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dp" ContentType="image/vnd.ms-photo"/>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5.xml" ContentType="application/vnd.openxmlformats-officedocument.themeOverride+xml"/>
  <Override PartName="/ppt/notesSlides/notesSlide11.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6.xml" ContentType="application/vnd.openxmlformats-officedocument.themeOverr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7.xml" ContentType="application/vnd.openxmlformats-officedocument.themeOverr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theme/themeOverride8.xml" ContentType="application/vnd.openxmlformats-officedocument.themeOverr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theme/themeOverride9.xml" ContentType="application/vnd.openxmlformats-officedocument.themeOverride+xml"/>
  <Override PartName="/ppt/notesSlides/notesSlide12.xml" ContentType="application/vnd.openxmlformats-officedocument.presentationml.notesSlid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theme/themeOverride10.xml" ContentType="application/vnd.openxmlformats-officedocument.themeOverr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theme/themeOverride11.xml" ContentType="application/vnd.openxmlformats-officedocument.themeOverrid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theme/themeOverride12.xml" ContentType="application/vnd.openxmlformats-officedocument.themeOverrid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theme/themeOverride13.xml" ContentType="application/vnd.openxmlformats-officedocument.themeOverrid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theme/themeOverride14.xml" ContentType="application/vnd.openxmlformats-officedocument.themeOverrid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theme/themeOverride15.xml" ContentType="application/vnd.openxmlformats-officedocument.themeOverride+xml"/>
  <Override PartName="/ppt/notesSlides/notesSlide13.xml" ContentType="application/vnd.openxmlformats-officedocument.presentationml.notesSlide+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theme/themeOverride16.xml" ContentType="application/vnd.openxmlformats-officedocument.themeOverride+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theme/themeOverride17.xml" ContentType="application/vnd.openxmlformats-officedocument.themeOverride+xml"/>
  <Override PartName="/ppt/charts/chart18.xml" ContentType="application/vnd.openxmlformats-officedocument.drawingml.chart+xml"/>
  <Override PartName="/ppt/charts/style18.xml" ContentType="application/vnd.ms-office.chartstyle+xml"/>
  <Override PartName="/ppt/charts/colors18.xml" ContentType="application/vnd.ms-office.chartcolorstyle+xml"/>
  <Override PartName="/ppt/theme/themeOverride18.xml" ContentType="application/vnd.openxmlformats-officedocument.themeOverride+xml"/>
  <Override PartName="/ppt/charts/chart19.xml" ContentType="application/vnd.openxmlformats-officedocument.drawingml.chart+xml"/>
  <Override PartName="/ppt/charts/style19.xml" ContentType="application/vnd.ms-office.chartstyle+xml"/>
  <Override PartName="/ppt/charts/colors19.xml" ContentType="application/vnd.ms-office.chartcolorstyle+xml"/>
  <Override PartName="/ppt/theme/themeOverride19.xml" ContentType="application/vnd.openxmlformats-officedocument.themeOverride+xml"/>
  <Override PartName="/ppt/notesSlides/notesSlide14.xml" ContentType="application/vnd.openxmlformats-officedocument.presentationml.notesSlide+xml"/>
  <Override PartName="/ppt/charts/chart20.xml" ContentType="application/vnd.openxmlformats-officedocument.drawingml.chart+xml"/>
  <Override PartName="/ppt/charts/style20.xml" ContentType="application/vnd.ms-office.chartstyle+xml"/>
  <Override PartName="/ppt/charts/colors20.xml" ContentType="application/vnd.ms-office.chartcolorstyle+xml"/>
  <Override PartName="/ppt/theme/themeOverride20.xml" ContentType="application/vnd.openxmlformats-officedocument.themeOverride+xml"/>
  <Override PartName="/ppt/charts/chart21.xml" ContentType="application/vnd.openxmlformats-officedocument.drawingml.chart+xml"/>
  <Override PartName="/ppt/charts/style21.xml" ContentType="application/vnd.ms-office.chartstyle+xml"/>
  <Override PartName="/ppt/charts/colors21.xml" ContentType="application/vnd.ms-office.chartcolorstyle+xml"/>
  <Override PartName="/ppt/theme/themeOverride21.xml" ContentType="application/vnd.openxmlformats-officedocument.themeOverride+xml"/>
  <Override PartName="/ppt/charts/chart22.xml" ContentType="application/vnd.openxmlformats-officedocument.drawingml.chart+xml"/>
  <Override PartName="/ppt/charts/style22.xml" ContentType="application/vnd.ms-office.chartstyle+xml"/>
  <Override PartName="/ppt/charts/colors22.xml" ContentType="application/vnd.ms-office.chartcolorstyle+xml"/>
  <Override PartName="/ppt/theme/themeOverride22.xml" ContentType="application/vnd.openxmlformats-officedocument.themeOverride+xml"/>
  <Override PartName="/ppt/charts/chart23.xml" ContentType="application/vnd.openxmlformats-officedocument.drawingml.chart+xml"/>
  <Override PartName="/ppt/charts/style23.xml" ContentType="application/vnd.ms-office.chartstyle+xml"/>
  <Override PartName="/ppt/charts/colors23.xml" ContentType="application/vnd.ms-office.chartcolorstyle+xml"/>
  <Override PartName="/ppt/theme/themeOverride23.xml" ContentType="application/vnd.openxmlformats-officedocument.themeOverride+xml"/>
  <Override PartName="/ppt/notesSlides/notesSlide15.xml" ContentType="application/vnd.openxmlformats-officedocument.presentationml.notesSlide+xml"/>
  <Override PartName="/ppt/charts/chart24.xml" ContentType="application/vnd.openxmlformats-officedocument.drawingml.chart+xml"/>
  <Override PartName="/ppt/charts/style24.xml" ContentType="application/vnd.ms-office.chartstyle+xml"/>
  <Override PartName="/ppt/charts/colors24.xml" ContentType="application/vnd.ms-office.chartcolorstyle+xml"/>
  <Override PartName="/ppt/theme/themeOverride24.xml" ContentType="application/vnd.openxmlformats-officedocument.themeOverride+xml"/>
  <Override PartName="/ppt/charts/chart25.xml" ContentType="application/vnd.openxmlformats-officedocument.drawingml.chart+xml"/>
  <Override PartName="/ppt/charts/style25.xml" ContentType="application/vnd.ms-office.chartstyle+xml"/>
  <Override PartName="/ppt/charts/colors25.xml" ContentType="application/vnd.ms-office.chartcolorstyle+xml"/>
  <Override PartName="/ppt/theme/themeOverride25.xml" ContentType="application/vnd.openxmlformats-officedocument.themeOverride+xml"/>
  <Override PartName="/ppt/charts/chart26.xml" ContentType="application/vnd.openxmlformats-officedocument.drawingml.chart+xml"/>
  <Override PartName="/ppt/charts/style26.xml" ContentType="application/vnd.ms-office.chartstyle+xml"/>
  <Override PartName="/ppt/charts/colors26.xml" ContentType="application/vnd.ms-office.chartcolorstyle+xml"/>
  <Override PartName="/ppt/theme/themeOverride26.xml" ContentType="application/vnd.openxmlformats-officedocument.themeOverride+xml"/>
  <Override PartName="/ppt/charts/chart27.xml" ContentType="application/vnd.openxmlformats-officedocument.drawingml.chart+xml"/>
  <Override PartName="/ppt/charts/style27.xml" ContentType="application/vnd.ms-office.chartstyle+xml"/>
  <Override PartName="/ppt/charts/colors27.xml" ContentType="application/vnd.ms-office.chartcolorstyle+xml"/>
  <Override PartName="/ppt/theme/themeOverride27.xml" ContentType="application/vnd.openxmlformats-officedocument.themeOverr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28.xml" ContentType="application/vnd.openxmlformats-officedocument.drawingml.chart+xml"/>
  <Override PartName="/ppt/charts/style28.xml" ContentType="application/vnd.ms-office.chartstyle+xml"/>
  <Override PartName="/ppt/charts/colors28.xml" ContentType="application/vnd.ms-office.chartcolorstyle+xml"/>
  <Override PartName="/ppt/theme/themeOverride28.xml" ContentType="application/vnd.openxmlformats-officedocument.themeOverride+xml"/>
  <Override PartName="/ppt/charts/chart29.xml" ContentType="application/vnd.openxmlformats-officedocument.drawingml.chart+xml"/>
  <Override PartName="/ppt/charts/style29.xml" ContentType="application/vnd.ms-office.chartstyle+xml"/>
  <Override PartName="/ppt/charts/colors29.xml" ContentType="application/vnd.ms-office.chartcolorstyle+xml"/>
  <Override PartName="/ppt/theme/themeOverride29.xml" ContentType="application/vnd.openxmlformats-officedocument.themeOverride+xml"/>
  <Override PartName="/ppt/notesSlides/notesSlide20.xml" ContentType="application/vnd.openxmlformats-officedocument.presentationml.notesSlide+xml"/>
  <Override PartName="/ppt/charts/chart30.xml" ContentType="application/vnd.openxmlformats-officedocument.drawingml.chart+xml"/>
  <Override PartName="/ppt/charts/style30.xml" ContentType="application/vnd.ms-office.chartstyle+xml"/>
  <Override PartName="/ppt/charts/colors30.xml" ContentType="application/vnd.ms-office.chartcolorstyle+xml"/>
  <Override PartName="/ppt/theme/themeOverride30.xml" ContentType="application/vnd.openxmlformats-officedocument.themeOverride+xml"/>
  <Override PartName="/ppt/charts/chart31.xml" ContentType="application/vnd.openxmlformats-officedocument.drawingml.chart+xml"/>
  <Override PartName="/ppt/charts/style31.xml" ContentType="application/vnd.ms-office.chartstyle+xml"/>
  <Override PartName="/ppt/charts/colors31.xml" ContentType="application/vnd.ms-office.chartcolorstyle+xml"/>
  <Override PartName="/ppt/theme/themeOverride31.xml" ContentType="application/vnd.openxmlformats-officedocument.themeOverride+xml"/>
  <Override PartName="/ppt/notesSlides/notesSlide21.xml" ContentType="application/vnd.openxmlformats-officedocument.presentationml.notesSlide+xml"/>
  <Override PartName="/ppt/charts/chart32.xml" ContentType="application/vnd.openxmlformats-officedocument.drawingml.chart+xml"/>
  <Override PartName="/ppt/charts/style32.xml" ContentType="application/vnd.ms-office.chartstyle+xml"/>
  <Override PartName="/ppt/charts/colors32.xml" ContentType="application/vnd.ms-office.chartcolorstyle+xml"/>
  <Override PartName="/ppt/theme/themeOverride32.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1" r:id="rId1"/>
  </p:sldMasterIdLst>
  <p:notesMasterIdLst>
    <p:notesMasterId r:id="rId30"/>
  </p:notesMasterIdLst>
  <p:handoutMasterIdLst>
    <p:handoutMasterId r:id="rId31"/>
  </p:handoutMasterIdLst>
  <p:sldIdLst>
    <p:sldId id="257" r:id="rId2"/>
    <p:sldId id="275" r:id="rId3"/>
    <p:sldId id="277" r:id="rId4"/>
    <p:sldId id="323" r:id="rId5"/>
    <p:sldId id="326" r:id="rId6"/>
    <p:sldId id="327" r:id="rId7"/>
    <p:sldId id="345" r:id="rId8"/>
    <p:sldId id="325" r:id="rId9"/>
    <p:sldId id="331" r:id="rId10"/>
    <p:sldId id="330" r:id="rId11"/>
    <p:sldId id="329" r:id="rId12"/>
    <p:sldId id="328" r:id="rId13"/>
    <p:sldId id="333" r:id="rId14"/>
    <p:sldId id="334" r:id="rId15"/>
    <p:sldId id="332" r:id="rId16"/>
    <p:sldId id="346" r:id="rId17"/>
    <p:sldId id="338" r:id="rId18"/>
    <p:sldId id="339" r:id="rId19"/>
    <p:sldId id="340" r:id="rId20"/>
    <p:sldId id="341" r:id="rId21"/>
    <p:sldId id="342" r:id="rId22"/>
    <p:sldId id="343" r:id="rId23"/>
    <p:sldId id="344" r:id="rId24"/>
    <p:sldId id="347" r:id="rId25"/>
    <p:sldId id="321" r:id="rId26"/>
    <p:sldId id="322" r:id="rId27"/>
    <p:sldId id="266" r:id="rId28"/>
    <p:sldId id="267" r:id="rId29"/>
  </p:sldIdLst>
  <p:sldSz cx="9144000" cy="5143500" type="screen16x9"/>
  <p:notesSz cx="6858000" cy="9144000"/>
  <p:embeddedFontLst>
    <p:embeddedFont>
      <p:font typeface="Bebas Neue" panose="020B0606020202050201" pitchFamily="34" charset="0"/>
      <p:regular r:id="rId32"/>
    </p:embeddedFont>
    <p:embeddedFont>
      <p:font typeface="Georgia" panose="02040502050405020303" pitchFamily="18" charset="0"/>
      <p:regular r:id="rId33"/>
      <p:bold r:id="rId34"/>
      <p:italic r:id="rId35"/>
      <p:boldItalic r:id="rId36"/>
    </p:embeddedFont>
    <p:embeddedFont>
      <p:font typeface="Montserrat" panose="00000500000000000000" pitchFamily="2" charset="0"/>
      <p:regular r:id="rId37"/>
      <p:bold r:id="rId38"/>
      <p:italic r:id="rId39"/>
      <p:boldItalic r:id="rId40"/>
    </p:embeddedFont>
    <p:embeddedFont>
      <p:font typeface="Noto Serif" panose="02020600060500020200" pitchFamily="18" charset="0"/>
      <p:regular r:id="rId41"/>
      <p:bold r:id="rId42"/>
      <p:italic r:id="rId43"/>
      <p:boldItalic r:id="rId44"/>
    </p:embeddedFont>
    <p:embeddedFont>
      <p:font typeface="Red Hat Text" panose="020B0604020202020204" charset="0"/>
      <p:regular r:id="rId45"/>
      <p:bold r:id="rId46"/>
      <p:italic r:id="rId47"/>
      <p:boldItalic r:id="rId48"/>
    </p:embeddedFont>
    <p:embeddedFont>
      <p:font typeface="Roboto" panose="02000000000000000000" pitchFamily="2" charset="0"/>
      <p:regular r:id="rId49"/>
      <p:bold r:id="rId50"/>
      <p:italic r:id="rId51"/>
      <p:boldItalic r:id="rId5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AE0"/>
    <a:srgbClr val="72F9D5"/>
    <a:srgbClr val="ECEE7E"/>
    <a:srgbClr val="5CB6A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86DE1C0-060F-4F6B-9053-BA9E90C37D1E}">
  <a:tblStyle styleId="{986DE1C0-060F-4F6B-9053-BA9E90C37D1E}"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967" autoAdjust="0"/>
  </p:normalViewPr>
  <p:slideViewPr>
    <p:cSldViewPr snapToGrid="0">
      <p:cViewPr varScale="1">
        <p:scale>
          <a:sx n="54" d="100"/>
          <a:sy n="54" d="100"/>
        </p:scale>
        <p:origin x="1282"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font" Target="fonts/font11.fntdata"/><Relationship Id="rId47" Type="http://schemas.openxmlformats.org/officeDocument/2006/relationships/font" Target="fonts/font16.fntdata"/><Relationship Id="rId50" Type="http://schemas.openxmlformats.org/officeDocument/2006/relationships/font" Target="fonts/font19.fntdata"/><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openxmlformats.org/officeDocument/2006/relationships/font" Target="fonts/font14.fntdata"/><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4" Type="http://schemas.openxmlformats.org/officeDocument/2006/relationships/font" Target="fonts/font13.fntdata"/><Relationship Id="rId52" Type="http://schemas.openxmlformats.org/officeDocument/2006/relationships/font" Target="fonts/font2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43" Type="http://schemas.openxmlformats.org/officeDocument/2006/relationships/font" Target="fonts/font12.fntdata"/><Relationship Id="rId48" Type="http://schemas.openxmlformats.org/officeDocument/2006/relationships/font" Target="fonts/font17.fntdata"/><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20.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 Id="rId46" Type="http://schemas.openxmlformats.org/officeDocument/2006/relationships/font" Target="fonts/font15.fntdata"/><Relationship Id="rId20" Type="http://schemas.openxmlformats.org/officeDocument/2006/relationships/slide" Target="slides/slide19.xml"/><Relationship Id="rId41" Type="http://schemas.openxmlformats.org/officeDocument/2006/relationships/font" Target="fonts/font10.fntdata"/><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49" Type="http://schemas.openxmlformats.org/officeDocument/2006/relationships/font" Target="fonts/font18.fntdata"/></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embeddings/oleObject13.bin"/></Relationships>
</file>

<file path=ppt/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package" Target="../embeddings/Microsoft_Excel_Worksheet1.xlsx"/></Relationships>
</file>

<file path=ppt/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package" Target="../embeddings/Microsoft_Excel_Worksheet2.xlsx"/></Relationships>
</file>

<file path=ppt/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package" Target="../embeddings/Microsoft_Excel_Worksheet3.xlsx"/></Relationships>
</file>

<file path=ppt/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package" Target="../embeddings/Microsoft_Excel_Worksheet4.xlsx"/></Relationships>
</file>

<file path=ppt/charts/_rels/chart15.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oleObject" Target="../embeddings/oleObject14.bin"/></Relationships>
</file>

<file path=ppt/charts/_rels/chart16.xml.rels><?xml version="1.0" encoding="UTF-8" standalone="yes"?>
<Relationships xmlns="http://schemas.openxmlformats.org/package/2006/relationships"><Relationship Id="rId3" Type="http://schemas.openxmlformats.org/officeDocument/2006/relationships/themeOverride" Target="../theme/themeOverride16.xm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oleObject" Target="../embeddings/oleObject15.bin"/></Relationships>
</file>

<file path=ppt/charts/_rels/chart17.xml.rels><?xml version="1.0" encoding="UTF-8" standalone="yes"?>
<Relationships xmlns="http://schemas.openxmlformats.org/package/2006/relationships"><Relationship Id="rId3" Type="http://schemas.openxmlformats.org/officeDocument/2006/relationships/themeOverride" Target="../theme/themeOverride17.xm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oleObject" Target="../embeddings/oleObject16.bin"/></Relationships>
</file>

<file path=ppt/charts/_rels/chart18.xml.rels><?xml version="1.0" encoding="UTF-8" standalone="yes"?>
<Relationships xmlns="http://schemas.openxmlformats.org/package/2006/relationships"><Relationship Id="rId3" Type="http://schemas.openxmlformats.org/officeDocument/2006/relationships/themeOverride" Target="../theme/themeOverride18.xml"/><Relationship Id="rId2" Type="http://schemas.microsoft.com/office/2011/relationships/chartColorStyle" Target="colors18.xml"/><Relationship Id="rId1" Type="http://schemas.microsoft.com/office/2011/relationships/chartStyle" Target="style18.xml"/><Relationship Id="rId4" Type="http://schemas.openxmlformats.org/officeDocument/2006/relationships/oleObject" Target="../embeddings/oleObject17.bin"/></Relationships>
</file>

<file path=ppt/charts/_rels/chart19.xml.rels><?xml version="1.0" encoding="UTF-8" standalone="yes"?>
<Relationships xmlns="http://schemas.openxmlformats.org/package/2006/relationships"><Relationship Id="rId3" Type="http://schemas.openxmlformats.org/officeDocument/2006/relationships/themeOverride" Target="../theme/themeOverride19.xm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oleObject" Target="../embeddings/oleObject18.bin"/></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embeddings/oleObject5.bin"/></Relationships>
</file>

<file path=ppt/charts/_rels/chart20.xml.rels><?xml version="1.0" encoding="UTF-8" standalone="yes"?>
<Relationships xmlns="http://schemas.openxmlformats.org/package/2006/relationships"><Relationship Id="rId3" Type="http://schemas.openxmlformats.org/officeDocument/2006/relationships/themeOverride" Target="../theme/themeOverride20.xml"/><Relationship Id="rId2" Type="http://schemas.microsoft.com/office/2011/relationships/chartColorStyle" Target="colors20.xml"/><Relationship Id="rId1" Type="http://schemas.microsoft.com/office/2011/relationships/chartStyle" Target="style20.xml"/><Relationship Id="rId4" Type="http://schemas.openxmlformats.org/officeDocument/2006/relationships/oleObject" Target="../embeddings/oleObject19.bin"/></Relationships>
</file>

<file path=ppt/charts/_rels/chart21.xml.rels><?xml version="1.0" encoding="UTF-8" standalone="yes"?>
<Relationships xmlns="http://schemas.openxmlformats.org/package/2006/relationships"><Relationship Id="rId3" Type="http://schemas.openxmlformats.org/officeDocument/2006/relationships/themeOverride" Target="../theme/themeOverride21.xm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oleObject" Target="../embeddings/oleObject20.bin"/></Relationships>
</file>

<file path=ppt/charts/_rels/chart22.xml.rels><?xml version="1.0" encoding="UTF-8" standalone="yes"?>
<Relationships xmlns="http://schemas.openxmlformats.org/package/2006/relationships"><Relationship Id="rId3" Type="http://schemas.openxmlformats.org/officeDocument/2006/relationships/themeOverride" Target="../theme/themeOverride22.xml"/><Relationship Id="rId2" Type="http://schemas.microsoft.com/office/2011/relationships/chartColorStyle" Target="colors22.xml"/><Relationship Id="rId1" Type="http://schemas.microsoft.com/office/2011/relationships/chartStyle" Target="style22.xml"/><Relationship Id="rId4" Type="http://schemas.openxmlformats.org/officeDocument/2006/relationships/oleObject" Target="../embeddings/oleObject21.bin"/></Relationships>
</file>

<file path=ppt/charts/_rels/chart23.xml.rels><?xml version="1.0" encoding="UTF-8" standalone="yes"?>
<Relationships xmlns="http://schemas.openxmlformats.org/package/2006/relationships"><Relationship Id="rId3" Type="http://schemas.openxmlformats.org/officeDocument/2006/relationships/themeOverride" Target="../theme/themeOverride23.xml"/><Relationship Id="rId2" Type="http://schemas.microsoft.com/office/2011/relationships/chartColorStyle" Target="colors23.xml"/><Relationship Id="rId1" Type="http://schemas.microsoft.com/office/2011/relationships/chartStyle" Target="style23.xml"/><Relationship Id="rId4" Type="http://schemas.openxmlformats.org/officeDocument/2006/relationships/oleObject" Target="../embeddings/oleObject22.bin"/></Relationships>
</file>

<file path=ppt/charts/_rels/chart24.xml.rels><?xml version="1.0" encoding="UTF-8" standalone="yes"?>
<Relationships xmlns="http://schemas.openxmlformats.org/package/2006/relationships"><Relationship Id="rId3" Type="http://schemas.openxmlformats.org/officeDocument/2006/relationships/themeOverride" Target="../theme/themeOverride24.xml"/><Relationship Id="rId2" Type="http://schemas.microsoft.com/office/2011/relationships/chartColorStyle" Target="colors24.xml"/><Relationship Id="rId1" Type="http://schemas.microsoft.com/office/2011/relationships/chartStyle" Target="style24.xml"/><Relationship Id="rId4" Type="http://schemas.openxmlformats.org/officeDocument/2006/relationships/oleObject" Target="../embeddings/oleObject23.bin"/></Relationships>
</file>

<file path=ppt/charts/_rels/chart25.xml.rels><?xml version="1.0" encoding="UTF-8" standalone="yes"?>
<Relationships xmlns="http://schemas.openxmlformats.org/package/2006/relationships"><Relationship Id="rId3" Type="http://schemas.openxmlformats.org/officeDocument/2006/relationships/themeOverride" Target="../theme/themeOverride25.xml"/><Relationship Id="rId2" Type="http://schemas.microsoft.com/office/2011/relationships/chartColorStyle" Target="colors25.xml"/><Relationship Id="rId1" Type="http://schemas.microsoft.com/office/2011/relationships/chartStyle" Target="style25.xml"/><Relationship Id="rId4" Type="http://schemas.openxmlformats.org/officeDocument/2006/relationships/oleObject" Target="../embeddings/oleObject24.bin"/></Relationships>
</file>

<file path=ppt/charts/_rels/chart26.xml.rels><?xml version="1.0" encoding="UTF-8" standalone="yes"?>
<Relationships xmlns="http://schemas.openxmlformats.org/package/2006/relationships"><Relationship Id="rId3" Type="http://schemas.openxmlformats.org/officeDocument/2006/relationships/themeOverride" Target="../theme/themeOverride26.xml"/><Relationship Id="rId2" Type="http://schemas.microsoft.com/office/2011/relationships/chartColorStyle" Target="colors26.xml"/><Relationship Id="rId1" Type="http://schemas.microsoft.com/office/2011/relationships/chartStyle" Target="style26.xml"/><Relationship Id="rId4" Type="http://schemas.openxmlformats.org/officeDocument/2006/relationships/oleObject" Target="../embeddings/oleObject25.bin"/></Relationships>
</file>

<file path=ppt/charts/_rels/chart27.xml.rels><?xml version="1.0" encoding="UTF-8" standalone="yes"?>
<Relationships xmlns="http://schemas.openxmlformats.org/package/2006/relationships"><Relationship Id="rId3" Type="http://schemas.openxmlformats.org/officeDocument/2006/relationships/themeOverride" Target="../theme/themeOverride27.xml"/><Relationship Id="rId2" Type="http://schemas.microsoft.com/office/2011/relationships/chartColorStyle" Target="colors27.xml"/><Relationship Id="rId1" Type="http://schemas.microsoft.com/office/2011/relationships/chartStyle" Target="style27.xml"/><Relationship Id="rId4" Type="http://schemas.openxmlformats.org/officeDocument/2006/relationships/oleObject" Target="../embeddings/oleObject26.bin"/></Relationships>
</file>

<file path=ppt/charts/_rels/chart28.xml.rels><?xml version="1.0" encoding="UTF-8" standalone="yes"?>
<Relationships xmlns="http://schemas.openxmlformats.org/package/2006/relationships"><Relationship Id="rId3" Type="http://schemas.openxmlformats.org/officeDocument/2006/relationships/themeOverride" Target="../theme/themeOverride28.xml"/><Relationship Id="rId2" Type="http://schemas.microsoft.com/office/2011/relationships/chartColorStyle" Target="colors28.xml"/><Relationship Id="rId1" Type="http://schemas.microsoft.com/office/2011/relationships/chartStyle" Target="style28.xml"/><Relationship Id="rId4" Type="http://schemas.openxmlformats.org/officeDocument/2006/relationships/oleObject" Target="../embeddings/oleObject27.bin"/></Relationships>
</file>

<file path=ppt/charts/_rels/chart29.xml.rels><?xml version="1.0" encoding="UTF-8" standalone="yes"?>
<Relationships xmlns="http://schemas.openxmlformats.org/package/2006/relationships"><Relationship Id="rId3" Type="http://schemas.openxmlformats.org/officeDocument/2006/relationships/themeOverride" Target="../theme/themeOverride29.xml"/><Relationship Id="rId2" Type="http://schemas.microsoft.com/office/2011/relationships/chartColorStyle" Target="colors29.xml"/><Relationship Id="rId1" Type="http://schemas.microsoft.com/office/2011/relationships/chartStyle" Target="style29.xml"/><Relationship Id="rId4" Type="http://schemas.openxmlformats.org/officeDocument/2006/relationships/oleObject" Target="../embeddings/oleObject28.bin"/></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embeddings/oleObject6.bin"/></Relationships>
</file>

<file path=ppt/charts/_rels/chart30.xml.rels><?xml version="1.0" encoding="UTF-8" standalone="yes"?>
<Relationships xmlns="http://schemas.openxmlformats.org/package/2006/relationships"><Relationship Id="rId3" Type="http://schemas.openxmlformats.org/officeDocument/2006/relationships/themeOverride" Target="../theme/themeOverride30.xml"/><Relationship Id="rId2" Type="http://schemas.microsoft.com/office/2011/relationships/chartColorStyle" Target="colors30.xml"/><Relationship Id="rId1" Type="http://schemas.microsoft.com/office/2011/relationships/chartStyle" Target="style30.xml"/><Relationship Id="rId4" Type="http://schemas.openxmlformats.org/officeDocument/2006/relationships/oleObject" Target="../embeddings/oleObject35.bin"/></Relationships>
</file>

<file path=ppt/charts/_rels/chart31.xml.rels><?xml version="1.0" encoding="UTF-8" standalone="yes"?>
<Relationships xmlns="http://schemas.openxmlformats.org/package/2006/relationships"><Relationship Id="rId3" Type="http://schemas.openxmlformats.org/officeDocument/2006/relationships/themeOverride" Target="../theme/themeOverride31.xml"/><Relationship Id="rId2" Type="http://schemas.microsoft.com/office/2011/relationships/chartColorStyle" Target="colors31.xml"/><Relationship Id="rId1" Type="http://schemas.microsoft.com/office/2011/relationships/chartStyle" Target="style31.xml"/><Relationship Id="rId4" Type="http://schemas.openxmlformats.org/officeDocument/2006/relationships/oleObject" Target="../embeddings/oleObject36.bin"/></Relationships>
</file>

<file path=ppt/charts/_rels/chart32.xml.rels><?xml version="1.0" encoding="UTF-8" standalone="yes"?>
<Relationships xmlns="http://schemas.openxmlformats.org/package/2006/relationships"><Relationship Id="rId3" Type="http://schemas.openxmlformats.org/officeDocument/2006/relationships/themeOverride" Target="../theme/themeOverride32.xml"/><Relationship Id="rId2" Type="http://schemas.microsoft.com/office/2011/relationships/chartColorStyle" Target="colors32.xml"/><Relationship Id="rId1" Type="http://schemas.microsoft.com/office/2011/relationships/chartStyle" Target="style32.xml"/><Relationship Id="rId4" Type="http://schemas.openxmlformats.org/officeDocument/2006/relationships/oleObject" Target="../embeddings/oleObject37.bin"/></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embeddings/oleObject7.bin"/></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embeddings/oleObject8.bin"/></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embeddings/oleObject9.bin"/></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embeddings/oleObject10.bin"/></Relationships>
</file>

<file path=ppt/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embeddings/oleObject11.bin"/></Relationships>
</file>

<file path=ppt/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embeddings/oleObject12.bin"/></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aseline="0" dirty="0">
                <a:latin typeface="Montserrat" panose="00000500000000000000" pitchFamily="2" charset="0"/>
              </a:rPr>
              <a:t>Databases</a:t>
            </a:r>
          </a:p>
          <a:p>
            <a:pPr>
              <a:defRPr/>
            </a:pPr>
            <a:r>
              <a:rPr lang="en-US" sz="1000" b="1" baseline="0" dirty="0">
                <a:latin typeface="Montserrat" panose="00000500000000000000" pitchFamily="2" charset="0"/>
              </a:rPr>
              <a:t>1404 compounds</a:t>
            </a:r>
            <a:endParaRPr lang="en-US" sz="1000" b="1" dirty="0">
              <a:latin typeface="Montserrat" panose="00000500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stacked"/>
        <c:varyColors val="0"/>
        <c:ser>
          <c:idx val="0"/>
          <c:order val="0"/>
          <c:tx>
            <c:strRef>
              <c:f>Sheet1!$A$2</c:f>
              <c:strCache>
                <c:ptCount val="1"/>
                <c:pt idx="0">
                  <c:v>ChEMBL</c:v>
                </c:pt>
              </c:strCache>
            </c:strRef>
          </c:tx>
          <c:spPr>
            <a:solidFill>
              <a:srgbClr val="92D05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C$1</c:f>
              <c:strCache>
                <c:ptCount val="2"/>
                <c:pt idx="0">
                  <c:v>Chất ức chế
(IC50 ≤ 15 µm)</c:v>
                </c:pt>
                <c:pt idx="1">
                  <c:v>Chất không ức chế
(IC50 &gt; 15 µm)</c:v>
                </c:pt>
              </c:strCache>
            </c:strRef>
          </c:cat>
          <c:val>
            <c:numRef>
              <c:f>Sheet1!$B$2:$C$2</c:f>
              <c:numCache>
                <c:formatCode>General</c:formatCode>
                <c:ptCount val="2"/>
                <c:pt idx="0">
                  <c:v>702</c:v>
                </c:pt>
                <c:pt idx="1">
                  <c:v>426</c:v>
                </c:pt>
              </c:numCache>
            </c:numRef>
          </c:val>
          <c:extLst>
            <c:ext xmlns:c16="http://schemas.microsoft.com/office/drawing/2014/chart" uri="{C3380CC4-5D6E-409C-BE32-E72D297353CC}">
              <c16:uniqueId val="{00000000-37D5-4380-8234-6B0C54B7D474}"/>
            </c:ext>
          </c:extLst>
        </c:ser>
        <c:ser>
          <c:idx val="1"/>
          <c:order val="1"/>
          <c:tx>
            <c:strRef>
              <c:f>Sheet1!$A$3</c:f>
              <c:strCache>
                <c:ptCount val="1"/>
                <c:pt idx="0">
                  <c:v>PubChem</c:v>
                </c:pt>
              </c:strCache>
            </c:strRef>
          </c:tx>
          <c:spPr>
            <a:solidFill>
              <a:schemeClr val="accent2"/>
            </a:solidFill>
            <a:ln>
              <a:noFill/>
            </a:ln>
            <a:effectLst/>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1-37D5-4380-8234-6B0C54B7D47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C$1</c:f>
              <c:strCache>
                <c:ptCount val="2"/>
                <c:pt idx="0">
                  <c:v>Chất ức chế
(IC50 ≤ 15 µm)</c:v>
                </c:pt>
                <c:pt idx="1">
                  <c:v>Chất không ức chế
(IC50 &gt; 15 µm)</c:v>
                </c:pt>
              </c:strCache>
            </c:strRef>
          </c:cat>
          <c:val>
            <c:numRef>
              <c:f>Sheet1!$B$3:$C$3</c:f>
              <c:numCache>
                <c:formatCode>General</c:formatCode>
                <c:ptCount val="2"/>
                <c:pt idx="0">
                  <c:v>0</c:v>
                </c:pt>
                <c:pt idx="1">
                  <c:v>276</c:v>
                </c:pt>
              </c:numCache>
            </c:numRef>
          </c:val>
          <c:extLst>
            <c:ext xmlns:c16="http://schemas.microsoft.com/office/drawing/2014/chart" uri="{C3380CC4-5D6E-409C-BE32-E72D297353CC}">
              <c16:uniqueId val="{00000002-37D5-4380-8234-6B0C54B7D474}"/>
            </c:ext>
          </c:extLst>
        </c:ser>
        <c:dLbls>
          <c:showLegendKey val="0"/>
          <c:showVal val="0"/>
          <c:showCatName val="0"/>
          <c:showSerName val="0"/>
          <c:showPercent val="0"/>
          <c:showBubbleSize val="0"/>
        </c:dLbls>
        <c:gapWidth val="150"/>
        <c:overlap val="100"/>
        <c:axId val="1902033872"/>
        <c:axId val="1902031376"/>
      </c:barChart>
      <c:catAx>
        <c:axId val="1902033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ontserrat" panose="00000500000000000000" pitchFamily="2" charset="0"/>
                <a:ea typeface="+mn-ea"/>
                <a:cs typeface="+mn-cs"/>
              </a:defRPr>
            </a:pPr>
            <a:endParaRPr lang="en-US"/>
          </a:p>
        </c:txPr>
        <c:crossAx val="1902031376"/>
        <c:crosses val="autoZero"/>
        <c:auto val="1"/>
        <c:lblAlgn val="ctr"/>
        <c:lblOffset val="100"/>
        <c:noMultiLvlLbl val="0"/>
      </c:catAx>
      <c:valAx>
        <c:axId val="1902031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02033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ontserrat" panose="00000500000000000000" pitchFamily="2" charset="0"/>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4">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r>
              <a:rPr lang="en-US" sz="1000"/>
              <a:t>Epoch 15</a:t>
            </a:r>
          </a:p>
        </c:rich>
      </c:tx>
      <c:overlay val="0"/>
      <c:spPr>
        <a:noFill/>
        <a:ln>
          <a:noFill/>
        </a:ln>
        <a:effectLst/>
      </c:spPr>
      <c:txPr>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endParaRPr lang="en-US"/>
        </a:p>
      </c:txPr>
    </c:title>
    <c:autoTitleDeleted val="0"/>
    <c:plotArea>
      <c:layout/>
      <c:scatterChart>
        <c:scatterStyle val="smoothMarker"/>
        <c:varyColors val="0"/>
        <c:ser>
          <c:idx val="0"/>
          <c:order val="0"/>
          <c:tx>
            <c:strRef>
              <c:f>Accuracy_Loss_Validation!$B$1</c:f>
              <c:strCache>
                <c:ptCount val="1"/>
                <c:pt idx="0">
                  <c:v>Accuracy</c:v>
                </c:pt>
              </c:strCache>
            </c:strRef>
          </c:tx>
          <c:spPr>
            <a:ln w="19050" cap="rnd">
              <a:solidFill>
                <a:schemeClr val="accent1"/>
              </a:solidFill>
              <a:round/>
            </a:ln>
            <a:effectLst/>
          </c:spPr>
          <c:marker>
            <c:symbol val="none"/>
          </c:marker>
          <c:xVal>
            <c:numRef>
              <c:f>Accuracy_Loss_Validation!$A$2:$A$18</c:f>
              <c:numCache>
                <c:formatCode>General</c:formatCode>
                <c:ptCount val="17"/>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numCache>
            </c:numRef>
          </c:xVal>
          <c:yVal>
            <c:numRef>
              <c:f>Accuracy_Loss_Validation!$B$2:$B$18</c:f>
              <c:numCache>
                <c:formatCode>General</c:formatCode>
                <c:ptCount val="17"/>
                <c:pt idx="0">
                  <c:v>0.55960267782211304</c:v>
                </c:pt>
                <c:pt idx="1">
                  <c:v>0.55960267782211304</c:v>
                </c:pt>
                <c:pt idx="2">
                  <c:v>0.55960267782211304</c:v>
                </c:pt>
                <c:pt idx="3">
                  <c:v>0.55960267782211304</c:v>
                </c:pt>
                <c:pt idx="4">
                  <c:v>0.55960267782211304</c:v>
                </c:pt>
                <c:pt idx="5">
                  <c:v>0.55960267782211304</c:v>
                </c:pt>
                <c:pt idx="6">
                  <c:v>0.55960267782211304</c:v>
                </c:pt>
                <c:pt idx="7">
                  <c:v>0.55960267782211304</c:v>
                </c:pt>
                <c:pt idx="8">
                  <c:v>0.55960267782211304</c:v>
                </c:pt>
                <c:pt idx="9">
                  <c:v>0.55960267782211304</c:v>
                </c:pt>
                <c:pt idx="10">
                  <c:v>0.55960267782211304</c:v>
                </c:pt>
                <c:pt idx="11">
                  <c:v>0.65231788158416704</c:v>
                </c:pt>
                <c:pt idx="12">
                  <c:v>0.69205296039581299</c:v>
                </c:pt>
                <c:pt idx="13">
                  <c:v>0.69536423683166504</c:v>
                </c:pt>
                <c:pt idx="14">
                  <c:v>0.685430467128753</c:v>
                </c:pt>
                <c:pt idx="15">
                  <c:v>0.70860928297042802</c:v>
                </c:pt>
                <c:pt idx="16">
                  <c:v>0.75827813148498502</c:v>
                </c:pt>
              </c:numCache>
            </c:numRef>
          </c:yVal>
          <c:smooth val="1"/>
          <c:extLst>
            <c:ext xmlns:c16="http://schemas.microsoft.com/office/drawing/2014/chart" uri="{C3380CC4-5D6E-409C-BE32-E72D297353CC}">
              <c16:uniqueId val="{00000000-EB78-41DE-9661-1498B188560A}"/>
            </c:ext>
          </c:extLst>
        </c:ser>
        <c:ser>
          <c:idx val="1"/>
          <c:order val="1"/>
          <c:tx>
            <c:strRef>
              <c:f>Accuracy_Loss_Validation!$C$1</c:f>
              <c:strCache>
                <c:ptCount val="1"/>
                <c:pt idx="0">
                  <c:v>Loss</c:v>
                </c:pt>
              </c:strCache>
            </c:strRef>
          </c:tx>
          <c:spPr>
            <a:ln w="19050" cap="rnd">
              <a:solidFill>
                <a:schemeClr val="accent2"/>
              </a:solidFill>
              <a:round/>
            </a:ln>
            <a:effectLst/>
          </c:spPr>
          <c:marker>
            <c:symbol val="none"/>
          </c:marker>
          <c:xVal>
            <c:numRef>
              <c:f>Accuracy_Loss_Validation!$A$2:$A$18</c:f>
              <c:numCache>
                <c:formatCode>General</c:formatCode>
                <c:ptCount val="17"/>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numCache>
            </c:numRef>
          </c:xVal>
          <c:yVal>
            <c:numRef>
              <c:f>Accuracy_Loss_Validation!$C$2:$C$18</c:f>
              <c:numCache>
                <c:formatCode>General</c:formatCode>
                <c:ptCount val="17"/>
                <c:pt idx="0">
                  <c:v>0.68759113550186102</c:v>
                </c:pt>
                <c:pt idx="1">
                  <c:v>0.68657845258712702</c:v>
                </c:pt>
                <c:pt idx="2">
                  <c:v>0.69040036201476995</c:v>
                </c:pt>
                <c:pt idx="3">
                  <c:v>0.68493205308914096</c:v>
                </c:pt>
                <c:pt idx="4">
                  <c:v>0.68774318695068304</c:v>
                </c:pt>
                <c:pt idx="5">
                  <c:v>0.68837571144104004</c:v>
                </c:pt>
                <c:pt idx="6">
                  <c:v>0.68724972009658802</c:v>
                </c:pt>
                <c:pt idx="7">
                  <c:v>0.68194288015365601</c:v>
                </c:pt>
                <c:pt idx="8">
                  <c:v>0.67935353517532304</c:v>
                </c:pt>
                <c:pt idx="9">
                  <c:v>0.67037314176559404</c:v>
                </c:pt>
                <c:pt idx="10">
                  <c:v>0.63994723558425903</c:v>
                </c:pt>
                <c:pt idx="11">
                  <c:v>0.62369722127914395</c:v>
                </c:pt>
                <c:pt idx="12">
                  <c:v>0.59417140483856201</c:v>
                </c:pt>
                <c:pt idx="13">
                  <c:v>0.58971768617630005</c:v>
                </c:pt>
                <c:pt idx="14">
                  <c:v>0.58124035596847501</c:v>
                </c:pt>
                <c:pt idx="15">
                  <c:v>0.58329105377197199</c:v>
                </c:pt>
                <c:pt idx="16">
                  <c:v>0.53856438398361195</c:v>
                </c:pt>
              </c:numCache>
            </c:numRef>
          </c:yVal>
          <c:smooth val="1"/>
          <c:extLst>
            <c:ext xmlns:c16="http://schemas.microsoft.com/office/drawing/2014/chart" uri="{C3380CC4-5D6E-409C-BE32-E72D297353CC}">
              <c16:uniqueId val="{00000001-EB78-41DE-9661-1498B188560A}"/>
            </c:ext>
          </c:extLst>
        </c:ser>
        <c:dLbls>
          <c:showLegendKey val="0"/>
          <c:showVal val="0"/>
          <c:showCatName val="0"/>
          <c:showSerName val="0"/>
          <c:showPercent val="0"/>
          <c:showBubbleSize val="0"/>
        </c:dLbls>
        <c:axId val="482740304"/>
        <c:axId val="482740720"/>
      </c:scatterChart>
      <c:valAx>
        <c:axId val="48274030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crossAx val="482740720"/>
        <c:crosses val="autoZero"/>
        <c:crossBetween val="midCat"/>
      </c:valAx>
      <c:valAx>
        <c:axId val="482740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crossAx val="48274030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Montserrat" panose="00000500000000000000" pitchFamily="2" charset="0"/>
        </a:defRPr>
      </a:pPr>
      <a:endParaRPr lang="en-US"/>
    </a:p>
  </c:txPr>
  <c:externalData r:id="rId4">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r>
              <a:rPr lang="en-US" sz="1000"/>
              <a:t>Epoch 40</a:t>
            </a:r>
          </a:p>
        </c:rich>
      </c:tx>
      <c:overlay val="0"/>
      <c:spPr>
        <a:noFill/>
        <a:ln>
          <a:noFill/>
        </a:ln>
        <a:effectLst/>
      </c:spPr>
      <c:txPr>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endParaRPr lang="en-US"/>
        </a:p>
      </c:txPr>
    </c:title>
    <c:autoTitleDeleted val="0"/>
    <c:plotArea>
      <c:layout/>
      <c:scatterChart>
        <c:scatterStyle val="smoothMarker"/>
        <c:varyColors val="0"/>
        <c:ser>
          <c:idx val="0"/>
          <c:order val="0"/>
          <c:tx>
            <c:strRef>
              <c:f>Accuracy_Loss!$B$1</c:f>
              <c:strCache>
                <c:ptCount val="1"/>
                <c:pt idx="0">
                  <c:v>Accuracy</c:v>
                </c:pt>
              </c:strCache>
            </c:strRef>
          </c:tx>
          <c:spPr>
            <a:ln w="19050" cap="rnd">
              <a:solidFill>
                <a:schemeClr val="accent1"/>
              </a:solidFill>
              <a:round/>
            </a:ln>
            <a:effectLst/>
          </c:spPr>
          <c:marker>
            <c:symbol val="none"/>
          </c:marker>
          <c:xVal>
            <c:numRef>
              <c:f>Accuracy_Loss!$A$2:$A$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_Loss!$B$2:$B$1001</c:f>
              <c:numCache>
                <c:formatCode>General</c:formatCode>
                <c:ptCount val="1000"/>
                <c:pt idx="0">
                  <c:v>0.45511364936828602</c:v>
                </c:pt>
                <c:pt idx="1">
                  <c:v>0.53981643915176303</c:v>
                </c:pt>
                <c:pt idx="2">
                  <c:v>0.51372379064559903</c:v>
                </c:pt>
                <c:pt idx="3">
                  <c:v>0.55873852968215898</c:v>
                </c:pt>
                <c:pt idx="4">
                  <c:v>0.44492107629776001</c:v>
                </c:pt>
                <c:pt idx="5">
                  <c:v>0.39433553814888</c:v>
                </c:pt>
                <c:pt idx="6">
                  <c:v>0.400580674409866</c:v>
                </c:pt>
                <c:pt idx="7">
                  <c:v>0.41640323400497398</c:v>
                </c:pt>
                <c:pt idx="8">
                  <c:v>0.42503371834754899</c:v>
                </c:pt>
                <c:pt idx="9">
                  <c:v>0.42991182208061202</c:v>
                </c:pt>
                <c:pt idx="10">
                  <c:v>0.456194877624511</c:v>
                </c:pt>
                <c:pt idx="11">
                  <c:v>0.46071472764015198</c:v>
                </c:pt>
                <c:pt idx="12">
                  <c:v>0.48513078689575101</c:v>
                </c:pt>
                <c:pt idx="13">
                  <c:v>0.47967052459716703</c:v>
                </c:pt>
                <c:pt idx="14">
                  <c:v>0.466115713119506</c:v>
                </c:pt>
                <c:pt idx="15">
                  <c:v>0.505726337432861</c:v>
                </c:pt>
                <c:pt idx="16">
                  <c:v>0.53213346004485995</c:v>
                </c:pt>
                <c:pt idx="17">
                  <c:v>0.54094958305358798</c:v>
                </c:pt>
                <c:pt idx="18">
                  <c:v>0.59095597267150801</c:v>
                </c:pt>
                <c:pt idx="19">
                  <c:v>0.57467252016067505</c:v>
                </c:pt>
                <c:pt idx="20">
                  <c:v>0.57145035266876198</c:v>
                </c:pt>
                <c:pt idx="21">
                  <c:v>0.56111311912536599</c:v>
                </c:pt>
                <c:pt idx="22">
                  <c:v>0.508503377437591</c:v>
                </c:pt>
                <c:pt idx="23">
                  <c:v>0.62336200475692705</c:v>
                </c:pt>
                <c:pt idx="24">
                  <c:v>0.65116059780120805</c:v>
                </c:pt>
                <c:pt idx="25">
                  <c:v>0.65894758701324396</c:v>
                </c:pt>
                <c:pt idx="26">
                  <c:v>0.63876086473464899</c:v>
                </c:pt>
                <c:pt idx="27">
                  <c:v>0.66151434183120705</c:v>
                </c:pt>
                <c:pt idx="28">
                  <c:v>0.64564287662506104</c:v>
                </c:pt>
                <c:pt idx="29">
                  <c:v>0.58208620548248202</c:v>
                </c:pt>
                <c:pt idx="30">
                  <c:v>0.56700915098190297</c:v>
                </c:pt>
                <c:pt idx="31">
                  <c:v>0.54932248592376698</c:v>
                </c:pt>
                <c:pt idx="32">
                  <c:v>0.55182933807373002</c:v>
                </c:pt>
                <c:pt idx="33">
                  <c:v>0.54302811622619596</c:v>
                </c:pt>
                <c:pt idx="34">
                  <c:v>0.54627341032028198</c:v>
                </c:pt>
                <c:pt idx="35">
                  <c:v>0.53870141506195002</c:v>
                </c:pt>
                <c:pt idx="36">
                  <c:v>0.52243691682815496</c:v>
                </c:pt>
                <c:pt idx="37">
                  <c:v>0.53863108158111495</c:v>
                </c:pt>
                <c:pt idx="38">
                  <c:v>0.52568560838699296</c:v>
                </c:pt>
                <c:pt idx="39">
                  <c:v>0.540582776069641</c:v>
                </c:pt>
                <c:pt idx="40">
                  <c:v>0.54533874988555897</c:v>
                </c:pt>
                <c:pt idx="41">
                  <c:v>0.55671894550323398</c:v>
                </c:pt>
                <c:pt idx="42">
                  <c:v>0.53995376825332597</c:v>
                </c:pt>
                <c:pt idx="43">
                  <c:v>0.53874862194061202</c:v>
                </c:pt>
                <c:pt idx="44">
                  <c:v>0.53346472978591897</c:v>
                </c:pt>
                <c:pt idx="45">
                  <c:v>0.53316724300384499</c:v>
                </c:pt>
                <c:pt idx="46">
                  <c:v>0.52406477928161599</c:v>
                </c:pt>
                <c:pt idx="47">
                  <c:v>0.53302431106567305</c:v>
                </c:pt>
                <c:pt idx="48">
                  <c:v>0.520915627479553</c:v>
                </c:pt>
                <c:pt idx="49">
                  <c:v>0.51830118894577004</c:v>
                </c:pt>
                <c:pt idx="50">
                  <c:v>0.51604485511779696</c:v>
                </c:pt>
                <c:pt idx="51">
                  <c:v>0.50649207830428999</c:v>
                </c:pt>
                <c:pt idx="52">
                  <c:v>0.50946301221847501</c:v>
                </c:pt>
                <c:pt idx="53">
                  <c:v>0.51574373245239202</c:v>
                </c:pt>
                <c:pt idx="54">
                  <c:v>0.52486133575439398</c:v>
                </c:pt>
                <c:pt idx="55">
                  <c:v>0.53281003236770597</c:v>
                </c:pt>
                <c:pt idx="56">
                  <c:v>0.53263229131698597</c:v>
                </c:pt>
                <c:pt idx="57">
                  <c:v>0.53234046697616499</c:v>
                </c:pt>
                <c:pt idx="58">
                  <c:v>0.52536100149154596</c:v>
                </c:pt>
                <c:pt idx="59">
                  <c:v>0.52261102199554399</c:v>
                </c:pt>
                <c:pt idx="60">
                  <c:v>0.52018839120864802</c:v>
                </c:pt>
                <c:pt idx="61">
                  <c:v>0.51350700855255105</c:v>
                </c:pt>
                <c:pt idx="62">
                  <c:v>0.51210975646972601</c:v>
                </c:pt>
                <c:pt idx="63">
                  <c:v>0.51087123155593805</c:v>
                </c:pt>
                <c:pt idx="64">
                  <c:v>0.50977188348770097</c:v>
                </c:pt>
                <c:pt idx="65">
                  <c:v>0.51635271310806197</c:v>
                </c:pt>
                <c:pt idx="66">
                  <c:v>0.52721744775772095</c:v>
                </c:pt>
                <c:pt idx="67">
                  <c:v>0.54267114400863603</c:v>
                </c:pt>
                <c:pt idx="68">
                  <c:v>0.53215402364730802</c:v>
                </c:pt>
                <c:pt idx="69">
                  <c:v>0.53206360340118397</c:v>
                </c:pt>
                <c:pt idx="70">
                  <c:v>0.55073225498199396</c:v>
                </c:pt>
                <c:pt idx="71">
                  <c:v>0.53940904140472401</c:v>
                </c:pt>
                <c:pt idx="72">
                  <c:v>0.55109316110610895</c:v>
                </c:pt>
                <c:pt idx="73">
                  <c:v>0.55294793844223</c:v>
                </c:pt>
                <c:pt idx="74">
                  <c:v>0.54765313863754195</c:v>
                </c:pt>
                <c:pt idx="75">
                  <c:v>0.56163781881332397</c:v>
                </c:pt>
                <c:pt idx="76">
                  <c:v>0.55547404289245605</c:v>
                </c:pt>
                <c:pt idx="77">
                  <c:v>0.56055897474288896</c:v>
                </c:pt>
                <c:pt idx="78">
                  <c:v>0.55450308322906405</c:v>
                </c:pt>
                <c:pt idx="79">
                  <c:v>0.54352253675460804</c:v>
                </c:pt>
                <c:pt idx="80">
                  <c:v>0.54229527711868197</c:v>
                </c:pt>
                <c:pt idx="81">
                  <c:v>0.54119074344634999</c:v>
                </c:pt>
                <c:pt idx="82">
                  <c:v>0.54332166910171498</c:v>
                </c:pt>
                <c:pt idx="83">
                  <c:v>0.54523950815200795</c:v>
                </c:pt>
                <c:pt idx="84">
                  <c:v>0.52821552753448398</c:v>
                </c:pt>
                <c:pt idx="85">
                  <c:v>0.52851897478103604</c:v>
                </c:pt>
                <c:pt idx="86">
                  <c:v>0.53191709518432595</c:v>
                </c:pt>
                <c:pt idx="87">
                  <c:v>0.532415330410003</c:v>
                </c:pt>
                <c:pt idx="88">
                  <c:v>0.52604877948760898</c:v>
                </c:pt>
                <c:pt idx="89">
                  <c:v>0.53594392538070601</c:v>
                </c:pt>
                <c:pt idx="90">
                  <c:v>0.53547453880310003</c:v>
                </c:pt>
                <c:pt idx="91">
                  <c:v>0.54342186450958196</c:v>
                </c:pt>
                <c:pt idx="92">
                  <c:v>0.56407970190048196</c:v>
                </c:pt>
                <c:pt idx="93">
                  <c:v>0.56079673767089799</c:v>
                </c:pt>
                <c:pt idx="94">
                  <c:v>0.55471706390380804</c:v>
                </c:pt>
                <c:pt idx="95">
                  <c:v>0.54924535751342696</c:v>
                </c:pt>
                <c:pt idx="96">
                  <c:v>0.54119580984115601</c:v>
                </c:pt>
                <c:pt idx="97">
                  <c:v>0.54020124673843295</c:v>
                </c:pt>
                <c:pt idx="98">
                  <c:v>0.53930610418319702</c:v>
                </c:pt>
                <c:pt idx="99">
                  <c:v>0.52912551164626997</c:v>
                </c:pt>
                <c:pt idx="100">
                  <c:v>0.54077917337417603</c:v>
                </c:pt>
                <c:pt idx="101">
                  <c:v>0.54295128583908003</c:v>
                </c:pt>
                <c:pt idx="102">
                  <c:v>0.55115616321563698</c:v>
                </c:pt>
                <c:pt idx="103">
                  <c:v>0.54604053497314398</c:v>
                </c:pt>
                <c:pt idx="104">
                  <c:v>0.54143649339675903</c:v>
                </c:pt>
                <c:pt idx="105">
                  <c:v>0.54856359958648604</c:v>
                </c:pt>
                <c:pt idx="106">
                  <c:v>0.54995721578598</c:v>
                </c:pt>
                <c:pt idx="107">
                  <c:v>0.55623131990432695</c:v>
                </c:pt>
                <c:pt idx="108">
                  <c:v>0.55060815811157204</c:v>
                </c:pt>
                <c:pt idx="109">
                  <c:v>0.55599260330200195</c:v>
                </c:pt>
                <c:pt idx="110">
                  <c:v>0.55039334297180098</c:v>
                </c:pt>
                <c:pt idx="111">
                  <c:v>0.54956865310668901</c:v>
                </c:pt>
                <c:pt idx="112">
                  <c:v>0.54858809709548895</c:v>
                </c:pt>
                <c:pt idx="113">
                  <c:v>0.54685425758361805</c:v>
                </c:pt>
                <c:pt idx="114">
                  <c:v>0.55154383182525601</c:v>
                </c:pt>
                <c:pt idx="115">
                  <c:v>0.56513947248458796</c:v>
                </c:pt>
                <c:pt idx="116">
                  <c:v>0.555500507354736</c:v>
                </c:pt>
                <c:pt idx="117">
                  <c:v>0.54370045661926203</c:v>
                </c:pt>
                <c:pt idx="118">
                  <c:v>0.55602234601974398</c:v>
                </c:pt>
                <c:pt idx="119">
                  <c:v>0.54729509353637695</c:v>
                </c:pt>
                <c:pt idx="120">
                  <c:v>0.54569059610366799</c:v>
                </c:pt>
                <c:pt idx="121">
                  <c:v>0.55049651861190796</c:v>
                </c:pt>
                <c:pt idx="122">
                  <c:v>0.53496468067169101</c:v>
                </c:pt>
                <c:pt idx="123">
                  <c:v>0.51896822452545099</c:v>
                </c:pt>
                <c:pt idx="124">
                  <c:v>0.53269642591476396</c:v>
                </c:pt>
                <c:pt idx="125">
                  <c:v>0.52617156505584695</c:v>
                </c:pt>
                <c:pt idx="126">
                  <c:v>0.54855442047119096</c:v>
                </c:pt>
                <c:pt idx="127">
                  <c:v>0.56869900226592995</c:v>
                </c:pt>
                <c:pt idx="128">
                  <c:v>0.562208652496337</c:v>
                </c:pt>
                <c:pt idx="129">
                  <c:v>0.56536281108856201</c:v>
                </c:pt>
                <c:pt idx="130">
                  <c:v>0.56700634956359797</c:v>
                </c:pt>
                <c:pt idx="131">
                  <c:v>0.56343072652816695</c:v>
                </c:pt>
                <c:pt idx="132">
                  <c:v>0.56450384855270297</c:v>
                </c:pt>
                <c:pt idx="133">
                  <c:v>0.55805343389511097</c:v>
                </c:pt>
                <c:pt idx="134">
                  <c:v>0.55224806070327703</c:v>
                </c:pt>
                <c:pt idx="135">
                  <c:v>0.55700844526290805</c:v>
                </c:pt>
                <c:pt idx="136">
                  <c:v>0.55443257093429499</c:v>
                </c:pt>
                <c:pt idx="137">
                  <c:v>0.55211430788040095</c:v>
                </c:pt>
                <c:pt idx="138">
                  <c:v>0.55971258878707797</c:v>
                </c:pt>
                <c:pt idx="139">
                  <c:v>0.55999135971069303</c:v>
                </c:pt>
                <c:pt idx="140">
                  <c:v>0.55711722373962402</c:v>
                </c:pt>
                <c:pt idx="141">
                  <c:v>0.55765551328659002</c:v>
                </c:pt>
                <c:pt idx="142">
                  <c:v>0.54076343774795499</c:v>
                </c:pt>
                <c:pt idx="143">
                  <c:v>0.53981208801269498</c:v>
                </c:pt>
                <c:pt idx="144">
                  <c:v>0.53583085536956698</c:v>
                </c:pt>
                <c:pt idx="145">
                  <c:v>0.52287274599075295</c:v>
                </c:pt>
                <c:pt idx="146">
                  <c:v>0.51433545351028398</c:v>
                </c:pt>
                <c:pt idx="147">
                  <c:v>0.51290190219879095</c:v>
                </c:pt>
                <c:pt idx="148">
                  <c:v>0.53348672389984098</c:v>
                </c:pt>
                <c:pt idx="149">
                  <c:v>0.536388039588928</c:v>
                </c:pt>
                <c:pt idx="150">
                  <c:v>0.53587424755096402</c:v>
                </c:pt>
                <c:pt idx="151">
                  <c:v>0.56249564886093095</c:v>
                </c:pt>
                <c:pt idx="152">
                  <c:v>0.581246078014373</c:v>
                </c:pt>
                <c:pt idx="153">
                  <c:v>0.57600963115692105</c:v>
                </c:pt>
                <c:pt idx="154">
                  <c:v>0.56489491462707497</c:v>
                </c:pt>
                <c:pt idx="155">
                  <c:v>0.55840539932250899</c:v>
                </c:pt>
                <c:pt idx="156">
                  <c:v>0.53887087106704701</c:v>
                </c:pt>
                <c:pt idx="157">
                  <c:v>0.544358789920806</c:v>
                </c:pt>
                <c:pt idx="158">
                  <c:v>0.54304790496826105</c:v>
                </c:pt>
                <c:pt idx="159">
                  <c:v>0.52549380064010598</c:v>
                </c:pt>
                <c:pt idx="160">
                  <c:v>0.51981943845748901</c:v>
                </c:pt>
                <c:pt idx="161">
                  <c:v>0.52721250057220403</c:v>
                </c:pt>
                <c:pt idx="162">
                  <c:v>0.54324126243591297</c:v>
                </c:pt>
                <c:pt idx="163">
                  <c:v>0.56391716003417902</c:v>
                </c:pt>
                <c:pt idx="164">
                  <c:v>0.576626896858215</c:v>
                </c:pt>
                <c:pt idx="165">
                  <c:v>0.568964183330535</c:v>
                </c:pt>
                <c:pt idx="166">
                  <c:v>0.54956775903701705</c:v>
                </c:pt>
                <c:pt idx="167">
                  <c:v>0.54461097717285101</c:v>
                </c:pt>
                <c:pt idx="168">
                  <c:v>0.54144740104675204</c:v>
                </c:pt>
                <c:pt idx="169">
                  <c:v>0.53730267286300604</c:v>
                </c:pt>
                <c:pt idx="170">
                  <c:v>0.53669738769531194</c:v>
                </c:pt>
                <c:pt idx="171">
                  <c:v>0.54240262508392301</c:v>
                </c:pt>
                <c:pt idx="172">
                  <c:v>0.54753738641738803</c:v>
                </c:pt>
                <c:pt idx="173">
                  <c:v>0.54278361797332697</c:v>
                </c:pt>
                <c:pt idx="174">
                  <c:v>0.53850525617599398</c:v>
                </c:pt>
                <c:pt idx="175">
                  <c:v>0.55181425809860196</c:v>
                </c:pt>
                <c:pt idx="176">
                  <c:v>0.54975783824920599</c:v>
                </c:pt>
                <c:pt idx="177">
                  <c:v>0.55728203058242798</c:v>
                </c:pt>
                <c:pt idx="178">
                  <c:v>0.57077342271804798</c:v>
                </c:pt>
                <c:pt idx="179">
                  <c:v>0.55744606256484897</c:v>
                </c:pt>
                <c:pt idx="180">
                  <c:v>0.53920143842697099</c:v>
                </c:pt>
                <c:pt idx="181">
                  <c:v>0.52590626478195102</c:v>
                </c:pt>
                <c:pt idx="182">
                  <c:v>0.52019065618515004</c:v>
                </c:pt>
                <c:pt idx="183">
                  <c:v>0.52442157268524103</c:v>
                </c:pt>
                <c:pt idx="184">
                  <c:v>0.53135442733764604</c:v>
                </c:pt>
                <c:pt idx="185">
                  <c:v>0.552584588527679</c:v>
                </c:pt>
                <c:pt idx="186">
                  <c:v>0.550451099872589</c:v>
                </c:pt>
                <c:pt idx="187">
                  <c:v>0.54367786645889205</c:v>
                </c:pt>
                <c:pt idx="188">
                  <c:v>0.54243505001068104</c:v>
                </c:pt>
                <c:pt idx="189">
                  <c:v>0.54756653308868397</c:v>
                </c:pt>
                <c:pt idx="190">
                  <c:v>0.550403892993927</c:v>
                </c:pt>
                <c:pt idx="191">
                  <c:v>0.53911352157592696</c:v>
                </c:pt>
                <c:pt idx="192">
                  <c:v>0.53207719326019198</c:v>
                </c:pt>
                <c:pt idx="193">
                  <c:v>0.52886945009231501</c:v>
                </c:pt>
                <c:pt idx="194">
                  <c:v>0.53848248720169001</c:v>
                </c:pt>
                <c:pt idx="195">
                  <c:v>0.53775924444198597</c:v>
                </c:pt>
                <c:pt idx="196">
                  <c:v>0.540233314037323</c:v>
                </c:pt>
                <c:pt idx="197">
                  <c:v>0.545584976673126</c:v>
                </c:pt>
                <c:pt idx="198">
                  <c:v>0.54415148496627797</c:v>
                </c:pt>
                <c:pt idx="199">
                  <c:v>0.53661131858825595</c:v>
                </c:pt>
                <c:pt idx="200">
                  <c:v>0.55795019865036</c:v>
                </c:pt>
                <c:pt idx="201">
                  <c:v>0.57715517282485895</c:v>
                </c:pt>
                <c:pt idx="202">
                  <c:v>0.56631463766098</c:v>
                </c:pt>
                <c:pt idx="203">
                  <c:v>0.558402359485626</c:v>
                </c:pt>
                <c:pt idx="204">
                  <c:v>0.56193715333938599</c:v>
                </c:pt>
                <c:pt idx="205">
                  <c:v>0.56511843204498202</c:v>
                </c:pt>
                <c:pt idx="206">
                  <c:v>0.58048158884048395</c:v>
                </c:pt>
                <c:pt idx="207">
                  <c:v>0.55956512689590399</c:v>
                </c:pt>
                <c:pt idx="208">
                  <c:v>0.53485858440399103</c:v>
                </c:pt>
                <c:pt idx="209">
                  <c:v>0.54074770212173395</c:v>
                </c:pt>
                <c:pt idx="210">
                  <c:v>0.53863060474395696</c:v>
                </c:pt>
                <c:pt idx="211">
                  <c:v>0.53066575527191095</c:v>
                </c:pt>
                <c:pt idx="212">
                  <c:v>0.54515177011489802</c:v>
                </c:pt>
                <c:pt idx="213">
                  <c:v>0.553136587142944</c:v>
                </c:pt>
                <c:pt idx="214">
                  <c:v>0.55094790458679199</c:v>
                </c:pt>
                <c:pt idx="215">
                  <c:v>0.54897809028625399</c:v>
                </c:pt>
                <c:pt idx="216">
                  <c:v>0.55033028125762895</c:v>
                </c:pt>
                <c:pt idx="217">
                  <c:v>0.55920505523681596</c:v>
                </c:pt>
                <c:pt idx="218">
                  <c:v>0.56265956163406305</c:v>
                </c:pt>
                <c:pt idx="219">
                  <c:v>0.55326861143112105</c:v>
                </c:pt>
                <c:pt idx="220">
                  <c:v>0.54481673240661599</c:v>
                </c:pt>
                <c:pt idx="221">
                  <c:v>0.55283504724502497</c:v>
                </c:pt>
                <c:pt idx="222">
                  <c:v>0.54442656040191595</c:v>
                </c:pt>
                <c:pt idx="223">
                  <c:v>0.55873388051986606</c:v>
                </c:pt>
                <c:pt idx="224">
                  <c:v>0.53411048650741499</c:v>
                </c:pt>
                <c:pt idx="225">
                  <c:v>0.52205562591552701</c:v>
                </c:pt>
                <c:pt idx="226">
                  <c:v>0.52442753314971902</c:v>
                </c:pt>
                <c:pt idx="227">
                  <c:v>0.53135979175567605</c:v>
                </c:pt>
                <c:pt idx="228">
                  <c:v>0.52290141582489003</c:v>
                </c:pt>
                <c:pt idx="229">
                  <c:v>0.52686125040054299</c:v>
                </c:pt>
                <c:pt idx="230">
                  <c:v>0.52730011940002397</c:v>
                </c:pt>
                <c:pt idx="231">
                  <c:v>0.52457010746002197</c:v>
                </c:pt>
                <c:pt idx="232">
                  <c:v>0.53148812055587702</c:v>
                </c:pt>
                <c:pt idx="233">
                  <c:v>0.54396432638168302</c:v>
                </c:pt>
                <c:pt idx="234">
                  <c:v>0.545817911624908</c:v>
                </c:pt>
                <c:pt idx="235">
                  <c:v>0.54436111450195301</c:v>
                </c:pt>
                <c:pt idx="236">
                  <c:v>0.53992497920989901</c:v>
                </c:pt>
                <c:pt idx="237">
                  <c:v>0.55155748128890902</c:v>
                </c:pt>
                <c:pt idx="238">
                  <c:v>0.55265176296234098</c:v>
                </c:pt>
                <c:pt idx="239">
                  <c:v>0.54657065868377597</c:v>
                </c:pt>
                <c:pt idx="240">
                  <c:v>0.52941358089446999</c:v>
                </c:pt>
                <c:pt idx="241">
                  <c:v>0.53272223472595204</c:v>
                </c:pt>
                <c:pt idx="242">
                  <c:v>0.53882503509521396</c:v>
                </c:pt>
                <c:pt idx="243">
                  <c:v>0.54119253158569303</c:v>
                </c:pt>
                <c:pt idx="244">
                  <c:v>0.53117847442626898</c:v>
                </c:pt>
                <c:pt idx="245">
                  <c:v>0.53118562698364202</c:v>
                </c:pt>
                <c:pt idx="246">
                  <c:v>0.52494204044341997</c:v>
                </c:pt>
                <c:pt idx="247">
                  <c:v>0.51932281255722001</c:v>
                </c:pt>
                <c:pt idx="248">
                  <c:v>0.52364051342010498</c:v>
                </c:pt>
                <c:pt idx="249">
                  <c:v>0.49627646803855802</c:v>
                </c:pt>
                <c:pt idx="250">
                  <c:v>0.47164881229400601</c:v>
                </c:pt>
                <c:pt idx="251">
                  <c:v>0.47448393702507002</c:v>
                </c:pt>
                <c:pt idx="252">
                  <c:v>0.48328554630279502</c:v>
                </c:pt>
                <c:pt idx="253">
                  <c:v>0.49120700359344399</c:v>
                </c:pt>
                <c:pt idx="254">
                  <c:v>0.48896130919456399</c:v>
                </c:pt>
                <c:pt idx="255">
                  <c:v>0.50256520509719804</c:v>
                </c:pt>
                <c:pt idx="256">
                  <c:v>0.50543367862701405</c:v>
                </c:pt>
                <c:pt idx="257">
                  <c:v>0.51114028692245395</c:v>
                </c:pt>
                <c:pt idx="258">
                  <c:v>0.51940125226974398</c:v>
                </c:pt>
                <c:pt idx="259">
                  <c:v>0.51746112108230502</c:v>
                </c:pt>
                <c:pt idx="260">
                  <c:v>0.52101850509643499</c:v>
                </c:pt>
                <c:pt idx="261">
                  <c:v>0.53454166650772095</c:v>
                </c:pt>
                <c:pt idx="262">
                  <c:v>0.53360372781753496</c:v>
                </c:pt>
                <c:pt idx="263">
                  <c:v>0.535969018936157</c:v>
                </c:pt>
                <c:pt idx="264">
                  <c:v>0.51632243394851596</c:v>
                </c:pt>
                <c:pt idx="265">
                  <c:v>0.51634615659713701</c:v>
                </c:pt>
                <c:pt idx="266">
                  <c:v>0.53346157073974598</c:v>
                </c:pt>
                <c:pt idx="267">
                  <c:v>0.54886543750762895</c:v>
                </c:pt>
                <c:pt idx="268">
                  <c:v>0.53772890567779497</c:v>
                </c:pt>
                <c:pt idx="269">
                  <c:v>0.54333102703094405</c:v>
                </c:pt>
                <c:pt idx="270">
                  <c:v>0.54524791240692105</c:v>
                </c:pt>
                <c:pt idx="271">
                  <c:v>0.528223097324371</c:v>
                </c:pt>
                <c:pt idx="272">
                  <c:v>0.52852576971053999</c:v>
                </c:pt>
                <c:pt idx="273">
                  <c:v>0.51942318677902199</c:v>
                </c:pt>
                <c:pt idx="274">
                  <c:v>0.52060586214065496</c:v>
                </c:pt>
                <c:pt idx="275">
                  <c:v>0.54667025804519598</c:v>
                </c:pt>
                <c:pt idx="276">
                  <c:v>0.51700323820114102</c:v>
                </c:pt>
                <c:pt idx="277">
                  <c:v>0.49030292034149098</c:v>
                </c:pt>
                <c:pt idx="278">
                  <c:v>0.48502263426780701</c:v>
                </c:pt>
                <c:pt idx="279">
                  <c:v>0.48964536190032898</c:v>
                </c:pt>
                <c:pt idx="280">
                  <c:v>0.50943082571029596</c:v>
                </c:pt>
                <c:pt idx="281">
                  <c:v>0.51786273717880205</c:v>
                </c:pt>
                <c:pt idx="282">
                  <c:v>0.53170144557952803</c:v>
                </c:pt>
                <c:pt idx="283">
                  <c:v>0.52540630102157504</c:v>
                </c:pt>
                <c:pt idx="284">
                  <c:v>0.52599066495895297</c:v>
                </c:pt>
                <c:pt idx="285">
                  <c:v>0.52339160442352295</c:v>
                </c:pt>
                <c:pt idx="286">
                  <c:v>0.54292744398116999</c:v>
                </c:pt>
                <c:pt idx="287">
                  <c:v>0.55113470554351796</c:v>
                </c:pt>
                <c:pt idx="288">
                  <c:v>0.57102125883102395</c:v>
                </c:pt>
                <c:pt idx="289">
                  <c:v>0.59204411506652799</c:v>
                </c:pt>
                <c:pt idx="290">
                  <c:v>0.61721467971801702</c:v>
                </c:pt>
                <c:pt idx="291">
                  <c:v>0.62424319982528598</c:v>
                </c:pt>
                <c:pt idx="292">
                  <c:v>0.61806887388229304</c:v>
                </c:pt>
                <c:pt idx="293">
                  <c:v>0.62188696861267001</c:v>
                </c:pt>
                <c:pt idx="294">
                  <c:v>0.61594825983047397</c:v>
                </c:pt>
                <c:pt idx="295">
                  <c:v>0.60891813039779596</c:v>
                </c:pt>
                <c:pt idx="296">
                  <c:v>0.60427629947662298</c:v>
                </c:pt>
                <c:pt idx="297">
                  <c:v>0.59383875131607</c:v>
                </c:pt>
                <c:pt idx="298">
                  <c:v>0.61257988214492798</c:v>
                </c:pt>
                <c:pt idx="299">
                  <c:v>0.62944692373275701</c:v>
                </c:pt>
                <c:pt idx="300">
                  <c:v>0.61962723731994596</c:v>
                </c:pt>
                <c:pt idx="301">
                  <c:v>0.62641453742980902</c:v>
                </c:pt>
                <c:pt idx="302">
                  <c:v>0.62627309560775701</c:v>
                </c:pt>
                <c:pt idx="303">
                  <c:v>0.60427075624465898</c:v>
                </c:pt>
                <c:pt idx="304">
                  <c:v>0.62508434057235696</c:v>
                </c:pt>
                <c:pt idx="305">
                  <c:v>0.637575924396514</c:v>
                </c:pt>
                <c:pt idx="306">
                  <c:v>0.63706147670745805</c:v>
                </c:pt>
                <c:pt idx="307">
                  <c:v>0.63273030519485396</c:v>
                </c:pt>
                <c:pt idx="308">
                  <c:v>0.63820725679397505</c:v>
                </c:pt>
                <c:pt idx="309">
                  <c:v>0.62751150131225497</c:v>
                </c:pt>
                <c:pt idx="310">
                  <c:v>0.63663536310195901</c:v>
                </c:pt>
                <c:pt idx="311">
                  <c:v>0.63254964351653997</c:v>
                </c:pt>
                <c:pt idx="312">
                  <c:v>0.62866967916488603</c:v>
                </c:pt>
                <c:pt idx="313">
                  <c:v>0.64705270528793302</c:v>
                </c:pt>
                <c:pt idx="314">
                  <c:v>0.65109741687774603</c:v>
                </c:pt>
                <c:pt idx="315">
                  <c:v>0.64180624485015803</c:v>
                </c:pt>
                <c:pt idx="316">
                  <c:v>0.63861304521560602</c:v>
                </c:pt>
                <c:pt idx="317">
                  <c:v>0.66225177049636796</c:v>
                </c:pt>
                <c:pt idx="318">
                  <c:v>0.67236143350601196</c:v>
                </c:pt>
                <c:pt idx="319">
                  <c:v>0.67700028419494596</c:v>
                </c:pt>
                <c:pt idx="320">
                  <c:v>0.66867524385452204</c:v>
                </c:pt>
                <c:pt idx="321">
                  <c:v>0.67787694931030196</c:v>
                </c:pt>
                <c:pt idx="322">
                  <c:v>0.69133925437927202</c:v>
                </c:pt>
                <c:pt idx="323">
                  <c:v>0.69873481988906805</c:v>
                </c:pt>
                <c:pt idx="324">
                  <c:v>0.66785019636154097</c:v>
                </c:pt>
                <c:pt idx="325">
                  <c:v>0.66356515884399403</c:v>
                </c:pt>
                <c:pt idx="326">
                  <c:v>0.67220866680145197</c:v>
                </c:pt>
                <c:pt idx="327">
                  <c:v>0.65636402368545499</c:v>
                </c:pt>
                <c:pt idx="328">
                  <c:v>0.61572760343551602</c:v>
                </c:pt>
                <c:pt idx="329">
                  <c:v>0.62915486097335804</c:v>
                </c:pt>
                <c:pt idx="330">
                  <c:v>0.65431016683578402</c:v>
                </c:pt>
                <c:pt idx="331">
                  <c:v>0.65762913227081299</c:v>
                </c:pt>
                <c:pt idx="332">
                  <c:v>0.64811623096465998</c:v>
                </c:pt>
                <c:pt idx="333">
                  <c:v>0.661429584026336</c:v>
                </c:pt>
                <c:pt idx="334">
                  <c:v>0.66716164350509599</c:v>
                </c:pt>
                <c:pt idx="335">
                  <c:v>0.65669548511505105</c:v>
                </c:pt>
                <c:pt idx="336">
                  <c:v>0.68629837036132801</c:v>
                </c:pt>
                <c:pt idx="337">
                  <c:v>0.66246420145034701</c:v>
                </c:pt>
                <c:pt idx="338">
                  <c:v>0.64284598827362005</c:v>
                </c:pt>
                <c:pt idx="339">
                  <c:v>0.63320523500442505</c:v>
                </c:pt>
                <c:pt idx="340">
                  <c:v>0.64995032548904397</c:v>
                </c:pt>
                <c:pt idx="341">
                  <c:v>0.65058028697967496</c:v>
                </c:pt>
                <c:pt idx="342">
                  <c:v>0.67509502172470004</c:v>
                </c:pt>
                <c:pt idx="343">
                  <c:v>0.68258553743362405</c:v>
                </c:pt>
                <c:pt idx="344">
                  <c:v>0.67057698965072599</c:v>
                </c:pt>
                <c:pt idx="345">
                  <c:v>0.67226928472518899</c:v>
                </c:pt>
                <c:pt idx="346">
                  <c:v>0.68629235029220503</c:v>
                </c:pt>
                <c:pt idx="347">
                  <c:v>0.69527184963226296</c:v>
                </c:pt>
                <c:pt idx="348">
                  <c:v>0.69136965274810702</c:v>
                </c:pt>
                <c:pt idx="349">
                  <c:v>0.69723266363143899</c:v>
                </c:pt>
                <c:pt idx="350">
                  <c:v>0.70250940322875899</c:v>
                </c:pt>
                <c:pt idx="351">
                  <c:v>0.71975845098495395</c:v>
                </c:pt>
                <c:pt idx="352">
                  <c:v>0.71653258800506503</c:v>
                </c:pt>
                <c:pt idx="353">
                  <c:v>0.71987932920455899</c:v>
                </c:pt>
                <c:pt idx="354">
                  <c:v>0.72914141416549605</c:v>
                </c:pt>
                <c:pt idx="355">
                  <c:v>0.728102266788482</c:v>
                </c:pt>
                <c:pt idx="356">
                  <c:v>0.72716701030731201</c:v>
                </c:pt>
                <c:pt idx="357">
                  <c:v>0.72632533311843805</c:v>
                </c:pt>
                <c:pt idx="358">
                  <c:v>0.72244280576705899</c:v>
                </c:pt>
                <c:pt idx="359">
                  <c:v>0.69861620664596502</c:v>
                </c:pt>
                <c:pt idx="360">
                  <c:v>0.69437956809997503</c:v>
                </c:pt>
                <c:pt idx="361">
                  <c:v>0.70931661128997803</c:v>
                </c:pt>
                <c:pt idx="362">
                  <c:v>0.70400995016098</c:v>
                </c:pt>
                <c:pt idx="363">
                  <c:v>0.69610893726348799</c:v>
                </c:pt>
                <c:pt idx="364">
                  <c:v>0.69212305545806796</c:v>
                </c:pt>
                <c:pt idx="365">
                  <c:v>0.68853574991226196</c:v>
                </c:pt>
                <c:pt idx="366">
                  <c:v>0.70093220472335804</c:v>
                </c:pt>
                <c:pt idx="367">
                  <c:v>0.69333899021148604</c:v>
                </c:pt>
                <c:pt idx="368">
                  <c:v>0.69275510311126698</c:v>
                </c:pt>
                <c:pt idx="369">
                  <c:v>0.69222956895828203</c:v>
                </c:pt>
                <c:pt idx="370">
                  <c:v>0.69488161802291804</c:v>
                </c:pt>
                <c:pt idx="371">
                  <c:v>0.70039343833923295</c:v>
                </c:pt>
                <c:pt idx="372">
                  <c:v>0.70535409450530995</c:v>
                </c:pt>
                <c:pt idx="373">
                  <c:v>0.70044368505477905</c:v>
                </c:pt>
                <c:pt idx="374">
                  <c:v>0.69602429866790705</c:v>
                </c:pt>
                <c:pt idx="375">
                  <c:v>0.69204688072204501</c:v>
                </c:pt>
                <c:pt idx="376">
                  <c:v>0.68221718072891202</c:v>
                </c:pt>
                <c:pt idx="377">
                  <c:v>0.67649543285369795</c:v>
                </c:pt>
                <c:pt idx="378">
                  <c:v>0.67233633995056097</c:v>
                </c:pt>
                <c:pt idx="379">
                  <c:v>0.68010270595550504</c:v>
                </c:pt>
                <c:pt idx="380">
                  <c:v>0.70911538600921598</c:v>
                </c:pt>
                <c:pt idx="381">
                  <c:v>0.71907091140747004</c:v>
                </c:pt>
                <c:pt idx="382">
                  <c:v>0.71278882026672297</c:v>
                </c:pt>
                <c:pt idx="383">
                  <c:v>0.71650993824005105</c:v>
                </c:pt>
                <c:pt idx="384">
                  <c:v>0.71360892057418801</c:v>
                </c:pt>
                <c:pt idx="385">
                  <c:v>0.720373034477233</c:v>
                </c:pt>
                <c:pt idx="386">
                  <c:v>0.73583573102951005</c:v>
                </c:pt>
                <c:pt idx="387">
                  <c:v>0.741651952266693</c:v>
                </c:pt>
                <c:pt idx="388">
                  <c:v>0.73311173915863004</c:v>
                </c:pt>
                <c:pt idx="389">
                  <c:v>0.731675565242767</c:v>
                </c:pt>
                <c:pt idx="390">
                  <c:v>0.73689150810241699</c:v>
                </c:pt>
                <c:pt idx="391">
                  <c:v>0.725702345371246</c:v>
                </c:pt>
                <c:pt idx="392">
                  <c:v>0.70906889438629095</c:v>
                </c:pt>
                <c:pt idx="393">
                  <c:v>0.722098708152771</c:v>
                </c:pt>
                <c:pt idx="394">
                  <c:v>0.70926386117935103</c:v>
                </c:pt>
                <c:pt idx="395">
                  <c:v>0.71646249294280995</c:v>
                </c:pt>
                <c:pt idx="396">
                  <c:v>0.71356624364852905</c:v>
                </c:pt>
                <c:pt idx="397">
                  <c:v>0.71408462524413996</c:v>
                </c:pt>
                <c:pt idx="398">
                  <c:v>0.71767616271972601</c:v>
                </c:pt>
                <c:pt idx="399">
                  <c:v>0.72403353452682495</c:v>
                </c:pt>
                <c:pt idx="400">
                  <c:v>0.71100515127181996</c:v>
                </c:pt>
                <c:pt idx="401">
                  <c:v>0.71490466594696001</c:v>
                </c:pt>
                <c:pt idx="402">
                  <c:v>0.74341422319412198</c:v>
                </c:pt>
                <c:pt idx="403">
                  <c:v>0.75344783067703203</c:v>
                </c:pt>
                <c:pt idx="404">
                  <c:v>0.74998027086257901</c:v>
                </c:pt>
                <c:pt idx="405">
                  <c:v>0.75623226165771396</c:v>
                </c:pt>
                <c:pt idx="406">
                  <c:v>0.75873404741287198</c:v>
                </c:pt>
                <c:pt idx="407">
                  <c:v>0.75161063671112005</c:v>
                </c:pt>
                <c:pt idx="408">
                  <c:v>0.75769954919814997</c:v>
                </c:pt>
                <c:pt idx="409">
                  <c:v>0.750679612159729</c:v>
                </c:pt>
                <c:pt idx="410">
                  <c:v>0.73811167478561401</c:v>
                </c:pt>
                <c:pt idx="411">
                  <c:v>0.74318295717239302</c:v>
                </c:pt>
                <c:pt idx="412">
                  <c:v>0.74698966741561801</c:v>
                </c:pt>
                <c:pt idx="413">
                  <c:v>0.75041568279266302</c:v>
                </c:pt>
                <c:pt idx="414">
                  <c:v>0.73162412643432595</c:v>
                </c:pt>
                <c:pt idx="415">
                  <c:v>0.73180830478668202</c:v>
                </c:pt>
                <c:pt idx="416">
                  <c:v>0.73495221138000399</c:v>
                </c:pt>
                <c:pt idx="417">
                  <c:v>0.73645699024200395</c:v>
                </c:pt>
                <c:pt idx="418">
                  <c:v>0.73468631505966098</c:v>
                </c:pt>
                <c:pt idx="419">
                  <c:v>0.73621767759323098</c:v>
                </c:pt>
                <c:pt idx="420">
                  <c:v>0.73134589195251398</c:v>
                </c:pt>
                <c:pt idx="421">
                  <c:v>0.73633629083633401</c:v>
                </c:pt>
                <c:pt idx="422">
                  <c:v>0.74707764387130704</c:v>
                </c:pt>
                <c:pt idx="423">
                  <c:v>0.74111986160278298</c:v>
                </c:pt>
                <c:pt idx="424">
                  <c:v>0.73263287544250399</c:v>
                </c:pt>
                <c:pt idx="425">
                  <c:v>0.68436956405639604</c:v>
                </c:pt>
                <c:pt idx="426">
                  <c:v>0.69093263149261397</c:v>
                </c:pt>
                <c:pt idx="427">
                  <c:v>0.68121439218521096</c:v>
                </c:pt>
                <c:pt idx="428">
                  <c:v>0.68496793508529596</c:v>
                </c:pt>
                <c:pt idx="429">
                  <c:v>0.688346147537231</c:v>
                </c:pt>
                <c:pt idx="430">
                  <c:v>0.68513655662536599</c:v>
                </c:pt>
                <c:pt idx="431">
                  <c:v>0.70412290096282903</c:v>
                </c:pt>
                <c:pt idx="432">
                  <c:v>0.70871061086654596</c:v>
                </c:pt>
                <c:pt idx="433">
                  <c:v>0.724368095397949</c:v>
                </c:pt>
                <c:pt idx="434">
                  <c:v>0.70818126201629605</c:v>
                </c:pt>
                <c:pt idx="435">
                  <c:v>0.72798812389373702</c:v>
                </c:pt>
                <c:pt idx="436">
                  <c:v>0.71717035770416204</c:v>
                </c:pt>
                <c:pt idx="437">
                  <c:v>0.71732831001281705</c:v>
                </c:pt>
                <c:pt idx="438">
                  <c:v>0.72997045516967696</c:v>
                </c:pt>
                <c:pt idx="439">
                  <c:v>0.72884839773178101</c:v>
                </c:pt>
                <c:pt idx="440">
                  <c:v>0.74033856391906705</c:v>
                </c:pt>
                <c:pt idx="441">
                  <c:v>0.74755471944808904</c:v>
                </c:pt>
                <c:pt idx="442">
                  <c:v>0.74779927730560303</c:v>
                </c:pt>
                <c:pt idx="443">
                  <c:v>0.76196742057800204</c:v>
                </c:pt>
                <c:pt idx="444">
                  <c:v>0.76702070236205999</c:v>
                </c:pt>
                <c:pt idx="445">
                  <c:v>0.76531863212585405</c:v>
                </c:pt>
                <c:pt idx="446">
                  <c:v>0.76691174507141102</c:v>
                </c:pt>
                <c:pt idx="447">
                  <c:v>0.75897055864334095</c:v>
                </c:pt>
                <c:pt idx="448">
                  <c:v>0.76119852066039995</c:v>
                </c:pt>
                <c:pt idx="449">
                  <c:v>0.76632869243621804</c:v>
                </c:pt>
                <c:pt idx="450">
                  <c:v>0.77094584703445401</c:v>
                </c:pt>
                <c:pt idx="451">
                  <c:v>0.78135126829147294</c:v>
                </c:pt>
                <c:pt idx="452">
                  <c:v>0.77196615934371904</c:v>
                </c:pt>
                <c:pt idx="453">
                  <c:v>0.76976954936981201</c:v>
                </c:pt>
                <c:pt idx="454">
                  <c:v>0.76779258251190097</c:v>
                </c:pt>
                <c:pt idx="455">
                  <c:v>0.78691202402114802</c:v>
                </c:pt>
                <c:pt idx="456">
                  <c:v>0.780095815658569</c:v>
                </c:pt>
                <c:pt idx="457">
                  <c:v>0.78646123409271196</c:v>
                </c:pt>
                <c:pt idx="458">
                  <c:v>0.78594011068344105</c:v>
                </c:pt>
                <c:pt idx="459">
                  <c:v>0.79484611749649003</c:v>
                </c:pt>
                <c:pt idx="460">
                  <c:v>0.79973649978637695</c:v>
                </c:pt>
                <c:pt idx="461">
                  <c:v>0.80413782596588101</c:v>
                </c:pt>
                <c:pt idx="462">
                  <c:v>0.79247403144836404</c:v>
                </c:pt>
                <c:pt idx="463">
                  <c:v>0.80385160446166903</c:v>
                </c:pt>
                <c:pt idx="464">
                  <c:v>0.80471646785735995</c:v>
                </c:pt>
                <c:pt idx="465">
                  <c:v>0.80236983299255304</c:v>
                </c:pt>
                <c:pt idx="466">
                  <c:v>0.80650782585143999</c:v>
                </c:pt>
                <c:pt idx="467">
                  <c:v>0.78523206710815396</c:v>
                </c:pt>
                <c:pt idx="468">
                  <c:v>0.78483384847640902</c:v>
                </c:pt>
                <c:pt idx="469">
                  <c:v>0.77259039878845204</c:v>
                </c:pt>
                <c:pt idx="470">
                  <c:v>0.77345633506774902</c:v>
                </c:pt>
                <c:pt idx="471">
                  <c:v>0.77423572540283203</c:v>
                </c:pt>
                <c:pt idx="472">
                  <c:v>0.77838093042373602</c:v>
                </c:pt>
                <c:pt idx="473">
                  <c:v>0.78491783142089799</c:v>
                </c:pt>
                <c:pt idx="474">
                  <c:v>0.79705107212066595</c:v>
                </c:pt>
                <c:pt idx="475">
                  <c:v>0.79547095298767001</c:v>
                </c:pt>
                <c:pt idx="476">
                  <c:v>0.80183148384094205</c:v>
                </c:pt>
                <c:pt idx="477">
                  <c:v>0.79977333545684803</c:v>
                </c:pt>
                <c:pt idx="478">
                  <c:v>0.79479598999023404</c:v>
                </c:pt>
                <c:pt idx="479">
                  <c:v>0.790316402912139</c:v>
                </c:pt>
                <c:pt idx="480">
                  <c:v>0.77690976858139005</c:v>
                </c:pt>
                <c:pt idx="481">
                  <c:v>0.77421879768371504</c:v>
                </c:pt>
                <c:pt idx="482">
                  <c:v>0.74679690599441495</c:v>
                </c:pt>
                <c:pt idx="483">
                  <c:v>0.76990544795989901</c:v>
                </c:pt>
                <c:pt idx="484">
                  <c:v>0.76018589735031095</c:v>
                </c:pt>
                <c:pt idx="485">
                  <c:v>0.75291728973388605</c:v>
                </c:pt>
                <c:pt idx="486">
                  <c:v>0.75262558460235596</c:v>
                </c:pt>
                <c:pt idx="487">
                  <c:v>0.74669528007507302</c:v>
                </c:pt>
                <c:pt idx="488">
                  <c:v>0.75117868185043302</c:v>
                </c:pt>
                <c:pt idx="489">
                  <c:v>0.74481081962585405</c:v>
                </c:pt>
                <c:pt idx="490">
                  <c:v>0.73907971382141102</c:v>
                </c:pt>
                <c:pt idx="491">
                  <c:v>0.737046718597412</c:v>
                </c:pt>
                <c:pt idx="492">
                  <c:v>0.73209202289581299</c:v>
                </c:pt>
                <c:pt idx="493">
                  <c:v>0.73075783252715998</c:v>
                </c:pt>
                <c:pt idx="494">
                  <c:v>0.73580706119537298</c:v>
                </c:pt>
                <c:pt idx="495">
                  <c:v>0.74035137891769398</c:v>
                </c:pt>
                <c:pt idx="496">
                  <c:v>0.74690365791320801</c:v>
                </c:pt>
                <c:pt idx="497">
                  <c:v>0.74096328020095803</c:v>
                </c:pt>
                <c:pt idx="498">
                  <c:v>0.74186694622039795</c:v>
                </c:pt>
                <c:pt idx="499">
                  <c:v>0.761430263519287</c:v>
                </c:pt>
                <c:pt idx="500">
                  <c:v>0.78675854206085205</c:v>
                </c:pt>
                <c:pt idx="501">
                  <c:v>0.79558271169662398</c:v>
                </c:pt>
                <c:pt idx="502">
                  <c:v>0.797274470329284</c:v>
                </c:pt>
                <c:pt idx="503">
                  <c:v>0.78547984361648504</c:v>
                </c:pt>
                <c:pt idx="504">
                  <c:v>0.78193187713623002</c:v>
                </c:pt>
                <c:pt idx="505">
                  <c:v>0.78186368942260698</c:v>
                </c:pt>
                <c:pt idx="506">
                  <c:v>0.78180229663848799</c:v>
                </c:pt>
                <c:pt idx="507">
                  <c:v>0.77862209081649703</c:v>
                </c:pt>
                <c:pt idx="508">
                  <c:v>0.78825986385345403</c:v>
                </c:pt>
                <c:pt idx="509">
                  <c:v>0.79380887746810902</c:v>
                </c:pt>
                <c:pt idx="510">
                  <c:v>0.79255300760269098</c:v>
                </c:pt>
                <c:pt idx="511">
                  <c:v>0.80704772472381503</c:v>
                </c:pt>
                <c:pt idx="512">
                  <c:v>0.79821795225143399</c:v>
                </c:pt>
                <c:pt idx="513">
                  <c:v>0.79652112722396795</c:v>
                </c:pt>
                <c:pt idx="514">
                  <c:v>0.80749404430389404</c:v>
                </c:pt>
                <c:pt idx="515">
                  <c:v>0.79549461603164595</c:v>
                </c:pt>
                <c:pt idx="516">
                  <c:v>0.80344516038894598</c:v>
                </c:pt>
                <c:pt idx="517">
                  <c:v>0.80122566223144498</c:v>
                </c:pt>
                <c:pt idx="518">
                  <c:v>0.81172811985015803</c:v>
                </c:pt>
                <c:pt idx="519">
                  <c:v>0.80693727731704701</c:v>
                </c:pt>
                <c:pt idx="520">
                  <c:v>0.79811853170394897</c:v>
                </c:pt>
                <c:pt idx="521">
                  <c:v>0.78928852081298795</c:v>
                </c:pt>
                <c:pt idx="522">
                  <c:v>0.80098468065261796</c:v>
                </c:pt>
                <c:pt idx="523">
                  <c:v>0.80526119470596302</c:v>
                </c:pt>
                <c:pt idx="524">
                  <c:v>0.81223505735397294</c:v>
                </c:pt>
                <c:pt idx="525">
                  <c:v>0.81226158142089799</c:v>
                </c:pt>
                <c:pt idx="526">
                  <c:v>0.81541043519973699</c:v>
                </c:pt>
                <c:pt idx="527">
                  <c:v>0.821369409561157</c:v>
                </c:pt>
                <c:pt idx="528">
                  <c:v>0.83298248052597001</c:v>
                </c:pt>
                <c:pt idx="529">
                  <c:v>0.82155925035476596</c:v>
                </c:pt>
                <c:pt idx="530">
                  <c:v>0.82690334320068304</c:v>
                </c:pt>
                <c:pt idx="531">
                  <c:v>0.83483803272247303</c:v>
                </c:pt>
                <c:pt idx="532">
                  <c:v>0.86621880531311002</c:v>
                </c:pt>
                <c:pt idx="533">
                  <c:v>0.85459691286087003</c:v>
                </c:pt>
                <c:pt idx="534">
                  <c:v>0.85976225137710505</c:v>
                </c:pt>
                <c:pt idx="535">
                  <c:v>0.85503602027893</c:v>
                </c:pt>
                <c:pt idx="536">
                  <c:v>0.85078239440917902</c:v>
                </c:pt>
                <c:pt idx="537">
                  <c:v>0.85945415496826105</c:v>
                </c:pt>
                <c:pt idx="538">
                  <c:v>0.86725872755050604</c:v>
                </c:pt>
                <c:pt idx="539">
                  <c:v>0.86803287267684903</c:v>
                </c:pt>
                <c:pt idx="540">
                  <c:v>0.85935455560684204</c:v>
                </c:pt>
                <c:pt idx="541">
                  <c:v>0.86091911792755105</c:v>
                </c:pt>
                <c:pt idx="542">
                  <c:v>0.85920220613479603</c:v>
                </c:pt>
                <c:pt idx="543">
                  <c:v>0.86390697956085205</c:v>
                </c:pt>
                <c:pt idx="544">
                  <c:v>0.86501628160476596</c:v>
                </c:pt>
                <c:pt idx="545">
                  <c:v>0.85976463556289595</c:v>
                </c:pt>
                <c:pt idx="546">
                  <c:v>0.85503816604614202</c:v>
                </c:pt>
                <c:pt idx="547">
                  <c:v>0.84140932559966997</c:v>
                </c:pt>
                <c:pt idx="548">
                  <c:v>0.83851838111877397</c:v>
                </c:pt>
                <c:pt idx="549">
                  <c:v>0.84216654300689697</c:v>
                </c:pt>
                <c:pt idx="550">
                  <c:v>0.84232491254806496</c:v>
                </c:pt>
                <c:pt idx="551">
                  <c:v>0.83309239149093595</c:v>
                </c:pt>
                <c:pt idx="552">
                  <c:v>0.83324229717254605</c:v>
                </c:pt>
                <c:pt idx="553">
                  <c:v>0.84086376428604104</c:v>
                </c:pt>
                <c:pt idx="554">
                  <c:v>0.82359963655471802</c:v>
                </c:pt>
                <c:pt idx="555">
                  <c:v>0.81831032037734897</c:v>
                </c:pt>
                <c:pt idx="556">
                  <c:v>0.82085430622100797</c:v>
                </c:pt>
                <c:pt idx="557">
                  <c:v>0.81376886367797796</c:v>
                </c:pt>
                <c:pt idx="558">
                  <c:v>0.83239197731018</c:v>
                </c:pt>
                <c:pt idx="559">
                  <c:v>0.84915280342101995</c:v>
                </c:pt>
                <c:pt idx="560">
                  <c:v>0.84861254692077603</c:v>
                </c:pt>
                <c:pt idx="561">
                  <c:v>0.845001280307769</c:v>
                </c:pt>
                <c:pt idx="562">
                  <c:v>0.84800118207931496</c:v>
                </c:pt>
                <c:pt idx="563">
                  <c:v>0.85070109367370605</c:v>
                </c:pt>
                <c:pt idx="564">
                  <c:v>0.84688097238540605</c:v>
                </c:pt>
                <c:pt idx="565">
                  <c:v>0.84344285726547197</c:v>
                </c:pt>
                <c:pt idx="566">
                  <c:v>0.84034854173660201</c:v>
                </c:pt>
                <c:pt idx="567">
                  <c:v>0.82193869352340698</c:v>
                </c:pt>
                <c:pt idx="568">
                  <c:v>0.81966209411621005</c:v>
                </c:pt>
                <c:pt idx="569">
                  <c:v>0.83457088470458896</c:v>
                </c:pt>
                <c:pt idx="570">
                  <c:v>0.84173882007598799</c:v>
                </c:pt>
                <c:pt idx="571">
                  <c:v>0.84180843830108598</c:v>
                </c:pt>
                <c:pt idx="572">
                  <c:v>0.85137760639190596</c:v>
                </c:pt>
                <c:pt idx="573">
                  <c:v>0.85373985767364502</c:v>
                </c:pt>
                <c:pt idx="574">
                  <c:v>0.84961587190627996</c:v>
                </c:pt>
                <c:pt idx="575">
                  <c:v>0.85215431451797397</c:v>
                </c:pt>
                <c:pt idx="576">
                  <c:v>0.85131388902664096</c:v>
                </c:pt>
                <c:pt idx="577">
                  <c:v>0.85055750608444203</c:v>
                </c:pt>
                <c:pt idx="578">
                  <c:v>0.84987676143646196</c:v>
                </c:pt>
                <c:pt idx="579">
                  <c:v>0.84613907337188698</c:v>
                </c:pt>
                <c:pt idx="580">
                  <c:v>0.84537267684936501</c:v>
                </c:pt>
                <c:pt idx="581">
                  <c:v>0.85458540916442804</c:v>
                </c:pt>
                <c:pt idx="582">
                  <c:v>0.86600184440612704</c:v>
                </c:pt>
                <c:pt idx="583">
                  <c:v>0.866901636123657</c:v>
                </c:pt>
                <c:pt idx="584">
                  <c:v>0.87708646059036199</c:v>
                </c:pt>
                <c:pt idx="585">
                  <c:v>0.82231503725051802</c:v>
                </c:pt>
                <c:pt idx="586">
                  <c:v>0.84008353948593095</c:v>
                </c:pt>
                <c:pt idx="587">
                  <c:v>0.83420020341873102</c:v>
                </c:pt>
                <c:pt idx="588">
                  <c:v>0.83203017711639404</c:v>
                </c:pt>
                <c:pt idx="589">
                  <c:v>0.83945214748382502</c:v>
                </c:pt>
                <c:pt idx="590">
                  <c:v>0.84300690889358498</c:v>
                </c:pt>
                <c:pt idx="591">
                  <c:v>0.83995622396469105</c:v>
                </c:pt>
                <c:pt idx="592">
                  <c:v>0.84033560752868597</c:v>
                </c:pt>
                <c:pt idx="593">
                  <c:v>0.84067702293395996</c:v>
                </c:pt>
                <c:pt idx="594">
                  <c:v>0.84723430871963501</c:v>
                </c:pt>
                <c:pt idx="595">
                  <c:v>0.85001087188720703</c:v>
                </c:pt>
                <c:pt idx="596">
                  <c:v>0.85563480854034402</c:v>
                </c:pt>
                <c:pt idx="597">
                  <c:v>0.86382132768630904</c:v>
                </c:pt>
                <c:pt idx="598">
                  <c:v>0.85556417703628496</c:v>
                </c:pt>
                <c:pt idx="599">
                  <c:v>0.85863202810287398</c:v>
                </c:pt>
                <c:pt idx="600">
                  <c:v>0.85714381933212203</c:v>
                </c:pt>
                <c:pt idx="601">
                  <c:v>0.86205446720123202</c:v>
                </c:pt>
                <c:pt idx="602">
                  <c:v>0.86959904432296697</c:v>
                </c:pt>
                <c:pt idx="603">
                  <c:v>0.87638914585113503</c:v>
                </c:pt>
                <c:pt idx="604">
                  <c:v>0.86687523126602095</c:v>
                </c:pt>
                <c:pt idx="605">
                  <c:v>0.86768770217895497</c:v>
                </c:pt>
                <c:pt idx="606">
                  <c:v>0.85904395580291704</c:v>
                </c:pt>
                <c:pt idx="607">
                  <c:v>0.86249297857284501</c:v>
                </c:pt>
                <c:pt idx="608">
                  <c:v>0.87624371051788297</c:v>
                </c:pt>
                <c:pt idx="609">
                  <c:v>0.89100742340087802</c:v>
                </c:pt>
                <c:pt idx="610">
                  <c:v>0.88628166913986195</c:v>
                </c:pt>
                <c:pt idx="611">
                  <c:v>0.89140349626541104</c:v>
                </c:pt>
                <c:pt idx="612">
                  <c:v>0.87101316452026301</c:v>
                </c:pt>
                <c:pt idx="613">
                  <c:v>0.80891185998916604</c:v>
                </c:pt>
                <c:pt idx="614">
                  <c:v>0.82802069187164296</c:v>
                </c:pt>
                <c:pt idx="615">
                  <c:v>0.83975929021835305</c:v>
                </c:pt>
                <c:pt idx="616">
                  <c:v>0.84953337907791104</c:v>
                </c:pt>
                <c:pt idx="617">
                  <c:v>0.86458003520965498</c:v>
                </c:pt>
                <c:pt idx="618">
                  <c:v>0.86249703168868996</c:v>
                </c:pt>
                <c:pt idx="619">
                  <c:v>0.848122298717498</c:v>
                </c:pt>
                <c:pt idx="620">
                  <c:v>0.84143507480621305</c:v>
                </c:pt>
                <c:pt idx="621">
                  <c:v>0.83541655540466297</c:v>
                </c:pt>
                <c:pt idx="622">
                  <c:v>0.83624988794326705</c:v>
                </c:pt>
                <c:pt idx="623">
                  <c:v>0.840487420558929</c:v>
                </c:pt>
                <c:pt idx="624">
                  <c:v>0.84706366062164296</c:v>
                </c:pt>
                <c:pt idx="625">
                  <c:v>0.85298228263854903</c:v>
                </c:pt>
                <c:pt idx="626">
                  <c:v>0.85830903053283603</c:v>
                </c:pt>
                <c:pt idx="627">
                  <c:v>0.85372811555862405</c:v>
                </c:pt>
                <c:pt idx="628">
                  <c:v>0.86210530996322599</c:v>
                </c:pt>
                <c:pt idx="629">
                  <c:v>0.86964476108551003</c:v>
                </c:pt>
                <c:pt idx="630">
                  <c:v>0.87018030881881703</c:v>
                </c:pt>
                <c:pt idx="631">
                  <c:v>0.86128729581832797</c:v>
                </c:pt>
                <c:pt idx="632">
                  <c:v>0.85953354835510198</c:v>
                </c:pt>
                <c:pt idx="633">
                  <c:v>0.87122219800949097</c:v>
                </c:pt>
                <c:pt idx="634">
                  <c:v>0.86847496032714799</c:v>
                </c:pt>
                <c:pt idx="635">
                  <c:v>0.87225246429443304</c:v>
                </c:pt>
                <c:pt idx="636">
                  <c:v>0.85690224170684803</c:v>
                </c:pt>
                <c:pt idx="637">
                  <c:v>0.84621202945709195</c:v>
                </c:pt>
                <c:pt idx="638">
                  <c:v>0.84284085035324097</c:v>
                </c:pt>
                <c:pt idx="639">
                  <c:v>0.85855674743652299</c:v>
                </c:pt>
                <c:pt idx="640">
                  <c:v>0.86020106077194203</c:v>
                </c:pt>
                <c:pt idx="641">
                  <c:v>0.867930948734283</c:v>
                </c:pt>
                <c:pt idx="642">
                  <c:v>0.831137835979461</c:v>
                </c:pt>
                <c:pt idx="643">
                  <c:v>0.79802405834197998</c:v>
                </c:pt>
                <c:pt idx="644">
                  <c:v>0.81197166442871005</c:v>
                </c:pt>
                <c:pt idx="645">
                  <c:v>0.82988458871841397</c:v>
                </c:pt>
                <c:pt idx="646">
                  <c:v>0.85001903772354104</c:v>
                </c:pt>
                <c:pt idx="647">
                  <c:v>0.85251712799072199</c:v>
                </c:pt>
                <c:pt idx="648">
                  <c:v>0.85789042711257901</c:v>
                </c:pt>
                <c:pt idx="649">
                  <c:v>0.86897641420364302</c:v>
                </c:pt>
                <c:pt idx="650">
                  <c:v>0.85707879066467196</c:v>
                </c:pt>
                <c:pt idx="651">
                  <c:v>0.86512088775634699</c:v>
                </c:pt>
                <c:pt idx="652">
                  <c:v>0.84356039762496904</c:v>
                </c:pt>
                <c:pt idx="653">
                  <c:v>0.84357935190200795</c:v>
                </c:pt>
                <c:pt idx="654">
                  <c:v>0.85297143459320002</c:v>
                </c:pt>
                <c:pt idx="655">
                  <c:v>0.86142426729202204</c:v>
                </c:pt>
                <c:pt idx="656">
                  <c:v>0.86590683460235596</c:v>
                </c:pt>
                <c:pt idx="657">
                  <c:v>0.86994117498397805</c:v>
                </c:pt>
                <c:pt idx="658">
                  <c:v>0.87683987617492598</c:v>
                </c:pt>
                <c:pt idx="659">
                  <c:v>0.87649029493331898</c:v>
                </c:pt>
                <c:pt idx="660">
                  <c:v>0.87946629524230902</c:v>
                </c:pt>
                <c:pt idx="661">
                  <c:v>0.88393020629882801</c:v>
                </c:pt>
                <c:pt idx="662">
                  <c:v>0.883037209510803</c:v>
                </c:pt>
                <c:pt idx="663">
                  <c:v>0.88223350048065097</c:v>
                </c:pt>
                <c:pt idx="664">
                  <c:v>0.88902318477630604</c:v>
                </c:pt>
                <c:pt idx="665">
                  <c:v>0.893870890140533</c:v>
                </c:pt>
                <c:pt idx="666">
                  <c:v>0.854483783245086</c:v>
                </c:pt>
                <c:pt idx="667">
                  <c:v>0.86903542280197099</c:v>
                </c:pt>
                <c:pt idx="668">
                  <c:v>0.86963188648223799</c:v>
                </c:pt>
                <c:pt idx="669">
                  <c:v>0.87641870975494296</c:v>
                </c:pt>
                <c:pt idx="670">
                  <c:v>0.87627685070037797</c:v>
                </c:pt>
                <c:pt idx="671">
                  <c:v>0.88552415370941095</c:v>
                </c:pt>
                <c:pt idx="672">
                  <c:v>0.89072173833847001</c:v>
                </c:pt>
                <c:pt idx="673">
                  <c:v>0.89227455854415805</c:v>
                </c:pt>
                <c:pt idx="674">
                  <c:v>0.89054709672927801</c:v>
                </c:pt>
                <c:pt idx="675">
                  <c:v>0.89211738109588601</c:v>
                </c:pt>
                <c:pt idx="676">
                  <c:v>0.88415563106536799</c:v>
                </c:pt>
                <c:pt idx="677">
                  <c:v>0.88210356235504095</c:v>
                </c:pt>
                <c:pt idx="678">
                  <c:v>0.88764321804046598</c:v>
                </c:pt>
                <c:pt idx="679">
                  <c:v>0.89399099349975497</c:v>
                </c:pt>
                <c:pt idx="680">
                  <c:v>0.88896691799163796</c:v>
                </c:pt>
                <c:pt idx="681">
                  <c:v>0.88757020235061601</c:v>
                </c:pt>
                <c:pt idx="682">
                  <c:v>0.89256316423416104</c:v>
                </c:pt>
                <c:pt idx="683">
                  <c:v>0.89266365766525202</c:v>
                </c:pt>
                <c:pt idx="684">
                  <c:v>0.88777226209640503</c:v>
                </c:pt>
                <c:pt idx="685">
                  <c:v>0.898995041847229</c:v>
                </c:pt>
                <c:pt idx="686">
                  <c:v>0.90284556150436401</c:v>
                </c:pt>
                <c:pt idx="687">
                  <c:v>0.90630495548248202</c:v>
                </c:pt>
                <c:pt idx="688">
                  <c:v>0.90660703182220403</c:v>
                </c:pt>
                <c:pt idx="689">
                  <c:v>0.89778918027877797</c:v>
                </c:pt>
                <c:pt idx="690">
                  <c:v>0.89551025629043501</c:v>
                </c:pt>
                <c:pt idx="691">
                  <c:v>0.896584212779998</c:v>
                </c:pt>
                <c:pt idx="692">
                  <c:v>0.85692578554153398</c:v>
                </c:pt>
                <c:pt idx="693">
                  <c:v>0.84623318910598699</c:v>
                </c:pt>
                <c:pt idx="694">
                  <c:v>0.87224483489990201</c:v>
                </c:pt>
                <c:pt idx="695">
                  <c:v>0.88189536333084095</c:v>
                </c:pt>
                <c:pt idx="696">
                  <c:v>0.89058083295822099</c:v>
                </c:pt>
                <c:pt idx="697">
                  <c:v>0.87964773178100497</c:v>
                </c:pt>
                <c:pt idx="698">
                  <c:v>0.89168298244476296</c:v>
                </c:pt>
                <c:pt idx="699">
                  <c:v>0.89132571220397905</c:v>
                </c:pt>
                <c:pt idx="700">
                  <c:v>0.89594316482543901</c:v>
                </c:pt>
                <c:pt idx="701">
                  <c:v>0.90634882450103704</c:v>
                </c:pt>
                <c:pt idx="702">
                  <c:v>0.90633893013000399</c:v>
                </c:pt>
                <c:pt idx="703">
                  <c:v>0.900080025196075</c:v>
                </c:pt>
                <c:pt idx="704">
                  <c:v>0.90694701671600297</c:v>
                </c:pt>
                <c:pt idx="705">
                  <c:v>0.90375232696533203</c:v>
                </c:pt>
                <c:pt idx="706">
                  <c:v>0.90712708234786898</c:v>
                </c:pt>
                <c:pt idx="707">
                  <c:v>0.90703934431076005</c:v>
                </c:pt>
                <c:pt idx="708">
                  <c:v>0.90696042776107699</c:v>
                </c:pt>
                <c:pt idx="709">
                  <c:v>0.91338795423507602</c:v>
                </c:pt>
                <c:pt idx="710">
                  <c:v>0.90954917669296198</c:v>
                </c:pt>
                <c:pt idx="711">
                  <c:v>0.90921926498412997</c:v>
                </c:pt>
                <c:pt idx="712">
                  <c:v>0.90579736232757502</c:v>
                </c:pt>
                <c:pt idx="713">
                  <c:v>0.90271764993667603</c:v>
                </c:pt>
                <c:pt idx="714">
                  <c:v>0.90307086706161499</c:v>
                </c:pt>
                <c:pt idx="715">
                  <c:v>0.90338879823684604</c:v>
                </c:pt>
                <c:pt idx="716">
                  <c:v>0.90367490053176802</c:v>
                </c:pt>
                <c:pt idx="717">
                  <c:v>0.91018241643905595</c:v>
                </c:pt>
                <c:pt idx="718">
                  <c:v>0.91603916883468595</c:v>
                </c:pt>
                <c:pt idx="719">
                  <c:v>0.87443524599075295</c:v>
                </c:pt>
                <c:pt idx="720">
                  <c:v>0.88699173927307096</c:v>
                </c:pt>
                <c:pt idx="721">
                  <c:v>0.88891756534576405</c:v>
                </c:pt>
                <c:pt idx="722">
                  <c:v>0.89690083265304499</c:v>
                </c:pt>
                <c:pt idx="723">
                  <c:v>0.90721076726913397</c:v>
                </c:pt>
                <c:pt idx="724">
                  <c:v>0.90711468458175604</c:v>
                </c:pt>
                <c:pt idx="725">
                  <c:v>0.90702819824218694</c:v>
                </c:pt>
                <c:pt idx="726">
                  <c:v>0.91281783580779996</c:v>
                </c:pt>
                <c:pt idx="727">
                  <c:v>0.915286064147949</c:v>
                </c:pt>
                <c:pt idx="728">
                  <c:v>0.91750746965408303</c:v>
                </c:pt>
                <c:pt idx="729">
                  <c:v>0.92263174057006803</c:v>
                </c:pt>
                <c:pt idx="730">
                  <c:v>0.92724359035491899</c:v>
                </c:pt>
                <c:pt idx="731">
                  <c:v>0.92826920747756902</c:v>
                </c:pt>
                <c:pt idx="732">
                  <c:v>0.93231731653213501</c:v>
                </c:pt>
                <c:pt idx="733">
                  <c:v>0.93908560276031405</c:v>
                </c:pt>
                <c:pt idx="734">
                  <c:v>0.94205206632614102</c:v>
                </c:pt>
                <c:pt idx="735">
                  <c:v>0.94159686565399103</c:v>
                </c:pt>
                <c:pt idx="736">
                  <c:v>0.94743716716766302</c:v>
                </c:pt>
                <c:pt idx="737">
                  <c:v>0.94956845045089699</c:v>
                </c:pt>
                <c:pt idx="738">
                  <c:v>0.92977541685104304</c:v>
                </c:pt>
                <c:pt idx="739">
                  <c:v>0.93054789304733199</c:v>
                </c:pt>
                <c:pt idx="740">
                  <c:v>0.93749308586120605</c:v>
                </c:pt>
                <c:pt idx="741">
                  <c:v>0.93436878919601396</c:v>
                </c:pt>
                <c:pt idx="742">
                  <c:v>0.93496370315551702</c:v>
                </c:pt>
                <c:pt idx="743">
                  <c:v>0.941467344760894</c:v>
                </c:pt>
                <c:pt idx="744">
                  <c:v>0.93794560432434004</c:v>
                </c:pt>
                <c:pt idx="745">
                  <c:v>0.92852604389190596</c:v>
                </c:pt>
                <c:pt idx="746">
                  <c:v>0.93254846334457397</c:v>
                </c:pt>
                <c:pt idx="747">
                  <c:v>0.93616861104965199</c:v>
                </c:pt>
                <c:pt idx="748">
                  <c:v>0.90329653024673395</c:v>
                </c:pt>
                <c:pt idx="749">
                  <c:v>0.90671688318252497</c:v>
                </c:pt>
                <c:pt idx="750">
                  <c:v>0.91256570816039995</c:v>
                </c:pt>
                <c:pt idx="751">
                  <c:v>0.91818416118621804</c:v>
                </c:pt>
                <c:pt idx="752">
                  <c:v>0.92324072122573797</c:v>
                </c:pt>
                <c:pt idx="753">
                  <c:v>0.91841661930084195</c:v>
                </c:pt>
                <c:pt idx="754">
                  <c:v>0.90782493352890004</c:v>
                </c:pt>
                <c:pt idx="755">
                  <c:v>0.91391742229461603</c:v>
                </c:pt>
                <c:pt idx="756">
                  <c:v>0.92433559894561701</c:v>
                </c:pt>
                <c:pt idx="757">
                  <c:v>0.92652434110641402</c:v>
                </c:pt>
                <c:pt idx="758">
                  <c:v>0.92890501022338801</c:v>
                </c:pt>
                <c:pt idx="759">
                  <c:v>0.92663949728011996</c:v>
                </c:pt>
                <c:pt idx="760">
                  <c:v>0.91835051774978604</c:v>
                </c:pt>
                <c:pt idx="761">
                  <c:v>0.91089046001434304</c:v>
                </c:pt>
                <c:pt idx="762">
                  <c:v>0.92219626903533902</c:v>
                </c:pt>
                <c:pt idx="763">
                  <c:v>0.92685163021087602</c:v>
                </c:pt>
                <c:pt idx="764">
                  <c:v>0.931041479110717</c:v>
                </c:pt>
                <c:pt idx="765">
                  <c:v>0.93820607662200906</c:v>
                </c:pt>
                <c:pt idx="766">
                  <c:v>0.93813544511795</c:v>
                </c:pt>
                <c:pt idx="767">
                  <c:v>0.94119691848754805</c:v>
                </c:pt>
                <c:pt idx="768">
                  <c:v>0.93770223855972201</c:v>
                </c:pt>
                <c:pt idx="769">
                  <c:v>0.92547631263732899</c:v>
                </c:pt>
                <c:pt idx="770">
                  <c:v>0.91730368137359597</c:v>
                </c:pt>
                <c:pt idx="771">
                  <c:v>0.90057331323623602</c:v>
                </c:pt>
                <c:pt idx="772">
                  <c:v>0.91051596403121904</c:v>
                </c:pt>
                <c:pt idx="773">
                  <c:v>0.91633939743041903</c:v>
                </c:pt>
                <c:pt idx="774">
                  <c:v>0.92470544576644897</c:v>
                </c:pt>
                <c:pt idx="775">
                  <c:v>0.92910993099212602</c:v>
                </c:pt>
                <c:pt idx="776">
                  <c:v>0.936198949813842</c:v>
                </c:pt>
                <c:pt idx="777">
                  <c:v>0.93945407867431596</c:v>
                </c:pt>
                <c:pt idx="778">
                  <c:v>0.94238364696502597</c:v>
                </c:pt>
                <c:pt idx="779">
                  <c:v>0.94189530611038197</c:v>
                </c:pt>
                <c:pt idx="780">
                  <c:v>0.94145578145980802</c:v>
                </c:pt>
                <c:pt idx="781">
                  <c:v>0.94382917881011896</c:v>
                </c:pt>
                <c:pt idx="782">
                  <c:v>0.95137661695480302</c:v>
                </c:pt>
                <c:pt idx="783">
                  <c:v>0.94998896121978704</c:v>
                </c:pt>
                <c:pt idx="784">
                  <c:v>0.93855357170104903</c:v>
                </c:pt>
                <c:pt idx="785">
                  <c:v>0.94469821453094405</c:v>
                </c:pt>
                <c:pt idx="786">
                  <c:v>0.94085341691970803</c:v>
                </c:pt>
                <c:pt idx="787">
                  <c:v>0.94051808118820102</c:v>
                </c:pt>
                <c:pt idx="788">
                  <c:v>0.93396627902984597</c:v>
                </c:pt>
                <c:pt idx="789">
                  <c:v>0.93119466304778997</c:v>
                </c:pt>
                <c:pt idx="790">
                  <c:v>0.92870020866393999</c:v>
                </c:pt>
                <c:pt idx="791">
                  <c:v>0.92958021163940396</c:v>
                </c:pt>
                <c:pt idx="792">
                  <c:v>0.93037217855453402</c:v>
                </c:pt>
                <c:pt idx="793">
                  <c:v>0.92795997858047397</c:v>
                </c:pt>
                <c:pt idx="794">
                  <c:v>0.92578899860382002</c:v>
                </c:pt>
                <c:pt idx="795">
                  <c:v>0.93008512258529596</c:v>
                </c:pt>
                <c:pt idx="796">
                  <c:v>0.93180644512176503</c:v>
                </c:pt>
                <c:pt idx="797">
                  <c:v>0.93550080060958796</c:v>
                </c:pt>
                <c:pt idx="798">
                  <c:v>0.932575702667236</c:v>
                </c:pt>
                <c:pt idx="799">
                  <c:v>0.91431814432144098</c:v>
                </c:pt>
                <c:pt idx="800">
                  <c:v>0.92288631200790405</c:v>
                </c:pt>
                <c:pt idx="801">
                  <c:v>0.92747271060943604</c:v>
                </c:pt>
                <c:pt idx="802">
                  <c:v>0.92875289916992099</c:v>
                </c:pt>
                <c:pt idx="803">
                  <c:v>0.94228988885879505</c:v>
                </c:pt>
                <c:pt idx="804">
                  <c:v>0.94181090593338002</c:v>
                </c:pt>
                <c:pt idx="805">
                  <c:v>0.95005434751510598</c:v>
                </c:pt>
                <c:pt idx="806">
                  <c:v>0.95192390680313099</c:v>
                </c:pt>
                <c:pt idx="807">
                  <c:v>0.96105837821960405</c:v>
                </c:pt>
                <c:pt idx="808">
                  <c:v>0.96182751655578602</c:v>
                </c:pt>
                <c:pt idx="809">
                  <c:v>0.96251976490020696</c:v>
                </c:pt>
                <c:pt idx="810">
                  <c:v>0.95689278841018599</c:v>
                </c:pt>
                <c:pt idx="811">
                  <c:v>0.95945817232131902</c:v>
                </c:pt>
                <c:pt idx="812">
                  <c:v>0.96038734912872303</c:v>
                </c:pt>
                <c:pt idx="813">
                  <c:v>0.96122360229492099</c:v>
                </c:pt>
                <c:pt idx="814">
                  <c:v>0.96296608448028498</c:v>
                </c:pt>
                <c:pt idx="815">
                  <c:v>0.96041947603225697</c:v>
                </c:pt>
                <c:pt idx="816">
                  <c:v>0.96437752246856601</c:v>
                </c:pt>
                <c:pt idx="817">
                  <c:v>0.967939794063568</c:v>
                </c:pt>
                <c:pt idx="818">
                  <c:v>0.96496874094009399</c:v>
                </c:pt>
                <c:pt idx="819">
                  <c:v>0.96222186088562001</c:v>
                </c:pt>
                <c:pt idx="820">
                  <c:v>0.96064972877502397</c:v>
                </c:pt>
                <c:pt idx="821">
                  <c:v>0.96500128507614102</c:v>
                </c:pt>
                <c:pt idx="822">
                  <c:v>0.91850113868713301</c:v>
                </c:pt>
                <c:pt idx="823">
                  <c:v>0.92665100097656194</c:v>
                </c:pt>
                <c:pt idx="824">
                  <c:v>0.93086087703704801</c:v>
                </c:pt>
                <c:pt idx="825">
                  <c:v>0.937774777412414</c:v>
                </c:pt>
                <c:pt idx="826">
                  <c:v>0.94399732351303101</c:v>
                </c:pt>
                <c:pt idx="827">
                  <c:v>0.94959759712219205</c:v>
                </c:pt>
                <c:pt idx="828">
                  <c:v>0.956049025058746</c:v>
                </c:pt>
                <c:pt idx="829">
                  <c:v>0.95814973115920998</c:v>
                </c:pt>
                <c:pt idx="830">
                  <c:v>0.95295977592468195</c:v>
                </c:pt>
                <c:pt idx="831">
                  <c:v>0.94828879833221402</c:v>
                </c:pt>
                <c:pt idx="832">
                  <c:v>0.95345991849899203</c:v>
                </c:pt>
                <c:pt idx="833">
                  <c:v>0.95498895645141602</c:v>
                </c:pt>
                <c:pt idx="834">
                  <c:v>0.95949006080627397</c:v>
                </c:pt>
                <c:pt idx="835">
                  <c:v>0.96354103088378895</c:v>
                </c:pt>
                <c:pt idx="836">
                  <c:v>0.96718692779541005</c:v>
                </c:pt>
                <c:pt idx="837">
                  <c:v>0.96109324693679798</c:v>
                </c:pt>
                <c:pt idx="838">
                  <c:v>0.95873391628265303</c:v>
                </c:pt>
                <c:pt idx="839">
                  <c:v>0.960324466228485</c:v>
                </c:pt>
                <c:pt idx="840">
                  <c:v>0.96429204940795898</c:v>
                </c:pt>
                <c:pt idx="841">
                  <c:v>0.96786284446716297</c:v>
                </c:pt>
                <c:pt idx="842">
                  <c:v>0.96795153617858798</c:v>
                </c:pt>
                <c:pt idx="843">
                  <c:v>0.95404291152954102</c:v>
                </c:pt>
                <c:pt idx="844">
                  <c:v>0.95238864421844405</c:v>
                </c:pt>
                <c:pt idx="845">
                  <c:v>0.95402479171752896</c:v>
                </c:pt>
                <c:pt idx="846">
                  <c:v>0.95237231254577603</c:v>
                </c:pt>
                <c:pt idx="847">
                  <c:v>0.954010069370269</c:v>
                </c:pt>
                <c:pt idx="848">
                  <c:v>0.95993566513061501</c:v>
                </c:pt>
                <c:pt idx="849">
                  <c:v>0.963942110538482</c:v>
                </c:pt>
                <c:pt idx="850">
                  <c:v>0.96442288160324097</c:v>
                </c:pt>
                <c:pt idx="851">
                  <c:v>0.96485561132430997</c:v>
                </c:pt>
                <c:pt idx="852">
                  <c:v>0.95587003231048495</c:v>
                </c:pt>
                <c:pt idx="853">
                  <c:v>0.96118426322937001</c:v>
                </c:pt>
                <c:pt idx="854">
                  <c:v>0.96506583690643299</c:v>
                </c:pt>
                <c:pt idx="855">
                  <c:v>0.95605927705764704</c:v>
                </c:pt>
                <c:pt idx="856">
                  <c:v>0.95107835531234697</c:v>
                </c:pt>
                <c:pt idx="857">
                  <c:v>0.95284551382064797</c:v>
                </c:pt>
                <c:pt idx="858">
                  <c:v>0.95131093263626099</c:v>
                </c:pt>
                <c:pt idx="859">
                  <c:v>0.95617985725402799</c:v>
                </c:pt>
                <c:pt idx="860">
                  <c:v>0.95431184768676702</c:v>
                </c:pt>
                <c:pt idx="861">
                  <c:v>0.95888066291809004</c:v>
                </c:pt>
                <c:pt idx="862">
                  <c:v>0.95674258470535201</c:v>
                </c:pt>
                <c:pt idx="863">
                  <c:v>0.96106833219528198</c:v>
                </c:pt>
                <c:pt idx="864">
                  <c:v>0.96496152877807595</c:v>
                </c:pt>
                <c:pt idx="865">
                  <c:v>0.96846538782119695</c:v>
                </c:pt>
                <c:pt idx="866">
                  <c:v>0.96849387884140004</c:v>
                </c:pt>
                <c:pt idx="867">
                  <c:v>0.97164452075958196</c:v>
                </c:pt>
                <c:pt idx="868">
                  <c:v>0.97448009252548196</c:v>
                </c:pt>
                <c:pt idx="869">
                  <c:v>0.97078210115432695</c:v>
                </c:pt>
                <c:pt idx="870">
                  <c:v>0.97057890892028797</c:v>
                </c:pt>
                <c:pt idx="871">
                  <c:v>0.97352099418640103</c:v>
                </c:pt>
                <c:pt idx="872">
                  <c:v>0.97616887092590299</c:v>
                </c:pt>
                <c:pt idx="873">
                  <c:v>0.97230195999145497</c:v>
                </c:pt>
                <c:pt idx="874">
                  <c:v>0.97507178783416704</c:v>
                </c:pt>
                <c:pt idx="875">
                  <c:v>0.97443962097167902</c:v>
                </c:pt>
                <c:pt idx="876">
                  <c:v>0.95199567079544001</c:v>
                </c:pt>
                <c:pt idx="877">
                  <c:v>0.95799148082733099</c:v>
                </c:pt>
                <c:pt idx="878">
                  <c:v>0.96597313880920399</c:v>
                </c:pt>
                <c:pt idx="879">
                  <c:v>0.96625083684921198</c:v>
                </c:pt>
                <c:pt idx="880">
                  <c:v>0.96962577104568404</c:v>
                </c:pt>
                <c:pt idx="881">
                  <c:v>0.96016317605972201</c:v>
                </c:pt>
                <c:pt idx="882">
                  <c:v>0.96414685249328602</c:v>
                </c:pt>
                <c:pt idx="883">
                  <c:v>0.97095894813537598</c:v>
                </c:pt>
                <c:pt idx="884">
                  <c:v>0.97647678852081299</c:v>
                </c:pt>
                <c:pt idx="885">
                  <c:v>0.978829085826873</c:v>
                </c:pt>
                <c:pt idx="886">
                  <c:v>0.98094618320464999</c:v>
                </c:pt>
                <c:pt idx="887">
                  <c:v>0.98285156488418501</c:v>
                </c:pt>
                <c:pt idx="888">
                  <c:v>0.97079724073410001</c:v>
                </c:pt>
                <c:pt idx="889">
                  <c:v>0.96746748685836703</c:v>
                </c:pt>
                <c:pt idx="890">
                  <c:v>0.96759575605392401</c:v>
                </c:pt>
                <c:pt idx="891">
                  <c:v>0.96458619832992498</c:v>
                </c:pt>
                <c:pt idx="892">
                  <c:v>0.96187758445739702</c:v>
                </c:pt>
                <c:pt idx="893">
                  <c:v>0.96967750787734897</c:v>
                </c:pt>
                <c:pt idx="894">
                  <c:v>0.97270977497100797</c:v>
                </c:pt>
                <c:pt idx="895">
                  <c:v>0.96938669681548995</c:v>
                </c:pt>
                <c:pt idx="896">
                  <c:v>0.96932303905487005</c:v>
                </c:pt>
                <c:pt idx="897">
                  <c:v>0.96614074707031194</c:v>
                </c:pt>
                <c:pt idx="898">
                  <c:v>0.90528535842895497</c:v>
                </c:pt>
                <c:pt idx="899">
                  <c:v>0.91163182258605902</c:v>
                </c:pt>
                <c:pt idx="900">
                  <c:v>0.92279678583145097</c:v>
                </c:pt>
                <c:pt idx="901">
                  <c:v>0.92426711320876997</c:v>
                </c:pt>
                <c:pt idx="902">
                  <c:v>0.92559039592742898</c:v>
                </c:pt>
                <c:pt idx="903">
                  <c:v>0.92990636825561501</c:v>
                </c:pt>
                <c:pt idx="904">
                  <c:v>0.92754071950912398</c:v>
                </c:pt>
                <c:pt idx="905">
                  <c:v>0.934786677360534</c:v>
                </c:pt>
                <c:pt idx="906">
                  <c:v>0.93818300962448098</c:v>
                </c:pt>
                <c:pt idx="907">
                  <c:v>0.941239714622497</c:v>
                </c:pt>
                <c:pt idx="908">
                  <c:v>0.94086575508117598</c:v>
                </c:pt>
                <c:pt idx="909">
                  <c:v>0.94365417957305897</c:v>
                </c:pt>
                <c:pt idx="910">
                  <c:v>0.95435988903045599</c:v>
                </c:pt>
                <c:pt idx="911">
                  <c:v>0.95579892396926802</c:v>
                </c:pt>
                <c:pt idx="912">
                  <c:v>0.95396900177001898</c:v>
                </c:pt>
                <c:pt idx="913">
                  <c:v>0.95677739381790095</c:v>
                </c:pt>
                <c:pt idx="914">
                  <c:v>0.96109968423843295</c:v>
                </c:pt>
                <c:pt idx="915">
                  <c:v>0.96498972177505404</c:v>
                </c:pt>
                <c:pt idx="916">
                  <c:v>0.96849077939987105</c:v>
                </c:pt>
                <c:pt idx="917">
                  <c:v>0.96851670742034901</c:v>
                </c:pt>
                <c:pt idx="918">
                  <c:v>0.96854001283645597</c:v>
                </c:pt>
                <c:pt idx="919">
                  <c:v>0.96543598175048795</c:v>
                </c:pt>
                <c:pt idx="920">
                  <c:v>0.96264237165451005</c:v>
                </c:pt>
                <c:pt idx="921">
                  <c:v>0.96637815237045199</c:v>
                </c:pt>
                <c:pt idx="922">
                  <c:v>0.969740331172943</c:v>
                </c:pt>
                <c:pt idx="923">
                  <c:v>0.96964126825332597</c:v>
                </c:pt>
                <c:pt idx="924">
                  <c:v>0.96384692192077603</c:v>
                </c:pt>
                <c:pt idx="925">
                  <c:v>0.94246220588684004</c:v>
                </c:pt>
                <c:pt idx="926">
                  <c:v>0.94821596145629805</c:v>
                </c:pt>
                <c:pt idx="927">
                  <c:v>0.95026934146881104</c:v>
                </c:pt>
                <c:pt idx="928">
                  <c:v>0.95211738348007202</c:v>
                </c:pt>
                <c:pt idx="929">
                  <c:v>0.95690566301345803</c:v>
                </c:pt>
                <c:pt idx="930">
                  <c:v>0.95809012651443404</c:v>
                </c:pt>
                <c:pt idx="931">
                  <c:v>0.95290613174438399</c:v>
                </c:pt>
                <c:pt idx="932">
                  <c:v>0.95136553049087502</c:v>
                </c:pt>
                <c:pt idx="933">
                  <c:v>0.95310395956039395</c:v>
                </c:pt>
                <c:pt idx="934">
                  <c:v>0.95466858148574796</c:v>
                </c:pt>
                <c:pt idx="935">
                  <c:v>0.95295172929763705</c:v>
                </c:pt>
                <c:pt idx="936">
                  <c:v>0.954531550407409</c:v>
                </c:pt>
                <c:pt idx="937">
                  <c:v>0.95595341920852595</c:v>
                </c:pt>
                <c:pt idx="938">
                  <c:v>0.95557224750518799</c:v>
                </c:pt>
                <c:pt idx="939">
                  <c:v>0.95689004659652699</c:v>
                </c:pt>
                <c:pt idx="940">
                  <c:v>0.95807605981826705</c:v>
                </c:pt>
                <c:pt idx="941">
                  <c:v>0.95601844787597601</c:v>
                </c:pt>
                <c:pt idx="942">
                  <c:v>0.95729160308837802</c:v>
                </c:pt>
                <c:pt idx="943">
                  <c:v>0.95218741893768299</c:v>
                </c:pt>
                <c:pt idx="944">
                  <c:v>0.94759368896484297</c:v>
                </c:pt>
                <c:pt idx="945">
                  <c:v>0.96280372142791704</c:v>
                </c:pt>
                <c:pt idx="946">
                  <c:v>0.95768350362777699</c:v>
                </c:pt>
                <c:pt idx="947">
                  <c:v>0.95254015922546298</c:v>
                </c:pt>
                <c:pt idx="948">
                  <c:v>0.95843249559402399</c:v>
                </c:pt>
                <c:pt idx="949">
                  <c:v>0.95321422815322798</c:v>
                </c:pt>
                <c:pt idx="950">
                  <c:v>0.95476782321929898</c:v>
                </c:pt>
                <c:pt idx="951">
                  <c:v>0.93429106473922696</c:v>
                </c:pt>
                <c:pt idx="952">
                  <c:v>0.94086194038391102</c:v>
                </c:pt>
                <c:pt idx="953">
                  <c:v>0.94053566455840998</c:v>
                </c:pt>
                <c:pt idx="954">
                  <c:v>0.94335711002349798</c:v>
                </c:pt>
                <c:pt idx="955">
                  <c:v>0.94277137517928999</c:v>
                </c:pt>
                <c:pt idx="956">
                  <c:v>0.94849425554275502</c:v>
                </c:pt>
                <c:pt idx="957">
                  <c:v>0.95364481210708596</c:v>
                </c:pt>
                <c:pt idx="958">
                  <c:v>0.95515531301498402</c:v>
                </c:pt>
                <c:pt idx="959">
                  <c:v>0.95651477575302102</c:v>
                </c:pt>
                <c:pt idx="960">
                  <c:v>0.95148831605911199</c:v>
                </c:pt>
                <c:pt idx="961">
                  <c:v>0.94696450233459395</c:v>
                </c:pt>
                <c:pt idx="962">
                  <c:v>0.93976807594299305</c:v>
                </c:pt>
                <c:pt idx="963">
                  <c:v>0.94266629219055098</c:v>
                </c:pt>
                <c:pt idx="964">
                  <c:v>0.94527465105056696</c:v>
                </c:pt>
                <c:pt idx="965">
                  <c:v>0.94762217998504605</c:v>
                </c:pt>
                <c:pt idx="966">
                  <c:v>0.94348496198654097</c:v>
                </c:pt>
                <c:pt idx="967">
                  <c:v>0.94601148366928101</c:v>
                </c:pt>
                <c:pt idx="968">
                  <c:v>0.951410353183746</c:v>
                </c:pt>
                <c:pt idx="969">
                  <c:v>0.95626932382583596</c:v>
                </c:pt>
                <c:pt idx="970">
                  <c:v>0.95439237356185902</c:v>
                </c:pt>
                <c:pt idx="971">
                  <c:v>0.95270311832427901</c:v>
                </c:pt>
                <c:pt idx="972">
                  <c:v>0.95430779457092196</c:v>
                </c:pt>
                <c:pt idx="973">
                  <c:v>0.95423930883407504</c:v>
                </c:pt>
                <c:pt idx="974">
                  <c:v>0.95569038391113204</c:v>
                </c:pt>
                <c:pt idx="975">
                  <c:v>0.95699632167816095</c:v>
                </c:pt>
                <c:pt idx="976">
                  <c:v>0.96235448122024503</c:v>
                </c:pt>
                <c:pt idx="977">
                  <c:v>0.96611905097961404</c:v>
                </c:pt>
                <c:pt idx="978">
                  <c:v>0.96638214588165205</c:v>
                </c:pt>
                <c:pt idx="979">
                  <c:v>0.96349394321441595</c:v>
                </c:pt>
                <c:pt idx="980">
                  <c:v>0.94214451313018799</c:v>
                </c:pt>
                <c:pt idx="981">
                  <c:v>0.94793003797531095</c:v>
                </c:pt>
                <c:pt idx="982">
                  <c:v>0.95157331228256203</c:v>
                </c:pt>
                <c:pt idx="983">
                  <c:v>0.95483690500259399</c:v>
                </c:pt>
                <c:pt idx="984">
                  <c:v>0.96060538291931097</c:v>
                </c:pt>
                <c:pt idx="985">
                  <c:v>0.96141982078552202</c:v>
                </c:pt>
                <c:pt idx="986">
                  <c:v>0.96000003814697199</c:v>
                </c:pt>
                <c:pt idx="987">
                  <c:v>0.96087503433227495</c:v>
                </c:pt>
                <c:pt idx="988">
                  <c:v>0.95541250705718905</c:v>
                </c:pt>
                <c:pt idx="989">
                  <c:v>0.95987123250961304</c:v>
                </c:pt>
                <c:pt idx="990">
                  <c:v>0.96075910329818703</c:v>
                </c:pt>
                <c:pt idx="991">
                  <c:v>0.96468317508697499</c:v>
                </c:pt>
                <c:pt idx="992">
                  <c:v>0.96858090162277199</c:v>
                </c:pt>
                <c:pt idx="993">
                  <c:v>0.96859782934188798</c:v>
                </c:pt>
                <c:pt idx="994">
                  <c:v>0.971738040447235</c:v>
                </c:pt>
                <c:pt idx="995">
                  <c:v>0.97456425428390503</c:v>
                </c:pt>
                <c:pt idx="996">
                  <c:v>0.97710782289505005</c:v>
                </c:pt>
                <c:pt idx="997">
                  <c:v>0.97939705848693803</c:v>
                </c:pt>
                <c:pt idx="998">
                  <c:v>0.97833234071731501</c:v>
                </c:pt>
                <c:pt idx="999">
                  <c:v>0.97737407684326105</c:v>
                </c:pt>
              </c:numCache>
            </c:numRef>
          </c:yVal>
          <c:smooth val="1"/>
          <c:extLst>
            <c:ext xmlns:c16="http://schemas.microsoft.com/office/drawing/2014/chart" uri="{C3380CC4-5D6E-409C-BE32-E72D297353CC}">
              <c16:uniqueId val="{00000000-5AD4-41B8-94C8-EF8C59D1B995}"/>
            </c:ext>
          </c:extLst>
        </c:ser>
        <c:ser>
          <c:idx val="1"/>
          <c:order val="1"/>
          <c:tx>
            <c:strRef>
              <c:f>Accuracy_Loss!$C$1</c:f>
              <c:strCache>
                <c:ptCount val="1"/>
                <c:pt idx="0">
                  <c:v>Loss</c:v>
                </c:pt>
              </c:strCache>
            </c:strRef>
          </c:tx>
          <c:spPr>
            <a:ln w="19050" cap="rnd">
              <a:solidFill>
                <a:schemeClr val="accent2"/>
              </a:solidFill>
              <a:round/>
            </a:ln>
            <a:effectLst/>
          </c:spPr>
          <c:marker>
            <c:symbol val="none"/>
          </c:marker>
          <c:xVal>
            <c:numRef>
              <c:f>Accuracy_Loss!$A$2:$A$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_Loss!$C$2:$C$1001</c:f>
              <c:numCache>
                <c:formatCode>General</c:formatCode>
                <c:ptCount val="1000"/>
                <c:pt idx="0">
                  <c:v>0.68057191371917702</c:v>
                </c:pt>
                <c:pt idx="1">
                  <c:v>0.69208061695098799</c:v>
                </c:pt>
                <c:pt idx="2">
                  <c:v>0.69299781322479204</c:v>
                </c:pt>
                <c:pt idx="3">
                  <c:v>0.69292694330215399</c:v>
                </c:pt>
                <c:pt idx="4">
                  <c:v>0.69365733861923196</c:v>
                </c:pt>
                <c:pt idx="5">
                  <c:v>0.69385349750518799</c:v>
                </c:pt>
                <c:pt idx="6">
                  <c:v>0.69367271661758401</c:v>
                </c:pt>
                <c:pt idx="7">
                  <c:v>0.69354790449142401</c:v>
                </c:pt>
                <c:pt idx="8">
                  <c:v>0.69346237182617099</c:v>
                </c:pt>
                <c:pt idx="9">
                  <c:v>0.69339638948440496</c:v>
                </c:pt>
                <c:pt idx="10">
                  <c:v>0.69330519437789895</c:v>
                </c:pt>
                <c:pt idx="11">
                  <c:v>0.69326436519622803</c:v>
                </c:pt>
                <c:pt idx="12">
                  <c:v>0.693215012550354</c:v>
                </c:pt>
                <c:pt idx="13">
                  <c:v>0.69319766759872403</c:v>
                </c:pt>
                <c:pt idx="14">
                  <c:v>0.69319123029708796</c:v>
                </c:pt>
                <c:pt idx="15">
                  <c:v>0.69316840171813898</c:v>
                </c:pt>
                <c:pt idx="16">
                  <c:v>0.69313704967498702</c:v>
                </c:pt>
                <c:pt idx="17">
                  <c:v>0.69312006235122603</c:v>
                </c:pt>
                <c:pt idx="18">
                  <c:v>0.69302487373351995</c:v>
                </c:pt>
                <c:pt idx="19">
                  <c:v>0.69304281473159701</c:v>
                </c:pt>
                <c:pt idx="20">
                  <c:v>0.69302183389663696</c:v>
                </c:pt>
                <c:pt idx="21">
                  <c:v>0.69303011894225997</c:v>
                </c:pt>
                <c:pt idx="22">
                  <c:v>0.69322150945663397</c:v>
                </c:pt>
                <c:pt idx="23">
                  <c:v>0.69242703914642301</c:v>
                </c:pt>
                <c:pt idx="24">
                  <c:v>0.69206827878952004</c:v>
                </c:pt>
                <c:pt idx="25">
                  <c:v>0.69191879034042303</c:v>
                </c:pt>
                <c:pt idx="26">
                  <c:v>0.69198733568191495</c:v>
                </c:pt>
                <c:pt idx="27">
                  <c:v>0.69137775897979703</c:v>
                </c:pt>
                <c:pt idx="28">
                  <c:v>0.69102650880813599</c:v>
                </c:pt>
                <c:pt idx="29">
                  <c:v>0.69197672605514504</c:v>
                </c:pt>
                <c:pt idx="30">
                  <c:v>0.69195574522018399</c:v>
                </c:pt>
                <c:pt idx="31">
                  <c:v>0.69212561845779397</c:v>
                </c:pt>
                <c:pt idx="32">
                  <c:v>0.69132000207901001</c:v>
                </c:pt>
                <c:pt idx="33">
                  <c:v>0.69125425815582198</c:v>
                </c:pt>
                <c:pt idx="34">
                  <c:v>0.69001412391662598</c:v>
                </c:pt>
                <c:pt idx="35">
                  <c:v>0.69114398956298795</c:v>
                </c:pt>
                <c:pt idx="36">
                  <c:v>0.69588625431060702</c:v>
                </c:pt>
                <c:pt idx="37">
                  <c:v>0.69311457872390703</c:v>
                </c:pt>
                <c:pt idx="38">
                  <c:v>0.69314551353454501</c:v>
                </c:pt>
                <c:pt idx="39">
                  <c:v>0.69158893823623602</c:v>
                </c:pt>
                <c:pt idx="40">
                  <c:v>0.68941491842269897</c:v>
                </c:pt>
                <c:pt idx="41">
                  <c:v>0.68629664182662897</c:v>
                </c:pt>
                <c:pt idx="42">
                  <c:v>0.68929642438888505</c:v>
                </c:pt>
                <c:pt idx="43">
                  <c:v>0.68846720457077004</c:v>
                </c:pt>
                <c:pt idx="44">
                  <c:v>0.69140696525573697</c:v>
                </c:pt>
                <c:pt idx="45">
                  <c:v>0.69084340333938599</c:v>
                </c:pt>
                <c:pt idx="46">
                  <c:v>0.69432961940765303</c:v>
                </c:pt>
                <c:pt idx="47">
                  <c:v>0.69346088171005205</c:v>
                </c:pt>
                <c:pt idx="48">
                  <c:v>0.69509035348892201</c:v>
                </c:pt>
                <c:pt idx="49">
                  <c:v>0.69508570432662897</c:v>
                </c:pt>
                <c:pt idx="50">
                  <c:v>0.69646626710891701</c:v>
                </c:pt>
                <c:pt idx="51">
                  <c:v>0.69678121805190996</c:v>
                </c:pt>
                <c:pt idx="52">
                  <c:v>0.69641137123107899</c:v>
                </c:pt>
                <c:pt idx="53">
                  <c:v>0.69530677795410101</c:v>
                </c:pt>
                <c:pt idx="54">
                  <c:v>0.69420021772384599</c:v>
                </c:pt>
                <c:pt idx="55">
                  <c:v>0.69356995820999101</c:v>
                </c:pt>
                <c:pt idx="56">
                  <c:v>0.69382035732269198</c:v>
                </c:pt>
                <c:pt idx="57">
                  <c:v>0.69340211153030396</c:v>
                </c:pt>
                <c:pt idx="58">
                  <c:v>0.69365513324737504</c:v>
                </c:pt>
                <c:pt idx="59">
                  <c:v>0.69337123632430997</c:v>
                </c:pt>
                <c:pt idx="60">
                  <c:v>0.69328808784484797</c:v>
                </c:pt>
                <c:pt idx="61">
                  <c:v>0.69338744878768899</c:v>
                </c:pt>
                <c:pt idx="62">
                  <c:v>0.69340837001800504</c:v>
                </c:pt>
                <c:pt idx="63">
                  <c:v>0.69346386194229104</c:v>
                </c:pt>
                <c:pt idx="64">
                  <c:v>0.69336181879043501</c:v>
                </c:pt>
                <c:pt idx="65">
                  <c:v>0.693206846714019</c:v>
                </c:pt>
                <c:pt idx="66">
                  <c:v>0.69261199235916104</c:v>
                </c:pt>
                <c:pt idx="67">
                  <c:v>0.69193446636199896</c:v>
                </c:pt>
                <c:pt idx="68">
                  <c:v>0.69224631786346402</c:v>
                </c:pt>
                <c:pt idx="69">
                  <c:v>0.69215238094329801</c:v>
                </c:pt>
                <c:pt idx="70">
                  <c:v>0.69139200448989802</c:v>
                </c:pt>
                <c:pt idx="71">
                  <c:v>0.69192492961883501</c:v>
                </c:pt>
                <c:pt idx="72">
                  <c:v>0.69150954484939497</c:v>
                </c:pt>
                <c:pt idx="73">
                  <c:v>0.691425681114196</c:v>
                </c:pt>
                <c:pt idx="74">
                  <c:v>0.69177323579788197</c:v>
                </c:pt>
                <c:pt idx="75">
                  <c:v>0.69123315811157204</c:v>
                </c:pt>
                <c:pt idx="76">
                  <c:v>0.69150447845458896</c:v>
                </c:pt>
                <c:pt idx="77">
                  <c:v>0.69118863344192505</c:v>
                </c:pt>
                <c:pt idx="78">
                  <c:v>0.69146090745925903</c:v>
                </c:pt>
                <c:pt idx="79">
                  <c:v>0.69184303283691395</c:v>
                </c:pt>
                <c:pt idx="80">
                  <c:v>0.69171953201293901</c:v>
                </c:pt>
                <c:pt idx="81">
                  <c:v>0.69191646575927701</c:v>
                </c:pt>
                <c:pt idx="82">
                  <c:v>0.69194847345352095</c:v>
                </c:pt>
                <c:pt idx="83">
                  <c:v>0.69180876016616799</c:v>
                </c:pt>
                <c:pt idx="84">
                  <c:v>0.69264817237854004</c:v>
                </c:pt>
                <c:pt idx="85">
                  <c:v>0.69251579046249301</c:v>
                </c:pt>
                <c:pt idx="86">
                  <c:v>0.69224917888641302</c:v>
                </c:pt>
                <c:pt idx="87">
                  <c:v>0.69175595045089699</c:v>
                </c:pt>
                <c:pt idx="88">
                  <c:v>0.691980481147766</c:v>
                </c:pt>
                <c:pt idx="89">
                  <c:v>0.69161939620971602</c:v>
                </c:pt>
                <c:pt idx="90">
                  <c:v>0.69142419099807695</c:v>
                </c:pt>
                <c:pt idx="91">
                  <c:v>0.69080924987792902</c:v>
                </c:pt>
                <c:pt idx="92">
                  <c:v>0.68930488824844305</c:v>
                </c:pt>
                <c:pt idx="93">
                  <c:v>0.68922412395477295</c:v>
                </c:pt>
                <c:pt idx="94">
                  <c:v>0.68997240066528298</c:v>
                </c:pt>
                <c:pt idx="95">
                  <c:v>0.69035822153091397</c:v>
                </c:pt>
                <c:pt idx="96">
                  <c:v>0.69103240966796797</c:v>
                </c:pt>
                <c:pt idx="97">
                  <c:v>0.69070142507553101</c:v>
                </c:pt>
                <c:pt idx="98">
                  <c:v>0.69004535675048795</c:v>
                </c:pt>
                <c:pt idx="99">
                  <c:v>0.69053429365158003</c:v>
                </c:pt>
                <c:pt idx="100">
                  <c:v>0.68894988298416104</c:v>
                </c:pt>
                <c:pt idx="101">
                  <c:v>0.68886595964431696</c:v>
                </c:pt>
                <c:pt idx="102">
                  <c:v>0.68774759769439697</c:v>
                </c:pt>
                <c:pt idx="103">
                  <c:v>0.69192278385162298</c:v>
                </c:pt>
                <c:pt idx="104">
                  <c:v>0.69033533334732</c:v>
                </c:pt>
                <c:pt idx="105">
                  <c:v>0.68753045797348</c:v>
                </c:pt>
                <c:pt idx="106">
                  <c:v>0.68672615289688099</c:v>
                </c:pt>
                <c:pt idx="107">
                  <c:v>0.68465149402618397</c:v>
                </c:pt>
                <c:pt idx="108">
                  <c:v>0.68727451562881403</c:v>
                </c:pt>
                <c:pt idx="109">
                  <c:v>0.68566316366195601</c:v>
                </c:pt>
                <c:pt idx="110">
                  <c:v>0.68659394979476895</c:v>
                </c:pt>
                <c:pt idx="111">
                  <c:v>0.68652796745300204</c:v>
                </c:pt>
                <c:pt idx="112">
                  <c:v>0.68786120414733798</c:v>
                </c:pt>
                <c:pt idx="113">
                  <c:v>0.68907654285430897</c:v>
                </c:pt>
                <c:pt idx="114">
                  <c:v>0.68815726041793801</c:v>
                </c:pt>
                <c:pt idx="115">
                  <c:v>0.68458390235900801</c:v>
                </c:pt>
                <c:pt idx="116">
                  <c:v>0.68635588884353604</c:v>
                </c:pt>
                <c:pt idx="117">
                  <c:v>0.68804043531417802</c:v>
                </c:pt>
                <c:pt idx="118">
                  <c:v>0.68454974889755205</c:v>
                </c:pt>
                <c:pt idx="119">
                  <c:v>0.68748182058334295</c:v>
                </c:pt>
                <c:pt idx="120">
                  <c:v>0.68804609775543202</c:v>
                </c:pt>
                <c:pt idx="121">
                  <c:v>0.68784588575363104</c:v>
                </c:pt>
                <c:pt idx="122">
                  <c:v>0.69105648994445801</c:v>
                </c:pt>
                <c:pt idx="123">
                  <c:v>0.693930864334106</c:v>
                </c:pt>
                <c:pt idx="124">
                  <c:v>0.69191437959670998</c:v>
                </c:pt>
                <c:pt idx="125">
                  <c:v>0.69157087802886896</c:v>
                </c:pt>
                <c:pt idx="126">
                  <c:v>0.69056451320648105</c:v>
                </c:pt>
                <c:pt idx="127">
                  <c:v>0.68705737590789795</c:v>
                </c:pt>
                <c:pt idx="128">
                  <c:v>0.687697052955627</c:v>
                </c:pt>
                <c:pt idx="129">
                  <c:v>0.68664294481277399</c:v>
                </c:pt>
                <c:pt idx="130">
                  <c:v>0.68628132343292203</c:v>
                </c:pt>
                <c:pt idx="131">
                  <c:v>0.68748468160629195</c:v>
                </c:pt>
                <c:pt idx="132">
                  <c:v>0.68639087677001898</c:v>
                </c:pt>
                <c:pt idx="133">
                  <c:v>0.68676006793975797</c:v>
                </c:pt>
                <c:pt idx="134">
                  <c:v>0.68688762187957697</c:v>
                </c:pt>
                <c:pt idx="135">
                  <c:v>0.688212931156158</c:v>
                </c:pt>
                <c:pt idx="136">
                  <c:v>0.68886148929595903</c:v>
                </c:pt>
                <c:pt idx="137">
                  <c:v>0.68831843137741</c:v>
                </c:pt>
                <c:pt idx="138">
                  <c:v>0.68662488460540705</c:v>
                </c:pt>
                <c:pt idx="139">
                  <c:v>0.68687319755554199</c:v>
                </c:pt>
                <c:pt idx="140">
                  <c:v>0.68752324581146196</c:v>
                </c:pt>
                <c:pt idx="141">
                  <c:v>0.68805223703384399</c:v>
                </c:pt>
                <c:pt idx="142">
                  <c:v>0.69213050603866499</c:v>
                </c:pt>
                <c:pt idx="143">
                  <c:v>0.69121444225311202</c:v>
                </c:pt>
                <c:pt idx="144">
                  <c:v>0.69105732440948398</c:v>
                </c:pt>
                <c:pt idx="145">
                  <c:v>0.69377386569976796</c:v>
                </c:pt>
                <c:pt idx="146">
                  <c:v>0.69492846727371205</c:v>
                </c:pt>
                <c:pt idx="147">
                  <c:v>0.69513273239135698</c:v>
                </c:pt>
                <c:pt idx="148">
                  <c:v>0.69281786680221502</c:v>
                </c:pt>
                <c:pt idx="149">
                  <c:v>0.69199019670486395</c:v>
                </c:pt>
                <c:pt idx="150">
                  <c:v>0.69218349456787098</c:v>
                </c:pt>
                <c:pt idx="151">
                  <c:v>0.68937855958938599</c:v>
                </c:pt>
                <c:pt idx="152">
                  <c:v>0.68829953670501698</c:v>
                </c:pt>
                <c:pt idx="153">
                  <c:v>0.68820768594741799</c:v>
                </c:pt>
                <c:pt idx="154">
                  <c:v>0.68876934051513605</c:v>
                </c:pt>
                <c:pt idx="155">
                  <c:v>0.68898016214370705</c:v>
                </c:pt>
                <c:pt idx="156">
                  <c:v>0.69090110063552801</c:v>
                </c:pt>
                <c:pt idx="157">
                  <c:v>0.69023293256759599</c:v>
                </c:pt>
                <c:pt idx="158">
                  <c:v>0.690357446670532</c:v>
                </c:pt>
                <c:pt idx="159">
                  <c:v>0.69104093313217096</c:v>
                </c:pt>
                <c:pt idx="160">
                  <c:v>0.69119113683700495</c:v>
                </c:pt>
                <c:pt idx="161">
                  <c:v>0.69053816795349099</c:v>
                </c:pt>
                <c:pt idx="162">
                  <c:v>0.68850445747375399</c:v>
                </c:pt>
                <c:pt idx="163">
                  <c:v>0.68566727638244596</c:v>
                </c:pt>
                <c:pt idx="164">
                  <c:v>0.68376547098159701</c:v>
                </c:pt>
                <c:pt idx="165">
                  <c:v>0.68533068895339899</c:v>
                </c:pt>
                <c:pt idx="166">
                  <c:v>0.68925106525421098</c:v>
                </c:pt>
                <c:pt idx="167">
                  <c:v>0.68991172313690097</c:v>
                </c:pt>
                <c:pt idx="168">
                  <c:v>0.69004148244857699</c:v>
                </c:pt>
                <c:pt idx="169">
                  <c:v>0.68986004590988104</c:v>
                </c:pt>
                <c:pt idx="170">
                  <c:v>0.69064015150070102</c:v>
                </c:pt>
                <c:pt idx="171">
                  <c:v>0.688729107379913</c:v>
                </c:pt>
                <c:pt idx="172">
                  <c:v>0.68700146675109797</c:v>
                </c:pt>
                <c:pt idx="173">
                  <c:v>0.68989181518554599</c:v>
                </c:pt>
                <c:pt idx="174">
                  <c:v>0.69051736593246404</c:v>
                </c:pt>
                <c:pt idx="175">
                  <c:v>0.68740981817245395</c:v>
                </c:pt>
                <c:pt idx="176">
                  <c:v>0.68739217519760099</c:v>
                </c:pt>
                <c:pt idx="177">
                  <c:v>0.68644833564758301</c:v>
                </c:pt>
                <c:pt idx="178">
                  <c:v>0.68326252698898304</c:v>
                </c:pt>
                <c:pt idx="179">
                  <c:v>0.68578863143920898</c:v>
                </c:pt>
                <c:pt idx="180">
                  <c:v>0.68997287750244096</c:v>
                </c:pt>
                <c:pt idx="181">
                  <c:v>0.69245553016662598</c:v>
                </c:pt>
                <c:pt idx="182">
                  <c:v>0.69342851638793901</c:v>
                </c:pt>
                <c:pt idx="183">
                  <c:v>0.69376236200332597</c:v>
                </c:pt>
                <c:pt idx="184">
                  <c:v>0.69182753562927202</c:v>
                </c:pt>
                <c:pt idx="185">
                  <c:v>0.68859547376632602</c:v>
                </c:pt>
                <c:pt idx="186">
                  <c:v>0.68775218725204401</c:v>
                </c:pt>
                <c:pt idx="187">
                  <c:v>0.68799561262130704</c:v>
                </c:pt>
                <c:pt idx="188">
                  <c:v>0.68830657005310003</c:v>
                </c:pt>
                <c:pt idx="189">
                  <c:v>0.68811976909637396</c:v>
                </c:pt>
                <c:pt idx="190">
                  <c:v>0.68764507770538297</c:v>
                </c:pt>
                <c:pt idx="191">
                  <c:v>0.68925744295120195</c:v>
                </c:pt>
                <c:pt idx="192">
                  <c:v>0.68999284505844105</c:v>
                </c:pt>
                <c:pt idx="193">
                  <c:v>0.68943619728088301</c:v>
                </c:pt>
                <c:pt idx="194">
                  <c:v>0.687780201435089</c:v>
                </c:pt>
                <c:pt idx="195">
                  <c:v>0.68785130977630604</c:v>
                </c:pt>
                <c:pt idx="196">
                  <c:v>0.68769544363021795</c:v>
                </c:pt>
                <c:pt idx="197">
                  <c:v>0.686393141746521</c:v>
                </c:pt>
                <c:pt idx="198">
                  <c:v>0.68707710504531805</c:v>
                </c:pt>
                <c:pt idx="199">
                  <c:v>0.68820357322692804</c:v>
                </c:pt>
                <c:pt idx="200">
                  <c:v>0.68593358993530196</c:v>
                </c:pt>
                <c:pt idx="201">
                  <c:v>0.68195462226867598</c:v>
                </c:pt>
                <c:pt idx="202">
                  <c:v>0.68355864286422696</c:v>
                </c:pt>
                <c:pt idx="203">
                  <c:v>0.68661940097808805</c:v>
                </c:pt>
                <c:pt idx="204">
                  <c:v>0.68406099081039395</c:v>
                </c:pt>
                <c:pt idx="205">
                  <c:v>0.68210166692733698</c:v>
                </c:pt>
                <c:pt idx="206">
                  <c:v>0.67731434106826705</c:v>
                </c:pt>
                <c:pt idx="207">
                  <c:v>0.68201464414596502</c:v>
                </c:pt>
                <c:pt idx="208">
                  <c:v>0.69142258167266801</c:v>
                </c:pt>
                <c:pt idx="209">
                  <c:v>0.69084340333938599</c:v>
                </c:pt>
                <c:pt idx="210">
                  <c:v>0.69073015451431197</c:v>
                </c:pt>
                <c:pt idx="211">
                  <c:v>0.69055896997451705</c:v>
                </c:pt>
                <c:pt idx="212">
                  <c:v>0.68684101104736295</c:v>
                </c:pt>
                <c:pt idx="213">
                  <c:v>0.68453282117843595</c:v>
                </c:pt>
                <c:pt idx="214">
                  <c:v>0.68528074026107699</c:v>
                </c:pt>
                <c:pt idx="215">
                  <c:v>0.68522137403488104</c:v>
                </c:pt>
                <c:pt idx="216">
                  <c:v>0.68507951498031605</c:v>
                </c:pt>
                <c:pt idx="217">
                  <c:v>0.68278193473815896</c:v>
                </c:pt>
                <c:pt idx="218">
                  <c:v>0.68237674236297596</c:v>
                </c:pt>
                <c:pt idx="219">
                  <c:v>0.68430024385452204</c:v>
                </c:pt>
                <c:pt idx="220">
                  <c:v>0.68526983261108398</c:v>
                </c:pt>
                <c:pt idx="221">
                  <c:v>0.68355804681777899</c:v>
                </c:pt>
                <c:pt idx="222">
                  <c:v>0.68480008840560902</c:v>
                </c:pt>
                <c:pt idx="223">
                  <c:v>0.68047606945037797</c:v>
                </c:pt>
                <c:pt idx="224">
                  <c:v>0.687025606632232</c:v>
                </c:pt>
                <c:pt idx="225">
                  <c:v>0.69198191165923995</c:v>
                </c:pt>
                <c:pt idx="226">
                  <c:v>0.69079458713531405</c:v>
                </c:pt>
                <c:pt idx="227">
                  <c:v>0.68961590528488104</c:v>
                </c:pt>
                <c:pt idx="228">
                  <c:v>0.68935126066207797</c:v>
                </c:pt>
                <c:pt idx="229">
                  <c:v>0.68820577859878496</c:v>
                </c:pt>
                <c:pt idx="230">
                  <c:v>0.687683165073394</c:v>
                </c:pt>
                <c:pt idx="231">
                  <c:v>0.68727749586105302</c:v>
                </c:pt>
                <c:pt idx="232">
                  <c:v>0.686123967170715</c:v>
                </c:pt>
                <c:pt idx="233">
                  <c:v>0.68439120054244995</c:v>
                </c:pt>
                <c:pt idx="234">
                  <c:v>0.68294197320938099</c:v>
                </c:pt>
                <c:pt idx="235">
                  <c:v>0.68305462598800604</c:v>
                </c:pt>
                <c:pt idx="236">
                  <c:v>0.68358689546585005</c:v>
                </c:pt>
                <c:pt idx="237">
                  <c:v>0.68103986978530795</c:v>
                </c:pt>
                <c:pt idx="238">
                  <c:v>0.68091058731079102</c:v>
                </c:pt>
                <c:pt idx="239">
                  <c:v>0.68069887161254805</c:v>
                </c:pt>
                <c:pt idx="240">
                  <c:v>0.68305975198745705</c:v>
                </c:pt>
                <c:pt idx="241">
                  <c:v>0.68241375684738104</c:v>
                </c:pt>
                <c:pt idx="242">
                  <c:v>0.68170654773712103</c:v>
                </c:pt>
                <c:pt idx="243">
                  <c:v>0.68283486366271895</c:v>
                </c:pt>
                <c:pt idx="244">
                  <c:v>0.68102300167083696</c:v>
                </c:pt>
                <c:pt idx="245">
                  <c:v>0.67953568696975697</c:v>
                </c:pt>
                <c:pt idx="246">
                  <c:v>0.68257999420166005</c:v>
                </c:pt>
                <c:pt idx="247">
                  <c:v>0.68402880430221502</c:v>
                </c:pt>
                <c:pt idx="248">
                  <c:v>0.68051481246948198</c:v>
                </c:pt>
                <c:pt idx="249">
                  <c:v>0.68200898170471103</c:v>
                </c:pt>
                <c:pt idx="250">
                  <c:v>0.68426978588104204</c:v>
                </c:pt>
                <c:pt idx="251">
                  <c:v>0.68452966213226296</c:v>
                </c:pt>
                <c:pt idx="252">
                  <c:v>0.683574318885803</c:v>
                </c:pt>
                <c:pt idx="253">
                  <c:v>0.68274414539337103</c:v>
                </c:pt>
                <c:pt idx="254">
                  <c:v>0.68192869424819902</c:v>
                </c:pt>
                <c:pt idx="255">
                  <c:v>0.68062877655029297</c:v>
                </c:pt>
                <c:pt idx="256">
                  <c:v>0.679393351078033</c:v>
                </c:pt>
                <c:pt idx="257">
                  <c:v>0.67817378044128396</c:v>
                </c:pt>
                <c:pt idx="258">
                  <c:v>0.67399263381957997</c:v>
                </c:pt>
                <c:pt idx="259">
                  <c:v>0.67427080869674605</c:v>
                </c:pt>
                <c:pt idx="260">
                  <c:v>0.67192572355270297</c:v>
                </c:pt>
                <c:pt idx="261">
                  <c:v>0.66488349437713601</c:v>
                </c:pt>
                <c:pt idx="262">
                  <c:v>0.66924148797988803</c:v>
                </c:pt>
                <c:pt idx="263">
                  <c:v>0.65993547439575195</c:v>
                </c:pt>
                <c:pt idx="264">
                  <c:v>0.66732168197631803</c:v>
                </c:pt>
                <c:pt idx="265">
                  <c:v>0.66554027795791604</c:v>
                </c:pt>
                <c:pt idx="266">
                  <c:v>0.66249161958694402</c:v>
                </c:pt>
                <c:pt idx="267">
                  <c:v>0.66076433658599798</c:v>
                </c:pt>
                <c:pt idx="268">
                  <c:v>0.66247028112411499</c:v>
                </c:pt>
                <c:pt idx="269">
                  <c:v>0.65956467390060403</c:v>
                </c:pt>
                <c:pt idx="270">
                  <c:v>0.65994006395339899</c:v>
                </c:pt>
                <c:pt idx="271">
                  <c:v>0.66882717609405495</c:v>
                </c:pt>
                <c:pt idx="272">
                  <c:v>0.66388267278671198</c:v>
                </c:pt>
                <c:pt idx="273">
                  <c:v>0.66206991672515803</c:v>
                </c:pt>
                <c:pt idx="274">
                  <c:v>0.65700697898864702</c:v>
                </c:pt>
                <c:pt idx="275">
                  <c:v>0.65107333660125699</c:v>
                </c:pt>
                <c:pt idx="276">
                  <c:v>0.65659534931182795</c:v>
                </c:pt>
                <c:pt idx="277">
                  <c:v>0.65238720178604104</c:v>
                </c:pt>
                <c:pt idx="278">
                  <c:v>0.65722912549972501</c:v>
                </c:pt>
                <c:pt idx="279">
                  <c:v>0.65990412235259999</c:v>
                </c:pt>
                <c:pt idx="280">
                  <c:v>0.661665439605712</c:v>
                </c:pt>
                <c:pt idx="281">
                  <c:v>0.66416388750076205</c:v>
                </c:pt>
                <c:pt idx="282">
                  <c:v>0.66238427162170399</c:v>
                </c:pt>
                <c:pt idx="283">
                  <c:v>0.66346532106399503</c:v>
                </c:pt>
                <c:pt idx="284">
                  <c:v>0.66624802350997903</c:v>
                </c:pt>
                <c:pt idx="285">
                  <c:v>0.66363358497619596</c:v>
                </c:pt>
                <c:pt idx="286">
                  <c:v>0.656019687652587</c:v>
                </c:pt>
                <c:pt idx="287">
                  <c:v>0.65484458208084095</c:v>
                </c:pt>
                <c:pt idx="288">
                  <c:v>0.64277374744415205</c:v>
                </c:pt>
                <c:pt idx="289">
                  <c:v>0.63135582208633401</c:v>
                </c:pt>
                <c:pt idx="290">
                  <c:v>0.62391424179077104</c:v>
                </c:pt>
                <c:pt idx="291">
                  <c:v>0.61292046308517401</c:v>
                </c:pt>
                <c:pt idx="292">
                  <c:v>0.62549823522567705</c:v>
                </c:pt>
                <c:pt idx="293">
                  <c:v>0.62461656332015902</c:v>
                </c:pt>
                <c:pt idx="294">
                  <c:v>0.62894916534423795</c:v>
                </c:pt>
                <c:pt idx="295">
                  <c:v>0.63237321376800504</c:v>
                </c:pt>
                <c:pt idx="296">
                  <c:v>0.63675159215927102</c:v>
                </c:pt>
                <c:pt idx="297">
                  <c:v>0.64552497863769498</c:v>
                </c:pt>
                <c:pt idx="298">
                  <c:v>0.64535385370254505</c:v>
                </c:pt>
                <c:pt idx="299">
                  <c:v>0.64543366432189897</c:v>
                </c:pt>
                <c:pt idx="300">
                  <c:v>0.64801996946334794</c:v>
                </c:pt>
                <c:pt idx="301">
                  <c:v>0.64406454563140803</c:v>
                </c:pt>
                <c:pt idx="302">
                  <c:v>0.641695797443389</c:v>
                </c:pt>
                <c:pt idx="303">
                  <c:v>0.65048450231552102</c:v>
                </c:pt>
                <c:pt idx="304">
                  <c:v>0.64447224140167203</c:v>
                </c:pt>
                <c:pt idx="305">
                  <c:v>0.63297867774963301</c:v>
                </c:pt>
                <c:pt idx="306">
                  <c:v>0.64458549022674505</c:v>
                </c:pt>
                <c:pt idx="307">
                  <c:v>0.64275360107421797</c:v>
                </c:pt>
                <c:pt idx="308">
                  <c:v>0.64071255922317505</c:v>
                </c:pt>
                <c:pt idx="309">
                  <c:v>0.64113223552703802</c:v>
                </c:pt>
                <c:pt idx="310">
                  <c:v>0.63932055234909002</c:v>
                </c:pt>
                <c:pt idx="311">
                  <c:v>0.64698326587677002</c:v>
                </c:pt>
                <c:pt idx="312">
                  <c:v>0.64712023735046298</c:v>
                </c:pt>
                <c:pt idx="313">
                  <c:v>0.63925153017044001</c:v>
                </c:pt>
                <c:pt idx="314">
                  <c:v>0.63456159830093295</c:v>
                </c:pt>
                <c:pt idx="315">
                  <c:v>0.64073574542999201</c:v>
                </c:pt>
                <c:pt idx="316">
                  <c:v>0.63740664720535201</c:v>
                </c:pt>
                <c:pt idx="317">
                  <c:v>0.62400871515274003</c:v>
                </c:pt>
                <c:pt idx="318">
                  <c:v>0.61499100923538197</c:v>
                </c:pt>
                <c:pt idx="319">
                  <c:v>0.61059939861297596</c:v>
                </c:pt>
                <c:pt idx="320">
                  <c:v>0.617498338222503</c:v>
                </c:pt>
                <c:pt idx="321">
                  <c:v>0.60556399822235096</c:v>
                </c:pt>
                <c:pt idx="322">
                  <c:v>0.59393507242202703</c:v>
                </c:pt>
                <c:pt idx="323">
                  <c:v>0.59313756227493197</c:v>
                </c:pt>
                <c:pt idx="324">
                  <c:v>0.633608818054199</c:v>
                </c:pt>
                <c:pt idx="325">
                  <c:v>0.63567125797271695</c:v>
                </c:pt>
                <c:pt idx="326">
                  <c:v>0.63111996650695801</c:v>
                </c:pt>
                <c:pt idx="327">
                  <c:v>0.63980764150619496</c:v>
                </c:pt>
                <c:pt idx="328">
                  <c:v>0.66040897369384699</c:v>
                </c:pt>
                <c:pt idx="329">
                  <c:v>0.651286661624908</c:v>
                </c:pt>
                <c:pt idx="330">
                  <c:v>0.63946378231048495</c:v>
                </c:pt>
                <c:pt idx="331">
                  <c:v>0.64123517274856501</c:v>
                </c:pt>
                <c:pt idx="332">
                  <c:v>0.64500236511230402</c:v>
                </c:pt>
                <c:pt idx="333">
                  <c:v>0.64013624191284102</c:v>
                </c:pt>
                <c:pt idx="334">
                  <c:v>0.63465452194213801</c:v>
                </c:pt>
                <c:pt idx="335">
                  <c:v>0.63726323843002297</c:v>
                </c:pt>
                <c:pt idx="336">
                  <c:v>0.62890380620956399</c:v>
                </c:pt>
                <c:pt idx="337">
                  <c:v>0.63305646181106501</c:v>
                </c:pt>
                <c:pt idx="338">
                  <c:v>0.635048568248748</c:v>
                </c:pt>
                <c:pt idx="339">
                  <c:v>0.64050275087356501</c:v>
                </c:pt>
                <c:pt idx="340">
                  <c:v>0.63078951835632302</c:v>
                </c:pt>
                <c:pt idx="341">
                  <c:v>0.62388598918914795</c:v>
                </c:pt>
                <c:pt idx="342">
                  <c:v>0.62497138977050704</c:v>
                </c:pt>
                <c:pt idx="343">
                  <c:v>0.62043231725692705</c:v>
                </c:pt>
                <c:pt idx="344">
                  <c:v>0.62653172016143799</c:v>
                </c:pt>
                <c:pt idx="345">
                  <c:v>0.61908584833145097</c:v>
                </c:pt>
                <c:pt idx="346">
                  <c:v>0.60349524021148604</c:v>
                </c:pt>
                <c:pt idx="347">
                  <c:v>0.59527212381362904</c:v>
                </c:pt>
                <c:pt idx="348">
                  <c:v>0.59668952226638705</c:v>
                </c:pt>
                <c:pt idx="349">
                  <c:v>0.59559458494186401</c:v>
                </c:pt>
                <c:pt idx="350">
                  <c:v>0.59481102228164595</c:v>
                </c:pt>
                <c:pt idx="351">
                  <c:v>0.58604496717453003</c:v>
                </c:pt>
                <c:pt idx="352">
                  <c:v>0.58454006910324097</c:v>
                </c:pt>
                <c:pt idx="353">
                  <c:v>0.58061492443084695</c:v>
                </c:pt>
                <c:pt idx="354">
                  <c:v>0.57086777687072698</c:v>
                </c:pt>
                <c:pt idx="355">
                  <c:v>0.56326204538345304</c:v>
                </c:pt>
                <c:pt idx="356">
                  <c:v>0.56207215785980202</c:v>
                </c:pt>
                <c:pt idx="357">
                  <c:v>0.56685048341751099</c:v>
                </c:pt>
                <c:pt idx="358">
                  <c:v>0.56837910413741999</c:v>
                </c:pt>
                <c:pt idx="359">
                  <c:v>0.59111845493316595</c:v>
                </c:pt>
                <c:pt idx="360">
                  <c:v>0.58992862701416005</c:v>
                </c:pt>
                <c:pt idx="361">
                  <c:v>0.58281004428863503</c:v>
                </c:pt>
                <c:pt idx="362">
                  <c:v>0.58821409940719604</c:v>
                </c:pt>
                <c:pt idx="363">
                  <c:v>0.58813810348510698</c:v>
                </c:pt>
                <c:pt idx="364">
                  <c:v>0.59004551172256403</c:v>
                </c:pt>
                <c:pt idx="365">
                  <c:v>0.59537965059280396</c:v>
                </c:pt>
                <c:pt idx="366">
                  <c:v>0.59088385105133001</c:v>
                </c:pt>
                <c:pt idx="367">
                  <c:v>0.58906465768813998</c:v>
                </c:pt>
                <c:pt idx="368">
                  <c:v>0.59720093011856001</c:v>
                </c:pt>
                <c:pt idx="369">
                  <c:v>0.58619779348373402</c:v>
                </c:pt>
                <c:pt idx="370">
                  <c:v>0.57914185523986805</c:v>
                </c:pt>
                <c:pt idx="371">
                  <c:v>0.57935482263564997</c:v>
                </c:pt>
                <c:pt idx="372">
                  <c:v>0.57888621091842596</c:v>
                </c:pt>
                <c:pt idx="373">
                  <c:v>0.58836293220519997</c:v>
                </c:pt>
                <c:pt idx="374">
                  <c:v>0.58198320865631104</c:v>
                </c:pt>
                <c:pt idx="375">
                  <c:v>0.58781147003173795</c:v>
                </c:pt>
                <c:pt idx="376">
                  <c:v>0.58591622114181496</c:v>
                </c:pt>
                <c:pt idx="377">
                  <c:v>0.596865475177764</c:v>
                </c:pt>
                <c:pt idx="378">
                  <c:v>0.59845322370529097</c:v>
                </c:pt>
                <c:pt idx="379">
                  <c:v>0.58649885654449396</c:v>
                </c:pt>
                <c:pt idx="380">
                  <c:v>0.57001113891601496</c:v>
                </c:pt>
                <c:pt idx="381">
                  <c:v>0.56393259763717596</c:v>
                </c:pt>
                <c:pt idx="382">
                  <c:v>0.56621670722961404</c:v>
                </c:pt>
                <c:pt idx="383">
                  <c:v>0.56800466775894098</c:v>
                </c:pt>
                <c:pt idx="384">
                  <c:v>0.56696510314941395</c:v>
                </c:pt>
                <c:pt idx="385">
                  <c:v>0.56037062406539895</c:v>
                </c:pt>
                <c:pt idx="386">
                  <c:v>0.54916673898696899</c:v>
                </c:pt>
                <c:pt idx="387">
                  <c:v>0.53520429134368896</c:v>
                </c:pt>
                <c:pt idx="388">
                  <c:v>0.551336109638214</c:v>
                </c:pt>
                <c:pt idx="389">
                  <c:v>0.55797415971755904</c:v>
                </c:pt>
                <c:pt idx="390">
                  <c:v>0.54010033607482899</c:v>
                </c:pt>
                <c:pt idx="391">
                  <c:v>0.55682981014251698</c:v>
                </c:pt>
                <c:pt idx="392">
                  <c:v>0.57361054420471103</c:v>
                </c:pt>
                <c:pt idx="393">
                  <c:v>0.55977135896682695</c:v>
                </c:pt>
                <c:pt idx="394">
                  <c:v>0.58305531740188599</c:v>
                </c:pt>
                <c:pt idx="395">
                  <c:v>0.57510316371917702</c:v>
                </c:pt>
                <c:pt idx="396">
                  <c:v>0.57721364498138406</c:v>
                </c:pt>
                <c:pt idx="397">
                  <c:v>0.57719641923904397</c:v>
                </c:pt>
                <c:pt idx="398">
                  <c:v>0.57380300760269098</c:v>
                </c:pt>
                <c:pt idx="399">
                  <c:v>0.56974071264266901</c:v>
                </c:pt>
                <c:pt idx="400">
                  <c:v>0.57984250783920199</c:v>
                </c:pt>
                <c:pt idx="401">
                  <c:v>0.60448175668716397</c:v>
                </c:pt>
                <c:pt idx="402">
                  <c:v>0.59288799762725797</c:v>
                </c:pt>
                <c:pt idx="403">
                  <c:v>0.58388859033584595</c:v>
                </c:pt>
                <c:pt idx="404">
                  <c:v>0.57555001974105802</c:v>
                </c:pt>
                <c:pt idx="405">
                  <c:v>0.57753884792327803</c:v>
                </c:pt>
                <c:pt idx="406">
                  <c:v>0.56779205799102705</c:v>
                </c:pt>
                <c:pt idx="407">
                  <c:v>0.56238746643066395</c:v>
                </c:pt>
                <c:pt idx="408">
                  <c:v>0.55827605724334695</c:v>
                </c:pt>
                <c:pt idx="409">
                  <c:v>0.56392824649810702</c:v>
                </c:pt>
                <c:pt idx="410">
                  <c:v>0.56459999084472601</c:v>
                </c:pt>
                <c:pt idx="411">
                  <c:v>0.55226695537567105</c:v>
                </c:pt>
                <c:pt idx="412">
                  <c:v>0.55094701051712003</c:v>
                </c:pt>
                <c:pt idx="413">
                  <c:v>0.54420375823974598</c:v>
                </c:pt>
                <c:pt idx="414">
                  <c:v>0.55607330799102705</c:v>
                </c:pt>
                <c:pt idx="415">
                  <c:v>0.54363042116165095</c:v>
                </c:pt>
                <c:pt idx="416">
                  <c:v>0.54182660579681396</c:v>
                </c:pt>
                <c:pt idx="417">
                  <c:v>0.53438329696655196</c:v>
                </c:pt>
                <c:pt idx="418">
                  <c:v>0.54560881853103604</c:v>
                </c:pt>
                <c:pt idx="419">
                  <c:v>0.54778105020523005</c:v>
                </c:pt>
                <c:pt idx="420">
                  <c:v>0.549621522426605</c:v>
                </c:pt>
                <c:pt idx="421">
                  <c:v>0.54589623212814298</c:v>
                </c:pt>
                <c:pt idx="422">
                  <c:v>0.53426724672317505</c:v>
                </c:pt>
                <c:pt idx="423">
                  <c:v>0.538399517536163</c:v>
                </c:pt>
                <c:pt idx="424">
                  <c:v>0.54392570257186801</c:v>
                </c:pt>
                <c:pt idx="425">
                  <c:v>0.58218002319335904</c:v>
                </c:pt>
                <c:pt idx="426">
                  <c:v>0.57454836368560702</c:v>
                </c:pt>
                <c:pt idx="427">
                  <c:v>0.58912336826324396</c:v>
                </c:pt>
                <c:pt idx="428">
                  <c:v>0.58111912012100198</c:v>
                </c:pt>
                <c:pt idx="429">
                  <c:v>0.578968465328216</c:v>
                </c:pt>
                <c:pt idx="430">
                  <c:v>0.580330491065979</c:v>
                </c:pt>
                <c:pt idx="431">
                  <c:v>0.56772851943969704</c:v>
                </c:pt>
                <c:pt idx="432">
                  <c:v>0.560044825077056</c:v>
                </c:pt>
                <c:pt idx="433">
                  <c:v>0.53933006525039595</c:v>
                </c:pt>
                <c:pt idx="434">
                  <c:v>0.55475443601608199</c:v>
                </c:pt>
                <c:pt idx="435">
                  <c:v>0.53548038005828802</c:v>
                </c:pt>
                <c:pt idx="436">
                  <c:v>0.53535020351409901</c:v>
                </c:pt>
                <c:pt idx="437">
                  <c:v>0.54374521970748901</c:v>
                </c:pt>
                <c:pt idx="438">
                  <c:v>0.532781481742858</c:v>
                </c:pt>
                <c:pt idx="439">
                  <c:v>0.528642237186431</c:v>
                </c:pt>
                <c:pt idx="440">
                  <c:v>0.53015112876892001</c:v>
                </c:pt>
                <c:pt idx="441">
                  <c:v>0.52464550733566195</c:v>
                </c:pt>
                <c:pt idx="442">
                  <c:v>0.52383333444595304</c:v>
                </c:pt>
                <c:pt idx="443">
                  <c:v>0.51187241077423096</c:v>
                </c:pt>
                <c:pt idx="444">
                  <c:v>0.50925600528716997</c:v>
                </c:pt>
                <c:pt idx="445">
                  <c:v>0.51972788572311401</c:v>
                </c:pt>
                <c:pt idx="446">
                  <c:v>0.51838618516921997</c:v>
                </c:pt>
                <c:pt idx="447">
                  <c:v>0.53007805347442605</c:v>
                </c:pt>
                <c:pt idx="448">
                  <c:v>0.52606111764907804</c:v>
                </c:pt>
                <c:pt idx="449">
                  <c:v>0.52756160497665405</c:v>
                </c:pt>
                <c:pt idx="450">
                  <c:v>0.52316099405288696</c:v>
                </c:pt>
                <c:pt idx="451">
                  <c:v>0.51287585496902399</c:v>
                </c:pt>
                <c:pt idx="452">
                  <c:v>0.52038627862930298</c:v>
                </c:pt>
                <c:pt idx="453">
                  <c:v>0.52731478214263905</c:v>
                </c:pt>
                <c:pt idx="454">
                  <c:v>0.53269165754318204</c:v>
                </c:pt>
                <c:pt idx="455">
                  <c:v>0.51220744848251298</c:v>
                </c:pt>
                <c:pt idx="456">
                  <c:v>0.52054041624069203</c:v>
                </c:pt>
                <c:pt idx="457">
                  <c:v>0.50757795572280795</c:v>
                </c:pt>
                <c:pt idx="458">
                  <c:v>0.50381106138229304</c:v>
                </c:pt>
                <c:pt idx="459">
                  <c:v>0.492775738239288</c:v>
                </c:pt>
                <c:pt idx="460">
                  <c:v>0.48762723803520203</c:v>
                </c:pt>
                <c:pt idx="461">
                  <c:v>0.47794046998023898</c:v>
                </c:pt>
                <c:pt idx="462">
                  <c:v>0.48337146639823902</c:v>
                </c:pt>
                <c:pt idx="463">
                  <c:v>0.475028336048126</c:v>
                </c:pt>
                <c:pt idx="464">
                  <c:v>0.47737315297126698</c:v>
                </c:pt>
                <c:pt idx="465">
                  <c:v>0.47803917527198703</c:v>
                </c:pt>
                <c:pt idx="466">
                  <c:v>0.47616773843765198</c:v>
                </c:pt>
                <c:pt idx="467">
                  <c:v>0.49535223841667098</c:v>
                </c:pt>
                <c:pt idx="468">
                  <c:v>0.496385008096694</c:v>
                </c:pt>
                <c:pt idx="469">
                  <c:v>0.51827335357666005</c:v>
                </c:pt>
                <c:pt idx="470">
                  <c:v>0.50623029470443703</c:v>
                </c:pt>
                <c:pt idx="471">
                  <c:v>0.49710687994956898</c:v>
                </c:pt>
                <c:pt idx="472">
                  <c:v>0.47249230742454501</c:v>
                </c:pt>
                <c:pt idx="473">
                  <c:v>0.46398317813873202</c:v>
                </c:pt>
                <c:pt idx="474">
                  <c:v>0.45174980163574202</c:v>
                </c:pt>
                <c:pt idx="475">
                  <c:v>0.45083230733871399</c:v>
                </c:pt>
                <c:pt idx="476">
                  <c:v>0.45133531093597401</c:v>
                </c:pt>
                <c:pt idx="477">
                  <c:v>0.44901844859123202</c:v>
                </c:pt>
                <c:pt idx="478">
                  <c:v>0.45510351657867398</c:v>
                </c:pt>
                <c:pt idx="479">
                  <c:v>0.46310997009277299</c:v>
                </c:pt>
                <c:pt idx="480">
                  <c:v>0.46958354115486101</c:v>
                </c:pt>
                <c:pt idx="481">
                  <c:v>0.47136795520782399</c:v>
                </c:pt>
                <c:pt idx="482">
                  <c:v>0.51058846712112405</c:v>
                </c:pt>
                <c:pt idx="483">
                  <c:v>0.47875028848647999</c:v>
                </c:pt>
                <c:pt idx="484">
                  <c:v>0.50188297033309903</c:v>
                </c:pt>
                <c:pt idx="485">
                  <c:v>0.50703901052474898</c:v>
                </c:pt>
                <c:pt idx="486">
                  <c:v>0.50759673118591297</c:v>
                </c:pt>
                <c:pt idx="487">
                  <c:v>0.50127285718917802</c:v>
                </c:pt>
                <c:pt idx="488">
                  <c:v>0.49982953071594199</c:v>
                </c:pt>
                <c:pt idx="489">
                  <c:v>0.50106376409530595</c:v>
                </c:pt>
                <c:pt idx="490">
                  <c:v>0.50499528646469105</c:v>
                </c:pt>
                <c:pt idx="491">
                  <c:v>0.51131057739257801</c:v>
                </c:pt>
                <c:pt idx="492">
                  <c:v>0.51440101861953702</c:v>
                </c:pt>
                <c:pt idx="493">
                  <c:v>0.51841670274734497</c:v>
                </c:pt>
                <c:pt idx="494">
                  <c:v>0.513380587100982</c:v>
                </c:pt>
                <c:pt idx="495">
                  <c:v>0.509576976299285</c:v>
                </c:pt>
                <c:pt idx="496">
                  <c:v>0.49534729123115501</c:v>
                </c:pt>
                <c:pt idx="497">
                  <c:v>0.50164580345153797</c:v>
                </c:pt>
                <c:pt idx="498">
                  <c:v>0.49791631102561901</c:v>
                </c:pt>
                <c:pt idx="499">
                  <c:v>0.47722798585891701</c:v>
                </c:pt>
                <c:pt idx="500">
                  <c:v>0.46141144633293102</c:v>
                </c:pt>
                <c:pt idx="501">
                  <c:v>0.46110707521438599</c:v>
                </c:pt>
                <c:pt idx="502">
                  <c:v>0.45224466919898898</c:v>
                </c:pt>
                <c:pt idx="503">
                  <c:v>0.46239480376243502</c:v>
                </c:pt>
                <c:pt idx="504">
                  <c:v>0.45777574181556702</c:v>
                </c:pt>
                <c:pt idx="505">
                  <c:v>0.45629069209098799</c:v>
                </c:pt>
                <c:pt idx="506">
                  <c:v>0.46464064717292702</c:v>
                </c:pt>
                <c:pt idx="507">
                  <c:v>0.46698513627052302</c:v>
                </c:pt>
                <c:pt idx="508">
                  <c:v>0.45678237080574002</c:v>
                </c:pt>
                <c:pt idx="509">
                  <c:v>0.44788259267807001</c:v>
                </c:pt>
                <c:pt idx="510">
                  <c:v>0.46055513620376498</c:v>
                </c:pt>
                <c:pt idx="511">
                  <c:v>0.444373399019241</c:v>
                </c:pt>
                <c:pt idx="512">
                  <c:v>0.45522028207778897</c:v>
                </c:pt>
                <c:pt idx="513">
                  <c:v>0.45225197076797402</c:v>
                </c:pt>
                <c:pt idx="514">
                  <c:v>0.44508868455886802</c:v>
                </c:pt>
                <c:pt idx="515">
                  <c:v>0.45561566948890603</c:v>
                </c:pt>
                <c:pt idx="516">
                  <c:v>0.443317890167236</c:v>
                </c:pt>
                <c:pt idx="517">
                  <c:v>0.45036375522613498</c:v>
                </c:pt>
                <c:pt idx="518">
                  <c:v>0.43783250451087902</c:v>
                </c:pt>
                <c:pt idx="519">
                  <c:v>0.44813778996467502</c:v>
                </c:pt>
                <c:pt idx="520">
                  <c:v>0.452965438365936</c:v>
                </c:pt>
                <c:pt idx="521">
                  <c:v>0.459861099720001</c:v>
                </c:pt>
                <c:pt idx="522">
                  <c:v>0.45760807394981301</c:v>
                </c:pt>
                <c:pt idx="523">
                  <c:v>0.45105478167533802</c:v>
                </c:pt>
                <c:pt idx="524">
                  <c:v>0.44259437918663003</c:v>
                </c:pt>
                <c:pt idx="525">
                  <c:v>0.443332940340042</c:v>
                </c:pt>
                <c:pt idx="526">
                  <c:v>0.44139361381530701</c:v>
                </c:pt>
                <c:pt idx="527">
                  <c:v>0.43963268399238498</c:v>
                </c:pt>
                <c:pt idx="528">
                  <c:v>0.42601636052131597</c:v>
                </c:pt>
                <c:pt idx="529">
                  <c:v>0.43832895159721302</c:v>
                </c:pt>
                <c:pt idx="530">
                  <c:v>0.43128064274787897</c:v>
                </c:pt>
                <c:pt idx="531">
                  <c:v>0.42593497037887501</c:v>
                </c:pt>
                <c:pt idx="532">
                  <c:v>0.38059279322624201</c:v>
                </c:pt>
                <c:pt idx="533">
                  <c:v>0.39485287666320801</c:v>
                </c:pt>
                <c:pt idx="534">
                  <c:v>0.38543856143951399</c:v>
                </c:pt>
                <c:pt idx="535">
                  <c:v>0.38438248634338301</c:v>
                </c:pt>
                <c:pt idx="536">
                  <c:v>0.39199894666671697</c:v>
                </c:pt>
                <c:pt idx="537">
                  <c:v>0.38095057010650601</c:v>
                </c:pt>
                <c:pt idx="538">
                  <c:v>0.36841210722923201</c:v>
                </c:pt>
                <c:pt idx="539">
                  <c:v>0.366473138332366</c:v>
                </c:pt>
                <c:pt idx="540">
                  <c:v>0.369667679071426</c:v>
                </c:pt>
                <c:pt idx="541">
                  <c:v>0.35894516110420199</c:v>
                </c:pt>
                <c:pt idx="542">
                  <c:v>0.36696642637252802</c:v>
                </c:pt>
                <c:pt idx="543">
                  <c:v>0.35938560962677002</c:v>
                </c:pt>
                <c:pt idx="544">
                  <c:v>0.35083401203155501</c:v>
                </c:pt>
                <c:pt idx="545">
                  <c:v>0.36767074465751598</c:v>
                </c:pt>
                <c:pt idx="546">
                  <c:v>0.38190025091171198</c:v>
                </c:pt>
                <c:pt idx="547">
                  <c:v>0.39301985502242998</c:v>
                </c:pt>
                <c:pt idx="548">
                  <c:v>0.39424365758895802</c:v>
                </c:pt>
                <c:pt idx="549">
                  <c:v>0.38914170861244202</c:v>
                </c:pt>
                <c:pt idx="550">
                  <c:v>0.38647827506065302</c:v>
                </c:pt>
                <c:pt idx="551">
                  <c:v>0.40887677669525102</c:v>
                </c:pt>
                <c:pt idx="552">
                  <c:v>0.40711575746536199</c:v>
                </c:pt>
                <c:pt idx="553">
                  <c:v>0.39775335788726801</c:v>
                </c:pt>
                <c:pt idx="554">
                  <c:v>0.411868035793304</c:v>
                </c:pt>
                <c:pt idx="555">
                  <c:v>0.41819390654563898</c:v>
                </c:pt>
                <c:pt idx="556">
                  <c:v>0.40885466337203902</c:v>
                </c:pt>
                <c:pt idx="557">
                  <c:v>0.42645245790481501</c:v>
                </c:pt>
                <c:pt idx="558">
                  <c:v>0.397680103778839</c:v>
                </c:pt>
                <c:pt idx="559">
                  <c:v>0.38247099518775901</c:v>
                </c:pt>
                <c:pt idx="560">
                  <c:v>0.38802775740623402</c:v>
                </c:pt>
                <c:pt idx="561">
                  <c:v>0.39971947669982899</c:v>
                </c:pt>
                <c:pt idx="562">
                  <c:v>0.38739508390426602</c:v>
                </c:pt>
                <c:pt idx="563">
                  <c:v>0.38058602809906</c:v>
                </c:pt>
                <c:pt idx="564">
                  <c:v>0.38433614373206998</c:v>
                </c:pt>
                <c:pt idx="565">
                  <c:v>0.38252070546150202</c:v>
                </c:pt>
                <c:pt idx="566">
                  <c:v>0.40174928307533198</c:v>
                </c:pt>
                <c:pt idx="567">
                  <c:v>0.42268913984298701</c:v>
                </c:pt>
                <c:pt idx="568">
                  <c:v>0.42205771803855802</c:v>
                </c:pt>
                <c:pt idx="569">
                  <c:v>0.40432533621788003</c:v>
                </c:pt>
                <c:pt idx="570">
                  <c:v>0.39861184358596802</c:v>
                </c:pt>
                <c:pt idx="571">
                  <c:v>0.40110278129577598</c:v>
                </c:pt>
                <c:pt idx="572">
                  <c:v>0.39056041836738498</c:v>
                </c:pt>
                <c:pt idx="573">
                  <c:v>0.39139303565025302</c:v>
                </c:pt>
                <c:pt idx="574">
                  <c:v>0.39186590909957802</c:v>
                </c:pt>
                <c:pt idx="575">
                  <c:v>0.386657655239105</c:v>
                </c:pt>
                <c:pt idx="576">
                  <c:v>0.387828439474105</c:v>
                </c:pt>
                <c:pt idx="577">
                  <c:v>0.38615378737449602</c:v>
                </c:pt>
                <c:pt idx="578">
                  <c:v>0.39007768034934998</c:v>
                </c:pt>
                <c:pt idx="579">
                  <c:v>0.38911491632461498</c:v>
                </c:pt>
                <c:pt idx="580">
                  <c:v>0.37857660651206898</c:v>
                </c:pt>
                <c:pt idx="581">
                  <c:v>0.36227220296859702</c:v>
                </c:pt>
                <c:pt idx="582">
                  <c:v>0.34496328234672502</c:v>
                </c:pt>
                <c:pt idx="583">
                  <c:v>0.34142008423805198</c:v>
                </c:pt>
                <c:pt idx="584">
                  <c:v>0.32625189423561002</c:v>
                </c:pt>
                <c:pt idx="585">
                  <c:v>0.44807788729667603</c:v>
                </c:pt>
                <c:pt idx="586">
                  <c:v>0.419305920600891</c:v>
                </c:pt>
                <c:pt idx="587">
                  <c:v>0.41891327500343301</c:v>
                </c:pt>
                <c:pt idx="588">
                  <c:v>0.41268110275268499</c:v>
                </c:pt>
                <c:pt idx="589">
                  <c:v>0.400171428918838</c:v>
                </c:pt>
                <c:pt idx="590">
                  <c:v>0.38483977317809998</c:v>
                </c:pt>
                <c:pt idx="591">
                  <c:v>0.40233108401298501</c:v>
                </c:pt>
                <c:pt idx="592">
                  <c:v>0.39817851781844998</c:v>
                </c:pt>
                <c:pt idx="593">
                  <c:v>0.40646743774414001</c:v>
                </c:pt>
                <c:pt idx="594">
                  <c:v>0.39360353350639299</c:v>
                </c:pt>
                <c:pt idx="595">
                  <c:v>0.38510248064994801</c:v>
                </c:pt>
                <c:pt idx="596">
                  <c:v>0.377488493919372</c:v>
                </c:pt>
                <c:pt idx="597">
                  <c:v>0.36476337909698398</c:v>
                </c:pt>
                <c:pt idx="598">
                  <c:v>0.36918804049491799</c:v>
                </c:pt>
                <c:pt idx="599">
                  <c:v>0.37296998500823902</c:v>
                </c:pt>
                <c:pt idx="600">
                  <c:v>0.36632418632507302</c:v>
                </c:pt>
                <c:pt idx="601">
                  <c:v>0.36770570278167702</c:v>
                </c:pt>
                <c:pt idx="602">
                  <c:v>0.35355082154273898</c:v>
                </c:pt>
                <c:pt idx="603">
                  <c:v>0.34694120287895203</c:v>
                </c:pt>
                <c:pt idx="604">
                  <c:v>0.35779985785484297</c:v>
                </c:pt>
                <c:pt idx="605">
                  <c:v>0.35288512706756497</c:v>
                </c:pt>
                <c:pt idx="606">
                  <c:v>0.35232502222061102</c:v>
                </c:pt>
                <c:pt idx="607">
                  <c:v>0.34924972057342502</c:v>
                </c:pt>
                <c:pt idx="608">
                  <c:v>0.33651292324066101</c:v>
                </c:pt>
                <c:pt idx="609">
                  <c:v>0.30718940496444702</c:v>
                </c:pt>
                <c:pt idx="610">
                  <c:v>0.31600210070610002</c:v>
                </c:pt>
                <c:pt idx="611">
                  <c:v>0.30965134501457198</c:v>
                </c:pt>
                <c:pt idx="612">
                  <c:v>0.342443346977233</c:v>
                </c:pt>
                <c:pt idx="613">
                  <c:v>0.65557110309600797</c:v>
                </c:pt>
                <c:pt idx="614">
                  <c:v>0.60684013366699197</c:v>
                </c:pt>
                <c:pt idx="615">
                  <c:v>0.53514391183853105</c:v>
                </c:pt>
                <c:pt idx="616">
                  <c:v>0.50652110576629605</c:v>
                </c:pt>
                <c:pt idx="617">
                  <c:v>0.47528913617134</c:v>
                </c:pt>
                <c:pt idx="618">
                  <c:v>0.45824202895164401</c:v>
                </c:pt>
                <c:pt idx="619">
                  <c:v>0.46894934773445102</c:v>
                </c:pt>
                <c:pt idx="620">
                  <c:v>0.46776849031448298</c:v>
                </c:pt>
                <c:pt idx="621">
                  <c:v>0.45411029458045898</c:v>
                </c:pt>
                <c:pt idx="622">
                  <c:v>0.44375416636466902</c:v>
                </c:pt>
                <c:pt idx="623">
                  <c:v>0.41743761301040599</c:v>
                </c:pt>
                <c:pt idx="624">
                  <c:v>0.40227258205413802</c:v>
                </c:pt>
                <c:pt idx="625">
                  <c:v>0.38652619719505299</c:v>
                </c:pt>
                <c:pt idx="626">
                  <c:v>0.373884707689285</c:v>
                </c:pt>
                <c:pt idx="627">
                  <c:v>0.373751610517501</c:v>
                </c:pt>
                <c:pt idx="628">
                  <c:v>0.362959444522857</c:v>
                </c:pt>
                <c:pt idx="629">
                  <c:v>0.34787362813949502</c:v>
                </c:pt>
                <c:pt idx="630">
                  <c:v>0.34500029683113098</c:v>
                </c:pt>
                <c:pt idx="631">
                  <c:v>0.34683558344840998</c:v>
                </c:pt>
                <c:pt idx="632">
                  <c:v>0.34410351514816201</c:v>
                </c:pt>
                <c:pt idx="633">
                  <c:v>0.32217946648597701</c:v>
                </c:pt>
                <c:pt idx="634">
                  <c:v>0.327289938926696</c:v>
                </c:pt>
                <c:pt idx="635">
                  <c:v>0.31906360387802102</c:v>
                </c:pt>
                <c:pt idx="636">
                  <c:v>0.33607971668243403</c:v>
                </c:pt>
                <c:pt idx="637">
                  <c:v>0.34122419357299799</c:v>
                </c:pt>
                <c:pt idx="638">
                  <c:v>0.33810359239578203</c:v>
                </c:pt>
                <c:pt idx="639">
                  <c:v>0.32512143254280002</c:v>
                </c:pt>
                <c:pt idx="640">
                  <c:v>0.32719874382018999</c:v>
                </c:pt>
                <c:pt idx="641">
                  <c:v>0.31480920314788802</c:v>
                </c:pt>
                <c:pt idx="642">
                  <c:v>0.369913339614868</c:v>
                </c:pt>
                <c:pt idx="643">
                  <c:v>0.396629959344863</c:v>
                </c:pt>
                <c:pt idx="644">
                  <c:v>0.37815383076667702</c:v>
                </c:pt>
                <c:pt idx="645">
                  <c:v>0.35832706093788103</c:v>
                </c:pt>
                <c:pt idx="646">
                  <c:v>0.32725402712821899</c:v>
                </c:pt>
                <c:pt idx="647">
                  <c:v>0.32826974987983698</c:v>
                </c:pt>
                <c:pt idx="648">
                  <c:v>0.32913449406623801</c:v>
                </c:pt>
                <c:pt idx="649">
                  <c:v>0.31917139887809698</c:v>
                </c:pt>
                <c:pt idx="650">
                  <c:v>0.33254486322402899</c:v>
                </c:pt>
                <c:pt idx="651">
                  <c:v>0.337134659290313</c:v>
                </c:pt>
                <c:pt idx="652">
                  <c:v>0.35223492980003301</c:v>
                </c:pt>
                <c:pt idx="653">
                  <c:v>0.35257697105407698</c:v>
                </c:pt>
                <c:pt idx="654">
                  <c:v>0.338786780834198</c:v>
                </c:pt>
                <c:pt idx="655">
                  <c:v>0.33023333549499501</c:v>
                </c:pt>
                <c:pt idx="656">
                  <c:v>0.33346232771873402</c:v>
                </c:pt>
                <c:pt idx="657">
                  <c:v>0.32875871658325101</c:v>
                </c:pt>
                <c:pt idx="658">
                  <c:v>0.31784245371818498</c:v>
                </c:pt>
                <c:pt idx="659">
                  <c:v>0.30534297227859403</c:v>
                </c:pt>
                <c:pt idx="660">
                  <c:v>0.30247688293456998</c:v>
                </c:pt>
                <c:pt idx="661">
                  <c:v>0.294052153825759</c:v>
                </c:pt>
                <c:pt idx="662">
                  <c:v>0.28877413272857599</c:v>
                </c:pt>
                <c:pt idx="663">
                  <c:v>0.28023689985275202</c:v>
                </c:pt>
                <c:pt idx="664">
                  <c:v>0.27079436182975702</c:v>
                </c:pt>
                <c:pt idx="665">
                  <c:v>0.26342195272445601</c:v>
                </c:pt>
                <c:pt idx="666">
                  <c:v>0.32622534036636303</c:v>
                </c:pt>
                <c:pt idx="667">
                  <c:v>0.30854418873786899</c:v>
                </c:pt>
                <c:pt idx="668">
                  <c:v>0.30596899986267001</c:v>
                </c:pt>
                <c:pt idx="669">
                  <c:v>0.296879053115844</c:v>
                </c:pt>
                <c:pt idx="670">
                  <c:v>0.30992615222930903</c:v>
                </c:pt>
                <c:pt idx="671">
                  <c:v>0.29741561412811202</c:v>
                </c:pt>
                <c:pt idx="672">
                  <c:v>0.29348036646842901</c:v>
                </c:pt>
                <c:pt idx="673">
                  <c:v>0.293483316898345</c:v>
                </c:pt>
                <c:pt idx="674">
                  <c:v>0.29218417406082098</c:v>
                </c:pt>
                <c:pt idx="675">
                  <c:v>0.28727850317955</c:v>
                </c:pt>
                <c:pt idx="676">
                  <c:v>0.28404220938682501</c:v>
                </c:pt>
                <c:pt idx="677">
                  <c:v>0.28032806515693598</c:v>
                </c:pt>
                <c:pt idx="678">
                  <c:v>0.26515302062034601</c:v>
                </c:pt>
                <c:pt idx="679">
                  <c:v>0.26898431777954102</c:v>
                </c:pt>
                <c:pt idx="680">
                  <c:v>0.27393338084220797</c:v>
                </c:pt>
                <c:pt idx="681">
                  <c:v>0.272945135831832</c:v>
                </c:pt>
                <c:pt idx="682">
                  <c:v>0.26458120346069303</c:v>
                </c:pt>
                <c:pt idx="683">
                  <c:v>0.25452730059623702</c:v>
                </c:pt>
                <c:pt idx="684">
                  <c:v>0.25018075108528098</c:v>
                </c:pt>
                <c:pt idx="685">
                  <c:v>0.239708006381988</c:v>
                </c:pt>
                <c:pt idx="686">
                  <c:v>0.24166563153266901</c:v>
                </c:pt>
                <c:pt idx="687">
                  <c:v>0.24926044046878801</c:v>
                </c:pt>
                <c:pt idx="688">
                  <c:v>0.259399384260177</c:v>
                </c:pt>
                <c:pt idx="689">
                  <c:v>0.26803407073020902</c:v>
                </c:pt>
                <c:pt idx="690">
                  <c:v>0.27083539962768499</c:v>
                </c:pt>
                <c:pt idx="691">
                  <c:v>0.25536027550697299</c:v>
                </c:pt>
                <c:pt idx="692">
                  <c:v>0.48979687690734802</c:v>
                </c:pt>
                <c:pt idx="693">
                  <c:v>0.469085752964019</c:v>
                </c:pt>
                <c:pt idx="694">
                  <c:v>0.38734334707260099</c:v>
                </c:pt>
                <c:pt idx="695">
                  <c:v>0.37824845314025801</c:v>
                </c:pt>
                <c:pt idx="696">
                  <c:v>0.35565719008445701</c:v>
                </c:pt>
                <c:pt idx="697">
                  <c:v>0.35745421051978998</c:v>
                </c:pt>
                <c:pt idx="698">
                  <c:v>0.33155858516693099</c:v>
                </c:pt>
                <c:pt idx="699">
                  <c:v>0.31352037191390902</c:v>
                </c:pt>
                <c:pt idx="700">
                  <c:v>0.30404072999954201</c:v>
                </c:pt>
                <c:pt idx="701">
                  <c:v>0.28393208980560303</c:v>
                </c:pt>
                <c:pt idx="702">
                  <c:v>0.28556215763092002</c:v>
                </c:pt>
                <c:pt idx="703">
                  <c:v>0.28683632612228299</c:v>
                </c:pt>
                <c:pt idx="704">
                  <c:v>0.27272349596023499</c:v>
                </c:pt>
                <c:pt idx="705">
                  <c:v>0.27647581696510298</c:v>
                </c:pt>
                <c:pt idx="706">
                  <c:v>0.26956433057785001</c:v>
                </c:pt>
                <c:pt idx="707">
                  <c:v>0.26531410217285101</c:v>
                </c:pt>
                <c:pt idx="708">
                  <c:v>0.27415108680725098</c:v>
                </c:pt>
                <c:pt idx="709">
                  <c:v>0.269420325756073</c:v>
                </c:pt>
                <c:pt idx="710">
                  <c:v>0.27110522985458302</c:v>
                </c:pt>
                <c:pt idx="711">
                  <c:v>0.26407760381698597</c:v>
                </c:pt>
                <c:pt idx="712">
                  <c:v>0.26203209161758401</c:v>
                </c:pt>
                <c:pt idx="713">
                  <c:v>0.255594432353973</c:v>
                </c:pt>
                <c:pt idx="714">
                  <c:v>0.24952718615531899</c:v>
                </c:pt>
                <c:pt idx="715">
                  <c:v>0.252151429653167</c:v>
                </c:pt>
                <c:pt idx="716">
                  <c:v>0.25179693102836598</c:v>
                </c:pt>
                <c:pt idx="717">
                  <c:v>0.25453117489814697</c:v>
                </c:pt>
                <c:pt idx="718">
                  <c:v>0.24406278133392301</c:v>
                </c:pt>
                <c:pt idx="719">
                  <c:v>0.29813808202743503</c:v>
                </c:pt>
                <c:pt idx="720">
                  <c:v>0.287614345550537</c:v>
                </c:pt>
                <c:pt idx="721">
                  <c:v>0.29067146778106601</c:v>
                </c:pt>
                <c:pt idx="722">
                  <c:v>0.27507230639457703</c:v>
                </c:pt>
                <c:pt idx="723">
                  <c:v>0.25963640213012601</c:v>
                </c:pt>
                <c:pt idx="724">
                  <c:v>0.25518733263015703</c:v>
                </c:pt>
                <c:pt idx="725">
                  <c:v>0.25218132138252197</c:v>
                </c:pt>
                <c:pt idx="726">
                  <c:v>0.23592571914196001</c:v>
                </c:pt>
                <c:pt idx="727">
                  <c:v>0.22902780771255399</c:v>
                </c:pt>
                <c:pt idx="728">
                  <c:v>0.227905884385108</c:v>
                </c:pt>
                <c:pt idx="729">
                  <c:v>0.21488204598426799</c:v>
                </c:pt>
                <c:pt idx="730">
                  <c:v>0.209036380052566</c:v>
                </c:pt>
                <c:pt idx="731">
                  <c:v>0.21117092669010101</c:v>
                </c:pt>
                <c:pt idx="732">
                  <c:v>0.202563300728797</c:v>
                </c:pt>
                <c:pt idx="733">
                  <c:v>0.19554722309112499</c:v>
                </c:pt>
                <c:pt idx="734">
                  <c:v>0.18831266462802801</c:v>
                </c:pt>
                <c:pt idx="735">
                  <c:v>0.188858643174171</c:v>
                </c:pt>
                <c:pt idx="736">
                  <c:v>0.17968529462814301</c:v>
                </c:pt>
                <c:pt idx="737">
                  <c:v>0.172691285610198</c:v>
                </c:pt>
                <c:pt idx="738">
                  <c:v>0.19348964095115601</c:v>
                </c:pt>
                <c:pt idx="739">
                  <c:v>0.19026619195938099</c:v>
                </c:pt>
                <c:pt idx="740">
                  <c:v>0.17585700750350899</c:v>
                </c:pt>
                <c:pt idx="741">
                  <c:v>0.19238665699958801</c:v>
                </c:pt>
                <c:pt idx="742">
                  <c:v>0.19353532791137601</c:v>
                </c:pt>
                <c:pt idx="743">
                  <c:v>0.18281517922878199</c:v>
                </c:pt>
                <c:pt idx="744">
                  <c:v>0.19483855366706801</c:v>
                </c:pt>
                <c:pt idx="745">
                  <c:v>0.212050735950469</c:v>
                </c:pt>
                <c:pt idx="746">
                  <c:v>0.202409118413925</c:v>
                </c:pt>
                <c:pt idx="747">
                  <c:v>0.19157850742339999</c:v>
                </c:pt>
                <c:pt idx="748">
                  <c:v>0.36030548810958801</c:v>
                </c:pt>
                <c:pt idx="749">
                  <c:v>0.34455025196075401</c:v>
                </c:pt>
                <c:pt idx="750">
                  <c:v>0.30669218301772999</c:v>
                </c:pt>
                <c:pt idx="751">
                  <c:v>0.28881958127021701</c:v>
                </c:pt>
                <c:pt idx="752">
                  <c:v>0.27209565043449402</c:v>
                </c:pt>
                <c:pt idx="753">
                  <c:v>0.27968370914459201</c:v>
                </c:pt>
                <c:pt idx="754">
                  <c:v>0.27995193004608099</c:v>
                </c:pt>
                <c:pt idx="755">
                  <c:v>0.27279883623123102</c:v>
                </c:pt>
                <c:pt idx="756">
                  <c:v>0.244538873434066</c:v>
                </c:pt>
                <c:pt idx="757">
                  <c:v>0.22440481185913</c:v>
                </c:pt>
                <c:pt idx="758">
                  <c:v>0.21438200771808599</c:v>
                </c:pt>
                <c:pt idx="759">
                  <c:v>0.21088133752346</c:v>
                </c:pt>
                <c:pt idx="760">
                  <c:v>0.21772530674934301</c:v>
                </c:pt>
                <c:pt idx="761">
                  <c:v>0.227561846375465</c:v>
                </c:pt>
                <c:pt idx="762">
                  <c:v>0.20482809841632801</c:v>
                </c:pt>
                <c:pt idx="763">
                  <c:v>0.19660691916942499</c:v>
                </c:pt>
                <c:pt idx="764">
                  <c:v>0.19255635142326299</c:v>
                </c:pt>
                <c:pt idx="765">
                  <c:v>0.17209190130233701</c:v>
                </c:pt>
                <c:pt idx="766">
                  <c:v>0.164477288722991</c:v>
                </c:pt>
                <c:pt idx="767">
                  <c:v>0.15925708413124001</c:v>
                </c:pt>
                <c:pt idx="768">
                  <c:v>0.17078092694282501</c:v>
                </c:pt>
                <c:pt idx="769">
                  <c:v>0.19029270112514399</c:v>
                </c:pt>
                <c:pt idx="770">
                  <c:v>0.227623790502548</c:v>
                </c:pt>
                <c:pt idx="771">
                  <c:v>0.27658557891845698</c:v>
                </c:pt>
                <c:pt idx="772">
                  <c:v>0.25221896171569802</c:v>
                </c:pt>
                <c:pt idx="773">
                  <c:v>0.235109537839889</c:v>
                </c:pt>
                <c:pt idx="774">
                  <c:v>0.21939294040203</c:v>
                </c:pt>
                <c:pt idx="775">
                  <c:v>0.21134753525257099</c:v>
                </c:pt>
                <c:pt idx="776">
                  <c:v>0.19884163141250599</c:v>
                </c:pt>
                <c:pt idx="777">
                  <c:v>0.19169731438159901</c:v>
                </c:pt>
                <c:pt idx="778">
                  <c:v>0.18424944579601199</c:v>
                </c:pt>
                <c:pt idx="779">
                  <c:v>0.18010278046131101</c:v>
                </c:pt>
                <c:pt idx="780">
                  <c:v>0.17950005829334201</c:v>
                </c:pt>
                <c:pt idx="781">
                  <c:v>0.16913770139217299</c:v>
                </c:pt>
                <c:pt idx="782">
                  <c:v>0.153669998049736</c:v>
                </c:pt>
                <c:pt idx="783">
                  <c:v>0.16110841929912501</c:v>
                </c:pt>
                <c:pt idx="784">
                  <c:v>0.17833054065704301</c:v>
                </c:pt>
                <c:pt idx="785">
                  <c:v>0.16790223121643</c:v>
                </c:pt>
                <c:pt idx="786">
                  <c:v>0.164615392684936</c:v>
                </c:pt>
                <c:pt idx="787">
                  <c:v>0.16243167221546101</c:v>
                </c:pt>
                <c:pt idx="788">
                  <c:v>0.17041063308715801</c:v>
                </c:pt>
                <c:pt idx="789">
                  <c:v>0.17039301991462699</c:v>
                </c:pt>
                <c:pt idx="790">
                  <c:v>0.18404909968376101</c:v>
                </c:pt>
                <c:pt idx="791">
                  <c:v>0.18762242794036799</c:v>
                </c:pt>
                <c:pt idx="792">
                  <c:v>0.184543907642364</c:v>
                </c:pt>
                <c:pt idx="793">
                  <c:v>0.181009411811828</c:v>
                </c:pt>
                <c:pt idx="794">
                  <c:v>0.202398866415023</c:v>
                </c:pt>
                <c:pt idx="795">
                  <c:v>0.19863730669021601</c:v>
                </c:pt>
                <c:pt idx="796">
                  <c:v>0.19533920288085899</c:v>
                </c:pt>
                <c:pt idx="797">
                  <c:v>0.18541219830513</c:v>
                </c:pt>
                <c:pt idx="798">
                  <c:v>0.19523805379867501</c:v>
                </c:pt>
                <c:pt idx="799">
                  <c:v>0.31229674816131497</c:v>
                </c:pt>
                <c:pt idx="800">
                  <c:v>0.28960689902305597</c:v>
                </c:pt>
                <c:pt idx="801">
                  <c:v>0.267994284629821</c:v>
                </c:pt>
                <c:pt idx="802">
                  <c:v>0.248483762145042</c:v>
                </c:pt>
                <c:pt idx="803">
                  <c:v>0.21921102702617601</c:v>
                </c:pt>
                <c:pt idx="804">
                  <c:v>0.213577345013618</c:v>
                </c:pt>
                <c:pt idx="805">
                  <c:v>0.191155150532722</c:v>
                </c:pt>
                <c:pt idx="806">
                  <c:v>0.18947504460811601</c:v>
                </c:pt>
                <c:pt idx="807">
                  <c:v>0.17188763618469199</c:v>
                </c:pt>
                <c:pt idx="808">
                  <c:v>0.17036542296409601</c:v>
                </c:pt>
                <c:pt idx="809">
                  <c:v>0.17231436073779999</c:v>
                </c:pt>
                <c:pt idx="810">
                  <c:v>0.16867642104625699</c:v>
                </c:pt>
                <c:pt idx="811">
                  <c:v>0.15859842300415</c:v>
                </c:pt>
                <c:pt idx="812">
                  <c:v>0.158145487308502</c:v>
                </c:pt>
                <c:pt idx="813">
                  <c:v>0.15394616127014099</c:v>
                </c:pt>
                <c:pt idx="814">
                  <c:v>0.15134486556053101</c:v>
                </c:pt>
                <c:pt idx="815">
                  <c:v>0.150245562195777</c:v>
                </c:pt>
                <c:pt idx="816">
                  <c:v>0.144126132130622</c:v>
                </c:pt>
                <c:pt idx="817">
                  <c:v>0.13807497918605799</c:v>
                </c:pt>
                <c:pt idx="818">
                  <c:v>0.134058073163032</c:v>
                </c:pt>
                <c:pt idx="819">
                  <c:v>0.133803635835647</c:v>
                </c:pt>
                <c:pt idx="820">
                  <c:v>0.13066193461418099</c:v>
                </c:pt>
                <c:pt idx="821">
                  <c:v>0.117614321410655</c:v>
                </c:pt>
                <c:pt idx="822">
                  <c:v>0.31848216056823703</c:v>
                </c:pt>
                <c:pt idx="823">
                  <c:v>0.288205236196517</c:v>
                </c:pt>
                <c:pt idx="824">
                  <c:v>0.27709376811981201</c:v>
                </c:pt>
                <c:pt idx="825">
                  <c:v>0.25233009457588101</c:v>
                </c:pt>
                <c:pt idx="826">
                  <c:v>0.23080621659755701</c:v>
                </c:pt>
                <c:pt idx="827">
                  <c:v>0.21327438950538599</c:v>
                </c:pt>
                <c:pt idx="828">
                  <c:v>0.18576057255268</c:v>
                </c:pt>
                <c:pt idx="829">
                  <c:v>0.17158880829810999</c:v>
                </c:pt>
                <c:pt idx="830">
                  <c:v>0.16521418094634999</c:v>
                </c:pt>
                <c:pt idx="831">
                  <c:v>0.16871833801269501</c:v>
                </c:pt>
                <c:pt idx="832">
                  <c:v>0.157323583960533</c:v>
                </c:pt>
                <c:pt idx="833">
                  <c:v>0.150602102279663</c:v>
                </c:pt>
                <c:pt idx="834">
                  <c:v>0.143628805875778</c:v>
                </c:pt>
                <c:pt idx="835">
                  <c:v>0.13371817767620001</c:v>
                </c:pt>
                <c:pt idx="836">
                  <c:v>0.12850281596183699</c:v>
                </c:pt>
                <c:pt idx="837">
                  <c:v>0.132933974266052</c:v>
                </c:pt>
                <c:pt idx="838">
                  <c:v>0.133679568767547</c:v>
                </c:pt>
                <c:pt idx="839">
                  <c:v>0.132430970668792</c:v>
                </c:pt>
                <c:pt idx="840">
                  <c:v>0.12222521752119</c:v>
                </c:pt>
                <c:pt idx="841">
                  <c:v>0.114481374621391</c:v>
                </c:pt>
                <c:pt idx="842">
                  <c:v>0.11579465121030801</c:v>
                </c:pt>
                <c:pt idx="843">
                  <c:v>0.14863876998424499</c:v>
                </c:pt>
                <c:pt idx="844">
                  <c:v>0.144717916846275</c:v>
                </c:pt>
                <c:pt idx="845">
                  <c:v>0.14525692164897899</c:v>
                </c:pt>
                <c:pt idx="846">
                  <c:v>0.14635294675826999</c:v>
                </c:pt>
                <c:pt idx="847">
                  <c:v>0.147663474082946</c:v>
                </c:pt>
                <c:pt idx="848">
                  <c:v>0.13224151730537401</c:v>
                </c:pt>
                <c:pt idx="849">
                  <c:v>0.119182519614696</c:v>
                </c:pt>
                <c:pt idx="850">
                  <c:v>0.119300954043865</c:v>
                </c:pt>
                <c:pt idx="851">
                  <c:v>0.116903491318225</c:v>
                </c:pt>
                <c:pt idx="852">
                  <c:v>0.136561274528503</c:v>
                </c:pt>
                <c:pt idx="853">
                  <c:v>0.11137475073337499</c:v>
                </c:pt>
                <c:pt idx="854">
                  <c:v>0.105829492211341</c:v>
                </c:pt>
                <c:pt idx="855">
                  <c:v>0.13050104677677099</c:v>
                </c:pt>
                <c:pt idx="856">
                  <c:v>0.13859437406062999</c:v>
                </c:pt>
                <c:pt idx="857">
                  <c:v>0.133747518062591</c:v>
                </c:pt>
                <c:pt idx="858">
                  <c:v>0.14570508897304499</c:v>
                </c:pt>
                <c:pt idx="859">
                  <c:v>0.13834281265735601</c:v>
                </c:pt>
                <c:pt idx="860">
                  <c:v>0.15404836833477001</c:v>
                </c:pt>
                <c:pt idx="861">
                  <c:v>0.14195135235786399</c:v>
                </c:pt>
                <c:pt idx="862">
                  <c:v>0.142754390835762</c:v>
                </c:pt>
                <c:pt idx="863">
                  <c:v>0.13692043721675801</c:v>
                </c:pt>
                <c:pt idx="864">
                  <c:v>0.12982350587844799</c:v>
                </c:pt>
                <c:pt idx="865">
                  <c:v>0.119608491659164</c:v>
                </c:pt>
                <c:pt idx="866">
                  <c:v>0.122932851314544</c:v>
                </c:pt>
                <c:pt idx="867">
                  <c:v>0.11660643666982599</c:v>
                </c:pt>
                <c:pt idx="868">
                  <c:v>0.108784481883049</c:v>
                </c:pt>
                <c:pt idx="869">
                  <c:v>0.111049562692642</c:v>
                </c:pt>
                <c:pt idx="870">
                  <c:v>0.11355123668908999</c:v>
                </c:pt>
                <c:pt idx="871">
                  <c:v>0.10639347881078701</c:v>
                </c:pt>
                <c:pt idx="872">
                  <c:v>0.101605184376239</c:v>
                </c:pt>
                <c:pt idx="873">
                  <c:v>0.11470430344343099</c:v>
                </c:pt>
                <c:pt idx="874">
                  <c:v>0.108676351606845</c:v>
                </c:pt>
                <c:pt idx="875">
                  <c:v>0.107954524457454</c:v>
                </c:pt>
                <c:pt idx="876">
                  <c:v>0.27104803919792098</c:v>
                </c:pt>
                <c:pt idx="877">
                  <c:v>0.231090262532234</c:v>
                </c:pt>
                <c:pt idx="878">
                  <c:v>0.195209920406341</c:v>
                </c:pt>
                <c:pt idx="879">
                  <c:v>0.18488970398902799</c:v>
                </c:pt>
                <c:pt idx="880">
                  <c:v>0.17377974092960299</c:v>
                </c:pt>
                <c:pt idx="881">
                  <c:v>0.179934412240982</c:v>
                </c:pt>
                <c:pt idx="882">
                  <c:v>0.16825895011424999</c:v>
                </c:pt>
                <c:pt idx="883">
                  <c:v>0.14337472617626101</c:v>
                </c:pt>
                <c:pt idx="884">
                  <c:v>0.12921044230461101</c:v>
                </c:pt>
                <c:pt idx="885">
                  <c:v>0.119265437126159</c:v>
                </c:pt>
                <c:pt idx="886">
                  <c:v>0.113680720329284</c:v>
                </c:pt>
                <c:pt idx="887">
                  <c:v>0.10696152597665699</c:v>
                </c:pt>
                <c:pt idx="888">
                  <c:v>0.118787214159965</c:v>
                </c:pt>
                <c:pt idx="889">
                  <c:v>0.13275663554668399</c:v>
                </c:pt>
                <c:pt idx="890">
                  <c:v>0.131051585078239</c:v>
                </c:pt>
                <c:pt idx="891">
                  <c:v>0.151993423700332</c:v>
                </c:pt>
                <c:pt idx="892">
                  <c:v>0.14811745285987801</c:v>
                </c:pt>
                <c:pt idx="893">
                  <c:v>0.125797033309936</c:v>
                </c:pt>
                <c:pt idx="894">
                  <c:v>0.120149090886116</c:v>
                </c:pt>
                <c:pt idx="895">
                  <c:v>0.114203073084354</c:v>
                </c:pt>
                <c:pt idx="896">
                  <c:v>0.111183531582355</c:v>
                </c:pt>
                <c:pt idx="897">
                  <c:v>0.119389697909355</c:v>
                </c:pt>
                <c:pt idx="898">
                  <c:v>0.78110522031784002</c:v>
                </c:pt>
                <c:pt idx="899">
                  <c:v>0.72291356325149503</c:v>
                </c:pt>
                <c:pt idx="900">
                  <c:v>0.60674327611923196</c:v>
                </c:pt>
                <c:pt idx="901">
                  <c:v>0.55836659669876099</c:v>
                </c:pt>
                <c:pt idx="902">
                  <c:v>0.51524853706359797</c:v>
                </c:pt>
                <c:pt idx="903">
                  <c:v>0.49796691536903298</c:v>
                </c:pt>
                <c:pt idx="904">
                  <c:v>0.46698752045631398</c:v>
                </c:pt>
                <c:pt idx="905">
                  <c:v>0.42532137036323497</c:v>
                </c:pt>
                <c:pt idx="906">
                  <c:v>0.38957262039184498</c:v>
                </c:pt>
                <c:pt idx="907">
                  <c:v>0.36633375287055903</c:v>
                </c:pt>
                <c:pt idx="908">
                  <c:v>0.35037678480148299</c:v>
                </c:pt>
                <c:pt idx="909">
                  <c:v>0.32971641421317999</c:v>
                </c:pt>
                <c:pt idx="910">
                  <c:v>0.27252146601676902</c:v>
                </c:pt>
                <c:pt idx="911">
                  <c:v>0.260319054126739</c:v>
                </c:pt>
                <c:pt idx="912">
                  <c:v>0.246478602290153</c:v>
                </c:pt>
                <c:pt idx="913">
                  <c:v>0.22346343100070901</c:v>
                </c:pt>
                <c:pt idx="914">
                  <c:v>0.204110547900199</c:v>
                </c:pt>
                <c:pt idx="915">
                  <c:v>0.19228334724903101</c:v>
                </c:pt>
                <c:pt idx="916">
                  <c:v>0.18101793527603099</c:v>
                </c:pt>
                <c:pt idx="917">
                  <c:v>0.17322935163974701</c:v>
                </c:pt>
                <c:pt idx="918">
                  <c:v>0.16329276561736999</c:v>
                </c:pt>
                <c:pt idx="919">
                  <c:v>0.166130155324935</c:v>
                </c:pt>
                <c:pt idx="920">
                  <c:v>0.17138773202896099</c:v>
                </c:pt>
                <c:pt idx="921">
                  <c:v>0.15762503445148399</c:v>
                </c:pt>
                <c:pt idx="922">
                  <c:v>0.14714926481246901</c:v>
                </c:pt>
                <c:pt idx="923">
                  <c:v>0.143585205078125</c:v>
                </c:pt>
                <c:pt idx="924">
                  <c:v>0.13993874192237801</c:v>
                </c:pt>
                <c:pt idx="925">
                  <c:v>0.327324569225311</c:v>
                </c:pt>
                <c:pt idx="926">
                  <c:v>0.29604017734527499</c:v>
                </c:pt>
                <c:pt idx="927">
                  <c:v>0.27596744894981301</c:v>
                </c:pt>
                <c:pt idx="928">
                  <c:v>0.25738501548767001</c:v>
                </c:pt>
                <c:pt idx="929">
                  <c:v>0.23676773905754001</c:v>
                </c:pt>
                <c:pt idx="930">
                  <c:v>0.23269833624362901</c:v>
                </c:pt>
                <c:pt idx="931">
                  <c:v>0.22358822822570801</c:v>
                </c:pt>
                <c:pt idx="932">
                  <c:v>0.213532954454422</c:v>
                </c:pt>
                <c:pt idx="933">
                  <c:v>0.206244781613349</c:v>
                </c:pt>
                <c:pt idx="934">
                  <c:v>0.19096802175045</c:v>
                </c:pt>
                <c:pt idx="935">
                  <c:v>0.19505953788757299</c:v>
                </c:pt>
                <c:pt idx="936">
                  <c:v>0.18522901833057401</c:v>
                </c:pt>
                <c:pt idx="937">
                  <c:v>0.17995856702327701</c:v>
                </c:pt>
                <c:pt idx="938">
                  <c:v>0.16828835010528501</c:v>
                </c:pt>
                <c:pt idx="939">
                  <c:v>0.16548058390617301</c:v>
                </c:pt>
                <c:pt idx="940">
                  <c:v>0.15683788061141901</c:v>
                </c:pt>
                <c:pt idx="941">
                  <c:v>0.153137251734733</c:v>
                </c:pt>
                <c:pt idx="942">
                  <c:v>0.15217496454715701</c:v>
                </c:pt>
                <c:pt idx="943">
                  <c:v>0.16689759492874101</c:v>
                </c:pt>
                <c:pt idx="944">
                  <c:v>0.166761994361877</c:v>
                </c:pt>
                <c:pt idx="945">
                  <c:v>0.124976009130477</c:v>
                </c:pt>
                <c:pt idx="946">
                  <c:v>0.13767147064208901</c:v>
                </c:pt>
                <c:pt idx="947">
                  <c:v>0.14164777100086201</c:v>
                </c:pt>
                <c:pt idx="948">
                  <c:v>0.12401445955038</c:v>
                </c:pt>
                <c:pt idx="949">
                  <c:v>0.132573351263999</c:v>
                </c:pt>
                <c:pt idx="950">
                  <c:v>0.12564599514007499</c:v>
                </c:pt>
                <c:pt idx="951">
                  <c:v>0.15124690532684301</c:v>
                </c:pt>
                <c:pt idx="952">
                  <c:v>0.13768385350704099</c:v>
                </c:pt>
                <c:pt idx="953">
                  <c:v>0.13588748872280099</c:v>
                </c:pt>
                <c:pt idx="954">
                  <c:v>0.128465786576271</c:v>
                </c:pt>
                <c:pt idx="955">
                  <c:v>0.129943206906318</c:v>
                </c:pt>
                <c:pt idx="956">
                  <c:v>0.121611230075359</c:v>
                </c:pt>
                <c:pt idx="957">
                  <c:v>0.113109894096851</c:v>
                </c:pt>
                <c:pt idx="958">
                  <c:v>0.112532258033752</c:v>
                </c:pt>
                <c:pt idx="959">
                  <c:v>0.109015002846717</c:v>
                </c:pt>
                <c:pt idx="960">
                  <c:v>0.112589783966541</c:v>
                </c:pt>
                <c:pt idx="961">
                  <c:v>0.131891503930091</c:v>
                </c:pt>
                <c:pt idx="962">
                  <c:v>0.154651343822479</c:v>
                </c:pt>
                <c:pt idx="963">
                  <c:v>0.150831699371337</c:v>
                </c:pt>
                <c:pt idx="964">
                  <c:v>0.14681084454059601</c:v>
                </c:pt>
                <c:pt idx="965">
                  <c:v>0.13686965405941001</c:v>
                </c:pt>
                <c:pt idx="966">
                  <c:v>0.156694486737251</c:v>
                </c:pt>
                <c:pt idx="967">
                  <c:v>0.150631994009017</c:v>
                </c:pt>
                <c:pt idx="968">
                  <c:v>0.14110541343688901</c:v>
                </c:pt>
                <c:pt idx="969">
                  <c:v>0.13191969692707001</c:v>
                </c:pt>
                <c:pt idx="970">
                  <c:v>0.130272552371025</c:v>
                </c:pt>
                <c:pt idx="971">
                  <c:v>0.14159998297691301</c:v>
                </c:pt>
                <c:pt idx="972">
                  <c:v>0.13660795986652299</c:v>
                </c:pt>
                <c:pt idx="973">
                  <c:v>0.13154904544353399</c:v>
                </c:pt>
                <c:pt idx="974">
                  <c:v>0.17194214463233901</c:v>
                </c:pt>
                <c:pt idx="975">
                  <c:v>0.16449281573295499</c:v>
                </c:pt>
                <c:pt idx="976">
                  <c:v>0.14754578471183699</c:v>
                </c:pt>
                <c:pt idx="977">
                  <c:v>0.13586525619029999</c:v>
                </c:pt>
                <c:pt idx="978">
                  <c:v>0.13170237839221899</c:v>
                </c:pt>
                <c:pt idx="979">
                  <c:v>0.13836413621902399</c:v>
                </c:pt>
                <c:pt idx="980">
                  <c:v>0.31770765781402499</c:v>
                </c:pt>
                <c:pt idx="981">
                  <c:v>0.28687593340873702</c:v>
                </c:pt>
                <c:pt idx="982">
                  <c:v>0.24856969714164701</c:v>
                </c:pt>
                <c:pt idx="983">
                  <c:v>0.21865031123161299</c:v>
                </c:pt>
                <c:pt idx="984">
                  <c:v>0.19790765643119801</c:v>
                </c:pt>
                <c:pt idx="985">
                  <c:v>0.18737749755382499</c:v>
                </c:pt>
                <c:pt idx="986">
                  <c:v>0.17671456933021501</c:v>
                </c:pt>
                <c:pt idx="987">
                  <c:v>0.16710683703422499</c:v>
                </c:pt>
                <c:pt idx="988">
                  <c:v>0.15977248549461301</c:v>
                </c:pt>
                <c:pt idx="989">
                  <c:v>0.14829282462596799</c:v>
                </c:pt>
                <c:pt idx="990">
                  <c:v>0.14796420931816101</c:v>
                </c:pt>
                <c:pt idx="991">
                  <c:v>0.136664047837257</c:v>
                </c:pt>
                <c:pt idx="992">
                  <c:v>0.120532989501953</c:v>
                </c:pt>
                <c:pt idx="993">
                  <c:v>0.11720122396945901</c:v>
                </c:pt>
                <c:pt idx="994">
                  <c:v>0.108260735869407</c:v>
                </c:pt>
                <c:pt idx="995">
                  <c:v>0.101450428366661</c:v>
                </c:pt>
                <c:pt idx="996">
                  <c:v>9.6686244010925196E-2</c:v>
                </c:pt>
                <c:pt idx="997">
                  <c:v>9.2237569391727406E-2</c:v>
                </c:pt>
                <c:pt idx="998">
                  <c:v>9.2912532389163902E-2</c:v>
                </c:pt>
                <c:pt idx="999">
                  <c:v>0.11293220520019499</c:v>
                </c:pt>
              </c:numCache>
            </c:numRef>
          </c:yVal>
          <c:smooth val="1"/>
          <c:extLst>
            <c:ext xmlns:c16="http://schemas.microsoft.com/office/drawing/2014/chart" uri="{C3380CC4-5D6E-409C-BE32-E72D297353CC}">
              <c16:uniqueId val="{00000001-5AD4-41B8-94C8-EF8C59D1B995}"/>
            </c:ext>
          </c:extLst>
        </c:ser>
        <c:dLbls>
          <c:showLegendKey val="0"/>
          <c:showVal val="0"/>
          <c:showCatName val="0"/>
          <c:showSerName val="0"/>
          <c:showPercent val="0"/>
          <c:showBubbleSize val="0"/>
        </c:dLbls>
        <c:axId val="2002772544"/>
        <c:axId val="2002766720"/>
      </c:scatterChart>
      <c:valAx>
        <c:axId val="200277254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2002766720"/>
        <c:crosses val="autoZero"/>
        <c:crossBetween val="midCat"/>
      </c:valAx>
      <c:valAx>
        <c:axId val="2002766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Valu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200277254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r>
              <a:rPr lang="en-US" sz="1000"/>
              <a:t>Epoch 40</a:t>
            </a:r>
          </a:p>
        </c:rich>
      </c:tx>
      <c:overlay val="0"/>
      <c:spPr>
        <a:noFill/>
        <a:ln>
          <a:noFill/>
        </a:ln>
        <a:effectLst/>
      </c:spPr>
      <c:txPr>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endParaRPr lang="en-US"/>
        </a:p>
      </c:txPr>
    </c:title>
    <c:autoTitleDeleted val="0"/>
    <c:plotArea>
      <c:layout/>
      <c:scatterChart>
        <c:scatterStyle val="smoothMarker"/>
        <c:varyColors val="0"/>
        <c:ser>
          <c:idx val="0"/>
          <c:order val="0"/>
          <c:tx>
            <c:strRef>
              <c:f>Accuracy_Loss_Validation!$B$1</c:f>
              <c:strCache>
                <c:ptCount val="1"/>
                <c:pt idx="0">
                  <c:v>Accuracy_Validation</c:v>
                </c:pt>
              </c:strCache>
            </c:strRef>
          </c:tx>
          <c:spPr>
            <a:ln w="19050" cap="rnd">
              <a:solidFill>
                <a:schemeClr val="accent1"/>
              </a:solidFill>
              <a:round/>
            </a:ln>
            <a:effectLst/>
          </c:spPr>
          <c:marker>
            <c:symbol val="none"/>
          </c:marker>
          <c:xVal>
            <c:numRef>
              <c:f>Accuracy_Loss_Validation!$A$2:$A$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Loss_Validation!$B$2:$B$47</c:f>
              <c:numCache>
                <c:formatCode>General</c:formatCode>
                <c:ptCount val="46"/>
                <c:pt idx="0">
                  <c:v>0.55629140138626099</c:v>
                </c:pt>
                <c:pt idx="1">
                  <c:v>0.55629140138626099</c:v>
                </c:pt>
                <c:pt idx="2">
                  <c:v>0.55629140138626099</c:v>
                </c:pt>
                <c:pt idx="3">
                  <c:v>0.55629140138626099</c:v>
                </c:pt>
                <c:pt idx="4">
                  <c:v>0.55629140138626099</c:v>
                </c:pt>
                <c:pt idx="5">
                  <c:v>0.55629140138626099</c:v>
                </c:pt>
                <c:pt idx="6">
                  <c:v>0.55629140138626099</c:v>
                </c:pt>
                <c:pt idx="7">
                  <c:v>0.55629140138626099</c:v>
                </c:pt>
                <c:pt idx="8">
                  <c:v>0.55629140138626099</c:v>
                </c:pt>
                <c:pt idx="9">
                  <c:v>0.55629140138626099</c:v>
                </c:pt>
                <c:pt idx="10">
                  <c:v>0.55629140138626099</c:v>
                </c:pt>
                <c:pt idx="11">
                  <c:v>0.55629140138626099</c:v>
                </c:pt>
                <c:pt idx="12">
                  <c:v>0.58940398693084695</c:v>
                </c:pt>
                <c:pt idx="13">
                  <c:v>0.67549669742584195</c:v>
                </c:pt>
                <c:pt idx="14">
                  <c:v>0.67549669742584195</c:v>
                </c:pt>
                <c:pt idx="15">
                  <c:v>0.69536423683166504</c:v>
                </c:pt>
                <c:pt idx="16">
                  <c:v>0.70198673009872403</c:v>
                </c:pt>
                <c:pt idx="17">
                  <c:v>0.65562915802001898</c:v>
                </c:pt>
                <c:pt idx="18">
                  <c:v>0.69536423683166504</c:v>
                </c:pt>
                <c:pt idx="19">
                  <c:v>0.70198673009872403</c:v>
                </c:pt>
                <c:pt idx="20">
                  <c:v>0.72516554594039895</c:v>
                </c:pt>
                <c:pt idx="21">
                  <c:v>0.73178809881210305</c:v>
                </c:pt>
                <c:pt idx="22">
                  <c:v>0.68211919069290095</c:v>
                </c:pt>
                <c:pt idx="23">
                  <c:v>0.74172186851501398</c:v>
                </c:pt>
                <c:pt idx="24">
                  <c:v>0.74503308534622104</c:v>
                </c:pt>
                <c:pt idx="25">
                  <c:v>0.74172186851501398</c:v>
                </c:pt>
                <c:pt idx="26">
                  <c:v>0.72185432910919101</c:v>
                </c:pt>
                <c:pt idx="27">
                  <c:v>0.74503308534622104</c:v>
                </c:pt>
                <c:pt idx="28">
                  <c:v>0.72516554594039895</c:v>
                </c:pt>
                <c:pt idx="29">
                  <c:v>0.71523177623748702</c:v>
                </c:pt>
                <c:pt idx="30">
                  <c:v>0.72516554594039895</c:v>
                </c:pt>
                <c:pt idx="31">
                  <c:v>0.70198673009872403</c:v>
                </c:pt>
                <c:pt idx="32">
                  <c:v>0.73509931564330999</c:v>
                </c:pt>
                <c:pt idx="33">
                  <c:v>0.74834436178207397</c:v>
                </c:pt>
                <c:pt idx="34">
                  <c:v>0.74503308534622104</c:v>
                </c:pt>
                <c:pt idx="35">
                  <c:v>0.74172186851501398</c:v>
                </c:pt>
                <c:pt idx="36">
                  <c:v>0.72516554594039895</c:v>
                </c:pt>
                <c:pt idx="37">
                  <c:v>0.75165563821792603</c:v>
                </c:pt>
                <c:pt idx="38">
                  <c:v>0.75165563821792603</c:v>
                </c:pt>
                <c:pt idx="39">
                  <c:v>0.73841059207916204</c:v>
                </c:pt>
                <c:pt idx="40">
                  <c:v>0.73841059207916204</c:v>
                </c:pt>
                <c:pt idx="41">
                  <c:v>0.71523177623748702</c:v>
                </c:pt>
                <c:pt idx="42">
                  <c:v>0.74172186851501398</c:v>
                </c:pt>
                <c:pt idx="43">
                  <c:v>0.73509931564330999</c:v>
                </c:pt>
                <c:pt idx="44">
                  <c:v>0.728476822376251</c:v>
                </c:pt>
                <c:pt idx="45">
                  <c:v>0.75496691465377797</c:v>
                </c:pt>
              </c:numCache>
            </c:numRef>
          </c:yVal>
          <c:smooth val="1"/>
          <c:extLst>
            <c:ext xmlns:c16="http://schemas.microsoft.com/office/drawing/2014/chart" uri="{C3380CC4-5D6E-409C-BE32-E72D297353CC}">
              <c16:uniqueId val="{00000000-F952-4FE0-8852-67B8DC281D2A}"/>
            </c:ext>
          </c:extLst>
        </c:ser>
        <c:ser>
          <c:idx val="1"/>
          <c:order val="1"/>
          <c:tx>
            <c:strRef>
              <c:f>Accuracy_Loss_Validation!$C$1</c:f>
              <c:strCache>
                <c:ptCount val="1"/>
                <c:pt idx="0">
                  <c:v>Loss_Validation</c:v>
                </c:pt>
              </c:strCache>
            </c:strRef>
          </c:tx>
          <c:spPr>
            <a:ln w="19050" cap="rnd">
              <a:solidFill>
                <a:schemeClr val="accent2"/>
              </a:solidFill>
              <a:round/>
            </a:ln>
            <a:effectLst/>
          </c:spPr>
          <c:marker>
            <c:symbol val="none"/>
          </c:marker>
          <c:xVal>
            <c:numRef>
              <c:f>Accuracy_Loss_Validation!$A$2:$A$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Loss_Validation!$C$2:$C$47</c:f>
              <c:numCache>
                <c:formatCode>General</c:formatCode>
                <c:ptCount val="46"/>
                <c:pt idx="0">
                  <c:v>0.69266945123672397</c:v>
                </c:pt>
                <c:pt idx="1">
                  <c:v>0.68781685829162598</c:v>
                </c:pt>
                <c:pt idx="2">
                  <c:v>0.69064480066299405</c:v>
                </c:pt>
                <c:pt idx="3">
                  <c:v>0.687389135360717</c:v>
                </c:pt>
                <c:pt idx="4">
                  <c:v>0.68697541952133101</c:v>
                </c:pt>
                <c:pt idx="5">
                  <c:v>0.68702030181884699</c:v>
                </c:pt>
                <c:pt idx="6">
                  <c:v>0.68687558174133301</c:v>
                </c:pt>
                <c:pt idx="7">
                  <c:v>0.68420088291168202</c:v>
                </c:pt>
                <c:pt idx="8">
                  <c:v>0.68398422002792303</c:v>
                </c:pt>
                <c:pt idx="9">
                  <c:v>0.6793794631958</c:v>
                </c:pt>
                <c:pt idx="10">
                  <c:v>0.66757673025131203</c:v>
                </c:pt>
                <c:pt idx="11">
                  <c:v>0.65716534852981501</c:v>
                </c:pt>
                <c:pt idx="12">
                  <c:v>0.67715865373611395</c:v>
                </c:pt>
                <c:pt idx="13">
                  <c:v>0.60638052225112904</c:v>
                </c:pt>
                <c:pt idx="14">
                  <c:v>0.61158144474029497</c:v>
                </c:pt>
                <c:pt idx="15">
                  <c:v>0.61599075794219904</c:v>
                </c:pt>
                <c:pt idx="16">
                  <c:v>0.59712553024291903</c:v>
                </c:pt>
                <c:pt idx="17">
                  <c:v>0.62435752153396595</c:v>
                </c:pt>
                <c:pt idx="18">
                  <c:v>0.56145358085632302</c:v>
                </c:pt>
                <c:pt idx="19">
                  <c:v>0.56117206811904896</c:v>
                </c:pt>
                <c:pt idx="20">
                  <c:v>0.54462546110153198</c:v>
                </c:pt>
                <c:pt idx="21">
                  <c:v>0.55526512861251798</c:v>
                </c:pt>
                <c:pt idx="22">
                  <c:v>0.56074309349060003</c:v>
                </c:pt>
                <c:pt idx="23">
                  <c:v>0.54055702686309803</c:v>
                </c:pt>
                <c:pt idx="24">
                  <c:v>0.59827649593353205</c:v>
                </c:pt>
                <c:pt idx="25">
                  <c:v>0.53640311956405595</c:v>
                </c:pt>
                <c:pt idx="26">
                  <c:v>0.63832056522369296</c:v>
                </c:pt>
                <c:pt idx="27">
                  <c:v>0.58898121118545499</c:v>
                </c:pt>
                <c:pt idx="28">
                  <c:v>0.66593182086944502</c:v>
                </c:pt>
                <c:pt idx="29">
                  <c:v>0.67632931470870905</c:v>
                </c:pt>
                <c:pt idx="30">
                  <c:v>0.639920353889465</c:v>
                </c:pt>
                <c:pt idx="31">
                  <c:v>0.83016592264175404</c:v>
                </c:pt>
                <c:pt idx="32">
                  <c:v>0.73068964481353704</c:v>
                </c:pt>
                <c:pt idx="33">
                  <c:v>0.80308294296264604</c:v>
                </c:pt>
                <c:pt idx="34">
                  <c:v>0.85557121038436801</c:v>
                </c:pt>
                <c:pt idx="35">
                  <c:v>0.82235610485076904</c:v>
                </c:pt>
                <c:pt idx="36">
                  <c:v>0.79692900180816595</c:v>
                </c:pt>
                <c:pt idx="37">
                  <c:v>0.98723572492599398</c:v>
                </c:pt>
                <c:pt idx="38">
                  <c:v>1.0489875078201201</c:v>
                </c:pt>
                <c:pt idx="39">
                  <c:v>1.00262010097503</c:v>
                </c:pt>
                <c:pt idx="40">
                  <c:v>1.0877275466918901</c:v>
                </c:pt>
                <c:pt idx="41">
                  <c:v>1.1576015949249201</c:v>
                </c:pt>
                <c:pt idx="42">
                  <c:v>1.05004835128784</c:v>
                </c:pt>
                <c:pt idx="43">
                  <c:v>1.1045281887054399</c:v>
                </c:pt>
                <c:pt idx="44">
                  <c:v>1.0333126783370901</c:v>
                </c:pt>
                <c:pt idx="45">
                  <c:v>1.0757761001586901</c:v>
                </c:pt>
              </c:numCache>
            </c:numRef>
          </c:yVal>
          <c:smooth val="1"/>
          <c:extLst>
            <c:ext xmlns:c16="http://schemas.microsoft.com/office/drawing/2014/chart" uri="{C3380CC4-5D6E-409C-BE32-E72D297353CC}">
              <c16:uniqueId val="{00000001-F952-4FE0-8852-67B8DC281D2A}"/>
            </c:ext>
          </c:extLst>
        </c:ser>
        <c:dLbls>
          <c:showLegendKey val="0"/>
          <c:showVal val="0"/>
          <c:showCatName val="0"/>
          <c:showSerName val="0"/>
          <c:showPercent val="0"/>
          <c:showBubbleSize val="0"/>
        </c:dLbls>
        <c:axId val="1993727296"/>
        <c:axId val="1993748096"/>
      </c:scatterChart>
      <c:valAx>
        <c:axId val="1993727296"/>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layout>
            <c:manualLayout>
              <c:xMode val="edge"/>
              <c:yMode val="edge"/>
              <c:x val="0.489011874488262"/>
              <c:y val="0.8086141669632530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993748096"/>
        <c:crosses val="autoZero"/>
        <c:crossBetween val="midCat"/>
      </c:valAx>
      <c:valAx>
        <c:axId val="1993748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Valu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99372729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r>
              <a:rPr lang="en-US" sz="1000"/>
              <a:t>Epoch 100</a:t>
            </a:r>
          </a:p>
        </c:rich>
      </c:tx>
      <c:layout>
        <c:manualLayout>
          <c:xMode val="edge"/>
          <c:yMode val="edge"/>
          <c:x val="0.33537496297797553"/>
          <c:y val="6.8657589317527828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endParaRPr lang="en-US"/>
        </a:p>
      </c:txPr>
    </c:title>
    <c:autoTitleDeleted val="0"/>
    <c:plotArea>
      <c:layout/>
      <c:scatterChart>
        <c:scatterStyle val="smoothMarker"/>
        <c:varyColors val="0"/>
        <c:ser>
          <c:idx val="0"/>
          <c:order val="0"/>
          <c:tx>
            <c:strRef>
              <c:f>Accuracy_Loss!$B$1</c:f>
              <c:strCache>
                <c:ptCount val="1"/>
                <c:pt idx="0">
                  <c:v>Accuracy</c:v>
                </c:pt>
              </c:strCache>
            </c:strRef>
          </c:tx>
          <c:spPr>
            <a:ln w="19050" cap="rnd">
              <a:solidFill>
                <a:schemeClr val="accent1"/>
              </a:solidFill>
              <a:round/>
            </a:ln>
            <a:effectLst/>
          </c:spPr>
          <c:marker>
            <c:symbol val="none"/>
          </c:marker>
          <c:xVal>
            <c:numRef>
              <c:f>Accuracy_Loss!$A$2:$A$1002</c:f>
              <c:numCache>
                <c:formatCode>General</c:formatCode>
                <c:ptCount val="1001"/>
                <c:pt idx="0">
                  <c:v>0</c:v>
                </c:pt>
                <c:pt idx="1">
                  <c:v>7</c:v>
                </c:pt>
                <c:pt idx="2">
                  <c:v>13</c:v>
                </c:pt>
                <c:pt idx="3">
                  <c:v>16</c:v>
                </c:pt>
                <c:pt idx="4">
                  <c:v>17</c:v>
                </c:pt>
                <c:pt idx="5">
                  <c:v>20</c:v>
                </c:pt>
                <c:pt idx="6">
                  <c:v>26</c:v>
                </c:pt>
                <c:pt idx="7">
                  <c:v>38</c:v>
                </c:pt>
                <c:pt idx="8">
                  <c:v>42</c:v>
                </c:pt>
                <c:pt idx="9">
                  <c:v>44</c:v>
                </c:pt>
                <c:pt idx="10">
                  <c:v>46</c:v>
                </c:pt>
                <c:pt idx="11">
                  <c:v>47</c:v>
                </c:pt>
                <c:pt idx="12">
                  <c:v>49</c:v>
                </c:pt>
                <c:pt idx="13">
                  <c:v>55</c:v>
                </c:pt>
                <c:pt idx="14">
                  <c:v>56</c:v>
                </c:pt>
                <c:pt idx="15">
                  <c:v>57</c:v>
                </c:pt>
                <c:pt idx="16">
                  <c:v>58</c:v>
                </c:pt>
                <c:pt idx="17">
                  <c:v>67</c:v>
                </c:pt>
                <c:pt idx="18">
                  <c:v>70</c:v>
                </c:pt>
                <c:pt idx="19">
                  <c:v>73</c:v>
                </c:pt>
                <c:pt idx="20">
                  <c:v>74</c:v>
                </c:pt>
                <c:pt idx="21">
                  <c:v>75</c:v>
                </c:pt>
                <c:pt idx="22">
                  <c:v>76</c:v>
                </c:pt>
                <c:pt idx="23">
                  <c:v>81</c:v>
                </c:pt>
                <c:pt idx="24">
                  <c:v>89</c:v>
                </c:pt>
                <c:pt idx="25">
                  <c:v>90</c:v>
                </c:pt>
                <c:pt idx="26">
                  <c:v>96</c:v>
                </c:pt>
                <c:pt idx="27">
                  <c:v>104</c:v>
                </c:pt>
                <c:pt idx="28">
                  <c:v>107</c:v>
                </c:pt>
                <c:pt idx="29">
                  <c:v>108</c:v>
                </c:pt>
                <c:pt idx="30">
                  <c:v>115</c:v>
                </c:pt>
                <c:pt idx="31">
                  <c:v>120</c:v>
                </c:pt>
                <c:pt idx="32">
                  <c:v>128</c:v>
                </c:pt>
                <c:pt idx="33">
                  <c:v>131</c:v>
                </c:pt>
                <c:pt idx="34">
                  <c:v>132</c:v>
                </c:pt>
                <c:pt idx="35">
                  <c:v>141</c:v>
                </c:pt>
                <c:pt idx="36">
                  <c:v>143</c:v>
                </c:pt>
                <c:pt idx="37">
                  <c:v>144</c:v>
                </c:pt>
                <c:pt idx="38">
                  <c:v>145</c:v>
                </c:pt>
                <c:pt idx="39">
                  <c:v>152</c:v>
                </c:pt>
                <c:pt idx="40">
                  <c:v>157</c:v>
                </c:pt>
                <c:pt idx="41">
                  <c:v>159</c:v>
                </c:pt>
                <c:pt idx="42">
                  <c:v>160</c:v>
                </c:pt>
                <c:pt idx="43">
                  <c:v>164</c:v>
                </c:pt>
                <c:pt idx="44">
                  <c:v>169</c:v>
                </c:pt>
                <c:pt idx="45">
                  <c:v>170</c:v>
                </c:pt>
                <c:pt idx="46">
                  <c:v>173</c:v>
                </c:pt>
                <c:pt idx="47">
                  <c:v>179</c:v>
                </c:pt>
                <c:pt idx="48">
                  <c:v>180</c:v>
                </c:pt>
                <c:pt idx="49">
                  <c:v>182</c:v>
                </c:pt>
                <c:pt idx="50">
                  <c:v>185</c:v>
                </c:pt>
                <c:pt idx="51">
                  <c:v>187</c:v>
                </c:pt>
                <c:pt idx="52">
                  <c:v>188</c:v>
                </c:pt>
                <c:pt idx="53">
                  <c:v>190</c:v>
                </c:pt>
                <c:pt idx="54">
                  <c:v>192</c:v>
                </c:pt>
                <c:pt idx="55">
                  <c:v>193</c:v>
                </c:pt>
                <c:pt idx="56">
                  <c:v>200</c:v>
                </c:pt>
                <c:pt idx="57">
                  <c:v>208</c:v>
                </c:pt>
                <c:pt idx="58">
                  <c:v>209</c:v>
                </c:pt>
                <c:pt idx="59">
                  <c:v>210</c:v>
                </c:pt>
                <c:pt idx="60">
                  <c:v>214</c:v>
                </c:pt>
                <c:pt idx="61">
                  <c:v>224</c:v>
                </c:pt>
                <c:pt idx="62">
                  <c:v>225</c:v>
                </c:pt>
                <c:pt idx="63">
                  <c:v>227</c:v>
                </c:pt>
                <c:pt idx="64">
                  <c:v>231</c:v>
                </c:pt>
                <c:pt idx="65">
                  <c:v>234</c:v>
                </c:pt>
                <c:pt idx="66">
                  <c:v>235</c:v>
                </c:pt>
                <c:pt idx="67">
                  <c:v>236</c:v>
                </c:pt>
                <c:pt idx="68">
                  <c:v>239</c:v>
                </c:pt>
                <c:pt idx="69">
                  <c:v>251</c:v>
                </c:pt>
                <c:pt idx="70">
                  <c:v>257</c:v>
                </c:pt>
                <c:pt idx="71">
                  <c:v>260</c:v>
                </c:pt>
                <c:pt idx="72">
                  <c:v>262</c:v>
                </c:pt>
                <c:pt idx="73">
                  <c:v>263</c:v>
                </c:pt>
                <c:pt idx="74">
                  <c:v>265</c:v>
                </c:pt>
                <c:pt idx="75">
                  <c:v>269</c:v>
                </c:pt>
                <c:pt idx="76">
                  <c:v>273</c:v>
                </c:pt>
                <c:pt idx="77">
                  <c:v>275</c:v>
                </c:pt>
                <c:pt idx="78">
                  <c:v>280</c:v>
                </c:pt>
                <c:pt idx="79">
                  <c:v>294</c:v>
                </c:pt>
                <c:pt idx="80">
                  <c:v>299</c:v>
                </c:pt>
                <c:pt idx="81">
                  <c:v>300</c:v>
                </c:pt>
                <c:pt idx="82">
                  <c:v>304</c:v>
                </c:pt>
                <c:pt idx="83">
                  <c:v>305</c:v>
                </c:pt>
                <c:pt idx="84">
                  <c:v>309</c:v>
                </c:pt>
                <c:pt idx="85">
                  <c:v>310</c:v>
                </c:pt>
                <c:pt idx="86">
                  <c:v>312</c:v>
                </c:pt>
                <c:pt idx="87">
                  <c:v>315</c:v>
                </c:pt>
                <c:pt idx="88">
                  <c:v>320</c:v>
                </c:pt>
                <c:pt idx="89">
                  <c:v>321</c:v>
                </c:pt>
                <c:pt idx="90">
                  <c:v>322</c:v>
                </c:pt>
                <c:pt idx="91">
                  <c:v>327</c:v>
                </c:pt>
                <c:pt idx="92">
                  <c:v>328</c:v>
                </c:pt>
                <c:pt idx="93">
                  <c:v>329</c:v>
                </c:pt>
                <c:pt idx="94">
                  <c:v>332</c:v>
                </c:pt>
                <c:pt idx="95">
                  <c:v>341</c:v>
                </c:pt>
                <c:pt idx="96">
                  <c:v>343</c:v>
                </c:pt>
                <c:pt idx="97">
                  <c:v>349</c:v>
                </c:pt>
                <c:pt idx="98">
                  <c:v>355</c:v>
                </c:pt>
                <c:pt idx="99">
                  <c:v>362</c:v>
                </c:pt>
                <c:pt idx="100">
                  <c:v>365</c:v>
                </c:pt>
                <c:pt idx="101">
                  <c:v>369</c:v>
                </c:pt>
                <c:pt idx="102">
                  <c:v>373</c:v>
                </c:pt>
                <c:pt idx="103">
                  <c:v>375</c:v>
                </c:pt>
                <c:pt idx="104">
                  <c:v>379</c:v>
                </c:pt>
                <c:pt idx="105">
                  <c:v>380</c:v>
                </c:pt>
                <c:pt idx="106">
                  <c:v>381</c:v>
                </c:pt>
                <c:pt idx="107">
                  <c:v>383</c:v>
                </c:pt>
                <c:pt idx="108">
                  <c:v>388</c:v>
                </c:pt>
                <c:pt idx="109">
                  <c:v>393</c:v>
                </c:pt>
                <c:pt idx="110">
                  <c:v>394</c:v>
                </c:pt>
                <c:pt idx="111">
                  <c:v>410</c:v>
                </c:pt>
                <c:pt idx="112">
                  <c:v>417</c:v>
                </c:pt>
                <c:pt idx="113">
                  <c:v>423</c:v>
                </c:pt>
                <c:pt idx="114">
                  <c:v>424</c:v>
                </c:pt>
                <c:pt idx="115">
                  <c:v>426</c:v>
                </c:pt>
                <c:pt idx="116">
                  <c:v>432</c:v>
                </c:pt>
                <c:pt idx="117">
                  <c:v>441</c:v>
                </c:pt>
                <c:pt idx="118">
                  <c:v>443</c:v>
                </c:pt>
                <c:pt idx="119">
                  <c:v>444</c:v>
                </c:pt>
                <c:pt idx="120">
                  <c:v>447</c:v>
                </c:pt>
                <c:pt idx="121">
                  <c:v>453</c:v>
                </c:pt>
                <c:pt idx="122">
                  <c:v>461</c:v>
                </c:pt>
                <c:pt idx="123">
                  <c:v>462</c:v>
                </c:pt>
                <c:pt idx="124">
                  <c:v>465</c:v>
                </c:pt>
                <c:pt idx="125">
                  <c:v>466</c:v>
                </c:pt>
                <c:pt idx="126">
                  <c:v>475</c:v>
                </c:pt>
                <c:pt idx="127">
                  <c:v>476</c:v>
                </c:pt>
                <c:pt idx="128">
                  <c:v>487</c:v>
                </c:pt>
                <c:pt idx="129">
                  <c:v>490</c:v>
                </c:pt>
                <c:pt idx="130">
                  <c:v>491</c:v>
                </c:pt>
                <c:pt idx="131">
                  <c:v>493</c:v>
                </c:pt>
                <c:pt idx="132">
                  <c:v>495</c:v>
                </c:pt>
                <c:pt idx="133">
                  <c:v>509</c:v>
                </c:pt>
                <c:pt idx="134">
                  <c:v>514</c:v>
                </c:pt>
                <c:pt idx="135">
                  <c:v>516</c:v>
                </c:pt>
                <c:pt idx="136">
                  <c:v>519</c:v>
                </c:pt>
                <c:pt idx="137">
                  <c:v>521</c:v>
                </c:pt>
                <c:pt idx="138">
                  <c:v>526</c:v>
                </c:pt>
                <c:pt idx="139">
                  <c:v>527</c:v>
                </c:pt>
                <c:pt idx="140">
                  <c:v>533</c:v>
                </c:pt>
                <c:pt idx="141">
                  <c:v>535</c:v>
                </c:pt>
                <c:pt idx="142">
                  <c:v>536</c:v>
                </c:pt>
                <c:pt idx="143">
                  <c:v>538</c:v>
                </c:pt>
                <c:pt idx="144">
                  <c:v>539</c:v>
                </c:pt>
                <c:pt idx="145">
                  <c:v>542</c:v>
                </c:pt>
                <c:pt idx="146">
                  <c:v>544</c:v>
                </c:pt>
                <c:pt idx="147">
                  <c:v>549</c:v>
                </c:pt>
                <c:pt idx="148">
                  <c:v>550</c:v>
                </c:pt>
                <c:pt idx="149">
                  <c:v>559</c:v>
                </c:pt>
                <c:pt idx="150">
                  <c:v>561</c:v>
                </c:pt>
                <c:pt idx="151">
                  <c:v>565</c:v>
                </c:pt>
                <c:pt idx="152">
                  <c:v>566</c:v>
                </c:pt>
                <c:pt idx="153">
                  <c:v>567</c:v>
                </c:pt>
                <c:pt idx="154">
                  <c:v>571</c:v>
                </c:pt>
                <c:pt idx="155">
                  <c:v>575</c:v>
                </c:pt>
                <c:pt idx="156">
                  <c:v>576</c:v>
                </c:pt>
                <c:pt idx="157">
                  <c:v>579</c:v>
                </c:pt>
                <c:pt idx="158">
                  <c:v>581</c:v>
                </c:pt>
                <c:pt idx="159">
                  <c:v>583</c:v>
                </c:pt>
                <c:pt idx="160">
                  <c:v>584</c:v>
                </c:pt>
                <c:pt idx="161">
                  <c:v>585</c:v>
                </c:pt>
                <c:pt idx="162">
                  <c:v>586</c:v>
                </c:pt>
                <c:pt idx="163">
                  <c:v>588</c:v>
                </c:pt>
                <c:pt idx="164">
                  <c:v>589</c:v>
                </c:pt>
                <c:pt idx="165">
                  <c:v>594</c:v>
                </c:pt>
                <c:pt idx="166">
                  <c:v>595</c:v>
                </c:pt>
                <c:pt idx="167">
                  <c:v>602</c:v>
                </c:pt>
                <c:pt idx="168">
                  <c:v>604</c:v>
                </c:pt>
                <c:pt idx="169">
                  <c:v>610</c:v>
                </c:pt>
                <c:pt idx="170">
                  <c:v>612</c:v>
                </c:pt>
                <c:pt idx="171">
                  <c:v>617</c:v>
                </c:pt>
                <c:pt idx="172">
                  <c:v>622</c:v>
                </c:pt>
                <c:pt idx="173">
                  <c:v>624</c:v>
                </c:pt>
                <c:pt idx="174">
                  <c:v>636</c:v>
                </c:pt>
                <c:pt idx="175">
                  <c:v>643</c:v>
                </c:pt>
                <c:pt idx="176">
                  <c:v>644</c:v>
                </c:pt>
                <c:pt idx="177">
                  <c:v>646</c:v>
                </c:pt>
                <c:pt idx="178">
                  <c:v>647</c:v>
                </c:pt>
                <c:pt idx="179">
                  <c:v>648</c:v>
                </c:pt>
                <c:pt idx="180">
                  <c:v>649</c:v>
                </c:pt>
                <c:pt idx="181">
                  <c:v>651</c:v>
                </c:pt>
                <c:pt idx="182">
                  <c:v>654</c:v>
                </c:pt>
                <c:pt idx="183">
                  <c:v>658</c:v>
                </c:pt>
                <c:pt idx="184">
                  <c:v>659</c:v>
                </c:pt>
                <c:pt idx="185">
                  <c:v>663</c:v>
                </c:pt>
                <c:pt idx="186">
                  <c:v>666</c:v>
                </c:pt>
                <c:pt idx="187">
                  <c:v>670</c:v>
                </c:pt>
                <c:pt idx="188">
                  <c:v>673</c:v>
                </c:pt>
                <c:pt idx="189">
                  <c:v>674</c:v>
                </c:pt>
                <c:pt idx="190">
                  <c:v>676</c:v>
                </c:pt>
                <c:pt idx="191">
                  <c:v>677</c:v>
                </c:pt>
                <c:pt idx="192">
                  <c:v>679</c:v>
                </c:pt>
                <c:pt idx="193">
                  <c:v>680</c:v>
                </c:pt>
                <c:pt idx="194">
                  <c:v>681</c:v>
                </c:pt>
                <c:pt idx="195">
                  <c:v>684</c:v>
                </c:pt>
                <c:pt idx="196">
                  <c:v>685</c:v>
                </c:pt>
                <c:pt idx="197">
                  <c:v>686</c:v>
                </c:pt>
                <c:pt idx="198">
                  <c:v>688</c:v>
                </c:pt>
                <c:pt idx="199">
                  <c:v>690</c:v>
                </c:pt>
                <c:pt idx="200">
                  <c:v>691</c:v>
                </c:pt>
                <c:pt idx="201">
                  <c:v>698</c:v>
                </c:pt>
                <c:pt idx="202">
                  <c:v>701</c:v>
                </c:pt>
                <c:pt idx="203">
                  <c:v>705</c:v>
                </c:pt>
                <c:pt idx="204">
                  <c:v>708</c:v>
                </c:pt>
                <c:pt idx="205">
                  <c:v>710</c:v>
                </c:pt>
                <c:pt idx="206">
                  <c:v>712</c:v>
                </c:pt>
                <c:pt idx="207">
                  <c:v>716</c:v>
                </c:pt>
                <c:pt idx="208">
                  <c:v>720</c:v>
                </c:pt>
                <c:pt idx="209">
                  <c:v>723</c:v>
                </c:pt>
                <c:pt idx="210">
                  <c:v>724</c:v>
                </c:pt>
                <c:pt idx="211">
                  <c:v>725</c:v>
                </c:pt>
                <c:pt idx="212">
                  <c:v>726</c:v>
                </c:pt>
                <c:pt idx="213">
                  <c:v>732</c:v>
                </c:pt>
                <c:pt idx="214">
                  <c:v>738</c:v>
                </c:pt>
                <c:pt idx="215">
                  <c:v>740</c:v>
                </c:pt>
                <c:pt idx="216">
                  <c:v>741</c:v>
                </c:pt>
                <c:pt idx="217">
                  <c:v>745</c:v>
                </c:pt>
                <c:pt idx="218">
                  <c:v>748</c:v>
                </c:pt>
                <c:pt idx="219">
                  <c:v>749</c:v>
                </c:pt>
                <c:pt idx="220">
                  <c:v>752</c:v>
                </c:pt>
                <c:pt idx="221">
                  <c:v>753</c:v>
                </c:pt>
                <c:pt idx="222">
                  <c:v>754</c:v>
                </c:pt>
                <c:pt idx="223">
                  <c:v>756</c:v>
                </c:pt>
                <c:pt idx="224">
                  <c:v>758</c:v>
                </c:pt>
                <c:pt idx="225">
                  <c:v>764</c:v>
                </c:pt>
                <c:pt idx="226">
                  <c:v>767</c:v>
                </c:pt>
                <c:pt idx="227">
                  <c:v>768</c:v>
                </c:pt>
                <c:pt idx="228">
                  <c:v>771</c:v>
                </c:pt>
                <c:pt idx="229">
                  <c:v>772</c:v>
                </c:pt>
                <c:pt idx="230">
                  <c:v>773</c:v>
                </c:pt>
                <c:pt idx="231">
                  <c:v>775</c:v>
                </c:pt>
                <c:pt idx="232">
                  <c:v>776</c:v>
                </c:pt>
                <c:pt idx="233">
                  <c:v>782</c:v>
                </c:pt>
                <c:pt idx="234">
                  <c:v>786</c:v>
                </c:pt>
                <c:pt idx="235">
                  <c:v>787</c:v>
                </c:pt>
                <c:pt idx="236">
                  <c:v>789</c:v>
                </c:pt>
                <c:pt idx="237">
                  <c:v>791</c:v>
                </c:pt>
                <c:pt idx="238">
                  <c:v>793</c:v>
                </c:pt>
                <c:pt idx="239">
                  <c:v>794</c:v>
                </c:pt>
                <c:pt idx="240">
                  <c:v>795</c:v>
                </c:pt>
                <c:pt idx="241">
                  <c:v>796</c:v>
                </c:pt>
                <c:pt idx="242">
                  <c:v>797</c:v>
                </c:pt>
                <c:pt idx="243">
                  <c:v>800</c:v>
                </c:pt>
                <c:pt idx="244">
                  <c:v>802</c:v>
                </c:pt>
                <c:pt idx="245">
                  <c:v>804</c:v>
                </c:pt>
                <c:pt idx="246">
                  <c:v>807</c:v>
                </c:pt>
                <c:pt idx="247">
                  <c:v>809</c:v>
                </c:pt>
                <c:pt idx="248">
                  <c:v>810</c:v>
                </c:pt>
                <c:pt idx="249">
                  <c:v>811</c:v>
                </c:pt>
                <c:pt idx="250">
                  <c:v>817</c:v>
                </c:pt>
                <c:pt idx="251">
                  <c:v>818</c:v>
                </c:pt>
                <c:pt idx="252">
                  <c:v>820</c:v>
                </c:pt>
                <c:pt idx="253">
                  <c:v>823</c:v>
                </c:pt>
                <c:pt idx="254">
                  <c:v>827</c:v>
                </c:pt>
                <c:pt idx="255">
                  <c:v>830</c:v>
                </c:pt>
                <c:pt idx="256">
                  <c:v>833</c:v>
                </c:pt>
                <c:pt idx="257">
                  <c:v>834</c:v>
                </c:pt>
                <c:pt idx="258">
                  <c:v>836</c:v>
                </c:pt>
                <c:pt idx="259">
                  <c:v>838</c:v>
                </c:pt>
                <c:pt idx="260">
                  <c:v>840</c:v>
                </c:pt>
                <c:pt idx="261">
                  <c:v>845</c:v>
                </c:pt>
                <c:pt idx="262">
                  <c:v>848</c:v>
                </c:pt>
                <c:pt idx="263">
                  <c:v>850</c:v>
                </c:pt>
                <c:pt idx="264">
                  <c:v>865</c:v>
                </c:pt>
                <c:pt idx="265">
                  <c:v>869</c:v>
                </c:pt>
                <c:pt idx="266">
                  <c:v>871</c:v>
                </c:pt>
                <c:pt idx="267">
                  <c:v>872</c:v>
                </c:pt>
                <c:pt idx="268">
                  <c:v>876</c:v>
                </c:pt>
                <c:pt idx="269">
                  <c:v>878</c:v>
                </c:pt>
                <c:pt idx="270">
                  <c:v>882</c:v>
                </c:pt>
                <c:pt idx="271">
                  <c:v>884</c:v>
                </c:pt>
                <c:pt idx="272">
                  <c:v>886</c:v>
                </c:pt>
                <c:pt idx="273">
                  <c:v>889</c:v>
                </c:pt>
                <c:pt idx="274">
                  <c:v>891</c:v>
                </c:pt>
                <c:pt idx="275">
                  <c:v>892</c:v>
                </c:pt>
                <c:pt idx="276">
                  <c:v>894</c:v>
                </c:pt>
                <c:pt idx="277">
                  <c:v>898</c:v>
                </c:pt>
                <c:pt idx="278">
                  <c:v>902</c:v>
                </c:pt>
                <c:pt idx="279">
                  <c:v>909</c:v>
                </c:pt>
                <c:pt idx="280">
                  <c:v>910</c:v>
                </c:pt>
                <c:pt idx="281">
                  <c:v>911</c:v>
                </c:pt>
                <c:pt idx="282">
                  <c:v>912</c:v>
                </c:pt>
                <c:pt idx="283">
                  <c:v>914</c:v>
                </c:pt>
                <c:pt idx="284">
                  <c:v>917</c:v>
                </c:pt>
                <c:pt idx="285">
                  <c:v>918</c:v>
                </c:pt>
                <c:pt idx="286">
                  <c:v>919</c:v>
                </c:pt>
                <c:pt idx="287">
                  <c:v>922</c:v>
                </c:pt>
                <c:pt idx="288">
                  <c:v>923</c:v>
                </c:pt>
                <c:pt idx="289">
                  <c:v>924</c:v>
                </c:pt>
                <c:pt idx="290">
                  <c:v>925</c:v>
                </c:pt>
                <c:pt idx="291">
                  <c:v>933</c:v>
                </c:pt>
                <c:pt idx="292">
                  <c:v>934</c:v>
                </c:pt>
                <c:pt idx="293">
                  <c:v>937</c:v>
                </c:pt>
                <c:pt idx="294">
                  <c:v>944</c:v>
                </c:pt>
                <c:pt idx="295">
                  <c:v>947</c:v>
                </c:pt>
                <c:pt idx="296">
                  <c:v>955</c:v>
                </c:pt>
                <c:pt idx="297">
                  <c:v>956</c:v>
                </c:pt>
                <c:pt idx="298">
                  <c:v>958</c:v>
                </c:pt>
                <c:pt idx="299">
                  <c:v>959</c:v>
                </c:pt>
                <c:pt idx="300">
                  <c:v>960</c:v>
                </c:pt>
                <c:pt idx="301">
                  <c:v>963</c:v>
                </c:pt>
                <c:pt idx="302">
                  <c:v>964</c:v>
                </c:pt>
                <c:pt idx="303">
                  <c:v>966</c:v>
                </c:pt>
                <c:pt idx="304">
                  <c:v>968</c:v>
                </c:pt>
                <c:pt idx="305">
                  <c:v>973</c:v>
                </c:pt>
                <c:pt idx="306">
                  <c:v>974</c:v>
                </c:pt>
                <c:pt idx="307">
                  <c:v>978</c:v>
                </c:pt>
                <c:pt idx="308">
                  <c:v>979</c:v>
                </c:pt>
                <c:pt idx="309">
                  <c:v>980</c:v>
                </c:pt>
                <c:pt idx="310">
                  <c:v>981</c:v>
                </c:pt>
                <c:pt idx="311">
                  <c:v>984</c:v>
                </c:pt>
                <c:pt idx="312">
                  <c:v>985</c:v>
                </c:pt>
                <c:pt idx="313">
                  <c:v>986</c:v>
                </c:pt>
                <c:pt idx="314">
                  <c:v>989</c:v>
                </c:pt>
                <c:pt idx="315">
                  <c:v>990</c:v>
                </c:pt>
                <c:pt idx="316">
                  <c:v>998</c:v>
                </c:pt>
                <c:pt idx="317">
                  <c:v>1002</c:v>
                </c:pt>
                <c:pt idx="318">
                  <c:v>1004</c:v>
                </c:pt>
                <c:pt idx="319">
                  <c:v>1006</c:v>
                </c:pt>
                <c:pt idx="320">
                  <c:v>1007</c:v>
                </c:pt>
                <c:pt idx="321">
                  <c:v>1010</c:v>
                </c:pt>
                <c:pt idx="322">
                  <c:v>1013</c:v>
                </c:pt>
                <c:pt idx="323">
                  <c:v>1014</c:v>
                </c:pt>
                <c:pt idx="324">
                  <c:v>1015</c:v>
                </c:pt>
                <c:pt idx="325">
                  <c:v>1016</c:v>
                </c:pt>
                <c:pt idx="326">
                  <c:v>1019</c:v>
                </c:pt>
                <c:pt idx="327">
                  <c:v>1027</c:v>
                </c:pt>
                <c:pt idx="328">
                  <c:v>1029</c:v>
                </c:pt>
                <c:pt idx="329">
                  <c:v>1033</c:v>
                </c:pt>
                <c:pt idx="330">
                  <c:v>1034</c:v>
                </c:pt>
                <c:pt idx="331">
                  <c:v>1037</c:v>
                </c:pt>
                <c:pt idx="332">
                  <c:v>1039</c:v>
                </c:pt>
                <c:pt idx="333">
                  <c:v>1041</c:v>
                </c:pt>
                <c:pt idx="334">
                  <c:v>1046</c:v>
                </c:pt>
                <c:pt idx="335">
                  <c:v>1053</c:v>
                </c:pt>
                <c:pt idx="336">
                  <c:v>1054</c:v>
                </c:pt>
                <c:pt idx="337">
                  <c:v>1057</c:v>
                </c:pt>
                <c:pt idx="338">
                  <c:v>1059</c:v>
                </c:pt>
                <c:pt idx="339">
                  <c:v>1065</c:v>
                </c:pt>
                <c:pt idx="340">
                  <c:v>1066</c:v>
                </c:pt>
                <c:pt idx="341">
                  <c:v>1068</c:v>
                </c:pt>
                <c:pt idx="342">
                  <c:v>1070</c:v>
                </c:pt>
                <c:pt idx="343">
                  <c:v>1074</c:v>
                </c:pt>
                <c:pt idx="344">
                  <c:v>1078</c:v>
                </c:pt>
                <c:pt idx="345">
                  <c:v>1080</c:v>
                </c:pt>
                <c:pt idx="346">
                  <c:v>1085</c:v>
                </c:pt>
                <c:pt idx="347">
                  <c:v>1086</c:v>
                </c:pt>
                <c:pt idx="348">
                  <c:v>1087</c:v>
                </c:pt>
                <c:pt idx="349">
                  <c:v>1094</c:v>
                </c:pt>
                <c:pt idx="350">
                  <c:v>1095</c:v>
                </c:pt>
                <c:pt idx="351">
                  <c:v>1101</c:v>
                </c:pt>
                <c:pt idx="352">
                  <c:v>1105</c:v>
                </c:pt>
                <c:pt idx="353">
                  <c:v>1106</c:v>
                </c:pt>
                <c:pt idx="354">
                  <c:v>1107</c:v>
                </c:pt>
                <c:pt idx="355">
                  <c:v>1116</c:v>
                </c:pt>
                <c:pt idx="356">
                  <c:v>1118</c:v>
                </c:pt>
                <c:pt idx="357">
                  <c:v>1121</c:v>
                </c:pt>
                <c:pt idx="358">
                  <c:v>1127</c:v>
                </c:pt>
                <c:pt idx="359">
                  <c:v>1128</c:v>
                </c:pt>
                <c:pt idx="360">
                  <c:v>1132</c:v>
                </c:pt>
                <c:pt idx="361">
                  <c:v>1135</c:v>
                </c:pt>
                <c:pt idx="362">
                  <c:v>1136</c:v>
                </c:pt>
                <c:pt idx="363">
                  <c:v>1137</c:v>
                </c:pt>
                <c:pt idx="364">
                  <c:v>1151</c:v>
                </c:pt>
                <c:pt idx="365">
                  <c:v>1154</c:v>
                </c:pt>
                <c:pt idx="366">
                  <c:v>1157</c:v>
                </c:pt>
                <c:pt idx="367">
                  <c:v>1158</c:v>
                </c:pt>
                <c:pt idx="368">
                  <c:v>1159</c:v>
                </c:pt>
                <c:pt idx="369">
                  <c:v>1162</c:v>
                </c:pt>
                <c:pt idx="370">
                  <c:v>1163</c:v>
                </c:pt>
                <c:pt idx="371">
                  <c:v>1164</c:v>
                </c:pt>
                <c:pt idx="372">
                  <c:v>1182</c:v>
                </c:pt>
                <c:pt idx="373">
                  <c:v>1184</c:v>
                </c:pt>
                <c:pt idx="374">
                  <c:v>1185</c:v>
                </c:pt>
                <c:pt idx="375">
                  <c:v>1187</c:v>
                </c:pt>
                <c:pt idx="376">
                  <c:v>1188</c:v>
                </c:pt>
                <c:pt idx="377">
                  <c:v>1194</c:v>
                </c:pt>
                <c:pt idx="378">
                  <c:v>1195</c:v>
                </c:pt>
                <c:pt idx="379">
                  <c:v>1197</c:v>
                </c:pt>
                <c:pt idx="380">
                  <c:v>1199</c:v>
                </c:pt>
                <c:pt idx="381">
                  <c:v>1201</c:v>
                </c:pt>
                <c:pt idx="382">
                  <c:v>1203</c:v>
                </c:pt>
                <c:pt idx="383">
                  <c:v>1206</c:v>
                </c:pt>
                <c:pt idx="384">
                  <c:v>1208</c:v>
                </c:pt>
                <c:pt idx="385">
                  <c:v>1210</c:v>
                </c:pt>
                <c:pt idx="386">
                  <c:v>1212</c:v>
                </c:pt>
                <c:pt idx="387">
                  <c:v>1214</c:v>
                </c:pt>
                <c:pt idx="388">
                  <c:v>1216</c:v>
                </c:pt>
                <c:pt idx="389">
                  <c:v>1226</c:v>
                </c:pt>
                <c:pt idx="390">
                  <c:v>1230</c:v>
                </c:pt>
                <c:pt idx="391">
                  <c:v>1234</c:v>
                </c:pt>
                <c:pt idx="392">
                  <c:v>1235</c:v>
                </c:pt>
                <c:pt idx="393">
                  <c:v>1236</c:v>
                </c:pt>
                <c:pt idx="394">
                  <c:v>1238</c:v>
                </c:pt>
                <c:pt idx="395">
                  <c:v>1241</c:v>
                </c:pt>
                <c:pt idx="396">
                  <c:v>1244</c:v>
                </c:pt>
                <c:pt idx="397">
                  <c:v>1246</c:v>
                </c:pt>
                <c:pt idx="398">
                  <c:v>1249</c:v>
                </c:pt>
                <c:pt idx="399">
                  <c:v>1255</c:v>
                </c:pt>
                <c:pt idx="400">
                  <c:v>1257</c:v>
                </c:pt>
                <c:pt idx="401">
                  <c:v>1259</c:v>
                </c:pt>
                <c:pt idx="402">
                  <c:v>1260</c:v>
                </c:pt>
                <c:pt idx="403">
                  <c:v>1263</c:v>
                </c:pt>
                <c:pt idx="404">
                  <c:v>1264</c:v>
                </c:pt>
                <c:pt idx="405">
                  <c:v>1265</c:v>
                </c:pt>
                <c:pt idx="406">
                  <c:v>1268</c:v>
                </c:pt>
                <c:pt idx="407">
                  <c:v>1276</c:v>
                </c:pt>
                <c:pt idx="408">
                  <c:v>1281</c:v>
                </c:pt>
                <c:pt idx="409">
                  <c:v>1283</c:v>
                </c:pt>
                <c:pt idx="410">
                  <c:v>1289</c:v>
                </c:pt>
                <c:pt idx="411">
                  <c:v>1293</c:v>
                </c:pt>
                <c:pt idx="412">
                  <c:v>1294</c:v>
                </c:pt>
                <c:pt idx="413">
                  <c:v>1295</c:v>
                </c:pt>
                <c:pt idx="414">
                  <c:v>1296</c:v>
                </c:pt>
                <c:pt idx="415">
                  <c:v>1302</c:v>
                </c:pt>
                <c:pt idx="416">
                  <c:v>1305</c:v>
                </c:pt>
                <c:pt idx="417">
                  <c:v>1312</c:v>
                </c:pt>
                <c:pt idx="418">
                  <c:v>1314</c:v>
                </c:pt>
                <c:pt idx="419">
                  <c:v>1317</c:v>
                </c:pt>
                <c:pt idx="420">
                  <c:v>1318</c:v>
                </c:pt>
                <c:pt idx="421">
                  <c:v>1321</c:v>
                </c:pt>
                <c:pt idx="422">
                  <c:v>1327</c:v>
                </c:pt>
                <c:pt idx="423">
                  <c:v>1329</c:v>
                </c:pt>
                <c:pt idx="424">
                  <c:v>1332</c:v>
                </c:pt>
                <c:pt idx="425">
                  <c:v>1335</c:v>
                </c:pt>
                <c:pt idx="426">
                  <c:v>1336</c:v>
                </c:pt>
                <c:pt idx="427">
                  <c:v>1337</c:v>
                </c:pt>
                <c:pt idx="428">
                  <c:v>1338</c:v>
                </c:pt>
                <c:pt idx="429">
                  <c:v>1339</c:v>
                </c:pt>
                <c:pt idx="430">
                  <c:v>1345</c:v>
                </c:pt>
                <c:pt idx="431">
                  <c:v>1351</c:v>
                </c:pt>
                <c:pt idx="432">
                  <c:v>1357</c:v>
                </c:pt>
                <c:pt idx="433">
                  <c:v>1363</c:v>
                </c:pt>
                <c:pt idx="434">
                  <c:v>1368</c:v>
                </c:pt>
                <c:pt idx="435">
                  <c:v>1372</c:v>
                </c:pt>
                <c:pt idx="436">
                  <c:v>1379</c:v>
                </c:pt>
                <c:pt idx="437">
                  <c:v>1381</c:v>
                </c:pt>
                <c:pt idx="438">
                  <c:v>1384</c:v>
                </c:pt>
                <c:pt idx="439">
                  <c:v>1386</c:v>
                </c:pt>
                <c:pt idx="440">
                  <c:v>1387</c:v>
                </c:pt>
                <c:pt idx="441">
                  <c:v>1390</c:v>
                </c:pt>
                <c:pt idx="442">
                  <c:v>1391</c:v>
                </c:pt>
                <c:pt idx="443">
                  <c:v>1393</c:v>
                </c:pt>
                <c:pt idx="444">
                  <c:v>1394</c:v>
                </c:pt>
                <c:pt idx="445">
                  <c:v>1397</c:v>
                </c:pt>
                <c:pt idx="446">
                  <c:v>1414</c:v>
                </c:pt>
                <c:pt idx="447">
                  <c:v>1415</c:v>
                </c:pt>
                <c:pt idx="448">
                  <c:v>1416</c:v>
                </c:pt>
                <c:pt idx="449">
                  <c:v>1421</c:v>
                </c:pt>
                <c:pt idx="450">
                  <c:v>1424</c:v>
                </c:pt>
                <c:pt idx="451">
                  <c:v>1428</c:v>
                </c:pt>
                <c:pt idx="452">
                  <c:v>1429</c:v>
                </c:pt>
                <c:pt idx="453">
                  <c:v>1430</c:v>
                </c:pt>
                <c:pt idx="454">
                  <c:v>1434</c:v>
                </c:pt>
                <c:pt idx="455">
                  <c:v>1435</c:v>
                </c:pt>
                <c:pt idx="456">
                  <c:v>1436</c:v>
                </c:pt>
                <c:pt idx="457">
                  <c:v>1438</c:v>
                </c:pt>
                <c:pt idx="458">
                  <c:v>1440</c:v>
                </c:pt>
                <c:pt idx="459">
                  <c:v>1442</c:v>
                </c:pt>
                <c:pt idx="460">
                  <c:v>1444</c:v>
                </c:pt>
                <c:pt idx="461">
                  <c:v>1452</c:v>
                </c:pt>
                <c:pt idx="462">
                  <c:v>1457</c:v>
                </c:pt>
                <c:pt idx="463">
                  <c:v>1458</c:v>
                </c:pt>
                <c:pt idx="464">
                  <c:v>1467</c:v>
                </c:pt>
                <c:pt idx="465">
                  <c:v>1468</c:v>
                </c:pt>
                <c:pt idx="466">
                  <c:v>1479</c:v>
                </c:pt>
                <c:pt idx="467">
                  <c:v>1487</c:v>
                </c:pt>
                <c:pt idx="468">
                  <c:v>1488</c:v>
                </c:pt>
                <c:pt idx="469">
                  <c:v>1491</c:v>
                </c:pt>
                <c:pt idx="470">
                  <c:v>1493</c:v>
                </c:pt>
                <c:pt idx="471">
                  <c:v>1494</c:v>
                </c:pt>
                <c:pt idx="472">
                  <c:v>1502</c:v>
                </c:pt>
                <c:pt idx="473">
                  <c:v>1503</c:v>
                </c:pt>
                <c:pt idx="474">
                  <c:v>1504</c:v>
                </c:pt>
                <c:pt idx="475">
                  <c:v>1505</c:v>
                </c:pt>
                <c:pt idx="476">
                  <c:v>1508</c:v>
                </c:pt>
                <c:pt idx="477">
                  <c:v>1510</c:v>
                </c:pt>
                <c:pt idx="478">
                  <c:v>1511</c:v>
                </c:pt>
                <c:pt idx="479">
                  <c:v>1512</c:v>
                </c:pt>
                <c:pt idx="480">
                  <c:v>1520</c:v>
                </c:pt>
                <c:pt idx="481">
                  <c:v>1525</c:v>
                </c:pt>
                <c:pt idx="482">
                  <c:v>1526</c:v>
                </c:pt>
                <c:pt idx="483">
                  <c:v>1529</c:v>
                </c:pt>
                <c:pt idx="484">
                  <c:v>1536</c:v>
                </c:pt>
                <c:pt idx="485">
                  <c:v>1538</c:v>
                </c:pt>
                <c:pt idx="486">
                  <c:v>1548</c:v>
                </c:pt>
                <c:pt idx="487">
                  <c:v>1553</c:v>
                </c:pt>
                <c:pt idx="488">
                  <c:v>1554</c:v>
                </c:pt>
                <c:pt idx="489">
                  <c:v>1556</c:v>
                </c:pt>
                <c:pt idx="490">
                  <c:v>1557</c:v>
                </c:pt>
                <c:pt idx="491">
                  <c:v>1563</c:v>
                </c:pt>
                <c:pt idx="492">
                  <c:v>1570</c:v>
                </c:pt>
                <c:pt idx="493">
                  <c:v>1571</c:v>
                </c:pt>
                <c:pt idx="494">
                  <c:v>1580</c:v>
                </c:pt>
                <c:pt idx="495">
                  <c:v>1584</c:v>
                </c:pt>
                <c:pt idx="496">
                  <c:v>1586</c:v>
                </c:pt>
                <c:pt idx="497">
                  <c:v>1590</c:v>
                </c:pt>
                <c:pt idx="498">
                  <c:v>1599</c:v>
                </c:pt>
                <c:pt idx="499">
                  <c:v>1601</c:v>
                </c:pt>
                <c:pt idx="500">
                  <c:v>1604</c:v>
                </c:pt>
                <c:pt idx="501">
                  <c:v>1606</c:v>
                </c:pt>
                <c:pt idx="502">
                  <c:v>1607</c:v>
                </c:pt>
                <c:pt idx="503">
                  <c:v>1612</c:v>
                </c:pt>
                <c:pt idx="504">
                  <c:v>1615</c:v>
                </c:pt>
                <c:pt idx="505">
                  <c:v>1620</c:v>
                </c:pt>
                <c:pt idx="506">
                  <c:v>1622</c:v>
                </c:pt>
                <c:pt idx="507">
                  <c:v>1626</c:v>
                </c:pt>
                <c:pt idx="508">
                  <c:v>1628</c:v>
                </c:pt>
                <c:pt idx="509">
                  <c:v>1629</c:v>
                </c:pt>
                <c:pt idx="510">
                  <c:v>1630</c:v>
                </c:pt>
                <c:pt idx="511">
                  <c:v>1634</c:v>
                </c:pt>
                <c:pt idx="512">
                  <c:v>1639</c:v>
                </c:pt>
                <c:pt idx="513">
                  <c:v>1642</c:v>
                </c:pt>
                <c:pt idx="514">
                  <c:v>1644</c:v>
                </c:pt>
                <c:pt idx="515">
                  <c:v>1647</c:v>
                </c:pt>
                <c:pt idx="516">
                  <c:v>1650</c:v>
                </c:pt>
                <c:pt idx="517">
                  <c:v>1654</c:v>
                </c:pt>
                <c:pt idx="518">
                  <c:v>1661</c:v>
                </c:pt>
                <c:pt idx="519">
                  <c:v>1662</c:v>
                </c:pt>
                <c:pt idx="520">
                  <c:v>1663</c:v>
                </c:pt>
                <c:pt idx="521">
                  <c:v>1670</c:v>
                </c:pt>
                <c:pt idx="522">
                  <c:v>1672</c:v>
                </c:pt>
                <c:pt idx="523">
                  <c:v>1674</c:v>
                </c:pt>
                <c:pt idx="524">
                  <c:v>1677</c:v>
                </c:pt>
                <c:pt idx="525">
                  <c:v>1678</c:v>
                </c:pt>
                <c:pt idx="526">
                  <c:v>1684</c:v>
                </c:pt>
                <c:pt idx="527">
                  <c:v>1685</c:v>
                </c:pt>
                <c:pt idx="528">
                  <c:v>1689</c:v>
                </c:pt>
                <c:pt idx="529">
                  <c:v>1693</c:v>
                </c:pt>
                <c:pt idx="530">
                  <c:v>1696</c:v>
                </c:pt>
                <c:pt idx="531">
                  <c:v>1697</c:v>
                </c:pt>
                <c:pt idx="532">
                  <c:v>1698</c:v>
                </c:pt>
                <c:pt idx="533">
                  <c:v>1699</c:v>
                </c:pt>
                <c:pt idx="534">
                  <c:v>1701</c:v>
                </c:pt>
                <c:pt idx="535">
                  <c:v>1704</c:v>
                </c:pt>
                <c:pt idx="536">
                  <c:v>1711</c:v>
                </c:pt>
                <c:pt idx="537">
                  <c:v>1712</c:v>
                </c:pt>
                <c:pt idx="538">
                  <c:v>1717</c:v>
                </c:pt>
                <c:pt idx="539">
                  <c:v>1719</c:v>
                </c:pt>
                <c:pt idx="540">
                  <c:v>1720</c:v>
                </c:pt>
                <c:pt idx="541">
                  <c:v>1721</c:v>
                </c:pt>
                <c:pt idx="542">
                  <c:v>1730</c:v>
                </c:pt>
                <c:pt idx="543">
                  <c:v>1734</c:v>
                </c:pt>
                <c:pt idx="544">
                  <c:v>1736</c:v>
                </c:pt>
                <c:pt idx="545">
                  <c:v>1737</c:v>
                </c:pt>
                <c:pt idx="546">
                  <c:v>1739</c:v>
                </c:pt>
                <c:pt idx="547">
                  <c:v>1744</c:v>
                </c:pt>
                <c:pt idx="548">
                  <c:v>1745</c:v>
                </c:pt>
                <c:pt idx="549">
                  <c:v>1747</c:v>
                </c:pt>
                <c:pt idx="550">
                  <c:v>1748</c:v>
                </c:pt>
                <c:pt idx="551">
                  <c:v>1749</c:v>
                </c:pt>
                <c:pt idx="552">
                  <c:v>1752</c:v>
                </c:pt>
                <c:pt idx="553">
                  <c:v>1754</c:v>
                </c:pt>
                <c:pt idx="554">
                  <c:v>1756</c:v>
                </c:pt>
                <c:pt idx="555">
                  <c:v>1765</c:v>
                </c:pt>
                <c:pt idx="556">
                  <c:v>1768</c:v>
                </c:pt>
                <c:pt idx="557">
                  <c:v>1777</c:v>
                </c:pt>
                <c:pt idx="558">
                  <c:v>1783</c:v>
                </c:pt>
                <c:pt idx="559">
                  <c:v>1784</c:v>
                </c:pt>
                <c:pt idx="560">
                  <c:v>1790</c:v>
                </c:pt>
                <c:pt idx="561">
                  <c:v>1791</c:v>
                </c:pt>
                <c:pt idx="562">
                  <c:v>1792</c:v>
                </c:pt>
                <c:pt idx="563">
                  <c:v>1794</c:v>
                </c:pt>
                <c:pt idx="564">
                  <c:v>1800</c:v>
                </c:pt>
                <c:pt idx="565">
                  <c:v>1806</c:v>
                </c:pt>
                <c:pt idx="566">
                  <c:v>1807</c:v>
                </c:pt>
                <c:pt idx="567">
                  <c:v>1815</c:v>
                </c:pt>
                <c:pt idx="568">
                  <c:v>1816</c:v>
                </c:pt>
                <c:pt idx="569">
                  <c:v>1819</c:v>
                </c:pt>
                <c:pt idx="570">
                  <c:v>1822</c:v>
                </c:pt>
                <c:pt idx="571">
                  <c:v>1826</c:v>
                </c:pt>
                <c:pt idx="572">
                  <c:v>1828</c:v>
                </c:pt>
                <c:pt idx="573">
                  <c:v>1832</c:v>
                </c:pt>
                <c:pt idx="574">
                  <c:v>1838</c:v>
                </c:pt>
                <c:pt idx="575">
                  <c:v>1842</c:v>
                </c:pt>
                <c:pt idx="576">
                  <c:v>1843</c:v>
                </c:pt>
                <c:pt idx="577">
                  <c:v>1846</c:v>
                </c:pt>
                <c:pt idx="578">
                  <c:v>1851</c:v>
                </c:pt>
                <c:pt idx="579">
                  <c:v>1855</c:v>
                </c:pt>
                <c:pt idx="580">
                  <c:v>1857</c:v>
                </c:pt>
                <c:pt idx="581">
                  <c:v>1859</c:v>
                </c:pt>
                <c:pt idx="582">
                  <c:v>1860</c:v>
                </c:pt>
                <c:pt idx="583">
                  <c:v>1861</c:v>
                </c:pt>
                <c:pt idx="584">
                  <c:v>1868</c:v>
                </c:pt>
                <c:pt idx="585">
                  <c:v>1870</c:v>
                </c:pt>
                <c:pt idx="586">
                  <c:v>1871</c:v>
                </c:pt>
                <c:pt idx="587">
                  <c:v>1877</c:v>
                </c:pt>
                <c:pt idx="588">
                  <c:v>1878</c:v>
                </c:pt>
                <c:pt idx="589">
                  <c:v>1879</c:v>
                </c:pt>
                <c:pt idx="590">
                  <c:v>1881</c:v>
                </c:pt>
                <c:pt idx="591">
                  <c:v>1883</c:v>
                </c:pt>
                <c:pt idx="592">
                  <c:v>1895</c:v>
                </c:pt>
                <c:pt idx="593">
                  <c:v>1904</c:v>
                </c:pt>
                <c:pt idx="594">
                  <c:v>1908</c:v>
                </c:pt>
                <c:pt idx="595">
                  <c:v>1913</c:v>
                </c:pt>
                <c:pt idx="596">
                  <c:v>1914</c:v>
                </c:pt>
                <c:pt idx="597">
                  <c:v>1919</c:v>
                </c:pt>
                <c:pt idx="598">
                  <c:v>1920</c:v>
                </c:pt>
                <c:pt idx="599">
                  <c:v>1921</c:v>
                </c:pt>
                <c:pt idx="600">
                  <c:v>1925</c:v>
                </c:pt>
                <c:pt idx="601">
                  <c:v>1926</c:v>
                </c:pt>
                <c:pt idx="602">
                  <c:v>1932</c:v>
                </c:pt>
                <c:pt idx="603">
                  <c:v>1936</c:v>
                </c:pt>
                <c:pt idx="604">
                  <c:v>1937</c:v>
                </c:pt>
                <c:pt idx="605">
                  <c:v>1938</c:v>
                </c:pt>
                <c:pt idx="606">
                  <c:v>1940</c:v>
                </c:pt>
                <c:pt idx="607">
                  <c:v>1941</c:v>
                </c:pt>
                <c:pt idx="608">
                  <c:v>1946</c:v>
                </c:pt>
                <c:pt idx="609">
                  <c:v>1949</c:v>
                </c:pt>
                <c:pt idx="610">
                  <c:v>1951</c:v>
                </c:pt>
                <c:pt idx="611">
                  <c:v>1954</c:v>
                </c:pt>
                <c:pt idx="612">
                  <c:v>1957</c:v>
                </c:pt>
                <c:pt idx="613">
                  <c:v>1960</c:v>
                </c:pt>
                <c:pt idx="614">
                  <c:v>1962</c:v>
                </c:pt>
                <c:pt idx="615">
                  <c:v>1968</c:v>
                </c:pt>
                <c:pt idx="616">
                  <c:v>1969</c:v>
                </c:pt>
                <c:pt idx="617">
                  <c:v>1971</c:v>
                </c:pt>
                <c:pt idx="618">
                  <c:v>1973</c:v>
                </c:pt>
                <c:pt idx="619">
                  <c:v>1982</c:v>
                </c:pt>
                <c:pt idx="620">
                  <c:v>1983</c:v>
                </c:pt>
                <c:pt idx="621">
                  <c:v>1984</c:v>
                </c:pt>
                <c:pt idx="622">
                  <c:v>1985</c:v>
                </c:pt>
                <c:pt idx="623">
                  <c:v>1999</c:v>
                </c:pt>
                <c:pt idx="624">
                  <c:v>2003</c:v>
                </c:pt>
                <c:pt idx="625">
                  <c:v>2007</c:v>
                </c:pt>
                <c:pt idx="626">
                  <c:v>2008</c:v>
                </c:pt>
                <c:pt idx="627">
                  <c:v>2011</c:v>
                </c:pt>
                <c:pt idx="628">
                  <c:v>2012</c:v>
                </c:pt>
                <c:pt idx="629">
                  <c:v>2015</c:v>
                </c:pt>
                <c:pt idx="630">
                  <c:v>2017</c:v>
                </c:pt>
                <c:pt idx="631">
                  <c:v>2019</c:v>
                </c:pt>
                <c:pt idx="632">
                  <c:v>2024</c:v>
                </c:pt>
                <c:pt idx="633">
                  <c:v>2027</c:v>
                </c:pt>
                <c:pt idx="634">
                  <c:v>2029</c:v>
                </c:pt>
                <c:pt idx="635">
                  <c:v>2030</c:v>
                </c:pt>
                <c:pt idx="636">
                  <c:v>2032</c:v>
                </c:pt>
                <c:pt idx="637">
                  <c:v>2035</c:v>
                </c:pt>
                <c:pt idx="638">
                  <c:v>2038</c:v>
                </c:pt>
                <c:pt idx="639">
                  <c:v>2040</c:v>
                </c:pt>
                <c:pt idx="640">
                  <c:v>2043</c:v>
                </c:pt>
                <c:pt idx="641">
                  <c:v>2046</c:v>
                </c:pt>
                <c:pt idx="642">
                  <c:v>2047</c:v>
                </c:pt>
                <c:pt idx="643">
                  <c:v>2050</c:v>
                </c:pt>
                <c:pt idx="644">
                  <c:v>2053</c:v>
                </c:pt>
                <c:pt idx="645">
                  <c:v>2061</c:v>
                </c:pt>
                <c:pt idx="646">
                  <c:v>2062</c:v>
                </c:pt>
                <c:pt idx="647">
                  <c:v>2064</c:v>
                </c:pt>
                <c:pt idx="648">
                  <c:v>2069</c:v>
                </c:pt>
                <c:pt idx="649">
                  <c:v>2074</c:v>
                </c:pt>
                <c:pt idx="650">
                  <c:v>2075</c:v>
                </c:pt>
                <c:pt idx="651">
                  <c:v>2076</c:v>
                </c:pt>
                <c:pt idx="652">
                  <c:v>2078</c:v>
                </c:pt>
                <c:pt idx="653">
                  <c:v>2079</c:v>
                </c:pt>
                <c:pt idx="654">
                  <c:v>2081</c:v>
                </c:pt>
                <c:pt idx="655">
                  <c:v>2083</c:v>
                </c:pt>
                <c:pt idx="656">
                  <c:v>2086</c:v>
                </c:pt>
                <c:pt idx="657">
                  <c:v>2087</c:v>
                </c:pt>
                <c:pt idx="658">
                  <c:v>2091</c:v>
                </c:pt>
                <c:pt idx="659">
                  <c:v>2096</c:v>
                </c:pt>
                <c:pt idx="660">
                  <c:v>2098</c:v>
                </c:pt>
                <c:pt idx="661">
                  <c:v>2104</c:v>
                </c:pt>
                <c:pt idx="662">
                  <c:v>2105</c:v>
                </c:pt>
                <c:pt idx="663">
                  <c:v>2106</c:v>
                </c:pt>
                <c:pt idx="664">
                  <c:v>2107</c:v>
                </c:pt>
                <c:pt idx="665">
                  <c:v>2108</c:v>
                </c:pt>
                <c:pt idx="666">
                  <c:v>2111</c:v>
                </c:pt>
                <c:pt idx="667">
                  <c:v>2113</c:v>
                </c:pt>
                <c:pt idx="668">
                  <c:v>2116</c:v>
                </c:pt>
                <c:pt idx="669">
                  <c:v>2117</c:v>
                </c:pt>
                <c:pt idx="670">
                  <c:v>2120</c:v>
                </c:pt>
                <c:pt idx="671">
                  <c:v>2122</c:v>
                </c:pt>
                <c:pt idx="672">
                  <c:v>2124</c:v>
                </c:pt>
                <c:pt idx="673">
                  <c:v>2125</c:v>
                </c:pt>
                <c:pt idx="674">
                  <c:v>2126</c:v>
                </c:pt>
                <c:pt idx="675">
                  <c:v>2130</c:v>
                </c:pt>
                <c:pt idx="676">
                  <c:v>2134</c:v>
                </c:pt>
                <c:pt idx="677">
                  <c:v>2135</c:v>
                </c:pt>
                <c:pt idx="678">
                  <c:v>2136</c:v>
                </c:pt>
                <c:pt idx="679">
                  <c:v>2140</c:v>
                </c:pt>
                <c:pt idx="680">
                  <c:v>2141</c:v>
                </c:pt>
                <c:pt idx="681">
                  <c:v>2143</c:v>
                </c:pt>
                <c:pt idx="682">
                  <c:v>2144</c:v>
                </c:pt>
                <c:pt idx="683">
                  <c:v>2146</c:v>
                </c:pt>
                <c:pt idx="684">
                  <c:v>2147</c:v>
                </c:pt>
                <c:pt idx="685">
                  <c:v>2148</c:v>
                </c:pt>
                <c:pt idx="686">
                  <c:v>2150</c:v>
                </c:pt>
                <c:pt idx="687">
                  <c:v>2151</c:v>
                </c:pt>
                <c:pt idx="688">
                  <c:v>2153</c:v>
                </c:pt>
                <c:pt idx="689">
                  <c:v>2156</c:v>
                </c:pt>
                <c:pt idx="690">
                  <c:v>2158</c:v>
                </c:pt>
                <c:pt idx="691">
                  <c:v>2159</c:v>
                </c:pt>
                <c:pt idx="692">
                  <c:v>2165</c:v>
                </c:pt>
                <c:pt idx="693">
                  <c:v>2166</c:v>
                </c:pt>
                <c:pt idx="694">
                  <c:v>2167</c:v>
                </c:pt>
                <c:pt idx="695">
                  <c:v>2171</c:v>
                </c:pt>
                <c:pt idx="696">
                  <c:v>2173</c:v>
                </c:pt>
                <c:pt idx="697">
                  <c:v>2175</c:v>
                </c:pt>
                <c:pt idx="698">
                  <c:v>2179</c:v>
                </c:pt>
                <c:pt idx="699">
                  <c:v>2186</c:v>
                </c:pt>
                <c:pt idx="700">
                  <c:v>2189</c:v>
                </c:pt>
                <c:pt idx="701">
                  <c:v>2191</c:v>
                </c:pt>
                <c:pt idx="702">
                  <c:v>2193</c:v>
                </c:pt>
                <c:pt idx="703">
                  <c:v>2194</c:v>
                </c:pt>
                <c:pt idx="704">
                  <c:v>2198</c:v>
                </c:pt>
                <c:pt idx="705">
                  <c:v>2200</c:v>
                </c:pt>
                <c:pt idx="706">
                  <c:v>2201</c:v>
                </c:pt>
                <c:pt idx="707">
                  <c:v>2202</c:v>
                </c:pt>
                <c:pt idx="708">
                  <c:v>2205</c:v>
                </c:pt>
                <c:pt idx="709">
                  <c:v>2209</c:v>
                </c:pt>
                <c:pt idx="710">
                  <c:v>2210</c:v>
                </c:pt>
                <c:pt idx="711">
                  <c:v>2213</c:v>
                </c:pt>
                <c:pt idx="712">
                  <c:v>2216</c:v>
                </c:pt>
                <c:pt idx="713">
                  <c:v>2226</c:v>
                </c:pt>
                <c:pt idx="714">
                  <c:v>2227</c:v>
                </c:pt>
                <c:pt idx="715">
                  <c:v>2230</c:v>
                </c:pt>
                <c:pt idx="716">
                  <c:v>2231</c:v>
                </c:pt>
                <c:pt idx="717">
                  <c:v>2233</c:v>
                </c:pt>
                <c:pt idx="718">
                  <c:v>2236</c:v>
                </c:pt>
                <c:pt idx="719">
                  <c:v>2238</c:v>
                </c:pt>
                <c:pt idx="720">
                  <c:v>2239</c:v>
                </c:pt>
                <c:pt idx="721">
                  <c:v>2241</c:v>
                </c:pt>
                <c:pt idx="722">
                  <c:v>2242</c:v>
                </c:pt>
                <c:pt idx="723">
                  <c:v>2243</c:v>
                </c:pt>
                <c:pt idx="724">
                  <c:v>2244</c:v>
                </c:pt>
                <c:pt idx="725">
                  <c:v>2246</c:v>
                </c:pt>
                <c:pt idx="726">
                  <c:v>2248</c:v>
                </c:pt>
                <c:pt idx="727">
                  <c:v>2249</c:v>
                </c:pt>
                <c:pt idx="728">
                  <c:v>2253</c:v>
                </c:pt>
                <c:pt idx="729">
                  <c:v>2254</c:v>
                </c:pt>
                <c:pt idx="730">
                  <c:v>2256</c:v>
                </c:pt>
                <c:pt idx="731">
                  <c:v>2259</c:v>
                </c:pt>
                <c:pt idx="732">
                  <c:v>2264</c:v>
                </c:pt>
                <c:pt idx="733">
                  <c:v>2276</c:v>
                </c:pt>
                <c:pt idx="734">
                  <c:v>2280</c:v>
                </c:pt>
                <c:pt idx="735">
                  <c:v>2283</c:v>
                </c:pt>
                <c:pt idx="736">
                  <c:v>2288</c:v>
                </c:pt>
                <c:pt idx="737">
                  <c:v>2290</c:v>
                </c:pt>
                <c:pt idx="738">
                  <c:v>2293</c:v>
                </c:pt>
                <c:pt idx="739">
                  <c:v>2299</c:v>
                </c:pt>
                <c:pt idx="740">
                  <c:v>2300</c:v>
                </c:pt>
                <c:pt idx="741">
                  <c:v>2302</c:v>
                </c:pt>
                <c:pt idx="742">
                  <c:v>2305</c:v>
                </c:pt>
                <c:pt idx="743">
                  <c:v>2308</c:v>
                </c:pt>
                <c:pt idx="744">
                  <c:v>2309</c:v>
                </c:pt>
                <c:pt idx="745">
                  <c:v>2310</c:v>
                </c:pt>
                <c:pt idx="746">
                  <c:v>2319</c:v>
                </c:pt>
                <c:pt idx="747">
                  <c:v>2320</c:v>
                </c:pt>
                <c:pt idx="748">
                  <c:v>2321</c:v>
                </c:pt>
                <c:pt idx="749">
                  <c:v>2322</c:v>
                </c:pt>
                <c:pt idx="750">
                  <c:v>2324</c:v>
                </c:pt>
                <c:pt idx="751">
                  <c:v>2326</c:v>
                </c:pt>
                <c:pt idx="752">
                  <c:v>2329</c:v>
                </c:pt>
                <c:pt idx="753">
                  <c:v>2334</c:v>
                </c:pt>
                <c:pt idx="754">
                  <c:v>2336</c:v>
                </c:pt>
                <c:pt idx="755">
                  <c:v>2337</c:v>
                </c:pt>
                <c:pt idx="756">
                  <c:v>2338</c:v>
                </c:pt>
                <c:pt idx="757">
                  <c:v>2339</c:v>
                </c:pt>
                <c:pt idx="758">
                  <c:v>2347</c:v>
                </c:pt>
                <c:pt idx="759">
                  <c:v>2356</c:v>
                </c:pt>
                <c:pt idx="760">
                  <c:v>2361</c:v>
                </c:pt>
                <c:pt idx="761">
                  <c:v>2369</c:v>
                </c:pt>
                <c:pt idx="762">
                  <c:v>2370</c:v>
                </c:pt>
                <c:pt idx="763">
                  <c:v>2373</c:v>
                </c:pt>
                <c:pt idx="764">
                  <c:v>2377</c:v>
                </c:pt>
                <c:pt idx="765">
                  <c:v>2380</c:v>
                </c:pt>
                <c:pt idx="766">
                  <c:v>2384</c:v>
                </c:pt>
                <c:pt idx="767">
                  <c:v>2387</c:v>
                </c:pt>
                <c:pt idx="768">
                  <c:v>2390</c:v>
                </c:pt>
                <c:pt idx="769">
                  <c:v>2391</c:v>
                </c:pt>
                <c:pt idx="770">
                  <c:v>2392</c:v>
                </c:pt>
                <c:pt idx="771">
                  <c:v>2394</c:v>
                </c:pt>
                <c:pt idx="772">
                  <c:v>2402</c:v>
                </c:pt>
                <c:pt idx="773">
                  <c:v>2404</c:v>
                </c:pt>
                <c:pt idx="774">
                  <c:v>2406</c:v>
                </c:pt>
                <c:pt idx="775">
                  <c:v>2408</c:v>
                </c:pt>
                <c:pt idx="776">
                  <c:v>2413</c:v>
                </c:pt>
                <c:pt idx="777">
                  <c:v>2418</c:v>
                </c:pt>
                <c:pt idx="778">
                  <c:v>2426</c:v>
                </c:pt>
                <c:pt idx="779">
                  <c:v>2427</c:v>
                </c:pt>
                <c:pt idx="780">
                  <c:v>2428</c:v>
                </c:pt>
                <c:pt idx="781">
                  <c:v>2432</c:v>
                </c:pt>
                <c:pt idx="782">
                  <c:v>2435</c:v>
                </c:pt>
                <c:pt idx="783">
                  <c:v>2438</c:v>
                </c:pt>
                <c:pt idx="784">
                  <c:v>2446</c:v>
                </c:pt>
                <c:pt idx="785">
                  <c:v>2448</c:v>
                </c:pt>
                <c:pt idx="786">
                  <c:v>2452</c:v>
                </c:pt>
                <c:pt idx="787">
                  <c:v>2453</c:v>
                </c:pt>
                <c:pt idx="788">
                  <c:v>2454</c:v>
                </c:pt>
                <c:pt idx="789">
                  <c:v>2455</c:v>
                </c:pt>
                <c:pt idx="790">
                  <c:v>2457</c:v>
                </c:pt>
                <c:pt idx="791">
                  <c:v>2459</c:v>
                </c:pt>
                <c:pt idx="792">
                  <c:v>2462</c:v>
                </c:pt>
                <c:pt idx="793">
                  <c:v>2468</c:v>
                </c:pt>
                <c:pt idx="794">
                  <c:v>2470</c:v>
                </c:pt>
                <c:pt idx="795">
                  <c:v>2477</c:v>
                </c:pt>
                <c:pt idx="796">
                  <c:v>2481</c:v>
                </c:pt>
                <c:pt idx="797">
                  <c:v>2483</c:v>
                </c:pt>
                <c:pt idx="798">
                  <c:v>2487</c:v>
                </c:pt>
                <c:pt idx="799">
                  <c:v>2488</c:v>
                </c:pt>
                <c:pt idx="800">
                  <c:v>2490</c:v>
                </c:pt>
                <c:pt idx="801">
                  <c:v>2493</c:v>
                </c:pt>
                <c:pt idx="802">
                  <c:v>2495</c:v>
                </c:pt>
                <c:pt idx="803">
                  <c:v>2498</c:v>
                </c:pt>
                <c:pt idx="804">
                  <c:v>2500</c:v>
                </c:pt>
                <c:pt idx="805">
                  <c:v>2503</c:v>
                </c:pt>
                <c:pt idx="806">
                  <c:v>2504</c:v>
                </c:pt>
                <c:pt idx="807">
                  <c:v>2505</c:v>
                </c:pt>
                <c:pt idx="808">
                  <c:v>2515</c:v>
                </c:pt>
                <c:pt idx="809">
                  <c:v>2516</c:v>
                </c:pt>
                <c:pt idx="810">
                  <c:v>2518</c:v>
                </c:pt>
                <c:pt idx="811">
                  <c:v>2519</c:v>
                </c:pt>
                <c:pt idx="812">
                  <c:v>2520</c:v>
                </c:pt>
                <c:pt idx="813">
                  <c:v>2521</c:v>
                </c:pt>
                <c:pt idx="814">
                  <c:v>2524</c:v>
                </c:pt>
                <c:pt idx="815">
                  <c:v>2525</c:v>
                </c:pt>
                <c:pt idx="816">
                  <c:v>2527</c:v>
                </c:pt>
                <c:pt idx="817">
                  <c:v>2530</c:v>
                </c:pt>
                <c:pt idx="818">
                  <c:v>2532</c:v>
                </c:pt>
                <c:pt idx="819">
                  <c:v>2534</c:v>
                </c:pt>
                <c:pt idx="820">
                  <c:v>2536</c:v>
                </c:pt>
                <c:pt idx="821">
                  <c:v>2545</c:v>
                </c:pt>
                <c:pt idx="822">
                  <c:v>2549</c:v>
                </c:pt>
                <c:pt idx="823">
                  <c:v>2551</c:v>
                </c:pt>
                <c:pt idx="824">
                  <c:v>2553</c:v>
                </c:pt>
                <c:pt idx="825">
                  <c:v>2555</c:v>
                </c:pt>
                <c:pt idx="826">
                  <c:v>2557</c:v>
                </c:pt>
                <c:pt idx="827">
                  <c:v>2558</c:v>
                </c:pt>
                <c:pt idx="828">
                  <c:v>2561</c:v>
                </c:pt>
                <c:pt idx="829">
                  <c:v>2567</c:v>
                </c:pt>
                <c:pt idx="830">
                  <c:v>2568</c:v>
                </c:pt>
                <c:pt idx="831">
                  <c:v>2572</c:v>
                </c:pt>
                <c:pt idx="832">
                  <c:v>2575</c:v>
                </c:pt>
                <c:pt idx="833">
                  <c:v>2578</c:v>
                </c:pt>
                <c:pt idx="834">
                  <c:v>2580</c:v>
                </c:pt>
                <c:pt idx="835">
                  <c:v>2581</c:v>
                </c:pt>
                <c:pt idx="836">
                  <c:v>2585</c:v>
                </c:pt>
                <c:pt idx="837">
                  <c:v>2589</c:v>
                </c:pt>
                <c:pt idx="838">
                  <c:v>2592</c:v>
                </c:pt>
                <c:pt idx="839">
                  <c:v>2593</c:v>
                </c:pt>
                <c:pt idx="840">
                  <c:v>2594</c:v>
                </c:pt>
                <c:pt idx="841">
                  <c:v>2595</c:v>
                </c:pt>
                <c:pt idx="842">
                  <c:v>2598</c:v>
                </c:pt>
                <c:pt idx="843">
                  <c:v>2602</c:v>
                </c:pt>
                <c:pt idx="844">
                  <c:v>2608</c:v>
                </c:pt>
                <c:pt idx="845">
                  <c:v>2609</c:v>
                </c:pt>
                <c:pt idx="846">
                  <c:v>2612</c:v>
                </c:pt>
                <c:pt idx="847">
                  <c:v>2617</c:v>
                </c:pt>
                <c:pt idx="848">
                  <c:v>2620</c:v>
                </c:pt>
                <c:pt idx="849">
                  <c:v>2621</c:v>
                </c:pt>
                <c:pt idx="850">
                  <c:v>2623</c:v>
                </c:pt>
                <c:pt idx="851">
                  <c:v>2625</c:v>
                </c:pt>
                <c:pt idx="852">
                  <c:v>2627</c:v>
                </c:pt>
                <c:pt idx="853">
                  <c:v>2628</c:v>
                </c:pt>
                <c:pt idx="854">
                  <c:v>2631</c:v>
                </c:pt>
                <c:pt idx="855">
                  <c:v>2632</c:v>
                </c:pt>
                <c:pt idx="856">
                  <c:v>2634</c:v>
                </c:pt>
                <c:pt idx="857">
                  <c:v>2637</c:v>
                </c:pt>
                <c:pt idx="858">
                  <c:v>2638</c:v>
                </c:pt>
                <c:pt idx="859">
                  <c:v>2640</c:v>
                </c:pt>
                <c:pt idx="860">
                  <c:v>2646</c:v>
                </c:pt>
                <c:pt idx="861">
                  <c:v>2649</c:v>
                </c:pt>
                <c:pt idx="862">
                  <c:v>2652</c:v>
                </c:pt>
                <c:pt idx="863">
                  <c:v>2653</c:v>
                </c:pt>
                <c:pt idx="864">
                  <c:v>2657</c:v>
                </c:pt>
                <c:pt idx="865">
                  <c:v>2663</c:v>
                </c:pt>
                <c:pt idx="866">
                  <c:v>2676</c:v>
                </c:pt>
                <c:pt idx="867">
                  <c:v>2680</c:v>
                </c:pt>
                <c:pt idx="868">
                  <c:v>2682</c:v>
                </c:pt>
                <c:pt idx="869">
                  <c:v>2687</c:v>
                </c:pt>
                <c:pt idx="870">
                  <c:v>2690</c:v>
                </c:pt>
                <c:pt idx="871">
                  <c:v>2692</c:v>
                </c:pt>
                <c:pt idx="872">
                  <c:v>2696</c:v>
                </c:pt>
                <c:pt idx="873">
                  <c:v>2701</c:v>
                </c:pt>
                <c:pt idx="874">
                  <c:v>2705</c:v>
                </c:pt>
                <c:pt idx="875">
                  <c:v>2709</c:v>
                </c:pt>
                <c:pt idx="876">
                  <c:v>2712</c:v>
                </c:pt>
                <c:pt idx="877">
                  <c:v>2721</c:v>
                </c:pt>
                <c:pt idx="878">
                  <c:v>2727</c:v>
                </c:pt>
                <c:pt idx="879">
                  <c:v>2737</c:v>
                </c:pt>
                <c:pt idx="880">
                  <c:v>2738</c:v>
                </c:pt>
                <c:pt idx="881">
                  <c:v>2739</c:v>
                </c:pt>
                <c:pt idx="882">
                  <c:v>2742</c:v>
                </c:pt>
                <c:pt idx="883">
                  <c:v>2743</c:v>
                </c:pt>
                <c:pt idx="884">
                  <c:v>2748</c:v>
                </c:pt>
                <c:pt idx="885">
                  <c:v>2750</c:v>
                </c:pt>
                <c:pt idx="886">
                  <c:v>2754</c:v>
                </c:pt>
                <c:pt idx="887">
                  <c:v>2755</c:v>
                </c:pt>
                <c:pt idx="888">
                  <c:v>2756</c:v>
                </c:pt>
                <c:pt idx="889">
                  <c:v>2757</c:v>
                </c:pt>
                <c:pt idx="890">
                  <c:v>2758</c:v>
                </c:pt>
                <c:pt idx="891">
                  <c:v>2759</c:v>
                </c:pt>
                <c:pt idx="892">
                  <c:v>2760</c:v>
                </c:pt>
                <c:pt idx="893">
                  <c:v>2768</c:v>
                </c:pt>
                <c:pt idx="894">
                  <c:v>2771</c:v>
                </c:pt>
                <c:pt idx="895">
                  <c:v>2777</c:v>
                </c:pt>
                <c:pt idx="896">
                  <c:v>2791</c:v>
                </c:pt>
                <c:pt idx="897">
                  <c:v>2792</c:v>
                </c:pt>
                <c:pt idx="898">
                  <c:v>2793</c:v>
                </c:pt>
                <c:pt idx="899">
                  <c:v>2800</c:v>
                </c:pt>
                <c:pt idx="900">
                  <c:v>2805</c:v>
                </c:pt>
                <c:pt idx="901">
                  <c:v>2808</c:v>
                </c:pt>
                <c:pt idx="902">
                  <c:v>2810</c:v>
                </c:pt>
                <c:pt idx="903">
                  <c:v>2811</c:v>
                </c:pt>
                <c:pt idx="904">
                  <c:v>2812</c:v>
                </c:pt>
                <c:pt idx="905">
                  <c:v>2813</c:v>
                </c:pt>
                <c:pt idx="906">
                  <c:v>2817</c:v>
                </c:pt>
                <c:pt idx="907">
                  <c:v>2825</c:v>
                </c:pt>
                <c:pt idx="908">
                  <c:v>2826</c:v>
                </c:pt>
                <c:pt idx="909">
                  <c:v>2829</c:v>
                </c:pt>
                <c:pt idx="910">
                  <c:v>2831</c:v>
                </c:pt>
                <c:pt idx="911">
                  <c:v>2832</c:v>
                </c:pt>
                <c:pt idx="912">
                  <c:v>2834</c:v>
                </c:pt>
                <c:pt idx="913">
                  <c:v>2846</c:v>
                </c:pt>
                <c:pt idx="914">
                  <c:v>2848</c:v>
                </c:pt>
                <c:pt idx="915">
                  <c:v>2851</c:v>
                </c:pt>
                <c:pt idx="916">
                  <c:v>2853</c:v>
                </c:pt>
                <c:pt idx="917">
                  <c:v>2858</c:v>
                </c:pt>
                <c:pt idx="918">
                  <c:v>2861</c:v>
                </c:pt>
                <c:pt idx="919">
                  <c:v>2864</c:v>
                </c:pt>
                <c:pt idx="920">
                  <c:v>2873</c:v>
                </c:pt>
                <c:pt idx="921">
                  <c:v>2874</c:v>
                </c:pt>
                <c:pt idx="922">
                  <c:v>2877</c:v>
                </c:pt>
                <c:pt idx="923">
                  <c:v>2880</c:v>
                </c:pt>
                <c:pt idx="924">
                  <c:v>2882</c:v>
                </c:pt>
                <c:pt idx="925">
                  <c:v>2883</c:v>
                </c:pt>
                <c:pt idx="926">
                  <c:v>2889</c:v>
                </c:pt>
                <c:pt idx="927">
                  <c:v>2892</c:v>
                </c:pt>
                <c:pt idx="928">
                  <c:v>2893</c:v>
                </c:pt>
                <c:pt idx="929">
                  <c:v>2898</c:v>
                </c:pt>
                <c:pt idx="930">
                  <c:v>2900</c:v>
                </c:pt>
                <c:pt idx="931">
                  <c:v>2902</c:v>
                </c:pt>
                <c:pt idx="932">
                  <c:v>2905</c:v>
                </c:pt>
                <c:pt idx="933">
                  <c:v>2906</c:v>
                </c:pt>
                <c:pt idx="934">
                  <c:v>2907</c:v>
                </c:pt>
                <c:pt idx="935">
                  <c:v>2914</c:v>
                </c:pt>
                <c:pt idx="936">
                  <c:v>2919</c:v>
                </c:pt>
                <c:pt idx="937">
                  <c:v>2921</c:v>
                </c:pt>
                <c:pt idx="938">
                  <c:v>2922</c:v>
                </c:pt>
                <c:pt idx="939">
                  <c:v>2923</c:v>
                </c:pt>
                <c:pt idx="940">
                  <c:v>2927</c:v>
                </c:pt>
                <c:pt idx="941">
                  <c:v>2928</c:v>
                </c:pt>
                <c:pt idx="942">
                  <c:v>2934</c:v>
                </c:pt>
                <c:pt idx="943">
                  <c:v>2938</c:v>
                </c:pt>
                <c:pt idx="944">
                  <c:v>2941</c:v>
                </c:pt>
                <c:pt idx="945">
                  <c:v>2942</c:v>
                </c:pt>
                <c:pt idx="946">
                  <c:v>2944</c:v>
                </c:pt>
                <c:pt idx="947">
                  <c:v>2951</c:v>
                </c:pt>
                <c:pt idx="948">
                  <c:v>2952</c:v>
                </c:pt>
                <c:pt idx="949">
                  <c:v>2957</c:v>
                </c:pt>
                <c:pt idx="950">
                  <c:v>2969</c:v>
                </c:pt>
                <c:pt idx="951">
                  <c:v>2974</c:v>
                </c:pt>
                <c:pt idx="952">
                  <c:v>2976</c:v>
                </c:pt>
                <c:pt idx="953">
                  <c:v>2977</c:v>
                </c:pt>
                <c:pt idx="954">
                  <c:v>2980</c:v>
                </c:pt>
                <c:pt idx="955">
                  <c:v>2981</c:v>
                </c:pt>
                <c:pt idx="956">
                  <c:v>2990</c:v>
                </c:pt>
                <c:pt idx="957">
                  <c:v>2996</c:v>
                </c:pt>
                <c:pt idx="958">
                  <c:v>3000</c:v>
                </c:pt>
                <c:pt idx="959">
                  <c:v>3001</c:v>
                </c:pt>
                <c:pt idx="960">
                  <c:v>3005</c:v>
                </c:pt>
                <c:pt idx="961">
                  <c:v>3007</c:v>
                </c:pt>
                <c:pt idx="962">
                  <c:v>3009</c:v>
                </c:pt>
                <c:pt idx="963">
                  <c:v>3011</c:v>
                </c:pt>
                <c:pt idx="964">
                  <c:v>3013</c:v>
                </c:pt>
                <c:pt idx="965">
                  <c:v>3016</c:v>
                </c:pt>
                <c:pt idx="966">
                  <c:v>3017</c:v>
                </c:pt>
                <c:pt idx="967">
                  <c:v>3018</c:v>
                </c:pt>
                <c:pt idx="968">
                  <c:v>3021</c:v>
                </c:pt>
                <c:pt idx="969">
                  <c:v>3022</c:v>
                </c:pt>
                <c:pt idx="970">
                  <c:v>3023</c:v>
                </c:pt>
                <c:pt idx="971">
                  <c:v>3024</c:v>
                </c:pt>
                <c:pt idx="972">
                  <c:v>3027</c:v>
                </c:pt>
                <c:pt idx="973">
                  <c:v>3028</c:v>
                </c:pt>
                <c:pt idx="974">
                  <c:v>3029</c:v>
                </c:pt>
                <c:pt idx="975">
                  <c:v>3032</c:v>
                </c:pt>
                <c:pt idx="976">
                  <c:v>3033</c:v>
                </c:pt>
                <c:pt idx="977">
                  <c:v>3035</c:v>
                </c:pt>
                <c:pt idx="978">
                  <c:v>3036</c:v>
                </c:pt>
                <c:pt idx="979">
                  <c:v>3040</c:v>
                </c:pt>
                <c:pt idx="980">
                  <c:v>3042</c:v>
                </c:pt>
                <c:pt idx="981">
                  <c:v>3043</c:v>
                </c:pt>
                <c:pt idx="982">
                  <c:v>3044</c:v>
                </c:pt>
                <c:pt idx="983">
                  <c:v>3048</c:v>
                </c:pt>
                <c:pt idx="984">
                  <c:v>3050</c:v>
                </c:pt>
                <c:pt idx="985">
                  <c:v>3052</c:v>
                </c:pt>
                <c:pt idx="986">
                  <c:v>3055</c:v>
                </c:pt>
                <c:pt idx="987">
                  <c:v>3064</c:v>
                </c:pt>
                <c:pt idx="988">
                  <c:v>3067</c:v>
                </c:pt>
                <c:pt idx="989">
                  <c:v>3069</c:v>
                </c:pt>
                <c:pt idx="990">
                  <c:v>3071</c:v>
                </c:pt>
                <c:pt idx="991">
                  <c:v>3073</c:v>
                </c:pt>
                <c:pt idx="992">
                  <c:v>3075</c:v>
                </c:pt>
                <c:pt idx="993">
                  <c:v>3078</c:v>
                </c:pt>
                <c:pt idx="994">
                  <c:v>3080</c:v>
                </c:pt>
                <c:pt idx="995">
                  <c:v>3084</c:v>
                </c:pt>
                <c:pt idx="996">
                  <c:v>3088</c:v>
                </c:pt>
                <c:pt idx="997">
                  <c:v>3090</c:v>
                </c:pt>
                <c:pt idx="998">
                  <c:v>3093</c:v>
                </c:pt>
                <c:pt idx="999">
                  <c:v>3097</c:v>
                </c:pt>
                <c:pt idx="1000">
                  <c:v>3100</c:v>
                </c:pt>
              </c:numCache>
            </c:numRef>
          </c:xVal>
          <c:yVal>
            <c:numRef>
              <c:f>Accuracy_Loss!$B$2:$B$1002</c:f>
              <c:numCache>
                <c:formatCode>General</c:formatCode>
                <c:ptCount val="1001"/>
                <c:pt idx="1">
                  <c:v>0.55884742736816395</c:v>
                </c:pt>
                <c:pt idx="2">
                  <c:v>0.51476669311523404</c:v>
                </c:pt>
                <c:pt idx="3">
                  <c:v>0.52101349830627397</c:v>
                </c:pt>
                <c:pt idx="4">
                  <c:v>0.52469861507415705</c:v>
                </c:pt>
                <c:pt idx="5">
                  <c:v>0.600483179092407</c:v>
                </c:pt>
                <c:pt idx="6">
                  <c:v>0.52370953559875399</c:v>
                </c:pt>
                <c:pt idx="7">
                  <c:v>0.55668562650680498</c:v>
                </c:pt>
                <c:pt idx="8">
                  <c:v>0.58297687768936102</c:v>
                </c:pt>
                <c:pt idx="9">
                  <c:v>0.55905210971832198</c:v>
                </c:pt>
                <c:pt idx="10">
                  <c:v>0.55932849645614602</c:v>
                </c:pt>
                <c:pt idx="11">
                  <c:v>0.55984747409820501</c:v>
                </c:pt>
                <c:pt idx="12">
                  <c:v>0.57895231246948198</c:v>
                </c:pt>
                <c:pt idx="13">
                  <c:v>0.54547339677810602</c:v>
                </c:pt>
                <c:pt idx="14">
                  <c:v>0.52150058746337802</c:v>
                </c:pt>
                <c:pt idx="15">
                  <c:v>0.53583127260208097</c:v>
                </c:pt>
                <c:pt idx="16">
                  <c:v>0.53946793079376198</c:v>
                </c:pt>
                <c:pt idx="17">
                  <c:v>0.47943919897079401</c:v>
                </c:pt>
                <c:pt idx="18">
                  <c:v>0.49131608009338301</c:v>
                </c:pt>
                <c:pt idx="19">
                  <c:v>0.50617486238479603</c:v>
                </c:pt>
                <c:pt idx="20">
                  <c:v>0.49863737821578902</c:v>
                </c:pt>
                <c:pt idx="21">
                  <c:v>0.50895076990127497</c:v>
                </c:pt>
                <c:pt idx="22">
                  <c:v>0.52808105945587103</c:v>
                </c:pt>
                <c:pt idx="23">
                  <c:v>0.53748631477355902</c:v>
                </c:pt>
                <c:pt idx="24">
                  <c:v>0.56002825498580899</c:v>
                </c:pt>
                <c:pt idx="25">
                  <c:v>0.56652545928955</c:v>
                </c:pt>
                <c:pt idx="26">
                  <c:v>0.53493893146514804</c:v>
                </c:pt>
                <c:pt idx="27">
                  <c:v>0.54779905080795199</c:v>
                </c:pt>
                <c:pt idx="28">
                  <c:v>0.55578297376632602</c:v>
                </c:pt>
                <c:pt idx="29">
                  <c:v>0.56895470619201605</c:v>
                </c:pt>
                <c:pt idx="30">
                  <c:v>0.563404381275177</c:v>
                </c:pt>
                <c:pt idx="31">
                  <c:v>0.53382593393325795</c:v>
                </c:pt>
                <c:pt idx="32">
                  <c:v>0.494415372610092</c:v>
                </c:pt>
                <c:pt idx="33">
                  <c:v>0.481303811073303</c:v>
                </c:pt>
                <c:pt idx="34">
                  <c:v>0.480048418045043</c:v>
                </c:pt>
                <c:pt idx="35">
                  <c:v>0.52316516637802102</c:v>
                </c:pt>
                <c:pt idx="36">
                  <c:v>0.52532625198364202</c:v>
                </c:pt>
                <c:pt idx="37">
                  <c:v>0.52904361486434903</c:v>
                </c:pt>
                <c:pt idx="38">
                  <c:v>0.519889235496521</c:v>
                </c:pt>
                <c:pt idx="39">
                  <c:v>0.52993458509445102</c:v>
                </c:pt>
                <c:pt idx="40">
                  <c:v>0.54933291673660201</c:v>
                </c:pt>
                <c:pt idx="41">
                  <c:v>0.55433464050292902</c:v>
                </c:pt>
                <c:pt idx="42">
                  <c:v>0.54890120029449396</c:v>
                </c:pt>
                <c:pt idx="43">
                  <c:v>0.54336524009704501</c:v>
                </c:pt>
                <c:pt idx="44">
                  <c:v>0.54682266712188698</c:v>
                </c:pt>
                <c:pt idx="45">
                  <c:v>0.54526537656784002</c:v>
                </c:pt>
                <c:pt idx="46">
                  <c:v>0.56974846124649003</c:v>
                </c:pt>
                <c:pt idx="47">
                  <c:v>0.53833359479904097</c:v>
                </c:pt>
                <c:pt idx="48">
                  <c:v>0.53762525320053101</c:v>
                </c:pt>
                <c:pt idx="49">
                  <c:v>0.53610146045684803</c:v>
                </c:pt>
                <c:pt idx="50">
                  <c:v>0.548536717891693</c:v>
                </c:pt>
                <c:pt idx="51">
                  <c:v>0.52556473016738803</c:v>
                </c:pt>
                <c:pt idx="52">
                  <c:v>0.52613323926925604</c:v>
                </c:pt>
                <c:pt idx="53">
                  <c:v>0.53991794586181596</c:v>
                </c:pt>
                <c:pt idx="54">
                  <c:v>0.56295853853225697</c:v>
                </c:pt>
                <c:pt idx="55">
                  <c:v>0.58166271448135298</c:v>
                </c:pt>
                <c:pt idx="56">
                  <c:v>0.57934975624084395</c:v>
                </c:pt>
                <c:pt idx="57">
                  <c:v>0.56524884700775102</c:v>
                </c:pt>
                <c:pt idx="58">
                  <c:v>0.56497395038604703</c:v>
                </c:pt>
                <c:pt idx="59">
                  <c:v>0.56785154342651301</c:v>
                </c:pt>
                <c:pt idx="60">
                  <c:v>0.55582988262176503</c:v>
                </c:pt>
                <c:pt idx="61">
                  <c:v>0.54306721687316895</c:v>
                </c:pt>
                <c:pt idx="62">
                  <c:v>0.56376051902770996</c:v>
                </c:pt>
                <c:pt idx="63">
                  <c:v>0.56914603710174505</c:v>
                </c:pt>
                <c:pt idx="64">
                  <c:v>0.53876042366027799</c:v>
                </c:pt>
                <c:pt idx="65">
                  <c:v>0.54238134622573797</c:v>
                </c:pt>
                <c:pt idx="66">
                  <c:v>0.53814321756362904</c:v>
                </c:pt>
                <c:pt idx="67">
                  <c:v>0.543703913688659</c:v>
                </c:pt>
                <c:pt idx="68">
                  <c:v>0.53867262601852395</c:v>
                </c:pt>
                <c:pt idx="69">
                  <c:v>0.543090939521789</c:v>
                </c:pt>
                <c:pt idx="70">
                  <c:v>0.58140617609024003</c:v>
                </c:pt>
                <c:pt idx="71">
                  <c:v>0.59631389379501298</c:v>
                </c:pt>
                <c:pt idx="72">
                  <c:v>0.57176423072814897</c:v>
                </c:pt>
                <c:pt idx="73">
                  <c:v>0.54583781957626298</c:v>
                </c:pt>
                <c:pt idx="74">
                  <c:v>0.53400361537933305</c:v>
                </c:pt>
                <c:pt idx="75">
                  <c:v>0.54174417257308904</c:v>
                </c:pt>
                <c:pt idx="76">
                  <c:v>0.54304456710815396</c:v>
                </c:pt>
                <c:pt idx="77">
                  <c:v>0.53674107789993197</c:v>
                </c:pt>
                <c:pt idx="78">
                  <c:v>0.54204148054122903</c:v>
                </c:pt>
                <c:pt idx="79">
                  <c:v>0.56978595256805398</c:v>
                </c:pt>
                <c:pt idx="80">
                  <c:v>0.56044036149978604</c:v>
                </c:pt>
                <c:pt idx="81">
                  <c:v>0.56064635515213002</c:v>
                </c:pt>
                <c:pt idx="82">
                  <c:v>0.53871190547943104</c:v>
                </c:pt>
                <c:pt idx="83">
                  <c:v>0.54109072685241699</c:v>
                </c:pt>
                <c:pt idx="84">
                  <c:v>0.52020341157913197</c:v>
                </c:pt>
                <c:pt idx="85">
                  <c:v>0.53068310022354104</c:v>
                </c:pt>
                <c:pt idx="86">
                  <c:v>0.51922833919525102</c:v>
                </c:pt>
                <c:pt idx="87">
                  <c:v>0.53882992267608598</c:v>
                </c:pt>
                <c:pt idx="88">
                  <c:v>0.55526930093765203</c:v>
                </c:pt>
                <c:pt idx="89">
                  <c:v>0.57474237680435103</c:v>
                </c:pt>
                <c:pt idx="90">
                  <c:v>0.58601814508438099</c:v>
                </c:pt>
                <c:pt idx="91">
                  <c:v>0.55571657419204701</c:v>
                </c:pt>
                <c:pt idx="92">
                  <c:v>0.55639493465423495</c:v>
                </c:pt>
                <c:pt idx="93">
                  <c:v>0.55388045310974099</c:v>
                </c:pt>
                <c:pt idx="94">
                  <c:v>0.54490387439727705</c:v>
                </c:pt>
                <c:pt idx="95">
                  <c:v>0.55743330717086703</c:v>
                </c:pt>
                <c:pt idx="96">
                  <c:v>0.57058346271514804</c:v>
                </c:pt>
                <c:pt idx="97">
                  <c:v>0.54505801200866699</c:v>
                </c:pt>
                <c:pt idx="98">
                  <c:v>0.60710608959197998</c:v>
                </c:pt>
                <c:pt idx="99">
                  <c:v>0.56580507755279497</c:v>
                </c:pt>
                <c:pt idx="100">
                  <c:v>0.55047184228897095</c:v>
                </c:pt>
                <c:pt idx="101">
                  <c:v>0.58768647909164395</c:v>
                </c:pt>
                <c:pt idx="102">
                  <c:v>0.57660299539565996</c:v>
                </c:pt>
                <c:pt idx="103">
                  <c:v>0.552673399448394</c:v>
                </c:pt>
                <c:pt idx="104">
                  <c:v>0.54555588960647505</c:v>
                </c:pt>
                <c:pt idx="105">
                  <c:v>0.55037528276443404</c:v>
                </c:pt>
                <c:pt idx="106">
                  <c:v>0.54533773660659701</c:v>
                </c:pt>
                <c:pt idx="107">
                  <c:v>0.53141105175018299</c:v>
                </c:pt>
                <c:pt idx="108">
                  <c:v>0.58398789167404097</c:v>
                </c:pt>
                <c:pt idx="109">
                  <c:v>0.565166175365448</c:v>
                </c:pt>
                <c:pt idx="110">
                  <c:v>0.56489956378936701</c:v>
                </c:pt>
                <c:pt idx="111">
                  <c:v>0.514135301113128</c:v>
                </c:pt>
                <c:pt idx="112">
                  <c:v>0.58226048946380604</c:v>
                </c:pt>
                <c:pt idx="113">
                  <c:v>0.53240752220153797</c:v>
                </c:pt>
                <c:pt idx="114">
                  <c:v>0.54166674613952603</c:v>
                </c:pt>
                <c:pt idx="115">
                  <c:v>0.55750006437301602</c:v>
                </c:pt>
                <c:pt idx="116">
                  <c:v>0.55910044908523504</c:v>
                </c:pt>
                <c:pt idx="117">
                  <c:v>0.53994798660278298</c:v>
                </c:pt>
                <c:pt idx="118">
                  <c:v>0.55048286914825395</c:v>
                </c:pt>
                <c:pt idx="119">
                  <c:v>0.5548095703125</c:v>
                </c:pt>
                <c:pt idx="120">
                  <c:v>0.54473739862442005</c:v>
                </c:pt>
                <c:pt idx="121">
                  <c:v>0.574990034103393</c:v>
                </c:pt>
                <c:pt idx="122">
                  <c:v>0.573480725288391</c:v>
                </c:pt>
                <c:pt idx="123">
                  <c:v>0.55675762891769398</c:v>
                </c:pt>
                <c:pt idx="124">
                  <c:v>0.53381383419036799</c:v>
                </c:pt>
                <c:pt idx="125">
                  <c:v>0.53668242692947299</c:v>
                </c:pt>
                <c:pt idx="126">
                  <c:v>0.53560256958007801</c:v>
                </c:pt>
                <c:pt idx="127">
                  <c:v>0.535167336463928</c:v>
                </c:pt>
                <c:pt idx="128">
                  <c:v>0.59457623958587602</c:v>
                </c:pt>
                <c:pt idx="129">
                  <c:v>0.57610237598419101</c:v>
                </c:pt>
                <c:pt idx="130">
                  <c:v>0.58411711454391402</c:v>
                </c:pt>
                <c:pt idx="131">
                  <c:v>0.56875985860824496</c:v>
                </c:pt>
                <c:pt idx="132">
                  <c:v>0.55819547176360995</c:v>
                </c:pt>
                <c:pt idx="133">
                  <c:v>0.57042694091796797</c:v>
                </c:pt>
                <c:pt idx="134">
                  <c:v>0.62275797128677302</c:v>
                </c:pt>
                <c:pt idx="135">
                  <c:v>0.61380898952484098</c:v>
                </c:pt>
                <c:pt idx="136">
                  <c:v>0.58131051063537598</c:v>
                </c:pt>
                <c:pt idx="137">
                  <c:v>0.57367402315139704</c:v>
                </c:pt>
                <c:pt idx="138">
                  <c:v>0.56699818372726396</c:v>
                </c:pt>
                <c:pt idx="139">
                  <c:v>0.572798371315002</c:v>
                </c:pt>
                <c:pt idx="140">
                  <c:v>0.58422893285751298</c:v>
                </c:pt>
                <c:pt idx="141">
                  <c:v>0.56822544336318903</c:v>
                </c:pt>
                <c:pt idx="142">
                  <c:v>0.55827790498733498</c:v>
                </c:pt>
                <c:pt idx="143">
                  <c:v>0.54408007860183705</c:v>
                </c:pt>
                <c:pt idx="144">
                  <c:v>0.52404707670211703</c:v>
                </c:pt>
                <c:pt idx="145">
                  <c:v>0.53534287214279097</c:v>
                </c:pt>
                <c:pt idx="146">
                  <c:v>0.53706520795822099</c:v>
                </c:pt>
                <c:pt idx="147">
                  <c:v>0.53474599123001099</c:v>
                </c:pt>
                <c:pt idx="148">
                  <c:v>0.53752142190933205</c:v>
                </c:pt>
                <c:pt idx="149">
                  <c:v>0.54820901155471802</c:v>
                </c:pt>
                <c:pt idx="150">
                  <c:v>0.53623682260513295</c:v>
                </c:pt>
                <c:pt idx="151">
                  <c:v>0.54233747720718295</c:v>
                </c:pt>
                <c:pt idx="152">
                  <c:v>0.534978747367858</c:v>
                </c:pt>
                <c:pt idx="153">
                  <c:v>0.53460586071014404</c:v>
                </c:pt>
                <c:pt idx="154">
                  <c:v>0.53446429967880205</c:v>
                </c:pt>
                <c:pt idx="155">
                  <c:v>0.55239015817642201</c:v>
                </c:pt>
                <c:pt idx="156">
                  <c:v>0.54715114831924405</c:v>
                </c:pt>
                <c:pt idx="157">
                  <c:v>0.54093563556671098</c:v>
                </c:pt>
                <c:pt idx="158">
                  <c:v>0.52972036600112904</c:v>
                </c:pt>
                <c:pt idx="159">
                  <c:v>0.53876101970672596</c:v>
                </c:pt>
                <c:pt idx="160">
                  <c:v>0.541134893894195</c:v>
                </c:pt>
                <c:pt idx="161">
                  <c:v>0.53702139854431097</c:v>
                </c:pt>
                <c:pt idx="162">
                  <c:v>0.53644424676895097</c:v>
                </c:pt>
                <c:pt idx="163">
                  <c:v>0.54451984167098999</c:v>
                </c:pt>
                <c:pt idx="164">
                  <c:v>0.53381782770156805</c:v>
                </c:pt>
                <c:pt idx="165">
                  <c:v>0.54483813047409002</c:v>
                </c:pt>
                <c:pt idx="166">
                  <c:v>0.53722929954528797</c:v>
                </c:pt>
                <c:pt idx="167">
                  <c:v>0.54286068677902199</c:v>
                </c:pt>
                <c:pt idx="168">
                  <c:v>0.55815470218658403</c:v>
                </c:pt>
                <c:pt idx="169">
                  <c:v>0.55710136890411299</c:v>
                </c:pt>
                <c:pt idx="170">
                  <c:v>0.56625211238860995</c:v>
                </c:pt>
                <c:pt idx="171">
                  <c:v>0.54401433467864901</c:v>
                </c:pt>
                <c:pt idx="172">
                  <c:v>0.53019815683364802</c:v>
                </c:pt>
                <c:pt idx="173">
                  <c:v>0.50664800405502297</c:v>
                </c:pt>
                <c:pt idx="174">
                  <c:v>0.53951638936996404</c:v>
                </c:pt>
                <c:pt idx="175">
                  <c:v>0.50065153837203902</c:v>
                </c:pt>
                <c:pt idx="176">
                  <c:v>0.50058639049529996</c:v>
                </c:pt>
                <c:pt idx="177">
                  <c:v>0.49484997987747098</c:v>
                </c:pt>
                <c:pt idx="178">
                  <c:v>0.50786501169204701</c:v>
                </c:pt>
                <c:pt idx="179">
                  <c:v>0.51645350456237704</c:v>
                </c:pt>
                <c:pt idx="180">
                  <c:v>0.53043317794799805</c:v>
                </c:pt>
                <c:pt idx="181">
                  <c:v>0.53902590274810702</c:v>
                </c:pt>
                <c:pt idx="182">
                  <c:v>0.52401238679885798</c:v>
                </c:pt>
                <c:pt idx="183">
                  <c:v>0.53429830074310303</c:v>
                </c:pt>
                <c:pt idx="184">
                  <c:v>0.54649347066879195</c:v>
                </c:pt>
                <c:pt idx="185">
                  <c:v>0.54434818029403598</c:v>
                </c:pt>
                <c:pt idx="186">
                  <c:v>0.55776733160018899</c:v>
                </c:pt>
                <c:pt idx="187">
                  <c:v>0.54492926597595204</c:v>
                </c:pt>
                <c:pt idx="188">
                  <c:v>0.49284720420837402</c:v>
                </c:pt>
                <c:pt idx="189">
                  <c:v>0.49043747782707198</c:v>
                </c:pt>
                <c:pt idx="190">
                  <c:v>0.50444185733795099</c:v>
                </c:pt>
                <c:pt idx="191">
                  <c:v>0.51962268352508501</c:v>
                </c:pt>
                <c:pt idx="192">
                  <c:v>0.52308183908462502</c:v>
                </c:pt>
                <c:pt idx="193">
                  <c:v>0.53639864921569802</c:v>
                </c:pt>
                <c:pt idx="194">
                  <c:v>0.55150878429412797</c:v>
                </c:pt>
                <c:pt idx="195">
                  <c:v>0.55779987573623602</c:v>
                </c:pt>
                <c:pt idx="196">
                  <c:v>0.58326989412307695</c:v>
                </c:pt>
                <c:pt idx="197">
                  <c:v>0.60306793451309204</c:v>
                </c:pt>
                <c:pt idx="198">
                  <c:v>0.62598502635955799</c:v>
                </c:pt>
                <c:pt idx="199">
                  <c:v>0.61579787731170599</c:v>
                </c:pt>
                <c:pt idx="200">
                  <c:v>0.61359310150146396</c:v>
                </c:pt>
                <c:pt idx="201">
                  <c:v>0.675883948802948</c:v>
                </c:pt>
                <c:pt idx="202">
                  <c:v>0.67690688371658303</c:v>
                </c:pt>
                <c:pt idx="203">
                  <c:v>0.67495918273925704</c:v>
                </c:pt>
                <c:pt idx="204">
                  <c:v>0.68560779094696001</c:v>
                </c:pt>
                <c:pt idx="205">
                  <c:v>0.69190478324890103</c:v>
                </c:pt>
                <c:pt idx="206">
                  <c:v>0.69075536727905196</c:v>
                </c:pt>
                <c:pt idx="207">
                  <c:v>0.69770461320876997</c:v>
                </c:pt>
                <c:pt idx="208">
                  <c:v>0.71091085672378496</c:v>
                </c:pt>
                <c:pt idx="209">
                  <c:v>0.69297277927398604</c:v>
                </c:pt>
                <c:pt idx="210">
                  <c:v>0.68930047750473</c:v>
                </c:pt>
                <c:pt idx="211">
                  <c:v>0.67974543571472101</c:v>
                </c:pt>
                <c:pt idx="212">
                  <c:v>0.68052089214324896</c:v>
                </c:pt>
                <c:pt idx="213">
                  <c:v>0.6771240234375</c:v>
                </c:pt>
                <c:pt idx="214">
                  <c:v>0.71978604793548495</c:v>
                </c:pt>
                <c:pt idx="215">
                  <c:v>0.69865167140960605</c:v>
                </c:pt>
                <c:pt idx="216">
                  <c:v>0.71316152811050404</c:v>
                </c:pt>
                <c:pt idx="217">
                  <c:v>0.70265215635299605</c:v>
                </c:pt>
                <c:pt idx="218">
                  <c:v>0.67223340272903398</c:v>
                </c:pt>
                <c:pt idx="219">
                  <c:v>0.65813505649566595</c:v>
                </c:pt>
                <c:pt idx="220">
                  <c:v>0.66053044795989901</c:v>
                </c:pt>
                <c:pt idx="221">
                  <c:v>0.66635239124298096</c:v>
                </c:pt>
                <c:pt idx="222">
                  <c:v>0.68096715211868197</c:v>
                </c:pt>
                <c:pt idx="223">
                  <c:v>0.69158339500427202</c:v>
                </c:pt>
                <c:pt idx="224">
                  <c:v>0.69299507141113204</c:v>
                </c:pt>
                <c:pt idx="225">
                  <c:v>0.68737941980361905</c:v>
                </c:pt>
                <c:pt idx="226">
                  <c:v>0.67756831645965498</c:v>
                </c:pt>
                <c:pt idx="227">
                  <c:v>0.65981149673461903</c:v>
                </c:pt>
                <c:pt idx="228">
                  <c:v>0.69269007444381703</c:v>
                </c:pt>
                <c:pt idx="229">
                  <c:v>0.68592107295989901</c:v>
                </c:pt>
                <c:pt idx="230">
                  <c:v>0.69232898950576705</c:v>
                </c:pt>
                <c:pt idx="231">
                  <c:v>0.68547397851943903</c:v>
                </c:pt>
                <c:pt idx="232">
                  <c:v>0.68567657470703103</c:v>
                </c:pt>
                <c:pt idx="233">
                  <c:v>0.72910237312316895</c:v>
                </c:pt>
                <c:pt idx="234">
                  <c:v>0.71454221010208097</c:v>
                </c:pt>
                <c:pt idx="235">
                  <c:v>0.70246297121047896</c:v>
                </c:pt>
                <c:pt idx="236">
                  <c:v>0.70774501562118497</c:v>
                </c:pt>
                <c:pt idx="237">
                  <c:v>0.70014846324920599</c:v>
                </c:pt>
                <c:pt idx="238">
                  <c:v>0.69493275880813599</c:v>
                </c:pt>
                <c:pt idx="239">
                  <c:v>0.684814453125</c:v>
                </c:pt>
                <c:pt idx="240">
                  <c:v>0.6944580078125</c:v>
                </c:pt>
                <c:pt idx="241">
                  <c:v>0.69063723087310702</c:v>
                </c:pt>
                <c:pt idx="242">
                  <c:v>0.68719851970672596</c:v>
                </c:pt>
                <c:pt idx="243">
                  <c:v>0.72921770811080899</c:v>
                </c:pt>
                <c:pt idx="244">
                  <c:v>0.72379136085510198</c:v>
                </c:pt>
                <c:pt idx="245">
                  <c:v>0.73220849037170399</c:v>
                </c:pt>
                <c:pt idx="246">
                  <c:v>0.735373795032501</c:v>
                </c:pt>
                <c:pt idx="247">
                  <c:v>0.74065274000167802</c:v>
                </c:pt>
                <c:pt idx="248">
                  <c:v>0.73533743619918801</c:v>
                </c:pt>
                <c:pt idx="249">
                  <c:v>0.73992872238159102</c:v>
                </c:pt>
                <c:pt idx="250">
                  <c:v>0.72971063852310103</c:v>
                </c:pt>
                <c:pt idx="251">
                  <c:v>0.72861456871032704</c:v>
                </c:pt>
                <c:pt idx="252">
                  <c:v>0.72955280542373602</c:v>
                </c:pt>
                <c:pt idx="253">
                  <c:v>0.72009402513503995</c:v>
                </c:pt>
                <c:pt idx="254">
                  <c:v>0.69050985574722201</c:v>
                </c:pt>
                <c:pt idx="255">
                  <c:v>0.69697540998458796</c:v>
                </c:pt>
                <c:pt idx="256">
                  <c:v>0.67875128984451205</c:v>
                </c:pt>
                <c:pt idx="257">
                  <c:v>0.67337614297866799</c:v>
                </c:pt>
                <c:pt idx="258">
                  <c:v>0.67574721574783303</c:v>
                </c:pt>
                <c:pt idx="259">
                  <c:v>0.677667737007141</c:v>
                </c:pt>
                <c:pt idx="260">
                  <c:v>0.69234836101531905</c:v>
                </c:pt>
                <c:pt idx="261">
                  <c:v>0.69768542051315297</c:v>
                </c:pt>
                <c:pt idx="262">
                  <c:v>0.72511273622512795</c:v>
                </c:pt>
                <c:pt idx="263">
                  <c:v>0.72890377044677701</c:v>
                </c:pt>
                <c:pt idx="264">
                  <c:v>0.74850040674209595</c:v>
                </c:pt>
                <c:pt idx="265">
                  <c:v>0.70585983991622903</c:v>
                </c:pt>
                <c:pt idx="266">
                  <c:v>0.69674646854400601</c:v>
                </c:pt>
                <c:pt idx="267">
                  <c:v>0.69269680976867598</c:v>
                </c:pt>
                <c:pt idx="268">
                  <c:v>0.73504710197448697</c:v>
                </c:pt>
                <c:pt idx="269">
                  <c:v>0.70851314067840498</c:v>
                </c:pt>
                <c:pt idx="270">
                  <c:v>0.73777425289153997</c:v>
                </c:pt>
                <c:pt idx="271">
                  <c:v>0.71009713411331099</c:v>
                </c:pt>
                <c:pt idx="272">
                  <c:v>0.723616182804107</c:v>
                </c:pt>
                <c:pt idx="273">
                  <c:v>0.72135996818542403</c:v>
                </c:pt>
                <c:pt idx="274">
                  <c:v>0.71773904561996404</c:v>
                </c:pt>
                <c:pt idx="275">
                  <c:v>0.70846515893936102</c:v>
                </c:pt>
                <c:pt idx="276">
                  <c:v>0.689794301986694</c:v>
                </c:pt>
                <c:pt idx="277">
                  <c:v>0.71730524301528897</c:v>
                </c:pt>
                <c:pt idx="278">
                  <c:v>0.72774267196655196</c:v>
                </c:pt>
                <c:pt idx="279">
                  <c:v>0.71834361553192105</c:v>
                </c:pt>
                <c:pt idx="280">
                  <c:v>0.71525925397872903</c:v>
                </c:pt>
                <c:pt idx="281">
                  <c:v>0.73123335838317804</c:v>
                </c:pt>
                <c:pt idx="282">
                  <c:v>0.72686004638671797</c:v>
                </c:pt>
                <c:pt idx="283">
                  <c:v>0.70813167095184304</c:v>
                </c:pt>
                <c:pt idx="284">
                  <c:v>0.71260297298431396</c:v>
                </c:pt>
                <c:pt idx="285">
                  <c:v>0.71634268760681097</c:v>
                </c:pt>
                <c:pt idx="286">
                  <c:v>0.73533344268798795</c:v>
                </c:pt>
                <c:pt idx="287">
                  <c:v>0.73271435499191195</c:v>
                </c:pt>
                <c:pt idx="288">
                  <c:v>0.71881788969039895</c:v>
                </c:pt>
                <c:pt idx="289">
                  <c:v>0.718811094760894</c:v>
                </c:pt>
                <c:pt idx="290">
                  <c:v>0.72505497932434004</c:v>
                </c:pt>
                <c:pt idx="291">
                  <c:v>0.71077537536621005</c:v>
                </c:pt>
                <c:pt idx="292">
                  <c:v>0.69907283782958896</c:v>
                </c:pt>
                <c:pt idx="293">
                  <c:v>0.71418654918670599</c:v>
                </c:pt>
                <c:pt idx="294">
                  <c:v>0.71179080009460405</c:v>
                </c:pt>
                <c:pt idx="295">
                  <c:v>0.71427053213119496</c:v>
                </c:pt>
                <c:pt idx="296">
                  <c:v>0.74766594171524003</c:v>
                </c:pt>
                <c:pt idx="297">
                  <c:v>0.75102436542510898</c:v>
                </c:pt>
                <c:pt idx="298">
                  <c:v>0.75426727533340399</c:v>
                </c:pt>
                <c:pt idx="299">
                  <c:v>0.75696557760238603</c:v>
                </c:pt>
                <c:pt idx="300">
                  <c:v>0.75626903772354104</c:v>
                </c:pt>
                <c:pt idx="301">
                  <c:v>0.76332014799117998</c:v>
                </c:pt>
                <c:pt idx="302">
                  <c:v>0.76198810338973999</c:v>
                </c:pt>
                <c:pt idx="303">
                  <c:v>0.75346034765243497</c:v>
                </c:pt>
                <c:pt idx="304">
                  <c:v>0.76186537742614702</c:v>
                </c:pt>
                <c:pt idx="305">
                  <c:v>0.75302171707153298</c:v>
                </c:pt>
                <c:pt idx="306">
                  <c:v>0.74021953344345004</c:v>
                </c:pt>
                <c:pt idx="307">
                  <c:v>0.76189243793487504</c:v>
                </c:pt>
                <c:pt idx="308">
                  <c:v>0.75445318222045898</c:v>
                </c:pt>
                <c:pt idx="309">
                  <c:v>0.757132887840271</c:v>
                </c:pt>
                <c:pt idx="310">
                  <c:v>0.75016957521438599</c:v>
                </c:pt>
                <c:pt idx="311">
                  <c:v>0.73077982664108199</c:v>
                </c:pt>
                <c:pt idx="312">
                  <c:v>0.73895186185836703</c:v>
                </c:pt>
                <c:pt idx="313">
                  <c:v>0.74630665779113703</c:v>
                </c:pt>
                <c:pt idx="314">
                  <c:v>0.74846380949020297</c:v>
                </c:pt>
                <c:pt idx="315">
                  <c:v>0.74861741065979004</c:v>
                </c:pt>
                <c:pt idx="316">
                  <c:v>0.71973824501037598</c:v>
                </c:pt>
                <c:pt idx="317">
                  <c:v>0.73772960901260298</c:v>
                </c:pt>
                <c:pt idx="318">
                  <c:v>0.74662345647811801</c:v>
                </c:pt>
                <c:pt idx="319">
                  <c:v>0.74664002656936601</c:v>
                </c:pt>
                <c:pt idx="320">
                  <c:v>0.75010102987289395</c:v>
                </c:pt>
                <c:pt idx="321">
                  <c:v>0.76235491037368697</c:v>
                </c:pt>
                <c:pt idx="322">
                  <c:v>0.76044428348541204</c:v>
                </c:pt>
                <c:pt idx="323">
                  <c:v>0.77502483129501298</c:v>
                </c:pt>
                <c:pt idx="324">
                  <c:v>0.76939731836318903</c:v>
                </c:pt>
                <c:pt idx="325">
                  <c:v>0.77683258056640603</c:v>
                </c:pt>
                <c:pt idx="326">
                  <c:v>0.78215473890304499</c:v>
                </c:pt>
                <c:pt idx="327">
                  <c:v>0.80860722064971902</c:v>
                </c:pt>
                <c:pt idx="328">
                  <c:v>0.79715931415557795</c:v>
                </c:pt>
                <c:pt idx="329">
                  <c:v>0.78484439849853505</c:v>
                </c:pt>
                <c:pt idx="330">
                  <c:v>0.78135997056961004</c:v>
                </c:pt>
                <c:pt idx="331">
                  <c:v>0.79189270734786898</c:v>
                </c:pt>
                <c:pt idx="332">
                  <c:v>0.80080813169479304</c:v>
                </c:pt>
                <c:pt idx="333">
                  <c:v>0.76834207773208596</c:v>
                </c:pt>
                <c:pt idx="334">
                  <c:v>0.78193825483322099</c:v>
                </c:pt>
                <c:pt idx="335">
                  <c:v>0.76497119665145796</c:v>
                </c:pt>
                <c:pt idx="336">
                  <c:v>0.76034909486770597</c:v>
                </c:pt>
                <c:pt idx="337">
                  <c:v>0.78001320362090998</c:v>
                </c:pt>
                <c:pt idx="338">
                  <c:v>0.78868567943572998</c:v>
                </c:pt>
                <c:pt idx="339">
                  <c:v>0.76639366149902299</c:v>
                </c:pt>
                <c:pt idx="340">
                  <c:v>0.76162928342819203</c:v>
                </c:pt>
                <c:pt idx="341">
                  <c:v>0.76285719871520996</c:v>
                </c:pt>
                <c:pt idx="342">
                  <c:v>0.75822687149047796</c:v>
                </c:pt>
                <c:pt idx="343">
                  <c:v>0.78088515996932895</c:v>
                </c:pt>
                <c:pt idx="344">
                  <c:v>0.78998559713363603</c:v>
                </c:pt>
                <c:pt idx="345">
                  <c:v>0.79176330566406194</c:v>
                </c:pt>
                <c:pt idx="346">
                  <c:v>0.78388619422912598</c:v>
                </c:pt>
                <c:pt idx="347">
                  <c:v>0.77112257480621305</c:v>
                </c:pt>
                <c:pt idx="348">
                  <c:v>0.759635329246521</c:v>
                </c:pt>
                <c:pt idx="349">
                  <c:v>0.77808833122253396</c:v>
                </c:pt>
                <c:pt idx="350">
                  <c:v>0.77840447425842196</c:v>
                </c:pt>
                <c:pt idx="351">
                  <c:v>0.77778029441833496</c:v>
                </c:pt>
                <c:pt idx="352">
                  <c:v>0.79141414165496804</c:v>
                </c:pt>
                <c:pt idx="353">
                  <c:v>0.79039770364761297</c:v>
                </c:pt>
                <c:pt idx="354">
                  <c:v>0.78948295116424505</c:v>
                </c:pt>
                <c:pt idx="355">
                  <c:v>0.76964306831359797</c:v>
                </c:pt>
                <c:pt idx="356">
                  <c:v>0.77841085195541304</c:v>
                </c:pt>
                <c:pt idx="357">
                  <c:v>0.79827404022216797</c:v>
                </c:pt>
                <c:pt idx="358">
                  <c:v>0.80533093214035001</c:v>
                </c:pt>
                <c:pt idx="359">
                  <c:v>0.79667282104492099</c:v>
                </c:pt>
                <c:pt idx="360">
                  <c:v>0.79127210378646795</c:v>
                </c:pt>
                <c:pt idx="361">
                  <c:v>0.805774927139282</c:v>
                </c:pt>
                <c:pt idx="362">
                  <c:v>0.80644744634628296</c:v>
                </c:pt>
                <c:pt idx="363">
                  <c:v>0.81955271959304798</c:v>
                </c:pt>
                <c:pt idx="364">
                  <c:v>0.78648012876510598</c:v>
                </c:pt>
                <c:pt idx="365">
                  <c:v>0.73384398221969604</c:v>
                </c:pt>
                <c:pt idx="366">
                  <c:v>0.75737857818603505</c:v>
                </c:pt>
                <c:pt idx="367">
                  <c:v>0.77226573228836004</c:v>
                </c:pt>
                <c:pt idx="368">
                  <c:v>0.76691412925720204</c:v>
                </c:pt>
                <c:pt idx="369">
                  <c:v>0.78489285707473699</c:v>
                </c:pt>
                <c:pt idx="370">
                  <c:v>0.778278589248657</c:v>
                </c:pt>
                <c:pt idx="371">
                  <c:v>0.79420071840286199</c:v>
                </c:pt>
                <c:pt idx="372">
                  <c:v>0.80905038118362405</c:v>
                </c:pt>
                <c:pt idx="373">
                  <c:v>0.77845585346221902</c:v>
                </c:pt>
                <c:pt idx="374">
                  <c:v>0.80061030387878396</c:v>
                </c:pt>
                <c:pt idx="375">
                  <c:v>0.81505680084228505</c:v>
                </c:pt>
                <c:pt idx="376">
                  <c:v>0.80855113267898504</c:v>
                </c:pt>
                <c:pt idx="377">
                  <c:v>0.83897233009338301</c:v>
                </c:pt>
                <c:pt idx="378">
                  <c:v>0.83945012092590299</c:v>
                </c:pt>
                <c:pt idx="379">
                  <c:v>0.819954574108123</c:v>
                </c:pt>
                <c:pt idx="380">
                  <c:v>0.83885067701339699</c:v>
                </c:pt>
                <c:pt idx="381">
                  <c:v>0.84509402513503995</c:v>
                </c:pt>
                <c:pt idx="382">
                  <c:v>0.845151126384735</c:v>
                </c:pt>
                <c:pt idx="383">
                  <c:v>0.85127145051956099</c:v>
                </c:pt>
                <c:pt idx="384">
                  <c:v>0.84609240293502797</c:v>
                </c:pt>
                <c:pt idx="385">
                  <c:v>0.85502237081527699</c:v>
                </c:pt>
                <c:pt idx="386">
                  <c:v>0.85850560665130604</c:v>
                </c:pt>
                <c:pt idx="387">
                  <c:v>0.86195200681686401</c:v>
                </c:pt>
                <c:pt idx="388">
                  <c:v>0.84068113565444902</c:v>
                </c:pt>
                <c:pt idx="389">
                  <c:v>0.86122101545333796</c:v>
                </c:pt>
                <c:pt idx="390">
                  <c:v>0.84460961818695002</c:v>
                </c:pt>
                <c:pt idx="391">
                  <c:v>0.82284212112426702</c:v>
                </c:pt>
                <c:pt idx="392">
                  <c:v>0.83430790901184004</c:v>
                </c:pt>
                <c:pt idx="393">
                  <c:v>0.83212709426879805</c:v>
                </c:pt>
                <c:pt idx="394">
                  <c:v>0.82558542490005404</c:v>
                </c:pt>
                <c:pt idx="395">
                  <c:v>0.84682053327560403</c:v>
                </c:pt>
                <c:pt idx="396">
                  <c:v>0.84883213043212802</c:v>
                </c:pt>
                <c:pt idx="397">
                  <c:v>0.84224152565002397</c:v>
                </c:pt>
                <c:pt idx="398">
                  <c:v>0.84224402904510498</c:v>
                </c:pt>
                <c:pt idx="399">
                  <c:v>0.85948336124420099</c:v>
                </c:pt>
                <c:pt idx="400">
                  <c:v>0.86836898326873702</c:v>
                </c:pt>
                <c:pt idx="401">
                  <c:v>0.85837888717651301</c:v>
                </c:pt>
                <c:pt idx="402">
                  <c:v>0.86004102230071999</c:v>
                </c:pt>
                <c:pt idx="403">
                  <c:v>0.84846991300582797</c:v>
                </c:pt>
                <c:pt idx="404">
                  <c:v>0.85112291574478105</c:v>
                </c:pt>
                <c:pt idx="405">
                  <c:v>0.85351061820983798</c:v>
                </c:pt>
                <c:pt idx="406">
                  <c:v>0.86436551809310902</c:v>
                </c:pt>
                <c:pt idx="407">
                  <c:v>0.88068574666976895</c:v>
                </c:pt>
                <c:pt idx="408">
                  <c:v>0.86419481039047197</c:v>
                </c:pt>
                <c:pt idx="409">
                  <c:v>0.869060277938842</c:v>
                </c:pt>
                <c:pt idx="410">
                  <c:v>0.88734114170074396</c:v>
                </c:pt>
                <c:pt idx="411">
                  <c:v>0.87913447618484497</c:v>
                </c:pt>
                <c:pt idx="412">
                  <c:v>0.88184601068496704</c:v>
                </c:pt>
                <c:pt idx="413">
                  <c:v>0.88116139173507602</c:v>
                </c:pt>
                <c:pt idx="414">
                  <c:v>0.88367027044296198</c:v>
                </c:pt>
                <c:pt idx="415">
                  <c:v>0.88705521821975697</c:v>
                </c:pt>
                <c:pt idx="416">
                  <c:v>0.88128829002380304</c:v>
                </c:pt>
                <c:pt idx="417">
                  <c:v>0.85377734899520796</c:v>
                </c:pt>
                <c:pt idx="418">
                  <c:v>0.82718467712402299</c:v>
                </c:pt>
                <c:pt idx="419">
                  <c:v>0.84176760911941495</c:v>
                </c:pt>
                <c:pt idx="420">
                  <c:v>0.85134083032607999</c:v>
                </c:pt>
                <c:pt idx="421">
                  <c:v>0.86562746763229304</c:v>
                </c:pt>
                <c:pt idx="422">
                  <c:v>0.90232461690902699</c:v>
                </c:pt>
                <c:pt idx="423">
                  <c:v>0.90588295459747303</c:v>
                </c:pt>
                <c:pt idx="424">
                  <c:v>0.91191995143890303</c:v>
                </c:pt>
                <c:pt idx="425">
                  <c:v>0.9005708694458</c:v>
                </c:pt>
                <c:pt idx="426">
                  <c:v>0.90113878250122004</c:v>
                </c:pt>
                <c:pt idx="427">
                  <c:v>0.89852488040923995</c:v>
                </c:pt>
                <c:pt idx="428">
                  <c:v>0.89929741621017401</c:v>
                </c:pt>
                <c:pt idx="429">
                  <c:v>0.90624266862869196</c:v>
                </c:pt>
                <c:pt idx="430">
                  <c:v>0.88366007804870605</c:v>
                </c:pt>
                <c:pt idx="431">
                  <c:v>0.89573067426681496</c:v>
                </c:pt>
                <c:pt idx="432">
                  <c:v>0.91311311721801702</c:v>
                </c:pt>
                <c:pt idx="433">
                  <c:v>0.89118045568466098</c:v>
                </c:pt>
                <c:pt idx="434">
                  <c:v>0.88439440727233798</c:v>
                </c:pt>
                <c:pt idx="435">
                  <c:v>0.89956367015838601</c:v>
                </c:pt>
                <c:pt idx="436">
                  <c:v>0.904793500900268</c:v>
                </c:pt>
                <c:pt idx="437">
                  <c:v>0.92007023096084595</c:v>
                </c:pt>
                <c:pt idx="438">
                  <c:v>0.91010618209838801</c:v>
                </c:pt>
                <c:pt idx="439">
                  <c:v>0.915310978889465</c:v>
                </c:pt>
                <c:pt idx="440">
                  <c:v>0.91752988100051802</c:v>
                </c:pt>
                <c:pt idx="441">
                  <c:v>0.93169182538986195</c:v>
                </c:pt>
                <c:pt idx="442">
                  <c:v>0.93852263689041104</c:v>
                </c:pt>
                <c:pt idx="443">
                  <c:v>0.92957836389541604</c:v>
                </c:pt>
                <c:pt idx="444">
                  <c:v>0.93349552154541005</c:v>
                </c:pt>
                <c:pt idx="445">
                  <c:v>0.93426817655563299</c:v>
                </c:pt>
                <c:pt idx="446">
                  <c:v>0.92752206325530995</c:v>
                </c:pt>
                <c:pt idx="447">
                  <c:v>0.92851984500884999</c:v>
                </c:pt>
                <c:pt idx="448">
                  <c:v>0.92629283666610696</c:v>
                </c:pt>
                <c:pt idx="449">
                  <c:v>0.91496598720550504</c:v>
                </c:pt>
                <c:pt idx="450">
                  <c:v>0.92894768714904696</c:v>
                </c:pt>
                <c:pt idx="451">
                  <c:v>0.928985655307769</c:v>
                </c:pt>
                <c:pt idx="452">
                  <c:v>0.93608707189559903</c:v>
                </c:pt>
                <c:pt idx="453">
                  <c:v>0.939353346824646</c:v>
                </c:pt>
                <c:pt idx="454">
                  <c:v>0.93874722719192505</c:v>
                </c:pt>
                <c:pt idx="455">
                  <c:v>0.93862247467041005</c:v>
                </c:pt>
                <c:pt idx="456">
                  <c:v>0.93851023912429798</c:v>
                </c:pt>
                <c:pt idx="457">
                  <c:v>0.92925578355789096</c:v>
                </c:pt>
                <c:pt idx="458">
                  <c:v>0.93707221746444702</c:v>
                </c:pt>
                <c:pt idx="459">
                  <c:v>0.930278480052948</c:v>
                </c:pt>
                <c:pt idx="460">
                  <c:v>0.92665052413940396</c:v>
                </c:pt>
                <c:pt idx="461">
                  <c:v>0.946527779102325</c:v>
                </c:pt>
                <c:pt idx="462">
                  <c:v>0.93673324584960904</c:v>
                </c:pt>
                <c:pt idx="463">
                  <c:v>0.93055993318557695</c:v>
                </c:pt>
                <c:pt idx="464">
                  <c:v>0.94305127859115601</c:v>
                </c:pt>
                <c:pt idx="465">
                  <c:v>0.94874614477157504</c:v>
                </c:pt>
                <c:pt idx="466">
                  <c:v>0.90329855680465698</c:v>
                </c:pt>
                <c:pt idx="467">
                  <c:v>0.94288158416748002</c:v>
                </c:pt>
                <c:pt idx="468">
                  <c:v>0.94546842575073198</c:v>
                </c:pt>
                <c:pt idx="469">
                  <c:v>0.95237147808074896</c:v>
                </c:pt>
                <c:pt idx="470">
                  <c:v>0.94329589605331399</c:v>
                </c:pt>
                <c:pt idx="471">
                  <c:v>0.94584131240844704</c:v>
                </c:pt>
                <c:pt idx="472">
                  <c:v>0.95040780305862405</c:v>
                </c:pt>
                <c:pt idx="473">
                  <c:v>0.95224201679229703</c:v>
                </c:pt>
                <c:pt idx="474">
                  <c:v>0.95701783895492498</c:v>
                </c:pt>
                <c:pt idx="475">
                  <c:v>0.96131604909896795</c:v>
                </c:pt>
                <c:pt idx="476">
                  <c:v>0.964205682277679</c:v>
                </c:pt>
                <c:pt idx="477">
                  <c:v>0.96506911516189497</c:v>
                </c:pt>
                <c:pt idx="478">
                  <c:v>0.96856218576431197</c:v>
                </c:pt>
                <c:pt idx="479">
                  <c:v>0.96858096122741699</c:v>
                </c:pt>
                <c:pt idx="480">
                  <c:v>0.933111131191253</c:v>
                </c:pt>
                <c:pt idx="481">
                  <c:v>0.94714003801345803</c:v>
                </c:pt>
                <c:pt idx="482">
                  <c:v>0.94930106401443404</c:v>
                </c:pt>
                <c:pt idx="483">
                  <c:v>0.95116549730300903</c:v>
                </c:pt>
                <c:pt idx="484">
                  <c:v>0.93162518739700295</c:v>
                </c:pt>
                <c:pt idx="485">
                  <c:v>0.93524140119552601</c:v>
                </c:pt>
                <c:pt idx="486">
                  <c:v>0.93748450279235795</c:v>
                </c:pt>
                <c:pt idx="487">
                  <c:v>0.95020335912704401</c:v>
                </c:pt>
                <c:pt idx="488">
                  <c:v>0.95518302917480402</c:v>
                </c:pt>
                <c:pt idx="489">
                  <c:v>0.96057325601577703</c:v>
                </c:pt>
                <c:pt idx="490">
                  <c:v>0.96451592445373502</c:v>
                </c:pt>
                <c:pt idx="491">
                  <c:v>0.95956391096115101</c:v>
                </c:pt>
                <c:pt idx="492">
                  <c:v>0.94153928756713801</c:v>
                </c:pt>
                <c:pt idx="493">
                  <c:v>0.94426035881042403</c:v>
                </c:pt>
                <c:pt idx="494">
                  <c:v>0.94610667228698697</c:v>
                </c:pt>
                <c:pt idx="495">
                  <c:v>0.94823741912841797</c:v>
                </c:pt>
                <c:pt idx="496">
                  <c:v>0.95213478803634599</c:v>
                </c:pt>
                <c:pt idx="497">
                  <c:v>0.96859568357467596</c:v>
                </c:pt>
                <c:pt idx="498">
                  <c:v>0.95706135034561102</c:v>
                </c:pt>
                <c:pt idx="499">
                  <c:v>0.94271969795226995</c:v>
                </c:pt>
                <c:pt idx="500">
                  <c:v>0.946680128574371</c:v>
                </c:pt>
                <c:pt idx="501">
                  <c:v>0.94524836540222101</c:v>
                </c:pt>
                <c:pt idx="502">
                  <c:v>0.94447350502014105</c:v>
                </c:pt>
                <c:pt idx="503">
                  <c:v>0.94798278808593694</c:v>
                </c:pt>
                <c:pt idx="504">
                  <c:v>0.95392322540283203</c:v>
                </c:pt>
                <c:pt idx="505">
                  <c:v>0.95226025581359797</c:v>
                </c:pt>
                <c:pt idx="506">
                  <c:v>0.94695580005645696</c:v>
                </c:pt>
                <c:pt idx="507">
                  <c:v>0.94736331701278598</c:v>
                </c:pt>
                <c:pt idx="508">
                  <c:v>0.95173931121826105</c:v>
                </c:pt>
                <c:pt idx="509">
                  <c:v>0.94094038009643499</c:v>
                </c:pt>
                <c:pt idx="510">
                  <c:v>0.94372135400772095</c:v>
                </c:pt>
                <c:pt idx="511">
                  <c:v>0.90951931476592995</c:v>
                </c:pt>
                <c:pt idx="512">
                  <c:v>0.93016892671585005</c:v>
                </c:pt>
                <c:pt idx="513">
                  <c:v>0.937530636787414</c:v>
                </c:pt>
                <c:pt idx="514">
                  <c:v>0.940962314605712</c:v>
                </c:pt>
                <c:pt idx="515">
                  <c:v>0.93749278783798196</c:v>
                </c:pt>
                <c:pt idx="516">
                  <c:v>0.94655728340148904</c:v>
                </c:pt>
                <c:pt idx="517">
                  <c:v>0.960379958152771</c:v>
                </c:pt>
                <c:pt idx="518">
                  <c:v>0.95590853691100997</c:v>
                </c:pt>
                <c:pt idx="519">
                  <c:v>0.96031767129898005</c:v>
                </c:pt>
                <c:pt idx="520">
                  <c:v>0.95803588628768899</c:v>
                </c:pt>
                <c:pt idx="521">
                  <c:v>0.94644546508788996</c:v>
                </c:pt>
                <c:pt idx="522">
                  <c:v>0.95037084817886297</c:v>
                </c:pt>
                <c:pt idx="523">
                  <c:v>0.94730037450790405</c:v>
                </c:pt>
                <c:pt idx="524">
                  <c:v>0.95845699310302701</c:v>
                </c:pt>
                <c:pt idx="525">
                  <c:v>0.95948630571365301</c:v>
                </c:pt>
                <c:pt idx="526">
                  <c:v>0.97253191471099798</c:v>
                </c:pt>
                <c:pt idx="527">
                  <c:v>0.97527873516082697</c:v>
                </c:pt>
                <c:pt idx="528">
                  <c:v>0.96450537443161</c:v>
                </c:pt>
                <c:pt idx="529">
                  <c:v>0.97443383932113603</c:v>
                </c:pt>
                <c:pt idx="530">
                  <c:v>0.948206007480621</c:v>
                </c:pt>
                <c:pt idx="531">
                  <c:v>0.95338541269302302</c:v>
                </c:pt>
                <c:pt idx="532">
                  <c:v>0.95804685354232699</c:v>
                </c:pt>
                <c:pt idx="533">
                  <c:v>0.95286715030670099</c:v>
                </c:pt>
                <c:pt idx="534">
                  <c:v>0.94994735717773404</c:v>
                </c:pt>
                <c:pt idx="535">
                  <c:v>0.943761587142944</c:v>
                </c:pt>
                <c:pt idx="536">
                  <c:v>0.96270263195037797</c:v>
                </c:pt>
                <c:pt idx="537">
                  <c:v>0.96643239259719804</c:v>
                </c:pt>
                <c:pt idx="538">
                  <c:v>0.967412710189819</c:v>
                </c:pt>
                <c:pt idx="539">
                  <c:v>0.96485430002212502</c:v>
                </c:pt>
                <c:pt idx="540">
                  <c:v>0.96836888790130604</c:v>
                </c:pt>
                <c:pt idx="541">
                  <c:v>0.97153198719024603</c:v>
                </c:pt>
                <c:pt idx="542">
                  <c:v>0.94062978029251099</c:v>
                </c:pt>
                <c:pt idx="543">
                  <c:v>0.94405966997146595</c:v>
                </c:pt>
                <c:pt idx="544">
                  <c:v>0.94593834877014105</c:v>
                </c:pt>
                <c:pt idx="545">
                  <c:v>0.94821953773498502</c:v>
                </c:pt>
                <c:pt idx="546">
                  <c:v>0.94618284702301003</c:v>
                </c:pt>
                <c:pt idx="547">
                  <c:v>0.95283961296081499</c:v>
                </c:pt>
                <c:pt idx="548">
                  <c:v>0.95443063974380404</c:v>
                </c:pt>
                <c:pt idx="549">
                  <c:v>0.95996385812759399</c:v>
                </c:pt>
                <c:pt idx="550">
                  <c:v>0.95771747827529896</c:v>
                </c:pt>
                <c:pt idx="551">
                  <c:v>0.96194571256637496</c:v>
                </c:pt>
                <c:pt idx="552">
                  <c:v>0.96378970146179199</c:v>
                </c:pt>
                <c:pt idx="553">
                  <c:v>0.96785718202590898</c:v>
                </c:pt>
                <c:pt idx="554">
                  <c:v>0.96490180492401101</c:v>
                </c:pt>
                <c:pt idx="555">
                  <c:v>0.94075590372085505</c:v>
                </c:pt>
                <c:pt idx="556">
                  <c:v>0.94921731948852495</c:v>
                </c:pt>
                <c:pt idx="557">
                  <c:v>0.95849299430847101</c:v>
                </c:pt>
                <c:pt idx="558">
                  <c:v>0.955696821212768</c:v>
                </c:pt>
                <c:pt idx="559">
                  <c:v>0.95700216293334905</c:v>
                </c:pt>
                <c:pt idx="560">
                  <c:v>0.95965760946273804</c:v>
                </c:pt>
                <c:pt idx="561">
                  <c:v>0.957441866397857</c:v>
                </c:pt>
                <c:pt idx="562">
                  <c:v>0.88669764995574896</c:v>
                </c:pt>
                <c:pt idx="563">
                  <c:v>0.89885008335113503</c:v>
                </c:pt>
                <c:pt idx="564">
                  <c:v>0.93618392944335904</c:v>
                </c:pt>
                <c:pt idx="565">
                  <c:v>0.94611608982086104</c:v>
                </c:pt>
                <c:pt idx="566">
                  <c:v>0.95150446891784601</c:v>
                </c:pt>
                <c:pt idx="567">
                  <c:v>0.95427602529525701</c:v>
                </c:pt>
                <c:pt idx="568">
                  <c:v>0.95259839296340898</c:v>
                </c:pt>
                <c:pt idx="569">
                  <c:v>0.95981919765472401</c:v>
                </c:pt>
                <c:pt idx="570">
                  <c:v>0.953208208084106</c:v>
                </c:pt>
                <c:pt idx="571">
                  <c:v>0.94052183628082198</c:v>
                </c:pt>
                <c:pt idx="572">
                  <c:v>0.93994766473770097</c:v>
                </c:pt>
                <c:pt idx="573">
                  <c:v>0.94672775268554599</c:v>
                </c:pt>
                <c:pt idx="574">
                  <c:v>0.94644272327423096</c:v>
                </c:pt>
                <c:pt idx="575">
                  <c:v>0.95236104726791304</c:v>
                </c:pt>
                <c:pt idx="576">
                  <c:v>0.95399993658065796</c:v>
                </c:pt>
                <c:pt idx="577">
                  <c:v>0.95768475532531705</c:v>
                </c:pt>
                <c:pt idx="578">
                  <c:v>0.96249729394912698</c:v>
                </c:pt>
                <c:pt idx="579">
                  <c:v>0.953960061073303</c:v>
                </c:pt>
                <c:pt idx="580">
                  <c:v>0.962707638740539</c:v>
                </c:pt>
                <c:pt idx="581">
                  <c:v>0.96385568380355802</c:v>
                </c:pt>
                <c:pt idx="582">
                  <c:v>0.96434509754180897</c:v>
                </c:pt>
                <c:pt idx="583">
                  <c:v>0.96166056394577004</c:v>
                </c:pt>
                <c:pt idx="584">
                  <c:v>0.96748566627502397</c:v>
                </c:pt>
                <c:pt idx="585">
                  <c:v>0.96772587299346902</c:v>
                </c:pt>
                <c:pt idx="586">
                  <c:v>0.96782827377319303</c:v>
                </c:pt>
                <c:pt idx="587">
                  <c:v>0.97115737199783303</c:v>
                </c:pt>
                <c:pt idx="588">
                  <c:v>0.97404164075851396</c:v>
                </c:pt>
                <c:pt idx="589">
                  <c:v>0.976637482643127</c:v>
                </c:pt>
                <c:pt idx="590">
                  <c:v>0.96951383352279596</c:v>
                </c:pt>
                <c:pt idx="591">
                  <c:v>0.96968120336532504</c:v>
                </c:pt>
                <c:pt idx="592">
                  <c:v>0.93613421916961603</c:v>
                </c:pt>
                <c:pt idx="593">
                  <c:v>0.96782493591308505</c:v>
                </c:pt>
                <c:pt idx="594">
                  <c:v>0.966702461242675</c:v>
                </c:pt>
                <c:pt idx="595">
                  <c:v>0.96731317043304399</c:v>
                </c:pt>
                <c:pt idx="596">
                  <c:v>0.96745687723159701</c:v>
                </c:pt>
                <c:pt idx="597">
                  <c:v>0.96100234985351496</c:v>
                </c:pt>
                <c:pt idx="598">
                  <c:v>0.88990211486816395</c:v>
                </c:pt>
                <c:pt idx="599">
                  <c:v>0.90091192722320501</c:v>
                </c:pt>
                <c:pt idx="600">
                  <c:v>0.91574144363403298</c:v>
                </c:pt>
                <c:pt idx="601">
                  <c:v>0.92104232311248702</c:v>
                </c:pt>
                <c:pt idx="602">
                  <c:v>0.95263558626174905</c:v>
                </c:pt>
                <c:pt idx="603">
                  <c:v>0.96664613485336304</c:v>
                </c:pt>
                <c:pt idx="604">
                  <c:v>0.96998155117034901</c:v>
                </c:pt>
                <c:pt idx="605">
                  <c:v>0.97298341989517201</c:v>
                </c:pt>
                <c:pt idx="606">
                  <c:v>0.97530406713485696</c:v>
                </c:pt>
                <c:pt idx="607">
                  <c:v>0.97464865446090698</c:v>
                </c:pt>
                <c:pt idx="608">
                  <c:v>0.97535812854766801</c:v>
                </c:pt>
                <c:pt idx="609">
                  <c:v>0.97075480222702004</c:v>
                </c:pt>
                <c:pt idx="610">
                  <c:v>0.96756142377853305</c:v>
                </c:pt>
                <c:pt idx="611">
                  <c:v>0.97635233402252197</c:v>
                </c:pt>
                <c:pt idx="612">
                  <c:v>0.96804207563400202</c:v>
                </c:pt>
                <c:pt idx="613">
                  <c:v>0.97417145967483498</c:v>
                </c:pt>
                <c:pt idx="614">
                  <c:v>0.96970385313034002</c:v>
                </c:pt>
                <c:pt idx="615">
                  <c:v>0.97619283199310303</c:v>
                </c:pt>
                <c:pt idx="616">
                  <c:v>0.97544854879379195</c:v>
                </c:pt>
                <c:pt idx="617">
                  <c:v>0.97730082273483199</c:v>
                </c:pt>
                <c:pt idx="618">
                  <c:v>0.98161369562149003</c:v>
                </c:pt>
                <c:pt idx="619">
                  <c:v>0.97430217266082697</c:v>
                </c:pt>
                <c:pt idx="620">
                  <c:v>0.97687196731567305</c:v>
                </c:pt>
                <c:pt idx="621">
                  <c:v>0.954184770584106</c:v>
                </c:pt>
                <c:pt idx="622">
                  <c:v>0.95876628160476596</c:v>
                </c:pt>
                <c:pt idx="623">
                  <c:v>0.965651154518127</c:v>
                </c:pt>
                <c:pt idx="624">
                  <c:v>0.958529293537139</c:v>
                </c:pt>
                <c:pt idx="625">
                  <c:v>0.96426296234130804</c:v>
                </c:pt>
                <c:pt idx="626">
                  <c:v>0.96471166610717696</c:v>
                </c:pt>
                <c:pt idx="627">
                  <c:v>0.96330606937408403</c:v>
                </c:pt>
                <c:pt idx="628">
                  <c:v>0.96072548627853305</c:v>
                </c:pt>
                <c:pt idx="629">
                  <c:v>0.96321266889572099</c:v>
                </c:pt>
                <c:pt idx="630">
                  <c:v>0.94770222902297896</c:v>
                </c:pt>
                <c:pt idx="631">
                  <c:v>0.95170128345489502</c:v>
                </c:pt>
                <c:pt idx="632">
                  <c:v>0.96920204162597601</c:v>
                </c:pt>
                <c:pt idx="633">
                  <c:v>0.97754824161529497</c:v>
                </c:pt>
                <c:pt idx="634">
                  <c:v>0.97618907690048196</c:v>
                </c:pt>
                <c:pt idx="635">
                  <c:v>0.97857016324996904</c:v>
                </c:pt>
                <c:pt idx="636">
                  <c:v>0.96795433759689298</c:v>
                </c:pt>
                <c:pt idx="637">
                  <c:v>0.97410744428634599</c:v>
                </c:pt>
                <c:pt idx="638">
                  <c:v>0.97265553474426203</c:v>
                </c:pt>
                <c:pt idx="639">
                  <c:v>0.96066343784332198</c:v>
                </c:pt>
                <c:pt idx="640">
                  <c:v>0.96001112461089999</c:v>
                </c:pt>
                <c:pt idx="641">
                  <c:v>0.96831685304641701</c:v>
                </c:pt>
                <c:pt idx="642">
                  <c:v>0.96523517370223999</c:v>
                </c:pt>
                <c:pt idx="643">
                  <c:v>0.974656462669372</c:v>
                </c:pt>
                <c:pt idx="644">
                  <c:v>0.97839957475662198</c:v>
                </c:pt>
                <c:pt idx="645">
                  <c:v>0.96082556247711104</c:v>
                </c:pt>
                <c:pt idx="646">
                  <c:v>0.96474301815032903</c:v>
                </c:pt>
                <c:pt idx="647">
                  <c:v>0.97144180536270097</c:v>
                </c:pt>
                <c:pt idx="648">
                  <c:v>0.97804605960845903</c:v>
                </c:pt>
                <c:pt idx="649">
                  <c:v>0.97280800342559803</c:v>
                </c:pt>
                <c:pt idx="650">
                  <c:v>0.969277203083038</c:v>
                </c:pt>
                <c:pt idx="651">
                  <c:v>0.97234946489334095</c:v>
                </c:pt>
                <c:pt idx="652">
                  <c:v>0.97479057312011697</c:v>
                </c:pt>
                <c:pt idx="653">
                  <c:v>0.97418653964996305</c:v>
                </c:pt>
                <c:pt idx="654">
                  <c:v>0.95659106969833296</c:v>
                </c:pt>
                <c:pt idx="655">
                  <c:v>0.95577627420425404</c:v>
                </c:pt>
                <c:pt idx="656">
                  <c:v>0.95929217338562001</c:v>
                </c:pt>
                <c:pt idx="657">
                  <c:v>0.96336293220519997</c:v>
                </c:pt>
                <c:pt idx="658">
                  <c:v>0.97596240043640103</c:v>
                </c:pt>
                <c:pt idx="659">
                  <c:v>0.98018103837966897</c:v>
                </c:pt>
                <c:pt idx="660">
                  <c:v>0.98082166910171498</c:v>
                </c:pt>
                <c:pt idx="661">
                  <c:v>0.96087199449539096</c:v>
                </c:pt>
                <c:pt idx="662">
                  <c:v>0.96165978908538796</c:v>
                </c:pt>
                <c:pt idx="663">
                  <c:v>0.96549379825591997</c:v>
                </c:pt>
                <c:pt idx="664">
                  <c:v>0.96894443035125699</c:v>
                </c:pt>
                <c:pt idx="665">
                  <c:v>0.96579998731613104</c:v>
                </c:pt>
                <c:pt idx="666">
                  <c:v>0.93778693675994795</c:v>
                </c:pt>
                <c:pt idx="667">
                  <c:v>0.927107453346252</c:v>
                </c:pt>
                <c:pt idx="668">
                  <c:v>0.94404882192611606</c:v>
                </c:pt>
                <c:pt idx="669">
                  <c:v>0.94651895761489802</c:v>
                </c:pt>
                <c:pt idx="670">
                  <c:v>0.94348108768463101</c:v>
                </c:pt>
                <c:pt idx="671">
                  <c:v>0.94484466314315796</c:v>
                </c:pt>
                <c:pt idx="672">
                  <c:v>0.943761706352233</c:v>
                </c:pt>
                <c:pt idx="673">
                  <c:v>0.94938552379608099</c:v>
                </c:pt>
                <c:pt idx="674">
                  <c:v>0.95132195949554399</c:v>
                </c:pt>
                <c:pt idx="675">
                  <c:v>0.95810300111770597</c:v>
                </c:pt>
                <c:pt idx="676">
                  <c:v>0.96210515499114901</c:v>
                </c:pt>
                <c:pt idx="677">
                  <c:v>0.96276962757110596</c:v>
                </c:pt>
                <c:pt idx="678">
                  <c:v>0.96649265289306596</c:v>
                </c:pt>
                <c:pt idx="679">
                  <c:v>0.97064703702926602</c:v>
                </c:pt>
                <c:pt idx="680">
                  <c:v>0.97358232736587502</c:v>
                </c:pt>
                <c:pt idx="681">
                  <c:v>0.97578918933868397</c:v>
                </c:pt>
                <c:pt idx="682">
                  <c:v>0.90321028232574396</c:v>
                </c:pt>
                <c:pt idx="683">
                  <c:v>0.89910036325454701</c:v>
                </c:pt>
                <c:pt idx="684">
                  <c:v>0.90919035673141402</c:v>
                </c:pt>
                <c:pt idx="685">
                  <c:v>0.91514635086059504</c:v>
                </c:pt>
                <c:pt idx="686">
                  <c:v>0.93126857280731201</c:v>
                </c:pt>
                <c:pt idx="687">
                  <c:v>0.93501669168472201</c:v>
                </c:pt>
                <c:pt idx="688">
                  <c:v>0.94736355543136597</c:v>
                </c:pt>
                <c:pt idx="689">
                  <c:v>0.95628428459167403</c:v>
                </c:pt>
                <c:pt idx="690">
                  <c:v>0.95834028720855702</c:v>
                </c:pt>
                <c:pt idx="691">
                  <c:v>0.95938128232955899</c:v>
                </c:pt>
                <c:pt idx="692">
                  <c:v>0.97091203927993697</c:v>
                </c:pt>
                <c:pt idx="693">
                  <c:v>0.967570841312408</c:v>
                </c:pt>
                <c:pt idx="694">
                  <c:v>0.96768873929977395</c:v>
                </c:pt>
                <c:pt idx="695">
                  <c:v>0.96892875432968095</c:v>
                </c:pt>
                <c:pt idx="696">
                  <c:v>0.96889477968215898</c:v>
                </c:pt>
                <c:pt idx="697">
                  <c:v>0.97199225425720204</c:v>
                </c:pt>
                <c:pt idx="698">
                  <c:v>0.97256153821945102</c:v>
                </c:pt>
                <c:pt idx="699">
                  <c:v>0.973180532455444</c:v>
                </c:pt>
                <c:pt idx="700">
                  <c:v>0.97479236125946001</c:v>
                </c:pt>
                <c:pt idx="701">
                  <c:v>0.97364431619644098</c:v>
                </c:pt>
                <c:pt idx="702">
                  <c:v>0.97865194082260099</c:v>
                </c:pt>
                <c:pt idx="703">
                  <c:v>0.98078674077987604</c:v>
                </c:pt>
                <c:pt idx="704">
                  <c:v>0.98258477449417103</c:v>
                </c:pt>
                <c:pt idx="705">
                  <c:v>0.97964364290237405</c:v>
                </c:pt>
                <c:pt idx="706">
                  <c:v>0.98167926073074296</c:v>
                </c:pt>
                <c:pt idx="707">
                  <c:v>0.98351132869720403</c:v>
                </c:pt>
                <c:pt idx="708">
                  <c:v>0.97922968864440896</c:v>
                </c:pt>
                <c:pt idx="709">
                  <c:v>0.97650074958801203</c:v>
                </c:pt>
                <c:pt idx="710">
                  <c:v>0.97885066270828203</c:v>
                </c:pt>
                <c:pt idx="711">
                  <c:v>0.97892588376998901</c:v>
                </c:pt>
                <c:pt idx="712">
                  <c:v>0.96619951725006104</c:v>
                </c:pt>
                <c:pt idx="713">
                  <c:v>0.97704041004180897</c:v>
                </c:pt>
                <c:pt idx="714">
                  <c:v>0.973086357116699</c:v>
                </c:pt>
                <c:pt idx="715">
                  <c:v>0.97503620386123602</c:v>
                </c:pt>
                <c:pt idx="716">
                  <c:v>0.97753256559371904</c:v>
                </c:pt>
                <c:pt idx="717">
                  <c:v>0.97023886442184404</c:v>
                </c:pt>
                <c:pt idx="718">
                  <c:v>0.97517913579940796</c:v>
                </c:pt>
                <c:pt idx="719">
                  <c:v>0.97989511489868097</c:v>
                </c:pt>
                <c:pt idx="720">
                  <c:v>0.98190557956695501</c:v>
                </c:pt>
                <c:pt idx="721">
                  <c:v>0.89534348249435403</c:v>
                </c:pt>
                <c:pt idx="722">
                  <c:v>0.90268415212631203</c:v>
                </c:pt>
                <c:pt idx="723">
                  <c:v>0.91241574287414495</c:v>
                </c:pt>
                <c:pt idx="724">
                  <c:v>0.91492414474487305</c:v>
                </c:pt>
                <c:pt idx="725">
                  <c:v>0.91952604055404596</c:v>
                </c:pt>
                <c:pt idx="726">
                  <c:v>0.92919105291366499</c:v>
                </c:pt>
                <c:pt idx="727">
                  <c:v>0.93314695358276301</c:v>
                </c:pt>
                <c:pt idx="728">
                  <c:v>0.95360648632049505</c:v>
                </c:pt>
                <c:pt idx="729">
                  <c:v>0.95824581384658802</c:v>
                </c:pt>
                <c:pt idx="730">
                  <c:v>0.95711660385131803</c:v>
                </c:pt>
                <c:pt idx="731">
                  <c:v>0.96367555856704701</c:v>
                </c:pt>
                <c:pt idx="732">
                  <c:v>0.97261321544647195</c:v>
                </c:pt>
                <c:pt idx="733">
                  <c:v>0.95880079269409102</c:v>
                </c:pt>
                <c:pt idx="734">
                  <c:v>0.95820045471191395</c:v>
                </c:pt>
                <c:pt idx="735">
                  <c:v>0.96105933189392001</c:v>
                </c:pt>
                <c:pt idx="736">
                  <c:v>0.95808315277099598</c:v>
                </c:pt>
                <c:pt idx="737">
                  <c:v>0.95417231321334794</c:v>
                </c:pt>
                <c:pt idx="738">
                  <c:v>0.95587289333343495</c:v>
                </c:pt>
                <c:pt idx="739">
                  <c:v>0.96029746532440097</c:v>
                </c:pt>
                <c:pt idx="740">
                  <c:v>0.961142718791961</c:v>
                </c:pt>
                <c:pt idx="741">
                  <c:v>0.95008808374404896</c:v>
                </c:pt>
                <c:pt idx="742">
                  <c:v>0.94111418724060003</c:v>
                </c:pt>
                <c:pt idx="743">
                  <c:v>0.94607222080230702</c:v>
                </c:pt>
                <c:pt idx="744">
                  <c:v>0.95146501064300504</c:v>
                </c:pt>
                <c:pt idx="745">
                  <c:v>0.95631849765777499</c:v>
                </c:pt>
                <c:pt idx="746">
                  <c:v>0.96609675884246804</c:v>
                </c:pt>
                <c:pt idx="747">
                  <c:v>0.96948707103729204</c:v>
                </c:pt>
                <c:pt idx="748">
                  <c:v>0.97253835201263406</c:v>
                </c:pt>
                <c:pt idx="749">
                  <c:v>0.97215950489044101</c:v>
                </c:pt>
                <c:pt idx="750">
                  <c:v>0.97744923830032304</c:v>
                </c:pt>
                <c:pt idx="751">
                  <c:v>0.97860890626907304</c:v>
                </c:pt>
                <c:pt idx="752">
                  <c:v>0.98187458515167203</c:v>
                </c:pt>
                <c:pt idx="753">
                  <c:v>0.970730900764465</c:v>
                </c:pt>
                <c:pt idx="754">
                  <c:v>0.92066705226898105</c:v>
                </c:pt>
                <c:pt idx="755">
                  <c:v>0.90360033512115401</c:v>
                </c:pt>
                <c:pt idx="756">
                  <c:v>0.91011530160903897</c:v>
                </c:pt>
                <c:pt idx="757">
                  <c:v>0.91597878932952803</c:v>
                </c:pt>
                <c:pt idx="758">
                  <c:v>0.92948734760284402</c:v>
                </c:pt>
                <c:pt idx="759">
                  <c:v>0.94454264640808105</c:v>
                </c:pt>
                <c:pt idx="760">
                  <c:v>0.964128017425537</c:v>
                </c:pt>
                <c:pt idx="761">
                  <c:v>0.95432126522064198</c:v>
                </c:pt>
                <c:pt idx="762">
                  <c:v>0.95576411485671997</c:v>
                </c:pt>
                <c:pt idx="763">
                  <c:v>0.95900207757949796</c:v>
                </c:pt>
                <c:pt idx="764">
                  <c:v>0.96744501590728704</c:v>
                </c:pt>
                <c:pt idx="765">
                  <c:v>0.96720492839813199</c:v>
                </c:pt>
                <c:pt idx="766">
                  <c:v>0.966830074787139</c:v>
                </c:pt>
                <c:pt idx="767">
                  <c:v>0.97016286849975497</c:v>
                </c:pt>
                <c:pt idx="768">
                  <c:v>0.96918624639511097</c:v>
                </c:pt>
                <c:pt idx="769">
                  <c:v>0.96914261579513505</c:v>
                </c:pt>
                <c:pt idx="770">
                  <c:v>0.97222834825515703</c:v>
                </c:pt>
                <c:pt idx="771">
                  <c:v>0.97469246387481601</c:v>
                </c:pt>
                <c:pt idx="772">
                  <c:v>0.98187041282653797</c:v>
                </c:pt>
                <c:pt idx="773">
                  <c:v>0.98219001293182295</c:v>
                </c:pt>
                <c:pt idx="774">
                  <c:v>0.98557388782501198</c:v>
                </c:pt>
                <c:pt idx="775">
                  <c:v>0.98237735033035201</c:v>
                </c:pt>
                <c:pt idx="776">
                  <c:v>0.98165959119796697</c:v>
                </c:pt>
                <c:pt idx="777">
                  <c:v>0.96982574462890603</c:v>
                </c:pt>
                <c:pt idx="778">
                  <c:v>0.97232520580291704</c:v>
                </c:pt>
                <c:pt idx="779">
                  <c:v>0.965717673301696</c:v>
                </c:pt>
                <c:pt idx="780">
                  <c:v>0.96914589405059803</c:v>
                </c:pt>
                <c:pt idx="781">
                  <c:v>0.94966602325439398</c:v>
                </c:pt>
                <c:pt idx="782">
                  <c:v>0.95486897230148304</c:v>
                </c:pt>
                <c:pt idx="783">
                  <c:v>0.95831823348999001</c:v>
                </c:pt>
                <c:pt idx="784">
                  <c:v>0.95073300600051802</c:v>
                </c:pt>
                <c:pt idx="785">
                  <c:v>0.96009373664855902</c:v>
                </c:pt>
                <c:pt idx="786">
                  <c:v>0.96613621711730902</c:v>
                </c:pt>
                <c:pt idx="787">
                  <c:v>0.96952259540557795</c:v>
                </c:pt>
                <c:pt idx="788">
                  <c:v>0.96632033586501997</c:v>
                </c:pt>
                <c:pt idx="789">
                  <c:v>0.96656328439712502</c:v>
                </c:pt>
                <c:pt idx="790">
                  <c:v>0.970103800296783</c:v>
                </c:pt>
                <c:pt idx="791">
                  <c:v>0.97578412294387795</c:v>
                </c:pt>
                <c:pt idx="792">
                  <c:v>0.97640913724899203</c:v>
                </c:pt>
                <c:pt idx="793">
                  <c:v>0.96512287855148304</c:v>
                </c:pt>
                <c:pt idx="794">
                  <c:v>0.96549952030181796</c:v>
                </c:pt>
                <c:pt idx="795">
                  <c:v>0.97419983148574796</c:v>
                </c:pt>
                <c:pt idx="796">
                  <c:v>0.98026001453399603</c:v>
                </c:pt>
                <c:pt idx="797">
                  <c:v>0.98088562488555897</c:v>
                </c:pt>
                <c:pt idx="798">
                  <c:v>0.98264968395233099</c:v>
                </c:pt>
                <c:pt idx="799">
                  <c:v>0.98438471555709794</c:v>
                </c:pt>
                <c:pt idx="800">
                  <c:v>0.98422658443450906</c:v>
                </c:pt>
                <c:pt idx="801">
                  <c:v>0.97659492492675704</c:v>
                </c:pt>
                <c:pt idx="802">
                  <c:v>0.98104190826416005</c:v>
                </c:pt>
                <c:pt idx="803">
                  <c:v>0.98617953062057495</c:v>
                </c:pt>
                <c:pt idx="804">
                  <c:v>0.976617932319641</c:v>
                </c:pt>
                <c:pt idx="805">
                  <c:v>0.97389197349548295</c:v>
                </c:pt>
                <c:pt idx="806">
                  <c:v>0.97337776422500599</c:v>
                </c:pt>
                <c:pt idx="807">
                  <c:v>0.97604000568389804</c:v>
                </c:pt>
                <c:pt idx="808">
                  <c:v>0.98877418041229204</c:v>
                </c:pt>
                <c:pt idx="809">
                  <c:v>0.98677176237106301</c:v>
                </c:pt>
                <c:pt idx="810">
                  <c:v>0.98334759473800604</c:v>
                </c:pt>
                <c:pt idx="811">
                  <c:v>0.97251284122466997</c:v>
                </c:pt>
                <c:pt idx="812">
                  <c:v>0.97526156902313199</c:v>
                </c:pt>
                <c:pt idx="813">
                  <c:v>0.971485435962677</c:v>
                </c:pt>
                <c:pt idx="814">
                  <c:v>0.97386914491653398</c:v>
                </c:pt>
                <c:pt idx="815">
                  <c:v>0.97648221254348699</c:v>
                </c:pt>
                <c:pt idx="816">
                  <c:v>0.98095059394836404</c:v>
                </c:pt>
                <c:pt idx="817">
                  <c:v>0.96273797750473</c:v>
                </c:pt>
                <c:pt idx="818">
                  <c:v>0.96388030052185003</c:v>
                </c:pt>
                <c:pt idx="819">
                  <c:v>0.96793055534362704</c:v>
                </c:pt>
                <c:pt idx="820">
                  <c:v>0.96839874982833796</c:v>
                </c:pt>
                <c:pt idx="821">
                  <c:v>0.97670149803161599</c:v>
                </c:pt>
                <c:pt idx="822">
                  <c:v>0.98471385240554798</c:v>
                </c:pt>
                <c:pt idx="823">
                  <c:v>0.98199319839477495</c:v>
                </c:pt>
                <c:pt idx="824">
                  <c:v>0.98228949308395297</c:v>
                </c:pt>
                <c:pt idx="825">
                  <c:v>0.98284196853637695</c:v>
                </c:pt>
                <c:pt idx="826">
                  <c:v>0.98016452789306596</c:v>
                </c:pt>
                <c:pt idx="827">
                  <c:v>0.97902309894561701</c:v>
                </c:pt>
                <c:pt idx="828">
                  <c:v>0.96220785379409701</c:v>
                </c:pt>
                <c:pt idx="829">
                  <c:v>0.97277480363845803</c:v>
                </c:pt>
                <c:pt idx="830">
                  <c:v>0.97549730539321899</c:v>
                </c:pt>
                <c:pt idx="831">
                  <c:v>0.97539567947387695</c:v>
                </c:pt>
                <c:pt idx="832">
                  <c:v>0.97328215837478604</c:v>
                </c:pt>
                <c:pt idx="833">
                  <c:v>0.97208517789840698</c:v>
                </c:pt>
                <c:pt idx="834">
                  <c:v>0.97426396608352595</c:v>
                </c:pt>
                <c:pt idx="835">
                  <c:v>0.97683757543563798</c:v>
                </c:pt>
                <c:pt idx="836">
                  <c:v>0.97542816400527899</c:v>
                </c:pt>
                <c:pt idx="837">
                  <c:v>0.97619712352752597</c:v>
                </c:pt>
                <c:pt idx="838">
                  <c:v>0.94696021080017001</c:v>
                </c:pt>
                <c:pt idx="839">
                  <c:v>0.95226418972015303</c:v>
                </c:pt>
                <c:pt idx="840">
                  <c:v>0.95703774690627996</c:v>
                </c:pt>
                <c:pt idx="841">
                  <c:v>0.96133399009704501</c:v>
                </c:pt>
                <c:pt idx="842">
                  <c:v>0.96868753433227495</c:v>
                </c:pt>
                <c:pt idx="843">
                  <c:v>0.96896213293075495</c:v>
                </c:pt>
                <c:pt idx="844">
                  <c:v>0.96618300676345803</c:v>
                </c:pt>
                <c:pt idx="845">
                  <c:v>0.96956473588943404</c:v>
                </c:pt>
                <c:pt idx="846">
                  <c:v>0.97275018692016602</c:v>
                </c:pt>
                <c:pt idx="847">
                  <c:v>0.97704958915710405</c:v>
                </c:pt>
                <c:pt idx="848">
                  <c:v>0.980737924575805</c:v>
                </c:pt>
                <c:pt idx="849">
                  <c:v>0.98266410827636697</c:v>
                </c:pt>
                <c:pt idx="850">
                  <c:v>0.980332911014556</c:v>
                </c:pt>
                <c:pt idx="851">
                  <c:v>0.96156960725784302</c:v>
                </c:pt>
                <c:pt idx="852">
                  <c:v>0.94887137413024902</c:v>
                </c:pt>
                <c:pt idx="853">
                  <c:v>0.95085924863815297</c:v>
                </c:pt>
                <c:pt idx="854">
                  <c:v>0.95152014493942205</c:v>
                </c:pt>
                <c:pt idx="855">
                  <c:v>0.95011812448501498</c:v>
                </c:pt>
                <c:pt idx="856">
                  <c:v>0.95647066831588701</c:v>
                </c:pt>
                <c:pt idx="857">
                  <c:v>0.96067339181900002</c:v>
                </c:pt>
                <c:pt idx="858">
                  <c:v>0.96460604667663497</c:v>
                </c:pt>
                <c:pt idx="859">
                  <c:v>0.96851837635040205</c:v>
                </c:pt>
                <c:pt idx="860">
                  <c:v>0.96865224838256803</c:v>
                </c:pt>
                <c:pt idx="861">
                  <c:v>0.96899127960205</c:v>
                </c:pt>
                <c:pt idx="862">
                  <c:v>0.97205090522766102</c:v>
                </c:pt>
                <c:pt idx="863">
                  <c:v>0.96234583854675204</c:v>
                </c:pt>
                <c:pt idx="864">
                  <c:v>0.94368255138397195</c:v>
                </c:pt>
                <c:pt idx="865">
                  <c:v>0.94745808839797896</c:v>
                </c:pt>
                <c:pt idx="866">
                  <c:v>0.96894520521163896</c:v>
                </c:pt>
                <c:pt idx="867">
                  <c:v>0.97709369659423795</c:v>
                </c:pt>
                <c:pt idx="868">
                  <c:v>0.97519588470458896</c:v>
                </c:pt>
                <c:pt idx="869">
                  <c:v>0.97255623340606601</c:v>
                </c:pt>
                <c:pt idx="870">
                  <c:v>0.97686851024627597</c:v>
                </c:pt>
                <c:pt idx="871">
                  <c:v>0.97563850879669101</c:v>
                </c:pt>
                <c:pt idx="872">
                  <c:v>0.96451956033706598</c:v>
                </c:pt>
                <c:pt idx="873">
                  <c:v>0.97218954563140803</c:v>
                </c:pt>
                <c:pt idx="874">
                  <c:v>0.97269099950790405</c:v>
                </c:pt>
                <c:pt idx="875">
                  <c:v>0.97392630577087402</c:v>
                </c:pt>
                <c:pt idx="876">
                  <c:v>0.97311729192733698</c:v>
                </c:pt>
                <c:pt idx="877">
                  <c:v>0.93876194953918402</c:v>
                </c:pt>
                <c:pt idx="878">
                  <c:v>0.96355998516082697</c:v>
                </c:pt>
                <c:pt idx="879">
                  <c:v>0.96334213018417303</c:v>
                </c:pt>
                <c:pt idx="880">
                  <c:v>0.96700793504714899</c:v>
                </c:pt>
                <c:pt idx="881">
                  <c:v>0.97030717134475697</c:v>
                </c:pt>
                <c:pt idx="882">
                  <c:v>0.96957266330718905</c:v>
                </c:pt>
                <c:pt idx="883">
                  <c:v>0.96949040889739901</c:v>
                </c:pt>
                <c:pt idx="884">
                  <c:v>0.96637475490570002</c:v>
                </c:pt>
                <c:pt idx="885">
                  <c:v>0.96401351690292303</c:v>
                </c:pt>
                <c:pt idx="886">
                  <c:v>0.92820805311203003</c:v>
                </c:pt>
                <c:pt idx="887">
                  <c:v>0.93226224184036199</c:v>
                </c:pt>
                <c:pt idx="888">
                  <c:v>0.93903601169586104</c:v>
                </c:pt>
                <c:pt idx="889">
                  <c:v>0.94513243436813299</c:v>
                </c:pt>
                <c:pt idx="890">
                  <c:v>0.94749420881271296</c:v>
                </c:pt>
                <c:pt idx="891">
                  <c:v>0.95274478197097701</c:v>
                </c:pt>
                <c:pt idx="892">
                  <c:v>0.95122027397155695</c:v>
                </c:pt>
                <c:pt idx="893">
                  <c:v>0.967581927776336</c:v>
                </c:pt>
                <c:pt idx="894">
                  <c:v>0.97102349996566695</c:v>
                </c:pt>
                <c:pt idx="895">
                  <c:v>0.96925699710845903</c:v>
                </c:pt>
                <c:pt idx="896">
                  <c:v>0.96374368667602495</c:v>
                </c:pt>
                <c:pt idx="897">
                  <c:v>0.96736931800842196</c:v>
                </c:pt>
                <c:pt idx="898">
                  <c:v>0.96750736236572199</c:v>
                </c:pt>
                <c:pt idx="899">
                  <c:v>0.96982485055923395</c:v>
                </c:pt>
                <c:pt idx="900">
                  <c:v>0.96907216310501099</c:v>
                </c:pt>
                <c:pt idx="901">
                  <c:v>0.96898484230041504</c:v>
                </c:pt>
                <c:pt idx="902">
                  <c:v>0.97175270318984897</c:v>
                </c:pt>
                <c:pt idx="903">
                  <c:v>0.97457742691039995</c:v>
                </c:pt>
                <c:pt idx="904">
                  <c:v>0.97399467229843095</c:v>
                </c:pt>
                <c:pt idx="905">
                  <c:v>0.97659522294998102</c:v>
                </c:pt>
                <c:pt idx="906">
                  <c:v>0.93964415788650502</c:v>
                </c:pt>
                <c:pt idx="907">
                  <c:v>0.94452118873596103</c:v>
                </c:pt>
                <c:pt idx="908">
                  <c:v>0.95006906986236495</c:v>
                </c:pt>
                <c:pt idx="909">
                  <c:v>0.95141279697418202</c:v>
                </c:pt>
                <c:pt idx="910">
                  <c:v>0.95470684766769398</c:v>
                </c:pt>
                <c:pt idx="911">
                  <c:v>0.95611119270324696</c:v>
                </c:pt>
                <c:pt idx="912">
                  <c:v>0.96163755655288696</c:v>
                </c:pt>
                <c:pt idx="913">
                  <c:v>0.98113912343978804</c:v>
                </c:pt>
                <c:pt idx="914">
                  <c:v>0.93472266197204501</c:v>
                </c:pt>
                <c:pt idx="915">
                  <c:v>0.94616281986236495</c:v>
                </c:pt>
                <c:pt idx="916">
                  <c:v>0.95639187097549405</c:v>
                </c:pt>
                <c:pt idx="917">
                  <c:v>0.971718549728393</c:v>
                </c:pt>
                <c:pt idx="918">
                  <c:v>0.97625780105590798</c:v>
                </c:pt>
                <c:pt idx="919">
                  <c:v>0.98269200325012196</c:v>
                </c:pt>
                <c:pt idx="920">
                  <c:v>0.96031141281127896</c:v>
                </c:pt>
                <c:pt idx="921">
                  <c:v>0.96428024768829301</c:v>
                </c:pt>
                <c:pt idx="922">
                  <c:v>0.96889781951904297</c:v>
                </c:pt>
                <c:pt idx="923">
                  <c:v>0.97451400756835904</c:v>
                </c:pt>
                <c:pt idx="924">
                  <c:v>0.97623133659362704</c:v>
                </c:pt>
                <c:pt idx="925">
                  <c:v>0.97860819101333596</c:v>
                </c:pt>
                <c:pt idx="926">
                  <c:v>0.97646385431289595</c:v>
                </c:pt>
                <c:pt idx="927">
                  <c:v>0.97468590736389105</c:v>
                </c:pt>
                <c:pt idx="928">
                  <c:v>0.977217316627502</c:v>
                </c:pt>
                <c:pt idx="929">
                  <c:v>0.97748458385467496</c:v>
                </c:pt>
                <c:pt idx="930">
                  <c:v>0.97582501173019398</c:v>
                </c:pt>
                <c:pt idx="931">
                  <c:v>0.98041826486587502</c:v>
                </c:pt>
                <c:pt idx="932">
                  <c:v>0.97756868600845304</c:v>
                </c:pt>
                <c:pt idx="933">
                  <c:v>0.97981184720992998</c:v>
                </c:pt>
                <c:pt idx="934">
                  <c:v>0.98183065652847201</c:v>
                </c:pt>
                <c:pt idx="935">
                  <c:v>0.96693623065948398</c:v>
                </c:pt>
                <c:pt idx="936">
                  <c:v>0.97049152851104703</c:v>
                </c:pt>
                <c:pt idx="937">
                  <c:v>0.97047311067581099</c:v>
                </c:pt>
                <c:pt idx="938">
                  <c:v>0.97342580556869496</c:v>
                </c:pt>
                <c:pt idx="939">
                  <c:v>0.97608321905136097</c:v>
                </c:pt>
                <c:pt idx="940">
                  <c:v>0.98177695274353005</c:v>
                </c:pt>
                <c:pt idx="941">
                  <c:v>0.98359924554824796</c:v>
                </c:pt>
                <c:pt idx="942">
                  <c:v>0.97674304246902399</c:v>
                </c:pt>
                <c:pt idx="943">
                  <c:v>0.97399425506591797</c:v>
                </c:pt>
                <c:pt idx="944">
                  <c:v>0.97538554668426503</c:v>
                </c:pt>
                <c:pt idx="945">
                  <c:v>0.97472196817398005</c:v>
                </c:pt>
                <c:pt idx="946">
                  <c:v>0.97952485084533603</c:v>
                </c:pt>
                <c:pt idx="947">
                  <c:v>0.97730219364166204</c:v>
                </c:pt>
                <c:pt idx="948">
                  <c:v>0.973321974277496</c:v>
                </c:pt>
                <c:pt idx="949">
                  <c:v>0.97426217794418302</c:v>
                </c:pt>
                <c:pt idx="950">
                  <c:v>0.98484367132186801</c:v>
                </c:pt>
                <c:pt idx="951">
                  <c:v>0.97802531719207697</c:v>
                </c:pt>
                <c:pt idx="952">
                  <c:v>0.95438802242278997</c:v>
                </c:pt>
                <c:pt idx="953">
                  <c:v>0.95894920825958196</c:v>
                </c:pt>
                <c:pt idx="954">
                  <c:v>0.96473026275634699</c:v>
                </c:pt>
                <c:pt idx="955">
                  <c:v>0.96825724840164096</c:v>
                </c:pt>
                <c:pt idx="956">
                  <c:v>0.966724634170532</c:v>
                </c:pt>
                <c:pt idx="957">
                  <c:v>0.97469425201416005</c:v>
                </c:pt>
                <c:pt idx="958">
                  <c:v>0.98058438301086404</c:v>
                </c:pt>
                <c:pt idx="959">
                  <c:v>0.97940093278884799</c:v>
                </c:pt>
                <c:pt idx="960">
                  <c:v>0.98114120960235596</c:v>
                </c:pt>
                <c:pt idx="961">
                  <c:v>0.97566187381744296</c:v>
                </c:pt>
                <c:pt idx="962">
                  <c:v>0.95778608322143499</c:v>
                </c:pt>
                <c:pt idx="963">
                  <c:v>0.95674419403076105</c:v>
                </c:pt>
                <c:pt idx="964">
                  <c:v>0.96215027570724398</c:v>
                </c:pt>
                <c:pt idx="965">
                  <c:v>0.96987634897232</c:v>
                </c:pt>
                <c:pt idx="966">
                  <c:v>0.96976369619369496</c:v>
                </c:pt>
                <c:pt idx="967">
                  <c:v>0.97278732061386097</c:v>
                </c:pt>
                <c:pt idx="968">
                  <c:v>0.96975570917129505</c:v>
                </c:pt>
                <c:pt idx="969">
                  <c:v>0.96653014421463002</c:v>
                </c:pt>
                <c:pt idx="970">
                  <c:v>0.96362709999084395</c:v>
                </c:pt>
                <c:pt idx="971">
                  <c:v>0.96413940191268899</c:v>
                </c:pt>
                <c:pt idx="972">
                  <c:v>0.97132641077041604</c:v>
                </c:pt>
                <c:pt idx="973">
                  <c:v>0.97106873989105202</c:v>
                </c:pt>
                <c:pt idx="974">
                  <c:v>0.97083687782287598</c:v>
                </c:pt>
                <c:pt idx="975">
                  <c:v>0.97339636087417603</c:v>
                </c:pt>
                <c:pt idx="976">
                  <c:v>0.97605675458908003</c:v>
                </c:pt>
                <c:pt idx="977">
                  <c:v>0.98060595989227295</c:v>
                </c:pt>
                <c:pt idx="978">
                  <c:v>0.97942036390304499</c:v>
                </c:pt>
                <c:pt idx="979">
                  <c:v>0.88368517160415605</c:v>
                </c:pt>
                <c:pt idx="980">
                  <c:v>0.89953500032424905</c:v>
                </c:pt>
                <c:pt idx="981">
                  <c:v>0.90020650625228804</c:v>
                </c:pt>
                <c:pt idx="982">
                  <c:v>0.91018587350845304</c:v>
                </c:pt>
                <c:pt idx="983">
                  <c:v>0.92720109224319402</c:v>
                </c:pt>
                <c:pt idx="984">
                  <c:v>0.93822044134140004</c:v>
                </c:pt>
                <c:pt idx="985">
                  <c:v>0.94683355093002297</c:v>
                </c:pt>
                <c:pt idx="986">
                  <c:v>0.95308542251586903</c:v>
                </c:pt>
                <c:pt idx="987">
                  <c:v>0.96389466524124101</c:v>
                </c:pt>
                <c:pt idx="988">
                  <c:v>0.96774172782897905</c:v>
                </c:pt>
                <c:pt idx="989">
                  <c:v>0.96199578046798695</c:v>
                </c:pt>
                <c:pt idx="990">
                  <c:v>0.96609163284301702</c:v>
                </c:pt>
                <c:pt idx="991">
                  <c:v>0.90503418445587103</c:v>
                </c:pt>
                <c:pt idx="992">
                  <c:v>0.92026519775390603</c:v>
                </c:pt>
                <c:pt idx="993">
                  <c:v>0.939342081546783</c:v>
                </c:pt>
                <c:pt idx="994">
                  <c:v>0.94805455207824696</c:v>
                </c:pt>
                <c:pt idx="995">
                  <c:v>0.95404356718063299</c:v>
                </c:pt>
                <c:pt idx="996">
                  <c:v>0.96503859758376997</c:v>
                </c:pt>
                <c:pt idx="997">
                  <c:v>0.97168129682540805</c:v>
                </c:pt>
                <c:pt idx="998">
                  <c:v>0.97401189804077104</c:v>
                </c:pt>
                <c:pt idx="999">
                  <c:v>0.97526800632476796</c:v>
                </c:pt>
                <c:pt idx="1000">
                  <c:v>0.98197036981582597</c:v>
                </c:pt>
              </c:numCache>
            </c:numRef>
          </c:yVal>
          <c:smooth val="1"/>
          <c:extLst>
            <c:ext xmlns:c16="http://schemas.microsoft.com/office/drawing/2014/chart" uri="{C3380CC4-5D6E-409C-BE32-E72D297353CC}">
              <c16:uniqueId val="{00000000-8916-407C-B3D5-6B3F9DEA6EB6}"/>
            </c:ext>
          </c:extLst>
        </c:ser>
        <c:ser>
          <c:idx val="1"/>
          <c:order val="1"/>
          <c:tx>
            <c:strRef>
              <c:f>Accuracy_Loss!$C$1</c:f>
              <c:strCache>
                <c:ptCount val="1"/>
                <c:pt idx="0">
                  <c:v>Loss</c:v>
                </c:pt>
              </c:strCache>
            </c:strRef>
          </c:tx>
          <c:spPr>
            <a:ln w="19050" cap="rnd">
              <a:solidFill>
                <a:schemeClr val="accent2"/>
              </a:solidFill>
              <a:round/>
            </a:ln>
            <a:effectLst/>
          </c:spPr>
          <c:marker>
            <c:symbol val="none"/>
          </c:marker>
          <c:xVal>
            <c:numRef>
              <c:f>Accuracy_Loss!$A$2:$A$1002</c:f>
              <c:numCache>
                <c:formatCode>General</c:formatCode>
                <c:ptCount val="1001"/>
                <c:pt idx="0">
                  <c:v>0</c:v>
                </c:pt>
                <c:pt idx="1">
                  <c:v>7</c:v>
                </c:pt>
                <c:pt idx="2">
                  <c:v>13</c:v>
                </c:pt>
                <c:pt idx="3">
                  <c:v>16</c:v>
                </c:pt>
                <c:pt idx="4">
                  <c:v>17</c:v>
                </c:pt>
                <c:pt idx="5">
                  <c:v>20</c:v>
                </c:pt>
                <c:pt idx="6">
                  <c:v>26</c:v>
                </c:pt>
                <c:pt idx="7">
                  <c:v>38</c:v>
                </c:pt>
                <c:pt idx="8">
                  <c:v>42</c:v>
                </c:pt>
                <c:pt idx="9">
                  <c:v>44</c:v>
                </c:pt>
                <c:pt idx="10">
                  <c:v>46</c:v>
                </c:pt>
                <c:pt idx="11">
                  <c:v>47</c:v>
                </c:pt>
                <c:pt idx="12">
                  <c:v>49</c:v>
                </c:pt>
                <c:pt idx="13">
                  <c:v>55</c:v>
                </c:pt>
                <c:pt idx="14">
                  <c:v>56</c:v>
                </c:pt>
                <c:pt idx="15">
                  <c:v>57</c:v>
                </c:pt>
                <c:pt idx="16">
                  <c:v>58</c:v>
                </c:pt>
                <c:pt idx="17">
                  <c:v>67</c:v>
                </c:pt>
                <c:pt idx="18">
                  <c:v>70</c:v>
                </c:pt>
                <c:pt idx="19">
                  <c:v>73</c:v>
                </c:pt>
                <c:pt idx="20">
                  <c:v>74</c:v>
                </c:pt>
                <c:pt idx="21">
                  <c:v>75</c:v>
                </c:pt>
                <c:pt idx="22">
                  <c:v>76</c:v>
                </c:pt>
                <c:pt idx="23">
                  <c:v>81</c:v>
                </c:pt>
                <c:pt idx="24">
                  <c:v>89</c:v>
                </c:pt>
                <c:pt idx="25">
                  <c:v>90</c:v>
                </c:pt>
                <c:pt idx="26">
                  <c:v>96</c:v>
                </c:pt>
                <c:pt idx="27">
                  <c:v>104</c:v>
                </c:pt>
                <c:pt idx="28">
                  <c:v>107</c:v>
                </c:pt>
                <c:pt idx="29">
                  <c:v>108</c:v>
                </c:pt>
                <c:pt idx="30">
                  <c:v>115</c:v>
                </c:pt>
                <c:pt idx="31">
                  <c:v>120</c:v>
                </c:pt>
                <c:pt idx="32">
                  <c:v>128</c:v>
                </c:pt>
                <c:pt idx="33">
                  <c:v>131</c:v>
                </c:pt>
                <c:pt idx="34">
                  <c:v>132</c:v>
                </c:pt>
                <c:pt idx="35">
                  <c:v>141</c:v>
                </c:pt>
                <c:pt idx="36">
                  <c:v>143</c:v>
                </c:pt>
                <c:pt idx="37">
                  <c:v>144</c:v>
                </c:pt>
                <c:pt idx="38">
                  <c:v>145</c:v>
                </c:pt>
                <c:pt idx="39">
                  <c:v>152</c:v>
                </c:pt>
                <c:pt idx="40">
                  <c:v>157</c:v>
                </c:pt>
                <c:pt idx="41">
                  <c:v>159</c:v>
                </c:pt>
                <c:pt idx="42">
                  <c:v>160</c:v>
                </c:pt>
                <c:pt idx="43">
                  <c:v>164</c:v>
                </c:pt>
                <c:pt idx="44">
                  <c:v>169</c:v>
                </c:pt>
                <c:pt idx="45">
                  <c:v>170</c:v>
                </c:pt>
                <c:pt idx="46">
                  <c:v>173</c:v>
                </c:pt>
                <c:pt idx="47">
                  <c:v>179</c:v>
                </c:pt>
                <c:pt idx="48">
                  <c:v>180</c:v>
                </c:pt>
                <c:pt idx="49">
                  <c:v>182</c:v>
                </c:pt>
                <c:pt idx="50">
                  <c:v>185</c:v>
                </c:pt>
                <c:pt idx="51">
                  <c:v>187</c:v>
                </c:pt>
                <c:pt idx="52">
                  <c:v>188</c:v>
                </c:pt>
                <c:pt idx="53">
                  <c:v>190</c:v>
                </c:pt>
                <c:pt idx="54">
                  <c:v>192</c:v>
                </c:pt>
                <c:pt idx="55">
                  <c:v>193</c:v>
                </c:pt>
                <c:pt idx="56">
                  <c:v>200</c:v>
                </c:pt>
                <c:pt idx="57">
                  <c:v>208</c:v>
                </c:pt>
                <c:pt idx="58">
                  <c:v>209</c:v>
                </c:pt>
                <c:pt idx="59">
                  <c:v>210</c:v>
                </c:pt>
                <c:pt idx="60">
                  <c:v>214</c:v>
                </c:pt>
                <c:pt idx="61">
                  <c:v>224</c:v>
                </c:pt>
                <c:pt idx="62">
                  <c:v>225</c:v>
                </c:pt>
                <c:pt idx="63">
                  <c:v>227</c:v>
                </c:pt>
                <c:pt idx="64">
                  <c:v>231</c:v>
                </c:pt>
                <c:pt idx="65">
                  <c:v>234</c:v>
                </c:pt>
                <c:pt idx="66">
                  <c:v>235</c:v>
                </c:pt>
                <c:pt idx="67">
                  <c:v>236</c:v>
                </c:pt>
                <c:pt idx="68">
                  <c:v>239</c:v>
                </c:pt>
                <c:pt idx="69">
                  <c:v>251</c:v>
                </c:pt>
                <c:pt idx="70">
                  <c:v>257</c:v>
                </c:pt>
                <c:pt idx="71">
                  <c:v>260</c:v>
                </c:pt>
                <c:pt idx="72">
                  <c:v>262</c:v>
                </c:pt>
                <c:pt idx="73">
                  <c:v>263</c:v>
                </c:pt>
                <c:pt idx="74">
                  <c:v>265</c:v>
                </c:pt>
                <c:pt idx="75">
                  <c:v>269</c:v>
                </c:pt>
                <c:pt idx="76">
                  <c:v>273</c:v>
                </c:pt>
                <c:pt idx="77">
                  <c:v>275</c:v>
                </c:pt>
                <c:pt idx="78">
                  <c:v>280</c:v>
                </c:pt>
                <c:pt idx="79">
                  <c:v>294</c:v>
                </c:pt>
                <c:pt idx="80">
                  <c:v>299</c:v>
                </c:pt>
                <c:pt idx="81">
                  <c:v>300</c:v>
                </c:pt>
                <c:pt idx="82">
                  <c:v>304</c:v>
                </c:pt>
                <c:pt idx="83">
                  <c:v>305</c:v>
                </c:pt>
                <c:pt idx="84">
                  <c:v>309</c:v>
                </c:pt>
                <c:pt idx="85">
                  <c:v>310</c:v>
                </c:pt>
                <c:pt idx="86">
                  <c:v>312</c:v>
                </c:pt>
                <c:pt idx="87">
                  <c:v>315</c:v>
                </c:pt>
                <c:pt idx="88">
                  <c:v>320</c:v>
                </c:pt>
                <c:pt idx="89">
                  <c:v>321</c:v>
                </c:pt>
                <c:pt idx="90">
                  <c:v>322</c:v>
                </c:pt>
                <c:pt idx="91">
                  <c:v>327</c:v>
                </c:pt>
                <c:pt idx="92">
                  <c:v>328</c:v>
                </c:pt>
                <c:pt idx="93">
                  <c:v>329</c:v>
                </c:pt>
                <c:pt idx="94">
                  <c:v>332</c:v>
                </c:pt>
                <c:pt idx="95">
                  <c:v>341</c:v>
                </c:pt>
                <c:pt idx="96">
                  <c:v>343</c:v>
                </c:pt>
                <c:pt idx="97">
                  <c:v>349</c:v>
                </c:pt>
                <c:pt idx="98">
                  <c:v>355</c:v>
                </c:pt>
                <c:pt idx="99">
                  <c:v>362</c:v>
                </c:pt>
                <c:pt idx="100">
                  <c:v>365</c:v>
                </c:pt>
                <c:pt idx="101">
                  <c:v>369</c:v>
                </c:pt>
                <c:pt idx="102">
                  <c:v>373</c:v>
                </c:pt>
                <c:pt idx="103">
                  <c:v>375</c:v>
                </c:pt>
                <c:pt idx="104">
                  <c:v>379</c:v>
                </c:pt>
                <c:pt idx="105">
                  <c:v>380</c:v>
                </c:pt>
                <c:pt idx="106">
                  <c:v>381</c:v>
                </c:pt>
                <c:pt idx="107">
                  <c:v>383</c:v>
                </c:pt>
                <c:pt idx="108">
                  <c:v>388</c:v>
                </c:pt>
                <c:pt idx="109">
                  <c:v>393</c:v>
                </c:pt>
                <c:pt idx="110">
                  <c:v>394</c:v>
                </c:pt>
                <c:pt idx="111">
                  <c:v>410</c:v>
                </c:pt>
                <c:pt idx="112">
                  <c:v>417</c:v>
                </c:pt>
                <c:pt idx="113">
                  <c:v>423</c:v>
                </c:pt>
                <c:pt idx="114">
                  <c:v>424</c:v>
                </c:pt>
                <c:pt idx="115">
                  <c:v>426</c:v>
                </c:pt>
                <c:pt idx="116">
                  <c:v>432</c:v>
                </c:pt>
                <c:pt idx="117">
                  <c:v>441</c:v>
                </c:pt>
                <c:pt idx="118">
                  <c:v>443</c:v>
                </c:pt>
                <c:pt idx="119">
                  <c:v>444</c:v>
                </c:pt>
                <c:pt idx="120">
                  <c:v>447</c:v>
                </c:pt>
                <c:pt idx="121">
                  <c:v>453</c:v>
                </c:pt>
                <c:pt idx="122">
                  <c:v>461</c:v>
                </c:pt>
                <c:pt idx="123">
                  <c:v>462</c:v>
                </c:pt>
                <c:pt idx="124">
                  <c:v>465</c:v>
                </c:pt>
                <c:pt idx="125">
                  <c:v>466</c:v>
                </c:pt>
                <c:pt idx="126">
                  <c:v>475</c:v>
                </c:pt>
                <c:pt idx="127">
                  <c:v>476</c:v>
                </c:pt>
                <c:pt idx="128">
                  <c:v>487</c:v>
                </c:pt>
                <c:pt idx="129">
                  <c:v>490</c:v>
                </c:pt>
                <c:pt idx="130">
                  <c:v>491</c:v>
                </c:pt>
                <c:pt idx="131">
                  <c:v>493</c:v>
                </c:pt>
                <c:pt idx="132">
                  <c:v>495</c:v>
                </c:pt>
                <c:pt idx="133">
                  <c:v>509</c:v>
                </c:pt>
                <c:pt idx="134">
                  <c:v>514</c:v>
                </c:pt>
                <c:pt idx="135">
                  <c:v>516</c:v>
                </c:pt>
                <c:pt idx="136">
                  <c:v>519</c:v>
                </c:pt>
                <c:pt idx="137">
                  <c:v>521</c:v>
                </c:pt>
                <c:pt idx="138">
                  <c:v>526</c:v>
                </c:pt>
                <c:pt idx="139">
                  <c:v>527</c:v>
                </c:pt>
                <c:pt idx="140">
                  <c:v>533</c:v>
                </c:pt>
                <c:pt idx="141">
                  <c:v>535</c:v>
                </c:pt>
                <c:pt idx="142">
                  <c:v>536</c:v>
                </c:pt>
                <c:pt idx="143">
                  <c:v>538</c:v>
                </c:pt>
                <c:pt idx="144">
                  <c:v>539</c:v>
                </c:pt>
                <c:pt idx="145">
                  <c:v>542</c:v>
                </c:pt>
                <c:pt idx="146">
                  <c:v>544</c:v>
                </c:pt>
                <c:pt idx="147">
                  <c:v>549</c:v>
                </c:pt>
                <c:pt idx="148">
                  <c:v>550</c:v>
                </c:pt>
                <c:pt idx="149">
                  <c:v>559</c:v>
                </c:pt>
                <c:pt idx="150">
                  <c:v>561</c:v>
                </c:pt>
                <c:pt idx="151">
                  <c:v>565</c:v>
                </c:pt>
                <c:pt idx="152">
                  <c:v>566</c:v>
                </c:pt>
                <c:pt idx="153">
                  <c:v>567</c:v>
                </c:pt>
                <c:pt idx="154">
                  <c:v>571</c:v>
                </c:pt>
                <c:pt idx="155">
                  <c:v>575</c:v>
                </c:pt>
                <c:pt idx="156">
                  <c:v>576</c:v>
                </c:pt>
                <c:pt idx="157">
                  <c:v>579</c:v>
                </c:pt>
                <c:pt idx="158">
                  <c:v>581</c:v>
                </c:pt>
                <c:pt idx="159">
                  <c:v>583</c:v>
                </c:pt>
                <c:pt idx="160">
                  <c:v>584</c:v>
                </c:pt>
                <c:pt idx="161">
                  <c:v>585</c:v>
                </c:pt>
                <c:pt idx="162">
                  <c:v>586</c:v>
                </c:pt>
                <c:pt idx="163">
                  <c:v>588</c:v>
                </c:pt>
                <c:pt idx="164">
                  <c:v>589</c:v>
                </c:pt>
                <c:pt idx="165">
                  <c:v>594</c:v>
                </c:pt>
                <c:pt idx="166">
                  <c:v>595</c:v>
                </c:pt>
                <c:pt idx="167">
                  <c:v>602</c:v>
                </c:pt>
                <c:pt idx="168">
                  <c:v>604</c:v>
                </c:pt>
                <c:pt idx="169">
                  <c:v>610</c:v>
                </c:pt>
                <c:pt idx="170">
                  <c:v>612</c:v>
                </c:pt>
                <c:pt idx="171">
                  <c:v>617</c:v>
                </c:pt>
                <c:pt idx="172">
                  <c:v>622</c:v>
                </c:pt>
                <c:pt idx="173">
                  <c:v>624</c:v>
                </c:pt>
                <c:pt idx="174">
                  <c:v>636</c:v>
                </c:pt>
                <c:pt idx="175">
                  <c:v>643</c:v>
                </c:pt>
                <c:pt idx="176">
                  <c:v>644</c:v>
                </c:pt>
                <c:pt idx="177">
                  <c:v>646</c:v>
                </c:pt>
                <c:pt idx="178">
                  <c:v>647</c:v>
                </c:pt>
                <c:pt idx="179">
                  <c:v>648</c:v>
                </c:pt>
                <c:pt idx="180">
                  <c:v>649</c:v>
                </c:pt>
                <c:pt idx="181">
                  <c:v>651</c:v>
                </c:pt>
                <c:pt idx="182">
                  <c:v>654</c:v>
                </c:pt>
                <c:pt idx="183">
                  <c:v>658</c:v>
                </c:pt>
                <c:pt idx="184">
                  <c:v>659</c:v>
                </c:pt>
                <c:pt idx="185">
                  <c:v>663</c:v>
                </c:pt>
                <c:pt idx="186">
                  <c:v>666</c:v>
                </c:pt>
                <c:pt idx="187">
                  <c:v>670</c:v>
                </c:pt>
                <c:pt idx="188">
                  <c:v>673</c:v>
                </c:pt>
                <c:pt idx="189">
                  <c:v>674</c:v>
                </c:pt>
                <c:pt idx="190">
                  <c:v>676</c:v>
                </c:pt>
                <c:pt idx="191">
                  <c:v>677</c:v>
                </c:pt>
                <c:pt idx="192">
                  <c:v>679</c:v>
                </c:pt>
                <c:pt idx="193">
                  <c:v>680</c:v>
                </c:pt>
                <c:pt idx="194">
                  <c:v>681</c:v>
                </c:pt>
                <c:pt idx="195">
                  <c:v>684</c:v>
                </c:pt>
                <c:pt idx="196">
                  <c:v>685</c:v>
                </c:pt>
                <c:pt idx="197">
                  <c:v>686</c:v>
                </c:pt>
                <c:pt idx="198">
                  <c:v>688</c:v>
                </c:pt>
                <c:pt idx="199">
                  <c:v>690</c:v>
                </c:pt>
                <c:pt idx="200">
                  <c:v>691</c:v>
                </c:pt>
                <c:pt idx="201">
                  <c:v>698</c:v>
                </c:pt>
                <c:pt idx="202">
                  <c:v>701</c:v>
                </c:pt>
                <c:pt idx="203">
                  <c:v>705</c:v>
                </c:pt>
                <c:pt idx="204">
                  <c:v>708</c:v>
                </c:pt>
                <c:pt idx="205">
                  <c:v>710</c:v>
                </c:pt>
                <c:pt idx="206">
                  <c:v>712</c:v>
                </c:pt>
                <c:pt idx="207">
                  <c:v>716</c:v>
                </c:pt>
                <c:pt idx="208">
                  <c:v>720</c:v>
                </c:pt>
                <c:pt idx="209">
                  <c:v>723</c:v>
                </c:pt>
                <c:pt idx="210">
                  <c:v>724</c:v>
                </c:pt>
                <c:pt idx="211">
                  <c:v>725</c:v>
                </c:pt>
                <c:pt idx="212">
                  <c:v>726</c:v>
                </c:pt>
                <c:pt idx="213">
                  <c:v>732</c:v>
                </c:pt>
                <c:pt idx="214">
                  <c:v>738</c:v>
                </c:pt>
                <c:pt idx="215">
                  <c:v>740</c:v>
                </c:pt>
                <c:pt idx="216">
                  <c:v>741</c:v>
                </c:pt>
                <c:pt idx="217">
                  <c:v>745</c:v>
                </c:pt>
                <c:pt idx="218">
                  <c:v>748</c:v>
                </c:pt>
                <c:pt idx="219">
                  <c:v>749</c:v>
                </c:pt>
                <c:pt idx="220">
                  <c:v>752</c:v>
                </c:pt>
                <c:pt idx="221">
                  <c:v>753</c:v>
                </c:pt>
                <c:pt idx="222">
                  <c:v>754</c:v>
                </c:pt>
                <c:pt idx="223">
                  <c:v>756</c:v>
                </c:pt>
                <c:pt idx="224">
                  <c:v>758</c:v>
                </c:pt>
                <c:pt idx="225">
                  <c:v>764</c:v>
                </c:pt>
                <c:pt idx="226">
                  <c:v>767</c:v>
                </c:pt>
                <c:pt idx="227">
                  <c:v>768</c:v>
                </c:pt>
                <c:pt idx="228">
                  <c:v>771</c:v>
                </c:pt>
                <c:pt idx="229">
                  <c:v>772</c:v>
                </c:pt>
                <c:pt idx="230">
                  <c:v>773</c:v>
                </c:pt>
                <c:pt idx="231">
                  <c:v>775</c:v>
                </c:pt>
                <c:pt idx="232">
                  <c:v>776</c:v>
                </c:pt>
                <c:pt idx="233">
                  <c:v>782</c:v>
                </c:pt>
                <c:pt idx="234">
                  <c:v>786</c:v>
                </c:pt>
                <c:pt idx="235">
                  <c:v>787</c:v>
                </c:pt>
                <c:pt idx="236">
                  <c:v>789</c:v>
                </c:pt>
                <c:pt idx="237">
                  <c:v>791</c:v>
                </c:pt>
                <c:pt idx="238">
                  <c:v>793</c:v>
                </c:pt>
                <c:pt idx="239">
                  <c:v>794</c:v>
                </c:pt>
                <c:pt idx="240">
                  <c:v>795</c:v>
                </c:pt>
                <c:pt idx="241">
                  <c:v>796</c:v>
                </c:pt>
                <c:pt idx="242">
                  <c:v>797</c:v>
                </c:pt>
                <c:pt idx="243">
                  <c:v>800</c:v>
                </c:pt>
                <c:pt idx="244">
                  <c:v>802</c:v>
                </c:pt>
                <c:pt idx="245">
                  <c:v>804</c:v>
                </c:pt>
                <c:pt idx="246">
                  <c:v>807</c:v>
                </c:pt>
                <c:pt idx="247">
                  <c:v>809</c:v>
                </c:pt>
                <c:pt idx="248">
                  <c:v>810</c:v>
                </c:pt>
                <c:pt idx="249">
                  <c:v>811</c:v>
                </c:pt>
                <c:pt idx="250">
                  <c:v>817</c:v>
                </c:pt>
                <c:pt idx="251">
                  <c:v>818</c:v>
                </c:pt>
                <c:pt idx="252">
                  <c:v>820</c:v>
                </c:pt>
                <c:pt idx="253">
                  <c:v>823</c:v>
                </c:pt>
                <c:pt idx="254">
                  <c:v>827</c:v>
                </c:pt>
                <c:pt idx="255">
                  <c:v>830</c:v>
                </c:pt>
                <c:pt idx="256">
                  <c:v>833</c:v>
                </c:pt>
                <c:pt idx="257">
                  <c:v>834</c:v>
                </c:pt>
                <c:pt idx="258">
                  <c:v>836</c:v>
                </c:pt>
                <c:pt idx="259">
                  <c:v>838</c:v>
                </c:pt>
                <c:pt idx="260">
                  <c:v>840</c:v>
                </c:pt>
                <c:pt idx="261">
                  <c:v>845</c:v>
                </c:pt>
                <c:pt idx="262">
                  <c:v>848</c:v>
                </c:pt>
                <c:pt idx="263">
                  <c:v>850</c:v>
                </c:pt>
                <c:pt idx="264">
                  <c:v>865</c:v>
                </c:pt>
                <c:pt idx="265">
                  <c:v>869</c:v>
                </c:pt>
                <c:pt idx="266">
                  <c:v>871</c:v>
                </c:pt>
                <c:pt idx="267">
                  <c:v>872</c:v>
                </c:pt>
                <c:pt idx="268">
                  <c:v>876</c:v>
                </c:pt>
                <c:pt idx="269">
                  <c:v>878</c:v>
                </c:pt>
                <c:pt idx="270">
                  <c:v>882</c:v>
                </c:pt>
                <c:pt idx="271">
                  <c:v>884</c:v>
                </c:pt>
                <c:pt idx="272">
                  <c:v>886</c:v>
                </c:pt>
                <c:pt idx="273">
                  <c:v>889</c:v>
                </c:pt>
                <c:pt idx="274">
                  <c:v>891</c:v>
                </c:pt>
                <c:pt idx="275">
                  <c:v>892</c:v>
                </c:pt>
                <c:pt idx="276">
                  <c:v>894</c:v>
                </c:pt>
                <c:pt idx="277">
                  <c:v>898</c:v>
                </c:pt>
                <c:pt idx="278">
                  <c:v>902</c:v>
                </c:pt>
                <c:pt idx="279">
                  <c:v>909</c:v>
                </c:pt>
                <c:pt idx="280">
                  <c:v>910</c:v>
                </c:pt>
                <c:pt idx="281">
                  <c:v>911</c:v>
                </c:pt>
                <c:pt idx="282">
                  <c:v>912</c:v>
                </c:pt>
                <c:pt idx="283">
                  <c:v>914</c:v>
                </c:pt>
                <c:pt idx="284">
                  <c:v>917</c:v>
                </c:pt>
                <c:pt idx="285">
                  <c:v>918</c:v>
                </c:pt>
                <c:pt idx="286">
                  <c:v>919</c:v>
                </c:pt>
                <c:pt idx="287">
                  <c:v>922</c:v>
                </c:pt>
                <c:pt idx="288">
                  <c:v>923</c:v>
                </c:pt>
                <c:pt idx="289">
                  <c:v>924</c:v>
                </c:pt>
                <c:pt idx="290">
                  <c:v>925</c:v>
                </c:pt>
                <c:pt idx="291">
                  <c:v>933</c:v>
                </c:pt>
                <c:pt idx="292">
                  <c:v>934</c:v>
                </c:pt>
                <c:pt idx="293">
                  <c:v>937</c:v>
                </c:pt>
                <c:pt idx="294">
                  <c:v>944</c:v>
                </c:pt>
                <c:pt idx="295">
                  <c:v>947</c:v>
                </c:pt>
                <c:pt idx="296">
                  <c:v>955</c:v>
                </c:pt>
                <c:pt idx="297">
                  <c:v>956</c:v>
                </c:pt>
                <c:pt idx="298">
                  <c:v>958</c:v>
                </c:pt>
                <c:pt idx="299">
                  <c:v>959</c:v>
                </c:pt>
                <c:pt idx="300">
                  <c:v>960</c:v>
                </c:pt>
                <c:pt idx="301">
                  <c:v>963</c:v>
                </c:pt>
                <c:pt idx="302">
                  <c:v>964</c:v>
                </c:pt>
                <c:pt idx="303">
                  <c:v>966</c:v>
                </c:pt>
                <c:pt idx="304">
                  <c:v>968</c:v>
                </c:pt>
                <c:pt idx="305">
                  <c:v>973</c:v>
                </c:pt>
                <c:pt idx="306">
                  <c:v>974</c:v>
                </c:pt>
                <c:pt idx="307">
                  <c:v>978</c:v>
                </c:pt>
                <c:pt idx="308">
                  <c:v>979</c:v>
                </c:pt>
                <c:pt idx="309">
                  <c:v>980</c:v>
                </c:pt>
                <c:pt idx="310">
                  <c:v>981</c:v>
                </c:pt>
                <c:pt idx="311">
                  <c:v>984</c:v>
                </c:pt>
                <c:pt idx="312">
                  <c:v>985</c:v>
                </c:pt>
                <c:pt idx="313">
                  <c:v>986</c:v>
                </c:pt>
                <c:pt idx="314">
                  <c:v>989</c:v>
                </c:pt>
                <c:pt idx="315">
                  <c:v>990</c:v>
                </c:pt>
                <c:pt idx="316">
                  <c:v>998</c:v>
                </c:pt>
                <c:pt idx="317">
                  <c:v>1002</c:v>
                </c:pt>
                <c:pt idx="318">
                  <c:v>1004</c:v>
                </c:pt>
                <c:pt idx="319">
                  <c:v>1006</c:v>
                </c:pt>
                <c:pt idx="320">
                  <c:v>1007</c:v>
                </c:pt>
                <c:pt idx="321">
                  <c:v>1010</c:v>
                </c:pt>
                <c:pt idx="322">
                  <c:v>1013</c:v>
                </c:pt>
                <c:pt idx="323">
                  <c:v>1014</c:v>
                </c:pt>
                <c:pt idx="324">
                  <c:v>1015</c:v>
                </c:pt>
                <c:pt idx="325">
                  <c:v>1016</c:v>
                </c:pt>
                <c:pt idx="326">
                  <c:v>1019</c:v>
                </c:pt>
                <c:pt idx="327">
                  <c:v>1027</c:v>
                </c:pt>
                <c:pt idx="328">
                  <c:v>1029</c:v>
                </c:pt>
                <c:pt idx="329">
                  <c:v>1033</c:v>
                </c:pt>
                <c:pt idx="330">
                  <c:v>1034</c:v>
                </c:pt>
                <c:pt idx="331">
                  <c:v>1037</c:v>
                </c:pt>
                <c:pt idx="332">
                  <c:v>1039</c:v>
                </c:pt>
                <c:pt idx="333">
                  <c:v>1041</c:v>
                </c:pt>
                <c:pt idx="334">
                  <c:v>1046</c:v>
                </c:pt>
                <c:pt idx="335">
                  <c:v>1053</c:v>
                </c:pt>
                <c:pt idx="336">
                  <c:v>1054</c:v>
                </c:pt>
                <c:pt idx="337">
                  <c:v>1057</c:v>
                </c:pt>
                <c:pt idx="338">
                  <c:v>1059</c:v>
                </c:pt>
                <c:pt idx="339">
                  <c:v>1065</c:v>
                </c:pt>
                <c:pt idx="340">
                  <c:v>1066</c:v>
                </c:pt>
                <c:pt idx="341">
                  <c:v>1068</c:v>
                </c:pt>
                <c:pt idx="342">
                  <c:v>1070</c:v>
                </c:pt>
                <c:pt idx="343">
                  <c:v>1074</c:v>
                </c:pt>
                <c:pt idx="344">
                  <c:v>1078</c:v>
                </c:pt>
                <c:pt idx="345">
                  <c:v>1080</c:v>
                </c:pt>
                <c:pt idx="346">
                  <c:v>1085</c:v>
                </c:pt>
                <c:pt idx="347">
                  <c:v>1086</c:v>
                </c:pt>
                <c:pt idx="348">
                  <c:v>1087</c:v>
                </c:pt>
                <c:pt idx="349">
                  <c:v>1094</c:v>
                </c:pt>
                <c:pt idx="350">
                  <c:v>1095</c:v>
                </c:pt>
                <c:pt idx="351">
                  <c:v>1101</c:v>
                </c:pt>
                <c:pt idx="352">
                  <c:v>1105</c:v>
                </c:pt>
                <c:pt idx="353">
                  <c:v>1106</c:v>
                </c:pt>
                <c:pt idx="354">
                  <c:v>1107</c:v>
                </c:pt>
                <c:pt idx="355">
                  <c:v>1116</c:v>
                </c:pt>
                <c:pt idx="356">
                  <c:v>1118</c:v>
                </c:pt>
                <c:pt idx="357">
                  <c:v>1121</c:v>
                </c:pt>
                <c:pt idx="358">
                  <c:v>1127</c:v>
                </c:pt>
                <c:pt idx="359">
                  <c:v>1128</c:v>
                </c:pt>
                <c:pt idx="360">
                  <c:v>1132</c:v>
                </c:pt>
                <c:pt idx="361">
                  <c:v>1135</c:v>
                </c:pt>
                <c:pt idx="362">
                  <c:v>1136</c:v>
                </c:pt>
                <c:pt idx="363">
                  <c:v>1137</c:v>
                </c:pt>
                <c:pt idx="364">
                  <c:v>1151</c:v>
                </c:pt>
                <c:pt idx="365">
                  <c:v>1154</c:v>
                </c:pt>
                <c:pt idx="366">
                  <c:v>1157</c:v>
                </c:pt>
                <c:pt idx="367">
                  <c:v>1158</c:v>
                </c:pt>
                <c:pt idx="368">
                  <c:v>1159</c:v>
                </c:pt>
                <c:pt idx="369">
                  <c:v>1162</c:v>
                </c:pt>
                <c:pt idx="370">
                  <c:v>1163</c:v>
                </c:pt>
                <c:pt idx="371">
                  <c:v>1164</c:v>
                </c:pt>
                <c:pt idx="372">
                  <c:v>1182</c:v>
                </c:pt>
                <c:pt idx="373">
                  <c:v>1184</c:v>
                </c:pt>
                <c:pt idx="374">
                  <c:v>1185</c:v>
                </c:pt>
                <c:pt idx="375">
                  <c:v>1187</c:v>
                </c:pt>
                <c:pt idx="376">
                  <c:v>1188</c:v>
                </c:pt>
                <c:pt idx="377">
                  <c:v>1194</c:v>
                </c:pt>
                <c:pt idx="378">
                  <c:v>1195</c:v>
                </c:pt>
                <c:pt idx="379">
                  <c:v>1197</c:v>
                </c:pt>
                <c:pt idx="380">
                  <c:v>1199</c:v>
                </c:pt>
                <c:pt idx="381">
                  <c:v>1201</c:v>
                </c:pt>
                <c:pt idx="382">
                  <c:v>1203</c:v>
                </c:pt>
                <c:pt idx="383">
                  <c:v>1206</c:v>
                </c:pt>
                <c:pt idx="384">
                  <c:v>1208</c:v>
                </c:pt>
                <c:pt idx="385">
                  <c:v>1210</c:v>
                </c:pt>
                <c:pt idx="386">
                  <c:v>1212</c:v>
                </c:pt>
                <c:pt idx="387">
                  <c:v>1214</c:v>
                </c:pt>
                <c:pt idx="388">
                  <c:v>1216</c:v>
                </c:pt>
                <c:pt idx="389">
                  <c:v>1226</c:v>
                </c:pt>
                <c:pt idx="390">
                  <c:v>1230</c:v>
                </c:pt>
                <c:pt idx="391">
                  <c:v>1234</c:v>
                </c:pt>
                <c:pt idx="392">
                  <c:v>1235</c:v>
                </c:pt>
                <c:pt idx="393">
                  <c:v>1236</c:v>
                </c:pt>
                <c:pt idx="394">
                  <c:v>1238</c:v>
                </c:pt>
                <c:pt idx="395">
                  <c:v>1241</c:v>
                </c:pt>
                <c:pt idx="396">
                  <c:v>1244</c:v>
                </c:pt>
                <c:pt idx="397">
                  <c:v>1246</c:v>
                </c:pt>
                <c:pt idx="398">
                  <c:v>1249</c:v>
                </c:pt>
                <c:pt idx="399">
                  <c:v>1255</c:v>
                </c:pt>
                <c:pt idx="400">
                  <c:v>1257</c:v>
                </c:pt>
                <c:pt idx="401">
                  <c:v>1259</c:v>
                </c:pt>
                <c:pt idx="402">
                  <c:v>1260</c:v>
                </c:pt>
                <c:pt idx="403">
                  <c:v>1263</c:v>
                </c:pt>
                <c:pt idx="404">
                  <c:v>1264</c:v>
                </c:pt>
                <c:pt idx="405">
                  <c:v>1265</c:v>
                </c:pt>
                <c:pt idx="406">
                  <c:v>1268</c:v>
                </c:pt>
                <c:pt idx="407">
                  <c:v>1276</c:v>
                </c:pt>
                <c:pt idx="408">
                  <c:v>1281</c:v>
                </c:pt>
                <c:pt idx="409">
                  <c:v>1283</c:v>
                </c:pt>
                <c:pt idx="410">
                  <c:v>1289</c:v>
                </c:pt>
                <c:pt idx="411">
                  <c:v>1293</c:v>
                </c:pt>
                <c:pt idx="412">
                  <c:v>1294</c:v>
                </c:pt>
                <c:pt idx="413">
                  <c:v>1295</c:v>
                </c:pt>
                <c:pt idx="414">
                  <c:v>1296</c:v>
                </c:pt>
                <c:pt idx="415">
                  <c:v>1302</c:v>
                </c:pt>
                <c:pt idx="416">
                  <c:v>1305</c:v>
                </c:pt>
                <c:pt idx="417">
                  <c:v>1312</c:v>
                </c:pt>
                <c:pt idx="418">
                  <c:v>1314</c:v>
                </c:pt>
                <c:pt idx="419">
                  <c:v>1317</c:v>
                </c:pt>
                <c:pt idx="420">
                  <c:v>1318</c:v>
                </c:pt>
                <c:pt idx="421">
                  <c:v>1321</c:v>
                </c:pt>
                <c:pt idx="422">
                  <c:v>1327</c:v>
                </c:pt>
                <c:pt idx="423">
                  <c:v>1329</c:v>
                </c:pt>
                <c:pt idx="424">
                  <c:v>1332</c:v>
                </c:pt>
                <c:pt idx="425">
                  <c:v>1335</c:v>
                </c:pt>
                <c:pt idx="426">
                  <c:v>1336</c:v>
                </c:pt>
                <c:pt idx="427">
                  <c:v>1337</c:v>
                </c:pt>
                <c:pt idx="428">
                  <c:v>1338</c:v>
                </c:pt>
                <c:pt idx="429">
                  <c:v>1339</c:v>
                </c:pt>
                <c:pt idx="430">
                  <c:v>1345</c:v>
                </c:pt>
                <c:pt idx="431">
                  <c:v>1351</c:v>
                </c:pt>
                <c:pt idx="432">
                  <c:v>1357</c:v>
                </c:pt>
                <c:pt idx="433">
                  <c:v>1363</c:v>
                </c:pt>
                <c:pt idx="434">
                  <c:v>1368</c:v>
                </c:pt>
                <c:pt idx="435">
                  <c:v>1372</c:v>
                </c:pt>
                <c:pt idx="436">
                  <c:v>1379</c:v>
                </c:pt>
                <c:pt idx="437">
                  <c:v>1381</c:v>
                </c:pt>
                <c:pt idx="438">
                  <c:v>1384</c:v>
                </c:pt>
                <c:pt idx="439">
                  <c:v>1386</c:v>
                </c:pt>
                <c:pt idx="440">
                  <c:v>1387</c:v>
                </c:pt>
                <c:pt idx="441">
                  <c:v>1390</c:v>
                </c:pt>
                <c:pt idx="442">
                  <c:v>1391</c:v>
                </c:pt>
                <c:pt idx="443">
                  <c:v>1393</c:v>
                </c:pt>
                <c:pt idx="444">
                  <c:v>1394</c:v>
                </c:pt>
                <c:pt idx="445">
                  <c:v>1397</c:v>
                </c:pt>
                <c:pt idx="446">
                  <c:v>1414</c:v>
                </c:pt>
                <c:pt idx="447">
                  <c:v>1415</c:v>
                </c:pt>
                <c:pt idx="448">
                  <c:v>1416</c:v>
                </c:pt>
                <c:pt idx="449">
                  <c:v>1421</c:v>
                </c:pt>
                <c:pt idx="450">
                  <c:v>1424</c:v>
                </c:pt>
                <c:pt idx="451">
                  <c:v>1428</c:v>
                </c:pt>
                <c:pt idx="452">
                  <c:v>1429</c:v>
                </c:pt>
                <c:pt idx="453">
                  <c:v>1430</c:v>
                </c:pt>
                <c:pt idx="454">
                  <c:v>1434</c:v>
                </c:pt>
                <c:pt idx="455">
                  <c:v>1435</c:v>
                </c:pt>
                <c:pt idx="456">
                  <c:v>1436</c:v>
                </c:pt>
                <c:pt idx="457">
                  <c:v>1438</c:v>
                </c:pt>
                <c:pt idx="458">
                  <c:v>1440</c:v>
                </c:pt>
                <c:pt idx="459">
                  <c:v>1442</c:v>
                </c:pt>
                <c:pt idx="460">
                  <c:v>1444</c:v>
                </c:pt>
                <c:pt idx="461">
                  <c:v>1452</c:v>
                </c:pt>
                <c:pt idx="462">
                  <c:v>1457</c:v>
                </c:pt>
                <c:pt idx="463">
                  <c:v>1458</c:v>
                </c:pt>
                <c:pt idx="464">
                  <c:v>1467</c:v>
                </c:pt>
                <c:pt idx="465">
                  <c:v>1468</c:v>
                </c:pt>
                <c:pt idx="466">
                  <c:v>1479</c:v>
                </c:pt>
                <c:pt idx="467">
                  <c:v>1487</c:v>
                </c:pt>
                <c:pt idx="468">
                  <c:v>1488</c:v>
                </c:pt>
                <c:pt idx="469">
                  <c:v>1491</c:v>
                </c:pt>
                <c:pt idx="470">
                  <c:v>1493</c:v>
                </c:pt>
                <c:pt idx="471">
                  <c:v>1494</c:v>
                </c:pt>
                <c:pt idx="472">
                  <c:v>1502</c:v>
                </c:pt>
                <c:pt idx="473">
                  <c:v>1503</c:v>
                </c:pt>
                <c:pt idx="474">
                  <c:v>1504</c:v>
                </c:pt>
                <c:pt idx="475">
                  <c:v>1505</c:v>
                </c:pt>
                <c:pt idx="476">
                  <c:v>1508</c:v>
                </c:pt>
                <c:pt idx="477">
                  <c:v>1510</c:v>
                </c:pt>
                <c:pt idx="478">
                  <c:v>1511</c:v>
                </c:pt>
                <c:pt idx="479">
                  <c:v>1512</c:v>
                </c:pt>
                <c:pt idx="480">
                  <c:v>1520</c:v>
                </c:pt>
                <c:pt idx="481">
                  <c:v>1525</c:v>
                </c:pt>
                <c:pt idx="482">
                  <c:v>1526</c:v>
                </c:pt>
                <c:pt idx="483">
                  <c:v>1529</c:v>
                </c:pt>
                <c:pt idx="484">
                  <c:v>1536</c:v>
                </c:pt>
                <c:pt idx="485">
                  <c:v>1538</c:v>
                </c:pt>
                <c:pt idx="486">
                  <c:v>1548</c:v>
                </c:pt>
                <c:pt idx="487">
                  <c:v>1553</c:v>
                </c:pt>
                <c:pt idx="488">
                  <c:v>1554</c:v>
                </c:pt>
                <c:pt idx="489">
                  <c:v>1556</c:v>
                </c:pt>
                <c:pt idx="490">
                  <c:v>1557</c:v>
                </c:pt>
                <c:pt idx="491">
                  <c:v>1563</c:v>
                </c:pt>
                <c:pt idx="492">
                  <c:v>1570</c:v>
                </c:pt>
                <c:pt idx="493">
                  <c:v>1571</c:v>
                </c:pt>
                <c:pt idx="494">
                  <c:v>1580</c:v>
                </c:pt>
                <c:pt idx="495">
                  <c:v>1584</c:v>
                </c:pt>
                <c:pt idx="496">
                  <c:v>1586</c:v>
                </c:pt>
                <c:pt idx="497">
                  <c:v>1590</c:v>
                </c:pt>
                <c:pt idx="498">
                  <c:v>1599</c:v>
                </c:pt>
                <c:pt idx="499">
                  <c:v>1601</c:v>
                </c:pt>
                <c:pt idx="500">
                  <c:v>1604</c:v>
                </c:pt>
                <c:pt idx="501">
                  <c:v>1606</c:v>
                </c:pt>
                <c:pt idx="502">
                  <c:v>1607</c:v>
                </c:pt>
                <c:pt idx="503">
                  <c:v>1612</c:v>
                </c:pt>
                <c:pt idx="504">
                  <c:v>1615</c:v>
                </c:pt>
                <c:pt idx="505">
                  <c:v>1620</c:v>
                </c:pt>
                <c:pt idx="506">
                  <c:v>1622</c:v>
                </c:pt>
                <c:pt idx="507">
                  <c:v>1626</c:v>
                </c:pt>
                <c:pt idx="508">
                  <c:v>1628</c:v>
                </c:pt>
                <c:pt idx="509">
                  <c:v>1629</c:v>
                </c:pt>
                <c:pt idx="510">
                  <c:v>1630</c:v>
                </c:pt>
                <c:pt idx="511">
                  <c:v>1634</c:v>
                </c:pt>
                <c:pt idx="512">
                  <c:v>1639</c:v>
                </c:pt>
                <c:pt idx="513">
                  <c:v>1642</c:v>
                </c:pt>
                <c:pt idx="514">
                  <c:v>1644</c:v>
                </c:pt>
                <c:pt idx="515">
                  <c:v>1647</c:v>
                </c:pt>
                <c:pt idx="516">
                  <c:v>1650</c:v>
                </c:pt>
                <c:pt idx="517">
                  <c:v>1654</c:v>
                </c:pt>
                <c:pt idx="518">
                  <c:v>1661</c:v>
                </c:pt>
                <c:pt idx="519">
                  <c:v>1662</c:v>
                </c:pt>
                <c:pt idx="520">
                  <c:v>1663</c:v>
                </c:pt>
                <c:pt idx="521">
                  <c:v>1670</c:v>
                </c:pt>
                <c:pt idx="522">
                  <c:v>1672</c:v>
                </c:pt>
                <c:pt idx="523">
                  <c:v>1674</c:v>
                </c:pt>
                <c:pt idx="524">
                  <c:v>1677</c:v>
                </c:pt>
                <c:pt idx="525">
                  <c:v>1678</c:v>
                </c:pt>
                <c:pt idx="526">
                  <c:v>1684</c:v>
                </c:pt>
                <c:pt idx="527">
                  <c:v>1685</c:v>
                </c:pt>
                <c:pt idx="528">
                  <c:v>1689</c:v>
                </c:pt>
                <c:pt idx="529">
                  <c:v>1693</c:v>
                </c:pt>
                <c:pt idx="530">
                  <c:v>1696</c:v>
                </c:pt>
                <c:pt idx="531">
                  <c:v>1697</c:v>
                </c:pt>
                <c:pt idx="532">
                  <c:v>1698</c:v>
                </c:pt>
                <c:pt idx="533">
                  <c:v>1699</c:v>
                </c:pt>
                <c:pt idx="534">
                  <c:v>1701</c:v>
                </c:pt>
                <c:pt idx="535">
                  <c:v>1704</c:v>
                </c:pt>
                <c:pt idx="536">
                  <c:v>1711</c:v>
                </c:pt>
                <c:pt idx="537">
                  <c:v>1712</c:v>
                </c:pt>
                <c:pt idx="538">
                  <c:v>1717</c:v>
                </c:pt>
                <c:pt idx="539">
                  <c:v>1719</c:v>
                </c:pt>
                <c:pt idx="540">
                  <c:v>1720</c:v>
                </c:pt>
                <c:pt idx="541">
                  <c:v>1721</c:v>
                </c:pt>
                <c:pt idx="542">
                  <c:v>1730</c:v>
                </c:pt>
                <c:pt idx="543">
                  <c:v>1734</c:v>
                </c:pt>
                <c:pt idx="544">
                  <c:v>1736</c:v>
                </c:pt>
                <c:pt idx="545">
                  <c:v>1737</c:v>
                </c:pt>
                <c:pt idx="546">
                  <c:v>1739</c:v>
                </c:pt>
                <c:pt idx="547">
                  <c:v>1744</c:v>
                </c:pt>
                <c:pt idx="548">
                  <c:v>1745</c:v>
                </c:pt>
                <c:pt idx="549">
                  <c:v>1747</c:v>
                </c:pt>
                <c:pt idx="550">
                  <c:v>1748</c:v>
                </c:pt>
                <c:pt idx="551">
                  <c:v>1749</c:v>
                </c:pt>
                <c:pt idx="552">
                  <c:v>1752</c:v>
                </c:pt>
                <c:pt idx="553">
                  <c:v>1754</c:v>
                </c:pt>
                <c:pt idx="554">
                  <c:v>1756</c:v>
                </c:pt>
                <c:pt idx="555">
                  <c:v>1765</c:v>
                </c:pt>
                <c:pt idx="556">
                  <c:v>1768</c:v>
                </c:pt>
                <c:pt idx="557">
                  <c:v>1777</c:v>
                </c:pt>
                <c:pt idx="558">
                  <c:v>1783</c:v>
                </c:pt>
                <c:pt idx="559">
                  <c:v>1784</c:v>
                </c:pt>
                <c:pt idx="560">
                  <c:v>1790</c:v>
                </c:pt>
                <c:pt idx="561">
                  <c:v>1791</c:v>
                </c:pt>
                <c:pt idx="562">
                  <c:v>1792</c:v>
                </c:pt>
                <c:pt idx="563">
                  <c:v>1794</c:v>
                </c:pt>
                <c:pt idx="564">
                  <c:v>1800</c:v>
                </c:pt>
                <c:pt idx="565">
                  <c:v>1806</c:v>
                </c:pt>
                <c:pt idx="566">
                  <c:v>1807</c:v>
                </c:pt>
                <c:pt idx="567">
                  <c:v>1815</c:v>
                </c:pt>
                <c:pt idx="568">
                  <c:v>1816</c:v>
                </c:pt>
                <c:pt idx="569">
                  <c:v>1819</c:v>
                </c:pt>
                <c:pt idx="570">
                  <c:v>1822</c:v>
                </c:pt>
                <c:pt idx="571">
                  <c:v>1826</c:v>
                </c:pt>
                <c:pt idx="572">
                  <c:v>1828</c:v>
                </c:pt>
                <c:pt idx="573">
                  <c:v>1832</c:v>
                </c:pt>
                <c:pt idx="574">
                  <c:v>1838</c:v>
                </c:pt>
                <c:pt idx="575">
                  <c:v>1842</c:v>
                </c:pt>
                <c:pt idx="576">
                  <c:v>1843</c:v>
                </c:pt>
                <c:pt idx="577">
                  <c:v>1846</c:v>
                </c:pt>
                <c:pt idx="578">
                  <c:v>1851</c:v>
                </c:pt>
                <c:pt idx="579">
                  <c:v>1855</c:v>
                </c:pt>
                <c:pt idx="580">
                  <c:v>1857</c:v>
                </c:pt>
                <c:pt idx="581">
                  <c:v>1859</c:v>
                </c:pt>
                <c:pt idx="582">
                  <c:v>1860</c:v>
                </c:pt>
                <c:pt idx="583">
                  <c:v>1861</c:v>
                </c:pt>
                <c:pt idx="584">
                  <c:v>1868</c:v>
                </c:pt>
                <c:pt idx="585">
                  <c:v>1870</c:v>
                </c:pt>
                <c:pt idx="586">
                  <c:v>1871</c:v>
                </c:pt>
                <c:pt idx="587">
                  <c:v>1877</c:v>
                </c:pt>
                <c:pt idx="588">
                  <c:v>1878</c:v>
                </c:pt>
                <c:pt idx="589">
                  <c:v>1879</c:v>
                </c:pt>
                <c:pt idx="590">
                  <c:v>1881</c:v>
                </c:pt>
                <c:pt idx="591">
                  <c:v>1883</c:v>
                </c:pt>
                <c:pt idx="592">
                  <c:v>1895</c:v>
                </c:pt>
                <c:pt idx="593">
                  <c:v>1904</c:v>
                </c:pt>
                <c:pt idx="594">
                  <c:v>1908</c:v>
                </c:pt>
                <c:pt idx="595">
                  <c:v>1913</c:v>
                </c:pt>
                <c:pt idx="596">
                  <c:v>1914</c:v>
                </c:pt>
                <c:pt idx="597">
                  <c:v>1919</c:v>
                </c:pt>
                <c:pt idx="598">
                  <c:v>1920</c:v>
                </c:pt>
                <c:pt idx="599">
                  <c:v>1921</c:v>
                </c:pt>
                <c:pt idx="600">
                  <c:v>1925</c:v>
                </c:pt>
                <c:pt idx="601">
                  <c:v>1926</c:v>
                </c:pt>
                <c:pt idx="602">
                  <c:v>1932</c:v>
                </c:pt>
                <c:pt idx="603">
                  <c:v>1936</c:v>
                </c:pt>
                <c:pt idx="604">
                  <c:v>1937</c:v>
                </c:pt>
                <c:pt idx="605">
                  <c:v>1938</c:v>
                </c:pt>
                <c:pt idx="606">
                  <c:v>1940</c:v>
                </c:pt>
                <c:pt idx="607">
                  <c:v>1941</c:v>
                </c:pt>
                <c:pt idx="608">
                  <c:v>1946</c:v>
                </c:pt>
                <c:pt idx="609">
                  <c:v>1949</c:v>
                </c:pt>
                <c:pt idx="610">
                  <c:v>1951</c:v>
                </c:pt>
                <c:pt idx="611">
                  <c:v>1954</c:v>
                </c:pt>
                <c:pt idx="612">
                  <c:v>1957</c:v>
                </c:pt>
                <c:pt idx="613">
                  <c:v>1960</c:v>
                </c:pt>
                <c:pt idx="614">
                  <c:v>1962</c:v>
                </c:pt>
                <c:pt idx="615">
                  <c:v>1968</c:v>
                </c:pt>
                <c:pt idx="616">
                  <c:v>1969</c:v>
                </c:pt>
                <c:pt idx="617">
                  <c:v>1971</c:v>
                </c:pt>
                <c:pt idx="618">
                  <c:v>1973</c:v>
                </c:pt>
                <c:pt idx="619">
                  <c:v>1982</c:v>
                </c:pt>
                <c:pt idx="620">
                  <c:v>1983</c:v>
                </c:pt>
                <c:pt idx="621">
                  <c:v>1984</c:v>
                </c:pt>
                <c:pt idx="622">
                  <c:v>1985</c:v>
                </c:pt>
                <c:pt idx="623">
                  <c:v>1999</c:v>
                </c:pt>
                <c:pt idx="624">
                  <c:v>2003</c:v>
                </c:pt>
                <c:pt idx="625">
                  <c:v>2007</c:v>
                </c:pt>
                <c:pt idx="626">
                  <c:v>2008</c:v>
                </c:pt>
                <c:pt idx="627">
                  <c:v>2011</c:v>
                </c:pt>
                <c:pt idx="628">
                  <c:v>2012</c:v>
                </c:pt>
                <c:pt idx="629">
                  <c:v>2015</c:v>
                </c:pt>
                <c:pt idx="630">
                  <c:v>2017</c:v>
                </c:pt>
                <c:pt idx="631">
                  <c:v>2019</c:v>
                </c:pt>
                <c:pt idx="632">
                  <c:v>2024</c:v>
                </c:pt>
                <c:pt idx="633">
                  <c:v>2027</c:v>
                </c:pt>
                <c:pt idx="634">
                  <c:v>2029</c:v>
                </c:pt>
                <c:pt idx="635">
                  <c:v>2030</c:v>
                </c:pt>
                <c:pt idx="636">
                  <c:v>2032</c:v>
                </c:pt>
                <c:pt idx="637">
                  <c:v>2035</c:v>
                </c:pt>
                <c:pt idx="638">
                  <c:v>2038</c:v>
                </c:pt>
                <c:pt idx="639">
                  <c:v>2040</c:v>
                </c:pt>
                <c:pt idx="640">
                  <c:v>2043</c:v>
                </c:pt>
                <c:pt idx="641">
                  <c:v>2046</c:v>
                </c:pt>
                <c:pt idx="642">
                  <c:v>2047</c:v>
                </c:pt>
                <c:pt idx="643">
                  <c:v>2050</c:v>
                </c:pt>
                <c:pt idx="644">
                  <c:v>2053</c:v>
                </c:pt>
                <c:pt idx="645">
                  <c:v>2061</c:v>
                </c:pt>
                <c:pt idx="646">
                  <c:v>2062</c:v>
                </c:pt>
                <c:pt idx="647">
                  <c:v>2064</c:v>
                </c:pt>
                <c:pt idx="648">
                  <c:v>2069</c:v>
                </c:pt>
                <c:pt idx="649">
                  <c:v>2074</c:v>
                </c:pt>
                <c:pt idx="650">
                  <c:v>2075</c:v>
                </c:pt>
                <c:pt idx="651">
                  <c:v>2076</c:v>
                </c:pt>
                <c:pt idx="652">
                  <c:v>2078</c:v>
                </c:pt>
                <c:pt idx="653">
                  <c:v>2079</c:v>
                </c:pt>
                <c:pt idx="654">
                  <c:v>2081</c:v>
                </c:pt>
                <c:pt idx="655">
                  <c:v>2083</c:v>
                </c:pt>
                <c:pt idx="656">
                  <c:v>2086</c:v>
                </c:pt>
                <c:pt idx="657">
                  <c:v>2087</c:v>
                </c:pt>
                <c:pt idx="658">
                  <c:v>2091</c:v>
                </c:pt>
                <c:pt idx="659">
                  <c:v>2096</c:v>
                </c:pt>
                <c:pt idx="660">
                  <c:v>2098</c:v>
                </c:pt>
                <c:pt idx="661">
                  <c:v>2104</c:v>
                </c:pt>
                <c:pt idx="662">
                  <c:v>2105</c:v>
                </c:pt>
                <c:pt idx="663">
                  <c:v>2106</c:v>
                </c:pt>
                <c:pt idx="664">
                  <c:v>2107</c:v>
                </c:pt>
                <c:pt idx="665">
                  <c:v>2108</c:v>
                </c:pt>
                <c:pt idx="666">
                  <c:v>2111</c:v>
                </c:pt>
                <c:pt idx="667">
                  <c:v>2113</c:v>
                </c:pt>
                <c:pt idx="668">
                  <c:v>2116</c:v>
                </c:pt>
                <c:pt idx="669">
                  <c:v>2117</c:v>
                </c:pt>
                <c:pt idx="670">
                  <c:v>2120</c:v>
                </c:pt>
                <c:pt idx="671">
                  <c:v>2122</c:v>
                </c:pt>
                <c:pt idx="672">
                  <c:v>2124</c:v>
                </c:pt>
                <c:pt idx="673">
                  <c:v>2125</c:v>
                </c:pt>
                <c:pt idx="674">
                  <c:v>2126</c:v>
                </c:pt>
                <c:pt idx="675">
                  <c:v>2130</c:v>
                </c:pt>
                <c:pt idx="676">
                  <c:v>2134</c:v>
                </c:pt>
                <c:pt idx="677">
                  <c:v>2135</c:v>
                </c:pt>
                <c:pt idx="678">
                  <c:v>2136</c:v>
                </c:pt>
                <c:pt idx="679">
                  <c:v>2140</c:v>
                </c:pt>
                <c:pt idx="680">
                  <c:v>2141</c:v>
                </c:pt>
                <c:pt idx="681">
                  <c:v>2143</c:v>
                </c:pt>
                <c:pt idx="682">
                  <c:v>2144</c:v>
                </c:pt>
                <c:pt idx="683">
                  <c:v>2146</c:v>
                </c:pt>
                <c:pt idx="684">
                  <c:v>2147</c:v>
                </c:pt>
                <c:pt idx="685">
                  <c:v>2148</c:v>
                </c:pt>
                <c:pt idx="686">
                  <c:v>2150</c:v>
                </c:pt>
                <c:pt idx="687">
                  <c:v>2151</c:v>
                </c:pt>
                <c:pt idx="688">
                  <c:v>2153</c:v>
                </c:pt>
                <c:pt idx="689">
                  <c:v>2156</c:v>
                </c:pt>
                <c:pt idx="690">
                  <c:v>2158</c:v>
                </c:pt>
                <c:pt idx="691">
                  <c:v>2159</c:v>
                </c:pt>
                <c:pt idx="692">
                  <c:v>2165</c:v>
                </c:pt>
                <c:pt idx="693">
                  <c:v>2166</c:v>
                </c:pt>
                <c:pt idx="694">
                  <c:v>2167</c:v>
                </c:pt>
                <c:pt idx="695">
                  <c:v>2171</c:v>
                </c:pt>
                <c:pt idx="696">
                  <c:v>2173</c:v>
                </c:pt>
                <c:pt idx="697">
                  <c:v>2175</c:v>
                </c:pt>
                <c:pt idx="698">
                  <c:v>2179</c:v>
                </c:pt>
                <c:pt idx="699">
                  <c:v>2186</c:v>
                </c:pt>
                <c:pt idx="700">
                  <c:v>2189</c:v>
                </c:pt>
                <c:pt idx="701">
                  <c:v>2191</c:v>
                </c:pt>
                <c:pt idx="702">
                  <c:v>2193</c:v>
                </c:pt>
                <c:pt idx="703">
                  <c:v>2194</c:v>
                </c:pt>
                <c:pt idx="704">
                  <c:v>2198</c:v>
                </c:pt>
                <c:pt idx="705">
                  <c:v>2200</c:v>
                </c:pt>
                <c:pt idx="706">
                  <c:v>2201</c:v>
                </c:pt>
                <c:pt idx="707">
                  <c:v>2202</c:v>
                </c:pt>
                <c:pt idx="708">
                  <c:v>2205</c:v>
                </c:pt>
                <c:pt idx="709">
                  <c:v>2209</c:v>
                </c:pt>
                <c:pt idx="710">
                  <c:v>2210</c:v>
                </c:pt>
                <c:pt idx="711">
                  <c:v>2213</c:v>
                </c:pt>
                <c:pt idx="712">
                  <c:v>2216</c:v>
                </c:pt>
                <c:pt idx="713">
                  <c:v>2226</c:v>
                </c:pt>
                <c:pt idx="714">
                  <c:v>2227</c:v>
                </c:pt>
                <c:pt idx="715">
                  <c:v>2230</c:v>
                </c:pt>
                <c:pt idx="716">
                  <c:v>2231</c:v>
                </c:pt>
                <c:pt idx="717">
                  <c:v>2233</c:v>
                </c:pt>
                <c:pt idx="718">
                  <c:v>2236</c:v>
                </c:pt>
                <c:pt idx="719">
                  <c:v>2238</c:v>
                </c:pt>
                <c:pt idx="720">
                  <c:v>2239</c:v>
                </c:pt>
                <c:pt idx="721">
                  <c:v>2241</c:v>
                </c:pt>
                <c:pt idx="722">
                  <c:v>2242</c:v>
                </c:pt>
                <c:pt idx="723">
                  <c:v>2243</c:v>
                </c:pt>
                <c:pt idx="724">
                  <c:v>2244</c:v>
                </c:pt>
                <c:pt idx="725">
                  <c:v>2246</c:v>
                </c:pt>
                <c:pt idx="726">
                  <c:v>2248</c:v>
                </c:pt>
                <c:pt idx="727">
                  <c:v>2249</c:v>
                </c:pt>
                <c:pt idx="728">
                  <c:v>2253</c:v>
                </c:pt>
                <c:pt idx="729">
                  <c:v>2254</c:v>
                </c:pt>
                <c:pt idx="730">
                  <c:v>2256</c:v>
                </c:pt>
                <c:pt idx="731">
                  <c:v>2259</c:v>
                </c:pt>
                <c:pt idx="732">
                  <c:v>2264</c:v>
                </c:pt>
                <c:pt idx="733">
                  <c:v>2276</c:v>
                </c:pt>
                <c:pt idx="734">
                  <c:v>2280</c:v>
                </c:pt>
                <c:pt idx="735">
                  <c:v>2283</c:v>
                </c:pt>
                <c:pt idx="736">
                  <c:v>2288</c:v>
                </c:pt>
                <c:pt idx="737">
                  <c:v>2290</c:v>
                </c:pt>
                <c:pt idx="738">
                  <c:v>2293</c:v>
                </c:pt>
                <c:pt idx="739">
                  <c:v>2299</c:v>
                </c:pt>
                <c:pt idx="740">
                  <c:v>2300</c:v>
                </c:pt>
                <c:pt idx="741">
                  <c:v>2302</c:v>
                </c:pt>
                <c:pt idx="742">
                  <c:v>2305</c:v>
                </c:pt>
                <c:pt idx="743">
                  <c:v>2308</c:v>
                </c:pt>
                <c:pt idx="744">
                  <c:v>2309</c:v>
                </c:pt>
                <c:pt idx="745">
                  <c:v>2310</c:v>
                </c:pt>
                <c:pt idx="746">
                  <c:v>2319</c:v>
                </c:pt>
                <c:pt idx="747">
                  <c:v>2320</c:v>
                </c:pt>
                <c:pt idx="748">
                  <c:v>2321</c:v>
                </c:pt>
                <c:pt idx="749">
                  <c:v>2322</c:v>
                </c:pt>
                <c:pt idx="750">
                  <c:v>2324</c:v>
                </c:pt>
                <c:pt idx="751">
                  <c:v>2326</c:v>
                </c:pt>
                <c:pt idx="752">
                  <c:v>2329</c:v>
                </c:pt>
                <c:pt idx="753">
                  <c:v>2334</c:v>
                </c:pt>
                <c:pt idx="754">
                  <c:v>2336</c:v>
                </c:pt>
                <c:pt idx="755">
                  <c:v>2337</c:v>
                </c:pt>
                <c:pt idx="756">
                  <c:v>2338</c:v>
                </c:pt>
                <c:pt idx="757">
                  <c:v>2339</c:v>
                </c:pt>
                <c:pt idx="758">
                  <c:v>2347</c:v>
                </c:pt>
                <c:pt idx="759">
                  <c:v>2356</c:v>
                </c:pt>
                <c:pt idx="760">
                  <c:v>2361</c:v>
                </c:pt>
                <c:pt idx="761">
                  <c:v>2369</c:v>
                </c:pt>
                <c:pt idx="762">
                  <c:v>2370</c:v>
                </c:pt>
                <c:pt idx="763">
                  <c:v>2373</c:v>
                </c:pt>
                <c:pt idx="764">
                  <c:v>2377</c:v>
                </c:pt>
                <c:pt idx="765">
                  <c:v>2380</c:v>
                </c:pt>
                <c:pt idx="766">
                  <c:v>2384</c:v>
                </c:pt>
                <c:pt idx="767">
                  <c:v>2387</c:v>
                </c:pt>
                <c:pt idx="768">
                  <c:v>2390</c:v>
                </c:pt>
                <c:pt idx="769">
                  <c:v>2391</c:v>
                </c:pt>
                <c:pt idx="770">
                  <c:v>2392</c:v>
                </c:pt>
                <c:pt idx="771">
                  <c:v>2394</c:v>
                </c:pt>
                <c:pt idx="772">
                  <c:v>2402</c:v>
                </c:pt>
                <c:pt idx="773">
                  <c:v>2404</c:v>
                </c:pt>
                <c:pt idx="774">
                  <c:v>2406</c:v>
                </c:pt>
                <c:pt idx="775">
                  <c:v>2408</c:v>
                </c:pt>
                <c:pt idx="776">
                  <c:v>2413</c:v>
                </c:pt>
                <c:pt idx="777">
                  <c:v>2418</c:v>
                </c:pt>
                <c:pt idx="778">
                  <c:v>2426</c:v>
                </c:pt>
                <c:pt idx="779">
                  <c:v>2427</c:v>
                </c:pt>
                <c:pt idx="780">
                  <c:v>2428</c:v>
                </c:pt>
                <c:pt idx="781">
                  <c:v>2432</c:v>
                </c:pt>
                <c:pt idx="782">
                  <c:v>2435</c:v>
                </c:pt>
                <c:pt idx="783">
                  <c:v>2438</c:v>
                </c:pt>
                <c:pt idx="784">
                  <c:v>2446</c:v>
                </c:pt>
                <c:pt idx="785">
                  <c:v>2448</c:v>
                </c:pt>
                <c:pt idx="786">
                  <c:v>2452</c:v>
                </c:pt>
                <c:pt idx="787">
                  <c:v>2453</c:v>
                </c:pt>
                <c:pt idx="788">
                  <c:v>2454</c:v>
                </c:pt>
                <c:pt idx="789">
                  <c:v>2455</c:v>
                </c:pt>
                <c:pt idx="790">
                  <c:v>2457</c:v>
                </c:pt>
                <c:pt idx="791">
                  <c:v>2459</c:v>
                </c:pt>
                <c:pt idx="792">
                  <c:v>2462</c:v>
                </c:pt>
                <c:pt idx="793">
                  <c:v>2468</c:v>
                </c:pt>
                <c:pt idx="794">
                  <c:v>2470</c:v>
                </c:pt>
                <c:pt idx="795">
                  <c:v>2477</c:v>
                </c:pt>
                <c:pt idx="796">
                  <c:v>2481</c:v>
                </c:pt>
                <c:pt idx="797">
                  <c:v>2483</c:v>
                </c:pt>
                <c:pt idx="798">
                  <c:v>2487</c:v>
                </c:pt>
                <c:pt idx="799">
                  <c:v>2488</c:v>
                </c:pt>
                <c:pt idx="800">
                  <c:v>2490</c:v>
                </c:pt>
                <c:pt idx="801">
                  <c:v>2493</c:v>
                </c:pt>
                <c:pt idx="802">
                  <c:v>2495</c:v>
                </c:pt>
                <c:pt idx="803">
                  <c:v>2498</c:v>
                </c:pt>
                <c:pt idx="804">
                  <c:v>2500</c:v>
                </c:pt>
                <c:pt idx="805">
                  <c:v>2503</c:v>
                </c:pt>
                <c:pt idx="806">
                  <c:v>2504</c:v>
                </c:pt>
                <c:pt idx="807">
                  <c:v>2505</c:v>
                </c:pt>
                <c:pt idx="808">
                  <c:v>2515</c:v>
                </c:pt>
                <c:pt idx="809">
                  <c:v>2516</c:v>
                </c:pt>
                <c:pt idx="810">
                  <c:v>2518</c:v>
                </c:pt>
                <c:pt idx="811">
                  <c:v>2519</c:v>
                </c:pt>
                <c:pt idx="812">
                  <c:v>2520</c:v>
                </c:pt>
                <c:pt idx="813">
                  <c:v>2521</c:v>
                </c:pt>
                <c:pt idx="814">
                  <c:v>2524</c:v>
                </c:pt>
                <c:pt idx="815">
                  <c:v>2525</c:v>
                </c:pt>
                <c:pt idx="816">
                  <c:v>2527</c:v>
                </c:pt>
                <c:pt idx="817">
                  <c:v>2530</c:v>
                </c:pt>
                <c:pt idx="818">
                  <c:v>2532</c:v>
                </c:pt>
                <c:pt idx="819">
                  <c:v>2534</c:v>
                </c:pt>
                <c:pt idx="820">
                  <c:v>2536</c:v>
                </c:pt>
                <c:pt idx="821">
                  <c:v>2545</c:v>
                </c:pt>
                <c:pt idx="822">
                  <c:v>2549</c:v>
                </c:pt>
                <c:pt idx="823">
                  <c:v>2551</c:v>
                </c:pt>
                <c:pt idx="824">
                  <c:v>2553</c:v>
                </c:pt>
                <c:pt idx="825">
                  <c:v>2555</c:v>
                </c:pt>
                <c:pt idx="826">
                  <c:v>2557</c:v>
                </c:pt>
                <c:pt idx="827">
                  <c:v>2558</c:v>
                </c:pt>
                <c:pt idx="828">
                  <c:v>2561</c:v>
                </c:pt>
                <c:pt idx="829">
                  <c:v>2567</c:v>
                </c:pt>
                <c:pt idx="830">
                  <c:v>2568</c:v>
                </c:pt>
                <c:pt idx="831">
                  <c:v>2572</c:v>
                </c:pt>
                <c:pt idx="832">
                  <c:v>2575</c:v>
                </c:pt>
                <c:pt idx="833">
                  <c:v>2578</c:v>
                </c:pt>
                <c:pt idx="834">
                  <c:v>2580</c:v>
                </c:pt>
                <c:pt idx="835">
                  <c:v>2581</c:v>
                </c:pt>
                <c:pt idx="836">
                  <c:v>2585</c:v>
                </c:pt>
                <c:pt idx="837">
                  <c:v>2589</c:v>
                </c:pt>
                <c:pt idx="838">
                  <c:v>2592</c:v>
                </c:pt>
                <c:pt idx="839">
                  <c:v>2593</c:v>
                </c:pt>
                <c:pt idx="840">
                  <c:v>2594</c:v>
                </c:pt>
                <c:pt idx="841">
                  <c:v>2595</c:v>
                </c:pt>
                <c:pt idx="842">
                  <c:v>2598</c:v>
                </c:pt>
                <c:pt idx="843">
                  <c:v>2602</c:v>
                </c:pt>
                <c:pt idx="844">
                  <c:v>2608</c:v>
                </c:pt>
                <c:pt idx="845">
                  <c:v>2609</c:v>
                </c:pt>
                <c:pt idx="846">
                  <c:v>2612</c:v>
                </c:pt>
                <c:pt idx="847">
                  <c:v>2617</c:v>
                </c:pt>
                <c:pt idx="848">
                  <c:v>2620</c:v>
                </c:pt>
                <c:pt idx="849">
                  <c:v>2621</c:v>
                </c:pt>
                <c:pt idx="850">
                  <c:v>2623</c:v>
                </c:pt>
                <c:pt idx="851">
                  <c:v>2625</c:v>
                </c:pt>
                <c:pt idx="852">
                  <c:v>2627</c:v>
                </c:pt>
                <c:pt idx="853">
                  <c:v>2628</c:v>
                </c:pt>
                <c:pt idx="854">
                  <c:v>2631</c:v>
                </c:pt>
                <c:pt idx="855">
                  <c:v>2632</c:v>
                </c:pt>
                <c:pt idx="856">
                  <c:v>2634</c:v>
                </c:pt>
                <c:pt idx="857">
                  <c:v>2637</c:v>
                </c:pt>
                <c:pt idx="858">
                  <c:v>2638</c:v>
                </c:pt>
                <c:pt idx="859">
                  <c:v>2640</c:v>
                </c:pt>
                <c:pt idx="860">
                  <c:v>2646</c:v>
                </c:pt>
                <c:pt idx="861">
                  <c:v>2649</c:v>
                </c:pt>
                <c:pt idx="862">
                  <c:v>2652</c:v>
                </c:pt>
                <c:pt idx="863">
                  <c:v>2653</c:v>
                </c:pt>
                <c:pt idx="864">
                  <c:v>2657</c:v>
                </c:pt>
                <c:pt idx="865">
                  <c:v>2663</c:v>
                </c:pt>
                <c:pt idx="866">
                  <c:v>2676</c:v>
                </c:pt>
                <c:pt idx="867">
                  <c:v>2680</c:v>
                </c:pt>
                <c:pt idx="868">
                  <c:v>2682</c:v>
                </c:pt>
                <c:pt idx="869">
                  <c:v>2687</c:v>
                </c:pt>
                <c:pt idx="870">
                  <c:v>2690</c:v>
                </c:pt>
                <c:pt idx="871">
                  <c:v>2692</c:v>
                </c:pt>
                <c:pt idx="872">
                  <c:v>2696</c:v>
                </c:pt>
                <c:pt idx="873">
                  <c:v>2701</c:v>
                </c:pt>
                <c:pt idx="874">
                  <c:v>2705</c:v>
                </c:pt>
                <c:pt idx="875">
                  <c:v>2709</c:v>
                </c:pt>
                <c:pt idx="876">
                  <c:v>2712</c:v>
                </c:pt>
                <c:pt idx="877">
                  <c:v>2721</c:v>
                </c:pt>
                <c:pt idx="878">
                  <c:v>2727</c:v>
                </c:pt>
                <c:pt idx="879">
                  <c:v>2737</c:v>
                </c:pt>
                <c:pt idx="880">
                  <c:v>2738</c:v>
                </c:pt>
                <c:pt idx="881">
                  <c:v>2739</c:v>
                </c:pt>
                <c:pt idx="882">
                  <c:v>2742</c:v>
                </c:pt>
                <c:pt idx="883">
                  <c:v>2743</c:v>
                </c:pt>
                <c:pt idx="884">
                  <c:v>2748</c:v>
                </c:pt>
                <c:pt idx="885">
                  <c:v>2750</c:v>
                </c:pt>
                <c:pt idx="886">
                  <c:v>2754</c:v>
                </c:pt>
                <c:pt idx="887">
                  <c:v>2755</c:v>
                </c:pt>
                <c:pt idx="888">
                  <c:v>2756</c:v>
                </c:pt>
                <c:pt idx="889">
                  <c:v>2757</c:v>
                </c:pt>
                <c:pt idx="890">
                  <c:v>2758</c:v>
                </c:pt>
                <c:pt idx="891">
                  <c:v>2759</c:v>
                </c:pt>
                <c:pt idx="892">
                  <c:v>2760</c:v>
                </c:pt>
                <c:pt idx="893">
                  <c:v>2768</c:v>
                </c:pt>
                <c:pt idx="894">
                  <c:v>2771</c:v>
                </c:pt>
                <c:pt idx="895">
                  <c:v>2777</c:v>
                </c:pt>
                <c:pt idx="896">
                  <c:v>2791</c:v>
                </c:pt>
                <c:pt idx="897">
                  <c:v>2792</c:v>
                </c:pt>
                <c:pt idx="898">
                  <c:v>2793</c:v>
                </c:pt>
                <c:pt idx="899">
                  <c:v>2800</c:v>
                </c:pt>
                <c:pt idx="900">
                  <c:v>2805</c:v>
                </c:pt>
                <c:pt idx="901">
                  <c:v>2808</c:v>
                </c:pt>
                <c:pt idx="902">
                  <c:v>2810</c:v>
                </c:pt>
                <c:pt idx="903">
                  <c:v>2811</c:v>
                </c:pt>
                <c:pt idx="904">
                  <c:v>2812</c:v>
                </c:pt>
                <c:pt idx="905">
                  <c:v>2813</c:v>
                </c:pt>
                <c:pt idx="906">
                  <c:v>2817</c:v>
                </c:pt>
                <c:pt idx="907">
                  <c:v>2825</c:v>
                </c:pt>
                <c:pt idx="908">
                  <c:v>2826</c:v>
                </c:pt>
                <c:pt idx="909">
                  <c:v>2829</c:v>
                </c:pt>
                <c:pt idx="910">
                  <c:v>2831</c:v>
                </c:pt>
                <c:pt idx="911">
                  <c:v>2832</c:v>
                </c:pt>
                <c:pt idx="912">
                  <c:v>2834</c:v>
                </c:pt>
                <c:pt idx="913">
                  <c:v>2846</c:v>
                </c:pt>
                <c:pt idx="914">
                  <c:v>2848</c:v>
                </c:pt>
                <c:pt idx="915">
                  <c:v>2851</c:v>
                </c:pt>
                <c:pt idx="916">
                  <c:v>2853</c:v>
                </c:pt>
                <c:pt idx="917">
                  <c:v>2858</c:v>
                </c:pt>
                <c:pt idx="918">
                  <c:v>2861</c:v>
                </c:pt>
                <c:pt idx="919">
                  <c:v>2864</c:v>
                </c:pt>
                <c:pt idx="920">
                  <c:v>2873</c:v>
                </c:pt>
                <c:pt idx="921">
                  <c:v>2874</c:v>
                </c:pt>
                <c:pt idx="922">
                  <c:v>2877</c:v>
                </c:pt>
                <c:pt idx="923">
                  <c:v>2880</c:v>
                </c:pt>
                <c:pt idx="924">
                  <c:v>2882</c:v>
                </c:pt>
                <c:pt idx="925">
                  <c:v>2883</c:v>
                </c:pt>
                <c:pt idx="926">
                  <c:v>2889</c:v>
                </c:pt>
                <c:pt idx="927">
                  <c:v>2892</c:v>
                </c:pt>
                <c:pt idx="928">
                  <c:v>2893</c:v>
                </c:pt>
                <c:pt idx="929">
                  <c:v>2898</c:v>
                </c:pt>
                <c:pt idx="930">
                  <c:v>2900</c:v>
                </c:pt>
                <c:pt idx="931">
                  <c:v>2902</c:v>
                </c:pt>
                <c:pt idx="932">
                  <c:v>2905</c:v>
                </c:pt>
                <c:pt idx="933">
                  <c:v>2906</c:v>
                </c:pt>
                <c:pt idx="934">
                  <c:v>2907</c:v>
                </c:pt>
                <c:pt idx="935">
                  <c:v>2914</c:v>
                </c:pt>
                <c:pt idx="936">
                  <c:v>2919</c:v>
                </c:pt>
                <c:pt idx="937">
                  <c:v>2921</c:v>
                </c:pt>
                <c:pt idx="938">
                  <c:v>2922</c:v>
                </c:pt>
                <c:pt idx="939">
                  <c:v>2923</c:v>
                </c:pt>
                <c:pt idx="940">
                  <c:v>2927</c:v>
                </c:pt>
                <c:pt idx="941">
                  <c:v>2928</c:v>
                </c:pt>
                <c:pt idx="942">
                  <c:v>2934</c:v>
                </c:pt>
                <c:pt idx="943">
                  <c:v>2938</c:v>
                </c:pt>
                <c:pt idx="944">
                  <c:v>2941</c:v>
                </c:pt>
                <c:pt idx="945">
                  <c:v>2942</c:v>
                </c:pt>
                <c:pt idx="946">
                  <c:v>2944</c:v>
                </c:pt>
                <c:pt idx="947">
                  <c:v>2951</c:v>
                </c:pt>
                <c:pt idx="948">
                  <c:v>2952</c:v>
                </c:pt>
                <c:pt idx="949">
                  <c:v>2957</c:v>
                </c:pt>
                <c:pt idx="950">
                  <c:v>2969</c:v>
                </c:pt>
                <c:pt idx="951">
                  <c:v>2974</c:v>
                </c:pt>
                <c:pt idx="952">
                  <c:v>2976</c:v>
                </c:pt>
                <c:pt idx="953">
                  <c:v>2977</c:v>
                </c:pt>
                <c:pt idx="954">
                  <c:v>2980</c:v>
                </c:pt>
                <c:pt idx="955">
                  <c:v>2981</c:v>
                </c:pt>
                <c:pt idx="956">
                  <c:v>2990</c:v>
                </c:pt>
                <c:pt idx="957">
                  <c:v>2996</c:v>
                </c:pt>
                <c:pt idx="958">
                  <c:v>3000</c:v>
                </c:pt>
                <c:pt idx="959">
                  <c:v>3001</c:v>
                </c:pt>
                <c:pt idx="960">
                  <c:v>3005</c:v>
                </c:pt>
                <c:pt idx="961">
                  <c:v>3007</c:v>
                </c:pt>
                <c:pt idx="962">
                  <c:v>3009</c:v>
                </c:pt>
                <c:pt idx="963">
                  <c:v>3011</c:v>
                </c:pt>
                <c:pt idx="964">
                  <c:v>3013</c:v>
                </c:pt>
                <c:pt idx="965">
                  <c:v>3016</c:v>
                </c:pt>
                <c:pt idx="966">
                  <c:v>3017</c:v>
                </c:pt>
                <c:pt idx="967">
                  <c:v>3018</c:v>
                </c:pt>
                <c:pt idx="968">
                  <c:v>3021</c:v>
                </c:pt>
                <c:pt idx="969">
                  <c:v>3022</c:v>
                </c:pt>
                <c:pt idx="970">
                  <c:v>3023</c:v>
                </c:pt>
                <c:pt idx="971">
                  <c:v>3024</c:v>
                </c:pt>
                <c:pt idx="972">
                  <c:v>3027</c:v>
                </c:pt>
                <c:pt idx="973">
                  <c:v>3028</c:v>
                </c:pt>
                <c:pt idx="974">
                  <c:v>3029</c:v>
                </c:pt>
                <c:pt idx="975">
                  <c:v>3032</c:v>
                </c:pt>
                <c:pt idx="976">
                  <c:v>3033</c:v>
                </c:pt>
                <c:pt idx="977">
                  <c:v>3035</c:v>
                </c:pt>
                <c:pt idx="978">
                  <c:v>3036</c:v>
                </c:pt>
                <c:pt idx="979">
                  <c:v>3040</c:v>
                </c:pt>
                <c:pt idx="980">
                  <c:v>3042</c:v>
                </c:pt>
                <c:pt idx="981">
                  <c:v>3043</c:v>
                </c:pt>
                <c:pt idx="982">
                  <c:v>3044</c:v>
                </c:pt>
                <c:pt idx="983">
                  <c:v>3048</c:v>
                </c:pt>
                <c:pt idx="984">
                  <c:v>3050</c:v>
                </c:pt>
                <c:pt idx="985">
                  <c:v>3052</c:v>
                </c:pt>
                <c:pt idx="986">
                  <c:v>3055</c:v>
                </c:pt>
                <c:pt idx="987">
                  <c:v>3064</c:v>
                </c:pt>
                <c:pt idx="988">
                  <c:v>3067</c:v>
                </c:pt>
                <c:pt idx="989">
                  <c:v>3069</c:v>
                </c:pt>
                <c:pt idx="990">
                  <c:v>3071</c:v>
                </c:pt>
                <c:pt idx="991">
                  <c:v>3073</c:v>
                </c:pt>
                <c:pt idx="992">
                  <c:v>3075</c:v>
                </c:pt>
                <c:pt idx="993">
                  <c:v>3078</c:v>
                </c:pt>
                <c:pt idx="994">
                  <c:v>3080</c:v>
                </c:pt>
                <c:pt idx="995">
                  <c:v>3084</c:v>
                </c:pt>
                <c:pt idx="996">
                  <c:v>3088</c:v>
                </c:pt>
                <c:pt idx="997">
                  <c:v>3090</c:v>
                </c:pt>
                <c:pt idx="998">
                  <c:v>3093</c:v>
                </c:pt>
                <c:pt idx="999">
                  <c:v>3097</c:v>
                </c:pt>
                <c:pt idx="1000">
                  <c:v>3100</c:v>
                </c:pt>
              </c:numCache>
            </c:numRef>
          </c:xVal>
          <c:yVal>
            <c:numRef>
              <c:f>Accuracy_Loss!$C$2:$C$1002</c:f>
              <c:numCache>
                <c:formatCode>General</c:formatCode>
                <c:ptCount val="1001"/>
                <c:pt idx="1">
                  <c:v>0.69273918867111195</c:v>
                </c:pt>
                <c:pt idx="2">
                  <c:v>0.69307202100753695</c:v>
                </c:pt>
                <c:pt idx="3">
                  <c:v>0.69286149740219105</c:v>
                </c:pt>
                <c:pt idx="4">
                  <c:v>0.69275361299514704</c:v>
                </c:pt>
                <c:pt idx="5">
                  <c:v>0.69121110439300504</c:v>
                </c:pt>
                <c:pt idx="6">
                  <c:v>0.69281935691833496</c:v>
                </c:pt>
                <c:pt idx="7">
                  <c:v>0.69084906578063898</c:v>
                </c:pt>
                <c:pt idx="8">
                  <c:v>0.68371385335922197</c:v>
                </c:pt>
                <c:pt idx="9">
                  <c:v>0.68747639656066895</c:v>
                </c:pt>
                <c:pt idx="10">
                  <c:v>0.68763256072998002</c:v>
                </c:pt>
                <c:pt idx="11">
                  <c:v>0.68625408411026001</c:v>
                </c:pt>
                <c:pt idx="12">
                  <c:v>0.68217945098876898</c:v>
                </c:pt>
                <c:pt idx="13">
                  <c:v>0.69260329008102395</c:v>
                </c:pt>
                <c:pt idx="14">
                  <c:v>0.69663286209106401</c:v>
                </c:pt>
                <c:pt idx="15">
                  <c:v>0.69402110576629605</c:v>
                </c:pt>
                <c:pt idx="16">
                  <c:v>0.69335848093032804</c:v>
                </c:pt>
                <c:pt idx="17">
                  <c:v>0.69468939304351796</c:v>
                </c:pt>
                <c:pt idx="18">
                  <c:v>0.69379669427871704</c:v>
                </c:pt>
                <c:pt idx="19">
                  <c:v>0.69319534301757801</c:v>
                </c:pt>
                <c:pt idx="20">
                  <c:v>0.69361263513564997</c:v>
                </c:pt>
                <c:pt idx="21">
                  <c:v>0.69301432371139504</c:v>
                </c:pt>
                <c:pt idx="22">
                  <c:v>0.692127585411071</c:v>
                </c:pt>
                <c:pt idx="23">
                  <c:v>0.69140303134918202</c:v>
                </c:pt>
                <c:pt idx="24">
                  <c:v>0.68999189138412398</c:v>
                </c:pt>
                <c:pt idx="25">
                  <c:v>0.68958920240402199</c:v>
                </c:pt>
                <c:pt idx="26">
                  <c:v>0.69132322072982699</c:v>
                </c:pt>
                <c:pt idx="27">
                  <c:v>0.68913602828979403</c:v>
                </c:pt>
                <c:pt idx="28">
                  <c:v>0.68887275457382202</c:v>
                </c:pt>
                <c:pt idx="29">
                  <c:v>0.68679463863372803</c:v>
                </c:pt>
                <c:pt idx="30">
                  <c:v>0.68795728683471602</c:v>
                </c:pt>
                <c:pt idx="31">
                  <c:v>0.69382303953170699</c:v>
                </c:pt>
                <c:pt idx="32">
                  <c:v>0.69427937269210804</c:v>
                </c:pt>
                <c:pt idx="33">
                  <c:v>0.69524621963500899</c:v>
                </c:pt>
                <c:pt idx="34">
                  <c:v>0.69510418176651001</c:v>
                </c:pt>
                <c:pt idx="35">
                  <c:v>0.69256168603897095</c:v>
                </c:pt>
                <c:pt idx="36">
                  <c:v>0.69227623939514105</c:v>
                </c:pt>
                <c:pt idx="37">
                  <c:v>0.69217103719711304</c:v>
                </c:pt>
                <c:pt idx="38">
                  <c:v>0.69256234169006303</c:v>
                </c:pt>
                <c:pt idx="39">
                  <c:v>0.691986143589019</c:v>
                </c:pt>
                <c:pt idx="40">
                  <c:v>0.69101428985595703</c:v>
                </c:pt>
                <c:pt idx="41">
                  <c:v>0.69043582677841098</c:v>
                </c:pt>
                <c:pt idx="42">
                  <c:v>0.69063127040863004</c:v>
                </c:pt>
                <c:pt idx="43">
                  <c:v>0.69003617763519198</c:v>
                </c:pt>
                <c:pt idx="44">
                  <c:v>0.68974578380584695</c:v>
                </c:pt>
                <c:pt idx="45">
                  <c:v>0.68963658809661799</c:v>
                </c:pt>
                <c:pt idx="46">
                  <c:v>0.68512642383575395</c:v>
                </c:pt>
                <c:pt idx="47">
                  <c:v>0.69372498989105202</c:v>
                </c:pt>
                <c:pt idx="48">
                  <c:v>0.69431048631668002</c:v>
                </c:pt>
                <c:pt idx="49">
                  <c:v>0.69241553544998102</c:v>
                </c:pt>
                <c:pt idx="50">
                  <c:v>0.68868690729141202</c:v>
                </c:pt>
                <c:pt idx="51">
                  <c:v>0.69071441888809204</c:v>
                </c:pt>
                <c:pt idx="52">
                  <c:v>0.690404713153839</c:v>
                </c:pt>
                <c:pt idx="53">
                  <c:v>0.68834018707275302</c:v>
                </c:pt>
                <c:pt idx="54">
                  <c:v>0.68513572216033902</c:v>
                </c:pt>
                <c:pt idx="55">
                  <c:v>0.68227618932723999</c:v>
                </c:pt>
                <c:pt idx="56">
                  <c:v>0.67978477478027299</c:v>
                </c:pt>
                <c:pt idx="57">
                  <c:v>0.68013888597488403</c:v>
                </c:pt>
                <c:pt idx="58">
                  <c:v>0.67947518825530995</c:v>
                </c:pt>
                <c:pt idx="59">
                  <c:v>0.67715573310851995</c:v>
                </c:pt>
                <c:pt idx="60">
                  <c:v>0.67974966764449996</c:v>
                </c:pt>
                <c:pt idx="61">
                  <c:v>0.68287086486816395</c:v>
                </c:pt>
                <c:pt idx="62">
                  <c:v>0.67870008945464999</c:v>
                </c:pt>
                <c:pt idx="63">
                  <c:v>0.67870062589645297</c:v>
                </c:pt>
                <c:pt idx="64">
                  <c:v>0.68342673778533902</c:v>
                </c:pt>
                <c:pt idx="65">
                  <c:v>0.68051916360855103</c:v>
                </c:pt>
                <c:pt idx="66">
                  <c:v>0.681346654891967</c:v>
                </c:pt>
                <c:pt idx="67">
                  <c:v>0.67755728960037198</c:v>
                </c:pt>
                <c:pt idx="68">
                  <c:v>0.67651766538619995</c:v>
                </c:pt>
                <c:pt idx="69">
                  <c:v>0.66732907295226995</c:v>
                </c:pt>
                <c:pt idx="70">
                  <c:v>0.64383351802825906</c:v>
                </c:pt>
                <c:pt idx="71">
                  <c:v>0.63917887210845903</c:v>
                </c:pt>
                <c:pt idx="72">
                  <c:v>0.66193300485610895</c:v>
                </c:pt>
                <c:pt idx="73">
                  <c:v>0.66204303503036499</c:v>
                </c:pt>
                <c:pt idx="74">
                  <c:v>0.66599607467651301</c:v>
                </c:pt>
                <c:pt idx="75">
                  <c:v>0.67454820871353105</c:v>
                </c:pt>
                <c:pt idx="76">
                  <c:v>0.68065375089645297</c:v>
                </c:pt>
                <c:pt idx="77">
                  <c:v>0.68297725915908802</c:v>
                </c:pt>
                <c:pt idx="78">
                  <c:v>0.68679022789001398</c:v>
                </c:pt>
                <c:pt idx="79">
                  <c:v>0.69043689966201705</c:v>
                </c:pt>
                <c:pt idx="80">
                  <c:v>0.69100683927536</c:v>
                </c:pt>
                <c:pt idx="81">
                  <c:v>0.69102948904037398</c:v>
                </c:pt>
                <c:pt idx="82">
                  <c:v>0.691855788230896</c:v>
                </c:pt>
                <c:pt idx="83">
                  <c:v>0.69178158044814997</c:v>
                </c:pt>
                <c:pt idx="84">
                  <c:v>0.69252216815948398</c:v>
                </c:pt>
                <c:pt idx="85">
                  <c:v>0.69216650724411</c:v>
                </c:pt>
                <c:pt idx="86">
                  <c:v>0.69257628917694003</c:v>
                </c:pt>
                <c:pt idx="87">
                  <c:v>0.69189941883087103</c:v>
                </c:pt>
                <c:pt idx="88">
                  <c:v>0.69129133224487305</c:v>
                </c:pt>
                <c:pt idx="89">
                  <c:v>0.69055867195129395</c:v>
                </c:pt>
                <c:pt idx="90">
                  <c:v>0.69011169672012296</c:v>
                </c:pt>
                <c:pt idx="91">
                  <c:v>0.691206455230712</c:v>
                </c:pt>
                <c:pt idx="92">
                  <c:v>0.69116008281707697</c:v>
                </c:pt>
                <c:pt idx="93">
                  <c:v>0.69126397371292103</c:v>
                </c:pt>
                <c:pt idx="94">
                  <c:v>0.69157570600509599</c:v>
                </c:pt>
                <c:pt idx="95">
                  <c:v>0.69071960449218694</c:v>
                </c:pt>
                <c:pt idx="96">
                  <c:v>0.69002163410186701</c:v>
                </c:pt>
                <c:pt idx="97">
                  <c:v>0.691289782524108</c:v>
                </c:pt>
                <c:pt idx="98">
                  <c:v>0.68750727176666204</c:v>
                </c:pt>
                <c:pt idx="99">
                  <c:v>0.68973141908645597</c:v>
                </c:pt>
                <c:pt idx="100">
                  <c:v>0.69123244285583496</c:v>
                </c:pt>
                <c:pt idx="101">
                  <c:v>0.68768751621246305</c:v>
                </c:pt>
                <c:pt idx="102">
                  <c:v>0.68837618827819802</c:v>
                </c:pt>
                <c:pt idx="103">
                  <c:v>0.69047433137893599</c:v>
                </c:pt>
                <c:pt idx="104">
                  <c:v>0.69030988216400102</c:v>
                </c:pt>
                <c:pt idx="105">
                  <c:v>0.68968671560287398</c:v>
                </c:pt>
                <c:pt idx="106">
                  <c:v>0.69038051366805997</c:v>
                </c:pt>
                <c:pt idx="107">
                  <c:v>0.69166278839111295</c:v>
                </c:pt>
                <c:pt idx="108">
                  <c:v>0.686021268367767</c:v>
                </c:pt>
                <c:pt idx="109">
                  <c:v>0.68934190273284901</c:v>
                </c:pt>
                <c:pt idx="110">
                  <c:v>0.68937462568283003</c:v>
                </c:pt>
                <c:pt idx="111">
                  <c:v>0.69518589973449696</c:v>
                </c:pt>
                <c:pt idx="112">
                  <c:v>0.68457919359207098</c:v>
                </c:pt>
                <c:pt idx="113">
                  <c:v>0.69086605310439997</c:v>
                </c:pt>
                <c:pt idx="114">
                  <c:v>0.689705610275268</c:v>
                </c:pt>
                <c:pt idx="115">
                  <c:v>0.68795353174209595</c:v>
                </c:pt>
                <c:pt idx="116">
                  <c:v>0.68820512294769198</c:v>
                </c:pt>
                <c:pt idx="117">
                  <c:v>0.68966698646545399</c:v>
                </c:pt>
                <c:pt idx="118">
                  <c:v>0.68706816434860196</c:v>
                </c:pt>
                <c:pt idx="119">
                  <c:v>0.687400221824646</c:v>
                </c:pt>
                <c:pt idx="120">
                  <c:v>0.68912321329116799</c:v>
                </c:pt>
                <c:pt idx="121">
                  <c:v>0.68197005987167303</c:v>
                </c:pt>
                <c:pt idx="122">
                  <c:v>0.67893058061599698</c:v>
                </c:pt>
                <c:pt idx="123">
                  <c:v>0.68530774116516102</c:v>
                </c:pt>
                <c:pt idx="124">
                  <c:v>0.69423019886016801</c:v>
                </c:pt>
                <c:pt idx="125">
                  <c:v>0.69225287437438898</c:v>
                </c:pt>
                <c:pt idx="126">
                  <c:v>0.69013220071792603</c:v>
                </c:pt>
                <c:pt idx="127">
                  <c:v>0.69043344259261996</c:v>
                </c:pt>
                <c:pt idx="128">
                  <c:v>0.68041360378265303</c:v>
                </c:pt>
                <c:pt idx="129">
                  <c:v>0.68433433771133401</c:v>
                </c:pt>
                <c:pt idx="130">
                  <c:v>0.68247109651565496</c:v>
                </c:pt>
                <c:pt idx="131">
                  <c:v>0.68410384654998702</c:v>
                </c:pt>
                <c:pt idx="132">
                  <c:v>0.68687188625335605</c:v>
                </c:pt>
                <c:pt idx="133">
                  <c:v>0.68308466672897294</c:v>
                </c:pt>
                <c:pt idx="134">
                  <c:v>0.66971260309219305</c:v>
                </c:pt>
                <c:pt idx="135">
                  <c:v>0.67082095146179199</c:v>
                </c:pt>
                <c:pt idx="136">
                  <c:v>0.680994093418121</c:v>
                </c:pt>
                <c:pt idx="137">
                  <c:v>0.683851838111877</c:v>
                </c:pt>
                <c:pt idx="138">
                  <c:v>0.68489086627960205</c:v>
                </c:pt>
                <c:pt idx="139">
                  <c:v>0.68145865201949996</c:v>
                </c:pt>
                <c:pt idx="140">
                  <c:v>0.678444623947143</c:v>
                </c:pt>
                <c:pt idx="141">
                  <c:v>0.67956882715225198</c:v>
                </c:pt>
                <c:pt idx="142">
                  <c:v>0.68086248636245705</c:v>
                </c:pt>
                <c:pt idx="143">
                  <c:v>0.68302524089813199</c:v>
                </c:pt>
                <c:pt idx="144">
                  <c:v>0.68864655494689897</c:v>
                </c:pt>
                <c:pt idx="145">
                  <c:v>0.69052809476852395</c:v>
                </c:pt>
                <c:pt idx="146">
                  <c:v>0.69559037685394198</c:v>
                </c:pt>
                <c:pt idx="147">
                  <c:v>0.69135499000549305</c:v>
                </c:pt>
                <c:pt idx="148">
                  <c:v>0.69107967615127497</c:v>
                </c:pt>
                <c:pt idx="149">
                  <c:v>0.68743324279785101</c:v>
                </c:pt>
                <c:pt idx="150">
                  <c:v>0.68838185071945102</c:v>
                </c:pt>
                <c:pt idx="151">
                  <c:v>0.68647521734237604</c:v>
                </c:pt>
                <c:pt idx="152">
                  <c:v>0.687475085258483</c:v>
                </c:pt>
                <c:pt idx="153">
                  <c:v>0.68732219934463501</c:v>
                </c:pt>
                <c:pt idx="154">
                  <c:v>0.68562853336334195</c:v>
                </c:pt>
                <c:pt idx="155">
                  <c:v>0.68039983510971003</c:v>
                </c:pt>
                <c:pt idx="156">
                  <c:v>0.68482649326324396</c:v>
                </c:pt>
                <c:pt idx="157">
                  <c:v>0.68457490205764704</c:v>
                </c:pt>
                <c:pt idx="158">
                  <c:v>0.68524467945098799</c:v>
                </c:pt>
                <c:pt idx="159">
                  <c:v>0.68260937929153398</c:v>
                </c:pt>
                <c:pt idx="160">
                  <c:v>0.68376421928405695</c:v>
                </c:pt>
                <c:pt idx="161">
                  <c:v>0.68370687961578303</c:v>
                </c:pt>
                <c:pt idx="162">
                  <c:v>0.68295657634735096</c:v>
                </c:pt>
                <c:pt idx="163">
                  <c:v>0.68094080686569203</c:v>
                </c:pt>
                <c:pt idx="164">
                  <c:v>0.68355363607406605</c:v>
                </c:pt>
                <c:pt idx="165">
                  <c:v>0.67810142040252597</c:v>
                </c:pt>
                <c:pt idx="166">
                  <c:v>0.67867863178253096</c:v>
                </c:pt>
                <c:pt idx="167">
                  <c:v>0.67288720607757502</c:v>
                </c:pt>
                <c:pt idx="168">
                  <c:v>0.66327995061874301</c:v>
                </c:pt>
                <c:pt idx="169">
                  <c:v>0.694083452224731</c:v>
                </c:pt>
                <c:pt idx="170">
                  <c:v>0.69067621231079102</c:v>
                </c:pt>
                <c:pt idx="171">
                  <c:v>0.68762236833572299</c:v>
                </c:pt>
                <c:pt idx="172">
                  <c:v>0.68674999475479104</c:v>
                </c:pt>
                <c:pt idx="173">
                  <c:v>0.68659472465515103</c:v>
                </c:pt>
                <c:pt idx="174">
                  <c:v>0.67633926868438698</c:v>
                </c:pt>
                <c:pt idx="175">
                  <c:v>0.67775976657867398</c:v>
                </c:pt>
                <c:pt idx="176">
                  <c:v>0.67846715450286799</c:v>
                </c:pt>
                <c:pt idx="177">
                  <c:v>0.68069070577621404</c:v>
                </c:pt>
                <c:pt idx="178">
                  <c:v>0.68098139762878396</c:v>
                </c:pt>
                <c:pt idx="179">
                  <c:v>0.68126893043518</c:v>
                </c:pt>
                <c:pt idx="180">
                  <c:v>0.68047201633453303</c:v>
                </c:pt>
                <c:pt idx="181">
                  <c:v>0.68028163909912098</c:v>
                </c:pt>
                <c:pt idx="182">
                  <c:v>0.67764192819595304</c:v>
                </c:pt>
                <c:pt idx="183">
                  <c:v>0.67147159576416005</c:v>
                </c:pt>
                <c:pt idx="184">
                  <c:v>0.66343259811401301</c:v>
                </c:pt>
                <c:pt idx="185">
                  <c:v>0.66009742021560602</c:v>
                </c:pt>
                <c:pt idx="186">
                  <c:v>0.67366236448287897</c:v>
                </c:pt>
                <c:pt idx="187">
                  <c:v>0.65826171636581399</c:v>
                </c:pt>
                <c:pt idx="188">
                  <c:v>0.65852522850036599</c:v>
                </c:pt>
                <c:pt idx="189">
                  <c:v>0.65820676088333097</c:v>
                </c:pt>
                <c:pt idx="190">
                  <c:v>0.65729987621307295</c:v>
                </c:pt>
                <c:pt idx="191">
                  <c:v>0.65530210733413696</c:v>
                </c:pt>
                <c:pt idx="192">
                  <c:v>0.65638798475265503</c:v>
                </c:pt>
                <c:pt idx="193">
                  <c:v>0.65322077274322499</c:v>
                </c:pt>
                <c:pt idx="194">
                  <c:v>0.648950695991516</c:v>
                </c:pt>
                <c:pt idx="195">
                  <c:v>0.66003477573394698</c:v>
                </c:pt>
                <c:pt idx="196">
                  <c:v>0.65111929178237904</c:v>
                </c:pt>
                <c:pt idx="197">
                  <c:v>0.64684867858886697</c:v>
                </c:pt>
                <c:pt idx="198">
                  <c:v>0.64350378513336104</c:v>
                </c:pt>
                <c:pt idx="199">
                  <c:v>0.64956092834472601</c:v>
                </c:pt>
                <c:pt idx="200">
                  <c:v>0.64943224191665605</c:v>
                </c:pt>
                <c:pt idx="201">
                  <c:v>0.61850082874298096</c:v>
                </c:pt>
                <c:pt idx="202">
                  <c:v>0.62293553352355902</c:v>
                </c:pt>
                <c:pt idx="203">
                  <c:v>0.61442905664443903</c:v>
                </c:pt>
                <c:pt idx="204">
                  <c:v>0.61153757572173995</c:v>
                </c:pt>
                <c:pt idx="205">
                  <c:v>0.62497246265411299</c:v>
                </c:pt>
                <c:pt idx="206">
                  <c:v>0.61923480033874501</c:v>
                </c:pt>
                <c:pt idx="207">
                  <c:v>0.60430687665939298</c:v>
                </c:pt>
                <c:pt idx="208">
                  <c:v>0.58209168910980202</c:v>
                </c:pt>
                <c:pt idx="209">
                  <c:v>0.58767694234848</c:v>
                </c:pt>
                <c:pt idx="210">
                  <c:v>0.58878594636917103</c:v>
                </c:pt>
                <c:pt idx="211">
                  <c:v>0.59353154897689797</c:v>
                </c:pt>
                <c:pt idx="212">
                  <c:v>0.593308806419372</c:v>
                </c:pt>
                <c:pt idx="213">
                  <c:v>0.59421187639236395</c:v>
                </c:pt>
                <c:pt idx="214">
                  <c:v>0.58224910497665405</c:v>
                </c:pt>
                <c:pt idx="215">
                  <c:v>0.61818033456802302</c:v>
                </c:pt>
                <c:pt idx="216">
                  <c:v>0.60287421941757202</c:v>
                </c:pt>
                <c:pt idx="217">
                  <c:v>0.59091526269912698</c:v>
                </c:pt>
                <c:pt idx="218">
                  <c:v>0.61808395385742099</c:v>
                </c:pt>
                <c:pt idx="219">
                  <c:v>0.62437534332275302</c:v>
                </c:pt>
                <c:pt idx="220">
                  <c:v>0.63218009471893299</c:v>
                </c:pt>
                <c:pt idx="221">
                  <c:v>0.62392735481262196</c:v>
                </c:pt>
                <c:pt idx="222">
                  <c:v>0.61760234832763605</c:v>
                </c:pt>
                <c:pt idx="223">
                  <c:v>0.60856986045837402</c:v>
                </c:pt>
                <c:pt idx="224">
                  <c:v>0.60909664630889804</c:v>
                </c:pt>
                <c:pt idx="225">
                  <c:v>0.60634177923202504</c:v>
                </c:pt>
                <c:pt idx="226">
                  <c:v>0.61305683851241999</c:v>
                </c:pt>
                <c:pt idx="227">
                  <c:v>0.62712556123733498</c:v>
                </c:pt>
                <c:pt idx="228">
                  <c:v>0.60924994945526101</c:v>
                </c:pt>
                <c:pt idx="229">
                  <c:v>0.61213755607604903</c:v>
                </c:pt>
                <c:pt idx="230">
                  <c:v>0.60624456405639604</c:v>
                </c:pt>
                <c:pt idx="231">
                  <c:v>0.60721963644027699</c:v>
                </c:pt>
                <c:pt idx="232">
                  <c:v>0.60398989915847701</c:v>
                </c:pt>
                <c:pt idx="233">
                  <c:v>0.57428896427154497</c:v>
                </c:pt>
                <c:pt idx="234">
                  <c:v>0.58832865953445401</c:v>
                </c:pt>
                <c:pt idx="235">
                  <c:v>0.60071456432342496</c:v>
                </c:pt>
                <c:pt idx="236">
                  <c:v>0.60009372234344405</c:v>
                </c:pt>
                <c:pt idx="237">
                  <c:v>0.61607885360717696</c:v>
                </c:pt>
                <c:pt idx="238">
                  <c:v>0.62137383222579901</c:v>
                </c:pt>
                <c:pt idx="239">
                  <c:v>0.62007814645767201</c:v>
                </c:pt>
                <c:pt idx="240">
                  <c:v>0.60898369550704901</c:v>
                </c:pt>
                <c:pt idx="241">
                  <c:v>0.61239260435104304</c:v>
                </c:pt>
                <c:pt idx="242">
                  <c:v>0.60571271181106501</c:v>
                </c:pt>
                <c:pt idx="243">
                  <c:v>0.55834621191024703</c:v>
                </c:pt>
                <c:pt idx="244">
                  <c:v>0.56248784065246504</c:v>
                </c:pt>
                <c:pt idx="245">
                  <c:v>0.55295926332473699</c:v>
                </c:pt>
                <c:pt idx="246">
                  <c:v>0.54694032669067305</c:v>
                </c:pt>
                <c:pt idx="247">
                  <c:v>0.53526604175567605</c:v>
                </c:pt>
                <c:pt idx="248">
                  <c:v>0.542469322681427</c:v>
                </c:pt>
                <c:pt idx="249">
                  <c:v>0.54141080379485995</c:v>
                </c:pt>
                <c:pt idx="250">
                  <c:v>0.55295377969741799</c:v>
                </c:pt>
                <c:pt idx="251">
                  <c:v>0.54608130455017001</c:v>
                </c:pt>
                <c:pt idx="252">
                  <c:v>0.55153411626815796</c:v>
                </c:pt>
                <c:pt idx="253">
                  <c:v>0.57375115156173695</c:v>
                </c:pt>
                <c:pt idx="254">
                  <c:v>0.60304439067840498</c:v>
                </c:pt>
                <c:pt idx="255">
                  <c:v>0.59236156940460205</c:v>
                </c:pt>
                <c:pt idx="256">
                  <c:v>0.60962307453155495</c:v>
                </c:pt>
                <c:pt idx="257">
                  <c:v>0.61490118503570501</c:v>
                </c:pt>
                <c:pt idx="258">
                  <c:v>0.60181283950805597</c:v>
                </c:pt>
                <c:pt idx="259">
                  <c:v>0.59661817550659102</c:v>
                </c:pt>
                <c:pt idx="260">
                  <c:v>0.59090495109558105</c:v>
                </c:pt>
                <c:pt idx="261">
                  <c:v>0.59575128555297796</c:v>
                </c:pt>
                <c:pt idx="262">
                  <c:v>0.57358926534652699</c:v>
                </c:pt>
                <c:pt idx="263">
                  <c:v>0.56488090753555298</c:v>
                </c:pt>
                <c:pt idx="264">
                  <c:v>0.54527407884597701</c:v>
                </c:pt>
                <c:pt idx="265">
                  <c:v>0.58196473121643</c:v>
                </c:pt>
                <c:pt idx="266">
                  <c:v>0.58658099174499501</c:v>
                </c:pt>
                <c:pt idx="267">
                  <c:v>0.59245777130126898</c:v>
                </c:pt>
                <c:pt idx="268">
                  <c:v>0.551963210105896</c:v>
                </c:pt>
                <c:pt idx="269">
                  <c:v>0.57972282171249301</c:v>
                </c:pt>
                <c:pt idx="270">
                  <c:v>0.56634414196014404</c:v>
                </c:pt>
                <c:pt idx="271">
                  <c:v>0.58148711919784501</c:v>
                </c:pt>
                <c:pt idx="272">
                  <c:v>0.584522545337677</c:v>
                </c:pt>
                <c:pt idx="273">
                  <c:v>0.57876259088516202</c:v>
                </c:pt>
                <c:pt idx="274">
                  <c:v>0.57761621475219704</c:v>
                </c:pt>
                <c:pt idx="275">
                  <c:v>0.583349168300628</c:v>
                </c:pt>
                <c:pt idx="276">
                  <c:v>0.58908241987228305</c:v>
                </c:pt>
                <c:pt idx="277">
                  <c:v>0.57480382919311501</c:v>
                </c:pt>
                <c:pt idx="278">
                  <c:v>0.57016581296920699</c:v>
                </c:pt>
                <c:pt idx="279">
                  <c:v>0.56824439764022805</c:v>
                </c:pt>
                <c:pt idx="280">
                  <c:v>0.56560325622558505</c:v>
                </c:pt>
                <c:pt idx="281">
                  <c:v>0.54925882816314697</c:v>
                </c:pt>
                <c:pt idx="282">
                  <c:v>0.557059526443481</c:v>
                </c:pt>
                <c:pt idx="283">
                  <c:v>0.563670694828033</c:v>
                </c:pt>
                <c:pt idx="284">
                  <c:v>0.56130075454711903</c:v>
                </c:pt>
                <c:pt idx="285">
                  <c:v>0.56278157234191895</c:v>
                </c:pt>
                <c:pt idx="286">
                  <c:v>0.55255359411239602</c:v>
                </c:pt>
                <c:pt idx="287">
                  <c:v>0.55041199922561601</c:v>
                </c:pt>
                <c:pt idx="288">
                  <c:v>0.555722296237945</c:v>
                </c:pt>
                <c:pt idx="289">
                  <c:v>0.55922204256057695</c:v>
                </c:pt>
                <c:pt idx="290">
                  <c:v>0.54773044586181596</c:v>
                </c:pt>
                <c:pt idx="291">
                  <c:v>0.57206672430038397</c:v>
                </c:pt>
                <c:pt idx="292">
                  <c:v>0.57739847898483199</c:v>
                </c:pt>
                <c:pt idx="293">
                  <c:v>0.57246935367584195</c:v>
                </c:pt>
                <c:pt idx="294">
                  <c:v>0.55491179227828902</c:v>
                </c:pt>
                <c:pt idx="295">
                  <c:v>0.55929201841354304</c:v>
                </c:pt>
                <c:pt idx="296">
                  <c:v>0.53577059507369995</c:v>
                </c:pt>
                <c:pt idx="297">
                  <c:v>0.53150218725204401</c:v>
                </c:pt>
                <c:pt idx="298">
                  <c:v>0.53213065862655595</c:v>
                </c:pt>
                <c:pt idx="299">
                  <c:v>0.52389627695083596</c:v>
                </c:pt>
                <c:pt idx="300">
                  <c:v>0.53877186775207497</c:v>
                </c:pt>
                <c:pt idx="301">
                  <c:v>0.51851385831832797</c:v>
                </c:pt>
                <c:pt idx="302">
                  <c:v>0.52067166566848699</c:v>
                </c:pt>
                <c:pt idx="303">
                  <c:v>0.51772576570510798</c:v>
                </c:pt>
                <c:pt idx="304">
                  <c:v>0.53110945224761896</c:v>
                </c:pt>
                <c:pt idx="305">
                  <c:v>0.52606546878814697</c:v>
                </c:pt>
                <c:pt idx="306">
                  <c:v>0.53528785705566395</c:v>
                </c:pt>
                <c:pt idx="307">
                  <c:v>0.52038103342056197</c:v>
                </c:pt>
                <c:pt idx="308">
                  <c:v>0.53081971406936601</c:v>
                </c:pt>
                <c:pt idx="309">
                  <c:v>0.52289599180221502</c:v>
                </c:pt>
                <c:pt idx="310">
                  <c:v>0.52849167585372903</c:v>
                </c:pt>
                <c:pt idx="311">
                  <c:v>0.55042910575866699</c:v>
                </c:pt>
                <c:pt idx="312">
                  <c:v>0.53585302829742398</c:v>
                </c:pt>
                <c:pt idx="313">
                  <c:v>0.53221499919891302</c:v>
                </c:pt>
                <c:pt idx="314">
                  <c:v>0.52683991193771296</c:v>
                </c:pt>
                <c:pt idx="315">
                  <c:v>0.52119374275207497</c:v>
                </c:pt>
                <c:pt idx="316">
                  <c:v>0.54922449588775601</c:v>
                </c:pt>
                <c:pt idx="317">
                  <c:v>0.53813803195953303</c:v>
                </c:pt>
                <c:pt idx="318">
                  <c:v>0.52819889783859197</c:v>
                </c:pt>
                <c:pt idx="319">
                  <c:v>0.51567047834396296</c:v>
                </c:pt>
                <c:pt idx="320">
                  <c:v>0.51381385326385498</c:v>
                </c:pt>
                <c:pt idx="321">
                  <c:v>0.50150835514068604</c:v>
                </c:pt>
                <c:pt idx="322">
                  <c:v>0.50809699296951205</c:v>
                </c:pt>
                <c:pt idx="323">
                  <c:v>0.49553257226943898</c:v>
                </c:pt>
                <c:pt idx="324">
                  <c:v>0.49692010879516602</c:v>
                </c:pt>
                <c:pt idx="325">
                  <c:v>0.49363204836845398</c:v>
                </c:pt>
                <c:pt idx="326">
                  <c:v>0.48632070422172502</c:v>
                </c:pt>
                <c:pt idx="327">
                  <c:v>0.430812448263168</c:v>
                </c:pt>
                <c:pt idx="328">
                  <c:v>0.45609584450721702</c:v>
                </c:pt>
                <c:pt idx="329">
                  <c:v>0.482765972614288</c:v>
                </c:pt>
                <c:pt idx="330">
                  <c:v>0.48094090819358798</c:v>
                </c:pt>
                <c:pt idx="331">
                  <c:v>0.46780321002006497</c:v>
                </c:pt>
                <c:pt idx="332">
                  <c:v>0.461009621620178</c:v>
                </c:pt>
                <c:pt idx="333">
                  <c:v>0.50664603710174505</c:v>
                </c:pt>
                <c:pt idx="334">
                  <c:v>0.47550544142723</c:v>
                </c:pt>
                <c:pt idx="335">
                  <c:v>0.517647564411163</c:v>
                </c:pt>
                <c:pt idx="336">
                  <c:v>0.520932376384735</c:v>
                </c:pt>
                <c:pt idx="337">
                  <c:v>0.52510511875152499</c:v>
                </c:pt>
                <c:pt idx="338">
                  <c:v>0.50997835397720304</c:v>
                </c:pt>
                <c:pt idx="339">
                  <c:v>0.51689976453781095</c:v>
                </c:pt>
                <c:pt idx="340">
                  <c:v>0.526508629322052</c:v>
                </c:pt>
                <c:pt idx="341">
                  <c:v>0.52854794263839699</c:v>
                </c:pt>
                <c:pt idx="342">
                  <c:v>0.537797451019287</c:v>
                </c:pt>
                <c:pt idx="343">
                  <c:v>0.497246503829956</c:v>
                </c:pt>
                <c:pt idx="344">
                  <c:v>0.48201984167098999</c:v>
                </c:pt>
                <c:pt idx="345">
                  <c:v>0.48048314452171298</c:v>
                </c:pt>
                <c:pt idx="346">
                  <c:v>0.481314957141876</c:v>
                </c:pt>
                <c:pt idx="347">
                  <c:v>0.49818459153175298</c:v>
                </c:pt>
                <c:pt idx="348">
                  <c:v>0.51258790493011397</c:v>
                </c:pt>
                <c:pt idx="349">
                  <c:v>0.49035531282424899</c:v>
                </c:pt>
                <c:pt idx="350">
                  <c:v>0.48585531115531899</c:v>
                </c:pt>
                <c:pt idx="351">
                  <c:v>0.47863525152206399</c:v>
                </c:pt>
                <c:pt idx="352">
                  <c:v>0.46276420354843101</c:v>
                </c:pt>
                <c:pt idx="353">
                  <c:v>0.45589941740036</c:v>
                </c:pt>
                <c:pt idx="354">
                  <c:v>0.460084527730941</c:v>
                </c:pt>
                <c:pt idx="355">
                  <c:v>0.48519492149353</c:v>
                </c:pt>
                <c:pt idx="356">
                  <c:v>0.47074425220489502</c:v>
                </c:pt>
                <c:pt idx="357">
                  <c:v>0.45776313543319702</c:v>
                </c:pt>
                <c:pt idx="358">
                  <c:v>0.45938438177108698</c:v>
                </c:pt>
                <c:pt idx="359">
                  <c:v>0.47413483262062001</c:v>
                </c:pt>
                <c:pt idx="360">
                  <c:v>0.46332567930221502</c:v>
                </c:pt>
                <c:pt idx="361">
                  <c:v>0.43873396515846202</c:v>
                </c:pt>
                <c:pt idx="362">
                  <c:v>0.43549674749374301</c:v>
                </c:pt>
                <c:pt idx="363">
                  <c:v>0.425256878137588</c:v>
                </c:pt>
                <c:pt idx="364">
                  <c:v>0.468801409006118</c:v>
                </c:pt>
                <c:pt idx="365">
                  <c:v>0.53952556848526001</c:v>
                </c:pt>
                <c:pt idx="366">
                  <c:v>0.50639736652374201</c:v>
                </c:pt>
                <c:pt idx="367">
                  <c:v>0.493426114320755</c:v>
                </c:pt>
                <c:pt idx="368">
                  <c:v>0.49431148171424799</c:v>
                </c:pt>
                <c:pt idx="369">
                  <c:v>0.49032536149024902</c:v>
                </c:pt>
                <c:pt idx="370">
                  <c:v>0.48539721965789701</c:v>
                </c:pt>
                <c:pt idx="371">
                  <c:v>0.46968290209770203</c:v>
                </c:pt>
                <c:pt idx="372">
                  <c:v>0.44411474466323803</c:v>
                </c:pt>
                <c:pt idx="373">
                  <c:v>0.52040559053420998</c:v>
                </c:pt>
                <c:pt idx="374">
                  <c:v>0.481294184923172</c:v>
                </c:pt>
                <c:pt idx="375">
                  <c:v>0.457359999418258</c:v>
                </c:pt>
                <c:pt idx="376">
                  <c:v>0.46955165266990601</c:v>
                </c:pt>
                <c:pt idx="377">
                  <c:v>0.42689666152000399</c:v>
                </c:pt>
                <c:pt idx="378">
                  <c:v>0.419448882341384</c:v>
                </c:pt>
                <c:pt idx="379">
                  <c:v>0.42856210470199502</c:v>
                </c:pt>
                <c:pt idx="380">
                  <c:v>0.40949487686157199</c:v>
                </c:pt>
                <c:pt idx="381">
                  <c:v>0.39732077717781</c:v>
                </c:pt>
                <c:pt idx="382">
                  <c:v>0.38880667090415899</c:v>
                </c:pt>
                <c:pt idx="383">
                  <c:v>0.37766247987747098</c:v>
                </c:pt>
                <c:pt idx="384">
                  <c:v>0.39545133709907498</c:v>
                </c:pt>
                <c:pt idx="385">
                  <c:v>0.37201848626136702</c:v>
                </c:pt>
                <c:pt idx="386">
                  <c:v>0.36685782670974698</c:v>
                </c:pt>
                <c:pt idx="387">
                  <c:v>0.35338580608367898</c:v>
                </c:pt>
                <c:pt idx="388">
                  <c:v>0.56399482488632202</c:v>
                </c:pt>
                <c:pt idx="389">
                  <c:v>0.41614964604377702</c:v>
                </c:pt>
                <c:pt idx="390">
                  <c:v>0.41902354359626698</c:v>
                </c:pt>
                <c:pt idx="391">
                  <c:v>0.440711319446563</c:v>
                </c:pt>
                <c:pt idx="392">
                  <c:v>0.42655685544013899</c:v>
                </c:pt>
                <c:pt idx="393">
                  <c:v>0.43197131156921298</c:v>
                </c:pt>
                <c:pt idx="394">
                  <c:v>0.44052338600158603</c:v>
                </c:pt>
                <c:pt idx="395">
                  <c:v>0.410704106092453</c:v>
                </c:pt>
                <c:pt idx="396">
                  <c:v>0.38876035809516901</c:v>
                </c:pt>
                <c:pt idx="397">
                  <c:v>0.39323017001152</c:v>
                </c:pt>
                <c:pt idx="398">
                  <c:v>0.37369072437286299</c:v>
                </c:pt>
                <c:pt idx="399">
                  <c:v>0.34740471839904702</c:v>
                </c:pt>
                <c:pt idx="400">
                  <c:v>0.33099952340125999</c:v>
                </c:pt>
                <c:pt idx="401">
                  <c:v>0.348380297422409</c:v>
                </c:pt>
                <c:pt idx="402">
                  <c:v>0.34888374805450401</c:v>
                </c:pt>
                <c:pt idx="403">
                  <c:v>0.38149979710578902</c:v>
                </c:pt>
                <c:pt idx="404">
                  <c:v>0.368100196123123</c:v>
                </c:pt>
                <c:pt idx="405">
                  <c:v>0.36574378609657199</c:v>
                </c:pt>
                <c:pt idx="406">
                  <c:v>0.34081730246543801</c:v>
                </c:pt>
                <c:pt idx="407">
                  <c:v>0.330633014440536</c:v>
                </c:pt>
                <c:pt idx="408">
                  <c:v>0.46135160326957703</c:v>
                </c:pt>
                <c:pt idx="409">
                  <c:v>0.42768514156341497</c:v>
                </c:pt>
                <c:pt idx="410">
                  <c:v>0.37264132499694802</c:v>
                </c:pt>
                <c:pt idx="411">
                  <c:v>0.36025521159172003</c:v>
                </c:pt>
                <c:pt idx="412">
                  <c:v>0.351749867200851</c:v>
                </c:pt>
                <c:pt idx="413">
                  <c:v>0.35154971480369501</c:v>
                </c:pt>
                <c:pt idx="414">
                  <c:v>0.33858886361122098</c:v>
                </c:pt>
                <c:pt idx="415">
                  <c:v>0.30823507905006398</c:v>
                </c:pt>
                <c:pt idx="416">
                  <c:v>0.311473399400711</c:v>
                </c:pt>
                <c:pt idx="417">
                  <c:v>0.40535447001457198</c:v>
                </c:pt>
                <c:pt idx="418">
                  <c:v>0.40944063663482599</c:v>
                </c:pt>
                <c:pt idx="419">
                  <c:v>0.403697550296783</c:v>
                </c:pt>
                <c:pt idx="420">
                  <c:v>0.379799664020538</c:v>
                </c:pt>
                <c:pt idx="421">
                  <c:v>0.34839656949043202</c:v>
                </c:pt>
                <c:pt idx="422">
                  <c:v>0.279213607311248</c:v>
                </c:pt>
                <c:pt idx="423">
                  <c:v>0.27082854509353599</c:v>
                </c:pt>
                <c:pt idx="424">
                  <c:v>0.27774432301521301</c:v>
                </c:pt>
                <c:pt idx="425">
                  <c:v>0.29348164796829201</c:v>
                </c:pt>
                <c:pt idx="426">
                  <c:v>0.29072418808937001</c:v>
                </c:pt>
                <c:pt idx="427">
                  <c:v>0.29383656382560702</c:v>
                </c:pt>
                <c:pt idx="428">
                  <c:v>0.28220194578170699</c:v>
                </c:pt>
                <c:pt idx="429">
                  <c:v>0.279094398021698</c:v>
                </c:pt>
                <c:pt idx="430">
                  <c:v>0.39224827289581299</c:v>
                </c:pt>
                <c:pt idx="431">
                  <c:v>0.32136324048042297</c:v>
                </c:pt>
                <c:pt idx="432">
                  <c:v>0.28099498152732799</c:v>
                </c:pt>
                <c:pt idx="433">
                  <c:v>0.28844508528709401</c:v>
                </c:pt>
                <c:pt idx="434">
                  <c:v>0.30156138539314198</c:v>
                </c:pt>
                <c:pt idx="435">
                  <c:v>0.27171704173088002</c:v>
                </c:pt>
                <c:pt idx="436">
                  <c:v>0.26938477158546398</c:v>
                </c:pt>
                <c:pt idx="437">
                  <c:v>0.244992241263389</c:v>
                </c:pt>
                <c:pt idx="438">
                  <c:v>0.272935420274734</c:v>
                </c:pt>
                <c:pt idx="439">
                  <c:v>0.25292104482650701</c:v>
                </c:pt>
                <c:pt idx="440">
                  <c:v>0.24632604420185</c:v>
                </c:pt>
                <c:pt idx="441">
                  <c:v>0.223844274878501</c:v>
                </c:pt>
                <c:pt idx="442">
                  <c:v>0.212296262383461</c:v>
                </c:pt>
                <c:pt idx="443">
                  <c:v>0.22891968488693201</c:v>
                </c:pt>
                <c:pt idx="444">
                  <c:v>0.22590379416942499</c:v>
                </c:pt>
                <c:pt idx="445">
                  <c:v>0.21927107870578699</c:v>
                </c:pt>
                <c:pt idx="446">
                  <c:v>0.213843524456024</c:v>
                </c:pt>
                <c:pt idx="447">
                  <c:v>0.20884108543395899</c:v>
                </c:pt>
                <c:pt idx="448">
                  <c:v>0.215024888515472</c:v>
                </c:pt>
                <c:pt idx="449">
                  <c:v>0.26423603296279902</c:v>
                </c:pt>
                <c:pt idx="450">
                  <c:v>0.23686034977435999</c:v>
                </c:pt>
                <c:pt idx="451">
                  <c:v>0.239465191960334</c:v>
                </c:pt>
                <c:pt idx="452">
                  <c:v>0.22658492624759599</c:v>
                </c:pt>
                <c:pt idx="453">
                  <c:v>0.21200749278068501</c:v>
                </c:pt>
                <c:pt idx="454">
                  <c:v>0.21886253356933499</c:v>
                </c:pt>
                <c:pt idx="455">
                  <c:v>0.212761715054512</c:v>
                </c:pt>
                <c:pt idx="456">
                  <c:v>0.230278119444847</c:v>
                </c:pt>
                <c:pt idx="457">
                  <c:v>0.23840355873107899</c:v>
                </c:pt>
                <c:pt idx="458">
                  <c:v>0.22075188159942599</c:v>
                </c:pt>
                <c:pt idx="459">
                  <c:v>0.24276262521743699</c:v>
                </c:pt>
                <c:pt idx="460">
                  <c:v>0.23541551828384399</c:v>
                </c:pt>
                <c:pt idx="461">
                  <c:v>0.19209887087345101</c:v>
                </c:pt>
                <c:pt idx="462">
                  <c:v>0.19094951450824699</c:v>
                </c:pt>
                <c:pt idx="463">
                  <c:v>0.20323473215103099</c:v>
                </c:pt>
                <c:pt idx="464">
                  <c:v>0.19342920184135401</c:v>
                </c:pt>
                <c:pt idx="465">
                  <c:v>0.18287748098373399</c:v>
                </c:pt>
                <c:pt idx="466">
                  <c:v>0.43438804149627602</c:v>
                </c:pt>
                <c:pt idx="467">
                  <c:v>0.25274679064750599</c:v>
                </c:pt>
                <c:pt idx="468">
                  <c:v>0.23867490887641901</c:v>
                </c:pt>
                <c:pt idx="469">
                  <c:v>0.21179674565792</c:v>
                </c:pt>
                <c:pt idx="470">
                  <c:v>0.222233265638351</c:v>
                </c:pt>
                <c:pt idx="471">
                  <c:v>0.21684020757675099</c:v>
                </c:pt>
                <c:pt idx="472">
                  <c:v>0.18585847318172399</c:v>
                </c:pt>
                <c:pt idx="473">
                  <c:v>0.17827108502388</c:v>
                </c:pt>
                <c:pt idx="474">
                  <c:v>0.163766309618949</c:v>
                </c:pt>
                <c:pt idx="475">
                  <c:v>0.150131255388259</c:v>
                </c:pt>
                <c:pt idx="476">
                  <c:v>0.147177353501319</c:v>
                </c:pt>
                <c:pt idx="477">
                  <c:v>0.14077608287334401</c:v>
                </c:pt>
                <c:pt idx="478">
                  <c:v>0.13707199692726099</c:v>
                </c:pt>
                <c:pt idx="479">
                  <c:v>0.13271246850490501</c:v>
                </c:pt>
                <c:pt idx="480">
                  <c:v>0.181659996509552</c:v>
                </c:pt>
                <c:pt idx="481">
                  <c:v>0.160383716225624</c:v>
                </c:pt>
                <c:pt idx="482">
                  <c:v>0.162689328193664</c:v>
                </c:pt>
                <c:pt idx="483">
                  <c:v>0.15366679430007901</c:v>
                </c:pt>
                <c:pt idx="484">
                  <c:v>0.16471560299396501</c:v>
                </c:pt>
                <c:pt idx="485">
                  <c:v>0.16912749409675501</c:v>
                </c:pt>
                <c:pt idx="486">
                  <c:v>0.17507942020893</c:v>
                </c:pt>
                <c:pt idx="487">
                  <c:v>0.17597836256027199</c:v>
                </c:pt>
                <c:pt idx="488">
                  <c:v>0.16399985551834101</c:v>
                </c:pt>
                <c:pt idx="489">
                  <c:v>0.15816096961498199</c:v>
                </c:pt>
                <c:pt idx="490">
                  <c:v>0.15794880688190399</c:v>
                </c:pt>
                <c:pt idx="491">
                  <c:v>0.160545349121093</c:v>
                </c:pt>
                <c:pt idx="492">
                  <c:v>0.346681177616119</c:v>
                </c:pt>
                <c:pt idx="493">
                  <c:v>0.32292932271957397</c:v>
                </c:pt>
                <c:pt idx="494">
                  <c:v>0.21690632402896801</c:v>
                </c:pt>
                <c:pt idx="495">
                  <c:v>0.184012651443481</c:v>
                </c:pt>
                <c:pt idx="496">
                  <c:v>0.17648912966251301</c:v>
                </c:pt>
                <c:pt idx="497">
                  <c:v>0.144542351365089</c:v>
                </c:pt>
                <c:pt idx="498">
                  <c:v>0.15818531811237299</c:v>
                </c:pt>
                <c:pt idx="499">
                  <c:v>0.213625833392143</c:v>
                </c:pt>
                <c:pt idx="500">
                  <c:v>0.207989171147346</c:v>
                </c:pt>
                <c:pt idx="501">
                  <c:v>0.200621291995048</c:v>
                </c:pt>
                <c:pt idx="502">
                  <c:v>0.20178200304508201</c:v>
                </c:pt>
                <c:pt idx="503">
                  <c:v>0.201106652617454</c:v>
                </c:pt>
                <c:pt idx="504">
                  <c:v>0.189430207014083</c:v>
                </c:pt>
                <c:pt idx="505">
                  <c:v>0.17000725865364</c:v>
                </c:pt>
                <c:pt idx="506">
                  <c:v>0.162231534719467</c:v>
                </c:pt>
                <c:pt idx="507">
                  <c:v>0.16939783096313399</c:v>
                </c:pt>
                <c:pt idx="508">
                  <c:v>0.166309043765068</c:v>
                </c:pt>
                <c:pt idx="509">
                  <c:v>0.17204992473125399</c:v>
                </c:pt>
                <c:pt idx="510">
                  <c:v>0.164387807250022</c:v>
                </c:pt>
                <c:pt idx="511">
                  <c:v>0.39822199940681402</c:v>
                </c:pt>
                <c:pt idx="512">
                  <c:v>0.28280311822891202</c:v>
                </c:pt>
                <c:pt idx="513">
                  <c:v>0.23617108166217801</c:v>
                </c:pt>
                <c:pt idx="514">
                  <c:v>0.235934287309646</c:v>
                </c:pt>
                <c:pt idx="515">
                  <c:v>0.21562029421329401</c:v>
                </c:pt>
                <c:pt idx="516">
                  <c:v>0.19811065495014099</c:v>
                </c:pt>
                <c:pt idx="517">
                  <c:v>0.16650652885437001</c:v>
                </c:pt>
                <c:pt idx="518">
                  <c:v>0.15742109715938499</c:v>
                </c:pt>
                <c:pt idx="519">
                  <c:v>0.15115742385387401</c:v>
                </c:pt>
                <c:pt idx="520">
                  <c:v>0.147820949554443</c:v>
                </c:pt>
                <c:pt idx="521">
                  <c:v>0.19126997888088201</c:v>
                </c:pt>
                <c:pt idx="522">
                  <c:v>0.17133912444114599</c:v>
                </c:pt>
                <c:pt idx="523">
                  <c:v>0.15816596150398199</c:v>
                </c:pt>
                <c:pt idx="524">
                  <c:v>0.14292098581790899</c:v>
                </c:pt>
                <c:pt idx="525">
                  <c:v>0.134490385651588</c:v>
                </c:pt>
                <c:pt idx="526">
                  <c:v>0.103648468852043</c:v>
                </c:pt>
                <c:pt idx="527">
                  <c:v>9.9137991666793795E-2</c:v>
                </c:pt>
                <c:pt idx="528">
                  <c:v>0.164680421352386</c:v>
                </c:pt>
                <c:pt idx="529">
                  <c:v>0.13229808211326599</c:v>
                </c:pt>
                <c:pt idx="530">
                  <c:v>0.33541107177734297</c:v>
                </c:pt>
                <c:pt idx="531">
                  <c:v>0.30732128024101202</c:v>
                </c:pt>
                <c:pt idx="532">
                  <c:v>0.28684484958648598</c:v>
                </c:pt>
                <c:pt idx="533">
                  <c:v>0.28273105621337802</c:v>
                </c:pt>
                <c:pt idx="534">
                  <c:v>0.25505930185317899</c:v>
                </c:pt>
                <c:pt idx="535">
                  <c:v>0.214230686426162</c:v>
                </c:pt>
                <c:pt idx="536">
                  <c:v>0.1492810100317</c:v>
                </c:pt>
                <c:pt idx="537">
                  <c:v>0.137071713805198</c:v>
                </c:pt>
                <c:pt idx="538">
                  <c:v>0.14165611565113001</c:v>
                </c:pt>
                <c:pt idx="539">
                  <c:v>0.13689263164997101</c:v>
                </c:pt>
                <c:pt idx="540">
                  <c:v>0.128268226981163</c:v>
                </c:pt>
                <c:pt idx="541">
                  <c:v>0.121020227670669</c:v>
                </c:pt>
                <c:pt idx="542">
                  <c:v>0.275745660066604</c:v>
                </c:pt>
                <c:pt idx="543">
                  <c:v>0.220356956124305</c:v>
                </c:pt>
                <c:pt idx="544">
                  <c:v>0.20063823461532501</c:v>
                </c:pt>
                <c:pt idx="545">
                  <c:v>0.19050699472427299</c:v>
                </c:pt>
                <c:pt idx="546">
                  <c:v>0.19208826124668099</c:v>
                </c:pt>
                <c:pt idx="547">
                  <c:v>0.196705296635627</c:v>
                </c:pt>
                <c:pt idx="548">
                  <c:v>0.19155912101268699</c:v>
                </c:pt>
                <c:pt idx="549">
                  <c:v>0.16974753141403101</c:v>
                </c:pt>
                <c:pt idx="550">
                  <c:v>0.17402771115303001</c:v>
                </c:pt>
                <c:pt idx="551">
                  <c:v>0.16342598199844299</c:v>
                </c:pt>
                <c:pt idx="552">
                  <c:v>0.15282832086086201</c:v>
                </c:pt>
                <c:pt idx="553">
                  <c:v>0.14155960083007799</c:v>
                </c:pt>
                <c:pt idx="554">
                  <c:v>0.147311761975288</c:v>
                </c:pt>
                <c:pt idx="555">
                  <c:v>0.33959430456161499</c:v>
                </c:pt>
                <c:pt idx="556">
                  <c:v>0.28421005606651301</c:v>
                </c:pt>
                <c:pt idx="557">
                  <c:v>0.187383517622947</c:v>
                </c:pt>
                <c:pt idx="558">
                  <c:v>0.15484282374382</c:v>
                </c:pt>
                <c:pt idx="559">
                  <c:v>0.15367011725902499</c:v>
                </c:pt>
                <c:pt idx="560">
                  <c:v>0.15180104970932001</c:v>
                </c:pt>
                <c:pt idx="561">
                  <c:v>0.14627401530742601</c:v>
                </c:pt>
                <c:pt idx="562">
                  <c:v>0.55726987123489302</c:v>
                </c:pt>
                <c:pt idx="563">
                  <c:v>0.47957304120063698</c:v>
                </c:pt>
                <c:pt idx="564">
                  <c:v>0.30561602115631098</c:v>
                </c:pt>
                <c:pt idx="565">
                  <c:v>0.225126206874847</c:v>
                </c:pt>
                <c:pt idx="566">
                  <c:v>0.210162073373794</c:v>
                </c:pt>
                <c:pt idx="567">
                  <c:v>0.176409572362899</c:v>
                </c:pt>
                <c:pt idx="568">
                  <c:v>0.17536462843418099</c:v>
                </c:pt>
                <c:pt idx="569">
                  <c:v>0.14728166162967599</c:v>
                </c:pt>
                <c:pt idx="570">
                  <c:v>0.16533052921295099</c:v>
                </c:pt>
                <c:pt idx="571">
                  <c:v>0.19607716798782299</c:v>
                </c:pt>
                <c:pt idx="572">
                  <c:v>0.200965851545333</c:v>
                </c:pt>
                <c:pt idx="573">
                  <c:v>0.20097130537033001</c:v>
                </c:pt>
                <c:pt idx="574">
                  <c:v>0.185763359069824</c:v>
                </c:pt>
                <c:pt idx="575">
                  <c:v>0.155724182724952</c:v>
                </c:pt>
                <c:pt idx="576">
                  <c:v>0.15511777997016901</c:v>
                </c:pt>
                <c:pt idx="577">
                  <c:v>0.13939714431762601</c:v>
                </c:pt>
                <c:pt idx="578">
                  <c:v>0.11970049887895499</c:v>
                </c:pt>
                <c:pt idx="579">
                  <c:v>0.120742559432983</c:v>
                </c:pt>
                <c:pt idx="580">
                  <c:v>0.101636603474617</c:v>
                </c:pt>
                <c:pt idx="581">
                  <c:v>0.101669378578662</c:v>
                </c:pt>
                <c:pt idx="582">
                  <c:v>0.102698162198066</c:v>
                </c:pt>
                <c:pt idx="583">
                  <c:v>0.10615520179271599</c:v>
                </c:pt>
                <c:pt idx="584">
                  <c:v>9.5655359327793094E-2</c:v>
                </c:pt>
                <c:pt idx="585">
                  <c:v>8.9948870241641998E-2</c:v>
                </c:pt>
                <c:pt idx="586">
                  <c:v>8.8441722095012595E-2</c:v>
                </c:pt>
                <c:pt idx="587">
                  <c:v>0.10024177283048601</c:v>
                </c:pt>
                <c:pt idx="588">
                  <c:v>9.3344278633594499E-2</c:v>
                </c:pt>
                <c:pt idx="589">
                  <c:v>8.9741557836532496E-2</c:v>
                </c:pt>
                <c:pt idx="590">
                  <c:v>0.101267106831073</c:v>
                </c:pt>
                <c:pt idx="591">
                  <c:v>9.49409529566764E-2</c:v>
                </c:pt>
                <c:pt idx="592">
                  <c:v>0.281200051307678</c:v>
                </c:pt>
                <c:pt idx="593">
                  <c:v>0.15536755323410001</c:v>
                </c:pt>
                <c:pt idx="594">
                  <c:v>0.15963162481784801</c:v>
                </c:pt>
                <c:pt idx="595">
                  <c:v>0.132272094488143</c:v>
                </c:pt>
                <c:pt idx="596">
                  <c:v>0.135710388422012</c:v>
                </c:pt>
                <c:pt idx="597">
                  <c:v>0.14555251598358099</c:v>
                </c:pt>
                <c:pt idx="598">
                  <c:v>0.65780287981033303</c:v>
                </c:pt>
                <c:pt idx="599">
                  <c:v>0.59253394603729204</c:v>
                </c:pt>
                <c:pt idx="600">
                  <c:v>0.435961753129959</c:v>
                </c:pt>
                <c:pt idx="601">
                  <c:v>0.40627974271774198</c:v>
                </c:pt>
                <c:pt idx="602">
                  <c:v>0.24548415839672</c:v>
                </c:pt>
                <c:pt idx="603">
                  <c:v>0.190367966890335</c:v>
                </c:pt>
                <c:pt idx="604">
                  <c:v>0.17787118256091999</c:v>
                </c:pt>
                <c:pt idx="605">
                  <c:v>0.16535766422748499</c:v>
                </c:pt>
                <c:pt idx="606">
                  <c:v>0.152377784252166</c:v>
                </c:pt>
                <c:pt idx="607">
                  <c:v>0.14522431790828699</c:v>
                </c:pt>
                <c:pt idx="608">
                  <c:v>0.12718322873115501</c:v>
                </c:pt>
                <c:pt idx="609">
                  <c:v>0.136555686593055</c:v>
                </c:pt>
                <c:pt idx="610">
                  <c:v>0.13700471818447099</c:v>
                </c:pt>
                <c:pt idx="611">
                  <c:v>0.124298222362995</c:v>
                </c:pt>
                <c:pt idx="612">
                  <c:v>0.117870688438415</c:v>
                </c:pt>
                <c:pt idx="613">
                  <c:v>0.106626242399215</c:v>
                </c:pt>
                <c:pt idx="614">
                  <c:v>0.100726515054702</c:v>
                </c:pt>
                <c:pt idx="615">
                  <c:v>0.113838106393814</c:v>
                </c:pt>
                <c:pt idx="616">
                  <c:v>0.112336300313472</c:v>
                </c:pt>
                <c:pt idx="617">
                  <c:v>0.105903401970863</c:v>
                </c:pt>
                <c:pt idx="618">
                  <c:v>9.6328124403953497E-2</c:v>
                </c:pt>
                <c:pt idx="619">
                  <c:v>8.5178330540657002E-2</c:v>
                </c:pt>
                <c:pt idx="620">
                  <c:v>7.8045472502708393E-2</c:v>
                </c:pt>
                <c:pt idx="621">
                  <c:v>0.19274049997329701</c:v>
                </c:pt>
                <c:pt idx="622">
                  <c:v>0.17707806825637801</c:v>
                </c:pt>
                <c:pt idx="623">
                  <c:v>0.122985422611236</c:v>
                </c:pt>
                <c:pt idx="624">
                  <c:v>0.13833378255367201</c:v>
                </c:pt>
                <c:pt idx="625">
                  <c:v>0.123569175601005</c:v>
                </c:pt>
                <c:pt idx="626">
                  <c:v>0.124832496047019</c:v>
                </c:pt>
                <c:pt idx="627">
                  <c:v>0.13810193538665699</c:v>
                </c:pt>
                <c:pt idx="628">
                  <c:v>0.13790184259414601</c:v>
                </c:pt>
                <c:pt idx="629">
                  <c:v>0.122715316712856</c:v>
                </c:pt>
                <c:pt idx="630">
                  <c:v>0.39713001251220698</c:v>
                </c:pt>
                <c:pt idx="631">
                  <c:v>0.33702290058135898</c:v>
                </c:pt>
                <c:pt idx="632">
                  <c:v>0.23123118281364399</c:v>
                </c:pt>
                <c:pt idx="633">
                  <c:v>0.18172629177570301</c:v>
                </c:pt>
                <c:pt idx="634">
                  <c:v>0.17348869144916501</c:v>
                </c:pt>
                <c:pt idx="635">
                  <c:v>0.160072937607765</c:v>
                </c:pt>
                <c:pt idx="636">
                  <c:v>0.152718901634216</c:v>
                </c:pt>
                <c:pt idx="637">
                  <c:v>0.12392923980951299</c:v>
                </c:pt>
                <c:pt idx="638">
                  <c:v>0.121588379144668</c:v>
                </c:pt>
                <c:pt idx="639">
                  <c:v>0.14263404905796001</c:v>
                </c:pt>
                <c:pt idx="640">
                  <c:v>0.14701391756534499</c:v>
                </c:pt>
                <c:pt idx="641">
                  <c:v>0.11844965070485999</c:v>
                </c:pt>
                <c:pt idx="642">
                  <c:v>0.118758007884025</c:v>
                </c:pt>
                <c:pt idx="643">
                  <c:v>9.7439825534820501E-2</c:v>
                </c:pt>
                <c:pt idx="644">
                  <c:v>8.4131456911563804E-2</c:v>
                </c:pt>
                <c:pt idx="645">
                  <c:v>0.12345203757286</c:v>
                </c:pt>
                <c:pt idx="646">
                  <c:v>0.11635953187942499</c:v>
                </c:pt>
                <c:pt idx="647">
                  <c:v>0.111198015511035</c:v>
                </c:pt>
                <c:pt idx="648">
                  <c:v>9.6796721220016396E-2</c:v>
                </c:pt>
                <c:pt idx="649">
                  <c:v>9.2199623584747301E-2</c:v>
                </c:pt>
                <c:pt idx="650">
                  <c:v>9.9617183208465507E-2</c:v>
                </c:pt>
                <c:pt idx="651">
                  <c:v>9.5187120139598805E-2</c:v>
                </c:pt>
                <c:pt idx="652">
                  <c:v>9.9589303135871804E-2</c:v>
                </c:pt>
                <c:pt idx="653">
                  <c:v>9.4020143151283195E-2</c:v>
                </c:pt>
                <c:pt idx="654">
                  <c:v>0.37614050507545399</c:v>
                </c:pt>
                <c:pt idx="655">
                  <c:v>0.317008316516876</c:v>
                </c:pt>
                <c:pt idx="656">
                  <c:v>0.249827891588211</c:v>
                </c:pt>
                <c:pt idx="657">
                  <c:v>0.22802919149398801</c:v>
                </c:pt>
                <c:pt idx="658">
                  <c:v>0.16001287102699199</c:v>
                </c:pt>
                <c:pt idx="659">
                  <c:v>0.12554143369197801</c:v>
                </c:pt>
                <c:pt idx="660">
                  <c:v>0.11215230077505101</c:v>
                </c:pt>
                <c:pt idx="661">
                  <c:v>0.166195213794708</c:v>
                </c:pt>
                <c:pt idx="662">
                  <c:v>0.17033495008945401</c:v>
                </c:pt>
                <c:pt idx="663">
                  <c:v>0.156379640102386</c:v>
                </c:pt>
                <c:pt idx="664">
                  <c:v>0.144731804728508</c:v>
                </c:pt>
                <c:pt idx="665">
                  <c:v>0.15891285240650099</c:v>
                </c:pt>
                <c:pt idx="666">
                  <c:v>0.22371168434619901</c:v>
                </c:pt>
                <c:pt idx="667">
                  <c:v>0.254795521497726</c:v>
                </c:pt>
                <c:pt idx="668">
                  <c:v>0.19832177460193601</c:v>
                </c:pt>
                <c:pt idx="669">
                  <c:v>0.18871434032917001</c:v>
                </c:pt>
                <c:pt idx="670">
                  <c:v>0.18508303165435699</c:v>
                </c:pt>
                <c:pt idx="671">
                  <c:v>0.16833668947219799</c:v>
                </c:pt>
                <c:pt idx="672">
                  <c:v>0.17443962395191101</c:v>
                </c:pt>
                <c:pt idx="673">
                  <c:v>0.16112501919269501</c:v>
                </c:pt>
                <c:pt idx="674">
                  <c:v>0.151712656021118</c:v>
                </c:pt>
                <c:pt idx="675">
                  <c:v>0.13204476237297</c:v>
                </c:pt>
                <c:pt idx="676">
                  <c:v>0.124823614954948</c:v>
                </c:pt>
                <c:pt idx="677">
                  <c:v>0.118810251355171</c:v>
                </c:pt>
                <c:pt idx="678">
                  <c:v>0.112446650862693</c:v>
                </c:pt>
                <c:pt idx="679">
                  <c:v>0.115347102284431</c:v>
                </c:pt>
                <c:pt idx="680">
                  <c:v>0.10987319797277401</c:v>
                </c:pt>
                <c:pt idx="681">
                  <c:v>0.111114233732223</c:v>
                </c:pt>
                <c:pt idx="682">
                  <c:v>0.36136204004287698</c:v>
                </c:pt>
                <c:pt idx="683">
                  <c:v>0.31580397486686701</c:v>
                </c:pt>
                <c:pt idx="684">
                  <c:v>0.28694385290145802</c:v>
                </c:pt>
                <c:pt idx="685">
                  <c:v>0.265350431203842</c:v>
                </c:pt>
                <c:pt idx="686">
                  <c:v>0.220673203468322</c:v>
                </c:pt>
                <c:pt idx="687">
                  <c:v>0.210811391472816</c:v>
                </c:pt>
                <c:pt idx="688">
                  <c:v>0.17934185266494701</c:v>
                </c:pt>
                <c:pt idx="689">
                  <c:v>0.15128971636295299</c:v>
                </c:pt>
                <c:pt idx="690">
                  <c:v>0.16823074221611001</c:v>
                </c:pt>
                <c:pt idx="691">
                  <c:v>0.155940607190132</c:v>
                </c:pt>
                <c:pt idx="692">
                  <c:v>0.118751443922519</c:v>
                </c:pt>
                <c:pt idx="693">
                  <c:v>0.12162281572818701</c:v>
                </c:pt>
                <c:pt idx="694">
                  <c:v>0.120531246066093</c:v>
                </c:pt>
                <c:pt idx="695">
                  <c:v>0.103969238698482</c:v>
                </c:pt>
                <c:pt idx="696">
                  <c:v>9.6858426928520203E-2</c:v>
                </c:pt>
                <c:pt idx="697">
                  <c:v>8.82725119590759E-2</c:v>
                </c:pt>
                <c:pt idx="698">
                  <c:v>7.9778917133808094E-2</c:v>
                </c:pt>
                <c:pt idx="699">
                  <c:v>0.10078725963830901</c:v>
                </c:pt>
                <c:pt idx="700">
                  <c:v>0.102442242205142</c:v>
                </c:pt>
                <c:pt idx="701">
                  <c:v>0.104013659060001</c:v>
                </c:pt>
                <c:pt idx="702">
                  <c:v>9.2423953115940094E-2</c:v>
                </c:pt>
                <c:pt idx="703">
                  <c:v>8.7342679500579806E-2</c:v>
                </c:pt>
                <c:pt idx="704">
                  <c:v>7.4782215058803503E-2</c:v>
                </c:pt>
                <c:pt idx="705">
                  <c:v>7.6166003942489596E-2</c:v>
                </c:pt>
                <c:pt idx="706">
                  <c:v>7.2622723877429907E-2</c:v>
                </c:pt>
                <c:pt idx="707">
                  <c:v>7.1753166615962899E-2</c:v>
                </c:pt>
                <c:pt idx="708">
                  <c:v>8.6288571357726995E-2</c:v>
                </c:pt>
                <c:pt idx="709">
                  <c:v>8.96127969026565E-2</c:v>
                </c:pt>
                <c:pt idx="710">
                  <c:v>8.1840507686138098E-2</c:v>
                </c:pt>
                <c:pt idx="711">
                  <c:v>9.2150844633579199E-2</c:v>
                </c:pt>
                <c:pt idx="712">
                  <c:v>0.105077654123306</c:v>
                </c:pt>
                <c:pt idx="713">
                  <c:v>8.2039795815944602E-2</c:v>
                </c:pt>
                <c:pt idx="714">
                  <c:v>9.1492660343647003E-2</c:v>
                </c:pt>
                <c:pt idx="715">
                  <c:v>8.0232962965965202E-2</c:v>
                </c:pt>
                <c:pt idx="716">
                  <c:v>7.4180558323860099E-2</c:v>
                </c:pt>
                <c:pt idx="717">
                  <c:v>9.0256318449974005E-2</c:v>
                </c:pt>
                <c:pt idx="718">
                  <c:v>8.0836459994316101E-2</c:v>
                </c:pt>
                <c:pt idx="719">
                  <c:v>7.4404284358024597E-2</c:v>
                </c:pt>
                <c:pt idx="720">
                  <c:v>6.8029239773750305E-2</c:v>
                </c:pt>
                <c:pt idx="721">
                  <c:v>0.525213181972503</c:v>
                </c:pt>
                <c:pt idx="722">
                  <c:v>0.47861996293067899</c:v>
                </c:pt>
                <c:pt idx="723">
                  <c:v>0.43222105503082198</c:v>
                </c:pt>
                <c:pt idx="724">
                  <c:v>0.40496522188186601</c:v>
                </c:pt>
                <c:pt idx="725">
                  <c:v>0.36039662361144997</c:v>
                </c:pt>
                <c:pt idx="726">
                  <c:v>0.30484199523925698</c:v>
                </c:pt>
                <c:pt idx="727">
                  <c:v>0.28621628880500699</c:v>
                </c:pt>
                <c:pt idx="728">
                  <c:v>0.19629921019077301</c:v>
                </c:pt>
                <c:pt idx="729">
                  <c:v>0.18017029762268</c:v>
                </c:pt>
                <c:pt idx="730">
                  <c:v>0.171175852417945</c:v>
                </c:pt>
                <c:pt idx="731">
                  <c:v>0.14226301014423301</c:v>
                </c:pt>
                <c:pt idx="732">
                  <c:v>0.12206040322780599</c:v>
                </c:pt>
                <c:pt idx="733">
                  <c:v>0.20270144939422599</c:v>
                </c:pt>
                <c:pt idx="734">
                  <c:v>0.17179843783378601</c:v>
                </c:pt>
                <c:pt idx="735">
                  <c:v>0.16060607135295801</c:v>
                </c:pt>
                <c:pt idx="736">
                  <c:v>0.13477446138858701</c:v>
                </c:pt>
                <c:pt idx="737">
                  <c:v>0.133816242218017</c:v>
                </c:pt>
                <c:pt idx="738">
                  <c:v>0.116982281208038</c:v>
                </c:pt>
                <c:pt idx="739">
                  <c:v>0.13188691437244399</c:v>
                </c:pt>
                <c:pt idx="740">
                  <c:v>0.13044086098670901</c:v>
                </c:pt>
                <c:pt idx="741">
                  <c:v>0.16019012033939301</c:v>
                </c:pt>
                <c:pt idx="742">
                  <c:v>0.16168950498104001</c:v>
                </c:pt>
                <c:pt idx="743">
                  <c:v>0.14493753015995001</c:v>
                </c:pt>
                <c:pt idx="744">
                  <c:v>0.13264450430870001</c:v>
                </c:pt>
                <c:pt idx="745">
                  <c:v>0.12551517784595401</c:v>
                </c:pt>
                <c:pt idx="746">
                  <c:v>9.3531034886837006E-2</c:v>
                </c:pt>
                <c:pt idx="747">
                  <c:v>8.7842032313346793E-2</c:v>
                </c:pt>
                <c:pt idx="748">
                  <c:v>8.1950530409812899E-2</c:v>
                </c:pt>
                <c:pt idx="749">
                  <c:v>8.4844097495078999E-2</c:v>
                </c:pt>
                <c:pt idx="750">
                  <c:v>7.5848504900932298E-2</c:v>
                </c:pt>
                <c:pt idx="751">
                  <c:v>7.7357903122901903E-2</c:v>
                </c:pt>
                <c:pt idx="752">
                  <c:v>7.3001623153686496E-2</c:v>
                </c:pt>
                <c:pt idx="753">
                  <c:v>0.121770113706588</c:v>
                </c:pt>
                <c:pt idx="754">
                  <c:v>0.34960061311721802</c:v>
                </c:pt>
                <c:pt idx="755">
                  <c:v>0.34986817836761402</c:v>
                </c:pt>
                <c:pt idx="756">
                  <c:v>0.32364487648010198</c:v>
                </c:pt>
                <c:pt idx="757">
                  <c:v>0.30095013976097101</c:v>
                </c:pt>
                <c:pt idx="758">
                  <c:v>0.23226912319660101</c:v>
                </c:pt>
                <c:pt idx="759">
                  <c:v>0.15422223508357999</c:v>
                </c:pt>
                <c:pt idx="760">
                  <c:v>0.11054975539445799</c:v>
                </c:pt>
                <c:pt idx="761">
                  <c:v>0.21936692297458599</c:v>
                </c:pt>
                <c:pt idx="762">
                  <c:v>0.20387355983257199</c:v>
                </c:pt>
                <c:pt idx="763">
                  <c:v>0.17149528861045801</c:v>
                </c:pt>
                <c:pt idx="764">
                  <c:v>0.13953785598278001</c:v>
                </c:pt>
                <c:pt idx="765">
                  <c:v>0.12247136235237099</c:v>
                </c:pt>
                <c:pt idx="766">
                  <c:v>0.100275233387947</c:v>
                </c:pt>
                <c:pt idx="767">
                  <c:v>9.39158424735069E-2</c:v>
                </c:pt>
                <c:pt idx="768">
                  <c:v>0.10884836316108699</c:v>
                </c:pt>
                <c:pt idx="769">
                  <c:v>0.103230841457843</c:v>
                </c:pt>
                <c:pt idx="770">
                  <c:v>9.6748501062393105E-2</c:v>
                </c:pt>
                <c:pt idx="771">
                  <c:v>9.2865765094756997E-2</c:v>
                </c:pt>
                <c:pt idx="772">
                  <c:v>8.5551977157592704E-2</c:v>
                </c:pt>
                <c:pt idx="773">
                  <c:v>7.72200971841812E-2</c:v>
                </c:pt>
                <c:pt idx="774">
                  <c:v>7.1186378598213196E-2</c:v>
                </c:pt>
                <c:pt idx="775">
                  <c:v>8.1071093678474399E-2</c:v>
                </c:pt>
                <c:pt idx="776">
                  <c:v>8.4438651800155598E-2</c:v>
                </c:pt>
                <c:pt idx="777">
                  <c:v>8.9168660342693301E-2</c:v>
                </c:pt>
                <c:pt idx="778">
                  <c:v>8.0633088946342399E-2</c:v>
                </c:pt>
                <c:pt idx="779">
                  <c:v>9.00584831833839E-2</c:v>
                </c:pt>
                <c:pt idx="780">
                  <c:v>8.5762217640876701E-2</c:v>
                </c:pt>
                <c:pt idx="781">
                  <c:v>8.8983096182346302E-2</c:v>
                </c:pt>
                <c:pt idx="782">
                  <c:v>7.8505933284759494E-2</c:v>
                </c:pt>
                <c:pt idx="783">
                  <c:v>7.5635202229022896E-2</c:v>
                </c:pt>
                <c:pt idx="784">
                  <c:v>9.9522642791271196E-2</c:v>
                </c:pt>
                <c:pt idx="785">
                  <c:v>9.4746820628642994E-2</c:v>
                </c:pt>
                <c:pt idx="786">
                  <c:v>8.2088090479373904E-2</c:v>
                </c:pt>
                <c:pt idx="787">
                  <c:v>7.5246393680572496E-2</c:v>
                </c:pt>
                <c:pt idx="788">
                  <c:v>7.6346814632415702E-2</c:v>
                </c:pt>
                <c:pt idx="789">
                  <c:v>9.5935285091400105E-2</c:v>
                </c:pt>
                <c:pt idx="790">
                  <c:v>9.1287359595298698E-2</c:v>
                </c:pt>
                <c:pt idx="791">
                  <c:v>8.7088137865066501E-2</c:v>
                </c:pt>
                <c:pt idx="792">
                  <c:v>0.109844982624053</c:v>
                </c:pt>
                <c:pt idx="793">
                  <c:v>0.207149803638458</c:v>
                </c:pt>
                <c:pt idx="794">
                  <c:v>0.19050851464271501</c:v>
                </c:pt>
                <c:pt idx="795">
                  <c:v>0.125849619507789</c:v>
                </c:pt>
                <c:pt idx="796">
                  <c:v>0.116101011633872</c:v>
                </c:pt>
                <c:pt idx="797">
                  <c:v>0.10388509184122</c:v>
                </c:pt>
                <c:pt idx="798">
                  <c:v>8.8496468961238806E-2</c:v>
                </c:pt>
                <c:pt idx="799">
                  <c:v>8.0698914825916193E-2</c:v>
                </c:pt>
                <c:pt idx="800">
                  <c:v>7.4494183063506997E-2</c:v>
                </c:pt>
                <c:pt idx="801">
                  <c:v>9.5313355326652499E-2</c:v>
                </c:pt>
                <c:pt idx="802">
                  <c:v>8.4282629191875402E-2</c:v>
                </c:pt>
                <c:pt idx="803">
                  <c:v>6.9135397672653198E-2</c:v>
                </c:pt>
                <c:pt idx="804">
                  <c:v>7.2696864604949896E-2</c:v>
                </c:pt>
                <c:pt idx="805">
                  <c:v>8.3460301160812295E-2</c:v>
                </c:pt>
                <c:pt idx="806">
                  <c:v>8.3739854395389501E-2</c:v>
                </c:pt>
                <c:pt idx="807">
                  <c:v>8.1837520003318703E-2</c:v>
                </c:pt>
                <c:pt idx="808">
                  <c:v>6.2870219349861103E-2</c:v>
                </c:pt>
                <c:pt idx="809">
                  <c:v>6.3844457268714905E-2</c:v>
                </c:pt>
                <c:pt idx="810">
                  <c:v>6.8955399096012102E-2</c:v>
                </c:pt>
                <c:pt idx="811">
                  <c:v>8.7715059518814004E-2</c:v>
                </c:pt>
                <c:pt idx="812">
                  <c:v>8.1396967172622597E-2</c:v>
                </c:pt>
                <c:pt idx="813">
                  <c:v>9.7473517060279805E-2</c:v>
                </c:pt>
                <c:pt idx="814">
                  <c:v>9.2647455632686601E-2</c:v>
                </c:pt>
                <c:pt idx="815">
                  <c:v>8.4747433662414495E-2</c:v>
                </c:pt>
                <c:pt idx="816">
                  <c:v>7.7331371605396201E-2</c:v>
                </c:pt>
                <c:pt idx="817">
                  <c:v>8.7133593857288305E-2</c:v>
                </c:pt>
                <c:pt idx="818">
                  <c:v>9.3468099832534707E-2</c:v>
                </c:pt>
                <c:pt idx="819">
                  <c:v>8.5185527801513602E-2</c:v>
                </c:pt>
                <c:pt idx="820">
                  <c:v>8.1575319170951802E-2</c:v>
                </c:pt>
                <c:pt idx="821">
                  <c:v>6.7634657025337205E-2</c:v>
                </c:pt>
                <c:pt idx="822">
                  <c:v>5.4202213883399901E-2</c:v>
                </c:pt>
                <c:pt idx="823">
                  <c:v>5.6762479245662599E-2</c:v>
                </c:pt>
                <c:pt idx="824">
                  <c:v>5.5182762444019297E-2</c:v>
                </c:pt>
                <c:pt idx="825">
                  <c:v>5.5944863706827101E-2</c:v>
                </c:pt>
                <c:pt idx="826">
                  <c:v>6.0698024928569697E-2</c:v>
                </c:pt>
                <c:pt idx="827">
                  <c:v>6.0706894844770397E-2</c:v>
                </c:pt>
                <c:pt idx="828">
                  <c:v>0.32733273506164501</c:v>
                </c:pt>
                <c:pt idx="829">
                  <c:v>0.20213644206523801</c:v>
                </c:pt>
                <c:pt idx="830">
                  <c:v>0.18283602595329199</c:v>
                </c:pt>
                <c:pt idx="831">
                  <c:v>0.13073842227458901</c:v>
                </c:pt>
                <c:pt idx="832">
                  <c:v>0.12779040634632099</c:v>
                </c:pt>
                <c:pt idx="833">
                  <c:v>0.124169051647186</c:v>
                </c:pt>
                <c:pt idx="834">
                  <c:v>0.115938059985637</c:v>
                </c:pt>
                <c:pt idx="835">
                  <c:v>0.10616595298051799</c:v>
                </c:pt>
                <c:pt idx="836">
                  <c:v>8.9584358036518097E-2</c:v>
                </c:pt>
                <c:pt idx="837">
                  <c:v>8.9612789452075903E-2</c:v>
                </c:pt>
                <c:pt idx="838">
                  <c:v>0.204271599650383</c:v>
                </c:pt>
                <c:pt idx="839">
                  <c:v>0.184032902121543</c:v>
                </c:pt>
                <c:pt idx="840">
                  <c:v>0.16743203997612</c:v>
                </c:pt>
                <c:pt idx="841">
                  <c:v>0.152379810810089</c:v>
                </c:pt>
                <c:pt idx="842">
                  <c:v>0.12094791233539499</c:v>
                </c:pt>
                <c:pt idx="843">
                  <c:v>0.108713954687118</c:v>
                </c:pt>
                <c:pt idx="844">
                  <c:v>0.10399095714092201</c:v>
                </c:pt>
                <c:pt idx="845">
                  <c:v>9.7702771425247095E-2</c:v>
                </c:pt>
                <c:pt idx="846">
                  <c:v>8.5452951490879003E-2</c:v>
                </c:pt>
                <c:pt idx="847">
                  <c:v>8.0003723502159105E-2</c:v>
                </c:pt>
                <c:pt idx="848">
                  <c:v>7.1106187999248505E-2</c:v>
                </c:pt>
                <c:pt idx="849">
                  <c:v>6.8700738251209204E-2</c:v>
                </c:pt>
                <c:pt idx="850">
                  <c:v>7.3713399469852406E-2</c:v>
                </c:pt>
                <c:pt idx="851">
                  <c:v>0.43714675307273798</c:v>
                </c:pt>
                <c:pt idx="852">
                  <c:v>0.38894531130790699</c:v>
                </c:pt>
                <c:pt idx="853">
                  <c:v>0.37265861034393299</c:v>
                </c:pt>
                <c:pt idx="854">
                  <c:v>0.30141571164131098</c:v>
                </c:pt>
                <c:pt idx="855">
                  <c:v>0.28277975320816001</c:v>
                </c:pt>
                <c:pt idx="856">
                  <c:v>0.25130882859230003</c:v>
                </c:pt>
                <c:pt idx="857">
                  <c:v>0.203347563743591</c:v>
                </c:pt>
                <c:pt idx="858">
                  <c:v>0.18983484804630199</c:v>
                </c:pt>
                <c:pt idx="859">
                  <c:v>0.16992796957492801</c:v>
                </c:pt>
                <c:pt idx="860">
                  <c:v>0.15167082846164701</c:v>
                </c:pt>
                <c:pt idx="861">
                  <c:v>0.13809029757976499</c:v>
                </c:pt>
                <c:pt idx="862">
                  <c:v>0.126355290412902</c:v>
                </c:pt>
                <c:pt idx="863">
                  <c:v>0.13739958405494601</c:v>
                </c:pt>
                <c:pt idx="864">
                  <c:v>0.206718534231185</c:v>
                </c:pt>
                <c:pt idx="865">
                  <c:v>0.177169024944305</c:v>
                </c:pt>
                <c:pt idx="866">
                  <c:v>0.10993491858243901</c:v>
                </c:pt>
                <c:pt idx="867">
                  <c:v>9.1916427016258198E-2</c:v>
                </c:pt>
                <c:pt idx="868">
                  <c:v>9.9225915968418094E-2</c:v>
                </c:pt>
                <c:pt idx="869">
                  <c:v>9.5425799489021301E-2</c:v>
                </c:pt>
                <c:pt idx="870">
                  <c:v>7.9200334846973405E-2</c:v>
                </c:pt>
                <c:pt idx="871">
                  <c:v>8.8806271553039495E-2</c:v>
                </c:pt>
                <c:pt idx="872">
                  <c:v>8.6686886847019196E-2</c:v>
                </c:pt>
                <c:pt idx="873">
                  <c:v>7.0351481437683105E-2</c:v>
                </c:pt>
                <c:pt idx="874">
                  <c:v>6.7491613328456795E-2</c:v>
                </c:pt>
                <c:pt idx="875">
                  <c:v>7.0730485022067996E-2</c:v>
                </c:pt>
                <c:pt idx="876">
                  <c:v>6.4568951725959695E-2</c:v>
                </c:pt>
                <c:pt idx="877">
                  <c:v>0.44853103160858099</c:v>
                </c:pt>
                <c:pt idx="878">
                  <c:v>0.26679223775863598</c:v>
                </c:pt>
                <c:pt idx="879">
                  <c:v>0.165529444813728</c:v>
                </c:pt>
                <c:pt idx="880">
                  <c:v>0.153796181082725</c:v>
                </c:pt>
                <c:pt idx="881">
                  <c:v>0.14737959206104201</c:v>
                </c:pt>
                <c:pt idx="882">
                  <c:v>0.132304802536964</c:v>
                </c:pt>
                <c:pt idx="883">
                  <c:v>0.12459474802017199</c:v>
                </c:pt>
                <c:pt idx="884">
                  <c:v>0.11861778050661</c:v>
                </c:pt>
                <c:pt idx="885">
                  <c:v>0.10666576027870101</c:v>
                </c:pt>
                <c:pt idx="886">
                  <c:v>0.35593274235725397</c:v>
                </c:pt>
                <c:pt idx="887">
                  <c:v>0.337076365947723</c:v>
                </c:pt>
                <c:pt idx="888">
                  <c:v>0.30706951022148099</c:v>
                </c:pt>
                <c:pt idx="889">
                  <c:v>0.27919545769691401</c:v>
                </c:pt>
                <c:pt idx="890">
                  <c:v>0.25732532143592801</c:v>
                </c:pt>
                <c:pt idx="891">
                  <c:v>0.23881024122238101</c:v>
                </c:pt>
                <c:pt idx="892">
                  <c:v>0.22309899330139099</c:v>
                </c:pt>
                <c:pt idx="893">
                  <c:v>0.14610938727855599</c:v>
                </c:pt>
                <c:pt idx="894">
                  <c:v>0.12945371866226099</c:v>
                </c:pt>
                <c:pt idx="895">
                  <c:v>0.11164592951536099</c:v>
                </c:pt>
                <c:pt idx="896">
                  <c:v>0.35981228947639399</c:v>
                </c:pt>
                <c:pt idx="897">
                  <c:v>0.32714045047759999</c:v>
                </c:pt>
                <c:pt idx="898">
                  <c:v>0.29987487196922302</c:v>
                </c:pt>
                <c:pt idx="899">
                  <c:v>0.19480305910110399</c:v>
                </c:pt>
                <c:pt idx="900">
                  <c:v>0.147736400365829</c:v>
                </c:pt>
                <c:pt idx="901">
                  <c:v>0.13909791409969299</c:v>
                </c:pt>
                <c:pt idx="902">
                  <c:v>0.11963257193565301</c:v>
                </c:pt>
                <c:pt idx="903">
                  <c:v>0.110408678650856</c:v>
                </c:pt>
                <c:pt idx="904">
                  <c:v>0.10396009683609</c:v>
                </c:pt>
                <c:pt idx="905">
                  <c:v>9.7461052238941095E-2</c:v>
                </c:pt>
                <c:pt idx="906">
                  <c:v>0.26385727524757302</c:v>
                </c:pt>
                <c:pt idx="907">
                  <c:v>0.174643874168396</c:v>
                </c:pt>
                <c:pt idx="908">
                  <c:v>0.15808349847793501</c:v>
                </c:pt>
                <c:pt idx="909">
                  <c:v>0.15530137717723799</c:v>
                </c:pt>
                <c:pt idx="910">
                  <c:v>0.156684890389442</c:v>
                </c:pt>
                <c:pt idx="911">
                  <c:v>0.147467970848083</c:v>
                </c:pt>
                <c:pt idx="912">
                  <c:v>0.13524331152439101</c:v>
                </c:pt>
                <c:pt idx="913">
                  <c:v>8.5117943584918906E-2</c:v>
                </c:pt>
                <c:pt idx="914">
                  <c:v>0.25069335103034901</c:v>
                </c:pt>
                <c:pt idx="915">
                  <c:v>0.208063378930091</c:v>
                </c:pt>
                <c:pt idx="916">
                  <c:v>0.17450454831123299</c:v>
                </c:pt>
                <c:pt idx="917">
                  <c:v>0.12524430453777299</c:v>
                </c:pt>
                <c:pt idx="918">
                  <c:v>0.10324354469776099</c:v>
                </c:pt>
                <c:pt idx="919">
                  <c:v>8.6697936058044406E-2</c:v>
                </c:pt>
                <c:pt idx="920">
                  <c:v>0.110264867544174</c:v>
                </c:pt>
                <c:pt idx="921">
                  <c:v>0.103313356637954</c:v>
                </c:pt>
                <c:pt idx="922">
                  <c:v>9.1731607913970906E-2</c:v>
                </c:pt>
                <c:pt idx="923">
                  <c:v>8.2664817571640001E-2</c:v>
                </c:pt>
                <c:pt idx="924">
                  <c:v>7.8035145998001099E-2</c:v>
                </c:pt>
                <c:pt idx="925">
                  <c:v>7.1255266666412298E-2</c:v>
                </c:pt>
                <c:pt idx="926">
                  <c:v>6.6169843077659607E-2</c:v>
                </c:pt>
                <c:pt idx="927">
                  <c:v>7.0094749331474304E-2</c:v>
                </c:pt>
                <c:pt idx="928">
                  <c:v>6.6953711211681297E-2</c:v>
                </c:pt>
                <c:pt idx="929">
                  <c:v>6.6964641213416998E-2</c:v>
                </c:pt>
                <c:pt idx="930">
                  <c:v>6.3363224267959595E-2</c:v>
                </c:pt>
                <c:pt idx="931">
                  <c:v>6.0124587267637197E-2</c:v>
                </c:pt>
                <c:pt idx="932">
                  <c:v>5.9723038226366001E-2</c:v>
                </c:pt>
                <c:pt idx="933">
                  <c:v>5.6541681289672803E-2</c:v>
                </c:pt>
                <c:pt idx="934">
                  <c:v>5.8425035327672903E-2</c:v>
                </c:pt>
                <c:pt idx="935">
                  <c:v>0.21819131076335899</c:v>
                </c:pt>
                <c:pt idx="936">
                  <c:v>0.15227435529232</c:v>
                </c:pt>
                <c:pt idx="937">
                  <c:v>0.141431584954261</c:v>
                </c:pt>
                <c:pt idx="938">
                  <c:v>0.13445176184177399</c:v>
                </c:pt>
                <c:pt idx="939">
                  <c:v>0.12535290420055301</c:v>
                </c:pt>
                <c:pt idx="940">
                  <c:v>9.3715250492095906E-2</c:v>
                </c:pt>
                <c:pt idx="941">
                  <c:v>8.6749464273452703E-2</c:v>
                </c:pt>
                <c:pt idx="942">
                  <c:v>8.7613239884376498E-2</c:v>
                </c:pt>
                <c:pt idx="943">
                  <c:v>8.1191919744014698E-2</c:v>
                </c:pt>
                <c:pt idx="944">
                  <c:v>8.4472693502902901E-2</c:v>
                </c:pt>
                <c:pt idx="945">
                  <c:v>7.9868666827678597E-2</c:v>
                </c:pt>
                <c:pt idx="946">
                  <c:v>7.0454247295856406E-2</c:v>
                </c:pt>
                <c:pt idx="947">
                  <c:v>6.1262648552656097E-2</c:v>
                </c:pt>
                <c:pt idx="948">
                  <c:v>7.4605800211429596E-2</c:v>
                </c:pt>
                <c:pt idx="949">
                  <c:v>8.0110311508178697E-2</c:v>
                </c:pt>
                <c:pt idx="950">
                  <c:v>6.1622552573680801E-2</c:v>
                </c:pt>
                <c:pt idx="951">
                  <c:v>6.6802658140659305E-2</c:v>
                </c:pt>
                <c:pt idx="952">
                  <c:v>0.213394820690155</c:v>
                </c:pt>
                <c:pt idx="953">
                  <c:v>0.19290694594383201</c:v>
                </c:pt>
                <c:pt idx="954">
                  <c:v>0.156249195337295</c:v>
                </c:pt>
                <c:pt idx="955">
                  <c:v>0.142419219017028</c:v>
                </c:pt>
                <c:pt idx="956">
                  <c:v>9.9829778075218201E-2</c:v>
                </c:pt>
                <c:pt idx="957">
                  <c:v>7.6513253152370397E-2</c:v>
                </c:pt>
                <c:pt idx="958">
                  <c:v>7.1803405880927998E-2</c:v>
                </c:pt>
                <c:pt idx="959">
                  <c:v>7.5399875640869099E-2</c:v>
                </c:pt>
                <c:pt idx="960">
                  <c:v>7.9093687236308996E-2</c:v>
                </c:pt>
                <c:pt idx="961">
                  <c:v>0.120615556836128</c:v>
                </c:pt>
                <c:pt idx="962">
                  <c:v>0.44968160986900302</c:v>
                </c:pt>
                <c:pt idx="963">
                  <c:v>0.38687625527381803</c:v>
                </c:pt>
                <c:pt idx="964">
                  <c:v>0.32428085803985501</c:v>
                </c:pt>
                <c:pt idx="965">
                  <c:v>0.249556198716163</c:v>
                </c:pt>
                <c:pt idx="966">
                  <c:v>0.228194415569305</c:v>
                </c:pt>
                <c:pt idx="967">
                  <c:v>0.208361655473709</c:v>
                </c:pt>
                <c:pt idx="968">
                  <c:v>0.17817516624927501</c:v>
                </c:pt>
                <c:pt idx="969">
                  <c:v>0.186047717928886</c:v>
                </c:pt>
                <c:pt idx="970">
                  <c:v>0.176549777388572</c:v>
                </c:pt>
                <c:pt idx="971">
                  <c:v>0.16819506883621199</c:v>
                </c:pt>
                <c:pt idx="972">
                  <c:v>0.136736780405044</c:v>
                </c:pt>
                <c:pt idx="973">
                  <c:v>0.13386970758438099</c:v>
                </c:pt>
                <c:pt idx="974">
                  <c:v>0.12628468871116599</c:v>
                </c:pt>
                <c:pt idx="975">
                  <c:v>0.114259645342826</c:v>
                </c:pt>
                <c:pt idx="976">
                  <c:v>0.107185997068881</c:v>
                </c:pt>
                <c:pt idx="977">
                  <c:v>9.3113802373409202E-2</c:v>
                </c:pt>
                <c:pt idx="978">
                  <c:v>9.5017082989215795E-2</c:v>
                </c:pt>
                <c:pt idx="979">
                  <c:v>0.55174285173416104</c:v>
                </c:pt>
                <c:pt idx="980">
                  <c:v>0.46196568012237499</c:v>
                </c:pt>
                <c:pt idx="981">
                  <c:v>0.44301211833953802</c:v>
                </c:pt>
                <c:pt idx="982">
                  <c:v>0.40080451965331998</c:v>
                </c:pt>
                <c:pt idx="983">
                  <c:v>0.31525301933288502</c:v>
                </c:pt>
                <c:pt idx="984">
                  <c:v>0.27244344353675798</c:v>
                </c:pt>
                <c:pt idx="985">
                  <c:v>0.23328629136085499</c:v>
                </c:pt>
                <c:pt idx="986">
                  <c:v>0.187031134963035</c:v>
                </c:pt>
                <c:pt idx="987">
                  <c:v>0.118914261460304</c:v>
                </c:pt>
                <c:pt idx="988">
                  <c:v>0.108932800590991</c:v>
                </c:pt>
                <c:pt idx="989">
                  <c:v>0.107920154929161</c:v>
                </c:pt>
                <c:pt idx="990">
                  <c:v>9.8930001258850098E-2</c:v>
                </c:pt>
                <c:pt idx="991">
                  <c:v>0.62431669235229403</c:v>
                </c:pt>
                <c:pt idx="992">
                  <c:v>0.51886761188507002</c:v>
                </c:pt>
                <c:pt idx="993">
                  <c:v>0.38848239183425898</c:v>
                </c:pt>
                <c:pt idx="994">
                  <c:v>0.32376113533973599</c:v>
                </c:pt>
                <c:pt idx="995">
                  <c:v>0.23404784500598899</c:v>
                </c:pt>
                <c:pt idx="996">
                  <c:v>0.16840890049934301</c:v>
                </c:pt>
                <c:pt idx="997">
                  <c:v>0.14313130080699901</c:v>
                </c:pt>
                <c:pt idx="998">
                  <c:v>0.12724769115447901</c:v>
                </c:pt>
                <c:pt idx="999">
                  <c:v>0.112788207828998</c:v>
                </c:pt>
                <c:pt idx="1000">
                  <c:v>9.2342756688594804E-2</c:v>
                </c:pt>
              </c:numCache>
            </c:numRef>
          </c:yVal>
          <c:smooth val="1"/>
          <c:extLst>
            <c:ext xmlns:c16="http://schemas.microsoft.com/office/drawing/2014/chart" uri="{C3380CC4-5D6E-409C-BE32-E72D297353CC}">
              <c16:uniqueId val="{00000001-8916-407C-B3D5-6B3F9DEA6EB6}"/>
            </c:ext>
          </c:extLst>
        </c:ser>
        <c:dLbls>
          <c:showLegendKey val="0"/>
          <c:showVal val="0"/>
          <c:showCatName val="0"/>
          <c:showSerName val="0"/>
          <c:showPercent val="0"/>
          <c:showBubbleSize val="0"/>
        </c:dLbls>
        <c:axId val="669404832"/>
        <c:axId val="669394432"/>
      </c:scatterChart>
      <c:valAx>
        <c:axId val="669404832"/>
        <c:scaling>
          <c:orientation val="minMax"/>
          <c:max val="32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layout>
            <c:manualLayout>
              <c:xMode val="edge"/>
              <c:yMode val="edge"/>
              <c:x val="0.49191038865188519"/>
              <c:y val="0.66523404767697025"/>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669394432"/>
        <c:crosses val="autoZero"/>
        <c:crossBetween val="midCat"/>
      </c:valAx>
      <c:valAx>
        <c:axId val="669394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Training</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669404832"/>
        <c:crosses val="autoZero"/>
        <c:crossBetween val="midCat"/>
      </c:valAx>
      <c:spPr>
        <a:noFill/>
        <a:ln>
          <a:noFill/>
        </a:ln>
        <a:effectLst/>
      </c:spPr>
    </c:plotArea>
    <c:legend>
      <c:legendPos val="b"/>
      <c:layout>
        <c:manualLayout>
          <c:xMode val="edge"/>
          <c:yMode val="edge"/>
          <c:x val="0.10764678226961429"/>
          <c:y val="0.7596664921967724"/>
          <c:w val="0.75827971667096705"/>
          <c:h val="0.10421970293064121"/>
        </c:manualLayout>
      </c:layout>
      <c:overlay val="0"/>
      <c:spPr>
        <a:noFill/>
        <a:ln>
          <a:noFill/>
        </a:ln>
        <a:effectLst/>
      </c:spPr>
      <c:txPr>
        <a:bodyPr rot="0" spcFirstLastPara="1" vertOverflow="ellipsis" vert="horz" wrap="square" anchor="ctr" anchorCtr="1"/>
        <a:lstStyle/>
        <a:p>
          <a:pPr>
            <a:defRPr sz="700" b="0" i="0" u="none" strike="noStrike" kern="1200" baseline="0">
              <a:solidFill>
                <a:sysClr val="windowText" lastClr="000000"/>
              </a:solidFill>
              <a:latin typeface="Montserrat" panose="00000500000000000000" pitchFamily="2" charset="0"/>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r>
              <a:rPr lang="en-US" sz="1000"/>
              <a:t>Epoch 100</a:t>
            </a:r>
          </a:p>
        </c:rich>
      </c:tx>
      <c:layout>
        <c:manualLayout>
          <c:xMode val="edge"/>
          <c:yMode val="edge"/>
          <c:x val="0.35146603923956898"/>
          <c:y val="8.87513415029825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endParaRPr lang="en-US"/>
        </a:p>
      </c:txPr>
    </c:title>
    <c:autoTitleDeleted val="0"/>
    <c:plotArea>
      <c:layout/>
      <c:scatterChart>
        <c:scatterStyle val="smoothMarker"/>
        <c:varyColors val="0"/>
        <c:ser>
          <c:idx val="0"/>
          <c:order val="0"/>
          <c:tx>
            <c:strRef>
              <c:f>Accuracy_Loss_Validation!$B$1</c:f>
              <c:strCache>
                <c:ptCount val="1"/>
                <c:pt idx="0">
                  <c:v>Accuracy Validation</c:v>
                </c:pt>
              </c:strCache>
            </c:strRef>
          </c:tx>
          <c:spPr>
            <a:ln w="19050" cap="rnd">
              <a:solidFill>
                <a:schemeClr val="accent1"/>
              </a:solidFill>
              <a:round/>
            </a:ln>
            <a:effectLst/>
          </c:spPr>
          <c:marker>
            <c:symbol val="none"/>
          </c:marker>
          <c:xVal>
            <c:numRef>
              <c:f>Accuracy_Loss_Validation!$A$2:$A$116</c:f>
              <c:numCache>
                <c:formatCode>General</c:formatCode>
                <c:ptCount val="115"/>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pt idx="46">
                  <c:v>1271</c:v>
                </c:pt>
                <c:pt idx="47">
                  <c:v>1302</c:v>
                </c:pt>
                <c:pt idx="48">
                  <c:v>1333</c:v>
                </c:pt>
                <c:pt idx="49">
                  <c:v>1364</c:v>
                </c:pt>
                <c:pt idx="50">
                  <c:v>1395</c:v>
                </c:pt>
                <c:pt idx="51">
                  <c:v>1400</c:v>
                </c:pt>
                <c:pt idx="52">
                  <c:v>1426</c:v>
                </c:pt>
                <c:pt idx="53">
                  <c:v>1457</c:v>
                </c:pt>
                <c:pt idx="54">
                  <c:v>1488</c:v>
                </c:pt>
                <c:pt idx="55">
                  <c:v>1519</c:v>
                </c:pt>
                <c:pt idx="56">
                  <c:v>1550</c:v>
                </c:pt>
                <c:pt idx="57">
                  <c:v>1581</c:v>
                </c:pt>
                <c:pt idx="58">
                  <c:v>1600</c:v>
                </c:pt>
                <c:pt idx="59">
                  <c:v>1612</c:v>
                </c:pt>
                <c:pt idx="60">
                  <c:v>1643</c:v>
                </c:pt>
                <c:pt idx="61">
                  <c:v>1674</c:v>
                </c:pt>
                <c:pt idx="62">
                  <c:v>1705</c:v>
                </c:pt>
                <c:pt idx="63">
                  <c:v>1736</c:v>
                </c:pt>
                <c:pt idx="64">
                  <c:v>1767</c:v>
                </c:pt>
                <c:pt idx="65">
                  <c:v>1798</c:v>
                </c:pt>
                <c:pt idx="66">
                  <c:v>1800</c:v>
                </c:pt>
                <c:pt idx="67">
                  <c:v>1829</c:v>
                </c:pt>
                <c:pt idx="68">
                  <c:v>1860</c:v>
                </c:pt>
                <c:pt idx="69">
                  <c:v>1891</c:v>
                </c:pt>
                <c:pt idx="70">
                  <c:v>1922</c:v>
                </c:pt>
                <c:pt idx="71">
                  <c:v>1953</c:v>
                </c:pt>
                <c:pt idx="72">
                  <c:v>1984</c:v>
                </c:pt>
                <c:pt idx="73">
                  <c:v>2000</c:v>
                </c:pt>
                <c:pt idx="74">
                  <c:v>2015</c:v>
                </c:pt>
                <c:pt idx="75">
                  <c:v>2046</c:v>
                </c:pt>
                <c:pt idx="76">
                  <c:v>2077</c:v>
                </c:pt>
                <c:pt idx="77">
                  <c:v>2108</c:v>
                </c:pt>
                <c:pt idx="78">
                  <c:v>2139</c:v>
                </c:pt>
                <c:pt idx="79">
                  <c:v>2170</c:v>
                </c:pt>
                <c:pt idx="80">
                  <c:v>2200</c:v>
                </c:pt>
                <c:pt idx="81">
                  <c:v>2201</c:v>
                </c:pt>
                <c:pt idx="82">
                  <c:v>2232</c:v>
                </c:pt>
                <c:pt idx="83">
                  <c:v>2263</c:v>
                </c:pt>
                <c:pt idx="84">
                  <c:v>2294</c:v>
                </c:pt>
                <c:pt idx="85">
                  <c:v>2325</c:v>
                </c:pt>
                <c:pt idx="86">
                  <c:v>2356</c:v>
                </c:pt>
                <c:pt idx="87">
                  <c:v>2387</c:v>
                </c:pt>
                <c:pt idx="88">
                  <c:v>2400</c:v>
                </c:pt>
                <c:pt idx="89">
                  <c:v>2418</c:v>
                </c:pt>
                <c:pt idx="90">
                  <c:v>2449</c:v>
                </c:pt>
                <c:pt idx="91">
                  <c:v>2480</c:v>
                </c:pt>
                <c:pt idx="92">
                  <c:v>2511</c:v>
                </c:pt>
                <c:pt idx="93">
                  <c:v>2542</c:v>
                </c:pt>
                <c:pt idx="94">
                  <c:v>2573</c:v>
                </c:pt>
                <c:pt idx="95">
                  <c:v>2600</c:v>
                </c:pt>
                <c:pt idx="96">
                  <c:v>2604</c:v>
                </c:pt>
                <c:pt idx="97">
                  <c:v>2635</c:v>
                </c:pt>
                <c:pt idx="98">
                  <c:v>2666</c:v>
                </c:pt>
                <c:pt idx="99">
                  <c:v>2697</c:v>
                </c:pt>
                <c:pt idx="100">
                  <c:v>2728</c:v>
                </c:pt>
                <c:pt idx="101">
                  <c:v>2759</c:v>
                </c:pt>
                <c:pt idx="102">
                  <c:v>2790</c:v>
                </c:pt>
                <c:pt idx="103">
                  <c:v>2800</c:v>
                </c:pt>
                <c:pt idx="104">
                  <c:v>2821</c:v>
                </c:pt>
                <c:pt idx="105">
                  <c:v>2852</c:v>
                </c:pt>
                <c:pt idx="106">
                  <c:v>2883</c:v>
                </c:pt>
                <c:pt idx="107">
                  <c:v>2914</c:v>
                </c:pt>
                <c:pt idx="108">
                  <c:v>2945</c:v>
                </c:pt>
                <c:pt idx="109">
                  <c:v>2976</c:v>
                </c:pt>
                <c:pt idx="110">
                  <c:v>3000</c:v>
                </c:pt>
                <c:pt idx="111">
                  <c:v>3007</c:v>
                </c:pt>
                <c:pt idx="112">
                  <c:v>3038</c:v>
                </c:pt>
                <c:pt idx="113">
                  <c:v>3069</c:v>
                </c:pt>
                <c:pt idx="114">
                  <c:v>3100</c:v>
                </c:pt>
              </c:numCache>
            </c:numRef>
          </c:xVal>
          <c:yVal>
            <c:numRef>
              <c:f>Accuracy_Loss_Validation!$B$2:$B$116</c:f>
              <c:numCache>
                <c:formatCode>General</c:formatCode>
                <c:ptCount val="115"/>
                <c:pt idx="0">
                  <c:v>0.53642386198043801</c:v>
                </c:pt>
                <c:pt idx="1">
                  <c:v>0.53642386198043801</c:v>
                </c:pt>
                <c:pt idx="2">
                  <c:v>0.53642386198043801</c:v>
                </c:pt>
                <c:pt idx="3">
                  <c:v>0.53642386198043801</c:v>
                </c:pt>
                <c:pt idx="4">
                  <c:v>0.53642386198043801</c:v>
                </c:pt>
                <c:pt idx="5">
                  <c:v>0.53642386198043801</c:v>
                </c:pt>
                <c:pt idx="6">
                  <c:v>0.53642386198043801</c:v>
                </c:pt>
                <c:pt idx="7">
                  <c:v>0.53642386198043801</c:v>
                </c:pt>
                <c:pt idx="8">
                  <c:v>0.53642386198043801</c:v>
                </c:pt>
                <c:pt idx="9">
                  <c:v>0.53642386198043801</c:v>
                </c:pt>
                <c:pt idx="10">
                  <c:v>0.53642386198043801</c:v>
                </c:pt>
                <c:pt idx="11">
                  <c:v>0.53642386198043801</c:v>
                </c:pt>
                <c:pt idx="12">
                  <c:v>0.53642386198043801</c:v>
                </c:pt>
                <c:pt idx="13">
                  <c:v>0.53642386198043801</c:v>
                </c:pt>
                <c:pt idx="14">
                  <c:v>0.53642386198043801</c:v>
                </c:pt>
                <c:pt idx="15">
                  <c:v>0.53642386198043801</c:v>
                </c:pt>
                <c:pt idx="16">
                  <c:v>0.53642386198043801</c:v>
                </c:pt>
                <c:pt idx="17">
                  <c:v>0.53642386198043801</c:v>
                </c:pt>
                <c:pt idx="18">
                  <c:v>0.53642386198043801</c:v>
                </c:pt>
                <c:pt idx="19">
                  <c:v>0.53642386198043801</c:v>
                </c:pt>
                <c:pt idx="20">
                  <c:v>0.53642386198043801</c:v>
                </c:pt>
                <c:pt idx="21">
                  <c:v>0.53642386198043801</c:v>
                </c:pt>
                <c:pt idx="22">
                  <c:v>0.53642386198043801</c:v>
                </c:pt>
                <c:pt idx="23">
                  <c:v>0.53642386198043801</c:v>
                </c:pt>
                <c:pt idx="24">
                  <c:v>0.66225165128707797</c:v>
                </c:pt>
                <c:pt idx="25">
                  <c:v>0.65894037485122603</c:v>
                </c:pt>
                <c:pt idx="26">
                  <c:v>0.66887414455413796</c:v>
                </c:pt>
                <c:pt idx="27">
                  <c:v>0.70198673009872403</c:v>
                </c:pt>
                <c:pt idx="28">
                  <c:v>0.69536423683166504</c:v>
                </c:pt>
                <c:pt idx="29">
                  <c:v>0.69205296039581299</c:v>
                </c:pt>
                <c:pt idx="30">
                  <c:v>0.66887414455413796</c:v>
                </c:pt>
                <c:pt idx="31">
                  <c:v>0.60927152633666903</c:v>
                </c:pt>
                <c:pt idx="32">
                  <c:v>0.64569538831710804</c:v>
                </c:pt>
                <c:pt idx="33">
                  <c:v>0.635761618614196</c:v>
                </c:pt>
                <c:pt idx="34">
                  <c:v>0.69867551326751698</c:v>
                </c:pt>
                <c:pt idx="35">
                  <c:v>0.70198673009872403</c:v>
                </c:pt>
                <c:pt idx="36">
                  <c:v>0.72185432910919101</c:v>
                </c:pt>
                <c:pt idx="37">
                  <c:v>0.71523177623748702</c:v>
                </c:pt>
                <c:pt idx="38">
                  <c:v>0.72516554594039895</c:v>
                </c:pt>
                <c:pt idx="39">
                  <c:v>0.70529800653457597</c:v>
                </c:pt>
                <c:pt idx="40">
                  <c:v>0.72185432910919101</c:v>
                </c:pt>
                <c:pt idx="41">
                  <c:v>0.70198673009872403</c:v>
                </c:pt>
                <c:pt idx="42">
                  <c:v>0.72185432910919101</c:v>
                </c:pt>
                <c:pt idx="43">
                  <c:v>0.71523177623748702</c:v>
                </c:pt>
                <c:pt idx="44">
                  <c:v>0.73178809881210305</c:v>
                </c:pt>
                <c:pt idx="45">
                  <c:v>0.728476822376251</c:v>
                </c:pt>
                <c:pt idx="46">
                  <c:v>0.74503308534622104</c:v>
                </c:pt>
                <c:pt idx="47">
                  <c:v>0.74834436178207397</c:v>
                </c:pt>
                <c:pt idx="48">
                  <c:v>0.75827813148498502</c:v>
                </c:pt>
                <c:pt idx="49">
                  <c:v>0.72185432910919101</c:v>
                </c:pt>
                <c:pt idx="50">
                  <c:v>0.728476822376251</c:v>
                </c:pt>
                <c:pt idx="51">
                  <c:v>0.73841059207916204</c:v>
                </c:pt>
                <c:pt idx="52">
                  <c:v>0.74172186851501398</c:v>
                </c:pt>
                <c:pt idx="53">
                  <c:v>0.75165563821792603</c:v>
                </c:pt>
                <c:pt idx="54">
                  <c:v>0.72516554594039895</c:v>
                </c:pt>
                <c:pt idx="55">
                  <c:v>0.74834436178207397</c:v>
                </c:pt>
                <c:pt idx="56">
                  <c:v>0.75496691465377797</c:v>
                </c:pt>
                <c:pt idx="57">
                  <c:v>0.73841059207916204</c:v>
                </c:pt>
                <c:pt idx="58">
                  <c:v>0.72516554594039895</c:v>
                </c:pt>
                <c:pt idx="59">
                  <c:v>0.728476822376251</c:v>
                </c:pt>
                <c:pt idx="60">
                  <c:v>0.74503308534622104</c:v>
                </c:pt>
                <c:pt idx="61">
                  <c:v>0.73509931564330999</c:v>
                </c:pt>
                <c:pt idx="62">
                  <c:v>0.73178809881210305</c:v>
                </c:pt>
                <c:pt idx="63">
                  <c:v>0.73841059207916204</c:v>
                </c:pt>
                <c:pt idx="64">
                  <c:v>0.73509931564330999</c:v>
                </c:pt>
                <c:pt idx="65">
                  <c:v>0.728476822376251</c:v>
                </c:pt>
                <c:pt idx="66">
                  <c:v>0.71854305267333896</c:v>
                </c:pt>
                <c:pt idx="67">
                  <c:v>0.74172186851501398</c:v>
                </c:pt>
                <c:pt idx="68">
                  <c:v>0.73509931564330999</c:v>
                </c:pt>
                <c:pt idx="69">
                  <c:v>0.74172186851501398</c:v>
                </c:pt>
                <c:pt idx="70">
                  <c:v>0.71854305267333896</c:v>
                </c:pt>
                <c:pt idx="71">
                  <c:v>0.74503308534622104</c:v>
                </c:pt>
                <c:pt idx="72">
                  <c:v>0.72516554594039895</c:v>
                </c:pt>
                <c:pt idx="73">
                  <c:v>0.70529800653457597</c:v>
                </c:pt>
                <c:pt idx="74">
                  <c:v>0.73178809881210305</c:v>
                </c:pt>
                <c:pt idx="75">
                  <c:v>0.73509931564330999</c:v>
                </c:pt>
                <c:pt idx="76">
                  <c:v>0.71523177623748702</c:v>
                </c:pt>
                <c:pt idx="77">
                  <c:v>0.69205296039581299</c:v>
                </c:pt>
                <c:pt idx="78">
                  <c:v>0.72185432910919101</c:v>
                </c:pt>
                <c:pt idx="79">
                  <c:v>0.728476822376251</c:v>
                </c:pt>
                <c:pt idx="80">
                  <c:v>0.73178809881210305</c:v>
                </c:pt>
                <c:pt idx="81">
                  <c:v>0.73178809881210305</c:v>
                </c:pt>
                <c:pt idx="82">
                  <c:v>0.73509931564330999</c:v>
                </c:pt>
                <c:pt idx="83">
                  <c:v>0.73509931564330999</c:v>
                </c:pt>
                <c:pt idx="84">
                  <c:v>0.74503308534622104</c:v>
                </c:pt>
                <c:pt idx="85">
                  <c:v>0.72516554594039895</c:v>
                </c:pt>
                <c:pt idx="86">
                  <c:v>0.71854305267333896</c:v>
                </c:pt>
                <c:pt idx="87">
                  <c:v>0.728476822376251</c:v>
                </c:pt>
                <c:pt idx="88">
                  <c:v>0.70860928297042802</c:v>
                </c:pt>
                <c:pt idx="89">
                  <c:v>0.73509931564330999</c:v>
                </c:pt>
                <c:pt idx="90">
                  <c:v>0.71854305267333896</c:v>
                </c:pt>
                <c:pt idx="91">
                  <c:v>0.72516554594039895</c:v>
                </c:pt>
                <c:pt idx="92">
                  <c:v>0.728476822376251</c:v>
                </c:pt>
                <c:pt idx="93">
                  <c:v>0.71192055940627996</c:v>
                </c:pt>
                <c:pt idx="94">
                  <c:v>0.73178809881210305</c:v>
                </c:pt>
                <c:pt idx="95">
                  <c:v>0.71523177623748702</c:v>
                </c:pt>
                <c:pt idx="96">
                  <c:v>0.71192055940627996</c:v>
                </c:pt>
                <c:pt idx="97">
                  <c:v>0.728476822376251</c:v>
                </c:pt>
                <c:pt idx="98">
                  <c:v>0.71854305267333896</c:v>
                </c:pt>
                <c:pt idx="99">
                  <c:v>0.72185432910919101</c:v>
                </c:pt>
                <c:pt idx="100">
                  <c:v>0.73509931564330999</c:v>
                </c:pt>
                <c:pt idx="101">
                  <c:v>0.72516554594039895</c:v>
                </c:pt>
                <c:pt idx="102">
                  <c:v>0.71854305267333896</c:v>
                </c:pt>
                <c:pt idx="103">
                  <c:v>0.72516554594039895</c:v>
                </c:pt>
                <c:pt idx="104">
                  <c:v>0.71854305267333896</c:v>
                </c:pt>
                <c:pt idx="105">
                  <c:v>0.73178809881210305</c:v>
                </c:pt>
                <c:pt idx="106">
                  <c:v>0.72185432910919101</c:v>
                </c:pt>
                <c:pt idx="107">
                  <c:v>0.74834436178207397</c:v>
                </c:pt>
                <c:pt idx="108">
                  <c:v>0.73841059207916204</c:v>
                </c:pt>
                <c:pt idx="109">
                  <c:v>0.72516554594039895</c:v>
                </c:pt>
                <c:pt idx="110">
                  <c:v>0.72516554594039895</c:v>
                </c:pt>
                <c:pt idx="111">
                  <c:v>0.74172186851501398</c:v>
                </c:pt>
                <c:pt idx="112">
                  <c:v>0.73509931564330999</c:v>
                </c:pt>
                <c:pt idx="113">
                  <c:v>0.73178809881210305</c:v>
                </c:pt>
                <c:pt idx="114">
                  <c:v>0.72185432910919101</c:v>
                </c:pt>
              </c:numCache>
            </c:numRef>
          </c:yVal>
          <c:smooth val="1"/>
          <c:extLst>
            <c:ext xmlns:c16="http://schemas.microsoft.com/office/drawing/2014/chart" uri="{C3380CC4-5D6E-409C-BE32-E72D297353CC}">
              <c16:uniqueId val="{00000000-0DE4-4728-A0AB-33748E890A7A}"/>
            </c:ext>
          </c:extLst>
        </c:ser>
        <c:ser>
          <c:idx val="1"/>
          <c:order val="1"/>
          <c:tx>
            <c:strRef>
              <c:f>Accuracy_Loss_Validation!$C$1</c:f>
              <c:strCache>
                <c:ptCount val="1"/>
                <c:pt idx="0">
                  <c:v>Loss Validation</c:v>
                </c:pt>
              </c:strCache>
            </c:strRef>
          </c:tx>
          <c:spPr>
            <a:ln w="19050" cap="rnd">
              <a:solidFill>
                <a:schemeClr val="accent2"/>
              </a:solidFill>
              <a:round/>
            </a:ln>
            <a:effectLst/>
          </c:spPr>
          <c:marker>
            <c:symbol val="none"/>
          </c:marker>
          <c:xVal>
            <c:numRef>
              <c:f>Accuracy_Loss_Validation!$A$2:$A$116</c:f>
              <c:numCache>
                <c:formatCode>General</c:formatCode>
                <c:ptCount val="115"/>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pt idx="46">
                  <c:v>1271</c:v>
                </c:pt>
                <c:pt idx="47">
                  <c:v>1302</c:v>
                </c:pt>
                <c:pt idx="48">
                  <c:v>1333</c:v>
                </c:pt>
                <c:pt idx="49">
                  <c:v>1364</c:v>
                </c:pt>
                <c:pt idx="50">
                  <c:v>1395</c:v>
                </c:pt>
                <c:pt idx="51">
                  <c:v>1400</c:v>
                </c:pt>
                <c:pt idx="52">
                  <c:v>1426</c:v>
                </c:pt>
                <c:pt idx="53">
                  <c:v>1457</c:v>
                </c:pt>
                <c:pt idx="54">
                  <c:v>1488</c:v>
                </c:pt>
                <c:pt idx="55">
                  <c:v>1519</c:v>
                </c:pt>
                <c:pt idx="56">
                  <c:v>1550</c:v>
                </c:pt>
                <c:pt idx="57">
                  <c:v>1581</c:v>
                </c:pt>
                <c:pt idx="58">
                  <c:v>1600</c:v>
                </c:pt>
                <c:pt idx="59">
                  <c:v>1612</c:v>
                </c:pt>
                <c:pt idx="60">
                  <c:v>1643</c:v>
                </c:pt>
                <c:pt idx="61">
                  <c:v>1674</c:v>
                </c:pt>
                <c:pt idx="62">
                  <c:v>1705</c:v>
                </c:pt>
                <c:pt idx="63">
                  <c:v>1736</c:v>
                </c:pt>
                <c:pt idx="64">
                  <c:v>1767</c:v>
                </c:pt>
                <c:pt idx="65">
                  <c:v>1798</c:v>
                </c:pt>
                <c:pt idx="66">
                  <c:v>1800</c:v>
                </c:pt>
                <c:pt idx="67">
                  <c:v>1829</c:v>
                </c:pt>
                <c:pt idx="68">
                  <c:v>1860</c:v>
                </c:pt>
                <c:pt idx="69">
                  <c:v>1891</c:v>
                </c:pt>
                <c:pt idx="70">
                  <c:v>1922</c:v>
                </c:pt>
                <c:pt idx="71">
                  <c:v>1953</c:v>
                </c:pt>
                <c:pt idx="72">
                  <c:v>1984</c:v>
                </c:pt>
                <c:pt idx="73">
                  <c:v>2000</c:v>
                </c:pt>
                <c:pt idx="74">
                  <c:v>2015</c:v>
                </c:pt>
                <c:pt idx="75">
                  <c:v>2046</c:v>
                </c:pt>
                <c:pt idx="76">
                  <c:v>2077</c:v>
                </c:pt>
                <c:pt idx="77">
                  <c:v>2108</c:v>
                </c:pt>
                <c:pt idx="78">
                  <c:v>2139</c:v>
                </c:pt>
                <c:pt idx="79">
                  <c:v>2170</c:v>
                </c:pt>
                <c:pt idx="80">
                  <c:v>2200</c:v>
                </c:pt>
                <c:pt idx="81">
                  <c:v>2201</c:v>
                </c:pt>
                <c:pt idx="82">
                  <c:v>2232</c:v>
                </c:pt>
                <c:pt idx="83">
                  <c:v>2263</c:v>
                </c:pt>
                <c:pt idx="84">
                  <c:v>2294</c:v>
                </c:pt>
                <c:pt idx="85">
                  <c:v>2325</c:v>
                </c:pt>
                <c:pt idx="86">
                  <c:v>2356</c:v>
                </c:pt>
                <c:pt idx="87">
                  <c:v>2387</c:v>
                </c:pt>
                <c:pt idx="88">
                  <c:v>2400</c:v>
                </c:pt>
                <c:pt idx="89">
                  <c:v>2418</c:v>
                </c:pt>
                <c:pt idx="90">
                  <c:v>2449</c:v>
                </c:pt>
                <c:pt idx="91">
                  <c:v>2480</c:v>
                </c:pt>
                <c:pt idx="92">
                  <c:v>2511</c:v>
                </c:pt>
                <c:pt idx="93">
                  <c:v>2542</c:v>
                </c:pt>
                <c:pt idx="94">
                  <c:v>2573</c:v>
                </c:pt>
                <c:pt idx="95">
                  <c:v>2600</c:v>
                </c:pt>
                <c:pt idx="96">
                  <c:v>2604</c:v>
                </c:pt>
                <c:pt idx="97">
                  <c:v>2635</c:v>
                </c:pt>
                <c:pt idx="98">
                  <c:v>2666</c:v>
                </c:pt>
                <c:pt idx="99">
                  <c:v>2697</c:v>
                </c:pt>
                <c:pt idx="100">
                  <c:v>2728</c:v>
                </c:pt>
                <c:pt idx="101">
                  <c:v>2759</c:v>
                </c:pt>
                <c:pt idx="102">
                  <c:v>2790</c:v>
                </c:pt>
                <c:pt idx="103">
                  <c:v>2800</c:v>
                </c:pt>
                <c:pt idx="104">
                  <c:v>2821</c:v>
                </c:pt>
                <c:pt idx="105">
                  <c:v>2852</c:v>
                </c:pt>
                <c:pt idx="106">
                  <c:v>2883</c:v>
                </c:pt>
                <c:pt idx="107">
                  <c:v>2914</c:v>
                </c:pt>
                <c:pt idx="108">
                  <c:v>2945</c:v>
                </c:pt>
                <c:pt idx="109">
                  <c:v>2976</c:v>
                </c:pt>
                <c:pt idx="110">
                  <c:v>3000</c:v>
                </c:pt>
                <c:pt idx="111">
                  <c:v>3007</c:v>
                </c:pt>
                <c:pt idx="112">
                  <c:v>3038</c:v>
                </c:pt>
                <c:pt idx="113">
                  <c:v>3069</c:v>
                </c:pt>
                <c:pt idx="114">
                  <c:v>3100</c:v>
                </c:pt>
              </c:numCache>
            </c:numRef>
          </c:xVal>
          <c:yVal>
            <c:numRef>
              <c:f>Accuracy_Loss_Validation!$C$2:$C$116</c:f>
              <c:numCache>
                <c:formatCode>General</c:formatCode>
                <c:ptCount val="115"/>
                <c:pt idx="0">
                  <c:v>0.69105607271194402</c:v>
                </c:pt>
                <c:pt idx="1">
                  <c:v>0.69066506624221802</c:v>
                </c:pt>
                <c:pt idx="2">
                  <c:v>0.69020807743072499</c:v>
                </c:pt>
                <c:pt idx="3">
                  <c:v>0.68953442573547297</c:v>
                </c:pt>
                <c:pt idx="4">
                  <c:v>0.69099611043929998</c:v>
                </c:pt>
                <c:pt idx="5">
                  <c:v>0.687330842018127</c:v>
                </c:pt>
                <c:pt idx="6">
                  <c:v>0.68821632862090998</c:v>
                </c:pt>
                <c:pt idx="7">
                  <c:v>0.68134492635726895</c:v>
                </c:pt>
                <c:pt idx="8">
                  <c:v>0.65329062938690097</c:v>
                </c:pt>
                <c:pt idx="9">
                  <c:v>0.69259482622146595</c:v>
                </c:pt>
                <c:pt idx="10">
                  <c:v>0.69202077388763406</c:v>
                </c:pt>
                <c:pt idx="11">
                  <c:v>0.69161599874496404</c:v>
                </c:pt>
                <c:pt idx="12">
                  <c:v>0.69068843126296997</c:v>
                </c:pt>
                <c:pt idx="13">
                  <c:v>0.69045031070709195</c:v>
                </c:pt>
                <c:pt idx="14">
                  <c:v>0.69038116931915205</c:v>
                </c:pt>
                <c:pt idx="15">
                  <c:v>0.69012284278869596</c:v>
                </c:pt>
                <c:pt idx="16">
                  <c:v>0.689714014530181</c:v>
                </c:pt>
                <c:pt idx="17">
                  <c:v>0.68868505954742398</c:v>
                </c:pt>
                <c:pt idx="18">
                  <c:v>0.68675619363784701</c:v>
                </c:pt>
                <c:pt idx="19">
                  <c:v>0.68565100431442205</c:v>
                </c:pt>
                <c:pt idx="20">
                  <c:v>0.67679256200790405</c:v>
                </c:pt>
                <c:pt idx="21">
                  <c:v>0.66780841350555398</c:v>
                </c:pt>
                <c:pt idx="22">
                  <c:v>0.68309634923934903</c:v>
                </c:pt>
                <c:pt idx="23">
                  <c:v>0.67580050230026201</c:v>
                </c:pt>
                <c:pt idx="24">
                  <c:v>0.64284354448318404</c:v>
                </c:pt>
                <c:pt idx="25">
                  <c:v>0.62075114250183105</c:v>
                </c:pt>
                <c:pt idx="26">
                  <c:v>0.61787039041519098</c:v>
                </c:pt>
                <c:pt idx="27">
                  <c:v>0.592704176902771</c:v>
                </c:pt>
                <c:pt idx="28">
                  <c:v>0.576526939868927</c:v>
                </c:pt>
                <c:pt idx="29">
                  <c:v>0.57638502120971602</c:v>
                </c:pt>
                <c:pt idx="30">
                  <c:v>0.59437435865402199</c:v>
                </c:pt>
                <c:pt idx="31">
                  <c:v>0.66683089733123702</c:v>
                </c:pt>
                <c:pt idx="32">
                  <c:v>0.62008398771286</c:v>
                </c:pt>
                <c:pt idx="33">
                  <c:v>0.662422955036163</c:v>
                </c:pt>
                <c:pt idx="34">
                  <c:v>0.57659584283828702</c:v>
                </c:pt>
                <c:pt idx="35">
                  <c:v>0.58210289478302002</c:v>
                </c:pt>
                <c:pt idx="36">
                  <c:v>0.55982851982116699</c:v>
                </c:pt>
                <c:pt idx="37">
                  <c:v>0.55652844905853205</c:v>
                </c:pt>
                <c:pt idx="38">
                  <c:v>0.54665881395339899</c:v>
                </c:pt>
                <c:pt idx="39">
                  <c:v>0.56322550773620605</c:v>
                </c:pt>
                <c:pt idx="40">
                  <c:v>0.557384252548217</c:v>
                </c:pt>
                <c:pt idx="41">
                  <c:v>0.65593719482421797</c:v>
                </c:pt>
                <c:pt idx="42">
                  <c:v>0.53933399915695102</c:v>
                </c:pt>
                <c:pt idx="43">
                  <c:v>0.53736686706542902</c:v>
                </c:pt>
                <c:pt idx="44">
                  <c:v>0.57033133506774902</c:v>
                </c:pt>
                <c:pt idx="45">
                  <c:v>0.61072224378585804</c:v>
                </c:pt>
                <c:pt idx="46">
                  <c:v>0.56613552570342995</c:v>
                </c:pt>
                <c:pt idx="47">
                  <c:v>0.55041122436523404</c:v>
                </c:pt>
                <c:pt idx="48">
                  <c:v>0.59938514232635498</c:v>
                </c:pt>
                <c:pt idx="49">
                  <c:v>0.75822460651397705</c:v>
                </c:pt>
                <c:pt idx="50">
                  <c:v>0.62816649675369196</c:v>
                </c:pt>
                <c:pt idx="51">
                  <c:v>0.78579592704772905</c:v>
                </c:pt>
                <c:pt idx="52">
                  <c:v>0.66636288166046098</c:v>
                </c:pt>
                <c:pt idx="53">
                  <c:v>0.693137407302856</c:v>
                </c:pt>
                <c:pt idx="54">
                  <c:v>0.74549323320388705</c:v>
                </c:pt>
                <c:pt idx="55">
                  <c:v>0.77654296159744196</c:v>
                </c:pt>
                <c:pt idx="56">
                  <c:v>0.78864526748657204</c:v>
                </c:pt>
                <c:pt idx="57">
                  <c:v>0.82576018571853604</c:v>
                </c:pt>
                <c:pt idx="58">
                  <c:v>0.90980917215347201</c:v>
                </c:pt>
                <c:pt idx="59">
                  <c:v>0.80309754610061601</c:v>
                </c:pt>
                <c:pt idx="60">
                  <c:v>0.76173669099807695</c:v>
                </c:pt>
                <c:pt idx="61">
                  <c:v>1.02070224285125</c:v>
                </c:pt>
                <c:pt idx="62">
                  <c:v>0.92775851488113403</c:v>
                </c:pt>
                <c:pt idx="63">
                  <c:v>0.82169348001480103</c:v>
                </c:pt>
                <c:pt idx="64">
                  <c:v>0.79225426912307695</c:v>
                </c:pt>
                <c:pt idx="65">
                  <c:v>0.85634070634841897</c:v>
                </c:pt>
                <c:pt idx="66">
                  <c:v>0.87864142656326205</c:v>
                </c:pt>
                <c:pt idx="67">
                  <c:v>1.1460943222045801</c:v>
                </c:pt>
                <c:pt idx="68">
                  <c:v>1.0263909101486199</c:v>
                </c:pt>
                <c:pt idx="69">
                  <c:v>0.995250344276428</c:v>
                </c:pt>
                <c:pt idx="70">
                  <c:v>0.99680334329605103</c:v>
                </c:pt>
                <c:pt idx="71">
                  <c:v>0.88455951213836603</c:v>
                </c:pt>
                <c:pt idx="72">
                  <c:v>1.10237777233123</c:v>
                </c:pt>
                <c:pt idx="73">
                  <c:v>1.5913065671920701</c:v>
                </c:pt>
                <c:pt idx="74">
                  <c:v>1.05123615264892</c:v>
                </c:pt>
                <c:pt idx="75">
                  <c:v>1.2016453742980899</c:v>
                </c:pt>
                <c:pt idx="76">
                  <c:v>1.2605623006820601</c:v>
                </c:pt>
                <c:pt idx="77">
                  <c:v>1.95424604415893</c:v>
                </c:pt>
                <c:pt idx="78">
                  <c:v>0.97262954711913996</c:v>
                </c:pt>
                <c:pt idx="79">
                  <c:v>0.988308906555175</c:v>
                </c:pt>
                <c:pt idx="80">
                  <c:v>1.0657353401184</c:v>
                </c:pt>
                <c:pt idx="81">
                  <c:v>1.0899844169616699</c:v>
                </c:pt>
                <c:pt idx="82">
                  <c:v>1.0989397764205899</c:v>
                </c:pt>
                <c:pt idx="83">
                  <c:v>1.08494961261749</c:v>
                </c:pt>
                <c:pt idx="84">
                  <c:v>1.0003347396850499</c:v>
                </c:pt>
                <c:pt idx="85">
                  <c:v>1.1458981037139799</c:v>
                </c:pt>
                <c:pt idx="86">
                  <c:v>1.00830578804016</c:v>
                </c:pt>
                <c:pt idx="87">
                  <c:v>1.0540742874145499</c:v>
                </c:pt>
                <c:pt idx="88">
                  <c:v>1.15640032291412</c:v>
                </c:pt>
                <c:pt idx="89">
                  <c:v>1.3071388006210301</c:v>
                </c:pt>
                <c:pt idx="90">
                  <c:v>1.1167918443679801</c:v>
                </c:pt>
                <c:pt idx="91">
                  <c:v>1.1601694822311399</c:v>
                </c:pt>
                <c:pt idx="92">
                  <c:v>1.21442222595214</c:v>
                </c:pt>
                <c:pt idx="93">
                  <c:v>1.30701339244842</c:v>
                </c:pt>
                <c:pt idx="94">
                  <c:v>1.3509757518768299</c:v>
                </c:pt>
                <c:pt idx="95">
                  <c:v>1.46144342422485</c:v>
                </c:pt>
                <c:pt idx="96">
                  <c:v>1.346195936203</c:v>
                </c:pt>
                <c:pt idx="97">
                  <c:v>1.0748929977416899</c:v>
                </c:pt>
                <c:pt idx="98">
                  <c:v>1.6538830995559599</c:v>
                </c:pt>
                <c:pt idx="99">
                  <c:v>1.2102851867675699</c:v>
                </c:pt>
                <c:pt idx="100">
                  <c:v>1.13397336006164</c:v>
                </c:pt>
                <c:pt idx="101">
                  <c:v>1.1060973405837999</c:v>
                </c:pt>
                <c:pt idx="102">
                  <c:v>1.17551958560943</c:v>
                </c:pt>
                <c:pt idx="103">
                  <c:v>1.1477342844009399</c:v>
                </c:pt>
                <c:pt idx="104">
                  <c:v>1.1345397233962999</c:v>
                </c:pt>
                <c:pt idx="105">
                  <c:v>1.17335128784179</c:v>
                </c:pt>
                <c:pt idx="106">
                  <c:v>1.17020583152771</c:v>
                </c:pt>
                <c:pt idx="107">
                  <c:v>1.20463979244232</c:v>
                </c:pt>
                <c:pt idx="108">
                  <c:v>1.2075181007385201</c:v>
                </c:pt>
                <c:pt idx="109">
                  <c:v>1.5419386625289899</c:v>
                </c:pt>
                <c:pt idx="110">
                  <c:v>1.4371306896209699</c:v>
                </c:pt>
                <c:pt idx="111">
                  <c:v>1.11166656017303</c:v>
                </c:pt>
                <c:pt idx="112">
                  <c:v>1.22996866703033</c:v>
                </c:pt>
                <c:pt idx="113">
                  <c:v>0.99711048603057795</c:v>
                </c:pt>
                <c:pt idx="114">
                  <c:v>1.1861889362335201</c:v>
                </c:pt>
              </c:numCache>
            </c:numRef>
          </c:yVal>
          <c:smooth val="1"/>
          <c:extLst>
            <c:ext xmlns:c16="http://schemas.microsoft.com/office/drawing/2014/chart" uri="{C3380CC4-5D6E-409C-BE32-E72D297353CC}">
              <c16:uniqueId val="{00000001-0DE4-4728-A0AB-33748E890A7A}"/>
            </c:ext>
          </c:extLst>
        </c:ser>
        <c:dLbls>
          <c:showLegendKey val="0"/>
          <c:showVal val="0"/>
          <c:showCatName val="0"/>
          <c:showSerName val="0"/>
          <c:showPercent val="0"/>
          <c:showBubbleSize val="0"/>
        </c:dLbls>
        <c:axId val="740679744"/>
        <c:axId val="740680160"/>
      </c:scatterChart>
      <c:valAx>
        <c:axId val="74067974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layout>
            <c:manualLayout>
              <c:xMode val="edge"/>
              <c:yMode val="edge"/>
              <c:x val="0.45267122822699918"/>
              <c:y val="0.6706232061297327"/>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740680160"/>
        <c:crosses val="autoZero"/>
        <c:crossBetween val="midCat"/>
      </c:valAx>
      <c:valAx>
        <c:axId val="740680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740679744"/>
        <c:crosses val="autoZero"/>
        <c:crossBetween val="midCat"/>
      </c:valAx>
      <c:spPr>
        <a:noFill/>
        <a:ln>
          <a:noFill/>
        </a:ln>
        <a:effectLst/>
      </c:spPr>
    </c:plotArea>
    <c:legend>
      <c:legendPos val="b"/>
      <c:layout>
        <c:manualLayout>
          <c:xMode val="edge"/>
          <c:yMode val="edge"/>
          <c:x val="0"/>
          <c:y val="0.76020216137968899"/>
          <c:w val="1"/>
          <c:h val="8.9692276855885988E-2"/>
        </c:manualLayout>
      </c:layout>
      <c:overlay val="0"/>
      <c:spPr>
        <a:noFill/>
        <a:ln>
          <a:noFill/>
        </a:ln>
        <a:effectLst/>
      </c:spPr>
      <c:txPr>
        <a:bodyPr rot="0" spcFirstLastPara="1" vertOverflow="ellipsis" vert="horz" wrap="square" anchor="ctr" anchorCtr="1"/>
        <a:lstStyle/>
        <a:p>
          <a:pPr>
            <a:defRPr sz="700" b="0" i="0" u="none" strike="noStrike" kern="1200" baseline="0">
              <a:solidFill>
                <a:sysClr val="windowText" lastClr="000000"/>
              </a:solidFill>
              <a:latin typeface="Montserrat" panose="00000500000000000000" pitchFamily="2" charset="0"/>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b="0">
          <a:solidFill>
            <a:sysClr val="windowText" lastClr="000000"/>
          </a:solidFill>
          <a:latin typeface="Montserrat" panose="00000500000000000000" pitchFamily="2" charset="0"/>
        </a:defRPr>
      </a:pPr>
      <a:endParaRPr lang="en-US"/>
    </a:p>
  </c:txPr>
  <c:externalData r:id="rId4">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r>
              <a:rPr lang="en-US" sz="1000"/>
              <a:t>Epoch 15</a:t>
            </a:r>
          </a:p>
        </c:rich>
      </c:tx>
      <c:overlay val="0"/>
      <c:spPr>
        <a:noFill/>
        <a:ln>
          <a:noFill/>
        </a:ln>
        <a:effectLst/>
      </c:spPr>
      <c:txPr>
        <a:bodyPr rot="0" spcFirstLastPara="1" vertOverflow="ellipsis" vert="horz" wrap="square" anchor="ctr" anchorCtr="1"/>
        <a:lstStyle/>
        <a:p>
          <a:pPr>
            <a:defRPr sz="1000" b="0" i="0" u="none" strike="noStrike" kern="1200" spc="0" baseline="0">
              <a:solidFill>
                <a:sysClr val="windowText" lastClr="000000"/>
              </a:solidFill>
              <a:latin typeface="Montserrat" panose="00000500000000000000" pitchFamily="2" charset="0"/>
              <a:ea typeface="+mn-ea"/>
              <a:cs typeface="+mn-cs"/>
            </a:defRPr>
          </a:pPr>
          <a:endParaRPr lang="en-US"/>
        </a:p>
      </c:txPr>
    </c:title>
    <c:autoTitleDeleted val="0"/>
    <c:plotArea>
      <c:layout/>
      <c:scatterChart>
        <c:scatterStyle val="smoothMarker"/>
        <c:varyColors val="0"/>
        <c:ser>
          <c:idx val="0"/>
          <c:order val="0"/>
          <c:tx>
            <c:strRef>
              <c:f>Accuracy_Loss!$B$1</c:f>
              <c:strCache>
                <c:ptCount val="1"/>
                <c:pt idx="0">
                  <c:v>Accuracy</c:v>
                </c:pt>
              </c:strCache>
            </c:strRef>
          </c:tx>
          <c:spPr>
            <a:ln w="19050" cap="rnd">
              <a:solidFill>
                <a:schemeClr val="accent1"/>
              </a:solidFill>
              <a:round/>
            </a:ln>
            <a:effectLst/>
          </c:spPr>
          <c:marker>
            <c:symbol val="none"/>
          </c:marker>
          <c:xVal>
            <c:numRef>
              <c:f>Accuracy_Loss!$A$2:$A$472</c:f>
              <c:numCache>
                <c:formatCode>General</c:formatCode>
                <c:ptCount val="47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numCache>
            </c:numRef>
          </c:xVal>
          <c:yVal>
            <c:numRef>
              <c:f>Accuracy_Loss!$B$2:$B$472</c:f>
              <c:numCache>
                <c:formatCode>General</c:formatCode>
                <c:ptCount val="471"/>
                <c:pt idx="2">
                  <c:v>0.47812497615814198</c:v>
                </c:pt>
                <c:pt idx="3">
                  <c:v>0.70056819915771396</c:v>
                </c:pt>
                <c:pt idx="4">
                  <c:v>0.59701704978942804</c:v>
                </c:pt>
                <c:pt idx="5">
                  <c:v>0.551486015319824</c:v>
                </c:pt>
                <c:pt idx="6">
                  <c:v>0.45811998844146701</c:v>
                </c:pt>
                <c:pt idx="7">
                  <c:v>0.48324799537658603</c:v>
                </c:pt>
                <c:pt idx="8">
                  <c:v>0.43993663787841703</c:v>
                </c:pt>
                <c:pt idx="9">
                  <c:v>0.53791135549545199</c:v>
                </c:pt>
                <c:pt idx="10">
                  <c:v>0.487705677747726</c:v>
                </c:pt>
                <c:pt idx="11">
                  <c:v>0.56754243373870805</c:v>
                </c:pt>
                <c:pt idx="12">
                  <c:v>0.50902330875396695</c:v>
                </c:pt>
                <c:pt idx="13">
                  <c:v>0.49176332354545499</c:v>
                </c:pt>
                <c:pt idx="14">
                  <c:v>0.46956467628478998</c:v>
                </c:pt>
                <c:pt idx="15">
                  <c:v>0.54261547327041604</c:v>
                </c:pt>
                <c:pt idx="16">
                  <c:v>0.56179094314575195</c:v>
                </c:pt>
                <c:pt idx="17">
                  <c:v>0.53954619169235196</c:v>
                </c:pt>
                <c:pt idx="18">
                  <c:v>0.53667443990707397</c:v>
                </c:pt>
                <c:pt idx="19">
                  <c:v>0.50361627340316695</c:v>
                </c:pt>
                <c:pt idx="20">
                  <c:v>0.55267709493636996</c:v>
                </c:pt>
                <c:pt idx="21">
                  <c:v>0.53632903099060003</c:v>
                </c:pt>
                <c:pt idx="22">
                  <c:v>0.56293034553527799</c:v>
                </c:pt>
                <c:pt idx="23">
                  <c:v>0.52651506662368697</c:v>
                </c:pt>
                <c:pt idx="24">
                  <c:v>0.53663581609725897</c:v>
                </c:pt>
                <c:pt idx="25">
                  <c:v>0.56925785541534402</c:v>
                </c:pt>
                <c:pt idx="26">
                  <c:v>0.55092489719390803</c:v>
                </c:pt>
                <c:pt idx="27">
                  <c:v>0.56997275352478005</c:v>
                </c:pt>
                <c:pt idx="28">
                  <c:v>0.55247956514358498</c:v>
                </c:pt>
                <c:pt idx="29">
                  <c:v>0.57772099971771196</c:v>
                </c:pt>
                <c:pt idx="30">
                  <c:v>0.574116051197052</c:v>
                </c:pt>
                <c:pt idx="31">
                  <c:v>0.60028159618377597</c:v>
                </c:pt>
                <c:pt idx="32">
                  <c:v>0.57771825790405196</c:v>
                </c:pt>
                <c:pt idx="33">
                  <c:v>0.56065815687179499</c:v>
                </c:pt>
                <c:pt idx="34">
                  <c:v>0.53426712751388505</c:v>
                </c:pt>
                <c:pt idx="35">
                  <c:v>0.56633913516998202</c:v>
                </c:pt>
                <c:pt idx="36">
                  <c:v>0.55916184186935403</c:v>
                </c:pt>
                <c:pt idx="37">
                  <c:v>0.57857948541641202</c:v>
                </c:pt>
                <c:pt idx="38">
                  <c:v>0.58766174316406194</c:v>
                </c:pt>
                <c:pt idx="39">
                  <c:v>0.58284354209899902</c:v>
                </c:pt>
                <c:pt idx="40">
                  <c:v>0.56145101785659701</c:v>
                </c:pt>
                <c:pt idx="41">
                  <c:v>0.55590391159057595</c:v>
                </c:pt>
                <c:pt idx="42">
                  <c:v>0.55146622657775801</c:v>
                </c:pt>
                <c:pt idx="43">
                  <c:v>0.53135454654693604</c:v>
                </c:pt>
                <c:pt idx="44">
                  <c:v>0.55297106504440297</c:v>
                </c:pt>
                <c:pt idx="45">
                  <c:v>0.54928261041641202</c:v>
                </c:pt>
                <c:pt idx="46">
                  <c:v>0.55148553848266602</c:v>
                </c:pt>
                <c:pt idx="47">
                  <c:v>0.55328792333602905</c:v>
                </c:pt>
                <c:pt idx="48">
                  <c:v>0.56481307744979803</c:v>
                </c:pt>
                <c:pt idx="49">
                  <c:v>0.56938207149505604</c:v>
                </c:pt>
                <c:pt idx="50">
                  <c:v>0.558615863323211</c:v>
                </c:pt>
                <c:pt idx="51">
                  <c:v>0.55444139242172197</c:v>
                </c:pt>
                <c:pt idx="52">
                  <c:v>0.56971269845962502</c:v>
                </c:pt>
                <c:pt idx="53">
                  <c:v>0.56403785943984897</c:v>
                </c:pt>
                <c:pt idx="54">
                  <c:v>0.57742351293563798</c:v>
                </c:pt>
                <c:pt idx="55">
                  <c:v>0.57082730531692505</c:v>
                </c:pt>
                <c:pt idx="56">
                  <c:v>0.54768359661102295</c:v>
                </c:pt>
                <c:pt idx="57">
                  <c:v>0.55838894844055098</c:v>
                </c:pt>
                <c:pt idx="58">
                  <c:v>0.54190409183502197</c:v>
                </c:pt>
                <c:pt idx="59">
                  <c:v>0.52368187904357899</c:v>
                </c:pt>
                <c:pt idx="60">
                  <c:v>0.54536366462707497</c:v>
                </c:pt>
                <c:pt idx="61">
                  <c:v>0.55575102567672696</c:v>
                </c:pt>
                <c:pt idx="62">
                  <c:v>0.55260092020034701</c:v>
                </c:pt>
                <c:pt idx="63">
                  <c:v>0.54593318700790405</c:v>
                </c:pt>
                <c:pt idx="64">
                  <c:v>0.50894153118133501</c:v>
                </c:pt>
                <c:pt idx="65">
                  <c:v>0.47701722383499101</c:v>
                </c:pt>
                <c:pt idx="66">
                  <c:v>0.49121445417404103</c:v>
                </c:pt>
                <c:pt idx="67">
                  <c:v>0.48476871848106301</c:v>
                </c:pt>
                <c:pt idx="68">
                  <c:v>0.47917109727859403</c:v>
                </c:pt>
                <c:pt idx="69">
                  <c:v>0.47430044412612898</c:v>
                </c:pt>
                <c:pt idx="70">
                  <c:v>0.46284270286559998</c:v>
                </c:pt>
                <c:pt idx="71">
                  <c:v>0.47775620222091603</c:v>
                </c:pt>
                <c:pt idx="72">
                  <c:v>0.50135236978530795</c:v>
                </c:pt>
                <c:pt idx="73">
                  <c:v>0.50814652442932096</c:v>
                </c:pt>
                <c:pt idx="74">
                  <c:v>0.517542004585266</c:v>
                </c:pt>
                <c:pt idx="75">
                  <c:v>0.512251317501068</c:v>
                </c:pt>
                <c:pt idx="76">
                  <c:v>0.50424224138259799</c:v>
                </c:pt>
                <c:pt idx="77">
                  <c:v>0.50048422813415505</c:v>
                </c:pt>
                <c:pt idx="78">
                  <c:v>0.51351493597030595</c:v>
                </c:pt>
                <c:pt idx="79">
                  <c:v>0.53797888755798295</c:v>
                </c:pt>
                <c:pt idx="80">
                  <c:v>0.54687875509261996</c:v>
                </c:pt>
                <c:pt idx="81">
                  <c:v>0.55161851644515902</c:v>
                </c:pt>
                <c:pt idx="82">
                  <c:v>0.54645663499832098</c:v>
                </c:pt>
                <c:pt idx="83">
                  <c:v>0.55431097745895297</c:v>
                </c:pt>
                <c:pt idx="84">
                  <c:v>0.55825489759445102</c:v>
                </c:pt>
                <c:pt idx="85">
                  <c:v>0.55555438995361295</c:v>
                </c:pt>
                <c:pt idx="86">
                  <c:v>0.56249892711639404</c:v>
                </c:pt>
                <c:pt idx="87">
                  <c:v>0.57499903440475397</c:v>
                </c:pt>
                <c:pt idx="88">
                  <c:v>0.56124913692474299</c:v>
                </c:pt>
                <c:pt idx="89">
                  <c:v>0.56762421131134</c:v>
                </c:pt>
                <c:pt idx="90">
                  <c:v>0.57023680210113503</c:v>
                </c:pt>
                <c:pt idx="91">
                  <c:v>0.57571309804916304</c:v>
                </c:pt>
                <c:pt idx="92">
                  <c:v>0.571266770362854</c:v>
                </c:pt>
                <c:pt idx="93">
                  <c:v>0.56726509332656805</c:v>
                </c:pt>
                <c:pt idx="94">
                  <c:v>0.56991356611251798</c:v>
                </c:pt>
                <c:pt idx="95">
                  <c:v>0.55979722738265902</c:v>
                </c:pt>
                <c:pt idx="96">
                  <c:v>0.57881748676300004</c:v>
                </c:pt>
                <c:pt idx="97">
                  <c:v>0.59593576192855802</c:v>
                </c:pt>
                <c:pt idx="98">
                  <c:v>0.57384216785430897</c:v>
                </c:pt>
                <c:pt idx="99">
                  <c:v>0.569582939147949</c:v>
                </c:pt>
                <c:pt idx="100">
                  <c:v>0.56887465715408303</c:v>
                </c:pt>
                <c:pt idx="101">
                  <c:v>0.57761222124099698</c:v>
                </c:pt>
                <c:pt idx="102">
                  <c:v>0.56985098123550404</c:v>
                </c:pt>
                <c:pt idx="103">
                  <c:v>0.57536590099334695</c:v>
                </c:pt>
                <c:pt idx="104">
                  <c:v>0.57720428705215399</c:v>
                </c:pt>
                <c:pt idx="105">
                  <c:v>0.58510887622833196</c:v>
                </c:pt>
                <c:pt idx="106">
                  <c:v>0.59222298860549905</c:v>
                </c:pt>
                <c:pt idx="107">
                  <c:v>0.57050067186355502</c:v>
                </c:pt>
                <c:pt idx="108">
                  <c:v>0.56032562255859297</c:v>
                </c:pt>
                <c:pt idx="109">
                  <c:v>0.55429303646087602</c:v>
                </c:pt>
                <c:pt idx="110">
                  <c:v>0.56448870897293002</c:v>
                </c:pt>
                <c:pt idx="111">
                  <c:v>0.55178982019424405</c:v>
                </c:pt>
                <c:pt idx="112">
                  <c:v>0.555985867977142</c:v>
                </c:pt>
                <c:pt idx="113">
                  <c:v>0.566012263298034</c:v>
                </c:pt>
                <c:pt idx="114">
                  <c:v>0.57503604888916005</c:v>
                </c:pt>
                <c:pt idx="115">
                  <c:v>0.57065743207931496</c:v>
                </c:pt>
                <c:pt idx="116">
                  <c:v>0.55734169483184803</c:v>
                </c:pt>
                <c:pt idx="117">
                  <c:v>0.55160754919052102</c:v>
                </c:pt>
                <c:pt idx="118">
                  <c:v>0.56207180023193304</c:v>
                </c:pt>
                <c:pt idx="119">
                  <c:v>0.57773959636688199</c:v>
                </c:pt>
                <c:pt idx="120">
                  <c:v>0.56371563673019398</c:v>
                </c:pt>
                <c:pt idx="121">
                  <c:v>0.54796904325485196</c:v>
                </c:pt>
                <c:pt idx="122">
                  <c:v>0.54317212104797297</c:v>
                </c:pt>
                <c:pt idx="123">
                  <c:v>0.55760490894317605</c:v>
                </c:pt>
                <c:pt idx="124">
                  <c:v>0.54559439420699996</c:v>
                </c:pt>
                <c:pt idx="125">
                  <c:v>0.55040997266769398</c:v>
                </c:pt>
                <c:pt idx="126">
                  <c:v>0.551618993282318</c:v>
                </c:pt>
                <c:pt idx="127">
                  <c:v>0.55895709991455</c:v>
                </c:pt>
                <c:pt idx="128">
                  <c:v>0.55306136608123702</c:v>
                </c:pt>
                <c:pt idx="129">
                  <c:v>0.54775524139404297</c:v>
                </c:pt>
                <c:pt idx="130">
                  <c:v>0.54922974109649603</c:v>
                </c:pt>
                <c:pt idx="131">
                  <c:v>0.56305676698684604</c:v>
                </c:pt>
                <c:pt idx="132">
                  <c:v>0.57862609624862604</c:v>
                </c:pt>
                <c:pt idx="133">
                  <c:v>0.58638846874237005</c:v>
                </c:pt>
                <c:pt idx="134">
                  <c:v>0.57774960994720403</c:v>
                </c:pt>
                <c:pt idx="135">
                  <c:v>0.591849625110626</c:v>
                </c:pt>
                <c:pt idx="136">
                  <c:v>0.57641464471817005</c:v>
                </c:pt>
                <c:pt idx="137">
                  <c:v>0.56877315044402998</c:v>
                </c:pt>
                <c:pt idx="138">
                  <c:v>0.568145811557769</c:v>
                </c:pt>
                <c:pt idx="139">
                  <c:v>0.56445622444152799</c:v>
                </c:pt>
                <c:pt idx="140">
                  <c:v>0.57363557815551702</c:v>
                </c:pt>
                <c:pt idx="141">
                  <c:v>0.56627202033996504</c:v>
                </c:pt>
                <c:pt idx="142">
                  <c:v>0.56276983022689797</c:v>
                </c:pt>
                <c:pt idx="143">
                  <c:v>0.56586784124374301</c:v>
                </c:pt>
                <c:pt idx="144">
                  <c:v>0.56865608692169101</c:v>
                </c:pt>
                <c:pt idx="145">
                  <c:v>0.56491547822952204</c:v>
                </c:pt>
                <c:pt idx="146">
                  <c:v>0.55529892444610596</c:v>
                </c:pt>
                <c:pt idx="147">
                  <c:v>0.54039400815963701</c:v>
                </c:pt>
                <c:pt idx="148">
                  <c:v>0.54572963714599598</c:v>
                </c:pt>
                <c:pt idx="149">
                  <c:v>0.54428166151046697</c:v>
                </c:pt>
                <c:pt idx="150">
                  <c:v>0.53360348939895597</c:v>
                </c:pt>
                <c:pt idx="151">
                  <c:v>0.52711814641952504</c:v>
                </c:pt>
                <c:pt idx="152">
                  <c:v>0.51190632581710804</c:v>
                </c:pt>
                <c:pt idx="153">
                  <c:v>0.52009069919586104</c:v>
                </c:pt>
                <c:pt idx="154">
                  <c:v>0.53370660543441695</c:v>
                </c:pt>
                <c:pt idx="155">
                  <c:v>0.53346091508865301</c:v>
                </c:pt>
                <c:pt idx="156">
                  <c:v>0.52698981761932295</c:v>
                </c:pt>
                <c:pt idx="157">
                  <c:v>0.53679084777831998</c:v>
                </c:pt>
                <c:pt idx="158">
                  <c:v>0.53936177492141701</c:v>
                </c:pt>
                <c:pt idx="159">
                  <c:v>0.54792559146881104</c:v>
                </c:pt>
                <c:pt idx="160">
                  <c:v>0.518133044242858</c:v>
                </c:pt>
                <c:pt idx="161">
                  <c:v>0.49131974577903698</c:v>
                </c:pt>
                <c:pt idx="162">
                  <c:v>0.49843776226043701</c:v>
                </c:pt>
                <c:pt idx="163">
                  <c:v>0.51109397411346402</c:v>
                </c:pt>
                <c:pt idx="164">
                  <c:v>0.52248460054397505</c:v>
                </c:pt>
                <c:pt idx="165">
                  <c:v>0.52336114645004195</c:v>
                </c:pt>
                <c:pt idx="166">
                  <c:v>0.52415001392364502</c:v>
                </c:pt>
                <c:pt idx="167">
                  <c:v>0.52173501253127996</c:v>
                </c:pt>
                <c:pt idx="168">
                  <c:v>0.51643651723861606</c:v>
                </c:pt>
                <c:pt idx="169">
                  <c:v>0.50229287147521895</c:v>
                </c:pt>
                <c:pt idx="170">
                  <c:v>0.495813578367233</c:v>
                </c:pt>
                <c:pt idx="171">
                  <c:v>0.51185721158981301</c:v>
                </c:pt>
                <c:pt idx="172">
                  <c:v>0.52004647254943803</c:v>
                </c:pt>
                <c:pt idx="173">
                  <c:v>0.53679180145263605</c:v>
                </c:pt>
                <c:pt idx="174">
                  <c:v>0.55498760938644398</c:v>
                </c:pt>
                <c:pt idx="175">
                  <c:v>0.555738866329193</c:v>
                </c:pt>
                <c:pt idx="176">
                  <c:v>0.54703998565673795</c:v>
                </c:pt>
                <c:pt idx="177">
                  <c:v>0.54233598709106401</c:v>
                </c:pt>
                <c:pt idx="178">
                  <c:v>0.53810238838195801</c:v>
                </c:pt>
                <c:pt idx="179">
                  <c:v>0.54054212570190396</c:v>
                </c:pt>
                <c:pt idx="180">
                  <c:v>0.52711290121078402</c:v>
                </c:pt>
                <c:pt idx="181">
                  <c:v>0.53377664089202803</c:v>
                </c:pt>
                <c:pt idx="182">
                  <c:v>0.53352397680282504</c:v>
                </c:pt>
                <c:pt idx="183">
                  <c:v>0.53329658508300704</c:v>
                </c:pt>
                <c:pt idx="184">
                  <c:v>0.53621691465377797</c:v>
                </c:pt>
                <c:pt idx="185">
                  <c:v>0.53572022914886397</c:v>
                </c:pt>
                <c:pt idx="186">
                  <c:v>0.541523218154907</c:v>
                </c:pt>
                <c:pt idx="187">
                  <c:v>0.54674589633941595</c:v>
                </c:pt>
                <c:pt idx="188">
                  <c:v>0.55144631862640303</c:v>
                </c:pt>
                <c:pt idx="189">
                  <c:v>0.558801710605621</c:v>
                </c:pt>
                <c:pt idx="190">
                  <c:v>0.55917155742645197</c:v>
                </c:pt>
                <c:pt idx="191">
                  <c:v>0.565754413604736</c:v>
                </c:pt>
                <c:pt idx="192">
                  <c:v>0.53417897224426203</c:v>
                </c:pt>
                <c:pt idx="193">
                  <c:v>0.50576108694076505</c:v>
                </c:pt>
                <c:pt idx="194">
                  <c:v>0.51455998420715299</c:v>
                </c:pt>
                <c:pt idx="195">
                  <c:v>0.51935398578643799</c:v>
                </c:pt>
                <c:pt idx="196">
                  <c:v>0.52679359912872303</c:v>
                </c:pt>
                <c:pt idx="197">
                  <c:v>0.51786422729492099</c:v>
                </c:pt>
                <c:pt idx="198">
                  <c:v>0.52545279264449996</c:v>
                </c:pt>
                <c:pt idx="199">
                  <c:v>0.53540754318237305</c:v>
                </c:pt>
                <c:pt idx="200">
                  <c:v>0.54436677694320601</c:v>
                </c:pt>
                <c:pt idx="201">
                  <c:v>0.53368008136749201</c:v>
                </c:pt>
                <c:pt idx="202">
                  <c:v>0.53343707323074296</c:v>
                </c:pt>
                <c:pt idx="203">
                  <c:v>0.51134335994720403</c:v>
                </c:pt>
                <c:pt idx="204">
                  <c:v>0.519584000110626</c:v>
                </c:pt>
                <c:pt idx="205">
                  <c:v>0.51762557029724099</c:v>
                </c:pt>
                <c:pt idx="206">
                  <c:v>0.53461301326751698</c:v>
                </c:pt>
                <c:pt idx="207">
                  <c:v>0.534276723861694</c:v>
                </c:pt>
                <c:pt idx="208">
                  <c:v>0.52459907531738204</c:v>
                </c:pt>
                <c:pt idx="209">
                  <c:v>0.53463917970657304</c:v>
                </c:pt>
                <c:pt idx="210">
                  <c:v>0.53117525577545099</c:v>
                </c:pt>
                <c:pt idx="211">
                  <c:v>0.52805775403976396</c:v>
                </c:pt>
                <c:pt idx="212">
                  <c:v>0.54712700843811002</c:v>
                </c:pt>
                <c:pt idx="213">
                  <c:v>0.55178928375244096</c:v>
                </c:pt>
                <c:pt idx="214">
                  <c:v>0.55286037921905495</c:v>
                </c:pt>
                <c:pt idx="215">
                  <c:v>0.55382436513900701</c:v>
                </c:pt>
                <c:pt idx="216">
                  <c:v>0.56406694650650002</c:v>
                </c:pt>
                <c:pt idx="217">
                  <c:v>0.57328528165817205</c:v>
                </c:pt>
                <c:pt idx="218">
                  <c:v>0.55970674753188998</c:v>
                </c:pt>
                <c:pt idx="219">
                  <c:v>0.56623607873916604</c:v>
                </c:pt>
                <c:pt idx="220">
                  <c:v>0.55961245298385598</c:v>
                </c:pt>
                <c:pt idx="221">
                  <c:v>0.56615120172500599</c:v>
                </c:pt>
                <c:pt idx="222">
                  <c:v>0.55953609943389804</c:v>
                </c:pt>
                <c:pt idx="223">
                  <c:v>0.55670750141143799</c:v>
                </c:pt>
                <c:pt idx="224">
                  <c:v>0.55103677511215199</c:v>
                </c:pt>
                <c:pt idx="225">
                  <c:v>0.54593306779861395</c:v>
                </c:pt>
                <c:pt idx="226">
                  <c:v>0.54133975505828802</c:v>
                </c:pt>
                <c:pt idx="227">
                  <c:v>0.53408080339431696</c:v>
                </c:pt>
                <c:pt idx="228">
                  <c:v>0.54317271709442105</c:v>
                </c:pt>
                <c:pt idx="229">
                  <c:v>0.53260546922683705</c:v>
                </c:pt>
                <c:pt idx="230">
                  <c:v>0.53559494018554599</c:v>
                </c:pt>
                <c:pt idx="231">
                  <c:v>0.53828543424606301</c:v>
                </c:pt>
                <c:pt idx="232">
                  <c:v>0.55320692062377896</c:v>
                </c:pt>
                <c:pt idx="233">
                  <c:v>0.55726122856140103</c:v>
                </c:pt>
                <c:pt idx="234">
                  <c:v>0.56716012954711903</c:v>
                </c:pt>
                <c:pt idx="235">
                  <c:v>0.55419409275054898</c:v>
                </c:pt>
                <c:pt idx="236">
                  <c:v>0.54252469539642301</c:v>
                </c:pt>
                <c:pt idx="237">
                  <c:v>0.55077224969863803</c:v>
                </c:pt>
                <c:pt idx="238">
                  <c:v>0.53632003068923895</c:v>
                </c:pt>
                <c:pt idx="239">
                  <c:v>0.52956300973892201</c:v>
                </c:pt>
                <c:pt idx="240">
                  <c:v>0.53598171472549405</c:v>
                </c:pt>
                <c:pt idx="241">
                  <c:v>0.54800856113433805</c:v>
                </c:pt>
                <c:pt idx="242">
                  <c:v>0.56508272886276201</c:v>
                </c:pt>
                <c:pt idx="243">
                  <c:v>0.56794947385787897</c:v>
                </c:pt>
                <c:pt idx="244">
                  <c:v>0.55490452051162698</c:v>
                </c:pt>
                <c:pt idx="245">
                  <c:v>0.5556640625</c:v>
                </c:pt>
                <c:pt idx="246">
                  <c:v>0.56259763240814198</c:v>
                </c:pt>
                <c:pt idx="247">
                  <c:v>0.55633789300918501</c:v>
                </c:pt>
                <c:pt idx="248">
                  <c:v>0.56007909774780196</c:v>
                </c:pt>
                <c:pt idx="249">
                  <c:v>0.55407118797302202</c:v>
                </c:pt>
                <c:pt idx="250">
                  <c:v>0.55803906917571999</c:v>
                </c:pt>
                <c:pt idx="251">
                  <c:v>0.55848515033721902</c:v>
                </c:pt>
                <c:pt idx="252">
                  <c:v>0.56513661146163896</c:v>
                </c:pt>
                <c:pt idx="253">
                  <c:v>0.56174796819686801</c:v>
                </c:pt>
                <c:pt idx="254">
                  <c:v>0.55869817733764604</c:v>
                </c:pt>
                <c:pt idx="255">
                  <c:v>0.55595338344573897</c:v>
                </c:pt>
                <c:pt idx="256">
                  <c:v>0.55035805702209395</c:v>
                </c:pt>
                <c:pt idx="257">
                  <c:v>0.54532223939895597</c:v>
                </c:pt>
                <c:pt idx="258">
                  <c:v>0.55016499757766701</c:v>
                </c:pt>
                <c:pt idx="259">
                  <c:v>0.55139851570129395</c:v>
                </c:pt>
                <c:pt idx="260">
                  <c:v>0.54313367605209295</c:v>
                </c:pt>
                <c:pt idx="261">
                  <c:v>0.54819530248641901</c:v>
                </c:pt>
                <c:pt idx="262">
                  <c:v>0.54337579011917103</c:v>
                </c:pt>
                <c:pt idx="263">
                  <c:v>0.55466324090957597</c:v>
                </c:pt>
                <c:pt idx="264">
                  <c:v>0.56794691085815396</c:v>
                </c:pt>
                <c:pt idx="265">
                  <c:v>0.57052719593048096</c:v>
                </c:pt>
                <c:pt idx="266">
                  <c:v>0.57909947633743197</c:v>
                </c:pt>
                <c:pt idx="267">
                  <c:v>0.56806451082229603</c:v>
                </c:pt>
                <c:pt idx="268">
                  <c:v>0.56125807762145996</c:v>
                </c:pt>
                <c:pt idx="269">
                  <c:v>0.55825728178024203</c:v>
                </c:pt>
                <c:pt idx="270">
                  <c:v>0.55868154764175404</c:v>
                </c:pt>
                <c:pt idx="271">
                  <c:v>0.54968839883804299</c:v>
                </c:pt>
                <c:pt idx="272">
                  <c:v>0.55721956491470304</c:v>
                </c:pt>
                <c:pt idx="273">
                  <c:v>0.55149757862090998</c:v>
                </c:pt>
                <c:pt idx="274">
                  <c:v>0.54322284460067705</c:v>
                </c:pt>
                <c:pt idx="275">
                  <c:v>0.54515057802200295</c:v>
                </c:pt>
                <c:pt idx="276">
                  <c:v>0.540635526180267</c:v>
                </c:pt>
                <c:pt idx="277">
                  <c:v>0.53969699144363403</c:v>
                </c:pt>
                <c:pt idx="278">
                  <c:v>0.53260231018066395</c:v>
                </c:pt>
                <c:pt idx="279">
                  <c:v>0.54496705532073897</c:v>
                </c:pt>
                <c:pt idx="280">
                  <c:v>0.54672032594680697</c:v>
                </c:pt>
                <c:pt idx="281">
                  <c:v>0.548298299312591</c:v>
                </c:pt>
                <c:pt idx="282">
                  <c:v>0.55284345149993896</c:v>
                </c:pt>
                <c:pt idx="283">
                  <c:v>0.55693411827087402</c:v>
                </c:pt>
                <c:pt idx="284">
                  <c:v>0.54811573028564398</c:v>
                </c:pt>
                <c:pt idx="285">
                  <c:v>0.55580413341522195</c:v>
                </c:pt>
                <c:pt idx="286">
                  <c:v>0.55334872007369995</c:v>
                </c:pt>
                <c:pt idx="287">
                  <c:v>0.55113881826400701</c:v>
                </c:pt>
                <c:pt idx="288">
                  <c:v>0.54602491855621305</c:v>
                </c:pt>
                <c:pt idx="289">
                  <c:v>0.54142242670059204</c:v>
                </c:pt>
                <c:pt idx="290">
                  <c:v>0.53415518999099698</c:v>
                </c:pt>
                <c:pt idx="291">
                  <c:v>0.52136468887329102</c:v>
                </c:pt>
                <c:pt idx="292">
                  <c:v>0.54110324382781905</c:v>
                </c:pt>
                <c:pt idx="293">
                  <c:v>0.53386789560317904</c:v>
                </c:pt>
                <c:pt idx="294">
                  <c:v>0.53985613584518399</c:v>
                </c:pt>
                <c:pt idx="295">
                  <c:v>0.53587049245834295</c:v>
                </c:pt>
                <c:pt idx="296">
                  <c:v>0.53228342533111495</c:v>
                </c:pt>
                <c:pt idx="297">
                  <c:v>0.53218007087707497</c:v>
                </c:pt>
                <c:pt idx="298">
                  <c:v>0.53521203994750899</c:v>
                </c:pt>
                <c:pt idx="299">
                  <c:v>0.54106581211089999</c:v>
                </c:pt>
                <c:pt idx="300">
                  <c:v>0.53695923089981001</c:v>
                </c:pt>
                <c:pt idx="301">
                  <c:v>0.54888832569122303</c:v>
                </c:pt>
                <c:pt idx="302">
                  <c:v>0.54712450504302901</c:v>
                </c:pt>
                <c:pt idx="303">
                  <c:v>0.53303706645965498</c:v>
                </c:pt>
                <c:pt idx="304">
                  <c:v>0.53285837173461903</c:v>
                </c:pt>
                <c:pt idx="305">
                  <c:v>0.54519754648208596</c:v>
                </c:pt>
                <c:pt idx="306">
                  <c:v>0.56567782163619995</c:v>
                </c:pt>
                <c:pt idx="307">
                  <c:v>0.56848502159118597</c:v>
                </c:pt>
                <c:pt idx="308">
                  <c:v>0.56163650751113803</c:v>
                </c:pt>
                <c:pt idx="309">
                  <c:v>0.57109785079955999</c:v>
                </c:pt>
                <c:pt idx="310">
                  <c:v>0.57336306571960405</c:v>
                </c:pt>
                <c:pt idx="311">
                  <c:v>0.572276771068573</c:v>
                </c:pt>
                <c:pt idx="312">
                  <c:v>0.56192409992217995</c:v>
                </c:pt>
                <c:pt idx="313">
                  <c:v>0.56198167800903298</c:v>
                </c:pt>
                <c:pt idx="314">
                  <c:v>0.56828349828720004</c:v>
                </c:pt>
                <c:pt idx="315">
                  <c:v>0.56770515441894498</c:v>
                </c:pt>
                <c:pt idx="316">
                  <c:v>0.56718462705612105</c:v>
                </c:pt>
                <c:pt idx="317">
                  <c:v>0.56046617031097401</c:v>
                </c:pt>
                <c:pt idx="318">
                  <c:v>0.55754452943801802</c:v>
                </c:pt>
                <c:pt idx="319">
                  <c:v>0.56116509437561002</c:v>
                </c:pt>
                <c:pt idx="320">
                  <c:v>0.58004856109619096</c:v>
                </c:pt>
                <c:pt idx="321">
                  <c:v>0.59704369306564298</c:v>
                </c:pt>
                <c:pt idx="322">
                  <c:v>0.58733934164047197</c:v>
                </c:pt>
                <c:pt idx="323">
                  <c:v>0.60673040151596003</c:v>
                </c:pt>
                <c:pt idx="324">
                  <c:v>0.62105739116668701</c:v>
                </c:pt>
                <c:pt idx="325">
                  <c:v>0.637076675891876</c:v>
                </c:pt>
                <c:pt idx="326">
                  <c:v>0.65461903810501099</c:v>
                </c:pt>
                <c:pt idx="327">
                  <c:v>0.65165710449218694</c:v>
                </c:pt>
                <c:pt idx="328">
                  <c:v>0.66461640596389704</c:v>
                </c:pt>
                <c:pt idx="329">
                  <c:v>0.66377973556518499</c:v>
                </c:pt>
                <c:pt idx="330">
                  <c:v>0.67865175008773804</c:v>
                </c:pt>
                <c:pt idx="331">
                  <c:v>0.67953658103942804</c:v>
                </c:pt>
                <c:pt idx="332">
                  <c:v>0.67095792293548495</c:v>
                </c:pt>
                <c:pt idx="333">
                  <c:v>0.66011214256286599</c:v>
                </c:pt>
                <c:pt idx="334">
                  <c:v>0.66285091638564997</c:v>
                </c:pt>
                <c:pt idx="335">
                  <c:v>0.67156583070755005</c:v>
                </c:pt>
                <c:pt idx="336">
                  <c:v>0.67003422975540095</c:v>
                </c:pt>
                <c:pt idx="337">
                  <c:v>0.67803078889846802</c:v>
                </c:pt>
                <c:pt idx="338">
                  <c:v>0.66960269212722701</c:v>
                </c:pt>
                <c:pt idx="339">
                  <c:v>0.68076741695403997</c:v>
                </c:pt>
                <c:pt idx="340">
                  <c:v>0.68456566333770696</c:v>
                </c:pt>
                <c:pt idx="341">
                  <c:v>0.68485909700393599</c:v>
                </c:pt>
                <c:pt idx="342">
                  <c:v>0.66637319326400701</c:v>
                </c:pt>
                <c:pt idx="343">
                  <c:v>0.665360867977142</c:v>
                </c:pt>
                <c:pt idx="344">
                  <c:v>0.683199763298034</c:v>
                </c:pt>
                <c:pt idx="345">
                  <c:v>0.67737978696823098</c:v>
                </c:pt>
                <c:pt idx="346">
                  <c:v>0.66589182615280096</c:v>
                </c:pt>
                <c:pt idx="347">
                  <c:v>0.66492766141891402</c:v>
                </c:pt>
                <c:pt idx="348">
                  <c:v>0.67343491315841597</c:v>
                </c:pt>
                <c:pt idx="349">
                  <c:v>0.66234141588211004</c:v>
                </c:pt>
                <c:pt idx="350">
                  <c:v>0.65235728025436401</c:v>
                </c:pt>
                <c:pt idx="351">
                  <c:v>0.65899658203125</c:v>
                </c:pt>
                <c:pt idx="352">
                  <c:v>0.643096923828125</c:v>
                </c:pt>
                <c:pt idx="353">
                  <c:v>0.65378725528716997</c:v>
                </c:pt>
                <c:pt idx="354">
                  <c:v>0.66653352975845304</c:v>
                </c:pt>
                <c:pt idx="355">
                  <c:v>0.66238015890121404</c:v>
                </c:pt>
                <c:pt idx="356">
                  <c:v>0.664892137050628</c:v>
                </c:pt>
                <c:pt idx="357">
                  <c:v>0.67652791738510099</c:v>
                </c:pt>
                <c:pt idx="358">
                  <c:v>0.66825014352798395</c:v>
                </c:pt>
                <c:pt idx="359">
                  <c:v>0.67017513513564997</c:v>
                </c:pt>
                <c:pt idx="360">
                  <c:v>0.681282639503479</c:v>
                </c:pt>
                <c:pt idx="361">
                  <c:v>0.67565435171127297</c:v>
                </c:pt>
                <c:pt idx="362">
                  <c:v>0.67058891057968095</c:v>
                </c:pt>
                <c:pt idx="363">
                  <c:v>0.66915500164031905</c:v>
                </c:pt>
                <c:pt idx="364">
                  <c:v>0.67098951339721602</c:v>
                </c:pt>
                <c:pt idx="365">
                  <c:v>0.66639053821563698</c:v>
                </c:pt>
                <c:pt idx="366">
                  <c:v>0.68100148439407304</c:v>
                </c:pt>
                <c:pt idx="367">
                  <c:v>0.69102632999420099</c:v>
                </c:pt>
                <c:pt idx="368">
                  <c:v>0.69379872083663896</c:v>
                </c:pt>
                <c:pt idx="369">
                  <c:v>0.69941884279251099</c:v>
                </c:pt>
                <c:pt idx="370">
                  <c:v>0.68885195255279497</c:v>
                </c:pt>
                <c:pt idx="371">
                  <c:v>0.66996675729751498</c:v>
                </c:pt>
                <c:pt idx="372">
                  <c:v>0.67484509944915705</c:v>
                </c:pt>
                <c:pt idx="373">
                  <c:v>0.66986060142517001</c:v>
                </c:pt>
                <c:pt idx="374">
                  <c:v>0.67787456512451105</c:v>
                </c:pt>
                <c:pt idx="375">
                  <c:v>0.67883712053298895</c:v>
                </c:pt>
                <c:pt idx="376">
                  <c:v>0.68282842636108398</c:v>
                </c:pt>
                <c:pt idx="377">
                  <c:v>0.66454559564590399</c:v>
                </c:pt>
                <c:pt idx="378">
                  <c:v>0.66996604204177801</c:v>
                </c:pt>
                <c:pt idx="379">
                  <c:v>0.66546940803527799</c:v>
                </c:pt>
                <c:pt idx="380">
                  <c:v>0.65517246723175004</c:v>
                </c:pt>
                <c:pt idx="381">
                  <c:v>0.66465520858764604</c:v>
                </c:pt>
                <c:pt idx="382">
                  <c:v>0.67318969964981001</c:v>
                </c:pt>
                <c:pt idx="383">
                  <c:v>0.67774575948715199</c:v>
                </c:pt>
                <c:pt idx="384">
                  <c:v>0.68497121334075906</c:v>
                </c:pt>
                <c:pt idx="385">
                  <c:v>0.66647410392761197</c:v>
                </c:pt>
                <c:pt idx="386">
                  <c:v>0.66232669353485096</c:v>
                </c:pt>
                <c:pt idx="387">
                  <c:v>0.67109400033950795</c:v>
                </c:pt>
                <c:pt idx="388">
                  <c:v>0.64148461818695002</c:v>
                </c:pt>
                <c:pt idx="389">
                  <c:v>0.62733614444732599</c:v>
                </c:pt>
                <c:pt idx="390">
                  <c:v>0.61147755384445102</c:v>
                </c:pt>
                <c:pt idx="391">
                  <c:v>0.60970479249954201</c:v>
                </c:pt>
                <c:pt idx="392">
                  <c:v>0.62060934305190996</c:v>
                </c:pt>
                <c:pt idx="393">
                  <c:v>0.63042342662811202</c:v>
                </c:pt>
                <c:pt idx="394">
                  <c:v>0.63613110780715898</c:v>
                </c:pt>
                <c:pt idx="395">
                  <c:v>0.64439302682876498</c:v>
                </c:pt>
                <c:pt idx="396">
                  <c:v>0.65182870626449496</c:v>
                </c:pt>
                <c:pt idx="397">
                  <c:v>0.66477084159850997</c:v>
                </c:pt>
                <c:pt idx="398">
                  <c:v>0.67954373359680098</c:v>
                </c:pt>
                <c:pt idx="399">
                  <c:v>0.68971437215804998</c:v>
                </c:pt>
                <c:pt idx="400">
                  <c:v>0.69574296474456698</c:v>
                </c:pt>
                <c:pt idx="401">
                  <c:v>0.69804364442825295</c:v>
                </c:pt>
                <c:pt idx="402">
                  <c:v>0.69698929786682096</c:v>
                </c:pt>
                <c:pt idx="403">
                  <c:v>0.68666535615920998</c:v>
                </c:pt>
                <c:pt idx="404">
                  <c:v>0.68362379074096602</c:v>
                </c:pt>
                <c:pt idx="405">
                  <c:v>0.69026142358779896</c:v>
                </c:pt>
                <c:pt idx="406">
                  <c:v>0.69623529911041204</c:v>
                </c:pt>
                <c:pt idx="407">
                  <c:v>0.69223678112029996</c:v>
                </c:pt>
                <c:pt idx="408">
                  <c:v>0.68551307916641202</c:v>
                </c:pt>
                <c:pt idx="409">
                  <c:v>0.69508677721023504</c:v>
                </c:pt>
                <c:pt idx="410">
                  <c:v>0.70370310544967596</c:v>
                </c:pt>
                <c:pt idx="411">
                  <c:v>0.71770781278610196</c:v>
                </c:pt>
                <c:pt idx="412">
                  <c:v>0.71156203746795599</c:v>
                </c:pt>
                <c:pt idx="413">
                  <c:v>0.70603084564208896</c:v>
                </c:pt>
                <c:pt idx="414">
                  <c:v>0.71042776107787997</c:v>
                </c:pt>
                <c:pt idx="415">
                  <c:v>0.70500999689102095</c:v>
                </c:pt>
                <c:pt idx="416">
                  <c:v>0.65950900316238403</c:v>
                </c:pt>
                <c:pt idx="417">
                  <c:v>0.64355808496475198</c:v>
                </c:pt>
                <c:pt idx="418">
                  <c:v>0.63545227050781194</c:v>
                </c:pt>
                <c:pt idx="419">
                  <c:v>0.64065706729888905</c:v>
                </c:pt>
                <c:pt idx="420">
                  <c:v>0.65784138441085804</c:v>
                </c:pt>
                <c:pt idx="421">
                  <c:v>0.64518225193023604</c:v>
                </c:pt>
                <c:pt idx="422">
                  <c:v>0.66191405057907104</c:v>
                </c:pt>
                <c:pt idx="423">
                  <c:v>0.66134762763976995</c:v>
                </c:pt>
                <c:pt idx="424">
                  <c:v>0.67333787679672197</c:v>
                </c:pt>
                <c:pt idx="425">
                  <c:v>0.67162907123565596</c:v>
                </c:pt>
                <c:pt idx="426">
                  <c:v>0.67321616411209095</c:v>
                </c:pt>
                <c:pt idx="427">
                  <c:v>0.67464452981948797</c:v>
                </c:pt>
                <c:pt idx="428">
                  <c:v>0.67280507087707497</c:v>
                </c:pt>
                <c:pt idx="429">
                  <c:v>0.67114955186843805</c:v>
                </c:pt>
                <c:pt idx="430">
                  <c:v>0.66653460264205899</c:v>
                </c:pt>
                <c:pt idx="431">
                  <c:v>0.66238111257553101</c:v>
                </c:pt>
                <c:pt idx="432">
                  <c:v>0.68051803112029996</c:v>
                </c:pt>
                <c:pt idx="433">
                  <c:v>0.66871625185012795</c:v>
                </c:pt>
                <c:pt idx="434">
                  <c:v>0.66434460878372104</c:v>
                </c:pt>
                <c:pt idx="435">
                  <c:v>0.66353511810302701</c:v>
                </c:pt>
                <c:pt idx="436">
                  <c:v>0.66905659437179499</c:v>
                </c:pt>
                <c:pt idx="437">
                  <c:v>0.67090094089508001</c:v>
                </c:pt>
                <c:pt idx="438">
                  <c:v>0.67568582296371404</c:v>
                </c:pt>
                <c:pt idx="439">
                  <c:v>0.68311727046966497</c:v>
                </c:pt>
                <c:pt idx="440">
                  <c:v>0.674180567264556</c:v>
                </c:pt>
                <c:pt idx="441">
                  <c:v>0.67863750457763605</c:v>
                </c:pt>
                <c:pt idx="442">
                  <c:v>0.68577373027801503</c:v>
                </c:pt>
                <c:pt idx="443">
                  <c:v>0.69532138109207098</c:v>
                </c:pt>
                <c:pt idx="444">
                  <c:v>0.71641427278518599</c:v>
                </c:pt>
                <c:pt idx="445">
                  <c:v>0.71664786338806097</c:v>
                </c:pt>
                <c:pt idx="446">
                  <c:v>0.71685808897018399</c:v>
                </c:pt>
                <c:pt idx="447">
                  <c:v>0.72329729795455899</c:v>
                </c:pt>
                <c:pt idx="448">
                  <c:v>0.75096756219863803</c:v>
                </c:pt>
                <c:pt idx="449">
                  <c:v>0.77587080001830999</c:v>
                </c:pt>
                <c:pt idx="450">
                  <c:v>0.77953374385833696</c:v>
                </c:pt>
                <c:pt idx="451">
                  <c:v>0.77970534563064497</c:v>
                </c:pt>
                <c:pt idx="452">
                  <c:v>0.76735979318618697</c:v>
                </c:pt>
                <c:pt idx="453">
                  <c:v>0.77499884366989102</c:v>
                </c:pt>
                <c:pt idx="454">
                  <c:v>0.76937395334243697</c:v>
                </c:pt>
                <c:pt idx="455">
                  <c:v>0.767436563968658</c:v>
                </c:pt>
                <c:pt idx="456">
                  <c:v>0.76569288969039895</c:v>
                </c:pt>
                <c:pt idx="457">
                  <c:v>0.76724863052368097</c:v>
                </c:pt>
                <c:pt idx="458">
                  <c:v>0.75927376747131303</c:v>
                </c:pt>
                <c:pt idx="459">
                  <c:v>0.755221366882324</c:v>
                </c:pt>
                <c:pt idx="460">
                  <c:v>0.74219924211501997</c:v>
                </c:pt>
                <c:pt idx="461">
                  <c:v>0.74922931194305398</c:v>
                </c:pt>
                <c:pt idx="462">
                  <c:v>0.749306380748748</c:v>
                </c:pt>
                <c:pt idx="463">
                  <c:v>0.765000760555267</c:v>
                </c:pt>
                <c:pt idx="464">
                  <c:v>0.77287566661834695</c:v>
                </c:pt>
                <c:pt idx="465">
                  <c:v>0.77058809995651201</c:v>
                </c:pt>
              </c:numCache>
            </c:numRef>
          </c:yVal>
          <c:smooth val="1"/>
          <c:extLst>
            <c:ext xmlns:c16="http://schemas.microsoft.com/office/drawing/2014/chart" uri="{C3380CC4-5D6E-409C-BE32-E72D297353CC}">
              <c16:uniqueId val="{00000000-6A2F-486D-B297-65F75AE041A3}"/>
            </c:ext>
          </c:extLst>
        </c:ser>
        <c:ser>
          <c:idx val="1"/>
          <c:order val="1"/>
          <c:tx>
            <c:strRef>
              <c:f>Accuracy_Loss!$C$1</c:f>
              <c:strCache>
                <c:ptCount val="1"/>
                <c:pt idx="0">
                  <c:v>Loss</c:v>
                </c:pt>
              </c:strCache>
            </c:strRef>
          </c:tx>
          <c:spPr>
            <a:ln w="19050" cap="rnd">
              <a:solidFill>
                <a:schemeClr val="accent2"/>
              </a:solidFill>
              <a:round/>
            </a:ln>
            <a:effectLst/>
          </c:spPr>
          <c:marker>
            <c:symbol val="none"/>
          </c:marker>
          <c:xVal>
            <c:numRef>
              <c:f>Accuracy_Loss!$A$2:$A$472</c:f>
              <c:numCache>
                <c:formatCode>General</c:formatCode>
                <c:ptCount val="47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numCache>
            </c:numRef>
          </c:xVal>
          <c:yVal>
            <c:numRef>
              <c:f>Accuracy_Loss!$C$2:$C$472</c:f>
              <c:numCache>
                <c:formatCode>General</c:formatCode>
                <c:ptCount val="471"/>
                <c:pt idx="2">
                  <c:v>0.62382715940475397</c:v>
                </c:pt>
                <c:pt idx="3">
                  <c:v>0.68023014068603505</c:v>
                </c:pt>
                <c:pt idx="4">
                  <c:v>0.68972802162170399</c:v>
                </c:pt>
                <c:pt idx="5">
                  <c:v>0.69198668003082198</c:v>
                </c:pt>
                <c:pt idx="6">
                  <c:v>0.69314479827880804</c:v>
                </c:pt>
                <c:pt idx="7">
                  <c:v>0.69290316104888905</c:v>
                </c:pt>
                <c:pt idx="8">
                  <c:v>0.69365209341049106</c:v>
                </c:pt>
                <c:pt idx="9">
                  <c:v>0.69273465871810902</c:v>
                </c:pt>
                <c:pt idx="10">
                  <c:v>0.69336140155792203</c:v>
                </c:pt>
                <c:pt idx="11">
                  <c:v>0.692568778991699</c:v>
                </c:pt>
                <c:pt idx="12">
                  <c:v>0.69318234920501698</c:v>
                </c:pt>
                <c:pt idx="13">
                  <c:v>0.69335019588470403</c:v>
                </c:pt>
                <c:pt idx="14">
                  <c:v>0.69373065233230502</c:v>
                </c:pt>
                <c:pt idx="15">
                  <c:v>0.692940413951873</c:v>
                </c:pt>
                <c:pt idx="16">
                  <c:v>0.69270110130310003</c:v>
                </c:pt>
                <c:pt idx="17">
                  <c:v>0.69281882047653198</c:v>
                </c:pt>
                <c:pt idx="18">
                  <c:v>0.69284695386886597</c:v>
                </c:pt>
                <c:pt idx="19">
                  <c:v>0.69305104017257602</c:v>
                </c:pt>
                <c:pt idx="20">
                  <c:v>0.69249624013900701</c:v>
                </c:pt>
                <c:pt idx="21">
                  <c:v>0.69258999824523904</c:v>
                </c:pt>
                <c:pt idx="22">
                  <c:v>0.69233095645904497</c:v>
                </c:pt>
                <c:pt idx="23">
                  <c:v>0.69272899627685502</c:v>
                </c:pt>
                <c:pt idx="24">
                  <c:v>0.69245022535324097</c:v>
                </c:pt>
                <c:pt idx="25">
                  <c:v>0.69167822599411</c:v>
                </c:pt>
                <c:pt idx="26">
                  <c:v>0.69209855794906605</c:v>
                </c:pt>
                <c:pt idx="27">
                  <c:v>0.69138371944427401</c:v>
                </c:pt>
                <c:pt idx="28">
                  <c:v>0.69191181659698398</c:v>
                </c:pt>
                <c:pt idx="29">
                  <c:v>0.69050109386444003</c:v>
                </c:pt>
                <c:pt idx="30">
                  <c:v>0.69038707017898504</c:v>
                </c:pt>
                <c:pt idx="31">
                  <c:v>0.68691092729568404</c:v>
                </c:pt>
                <c:pt idx="32">
                  <c:v>0.69017797708511297</c:v>
                </c:pt>
                <c:pt idx="33">
                  <c:v>0.692302405834198</c:v>
                </c:pt>
                <c:pt idx="34">
                  <c:v>0.69383686780929499</c:v>
                </c:pt>
                <c:pt idx="35">
                  <c:v>0.69012826681136996</c:v>
                </c:pt>
                <c:pt idx="36">
                  <c:v>0.68890875577926602</c:v>
                </c:pt>
                <c:pt idx="37">
                  <c:v>0.68536484241485596</c:v>
                </c:pt>
                <c:pt idx="38">
                  <c:v>0.68273204565048196</c:v>
                </c:pt>
                <c:pt idx="39">
                  <c:v>0.68232285976409901</c:v>
                </c:pt>
                <c:pt idx="40">
                  <c:v>0.68949615955352705</c:v>
                </c:pt>
                <c:pt idx="41">
                  <c:v>0.69094508886337203</c:v>
                </c:pt>
                <c:pt idx="42">
                  <c:v>0.69299405813217096</c:v>
                </c:pt>
                <c:pt idx="43">
                  <c:v>0.69646030664443903</c:v>
                </c:pt>
                <c:pt idx="44">
                  <c:v>0.69162189960479703</c:v>
                </c:pt>
                <c:pt idx="45">
                  <c:v>0.69284403324127197</c:v>
                </c:pt>
                <c:pt idx="46">
                  <c:v>0.69164133071899403</c:v>
                </c:pt>
                <c:pt idx="47">
                  <c:v>0.69144153594970703</c:v>
                </c:pt>
                <c:pt idx="48">
                  <c:v>0.68778097629547097</c:v>
                </c:pt>
                <c:pt idx="49">
                  <c:v>0.68677407503127996</c:v>
                </c:pt>
                <c:pt idx="50">
                  <c:v>0.68935424089431696</c:v>
                </c:pt>
                <c:pt idx="51">
                  <c:v>0.68949049711227395</c:v>
                </c:pt>
                <c:pt idx="52">
                  <c:v>0.68784165382385198</c:v>
                </c:pt>
                <c:pt idx="53">
                  <c:v>0.68942743539810103</c:v>
                </c:pt>
                <c:pt idx="54">
                  <c:v>0.68673789501190097</c:v>
                </c:pt>
                <c:pt idx="55">
                  <c:v>0.68611377477645796</c:v>
                </c:pt>
                <c:pt idx="56">
                  <c:v>0.68983387947082497</c:v>
                </c:pt>
                <c:pt idx="57">
                  <c:v>0.68825590610504095</c:v>
                </c:pt>
                <c:pt idx="58">
                  <c:v>0.69009852409362704</c:v>
                </c:pt>
                <c:pt idx="59">
                  <c:v>0.69217932224273604</c:v>
                </c:pt>
                <c:pt idx="60">
                  <c:v>0.68971079587936401</c:v>
                </c:pt>
                <c:pt idx="61">
                  <c:v>0.68859243392944303</c:v>
                </c:pt>
                <c:pt idx="62">
                  <c:v>0.68882459402084295</c:v>
                </c:pt>
                <c:pt idx="63">
                  <c:v>0.69149547815322798</c:v>
                </c:pt>
                <c:pt idx="64">
                  <c:v>0.69587540626525801</c:v>
                </c:pt>
                <c:pt idx="65">
                  <c:v>0.69926011562347401</c:v>
                </c:pt>
                <c:pt idx="66">
                  <c:v>0.69746583700179998</c:v>
                </c:pt>
                <c:pt idx="67">
                  <c:v>0.69806855916976895</c:v>
                </c:pt>
                <c:pt idx="68">
                  <c:v>0.69769912958145097</c:v>
                </c:pt>
                <c:pt idx="69">
                  <c:v>0.69750946760177601</c:v>
                </c:pt>
                <c:pt idx="70">
                  <c:v>0.69790875911712602</c:v>
                </c:pt>
                <c:pt idx="71">
                  <c:v>0.69682711362838701</c:v>
                </c:pt>
                <c:pt idx="72">
                  <c:v>0.69517719745635898</c:v>
                </c:pt>
                <c:pt idx="73">
                  <c:v>0.69460189342498702</c:v>
                </c:pt>
                <c:pt idx="74">
                  <c:v>0.69403976202011097</c:v>
                </c:pt>
                <c:pt idx="75">
                  <c:v>0.69407665729522705</c:v>
                </c:pt>
                <c:pt idx="76">
                  <c:v>0.69427716732025102</c:v>
                </c:pt>
                <c:pt idx="77">
                  <c:v>0.69433164596557595</c:v>
                </c:pt>
                <c:pt idx="78">
                  <c:v>0.69372242689132602</c:v>
                </c:pt>
                <c:pt idx="79">
                  <c:v>0.69290012121200495</c:v>
                </c:pt>
                <c:pt idx="80">
                  <c:v>0.69273656606674106</c:v>
                </c:pt>
                <c:pt idx="81">
                  <c:v>0.69242280721664395</c:v>
                </c:pt>
                <c:pt idx="82">
                  <c:v>0.69240385293960505</c:v>
                </c:pt>
                <c:pt idx="83">
                  <c:v>0.69207733869552601</c:v>
                </c:pt>
                <c:pt idx="84">
                  <c:v>0.69181609153747503</c:v>
                </c:pt>
                <c:pt idx="85">
                  <c:v>0.69173252582550004</c:v>
                </c:pt>
                <c:pt idx="86">
                  <c:v>0.69146728515625</c:v>
                </c:pt>
                <c:pt idx="87">
                  <c:v>0.69105213880538896</c:v>
                </c:pt>
                <c:pt idx="88">
                  <c:v>0.69161629676818803</c:v>
                </c:pt>
                <c:pt idx="89">
                  <c:v>0.69123476743698098</c:v>
                </c:pt>
                <c:pt idx="90">
                  <c:v>0.69115394353866499</c:v>
                </c:pt>
                <c:pt idx="91">
                  <c:v>0.69090002775192205</c:v>
                </c:pt>
                <c:pt idx="92">
                  <c:v>0.69089382886886597</c:v>
                </c:pt>
                <c:pt idx="93">
                  <c:v>0.69122749567031805</c:v>
                </c:pt>
                <c:pt idx="94">
                  <c:v>0.6910400390625</c:v>
                </c:pt>
                <c:pt idx="95">
                  <c:v>0.69139862060546797</c:v>
                </c:pt>
                <c:pt idx="96">
                  <c:v>0.69006609916687001</c:v>
                </c:pt>
                <c:pt idx="97">
                  <c:v>0.68965822458267201</c:v>
                </c:pt>
                <c:pt idx="98">
                  <c:v>0.69071006774902299</c:v>
                </c:pt>
                <c:pt idx="99">
                  <c:v>0.69068372249603205</c:v>
                </c:pt>
                <c:pt idx="100">
                  <c:v>0.69047641754150302</c:v>
                </c:pt>
                <c:pt idx="101">
                  <c:v>0.68988901376724199</c:v>
                </c:pt>
                <c:pt idx="102">
                  <c:v>0.69011199474334695</c:v>
                </c:pt>
                <c:pt idx="103">
                  <c:v>0.68949574232101396</c:v>
                </c:pt>
                <c:pt idx="104">
                  <c:v>0.68930494785308805</c:v>
                </c:pt>
                <c:pt idx="105">
                  <c:v>0.68884313106536799</c:v>
                </c:pt>
                <c:pt idx="106">
                  <c:v>0.68785935640335005</c:v>
                </c:pt>
                <c:pt idx="107">
                  <c:v>0.68959873914718595</c:v>
                </c:pt>
                <c:pt idx="108">
                  <c:v>0.69049972295761097</c:v>
                </c:pt>
                <c:pt idx="109">
                  <c:v>0.69075185060501099</c:v>
                </c:pt>
                <c:pt idx="110">
                  <c:v>0.68904292583465498</c:v>
                </c:pt>
                <c:pt idx="111">
                  <c:v>0.69008737802505404</c:v>
                </c:pt>
                <c:pt idx="112">
                  <c:v>0.69016146659850997</c:v>
                </c:pt>
                <c:pt idx="113">
                  <c:v>0.68850940465927102</c:v>
                </c:pt>
                <c:pt idx="114">
                  <c:v>0.68679511547088601</c:v>
                </c:pt>
                <c:pt idx="115">
                  <c:v>0.686720371246337</c:v>
                </c:pt>
                <c:pt idx="116">
                  <c:v>0.68830060958862305</c:v>
                </c:pt>
                <c:pt idx="117">
                  <c:v>0.68851989507675104</c:v>
                </c:pt>
                <c:pt idx="118">
                  <c:v>0.68751633167266801</c:v>
                </c:pt>
                <c:pt idx="119">
                  <c:v>0.68329918384552002</c:v>
                </c:pt>
                <c:pt idx="120">
                  <c:v>0.68680197000503496</c:v>
                </c:pt>
                <c:pt idx="121">
                  <c:v>0.691170513629913</c:v>
                </c:pt>
                <c:pt idx="122">
                  <c:v>0.69160658121108998</c:v>
                </c:pt>
                <c:pt idx="123">
                  <c:v>0.68768137693405096</c:v>
                </c:pt>
                <c:pt idx="124">
                  <c:v>0.69162678718566895</c:v>
                </c:pt>
                <c:pt idx="125">
                  <c:v>0.690604507923126</c:v>
                </c:pt>
                <c:pt idx="126">
                  <c:v>0.68922400474548295</c:v>
                </c:pt>
                <c:pt idx="127">
                  <c:v>0.68709915876388505</c:v>
                </c:pt>
                <c:pt idx="128">
                  <c:v>0.69003659486770597</c:v>
                </c:pt>
                <c:pt idx="129">
                  <c:v>0.69314700365066495</c:v>
                </c:pt>
                <c:pt idx="130">
                  <c:v>0.69247019290923995</c:v>
                </c:pt>
                <c:pt idx="131">
                  <c:v>0.68961077928543002</c:v>
                </c:pt>
                <c:pt idx="132">
                  <c:v>0.68654942512512196</c:v>
                </c:pt>
                <c:pt idx="133">
                  <c:v>0.68554353713989202</c:v>
                </c:pt>
                <c:pt idx="134">
                  <c:v>0.68622899055480902</c:v>
                </c:pt>
                <c:pt idx="135">
                  <c:v>0.68354004621505704</c:v>
                </c:pt>
                <c:pt idx="136">
                  <c:v>0.68595027923583896</c:v>
                </c:pt>
                <c:pt idx="137">
                  <c:v>0.68635576963424605</c:v>
                </c:pt>
                <c:pt idx="138">
                  <c:v>0.68556106090545599</c:v>
                </c:pt>
                <c:pt idx="139">
                  <c:v>0.686048984527587</c:v>
                </c:pt>
                <c:pt idx="140">
                  <c:v>0.68391138315200795</c:v>
                </c:pt>
                <c:pt idx="141">
                  <c:v>0.68484568595886197</c:v>
                </c:pt>
                <c:pt idx="142">
                  <c:v>0.685627400875091</c:v>
                </c:pt>
                <c:pt idx="143">
                  <c:v>0.68367290496826105</c:v>
                </c:pt>
                <c:pt idx="144">
                  <c:v>0.68167841434478704</c:v>
                </c:pt>
                <c:pt idx="145">
                  <c:v>0.68499511480331399</c:v>
                </c:pt>
                <c:pt idx="146">
                  <c:v>0.68580275774001997</c:v>
                </c:pt>
                <c:pt idx="147">
                  <c:v>0.69072794914245605</c:v>
                </c:pt>
                <c:pt idx="148">
                  <c:v>0.68959361314773504</c:v>
                </c:pt>
                <c:pt idx="149">
                  <c:v>0.69074928760528498</c:v>
                </c:pt>
                <c:pt idx="150">
                  <c:v>0.69417810440063399</c:v>
                </c:pt>
                <c:pt idx="151">
                  <c:v>0.694979548454284</c:v>
                </c:pt>
                <c:pt idx="152">
                  <c:v>0.69573479890823298</c:v>
                </c:pt>
                <c:pt idx="153">
                  <c:v>0.69475376605987504</c:v>
                </c:pt>
                <c:pt idx="154">
                  <c:v>0.69264054298400801</c:v>
                </c:pt>
                <c:pt idx="155">
                  <c:v>0.691791951656341</c:v>
                </c:pt>
                <c:pt idx="156">
                  <c:v>0.69221162796020497</c:v>
                </c:pt>
                <c:pt idx="157">
                  <c:v>0.69086968898773105</c:v>
                </c:pt>
                <c:pt idx="158">
                  <c:v>0.69004905223846402</c:v>
                </c:pt>
                <c:pt idx="159">
                  <c:v>0.68933153152465798</c:v>
                </c:pt>
                <c:pt idx="160">
                  <c:v>0.69263410568237305</c:v>
                </c:pt>
                <c:pt idx="161">
                  <c:v>0.69543993473052901</c:v>
                </c:pt>
                <c:pt idx="162">
                  <c:v>0.69485104084014804</c:v>
                </c:pt>
                <c:pt idx="163">
                  <c:v>0.69365042448043801</c:v>
                </c:pt>
                <c:pt idx="164">
                  <c:v>0.69252365827560403</c:v>
                </c:pt>
                <c:pt idx="165">
                  <c:v>0.692352354526519</c:v>
                </c:pt>
                <c:pt idx="166">
                  <c:v>0.69237959384918202</c:v>
                </c:pt>
                <c:pt idx="167">
                  <c:v>0.69222962856292702</c:v>
                </c:pt>
                <c:pt idx="168">
                  <c:v>0.69246232509613004</c:v>
                </c:pt>
                <c:pt idx="169">
                  <c:v>0.69343560934066695</c:v>
                </c:pt>
                <c:pt idx="170">
                  <c:v>0.69378709793090798</c:v>
                </c:pt>
                <c:pt idx="171">
                  <c:v>0.692707359790802</c:v>
                </c:pt>
                <c:pt idx="172">
                  <c:v>0.69212776422500599</c:v>
                </c:pt>
                <c:pt idx="173">
                  <c:v>0.69117856025695801</c:v>
                </c:pt>
                <c:pt idx="174">
                  <c:v>0.69007956981658902</c:v>
                </c:pt>
                <c:pt idx="175">
                  <c:v>0.68985432386398304</c:v>
                </c:pt>
                <c:pt idx="176">
                  <c:v>0.69033169746398904</c:v>
                </c:pt>
                <c:pt idx="177">
                  <c:v>0.69055008888244596</c:v>
                </c:pt>
                <c:pt idx="178">
                  <c:v>0.69077175855636597</c:v>
                </c:pt>
                <c:pt idx="179">
                  <c:v>0.69076436758041304</c:v>
                </c:pt>
                <c:pt idx="180">
                  <c:v>0.69176340103149403</c:v>
                </c:pt>
                <c:pt idx="181">
                  <c:v>0.69119006395339899</c:v>
                </c:pt>
                <c:pt idx="182">
                  <c:v>0.69112747907638505</c:v>
                </c:pt>
                <c:pt idx="183">
                  <c:v>0.69091761112213101</c:v>
                </c:pt>
                <c:pt idx="184">
                  <c:v>0.69086664915084794</c:v>
                </c:pt>
                <c:pt idx="185">
                  <c:v>0.69087415933608998</c:v>
                </c:pt>
                <c:pt idx="186">
                  <c:v>0.69055986404418901</c:v>
                </c:pt>
                <c:pt idx="187">
                  <c:v>0.69012713432312001</c:v>
                </c:pt>
                <c:pt idx="188">
                  <c:v>0.68981331586837702</c:v>
                </c:pt>
                <c:pt idx="189">
                  <c:v>0.68892425298690796</c:v>
                </c:pt>
                <c:pt idx="190">
                  <c:v>0.68862974643707198</c:v>
                </c:pt>
                <c:pt idx="191">
                  <c:v>0.68787842988967896</c:v>
                </c:pt>
                <c:pt idx="192">
                  <c:v>0.69135016202926602</c:v>
                </c:pt>
                <c:pt idx="193">
                  <c:v>0.694449603557586</c:v>
                </c:pt>
                <c:pt idx="194">
                  <c:v>0.69348108768463101</c:v>
                </c:pt>
                <c:pt idx="195">
                  <c:v>0.69269227981567305</c:v>
                </c:pt>
                <c:pt idx="196">
                  <c:v>0.69161337614059404</c:v>
                </c:pt>
                <c:pt idx="197">
                  <c:v>0.69256132841110196</c:v>
                </c:pt>
                <c:pt idx="198">
                  <c:v>0.69173133373260498</c:v>
                </c:pt>
                <c:pt idx="199">
                  <c:v>0.69033145904541005</c:v>
                </c:pt>
                <c:pt idx="200">
                  <c:v>0.68972158432006803</c:v>
                </c:pt>
                <c:pt idx="201">
                  <c:v>0.69072729349136297</c:v>
                </c:pt>
                <c:pt idx="202">
                  <c:v>0.69046503305435103</c:v>
                </c:pt>
                <c:pt idx="203">
                  <c:v>0.69223934412002497</c:v>
                </c:pt>
                <c:pt idx="204">
                  <c:v>0.69176107645034701</c:v>
                </c:pt>
                <c:pt idx="205">
                  <c:v>0.691661417484283</c:v>
                </c:pt>
                <c:pt idx="206">
                  <c:v>0.69016152620315496</c:v>
                </c:pt>
                <c:pt idx="207">
                  <c:v>0.69013774394989003</c:v>
                </c:pt>
                <c:pt idx="208">
                  <c:v>0.69103330373764005</c:v>
                </c:pt>
                <c:pt idx="209">
                  <c:v>0.68998187780380205</c:v>
                </c:pt>
                <c:pt idx="210">
                  <c:v>0.69076102972030595</c:v>
                </c:pt>
                <c:pt idx="211">
                  <c:v>0.69094902276992798</c:v>
                </c:pt>
                <c:pt idx="212">
                  <c:v>0.688357293605804</c:v>
                </c:pt>
                <c:pt idx="213">
                  <c:v>0.68721675872802701</c:v>
                </c:pt>
                <c:pt idx="214">
                  <c:v>0.68659603595733598</c:v>
                </c:pt>
                <c:pt idx="215">
                  <c:v>0.68672937154769897</c:v>
                </c:pt>
                <c:pt idx="216">
                  <c:v>0.68472206592559803</c:v>
                </c:pt>
                <c:pt idx="217">
                  <c:v>0.68130570650100697</c:v>
                </c:pt>
                <c:pt idx="218">
                  <c:v>0.68454092741012496</c:v>
                </c:pt>
                <c:pt idx="219">
                  <c:v>0.68176698684692305</c:v>
                </c:pt>
                <c:pt idx="220">
                  <c:v>0.68434584140777499</c:v>
                </c:pt>
                <c:pt idx="221">
                  <c:v>0.68261778354644698</c:v>
                </c:pt>
                <c:pt idx="222">
                  <c:v>0.68410658836364702</c:v>
                </c:pt>
                <c:pt idx="223">
                  <c:v>0.68607741594314497</c:v>
                </c:pt>
                <c:pt idx="224">
                  <c:v>0.68933588266372603</c:v>
                </c:pt>
                <c:pt idx="225">
                  <c:v>0.68543237447738603</c:v>
                </c:pt>
                <c:pt idx="226">
                  <c:v>0.68543726205825795</c:v>
                </c:pt>
                <c:pt idx="227">
                  <c:v>0.68906933069229104</c:v>
                </c:pt>
                <c:pt idx="228">
                  <c:v>0.688609719276428</c:v>
                </c:pt>
                <c:pt idx="229">
                  <c:v>0.69025355577468805</c:v>
                </c:pt>
                <c:pt idx="230">
                  <c:v>0.69020009040832497</c:v>
                </c:pt>
                <c:pt idx="231">
                  <c:v>0.68902182579040505</c:v>
                </c:pt>
                <c:pt idx="232">
                  <c:v>0.68701529502868597</c:v>
                </c:pt>
                <c:pt idx="233">
                  <c:v>0.68618309497833196</c:v>
                </c:pt>
                <c:pt idx="234">
                  <c:v>0.68439519405364901</c:v>
                </c:pt>
                <c:pt idx="235">
                  <c:v>0.686545550823211</c:v>
                </c:pt>
                <c:pt idx="236">
                  <c:v>0.68814331293106001</c:v>
                </c:pt>
                <c:pt idx="237">
                  <c:v>0.68691623210906905</c:v>
                </c:pt>
                <c:pt idx="238">
                  <c:v>0.68863362073898304</c:v>
                </c:pt>
                <c:pt idx="239">
                  <c:v>0.68930852413177401</c:v>
                </c:pt>
                <c:pt idx="240">
                  <c:v>0.68798309564590399</c:v>
                </c:pt>
                <c:pt idx="241">
                  <c:v>0.68621486425399703</c:v>
                </c:pt>
                <c:pt idx="242">
                  <c:v>0.68377631902694702</c:v>
                </c:pt>
                <c:pt idx="243">
                  <c:v>0.68298512697219804</c:v>
                </c:pt>
                <c:pt idx="244">
                  <c:v>0.68514549732208196</c:v>
                </c:pt>
                <c:pt idx="245">
                  <c:v>0.68425738811492898</c:v>
                </c:pt>
                <c:pt idx="246">
                  <c:v>0.68343490362167303</c:v>
                </c:pt>
                <c:pt idx="247">
                  <c:v>0.68447464704513505</c:v>
                </c:pt>
                <c:pt idx="248">
                  <c:v>0.68330347537994296</c:v>
                </c:pt>
                <c:pt idx="249">
                  <c:v>0.68291276693344105</c:v>
                </c:pt>
                <c:pt idx="250">
                  <c:v>0.68297171592712402</c:v>
                </c:pt>
                <c:pt idx="251">
                  <c:v>0.682764172554016</c:v>
                </c:pt>
                <c:pt idx="252">
                  <c:v>0.68090164661407404</c:v>
                </c:pt>
                <c:pt idx="253">
                  <c:v>0.681268870830535</c:v>
                </c:pt>
                <c:pt idx="254">
                  <c:v>0.68423706293106001</c:v>
                </c:pt>
                <c:pt idx="255">
                  <c:v>0.68404340744018499</c:v>
                </c:pt>
                <c:pt idx="256">
                  <c:v>0.68590927124023404</c:v>
                </c:pt>
                <c:pt idx="257">
                  <c:v>0.68513059616088801</c:v>
                </c:pt>
                <c:pt idx="258">
                  <c:v>0.68137395381927401</c:v>
                </c:pt>
                <c:pt idx="259">
                  <c:v>0.67988216876983598</c:v>
                </c:pt>
                <c:pt idx="260">
                  <c:v>0.68270242214202803</c:v>
                </c:pt>
                <c:pt idx="261">
                  <c:v>0.683050096035003</c:v>
                </c:pt>
                <c:pt idx="262">
                  <c:v>0.68550723791122403</c:v>
                </c:pt>
                <c:pt idx="263">
                  <c:v>0.68305867910385099</c:v>
                </c:pt>
                <c:pt idx="264">
                  <c:v>0.68044263124465898</c:v>
                </c:pt>
                <c:pt idx="265">
                  <c:v>0.67843532562255804</c:v>
                </c:pt>
                <c:pt idx="266">
                  <c:v>0.67562574148178101</c:v>
                </c:pt>
                <c:pt idx="267">
                  <c:v>0.67768758535385099</c:v>
                </c:pt>
                <c:pt idx="268">
                  <c:v>0.67849606275558405</c:v>
                </c:pt>
                <c:pt idx="269">
                  <c:v>0.67836666107177701</c:v>
                </c:pt>
                <c:pt idx="270">
                  <c:v>0.67641514539718595</c:v>
                </c:pt>
                <c:pt idx="271">
                  <c:v>0.67979514598846402</c:v>
                </c:pt>
                <c:pt idx="272">
                  <c:v>0.67504721879959095</c:v>
                </c:pt>
                <c:pt idx="273">
                  <c:v>0.67549139261245705</c:v>
                </c:pt>
                <c:pt idx="274">
                  <c:v>0.67700034379959095</c:v>
                </c:pt>
                <c:pt idx="275">
                  <c:v>0.67638111114501898</c:v>
                </c:pt>
                <c:pt idx="276">
                  <c:v>0.67797869443893399</c:v>
                </c:pt>
                <c:pt idx="277">
                  <c:v>0.67938476800918501</c:v>
                </c:pt>
                <c:pt idx="278">
                  <c:v>0.67993980646133401</c:v>
                </c:pt>
                <c:pt idx="279">
                  <c:v>0.67584621906280495</c:v>
                </c:pt>
                <c:pt idx="280">
                  <c:v>0.67681735754012995</c:v>
                </c:pt>
                <c:pt idx="281">
                  <c:v>0.67777931690215998</c:v>
                </c:pt>
                <c:pt idx="282">
                  <c:v>0.677143514156341</c:v>
                </c:pt>
                <c:pt idx="283">
                  <c:v>0.67514234781265203</c:v>
                </c:pt>
                <c:pt idx="284">
                  <c:v>0.67534226179122903</c:v>
                </c:pt>
                <c:pt idx="285">
                  <c:v>0.67355090379714899</c:v>
                </c:pt>
                <c:pt idx="286">
                  <c:v>0.67383569478988603</c:v>
                </c:pt>
                <c:pt idx="287">
                  <c:v>0.67443513870239202</c:v>
                </c:pt>
                <c:pt idx="288">
                  <c:v>0.68261629343032804</c:v>
                </c:pt>
                <c:pt idx="289">
                  <c:v>0.67771536111831598</c:v>
                </c:pt>
                <c:pt idx="290">
                  <c:v>0.67561167478561401</c:v>
                </c:pt>
                <c:pt idx="291">
                  <c:v>0.67677342891693104</c:v>
                </c:pt>
                <c:pt idx="292">
                  <c:v>0.67200374603271396</c:v>
                </c:pt>
                <c:pt idx="293">
                  <c:v>0.67250609397888095</c:v>
                </c:pt>
                <c:pt idx="294">
                  <c:v>0.67303431034088101</c:v>
                </c:pt>
                <c:pt idx="295">
                  <c:v>0.66928750276565496</c:v>
                </c:pt>
                <c:pt idx="296">
                  <c:v>0.66811925172805697</c:v>
                </c:pt>
                <c:pt idx="297">
                  <c:v>0.66625916957855202</c:v>
                </c:pt>
                <c:pt idx="298">
                  <c:v>0.66133195161819402</c:v>
                </c:pt>
                <c:pt idx="299">
                  <c:v>0.65411013364791804</c:v>
                </c:pt>
                <c:pt idx="300">
                  <c:v>0.65435695648193304</c:v>
                </c:pt>
                <c:pt idx="301">
                  <c:v>0.64471000432968095</c:v>
                </c:pt>
                <c:pt idx="302">
                  <c:v>0.64587116241455</c:v>
                </c:pt>
                <c:pt idx="303">
                  <c:v>0.64904832839965798</c:v>
                </c:pt>
                <c:pt idx="304">
                  <c:v>0.64852458238601596</c:v>
                </c:pt>
                <c:pt idx="305">
                  <c:v>0.64264965057373002</c:v>
                </c:pt>
                <c:pt idx="306">
                  <c:v>0.63385975360870295</c:v>
                </c:pt>
                <c:pt idx="307">
                  <c:v>0.63755321502685502</c:v>
                </c:pt>
                <c:pt idx="308">
                  <c:v>0.64999312162399203</c:v>
                </c:pt>
                <c:pt idx="309">
                  <c:v>0.64459055662155096</c:v>
                </c:pt>
                <c:pt idx="310">
                  <c:v>0.64156705141067505</c:v>
                </c:pt>
                <c:pt idx="311">
                  <c:v>0.64315664768218905</c:v>
                </c:pt>
                <c:pt idx="312">
                  <c:v>0.64696031808853105</c:v>
                </c:pt>
                <c:pt idx="313">
                  <c:v>0.64442920684814398</c:v>
                </c:pt>
                <c:pt idx="314">
                  <c:v>0.64172834157943703</c:v>
                </c:pt>
                <c:pt idx="315">
                  <c:v>0.64026135206222501</c:v>
                </c:pt>
                <c:pt idx="316">
                  <c:v>0.640924513339996</c:v>
                </c:pt>
                <c:pt idx="317">
                  <c:v>0.64069235324859597</c:v>
                </c:pt>
                <c:pt idx="318">
                  <c:v>0.64179527759552002</c:v>
                </c:pt>
                <c:pt idx="319">
                  <c:v>0.64093047380447299</c:v>
                </c:pt>
                <c:pt idx="320">
                  <c:v>0.62775838375091497</c:v>
                </c:pt>
                <c:pt idx="321">
                  <c:v>0.63892561197280795</c:v>
                </c:pt>
                <c:pt idx="322">
                  <c:v>0.643205046653747</c:v>
                </c:pt>
                <c:pt idx="323">
                  <c:v>0.64326596260070801</c:v>
                </c:pt>
                <c:pt idx="324">
                  <c:v>0.63937580585479703</c:v>
                </c:pt>
                <c:pt idx="325">
                  <c:v>0.63501071929931596</c:v>
                </c:pt>
                <c:pt idx="326">
                  <c:v>0.63308978080749501</c:v>
                </c:pt>
                <c:pt idx="327">
                  <c:v>0.63566029071807795</c:v>
                </c:pt>
                <c:pt idx="328">
                  <c:v>0.63036823272705</c:v>
                </c:pt>
                <c:pt idx="329">
                  <c:v>0.63261288404464699</c:v>
                </c:pt>
                <c:pt idx="330">
                  <c:v>0.63355469703674305</c:v>
                </c:pt>
                <c:pt idx="331">
                  <c:v>0.62400329113006503</c:v>
                </c:pt>
                <c:pt idx="332">
                  <c:v>0.62877821922302202</c:v>
                </c:pt>
                <c:pt idx="333">
                  <c:v>0.63411134481429998</c:v>
                </c:pt>
                <c:pt idx="334">
                  <c:v>0.62945729494094804</c:v>
                </c:pt>
                <c:pt idx="335">
                  <c:v>0.61496359109878496</c:v>
                </c:pt>
                <c:pt idx="336">
                  <c:v>0.61028808355331399</c:v>
                </c:pt>
                <c:pt idx="337">
                  <c:v>0.61505246162414495</c:v>
                </c:pt>
                <c:pt idx="338">
                  <c:v>0.61434692144393899</c:v>
                </c:pt>
                <c:pt idx="339">
                  <c:v>0.60454624891281095</c:v>
                </c:pt>
                <c:pt idx="340">
                  <c:v>0.59346181154251099</c:v>
                </c:pt>
                <c:pt idx="341">
                  <c:v>0.59177035093307495</c:v>
                </c:pt>
                <c:pt idx="342">
                  <c:v>0.60710102319717396</c:v>
                </c:pt>
                <c:pt idx="343">
                  <c:v>0.60824394226074197</c:v>
                </c:pt>
                <c:pt idx="344">
                  <c:v>0.597567498683929</c:v>
                </c:pt>
                <c:pt idx="345">
                  <c:v>0.60489857196807795</c:v>
                </c:pt>
                <c:pt idx="346">
                  <c:v>0.61186480522155695</c:v>
                </c:pt>
                <c:pt idx="347">
                  <c:v>0.60738694667816095</c:v>
                </c:pt>
                <c:pt idx="348">
                  <c:v>0.60459625720977705</c:v>
                </c:pt>
                <c:pt idx="349">
                  <c:v>0.61251217126846302</c:v>
                </c:pt>
                <c:pt idx="350">
                  <c:v>0.61896407604217496</c:v>
                </c:pt>
                <c:pt idx="351">
                  <c:v>0.61338800191879195</c:v>
                </c:pt>
                <c:pt idx="352">
                  <c:v>0.62322425842285101</c:v>
                </c:pt>
                <c:pt idx="353">
                  <c:v>0.61768090724945002</c:v>
                </c:pt>
                <c:pt idx="354">
                  <c:v>0.61194038391113204</c:v>
                </c:pt>
                <c:pt idx="355">
                  <c:v>0.613639175891876</c:v>
                </c:pt>
                <c:pt idx="356">
                  <c:v>0.60281223058700495</c:v>
                </c:pt>
                <c:pt idx="357">
                  <c:v>0.58837163448333696</c:v>
                </c:pt>
                <c:pt idx="358">
                  <c:v>0.59890949726104703</c:v>
                </c:pt>
                <c:pt idx="359">
                  <c:v>0.60373306274413996</c:v>
                </c:pt>
                <c:pt idx="360">
                  <c:v>0.59239804744720403</c:v>
                </c:pt>
                <c:pt idx="361">
                  <c:v>0.60134649276733398</c:v>
                </c:pt>
                <c:pt idx="362">
                  <c:v>0.61638528108596802</c:v>
                </c:pt>
                <c:pt idx="363">
                  <c:v>0.61508643627166704</c:v>
                </c:pt>
                <c:pt idx="364">
                  <c:v>0.61274772882461503</c:v>
                </c:pt>
                <c:pt idx="365">
                  <c:v>0.611572206020355</c:v>
                </c:pt>
                <c:pt idx="366">
                  <c:v>0.60545086860656705</c:v>
                </c:pt>
                <c:pt idx="367">
                  <c:v>0.60308021306991499</c:v>
                </c:pt>
                <c:pt idx="368">
                  <c:v>0.59980684518813998</c:v>
                </c:pt>
                <c:pt idx="369">
                  <c:v>0.59825325012206998</c:v>
                </c:pt>
                <c:pt idx="370">
                  <c:v>0.60960352420806796</c:v>
                </c:pt>
                <c:pt idx="371">
                  <c:v>0.62833368778228704</c:v>
                </c:pt>
                <c:pt idx="372">
                  <c:v>0.62890052795410101</c:v>
                </c:pt>
                <c:pt idx="373">
                  <c:v>0.63347315788268999</c:v>
                </c:pt>
                <c:pt idx="374">
                  <c:v>0.62322574853897095</c:v>
                </c:pt>
                <c:pt idx="375">
                  <c:v>0.62269008159637396</c:v>
                </c:pt>
                <c:pt idx="376">
                  <c:v>0.62248963117599398</c:v>
                </c:pt>
                <c:pt idx="377">
                  <c:v>0.63563203811645497</c:v>
                </c:pt>
                <c:pt idx="378">
                  <c:v>0.62888520956039395</c:v>
                </c:pt>
                <c:pt idx="379">
                  <c:v>0.62851679325103704</c:v>
                </c:pt>
                <c:pt idx="380">
                  <c:v>0.63331395387649503</c:v>
                </c:pt>
                <c:pt idx="381">
                  <c:v>0.62816768884658802</c:v>
                </c:pt>
                <c:pt idx="382">
                  <c:v>0.62281155586242598</c:v>
                </c:pt>
                <c:pt idx="383">
                  <c:v>0.620034039020538</c:v>
                </c:pt>
                <c:pt idx="384">
                  <c:v>0.61837917566299405</c:v>
                </c:pt>
                <c:pt idx="385">
                  <c:v>0.625111043453216</c:v>
                </c:pt>
                <c:pt idx="386">
                  <c:v>0.62380367517471302</c:v>
                </c:pt>
                <c:pt idx="387">
                  <c:v>0.60596501827239901</c:v>
                </c:pt>
                <c:pt idx="388">
                  <c:v>0.62737643718719405</c:v>
                </c:pt>
                <c:pt idx="389">
                  <c:v>0.63628411293029696</c:v>
                </c:pt>
                <c:pt idx="390">
                  <c:v>0.65222269296646096</c:v>
                </c:pt>
                <c:pt idx="391">
                  <c:v>0.65059268474578802</c:v>
                </c:pt>
                <c:pt idx="392">
                  <c:v>0.63724929094314497</c:v>
                </c:pt>
                <c:pt idx="393">
                  <c:v>0.63003998994827204</c:v>
                </c:pt>
                <c:pt idx="394">
                  <c:v>0.62596070766448897</c:v>
                </c:pt>
                <c:pt idx="395">
                  <c:v>0.61922603845596302</c:v>
                </c:pt>
                <c:pt idx="396">
                  <c:v>0.61743360757827703</c:v>
                </c:pt>
                <c:pt idx="397">
                  <c:v>0.61230725049972501</c:v>
                </c:pt>
                <c:pt idx="398">
                  <c:v>0.60904139280319203</c:v>
                </c:pt>
                <c:pt idx="399">
                  <c:v>0.60390371084213201</c:v>
                </c:pt>
                <c:pt idx="400">
                  <c:v>0.60139071941375699</c:v>
                </c:pt>
                <c:pt idx="401">
                  <c:v>0.59891462326049805</c:v>
                </c:pt>
                <c:pt idx="402">
                  <c:v>0.60138034820556596</c:v>
                </c:pt>
                <c:pt idx="403">
                  <c:v>0.60586231946945102</c:v>
                </c:pt>
                <c:pt idx="404">
                  <c:v>0.60079282522201505</c:v>
                </c:pt>
                <c:pt idx="405">
                  <c:v>0.59440869092941195</c:v>
                </c:pt>
                <c:pt idx="406">
                  <c:v>0.58554279804229703</c:v>
                </c:pt>
                <c:pt idx="407">
                  <c:v>0.58900254964828402</c:v>
                </c:pt>
                <c:pt idx="408">
                  <c:v>0.594956874847412</c:v>
                </c:pt>
                <c:pt idx="409">
                  <c:v>0.59007072448730402</c:v>
                </c:pt>
                <c:pt idx="410">
                  <c:v>0.58500331640243497</c:v>
                </c:pt>
                <c:pt idx="411">
                  <c:v>0.57299041748046797</c:v>
                </c:pt>
                <c:pt idx="412">
                  <c:v>0.57924550771713201</c:v>
                </c:pt>
                <c:pt idx="413">
                  <c:v>0.58641159534454301</c:v>
                </c:pt>
                <c:pt idx="414">
                  <c:v>0.57946568727493197</c:v>
                </c:pt>
                <c:pt idx="415">
                  <c:v>0.589718878269195</c:v>
                </c:pt>
                <c:pt idx="416">
                  <c:v>0.62305295467376698</c:v>
                </c:pt>
                <c:pt idx="417">
                  <c:v>0.63811099529266302</c:v>
                </c:pt>
                <c:pt idx="418">
                  <c:v>0.64339852333068803</c:v>
                </c:pt>
                <c:pt idx="419">
                  <c:v>0.64495432376861495</c:v>
                </c:pt>
                <c:pt idx="420">
                  <c:v>0.62984287738800004</c:v>
                </c:pt>
                <c:pt idx="421">
                  <c:v>0.63991636037826505</c:v>
                </c:pt>
                <c:pt idx="422">
                  <c:v>0.62427270412445002</c:v>
                </c:pt>
                <c:pt idx="423">
                  <c:v>0.62184160947799605</c:v>
                </c:pt>
                <c:pt idx="424">
                  <c:v>0.61289578676223699</c:v>
                </c:pt>
                <c:pt idx="425">
                  <c:v>0.60748833417892401</c:v>
                </c:pt>
                <c:pt idx="426">
                  <c:v>0.60457283258438099</c:v>
                </c:pt>
                <c:pt idx="427">
                  <c:v>0.59759193658828702</c:v>
                </c:pt>
                <c:pt idx="428">
                  <c:v>0.59968835115432695</c:v>
                </c:pt>
                <c:pt idx="429">
                  <c:v>0.595764219760894</c:v>
                </c:pt>
                <c:pt idx="430">
                  <c:v>0.6016486287117</c:v>
                </c:pt>
                <c:pt idx="431">
                  <c:v>0.60506898164749101</c:v>
                </c:pt>
                <c:pt idx="432">
                  <c:v>0.594712793827056</c:v>
                </c:pt>
                <c:pt idx="433">
                  <c:v>0.60022956132888705</c:v>
                </c:pt>
                <c:pt idx="434">
                  <c:v>0.60168582201003995</c:v>
                </c:pt>
                <c:pt idx="435">
                  <c:v>0.59797990322113004</c:v>
                </c:pt>
                <c:pt idx="436">
                  <c:v>0.59391325712203902</c:v>
                </c:pt>
                <c:pt idx="437">
                  <c:v>0.592903912067413</c:v>
                </c:pt>
                <c:pt idx="438">
                  <c:v>0.58983993530273404</c:v>
                </c:pt>
                <c:pt idx="439">
                  <c:v>0.58618253469467096</c:v>
                </c:pt>
                <c:pt idx="440">
                  <c:v>0.59046590328216497</c:v>
                </c:pt>
                <c:pt idx="441">
                  <c:v>0.59147924184799106</c:v>
                </c:pt>
                <c:pt idx="442">
                  <c:v>0.58731466531753496</c:v>
                </c:pt>
                <c:pt idx="443">
                  <c:v>0.57650828361511197</c:v>
                </c:pt>
                <c:pt idx="444">
                  <c:v>0.55969983339309604</c:v>
                </c:pt>
                <c:pt idx="445">
                  <c:v>0.55838805437088002</c:v>
                </c:pt>
                <c:pt idx="446">
                  <c:v>0.55820864439010598</c:v>
                </c:pt>
                <c:pt idx="447">
                  <c:v>0.56193661689758301</c:v>
                </c:pt>
                <c:pt idx="448">
                  <c:v>0.53586548566818204</c:v>
                </c:pt>
                <c:pt idx="449">
                  <c:v>0.51049917936324996</c:v>
                </c:pt>
                <c:pt idx="450">
                  <c:v>0.50658982992172197</c:v>
                </c:pt>
                <c:pt idx="451">
                  <c:v>0.50192070007324197</c:v>
                </c:pt>
                <c:pt idx="452">
                  <c:v>0.51013100147247303</c:v>
                </c:pt>
                <c:pt idx="453">
                  <c:v>0.51199144124984697</c:v>
                </c:pt>
                <c:pt idx="454">
                  <c:v>0.51680094003677302</c:v>
                </c:pt>
                <c:pt idx="455">
                  <c:v>0.51921421289443903</c:v>
                </c:pt>
                <c:pt idx="456">
                  <c:v>0.52188098430633501</c:v>
                </c:pt>
                <c:pt idx="457">
                  <c:v>0.517680764198303</c:v>
                </c:pt>
                <c:pt idx="458">
                  <c:v>0.52612328529357899</c:v>
                </c:pt>
                <c:pt idx="459">
                  <c:v>0.53463900089263905</c:v>
                </c:pt>
                <c:pt idx="460">
                  <c:v>0.55527764558792103</c:v>
                </c:pt>
                <c:pt idx="461">
                  <c:v>0.55190992355346602</c:v>
                </c:pt>
                <c:pt idx="462">
                  <c:v>0.55386126041412298</c:v>
                </c:pt>
                <c:pt idx="463">
                  <c:v>0.54239630699157704</c:v>
                </c:pt>
                <c:pt idx="464">
                  <c:v>0.53597402572631803</c:v>
                </c:pt>
                <c:pt idx="465">
                  <c:v>0.53649491071701005</c:v>
                </c:pt>
              </c:numCache>
            </c:numRef>
          </c:yVal>
          <c:smooth val="1"/>
          <c:extLst>
            <c:ext xmlns:c16="http://schemas.microsoft.com/office/drawing/2014/chart" uri="{C3380CC4-5D6E-409C-BE32-E72D297353CC}">
              <c16:uniqueId val="{00000001-6A2F-486D-B297-65F75AE041A3}"/>
            </c:ext>
          </c:extLst>
        </c:ser>
        <c:dLbls>
          <c:showLegendKey val="0"/>
          <c:showVal val="0"/>
          <c:showCatName val="0"/>
          <c:showSerName val="0"/>
          <c:showPercent val="0"/>
          <c:showBubbleSize val="0"/>
        </c:dLbls>
        <c:axId val="517385760"/>
        <c:axId val="517386592"/>
      </c:scatterChart>
      <c:valAx>
        <c:axId val="517385760"/>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517386592"/>
        <c:crosses val="autoZero"/>
        <c:crossBetween val="midCat"/>
        <c:majorUnit val="100"/>
      </c:valAx>
      <c:valAx>
        <c:axId val="517386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Training</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5173857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Accuracy!$C$1</c:f>
              <c:strCache>
                <c:ptCount val="1"/>
                <c:pt idx="0">
                  <c:v>16</c:v>
                </c:pt>
              </c:strCache>
            </c:strRef>
          </c:tx>
          <c:spPr>
            <a:ln w="19050" cap="rnd">
              <a:solidFill>
                <a:schemeClr val="accent1"/>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C$2:$C$1001</c:f>
              <c:numCache>
                <c:formatCode>General</c:formatCode>
                <c:ptCount val="1000"/>
                <c:pt idx="0">
                  <c:v>0.45511364936828602</c:v>
                </c:pt>
                <c:pt idx="1">
                  <c:v>0.53981643915176303</c:v>
                </c:pt>
                <c:pt idx="2">
                  <c:v>0.51372379064559903</c:v>
                </c:pt>
                <c:pt idx="3">
                  <c:v>0.55873852968215898</c:v>
                </c:pt>
                <c:pt idx="4">
                  <c:v>0.44492107629776001</c:v>
                </c:pt>
                <c:pt idx="5">
                  <c:v>0.39433553814888</c:v>
                </c:pt>
                <c:pt idx="6">
                  <c:v>0.400580674409866</c:v>
                </c:pt>
                <c:pt idx="7">
                  <c:v>0.41640323400497398</c:v>
                </c:pt>
                <c:pt idx="8">
                  <c:v>0.42503371834754899</c:v>
                </c:pt>
                <c:pt idx="9">
                  <c:v>0.42991182208061202</c:v>
                </c:pt>
                <c:pt idx="10">
                  <c:v>0.456194877624511</c:v>
                </c:pt>
                <c:pt idx="11">
                  <c:v>0.46071472764015198</c:v>
                </c:pt>
                <c:pt idx="12">
                  <c:v>0.48513078689575101</c:v>
                </c:pt>
                <c:pt idx="13">
                  <c:v>0.47967052459716703</c:v>
                </c:pt>
                <c:pt idx="14">
                  <c:v>0.466115713119506</c:v>
                </c:pt>
                <c:pt idx="15">
                  <c:v>0.505726337432861</c:v>
                </c:pt>
                <c:pt idx="16">
                  <c:v>0.53213346004485995</c:v>
                </c:pt>
                <c:pt idx="17">
                  <c:v>0.54094958305358798</c:v>
                </c:pt>
                <c:pt idx="18">
                  <c:v>0.59095597267150801</c:v>
                </c:pt>
                <c:pt idx="19">
                  <c:v>0.57467252016067505</c:v>
                </c:pt>
                <c:pt idx="20">
                  <c:v>0.57145035266876198</c:v>
                </c:pt>
                <c:pt idx="21">
                  <c:v>0.56111311912536599</c:v>
                </c:pt>
                <c:pt idx="22">
                  <c:v>0.508503377437591</c:v>
                </c:pt>
                <c:pt idx="23">
                  <c:v>0.62336200475692705</c:v>
                </c:pt>
                <c:pt idx="24">
                  <c:v>0.65116059780120805</c:v>
                </c:pt>
                <c:pt idx="25">
                  <c:v>0.65894758701324396</c:v>
                </c:pt>
                <c:pt idx="26">
                  <c:v>0.63876086473464899</c:v>
                </c:pt>
                <c:pt idx="27">
                  <c:v>0.66151434183120705</c:v>
                </c:pt>
                <c:pt idx="28">
                  <c:v>0.64564287662506104</c:v>
                </c:pt>
                <c:pt idx="29">
                  <c:v>0.58208620548248202</c:v>
                </c:pt>
                <c:pt idx="30">
                  <c:v>0.56700915098190297</c:v>
                </c:pt>
                <c:pt idx="31">
                  <c:v>0.54932248592376698</c:v>
                </c:pt>
                <c:pt idx="32">
                  <c:v>0.55182933807373002</c:v>
                </c:pt>
                <c:pt idx="33">
                  <c:v>0.54302811622619596</c:v>
                </c:pt>
                <c:pt idx="34">
                  <c:v>0.54627341032028198</c:v>
                </c:pt>
                <c:pt idx="35">
                  <c:v>0.53870141506195002</c:v>
                </c:pt>
                <c:pt idx="36">
                  <c:v>0.52243691682815496</c:v>
                </c:pt>
                <c:pt idx="37">
                  <c:v>0.53863108158111495</c:v>
                </c:pt>
                <c:pt idx="38">
                  <c:v>0.52568560838699296</c:v>
                </c:pt>
                <c:pt idx="39">
                  <c:v>0.540582776069641</c:v>
                </c:pt>
                <c:pt idx="40">
                  <c:v>0.54533874988555897</c:v>
                </c:pt>
                <c:pt idx="41">
                  <c:v>0.55671894550323398</c:v>
                </c:pt>
                <c:pt idx="42">
                  <c:v>0.53995376825332597</c:v>
                </c:pt>
                <c:pt idx="43">
                  <c:v>0.53874862194061202</c:v>
                </c:pt>
                <c:pt idx="44">
                  <c:v>0.53346472978591897</c:v>
                </c:pt>
                <c:pt idx="45">
                  <c:v>0.53316724300384499</c:v>
                </c:pt>
                <c:pt idx="46">
                  <c:v>0.52406477928161599</c:v>
                </c:pt>
                <c:pt idx="47">
                  <c:v>0.53302431106567305</c:v>
                </c:pt>
                <c:pt idx="48">
                  <c:v>0.520915627479553</c:v>
                </c:pt>
                <c:pt idx="49">
                  <c:v>0.51830118894577004</c:v>
                </c:pt>
                <c:pt idx="50">
                  <c:v>0.51604485511779696</c:v>
                </c:pt>
                <c:pt idx="51">
                  <c:v>0.50649207830428999</c:v>
                </c:pt>
                <c:pt idx="52">
                  <c:v>0.50946301221847501</c:v>
                </c:pt>
                <c:pt idx="53">
                  <c:v>0.51574373245239202</c:v>
                </c:pt>
                <c:pt idx="54">
                  <c:v>0.52486133575439398</c:v>
                </c:pt>
                <c:pt idx="55">
                  <c:v>0.53281003236770597</c:v>
                </c:pt>
                <c:pt idx="56">
                  <c:v>0.53263229131698597</c:v>
                </c:pt>
                <c:pt idx="57">
                  <c:v>0.53234046697616499</c:v>
                </c:pt>
                <c:pt idx="58">
                  <c:v>0.52536100149154596</c:v>
                </c:pt>
                <c:pt idx="59">
                  <c:v>0.52261102199554399</c:v>
                </c:pt>
                <c:pt idx="60">
                  <c:v>0.52018839120864802</c:v>
                </c:pt>
                <c:pt idx="61">
                  <c:v>0.51350700855255105</c:v>
                </c:pt>
                <c:pt idx="62">
                  <c:v>0.51210975646972601</c:v>
                </c:pt>
                <c:pt idx="63">
                  <c:v>0.51087123155593805</c:v>
                </c:pt>
                <c:pt idx="64">
                  <c:v>0.50977188348770097</c:v>
                </c:pt>
                <c:pt idx="65">
                  <c:v>0.51635271310806197</c:v>
                </c:pt>
                <c:pt idx="66">
                  <c:v>0.52721744775772095</c:v>
                </c:pt>
                <c:pt idx="67">
                  <c:v>0.54267114400863603</c:v>
                </c:pt>
                <c:pt idx="68">
                  <c:v>0.53215402364730802</c:v>
                </c:pt>
                <c:pt idx="69">
                  <c:v>0.53206360340118397</c:v>
                </c:pt>
                <c:pt idx="70">
                  <c:v>0.55073225498199396</c:v>
                </c:pt>
                <c:pt idx="71">
                  <c:v>0.53940904140472401</c:v>
                </c:pt>
                <c:pt idx="72">
                  <c:v>0.55109316110610895</c:v>
                </c:pt>
                <c:pt idx="73">
                  <c:v>0.55294793844223</c:v>
                </c:pt>
                <c:pt idx="74">
                  <c:v>0.54765313863754195</c:v>
                </c:pt>
                <c:pt idx="75">
                  <c:v>0.56163781881332397</c:v>
                </c:pt>
                <c:pt idx="76">
                  <c:v>0.55547404289245605</c:v>
                </c:pt>
                <c:pt idx="77">
                  <c:v>0.56055897474288896</c:v>
                </c:pt>
                <c:pt idx="78">
                  <c:v>0.55450308322906405</c:v>
                </c:pt>
                <c:pt idx="79">
                  <c:v>0.54352253675460804</c:v>
                </c:pt>
                <c:pt idx="80">
                  <c:v>0.54229527711868197</c:v>
                </c:pt>
                <c:pt idx="81">
                  <c:v>0.54119074344634999</c:v>
                </c:pt>
                <c:pt idx="82">
                  <c:v>0.54332166910171498</c:v>
                </c:pt>
                <c:pt idx="83">
                  <c:v>0.54523950815200795</c:v>
                </c:pt>
                <c:pt idx="84">
                  <c:v>0.52821552753448398</c:v>
                </c:pt>
                <c:pt idx="85">
                  <c:v>0.52851897478103604</c:v>
                </c:pt>
                <c:pt idx="86">
                  <c:v>0.53191709518432595</c:v>
                </c:pt>
                <c:pt idx="87">
                  <c:v>0.532415330410003</c:v>
                </c:pt>
                <c:pt idx="88">
                  <c:v>0.52604877948760898</c:v>
                </c:pt>
                <c:pt idx="89">
                  <c:v>0.53594392538070601</c:v>
                </c:pt>
                <c:pt idx="90">
                  <c:v>0.53547453880310003</c:v>
                </c:pt>
                <c:pt idx="91">
                  <c:v>0.54342186450958196</c:v>
                </c:pt>
                <c:pt idx="92">
                  <c:v>0.56407970190048196</c:v>
                </c:pt>
                <c:pt idx="93">
                  <c:v>0.56079673767089799</c:v>
                </c:pt>
                <c:pt idx="94">
                  <c:v>0.55471706390380804</c:v>
                </c:pt>
                <c:pt idx="95">
                  <c:v>0.54924535751342696</c:v>
                </c:pt>
                <c:pt idx="96">
                  <c:v>0.54119580984115601</c:v>
                </c:pt>
                <c:pt idx="97">
                  <c:v>0.54020124673843295</c:v>
                </c:pt>
                <c:pt idx="98">
                  <c:v>0.53930610418319702</c:v>
                </c:pt>
                <c:pt idx="99">
                  <c:v>0.52912551164626997</c:v>
                </c:pt>
                <c:pt idx="100">
                  <c:v>0.54077917337417603</c:v>
                </c:pt>
                <c:pt idx="101">
                  <c:v>0.54295128583908003</c:v>
                </c:pt>
                <c:pt idx="102">
                  <c:v>0.55115616321563698</c:v>
                </c:pt>
                <c:pt idx="103">
                  <c:v>0.54604053497314398</c:v>
                </c:pt>
                <c:pt idx="104">
                  <c:v>0.54143649339675903</c:v>
                </c:pt>
                <c:pt idx="105">
                  <c:v>0.54856359958648604</c:v>
                </c:pt>
                <c:pt idx="106">
                  <c:v>0.54995721578598</c:v>
                </c:pt>
                <c:pt idx="107">
                  <c:v>0.55623131990432695</c:v>
                </c:pt>
                <c:pt idx="108">
                  <c:v>0.55060815811157204</c:v>
                </c:pt>
                <c:pt idx="109">
                  <c:v>0.55599260330200195</c:v>
                </c:pt>
                <c:pt idx="110">
                  <c:v>0.55039334297180098</c:v>
                </c:pt>
                <c:pt idx="111">
                  <c:v>0.54956865310668901</c:v>
                </c:pt>
                <c:pt idx="112">
                  <c:v>0.54858809709548895</c:v>
                </c:pt>
                <c:pt idx="113">
                  <c:v>0.54685425758361805</c:v>
                </c:pt>
                <c:pt idx="114">
                  <c:v>0.55154383182525601</c:v>
                </c:pt>
                <c:pt idx="115">
                  <c:v>0.56513947248458796</c:v>
                </c:pt>
                <c:pt idx="116">
                  <c:v>0.555500507354736</c:v>
                </c:pt>
                <c:pt idx="117">
                  <c:v>0.54370045661926203</c:v>
                </c:pt>
                <c:pt idx="118">
                  <c:v>0.55602234601974398</c:v>
                </c:pt>
                <c:pt idx="119">
                  <c:v>0.54729509353637695</c:v>
                </c:pt>
                <c:pt idx="120">
                  <c:v>0.54569059610366799</c:v>
                </c:pt>
                <c:pt idx="121">
                  <c:v>0.55049651861190796</c:v>
                </c:pt>
                <c:pt idx="122">
                  <c:v>0.53496468067169101</c:v>
                </c:pt>
                <c:pt idx="123">
                  <c:v>0.51896822452545099</c:v>
                </c:pt>
                <c:pt idx="124">
                  <c:v>0.53269642591476396</c:v>
                </c:pt>
                <c:pt idx="125">
                  <c:v>0.52617156505584695</c:v>
                </c:pt>
                <c:pt idx="126">
                  <c:v>0.54855442047119096</c:v>
                </c:pt>
                <c:pt idx="127">
                  <c:v>0.56869900226592995</c:v>
                </c:pt>
                <c:pt idx="128">
                  <c:v>0.562208652496337</c:v>
                </c:pt>
                <c:pt idx="129">
                  <c:v>0.56536281108856201</c:v>
                </c:pt>
                <c:pt idx="130">
                  <c:v>0.56700634956359797</c:v>
                </c:pt>
                <c:pt idx="131">
                  <c:v>0.56343072652816695</c:v>
                </c:pt>
                <c:pt idx="132">
                  <c:v>0.56450384855270297</c:v>
                </c:pt>
                <c:pt idx="133">
                  <c:v>0.55805343389511097</c:v>
                </c:pt>
                <c:pt idx="134">
                  <c:v>0.55224806070327703</c:v>
                </c:pt>
                <c:pt idx="135">
                  <c:v>0.55700844526290805</c:v>
                </c:pt>
                <c:pt idx="136">
                  <c:v>0.55443257093429499</c:v>
                </c:pt>
                <c:pt idx="137">
                  <c:v>0.55211430788040095</c:v>
                </c:pt>
                <c:pt idx="138">
                  <c:v>0.55971258878707797</c:v>
                </c:pt>
                <c:pt idx="139">
                  <c:v>0.55999135971069303</c:v>
                </c:pt>
                <c:pt idx="140">
                  <c:v>0.55711722373962402</c:v>
                </c:pt>
                <c:pt idx="141">
                  <c:v>0.55765551328659002</c:v>
                </c:pt>
                <c:pt idx="142">
                  <c:v>0.54076343774795499</c:v>
                </c:pt>
                <c:pt idx="143">
                  <c:v>0.53981208801269498</c:v>
                </c:pt>
                <c:pt idx="144">
                  <c:v>0.53583085536956698</c:v>
                </c:pt>
                <c:pt idx="145">
                  <c:v>0.52287274599075295</c:v>
                </c:pt>
                <c:pt idx="146">
                  <c:v>0.51433545351028398</c:v>
                </c:pt>
                <c:pt idx="147">
                  <c:v>0.51290190219879095</c:v>
                </c:pt>
                <c:pt idx="148">
                  <c:v>0.53348672389984098</c:v>
                </c:pt>
                <c:pt idx="149">
                  <c:v>0.536388039588928</c:v>
                </c:pt>
                <c:pt idx="150">
                  <c:v>0.53587424755096402</c:v>
                </c:pt>
                <c:pt idx="151">
                  <c:v>0.56249564886093095</c:v>
                </c:pt>
                <c:pt idx="152">
                  <c:v>0.581246078014373</c:v>
                </c:pt>
                <c:pt idx="153">
                  <c:v>0.57600963115692105</c:v>
                </c:pt>
                <c:pt idx="154">
                  <c:v>0.56489491462707497</c:v>
                </c:pt>
                <c:pt idx="155">
                  <c:v>0.55840539932250899</c:v>
                </c:pt>
                <c:pt idx="156">
                  <c:v>0.53887087106704701</c:v>
                </c:pt>
                <c:pt idx="157">
                  <c:v>0.544358789920806</c:v>
                </c:pt>
                <c:pt idx="158">
                  <c:v>0.54304790496826105</c:v>
                </c:pt>
                <c:pt idx="159">
                  <c:v>0.52549380064010598</c:v>
                </c:pt>
                <c:pt idx="160">
                  <c:v>0.51981943845748901</c:v>
                </c:pt>
                <c:pt idx="161">
                  <c:v>0.52721250057220403</c:v>
                </c:pt>
                <c:pt idx="162">
                  <c:v>0.54324126243591297</c:v>
                </c:pt>
                <c:pt idx="163">
                  <c:v>0.56391716003417902</c:v>
                </c:pt>
                <c:pt idx="164">
                  <c:v>0.576626896858215</c:v>
                </c:pt>
                <c:pt idx="165">
                  <c:v>0.568964183330535</c:v>
                </c:pt>
                <c:pt idx="166">
                  <c:v>0.54956775903701705</c:v>
                </c:pt>
                <c:pt idx="167">
                  <c:v>0.54461097717285101</c:v>
                </c:pt>
                <c:pt idx="168">
                  <c:v>0.54144740104675204</c:v>
                </c:pt>
                <c:pt idx="169">
                  <c:v>0.53730267286300604</c:v>
                </c:pt>
                <c:pt idx="170">
                  <c:v>0.53669738769531194</c:v>
                </c:pt>
                <c:pt idx="171">
                  <c:v>0.54240262508392301</c:v>
                </c:pt>
                <c:pt idx="172">
                  <c:v>0.54753738641738803</c:v>
                </c:pt>
                <c:pt idx="173">
                  <c:v>0.54278361797332697</c:v>
                </c:pt>
                <c:pt idx="174">
                  <c:v>0.53850525617599398</c:v>
                </c:pt>
                <c:pt idx="175">
                  <c:v>0.55181425809860196</c:v>
                </c:pt>
                <c:pt idx="176">
                  <c:v>0.54975783824920599</c:v>
                </c:pt>
                <c:pt idx="177">
                  <c:v>0.55728203058242798</c:v>
                </c:pt>
                <c:pt idx="178">
                  <c:v>0.57077342271804798</c:v>
                </c:pt>
                <c:pt idx="179">
                  <c:v>0.55744606256484897</c:v>
                </c:pt>
                <c:pt idx="180">
                  <c:v>0.53920143842697099</c:v>
                </c:pt>
                <c:pt idx="181">
                  <c:v>0.52590626478195102</c:v>
                </c:pt>
                <c:pt idx="182">
                  <c:v>0.52019065618515004</c:v>
                </c:pt>
                <c:pt idx="183">
                  <c:v>0.52442157268524103</c:v>
                </c:pt>
                <c:pt idx="184">
                  <c:v>0.53135442733764604</c:v>
                </c:pt>
                <c:pt idx="185">
                  <c:v>0.552584588527679</c:v>
                </c:pt>
                <c:pt idx="186">
                  <c:v>0.550451099872589</c:v>
                </c:pt>
                <c:pt idx="187">
                  <c:v>0.54367786645889205</c:v>
                </c:pt>
                <c:pt idx="188">
                  <c:v>0.54243505001068104</c:v>
                </c:pt>
                <c:pt idx="189">
                  <c:v>0.54756653308868397</c:v>
                </c:pt>
                <c:pt idx="190">
                  <c:v>0.550403892993927</c:v>
                </c:pt>
                <c:pt idx="191">
                  <c:v>0.53911352157592696</c:v>
                </c:pt>
                <c:pt idx="192">
                  <c:v>0.53207719326019198</c:v>
                </c:pt>
                <c:pt idx="193">
                  <c:v>0.52886945009231501</c:v>
                </c:pt>
                <c:pt idx="194">
                  <c:v>0.53848248720169001</c:v>
                </c:pt>
                <c:pt idx="195">
                  <c:v>0.53775924444198597</c:v>
                </c:pt>
                <c:pt idx="196">
                  <c:v>0.540233314037323</c:v>
                </c:pt>
                <c:pt idx="197">
                  <c:v>0.545584976673126</c:v>
                </c:pt>
                <c:pt idx="198">
                  <c:v>0.54415148496627797</c:v>
                </c:pt>
                <c:pt idx="199">
                  <c:v>0.53661131858825595</c:v>
                </c:pt>
                <c:pt idx="200">
                  <c:v>0.55795019865036</c:v>
                </c:pt>
                <c:pt idx="201">
                  <c:v>0.57715517282485895</c:v>
                </c:pt>
                <c:pt idx="202">
                  <c:v>0.56631463766098</c:v>
                </c:pt>
                <c:pt idx="203">
                  <c:v>0.558402359485626</c:v>
                </c:pt>
                <c:pt idx="204">
                  <c:v>0.56193715333938599</c:v>
                </c:pt>
                <c:pt idx="205">
                  <c:v>0.56511843204498202</c:v>
                </c:pt>
                <c:pt idx="206">
                  <c:v>0.58048158884048395</c:v>
                </c:pt>
                <c:pt idx="207">
                  <c:v>0.55956512689590399</c:v>
                </c:pt>
                <c:pt idx="208">
                  <c:v>0.53485858440399103</c:v>
                </c:pt>
                <c:pt idx="209">
                  <c:v>0.54074770212173395</c:v>
                </c:pt>
                <c:pt idx="210">
                  <c:v>0.53863060474395696</c:v>
                </c:pt>
                <c:pt idx="211">
                  <c:v>0.53066575527191095</c:v>
                </c:pt>
                <c:pt idx="212">
                  <c:v>0.54515177011489802</c:v>
                </c:pt>
                <c:pt idx="213">
                  <c:v>0.553136587142944</c:v>
                </c:pt>
                <c:pt idx="214">
                  <c:v>0.55094790458679199</c:v>
                </c:pt>
                <c:pt idx="215">
                  <c:v>0.54897809028625399</c:v>
                </c:pt>
                <c:pt idx="216">
                  <c:v>0.55033028125762895</c:v>
                </c:pt>
                <c:pt idx="217">
                  <c:v>0.55920505523681596</c:v>
                </c:pt>
                <c:pt idx="218">
                  <c:v>0.56265956163406305</c:v>
                </c:pt>
                <c:pt idx="219">
                  <c:v>0.55326861143112105</c:v>
                </c:pt>
                <c:pt idx="220">
                  <c:v>0.54481673240661599</c:v>
                </c:pt>
                <c:pt idx="221">
                  <c:v>0.55283504724502497</c:v>
                </c:pt>
                <c:pt idx="222">
                  <c:v>0.54442656040191595</c:v>
                </c:pt>
                <c:pt idx="223">
                  <c:v>0.55873388051986606</c:v>
                </c:pt>
                <c:pt idx="224">
                  <c:v>0.53411048650741499</c:v>
                </c:pt>
                <c:pt idx="225">
                  <c:v>0.52205562591552701</c:v>
                </c:pt>
                <c:pt idx="226">
                  <c:v>0.52442753314971902</c:v>
                </c:pt>
                <c:pt idx="227">
                  <c:v>0.53135979175567605</c:v>
                </c:pt>
                <c:pt idx="228">
                  <c:v>0.52290141582489003</c:v>
                </c:pt>
                <c:pt idx="229">
                  <c:v>0.52686125040054299</c:v>
                </c:pt>
                <c:pt idx="230">
                  <c:v>0.52730011940002397</c:v>
                </c:pt>
                <c:pt idx="231">
                  <c:v>0.52457010746002197</c:v>
                </c:pt>
                <c:pt idx="232">
                  <c:v>0.53148812055587702</c:v>
                </c:pt>
                <c:pt idx="233">
                  <c:v>0.54396432638168302</c:v>
                </c:pt>
                <c:pt idx="234">
                  <c:v>0.545817911624908</c:v>
                </c:pt>
                <c:pt idx="235">
                  <c:v>0.54436111450195301</c:v>
                </c:pt>
                <c:pt idx="236">
                  <c:v>0.53992497920989901</c:v>
                </c:pt>
                <c:pt idx="237">
                  <c:v>0.55155748128890902</c:v>
                </c:pt>
                <c:pt idx="238">
                  <c:v>0.55265176296234098</c:v>
                </c:pt>
                <c:pt idx="239">
                  <c:v>0.54657065868377597</c:v>
                </c:pt>
                <c:pt idx="240">
                  <c:v>0.52941358089446999</c:v>
                </c:pt>
                <c:pt idx="241">
                  <c:v>0.53272223472595204</c:v>
                </c:pt>
                <c:pt idx="242">
                  <c:v>0.53882503509521396</c:v>
                </c:pt>
                <c:pt idx="243">
                  <c:v>0.54119253158569303</c:v>
                </c:pt>
                <c:pt idx="244">
                  <c:v>0.53117847442626898</c:v>
                </c:pt>
                <c:pt idx="245">
                  <c:v>0.53118562698364202</c:v>
                </c:pt>
                <c:pt idx="246">
                  <c:v>0.52494204044341997</c:v>
                </c:pt>
                <c:pt idx="247">
                  <c:v>0.51932281255722001</c:v>
                </c:pt>
                <c:pt idx="248">
                  <c:v>0.52364051342010498</c:v>
                </c:pt>
                <c:pt idx="249">
                  <c:v>0.49627646803855802</c:v>
                </c:pt>
                <c:pt idx="250">
                  <c:v>0.47164881229400601</c:v>
                </c:pt>
                <c:pt idx="251">
                  <c:v>0.47448393702507002</c:v>
                </c:pt>
                <c:pt idx="252">
                  <c:v>0.48328554630279502</c:v>
                </c:pt>
                <c:pt idx="253">
                  <c:v>0.49120700359344399</c:v>
                </c:pt>
                <c:pt idx="254">
                  <c:v>0.48896130919456399</c:v>
                </c:pt>
                <c:pt idx="255">
                  <c:v>0.50256520509719804</c:v>
                </c:pt>
                <c:pt idx="256">
                  <c:v>0.50543367862701405</c:v>
                </c:pt>
                <c:pt idx="257">
                  <c:v>0.51114028692245395</c:v>
                </c:pt>
                <c:pt idx="258">
                  <c:v>0.51940125226974398</c:v>
                </c:pt>
                <c:pt idx="259">
                  <c:v>0.51746112108230502</c:v>
                </c:pt>
                <c:pt idx="260">
                  <c:v>0.52101850509643499</c:v>
                </c:pt>
                <c:pt idx="261">
                  <c:v>0.53454166650772095</c:v>
                </c:pt>
                <c:pt idx="262">
                  <c:v>0.53360372781753496</c:v>
                </c:pt>
                <c:pt idx="263">
                  <c:v>0.535969018936157</c:v>
                </c:pt>
                <c:pt idx="264">
                  <c:v>0.51632243394851596</c:v>
                </c:pt>
                <c:pt idx="265">
                  <c:v>0.51634615659713701</c:v>
                </c:pt>
                <c:pt idx="266">
                  <c:v>0.53346157073974598</c:v>
                </c:pt>
                <c:pt idx="267">
                  <c:v>0.54886543750762895</c:v>
                </c:pt>
                <c:pt idx="268">
                  <c:v>0.53772890567779497</c:v>
                </c:pt>
                <c:pt idx="269">
                  <c:v>0.54333102703094405</c:v>
                </c:pt>
                <c:pt idx="270">
                  <c:v>0.54524791240692105</c:v>
                </c:pt>
                <c:pt idx="271">
                  <c:v>0.528223097324371</c:v>
                </c:pt>
                <c:pt idx="272">
                  <c:v>0.52852576971053999</c:v>
                </c:pt>
                <c:pt idx="273">
                  <c:v>0.51942318677902199</c:v>
                </c:pt>
                <c:pt idx="274">
                  <c:v>0.52060586214065496</c:v>
                </c:pt>
                <c:pt idx="275">
                  <c:v>0.54667025804519598</c:v>
                </c:pt>
                <c:pt idx="276">
                  <c:v>0.51700323820114102</c:v>
                </c:pt>
                <c:pt idx="277">
                  <c:v>0.49030292034149098</c:v>
                </c:pt>
                <c:pt idx="278">
                  <c:v>0.48502263426780701</c:v>
                </c:pt>
                <c:pt idx="279">
                  <c:v>0.48964536190032898</c:v>
                </c:pt>
                <c:pt idx="280">
                  <c:v>0.50943082571029596</c:v>
                </c:pt>
                <c:pt idx="281">
                  <c:v>0.51786273717880205</c:v>
                </c:pt>
                <c:pt idx="282">
                  <c:v>0.53170144557952803</c:v>
                </c:pt>
                <c:pt idx="283">
                  <c:v>0.52540630102157504</c:v>
                </c:pt>
                <c:pt idx="284">
                  <c:v>0.52599066495895297</c:v>
                </c:pt>
                <c:pt idx="285">
                  <c:v>0.52339160442352295</c:v>
                </c:pt>
                <c:pt idx="286">
                  <c:v>0.54292744398116999</c:v>
                </c:pt>
                <c:pt idx="287">
                  <c:v>0.55113470554351796</c:v>
                </c:pt>
                <c:pt idx="288">
                  <c:v>0.57102125883102395</c:v>
                </c:pt>
                <c:pt idx="289">
                  <c:v>0.59204411506652799</c:v>
                </c:pt>
                <c:pt idx="290">
                  <c:v>0.61721467971801702</c:v>
                </c:pt>
                <c:pt idx="291">
                  <c:v>0.62424319982528598</c:v>
                </c:pt>
                <c:pt idx="292">
                  <c:v>0.61806887388229304</c:v>
                </c:pt>
                <c:pt idx="293">
                  <c:v>0.62188696861267001</c:v>
                </c:pt>
                <c:pt idx="294">
                  <c:v>0.61594825983047397</c:v>
                </c:pt>
                <c:pt idx="295">
                  <c:v>0.60891813039779596</c:v>
                </c:pt>
                <c:pt idx="296">
                  <c:v>0.60427629947662298</c:v>
                </c:pt>
                <c:pt idx="297">
                  <c:v>0.59383875131607</c:v>
                </c:pt>
                <c:pt idx="298">
                  <c:v>0.61257988214492798</c:v>
                </c:pt>
                <c:pt idx="299">
                  <c:v>0.62944692373275701</c:v>
                </c:pt>
                <c:pt idx="300">
                  <c:v>0.61962723731994596</c:v>
                </c:pt>
                <c:pt idx="301">
                  <c:v>0.62641453742980902</c:v>
                </c:pt>
                <c:pt idx="302">
                  <c:v>0.62627309560775701</c:v>
                </c:pt>
                <c:pt idx="303">
                  <c:v>0.60427075624465898</c:v>
                </c:pt>
                <c:pt idx="304">
                  <c:v>0.62508434057235696</c:v>
                </c:pt>
                <c:pt idx="305">
                  <c:v>0.637575924396514</c:v>
                </c:pt>
                <c:pt idx="306">
                  <c:v>0.63706147670745805</c:v>
                </c:pt>
                <c:pt idx="307">
                  <c:v>0.63273030519485396</c:v>
                </c:pt>
                <c:pt idx="308">
                  <c:v>0.63820725679397505</c:v>
                </c:pt>
                <c:pt idx="309">
                  <c:v>0.62751150131225497</c:v>
                </c:pt>
                <c:pt idx="310">
                  <c:v>0.63663536310195901</c:v>
                </c:pt>
                <c:pt idx="311">
                  <c:v>0.63254964351653997</c:v>
                </c:pt>
                <c:pt idx="312">
                  <c:v>0.62866967916488603</c:v>
                </c:pt>
                <c:pt idx="313">
                  <c:v>0.64705270528793302</c:v>
                </c:pt>
                <c:pt idx="314">
                  <c:v>0.65109741687774603</c:v>
                </c:pt>
                <c:pt idx="315">
                  <c:v>0.64180624485015803</c:v>
                </c:pt>
                <c:pt idx="316">
                  <c:v>0.63861304521560602</c:v>
                </c:pt>
                <c:pt idx="317">
                  <c:v>0.66225177049636796</c:v>
                </c:pt>
                <c:pt idx="318">
                  <c:v>0.67236143350601196</c:v>
                </c:pt>
                <c:pt idx="319">
                  <c:v>0.67700028419494596</c:v>
                </c:pt>
                <c:pt idx="320">
                  <c:v>0.66867524385452204</c:v>
                </c:pt>
                <c:pt idx="321">
                  <c:v>0.67787694931030196</c:v>
                </c:pt>
                <c:pt idx="322">
                  <c:v>0.69133925437927202</c:v>
                </c:pt>
                <c:pt idx="323">
                  <c:v>0.69873481988906805</c:v>
                </c:pt>
                <c:pt idx="324">
                  <c:v>0.66785019636154097</c:v>
                </c:pt>
                <c:pt idx="325">
                  <c:v>0.66356515884399403</c:v>
                </c:pt>
                <c:pt idx="326">
                  <c:v>0.67220866680145197</c:v>
                </c:pt>
                <c:pt idx="327">
                  <c:v>0.65636402368545499</c:v>
                </c:pt>
                <c:pt idx="328">
                  <c:v>0.61572760343551602</c:v>
                </c:pt>
                <c:pt idx="329">
                  <c:v>0.62915486097335804</c:v>
                </c:pt>
                <c:pt idx="330">
                  <c:v>0.65431016683578402</c:v>
                </c:pt>
                <c:pt idx="331">
                  <c:v>0.65762913227081299</c:v>
                </c:pt>
                <c:pt idx="332">
                  <c:v>0.64811623096465998</c:v>
                </c:pt>
                <c:pt idx="333">
                  <c:v>0.661429584026336</c:v>
                </c:pt>
                <c:pt idx="334">
                  <c:v>0.66716164350509599</c:v>
                </c:pt>
                <c:pt idx="335">
                  <c:v>0.65669548511505105</c:v>
                </c:pt>
                <c:pt idx="336">
                  <c:v>0.68629837036132801</c:v>
                </c:pt>
                <c:pt idx="337">
                  <c:v>0.66246420145034701</c:v>
                </c:pt>
                <c:pt idx="338">
                  <c:v>0.64284598827362005</c:v>
                </c:pt>
                <c:pt idx="339">
                  <c:v>0.63320523500442505</c:v>
                </c:pt>
                <c:pt idx="340">
                  <c:v>0.64995032548904397</c:v>
                </c:pt>
                <c:pt idx="341">
                  <c:v>0.65058028697967496</c:v>
                </c:pt>
                <c:pt idx="342">
                  <c:v>0.67509502172470004</c:v>
                </c:pt>
                <c:pt idx="343">
                  <c:v>0.68258553743362405</c:v>
                </c:pt>
                <c:pt idx="344">
                  <c:v>0.67057698965072599</c:v>
                </c:pt>
                <c:pt idx="345">
                  <c:v>0.67226928472518899</c:v>
                </c:pt>
                <c:pt idx="346">
                  <c:v>0.68629235029220503</c:v>
                </c:pt>
                <c:pt idx="347">
                  <c:v>0.69527184963226296</c:v>
                </c:pt>
                <c:pt idx="348">
                  <c:v>0.69136965274810702</c:v>
                </c:pt>
                <c:pt idx="349">
                  <c:v>0.69723266363143899</c:v>
                </c:pt>
                <c:pt idx="350">
                  <c:v>0.70250940322875899</c:v>
                </c:pt>
                <c:pt idx="351">
                  <c:v>0.71975845098495395</c:v>
                </c:pt>
                <c:pt idx="352">
                  <c:v>0.71653258800506503</c:v>
                </c:pt>
                <c:pt idx="353">
                  <c:v>0.71987932920455899</c:v>
                </c:pt>
                <c:pt idx="354">
                  <c:v>0.72914141416549605</c:v>
                </c:pt>
                <c:pt idx="355">
                  <c:v>0.728102266788482</c:v>
                </c:pt>
                <c:pt idx="356">
                  <c:v>0.72716701030731201</c:v>
                </c:pt>
                <c:pt idx="357">
                  <c:v>0.72632533311843805</c:v>
                </c:pt>
                <c:pt idx="358">
                  <c:v>0.72244280576705899</c:v>
                </c:pt>
                <c:pt idx="359">
                  <c:v>0.69861620664596502</c:v>
                </c:pt>
                <c:pt idx="360">
                  <c:v>0.69437956809997503</c:v>
                </c:pt>
                <c:pt idx="361">
                  <c:v>0.70931661128997803</c:v>
                </c:pt>
                <c:pt idx="362">
                  <c:v>0.70400995016098</c:v>
                </c:pt>
                <c:pt idx="363">
                  <c:v>0.69610893726348799</c:v>
                </c:pt>
                <c:pt idx="364">
                  <c:v>0.69212305545806796</c:v>
                </c:pt>
                <c:pt idx="365">
                  <c:v>0.68853574991226196</c:v>
                </c:pt>
                <c:pt idx="366">
                  <c:v>0.70093220472335804</c:v>
                </c:pt>
                <c:pt idx="367">
                  <c:v>0.69333899021148604</c:v>
                </c:pt>
                <c:pt idx="368">
                  <c:v>0.69275510311126698</c:v>
                </c:pt>
                <c:pt idx="369">
                  <c:v>0.69222956895828203</c:v>
                </c:pt>
                <c:pt idx="370">
                  <c:v>0.69488161802291804</c:v>
                </c:pt>
                <c:pt idx="371">
                  <c:v>0.70039343833923295</c:v>
                </c:pt>
                <c:pt idx="372">
                  <c:v>0.70535409450530995</c:v>
                </c:pt>
                <c:pt idx="373">
                  <c:v>0.70044368505477905</c:v>
                </c:pt>
                <c:pt idx="374">
                  <c:v>0.69602429866790705</c:v>
                </c:pt>
                <c:pt idx="375">
                  <c:v>0.69204688072204501</c:v>
                </c:pt>
                <c:pt idx="376">
                  <c:v>0.68221718072891202</c:v>
                </c:pt>
                <c:pt idx="377">
                  <c:v>0.67649543285369795</c:v>
                </c:pt>
                <c:pt idx="378">
                  <c:v>0.67233633995056097</c:v>
                </c:pt>
                <c:pt idx="379">
                  <c:v>0.68010270595550504</c:v>
                </c:pt>
                <c:pt idx="380">
                  <c:v>0.70911538600921598</c:v>
                </c:pt>
                <c:pt idx="381">
                  <c:v>0.71907091140747004</c:v>
                </c:pt>
                <c:pt idx="382">
                  <c:v>0.71278882026672297</c:v>
                </c:pt>
                <c:pt idx="383">
                  <c:v>0.71650993824005105</c:v>
                </c:pt>
                <c:pt idx="384">
                  <c:v>0.71360892057418801</c:v>
                </c:pt>
                <c:pt idx="385">
                  <c:v>0.720373034477233</c:v>
                </c:pt>
                <c:pt idx="386">
                  <c:v>0.73583573102951005</c:v>
                </c:pt>
                <c:pt idx="387">
                  <c:v>0.741651952266693</c:v>
                </c:pt>
                <c:pt idx="388">
                  <c:v>0.73311173915863004</c:v>
                </c:pt>
                <c:pt idx="389">
                  <c:v>0.731675565242767</c:v>
                </c:pt>
                <c:pt idx="390">
                  <c:v>0.73689150810241699</c:v>
                </c:pt>
                <c:pt idx="391">
                  <c:v>0.725702345371246</c:v>
                </c:pt>
                <c:pt idx="392">
                  <c:v>0.70906889438629095</c:v>
                </c:pt>
                <c:pt idx="393">
                  <c:v>0.722098708152771</c:v>
                </c:pt>
                <c:pt idx="394">
                  <c:v>0.70926386117935103</c:v>
                </c:pt>
                <c:pt idx="395">
                  <c:v>0.71646249294280995</c:v>
                </c:pt>
                <c:pt idx="396">
                  <c:v>0.71356624364852905</c:v>
                </c:pt>
                <c:pt idx="397">
                  <c:v>0.71408462524413996</c:v>
                </c:pt>
                <c:pt idx="398">
                  <c:v>0.71767616271972601</c:v>
                </c:pt>
                <c:pt idx="399">
                  <c:v>0.72403353452682495</c:v>
                </c:pt>
                <c:pt idx="400">
                  <c:v>0.71100515127181996</c:v>
                </c:pt>
                <c:pt idx="401">
                  <c:v>0.71490466594696001</c:v>
                </c:pt>
                <c:pt idx="402">
                  <c:v>0.74341422319412198</c:v>
                </c:pt>
                <c:pt idx="403">
                  <c:v>0.75344783067703203</c:v>
                </c:pt>
                <c:pt idx="404">
                  <c:v>0.74998027086257901</c:v>
                </c:pt>
                <c:pt idx="405">
                  <c:v>0.75623226165771396</c:v>
                </c:pt>
                <c:pt idx="406">
                  <c:v>0.75873404741287198</c:v>
                </c:pt>
                <c:pt idx="407">
                  <c:v>0.75161063671112005</c:v>
                </c:pt>
                <c:pt idx="408">
                  <c:v>0.75769954919814997</c:v>
                </c:pt>
                <c:pt idx="409">
                  <c:v>0.750679612159729</c:v>
                </c:pt>
                <c:pt idx="410">
                  <c:v>0.73811167478561401</c:v>
                </c:pt>
                <c:pt idx="411">
                  <c:v>0.74318295717239302</c:v>
                </c:pt>
                <c:pt idx="412">
                  <c:v>0.74698966741561801</c:v>
                </c:pt>
                <c:pt idx="413">
                  <c:v>0.75041568279266302</c:v>
                </c:pt>
                <c:pt idx="414">
                  <c:v>0.73162412643432595</c:v>
                </c:pt>
                <c:pt idx="415">
                  <c:v>0.73180830478668202</c:v>
                </c:pt>
                <c:pt idx="416">
                  <c:v>0.73495221138000399</c:v>
                </c:pt>
                <c:pt idx="417">
                  <c:v>0.73645699024200395</c:v>
                </c:pt>
                <c:pt idx="418">
                  <c:v>0.73468631505966098</c:v>
                </c:pt>
                <c:pt idx="419">
                  <c:v>0.73621767759323098</c:v>
                </c:pt>
                <c:pt idx="420">
                  <c:v>0.73134589195251398</c:v>
                </c:pt>
                <c:pt idx="421">
                  <c:v>0.73633629083633401</c:v>
                </c:pt>
                <c:pt idx="422">
                  <c:v>0.74707764387130704</c:v>
                </c:pt>
                <c:pt idx="423">
                  <c:v>0.74111986160278298</c:v>
                </c:pt>
                <c:pt idx="424">
                  <c:v>0.73263287544250399</c:v>
                </c:pt>
                <c:pt idx="425">
                  <c:v>0.68436956405639604</c:v>
                </c:pt>
                <c:pt idx="426">
                  <c:v>0.69093263149261397</c:v>
                </c:pt>
                <c:pt idx="427">
                  <c:v>0.68121439218521096</c:v>
                </c:pt>
                <c:pt idx="428">
                  <c:v>0.68496793508529596</c:v>
                </c:pt>
                <c:pt idx="429">
                  <c:v>0.688346147537231</c:v>
                </c:pt>
                <c:pt idx="430">
                  <c:v>0.68513655662536599</c:v>
                </c:pt>
                <c:pt idx="431">
                  <c:v>0.70412290096282903</c:v>
                </c:pt>
                <c:pt idx="432">
                  <c:v>0.70871061086654596</c:v>
                </c:pt>
                <c:pt idx="433">
                  <c:v>0.724368095397949</c:v>
                </c:pt>
                <c:pt idx="434">
                  <c:v>0.70818126201629605</c:v>
                </c:pt>
                <c:pt idx="435">
                  <c:v>0.72798812389373702</c:v>
                </c:pt>
                <c:pt idx="436">
                  <c:v>0.71717035770416204</c:v>
                </c:pt>
                <c:pt idx="437">
                  <c:v>0.71732831001281705</c:v>
                </c:pt>
                <c:pt idx="438">
                  <c:v>0.72997045516967696</c:v>
                </c:pt>
                <c:pt idx="439">
                  <c:v>0.72884839773178101</c:v>
                </c:pt>
                <c:pt idx="440">
                  <c:v>0.74033856391906705</c:v>
                </c:pt>
                <c:pt idx="441">
                  <c:v>0.74755471944808904</c:v>
                </c:pt>
                <c:pt idx="442">
                  <c:v>0.74779927730560303</c:v>
                </c:pt>
                <c:pt idx="443">
                  <c:v>0.76196742057800204</c:v>
                </c:pt>
                <c:pt idx="444">
                  <c:v>0.76702070236205999</c:v>
                </c:pt>
                <c:pt idx="445">
                  <c:v>0.76531863212585405</c:v>
                </c:pt>
                <c:pt idx="446">
                  <c:v>0.76691174507141102</c:v>
                </c:pt>
                <c:pt idx="447">
                  <c:v>0.75897055864334095</c:v>
                </c:pt>
                <c:pt idx="448">
                  <c:v>0.76119852066039995</c:v>
                </c:pt>
                <c:pt idx="449">
                  <c:v>0.76632869243621804</c:v>
                </c:pt>
                <c:pt idx="450">
                  <c:v>0.77094584703445401</c:v>
                </c:pt>
                <c:pt idx="451">
                  <c:v>0.78135126829147294</c:v>
                </c:pt>
                <c:pt idx="452">
                  <c:v>0.77196615934371904</c:v>
                </c:pt>
                <c:pt idx="453">
                  <c:v>0.76976954936981201</c:v>
                </c:pt>
                <c:pt idx="454">
                  <c:v>0.76779258251190097</c:v>
                </c:pt>
                <c:pt idx="455">
                  <c:v>0.78691202402114802</c:v>
                </c:pt>
                <c:pt idx="456">
                  <c:v>0.780095815658569</c:v>
                </c:pt>
                <c:pt idx="457">
                  <c:v>0.78646123409271196</c:v>
                </c:pt>
                <c:pt idx="458">
                  <c:v>0.78594011068344105</c:v>
                </c:pt>
                <c:pt idx="459">
                  <c:v>0.79484611749649003</c:v>
                </c:pt>
                <c:pt idx="460">
                  <c:v>0.79973649978637695</c:v>
                </c:pt>
                <c:pt idx="461">
                  <c:v>0.80413782596588101</c:v>
                </c:pt>
                <c:pt idx="462">
                  <c:v>0.79247403144836404</c:v>
                </c:pt>
                <c:pt idx="463">
                  <c:v>0.80385160446166903</c:v>
                </c:pt>
                <c:pt idx="464">
                  <c:v>0.80471646785735995</c:v>
                </c:pt>
                <c:pt idx="465">
                  <c:v>0.80236983299255304</c:v>
                </c:pt>
                <c:pt idx="466">
                  <c:v>0.80650782585143999</c:v>
                </c:pt>
                <c:pt idx="467">
                  <c:v>0.78523206710815396</c:v>
                </c:pt>
                <c:pt idx="468">
                  <c:v>0.78483384847640902</c:v>
                </c:pt>
                <c:pt idx="469">
                  <c:v>0.77259039878845204</c:v>
                </c:pt>
                <c:pt idx="470">
                  <c:v>0.77345633506774902</c:v>
                </c:pt>
                <c:pt idx="471">
                  <c:v>0.77423572540283203</c:v>
                </c:pt>
                <c:pt idx="472">
                  <c:v>0.77838093042373602</c:v>
                </c:pt>
                <c:pt idx="473">
                  <c:v>0.78491783142089799</c:v>
                </c:pt>
                <c:pt idx="474">
                  <c:v>0.79705107212066595</c:v>
                </c:pt>
                <c:pt idx="475">
                  <c:v>0.79547095298767001</c:v>
                </c:pt>
                <c:pt idx="476">
                  <c:v>0.80183148384094205</c:v>
                </c:pt>
                <c:pt idx="477">
                  <c:v>0.79977333545684803</c:v>
                </c:pt>
                <c:pt idx="478">
                  <c:v>0.79479598999023404</c:v>
                </c:pt>
                <c:pt idx="479">
                  <c:v>0.790316402912139</c:v>
                </c:pt>
                <c:pt idx="480">
                  <c:v>0.77690976858139005</c:v>
                </c:pt>
                <c:pt idx="481">
                  <c:v>0.77421879768371504</c:v>
                </c:pt>
                <c:pt idx="482">
                  <c:v>0.74679690599441495</c:v>
                </c:pt>
                <c:pt idx="483">
                  <c:v>0.76990544795989901</c:v>
                </c:pt>
                <c:pt idx="484">
                  <c:v>0.76018589735031095</c:v>
                </c:pt>
                <c:pt idx="485">
                  <c:v>0.75291728973388605</c:v>
                </c:pt>
                <c:pt idx="486">
                  <c:v>0.75262558460235596</c:v>
                </c:pt>
                <c:pt idx="487">
                  <c:v>0.74669528007507302</c:v>
                </c:pt>
                <c:pt idx="488">
                  <c:v>0.75117868185043302</c:v>
                </c:pt>
                <c:pt idx="489">
                  <c:v>0.74481081962585405</c:v>
                </c:pt>
                <c:pt idx="490">
                  <c:v>0.73907971382141102</c:v>
                </c:pt>
                <c:pt idx="491">
                  <c:v>0.737046718597412</c:v>
                </c:pt>
                <c:pt idx="492">
                  <c:v>0.73209202289581299</c:v>
                </c:pt>
                <c:pt idx="493">
                  <c:v>0.73075783252715998</c:v>
                </c:pt>
                <c:pt idx="494">
                  <c:v>0.73580706119537298</c:v>
                </c:pt>
                <c:pt idx="495">
                  <c:v>0.74035137891769398</c:v>
                </c:pt>
                <c:pt idx="496">
                  <c:v>0.74690365791320801</c:v>
                </c:pt>
                <c:pt idx="497">
                  <c:v>0.74096328020095803</c:v>
                </c:pt>
                <c:pt idx="498">
                  <c:v>0.74186694622039795</c:v>
                </c:pt>
                <c:pt idx="499">
                  <c:v>0.761430263519287</c:v>
                </c:pt>
                <c:pt idx="500">
                  <c:v>0.78675854206085205</c:v>
                </c:pt>
                <c:pt idx="501">
                  <c:v>0.79558271169662398</c:v>
                </c:pt>
                <c:pt idx="502">
                  <c:v>0.797274470329284</c:v>
                </c:pt>
                <c:pt idx="503">
                  <c:v>0.78547984361648504</c:v>
                </c:pt>
                <c:pt idx="504">
                  <c:v>0.78193187713623002</c:v>
                </c:pt>
                <c:pt idx="505">
                  <c:v>0.78186368942260698</c:v>
                </c:pt>
                <c:pt idx="506">
                  <c:v>0.78180229663848799</c:v>
                </c:pt>
                <c:pt idx="507">
                  <c:v>0.77862209081649703</c:v>
                </c:pt>
                <c:pt idx="508">
                  <c:v>0.78825986385345403</c:v>
                </c:pt>
                <c:pt idx="509">
                  <c:v>0.79380887746810902</c:v>
                </c:pt>
                <c:pt idx="510">
                  <c:v>0.79255300760269098</c:v>
                </c:pt>
                <c:pt idx="511">
                  <c:v>0.80704772472381503</c:v>
                </c:pt>
                <c:pt idx="512">
                  <c:v>0.79821795225143399</c:v>
                </c:pt>
                <c:pt idx="513">
                  <c:v>0.79652112722396795</c:v>
                </c:pt>
                <c:pt idx="514">
                  <c:v>0.80749404430389404</c:v>
                </c:pt>
                <c:pt idx="515">
                  <c:v>0.79549461603164595</c:v>
                </c:pt>
                <c:pt idx="516">
                  <c:v>0.80344516038894598</c:v>
                </c:pt>
                <c:pt idx="517">
                  <c:v>0.80122566223144498</c:v>
                </c:pt>
                <c:pt idx="518">
                  <c:v>0.81172811985015803</c:v>
                </c:pt>
                <c:pt idx="519">
                  <c:v>0.80693727731704701</c:v>
                </c:pt>
                <c:pt idx="520">
                  <c:v>0.79811853170394897</c:v>
                </c:pt>
                <c:pt idx="521">
                  <c:v>0.78928852081298795</c:v>
                </c:pt>
                <c:pt idx="522">
                  <c:v>0.80098468065261796</c:v>
                </c:pt>
                <c:pt idx="523">
                  <c:v>0.80526119470596302</c:v>
                </c:pt>
                <c:pt idx="524">
                  <c:v>0.81223505735397294</c:v>
                </c:pt>
                <c:pt idx="525">
                  <c:v>0.81226158142089799</c:v>
                </c:pt>
                <c:pt idx="526">
                  <c:v>0.81541043519973699</c:v>
                </c:pt>
                <c:pt idx="527">
                  <c:v>0.821369409561157</c:v>
                </c:pt>
                <c:pt idx="528">
                  <c:v>0.83298248052597001</c:v>
                </c:pt>
                <c:pt idx="529">
                  <c:v>0.82155925035476596</c:v>
                </c:pt>
                <c:pt idx="530">
                  <c:v>0.82690334320068304</c:v>
                </c:pt>
                <c:pt idx="531">
                  <c:v>0.83483803272247303</c:v>
                </c:pt>
                <c:pt idx="532">
                  <c:v>0.86621880531311002</c:v>
                </c:pt>
                <c:pt idx="533">
                  <c:v>0.85459691286087003</c:v>
                </c:pt>
                <c:pt idx="534">
                  <c:v>0.85976225137710505</c:v>
                </c:pt>
                <c:pt idx="535">
                  <c:v>0.85503602027893</c:v>
                </c:pt>
                <c:pt idx="536">
                  <c:v>0.85078239440917902</c:v>
                </c:pt>
                <c:pt idx="537">
                  <c:v>0.85945415496826105</c:v>
                </c:pt>
                <c:pt idx="538">
                  <c:v>0.86725872755050604</c:v>
                </c:pt>
                <c:pt idx="539">
                  <c:v>0.86803287267684903</c:v>
                </c:pt>
                <c:pt idx="540">
                  <c:v>0.85935455560684204</c:v>
                </c:pt>
                <c:pt idx="541">
                  <c:v>0.86091911792755105</c:v>
                </c:pt>
                <c:pt idx="542">
                  <c:v>0.85920220613479603</c:v>
                </c:pt>
                <c:pt idx="543">
                  <c:v>0.86390697956085205</c:v>
                </c:pt>
                <c:pt idx="544">
                  <c:v>0.86501628160476596</c:v>
                </c:pt>
                <c:pt idx="545">
                  <c:v>0.85976463556289595</c:v>
                </c:pt>
                <c:pt idx="546">
                  <c:v>0.85503816604614202</c:v>
                </c:pt>
                <c:pt idx="547">
                  <c:v>0.84140932559966997</c:v>
                </c:pt>
                <c:pt idx="548">
                  <c:v>0.83851838111877397</c:v>
                </c:pt>
                <c:pt idx="549">
                  <c:v>0.84216654300689697</c:v>
                </c:pt>
                <c:pt idx="550">
                  <c:v>0.84232491254806496</c:v>
                </c:pt>
                <c:pt idx="551">
                  <c:v>0.83309239149093595</c:v>
                </c:pt>
                <c:pt idx="552">
                  <c:v>0.83324229717254605</c:v>
                </c:pt>
                <c:pt idx="553">
                  <c:v>0.84086376428604104</c:v>
                </c:pt>
                <c:pt idx="554">
                  <c:v>0.82359963655471802</c:v>
                </c:pt>
                <c:pt idx="555">
                  <c:v>0.81831032037734897</c:v>
                </c:pt>
                <c:pt idx="556">
                  <c:v>0.82085430622100797</c:v>
                </c:pt>
                <c:pt idx="557">
                  <c:v>0.81376886367797796</c:v>
                </c:pt>
                <c:pt idx="558">
                  <c:v>0.83239197731018</c:v>
                </c:pt>
                <c:pt idx="559">
                  <c:v>0.84915280342101995</c:v>
                </c:pt>
                <c:pt idx="560">
                  <c:v>0.84861254692077603</c:v>
                </c:pt>
                <c:pt idx="561">
                  <c:v>0.845001280307769</c:v>
                </c:pt>
                <c:pt idx="562">
                  <c:v>0.84800118207931496</c:v>
                </c:pt>
                <c:pt idx="563">
                  <c:v>0.85070109367370605</c:v>
                </c:pt>
                <c:pt idx="564">
                  <c:v>0.84688097238540605</c:v>
                </c:pt>
                <c:pt idx="565">
                  <c:v>0.84344285726547197</c:v>
                </c:pt>
                <c:pt idx="566">
                  <c:v>0.84034854173660201</c:v>
                </c:pt>
                <c:pt idx="567">
                  <c:v>0.82193869352340698</c:v>
                </c:pt>
                <c:pt idx="568">
                  <c:v>0.81966209411621005</c:v>
                </c:pt>
                <c:pt idx="569">
                  <c:v>0.83457088470458896</c:v>
                </c:pt>
                <c:pt idx="570">
                  <c:v>0.84173882007598799</c:v>
                </c:pt>
                <c:pt idx="571">
                  <c:v>0.84180843830108598</c:v>
                </c:pt>
                <c:pt idx="572">
                  <c:v>0.85137760639190596</c:v>
                </c:pt>
                <c:pt idx="573">
                  <c:v>0.85373985767364502</c:v>
                </c:pt>
                <c:pt idx="574">
                  <c:v>0.84961587190627996</c:v>
                </c:pt>
                <c:pt idx="575">
                  <c:v>0.85215431451797397</c:v>
                </c:pt>
                <c:pt idx="576">
                  <c:v>0.85131388902664096</c:v>
                </c:pt>
                <c:pt idx="577">
                  <c:v>0.85055750608444203</c:v>
                </c:pt>
                <c:pt idx="578">
                  <c:v>0.84987676143646196</c:v>
                </c:pt>
                <c:pt idx="579">
                  <c:v>0.84613907337188698</c:v>
                </c:pt>
                <c:pt idx="580">
                  <c:v>0.84537267684936501</c:v>
                </c:pt>
                <c:pt idx="581">
                  <c:v>0.85458540916442804</c:v>
                </c:pt>
                <c:pt idx="582">
                  <c:v>0.86600184440612704</c:v>
                </c:pt>
                <c:pt idx="583">
                  <c:v>0.866901636123657</c:v>
                </c:pt>
                <c:pt idx="584">
                  <c:v>0.87708646059036199</c:v>
                </c:pt>
                <c:pt idx="585">
                  <c:v>0.82231503725051802</c:v>
                </c:pt>
                <c:pt idx="586">
                  <c:v>0.84008353948593095</c:v>
                </c:pt>
                <c:pt idx="587">
                  <c:v>0.83420020341873102</c:v>
                </c:pt>
                <c:pt idx="588">
                  <c:v>0.83203017711639404</c:v>
                </c:pt>
                <c:pt idx="589">
                  <c:v>0.83945214748382502</c:v>
                </c:pt>
                <c:pt idx="590">
                  <c:v>0.84300690889358498</c:v>
                </c:pt>
                <c:pt idx="591">
                  <c:v>0.83995622396469105</c:v>
                </c:pt>
                <c:pt idx="592">
                  <c:v>0.84033560752868597</c:v>
                </c:pt>
                <c:pt idx="593">
                  <c:v>0.84067702293395996</c:v>
                </c:pt>
                <c:pt idx="594">
                  <c:v>0.84723430871963501</c:v>
                </c:pt>
                <c:pt idx="595">
                  <c:v>0.85001087188720703</c:v>
                </c:pt>
                <c:pt idx="596">
                  <c:v>0.85563480854034402</c:v>
                </c:pt>
                <c:pt idx="597">
                  <c:v>0.86382132768630904</c:v>
                </c:pt>
                <c:pt idx="598">
                  <c:v>0.85556417703628496</c:v>
                </c:pt>
                <c:pt idx="599">
                  <c:v>0.85863202810287398</c:v>
                </c:pt>
                <c:pt idx="600">
                  <c:v>0.85714381933212203</c:v>
                </c:pt>
                <c:pt idx="601">
                  <c:v>0.86205446720123202</c:v>
                </c:pt>
                <c:pt idx="602">
                  <c:v>0.86959904432296697</c:v>
                </c:pt>
                <c:pt idx="603">
                  <c:v>0.87638914585113503</c:v>
                </c:pt>
                <c:pt idx="604">
                  <c:v>0.86687523126602095</c:v>
                </c:pt>
                <c:pt idx="605">
                  <c:v>0.86768770217895497</c:v>
                </c:pt>
                <c:pt idx="606">
                  <c:v>0.85904395580291704</c:v>
                </c:pt>
                <c:pt idx="607">
                  <c:v>0.86249297857284501</c:v>
                </c:pt>
                <c:pt idx="608">
                  <c:v>0.87624371051788297</c:v>
                </c:pt>
                <c:pt idx="609">
                  <c:v>0.89100742340087802</c:v>
                </c:pt>
                <c:pt idx="610">
                  <c:v>0.88628166913986195</c:v>
                </c:pt>
                <c:pt idx="611">
                  <c:v>0.89140349626541104</c:v>
                </c:pt>
                <c:pt idx="612">
                  <c:v>0.87101316452026301</c:v>
                </c:pt>
                <c:pt idx="613">
                  <c:v>0.80891185998916604</c:v>
                </c:pt>
                <c:pt idx="614">
                  <c:v>0.82802069187164296</c:v>
                </c:pt>
                <c:pt idx="615">
                  <c:v>0.83975929021835305</c:v>
                </c:pt>
                <c:pt idx="616">
                  <c:v>0.84953337907791104</c:v>
                </c:pt>
                <c:pt idx="617">
                  <c:v>0.86458003520965498</c:v>
                </c:pt>
                <c:pt idx="618">
                  <c:v>0.86249703168868996</c:v>
                </c:pt>
                <c:pt idx="619">
                  <c:v>0.848122298717498</c:v>
                </c:pt>
                <c:pt idx="620">
                  <c:v>0.84143507480621305</c:v>
                </c:pt>
                <c:pt idx="621">
                  <c:v>0.83541655540466297</c:v>
                </c:pt>
                <c:pt idx="622">
                  <c:v>0.83624988794326705</c:v>
                </c:pt>
                <c:pt idx="623">
                  <c:v>0.840487420558929</c:v>
                </c:pt>
                <c:pt idx="624">
                  <c:v>0.84706366062164296</c:v>
                </c:pt>
                <c:pt idx="625">
                  <c:v>0.85298228263854903</c:v>
                </c:pt>
                <c:pt idx="626">
                  <c:v>0.85830903053283603</c:v>
                </c:pt>
                <c:pt idx="627">
                  <c:v>0.85372811555862405</c:v>
                </c:pt>
                <c:pt idx="628">
                  <c:v>0.86210530996322599</c:v>
                </c:pt>
                <c:pt idx="629">
                  <c:v>0.86964476108551003</c:v>
                </c:pt>
                <c:pt idx="630">
                  <c:v>0.87018030881881703</c:v>
                </c:pt>
                <c:pt idx="631">
                  <c:v>0.86128729581832797</c:v>
                </c:pt>
                <c:pt idx="632">
                  <c:v>0.85953354835510198</c:v>
                </c:pt>
                <c:pt idx="633">
                  <c:v>0.87122219800949097</c:v>
                </c:pt>
                <c:pt idx="634">
                  <c:v>0.86847496032714799</c:v>
                </c:pt>
                <c:pt idx="635">
                  <c:v>0.87225246429443304</c:v>
                </c:pt>
                <c:pt idx="636">
                  <c:v>0.85690224170684803</c:v>
                </c:pt>
                <c:pt idx="637">
                  <c:v>0.84621202945709195</c:v>
                </c:pt>
                <c:pt idx="638">
                  <c:v>0.84284085035324097</c:v>
                </c:pt>
                <c:pt idx="639">
                  <c:v>0.85855674743652299</c:v>
                </c:pt>
                <c:pt idx="640">
                  <c:v>0.86020106077194203</c:v>
                </c:pt>
                <c:pt idx="641">
                  <c:v>0.867930948734283</c:v>
                </c:pt>
                <c:pt idx="642">
                  <c:v>0.831137835979461</c:v>
                </c:pt>
                <c:pt idx="643">
                  <c:v>0.79802405834197998</c:v>
                </c:pt>
                <c:pt idx="644">
                  <c:v>0.81197166442871005</c:v>
                </c:pt>
                <c:pt idx="645">
                  <c:v>0.82988458871841397</c:v>
                </c:pt>
                <c:pt idx="646">
                  <c:v>0.85001903772354104</c:v>
                </c:pt>
                <c:pt idx="647">
                  <c:v>0.85251712799072199</c:v>
                </c:pt>
                <c:pt idx="648">
                  <c:v>0.85789042711257901</c:v>
                </c:pt>
                <c:pt idx="649">
                  <c:v>0.86897641420364302</c:v>
                </c:pt>
                <c:pt idx="650">
                  <c:v>0.85707879066467196</c:v>
                </c:pt>
                <c:pt idx="651">
                  <c:v>0.86512088775634699</c:v>
                </c:pt>
                <c:pt idx="652">
                  <c:v>0.84356039762496904</c:v>
                </c:pt>
                <c:pt idx="653">
                  <c:v>0.84357935190200795</c:v>
                </c:pt>
                <c:pt idx="654">
                  <c:v>0.85297143459320002</c:v>
                </c:pt>
                <c:pt idx="655">
                  <c:v>0.86142426729202204</c:v>
                </c:pt>
                <c:pt idx="656">
                  <c:v>0.86590683460235596</c:v>
                </c:pt>
                <c:pt idx="657">
                  <c:v>0.86994117498397805</c:v>
                </c:pt>
                <c:pt idx="658">
                  <c:v>0.87683987617492598</c:v>
                </c:pt>
                <c:pt idx="659">
                  <c:v>0.87649029493331898</c:v>
                </c:pt>
                <c:pt idx="660">
                  <c:v>0.87946629524230902</c:v>
                </c:pt>
                <c:pt idx="661">
                  <c:v>0.88393020629882801</c:v>
                </c:pt>
                <c:pt idx="662">
                  <c:v>0.883037209510803</c:v>
                </c:pt>
                <c:pt idx="663">
                  <c:v>0.88223350048065097</c:v>
                </c:pt>
                <c:pt idx="664">
                  <c:v>0.88902318477630604</c:v>
                </c:pt>
                <c:pt idx="665">
                  <c:v>0.893870890140533</c:v>
                </c:pt>
                <c:pt idx="666">
                  <c:v>0.854483783245086</c:v>
                </c:pt>
                <c:pt idx="667">
                  <c:v>0.86903542280197099</c:v>
                </c:pt>
                <c:pt idx="668">
                  <c:v>0.86963188648223799</c:v>
                </c:pt>
                <c:pt idx="669">
                  <c:v>0.87641870975494296</c:v>
                </c:pt>
                <c:pt idx="670">
                  <c:v>0.87627685070037797</c:v>
                </c:pt>
                <c:pt idx="671">
                  <c:v>0.88552415370941095</c:v>
                </c:pt>
                <c:pt idx="672">
                  <c:v>0.89072173833847001</c:v>
                </c:pt>
                <c:pt idx="673">
                  <c:v>0.89227455854415805</c:v>
                </c:pt>
                <c:pt idx="674">
                  <c:v>0.89054709672927801</c:v>
                </c:pt>
                <c:pt idx="675">
                  <c:v>0.89211738109588601</c:v>
                </c:pt>
                <c:pt idx="676">
                  <c:v>0.88415563106536799</c:v>
                </c:pt>
                <c:pt idx="677">
                  <c:v>0.88210356235504095</c:v>
                </c:pt>
                <c:pt idx="678">
                  <c:v>0.88764321804046598</c:v>
                </c:pt>
                <c:pt idx="679">
                  <c:v>0.89399099349975497</c:v>
                </c:pt>
                <c:pt idx="680">
                  <c:v>0.88896691799163796</c:v>
                </c:pt>
                <c:pt idx="681">
                  <c:v>0.88757020235061601</c:v>
                </c:pt>
                <c:pt idx="682">
                  <c:v>0.89256316423416104</c:v>
                </c:pt>
                <c:pt idx="683">
                  <c:v>0.89266365766525202</c:v>
                </c:pt>
                <c:pt idx="684">
                  <c:v>0.88777226209640503</c:v>
                </c:pt>
                <c:pt idx="685">
                  <c:v>0.898995041847229</c:v>
                </c:pt>
                <c:pt idx="686">
                  <c:v>0.90284556150436401</c:v>
                </c:pt>
                <c:pt idx="687">
                  <c:v>0.90630495548248202</c:v>
                </c:pt>
                <c:pt idx="688">
                  <c:v>0.90660703182220403</c:v>
                </c:pt>
                <c:pt idx="689">
                  <c:v>0.89778918027877797</c:v>
                </c:pt>
                <c:pt idx="690">
                  <c:v>0.89551025629043501</c:v>
                </c:pt>
                <c:pt idx="691">
                  <c:v>0.896584212779998</c:v>
                </c:pt>
                <c:pt idx="692">
                  <c:v>0.85692578554153398</c:v>
                </c:pt>
                <c:pt idx="693">
                  <c:v>0.84623318910598699</c:v>
                </c:pt>
                <c:pt idx="694">
                  <c:v>0.87224483489990201</c:v>
                </c:pt>
                <c:pt idx="695">
                  <c:v>0.88189536333084095</c:v>
                </c:pt>
                <c:pt idx="696">
                  <c:v>0.89058083295822099</c:v>
                </c:pt>
                <c:pt idx="697">
                  <c:v>0.87964773178100497</c:v>
                </c:pt>
                <c:pt idx="698">
                  <c:v>0.89168298244476296</c:v>
                </c:pt>
                <c:pt idx="699">
                  <c:v>0.89132571220397905</c:v>
                </c:pt>
                <c:pt idx="700">
                  <c:v>0.89594316482543901</c:v>
                </c:pt>
                <c:pt idx="701">
                  <c:v>0.90634882450103704</c:v>
                </c:pt>
                <c:pt idx="702">
                  <c:v>0.90633893013000399</c:v>
                </c:pt>
                <c:pt idx="703">
                  <c:v>0.900080025196075</c:v>
                </c:pt>
                <c:pt idx="704">
                  <c:v>0.90694701671600297</c:v>
                </c:pt>
                <c:pt idx="705">
                  <c:v>0.90375232696533203</c:v>
                </c:pt>
                <c:pt idx="706">
                  <c:v>0.90712708234786898</c:v>
                </c:pt>
                <c:pt idx="707">
                  <c:v>0.90703934431076005</c:v>
                </c:pt>
                <c:pt idx="708">
                  <c:v>0.90696042776107699</c:v>
                </c:pt>
                <c:pt idx="709">
                  <c:v>0.91338795423507602</c:v>
                </c:pt>
                <c:pt idx="710">
                  <c:v>0.90954917669296198</c:v>
                </c:pt>
                <c:pt idx="711">
                  <c:v>0.90921926498412997</c:v>
                </c:pt>
                <c:pt idx="712">
                  <c:v>0.90579736232757502</c:v>
                </c:pt>
                <c:pt idx="713">
                  <c:v>0.90271764993667603</c:v>
                </c:pt>
                <c:pt idx="714">
                  <c:v>0.90307086706161499</c:v>
                </c:pt>
                <c:pt idx="715">
                  <c:v>0.90338879823684604</c:v>
                </c:pt>
                <c:pt idx="716">
                  <c:v>0.90367490053176802</c:v>
                </c:pt>
                <c:pt idx="717">
                  <c:v>0.91018241643905595</c:v>
                </c:pt>
                <c:pt idx="718">
                  <c:v>0.91603916883468595</c:v>
                </c:pt>
                <c:pt idx="719">
                  <c:v>0.87443524599075295</c:v>
                </c:pt>
                <c:pt idx="720">
                  <c:v>0.88699173927307096</c:v>
                </c:pt>
                <c:pt idx="721">
                  <c:v>0.88891756534576405</c:v>
                </c:pt>
                <c:pt idx="722">
                  <c:v>0.89690083265304499</c:v>
                </c:pt>
                <c:pt idx="723">
                  <c:v>0.90721076726913397</c:v>
                </c:pt>
                <c:pt idx="724">
                  <c:v>0.90711468458175604</c:v>
                </c:pt>
                <c:pt idx="725">
                  <c:v>0.90702819824218694</c:v>
                </c:pt>
                <c:pt idx="726">
                  <c:v>0.91281783580779996</c:v>
                </c:pt>
                <c:pt idx="727">
                  <c:v>0.915286064147949</c:v>
                </c:pt>
                <c:pt idx="728">
                  <c:v>0.91750746965408303</c:v>
                </c:pt>
                <c:pt idx="729">
                  <c:v>0.92263174057006803</c:v>
                </c:pt>
                <c:pt idx="730">
                  <c:v>0.92724359035491899</c:v>
                </c:pt>
                <c:pt idx="731">
                  <c:v>0.92826920747756902</c:v>
                </c:pt>
                <c:pt idx="732">
                  <c:v>0.93231731653213501</c:v>
                </c:pt>
                <c:pt idx="733">
                  <c:v>0.93908560276031405</c:v>
                </c:pt>
                <c:pt idx="734">
                  <c:v>0.94205206632614102</c:v>
                </c:pt>
                <c:pt idx="735">
                  <c:v>0.94159686565399103</c:v>
                </c:pt>
                <c:pt idx="736">
                  <c:v>0.94743716716766302</c:v>
                </c:pt>
                <c:pt idx="737">
                  <c:v>0.94956845045089699</c:v>
                </c:pt>
                <c:pt idx="738">
                  <c:v>0.92977541685104304</c:v>
                </c:pt>
                <c:pt idx="739">
                  <c:v>0.93054789304733199</c:v>
                </c:pt>
                <c:pt idx="740">
                  <c:v>0.93749308586120605</c:v>
                </c:pt>
                <c:pt idx="741">
                  <c:v>0.93436878919601396</c:v>
                </c:pt>
                <c:pt idx="742">
                  <c:v>0.93496370315551702</c:v>
                </c:pt>
                <c:pt idx="743">
                  <c:v>0.941467344760894</c:v>
                </c:pt>
                <c:pt idx="744">
                  <c:v>0.93794560432434004</c:v>
                </c:pt>
                <c:pt idx="745">
                  <c:v>0.92852604389190596</c:v>
                </c:pt>
                <c:pt idx="746">
                  <c:v>0.93254846334457397</c:v>
                </c:pt>
                <c:pt idx="747">
                  <c:v>0.93616861104965199</c:v>
                </c:pt>
                <c:pt idx="748">
                  <c:v>0.90329653024673395</c:v>
                </c:pt>
                <c:pt idx="749">
                  <c:v>0.90671688318252497</c:v>
                </c:pt>
                <c:pt idx="750">
                  <c:v>0.91256570816039995</c:v>
                </c:pt>
                <c:pt idx="751">
                  <c:v>0.91818416118621804</c:v>
                </c:pt>
                <c:pt idx="752">
                  <c:v>0.92324072122573797</c:v>
                </c:pt>
                <c:pt idx="753">
                  <c:v>0.91841661930084195</c:v>
                </c:pt>
                <c:pt idx="754">
                  <c:v>0.90782493352890004</c:v>
                </c:pt>
                <c:pt idx="755">
                  <c:v>0.91391742229461603</c:v>
                </c:pt>
                <c:pt idx="756">
                  <c:v>0.92433559894561701</c:v>
                </c:pt>
                <c:pt idx="757">
                  <c:v>0.92652434110641402</c:v>
                </c:pt>
                <c:pt idx="758">
                  <c:v>0.92890501022338801</c:v>
                </c:pt>
                <c:pt idx="759">
                  <c:v>0.92663949728011996</c:v>
                </c:pt>
                <c:pt idx="760">
                  <c:v>0.91835051774978604</c:v>
                </c:pt>
                <c:pt idx="761">
                  <c:v>0.91089046001434304</c:v>
                </c:pt>
                <c:pt idx="762">
                  <c:v>0.92219626903533902</c:v>
                </c:pt>
                <c:pt idx="763">
                  <c:v>0.92685163021087602</c:v>
                </c:pt>
                <c:pt idx="764">
                  <c:v>0.931041479110717</c:v>
                </c:pt>
                <c:pt idx="765">
                  <c:v>0.93820607662200906</c:v>
                </c:pt>
                <c:pt idx="766">
                  <c:v>0.93813544511795</c:v>
                </c:pt>
                <c:pt idx="767">
                  <c:v>0.94119691848754805</c:v>
                </c:pt>
                <c:pt idx="768">
                  <c:v>0.93770223855972201</c:v>
                </c:pt>
                <c:pt idx="769">
                  <c:v>0.92547631263732899</c:v>
                </c:pt>
                <c:pt idx="770">
                  <c:v>0.91730368137359597</c:v>
                </c:pt>
                <c:pt idx="771">
                  <c:v>0.90057331323623602</c:v>
                </c:pt>
                <c:pt idx="772">
                  <c:v>0.91051596403121904</c:v>
                </c:pt>
                <c:pt idx="773">
                  <c:v>0.91633939743041903</c:v>
                </c:pt>
                <c:pt idx="774">
                  <c:v>0.92470544576644897</c:v>
                </c:pt>
                <c:pt idx="775">
                  <c:v>0.92910993099212602</c:v>
                </c:pt>
                <c:pt idx="776">
                  <c:v>0.936198949813842</c:v>
                </c:pt>
                <c:pt idx="777">
                  <c:v>0.93945407867431596</c:v>
                </c:pt>
                <c:pt idx="778">
                  <c:v>0.94238364696502597</c:v>
                </c:pt>
                <c:pt idx="779">
                  <c:v>0.94189530611038197</c:v>
                </c:pt>
                <c:pt idx="780">
                  <c:v>0.94145578145980802</c:v>
                </c:pt>
                <c:pt idx="781">
                  <c:v>0.94382917881011896</c:v>
                </c:pt>
                <c:pt idx="782">
                  <c:v>0.95137661695480302</c:v>
                </c:pt>
                <c:pt idx="783">
                  <c:v>0.94998896121978704</c:v>
                </c:pt>
                <c:pt idx="784">
                  <c:v>0.93855357170104903</c:v>
                </c:pt>
                <c:pt idx="785">
                  <c:v>0.94469821453094405</c:v>
                </c:pt>
                <c:pt idx="786">
                  <c:v>0.94085341691970803</c:v>
                </c:pt>
                <c:pt idx="787">
                  <c:v>0.94051808118820102</c:v>
                </c:pt>
                <c:pt idx="788">
                  <c:v>0.93396627902984597</c:v>
                </c:pt>
                <c:pt idx="789">
                  <c:v>0.93119466304778997</c:v>
                </c:pt>
                <c:pt idx="790">
                  <c:v>0.92870020866393999</c:v>
                </c:pt>
                <c:pt idx="791">
                  <c:v>0.92958021163940396</c:v>
                </c:pt>
                <c:pt idx="792">
                  <c:v>0.93037217855453402</c:v>
                </c:pt>
                <c:pt idx="793">
                  <c:v>0.92795997858047397</c:v>
                </c:pt>
                <c:pt idx="794">
                  <c:v>0.92578899860382002</c:v>
                </c:pt>
                <c:pt idx="795">
                  <c:v>0.93008512258529596</c:v>
                </c:pt>
                <c:pt idx="796">
                  <c:v>0.93180644512176503</c:v>
                </c:pt>
                <c:pt idx="797">
                  <c:v>0.93550080060958796</c:v>
                </c:pt>
                <c:pt idx="798">
                  <c:v>0.932575702667236</c:v>
                </c:pt>
                <c:pt idx="799">
                  <c:v>0.91431814432144098</c:v>
                </c:pt>
                <c:pt idx="800">
                  <c:v>0.92288631200790405</c:v>
                </c:pt>
                <c:pt idx="801">
                  <c:v>0.92747271060943604</c:v>
                </c:pt>
                <c:pt idx="802">
                  <c:v>0.92875289916992099</c:v>
                </c:pt>
                <c:pt idx="803">
                  <c:v>0.94228988885879505</c:v>
                </c:pt>
                <c:pt idx="804">
                  <c:v>0.94181090593338002</c:v>
                </c:pt>
                <c:pt idx="805">
                  <c:v>0.95005434751510598</c:v>
                </c:pt>
                <c:pt idx="806">
                  <c:v>0.95192390680313099</c:v>
                </c:pt>
                <c:pt idx="807">
                  <c:v>0.96105837821960405</c:v>
                </c:pt>
                <c:pt idx="808">
                  <c:v>0.96182751655578602</c:v>
                </c:pt>
                <c:pt idx="809">
                  <c:v>0.96251976490020696</c:v>
                </c:pt>
                <c:pt idx="810">
                  <c:v>0.95689278841018599</c:v>
                </c:pt>
                <c:pt idx="811">
                  <c:v>0.95945817232131902</c:v>
                </c:pt>
                <c:pt idx="812">
                  <c:v>0.96038734912872303</c:v>
                </c:pt>
                <c:pt idx="813">
                  <c:v>0.96122360229492099</c:v>
                </c:pt>
                <c:pt idx="814">
                  <c:v>0.96296608448028498</c:v>
                </c:pt>
                <c:pt idx="815">
                  <c:v>0.96041947603225697</c:v>
                </c:pt>
                <c:pt idx="816">
                  <c:v>0.96437752246856601</c:v>
                </c:pt>
                <c:pt idx="817">
                  <c:v>0.967939794063568</c:v>
                </c:pt>
                <c:pt idx="818">
                  <c:v>0.96496874094009399</c:v>
                </c:pt>
                <c:pt idx="819">
                  <c:v>0.96222186088562001</c:v>
                </c:pt>
                <c:pt idx="820">
                  <c:v>0.96064972877502397</c:v>
                </c:pt>
                <c:pt idx="821">
                  <c:v>0.96500128507614102</c:v>
                </c:pt>
                <c:pt idx="822">
                  <c:v>0.91850113868713301</c:v>
                </c:pt>
                <c:pt idx="823">
                  <c:v>0.92665100097656194</c:v>
                </c:pt>
                <c:pt idx="824">
                  <c:v>0.93086087703704801</c:v>
                </c:pt>
                <c:pt idx="825">
                  <c:v>0.937774777412414</c:v>
                </c:pt>
                <c:pt idx="826">
                  <c:v>0.94399732351303101</c:v>
                </c:pt>
                <c:pt idx="827">
                  <c:v>0.94959759712219205</c:v>
                </c:pt>
                <c:pt idx="828">
                  <c:v>0.956049025058746</c:v>
                </c:pt>
                <c:pt idx="829">
                  <c:v>0.95814973115920998</c:v>
                </c:pt>
                <c:pt idx="830">
                  <c:v>0.95295977592468195</c:v>
                </c:pt>
                <c:pt idx="831">
                  <c:v>0.94828879833221402</c:v>
                </c:pt>
                <c:pt idx="832">
                  <c:v>0.95345991849899203</c:v>
                </c:pt>
                <c:pt idx="833">
                  <c:v>0.95498895645141602</c:v>
                </c:pt>
                <c:pt idx="834">
                  <c:v>0.95949006080627397</c:v>
                </c:pt>
                <c:pt idx="835">
                  <c:v>0.96354103088378895</c:v>
                </c:pt>
                <c:pt idx="836">
                  <c:v>0.96718692779541005</c:v>
                </c:pt>
                <c:pt idx="837">
                  <c:v>0.96109324693679798</c:v>
                </c:pt>
                <c:pt idx="838">
                  <c:v>0.95873391628265303</c:v>
                </c:pt>
                <c:pt idx="839">
                  <c:v>0.960324466228485</c:v>
                </c:pt>
                <c:pt idx="840">
                  <c:v>0.96429204940795898</c:v>
                </c:pt>
                <c:pt idx="841">
                  <c:v>0.96786284446716297</c:v>
                </c:pt>
                <c:pt idx="842">
                  <c:v>0.96795153617858798</c:v>
                </c:pt>
                <c:pt idx="843">
                  <c:v>0.95404291152954102</c:v>
                </c:pt>
                <c:pt idx="844">
                  <c:v>0.95238864421844405</c:v>
                </c:pt>
                <c:pt idx="845">
                  <c:v>0.95402479171752896</c:v>
                </c:pt>
                <c:pt idx="846">
                  <c:v>0.95237231254577603</c:v>
                </c:pt>
                <c:pt idx="847">
                  <c:v>0.954010069370269</c:v>
                </c:pt>
                <c:pt idx="848">
                  <c:v>0.95993566513061501</c:v>
                </c:pt>
                <c:pt idx="849">
                  <c:v>0.963942110538482</c:v>
                </c:pt>
                <c:pt idx="850">
                  <c:v>0.96442288160324097</c:v>
                </c:pt>
                <c:pt idx="851">
                  <c:v>0.96485561132430997</c:v>
                </c:pt>
                <c:pt idx="852">
                  <c:v>0.95587003231048495</c:v>
                </c:pt>
                <c:pt idx="853">
                  <c:v>0.96118426322937001</c:v>
                </c:pt>
                <c:pt idx="854">
                  <c:v>0.96506583690643299</c:v>
                </c:pt>
                <c:pt idx="855">
                  <c:v>0.95605927705764704</c:v>
                </c:pt>
                <c:pt idx="856">
                  <c:v>0.95107835531234697</c:v>
                </c:pt>
                <c:pt idx="857">
                  <c:v>0.95284551382064797</c:v>
                </c:pt>
                <c:pt idx="858">
                  <c:v>0.95131093263626099</c:v>
                </c:pt>
                <c:pt idx="859">
                  <c:v>0.95617985725402799</c:v>
                </c:pt>
                <c:pt idx="860">
                  <c:v>0.95431184768676702</c:v>
                </c:pt>
                <c:pt idx="861">
                  <c:v>0.95888066291809004</c:v>
                </c:pt>
                <c:pt idx="862">
                  <c:v>0.95674258470535201</c:v>
                </c:pt>
                <c:pt idx="863">
                  <c:v>0.96106833219528198</c:v>
                </c:pt>
                <c:pt idx="864">
                  <c:v>0.96496152877807595</c:v>
                </c:pt>
                <c:pt idx="865">
                  <c:v>0.96846538782119695</c:v>
                </c:pt>
                <c:pt idx="866">
                  <c:v>0.96849387884140004</c:v>
                </c:pt>
                <c:pt idx="867">
                  <c:v>0.97164452075958196</c:v>
                </c:pt>
                <c:pt idx="868">
                  <c:v>0.97448009252548196</c:v>
                </c:pt>
                <c:pt idx="869">
                  <c:v>0.97078210115432695</c:v>
                </c:pt>
                <c:pt idx="870">
                  <c:v>0.97057890892028797</c:v>
                </c:pt>
                <c:pt idx="871">
                  <c:v>0.97352099418640103</c:v>
                </c:pt>
                <c:pt idx="872">
                  <c:v>0.97616887092590299</c:v>
                </c:pt>
                <c:pt idx="873">
                  <c:v>0.97230195999145497</c:v>
                </c:pt>
                <c:pt idx="874">
                  <c:v>0.97507178783416704</c:v>
                </c:pt>
                <c:pt idx="875">
                  <c:v>0.97443962097167902</c:v>
                </c:pt>
                <c:pt idx="876">
                  <c:v>0.95199567079544001</c:v>
                </c:pt>
                <c:pt idx="877">
                  <c:v>0.95799148082733099</c:v>
                </c:pt>
                <c:pt idx="878">
                  <c:v>0.96597313880920399</c:v>
                </c:pt>
                <c:pt idx="879">
                  <c:v>0.96625083684921198</c:v>
                </c:pt>
                <c:pt idx="880">
                  <c:v>0.96962577104568404</c:v>
                </c:pt>
                <c:pt idx="881">
                  <c:v>0.96016317605972201</c:v>
                </c:pt>
                <c:pt idx="882">
                  <c:v>0.96414685249328602</c:v>
                </c:pt>
                <c:pt idx="883">
                  <c:v>0.97095894813537598</c:v>
                </c:pt>
                <c:pt idx="884">
                  <c:v>0.97647678852081299</c:v>
                </c:pt>
                <c:pt idx="885">
                  <c:v>0.978829085826873</c:v>
                </c:pt>
                <c:pt idx="886">
                  <c:v>0.98094618320464999</c:v>
                </c:pt>
                <c:pt idx="887">
                  <c:v>0.98285156488418501</c:v>
                </c:pt>
                <c:pt idx="888">
                  <c:v>0.97079724073410001</c:v>
                </c:pt>
                <c:pt idx="889">
                  <c:v>0.96746748685836703</c:v>
                </c:pt>
                <c:pt idx="890">
                  <c:v>0.96759575605392401</c:v>
                </c:pt>
                <c:pt idx="891">
                  <c:v>0.96458619832992498</c:v>
                </c:pt>
                <c:pt idx="892">
                  <c:v>0.96187758445739702</c:v>
                </c:pt>
                <c:pt idx="893">
                  <c:v>0.96967750787734897</c:v>
                </c:pt>
                <c:pt idx="894">
                  <c:v>0.97270977497100797</c:v>
                </c:pt>
                <c:pt idx="895">
                  <c:v>0.96938669681548995</c:v>
                </c:pt>
                <c:pt idx="896">
                  <c:v>0.96932303905487005</c:v>
                </c:pt>
                <c:pt idx="897">
                  <c:v>0.96614074707031194</c:v>
                </c:pt>
                <c:pt idx="898">
                  <c:v>0.90528535842895497</c:v>
                </c:pt>
                <c:pt idx="899">
                  <c:v>0.91163182258605902</c:v>
                </c:pt>
                <c:pt idx="900">
                  <c:v>0.92279678583145097</c:v>
                </c:pt>
                <c:pt idx="901">
                  <c:v>0.92426711320876997</c:v>
                </c:pt>
                <c:pt idx="902">
                  <c:v>0.92559039592742898</c:v>
                </c:pt>
                <c:pt idx="903">
                  <c:v>0.92990636825561501</c:v>
                </c:pt>
                <c:pt idx="904">
                  <c:v>0.92754071950912398</c:v>
                </c:pt>
                <c:pt idx="905">
                  <c:v>0.934786677360534</c:v>
                </c:pt>
                <c:pt idx="906">
                  <c:v>0.93818300962448098</c:v>
                </c:pt>
                <c:pt idx="907">
                  <c:v>0.941239714622497</c:v>
                </c:pt>
                <c:pt idx="908">
                  <c:v>0.94086575508117598</c:v>
                </c:pt>
                <c:pt idx="909">
                  <c:v>0.94365417957305897</c:v>
                </c:pt>
                <c:pt idx="910">
                  <c:v>0.95435988903045599</c:v>
                </c:pt>
                <c:pt idx="911">
                  <c:v>0.95579892396926802</c:v>
                </c:pt>
                <c:pt idx="912">
                  <c:v>0.95396900177001898</c:v>
                </c:pt>
                <c:pt idx="913">
                  <c:v>0.95677739381790095</c:v>
                </c:pt>
                <c:pt idx="914">
                  <c:v>0.96109968423843295</c:v>
                </c:pt>
                <c:pt idx="915">
                  <c:v>0.96498972177505404</c:v>
                </c:pt>
                <c:pt idx="916">
                  <c:v>0.96849077939987105</c:v>
                </c:pt>
                <c:pt idx="917">
                  <c:v>0.96851670742034901</c:v>
                </c:pt>
                <c:pt idx="918">
                  <c:v>0.96854001283645597</c:v>
                </c:pt>
                <c:pt idx="919">
                  <c:v>0.96543598175048795</c:v>
                </c:pt>
                <c:pt idx="920">
                  <c:v>0.96264237165451005</c:v>
                </c:pt>
                <c:pt idx="921">
                  <c:v>0.96637815237045199</c:v>
                </c:pt>
                <c:pt idx="922">
                  <c:v>0.969740331172943</c:v>
                </c:pt>
                <c:pt idx="923">
                  <c:v>0.96964126825332597</c:v>
                </c:pt>
                <c:pt idx="924">
                  <c:v>0.96384692192077603</c:v>
                </c:pt>
                <c:pt idx="925">
                  <c:v>0.94246220588684004</c:v>
                </c:pt>
                <c:pt idx="926">
                  <c:v>0.94821596145629805</c:v>
                </c:pt>
                <c:pt idx="927">
                  <c:v>0.95026934146881104</c:v>
                </c:pt>
                <c:pt idx="928">
                  <c:v>0.95211738348007202</c:v>
                </c:pt>
                <c:pt idx="929">
                  <c:v>0.95690566301345803</c:v>
                </c:pt>
                <c:pt idx="930">
                  <c:v>0.95809012651443404</c:v>
                </c:pt>
                <c:pt idx="931">
                  <c:v>0.95290613174438399</c:v>
                </c:pt>
                <c:pt idx="932">
                  <c:v>0.95136553049087502</c:v>
                </c:pt>
                <c:pt idx="933">
                  <c:v>0.95310395956039395</c:v>
                </c:pt>
                <c:pt idx="934">
                  <c:v>0.95466858148574796</c:v>
                </c:pt>
                <c:pt idx="935">
                  <c:v>0.95295172929763705</c:v>
                </c:pt>
                <c:pt idx="936">
                  <c:v>0.954531550407409</c:v>
                </c:pt>
                <c:pt idx="937">
                  <c:v>0.95595341920852595</c:v>
                </c:pt>
                <c:pt idx="938">
                  <c:v>0.95557224750518799</c:v>
                </c:pt>
                <c:pt idx="939">
                  <c:v>0.95689004659652699</c:v>
                </c:pt>
                <c:pt idx="940">
                  <c:v>0.95807605981826705</c:v>
                </c:pt>
                <c:pt idx="941">
                  <c:v>0.95601844787597601</c:v>
                </c:pt>
                <c:pt idx="942">
                  <c:v>0.95729160308837802</c:v>
                </c:pt>
                <c:pt idx="943">
                  <c:v>0.95218741893768299</c:v>
                </c:pt>
                <c:pt idx="944">
                  <c:v>0.94759368896484297</c:v>
                </c:pt>
                <c:pt idx="945">
                  <c:v>0.96280372142791704</c:v>
                </c:pt>
                <c:pt idx="946">
                  <c:v>0.95768350362777699</c:v>
                </c:pt>
                <c:pt idx="947">
                  <c:v>0.95254015922546298</c:v>
                </c:pt>
                <c:pt idx="948">
                  <c:v>0.95843249559402399</c:v>
                </c:pt>
                <c:pt idx="949">
                  <c:v>0.95321422815322798</c:v>
                </c:pt>
                <c:pt idx="950">
                  <c:v>0.95476782321929898</c:v>
                </c:pt>
                <c:pt idx="951">
                  <c:v>0.93429106473922696</c:v>
                </c:pt>
                <c:pt idx="952">
                  <c:v>0.94086194038391102</c:v>
                </c:pt>
                <c:pt idx="953">
                  <c:v>0.94053566455840998</c:v>
                </c:pt>
                <c:pt idx="954">
                  <c:v>0.94335711002349798</c:v>
                </c:pt>
                <c:pt idx="955">
                  <c:v>0.94277137517928999</c:v>
                </c:pt>
                <c:pt idx="956">
                  <c:v>0.94849425554275502</c:v>
                </c:pt>
                <c:pt idx="957">
                  <c:v>0.95364481210708596</c:v>
                </c:pt>
                <c:pt idx="958">
                  <c:v>0.95515531301498402</c:v>
                </c:pt>
                <c:pt idx="959">
                  <c:v>0.95651477575302102</c:v>
                </c:pt>
                <c:pt idx="960">
                  <c:v>0.95148831605911199</c:v>
                </c:pt>
                <c:pt idx="961">
                  <c:v>0.94696450233459395</c:v>
                </c:pt>
                <c:pt idx="962">
                  <c:v>0.93976807594299305</c:v>
                </c:pt>
                <c:pt idx="963">
                  <c:v>0.94266629219055098</c:v>
                </c:pt>
                <c:pt idx="964">
                  <c:v>0.94527465105056696</c:v>
                </c:pt>
                <c:pt idx="965">
                  <c:v>0.94762217998504605</c:v>
                </c:pt>
                <c:pt idx="966">
                  <c:v>0.94348496198654097</c:v>
                </c:pt>
                <c:pt idx="967">
                  <c:v>0.94601148366928101</c:v>
                </c:pt>
                <c:pt idx="968">
                  <c:v>0.951410353183746</c:v>
                </c:pt>
                <c:pt idx="969">
                  <c:v>0.95626932382583596</c:v>
                </c:pt>
                <c:pt idx="970">
                  <c:v>0.95439237356185902</c:v>
                </c:pt>
                <c:pt idx="971">
                  <c:v>0.95270311832427901</c:v>
                </c:pt>
                <c:pt idx="972">
                  <c:v>0.95430779457092196</c:v>
                </c:pt>
                <c:pt idx="973">
                  <c:v>0.95423930883407504</c:v>
                </c:pt>
                <c:pt idx="974">
                  <c:v>0.95569038391113204</c:v>
                </c:pt>
                <c:pt idx="975">
                  <c:v>0.95699632167816095</c:v>
                </c:pt>
                <c:pt idx="976">
                  <c:v>0.96235448122024503</c:v>
                </c:pt>
                <c:pt idx="977">
                  <c:v>0.96611905097961404</c:v>
                </c:pt>
                <c:pt idx="978">
                  <c:v>0.96638214588165205</c:v>
                </c:pt>
                <c:pt idx="979">
                  <c:v>0.96349394321441595</c:v>
                </c:pt>
                <c:pt idx="980">
                  <c:v>0.94214451313018799</c:v>
                </c:pt>
                <c:pt idx="981">
                  <c:v>0.94793003797531095</c:v>
                </c:pt>
                <c:pt idx="982">
                  <c:v>0.95157331228256203</c:v>
                </c:pt>
                <c:pt idx="983">
                  <c:v>0.95483690500259399</c:v>
                </c:pt>
                <c:pt idx="984">
                  <c:v>0.96060538291931097</c:v>
                </c:pt>
                <c:pt idx="985">
                  <c:v>0.96141982078552202</c:v>
                </c:pt>
                <c:pt idx="986">
                  <c:v>0.96000003814697199</c:v>
                </c:pt>
                <c:pt idx="987">
                  <c:v>0.96087503433227495</c:v>
                </c:pt>
                <c:pt idx="988">
                  <c:v>0.95541250705718905</c:v>
                </c:pt>
                <c:pt idx="989">
                  <c:v>0.95987123250961304</c:v>
                </c:pt>
                <c:pt idx="990">
                  <c:v>0.96075910329818703</c:v>
                </c:pt>
                <c:pt idx="991">
                  <c:v>0.96468317508697499</c:v>
                </c:pt>
                <c:pt idx="992">
                  <c:v>0.96858090162277199</c:v>
                </c:pt>
                <c:pt idx="993">
                  <c:v>0.96859782934188798</c:v>
                </c:pt>
                <c:pt idx="994">
                  <c:v>0.971738040447235</c:v>
                </c:pt>
                <c:pt idx="995">
                  <c:v>0.97456425428390503</c:v>
                </c:pt>
                <c:pt idx="996">
                  <c:v>0.97710782289505005</c:v>
                </c:pt>
                <c:pt idx="997">
                  <c:v>0.97939705848693803</c:v>
                </c:pt>
                <c:pt idx="998">
                  <c:v>0.97833234071731501</c:v>
                </c:pt>
                <c:pt idx="999">
                  <c:v>0.97737407684326105</c:v>
                </c:pt>
              </c:numCache>
            </c:numRef>
          </c:yVal>
          <c:smooth val="1"/>
          <c:extLst>
            <c:ext xmlns:c16="http://schemas.microsoft.com/office/drawing/2014/chart" uri="{C3380CC4-5D6E-409C-BE32-E72D297353CC}">
              <c16:uniqueId val="{00000000-358D-4E34-90AB-4EE54B2C6512}"/>
            </c:ext>
          </c:extLst>
        </c:ser>
        <c:ser>
          <c:idx val="1"/>
          <c:order val="1"/>
          <c:tx>
            <c:strRef>
              <c:f>Accuracy!$D$1</c:f>
              <c:strCache>
                <c:ptCount val="1"/>
                <c:pt idx="0">
                  <c:v>32</c:v>
                </c:pt>
              </c:strCache>
            </c:strRef>
          </c:tx>
          <c:spPr>
            <a:ln w="19050" cap="rnd">
              <a:solidFill>
                <a:schemeClr val="accent2"/>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D$2:$D$1001</c:f>
              <c:numCache>
                <c:formatCode>General</c:formatCode>
                <c:ptCount val="1000"/>
                <c:pt idx="0">
                  <c:v>0.511363625526428</c:v>
                </c:pt>
                <c:pt idx="1">
                  <c:v>0.55856645107269198</c:v>
                </c:pt>
                <c:pt idx="2">
                  <c:v>0.54586660861968905</c:v>
                </c:pt>
                <c:pt idx="3">
                  <c:v>0.590379118919372</c:v>
                </c:pt>
                <c:pt idx="4">
                  <c:v>0.57561957836151101</c:v>
                </c:pt>
                <c:pt idx="5">
                  <c:v>0.56905978918075495</c:v>
                </c:pt>
                <c:pt idx="6">
                  <c:v>0.55403703451156605</c:v>
                </c:pt>
                <c:pt idx="7">
                  <c:v>0.61123543977737405</c:v>
                </c:pt>
                <c:pt idx="8">
                  <c:v>0.59129822254180897</c:v>
                </c:pt>
                <c:pt idx="9">
                  <c:v>0.54334455728530795</c:v>
                </c:pt>
                <c:pt idx="10">
                  <c:v>0.56224662065505904</c:v>
                </c:pt>
                <c:pt idx="11">
                  <c:v>0.53983783721923795</c:v>
                </c:pt>
                <c:pt idx="12">
                  <c:v>0.56931704282760598</c:v>
                </c:pt>
                <c:pt idx="13">
                  <c:v>0.58787804841995195</c:v>
                </c:pt>
                <c:pt idx="14">
                  <c:v>0.61989939212798995</c:v>
                </c:pt>
                <c:pt idx="15">
                  <c:v>0.58268922567367498</c:v>
                </c:pt>
                <c:pt idx="16">
                  <c:v>0.576632440090179</c:v>
                </c:pt>
                <c:pt idx="17">
                  <c:v>0.55438429117202703</c:v>
                </c:pt>
                <c:pt idx="18">
                  <c:v>0.52151060104370095</c:v>
                </c:pt>
                <c:pt idx="19">
                  <c:v>0.53268951177597001</c:v>
                </c:pt>
                <c:pt idx="20">
                  <c:v>0.54885256290435702</c:v>
                </c:pt>
                <c:pt idx="21">
                  <c:v>0.52021902799606301</c:v>
                </c:pt>
                <c:pt idx="22">
                  <c:v>0.55286079645156805</c:v>
                </c:pt>
                <c:pt idx="23">
                  <c:v>0.63537293672561601</c:v>
                </c:pt>
                <c:pt idx="24">
                  <c:v>0.71541303396224898</c:v>
                </c:pt>
                <c:pt idx="25">
                  <c:v>0.68264597654342596</c:v>
                </c:pt>
                <c:pt idx="26">
                  <c:v>0.677121222019195</c:v>
                </c:pt>
                <c:pt idx="27">
                  <c:v>0.65367597341537398</c:v>
                </c:pt>
                <c:pt idx="28">
                  <c:v>0.60894149541854803</c:v>
                </c:pt>
                <c:pt idx="29">
                  <c:v>0.63015902042388905</c:v>
                </c:pt>
                <c:pt idx="30">
                  <c:v>0.59477269649505604</c:v>
                </c:pt>
                <c:pt idx="31">
                  <c:v>0.56646358966827304</c:v>
                </c:pt>
                <c:pt idx="32">
                  <c:v>0.55438184738159102</c:v>
                </c:pt>
                <c:pt idx="33">
                  <c:v>0.52922737598419101</c:v>
                </c:pt>
                <c:pt idx="34">
                  <c:v>0.52956449985504095</c:v>
                </c:pt>
                <c:pt idx="35">
                  <c:v>0.54006755352020197</c:v>
                </c:pt>
                <c:pt idx="36">
                  <c:v>0.52860581874847401</c:v>
                </c:pt>
                <c:pt idx="37">
                  <c:v>0.53889173269271795</c:v>
                </c:pt>
                <c:pt idx="38">
                  <c:v>0.555788934230804</c:v>
                </c:pt>
                <c:pt idx="39">
                  <c:v>0.55210810899734497</c:v>
                </c:pt>
                <c:pt idx="40">
                  <c:v>0.536782085895538</c:v>
                </c:pt>
                <c:pt idx="41">
                  <c:v>0.53599178791046098</c:v>
                </c:pt>
                <c:pt idx="42">
                  <c:v>0.53532499074935902</c:v>
                </c:pt>
                <c:pt idx="43">
                  <c:v>0.54774153232574396</c:v>
                </c:pt>
                <c:pt idx="44">
                  <c:v>0.54123133420944203</c:v>
                </c:pt>
                <c:pt idx="45">
                  <c:v>0.56927490234375</c:v>
                </c:pt>
                <c:pt idx="46">
                  <c:v>0.55730140209197998</c:v>
                </c:pt>
                <c:pt idx="47">
                  <c:v>0.56198763847350997</c:v>
                </c:pt>
                <c:pt idx="48">
                  <c:v>0.56205260753631503</c:v>
                </c:pt>
                <c:pt idx="49">
                  <c:v>0.58554601669311501</c:v>
                </c:pt>
                <c:pt idx="50">
                  <c:v>0.605821192264556</c:v>
                </c:pt>
                <c:pt idx="51">
                  <c:v>0.60055238008499101</c:v>
                </c:pt>
                <c:pt idx="52">
                  <c:v>0.59973609447479204</c:v>
                </c:pt>
                <c:pt idx="53">
                  <c:v>0.58052390813827504</c:v>
                </c:pt>
                <c:pt idx="54">
                  <c:v>0.58572238683700495</c:v>
                </c:pt>
                <c:pt idx="55">
                  <c:v>0.57583135366439797</c:v>
                </c:pt>
                <c:pt idx="56">
                  <c:v>0.57787269353866499</c:v>
                </c:pt>
                <c:pt idx="57">
                  <c:v>0.573932886123657</c:v>
                </c:pt>
                <c:pt idx="58">
                  <c:v>0.56581830978393499</c:v>
                </c:pt>
                <c:pt idx="59">
                  <c:v>0.57562416791915805</c:v>
                </c:pt>
                <c:pt idx="60">
                  <c:v>0.56417334079742398</c:v>
                </c:pt>
                <c:pt idx="61">
                  <c:v>0.56710988283157304</c:v>
                </c:pt>
                <c:pt idx="62">
                  <c:v>0.544003665447235</c:v>
                </c:pt>
                <c:pt idx="63">
                  <c:v>0.53950327634811401</c:v>
                </c:pt>
                <c:pt idx="64">
                  <c:v>0.53234845399856501</c:v>
                </c:pt>
                <c:pt idx="65">
                  <c:v>0.56182724237442005</c:v>
                </c:pt>
                <c:pt idx="66">
                  <c:v>0.55876952409744196</c:v>
                </c:pt>
                <c:pt idx="67">
                  <c:v>0.549790859222412</c:v>
                </c:pt>
                <c:pt idx="68">
                  <c:v>0.55731177330017001</c:v>
                </c:pt>
                <c:pt idx="69">
                  <c:v>0.55158060789108199</c:v>
                </c:pt>
                <c:pt idx="70">
                  <c:v>0.53704756498336703</c:v>
                </c:pt>
                <c:pt idx="71">
                  <c:v>0.54896783828735296</c:v>
                </c:pt>
                <c:pt idx="72">
                  <c:v>0.55032104253768899</c:v>
                </c:pt>
                <c:pt idx="73">
                  <c:v>0.53826004266738803</c:v>
                </c:pt>
                <c:pt idx="74">
                  <c:v>0.55005902051925604</c:v>
                </c:pt>
                <c:pt idx="75">
                  <c:v>0.56692814826965299</c:v>
                </c:pt>
                <c:pt idx="76">
                  <c:v>0.58523535728454501</c:v>
                </c:pt>
                <c:pt idx="77">
                  <c:v>0.60091561079025202</c:v>
                </c:pt>
                <c:pt idx="78">
                  <c:v>0.60644906759261996</c:v>
                </c:pt>
                <c:pt idx="79">
                  <c:v>0.56841123104095403</c:v>
                </c:pt>
                <c:pt idx="80">
                  <c:v>0.555320084095001</c:v>
                </c:pt>
                <c:pt idx="81">
                  <c:v>0.55916309356689398</c:v>
                </c:pt>
                <c:pt idx="82">
                  <c:v>0.55949676036834695</c:v>
                </c:pt>
                <c:pt idx="83">
                  <c:v>0.57229709625244096</c:v>
                </c:pt>
                <c:pt idx="84">
                  <c:v>0.56819236278533902</c:v>
                </c:pt>
                <c:pt idx="85">
                  <c:v>0.58324813842773404</c:v>
                </c:pt>
                <c:pt idx="86">
                  <c:v>0.57179832458496005</c:v>
                </c:pt>
                <c:pt idx="87">
                  <c:v>0.57878166437149003</c:v>
                </c:pt>
                <c:pt idx="88">
                  <c:v>0.55840349197387695</c:v>
                </c:pt>
                <c:pt idx="89">
                  <c:v>0.55256313085555997</c:v>
                </c:pt>
                <c:pt idx="90">
                  <c:v>0.56293183565139704</c:v>
                </c:pt>
                <c:pt idx="91">
                  <c:v>0.54316228628158503</c:v>
                </c:pt>
                <c:pt idx="92">
                  <c:v>0.54197102785110396</c:v>
                </c:pt>
                <c:pt idx="93">
                  <c:v>0.55027395486831598</c:v>
                </c:pt>
                <c:pt idx="94">
                  <c:v>0.54212152957916204</c:v>
                </c:pt>
                <c:pt idx="95">
                  <c:v>0.550409376621246</c:v>
                </c:pt>
                <c:pt idx="96">
                  <c:v>0.54849344491958596</c:v>
                </c:pt>
                <c:pt idx="97">
                  <c:v>0.53426909446716297</c:v>
                </c:pt>
                <c:pt idx="98">
                  <c:v>0.53396719694137496</c:v>
                </c:pt>
                <c:pt idx="99">
                  <c:v>0.53369545936584395</c:v>
                </c:pt>
                <c:pt idx="100">
                  <c:v>0.55135583877563399</c:v>
                </c:pt>
                <c:pt idx="101">
                  <c:v>0.55559527873992898</c:v>
                </c:pt>
                <c:pt idx="102">
                  <c:v>0.57503575086593595</c:v>
                </c:pt>
                <c:pt idx="103">
                  <c:v>0.54253214597702004</c:v>
                </c:pt>
                <c:pt idx="104">
                  <c:v>0.51327890157699496</c:v>
                </c:pt>
                <c:pt idx="105">
                  <c:v>0.50731843709945601</c:v>
                </c:pt>
                <c:pt idx="106">
                  <c:v>0.51283657550811701</c:v>
                </c:pt>
                <c:pt idx="107">
                  <c:v>0.548420369625091</c:v>
                </c:pt>
                <c:pt idx="108">
                  <c:v>0.54045331478118896</c:v>
                </c:pt>
                <c:pt idx="109">
                  <c:v>0.55964219570159901</c:v>
                </c:pt>
                <c:pt idx="110">
                  <c:v>0.56305295228958097</c:v>
                </c:pt>
                <c:pt idx="111">
                  <c:v>0.55857288837432795</c:v>
                </c:pt>
                <c:pt idx="112">
                  <c:v>0.53806900978088301</c:v>
                </c:pt>
                <c:pt idx="113">
                  <c:v>0.53738713264465299</c:v>
                </c:pt>
                <c:pt idx="114">
                  <c:v>0.53364843130111606</c:v>
                </c:pt>
                <c:pt idx="115">
                  <c:v>0.53653359413146895</c:v>
                </c:pt>
                <c:pt idx="116">
                  <c:v>0.53600525856018</c:v>
                </c:pt>
                <c:pt idx="117">
                  <c:v>0.53552973270416204</c:v>
                </c:pt>
                <c:pt idx="118">
                  <c:v>0.53284162282943703</c:v>
                </c:pt>
                <c:pt idx="119">
                  <c:v>0.55455744266509999</c:v>
                </c:pt>
                <c:pt idx="120">
                  <c:v>0.54285168647766102</c:v>
                </c:pt>
                <c:pt idx="121">
                  <c:v>0.544816493988037</c:v>
                </c:pt>
                <c:pt idx="122">
                  <c:v>0.54255133867263705</c:v>
                </c:pt>
                <c:pt idx="123">
                  <c:v>0.54454618692398005</c:v>
                </c:pt>
                <c:pt idx="124">
                  <c:v>0.54946655035018899</c:v>
                </c:pt>
                <c:pt idx="125">
                  <c:v>0.56069290637969904</c:v>
                </c:pt>
                <c:pt idx="126">
                  <c:v>0.5546236038208</c:v>
                </c:pt>
                <c:pt idx="127">
                  <c:v>0.54916125535964899</c:v>
                </c:pt>
                <c:pt idx="128">
                  <c:v>0.54450809955596902</c:v>
                </c:pt>
                <c:pt idx="129">
                  <c:v>0.54005730152130105</c:v>
                </c:pt>
                <c:pt idx="130">
                  <c:v>0.54463392496108998</c:v>
                </c:pt>
                <c:pt idx="131">
                  <c:v>0.55579555034637396</c:v>
                </c:pt>
                <c:pt idx="132">
                  <c:v>0.53519439697265603</c:v>
                </c:pt>
                <c:pt idx="133">
                  <c:v>0.537924945354461</c:v>
                </c:pt>
                <c:pt idx="134">
                  <c:v>0.52788245677947998</c:v>
                </c:pt>
                <c:pt idx="135">
                  <c:v>0.52008479833602905</c:v>
                </c:pt>
                <c:pt idx="136">
                  <c:v>0.52432632446288996</c:v>
                </c:pt>
                <c:pt idx="137">
                  <c:v>0.52814370393752996</c:v>
                </c:pt>
                <c:pt idx="138">
                  <c:v>0.53779637813568104</c:v>
                </c:pt>
                <c:pt idx="139">
                  <c:v>0.54964172840118397</c:v>
                </c:pt>
                <c:pt idx="140">
                  <c:v>0.53842753171920699</c:v>
                </c:pt>
                <c:pt idx="141">
                  <c:v>0.518959760665893</c:v>
                </c:pt>
                <c:pt idx="142">
                  <c:v>0.53785741329193104</c:v>
                </c:pt>
                <c:pt idx="143">
                  <c:v>0.53094667196273804</c:v>
                </c:pt>
                <c:pt idx="144">
                  <c:v>0.53097701072692804</c:v>
                </c:pt>
                <c:pt idx="145">
                  <c:v>0.54975432157516402</c:v>
                </c:pt>
                <c:pt idx="146">
                  <c:v>0.54477888345718295</c:v>
                </c:pt>
                <c:pt idx="147">
                  <c:v>0.55592602491378695</c:v>
                </c:pt>
                <c:pt idx="148">
                  <c:v>0.57220840454101496</c:v>
                </c:pt>
                <c:pt idx="149">
                  <c:v>0.57436257600784302</c:v>
                </c:pt>
                <c:pt idx="150">
                  <c:v>0.58880132436752297</c:v>
                </c:pt>
                <c:pt idx="151">
                  <c:v>0.54692906141281095</c:v>
                </c:pt>
                <c:pt idx="152">
                  <c:v>0.51723617315292303</c:v>
                </c:pt>
                <c:pt idx="153">
                  <c:v>0.53122144937515203</c:v>
                </c:pt>
                <c:pt idx="154">
                  <c:v>0.51344692707061701</c:v>
                </c:pt>
                <c:pt idx="155">
                  <c:v>0.51210224628448398</c:v>
                </c:pt>
                <c:pt idx="156">
                  <c:v>0.54011529684066695</c:v>
                </c:pt>
                <c:pt idx="157">
                  <c:v>0.54547876119613603</c:v>
                </c:pt>
                <c:pt idx="158">
                  <c:v>0.54718089103698697</c:v>
                </c:pt>
                <c:pt idx="159">
                  <c:v>0.54134154319763095</c:v>
                </c:pt>
                <c:pt idx="160">
                  <c:v>0.54033237695693903</c:v>
                </c:pt>
                <c:pt idx="161">
                  <c:v>0.54254913330078103</c:v>
                </c:pt>
                <c:pt idx="162">
                  <c:v>0.54141920804977395</c:v>
                </c:pt>
                <c:pt idx="163">
                  <c:v>0.55290228128433205</c:v>
                </c:pt>
                <c:pt idx="164">
                  <c:v>0.54731577634811401</c:v>
                </c:pt>
                <c:pt idx="165">
                  <c:v>0.555084228515625</c:v>
                </c:pt>
                <c:pt idx="166">
                  <c:v>0.56207579374313299</c:v>
                </c:pt>
                <c:pt idx="167">
                  <c:v>0.56211823225021296</c:v>
                </c:pt>
                <c:pt idx="168">
                  <c:v>0.56500327587127597</c:v>
                </c:pt>
                <c:pt idx="169">
                  <c:v>0.57725292444229104</c:v>
                </c:pt>
                <c:pt idx="170">
                  <c:v>0.56952762603759699</c:v>
                </c:pt>
                <c:pt idx="171">
                  <c:v>0.56569987535476596</c:v>
                </c:pt>
                <c:pt idx="172">
                  <c:v>0.55287986993789595</c:v>
                </c:pt>
                <c:pt idx="173">
                  <c:v>0.59759187698364202</c:v>
                </c:pt>
                <c:pt idx="174">
                  <c:v>0.63783270120620705</c:v>
                </c:pt>
                <c:pt idx="175">
                  <c:v>0.62601947784423795</c:v>
                </c:pt>
                <c:pt idx="176">
                  <c:v>0.61966753005981401</c:v>
                </c:pt>
                <c:pt idx="177">
                  <c:v>0.60145080089569003</c:v>
                </c:pt>
                <c:pt idx="178">
                  <c:v>0.59967511892318703</c:v>
                </c:pt>
                <c:pt idx="179">
                  <c:v>0.58345758914947499</c:v>
                </c:pt>
                <c:pt idx="180">
                  <c:v>0.58761185407638505</c:v>
                </c:pt>
                <c:pt idx="181">
                  <c:v>0.58822566270828203</c:v>
                </c:pt>
                <c:pt idx="182">
                  <c:v>0.57627809047698897</c:v>
                </c:pt>
                <c:pt idx="183">
                  <c:v>0.55927526950836104</c:v>
                </c:pt>
                <c:pt idx="184">
                  <c:v>0.56584775447845403</c:v>
                </c:pt>
                <c:pt idx="185">
                  <c:v>0.57114917039871205</c:v>
                </c:pt>
                <c:pt idx="186">
                  <c:v>0.57653427124023404</c:v>
                </c:pt>
                <c:pt idx="187">
                  <c:v>0.57105529308319003</c:v>
                </c:pt>
                <c:pt idx="188">
                  <c:v>0.5670747756958</c:v>
                </c:pt>
                <c:pt idx="189">
                  <c:v>0.57599228620529097</c:v>
                </c:pt>
                <c:pt idx="190">
                  <c:v>0.57030373811721802</c:v>
                </c:pt>
                <c:pt idx="191">
                  <c:v>0.58202338218688898</c:v>
                </c:pt>
                <c:pt idx="192">
                  <c:v>0.59569603204727095</c:v>
                </c:pt>
                <c:pt idx="193">
                  <c:v>0.57362639904022195</c:v>
                </c:pt>
                <c:pt idx="194">
                  <c:v>0.569388747215271</c:v>
                </c:pt>
                <c:pt idx="195">
                  <c:v>0.56869989633560103</c:v>
                </c:pt>
                <c:pt idx="196">
                  <c:v>0.54932987689971902</c:v>
                </c:pt>
                <c:pt idx="197">
                  <c:v>0.54752188920974698</c:v>
                </c:pt>
                <c:pt idx="198">
                  <c:v>0.55214470624923695</c:v>
                </c:pt>
                <c:pt idx="199">
                  <c:v>0.54380524158477705</c:v>
                </c:pt>
                <c:pt idx="200">
                  <c:v>0.53942471742630005</c:v>
                </c:pt>
                <c:pt idx="201">
                  <c:v>0.53548222780227595</c:v>
                </c:pt>
                <c:pt idx="202">
                  <c:v>0.54130899906158403</c:v>
                </c:pt>
                <c:pt idx="203">
                  <c:v>0.54127275943756104</c:v>
                </c:pt>
                <c:pt idx="204">
                  <c:v>0.537145495414733</c:v>
                </c:pt>
                <c:pt idx="205">
                  <c:v>0.52405595779418901</c:v>
                </c:pt>
                <c:pt idx="206">
                  <c:v>0.52477538585662797</c:v>
                </c:pt>
                <c:pt idx="207">
                  <c:v>0.53350555896759</c:v>
                </c:pt>
                <c:pt idx="208">
                  <c:v>0.54578000307083097</c:v>
                </c:pt>
                <c:pt idx="209">
                  <c:v>0.54432702064514105</c:v>
                </c:pt>
                <c:pt idx="210">
                  <c:v>0.52559238672256403</c:v>
                </c:pt>
                <c:pt idx="211">
                  <c:v>0.54135483503341597</c:v>
                </c:pt>
                <c:pt idx="212">
                  <c:v>0.54443490505218495</c:v>
                </c:pt>
                <c:pt idx="213">
                  <c:v>0.549366414546966</c:v>
                </c:pt>
                <c:pt idx="214">
                  <c:v>0.55067980289459195</c:v>
                </c:pt>
                <c:pt idx="215">
                  <c:v>0.55186182260513295</c:v>
                </c:pt>
                <c:pt idx="216">
                  <c:v>0.56230062246322599</c:v>
                </c:pt>
                <c:pt idx="217">
                  <c:v>0.57421350479125899</c:v>
                </c:pt>
                <c:pt idx="218">
                  <c:v>0.56054216623306197</c:v>
                </c:pt>
                <c:pt idx="219">
                  <c:v>0.55761295557022095</c:v>
                </c:pt>
                <c:pt idx="220">
                  <c:v>0.55497664213180498</c:v>
                </c:pt>
                <c:pt idx="221">
                  <c:v>0.55572897195815996</c:v>
                </c:pt>
                <c:pt idx="222">
                  <c:v>0.56265610456466597</c:v>
                </c:pt>
                <c:pt idx="223">
                  <c:v>0.54701548814773504</c:v>
                </c:pt>
                <c:pt idx="224">
                  <c:v>0.56418895721435502</c:v>
                </c:pt>
                <c:pt idx="225">
                  <c:v>0.62999016046524003</c:v>
                </c:pt>
                <c:pt idx="226">
                  <c:v>0.61216700077056796</c:v>
                </c:pt>
                <c:pt idx="227">
                  <c:v>0.61032527685165405</c:v>
                </c:pt>
                <c:pt idx="228">
                  <c:v>0.57373845577239901</c:v>
                </c:pt>
                <c:pt idx="229">
                  <c:v>0.58511459827423096</c:v>
                </c:pt>
                <c:pt idx="230">
                  <c:v>0.58597815036773604</c:v>
                </c:pt>
                <c:pt idx="231">
                  <c:v>0.57113033533096302</c:v>
                </c:pt>
                <c:pt idx="232">
                  <c:v>0.56089228391647294</c:v>
                </c:pt>
                <c:pt idx="233">
                  <c:v>0.557928025722503</c:v>
                </c:pt>
                <c:pt idx="234">
                  <c:v>0.55838525295257502</c:v>
                </c:pt>
                <c:pt idx="235">
                  <c:v>0.565046727657318</c:v>
                </c:pt>
                <c:pt idx="236">
                  <c:v>0.55854207277297896</c:v>
                </c:pt>
                <c:pt idx="237">
                  <c:v>0.56518787145614602</c:v>
                </c:pt>
                <c:pt idx="238">
                  <c:v>0.55866909027099598</c:v>
                </c:pt>
                <c:pt idx="239">
                  <c:v>0.55108225345611495</c:v>
                </c:pt>
                <c:pt idx="240">
                  <c:v>0.54597401618957497</c:v>
                </c:pt>
                <c:pt idx="241">
                  <c:v>0.55387663841247503</c:v>
                </c:pt>
                <c:pt idx="242">
                  <c:v>0.55161398649215698</c:v>
                </c:pt>
                <c:pt idx="243">
                  <c:v>0.56520259380340498</c:v>
                </c:pt>
                <c:pt idx="244">
                  <c:v>0.56437659263610795</c:v>
                </c:pt>
                <c:pt idx="245">
                  <c:v>0.56731390953063898</c:v>
                </c:pt>
                <c:pt idx="246">
                  <c:v>0.57308250665664595</c:v>
                </c:pt>
                <c:pt idx="247">
                  <c:v>0.56889927387237504</c:v>
                </c:pt>
                <c:pt idx="248">
                  <c:v>0.56513434648513705</c:v>
                </c:pt>
                <c:pt idx="249">
                  <c:v>0.583620905876159</c:v>
                </c:pt>
                <c:pt idx="250">
                  <c:v>0.60025882720947199</c:v>
                </c:pt>
                <c:pt idx="251">
                  <c:v>0.59960794448852495</c:v>
                </c:pt>
                <c:pt idx="252">
                  <c:v>0.60527217388152998</c:v>
                </c:pt>
                <c:pt idx="253">
                  <c:v>0.60099494457244795</c:v>
                </c:pt>
                <c:pt idx="254">
                  <c:v>0.59402042627334595</c:v>
                </c:pt>
                <c:pt idx="255">
                  <c:v>0.60336840152740401</c:v>
                </c:pt>
                <c:pt idx="256">
                  <c:v>0.59615653753280595</c:v>
                </c:pt>
                <c:pt idx="257">
                  <c:v>0.59904086589813199</c:v>
                </c:pt>
                <c:pt idx="258">
                  <c:v>0.59851175546646096</c:v>
                </c:pt>
                <c:pt idx="259">
                  <c:v>0.58866059780120805</c:v>
                </c:pt>
                <c:pt idx="260">
                  <c:v>0.57369005680084195</c:v>
                </c:pt>
                <c:pt idx="261">
                  <c:v>0.57257103919982899</c:v>
                </c:pt>
                <c:pt idx="262">
                  <c:v>0.55940753221511796</c:v>
                </c:pt>
                <c:pt idx="263">
                  <c:v>0.56624507904052701</c:v>
                </c:pt>
                <c:pt idx="264">
                  <c:v>0.58147102594375599</c:v>
                </c:pt>
                <c:pt idx="265">
                  <c:v>0.57505404949188199</c:v>
                </c:pt>
                <c:pt idx="266">
                  <c:v>0.561298668384552</c:v>
                </c:pt>
                <c:pt idx="267">
                  <c:v>0.55829381942749001</c:v>
                </c:pt>
                <c:pt idx="268">
                  <c:v>0.54933941364288297</c:v>
                </c:pt>
                <c:pt idx="269">
                  <c:v>0.53503048419952304</c:v>
                </c:pt>
                <c:pt idx="270">
                  <c:v>0.51902741193771296</c:v>
                </c:pt>
                <c:pt idx="271">
                  <c:v>0.53274965286254805</c:v>
                </c:pt>
                <c:pt idx="272">
                  <c:v>0.54509967565536499</c:v>
                </c:pt>
                <c:pt idx="273">
                  <c:v>0.53433972597122104</c:v>
                </c:pt>
                <c:pt idx="274">
                  <c:v>0.54653078317642201</c:v>
                </c:pt>
                <c:pt idx="275">
                  <c:v>0.54187768697738603</c:v>
                </c:pt>
                <c:pt idx="276">
                  <c:v>0.53768992424011197</c:v>
                </c:pt>
                <c:pt idx="277">
                  <c:v>0.53392094373703003</c:v>
                </c:pt>
                <c:pt idx="278">
                  <c:v>0.55552887916564897</c:v>
                </c:pt>
                <c:pt idx="279">
                  <c:v>0.54997599124908403</c:v>
                </c:pt>
                <c:pt idx="280">
                  <c:v>0.55435341596603305</c:v>
                </c:pt>
                <c:pt idx="281">
                  <c:v>0.55516809225082397</c:v>
                </c:pt>
                <c:pt idx="282">
                  <c:v>0.54340130090713501</c:v>
                </c:pt>
                <c:pt idx="283">
                  <c:v>0.54218614101409901</c:v>
                </c:pt>
                <c:pt idx="284">
                  <c:v>0.55046755075454701</c:v>
                </c:pt>
                <c:pt idx="285">
                  <c:v>0.570420801639556</c:v>
                </c:pt>
                <c:pt idx="286">
                  <c:v>0.57275372743606501</c:v>
                </c:pt>
                <c:pt idx="287">
                  <c:v>0.57172834873199396</c:v>
                </c:pt>
                <c:pt idx="288">
                  <c:v>0.57705551385879505</c:v>
                </c:pt>
                <c:pt idx="289">
                  <c:v>0.57872498035430897</c:v>
                </c:pt>
                <c:pt idx="290">
                  <c:v>0.57085245847702004</c:v>
                </c:pt>
                <c:pt idx="291">
                  <c:v>0.557517230510711</c:v>
                </c:pt>
                <c:pt idx="292">
                  <c:v>0.54239052534103305</c:v>
                </c:pt>
                <c:pt idx="293">
                  <c:v>0.56315147876739502</c:v>
                </c:pt>
                <c:pt idx="294">
                  <c:v>0.57246130704879705</c:v>
                </c:pt>
                <c:pt idx="295">
                  <c:v>0.582131147384643</c:v>
                </c:pt>
                <c:pt idx="296">
                  <c:v>0.59579300880432096</c:v>
                </c:pt>
                <c:pt idx="297">
                  <c:v>0.59290486574172896</c:v>
                </c:pt>
                <c:pt idx="298">
                  <c:v>0.58986437320709195</c:v>
                </c:pt>
                <c:pt idx="299">
                  <c:v>0.59337794780731201</c:v>
                </c:pt>
                <c:pt idx="300">
                  <c:v>0.61216515302658003</c:v>
                </c:pt>
                <c:pt idx="301">
                  <c:v>0.61344861984252896</c:v>
                </c:pt>
                <c:pt idx="302">
                  <c:v>0.63335376977920499</c:v>
                </c:pt>
                <c:pt idx="303">
                  <c:v>0.65439337491989102</c:v>
                </c:pt>
                <c:pt idx="304">
                  <c:v>0.66287112236022905</c:v>
                </c:pt>
                <c:pt idx="305">
                  <c:v>0.62158399820327703</c:v>
                </c:pt>
                <c:pt idx="306">
                  <c:v>0.63660800457000699</c:v>
                </c:pt>
                <c:pt idx="307">
                  <c:v>0.62919718027114802</c:v>
                </c:pt>
                <c:pt idx="308">
                  <c:v>0.62565243244171098</c:v>
                </c:pt>
                <c:pt idx="309">
                  <c:v>0.61933720111846902</c:v>
                </c:pt>
                <c:pt idx="310">
                  <c:v>0.61990350484848</c:v>
                </c:pt>
                <c:pt idx="311">
                  <c:v>0.63930934667587203</c:v>
                </c:pt>
                <c:pt idx="312">
                  <c:v>0.63787841796875</c:v>
                </c:pt>
                <c:pt idx="313">
                  <c:v>0.645965576171875</c:v>
                </c:pt>
                <c:pt idx="314">
                  <c:v>0.64074403047561601</c:v>
                </c:pt>
                <c:pt idx="315">
                  <c:v>0.64250862598419101</c:v>
                </c:pt>
                <c:pt idx="316">
                  <c:v>0.62355697154998702</c:v>
                </c:pt>
                <c:pt idx="317">
                  <c:v>0.62057626247405995</c:v>
                </c:pt>
                <c:pt idx="318">
                  <c:v>0.61797928810119596</c:v>
                </c:pt>
                <c:pt idx="319">
                  <c:v>0.62805634737014704</c:v>
                </c:pt>
                <c:pt idx="320">
                  <c:v>0.64025074243545499</c:v>
                </c:pt>
                <c:pt idx="321">
                  <c:v>0.64641559123992898</c:v>
                </c:pt>
                <c:pt idx="322">
                  <c:v>0.65677404403686501</c:v>
                </c:pt>
                <c:pt idx="323">
                  <c:v>0.67386198043823198</c:v>
                </c:pt>
                <c:pt idx="324">
                  <c:v>0.67957824468612604</c:v>
                </c:pt>
                <c:pt idx="325">
                  <c:v>0.68349540233612005</c:v>
                </c:pt>
                <c:pt idx="326">
                  <c:v>0.67764586210250799</c:v>
                </c:pt>
                <c:pt idx="327">
                  <c:v>0.65795564651489202</c:v>
                </c:pt>
                <c:pt idx="328">
                  <c:v>0.66716009378433205</c:v>
                </c:pt>
                <c:pt idx="329">
                  <c:v>0.66919410228729204</c:v>
                </c:pt>
                <c:pt idx="330">
                  <c:v>0.68074876070022505</c:v>
                </c:pt>
                <c:pt idx="331">
                  <c:v>0.68142390251159601</c:v>
                </c:pt>
                <c:pt idx="332">
                  <c:v>0.68515652418136597</c:v>
                </c:pt>
                <c:pt idx="333">
                  <c:v>0.68851590156555098</c:v>
                </c:pt>
                <c:pt idx="334">
                  <c:v>0.69778931140899603</c:v>
                </c:pt>
                <c:pt idx="335">
                  <c:v>0.69676035642623901</c:v>
                </c:pt>
                <c:pt idx="336">
                  <c:v>0.69468843936920099</c:v>
                </c:pt>
                <c:pt idx="337">
                  <c:v>0.70801013708114602</c:v>
                </c:pt>
                <c:pt idx="338">
                  <c:v>0.70317572355270297</c:v>
                </c:pt>
                <c:pt idx="339">
                  <c:v>0.70925980806350697</c:v>
                </c:pt>
                <c:pt idx="340">
                  <c:v>0.69361287355422896</c:v>
                </c:pt>
                <c:pt idx="341">
                  <c:v>0.68050158023834195</c:v>
                </c:pt>
                <c:pt idx="342">
                  <c:v>0.68526881933212203</c:v>
                </c:pt>
                <c:pt idx="343">
                  <c:v>0.69486695528030396</c:v>
                </c:pt>
                <c:pt idx="344">
                  <c:v>0.69413024187088002</c:v>
                </c:pt>
                <c:pt idx="345">
                  <c:v>0.69346719980239802</c:v>
                </c:pt>
                <c:pt idx="346">
                  <c:v>0.70849549770355202</c:v>
                </c:pt>
                <c:pt idx="347">
                  <c:v>0.72544384002685502</c:v>
                </c:pt>
                <c:pt idx="348">
                  <c:v>0.72164946794509799</c:v>
                </c:pt>
                <c:pt idx="349">
                  <c:v>0.67448449134826605</c:v>
                </c:pt>
                <c:pt idx="350">
                  <c:v>0.68203604221343905</c:v>
                </c:pt>
                <c:pt idx="351">
                  <c:v>0.69508242607116699</c:v>
                </c:pt>
                <c:pt idx="352">
                  <c:v>0.69432419538497903</c:v>
                </c:pt>
                <c:pt idx="353">
                  <c:v>0.69676679372787398</c:v>
                </c:pt>
                <c:pt idx="354">
                  <c:v>0.69271510839462203</c:v>
                </c:pt>
                <c:pt idx="355">
                  <c:v>0.685943603515625</c:v>
                </c:pt>
                <c:pt idx="356">
                  <c:v>0.67672425508499101</c:v>
                </c:pt>
                <c:pt idx="357">
                  <c:v>0.68405181169509799</c:v>
                </c:pt>
                <c:pt idx="358">
                  <c:v>0.681271612644195</c:v>
                </c:pt>
                <c:pt idx="359">
                  <c:v>0.68589252233505205</c:v>
                </c:pt>
                <c:pt idx="360">
                  <c:v>0.69230329990386896</c:v>
                </c:pt>
                <c:pt idx="361">
                  <c:v>0.69494795799255304</c:v>
                </c:pt>
                <c:pt idx="362">
                  <c:v>0.70670318603515603</c:v>
                </c:pt>
                <c:pt idx="363">
                  <c:v>0.71415787935256902</c:v>
                </c:pt>
                <c:pt idx="364">
                  <c:v>0.72086709737777699</c:v>
                </c:pt>
                <c:pt idx="365">
                  <c:v>0.72378039360046298</c:v>
                </c:pt>
                <c:pt idx="366">
                  <c:v>0.72952735424041704</c:v>
                </c:pt>
                <c:pt idx="367">
                  <c:v>0.74094963073730402</c:v>
                </c:pt>
                <c:pt idx="368">
                  <c:v>0.726229667663574</c:v>
                </c:pt>
                <c:pt idx="369">
                  <c:v>0.72860670089721602</c:v>
                </c:pt>
                <c:pt idx="370">
                  <c:v>0.71824604272842396</c:v>
                </c:pt>
                <c:pt idx="371">
                  <c:v>0.72767144441604603</c:v>
                </c:pt>
                <c:pt idx="372">
                  <c:v>0.72990429401397705</c:v>
                </c:pt>
                <c:pt idx="373">
                  <c:v>0.72566384077072099</c:v>
                </c:pt>
                <c:pt idx="374">
                  <c:v>0.74059748649597101</c:v>
                </c:pt>
                <c:pt idx="375">
                  <c:v>0.74466276168823198</c:v>
                </c:pt>
                <c:pt idx="376">
                  <c:v>0.74207150936126698</c:v>
                </c:pt>
                <c:pt idx="377">
                  <c:v>0.73973935842514005</c:v>
                </c:pt>
                <c:pt idx="378">
                  <c:v>0.73387634754180897</c:v>
                </c:pt>
                <c:pt idx="379">
                  <c:v>0.76048874855041504</c:v>
                </c:pt>
                <c:pt idx="380">
                  <c:v>0.75435042381286599</c:v>
                </c:pt>
                <c:pt idx="381">
                  <c:v>0.75414884090423495</c:v>
                </c:pt>
                <c:pt idx="382">
                  <c:v>0.76310896873474099</c:v>
                </c:pt>
                <c:pt idx="383">
                  <c:v>0.764923095703125</c:v>
                </c:pt>
                <c:pt idx="384">
                  <c:v>0.77593076229095403</c:v>
                </c:pt>
                <c:pt idx="385">
                  <c:v>0.77646267414092995</c:v>
                </c:pt>
                <c:pt idx="386">
                  <c:v>0.761316418647766</c:v>
                </c:pt>
                <c:pt idx="387">
                  <c:v>0.76885378360748202</c:v>
                </c:pt>
                <c:pt idx="388">
                  <c:v>0.77009338140487604</c:v>
                </c:pt>
                <c:pt idx="389">
                  <c:v>0.76495903730392401</c:v>
                </c:pt>
                <c:pt idx="390">
                  <c:v>0.73768633604049605</c:v>
                </c:pt>
                <c:pt idx="391">
                  <c:v>0.72329270839691095</c:v>
                </c:pt>
                <c:pt idx="392">
                  <c:v>0.74336707592010498</c:v>
                </c:pt>
                <c:pt idx="393">
                  <c:v>0.73222708702087402</c:v>
                </c:pt>
                <c:pt idx="394">
                  <c:v>0.72462940216064398</c:v>
                </c:pt>
                <c:pt idx="395">
                  <c:v>0.73654145002365101</c:v>
                </c:pt>
                <c:pt idx="396">
                  <c:v>0.75663733482360795</c:v>
                </c:pt>
                <c:pt idx="397">
                  <c:v>0.75597357749938898</c:v>
                </c:pt>
                <c:pt idx="398">
                  <c:v>0.73975121974945002</c:v>
                </c:pt>
                <c:pt idx="399">
                  <c:v>0.70952606201171797</c:v>
                </c:pt>
                <c:pt idx="400">
                  <c:v>0.71357345581054599</c:v>
                </c:pt>
                <c:pt idx="401">
                  <c:v>0.71721613407134999</c:v>
                </c:pt>
                <c:pt idx="402">
                  <c:v>0.745494544506073</c:v>
                </c:pt>
                <c:pt idx="403">
                  <c:v>0.73032009601592995</c:v>
                </c:pt>
                <c:pt idx="404">
                  <c:v>0.71093428134918202</c:v>
                </c:pt>
                <c:pt idx="405">
                  <c:v>0.70546585321426303</c:v>
                </c:pt>
                <c:pt idx="406">
                  <c:v>0.70054423809051503</c:v>
                </c:pt>
                <c:pt idx="407">
                  <c:v>0.71486479043960505</c:v>
                </c:pt>
                <c:pt idx="408">
                  <c:v>0.71525329351425104</c:v>
                </c:pt>
                <c:pt idx="409">
                  <c:v>0.71872794628143299</c:v>
                </c:pt>
                <c:pt idx="410">
                  <c:v>0.71560513973235995</c:v>
                </c:pt>
                <c:pt idx="411">
                  <c:v>0.71714019775390603</c:v>
                </c:pt>
                <c:pt idx="412">
                  <c:v>0.72042620182037298</c:v>
                </c:pt>
                <c:pt idx="413">
                  <c:v>0.72338360548019398</c:v>
                </c:pt>
                <c:pt idx="414">
                  <c:v>0.72292023897170998</c:v>
                </c:pt>
                <c:pt idx="415">
                  <c:v>0.74463707208633401</c:v>
                </c:pt>
                <c:pt idx="416">
                  <c:v>0.71565598249435403</c:v>
                </c:pt>
                <c:pt idx="417">
                  <c:v>0.72221541404724099</c:v>
                </c:pt>
                <c:pt idx="418">
                  <c:v>0.712493896484375</c:v>
                </c:pt>
                <c:pt idx="419">
                  <c:v>0.71624451875686601</c:v>
                </c:pt>
                <c:pt idx="420">
                  <c:v>0.71962004899978604</c:v>
                </c:pt>
                <c:pt idx="421">
                  <c:v>0.71953302621841397</c:v>
                </c:pt>
                <c:pt idx="422">
                  <c:v>0.72257971763610795</c:v>
                </c:pt>
                <c:pt idx="423">
                  <c:v>0.72532176971435502</c:v>
                </c:pt>
                <c:pt idx="424">
                  <c:v>0.72466456890106201</c:v>
                </c:pt>
                <c:pt idx="425">
                  <c:v>0.65219807624816895</c:v>
                </c:pt>
                <c:pt idx="426">
                  <c:v>0.66197824478149403</c:v>
                </c:pt>
                <c:pt idx="427">
                  <c:v>0.66453039646148604</c:v>
                </c:pt>
                <c:pt idx="428">
                  <c:v>0.63557732105255105</c:v>
                </c:pt>
                <c:pt idx="429">
                  <c:v>0.64701956510543801</c:v>
                </c:pt>
                <c:pt idx="430">
                  <c:v>0.66044259071350098</c:v>
                </c:pt>
                <c:pt idx="431">
                  <c:v>0.66939830780029297</c:v>
                </c:pt>
                <c:pt idx="432">
                  <c:v>0.68995845317840498</c:v>
                </c:pt>
                <c:pt idx="433">
                  <c:v>0.71949136257171598</c:v>
                </c:pt>
                <c:pt idx="434">
                  <c:v>0.72566723823547297</c:v>
                </c:pt>
                <c:pt idx="435">
                  <c:v>0.71872550249099698</c:v>
                </c:pt>
                <c:pt idx="436">
                  <c:v>0.72404265403747503</c:v>
                </c:pt>
                <c:pt idx="437">
                  <c:v>0.72351336479187001</c:v>
                </c:pt>
                <c:pt idx="438">
                  <c:v>0.70741200447082497</c:v>
                </c:pt>
                <c:pt idx="439">
                  <c:v>0.71479582786560003</c:v>
                </c:pt>
                <c:pt idx="440">
                  <c:v>0.72456622123718195</c:v>
                </c:pt>
                <c:pt idx="441">
                  <c:v>0.73648458719253496</c:v>
                </c:pt>
                <c:pt idx="442">
                  <c:v>0.725336134433746</c:v>
                </c:pt>
                <c:pt idx="443">
                  <c:v>0.74783480167388905</c:v>
                </c:pt>
                <c:pt idx="444">
                  <c:v>0.73867630958557096</c:v>
                </c:pt>
                <c:pt idx="445">
                  <c:v>0.73980867862701405</c:v>
                </c:pt>
                <c:pt idx="446">
                  <c:v>0.73770278692245395</c:v>
                </c:pt>
                <c:pt idx="447">
                  <c:v>0.74830752611160201</c:v>
                </c:pt>
                <c:pt idx="448">
                  <c:v>0.73910176753997803</c:v>
                </c:pt>
                <c:pt idx="449">
                  <c:v>0.74331659078598</c:v>
                </c:pt>
                <c:pt idx="450">
                  <c:v>0.74710994958877497</c:v>
                </c:pt>
                <c:pt idx="451">
                  <c:v>0.75052398443222001</c:v>
                </c:pt>
                <c:pt idx="452">
                  <c:v>0.75984656810760498</c:v>
                </c:pt>
                <c:pt idx="453">
                  <c:v>0.76198691129684404</c:v>
                </c:pt>
                <c:pt idx="454">
                  <c:v>0.73578822612762396</c:v>
                </c:pt>
                <c:pt idx="455">
                  <c:v>0.75161349773406905</c:v>
                </c:pt>
                <c:pt idx="456">
                  <c:v>0.76082712411880404</c:v>
                </c:pt>
                <c:pt idx="457">
                  <c:v>0.77536940574645996</c:v>
                </c:pt>
                <c:pt idx="458">
                  <c:v>0.77908247709274203</c:v>
                </c:pt>
                <c:pt idx="459">
                  <c:v>0.77929925918579102</c:v>
                </c:pt>
                <c:pt idx="460">
                  <c:v>0.79511934518813998</c:v>
                </c:pt>
                <c:pt idx="461">
                  <c:v>0.80310744047164895</c:v>
                </c:pt>
                <c:pt idx="462">
                  <c:v>0.81029671430587702</c:v>
                </c:pt>
                <c:pt idx="463">
                  <c:v>0.80739206075668302</c:v>
                </c:pt>
                <c:pt idx="464">
                  <c:v>0.81102788448333696</c:v>
                </c:pt>
                <c:pt idx="465">
                  <c:v>0.81117510795593195</c:v>
                </c:pt>
                <c:pt idx="466">
                  <c:v>0.80505758523940996</c:v>
                </c:pt>
                <c:pt idx="467">
                  <c:v>0.80267679691314697</c:v>
                </c:pt>
                <c:pt idx="468">
                  <c:v>0.80678409337997403</c:v>
                </c:pt>
                <c:pt idx="469">
                  <c:v>0.79568260908126798</c:v>
                </c:pt>
                <c:pt idx="470">
                  <c:v>0.79736435413360596</c:v>
                </c:pt>
                <c:pt idx="471">
                  <c:v>0.79262793064117398</c:v>
                </c:pt>
                <c:pt idx="472">
                  <c:v>0.77484112977981501</c:v>
                </c:pt>
                <c:pt idx="473">
                  <c:v>0.75985699892044001</c:v>
                </c:pt>
                <c:pt idx="474">
                  <c:v>0.75262129306793202</c:v>
                </c:pt>
                <c:pt idx="475">
                  <c:v>0.74298417568206698</c:v>
                </c:pt>
                <c:pt idx="476">
                  <c:v>0.747442185878753</c:v>
                </c:pt>
                <c:pt idx="477">
                  <c:v>0.753947973251342</c:v>
                </c:pt>
                <c:pt idx="478">
                  <c:v>0.75355315208435003</c:v>
                </c:pt>
                <c:pt idx="479">
                  <c:v>0.75319784879684404</c:v>
                </c:pt>
                <c:pt idx="480">
                  <c:v>0.75287806987762396</c:v>
                </c:pt>
                <c:pt idx="481">
                  <c:v>0.75259023904800404</c:v>
                </c:pt>
                <c:pt idx="482">
                  <c:v>0.72733122110366799</c:v>
                </c:pt>
                <c:pt idx="483">
                  <c:v>0.757263302803039</c:v>
                </c:pt>
                <c:pt idx="484">
                  <c:v>0.76775830984115601</c:v>
                </c:pt>
                <c:pt idx="485">
                  <c:v>0.77848249673843295</c:v>
                </c:pt>
                <c:pt idx="486">
                  <c:v>0.78813427686691195</c:v>
                </c:pt>
                <c:pt idx="487">
                  <c:v>0.76683109998703003</c:v>
                </c:pt>
                <c:pt idx="488">
                  <c:v>0.76295852661132801</c:v>
                </c:pt>
                <c:pt idx="489">
                  <c:v>0.76478767395019498</c:v>
                </c:pt>
                <c:pt idx="490">
                  <c:v>0.75705891847610396</c:v>
                </c:pt>
                <c:pt idx="491">
                  <c:v>0.75635302066802901</c:v>
                </c:pt>
                <c:pt idx="492">
                  <c:v>0.76821774244308405</c:v>
                </c:pt>
                <c:pt idx="493">
                  <c:v>0.77577096223831099</c:v>
                </c:pt>
                <c:pt idx="494">
                  <c:v>0.779443860054016</c:v>
                </c:pt>
                <c:pt idx="495">
                  <c:v>0.79212445020675604</c:v>
                </c:pt>
                <c:pt idx="496">
                  <c:v>0.79511499404907204</c:v>
                </c:pt>
                <c:pt idx="497">
                  <c:v>0.79685348272323597</c:v>
                </c:pt>
                <c:pt idx="498">
                  <c:v>0.79529315233230502</c:v>
                </c:pt>
                <c:pt idx="499">
                  <c:v>0.80951386690139704</c:v>
                </c:pt>
                <c:pt idx="500">
                  <c:v>0.799768686294555</c:v>
                </c:pt>
                <c:pt idx="501">
                  <c:v>0.79479181766509999</c:v>
                </c:pt>
                <c:pt idx="502">
                  <c:v>0.793437659740448</c:v>
                </c:pt>
                <c:pt idx="503">
                  <c:v>0.78799694776535001</c:v>
                </c:pt>
                <c:pt idx="504">
                  <c:v>0.78419727087020796</c:v>
                </c:pt>
                <c:pt idx="505">
                  <c:v>0.78702753782272294</c:v>
                </c:pt>
                <c:pt idx="506">
                  <c:v>0.76457476615905695</c:v>
                </c:pt>
                <c:pt idx="507">
                  <c:v>0.75999230146408003</c:v>
                </c:pt>
                <c:pt idx="508">
                  <c:v>0.74024307727813698</c:v>
                </c:pt>
                <c:pt idx="509">
                  <c:v>0.73184376955032304</c:v>
                </c:pt>
                <c:pt idx="510">
                  <c:v>0.73365938663482599</c:v>
                </c:pt>
                <c:pt idx="511">
                  <c:v>0.74466842412948597</c:v>
                </c:pt>
                <c:pt idx="512">
                  <c:v>0.74520158767700195</c:v>
                </c:pt>
                <c:pt idx="513">
                  <c:v>0.74568140506744296</c:v>
                </c:pt>
                <c:pt idx="514">
                  <c:v>0.73986327648162797</c:v>
                </c:pt>
                <c:pt idx="515">
                  <c:v>0.73150193691253595</c:v>
                </c:pt>
                <c:pt idx="516">
                  <c:v>0.71147674322128296</c:v>
                </c:pt>
                <c:pt idx="517">
                  <c:v>0.71845406293868996</c:v>
                </c:pt>
                <c:pt idx="518">
                  <c:v>0.72160863876342696</c:v>
                </c:pt>
                <c:pt idx="519">
                  <c:v>0.71652150154113703</c:v>
                </c:pt>
                <c:pt idx="520">
                  <c:v>0.71361935138702304</c:v>
                </c:pt>
                <c:pt idx="521">
                  <c:v>0.71240663528442305</c:v>
                </c:pt>
                <c:pt idx="522">
                  <c:v>0.70679098367690996</c:v>
                </c:pt>
                <c:pt idx="523">
                  <c:v>0.70798689126968295</c:v>
                </c:pt>
                <c:pt idx="524">
                  <c:v>0.71843820810317904</c:v>
                </c:pt>
                <c:pt idx="525">
                  <c:v>0.71846938133239702</c:v>
                </c:pt>
                <c:pt idx="526">
                  <c:v>0.734122455120086</c:v>
                </c:pt>
                <c:pt idx="527">
                  <c:v>0.74821019172668402</c:v>
                </c:pt>
                <c:pt idx="528">
                  <c:v>0.75463914871215798</c:v>
                </c:pt>
                <c:pt idx="529">
                  <c:v>0.76042520999908403</c:v>
                </c:pt>
                <c:pt idx="530">
                  <c:v>0.76563268899917603</c:v>
                </c:pt>
                <c:pt idx="531">
                  <c:v>0.77969443798065097</c:v>
                </c:pt>
                <c:pt idx="532">
                  <c:v>0.77655243873596103</c:v>
                </c:pt>
                <c:pt idx="533">
                  <c:v>0.77702218294143599</c:v>
                </c:pt>
                <c:pt idx="534">
                  <c:v>0.78056997060775701</c:v>
                </c:pt>
                <c:pt idx="535">
                  <c:v>0.793137967586517</c:v>
                </c:pt>
                <c:pt idx="536">
                  <c:v>0.79507416486740101</c:v>
                </c:pt>
                <c:pt idx="537">
                  <c:v>0.79369175434112504</c:v>
                </c:pt>
                <c:pt idx="538">
                  <c:v>0.79244756698608398</c:v>
                </c:pt>
                <c:pt idx="539">
                  <c:v>0.79757779836654596</c:v>
                </c:pt>
                <c:pt idx="540">
                  <c:v>0.79594498872756902</c:v>
                </c:pt>
                <c:pt idx="541">
                  <c:v>0.80072551965713501</c:v>
                </c:pt>
                <c:pt idx="542">
                  <c:v>0.79252797365188599</c:v>
                </c:pt>
                <c:pt idx="543">
                  <c:v>0.78515017032623202</c:v>
                </c:pt>
                <c:pt idx="544">
                  <c:v>0.79413515329360895</c:v>
                </c:pt>
                <c:pt idx="545">
                  <c:v>0.80534666776657104</c:v>
                </c:pt>
                <c:pt idx="546">
                  <c:v>0.82168698310851995</c:v>
                </c:pt>
                <c:pt idx="547">
                  <c:v>0.82389330863952603</c:v>
                </c:pt>
                <c:pt idx="548">
                  <c:v>0.82900398969650202</c:v>
                </c:pt>
                <c:pt idx="549">
                  <c:v>0.83360362052917403</c:v>
                </c:pt>
                <c:pt idx="550">
                  <c:v>0.82524323463439897</c:v>
                </c:pt>
                <c:pt idx="551">
                  <c:v>0.82396888732910101</c:v>
                </c:pt>
                <c:pt idx="552">
                  <c:v>0.83991479873657204</c:v>
                </c:pt>
                <c:pt idx="553">
                  <c:v>0.83439344167709295</c:v>
                </c:pt>
                <c:pt idx="554">
                  <c:v>0.83929622173309304</c:v>
                </c:pt>
                <c:pt idx="555">
                  <c:v>0.83069074153900102</c:v>
                </c:pt>
                <c:pt idx="556">
                  <c:v>0.81637167930603005</c:v>
                </c:pt>
                <c:pt idx="557">
                  <c:v>0.800359487533569</c:v>
                </c:pt>
                <c:pt idx="558">
                  <c:v>0.820323526859283</c:v>
                </c:pt>
                <c:pt idx="559">
                  <c:v>0.81329119205474798</c:v>
                </c:pt>
                <c:pt idx="560">
                  <c:v>0.81633704900741499</c:v>
                </c:pt>
                <c:pt idx="561">
                  <c:v>0.80970335006713801</c:v>
                </c:pt>
                <c:pt idx="562">
                  <c:v>0.81623303890228205</c:v>
                </c:pt>
                <c:pt idx="563">
                  <c:v>0.82210975885391202</c:v>
                </c:pt>
                <c:pt idx="564">
                  <c:v>0.833648800849914</c:v>
                </c:pt>
                <c:pt idx="565">
                  <c:v>0.82840889692306496</c:v>
                </c:pt>
                <c:pt idx="566">
                  <c:v>0.83619302511215199</c:v>
                </c:pt>
                <c:pt idx="567">
                  <c:v>0.83694875240325906</c:v>
                </c:pt>
                <c:pt idx="568">
                  <c:v>0.83313560485839799</c:v>
                </c:pt>
                <c:pt idx="569">
                  <c:v>0.82794702053070002</c:v>
                </c:pt>
                <c:pt idx="570">
                  <c:v>0.82327729463577204</c:v>
                </c:pt>
                <c:pt idx="571">
                  <c:v>0.83341711759567205</c:v>
                </c:pt>
                <c:pt idx="572">
                  <c:v>0.83757543563842696</c:v>
                </c:pt>
                <c:pt idx="573">
                  <c:v>0.83819288015365601</c:v>
                </c:pt>
                <c:pt idx="574">
                  <c:v>0.84499859809875399</c:v>
                </c:pt>
                <c:pt idx="575">
                  <c:v>0.83862376213073697</c:v>
                </c:pt>
                <c:pt idx="576">
                  <c:v>0.84226137399673395</c:v>
                </c:pt>
                <c:pt idx="577">
                  <c:v>0.85178524255752497</c:v>
                </c:pt>
                <c:pt idx="578">
                  <c:v>0.84785670042037897</c:v>
                </c:pt>
                <c:pt idx="579">
                  <c:v>0.84744602441787698</c:v>
                </c:pt>
                <c:pt idx="580">
                  <c:v>0.82611876726150502</c:v>
                </c:pt>
                <c:pt idx="581">
                  <c:v>0.83100688457489003</c:v>
                </c:pt>
                <c:pt idx="582">
                  <c:v>0.83540618419647195</c:v>
                </c:pt>
                <c:pt idx="583">
                  <c:v>0.83936554193496704</c:v>
                </c:pt>
                <c:pt idx="584">
                  <c:v>0.83355396986007602</c:v>
                </c:pt>
                <c:pt idx="585">
                  <c:v>0.80392873287200906</c:v>
                </c:pt>
                <c:pt idx="586">
                  <c:v>0.82353585958480802</c:v>
                </c:pt>
                <c:pt idx="587">
                  <c:v>0.83805727958679199</c:v>
                </c:pt>
                <c:pt idx="588">
                  <c:v>0.84487652778625399</c:v>
                </c:pt>
                <c:pt idx="589">
                  <c:v>0.84476387500762895</c:v>
                </c:pt>
                <c:pt idx="590">
                  <c:v>0.85403746366500799</c:v>
                </c:pt>
                <c:pt idx="591">
                  <c:v>0.84363371133804299</c:v>
                </c:pt>
                <c:pt idx="592">
                  <c:v>0.83427035808563199</c:v>
                </c:pt>
                <c:pt idx="593">
                  <c:v>0.84146833419799805</c:v>
                </c:pt>
                <c:pt idx="594">
                  <c:v>0.84794652462005604</c:v>
                </c:pt>
                <c:pt idx="595">
                  <c:v>0.85690188407897905</c:v>
                </c:pt>
                <c:pt idx="596">
                  <c:v>0.85558670759201005</c:v>
                </c:pt>
                <c:pt idx="597">
                  <c:v>0.86065304279327304</c:v>
                </c:pt>
                <c:pt idx="598">
                  <c:v>0.871462762355804</c:v>
                </c:pt>
                <c:pt idx="599">
                  <c:v>0.85088485479354803</c:v>
                </c:pt>
                <c:pt idx="600">
                  <c:v>0.85954636335372903</c:v>
                </c:pt>
                <c:pt idx="601">
                  <c:v>0.85171669721603305</c:v>
                </c:pt>
                <c:pt idx="602">
                  <c:v>0.85717004537582397</c:v>
                </c:pt>
                <c:pt idx="603">
                  <c:v>0.85582804679870605</c:v>
                </c:pt>
                <c:pt idx="604">
                  <c:v>0.84837025403976396</c:v>
                </c:pt>
                <c:pt idx="605">
                  <c:v>0.86040824651718095</c:v>
                </c:pt>
                <c:pt idx="606">
                  <c:v>0.86186742782592696</c:v>
                </c:pt>
                <c:pt idx="607">
                  <c:v>0.85505133867263705</c:v>
                </c:pt>
                <c:pt idx="608">
                  <c:v>0.860171198844909</c:v>
                </c:pt>
                <c:pt idx="609">
                  <c:v>0.84892618656158403</c:v>
                </c:pt>
                <c:pt idx="610">
                  <c:v>0.84215855598449696</c:v>
                </c:pt>
                <c:pt idx="611">
                  <c:v>0.84856772422790505</c:v>
                </c:pt>
                <c:pt idx="612">
                  <c:v>0.84183597564697199</c:v>
                </c:pt>
                <c:pt idx="613">
                  <c:v>0.83265239000320401</c:v>
                </c:pt>
                <c:pt idx="614">
                  <c:v>0.84938716888427701</c:v>
                </c:pt>
                <c:pt idx="615">
                  <c:v>0.78987860679626398</c:v>
                </c:pt>
                <c:pt idx="616">
                  <c:v>0.79214072227478005</c:v>
                </c:pt>
                <c:pt idx="617">
                  <c:v>0.79417663812637296</c:v>
                </c:pt>
                <c:pt idx="618">
                  <c:v>0.81475895643234197</c:v>
                </c:pt>
                <c:pt idx="619">
                  <c:v>0.82703304290771396</c:v>
                </c:pt>
                <c:pt idx="620">
                  <c:v>0.81932973861694303</c:v>
                </c:pt>
                <c:pt idx="621">
                  <c:v>0.821771740913391</c:v>
                </c:pt>
                <c:pt idx="622">
                  <c:v>0.80521959066390902</c:v>
                </c:pt>
                <c:pt idx="623">
                  <c:v>0.81347787380218495</c:v>
                </c:pt>
                <c:pt idx="624">
                  <c:v>0.819630086421966</c:v>
                </c:pt>
                <c:pt idx="625">
                  <c:v>0.80641704797744695</c:v>
                </c:pt>
                <c:pt idx="626">
                  <c:v>0.81640034914016701</c:v>
                </c:pt>
                <c:pt idx="627">
                  <c:v>0.82538533210754395</c:v>
                </c:pt>
                <c:pt idx="628">
                  <c:v>0.824096798896789</c:v>
                </c:pt>
                <c:pt idx="629">
                  <c:v>0.83231210708618097</c:v>
                </c:pt>
                <c:pt idx="630">
                  <c:v>0.84283089637756303</c:v>
                </c:pt>
                <c:pt idx="631">
                  <c:v>0.84604781866073597</c:v>
                </c:pt>
                <c:pt idx="632">
                  <c:v>0.85206806659698398</c:v>
                </c:pt>
                <c:pt idx="633">
                  <c:v>0.86517512798309304</c:v>
                </c:pt>
                <c:pt idx="634">
                  <c:v>0.859907627105712</c:v>
                </c:pt>
                <c:pt idx="635">
                  <c:v>0.85829186439514105</c:v>
                </c:pt>
                <c:pt idx="636">
                  <c:v>0.853712677955627</c:v>
                </c:pt>
                <c:pt idx="637">
                  <c:v>0.85896641016006403</c:v>
                </c:pt>
                <c:pt idx="638">
                  <c:v>0.86681979894637995</c:v>
                </c:pt>
                <c:pt idx="639">
                  <c:v>0.87388783693313599</c:v>
                </c:pt>
                <c:pt idx="640">
                  <c:v>0.880249083042144</c:v>
                </c:pt>
                <c:pt idx="641">
                  <c:v>0.89222419261932295</c:v>
                </c:pt>
                <c:pt idx="642">
                  <c:v>0.878001749515533</c:v>
                </c:pt>
                <c:pt idx="643">
                  <c:v>0.86520159244537298</c:v>
                </c:pt>
                <c:pt idx="644">
                  <c:v>0.878681421279907</c:v>
                </c:pt>
                <c:pt idx="645">
                  <c:v>0.88360691070556596</c:v>
                </c:pt>
                <c:pt idx="646">
                  <c:v>0.89072161912918002</c:v>
                </c:pt>
                <c:pt idx="647">
                  <c:v>0.89539945125579801</c:v>
                </c:pt>
                <c:pt idx="648">
                  <c:v>0.89335948228836004</c:v>
                </c:pt>
                <c:pt idx="649">
                  <c:v>0.89777356386184604</c:v>
                </c:pt>
                <c:pt idx="650">
                  <c:v>0.88299620151519698</c:v>
                </c:pt>
                <c:pt idx="651">
                  <c:v>0.882196605205535</c:v>
                </c:pt>
                <c:pt idx="652">
                  <c:v>0.89520424604415805</c:v>
                </c:pt>
                <c:pt idx="653">
                  <c:v>0.88693380355834905</c:v>
                </c:pt>
                <c:pt idx="654">
                  <c:v>0.87949043512344305</c:v>
                </c:pt>
                <c:pt idx="655">
                  <c:v>0.87591636180877597</c:v>
                </c:pt>
                <c:pt idx="656">
                  <c:v>0.87582474946975697</c:v>
                </c:pt>
                <c:pt idx="657">
                  <c:v>0.87574225664138705</c:v>
                </c:pt>
                <c:pt idx="658">
                  <c:v>0.86341375112533503</c:v>
                </c:pt>
                <c:pt idx="659">
                  <c:v>0.87155264616012496</c:v>
                </c:pt>
                <c:pt idx="660">
                  <c:v>0.87189739942550604</c:v>
                </c:pt>
                <c:pt idx="661">
                  <c:v>0.88123691082000699</c:v>
                </c:pt>
                <c:pt idx="662">
                  <c:v>0.87436324357986395</c:v>
                </c:pt>
                <c:pt idx="663">
                  <c:v>0.86505192518234197</c:v>
                </c:pt>
                <c:pt idx="664">
                  <c:v>0.87112283706664995</c:v>
                </c:pt>
                <c:pt idx="665">
                  <c:v>0.86526054143905595</c:v>
                </c:pt>
                <c:pt idx="666">
                  <c:v>0.87873446941375699</c:v>
                </c:pt>
                <c:pt idx="667">
                  <c:v>0.89086103439330999</c:v>
                </c:pt>
                <c:pt idx="668">
                  <c:v>0.86427491903304998</c:v>
                </c:pt>
                <c:pt idx="669">
                  <c:v>0.84659743309020996</c:v>
                </c:pt>
                <c:pt idx="670">
                  <c:v>0.84631270170211703</c:v>
                </c:pt>
                <c:pt idx="671">
                  <c:v>0.83980643749237005</c:v>
                </c:pt>
                <c:pt idx="672">
                  <c:v>0.84332579374313299</c:v>
                </c:pt>
                <c:pt idx="673">
                  <c:v>0.840243220329284</c:v>
                </c:pt>
                <c:pt idx="674">
                  <c:v>0.84371888637542702</c:v>
                </c:pt>
                <c:pt idx="675">
                  <c:v>0.84059697389602595</c:v>
                </c:pt>
                <c:pt idx="676">
                  <c:v>0.84091228246688798</c:v>
                </c:pt>
                <c:pt idx="677">
                  <c:v>0.85645145177841098</c:v>
                </c:pt>
                <c:pt idx="678">
                  <c:v>0.85518127679824796</c:v>
                </c:pt>
                <c:pt idx="679">
                  <c:v>0.85894680023193304</c:v>
                </c:pt>
                <c:pt idx="680">
                  <c:v>0.86367714405059803</c:v>
                </c:pt>
                <c:pt idx="681">
                  <c:v>0.85543441772460904</c:v>
                </c:pt>
                <c:pt idx="682">
                  <c:v>0.85426598787307695</c:v>
                </c:pt>
                <c:pt idx="683">
                  <c:v>0.87320548295974698</c:v>
                </c:pt>
                <c:pt idx="684">
                  <c:v>0.87650996446609497</c:v>
                </c:pt>
                <c:pt idx="685">
                  <c:v>0.885733962059021</c:v>
                </c:pt>
                <c:pt idx="686">
                  <c:v>0.89403557777404696</c:v>
                </c:pt>
                <c:pt idx="687">
                  <c:v>0.89979386329650801</c:v>
                </c:pt>
                <c:pt idx="688">
                  <c:v>0.90070801973342896</c:v>
                </c:pt>
                <c:pt idx="689">
                  <c:v>0.90551096200942904</c:v>
                </c:pt>
                <c:pt idx="690">
                  <c:v>0.90870988368988004</c:v>
                </c:pt>
                <c:pt idx="691">
                  <c:v>0.91158890724182096</c:v>
                </c:pt>
                <c:pt idx="692">
                  <c:v>0.84543001651763905</c:v>
                </c:pt>
                <c:pt idx="693">
                  <c:v>0.83588701486587502</c:v>
                </c:pt>
                <c:pt idx="694">
                  <c:v>0.86145669221877996</c:v>
                </c:pt>
                <c:pt idx="695">
                  <c:v>0.87218600511550903</c:v>
                </c:pt>
                <c:pt idx="696">
                  <c:v>0.85996741056442205</c:v>
                </c:pt>
                <c:pt idx="697">
                  <c:v>0.858345687389373</c:v>
                </c:pt>
                <c:pt idx="698">
                  <c:v>0.86938613653182895</c:v>
                </c:pt>
                <c:pt idx="699">
                  <c:v>0.87326526641845703</c:v>
                </c:pt>
                <c:pt idx="700">
                  <c:v>0.87343871593475297</c:v>
                </c:pt>
                <c:pt idx="701">
                  <c:v>0.87046986818313599</c:v>
                </c:pt>
                <c:pt idx="702">
                  <c:v>0.87717288732528598</c:v>
                </c:pt>
                <c:pt idx="703">
                  <c:v>0.87695556879043501</c:v>
                </c:pt>
                <c:pt idx="704">
                  <c:v>0.88301002979278498</c:v>
                </c:pt>
                <c:pt idx="705">
                  <c:v>0.87908405065536499</c:v>
                </c:pt>
                <c:pt idx="706">
                  <c:v>0.88805067539214999</c:v>
                </c:pt>
                <c:pt idx="707">
                  <c:v>0.89612060785293501</c:v>
                </c:pt>
                <c:pt idx="708">
                  <c:v>0.90650856494903498</c:v>
                </c:pt>
                <c:pt idx="709">
                  <c:v>0.91802197694778398</c:v>
                </c:pt>
                <c:pt idx="710">
                  <c:v>0.91996979713439897</c:v>
                </c:pt>
                <c:pt idx="711">
                  <c:v>0.92172282934188798</c:v>
                </c:pt>
                <c:pt idx="712">
                  <c:v>0.92642557621002197</c:v>
                </c:pt>
                <c:pt idx="713">
                  <c:v>0.92753303050994795</c:v>
                </c:pt>
                <c:pt idx="714">
                  <c:v>0.91290473937988204</c:v>
                </c:pt>
                <c:pt idx="715">
                  <c:v>0.91536426544189398</c:v>
                </c:pt>
                <c:pt idx="716">
                  <c:v>0.91132783889770497</c:v>
                </c:pt>
                <c:pt idx="717">
                  <c:v>0.92019504308700495</c:v>
                </c:pt>
                <c:pt idx="718">
                  <c:v>0.91880053281784002</c:v>
                </c:pt>
                <c:pt idx="719">
                  <c:v>0.92692047357559204</c:v>
                </c:pt>
                <c:pt idx="720">
                  <c:v>0.93422842025756803</c:v>
                </c:pt>
                <c:pt idx="721">
                  <c:v>0.93768060207366899</c:v>
                </c:pt>
                <c:pt idx="722">
                  <c:v>0.940787553787231</c:v>
                </c:pt>
                <c:pt idx="723">
                  <c:v>0.94045877456664995</c:v>
                </c:pt>
                <c:pt idx="724">
                  <c:v>0.93703788518905595</c:v>
                </c:pt>
                <c:pt idx="725">
                  <c:v>0.93708407878875699</c:v>
                </c:pt>
                <c:pt idx="726">
                  <c:v>0.92872560024261397</c:v>
                </c:pt>
                <c:pt idx="727">
                  <c:v>0.932728052139282</c:v>
                </c:pt>
                <c:pt idx="728">
                  <c:v>0.93633025884628296</c:v>
                </c:pt>
                <c:pt idx="729">
                  <c:v>0.94269722700118996</c:v>
                </c:pt>
                <c:pt idx="730">
                  <c:v>0.942177474498748</c:v>
                </c:pt>
                <c:pt idx="731">
                  <c:v>0.94170969724655096</c:v>
                </c:pt>
                <c:pt idx="732">
                  <c:v>0.94753873348235995</c:v>
                </c:pt>
                <c:pt idx="733">
                  <c:v>0.94653487205505304</c:v>
                </c:pt>
                <c:pt idx="734">
                  <c:v>0.94250637292861905</c:v>
                </c:pt>
                <c:pt idx="735">
                  <c:v>0.93888074159622104</c:v>
                </c:pt>
                <c:pt idx="736">
                  <c:v>0.93874263763427701</c:v>
                </c:pt>
                <c:pt idx="737">
                  <c:v>0.94174337387084905</c:v>
                </c:pt>
                <c:pt idx="738">
                  <c:v>0.94687467813491799</c:v>
                </c:pt>
                <c:pt idx="739">
                  <c:v>0.93968719244003296</c:v>
                </c:pt>
                <c:pt idx="740">
                  <c:v>0.94571846723556496</c:v>
                </c:pt>
                <c:pt idx="741">
                  <c:v>0.95114660263061501</c:v>
                </c:pt>
                <c:pt idx="742">
                  <c:v>0.95449125766754095</c:v>
                </c:pt>
                <c:pt idx="743">
                  <c:v>0.94654214382171598</c:v>
                </c:pt>
                <c:pt idx="744">
                  <c:v>0.95188790559768599</c:v>
                </c:pt>
                <c:pt idx="745">
                  <c:v>0.95669913291931097</c:v>
                </c:pt>
                <c:pt idx="746">
                  <c:v>0.94852924346923795</c:v>
                </c:pt>
                <c:pt idx="747">
                  <c:v>0.95055133104324296</c:v>
                </c:pt>
                <c:pt idx="748">
                  <c:v>0.93744659423828103</c:v>
                </c:pt>
                <c:pt idx="749">
                  <c:v>0.93745195865631104</c:v>
                </c:pt>
                <c:pt idx="750">
                  <c:v>0.94027358293533303</c:v>
                </c:pt>
                <c:pt idx="751">
                  <c:v>0.94312125444412198</c:v>
                </c:pt>
                <c:pt idx="752">
                  <c:v>0.93318414688110296</c:v>
                </c:pt>
                <c:pt idx="753">
                  <c:v>0.93361574411392201</c:v>
                </c:pt>
                <c:pt idx="754">
                  <c:v>0.93712919950485196</c:v>
                </c:pt>
                <c:pt idx="755">
                  <c:v>0.93716627359390203</c:v>
                </c:pt>
                <c:pt idx="756">
                  <c:v>0.94316720962524403</c:v>
                </c:pt>
                <c:pt idx="757">
                  <c:v>0.93615293502807595</c:v>
                </c:pt>
                <c:pt idx="758">
                  <c:v>0.93842428922653198</c:v>
                </c:pt>
                <c:pt idx="759">
                  <c:v>0.94145685434341397</c:v>
                </c:pt>
                <c:pt idx="760">
                  <c:v>0.944186151027679</c:v>
                </c:pt>
                <c:pt idx="761">
                  <c:v>0.94664251804351796</c:v>
                </c:pt>
                <c:pt idx="762">
                  <c:v>0.93928045034408503</c:v>
                </c:pt>
                <c:pt idx="763">
                  <c:v>0.93597739934921198</c:v>
                </c:pt>
                <c:pt idx="764">
                  <c:v>0.92987966537475497</c:v>
                </c:pt>
                <c:pt idx="765">
                  <c:v>0.93445253372192305</c:v>
                </c:pt>
                <c:pt idx="766">
                  <c:v>0.93788230419158902</c:v>
                </c:pt>
                <c:pt idx="767">
                  <c:v>0.94096904993057195</c:v>
                </c:pt>
                <c:pt idx="768">
                  <c:v>0.94062215089797896</c:v>
                </c:pt>
                <c:pt idx="769">
                  <c:v>0.943153977394104</c:v>
                </c:pt>
                <c:pt idx="770">
                  <c:v>0.94571357965469305</c:v>
                </c:pt>
                <c:pt idx="771">
                  <c:v>0.95114225149154596</c:v>
                </c:pt>
                <c:pt idx="772">
                  <c:v>0.95602804422378496</c:v>
                </c:pt>
                <c:pt idx="773">
                  <c:v>0.95417523384094205</c:v>
                </c:pt>
                <c:pt idx="774">
                  <c:v>0.94938272237777699</c:v>
                </c:pt>
                <c:pt idx="775">
                  <c:v>0.941944420337677</c:v>
                </c:pt>
                <c:pt idx="776">
                  <c:v>0.94462496042251498</c:v>
                </c:pt>
                <c:pt idx="777">
                  <c:v>0.94703745841979903</c:v>
                </c:pt>
                <c:pt idx="778">
                  <c:v>0.946083724498748</c:v>
                </c:pt>
                <c:pt idx="779">
                  <c:v>0.94522535800933805</c:v>
                </c:pt>
                <c:pt idx="780">
                  <c:v>0.93820279836654596</c:v>
                </c:pt>
                <c:pt idx="781">
                  <c:v>0.94400680065154996</c:v>
                </c:pt>
                <c:pt idx="782">
                  <c:v>0.94870799779891901</c:v>
                </c:pt>
                <c:pt idx="783">
                  <c:v>0.95071220397949197</c:v>
                </c:pt>
                <c:pt idx="784">
                  <c:v>0.95695185661315896</c:v>
                </c:pt>
                <c:pt idx="785">
                  <c:v>0.94875669479370095</c:v>
                </c:pt>
                <c:pt idx="786">
                  <c:v>0.95388102531433105</c:v>
                </c:pt>
                <c:pt idx="787">
                  <c:v>0.95224291086196899</c:v>
                </c:pt>
                <c:pt idx="788">
                  <c:v>0.94764363765716497</c:v>
                </c:pt>
                <c:pt idx="789">
                  <c:v>0.949754297733306</c:v>
                </c:pt>
                <c:pt idx="790">
                  <c:v>0.95165389776229803</c:v>
                </c:pt>
                <c:pt idx="791">
                  <c:v>0.95648849010467496</c:v>
                </c:pt>
                <c:pt idx="792">
                  <c:v>0.95458966493606501</c:v>
                </c:pt>
                <c:pt idx="793">
                  <c:v>0.95600569248199396</c:v>
                </c:pt>
                <c:pt idx="794">
                  <c:v>0.95728009939193703</c:v>
                </c:pt>
                <c:pt idx="795">
                  <c:v>0.95530205965042103</c:v>
                </c:pt>
                <c:pt idx="796">
                  <c:v>0.95473217964172297</c:v>
                </c:pt>
                <c:pt idx="797">
                  <c:v>0.95613396167755105</c:v>
                </c:pt>
                <c:pt idx="798">
                  <c:v>0.96052056550979603</c:v>
                </c:pt>
                <c:pt idx="799">
                  <c:v>0.91446852684020996</c:v>
                </c:pt>
                <c:pt idx="800">
                  <c:v>0.92302167415618896</c:v>
                </c:pt>
                <c:pt idx="801">
                  <c:v>0.930719494819641</c:v>
                </c:pt>
                <c:pt idx="802">
                  <c:v>0.94075775146484297</c:v>
                </c:pt>
                <c:pt idx="803">
                  <c:v>0.94607627391815097</c:v>
                </c:pt>
                <c:pt idx="804">
                  <c:v>0.951468646526336</c:v>
                </c:pt>
                <c:pt idx="805">
                  <c:v>0.95787709951400701</c:v>
                </c:pt>
                <c:pt idx="806">
                  <c:v>0.95583939552307096</c:v>
                </c:pt>
                <c:pt idx="807">
                  <c:v>0.96422988176345803</c:v>
                </c:pt>
                <c:pt idx="808">
                  <c:v>0.96468192338943404</c:v>
                </c:pt>
                <c:pt idx="809">
                  <c:v>0.95571374893188399</c:v>
                </c:pt>
                <c:pt idx="810">
                  <c:v>0.957017362117767</c:v>
                </c:pt>
                <c:pt idx="811">
                  <c:v>0.96518409252166704</c:v>
                </c:pt>
                <c:pt idx="812">
                  <c:v>0.96241569519042902</c:v>
                </c:pt>
                <c:pt idx="813">
                  <c:v>0.96617412567138605</c:v>
                </c:pt>
                <c:pt idx="814">
                  <c:v>0.96635103225707997</c:v>
                </c:pt>
                <c:pt idx="815">
                  <c:v>0.96659094095230103</c:v>
                </c:pt>
                <c:pt idx="816">
                  <c:v>0.969931840896606</c:v>
                </c:pt>
                <c:pt idx="817">
                  <c:v>0.96981364488601596</c:v>
                </c:pt>
                <c:pt idx="818">
                  <c:v>0.97242403030395497</c:v>
                </c:pt>
                <c:pt idx="819">
                  <c:v>0.97205662727355902</c:v>
                </c:pt>
                <c:pt idx="820">
                  <c:v>0.96861588954925504</c:v>
                </c:pt>
                <c:pt idx="821">
                  <c:v>0.96864140033721902</c:v>
                </c:pt>
                <c:pt idx="822">
                  <c:v>0.94677722454071001</c:v>
                </c:pt>
                <c:pt idx="823">
                  <c:v>0.95209950208663896</c:v>
                </c:pt>
                <c:pt idx="824">
                  <c:v>0.94751453399658203</c:v>
                </c:pt>
                <c:pt idx="825">
                  <c:v>0.94026309251785201</c:v>
                </c:pt>
                <c:pt idx="826">
                  <c:v>0.94311177730560303</c:v>
                </c:pt>
                <c:pt idx="827">
                  <c:v>0.94880062341689997</c:v>
                </c:pt>
                <c:pt idx="828">
                  <c:v>0.95290350914001398</c:v>
                </c:pt>
                <c:pt idx="829">
                  <c:v>0.96185183525085405</c:v>
                </c:pt>
                <c:pt idx="830">
                  <c:v>0.95941662788391102</c:v>
                </c:pt>
                <c:pt idx="831">
                  <c:v>0.96347498893737704</c:v>
                </c:pt>
                <c:pt idx="832">
                  <c:v>0.96712750196456898</c:v>
                </c:pt>
                <c:pt idx="833">
                  <c:v>0.96416473388671797</c:v>
                </c:pt>
                <c:pt idx="834">
                  <c:v>0.96774828433990401</c:v>
                </c:pt>
                <c:pt idx="835">
                  <c:v>0.97097343206405595</c:v>
                </c:pt>
                <c:pt idx="836">
                  <c:v>0.97075110673904397</c:v>
                </c:pt>
                <c:pt idx="837">
                  <c:v>0.96742600202560403</c:v>
                </c:pt>
                <c:pt idx="838">
                  <c:v>0.95818340778350797</c:v>
                </c:pt>
                <c:pt idx="839">
                  <c:v>0.95706605911254805</c:v>
                </c:pt>
                <c:pt idx="840">
                  <c:v>0.95823442935943604</c:v>
                </c:pt>
                <c:pt idx="841">
                  <c:v>0.95303601026535001</c:v>
                </c:pt>
                <c:pt idx="842">
                  <c:v>0.95460742712020796</c:v>
                </c:pt>
                <c:pt idx="843">
                  <c:v>0.95931506156921298</c:v>
                </c:pt>
                <c:pt idx="844">
                  <c:v>0.96338355541229204</c:v>
                </c:pt>
                <c:pt idx="845">
                  <c:v>0.95767021179199197</c:v>
                </c:pt>
                <c:pt idx="846">
                  <c:v>0.95877820253372104</c:v>
                </c:pt>
                <c:pt idx="847">
                  <c:v>0.95352536439895597</c:v>
                </c:pt>
                <c:pt idx="848">
                  <c:v>0.93454307317733698</c:v>
                </c:pt>
                <c:pt idx="849">
                  <c:v>0.94108879566192605</c:v>
                </c:pt>
                <c:pt idx="850">
                  <c:v>0.94385492801666204</c:v>
                </c:pt>
                <c:pt idx="851">
                  <c:v>0.94321942329406705</c:v>
                </c:pt>
                <c:pt idx="852">
                  <c:v>0.94264745712280196</c:v>
                </c:pt>
                <c:pt idx="853">
                  <c:v>0.94427424669265703</c:v>
                </c:pt>
                <c:pt idx="854">
                  <c:v>0.946721851825714</c:v>
                </c:pt>
                <c:pt idx="855">
                  <c:v>0.95204967260360696</c:v>
                </c:pt>
                <c:pt idx="856">
                  <c:v>0.95371973514556796</c:v>
                </c:pt>
                <c:pt idx="857">
                  <c:v>0.95209777355194003</c:v>
                </c:pt>
                <c:pt idx="858">
                  <c:v>0.95063799619674605</c:v>
                </c:pt>
                <c:pt idx="859">
                  <c:v>0.95244920253753595</c:v>
                </c:pt>
                <c:pt idx="860">
                  <c:v>0.95720428228378296</c:v>
                </c:pt>
                <c:pt idx="861">
                  <c:v>0.95523387193679798</c:v>
                </c:pt>
                <c:pt idx="862">
                  <c:v>0.95658546686172397</c:v>
                </c:pt>
                <c:pt idx="863">
                  <c:v>0.95467692613601596</c:v>
                </c:pt>
                <c:pt idx="864">
                  <c:v>0.95920926332473699</c:v>
                </c:pt>
                <c:pt idx="865">
                  <c:v>0.96328836679458596</c:v>
                </c:pt>
                <c:pt idx="866">
                  <c:v>0.96383452415466297</c:v>
                </c:pt>
                <c:pt idx="867">
                  <c:v>0.96432608366012496</c:v>
                </c:pt>
                <c:pt idx="868">
                  <c:v>0.96476846933364802</c:v>
                </c:pt>
                <c:pt idx="869">
                  <c:v>0.95891660451889005</c:v>
                </c:pt>
                <c:pt idx="870">
                  <c:v>0.959899961948394</c:v>
                </c:pt>
                <c:pt idx="871">
                  <c:v>0.96390998363494795</c:v>
                </c:pt>
                <c:pt idx="872">
                  <c:v>0.96126896142959595</c:v>
                </c:pt>
                <c:pt idx="873">
                  <c:v>0.96201705932617099</c:v>
                </c:pt>
                <c:pt idx="874">
                  <c:v>0.96269035339355402</c:v>
                </c:pt>
                <c:pt idx="875">
                  <c:v>0.96017134189605702</c:v>
                </c:pt>
                <c:pt idx="876">
                  <c:v>0.93915420770645097</c:v>
                </c:pt>
                <c:pt idx="877">
                  <c:v>0.94758987426757801</c:v>
                </c:pt>
                <c:pt idx="878">
                  <c:v>0.951610326766967</c:v>
                </c:pt>
                <c:pt idx="879">
                  <c:v>0.95644927024841297</c:v>
                </c:pt>
                <c:pt idx="880">
                  <c:v>0.960804343223571</c:v>
                </c:pt>
                <c:pt idx="881">
                  <c:v>0.96472388505935602</c:v>
                </c:pt>
                <c:pt idx="882">
                  <c:v>0.96512651443481401</c:v>
                </c:pt>
                <c:pt idx="883">
                  <c:v>0.96581494808196999</c:v>
                </c:pt>
                <c:pt idx="884">
                  <c:v>0.96918511390686002</c:v>
                </c:pt>
                <c:pt idx="885">
                  <c:v>0.97226661443710305</c:v>
                </c:pt>
                <c:pt idx="886">
                  <c:v>0.97191494703292802</c:v>
                </c:pt>
                <c:pt idx="887">
                  <c:v>0.97159844636917103</c:v>
                </c:pt>
                <c:pt idx="888">
                  <c:v>0.95636975765228205</c:v>
                </c:pt>
                <c:pt idx="889">
                  <c:v>0.95448279380798295</c:v>
                </c:pt>
                <c:pt idx="890">
                  <c:v>0.95278453826904297</c:v>
                </c:pt>
                <c:pt idx="891">
                  <c:v>0.95750606060027998</c:v>
                </c:pt>
                <c:pt idx="892">
                  <c:v>0.96175545454025202</c:v>
                </c:pt>
                <c:pt idx="893">
                  <c:v>0.96424472332000699</c:v>
                </c:pt>
                <c:pt idx="894">
                  <c:v>0.96782022714614802</c:v>
                </c:pt>
                <c:pt idx="895">
                  <c:v>0.96022844314575195</c:v>
                </c:pt>
                <c:pt idx="896">
                  <c:v>0.96108061075210505</c:v>
                </c:pt>
                <c:pt idx="897">
                  <c:v>0.96497255563735895</c:v>
                </c:pt>
                <c:pt idx="898">
                  <c:v>0.95196497440338101</c:v>
                </c:pt>
                <c:pt idx="899">
                  <c:v>0.95364350080490101</c:v>
                </c:pt>
                <c:pt idx="900">
                  <c:v>0.95932620763778598</c:v>
                </c:pt>
                <c:pt idx="901">
                  <c:v>0.96339356899261397</c:v>
                </c:pt>
                <c:pt idx="902">
                  <c:v>0.96705418825149503</c:v>
                </c:pt>
                <c:pt idx="903">
                  <c:v>0.97034877538680997</c:v>
                </c:pt>
                <c:pt idx="904">
                  <c:v>0.97018891572952204</c:v>
                </c:pt>
                <c:pt idx="905">
                  <c:v>0.97004503011703402</c:v>
                </c:pt>
                <c:pt idx="906">
                  <c:v>0.96991550922393799</c:v>
                </c:pt>
                <c:pt idx="907">
                  <c:v>0.96667397022247303</c:v>
                </c:pt>
                <c:pt idx="908">
                  <c:v>0.97000658512115401</c:v>
                </c:pt>
                <c:pt idx="909">
                  <c:v>0.96675592660903897</c:v>
                </c:pt>
                <c:pt idx="910">
                  <c:v>0.96463483572006203</c:v>
                </c:pt>
                <c:pt idx="911">
                  <c:v>0.965046346187591</c:v>
                </c:pt>
                <c:pt idx="912">
                  <c:v>0.96854174137115401</c:v>
                </c:pt>
                <c:pt idx="913">
                  <c:v>0.95420628786087003</c:v>
                </c:pt>
                <c:pt idx="914">
                  <c:v>0.95253562927246005</c:v>
                </c:pt>
                <c:pt idx="915">
                  <c:v>0.954157054424285</c:v>
                </c:pt>
                <c:pt idx="916">
                  <c:v>0.95874136686324996</c:v>
                </c:pt>
                <c:pt idx="917">
                  <c:v>0.96286725997924805</c:v>
                </c:pt>
                <c:pt idx="918">
                  <c:v>0.966580510139465</c:v>
                </c:pt>
                <c:pt idx="919">
                  <c:v>0.96054744720458896</c:v>
                </c:pt>
                <c:pt idx="920">
                  <c:v>0.96449267864227295</c:v>
                </c:pt>
                <c:pt idx="921">
                  <c:v>0.96491843461990301</c:v>
                </c:pt>
                <c:pt idx="922">
                  <c:v>0.96217656135559004</c:v>
                </c:pt>
                <c:pt idx="923">
                  <c:v>0.96283388137817305</c:v>
                </c:pt>
                <c:pt idx="924">
                  <c:v>0.95739543437957697</c:v>
                </c:pt>
                <c:pt idx="925">
                  <c:v>0.91165590286254805</c:v>
                </c:pt>
                <c:pt idx="926">
                  <c:v>0.92049032449722201</c:v>
                </c:pt>
                <c:pt idx="927">
                  <c:v>0.92531627416610696</c:v>
                </c:pt>
                <c:pt idx="928">
                  <c:v>0.929659664630889</c:v>
                </c:pt>
                <c:pt idx="929">
                  <c:v>0.933568716049194</c:v>
                </c:pt>
                <c:pt idx="930">
                  <c:v>0.93708682060241699</c:v>
                </c:pt>
                <c:pt idx="931">
                  <c:v>0.94337815046310403</c:v>
                </c:pt>
                <c:pt idx="932">
                  <c:v>0.94279032945632901</c:v>
                </c:pt>
                <c:pt idx="933">
                  <c:v>0.94226127862930298</c:v>
                </c:pt>
                <c:pt idx="934">
                  <c:v>0.94803518056869496</c:v>
                </c:pt>
                <c:pt idx="935">
                  <c:v>0.95323169231414795</c:v>
                </c:pt>
                <c:pt idx="936">
                  <c:v>0.95790851116180398</c:v>
                </c:pt>
                <c:pt idx="937">
                  <c:v>0.958992660045623</c:v>
                </c:pt>
                <c:pt idx="938">
                  <c:v>0.963659048080444</c:v>
                </c:pt>
                <c:pt idx="939">
                  <c:v>0.96416813135147095</c:v>
                </c:pt>
                <c:pt idx="940">
                  <c:v>0.96462631225585904</c:v>
                </c:pt>
                <c:pt idx="941">
                  <c:v>0.96503865718841497</c:v>
                </c:pt>
                <c:pt idx="942">
                  <c:v>0.96228480339050204</c:v>
                </c:pt>
                <c:pt idx="943">
                  <c:v>0.95980632305145197</c:v>
                </c:pt>
                <c:pt idx="944">
                  <c:v>0.95445066690444902</c:v>
                </c:pt>
                <c:pt idx="945">
                  <c:v>0.95461821556091297</c:v>
                </c:pt>
                <c:pt idx="946">
                  <c:v>0.95761573314666704</c:v>
                </c:pt>
                <c:pt idx="947">
                  <c:v>0.958729147911071</c:v>
                </c:pt>
                <c:pt idx="948">
                  <c:v>0.96094560623168901</c:v>
                </c:pt>
                <c:pt idx="949">
                  <c:v>0.95860105752944902</c:v>
                </c:pt>
                <c:pt idx="950">
                  <c:v>0.95961594581604004</c:v>
                </c:pt>
                <c:pt idx="951">
                  <c:v>0.93865436315536499</c:v>
                </c:pt>
                <c:pt idx="952">
                  <c:v>0.94478893280029297</c:v>
                </c:pt>
                <c:pt idx="953">
                  <c:v>0.95527905225753695</c:v>
                </c:pt>
                <c:pt idx="954">
                  <c:v>0.95350116491317705</c:v>
                </c:pt>
                <c:pt idx="955">
                  <c:v>0.94877606630325295</c:v>
                </c:pt>
                <c:pt idx="956">
                  <c:v>0.95077347755432096</c:v>
                </c:pt>
                <c:pt idx="957">
                  <c:v>0.95569610595703103</c:v>
                </c:pt>
                <c:pt idx="958">
                  <c:v>0.96012651920318604</c:v>
                </c:pt>
                <c:pt idx="959">
                  <c:v>0.96098887920379605</c:v>
                </c:pt>
                <c:pt idx="960">
                  <c:v>0.96176499128341597</c:v>
                </c:pt>
                <c:pt idx="961">
                  <c:v>0.962463498115539</c:v>
                </c:pt>
                <c:pt idx="962">
                  <c:v>0.95684212446212702</c:v>
                </c:pt>
                <c:pt idx="963">
                  <c:v>0.95803290605545</c:v>
                </c:pt>
                <c:pt idx="964">
                  <c:v>0.95597958564758301</c:v>
                </c:pt>
                <c:pt idx="965">
                  <c:v>0.95725661516189497</c:v>
                </c:pt>
                <c:pt idx="966">
                  <c:v>0.95840597152709905</c:v>
                </c:pt>
                <c:pt idx="967">
                  <c:v>0.96256536245346003</c:v>
                </c:pt>
                <c:pt idx="968">
                  <c:v>0.96318382024765004</c:v>
                </c:pt>
                <c:pt idx="969">
                  <c:v>0.96686542034149103</c:v>
                </c:pt>
                <c:pt idx="970">
                  <c:v>0.96705389022827104</c:v>
                </c:pt>
                <c:pt idx="971">
                  <c:v>0.96722352504730202</c:v>
                </c:pt>
                <c:pt idx="972">
                  <c:v>0.96737617254257202</c:v>
                </c:pt>
                <c:pt idx="973">
                  <c:v>0.97357469797134399</c:v>
                </c:pt>
                <c:pt idx="974">
                  <c:v>0.97621721029281605</c:v>
                </c:pt>
                <c:pt idx="975">
                  <c:v>0.97859549522399902</c:v>
                </c:pt>
                <c:pt idx="976">
                  <c:v>0.97953736782073897</c:v>
                </c:pt>
                <c:pt idx="977">
                  <c:v>0.98158365488052302</c:v>
                </c:pt>
                <c:pt idx="978">
                  <c:v>0.98342531919479304</c:v>
                </c:pt>
                <c:pt idx="979">
                  <c:v>0.98508280515670699</c:v>
                </c:pt>
                <c:pt idx="980">
                  <c:v>0.96157449483871404</c:v>
                </c:pt>
                <c:pt idx="981">
                  <c:v>0.96541702747344904</c:v>
                </c:pt>
                <c:pt idx="982">
                  <c:v>0.97198784351348799</c:v>
                </c:pt>
                <c:pt idx="983">
                  <c:v>0.96543514728546098</c:v>
                </c:pt>
                <c:pt idx="984">
                  <c:v>0.97200244665145796</c:v>
                </c:pt>
                <c:pt idx="985">
                  <c:v>0.97480219602584794</c:v>
                </c:pt>
                <c:pt idx="986">
                  <c:v>0.97677725553512496</c:v>
                </c:pt>
                <c:pt idx="987">
                  <c:v>0.97909951210021895</c:v>
                </c:pt>
                <c:pt idx="988">
                  <c:v>0.97181457281112604</c:v>
                </c:pt>
                <c:pt idx="989">
                  <c:v>0.97463309764862005</c:v>
                </c:pt>
                <c:pt idx="990">
                  <c:v>0.97716981172561601</c:v>
                </c:pt>
                <c:pt idx="991">
                  <c:v>0.97945284843444802</c:v>
                </c:pt>
                <c:pt idx="992">
                  <c:v>0.98023176193237305</c:v>
                </c:pt>
                <c:pt idx="993">
                  <c:v>0.98220860958099299</c:v>
                </c:pt>
                <c:pt idx="994">
                  <c:v>0.980862736701965</c:v>
                </c:pt>
                <c:pt idx="995">
                  <c:v>0.98277646303176802</c:v>
                </c:pt>
                <c:pt idx="996">
                  <c:v>0.98449879884719804</c:v>
                </c:pt>
                <c:pt idx="997">
                  <c:v>0.98604893684387196</c:v>
                </c:pt>
                <c:pt idx="998">
                  <c:v>0.978069067001342</c:v>
                </c:pt>
                <c:pt idx="999">
                  <c:v>0.97713714838027899</c:v>
                </c:pt>
              </c:numCache>
            </c:numRef>
          </c:yVal>
          <c:smooth val="1"/>
          <c:extLst>
            <c:ext xmlns:c16="http://schemas.microsoft.com/office/drawing/2014/chart" uri="{C3380CC4-5D6E-409C-BE32-E72D297353CC}">
              <c16:uniqueId val="{00000001-358D-4E34-90AB-4EE54B2C6512}"/>
            </c:ext>
          </c:extLst>
        </c:ser>
        <c:ser>
          <c:idx val="2"/>
          <c:order val="2"/>
          <c:tx>
            <c:strRef>
              <c:f>Accuracy!$E$1</c:f>
              <c:strCache>
                <c:ptCount val="1"/>
                <c:pt idx="0">
                  <c:v>64</c:v>
                </c:pt>
              </c:strCache>
            </c:strRef>
          </c:tx>
          <c:spPr>
            <a:ln w="19050" cap="rnd">
              <a:solidFill>
                <a:schemeClr val="accent3"/>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E$2:$E$1001</c:f>
              <c:numCache>
                <c:formatCode>General</c:formatCode>
                <c:ptCount val="1000"/>
                <c:pt idx="0">
                  <c:v>0.48068180680274902</c:v>
                </c:pt>
                <c:pt idx="1">
                  <c:v>0.55620628595352095</c:v>
                </c:pt>
                <c:pt idx="2">
                  <c:v>0.62052947282791104</c:v>
                </c:pt>
                <c:pt idx="3">
                  <c:v>0.62304413318634</c:v>
                </c:pt>
                <c:pt idx="4">
                  <c:v>0.50827074050903298</c:v>
                </c:pt>
                <c:pt idx="5">
                  <c:v>0.53538537025451605</c:v>
                </c:pt>
                <c:pt idx="6">
                  <c:v>0.570933938026428</c:v>
                </c:pt>
                <c:pt idx="7">
                  <c:v>0.594105124473571</c:v>
                </c:pt>
                <c:pt idx="8">
                  <c:v>0.54282349348068204</c:v>
                </c:pt>
                <c:pt idx="9">
                  <c:v>0.50160992145538297</c:v>
                </c:pt>
                <c:pt idx="10">
                  <c:v>0.50100618600845304</c:v>
                </c:pt>
                <c:pt idx="11">
                  <c:v>0.54564398527145297</c:v>
                </c:pt>
                <c:pt idx="12">
                  <c:v>0.47575759887695301</c:v>
                </c:pt>
                <c:pt idx="13">
                  <c:v>0.53592175245285001</c:v>
                </c:pt>
                <c:pt idx="14">
                  <c:v>0.54446476697921697</c:v>
                </c:pt>
                <c:pt idx="15">
                  <c:v>0.56945848464965798</c:v>
                </c:pt>
                <c:pt idx="16">
                  <c:v>0.56737095117568903</c:v>
                </c:pt>
                <c:pt idx="17">
                  <c:v>0.55688422918319702</c:v>
                </c:pt>
                <c:pt idx="18">
                  <c:v>0.54967463016509999</c:v>
                </c:pt>
                <c:pt idx="19">
                  <c:v>0.55317246913909901</c:v>
                </c:pt>
                <c:pt idx="20">
                  <c:v>0.57218563556671098</c:v>
                </c:pt>
                <c:pt idx="21">
                  <c:v>0.55362361669540405</c:v>
                </c:pt>
                <c:pt idx="22">
                  <c:v>0.55323904752731301</c:v>
                </c:pt>
                <c:pt idx="23">
                  <c:v>0.47303867340087802</c:v>
                </c:pt>
                <c:pt idx="24">
                  <c:v>0.47895702719688399</c:v>
                </c:pt>
                <c:pt idx="25">
                  <c:v>0.47676980495452798</c:v>
                </c:pt>
                <c:pt idx="26">
                  <c:v>0.47509124875068598</c:v>
                </c:pt>
                <c:pt idx="27">
                  <c:v>0.49297031760215698</c:v>
                </c:pt>
                <c:pt idx="28">
                  <c:v>0.54832977056503296</c:v>
                </c:pt>
                <c:pt idx="29">
                  <c:v>0.58049356937408403</c:v>
                </c:pt>
                <c:pt idx="30">
                  <c:v>0.56570905447006203</c:v>
                </c:pt>
                <c:pt idx="31">
                  <c:v>0.53700643777847201</c:v>
                </c:pt>
                <c:pt idx="32">
                  <c:v>0.52891302108764604</c:v>
                </c:pt>
                <c:pt idx="33">
                  <c:v>0.51339006423950195</c:v>
                </c:pt>
                <c:pt idx="34">
                  <c:v>0.50595003366470304</c:v>
                </c:pt>
                <c:pt idx="35">
                  <c:v>0.53565824031829801</c:v>
                </c:pt>
                <c:pt idx="36">
                  <c:v>0.53494977951049805</c:v>
                </c:pt>
                <c:pt idx="37">
                  <c:v>0.53929978609085005</c:v>
                </c:pt>
                <c:pt idx="38">
                  <c:v>0.55065667629241899</c:v>
                </c:pt>
                <c:pt idx="39">
                  <c:v>0.54774570465087802</c:v>
                </c:pt>
                <c:pt idx="40">
                  <c:v>0.56535720825195301</c:v>
                </c:pt>
                <c:pt idx="41">
                  <c:v>0.54262763261795</c:v>
                </c:pt>
                <c:pt idx="42">
                  <c:v>0.51905500888824396</c:v>
                </c:pt>
                <c:pt idx="43">
                  <c:v>0.53372430801391602</c:v>
                </c:pt>
                <c:pt idx="44">
                  <c:v>0.51208007335662797</c:v>
                </c:pt>
                <c:pt idx="45">
                  <c:v>0.52724844217300404</c:v>
                </c:pt>
                <c:pt idx="46">
                  <c:v>0.52655249834060602</c:v>
                </c:pt>
                <c:pt idx="47">
                  <c:v>0.50304931402206399</c:v>
                </c:pt>
                <c:pt idx="48">
                  <c:v>0.51454657316207797</c:v>
                </c:pt>
                <c:pt idx="49">
                  <c:v>0.48147824406623801</c:v>
                </c:pt>
                <c:pt idx="50">
                  <c:v>0.45293983817100503</c:v>
                </c:pt>
                <c:pt idx="51">
                  <c:v>0.45106202363967801</c:v>
                </c:pt>
                <c:pt idx="52">
                  <c:v>0.43818458914756703</c:v>
                </c:pt>
                <c:pt idx="53">
                  <c:v>0.44920548796653698</c:v>
                </c:pt>
                <c:pt idx="54">
                  <c:v>0.46610030531883201</c:v>
                </c:pt>
                <c:pt idx="55">
                  <c:v>0.473617583513259</c:v>
                </c:pt>
                <c:pt idx="56">
                  <c:v>0.48018330335616999</c:v>
                </c:pt>
                <c:pt idx="57">
                  <c:v>0.49131128191947898</c:v>
                </c:pt>
                <c:pt idx="58">
                  <c:v>0.516274094581604</c:v>
                </c:pt>
                <c:pt idx="59">
                  <c:v>0.51789796352386397</c:v>
                </c:pt>
                <c:pt idx="60">
                  <c:v>0.51263213157653797</c:v>
                </c:pt>
                <c:pt idx="61">
                  <c:v>0.510420382022857</c:v>
                </c:pt>
                <c:pt idx="62">
                  <c:v>0.496411383152008</c:v>
                </c:pt>
                <c:pt idx="63">
                  <c:v>0.49677839875221202</c:v>
                </c:pt>
                <c:pt idx="64">
                  <c:v>0.487623840570449</c:v>
                </c:pt>
                <c:pt idx="65">
                  <c:v>0.51622533798217696</c:v>
                </c:pt>
                <c:pt idx="66">
                  <c:v>0.50522780418395996</c:v>
                </c:pt>
                <c:pt idx="67">
                  <c:v>0.52829706668853704</c:v>
                </c:pt>
                <c:pt idx="68">
                  <c:v>0.52546733617782504</c:v>
                </c:pt>
                <c:pt idx="69">
                  <c:v>0.51667058467864901</c:v>
                </c:pt>
                <c:pt idx="70">
                  <c:v>0.53687852621078402</c:v>
                </c:pt>
                <c:pt idx="71">
                  <c:v>0.53006565570831299</c:v>
                </c:pt>
                <c:pt idx="72">
                  <c:v>0.54893410205840998</c:v>
                </c:pt>
                <c:pt idx="73">
                  <c:v>0.54807412624359098</c:v>
                </c:pt>
                <c:pt idx="74">
                  <c:v>0.55264168977737405</c:v>
                </c:pt>
                <c:pt idx="75">
                  <c:v>0.54737752676010099</c:v>
                </c:pt>
                <c:pt idx="76">
                  <c:v>0.51763975620269698</c:v>
                </c:pt>
                <c:pt idx="77">
                  <c:v>0.494913190603256</c:v>
                </c:pt>
                <c:pt idx="78">
                  <c:v>0.49229687452316201</c:v>
                </c:pt>
                <c:pt idx="79">
                  <c:v>0.50376045703887895</c:v>
                </c:pt>
                <c:pt idx="80">
                  <c:v>0.50338441133499101</c:v>
                </c:pt>
                <c:pt idx="81">
                  <c:v>0.50304597616195601</c:v>
                </c:pt>
                <c:pt idx="82">
                  <c:v>0.50899136066436701</c:v>
                </c:pt>
                <c:pt idx="83">
                  <c:v>0.517467200756073</c:v>
                </c:pt>
                <c:pt idx="84">
                  <c:v>0.53134548664092995</c:v>
                </c:pt>
                <c:pt idx="85">
                  <c:v>0.531335949897766</c:v>
                </c:pt>
                <c:pt idx="86">
                  <c:v>0.53132736682891801</c:v>
                </c:pt>
                <c:pt idx="87">
                  <c:v>0.52068763971328702</c:v>
                </c:pt>
                <c:pt idx="88">
                  <c:v>0.50924384593963601</c:v>
                </c:pt>
                <c:pt idx="89">
                  <c:v>0.50831943750381403</c:v>
                </c:pt>
                <c:pt idx="90">
                  <c:v>0.50748747587203902</c:v>
                </c:pt>
                <c:pt idx="91">
                  <c:v>0.49512735009193398</c:v>
                </c:pt>
                <c:pt idx="92">
                  <c:v>0.51123964786529497</c:v>
                </c:pt>
                <c:pt idx="93">
                  <c:v>0.51949065923690796</c:v>
                </c:pt>
                <c:pt idx="94">
                  <c:v>0.51754158735275202</c:v>
                </c:pt>
                <c:pt idx="95">
                  <c:v>0.53453743457794101</c:v>
                </c:pt>
                <c:pt idx="96">
                  <c:v>0.53420871496200495</c:v>
                </c:pt>
                <c:pt idx="97">
                  <c:v>0.53078782558441095</c:v>
                </c:pt>
                <c:pt idx="98">
                  <c:v>0.54020905494689897</c:v>
                </c:pt>
                <c:pt idx="99">
                  <c:v>0.54243814945220903</c:v>
                </c:pt>
                <c:pt idx="100">
                  <c:v>0.53624993562698298</c:v>
                </c:pt>
                <c:pt idx="101">
                  <c:v>0.54824995994567804</c:v>
                </c:pt>
                <c:pt idx="102">
                  <c:v>0.540299952030181</c:v>
                </c:pt>
                <c:pt idx="103">
                  <c:v>0.56126993894577004</c:v>
                </c:pt>
                <c:pt idx="104">
                  <c:v>0.58014297485351496</c:v>
                </c:pt>
                <c:pt idx="105">
                  <c:v>0.58835327625274603</c:v>
                </c:pt>
                <c:pt idx="106">
                  <c:v>0.57951796054839999</c:v>
                </c:pt>
                <c:pt idx="107">
                  <c:v>0.56515604257583596</c:v>
                </c:pt>
                <c:pt idx="108">
                  <c:v>0.568015456199646</c:v>
                </c:pt>
                <c:pt idx="109">
                  <c:v>0.57290500402450495</c:v>
                </c:pt>
                <c:pt idx="110">
                  <c:v>0.57186448574066095</c:v>
                </c:pt>
                <c:pt idx="111">
                  <c:v>0.544147729873657</c:v>
                </c:pt>
                <c:pt idx="112">
                  <c:v>0.53857213258743197</c:v>
                </c:pt>
                <c:pt idx="113">
                  <c:v>0.54408991336822499</c:v>
                </c:pt>
                <c:pt idx="114">
                  <c:v>0.53343093395233099</c:v>
                </c:pt>
                <c:pt idx="115">
                  <c:v>0.53633785247802701</c:v>
                </c:pt>
                <c:pt idx="116">
                  <c:v>0.53895407915115301</c:v>
                </c:pt>
                <c:pt idx="117">
                  <c:v>0.544433653354644</c:v>
                </c:pt>
                <c:pt idx="118">
                  <c:v>0.53286629915237405</c:v>
                </c:pt>
                <c:pt idx="119">
                  <c:v>0.53582966327667203</c:v>
                </c:pt>
                <c:pt idx="120">
                  <c:v>0.54162168502807595</c:v>
                </c:pt>
                <c:pt idx="121">
                  <c:v>0.53433454036712602</c:v>
                </c:pt>
                <c:pt idx="122">
                  <c:v>0.53156101703643799</c:v>
                </c:pt>
                <c:pt idx="123">
                  <c:v>0.52215492725372303</c:v>
                </c:pt>
                <c:pt idx="124">
                  <c:v>0.52931445837020796</c:v>
                </c:pt>
                <c:pt idx="125">
                  <c:v>0.52343219518661499</c:v>
                </c:pt>
                <c:pt idx="126">
                  <c:v>0.52108895778655995</c:v>
                </c:pt>
                <c:pt idx="127">
                  <c:v>0.51898008584976196</c:v>
                </c:pt>
                <c:pt idx="128">
                  <c:v>0.52974885702133101</c:v>
                </c:pt>
                <c:pt idx="129">
                  <c:v>0.52364897727966297</c:v>
                </c:pt>
                <c:pt idx="130">
                  <c:v>0.52821815013885498</c:v>
                </c:pt>
                <c:pt idx="131">
                  <c:v>0.53789633512496904</c:v>
                </c:pt>
                <c:pt idx="132">
                  <c:v>0.56163352727890004</c:v>
                </c:pt>
                <c:pt idx="133">
                  <c:v>0.54297018051147405</c:v>
                </c:pt>
                <c:pt idx="134">
                  <c:v>0.53867316246032704</c:v>
                </c:pt>
                <c:pt idx="135">
                  <c:v>0.50976276397705</c:v>
                </c:pt>
                <c:pt idx="136">
                  <c:v>0.51191151142120295</c:v>
                </c:pt>
                <c:pt idx="137">
                  <c:v>0.51384538412094105</c:v>
                </c:pt>
                <c:pt idx="138">
                  <c:v>0.51308977603912298</c:v>
                </c:pt>
                <c:pt idx="139">
                  <c:v>0.50240582227706898</c:v>
                </c:pt>
                <c:pt idx="140">
                  <c:v>0.50216525793075495</c:v>
                </c:pt>
                <c:pt idx="141">
                  <c:v>0.51132375001907304</c:v>
                </c:pt>
                <c:pt idx="142">
                  <c:v>0.50854724645614602</c:v>
                </c:pt>
                <c:pt idx="143">
                  <c:v>0.51394253969192505</c:v>
                </c:pt>
                <c:pt idx="144">
                  <c:v>0.50317329168319702</c:v>
                </c:pt>
                <c:pt idx="145">
                  <c:v>0.49660596251487699</c:v>
                </c:pt>
                <c:pt idx="146">
                  <c:v>0.51569539308547896</c:v>
                </c:pt>
                <c:pt idx="147">
                  <c:v>0.517250835895538</c:v>
                </c:pt>
                <c:pt idx="148">
                  <c:v>0.53427577018737704</c:v>
                </c:pt>
                <c:pt idx="149">
                  <c:v>0.537098169326782</c:v>
                </c:pt>
                <c:pt idx="150">
                  <c:v>0.54588836431503296</c:v>
                </c:pt>
                <c:pt idx="151">
                  <c:v>0.54279458522796598</c:v>
                </c:pt>
                <c:pt idx="152">
                  <c:v>0.53851515054702703</c:v>
                </c:pt>
                <c:pt idx="153">
                  <c:v>0.53657752275466897</c:v>
                </c:pt>
                <c:pt idx="154">
                  <c:v>0.53513914346694902</c:v>
                </c:pt>
                <c:pt idx="155">
                  <c:v>0.54100024700164795</c:v>
                </c:pt>
                <c:pt idx="156">
                  <c:v>0.539772689342498</c:v>
                </c:pt>
                <c:pt idx="157">
                  <c:v>0.54517042636871305</c:v>
                </c:pt>
                <c:pt idx="158">
                  <c:v>0.54377835988998402</c:v>
                </c:pt>
                <c:pt idx="159">
                  <c:v>0.53921043872833196</c:v>
                </c:pt>
                <c:pt idx="160">
                  <c:v>0.50716435909271196</c:v>
                </c:pt>
                <c:pt idx="161">
                  <c:v>0.50332289934158303</c:v>
                </c:pt>
                <c:pt idx="162">
                  <c:v>0.51549059152603105</c:v>
                </c:pt>
                <c:pt idx="163">
                  <c:v>0.51081651449203402</c:v>
                </c:pt>
                <c:pt idx="164">
                  <c:v>0.53047901391982999</c:v>
                </c:pt>
                <c:pt idx="165">
                  <c:v>0.53368109464645297</c:v>
                </c:pt>
                <c:pt idx="166">
                  <c:v>0.52718800306320102</c:v>
                </c:pt>
                <c:pt idx="167">
                  <c:v>0.53384423255920399</c:v>
                </c:pt>
                <c:pt idx="168">
                  <c:v>0.51241379976272505</c:v>
                </c:pt>
                <c:pt idx="169">
                  <c:v>0.51742243766784601</c:v>
                </c:pt>
                <c:pt idx="170">
                  <c:v>0.52818018198013295</c:v>
                </c:pt>
                <c:pt idx="171">
                  <c:v>0.54411214590072599</c:v>
                </c:pt>
                <c:pt idx="172">
                  <c:v>0.54907596111297596</c:v>
                </c:pt>
                <c:pt idx="173">
                  <c:v>0.56916838884353604</c:v>
                </c:pt>
                <c:pt idx="174">
                  <c:v>0.58725154399871804</c:v>
                </c:pt>
                <c:pt idx="175">
                  <c:v>0.57379871606826705</c:v>
                </c:pt>
                <c:pt idx="176">
                  <c:v>0.57891887426376298</c:v>
                </c:pt>
                <c:pt idx="177">
                  <c:v>0.57727700471877996</c:v>
                </c:pt>
                <c:pt idx="178">
                  <c:v>0.53821933269500699</c:v>
                </c:pt>
                <c:pt idx="179">
                  <c:v>0.52814739942550604</c:v>
                </c:pt>
                <c:pt idx="180">
                  <c:v>0.54095768928527799</c:v>
                </c:pt>
                <c:pt idx="181">
                  <c:v>0.53998690843582098</c:v>
                </c:pt>
                <c:pt idx="182">
                  <c:v>0.53598821163177401</c:v>
                </c:pt>
                <c:pt idx="183">
                  <c:v>0.54488939046859697</c:v>
                </c:pt>
                <c:pt idx="184">
                  <c:v>0.53102546930313099</c:v>
                </c:pt>
                <c:pt idx="185">
                  <c:v>0.52231812477111805</c:v>
                </c:pt>
                <c:pt idx="186">
                  <c:v>0.52633631229400601</c:v>
                </c:pt>
                <c:pt idx="187">
                  <c:v>0.50226992368698098</c:v>
                </c:pt>
                <c:pt idx="188">
                  <c:v>0.50516796112060502</c:v>
                </c:pt>
                <c:pt idx="189">
                  <c:v>0.51402616500854403</c:v>
                </c:pt>
                <c:pt idx="190">
                  <c:v>0.50292372703552202</c:v>
                </c:pt>
                <c:pt idx="191">
                  <c:v>0.50263136625289895</c:v>
                </c:pt>
                <c:pt idx="192">
                  <c:v>0.51799321174621504</c:v>
                </c:pt>
                <c:pt idx="193">
                  <c:v>0.51931887865066495</c:v>
                </c:pt>
                <c:pt idx="194">
                  <c:v>0.53926199674606301</c:v>
                </c:pt>
                <c:pt idx="195">
                  <c:v>0.53533577919006303</c:v>
                </c:pt>
                <c:pt idx="196">
                  <c:v>0.547427177429199</c:v>
                </c:pt>
                <c:pt idx="197">
                  <c:v>0.56143444776535001</c:v>
                </c:pt>
                <c:pt idx="198">
                  <c:v>0.56466603279113703</c:v>
                </c:pt>
                <c:pt idx="199">
                  <c:v>0.56757444143295199</c:v>
                </c:pt>
                <c:pt idx="200">
                  <c:v>0.58581697940826405</c:v>
                </c:pt>
                <c:pt idx="201">
                  <c:v>0.60223525762557895</c:v>
                </c:pt>
                <c:pt idx="202">
                  <c:v>0.604511737823486</c:v>
                </c:pt>
                <c:pt idx="203">
                  <c:v>0.58934199810027998</c:v>
                </c:pt>
                <c:pt idx="204">
                  <c:v>0.59290778636932295</c:v>
                </c:pt>
                <c:pt idx="205">
                  <c:v>0.58986699581146196</c:v>
                </c:pt>
                <c:pt idx="206">
                  <c:v>0.57775527238845803</c:v>
                </c:pt>
                <c:pt idx="207">
                  <c:v>0.56641924381256104</c:v>
                </c:pt>
                <c:pt idx="208">
                  <c:v>0.55977731943130404</c:v>
                </c:pt>
                <c:pt idx="209">
                  <c:v>0.55379956960678101</c:v>
                </c:pt>
                <c:pt idx="210">
                  <c:v>0.56514012813568104</c:v>
                </c:pt>
                <c:pt idx="211">
                  <c:v>0.57588851451873702</c:v>
                </c:pt>
                <c:pt idx="212">
                  <c:v>0.55209469795226995</c:v>
                </c:pt>
                <c:pt idx="213">
                  <c:v>0.55001020431518499</c:v>
                </c:pt>
                <c:pt idx="214">
                  <c:v>0.54188418388366699</c:v>
                </c:pt>
                <c:pt idx="215">
                  <c:v>0.52832078933715798</c:v>
                </c:pt>
                <c:pt idx="216">
                  <c:v>0.522363722324371</c:v>
                </c:pt>
                <c:pt idx="217">
                  <c:v>0.53498965501785201</c:v>
                </c:pt>
                <c:pt idx="218">
                  <c:v>0.54399067163467396</c:v>
                </c:pt>
                <c:pt idx="219">
                  <c:v>0.54584163427352905</c:v>
                </c:pt>
                <c:pt idx="220">
                  <c:v>0.54125744104385298</c:v>
                </c:pt>
                <c:pt idx="221">
                  <c:v>0.54025667905807495</c:v>
                </c:pt>
                <c:pt idx="222">
                  <c:v>0.53623098134994496</c:v>
                </c:pt>
                <c:pt idx="223">
                  <c:v>0.53573286533355702</c:v>
                </c:pt>
                <c:pt idx="224">
                  <c:v>0.52590960264205899</c:v>
                </c:pt>
                <c:pt idx="225">
                  <c:v>0.56717371940612704</c:v>
                </c:pt>
                <c:pt idx="226">
                  <c:v>0.55409818887710505</c:v>
                </c:pt>
                <c:pt idx="227">
                  <c:v>0.56118839979171697</c:v>
                </c:pt>
                <c:pt idx="228">
                  <c:v>0.56206262111663796</c:v>
                </c:pt>
                <c:pt idx="229">
                  <c:v>0.57148134708404497</c:v>
                </c:pt>
                <c:pt idx="230">
                  <c:v>0.558083236217498</c:v>
                </c:pt>
                <c:pt idx="231">
                  <c:v>0.56164991855621305</c:v>
                </c:pt>
                <c:pt idx="232">
                  <c:v>0.56173491477966297</c:v>
                </c:pt>
                <c:pt idx="233">
                  <c:v>0.56493639945983798</c:v>
                </c:pt>
                <c:pt idx="234">
                  <c:v>0.54906773567199696</c:v>
                </c:pt>
                <c:pt idx="235">
                  <c:v>0.56291097402572599</c:v>
                </c:pt>
                <c:pt idx="236">
                  <c:v>0.56286984682083097</c:v>
                </c:pt>
                <c:pt idx="237">
                  <c:v>0.562832832336425</c:v>
                </c:pt>
                <c:pt idx="238">
                  <c:v>0.56904953718185403</c:v>
                </c:pt>
                <c:pt idx="239">
                  <c:v>0.609055876731872</c:v>
                </c:pt>
                <c:pt idx="240">
                  <c:v>0.62002527713775601</c:v>
                </c:pt>
                <c:pt idx="241">
                  <c:v>0.60802274942398005</c:v>
                </c:pt>
                <c:pt idx="242">
                  <c:v>0.62534546852111805</c:v>
                </c:pt>
                <c:pt idx="243">
                  <c:v>0.62843590974807695</c:v>
                </c:pt>
                <c:pt idx="244">
                  <c:v>0.63590812683105402</c:v>
                </c:pt>
                <c:pt idx="245">
                  <c:v>0.637942314147949</c:v>
                </c:pt>
                <c:pt idx="246">
                  <c:v>0.64602309465408303</c:v>
                </c:pt>
                <c:pt idx="247">
                  <c:v>0.65329581499099698</c:v>
                </c:pt>
                <c:pt idx="248">
                  <c:v>0.66296625137329102</c:v>
                </c:pt>
                <c:pt idx="249">
                  <c:v>0.64666962623596103</c:v>
                </c:pt>
                <c:pt idx="250">
                  <c:v>0.65700268745422297</c:v>
                </c:pt>
                <c:pt idx="251">
                  <c:v>0.64130240678787198</c:v>
                </c:pt>
                <c:pt idx="252">
                  <c:v>0.62717217206954901</c:v>
                </c:pt>
                <c:pt idx="253">
                  <c:v>0.59570497274398804</c:v>
                </c:pt>
                <c:pt idx="254">
                  <c:v>0.57675945758819502</c:v>
                </c:pt>
                <c:pt idx="255">
                  <c:v>0.58158349990844704</c:v>
                </c:pt>
                <c:pt idx="256">
                  <c:v>0.57655012607574396</c:v>
                </c:pt>
                <c:pt idx="257">
                  <c:v>0.56264513731002797</c:v>
                </c:pt>
                <c:pt idx="258">
                  <c:v>0.56888061761856001</c:v>
                </c:pt>
                <c:pt idx="259">
                  <c:v>0.55574256181716897</c:v>
                </c:pt>
                <c:pt idx="260">
                  <c:v>0.52983897924423196</c:v>
                </c:pt>
                <c:pt idx="261">
                  <c:v>0.51435506343841497</c:v>
                </c:pt>
                <c:pt idx="262">
                  <c:v>0.524752616882324</c:v>
                </c:pt>
                <c:pt idx="263">
                  <c:v>0.51786214113235396</c:v>
                </c:pt>
                <c:pt idx="264">
                  <c:v>0.50978082418441695</c:v>
                </c:pt>
                <c:pt idx="265">
                  <c:v>0.499797463417053</c:v>
                </c:pt>
                <c:pt idx="266">
                  <c:v>0.49669271707534701</c:v>
                </c:pt>
                <c:pt idx="267">
                  <c:v>0.47202342748641901</c:v>
                </c:pt>
                <c:pt idx="268">
                  <c:v>0.46232107281684798</c:v>
                </c:pt>
                <c:pt idx="269">
                  <c:v>0.47858896851539601</c:v>
                </c:pt>
                <c:pt idx="270">
                  <c:v>0.47760507464408802</c:v>
                </c:pt>
                <c:pt idx="271">
                  <c:v>0.49234455823898299</c:v>
                </c:pt>
                <c:pt idx="272">
                  <c:v>0.50561010837554898</c:v>
                </c:pt>
                <c:pt idx="273">
                  <c:v>0.52067410945892301</c:v>
                </c:pt>
                <c:pt idx="274">
                  <c:v>0.52485668659210205</c:v>
                </c:pt>
                <c:pt idx="275">
                  <c:v>0.53487104177474898</c:v>
                </c:pt>
                <c:pt idx="276">
                  <c:v>0.55638396739959695</c:v>
                </c:pt>
                <c:pt idx="277">
                  <c:v>0.57574558258056596</c:v>
                </c:pt>
                <c:pt idx="278">
                  <c:v>0.57754600048065097</c:v>
                </c:pt>
                <c:pt idx="279">
                  <c:v>0.56354141235351496</c:v>
                </c:pt>
                <c:pt idx="280">
                  <c:v>0.54468727111816395</c:v>
                </c:pt>
                <c:pt idx="281">
                  <c:v>0.54021853208541804</c:v>
                </c:pt>
                <c:pt idx="282">
                  <c:v>0.52682167291641202</c:v>
                </c:pt>
                <c:pt idx="283">
                  <c:v>0.53038948774337702</c:v>
                </c:pt>
                <c:pt idx="284">
                  <c:v>0.52735054492950395</c:v>
                </c:pt>
                <c:pt idx="285">
                  <c:v>0.527740478515625</c:v>
                </c:pt>
                <c:pt idx="286">
                  <c:v>0.52496641874313299</c:v>
                </c:pt>
                <c:pt idx="287">
                  <c:v>0.54746979475021296</c:v>
                </c:pt>
                <c:pt idx="288">
                  <c:v>0.55834782123565596</c:v>
                </c:pt>
                <c:pt idx="289">
                  <c:v>0.54626303911209095</c:v>
                </c:pt>
                <c:pt idx="290">
                  <c:v>0.55413675308227495</c:v>
                </c:pt>
                <c:pt idx="291">
                  <c:v>0.55497306585311801</c:v>
                </c:pt>
                <c:pt idx="292">
                  <c:v>0.55572575330734197</c:v>
                </c:pt>
                <c:pt idx="293">
                  <c:v>0.54702818393707198</c:v>
                </c:pt>
                <c:pt idx="294">
                  <c:v>0.53607535362243597</c:v>
                </c:pt>
                <c:pt idx="295">
                  <c:v>0.51484602689742998</c:v>
                </c:pt>
                <c:pt idx="296">
                  <c:v>0.52898645401000899</c:v>
                </c:pt>
                <c:pt idx="297">
                  <c:v>0.54754149913787797</c:v>
                </c:pt>
                <c:pt idx="298">
                  <c:v>0.545912325382232</c:v>
                </c:pt>
                <c:pt idx="299">
                  <c:v>0.55694609880447299</c:v>
                </c:pt>
                <c:pt idx="300">
                  <c:v>0.55750149488449097</c:v>
                </c:pt>
                <c:pt idx="301">
                  <c:v>0.55175131559371904</c:v>
                </c:pt>
                <c:pt idx="302">
                  <c:v>0.54970115423202504</c:v>
                </c:pt>
                <c:pt idx="303">
                  <c:v>0.54785603284835804</c:v>
                </c:pt>
                <c:pt idx="304">
                  <c:v>0.54126340150833097</c:v>
                </c:pt>
                <c:pt idx="305">
                  <c:v>0.58713710308074896</c:v>
                </c:pt>
                <c:pt idx="306">
                  <c:v>0.63120603561401301</c:v>
                </c:pt>
                <c:pt idx="307">
                  <c:v>0.63371044397354104</c:v>
                </c:pt>
                <c:pt idx="308">
                  <c:v>0.62658941745758001</c:v>
                </c:pt>
                <c:pt idx="309">
                  <c:v>0.62330549955367998</c:v>
                </c:pt>
                <c:pt idx="310">
                  <c:v>0.61722493171691895</c:v>
                </c:pt>
                <c:pt idx="311">
                  <c:v>0.63370221853256203</c:v>
                </c:pt>
                <c:pt idx="312">
                  <c:v>0.64533197879791204</c:v>
                </c:pt>
                <c:pt idx="313">
                  <c:v>0.64642375707626298</c:v>
                </c:pt>
                <c:pt idx="314">
                  <c:v>0.64428138732910101</c:v>
                </c:pt>
                <c:pt idx="315">
                  <c:v>0.64636862277984597</c:v>
                </c:pt>
                <c:pt idx="316">
                  <c:v>0.660433590412139</c:v>
                </c:pt>
                <c:pt idx="317">
                  <c:v>0.67251521348953203</c:v>
                </c:pt>
                <c:pt idx="318">
                  <c:v>0.67817479372024503</c:v>
                </c:pt>
                <c:pt idx="319">
                  <c:v>0.68223232030868497</c:v>
                </c:pt>
                <c:pt idx="320">
                  <c:v>0.67650908231735196</c:v>
                </c:pt>
                <c:pt idx="321">
                  <c:v>0.67047232389449996</c:v>
                </c:pt>
                <c:pt idx="322">
                  <c:v>0.662800073623657</c:v>
                </c:pt>
                <c:pt idx="323">
                  <c:v>0.66030555963516202</c:v>
                </c:pt>
                <c:pt idx="324">
                  <c:v>0.66859751939773504</c:v>
                </c:pt>
                <c:pt idx="325">
                  <c:v>0.654862761497497</c:v>
                </c:pt>
                <c:pt idx="326">
                  <c:v>0.65812647342681796</c:v>
                </c:pt>
                <c:pt idx="327">
                  <c:v>0.67558240890502896</c:v>
                </c:pt>
                <c:pt idx="328">
                  <c:v>0.68302416801452603</c:v>
                </c:pt>
                <c:pt idx="329">
                  <c:v>0.68659675121307295</c:v>
                </c:pt>
                <c:pt idx="330">
                  <c:v>0.71981030702590898</c:v>
                </c:pt>
                <c:pt idx="331">
                  <c:v>0.71032929420471103</c:v>
                </c:pt>
                <c:pt idx="332">
                  <c:v>0.71117138862609797</c:v>
                </c:pt>
                <c:pt idx="333">
                  <c:v>0.71192926168441695</c:v>
                </c:pt>
                <c:pt idx="334">
                  <c:v>0.70948630571365301</c:v>
                </c:pt>
                <c:pt idx="335">
                  <c:v>0.704162657260894</c:v>
                </c:pt>
                <c:pt idx="336">
                  <c:v>0.69849675893783503</c:v>
                </c:pt>
                <c:pt idx="337">
                  <c:v>0.67515736818313599</c:v>
                </c:pt>
                <c:pt idx="338">
                  <c:v>0.67156499624252297</c:v>
                </c:pt>
                <c:pt idx="339">
                  <c:v>0.662092685699462</c:v>
                </c:pt>
                <c:pt idx="340">
                  <c:v>0.68838429450988703</c:v>
                </c:pt>
                <c:pt idx="341">
                  <c:v>0.68517088890075595</c:v>
                </c:pt>
                <c:pt idx="342">
                  <c:v>0.69186341762542702</c:v>
                </c:pt>
                <c:pt idx="343">
                  <c:v>0.69142705202102595</c:v>
                </c:pt>
                <c:pt idx="344">
                  <c:v>0.68165934085845903</c:v>
                </c:pt>
                <c:pt idx="345">
                  <c:v>0.70411843061447099</c:v>
                </c:pt>
                <c:pt idx="346">
                  <c:v>0.69620656967162997</c:v>
                </c:pt>
                <c:pt idx="347">
                  <c:v>0.70642727613449097</c:v>
                </c:pt>
                <c:pt idx="348">
                  <c:v>0.71390956640243497</c:v>
                </c:pt>
                <c:pt idx="349">
                  <c:v>0.71751862764358498</c:v>
                </c:pt>
                <c:pt idx="350">
                  <c:v>0.74576675891876198</c:v>
                </c:pt>
                <c:pt idx="351">
                  <c:v>0.73681509494781405</c:v>
                </c:pt>
                <c:pt idx="352">
                  <c:v>0.73500859737396196</c:v>
                </c:pt>
                <c:pt idx="353">
                  <c:v>0.73338276147842396</c:v>
                </c:pt>
                <c:pt idx="354">
                  <c:v>0.72566950321197499</c:v>
                </c:pt>
                <c:pt idx="355">
                  <c:v>0.71560257673263505</c:v>
                </c:pt>
                <c:pt idx="356">
                  <c:v>0.71904230117797796</c:v>
                </c:pt>
                <c:pt idx="357">
                  <c:v>0.70651304721832198</c:v>
                </c:pt>
                <c:pt idx="358">
                  <c:v>0.70148676633834794</c:v>
                </c:pt>
                <c:pt idx="359">
                  <c:v>0.70507925748824996</c:v>
                </c:pt>
                <c:pt idx="360">
                  <c:v>0.73144632577896096</c:v>
                </c:pt>
                <c:pt idx="361">
                  <c:v>0.71142667531967096</c:v>
                </c:pt>
                <c:pt idx="362">
                  <c:v>0.69965898990631104</c:v>
                </c:pt>
                <c:pt idx="363">
                  <c:v>0.70469307899475098</c:v>
                </c:pt>
                <c:pt idx="364">
                  <c:v>0.70922374725341797</c:v>
                </c:pt>
                <c:pt idx="365">
                  <c:v>0.71642637252807595</c:v>
                </c:pt>
                <c:pt idx="366">
                  <c:v>0.722908735275268</c:v>
                </c:pt>
                <c:pt idx="367">
                  <c:v>0.72874283790588301</c:v>
                </c:pt>
                <c:pt idx="368">
                  <c:v>0.72774356603622403</c:v>
                </c:pt>
                <c:pt idx="369">
                  <c:v>0.72371917963027899</c:v>
                </c:pt>
                <c:pt idx="370">
                  <c:v>0.72947227954864502</c:v>
                </c:pt>
                <c:pt idx="371">
                  <c:v>0.73777502775192205</c:v>
                </c:pt>
                <c:pt idx="372">
                  <c:v>0.73899751901626498</c:v>
                </c:pt>
                <c:pt idx="373">
                  <c:v>0.72447276115417403</c:v>
                </c:pt>
                <c:pt idx="374">
                  <c:v>0.73015046119689897</c:v>
                </c:pt>
                <c:pt idx="375">
                  <c:v>0.71651041507720903</c:v>
                </c:pt>
                <c:pt idx="376">
                  <c:v>0.71985936164855902</c:v>
                </c:pt>
                <c:pt idx="377">
                  <c:v>0.72287344932556097</c:v>
                </c:pt>
                <c:pt idx="378">
                  <c:v>0.71958994865417403</c:v>
                </c:pt>
                <c:pt idx="379">
                  <c:v>0.72263097763061501</c:v>
                </c:pt>
                <c:pt idx="380">
                  <c:v>0.71335566043853704</c:v>
                </c:pt>
                <c:pt idx="381">
                  <c:v>0.71469306945800704</c:v>
                </c:pt>
                <c:pt idx="382">
                  <c:v>0.71822375059127797</c:v>
                </c:pt>
                <c:pt idx="383">
                  <c:v>0.71202635765075595</c:v>
                </c:pt>
                <c:pt idx="384">
                  <c:v>0.70644873380661</c:v>
                </c:pt>
                <c:pt idx="385">
                  <c:v>0.70142883062362604</c:v>
                </c:pt>
                <c:pt idx="386">
                  <c:v>0.70316094160079901</c:v>
                </c:pt>
                <c:pt idx="387">
                  <c:v>0.69393533468246404</c:v>
                </c:pt>
                <c:pt idx="388">
                  <c:v>0.70579183101653997</c:v>
                </c:pt>
                <c:pt idx="389">
                  <c:v>0.69146263599395696</c:v>
                </c:pt>
                <c:pt idx="390">
                  <c:v>0.694388747215271</c:v>
                </c:pt>
                <c:pt idx="391">
                  <c:v>0.69682484865188599</c:v>
                </c:pt>
                <c:pt idx="392">
                  <c:v>0.69536566734313898</c:v>
                </c:pt>
                <c:pt idx="393">
                  <c:v>0.70598405599594105</c:v>
                </c:pt>
                <c:pt idx="394">
                  <c:v>0.72288566827774003</c:v>
                </c:pt>
                <c:pt idx="395">
                  <c:v>0.72872209548950195</c:v>
                </c:pt>
                <c:pt idx="396">
                  <c:v>0.727724909782409</c:v>
                </c:pt>
                <c:pt idx="397">
                  <c:v>0.72682744264602595</c:v>
                </c:pt>
                <c:pt idx="398">
                  <c:v>0.73226970434188798</c:v>
                </c:pt>
                <c:pt idx="399">
                  <c:v>0.74654275178909302</c:v>
                </c:pt>
                <c:pt idx="400">
                  <c:v>0.74063849449157704</c:v>
                </c:pt>
                <c:pt idx="401">
                  <c:v>0.66657459735870295</c:v>
                </c:pt>
                <c:pt idx="402">
                  <c:v>0.67491716146469105</c:v>
                </c:pt>
                <c:pt idx="403">
                  <c:v>0.69180047512054399</c:v>
                </c:pt>
                <c:pt idx="404">
                  <c:v>0.71723341941833496</c:v>
                </c:pt>
                <c:pt idx="405">
                  <c:v>0.72051006555557195</c:v>
                </c:pt>
                <c:pt idx="406">
                  <c:v>0.71408402919769198</c:v>
                </c:pt>
                <c:pt idx="407">
                  <c:v>0.73017561435699396</c:v>
                </c:pt>
                <c:pt idx="408">
                  <c:v>0.73215806484222401</c:v>
                </c:pt>
                <c:pt idx="409">
                  <c:v>0.74644225835800104</c:v>
                </c:pt>
                <c:pt idx="410">
                  <c:v>0.74679803848266602</c:v>
                </c:pt>
                <c:pt idx="411">
                  <c:v>0.74771893024444502</c:v>
                </c:pt>
                <c:pt idx="412">
                  <c:v>0.74482202529907204</c:v>
                </c:pt>
                <c:pt idx="413">
                  <c:v>0.74846482276916504</c:v>
                </c:pt>
                <c:pt idx="414">
                  <c:v>0.76111835241317705</c:v>
                </c:pt>
                <c:pt idx="415">
                  <c:v>0.74199730157852095</c:v>
                </c:pt>
                <c:pt idx="416">
                  <c:v>0.75851780176162698</c:v>
                </c:pt>
                <c:pt idx="417">
                  <c:v>0.75141602754592896</c:v>
                </c:pt>
                <c:pt idx="418">
                  <c:v>0.74814939498901301</c:v>
                </c:pt>
                <c:pt idx="419">
                  <c:v>0.74833446741104104</c:v>
                </c:pt>
                <c:pt idx="420">
                  <c:v>0.74537599086761397</c:v>
                </c:pt>
                <c:pt idx="421">
                  <c:v>0.73646336793899503</c:v>
                </c:pt>
                <c:pt idx="422">
                  <c:v>0.74094206094741799</c:v>
                </c:pt>
                <c:pt idx="423">
                  <c:v>0.74184787273406905</c:v>
                </c:pt>
                <c:pt idx="424">
                  <c:v>0.755163073539733</c:v>
                </c:pt>
                <c:pt idx="425">
                  <c:v>0.72964674234390203</c:v>
                </c:pt>
                <c:pt idx="426">
                  <c:v>0.75668209791183405</c:v>
                </c:pt>
                <c:pt idx="427">
                  <c:v>0.75913888216018599</c:v>
                </c:pt>
                <c:pt idx="428">
                  <c:v>0.76134997606277399</c:v>
                </c:pt>
                <c:pt idx="429">
                  <c:v>0.75396496057510298</c:v>
                </c:pt>
                <c:pt idx="430">
                  <c:v>0.76606845855712802</c:v>
                </c:pt>
                <c:pt idx="431">
                  <c:v>0.77383661270141602</c:v>
                </c:pt>
                <c:pt idx="432">
                  <c:v>0.76520293951034501</c:v>
                </c:pt>
                <c:pt idx="433">
                  <c:v>0.76231437921524003</c:v>
                </c:pt>
                <c:pt idx="434">
                  <c:v>0.77358293533325195</c:v>
                </c:pt>
                <c:pt idx="435">
                  <c:v>0.78059965372085505</c:v>
                </c:pt>
                <c:pt idx="436">
                  <c:v>0.77291071414947499</c:v>
                </c:pt>
                <c:pt idx="437">
                  <c:v>0.78936964273452703</c:v>
                </c:pt>
                <c:pt idx="438">
                  <c:v>0.80105769634246804</c:v>
                </c:pt>
                <c:pt idx="439">
                  <c:v>0.80532693862914995</c:v>
                </c:pt>
                <c:pt idx="440">
                  <c:v>0.79666924476623502</c:v>
                </c:pt>
                <c:pt idx="441">
                  <c:v>0.79200232028961104</c:v>
                </c:pt>
                <c:pt idx="442">
                  <c:v>0.77530211210250799</c:v>
                </c:pt>
                <c:pt idx="443">
                  <c:v>0.77705717086791903</c:v>
                </c:pt>
                <c:pt idx="444">
                  <c:v>0.78372645378112704</c:v>
                </c:pt>
                <c:pt idx="445">
                  <c:v>0.780353784561157</c:v>
                </c:pt>
                <c:pt idx="446">
                  <c:v>0.78981840610504095</c:v>
                </c:pt>
                <c:pt idx="447">
                  <c:v>0.80146157741546598</c:v>
                </c:pt>
                <c:pt idx="448">
                  <c:v>0.80569040775298995</c:v>
                </c:pt>
                <c:pt idx="449">
                  <c:v>0.81262135505676203</c:v>
                </c:pt>
                <c:pt idx="450">
                  <c:v>0.809484243392944</c:v>
                </c:pt>
                <c:pt idx="451">
                  <c:v>0.80666083097457797</c:v>
                </c:pt>
                <c:pt idx="452">
                  <c:v>0.79161971807479803</c:v>
                </c:pt>
                <c:pt idx="453">
                  <c:v>0.79683274030685403</c:v>
                </c:pt>
                <c:pt idx="454">
                  <c:v>0.79214948415756203</c:v>
                </c:pt>
                <c:pt idx="455">
                  <c:v>0.81601607799529996</c:v>
                </c:pt>
                <c:pt idx="456">
                  <c:v>0.81566447019577004</c:v>
                </c:pt>
                <c:pt idx="457">
                  <c:v>0.81534802913665705</c:v>
                </c:pt>
                <c:pt idx="458">
                  <c:v>0.81193822622299106</c:v>
                </c:pt>
                <c:pt idx="459">
                  <c:v>0.81824439764022805</c:v>
                </c:pt>
                <c:pt idx="460">
                  <c:v>0.82704496383666903</c:v>
                </c:pt>
                <c:pt idx="461">
                  <c:v>0.83496546745300204</c:v>
                </c:pt>
                <c:pt idx="462">
                  <c:v>0.82646894454955999</c:v>
                </c:pt>
                <c:pt idx="463">
                  <c:v>0.83132207393646196</c:v>
                </c:pt>
                <c:pt idx="464">
                  <c:v>0.84193986654281605</c:v>
                </c:pt>
                <c:pt idx="465">
                  <c:v>0.82962089776992798</c:v>
                </c:pt>
                <c:pt idx="466">
                  <c:v>0.82790881395339899</c:v>
                </c:pt>
                <c:pt idx="467">
                  <c:v>0.83574295043945301</c:v>
                </c:pt>
                <c:pt idx="468">
                  <c:v>0.83654367923736495</c:v>
                </c:pt>
                <c:pt idx="469">
                  <c:v>0.834475398063659</c:v>
                </c:pt>
                <c:pt idx="470">
                  <c:v>0.81977784633636397</c:v>
                </c:pt>
                <c:pt idx="471">
                  <c:v>0.81592506170272805</c:v>
                </c:pt>
                <c:pt idx="472">
                  <c:v>0.82121181488037098</c:v>
                </c:pt>
                <c:pt idx="473">
                  <c:v>0.81721562147140503</c:v>
                </c:pt>
                <c:pt idx="474">
                  <c:v>0.81674402952194203</c:v>
                </c:pt>
                <c:pt idx="475">
                  <c:v>0.81319463253021196</c:v>
                </c:pt>
                <c:pt idx="476">
                  <c:v>0.80431264638900701</c:v>
                </c:pt>
                <c:pt idx="477">
                  <c:v>0.81138139963150002</c:v>
                </c:pt>
                <c:pt idx="478">
                  <c:v>0.82086825370788497</c:v>
                </c:pt>
                <c:pt idx="479">
                  <c:v>0.81378144025802601</c:v>
                </c:pt>
                <c:pt idx="480">
                  <c:v>0.81990331411361606</c:v>
                </c:pt>
                <c:pt idx="481">
                  <c:v>0.81916296482086104</c:v>
                </c:pt>
                <c:pt idx="482">
                  <c:v>0.83724665641784601</c:v>
                </c:pt>
                <c:pt idx="483">
                  <c:v>0.82379478216171198</c:v>
                </c:pt>
                <c:pt idx="484">
                  <c:v>0.83852374553680398</c:v>
                </c:pt>
                <c:pt idx="485">
                  <c:v>0.83904635906219405</c:v>
                </c:pt>
                <c:pt idx="486">
                  <c:v>0.84264171123504605</c:v>
                </c:pt>
                <c:pt idx="487">
                  <c:v>0.84325456619262695</c:v>
                </c:pt>
                <c:pt idx="488">
                  <c:v>0.83349680900573697</c:v>
                </c:pt>
                <c:pt idx="489">
                  <c:v>0.84077215194702104</c:v>
                </c:pt>
                <c:pt idx="490">
                  <c:v>0.83481991291046098</c:v>
                </c:pt>
                <c:pt idx="491">
                  <c:v>0.83258789777755704</c:v>
                </c:pt>
                <c:pt idx="492">
                  <c:v>0.84307909011840798</c:v>
                </c:pt>
                <c:pt idx="493">
                  <c:v>0.84939616918563798</c:v>
                </c:pt>
                <c:pt idx="494">
                  <c:v>0.84883153438568104</c:v>
                </c:pt>
                <c:pt idx="495">
                  <c:v>0.84207338094711304</c:v>
                </c:pt>
                <c:pt idx="496">
                  <c:v>0.83343398571014404</c:v>
                </c:pt>
                <c:pt idx="497">
                  <c:v>0.83759057521820002</c:v>
                </c:pt>
                <c:pt idx="498">
                  <c:v>0.84445649385452204</c:v>
                </c:pt>
                <c:pt idx="499">
                  <c:v>0.850635826587677</c:v>
                </c:pt>
                <c:pt idx="500">
                  <c:v>0.83526498079299905</c:v>
                </c:pt>
                <c:pt idx="501">
                  <c:v>0.84548848867416304</c:v>
                </c:pt>
                <c:pt idx="502">
                  <c:v>0.84218961000442505</c:v>
                </c:pt>
                <c:pt idx="503">
                  <c:v>0.835923612117767</c:v>
                </c:pt>
                <c:pt idx="504">
                  <c:v>0.85233128070831299</c:v>
                </c:pt>
                <c:pt idx="505">
                  <c:v>0.85772317647933904</c:v>
                </c:pt>
                <c:pt idx="506">
                  <c:v>0.86570084095001198</c:v>
                </c:pt>
                <c:pt idx="507">
                  <c:v>0.86663073301315297</c:v>
                </c:pt>
                <c:pt idx="508">
                  <c:v>0.86434262990951505</c:v>
                </c:pt>
                <c:pt idx="509">
                  <c:v>0.85290837287902799</c:v>
                </c:pt>
                <c:pt idx="510">
                  <c:v>0.85511755943298295</c:v>
                </c:pt>
                <c:pt idx="511">
                  <c:v>0.86023080348968495</c:v>
                </c:pt>
                <c:pt idx="512">
                  <c:v>0.86483269929885798</c:v>
                </c:pt>
                <c:pt idx="513">
                  <c:v>0.86272442340850797</c:v>
                </c:pt>
                <c:pt idx="514">
                  <c:v>0.85457700490951505</c:v>
                </c:pt>
                <c:pt idx="515">
                  <c:v>0.86599433422088601</c:v>
                </c:pt>
                <c:pt idx="516">
                  <c:v>0.85751992464065496</c:v>
                </c:pt>
                <c:pt idx="517">
                  <c:v>0.856142938137054</c:v>
                </c:pt>
                <c:pt idx="518">
                  <c:v>0.85802865028381303</c:v>
                </c:pt>
                <c:pt idx="519">
                  <c:v>0.86200290918350198</c:v>
                </c:pt>
                <c:pt idx="520">
                  <c:v>0.86017763614654497</c:v>
                </c:pt>
                <c:pt idx="521">
                  <c:v>0.87486886978149403</c:v>
                </c:pt>
                <c:pt idx="522">
                  <c:v>0.86863195896148604</c:v>
                </c:pt>
                <c:pt idx="523">
                  <c:v>0.86614376306533802</c:v>
                </c:pt>
                <c:pt idx="524">
                  <c:v>0.86390435695648105</c:v>
                </c:pt>
                <c:pt idx="525">
                  <c:v>0.85563892126083296</c:v>
                </c:pt>
                <c:pt idx="526">
                  <c:v>0.85445004701614302</c:v>
                </c:pt>
                <c:pt idx="527">
                  <c:v>0.85963004827499301</c:v>
                </c:pt>
                <c:pt idx="528">
                  <c:v>0.86116707324981601</c:v>
                </c:pt>
                <c:pt idx="529">
                  <c:v>0.85942536592483498</c:v>
                </c:pt>
                <c:pt idx="530">
                  <c:v>0.85473281145095803</c:v>
                </c:pt>
                <c:pt idx="531">
                  <c:v>0.85675954818725497</c:v>
                </c:pt>
                <c:pt idx="532">
                  <c:v>0.83897525072097701</c:v>
                </c:pt>
                <c:pt idx="533">
                  <c:v>0.84570270776748602</c:v>
                </c:pt>
                <c:pt idx="534">
                  <c:v>0.85800743103027299</c:v>
                </c:pt>
                <c:pt idx="535">
                  <c:v>0.862831711769104</c:v>
                </c:pt>
                <c:pt idx="536">
                  <c:v>0.867173552513122</c:v>
                </c:pt>
                <c:pt idx="537">
                  <c:v>0.87420618534088101</c:v>
                </c:pt>
                <c:pt idx="538">
                  <c:v>0.87428557872772195</c:v>
                </c:pt>
                <c:pt idx="539">
                  <c:v>0.86810702085494995</c:v>
                </c:pt>
                <c:pt idx="540">
                  <c:v>0.87192130088806097</c:v>
                </c:pt>
                <c:pt idx="541">
                  <c:v>0.87222915887832597</c:v>
                </c:pt>
                <c:pt idx="542">
                  <c:v>0.86313122510910001</c:v>
                </c:pt>
                <c:pt idx="543">
                  <c:v>0.86431813240051203</c:v>
                </c:pt>
                <c:pt idx="544">
                  <c:v>0.86226129531860296</c:v>
                </c:pt>
                <c:pt idx="545">
                  <c:v>0.85416018962860096</c:v>
                </c:pt>
                <c:pt idx="546">
                  <c:v>0.85936915874481201</c:v>
                </c:pt>
                <c:pt idx="547">
                  <c:v>0.85155725479125899</c:v>
                </c:pt>
                <c:pt idx="548">
                  <c:v>0.85390150547027499</c:v>
                </c:pt>
                <c:pt idx="549">
                  <c:v>0.86226135492324796</c:v>
                </c:pt>
                <c:pt idx="550">
                  <c:v>0.86666023731231601</c:v>
                </c:pt>
                <c:pt idx="551">
                  <c:v>0.85811918973922696</c:v>
                </c:pt>
                <c:pt idx="552">
                  <c:v>0.86070156097412098</c:v>
                </c:pt>
                <c:pt idx="553">
                  <c:v>0.87216824293136597</c:v>
                </c:pt>
                <c:pt idx="554">
                  <c:v>0.84520626068115201</c:v>
                </c:pt>
                <c:pt idx="555">
                  <c:v>0.84537410736083896</c:v>
                </c:pt>
                <c:pt idx="556">
                  <c:v>0.84833669662475497</c:v>
                </c:pt>
                <c:pt idx="557">
                  <c:v>0.85100305080413796</c:v>
                </c:pt>
                <c:pt idx="558">
                  <c:v>0.84090274572372403</c:v>
                </c:pt>
                <c:pt idx="559">
                  <c:v>0.85681247711181596</c:v>
                </c:pt>
                <c:pt idx="560">
                  <c:v>0.85238122940063399</c:v>
                </c:pt>
                <c:pt idx="561">
                  <c:v>0.85776811838150002</c:v>
                </c:pt>
                <c:pt idx="562">
                  <c:v>0.86886632442474299</c:v>
                </c:pt>
                <c:pt idx="563">
                  <c:v>0.87260466814041104</c:v>
                </c:pt>
                <c:pt idx="564">
                  <c:v>0.87596923112869196</c:v>
                </c:pt>
                <c:pt idx="565">
                  <c:v>0.88524729013442904</c:v>
                </c:pt>
                <c:pt idx="566">
                  <c:v>0.88109755516052202</c:v>
                </c:pt>
                <c:pt idx="567">
                  <c:v>0.88673782348632801</c:v>
                </c:pt>
                <c:pt idx="568">
                  <c:v>0.88711935281753496</c:v>
                </c:pt>
                <c:pt idx="569">
                  <c:v>0.889032423496246</c:v>
                </c:pt>
                <c:pt idx="570">
                  <c:v>0.89700418710708596</c:v>
                </c:pt>
                <c:pt idx="571">
                  <c:v>0.89032334089279097</c:v>
                </c:pt>
                <c:pt idx="572">
                  <c:v>0.90129101276397705</c:v>
                </c:pt>
                <c:pt idx="573">
                  <c:v>0.89866191148757901</c:v>
                </c:pt>
                <c:pt idx="574">
                  <c:v>0.89942073822021396</c:v>
                </c:pt>
                <c:pt idx="575">
                  <c:v>0.89072865247726396</c:v>
                </c:pt>
                <c:pt idx="576">
                  <c:v>0.89228081703186002</c:v>
                </c:pt>
                <c:pt idx="577">
                  <c:v>0.89367771148681596</c:v>
                </c:pt>
                <c:pt idx="578">
                  <c:v>0.89180994033813399</c:v>
                </c:pt>
                <c:pt idx="579">
                  <c:v>0.90262895822525002</c:v>
                </c:pt>
                <c:pt idx="580">
                  <c:v>0.89644199609756403</c:v>
                </c:pt>
                <c:pt idx="581">
                  <c:v>0.89429777860641402</c:v>
                </c:pt>
                <c:pt idx="582">
                  <c:v>0.88924300670623702</c:v>
                </c:pt>
                <c:pt idx="583">
                  <c:v>0.87531870603561401</c:v>
                </c:pt>
                <c:pt idx="584">
                  <c:v>0.88153684139251698</c:v>
                </c:pt>
                <c:pt idx="585">
                  <c:v>0.86216980218887296</c:v>
                </c:pt>
                <c:pt idx="586">
                  <c:v>0.85095280408859197</c:v>
                </c:pt>
                <c:pt idx="587">
                  <c:v>0.853357553482055</c:v>
                </c:pt>
                <c:pt idx="588">
                  <c:v>0.86177182197570801</c:v>
                </c:pt>
                <c:pt idx="589">
                  <c:v>0.85996961593627896</c:v>
                </c:pt>
                <c:pt idx="590">
                  <c:v>0.86459767818450906</c:v>
                </c:pt>
                <c:pt idx="591">
                  <c:v>0.86876291036605802</c:v>
                </c:pt>
                <c:pt idx="592">
                  <c:v>0.87251162528991699</c:v>
                </c:pt>
                <c:pt idx="593">
                  <c:v>0.86963546276092496</c:v>
                </c:pt>
                <c:pt idx="594">
                  <c:v>0.87642192840576105</c:v>
                </c:pt>
                <c:pt idx="595">
                  <c:v>0.88252973556518499</c:v>
                </c:pt>
                <c:pt idx="596">
                  <c:v>0.88802677392959595</c:v>
                </c:pt>
                <c:pt idx="597">
                  <c:v>0.89297407865524203</c:v>
                </c:pt>
                <c:pt idx="598">
                  <c:v>0.88492667675018299</c:v>
                </c:pt>
                <c:pt idx="599">
                  <c:v>0.87429058551788297</c:v>
                </c:pt>
                <c:pt idx="600">
                  <c:v>0.87436151504516602</c:v>
                </c:pt>
                <c:pt idx="601">
                  <c:v>0.87442535161972001</c:v>
                </c:pt>
                <c:pt idx="602">
                  <c:v>0.88073283433914096</c:v>
                </c:pt>
                <c:pt idx="603">
                  <c:v>0.88640958070755005</c:v>
                </c:pt>
                <c:pt idx="604">
                  <c:v>0.87589359283447199</c:v>
                </c:pt>
                <c:pt idx="605">
                  <c:v>0.88205420970916704</c:v>
                </c:pt>
                <c:pt idx="606">
                  <c:v>0.88447380065917902</c:v>
                </c:pt>
                <c:pt idx="607">
                  <c:v>0.89259392023086503</c:v>
                </c:pt>
                <c:pt idx="608">
                  <c:v>0.89083451032638505</c:v>
                </c:pt>
                <c:pt idx="609">
                  <c:v>0.89970099925994795</c:v>
                </c:pt>
                <c:pt idx="610">
                  <c:v>0.90035587549209595</c:v>
                </c:pt>
                <c:pt idx="611">
                  <c:v>0.91032028198242099</c:v>
                </c:pt>
                <c:pt idx="612">
                  <c:v>0.90366327762603704</c:v>
                </c:pt>
                <c:pt idx="613">
                  <c:v>0.91329693794250399</c:v>
                </c:pt>
                <c:pt idx="614">
                  <c:v>0.92196726799011197</c:v>
                </c:pt>
                <c:pt idx="615">
                  <c:v>0.91898101568222001</c:v>
                </c:pt>
                <c:pt idx="616">
                  <c:v>0.91458290815353305</c:v>
                </c:pt>
                <c:pt idx="617">
                  <c:v>0.91687464714050204</c:v>
                </c:pt>
                <c:pt idx="618">
                  <c:v>0.91581219434738104</c:v>
                </c:pt>
                <c:pt idx="619">
                  <c:v>0.91798096895217896</c:v>
                </c:pt>
                <c:pt idx="620">
                  <c:v>0.919932901859283</c:v>
                </c:pt>
                <c:pt idx="621">
                  <c:v>0.927939593791961</c:v>
                </c:pt>
                <c:pt idx="622">
                  <c:v>0.92889565229415805</c:v>
                </c:pt>
                <c:pt idx="623">
                  <c:v>0.93365550041198697</c:v>
                </c:pt>
                <c:pt idx="624">
                  <c:v>0.93716496229171697</c:v>
                </c:pt>
                <c:pt idx="625">
                  <c:v>0.94032347202301003</c:v>
                </c:pt>
                <c:pt idx="626">
                  <c:v>0.93379110097885099</c:v>
                </c:pt>
                <c:pt idx="627">
                  <c:v>0.93103700876235895</c:v>
                </c:pt>
                <c:pt idx="628">
                  <c:v>0.93168330192565896</c:v>
                </c:pt>
                <c:pt idx="629">
                  <c:v>0.93226498365402199</c:v>
                </c:pt>
                <c:pt idx="630">
                  <c:v>0.93278849124908403</c:v>
                </c:pt>
                <c:pt idx="631">
                  <c:v>0.936384618282318</c:v>
                </c:pt>
                <c:pt idx="632">
                  <c:v>0.93337112665176303</c:v>
                </c:pt>
                <c:pt idx="633">
                  <c:v>0.93446809053420998</c:v>
                </c:pt>
                <c:pt idx="634">
                  <c:v>0.94102126359939497</c:v>
                </c:pt>
                <c:pt idx="635">
                  <c:v>0.94066911935806197</c:v>
                </c:pt>
                <c:pt idx="636">
                  <c:v>0.93410217761993397</c:v>
                </c:pt>
                <c:pt idx="637">
                  <c:v>0.93756693601608199</c:v>
                </c:pt>
                <c:pt idx="638">
                  <c:v>0.94381022453308105</c:v>
                </c:pt>
                <c:pt idx="639">
                  <c:v>0.94317919015884399</c:v>
                </c:pt>
                <c:pt idx="640">
                  <c:v>0.94573628902435303</c:v>
                </c:pt>
                <c:pt idx="641">
                  <c:v>0.94491267204284601</c:v>
                </c:pt>
                <c:pt idx="642">
                  <c:v>0.92542141675949097</c:v>
                </c:pt>
                <c:pt idx="643">
                  <c:v>0.93287926912307695</c:v>
                </c:pt>
                <c:pt idx="644">
                  <c:v>0.93646633625030495</c:v>
                </c:pt>
                <c:pt idx="645">
                  <c:v>0.94853776693344105</c:v>
                </c:pt>
                <c:pt idx="646">
                  <c:v>0.94269055128097501</c:v>
                </c:pt>
                <c:pt idx="647">
                  <c:v>0.94529652595519997</c:v>
                </c:pt>
                <c:pt idx="648">
                  <c:v>0.94139188528060902</c:v>
                </c:pt>
                <c:pt idx="649">
                  <c:v>0.94412767887115401</c:v>
                </c:pt>
                <c:pt idx="650">
                  <c:v>0.94658988714218095</c:v>
                </c:pt>
                <c:pt idx="651">
                  <c:v>0.94568091630935602</c:v>
                </c:pt>
                <c:pt idx="652">
                  <c:v>0.95318907499313299</c:v>
                </c:pt>
                <c:pt idx="653">
                  <c:v>0.94849514961242598</c:v>
                </c:pt>
                <c:pt idx="654">
                  <c:v>0.94739562273025502</c:v>
                </c:pt>
                <c:pt idx="655">
                  <c:v>0.94640606641769398</c:v>
                </c:pt>
                <c:pt idx="656">
                  <c:v>0.94864046573638905</c:v>
                </c:pt>
                <c:pt idx="657">
                  <c:v>0.95065140724182096</c:v>
                </c:pt>
                <c:pt idx="658">
                  <c:v>0.94502764940261796</c:v>
                </c:pt>
                <c:pt idx="659">
                  <c:v>0.94047242403030396</c:v>
                </c:pt>
                <c:pt idx="660">
                  <c:v>0.93392515182495095</c:v>
                </c:pt>
                <c:pt idx="661">
                  <c:v>0.93460440635681097</c:v>
                </c:pt>
                <c:pt idx="662">
                  <c:v>0.93801897764205899</c:v>
                </c:pt>
                <c:pt idx="663">
                  <c:v>0.93796706199645996</c:v>
                </c:pt>
                <c:pt idx="664">
                  <c:v>0.93055927753448398</c:v>
                </c:pt>
                <c:pt idx="665">
                  <c:v>0.92500334978103604</c:v>
                </c:pt>
                <c:pt idx="666">
                  <c:v>0.88250303268432595</c:v>
                </c:pt>
                <c:pt idx="667">
                  <c:v>0.89425271749496404</c:v>
                </c:pt>
                <c:pt idx="668">
                  <c:v>0.90170246362686102</c:v>
                </c:pt>
                <c:pt idx="669">
                  <c:v>0.90215724706649703</c:v>
                </c:pt>
                <c:pt idx="670">
                  <c:v>0.89944154024124101</c:v>
                </c:pt>
                <c:pt idx="671">
                  <c:v>0.90637236833572299</c:v>
                </c:pt>
                <c:pt idx="672">
                  <c:v>0.90948516130447299</c:v>
                </c:pt>
                <c:pt idx="673">
                  <c:v>0.90603661537170399</c:v>
                </c:pt>
                <c:pt idx="674">
                  <c:v>0.90293294191360396</c:v>
                </c:pt>
                <c:pt idx="675">
                  <c:v>0.90638965368270796</c:v>
                </c:pt>
                <c:pt idx="676">
                  <c:v>0.91575068235397294</c:v>
                </c:pt>
                <c:pt idx="677">
                  <c:v>0.92894554138183505</c:v>
                </c:pt>
                <c:pt idx="678">
                  <c:v>0.93292599916458097</c:v>
                </c:pt>
                <c:pt idx="679">
                  <c:v>0.94254511594772294</c:v>
                </c:pt>
                <c:pt idx="680">
                  <c:v>0.94516563415527299</c:v>
                </c:pt>
                <c:pt idx="681">
                  <c:v>0.94752407073974598</c:v>
                </c:pt>
                <c:pt idx="682">
                  <c:v>0.94964665174484197</c:v>
                </c:pt>
                <c:pt idx="683">
                  <c:v>0.95921379327774003</c:v>
                </c:pt>
                <c:pt idx="684">
                  <c:v>0.95391738414764404</c:v>
                </c:pt>
                <c:pt idx="685">
                  <c:v>0.95227563381195002</c:v>
                </c:pt>
                <c:pt idx="686">
                  <c:v>0.95392304658889704</c:v>
                </c:pt>
                <c:pt idx="687">
                  <c:v>0.95955264568328802</c:v>
                </c:pt>
                <c:pt idx="688">
                  <c:v>0.94598764181136996</c:v>
                </c:pt>
                <c:pt idx="689">
                  <c:v>0.95031249523162797</c:v>
                </c:pt>
                <c:pt idx="690">
                  <c:v>0.94903123378753595</c:v>
                </c:pt>
                <c:pt idx="691">
                  <c:v>0.95100313425063998</c:v>
                </c:pt>
                <c:pt idx="692">
                  <c:v>0.93090283870696999</c:v>
                </c:pt>
                <c:pt idx="693">
                  <c:v>0.91281253099441495</c:v>
                </c:pt>
                <c:pt idx="694">
                  <c:v>0.92729943990707397</c:v>
                </c:pt>
                <c:pt idx="695">
                  <c:v>0.92831951379776001</c:v>
                </c:pt>
                <c:pt idx="696">
                  <c:v>0.92611253261566095</c:v>
                </c:pt>
                <c:pt idx="697">
                  <c:v>0.92412626743316595</c:v>
                </c:pt>
                <c:pt idx="698">
                  <c:v>0.92233866453170699</c:v>
                </c:pt>
                <c:pt idx="699">
                  <c:v>0.92834436893463101</c:v>
                </c:pt>
                <c:pt idx="700">
                  <c:v>0.92925995588302601</c:v>
                </c:pt>
                <c:pt idx="701">
                  <c:v>0.93008399009704501</c:v>
                </c:pt>
                <c:pt idx="702">
                  <c:v>0.93395060300827004</c:v>
                </c:pt>
                <c:pt idx="703">
                  <c:v>0.937430560588836</c:v>
                </c:pt>
                <c:pt idx="704">
                  <c:v>0.93743753433227495</c:v>
                </c:pt>
                <c:pt idx="705">
                  <c:v>0.94056880474090498</c:v>
                </c:pt>
                <c:pt idx="706">
                  <c:v>0.93401193618774403</c:v>
                </c:pt>
                <c:pt idx="707">
                  <c:v>0.93748575448989802</c:v>
                </c:pt>
                <c:pt idx="708">
                  <c:v>0.94373720884323098</c:v>
                </c:pt>
                <c:pt idx="709">
                  <c:v>0.94880217313766402</c:v>
                </c:pt>
                <c:pt idx="710">
                  <c:v>0.95079696178436202</c:v>
                </c:pt>
                <c:pt idx="711">
                  <c:v>0.94946724176406805</c:v>
                </c:pt>
                <c:pt idx="712">
                  <c:v>0.95139551162719704</c:v>
                </c:pt>
                <c:pt idx="713">
                  <c:v>0.95625597238540605</c:v>
                </c:pt>
                <c:pt idx="714">
                  <c:v>0.95750540494918801</c:v>
                </c:pt>
                <c:pt idx="715">
                  <c:v>0.95862984657287598</c:v>
                </c:pt>
                <c:pt idx="716">
                  <c:v>0.95026683807373002</c:v>
                </c:pt>
                <c:pt idx="717">
                  <c:v>0.952115178108215</c:v>
                </c:pt>
                <c:pt idx="718">
                  <c:v>0.95377868413925104</c:v>
                </c:pt>
                <c:pt idx="719">
                  <c:v>0.93340080976486195</c:v>
                </c:pt>
                <c:pt idx="720">
                  <c:v>0.94006073474884</c:v>
                </c:pt>
                <c:pt idx="721">
                  <c:v>0.94605463743209794</c:v>
                </c:pt>
                <c:pt idx="722">
                  <c:v>0.95144915580749501</c:v>
                </c:pt>
                <c:pt idx="723">
                  <c:v>0.95630425214767401</c:v>
                </c:pt>
                <c:pt idx="724">
                  <c:v>0.96067380905151301</c:v>
                </c:pt>
                <c:pt idx="725">
                  <c:v>0.95523142814636197</c:v>
                </c:pt>
                <c:pt idx="726">
                  <c:v>0.96373742818832397</c:v>
                </c:pt>
                <c:pt idx="727">
                  <c:v>0.95798867940902699</c:v>
                </c:pt>
                <c:pt idx="728">
                  <c:v>0.95593982934951705</c:v>
                </c:pt>
                <c:pt idx="729">
                  <c:v>0.95722085237502996</c:v>
                </c:pt>
                <c:pt idx="730">
                  <c:v>0.96149879693984897</c:v>
                </c:pt>
                <c:pt idx="731">
                  <c:v>0.96222394704818703</c:v>
                </c:pt>
                <c:pt idx="732">
                  <c:v>0.96600157022476196</c:v>
                </c:pt>
                <c:pt idx="733">
                  <c:v>0.96002638339996305</c:v>
                </c:pt>
                <c:pt idx="734">
                  <c:v>0.95777374505996704</c:v>
                </c:pt>
                <c:pt idx="735">
                  <c:v>0.96199637651443404</c:v>
                </c:pt>
                <c:pt idx="736">
                  <c:v>0.95329672098159701</c:v>
                </c:pt>
                <c:pt idx="737">
                  <c:v>0.94859206676483099</c:v>
                </c:pt>
                <c:pt idx="738">
                  <c:v>0.95242208242416304</c:v>
                </c:pt>
                <c:pt idx="739">
                  <c:v>0.95717990398406905</c:v>
                </c:pt>
                <c:pt idx="740">
                  <c:v>0.95208692550659102</c:v>
                </c:pt>
                <c:pt idx="741">
                  <c:v>0.94750320911407404</c:v>
                </c:pt>
                <c:pt idx="742">
                  <c:v>0.94904011487960804</c:v>
                </c:pt>
                <c:pt idx="743">
                  <c:v>0.95101112127303999</c:v>
                </c:pt>
                <c:pt idx="744">
                  <c:v>0.95591002702713002</c:v>
                </c:pt>
                <c:pt idx="745">
                  <c:v>0.95406901836395197</c:v>
                </c:pt>
                <c:pt idx="746">
                  <c:v>0.95866209268569902</c:v>
                </c:pt>
                <c:pt idx="747">
                  <c:v>0.95654588937759399</c:v>
                </c:pt>
                <c:pt idx="748">
                  <c:v>0.94230216741561801</c:v>
                </c:pt>
                <c:pt idx="749">
                  <c:v>0.94494694471359197</c:v>
                </c:pt>
                <c:pt idx="750">
                  <c:v>0.93509453535079901</c:v>
                </c:pt>
                <c:pt idx="751">
                  <c:v>0.93533509969711304</c:v>
                </c:pt>
                <c:pt idx="752">
                  <c:v>0.93867659568786599</c:v>
                </c:pt>
                <c:pt idx="753">
                  <c:v>0.93855893611907903</c:v>
                </c:pt>
                <c:pt idx="754">
                  <c:v>0.93845301866531305</c:v>
                </c:pt>
                <c:pt idx="755">
                  <c:v>0.94148272275924605</c:v>
                </c:pt>
                <c:pt idx="756">
                  <c:v>0.94978851079940796</c:v>
                </c:pt>
                <c:pt idx="757">
                  <c:v>0.94432866573333696</c:v>
                </c:pt>
                <c:pt idx="758">
                  <c:v>0.95375937223434404</c:v>
                </c:pt>
                <c:pt idx="759">
                  <c:v>0.955258429050445</c:v>
                </c:pt>
                <c:pt idx="760">
                  <c:v>0.95660758018493597</c:v>
                </c:pt>
                <c:pt idx="761">
                  <c:v>0.95157182216644198</c:v>
                </c:pt>
                <c:pt idx="762">
                  <c:v>0.96077316999435403</c:v>
                </c:pt>
                <c:pt idx="763">
                  <c:v>0.96469587087631203</c:v>
                </c:pt>
                <c:pt idx="764">
                  <c:v>0.95572626590728704</c:v>
                </c:pt>
                <c:pt idx="765">
                  <c:v>0.96132576465606601</c:v>
                </c:pt>
                <c:pt idx="766">
                  <c:v>0.965193212032318</c:v>
                </c:pt>
                <c:pt idx="767">
                  <c:v>0.96242386102676303</c:v>
                </c:pt>
                <c:pt idx="768">
                  <c:v>0.95368146896362305</c:v>
                </c:pt>
                <c:pt idx="769">
                  <c:v>0.95654451847076405</c:v>
                </c:pt>
                <c:pt idx="770">
                  <c:v>0.96089005470275801</c:v>
                </c:pt>
                <c:pt idx="771">
                  <c:v>0.93980103731155396</c:v>
                </c:pt>
                <c:pt idx="772">
                  <c:v>0.94582092761993397</c:v>
                </c:pt>
                <c:pt idx="773">
                  <c:v>0.94498884677886896</c:v>
                </c:pt>
                <c:pt idx="774">
                  <c:v>0.941114962100982</c:v>
                </c:pt>
                <c:pt idx="775">
                  <c:v>0.94700348377227705</c:v>
                </c:pt>
                <c:pt idx="776">
                  <c:v>0.94917815923690796</c:v>
                </c:pt>
                <c:pt idx="777">
                  <c:v>0.95113533735275202</c:v>
                </c:pt>
                <c:pt idx="778">
                  <c:v>0.95289683341979903</c:v>
                </c:pt>
                <c:pt idx="779">
                  <c:v>0.95448213815688998</c:v>
                </c:pt>
                <c:pt idx="780">
                  <c:v>0.94965893030166604</c:v>
                </c:pt>
                <c:pt idx="781">
                  <c:v>0.95641124248504605</c:v>
                </c:pt>
                <c:pt idx="782">
                  <c:v>0.96156811714172297</c:v>
                </c:pt>
                <c:pt idx="783">
                  <c:v>0.96228629350662198</c:v>
                </c:pt>
                <c:pt idx="784">
                  <c:v>0.96351438760757402</c:v>
                </c:pt>
                <c:pt idx="785">
                  <c:v>0.96716296672821001</c:v>
                </c:pt>
                <c:pt idx="786">
                  <c:v>0.96732169389724698</c:v>
                </c:pt>
                <c:pt idx="787">
                  <c:v>0.96746450662612904</c:v>
                </c:pt>
                <c:pt idx="788">
                  <c:v>0.967593073844909</c:v>
                </c:pt>
                <c:pt idx="789">
                  <c:v>0.97083377838134699</c:v>
                </c:pt>
                <c:pt idx="790">
                  <c:v>0.97375041246414096</c:v>
                </c:pt>
                <c:pt idx="791">
                  <c:v>0.97325038909912098</c:v>
                </c:pt>
                <c:pt idx="792">
                  <c:v>0.96655035018920898</c:v>
                </c:pt>
                <c:pt idx="793">
                  <c:v>0.96989530324935902</c:v>
                </c:pt>
                <c:pt idx="794">
                  <c:v>0.96353077888488703</c:v>
                </c:pt>
                <c:pt idx="795">
                  <c:v>0.96405267715454102</c:v>
                </c:pt>
                <c:pt idx="796">
                  <c:v>0.95900768041610696</c:v>
                </c:pt>
                <c:pt idx="797">
                  <c:v>0.95998191833496005</c:v>
                </c:pt>
                <c:pt idx="798">
                  <c:v>0.96085870265960605</c:v>
                </c:pt>
                <c:pt idx="799">
                  <c:v>0.93977284431457497</c:v>
                </c:pt>
                <c:pt idx="800">
                  <c:v>0.92079555988311701</c:v>
                </c:pt>
                <c:pt idx="801">
                  <c:v>0.92871600389480502</c:v>
                </c:pt>
                <c:pt idx="802">
                  <c:v>0.93632245063781705</c:v>
                </c:pt>
                <c:pt idx="803">
                  <c:v>0.94217115640640203</c:v>
                </c:pt>
                <c:pt idx="804">
                  <c:v>0.93857902288436801</c:v>
                </c:pt>
                <c:pt idx="805">
                  <c:v>0.93524903059005704</c:v>
                </c:pt>
                <c:pt idx="806">
                  <c:v>0.94172412157058705</c:v>
                </c:pt>
                <c:pt idx="807">
                  <c:v>0.94717150926589899</c:v>
                </c:pt>
                <c:pt idx="808">
                  <c:v>0.94932937622070301</c:v>
                </c:pt>
                <c:pt idx="809">
                  <c:v>0.94814646244048995</c:v>
                </c:pt>
                <c:pt idx="810">
                  <c:v>0.94708180427551203</c:v>
                </c:pt>
                <c:pt idx="811">
                  <c:v>0.94557380676269498</c:v>
                </c:pt>
                <c:pt idx="812">
                  <c:v>0.94476640224456698</c:v>
                </c:pt>
                <c:pt idx="813">
                  <c:v>0.95028978586196899</c:v>
                </c:pt>
                <c:pt idx="814">
                  <c:v>0.95660972595214799</c:v>
                </c:pt>
                <c:pt idx="815">
                  <c:v>0.95469874143600397</c:v>
                </c:pt>
                <c:pt idx="816">
                  <c:v>0.95922887325286799</c:v>
                </c:pt>
                <c:pt idx="817">
                  <c:v>0.95705598592758101</c:v>
                </c:pt>
                <c:pt idx="818">
                  <c:v>0.94709032773971502</c:v>
                </c:pt>
                <c:pt idx="819">
                  <c:v>0.94925630092620805</c:v>
                </c:pt>
                <c:pt idx="820">
                  <c:v>0.943897604942321</c:v>
                </c:pt>
                <c:pt idx="821">
                  <c:v>0.94268208742141701</c:v>
                </c:pt>
                <c:pt idx="822">
                  <c:v>0.89841389656066895</c:v>
                </c:pt>
                <c:pt idx="823">
                  <c:v>0.88357251882553101</c:v>
                </c:pt>
                <c:pt idx="824">
                  <c:v>0.88896524906158403</c:v>
                </c:pt>
                <c:pt idx="825">
                  <c:v>0.89694374799728305</c:v>
                </c:pt>
                <c:pt idx="826">
                  <c:v>0.90412437915802002</c:v>
                </c:pt>
                <c:pt idx="827">
                  <c:v>0.91371196508407504</c:v>
                </c:pt>
                <c:pt idx="828">
                  <c:v>0.92166918516159002</c:v>
                </c:pt>
                <c:pt idx="829">
                  <c:v>0.93342703580856301</c:v>
                </c:pt>
                <c:pt idx="830">
                  <c:v>0.93695932626724199</c:v>
                </c:pt>
                <c:pt idx="831">
                  <c:v>0.94326341152191095</c:v>
                </c:pt>
                <c:pt idx="832">
                  <c:v>0.93956208229064897</c:v>
                </c:pt>
                <c:pt idx="833">
                  <c:v>0.94560587406158403</c:v>
                </c:pt>
                <c:pt idx="834">
                  <c:v>0.94479531049728305</c:v>
                </c:pt>
                <c:pt idx="835">
                  <c:v>0.95031577348709095</c:v>
                </c:pt>
                <c:pt idx="836">
                  <c:v>0.95528417825698797</c:v>
                </c:pt>
                <c:pt idx="837">
                  <c:v>0.95038074254989602</c:v>
                </c:pt>
                <c:pt idx="838">
                  <c:v>0.95534265041351296</c:v>
                </c:pt>
                <c:pt idx="839">
                  <c:v>0.96101504564285201</c:v>
                </c:pt>
                <c:pt idx="840">
                  <c:v>0.96178853511810303</c:v>
                </c:pt>
                <c:pt idx="841">
                  <c:v>0.96560966968536299</c:v>
                </c:pt>
                <c:pt idx="842">
                  <c:v>0.96279871463775601</c:v>
                </c:pt>
                <c:pt idx="843">
                  <c:v>0.96413022279739302</c:v>
                </c:pt>
                <c:pt idx="844">
                  <c:v>0.96771723031997603</c:v>
                </c:pt>
                <c:pt idx="845">
                  <c:v>0.96469551324844305</c:v>
                </c:pt>
                <c:pt idx="846">
                  <c:v>0.96822595596313399</c:v>
                </c:pt>
                <c:pt idx="847">
                  <c:v>0.97140336036682096</c:v>
                </c:pt>
                <c:pt idx="848">
                  <c:v>0.95183670520782404</c:v>
                </c:pt>
                <c:pt idx="849">
                  <c:v>0.95665305852890004</c:v>
                </c:pt>
                <c:pt idx="850">
                  <c:v>0.95473772287368697</c:v>
                </c:pt>
                <c:pt idx="851">
                  <c:v>0.94676393270492498</c:v>
                </c:pt>
                <c:pt idx="852">
                  <c:v>0.94896256923675504</c:v>
                </c:pt>
                <c:pt idx="853">
                  <c:v>0.96420669555663996</c:v>
                </c:pt>
                <c:pt idx="854">
                  <c:v>0.96466100215911799</c:v>
                </c:pt>
                <c:pt idx="855">
                  <c:v>0.96194487810134799</c:v>
                </c:pt>
                <c:pt idx="856">
                  <c:v>0.95950037240982</c:v>
                </c:pt>
                <c:pt idx="857">
                  <c:v>0.96042531728744496</c:v>
                </c:pt>
                <c:pt idx="858">
                  <c:v>0.96125781536102295</c:v>
                </c:pt>
                <c:pt idx="859">
                  <c:v>0.96513205766677801</c:v>
                </c:pt>
                <c:pt idx="860">
                  <c:v>0.96549385786056496</c:v>
                </c:pt>
                <c:pt idx="861">
                  <c:v>0.96269446611404397</c:v>
                </c:pt>
                <c:pt idx="862">
                  <c:v>0.966425001621246</c:v>
                </c:pt>
                <c:pt idx="863">
                  <c:v>0.96665751934051503</c:v>
                </c:pt>
                <c:pt idx="864">
                  <c:v>0.96999174356460505</c:v>
                </c:pt>
                <c:pt idx="865">
                  <c:v>0.97299259901046697</c:v>
                </c:pt>
                <c:pt idx="866">
                  <c:v>0.97256833314895597</c:v>
                </c:pt>
                <c:pt idx="867">
                  <c:v>0.97218650579452504</c:v>
                </c:pt>
                <c:pt idx="868">
                  <c:v>0.96871787309646595</c:v>
                </c:pt>
                <c:pt idx="869">
                  <c:v>0.971846103668212</c:v>
                </c:pt>
                <c:pt idx="870">
                  <c:v>0.97153651714324896</c:v>
                </c:pt>
                <c:pt idx="871">
                  <c:v>0.97125786542892401</c:v>
                </c:pt>
                <c:pt idx="872">
                  <c:v>0.97413206100463801</c:v>
                </c:pt>
                <c:pt idx="873">
                  <c:v>0.97046887874603205</c:v>
                </c:pt>
                <c:pt idx="874">
                  <c:v>0.973421990871429</c:v>
                </c:pt>
                <c:pt idx="875">
                  <c:v>0.96982979774475098</c:v>
                </c:pt>
                <c:pt idx="876">
                  <c:v>0.94784682989120395</c:v>
                </c:pt>
                <c:pt idx="877">
                  <c:v>0.95775598287582397</c:v>
                </c:pt>
                <c:pt idx="878">
                  <c:v>0.96578234434127797</c:v>
                </c:pt>
                <c:pt idx="879">
                  <c:v>0.96920412778854304</c:v>
                </c:pt>
                <c:pt idx="880">
                  <c:v>0.97228372097015303</c:v>
                </c:pt>
                <c:pt idx="881">
                  <c:v>0.97505533695220903</c:v>
                </c:pt>
                <c:pt idx="882">
                  <c:v>0.97442477941512995</c:v>
                </c:pt>
                <c:pt idx="883">
                  <c:v>0.97334653139114302</c:v>
                </c:pt>
                <c:pt idx="884">
                  <c:v>0.97216069698333696</c:v>
                </c:pt>
                <c:pt idx="885">
                  <c:v>0.97494465112686102</c:v>
                </c:pt>
                <c:pt idx="886">
                  <c:v>0.97432518005371005</c:v>
                </c:pt>
                <c:pt idx="887">
                  <c:v>0.97376763820648105</c:v>
                </c:pt>
                <c:pt idx="888">
                  <c:v>0.972814321517944</c:v>
                </c:pt>
                <c:pt idx="889">
                  <c:v>0.97553288936614901</c:v>
                </c:pt>
                <c:pt idx="890">
                  <c:v>0.971729576587677</c:v>
                </c:pt>
                <c:pt idx="891">
                  <c:v>0.97143161296844405</c:v>
                </c:pt>
                <c:pt idx="892">
                  <c:v>0.97428846359252896</c:v>
                </c:pt>
                <c:pt idx="893">
                  <c:v>0.96938127279281605</c:v>
                </c:pt>
                <c:pt idx="894">
                  <c:v>0.96619313955306996</c:v>
                </c:pt>
                <c:pt idx="895">
                  <c:v>0.95213603973388605</c:v>
                </c:pt>
                <c:pt idx="896">
                  <c:v>0.950672447681427</c:v>
                </c:pt>
                <c:pt idx="897">
                  <c:v>0.955605208873748</c:v>
                </c:pt>
                <c:pt idx="898">
                  <c:v>0.89257365465164096</c:v>
                </c:pt>
                <c:pt idx="899">
                  <c:v>0.89394128322601296</c:v>
                </c:pt>
                <c:pt idx="900">
                  <c:v>0.90221744775772095</c:v>
                </c:pt>
                <c:pt idx="901">
                  <c:v>0.911995708942413</c:v>
                </c:pt>
                <c:pt idx="902">
                  <c:v>0.91767114400863603</c:v>
                </c:pt>
                <c:pt idx="903">
                  <c:v>0.91652899980545</c:v>
                </c:pt>
                <c:pt idx="904">
                  <c:v>0.91862612962722701</c:v>
                </c:pt>
                <c:pt idx="905">
                  <c:v>0.92676353454589799</c:v>
                </c:pt>
                <c:pt idx="906">
                  <c:v>0.93408715724945002</c:v>
                </c:pt>
                <c:pt idx="907">
                  <c:v>0.94067841768264704</c:v>
                </c:pt>
                <c:pt idx="908">
                  <c:v>0.94348555803298895</c:v>
                </c:pt>
                <c:pt idx="909">
                  <c:v>0.94913703203201205</c:v>
                </c:pt>
                <c:pt idx="910">
                  <c:v>0.95880103111267001</c:v>
                </c:pt>
                <c:pt idx="911">
                  <c:v>0.96292090415954501</c:v>
                </c:pt>
                <c:pt idx="912">
                  <c:v>0.963503837585449</c:v>
                </c:pt>
                <c:pt idx="913">
                  <c:v>0.97043806314468295</c:v>
                </c:pt>
                <c:pt idx="914">
                  <c:v>0.973394274711608</c:v>
                </c:pt>
                <c:pt idx="915">
                  <c:v>0.96980482339858998</c:v>
                </c:pt>
                <c:pt idx="916">
                  <c:v>0.97282433509826605</c:v>
                </c:pt>
                <c:pt idx="917">
                  <c:v>0.97241687774658203</c:v>
                </c:pt>
                <c:pt idx="918">
                  <c:v>0.96580016613006503</c:v>
                </c:pt>
                <c:pt idx="919">
                  <c:v>0.96609514951705899</c:v>
                </c:pt>
                <c:pt idx="920">
                  <c:v>0.96636062860488803</c:v>
                </c:pt>
                <c:pt idx="921">
                  <c:v>0.96034955978393499</c:v>
                </c:pt>
                <c:pt idx="922">
                  <c:v>0.96118962764739901</c:v>
                </c:pt>
                <c:pt idx="923">
                  <c:v>0.958820641040802</c:v>
                </c:pt>
                <c:pt idx="924">
                  <c:v>0.96664476394653298</c:v>
                </c:pt>
                <c:pt idx="925">
                  <c:v>0.94498026371002197</c:v>
                </c:pt>
                <c:pt idx="926">
                  <c:v>0.95048224925994795</c:v>
                </c:pt>
                <c:pt idx="927">
                  <c:v>0.95543402433395297</c:v>
                </c:pt>
                <c:pt idx="928">
                  <c:v>0.95364063978195102</c:v>
                </c:pt>
                <c:pt idx="929">
                  <c:v>0.95827656984329201</c:v>
                </c:pt>
                <c:pt idx="930">
                  <c:v>0.956198930740356</c:v>
                </c:pt>
                <c:pt idx="931">
                  <c:v>0.95745402574539096</c:v>
                </c:pt>
                <c:pt idx="932">
                  <c:v>0.96170860528945901</c:v>
                </c:pt>
                <c:pt idx="933">
                  <c:v>0.95928776264190596</c:v>
                </c:pt>
                <c:pt idx="934">
                  <c:v>0.96335899829864502</c:v>
                </c:pt>
                <c:pt idx="935">
                  <c:v>0.96702307462692205</c:v>
                </c:pt>
                <c:pt idx="936">
                  <c:v>0.96719574928283603</c:v>
                </c:pt>
                <c:pt idx="937">
                  <c:v>0.97047615051269498</c:v>
                </c:pt>
                <c:pt idx="938">
                  <c:v>0.97296071052551203</c:v>
                </c:pt>
                <c:pt idx="939">
                  <c:v>0.972539663314819</c:v>
                </c:pt>
                <c:pt idx="940">
                  <c:v>0.97216069698333696</c:v>
                </c:pt>
                <c:pt idx="941">
                  <c:v>0.97494465112686102</c:v>
                </c:pt>
                <c:pt idx="942">
                  <c:v>0.97432518005371005</c:v>
                </c:pt>
                <c:pt idx="943">
                  <c:v>0.97064268589019698</c:v>
                </c:pt>
                <c:pt idx="944">
                  <c:v>0.970453441143035</c:v>
                </c:pt>
                <c:pt idx="945">
                  <c:v>0.97467702627181996</c:v>
                </c:pt>
                <c:pt idx="946">
                  <c:v>0.97667586803436202</c:v>
                </c:pt>
                <c:pt idx="947">
                  <c:v>0.97588330507278398</c:v>
                </c:pt>
                <c:pt idx="948">
                  <c:v>0.97734045982360795</c:v>
                </c:pt>
                <c:pt idx="949">
                  <c:v>0.97960638999938898</c:v>
                </c:pt>
                <c:pt idx="950">
                  <c:v>0.97852075099945002</c:v>
                </c:pt>
                <c:pt idx="951">
                  <c:v>0.95566868782043402</c:v>
                </c:pt>
                <c:pt idx="952">
                  <c:v>0.96010184288024902</c:v>
                </c:pt>
                <c:pt idx="953">
                  <c:v>0.95830750465393</c:v>
                </c:pt>
                <c:pt idx="954">
                  <c:v>0.95935177803039495</c:v>
                </c:pt>
                <c:pt idx="955">
                  <c:v>0.96029162406921298</c:v>
                </c:pt>
                <c:pt idx="956">
                  <c:v>0.96113747358322099</c:v>
                </c:pt>
                <c:pt idx="957">
                  <c:v>0.96502375602722101</c:v>
                </c:pt>
                <c:pt idx="958">
                  <c:v>0.96539640426635698</c:v>
                </c:pt>
                <c:pt idx="959">
                  <c:v>0.96573173999786299</c:v>
                </c:pt>
                <c:pt idx="960">
                  <c:v>0.96915858983993497</c:v>
                </c:pt>
                <c:pt idx="961">
                  <c:v>0.96599274873733498</c:v>
                </c:pt>
                <c:pt idx="962">
                  <c:v>0.96939349174499501</c:v>
                </c:pt>
                <c:pt idx="963">
                  <c:v>0.96932911872863703</c:v>
                </c:pt>
                <c:pt idx="964">
                  <c:v>0.97239619493484497</c:v>
                </c:pt>
                <c:pt idx="965">
                  <c:v>0.965781569480896</c:v>
                </c:pt>
                <c:pt idx="966">
                  <c:v>0.96920341253280595</c:v>
                </c:pt>
                <c:pt idx="967">
                  <c:v>0.96915805339813199</c:v>
                </c:pt>
                <c:pt idx="968">
                  <c:v>0.96911722421646096</c:v>
                </c:pt>
                <c:pt idx="969">
                  <c:v>0.96283048391342096</c:v>
                </c:pt>
                <c:pt idx="970">
                  <c:v>0.96654742956161499</c:v>
                </c:pt>
                <c:pt idx="971">
                  <c:v>0.96989268064498901</c:v>
                </c:pt>
                <c:pt idx="972">
                  <c:v>0.96977841854095403</c:v>
                </c:pt>
                <c:pt idx="973">
                  <c:v>0.972395479679107</c:v>
                </c:pt>
                <c:pt idx="974">
                  <c:v>0.97515594959259</c:v>
                </c:pt>
                <c:pt idx="975">
                  <c:v>0.97451537847518899</c:v>
                </c:pt>
                <c:pt idx="976">
                  <c:v>0.97935748100280695</c:v>
                </c:pt>
                <c:pt idx="977">
                  <c:v>0.97829675674438399</c:v>
                </c:pt>
                <c:pt idx="978">
                  <c:v>0.977342069149017</c:v>
                </c:pt>
                <c:pt idx="979">
                  <c:v>0.97648286819457997</c:v>
                </c:pt>
                <c:pt idx="980">
                  <c:v>0.978834569454193</c:v>
                </c:pt>
                <c:pt idx="981">
                  <c:v>0.98095113039016701</c:v>
                </c:pt>
                <c:pt idx="982">
                  <c:v>0.97832041978836004</c:v>
                </c:pt>
                <c:pt idx="983">
                  <c:v>0.97962701320648105</c:v>
                </c:pt>
                <c:pt idx="984">
                  <c:v>0.97756034135818404</c:v>
                </c:pt>
                <c:pt idx="985">
                  <c:v>0.97980433702468805</c:v>
                </c:pt>
                <c:pt idx="986">
                  <c:v>0.98364150524139404</c:v>
                </c:pt>
                <c:pt idx="987">
                  <c:v>0.98527735471725397</c:v>
                </c:pt>
                <c:pt idx="988">
                  <c:v>0.97737461328506403</c:v>
                </c:pt>
                <c:pt idx="989">
                  <c:v>0.97963714599609297</c:v>
                </c:pt>
                <c:pt idx="990">
                  <c:v>0.97854840755462602</c:v>
                </c:pt>
                <c:pt idx="991">
                  <c:v>0.97756856679916304</c:v>
                </c:pt>
                <c:pt idx="992">
                  <c:v>0.98183053731918302</c:v>
                </c:pt>
                <c:pt idx="993">
                  <c:v>0.98052245378494196</c:v>
                </c:pt>
                <c:pt idx="994">
                  <c:v>0.98247021436691195</c:v>
                </c:pt>
                <c:pt idx="995">
                  <c:v>0.98109817504882801</c:v>
                </c:pt>
                <c:pt idx="996">
                  <c:v>0.97986334562301602</c:v>
                </c:pt>
                <c:pt idx="997">
                  <c:v>0.98187702894210804</c:v>
                </c:pt>
                <c:pt idx="998">
                  <c:v>0.98056429624557495</c:v>
                </c:pt>
                <c:pt idx="999">
                  <c:v>0.97938287258148105</c:v>
                </c:pt>
              </c:numCache>
            </c:numRef>
          </c:yVal>
          <c:smooth val="1"/>
          <c:extLst>
            <c:ext xmlns:c16="http://schemas.microsoft.com/office/drawing/2014/chart" uri="{C3380CC4-5D6E-409C-BE32-E72D297353CC}">
              <c16:uniqueId val="{00000002-358D-4E34-90AB-4EE54B2C6512}"/>
            </c:ext>
          </c:extLst>
        </c:ser>
        <c:ser>
          <c:idx val="3"/>
          <c:order val="3"/>
          <c:tx>
            <c:strRef>
              <c:f>Accuracy!$F$1</c:f>
              <c:strCache>
                <c:ptCount val="1"/>
                <c:pt idx="0">
                  <c:v>128</c:v>
                </c:pt>
              </c:strCache>
            </c:strRef>
          </c:tx>
          <c:spPr>
            <a:ln w="19050" cap="rnd">
              <a:solidFill>
                <a:schemeClr val="accent4"/>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F$2:$F$1001</c:f>
              <c:numCache>
                <c:formatCode>General</c:formatCode>
                <c:ptCount val="1000"/>
                <c:pt idx="0">
                  <c:v>0.47045454382896401</c:v>
                </c:pt>
                <c:pt idx="1">
                  <c:v>0.63474649190902699</c:v>
                </c:pt>
                <c:pt idx="2">
                  <c:v>0.75228524208068803</c:v>
                </c:pt>
                <c:pt idx="3">
                  <c:v>0.71584355831146196</c:v>
                </c:pt>
                <c:pt idx="4">
                  <c:v>0.65120577812194802</c:v>
                </c:pt>
                <c:pt idx="5">
                  <c:v>0.59122788906097401</c:v>
                </c:pt>
                <c:pt idx="6">
                  <c:v>0.63890808820724398</c:v>
                </c:pt>
                <c:pt idx="7">
                  <c:v>0.71330463886260898</c:v>
                </c:pt>
                <c:pt idx="8">
                  <c:v>0.61325955390930098</c:v>
                </c:pt>
                <c:pt idx="9">
                  <c:v>0.54448407888412398</c:v>
                </c:pt>
                <c:pt idx="10">
                  <c:v>0.48092755675315801</c:v>
                </c:pt>
                <c:pt idx="11">
                  <c:v>0.420293629169464</c:v>
                </c:pt>
                <c:pt idx="12">
                  <c:v>0.49115353822708102</c:v>
                </c:pt>
                <c:pt idx="13">
                  <c:v>0.47326901555061301</c:v>
                </c:pt>
                <c:pt idx="14">
                  <c:v>0.46177184581756497</c:v>
                </c:pt>
                <c:pt idx="15">
                  <c:v>0.512428879737854</c:v>
                </c:pt>
                <c:pt idx="16">
                  <c:v>0.53682523965835505</c:v>
                </c:pt>
                <c:pt idx="17">
                  <c:v>0.50798887014389005</c:v>
                </c:pt>
                <c:pt idx="18">
                  <c:v>0.51453107595443703</c:v>
                </c:pt>
                <c:pt idx="19">
                  <c:v>0.49352261424064597</c:v>
                </c:pt>
                <c:pt idx="20">
                  <c:v>0.52832543849945002</c:v>
                </c:pt>
                <c:pt idx="21">
                  <c:v>0.49693462252616799</c:v>
                </c:pt>
                <c:pt idx="22">
                  <c:v>0.51346290111541704</c:v>
                </c:pt>
                <c:pt idx="23">
                  <c:v>0.45546400547027499</c:v>
                </c:pt>
                <c:pt idx="24">
                  <c:v>0.41036215424537598</c:v>
                </c:pt>
                <c:pt idx="25">
                  <c:v>0.46305242180824202</c:v>
                </c:pt>
                <c:pt idx="26">
                  <c:v>0.48386701941490101</c:v>
                </c:pt>
                <c:pt idx="27">
                  <c:v>0.48077490925788802</c:v>
                </c:pt>
                <c:pt idx="28">
                  <c:v>0.45203125476837103</c:v>
                </c:pt>
                <c:pt idx="29">
                  <c:v>0.51723361015319802</c:v>
                </c:pt>
                <c:pt idx="30">
                  <c:v>0.51980805397033603</c:v>
                </c:pt>
                <c:pt idx="31">
                  <c:v>0.51624262332916204</c:v>
                </c:pt>
                <c:pt idx="32">
                  <c:v>0.53555917739868097</c:v>
                </c:pt>
                <c:pt idx="33">
                  <c:v>0.54544061422348</c:v>
                </c:pt>
                <c:pt idx="34">
                  <c:v>0.54307550191879195</c:v>
                </c:pt>
                <c:pt idx="35">
                  <c:v>0.53091317415237405</c:v>
                </c:pt>
                <c:pt idx="36">
                  <c:v>0.546034276485443</c:v>
                </c:pt>
                <c:pt idx="37">
                  <c:v>0.54863411188125599</c:v>
                </c:pt>
                <c:pt idx="38">
                  <c:v>0.56621599197387695</c:v>
                </c:pt>
                <c:pt idx="39">
                  <c:v>0.57034611701965299</c:v>
                </c:pt>
                <c:pt idx="40">
                  <c:v>0.56368130445480302</c:v>
                </c:pt>
                <c:pt idx="41">
                  <c:v>0.54565542936324996</c:v>
                </c:pt>
                <c:pt idx="42">
                  <c:v>0.55241870880126898</c:v>
                </c:pt>
                <c:pt idx="43">
                  <c:v>0.54516071081161499</c:v>
                </c:pt>
                <c:pt idx="44">
                  <c:v>0.55178654193878096</c:v>
                </c:pt>
                <c:pt idx="45">
                  <c:v>0.56162118911743097</c:v>
                </c:pt>
                <c:pt idx="46">
                  <c:v>0.57118797302246005</c:v>
                </c:pt>
                <c:pt idx="47">
                  <c:v>0.57810664176940896</c:v>
                </c:pt>
                <c:pt idx="48">
                  <c:v>0.54047691822052002</c:v>
                </c:pt>
                <c:pt idx="49">
                  <c:v>0.53541731834411599</c:v>
                </c:pt>
                <c:pt idx="50">
                  <c:v>0.53105080127715998</c:v>
                </c:pt>
                <c:pt idx="51">
                  <c:v>0.54247707128524703</c:v>
                </c:pt>
                <c:pt idx="52">
                  <c:v>0.55987983942031805</c:v>
                </c:pt>
                <c:pt idx="53">
                  <c:v>0.56389075517654397</c:v>
                </c:pt>
                <c:pt idx="54">
                  <c:v>0.56372821331024103</c:v>
                </c:pt>
                <c:pt idx="55">
                  <c:v>0.55276918411254805</c:v>
                </c:pt>
                <c:pt idx="56">
                  <c:v>0.53607714176177901</c:v>
                </c:pt>
                <c:pt idx="57">
                  <c:v>0.54616916179656905</c:v>
                </c:pt>
                <c:pt idx="58">
                  <c:v>0.55482131242751997</c:v>
                </c:pt>
                <c:pt idx="59">
                  <c:v>0.552265405654907</c:v>
                </c:pt>
                <c:pt idx="60">
                  <c:v>0.55001378059387196</c:v>
                </c:pt>
                <c:pt idx="61">
                  <c:v>0.54954165220260598</c:v>
                </c:pt>
                <c:pt idx="62">
                  <c:v>0.52502012252807595</c:v>
                </c:pt>
                <c:pt idx="63">
                  <c:v>0.52565729618072499</c:v>
                </c:pt>
                <c:pt idx="64">
                  <c:v>0.53570318222045898</c:v>
                </c:pt>
                <c:pt idx="65">
                  <c:v>0.55048209428787198</c:v>
                </c:pt>
                <c:pt idx="66">
                  <c:v>0.55168390274047796</c:v>
                </c:pt>
                <c:pt idx="67">
                  <c:v>0.54248893260955799</c:v>
                </c:pt>
                <c:pt idx="68">
                  <c:v>0.54449003934860196</c:v>
                </c:pt>
                <c:pt idx="69">
                  <c:v>0.55566602945327703</c:v>
                </c:pt>
                <c:pt idx="70">
                  <c:v>0.54697442054748502</c:v>
                </c:pt>
                <c:pt idx="71">
                  <c:v>0.54540199041366499</c:v>
                </c:pt>
                <c:pt idx="72">
                  <c:v>0.53773677349090498</c:v>
                </c:pt>
                <c:pt idx="73">
                  <c:v>0.53806680440902699</c:v>
                </c:pt>
                <c:pt idx="74">
                  <c:v>0.54051011800765902</c:v>
                </c:pt>
                <c:pt idx="75">
                  <c:v>0.54895913600921598</c:v>
                </c:pt>
                <c:pt idx="76">
                  <c:v>0.56906324625015203</c:v>
                </c:pt>
                <c:pt idx="77">
                  <c:v>0.57531625032424905</c:v>
                </c:pt>
                <c:pt idx="78">
                  <c:v>0.561534643173217</c:v>
                </c:pt>
                <c:pt idx="79">
                  <c:v>0.56828057765960605</c:v>
                </c:pt>
                <c:pt idx="80">
                  <c:v>0.55207753181457497</c:v>
                </c:pt>
                <c:pt idx="81">
                  <c:v>0.54374480247497503</c:v>
                </c:pt>
                <c:pt idx="82">
                  <c:v>0.53937029838562001</c:v>
                </c:pt>
                <c:pt idx="83">
                  <c:v>0.53543329238891602</c:v>
                </c:pt>
                <c:pt idx="84">
                  <c:v>0.54126495122909501</c:v>
                </c:pt>
                <c:pt idx="85">
                  <c:v>0.54338848590850797</c:v>
                </c:pt>
                <c:pt idx="86">
                  <c:v>0.52654963731765703</c:v>
                </c:pt>
                <c:pt idx="87">
                  <c:v>0.55338025093078602</c:v>
                </c:pt>
                <c:pt idx="88">
                  <c:v>0.55741721391677801</c:v>
                </c:pt>
                <c:pt idx="89">
                  <c:v>0.55480051040649403</c:v>
                </c:pt>
                <c:pt idx="90">
                  <c:v>0.56182044744491499</c:v>
                </c:pt>
                <c:pt idx="91">
                  <c:v>0.56351208686828602</c:v>
                </c:pt>
                <c:pt idx="92">
                  <c:v>0.57278585433959905</c:v>
                </c:pt>
                <c:pt idx="93">
                  <c:v>0.57800728082656805</c:v>
                </c:pt>
                <c:pt idx="94">
                  <c:v>0.58270657062530495</c:v>
                </c:pt>
                <c:pt idx="95">
                  <c:v>0.58693593740463201</c:v>
                </c:pt>
                <c:pt idx="96">
                  <c:v>0.57199233770370395</c:v>
                </c:pt>
                <c:pt idx="97">
                  <c:v>0.56166809797286898</c:v>
                </c:pt>
                <c:pt idx="98">
                  <c:v>0.57737630605697599</c:v>
                </c:pt>
                <c:pt idx="99">
                  <c:v>0.55713868141174305</c:v>
                </c:pt>
                <c:pt idx="100">
                  <c:v>0.55846983194351196</c:v>
                </c:pt>
                <c:pt idx="101">
                  <c:v>0.54949784278869596</c:v>
                </c:pt>
                <c:pt idx="102">
                  <c:v>0.55704808235168402</c:v>
                </c:pt>
                <c:pt idx="103">
                  <c:v>0.55134326219558705</c:v>
                </c:pt>
                <c:pt idx="104">
                  <c:v>0.54620891809463501</c:v>
                </c:pt>
                <c:pt idx="105">
                  <c:v>0.55899173021316495</c:v>
                </c:pt>
                <c:pt idx="106">
                  <c:v>0.56246757507324197</c:v>
                </c:pt>
                <c:pt idx="107">
                  <c:v>0.54553884267806996</c:v>
                </c:pt>
                <c:pt idx="108">
                  <c:v>0.55348497629165605</c:v>
                </c:pt>
                <c:pt idx="109">
                  <c:v>0.55801033973693803</c:v>
                </c:pt>
                <c:pt idx="110">
                  <c:v>0.55220931768417303</c:v>
                </c:pt>
                <c:pt idx="111">
                  <c:v>0.55760204792022705</c:v>
                </c:pt>
                <c:pt idx="112">
                  <c:v>0.55540764331817605</c:v>
                </c:pt>
                <c:pt idx="113">
                  <c:v>0.55924189090728704</c:v>
                </c:pt>
                <c:pt idx="114">
                  <c:v>0.55331772565841597</c:v>
                </c:pt>
                <c:pt idx="115">
                  <c:v>0.55111092329025202</c:v>
                </c:pt>
                <c:pt idx="116">
                  <c:v>0.55224984884261996</c:v>
                </c:pt>
                <c:pt idx="117">
                  <c:v>0.54389983415603604</c:v>
                </c:pt>
                <c:pt idx="118">
                  <c:v>0.54149633646011297</c:v>
                </c:pt>
                <c:pt idx="119">
                  <c:v>0.55609673261642401</c:v>
                </c:pt>
                <c:pt idx="120">
                  <c:v>0.55673706531524603</c:v>
                </c:pt>
                <c:pt idx="121">
                  <c:v>0.53231334686279297</c:v>
                </c:pt>
                <c:pt idx="122">
                  <c:v>0.55242383480071999</c:v>
                </c:pt>
                <c:pt idx="123">
                  <c:v>0.55343145132064797</c:v>
                </c:pt>
                <c:pt idx="124">
                  <c:v>0.55433833599090498</c:v>
                </c:pt>
                <c:pt idx="125">
                  <c:v>0.54088902473449696</c:v>
                </c:pt>
                <c:pt idx="126">
                  <c:v>0.53680014610290505</c:v>
                </c:pt>
                <c:pt idx="127">
                  <c:v>0.53312015533447199</c:v>
                </c:pt>
                <c:pt idx="128">
                  <c:v>0.54151481389999301</c:v>
                </c:pt>
                <c:pt idx="129">
                  <c:v>0.55298835039138705</c:v>
                </c:pt>
                <c:pt idx="130">
                  <c:v>0.52917051315307595</c:v>
                </c:pt>
                <c:pt idx="131">
                  <c:v>0.53250348567962602</c:v>
                </c:pt>
                <c:pt idx="132">
                  <c:v>0.54757785797119096</c:v>
                </c:pt>
                <c:pt idx="133">
                  <c:v>0.56782007217407204</c:v>
                </c:pt>
                <c:pt idx="134">
                  <c:v>0.56416308879852295</c:v>
                </c:pt>
                <c:pt idx="135">
                  <c:v>0.56197214126586903</c:v>
                </c:pt>
                <c:pt idx="136">
                  <c:v>0.56514990329742398</c:v>
                </c:pt>
                <c:pt idx="137">
                  <c:v>0.552384912967681</c:v>
                </c:pt>
                <c:pt idx="138">
                  <c:v>0.54899430274963301</c:v>
                </c:pt>
                <c:pt idx="139">
                  <c:v>0.54409486055374101</c:v>
                </c:pt>
                <c:pt idx="140">
                  <c:v>0.54281038045883101</c:v>
                </c:pt>
                <c:pt idx="141">
                  <c:v>0.54477936029434204</c:v>
                </c:pt>
                <c:pt idx="142">
                  <c:v>0.52533382177352905</c:v>
                </c:pt>
                <c:pt idx="143">
                  <c:v>0.52905046939849798</c:v>
                </c:pt>
                <c:pt idx="144">
                  <c:v>0.50739538669586104</c:v>
                </c:pt>
                <c:pt idx="145">
                  <c:v>0.53165584802627497</c:v>
                </c:pt>
                <c:pt idx="146">
                  <c:v>0.53786528110504095</c:v>
                </c:pt>
                <c:pt idx="147">
                  <c:v>0.521578729152679</c:v>
                </c:pt>
                <c:pt idx="148">
                  <c:v>0.54754585027694702</c:v>
                </c:pt>
                <c:pt idx="149">
                  <c:v>0.54591625928878695</c:v>
                </c:pt>
                <c:pt idx="150">
                  <c:v>0.553824663162231</c:v>
                </c:pt>
                <c:pt idx="151">
                  <c:v>0.55203551054000799</c:v>
                </c:pt>
                <c:pt idx="152">
                  <c:v>0.54683196544647195</c:v>
                </c:pt>
                <c:pt idx="153">
                  <c:v>0.58807802200317305</c:v>
                </c:pt>
                <c:pt idx="154">
                  <c:v>0.56246924400329501</c:v>
                </c:pt>
                <c:pt idx="155">
                  <c:v>0.546847343444824</c:v>
                </c:pt>
                <c:pt idx="156">
                  <c:v>0.53013384342193604</c:v>
                </c:pt>
                <c:pt idx="157">
                  <c:v>0.53649544715881303</c:v>
                </c:pt>
                <c:pt idx="158">
                  <c:v>0.52659589052200295</c:v>
                </c:pt>
                <c:pt idx="159">
                  <c:v>0.52560514211654596</c:v>
                </c:pt>
                <c:pt idx="160">
                  <c:v>0.52616965770721402</c:v>
                </c:pt>
                <c:pt idx="161">
                  <c:v>0.54230266809463501</c:v>
                </c:pt>
                <c:pt idx="162">
                  <c:v>0.53807240724563599</c:v>
                </c:pt>
                <c:pt idx="163">
                  <c:v>0.52176517248153598</c:v>
                </c:pt>
                <c:pt idx="164">
                  <c:v>0.51905435323715199</c:v>
                </c:pt>
                <c:pt idx="165">
                  <c:v>0.51402390003204301</c:v>
                </c:pt>
                <c:pt idx="166">
                  <c:v>0.52199649810791005</c:v>
                </c:pt>
                <c:pt idx="167">
                  <c:v>0.52604687213897705</c:v>
                </c:pt>
                <c:pt idx="168">
                  <c:v>0.54422295093536299</c:v>
                </c:pt>
                <c:pt idx="169">
                  <c:v>0.53980064392089799</c:v>
                </c:pt>
                <c:pt idx="170">
                  <c:v>0.54832059144973699</c:v>
                </c:pt>
                <c:pt idx="171">
                  <c:v>0.55286353826522805</c:v>
                </c:pt>
                <c:pt idx="172">
                  <c:v>0.56945216655731201</c:v>
                </c:pt>
                <c:pt idx="173">
                  <c:v>0.56250697374343805</c:v>
                </c:pt>
                <c:pt idx="174">
                  <c:v>0.55625629425048795</c:v>
                </c:pt>
                <c:pt idx="175">
                  <c:v>0.54494255781173695</c:v>
                </c:pt>
                <c:pt idx="176">
                  <c:v>0.54669833183288497</c:v>
                </c:pt>
                <c:pt idx="177">
                  <c:v>0.54515349864959695</c:v>
                </c:pt>
                <c:pt idx="178">
                  <c:v>0.54157429933547896</c:v>
                </c:pt>
                <c:pt idx="179">
                  <c:v>0.53741687536239602</c:v>
                </c:pt>
                <c:pt idx="180">
                  <c:v>0.53680020570755005</c:v>
                </c:pt>
                <c:pt idx="181">
                  <c:v>0.53312015533447199</c:v>
                </c:pt>
                <c:pt idx="182">
                  <c:v>0.53605812788009599</c:v>
                </c:pt>
                <c:pt idx="183">
                  <c:v>0.53245228528976396</c:v>
                </c:pt>
                <c:pt idx="184">
                  <c:v>0.54170703887939398</c:v>
                </c:pt>
                <c:pt idx="185">
                  <c:v>0.53440773487090998</c:v>
                </c:pt>
                <c:pt idx="186">
                  <c:v>0.53409194946288996</c:v>
                </c:pt>
                <c:pt idx="187">
                  <c:v>0.54230201244354204</c:v>
                </c:pt>
                <c:pt idx="188">
                  <c:v>0.55369681119918801</c:v>
                </c:pt>
                <c:pt idx="189">
                  <c:v>0.56707715988159102</c:v>
                </c:pt>
                <c:pt idx="190">
                  <c:v>0.555270016193389</c:v>
                </c:pt>
                <c:pt idx="191">
                  <c:v>0.56849300861358598</c:v>
                </c:pt>
                <c:pt idx="192">
                  <c:v>0.56789368391036898</c:v>
                </c:pt>
                <c:pt idx="193">
                  <c:v>0.57047933340072599</c:v>
                </c:pt>
                <c:pt idx="194">
                  <c:v>0.56968140602111805</c:v>
                </c:pt>
                <c:pt idx="195">
                  <c:v>0.55333828926086404</c:v>
                </c:pt>
                <c:pt idx="196">
                  <c:v>0.55737948417663497</c:v>
                </c:pt>
                <c:pt idx="197">
                  <c:v>0.56414151191711404</c:v>
                </c:pt>
                <c:pt idx="198">
                  <c:v>0.55460238456725997</c:v>
                </c:pt>
                <c:pt idx="199">
                  <c:v>0.55851715803146296</c:v>
                </c:pt>
                <c:pt idx="200">
                  <c:v>0.55266541242599398</c:v>
                </c:pt>
                <c:pt idx="201">
                  <c:v>0.54739886522293002</c:v>
                </c:pt>
                <c:pt idx="202">
                  <c:v>0.52703398466110196</c:v>
                </c:pt>
                <c:pt idx="203">
                  <c:v>0.53158503770828203</c:v>
                </c:pt>
                <c:pt idx="204">
                  <c:v>0.51905155181884699</c:v>
                </c:pt>
                <c:pt idx="205">
                  <c:v>0.529646396636962</c:v>
                </c:pt>
                <c:pt idx="206">
                  <c:v>0.53293174505233698</c:v>
                </c:pt>
                <c:pt idx="207">
                  <c:v>0.55354970693588201</c:v>
                </c:pt>
                <c:pt idx="208">
                  <c:v>0.56069475412368697</c:v>
                </c:pt>
                <c:pt idx="209">
                  <c:v>0.55462527275085405</c:v>
                </c:pt>
                <c:pt idx="210">
                  <c:v>0.54955893754959095</c:v>
                </c:pt>
                <c:pt idx="211">
                  <c:v>0.55576777458190896</c:v>
                </c:pt>
                <c:pt idx="212">
                  <c:v>0.56329691410064697</c:v>
                </c:pt>
                <c:pt idx="213">
                  <c:v>0.55696719884872403</c:v>
                </c:pt>
                <c:pt idx="214">
                  <c:v>0.54814547300338701</c:v>
                </c:pt>
                <c:pt idx="215">
                  <c:v>0.55270594358444203</c:v>
                </c:pt>
                <c:pt idx="216">
                  <c:v>0.55993533134460405</c:v>
                </c:pt>
                <c:pt idx="217">
                  <c:v>0.53761011362075795</c:v>
                </c:pt>
                <c:pt idx="218">
                  <c:v>0.53384912014007502</c:v>
                </c:pt>
                <c:pt idx="219">
                  <c:v>0.53671419620513905</c:v>
                </c:pt>
                <c:pt idx="220">
                  <c:v>0.54554277658462502</c:v>
                </c:pt>
                <c:pt idx="221">
                  <c:v>0.56598848104476895</c:v>
                </c:pt>
                <c:pt idx="222">
                  <c:v>0.55313962697982699</c:v>
                </c:pt>
                <c:pt idx="223">
                  <c:v>0.54782563447952204</c:v>
                </c:pt>
                <c:pt idx="224">
                  <c:v>0.54616808891296298</c:v>
                </c:pt>
                <c:pt idx="225">
                  <c:v>0.59647619724273604</c:v>
                </c:pt>
                <c:pt idx="226">
                  <c:v>0.57533323764801003</c:v>
                </c:pt>
                <c:pt idx="227">
                  <c:v>0.57717490196228005</c:v>
                </c:pt>
                <c:pt idx="228">
                  <c:v>0.56907415390014604</c:v>
                </c:pt>
                <c:pt idx="229">
                  <c:v>0.58091676235198897</c:v>
                </c:pt>
                <c:pt idx="230">
                  <c:v>0.56970006227493197</c:v>
                </c:pt>
                <c:pt idx="231">
                  <c:v>0.57523006200790405</c:v>
                </c:pt>
                <c:pt idx="232">
                  <c:v>0.58958208560943604</c:v>
                </c:pt>
                <c:pt idx="233">
                  <c:v>0.59312385320663397</c:v>
                </c:pt>
                <c:pt idx="234">
                  <c:v>0.59943646192550604</c:v>
                </c:pt>
                <c:pt idx="235">
                  <c:v>0.61136782169341997</c:v>
                </c:pt>
                <c:pt idx="236">
                  <c:v>0.60960602760314897</c:v>
                </c:pt>
                <c:pt idx="237">
                  <c:v>0.59864544868469205</c:v>
                </c:pt>
                <c:pt idx="238">
                  <c:v>0.61065590381622303</c:v>
                </c:pt>
                <c:pt idx="239">
                  <c:v>0.61682444810867298</c:v>
                </c:pt>
                <c:pt idx="240">
                  <c:v>0.627017021179199</c:v>
                </c:pt>
                <c:pt idx="241">
                  <c:v>0.63306534290313698</c:v>
                </c:pt>
                <c:pt idx="242">
                  <c:v>0.62600880861282304</c:v>
                </c:pt>
                <c:pt idx="243">
                  <c:v>0.60715794563293402</c:v>
                </c:pt>
                <c:pt idx="244">
                  <c:v>0.61367291212081898</c:v>
                </c:pt>
                <c:pt idx="245">
                  <c:v>0.61168062686920099</c:v>
                </c:pt>
                <c:pt idx="246">
                  <c:v>0.60051256418228105</c:v>
                </c:pt>
                <c:pt idx="247">
                  <c:v>0.59671127796173096</c:v>
                </c:pt>
                <c:pt idx="248">
                  <c:v>0.60891515016555697</c:v>
                </c:pt>
                <c:pt idx="249">
                  <c:v>0.59802365303039495</c:v>
                </c:pt>
                <c:pt idx="250">
                  <c:v>0.58822131156921298</c:v>
                </c:pt>
                <c:pt idx="251">
                  <c:v>0.58252418041229204</c:v>
                </c:pt>
                <c:pt idx="252">
                  <c:v>0.58989673852920499</c:v>
                </c:pt>
                <c:pt idx="253">
                  <c:v>0.57153207063674905</c:v>
                </c:pt>
                <c:pt idx="254">
                  <c:v>0.57375389337539595</c:v>
                </c:pt>
                <c:pt idx="255">
                  <c:v>0.582003533840179</c:v>
                </c:pt>
                <c:pt idx="256">
                  <c:v>0.595678210258483</c:v>
                </c:pt>
                <c:pt idx="257">
                  <c:v>0.57986038923263505</c:v>
                </c:pt>
                <c:pt idx="258">
                  <c:v>0.58437436819076505</c:v>
                </c:pt>
                <c:pt idx="259">
                  <c:v>0.58843696117401101</c:v>
                </c:pt>
                <c:pt idx="260">
                  <c:v>0.61913394927978505</c:v>
                </c:pt>
                <c:pt idx="261">
                  <c:v>0.63847053050994795</c:v>
                </c:pt>
                <c:pt idx="262">
                  <c:v>0.63028615713119496</c:v>
                </c:pt>
                <c:pt idx="263">
                  <c:v>0.62303179502487105</c:v>
                </c:pt>
                <c:pt idx="264">
                  <c:v>0.63778072595596302</c:v>
                </c:pt>
                <c:pt idx="265">
                  <c:v>0.65316492319107</c:v>
                </c:pt>
                <c:pt idx="266">
                  <c:v>0.65347343683242798</c:v>
                </c:pt>
                <c:pt idx="267">
                  <c:v>0.65062606334686202</c:v>
                </c:pt>
                <c:pt idx="268">
                  <c:v>0.64493846893310502</c:v>
                </c:pt>
                <c:pt idx="269">
                  <c:v>0.63356959819793701</c:v>
                </c:pt>
                <c:pt idx="270">
                  <c:v>0.63583761453628496</c:v>
                </c:pt>
                <c:pt idx="271">
                  <c:v>0.63475382328033403</c:v>
                </c:pt>
                <c:pt idx="272">
                  <c:v>0.640028417110443</c:v>
                </c:pt>
                <c:pt idx="273">
                  <c:v>0.62915056943893399</c:v>
                </c:pt>
                <c:pt idx="274">
                  <c:v>0.63498550653457597</c:v>
                </c:pt>
                <c:pt idx="275">
                  <c:v>0.64961194992065396</c:v>
                </c:pt>
                <c:pt idx="276">
                  <c:v>0.63465076684951705</c:v>
                </c:pt>
                <c:pt idx="277">
                  <c:v>0.64618569612502996</c:v>
                </c:pt>
                <c:pt idx="278">
                  <c:v>0.65031713247299106</c:v>
                </c:pt>
                <c:pt idx="279">
                  <c:v>0.663410425186157</c:v>
                </c:pt>
                <c:pt idx="280">
                  <c:v>0.68769437074661199</c:v>
                </c:pt>
                <c:pt idx="281">
                  <c:v>0.69079995155334395</c:v>
                </c:pt>
                <c:pt idx="282">
                  <c:v>0.69984495639801003</c:v>
                </c:pt>
                <c:pt idx="283">
                  <c:v>0.70173543691635099</c:v>
                </c:pt>
                <c:pt idx="284">
                  <c:v>0.71281188726425104</c:v>
                </c:pt>
                <c:pt idx="285">
                  <c:v>0.70715570449829102</c:v>
                </c:pt>
                <c:pt idx="286">
                  <c:v>0.69894015789031905</c:v>
                </c:pt>
                <c:pt idx="287">
                  <c:v>0.704046130180358</c:v>
                </c:pt>
                <c:pt idx="288">
                  <c:v>0.69614154100418002</c:v>
                </c:pt>
                <c:pt idx="289">
                  <c:v>0.68590235710143999</c:v>
                </c:pt>
                <c:pt idx="290">
                  <c:v>0.68293714523315396</c:v>
                </c:pt>
                <c:pt idx="291">
                  <c:v>0.68339341878890902</c:v>
                </c:pt>
                <c:pt idx="292">
                  <c:v>0.66505408287048295</c:v>
                </c:pt>
                <c:pt idx="293">
                  <c:v>0.66729867458343495</c:v>
                </c:pt>
                <c:pt idx="294">
                  <c:v>0.67869383096694902</c:v>
                </c:pt>
                <c:pt idx="295">
                  <c:v>0.66255450248718195</c:v>
                </c:pt>
                <c:pt idx="296">
                  <c:v>0.67754906415939298</c:v>
                </c:pt>
                <c:pt idx="297">
                  <c:v>0.69443976879119795</c:v>
                </c:pt>
                <c:pt idx="298">
                  <c:v>0.68749576807022095</c:v>
                </c:pt>
                <c:pt idx="299">
                  <c:v>0.690621197223663</c:v>
                </c:pt>
                <c:pt idx="300">
                  <c:v>0.69030904769897405</c:v>
                </c:pt>
                <c:pt idx="301">
                  <c:v>0.69002813100814797</c:v>
                </c:pt>
                <c:pt idx="302">
                  <c:v>0.68977528810501099</c:v>
                </c:pt>
                <c:pt idx="303">
                  <c:v>0.69892275333404497</c:v>
                </c:pt>
                <c:pt idx="304">
                  <c:v>0.72050243616104104</c:v>
                </c:pt>
                <c:pt idx="305">
                  <c:v>0.72345221042633001</c:v>
                </c:pt>
                <c:pt idx="306">
                  <c:v>0.76349627971649103</c:v>
                </c:pt>
                <c:pt idx="307">
                  <c:v>0.76214665174484197</c:v>
                </c:pt>
                <c:pt idx="308">
                  <c:v>0.75468200445175104</c:v>
                </c:pt>
                <c:pt idx="309">
                  <c:v>0.75108879804611195</c:v>
                </c:pt>
                <c:pt idx="310">
                  <c:v>0.74785488843917802</c:v>
                </c:pt>
                <c:pt idx="311">
                  <c:v>0.75982493162155096</c:v>
                </c:pt>
                <c:pt idx="312">
                  <c:v>0.75571745634078902</c:v>
                </c:pt>
                <c:pt idx="313">
                  <c:v>0.748895704746246</c:v>
                </c:pt>
                <c:pt idx="314">
                  <c:v>0.76150614023208596</c:v>
                </c:pt>
                <c:pt idx="315">
                  <c:v>0.73107552528381303</c:v>
                </c:pt>
                <c:pt idx="316">
                  <c:v>0.72810870409011796</c:v>
                </c:pt>
                <c:pt idx="317">
                  <c:v>0.70842283964157104</c:v>
                </c:pt>
                <c:pt idx="318">
                  <c:v>0.71100997924804599</c:v>
                </c:pt>
                <c:pt idx="319">
                  <c:v>0.71490895748138406</c:v>
                </c:pt>
                <c:pt idx="320">
                  <c:v>0.72154307365417403</c:v>
                </c:pt>
                <c:pt idx="321">
                  <c:v>0.70101237297058105</c:v>
                </c:pt>
                <c:pt idx="322">
                  <c:v>0.70903611183166504</c:v>
                </c:pt>
                <c:pt idx="323">
                  <c:v>0.69838172197341897</c:v>
                </c:pt>
                <c:pt idx="324">
                  <c:v>0.69975173473358099</c:v>
                </c:pt>
                <c:pt idx="325">
                  <c:v>0.69227653741836503</c:v>
                </c:pt>
                <c:pt idx="326">
                  <c:v>0.69179886579513505</c:v>
                </c:pt>
                <c:pt idx="327">
                  <c:v>0.70004463195800704</c:v>
                </c:pt>
                <c:pt idx="328">
                  <c:v>0.73004019260406405</c:v>
                </c:pt>
                <c:pt idx="329">
                  <c:v>0.72891116142272905</c:v>
                </c:pt>
                <c:pt idx="330">
                  <c:v>0.72140747308731001</c:v>
                </c:pt>
                <c:pt idx="331">
                  <c:v>0.72114169597625699</c:v>
                </c:pt>
                <c:pt idx="332">
                  <c:v>0.72715252637863104</c:v>
                </c:pt>
                <c:pt idx="333">
                  <c:v>0.72943729162216098</c:v>
                </c:pt>
                <c:pt idx="334">
                  <c:v>0.73149359226226796</c:v>
                </c:pt>
                <c:pt idx="335">
                  <c:v>0.73646920919418302</c:v>
                </c:pt>
                <c:pt idx="336">
                  <c:v>0.75404006242751997</c:v>
                </c:pt>
                <c:pt idx="337">
                  <c:v>0.744209945201873</c:v>
                </c:pt>
                <c:pt idx="338">
                  <c:v>0.73312252759933405</c:v>
                </c:pt>
                <c:pt idx="339">
                  <c:v>0.72132921218872004</c:v>
                </c:pt>
                <c:pt idx="340">
                  <c:v>0.72625523805618197</c:v>
                </c:pt>
                <c:pt idx="341">
                  <c:v>0.71925473213195801</c:v>
                </c:pt>
                <c:pt idx="342">
                  <c:v>0.72634637355804399</c:v>
                </c:pt>
                <c:pt idx="343">
                  <c:v>0.72871172428131104</c:v>
                </c:pt>
                <c:pt idx="344">
                  <c:v>0.71209055185317904</c:v>
                </c:pt>
                <c:pt idx="345">
                  <c:v>0.71900647878646795</c:v>
                </c:pt>
                <c:pt idx="346">
                  <c:v>0.72210586071014404</c:v>
                </c:pt>
                <c:pt idx="347">
                  <c:v>0.715218245983123</c:v>
                </c:pt>
                <c:pt idx="348">
                  <c:v>0.70932143926620395</c:v>
                </c:pt>
                <c:pt idx="349">
                  <c:v>0.71338927745819003</c:v>
                </c:pt>
                <c:pt idx="350">
                  <c:v>0.74205034971237105</c:v>
                </c:pt>
                <c:pt idx="351">
                  <c:v>0.76159530878067005</c:v>
                </c:pt>
                <c:pt idx="352">
                  <c:v>0.76356077194213801</c:v>
                </c:pt>
                <c:pt idx="353">
                  <c:v>0.74657970666885298</c:v>
                </c:pt>
                <c:pt idx="354">
                  <c:v>0.75317174196243197</c:v>
                </c:pt>
                <c:pt idx="355">
                  <c:v>0.74347954988479603</c:v>
                </c:pt>
                <c:pt idx="356">
                  <c:v>0.73788160085678101</c:v>
                </c:pt>
                <c:pt idx="357">
                  <c:v>0.73596841096877996</c:v>
                </c:pt>
                <c:pt idx="358">
                  <c:v>0.74674659967422397</c:v>
                </c:pt>
                <c:pt idx="359">
                  <c:v>0.75923973321914595</c:v>
                </c:pt>
                <c:pt idx="360">
                  <c:v>0.76456576585769598</c:v>
                </c:pt>
                <c:pt idx="361">
                  <c:v>0.76310920715331998</c:v>
                </c:pt>
                <c:pt idx="362">
                  <c:v>0.74617326259613004</c:v>
                </c:pt>
                <c:pt idx="363">
                  <c:v>0.749680936336517</c:v>
                </c:pt>
                <c:pt idx="364">
                  <c:v>0.74971282482147195</c:v>
                </c:pt>
                <c:pt idx="365">
                  <c:v>0.75286656618118197</c:v>
                </c:pt>
                <c:pt idx="366">
                  <c:v>0.75570493936538696</c:v>
                </c:pt>
                <c:pt idx="367">
                  <c:v>0.74888443946838301</c:v>
                </c:pt>
                <c:pt idx="368">
                  <c:v>0.74274599552154497</c:v>
                </c:pt>
                <c:pt idx="369">
                  <c:v>0.74972140789031905</c:v>
                </c:pt>
                <c:pt idx="370">
                  <c:v>0.74037426710128695</c:v>
                </c:pt>
                <c:pt idx="371">
                  <c:v>0.72883683443069402</c:v>
                </c:pt>
                <c:pt idx="372">
                  <c:v>0.72782814502715998</c:v>
                </c:pt>
                <c:pt idx="373">
                  <c:v>0.742545306682586</c:v>
                </c:pt>
                <c:pt idx="374">
                  <c:v>0.73704075813293402</c:v>
                </c:pt>
                <c:pt idx="375">
                  <c:v>0.74458670616149902</c:v>
                </c:pt>
                <c:pt idx="376">
                  <c:v>0.75137805938720703</c:v>
                </c:pt>
                <c:pt idx="377">
                  <c:v>0.735615253448486</c:v>
                </c:pt>
                <c:pt idx="378">
                  <c:v>0.73741084337234497</c:v>
                </c:pt>
                <c:pt idx="379">
                  <c:v>0.71366977691650302</c:v>
                </c:pt>
                <c:pt idx="380">
                  <c:v>0.75454497337341297</c:v>
                </c:pt>
                <c:pt idx="381">
                  <c:v>0.75555640459060602</c:v>
                </c:pt>
                <c:pt idx="382">
                  <c:v>0.76125079393386796</c:v>
                </c:pt>
                <c:pt idx="383">
                  <c:v>0.76637572050094604</c:v>
                </c:pt>
                <c:pt idx="384">
                  <c:v>0.76786315441131503</c:v>
                </c:pt>
                <c:pt idx="385">
                  <c:v>0.76607686281204201</c:v>
                </c:pt>
                <c:pt idx="386">
                  <c:v>0.761344194412231</c:v>
                </c:pt>
                <c:pt idx="387">
                  <c:v>0.75887626409530595</c:v>
                </c:pt>
                <c:pt idx="388">
                  <c:v>0.76736366748809803</c:v>
                </c:pt>
                <c:pt idx="389">
                  <c:v>0.759377300739288</c:v>
                </c:pt>
                <c:pt idx="390">
                  <c:v>0.76027351617813099</c:v>
                </c:pt>
                <c:pt idx="391">
                  <c:v>0.76862114667892401</c:v>
                </c:pt>
                <c:pt idx="392">
                  <c:v>0.78289562463760298</c:v>
                </c:pt>
                <c:pt idx="393">
                  <c:v>0.77432465553283603</c:v>
                </c:pt>
                <c:pt idx="394">
                  <c:v>0.77501720190048196</c:v>
                </c:pt>
                <c:pt idx="395">
                  <c:v>0.78189051151275601</c:v>
                </c:pt>
                <c:pt idx="396">
                  <c:v>0.78182643651962203</c:v>
                </c:pt>
                <c:pt idx="397">
                  <c:v>0.78801882266998202</c:v>
                </c:pt>
                <c:pt idx="398">
                  <c:v>0.77484196424484197</c:v>
                </c:pt>
                <c:pt idx="399">
                  <c:v>0.77860778570175104</c:v>
                </c:pt>
                <c:pt idx="400">
                  <c:v>0.76949697732925404</c:v>
                </c:pt>
                <c:pt idx="401">
                  <c:v>0.76754724979400601</c:v>
                </c:pt>
                <c:pt idx="402">
                  <c:v>0.76579254865646296</c:v>
                </c:pt>
                <c:pt idx="403">
                  <c:v>0.76421326398849398</c:v>
                </c:pt>
                <c:pt idx="404">
                  <c:v>0.76182520389556796</c:v>
                </c:pt>
                <c:pt idx="405">
                  <c:v>0.75439268350601196</c:v>
                </c:pt>
                <c:pt idx="406">
                  <c:v>0.74770343303680398</c:v>
                </c:pt>
                <c:pt idx="407">
                  <c:v>0.74480807781219405</c:v>
                </c:pt>
                <c:pt idx="408">
                  <c:v>0.74845224618911699</c:v>
                </c:pt>
                <c:pt idx="409">
                  <c:v>0.74548202753067005</c:v>
                </c:pt>
                <c:pt idx="410">
                  <c:v>0.75218385457992498</c:v>
                </c:pt>
                <c:pt idx="411">
                  <c:v>0.73020642995834295</c:v>
                </c:pt>
                <c:pt idx="412">
                  <c:v>0.74468576908111495</c:v>
                </c:pt>
                <c:pt idx="413">
                  <c:v>0.75146716833114602</c:v>
                </c:pt>
                <c:pt idx="414">
                  <c:v>0.76069545745849598</c:v>
                </c:pt>
                <c:pt idx="415">
                  <c:v>0.76611542701721103</c:v>
                </c:pt>
                <c:pt idx="416">
                  <c:v>0.78117847442626898</c:v>
                </c:pt>
                <c:pt idx="417">
                  <c:v>0.76868563890457098</c:v>
                </c:pt>
                <c:pt idx="418">
                  <c:v>0.76681709289550704</c:v>
                </c:pt>
                <c:pt idx="419">
                  <c:v>0.75888538360595703</c:v>
                </c:pt>
                <c:pt idx="420">
                  <c:v>0.77362185716628995</c:v>
                </c:pt>
                <c:pt idx="421">
                  <c:v>0.78063470125198298</c:v>
                </c:pt>
                <c:pt idx="422">
                  <c:v>0.777571201324462</c:v>
                </c:pt>
                <c:pt idx="423">
                  <c:v>0.78731405735015803</c:v>
                </c:pt>
                <c:pt idx="424">
                  <c:v>0.777332663536071</c:v>
                </c:pt>
                <c:pt idx="425">
                  <c:v>0.77459937334060602</c:v>
                </c:pt>
                <c:pt idx="426">
                  <c:v>0.79713946580886796</c:v>
                </c:pt>
                <c:pt idx="427">
                  <c:v>0.80805051326751698</c:v>
                </c:pt>
                <c:pt idx="428">
                  <c:v>0.79912048578262296</c:v>
                </c:pt>
                <c:pt idx="429">
                  <c:v>0.78483343124389604</c:v>
                </c:pt>
                <c:pt idx="430">
                  <c:v>0.78135007619857699</c:v>
                </c:pt>
                <c:pt idx="431">
                  <c:v>0.77509003877639704</c:v>
                </c:pt>
                <c:pt idx="432">
                  <c:v>0.78820604085922197</c:v>
                </c:pt>
                <c:pt idx="433">
                  <c:v>0.78032189607620195</c:v>
                </c:pt>
                <c:pt idx="434">
                  <c:v>0.77728968858718805</c:v>
                </c:pt>
                <c:pt idx="435">
                  <c:v>0.77143573760986295</c:v>
                </c:pt>
                <c:pt idx="436">
                  <c:v>0.77330046892166104</c:v>
                </c:pt>
                <c:pt idx="437">
                  <c:v>0.78034543991088801</c:v>
                </c:pt>
                <c:pt idx="438">
                  <c:v>0.78356087207794101</c:v>
                </c:pt>
                <c:pt idx="439">
                  <c:v>0.78332978487014704</c:v>
                </c:pt>
                <c:pt idx="440">
                  <c:v>0.78624683618545499</c:v>
                </c:pt>
                <c:pt idx="441">
                  <c:v>0.79824715852737405</c:v>
                </c:pt>
                <c:pt idx="442">
                  <c:v>0.79967242479324296</c:v>
                </c:pt>
                <c:pt idx="443">
                  <c:v>0.78117215633392301</c:v>
                </c:pt>
                <c:pt idx="444">
                  <c:v>0.78742992877960205</c:v>
                </c:pt>
                <c:pt idx="445">
                  <c:v>0.78993695974349898</c:v>
                </c:pt>
                <c:pt idx="446">
                  <c:v>0.78906828165054299</c:v>
                </c:pt>
                <c:pt idx="447">
                  <c:v>0.79141145944595304</c:v>
                </c:pt>
                <c:pt idx="448">
                  <c:v>0.787270307540893</c:v>
                </c:pt>
                <c:pt idx="449">
                  <c:v>0.79604327678680398</c:v>
                </c:pt>
                <c:pt idx="450">
                  <c:v>0.79768896102905196</c:v>
                </c:pt>
                <c:pt idx="451">
                  <c:v>0.78667008876800504</c:v>
                </c:pt>
                <c:pt idx="452">
                  <c:v>0.79237806797027499</c:v>
                </c:pt>
                <c:pt idx="453">
                  <c:v>0.79439026117324796</c:v>
                </c:pt>
                <c:pt idx="454">
                  <c:v>0.76495122909545898</c:v>
                </c:pt>
                <c:pt idx="455">
                  <c:v>0.79711049795150701</c:v>
                </c:pt>
                <c:pt idx="456">
                  <c:v>0.79552441835403398</c:v>
                </c:pt>
                <c:pt idx="457">
                  <c:v>0.79722195863723699</c:v>
                </c:pt>
                <c:pt idx="458">
                  <c:v>0.792499780654907</c:v>
                </c:pt>
                <c:pt idx="459">
                  <c:v>0.79762482643127397</c:v>
                </c:pt>
                <c:pt idx="460">
                  <c:v>0.78973734378814697</c:v>
                </c:pt>
                <c:pt idx="461">
                  <c:v>0.79201358556747403</c:v>
                </c:pt>
                <c:pt idx="462">
                  <c:v>0.78156220912933305</c:v>
                </c:pt>
                <c:pt idx="463">
                  <c:v>0.75653100013732899</c:v>
                </c:pt>
                <c:pt idx="464">
                  <c:v>0.76212787628173795</c:v>
                </c:pt>
                <c:pt idx="465">
                  <c:v>0.77029007673263505</c:v>
                </c:pt>
                <c:pt idx="466">
                  <c:v>0.77138608694076505</c:v>
                </c:pt>
                <c:pt idx="467">
                  <c:v>0.77862250804901101</c:v>
                </c:pt>
                <c:pt idx="468">
                  <c:v>0.78201025724411</c:v>
                </c:pt>
                <c:pt idx="469">
                  <c:v>0.80811578035354603</c:v>
                </c:pt>
                <c:pt idx="470">
                  <c:v>0.81480419635772705</c:v>
                </c:pt>
                <c:pt idx="471">
                  <c:v>0.80207377672195401</c:v>
                </c:pt>
                <c:pt idx="472">
                  <c:v>0.80405473709106401</c:v>
                </c:pt>
                <c:pt idx="473">
                  <c:v>0.81739926338195801</c:v>
                </c:pt>
                <c:pt idx="474">
                  <c:v>0.81378436088562001</c:v>
                </c:pt>
                <c:pt idx="475">
                  <c:v>0.81365591287612904</c:v>
                </c:pt>
                <c:pt idx="476">
                  <c:v>0.83093631267547596</c:v>
                </c:pt>
                <c:pt idx="477">
                  <c:v>0.83221769332885698</c:v>
                </c:pt>
                <c:pt idx="478">
                  <c:v>0.83337092399597101</c:v>
                </c:pt>
                <c:pt idx="479">
                  <c:v>0.83128380775451605</c:v>
                </c:pt>
                <c:pt idx="480">
                  <c:v>0.82940542697906405</c:v>
                </c:pt>
                <c:pt idx="481">
                  <c:v>0.83708989620208696</c:v>
                </c:pt>
                <c:pt idx="482">
                  <c:v>0.85338091850280695</c:v>
                </c:pt>
                <c:pt idx="483">
                  <c:v>0.84311354160308805</c:v>
                </c:pt>
                <c:pt idx="484">
                  <c:v>0.857297003269195</c:v>
                </c:pt>
                <c:pt idx="485">
                  <c:v>0.85594230890274003</c:v>
                </c:pt>
                <c:pt idx="486">
                  <c:v>0.85472309589385898</c:v>
                </c:pt>
                <c:pt idx="487">
                  <c:v>0.863311886787414</c:v>
                </c:pt>
                <c:pt idx="488">
                  <c:v>0.86871272325515703</c:v>
                </c:pt>
                <c:pt idx="489">
                  <c:v>0.86934143304824796</c:v>
                </c:pt>
                <c:pt idx="490">
                  <c:v>0.86990731954574496</c:v>
                </c:pt>
                <c:pt idx="491">
                  <c:v>0.87354159355163497</c:v>
                </c:pt>
                <c:pt idx="492">
                  <c:v>0.87681245803832997</c:v>
                </c:pt>
                <c:pt idx="493">
                  <c:v>0.87975621223449696</c:v>
                </c:pt>
                <c:pt idx="494">
                  <c:v>0.88240557909011796</c:v>
                </c:pt>
                <c:pt idx="495">
                  <c:v>0.87229001522064198</c:v>
                </c:pt>
                <c:pt idx="496">
                  <c:v>0.87049317359924305</c:v>
                </c:pt>
                <c:pt idx="497">
                  <c:v>0.86469388008117598</c:v>
                </c:pt>
                <c:pt idx="498">
                  <c:v>0.86259949207305897</c:v>
                </c:pt>
                <c:pt idx="499">
                  <c:v>0.86696451902389504</c:v>
                </c:pt>
                <c:pt idx="500">
                  <c:v>0.86255371570587103</c:v>
                </c:pt>
                <c:pt idx="501">
                  <c:v>0.860673367977142</c:v>
                </c:pt>
                <c:pt idx="502">
                  <c:v>0.87148106098175004</c:v>
                </c:pt>
                <c:pt idx="503">
                  <c:v>0.83464968204498202</c:v>
                </c:pt>
                <c:pt idx="504">
                  <c:v>0.80118471384048395</c:v>
                </c:pt>
                <c:pt idx="505">
                  <c:v>0.80856627225875799</c:v>
                </c:pt>
                <c:pt idx="506">
                  <c:v>0.81833463907241799</c:v>
                </c:pt>
                <c:pt idx="507">
                  <c:v>0.83337616920471103</c:v>
                </c:pt>
                <c:pt idx="508">
                  <c:v>0.84378856420516901</c:v>
                </c:pt>
                <c:pt idx="509">
                  <c:v>0.83128470182418801</c:v>
                </c:pt>
                <c:pt idx="510">
                  <c:v>0.84190624952316195</c:v>
                </c:pt>
                <c:pt idx="511">
                  <c:v>0.84209060668945301</c:v>
                </c:pt>
                <c:pt idx="512">
                  <c:v>0.85475653409957797</c:v>
                </c:pt>
                <c:pt idx="513">
                  <c:v>0.85678088665008501</c:v>
                </c:pt>
                <c:pt idx="514">
                  <c:v>0.85860282182693404</c:v>
                </c:pt>
                <c:pt idx="515">
                  <c:v>0.86024254560470503</c:v>
                </c:pt>
                <c:pt idx="516">
                  <c:v>0.86796832084655695</c:v>
                </c:pt>
                <c:pt idx="517">
                  <c:v>0.86554646492004395</c:v>
                </c:pt>
                <c:pt idx="518">
                  <c:v>0.86649179458618097</c:v>
                </c:pt>
                <c:pt idx="519">
                  <c:v>0.85023498535156194</c:v>
                </c:pt>
                <c:pt idx="520">
                  <c:v>0.84958648681640603</c:v>
                </c:pt>
                <c:pt idx="521">
                  <c:v>0.86941504478454501</c:v>
                </c:pt>
                <c:pt idx="522">
                  <c:v>0.876223564147949</c:v>
                </c:pt>
                <c:pt idx="523">
                  <c:v>0.86672621965408303</c:v>
                </c:pt>
                <c:pt idx="524">
                  <c:v>0.85505360364913896</c:v>
                </c:pt>
                <c:pt idx="525">
                  <c:v>0.84454822540283203</c:v>
                </c:pt>
                <c:pt idx="526">
                  <c:v>0.85696840286254805</c:v>
                </c:pt>
                <c:pt idx="527">
                  <c:v>0.85252153873443604</c:v>
                </c:pt>
                <c:pt idx="528">
                  <c:v>0.85164439678192105</c:v>
                </c:pt>
                <c:pt idx="529">
                  <c:v>0.835229933261871</c:v>
                </c:pt>
                <c:pt idx="530">
                  <c:v>0.83608192205428999</c:v>
                </c:pt>
                <c:pt idx="531">
                  <c:v>0.83997374773025502</c:v>
                </c:pt>
                <c:pt idx="532">
                  <c:v>0.84537875652313199</c:v>
                </c:pt>
                <c:pt idx="533">
                  <c:v>0.84521585702896096</c:v>
                </c:pt>
                <c:pt idx="534">
                  <c:v>0.83256924152374201</c:v>
                </c:pt>
                <c:pt idx="535">
                  <c:v>0.82431232929229703</c:v>
                </c:pt>
                <c:pt idx="536">
                  <c:v>0.83875608444213801</c:v>
                </c:pt>
                <c:pt idx="537">
                  <c:v>0.84863048791885298</c:v>
                </c:pt>
                <c:pt idx="538">
                  <c:v>0.85751742124557495</c:v>
                </c:pt>
                <c:pt idx="539">
                  <c:v>0.86551570892333896</c:v>
                </c:pt>
                <c:pt idx="540">
                  <c:v>0.86333912611007602</c:v>
                </c:pt>
                <c:pt idx="541">
                  <c:v>0.870755195617675</c:v>
                </c:pt>
                <c:pt idx="542">
                  <c:v>0.86492967605590798</c:v>
                </c:pt>
                <c:pt idx="543">
                  <c:v>0.86593669652938798</c:v>
                </c:pt>
                <c:pt idx="544">
                  <c:v>0.86684304475784302</c:v>
                </c:pt>
                <c:pt idx="545">
                  <c:v>0.86765873432159402</c:v>
                </c:pt>
                <c:pt idx="546">
                  <c:v>0.87151783704757602</c:v>
                </c:pt>
                <c:pt idx="547">
                  <c:v>0.86561602354049605</c:v>
                </c:pt>
                <c:pt idx="548">
                  <c:v>0.86655443906784002</c:v>
                </c:pt>
                <c:pt idx="549">
                  <c:v>0.87052398920059204</c:v>
                </c:pt>
                <c:pt idx="550">
                  <c:v>0.86784660816192605</c:v>
                </c:pt>
                <c:pt idx="551">
                  <c:v>0.87168693542480402</c:v>
                </c:pt>
                <c:pt idx="552">
                  <c:v>0.86669141054153398</c:v>
                </c:pt>
                <c:pt idx="553">
                  <c:v>0.85670751333236606</c:v>
                </c:pt>
                <c:pt idx="554">
                  <c:v>0.87830805778503396</c:v>
                </c:pt>
                <c:pt idx="555">
                  <c:v>0.87488031387329102</c:v>
                </c:pt>
                <c:pt idx="556">
                  <c:v>0.88739228248596103</c:v>
                </c:pt>
                <c:pt idx="557">
                  <c:v>0.88927805423736495</c:v>
                </c:pt>
                <c:pt idx="558">
                  <c:v>0.90035027265548695</c:v>
                </c:pt>
                <c:pt idx="559">
                  <c:v>0.91031527519225997</c:v>
                </c:pt>
                <c:pt idx="560">
                  <c:v>0.89740872383117598</c:v>
                </c:pt>
                <c:pt idx="561">
                  <c:v>0.90141785144805897</c:v>
                </c:pt>
                <c:pt idx="562">
                  <c:v>0.89252609014511097</c:v>
                </c:pt>
                <c:pt idx="563">
                  <c:v>0.88139849901199296</c:v>
                </c:pt>
                <c:pt idx="564">
                  <c:v>0.87763363122939997</c:v>
                </c:pt>
                <c:pt idx="565">
                  <c:v>0.88362026214599598</c:v>
                </c:pt>
                <c:pt idx="566">
                  <c:v>0.88588321208953802</c:v>
                </c:pt>
                <c:pt idx="567">
                  <c:v>0.88479489088058405</c:v>
                </c:pt>
                <c:pt idx="568">
                  <c:v>0.88079673051834095</c:v>
                </c:pt>
                <c:pt idx="569">
                  <c:v>0.87396705150604204</c:v>
                </c:pt>
                <c:pt idx="570">
                  <c:v>0.88344532251357999</c:v>
                </c:pt>
                <c:pt idx="571">
                  <c:v>0.90246570110321001</c:v>
                </c:pt>
                <c:pt idx="572">
                  <c:v>0.91221910715103105</c:v>
                </c:pt>
                <c:pt idx="573">
                  <c:v>0.91787219047546298</c:v>
                </c:pt>
                <c:pt idx="574">
                  <c:v>0.91983497142791704</c:v>
                </c:pt>
                <c:pt idx="575">
                  <c:v>0.92472648620605402</c:v>
                </c:pt>
                <c:pt idx="576">
                  <c:v>0.91975384950637795</c:v>
                </c:pt>
                <c:pt idx="577">
                  <c:v>0.91840344667434604</c:v>
                </c:pt>
                <c:pt idx="578">
                  <c:v>0.920313119888305</c:v>
                </c:pt>
                <c:pt idx="579">
                  <c:v>0.92203181982040405</c:v>
                </c:pt>
                <c:pt idx="580">
                  <c:v>0.919658303260803</c:v>
                </c:pt>
                <c:pt idx="581">
                  <c:v>0.92144244909286499</c:v>
                </c:pt>
                <c:pt idx="582">
                  <c:v>0.91679817438125599</c:v>
                </c:pt>
                <c:pt idx="583">
                  <c:v>0.90949332714080799</c:v>
                </c:pt>
                <c:pt idx="584">
                  <c:v>0.90291899442672696</c:v>
                </c:pt>
                <c:pt idx="585">
                  <c:v>0.91573935747146595</c:v>
                </c:pt>
                <c:pt idx="586">
                  <c:v>0.92416542768478305</c:v>
                </c:pt>
                <c:pt idx="587">
                  <c:v>0.92549890279769897</c:v>
                </c:pt>
                <c:pt idx="588">
                  <c:v>0.92669904232025102</c:v>
                </c:pt>
                <c:pt idx="589">
                  <c:v>0.92465412616729703</c:v>
                </c:pt>
                <c:pt idx="590">
                  <c:v>0.92281371355056696</c:v>
                </c:pt>
                <c:pt idx="591">
                  <c:v>0.93053233623504605</c:v>
                </c:pt>
                <c:pt idx="592">
                  <c:v>0.93435412645339899</c:v>
                </c:pt>
                <c:pt idx="593">
                  <c:v>0.93466871976852395</c:v>
                </c:pt>
                <c:pt idx="594">
                  <c:v>0.93807685375213601</c:v>
                </c:pt>
                <c:pt idx="595">
                  <c:v>0.93176919221877996</c:v>
                </c:pt>
                <c:pt idx="596">
                  <c:v>0.92921727895736606</c:v>
                </c:pt>
                <c:pt idx="597">
                  <c:v>0.92379552125930697</c:v>
                </c:pt>
                <c:pt idx="598">
                  <c:v>0.92516595125198298</c:v>
                </c:pt>
                <c:pt idx="599">
                  <c:v>0.91782194375991799</c:v>
                </c:pt>
                <c:pt idx="600">
                  <c:v>0.91978973150253296</c:v>
                </c:pt>
                <c:pt idx="601">
                  <c:v>0.91843575239181496</c:v>
                </c:pt>
                <c:pt idx="602">
                  <c:v>0.91409218311309803</c:v>
                </c:pt>
                <c:pt idx="603">
                  <c:v>0.91955798864364602</c:v>
                </c:pt>
                <c:pt idx="604">
                  <c:v>0.92760217189788796</c:v>
                </c:pt>
                <c:pt idx="605">
                  <c:v>0.91609197854995705</c:v>
                </c:pt>
                <c:pt idx="606">
                  <c:v>0.91510778665542603</c:v>
                </c:pt>
                <c:pt idx="607">
                  <c:v>0.91892606019973699</c:v>
                </c:pt>
                <c:pt idx="608">
                  <c:v>0.92078346014022805</c:v>
                </c:pt>
                <c:pt idx="609">
                  <c:v>0.91552209854125899</c:v>
                </c:pt>
                <c:pt idx="610">
                  <c:v>0.92396986484527499</c:v>
                </c:pt>
                <c:pt idx="611">
                  <c:v>0.92532289028167702</c:v>
                </c:pt>
                <c:pt idx="612">
                  <c:v>0.92341560125350897</c:v>
                </c:pt>
                <c:pt idx="613">
                  <c:v>0.93107402324676503</c:v>
                </c:pt>
                <c:pt idx="614">
                  <c:v>0.93796664476394598</c:v>
                </c:pt>
                <c:pt idx="615">
                  <c:v>0.94694048166275002</c:v>
                </c:pt>
                <c:pt idx="616">
                  <c:v>0.93974643945693903</c:v>
                </c:pt>
                <c:pt idx="617">
                  <c:v>0.93639677762985196</c:v>
                </c:pt>
                <c:pt idx="618">
                  <c:v>0.93650710582733099</c:v>
                </c:pt>
                <c:pt idx="619">
                  <c:v>0.93348139524459794</c:v>
                </c:pt>
                <c:pt idx="620">
                  <c:v>0.93700826168060303</c:v>
                </c:pt>
                <c:pt idx="621">
                  <c:v>0.94330745935439997</c:v>
                </c:pt>
                <c:pt idx="622">
                  <c:v>0.94585174322128296</c:v>
                </c:pt>
                <c:pt idx="623">
                  <c:v>0.94395244121551503</c:v>
                </c:pt>
                <c:pt idx="624">
                  <c:v>0.93705719709396296</c:v>
                </c:pt>
                <c:pt idx="625">
                  <c:v>0.93085145950317305</c:v>
                </c:pt>
                <c:pt idx="626">
                  <c:v>0.92839133739471402</c:v>
                </c:pt>
                <c:pt idx="627">
                  <c:v>0.93242722749710005</c:v>
                </c:pt>
                <c:pt idx="628">
                  <c:v>0.93605953454971302</c:v>
                </c:pt>
                <c:pt idx="629">
                  <c:v>0.94245356321334794</c:v>
                </c:pt>
                <c:pt idx="630">
                  <c:v>0.94820821285247803</c:v>
                </c:pt>
                <c:pt idx="631">
                  <c:v>0.93776237964630105</c:v>
                </c:pt>
                <c:pt idx="632">
                  <c:v>0.94398611783981301</c:v>
                </c:pt>
                <c:pt idx="633">
                  <c:v>0.94025373458862305</c:v>
                </c:pt>
                <c:pt idx="634">
                  <c:v>0.92747837305068903</c:v>
                </c:pt>
                <c:pt idx="635">
                  <c:v>0.93160551786422696</c:v>
                </c:pt>
                <c:pt idx="636">
                  <c:v>0.93531996011733998</c:v>
                </c:pt>
                <c:pt idx="637">
                  <c:v>0.92928797006607</c:v>
                </c:pt>
                <c:pt idx="638">
                  <c:v>0.93323415517806996</c:v>
                </c:pt>
                <c:pt idx="639">
                  <c:v>0.93991076946258501</c:v>
                </c:pt>
                <c:pt idx="640">
                  <c:v>0.93966966867446899</c:v>
                </c:pt>
                <c:pt idx="641">
                  <c:v>0.933202683925628</c:v>
                </c:pt>
                <c:pt idx="642">
                  <c:v>0.86488240957260099</c:v>
                </c:pt>
                <c:pt idx="643">
                  <c:v>0.87839418649673395</c:v>
                </c:pt>
                <c:pt idx="644">
                  <c:v>0.88117974996566695</c:v>
                </c:pt>
                <c:pt idx="645">
                  <c:v>0.89156812429428101</c:v>
                </c:pt>
                <c:pt idx="646">
                  <c:v>0.90935772657394398</c:v>
                </c:pt>
                <c:pt idx="647">
                  <c:v>0.90592193603515603</c:v>
                </c:pt>
                <c:pt idx="648">
                  <c:v>0.909079730510711</c:v>
                </c:pt>
                <c:pt idx="649">
                  <c:v>0.908796727657318</c:v>
                </c:pt>
                <c:pt idx="650">
                  <c:v>0.91791707277297896</c:v>
                </c:pt>
                <c:pt idx="651">
                  <c:v>0.926125347614288</c:v>
                </c:pt>
                <c:pt idx="652">
                  <c:v>0.91922402381896895</c:v>
                </c:pt>
                <c:pt idx="653">
                  <c:v>0.92417663335800104</c:v>
                </c:pt>
                <c:pt idx="654">
                  <c:v>0.93175899982452304</c:v>
                </c:pt>
                <c:pt idx="655">
                  <c:v>0.935458123683929</c:v>
                </c:pt>
                <c:pt idx="656">
                  <c:v>0.92003732919692904</c:v>
                </c:pt>
                <c:pt idx="657">
                  <c:v>0.91865861415863004</c:v>
                </c:pt>
                <c:pt idx="658">
                  <c:v>0.92005097866058305</c:v>
                </c:pt>
                <c:pt idx="659">
                  <c:v>0.91180378198623602</c:v>
                </c:pt>
                <c:pt idx="660">
                  <c:v>0.90812337398528997</c:v>
                </c:pt>
                <c:pt idx="661">
                  <c:v>0.91432994604110696</c:v>
                </c:pt>
                <c:pt idx="662">
                  <c:v>0.919771969318389</c:v>
                </c:pt>
                <c:pt idx="663">
                  <c:v>0.91841977834701505</c:v>
                </c:pt>
                <c:pt idx="664">
                  <c:v>0.93234050273895197</c:v>
                </c:pt>
                <c:pt idx="665">
                  <c:v>0.92973142862319902</c:v>
                </c:pt>
                <c:pt idx="666">
                  <c:v>0.93675827980041504</c:v>
                </c:pt>
                <c:pt idx="667">
                  <c:v>0.94308245182037298</c:v>
                </c:pt>
                <c:pt idx="668">
                  <c:v>0.94877421855926503</c:v>
                </c:pt>
                <c:pt idx="669">
                  <c:v>0.95389682054519598</c:v>
                </c:pt>
                <c:pt idx="670">
                  <c:v>0.94913214445114102</c:v>
                </c:pt>
                <c:pt idx="671">
                  <c:v>0.95421892404556197</c:v>
                </c:pt>
                <c:pt idx="672">
                  <c:v>0.95879703760147095</c:v>
                </c:pt>
                <c:pt idx="673">
                  <c:v>0.95666730403900102</c:v>
                </c:pt>
                <c:pt idx="674">
                  <c:v>0.95787554979324296</c:v>
                </c:pt>
                <c:pt idx="675">
                  <c:v>0.95896297693252497</c:v>
                </c:pt>
                <c:pt idx="676">
                  <c:v>0.96306669712066595</c:v>
                </c:pt>
                <c:pt idx="677">
                  <c:v>0.96102154254913297</c:v>
                </c:pt>
                <c:pt idx="678">
                  <c:v>0.96179437637329102</c:v>
                </c:pt>
                <c:pt idx="679">
                  <c:v>0.95155340433120705</c:v>
                </c:pt>
                <c:pt idx="680">
                  <c:v>0.95327305793762196</c:v>
                </c:pt>
                <c:pt idx="681">
                  <c:v>0.95169574022293002</c:v>
                </c:pt>
                <c:pt idx="682">
                  <c:v>0.95340114831924405</c:v>
                </c:pt>
                <c:pt idx="683">
                  <c:v>0.95631742477416903</c:v>
                </c:pt>
                <c:pt idx="684">
                  <c:v>0.95756065845489502</c:v>
                </c:pt>
                <c:pt idx="685">
                  <c:v>0.95867961645126298</c:v>
                </c:pt>
                <c:pt idx="686">
                  <c:v>0.95656162500381403</c:v>
                </c:pt>
                <c:pt idx="687">
                  <c:v>0.96200245618820102</c:v>
                </c:pt>
                <c:pt idx="688">
                  <c:v>0.95172196626663197</c:v>
                </c:pt>
                <c:pt idx="689">
                  <c:v>0.94933229684829701</c:v>
                </c:pt>
                <c:pt idx="690">
                  <c:v>0.94189906120300204</c:v>
                </c:pt>
                <c:pt idx="691">
                  <c:v>0.94770914316177302</c:v>
                </c:pt>
                <c:pt idx="692">
                  <c:v>0.92793822288513095</c:v>
                </c:pt>
                <c:pt idx="693">
                  <c:v>0.93514442443847601</c:v>
                </c:pt>
                <c:pt idx="694">
                  <c:v>0.85966700315475397</c:v>
                </c:pt>
                <c:pt idx="695">
                  <c:v>0.86120033264160101</c:v>
                </c:pt>
                <c:pt idx="696">
                  <c:v>0.86570531129837003</c:v>
                </c:pt>
                <c:pt idx="697">
                  <c:v>0.86663478612899703</c:v>
                </c:pt>
                <c:pt idx="698">
                  <c:v>0.86122131347656194</c:v>
                </c:pt>
                <c:pt idx="699">
                  <c:v>0.82383924722671498</c:v>
                </c:pt>
                <c:pt idx="700">
                  <c:v>0.81958031654357899</c:v>
                </c:pt>
                <c:pt idx="701">
                  <c:v>0.81262230873107899</c:v>
                </c:pt>
                <c:pt idx="702">
                  <c:v>0.82511007785797097</c:v>
                </c:pt>
                <c:pt idx="703">
                  <c:v>0.83634907007217396</c:v>
                </c:pt>
                <c:pt idx="704">
                  <c:v>0.84333914518356301</c:v>
                </c:pt>
                <c:pt idx="705">
                  <c:v>0.84025520086288397</c:v>
                </c:pt>
                <c:pt idx="706">
                  <c:v>0.83747965097427302</c:v>
                </c:pt>
                <c:pt idx="707">
                  <c:v>0.82873165607452304</c:v>
                </c:pt>
                <c:pt idx="708">
                  <c:v>0.83648347854614202</c:v>
                </c:pt>
                <c:pt idx="709">
                  <c:v>0.86130160093307495</c:v>
                </c:pt>
                <c:pt idx="710">
                  <c:v>0.85017144680023105</c:v>
                </c:pt>
                <c:pt idx="711">
                  <c:v>0.84952932596206598</c:v>
                </c:pt>
                <c:pt idx="712">
                  <c:v>0.85520142316818204</c:v>
                </c:pt>
                <c:pt idx="713">
                  <c:v>0.86655628681182795</c:v>
                </c:pt>
                <c:pt idx="714">
                  <c:v>0.87365067005157404</c:v>
                </c:pt>
                <c:pt idx="715">
                  <c:v>0.88628560304641701</c:v>
                </c:pt>
                <c:pt idx="716">
                  <c:v>0.89140707254409701</c:v>
                </c:pt>
                <c:pt idx="717">
                  <c:v>0.88976633548736495</c:v>
                </c:pt>
                <c:pt idx="718">
                  <c:v>0.89453971385955799</c:v>
                </c:pt>
                <c:pt idx="719">
                  <c:v>0.85508573055267301</c:v>
                </c:pt>
                <c:pt idx="720">
                  <c:v>0.86957716941833496</c:v>
                </c:pt>
                <c:pt idx="721">
                  <c:v>0.87011945247650102</c:v>
                </c:pt>
                <c:pt idx="722">
                  <c:v>0.87998253107070901</c:v>
                </c:pt>
                <c:pt idx="723">
                  <c:v>0.88573426008224398</c:v>
                </c:pt>
                <c:pt idx="724">
                  <c:v>0.890910863876342</c:v>
                </c:pt>
                <c:pt idx="725">
                  <c:v>0.89244478940963701</c:v>
                </c:pt>
                <c:pt idx="726">
                  <c:v>0.90413028001785201</c:v>
                </c:pt>
                <c:pt idx="727">
                  <c:v>0.91059225797653198</c:v>
                </c:pt>
                <c:pt idx="728">
                  <c:v>0.91953301429748502</c:v>
                </c:pt>
                <c:pt idx="729">
                  <c:v>0.92132973670959395</c:v>
                </c:pt>
                <c:pt idx="730">
                  <c:v>0.92294675111770597</c:v>
                </c:pt>
                <c:pt idx="731">
                  <c:v>0.93065208196640004</c:v>
                </c:pt>
                <c:pt idx="732">
                  <c:v>0.93446189165115301</c:v>
                </c:pt>
                <c:pt idx="733">
                  <c:v>0.92851567268371504</c:v>
                </c:pt>
                <c:pt idx="734">
                  <c:v>0.92941409349441495</c:v>
                </c:pt>
                <c:pt idx="735">
                  <c:v>0.91772270202636697</c:v>
                </c:pt>
                <c:pt idx="736">
                  <c:v>0.925950407981872</c:v>
                </c:pt>
                <c:pt idx="737">
                  <c:v>0.93335539102554299</c:v>
                </c:pt>
                <c:pt idx="738">
                  <c:v>0.93976783752441395</c:v>
                </c:pt>
                <c:pt idx="739">
                  <c:v>0.94266605377197199</c:v>
                </c:pt>
                <c:pt idx="740">
                  <c:v>0.94839942455291704</c:v>
                </c:pt>
                <c:pt idx="741">
                  <c:v>0.94418448209762496</c:v>
                </c:pt>
                <c:pt idx="742">
                  <c:v>0.94853943586349398</c:v>
                </c:pt>
                <c:pt idx="743">
                  <c:v>0.95056051015853804</c:v>
                </c:pt>
                <c:pt idx="744">
                  <c:v>0.94612944126129095</c:v>
                </c:pt>
                <c:pt idx="745">
                  <c:v>0.94526648521423295</c:v>
                </c:pt>
                <c:pt idx="746">
                  <c:v>0.94761484861373901</c:v>
                </c:pt>
                <c:pt idx="747">
                  <c:v>0.94972836971282903</c:v>
                </c:pt>
                <c:pt idx="748">
                  <c:v>0.91427999734878496</c:v>
                </c:pt>
                <c:pt idx="749">
                  <c:v>0.91972702741622903</c:v>
                </c:pt>
                <c:pt idx="750">
                  <c:v>0.92029136419296198</c:v>
                </c:pt>
                <c:pt idx="751">
                  <c:v>0.92513722181320102</c:v>
                </c:pt>
                <c:pt idx="752">
                  <c:v>0.92949849367141701</c:v>
                </c:pt>
                <c:pt idx="753">
                  <c:v>0.93342363834381104</c:v>
                </c:pt>
                <c:pt idx="754">
                  <c:v>0.93383127450942904</c:v>
                </c:pt>
                <c:pt idx="755">
                  <c:v>0.93107312917709295</c:v>
                </c:pt>
                <c:pt idx="756">
                  <c:v>0.93823170661926203</c:v>
                </c:pt>
                <c:pt idx="757">
                  <c:v>0.94715517759323098</c:v>
                </c:pt>
                <c:pt idx="758">
                  <c:v>0.95835113525390603</c:v>
                </c:pt>
                <c:pt idx="759">
                  <c:v>0.962516009807586</c:v>
                </c:pt>
                <c:pt idx="760">
                  <c:v>0.95688939094543402</c:v>
                </c:pt>
                <c:pt idx="761">
                  <c:v>0.95807546377181996</c:v>
                </c:pt>
                <c:pt idx="762">
                  <c:v>0.95447862148284901</c:v>
                </c:pt>
                <c:pt idx="763">
                  <c:v>0.95590573549270597</c:v>
                </c:pt>
                <c:pt idx="764">
                  <c:v>0.96031516790390004</c:v>
                </c:pt>
                <c:pt idx="765">
                  <c:v>0.95910525321960405</c:v>
                </c:pt>
                <c:pt idx="766">
                  <c:v>0.95381975173950195</c:v>
                </c:pt>
                <c:pt idx="767">
                  <c:v>0.958437800407409</c:v>
                </c:pt>
                <c:pt idx="768">
                  <c:v>0.96259403228759699</c:v>
                </c:pt>
                <c:pt idx="769">
                  <c:v>0.95813864469528198</c:v>
                </c:pt>
                <c:pt idx="770">
                  <c:v>0.96232479810714699</c:v>
                </c:pt>
                <c:pt idx="771">
                  <c:v>0.96609234809875399</c:v>
                </c:pt>
                <c:pt idx="772">
                  <c:v>0.96948313713073697</c:v>
                </c:pt>
                <c:pt idx="773">
                  <c:v>0.97253483533859197</c:v>
                </c:pt>
                <c:pt idx="774">
                  <c:v>0.96590632200241</c:v>
                </c:pt>
                <c:pt idx="775">
                  <c:v>0.96931570768356301</c:v>
                </c:pt>
                <c:pt idx="776">
                  <c:v>0.96925914287567105</c:v>
                </c:pt>
                <c:pt idx="777">
                  <c:v>0.96920824050903298</c:v>
                </c:pt>
                <c:pt idx="778">
                  <c:v>0.97228741645812899</c:v>
                </c:pt>
                <c:pt idx="779">
                  <c:v>0.96880865097045898</c:v>
                </c:pt>
                <c:pt idx="780">
                  <c:v>0.968802809715271</c:v>
                </c:pt>
                <c:pt idx="781">
                  <c:v>0.96848028898239102</c:v>
                </c:pt>
                <c:pt idx="782">
                  <c:v>0.96853154897689797</c:v>
                </c:pt>
                <c:pt idx="783">
                  <c:v>0.96855342388152998</c:v>
                </c:pt>
                <c:pt idx="784">
                  <c:v>0.96890330314636197</c:v>
                </c:pt>
                <c:pt idx="785">
                  <c:v>0.96576297283172596</c:v>
                </c:pt>
                <c:pt idx="786">
                  <c:v>0.96918666362762396</c:v>
                </c:pt>
                <c:pt idx="787">
                  <c:v>0.96914297342300404</c:v>
                </c:pt>
                <c:pt idx="788">
                  <c:v>0.96910369396209695</c:v>
                </c:pt>
                <c:pt idx="789">
                  <c:v>0.96906834840774503</c:v>
                </c:pt>
                <c:pt idx="790">
                  <c:v>0.96591150760650601</c:v>
                </c:pt>
                <c:pt idx="791">
                  <c:v>0.96619534492492598</c:v>
                </c:pt>
                <c:pt idx="792">
                  <c:v>0.96957582235336304</c:v>
                </c:pt>
                <c:pt idx="793">
                  <c:v>0.97261822223663297</c:v>
                </c:pt>
                <c:pt idx="794">
                  <c:v>0.97223138809204102</c:v>
                </c:pt>
                <c:pt idx="795">
                  <c:v>0.97188323736190796</c:v>
                </c:pt>
                <c:pt idx="796">
                  <c:v>0.97160041332244795</c:v>
                </c:pt>
                <c:pt idx="797">
                  <c:v>0.96819037199020297</c:v>
                </c:pt>
                <c:pt idx="798">
                  <c:v>0.96512132883071899</c:v>
                </c:pt>
                <c:pt idx="799">
                  <c:v>0.943609178066253</c:v>
                </c:pt>
                <c:pt idx="800">
                  <c:v>0.94924825429916304</c:v>
                </c:pt>
                <c:pt idx="801">
                  <c:v>0.95119845867156905</c:v>
                </c:pt>
                <c:pt idx="802">
                  <c:v>0.94859576225280695</c:v>
                </c:pt>
                <c:pt idx="803">
                  <c:v>0.95242506265640203</c:v>
                </c:pt>
                <c:pt idx="804">
                  <c:v>0.95718258619308405</c:v>
                </c:pt>
                <c:pt idx="805">
                  <c:v>0.96531790494918801</c:v>
                </c:pt>
                <c:pt idx="806">
                  <c:v>0.96253609657287598</c:v>
                </c:pt>
                <c:pt idx="807">
                  <c:v>0.96402919292449896</c:v>
                </c:pt>
                <c:pt idx="808">
                  <c:v>0.96450126171112005</c:v>
                </c:pt>
                <c:pt idx="809">
                  <c:v>0.96805113554000799</c:v>
                </c:pt>
                <c:pt idx="810">
                  <c:v>0.96812105178832997</c:v>
                </c:pt>
                <c:pt idx="811">
                  <c:v>0.97417807579040505</c:v>
                </c:pt>
                <c:pt idx="812">
                  <c:v>0.96738529205322199</c:v>
                </c:pt>
                <c:pt idx="813">
                  <c:v>0.97064673900604204</c:v>
                </c:pt>
                <c:pt idx="814">
                  <c:v>0.96778637170791604</c:v>
                </c:pt>
                <c:pt idx="815">
                  <c:v>0.97100776433944702</c:v>
                </c:pt>
                <c:pt idx="816">
                  <c:v>0.97078198194503695</c:v>
                </c:pt>
                <c:pt idx="817">
                  <c:v>0.97057878971099798</c:v>
                </c:pt>
                <c:pt idx="818">
                  <c:v>0.97616887092590299</c:v>
                </c:pt>
                <c:pt idx="819">
                  <c:v>0.97542697191238403</c:v>
                </c:pt>
                <c:pt idx="820">
                  <c:v>0.96853333711624101</c:v>
                </c:pt>
                <c:pt idx="821">
                  <c:v>0.96857452392578103</c:v>
                </c:pt>
                <c:pt idx="822">
                  <c:v>0.97171705961227395</c:v>
                </c:pt>
                <c:pt idx="823">
                  <c:v>0.97454535961151101</c:v>
                </c:pt>
                <c:pt idx="824">
                  <c:v>0.97709083557128895</c:v>
                </c:pt>
                <c:pt idx="825">
                  <c:v>0.97625672817230202</c:v>
                </c:pt>
                <c:pt idx="826">
                  <c:v>0.97863107919692904</c:v>
                </c:pt>
                <c:pt idx="827">
                  <c:v>0.97764295339584295</c:v>
                </c:pt>
                <c:pt idx="828">
                  <c:v>0.97564077377319303</c:v>
                </c:pt>
                <c:pt idx="829">
                  <c:v>0.97714400291442804</c:v>
                </c:pt>
                <c:pt idx="830">
                  <c:v>0.976304590702056</c:v>
                </c:pt>
                <c:pt idx="831">
                  <c:v>0.97554910182952803</c:v>
                </c:pt>
                <c:pt idx="832">
                  <c:v>0.97486919164657504</c:v>
                </c:pt>
                <c:pt idx="833">
                  <c:v>0.97425729036331099</c:v>
                </c:pt>
                <c:pt idx="834">
                  <c:v>0.976831555366516</c:v>
                </c:pt>
                <c:pt idx="835">
                  <c:v>0.97914838790893499</c:v>
                </c:pt>
                <c:pt idx="836">
                  <c:v>0.98123353719711304</c:v>
                </c:pt>
                <c:pt idx="837">
                  <c:v>0.97998517751693703</c:v>
                </c:pt>
                <c:pt idx="838">
                  <c:v>0.97261166572570801</c:v>
                </c:pt>
                <c:pt idx="839">
                  <c:v>0.96844047307968095</c:v>
                </c:pt>
                <c:pt idx="840">
                  <c:v>0.96534639596938998</c:v>
                </c:pt>
                <c:pt idx="841">
                  <c:v>0.96881175041198697</c:v>
                </c:pt>
                <c:pt idx="842">
                  <c:v>0.96568059921264604</c:v>
                </c:pt>
                <c:pt idx="843">
                  <c:v>0.974981188774108</c:v>
                </c:pt>
                <c:pt idx="844">
                  <c:v>0.97435808181762695</c:v>
                </c:pt>
                <c:pt idx="845">
                  <c:v>0.97379726171493497</c:v>
                </c:pt>
                <c:pt idx="846">
                  <c:v>0.97641754150390603</c:v>
                </c:pt>
                <c:pt idx="847">
                  <c:v>0.97565078735351496</c:v>
                </c:pt>
                <c:pt idx="848">
                  <c:v>0.98027712106704701</c:v>
                </c:pt>
                <c:pt idx="849">
                  <c:v>0.98224943876266402</c:v>
                </c:pt>
                <c:pt idx="850">
                  <c:v>0.98402452468872004</c:v>
                </c:pt>
                <c:pt idx="851">
                  <c:v>0.97937208414077703</c:v>
                </c:pt>
                <c:pt idx="852">
                  <c:v>0.97518485784530595</c:v>
                </c:pt>
                <c:pt idx="853">
                  <c:v>0.969765365123748</c:v>
                </c:pt>
                <c:pt idx="854">
                  <c:v>0.96966379880905096</c:v>
                </c:pt>
                <c:pt idx="855">
                  <c:v>0.96957242488860995</c:v>
                </c:pt>
                <c:pt idx="856">
                  <c:v>0.96949017047882002</c:v>
                </c:pt>
                <c:pt idx="857">
                  <c:v>0.96941614151000899</c:v>
                </c:pt>
                <c:pt idx="858">
                  <c:v>0.97247451543807895</c:v>
                </c:pt>
                <c:pt idx="859">
                  <c:v>0.96897703409194902</c:v>
                </c:pt>
                <c:pt idx="860">
                  <c:v>0.96895432472229004</c:v>
                </c:pt>
                <c:pt idx="861">
                  <c:v>0.96893388032913197</c:v>
                </c:pt>
                <c:pt idx="862">
                  <c:v>0.96891546249389604</c:v>
                </c:pt>
                <c:pt idx="863">
                  <c:v>0.97202390432357699</c:v>
                </c:pt>
                <c:pt idx="864">
                  <c:v>0.97482150793075495</c:v>
                </c:pt>
                <c:pt idx="865">
                  <c:v>0.97421437501907304</c:v>
                </c:pt>
                <c:pt idx="866">
                  <c:v>0.97054290771484297</c:v>
                </c:pt>
                <c:pt idx="867">
                  <c:v>0.973488628864288</c:v>
                </c:pt>
                <c:pt idx="868">
                  <c:v>0.97301477193832397</c:v>
                </c:pt>
                <c:pt idx="869">
                  <c:v>0.97571331262588501</c:v>
                </c:pt>
                <c:pt idx="870">
                  <c:v>0.97501695156097401</c:v>
                </c:pt>
                <c:pt idx="871">
                  <c:v>0.96814024448394698</c:v>
                </c:pt>
                <c:pt idx="872">
                  <c:v>0.96507620811462402</c:v>
                </c:pt>
                <c:pt idx="873">
                  <c:v>0.96231859922409002</c:v>
                </c:pt>
                <c:pt idx="874">
                  <c:v>0.966086745262146</c:v>
                </c:pt>
                <c:pt idx="875">
                  <c:v>0.966353058815002</c:v>
                </c:pt>
                <c:pt idx="876">
                  <c:v>0.96971774101257302</c:v>
                </c:pt>
                <c:pt idx="877">
                  <c:v>0.97234636545181197</c:v>
                </c:pt>
                <c:pt idx="878">
                  <c:v>0.96885055303573597</c:v>
                </c:pt>
                <c:pt idx="879">
                  <c:v>0.971965491771698</c:v>
                </c:pt>
                <c:pt idx="880">
                  <c:v>0.97476893663406305</c:v>
                </c:pt>
                <c:pt idx="881">
                  <c:v>0.97729206085205</c:v>
                </c:pt>
                <c:pt idx="882">
                  <c:v>0.97643786668777399</c:v>
                </c:pt>
                <c:pt idx="883">
                  <c:v>0.965914666652679</c:v>
                </c:pt>
                <c:pt idx="884">
                  <c:v>0.96395337581634499</c:v>
                </c:pt>
                <c:pt idx="885">
                  <c:v>0.96443301439285201</c:v>
                </c:pt>
                <c:pt idx="886">
                  <c:v>0.96486473083496005</c:v>
                </c:pt>
                <c:pt idx="887">
                  <c:v>0.96525323390960605</c:v>
                </c:pt>
                <c:pt idx="888">
                  <c:v>0.95154261589050204</c:v>
                </c:pt>
                <c:pt idx="889">
                  <c:v>0.95638835430145197</c:v>
                </c:pt>
                <c:pt idx="890">
                  <c:v>0.95762449502944902</c:v>
                </c:pt>
                <c:pt idx="891">
                  <c:v>0.95873707532882602</c:v>
                </c:pt>
                <c:pt idx="892">
                  <c:v>0.95661336183547896</c:v>
                </c:pt>
                <c:pt idx="893">
                  <c:v>0.96837115287780695</c:v>
                </c:pt>
                <c:pt idx="894">
                  <c:v>0.96840906143188399</c:v>
                </c:pt>
                <c:pt idx="895">
                  <c:v>0.97443896532058705</c:v>
                </c:pt>
                <c:pt idx="896">
                  <c:v>0.97699505090713501</c:v>
                </c:pt>
                <c:pt idx="897">
                  <c:v>0.97304552793502797</c:v>
                </c:pt>
                <c:pt idx="898">
                  <c:v>0.91031891107559204</c:v>
                </c:pt>
                <c:pt idx="899">
                  <c:v>0.91616201400756803</c:v>
                </c:pt>
                <c:pt idx="900">
                  <c:v>0.92615371942520097</c:v>
                </c:pt>
                <c:pt idx="901">
                  <c:v>0.933538377285003</c:v>
                </c:pt>
                <c:pt idx="902">
                  <c:v>0.93705952167510898</c:v>
                </c:pt>
                <c:pt idx="903">
                  <c:v>0.94335359334945601</c:v>
                </c:pt>
                <c:pt idx="904">
                  <c:v>0.94276821613311701</c:v>
                </c:pt>
                <c:pt idx="905">
                  <c:v>0.94849139451980502</c:v>
                </c:pt>
                <c:pt idx="906">
                  <c:v>0.94739222526550204</c:v>
                </c:pt>
                <c:pt idx="907">
                  <c:v>0.94952797889709395</c:v>
                </c:pt>
                <c:pt idx="908">
                  <c:v>0.95457518100738503</c:v>
                </c:pt>
                <c:pt idx="909">
                  <c:v>0.959117650985717</c:v>
                </c:pt>
                <c:pt idx="910">
                  <c:v>0.96376031637191695</c:v>
                </c:pt>
                <c:pt idx="911">
                  <c:v>0.96738427877426103</c:v>
                </c:pt>
                <c:pt idx="912">
                  <c:v>0.96752083301544101</c:v>
                </c:pt>
                <c:pt idx="913">
                  <c:v>0.97056686878204301</c:v>
                </c:pt>
                <c:pt idx="914">
                  <c:v>0.97038519382476796</c:v>
                </c:pt>
                <c:pt idx="915">
                  <c:v>0.97334665060043302</c:v>
                </c:pt>
                <c:pt idx="916">
                  <c:v>0.97288697957992498</c:v>
                </c:pt>
                <c:pt idx="917">
                  <c:v>0.972473263740539</c:v>
                </c:pt>
                <c:pt idx="918">
                  <c:v>0.97522592544555597</c:v>
                </c:pt>
                <c:pt idx="919">
                  <c:v>0.97770333290100098</c:v>
                </c:pt>
                <c:pt idx="920">
                  <c:v>0.97993302345275801</c:v>
                </c:pt>
                <c:pt idx="921">
                  <c:v>0.97881472110748202</c:v>
                </c:pt>
                <c:pt idx="922">
                  <c:v>0.977808237075805</c:v>
                </c:pt>
                <c:pt idx="923">
                  <c:v>0.97377741336822499</c:v>
                </c:pt>
                <c:pt idx="924">
                  <c:v>0.97594720125198298</c:v>
                </c:pt>
                <c:pt idx="925">
                  <c:v>0.97835248708724898</c:v>
                </c:pt>
                <c:pt idx="926">
                  <c:v>0.98051726818084695</c:v>
                </c:pt>
                <c:pt idx="927">
                  <c:v>0.97934055328369096</c:v>
                </c:pt>
                <c:pt idx="928">
                  <c:v>0.97515648603439298</c:v>
                </c:pt>
                <c:pt idx="929">
                  <c:v>0.97764086723327603</c:v>
                </c:pt>
                <c:pt idx="930">
                  <c:v>0.97987675666809004</c:v>
                </c:pt>
                <c:pt idx="931">
                  <c:v>0.97876405715942305</c:v>
                </c:pt>
                <c:pt idx="932">
                  <c:v>0.980887651443481</c:v>
                </c:pt>
                <c:pt idx="933">
                  <c:v>0.97654891014099099</c:v>
                </c:pt>
                <c:pt idx="934">
                  <c:v>0.97889399528503396</c:v>
                </c:pt>
                <c:pt idx="935">
                  <c:v>0.98100459575652998</c:v>
                </c:pt>
                <c:pt idx="936">
                  <c:v>0.97977912425994795</c:v>
                </c:pt>
                <c:pt idx="937">
                  <c:v>0.98180121183395297</c:v>
                </c:pt>
                <c:pt idx="938">
                  <c:v>0.97900903224945002</c:v>
                </c:pt>
                <c:pt idx="939">
                  <c:v>0.97798311710357599</c:v>
                </c:pt>
                <c:pt idx="940">
                  <c:v>0.98018479347229004</c:v>
                </c:pt>
                <c:pt idx="941">
                  <c:v>0.97591632604598999</c:v>
                </c:pt>
                <c:pt idx="942">
                  <c:v>0.97832471132278398</c:v>
                </c:pt>
                <c:pt idx="943">
                  <c:v>0.98049223423004095</c:v>
                </c:pt>
                <c:pt idx="944">
                  <c:v>0.97619301080703702</c:v>
                </c:pt>
                <c:pt idx="945">
                  <c:v>0.97897708415985096</c:v>
                </c:pt>
                <c:pt idx="946">
                  <c:v>0.97984647750854403</c:v>
                </c:pt>
                <c:pt idx="947">
                  <c:v>0.96936184167861905</c:v>
                </c:pt>
                <c:pt idx="948">
                  <c:v>0.96955811977386397</c:v>
                </c:pt>
                <c:pt idx="949">
                  <c:v>0.96947729587554898</c:v>
                </c:pt>
                <c:pt idx="950">
                  <c:v>0.96002954244613603</c:v>
                </c:pt>
                <c:pt idx="951">
                  <c:v>0.9140265583992</c:v>
                </c:pt>
                <c:pt idx="952">
                  <c:v>0.92262393236160201</c:v>
                </c:pt>
                <c:pt idx="953">
                  <c:v>0.92263787984848</c:v>
                </c:pt>
                <c:pt idx="954">
                  <c:v>0.92412412166595403</c:v>
                </c:pt>
                <c:pt idx="955">
                  <c:v>0.92858672142028797</c:v>
                </c:pt>
                <c:pt idx="956">
                  <c:v>0.93260306119918801</c:v>
                </c:pt>
                <c:pt idx="957">
                  <c:v>0.93621778488159102</c:v>
                </c:pt>
                <c:pt idx="958">
                  <c:v>0.93947100639343195</c:v>
                </c:pt>
                <c:pt idx="959">
                  <c:v>0.93302392959594704</c:v>
                </c:pt>
                <c:pt idx="960">
                  <c:v>0.93034654855728105</c:v>
                </c:pt>
                <c:pt idx="961">
                  <c:v>0.93731188774108798</c:v>
                </c:pt>
                <c:pt idx="962">
                  <c:v>0.937330722808837</c:v>
                </c:pt>
                <c:pt idx="963">
                  <c:v>0.93734765052795399</c:v>
                </c:pt>
                <c:pt idx="964">
                  <c:v>0.9404878616333</c:v>
                </c:pt>
                <c:pt idx="965">
                  <c:v>0.94331407546997004</c:v>
                </c:pt>
                <c:pt idx="966">
                  <c:v>0.94585764408111495</c:v>
                </c:pt>
                <c:pt idx="967">
                  <c:v>0.94814687967300404</c:v>
                </c:pt>
                <c:pt idx="968">
                  <c:v>0.94708216190338101</c:v>
                </c:pt>
                <c:pt idx="969">
                  <c:v>0.95237392187118497</c:v>
                </c:pt>
                <c:pt idx="970">
                  <c:v>0.95713651180267301</c:v>
                </c:pt>
                <c:pt idx="971">
                  <c:v>0.95829784870147705</c:v>
                </c:pt>
                <c:pt idx="972">
                  <c:v>0.95934307575225797</c:v>
                </c:pt>
                <c:pt idx="973">
                  <c:v>0.96113038063049305</c:v>
                </c:pt>
                <c:pt idx="974">
                  <c:v>0.96189236640930098</c:v>
                </c:pt>
                <c:pt idx="975">
                  <c:v>0.96570312976837103</c:v>
                </c:pt>
                <c:pt idx="976">
                  <c:v>0.96003204584121704</c:v>
                </c:pt>
                <c:pt idx="977">
                  <c:v>0.96090382337570102</c:v>
                </c:pt>
                <c:pt idx="978">
                  <c:v>0.96168845891952504</c:v>
                </c:pt>
                <c:pt idx="979">
                  <c:v>0.96551960706710804</c:v>
                </c:pt>
                <c:pt idx="980">
                  <c:v>0.94396764039993197</c:v>
                </c:pt>
                <c:pt idx="981">
                  <c:v>0.94957089424133301</c:v>
                </c:pt>
                <c:pt idx="982">
                  <c:v>0.95602744817733698</c:v>
                </c:pt>
                <c:pt idx="983">
                  <c:v>0.96125727891921997</c:v>
                </c:pt>
                <c:pt idx="984">
                  <c:v>0.96861845254898005</c:v>
                </c:pt>
                <c:pt idx="985">
                  <c:v>0.96863162517547596</c:v>
                </c:pt>
                <c:pt idx="986">
                  <c:v>0.96865415573120095</c:v>
                </c:pt>
                <c:pt idx="987">
                  <c:v>0.97178876399993896</c:v>
                </c:pt>
                <c:pt idx="988">
                  <c:v>0.97148489952087402</c:v>
                </c:pt>
                <c:pt idx="989">
                  <c:v>0.97433638572692804</c:v>
                </c:pt>
                <c:pt idx="990">
                  <c:v>0.97377777099609297</c:v>
                </c:pt>
                <c:pt idx="991">
                  <c:v>0.973275005817413</c:v>
                </c:pt>
                <c:pt idx="992">
                  <c:v>0.97835272550582797</c:v>
                </c:pt>
                <c:pt idx="993">
                  <c:v>0.98051744699478105</c:v>
                </c:pt>
                <c:pt idx="994">
                  <c:v>0.97309070825576705</c:v>
                </c:pt>
                <c:pt idx="995">
                  <c:v>0.97578161954879705</c:v>
                </c:pt>
                <c:pt idx="996">
                  <c:v>0.97820347547531095</c:v>
                </c:pt>
                <c:pt idx="997">
                  <c:v>0.98038315773010198</c:v>
                </c:pt>
                <c:pt idx="998">
                  <c:v>0.98234486579894997</c:v>
                </c:pt>
                <c:pt idx="999">
                  <c:v>0.98411035537719704</c:v>
                </c:pt>
              </c:numCache>
            </c:numRef>
          </c:yVal>
          <c:smooth val="1"/>
          <c:extLst>
            <c:ext xmlns:c16="http://schemas.microsoft.com/office/drawing/2014/chart" uri="{C3380CC4-5D6E-409C-BE32-E72D297353CC}">
              <c16:uniqueId val="{00000003-358D-4E34-90AB-4EE54B2C6512}"/>
            </c:ext>
          </c:extLst>
        </c:ser>
        <c:ser>
          <c:idx val="4"/>
          <c:order val="4"/>
          <c:tx>
            <c:strRef>
              <c:f>Accuracy!$G$1</c:f>
              <c:strCache>
                <c:ptCount val="1"/>
                <c:pt idx="0">
                  <c:v>256</c:v>
                </c:pt>
              </c:strCache>
            </c:strRef>
          </c:tx>
          <c:spPr>
            <a:ln w="19050" cap="rnd">
              <a:solidFill>
                <a:schemeClr val="accent5"/>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G$2:$G$1001</c:f>
              <c:numCache>
                <c:formatCode>General</c:formatCode>
                <c:ptCount val="1000"/>
                <c:pt idx="0">
                  <c:v>0.40397727489471402</c:v>
                </c:pt>
                <c:pt idx="1">
                  <c:v>0.65847903490066495</c:v>
                </c:pt>
                <c:pt idx="2">
                  <c:v>0.56549704074859597</c:v>
                </c:pt>
                <c:pt idx="3">
                  <c:v>0.52865493297576904</c:v>
                </c:pt>
                <c:pt idx="4">
                  <c:v>0.57966113090515103</c:v>
                </c:pt>
                <c:pt idx="5">
                  <c:v>0.58670556545257502</c:v>
                </c:pt>
                <c:pt idx="6">
                  <c:v>0.52953976392745905</c:v>
                </c:pt>
                <c:pt idx="7">
                  <c:v>0.55705845355987504</c:v>
                </c:pt>
                <c:pt idx="8">
                  <c:v>0.520932257175445</c:v>
                </c:pt>
                <c:pt idx="9">
                  <c:v>0.463828325271606</c:v>
                </c:pt>
                <c:pt idx="10">
                  <c:v>0.48911145329475397</c:v>
                </c:pt>
                <c:pt idx="11">
                  <c:v>0.57178133726119995</c:v>
                </c:pt>
                <c:pt idx="12">
                  <c:v>0.57938587665557795</c:v>
                </c:pt>
                <c:pt idx="13">
                  <c:v>0.594590604305267</c:v>
                </c:pt>
                <c:pt idx="14">
                  <c:v>0.57423114776611295</c:v>
                </c:pt>
                <c:pt idx="15">
                  <c:v>0.58998697996139504</c:v>
                </c:pt>
                <c:pt idx="16">
                  <c:v>0.58174085617065396</c:v>
                </c:pt>
                <c:pt idx="17">
                  <c:v>0.55800962448120095</c:v>
                </c:pt>
                <c:pt idx="18">
                  <c:v>0.60321784019470204</c:v>
                </c:pt>
                <c:pt idx="19">
                  <c:v>0.58359026908874501</c:v>
                </c:pt>
                <c:pt idx="20">
                  <c:v>0.55319136381149203</c:v>
                </c:pt>
                <c:pt idx="21">
                  <c:v>0.53951358795166005</c:v>
                </c:pt>
                <c:pt idx="22">
                  <c:v>0.51229149103164595</c:v>
                </c:pt>
                <c:pt idx="23">
                  <c:v>0.60978937149047796</c:v>
                </c:pt>
                <c:pt idx="24">
                  <c:v>0.64056730270385698</c:v>
                </c:pt>
                <c:pt idx="25">
                  <c:v>0.60374927520751898</c:v>
                </c:pt>
                <c:pt idx="26">
                  <c:v>0.60819709300994795</c:v>
                </c:pt>
                <c:pt idx="27">
                  <c:v>0.59245789051055897</c:v>
                </c:pt>
                <c:pt idx="28">
                  <c:v>0.56166857481002797</c:v>
                </c:pt>
                <c:pt idx="29">
                  <c:v>0.54637038707733099</c:v>
                </c:pt>
                <c:pt idx="30">
                  <c:v>0.549332976341247</c:v>
                </c:pt>
                <c:pt idx="31">
                  <c:v>0.54607802629470803</c:v>
                </c:pt>
                <c:pt idx="32">
                  <c:v>0.52968209981918302</c:v>
                </c:pt>
                <c:pt idx="33">
                  <c:v>0.51933515071868896</c:v>
                </c:pt>
                <c:pt idx="34">
                  <c:v>0.51090431213378895</c:v>
                </c:pt>
                <c:pt idx="35">
                  <c:v>0.51934725046157804</c:v>
                </c:pt>
                <c:pt idx="36">
                  <c:v>0.55139410495758001</c:v>
                </c:pt>
                <c:pt idx="37">
                  <c:v>0.53834503889083796</c:v>
                </c:pt>
                <c:pt idx="38">
                  <c:v>0.56230139732360795</c:v>
                </c:pt>
                <c:pt idx="39">
                  <c:v>0.57639366388320901</c:v>
                </c:pt>
                <c:pt idx="40">
                  <c:v>0.56474179029464699</c:v>
                </c:pt>
                <c:pt idx="41">
                  <c:v>0.577814400196075</c:v>
                </c:pt>
                <c:pt idx="42">
                  <c:v>0.57566082477569502</c:v>
                </c:pt>
                <c:pt idx="43">
                  <c:v>0.56085777282714799</c:v>
                </c:pt>
                <c:pt idx="44">
                  <c:v>0.56108170747756902</c:v>
                </c:pt>
                <c:pt idx="45">
                  <c:v>0.56127220392227095</c:v>
                </c:pt>
                <c:pt idx="46">
                  <c:v>0.58099496364593495</c:v>
                </c:pt>
                <c:pt idx="47">
                  <c:v>0.58665275573730402</c:v>
                </c:pt>
                <c:pt idx="48">
                  <c:v>0.59151369333267201</c:v>
                </c:pt>
                <c:pt idx="49">
                  <c:v>0.54882448911666804</c:v>
                </c:pt>
                <c:pt idx="50">
                  <c:v>0.51198309659957797</c:v>
                </c:pt>
                <c:pt idx="51">
                  <c:v>0.52192771434783902</c:v>
                </c:pt>
                <c:pt idx="52">
                  <c:v>0.53054636716842596</c:v>
                </c:pt>
                <c:pt idx="53">
                  <c:v>0.53803098201751698</c:v>
                </c:pt>
                <c:pt idx="54">
                  <c:v>0.52993321418762196</c:v>
                </c:pt>
                <c:pt idx="55">
                  <c:v>0.54811400175094604</c:v>
                </c:pt>
                <c:pt idx="56">
                  <c:v>0.54975289106368996</c:v>
                </c:pt>
                <c:pt idx="57">
                  <c:v>0.52779120206832797</c:v>
                </c:pt>
                <c:pt idx="58">
                  <c:v>0.52474093437194802</c:v>
                </c:pt>
                <c:pt idx="59">
                  <c:v>0.52883529663085904</c:v>
                </c:pt>
                <c:pt idx="60">
                  <c:v>0.54583507776260298</c:v>
                </c:pt>
                <c:pt idx="61">
                  <c:v>0.57409054040908802</c:v>
                </c:pt>
                <c:pt idx="62">
                  <c:v>0.57612425088882402</c:v>
                </c:pt>
                <c:pt idx="63">
                  <c:v>0.56833881139755205</c:v>
                </c:pt>
                <c:pt idx="64">
                  <c:v>0.56774836778640703</c:v>
                </c:pt>
                <c:pt idx="65">
                  <c:v>0.56081366539001398</c:v>
                </c:pt>
                <c:pt idx="66">
                  <c:v>0.56098228693008401</c:v>
                </c:pt>
                <c:pt idx="67">
                  <c:v>0.57314568758010798</c:v>
                </c:pt>
                <c:pt idx="68">
                  <c:v>0.56270611286163297</c:v>
                </c:pt>
                <c:pt idx="69">
                  <c:v>0.55018550157546997</c:v>
                </c:pt>
                <c:pt idx="70">
                  <c:v>0.54829192161560003</c:v>
                </c:pt>
                <c:pt idx="71">
                  <c:v>0.54971271753311102</c:v>
                </c:pt>
                <c:pt idx="72">
                  <c:v>0.56349146366119296</c:v>
                </c:pt>
                <c:pt idx="73">
                  <c:v>0.55705308914184504</c:v>
                </c:pt>
                <c:pt idx="74">
                  <c:v>0.55447280406951904</c:v>
                </c:pt>
                <c:pt idx="75">
                  <c:v>0.54590052366256703</c:v>
                </c:pt>
                <c:pt idx="76">
                  <c:v>0.56631046533584595</c:v>
                </c:pt>
                <c:pt idx="77">
                  <c:v>0.56996148824691695</c:v>
                </c:pt>
                <c:pt idx="78">
                  <c:v>0.57234036922454801</c:v>
                </c:pt>
                <c:pt idx="79">
                  <c:v>0.55015820264816195</c:v>
                </c:pt>
                <c:pt idx="80">
                  <c:v>0.53889238834381104</c:v>
                </c:pt>
                <c:pt idx="81">
                  <c:v>0.528753161430358</c:v>
                </c:pt>
                <c:pt idx="82">
                  <c:v>0.544627845287323</c:v>
                </c:pt>
                <c:pt idx="83">
                  <c:v>0.54016506671905495</c:v>
                </c:pt>
                <c:pt idx="84">
                  <c:v>0.54864853620529097</c:v>
                </c:pt>
                <c:pt idx="85">
                  <c:v>0.56878370046615601</c:v>
                </c:pt>
                <c:pt idx="86">
                  <c:v>0.57440531253814697</c:v>
                </c:pt>
                <c:pt idx="87">
                  <c:v>0.55933082103729204</c:v>
                </c:pt>
                <c:pt idx="88">
                  <c:v>0.55339771509170499</c:v>
                </c:pt>
                <c:pt idx="89">
                  <c:v>0.55743294954299905</c:v>
                </c:pt>
                <c:pt idx="90">
                  <c:v>0.579814672470092</c:v>
                </c:pt>
                <c:pt idx="91">
                  <c:v>0.57371240854263295</c:v>
                </c:pt>
                <c:pt idx="92">
                  <c:v>0.57571619749069203</c:v>
                </c:pt>
                <c:pt idx="93">
                  <c:v>0.571269571781158</c:v>
                </c:pt>
                <c:pt idx="94">
                  <c:v>0.57039260864257801</c:v>
                </c:pt>
                <c:pt idx="95">
                  <c:v>0.56335335969924905</c:v>
                </c:pt>
                <c:pt idx="96">
                  <c:v>0.557018041610717</c:v>
                </c:pt>
                <c:pt idx="97">
                  <c:v>0.560691237449646</c:v>
                </c:pt>
                <c:pt idx="98">
                  <c:v>0.57024711370468095</c:v>
                </c:pt>
                <c:pt idx="99">
                  <c:v>0.57259738445281905</c:v>
                </c:pt>
                <c:pt idx="100">
                  <c:v>0.55630385875701904</c:v>
                </c:pt>
                <c:pt idx="101">
                  <c:v>0.56942349672317505</c:v>
                </c:pt>
                <c:pt idx="102">
                  <c:v>0.57185614109039296</c:v>
                </c:pt>
                <c:pt idx="103">
                  <c:v>0.56467050313949496</c:v>
                </c:pt>
                <c:pt idx="104">
                  <c:v>0.55820345878600997</c:v>
                </c:pt>
                <c:pt idx="105">
                  <c:v>0.56245732307434004</c:v>
                </c:pt>
                <c:pt idx="106">
                  <c:v>0.57183659076690596</c:v>
                </c:pt>
                <c:pt idx="107">
                  <c:v>0.57096260786056496</c:v>
                </c:pt>
                <c:pt idx="108">
                  <c:v>0.54824131727218595</c:v>
                </c:pt>
                <c:pt idx="109">
                  <c:v>0.53595042228698697</c:v>
                </c:pt>
                <c:pt idx="110">
                  <c:v>0.53235536813735895</c:v>
                </c:pt>
                <c:pt idx="111">
                  <c:v>0.540582835674285</c:v>
                </c:pt>
                <c:pt idx="112">
                  <c:v>0.54443460702896096</c:v>
                </c:pt>
                <c:pt idx="113">
                  <c:v>0.56186616420745805</c:v>
                </c:pt>
                <c:pt idx="114">
                  <c:v>0.56817954778671198</c:v>
                </c:pt>
                <c:pt idx="115">
                  <c:v>0.56136161088943404</c:v>
                </c:pt>
                <c:pt idx="116">
                  <c:v>0.54897546768188399</c:v>
                </c:pt>
                <c:pt idx="117">
                  <c:v>0.55970293283462502</c:v>
                </c:pt>
                <c:pt idx="118">
                  <c:v>0.55523437261581399</c:v>
                </c:pt>
                <c:pt idx="119">
                  <c:v>0.555960953235626</c:v>
                </c:pt>
                <c:pt idx="120">
                  <c:v>0.55973988771438599</c:v>
                </c:pt>
                <c:pt idx="121">
                  <c:v>0.56001591682434004</c:v>
                </c:pt>
                <c:pt idx="122">
                  <c:v>0.56392538547515803</c:v>
                </c:pt>
                <c:pt idx="123">
                  <c:v>0.55753284692764205</c:v>
                </c:pt>
                <c:pt idx="124">
                  <c:v>0.55177956819534302</c:v>
                </c:pt>
                <c:pt idx="125">
                  <c:v>0.56850391626357999</c:v>
                </c:pt>
                <c:pt idx="126">
                  <c:v>0.58665353059768599</c:v>
                </c:pt>
                <c:pt idx="127">
                  <c:v>0.60298818349838201</c:v>
                </c:pt>
                <c:pt idx="128">
                  <c:v>0.58779537677764804</c:v>
                </c:pt>
                <c:pt idx="129">
                  <c:v>0.57589083909988403</c:v>
                </c:pt>
                <c:pt idx="130">
                  <c:v>0.56990909576416005</c:v>
                </c:pt>
                <c:pt idx="131">
                  <c:v>0.56916821002960205</c:v>
                </c:pt>
                <c:pt idx="132">
                  <c:v>0.57727628946304299</c:v>
                </c:pt>
                <c:pt idx="133">
                  <c:v>0.56954866647720304</c:v>
                </c:pt>
                <c:pt idx="134">
                  <c:v>0.57509380578994695</c:v>
                </c:pt>
                <c:pt idx="135">
                  <c:v>0.57895100116729703</c:v>
                </c:pt>
                <c:pt idx="136">
                  <c:v>0.58355587720870905</c:v>
                </c:pt>
                <c:pt idx="137">
                  <c:v>0.57832527160644498</c:v>
                </c:pt>
                <c:pt idx="138">
                  <c:v>0.575630962848663</c:v>
                </c:pt>
                <c:pt idx="139">
                  <c:v>0.56494283676147405</c:v>
                </c:pt>
                <c:pt idx="140">
                  <c:v>0.56469857692718495</c:v>
                </c:pt>
                <c:pt idx="141">
                  <c:v>0.555103719234466</c:v>
                </c:pt>
                <c:pt idx="142">
                  <c:v>0.55057150125503496</c:v>
                </c:pt>
                <c:pt idx="143">
                  <c:v>0.55801433324813798</c:v>
                </c:pt>
                <c:pt idx="144">
                  <c:v>0.56158792972564697</c:v>
                </c:pt>
                <c:pt idx="145">
                  <c:v>0.57417911291122403</c:v>
                </c:pt>
                <c:pt idx="146">
                  <c:v>0.57301121950149503</c:v>
                </c:pt>
                <c:pt idx="147">
                  <c:v>0.57508510351180997</c:v>
                </c:pt>
                <c:pt idx="148">
                  <c:v>0.56445157527923495</c:v>
                </c:pt>
                <c:pt idx="149">
                  <c:v>0.57050639390945401</c:v>
                </c:pt>
                <c:pt idx="150">
                  <c:v>0.56033074855804399</c:v>
                </c:pt>
                <c:pt idx="151">
                  <c:v>0.55449289083480802</c:v>
                </c:pt>
                <c:pt idx="152">
                  <c:v>0.54904359579086304</c:v>
                </c:pt>
                <c:pt idx="153">
                  <c:v>0.57744026184081998</c:v>
                </c:pt>
                <c:pt idx="154">
                  <c:v>0.56071162223815896</c:v>
                </c:pt>
                <c:pt idx="155">
                  <c:v>0.54214048385620095</c:v>
                </c:pt>
                <c:pt idx="156">
                  <c:v>0.54944628477096502</c:v>
                </c:pt>
                <c:pt idx="157">
                  <c:v>0.55387663841247503</c:v>
                </c:pt>
                <c:pt idx="158">
                  <c:v>0.55473899841308505</c:v>
                </c:pt>
                <c:pt idx="159">
                  <c:v>0.56902611255645696</c:v>
                </c:pt>
                <c:pt idx="160">
                  <c:v>0.55274850130081099</c:v>
                </c:pt>
                <c:pt idx="161">
                  <c:v>0.55059862136840798</c:v>
                </c:pt>
                <c:pt idx="162">
                  <c:v>0.56428873538970903</c:v>
                </c:pt>
                <c:pt idx="163">
                  <c:v>0.57035988569259599</c:v>
                </c:pt>
                <c:pt idx="164">
                  <c:v>0.53438609838485696</c:v>
                </c:pt>
                <c:pt idx="165">
                  <c:v>0.52157247066497803</c:v>
                </c:pt>
                <c:pt idx="166">
                  <c:v>0.53191524744033802</c:v>
                </c:pt>
                <c:pt idx="167">
                  <c:v>0.53184872865676802</c:v>
                </c:pt>
                <c:pt idx="168">
                  <c:v>0.56173497438430697</c:v>
                </c:pt>
                <c:pt idx="169">
                  <c:v>0.56181150674819902</c:v>
                </c:pt>
                <c:pt idx="170">
                  <c:v>0.56500536203384399</c:v>
                </c:pt>
                <c:pt idx="171">
                  <c:v>0.55850481986999501</c:v>
                </c:pt>
                <c:pt idx="172">
                  <c:v>0.56202936172485296</c:v>
                </c:pt>
                <c:pt idx="173">
                  <c:v>0.60582643747329701</c:v>
                </c:pt>
                <c:pt idx="174">
                  <c:v>0.64524382352828902</c:v>
                </c:pt>
                <c:pt idx="175">
                  <c:v>0.63264751434326105</c:v>
                </c:pt>
                <c:pt idx="176">
                  <c:v>0.62250775098800604</c:v>
                </c:pt>
                <c:pt idx="177">
                  <c:v>0.61338198184966997</c:v>
                </c:pt>
                <c:pt idx="178">
                  <c:v>0.59465187788009599</c:v>
                </c:pt>
                <c:pt idx="179">
                  <c:v>0.59768670797348</c:v>
                </c:pt>
                <c:pt idx="180">
                  <c:v>0.60979306697845403</c:v>
                </c:pt>
                <c:pt idx="181">
                  <c:v>0.61131376028060902</c:v>
                </c:pt>
                <c:pt idx="182">
                  <c:v>0.61580741405487005</c:v>
                </c:pt>
                <c:pt idx="183">
                  <c:v>0.60735166072845403</c:v>
                </c:pt>
                <c:pt idx="184">
                  <c:v>0.618491470813751</c:v>
                </c:pt>
                <c:pt idx="185">
                  <c:v>0.601290583610534</c:v>
                </c:pt>
                <c:pt idx="186">
                  <c:v>0.60991150140762296</c:v>
                </c:pt>
                <c:pt idx="187">
                  <c:v>0.63746583461761397</c:v>
                </c:pt>
                <c:pt idx="188">
                  <c:v>0.63934427499771096</c:v>
                </c:pt>
                <c:pt idx="189">
                  <c:v>0.63790982961654596</c:v>
                </c:pt>
                <c:pt idx="190">
                  <c:v>0.60076946020126298</c:v>
                </c:pt>
                <c:pt idx="191">
                  <c:v>0.60319250822067205</c:v>
                </c:pt>
                <c:pt idx="192">
                  <c:v>0.608498275279998</c:v>
                </c:pt>
                <c:pt idx="193">
                  <c:v>0.61327344179153398</c:v>
                </c:pt>
                <c:pt idx="194">
                  <c:v>0.62069612741470304</c:v>
                </c:pt>
                <c:pt idx="195">
                  <c:v>0.63675153255462602</c:v>
                </c:pt>
                <c:pt idx="196">
                  <c:v>0.65432637929916304</c:v>
                </c:pt>
                <c:pt idx="197">
                  <c:v>0.654518723487854</c:v>
                </c:pt>
                <c:pt idx="198">
                  <c:v>0.64219182729721003</c:v>
                </c:pt>
                <c:pt idx="199">
                  <c:v>0.64984762668609597</c:v>
                </c:pt>
                <c:pt idx="200">
                  <c:v>0.65986287593841497</c:v>
                </c:pt>
                <c:pt idx="201">
                  <c:v>0.66887658834457397</c:v>
                </c:pt>
                <c:pt idx="202">
                  <c:v>0.65823894739151001</c:v>
                </c:pt>
                <c:pt idx="203">
                  <c:v>0.64911103248596103</c:v>
                </c:pt>
                <c:pt idx="204">
                  <c:v>0.64982491731643599</c:v>
                </c:pt>
                <c:pt idx="205">
                  <c:v>0.64109241962432795</c:v>
                </c:pt>
                <c:pt idx="206">
                  <c:v>0.64573317766189497</c:v>
                </c:pt>
                <c:pt idx="207">
                  <c:v>0.66398137807846003</c:v>
                </c:pt>
                <c:pt idx="208">
                  <c:v>0.65383321046829201</c:v>
                </c:pt>
                <c:pt idx="209">
                  <c:v>0.66032487154006902</c:v>
                </c:pt>
                <c:pt idx="210">
                  <c:v>0.67361319065093905</c:v>
                </c:pt>
                <c:pt idx="211">
                  <c:v>0.67968916893005304</c:v>
                </c:pt>
                <c:pt idx="212">
                  <c:v>0.69023573398589999</c:v>
                </c:pt>
                <c:pt idx="213">
                  <c:v>0.69621217250823897</c:v>
                </c:pt>
                <c:pt idx="214">
                  <c:v>0.68909096717834395</c:v>
                </c:pt>
                <c:pt idx="215">
                  <c:v>0.69205689430236805</c:v>
                </c:pt>
                <c:pt idx="216">
                  <c:v>0.68847620487213101</c:v>
                </c:pt>
                <c:pt idx="217">
                  <c:v>0.69766569137573198</c:v>
                </c:pt>
                <c:pt idx="218">
                  <c:v>0.68727409839630105</c:v>
                </c:pt>
                <c:pt idx="219">
                  <c:v>0.68729668855667103</c:v>
                </c:pt>
                <c:pt idx="220">
                  <c:v>0.69669204950332597</c:v>
                </c:pt>
                <c:pt idx="221">
                  <c:v>0.70202285051345803</c:v>
                </c:pt>
                <c:pt idx="222">
                  <c:v>0.69119554758071899</c:v>
                </c:pt>
                <c:pt idx="223">
                  <c:v>0.69082599878311102</c:v>
                </c:pt>
                <c:pt idx="224">
                  <c:v>0.69986838102340698</c:v>
                </c:pt>
                <c:pt idx="225">
                  <c:v>0.70789778232574396</c:v>
                </c:pt>
                <c:pt idx="226">
                  <c:v>0.68308472633361805</c:v>
                </c:pt>
                <c:pt idx="227">
                  <c:v>0.68665122985839799</c:v>
                </c:pt>
                <c:pt idx="228">
                  <c:v>0.69962501525878895</c:v>
                </c:pt>
                <c:pt idx="229">
                  <c:v>0.69841253757476796</c:v>
                </c:pt>
                <c:pt idx="230">
                  <c:v>0.70357125997543302</c:v>
                </c:pt>
                <c:pt idx="231">
                  <c:v>0.71133911609649603</c:v>
                </c:pt>
                <c:pt idx="232">
                  <c:v>0.70583021640777499</c:v>
                </c:pt>
                <c:pt idx="233">
                  <c:v>0.700872182846069</c:v>
                </c:pt>
                <c:pt idx="234">
                  <c:v>0.69015997648239102</c:v>
                </c:pt>
                <c:pt idx="235">
                  <c:v>0.69614398479461603</c:v>
                </c:pt>
                <c:pt idx="236">
                  <c:v>0.69840461015701205</c:v>
                </c:pt>
                <c:pt idx="237">
                  <c:v>0.70668917894363403</c:v>
                </c:pt>
                <c:pt idx="238">
                  <c:v>0.70164525508880604</c:v>
                </c:pt>
                <c:pt idx="239">
                  <c:v>0.71312439441680897</c:v>
                </c:pt>
                <c:pt idx="240">
                  <c:v>0.71056193113327004</c:v>
                </c:pt>
                <c:pt idx="241">
                  <c:v>0.69888073205947798</c:v>
                </c:pt>
                <c:pt idx="242">
                  <c:v>0.69774264097213701</c:v>
                </c:pt>
                <c:pt idx="243">
                  <c:v>0.69046837091445901</c:v>
                </c:pt>
                <c:pt idx="244">
                  <c:v>0.68021690845489502</c:v>
                </c:pt>
                <c:pt idx="245">
                  <c:v>0.67469519376754705</c:v>
                </c:pt>
                <c:pt idx="246">
                  <c:v>0.66347569227218595</c:v>
                </c:pt>
                <c:pt idx="247">
                  <c:v>0.65962809324264504</c:v>
                </c:pt>
                <c:pt idx="248">
                  <c:v>0.67804026603698697</c:v>
                </c:pt>
                <c:pt idx="249">
                  <c:v>0.68523621559143</c:v>
                </c:pt>
                <c:pt idx="250">
                  <c:v>0.71671259403228704</c:v>
                </c:pt>
                <c:pt idx="251">
                  <c:v>0.70129132270812899</c:v>
                </c:pt>
                <c:pt idx="252">
                  <c:v>0.69678717851638705</c:v>
                </c:pt>
                <c:pt idx="253">
                  <c:v>0.705233454704284</c:v>
                </c:pt>
                <c:pt idx="254">
                  <c:v>0.70658510923385598</c:v>
                </c:pt>
                <c:pt idx="255">
                  <c:v>0.71092659235000599</c:v>
                </c:pt>
                <c:pt idx="256">
                  <c:v>0.70545893907546997</c:v>
                </c:pt>
                <c:pt idx="257">
                  <c:v>0.70678806304931596</c:v>
                </c:pt>
                <c:pt idx="258">
                  <c:v>0.71735924482345503</c:v>
                </c:pt>
                <c:pt idx="259">
                  <c:v>0.70187330245971602</c:v>
                </c:pt>
                <c:pt idx="260">
                  <c:v>0.72664237022399902</c:v>
                </c:pt>
                <c:pt idx="261">
                  <c:v>0.73835313320159901</c:v>
                </c:pt>
                <c:pt idx="262">
                  <c:v>0.73556602001190097</c:v>
                </c:pt>
                <c:pt idx="263">
                  <c:v>0.73549598455428999</c:v>
                </c:pt>
                <c:pt idx="264">
                  <c:v>0.72950172424316395</c:v>
                </c:pt>
                <c:pt idx="265">
                  <c:v>0.73027139902114802</c:v>
                </c:pt>
                <c:pt idx="266">
                  <c:v>0.72286927700042702</c:v>
                </c:pt>
                <c:pt idx="267">
                  <c:v>0.71933233737945501</c:v>
                </c:pt>
                <c:pt idx="268">
                  <c:v>0.71927410364151001</c:v>
                </c:pt>
                <c:pt idx="269">
                  <c:v>0.72234672307968095</c:v>
                </c:pt>
                <c:pt idx="270">
                  <c:v>0.72823703289031905</c:v>
                </c:pt>
                <c:pt idx="271">
                  <c:v>0.73353832960128695</c:v>
                </c:pt>
                <c:pt idx="272">
                  <c:v>0.71643447875976496</c:v>
                </c:pt>
                <c:pt idx="273">
                  <c:v>0.71041601896286</c:v>
                </c:pt>
                <c:pt idx="274">
                  <c:v>0.69562441110610895</c:v>
                </c:pt>
                <c:pt idx="275">
                  <c:v>0.697936952114105</c:v>
                </c:pt>
                <c:pt idx="276">
                  <c:v>0.72814327478408802</c:v>
                </c:pt>
                <c:pt idx="277">
                  <c:v>0.73032897710800104</c:v>
                </c:pt>
                <c:pt idx="278">
                  <c:v>0.73542106151580799</c:v>
                </c:pt>
                <c:pt idx="279">
                  <c:v>0.74000394344329801</c:v>
                </c:pt>
                <c:pt idx="280">
                  <c:v>0.73787856101989702</c:v>
                </c:pt>
                <c:pt idx="281">
                  <c:v>0.74221569299697798</c:v>
                </c:pt>
                <c:pt idx="282">
                  <c:v>0.74924415349960305</c:v>
                </c:pt>
                <c:pt idx="283">
                  <c:v>0.74619472026824896</c:v>
                </c:pt>
                <c:pt idx="284">
                  <c:v>0.74032527208328203</c:v>
                </c:pt>
                <c:pt idx="285">
                  <c:v>0.73191773891448897</c:v>
                </c:pt>
                <c:pt idx="286">
                  <c:v>0.73372596502303999</c:v>
                </c:pt>
                <c:pt idx="287">
                  <c:v>0.73222833871841397</c:v>
                </c:pt>
                <c:pt idx="288">
                  <c:v>0.74025553464889504</c:v>
                </c:pt>
                <c:pt idx="289">
                  <c:v>0.74747997522354104</c:v>
                </c:pt>
                <c:pt idx="290">
                  <c:v>0.74773198366165095</c:v>
                </c:pt>
                <c:pt idx="291">
                  <c:v>0.74170875549316395</c:v>
                </c:pt>
                <c:pt idx="292">
                  <c:v>0.75816285610198897</c:v>
                </c:pt>
                <c:pt idx="293">
                  <c:v>0.76047158241271895</c:v>
                </c:pt>
                <c:pt idx="294">
                  <c:v>0.759424448013305</c:v>
                </c:pt>
                <c:pt idx="295">
                  <c:v>0.74950879812240601</c:v>
                </c:pt>
                <c:pt idx="296">
                  <c:v>0.75580793619155795</c:v>
                </c:pt>
                <c:pt idx="297">
                  <c:v>0.75220441818237305</c:v>
                </c:pt>
                <c:pt idx="298">
                  <c:v>0.72385895252227705</c:v>
                </c:pt>
                <c:pt idx="299">
                  <c:v>0.72334808111190796</c:v>
                </c:pt>
                <c:pt idx="300">
                  <c:v>0.726013302803039</c:v>
                </c:pt>
                <c:pt idx="301">
                  <c:v>0.72216194868087702</c:v>
                </c:pt>
                <c:pt idx="302">
                  <c:v>0.71244573593139604</c:v>
                </c:pt>
                <c:pt idx="303">
                  <c:v>0.70682615041732699</c:v>
                </c:pt>
                <c:pt idx="304">
                  <c:v>0.71065419912338201</c:v>
                </c:pt>
                <c:pt idx="305">
                  <c:v>0.71458876132964999</c:v>
                </c:pt>
                <c:pt idx="306">
                  <c:v>0.74381691217422397</c:v>
                </c:pt>
                <c:pt idx="307">
                  <c:v>0.74756020307540805</c:v>
                </c:pt>
                <c:pt idx="308">
                  <c:v>0.75092917680740301</c:v>
                </c:pt>
                <c:pt idx="309">
                  <c:v>0.75083625316619795</c:v>
                </c:pt>
                <c:pt idx="310">
                  <c:v>0.76012760400772095</c:v>
                </c:pt>
                <c:pt idx="311">
                  <c:v>0.78164088726043701</c:v>
                </c:pt>
                <c:pt idx="312">
                  <c:v>0.77847677469253496</c:v>
                </c:pt>
                <c:pt idx="313">
                  <c:v>0.775629103183746</c:v>
                </c:pt>
                <c:pt idx="314">
                  <c:v>0.78244119882583596</c:v>
                </c:pt>
                <c:pt idx="315">
                  <c:v>0.77511835098266602</c:v>
                </c:pt>
                <c:pt idx="316">
                  <c:v>0.76472085714340199</c:v>
                </c:pt>
                <c:pt idx="317">
                  <c:v>0.76324874162673895</c:v>
                </c:pt>
                <c:pt idx="318">
                  <c:v>0.77260649204254095</c:v>
                </c:pt>
                <c:pt idx="319">
                  <c:v>0.773470818996429</c:v>
                </c:pt>
                <c:pt idx="320">
                  <c:v>0.77424871921539296</c:v>
                </c:pt>
                <c:pt idx="321">
                  <c:v>0.77495396137237504</c:v>
                </c:pt>
                <c:pt idx="322">
                  <c:v>0.77558356523513705</c:v>
                </c:pt>
                <c:pt idx="323">
                  <c:v>0.77666020393371504</c:v>
                </c:pt>
                <c:pt idx="324">
                  <c:v>0.78315728902816695</c:v>
                </c:pt>
                <c:pt idx="325">
                  <c:v>0.77046656608581499</c:v>
                </c:pt>
                <c:pt idx="326">
                  <c:v>0.765294909477233</c:v>
                </c:pt>
                <c:pt idx="327">
                  <c:v>0.74020135402679399</c:v>
                </c:pt>
                <c:pt idx="328">
                  <c:v>0.74118119478225697</c:v>
                </c:pt>
                <c:pt idx="329">
                  <c:v>0.75143808126449496</c:v>
                </c:pt>
                <c:pt idx="330">
                  <c:v>0.75392335653304998</c:v>
                </c:pt>
                <c:pt idx="331">
                  <c:v>0.75353103876113803</c:v>
                </c:pt>
                <c:pt idx="332">
                  <c:v>0.74067795276641801</c:v>
                </c:pt>
                <c:pt idx="333">
                  <c:v>0.73536014556884699</c:v>
                </c:pt>
                <c:pt idx="334">
                  <c:v>0.73994910717010498</c:v>
                </c:pt>
                <c:pt idx="335">
                  <c:v>0.75345420837402299</c:v>
                </c:pt>
                <c:pt idx="336">
                  <c:v>0.75623542070388705</c:v>
                </c:pt>
                <c:pt idx="337">
                  <c:v>0.72723817825317305</c:v>
                </c:pt>
                <c:pt idx="338">
                  <c:v>0.71781289577484098</c:v>
                </c:pt>
                <c:pt idx="339">
                  <c:v>0.72955346107482899</c:v>
                </c:pt>
                <c:pt idx="340">
                  <c:v>0.74775075912475497</c:v>
                </c:pt>
                <c:pt idx="341">
                  <c:v>0.74485069513320901</c:v>
                </c:pt>
                <c:pt idx="342">
                  <c:v>0.76051658391952504</c:v>
                </c:pt>
                <c:pt idx="343">
                  <c:v>0.762589931488037</c:v>
                </c:pt>
                <c:pt idx="344">
                  <c:v>0.783205926418304</c:v>
                </c:pt>
                <c:pt idx="345">
                  <c:v>0.77988535165786699</c:v>
                </c:pt>
                <c:pt idx="346">
                  <c:v>0.77689683437347401</c:v>
                </c:pt>
                <c:pt idx="347">
                  <c:v>0.78147393465042103</c:v>
                </c:pt>
                <c:pt idx="348">
                  <c:v>0.78145152330398504</c:v>
                </c:pt>
                <c:pt idx="349">
                  <c:v>0.778306365013122</c:v>
                </c:pt>
                <c:pt idx="350">
                  <c:v>0.80047571659088101</c:v>
                </c:pt>
                <c:pt idx="351">
                  <c:v>0.80480313301086404</c:v>
                </c:pt>
                <c:pt idx="352">
                  <c:v>0.80869781970977705</c:v>
                </c:pt>
                <c:pt idx="353">
                  <c:v>0.79970306158065796</c:v>
                </c:pt>
                <c:pt idx="354">
                  <c:v>0.79785776138305597</c:v>
                </c:pt>
                <c:pt idx="355">
                  <c:v>0.79307198524475098</c:v>
                </c:pt>
                <c:pt idx="356">
                  <c:v>0.80126476287841797</c:v>
                </c:pt>
                <c:pt idx="357">
                  <c:v>0.78988826274871804</c:v>
                </c:pt>
                <c:pt idx="358">
                  <c:v>0.78902441263198797</c:v>
                </c:pt>
                <c:pt idx="359">
                  <c:v>0.76692223548889105</c:v>
                </c:pt>
                <c:pt idx="360">
                  <c:v>0.77772998809814398</c:v>
                </c:pt>
                <c:pt idx="361">
                  <c:v>0.79058200120925903</c:v>
                </c:pt>
                <c:pt idx="362">
                  <c:v>0.80214881896972601</c:v>
                </c:pt>
                <c:pt idx="363">
                  <c:v>0.80005896091461104</c:v>
                </c:pt>
                <c:pt idx="364">
                  <c:v>0.79505306482314997</c:v>
                </c:pt>
                <c:pt idx="365">
                  <c:v>0.80617278814315796</c:v>
                </c:pt>
                <c:pt idx="366">
                  <c:v>0.80680549144744795</c:v>
                </c:pt>
                <c:pt idx="367">
                  <c:v>0.80424994230270297</c:v>
                </c:pt>
                <c:pt idx="368">
                  <c:v>0.81757497787475497</c:v>
                </c:pt>
                <c:pt idx="369">
                  <c:v>0.82644248008728005</c:v>
                </c:pt>
                <c:pt idx="370">
                  <c:v>0.81879824399948098</c:v>
                </c:pt>
                <c:pt idx="371">
                  <c:v>0.79941838979721003</c:v>
                </c:pt>
                <c:pt idx="372">
                  <c:v>0.80697655677795399</c:v>
                </c:pt>
                <c:pt idx="373">
                  <c:v>0.80752891302108698</c:v>
                </c:pt>
                <c:pt idx="374">
                  <c:v>0.80177599191665605</c:v>
                </c:pt>
                <c:pt idx="375">
                  <c:v>0.78722339868545499</c:v>
                </c:pt>
                <c:pt idx="376">
                  <c:v>0.79287606477737405</c:v>
                </c:pt>
                <c:pt idx="377">
                  <c:v>0.79483848810195901</c:v>
                </c:pt>
                <c:pt idx="378">
                  <c:v>0.80069416761398304</c:v>
                </c:pt>
                <c:pt idx="379">
                  <c:v>0.74562472105026201</c:v>
                </c:pt>
                <c:pt idx="380">
                  <c:v>0.77038562297821001</c:v>
                </c:pt>
                <c:pt idx="381">
                  <c:v>0.77526235580444303</c:v>
                </c:pt>
                <c:pt idx="382">
                  <c:v>0.77586114406585605</c:v>
                </c:pt>
                <c:pt idx="383">
                  <c:v>0.78890001773834195</c:v>
                </c:pt>
                <c:pt idx="384">
                  <c:v>0.79126000404357899</c:v>
                </c:pt>
                <c:pt idx="385">
                  <c:v>0.79025900363922097</c:v>
                </c:pt>
                <c:pt idx="386">
                  <c:v>0.78310811519622803</c:v>
                </c:pt>
                <c:pt idx="387">
                  <c:v>0.77806758880615201</c:v>
                </c:pt>
                <c:pt idx="388">
                  <c:v>0.765885829925537</c:v>
                </c:pt>
                <c:pt idx="389">
                  <c:v>0.776797235012054</c:v>
                </c:pt>
                <c:pt idx="390">
                  <c:v>0.78706645965576105</c:v>
                </c:pt>
                <c:pt idx="391">
                  <c:v>0.78648483753204301</c:v>
                </c:pt>
                <c:pt idx="392">
                  <c:v>0.77955275774001997</c:v>
                </c:pt>
                <c:pt idx="393">
                  <c:v>0.79410642385482699</c:v>
                </c:pt>
                <c:pt idx="394">
                  <c:v>0.79594576358795099</c:v>
                </c:pt>
                <c:pt idx="395">
                  <c:v>0.80072617530822698</c:v>
                </c:pt>
                <c:pt idx="396">
                  <c:v>0.79877853393554599</c:v>
                </c:pt>
                <c:pt idx="397">
                  <c:v>0.79702568054199197</c:v>
                </c:pt>
                <c:pt idx="398">
                  <c:v>0.79232311248779297</c:v>
                </c:pt>
                <c:pt idx="399">
                  <c:v>0.80059081315994196</c:v>
                </c:pt>
                <c:pt idx="400">
                  <c:v>0.80178171396255404</c:v>
                </c:pt>
                <c:pt idx="401">
                  <c:v>0.77160352468490601</c:v>
                </c:pt>
                <c:pt idx="402">
                  <c:v>0.76944315433502197</c:v>
                </c:pt>
                <c:pt idx="403">
                  <c:v>0.78312385082244795</c:v>
                </c:pt>
                <c:pt idx="404">
                  <c:v>0.78214281797409002</c:v>
                </c:pt>
                <c:pt idx="405">
                  <c:v>0.78830355405807495</c:v>
                </c:pt>
                <c:pt idx="406">
                  <c:v>0.78447318077087402</c:v>
                </c:pt>
                <c:pt idx="407">
                  <c:v>0.78102588653564398</c:v>
                </c:pt>
                <c:pt idx="408">
                  <c:v>0.78729832172393799</c:v>
                </c:pt>
                <c:pt idx="409">
                  <c:v>0.78981846570968595</c:v>
                </c:pt>
                <c:pt idx="410">
                  <c:v>0.78896158933639504</c:v>
                </c:pt>
                <c:pt idx="411">
                  <c:v>0.78437137603759699</c:v>
                </c:pt>
                <c:pt idx="412">
                  <c:v>0.78405922651290805</c:v>
                </c:pt>
                <c:pt idx="413">
                  <c:v>0.78377830982208196</c:v>
                </c:pt>
                <c:pt idx="414">
                  <c:v>0.76790046691894498</c:v>
                </c:pt>
                <c:pt idx="415">
                  <c:v>0.78463238477706898</c:v>
                </c:pt>
                <c:pt idx="416">
                  <c:v>0.79617720842361395</c:v>
                </c:pt>
                <c:pt idx="417">
                  <c:v>0.79468446969985895</c:v>
                </c:pt>
                <c:pt idx="418">
                  <c:v>0.80271601676940896</c:v>
                </c:pt>
                <c:pt idx="419">
                  <c:v>0.80056941509246804</c:v>
                </c:pt>
                <c:pt idx="420">
                  <c:v>0.81113749742507901</c:v>
                </c:pt>
                <c:pt idx="421">
                  <c:v>0.81752377748489302</c:v>
                </c:pt>
                <c:pt idx="422">
                  <c:v>0.82327139377593905</c:v>
                </c:pt>
                <c:pt idx="423">
                  <c:v>0.82219427824020297</c:v>
                </c:pt>
                <c:pt idx="424">
                  <c:v>0.82747483253479004</c:v>
                </c:pt>
                <c:pt idx="425">
                  <c:v>0.84472733736038197</c:v>
                </c:pt>
                <c:pt idx="426">
                  <c:v>0.86025458574295</c:v>
                </c:pt>
                <c:pt idx="427">
                  <c:v>0.85860413312911898</c:v>
                </c:pt>
                <c:pt idx="428">
                  <c:v>0.86024373769760099</c:v>
                </c:pt>
                <c:pt idx="429">
                  <c:v>0.85859435796737604</c:v>
                </c:pt>
                <c:pt idx="430">
                  <c:v>0.86335992813110296</c:v>
                </c:pt>
                <c:pt idx="431">
                  <c:v>0.86139893531799305</c:v>
                </c:pt>
                <c:pt idx="432">
                  <c:v>0.856509029865264</c:v>
                </c:pt>
                <c:pt idx="433">
                  <c:v>0.85720980167388905</c:v>
                </c:pt>
                <c:pt idx="434">
                  <c:v>0.84961384534835804</c:v>
                </c:pt>
                <c:pt idx="435">
                  <c:v>0.84590244293212802</c:v>
                </c:pt>
                <c:pt idx="436">
                  <c:v>0.86049348115920998</c:v>
                </c:pt>
                <c:pt idx="437">
                  <c:v>0.85256910324096602</c:v>
                </c:pt>
                <c:pt idx="438">
                  <c:v>0.84543716907501198</c:v>
                </c:pt>
                <c:pt idx="439">
                  <c:v>0.85151845216751099</c:v>
                </c:pt>
                <c:pt idx="440">
                  <c:v>0.85699158906936601</c:v>
                </c:pt>
                <c:pt idx="441">
                  <c:v>0.84941744804382302</c:v>
                </c:pt>
                <c:pt idx="442">
                  <c:v>0.84260070323944003</c:v>
                </c:pt>
                <c:pt idx="443">
                  <c:v>0.82438153028488104</c:v>
                </c:pt>
                <c:pt idx="444">
                  <c:v>0.81381839513778598</c:v>
                </c:pt>
                <c:pt idx="445">
                  <c:v>0.80743652582168501</c:v>
                </c:pt>
                <c:pt idx="446">
                  <c:v>0.80794286727905196</c:v>
                </c:pt>
                <c:pt idx="447">
                  <c:v>0.81464856863021795</c:v>
                </c:pt>
                <c:pt idx="448">
                  <c:v>0.82380872964858998</c:v>
                </c:pt>
                <c:pt idx="449">
                  <c:v>0.81330287456512396</c:v>
                </c:pt>
                <c:pt idx="450">
                  <c:v>0.79447257518768299</c:v>
                </c:pt>
                <c:pt idx="451">
                  <c:v>0.80877530574798495</c:v>
                </c:pt>
                <c:pt idx="452">
                  <c:v>0.81227278709411599</c:v>
                </c:pt>
                <c:pt idx="453">
                  <c:v>0.81229549646377497</c:v>
                </c:pt>
                <c:pt idx="454">
                  <c:v>0.75606596469879095</c:v>
                </c:pt>
                <c:pt idx="455">
                  <c:v>0.77678841352462702</c:v>
                </c:pt>
                <c:pt idx="456">
                  <c:v>0.78348457813262895</c:v>
                </c:pt>
                <c:pt idx="457">
                  <c:v>0.78951114416122403</c:v>
                </c:pt>
                <c:pt idx="458">
                  <c:v>0.80118501186370805</c:v>
                </c:pt>
                <c:pt idx="459">
                  <c:v>0.79606652259826605</c:v>
                </c:pt>
                <c:pt idx="460">
                  <c:v>0.79770988225936801</c:v>
                </c:pt>
                <c:pt idx="461">
                  <c:v>0.80543887615203802</c:v>
                </c:pt>
                <c:pt idx="462">
                  <c:v>0.81239497661590498</c:v>
                </c:pt>
                <c:pt idx="463">
                  <c:v>0.81865549087524403</c:v>
                </c:pt>
                <c:pt idx="464">
                  <c:v>0.82428991794586104</c:v>
                </c:pt>
                <c:pt idx="465">
                  <c:v>0.83873593807220403</c:v>
                </c:pt>
                <c:pt idx="466">
                  <c:v>0.84236234426498402</c:v>
                </c:pt>
                <c:pt idx="467">
                  <c:v>0.84562611579894997</c:v>
                </c:pt>
                <c:pt idx="468">
                  <c:v>0.84543848037719704</c:v>
                </c:pt>
                <c:pt idx="469">
                  <c:v>0.84793019294738703</c:v>
                </c:pt>
                <c:pt idx="470">
                  <c:v>0.84438717365264804</c:v>
                </c:pt>
                <c:pt idx="471">
                  <c:v>0.83807343244552601</c:v>
                </c:pt>
                <c:pt idx="472">
                  <c:v>0.84446448087692205</c:v>
                </c:pt>
                <c:pt idx="473">
                  <c:v>0.85064303874969405</c:v>
                </c:pt>
                <c:pt idx="474">
                  <c:v>0.85307872295379605</c:v>
                </c:pt>
                <c:pt idx="475">
                  <c:v>0.84589582681655795</c:v>
                </c:pt>
                <c:pt idx="476">
                  <c:v>0.86361312866210904</c:v>
                </c:pt>
                <c:pt idx="477">
                  <c:v>0.86787682771682695</c:v>
                </c:pt>
                <c:pt idx="478">
                  <c:v>0.86858916282653797</c:v>
                </c:pt>
                <c:pt idx="479">
                  <c:v>0.87235522270202603</c:v>
                </c:pt>
                <c:pt idx="480">
                  <c:v>0.86636972427368097</c:v>
                </c:pt>
                <c:pt idx="481">
                  <c:v>0.86723273992538397</c:v>
                </c:pt>
                <c:pt idx="482">
                  <c:v>0.85550945997238104</c:v>
                </c:pt>
                <c:pt idx="483">
                  <c:v>0.844837605953216</c:v>
                </c:pt>
                <c:pt idx="484">
                  <c:v>0.83931845426559404</c:v>
                </c:pt>
                <c:pt idx="485">
                  <c:v>0.84913659095764105</c:v>
                </c:pt>
                <c:pt idx="486">
                  <c:v>0.85484790802001898</c:v>
                </c:pt>
                <c:pt idx="487">
                  <c:v>0.856434106826782</c:v>
                </c:pt>
                <c:pt idx="488">
                  <c:v>0.86137831211089999</c:v>
                </c:pt>
                <c:pt idx="489">
                  <c:v>0.86899048089981001</c:v>
                </c:pt>
                <c:pt idx="490">
                  <c:v>0.86959141492843595</c:v>
                </c:pt>
                <c:pt idx="491">
                  <c:v>0.87638229131698597</c:v>
                </c:pt>
                <c:pt idx="492">
                  <c:v>0.87624406814575195</c:v>
                </c:pt>
                <c:pt idx="493">
                  <c:v>0.88549464941024703</c:v>
                </c:pt>
                <c:pt idx="494">
                  <c:v>0.89069521427154497</c:v>
                </c:pt>
                <c:pt idx="495">
                  <c:v>0.87975066900253296</c:v>
                </c:pt>
                <c:pt idx="496">
                  <c:v>0.88855701684951705</c:v>
                </c:pt>
                <c:pt idx="497">
                  <c:v>0.88720130920410101</c:v>
                </c:pt>
                <c:pt idx="498">
                  <c:v>0.89848119020462003</c:v>
                </c:pt>
                <c:pt idx="499">
                  <c:v>0.893008053302764</c:v>
                </c:pt>
                <c:pt idx="500">
                  <c:v>0.88396149873733498</c:v>
                </c:pt>
                <c:pt idx="501">
                  <c:v>0.88931536674499501</c:v>
                </c:pt>
                <c:pt idx="502">
                  <c:v>0.88163381814956598</c:v>
                </c:pt>
                <c:pt idx="503">
                  <c:v>0.87881088256835904</c:v>
                </c:pt>
                <c:pt idx="504">
                  <c:v>0.89092981815338101</c:v>
                </c:pt>
                <c:pt idx="505">
                  <c:v>0.89871186017990101</c:v>
                </c:pt>
                <c:pt idx="506">
                  <c:v>0.89321565628051702</c:v>
                </c:pt>
                <c:pt idx="507">
                  <c:v>0.90389406681060702</c:v>
                </c:pt>
                <c:pt idx="508">
                  <c:v>0.91037964820861805</c:v>
                </c:pt>
                <c:pt idx="509">
                  <c:v>0.91309165954589799</c:v>
                </c:pt>
                <c:pt idx="510">
                  <c:v>0.91553246974945002</c:v>
                </c:pt>
                <c:pt idx="511">
                  <c:v>0.91772919893264704</c:v>
                </c:pt>
                <c:pt idx="512">
                  <c:v>0.91658127307891801</c:v>
                </c:pt>
                <c:pt idx="513">
                  <c:v>0.90617316961288397</c:v>
                </c:pt>
                <c:pt idx="514">
                  <c:v>0.90930587053298895</c:v>
                </c:pt>
                <c:pt idx="515">
                  <c:v>0.89962530136108398</c:v>
                </c:pt>
                <c:pt idx="516">
                  <c:v>0.90028774738311701</c:v>
                </c:pt>
                <c:pt idx="517">
                  <c:v>0.894633948802948</c:v>
                </c:pt>
                <c:pt idx="518">
                  <c:v>0.89579558372497503</c:v>
                </c:pt>
                <c:pt idx="519">
                  <c:v>0.89894127845764105</c:v>
                </c:pt>
                <c:pt idx="520">
                  <c:v>0.89654713869094804</c:v>
                </c:pt>
                <c:pt idx="521">
                  <c:v>0.90995317697525002</c:v>
                </c:pt>
                <c:pt idx="522">
                  <c:v>0.90958285331725997</c:v>
                </c:pt>
                <c:pt idx="523">
                  <c:v>0.91862457990646296</c:v>
                </c:pt>
                <c:pt idx="524">
                  <c:v>0.92051213979721003</c:v>
                </c:pt>
                <c:pt idx="525">
                  <c:v>0.92221093177795399</c:v>
                </c:pt>
                <c:pt idx="526">
                  <c:v>0.92373985052108698</c:v>
                </c:pt>
                <c:pt idx="527">
                  <c:v>0.91574084758758501</c:v>
                </c:pt>
                <c:pt idx="528">
                  <c:v>0.92104178667068404</c:v>
                </c:pt>
                <c:pt idx="529">
                  <c:v>0.91331261396408003</c:v>
                </c:pt>
                <c:pt idx="530">
                  <c:v>0.91885638236999501</c:v>
                </c:pt>
                <c:pt idx="531">
                  <c:v>0.92072075605392401</c:v>
                </c:pt>
                <c:pt idx="532">
                  <c:v>0.89078384637832597</c:v>
                </c:pt>
                <c:pt idx="533">
                  <c:v>0.88608044385910001</c:v>
                </c:pt>
                <c:pt idx="534">
                  <c:v>0.88497239351272505</c:v>
                </c:pt>
                <c:pt idx="535">
                  <c:v>0.88710016012191695</c:v>
                </c:pt>
                <c:pt idx="536">
                  <c:v>0.89526516199111905</c:v>
                </c:pt>
                <c:pt idx="537">
                  <c:v>0.89323866367339999</c:v>
                </c:pt>
                <c:pt idx="538">
                  <c:v>0.89766478538513095</c:v>
                </c:pt>
                <c:pt idx="539">
                  <c:v>0.90164828300475997</c:v>
                </c:pt>
                <c:pt idx="540">
                  <c:v>0.90523344278335505</c:v>
                </c:pt>
                <c:pt idx="541">
                  <c:v>0.90221011638641302</c:v>
                </c:pt>
                <c:pt idx="542">
                  <c:v>0.90261411666870095</c:v>
                </c:pt>
                <c:pt idx="543">
                  <c:v>0.90922772884368896</c:v>
                </c:pt>
                <c:pt idx="544">
                  <c:v>0.91830497980117798</c:v>
                </c:pt>
                <c:pt idx="545">
                  <c:v>0.92647451162338201</c:v>
                </c:pt>
                <c:pt idx="546">
                  <c:v>0.91820204257964999</c:v>
                </c:pt>
                <c:pt idx="547">
                  <c:v>0.91700685024261397</c:v>
                </c:pt>
                <c:pt idx="548">
                  <c:v>0.91280615329742398</c:v>
                </c:pt>
                <c:pt idx="549">
                  <c:v>0.91527551412582397</c:v>
                </c:pt>
                <c:pt idx="550">
                  <c:v>0.91749799251556396</c:v>
                </c:pt>
                <c:pt idx="551">
                  <c:v>0.91324818134307795</c:v>
                </c:pt>
                <c:pt idx="552">
                  <c:v>0.92660599946975697</c:v>
                </c:pt>
                <c:pt idx="553">
                  <c:v>0.92242586612701405</c:v>
                </c:pt>
                <c:pt idx="554">
                  <c:v>0.91903996467590299</c:v>
                </c:pt>
                <c:pt idx="555">
                  <c:v>0.91526138782501198</c:v>
                </c:pt>
                <c:pt idx="556">
                  <c:v>0.92061024904251099</c:v>
                </c:pt>
                <c:pt idx="557">
                  <c:v>0.92542421817779497</c:v>
                </c:pt>
                <c:pt idx="558">
                  <c:v>0.90788179636001498</c:v>
                </c:pt>
                <c:pt idx="559">
                  <c:v>0.91709363460540705</c:v>
                </c:pt>
                <c:pt idx="560">
                  <c:v>0.91288429498672397</c:v>
                </c:pt>
                <c:pt idx="561">
                  <c:v>0.91534584760665805</c:v>
                </c:pt>
                <c:pt idx="562">
                  <c:v>0.92068624496459905</c:v>
                </c:pt>
                <c:pt idx="563">
                  <c:v>0.92861759662628096</c:v>
                </c:pt>
                <c:pt idx="564">
                  <c:v>0.92950582504272405</c:v>
                </c:pt>
                <c:pt idx="565">
                  <c:v>0.93030524253845204</c:v>
                </c:pt>
                <c:pt idx="566">
                  <c:v>0.92789971828460605</c:v>
                </c:pt>
                <c:pt idx="567">
                  <c:v>0.92573475837707497</c:v>
                </c:pt>
                <c:pt idx="568">
                  <c:v>0.92548567056655795</c:v>
                </c:pt>
                <c:pt idx="569">
                  <c:v>0.92356210947036699</c:v>
                </c:pt>
                <c:pt idx="570">
                  <c:v>0.92808091640472401</c:v>
                </c:pt>
                <c:pt idx="571">
                  <c:v>0.93299555778503396</c:v>
                </c:pt>
                <c:pt idx="572">
                  <c:v>0.92407101392745905</c:v>
                </c:pt>
                <c:pt idx="573">
                  <c:v>0.92541390657424905</c:v>
                </c:pt>
                <c:pt idx="574">
                  <c:v>0.92974752187728804</c:v>
                </c:pt>
                <c:pt idx="575">
                  <c:v>0.93364775180816595</c:v>
                </c:pt>
                <c:pt idx="576">
                  <c:v>0.93403297662734897</c:v>
                </c:pt>
                <c:pt idx="577">
                  <c:v>0.93125468492507901</c:v>
                </c:pt>
                <c:pt idx="578">
                  <c:v>0.93500423431396396</c:v>
                </c:pt>
                <c:pt idx="579">
                  <c:v>0.93525379896163896</c:v>
                </c:pt>
                <c:pt idx="580">
                  <c:v>0.92724305391311601</c:v>
                </c:pt>
                <c:pt idx="581">
                  <c:v>0.93139374256134</c:v>
                </c:pt>
                <c:pt idx="582">
                  <c:v>0.93512934446334794</c:v>
                </c:pt>
                <c:pt idx="583">
                  <c:v>0.93849140405654896</c:v>
                </c:pt>
                <c:pt idx="584">
                  <c:v>0.941517293453216</c:v>
                </c:pt>
                <c:pt idx="585">
                  <c:v>0.89419150352478005</c:v>
                </c:pt>
                <c:pt idx="586">
                  <c:v>0.90477234125137296</c:v>
                </c:pt>
                <c:pt idx="587">
                  <c:v>0.9080451130867</c:v>
                </c:pt>
                <c:pt idx="588">
                  <c:v>0.91411560773849398</c:v>
                </c:pt>
                <c:pt idx="589">
                  <c:v>0.91332906484603804</c:v>
                </c:pt>
                <c:pt idx="590">
                  <c:v>0.91574615240097001</c:v>
                </c:pt>
                <c:pt idx="591">
                  <c:v>0.92104655504226596</c:v>
                </c:pt>
                <c:pt idx="592">
                  <c:v>0.92269188165664595</c:v>
                </c:pt>
                <c:pt idx="593">
                  <c:v>0.92729771137237504</c:v>
                </c:pt>
                <c:pt idx="594">
                  <c:v>0.92831796407699496</c:v>
                </c:pt>
                <c:pt idx="595">
                  <c:v>0.92611116170883101</c:v>
                </c:pt>
                <c:pt idx="596">
                  <c:v>0.93350005149841297</c:v>
                </c:pt>
                <c:pt idx="597">
                  <c:v>0.94015002250671298</c:v>
                </c:pt>
                <c:pt idx="598">
                  <c:v>0.93988502025604204</c:v>
                </c:pt>
                <c:pt idx="599">
                  <c:v>0.93943190574645996</c:v>
                </c:pt>
                <c:pt idx="600">
                  <c:v>0.94548869132995605</c:v>
                </c:pt>
                <c:pt idx="601">
                  <c:v>0.95093983411788896</c:v>
                </c:pt>
                <c:pt idx="602">
                  <c:v>0.95584583282470703</c:v>
                </c:pt>
                <c:pt idx="603">
                  <c:v>0.94463622570037797</c:v>
                </c:pt>
                <c:pt idx="604">
                  <c:v>0.95017260313034002</c:v>
                </c:pt>
                <c:pt idx="605">
                  <c:v>0.948905348777771</c:v>
                </c:pt>
                <c:pt idx="606">
                  <c:v>0.94776481389999301</c:v>
                </c:pt>
                <c:pt idx="607">
                  <c:v>0.93738925457000699</c:v>
                </c:pt>
                <c:pt idx="608">
                  <c:v>0.93740034103393499</c:v>
                </c:pt>
                <c:pt idx="609">
                  <c:v>0.94335675239562899</c:v>
                </c:pt>
                <c:pt idx="610">
                  <c:v>0.94277107715606601</c:v>
                </c:pt>
                <c:pt idx="611">
                  <c:v>0.93599396944045998</c:v>
                </c:pt>
                <c:pt idx="612">
                  <c:v>0.93614459037780695</c:v>
                </c:pt>
                <c:pt idx="613">
                  <c:v>0.94253015518188399</c:v>
                </c:pt>
                <c:pt idx="614">
                  <c:v>0.94827711582183805</c:v>
                </c:pt>
                <c:pt idx="615">
                  <c:v>0.951854467391967</c:v>
                </c:pt>
                <c:pt idx="616">
                  <c:v>0.95666903257369995</c:v>
                </c:pt>
                <c:pt idx="617">
                  <c:v>0.96100211143493597</c:v>
                </c:pt>
                <c:pt idx="618">
                  <c:v>0.9649019241333</c:v>
                </c:pt>
                <c:pt idx="619">
                  <c:v>0.96528673171997004</c:v>
                </c:pt>
                <c:pt idx="620">
                  <c:v>0.96563303470611495</c:v>
                </c:pt>
                <c:pt idx="621">
                  <c:v>0.96281975507736195</c:v>
                </c:pt>
                <c:pt idx="622">
                  <c:v>0.96028774976730302</c:v>
                </c:pt>
                <c:pt idx="623">
                  <c:v>0.96470808982849099</c:v>
                </c:pt>
                <c:pt idx="624">
                  <c:v>0.96823728084564198</c:v>
                </c:pt>
                <c:pt idx="625">
                  <c:v>0.96828854084014804</c:v>
                </c:pt>
                <c:pt idx="626">
                  <c:v>0.96520966291427601</c:v>
                </c:pt>
                <c:pt idx="627">
                  <c:v>0.96243870258331299</c:v>
                </c:pt>
                <c:pt idx="628">
                  <c:v>0.96306985616683904</c:v>
                </c:pt>
                <c:pt idx="629">
                  <c:v>0.96363788843154896</c:v>
                </c:pt>
                <c:pt idx="630">
                  <c:v>0.96414911746978704</c:v>
                </c:pt>
                <c:pt idx="631">
                  <c:v>0.95835918188095004</c:v>
                </c:pt>
                <c:pt idx="632">
                  <c:v>0.96252328157424905</c:v>
                </c:pt>
                <c:pt idx="633">
                  <c:v>0.95464384555816595</c:v>
                </c:pt>
                <c:pt idx="634">
                  <c:v>0.95917946100234897</c:v>
                </c:pt>
                <c:pt idx="635">
                  <c:v>0.96326154470443703</c:v>
                </c:pt>
                <c:pt idx="636">
                  <c:v>0.96068537235259999</c:v>
                </c:pt>
                <c:pt idx="637">
                  <c:v>0.96149182319641102</c:v>
                </c:pt>
                <c:pt idx="638">
                  <c:v>0.95596766471862704</c:v>
                </c:pt>
                <c:pt idx="639">
                  <c:v>0.95724588632583596</c:v>
                </c:pt>
                <c:pt idx="640">
                  <c:v>0.95527130365371704</c:v>
                </c:pt>
                <c:pt idx="641">
                  <c:v>0.95974415540695102</c:v>
                </c:pt>
                <c:pt idx="642">
                  <c:v>0.93876975774765004</c:v>
                </c:pt>
                <c:pt idx="643">
                  <c:v>0.94489276409149103</c:v>
                </c:pt>
                <c:pt idx="644">
                  <c:v>0.93790346384048395</c:v>
                </c:pt>
                <c:pt idx="645">
                  <c:v>0.943764328956604</c:v>
                </c:pt>
                <c:pt idx="646">
                  <c:v>0.94882410764694203</c:v>
                </c:pt>
                <c:pt idx="647">
                  <c:v>0.95394170284271196</c:v>
                </c:pt>
                <c:pt idx="648">
                  <c:v>0.95229750871658303</c:v>
                </c:pt>
                <c:pt idx="649">
                  <c:v>0.95081776380538896</c:v>
                </c:pt>
                <c:pt idx="650">
                  <c:v>0.95573598146438599</c:v>
                </c:pt>
                <c:pt idx="651">
                  <c:v>0.95703738927841098</c:v>
                </c:pt>
                <c:pt idx="652">
                  <c:v>0.96520024538040095</c:v>
                </c:pt>
                <c:pt idx="653">
                  <c:v>0.96868020296096802</c:v>
                </c:pt>
                <c:pt idx="654">
                  <c:v>0.97181218862533503</c:v>
                </c:pt>
                <c:pt idx="655">
                  <c:v>0.97150593996047896</c:v>
                </c:pt>
                <c:pt idx="656">
                  <c:v>0.97435534000396695</c:v>
                </c:pt>
                <c:pt idx="657">
                  <c:v>0.97066980600357</c:v>
                </c:pt>
                <c:pt idx="658">
                  <c:v>0.97343003749847401</c:v>
                </c:pt>
                <c:pt idx="659">
                  <c:v>0.95972830057144098</c:v>
                </c:pt>
                <c:pt idx="660">
                  <c:v>0.95438045263290405</c:v>
                </c:pt>
                <c:pt idx="661">
                  <c:v>0.95711064338684004</c:v>
                </c:pt>
                <c:pt idx="662">
                  <c:v>0.95827460289001398</c:v>
                </c:pt>
                <c:pt idx="663">
                  <c:v>0.95619714260101296</c:v>
                </c:pt>
                <c:pt idx="664">
                  <c:v>0.951723992824554</c:v>
                </c:pt>
                <c:pt idx="665">
                  <c:v>0.94717657566070501</c:v>
                </c:pt>
                <c:pt idx="666">
                  <c:v>0.92745894193649203</c:v>
                </c:pt>
                <c:pt idx="667">
                  <c:v>0.93471306562423695</c:v>
                </c:pt>
                <c:pt idx="668">
                  <c:v>0.94124174118041903</c:v>
                </c:pt>
                <c:pt idx="669">
                  <c:v>0.94399255514144897</c:v>
                </c:pt>
                <c:pt idx="670">
                  <c:v>0.949593305587768</c:v>
                </c:pt>
                <c:pt idx="671">
                  <c:v>0.95463395118713301</c:v>
                </c:pt>
                <c:pt idx="672">
                  <c:v>0.95917057991027799</c:v>
                </c:pt>
                <c:pt idx="673">
                  <c:v>0.96325349807739202</c:v>
                </c:pt>
                <c:pt idx="674">
                  <c:v>0.96692812442779497</c:v>
                </c:pt>
                <c:pt idx="675">
                  <c:v>0.96398532390594405</c:v>
                </c:pt>
                <c:pt idx="676">
                  <c:v>0.96133679151535001</c:v>
                </c:pt>
                <c:pt idx="677">
                  <c:v>0.96555781364440896</c:v>
                </c:pt>
                <c:pt idx="678">
                  <c:v>0.96587705612182595</c:v>
                </c:pt>
                <c:pt idx="679">
                  <c:v>0.96923542022705</c:v>
                </c:pt>
                <c:pt idx="680">
                  <c:v>0.97231185436248702</c:v>
                </c:pt>
                <c:pt idx="681">
                  <c:v>0.96883064508438099</c:v>
                </c:pt>
                <c:pt idx="682">
                  <c:v>0.96882259845733598</c:v>
                </c:pt>
                <c:pt idx="683">
                  <c:v>0.96880877017974798</c:v>
                </c:pt>
                <c:pt idx="684">
                  <c:v>0.96567791700363104</c:v>
                </c:pt>
                <c:pt idx="685">
                  <c:v>0.96598511934280396</c:v>
                </c:pt>
                <c:pt idx="686">
                  <c:v>0.96938663721084595</c:v>
                </c:pt>
                <c:pt idx="687">
                  <c:v>0.96926569938659601</c:v>
                </c:pt>
                <c:pt idx="688">
                  <c:v>0.97510522603988603</c:v>
                </c:pt>
                <c:pt idx="689">
                  <c:v>0.97983527183532704</c:v>
                </c:pt>
                <c:pt idx="690">
                  <c:v>0.97872674465179399</c:v>
                </c:pt>
                <c:pt idx="691">
                  <c:v>0.98085409402847201</c:v>
                </c:pt>
                <c:pt idx="692">
                  <c:v>0.93276870250701904</c:v>
                </c:pt>
                <c:pt idx="693">
                  <c:v>0.93949180841445901</c:v>
                </c:pt>
                <c:pt idx="694">
                  <c:v>0.95489746332168501</c:v>
                </c:pt>
                <c:pt idx="695">
                  <c:v>0.95628273487090998</c:v>
                </c:pt>
                <c:pt idx="696">
                  <c:v>0.95752948522567705</c:v>
                </c:pt>
                <c:pt idx="697">
                  <c:v>0.96177655458450295</c:v>
                </c:pt>
                <c:pt idx="698">
                  <c:v>0.96559888124465898</c:v>
                </c:pt>
                <c:pt idx="699">
                  <c:v>0.96901011466979903</c:v>
                </c:pt>
                <c:pt idx="700">
                  <c:v>0.965859115123748</c:v>
                </c:pt>
                <c:pt idx="701">
                  <c:v>0.96927320957183805</c:v>
                </c:pt>
                <c:pt idx="702">
                  <c:v>0.96609586477279596</c:v>
                </c:pt>
                <c:pt idx="703">
                  <c:v>0.966361284255981</c:v>
                </c:pt>
                <c:pt idx="704">
                  <c:v>0.96972513198852495</c:v>
                </c:pt>
                <c:pt idx="705">
                  <c:v>0.96337759494781405</c:v>
                </c:pt>
                <c:pt idx="706">
                  <c:v>0.96391481161117498</c:v>
                </c:pt>
                <c:pt idx="707">
                  <c:v>0.96752333641052202</c:v>
                </c:pt>
                <c:pt idx="708">
                  <c:v>0.97077101469039895</c:v>
                </c:pt>
                <c:pt idx="709">
                  <c:v>0.97069948911666804</c:v>
                </c:pt>
                <c:pt idx="710">
                  <c:v>0.97362953424453702</c:v>
                </c:pt>
                <c:pt idx="711">
                  <c:v>0.97626656293868996</c:v>
                </c:pt>
                <c:pt idx="712">
                  <c:v>0.97551488876342696</c:v>
                </c:pt>
                <c:pt idx="713">
                  <c:v>0.97796338796615601</c:v>
                </c:pt>
                <c:pt idx="714">
                  <c:v>0.97704201936721802</c:v>
                </c:pt>
                <c:pt idx="715">
                  <c:v>0.97621279954910201</c:v>
                </c:pt>
                <c:pt idx="716">
                  <c:v>0.97859150171279896</c:v>
                </c:pt>
                <c:pt idx="717">
                  <c:v>0.980732381343841</c:v>
                </c:pt>
                <c:pt idx="718">
                  <c:v>0.97953414916992099</c:v>
                </c:pt>
                <c:pt idx="719">
                  <c:v>0.95658075809478704</c:v>
                </c:pt>
                <c:pt idx="720">
                  <c:v>0.96092265844345004</c:v>
                </c:pt>
                <c:pt idx="721">
                  <c:v>0.95858037471771196</c:v>
                </c:pt>
                <c:pt idx="722">
                  <c:v>0.96272236108779896</c:v>
                </c:pt>
                <c:pt idx="723">
                  <c:v>0.966450154781341</c:v>
                </c:pt>
                <c:pt idx="724">
                  <c:v>0.96668016910552901</c:v>
                </c:pt>
                <c:pt idx="725">
                  <c:v>0.96688717603683405</c:v>
                </c:pt>
                <c:pt idx="726">
                  <c:v>0.97005361318588201</c:v>
                </c:pt>
                <c:pt idx="727">
                  <c:v>0.97304826974868697</c:v>
                </c:pt>
                <c:pt idx="728">
                  <c:v>0.97261846065521196</c:v>
                </c:pt>
                <c:pt idx="729">
                  <c:v>0.96910661458969105</c:v>
                </c:pt>
                <c:pt idx="730">
                  <c:v>0.97219598293304399</c:v>
                </c:pt>
                <c:pt idx="731">
                  <c:v>0.97185140848159701</c:v>
                </c:pt>
                <c:pt idx="732">
                  <c:v>0.97154128551483099</c:v>
                </c:pt>
                <c:pt idx="733">
                  <c:v>0.97126215696334794</c:v>
                </c:pt>
                <c:pt idx="734">
                  <c:v>0.97413593530654896</c:v>
                </c:pt>
                <c:pt idx="735">
                  <c:v>0.97672235965728704</c:v>
                </c:pt>
                <c:pt idx="736">
                  <c:v>0.97592514753341597</c:v>
                </c:pt>
                <c:pt idx="737">
                  <c:v>0.97208261489868097</c:v>
                </c:pt>
                <c:pt idx="738">
                  <c:v>0.971449434757232</c:v>
                </c:pt>
                <c:pt idx="739">
                  <c:v>0.97117948532104403</c:v>
                </c:pt>
                <c:pt idx="740">
                  <c:v>0.96468651294708196</c:v>
                </c:pt>
                <c:pt idx="741">
                  <c:v>0.96821784973144498</c:v>
                </c:pt>
                <c:pt idx="742">
                  <c:v>0.96519398689269997</c:v>
                </c:pt>
                <c:pt idx="743">
                  <c:v>0.96554958820342995</c:v>
                </c:pt>
                <c:pt idx="744">
                  <c:v>0.96899461746215798</c:v>
                </c:pt>
                <c:pt idx="745">
                  <c:v>0.96897017955779996</c:v>
                </c:pt>
                <c:pt idx="746">
                  <c:v>0.96894818544387795</c:v>
                </c:pt>
                <c:pt idx="747">
                  <c:v>0.96892833709716797</c:v>
                </c:pt>
                <c:pt idx="748">
                  <c:v>0.95233196020126298</c:v>
                </c:pt>
                <c:pt idx="749">
                  <c:v>0.95397377014160101</c:v>
                </c:pt>
                <c:pt idx="750">
                  <c:v>0.962718725204467</c:v>
                </c:pt>
                <c:pt idx="751">
                  <c:v>0.96644687652587802</c:v>
                </c:pt>
                <c:pt idx="752">
                  <c:v>0.96980220079421997</c:v>
                </c:pt>
                <c:pt idx="753">
                  <c:v>0.97282201051712003</c:v>
                </c:pt>
                <c:pt idx="754">
                  <c:v>0.97553980350494296</c:v>
                </c:pt>
                <c:pt idx="755">
                  <c:v>0.977985799312591</c:v>
                </c:pt>
                <c:pt idx="756">
                  <c:v>0.97029346227645796</c:v>
                </c:pt>
                <c:pt idx="757">
                  <c:v>0.973125159740448</c:v>
                </c:pt>
                <c:pt idx="758">
                  <c:v>0.98040831089019698</c:v>
                </c:pt>
                <c:pt idx="759">
                  <c:v>0.98236745595931996</c:v>
                </c:pt>
                <c:pt idx="760">
                  <c:v>0.98413074016571001</c:v>
                </c:pt>
                <c:pt idx="761">
                  <c:v>0.98259264230728105</c:v>
                </c:pt>
                <c:pt idx="762">
                  <c:v>0.97965008020401001</c:v>
                </c:pt>
                <c:pt idx="763">
                  <c:v>0.98168510198593095</c:v>
                </c:pt>
                <c:pt idx="764">
                  <c:v>0.97414159774780196</c:v>
                </c:pt>
                <c:pt idx="765">
                  <c:v>0.97905468940734797</c:v>
                </c:pt>
                <c:pt idx="766">
                  <c:v>0.97489923238754195</c:v>
                </c:pt>
                <c:pt idx="767">
                  <c:v>0.97740930318832397</c:v>
                </c:pt>
                <c:pt idx="768">
                  <c:v>0.97654336690902699</c:v>
                </c:pt>
                <c:pt idx="769">
                  <c:v>0.97787511348724299</c:v>
                </c:pt>
                <c:pt idx="770">
                  <c:v>0.97696262598037698</c:v>
                </c:pt>
                <c:pt idx="771">
                  <c:v>0.92926633358001698</c:v>
                </c:pt>
                <c:pt idx="772">
                  <c:v>0.93633967638015703</c:v>
                </c:pt>
                <c:pt idx="773">
                  <c:v>0.94270569086074796</c:v>
                </c:pt>
                <c:pt idx="774">
                  <c:v>0.94843512773513705</c:v>
                </c:pt>
                <c:pt idx="775">
                  <c:v>0.95046663284301702</c:v>
                </c:pt>
                <c:pt idx="776">
                  <c:v>0.95541995763778598</c:v>
                </c:pt>
                <c:pt idx="777">
                  <c:v>0.95675295591354304</c:v>
                </c:pt>
                <c:pt idx="778">
                  <c:v>0.96107769012451105</c:v>
                </c:pt>
                <c:pt idx="779">
                  <c:v>0.96184492111205999</c:v>
                </c:pt>
                <c:pt idx="780">
                  <c:v>0.962535440921783</c:v>
                </c:pt>
                <c:pt idx="781">
                  <c:v>0.95184123516082697</c:v>
                </c:pt>
                <c:pt idx="782">
                  <c:v>0.95474141836166304</c:v>
                </c:pt>
                <c:pt idx="783">
                  <c:v>0.959267258644104</c:v>
                </c:pt>
                <c:pt idx="784">
                  <c:v>0.95763146877288796</c:v>
                </c:pt>
                <c:pt idx="785">
                  <c:v>0.94624334573745705</c:v>
                </c:pt>
                <c:pt idx="786">
                  <c:v>0.94536900520324696</c:v>
                </c:pt>
                <c:pt idx="787">
                  <c:v>0.94770711660385099</c:v>
                </c:pt>
                <c:pt idx="788">
                  <c:v>0.94981139898300104</c:v>
                </c:pt>
                <c:pt idx="789">
                  <c:v>0.95483028888702304</c:v>
                </c:pt>
                <c:pt idx="790">
                  <c:v>0.95934724807739202</c:v>
                </c:pt>
                <c:pt idx="791">
                  <c:v>0.96341252326965299</c:v>
                </c:pt>
                <c:pt idx="792">
                  <c:v>0.96394628286361606</c:v>
                </c:pt>
                <c:pt idx="793">
                  <c:v>0.96442663669586104</c:v>
                </c:pt>
                <c:pt idx="794">
                  <c:v>0.96485894918441695</c:v>
                </c:pt>
                <c:pt idx="795">
                  <c:v>0.95899802446365301</c:v>
                </c:pt>
                <c:pt idx="796">
                  <c:v>0.96053838729858398</c:v>
                </c:pt>
                <c:pt idx="797">
                  <c:v>0.96135956048965399</c:v>
                </c:pt>
                <c:pt idx="798">
                  <c:v>0.96522361040115301</c:v>
                </c:pt>
                <c:pt idx="799">
                  <c:v>0.918701231479644</c:v>
                </c:pt>
                <c:pt idx="800">
                  <c:v>0.92683112621307295</c:v>
                </c:pt>
                <c:pt idx="801">
                  <c:v>0.93414801359176602</c:v>
                </c:pt>
                <c:pt idx="802">
                  <c:v>0.94072240591049106</c:v>
                </c:pt>
                <c:pt idx="803">
                  <c:v>0.93979769945144598</c:v>
                </c:pt>
                <c:pt idx="804">
                  <c:v>0.94581794738769498</c:v>
                </c:pt>
                <c:pt idx="805">
                  <c:v>0.95611250400543202</c:v>
                </c:pt>
                <c:pt idx="806">
                  <c:v>0.95737624168395996</c:v>
                </c:pt>
                <c:pt idx="807">
                  <c:v>0.96547478437423695</c:v>
                </c:pt>
                <c:pt idx="808">
                  <c:v>0.96892732381820601</c:v>
                </c:pt>
                <c:pt idx="809">
                  <c:v>0.96890956163406305</c:v>
                </c:pt>
                <c:pt idx="810">
                  <c:v>0.96889358758926303</c:v>
                </c:pt>
                <c:pt idx="811">
                  <c:v>0.96886628866195601</c:v>
                </c:pt>
                <c:pt idx="812">
                  <c:v>0.96885466575622503</c:v>
                </c:pt>
                <c:pt idx="813">
                  <c:v>0.96884417533874501</c:v>
                </c:pt>
                <c:pt idx="814">
                  <c:v>0.97476381063461304</c:v>
                </c:pt>
                <c:pt idx="815">
                  <c:v>0.97416239976882901</c:v>
                </c:pt>
                <c:pt idx="816">
                  <c:v>0.97362112998962402</c:v>
                </c:pt>
                <c:pt idx="817">
                  <c:v>0.97313404083251898</c:v>
                </c:pt>
                <c:pt idx="818">
                  <c:v>0.97511357069015503</c:v>
                </c:pt>
                <c:pt idx="819">
                  <c:v>0.97447723150253296</c:v>
                </c:pt>
                <c:pt idx="820">
                  <c:v>0.97057652473449696</c:v>
                </c:pt>
                <c:pt idx="821">
                  <c:v>0.97616696357726995</c:v>
                </c:pt>
                <c:pt idx="822">
                  <c:v>0.97855025529861395</c:v>
                </c:pt>
                <c:pt idx="823">
                  <c:v>0.98069524765014604</c:v>
                </c:pt>
                <c:pt idx="824">
                  <c:v>0.98262572288513095</c:v>
                </c:pt>
                <c:pt idx="825">
                  <c:v>0.98123812675475997</c:v>
                </c:pt>
                <c:pt idx="826">
                  <c:v>0.97373932600021296</c:v>
                </c:pt>
                <c:pt idx="827">
                  <c:v>0.97324037551879805</c:v>
                </c:pt>
                <c:pt idx="828">
                  <c:v>0.97551220655441195</c:v>
                </c:pt>
                <c:pt idx="829">
                  <c:v>0.97453987598419101</c:v>
                </c:pt>
                <c:pt idx="830">
                  <c:v>0.97708588838577204</c:v>
                </c:pt>
                <c:pt idx="831">
                  <c:v>0.97937732934951705</c:v>
                </c:pt>
                <c:pt idx="832">
                  <c:v>0.98143959045410101</c:v>
                </c:pt>
                <c:pt idx="833">
                  <c:v>0.98017060756683305</c:v>
                </c:pt>
                <c:pt idx="834">
                  <c:v>0.97902852296829201</c:v>
                </c:pt>
                <c:pt idx="835">
                  <c:v>0.97800064086913996</c:v>
                </c:pt>
                <c:pt idx="836">
                  <c:v>0.97707557678222601</c:v>
                </c:pt>
                <c:pt idx="837">
                  <c:v>0.97624301910400302</c:v>
                </c:pt>
                <c:pt idx="838">
                  <c:v>0.97236871719360296</c:v>
                </c:pt>
                <c:pt idx="839">
                  <c:v>0.97761869430541903</c:v>
                </c:pt>
                <c:pt idx="840">
                  <c:v>0.97985684871673495</c:v>
                </c:pt>
                <c:pt idx="841">
                  <c:v>0.98187118768692005</c:v>
                </c:pt>
                <c:pt idx="842">
                  <c:v>0.98368406295776301</c:v>
                </c:pt>
                <c:pt idx="843">
                  <c:v>0.98557442426681496</c:v>
                </c:pt>
                <c:pt idx="844">
                  <c:v>0.97764199972152699</c:v>
                </c:pt>
                <c:pt idx="845">
                  <c:v>0.979877829551696</c:v>
                </c:pt>
                <c:pt idx="846">
                  <c:v>0.97564005851745605</c:v>
                </c:pt>
                <c:pt idx="847">
                  <c:v>0.97807604074478105</c:v>
                </c:pt>
                <c:pt idx="848">
                  <c:v>0.95724159479141202</c:v>
                </c:pt>
                <c:pt idx="849">
                  <c:v>0.961517453193664</c:v>
                </c:pt>
                <c:pt idx="850">
                  <c:v>0.96536570787429798</c:v>
                </c:pt>
                <c:pt idx="851">
                  <c:v>0.96257913112640303</c:v>
                </c:pt>
                <c:pt idx="852">
                  <c:v>0.96632122993469205</c:v>
                </c:pt>
                <c:pt idx="853">
                  <c:v>0.98011302947998002</c:v>
                </c:pt>
                <c:pt idx="854">
                  <c:v>0.98210173845291104</c:v>
                </c:pt>
                <c:pt idx="855">
                  <c:v>0.98389154672622603</c:v>
                </c:pt>
                <c:pt idx="856">
                  <c:v>0.982377409934997</c:v>
                </c:pt>
                <c:pt idx="857">
                  <c:v>0.98101466894149703</c:v>
                </c:pt>
                <c:pt idx="858">
                  <c:v>0.97978818416595403</c:v>
                </c:pt>
                <c:pt idx="859">
                  <c:v>0.98180937767028797</c:v>
                </c:pt>
                <c:pt idx="860">
                  <c:v>0.98362845182418801</c:v>
                </c:pt>
                <c:pt idx="861">
                  <c:v>0.98214060068130404</c:v>
                </c:pt>
                <c:pt idx="862">
                  <c:v>0.98392653465270996</c:v>
                </c:pt>
                <c:pt idx="863">
                  <c:v>0.98553389310836703</c:v>
                </c:pt>
                <c:pt idx="864">
                  <c:v>0.98698049783706598</c:v>
                </c:pt>
                <c:pt idx="865">
                  <c:v>0.98828244209289495</c:v>
                </c:pt>
                <c:pt idx="866">
                  <c:v>0.98632919788360596</c:v>
                </c:pt>
                <c:pt idx="867">
                  <c:v>0.98769629001617398</c:v>
                </c:pt>
                <c:pt idx="868">
                  <c:v>0.98892664909362704</c:v>
                </c:pt>
                <c:pt idx="869">
                  <c:v>0.99003398418426503</c:v>
                </c:pt>
                <c:pt idx="870">
                  <c:v>0.991030573844909</c:v>
                </c:pt>
                <c:pt idx="871">
                  <c:v>0.98880249261856001</c:v>
                </c:pt>
                <c:pt idx="872">
                  <c:v>0.98992222547531095</c:v>
                </c:pt>
                <c:pt idx="873">
                  <c:v>0.98467999696731501</c:v>
                </c:pt>
                <c:pt idx="874">
                  <c:v>0.98308700323104803</c:v>
                </c:pt>
                <c:pt idx="875">
                  <c:v>0.98477828502654996</c:v>
                </c:pt>
                <c:pt idx="876">
                  <c:v>0.93630045652389504</c:v>
                </c:pt>
                <c:pt idx="877">
                  <c:v>0.94840335845947199</c:v>
                </c:pt>
                <c:pt idx="878">
                  <c:v>0.95539420843124301</c:v>
                </c:pt>
                <c:pt idx="879">
                  <c:v>0.95360475778579701</c:v>
                </c:pt>
                <c:pt idx="880">
                  <c:v>0.95511931180953902</c:v>
                </c:pt>
                <c:pt idx="881">
                  <c:v>0.95648241043090798</c:v>
                </c:pt>
                <c:pt idx="882">
                  <c:v>0.96083414554595903</c:v>
                </c:pt>
                <c:pt idx="883">
                  <c:v>0.968275666236877</c:v>
                </c:pt>
                <c:pt idx="884">
                  <c:v>0.97149080038070601</c:v>
                </c:pt>
                <c:pt idx="885">
                  <c:v>0.97121673822402899</c:v>
                </c:pt>
                <c:pt idx="886">
                  <c:v>0.97097003459930398</c:v>
                </c:pt>
                <c:pt idx="887">
                  <c:v>0.97387301921844405</c:v>
                </c:pt>
                <c:pt idx="888">
                  <c:v>0.97571218013763406</c:v>
                </c:pt>
                <c:pt idx="889">
                  <c:v>0.97814095020294101</c:v>
                </c:pt>
                <c:pt idx="890">
                  <c:v>0.98032683134078902</c:v>
                </c:pt>
                <c:pt idx="891">
                  <c:v>0.97916913032531705</c:v>
                </c:pt>
                <c:pt idx="892">
                  <c:v>0.978127241134643</c:v>
                </c:pt>
                <c:pt idx="893">
                  <c:v>0.98405474424362105</c:v>
                </c:pt>
                <c:pt idx="894">
                  <c:v>0.98252427577972401</c:v>
                </c:pt>
                <c:pt idx="895">
                  <c:v>0.98413521051406805</c:v>
                </c:pt>
                <c:pt idx="896">
                  <c:v>0.98572170734405495</c:v>
                </c:pt>
                <c:pt idx="897">
                  <c:v>0.98089951276779097</c:v>
                </c:pt>
                <c:pt idx="898">
                  <c:v>0.986075758934021</c:v>
                </c:pt>
                <c:pt idx="899">
                  <c:v>0.98434317111968905</c:v>
                </c:pt>
                <c:pt idx="900">
                  <c:v>0.984505474567413</c:v>
                </c:pt>
                <c:pt idx="901">
                  <c:v>0.98292994499206499</c:v>
                </c:pt>
                <c:pt idx="902">
                  <c:v>0.98463696241378695</c:v>
                </c:pt>
                <c:pt idx="903">
                  <c:v>0.98617327213287298</c:v>
                </c:pt>
                <c:pt idx="904">
                  <c:v>0.98755592107772805</c:v>
                </c:pt>
                <c:pt idx="905">
                  <c:v>0.98880034685134799</c:v>
                </c:pt>
                <c:pt idx="906">
                  <c:v>0.98992031812667802</c:v>
                </c:pt>
                <c:pt idx="907">
                  <c:v>0.98780328035354603</c:v>
                </c:pt>
                <c:pt idx="908">
                  <c:v>0.98902297019958496</c:v>
                </c:pt>
                <c:pt idx="909">
                  <c:v>0.990120649337768</c:v>
                </c:pt>
                <c:pt idx="910">
                  <c:v>0.99199771881103505</c:v>
                </c:pt>
                <c:pt idx="911">
                  <c:v>0.992797970771789</c:v>
                </c:pt>
                <c:pt idx="912">
                  <c:v>0.99351817369461004</c:v>
                </c:pt>
                <c:pt idx="913">
                  <c:v>0.99193722009658802</c:v>
                </c:pt>
                <c:pt idx="914">
                  <c:v>0.99274349212646396</c:v>
                </c:pt>
                <c:pt idx="915">
                  <c:v>0.99034416675567605</c:v>
                </c:pt>
                <c:pt idx="916">
                  <c:v>0.99130976200103704</c:v>
                </c:pt>
                <c:pt idx="917">
                  <c:v>0.98592877388000399</c:v>
                </c:pt>
                <c:pt idx="918">
                  <c:v>0.98733592033386197</c:v>
                </c:pt>
                <c:pt idx="919">
                  <c:v>0.98860234022140503</c:v>
                </c:pt>
                <c:pt idx="920">
                  <c:v>0.98661708831787098</c:v>
                </c:pt>
                <c:pt idx="921">
                  <c:v>0.98795539140701205</c:v>
                </c:pt>
                <c:pt idx="922">
                  <c:v>0.98603487014770497</c:v>
                </c:pt>
                <c:pt idx="923">
                  <c:v>0.98430639505386297</c:v>
                </c:pt>
                <c:pt idx="924">
                  <c:v>0.98447567224502497</c:v>
                </c:pt>
                <c:pt idx="925">
                  <c:v>0.93602812290191595</c:v>
                </c:pt>
                <c:pt idx="926">
                  <c:v>0.91742533445358199</c:v>
                </c:pt>
                <c:pt idx="927">
                  <c:v>0.91943281888961703</c:v>
                </c:pt>
                <c:pt idx="928">
                  <c:v>0.92748951911926203</c:v>
                </c:pt>
                <c:pt idx="929">
                  <c:v>0.92536556720733598</c:v>
                </c:pt>
                <c:pt idx="930">
                  <c:v>0.93282902240753096</c:v>
                </c:pt>
                <c:pt idx="931">
                  <c:v>0.93954610824584905</c:v>
                </c:pt>
                <c:pt idx="932">
                  <c:v>0.94246649742126398</c:v>
                </c:pt>
                <c:pt idx="933">
                  <c:v>0.94509482383728005</c:v>
                </c:pt>
                <c:pt idx="934">
                  <c:v>0.95058536529541005</c:v>
                </c:pt>
                <c:pt idx="935">
                  <c:v>0.95240181684493996</c:v>
                </c:pt>
                <c:pt idx="936">
                  <c:v>0.957161664962768</c:v>
                </c:pt>
                <c:pt idx="937">
                  <c:v>0.96144551038741999</c:v>
                </c:pt>
                <c:pt idx="938">
                  <c:v>0.96283334493636996</c:v>
                </c:pt>
                <c:pt idx="939">
                  <c:v>0.96654999256134</c:v>
                </c:pt>
                <c:pt idx="940">
                  <c:v>0.96989500522613503</c:v>
                </c:pt>
                <c:pt idx="941">
                  <c:v>0.97290551662445002</c:v>
                </c:pt>
                <c:pt idx="942">
                  <c:v>0.97248995304107599</c:v>
                </c:pt>
                <c:pt idx="943">
                  <c:v>0.97211593389511097</c:v>
                </c:pt>
                <c:pt idx="944">
                  <c:v>0.97490435838699296</c:v>
                </c:pt>
                <c:pt idx="945">
                  <c:v>0.981256604194641</c:v>
                </c:pt>
                <c:pt idx="946">
                  <c:v>0.98169285058975198</c:v>
                </c:pt>
                <c:pt idx="947">
                  <c:v>0.97727358341216997</c:v>
                </c:pt>
                <c:pt idx="948">
                  <c:v>0.97565412521362305</c:v>
                </c:pt>
                <c:pt idx="949">
                  <c:v>0.97808873653411799</c:v>
                </c:pt>
                <c:pt idx="950">
                  <c:v>0.97715485095977705</c:v>
                </c:pt>
                <c:pt idx="951">
                  <c:v>0.979439377784729</c:v>
                </c:pt>
                <c:pt idx="952">
                  <c:v>0.98149544000625599</c:v>
                </c:pt>
                <c:pt idx="953">
                  <c:v>0.97594881057739202</c:v>
                </c:pt>
                <c:pt idx="954">
                  <c:v>0.97835391759872403</c:v>
                </c:pt>
                <c:pt idx="955">
                  <c:v>0.98051851987838701</c:v>
                </c:pt>
                <c:pt idx="956">
                  <c:v>0.98246669769287098</c:v>
                </c:pt>
                <c:pt idx="957">
                  <c:v>0.98422002792358398</c:v>
                </c:pt>
                <c:pt idx="958">
                  <c:v>0.98267304897308305</c:v>
                </c:pt>
                <c:pt idx="959">
                  <c:v>0.98440575599670399</c:v>
                </c:pt>
                <c:pt idx="960">
                  <c:v>0.98596519231796198</c:v>
                </c:pt>
                <c:pt idx="961">
                  <c:v>0.98736870288848799</c:v>
                </c:pt>
                <c:pt idx="962">
                  <c:v>0.985506832599639</c:v>
                </c:pt>
                <c:pt idx="963">
                  <c:v>0.98695617914199796</c:v>
                </c:pt>
                <c:pt idx="964">
                  <c:v>0.98513555526733398</c:v>
                </c:pt>
                <c:pt idx="965">
                  <c:v>0.98662197589874201</c:v>
                </c:pt>
                <c:pt idx="966">
                  <c:v>0.98795980215072599</c:v>
                </c:pt>
                <c:pt idx="967">
                  <c:v>0.98603880405426003</c:v>
                </c:pt>
                <c:pt idx="968">
                  <c:v>0.98743492364883401</c:v>
                </c:pt>
                <c:pt idx="969">
                  <c:v>0.98869144916534402</c:v>
                </c:pt>
                <c:pt idx="970">
                  <c:v>0.98982232809066695</c:v>
                </c:pt>
                <c:pt idx="971">
                  <c:v>0.99084007740020696</c:v>
                </c:pt>
                <c:pt idx="972">
                  <c:v>0.99175608158111495</c:v>
                </c:pt>
                <c:pt idx="973">
                  <c:v>0.98738491535186701</c:v>
                </c:pt>
                <c:pt idx="974">
                  <c:v>0.98864644765853804</c:v>
                </c:pt>
                <c:pt idx="975">
                  <c:v>0.98665678501129095</c:v>
                </c:pt>
                <c:pt idx="976">
                  <c:v>0.98325449228286699</c:v>
                </c:pt>
                <c:pt idx="977">
                  <c:v>0.98492902517318703</c:v>
                </c:pt>
                <c:pt idx="978">
                  <c:v>0.98331111669540405</c:v>
                </c:pt>
                <c:pt idx="979">
                  <c:v>0.98497998714446999</c:v>
                </c:pt>
                <c:pt idx="980">
                  <c:v>0.936481952667236</c:v>
                </c:pt>
                <c:pt idx="981">
                  <c:v>0.94283378124237005</c:v>
                </c:pt>
                <c:pt idx="982">
                  <c:v>0.944632828235626</c:v>
                </c:pt>
                <c:pt idx="983">
                  <c:v>0.95234012603759699</c:v>
                </c:pt>
                <c:pt idx="984">
                  <c:v>0.95827049016952504</c:v>
                </c:pt>
                <c:pt idx="985">
                  <c:v>0.96244347095489502</c:v>
                </c:pt>
                <c:pt idx="986">
                  <c:v>0.96957921981811501</c:v>
                </c:pt>
                <c:pt idx="987">
                  <c:v>0.97262132167816095</c:v>
                </c:pt>
                <c:pt idx="988">
                  <c:v>0.97535920143127397</c:v>
                </c:pt>
                <c:pt idx="989">
                  <c:v>0.97782325744628895</c:v>
                </c:pt>
                <c:pt idx="990">
                  <c:v>0.98004090785980202</c:v>
                </c:pt>
                <c:pt idx="991">
                  <c:v>0.98203682899475098</c:v>
                </c:pt>
                <c:pt idx="992">
                  <c:v>0.97982484102249101</c:v>
                </c:pt>
                <c:pt idx="993">
                  <c:v>0.98184233903884799</c:v>
                </c:pt>
                <c:pt idx="994">
                  <c:v>0.98365813493728604</c:v>
                </c:pt>
                <c:pt idx="995">
                  <c:v>0.98216730356216397</c:v>
                </c:pt>
                <c:pt idx="996">
                  <c:v>0.983950555324554</c:v>
                </c:pt>
                <c:pt idx="997">
                  <c:v>0.98555552959442105</c:v>
                </c:pt>
                <c:pt idx="998">
                  <c:v>0.98387497663497903</c:v>
                </c:pt>
                <c:pt idx="999">
                  <c:v>0.98236244916915805</c:v>
                </c:pt>
              </c:numCache>
            </c:numRef>
          </c:yVal>
          <c:smooth val="1"/>
          <c:extLst>
            <c:ext xmlns:c16="http://schemas.microsoft.com/office/drawing/2014/chart" uri="{C3380CC4-5D6E-409C-BE32-E72D297353CC}">
              <c16:uniqueId val="{00000004-358D-4E34-90AB-4EE54B2C6512}"/>
            </c:ext>
          </c:extLst>
        </c:ser>
        <c:ser>
          <c:idx val="5"/>
          <c:order val="5"/>
          <c:tx>
            <c:strRef>
              <c:f>Accuracy!$H$1</c:f>
              <c:strCache>
                <c:ptCount val="1"/>
                <c:pt idx="0">
                  <c:v>512</c:v>
                </c:pt>
              </c:strCache>
            </c:strRef>
          </c:tx>
          <c:spPr>
            <a:ln w="19050" cap="rnd">
              <a:solidFill>
                <a:schemeClr val="accent6"/>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H$2:$H$1001</c:f>
              <c:numCache>
                <c:formatCode>General</c:formatCode>
                <c:ptCount val="1000"/>
                <c:pt idx="0">
                  <c:v>0.40397727489471402</c:v>
                </c:pt>
                <c:pt idx="1">
                  <c:v>0.55751746892928999</c:v>
                </c:pt>
                <c:pt idx="2">
                  <c:v>0.47071677446365301</c:v>
                </c:pt>
                <c:pt idx="3">
                  <c:v>0.48718857765197698</c:v>
                </c:pt>
                <c:pt idx="4">
                  <c:v>0.56014758348464899</c:v>
                </c:pt>
                <c:pt idx="5">
                  <c:v>0.561323761940002</c:v>
                </c:pt>
                <c:pt idx="6">
                  <c:v>0.53403449058532704</c:v>
                </c:pt>
                <c:pt idx="7">
                  <c:v>0.55962687730789096</c:v>
                </c:pt>
                <c:pt idx="8">
                  <c:v>0.560802221298217</c:v>
                </c:pt>
                <c:pt idx="9">
                  <c:v>0.63483613729476895</c:v>
                </c:pt>
                <c:pt idx="10">
                  <c:v>0.60771006345748901</c:v>
                </c:pt>
                <c:pt idx="11">
                  <c:v>0.60268443822860696</c:v>
                </c:pt>
                <c:pt idx="12">
                  <c:v>0.58877444267272905</c:v>
                </c:pt>
                <c:pt idx="13">
                  <c:v>0.59043294191360396</c:v>
                </c:pt>
                <c:pt idx="14">
                  <c:v>0.59149914979934604</c:v>
                </c:pt>
                <c:pt idx="15">
                  <c:v>0.572801113128662</c:v>
                </c:pt>
                <c:pt idx="16">
                  <c:v>0.55096077919006303</c:v>
                </c:pt>
                <c:pt idx="17">
                  <c:v>0.54523831605911199</c:v>
                </c:pt>
                <c:pt idx="18">
                  <c:v>0.488569736480712</c:v>
                </c:pt>
                <c:pt idx="19">
                  <c:v>0.50873255729675204</c:v>
                </c:pt>
                <c:pt idx="20">
                  <c:v>0.51469308137893599</c:v>
                </c:pt>
                <c:pt idx="21">
                  <c:v>0.53502202033996504</c:v>
                </c:pt>
                <c:pt idx="22">
                  <c:v>0.53676927089691095</c:v>
                </c:pt>
                <c:pt idx="23">
                  <c:v>0.64687782526016202</c:v>
                </c:pt>
                <c:pt idx="24">
                  <c:v>0.72439247369766202</c:v>
                </c:pt>
                <c:pt idx="25">
                  <c:v>0.676308393478393</c:v>
                </c:pt>
                <c:pt idx="26">
                  <c:v>0.66556942462921098</c:v>
                </c:pt>
                <c:pt idx="27">
                  <c:v>0.60613477230071999</c:v>
                </c:pt>
                <c:pt idx="28">
                  <c:v>0.55824106931686401</c:v>
                </c:pt>
                <c:pt idx="29">
                  <c:v>0.55770760774612405</c:v>
                </c:pt>
                <c:pt idx="30">
                  <c:v>0.54710823297500599</c:v>
                </c:pt>
                <c:pt idx="31">
                  <c:v>0.55550372600555398</c:v>
                </c:pt>
                <c:pt idx="32">
                  <c:v>0.55232691764831499</c:v>
                </c:pt>
                <c:pt idx="33">
                  <c:v>0.54344123601913397</c:v>
                </c:pt>
                <c:pt idx="34">
                  <c:v>0.51015937328338601</c:v>
                </c:pt>
                <c:pt idx="35">
                  <c:v>0.53406512737274103</c:v>
                </c:pt>
                <c:pt idx="36">
                  <c:v>0.51854574680328303</c:v>
                </c:pt>
                <c:pt idx="37">
                  <c:v>0.52055168151855402</c:v>
                </c:pt>
                <c:pt idx="38">
                  <c:v>0.53312438726425104</c:v>
                </c:pt>
                <c:pt idx="39">
                  <c:v>0.55628073215484597</c:v>
                </c:pt>
                <c:pt idx="40">
                  <c:v>0.56644558906555098</c:v>
                </c:pt>
                <c:pt idx="41">
                  <c:v>0.57927477359771695</c:v>
                </c:pt>
                <c:pt idx="42">
                  <c:v>0.58570486307144098</c:v>
                </c:pt>
                <c:pt idx="43">
                  <c:v>0.57383805513381902</c:v>
                </c:pt>
                <c:pt idx="44">
                  <c:v>0.56376922130584695</c:v>
                </c:pt>
                <c:pt idx="45">
                  <c:v>0.56779646873474099</c:v>
                </c:pt>
                <c:pt idx="46">
                  <c:v>0.57009261846542303</c:v>
                </c:pt>
                <c:pt idx="47">
                  <c:v>0.56509858369827204</c:v>
                </c:pt>
                <c:pt idx="48">
                  <c:v>0.57665300369262695</c:v>
                </c:pt>
                <c:pt idx="49">
                  <c:v>0.56707137823104803</c:v>
                </c:pt>
                <c:pt idx="50">
                  <c:v>0.55880230665206898</c:v>
                </c:pt>
                <c:pt idx="51">
                  <c:v>0.55925202369689897</c:v>
                </c:pt>
                <c:pt idx="52">
                  <c:v>0.55964177846908503</c:v>
                </c:pt>
                <c:pt idx="53">
                  <c:v>0.56738156080245905</c:v>
                </c:pt>
                <c:pt idx="54">
                  <c:v>0.548547983169555</c:v>
                </c:pt>
                <c:pt idx="55">
                  <c:v>0.54294627904891901</c:v>
                </c:pt>
                <c:pt idx="56">
                  <c:v>0.55585432052612305</c:v>
                </c:pt>
                <c:pt idx="57">
                  <c:v>0.55031281709670998</c:v>
                </c:pt>
                <c:pt idx="58">
                  <c:v>0.55508029460906905</c:v>
                </c:pt>
                <c:pt idx="59">
                  <c:v>0.55588483810424805</c:v>
                </c:pt>
                <c:pt idx="60">
                  <c:v>0.54989719390869096</c:v>
                </c:pt>
                <c:pt idx="61">
                  <c:v>0.55302643775939897</c:v>
                </c:pt>
                <c:pt idx="62">
                  <c:v>0.55077368021011297</c:v>
                </c:pt>
                <c:pt idx="63">
                  <c:v>0.54238486289978005</c:v>
                </c:pt>
                <c:pt idx="64">
                  <c:v>0.53493863344192505</c:v>
                </c:pt>
                <c:pt idx="65">
                  <c:v>0.53705024719238204</c:v>
                </c:pt>
                <c:pt idx="66">
                  <c:v>0.54584521055221502</c:v>
                </c:pt>
                <c:pt idx="67">
                  <c:v>0.56400966644287098</c:v>
                </c:pt>
                <c:pt idx="68">
                  <c:v>0.56073367595672596</c:v>
                </c:pt>
                <c:pt idx="69">
                  <c:v>0.55466032028198198</c:v>
                </c:pt>
                <c:pt idx="70">
                  <c:v>0.549194276332855</c:v>
                </c:pt>
                <c:pt idx="71">
                  <c:v>0.54427486658096302</c:v>
                </c:pt>
                <c:pt idx="72">
                  <c:v>0.53984737396240201</c:v>
                </c:pt>
                <c:pt idx="73">
                  <c:v>0.55352640151977495</c:v>
                </c:pt>
                <c:pt idx="74">
                  <c:v>0.55442374944686801</c:v>
                </c:pt>
                <c:pt idx="75">
                  <c:v>0.555231392383575</c:v>
                </c:pt>
                <c:pt idx="76">
                  <c:v>0.57470828294753995</c:v>
                </c:pt>
                <c:pt idx="77">
                  <c:v>0.59238874912261896</c:v>
                </c:pt>
                <c:pt idx="78">
                  <c:v>0.58627486228942804</c:v>
                </c:pt>
                <c:pt idx="79">
                  <c:v>0.58550763130187899</c:v>
                </c:pt>
                <c:pt idx="80">
                  <c:v>0.58320689201354903</c:v>
                </c:pt>
                <c:pt idx="81">
                  <c:v>0.54988616704940796</c:v>
                </c:pt>
                <c:pt idx="82">
                  <c:v>0.54489755630493097</c:v>
                </c:pt>
                <c:pt idx="83">
                  <c:v>0.55603277683258001</c:v>
                </c:pt>
                <c:pt idx="84">
                  <c:v>0.54730451107025102</c:v>
                </c:pt>
                <c:pt idx="85">
                  <c:v>0.53632408380508401</c:v>
                </c:pt>
                <c:pt idx="86">
                  <c:v>0.54519170522689797</c:v>
                </c:pt>
                <c:pt idx="87">
                  <c:v>0.52410531044006303</c:v>
                </c:pt>
                <c:pt idx="88">
                  <c:v>0.531069755554199</c:v>
                </c:pt>
                <c:pt idx="89">
                  <c:v>0.54046279191970803</c:v>
                </c:pt>
                <c:pt idx="90">
                  <c:v>0.53641653060912997</c:v>
                </c:pt>
                <c:pt idx="91">
                  <c:v>0.53574740886688199</c:v>
                </c:pt>
                <c:pt idx="92">
                  <c:v>0.54467266798019398</c:v>
                </c:pt>
                <c:pt idx="93">
                  <c:v>0.56208038330078103</c:v>
                </c:pt>
                <c:pt idx="94">
                  <c:v>0.56212234497070301</c:v>
                </c:pt>
                <c:pt idx="95">
                  <c:v>0.56841009855270297</c:v>
                </c:pt>
                <c:pt idx="96">
                  <c:v>0.55844408273696899</c:v>
                </c:pt>
                <c:pt idx="97">
                  <c:v>0.57447469234466497</c:v>
                </c:pt>
                <c:pt idx="98">
                  <c:v>0.57327723503112704</c:v>
                </c:pt>
                <c:pt idx="99">
                  <c:v>0.56907451152801503</c:v>
                </c:pt>
                <c:pt idx="100">
                  <c:v>0.57688790559768599</c:v>
                </c:pt>
                <c:pt idx="101">
                  <c:v>0.56919908523559504</c:v>
                </c:pt>
                <c:pt idx="102">
                  <c:v>0.56227916479110696</c:v>
                </c:pt>
                <c:pt idx="103">
                  <c:v>0.58105123043060303</c:v>
                </c:pt>
                <c:pt idx="104">
                  <c:v>0.59794610738754195</c:v>
                </c:pt>
                <c:pt idx="105">
                  <c:v>0.57683634757995605</c:v>
                </c:pt>
                <c:pt idx="106">
                  <c:v>0.57852768898010198</c:v>
                </c:pt>
                <c:pt idx="107">
                  <c:v>0.56124669313430697</c:v>
                </c:pt>
                <c:pt idx="108">
                  <c:v>0.58324700593948298</c:v>
                </c:pt>
                <c:pt idx="109">
                  <c:v>0.60211759805679299</c:v>
                </c:pt>
                <c:pt idx="110">
                  <c:v>0.60128080844879095</c:v>
                </c:pt>
                <c:pt idx="111">
                  <c:v>0.58672493696212702</c:v>
                </c:pt>
                <c:pt idx="112">
                  <c:v>0.56149721145629805</c:v>
                </c:pt>
                <c:pt idx="113">
                  <c:v>0.54597246646881104</c:v>
                </c:pt>
                <c:pt idx="114">
                  <c:v>0.53825020790100098</c:v>
                </c:pt>
                <c:pt idx="115">
                  <c:v>0.53442519903182895</c:v>
                </c:pt>
                <c:pt idx="116">
                  <c:v>0.549732685089111</c:v>
                </c:pt>
                <c:pt idx="117">
                  <c:v>0.54163444042205799</c:v>
                </c:pt>
                <c:pt idx="118">
                  <c:v>0.54622387886047297</c:v>
                </c:pt>
                <c:pt idx="119">
                  <c:v>0.53535151481628396</c:v>
                </c:pt>
                <c:pt idx="120">
                  <c:v>0.55056637525558405</c:v>
                </c:pt>
                <c:pt idx="121">
                  <c:v>0.54863470792770297</c:v>
                </c:pt>
                <c:pt idx="122">
                  <c:v>0.54783159494400002</c:v>
                </c:pt>
                <c:pt idx="123">
                  <c:v>0.54929846525192205</c:v>
                </c:pt>
                <c:pt idx="124">
                  <c:v>0.54124361276626498</c:v>
                </c:pt>
                <c:pt idx="125">
                  <c:v>0.55590730905532804</c:v>
                </c:pt>
                <c:pt idx="126">
                  <c:v>0.57531660795211703</c:v>
                </c:pt>
                <c:pt idx="127">
                  <c:v>0.59278494119644098</c:v>
                </c:pt>
                <c:pt idx="128">
                  <c:v>0.60515582561492898</c:v>
                </c:pt>
                <c:pt idx="129">
                  <c:v>0.59464025497436501</c:v>
                </c:pt>
                <c:pt idx="130">
                  <c:v>0.566658616065979</c:v>
                </c:pt>
                <c:pt idx="131">
                  <c:v>0.57249277830123901</c:v>
                </c:pt>
                <c:pt idx="132">
                  <c:v>0.57340663671493497</c:v>
                </c:pt>
                <c:pt idx="133">
                  <c:v>0.56606596708297696</c:v>
                </c:pt>
                <c:pt idx="134">
                  <c:v>0.559459388256073</c:v>
                </c:pt>
                <c:pt idx="135">
                  <c:v>0.53909963369369496</c:v>
                </c:pt>
                <c:pt idx="136">
                  <c:v>0.55393970012664795</c:v>
                </c:pt>
                <c:pt idx="137">
                  <c:v>0.539170742034912</c:v>
                </c:pt>
                <c:pt idx="138">
                  <c:v>0.54172831773757901</c:v>
                </c:pt>
                <c:pt idx="139">
                  <c:v>0.546930491924285</c:v>
                </c:pt>
                <c:pt idx="140">
                  <c:v>0.53598743677139205</c:v>
                </c:pt>
                <c:pt idx="141">
                  <c:v>0.54488867521286</c:v>
                </c:pt>
                <c:pt idx="142">
                  <c:v>0.569172322750091</c:v>
                </c:pt>
                <c:pt idx="143">
                  <c:v>0.55600506067276001</c:v>
                </c:pt>
                <c:pt idx="144">
                  <c:v>0.56290453672409002</c:v>
                </c:pt>
                <c:pt idx="145">
                  <c:v>0.54411405324935902</c:v>
                </c:pt>
                <c:pt idx="146">
                  <c:v>0.55220264196395796</c:v>
                </c:pt>
                <c:pt idx="147">
                  <c:v>0.54698234796524003</c:v>
                </c:pt>
                <c:pt idx="148">
                  <c:v>0.548534095287323</c:v>
                </c:pt>
                <c:pt idx="149">
                  <c:v>0.54368066787719704</c:v>
                </c:pt>
                <c:pt idx="150">
                  <c:v>0.54556262493133501</c:v>
                </c:pt>
                <c:pt idx="151">
                  <c:v>0.55378067493438698</c:v>
                </c:pt>
                <c:pt idx="152">
                  <c:v>0.54840260744094804</c:v>
                </c:pt>
                <c:pt idx="153">
                  <c:v>0.54212921857833796</c:v>
                </c:pt>
                <c:pt idx="154">
                  <c:v>0.52495974302291804</c:v>
                </c:pt>
                <c:pt idx="155">
                  <c:v>0.52871376276016202</c:v>
                </c:pt>
                <c:pt idx="156">
                  <c:v>0.52669560909271196</c:v>
                </c:pt>
                <c:pt idx="157">
                  <c:v>0.51777607202529896</c:v>
                </c:pt>
                <c:pt idx="158">
                  <c:v>0.51599848270416204</c:v>
                </c:pt>
                <c:pt idx="159">
                  <c:v>0.52983379364013605</c:v>
                </c:pt>
                <c:pt idx="160">
                  <c:v>0.55497539043426503</c:v>
                </c:pt>
                <c:pt idx="161">
                  <c:v>0.56197786331176702</c:v>
                </c:pt>
                <c:pt idx="162">
                  <c:v>0.57140505313873202</c:v>
                </c:pt>
                <c:pt idx="163">
                  <c:v>0.56426453590393</c:v>
                </c:pt>
                <c:pt idx="164">
                  <c:v>0.55622386932373002</c:v>
                </c:pt>
                <c:pt idx="165">
                  <c:v>0.55060148239135698</c:v>
                </c:pt>
                <c:pt idx="166">
                  <c:v>0.54554134607314997</c:v>
                </c:pt>
                <c:pt idx="167">
                  <c:v>0.55973720550537098</c:v>
                </c:pt>
                <c:pt idx="168">
                  <c:v>0.54838716983795099</c:v>
                </c:pt>
                <c:pt idx="169">
                  <c:v>0.55917346477508501</c:v>
                </c:pt>
                <c:pt idx="170">
                  <c:v>0.56888109445571899</c:v>
                </c:pt>
                <c:pt idx="171">
                  <c:v>0.568242967128753</c:v>
                </c:pt>
                <c:pt idx="172">
                  <c:v>0.56454366445541304</c:v>
                </c:pt>
                <c:pt idx="173">
                  <c:v>0.55808931589126498</c:v>
                </c:pt>
                <c:pt idx="174">
                  <c:v>0.55228036642074496</c:v>
                </c:pt>
                <c:pt idx="175">
                  <c:v>0.54297208786010698</c:v>
                </c:pt>
                <c:pt idx="176">
                  <c:v>0.53554987907409601</c:v>
                </c:pt>
                <c:pt idx="177">
                  <c:v>0.53511989116668701</c:v>
                </c:pt>
                <c:pt idx="178">
                  <c:v>0.555947124958038</c:v>
                </c:pt>
                <c:pt idx="179">
                  <c:v>0.55347740650177002</c:v>
                </c:pt>
                <c:pt idx="180">
                  <c:v>0.57937967777252197</c:v>
                </c:pt>
                <c:pt idx="181">
                  <c:v>0.58394169807434004</c:v>
                </c:pt>
                <c:pt idx="182">
                  <c:v>0.59117251634597701</c:v>
                </c:pt>
                <c:pt idx="183">
                  <c:v>0.60080528259277299</c:v>
                </c:pt>
                <c:pt idx="184">
                  <c:v>0.58759975433349598</c:v>
                </c:pt>
                <c:pt idx="185">
                  <c:v>0.61345577239990201</c:v>
                </c:pt>
                <c:pt idx="186">
                  <c:v>0.60523521900177002</c:v>
                </c:pt>
                <c:pt idx="187">
                  <c:v>0.61149048805236805</c:v>
                </c:pt>
                <c:pt idx="188">
                  <c:v>0.62846642732620195</c:v>
                </c:pt>
                <c:pt idx="189">
                  <c:v>0.63749480247497503</c:v>
                </c:pt>
                <c:pt idx="190">
                  <c:v>0.65730828046798695</c:v>
                </c:pt>
                <c:pt idx="191">
                  <c:v>0.66345244646072299</c:v>
                </c:pt>
                <c:pt idx="192">
                  <c:v>0.67210721969604403</c:v>
                </c:pt>
                <c:pt idx="193">
                  <c:v>0.66739648580551103</c:v>
                </c:pt>
                <c:pt idx="194">
                  <c:v>0.67253184318542403</c:v>
                </c:pt>
                <c:pt idx="195">
                  <c:v>0.66465365886688199</c:v>
                </c:pt>
                <c:pt idx="196">
                  <c:v>0.66693830490112305</c:v>
                </c:pt>
                <c:pt idx="197">
                  <c:v>0.65961945056915205</c:v>
                </c:pt>
                <c:pt idx="198">
                  <c:v>0.66553252935409501</c:v>
                </c:pt>
                <c:pt idx="199">
                  <c:v>0.67397928237914995</c:v>
                </c:pt>
                <c:pt idx="200">
                  <c:v>0.68158137798309304</c:v>
                </c:pt>
                <c:pt idx="201">
                  <c:v>0.68842321634292603</c:v>
                </c:pt>
                <c:pt idx="202">
                  <c:v>0.68208086490631104</c:v>
                </c:pt>
                <c:pt idx="203">
                  <c:v>0.68936049938201904</c:v>
                </c:pt>
                <c:pt idx="204">
                  <c:v>0.69229942560195901</c:v>
                </c:pt>
                <c:pt idx="205">
                  <c:v>0.70119446516036898</c:v>
                </c:pt>
                <c:pt idx="206">
                  <c:v>0.70607501268386796</c:v>
                </c:pt>
                <c:pt idx="207">
                  <c:v>0.71785825490951505</c:v>
                </c:pt>
                <c:pt idx="208">
                  <c:v>0.70857244729995705</c:v>
                </c:pt>
                <c:pt idx="209">
                  <c:v>0.69396519660949696</c:v>
                </c:pt>
                <c:pt idx="210">
                  <c:v>0.69054931402206399</c:v>
                </c:pt>
                <c:pt idx="211">
                  <c:v>0.69028240442276001</c:v>
                </c:pt>
                <c:pt idx="212">
                  <c:v>0.65631622076034501</c:v>
                </c:pt>
                <c:pt idx="213">
                  <c:v>0.66255962848663297</c:v>
                </c:pt>
                <c:pt idx="214">
                  <c:v>0.67130368947982699</c:v>
                </c:pt>
                <c:pt idx="215">
                  <c:v>0.66979831457137995</c:v>
                </c:pt>
                <c:pt idx="216">
                  <c:v>0.67781847715377797</c:v>
                </c:pt>
                <c:pt idx="217">
                  <c:v>0.68215799331664995</c:v>
                </c:pt>
                <c:pt idx="218">
                  <c:v>0.67331719398498502</c:v>
                </c:pt>
                <c:pt idx="219">
                  <c:v>0.65911048650741499</c:v>
                </c:pt>
                <c:pt idx="220">
                  <c:v>0.65882444381713801</c:v>
                </c:pt>
                <c:pt idx="221">
                  <c:v>0.65856701135635298</c:v>
                </c:pt>
                <c:pt idx="222">
                  <c:v>0.65833532810211104</c:v>
                </c:pt>
                <c:pt idx="223">
                  <c:v>0.65500181913375799</c:v>
                </c:pt>
                <c:pt idx="224">
                  <c:v>0.66762661933898904</c:v>
                </c:pt>
                <c:pt idx="225">
                  <c:v>0.65098398923873901</c:v>
                </c:pt>
                <c:pt idx="226">
                  <c:v>0.67510956525802601</c:v>
                </c:pt>
                <c:pt idx="227">
                  <c:v>0.67947363853454501</c:v>
                </c:pt>
                <c:pt idx="228">
                  <c:v>0.68318611383438099</c:v>
                </c:pt>
                <c:pt idx="229">
                  <c:v>0.70549249649047796</c:v>
                </c:pt>
                <c:pt idx="230">
                  <c:v>0.70056825876235895</c:v>
                </c:pt>
                <c:pt idx="231">
                  <c:v>0.71176141500473</c:v>
                </c:pt>
                <c:pt idx="232">
                  <c:v>0.71558529138564997</c:v>
                </c:pt>
                <c:pt idx="233">
                  <c:v>0.71590179204940796</c:v>
                </c:pt>
                <c:pt idx="234">
                  <c:v>0.70368659496307295</c:v>
                </c:pt>
                <c:pt idx="235">
                  <c:v>0.69269293546676602</c:v>
                </c:pt>
                <c:pt idx="236">
                  <c:v>0.70154863595962502</c:v>
                </c:pt>
                <c:pt idx="237">
                  <c:v>0.70014375448226895</c:v>
                </c:pt>
                <c:pt idx="238">
                  <c:v>0.71137940883636397</c:v>
                </c:pt>
                <c:pt idx="239">
                  <c:v>0.70431435108184803</c:v>
                </c:pt>
                <c:pt idx="240">
                  <c:v>0.71513289213180498</c:v>
                </c:pt>
                <c:pt idx="241">
                  <c:v>0.72174459695815996</c:v>
                </c:pt>
                <c:pt idx="242">
                  <c:v>0.71519511938095004</c:v>
                </c:pt>
                <c:pt idx="243">
                  <c:v>0.70617562532424905</c:v>
                </c:pt>
                <c:pt idx="244">
                  <c:v>0.69200229644775302</c:v>
                </c:pt>
                <c:pt idx="245">
                  <c:v>0.70092707872390703</c:v>
                </c:pt>
                <c:pt idx="246">
                  <c:v>0.70583438873291005</c:v>
                </c:pt>
                <c:pt idx="247">
                  <c:v>0.71337592601776101</c:v>
                </c:pt>
                <c:pt idx="248">
                  <c:v>0.701413333415985</c:v>
                </c:pt>
                <c:pt idx="249">
                  <c:v>0.70627200603485096</c:v>
                </c:pt>
                <c:pt idx="250">
                  <c:v>0.73564481735229403</c:v>
                </c:pt>
                <c:pt idx="251">
                  <c:v>0.72145533561706499</c:v>
                </c:pt>
                <c:pt idx="252">
                  <c:v>0.71180981397628695</c:v>
                </c:pt>
                <c:pt idx="253">
                  <c:v>0.69062882661819402</c:v>
                </c:pt>
                <c:pt idx="254">
                  <c:v>0.659065961837768</c:v>
                </c:pt>
                <c:pt idx="255">
                  <c:v>0.65565937757491999</c:v>
                </c:pt>
                <c:pt idx="256">
                  <c:v>0.64009344577789296</c:v>
                </c:pt>
                <c:pt idx="257">
                  <c:v>0.63858407735824496</c:v>
                </c:pt>
                <c:pt idx="258">
                  <c:v>0.62785065174102705</c:v>
                </c:pt>
                <c:pt idx="259">
                  <c:v>0.61819058656692505</c:v>
                </c:pt>
                <c:pt idx="260">
                  <c:v>0.63792186975479104</c:v>
                </c:pt>
                <c:pt idx="261">
                  <c:v>0.65225470066070501</c:v>
                </c:pt>
                <c:pt idx="262">
                  <c:v>0.62832629680633501</c:v>
                </c:pt>
                <c:pt idx="263">
                  <c:v>0.64300680160522405</c:v>
                </c:pt>
                <c:pt idx="264">
                  <c:v>0.65239804983139005</c:v>
                </c:pt>
                <c:pt idx="265">
                  <c:v>0.641254901885986</c:v>
                </c:pt>
                <c:pt idx="266">
                  <c:v>0.64587938785552901</c:v>
                </c:pt>
                <c:pt idx="267">
                  <c:v>0.65629142522811801</c:v>
                </c:pt>
                <c:pt idx="268">
                  <c:v>0.65941226482391302</c:v>
                </c:pt>
                <c:pt idx="269">
                  <c:v>0.68097102642059304</c:v>
                </c:pt>
                <c:pt idx="270">
                  <c:v>0.68787389993667603</c:v>
                </c:pt>
                <c:pt idx="271">
                  <c:v>0.69721150398254395</c:v>
                </c:pt>
                <c:pt idx="272">
                  <c:v>0.69936537742614702</c:v>
                </c:pt>
                <c:pt idx="273">
                  <c:v>0.69505381584167403</c:v>
                </c:pt>
                <c:pt idx="274">
                  <c:v>0.70367342233657804</c:v>
                </c:pt>
                <c:pt idx="275">
                  <c:v>0.69893109798431396</c:v>
                </c:pt>
                <c:pt idx="276">
                  <c:v>0.65403795242309504</c:v>
                </c:pt>
                <c:pt idx="277">
                  <c:v>0.66363418102264404</c:v>
                </c:pt>
                <c:pt idx="278">
                  <c:v>0.67227077484130804</c:v>
                </c:pt>
                <c:pt idx="279">
                  <c:v>0.66441869735717696</c:v>
                </c:pt>
                <c:pt idx="280">
                  <c:v>0.66360181570053101</c:v>
                </c:pt>
                <c:pt idx="281">
                  <c:v>0.67224162817001298</c:v>
                </c:pt>
                <c:pt idx="282">
                  <c:v>0.67376744747161799</c:v>
                </c:pt>
                <c:pt idx="283">
                  <c:v>0.67514067888259799</c:v>
                </c:pt>
                <c:pt idx="284">
                  <c:v>0.68262660503387396</c:v>
                </c:pt>
                <c:pt idx="285">
                  <c:v>0.68936395645141602</c:v>
                </c:pt>
                <c:pt idx="286">
                  <c:v>0.70480257272720304</c:v>
                </c:pt>
                <c:pt idx="287">
                  <c:v>0.70619732141494695</c:v>
                </c:pt>
                <c:pt idx="288">
                  <c:v>0.69182759523391701</c:v>
                </c:pt>
                <c:pt idx="289">
                  <c:v>0.69764482975006104</c:v>
                </c:pt>
                <c:pt idx="290">
                  <c:v>0.681005358695983</c:v>
                </c:pt>
                <c:pt idx="291">
                  <c:v>0.69102984666824296</c:v>
                </c:pt>
                <c:pt idx="292">
                  <c:v>0.70317685604095403</c:v>
                </c:pt>
                <c:pt idx="293">
                  <c:v>0.69848418235778797</c:v>
                </c:pt>
                <c:pt idx="294">
                  <c:v>0.70676076412200906</c:v>
                </c:pt>
                <c:pt idx="295">
                  <c:v>0.72028875350952104</c:v>
                </c:pt>
                <c:pt idx="296">
                  <c:v>0.71388489007949796</c:v>
                </c:pt>
                <c:pt idx="297">
                  <c:v>0.70887172222137396</c:v>
                </c:pt>
                <c:pt idx="298">
                  <c:v>0.71610957384109497</c:v>
                </c:pt>
                <c:pt idx="299">
                  <c:v>0.72262364625930697</c:v>
                </c:pt>
                <c:pt idx="300">
                  <c:v>0.74411129951476995</c:v>
                </c:pt>
                <c:pt idx="301">
                  <c:v>0.73845016956329301</c:v>
                </c:pt>
                <c:pt idx="302">
                  <c:v>0.730230152606964</c:v>
                </c:pt>
                <c:pt idx="303">
                  <c:v>0.72908210754394498</c:v>
                </c:pt>
                <c:pt idx="304">
                  <c:v>0.73836898803710904</c:v>
                </c:pt>
                <c:pt idx="305">
                  <c:v>0.73953211307525601</c:v>
                </c:pt>
                <c:pt idx="306">
                  <c:v>0.73527097702026301</c:v>
                </c:pt>
                <c:pt idx="307">
                  <c:v>0.73986887931823697</c:v>
                </c:pt>
                <c:pt idx="308">
                  <c:v>0.737756967544555</c:v>
                </c:pt>
                <c:pt idx="309">
                  <c:v>0.72960627079009999</c:v>
                </c:pt>
                <c:pt idx="310">
                  <c:v>0.73477065563201904</c:v>
                </c:pt>
                <c:pt idx="311">
                  <c:v>0.7129767537117</c:v>
                </c:pt>
                <c:pt idx="312">
                  <c:v>0.70730406045913696</c:v>
                </c:pt>
                <c:pt idx="313">
                  <c:v>0.71782368421554499</c:v>
                </c:pt>
                <c:pt idx="314">
                  <c:v>0.73354130983352595</c:v>
                </c:pt>
                <c:pt idx="315">
                  <c:v>0.739282846450805</c:v>
                </c:pt>
                <c:pt idx="316">
                  <c:v>0.74444407224655096</c:v>
                </c:pt>
                <c:pt idx="317">
                  <c:v>0.75437468290328902</c:v>
                </c:pt>
                <c:pt idx="318">
                  <c:v>0.76541846990585305</c:v>
                </c:pt>
                <c:pt idx="319">
                  <c:v>0.77637660503387396</c:v>
                </c:pt>
                <c:pt idx="320">
                  <c:v>0.77061396837234497</c:v>
                </c:pt>
                <c:pt idx="321">
                  <c:v>0.75450980663299505</c:v>
                </c:pt>
                <c:pt idx="322">
                  <c:v>0.76030880212783802</c:v>
                </c:pt>
                <c:pt idx="323">
                  <c:v>0.75428760051727295</c:v>
                </c:pt>
                <c:pt idx="324">
                  <c:v>0.72066044807434004</c:v>
                </c:pt>
                <c:pt idx="325">
                  <c:v>0.71421939134597701</c:v>
                </c:pt>
                <c:pt idx="326">
                  <c:v>0.71467244625091497</c:v>
                </c:pt>
                <c:pt idx="327">
                  <c:v>0.70169717073440496</c:v>
                </c:pt>
                <c:pt idx="328">
                  <c:v>0.70652747154235795</c:v>
                </c:pt>
                <c:pt idx="329">
                  <c:v>0.71087473630905096</c:v>
                </c:pt>
                <c:pt idx="330">
                  <c:v>0.71575891971588101</c:v>
                </c:pt>
                <c:pt idx="331">
                  <c:v>0.71293300390243497</c:v>
                </c:pt>
                <c:pt idx="332">
                  <c:v>0.71038967370986905</c:v>
                </c:pt>
                <c:pt idx="333">
                  <c:v>0.72372573614120395</c:v>
                </c:pt>
                <c:pt idx="334">
                  <c:v>0.73260319232940596</c:v>
                </c:pt>
                <c:pt idx="335">
                  <c:v>0.72809284925460804</c:v>
                </c:pt>
                <c:pt idx="336">
                  <c:v>0.73756772279739302</c:v>
                </c:pt>
                <c:pt idx="337">
                  <c:v>0.734929859638214</c:v>
                </c:pt>
                <c:pt idx="338">
                  <c:v>0.743105709552764</c:v>
                </c:pt>
                <c:pt idx="339">
                  <c:v>0.73566561937332098</c:v>
                </c:pt>
                <c:pt idx="340">
                  <c:v>0.73045647144317605</c:v>
                </c:pt>
                <c:pt idx="341">
                  <c:v>0.72928583621978704</c:v>
                </c:pt>
                <c:pt idx="342">
                  <c:v>0.73634654283523504</c:v>
                </c:pt>
                <c:pt idx="343">
                  <c:v>0.747086882591247</c:v>
                </c:pt>
                <c:pt idx="344">
                  <c:v>0.76612818241119296</c:v>
                </c:pt>
                <c:pt idx="345">
                  <c:v>0.77389037609100297</c:v>
                </c:pt>
                <c:pt idx="346">
                  <c:v>0.76837635040283203</c:v>
                </c:pt>
                <c:pt idx="347">
                  <c:v>0.76832234859466497</c:v>
                </c:pt>
                <c:pt idx="348">
                  <c:v>0.76649010181427002</c:v>
                </c:pt>
                <c:pt idx="349">
                  <c:v>0.76484107971191395</c:v>
                </c:pt>
                <c:pt idx="350">
                  <c:v>0.78835695981979304</c:v>
                </c:pt>
                <c:pt idx="351">
                  <c:v>0.78452128171920699</c:v>
                </c:pt>
                <c:pt idx="352">
                  <c:v>0.79669415950775102</c:v>
                </c:pt>
                <c:pt idx="353">
                  <c:v>0.78577476739883401</c:v>
                </c:pt>
                <c:pt idx="354">
                  <c:v>0.80407232046127297</c:v>
                </c:pt>
                <c:pt idx="355">
                  <c:v>0.80179005861282304</c:v>
                </c:pt>
                <c:pt idx="356">
                  <c:v>0.80286103487014704</c:v>
                </c:pt>
                <c:pt idx="357">
                  <c:v>0.79757493734359697</c:v>
                </c:pt>
                <c:pt idx="358">
                  <c:v>0.79906743764877297</c:v>
                </c:pt>
                <c:pt idx="359">
                  <c:v>0.81693214178085305</c:v>
                </c:pt>
                <c:pt idx="360">
                  <c:v>0.81961393356323198</c:v>
                </c:pt>
                <c:pt idx="361">
                  <c:v>0.80327755212783802</c:v>
                </c:pt>
                <c:pt idx="362">
                  <c:v>0.79482477903366</c:v>
                </c:pt>
                <c:pt idx="363">
                  <c:v>0.79659229516982999</c:v>
                </c:pt>
                <c:pt idx="364">
                  <c:v>0.77318304777145297</c:v>
                </c:pt>
                <c:pt idx="365">
                  <c:v>0.78336477279662997</c:v>
                </c:pt>
                <c:pt idx="366">
                  <c:v>0.77065330743789595</c:v>
                </c:pt>
                <c:pt idx="367">
                  <c:v>0.76546299457550004</c:v>
                </c:pt>
                <c:pt idx="368">
                  <c:v>0.77016669511795</c:v>
                </c:pt>
                <c:pt idx="369">
                  <c:v>0.77440005540847701</c:v>
                </c:pt>
                <c:pt idx="370">
                  <c:v>0.78758507966995195</c:v>
                </c:pt>
                <c:pt idx="371">
                  <c:v>0.79007655382156305</c:v>
                </c:pt>
                <c:pt idx="372">
                  <c:v>0.7860689163208</c:v>
                </c:pt>
                <c:pt idx="373">
                  <c:v>0.77308702468872004</c:v>
                </c:pt>
                <c:pt idx="374">
                  <c:v>0.76452833414077703</c:v>
                </c:pt>
                <c:pt idx="375">
                  <c:v>0.763075470924377</c:v>
                </c:pt>
                <c:pt idx="376">
                  <c:v>0.76801794767379705</c:v>
                </c:pt>
                <c:pt idx="377">
                  <c:v>0.77871614694595304</c:v>
                </c:pt>
                <c:pt idx="378">
                  <c:v>0.80013513565063399</c:v>
                </c:pt>
                <c:pt idx="379">
                  <c:v>0.77012163400650002</c:v>
                </c:pt>
                <c:pt idx="380">
                  <c:v>0.79642683267593295</c:v>
                </c:pt>
                <c:pt idx="381">
                  <c:v>0.80510574579238803</c:v>
                </c:pt>
                <c:pt idx="382">
                  <c:v>0.80897015333175604</c:v>
                </c:pt>
                <c:pt idx="383">
                  <c:v>0.80619812011718694</c:v>
                </c:pt>
                <c:pt idx="384">
                  <c:v>0.80682832002639704</c:v>
                </c:pt>
                <c:pt idx="385">
                  <c:v>0.81052047014236395</c:v>
                </c:pt>
                <c:pt idx="386">
                  <c:v>0.81384342908859197</c:v>
                </c:pt>
                <c:pt idx="387">
                  <c:v>0.82858818769454901</c:v>
                </c:pt>
                <c:pt idx="388">
                  <c:v>0.83010435104370095</c:v>
                </c:pt>
                <c:pt idx="389">
                  <c:v>0.83146893978118896</c:v>
                </c:pt>
                <c:pt idx="390">
                  <c:v>0.82904708385467496</c:v>
                </c:pt>
                <c:pt idx="391">
                  <c:v>0.82426738739013605</c:v>
                </c:pt>
                <c:pt idx="392">
                  <c:v>0.82265657186508101</c:v>
                </c:pt>
                <c:pt idx="393">
                  <c:v>0.82615411281585605</c:v>
                </c:pt>
                <c:pt idx="394">
                  <c:v>0.821663677692413</c:v>
                </c:pt>
                <c:pt idx="395">
                  <c:v>0.82699733972549405</c:v>
                </c:pt>
                <c:pt idx="396">
                  <c:v>0.81929761171340898</c:v>
                </c:pt>
                <c:pt idx="397">
                  <c:v>0.82174283266067505</c:v>
                </c:pt>
                <c:pt idx="398">
                  <c:v>0.82706856727600098</c:v>
                </c:pt>
                <c:pt idx="399">
                  <c:v>0.81936168670654297</c:v>
                </c:pt>
                <c:pt idx="400">
                  <c:v>0.81555050611495905</c:v>
                </c:pt>
                <c:pt idx="401">
                  <c:v>0.78399544954299905</c:v>
                </c:pt>
                <c:pt idx="402">
                  <c:v>0.80559593439102095</c:v>
                </c:pt>
                <c:pt idx="403">
                  <c:v>0.79691135883331299</c:v>
                </c:pt>
                <c:pt idx="404">
                  <c:v>0.79924821853637695</c:v>
                </c:pt>
                <c:pt idx="405">
                  <c:v>0.80682337284088101</c:v>
                </c:pt>
                <c:pt idx="406">
                  <c:v>0.79801601171493497</c:v>
                </c:pt>
                <c:pt idx="407">
                  <c:v>0.79633939266204801</c:v>
                </c:pt>
                <c:pt idx="408">
                  <c:v>0.80108046531677202</c:v>
                </c:pt>
                <c:pt idx="409">
                  <c:v>0.80847239494323697</c:v>
                </c:pt>
                <c:pt idx="410">
                  <c:v>0.821375131607055</c:v>
                </c:pt>
                <c:pt idx="411">
                  <c:v>0.82875138521194402</c:v>
                </c:pt>
                <c:pt idx="412">
                  <c:v>0.83337622880935602</c:v>
                </c:pt>
                <c:pt idx="413">
                  <c:v>0.83441358804702703</c:v>
                </c:pt>
                <c:pt idx="414">
                  <c:v>0.825972199440002</c:v>
                </c:pt>
                <c:pt idx="415">
                  <c:v>0.824246525764465</c:v>
                </c:pt>
                <c:pt idx="416">
                  <c:v>0.82451468706130904</c:v>
                </c:pt>
                <c:pt idx="417">
                  <c:v>0.82331323623657204</c:v>
                </c:pt>
                <c:pt idx="418">
                  <c:v>0.82848191261291504</c:v>
                </c:pt>
                <c:pt idx="419">
                  <c:v>0.83938372135162298</c:v>
                </c:pt>
                <c:pt idx="420">
                  <c:v>0.83357036113739003</c:v>
                </c:pt>
                <c:pt idx="421">
                  <c:v>0.83458834886550903</c:v>
                </c:pt>
                <c:pt idx="422">
                  <c:v>0.83550453186035101</c:v>
                </c:pt>
                <c:pt idx="423">
                  <c:v>0.83320409059524503</c:v>
                </c:pt>
                <c:pt idx="424">
                  <c:v>0.84675866365432695</c:v>
                </c:pt>
                <c:pt idx="425">
                  <c:v>0.83708280324935902</c:v>
                </c:pt>
                <c:pt idx="426">
                  <c:v>0.85337454080581598</c:v>
                </c:pt>
                <c:pt idx="427">
                  <c:v>0.86178708076476995</c:v>
                </c:pt>
                <c:pt idx="428">
                  <c:v>0.86310839653015103</c:v>
                </c:pt>
                <c:pt idx="429">
                  <c:v>0.86429756879806496</c:v>
                </c:pt>
                <c:pt idx="430">
                  <c:v>0.86224281787872303</c:v>
                </c:pt>
                <c:pt idx="431">
                  <c:v>0.85101854801177901</c:v>
                </c:pt>
                <c:pt idx="432">
                  <c:v>0.85654169321060103</c:v>
                </c:pt>
                <c:pt idx="433">
                  <c:v>0.86286127567291204</c:v>
                </c:pt>
                <c:pt idx="434">
                  <c:v>0.87657517194747903</c:v>
                </c:pt>
                <c:pt idx="435">
                  <c:v>0.87954264879226596</c:v>
                </c:pt>
                <c:pt idx="436">
                  <c:v>0.87524205446243197</c:v>
                </c:pt>
                <c:pt idx="437">
                  <c:v>0.87521785497665405</c:v>
                </c:pt>
                <c:pt idx="438">
                  <c:v>0.87519603967666604</c:v>
                </c:pt>
                <c:pt idx="439">
                  <c:v>0.87517642974853505</c:v>
                </c:pt>
                <c:pt idx="440">
                  <c:v>0.87203377485275202</c:v>
                </c:pt>
                <c:pt idx="441">
                  <c:v>0.87545537948608398</c:v>
                </c:pt>
                <c:pt idx="442">
                  <c:v>0.87540984153747503</c:v>
                </c:pt>
                <c:pt idx="443">
                  <c:v>0.87533193826675404</c:v>
                </c:pt>
                <c:pt idx="444">
                  <c:v>0.88467377424240101</c:v>
                </c:pt>
                <c:pt idx="445">
                  <c:v>0.87745636701583796</c:v>
                </c:pt>
                <c:pt idx="446">
                  <c:v>0.88033574819564797</c:v>
                </c:pt>
                <c:pt idx="447">
                  <c:v>0.88292717933654696</c:v>
                </c:pt>
                <c:pt idx="448">
                  <c:v>0.89150947332382202</c:v>
                </c:pt>
                <c:pt idx="449">
                  <c:v>0.89298355579376198</c:v>
                </c:pt>
                <c:pt idx="450">
                  <c:v>0.89118522405624301</c:v>
                </c:pt>
                <c:pt idx="451">
                  <c:v>0.89581668376922596</c:v>
                </c:pt>
                <c:pt idx="452">
                  <c:v>0.88436001539230302</c:v>
                </c:pt>
                <c:pt idx="453">
                  <c:v>0.87092399597167902</c:v>
                </c:pt>
                <c:pt idx="454">
                  <c:v>0.85883158445358199</c:v>
                </c:pt>
                <c:pt idx="455">
                  <c:v>0.88252854347229004</c:v>
                </c:pt>
                <c:pt idx="456">
                  <c:v>0.88490068912506104</c:v>
                </c:pt>
                <c:pt idx="457">
                  <c:v>0.893285632133483</c:v>
                </c:pt>
                <c:pt idx="458">
                  <c:v>0.89145708084106401</c:v>
                </c:pt>
                <c:pt idx="459">
                  <c:v>0.88668638467788696</c:v>
                </c:pt>
                <c:pt idx="460">
                  <c:v>0.88239276409149103</c:v>
                </c:pt>
                <c:pt idx="461">
                  <c:v>0.88165348768234197</c:v>
                </c:pt>
                <c:pt idx="462">
                  <c:v>0.88723814487457198</c:v>
                </c:pt>
                <c:pt idx="463">
                  <c:v>0.88913935422897294</c:v>
                </c:pt>
                <c:pt idx="464">
                  <c:v>0.89085042476653997</c:v>
                </c:pt>
                <c:pt idx="465">
                  <c:v>0.88301539421081499</c:v>
                </c:pt>
                <c:pt idx="466">
                  <c:v>0.87596386671066195</c:v>
                </c:pt>
                <c:pt idx="467">
                  <c:v>0.88211750984191895</c:v>
                </c:pt>
                <c:pt idx="468">
                  <c:v>0.88765573501586903</c:v>
                </c:pt>
                <c:pt idx="469">
                  <c:v>0.87650114297866799</c:v>
                </c:pt>
                <c:pt idx="470">
                  <c:v>0.87947601079940796</c:v>
                </c:pt>
                <c:pt idx="471">
                  <c:v>0.88840341567993097</c:v>
                </c:pt>
                <c:pt idx="472">
                  <c:v>0.89116925001144398</c:v>
                </c:pt>
                <c:pt idx="473">
                  <c:v>0.89580231904983498</c:v>
                </c:pt>
                <c:pt idx="474">
                  <c:v>0.89684706926345803</c:v>
                </c:pt>
                <c:pt idx="475">
                  <c:v>0.88841235637664795</c:v>
                </c:pt>
                <c:pt idx="476">
                  <c:v>0.89461398124694802</c:v>
                </c:pt>
                <c:pt idx="477">
                  <c:v>0.886402606964111</c:v>
                </c:pt>
                <c:pt idx="478">
                  <c:v>0.89463734626769997</c:v>
                </c:pt>
                <c:pt idx="479">
                  <c:v>0.89267361164092995</c:v>
                </c:pt>
                <c:pt idx="480">
                  <c:v>0.89715623855590798</c:v>
                </c:pt>
                <c:pt idx="481">
                  <c:v>0.89494061470031705</c:v>
                </c:pt>
                <c:pt idx="482">
                  <c:v>0.88044655323028498</c:v>
                </c:pt>
                <c:pt idx="483">
                  <c:v>0.896911680698394</c:v>
                </c:pt>
                <c:pt idx="484">
                  <c:v>0.91087347269058205</c:v>
                </c:pt>
                <c:pt idx="485">
                  <c:v>0.91041111946105902</c:v>
                </c:pt>
                <c:pt idx="486">
                  <c:v>0.90999501943588201</c:v>
                </c:pt>
                <c:pt idx="487">
                  <c:v>0.91182386875152499</c:v>
                </c:pt>
                <c:pt idx="488">
                  <c:v>0.91215699911117498</c:v>
                </c:pt>
                <c:pt idx="489">
                  <c:v>0.91469132900238004</c:v>
                </c:pt>
                <c:pt idx="490">
                  <c:v>0.92009717226028398</c:v>
                </c:pt>
                <c:pt idx="491">
                  <c:v>0.91871243715286199</c:v>
                </c:pt>
                <c:pt idx="492">
                  <c:v>0.92059117555618197</c:v>
                </c:pt>
                <c:pt idx="493">
                  <c:v>0.92228204011917103</c:v>
                </c:pt>
                <c:pt idx="494">
                  <c:v>0.930053830146789</c:v>
                </c:pt>
                <c:pt idx="495">
                  <c:v>0.92454844713211004</c:v>
                </c:pt>
                <c:pt idx="496">
                  <c:v>0.91958951950073198</c:v>
                </c:pt>
                <c:pt idx="497">
                  <c:v>0.91825556755065896</c:v>
                </c:pt>
                <c:pt idx="498">
                  <c:v>0.91705501079559304</c:v>
                </c:pt>
                <c:pt idx="499">
                  <c:v>0.922224521636962</c:v>
                </c:pt>
                <c:pt idx="500">
                  <c:v>0.91856437921524003</c:v>
                </c:pt>
                <c:pt idx="501">
                  <c:v>0.91420793533325195</c:v>
                </c:pt>
                <c:pt idx="502">
                  <c:v>0.916537165641784</c:v>
                </c:pt>
                <c:pt idx="503">
                  <c:v>0.90177011489868097</c:v>
                </c:pt>
                <c:pt idx="504">
                  <c:v>0.91159307956695501</c:v>
                </c:pt>
                <c:pt idx="505">
                  <c:v>0.91730874776840199</c:v>
                </c:pt>
                <c:pt idx="506">
                  <c:v>0.91307789087295499</c:v>
                </c:pt>
                <c:pt idx="507">
                  <c:v>0.912395119667053</c:v>
                </c:pt>
                <c:pt idx="508">
                  <c:v>0.91803061962127597</c:v>
                </c:pt>
                <c:pt idx="509">
                  <c:v>0.91372758150100697</c:v>
                </c:pt>
                <c:pt idx="510">
                  <c:v>0.91297984123229903</c:v>
                </c:pt>
                <c:pt idx="511">
                  <c:v>0.91230684518813998</c:v>
                </c:pt>
                <c:pt idx="512">
                  <c:v>0.91795116662979104</c:v>
                </c:pt>
                <c:pt idx="513">
                  <c:v>0.91365605592727595</c:v>
                </c:pt>
                <c:pt idx="514">
                  <c:v>0.916040480136871</c:v>
                </c:pt>
                <c:pt idx="515">
                  <c:v>0.92443645000457697</c:v>
                </c:pt>
                <c:pt idx="516">
                  <c:v>0.92886781692504805</c:v>
                </c:pt>
                <c:pt idx="517">
                  <c:v>0.92973101139068604</c:v>
                </c:pt>
                <c:pt idx="518">
                  <c:v>0.92738288640975897</c:v>
                </c:pt>
                <c:pt idx="519">
                  <c:v>0.93609344959259</c:v>
                </c:pt>
                <c:pt idx="520">
                  <c:v>0.94248408079147294</c:v>
                </c:pt>
                <c:pt idx="521">
                  <c:v>0.93841207027435303</c:v>
                </c:pt>
                <c:pt idx="522">
                  <c:v>0.93207085132598799</c:v>
                </c:pt>
                <c:pt idx="523">
                  <c:v>0.93261379003524703</c:v>
                </c:pt>
                <c:pt idx="524">
                  <c:v>0.92997741699218694</c:v>
                </c:pt>
                <c:pt idx="525">
                  <c:v>0.93072968721389704</c:v>
                </c:pt>
                <c:pt idx="526">
                  <c:v>0.93765670061111395</c:v>
                </c:pt>
                <c:pt idx="527">
                  <c:v>0.93451601266860895</c:v>
                </c:pt>
                <c:pt idx="528">
                  <c:v>0.934814393520355</c:v>
                </c:pt>
                <c:pt idx="529">
                  <c:v>0.93508297204971302</c:v>
                </c:pt>
                <c:pt idx="530">
                  <c:v>0.94157469272613503</c:v>
                </c:pt>
                <c:pt idx="531">
                  <c:v>0.93179219961166304</c:v>
                </c:pt>
                <c:pt idx="532">
                  <c:v>0.91975170373916604</c:v>
                </c:pt>
                <c:pt idx="533">
                  <c:v>0.92777651548385598</c:v>
                </c:pt>
                <c:pt idx="534">
                  <c:v>0.92874884605407704</c:v>
                </c:pt>
                <c:pt idx="535">
                  <c:v>0.92649894952774003</c:v>
                </c:pt>
                <c:pt idx="536">
                  <c:v>0.93072408437728804</c:v>
                </c:pt>
                <c:pt idx="537">
                  <c:v>0.93140166997909501</c:v>
                </c:pt>
                <c:pt idx="538">
                  <c:v>0.93513649702072099</c:v>
                </c:pt>
                <c:pt idx="539">
                  <c:v>0.94162285327911299</c:v>
                </c:pt>
                <c:pt idx="540">
                  <c:v>0.93808555603027299</c:v>
                </c:pt>
                <c:pt idx="541">
                  <c:v>0.94115197658538796</c:v>
                </c:pt>
                <c:pt idx="542">
                  <c:v>0.94703680276870705</c:v>
                </c:pt>
                <c:pt idx="543">
                  <c:v>0.94608312845230103</c:v>
                </c:pt>
                <c:pt idx="544">
                  <c:v>0.94834983348846402</c:v>
                </c:pt>
                <c:pt idx="545">
                  <c:v>0.95351487398147505</c:v>
                </c:pt>
                <c:pt idx="546">
                  <c:v>0.95816338062286299</c:v>
                </c:pt>
                <c:pt idx="547">
                  <c:v>0.95609706640243497</c:v>
                </c:pt>
                <c:pt idx="548">
                  <c:v>0.95736235380172696</c:v>
                </c:pt>
                <c:pt idx="549">
                  <c:v>0.95537608861923196</c:v>
                </c:pt>
                <c:pt idx="550">
                  <c:v>0.95983850955963101</c:v>
                </c:pt>
                <c:pt idx="551">
                  <c:v>0.95760464668273904</c:v>
                </c:pt>
                <c:pt idx="552">
                  <c:v>0.95690977573394698</c:v>
                </c:pt>
                <c:pt idx="553">
                  <c:v>0.96228444576263406</c:v>
                </c:pt>
                <c:pt idx="554">
                  <c:v>0.95726287364959695</c:v>
                </c:pt>
                <c:pt idx="555">
                  <c:v>0.94968837499618497</c:v>
                </c:pt>
                <c:pt idx="556">
                  <c:v>0.94846951961517301</c:v>
                </c:pt>
                <c:pt idx="557">
                  <c:v>0.95049756765365601</c:v>
                </c:pt>
                <c:pt idx="558">
                  <c:v>0.93044781684875399</c:v>
                </c:pt>
                <c:pt idx="559">
                  <c:v>0.93740302324295</c:v>
                </c:pt>
                <c:pt idx="560">
                  <c:v>0.94366270303726196</c:v>
                </c:pt>
                <c:pt idx="561">
                  <c:v>0.93992143869400002</c:v>
                </c:pt>
                <c:pt idx="562">
                  <c:v>0.92092931270599299</c:v>
                </c:pt>
                <c:pt idx="563">
                  <c:v>0.92258638143539395</c:v>
                </c:pt>
                <c:pt idx="564">
                  <c:v>0.924077749252319</c:v>
                </c:pt>
                <c:pt idx="565">
                  <c:v>0.93166995048522905</c:v>
                </c:pt>
                <c:pt idx="566">
                  <c:v>0.92600297927856401</c:v>
                </c:pt>
                <c:pt idx="567">
                  <c:v>0.92715269327163696</c:v>
                </c:pt>
                <c:pt idx="568">
                  <c:v>0.92964434623718195</c:v>
                </c:pt>
                <c:pt idx="569">
                  <c:v>0.933554887771606</c:v>
                </c:pt>
                <c:pt idx="570">
                  <c:v>0.93707442283630304</c:v>
                </c:pt>
                <c:pt idx="571">
                  <c:v>0.93965530395507801</c:v>
                </c:pt>
                <c:pt idx="572">
                  <c:v>0.93631476163864102</c:v>
                </c:pt>
                <c:pt idx="573">
                  <c:v>0.94268327951431197</c:v>
                </c:pt>
                <c:pt idx="574">
                  <c:v>0.94528996944427401</c:v>
                </c:pt>
                <c:pt idx="575">
                  <c:v>0.94451099634170499</c:v>
                </c:pt>
                <c:pt idx="576">
                  <c:v>0.95005989074706998</c:v>
                </c:pt>
                <c:pt idx="577">
                  <c:v>0.95505392551422097</c:v>
                </c:pt>
                <c:pt idx="578">
                  <c:v>0.95954853296279896</c:v>
                </c:pt>
                <c:pt idx="579">
                  <c:v>0.960468709468841</c:v>
                </c:pt>
                <c:pt idx="580">
                  <c:v>0.95922964811324996</c:v>
                </c:pt>
                <c:pt idx="581">
                  <c:v>0.96018171310424805</c:v>
                </c:pt>
                <c:pt idx="582">
                  <c:v>0.96103852987289395</c:v>
                </c:pt>
                <c:pt idx="583">
                  <c:v>0.95555967092514005</c:v>
                </c:pt>
                <c:pt idx="584">
                  <c:v>0.956878721714019</c:v>
                </c:pt>
                <c:pt idx="585">
                  <c:v>0.93444675207137995</c:v>
                </c:pt>
                <c:pt idx="586">
                  <c:v>0.91600209474563599</c:v>
                </c:pt>
                <c:pt idx="587">
                  <c:v>0.92127686738967896</c:v>
                </c:pt>
                <c:pt idx="588">
                  <c:v>0.92602419853210405</c:v>
                </c:pt>
                <c:pt idx="589">
                  <c:v>0.933421790599823</c:v>
                </c:pt>
                <c:pt idx="590">
                  <c:v>0.93695461750030495</c:v>
                </c:pt>
                <c:pt idx="591">
                  <c:v>0.94325917959213201</c:v>
                </c:pt>
                <c:pt idx="592">
                  <c:v>0.94268327951431197</c:v>
                </c:pt>
                <c:pt idx="593">
                  <c:v>0.94841498136520297</c:v>
                </c:pt>
                <c:pt idx="594">
                  <c:v>0.95044851303100497</c:v>
                </c:pt>
                <c:pt idx="595">
                  <c:v>0.95227867364883401</c:v>
                </c:pt>
                <c:pt idx="596">
                  <c:v>0.95392578840255704</c:v>
                </c:pt>
                <c:pt idx="597">
                  <c:v>0.95853322744369496</c:v>
                </c:pt>
                <c:pt idx="598">
                  <c:v>0.96267992258071899</c:v>
                </c:pt>
                <c:pt idx="599">
                  <c:v>0.96383327245712203</c:v>
                </c:pt>
                <c:pt idx="600">
                  <c:v>0.96744996309280396</c:v>
                </c:pt>
                <c:pt idx="601">
                  <c:v>0.97070497274398804</c:v>
                </c:pt>
                <c:pt idx="602">
                  <c:v>0.961134493350982</c:v>
                </c:pt>
                <c:pt idx="603">
                  <c:v>0.96502107381820601</c:v>
                </c:pt>
                <c:pt idx="604">
                  <c:v>0.96226894855499201</c:v>
                </c:pt>
                <c:pt idx="605">
                  <c:v>0.95666706562042203</c:v>
                </c:pt>
                <c:pt idx="606">
                  <c:v>0.96100038290023804</c:v>
                </c:pt>
                <c:pt idx="607">
                  <c:v>0.96591305732726995</c:v>
                </c:pt>
                <c:pt idx="608">
                  <c:v>0.96619677543640103</c:v>
                </c:pt>
                <c:pt idx="609">
                  <c:v>0.96386939287185602</c:v>
                </c:pt>
                <c:pt idx="610">
                  <c:v>0.96748244762420599</c:v>
                </c:pt>
                <c:pt idx="611">
                  <c:v>0.97073417901992798</c:v>
                </c:pt>
                <c:pt idx="612">
                  <c:v>0.97366076707839899</c:v>
                </c:pt>
                <c:pt idx="613">
                  <c:v>0.95129466056823697</c:v>
                </c:pt>
                <c:pt idx="614">
                  <c:v>0.95616519451141302</c:v>
                </c:pt>
                <c:pt idx="615">
                  <c:v>0.96168130636215199</c:v>
                </c:pt>
                <c:pt idx="616">
                  <c:v>0.95613819360732999</c:v>
                </c:pt>
                <c:pt idx="617">
                  <c:v>0.95739936828613204</c:v>
                </c:pt>
                <c:pt idx="618">
                  <c:v>0.96165943145751898</c:v>
                </c:pt>
                <c:pt idx="619">
                  <c:v>0.95924347639083796</c:v>
                </c:pt>
                <c:pt idx="620">
                  <c:v>0.96331912279128995</c:v>
                </c:pt>
                <c:pt idx="621">
                  <c:v>0.96386224031448298</c:v>
                </c:pt>
                <c:pt idx="622">
                  <c:v>0.95810103416442804</c:v>
                </c:pt>
                <c:pt idx="623">
                  <c:v>0.96606183052062899</c:v>
                </c:pt>
                <c:pt idx="624">
                  <c:v>0.96945565938949496</c:v>
                </c:pt>
                <c:pt idx="625">
                  <c:v>0.97251009941100997</c:v>
                </c:pt>
                <c:pt idx="626">
                  <c:v>0.96900910139083796</c:v>
                </c:pt>
                <c:pt idx="627">
                  <c:v>0.96585816144943204</c:v>
                </c:pt>
                <c:pt idx="628">
                  <c:v>0.96927237510681097</c:v>
                </c:pt>
                <c:pt idx="629">
                  <c:v>0.97234511375427202</c:v>
                </c:pt>
                <c:pt idx="630">
                  <c:v>0.96886062622070301</c:v>
                </c:pt>
                <c:pt idx="631">
                  <c:v>0.96572458744048995</c:v>
                </c:pt>
                <c:pt idx="632">
                  <c:v>0.96602714061737005</c:v>
                </c:pt>
                <c:pt idx="633">
                  <c:v>0.96966946125030495</c:v>
                </c:pt>
                <c:pt idx="634">
                  <c:v>0.96020251512527399</c:v>
                </c:pt>
                <c:pt idx="635">
                  <c:v>0.95793223381042403</c:v>
                </c:pt>
                <c:pt idx="636">
                  <c:v>0.95901399850845304</c:v>
                </c:pt>
                <c:pt idx="637">
                  <c:v>0.95686256885528498</c:v>
                </c:pt>
                <c:pt idx="638">
                  <c:v>0.94867628812789895</c:v>
                </c:pt>
                <c:pt idx="639">
                  <c:v>0.94443362951278598</c:v>
                </c:pt>
                <c:pt idx="640">
                  <c:v>0.94999027252197199</c:v>
                </c:pt>
                <c:pt idx="641">
                  <c:v>0.95499122142791704</c:v>
                </c:pt>
                <c:pt idx="642">
                  <c:v>0.93449211120605402</c:v>
                </c:pt>
                <c:pt idx="643">
                  <c:v>0.941042900085449</c:v>
                </c:pt>
                <c:pt idx="644">
                  <c:v>0.94381362199783303</c:v>
                </c:pt>
                <c:pt idx="645">
                  <c:v>0.94261401891708296</c:v>
                </c:pt>
                <c:pt idx="646">
                  <c:v>0.94757986068725497</c:v>
                </c:pt>
                <c:pt idx="647">
                  <c:v>0.95282185077667203</c:v>
                </c:pt>
                <c:pt idx="648">
                  <c:v>0.95753967761993397</c:v>
                </c:pt>
                <c:pt idx="649">
                  <c:v>0.95866072177886896</c:v>
                </c:pt>
                <c:pt idx="650">
                  <c:v>0.96279466152191095</c:v>
                </c:pt>
                <c:pt idx="651">
                  <c:v>0.96339017152786199</c:v>
                </c:pt>
                <c:pt idx="652">
                  <c:v>0.96722102165222101</c:v>
                </c:pt>
                <c:pt idx="653">
                  <c:v>0.96737390756607</c:v>
                </c:pt>
                <c:pt idx="654">
                  <c:v>0.970636546611785</c:v>
                </c:pt>
                <c:pt idx="655">
                  <c:v>0.97357290983199996</c:v>
                </c:pt>
                <c:pt idx="656">
                  <c:v>0.96996563673019398</c:v>
                </c:pt>
                <c:pt idx="657">
                  <c:v>0.97296905517578103</c:v>
                </c:pt>
                <c:pt idx="658">
                  <c:v>0.97497993707656805</c:v>
                </c:pt>
                <c:pt idx="659">
                  <c:v>0.97067123651504505</c:v>
                </c:pt>
                <c:pt idx="660">
                  <c:v>0.96735411882400502</c:v>
                </c:pt>
                <c:pt idx="661">
                  <c:v>0.97074437141418402</c:v>
                </c:pt>
                <c:pt idx="662">
                  <c:v>0.970544934272766</c:v>
                </c:pt>
                <c:pt idx="663">
                  <c:v>0.97036546468734697</c:v>
                </c:pt>
                <c:pt idx="664">
                  <c:v>0.96933394670486395</c:v>
                </c:pt>
                <c:pt idx="665">
                  <c:v>0.966150522232055</c:v>
                </c:pt>
                <c:pt idx="666">
                  <c:v>0.94453549385070801</c:v>
                </c:pt>
                <c:pt idx="667">
                  <c:v>0.95008194446563698</c:v>
                </c:pt>
                <c:pt idx="668">
                  <c:v>0.951948761940002</c:v>
                </c:pt>
                <c:pt idx="669">
                  <c:v>0.95675390958786</c:v>
                </c:pt>
                <c:pt idx="670">
                  <c:v>0.96107852458953802</c:v>
                </c:pt>
                <c:pt idx="671">
                  <c:v>0.96497064828872603</c:v>
                </c:pt>
                <c:pt idx="672">
                  <c:v>0.96847361326217596</c:v>
                </c:pt>
                <c:pt idx="673">
                  <c:v>0.96850126981735196</c:v>
                </c:pt>
                <c:pt idx="674">
                  <c:v>0.97165113687515203</c:v>
                </c:pt>
                <c:pt idx="675">
                  <c:v>0.96823602914810103</c:v>
                </c:pt>
                <c:pt idx="676">
                  <c:v>0.97141242027282704</c:v>
                </c:pt>
                <c:pt idx="677">
                  <c:v>0.97684407234191895</c:v>
                </c:pt>
                <c:pt idx="678">
                  <c:v>0.97603464126586903</c:v>
                </c:pt>
                <c:pt idx="679">
                  <c:v>0.97433805465698198</c:v>
                </c:pt>
                <c:pt idx="680">
                  <c:v>0.97690427303314198</c:v>
                </c:pt>
                <c:pt idx="681">
                  <c:v>0.97921383380889804</c:v>
                </c:pt>
                <c:pt idx="682">
                  <c:v>0.98129242658615101</c:v>
                </c:pt>
                <c:pt idx="683">
                  <c:v>0.98484688997268599</c:v>
                </c:pt>
                <c:pt idx="684">
                  <c:v>0.98323720693588201</c:v>
                </c:pt>
                <c:pt idx="685">
                  <c:v>0.98178845643997104</c:v>
                </c:pt>
                <c:pt idx="686">
                  <c:v>0.97423458099365201</c:v>
                </c:pt>
                <c:pt idx="687">
                  <c:v>0.97631746530532804</c:v>
                </c:pt>
                <c:pt idx="688">
                  <c:v>0.97144216299056996</c:v>
                </c:pt>
                <c:pt idx="689">
                  <c:v>0.96780562400817804</c:v>
                </c:pt>
                <c:pt idx="690">
                  <c:v>0.971025049686431</c:v>
                </c:pt>
                <c:pt idx="691">
                  <c:v>0.97392255067825295</c:v>
                </c:pt>
                <c:pt idx="692">
                  <c:v>0.95153027772903398</c:v>
                </c:pt>
                <c:pt idx="693">
                  <c:v>0.95637726783752397</c:v>
                </c:pt>
                <c:pt idx="694">
                  <c:v>0.96572285890579201</c:v>
                </c:pt>
                <c:pt idx="695">
                  <c:v>0.966025590896606</c:v>
                </c:pt>
                <c:pt idx="696">
                  <c:v>0.96942305564880304</c:v>
                </c:pt>
                <c:pt idx="697">
                  <c:v>0.97248077392578103</c:v>
                </c:pt>
                <c:pt idx="698">
                  <c:v>0.97210770845413197</c:v>
                </c:pt>
                <c:pt idx="699">
                  <c:v>0.97459477186203003</c:v>
                </c:pt>
                <c:pt idx="700">
                  <c:v>0.97401028871536199</c:v>
                </c:pt>
                <c:pt idx="701">
                  <c:v>0.97660928964614802</c:v>
                </c:pt>
                <c:pt idx="702">
                  <c:v>0.978948354721069</c:v>
                </c:pt>
                <c:pt idx="703">
                  <c:v>0.974803507328033</c:v>
                </c:pt>
                <c:pt idx="704">
                  <c:v>0.97732317447662298</c:v>
                </c:pt>
                <c:pt idx="705">
                  <c:v>0.97959083318710305</c:v>
                </c:pt>
                <c:pt idx="706">
                  <c:v>0.97850674390792802</c:v>
                </c:pt>
                <c:pt idx="707">
                  <c:v>0.97440606355667103</c:v>
                </c:pt>
                <c:pt idx="708">
                  <c:v>0.97696548700332597</c:v>
                </c:pt>
                <c:pt idx="709">
                  <c:v>0.98134207725524902</c:v>
                </c:pt>
                <c:pt idx="710">
                  <c:v>0.98008286952972401</c:v>
                </c:pt>
                <c:pt idx="711">
                  <c:v>0.97894960641860895</c:v>
                </c:pt>
                <c:pt idx="712">
                  <c:v>0.98105466365814198</c:v>
                </c:pt>
                <c:pt idx="713">
                  <c:v>0.98294919729232699</c:v>
                </c:pt>
                <c:pt idx="714">
                  <c:v>0.98152929544448797</c:v>
                </c:pt>
                <c:pt idx="715">
                  <c:v>0.98337638378143299</c:v>
                </c:pt>
                <c:pt idx="716">
                  <c:v>0.98503875732421797</c:v>
                </c:pt>
                <c:pt idx="717">
                  <c:v>0.98653489351272505</c:v>
                </c:pt>
                <c:pt idx="718">
                  <c:v>0.98788142204284601</c:v>
                </c:pt>
                <c:pt idx="719">
                  <c:v>0.96409326791763295</c:v>
                </c:pt>
                <c:pt idx="720">
                  <c:v>0.96768397092819203</c:v>
                </c:pt>
                <c:pt idx="721">
                  <c:v>0.96779060363769498</c:v>
                </c:pt>
                <c:pt idx="722">
                  <c:v>0.97101151943206698</c:v>
                </c:pt>
                <c:pt idx="723">
                  <c:v>0.97391039133071899</c:v>
                </c:pt>
                <c:pt idx="724">
                  <c:v>0.97651934623718195</c:v>
                </c:pt>
                <c:pt idx="725">
                  <c:v>0.972617387771606</c:v>
                </c:pt>
                <c:pt idx="726">
                  <c:v>0.97782003879547097</c:v>
                </c:pt>
                <c:pt idx="727">
                  <c:v>0.97691303491592396</c:v>
                </c:pt>
                <c:pt idx="728">
                  <c:v>0.97609674930572499</c:v>
                </c:pt>
                <c:pt idx="729">
                  <c:v>0.97536206245422297</c:v>
                </c:pt>
                <c:pt idx="730">
                  <c:v>0.97782588005065896</c:v>
                </c:pt>
                <c:pt idx="731">
                  <c:v>0.97691828012466397</c:v>
                </c:pt>
                <c:pt idx="732">
                  <c:v>0.97297644615173295</c:v>
                </c:pt>
                <c:pt idx="733">
                  <c:v>0.97255378961563099</c:v>
                </c:pt>
                <c:pt idx="734">
                  <c:v>0.97529840469360296</c:v>
                </c:pt>
                <c:pt idx="735">
                  <c:v>0.97776854038238503</c:v>
                </c:pt>
                <c:pt idx="736">
                  <c:v>0.97686666250228804</c:v>
                </c:pt>
                <c:pt idx="737">
                  <c:v>0.97917997837066595</c:v>
                </c:pt>
                <c:pt idx="738">
                  <c:v>0.98032325506210305</c:v>
                </c:pt>
                <c:pt idx="739">
                  <c:v>0.97604089975357</c:v>
                </c:pt>
                <c:pt idx="740">
                  <c:v>0.97843682765960605</c:v>
                </c:pt>
                <c:pt idx="741">
                  <c:v>0.98059314489364602</c:v>
                </c:pt>
                <c:pt idx="742">
                  <c:v>0.98428040742874101</c:v>
                </c:pt>
                <c:pt idx="743">
                  <c:v>0.98272734880447299</c:v>
                </c:pt>
                <c:pt idx="744">
                  <c:v>0.98132961988449097</c:v>
                </c:pt>
                <c:pt idx="745">
                  <c:v>0.98319667577743497</c:v>
                </c:pt>
                <c:pt idx="746">
                  <c:v>0.97550201416015603</c:v>
                </c:pt>
                <c:pt idx="747">
                  <c:v>0.97482681274413996</c:v>
                </c:pt>
                <c:pt idx="748">
                  <c:v>0.97960972785949696</c:v>
                </c:pt>
                <c:pt idx="749">
                  <c:v>0.97852373123168901</c:v>
                </c:pt>
                <c:pt idx="750">
                  <c:v>0.97947919368743896</c:v>
                </c:pt>
                <c:pt idx="751">
                  <c:v>0.97840625047683705</c:v>
                </c:pt>
                <c:pt idx="752">
                  <c:v>0.97744059562683105</c:v>
                </c:pt>
                <c:pt idx="753">
                  <c:v>0.97969651222229004</c:v>
                </c:pt>
                <c:pt idx="754">
                  <c:v>0.98172688484191895</c:v>
                </c:pt>
                <c:pt idx="755">
                  <c:v>0.98355418443679798</c:v>
                </c:pt>
                <c:pt idx="756">
                  <c:v>0.98042893409729004</c:v>
                </c:pt>
                <c:pt idx="757">
                  <c:v>0.98133492469787598</c:v>
                </c:pt>
                <c:pt idx="758">
                  <c:v>0.98358064889907804</c:v>
                </c:pt>
                <c:pt idx="759">
                  <c:v>0.98209756612777699</c:v>
                </c:pt>
                <c:pt idx="760">
                  <c:v>0.98388779163360596</c:v>
                </c:pt>
                <c:pt idx="761">
                  <c:v>0.98237401247024503</c:v>
                </c:pt>
                <c:pt idx="762">
                  <c:v>0.97697293758392301</c:v>
                </c:pt>
                <c:pt idx="763">
                  <c:v>0.97615063190460205</c:v>
                </c:pt>
                <c:pt idx="764">
                  <c:v>0.97853559255599898</c:v>
                </c:pt>
                <c:pt idx="765">
                  <c:v>0.97980129718780495</c:v>
                </c:pt>
                <c:pt idx="766">
                  <c:v>0.98182117938995295</c:v>
                </c:pt>
                <c:pt idx="767">
                  <c:v>0.98363906145095803</c:v>
                </c:pt>
                <c:pt idx="768">
                  <c:v>0.98527514934539795</c:v>
                </c:pt>
                <c:pt idx="769">
                  <c:v>0.98807287216186501</c:v>
                </c:pt>
                <c:pt idx="770">
                  <c:v>0.98926556110382002</c:v>
                </c:pt>
                <c:pt idx="771">
                  <c:v>0.99033898115158003</c:v>
                </c:pt>
                <c:pt idx="772">
                  <c:v>0.99130511283874501</c:v>
                </c:pt>
                <c:pt idx="773">
                  <c:v>0.99217462539672796</c:v>
                </c:pt>
                <c:pt idx="774">
                  <c:v>0.99295717477798395</c:v>
                </c:pt>
                <c:pt idx="775">
                  <c:v>0.99053645133972101</c:v>
                </c:pt>
                <c:pt idx="776">
                  <c:v>0.99148279428482</c:v>
                </c:pt>
                <c:pt idx="777">
                  <c:v>0.99233454465866</c:v>
                </c:pt>
                <c:pt idx="778">
                  <c:v>0.99310111999511697</c:v>
                </c:pt>
                <c:pt idx="779">
                  <c:v>0.99066603183746305</c:v>
                </c:pt>
                <c:pt idx="780">
                  <c:v>0.991599440574646</c:v>
                </c:pt>
                <c:pt idx="781">
                  <c:v>0.990070581436157</c:v>
                </c:pt>
                <c:pt idx="782">
                  <c:v>0.98289465904235795</c:v>
                </c:pt>
                <c:pt idx="783">
                  <c:v>0.984605193138122</c:v>
                </c:pt>
                <c:pt idx="784">
                  <c:v>0.98753017187118497</c:v>
                </c:pt>
                <c:pt idx="785">
                  <c:v>0.98877716064453103</c:v>
                </c:pt>
                <c:pt idx="786">
                  <c:v>0.98677444458007801</c:v>
                </c:pt>
                <c:pt idx="787">
                  <c:v>0.98809701204299905</c:v>
                </c:pt>
                <c:pt idx="788">
                  <c:v>0.98616230487823398</c:v>
                </c:pt>
                <c:pt idx="789">
                  <c:v>0.98754608631134</c:v>
                </c:pt>
                <c:pt idx="790">
                  <c:v>0.98879146575927701</c:v>
                </c:pt>
                <c:pt idx="791">
                  <c:v>0.98991233110427801</c:v>
                </c:pt>
                <c:pt idx="792">
                  <c:v>0.98467111587524403</c:v>
                </c:pt>
                <c:pt idx="793">
                  <c:v>0.98620402812957697</c:v>
                </c:pt>
                <c:pt idx="794">
                  <c:v>0.98758363723754805</c:v>
                </c:pt>
                <c:pt idx="795">
                  <c:v>0.98257529735565097</c:v>
                </c:pt>
                <c:pt idx="796">
                  <c:v>0.98588597774505604</c:v>
                </c:pt>
                <c:pt idx="797">
                  <c:v>0.98729735612869196</c:v>
                </c:pt>
                <c:pt idx="798">
                  <c:v>0.98856765031814497</c:v>
                </c:pt>
                <c:pt idx="799">
                  <c:v>0.93971085548400801</c:v>
                </c:pt>
                <c:pt idx="800">
                  <c:v>0.94573974609375</c:v>
                </c:pt>
                <c:pt idx="801">
                  <c:v>0.95116579532623202</c:v>
                </c:pt>
                <c:pt idx="802">
                  <c:v>0.95763176679611195</c:v>
                </c:pt>
                <c:pt idx="803">
                  <c:v>0.96568173170089699</c:v>
                </c:pt>
                <c:pt idx="804">
                  <c:v>0.96911358833312899</c:v>
                </c:pt>
                <c:pt idx="805">
                  <c:v>0.97216951847076405</c:v>
                </c:pt>
                <c:pt idx="806">
                  <c:v>0.97182756662368697</c:v>
                </c:pt>
                <c:pt idx="807">
                  <c:v>0.97436785697937001</c:v>
                </c:pt>
                <c:pt idx="808">
                  <c:v>0.97693109512329102</c:v>
                </c:pt>
                <c:pt idx="809">
                  <c:v>0.97923797369003296</c:v>
                </c:pt>
                <c:pt idx="810">
                  <c:v>0.97506415843963601</c:v>
                </c:pt>
                <c:pt idx="811">
                  <c:v>0.97417700290679898</c:v>
                </c:pt>
                <c:pt idx="812">
                  <c:v>0.97363430261611905</c:v>
                </c:pt>
                <c:pt idx="813">
                  <c:v>0.97627085447311401</c:v>
                </c:pt>
                <c:pt idx="814">
                  <c:v>0.97234189510345403</c:v>
                </c:pt>
                <c:pt idx="815">
                  <c:v>0.97510772943496704</c:v>
                </c:pt>
                <c:pt idx="816">
                  <c:v>0.97759693861007602</c:v>
                </c:pt>
                <c:pt idx="817">
                  <c:v>0.97983723878860396</c:v>
                </c:pt>
                <c:pt idx="818">
                  <c:v>0.98085570335388095</c:v>
                </c:pt>
                <c:pt idx="819">
                  <c:v>0.98277014493942205</c:v>
                </c:pt>
                <c:pt idx="820">
                  <c:v>0.98291879892349199</c:v>
                </c:pt>
                <c:pt idx="821">
                  <c:v>0.98335176706313998</c:v>
                </c:pt>
                <c:pt idx="822">
                  <c:v>0.93501657247543302</c:v>
                </c:pt>
                <c:pt idx="823">
                  <c:v>0.94151490926742498</c:v>
                </c:pt>
                <c:pt idx="824">
                  <c:v>0.94423842430114702</c:v>
                </c:pt>
                <c:pt idx="825">
                  <c:v>0.943564593791961</c:v>
                </c:pt>
                <c:pt idx="826">
                  <c:v>0.94920814037322998</c:v>
                </c:pt>
                <c:pt idx="827">
                  <c:v>0.954287350177764</c:v>
                </c:pt>
                <c:pt idx="828">
                  <c:v>0.96016025543212802</c:v>
                </c:pt>
                <c:pt idx="829">
                  <c:v>0.96460479497909501</c:v>
                </c:pt>
                <c:pt idx="830">
                  <c:v>0.95876932144164995</c:v>
                </c:pt>
                <c:pt idx="831">
                  <c:v>0.95976740121841397</c:v>
                </c:pt>
                <c:pt idx="832">
                  <c:v>0.96379065513610795</c:v>
                </c:pt>
                <c:pt idx="833">
                  <c:v>0.96741157770156805</c:v>
                </c:pt>
                <c:pt idx="834">
                  <c:v>0.961295425891876</c:v>
                </c:pt>
                <c:pt idx="835">
                  <c:v>0.96516591310501099</c:v>
                </c:pt>
                <c:pt idx="836">
                  <c:v>0.96864932775497403</c:v>
                </c:pt>
                <c:pt idx="837">
                  <c:v>0.97178441286087003</c:v>
                </c:pt>
                <c:pt idx="838">
                  <c:v>0.96523094177246005</c:v>
                </c:pt>
                <c:pt idx="839">
                  <c:v>0.97183710336685103</c:v>
                </c:pt>
                <c:pt idx="840">
                  <c:v>0.97465342283248901</c:v>
                </c:pt>
                <c:pt idx="841">
                  <c:v>0.97718811035156194</c:v>
                </c:pt>
                <c:pt idx="842">
                  <c:v>0.97946929931640603</c:v>
                </c:pt>
                <c:pt idx="843">
                  <c:v>0.98190808296203602</c:v>
                </c:pt>
                <c:pt idx="844">
                  <c:v>0.98371726274490301</c:v>
                </c:pt>
                <c:pt idx="845">
                  <c:v>0.98534554243087702</c:v>
                </c:pt>
                <c:pt idx="846">
                  <c:v>0.986810982227325</c:v>
                </c:pt>
                <c:pt idx="847">
                  <c:v>0.98812991380691495</c:v>
                </c:pt>
                <c:pt idx="848">
                  <c:v>0.99038523435592596</c:v>
                </c:pt>
                <c:pt idx="849">
                  <c:v>0.99134671688079801</c:v>
                </c:pt>
                <c:pt idx="850">
                  <c:v>0.985962033271789</c:v>
                </c:pt>
                <c:pt idx="851">
                  <c:v>0.987365841865539</c:v>
                </c:pt>
                <c:pt idx="852">
                  <c:v>0.985504269599914</c:v>
                </c:pt>
                <c:pt idx="853">
                  <c:v>0.98831540346145597</c:v>
                </c:pt>
                <c:pt idx="854">
                  <c:v>0.98635888099670399</c:v>
                </c:pt>
                <c:pt idx="855">
                  <c:v>0.98772299289703303</c:v>
                </c:pt>
                <c:pt idx="856">
                  <c:v>0.98895066976547197</c:v>
                </c:pt>
                <c:pt idx="857">
                  <c:v>0.99005562067031805</c:v>
                </c:pt>
                <c:pt idx="858">
                  <c:v>0.991050064563751</c:v>
                </c:pt>
                <c:pt idx="859">
                  <c:v>0.98882007598876898</c:v>
                </c:pt>
                <c:pt idx="860">
                  <c:v>0.98993808031082098</c:v>
                </c:pt>
                <c:pt idx="861">
                  <c:v>0.98781925439834595</c:v>
                </c:pt>
                <c:pt idx="862">
                  <c:v>0.98903733491897505</c:v>
                </c:pt>
                <c:pt idx="863">
                  <c:v>0.99013358354568404</c:v>
                </c:pt>
                <c:pt idx="864">
                  <c:v>0.99112021923065097</c:v>
                </c:pt>
                <c:pt idx="865">
                  <c:v>0.988883197307586</c:v>
                </c:pt>
                <c:pt idx="866">
                  <c:v>0.98999488353729204</c:v>
                </c:pt>
                <c:pt idx="867">
                  <c:v>0.98787039518356301</c:v>
                </c:pt>
                <c:pt idx="868">
                  <c:v>0.98908334970474199</c:v>
                </c:pt>
                <c:pt idx="869">
                  <c:v>0.99017500877380304</c:v>
                </c:pt>
                <c:pt idx="870">
                  <c:v>0.99115753173828103</c:v>
                </c:pt>
                <c:pt idx="871">
                  <c:v>0.98891675472259499</c:v>
                </c:pt>
                <c:pt idx="872">
                  <c:v>0.98690009117126398</c:v>
                </c:pt>
                <c:pt idx="873">
                  <c:v>0.98821008205413796</c:v>
                </c:pt>
                <c:pt idx="874">
                  <c:v>0.98626405000686601</c:v>
                </c:pt>
                <c:pt idx="875">
                  <c:v>0.98451262712478604</c:v>
                </c:pt>
                <c:pt idx="876">
                  <c:v>0.96106135845184304</c:v>
                </c:pt>
                <c:pt idx="877">
                  <c:v>0.96845966577529896</c:v>
                </c:pt>
                <c:pt idx="878">
                  <c:v>0.96570229530334395</c:v>
                </c:pt>
                <c:pt idx="879">
                  <c:v>0.96913206577301003</c:v>
                </c:pt>
                <c:pt idx="880">
                  <c:v>0.96909385919570901</c:v>
                </c:pt>
                <c:pt idx="881">
                  <c:v>0.97218447923660201</c:v>
                </c:pt>
                <c:pt idx="882">
                  <c:v>0.97496604919433505</c:v>
                </c:pt>
                <c:pt idx="883">
                  <c:v>0.979722499847412</c:v>
                </c:pt>
                <c:pt idx="884">
                  <c:v>0.98357522487640303</c:v>
                </c:pt>
                <c:pt idx="885">
                  <c:v>0.98521769046783403</c:v>
                </c:pt>
                <c:pt idx="886">
                  <c:v>0.98669594526290805</c:v>
                </c:pt>
                <c:pt idx="887">
                  <c:v>0.98490136861801103</c:v>
                </c:pt>
                <c:pt idx="888">
                  <c:v>0.98777008056640603</c:v>
                </c:pt>
                <c:pt idx="889">
                  <c:v>0.98899304866790705</c:v>
                </c:pt>
                <c:pt idx="890">
                  <c:v>0.99009376764297397</c:v>
                </c:pt>
                <c:pt idx="891">
                  <c:v>0.987959384918212</c:v>
                </c:pt>
                <c:pt idx="892">
                  <c:v>0.98603844642639105</c:v>
                </c:pt>
                <c:pt idx="893">
                  <c:v>0.98447829484939497</c:v>
                </c:pt>
                <c:pt idx="894">
                  <c:v>0.98603045940399103</c:v>
                </c:pt>
                <c:pt idx="895">
                  <c:v>0.98700368404388406</c:v>
                </c:pt>
                <c:pt idx="896">
                  <c:v>0.98205333948135298</c:v>
                </c:pt>
                <c:pt idx="897">
                  <c:v>0.98384803533553999</c:v>
                </c:pt>
                <c:pt idx="898">
                  <c:v>0.98822528123855502</c:v>
                </c:pt>
                <c:pt idx="899">
                  <c:v>0.98315274715423495</c:v>
                </c:pt>
                <c:pt idx="900">
                  <c:v>0.98635375499725297</c:v>
                </c:pt>
                <c:pt idx="901">
                  <c:v>0.98771840333938599</c:v>
                </c:pt>
                <c:pt idx="902">
                  <c:v>0.98582154512405396</c:v>
                </c:pt>
                <c:pt idx="903">
                  <c:v>0.98723942041397095</c:v>
                </c:pt>
                <c:pt idx="904">
                  <c:v>0.98851549625396695</c:v>
                </c:pt>
                <c:pt idx="905">
                  <c:v>0.98653894662857</c:v>
                </c:pt>
                <c:pt idx="906">
                  <c:v>0.98788505792617798</c:v>
                </c:pt>
                <c:pt idx="907">
                  <c:v>0.98909658193588201</c:v>
                </c:pt>
                <c:pt idx="908">
                  <c:v>0.98706191778182895</c:v>
                </c:pt>
                <c:pt idx="909">
                  <c:v>0.98523074388503995</c:v>
                </c:pt>
                <c:pt idx="910">
                  <c:v>0.98803693056106501</c:v>
                </c:pt>
                <c:pt idx="911">
                  <c:v>0.98610824346542303</c:v>
                </c:pt>
                <c:pt idx="912">
                  <c:v>0.98437243700027399</c:v>
                </c:pt>
                <c:pt idx="913">
                  <c:v>0.98452919721603305</c:v>
                </c:pt>
                <c:pt idx="914">
                  <c:v>0.98607629537582397</c:v>
                </c:pt>
                <c:pt idx="915">
                  <c:v>0.98746865987777699</c:v>
                </c:pt>
                <c:pt idx="916">
                  <c:v>0.98559677600860596</c:v>
                </c:pt>
                <c:pt idx="917">
                  <c:v>0.98703712224960305</c:v>
                </c:pt>
                <c:pt idx="918">
                  <c:v>0.98833340406417802</c:v>
                </c:pt>
                <c:pt idx="919">
                  <c:v>0.98637503385543801</c:v>
                </c:pt>
                <c:pt idx="920">
                  <c:v>0.98148751258850098</c:v>
                </c:pt>
                <c:pt idx="921">
                  <c:v>0.98333877325057895</c:v>
                </c:pt>
                <c:pt idx="922">
                  <c:v>0.98187988996505704</c:v>
                </c:pt>
                <c:pt idx="923">
                  <c:v>0.98369193077087402</c:v>
                </c:pt>
                <c:pt idx="924">
                  <c:v>0.98397797346115101</c:v>
                </c:pt>
                <c:pt idx="925">
                  <c:v>0.96058017015457098</c:v>
                </c:pt>
                <c:pt idx="926">
                  <c:v>0.96452218294143599</c:v>
                </c:pt>
                <c:pt idx="927">
                  <c:v>0.96806997060775701</c:v>
                </c:pt>
                <c:pt idx="928">
                  <c:v>0.965012967586517</c:v>
                </c:pt>
                <c:pt idx="929">
                  <c:v>0.96538668870925903</c:v>
                </c:pt>
                <c:pt idx="930">
                  <c:v>0.96572303771972601</c:v>
                </c:pt>
                <c:pt idx="931">
                  <c:v>0.96915072202682495</c:v>
                </c:pt>
                <c:pt idx="932">
                  <c:v>0.969110667705535</c:v>
                </c:pt>
                <c:pt idx="933">
                  <c:v>0.969074606895446</c:v>
                </c:pt>
                <c:pt idx="934">
                  <c:v>0.97216713428497303</c:v>
                </c:pt>
                <c:pt idx="935">
                  <c:v>0.97182542085647505</c:v>
                </c:pt>
                <c:pt idx="936">
                  <c:v>0.97151786088943404</c:v>
                </c:pt>
                <c:pt idx="937">
                  <c:v>0.97124105691909701</c:v>
                </c:pt>
                <c:pt idx="938">
                  <c:v>0.97358030080795199</c:v>
                </c:pt>
                <c:pt idx="939">
                  <c:v>0.97622227668762196</c:v>
                </c:pt>
                <c:pt idx="940">
                  <c:v>0.97860002517700195</c:v>
                </c:pt>
                <c:pt idx="941">
                  <c:v>0.98074001073837203</c:v>
                </c:pt>
                <c:pt idx="942">
                  <c:v>0.982666015625</c:v>
                </c:pt>
                <c:pt idx="943">
                  <c:v>0.98439943790435702</c:v>
                </c:pt>
                <c:pt idx="944">
                  <c:v>0.98595947027206399</c:v>
                </c:pt>
                <c:pt idx="945">
                  <c:v>0.98544424772262496</c:v>
                </c:pt>
                <c:pt idx="946">
                  <c:v>0.98820984363555897</c:v>
                </c:pt>
                <c:pt idx="947">
                  <c:v>0.98938888311386097</c:v>
                </c:pt>
                <c:pt idx="948">
                  <c:v>0.99140501022338801</c:v>
                </c:pt>
                <c:pt idx="949">
                  <c:v>0.98913949728011996</c:v>
                </c:pt>
                <c:pt idx="950">
                  <c:v>0.99022555351257302</c:v>
                </c:pt>
                <c:pt idx="951">
                  <c:v>0.94120299816131503</c:v>
                </c:pt>
                <c:pt idx="952">
                  <c:v>0.94708269834518399</c:v>
                </c:pt>
                <c:pt idx="953">
                  <c:v>0.95432448387145996</c:v>
                </c:pt>
                <c:pt idx="954">
                  <c:v>0.95889204740524203</c:v>
                </c:pt>
                <c:pt idx="955">
                  <c:v>0.95987784862518299</c:v>
                </c:pt>
                <c:pt idx="956">
                  <c:v>0.96389007568359297</c:v>
                </c:pt>
                <c:pt idx="957">
                  <c:v>0.96750104427337602</c:v>
                </c:pt>
                <c:pt idx="958">
                  <c:v>0.97075092792510898</c:v>
                </c:pt>
                <c:pt idx="959">
                  <c:v>0.97367584705352705</c:v>
                </c:pt>
                <c:pt idx="960">
                  <c:v>0.97630828619003296</c:v>
                </c:pt>
                <c:pt idx="961">
                  <c:v>0.97555243968963601</c:v>
                </c:pt>
                <c:pt idx="962">
                  <c:v>0.97799718379974299</c:v>
                </c:pt>
                <c:pt idx="963">
                  <c:v>0.97082245349884</c:v>
                </c:pt>
                <c:pt idx="964">
                  <c:v>0.97374022006988503</c:v>
                </c:pt>
                <c:pt idx="965">
                  <c:v>0.97011619806289595</c:v>
                </c:pt>
                <c:pt idx="966">
                  <c:v>0.96685457229614202</c:v>
                </c:pt>
                <c:pt idx="967">
                  <c:v>0.97016912698745705</c:v>
                </c:pt>
                <c:pt idx="968">
                  <c:v>0.97002720832824696</c:v>
                </c:pt>
                <c:pt idx="969">
                  <c:v>0.97302448749542203</c:v>
                </c:pt>
                <c:pt idx="970">
                  <c:v>0.97572201490402199</c:v>
                </c:pt>
                <c:pt idx="971">
                  <c:v>0.97814983129501298</c:v>
                </c:pt>
                <c:pt idx="972">
                  <c:v>0.98033487796783403</c:v>
                </c:pt>
                <c:pt idx="973">
                  <c:v>0.978446245193481</c:v>
                </c:pt>
                <c:pt idx="974">
                  <c:v>0.98060160875320401</c:v>
                </c:pt>
                <c:pt idx="975">
                  <c:v>0.97941642999649003</c:v>
                </c:pt>
                <c:pt idx="976">
                  <c:v>0.98051482439041104</c:v>
                </c:pt>
                <c:pt idx="977">
                  <c:v>0.97933834791183405</c:v>
                </c:pt>
                <c:pt idx="978">
                  <c:v>0.97515451908111495</c:v>
                </c:pt>
                <c:pt idx="979">
                  <c:v>0.97763907909393299</c:v>
                </c:pt>
                <c:pt idx="980">
                  <c:v>0.979875147342681</c:v>
                </c:pt>
                <c:pt idx="981">
                  <c:v>0.98188763856887795</c:v>
                </c:pt>
                <c:pt idx="982">
                  <c:v>0.97939151525497403</c:v>
                </c:pt>
                <c:pt idx="983">
                  <c:v>0.98049461841583196</c:v>
                </c:pt>
                <c:pt idx="984">
                  <c:v>0.98420065641403198</c:v>
                </c:pt>
                <c:pt idx="985">
                  <c:v>0.98578059673309304</c:v>
                </c:pt>
                <c:pt idx="986">
                  <c:v>0.97973227500915505</c:v>
                </c:pt>
                <c:pt idx="987">
                  <c:v>0.97550904750823897</c:v>
                </c:pt>
                <c:pt idx="988">
                  <c:v>0.97483313083648604</c:v>
                </c:pt>
                <c:pt idx="989">
                  <c:v>0.97734981775283802</c:v>
                </c:pt>
                <c:pt idx="990">
                  <c:v>0.97648984193801802</c:v>
                </c:pt>
                <c:pt idx="991">
                  <c:v>0.97884088754653897</c:v>
                </c:pt>
                <c:pt idx="992">
                  <c:v>0.98004859685897805</c:v>
                </c:pt>
                <c:pt idx="993">
                  <c:v>0.98204374313354403</c:v>
                </c:pt>
                <c:pt idx="994">
                  <c:v>0.97758936882018999</c:v>
                </c:pt>
                <c:pt idx="995">
                  <c:v>0.97670543193817105</c:v>
                </c:pt>
                <c:pt idx="996">
                  <c:v>0.97903490066528298</c:v>
                </c:pt>
                <c:pt idx="997">
                  <c:v>0.98113143444061202</c:v>
                </c:pt>
                <c:pt idx="998">
                  <c:v>0.97989326715469305</c:v>
                </c:pt>
                <c:pt idx="999">
                  <c:v>0.97877895832061701</c:v>
                </c:pt>
              </c:numCache>
            </c:numRef>
          </c:yVal>
          <c:smooth val="1"/>
          <c:extLst>
            <c:ext xmlns:c16="http://schemas.microsoft.com/office/drawing/2014/chart" uri="{C3380CC4-5D6E-409C-BE32-E72D297353CC}">
              <c16:uniqueId val="{00000005-358D-4E34-90AB-4EE54B2C6512}"/>
            </c:ext>
          </c:extLst>
        </c:ser>
        <c:ser>
          <c:idx val="6"/>
          <c:order val="6"/>
          <c:tx>
            <c:strRef>
              <c:f>Accuracy!$I$1</c:f>
              <c:strCache>
                <c:ptCount val="1"/>
                <c:pt idx="0">
                  <c:v>1024</c:v>
                </c:pt>
              </c:strCache>
            </c:strRef>
          </c:tx>
          <c:spPr>
            <a:ln w="19050" cap="rnd">
              <a:solidFill>
                <a:schemeClr val="accent1">
                  <a:lumMod val="60000"/>
                </a:schemeClr>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I$2:$I$1001</c:f>
              <c:numCache>
                <c:formatCode>General</c:formatCode>
                <c:ptCount val="1000"/>
                <c:pt idx="0">
                  <c:v>0.42954546213150002</c:v>
                </c:pt>
                <c:pt idx="1">
                  <c:v>0.400830417871475</c:v>
                </c:pt>
                <c:pt idx="2">
                  <c:v>0.57422578334808305</c:v>
                </c:pt>
                <c:pt idx="3">
                  <c:v>0.55005192756652799</c:v>
                </c:pt>
                <c:pt idx="4">
                  <c:v>0.62281858921051003</c:v>
                </c:pt>
                <c:pt idx="5">
                  <c:v>0.57703429460525502</c:v>
                </c:pt>
                <c:pt idx="6">
                  <c:v>0.57484871149063099</c:v>
                </c:pt>
                <c:pt idx="7">
                  <c:v>0.60973495244979803</c:v>
                </c:pt>
                <c:pt idx="8">
                  <c:v>0.60319566726684504</c:v>
                </c:pt>
                <c:pt idx="9">
                  <c:v>0.62395608425140303</c:v>
                </c:pt>
                <c:pt idx="10">
                  <c:v>0.62434756755828802</c:v>
                </c:pt>
                <c:pt idx="11">
                  <c:v>0.55708241462707497</c:v>
                </c:pt>
                <c:pt idx="12">
                  <c:v>0.54814040660858099</c:v>
                </c:pt>
                <c:pt idx="13">
                  <c:v>0.55292695760726895</c:v>
                </c:pt>
                <c:pt idx="14">
                  <c:v>0.57609331607818604</c:v>
                </c:pt>
                <c:pt idx="15">
                  <c:v>0.53308159112930298</c:v>
                </c:pt>
                <c:pt idx="16">
                  <c:v>0.56065714359283403</c:v>
                </c:pt>
                <c:pt idx="17">
                  <c:v>0.54304701089858998</c:v>
                </c:pt>
                <c:pt idx="18">
                  <c:v>0.57488536834716797</c:v>
                </c:pt>
                <c:pt idx="19">
                  <c:v>0.56298482418060303</c:v>
                </c:pt>
                <c:pt idx="20">
                  <c:v>0.57112854719161898</c:v>
                </c:pt>
                <c:pt idx="21">
                  <c:v>0.59301692247390703</c:v>
                </c:pt>
                <c:pt idx="22">
                  <c:v>0.56799608469009399</c:v>
                </c:pt>
                <c:pt idx="23">
                  <c:v>0.58071404695510798</c:v>
                </c:pt>
                <c:pt idx="24">
                  <c:v>0.61787438392639105</c:v>
                </c:pt>
                <c:pt idx="25">
                  <c:v>0.59931200742721502</c:v>
                </c:pt>
                <c:pt idx="26">
                  <c:v>0.59160715341567904</c:v>
                </c:pt>
                <c:pt idx="27">
                  <c:v>0.58565342426300004</c:v>
                </c:pt>
                <c:pt idx="28">
                  <c:v>0.56340420246124201</c:v>
                </c:pt>
                <c:pt idx="29">
                  <c:v>0.52207833528518599</c:v>
                </c:pt>
                <c:pt idx="30">
                  <c:v>0.54098230600357</c:v>
                </c:pt>
                <c:pt idx="31">
                  <c:v>0.54485547542571999</c:v>
                </c:pt>
                <c:pt idx="32">
                  <c:v>0.55165076255798295</c:v>
                </c:pt>
                <c:pt idx="33">
                  <c:v>0.54818648099899203</c:v>
                </c:pt>
                <c:pt idx="34">
                  <c:v>0.53494703769683805</c:v>
                </c:pt>
                <c:pt idx="35">
                  <c:v>0.53434205055236805</c:v>
                </c:pt>
                <c:pt idx="36">
                  <c:v>0.52882277965545599</c:v>
                </c:pt>
                <c:pt idx="37">
                  <c:v>0.54894286394119196</c:v>
                </c:pt>
                <c:pt idx="38">
                  <c:v>0.56035506725311202</c:v>
                </c:pt>
                <c:pt idx="39">
                  <c:v>0.56067681312561002</c:v>
                </c:pt>
                <c:pt idx="40">
                  <c:v>0.59842848777770996</c:v>
                </c:pt>
                <c:pt idx="41">
                  <c:v>0.58883154392242398</c:v>
                </c:pt>
                <c:pt idx="42">
                  <c:v>0.58073413372039795</c:v>
                </c:pt>
                <c:pt idx="43">
                  <c:v>0.56955558061599698</c:v>
                </c:pt>
                <c:pt idx="44">
                  <c:v>0.58137756586074796</c:v>
                </c:pt>
                <c:pt idx="45">
                  <c:v>0.58723729848861606</c:v>
                </c:pt>
                <c:pt idx="46">
                  <c:v>0.58931583166122403</c:v>
                </c:pt>
                <c:pt idx="47">
                  <c:v>0.59390377998351995</c:v>
                </c:pt>
                <c:pt idx="48">
                  <c:v>0.57803922891616799</c:v>
                </c:pt>
                <c:pt idx="49">
                  <c:v>0.59953433275222701</c:v>
                </c:pt>
                <c:pt idx="50">
                  <c:v>0.55644106864929199</c:v>
                </c:pt>
                <c:pt idx="51">
                  <c:v>0.57618135213851895</c:v>
                </c:pt>
                <c:pt idx="52">
                  <c:v>0.57828956842422397</c:v>
                </c:pt>
                <c:pt idx="53">
                  <c:v>0.59122240543365401</c:v>
                </c:pt>
                <c:pt idx="54">
                  <c:v>0.595170438289642</c:v>
                </c:pt>
                <c:pt idx="55">
                  <c:v>0.59140074253082198</c:v>
                </c:pt>
                <c:pt idx="56">
                  <c:v>0.566747486591339</c:v>
                </c:pt>
                <c:pt idx="57">
                  <c:v>0.57210081815719604</c:v>
                </c:pt>
                <c:pt idx="58">
                  <c:v>0.57790684700012196</c:v>
                </c:pt>
                <c:pt idx="59">
                  <c:v>0.57284766435623102</c:v>
                </c:pt>
                <c:pt idx="60">
                  <c:v>0.57843542098999001</c:v>
                </c:pt>
                <c:pt idx="61">
                  <c:v>0.57760405540466297</c:v>
                </c:pt>
                <c:pt idx="62">
                  <c:v>0.58250707387924106</c:v>
                </c:pt>
                <c:pt idx="63">
                  <c:v>0.577264845371246</c:v>
                </c:pt>
                <c:pt idx="64">
                  <c:v>0.57577174901962203</c:v>
                </c:pt>
                <c:pt idx="65">
                  <c:v>0.58575016260147095</c:v>
                </c:pt>
                <c:pt idx="66">
                  <c:v>0.57717514038085904</c:v>
                </c:pt>
                <c:pt idx="67">
                  <c:v>0.56844931840896595</c:v>
                </c:pt>
                <c:pt idx="68">
                  <c:v>0.56160438060760498</c:v>
                </c:pt>
                <c:pt idx="69">
                  <c:v>0.57106894254684404</c:v>
                </c:pt>
                <c:pt idx="70">
                  <c:v>0.56083703041076605</c:v>
                </c:pt>
                <c:pt idx="71">
                  <c:v>0.56100332736968905</c:v>
                </c:pt>
                <c:pt idx="72">
                  <c:v>0.56427800655364901</c:v>
                </c:pt>
                <c:pt idx="73">
                  <c:v>0.56112766265869096</c:v>
                </c:pt>
                <c:pt idx="74">
                  <c:v>0.555014908313751</c:v>
                </c:pt>
                <c:pt idx="75">
                  <c:v>0.53701341152191095</c:v>
                </c:pt>
                <c:pt idx="76">
                  <c:v>0.50831204652786199</c:v>
                </c:pt>
                <c:pt idx="77">
                  <c:v>0.51923274993896396</c:v>
                </c:pt>
                <c:pt idx="78">
                  <c:v>0.53605949878692605</c:v>
                </c:pt>
                <c:pt idx="79">
                  <c:v>0.552645683288574</c:v>
                </c:pt>
                <c:pt idx="80">
                  <c:v>0.56300610303878695</c:v>
                </c:pt>
                <c:pt idx="81">
                  <c:v>0.553580462932586</c:v>
                </c:pt>
                <c:pt idx="82">
                  <c:v>0.55759739875793402</c:v>
                </c:pt>
                <c:pt idx="83">
                  <c:v>0.57058763504028298</c:v>
                </c:pt>
                <c:pt idx="84">
                  <c:v>0.55727887153625399</c:v>
                </c:pt>
                <c:pt idx="85">
                  <c:v>0.55467599630355802</c:v>
                </c:pt>
                <c:pt idx="86">
                  <c:v>0.55545842647552401</c:v>
                </c:pt>
                <c:pt idx="87">
                  <c:v>0.56585884094238204</c:v>
                </c:pt>
                <c:pt idx="88">
                  <c:v>0.55614793300628595</c:v>
                </c:pt>
                <c:pt idx="89">
                  <c:v>0.54428315162658603</c:v>
                </c:pt>
                <c:pt idx="90">
                  <c:v>0.54610484838485696</c:v>
                </c:pt>
                <c:pt idx="91">
                  <c:v>0.54953247308731001</c:v>
                </c:pt>
                <c:pt idx="92">
                  <c:v>0.54145419597625699</c:v>
                </c:pt>
                <c:pt idx="93">
                  <c:v>0.55293375253677302</c:v>
                </c:pt>
                <c:pt idx="94">
                  <c:v>0.54451537132263095</c:v>
                </c:pt>
                <c:pt idx="95">
                  <c:v>0.55881381034850997</c:v>
                </c:pt>
                <c:pt idx="96">
                  <c:v>0.565432429313659</c:v>
                </c:pt>
                <c:pt idx="97">
                  <c:v>0.57138919830322199</c:v>
                </c:pt>
                <c:pt idx="98">
                  <c:v>0.57050025463104204</c:v>
                </c:pt>
                <c:pt idx="99">
                  <c:v>0.55407524108886697</c:v>
                </c:pt>
                <c:pt idx="100">
                  <c:v>0.53380089998245195</c:v>
                </c:pt>
                <c:pt idx="101">
                  <c:v>0.54292082786560003</c:v>
                </c:pt>
                <c:pt idx="102">
                  <c:v>0.54800373315811102</c:v>
                </c:pt>
                <c:pt idx="103">
                  <c:v>0.54320335388183505</c:v>
                </c:pt>
                <c:pt idx="104">
                  <c:v>0.53888303041458097</c:v>
                </c:pt>
                <c:pt idx="105">
                  <c:v>0.54680776596069303</c:v>
                </c:pt>
                <c:pt idx="106">
                  <c:v>0.53275197744369496</c:v>
                </c:pt>
                <c:pt idx="107">
                  <c:v>0.53453248739242498</c:v>
                </c:pt>
                <c:pt idx="108">
                  <c:v>0.54045426845550504</c:v>
                </c:pt>
                <c:pt idx="109">
                  <c:v>0.54558044672012296</c:v>
                </c:pt>
                <c:pt idx="110">
                  <c:v>0.54414737224578802</c:v>
                </c:pt>
                <c:pt idx="111">
                  <c:v>0.54544687271118097</c:v>
                </c:pt>
                <c:pt idx="112">
                  <c:v>0.56087446212768499</c:v>
                </c:pt>
                <c:pt idx="113">
                  <c:v>0.54541200399398804</c:v>
                </c:pt>
                <c:pt idx="114">
                  <c:v>0.53149580955505304</c:v>
                </c:pt>
                <c:pt idx="115">
                  <c:v>0.52209621667861905</c:v>
                </c:pt>
                <c:pt idx="116">
                  <c:v>0.53863662481307895</c:v>
                </c:pt>
                <c:pt idx="117">
                  <c:v>0.54102295637130704</c:v>
                </c:pt>
                <c:pt idx="118">
                  <c:v>0.56416612863540605</c:v>
                </c:pt>
                <c:pt idx="119">
                  <c:v>0.57024949789047197</c:v>
                </c:pt>
                <c:pt idx="120">
                  <c:v>0.57259953022003096</c:v>
                </c:pt>
                <c:pt idx="121">
                  <c:v>0.57783955335616999</c:v>
                </c:pt>
                <c:pt idx="122">
                  <c:v>0.58086252212524403</c:v>
                </c:pt>
                <c:pt idx="123">
                  <c:v>0.57590126991271895</c:v>
                </c:pt>
                <c:pt idx="124">
                  <c:v>0.58081114292144698</c:v>
                </c:pt>
                <c:pt idx="125">
                  <c:v>0.58108198642730702</c:v>
                </c:pt>
                <c:pt idx="126">
                  <c:v>0.57297378778457597</c:v>
                </c:pt>
                <c:pt idx="127">
                  <c:v>0.59067642688751198</c:v>
                </c:pt>
                <c:pt idx="128">
                  <c:v>0.58907288312911898</c:v>
                </c:pt>
                <c:pt idx="129">
                  <c:v>0.57704061269760099</c:v>
                </c:pt>
                <c:pt idx="130">
                  <c:v>0.56209039688110296</c:v>
                </c:pt>
                <c:pt idx="131">
                  <c:v>0.54963135719299305</c:v>
                </c:pt>
                <c:pt idx="132">
                  <c:v>0.54645138978958097</c:v>
                </c:pt>
                <c:pt idx="133">
                  <c:v>0.557431280612945</c:v>
                </c:pt>
                <c:pt idx="134">
                  <c:v>0.55793815851211503</c:v>
                </c:pt>
                <c:pt idx="135">
                  <c:v>0.57349240779876698</c:v>
                </c:pt>
                <c:pt idx="136">
                  <c:v>0.58176815509796098</c:v>
                </c:pt>
                <c:pt idx="137">
                  <c:v>0.56421631574630704</c:v>
                </c:pt>
                <c:pt idx="138">
                  <c:v>0.54889023303985596</c:v>
                </c:pt>
                <c:pt idx="139">
                  <c:v>0.54400122165679898</c:v>
                </c:pt>
                <c:pt idx="140">
                  <c:v>0.55522608757018999</c:v>
                </c:pt>
                <c:pt idx="141">
                  <c:v>0.55907845497131303</c:v>
                </c:pt>
                <c:pt idx="142">
                  <c:v>0.54754108190536499</c:v>
                </c:pt>
                <c:pt idx="143">
                  <c:v>0.55528700351714999</c:v>
                </c:pt>
                <c:pt idx="144">
                  <c:v>0.56225830316543501</c:v>
                </c:pt>
                <c:pt idx="145">
                  <c:v>0.55603247880935602</c:v>
                </c:pt>
                <c:pt idx="146">
                  <c:v>0.55355423688888505</c:v>
                </c:pt>
                <c:pt idx="147">
                  <c:v>0.56069880723953203</c:v>
                </c:pt>
                <c:pt idx="148">
                  <c:v>0.57650393247604304</c:v>
                </c:pt>
                <c:pt idx="149">
                  <c:v>0.58135354518890303</c:v>
                </c:pt>
                <c:pt idx="150">
                  <c:v>0.59196817874908403</c:v>
                </c:pt>
                <c:pt idx="151">
                  <c:v>0.605119228363037</c:v>
                </c:pt>
                <c:pt idx="152">
                  <c:v>0.61960732936859098</c:v>
                </c:pt>
                <c:pt idx="153">
                  <c:v>0.59500622749328602</c:v>
                </c:pt>
                <c:pt idx="154">
                  <c:v>0.58952420949935902</c:v>
                </c:pt>
                <c:pt idx="155">
                  <c:v>0.58682179450988703</c:v>
                </c:pt>
                <c:pt idx="156">
                  <c:v>0.58595067262649503</c:v>
                </c:pt>
                <c:pt idx="157">
                  <c:v>0.58985561132430997</c:v>
                </c:pt>
                <c:pt idx="158">
                  <c:v>0.58399504423141402</c:v>
                </c:pt>
                <c:pt idx="159">
                  <c:v>0.59241098165511996</c:v>
                </c:pt>
                <c:pt idx="160">
                  <c:v>0.580044865608215</c:v>
                </c:pt>
                <c:pt idx="161">
                  <c:v>0.58766537904739302</c:v>
                </c:pt>
                <c:pt idx="162">
                  <c:v>0.58514881134033203</c:v>
                </c:pt>
                <c:pt idx="163">
                  <c:v>0.57350891828536898</c:v>
                </c:pt>
                <c:pt idx="164">
                  <c:v>0.59208798408508301</c:v>
                </c:pt>
                <c:pt idx="165">
                  <c:v>0.58912920951843195</c:v>
                </c:pt>
                <c:pt idx="166">
                  <c:v>0.56771630048751798</c:v>
                </c:pt>
                <c:pt idx="167">
                  <c:v>0.56719464063644398</c:v>
                </c:pt>
                <c:pt idx="168">
                  <c:v>0.55974018573760898</c:v>
                </c:pt>
                <c:pt idx="169">
                  <c:v>0.55376619100570601</c:v>
                </c:pt>
                <c:pt idx="170">
                  <c:v>0.56088960170745805</c:v>
                </c:pt>
                <c:pt idx="171">
                  <c:v>0.56105065345764105</c:v>
                </c:pt>
                <c:pt idx="172">
                  <c:v>0.56744557619094804</c:v>
                </c:pt>
                <c:pt idx="173">
                  <c:v>0.58570104837417603</c:v>
                </c:pt>
                <c:pt idx="174">
                  <c:v>0.60213094949722201</c:v>
                </c:pt>
                <c:pt idx="175">
                  <c:v>0.58241355419158902</c:v>
                </c:pt>
                <c:pt idx="176">
                  <c:v>0.59917217493057195</c:v>
                </c:pt>
                <c:pt idx="177">
                  <c:v>0.56425493955612105</c:v>
                </c:pt>
                <c:pt idx="178">
                  <c:v>0.56329649686813299</c:v>
                </c:pt>
                <c:pt idx="179">
                  <c:v>0.56946682929992598</c:v>
                </c:pt>
                <c:pt idx="180">
                  <c:v>0.57814514636993397</c:v>
                </c:pt>
                <c:pt idx="181">
                  <c:v>0.59220564365386896</c:v>
                </c:pt>
                <c:pt idx="182">
                  <c:v>0.61111009120941095</c:v>
                </c:pt>
                <c:pt idx="183">
                  <c:v>0.62499910593032804</c:v>
                </c:pt>
                <c:pt idx="184">
                  <c:v>0.62499922513961703</c:v>
                </c:pt>
                <c:pt idx="185">
                  <c:v>0.64937436580657903</c:v>
                </c:pt>
                <c:pt idx="186">
                  <c:v>0.65318691730499201</c:v>
                </c:pt>
                <c:pt idx="187">
                  <c:v>0.66658139228820801</c:v>
                </c:pt>
                <c:pt idx="188">
                  <c:v>0.66554826498031605</c:v>
                </c:pt>
                <c:pt idx="189">
                  <c:v>0.68024343252181996</c:v>
                </c:pt>
                <c:pt idx="190">
                  <c:v>0.66412216424942005</c:v>
                </c:pt>
                <c:pt idx="191">
                  <c:v>0.66333496570587103</c:v>
                </c:pt>
                <c:pt idx="192">
                  <c:v>0.675126492977142</c:v>
                </c:pt>
                <c:pt idx="193">
                  <c:v>0.68573886156082098</c:v>
                </c:pt>
                <c:pt idx="194">
                  <c:v>0.68278998136520297</c:v>
                </c:pt>
                <c:pt idx="195">
                  <c:v>0.70513600111007602</c:v>
                </c:pt>
                <c:pt idx="196">
                  <c:v>0.68774741888046198</c:v>
                </c:pt>
                <c:pt idx="197">
                  <c:v>0.67522269487380904</c:v>
                </c:pt>
                <c:pt idx="198">
                  <c:v>0.66395044326782204</c:v>
                </c:pt>
                <c:pt idx="199">
                  <c:v>0.65693038702011097</c:v>
                </c:pt>
                <c:pt idx="200">
                  <c:v>0.66623735427856401</c:v>
                </c:pt>
                <c:pt idx="201">
                  <c:v>0.67461359500884999</c:v>
                </c:pt>
                <c:pt idx="202">
                  <c:v>0.66652721166610696</c:v>
                </c:pt>
                <c:pt idx="203">
                  <c:v>0.66144955158233598</c:v>
                </c:pt>
                <c:pt idx="204">
                  <c:v>0.66092962026596003</c:v>
                </c:pt>
                <c:pt idx="205">
                  <c:v>0.65421164035797097</c:v>
                </c:pt>
                <c:pt idx="206">
                  <c:v>0.67004048824310303</c:v>
                </c:pt>
                <c:pt idx="207">
                  <c:v>0.69773280620574896</c:v>
                </c:pt>
                <c:pt idx="208">
                  <c:v>0.69358450174331598</c:v>
                </c:pt>
                <c:pt idx="209">
                  <c:v>0.68985104560851995</c:v>
                </c:pt>
                <c:pt idx="210">
                  <c:v>0.68909180164337103</c:v>
                </c:pt>
                <c:pt idx="211">
                  <c:v>0.67691439390182495</c:v>
                </c:pt>
                <c:pt idx="212">
                  <c:v>0.68205070495605402</c:v>
                </c:pt>
                <c:pt idx="213">
                  <c:v>0.688845634460449</c:v>
                </c:pt>
                <c:pt idx="214">
                  <c:v>0.68871104717254605</c:v>
                </c:pt>
                <c:pt idx="215">
                  <c:v>0.68858993053436202</c:v>
                </c:pt>
                <c:pt idx="216">
                  <c:v>0.68223094940185502</c:v>
                </c:pt>
                <c:pt idx="217">
                  <c:v>0.682919561862945</c:v>
                </c:pt>
                <c:pt idx="218">
                  <c:v>0.68962758779525701</c:v>
                </c:pt>
                <c:pt idx="219">
                  <c:v>0.68941479921340898</c:v>
                </c:pt>
                <c:pt idx="220">
                  <c:v>0.67672330141067505</c:v>
                </c:pt>
                <c:pt idx="221">
                  <c:v>0.68717598915100098</c:v>
                </c:pt>
                <c:pt idx="222">
                  <c:v>0.69033336639404297</c:v>
                </c:pt>
                <c:pt idx="223">
                  <c:v>0.68067502975463801</c:v>
                </c:pt>
                <c:pt idx="224">
                  <c:v>0.68760752677917403</c:v>
                </c:pt>
                <c:pt idx="225">
                  <c:v>0.74795913696288996</c:v>
                </c:pt>
                <c:pt idx="226">
                  <c:v>0.73397189378738403</c:v>
                </c:pt>
                <c:pt idx="227">
                  <c:v>0.73557472229003895</c:v>
                </c:pt>
                <c:pt idx="228">
                  <c:v>0.73800301551818803</c:v>
                </c:pt>
                <c:pt idx="229">
                  <c:v>0.73920273780822698</c:v>
                </c:pt>
                <c:pt idx="230">
                  <c:v>0.74028247594833296</c:v>
                </c:pt>
                <c:pt idx="231">
                  <c:v>0.728754222393035</c:v>
                </c:pt>
                <c:pt idx="232">
                  <c:v>0.73712879419326705</c:v>
                </c:pt>
                <c:pt idx="233">
                  <c:v>0.72904092073440496</c:v>
                </c:pt>
                <c:pt idx="234">
                  <c:v>0.72801184654235795</c:v>
                </c:pt>
                <c:pt idx="235">
                  <c:v>0.72083568572998002</c:v>
                </c:pt>
                <c:pt idx="236">
                  <c:v>0.72687709331512396</c:v>
                </c:pt>
                <c:pt idx="237">
                  <c:v>0.73856437206268299</c:v>
                </c:pt>
                <c:pt idx="238">
                  <c:v>0.74908292293548495</c:v>
                </c:pt>
                <c:pt idx="239">
                  <c:v>0.73017519712448098</c:v>
                </c:pt>
                <c:pt idx="240">
                  <c:v>0.72903269529342596</c:v>
                </c:pt>
                <c:pt idx="241">
                  <c:v>0.72487944364547696</c:v>
                </c:pt>
                <c:pt idx="242">
                  <c:v>0.73051649332046498</c:v>
                </c:pt>
                <c:pt idx="243">
                  <c:v>0.72933983802795399</c:v>
                </c:pt>
                <c:pt idx="244">
                  <c:v>0.75076526403427102</c:v>
                </c:pt>
                <c:pt idx="245">
                  <c:v>0.74443870782852095</c:v>
                </c:pt>
                <c:pt idx="246">
                  <c:v>0.74499481916427601</c:v>
                </c:pt>
                <c:pt idx="247">
                  <c:v>0.76112031936645497</c:v>
                </c:pt>
                <c:pt idx="248">
                  <c:v>0.76313328742980902</c:v>
                </c:pt>
                <c:pt idx="249">
                  <c:v>0.78681993484497004</c:v>
                </c:pt>
                <c:pt idx="250">
                  <c:v>0.80813795328140203</c:v>
                </c:pt>
                <c:pt idx="251">
                  <c:v>0.81794917583465498</c:v>
                </c:pt>
                <c:pt idx="252">
                  <c:v>0.81740427017211903</c:v>
                </c:pt>
                <c:pt idx="253">
                  <c:v>0.80441385507583596</c:v>
                </c:pt>
                <c:pt idx="254">
                  <c:v>0.80209743976592995</c:v>
                </c:pt>
                <c:pt idx="255">
                  <c:v>0.80938768386840798</c:v>
                </c:pt>
                <c:pt idx="256">
                  <c:v>0.80032390356063798</c:v>
                </c:pt>
                <c:pt idx="257">
                  <c:v>0.79529148340225198</c:v>
                </c:pt>
                <c:pt idx="258">
                  <c:v>0.78138732910156194</c:v>
                </c:pt>
                <c:pt idx="259">
                  <c:v>0.78762358427047696</c:v>
                </c:pt>
                <c:pt idx="260">
                  <c:v>0.77797508239746005</c:v>
                </c:pt>
                <c:pt idx="261">
                  <c:v>0.77830255031585605</c:v>
                </c:pt>
                <c:pt idx="262">
                  <c:v>0.73948758840560902</c:v>
                </c:pt>
                <c:pt idx="263">
                  <c:v>0.71867245435714699</c:v>
                </c:pt>
                <c:pt idx="264">
                  <c:v>0.71774971485137895</c:v>
                </c:pt>
                <c:pt idx="265">
                  <c:v>0.70012730360031095</c:v>
                </c:pt>
                <c:pt idx="266">
                  <c:v>0.69573956727981501</c:v>
                </c:pt>
                <c:pt idx="267">
                  <c:v>0.69804060459136896</c:v>
                </c:pt>
                <c:pt idx="268">
                  <c:v>0.709486544132232</c:v>
                </c:pt>
                <c:pt idx="269">
                  <c:v>0.71666288375854403</c:v>
                </c:pt>
                <c:pt idx="270">
                  <c:v>0.71687161922454801</c:v>
                </c:pt>
                <c:pt idx="271">
                  <c:v>0.73268443346023504</c:v>
                </c:pt>
                <c:pt idx="272">
                  <c:v>0.73441600799560502</c:v>
                </c:pt>
                <c:pt idx="273">
                  <c:v>0.73284941911697299</c:v>
                </c:pt>
                <c:pt idx="274">
                  <c:v>0.73456448316574097</c:v>
                </c:pt>
                <c:pt idx="275">
                  <c:v>0.72985804080963101</c:v>
                </c:pt>
                <c:pt idx="276">
                  <c:v>0.70687222480773904</c:v>
                </c:pt>
                <c:pt idx="277">
                  <c:v>0.686185002326965</c:v>
                </c:pt>
                <c:pt idx="278">
                  <c:v>0.68319147825241</c:v>
                </c:pt>
                <c:pt idx="279">
                  <c:v>0.70237231254577603</c:v>
                </c:pt>
                <c:pt idx="280">
                  <c:v>0.71338510513305597</c:v>
                </c:pt>
                <c:pt idx="281">
                  <c:v>0.717046618461608</c:v>
                </c:pt>
                <c:pt idx="282">
                  <c:v>0.72346693277358998</c:v>
                </c:pt>
                <c:pt idx="283">
                  <c:v>0.71674525737762396</c:v>
                </c:pt>
                <c:pt idx="284">
                  <c:v>0.72319573163986195</c:v>
                </c:pt>
                <c:pt idx="285">
                  <c:v>0.72587615251541104</c:v>
                </c:pt>
                <c:pt idx="286">
                  <c:v>0.73141354322433405</c:v>
                </c:pt>
                <c:pt idx="287">
                  <c:v>0.73327219486236495</c:v>
                </c:pt>
                <c:pt idx="288">
                  <c:v>0.73181998729705799</c:v>
                </c:pt>
                <c:pt idx="289">
                  <c:v>0.73676300048828103</c:v>
                </c:pt>
                <c:pt idx="290">
                  <c:v>0.72558671236038197</c:v>
                </c:pt>
                <c:pt idx="291">
                  <c:v>0.73115307092666604</c:v>
                </c:pt>
                <c:pt idx="292">
                  <c:v>0.72991275787353505</c:v>
                </c:pt>
                <c:pt idx="293">
                  <c:v>0.72254645824432295</c:v>
                </c:pt>
                <c:pt idx="294">
                  <c:v>0.73779183626174905</c:v>
                </c:pt>
                <c:pt idx="295">
                  <c:v>0.74604892730712802</c:v>
                </c:pt>
                <c:pt idx="296">
                  <c:v>0.75581902265548695</c:v>
                </c:pt>
                <c:pt idx="297">
                  <c:v>0.76721340417861905</c:v>
                </c:pt>
                <c:pt idx="298">
                  <c:v>0.77174204587936401</c:v>
                </c:pt>
                <c:pt idx="299">
                  <c:v>0.77581787109375</c:v>
                </c:pt>
                <c:pt idx="300">
                  <c:v>0.770111083984375</c:v>
                </c:pt>
                <c:pt idx="301">
                  <c:v>0.76497495174407903</c:v>
                </c:pt>
                <c:pt idx="302">
                  <c:v>0.77597743272781305</c:v>
                </c:pt>
                <c:pt idx="303">
                  <c:v>0.78275471925735396</c:v>
                </c:pt>
                <c:pt idx="304">
                  <c:v>0.78465634584426802</c:v>
                </c:pt>
                <c:pt idx="305">
                  <c:v>0.78119069337844804</c:v>
                </c:pt>
                <c:pt idx="306">
                  <c:v>0.79776448011398304</c:v>
                </c:pt>
                <c:pt idx="307">
                  <c:v>0.79611301422119096</c:v>
                </c:pt>
                <c:pt idx="308">
                  <c:v>0.782126724720001</c:v>
                </c:pt>
                <c:pt idx="309">
                  <c:v>0.778914034366607</c:v>
                </c:pt>
                <c:pt idx="310">
                  <c:v>0.78227263689041104</c:v>
                </c:pt>
                <c:pt idx="311">
                  <c:v>0.77957832813262895</c:v>
                </c:pt>
                <c:pt idx="312">
                  <c:v>0.76412051916122403</c:v>
                </c:pt>
                <c:pt idx="313">
                  <c:v>0.76270848512649503</c:v>
                </c:pt>
                <c:pt idx="314">
                  <c:v>0.76143765449523904</c:v>
                </c:pt>
                <c:pt idx="315">
                  <c:v>0.77883809804916304</c:v>
                </c:pt>
                <c:pt idx="316">
                  <c:v>0.78179633617401101</c:v>
                </c:pt>
                <c:pt idx="317">
                  <c:v>0.78799170255661</c:v>
                </c:pt>
                <c:pt idx="318">
                  <c:v>0.78639829158782903</c:v>
                </c:pt>
                <c:pt idx="319">
                  <c:v>0.78588348627090399</c:v>
                </c:pt>
                <c:pt idx="320">
                  <c:v>0.78854513168334905</c:v>
                </c:pt>
                <c:pt idx="321">
                  <c:v>0.79622155427932695</c:v>
                </c:pt>
                <c:pt idx="322">
                  <c:v>0.79784941673278797</c:v>
                </c:pt>
                <c:pt idx="323">
                  <c:v>0.79125803709030096</c:v>
                </c:pt>
                <c:pt idx="324">
                  <c:v>0.804981470108032</c:v>
                </c:pt>
                <c:pt idx="325">
                  <c:v>0.79323333501815796</c:v>
                </c:pt>
                <c:pt idx="326">
                  <c:v>0.79828500747680597</c:v>
                </c:pt>
                <c:pt idx="327">
                  <c:v>0.82254838943481401</c:v>
                </c:pt>
                <c:pt idx="328">
                  <c:v>0.84029352664947499</c:v>
                </c:pt>
                <c:pt idx="329">
                  <c:v>0.85001415014266901</c:v>
                </c:pt>
                <c:pt idx="330">
                  <c:v>0.83581650257110596</c:v>
                </c:pt>
                <c:pt idx="331">
                  <c:v>0.83348482847213701</c:v>
                </c:pt>
                <c:pt idx="332">
                  <c:v>0.84076136350631703</c:v>
                </c:pt>
                <c:pt idx="333">
                  <c:v>0.84418523311614901</c:v>
                </c:pt>
                <c:pt idx="334">
                  <c:v>0.84726673364639205</c:v>
                </c:pt>
                <c:pt idx="335">
                  <c:v>0.85629004240036</c:v>
                </c:pt>
                <c:pt idx="336">
                  <c:v>0.84203243255615201</c:v>
                </c:pt>
                <c:pt idx="337">
                  <c:v>0.84235876798629705</c:v>
                </c:pt>
                <c:pt idx="338">
                  <c:v>0.82793563604354803</c:v>
                </c:pt>
                <c:pt idx="339">
                  <c:v>0.824690341949462</c:v>
                </c:pt>
                <c:pt idx="340">
                  <c:v>0.78719925880432096</c:v>
                </c:pt>
                <c:pt idx="341">
                  <c:v>0.79597932100295998</c:v>
                </c:pt>
                <c:pt idx="342">
                  <c:v>0.78474324941635099</c:v>
                </c:pt>
                <c:pt idx="343">
                  <c:v>0.77501893043518</c:v>
                </c:pt>
                <c:pt idx="344">
                  <c:v>0.76939201354980402</c:v>
                </c:pt>
                <c:pt idx="345">
                  <c:v>0.77995282411575295</c:v>
                </c:pt>
                <c:pt idx="346">
                  <c:v>0.78008252382278398</c:v>
                </c:pt>
                <c:pt idx="347">
                  <c:v>0.77061688899993896</c:v>
                </c:pt>
                <c:pt idx="348">
                  <c:v>0.774805188179016</c:v>
                </c:pt>
                <c:pt idx="349">
                  <c:v>0.79732465744018499</c:v>
                </c:pt>
                <c:pt idx="350">
                  <c:v>0.76759219169616699</c:v>
                </c:pt>
                <c:pt idx="351">
                  <c:v>0.77208298444747903</c:v>
                </c:pt>
                <c:pt idx="352">
                  <c:v>0.78549969196319502</c:v>
                </c:pt>
                <c:pt idx="353">
                  <c:v>0.788199722766876</c:v>
                </c:pt>
                <c:pt idx="354">
                  <c:v>0.79375475645065297</c:v>
                </c:pt>
                <c:pt idx="355">
                  <c:v>0.795629262924194</c:v>
                </c:pt>
                <c:pt idx="356">
                  <c:v>0.80044132471084595</c:v>
                </c:pt>
                <c:pt idx="357">
                  <c:v>0.79852217435836703</c:v>
                </c:pt>
                <c:pt idx="358">
                  <c:v>0.80616998672485296</c:v>
                </c:pt>
                <c:pt idx="359">
                  <c:v>0.80424767732620195</c:v>
                </c:pt>
                <c:pt idx="360">
                  <c:v>0.81132292747497503</c:v>
                </c:pt>
                <c:pt idx="361">
                  <c:v>0.81769061088562001</c:v>
                </c:pt>
                <c:pt idx="362">
                  <c:v>0.81717157363891602</c:v>
                </c:pt>
                <c:pt idx="363">
                  <c:v>0.82295441627502397</c:v>
                </c:pt>
                <c:pt idx="364">
                  <c:v>0.83440899848937899</c:v>
                </c:pt>
                <c:pt idx="365">
                  <c:v>0.83846807479858398</c:v>
                </c:pt>
                <c:pt idx="366">
                  <c:v>0.83274626731872503</c:v>
                </c:pt>
                <c:pt idx="367">
                  <c:v>0.81822162866592396</c:v>
                </c:pt>
                <c:pt idx="368">
                  <c:v>0.82389944791793801</c:v>
                </c:pt>
                <c:pt idx="369">
                  <c:v>0.81963449716567904</c:v>
                </c:pt>
                <c:pt idx="370">
                  <c:v>0.82204604148864702</c:v>
                </c:pt>
                <c:pt idx="371">
                  <c:v>0.83984142541885298</c:v>
                </c:pt>
                <c:pt idx="372">
                  <c:v>0.84648227691650302</c:v>
                </c:pt>
                <c:pt idx="373">
                  <c:v>0.84620904922485296</c:v>
                </c:pt>
                <c:pt idx="374">
                  <c:v>0.85221314430236805</c:v>
                </c:pt>
                <c:pt idx="375">
                  <c:v>0.85761684179305997</c:v>
                </c:pt>
                <c:pt idx="376">
                  <c:v>0.84685516357421797</c:v>
                </c:pt>
                <c:pt idx="377">
                  <c:v>0.85591965913772505</c:v>
                </c:pt>
                <c:pt idx="378">
                  <c:v>0.84798240661621005</c:v>
                </c:pt>
                <c:pt idx="379">
                  <c:v>0.83818417787551802</c:v>
                </c:pt>
                <c:pt idx="380">
                  <c:v>0.85686385631561202</c:v>
                </c:pt>
                <c:pt idx="381">
                  <c:v>0.85999721288680997</c:v>
                </c:pt>
                <c:pt idx="382">
                  <c:v>0.86774748563766402</c:v>
                </c:pt>
                <c:pt idx="383">
                  <c:v>0.87784773111343295</c:v>
                </c:pt>
                <c:pt idx="384">
                  <c:v>0.871312975883483</c:v>
                </c:pt>
                <c:pt idx="385">
                  <c:v>0.87793165445327703</c:v>
                </c:pt>
                <c:pt idx="386">
                  <c:v>0.877638459205627</c:v>
                </c:pt>
                <c:pt idx="387">
                  <c:v>0.87994962930679299</c:v>
                </c:pt>
                <c:pt idx="388">
                  <c:v>0.87007963657379095</c:v>
                </c:pt>
                <c:pt idx="389">
                  <c:v>0.87057167291641202</c:v>
                </c:pt>
                <c:pt idx="390">
                  <c:v>0.86167800426483099</c:v>
                </c:pt>
                <c:pt idx="391">
                  <c:v>0.85988521575927701</c:v>
                </c:pt>
                <c:pt idx="392">
                  <c:v>0.87463200092315596</c:v>
                </c:pt>
                <c:pt idx="393">
                  <c:v>0.87448167800903298</c:v>
                </c:pt>
                <c:pt idx="394">
                  <c:v>0.87140852212905795</c:v>
                </c:pt>
                <c:pt idx="395">
                  <c:v>0.87801766395568803</c:v>
                </c:pt>
                <c:pt idx="396">
                  <c:v>0.88396590948104803</c:v>
                </c:pt>
                <c:pt idx="397">
                  <c:v>0.88306933641433705</c:v>
                </c:pt>
                <c:pt idx="398">
                  <c:v>0.87288737297058105</c:v>
                </c:pt>
                <c:pt idx="399">
                  <c:v>0.86372363567352295</c:v>
                </c:pt>
                <c:pt idx="400">
                  <c:v>0.85547626018524103</c:v>
                </c:pt>
                <c:pt idx="401">
                  <c:v>0.869928658008575</c:v>
                </c:pt>
                <c:pt idx="402">
                  <c:v>0.88293582201003995</c:v>
                </c:pt>
                <c:pt idx="403">
                  <c:v>0.88214224576949996</c:v>
                </c:pt>
                <c:pt idx="404">
                  <c:v>0.87766021490097001</c:v>
                </c:pt>
                <c:pt idx="405">
                  <c:v>0.88051921129226596</c:v>
                </c:pt>
                <c:pt idx="406">
                  <c:v>0.87996727228164595</c:v>
                </c:pt>
                <c:pt idx="407">
                  <c:v>0.87322056293487504</c:v>
                </c:pt>
                <c:pt idx="408">
                  <c:v>0.87652349472045898</c:v>
                </c:pt>
                <c:pt idx="409">
                  <c:v>0.87012112140655495</c:v>
                </c:pt>
                <c:pt idx="410">
                  <c:v>0.87060898542404097</c:v>
                </c:pt>
                <c:pt idx="411">
                  <c:v>0.88019329309463501</c:v>
                </c:pt>
                <c:pt idx="412">
                  <c:v>0.88904899358749301</c:v>
                </c:pt>
                <c:pt idx="413">
                  <c:v>0.89389407634735096</c:v>
                </c:pt>
                <c:pt idx="414">
                  <c:v>0.88887965679168701</c:v>
                </c:pt>
                <c:pt idx="415">
                  <c:v>0.90929841995239202</c:v>
                </c:pt>
                <c:pt idx="416">
                  <c:v>0.90559422969818104</c:v>
                </c:pt>
                <c:pt idx="417">
                  <c:v>0.89940983057022095</c:v>
                </c:pt>
                <c:pt idx="418">
                  <c:v>0.89071881771087602</c:v>
                </c:pt>
                <c:pt idx="419">
                  <c:v>0.88914692401885898</c:v>
                </c:pt>
                <c:pt idx="420">
                  <c:v>0.87835723161697299</c:v>
                </c:pt>
                <c:pt idx="421">
                  <c:v>0.87489652633666903</c:v>
                </c:pt>
                <c:pt idx="422">
                  <c:v>0.87803184986114502</c:v>
                </c:pt>
                <c:pt idx="423">
                  <c:v>0.88710367679595903</c:v>
                </c:pt>
                <c:pt idx="424">
                  <c:v>0.88589328527450495</c:v>
                </c:pt>
                <c:pt idx="425">
                  <c:v>0.89730393886566095</c:v>
                </c:pt>
                <c:pt idx="426">
                  <c:v>0.88257354497909501</c:v>
                </c:pt>
                <c:pt idx="427">
                  <c:v>0.88494122028350797</c:v>
                </c:pt>
                <c:pt idx="428">
                  <c:v>0.89019709825515703</c:v>
                </c:pt>
                <c:pt idx="429">
                  <c:v>0.88242739439010598</c:v>
                </c:pt>
                <c:pt idx="430">
                  <c:v>0.88480967283248901</c:v>
                </c:pt>
                <c:pt idx="431">
                  <c:v>0.88695371150970403</c:v>
                </c:pt>
                <c:pt idx="432">
                  <c:v>0.89825832843780495</c:v>
                </c:pt>
                <c:pt idx="433">
                  <c:v>0.89665174484252896</c:v>
                </c:pt>
                <c:pt idx="434">
                  <c:v>0.89761155843734697</c:v>
                </c:pt>
                <c:pt idx="435">
                  <c:v>0.88910037279128995</c:v>
                </c:pt>
                <c:pt idx="436">
                  <c:v>0.89204627275466897</c:v>
                </c:pt>
                <c:pt idx="437">
                  <c:v>0.89659166336059504</c:v>
                </c:pt>
                <c:pt idx="438">
                  <c:v>0.90068250894546498</c:v>
                </c:pt>
                <c:pt idx="439">
                  <c:v>0.90748924016952504</c:v>
                </c:pt>
                <c:pt idx="440">
                  <c:v>0.91361534595489502</c:v>
                </c:pt>
                <c:pt idx="441">
                  <c:v>0.91912883520126298</c:v>
                </c:pt>
                <c:pt idx="442">
                  <c:v>0.90534096956252996</c:v>
                </c:pt>
                <c:pt idx="443">
                  <c:v>0.905201196670532</c:v>
                </c:pt>
                <c:pt idx="444">
                  <c:v>0.90530610084533603</c:v>
                </c:pt>
                <c:pt idx="445">
                  <c:v>0.90852546691894498</c:v>
                </c:pt>
                <c:pt idx="446">
                  <c:v>0.89267289638519198</c:v>
                </c:pt>
                <c:pt idx="447">
                  <c:v>0.88778060674667303</c:v>
                </c:pt>
                <c:pt idx="448">
                  <c:v>0.88650256395339899</c:v>
                </c:pt>
                <c:pt idx="449">
                  <c:v>0.89472728967666604</c:v>
                </c:pt>
                <c:pt idx="450">
                  <c:v>0.895879566669464</c:v>
                </c:pt>
                <c:pt idx="451">
                  <c:v>0.89379161596298196</c:v>
                </c:pt>
                <c:pt idx="452">
                  <c:v>0.89191246032714799</c:v>
                </c:pt>
                <c:pt idx="453">
                  <c:v>0.89334619045257502</c:v>
                </c:pt>
                <c:pt idx="454">
                  <c:v>0.90401154756545998</c:v>
                </c:pt>
                <c:pt idx="455">
                  <c:v>0.91287434101104703</c:v>
                </c:pt>
                <c:pt idx="456">
                  <c:v>0.90908688306808405</c:v>
                </c:pt>
                <c:pt idx="457">
                  <c:v>0.90880316495895297</c:v>
                </c:pt>
                <c:pt idx="458">
                  <c:v>0.91479784250259399</c:v>
                </c:pt>
                <c:pt idx="459">
                  <c:v>0.92331808805465698</c:v>
                </c:pt>
                <c:pt idx="460">
                  <c:v>0.92786127328872603</c:v>
                </c:pt>
                <c:pt idx="461">
                  <c:v>0.91632515192031805</c:v>
                </c:pt>
                <c:pt idx="462">
                  <c:v>0.912192642688751</c:v>
                </c:pt>
                <c:pt idx="463">
                  <c:v>0.91159838438034002</c:v>
                </c:pt>
                <c:pt idx="464">
                  <c:v>0.91418856382369995</c:v>
                </c:pt>
                <c:pt idx="465">
                  <c:v>0.91651970148086503</c:v>
                </c:pt>
                <c:pt idx="466">
                  <c:v>0.91549271345138505</c:v>
                </c:pt>
                <c:pt idx="467">
                  <c:v>0.90519344806671098</c:v>
                </c:pt>
                <c:pt idx="468">
                  <c:v>0.89904910326003995</c:v>
                </c:pt>
                <c:pt idx="469">
                  <c:v>0.89666730165481501</c:v>
                </c:pt>
                <c:pt idx="470">
                  <c:v>0.90700060129165605</c:v>
                </c:pt>
                <c:pt idx="471">
                  <c:v>0.90692555904388406</c:v>
                </c:pt>
                <c:pt idx="472">
                  <c:v>0.91617220640182495</c:v>
                </c:pt>
                <c:pt idx="473">
                  <c:v>0.91830497980117798</c:v>
                </c:pt>
                <c:pt idx="474">
                  <c:v>0.91084945201873702</c:v>
                </c:pt>
                <c:pt idx="475">
                  <c:v>0.91038948297500599</c:v>
                </c:pt>
                <c:pt idx="476">
                  <c:v>0.90679043531417802</c:v>
                </c:pt>
                <c:pt idx="477">
                  <c:v>0.91298639774322499</c:v>
                </c:pt>
                <c:pt idx="478">
                  <c:v>0.91231274604797297</c:v>
                </c:pt>
                <c:pt idx="479">
                  <c:v>0.90233147144317605</c:v>
                </c:pt>
                <c:pt idx="480">
                  <c:v>0.90584832429885798</c:v>
                </c:pt>
                <c:pt idx="481">
                  <c:v>0.91213852167129505</c:v>
                </c:pt>
                <c:pt idx="482">
                  <c:v>0.92092466354370095</c:v>
                </c:pt>
                <c:pt idx="483">
                  <c:v>0.92657393217086703</c:v>
                </c:pt>
                <c:pt idx="484">
                  <c:v>0.93458741903304998</c:v>
                </c:pt>
                <c:pt idx="485">
                  <c:v>0.93800365924835205</c:v>
                </c:pt>
                <c:pt idx="486">
                  <c:v>0.93795329332351596</c:v>
                </c:pt>
                <c:pt idx="487">
                  <c:v>0.94154918193817105</c:v>
                </c:pt>
                <c:pt idx="488">
                  <c:v>0.93540668487548795</c:v>
                </c:pt>
                <c:pt idx="489">
                  <c:v>0.93874102830886796</c:v>
                </c:pt>
                <c:pt idx="490">
                  <c:v>0.93861693143844604</c:v>
                </c:pt>
                <c:pt idx="491">
                  <c:v>0.93850523233413696</c:v>
                </c:pt>
                <c:pt idx="492">
                  <c:v>0.93527972698211603</c:v>
                </c:pt>
                <c:pt idx="493">
                  <c:v>0.93862676620483398</c:v>
                </c:pt>
                <c:pt idx="494">
                  <c:v>0.94476407766342096</c:v>
                </c:pt>
                <c:pt idx="495">
                  <c:v>0.93778765201568604</c:v>
                </c:pt>
                <c:pt idx="496">
                  <c:v>0.93802219629287698</c:v>
                </c:pt>
                <c:pt idx="497">
                  <c:v>0.94109499454498202</c:v>
                </c:pt>
                <c:pt idx="498">
                  <c:v>0.92823547124862604</c:v>
                </c:pt>
                <c:pt idx="499">
                  <c:v>0.92603689432144098</c:v>
                </c:pt>
                <c:pt idx="500">
                  <c:v>0.92852735519409102</c:v>
                </c:pt>
                <c:pt idx="501">
                  <c:v>0.92317461967468195</c:v>
                </c:pt>
                <c:pt idx="502">
                  <c:v>0.93085718154907204</c:v>
                </c:pt>
                <c:pt idx="503">
                  <c:v>0.93555682897567705</c:v>
                </c:pt>
                <c:pt idx="504">
                  <c:v>0.94200116395950295</c:v>
                </c:pt>
                <c:pt idx="505">
                  <c:v>0.947801053524017</c:v>
                </c:pt>
                <c:pt idx="506">
                  <c:v>0.95302093029022195</c:v>
                </c:pt>
                <c:pt idx="507">
                  <c:v>0.951468825340271</c:v>
                </c:pt>
                <c:pt idx="508">
                  <c:v>0.94382196664810103</c:v>
                </c:pt>
                <c:pt idx="509">
                  <c:v>0.94943976402282704</c:v>
                </c:pt>
                <c:pt idx="510">
                  <c:v>0.94824576377868597</c:v>
                </c:pt>
                <c:pt idx="511">
                  <c:v>0.947171211242675</c:v>
                </c:pt>
                <c:pt idx="512">
                  <c:v>0.94620406627654996</c:v>
                </c:pt>
                <c:pt idx="513">
                  <c:v>0.93908363580703702</c:v>
                </c:pt>
                <c:pt idx="514">
                  <c:v>0.94205027818679798</c:v>
                </c:pt>
                <c:pt idx="515">
                  <c:v>0.94159525632858199</c:v>
                </c:pt>
                <c:pt idx="516">
                  <c:v>0.94118571281433105</c:v>
                </c:pt>
                <c:pt idx="517">
                  <c:v>0.94394212961196899</c:v>
                </c:pt>
                <c:pt idx="518">
                  <c:v>0.94642293453216497</c:v>
                </c:pt>
                <c:pt idx="519">
                  <c:v>0.95187979936599698</c:v>
                </c:pt>
                <c:pt idx="520">
                  <c:v>0.95356684923171997</c:v>
                </c:pt>
                <c:pt idx="521">
                  <c:v>0.95957666635513295</c:v>
                </c:pt>
                <c:pt idx="522">
                  <c:v>0.96049398183822599</c:v>
                </c:pt>
                <c:pt idx="523">
                  <c:v>0.96131956577301003</c:v>
                </c:pt>
                <c:pt idx="524">
                  <c:v>0.95893758535385099</c:v>
                </c:pt>
                <c:pt idx="525">
                  <c:v>0.95991885662078802</c:v>
                </c:pt>
                <c:pt idx="526">
                  <c:v>0.96392697095870905</c:v>
                </c:pt>
                <c:pt idx="527">
                  <c:v>0.96440929174423196</c:v>
                </c:pt>
                <c:pt idx="528">
                  <c:v>0.96171838045120195</c:v>
                </c:pt>
                <c:pt idx="529">
                  <c:v>0.95929652452468805</c:v>
                </c:pt>
                <c:pt idx="530">
                  <c:v>0.96336686611175504</c:v>
                </c:pt>
                <c:pt idx="531">
                  <c:v>0.96390515565872104</c:v>
                </c:pt>
                <c:pt idx="532">
                  <c:v>0.97076314687728804</c:v>
                </c:pt>
                <c:pt idx="533">
                  <c:v>0.97368681430816595</c:v>
                </c:pt>
                <c:pt idx="534">
                  <c:v>0.97319310903549106</c:v>
                </c:pt>
                <c:pt idx="535">
                  <c:v>0.96649879217147805</c:v>
                </c:pt>
                <c:pt idx="536">
                  <c:v>0.96984893083572299</c:v>
                </c:pt>
                <c:pt idx="537">
                  <c:v>0.97286403179168701</c:v>
                </c:pt>
                <c:pt idx="538">
                  <c:v>0.975577652454376</c:v>
                </c:pt>
                <c:pt idx="539">
                  <c:v>0.97801989316940297</c:v>
                </c:pt>
                <c:pt idx="540">
                  <c:v>0.97709292173385598</c:v>
                </c:pt>
                <c:pt idx="541">
                  <c:v>0.97313362360000599</c:v>
                </c:pt>
                <c:pt idx="542">
                  <c:v>0.97582024335861195</c:v>
                </c:pt>
                <c:pt idx="543">
                  <c:v>0.97511321306228604</c:v>
                </c:pt>
                <c:pt idx="544">
                  <c:v>0.96822690963745095</c:v>
                </c:pt>
                <c:pt idx="545">
                  <c:v>0.96827924251556396</c:v>
                </c:pt>
                <c:pt idx="546">
                  <c:v>0.96207630634307795</c:v>
                </c:pt>
                <c:pt idx="547">
                  <c:v>0.95961868762969904</c:v>
                </c:pt>
                <c:pt idx="548">
                  <c:v>0.96053183078765803</c:v>
                </c:pt>
                <c:pt idx="549">
                  <c:v>0.961353659629821</c:v>
                </c:pt>
                <c:pt idx="550">
                  <c:v>0.96209329366683904</c:v>
                </c:pt>
                <c:pt idx="551">
                  <c:v>0.96588397026062001</c:v>
                </c:pt>
                <c:pt idx="552">
                  <c:v>0.97236603498458796</c:v>
                </c:pt>
                <c:pt idx="553">
                  <c:v>0.97167897224426203</c:v>
                </c:pt>
                <c:pt idx="554">
                  <c:v>0.97705996036529497</c:v>
                </c:pt>
                <c:pt idx="555">
                  <c:v>0.97196418046951205</c:v>
                </c:pt>
                <c:pt idx="556">
                  <c:v>0.97164273262023904</c:v>
                </c:pt>
                <c:pt idx="557">
                  <c:v>0.97135347127914395</c:v>
                </c:pt>
                <c:pt idx="558">
                  <c:v>0.974218130111694</c:v>
                </c:pt>
                <c:pt idx="559">
                  <c:v>0.97679632902145297</c:v>
                </c:pt>
                <c:pt idx="560">
                  <c:v>0.97911667823791504</c:v>
                </c:pt>
                <c:pt idx="561">
                  <c:v>0.98120498657226496</c:v>
                </c:pt>
                <c:pt idx="562">
                  <c:v>0.97995948791503895</c:v>
                </c:pt>
                <c:pt idx="563">
                  <c:v>0.98196351528167702</c:v>
                </c:pt>
                <c:pt idx="564">
                  <c:v>0.98376715183258001</c:v>
                </c:pt>
                <c:pt idx="565">
                  <c:v>0.97914046049117998</c:v>
                </c:pt>
                <c:pt idx="566">
                  <c:v>0.97810143232345503</c:v>
                </c:pt>
                <c:pt idx="567">
                  <c:v>0.97716629505157404</c:v>
                </c:pt>
                <c:pt idx="568">
                  <c:v>0.98082304000854403</c:v>
                </c:pt>
                <c:pt idx="569">
                  <c:v>0.97961574792861905</c:v>
                </c:pt>
                <c:pt idx="570">
                  <c:v>0.98165416717529297</c:v>
                </c:pt>
                <c:pt idx="571">
                  <c:v>0.98513984680175704</c:v>
                </c:pt>
                <c:pt idx="572">
                  <c:v>0.98662585020065297</c:v>
                </c:pt>
                <c:pt idx="573">
                  <c:v>0.984838247299194</c:v>
                </c:pt>
                <c:pt idx="574">
                  <c:v>0.98010444641113204</c:v>
                </c:pt>
                <c:pt idx="575">
                  <c:v>0.97896897792816095</c:v>
                </c:pt>
                <c:pt idx="576">
                  <c:v>0.97482210397720304</c:v>
                </c:pt>
                <c:pt idx="577">
                  <c:v>0.97421491146087602</c:v>
                </c:pt>
                <c:pt idx="578">
                  <c:v>0.97366839647293002</c:v>
                </c:pt>
                <c:pt idx="579">
                  <c:v>0.97005152702331499</c:v>
                </c:pt>
                <c:pt idx="580">
                  <c:v>0.96667921543121305</c:v>
                </c:pt>
                <c:pt idx="581">
                  <c:v>0.96688628196716297</c:v>
                </c:pt>
                <c:pt idx="582">
                  <c:v>0.97019767761230402</c:v>
                </c:pt>
                <c:pt idx="583">
                  <c:v>0.973177909851074</c:v>
                </c:pt>
                <c:pt idx="584">
                  <c:v>0.97273510694503695</c:v>
                </c:pt>
                <c:pt idx="585">
                  <c:v>0.96947789192199696</c:v>
                </c:pt>
                <c:pt idx="586">
                  <c:v>0.97253012657165505</c:v>
                </c:pt>
                <c:pt idx="587">
                  <c:v>0.97527712583541804</c:v>
                </c:pt>
                <c:pt idx="588">
                  <c:v>0.97462439537048295</c:v>
                </c:pt>
                <c:pt idx="589">
                  <c:v>0.97403693199157704</c:v>
                </c:pt>
                <c:pt idx="590">
                  <c:v>0.97663325071334794</c:v>
                </c:pt>
                <c:pt idx="591">
                  <c:v>0.97584491968154896</c:v>
                </c:pt>
                <c:pt idx="592">
                  <c:v>0.978260457515716</c:v>
                </c:pt>
                <c:pt idx="593">
                  <c:v>0.97730940580367998</c:v>
                </c:pt>
                <c:pt idx="594">
                  <c:v>0.97957849502563399</c:v>
                </c:pt>
                <c:pt idx="595">
                  <c:v>0.98162066936492898</c:v>
                </c:pt>
                <c:pt idx="596">
                  <c:v>0.98345857858657804</c:v>
                </c:pt>
                <c:pt idx="597">
                  <c:v>0.97886270284652699</c:v>
                </c:pt>
                <c:pt idx="598">
                  <c:v>0.97160142660140902</c:v>
                </c:pt>
                <c:pt idx="599">
                  <c:v>0.97387218475341797</c:v>
                </c:pt>
                <c:pt idx="600">
                  <c:v>0.97648495435714699</c:v>
                </c:pt>
                <c:pt idx="601">
                  <c:v>0.97571146488189697</c:v>
                </c:pt>
                <c:pt idx="602">
                  <c:v>0.97501534223556496</c:v>
                </c:pt>
                <c:pt idx="603">
                  <c:v>0.97438877820968595</c:v>
                </c:pt>
                <c:pt idx="604">
                  <c:v>0.97382491827011097</c:v>
                </c:pt>
                <c:pt idx="605">
                  <c:v>0.97644245624542203</c:v>
                </c:pt>
                <c:pt idx="606">
                  <c:v>0.97879821062088002</c:v>
                </c:pt>
                <c:pt idx="607">
                  <c:v>0.976387679576873</c:v>
                </c:pt>
                <c:pt idx="608">
                  <c:v>0.97874891757964999</c:v>
                </c:pt>
                <c:pt idx="609">
                  <c:v>0.97153663635253895</c:v>
                </c:pt>
                <c:pt idx="610">
                  <c:v>0.96500796079635598</c:v>
                </c:pt>
                <c:pt idx="611">
                  <c:v>0.95913213491439797</c:v>
                </c:pt>
                <c:pt idx="612">
                  <c:v>0.95384389162063599</c:v>
                </c:pt>
                <c:pt idx="613">
                  <c:v>0.93345952033996504</c:v>
                </c:pt>
                <c:pt idx="614">
                  <c:v>0.940113544464111</c:v>
                </c:pt>
                <c:pt idx="615">
                  <c:v>0.94867944717407204</c:v>
                </c:pt>
                <c:pt idx="616">
                  <c:v>0.95381152629852295</c:v>
                </c:pt>
                <c:pt idx="617">
                  <c:v>0.95530539751052801</c:v>
                </c:pt>
                <c:pt idx="618">
                  <c:v>0.95977485179901101</c:v>
                </c:pt>
                <c:pt idx="619">
                  <c:v>0.95442235469818104</c:v>
                </c:pt>
                <c:pt idx="620">
                  <c:v>0.95273011922836304</c:v>
                </c:pt>
                <c:pt idx="621">
                  <c:v>0.95433211326599099</c:v>
                </c:pt>
                <c:pt idx="622">
                  <c:v>0.95889890193939198</c:v>
                </c:pt>
                <c:pt idx="623">
                  <c:v>0.95139557123184204</c:v>
                </c:pt>
                <c:pt idx="624">
                  <c:v>0.95313102006912198</c:v>
                </c:pt>
                <c:pt idx="625">
                  <c:v>0.95781791210174505</c:v>
                </c:pt>
                <c:pt idx="626">
                  <c:v>0.9620361328125</c:v>
                </c:pt>
                <c:pt idx="627">
                  <c:v>0.96270751953125</c:v>
                </c:pt>
                <c:pt idx="628">
                  <c:v>0.96331179141998202</c:v>
                </c:pt>
                <c:pt idx="629">
                  <c:v>0.96073061227798395</c:v>
                </c:pt>
                <c:pt idx="630">
                  <c:v>0.95840752124786299</c:v>
                </c:pt>
                <c:pt idx="631">
                  <c:v>0.96256679296493497</c:v>
                </c:pt>
                <c:pt idx="632">
                  <c:v>0.96631014347076405</c:v>
                </c:pt>
                <c:pt idx="633">
                  <c:v>0.97271120548248202</c:v>
                </c:pt>
                <c:pt idx="634">
                  <c:v>0.97544008493423395</c:v>
                </c:pt>
                <c:pt idx="635">
                  <c:v>0.97789609432220403</c:v>
                </c:pt>
                <c:pt idx="636">
                  <c:v>0.976981461048126</c:v>
                </c:pt>
                <c:pt idx="637">
                  <c:v>0.97928333282470703</c:v>
                </c:pt>
                <c:pt idx="638">
                  <c:v>0.978229999542236</c:v>
                </c:pt>
                <c:pt idx="639">
                  <c:v>0.98040699958801203</c:v>
                </c:pt>
                <c:pt idx="640">
                  <c:v>0.97299128770828203</c:v>
                </c:pt>
                <c:pt idx="641">
                  <c:v>0.97256714105606001</c:v>
                </c:pt>
                <c:pt idx="642">
                  <c:v>0.97531044483184803</c:v>
                </c:pt>
                <c:pt idx="643">
                  <c:v>0.97777938842773404</c:v>
                </c:pt>
                <c:pt idx="644">
                  <c:v>0.97687643766403198</c:v>
                </c:pt>
                <c:pt idx="645">
                  <c:v>0.98126989603042603</c:v>
                </c:pt>
                <c:pt idx="646">
                  <c:v>0.98482865095138505</c:v>
                </c:pt>
                <c:pt idx="647">
                  <c:v>0.98634576797485296</c:v>
                </c:pt>
                <c:pt idx="648">
                  <c:v>0.98458617925643899</c:v>
                </c:pt>
                <c:pt idx="649">
                  <c:v>0.98612755537033003</c:v>
                </c:pt>
                <c:pt idx="650">
                  <c:v>0.98438978195190396</c:v>
                </c:pt>
                <c:pt idx="651">
                  <c:v>0.985950827598571</c:v>
                </c:pt>
                <c:pt idx="652">
                  <c:v>0.97987014055251997</c:v>
                </c:pt>
                <c:pt idx="653">
                  <c:v>0.98188310861587502</c:v>
                </c:pt>
                <c:pt idx="654">
                  <c:v>0.98369479179382302</c:v>
                </c:pt>
                <c:pt idx="655">
                  <c:v>0.97907531261444003</c:v>
                </c:pt>
                <c:pt idx="656">
                  <c:v>0.981167793273925</c:v>
                </c:pt>
                <c:pt idx="657">
                  <c:v>0.97992599010467496</c:v>
                </c:pt>
                <c:pt idx="658">
                  <c:v>0.98092758655548096</c:v>
                </c:pt>
                <c:pt idx="659">
                  <c:v>0.96955138444900502</c:v>
                </c:pt>
                <c:pt idx="660">
                  <c:v>0.969471216201782</c:v>
                </c:pt>
                <c:pt idx="661">
                  <c:v>0.96933418512344305</c:v>
                </c:pt>
                <c:pt idx="662">
                  <c:v>0.96927577257156305</c:v>
                </c:pt>
                <c:pt idx="663">
                  <c:v>0.96922320127487105</c:v>
                </c:pt>
                <c:pt idx="664">
                  <c:v>0.97443866729736295</c:v>
                </c:pt>
                <c:pt idx="665">
                  <c:v>0.970744788646698</c:v>
                </c:pt>
                <c:pt idx="666">
                  <c:v>0.97367030382156305</c:v>
                </c:pt>
                <c:pt idx="667">
                  <c:v>0.97630327939987105</c:v>
                </c:pt>
                <c:pt idx="668">
                  <c:v>0.97554796934127797</c:v>
                </c:pt>
                <c:pt idx="669">
                  <c:v>0.97799319028854304</c:v>
                </c:pt>
                <c:pt idx="670">
                  <c:v>0.97394388914108199</c:v>
                </c:pt>
                <c:pt idx="671">
                  <c:v>0.97654950618743896</c:v>
                </c:pt>
                <c:pt idx="672">
                  <c:v>0.97889453172683705</c:v>
                </c:pt>
                <c:pt idx="673">
                  <c:v>0.97788006067276001</c:v>
                </c:pt>
                <c:pt idx="674">
                  <c:v>0.98009204864501898</c:v>
                </c:pt>
                <c:pt idx="675">
                  <c:v>0.97895783185958796</c:v>
                </c:pt>
                <c:pt idx="676">
                  <c:v>0.98106205463409402</c:v>
                </c:pt>
                <c:pt idx="677">
                  <c:v>0.97903525829315097</c:v>
                </c:pt>
                <c:pt idx="678">
                  <c:v>0.981131732463836</c:v>
                </c:pt>
                <c:pt idx="679">
                  <c:v>0.98159170150756803</c:v>
                </c:pt>
                <c:pt idx="680">
                  <c:v>0.98030751943588201</c:v>
                </c:pt>
                <c:pt idx="681">
                  <c:v>0.98227679729461603</c:v>
                </c:pt>
                <c:pt idx="682">
                  <c:v>0.98404914140701205</c:v>
                </c:pt>
                <c:pt idx="683">
                  <c:v>0.98426729440688998</c:v>
                </c:pt>
                <c:pt idx="684">
                  <c:v>0.98271554708480802</c:v>
                </c:pt>
                <c:pt idx="685">
                  <c:v>0.98444402217864901</c:v>
                </c:pt>
                <c:pt idx="686">
                  <c:v>0.98287463188171298</c:v>
                </c:pt>
                <c:pt idx="687">
                  <c:v>0.98331594467162997</c:v>
                </c:pt>
                <c:pt idx="688">
                  <c:v>0.98367339372634799</c:v>
                </c:pt>
                <c:pt idx="689">
                  <c:v>0.98677545785903897</c:v>
                </c:pt>
                <c:pt idx="690">
                  <c:v>0.98497289419174106</c:v>
                </c:pt>
                <c:pt idx="691">
                  <c:v>0.98335057497024503</c:v>
                </c:pt>
                <c:pt idx="692">
                  <c:v>0.98501551151275601</c:v>
                </c:pt>
                <c:pt idx="693">
                  <c:v>0.986513972282409</c:v>
                </c:pt>
                <c:pt idx="694">
                  <c:v>0.98887372016906705</c:v>
                </c:pt>
                <c:pt idx="695">
                  <c:v>0.98998636007308904</c:v>
                </c:pt>
                <c:pt idx="696">
                  <c:v>0.99098771810531605</c:v>
                </c:pt>
                <c:pt idx="697">
                  <c:v>0.988763928413391</c:v>
                </c:pt>
                <c:pt idx="698">
                  <c:v>0.98676252365112305</c:v>
                </c:pt>
                <c:pt idx="699">
                  <c:v>0.98646515607833796</c:v>
                </c:pt>
                <c:pt idx="700">
                  <c:v>0.98469364643096902</c:v>
                </c:pt>
                <c:pt idx="701">
                  <c:v>0.98622429370880105</c:v>
                </c:pt>
                <c:pt idx="702">
                  <c:v>0.98447686433792103</c:v>
                </c:pt>
                <c:pt idx="703">
                  <c:v>0.98290419578552202</c:v>
                </c:pt>
                <c:pt idx="704">
                  <c:v>0.98461377620696999</c:v>
                </c:pt>
                <c:pt idx="705">
                  <c:v>0.98615241050720204</c:v>
                </c:pt>
                <c:pt idx="706">
                  <c:v>0.98753714561462402</c:v>
                </c:pt>
                <c:pt idx="707">
                  <c:v>0.988783419132232</c:v>
                </c:pt>
                <c:pt idx="708">
                  <c:v>0.98990505933761597</c:v>
                </c:pt>
                <c:pt idx="709">
                  <c:v>0.98588562011718694</c:v>
                </c:pt>
                <c:pt idx="710">
                  <c:v>0.98417204618453902</c:v>
                </c:pt>
                <c:pt idx="711">
                  <c:v>0.97637981176376298</c:v>
                </c:pt>
                <c:pt idx="712">
                  <c:v>0.97249180078506403</c:v>
                </c:pt>
                <c:pt idx="713">
                  <c:v>0.97524261474609297</c:v>
                </c:pt>
                <c:pt idx="714">
                  <c:v>0.97459334135055498</c:v>
                </c:pt>
                <c:pt idx="715">
                  <c:v>0.97400897741317705</c:v>
                </c:pt>
                <c:pt idx="716">
                  <c:v>0.97660809755325295</c:v>
                </c:pt>
                <c:pt idx="717">
                  <c:v>0.97582226991653398</c:v>
                </c:pt>
                <c:pt idx="718">
                  <c:v>0.97824007272720304</c:v>
                </c:pt>
                <c:pt idx="719">
                  <c:v>0.980416059494018</c:v>
                </c:pt>
                <c:pt idx="720">
                  <c:v>0.98237442970275801</c:v>
                </c:pt>
                <c:pt idx="721">
                  <c:v>0.98413699865341098</c:v>
                </c:pt>
                <c:pt idx="722">
                  <c:v>0.97634828090667702</c:v>
                </c:pt>
                <c:pt idx="723">
                  <c:v>0.97558844089508001</c:v>
                </c:pt>
                <c:pt idx="724">
                  <c:v>0.97490459680557195</c:v>
                </c:pt>
                <c:pt idx="725">
                  <c:v>0.97428911924362105</c:v>
                </c:pt>
                <c:pt idx="726">
                  <c:v>0.97636169195175104</c:v>
                </c:pt>
                <c:pt idx="727">
                  <c:v>0.97560054063796997</c:v>
                </c:pt>
                <c:pt idx="728">
                  <c:v>0.97804051637649503</c:v>
                </c:pt>
                <c:pt idx="729">
                  <c:v>0.98023647069930997</c:v>
                </c:pt>
                <c:pt idx="730">
                  <c:v>0.98221284151077204</c:v>
                </c:pt>
                <c:pt idx="731">
                  <c:v>0.977741539478302</c:v>
                </c:pt>
                <c:pt idx="732">
                  <c:v>0.97996741533279397</c:v>
                </c:pt>
                <c:pt idx="733">
                  <c:v>0.98197066783904996</c:v>
                </c:pt>
                <c:pt idx="734">
                  <c:v>0.98064857721328702</c:v>
                </c:pt>
                <c:pt idx="735">
                  <c:v>0.98258370161056496</c:v>
                </c:pt>
                <c:pt idx="736">
                  <c:v>0.98432534933090199</c:v>
                </c:pt>
                <c:pt idx="737">
                  <c:v>0.97964280843734697</c:v>
                </c:pt>
                <c:pt idx="738">
                  <c:v>0.98038566112518299</c:v>
                </c:pt>
                <c:pt idx="739">
                  <c:v>0.982347071170806</c:v>
                </c:pt>
                <c:pt idx="740">
                  <c:v>0.98411238193511896</c:v>
                </c:pt>
                <c:pt idx="741">
                  <c:v>0.985701143741607</c:v>
                </c:pt>
                <c:pt idx="742">
                  <c:v>0.97966790199279696</c:v>
                </c:pt>
                <c:pt idx="743">
                  <c:v>0.98170113563537598</c:v>
                </c:pt>
                <c:pt idx="744">
                  <c:v>0.98040604591369596</c:v>
                </c:pt>
                <c:pt idx="745">
                  <c:v>0.98236542940139704</c:v>
                </c:pt>
                <c:pt idx="746">
                  <c:v>0.98412889242172197</c:v>
                </c:pt>
                <c:pt idx="747">
                  <c:v>0.98571598529815596</c:v>
                </c:pt>
                <c:pt idx="748">
                  <c:v>0.98842996358871404</c:v>
                </c:pt>
                <c:pt idx="749">
                  <c:v>0.98021197319030695</c:v>
                </c:pt>
                <c:pt idx="750">
                  <c:v>0.98115921020507801</c:v>
                </c:pt>
                <c:pt idx="751">
                  <c:v>0.983043313026428</c:v>
                </c:pt>
                <c:pt idx="752">
                  <c:v>0.98473900556564298</c:v>
                </c:pt>
                <c:pt idx="753">
                  <c:v>0.98626512289047197</c:v>
                </c:pt>
                <c:pt idx="754">
                  <c:v>0.98451358079910201</c:v>
                </c:pt>
                <c:pt idx="755">
                  <c:v>0.98606222867965698</c:v>
                </c:pt>
                <c:pt idx="756">
                  <c:v>0.98871040344238204</c:v>
                </c:pt>
                <c:pt idx="757">
                  <c:v>0.99085545539855902</c:v>
                </c:pt>
                <c:pt idx="758">
                  <c:v>0.99333363771438599</c:v>
                </c:pt>
                <c:pt idx="759">
                  <c:v>0.99400025606155396</c:v>
                </c:pt>
                <c:pt idx="760">
                  <c:v>0.99147522449493397</c:v>
                </c:pt>
                <c:pt idx="761">
                  <c:v>0.99232769012451105</c:v>
                </c:pt>
                <c:pt idx="762">
                  <c:v>0.99066042900085405</c:v>
                </c:pt>
                <c:pt idx="763">
                  <c:v>0.98846936225891102</c:v>
                </c:pt>
                <c:pt idx="764">
                  <c:v>0.986497402191162</c:v>
                </c:pt>
                <c:pt idx="765">
                  <c:v>0.986250400543212</c:v>
                </c:pt>
                <c:pt idx="766">
                  <c:v>0.98762536048889105</c:v>
                </c:pt>
                <c:pt idx="767">
                  <c:v>0.98573780059814398</c:v>
                </c:pt>
                <c:pt idx="768">
                  <c:v>0.98716402053832997</c:v>
                </c:pt>
                <c:pt idx="769">
                  <c:v>0.986477851867675</c:v>
                </c:pt>
                <c:pt idx="770">
                  <c:v>0.984705090522766</c:v>
                </c:pt>
                <c:pt idx="771">
                  <c:v>0.98623460531234697</c:v>
                </c:pt>
                <c:pt idx="772">
                  <c:v>0.98761117458343495</c:v>
                </c:pt>
                <c:pt idx="773">
                  <c:v>0.98572504520416204</c:v>
                </c:pt>
                <c:pt idx="774">
                  <c:v>0.98715251684188798</c:v>
                </c:pt>
                <c:pt idx="775">
                  <c:v>0.98843729496002197</c:v>
                </c:pt>
                <c:pt idx="776">
                  <c:v>0.989593565464019</c:v>
                </c:pt>
                <c:pt idx="777">
                  <c:v>0.98750919103622403</c:v>
                </c:pt>
                <c:pt idx="778">
                  <c:v>0.98875826597213701</c:v>
                </c:pt>
                <c:pt idx="779">
                  <c:v>0.98988246917724598</c:v>
                </c:pt>
                <c:pt idx="780">
                  <c:v>0.99089419841766302</c:v>
                </c:pt>
                <c:pt idx="781">
                  <c:v>0.99262428283691395</c:v>
                </c:pt>
                <c:pt idx="782">
                  <c:v>0.98808819055557195</c:v>
                </c:pt>
                <c:pt idx="783">
                  <c:v>0.98927938938140803</c:v>
                </c:pt>
                <c:pt idx="784">
                  <c:v>0.98819130659103305</c:v>
                </c:pt>
                <c:pt idx="785">
                  <c:v>0.98937219381332397</c:v>
                </c:pt>
                <c:pt idx="786">
                  <c:v>0.99043500423431396</c:v>
                </c:pt>
                <c:pt idx="787">
                  <c:v>0.98826652765274003</c:v>
                </c:pt>
                <c:pt idx="788">
                  <c:v>0.98318988084793002</c:v>
                </c:pt>
                <c:pt idx="789">
                  <c:v>0.98487091064453103</c:v>
                </c:pt>
                <c:pt idx="790">
                  <c:v>0.98325884342193604</c:v>
                </c:pt>
                <c:pt idx="791">
                  <c:v>0.98493295907974199</c:v>
                </c:pt>
                <c:pt idx="792">
                  <c:v>0.98018968105316095</c:v>
                </c:pt>
                <c:pt idx="793">
                  <c:v>0.97904568910598699</c:v>
                </c:pt>
                <c:pt idx="794">
                  <c:v>0.98114114999771096</c:v>
                </c:pt>
                <c:pt idx="795">
                  <c:v>0.98302704095840399</c:v>
                </c:pt>
                <c:pt idx="796">
                  <c:v>0.98625189065933205</c:v>
                </c:pt>
                <c:pt idx="797">
                  <c:v>0.98450171947479204</c:v>
                </c:pt>
                <c:pt idx="798">
                  <c:v>0.98292654752731301</c:v>
                </c:pt>
                <c:pt idx="799">
                  <c:v>0.98463392257690396</c:v>
                </c:pt>
                <c:pt idx="800">
                  <c:v>0.98617053031921298</c:v>
                </c:pt>
                <c:pt idx="801">
                  <c:v>0.98755347728729204</c:v>
                </c:pt>
                <c:pt idx="802">
                  <c:v>0.98679333925247104</c:v>
                </c:pt>
                <c:pt idx="803">
                  <c:v>0.98930257558822599</c:v>
                </c:pt>
                <c:pt idx="804">
                  <c:v>0.98412233591079701</c:v>
                </c:pt>
                <c:pt idx="805">
                  <c:v>0.98713910579681396</c:v>
                </c:pt>
                <c:pt idx="806">
                  <c:v>0.98842519521713201</c:v>
                </c:pt>
                <c:pt idx="807">
                  <c:v>0.99062436819076505</c:v>
                </c:pt>
                <c:pt idx="808">
                  <c:v>0.98218691349029497</c:v>
                </c:pt>
                <c:pt idx="809">
                  <c:v>0.980843245983123</c:v>
                </c:pt>
                <c:pt idx="810">
                  <c:v>0.98275893926620395</c:v>
                </c:pt>
                <c:pt idx="811">
                  <c:v>0.98290973901748602</c:v>
                </c:pt>
                <c:pt idx="812">
                  <c:v>0.97836875915527299</c:v>
                </c:pt>
                <c:pt idx="813">
                  <c:v>0.97740685939788796</c:v>
                </c:pt>
                <c:pt idx="814">
                  <c:v>0.98169958591461104</c:v>
                </c:pt>
                <c:pt idx="815">
                  <c:v>0.97727960348129195</c:v>
                </c:pt>
                <c:pt idx="816">
                  <c:v>0.976426661014556</c:v>
                </c:pt>
                <c:pt idx="817">
                  <c:v>0.97253400087356501</c:v>
                </c:pt>
                <c:pt idx="818">
                  <c:v>0.97494000196456898</c:v>
                </c:pt>
                <c:pt idx="819">
                  <c:v>0.96807098388671797</c:v>
                </c:pt>
                <c:pt idx="820">
                  <c:v>0.96851247549056996</c:v>
                </c:pt>
                <c:pt idx="821">
                  <c:v>0.97449511289596502</c:v>
                </c:pt>
                <c:pt idx="822">
                  <c:v>0.97704559564590399</c:v>
                </c:pt>
                <c:pt idx="823">
                  <c:v>0.97934103012084905</c:v>
                </c:pt>
                <c:pt idx="824">
                  <c:v>0.972031950950622</c:v>
                </c:pt>
                <c:pt idx="825">
                  <c:v>0.96232873201370195</c:v>
                </c:pt>
                <c:pt idx="826">
                  <c:v>0.95984584093093805</c:v>
                </c:pt>
                <c:pt idx="827">
                  <c:v>0.96073627471923795</c:v>
                </c:pt>
                <c:pt idx="828">
                  <c:v>0.96507138013839699</c:v>
                </c:pt>
                <c:pt idx="829">
                  <c:v>0.95420777797698897</c:v>
                </c:pt>
                <c:pt idx="830">
                  <c:v>0.95566201210021895</c:v>
                </c:pt>
                <c:pt idx="831">
                  <c:v>0.96009582281112604</c:v>
                </c:pt>
                <c:pt idx="832">
                  <c:v>0.96408623456954901</c:v>
                </c:pt>
                <c:pt idx="833">
                  <c:v>0.96767759323120095</c:v>
                </c:pt>
                <c:pt idx="834">
                  <c:v>0.97090983390808105</c:v>
                </c:pt>
                <c:pt idx="835">
                  <c:v>0.96444386243820102</c:v>
                </c:pt>
                <c:pt idx="836">
                  <c:v>0.96487450599670399</c:v>
                </c:pt>
                <c:pt idx="837">
                  <c:v>0.96526205539703303</c:v>
                </c:pt>
                <c:pt idx="838">
                  <c:v>0.96248584985732999</c:v>
                </c:pt>
                <c:pt idx="839">
                  <c:v>0.96961355209350497</c:v>
                </c:pt>
                <c:pt idx="840">
                  <c:v>0.96327722072601296</c:v>
                </c:pt>
                <c:pt idx="841">
                  <c:v>0.966949522495269</c:v>
                </c:pt>
                <c:pt idx="842">
                  <c:v>0.96712958812713601</c:v>
                </c:pt>
                <c:pt idx="843">
                  <c:v>0.973224937915802</c:v>
                </c:pt>
                <c:pt idx="844">
                  <c:v>0.97590243816375699</c:v>
                </c:pt>
                <c:pt idx="845">
                  <c:v>0.97206217050552302</c:v>
                </c:pt>
                <c:pt idx="846">
                  <c:v>0.97173094749450595</c:v>
                </c:pt>
                <c:pt idx="847">
                  <c:v>0.97455787658691395</c:v>
                </c:pt>
                <c:pt idx="848">
                  <c:v>0.97939187288284302</c:v>
                </c:pt>
                <c:pt idx="849">
                  <c:v>0.95645266771316495</c:v>
                </c:pt>
                <c:pt idx="850">
                  <c:v>0.96080738306045499</c:v>
                </c:pt>
                <c:pt idx="851">
                  <c:v>0.96472662687301602</c:v>
                </c:pt>
                <c:pt idx="852">
                  <c:v>0.96825397014617898</c:v>
                </c:pt>
                <c:pt idx="853">
                  <c:v>0.97692584991455</c:v>
                </c:pt>
                <c:pt idx="854">
                  <c:v>0.97923326492309504</c:v>
                </c:pt>
                <c:pt idx="855">
                  <c:v>0.98130995035171498</c:v>
                </c:pt>
                <c:pt idx="856">
                  <c:v>0.98005396127700795</c:v>
                </c:pt>
                <c:pt idx="857">
                  <c:v>0.97579854726791304</c:v>
                </c:pt>
                <c:pt idx="858">
                  <c:v>0.978218674659729</c:v>
                </c:pt>
                <c:pt idx="859">
                  <c:v>0.97414678335189797</c:v>
                </c:pt>
                <c:pt idx="860">
                  <c:v>0.97360712289810103</c:v>
                </c:pt>
                <c:pt idx="861">
                  <c:v>0.97624641656875599</c:v>
                </c:pt>
                <c:pt idx="862">
                  <c:v>0.97237175703048695</c:v>
                </c:pt>
                <c:pt idx="863">
                  <c:v>0.97200959920883101</c:v>
                </c:pt>
                <c:pt idx="864">
                  <c:v>0.97480863332748402</c:v>
                </c:pt>
                <c:pt idx="865">
                  <c:v>0.97732776403427102</c:v>
                </c:pt>
                <c:pt idx="866">
                  <c:v>0.97959500551223699</c:v>
                </c:pt>
                <c:pt idx="867">
                  <c:v>0.98163551092147805</c:v>
                </c:pt>
                <c:pt idx="868">
                  <c:v>0.98347198963165205</c:v>
                </c:pt>
                <c:pt idx="869">
                  <c:v>0.98199981451034501</c:v>
                </c:pt>
                <c:pt idx="870">
                  <c:v>0.98067480325698797</c:v>
                </c:pt>
                <c:pt idx="871">
                  <c:v>0.98260730504989602</c:v>
                </c:pt>
                <c:pt idx="872">
                  <c:v>0.98434656858444203</c:v>
                </c:pt>
                <c:pt idx="873">
                  <c:v>0.985911905765533</c:v>
                </c:pt>
                <c:pt idx="874">
                  <c:v>0.98419570922851496</c:v>
                </c:pt>
                <c:pt idx="875">
                  <c:v>0.985776126384735</c:v>
                </c:pt>
                <c:pt idx="876">
                  <c:v>0.98719853162765503</c:v>
                </c:pt>
                <c:pt idx="877">
                  <c:v>0.98963081836700395</c:v>
                </c:pt>
                <c:pt idx="878">
                  <c:v>0.98847597837448098</c:v>
                </c:pt>
                <c:pt idx="879">
                  <c:v>0.98650336265563898</c:v>
                </c:pt>
                <c:pt idx="880">
                  <c:v>0.98785305023193304</c:v>
                </c:pt>
                <c:pt idx="881">
                  <c:v>0.98906773328781095</c:v>
                </c:pt>
                <c:pt idx="882">
                  <c:v>0.98703593015670699</c:v>
                </c:pt>
                <c:pt idx="883">
                  <c:v>0.98637408018112105</c:v>
                </c:pt>
                <c:pt idx="884">
                  <c:v>0.98302549123764005</c:v>
                </c:pt>
                <c:pt idx="885">
                  <c:v>0.98472297191619795</c:v>
                </c:pt>
                <c:pt idx="886">
                  <c:v>0.98312568664550704</c:v>
                </c:pt>
                <c:pt idx="887">
                  <c:v>0.98481309413909901</c:v>
                </c:pt>
                <c:pt idx="888">
                  <c:v>0.98769861459732</c:v>
                </c:pt>
                <c:pt idx="889">
                  <c:v>0.98892873525619496</c:v>
                </c:pt>
                <c:pt idx="890">
                  <c:v>0.99003589153289795</c:v>
                </c:pt>
                <c:pt idx="891">
                  <c:v>0.98478227853775002</c:v>
                </c:pt>
                <c:pt idx="892">
                  <c:v>0.98630404472350997</c:v>
                </c:pt>
                <c:pt idx="893">
                  <c:v>0.981234371662139</c:v>
                </c:pt>
                <c:pt idx="894">
                  <c:v>0.979985952377319</c:v>
                </c:pt>
                <c:pt idx="895">
                  <c:v>0.9854097366333</c:v>
                </c:pt>
                <c:pt idx="896">
                  <c:v>0.98686873912811202</c:v>
                </c:pt>
                <c:pt idx="897">
                  <c:v>0.98818188905715898</c:v>
                </c:pt>
                <c:pt idx="898">
                  <c:v>0.98632210493087702</c:v>
                </c:pt>
                <c:pt idx="899">
                  <c:v>0.98456490039825395</c:v>
                </c:pt>
                <c:pt idx="900">
                  <c:v>0.98437255620956399</c:v>
                </c:pt>
                <c:pt idx="901">
                  <c:v>0.98593533039092995</c:v>
                </c:pt>
                <c:pt idx="902">
                  <c:v>0.984216809272766</c:v>
                </c:pt>
                <c:pt idx="903">
                  <c:v>0.98579514026641801</c:v>
                </c:pt>
                <c:pt idx="904">
                  <c:v>0.98721563816070501</c:v>
                </c:pt>
                <c:pt idx="905">
                  <c:v>0.98849409818649203</c:v>
                </c:pt>
                <c:pt idx="906">
                  <c:v>0.98026967048644997</c:v>
                </c:pt>
                <c:pt idx="907">
                  <c:v>0.979117691516876</c:v>
                </c:pt>
                <c:pt idx="908">
                  <c:v>0.97808092832565297</c:v>
                </c:pt>
                <c:pt idx="909">
                  <c:v>0.98027282953262296</c:v>
                </c:pt>
                <c:pt idx="910">
                  <c:v>0.97808349132537797</c:v>
                </c:pt>
                <c:pt idx="911">
                  <c:v>0.98027515411376898</c:v>
                </c:pt>
                <c:pt idx="912">
                  <c:v>0.98224765062332098</c:v>
                </c:pt>
                <c:pt idx="913">
                  <c:v>0.985620617866516</c:v>
                </c:pt>
                <c:pt idx="914">
                  <c:v>0.98393356800079301</c:v>
                </c:pt>
                <c:pt idx="915">
                  <c:v>0.985540211200714</c:v>
                </c:pt>
                <c:pt idx="916">
                  <c:v>0.98386120796203602</c:v>
                </c:pt>
                <c:pt idx="917">
                  <c:v>0.98547506332397405</c:v>
                </c:pt>
                <c:pt idx="918">
                  <c:v>0.98692756891250599</c:v>
                </c:pt>
                <c:pt idx="919">
                  <c:v>0.98510980606079102</c:v>
                </c:pt>
                <c:pt idx="920">
                  <c:v>0.98659884929656905</c:v>
                </c:pt>
                <c:pt idx="921">
                  <c:v>0.98481398820876997</c:v>
                </c:pt>
                <c:pt idx="922">
                  <c:v>0.98633259534835804</c:v>
                </c:pt>
                <c:pt idx="923">
                  <c:v>0.98769932985305697</c:v>
                </c:pt>
                <c:pt idx="924">
                  <c:v>0.99003642797470004</c:v>
                </c:pt>
                <c:pt idx="925">
                  <c:v>0.99103277921676602</c:v>
                </c:pt>
                <c:pt idx="926">
                  <c:v>0.991929531097412</c:v>
                </c:pt>
                <c:pt idx="927">
                  <c:v>0.99273657798767001</c:v>
                </c:pt>
                <c:pt idx="928">
                  <c:v>0.99346292018890303</c:v>
                </c:pt>
                <c:pt idx="929">
                  <c:v>0.99411660432815496</c:v>
                </c:pt>
                <c:pt idx="930">
                  <c:v>0.99470496177673295</c:v>
                </c:pt>
                <c:pt idx="931">
                  <c:v>0.99210947751998901</c:v>
                </c:pt>
                <c:pt idx="932">
                  <c:v>0.98977351188659601</c:v>
                </c:pt>
                <c:pt idx="933">
                  <c:v>0.99079614877700795</c:v>
                </c:pt>
                <c:pt idx="934">
                  <c:v>0.99171656370162897</c:v>
                </c:pt>
                <c:pt idx="935">
                  <c:v>0.99254488945007302</c:v>
                </c:pt>
                <c:pt idx="936">
                  <c:v>0.99016541242599398</c:v>
                </c:pt>
                <c:pt idx="937">
                  <c:v>0.99114888906478804</c:v>
                </c:pt>
                <c:pt idx="938">
                  <c:v>0.99283063411712602</c:v>
                </c:pt>
                <c:pt idx="939">
                  <c:v>0.99042254686355502</c:v>
                </c:pt>
                <c:pt idx="940">
                  <c:v>0.98825526237487704</c:v>
                </c:pt>
                <c:pt idx="941">
                  <c:v>0.989429712295532</c:v>
                </c:pt>
                <c:pt idx="942">
                  <c:v>0.98736172914505005</c:v>
                </c:pt>
                <c:pt idx="943">
                  <c:v>0.98862558603286699</c:v>
                </c:pt>
                <c:pt idx="944">
                  <c:v>0.98663800954818703</c:v>
                </c:pt>
                <c:pt idx="945">
                  <c:v>0.98133319616317705</c:v>
                </c:pt>
                <c:pt idx="946">
                  <c:v>0.984879910945892</c:v>
                </c:pt>
                <c:pt idx="947">
                  <c:v>0.98326689004898005</c:v>
                </c:pt>
                <c:pt idx="948">
                  <c:v>0.98019617795944203</c:v>
                </c:pt>
                <c:pt idx="949">
                  <c:v>0.98217654228210405</c:v>
                </c:pt>
                <c:pt idx="950">
                  <c:v>0.983958899974823</c:v>
                </c:pt>
                <c:pt idx="951">
                  <c:v>0.98556303977966297</c:v>
                </c:pt>
                <c:pt idx="952">
                  <c:v>0.98700672388076705</c:v>
                </c:pt>
                <c:pt idx="953">
                  <c:v>0.98947542905807495</c:v>
                </c:pt>
                <c:pt idx="954">
                  <c:v>0.99052786827087402</c:v>
                </c:pt>
                <c:pt idx="955">
                  <c:v>0.99147510528564398</c:v>
                </c:pt>
                <c:pt idx="956">
                  <c:v>0.98607760667800903</c:v>
                </c:pt>
                <c:pt idx="957">
                  <c:v>0.98434484004974299</c:v>
                </c:pt>
                <c:pt idx="958">
                  <c:v>0.98591035604476895</c:v>
                </c:pt>
                <c:pt idx="959">
                  <c:v>0.98419433832168501</c:v>
                </c:pt>
                <c:pt idx="960">
                  <c:v>0.98264992237090998</c:v>
                </c:pt>
                <c:pt idx="961">
                  <c:v>0.98438495397567705</c:v>
                </c:pt>
                <c:pt idx="962">
                  <c:v>0.97969645261764504</c:v>
                </c:pt>
                <c:pt idx="963">
                  <c:v>0.98172682523727395</c:v>
                </c:pt>
                <c:pt idx="964">
                  <c:v>0.98355412483215299</c:v>
                </c:pt>
                <c:pt idx="965">
                  <c:v>0.98519873619079501</c:v>
                </c:pt>
                <c:pt idx="966">
                  <c:v>0.98667883872985795</c:v>
                </c:pt>
                <c:pt idx="967">
                  <c:v>0.98488593101501398</c:v>
                </c:pt>
                <c:pt idx="968">
                  <c:v>0.98639732599258401</c:v>
                </c:pt>
                <c:pt idx="969">
                  <c:v>0.98775762319564797</c:v>
                </c:pt>
                <c:pt idx="970">
                  <c:v>0.98898184299468905</c:v>
                </c:pt>
                <c:pt idx="971">
                  <c:v>0.99008363485336304</c:v>
                </c:pt>
                <c:pt idx="972">
                  <c:v>0.99107527732849099</c:v>
                </c:pt>
                <c:pt idx="973">
                  <c:v>0.99277096986770597</c:v>
                </c:pt>
                <c:pt idx="974">
                  <c:v>0.99349385499954201</c:v>
                </c:pt>
                <c:pt idx="975">
                  <c:v>0.99414449930190996</c:v>
                </c:pt>
                <c:pt idx="976">
                  <c:v>0.98900705575942904</c:v>
                </c:pt>
                <c:pt idx="977">
                  <c:v>0.99010634422302202</c:v>
                </c:pt>
                <c:pt idx="978">
                  <c:v>0.98797070980071999</c:v>
                </c:pt>
                <c:pt idx="979">
                  <c:v>0.98917365074157704</c:v>
                </c:pt>
                <c:pt idx="980">
                  <c:v>0.99025630950927701</c:v>
                </c:pt>
                <c:pt idx="981">
                  <c:v>0.99123066663741999</c:v>
                </c:pt>
                <c:pt idx="982">
                  <c:v>0.98977184295654297</c:v>
                </c:pt>
                <c:pt idx="983">
                  <c:v>0.98859018087386996</c:v>
                </c:pt>
                <c:pt idx="984">
                  <c:v>0.98513305187225297</c:v>
                </c:pt>
                <c:pt idx="985">
                  <c:v>0.98349475860595703</c:v>
                </c:pt>
                <c:pt idx="986">
                  <c:v>0.98663073778152399</c:v>
                </c:pt>
                <c:pt idx="987">
                  <c:v>0.987967669963836</c:v>
                </c:pt>
                <c:pt idx="988">
                  <c:v>0.98917090892791704</c:v>
                </c:pt>
                <c:pt idx="989">
                  <c:v>0.990253806114196</c:v>
                </c:pt>
                <c:pt idx="990">
                  <c:v>0.99122840166091897</c:v>
                </c:pt>
                <c:pt idx="991">
                  <c:v>0.99210554361343295</c:v>
                </c:pt>
                <c:pt idx="992">
                  <c:v>0.98204296827316195</c:v>
                </c:pt>
                <c:pt idx="993">
                  <c:v>0.98383867740631104</c:v>
                </c:pt>
                <c:pt idx="994">
                  <c:v>0.98232978582382202</c:v>
                </c:pt>
                <c:pt idx="995">
                  <c:v>0.97784680128097501</c:v>
                </c:pt>
                <c:pt idx="996">
                  <c:v>0.98006212711334195</c:v>
                </c:pt>
                <c:pt idx="997">
                  <c:v>0.97893089056015004</c:v>
                </c:pt>
                <c:pt idx="998">
                  <c:v>0.98103779554366999</c:v>
                </c:pt>
                <c:pt idx="999">
                  <c:v>0.98293399810791005</c:v>
                </c:pt>
              </c:numCache>
            </c:numRef>
          </c:yVal>
          <c:smooth val="1"/>
          <c:extLst>
            <c:ext xmlns:c16="http://schemas.microsoft.com/office/drawing/2014/chart" uri="{C3380CC4-5D6E-409C-BE32-E72D297353CC}">
              <c16:uniqueId val="{00000006-358D-4E34-90AB-4EE54B2C6512}"/>
            </c:ext>
          </c:extLst>
        </c:ser>
        <c:dLbls>
          <c:showLegendKey val="0"/>
          <c:showVal val="0"/>
          <c:showCatName val="0"/>
          <c:showSerName val="0"/>
          <c:showPercent val="0"/>
          <c:showBubbleSize val="0"/>
        </c:dLbls>
        <c:axId val="-154690224"/>
        <c:axId val="-312164368"/>
      </c:scatterChart>
      <c:valAx>
        <c:axId val="-154690224"/>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312164368"/>
        <c:crosses val="autoZero"/>
        <c:crossBetween val="midCat"/>
      </c:valAx>
      <c:valAx>
        <c:axId val="-312164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a:t>
                </a:r>
              </a:p>
            </c:rich>
          </c:tx>
          <c:layout>
            <c:manualLayout>
              <c:xMode val="edge"/>
              <c:yMode val="edge"/>
              <c:x val="5.7236554904681505E-2"/>
              <c:y val="0.2553743828739001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54690224"/>
        <c:crosses val="autoZero"/>
        <c:crossBetween val="midCat"/>
      </c:valAx>
      <c:spPr>
        <a:noFill/>
        <a:ln w="28575">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Accuracy_Validation!$C$1</c:f>
              <c:strCache>
                <c:ptCount val="1"/>
                <c:pt idx="0">
                  <c:v>16</c:v>
                </c:pt>
              </c:strCache>
            </c:strRef>
          </c:tx>
          <c:spPr>
            <a:ln w="19050" cap="rnd">
              <a:solidFill>
                <a:schemeClr val="accent1"/>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C$2:$C$47</c:f>
              <c:numCache>
                <c:formatCode>General</c:formatCode>
                <c:ptCount val="46"/>
                <c:pt idx="0">
                  <c:v>0.55629140138626099</c:v>
                </c:pt>
                <c:pt idx="1">
                  <c:v>0.55629140138626099</c:v>
                </c:pt>
                <c:pt idx="2">
                  <c:v>0.55629140138626099</c:v>
                </c:pt>
                <c:pt idx="3">
                  <c:v>0.55629140138626099</c:v>
                </c:pt>
                <c:pt idx="4">
                  <c:v>0.55629140138626099</c:v>
                </c:pt>
                <c:pt idx="5">
                  <c:v>0.55629140138626099</c:v>
                </c:pt>
                <c:pt idx="6">
                  <c:v>0.55629140138626099</c:v>
                </c:pt>
                <c:pt idx="7">
                  <c:v>0.55629140138626099</c:v>
                </c:pt>
                <c:pt idx="8">
                  <c:v>0.55629140138626099</c:v>
                </c:pt>
                <c:pt idx="9">
                  <c:v>0.55629140138626099</c:v>
                </c:pt>
                <c:pt idx="10">
                  <c:v>0.55629140138626099</c:v>
                </c:pt>
                <c:pt idx="11">
                  <c:v>0.55629140138626099</c:v>
                </c:pt>
                <c:pt idx="12">
                  <c:v>0.58940398693084695</c:v>
                </c:pt>
                <c:pt idx="13">
                  <c:v>0.67549669742584195</c:v>
                </c:pt>
                <c:pt idx="14">
                  <c:v>0.67549669742584195</c:v>
                </c:pt>
                <c:pt idx="15">
                  <c:v>0.69536423683166504</c:v>
                </c:pt>
                <c:pt idx="16">
                  <c:v>0.70198673009872403</c:v>
                </c:pt>
                <c:pt idx="17">
                  <c:v>0.65562915802001898</c:v>
                </c:pt>
                <c:pt idx="18">
                  <c:v>0.69536423683166504</c:v>
                </c:pt>
                <c:pt idx="19">
                  <c:v>0.70198673009872403</c:v>
                </c:pt>
                <c:pt idx="20">
                  <c:v>0.72516554594039895</c:v>
                </c:pt>
                <c:pt idx="21">
                  <c:v>0.73178809881210305</c:v>
                </c:pt>
                <c:pt idx="22">
                  <c:v>0.68211919069290095</c:v>
                </c:pt>
                <c:pt idx="23">
                  <c:v>0.74172186851501398</c:v>
                </c:pt>
                <c:pt idx="24">
                  <c:v>0.74503308534622104</c:v>
                </c:pt>
                <c:pt idx="25">
                  <c:v>0.74172186851501398</c:v>
                </c:pt>
                <c:pt idx="26">
                  <c:v>0.72185432910919101</c:v>
                </c:pt>
                <c:pt idx="27">
                  <c:v>0.74503308534622104</c:v>
                </c:pt>
                <c:pt idx="28">
                  <c:v>0.72516554594039895</c:v>
                </c:pt>
                <c:pt idx="29">
                  <c:v>0.71523177623748702</c:v>
                </c:pt>
                <c:pt idx="30">
                  <c:v>0.72516554594039895</c:v>
                </c:pt>
                <c:pt idx="31">
                  <c:v>0.70198673009872403</c:v>
                </c:pt>
                <c:pt idx="32">
                  <c:v>0.73509931564330999</c:v>
                </c:pt>
                <c:pt idx="33">
                  <c:v>0.74834436178207397</c:v>
                </c:pt>
                <c:pt idx="34">
                  <c:v>0.74503308534622104</c:v>
                </c:pt>
                <c:pt idx="35">
                  <c:v>0.74172186851501398</c:v>
                </c:pt>
                <c:pt idx="36">
                  <c:v>0.72516554594039895</c:v>
                </c:pt>
                <c:pt idx="37">
                  <c:v>0.75165563821792603</c:v>
                </c:pt>
                <c:pt idx="38">
                  <c:v>0.75165563821792603</c:v>
                </c:pt>
                <c:pt idx="39">
                  <c:v>0.73841059207916204</c:v>
                </c:pt>
                <c:pt idx="40">
                  <c:v>0.73841059207916204</c:v>
                </c:pt>
                <c:pt idx="41">
                  <c:v>0.71523177623748702</c:v>
                </c:pt>
                <c:pt idx="42">
                  <c:v>0.74172186851501398</c:v>
                </c:pt>
                <c:pt idx="43">
                  <c:v>0.73509931564330999</c:v>
                </c:pt>
                <c:pt idx="44">
                  <c:v>0.728476822376251</c:v>
                </c:pt>
                <c:pt idx="45">
                  <c:v>0.75496691465377797</c:v>
                </c:pt>
              </c:numCache>
            </c:numRef>
          </c:yVal>
          <c:smooth val="1"/>
          <c:extLst>
            <c:ext xmlns:c16="http://schemas.microsoft.com/office/drawing/2014/chart" uri="{C3380CC4-5D6E-409C-BE32-E72D297353CC}">
              <c16:uniqueId val="{00000000-F25F-445C-A63D-D3B188E10778}"/>
            </c:ext>
          </c:extLst>
        </c:ser>
        <c:ser>
          <c:idx val="1"/>
          <c:order val="1"/>
          <c:tx>
            <c:strRef>
              <c:f>Accuracy_Validation!$D$1</c:f>
              <c:strCache>
                <c:ptCount val="1"/>
                <c:pt idx="0">
                  <c:v>32</c:v>
                </c:pt>
              </c:strCache>
            </c:strRef>
          </c:tx>
          <c:spPr>
            <a:ln w="19050" cap="rnd">
              <a:solidFill>
                <a:schemeClr val="accent2"/>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D$2:$D$47</c:f>
              <c:numCache>
                <c:formatCode>General</c:formatCode>
                <c:ptCount val="46"/>
                <c:pt idx="0">
                  <c:v>0.543046355247497</c:v>
                </c:pt>
                <c:pt idx="1">
                  <c:v>0.543046355247497</c:v>
                </c:pt>
                <c:pt idx="2">
                  <c:v>0.543046355247497</c:v>
                </c:pt>
                <c:pt idx="3">
                  <c:v>0.543046355247497</c:v>
                </c:pt>
                <c:pt idx="4">
                  <c:v>0.543046355247497</c:v>
                </c:pt>
                <c:pt idx="5">
                  <c:v>0.543046355247497</c:v>
                </c:pt>
                <c:pt idx="6">
                  <c:v>0.543046355247497</c:v>
                </c:pt>
                <c:pt idx="7">
                  <c:v>0.543046355247497</c:v>
                </c:pt>
                <c:pt idx="8">
                  <c:v>0.543046355247497</c:v>
                </c:pt>
                <c:pt idx="9">
                  <c:v>0.543046355247497</c:v>
                </c:pt>
                <c:pt idx="10">
                  <c:v>0.543046355247497</c:v>
                </c:pt>
                <c:pt idx="11">
                  <c:v>0.543046355247497</c:v>
                </c:pt>
                <c:pt idx="12">
                  <c:v>0.69867551326751698</c:v>
                </c:pt>
                <c:pt idx="13">
                  <c:v>0.63907283544540405</c:v>
                </c:pt>
                <c:pt idx="14">
                  <c:v>0.67549669742584195</c:v>
                </c:pt>
                <c:pt idx="15">
                  <c:v>0.73509931564330999</c:v>
                </c:pt>
                <c:pt idx="16">
                  <c:v>0.74172186851501398</c:v>
                </c:pt>
                <c:pt idx="17">
                  <c:v>0.72516554594039895</c:v>
                </c:pt>
                <c:pt idx="18">
                  <c:v>0.76158940792083696</c:v>
                </c:pt>
                <c:pt idx="19">
                  <c:v>0.71854305267333896</c:v>
                </c:pt>
                <c:pt idx="20">
                  <c:v>0.728476822376251</c:v>
                </c:pt>
                <c:pt idx="21">
                  <c:v>0.74834436178207397</c:v>
                </c:pt>
                <c:pt idx="22">
                  <c:v>0.73841059207916204</c:v>
                </c:pt>
                <c:pt idx="23">
                  <c:v>0.65562915802001898</c:v>
                </c:pt>
                <c:pt idx="24">
                  <c:v>0.78476822376251198</c:v>
                </c:pt>
                <c:pt idx="25">
                  <c:v>0.78145694732666005</c:v>
                </c:pt>
                <c:pt idx="26">
                  <c:v>0.76821190118789595</c:v>
                </c:pt>
                <c:pt idx="27">
                  <c:v>0.69536423683166504</c:v>
                </c:pt>
                <c:pt idx="28">
                  <c:v>0.79139071702957098</c:v>
                </c:pt>
                <c:pt idx="29">
                  <c:v>0.76821190118789595</c:v>
                </c:pt>
                <c:pt idx="30">
                  <c:v>0.77814567089080799</c:v>
                </c:pt>
                <c:pt idx="31">
                  <c:v>0.75165563821792603</c:v>
                </c:pt>
                <c:pt idx="32">
                  <c:v>0.771523177623748</c:v>
                </c:pt>
                <c:pt idx="33">
                  <c:v>0.78145694732666005</c:v>
                </c:pt>
                <c:pt idx="34">
                  <c:v>0.78807944059371904</c:v>
                </c:pt>
                <c:pt idx="35">
                  <c:v>0.771523177623748</c:v>
                </c:pt>
                <c:pt idx="36">
                  <c:v>0.77483445405960005</c:v>
                </c:pt>
                <c:pt idx="37">
                  <c:v>0.77483445405960005</c:v>
                </c:pt>
                <c:pt idx="38">
                  <c:v>0.80132448673248202</c:v>
                </c:pt>
                <c:pt idx="39">
                  <c:v>0.79470199346542303</c:v>
                </c:pt>
                <c:pt idx="40">
                  <c:v>0.81125825643539395</c:v>
                </c:pt>
                <c:pt idx="41">
                  <c:v>0.78145694732666005</c:v>
                </c:pt>
                <c:pt idx="42">
                  <c:v>0.76490068435668901</c:v>
                </c:pt>
                <c:pt idx="43">
                  <c:v>0.78145694732666005</c:v>
                </c:pt>
                <c:pt idx="44">
                  <c:v>0.78145694732666005</c:v>
                </c:pt>
                <c:pt idx="45">
                  <c:v>0.79801326990127497</c:v>
                </c:pt>
              </c:numCache>
            </c:numRef>
          </c:yVal>
          <c:smooth val="1"/>
          <c:extLst>
            <c:ext xmlns:c16="http://schemas.microsoft.com/office/drawing/2014/chart" uri="{C3380CC4-5D6E-409C-BE32-E72D297353CC}">
              <c16:uniqueId val="{00000001-F25F-445C-A63D-D3B188E10778}"/>
            </c:ext>
          </c:extLst>
        </c:ser>
        <c:ser>
          <c:idx val="2"/>
          <c:order val="2"/>
          <c:tx>
            <c:strRef>
              <c:f>Accuracy_Validation!$E$1</c:f>
              <c:strCache>
                <c:ptCount val="1"/>
                <c:pt idx="0">
                  <c:v>64</c:v>
                </c:pt>
              </c:strCache>
            </c:strRef>
          </c:tx>
          <c:spPr>
            <a:ln w="19050" cap="rnd">
              <a:solidFill>
                <a:schemeClr val="accent3"/>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E$2:$E$47</c:f>
              <c:numCache>
                <c:formatCode>General</c:formatCode>
                <c:ptCount val="46"/>
                <c:pt idx="0">
                  <c:v>0.55960267782211304</c:v>
                </c:pt>
                <c:pt idx="1">
                  <c:v>0.55960267782211304</c:v>
                </c:pt>
                <c:pt idx="2">
                  <c:v>0.55960267782211304</c:v>
                </c:pt>
                <c:pt idx="3">
                  <c:v>0.55960267782211304</c:v>
                </c:pt>
                <c:pt idx="4">
                  <c:v>0.55960267782211304</c:v>
                </c:pt>
                <c:pt idx="5">
                  <c:v>0.55960267782211304</c:v>
                </c:pt>
                <c:pt idx="6">
                  <c:v>0.55960267782211304</c:v>
                </c:pt>
                <c:pt idx="7">
                  <c:v>0.55960267782211304</c:v>
                </c:pt>
                <c:pt idx="8">
                  <c:v>0.55960267782211304</c:v>
                </c:pt>
                <c:pt idx="9">
                  <c:v>0.55960267782211304</c:v>
                </c:pt>
                <c:pt idx="10">
                  <c:v>0.728476822376251</c:v>
                </c:pt>
                <c:pt idx="11">
                  <c:v>0.44039735198020902</c:v>
                </c:pt>
                <c:pt idx="12">
                  <c:v>0.55960267782211304</c:v>
                </c:pt>
                <c:pt idx="13">
                  <c:v>0.71192055940627996</c:v>
                </c:pt>
                <c:pt idx="14">
                  <c:v>0.73178809881210305</c:v>
                </c:pt>
                <c:pt idx="15">
                  <c:v>0.70529800653457597</c:v>
                </c:pt>
                <c:pt idx="16">
                  <c:v>0.678807973861694</c:v>
                </c:pt>
                <c:pt idx="17">
                  <c:v>0.63245034217834395</c:v>
                </c:pt>
                <c:pt idx="18">
                  <c:v>0.74503308534622104</c:v>
                </c:pt>
                <c:pt idx="19">
                  <c:v>0.678807973861694</c:v>
                </c:pt>
                <c:pt idx="20">
                  <c:v>0.76490068435668901</c:v>
                </c:pt>
                <c:pt idx="21">
                  <c:v>0.78807944059371904</c:v>
                </c:pt>
                <c:pt idx="22">
                  <c:v>0.78145694732666005</c:v>
                </c:pt>
                <c:pt idx="23">
                  <c:v>0.73841059207916204</c:v>
                </c:pt>
                <c:pt idx="24">
                  <c:v>0.75827813148498502</c:v>
                </c:pt>
                <c:pt idx="25">
                  <c:v>0.76490068435668901</c:v>
                </c:pt>
                <c:pt idx="26">
                  <c:v>0.771523177623748</c:v>
                </c:pt>
                <c:pt idx="27">
                  <c:v>0.75496691465377797</c:v>
                </c:pt>
                <c:pt idx="28">
                  <c:v>0.74172186851501398</c:v>
                </c:pt>
                <c:pt idx="29">
                  <c:v>0.76821190118789595</c:v>
                </c:pt>
                <c:pt idx="30">
                  <c:v>0.771523177623748</c:v>
                </c:pt>
                <c:pt idx="31">
                  <c:v>0.74172186851501398</c:v>
                </c:pt>
                <c:pt idx="32">
                  <c:v>0.78476822376251198</c:v>
                </c:pt>
                <c:pt idx="33">
                  <c:v>0.75827813148498502</c:v>
                </c:pt>
                <c:pt idx="34">
                  <c:v>0.74834436178207397</c:v>
                </c:pt>
                <c:pt idx="35">
                  <c:v>0.78145694732666005</c:v>
                </c:pt>
                <c:pt idx="36">
                  <c:v>0.76821190118789595</c:v>
                </c:pt>
                <c:pt idx="37">
                  <c:v>0.71192055940627996</c:v>
                </c:pt>
                <c:pt idx="38">
                  <c:v>0.75827813148498502</c:v>
                </c:pt>
                <c:pt idx="39">
                  <c:v>0.74834436178207397</c:v>
                </c:pt>
                <c:pt idx="40">
                  <c:v>0.75827813148498502</c:v>
                </c:pt>
                <c:pt idx="41">
                  <c:v>0.77483445405960005</c:v>
                </c:pt>
                <c:pt idx="42">
                  <c:v>0.78807950019836404</c:v>
                </c:pt>
                <c:pt idx="43">
                  <c:v>0.76158940792083696</c:v>
                </c:pt>
                <c:pt idx="44">
                  <c:v>0.771523177623748</c:v>
                </c:pt>
                <c:pt idx="45">
                  <c:v>0.79801326990127497</c:v>
                </c:pt>
              </c:numCache>
            </c:numRef>
          </c:yVal>
          <c:smooth val="1"/>
          <c:extLst>
            <c:ext xmlns:c16="http://schemas.microsoft.com/office/drawing/2014/chart" uri="{C3380CC4-5D6E-409C-BE32-E72D297353CC}">
              <c16:uniqueId val="{00000002-F25F-445C-A63D-D3B188E10778}"/>
            </c:ext>
          </c:extLst>
        </c:ser>
        <c:ser>
          <c:idx val="3"/>
          <c:order val="3"/>
          <c:tx>
            <c:strRef>
              <c:f>Accuracy_Validation!$F$1</c:f>
              <c:strCache>
                <c:ptCount val="1"/>
                <c:pt idx="0">
                  <c:v>128</c:v>
                </c:pt>
              </c:strCache>
            </c:strRef>
          </c:tx>
          <c:spPr>
            <a:ln w="19050" cap="rnd">
              <a:solidFill>
                <a:schemeClr val="accent4"/>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F$2:$F$47</c:f>
              <c:numCache>
                <c:formatCode>General</c:formatCode>
                <c:ptCount val="46"/>
                <c:pt idx="0">
                  <c:v>0.56953644752502397</c:v>
                </c:pt>
                <c:pt idx="1">
                  <c:v>0.56953644752502397</c:v>
                </c:pt>
                <c:pt idx="2">
                  <c:v>0.56953644752502397</c:v>
                </c:pt>
                <c:pt idx="3">
                  <c:v>0.56953644752502397</c:v>
                </c:pt>
                <c:pt idx="4">
                  <c:v>0.56953644752502397</c:v>
                </c:pt>
                <c:pt idx="5">
                  <c:v>0.56953644752502397</c:v>
                </c:pt>
                <c:pt idx="6">
                  <c:v>0.56953644752502397</c:v>
                </c:pt>
                <c:pt idx="7">
                  <c:v>0.56953644752502397</c:v>
                </c:pt>
                <c:pt idx="8">
                  <c:v>0.56953644752502397</c:v>
                </c:pt>
                <c:pt idx="9">
                  <c:v>0.56953644752502397</c:v>
                </c:pt>
                <c:pt idx="10">
                  <c:v>0.58278143405914296</c:v>
                </c:pt>
                <c:pt idx="11">
                  <c:v>0.60927152633666903</c:v>
                </c:pt>
                <c:pt idx="12">
                  <c:v>0.65562915802001898</c:v>
                </c:pt>
                <c:pt idx="13">
                  <c:v>0.65231788158416704</c:v>
                </c:pt>
                <c:pt idx="14">
                  <c:v>0.635761618614196</c:v>
                </c:pt>
                <c:pt idx="15">
                  <c:v>0.65894037485122603</c:v>
                </c:pt>
                <c:pt idx="16">
                  <c:v>0.71192055940627996</c:v>
                </c:pt>
                <c:pt idx="17">
                  <c:v>0.69867551326751698</c:v>
                </c:pt>
                <c:pt idx="18">
                  <c:v>0.64900660514831499</c:v>
                </c:pt>
                <c:pt idx="19">
                  <c:v>0.69536423683166504</c:v>
                </c:pt>
                <c:pt idx="20">
                  <c:v>0.71854305267333896</c:v>
                </c:pt>
                <c:pt idx="21">
                  <c:v>0.72516554594039895</c:v>
                </c:pt>
                <c:pt idx="22">
                  <c:v>0.728476822376251</c:v>
                </c:pt>
                <c:pt idx="23">
                  <c:v>0.728476822376251</c:v>
                </c:pt>
                <c:pt idx="24">
                  <c:v>0.73178809881210305</c:v>
                </c:pt>
                <c:pt idx="25">
                  <c:v>0.69536423683166504</c:v>
                </c:pt>
                <c:pt idx="26">
                  <c:v>0.72516554594039895</c:v>
                </c:pt>
                <c:pt idx="27">
                  <c:v>0.73509931564330999</c:v>
                </c:pt>
                <c:pt idx="28">
                  <c:v>0.75827813148498502</c:v>
                </c:pt>
                <c:pt idx="29">
                  <c:v>0.77814567089080799</c:v>
                </c:pt>
                <c:pt idx="30">
                  <c:v>0.73509931564330999</c:v>
                </c:pt>
                <c:pt idx="31">
                  <c:v>0.72516554594039895</c:v>
                </c:pt>
                <c:pt idx="32">
                  <c:v>0.76490068435668901</c:v>
                </c:pt>
                <c:pt idx="33">
                  <c:v>0.73178809881210305</c:v>
                </c:pt>
                <c:pt idx="34">
                  <c:v>0.76158940792083696</c:v>
                </c:pt>
                <c:pt idx="35">
                  <c:v>0.73509931564330999</c:v>
                </c:pt>
                <c:pt idx="36">
                  <c:v>0.70198673009872403</c:v>
                </c:pt>
                <c:pt idx="37">
                  <c:v>0.73841059207916204</c:v>
                </c:pt>
                <c:pt idx="38">
                  <c:v>0.74834436178207397</c:v>
                </c:pt>
                <c:pt idx="39">
                  <c:v>0.74503308534622104</c:v>
                </c:pt>
                <c:pt idx="40">
                  <c:v>0.76821190118789595</c:v>
                </c:pt>
                <c:pt idx="41">
                  <c:v>0.74834436178207397</c:v>
                </c:pt>
                <c:pt idx="42">
                  <c:v>0.70860928297042802</c:v>
                </c:pt>
                <c:pt idx="43">
                  <c:v>0.73509931564330999</c:v>
                </c:pt>
                <c:pt idx="44">
                  <c:v>0.728476822376251</c:v>
                </c:pt>
                <c:pt idx="45">
                  <c:v>0.73509931564330999</c:v>
                </c:pt>
              </c:numCache>
            </c:numRef>
          </c:yVal>
          <c:smooth val="1"/>
          <c:extLst>
            <c:ext xmlns:c16="http://schemas.microsoft.com/office/drawing/2014/chart" uri="{C3380CC4-5D6E-409C-BE32-E72D297353CC}">
              <c16:uniqueId val="{00000003-F25F-445C-A63D-D3B188E10778}"/>
            </c:ext>
          </c:extLst>
        </c:ser>
        <c:ser>
          <c:idx val="4"/>
          <c:order val="4"/>
          <c:tx>
            <c:strRef>
              <c:f>Accuracy_Validation!$G$1</c:f>
              <c:strCache>
                <c:ptCount val="1"/>
                <c:pt idx="0">
                  <c:v>256</c:v>
                </c:pt>
              </c:strCache>
            </c:strRef>
          </c:tx>
          <c:spPr>
            <a:ln w="19050" cap="rnd">
              <a:solidFill>
                <a:schemeClr val="accent5"/>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G$2:$G$47</c:f>
              <c:numCache>
                <c:formatCode>General</c:formatCode>
                <c:ptCount val="46"/>
                <c:pt idx="0">
                  <c:v>0.54635763168334905</c:v>
                </c:pt>
                <c:pt idx="1">
                  <c:v>0.54635763168334905</c:v>
                </c:pt>
                <c:pt idx="2">
                  <c:v>0.54635763168334905</c:v>
                </c:pt>
                <c:pt idx="3">
                  <c:v>0.54635763168334905</c:v>
                </c:pt>
                <c:pt idx="4">
                  <c:v>0.54635763168334905</c:v>
                </c:pt>
                <c:pt idx="5">
                  <c:v>0.54635763168334905</c:v>
                </c:pt>
                <c:pt idx="6">
                  <c:v>0.54635763168334905</c:v>
                </c:pt>
                <c:pt idx="7">
                  <c:v>0.54635763168334905</c:v>
                </c:pt>
                <c:pt idx="8">
                  <c:v>0.64569538831710804</c:v>
                </c:pt>
                <c:pt idx="9">
                  <c:v>0.66556292772293002</c:v>
                </c:pt>
                <c:pt idx="10">
                  <c:v>0.64238411188125599</c:v>
                </c:pt>
                <c:pt idx="11">
                  <c:v>0.65894037485122603</c:v>
                </c:pt>
                <c:pt idx="12">
                  <c:v>0.66225165128707797</c:v>
                </c:pt>
                <c:pt idx="13">
                  <c:v>0.70198673009872403</c:v>
                </c:pt>
                <c:pt idx="14">
                  <c:v>0.71192049980163497</c:v>
                </c:pt>
                <c:pt idx="15">
                  <c:v>0.71523177623748702</c:v>
                </c:pt>
                <c:pt idx="16">
                  <c:v>0.69205296039581299</c:v>
                </c:pt>
                <c:pt idx="17">
                  <c:v>0.74503308534622104</c:v>
                </c:pt>
                <c:pt idx="18">
                  <c:v>0.74172186851501398</c:v>
                </c:pt>
                <c:pt idx="19">
                  <c:v>0.71854305267333896</c:v>
                </c:pt>
                <c:pt idx="20">
                  <c:v>0.73178809881210305</c:v>
                </c:pt>
                <c:pt idx="21">
                  <c:v>0.74172186851501398</c:v>
                </c:pt>
                <c:pt idx="22">
                  <c:v>0.71192055940627996</c:v>
                </c:pt>
                <c:pt idx="23">
                  <c:v>0.70860928297042802</c:v>
                </c:pt>
                <c:pt idx="24">
                  <c:v>0.71523177623748702</c:v>
                </c:pt>
                <c:pt idx="25">
                  <c:v>0.74503308534622104</c:v>
                </c:pt>
                <c:pt idx="26">
                  <c:v>0.74172186851501398</c:v>
                </c:pt>
                <c:pt idx="27">
                  <c:v>0.72516554594039895</c:v>
                </c:pt>
                <c:pt idx="28">
                  <c:v>0.728476822376251</c:v>
                </c:pt>
                <c:pt idx="29">
                  <c:v>0.75165563821792603</c:v>
                </c:pt>
                <c:pt idx="30">
                  <c:v>0.74503308534622104</c:v>
                </c:pt>
                <c:pt idx="31">
                  <c:v>0.71523177623748702</c:v>
                </c:pt>
                <c:pt idx="32">
                  <c:v>0.70198673009872403</c:v>
                </c:pt>
                <c:pt idx="33">
                  <c:v>0.73178809881210305</c:v>
                </c:pt>
                <c:pt idx="34">
                  <c:v>0.75165563821792603</c:v>
                </c:pt>
                <c:pt idx="35">
                  <c:v>0.728476822376251</c:v>
                </c:pt>
                <c:pt idx="36">
                  <c:v>0.71192049980163497</c:v>
                </c:pt>
                <c:pt idx="37">
                  <c:v>0.72185432910919101</c:v>
                </c:pt>
                <c:pt idx="38">
                  <c:v>0.73178809881210305</c:v>
                </c:pt>
                <c:pt idx="39">
                  <c:v>0.74834436178207397</c:v>
                </c:pt>
                <c:pt idx="40">
                  <c:v>0.72516554594039895</c:v>
                </c:pt>
                <c:pt idx="41">
                  <c:v>0.74834436178207397</c:v>
                </c:pt>
                <c:pt idx="42">
                  <c:v>0.71523177623748702</c:v>
                </c:pt>
                <c:pt idx="43">
                  <c:v>0.71854305267333896</c:v>
                </c:pt>
                <c:pt idx="44">
                  <c:v>0.75496691465377797</c:v>
                </c:pt>
                <c:pt idx="45">
                  <c:v>0.73841059207916204</c:v>
                </c:pt>
              </c:numCache>
            </c:numRef>
          </c:yVal>
          <c:smooth val="1"/>
          <c:extLst>
            <c:ext xmlns:c16="http://schemas.microsoft.com/office/drawing/2014/chart" uri="{C3380CC4-5D6E-409C-BE32-E72D297353CC}">
              <c16:uniqueId val="{00000004-F25F-445C-A63D-D3B188E10778}"/>
            </c:ext>
          </c:extLst>
        </c:ser>
        <c:ser>
          <c:idx val="5"/>
          <c:order val="5"/>
          <c:tx>
            <c:strRef>
              <c:f>Accuracy_Validation!$H$1</c:f>
              <c:strCache>
                <c:ptCount val="1"/>
                <c:pt idx="0">
                  <c:v>512</c:v>
                </c:pt>
              </c:strCache>
            </c:strRef>
          </c:tx>
          <c:spPr>
            <a:ln w="19050" cap="rnd">
              <a:solidFill>
                <a:schemeClr val="accent6"/>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H$2:$H$47</c:f>
              <c:numCache>
                <c:formatCode>General</c:formatCode>
                <c:ptCount val="46"/>
                <c:pt idx="0">
                  <c:v>0.549668848514556</c:v>
                </c:pt>
                <c:pt idx="1">
                  <c:v>0.549668848514556</c:v>
                </c:pt>
                <c:pt idx="2">
                  <c:v>0.549668848514556</c:v>
                </c:pt>
                <c:pt idx="3">
                  <c:v>0.549668848514556</c:v>
                </c:pt>
                <c:pt idx="4">
                  <c:v>0.549668848514556</c:v>
                </c:pt>
                <c:pt idx="5">
                  <c:v>0.549668848514556</c:v>
                </c:pt>
                <c:pt idx="6">
                  <c:v>0.549668848514556</c:v>
                </c:pt>
                <c:pt idx="7">
                  <c:v>0.549668848514556</c:v>
                </c:pt>
                <c:pt idx="8">
                  <c:v>0.65562915802001898</c:v>
                </c:pt>
                <c:pt idx="9">
                  <c:v>0.69536423683166504</c:v>
                </c:pt>
                <c:pt idx="10">
                  <c:v>0.66556292772293002</c:v>
                </c:pt>
                <c:pt idx="11">
                  <c:v>0.66556292772293002</c:v>
                </c:pt>
                <c:pt idx="12">
                  <c:v>0.65562915802001898</c:v>
                </c:pt>
                <c:pt idx="13">
                  <c:v>0.71854305267333896</c:v>
                </c:pt>
                <c:pt idx="14">
                  <c:v>0.69867551326751698</c:v>
                </c:pt>
                <c:pt idx="15">
                  <c:v>0.66556292772293002</c:v>
                </c:pt>
                <c:pt idx="16">
                  <c:v>0.67218542098999001</c:v>
                </c:pt>
                <c:pt idx="17">
                  <c:v>0.72185432910919101</c:v>
                </c:pt>
                <c:pt idx="18">
                  <c:v>0.71854305267333896</c:v>
                </c:pt>
                <c:pt idx="19">
                  <c:v>0.728476822376251</c:v>
                </c:pt>
                <c:pt idx="20">
                  <c:v>0.728476822376251</c:v>
                </c:pt>
                <c:pt idx="21">
                  <c:v>0.73509931564330999</c:v>
                </c:pt>
                <c:pt idx="22">
                  <c:v>0.73841059207916204</c:v>
                </c:pt>
                <c:pt idx="23">
                  <c:v>0.75165563821792603</c:v>
                </c:pt>
                <c:pt idx="24">
                  <c:v>0.73841059207916204</c:v>
                </c:pt>
                <c:pt idx="25">
                  <c:v>0.74834436178207397</c:v>
                </c:pt>
                <c:pt idx="26">
                  <c:v>0.73178809881210305</c:v>
                </c:pt>
                <c:pt idx="27">
                  <c:v>0.76158940792083696</c:v>
                </c:pt>
                <c:pt idx="28">
                  <c:v>0.75827813148498502</c:v>
                </c:pt>
                <c:pt idx="29">
                  <c:v>0.72516554594039895</c:v>
                </c:pt>
                <c:pt idx="30">
                  <c:v>0.75496691465377797</c:v>
                </c:pt>
                <c:pt idx="31">
                  <c:v>0.75827813148498502</c:v>
                </c:pt>
                <c:pt idx="32">
                  <c:v>0.74834436178207397</c:v>
                </c:pt>
                <c:pt idx="33">
                  <c:v>0.73178809881210305</c:v>
                </c:pt>
                <c:pt idx="34">
                  <c:v>0.74503308534622104</c:v>
                </c:pt>
                <c:pt idx="35">
                  <c:v>0.74503308534622104</c:v>
                </c:pt>
                <c:pt idx="36">
                  <c:v>0.74834436178207397</c:v>
                </c:pt>
                <c:pt idx="37">
                  <c:v>0.74834436178207397</c:v>
                </c:pt>
                <c:pt idx="38">
                  <c:v>0.74834436178207397</c:v>
                </c:pt>
                <c:pt idx="39">
                  <c:v>0.75496691465377797</c:v>
                </c:pt>
                <c:pt idx="40">
                  <c:v>0.74172186851501398</c:v>
                </c:pt>
                <c:pt idx="41">
                  <c:v>0.74172186851501398</c:v>
                </c:pt>
                <c:pt idx="42">
                  <c:v>0.75496691465377797</c:v>
                </c:pt>
                <c:pt idx="43">
                  <c:v>0.74834436178207397</c:v>
                </c:pt>
                <c:pt idx="44">
                  <c:v>0.74503308534622104</c:v>
                </c:pt>
                <c:pt idx="45">
                  <c:v>0.75827813148498502</c:v>
                </c:pt>
              </c:numCache>
            </c:numRef>
          </c:yVal>
          <c:smooth val="1"/>
          <c:extLst>
            <c:ext xmlns:c16="http://schemas.microsoft.com/office/drawing/2014/chart" uri="{C3380CC4-5D6E-409C-BE32-E72D297353CC}">
              <c16:uniqueId val="{00000005-F25F-445C-A63D-D3B188E10778}"/>
            </c:ext>
          </c:extLst>
        </c:ser>
        <c:ser>
          <c:idx val="6"/>
          <c:order val="6"/>
          <c:tx>
            <c:strRef>
              <c:f>Accuracy_Validation!$I$1</c:f>
              <c:strCache>
                <c:ptCount val="1"/>
                <c:pt idx="0">
                  <c:v>1024</c:v>
                </c:pt>
              </c:strCache>
            </c:strRef>
          </c:tx>
          <c:spPr>
            <a:ln w="19050" cap="rnd">
              <a:solidFill>
                <a:schemeClr val="accent1">
                  <a:lumMod val="60000"/>
                </a:schemeClr>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I$2:$I$47</c:f>
              <c:numCache>
                <c:formatCode>General</c:formatCode>
                <c:ptCount val="46"/>
                <c:pt idx="0">
                  <c:v>0.53642386198043801</c:v>
                </c:pt>
                <c:pt idx="1">
                  <c:v>0.53642386198043801</c:v>
                </c:pt>
                <c:pt idx="2">
                  <c:v>0.53642386198043801</c:v>
                </c:pt>
                <c:pt idx="3">
                  <c:v>0.53642386198043801</c:v>
                </c:pt>
                <c:pt idx="4">
                  <c:v>0.53642386198043801</c:v>
                </c:pt>
                <c:pt idx="5">
                  <c:v>0.53642386198043801</c:v>
                </c:pt>
                <c:pt idx="6">
                  <c:v>0.53642386198043801</c:v>
                </c:pt>
                <c:pt idx="7">
                  <c:v>0.53642386198043801</c:v>
                </c:pt>
                <c:pt idx="8">
                  <c:v>0.64238411188125599</c:v>
                </c:pt>
                <c:pt idx="9">
                  <c:v>0.678807973861694</c:v>
                </c:pt>
                <c:pt idx="10">
                  <c:v>0.70529800653457597</c:v>
                </c:pt>
                <c:pt idx="11">
                  <c:v>0.68874174356460505</c:v>
                </c:pt>
                <c:pt idx="12">
                  <c:v>0.73178809881210305</c:v>
                </c:pt>
                <c:pt idx="13">
                  <c:v>0.74172186851501398</c:v>
                </c:pt>
                <c:pt idx="14">
                  <c:v>0.71854305267333896</c:v>
                </c:pt>
                <c:pt idx="15">
                  <c:v>0.68874174356460505</c:v>
                </c:pt>
                <c:pt idx="16">
                  <c:v>0.75165563821792603</c:v>
                </c:pt>
                <c:pt idx="17">
                  <c:v>0.74503308534622104</c:v>
                </c:pt>
                <c:pt idx="18">
                  <c:v>0.76821190118789595</c:v>
                </c:pt>
                <c:pt idx="19">
                  <c:v>0.77814567089080799</c:v>
                </c:pt>
                <c:pt idx="20">
                  <c:v>0.771523177623748</c:v>
                </c:pt>
                <c:pt idx="21">
                  <c:v>0.76490068435668901</c:v>
                </c:pt>
                <c:pt idx="22">
                  <c:v>0.78145694732666005</c:v>
                </c:pt>
                <c:pt idx="23">
                  <c:v>0.77814567089080799</c:v>
                </c:pt>
                <c:pt idx="24">
                  <c:v>0.75827813148498502</c:v>
                </c:pt>
                <c:pt idx="25">
                  <c:v>0.77814567089080799</c:v>
                </c:pt>
                <c:pt idx="26">
                  <c:v>0.76158940792083696</c:v>
                </c:pt>
                <c:pt idx="27">
                  <c:v>0.771523177623748</c:v>
                </c:pt>
                <c:pt idx="28">
                  <c:v>0.75496691465377797</c:v>
                </c:pt>
                <c:pt idx="29">
                  <c:v>0.78476822376251198</c:v>
                </c:pt>
                <c:pt idx="30">
                  <c:v>0.77814567089080799</c:v>
                </c:pt>
                <c:pt idx="31">
                  <c:v>0.76158940792083696</c:v>
                </c:pt>
                <c:pt idx="32">
                  <c:v>0.75827813148498502</c:v>
                </c:pt>
                <c:pt idx="33">
                  <c:v>0.77814567089080799</c:v>
                </c:pt>
                <c:pt idx="34">
                  <c:v>0.78145694732666005</c:v>
                </c:pt>
                <c:pt idx="35">
                  <c:v>0.771523177623748</c:v>
                </c:pt>
                <c:pt idx="36">
                  <c:v>0.77483445405960005</c:v>
                </c:pt>
                <c:pt idx="37">
                  <c:v>0.77814567089080799</c:v>
                </c:pt>
                <c:pt idx="38">
                  <c:v>0.74503308534622104</c:v>
                </c:pt>
                <c:pt idx="39">
                  <c:v>0.76490068435668901</c:v>
                </c:pt>
                <c:pt idx="40">
                  <c:v>0.78476822376251198</c:v>
                </c:pt>
                <c:pt idx="41">
                  <c:v>0.77483445405960005</c:v>
                </c:pt>
                <c:pt idx="42">
                  <c:v>0.78476822376251198</c:v>
                </c:pt>
                <c:pt idx="43">
                  <c:v>0.771523177623748</c:v>
                </c:pt>
                <c:pt idx="44">
                  <c:v>0.78807944059371904</c:v>
                </c:pt>
                <c:pt idx="45">
                  <c:v>0.77483445405960005</c:v>
                </c:pt>
              </c:numCache>
            </c:numRef>
          </c:yVal>
          <c:smooth val="1"/>
          <c:extLst>
            <c:ext xmlns:c16="http://schemas.microsoft.com/office/drawing/2014/chart" uri="{C3380CC4-5D6E-409C-BE32-E72D297353CC}">
              <c16:uniqueId val="{00000006-F25F-445C-A63D-D3B188E10778}"/>
            </c:ext>
          </c:extLst>
        </c:ser>
        <c:dLbls>
          <c:showLegendKey val="0"/>
          <c:showVal val="0"/>
          <c:showCatName val="0"/>
          <c:showSerName val="0"/>
          <c:showPercent val="0"/>
          <c:showBubbleSize val="0"/>
        </c:dLbls>
        <c:axId val="-115625472"/>
        <c:axId val="-115631456"/>
      </c:scatterChart>
      <c:valAx>
        <c:axId val="-115625472"/>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1456"/>
        <c:crosses val="autoZero"/>
        <c:crossBetween val="midCat"/>
      </c:valAx>
      <c:valAx>
        <c:axId val="-115631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_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54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Loss!$C$1</c:f>
              <c:strCache>
                <c:ptCount val="1"/>
                <c:pt idx="0">
                  <c:v>16</c:v>
                </c:pt>
              </c:strCache>
            </c:strRef>
          </c:tx>
          <c:spPr>
            <a:ln w="19050" cap="rnd">
              <a:solidFill>
                <a:schemeClr val="accent1"/>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C$2:$C$1001</c:f>
              <c:numCache>
                <c:formatCode>General</c:formatCode>
                <c:ptCount val="1000"/>
                <c:pt idx="0">
                  <c:v>0.68057191371917702</c:v>
                </c:pt>
                <c:pt idx="1">
                  <c:v>0.69208061695098799</c:v>
                </c:pt>
                <c:pt idx="2">
                  <c:v>0.69299781322479204</c:v>
                </c:pt>
                <c:pt idx="3">
                  <c:v>0.69292694330215399</c:v>
                </c:pt>
                <c:pt idx="4">
                  <c:v>0.69365733861923196</c:v>
                </c:pt>
                <c:pt idx="5">
                  <c:v>0.69385349750518799</c:v>
                </c:pt>
                <c:pt idx="6">
                  <c:v>0.69367271661758401</c:v>
                </c:pt>
                <c:pt idx="7">
                  <c:v>0.69354790449142401</c:v>
                </c:pt>
                <c:pt idx="8">
                  <c:v>0.69346237182617099</c:v>
                </c:pt>
                <c:pt idx="9">
                  <c:v>0.69339638948440496</c:v>
                </c:pt>
                <c:pt idx="10">
                  <c:v>0.69330519437789895</c:v>
                </c:pt>
                <c:pt idx="11">
                  <c:v>0.69326436519622803</c:v>
                </c:pt>
                <c:pt idx="12">
                  <c:v>0.693215012550354</c:v>
                </c:pt>
                <c:pt idx="13">
                  <c:v>0.69319766759872403</c:v>
                </c:pt>
                <c:pt idx="14">
                  <c:v>0.69319123029708796</c:v>
                </c:pt>
                <c:pt idx="15">
                  <c:v>0.69316840171813898</c:v>
                </c:pt>
                <c:pt idx="16">
                  <c:v>0.69313704967498702</c:v>
                </c:pt>
                <c:pt idx="17">
                  <c:v>0.69312006235122603</c:v>
                </c:pt>
                <c:pt idx="18">
                  <c:v>0.69302487373351995</c:v>
                </c:pt>
                <c:pt idx="19">
                  <c:v>0.69304281473159701</c:v>
                </c:pt>
                <c:pt idx="20">
                  <c:v>0.69302183389663696</c:v>
                </c:pt>
                <c:pt idx="21">
                  <c:v>0.69303011894225997</c:v>
                </c:pt>
                <c:pt idx="22">
                  <c:v>0.69322150945663397</c:v>
                </c:pt>
                <c:pt idx="23">
                  <c:v>0.69242703914642301</c:v>
                </c:pt>
                <c:pt idx="24">
                  <c:v>0.69206827878952004</c:v>
                </c:pt>
                <c:pt idx="25">
                  <c:v>0.69191879034042303</c:v>
                </c:pt>
                <c:pt idx="26">
                  <c:v>0.69198733568191495</c:v>
                </c:pt>
                <c:pt idx="27">
                  <c:v>0.69137775897979703</c:v>
                </c:pt>
                <c:pt idx="28">
                  <c:v>0.69102650880813599</c:v>
                </c:pt>
                <c:pt idx="29">
                  <c:v>0.69197672605514504</c:v>
                </c:pt>
                <c:pt idx="30">
                  <c:v>0.69195574522018399</c:v>
                </c:pt>
                <c:pt idx="31">
                  <c:v>0.69212561845779397</c:v>
                </c:pt>
                <c:pt idx="32">
                  <c:v>0.69132000207901001</c:v>
                </c:pt>
                <c:pt idx="33">
                  <c:v>0.69125425815582198</c:v>
                </c:pt>
                <c:pt idx="34">
                  <c:v>0.69001412391662598</c:v>
                </c:pt>
                <c:pt idx="35">
                  <c:v>0.69114398956298795</c:v>
                </c:pt>
                <c:pt idx="36">
                  <c:v>0.69588625431060702</c:v>
                </c:pt>
                <c:pt idx="37">
                  <c:v>0.69311457872390703</c:v>
                </c:pt>
                <c:pt idx="38">
                  <c:v>0.69314551353454501</c:v>
                </c:pt>
                <c:pt idx="39">
                  <c:v>0.69158893823623602</c:v>
                </c:pt>
                <c:pt idx="40">
                  <c:v>0.68941491842269897</c:v>
                </c:pt>
                <c:pt idx="41">
                  <c:v>0.68629664182662897</c:v>
                </c:pt>
                <c:pt idx="42">
                  <c:v>0.68929642438888505</c:v>
                </c:pt>
                <c:pt idx="43">
                  <c:v>0.68846720457077004</c:v>
                </c:pt>
                <c:pt idx="44">
                  <c:v>0.69140696525573697</c:v>
                </c:pt>
                <c:pt idx="45">
                  <c:v>0.69084340333938599</c:v>
                </c:pt>
                <c:pt idx="46">
                  <c:v>0.69432961940765303</c:v>
                </c:pt>
                <c:pt idx="47">
                  <c:v>0.69346088171005205</c:v>
                </c:pt>
                <c:pt idx="48">
                  <c:v>0.69509035348892201</c:v>
                </c:pt>
                <c:pt idx="49">
                  <c:v>0.69508570432662897</c:v>
                </c:pt>
                <c:pt idx="50">
                  <c:v>0.69646626710891701</c:v>
                </c:pt>
                <c:pt idx="51">
                  <c:v>0.69678121805190996</c:v>
                </c:pt>
                <c:pt idx="52">
                  <c:v>0.69641137123107899</c:v>
                </c:pt>
                <c:pt idx="53">
                  <c:v>0.69530677795410101</c:v>
                </c:pt>
                <c:pt idx="54">
                  <c:v>0.69420021772384599</c:v>
                </c:pt>
                <c:pt idx="55">
                  <c:v>0.69356995820999101</c:v>
                </c:pt>
                <c:pt idx="56">
                  <c:v>0.69382035732269198</c:v>
                </c:pt>
                <c:pt idx="57">
                  <c:v>0.69340211153030396</c:v>
                </c:pt>
                <c:pt idx="58">
                  <c:v>0.69365513324737504</c:v>
                </c:pt>
                <c:pt idx="59">
                  <c:v>0.69337123632430997</c:v>
                </c:pt>
                <c:pt idx="60">
                  <c:v>0.69328808784484797</c:v>
                </c:pt>
                <c:pt idx="61">
                  <c:v>0.69338744878768899</c:v>
                </c:pt>
                <c:pt idx="62">
                  <c:v>0.69340837001800504</c:v>
                </c:pt>
                <c:pt idx="63">
                  <c:v>0.69346386194229104</c:v>
                </c:pt>
                <c:pt idx="64">
                  <c:v>0.69336181879043501</c:v>
                </c:pt>
                <c:pt idx="65">
                  <c:v>0.693206846714019</c:v>
                </c:pt>
                <c:pt idx="66">
                  <c:v>0.69261199235916104</c:v>
                </c:pt>
                <c:pt idx="67">
                  <c:v>0.69193446636199896</c:v>
                </c:pt>
                <c:pt idx="68">
                  <c:v>0.69224631786346402</c:v>
                </c:pt>
                <c:pt idx="69">
                  <c:v>0.69215238094329801</c:v>
                </c:pt>
                <c:pt idx="70">
                  <c:v>0.69139200448989802</c:v>
                </c:pt>
                <c:pt idx="71">
                  <c:v>0.69192492961883501</c:v>
                </c:pt>
                <c:pt idx="72">
                  <c:v>0.69150954484939497</c:v>
                </c:pt>
                <c:pt idx="73">
                  <c:v>0.691425681114196</c:v>
                </c:pt>
                <c:pt idx="74">
                  <c:v>0.69177323579788197</c:v>
                </c:pt>
                <c:pt idx="75">
                  <c:v>0.69123315811157204</c:v>
                </c:pt>
                <c:pt idx="76">
                  <c:v>0.69150447845458896</c:v>
                </c:pt>
                <c:pt idx="77">
                  <c:v>0.69118863344192505</c:v>
                </c:pt>
                <c:pt idx="78">
                  <c:v>0.69146090745925903</c:v>
                </c:pt>
                <c:pt idx="79">
                  <c:v>0.69184303283691395</c:v>
                </c:pt>
                <c:pt idx="80">
                  <c:v>0.69171953201293901</c:v>
                </c:pt>
                <c:pt idx="81">
                  <c:v>0.69191646575927701</c:v>
                </c:pt>
                <c:pt idx="82">
                  <c:v>0.69194847345352095</c:v>
                </c:pt>
                <c:pt idx="83">
                  <c:v>0.69180876016616799</c:v>
                </c:pt>
                <c:pt idx="84">
                  <c:v>0.69264817237854004</c:v>
                </c:pt>
                <c:pt idx="85">
                  <c:v>0.69251579046249301</c:v>
                </c:pt>
                <c:pt idx="86">
                  <c:v>0.69224917888641302</c:v>
                </c:pt>
                <c:pt idx="87">
                  <c:v>0.69175595045089699</c:v>
                </c:pt>
                <c:pt idx="88">
                  <c:v>0.691980481147766</c:v>
                </c:pt>
                <c:pt idx="89">
                  <c:v>0.69161939620971602</c:v>
                </c:pt>
                <c:pt idx="90">
                  <c:v>0.69142419099807695</c:v>
                </c:pt>
                <c:pt idx="91">
                  <c:v>0.69080924987792902</c:v>
                </c:pt>
                <c:pt idx="92">
                  <c:v>0.68930488824844305</c:v>
                </c:pt>
                <c:pt idx="93">
                  <c:v>0.68922412395477295</c:v>
                </c:pt>
                <c:pt idx="94">
                  <c:v>0.68997240066528298</c:v>
                </c:pt>
                <c:pt idx="95">
                  <c:v>0.69035822153091397</c:v>
                </c:pt>
                <c:pt idx="96">
                  <c:v>0.69103240966796797</c:v>
                </c:pt>
                <c:pt idx="97">
                  <c:v>0.69070142507553101</c:v>
                </c:pt>
                <c:pt idx="98">
                  <c:v>0.69004535675048795</c:v>
                </c:pt>
                <c:pt idx="99">
                  <c:v>0.69053429365158003</c:v>
                </c:pt>
                <c:pt idx="100">
                  <c:v>0.68894988298416104</c:v>
                </c:pt>
                <c:pt idx="101">
                  <c:v>0.68886595964431696</c:v>
                </c:pt>
                <c:pt idx="102">
                  <c:v>0.68774759769439697</c:v>
                </c:pt>
                <c:pt idx="103">
                  <c:v>0.69192278385162298</c:v>
                </c:pt>
                <c:pt idx="104">
                  <c:v>0.69033533334732</c:v>
                </c:pt>
                <c:pt idx="105">
                  <c:v>0.68753045797348</c:v>
                </c:pt>
                <c:pt idx="106">
                  <c:v>0.68672615289688099</c:v>
                </c:pt>
                <c:pt idx="107">
                  <c:v>0.68465149402618397</c:v>
                </c:pt>
                <c:pt idx="108">
                  <c:v>0.68727451562881403</c:v>
                </c:pt>
                <c:pt idx="109">
                  <c:v>0.68566316366195601</c:v>
                </c:pt>
                <c:pt idx="110">
                  <c:v>0.68659394979476895</c:v>
                </c:pt>
                <c:pt idx="111">
                  <c:v>0.68652796745300204</c:v>
                </c:pt>
                <c:pt idx="112">
                  <c:v>0.68786120414733798</c:v>
                </c:pt>
                <c:pt idx="113">
                  <c:v>0.68907654285430897</c:v>
                </c:pt>
                <c:pt idx="114">
                  <c:v>0.68815726041793801</c:v>
                </c:pt>
                <c:pt idx="115">
                  <c:v>0.68458390235900801</c:v>
                </c:pt>
                <c:pt idx="116">
                  <c:v>0.68635588884353604</c:v>
                </c:pt>
                <c:pt idx="117">
                  <c:v>0.68804043531417802</c:v>
                </c:pt>
                <c:pt idx="118">
                  <c:v>0.68454974889755205</c:v>
                </c:pt>
                <c:pt idx="119">
                  <c:v>0.68748182058334295</c:v>
                </c:pt>
                <c:pt idx="120">
                  <c:v>0.68804609775543202</c:v>
                </c:pt>
                <c:pt idx="121">
                  <c:v>0.68784588575363104</c:v>
                </c:pt>
                <c:pt idx="122">
                  <c:v>0.69105648994445801</c:v>
                </c:pt>
                <c:pt idx="123">
                  <c:v>0.693930864334106</c:v>
                </c:pt>
                <c:pt idx="124">
                  <c:v>0.69191437959670998</c:v>
                </c:pt>
                <c:pt idx="125">
                  <c:v>0.69157087802886896</c:v>
                </c:pt>
                <c:pt idx="126">
                  <c:v>0.69056451320648105</c:v>
                </c:pt>
                <c:pt idx="127">
                  <c:v>0.68705737590789795</c:v>
                </c:pt>
                <c:pt idx="128">
                  <c:v>0.687697052955627</c:v>
                </c:pt>
                <c:pt idx="129">
                  <c:v>0.68664294481277399</c:v>
                </c:pt>
                <c:pt idx="130">
                  <c:v>0.68628132343292203</c:v>
                </c:pt>
                <c:pt idx="131">
                  <c:v>0.68748468160629195</c:v>
                </c:pt>
                <c:pt idx="132">
                  <c:v>0.68639087677001898</c:v>
                </c:pt>
                <c:pt idx="133">
                  <c:v>0.68676006793975797</c:v>
                </c:pt>
                <c:pt idx="134">
                  <c:v>0.68688762187957697</c:v>
                </c:pt>
                <c:pt idx="135">
                  <c:v>0.688212931156158</c:v>
                </c:pt>
                <c:pt idx="136">
                  <c:v>0.68886148929595903</c:v>
                </c:pt>
                <c:pt idx="137">
                  <c:v>0.68831843137741</c:v>
                </c:pt>
                <c:pt idx="138">
                  <c:v>0.68662488460540705</c:v>
                </c:pt>
                <c:pt idx="139">
                  <c:v>0.68687319755554199</c:v>
                </c:pt>
                <c:pt idx="140">
                  <c:v>0.68752324581146196</c:v>
                </c:pt>
                <c:pt idx="141">
                  <c:v>0.68805223703384399</c:v>
                </c:pt>
                <c:pt idx="142">
                  <c:v>0.69213050603866499</c:v>
                </c:pt>
                <c:pt idx="143">
                  <c:v>0.69121444225311202</c:v>
                </c:pt>
                <c:pt idx="144">
                  <c:v>0.69105732440948398</c:v>
                </c:pt>
                <c:pt idx="145">
                  <c:v>0.69377386569976796</c:v>
                </c:pt>
                <c:pt idx="146">
                  <c:v>0.69492846727371205</c:v>
                </c:pt>
                <c:pt idx="147">
                  <c:v>0.69513273239135698</c:v>
                </c:pt>
                <c:pt idx="148">
                  <c:v>0.69281786680221502</c:v>
                </c:pt>
                <c:pt idx="149">
                  <c:v>0.69199019670486395</c:v>
                </c:pt>
                <c:pt idx="150">
                  <c:v>0.69218349456787098</c:v>
                </c:pt>
                <c:pt idx="151">
                  <c:v>0.68937855958938599</c:v>
                </c:pt>
                <c:pt idx="152">
                  <c:v>0.68829953670501698</c:v>
                </c:pt>
                <c:pt idx="153">
                  <c:v>0.68820768594741799</c:v>
                </c:pt>
                <c:pt idx="154">
                  <c:v>0.68876934051513605</c:v>
                </c:pt>
                <c:pt idx="155">
                  <c:v>0.68898016214370705</c:v>
                </c:pt>
                <c:pt idx="156">
                  <c:v>0.69090110063552801</c:v>
                </c:pt>
                <c:pt idx="157">
                  <c:v>0.69023293256759599</c:v>
                </c:pt>
                <c:pt idx="158">
                  <c:v>0.690357446670532</c:v>
                </c:pt>
                <c:pt idx="159">
                  <c:v>0.69104093313217096</c:v>
                </c:pt>
                <c:pt idx="160">
                  <c:v>0.69119113683700495</c:v>
                </c:pt>
                <c:pt idx="161">
                  <c:v>0.69053816795349099</c:v>
                </c:pt>
                <c:pt idx="162">
                  <c:v>0.68850445747375399</c:v>
                </c:pt>
                <c:pt idx="163">
                  <c:v>0.68566727638244596</c:v>
                </c:pt>
                <c:pt idx="164">
                  <c:v>0.68376547098159701</c:v>
                </c:pt>
                <c:pt idx="165">
                  <c:v>0.68533068895339899</c:v>
                </c:pt>
                <c:pt idx="166">
                  <c:v>0.68925106525421098</c:v>
                </c:pt>
                <c:pt idx="167">
                  <c:v>0.68991172313690097</c:v>
                </c:pt>
                <c:pt idx="168">
                  <c:v>0.69004148244857699</c:v>
                </c:pt>
                <c:pt idx="169">
                  <c:v>0.68986004590988104</c:v>
                </c:pt>
                <c:pt idx="170">
                  <c:v>0.69064015150070102</c:v>
                </c:pt>
                <c:pt idx="171">
                  <c:v>0.688729107379913</c:v>
                </c:pt>
                <c:pt idx="172">
                  <c:v>0.68700146675109797</c:v>
                </c:pt>
                <c:pt idx="173">
                  <c:v>0.68989181518554599</c:v>
                </c:pt>
                <c:pt idx="174">
                  <c:v>0.69051736593246404</c:v>
                </c:pt>
                <c:pt idx="175">
                  <c:v>0.68740981817245395</c:v>
                </c:pt>
                <c:pt idx="176">
                  <c:v>0.68739217519760099</c:v>
                </c:pt>
                <c:pt idx="177">
                  <c:v>0.68644833564758301</c:v>
                </c:pt>
                <c:pt idx="178">
                  <c:v>0.68326252698898304</c:v>
                </c:pt>
                <c:pt idx="179">
                  <c:v>0.68578863143920898</c:v>
                </c:pt>
                <c:pt idx="180">
                  <c:v>0.68997287750244096</c:v>
                </c:pt>
                <c:pt idx="181">
                  <c:v>0.69245553016662598</c:v>
                </c:pt>
                <c:pt idx="182">
                  <c:v>0.69342851638793901</c:v>
                </c:pt>
                <c:pt idx="183">
                  <c:v>0.69376236200332597</c:v>
                </c:pt>
                <c:pt idx="184">
                  <c:v>0.69182753562927202</c:v>
                </c:pt>
                <c:pt idx="185">
                  <c:v>0.68859547376632602</c:v>
                </c:pt>
                <c:pt idx="186">
                  <c:v>0.68775218725204401</c:v>
                </c:pt>
                <c:pt idx="187">
                  <c:v>0.68799561262130704</c:v>
                </c:pt>
                <c:pt idx="188">
                  <c:v>0.68830657005310003</c:v>
                </c:pt>
                <c:pt idx="189">
                  <c:v>0.68811976909637396</c:v>
                </c:pt>
                <c:pt idx="190">
                  <c:v>0.68764507770538297</c:v>
                </c:pt>
                <c:pt idx="191">
                  <c:v>0.68925744295120195</c:v>
                </c:pt>
                <c:pt idx="192">
                  <c:v>0.68999284505844105</c:v>
                </c:pt>
                <c:pt idx="193">
                  <c:v>0.68943619728088301</c:v>
                </c:pt>
                <c:pt idx="194">
                  <c:v>0.687780201435089</c:v>
                </c:pt>
                <c:pt idx="195">
                  <c:v>0.68785130977630604</c:v>
                </c:pt>
                <c:pt idx="196">
                  <c:v>0.68769544363021795</c:v>
                </c:pt>
                <c:pt idx="197">
                  <c:v>0.686393141746521</c:v>
                </c:pt>
                <c:pt idx="198">
                  <c:v>0.68707710504531805</c:v>
                </c:pt>
                <c:pt idx="199">
                  <c:v>0.68820357322692804</c:v>
                </c:pt>
                <c:pt idx="200">
                  <c:v>0.68593358993530196</c:v>
                </c:pt>
                <c:pt idx="201">
                  <c:v>0.68195462226867598</c:v>
                </c:pt>
                <c:pt idx="202">
                  <c:v>0.68355864286422696</c:v>
                </c:pt>
                <c:pt idx="203">
                  <c:v>0.68661940097808805</c:v>
                </c:pt>
                <c:pt idx="204">
                  <c:v>0.68406099081039395</c:v>
                </c:pt>
                <c:pt idx="205">
                  <c:v>0.68210166692733698</c:v>
                </c:pt>
                <c:pt idx="206">
                  <c:v>0.67731434106826705</c:v>
                </c:pt>
                <c:pt idx="207">
                  <c:v>0.68201464414596502</c:v>
                </c:pt>
                <c:pt idx="208">
                  <c:v>0.69142258167266801</c:v>
                </c:pt>
                <c:pt idx="209">
                  <c:v>0.69084340333938599</c:v>
                </c:pt>
                <c:pt idx="210">
                  <c:v>0.69073015451431197</c:v>
                </c:pt>
                <c:pt idx="211">
                  <c:v>0.69055896997451705</c:v>
                </c:pt>
                <c:pt idx="212">
                  <c:v>0.68684101104736295</c:v>
                </c:pt>
                <c:pt idx="213">
                  <c:v>0.68453282117843595</c:v>
                </c:pt>
                <c:pt idx="214">
                  <c:v>0.68528074026107699</c:v>
                </c:pt>
                <c:pt idx="215">
                  <c:v>0.68522137403488104</c:v>
                </c:pt>
                <c:pt idx="216">
                  <c:v>0.68507951498031605</c:v>
                </c:pt>
                <c:pt idx="217">
                  <c:v>0.68278193473815896</c:v>
                </c:pt>
                <c:pt idx="218">
                  <c:v>0.68237674236297596</c:v>
                </c:pt>
                <c:pt idx="219">
                  <c:v>0.68430024385452204</c:v>
                </c:pt>
                <c:pt idx="220">
                  <c:v>0.68526983261108398</c:v>
                </c:pt>
                <c:pt idx="221">
                  <c:v>0.68355804681777899</c:v>
                </c:pt>
                <c:pt idx="222">
                  <c:v>0.68480008840560902</c:v>
                </c:pt>
                <c:pt idx="223">
                  <c:v>0.68047606945037797</c:v>
                </c:pt>
                <c:pt idx="224">
                  <c:v>0.687025606632232</c:v>
                </c:pt>
                <c:pt idx="225">
                  <c:v>0.69198191165923995</c:v>
                </c:pt>
                <c:pt idx="226">
                  <c:v>0.69079458713531405</c:v>
                </c:pt>
                <c:pt idx="227">
                  <c:v>0.68961590528488104</c:v>
                </c:pt>
                <c:pt idx="228">
                  <c:v>0.68935126066207797</c:v>
                </c:pt>
                <c:pt idx="229">
                  <c:v>0.68820577859878496</c:v>
                </c:pt>
                <c:pt idx="230">
                  <c:v>0.687683165073394</c:v>
                </c:pt>
                <c:pt idx="231">
                  <c:v>0.68727749586105302</c:v>
                </c:pt>
                <c:pt idx="232">
                  <c:v>0.686123967170715</c:v>
                </c:pt>
                <c:pt idx="233">
                  <c:v>0.68439120054244995</c:v>
                </c:pt>
                <c:pt idx="234">
                  <c:v>0.68294197320938099</c:v>
                </c:pt>
                <c:pt idx="235">
                  <c:v>0.68305462598800604</c:v>
                </c:pt>
                <c:pt idx="236">
                  <c:v>0.68358689546585005</c:v>
                </c:pt>
                <c:pt idx="237">
                  <c:v>0.68103986978530795</c:v>
                </c:pt>
                <c:pt idx="238">
                  <c:v>0.68091058731079102</c:v>
                </c:pt>
                <c:pt idx="239">
                  <c:v>0.68069887161254805</c:v>
                </c:pt>
                <c:pt idx="240">
                  <c:v>0.68305975198745705</c:v>
                </c:pt>
                <c:pt idx="241">
                  <c:v>0.68241375684738104</c:v>
                </c:pt>
                <c:pt idx="242">
                  <c:v>0.68170654773712103</c:v>
                </c:pt>
                <c:pt idx="243">
                  <c:v>0.68283486366271895</c:v>
                </c:pt>
                <c:pt idx="244">
                  <c:v>0.68102300167083696</c:v>
                </c:pt>
                <c:pt idx="245">
                  <c:v>0.67953568696975697</c:v>
                </c:pt>
                <c:pt idx="246">
                  <c:v>0.68257999420166005</c:v>
                </c:pt>
                <c:pt idx="247">
                  <c:v>0.68402880430221502</c:v>
                </c:pt>
                <c:pt idx="248">
                  <c:v>0.68051481246948198</c:v>
                </c:pt>
                <c:pt idx="249">
                  <c:v>0.68200898170471103</c:v>
                </c:pt>
                <c:pt idx="250">
                  <c:v>0.68426978588104204</c:v>
                </c:pt>
                <c:pt idx="251">
                  <c:v>0.68452966213226296</c:v>
                </c:pt>
                <c:pt idx="252">
                  <c:v>0.683574318885803</c:v>
                </c:pt>
                <c:pt idx="253">
                  <c:v>0.68274414539337103</c:v>
                </c:pt>
                <c:pt idx="254">
                  <c:v>0.68192869424819902</c:v>
                </c:pt>
                <c:pt idx="255">
                  <c:v>0.68062877655029297</c:v>
                </c:pt>
                <c:pt idx="256">
                  <c:v>0.679393351078033</c:v>
                </c:pt>
                <c:pt idx="257">
                  <c:v>0.67817378044128396</c:v>
                </c:pt>
                <c:pt idx="258">
                  <c:v>0.67399263381957997</c:v>
                </c:pt>
                <c:pt idx="259">
                  <c:v>0.67427080869674605</c:v>
                </c:pt>
                <c:pt idx="260">
                  <c:v>0.67192572355270297</c:v>
                </c:pt>
                <c:pt idx="261">
                  <c:v>0.66488349437713601</c:v>
                </c:pt>
                <c:pt idx="262">
                  <c:v>0.66924148797988803</c:v>
                </c:pt>
                <c:pt idx="263">
                  <c:v>0.65993547439575195</c:v>
                </c:pt>
                <c:pt idx="264">
                  <c:v>0.66732168197631803</c:v>
                </c:pt>
                <c:pt idx="265">
                  <c:v>0.66554027795791604</c:v>
                </c:pt>
                <c:pt idx="266">
                  <c:v>0.66249161958694402</c:v>
                </c:pt>
                <c:pt idx="267">
                  <c:v>0.66076433658599798</c:v>
                </c:pt>
                <c:pt idx="268">
                  <c:v>0.66247028112411499</c:v>
                </c:pt>
                <c:pt idx="269">
                  <c:v>0.65956467390060403</c:v>
                </c:pt>
                <c:pt idx="270">
                  <c:v>0.65994006395339899</c:v>
                </c:pt>
                <c:pt idx="271">
                  <c:v>0.66882717609405495</c:v>
                </c:pt>
                <c:pt idx="272">
                  <c:v>0.66388267278671198</c:v>
                </c:pt>
                <c:pt idx="273">
                  <c:v>0.66206991672515803</c:v>
                </c:pt>
                <c:pt idx="274">
                  <c:v>0.65700697898864702</c:v>
                </c:pt>
                <c:pt idx="275">
                  <c:v>0.65107333660125699</c:v>
                </c:pt>
                <c:pt idx="276">
                  <c:v>0.65659534931182795</c:v>
                </c:pt>
                <c:pt idx="277">
                  <c:v>0.65238720178604104</c:v>
                </c:pt>
                <c:pt idx="278">
                  <c:v>0.65722912549972501</c:v>
                </c:pt>
                <c:pt idx="279">
                  <c:v>0.65990412235259999</c:v>
                </c:pt>
                <c:pt idx="280">
                  <c:v>0.661665439605712</c:v>
                </c:pt>
                <c:pt idx="281">
                  <c:v>0.66416388750076205</c:v>
                </c:pt>
                <c:pt idx="282">
                  <c:v>0.66238427162170399</c:v>
                </c:pt>
                <c:pt idx="283">
                  <c:v>0.66346532106399503</c:v>
                </c:pt>
                <c:pt idx="284">
                  <c:v>0.66624802350997903</c:v>
                </c:pt>
                <c:pt idx="285">
                  <c:v>0.66363358497619596</c:v>
                </c:pt>
                <c:pt idx="286">
                  <c:v>0.656019687652587</c:v>
                </c:pt>
                <c:pt idx="287">
                  <c:v>0.65484458208084095</c:v>
                </c:pt>
                <c:pt idx="288">
                  <c:v>0.64277374744415205</c:v>
                </c:pt>
                <c:pt idx="289">
                  <c:v>0.63135582208633401</c:v>
                </c:pt>
                <c:pt idx="290">
                  <c:v>0.62391424179077104</c:v>
                </c:pt>
                <c:pt idx="291">
                  <c:v>0.61292046308517401</c:v>
                </c:pt>
                <c:pt idx="292">
                  <c:v>0.62549823522567705</c:v>
                </c:pt>
                <c:pt idx="293">
                  <c:v>0.62461656332015902</c:v>
                </c:pt>
                <c:pt idx="294">
                  <c:v>0.62894916534423795</c:v>
                </c:pt>
                <c:pt idx="295">
                  <c:v>0.63237321376800504</c:v>
                </c:pt>
                <c:pt idx="296">
                  <c:v>0.63675159215927102</c:v>
                </c:pt>
                <c:pt idx="297">
                  <c:v>0.64552497863769498</c:v>
                </c:pt>
                <c:pt idx="298">
                  <c:v>0.64535385370254505</c:v>
                </c:pt>
                <c:pt idx="299">
                  <c:v>0.64543366432189897</c:v>
                </c:pt>
                <c:pt idx="300">
                  <c:v>0.64801996946334794</c:v>
                </c:pt>
                <c:pt idx="301">
                  <c:v>0.64406454563140803</c:v>
                </c:pt>
                <c:pt idx="302">
                  <c:v>0.641695797443389</c:v>
                </c:pt>
                <c:pt idx="303">
                  <c:v>0.65048450231552102</c:v>
                </c:pt>
                <c:pt idx="304">
                  <c:v>0.64447224140167203</c:v>
                </c:pt>
                <c:pt idx="305">
                  <c:v>0.63297867774963301</c:v>
                </c:pt>
                <c:pt idx="306">
                  <c:v>0.64458549022674505</c:v>
                </c:pt>
                <c:pt idx="307">
                  <c:v>0.64275360107421797</c:v>
                </c:pt>
                <c:pt idx="308">
                  <c:v>0.64071255922317505</c:v>
                </c:pt>
                <c:pt idx="309">
                  <c:v>0.64113223552703802</c:v>
                </c:pt>
                <c:pt idx="310">
                  <c:v>0.63932055234909002</c:v>
                </c:pt>
                <c:pt idx="311">
                  <c:v>0.64698326587677002</c:v>
                </c:pt>
                <c:pt idx="312">
                  <c:v>0.64712023735046298</c:v>
                </c:pt>
                <c:pt idx="313">
                  <c:v>0.63925153017044001</c:v>
                </c:pt>
                <c:pt idx="314">
                  <c:v>0.63456159830093295</c:v>
                </c:pt>
                <c:pt idx="315">
                  <c:v>0.64073574542999201</c:v>
                </c:pt>
                <c:pt idx="316">
                  <c:v>0.63740664720535201</c:v>
                </c:pt>
                <c:pt idx="317">
                  <c:v>0.62400871515274003</c:v>
                </c:pt>
                <c:pt idx="318">
                  <c:v>0.61499100923538197</c:v>
                </c:pt>
                <c:pt idx="319">
                  <c:v>0.61059939861297596</c:v>
                </c:pt>
                <c:pt idx="320">
                  <c:v>0.617498338222503</c:v>
                </c:pt>
                <c:pt idx="321">
                  <c:v>0.60556399822235096</c:v>
                </c:pt>
                <c:pt idx="322">
                  <c:v>0.59393507242202703</c:v>
                </c:pt>
                <c:pt idx="323">
                  <c:v>0.59313756227493197</c:v>
                </c:pt>
                <c:pt idx="324">
                  <c:v>0.633608818054199</c:v>
                </c:pt>
                <c:pt idx="325">
                  <c:v>0.63567125797271695</c:v>
                </c:pt>
                <c:pt idx="326">
                  <c:v>0.63111996650695801</c:v>
                </c:pt>
                <c:pt idx="327">
                  <c:v>0.63980764150619496</c:v>
                </c:pt>
                <c:pt idx="328">
                  <c:v>0.66040897369384699</c:v>
                </c:pt>
                <c:pt idx="329">
                  <c:v>0.651286661624908</c:v>
                </c:pt>
                <c:pt idx="330">
                  <c:v>0.63946378231048495</c:v>
                </c:pt>
                <c:pt idx="331">
                  <c:v>0.64123517274856501</c:v>
                </c:pt>
                <c:pt idx="332">
                  <c:v>0.64500236511230402</c:v>
                </c:pt>
                <c:pt idx="333">
                  <c:v>0.64013624191284102</c:v>
                </c:pt>
                <c:pt idx="334">
                  <c:v>0.63465452194213801</c:v>
                </c:pt>
                <c:pt idx="335">
                  <c:v>0.63726323843002297</c:v>
                </c:pt>
                <c:pt idx="336">
                  <c:v>0.62890380620956399</c:v>
                </c:pt>
                <c:pt idx="337">
                  <c:v>0.63305646181106501</c:v>
                </c:pt>
                <c:pt idx="338">
                  <c:v>0.635048568248748</c:v>
                </c:pt>
                <c:pt idx="339">
                  <c:v>0.64050275087356501</c:v>
                </c:pt>
                <c:pt idx="340">
                  <c:v>0.63078951835632302</c:v>
                </c:pt>
                <c:pt idx="341">
                  <c:v>0.62388598918914795</c:v>
                </c:pt>
                <c:pt idx="342">
                  <c:v>0.62497138977050704</c:v>
                </c:pt>
                <c:pt idx="343">
                  <c:v>0.62043231725692705</c:v>
                </c:pt>
                <c:pt idx="344">
                  <c:v>0.62653172016143799</c:v>
                </c:pt>
                <c:pt idx="345">
                  <c:v>0.61908584833145097</c:v>
                </c:pt>
                <c:pt idx="346">
                  <c:v>0.60349524021148604</c:v>
                </c:pt>
                <c:pt idx="347">
                  <c:v>0.59527212381362904</c:v>
                </c:pt>
                <c:pt idx="348">
                  <c:v>0.59668952226638705</c:v>
                </c:pt>
                <c:pt idx="349">
                  <c:v>0.59559458494186401</c:v>
                </c:pt>
                <c:pt idx="350">
                  <c:v>0.59481102228164595</c:v>
                </c:pt>
                <c:pt idx="351">
                  <c:v>0.58604496717453003</c:v>
                </c:pt>
                <c:pt idx="352">
                  <c:v>0.58454006910324097</c:v>
                </c:pt>
                <c:pt idx="353">
                  <c:v>0.58061492443084695</c:v>
                </c:pt>
                <c:pt idx="354">
                  <c:v>0.57086777687072698</c:v>
                </c:pt>
                <c:pt idx="355">
                  <c:v>0.56326204538345304</c:v>
                </c:pt>
                <c:pt idx="356">
                  <c:v>0.56207215785980202</c:v>
                </c:pt>
                <c:pt idx="357">
                  <c:v>0.56685048341751099</c:v>
                </c:pt>
                <c:pt idx="358">
                  <c:v>0.56837910413741999</c:v>
                </c:pt>
                <c:pt idx="359">
                  <c:v>0.59111845493316595</c:v>
                </c:pt>
                <c:pt idx="360">
                  <c:v>0.58992862701416005</c:v>
                </c:pt>
                <c:pt idx="361">
                  <c:v>0.58281004428863503</c:v>
                </c:pt>
                <c:pt idx="362">
                  <c:v>0.58821409940719604</c:v>
                </c:pt>
                <c:pt idx="363">
                  <c:v>0.58813810348510698</c:v>
                </c:pt>
                <c:pt idx="364">
                  <c:v>0.59004551172256403</c:v>
                </c:pt>
                <c:pt idx="365">
                  <c:v>0.59537965059280396</c:v>
                </c:pt>
                <c:pt idx="366">
                  <c:v>0.59088385105133001</c:v>
                </c:pt>
                <c:pt idx="367">
                  <c:v>0.58906465768813998</c:v>
                </c:pt>
                <c:pt idx="368">
                  <c:v>0.59720093011856001</c:v>
                </c:pt>
                <c:pt idx="369">
                  <c:v>0.58619779348373402</c:v>
                </c:pt>
                <c:pt idx="370">
                  <c:v>0.57914185523986805</c:v>
                </c:pt>
                <c:pt idx="371">
                  <c:v>0.57935482263564997</c:v>
                </c:pt>
                <c:pt idx="372">
                  <c:v>0.57888621091842596</c:v>
                </c:pt>
                <c:pt idx="373">
                  <c:v>0.58836293220519997</c:v>
                </c:pt>
                <c:pt idx="374">
                  <c:v>0.58198320865631104</c:v>
                </c:pt>
                <c:pt idx="375">
                  <c:v>0.58781147003173795</c:v>
                </c:pt>
                <c:pt idx="376">
                  <c:v>0.58591622114181496</c:v>
                </c:pt>
                <c:pt idx="377">
                  <c:v>0.596865475177764</c:v>
                </c:pt>
                <c:pt idx="378">
                  <c:v>0.59845322370529097</c:v>
                </c:pt>
                <c:pt idx="379">
                  <c:v>0.58649885654449396</c:v>
                </c:pt>
                <c:pt idx="380">
                  <c:v>0.57001113891601496</c:v>
                </c:pt>
                <c:pt idx="381">
                  <c:v>0.56393259763717596</c:v>
                </c:pt>
                <c:pt idx="382">
                  <c:v>0.56621670722961404</c:v>
                </c:pt>
                <c:pt idx="383">
                  <c:v>0.56800466775894098</c:v>
                </c:pt>
                <c:pt idx="384">
                  <c:v>0.56696510314941395</c:v>
                </c:pt>
                <c:pt idx="385">
                  <c:v>0.56037062406539895</c:v>
                </c:pt>
                <c:pt idx="386">
                  <c:v>0.54916673898696899</c:v>
                </c:pt>
                <c:pt idx="387">
                  <c:v>0.53520429134368896</c:v>
                </c:pt>
                <c:pt idx="388">
                  <c:v>0.551336109638214</c:v>
                </c:pt>
                <c:pt idx="389">
                  <c:v>0.55797415971755904</c:v>
                </c:pt>
                <c:pt idx="390">
                  <c:v>0.54010033607482899</c:v>
                </c:pt>
                <c:pt idx="391">
                  <c:v>0.55682981014251698</c:v>
                </c:pt>
                <c:pt idx="392">
                  <c:v>0.57361054420471103</c:v>
                </c:pt>
                <c:pt idx="393">
                  <c:v>0.55977135896682695</c:v>
                </c:pt>
                <c:pt idx="394">
                  <c:v>0.58305531740188599</c:v>
                </c:pt>
                <c:pt idx="395">
                  <c:v>0.57510316371917702</c:v>
                </c:pt>
                <c:pt idx="396">
                  <c:v>0.57721364498138406</c:v>
                </c:pt>
                <c:pt idx="397">
                  <c:v>0.57719641923904397</c:v>
                </c:pt>
                <c:pt idx="398">
                  <c:v>0.57380300760269098</c:v>
                </c:pt>
                <c:pt idx="399">
                  <c:v>0.56974071264266901</c:v>
                </c:pt>
                <c:pt idx="400">
                  <c:v>0.57984250783920199</c:v>
                </c:pt>
                <c:pt idx="401">
                  <c:v>0.60448175668716397</c:v>
                </c:pt>
                <c:pt idx="402">
                  <c:v>0.59288799762725797</c:v>
                </c:pt>
                <c:pt idx="403">
                  <c:v>0.58388859033584595</c:v>
                </c:pt>
                <c:pt idx="404">
                  <c:v>0.57555001974105802</c:v>
                </c:pt>
                <c:pt idx="405">
                  <c:v>0.57753884792327803</c:v>
                </c:pt>
                <c:pt idx="406">
                  <c:v>0.56779205799102705</c:v>
                </c:pt>
                <c:pt idx="407">
                  <c:v>0.56238746643066395</c:v>
                </c:pt>
                <c:pt idx="408">
                  <c:v>0.55827605724334695</c:v>
                </c:pt>
                <c:pt idx="409">
                  <c:v>0.56392824649810702</c:v>
                </c:pt>
                <c:pt idx="410">
                  <c:v>0.56459999084472601</c:v>
                </c:pt>
                <c:pt idx="411">
                  <c:v>0.55226695537567105</c:v>
                </c:pt>
                <c:pt idx="412">
                  <c:v>0.55094701051712003</c:v>
                </c:pt>
                <c:pt idx="413">
                  <c:v>0.54420375823974598</c:v>
                </c:pt>
                <c:pt idx="414">
                  <c:v>0.55607330799102705</c:v>
                </c:pt>
                <c:pt idx="415">
                  <c:v>0.54363042116165095</c:v>
                </c:pt>
                <c:pt idx="416">
                  <c:v>0.54182660579681396</c:v>
                </c:pt>
                <c:pt idx="417">
                  <c:v>0.53438329696655196</c:v>
                </c:pt>
                <c:pt idx="418">
                  <c:v>0.54560881853103604</c:v>
                </c:pt>
                <c:pt idx="419">
                  <c:v>0.54778105020523005</c:v>
                </c:pt>
                <c:pt idx="420">
                  <c:v>0.549621522426605</c:v>
                </c:pt>
                <c:pt idx="421">
                  <c:v>0.54589623212814298</c:v>
                </c:pt>
                <c:pt idx="422">
                  <c:v>0.53426724672317505</c:v>
                </c:pt>
                <c:pt idx="423">
                  <c:v>0.538399517536163</c:v>
                </c:pt>
                <c:pt idx="424">
                  <c:v>0.54392570257186801</c:v>
                </c:pt>
                <c:pt idx="425">
                  <c:v>0.58218002319335904</c:v>
                </c:pt>
                <c:pt idx="426">
                  <c:v>0.57454836368560702</c:v>
                </c:pt>
                <c:pt idx="427">
                  <c:v>0.58912336826324396</c:v>
                </c:pt>
                <c:pt idx="428">
                  <c:v>0.58111912012100198</c:v>
                </c:pt>
                <c:pt idx="429">
                  <c:v>0.578968465328216</c:v>
                </c:pt>
                <c:pt idx="430">
                  <c:v>0.580330491065979</c:v>
                </c:pt>
                <c:pt idx="431">
                  <c:v>0.56772851943969704</c:v>
                </c:pt>
                <c:pt idx="432">
                  <c:v>0.560044825077056</c:v>
                </c:pt>
                <c:pt idx="433">
                  <c:v>0.53933006525039595</c:v>
                </c:pt>
                <c:pt idx="434">
                  <c:v>0.55475443601608199</c:v>
                </c:pt>
                <c:pt idx="435">
                  <c:v>0.53548038005828802</c:v>
                </c:pt>
                <c:pt idx="436">
                  <c:v>0.53535020351409901</c:v>
                </c:pt>
                <c:pt idx="437">
                  <c:v>0.54374521970748901</c:v>
                </c:pt>
                <c:pt idx="438">
                  <c:v>0.532781481742858</c:v>
                </c:pt>
                <c:pt idx="439">
                  <c:v>0.528642237186431</c:v>
                </c:pt>
                <c:pt idx="440">
                  <c:v>0.53015112876892001</c:v>
                </c:pt>
                <c:pt idx="441">
                  <c:v>0.52464550733566195</c:v>
                </c:pt>
                <c:pt idx="442">
                  <c:v>0.52383333444595304</c:v>
                </c:pt>
                <c:pt idx="443">
                  <c:v>0.51187241077423096</c:v>
                </c:pt>
                <c:pt idx="444">
                  <c:v>0.50925600528716997</c:v>
                </c:pt>
                <c:pt idx="445">
                  <c:v>0.51972788572311401</c:v>
                </c:pt>
                <c:pt idx="446">
                  <c:v>0.51838618516921997</c:v>
                </c:pt>
                <c:pt idx="447">
                  <c:v>0.53007805347442605</c:v>
                </c:pt>
                <c:pt idx="448">
                  <c:v>0.52606111764907804</c:v>
                </c:pt>
                <c:pt idx="449">
                  <c:v>0.52756160497665405</c:v>
                </c:pt>
                <c:pt idx="450">
                  <c:v>0.52316099405288696</c:v>
                </c:pt>
                <c:pt idx="451">
                  <c:v>0.51287585496902399</c:v>
                </c:pt>
                <c:pt idx="452">
                  <c:v>0.52038627862930298</c:v>
                </c:pt>
                <c:pt idx="453">
                  <c:v>0.52731478214263905</c:v>
                </c:pt>
                <c:pt idx="454">
                  <c:v>0.53269165754318204</c:v>
                </c:pt>
                <c:pt idx="455">
                  <c:v>0.51220744848251298</c:v>
                </c:pt>
                <c:pt idx="456">
                  <c:v>0.52054041624069203</c:v>
                </c:pt>
                <c:pt idx="457">
                  <c:v>0.50757795572280795</c:v>
                </c:pt>
                <c:pt idx="458">
                  <c:v>0.50381106138229304</c:v>
                </c:pt>
                <c:pt idx="459">
                  <c:v>0.492775738239288</c:v>
                </c:pt>
                <c:pt idx="460">
                  <c:v>0.48762723803520203</c:v>
                </c:pt>
                <c:pt idx="461">
                  <c:v>0.47794046998023898</c:v>
                </c:pt>
                <c:pt idx="462">
                  <c:v>0.48337146639823902</c:v>
                </c:pt>
                <c:pt idx="463">
                  <c:v>0.475028336048126</c:v>
                </c:pt>
                <c:pt idx="464">
                  <c:v>0.47737315297126698</c:v>
                </c:pt>
                <c:pt idx="465">
                  <c:v>0.47803917527198703</c:v>
                </c:pt>
                <c:pt idx="466">
                  <c:v>0.47616773843765198</c:v>
                </c:pt>
                <c:pt idx="467">
                  <c:v>0.49535223841667098</c:v>
                </c:pt>
                <c:pt idx="468">
                  <c:v>0.496385008096694</c:v>
                </c:pt>
                <c:pt idx="469">
                  <c:v>0.51827335357666005</c:v>
                </c:pt>
                <c:pt idx="470">
                  <c:v>0.50623029470443703</c:v>
                </c:pt>
                <c:pt idx="471">
                  <c:v>0.49710687994956898</c:v>
                </c:pt>
                <c:pt idx="472">
                  <c:v>0.47249230742454501</c:v>
                </c:pt>
                <c:pt idx="473">
                  <c:v>0.46398317813873202</c:v>
                </c:pt>
                <c:pt idx="474">
                  <c:v>0.45174980163574202</c:v>
                </c:pt>
                <c:pt idx="475">
                  <c:v>0.45083230733871399</c:v>
                </c:pt>
                <c:pt idx="476">
                  <c:v>0.45133531093597401</c:v>
                </c:pt>
                <c:pt idx="477">
                  <c:v>0.44901844859123202</c:v>
                </c:pt>
                <c:pt idx="478">
                  <c:v>0.45510351657867398</c:v>
                </c:pt>
                <c:pt idx="479">
                  <c:v>0.46310997009277299</c:v>
                </c:pt>
                <c:pt idx="480">
                  <c:v>0.46958354115486101</c:v>
                </c:pt>
                <c:pt idx="481">
                  <c:v>0.47136795520782399</c:v>
                </c:pt>
                <c:pt idx="482">
                  <c:v>0.51058846712112405</c:v>
                </c:pt>
                <c:pt idx="483">
                  <c:v>0.47875028848647999</c:v>
                </c:pt>
                <c:pt idx="484">
                  <c:v>0.50188297033309903</c:v>
                </c:pt>
                <c:pt idx="485">
                  <c:v>0.50703901052474898</c:v>
                </c:pt>
                <c:pt idx="486">
                  <c:v>0.50759673118591297</c:v>
                </c:pt>
                <c:pt idx="487">
                  <c:v>0.50127285718917802</c:v>
                </c:pt>
                <c:pt idx="488">
                  <c:v>0.49982953071594199</c:v>
                </c:pt>
                <c:pt idx="489">
                  <c:v>0.50106376409530595</c:v>
                </c:pt>
                <c:pt idx="490">
                  <c:v>0.50499528646469105</c:v>
                </c:pt>
                <c:pt idx="491">
                  <c:v>0.51131057739257801</c:v>
                </c:pt>
                <c:pt idx="492">
                  <c:v>0.51440101861953702</c:v>
                </c:pt>
                <c:pt idx="493">
                  <c:v>0.51841670274734497</c:v>
                </c:pt>
                <c:pt idx="494">
                  <c:v>0.513380587100982</c:v>
                </c:pt>
                <c:pt idx="495">
                  <c:v>0.509576976299285</c:v>
                </c:pt>
                <c:pt idx="496">
                  <c:v>0.49534729123115501</c:v>
                </c:pt>
                <c:pt idx="497">
                  <c:v>0.50164580345153797</c:v>
                </c:pt>
                <c:pt idx="498">
                  <c:v>0.49791631102561901</c:v>
                </c:pt>
                <c:pt idx="499">
                  <c:v>0.47722798585891701</c:v>
                </c:pt>
                <c:pt idx="500">
                  <c:v>0.46141144633293102</c:v>
                </c:pt>
                <c:pt idx="501">
                  <c:v>0.46110707521438599</c:v>
                </c:pt>
                <c:pt idx="502">
                  <c:v>0.45224466919898898</c:v>
                </c:pt>
                <c:pt idx="503">
                  <c:v>0.46239480376243502</c:v>
                </c:pt>
                <c:pt idx="504">
                  <c:v>0.45777574181556702</c:v>
                </c:pt>
                <c:pt idx="505">
                  <c:v>0.45629069209098799</c:v>
                </c:pt>
                <c:pt idx="506">
                  <c:v>0.46464064717292702</c:v>
                </c:pt>
                <c:pt idx="507">
                  <c:v>0.46698513627052302</c:v>
                </c:pt>
                <c:pt idx="508">
                  <c:v>0.45678237080574002</c:v>
                </c:pt>
                <c:pt idx="509">
                  <c:v>0.44788259267807001</c:v>
                </c:pt>
                <c:pt idx="510">
                  <c:v>0.46055513620376498</c:v>
                </c:pt>
                <c:pt idx="511">
                  <c:v>0.444373399019241</c:v>
                </c:pt>
                <c:pt idx="512">
                  <c:v>0.45522028207778897</c:v>
                </c:pt>
                <c:pt idx="513">
                  <c:v>0.45225197076797402</c:v>
                </c:pt>
                <c:pt idx="514">
                  <c:v>0.44508868455886802</c:v>
                </c:pt>
                <c:pt idx="515">
                  <c:v>0.45561566948890603</c:v>
                </c:pt>
                <c:pt idx="516">
                  <c:v>0.443317890167236</c:v>
                </c:pt>
                <c:pt idx="517">
                  <c:v>0.45036375522613498</c:v>
                </c:pt>
                <c:pt idx="518">
                  <c:v>0.43783250451087902</c:v>
                </c:pt>
                <c:pt idx="519">
                  <c:v>0.44813778996467502</c:v>
                </c:pt>
                <c:pt idx="520">
                  <c:v>0.452965438365936</c:v>
                </c:pt>
                <c:pt idx="521">
                  <c:v>0.459861099720001</c:v>
                </c:pt>
                <c:pt idx="522">
                  <c:v>0.45760807394981301</c:v>
                </c:pt>
                <c:pt idx="523">
                  <c:v>0.45105478167533802</c:v>
                </c:pt>
                <c:pt idx="524">
                  <c:v>0.44259437918663003</c:v>
                </c:pt>
                <c:pt idx="525">
                  <c:v>0.443332940340042</c:v>
                </c:pt>
                <c:pt idx="526">
                  <c:v>0.44139361381530701</c:v>
                </c:pt>
                <c:pt idx="527">
                  <c:v>0.43963268399238498</c:v>
                </c:pt>
                <c:pt idx="528">
                  <c:v>0.42601636052131597</c:v>
                </c:pt>
                <c:pt idx="529">
                  <c:v>0.43832895159721302</c:v>
                </c:pt>
                <c:pt idx="530">
                  <c:v>0.43128064274787897</c:v>
                </c:pt>
                <c:pt idx="531">
                  <c:v>0.42593497037887501</c:v>
                </c:pt>
                <c:pt idx="532">
                  <c:v>0.38059279322624201</c:v>
                </c:pt>
                <c:pt idx="533">
                  <c:v>0.39485287666320801</c:v>
                </c:pt>
                <c:pt idx="534">
                  <c:v>0.38543856143951399</c:v>
                </c:pt>
                <c:pt idx="535">
                  <c:v>0.38438248634338301</c:v>
                </c:pt>
                <c:pt idx="536">
                  <c:v>0.39199894666671697</c:v>
                </c:pt>
                <c:pt idx="537">
                  <c:v>0.38095057010650601</c:v>
                </c:pt>
                <c:pt idx="538">
                  <c:v>0.36841210722923201</c:v>
                </c:pt>
                <c:pt idx="539">
                  <c:v>0.366473138332366</c:v>
                </c:pt>
                <c:pt idx="540">
                  <c:v>0.369667679071426</c:v>
                </c:pt>
                <c:pt idx="541">
                  <c:v>0.35894516110420199</c:v>
                </c:pt>
                <c:pt idx="542">
                  <c:v>0.36696642637252802</c:v>
                </c:pt>
                <c:pt idx="543">
                  <c:v>0.35938560962677002</c:v>
                </c:pt>
                <c:pt idx="544">
                  <c:v>0.35083401203155501</c:v>
                </c:pt>
                <c:pt idx="545">
                  <c:v>0.36767074465751598</c:v>
                </c:pt>
                <c:pt idx="546">
                  <c:v>0.38190025091171198</c:v>
                </c:pt>
                <c:pt idx="547">
                  <c:v>0.39301985502242998</c:v>
                </c:pt>
                <c:pt idx="548">
                  <c:v>0.39424365758895802</c:v>
                </c:pt>
                <c:pt idx="549">
                  <c:v>0.38914170861244202</c:v>
                </c:pt>
                <c:pt idx="550">
                  <c:v>0.38647827506065302</c:v>
                </c:pt>
                <c:pt idx="551">
                  <c:v>0.40887677669525102</c:v>
                </c:pt>
                <c:pt idx="552">
                  <c:v>0.40711575746536199</c:v>
                </c:pt>
                <c:pt idx="553">
                  <c:v>0.39775335788726801</c:v>
                </c:pt>
                <c:pt idx="554">
                  <c:v>0.411868035793304</c:v>
                </c:pt>
                <c:pt idx="555">
                  <c:v>0.41819390654563898</c:v>
                </c:pt>
                <c:pt idx="556">
                  <c:v>0.40885466337203902</c:v>
                </c:pt>
                <c:pt idx="557">
                  <c:v>0.42645245790481501</c:v>
                </c:pt>
                <c:pt idx="558">
                  <c:v>0.397680103778839</c:v>
                </c:pt>
                <c:pt idx="559">
                  <c:v>0.38247099518775901</c:v>
                </c:pt>
                <c:pt idx="560">
                  <c:v>0.38802775740623402</c:v>
                </c:pt>
                <c:pt idx="561">
                  <c:v>0.39971947669982899</c:v>
                </c:pt>
                <c:pt idx="562">
                  <c:v>0.38739508390426602</c:v>
                </c:pt>
                <c:pt idx="563">
                  <c:v>0.38058602809906</c:v>
                </c:pt>
                <c:pt idx="564">
                  <c:v>0.38433614373206998</c:v>
                </c:pt>
                <c:pt idx="565">
                  <c:v>0.38252070546150202</c:v>
                </c:pt>
                <c:pt idx="566">
                  <c:v>0.40174928307533198</c:v>
                </c:pt>
                <c:pt idx="567">
                  <c:v>0.42268913984298701</c:v>
                </c:pt>
                <c:pt idx="568">
                  <c:v>0.42205771803855802</c:v>
                </c:pt>
                <c:pt idx="569">
                  <c:v>0.40432533621788003</c:v>
                </c:pt>
                <c:pt idx="570">
                  <c:v>0.39861184358596802</c:v>
                </c:pt>
                <c:pt idx="571">
                  <c:v>0.40110278129577598</c:v>
                </c:pt>
                <c:pt idx="572">
                  <c:v>0.39056041836738498</c:v>
                </c:pt>
                <c:pt idx="573">
                  <c:v>0.39139303565025302</c:v>
                </c:pt>
                <c:pt idx="574">
                  <c:v>0.39186590909957802</c:v>
                </c:pt>
                <c:pt idx="575">
                  <c:v>0.386657655239105</c:v>
                </c:pt>
                <c:pt idx="576">
                  <c:v>0.387828439474105</c:v>
                </c:pt>
                <c:pt idx="577">
                  <c:v>0.38615378737449602</c:v>
                </c:pt>
                <c:pt idx="578">
                  <c:v>0.39007768034934998</c:v>
                </c:pt>
                <c:pt idx="579">
                  <c:v>0.38911491632461498</c:v>
                </c:pt>
                <c:pt idx="580">
                  <c:v>0.37857660651206898</c:v>
                </c:pt>
                <c:pt idx="581">
                  <c:v>0.36227220296859702</c:v>
                </c:pt>
                <c:pt idx="582">
                  <c:v>0.34496328234672502</c:v>
                </c:pt>
                <c:pt idx="583">
                  <c:v>0.34142008423805198</c:v>
                </c:pt>
                <c:pt idx="584">
                  <c:v>0.32625189423561002</c:v>
                </c:pt>
                <c:pt idx="585">
                  <c:v>0.44807788729667603</c:v>
                </c:pt>
                <c:pt idx="586">
                  <c:v>0.419305920600891</c:v>
                </c:pt>
                <c:pt idx="587">
                  <c:v>0.41891327500343301</c:v>
                </c:pt>
                <c:pt idx="588">
                  <c:v>0.41268110275268499</c:v>
                </c:pt>
                <c:pt idx="589">
                  <c:v>0.400171428918838</c:v>
                </c:pt>
                <c:pt idx="590">
                  <c:v>0.38483977317809998</c:v>
                </c:pt>
                <c:pt idx="591">
                  <c:v>0.40233108401298501</c:v>
                </c:pt>
                <c:pt idx="592">
                  <c:v>0.39817851781844998</c:v>
                </c:pt>
                <c:pt idx="593">
                  <c:v>0.40646743774414001</c:v>
                </c:pt>
                <c:pt idx="594">
                  <c:v>0.39360353350639299</c:v>
                </c:pt>
                <c:pt idx="595">
                  <c:v>0.38510248064994801</c:v>
                </c:pt>
                <c:pt idx="596">
                  <c:v>0.377488493919372</c:v>
                </c:pt>
                <c:pt idx="597">
                  <c:v>0.36476337909698398</c:v>
                </c:pt>
                <c:pt idx="598">
                  <c:v>0.36918804049491799</c:v>
                </c:pt>
                <c:pt idx="599">
                  <c:v>0.37296998500823902</c:v>
                </c:pt>
                <c:pt idx="600">
                  <c:v>0.36632418632507302</c:v>
                </c:pt>
                <c:pt idx="601">
                  <c:v>0.36770570278167702</c:v>
                </c:pt>
                <c:pt idx="602">
                  <c:v>0.35355082154273898</c:v>
                </c:pt>
                <c:pt idx="603">
                  <c:v>0.34694120287895203</c:v>
                </c:pt>
                <c:pt idx="604">
                  <c:v>0.35779985785484297</c:v>
                </c:pt>
                <c:pt idx="605">
                  <c:v>0.35288512706756497</c:v>
                </c:pt>
                <c:pt idx="606">
                  <c:v>0.35232502222061102</c:v>
                </c:pt>
                <c:pt idx="607">
                  <c:v>0.34924972057342502</c:v>
                </c:pt>
                <c:pt idx="608">
                  <c:v>0.33651292324066101</c:v>
                </c:pt>
                <c:pt idx="609">
                  <c:v>0.30718940496444702</c:v>
                </c:pt>
                <c:pt idx="610">
                  <c:v>0.31600210070610002</c:v>
                </c:pt>
                <c:pt idx="611">
                  <c:v>0.30965134501457198</c:v>
                </c:pt>
                <c:pt idx="612">
                  <c:v>0.342443346977233</c:v>
                </c:pt>
                <c:pt idx="613">
                  <c:v>0.65557110309600797</c:v>
                </c:pt>
                <c:pt idx="614">
                  <c:v>0.60684013366699197</c:v>
                </c:pt>
                <c:pt idx="615">
                  <c:v>0.53514391183853105</c:v>
                </c:pt>
                <c:pt idx="616">
                  <c:v>0.50652110576629605</c:v>
                </c:pt>
                <c:pt idx="617">
                  <c:v>0.47528913617134</c:v>
                </c:pt>
                <c:pt idx="618">
                  <c:v>0.45824202895164401</c:v>
                </c:pt>
                <c:pt idx="619">
                  <c:v>0.46894934773445102</c:v>
                </c:pt>
                <c:pt idx="620">
                  <c:v>0.46776849031448298</c:v>
                </c:pt>
                <c:pt idx="621">
                  <c:v>0.45411029458045898</c:v>
                </c:pt>
                <c:pt idx="622">
                  <c:v>0.44375416636466902</c:v>
                </c:pt>
                <c:pt idx="623">
                  <c:v>0.41743761301040599</c:v>
                </c:pt>
                <c:pt idx="624">
                  <c:v>0.40227258205413802</c:v>
                </c:pt>
                <c:pt idx="625">
                  <c:v>0.38652619719505299</c:v>
                </c:pt>
                <c:pt idx="626">
                  <c:v>0.373884707689285</c:v>
                </c:pt>
                <c:pt idx="627">
                  <c:v>0.373751610517501</c:v>
                </c:pt>
                <c:pt idx="628">
                  <c:v>0.362959444522857</c:v>
                </c:pt>
                <c:pt idx="629">
                  <c:v>0.34787362813949502</c:v>
                </c:pt>
                <c:pt idx="630">
                  <c:v>0.34500029683113098</c:v>
                </c:pt>
                <c:pt idx="631">
                  <c:v>0.34683558344840998</c:v>
                </c:pt>
                <c:pt idx="632">
                  <c:v>0.34410351514816201</c:v>
                </c:pt>
                <c:pt idx="633">
                  <c:v>0.32217946648597701</c:v>
                </c:pt>
                <c:pt idx="634">
                  <c:v>0.327289938926696</c:v>
                </c:pt>
                <c:pt idx="635">
                  <c:v>0.31906360387802102</c:v>
                </c:pt>
                <c:pt idx="636">
                  <c:v>0.33607971668243403</c:v>
                </c:pt>
                <c:pt idx="637">
                  <c:v>0.34122419357299799</c:v>
                </c:pt>
                <c:pt idx="638">
                  <c:v>0.33810359239578203</c:v>
                </c:pt>
                <c:pt idx="639">
                  <c:v>0.32512143254280002</c:v>
                </c:pt>
                <c:pt idx="640">
                  <c:v>0.32719874382018999</c:v>
                </c:pt>
                <c:pt idx="641">
                  <c:v>0.31480920314788802</c:v>
                </c:pt>
                <c:pt idx="642">
                  <c:v>0.369913339614868</c:v>
                </c:pt>
                <c:pt idx="643">
                  <c:v>0.396629959344863</c:v>
                </c:pt>
                <c:pt idx="644">
                  <c:v>0.37815383076667702</c:v>
                </c:pt>
                <c:pt idx="645">
                  <c:v>0.35832706093788103</c:v>
                </c:pt>
                <c:pt idx="646">
                  <c:v>0.32725402712821899</c:v>
                </c:pt>
                <c:pt idx="647">
                  <c:v>0.32826974987983698</c:v>
                </c:pt>
                <c:pt idx="648">
                  <c:v>0.32913449406623801</c:v>
                </c:pt>
                <c:pt idx="649">
                  <c:v>0.31917139887809698</c:v>
                </c:pt>
                <c:pt idx="650">
                  <c:v>0.33254486322402899</c:v>
                </c:pt>
                <c:pt idx="651">
                  <c:v>0.337134659290313</c:v>
                </c:pt>
                <c:pt idx="652">
                  <c:v>0.35223492980003301</c:v>
                </c:pt>
                <c:pt idx="653">
                  <c:v>0.35257697105407698</c:v>
                </c:pt>
                <c:pt idx="654">
                  <c:v>0.338786780834198</c:v>
                </c:pt>
                <c:pt idx="655">
                  <c:v>0.33023333549499501</c:v>
                </c:pt>
                <c:pt idx="656">
                  <c:v>0.33346232771873402</c:v>
                </c:pt>
                <c:pt idx="657">
                  <c:v>0.32875871658325101</c:v>
                </c:pt>
                <c:pt idx="658">
                  <c:v>0.31784245371818498</c:v>
                </c:pt>
                <c:pt idx="659">
                  <c:v>0.30534297227859403</c:v>
                </c:pt>
                <c:pt idx="660">
                  <c:v>0.30247688293456998</c:v>
                </c:pt>
                <c:pt idx="661">
                  <c:v>0.294052153825759</c:v>
                </c:pt>
                <c:pt idx="662">
                  <c:v>0.28877413272857599</c:v>
                </c:pt>
                <c:pt idx="663">
                  <c:v>0.28023689985275202</c:v>
                </c:pt>
                <c:pt idx="664">
                  <c:v>0.27079436182975702</c:v>
                </c:pt>
                <c:pt idx="665">
                  <c:v>0.26342195272445601</c:v>
                </c:pt>
                <c:pt idx="666">
                  <c:v>0.32622534036636303</c:v>
                </c:pt>
                <c:pt idx="667">
                  <c:v>0.30854418873786899</c:v>
                </c:pt>
                <c:pt idx="668">
                  <c:v>0.30596899986267001</c:v>
                </c:pt>
                <c:pt idx="669">
                  <c:v>0.296879053115844</c:v>
                </c:pt>
                <c:pt idx="670">
                  <c:v>0.30992615222930903</c:v>
                </c:pt>
                <c:pt idx="671">
                  <c:v>0.29741561412811202</c:v>
                </c:pt>
                <c:pt idx="672">
                  <c:v>0.29348036646842901</c:v>
                </c:pt>
                <c:pt idx="673">
                  <c:v>0.293483316898345</c:v>
                </c:pt>
                <c:pt idx="674">
                  <c:v>0.29218417406082098</c:v>
                </c:pt>
                <c:pt idx="675">
                  <c:v>0.28727850317955</c:v>
                </c:pt>
                <c:pt idx="676">
                  <c:v>0.28404220938682501</c:v>
                </c:pt>
                <c:pt idx="677">
                  <c:v>0.28032806515693598</c:v>
                </c:pt>
                <c:pt idx="678">
                  <c:v>0.26515302062034601</c:v>
                </c:pt>
                <c:pt idx="679">
                  <c:v>0.26898431777954102</c:v>
                </c:pt>
                <c:pt idx="680">
                  <c:v>0.27393338084220797</c:v>
                </c:pt>
                <c:pt idx="681">
                  <c:v>0.272945135831832</c:v>
                </c:pt>
                <c:pt idx="682">
                  <c:v>0.26458120346069303</c:v>
                </c:pt>
                <c:pt idx="683">
                  <c:v>0.25452730059623702</c:v>
                </c:pt>
                <c:pt idx="684">
                  <c:v>0.25018075108528098</c:v>
                </c:pt>
                <c:pt idx="685">
                  <c:v>0.239708006381988</c:v>
                </c:pt>
                <c:pt idx="686">
                  <c:v>0.24166563153266901</c:v>
                </c:pt>
                <c:pt idx="687">
                  <c:v>0.24926044046878801</c:v>
                </c:pt>
                <c:pt idx="688">
                  <c:v>0.259399384260177</c:v>
                </c:pt>
                <c:pt idx="689">
                  <c:v>0.26803407073020902</c:v>
                </c:pt>
                <c:pt idx="690">
                  <c:v>0.27083539962768499</c:v>
                </c:pt>
                <c:pt idx="691">
                  <c:v>0.25536027550697299</c:v>
                </c:pt>
                <c:pt idx="692">
                  <c:v>0.48979687690734802</c:v>
                </c:pt>
                <c:pt idx="693">
                  <c:v>0.469085752964019</c:v>
                </c:pt>
                <c:pt idx="694">
                  <c:v>0.38734334707260099</c:v>
                </c:pt>
                <c:pt idx="695">
                  <c:v>0.37824845314025801</c:v>
                </c:pt>
                <c:pt idx="696">
                  <c:v>0.35565719008445701</c:v>
                </c:pt>
                <c:pt idx="697">
                  <c:v>0.35745421051978998</c:v>
                </c:pt>
                <c:pt idx="698">
                  <c:v>0.33155858516693099</c:v>
                </c:pt>
                <c:pt idx="699">
                  <c:v>0.31352037191390902</c:v>
                </c:pt>
                <c:pt idx="700">
                  <c:v>0.30404072999954201</c:v>
                </c:pt>
                <c:pt idx="701">
                  <c:v>0.28393208980560303</c:v>
                </c:pt>
                <c:pt idx="702">
                  <c:v>0.28556215763092002</c:v>
                </c:pt>
                <c:pt idx="703">
                  <c:v>0.28683632612228299</c:v>
                </c:pt>
                <c:pt idx="704">
                  <c:v>0.27272349596023499</c:v>
                </c:pt>
                <c:pt idx="705">
                  <c:v>0.27647581696510298</c:v>
                </c:pt>
                <c:pt idx="706">
                  <c:v>0.26956433057785001</c:v>
                </c:pt>
                <c:pt idx="707">
                  <c:v>0.26531410217285101</c:v>
                </c:pt>
                <c:pt idx="708">
                  <c:v>0.27415108680725098</c:v>
                </c:pt>
                <c:pt idx="709">
                  <c:v>0.269420325756073</c:v>
                </c:pt>
                <c:pt idx="710">
                  <c:v>0.27110522985458302</c:v>
                </c:pt>
                <c:pt idx="711">
                  <c:v>0.26407760381698597</c:v>
                </c:pt>
                <c:pt idx="712">
                  <c:v>0.26203209161758401</c:v>
                </c:pt>
                <c:pt idx="713">
                  <c:v>0.255594432353973</c:v>
                </c:pt>
                <c:pt idx="714">
                  <c:v>0.24952718615531899</c:v>
                </c:pt>
                <c:pt idx="715">
                  <c:v>0.252151429653167</c:v>
                </c:pt>
                <c:pt idx="716">
                  <c:v>0.25179693102836598</c:v>
                </c:pt>
                <c:pt idx="717">
                  <c:v>0.25453117489814697</c:v>
                </c:pt>
                <c:pt idx="718">
                  <c:v>0.24406278133392301</c:v>
                </c:pt>
                <c:pt idx="719">
                  <c:v>0.29813808202743503</c:v>
                </c:pt>
                <c:pt idx="720">
                  <c:v>0.287614345550537</c:v>
                </c:pt>
                <c:pt idx="721">
                  <c:v>0.29067146778106601</c:v>
                </c:pt>
                <c:pt idx="722">
                  <c:v>0.27507230639457703</c:v>
                </c:pt>
                <c:pt idx="723">
                  <c:v>0.25963640213012601</c:v>
                </c:pt>
                <c:pt idx="724">
                  <c:v>0.25518733263015703</c:v>
                </c:pt>
                <c:pt idx="725">
                  <c:v>0.25218132138252197</c:v>
                </c:pt>
                <c:pt idx="726">
                  <c:v>0.23592571914196001</c:v>
                </c:pt>
                <c:pt idx="727">
                  <c:v>0.22902780771255399</c:v>
                </c:pt>
                <c:pt idx="728">
                  <c:v>0.227905884385108</c:v>
                </c:pt>
                <c:pt idx="729">
                  <c:v>0.21488204598426799</c:v>
                </c:pt>
                <c:pt idx="730">
                  <c:v>0.209036380052566</c:v>
                </c:pt>
                <c:pt idx="731">
                  <c:v>0.21117092669010101</c:v>
                </c:pt>
                <c:pt idx="732">
                  <c:v>0.202563300728797</c:v>
                </c:pt>
                <c:pt idx="733">
                  <c:v>0.19554722309112499</c:v>
                </c:pt>
                <c:pt idx="734">
                  <c:v>0.18831266462802801</c:v>
                </c:pt>
                <c:pt idx="735">
                  <c:v>0.188858643174171</c:v>
                </c:pt>
                <c:pt idx="736">
                  <c:v>0.17968529462814301</c:v>
                </c:pt>
                <c:pt idx="737">
                  <c:v>0.172691285610198</c:v>
                </c:pt>
                <c:pt idx="738">
                  <c:v>0.19348964095115601</c:v>
                </c:pt>
                <c:pt idx="739">
                  <c:v>0.19026619195938099</c:v>
                </c:pt>
                <c:pt idx="740">
                  <c:v>0.17585700750350899</c:v>
                </c:pt>
                <c:pt idx="741">
                  <c:v>0.19238665699958801</c:v>
                </c:pt>
                <c:pt idx="742">
                  <c:v>0.19353532791137601</c:v>
                </c:pt>
                <c:pt idx="743">
                  <c:v>0.18281517922878199</c:v>
                </c:pt>
                <c:pt idx="744">
                  <c:v>0.19483855366706801</c:v>
                </c:pt>
                <c:pt idx="745">
                  <c:v>0.212050735950469</c:v>
                </c:pt>
                <c:pt idx="746">
                  <c:v>0.202409118413925</c:v>
                </c:pt>
                <c:pt idx="747">
                  <c:v>0.19157850742339999</c:v>
                </c:pt>
                <c:pt idx="748">
                  <c:v>0.36030548810958801</c:v>
                </c:pt>
                <c:pt idx="749">
                  <c:v>0.34455025196075401</c:v>
                </c:pt>
                <c:pt idx="750">
                  <c:v>0.30669218301772999</c:v>
                </c:pt>
                <c:pt idx="751">
                  <c:v>0.28881958127021701</c:v>
                </c:pt>
                <c:pt idx="752">
                  <c:v>0.27209565043449402</c:v>
                </c:pt>
                <c:pt idx="753">
                  <c:v>0.27968370914459201</c:v>
                </c:pt>
                <c:pt idx="754">
                  <c:v>0.27995193004608099</c:v>
                </c:pt>
                <c:pt idx="755">
                  <c:v>0.27279883623123102</c:v>
                </c:pt>
                <c:pt idx="756">
                  <c:v>0.244538873434066</c:v>
                </c:pt>
                <c:pt idx="757">
                  <c:v>0.22440481185913</c:v>
                </c:pt>
                <c:pt idx="758">
                  <c:v>0.21438200771808599</c:v>
                </c:pt>
                <c:pt idx="759">
                  <c:v>0.21088133752346</c:v>
                </c:pt>
                <c:pt idx="760">
                  <c:v>0.21772530674934301</c:v>
                </c:pt>
                <c:pt idx="761">
                  <c:v>0.227561846375465</c:v>
                </c:pt>
                <c:pt idx="762">
                  <c:v>0.20482809841632801</c:v>
                </c:pt>
                <c:pt idx="763">
                  <c:v>0.19660691916942499</c:v>
                </c:pt>
                <c:pt idx="764">
                  <c:v>0.19255635142326299</c:v>
                </c:pt>
                <c:pt idx="765">
                  <c:v>0.17209190130233701</c:v>
                </c:pt>
                <c:pt idx="766">
                  <c:v>0.164477288722991</c:v>
                </c:pt>
                <c:pt idx="767">
                  <c:v>0.15925708413124001</c:v>
                </c:pt>
                <c:pt idx="768">
                  <c:v>0.17078092694282501</c:v>
                </c:pt>
                <c:pt idx="769">
                  <c:v>0.19029270112514399</c:v>
                </c:pt>
                <c:pt idx="770">
                  <c:v>0.227623790502548</c:v>
                </c:pt>
                <c:pt idx="771">
                  <c:v>0.27658557891845698</c:v>
                </c:pt>
                <c:pt idx="772">
                  <c:v>0.25221896171569802</c:v>
                </c:pt>
                <c:pt idx="773">
                  <c:v>0.235109537839889</c:v>
                </c:pt>
                <c:pt idx="774">
                  <c:v>0.21939294040203</c:v>
                </c:pt>
                <c:pt idx="775">
                  <c:v>0.21134753525257099</c:v>
                </c:pt>
                <c:pt idx="776">
                  <c:v>0.19884163141250599</c:v>
                </c:pt>
                <c:pt idx="777">
                  <c:v>0.19169731438159901</c:v>
                </c:pt>
                <c:pt idx="778">
                  <c:v>0.18424944579601199</c:v>
                </c:pt>
                <c:pt idx="779">
                  <c:v>0.18010278046131101</c:v>
                </c:pt>
                <c:pt idx="780">
                  <c:v>0.17950005829334201</c:v>
                </c:pt>
                <c:pt idx="781">
                  <c:v>0.16913770139217299</c:v>
                </c:pt>
                <c:pt idx="782">
                  <c:v>0.153669998049736</c:v>
                </c:pt>
                <c:pt idx="783">
                  <c:v>0.16110841929912501</c:v>
                </c:pt>
                <c:pt idx="784">
                  <c:v>0.17833054065704301</c:v>
                </c:pt>
                <c:pt idx="785">
                  <c:v>0.16790223121643</c:v>
                </c:pt>
                <c:pt idx="786">
                  <c:v>0.164615392684936</c:v>
                </c:pt>
                <c:pt idx="787">
                  <c:v>0.16243167221546101</c:v>
                </c:pt>
                <c:pt idx="788">
                  <c:v>0.17041063308715801</c:v>
                </c:pt>
                <c:pt idx="789">
                  <c:v>0.17039301991462699</c:v>
                </c:pt>
                <c:pt idx="790">
                  <c:v>0.18404909968376101</c:v>
                </c:pt>
                <c:pt idx="791">
                  <c:v>0.18762242794036799</c:v>
                </c:pt>
                <c:pt idx="792">
                  <c:v>0.184543907642364</c:v>
                </c:pt>
                <c:pt idx="793">
                  <c:v>0.181009411811828</c:v>
                </c:pt>
                <c:pt idx="794">
                  <c:v>0.202398866415023</c:v>
                </c:pt>
                <c:pt idx="795">
                  <c:v>0.19863730669021601</c:v>
                </c:pt>
                <c:pt idx="796">
                  <c:v>0.19533920288085899</c:v>
                </c:pt>
                <c:pt idx="797">
                  <c:v>0.18541219830513</c:v>
                </c:pt>
                <c:pt idx="798">
                  <c:v>0.19523805379867501</c:v>
                </c:pt>
                <c:pt idx="799">
                  <c:v>0.31229674816131497</c:v>
                </c:pt>
                <c:pt idx="800">
                  <c:v>0.28960689902305597</c:v>
                </c:pt>
                <c:pt idx="801">
                  <c:v>0.267994284629821</c:v>
                </c:pt>
                <c:pt idx="802">
                  <c:v>0.248483762145042</c:v>
                </c:pt>
                <c:pt idx="803">
                  <c:v>0.21921102702617601</c:v>
                </c:pt>
                <c:pt idx="804">
                  <c:v>0.213577345013618</c:v>
                </c:pt>
                <c:pt idx="805">
                  <c:v>0.191155150532722</c:v>
                </c:pt>
                <c:pt idx="806">
                  <c:v>0.18947504460811601</c:v>
                </c:pt>
                <c:pt idx="807">
                  <c:v>0.17188763618469199</c:v>
                </c:pt>
                <c:pt idx="808">
                  <c:v>0.17036542296409601</c:v>
                </c:pt>
                <c:pt idx="809">
                  <c:v>0.17231436073779999</c:v>
                </c:pt>
                <c:pt idx="810">
                  <c:v>0.16867642104625699</c:v>
                </c:pt>
                <c:pt idx="811">
                  <c:v>0.15859842300415</c:v>
                </c:pt>
                <c:pt idx="812">
                  <c:v>0.158145487308502</c:v>
                </c:pt>
                <c:pt idx="813">
                  <c:v>0.15394616127014099</c:v>
                </c:pt>
                <c:pt idx="814">
                  <c:v>0.15134486556053101</c:v>
                </c:pt>
                <c:pt idx="815">
                  <c:v>0.150245562195777</c:v>
                </c:pt>
                <c:pt idx="816">
                  <c:v>0.144126132130622</c:v>
                </c:pt>
                <c:pt idx="817">
                  <c:v>0.13807497918605799</c:v>
                </c:pt>
                <c:pt idx="818">
                  <c:v>0.134058073163032</c:v>
                </c:pt>
                <c:pt idx="819">
                  <c:v>0.133803635835647</c:v>
                </c:pt>
                <c:pt idx="820">
                  <c:v>0.13066193461418099</c:v>
                </c:pt>
                <c:pt idx="821">
                  <c:v>0.117614321410655</c:v>
                </c:pt>
                <c:pt idx="822">
                  <c:v>0.31848216056823703</c:v>
                </c:pt>
                <c:pt idx="823">
                  <c:v>0.288205236196517</c:v>
                </c:pt>
                <c:pt idx="824">
                  <c:v>0.27709376811981201</c:v>
                </c:pt>
                <c:pt idx="825">
                  <c:v>0.25233009457588101</c:v>
                </c:pt>
                <c:pt idx="826">
                  <c:v>0.23080621659755701</c:v>
                </c:pt>
                <c:pt idx="827">
                  <c:v>0.21327438950538599</c:v>
                </c:pt>
                <c:pt idx="828">
                  <c:v>0.18576057255268</c:v>
                </c:pt>
                <c:pt idx="829">
                  <c:v>0.17158880829810999</c:v>
                </c:pt>
                <c:pt idx="830">
                  <c:v>0.16521418094634999</c:v>
                </c:pt>
                <c:pt idx="831">
                  <c:v>0.16871833801269501</c:v>
                </c:pt>
                <c:pt idx="832">
                  <c:v>0.157323583960533</c:v>
                </c:pt>
                <c:pt idx="833">
                  <c:v>0.150602102279663</c:v>
                </c:pt>
                <c:pt idx="834">
                  <c:v>0.143628805875778</c:v>
                </c:pt>
                <c:pt idx="835">
                  <c:v>0.13371817767620001</c:v>
                </c:pt>
                <c:pt idx="836">
                  <c:v>0.12850281596183699</c:v>
                </c:pt>
                <c:pt idx="837">
                  <c:v>0.132933974266052</c:v>
                </c:pt>
                <c:pt idx="838">
                  <c:v>0.133679568767547</c:v>
                </c:pt>
                <c:pt idx="839">
                  <c:v>0.132430970668792</c:v>
                </c:pt>
                <c:pt idx="840">
                  <c:v>0.12222521752119</c:v>
                </c:pt>
                <c:pt idx="841">
                  <c:v>0.114481374621391</c:v>
                </c:pt>
                <c:pt idx="842">
                  <c:v>0.11579465121030801</c:v>
                </c:pt>
                <c:pt idx="843">
                  <c:v>0.14863876998424499</c:v>
                </c:pt>
                <c:pt idx="844">
                  <c:v>0.144717916846275</c:v>
                </c:pt>
                <c:pt idx="845">
                  <c:v>0.14525692164897899</c:v>
                </c:pt>
                <c:pt idx="846">
                  <c:v>0.14635294675826999</c:v>
                </c:pt>
                <c:pt idx="847">
                  <c:v>0.147663474082946</c:v>
                </c:pt>
                <c:pt idx="848">
                  <c:v>0.13224151730537401</c:v>
                </c:pt>
                <c:pt idx="849">
                  <c:v>0.119182519614696</c:v>
                </c:pt>
                <c:pt idx="850">
                  <c:v>0.119300954043865</c:v>
                </c:pt>
                <c:pt idx="851">
                  <c:v>0.116903491318225</c:v>
                </c:pt>
                <c:pt idx="852">
                  <c:v>0.136561274528503</c:v>
                </c:pt>
                <c:pt idx="853">
                  <c:v>0.11137475073337499</c:v>
                </c:pt>
                <c:pt idx="854">
                  <c:v>0.105829492211341</c:v>
                </c:pt>
                <c:pt idx="855">
                  <c:v>0.13050104677677099</c:v>
                </c:pt>
                <c:pt idx="856">
                  <c:v>0.13859437406062999</c:v>
                </c:pt>
                <c:pt idx="857">
                  <c:v>0.133747518062591</c:v>
                </c:pt>
                <c:pt idx="858">
                  <c:v>0.14570508897304499</c:v>
                </c:pt>
                <c:pt idx="859">
                  <c:v>0.13834281265735601</c:v>
                </c:pt>
                <c:pt idx="860">
                  <c:v>0.15404836833477001</c:v>
                </c:pt>
                <c:pt idx="861">
                  <c:v>0.14195135235786399</c:v>
                </c:pt>
                <c:pt idx="862">
                  <c:v>0.142754390835762</c:v>
                </c:pt>
                <c:pt idx="863">
                  <c:v>0.13692043721675801</c:v>
                </c:pt>
                <c:pt idx="864">
                  <c:v>0.12982350587844799</c:v>
                </c:pt>
                <c:pt idx="865">
                  <c:v>0.119608491659164</c:v>
                </c:pt>
                <c:pt idx="866">
                  <c:v>0.122932851314544</c:v>
                </c:pt>
                <c:pt idx="867">
                  <c:v>0.11660643666982599</c:v>
                </c:pt>
                <c:pt idx="868">
                  <c:v>0.108784481883049</c:v>
                </c:pt>
                <c:pt idx="869">
                  <c:v>0.111049562692642</c:v>
                </c:pt>
                <c:pt idx="870">
                  <c:v>0.11355123668908999</c:v>
                </c:pt>
                <c:pt idx="871">
                  <c:v>0.10639347881078701</c:v>
                </c:pt>
                <c:pt idx="872">
                  <c:v>0.101605184376239</c:v>
                </c:pt>
                <c:pt idx="873">
                  <c:v>0.11470430344343099</c:v>
                </c:pt>
                <c:pt idx="874">
                  <c:v>0.108676351606845</c:v>
                </c:pt>
                <c:pt idx="875">
                  <c:v>0.107954524457454</c:v>
                </c:pt>
                <c:pt idx="876">
                  <c:v>0.27104803919792098</c:v>
                </c:pt>
                <c:pt idx="877">
                  <c:v>0.231090262532234</c:v>
                </c:pt>
                <c:pt idx="878">
                  <c:v>0.195209920406341</c:v>
                </c:pt>
                <c:pt idx="879">
                  <c:v>0.18488970398902799</c:v>
                </c:pt>
                <c:pt idx="880">
                  <c:v>0.17377974092960299</c:v>
                </c:pt>
                <c:pt idx="881">
                  <c:v>0.179934412240982</c:v>
                </c:pt>
                <c:pt idx="882">
                  <c:v>0.16825895011424999</c:v>
                </c:pt>
                <c:pt idx="883">
                  <c:v>0.14337472617626101</c:v>
                </c:pt>
                <c:pt idx="884">
                  <c:v>0.12921044230461101</c:v>
                </c:pt>
                <c:pt idx="885">
                  <c:v>0.119265437126159</c:v>
                </c:pt>
                <c:pt idx="886">
                  <c:v>0.113680720329284</c:v>
                </c:pt>
                <c:pt idx="887">
                  <c:v>0.10696152597665699</c:v>
                </c:pt>
                <c:pt idx="888">
                  <c:v>0.118787214159965</c:v>
                </c:pt>
                <c:pt idx="889">
                  <c:v>0.13275663554668399</c:v>
                </c:pt>
                <c:pt idx="890">
                  <c:v>0.131051585078239</c:v>
                </c:pt>
                <c:pt idx="891">
                  <c:v>0.151993423700332</c:v>
                </c:pt>
                <c:pt idx="892">
                  <c:v>0.14811745285987801</c:v>
                </c:pt>
                <c:pt idx="893">
                  <c:v>0.125797033309936</c:v>
                </c:pt>
                <c:pt idx="894">
                  <c:v>0.120149090886116</c:v>
                </c:pt>
                <c:pt idx="895">
                  <c:v>0.114203073084354</c:v>
                </c:pt>
                <c:pt idx="896">
                  <c:v>0.111183531582355</c:v>
                </c:pt>
                <c:pt idx="897">
                  <c:v>0.119389697909355</c:v>
                </c:pt>
                <c:pt idx="898">
                  <c:v>0.78110522031784002</c:v>
                </c:pt>
                <c:pt idx="899">
                  <c:v>0.72291356325149503</c:v>
                </c:pt>
                <c:pt idx="900">
                  <c:v>0.60674327611923196</c:v>
                </c:pt>
                <c:pt idx="901">
                  <c:v>0.55836659669876099</c:v>
                </c:pt>
                <c:pt idx="902">
                  <c:v>0.51524853706359797</c:v>
                </c:pt>
                <c:pt idx="903">
                  <c:v>0.49796691536903298</c:v>
                </c:pt>
                <c:pt idx="904">
                  <c:v>0.46698752045631398</c:v>
                </c:pt>
                <c:pt idx="905">
                  <c:v>0.42532137036323497</c:v>
                </c:pt>
                <c:pt idx="906">
                  <c:v>0.38957262039184498</c:v>
                </c:pt>
                <c:pt idx="907">
                  <c:v>0.36633375287055903</c:v>
                </c:pt>
                <c:pt idx="908">
                  <c:v>0.35037678480148299</c:v>
                </c:pt>
                <c:pt idx="909">
                  <c:v>0.32971641421317999</c:v>
                </c:pt>
                <c:pt idx="910">
                  <c:v>0.27252146601676902</c:v>
                </c:pt>
                <c:pt idx="911">
                  <c:v>0.260319054126739</c:v>
                </c:pt>
                <c:pt idx="912">
                  <c:v>0.246478602290153</c:v>
                </c:pt>
                <c:pt idx="913">
                  <c:v>0.22346343100070901</c:v>
                </c:pt>
                <c:pt idx="914">
                  <c:v>0.204110547900199</c:v>
                </c:pt>
                <c:pt idx="915">
                  <c:v>0.19228334724903101</c:v>
                </c:pt>
                <c:pt idx="916">
                  <c:v>0.18101793527603099</c:v>
                </c:pt>
                <c:pt idx="917">
                  <c:v>0.17322935163974701</c:v>
                </c:pt>
                <c:pt idx="918">
                  <c:v>0.16329276561736999</c:v>
                </c:pt>
                <c:pt idx="919">
                  <c:v>0.166130155324935</c:v>
                </c:pt>
                <c:pt idx="920">
                  <c:v>0.17138773202896099</c:v>
                </c:pt>
                <c:pt idx="921">
                  <c:v>0.15762503445148399</c:v>
                </c:pt>
                <c:pt idx="922">
                  <c:v>0.14714926481246901</c:v>
                </c:pt>
                <c:pt idx="923">
                  <c:v>0.143585205078125</c:v>
                </c:pt>
                <c:pt idx="924">
                  <c:v>0.13993874192237801</c:v>
                </c:pt>
                <c:pt idx="925">
                  <c:v>0.327324569225311</c:v>
                </c:pt>
                <c:pt idx="926">
                  <c:v>0.29604017734527499</c:v>
                </c:pt>
                <c:pt idx="927">
                  <c:v>0.27596744894981301</c:v>
                </c:pt>
                <c:pt idx="928">
                  <c:v>0.25738501548767001</c:v>
                </c:pt>
                <c:pt idx="929">
                  <c:v>0.23676773905754001</c:v>
                </c:pt>
                <c:pt idx="930">
                  <c:v>0.23269833624362901</c:v>
                </c:pt>
                <c:pt idx="931">
                  <c:v>0.22358822822570801</c:v>
                </c:pt>
                <c:pt idx="932">
                  <c:v>0.213532954454422</c:v>
                </c:pt>
                <c:pt idx="933">
                  <c:v>0.206244781613349</c:v>
                </c:pt>
                <c:pt idx="934">
                  <c:v>0.19096802175045</c:v>
                </c:pt>
                <c:pt idx="935">
                  <c:v>0.19505953788757299</c:v>
                </c:pt>
                <c:pt idx="936">
                  <c:v>0.18522901833057401</c:v>
                </c:pt>
                <c:pt idx="937">
                  <c:v>0.17995856702327701</c:v>
                </c:pt>
                <c:pt idx="938">
                  <c:v>0.16828835010528501</c:v>
                </c:pt>
                <c:pt idx="939">
                  <c:v>0.16548058390617301</c:v>
                </c:pt>
                <c:pt idx="940">
                  <c:v>0.15683788061141901</c:v>
                </c:pt>
                <c:pt idx="941">
                  <c:v>0.153137251734733</c:v>
                </c:pt>
                <c:pt idx="942">
                  <c:v>0.15217496454715701</c:v>
                </c:pt>
                <c:pt idx="943">
                  <c:v>0.16689759492874101</c:v>
                </c:pt>
                <c:pt idx="944">
                  <c:v>0.166761994361877</c:v>
                </c:pt>
                <c:pt idx="945">
                  <c:v>0.124976009130477</c:v>
                </c:pt>
                <c:pt idx="946">
                  <c:v>0.13767147064208901</c:v>
                </c:pt>
                <c:pt idx="947">
                  <c:v>0.14164777100086201</c:v>
                </c:pt>
                <c:pt idx="948">
                  <c:v>0.12401445955038</c:v>
                </c:pt>
                <c:pt idx="949">
                  <c:v>0.132573351263999</c:v>
                </c:pt>
                <c:pt idx="950">
                  <c:v>0.12564599514007499</c:v>
                </c:pt>
                <c:pt idx="951">
                  <c:v>0.15124690532684301</c:v>
                </c:pt>
                <c:pt idx="952">
                  <c:v>0.13768385350704099</c:v>
                </c:pt>
                <c:pt idx="953">
                  <c:v>0.13588748872280099</c:v>
                </c:pt>
                <c:pt idx="954">
                  <c:v>0.128465786576271</c:v>
                </c:pt>
                <c:pt idx="955">
                  <c:v>0.129943206906318</c:v>
                </c:pt>
                <c:pt idx="956">
                  <c:v>0.121611230075359</c:v>
                </c:pt>
                <c:pt idx="957">
                  <c:v>0.113109894096851</c:v>
                </c:pt>
                <c:pt idx="958">
                  <c:v>0.112532258033752</c:v>
                </c:pt>
                <c:pt idx="959">
                  <c:v>0.109015002846717</c:v>
                </c:pt>
                <c:pt idx="960">
                  <c:v>0.112589783966541</c:v>
                </c:pt>
                <c:pt idx="961">
                  <c:v>0.131891503930091</c:v>
                </c:pt>
                <c:pt idx="962">
                  <c:v>0.154651343822479</c:v>
                </c:pt>
                <c:pt idx="963">
                  <c:v>0.150831699371337</c:v>
                </c:pt>
                <c:pt idx="964">
                  <c:v>0.14681084454059601</c:v>
                </c:pt>
                <c:pt idx="965">
                  <c:v>0.13686965405941001</c:v>
                </c:pt>
                <c:pt idx="966">
                  <c:v>0.156694486737251</c:v>
                </c:pt>
                <c:pt idx="967">
                  <c:v>0.150631994009017</c:v>
                </c:pt>
                <c:pt idx="968">
                  <c:v>0.14110541343688901</c:v>
                </c:pt>
                <c:pt idx="969">
                  <c:v>0.13191969692707001</c:v>
                </c:pt>
                <c:pt idx="970">
                  <c:v>0.130272552371025</c:v>
                </c:pt>
                <c:pt idx="971">
                  <c:v>0.14159998297691301</c:v>
                </c:pt>
                <c:pt idx="972">
                  <c:v>0.13660795986652299</c:v>
                </c:pt>
                <c:pt idx="973">
                  <c:v>0.13154904544353399</c:v>
                </c:pt>
                <c:pt idx="974">
                  <c:v>0.17194214463233901</c:v>
                </c:pt>
                <c:pt idx="975">
                  <c:v>0.16449281573295499</c:v>
                </c:pt>
                <c:pt idx="976">
                  <c:v>0.14754578471183699</c:v>
                </c:pt>
                <c:pt idx="977">
                  <c:v>0.13586525619029999</c:v>
                </c:pt>
                <c:pt idx="978">
                  <c:v>0.13170237839221899</c:v>
                </c:pt>
                <c:pt idx="979">
                  <c:v>0.13836413621902399</c:v>
                </c:pt>
                <c:pt idx="980">
                  <c:v>0.31770765781402499</c:v>
                </c:pt>
                <c:pt idx="981">
                  <c:v>0.28687593340873702</c:v>
                </c:pt>
                <c:pt idx="982">
                  <c:v>0.24856969714164701</c:v>
                </c:pt>
                <c:pt idx="983">
                  <c:v>0.21865031123161299</c:v>
                </c:pt>
                <c:pt idx="984">
                  <c:v>0.19790765643119801</c:v>
                </c:pt>
                <c:pt idx="985">
                  <c:v>0.18737749755382499</c:v>
                </c:pt>
                <c:pt idx="986">
                  <c:v>0.17671456933021501</c:v>
                </c:pt>
                <c:pt idx="987">
                  <c:v>0.16710683703422499</c:v>
                </c:pt>
                <c:pt idx="988">
                  <c:v>0.15977248549461301</c:v>
                </c:pt>
                <c:pt idx="989">
                  <c:v>0.14829282462596799</c:v>
                </c:pt>
                <c:pt idx="990">
                  <c:v>0.14796420931816101</c:v>
                </c:pt>
                <c:pt idx="991">
                  <c:v>0.136664047837257</c:v>
                </c:pt>
                <c:pt idx="992">
                  <c:v>0.120532989501953</c:v>
                </c:pt>
                <c:pt idx="993">
                  <c:v>0.11720122396945901</c:v>
                </c:pt>
                <c:pt idx="994">
                  <c:v>0.108260735869407</c:v>
                </c:pt>
                <c:pt idx="995">
                  <c:v>0.101450428366661</c:v>
                </c:pt>
                <c:pt idx="996">
                  <c:v>9.6686244010925196E-2</c:v>
                </c:pt>
                <c:pt idx="997">
                  <c:v>9.2237569391727406E-2</c:v>
                </c:pt>
                <c:pt idx="998">
                  <c:v>9.2912532389163902E-2</c:v>
                </c:pt>
                <c:pt idx="999">
                  <c:v>0.11293220520019499</c:v>
                </c:pt>
              </c:numCache>
            </c:numRef>
          </c:yVal>
          <c:smooth val="1"/>
          <c:extLst>
            <c:ext xmlns:c16="http://schemas.microsoft.com/office/drawing/2014/chart" uri="{C3380CC4-5D6E-409C-BE32-E72D297353CC}">
              <c16:uniqueId val="{00000000-D7A6-4C48-873A-729B885FDD84}"/>
            </c:ext>
          </c:extLst>
        </c:ser>
        <c:ser>
          <c:idx val="1"/>
          <c:order val="1"/>
          <c:tx>
            <c:strRef>
              <c:f>Loss!$D$1</c:f>
              <c:strCache>
                <c:ptCount val="1"/>
                <c:pt idx="0">
                  <c:v>32</c:v>
                </c:pt>
              </c:strCache>
            </c:strRef>
          </c:tx>
          <c:spPr>
            <a:ln w="19050" cap="rnd">
              <a:solidFill>
                <a:schemeClr val="accent2"/>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D$2:$D$1001</c:f>
              <c:numCache>
                <c:formatCode>General</c:formatCode>
                <c:ptCount val="1000"/>
                <c:pt idx="0">
                  <c:v>0.68058311939239502</c:v>
                </c:pt>
                <c:pt idx="1">
                  <c:v>0.69205510616302401</c:v>
                </c:pt>
                <c:pt idx="2">
                  <c:v>0.69282162189483598</c:v>
                </c:pt>
                <c:pt idx="3">
                  <c:v>0.69264394044876099</c:v>
                </c:pt>
                <c:pt idx="4">
                  <c:v>0.69272458553314198</c:v>
                </c:pt>
                <c:pt idx="5">
                  <c:v>0.69269049167633001</c:v>
                </c:pt>
                <c:pt idx="6">
                  <c:v>0.692660331726074</c:v>
                </c:pt>
                <c:pt idx="7">
                  <c:v>0.69202554225921598</c:v>
                </c:pt>
                <c:pt idx="8">
                  <c:v>0.69208121299743597</c:v>
                </c:pt>
                <c:pt idx="9">
                  <c:v>0.69272589683532704</c:v>
                </c:pt>
                <c:pt idx="10">
                  <c:v>0.69216609001159601</c:v>
                </c:pt>
                <c:pt idx="11">
                  <c:v>0.69262748956680298</c:v>
                </c:pt>
                <c:pt idx="12">
                  <c:v>0.691700458526611</c:v>
                </c:pt>
                <c:pt idx="13">
                  <c:v>0.690862536430358</c:v>
                </c:pt>
                <c:pt idx="14">
                  <c:v>0.68901377916336004</c:v>
                </c:pt>
                <c:pt idx="15">
                  <c:v>0.69044709205627397</c:v>
                </c:pt>
                <c:pt idx="16">
                  <c:v>0.69013231992721502</c:v>
                </c:pt>
                <c:pt idx="17">
                  <c:v>0.69093030691146795</c:v>
                </c:pt>
                <c:pt idx="18">
                  <c:v>0.69234043359756403</c:v>
                </c:pt>
                <c:pt idx="19">
                  <c:v>0.69160652160644498</c:v>
                </c:pt>
                <c:pt idx="20">
                  <c:v>0.68921273946761996</c:v>
                </c:pt>
                <c:pt idx="21">
                  <c:v>0.69337004423141402</c:v>
                </c:pt>
                <c:pt idx="22">
                  <c:v>0.68714529275894098</c:v>
                </c:pt>
                <c:pt idx="23">
                  <c:v>0.67568349838256803</c:v>
                </c:pt>
                <c:pt idx="24">
                  <c:v>0.65932637453079201</c:v>
                </c:pt>
                <c:pt idx="25">
                  <c:v>0.66508829593658403</c:v>
                </c:pt>
                <c:pt idx="26">
                  <c:v>0.66402721405029297</c:v>
                </c:pt>
                <c:pt idx="27">
                  <c:v>0.67139601707458496</c:v>
                </c:pt>
                <c:pt idx="28">
                  <c:v>0.68662965297698897</c:v>
                </c:pt>
                <c:pt idx="29">
                  <c:v>0.67539352178573597</c:v>
                </c:pt>
                <c:pt idx="30">
                  <c:v>0.68739128112792902</c:v>
                </c:pt>
                <c:pt idx="31">
                  <c:v>0.69857817888259799</c:v>
                </c:pt>
                <c:pt idx="32">
                  <c:v>0.69951879978179898</c:v>
                </c:pt>
                <c:pt idx="33">
                  <c:v>0.70450294017791704</c:v>
                </c:pt>
                <c:pt idx="34">
                  <c:v>0.70147222280502297</c:v>
                </c:pt>
                <c:pt idx="35">
                  <c:v>0.69754362106323198</c:v>
                </c:pt>
                <c:pt idx="36">
                  <c:v>0.69972383975982599</c:v>
                </c:pt>
                <c:pt idx="37">
                  <c:v>0.69673371315002397</c:v>
                </c:pt>
                <c:pt idx="38">
                  <c:v>0.69336843490600497</c:v>
                </c:pt>
                <c:pt idx="39">
                  <c:v>0.69292020797729403</c:v>
                </c:pt>
                <c:pt idx="40">
                  <c:v>0.69374150037765503</c:v>
                </c:pt>
                <c:pt idx="41">
                  <c:v>0.69370281696319502</c:v>
                </c:pt>
                <c:pt idx="42">
                  <c:v>0.69304156303405695</c:v>
                </c:pt>
                <c:pt idx="43">
                  <c:v>0.69157648086547796</c:v>
                </c:pt>
                <c:pt idx="44">
                  <c:v>0.69214236736297596</c:v>
                </c:pt>
                <c:pt idx="45">
                  <c:v>0.68990826606750399</c:v>
                </c:pt>
                <c:pt idx="46">
                  <c:v>0.69032281637191695</c:v>
                </c:pt>
                <c:pt idx="47">
                  <c:v>0.689769387245178</c:v>
                </c:pt>
                <c:pt idx="48">
                  <c:v>0.69009149074554399</c:v>
                </c:pt>
                <c:pt idx="49">
                  <c:v>0.68834310770034701</c:v>
                </c:pt>
                <c:pt idx="50">
                  <c:v>0.68636596202850297</c:v>
                </c:pt>
                <c:pt idx="51">
                  <c:v>0.68663972616195601</c:v>
                </c:pt>
                <c:pt idx="52">
                  <c:v>0.68641555309295599</c:v>
                </c:pt>
                <c:pt idx="53">
                  <c:v>0.68796855211257901</c:v>
                </c:pt>
                <c:pt idx="54">
                  <c:v>0.68754017353057795</c:v>
                </c:pt>
                <c:pt idx="55">
                  <c:v>0.68831652402877797</c:v>
                </c:pt>
                <c:pt idx="56">
                  <c:v>0.68784314393997104</c:v>
                </c:pt>
                <c:pt idx="57">
                  <c:v>0.68788719177246005</c:v>
                </c:pt>
                <c:pt idx="58">
                  <c:v>0.68846684694290095</c:v>
                </c:pt>
                <c:pt idx="59">
                  <c:v>0.68703228235244695</c:v>
                </c:pt>
                <c:pt idx="60">
                  <c:v>0.68794095516204801</c:v>
                </c:pt>
                <c:pt idx="61">
                  <c:v>0.68717432022094704</c:v>
                </c:pt>
                <c:pt idx="62">
                  <c:v>0.68997341394424405</c:v>
                </c:pt>
                <c:pt idx="63">
                  <c:v>0.69017338752746504</c:v>
                </c:pt>
                <c:pt idx="64">
                  <c:v>0.69106137752532903</c:v>
                </c:pt>
                <c:pt idx="65">
                  <c:v>0.68670141696929898</c:v>
                </c:pt>
                <c:pt idx="66">
                  <c:v>0.68712633848190297</c:v>
                </c:pt>
                <c:pt idx="67">
                  <c:v>0.68850630521774203</c:v>
                </c:pt>
                <c:pt idx="68">
                  <c:v>0.68666058778762795</c:v>
                </c:pt>
                <c:pt idx="69">
                  <c:v>0.68782156705856301</c:v>
                </c:pt>
                <c:pt idx="70">
                  <c:v>0.69022077322006203</c:v>
                </c:pt>
                <c:pt idx="71">
                  <c:v>0.68825066089630105</c:v>
                </c:pt>
                <c:pt idx="72">
                  <c:v>0.688340544700622</c:v>
                </c:pt>
                <c:pt idx="73">
                  <c:v>0.691181540489196</c:v>
                </c:pt>
                <c:pt idx="74">
                  <c:v>0.68860214948654097</c:v>
                </c:pt>
                <c:pt idx="75">
                  <c:v>0.68518745899200395</c:v>
                </c:pt>
                <c:pt idx="76">
                  <c:v>0.683796226978302</c:v>
                </c:pt>
                <c:pt idx="77">
                  <c:v>0.67934244871139504</c:v>
                </c:pt>
                <c:pt idx="78">
                  <c:v>0.67709940671920699</c:v>
                </c:pt>
                <c:pt idx="79">
                  <c:v>0.68657171726226796</c:v>
                </c:pt>
                <c:pt idx="80">
                  <c:v>0.69113862514495805</c:v>
                </c:pt>
                <c:pt idx="81">
                  <c:v>0.68892747163772505</c:v>
                </c:pt>
                <c:pt idx="82">
                  <c:v>0.68845200538635198</c:v>
                </c:pt>
                <c:pt idx="83">
                  <c:v>0.684947550296783</c:v>
                </c:pt>
                <c:pt idx="84">
                  <c:v>0.68598407506942705</c:v>
                </c:pt>
                <c:pt idx="85">
                  <c:v>0.68107622861862105</c:v>
                </c:pt>
                <c:pt idx="86">
                  <c:v>0.68285638093948298</c:v>
                </c:pt>
                <c:pt idx="87">
                  <c:v>0.68011903762817305</c:v>
                </c:pt>
                <c:pt idx="88">
                  <c:v>0.68660587072372403</c:v>
                </c:pt>
                <c:pt idx="89">
                  <c:v>0.68864274024963301</c:v>
                </c:pt>
                <c:pt idx="90">
                  <c:v>0.685399770736694</c:v>
                </c:pt>
                <c:pt idx="91">
                  <c:v>0.69227254390716497</c:v>
                </c:pt>
                <c:pt idx="92">
                  <c:v>0.69280391931533802</c:v>
                </c:pt>
                <c:pt idx="93">
                  <c:v>0.690870821475982</c:v>
                </c:pt>
                <c:pt idx="94">
                  <c:v>0.69269877672195401</c:v>
                </c:pt>
                <c:pt idx="95">
                  <c:v>0.69095796346664395</c:v>
                </c:pt>
                <c:pt idx="96">
                  <c:v>0.69116282463073697</c:v>
                </c:pt>
                <c:pt idx="97">
                  <c:v>0.69330978393554599</c:v>
                </c:pt>
                <c:pt idx="98">
                  <c:v>0.69247335195541304</c:v>
                </c:pt>
                <c:pt idx="99">
                  <c:v>0.69256359338760298</c:v>
                </c:pt>
                <c:pt idx="100">
                  <c:v>0.68975418806076005</c:v>
                </c:pt>
                <c:pt idx="101">
                  <c:v>0.68924909830093295</c:v>
                </c:pt>
                <c:pt idx="102">
                  <c:v>0.68667185306548995</c:v>
                </c:pt>
                <c:pt idx="103">
                  <c:v>0.69113492965698198</c:v>
                </c:pt>
                <c:pt idx="104">
                  <c:v>0.69367629289626997</c:v>
                </c:pt>
                <c:pt idx="105">
                  <c:v>0.69353842735290505</c:v>
                </c:pt>
                <c:pt idx="106">
                  <c:v>0.69274234771728505</c:v>
                </c:pt>
                <c:pt idx="107">
                  <c:v>0.68922656774520796</c:v>
                </c:pt>
                <c:pt idx="108">
                  <c:v>0.69014370441436701</c:v>
                </c:pt>
                <c:pt idx="109">
                  <c:v>0.68814581632614102</c:v>
                </c:pt>
                <c:pt idx="110">
                  <c:v>0.68756586313247603</c:v>
                </c:pt>
                <c:pt idx="111">
                  <c:v>0.68808108568191495</c:v>
                </c:pt>
                <c:pt idx="112">
                  <c:v>0.69060558080673196</c:v>
                </c:pt>
                <c:pt idx="113">
                  <c:v>0.69047576189041104</c:v>
                </c:pt>
                <c:pt idx="114">
                  <c:v>0.69062906503677302</c:v>
                </c:pt>
                <c:pt idx="115">
                  <c:v>0.69091850519180298</c:v>
                </c:pt>
                <c:pt idx="116">
                  <c:v>0.69102811813354403</c:v>
                </c:pt>
                <c:pt idx="117">
                  <c:v>0.69082981348037698</c:v>
                </c:pt>
                <c:pt idx="118">
                  <c:v>0.69109189510345403</c:v>
                </c:pt>
                <c:pt idx="119">
                  <c:v>0.68886834383010798</c:v>
                </c:pt>
                <c:pt idx="120">
                  <c:v>0.69019991159438998</c:v>
                </c:pt>
                <c:pt idx="121">
                  <c:v>0.68994772434234597</c:v>
                </c:pt>
                <c:pt idx="122">
                  <c:v>0.68917596340179399</c:v>
                </c:pt>
                <c:pt idx="123">
                  <c:v>0.68871766328811601</c:v>
                </c:pt>
                <c:pt idx="124">
                  <c:v>0.687838435173034</c:v>
                </c:pt>
                <c:pt idx="125">
                  <c:v>0.68619126081466597</c:v>
                </c:pt>
                <c:pt idx="126">
                  <c:v>0.68818491697311401</c:v>
                </c:pt>
                <c:pt idx="127">
                  <c:v>0.68814283609390203</c:v>
                </c:pt>
                <c:pt idx="128">
                  <c:v>0.68946653604507402</c:v>
                </c:pt>
                <c:pt idx="129">
                  <c:v>0.68983650207519498</c:v>
                </c:pt>
                <c:pt idx="130">
                  <c:v>0.68942666053771895</c:v>
                </c:pt>
                <c:pt idx="131">
                  <c:v>0.68717437982559204</c:v>
                </c:pt>
                <c:pt idx="132">
                  <c:v>0.68994182348251298</c:v>
                </c:pt>
                <c:pt idx="133">
                  <c:v>0.68987154960632302</c:v>
                </c:pt>
                <c:pt idx="134">
                  <c:v>0.69104808568954401</c:v>
                </c:pt>
                <c:pt idx="135">
                  <c:v>0.69200205802917403</c:v>
                </c:pt>
                <c:pt idx="136">
                  <c:v>0.69063347578048695</c:v>
                </c:pt>
                <c:pt idx="137">
                  <c:v>0.689983129501342</c:v>
                </c:pt>
                <c:pt idx="138">
                  <c:v>0.68844825029373102</c:v>
                </c:pt>
                <c:pt idx="139">
                  <c:v>0.68646472692489602</c:v>
                </c:pt>
                <c:pt idx="140">
                  <c:v>0.68747407197952204</c:v>
                </c:pt>
                <c:pt idx="141">
                  <c:v>0.69067323207855202</c:v>
                </c:pt>
                <c:pt idx="142">
                  <c:v>0.68870282173156705</c:v>
                </c:pt>
                <c:pt idx="143">
                  <c:v>0.68991219997405995</c:v>
                </c:pt>
                <c:pt idx="144">
                  <c:v>0.68993902206420898</c:v>
                </c:pt>
                <c:pt idx="145">
                  <c:v>0.68698221445083596</c:v>
                </c:pt>
                <c:pt idx="146">
                  <c:v>0.68754255771636896</c:v>
                </c:pt>
                <c:pt idx="147">
                  <c:v>0.68518048524856501</c:v>
                </c:pt>
                <c:pt idx="148">
                  <c:v>0.68198841810226396</c:v>
                </c:pt>
                <c:pt idx="149">
                  <c:v>0.68067455291748002</c:v>
                </c:pt>
                <c:pt idx="150">
                  <c:v>0.67695873975753695</c:v>
                </c:pt>
                <c:pt idx="151">
                  <c:v>0.68839144706725997</c:v>
                </c:pt>
                <c:pt idx="152">
                  <c:v>0.69699990749359098</c:v>
                </c:pt>
                <c:pt idx="153">
                  <c:v>0.69251710176467896</c:v>
                </c:pt>
                <c:pt idx="154">
                  <c:v>0.69452852010726895</c:v>
                </c:pt>
                <c:pt idx="155">
                  <c:v>0.69462126493453902</c:v>
                </c:pt>
                <c:pt idx="156">
                  <c:v>0.69010442495346003</c:v>
                </c:pt>
                <c:pt idx="157">
                  <c:v>0.68932533264160101</c:v>
                </c:pt>
                <c:pt idx="158">
                  <c:v>0.68871420621871904</c:v>
                </c:pt>
                <c:pt idx="159">
                  <c:v>0.68980336189269997</c:v>
                </c:pt>
                <c:pt idx="160">
                  <c:v>0.68980407714843694</c:v>
                </c:pt>
                <c:pt idx="161">
                  <c:v>0.68930470943450906</c:v>
                </c:pt>
                <c:pt idx="162">
                  <c:v>0.68968224525451605</c:v>
                </c:pt>
                <c:pt idx="163">
                  <c:v>0.68824297189712502</c:v>
                </c:pt>
                <c:pt idx="164">
                  <c:v>0.68877834081649703</c:v>
                </c:pt>
                <c:pt idx="165">
                  <c:v>0.68747991323471003</c:v>
                </c:pt>
                <c:pt idx="166">
                  <c:v>0.68626576662063599</c:v>
                </c:pt>
                <c:pt idx="167">
                  <c:v>0.686490178108215</c:v>
                </c:pt>
                <c:pt idx="168">
                  <c:v>0.68525880575179998</c:v>
                </c:pt>
                <c:pt idx="169">
                  <c:v>0.68277043104171697</c:v>
                </c:pt>
                <c:pt idx="170">
                  <c:v>0.68356484174728305</c:v>
                </c:pt>
                <c:pt idx="171">
                  <c:v>0.684298396110534</c:v>
                </c:pt>
                <c:pt idx="172">
                  <c:v>0.68704205751419001</c:v>
                </c:pt>
                <c:pt idx="173">
                  <c:v>0.67467689514160101</c:v>
                </c:pt>
                <c:pt idx="174">
                  <c:v>0.66231375932693404</c:v>
                </c:pt>
                <c:pt idx="175">
                  <c:v>0.66703975200652998</c:v>
                </c:pt>
                <c:pt idx="176">
                  <c:v>0.66891080141067505</c:v>
                </c:pt>
                <c:pt idx="177">
                  <c:v>0.67772239446640004</c:v>
                </c:pt>
                <c:pt idx="178">
                  <c:v>0.67736756801605202</c:v>
                </c:pt>
                <c:pt idx="179">
                  <c:v>0.684725582599639</c:v>
                </c:pt>
                <c:pt idx="180">
                  <c:v>0.68204498291015603</c:v>
                </c:pt>
                <c:pt idx="181">
                  <c:v>0.68096131086349398</c:v>
                </c:pt>
                <c:pt idx="182">
                  <c:v>0.68493473529815596</c:v>
                </c:pt>
                <c:pt idx="183">
                  <c:v>0.69047033786773604</c:v>
                </c:pt>
                <c:pt idx="184">
                  <c:v>0.68804717063903797</c:v>
                </c:pt>
                <c:pt idx="185">
                  <c:v>0.68642055988311701</c:v>
                </c:pt>
                <c:pt idx="186">
                  <c:v>0.68485355377197199</c:v>
                </c:pt>
                <c:pt idx="187">
                  <c:v>0.68447566032409601</c:v>
                </c:pt>
                <c:pt idx="188">
                  <c:v>0.68426686525344804</c:v>
                </c:pt>
                <c:pt idx="189">
                  <c:v>0.68281233310699396</c:v>
                </c:pt>
                <c:pt idx="190">
                  <c:v>0.683815658092498</c:v>
                </c:pt>
                <c:pt idx="191">
                  <c:v>0.68223118782043402</c:v>
                </c:pt>
                <c:pt idx="192">
                  <c:v>0.68038046360015803</c:v>
                </c:pt>
                <c:pt idx="193">
                  <c:v>0.68409228324890103</c:v>
                </c:pt>
                <c:pt idx="194">
                  <c:v>0.68499982357025102</c:v>
                </c:pt>
                <c:pt idx="195">
                  <c:v>0.68499016761779696</c:v>
                </c:pt>
                <c:pt idx="196">
                  <c:v>0.68716174364089899</c:v>
                </c:pt>
                <c:pt idx="197">
                  <c:v>0.68656462430953902</c:v>
                </c:pt>
                <c:pt idx="198">
                  <c:v>0.68528372049331598</c:v>
                </c:pt>
                <c:pt idx="199">
                  <c:v>0.68663388490676802</c:v>
                </c:pt>
                <c:pt idx="200">
                  <c:v>0.68802487850189198</c:v>
                </c:pt>
                <c:pt idx="201">
                  <c:v>0.68841212987899703</c:v>
                </c:pt>
                <c:pt idx="202">
                  <c:v>0.68756699562072698</c:v>
                </c:pt>
                <c:pt idx="203">
                  <c:v>0.68678331375122004</c:v>
                </c:pt>
                <c:pt idx="204">
                  <c:v>0.68693643808364802</c:v>
                </c:pt>
                <c:pt idx="205">
                  <c:v>0.68915730714797896</c:v>
                </c:pt>
                <c:pt idx="206">
                  <c:v>0.68875217437744096</c:v>
                </c:pt>
                <c:pt idx="207">
                  <c:v>0.68673062324523904</c:v>
                </c:pt>
                <c:pt idx="208">
                  <c:v>0.68525725603103604</c:v>
                </c:pt>
                <c:pt idx="209">
                  <c:v>0.685078144073486</c:v>
                </c:pt>
                <c:pt idx="210">
                  <c:v>0.68883049488067605</c:v>
                </c:pt>
                <c:pt idx="211">
                  <c:v>0.68693655729293801</c:v>
                </c:pt>
                <c:pt idx="212">
                  <c:v>0.68450433015823298</c:v>
                </c:pt>
                <c:pt idx="213">
                  <c:v>0.68324869871139504</c:v>
                </c:pt>
                <c:pt idx="214">
                  <c:v>0.68246525526046697</c:v>
                </c:pt>
                <c:pt idx="215">
                  <c:v>0.68107777833938599</c:v>
                </c:pt>
                <c:pt idx="216">
                  <c:v>0.67837458848953203</c:v>
                </c:pt>
                <c:pt idx="217">
                  <c:v>0.67321288585662797</c:v>
                </c:pt>
                <c:pt idx="218">
                  <c:v>0.67774361371993996</c:v>
                </c:pt>
                <c:pt idx="219">
                  <c:v>0.67803311347961404</c:v>
                </c:pt>
                <c:pt idx="220">
                  <c:v>0.67861789464950495</c:v>
                </c:pt>
                <c:pt idx="221">
                  <c:v>0.67730480432510298</c:v>
                </c:pt>
                <c:pt idx="222">
                  <c:v>0.67419594526290805</c:v>
                </c:pt>
                <c:pt idx="223">
                  <c:v>0.68047785758972101</c:v>
                </c:pt>
                <c:pt idx="224">
                  <c:v>0.67524039745330799</c:v>
                </c:pt>
                <c:pt idx="225">
                  <c:v>0.64993768930435103</c:v>
                </c:pt>
                <c:pt idx="226">
                  <c:v>0.66755086183547896</c:v>
                </c:pt>
                <c:pt idx="227">
                  <c:v>0.66696661710739102</c:v>
                </c:pt>
                <c:pt idx="228">
                  <c:v>0.68314903974533003</c:v>
                </c:pt>
                <c:pt idx="229">
                  <c:v>0.67796593904495195</c:v>
                </c:pt>
                <c:pt idx="230">
                  <c:v>0.67512589693069402</c:v>
                </c:pt>
                <c:pt idx="231">
                  <c:v>0.67617863416671697</c:v>
                </c:pt>
                <c:pt idx="232">
                  <c:v>0.67621779441833496</c:v>
                </c:pt>
                <c:pt idx="233">
                  <c:v>0.67652058601379395</c:v>
                </c:pt>
                <c:pt idx="234">
                  <c:v>0.67714178562164296</c:v>
                </c:pt>
                <c:pt idx="235">
                  <c:v>0.67628520727157504</c:v>
                </c:pt>
                <c:pt idx="236">
                  <c:v>0.67658078670501698</c:v>
                </c:pt>
                <c:pt idx="237">
                  <c:v>0.67630034685134799</c:v>
                </c:pt>
                <c:pt idx="238">
                  <c:v>0.67718607187271096</c:v>
                </c:pt>
                <c:pt idx="239">
                  <c:v>0.67904233932495095</c:v>
                </c:pt>
                <c:pt idx="240">
                  <c:v>0.67921882867813099</c:v>
                </c:pt>
                <c:pt idx="241">
                  <c:v>0.67877316474914495</c:v>
                </c:pt>
                <c:pt idx="242">
                  <c:v>0.67878222465515103</c:v>
                </c:pt>
                <c:pt idx="243">
                  <c:v>0.67723029851913397</c:v>
                </c:pt>
                <c:pt idx="244">
                  <c:v>0.67680543661117498</c:v>
                </c:pt>
                <c:pt idx="245">
                  <c:v>0.67561042308807295</c:v>
                </c:pt>
                <c:pt idx="246">
                  <c:v>0.67395329475402799</c:v>
                </c:pt>
                <c:pt idx="247">
                  <c:v>0.67434185743331898</c:v>
                </c:pt>
                <c:pt idx="248">
                  <c:v>0.67401540279388406</c:v>
                </c:pt>
                <c:pt idx="249">
                  <c:v>0.663846015930175</c:v>
                </c:pt>
                <c:pt idx="250">
                  <c:v>0.65798711776733398</c:v>
                </c:pt>
                <c:pt idx="251">
                  <c:v>0.65500760078430098</c:v>
                </c:pt>
                <c:pt idx="252">
                  <c:v>0.65296667814254705</c:v>
                </c:pt>
                <c:pt idx="253">
                  <c:v>0.65393501520156805</c:v>
                </c:pt>
                <c:pt idx="254">
                  <c:v>0.66396582126617398</c:v>
                </c:pt>
                <c:pt idx="255">
                  <c:v>0.65748810768127397</c:v>
                </c:pt>
                <c:pt idx="256">
                  <c:v>0.66249519586563099</c:v>
                </c:pt>
                <c:pt idx="257">
                  <c:v>0.66397798061370805</c:v>
                </c:pt>
                <c:pt idx="258">
                  <c:v>0.66396516561508101</c:v>
                </c:pt>
                <c:pt idx="259">
                  <c:v>0.67260909080505304</c:v>
                </c:pt>
                <c:pt idx="260">
                  <c:v>0.67231446504592896</c:v>
                </c:pt>
                <c:pt idx="261">
                  <c:v>0.67102700471877996</c:v>
                </c:pt>
                <c:pt idx="262">
                  <c:v>0.67054563760757402</c:v>
                </c:pt>
                <c:pt idx="263">
                  <c:v>0.66962265968322698</c:v>
                </c:pt>
                <c:pt idx="264">
                  <c:v>0.66701567173004095</c:v>
                </c:pt>
                <c:pt idx="265">
                  <c:v>0.66677987575530995</c:v>
                </c:pt>
                <c:pt idx="266">
                  <c:v>0.66907513141632002</c:v>
                </c:pt>
                <c:pt idx="267">
                  <c:v>0.66863268613815297</c:v>
                </c:pt>
                <c:pt idx="268">
                  <c:v>0.67018240690231301</c:v>
                </c:pt>
                <c:pt idx="269">
                  <c:v>0.67100971937179499</c:v>
                </c:pt>
                <c:pt idx="270">
                  <c:v>0.67594683170318604</c:v>
                </c:pt>
                <c:pt idx="271">
                  <c:v>0.67254310846328702</c:v>
                </c:pt>
                <c:pt idx="272">
                  <c:v>0.66845780611038197</c:v>
                </c:pt>
                <c:pt idx="273">
                  <c:v>0.67196863889694203</c:v>
                </c:pt>
                <c:pt idx="274">
                  <c:v>0.66732209920883101</c:v>
                </c:pt>
                <c:pt idx="275">
                  <c:v>0.66699403524398804</c:v>
                </c:pt>
                <c:pt idx="276">
                  <c:v>0.66726005077362005</c:v>
                </c:pt>
                <c:pt idx="277">
                  <c:v>0.66649657487869196</c:v>
                </c:pt>
                <c:pt idx="278">
                  <c:v>0.65992814302444402</c:v>
                </c:pt>
                <c:pt idx="279">
                  <c:v>0.66190552711486805</c:v>
                </c:pt>
                <c:pt idx="280">
                  <c:v>0.66234105825424106</c:v>
                </c:pt>
                <c:pt idx="281">
                  <c:v>0.65721154212951605</c:v>
                </c:pt>
                <c:pt idx="282">
                  <c:v>0.66359031200408902</c:v>
                </c:pt>
                <c:pt idx="283">
                  <c:v>0.66284149885177601</c:v>
                </c:pt>
                <c:pt idx="284">
                  <c:v>0.65841221809387196</c:v>
                </c:pt>
                <c:pt idx="285">
                  <c:v>0.65020042657852095</c:v>
                </c:pt>
                <c:pt idx="286">
                  <c:v>0.64717119932174605</c:v>
                </c:pt>
                <c:pt idx="287">
                  <c:v>0.64818990230560303</c:v>
                </c:pt>
                <c:pt idx="288">
                  <c:v>0.64274823665618896</c:v>
                </c:pt>
                <c:pt idx="289">
                  <c:v>0.63874757289886397</c:v>
                </c:pt>
                <c:pt idx="290">
                  <c:v>0.64049941301345803</c:v>
                </c:pt>
                <c:pt idx="291">
                  <c:v>0.64546316862106301</c:v>
                </c:pt>
                <c:pt idx="292">
                  <c:v>0.646856069564819</c:v>
                </c:pt>
                <c:pt idx="293">
                  <c:v>0.64048224687576205</c:v>
                </c:pt>
                <c:pt idx="294">
                  <c:v>0.64131981134414595</c:v>
                </c:pt>
                <c:pt idx="295">
                  <c:v>0.64210909605026201</c:v>
                </c:pt>
                <c:pt idx="296">
                  <c:v>0.63976681232452304</c:v>
                </c:pt>
                <c:pt idx="297">
                  <c:v>0.64200735092162997</c:v>
                </c:pt>
                <c:pt idx="298">
                  <c:v>0.64917683601379395</c:v>
                </c:pt>
                <c:pt idx="299">
                  <c:v>0.64928299188613803</c:v>
                </c:pt>
                <c:pt idx="300">
                  <c:v>0.64173442125320401</c:v>
                </c:pt>
                <c:pt idx="301">
                  <c:v>0.64152699708938599</c:v>
                </c:pt>
                <c:pt idx="302">
                  <c:v>0.63634938001632602</c:v>
                </c:pt>
                <c:pt idx="303">
                  <c:v>0.63056015968322698</c:v>
                </c:pt>
                <c:pt idx="304">
                  <c:v>0.618000507354736</c:v>
                </c:pt>
                <c:pt idx="305">
                  <c:v>0.68100088834762496</c:v>
                </c:pt>
                <c:pt idx="306">
                  <c:v>0.64513033628463701</c:v>
                </c:pt>
                <c:pt idx="307">
                  <c:v>0.64560097455978305</c:v>
                </c:pt>
                <c:pt idx="308">
                  <c:v>0.65352934598922696</c:v>
                </c:pt>
                <c:pt idx="309">
                  <c:v>0.65881866216659501</c:v>
                </c:pt>
                <c:pt idx="310">
                  <c:v>0.661482393741607</c:v>
                </c:pt>
                <c:pt idx="311">
                  <c:v>0.64979088306427002</c:v>
                </c:pt>
                <c:pt idx="312">
                  <c:v>0.64090323448181097</c:v>
                </c:pt>
                <c:pt idx="313">
                  <c:v>0.62744909524917603</c:v>
                </c:pt>
                <c:pt idx="314">
                  <c:v>0.65196025371551503</c:v>
                </c:pt>
                <c:pt idx="315">
                  <c:v>0.66040444374084395</c:v>
                </c:pt>
                <c:pt idx="316">
                  <c:v>0.65839910507202104</c:v>
                </c:pt>
                <c:pt idx="317">
                  <c:v>0.65570157766342096</c:v>
                </c:pt>
                <c:pt idx="318">
                  <c:v>0.65659528970718295</c:v>
                </c:pt>
                <c:pt idx="319">
                  <c:v>0.652615666389465</c:v>
                </c:pt>
                <c:pt idx="320">
                  <c:v>0.65245091915130604</c:v>
                </c:pt>
                <c:pt idx="321">
                  <c:v>0.65057867765426602</c:v>
                </c:pt>
                <c:pt idx="322">
                  <c:v>0.64466881752014105</c:v>
                </c:pt>
                <c:pt idx="323">
                  <c:v>0.63275396823883001</c:v>
                </c:pt>
                <c:pt idx="324">
                  <c:v>0.62788230180740301</c:v>
                </c:pt>
                <c:pt idx="325">
                  <c:v>0.62815469503402699</c:v>
                </c:pt>
                <c:pt idx="326">
                  <c:v>0.62667089700698797</c:v>
                </c:pt>
                <c:pt idx="327">
                  <c:v>0.65756154060363703</c:v>
                </c:pt>
                <c:pt idx="328">
                  <c:v>0.64623934030532804</c:v>
                </c:pt>
                <c:pt idx="329">
                  <c:v>0.63498967885971003</c:v>
                </c:pt>
                <c:pt idx="330">
                  <c:v>0.62910145521163896</c:v>
                </c:pt>
                <c:pt idx="331">
                  <c:v>0.623618483543396</c:v>
                </c:pt>
                <c:pt idx="332">
                  <c:v>0.61785006523132302</c:v>
                </c:pt>
                <c:pt idx="333">
                  <c:v>0.61310958862304599</c:v>
                </c:pt>
                <c:pt idx="334">
                  <c:v>0.60235828161239602</c:v>
                </c:pt>
                <c:pt idx="335">
                  <c:v>0.60022181272506703</c:v>
                </c:pt>
                <c:pt idx="336">
                  <c:v>0.59548807144164995</c:v>
                </c:pt>
                <c:pt idx="337">
                  <c:v>0.58218449354171697</c:v>
                </c:pt>
                <c:pt idx="338">
                  <c:v>0.59132355451583796</c:v>
                </c:pt>
                <c:pt idx="339">
                  <c:v>0.58761817216873102</c:v>
                </c:pt>
                <c:pt idx="340">
                  <c:v>0.60342431068420399</c:v>
                </c:pt>
                <c:pt idx="341">
                  <c:v>0.60837590694427401</c:v>
                </c:pt>
                <c:pt idx="342">
                  <c:v>0.59805870056152299</c:v>
                </c:pt>
                <c:pt idx="343">
                  <c:v>0.59379875659942605</c:v>
                </c:pt>
                <c:pt idx="344">
                  <c:v>0.59086942672729403</c:v>
                </c:pt>
                <c:pt idx="345">
                  <c:v>0.59011399745941095</c:v>
                </c:pt>
                <c:pt idx="346">
                  <c:v>0.57865357398986805</c:v>
                </c:pt>
                <c:pt idx="347">
                  <c:v>0.570442914962768</c:v>
                </c:pt>
                <c:pt idx="348">
                  <c:v>0.57310402393340998</c:v>
                </c:pt>
                <c:pt idx="349">
                  <c:v>0.59258711338043202</c:v>
                </c:pt>
                <c:pt idx="350">
                  <c:v>0.59943115711212103</c:v>
                </c:pt>
                <c:pt idx="351">
                  <c:v>0.58898687362670898</c:v>
                </c:pt>
                <c:pt idx="352">
                  <c:v>0.59487426280975297</c:v>
                </c:pt>
                <c:pt idx="353">
                  <c:v>0.59463393688201904</c:v>
                </c:pt>
                <c:pt idx="354">
                  <c:v>0.60543298721313399</c:v>
                </c:pt>
                <c:pt idx="355">
                  <c:v>0.61315667629241899</c:v>
                </c:pt>
                <c:pt idx="356">
                  <c:v>0.616369187831878</c:v>
                </c:pt>
                <c:pt idx="357">
                  <c:v>0.60754877328872603</c:v>
                </c:pt>
                <c:pt idx="358">
                  <c:v>0.60464298725128096</c:v>
                </c:pt>
                <c:pt idx="359">
                  <c:v>0.59032446146011297</c:v>
                </c:pt>
                <c:pt idx="360">
                  <c:v>0.58794927597045898</c:v>
                </c:pt>
                <c:pt idx="361">
                  <c:v>0.58567422628402699</c:v>
                </c:pt>
                <c:pt idx="362">
                  <c:v>0.57264620065688998</c:v>
                </c:pt>
                <c:pt idx="363">
                  <c:v>0.56485146284103305</c:v>
                </c:pt>
                <c:pt idx="364">
                  <c:v>0.56552588939666704</c:v>
                </c:pt>
                <c:pt idx="365">
                  <c:v>0.56152027845382602</c:v>
                </c:pt>
                <c:pt idx="366">
                  <c:v>0.55826157331466597</c:v>
                </c:pt>
                <c:pt idx="367">
                  <c:v>0.55611234903335505</c:v>
                </c:pt>
                <c:pt idx="368">
                  <c:v>0.56776303052902199</c:v>
                </c:pt>
                <c:pt idx="369">
                  <c:v>0.56773877143859797</c:v>
                </c:pt>
                <c:pt idx="370">
                  <c:v>0.58231031894683805</c:v>
                </c:pt>
                <c:pt idx="371">
                  <c:v>0.57103025913238503</c:v>
                </c:pt>
                <c:pt idx="372">
                  <c:v>0.56791073083877497</c:v>
                </c:pt>
                <c:pt idx="373">
                  <c:v>0.57580751180648804</c:v>
                </c:pt>
                <c:pt idx="374">
                  <c:v>0.56253451108932495</c:v>
                </c:pt>
                <c:pt idx="375">
                  <c:v>0.55954635143279996</c:v>
                </c:pt>
                <c:pt idx="376">
                  <c:v>0.55569434165954501</c:v>
                </c:pt>
                <c:pt idx="377">
                  <c:v>0.55100905895233099</c:v>
                </c:pt>
                <c:pt idx="378">
                  <c:v>0.55808013677597001</c:v>
                </c:pt>
                <c:pt idx="379">
                  <c:v>0.535619616508483</c:v>
                </c:pt>
                <c:pt idx="380">
                  <c:v>0.54521906375884999</c:v>
                </c:pt>
                <c:pt idx="381">
                  <c:v>0.53991550207137995</c:v>
                </c:pt>
                <c:pt idx="382">
                  <c:v>0.523304402828216</c:v>
                </c:pt>
                <c:pt idx="383">
                  <c:v>0.52040749788284302</c:v>
                </c:pt>
                <c:pt idx="384">
                  <c:v>0.51143145561218195</c:v>
                </c:pt>
                <c:pt idx="385">
                  <c:v>0.504211544990539</c:v>
                </c:pt>
                <c:pt idx="386">
                  <c:v>0.52836716175079301</c:v>
                </c:pt>
                <c:pt idx="387">
                  <c:v>0.51222234964370705</c:v>
                </c:pt>
                <c:pt idx="388">
                  <c:v>0.52697670459747303</c:v>
                </c:pt>
                <c:pt idx="389">
                  <c:v>0.52472919225692705</c:v>
                </c:pt>
                <c:pt idx="390">
                  <c:v>0.52697038650512695</c:v>
                </c:pt>
                <c:pt idx="391">
                  <c:v>0.54103285074233998</c:v>
                </c:pt>
                <c:pt idx="392">
                  <c:v>0.51807707548141402</c:v>
                </c:pt>
                <c:pt idx="393">
                  <c:v>0.53058898448944003</c:v>
                </c:pt>
                <c:pt idx="394">
                  <c:v>0.53507363796234098</c:v>
                </c:pt>
                <c:pt idx="395">
                  <c:v>0.52176493406295699</c:v>
                </c:pt>
                <c:pt idx="396">
                  <c:v>0.50619471073150601</c:v>
                </c:pt>
                <c:pt idx="397">
                  <c:v>0.51042759418487504</c:v>
                </c:pt>
                <c:pt idx="398">
                  <c:v>0.52325820922851496</c:v>
                </c:pt>
                <c:pt idx="399">
                  <c:v>0.57148301601409901</c:v>
                </c:pt>
                <c:pt idx="400">
                  <c:v>0.56158286333084095</c:v>
                </c:pt>
                <c:pt idx="401">
                  <c:v>0.56750369071960405</c:v>
                </c:pt>
                <c:pt idx="402">
                  <c:v>0.51930183172225897</c:v>
                </c:pt>
                <c:pt idx="403">
                  <c:v>0.54626005887985196</c:v>
                </c:pt>
                <c:pt idx="404">
                  <c:v>0.56570321321487405</c:v>
                </c:pt>
                <c:pt idx="405">
                  <c:v>0.57908600568771296</c:v>
                </c:pt>
                <c:pt idx="406">
                  <c:v>0.58920204639434803</c:v>
                </c:pt>
                <c:pt idx="407">
                  <c:v>0.58326756954193104</c:v>
                </c:pt>
                <c:pt idx="408">
                  <c:v>0.58024263381957997</c:v>
                </c:pt>
                <c:pt idx="409">
                  <c:v>0.57636296749114901</c:v>
                </c:pt>
                <c:pt idx="410">
                  <c:v>0.58103287220001198</c:v>
                </c:pt>
                <c:pt idx="411">
                  <c:v>0.58356285095214799</c:v>
                </c:pt>
                <c:pt idx="412">
                  <c:v>0.58425503969192505</c:v>
                </c:pt>
                <c:pt idx="413">
                  <c:v>0.58481878042221003</c:v>
                </c:pt>
                <c:pt idx="414">
                  <c:v>0.58629161119461004</c:v>
                </c:pt>
                <c:pt idx="415">
                  <c:v>0.56246691942214899</c:v>
                </c:pt>
                <c:pt idx="416">
                  <c:v>0.59273695945739702</c:v>
                </c:pt>
                <c:pt idx="417">
                  <c:v>0.58922755718231201</c:v>
                </c:pt>
                <c:pt idx="418">
                  <c:v>0.58553576469421298</c:v>
                </c:pt>
                <c:pt idx="419">
                  <c:v>0.58311778306961004</c:v>
                </c:pt>
                <c:pt idx="420">
                  <c:v>0.57960110902786199</c:v>
                </c:pt>
                <c:pt idx="421">
                  <c:v>0.57916194200515703</c:v>
                </c:pt>
                <c:pt idx="422">
                  <c:v>0.58093619346618597</c:v>
                </c:pt>
                <c:pt idx="423">
                  <c:v>0.57640945911407404</c:v>
                </c:pt>
                <c:pt idx="424">
                  <c:v>0.57294309139251698</c:v>
                </c:pt>
                <c:pt idx="425">
                  <c:v>0.61200302839279097</c:v>
                </c:pt>
                <c:pt idx="426">
                  <c:v>0.613006651401519</c:v>
                </c:pt>
                <c:pt idx="427">
                  <c:v>0.61130267381668002</c:v>
                </c:pt>
                <c:pt idx="428">
                  <c:v>0.62567210197448697</c:v>
                </c:pt>
                <c:pt idx="429">
                  <c:v>0.62841653823852495</c:v>
                </c:pt>
                <c:pt idx="430">
                  <c:v>0.61320716142654397</c:v>
                </c:pt>
                <c:pt idx="431">
                  <c:v>0.61259502172470004</c:v>
                </c:pt>
                <c:pt idx="432">
                  <c:v>0.60335326194763095</c:v>
                </c:pt>
                <c:pt idx="433">
                  <c:v>0.58381032943725497</c:v>
                </c:pt>
                <c:pt idx="434">
                  <c:v>0.57623469829559304</c:v>
                </c:pt>
                <c:pt idx="435">
                  <c:v>0.57147258520126298</c:v>
                </c:pt>
                <c:pt idx="436">
                  <c:v>0.57512080669402998</c:v>
                </c:pt>
                <c:pt idx="437">
                  <c:v>0.57383972406387296</c:v>
                </c:pt>
                <c:pt idx="438">
                  <c:v>0.593405961990356</c:v>
                </c:pt>
                <c:pt idx="439">
                  <c:v>0.58328825235366799</c:v>
                </c:pt>
                <c:pt idx="440">
                  <c:v>0.57549053430557195</c:v>
                </c:pt>
                <c:pt idx="441">
                  <c:v>0.56045973300933805</c:v>
                </c:pt>
                <c:pt idx="442">
                  <c:v>0.57143008708953802</c:v>
                </c:pt>
                <c:pt idx="443">
                  <c:v>0.55650138854980402</c:v>
                </c:pt>
                <c:pt idx="444">
                  <c:v>0.55822777748107899</c:v>
                </c:pt>
                <c:pt idx="445">
                  <c:v>0.55347365140914895</c:v>
                </c:pt>
                <c:pt idx="446">
                  <c:v>0.543889820575714</c:v>
                </c:pt>
                <c:pt idx="447">
                  <c:v>0.53537118434905995</c:v>
                </c:pt>
                <c:pt idx="448">
                  <c:v>0.54712057113647405</c:v>
                </c:pt>
                <c:pt idx="449">
                  <c:v>0.54194968938827504</c:v>
                </c:pt>
                <c:pt idx="450">
                  <c:v>0.53738439083099299</c:v>
                </c:pt>
                <c:pt idx="451">
                  <c:v>0.53493362665176303</c:v>
                </c:pt>
                <c:pt idx="452">
                  <c:v>0.52197158336639404</c:v>
                </c:pt>
                <c:pt idx="453">
                  <c:v>0.52124392986297596</c:v>
                </c:pt>
                <c:pt idx="454">
                  <c:v>0.54149597883224398</c:v>
                </c:pt>
                <c:pt idx="455">
                  <c:v>0.53945708274841297</c:v>
                </c:pt>
                <c:pt idx="456">
                  <c:v>0.52895563840866</c:v>
                </c:pt>
                <c:pt idx="457">
                  <c:v>0.51537227630615201</c:v>
                </c:pt>
                <c:pt idx="458">
                  <c:v>0.52006179094314497</c:v>
                </c:pt>
                <c:pt idx="459">
                  <c:v>0.51918059587478604</c:v>
                </c:pt>
                <c:pt idx="460">
                  <c:v>0.50146996974945002</c:v>
                </c:pt>
                <c:pt idx="461">
                  <c:v>0.48858165740966703</c:v>
                </c:pt>
                <c:pt idx="462">
                  <c:v>0.48289591073989802</c:v>
                </c:pt>
                <c:pt idx="463">
                  <c:v>0.48062595725059498</c:v>
                </c:pt>
                <c:pt idx="464">
                  <c:v>0.47731810808181702</c:v>
                </c:pt>
                <c:pt idx="465">
                  <c:v>0.47955018281936601</c:v>
                </c:pt>
                <c:pt idx="466">
                  <c:v>0.49307096004486001</c:v>
                </c:pt>
                <c:pt idx="467">
                  <c:v>0.49422776699066101</c:v>
                </c:pt>
                <c:pt idx="468">
                  <c:v>0.47420179843902499</c:v>
                </c:pt>
                <c:pt idx="469">
                  <c:v>0.48091751337051297</c:v>
                </c:pt>
                <c:pt idx="470">
                  <c:v>0.47469696402549699</c:v>
                </c:pt>
                <c:pt idx="471">
                  <c:v>0.47679105401039101</c:v>
                </c:pt>
                <c:pt idx="472">
                  <c:v>0.48560297489166199</c:v>
                </c:pt>
                <c:pt idx="473">
                  <c:v>0.50223463773727395</c:v>
                </c:pt>
                <c:pt idx="474">
                  <c:v>0.51087969541549605</c:v>
                </c:pt>
                <c:pt idx="475">
                  <c:v>0.51871168613433805</c:v>
                </c:pt>
                <c:pt idx="476">
                  <c:v>0.52953118085861195</c:v>
                </c:pt>
                <c:pt idx="477">
                  <c:v>0.52060592174529996</c:v>
                </c:pt>
                <c:pt idx="478">
                  <c:v>0.51704746484756403</c:v>
                </c:pt>
                <c:pt idx="479">
                  <c:v>0.51321548223495395</c:v>
                </c:pt>
                <c:pt idx="480">
                  <c:v>0.51371365785598699</c:v>
                </c:pt>
                <c:pt idx="481">
                  <c:v>0.50917255878448398</c:v>
                </c:pt>
                <c:pt idx="482">
                  <c:v>0.55598652362823398</c:v>
                </c:pt>
                <c:pt idx="483">
                  <c:v>0.54110914468765203</c:v>
                </c:pt>
                <c:pt idx="484">
                  <c:v>0.53829437494277899</c:v>
                </c:pt>
                <c:pt idx="485">
                  <c:v>0.525781869888305</c:v>
                </c:pt>
                <c:pt idx="486">
                  <c:v>0.51538950204849199</c:v>
                </c:pt>
                <c:pt idx="487">
                  <c:v>0.53124284744262695</c:v>
                </c:pt>
                <c:pt idx="488">
                  <c:v>0.52144354581832797</c:v>
                </c:pt>
                <c:pt idx="489">
                  <c:v>0.52107596397399902</c:v>
                </c:pt>
                <c:pt idx="490">
                  <c:v>0.51652145385742099</c:v>
                </c:pt>
                <c:pt idx="491">
                  <c:v>0.511399745941162</c:v>
                </c:pt>
                <c:pt idx="492">
                  <c:v>0.49929410219192499</c:v>
                </c:pt>
                <c:pt idx="493">
                  <c:v>0.48925971984863198</c:v>
                </c:pt>
                <c:pt idx="494">
                  <c:v>0.480764299631118</c:v>
                </c:pt>
                <c:pt idx="495">
                  <c:v>0.46619501709937999</c:v>
                </c:pt>
                <c:pt idx="496">
                  <c:v>0.48368728160858099</c:v>
                </c:pt>
                <c:pt idx="497">
                  <c:v>0.483416348695755</c:v>
                </c:pt>
                <c:pt idx="498">
                  <c:v>0.47564244270324701</c:v>
                </c:pt>
                <c:pt idx="499">
                  <c:v>0.464195847511291</c:v>
                </c:pt>
                <c:pt idx="500">
                  <c:v>0.46347135305404602</c:v>
                </c:pt>
                <c:pt idx="501">
                  <c:v>0.46464610099792403</c:v>
                </c:pt>
                <c:pt idx="502">
                  <c:v>0.47269162535667397</c:v>
                </c:pt>
                <c:pt idx="503">
                  <c:v>0.47120133042335499</c:v>
                </c:pt>
                <c:pt idx="504">
                  <c:v>0.451792031526565</c:v>
                </c:pt>
                <c:pt idx="505">
                  <c:v>0.45583873987197798</c:v>
                </c:pt>
                <c:pt idx="506">
                  <c:v>0.48861581087112399</c:v>
                </c:pt>
                <c:pt idx="507">
                  <c:v>0.493340194225311</c:v>
                </c:pt>
                <c:pt idx="508">
                  <c:v>0.53979051113128595</c:v>
                </c:pt>
                <c:pt idx="509">
                  <c:v>0.55061346292495705</c:v>
                </c:pt>
                <c:pt idx="510">
                  <c:v>0.55216103792190496</c:v>
                </c:pt>
                <c:pt idx="511">
                  <c:v>0.53660809993743896</c:v>
                </c:pt>
                <c:pt idx="512">
                  <c:v>0.53687572479248002</c:v>
                </c:pt>
                <c:pt idx="513">
                  <c:v>0.53283983469009399</c:v>
                </c:pt>
                <c:pt idx="514">
                  <c:v>0.54288667440414395</c:v>
                </c:pt>
                <c:pt idx="515">
                  <c:v>0.55753338336944502</c:v>
                </c:pt>
                <c:pt idx="516">
                  <c:v>0.56991624832153298</c:v>
                </c:pt>
                <c:pt idx="517">
                  <c:v>0.56295728683471602</c:v>
                </c:pt>
                <c:pt idx="518">
                  <c:v>0.56256502866744995</c:v>
                </c:pt>
                <c:pt idx="519">
                  <c:v>0.56348717212677002</c:v>
                </c:pt>
                <c:pt idx="520">
                  <c:v>0.55684435367584195</c:v>
                </c:pt>
                <c:pt idx="521">
                  <c:v>0.54679608345031705</c:v>
                </c:pt>
                <c:pt idx="522">
                  <c:v>0.5457404255867</c:v>
                </c:pt>
                <c:pt idx="523">
                  <c:v>0.55134391784667902</c:v>
                </c:pt>
                <c:pt idx="524">
                  <c:v>0.54297524690627996</c:v>
                </c:pt>
                <c:pt idx="525">
                  <c:v>0.54412382841110196</c:v>
                </c:pt>
                <c:pt idx="526">
                  <c:v>0.53424584865570002</c:v>
                </c:pt>
                <c:pt idx="527">
                  <c:v>0.52232480049133301</c:v>
                </c:pt>
                <c:pt idx="528">
                  <c:v>0.52124512195587103</c:v>
                </c:pt>
                <c:pt idx="529">
                  <c:v>0.51319783926010099</c:v>
                </c:pt>
                <c:pt idx="530">
                  <c:v>0.50887835025787298</c:v>
                </c:pt>
                <c:pt idx="531">
                  <c:v>0.50081777572631803</c:v>
                </c:pt>
                <c:pt idx="532">
                  <c:v>0.544275403022766</c:v>
                </c:pt>
                <c:pt idx="533">
                  <c:v>0.53750813007354703</c:v>
                </c:pt>
                <c:pt idx="534">
                  <c:v>0.53640228509902899</c:v>
                </c:pt>
                <c:pt idx="535">
                  <c:v>0.51740688085555997</c:v>
                </c:pt>
                <c:pt idx="536">
                  <c:v>0.51251989603042603</c:v>
                </c:pt>
                <c:pt idx="537">
                  <c:v>0.51285153627395597</c:v>
                </c:pt>
                <c:pt idx="538">
                  <c:v>0.50252133607864302</c:v>
                </c:pt>
                <c:pt idx="539">
                  <c:v>0.48948010802268899</c:v>
                </c:pt>
                <c:pt idx="540">
                  <c:v>0.49138593673705999</c:v>
                </c:pt>
                <c:pt idx="541">
                  <c:v>0.485765010118484</c:v>
                </c:pt>
                <c:pt idx="542">
                  <c:v>0.49349379539489702</c:v>
                </c:pt>
                <c:pt idx="543">
                  <c:v>0.49480730295181202</c:v>
                </c:pt>
                <c:pt idx="544">
                  <c:v>0.48261636495590199</c:v>
                </c:pt>
                <c:pt idx="545">
                  <c:v>0.46605953574180597</c:v>
                </c:pt>
                <c:pt idx="546">
                  <c:v>0.448824852705001</c:v>
                </c:pt>
                <c:pt idx="547">
                  <c:v>0.45206350088119501</c:v>
                </c:pt>
                <c:pt idx="548">
                  <c:v>0.44664907455444303</c:v>
                </c:pt>
                <c:pt idx="549">
                  <c:v>0.44333273172378501</c:v>
                </c:pt>
                <c:pt idx="550">
                  <c:v>0.44666597247123702</c:v>
                </c:pt>
                <c:pt idx="551">
                  <c:v>0.444348454475402</c:v>
                </c:pt>
                <c:pt idx="552">
                  <c:v>0.41636070609092701</c:v>
                </c:pt>
                <c:pt idx="553">
                  <c:v>0.40651273727416898</c:v>
                </c:pt>
                <c:pt idx="554">
                  <c:v>0.388544231653213</c:v>
                </c:pt>
                <c:pt idx="555">
                  <c:v>0.40324008464813199</c:v>
                </c:pt>
                <c:pt idx="556">
                  <c:v>0.42569345235824502</c:v>
                </c:pt>
                <c:pt idx="557">
                  <c:v>0.47657951712608299</c:v>
                </c:pt>
                <c:pt idx="558">
                  <c:v>0.440134167671203</c:v>
                </c:pt>
                <c:pt idx="559">
                  <c:v>0.416551113128662</c:v>
                </c:pt>
                <c:pt idx="560">
                  <c:v>0.42543470859527499</c:v>
                </c:pt>
                <c:pt idx="561">
                  <c:v>0.42810234427451999</c:v>
                </c:pt>
                <c:pt idx="562">
                  <c:v>0.419018894433975</c:v>
                </c:pt>
                <c:pt idx="563">
                  <c:v>0.41764351725578303</c:v>
                </c:pt>
                <c:pt idx="564">
                  <c:v>0.39810749888420099</c:v>
                </c:pt>
                <c:pt idx="565">
                  <c:v>0.40512061119079501</c:v>
                </c:pt>
                <c:pt idx="566">
                  <c:v>0.39635553956031799</c:v>
                </c:pt>
                <c:pt idx="567">
                  <c:v>0.39258846640586798</c:v>
                </c:pt>
                <c:pt idx="568">
                  <c:v>0.38313320279121399</c:v>
                </c:pt>
                <c:pt idx="569">
                  <c:v>0.39176499843597401</c:v>
                </c:pt>
                <c:pt idx="570">
                  <c:v>0.39438578486442499</c:v>
                </c:pt>
                <c:pt idx="571">
                  <c:v>0.39284214377403198</c:v>
                </c:pt>
                <c:pt idx="572">
                  <c:v>0.39032998681068398</c:v>
                </c:pt>
                <c:pt idx="573">
                  <c:v>0.39368030428886402</c:v>
                </c:pt>
                <c:pt idx="574">
                  <c:v>0.38572010397911</c:v>
                </c:pt>
                <c:pt idx="575">
                  <c:v>0.39976540207862798</c:v>
                </c:pt>
                <c:pt idx="576">
                  <c:v>0.39365231990814198</c:v>
                </c:pt>
                <c:pt idx="577">
                  <c:v>0.38166284561157199</c:v>
                </c:pt>
                <c:pt idx="578">
                  <c:v>0.376478731632232</c:v>
                </c:pt>
                <c:pt idx="579">
                  <c:v>0.370511084794998</c:v>
                </c:pt>
                <c:pt idx="580">
                  <c:v>0.38011378049850397</c:v>
                </c:pt>
                <c:pt idx="581">
                  <c:v>0.37187674641609098</c:v>
                </c:pt>
                <c:pt idx="582">
                  <c:v>0.364403516054153</c:v>
                </c:pt>
                <c:pt idx="583">
                  <c:v>0.35996764898300099</c:v>
                </c:pt>
                <c:pt idx="584">
                  <c:v>0.37175732851028398</c:v>
                </c:pt>
                <c:pt idx="585">
                  <c:v>0.62598317861556996</c:v>
                </c:pt>
                <c:pt idx="586">
                  <c:v>0.57225763797759999</c:v>
                </c:pt>
                <c:pt idx="587">
                  <c:v>0.53945046663284302</c:v>
                </c:pt>
                <c:pt idx="588">
                  <c:v>0.51903361082077004</c:v>
                </c:pt>
                <c:pt idx="589">
                  <c:v>0.50203466415405196</c:v>
                </c:pt>
                <c:pt idx="590">
                  <c:v>0.47671848535537698</c:v>
                </c:pt>
                <c:pt idx="591">
                  <c:v>0.47922596335411</c:v>
                </c:pt>
                <c:pt idx="592">
                  <c:v>0.47346976399421598</c:v>
                </c:pt>
                <c:pt idx="593">
                  <c:v>0.451629638671875</c:v>
                </c:pt>
                <c:pt idx="594">
                  <c:v>0.43462049961089999</c:v>
                </c:pt>
                <c:pt idx="595">
                  <c:v>0.41618099808692899</c:v>
                </c:pt>
                <c:pt idx="596">
                  <c:v>0.40551710128784102</c:v>
                </c:pt>
                <c:pt idx="597">
                  <c:v>0.39171969890594399</c:v>
                </c:pt>
                <c:pt idx="598">
                  <c:v>0.378929793834686</c:v>
                </c:pt>
                <c:pt idx="599">
                  <c:v>0.38806742429733199</c:v>
                </c:pt>
                <c:pt idx="600">
                  <c:v>0.37625861167907698</c:v>
                </c:pt>
                <c:pt idx="601">
                  <c:v>0.38637402653694097</c:v>
                </c:pt>
                <c:pt idx="602">
                  <c:v>0.37681794166564903</c:v>
                </c:pt>
                <c:pt idx="603">
                  <c:v>0.37593075633049</c:v>
                </c:pt>
                <c:pt idx="604">
                  <c:v>0.38067406415939298</c:v>
                </c:pt>
                <c:pt idx="605">
                  <c:v>0.362340778112411</c:v>
                </c:pt>
                <c:pt idx="606">
                  <c:v>0.35623902082443198</c:v>
                </c:pt>
                <c:pt idx="607">
                  <c:v>0.36465802788734403</c:v>
                </c:pt>
                <c:pt idx="608">
                  <c:v>0.36265131831169101</c:v>
                </c:pt>
                <c:pt idx="609">
                  <c:v>0.37534785270690901</c:v>
                </c:pt>
                <c:pt idx="610">
                  <c:v>0.39288687705993602</c:v>
                </c:pt>
                <c:pt idx="611">
                  <c:v>0.38684988021850503</c:v>
                </c:pt>
                <c:pt idx="612">
                  <c:v>0.39670562744140597</c:v>
                </c:pt>
                <c:pt idx="613">
                  <c:v>0.41845503449440002</c:v>
                </c:pt>
                <c:pt idx="614">
                  <c:v>0.37814247608184798</c:v>
                </c:pt>
                <c:pt idx="615">
                  <c:v>0.47495311498641901</c:v>
                </c:pt>
                <c:pt idx="616">
                  <c:v>0.47684600949287398</c:v>
                </c:pt>
                <c:pt idx="617">
                  <c:v>0.462461918592453</c:v>
                </c:pt>
                <c:pt idx="618">
                  <c:v>0.43728613853454501</c:v>
                </c:pt>
                <c:pt idx="619">
                  <c:v>0.41999512910842801</c:v>
                </c:pt>
                <c:pt idx="620">
                  <c:v>0.42235332727432201</c:v>
                </c:pt>
                <c:pt idx="621">
                  <c:v>0.40977233648300099</c:v>
                </c:pt>
                <c:pt idx="622">
                  <c:v>0.42356762290000899</c:v>
                </c:pt>
                <c:pt idx="623">
                  <c:v>0.41756150126457198</c:v>
                </c:pt>
                <c:pt idx="624">
                  <c:v>0.40927574038505499</c:v>
                </c:pt>
                <c:pt idx="625">
                  <c:v>0.42097812891006398</c:v>
                </c:pt>
                <c:pt idx="626">
                  <c:v>0.40114158391952498</c:v>
                </c:pt>
                <c:pt idx="627">
                  <c:v>0.40081170201301503</c:v>
                </c:pt>
                <c:pt idx="628">
                  <c:v>0.41418492794036799</c:v>
                </c:pt>
                <c:pt idx="629">
                  <c:v>0.40682473778724598</c:v>
                </c:pt>
                <c:pt idx="630">
                  <c:v>0.404251009225845</c:v>
                </c:pt>
                <c:pt idx="631">
                  <c:v>0.39882624149322499</c:v>
                </c:pt>
                <c:pt idx="632">
                  <c:v>0.39484545588493303</c:v>
                </c:pt>
                <c:pt idx="633">
                  <c:v>0.37102392315864502</c:v>
                </c:pt>
                <c:pt idx="634">
                  <c:v>0.36842817068099898</c:v>
                </c:pt>
                <c:pt idx="635">
                  <c:v>0.37302282452583302</c:v>
                </c:pt>
                <c:pt idx="636">
                  <c:v>0.378261178731918</c:v>
                </c:pt>
                <c:pt idx="637">
                  <c:v>0.36815363168716397</c:v>
                </c:pt>
                <c:pt idx="638">
                  <c:v>0.35575801134109403</c:v>
                </c:pt>
                <c:pt idx="639">
                  <c:v>0.34865009784698398</c:v>
                </c:pt>
                <c:pt idx="640">
                  <c:v>0.34018453955650302</c:v>
                </c:pt>
                <c:pt idx="641">
                  <c:v>0.32074078917503301</c:v>
                </c:pt>
                <c:pt idx="642">
                  <c:v>0.391722351312637</c:v>
                </c:pt>
                <c:pt idx="643">
                  <c:v>0.40558907389640803</c:v>
                </c:pt>
                <c:pt idx="644">
                  <c:v>0.38204786181449801</c:v>
                </c:pt>
                <c:pt idx="645">
                  <c:v>0.36199814081192</c:v>
                </c:pt>
                <c:pt idx="646">
                  <c:v>0.338353991508483</c:v>
                </c:pt>
                <c:pt idx="647">
                  <c:v>0.33301359415054299</c:v>
                </c:pt>
                <c:pt idx="648">
                  <c:v>0.32577121257781899</c:v>
                </c:pt>
                <c:pt idx="649">
                  <c:v>0.31860300898551902</c:v>
                </c:pt>
                <c:pt idx="650">
                  <c:v>0.33098554611205999</c:v>
                </c:pt>
                <c:pt idx="651">
                  <c:v>0.32448163628578103</c:v>
                </c:pt>
                <c:pt idx="652">
                  <c:v>0.30215302109718301</c:v>
                </c:pt>
                <c:pt idx="653">
                  <c:v>0.31513103842735202</c:v>
                </c:pt>
                <c:pt idx="654">
                  <c:v>0.31737059354782099</c:v>
                </c:pt>
                <c:pt idx="655">
                  <c:v>0.32413321733474698</c:v>
                </c:pt>
                <c:pt idx="656">
                  <c:v>0.32653430104255599</c:v>
                </c:pt>
                <c:pt idx="657">
                  <c:v>0.326257824897766</c:v>
                </c:pt>
                <c:pt idx="658">
                  <c:v>0.35352990031242298</c:v>
                </c:pt>
                <c:pt idx="659">
                  <c:v>0.343974739313125</c:v>
                </c:pt>
                <c:pt idx="660">
                  <c:v>0.33720055222511203</c:v>
                </c:pt>
                <c:pt idx="661">
                  <c:v>0.309256851673126</c:v>
                </c:pt>
                <c:pt idx="662">
                  <c:v>0.31806635856628401</c:v>
                </c:pt>
                <c:pt idx="663">
                  <c:v>0.34472179412841703</c:v>
                </c:pt>
                <c:pt idx="664">
                  <c:v>0.32729613780975297</c:v>
                </c:pt>
                <c:pt idx="665">
                  <c:v>0.33512586355209301</c:v>
                </c:pt>
                <c:pt idx="666">
                  <c:v>0.32405838370323098</c:v>
                </c:pt>
                <c:pt idx="667">
                  <c:v>0.29402622580528198</c:v>
                </c:pt>
                <c:pt idx="668">
                  <c:v>0.35118550062179499</c:v>
                </c:pt>
                <c:pt idx="669">
                  <c:v>0.38059252500534002</c:v>
                </c:pt>
                <c:pt idx="670">
                  <c:v>0.37854951620101901</c:v>
                </c:pt>
                <c:pt idx="671">
                  <c:v>0.41022744774818398</c:v>
                </c:pt>
                <c:pt idx="672">
                  <c:v>0.41027805209159801</c:v>
                </c:pt>
                <c:pt idx="673">
                  <c:v>0.40559625625610302</c:v>
                </c:pt>
                <c:pt idx="674">
                  <c:v>0.39095196127891502</c:v>
                </c:pt>
                <c:pt idx="675">
                  <c:v>0.410637587308883</c:v>
                </c:pt>
                <c:pt idx="676">
                  <c:v>0.41312980651855402</c:v>
                </c:pt>
                <c:pt idx="677">
                  <c:v>0.39560043811798001</c:v>
                </c:pt>
                <c:pt idx="678">
                  <c:v>0.39060848951339699</c:v>
                </c:pt>
                <c:pt idx="679">
                  <c:v>0.38386049866676297</c:v>
                </c:pt>
                <c:pt idx="680">
                  <c:v>0.36703747510910001</c:v>
                </c:pt>
                <c:pt idx="681">
                  <c:v>0.36221110820770203</c:v>
                </c:pt>
                <c:pt idx="682">
                  <c:v>0.36092433333396901</c:v>
                </c:pt>
                <c:pt idx="683">
                  <c:v>0.33803963661193798</c:v>
                </c:pt>
                <c:pt idx="684">
                  <c:v>0.32938259840011502</c:v>
                </c:pt>
                <c:pt idx="685">
                  <c:v>0.32127773761749201</c:v>
                </c:pt>
                <c:pt idx="686">
                  <c:v>0.31379613280296298</c:v>
                </c:pt>
                <c:pt idx="687">
                  <c:v>0.30419203639030401</c:v>
                </c:pt>
                <c:pt idx="688">
                  <c:v>0.28876626491546598</c:v>
                </c:pt>
                <c:pt idx="689">
                  <c:v>0.27846014499664301</c:v>
                </c:pt>
                <c:pt idx="690">
                  <c:v>0.27686947584152199</c:v>
                </c:pt>
                <c:pt idx="691">
                  <c:v>0.26850092411041199</c:v>
                </c:pt>
                <c:pt idx="692">
                  <c:v>0.676369428634643</c:v>
                </c:pt>
                <c:pt idx="693">
                  <c:v>0.64595055580139105</c:v>
                </c:pt>
                <c:pt idx="694">
                  <c:v>0.50234186649322499</c:v>
                </c:pt>
                <c:pt idx="695">
                  <c:v>0.46839028596878002</c:v>
                </c:pt>
                <c:pt idx="696">
                  <c:v>0.48455765843391402</c:v>
                </c:pt>
                <c:pt idx="697">
                  <c:v>0.475275218486785</c:v>
                </c:pt>
                <c:pt idx="698">
                  <c:v>0.44923901557922302</c:v>
                </c:pt>
                <c:pt idx="699">
                  <c:v>0.41313695907592701</c:v>
                </c:pt>
                <c:pt idx="700">
                  <c:v>0.39245423674583402</c:v>
                </c:pt>
                <c:pt idx="701">
                  <c:v>0.38409447669982899</c:v>
                </c:pt>
                <c:pt idx="702">
                  <c:v>0.36550036072731001</c:v>
                </c:pt>
                <c:pt idx="703">
                  <c:v>0.35798659920692399</c:v>
                </c:pt>
                <c:pt idx="704">
                  <c:v>0.343812465667724</c:v>
                </c:pt>
                <c:pt idx="705">
                  <c:v>0.34031257033348</c:v>
                </c:pt>
                <c:pt idx="706">
                  <c:v>0.32123109698295499</c:v>
                </c:pt>
                <c:pt idx="707">
                  <c:v>0.30494606494903498</c:v>
                </c:pt>
                <c:pt idx="708">
                  <c:v>0.29026126861572199</c:v>
                </c:pt>
                <c:pt idx="709">
                  <c:v>0.26582723855972201</c:v>
                </c:pt>
                <c:pt idx="710">
                  <c:v>0.267831951379776</c:v>
                </c:pt>
                <c:pt idx="711">
                  <c:v>0.25835600495338401</c:v>
                </c:pt>
                <c:pt idx="712">
                  <c:v>0.24446989595890001</c:v>
                </c:pt>
                <c:pt idx="713">
                  <c:v>0.240684509277343</c:v>
                </c:pt>
                <c:pt idx="714">
                  <c:v>0.25178474187850902</c:v>
                </c:pt>
                <c:pt idx="715">
                  <c:v>0.244179517030715</c:v>
                </c:pt>
                <c:pt idx="716">
                  <c:v>0.25908616185188199</c:v>
                </c:pt>
                <c:pt idx="717">
                  <c:v>0.24192449450492801</c:v>
                </c:pt>
                <c:pt idx="718">
                  <c:v>0.244610130786895</c:v>
                </c:pt>
                <c:pt idx="719">
                  <c:v>0.23406799137592299</c:v>
                </c:pt>
                <c:pt idx="720">
                  <c:v>0.221115738153457</c:v>
                </c:pt>
                <c:pt idx="721">
                  <c:v>0.21251763403415599</c:v>
                </c:pt>
                <c:pt idx="722">
                  <c:v>0.20895276963710699</c:v>
                </c:pt>
                <c:pt idx="723">
                  <c:v>0.20635689795017201</c:v>
                </c:pt>
                <c:pt idx="724">
                  <c:v>0.21115896105766199</c:v>
                </c:pt>
                <c:pt idx="725">
                  <c:v>0.20543272793292999</c:v>
                </c:pt>
                <c:pt idx="726">
                  <c:v>0.22795292735099701</c:v>
                </c:pt>
                <c:pt idx="727">
                  <c:v>0.21788948774337699</c:v>
                </c:pt>
                <c:pt idx="728">
                  <c:v>0.20522688329219799</c:v>
                </c:pt>
                <c:pt idx="729">
                  <c:v>0.19111856818199099</c:v>
                </c:pt>
                <c:pt idx="730">
                  <c:v>0.18933655321598</c:v>
                </c:pt>
                <c:pt idx="731">
                  <c:v>0.18731255829334201</c:v>
                </c:pt>
                <c:pt idx="732">
                  <c:v>0.17274032533168701</c:v>
                </c:pt>
                <c:pt idx="733">
                  <c:v>0.17146903276443401</c:v>
                </c:pt>
                <c:pt idx="734">
                  <c:v>0.18051093816757199</c:v>
                </c:pt>
                <c:pt idx="735">
                  <c:v>0.190549090504646</c:v>
                </c:pt>
                <c:pt idx="736">
                  <c:v>0.18857194483280099</c:v>
                </c:pt>
                <c:pt idx="737">
                  <c:v>0.17796862125396701</c:v>
                </c:pt>
                <c:pt idx="738">
                  <c:v>0.15758879482746099</c:v>
                </c:pt>
                <c:pt idx="739">
                  <c:v>0.16700498759746499</c:v>
                </c:pt>
                <c:pt idx="740">
                  <c:v>0.154833644628524</c:v>
                </c:pt>
                <c:pt idx="741">
                  <c:v>0.145349740982055</c:v>
                </c:pt>
                <c:pt idx="742">
                  <c:v>0.14400048553943601</c:v>
                </c:pt>
                <c:pt idx="743">
                  <c:v>0.16538551449775599</c:v>
                </c:pt>
                <c:pt idx="744">
                  <c:v>0.15547911822795801</c:v>
                </c:pt>
                <c:pt idx="745">
                  <c:v>0.15002456307411099</c:v>
                </c:pt>
                <c:pt idx="746">
                  <c:v>0.154324516654014</c:v>
                </c:pt>
                <c:pt idx="747">
                  <c:v>0.15111459791660301</c:v>
                </c:pt>
                <c:pt idx="748">
                  <c:v>0.258195251226425</c:v>
                </c:pt>
                <c:pt idx="749">
                  <c:v>0.25267407298088002</c:v>
                </c:pt>
                <c:pt idx="750">
                  <c:v>0.238222196698188</c:v>
                </c:pt>
                <c:pt idx="751">
                  <c:v>0.221309304237365</c:v>
                </c:pt>
                <c:pt idx="752">
                  <c:v>0.23897916078567499</c:v>
                </c:pt>
                <c:pt idx="753">
                  <c:v>0.23045854270458199</c:v>
                </c:pt>
                <c:pt idx="754">
                  <c:v>0.215205088257789</c:v>
                </c:pt>
                <c:pt idx="755">
                  <c:v>0.212964951992034</c:v>
                </c:pt>
                <c:pt idx="756">
                  <c:v>0.20702660083770699</c:v>
                </c:pt>
                <c:pt idx="757">
                  <c:v>0.212432086467742</c:v>
                </c:pt>
                <c:pt idx="758">
                  <c:v>0.20472452044487</c:v>
                </c:pt>
                <c:pt idx="759">
                  <c:v>0.191053971648216</c:v>
                </c:pt>
                <c:pt idx="760">
                  <c:v>0.18139001727104101</c:v>
                </c:pt>
                <c:pt idx="761">
                  <c:v>0.17536954581737499</c:v>
                </c:pt>
                <c:pt idx="762">
                  <c:v>0.18380768597125999</c:v>
                </c:pt>
                <c:pt idx="763">
                  <c:v>0.178646326065063</c:v>
                </c:pt>
                <c:pt idx="764">
                  <c:v>0.180684149265289</c:v>
                </c:pt>
                <c:pt idx="765">
                  <c:v>0.16855233907699499</c:v>
                </c:pt>
                <c:pt idx="766">
                  <c:v>0.173220500349998</c:v>
                </c:pt>
                <c:pt idx="767">
                  <c:v>0.16500264406204199</c:v>
                </c:pt>
                <c:pt idx="768">
                  <c:v>0.16673190891742701</c:v>
                </c:pt>
                <c:pt idx="769">
                  <c:v>0.15696755051612801</c:v>
                </c:pt>
                <c:pt idx="770">
                  <c:v>0.15047200024127899</c:v>
                </c:pt>
                <c:pt idx="771">
                  <c:v>0.13824938237667</c:v>
                </c:pt>
                <c:pt idx="772">
                  <c:v>0.126991286873817</c:v>
                </c:pt>
                <c:pt idx="773">
                  <c:v>0.12779608368873499</c:v>
                </c:pt>
                <c:pt idx="774">
                  <c:v>0.13227409124374301</c:v>
                </c:pt>
                <c:pt idx="775">
                  <c:v>0.15254105627536699</c:v>
                </c:pt>
                <c:pt idx="776">
                  <c:v>0.14805063605308499</c:v>
                </c:pt>
                <c:pt idx="777">
                  <c:v>0.14083817601203899</c:v>
                </c:pt>
                <c:pt idx="778">
                  <c:v>0.13779288530349701</c:v>
                </c:pt>
                <c:pt idx="779">
                  <c:v>0.13637655973434401</c:v>
                </c:pt>
                <c:pt idx="780">
                  <c:v>0.15840727090835499</c:v>
                </c:pt>
                <c:pt idx="781">
                  <c:v>0.14849072694778401</c:v>
                </c:pt>
                <c:pt idx="782">
                  <c:v>0.13295069336891099</c:v>
                </c:pt>
                <c:pt idx="783">
                  <c:v>0.132790893316268</c:v>
                </c:pt>
                <c:pt idx="784">
                  <c:v>0.129990294575691</c:v>
                </c:pt>
                <c:pt idx="785">
                  <c:v>0.139923050999641</c:v>
                </c:pt>
                <c:pt idx="786">
                  <c:v>0.13056096434593201</c:v>
                </c:pt>
                <c:pt idx="787">
                  <c:v>0.13388323783874501</c:v>
                </c:pt>
                <c:pt idx="788">
                  <c:v>0.13989089429378501</c:v>
                </c:pt>
                <c:pt idx="789">
                  <c:v>0.13388250768184601</c:v>
                </c:pt>
                <c:pt idx="790">
                  <c:v>0.13491252064704801</c:v>
                </c:pt>
                <c:pt idx="791">
                  <c:v>0.12758234143257099</c:v>
                </c:pt>
                <c:pt idx="792">
                  <c:v>0.12776444852352101</c:v>
                </c:pt>
                <c:pt idx="793">
                  <c:v>0.12708802521228699</c:v>
                </c:pt>
                <c:pt idx="794">
                  <c:v>0.12020964920520701</c:v>
                </c:pt>
                <c:pt idx="795">
                  <c:v>0.125249773263931</c:v>
                </c:pt>
                <c:pt idx="796">
                  <c:v>0.115194946527481</c:v>
                </c:pt>
                <c:pt idx="797">
                  <c:v>0.112761311233043</c:v>
                </c:pt>
                <c:pt idx="798">
                  <c:v>0.107031323015689</c:v>
                </c:pt>
                <c:pt idx="799">
                  <c:v>0.32239717245101901</c:v>
                </c:pt>
                <c:pt idx="800">
                  <c:v>0.29147240519523598</c:v>
                </c:pt>
                <c:pt idx="801">
                  <c:v>0.26725831627845698</c:v>
                </c:pt>
                <c:pt idx="802">
                  <c:v>0.23378437757491999</c:v>
                </c:pt>
                <c:pt idx="803">
                  <c:v>0.212546497583389</c:v>
                </c:pt>
                <c:pt idx="804">
                  <c:v>0.19587761163711501</c:v>
                </c:pt>
                <c:pt idx="805">
                  <c:v>0.17752508819103199</c:v>
                </c:pt>
                <c:pt idx="806">
                  <c:v>0.17594999074935899</c:v>
                </c:pt>
                <c:pt idx="807">
                  <c:v>0.15173572301864599</c:v>
                </c:pt>
                <c:pt idx="808">
                  <c:v>0.14590977132320401</c:v>
                </c:pt>
                <c:pt idx="809">
                  <c:v>0.15661664307117401</c:v>
                </c:pt>
                <c:pt idx="810">
                  <c:v>0.15047284960746701</c:v>
                </c:pt>
                <c:pt idx="811">
                  <c:v>0.13239325582981101</c:v>
                </c:pt>
                <c:pt idx="812">
                  <c:v>0.13356000185012801</c:v>
                </c:pt>
                <c:pt idx="813">
                  <c:v>0.124924324452877</c:v>
                </c:pt>
                <c:pt idx="814">
                  <c:v>0.11435612291097599</c:v>
                </c:pt>
                <c:pt idx="815">
                  <c:v>0.120968975126743</c:v>
                </c:pt>
                <c:pt idx="816">
                  <c:v>0.114029757678508</c:v>
                </c:pt>
                <c:pt idx="817">
                  <c:v>0.108017340302467</c:v>
                </c:pt>
                <c:pt idx="818">
                  <c:v>0.105052307248115</c:v>
                </c:pt>
                <c:pt idx="819">
                  <c:v>0.105013318359851</c:v>
                </c:pt>
                <c:pt idx="820">
                  <c:v>0.124170571565628</c:v>
                </c:pt>
                <c:pt idx="821">
                  <c:v>0.12319026142358699</c:v>
                </c:pt>
                <c:pt idx="822">
                  <c:v>0.33235272765159601</c:v>
                </c:pt>
                <c:pt idx="823">
                  <c:v>0.30557447671890198</c:v>
                </c:pt>
                <c:pt idx="824">
                  <c:v>0.300064027309417</c:v>
                </c:pt>
                <c:pt idx="825">
                  <c:v>0.30893936753272999</c:v>
                </c:pt>
                <c:pt idx="826">
                  <c:v>0.28666037321090698</c:v>
                </c:pt>
                <c:pt idx="827">
                  <c:v>0.26346352696418701</c:v>
                </c:pt>
                <c:pt idx="828">
                  <c:v>0.23908041417598699</c:v>
                </c:pt>
                <c:pt idx="829">
                  <c:v>0.203871235251426</c:v>
                </c:pt>
                <c:pt idx="830">
                  <c:v>0.197509676218032</c:v>
                </c:pt>
                <c:pt idx="831">
                  <c:v>0.18193660676479301</c:v>
                </c:pt>
                <c:pt idx="832">
                  <c:v>0.168166309595108</c:v>
                </c:pt>
                <c:pt idx="833">
                  <c:v>0.16519899666309301</c:v>
                </c:pt>
                <c:pt idx="834">
                  <c:v>0.15539522469043701</c:v>
                </c:pt>
                <c:pt idx="835">
                  <c:v>0.146661326289176</c:v>
                </c:pt>
                <c:pt idx="836">
                  <c:v>0.146620437502861</c:v>
                </c:pt>
                <c:pt idx="837">
                  <c:v>0.14752942323684601</c:v>
                </c:pt>
                <c:pt idx="838">
                  <c:v>0.14850868284702301</c:v>
                </c:pt>
                <c:pt idx="839">
                  <c:v>0.14448040723800601</c:v>
                </c:pt>
                <c:pt idx="840">
                  <c:v>0.15371479094028401</c:v>
                </c:pt>
                <c:pt idx="841">
                  <c:v>0.15082849562168099</c:v>
                </c:pt>
                <c:pt idx="842">
                  <c:v>0.14448510110378199</c:v>
                </c:pt>
                <c:pt idx="843">
                  <c:v>0.13445951044559401</c:v>
                </c:pt>
                <c:pt idx="844">
                  <c:v>0.12690584361553101</c:v>
                </c:pt>
                <c:pt idx="845">
                  <c:v>0.13990345597267101</c:v>
                </c:pt>
                <c:pt idx="846">
                  <c:v>0.137289553880691</c:v>
                </c:pt>
                <c:pt idx="847">
                  <c:v>0.15427553653716999</c:v>
                </c:pt>
                <c:pt idx="848">
                  <c:v>0.345001339912414</c:v>
                </c:pt>
                <c:pt idx="849">
                  <c:v>0.32826900482177701</c:v>
                </c:pt>
                <c:pt idx="850">
                  <c:v>0.30434665083885099</c:v>
                </c:pt>
                <c:pt idx="851">
                  <c:v>0.28618851304054199</c:v>
                </c:pt>
                <c:pt idx="852">
                  <c:v>0.27332583069801297</c:v>
                </c:pt>
                <c:pt idx="853">
                  <c:v>0.238120451569557</c:v>
                </c:pt>
                <c:pt idx="854">
                  <c:v>0.21961122751235901</c:v>
                </c:pt>
                <c:pt idx="855">
                  <c:v>0.20442856848239899</c:v>
                </c:pt>
                <c:pt idx="856">
                  <c:v>0.193500965833663</c:v>
                </c:pt>
                <c:pt idx="857">
                  <c:v>0.18950915336608801</c:v>
                </c:pt>
                <c:pt idx="858">
                  <c:v>0.19170047342777199</c:v>
                </c:pt>
                <c:pt idx="859">
                  <c:v>0.18022325634956299</c:v>
                </c:pt>
                <c:pt idx="860">
                  <c:v>0.166674479842185</c:v>
                </c:pt>
                <c:pt idx="861">
                  <c:v>0.16199825704097701</c:v>
                </c:pt>
                <c:pt idx="862">
                  <c:v>0.15404225885868</c:v>
                </c:pt>
                <c:pt idx="863">
                  <c:v>0.154047161340713</c:v>
                </c:pt>
                <c:pt idx="864">
                  <c:v>0.14457549154758401</c:v>
                </c:pt>
                <c:pt idx="865">
                  <c:v>0.13516281545162201</c:v>
                </c:pt>
                <c:pt idx="866">
                  <c:v>0.128844588994979</c:v>
                </c:pt>
                <c:pt idx="867">
                  <c:v>0.123728640377521</c:v>
                </c:pt>
                <c:pt idx="868">
                  <c:v>0.12677592039108199</c:v>
                </c:pt>
                <c:pt idx="869">
                  <c:v>0.13166511058807301</c:v>
                </c:pt>
                <c:pt idx="870">
                  <c:v>0.129110902547836</c:v>
                </c:pt>
                <c:pt idx="871">
                  <c:v>0.122054353356361</c:v>
                </c:pt>
                <c:pt idx="872">
                  <c:v>0.12486981600522901</c:v>
                </c:pt>
                <c:pt idx="873">
                  <c:v>0.12596453726291601</c:v>
                </c:pt>
                <c:pt idx="874">
                  <c:v>0.122598394751548</c:v>
                </c:pt>
                <c:pt idx="875">
                  <c:v>0.133310511708259</c:v>
                </c:pt>
                <c:pt idx="876">
                  <c:v>0.22868457436561501</c:v>
                </c:pt>
                <c:pt idx="877">
                  <c:v>0.195390120148658</c:v>
                </c:pt>
                <c:pt idx="878">
                  <c:v>0.176357731223106</c:v>
                </c:pt>
                <c:pt idx="879">
                  <c:v>0.16365490853786399</c:v>
                </c:pt>
                <c:pt idx="880">
                  <c:v>0.15067829191684701</c:v>
                </c:pt>
                <c:pt idx="881">
                  <c:v>0.13991576433181699</c:v>
                </c:pt>
                <c:pt idx="882">
                  <c:v>0.14142766594886699</c:v>
                </c:pt>
                <c:pt idx="883">
                  <c:v>0.127755656838417</c:v>
                </c:pt>
                <c:pt idx="884">
                  <c:v>0.109170719981193</c:v>
                </c:pt>
                <c:pt idx="885">
                  <c:v>0.100406281650066</c:v>
                </c:pt>
                <c:pt idx="886">
                  <c:v>9.7955130040645599E-2</c:v>
                </c:pt>
                <c:pt idx="887">
                  <c:v>9.4861380755901295E-2</c:v>
                </c:pt>
                <c:pt idx="888">
                  <c:v>0.123825423419475</c:v>
                </c:pt>
                <c:pt idx="889">
                  <c:v>0.12832933664321899</c:v>
                </c:pt>
                <c:pt idx="890">
                  <c:v>0.136246338486671</c:v>
                </c:pt>
                <c:pt idx="891">
                  <c:v>0.12591032683849299</c:v>
                </c:pt>
                <c:pt idx="892">
                  <c:v>0.116538204252719</c:v>
                </c:pt>
                <c:pt idx="893">
                  <c:v>0.12707541882991699</c:v>
                </c:pt>
                <c:pt idx="894">
                  <c:v>0.11706389486789701</c:v>
                </c:pt>
                <c:pt idx="895">
                  <c:v>0.13488540053367601</c:v>
                </c:pt>
                <c:pt idx="896">
                  <c:v>0.129372924566268</c:v>
                </c:pt>
                <c:pt idx="897">
                  <c:v>0.1196224167943</c:v>
                </c:pt>
                <c:pt idx="898">
                  <c:v>0.23694935441017101</c:v>
                </c:pt>
                <c:pt idx="899">
                  <c:v>0.22145852446556</c:v>
                </c:pt>
                <c:pt idx="900">
                  <c:v>0.18937724828720001</c:v>
                </c:pt>
                <c:pt idx="901">
                  <c:v>0.17380073666572499</c:v>
                </c:pt>
                <c:pt idx="902">
                  <c:v>0.161325633525848</c:v>
                </c:pt>
                <c:pt idx="903">
                  <c:v>0.14861382544040599</c:v>
                </c:pt>
                <c:pt idx="904">
                  <c:v>0.13729184865951499</c:v>
                </c:pt>
                <c:pt idx="905">
                  <c:v>0.13451340794563199</c:v>
                </c:pt>
                <c:pt idx="906">
                  <c:v>0.12987336516380299</c:v>
                </c:pt>
                <c:pt idx="907">
                  <c:v>0.13285115361213601</c:v>
                </c:pt>
                <c:pt idx="908">
                  <c:v>0.12025023251771901</c:v>
                </c:pt>
                <c:pt idx="909">
                  <c:v>0.125433415174484</c:v>
                </c:pt>
                <c:pt idx="910">
                  <c:v>0.12223544716835</c:v>
                </c:pt>
                <c:pt idx="911">
                  <c:v>0.116571880877017</c:v>
                </c:pt>
                <c:pt idx="912">
                  <c:v>0.110460765659809</c:v>
                </c:pt>
                <c:pt idx="913">
                  <c:v>0.13837531208991999</c:v>
                </c:pt>
                <c:pt idx="914">
                  <c:v>0.14440135657787301</c:v>
                </c:pt>
                <c:pt idx="915">
                  <c:v>0.13933041691779999</c:v>
                </c:pt>
                <c:pt idx="916">
                  <c:v>0.12867918610572801</c:v>
                </c:pt>
                <c:pt idx="917">
                  <c:v>0.11766103655099799</c:v>
                </c:pt>
                <c:pt idx="918">
                  <c:v>0.10937151312828</c:v>
                </c:pt>
                <c:pt idx="919">
                  <c:v>0.11996024101972499</c:v>
                </c:pt>
                <c:pt idx="920">
                  <c:v>0.11272238194942399</c:v>
                </c:pt>
                <c:pt idx="921">
                  <c:v>0.114284455776214</c:v>
                </c:pt>
                <c:pt idx="922">
                  <c:v>0.12179241329431501</c:v>
                </c:pt>
                <c:pt idx="923">
                  <c:v>0.12332554906606601</c:v>
                </c:pt>
                <c:pt idx="924">
                  <c:v>0.11939920485019601</c:v>
                </c:pt>
                <c:pt idx="925">
                  <c:v>0.32773786783218301</c:v>
                </c:pt>
                <c:pt idx="926">
                  <c:v>0.29645556211471502</c:v>
                </c:pt>
                <c:pt idx="927">
                  <c:v>0.27416476607322599</c:v>
                </c:pt>
                <c:pt idx="928">
                  <c:v>0.26790535449981601</c:v>
                </c:pt>
                <c:pt idx="929">
                  <c:v>0.24955852329730899</c:v>
                </c:pt>
                <c:pt idx="930">
                  <c:v>0.23718771338462799</c:v>
                </c:pt>
                <c:pt idx="931">
                  <c:v>0.21732366085052399</c:v>
                </c:pt>
                <c:pt idx="932">
                  <c:v>0.20658096671104401</c:v>
                </c:pt>
                <c:pt idx="933">
                  <c:v>0.192701831459999</c:v>
                </c:pt>
                <c:pt idx="934">
                  <c:v>0.17706754803657501</c:v>
                </c:pt>
                <c:pt idx="935">
                  <c:v>0.16296201944351099</c:v>
                </c:pt>
                <c:pt idx="936">
                  <c:v>0.15217697620391801</c:v>
                </c:pt>
                <c:pt idx="937">
                  <c:v>0.143922984600067</c:v>
                </c:pt>
                <c:pt idx="938">
                  <c:v>0.132725164294242</c:v>
                </c:pt>
                <c:pt idx="939">
                  <c:v>0.125117942690849</c:v>
                </c:pt>
                <c:pt idx="940">
                  <c:v>0.12605717778205799</c:v>
                </c:pt>
                <c:pt idx="941">
                  <c:v>0.120948083698749</c:v>
                </c:pt>
                <c:pt idx="942">
                  <c:v>0.12736965715885101</c:v>
                </c:pt>
                <c:pt idx="943">
                  <c:v>0.13940665125846799</c:v>
                </c:pt>
                <c:pt idx="944">
                  <c:v>0.159796878695487</c:v>
                </c:pt>
                <c:pt idx="945">
                  <c:v>0.147693887352943</c:v>
                </c:pt>
                <c:pt idx="946">
                  <c:v>0.13856422901153501</c:v>
                </c:pt>
                <c:pt idx="947">
                  <c:v>0.13614638149738301</c:v>
                </c:pt>
                <c:pt idx="948">
                  <c:v>0.12940873205661699</c:v>
                </c:pt>
                <c:pt idx="949">
                  <c:v>0.13187573850154799</c:v>
                </c:pt>
                <c:pt idx="950">
                  <c:v>0.12943869829177801</c:v>
                </c:pt>
                <c:pt idx="951">
                  <c:v>0.30747833847999501</c:v>
                </c:pt>
                <c:pt idx="952">
                  <c:v>0.28039461374282798</c:v>
                </c:pt>
                <c:pt idx="953">
                  <c:v>0.23915044963359799</c:v>
                </c:pt>
                <c:pt idx="954">
                  <c:v>0.24722683429718001</c:v>
                </c:pt>
                <c:pt idx="955">
                  <c:v>0.238725259900093</c:v>
                </c:pt>
                <c:pt idx="956">
                  <c:v>0.22103327512741</c:v>
                </c:pt>
                <c:pt idx="957">
                  <c:v>0.20428624749183599</c:v>
                </c:pt>
                <c:pt idx="958">
                  <c:v>0.18763333559036199</c:v>
                </c:pt>
                <c:pt idx="959">
                  <c:v>0.181487470865249</c:v>
                </c:pt>
                <c:pt idx="960">
                  <c:v>0.17194452881812999</c:v>
                </c:pt>
                <c:pt idx="961">
                  <c:v>0.16904917359352101</c:v>
                </c:pt>
                <c:pt idx="962">
                  <c:v>0.18158085644245101</c:v>
                </c:pt>
                <c:pt idx="963">
                  <c:v>0.172425836324691</c:v>
                </c:pt>
                <c:pt idx="964">
                  <c:v>0.17453816533088601</c:v>
                </c:pt>
                <c:pt idx="965">
                  <c:v>0.16493743658065699</c:v>
                </c:pt>
                <c:pt idx="966">
                  <c:v>0.159903854131698</c:v>
                </c:pt>
                <c:pt idx="967">
                  <c:v>0.15116351842880199</c:v>
                </c:pt>
                <c:pt idx="968">
                  <c:v>0.148610830307006</c:v>
                </c:pt>
                <c:pt idx="969">
                  <c:v>0.13972914218902499</c:v>
                </c:pt>
                <c:pt idx="970">
                  <c:v>0.135794818401336</c:v>
                </c:pt>
                <c:pt idx="971">
                  <c:v>0.12922239303588801</c:v>
                </c:pt>
                <c:pt idx="972">
                  <c:v>0.126066759228706</c:v>
                </c:pt>
                <c:pt idx="973">
                  <c:v>0.11140980571508401</c:v>
                </c:pt>
                <c:pt idx="974">
                  <c:v>0.105522610247135</c:v>
                </c:pt>
                <c:pt idx="975">
                  <c:v>9.9022164940834004E-2</c:v>
                </c:pt>
                <c:pt idx="976">
                  <c:v>9.8837569355964605E-2</c:v>
                </c:pt>
                <c:pt idx="977">
                  <c:v>9.3675062060356099E-2</c:v>
                </c:pt>
                <c:pt idx="978">
                  <c:v>8.8314525783061898E-2</c:v>
                </c:pt>
                <c:pt idx="979">
                  <c:v>8.1357806921005194E-2</c:v>
                </c:pt>
                <c:pt idx="980">
                  <c:v>0.16956019401550201</c:v>
                </c:pt>
                <c:pt idx="981">
                  <c:v>0.15314109623432101</c:v>
                </c:pt>
                <c:pt idx="982">
                  <c:v>0.13004805147647799</c:v>
                </c:pt>
                <c:pt idx="983">
                  <c:v>0.13184899091720501</c:v>
                </c:pt>
                <c:pt idx="984">
                  <c:v>0.11229483038187001</c:v>
                </c:pt>
                <c:pt idx="985">
                  <c:v>0.103985644876956</c:v>
                </c:pt>
                <c:pt idx="986">
                  <c:v>0.10441397130489299</c:v>
                </c:pt>
                <c:pt idx="987">
                  <c:v>9.9846281111240304E-2</c:v>
                </c:pt>
                <c:pt idx="988">
                  <c:v>0.109305225312709</c:v>
                </c:pt>
                <c:pt idx="989">
                  <c:v>0.102049030363559</c:v>
                </c:pt>
                <c:pt idx="990">
                  <c:v>9.4524614512920296E-2</c:v>
                </c:pt>
                <c:pt idx="991">
                  <c:v>9.0764544904231997E-2</c:v>
                </c:pt>
                <c:pt idx="992">
                  <c:v>8.8847525417804704E-2</c:v>
                </c:pt>
                <c:pt idx="993">
                  <c:v>8.5421860218048096E-2</c:v>
                </c:pt>
                <c:pt idx="994">
                  <c:v>8.6811020970344502E-2</c:v>
                </c:pt>
                <c:pt idx="995">
                  <c:v>8.2238264381885501E-2</c:v>
                </c:pt>
                <c:pt idx="996">
                  <c:v>7.6775252819061196E-2</c:v>
                </c:pt>
                <c:pt idx="997">
                  <c:v>7.3224358260631506E-2</c:v>
                </c:pt>
                <c:pt idx="998">
                  <c:v>9.8379962146282196E-2</c:v>
                </c:pt>
                <c:pt idx="999">
                  <c:v>9.7155123949050903E-2</c:v>
                </c:pt>
              </c:numCache>
            </c:numRef>
          </c:yVal>
          <c:smooth val="1"/>
          <c:extLst>
            <c:ext xmlns:c16="http://schemas.microsoft.com/office/drawing/2014/chart" uri="{C3380CC4-5D6E-409C-BE32-E72D297353CC}">
              <c16:uniqueId val="{00000001-D7A6-4C48-873A-729B885FDD84}"/>
            </c:ext>
          </c:extLst>
        </c:ser>
        <c:ser>
          <c:idx val="2"/>
          <c:order val="2"/>
          <c:tx>
            <c:strRef>
              <c:f>Loss!$E$1</c:f>
              <c:strCache>
                <c:ptCount val="1"/>
                <c:pt idx="0">
                  <c:v>64</c:v>
                </c:pt>
              </c:strCache>
            </c:strRef>
          </c:tx>
          <c:spPr>
            <a:ln w="19050" cap="rnd">
              <a:solidFill>
                <a:schemeClr val="accent3"/>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E$2:$E$1001</c:f>
              <c:numCache>
                <c:formatCode>General</c:formatCode>
                <c:ptCount val="1000"/>
                <c:pt idx="0">
                  <c:v>0.68053793907165505</c:v>
                </c:pt>
                <c:pt idx="1">
                  <c:v>0.69197595119476296</c:v>
                </c:pt>
                <c:pt idx="2">
                  <c:v>0.69217419624328602</c:v>
                </c:pt>
                <c:pt idx="3">
                  <c:v>0.69213968515396096</c:v>
                </c:pt>
                <c:pt idx="4">
                  <c:v>0.69352149963378895</c:v>
                </c:pt>
                <c:pt idx="5">
                  <c:v>0.69265615940093905</c:v>
                </c:pt>
                <c:pt idx="6">
                  <c:v>0.69153547286987305</c:v>
                </c:pt>
                <c:pt idx="7">
                  <c:v>0.68952471017837502</c:v>
                </c:pt>
                <c:pt idx="8">
                  <c:v>0.69229525327682495</c:v>
                </c:pt>
                <c:pt idx="9">
                  <c:v>0.69400757551193204</c:v>
                </c:pt>
                <c:pt idx="10">
                  <c:v>0.69456559419631902</c:v>
                </c:pt>
                <c:pt idx="11">
                  <c:v>0.69106900691985995</c:v>
                </c:pt>
                <c:pt idx="12">
                  <c:v>0.69576323032379095</c:v>
                </c:pt>
                <c:pt idx="13">
                  <c:v>0.69139289855956998</c:v>
                </c:pt>
                <c:pt idx="14">
                  <c:v>0.69047176837921098</c:v>
                </c:pt>
                <c:pt idx="15">
                  <c:v>0.68848961591720503</c:v>
                </c:pt>
                <c:pt idx="16">
                  <c:v>0.68749928474426203</c:v>
                </c:pt>
                <c:pt idx="17">
                  <c:v>0.68949240446090698</c:v>
                </c:pt>
                <c:pt idx="18">
                  <c:v>0.68939512968063299</c:v>
                </c:pt>
                <c:pt idx="19">
                  <c:v>0.68905389308929399</c:v>
                </c:pt>
                <c:pt idx="20">
                  <c:v>0.68465143442153897</c:v>
                </c:pt>
                <c:pt idx="21">
                  <c:v>0.68940788507461503</c:v>
                </c:pt>
                <c:pt idx="22">
                  <c:v>0.68760848045349099</c:v>
                </c:pt>
                <c:pt idx="23">
                  <c:v>0.70026904344558705</c:v>
                </c:pt>
                <c:pt idx="24">
                  <c:v>0.69865632057189897</c:v>
                </c:pt>
                <c:pt idx="25">
                  <c:v>0.69861447811126698</c:v>
                </c:pt>
                <c:pt idx="26">
                  <c:v>0.69860672950744596</c:v>
                </c:pt>
                <c:pt idx="27">
                  <c:v>0.697465419769287</c:v>
                </c:pt>
                <c:pt idx="28">
                  <c:v>0.69279986619949296</c:v>
                </c:pt>
                <c:pt idx="29">
                  <c:v>0.69082033634185702</c:v>
                </c:pt>
                <c:pt idx="30">
                  <c:v>0.69125485420226995</c:v>
                </c:pt>
                <c:pt idx="31">
                  <c:v>0.69271355867385798</c:v>
                </c:pt>
                <c:pt idx="32">
                  <c:v>0.69288665056228604</c:v>
                </c:pt>
                <c:pt idx="33">
                  <c:v>0.69317388534545898</c:v>
                </c:pt>
                <c:pt idx="34">
                  <c:v>0.69324177503585804</c:v>
                </c:pt>
                <c:pt idx="35">
                  <c:v>0.69218736886978105</c:v>
                </c:pt>
                <c:pt idx="36">
                  <c:v>0.69195848703384399</c:v>
                </c:pt>
                <c:pt idx="37">
                  <c:v>0.69171679019927901</c:v>
                </c:pt>
                <c:pt idx="38">
                  <c:v>0.69082790613174405</c:v>
                </c:pt>
                <c:pt idx="39">
                  <c:v>0.69125121831893899</c:v>
                </c:pt>
                <c:pt idx="40">
                  <c:v>0.69033938646316495</c:v>
                </c:pt>
                <c:pt idx="41">
                  <c:v>0.69135385751724199</c:v>
                </c:pt>
                <c:pt idx="42">
                  <c:v>0.692368924617767</c:v>
                </c:pt>
                <c:pt idx="43">
                  <c:v>0.69103795289993197</c:v>
                </c:pt>
                <c:pt idx="44">
                  <c:v>0.69262123107910101</c:v>
                </c:pt>
                <c:pt idx="45">
                  <c:v>0.69150543212890603</c:v>
                </c:pt>
                <c:pt idx="46">
                  <c:v>0.69161671400070102</c:v>
                </c:pt>
                <c:pt idx="47">
                  <c:v>0.69349426031112604</c:v>
                </c:pt>
                <c:pt idx="48">
                  <c:v>0.69283068180084195</c:v>
                </c:pt>
                <c:pt idx="49">
                  <c:v>0.69543230533599798</c:v>
                </c:pt>
                <c:pt idx="50">
                  <c:v>0.69748544692993097</c:v>
                </c:pt>
                <c:pt idx="51">
                  <c:v>0.69747257232666005</c:v>
                </c:pt>
                <c:pt idx="52">
                  <c:v>0.69808667898178101</c:v>
                </c:pt>
                <c:pt idx="53">
                  <c:v>0.69765597581863403</c:v>
                </c:pt>
                <c:pt idx="54">
                  <c:v>0.69692063331604004</c:v>
                </c:pt>
                <c:pt idx="55">
                  <c:v>0.69644188880920399</c:v>
                </c:pt>
                <c:pt idx="56">
                  <c:v>0.69596499204635598</c:v>
                </c:pt>
                <c:pt idx="57">
                  <c:v>0.69515520334243697</c:v>
                </c:pt>
                <c:pt idx="58">
                  <c:v>0.69441729784011796</c:v>
                </c:pt>
                <c:pt idx="59">
                  <c:v>0.69415789842605502</c:v>
                </c:pt>
                <c:pt idx="60">
                  <c:v>0.694086372852325</c:v>
                </c:pt>
                <c:pt idx="61">
                  <c:v>0.69394087791442804</c:v>
                </c:pt>
                <c:pt idx="62">
                  <c:v>0.69410634040832497</c:v>
                </c:pt>
                <c:pt idx="63">
                  <c:v>0.69398760795593195</c:v>
                </c:pt>
                <c:pt idx="64">
                  <c:v>0.69407606124877896</c:v>
                </c:pt>
                <c:pt idx="65">
                  <c:v>0.69346606731414795</c:v>
                </c:pt>
                <c:pt idx="66">
                  <c:v>0.69349622726440396</c:v>
                </c:pt>
                <c:pt idx="67">
                  <c:v>0.69312322139739901</c:v>
                </c:pt>
                <c:pt idx="68">
                  <c:v>0.69312858581542902</c:v>
                </c:pt>
                <c:pt idx="69">
                  <c:v>0.69323843717574996</c:v>
                </c:pt>
                <c:pt idx="70">
                  <c:v>0.69293695688247603</c:v>
                </c:pt>
                <c:pt idx="71">
                  <c:v>0.69301843643188399</c:v>
                </c:pt>
                <c:pt idx="72">
                  <c:v>0.69263315200805597</c:v>
                </c:pt>
                <c:pt idx="73">
                  <c:v>0.69264394044876099</c:v>
                </c:pt>
                <c:pt idx="74">
                  <c:v>0.69255417585372903</c:v>
                </c:pt>
                <c:pt idx="75">
                  <c:v>0.69262838363647405</c:v>
                </c:pt>
                <c:pt idx="76">
                  <c:v>0.69320970773696899</c:v>
                </c:pt>
                <c:pt idx="77">
                  <c:v>0.69363027811050404</c:v>
                </c:pt>
                <c:pt idx="78">
                  <c:v>0.69360733032226496</c:v>
                </c:pt>
                <c:pt idx="79">
                  <c:v>0.69334304332733099</c:v>
                </c:pt>
                <c:pt idx="80">
                  <c:v>0.69332683086395197</c:v>
                </c:pt>
                <c:pt idx="81">
                  <c:v>0.69329863786697299</c:v>
                </c:pt>
                <c:pt idx="82">
                  <c:v>0.69313228130340498</c:v>
                </c:pt>
                <c:pt idx="83">
                  <c:v>0.69297200441360396</c:v>
                </c:pt>
                <c:pt idx="84">
                  <c:v>0.69270586967468195</c:v>
                </c:pt>
                <c:pt idx="85">
                  <c:v>0.69268482923507602</c:v>
                </c:pt>
                <c:pt idx="86">
                  <c:v>0.692629694938659</c:v>
                </c:pt>
                <c:pt idx="87">
                  <c:v>0.69286435842514005</c:v>
                </c:pt>
                <c:pt idx="88">
                  <c:v>0.69303894042968694</c:v>
                </c:pt>
                <c:pt idx="89">
                  <c:v>0.69309443235397294</c:v>
                </c:pt>
                <c:pt idx="90">
                  <c:v>0.693115174770355</c:v>
                </c:pt>
                <c:pt idx="91">
                  <c:v>0.69329714775085405</c:v>
                </c:pt>
                <c:pt idx="92">
                  <c:v>0.693004190921783</c:v>
                </c:pt>
                <c:pt idx="93">
                  <c:v>0.69284117221832198</c:v>
                </c:pt>
                <c:pt idx="94">
                  <c:v>0.69286978244781405</c:v>
                </c:pt>
                <c:pt idx="95">
                  <c:v>0.69254553318023604</c:v>
                </c:pt>
                <c:pt idx="96">
                  <c:v>0.692510545253753</c:v>
                </c:pt>
                <c:pt idx="97">
                  <c:v>0.69259589910507202</c:v>
                </c:pt>
                <c:pt idx="98">
                  <c:v>0.69235074520110995</c:v>
                </c:pt>
                <c:pt idx="99">
                  <c:v>0.69226735830306996</c:v>
                </c:pt>
                <c:pt idx="100">
                  <c:v>0.69233191013336104</c:v>
                </c:pt>
                <c:pt idx="101">
                  <c:v>0.69209051132202104</c:v>
                </c:pt>
                <c:pt idx="102">
                  <c:v>0.69226133823394698</c:v>
                </c:pt>
                <c:pt idx="103">
                  <c:v>0.69164961576461703</c:v>
                </c:pt>
                <c:pt idx="104">
                  <c:v>0.69114631414413397</c:v>
                </c:pt>
                <c:pt idx="105">
                  <c:v>0.69061356782913197</c:v>
                </c:pt>
                <c:pt idx="106">
                  <c:v>0.690809786319732</c:v>
                </c:pt>
                <c:pt idx="107">
                  <c:v>0.69090509414672796</c:v>
                </c:pt>
                <c:pt idx="108">
                  <c:v>0.69070822000503496</c:v>
                </c:pt>
                <c:pt idx="109">
                  <c:v>0.68994677066802901</c:v>
                </c:pt>
                <c:pt idx="110">
                  <c:v>0.69003719091415405</c:v>
                </c:pt>
                <c:pt idx="111">
                  <c:v>0.69187366962432795</c:v>
                </c:pt>
                <c:pt idx="112">
                  <c:v>0.69196838140487604</c:v>
                </c:pt>
                <c:pt idx="113">
                  <c:v>0.69122922420501698</c:v>
                </c:pt>
                <c:pt idx="114">
                  <c:v>0.69216179847717196</c:v>
                </c:pt>
                <c:pt idx="115">
                  <c:v>0.69165837764739901</c:v>
                </c:pt>
                <c:pt idx="116">
                  <c:v>0.69156956672668402</c:v>
                </c:pt>
                <c:pt idx="117">
                  <c:v>0.690745949745178</c:v>
                </c:pt>
                <c:pt idx="118">
                  <c:v>0.69109028577804499</c:v>
                </c:pt>
                <c:pt idx="119">
                  <c:v>0.69029623270034701</c:v>
                </c:pt>
                <c:pt idx="120">
                  <c:v>0.68947911262512196</c:v>
                </c:pt>
                <c:pt idx="121">
                  <c:v>0.69126975536346402</c:v>
                </c:pt>
                <c:pt idx="122">
                  <c:v>0.69180464744567804</c:v>
                </c:pt>
                <c:pt idx="123">
                  <c:v>0.693381547927856</c:v>
                </c:pt>
                <c:pt idx="124">
                  <c:v>0.69221490621566695</c:v>
                </c:pt>
                <c:pt idx="125">
                  <c:v>0.69236165285110396</c:v>
                </c:pt>
                <c:pt idx="126">
                  <c:v>0.69291180372238104</c:v>
                </c:pt>
                <c:pt idx="127">
                  <c:v>0.69340968132018999</c:v>
                </c:pt>
                <c:pt idx="128">
                  <c:v>0.69178515672683705</c:v>
                </c:pt>
                <c:pt idx="129">
                  <c:v>0.69239073991775502</c:v>
                </c:pt>
                <c:pt idx="130">
                  <c:v>0.69163215160369795</c:v>
                </c:pt>
                <c:pt idx="131">
                  <c:v>0.69069480895996005</c:v>
                </c:pt>
                <c:pt idx="132">
                  <c:v>0.68791037797927801</c:v>
                </c:pt>
                <c:pt idx="133">
                  <c:v>0.68947148323059004</c:v>
                </c:pt>
                <c:pt idx="134">
                  <c:v>0.68976843357086104</c:v>
                </c:pt>
                <c:pt idx="135">
                  <c:v>0.69302809238433805</c:v>
                </c:pt>
                <c:pt idx="136">
                  <c:v>0.69283038377761796</c:v>
                </c:pt>
                <c:pt idx="137">
                  <c:v>0.69219356775283802</c:v>
                </c:pt>
                <c:pt idx="138">
                  <c:v>0.69223469495773304</c:v>
                </c:pt>
                <c:pt idx="139">
                  <c:v>0.69368952512741</c:v>
                </c:pt>
                <c:pt idx="140">
                  <c:v>0.69321876764297397</c:v>
                </c:pt>
                <c:pt idx="141">
                  <c:v>0.69206321239471402</c:v>
                </c:pt>
                <c:pt idx="142">
                  <c:v>0.69229298830032304</c:v>
                </c:pt>
                <c:pt idx="143">
                  <c:v>0.69177651405334395</c:v>
                </c:pt>
                <c:pt idx="144">
                  <c:v>0.69260489940643299</c:v>
                </c:pt>
                <c:pt idx="145">
                  <c:v>0.69317591190338101</c:v>
                </c:pt>
                <c:pt idx="146">
                  <c:v>0.69127869606018</c:v>
                </c:pt>
                <c:pt idx="147">
                  <c:v>0.69141274690627996</c:v>
                </c:pt>
                <c:pt idx="148">
                  <c:v>0.68986010551452603</c:v>
                </c:pt>
                <c:pt idx="149">
                  <c:v>0.68938481807708696</c:v>
                </c:pt>
                <c:pt idx="150">
                  <c:v>0.68842798471450795</c:v>
                </c:pt>
                <c:pt idx="151">
                  <c:v>0.68732774257659901</c:v>
                </c:pt>
                <c:pt idx="152">
                  <c:v>0.68754816055297796</c:v>
                </c:pt>
                <c:pt idx="153">
                  <c:v>0.68724721670150701</c:v>
                </c:pt>
                <c:pt idx="154">
                  <c:v>0.68873804807662897</c:v>
                </c:pt>
                <c:pt idx="155">
                  <c:v>0.68746739625930697</c:v>
                </c:pt>
                <c:pt idx="156">
                  <c:v>0.68666154146194402</c:v>
                </c:pt>
                <c:pt idx="157">
                  <c:v>0.68455523252487105</c:v>
                </c:pt>
                <c:pt idx="158">
                  <c:v>0.68397969007491999</c:v>
                </c:pt>
                <c:pt idx="159">
                  <c:v>0.68544363975524902</c:v>
                </c:pt>
                <c:pt idx="160">
                  <c:v>0.69325095415115301</c:v>
                </c:pt>
                <c:pt idx="161">
                  <c:v>0.69371968507766701</c:v>
                </c:pt>
                <c:pt idx="162">
                  <c:v>0.69081681966781605</c:v>
                </c:pt>
                <c:pt idx="163">
                  <c:v>0.69144141674041704</c:v>
                </c:pt>
                <c:pt idx="164">
                  <c:v>0.68835115432739202</c:v>
                </c:pt>
                <c:pt idx="165">
                  <c:v>0.688154816627502</c:v>
                </c:pt>
                <c:pt idx="166">
                  <c:v>0.68913900852203303</c:v>
                </c:pt>
                <c:pt idx="167">
                  <c:v>0.68830269575118996</c:v>
                </c:pt>
                <c:pt idx="168">
                  <c:v>0.69030314683914096</c:v>
                </c:pt>
                <c:pt idx="169">
                  <c:v>0.68959540128707797</c:v>
                </c:pt>
                <c:pt idx="170">
                  <c:v>0.68776673078536898</c:v>
                </c:pt>
                <c:pt idx="171">
                  <c:v>0.68617302179336503</c:v>
                </c:pt>
                <c:pt idx="172">
                  <c:v>0.68459236621856601</c:v>
                </c:pt>
                <c:pt idx="173">
                  <c:v>0.68522304296493497</c:v>
                </c:pt>
                <c:pt idx="174">
                  <c:v>0.68126720190048196</c:v>
                </c:pt>
                <c:pt idx="175">
                  <c:v>0.68102717399597101</c:v>
                </c:pt>
                <c:pt idx="176">
                  <c:v>0.67886310815811102</c:v>
                </c:pt>
                <c:pt idx="177">
                  <c:v>0.67805761098861606</c:v>
                </c:pt>
                <c:pt idx="178">
                  <c:v>0.69844573736190796</c:v>
                </c:pt>
                <c:pt idx="179">
                  <c:v>0.698258876800537</c:v>
                </c:pt>
                <c:pt idx="180">
                  <c:v>0.69372701644897405</c:v>
                </c:pt>
                <c:pt idx="181">
                  <c:v>0.69101154804229703</c:v>
                </c:pt>
                <c:pt idx="182">
                  <c:v>0.69226986169814997</c:v>
                </c:pt>
                <c:pt idx="183">
                  <c:v>0.69050925970077504</c:v>
                </c:pt>
                <c:pt idx="184">
                  <c:v>0.69099748134613004</c:v>
                </c:pt>
                <c:pt idx="185">
                  <c:v>0.69084250926971402</c:v>
                </c:pt>
                <c:pt idx="186">
                  <c:v>0.68975466489791804</c:v>
                </c:pt>
                <c:pt idx="187">
                  <c:v>0.69104540348052901</c:v>
                </c:pt>
                <c:pt idx="188">
                  <c:v>0.69064813852310103</c:v>
                </c:pt>
                <c:pt idx="189">
                  <c:v>0.68980962038040095</c:v>
                </c:pt>
                <c:pt idx="190">
                  <c:v>0.68944925069808904</c:v>
                </c:pt>
                <c:pt idx="191">
                  <c:v>0.68970125913619995</c:v>
                </c:pt>
                <c:pt idx="192">
                  <c:v>0.688998103141784</c:v>
                </c:pt>
                <c:pt idx="193">
                  <c:v>0.68871706724166804</c:v>
                </c:pt>
                <c:pt idx="194">
                  <c:v>0.68672066926956099</c:v>
                </c:pt>
                <c:pt idx="195">
                  <c:v>0.68660700321197499</c:v>
                </c:pt>
                <c:pt idx="196">
                  <c:v>0.68481582403182895</c:v>
                </c:pt>
                <c:pt idx="197">
                  <c:v>0.68258368968963601</c:v>
                </c:pt>
                <c:pt idx="198">
                  <c:v>0.68140792846679599</c:v>
                </c:pt>
                <c:pt idx="199">
                  <c:v>0.67977929115295399</c:v>
                </c:pt>
                <c:pt idx="200">
                  <c:v>0.67525529861450195</c:v>
                </c:pt>
                <c:pt idx="201">
                  <c:v>0.667572021484375</c:v>
                </c:pt>
                <c:pt idx="202">
                  <c:v>0.66449570655822698</c:v>
                </c:pt>
                <c:pt idx="203">
                  <c:v>0.67561292648315396</c:v>
                </c:pt>
                <c:pt idx="204">
                  <c:v>0.67387109994888295</c:v>
                </c:pt>
                <c:pt idx="205">
                  <c:v>0.67265313863754195</c:v>
                </c:pt>
                <c:pt idx="206">
                  <c:v>0.677629053592681</c:v>
                </c:pt>
                <c:pt idx="207">
                  <c:v>0.679188072681427</c:v>
                </c:pt>
                <c:pt idx="208">
                  <c:v>0.67954510450363104</c:v>
                </c:pt>
                <c:pt idx="209">
                  <c:v>0.68003314733505205</c:v>
                </c:pt>
                <c:pt idx="210">
                  <c:v>0.676108717918396</c:v>
                </c:pt>
                <c:pt idx="211">
                  <c:v>0.67379575967788696</c:v>
                </c:pt>
                <c:pt idx="212">
                  <c:v>0.67556661367416304</c:v>
                </c:pt>
                <c:pt idx="213">
                  <c:v>0.67578798532485895</c:v>
                </c:pt>
                <c:pt idx="214">
                  <c:v>0.67626661062240601</c:v>
                </c:pt>
                <c:pt idx="215">
                  <c:v>0.67859423160552901</c:v>
                </c:pt>
                <c:pt idx="216">
                  <c:v>0.67794883251190097</c:v>
                </c:pt>
                <c:pt idx="217">
                  <c:v>0.67751485109329201</c:v>
                </c:pt>
                <c:pt idx="218">
                  <c:v>0.67450881004333496</c:v>
                </c:pt>
                <c:pt idx="219">
                  <c:v>0.67457950115203802</c:v>
                </c:pt>
                <c:pt idx="220">
                  <c:v>0.67606729269027699</c:v>
                </c:pt>
                <c:pt idx="221">
                  <c:v>0.67424583435058505</c:v>
                </c:pt>
                <c:pt idx="222">
                  <c:v>0.67457669973373402</c:v>
                </c:pt>
                <c:pt idx="223">
                  <c:v>0.67331814765930098</c:v>
                </c:pt>
                <c:pt idx="224">
                  <c:v>0.67585766315460205</c:v>
                </c:pt>
                <c:pt idx="225">
                  <c:v>0.65678489208221402</c:v>
                </c:pt>
                <c:pt idx="226">
                  <c:v>0.65724122524261397</c:v>
                </c:pt>
                <c:pt idx="227">
                  <c:v>0.65605920553207397</c:v>
                </c:pt>
                <c:pt idx="228">
                  <c:v>0.64748340845107999</c:v>
                </c:pt>
                <c:pt idx="229">
                  <c:v>0.64560025930404596</c:v>
                </c:pt>
                <c:pt idx="230">
                  <c:v>0.64663565158843905</c:v>
                </c:pt>
                <c:pt idx="231">
                  <c:v>0.645568907260894</c:v>
                </c:pt>
                <c:pt idx="232">
                  <c:v>0.64865726232528598</c:v>
                </c:pt>
                <c:pt idx="233">
                  <c:v>0.64104509353637695</c:v>
                </c:pt>
                <c:pt idx="234">
                  <c:v>0.64596217870712203</c:v>
                </c:pt>
                <c:pt idx="235">
                  <c:v>0.63495743274688698</c:v>
                </c:pt>
                <c:pt idx="236">
                  <c:v>0.635167956352233</c:v>
                </c:pt>
                <c:pt idx="237">
                  <c:v>0.63985443115234297</c:v>
                </c:pt>
                <c:pt idx="238">
                  <c:v>0.640844225883483</c:v>
                </c:pt>
                <c:pt idx="239">
                  <c:v>0.64002633094787598</c:v>
                </c:pt>
                <c:pt idx="240">
                  <c:v>0.63164138793945301</c:v>
                </c:pt>
                <c:pt idx="241">
                  <c:v>0.64494848251342696</c:v>
                </c:pt>
                <c:pt idx="242">
                  <c:v>0.64447230100631703</c:v>
                </c:pt>
                <c:pt idx="243">
                  <c:v>0.64556354284286499</c:v>
                </c:pt>
                <c:pt idx="244">
                  <c:v>0.63958114385604803</c:v>
                </c:pt>
                <c:pt idx="245">
                  <c:v>0.63466250896453802</c:v>
                </c:pt>
                <c:pt idx="246">
                  <c:v>0.63876175880432096</c:v>
                </c:pt>
                <c:pt idx="247">
                  <c:v>0.630737423896789</c:v>
                </c:pt>
                <c:pt idx="248">
                  <c:v>0.63141083717346103</c:v>
                </c:pt>
                <c:pt idx="249">
                  <c:v>0.69363790750503496</c:v>
                </c:pt>
                <c:pt idx="250">
                  <c:v>0.67775607109069802</c:v>
                </c:pt>
                <c:pt idx="251">
                  <c:v>0.68227338790893499</c:v>
                </c:pt>
                <c:pt idx="252">
                  <c:v>0.68911403417587203</c:v>
                </c:pt>
                <c:pt idx="253">
                  <c:v>0.70553934574127197</c:v>
                </c:pt>
                <c:pt idx="254">
                  <c:v>0.71325027942657404</c:v>
                </c:pt>
                <c:pt idx="255">
                  <c:v>0.70945900678634599</c:v>
                </c:pt>
                <c:pt idx="256">
                  <c:v>0.70910573005676203</c:v>
                </c:pt>
                <c:pt idx="257">
                  <c:v>0.71062189340591397</c:v>
                </c:pt>
                <c:pt idx="258">
                  <c:v>0.70653325319290095</c:v>
                </c:pt>
                <c:pt idx="259">
                  <c:v>0.70815825462341297</c:v>
                </c:pt>
                <c:pt idx="260">
                  <c:v>0.70854645967483498</c:v>
                </c:pt>
                <c:pt idx="261">
                  <c:v>0.70876741409301702</c:v>
                </c:pt>
                <c:pt idx="262">
                  <c:v>0.70527756214141801</c:v>
                </c:pt>
                <c:pt idx="263">
                  <c:v>0.70325577259063698</c:v>
                </c:pt>
                <c:pt idx="264">
                  <c:v>0.70177531242370605</c:v>
                </c:pt>
                <c:pt idx="265">
                  <c:v>0.70013725757598799</c:v>
                </c:pt>
                <c:pt idx="266">
                  <c:v>0.69949263334274203</c:v>
                </c:pt>
                <c:pt idx="267">
                  <c:v>0.69947940111160201</c:v>
                </c:pt>
                <c:pt idx="268">
                  <c:v>0.69908952713012695</c:v>
                </c:pt>
                <c:pt idx="269">
                  <c:v>0.69834047555923395</c:v>
                </c:pt>
                <c:pt idx="270">
                  <c:v>0.69776022434234597</c:v>
                </c:pt>
                <c:pt idx="271">
                  <c:v>0.69717490673065097</c:v>
                </c:pt>
                <c:pt idx="272">
                  <c:v>0.69673395156860296</c:v>
                </c:pt>
                <c:pt idx="273">
                  <c:v>0.69629234075546198</c:v>
                </c:pt>
                <c:pt idx="274">
                  <c:v>0.69590657949447599</c:v>
                </c:pt>
                <c:pt idx="275">
                  <c:v>0.69528931379318204</c:v>
                </c:pt>
                <c:pt idx="276">
                  <c:v>0.69331705570220903</c:v>
                </c:pt>
                <c:pt idx="277">
                  <c:v>0.68995594978332497</c:v>
                </c:pt>
                <c:pt idx="278">
                  <c:v>0.68786764144897405</c:v>
                </c:pt>
                <c:pt idx="279">
                  <c:v>0.68878209590911799</c:v>
                </c:pt>
                <c:pt idx="280">
                  <c:v>0.69060742855071999</c:v>
                </c:pt>
                <c:pt idx="281">
                  <c:v>0.68933546543121305</c:v>
                </c:pt>
                <c:pt idx="282">
                  <c:v>0.69201040267944303</c:v>
                </c:pt>
                <c:pt idx="283">
                  <c:v>0.690601825714111</c:v>
                </c:pt>
                <c:pt idx="284">
                  <c:v>0.68953740596771196</c:v>
                </c:pt>
                <c:pt idx="285">
                  <c:v>0.68932974338531405</c:v>
                </c:pt>
                <c:pt idx="286">
                  <c:v>0.68705767393112105</c:v>
                </c:pt>
                <c:pt idx="287">
                  <c:v>0.67869687080383301</c:v>
                </c:pt>
                <c:pt idx="288">
                  <c:v>0.674932420253753</c:v>
                </c:pt>
                <c:pt idx="289">
                  <c:v>0.67876064777374201</c:v>
                </c:pt>
                <c:pt idx="290">
                  <c:v>0.67353081703186002</c:v>
                </c:pt>
                <c:pt idx="291">
                  <c:v>0.66825562715530396</c:v>
                </c:pt>
                <c:pt idx="292">
                  <c:v>0.66360640525817804</c:v>
                </c:pt>
                <c:pt idx="293">
                  <c:v>0.66726100444793701</c:v>
                </c:pt>
                <c:pt idx="294">
                  <c:v>0.67115819454193104</c:v>
                </c:pt>
                <c:pt idx="295">
                  <c:v>0.67287856340408303</c:v>
                </c:pt>
                <c:pt idx="296">
                  <c:v>0.66348868608474698</c:v>
                </c:pt>
                <c:pt idx="297">
                  <c:v>0.651186764240264</c:v>
                </c:pt>
                <c:pt idx="298">
                  <c:v>0.64882707595825195</c:v>
                </c:pt>
                <c:pt idx="299">
                  <c:v>0.64443951845169001</c:v>
                </c:pt>
                <c:pt idx="300">
                  <c:v>0.63827288150787298</c:v>
                </c:pt>
                <c:pt idx="301">
                  <c:v>0.63844603300094604</c:v>
                </c:pt>
                <c:pt idx="302">
                  <c:v>0.63458627462386996</c:v>
                </c:pt>
                <c:pt idx="303">
                  <c:v>0.63827466964721602</c:v>
                </c:pt>
                <c:pt idx="304">
                  <c:v>0.63211905956268299</c:v>
                </c:pt>
                <c:pt idx="305">
                  <c:v>0.58588320016860895</c:v>
                </c:pt>
                <c:pt idx="306">
                  <c:v>0.58071470260620095</c:v>
                </c:pt>
                <c:pt idx="307">
                  <c:v>0.57726526260375899</c:v>
                </c:pt>
                <c:pt idx="308">
                  <c:v>0.581839859485626</c:v>
                </c:pt>
                <c:pt idx="309">
                  <c:v>0.58840507268905595</c:v>
                </c:pt>
                <c:pt idx="310">
                  <c:v>0.59363728761672896</c:v>
                </c:pt>
                <c:pt idx="311">
                  <c:v>0.60442376136779696</c:v>
                </c:pt>
                <c:pt idx="312">
                  <c:v>0.60652834177017201</c:v>
                </c:pt>
                <c:pt idx="313">
                  <c:v>0.61295765638351396</c:v>
                </c:pt>
                <c:pt idx="314">
                  <c:v>0.61540335416793801</c:v>
                </c:pt>
                <c:pt idx="315">
                  <c:v>0.62601673603057795</c:v>
                </c:pt>
                <c:pt idx="316">
                  <c:v>0.62973952293395996</c:v>
                </c:pt>
                <c:pt idx="317">
                  <c:v>0.62716424465179399</c:v>
                </c:pt>
                <c:pt idx="318">
                  <c:v>0.62810325622558505</c:v>
                </c:pt>
                <c:pt idx="319">
                  <c:v>0.61976248025894098</c:v>
                </c:pt>
                <c:pt idx="320">
                  <c:v>0.62572187185287398</c:v>
                </c:pt>
                <c:pt idx="321">
                  <c:v>0.628881394863128</c:v>
                </c:pt>
                <c:pt idx="322">
                  <c:v>0.63979035615920998</c:v>
                </c:pt>
                <c:pt idx="323">
                  <c:v>0.62995111942291204</c:v>
                </c:pt>
                <c:pt idx="324">
                  <c:v>0.62109500169753995</c:v>
                </c:pt>
                <c:pt idx="325">
                  <c:v>0.62797850370407104</c:v>
                </c:pt>
                <c:pt idx="326">
                  <c:v>0.62389832735061601</c:v>
                </c:pt>
                <c:pt idx="327">
                  <c:v>0.61089515686035101</c:v>
                </c:pt>
                <c:pt idx="328">
                  <c:v>0.60547846555709794</c:v>
                </c:pt>
                <c:pt idx="329">
                  <c:v>0.59445112943649203</c:v>
                </c:pt>
                <c:pt idx="330">
                  <c:v>0.56418305635452204</c:v>
                </c:pt>
                <c:pt idx="331">
                  <c:v>0.57692998647689797</c:v>
                </c:pt>
                <c:pt idx="332">
                  <c:v>0.57110363245010298</c:v>
                </c:pt>
                <c:pt idx="333">
                  <c:v>0.57431173324584905</c:v>
                </c:pt>
                <c:pt idx="334">
                  <c:v>0.58070832490920998</c:v>
                </c:pt>
                <c:pt idx="335">
                  <c:v>0.59044373035430897</c:v>
                </c:pt>
                <c:pt idx="336">
                  <c:v>0.59814041852951005</c:v>
                </c:pt>
                <c:pt idx="337">
                  <c:v>0.61735641956329301</c:v>
                </c:pt>
                <c:pt idx="338">
                  <c:v>0.61611533164978005</c:v>
                </c:pt>
                <c:pt idx="339">
                  <c:v>0.62476050853729204</c:v>
                </c:pt>
                <c:pt idx="340">
                  <c:v>0.60764342546463002</c:v>
                </c:pt>
                <c:pt idx="341">
                  <c:v>0.60573750734329201</c:v>
                </c:pt>
                <c:pt idx="342">
                  <c:v>0.60146313905715898</c:v>
                </c:pt>
                <c:pt idx="343">
                  <c:v>0.600022792816162</c:v>
                </c:pt>
                <c:pt idx="344">
                  <c:v>0.60934418439865101</c:v>
                </c:pt>
                <c:pt idx="345">
                  <c:v>0.59654211997985795</c:v>
                </c:pt>
                <c:pt idx="346">
                  <c:v>0.60296726226806596</c:v>
                </c:pt>
                <c:pt idx="347">
                  <c:v>0.59596985578536898</c:v>
                </c:pt>
                <c:pt idx="348">
                  <c:v>0.58853095769882202</c:v>
                </c:pt>
                <c:pt idx="349">
                  <c:v>0.617775559425354</c:v>
                </c:pt>
                <c:pt idx="350">
                  <c:v>0.61382013559341397</c:v>
                </c:pt>
                <c:pt idx="351">
                  <c:v>0.61164659261703402</c:v>
                </c:pt>
                <c:pt idx="352">
                  <c:v>0.60300898551940896</c:v>
                </c:pt>
                <c:pt idx="353">
                  <c:v>0.597939312458038</c:v>
                </c:pt>
                <c:pt idx="354">
                  <c:v>0.59539592266082697</c:v>
                </c:pt>
                <c:pt idx="355">
                  <c:v>0.60459613800048795</c:v>
                </c:pt>
                <c:pt idx="356">
                  <c:v>0.59574419260025002</c:v>
                </c:pt>
                <c:pt idx="357">
                  <c:v>0.59606730937957697</c:v>
                </c:pt>
                <c:pt idx="358">
                  <c:v>0.59546154737472501</c:v>
                </c:pt>
                <c:pt idx="359">
                  <c:v>0.58891969919204701</c:v>
                </c:pt>
                <c:pt idx="360">
                  <c:v>0.56677681207656805</c:v>
                </c:pt>
                <c:pt idx="361">
                  <c:v>0.57468318939208896</c:v>
                </c:pt>
                <c:pt idx="362">
                  <c:v>0.58826273679733199</c:v>
                </c:pt>
                <c:pt idx="363">
                  <c:v>0.57951569557189897</c:v>
                </c:pt>
                <c:pt idx="364">
                  <c:v>0.57440775632858199</c:v>
                </c:pt>
                <c:pt idx="365">
                  <c:v>0.57201427221298196</c:v>
                </c:pt>
                <c:pt idx="366">
                  <c:v>0.56651401519775302</c:v>
                </c:pt>
                <c:pt idx="367">
                  <c:v>0.55894166231155396</c:v>
                </c:pt>
                <c:pt idx="368">
                  <c:v>0.55648136138916005</c:v>
                </c:pt>
                <c:pt idx="369">
                  <c:v>0.55917942523956299</c:v>
                </c:pt>
                <c:pt idx="370">
                  <c:v>0.54953122138976995</c:v>
                </c:pt>
                <c:pt idx="371">
                  <c:v>0.53863680362701405</c:v>
                </c:pt>
                <c:pt idx="372">
                  <c:v>0.53429448604583696</c:v>
                </c:pt>
                <c:pt idx="373">
                  <c:v>0.54751604795455899</c:v>
                </c:pt>
                <c:pt idx="374">
                  <c:v>0.54459124803543002</c:v>
                </c:pt>
                <c:pt idx="375">
                  <c:v>0.556784868240356</c:v>
                </c:pt>
                <c:pt idx="376">
                  <c:v>0.55060511827468805</c:v>
                </c:pt>
                <c:pt idx="377">
                  <c:v>0.53755420446395796</c:v>
                </c:pt>
                <c:pt idx="378">
                  <c:v>0.54984992742538397</c:v>
                </c:pt>
                <c:pt idx="379">
                  <c:v>0.54896599054336503</c:v>
                </c:pt>
                <c:pt idx="380">
                  <c:v>0.55851119756698597</c:v>
                </c:pt>
                <c:pt idx="381">
                  <c:v>0.55991393327713002</c:v>
                </c:pt>
                <c:pt idx="382">
                  <c:v>0.55213677883148105</c:v>
                </c:pt>
                <c:pt idx="383">
                  <c:v>0.55613231658935502</c:v>
                </c:pt>
                <c:pt idx="384">
                  <c:v>0.56399828195571899</c:v>
                </c:pt>
                <c:pt idx="385">
                  <c:v>0.56114685535430897</c:v>
                </c:pt>
                <c:pt idx="386">
                  <c:v>0.56777429580688399</c:v>
                </c:pt>
                <c:pt idx="387">
                  <c:v>0.56810051202774003</c:v>
                </c:pt>
                <c:pt idx="388">
                  <c:v>0.56128859519958496</c:v>
                </c:pt>
                <c:pt idx="389">
                  <c:v>0.57081240415573098</c:v>
                </c:pt>
                <c:pt idx="390">
                  <c:v>0.57497572898864702</c:v>
                </c:pt>
                <c:pt idx="391">
                  <c:v>0.572817742824554</c:v>
                </c:pt>
                <c:pt idx="392">
                  <c:v>0.574571132659912</c:v>
                </c:pt>
                <c:pt idx="393">
                  <c:v>0.57037353515625</c:v>
                </c:pt>
                <c:pt idx="394">
                  <c:v>0.55960011482238703</c:v>
                </c:pt>
                <c:pt idx="395">
                  <c:v>0.551264107227325</c:v>
                </c:pt>
                <c:pt idx="396">
                  <c:v>0.54938185214996305</c:v>
                </c:pt>
                <c:pt idx="397">
                  <c:v>0.54826456308364802</c:v>
                </c:pt>
                <c:pt idx="398">
                  <c:v>0.54823637008666903</c:v>
                </c:pt>
                <c:pt idx="399">
                  <c:v>0.53641879558563199</c:v>
                </c:pt>
                <c:pt idx="400">
                  <c:v>0.53883141279220503</c:v>
                </c:pt>
                <c:pt idx="401">
                  <c:v>0.67905235290527299</c:v>
                </c:pt>
                <c:pt idx="402">
                  <c:v>0.64364916086196899</c:v>
                </c:pt>
                <c:pt idx="403">
                  <c:v>0.61938238143920898</c:v>
                </c:pt>
                <c:pt idx="404">
                  <c:v>0.58753728866577104</c:v>
                </c:pt>
                <c:pt idx="405">
                  <c:v>0.58182805776596003</c:v>
                </c:pt>
                <c:pt idx="406">
                  <c:v>0.58221906423568703</c:v>
                </c:pt>
                <c:pt idx="407">
                  <c:v>0.56628310680389404</c:v>
                </c:pt>
                <c:pt idx="408">
                  <c:v>0.56049931049346902</c:v>
                </c:pt>
                <c:pt idx="409">
                  <c:v>0.53677505254745395</c:v>
                </c:pt>
                <c:pt idx="410">
                  <c:v>0.546517133712768</c:v>
                </c:pt>
                <c:pt idx="411">
                  <c:v>0.53523457050323398</c:v>
                </c:pt>
                <c:pt idx="412">
                  <c:v>0.52976113557815496</c:v>
                </c:pt>
                <c:pt idx="413">
                  <c:v>0.52764582633972101</c:v>
                </c:pt>
                <c:pt idx="414">
                  <c:v>0.51978188753127996</c:v>
                </c:pt>
                <c:pt idx="415">
                  <c:v>0.53306108713150002</c:v>
                </c:pt>
                <c:pt idx="416">
                  <c:v>0.51725423336028997</c:v>
                </c:pt>
                <c:pt idx="417">
                  <c:v>0.51724892854690496</c:v>
                </c:pt>
                <c:pt idx="418">
                  <c:v>0.51946175098419101</c:v>
                </c:pt>
                <c:pt idx="419">
                  <c:v>0.52288210391998202</c:v>
                </c:pt>
                <c:pt idx="420">
                  <c:v>0.514454185962677</c:v>
                </c:pt>
                <c:pt idx="421">
                  <c:v>0.52513164281845004</c:v>
                </c:pt>
                <c:pt idx="422">
                  <c:v>0.51508843898773105</c:v>
                </c:pt>
                <c:pt idx="423">
                  <c:v>0.50862050056457497</c:v>
                </c:pt>
                <c:pt idx="424">
                  <c:v>0.49408417940139698</c:v>
                </c:pt>
                <c:pt idx="425">
                  <c:v>0.58629035949706998</c:v>
                </c:pt>
                <c:pt idx="426">
                  <c:v>0.56423377990722601</c:v>
                </c:pt>
                <c:pt idx="427">
                  <c:v>0.55096954107284501</c:v>
                </c:pt>
                <c:pt idx="428">
                  <c:v>0.54655164480209295</c:v>
                </c:pt>
                <c:pt idx="429">
                  <c:v>0.54352331161499001</c:v>
                </c:pt>
                <c:pt idx="430">
                  <c:v>0.52692610025405795</c:v>
                </c:pt>
                <c:pt idx="431">
                  <c:v>0.51306623220443703</c:v>
                </c:pt>
                <c:pt idx="432">
                  <c:v>0.50528740882873502</c:v>
                </c:pt>
                <c:pt idx="433">
                  <c:v>0.50194537639617898</c:v>
                </c:pt>
                <c:pt idx="434">
                  <c:v>0.48812782764434798</c:v>
                </c:pt>
                <c:pt idx="435">
                  <c:v>0.47949981689453097</c:v>
                </c:pt>
                <c:pt idx="436">
                  <c:v>0.48257657885551403</c:v>
                </c:pt>
                <c:pt idx="437">
                  <c:v>0.47086775302886902</c:v>
                </c:pt>
                <c:pt idx="438">
                  <c:v>0.45254871249198902</c:v>
                </c:pt>
                <c:pt idx="439">
                  <c:v>0.44039750099182101</c:v>
                </c:pt>
                <c:pt idx="440">
                  <c:v>0.44625341892242398</c:v>
                </c:pt>
                <c:pt idx="441">
                  <c:v>0.446558207273483</c:v>
                </c:pt>
                <c:pt idx="442">
                  <c:v>0.46526464819908098</c:v>
                </c:pt>
                <c:pt idx="443">
                  <c:v>0.46783071756362898</c:v>
                </c:pt>
                <c:pt idx="444">
                  <c:v>0.463236033916473</c:v>
                </c:pt>
                <c:pt idx="445">
                  <c:v>0.46655163168907099</c:v>
                </c:pt>
                <c:pt idx="446">
                  <c:v>0.453115284442901</c:v>
                </c:pt>
                <c:pt idx="447">
                  <c:v>0.439310163259506</c:v>
                </c:pt>
                <c:pt idx="448">
                  <c:v>0.43452990055084201</c:v>
                </c:pt>
                <c:pt idx="449">
                  <c:v>0.42372918128967202</c:v>
                </c:pt>
                <c:pt idx="450">
                  <c:v>0.427595555782318</c:v>
                </c:pt>
                <c:pt idx="451">
                  <c:v>0.43977954983711198</c:v>
                </c:pt>
                <c:pt idx="452">
                  <c:v>0.47138613462448098</c:v>
                </c:pt>
                <c:pt idx="453">
                  <c:v>0.46074149012565602</c:v>
                </c:pt>
                <c:pt idx="454">
                  <c:v>0.50027775764465299</c:v>
                </c:pt>
                <c:pt idx="455">
                  <c:v>0.45763805508613498</c:v>
                </c:pt>
                <c:pt idx="456">
                  <c:v>0.45569562911987299</c:v>
                </c:pt>
                <c:pt idx="457">
                  <c:v>0.45478469133376997</c:v>
                </c:pt>
                <c:pt idx="458">
                  <c:v>0.44836649298667902</c:v>
                </c:pt>
                <c:pt idx="459">
                  <c:v>0.44024902582168501</c:v>
                </c:pt>
                <c:pt idx="460">
                  <c:v>0.427294582128524</c:v>
                </c:pt>
                <c:pt idx="461">
                  <c:v>0.41636165976524298</c:v>
                </c:pt>
                <c:pt idx="462">
                  <c:v>0.417960524559021</c:v>
                </c:pt>
                <c:pt idx="463">
                  <c:v>0.41315641999244601</c:v>
                </c:pt>
                <c:pt idx="464">
                  <c:v>0.40281423926353399</c:v>
                </c:pt>
                <c:pt idx="465">
                  <c:v>0.41451174020767201</c:v>
                </c:pt>
                <c:pt idx="466">
                  <c:v>0.40652909874915999</c:v>
                </c:pt>
                <c:pt idx="467">
                  <c:v>0.39100107550620999</c:v>
                </c:pt>
                <c:pt idx="468">
                  <c:v>0.39428082108497597</c:v>
                </c:pt>
                <c:pt idx="469">
                  <c:v>0.39094492793083102</c:v>
                </c:pt>
                <c:pt idx="470">
                  <c:v>0.422002613544464</c:v>
                </c:pt>
                <c:pt idx="471">
                  <c:v>0.427075505256652</c:v>
                </c:pt>
                <c:pt idx="472">
                  <c:v>0.42589887976646401</c:v>
                </c:pt>
                <c:pt idx="473">
                  <c:v>0.42932501435279802</c:v>
                </c:pt>
                <c:pt idx="474">
                  <c:v>0.42809626460075301</c:v>
                </c:pt>
                <c:pt idx="475">
                  <c:v>0.42760029435157698</c:v>
                </c:pt>
                <c:pt idx="476">
                  <c:v>0.43026372790336598</c:v>
                </c:pt>
                <c:pt idx="477">
                  <c:v>0.42466056346893299</c:v>
                </c:pt>
                <c:pt idx="478">
                  <c:v>0.41602474451065002</c:v>
                </c:pt>
                <c:pt idx="479">
                  <c:v>0.41812855005264199</c:v>
                </c:pt>
                <c:pt idx="480">
                  <c:v>0.41751182079315102</c:v>
                </c:pt>
                <c:pt idx="481">
                  <c:v>0.42102921009063698</c:v>
                </c:pt>
                <c:pt idx="482">
                  <c:v>0.40310025215148898</c:v>
                </c:pt>
                <c:pt idx="483">
                  <c:v>0.41466414928436202</c:v>
                </c:pt>
                <c:pt idx="484">
                  <c:v>0.38947698473930298</c:v>
                </c:pt>
                <c:pt idx="485">
                  <c:v>0.386298418045043</c:v>
                </c:pt>
                <c:pt idx="486">
                  <c:v>0.37554416060447599</c:v>
                </c:pt>
                <c:pt idx="487">
                  <c:v>0.34998214244842502</c:v>
                </c:pt>
                <c:pt idx="488">
                  <c:v>0.35752338171005199</c:v>
                </c:pt>
                <c:pt idx="489">
                  <c:v>0.34222766757011402</c:v>
                </c:pt>
                <c:pt idx="490">
                  <c:v>0.348806113004684</c:v>
                </c:pt>
                <c:pt idx="491">
                  <c:v>0.35523918271064697</c:v>
                </c:pt>
                <c:pt idx="492">
                  <c:v>0.33944433927536</c:v>
                </c:pt>
                <c:pt idx="493">
                  <c:v>0.32804203033447199</c:v>
                </c:pt>
                <c:pt idx="494">
                  <c:v>0.32916209101676902</c:v>
                </c:pt>
                <c:pt idx="495">
                  <c:v>0.34686931967735202</c:v>
                </c:pt>
                <c:pt idx="496">
                  <c:v>0.37757402658462502</c:v>
                </c:pt>
                <c:pt idx="497">
                  <c:v>0.37348124384879999</c:v>
                </c:pt>
                <c:pt idx="498">
                  <c:v>0.36768567562103199</c:v>
                </c:pt>
                <c:pt idx="499">
                  <c:v>0.36308884620666498</c:v>
                </c:pt>
                <c:pt idx="500">
                  <c:v>0.37034824490547102</c:v>
                </c:pt>
                <c:pt idx="501">
                  <c:v>0.361283659934997</c:v>
                </c:pt>
                <c:pt idx="502">
                  <c:v>0.36488276720046903</c:v>
                </c:pt>
                <c:pt idx="503">
                  <c:v>0.38134863972663802</c:v>
                </c:pt>
                <c:pt idx="504">
                  <c:v>0.36169901490211398</c:v>
                </c:pt>
                <c:pt idx="505">
                  <c:v>0.358598142862319</c:v>
                </c:pt>
                <c:pt idx="506">
                  <c:v>0.34115719795227001</c:v>
                </c:pt>
                <c:pt idx="507">
                  <c:v>0.33783394098281799</c:v>
                </c:pt>
                <c:pt idx="508">
                  <c:v>0.34047982096672003</c:v>
                </c:pt>
                <c:pt idx="509">
                  <c:v>0.35863348841667098</c:v>
                </c:pt>
                <c:pt idx="510">
                  <c:v>0.352222919464111</c:v>
                </c:pt>
                <c:pt idx="511">
                  <c:v>0.34372678399085999</c:v>
                </c:pt>
                <c:pt idx="512">
                  <c:v>0.33914110064506497</c:v>
                </c:pt>
                <c:pt idx="513">
                  <c:v>0.34107437729835499</c:v>
                </c:pt>
                <c:pt idx="514">
                  <c:v>0.35680818557739202</c:v>
                </c:pt>
                <c:pt idx="515">
                  <c:v>0.33686935901641801</c:v>
                </c:pt>
                <c:pt idx="516">
                  <c:v>0.34162458777427601</c:v>
                </c:pt>
                <c:pt idx="517">
                  <c:v>0.33677166700363098</c:v>
                </c:pt>
                <c:pt idx="518">
                  <c:v>0.33417078852653498</c:v>
                </c:pt>
                <c:pt idx="519">
                  <c:v>0.32760170102119401</c:v>
                </c:pt>
                <c:pt idx="520">
                  <c:v>0.32637515664100603</c:v>
                </c:pt>
                <c:pt idx="521">
                  <c:v>0.300272107124328</c:v>
                </c:pt>
                <c:pt idx="522">
                  <c:v>0.30412057042121798</c:v>
                </c:pt>
                <c:pt idx="523">
                  <c:v>0.312171190977096</c:v>
                </c:pt>
                <c:pt idx="524">
                  <c:v>0.330178052186965</c:v>
                </c:pt>
                <c:pt idx="525">
                  <c:v>0.33850362896919201</c:v>
                </c:pt>
                <c:pt idx="526">
                  <c:v>0.33473166823387102</c:v>
                </c:pt>
                <c:pt idx="527">
                  <c:v>0.32820218801498402</c:v>
                </c:pt>
                <c:pt idx="528">
                  <c:v>0.326565951108932</c:v>
                </c:pt>
                <c:pt idx="529">
                  <c:v>0.33427098393440202</c:v>
                </c:pt>
                <c:pt idx="530">
                  <c:v>0.32902267575263899</c:v>
                </c:pt>
                <c:pt idx="531">
                  <c:v>0.32149490714073098</c:v>
                </c:pt>
                <c:pt idx="532">
                  <c:v>0.55858737230300903</c:v>
                </c:pt>
                <c:pt idx="533">
                  <c:v>0.523107349872589</c:v>
                </c:pt>
                <c:pt idx="534">
                  <c:v>0.49292984604835499</c:v>
                </c:pt>
                <c:pt idx="535">
                  <c:v>0.46538779139518699</c:v>
                </c:pt>
                <c:pt idx="536">
                  <c:v>0.44728207588195801</c:v>
                </c:pt>
                <c:pt idx="537">
                  <c:v>0.41917759180068898</c:v>
                </c:pt>
                <c:pt idx="538">
                  <c:v>0.40855640172958302</c:v>
                </c:pt>
                <c:pt idx="539">
                  <c:v>0.40779268741607599</c:v>
                </c:pt>
                <c:pt idx="540">
                  <c:v>0.39426851272583002</c:v>
                </c:pt>
                <c:pt idx="541">
                  <c:v>0.38445386290550199</c:v>
                </c:pt>
                <c:pt idx="542">
                  <c:v>0.39517003297805697</c:v>
                </c:pt>
                <c:pt idx="543">
                  <c:v>0.38732224702835</c:v>
                </c:pt>
                <c:pt idx="544">
                  <c:v>0.37853673100471402</c:v>
                </c:pt>
                <c:pt idx="545">
                  <c:v>0.38110801577567999</c:v>
                </c:pt>
                <c:pt idx="546">
                  <c:v>0.35919681191444303</c:v>
                </c:pt>
                <c:pt idx="547">
                  <c:v>0.37192121148109403</c:v>
                </c:pt>
                <c:pt idx="548">
                  <c:v>0.36779615283012301</c:v>
                </c:pt>
                <c:pt idx="549">
                  <c:v>0.353645980358123</c:v>
                </c:pt>
                <c:pt idx="550">
                  <c:v>0.34185147285461398</c:v>
                </c:pt>
                <c:pt idx="551">
                  <c:v>0.35649767518043501</c:v>
                </c:pt>
                <c:pt idx="552">
                  <c:v>0.33878105878829901</c:v>
                </c:pt>
                <c:pt idx="553">
                  <c:v>0.320480436086654</c:v>
                </c:pt>
                <c:pt idx="554">
                  <c:v>0.35497859120368902</c:v>
                </c:pt>
                <c:pt idx="555">
                  <c:v>0.34074485301971402</c:v>
                </c:pt>
                <c:pt idx="556">
                  <c:v>0.33897608518600397</c:v>
                </c:pt>
                <c:pt idx="557">
                  <c:v>0.347338676452636</c:v>
                </c:pt>
                <c:pt idx="558">
                  <c:v>0.47942316532134999</c:v>
                </c:pt>
                <c:pt idx="559">
                  <c:v>0.43796688318252502</c:v>
                </c:pt>
                <c:pt idx="560">
                  <c:v>0.43412441015243503</c:v>
                </c:pt>
                <c:pt idx="561">
                  <c:v>0.41310495138168302</c:v>
                </c:pt>
                <c:pt idx="562">
                  <c:v>0.38939064741134599</c:v>
                </c:pt>
                <c:pt idx="563">
                  <c:v>0.37616693973541199</c:v>
                </c:pt>
                <c:pt idx="564">
                  <c:v>0.38296720385551403</c:v>
                </c:pt>
                <c:pt idx="565">
                  <c:v>0.36226075887679998</c:v>
                </c:pt>
                <c:pt idx="566">
                  <c:v>0.35989814996719299</c:v>
                </c:pt>
                <c:pt idx="567">
                  <c:v>0.34393668174743602</c:v>
                </c:pt>
                <c:pt idx="568">
                  <c:v>0.33076378703117298</c:v>
                </c:pt>
                <c:pt idx="569">
                  <c:v>0.319684207439422</c:v>
                </c:pt>
                <c:pt idx="570">
                  <c:v>0.30436411499977101</c:v>
                </c:pt>
                <c:pt idx="571">
                  <c:v>0.30740520358085599</c:v>
                </c:pt>
                <c:pt idx="572">
                  <c:v>0.286880582571029</c:v>
                </c:pt>
                <c:pt idx="573">
                  <c:v>0.28298172354698098</c:v>
                </c:pt>
                <c:pt idx="574">
                  <c:v>0.28470447659492398</c:v>
                </c:pt>
                <c:pt idx="575">
                  <c:v>0.29038763046264598</c:v>
                </c:pt>
                <c:pt idx="576">
                  <c:v>0.28743183612823398</c:v>
                </c:pt>
                <c:pt idx="577">
                  <c:v>0.280366450548172</c:v>
                </c:pt>
                <c:pt idx="578">
                  <c:v>0.28257042169570901</c:v>
                </c:pt>
                <c:pt idx="579">
                  <c:v>0.26403194665908802</c:v>
                </c:pt>
                <c:pt idx="580">
                  <c:v>0.259855896234512</c:v>
                </c:pt>
                <c:pt idx="581">
                  <c:v>0.26159319281577997</c:v>
                </c:pt>
                <c:pt idx="582">
                  <c:v>0.26184272766113198</c:v>
                </c:pt>
                <c:pt idx="583">
                  <c:v>0.29314935207366899</c:v>
                </c:pt>
                <c:pt idx="584">
                  <c:v>0.28808626532554599</c:v>
                </c:pt>
                <c:pt idx="585">
                  <c:v>0.40860211849212602</c:v>
                </c:pt>
                <c:pt idx="586">
                  <c:v>0.40919268131256098</c:v>
                </c:pt>
                <c:pt idx="587">
                  <c:v>0.40738624334335299</c:v>
                </c:pt>
                <c:pt idx="588">
                  <c:v>0.39143672585487299</c:v>
                </c:pt>
                <c:pt idx="589">
                  <c:v>0.38946717977523798</c:v>
                </c:pt>
                <c:pt idx="590">
                  <c:v>0.36782222986221302</c:v>
                </c:pt>
                <c:pt idx="591">
                  <c:v>0.35518974065780601</c:v>
                </c:pt>
                <c:pt idx="592">
                  <c:v>0.34266707301139798</c:v>
                </c:pt>
                <c:pt idx="593">
                  <c:v>0.336065053939819</c:v>
                </c:pt>
                <c:pt idx="594">
                  <c:v>0.32971355319023099</c:v>
                </c:pt>
                <c:pt idx="595">
                  <c:v>0.312839776277542</c:v>
                </c:pt>
                <c:pt idx="596">
                  <c:v>0.30183500051498402</c:v>
                </c:pt>
                <c:pt idx="597">
                  <c:v>0.29068306088447499</c:v>
                </c:pt>
                <c:pt idx="598">
                  <c:v>0.30508649349212602</c:v>
                </c:pt>
                <c:pt idx="599">
                  <c:v>0.29907435178756703</c:v>
                </c:pt>
                <c:pt idx="600">
                  <c:v>0.30304339528083801</c:v>
                </c:pt>
                <c:pt idx="601">
                  <c:v>0.301888227462768</c:v>
                </c:pt>
                <c:pt idx="602">
                  <c:v>0.29617255926132202</c:v>
                </c:pt>
                <c:pt idx="603">
                  <c:v>0.28650760650634699</c:v>
                </c:pt>
                <c:pt idx="604">
                  <c:v>0.30334851145744302</c:v>
                </c:pt>
                <c:pt idx="605">
                  <c:v>0.29252880811691201</c:v>
                </c:pt>
                <c:pt idx="606">
                  <c:v>0.28236085176467801</c:v>
                </c:pt>
                <c:pt idx="607">
                  <c:v>0.26372680068016002</c:v>
                </c:pt>
                <c:pt idx="608">
                  <c:v>0.26311385631561202</c:v>
                </c:pt>
                <c:pt idx="609">
                  <c:v>0.23690415918827001</c:v>
                </c:pt>
                <c:pt idx="610">
                  <c:v>0.23850147426128299</c:v>
                </c:pt>
                <c:pt idx="611">
                  <c:v>0.22865764796733801</c:v>
                </c:pt>
                <c:pt idx="612">
                  <c:v>0.231432110071182</c:v>
                </c:pt>
                <c:pt idx="613">
                  <c:v>0.21729812026023801</c:v>
                </c:pt>
                <c:pt idx="614">
                  <c:v>0.19808144867420099</c:v>
                </c:pt>
                <c:pt idx="615">
                  <c:v>0.21074174344539601</c:v>
                </c:pt>
                <c:pt idx="616">
                  <c:v>0.226065978407859</c:v>
                </c:pt>
                <c:pt idx="617">
                  <c:v>0.22024203836917799</c:v>
                </c:pt>
                <c:pt idx="618">
                  <c:v>0.22190199792385101</c:v>
                </c:pt>
                <c:pt idx="619">
                  <c:v>0.21698574721813199</c:v>
                </c:pt>
                <c:pt idx="620">
                  <c:v>0.21740746498107899</c:v>
                </c:pt>
                <c:pt idx="621">
                  <c:v>0.20096774399280501</c:v>
                </c:pt>
                <c:pt idx="622">
                  <c:v>0.195706591010093</c:v>
                </c:pt>
                <c:pt idx="623">
                  <c:v>0.185592591762542</c:v>
                </c:pt>
                <c:pt idx="624">
                  <c:v>0.181080281734466</c:v>
                </c:pt>
                <c:pt idx="625">
                  <c:v>0.17783515155315399</c:v>
                </c:pt>
                <c:pt idx="626">
                  <c:v>0.17973552644252699</c:v>
                </c:pt>
                <c:pt idx="627">
                  <c:v>0.188876166939735</c:v>
                </c:pt>
                <c:pt idx="628">
                  <c:v>0.183300390839576</c:v>
                </c:pt>
                <c:pt idx="629">
                  <c:v>0.17906855046749101</c:v>
                </c:pt>
                <c:pt idx="630">
                  <c:v>0.182606026530265</c:v>
                </c:pt>
                <c:pt idx="631">
                  <c:v>0.176839649677276</c:v>
                </c:pt>
                <c:pt idx="632">
                  <c:v>0.17352211475372301</c:v>
                </c:pt>
                <c:pt idx="633">
                  <c:v>0.169586181640625</c:v>
                </c:pt>
                <c:pt idx="634">
                  <c:v>0.15863977372646301</c:v>
                </c:pt>
                <c:pt idx="635">
                  <c:v>0.162943139672279</c:v>
                </c:pt>
                <c:pt idx="636">
                  <c:v>0.17363229393959001</c:v>
                </c:pt>
                <c:pt idx="637">
                  <c:v>0.16720184683799699</c:v>
                </c:pt>
                <c:pt idx="638">
                  <c:v>0.158761516213417</c:v>
                </c:pt>
                <c:pt idx="639">
                  <c:v>0.15953946113586401</c:v>
                </c:pt>
                <c:pt idx="640">
                  <c:v>0.15366630256175901</c:v>
                </c:pt>
                <c:pt idx="641">
                  <c:v>0.15276676416397</c:v>
                </c:pt>
                <c:pt idx="642">
                  <c:v>0.33556705713272</c:v>
                </c:pt>
                <c:pt idx="643">
                  <c:v>0.30511698126792902</c:v>
                </c:pt>
                <c:pt idx="644">
                  <c:v>0.28373405337333601</c:v>
                </c:pt>
                <c:pt idx="645">
                  <c:v>0.24052682518959001</c:v>
                </c:pt>
                <c:pt idx="646">
                  <c:v>0.22945934534072801</c:v>
                </c:pt>
                <c:pt idx="647">
                  <c:v>0.21926642954349501</c:v>
                </c:pt>
                <c:pt idx="648">
                  <c:v>0.21158759295940399</c:v>
                </c:pt>
                <c:pt idx="649">
                  <c:v>0.19846020638942699</c:v>
                </c:pt>
                <c:pt idx="650">
                  <c:v>0.18931211531162201</c:v>
                </c:pt>
                <c:pt idx="651">
                  <c:v>0.18645080924034099</c:v>
                </c:pt>
                <c:pt idx="652">
                  <c:v>0.17002853751182501</c:v>
                </c:pt>
                <c:pt idx="653">
                  <c:v>0.177076801657676</c:v>
                </c:pt>
                <c:pt idx="654">
                  <c:v>0.175262570381164</c:v>
                </c:pt>
                <c:pt idx="655">
                  <c:v>0.17664834856987</c:v>
                </c:pt>
                <c:pt idx="656">
                  <c:v>0.172944515943527</c:v>
                </c:pt>
                <c:pt idx="657">
                  <c:v>0.164880350232124</c:v>
                </c:pt>
                <c:pt idx="658">
                  <c:v>0.171811252832412</c:v>
                </c:pt>
                <c:pt idx="659">
                  <c:v>0.16803370416164301</c:v>
                </c:pt>
                <c:pt idx="660">
                  <c:v>0.18489728868007599</c:v>
                </c:pt>
                <c:pt idx="661">
                  <c:v>0.20353950560092901</c:v>
                </c:pt>
                <c:pt idx="662">
                  <c:v>0.198934957385063</c:v>
                </c:pt>
                <c:pt idx="663">
                  <c:v>0.19196769595146099</c:v>
                </c:pt>
                <c:pt idx="664">
                  <c:v>0.198649391531944</c:v>
                </c:pt>
                <c:pt idx="665">
                  <c:v>0.20733326673507599</c:v>
                </c:pt>
                <c:pt idx="666">
                  <c:v>0.419745683670043</c:v>
                </c:pt>
                <c:pt idx="667">
                  <c:v>0.38312566280364901</c:v>
                </c:pt>
                <c:pt idx="668">
                  <c:v>0.357485622167587</c:v>
                </c:pt>
                <c:pt idx="669">
                  <c:v>0.34896048903465199</c:v>
                </c:pt>
                <c:pt idx="670">
                  <c:v>0.34163978695869401</c:v>
                </c:pt>
                <c:pt idx="671">
                  <c:v>0.32566156983375499</c:v>
                </c:pt>
                <c:pt idx="672">
                  <c:v>0.30449378490447998</c:v>
                </c:pt>
                <c:pt idx="673">
                  <c:v>0.29731690883636402</c:v>
                </c:pt>
                <c:pt idx="674">
                  <c:v>0.292456924915313</c:v>
                </c:pt>
                <c:pt idx="675">
                  <c:v>0.27356049418449402</c:v>
                </c:pt>
                <c:pt idx="676">
                  <c:v>0.255923151969909</c:v>
                </c:pt>
                <c:pt idx="677">
                  <c:v>0.23083758354187001</c:v>
                </c:pt>
                <c:pt idx="678">
                  <c:v>0.21680916845798401</c:v>
                </c:pt>
                <c:pt idx="679">
                  <c:v>0.192118629813194</c:v>
                </c:pt>
                <c:pt idx="680">
                  <c:v>0.18432916700839899</c:v>
                </c:pt>
                <c:pt idx="681">
                  <c:v>0.17824022471904699</c:v>
                </c:pt>
                <c:pt idx="682">
                  <c:v>0.16808980703353801</c:v>
                </c:pt>
                <c:pt idx="683">
                  <c:v>0.14688998460769601</c:v>
                </c:pt>
                <c:pt idx="684">
                  <c:v>0.15258777141571001</c:v>
                </c:pt>
                <c:pt idx="685">
                  <c:v>0.14805229008197701</c:v>
                </c:pt>
                <c:pt idx="686">
                  <c:v>0.14374797046184501</c:v>
                </c:pt>
                <c:pt idx="687">
                  <c:v>0.13788588345050801</c:v>
                </c:pt>
                <c:pt idx="688">
                  <c:v>0.156882435083389</c:v>
                </c:pt>
                <c:pt idx="689">
                  <c:v>0.14594651758670801</c:v>
                </c:pt>
                <c:pt idx="690">
                  <c:v>0.147283360362052</c:v>
                </c:pt>
                <c:pt idx="691">
                  <c:v>0.14296568930149001</c:v>
                </c:pt>
                <c:pt idx="692">
                  <c:v>0.246606260538101</c:v>
                </c:pt>
                <c:pt idx="693">
                  <c:v>0.293409913778305</c:v>
                </c:pt>
                <c:pt idx="694">
                  <c:v>0.247967705130577</c:v>
                </c:pt>
                <c:pt idx="695">
                  <c:v>0.23509107530116999</c:v>
                </c:pt>
                <c:pt idx="696">
                  <c:v>0.23446135222911799</c:v>
                </c:pt>
                <c:pt idx="697">
                  <c:v>0.240066424012184</c:v>
                </c:pt>
                <c:pt idx="698">
                  <c:v>0.23916992545127799</c:v>
                </c:pt>
                <c:pt idx="699">
                  <c:v>0.21872697770595501</c:v>
                </c:pt>
                <c:pt idx="700">
                  <c:v>0.22709983587265001</c:v>
                </c:pt>
                <c:pt idx="701">
                  <c:v>0.226727649569511</c:v>
                </c:pt>
                <c:pt idx="702">
                  <c:v>0.21690633893013</c:v>
                </c:pt>
                <c:pt idx="703">
                  <c:v>0.20505008101463301</c:v>
                </c:pt>
                <c:pt idx="704">
                  <c:v>0.20740835368633201</c:v>
                </c:pt>
                <c:pt idx="705">
                  <c:v>0.198670178651809</c:v>
                </c:pt>
                <c:pt idx="706">
                  <c:v>0.20418407022953</c:v>
                </c:pt>
                <c:pt idx="707">
                  <c:v>0.195423394441604</c:v>
                </c:pt>
                <c:pt idx="708">
                  <c:v>0.18269227445125499</c:v>
                </c:pt>
                <c:pt idx="709">
                  <c:v>0.167158588767051</c:v>
                </c:pt>
                <c:pt idx="710">
                  <c:v>0.16119772195816001</c:v>
                </c:pt>
                <c:pt idx="711">
                  <c:v>0.158442318439483</c:v>
                </c:pt>
                <c:pt idx="712">
                  <c:v>0.15224124491214699</c:v>
                </c:pt>
                <c:pt idx="713">
                  <c:v>0.146138250827789</c:v>
                </c:pt>
                <c:pt idx="714">
                  <c:v>0.138891875743865</c:v>
                </c:pt>
                <c:pt idx="715">
                  <c:v>0.13878326117992401</c:v>
                </c:pt>
                <c:pt idx="716">
                  <c:v>0.16940426826477001</c:v>
                </c:pt>
                <c:pt idx="717">
                  <c:v>0.160746604204177</c:v>
                </c:pt>
                <c:pt idx="718">
                  <c:v>0.15453520417213401</c:v>
                </c:pt>
                <c:pt idx="719">
                  <c:v>0.29565069079399098</c:v>
                </c:pt>
                <c:pt idx="720">
                  <c:v>0.27498164772987299</c:v>
                </c:pt>
                <c:pt idx="721">
                  <c:v>0.25345429778098999</c:v>
                </c:pt>
                <c:pt idx="722">
                  <c:v>0.236630648374557</c:v>
                </c:pt>
                <c:pt idx="723">
                  <c:v>0.21963278949260701</c:v>
                </c:pt>
                <c:pt idx="724">
                  <c:v>0.204308226704597</c:v>
                </c:pt>
                <c:pt idx="725">
                  <c:v>0.20612564682960499</c:v>
                </c:pt>
                <c:pt idx="726">
                  <c:v>0.18493548035621599</c:v>
                </c:pt>
                <c:pt idx="727">
                  <c:v>0.178889960050582</c:v>
                </c:pt>
                <c:pt idx="728">
                  <c:v>0.17942762374877899</c:v>
                </c:pt>
                <c:pt idx="729">
                  <c:v>0.17106238007545399</c:v>
                </c:pt>
                <c:pt idx="730">
                  <c:v>0.15902669727802199</c:v>
                </c:pt>
                <c:pt idx="731">
                  <c:v>0.15385209023952401</c:v>
                </c:pt>
                <c:pt idx="732">
                  <c:v>0.144718497991561</c:v>
                </c:pt>
                <c:pt idx="733">
                  <c:v>0.156678557395935</c:v>
                </c:pt>
                <c:pt idx="734">
                  <c:v>0.15763664245605399</c:v>
                </c:pt>
                <c:pt idx="735">
                  <c:v>0.14396284520625999</c:v>
                </c:pt>
                <c:pt idx="736">
                  <c:v>0.16499443352222401</c:v>
                </c:pt>
                <c:pt idx="737">
                  <c:v>0.16561914980411499</c:v>
                </c:pt>
                <c:pt idx="738">
                  <c:v>0.14991794526576899</c:v>
                </c:pt>
                <c:pt idx="739">
                  <c:v>0.13655410706996901</c:v>
                </c:pt>
                <c:pt idx="740">
                  <c:v>0.153079554438591</c:v>
                </c:pt>
                <c:pt idx="741">
                  <c:v>0.157713592052459</c:v>
                </c:pt>
                <c:pt idx="742">
                  <c:v>0.145603656768798</c:v>
                </c:pt>
                <c:pt idx="743">
                  <c:v>0.13829359412193201</c:v>
                </c:pt>
                <c:pt idx="744">
                  <c:v>0.131522417068481</c:v>
                </c:pt>
                <c:pt idx="745">
                  <c:v>0.132626593112945</c:v>
                </c:pt>
                <c:pt idx="746">
                  <c:v>0.12289208918809801</c:v>
                </c:pt>
                <c:pt idx="747">
                  <c:v>0.13079783320426899</c:v>
                </c:pt>
                <c:pt idx="748">
                  <c:v>0.21977004408836301</c:v>
                </c:pt>
                <c:pt idx="749">
                  <c:v>0.20929472148418399</c:v>
                </c:pt>
                <c:pt idx="750">
                  <c:v>0.210223108530044</c:v>
                </c:pt>
                <c:pt idx="751">
                  <c:v>0.20876972377300199</c:v>
                </c:pt>
                <c:pt idx="752">
                  <c:v>0.19717942178249301</c:v>
                </c:pt>
                <c:pt idx="753">
                  <c:v>0.21241031587123799</c:v>
                </c:pt>
                <c:pt idx="754">
                  <c:v>0.208745136857032</c:v>
                </c:pt>
                <c:pt idx="755">
                  <c:v>0.19300408661365501</c:v>
                </c:pt>
                <c:pt idx="756">
                  <c:v>0.17136485874652799</c:v>
                </c:pt>
                <c:pt idx="757">
                  <c:v>0.17478071153163899</c:v>
                </c:pt>
                <c:pt idx="758">
                  <c:v>0.15289147198200201</c:v>
                </c:pt>
                <c:pt idx="759">
                  <c:v>0.15619571506977001</c:v>
                </c:pt>
                <c:pt idx="760">
                  <c:v>0.151139587163925</c:v>
                </c:pt>
                <c:pt idx="761">
                  <c:v>0.15880014002323101</c:v>
                </c:pt>
                <c:pt idx="762">
                  <c:v>0.13643355667591001</c:v>
                </c:pt>
                <c:pt idx="763">
                  <c:v>0.126655623316764</c:v>
                </c:pt>
                <c:pt idx="764">
                  <c:v>0.144908621907234</c:v>
                </c:pt>
                <c:pt idx="765">
                  <c:v>0.128540679812431</c:v>
                </c:pt>
                <c:pt idx="766">
                  <c:v>0.123419351875782</c:v>
                </c:pt>
                <c:pt idx="767">
                  <c:v>0.12573729455471</c:v>
                </c:pt>
                <c:pt idx="768">
                  <c:v>0.141283124685287</c:v>
                </c:pt>
                <c:pt idx="769">
                  <c:v>0.13274036347866</c:v>
                </c:pt>
                <c:pt idx="770">
                  <c:v>0.127278476953506</c:v>
                </c:pt>
                <c:pt idx="771">
                  <c:v>0.14162266254424999</c:v>
                </c:pt>
                <c:pt idx="772">
                  <c:v>0.13539656996726901</c:v>
                </c:pt>
                <c:pt idx="773">
                  <c:v>0.132044658064842</c:v>
                </c:pt>
                <c:pt idx="774">
                  <c:v>0.13435073196887901</c:v>
                </c:pt>
                <c:pt idx="775">
                  <c:v>0.12504129111766801</c:v>
                </c:pt>
                <c:pt idx="776">
                  <c:v>0.12616638839244801</c:v>
                </c:pt>
                <c:pt idx="777">
                  <c:v>0.121513433754444</c:v>
                </c:pt>
                <c:pt idx="778">
                  <c:v>0.12674483656883201</c:v>
                </c:pt>
                <c:pt idx="779">
                  <c:v>0.12281612306833201</c:v>
                </c:pt>
                <c:pt idx="780">
                  <c:v>0.13555401563644401</c:v>
                </c:pt>
                <c:pt idx="781">
                  <c:v>0.119744352996349</c:v>
                </c:pt>
                <c:pt idx="782">
                  <c:v>0.111443601548671</c:v>
                </c:pt>
                <c:pt idx="783">
                  <c:v>0.107568234205245</c:v>
                </c:pt>
                <c:pt idx="784">
                  <c:v>0.103784434497356</c:v>
                </c:pt>
                <c:pt idx="785">
                  <c:v>9.67129096388816E-2</c:v>
                </c:pt>
                <c:pt idx="786">
                  <c:v>9.5056138932704898E-2</c:v>
                </c:pt>
                <c:pt idx="787">
                  <c:v>0.10053406655788399</c:v>
                </c:pt>
                <c:pt idx="788">
                  <c:v>0.10240091383457101</c:v>
                </c:pt>
                <c:pt idx="789">
                  <c:v>9.7187772393226596E-2</c:v>
                </c:pt>
                <c:pt idx="790">
                  <c:v>9.06858891248703E-2</c:v>
                </c:pt>
                <c:pt idx="791">
                  <c:v>8.6561195552348993E-2</c:v>
                </c:pt>
                <c:pt idx="792">
                  <c:v>0.10806293040513899</c:v>
                </c:pt>
                <c:pt idx="793">
                  <c:v>0.10194940119981701</c:v>
                </c:pt>
                <c:pt idx="794">
                  <c:v>0.123822420835495</c:v>
                </c:pt>
                <c:pt idx="795">
                  <c:v>0.116139188408851</c:v>
                </c:pt>
                <c:pt idx="796">
                  <c:v>0.135667935013771</c:v>
                </c:pt>
                <c:pt idx="797">
                  <c:v>0.129670485854148</c:v>
                </c:pt>
                <c:pt idx="798">
                  <c:v>0.12033273279666901</c:v>
                </c:pt>
                <c:pt idx="799">
                  <c:v>0.20554117858409801</c:v>
                </c:pt>
                <c:pt idx="800">
                  <c:v>0.25603342056274397</c:v>
                </c:pt>
                <c:pt idx="801">
                  <c:v>0.23336361348628901</c:v>
                </c:pt>
                <c:pt idx="802">
                  <c:v>0.20524980127811401</c:v>
                </c:pt>
                <c:pt idx="803">
                  <c:v>0.18435268104076299</c:v>
                </c:pt>
                <c:pt idx="804">
                  <c:v>0.19127266108989699</c:v>
                </c:pt>
                <c:pt idx="805">
                  <c:v>0.18859638273715901</c:v>
                </c:pt>
                <c:pt idx="806">
                  <c:v>0.17753636837005601</c:v>
                </c:pt>
                <c:pt idx="807">
                  <c:v>0.17198920249938901</c:v>
                </c:pt>
                <c:pt idx="808">
                  <c:v>0.161650300025939</c:v>
                </c:pt>
                <c:pt idx="809">
                  <c:v>0.164387136697769</c:v>
                </c:pt>
                <c:pt idx="810">
                  <c:v>0.16756585240364</c:v>
                </c:pt>
                <c:pt idx="811">
                  <c:v>0.15855444967746701</c:v>
                </c:pt>
                <c:pt idx="812">
                  <c:v>0.16715233027935</c:v>
                </c:pt>
                <c:pt idx="813">
                  <c:v>0.15745228528976399</c:v>
                </c:pt>
                <c:pt idx="814">
                  <c:v>0.14551839232444699</c:v>
                </c:pt>
                <c:pt idx="815">
                  <c:v>0.15038633346557601</c:v>
                </c:pt>
                <c:pt idx="816">
                  <c:v>0.139861404895782</c:v>
                </c:pt>
                <c:pt idx="817">
                  <c:v>0.14309327304363201</c:v>
                </c:pt>
                <c:pt idx="818">
                  <c:v>0.171228647232055</c:v>
                </c:pt>
                <c:pt idx="819">
                  <c:v>0.167960450053215</c:v>
                </c:pt>
                <c:pt idx="820">
                  <c:v>0.165598854422569</c:v>
                </c:pt>
                <c:pt idx="821">
                  <c:v>0.156651005148887</c:v>
                </c:pt>
                <c:pt idx="822">
                  <c:v>0.426311075687408</c:v>
                </c:pt>
                <c:pt idx="823">
                  <c:v>0.432995855808258</c:v>
                </c:pt>
                <c:pt idx="824">
                  <c:v>0.40326240658759999</c:v>
                </c:pt>
                <c:pt idx="825">
                  <c:v>0.37512239813804599</c:v>
                </c:pt>
                <c:pt idx="826">
                  <c:v>0.34413957595825101</c:v>
                </c:pt>
                <c:pt idx="827">
                  <c:v>0.31828498840331998</c:v>
                </c:pt>
                <c:pt idx="828">
                  <c:v>0.280018299818038</c:v>
                </c:pt>
                <c:pt idx="829">
                  <c:v>0.24258202314376801</c:v>
                </c:pt>
                <c:pt idx="830">
                  <c:v>0.230002000927925</c:v>
                </c:pt>
                <c:pt idx="831">
                  <c:v>0.21303999423980699</c:v>
                </c:pt>
                <c:pt idx="832">
                  <c:v>0.20885238051414401</c:v>
                </c:pt>
                <c:pt idx="833">
                  <c:v>0.191910445690155</c:v>
                </c:pt>
                <c:pt idx="834">
                  <c:v>0.18475142121315</c:v>
                </c:pt>
                <c:pt idx="835">
                  <c:v>0.17140917479991899</c:v>
                </c:pt>
                <c:pt idx="836">
                  <c:v>0.159594342112541</c:v>
                </c:pt>
                <c:pt idx="837">
                  <c:v>0.164617419242858</c:v>
                </c:pt>
                <c:pt idx="838">
                  <c:v>0.15506559610366799</c:v>
                </c:pt>
                <c:pt idx="839">
                  <c:v>0.14974589645862499</c:v>
                </c:pt>
                <c:pt idx="840">
                  <c:v>0.14564189314842199</c:v>
                </c:pt>
                <c:pt idx="841">
                  <c:v>0.13596937060356101</c:v>
                </c:pt>
                <c:pt idx="842">
                  <c:v>0.13347376883029899</c:v>
                </c:pt>
                <c:pt idx="843">
                  <c:v>0.117849752306938</c:v>
                </c:pt>
                <c:pt idx="844">
                  <c:v>0.109939262270927</c:v>
                </c:pt>
                <c:pt idx="845">
                  <c:v>0.107608869671821</c:v>
                </c:pt>
                <c:pt idx="846">
                  <c:v>0.10206204652786199</c:v>
                </c:pt>
                <c:pt idx="847">
                  <c:v>9.4790369272232E-2</c:v>
                </c:pt>
                <c:pt idx="848">
                  <c:v>0.20474983751773801</c:v>
                </c:pt>
                <c:pt idx="849">
                  <c:v>0.191030442714691</c:v>
                </c:pt>
                <c:pt idx="850">
                  <c:v>0.19791385531425401</c:v>
                </c:pt>
                <c:pt idx="851">
                  <c:v>0.20013582706451399</c:v>
                </c:pt>
                <c:pt idx="852">
                  <c:v>0.188041061162948</c:v>
                </c:pt>
                <c:pt idx="853">
                  <c:v>0.135944738984107</c:v>
                </c:pt>
                <c:pt idx="854">
                  <c:v>0.13143883645534499</c:v>
                </c:pt>
                <c:pt idx="855">
                  <c:v>0.13297532498836501</c:v>
                </c:pt>
                <c:pt idx="856">
                  <c:v>0.13826502859592399</c:v>
                </c:pt>
                <c:pt idx="857">
                  <c:v>0.13375285267829801</c:v>
                </c:pt>
                <c:pt idx="858">
                  <c:v>0.12495844066143</c:v>
                </c:pt>
                <c:pt idx="859">
                  <c:v>0.116264283657073</c:v>
                </c:pt>
                <c:pt idx="860">
                  <c:v>0.115096777677536</c:v>
                </c:pt>
                <c:pt idx="861">
                  <c:v>0.126666560769081</c:v>
                </c:pt>
                <c:pt idx="862">
                  <c:v>0.118369728326797</c:v>
                </c:pt>
                <c:pt idx="863">
                  <c:v>0.114972203969955</c:v>
                </c:pt>
                <c:pt idx="864">
                  <c:v>0.107376098632812</c:v>
                </c:pt>
                <c:pt idx="865">
                  <c:v>9.8711803555488503E-2</c:v>
                </c:pt>
                <c:pt idx="866">
                  <c:v>0.101515628397464</c:v>
                </c:pt>
                <c:pt idx="867">
                  <c:v>0.105954654514789</c:v>
                </c:pt>
                <c:pt idx="868">
                  <c:v>0.110150471329689</c:v>
                </c:pt>
                <c:pt idx="869">
                  <c:v>0.10266675055027</c:v>
                </c:pt>
                <c:pt idx="870">
                  <c:v>0.10082853585481601</c:v>
                </c:pt>
                <c:pt idx="871">
                  <c:v>9.9436901509761796E-2</c:v>
                </c:pt>
                <c:pt idx="872">
                  <c:v>9.2282839119434301E-2</c:v>
                </c:pt>
                <c:pt idx="873">
                  <c:v>9.7799398005008698E-2</c:v>
                </c:pt>
                <c:pt idx="874">
                  <c:v>9.0521804988384205E-2</c:v>
                </c:pt>
                <c:pt idx="875">
                  <c:v>0.10247617959976101</c:v>
                </c:pt>
                <c:pt idx="876">
                  <c:v>0.21779400110244701</c:v>
                </c:pt>
                <c:pt idx="877">
                  <c:v>0.182265534996986</c:v>
                </c:pt>
                <c:pt idx="878">
                  <c:v>0.15377783775329501</c:v>
                </c:pt>
                <c:pt idx="879">
                  <c:v>0.14115399122238101</c:v>
                </c:pt>
                <c:pt idx="880">
                  <c:v>0.131044507026672</c:v>
                </c:pt>
                <c:pt idx="881">
                  <c:v>0.120888918638229</c:v>
                </c:pt>
                <c:pt idx="882">
                  <c:v>0.115670353174209</c:v>
                </c:pt>
                <c:pt idx="883">
                  <c:v>0.104533918201923</c:v>
                </c:pt>
                <c:pt idx="884">
                  <c:v>0.101897567510604</c:v>
                </c:pt>
                <c:pt idx="885">
                  <c:v>9.3367263674735995E-2</c:v>
                </c:pt>
                <c:pt idx="886">
                  <c:v>9.6891768276691395E-2</c:v>
                </c:pt>
                <c:pt idx="887">
                  <c:v>9.2133291065692902E-2</c:v>
                </c:pt>
                <c:pt idx="888">
                  <c:v>8.6982876062393105E-2</c:v>
                </c:pt>
                <c:pt idx="889">
                  <c:v>8.1322222948074299E-2</c:v>
                </c:pt>
                <c:pt idx="890">
                  <c:v>8.3377957344055106E-2</c:v>
                </c:pt>
                <c:pt idx="891">
                  <c:v>8.0990642309188801E-2</c:v>
                </c:pt>
                <c:pt idx="892">
                  <c:v>7.48002454638481E-2</c:v>
                </c:pt>
                <c:pt idx="893">
                  <c:v>8.8027164340019198E-2</c:v>
                </c:pt>
                <c:pt idx="894">
                  <c:v>9.43890735507011E-2</c:v>
                </c:pt>
                <c:pt idx="895">
                  <c:v>0.121960803866386</c:v>
                </c:pt>
                <c:pt idx="896">
                  <c:v>0.121867425739765</c:v>
                </c:pt>
                <c:pt idx="897">
                  <c:v>0.113575674593448</c:v>
                </c:pt>
                <c:pt idx="898">
                  <c:v>0.40513941645622198</c:v>
                </c:pt>
                <c:pt idx="899">
                  <c:v>0.38668721914291299</c:v>
                </c:pt>
                <c:pt idx="900">
                  <c:v>0.34695726633071899</c:v>
                </c:pt>
                <c:pt idx="901">
                  <c:v>0.31653958559036199</c:v>
                </c:pt>
                <c:pt idx="902">
                  <c:v>0.31141451001167297</c:v>
                </c:pt>
                <c:pt idx="903">
                  <c:v>0.30129352211952198</c:v>
                </c:pt>
                <c:pt idx="904">
                  <c:v>0.28592729568481401</c:v>
                </c:pt>
                <c:pt idx="905">
                  <c:v>0.26232415437698298</c:v>
                </c:pt>
                <c:pt idx="906">
                  <c:v>0.24257330596446899</c:v>
                </c:pt>
                <c:pt idx="907">
                  <c:v>0.22269868850707999</c:v>
                </c:pt>
                <c:pt idx="908">
                  <c:v>0.20875735580921101</c:v>
                </c:pt>
                <c:pt idx="909">
                  <c:v>0.191075548529624</c:v>
                </c:pt>
                <c:pt idx="910">
                  <c:v>0.164462029933929</c:v>
                </c:pt>
                <c:pt idx="911">
                  <c:v>0.15568219125270799</c:v>
                </c:pt>
                <c:pt idx="912">
                  <c:v>0.14663453400134999</c:v>
                </c:pt>
                <c:pt idx="913">
                  <c:v>0.12825129926204601</c:v>
                </c:pt>
                <c:pt idx="914">
                  <c:v>0.11919555068016</c:v>
                </c:pt>
                <c:pt idx="915">
                  <c:v>0.121609427034854</c:v>
                </c:pt>
                <c:pt idx="916">
                  <c:v>0.11189633607864299</c:v>
                </c:pt>
                <c:pt idx="917">
                  <c:v>0.12454667687416</c:v>
                </c:pt>
                <c:pt idx="918">
                  <c:v>0.13775651156902299</c:v>
                </c:pt>
                <c:pt idx="919">
                  <c:v>0.13295285403728399</c:v>
                </c:pt>
                <c:pt idx="920">
                  <c:v>0.13152077794075001</c:v>
                </c:pt>
                <c:pt idx="921">
                  <c:v>0.14812006056308699</c:v>
                </c:pt>
                <c:pt idx="922">
                  <c:v>0.14095114171504899</c:v>
                </c:pt>
                <c:pt idx="923">
                  <c:v>0.15634518861770599</c:v>
                </c:pt>
                <c:pt idx="924">
                  <c:v>0.13079741597175501</c:v>
                </c:pt>
                <c:pt idx="925">
                  <c:v>0.26548337936401301</c:v>
                </c:pt>
                <c:pt idx="926">
                  <c:v>0.239816918969154</c:v>
                </c:pt>
                <c:pt idx="927">
                  <c:v>0.22087219357490501</c:v>
                </c:pt>
                <c:pt idx="928">
                  <c:v>0.21283136308193201</c:v>
                </c:pt>
                <c:pt idx="929">
                  <c:v>0.19348125159740401</c:v>
                </c:pt>
                <c:pt idx="930">
                  <c:v>0.19336649775504999</c:v>
                </c:pt>
                <c:pt idx="931">
                  <c:v>0.18570733070373499</c:v>
                </c:pt>
                <c:pt idx="932">
                  <c:v>0.16991585493087699</c:v>
                </c:pt>
                <c:pt idx="933">
                  <c:v>0.16899432241916601</c:v>
                </c:pt>
                <c:pt idx="934">
                  <c:v>0.156399235129356</c:v>
                </c:pt>
                <c:pt idx="935">
                  <c:v>0.144837722182273</c:v>
                </c:pt>
                <c:pt idx="936">
                  <c:v>0.13638468086719499</c:v>
                </c:pt>
                <c:pt idx="937">
                  <c:v>0.125976651906967</c:v>
                </c:pt>
                <c:pt idx="938">
                  <c:v>0.115169279277324</c:v>
                </c:pt>
                <c:pt idx="939">
                  <c:v>0.11914566159248299</c:v>
                </c:pt>
                <c:pt idx="940">
                  <c:v>0.121085785329341</c:v>
                </c:pt>
                <c:pt idx="941">
                  <c:v>0.114587321877479</c:v>
                </c:pt>
                <c:pt idx="942">
                  <c:v>0.10709504038095401</c:v>
                </c:pt>
                <c:pt idx="943">
                  <c:v>0.12378468364477099</c:v>
                </c:pt>
                <c:pt idx="944">
                  <c:v>0.120088122785091</c:v>
                </c:pt>
                <c:pt idx="945">
                  <c:v>0.107282422482967</c:v>
                </c:pt>
                <c:pt idx="946">
                  <c:v>0.101175554096698</c:v>
                </c:pt>
                <c:pt idx="947">
                  <c:v>0.10176832973956999</c:v>
                </c:pt>
                <c:pt idx="948">
                  <c:v>9.4821661710739094E-2</c:v>
                </c:pt>
                <c:pt idx="949">
                  <c:v>8.8328517973423004E-2</c:v>
                </c:pt>
                <c:pt idx="950">
                  <c:v>8.4998801350593498E-2</c:v>
                </c:pt>
                <c:pt idx="951">
                  <c:v>0.231998175382614</c:v>
                </c:pt>
                <c:pt idx="952">
                  <c:v>0.20896553993225001</c:v>
                </c:pt>
                <c:pt idx="953">
                  <c:v>0.18581984937191001</c:v>
                </c:pt>
                <c:pt idx="954">
                  <c:v>0.171974152326583</c:v>
                </c:pt>
                <c:pt idx="955">
                  <c:v>0.16430623829364699</c:v>
                </c:pt>
                <c:pt idx="956">
                  <c:v>0.154823347926139</c:v>
                </c:pt>
                <c:pt idx="957">
                  <c:v>0.14175036549568101</c:v>
                </c:pt>
                <c:pt idx="958">
                  <c:v>0.132890284061431</c:v>
                </c:pt>
                <c:pt idx="959">
                  <c:v>0.123895213007926</c:v>
                </c:pt>
                <c:pt idx="960">
                  <c:v>0.113398373126983</c:v>
                </c:pt>
                <c:pt idx="961">
                  <c:v>0.11661378294229501</c:v>
                </c:pt>
                <c:pt idx="962">
                  <c:v>0.10784341394901199</c:v>
                </c:pt>
                <c:pt idx="963">
                  <c:v>0.103389330208301</c:v>
                </c:pt>
                <c:pt idx="964">
                  <c:v>9.5492497086524894E-2</c:v>
                </c:pt>
                <c:pt idx="965">
                  <c:v>0.11279767751693701</c:v>
                </c:pt>
                <c:pt idx="966">
                  <c:v>0.106856659054756</c:v>
                </c:pt>
                <c:pt idx="967">
                  <c:v>0.105309583246707</c:v>
                </c:pt>
                <c:pt idx="968">
                  <c:v>0.10196316242218</c:v>
                </c:pt>
                <c:pt idx="969">
                  <c:v>0.116603277623653</c:v>
                </c:pt>
                <c:pt idx="970">
                  <c:v>0.10894326865673</c:v>
                </c:pt>
                <c:pt idx="971">
                  <c:v>9.9764093756675706E-2</c:v>
                </c:pt>
                <c:pt idx="972">
                  <c:v>9.6312791109085E-2</c:v>
                </c:pt>
                <c:pt idx="973">
                  <c:v>9.5551148056983906E-2</c:v>
                </c:pt>
                <c:pt idx="974">
                  <c:v>8.7009586393833105E-2</c:v>
                </c:pt>
                <c:pt idx="975">
                  <c:v>8.27360600233078E-2</c:v>
                </c:pt>
                <c:pt idx="976">
                  <c:v>7.1954242885112707E-2</c:v>
                </c:pt>
                <c:pt idx="977">
                  <c:v>7.6865591108798897E-2</c:v>
                </c:pt>
                <c:pt idx="978">
                  <c:v>7.7768906950950595E-2</c:v>
                </c:pt>
                <c:pt idx="979">
                  <c:v>7.5114719569683006E-2</c:v>
                </c:pt>
                <c:pt idx="980">
                  <c:v>7.0106595754623399E-2</c:v>
                </c:pt>
                <c:pt idx="981">
                  <c:v>6.3596829771995503E-2</c:v>
                </c:pt>
                <c:pt idx="982">
                  <c:v>7.6587639749050099E-2</c:v>
                </c:pt>
                <c:pt idx="983">
                  <c:v>7.29084312915802E-2</c:v>
                </c:pt>
                <c:pt idx="984">
                  <c:v>7.7568441629409707E-2</c:v>
                </c:pt>
                <c:pt idx="985">
                  <c:v>7.2059549391269601E-2</c:v>
                </c:pt>
                <c:pt idx="986">
                  <c:v>6.1367332935333203E-2</c:v>
                </c:pt>
                <c:pt idx="987">
                  <c:v>5.7863302528858102E-2</c:v>
                </c:pt>
                <c:pt idx="988">
                  <c:v>6.6781863570213304E-2</c:v>
                </c:pt>
                <c:pt idx="989">
                  <c:v>6.1764165759086602E-2</c:v>
                </c:pt>
                <c:pt idx="990">
                  <c:v>7.4533000588416998E-2</c:v>
                </c:pt>
                <c:pt idx="991">
                  <c:v>8.0374583601951599E-2</c:v>
                </c:pt>
                <c:pt idx="992">
                  <c:v>6.9902457296848297E-2</c:v>
                </c:pt>
                <c:pt idx="993">
                  <c:v>7.5046695768833105E-2</c:v>
                </c:pt>
                <c:pt idx="994">
                  <c:v>6.8727970123291002E-2</c:v>
                </c:pt>
                <c:pt idx="995">
                  <c:v>7.3445141315460205E-2</c:v>
                </c:pt>
                <c:pt idx="996">
                  <c:v>7.8548826277255998E-2</c:v>
                </c:pt>
                <c:pt idx="997">
                  <c:v>7.4289813637733404E-2</c:v>
                </c:pt>
                <c:pt idx="998">
                  <c:v>6.9928556680679294E-2</c:v>
                </c:pt>
                <c:pt idx="999">
                  <c:v>7.6262384653091403E-2</c:v>
                </c:pt>
              </c:numCache>
            </c:numRef>
          </c:yVal>
          <c:smooth val="1"/>
          <c:extLst>
            <c:ext xmlns:c16="http://schemas.microsoft.com/office/drawing/2014/chart" uri="{C3380CC4-5D6E-409C-BE32-E72D297353CC}">
              <c16:uniqueId val="{00000002-D7A6-4C48-873A-729B885FDD84}"/>
            </c:ext>
          </c:extLst>
        </c:ser>
        <c:ser>
          <c:idx val="3"/>
          <c:order val="3"/>
          <c:tx>
            <c:strRef>
              <c:f>Loss!$F$1</c:f>
              <c:strCache>
                <c:ptCount val="1"/>
                <c:pt idx="0">
                  <c:v>128</c:v>
                </c:pt>
              </c:strCache>
            </c:strRef>
          </c:tx>
          <c:spPr>
            <a:ln w="19050" cap="rnd">
              <a:solidFill>
                <a:schemeClr val="accent4"/>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F$2:$F$1001</c:f>
              <c:numCache>
                <c:formatCode>General</c:formatCode>
                <c:ptCount val="1000"/>
                <c:pt idx="0">
                  <c:v>0.68068206310272195</c:v>
                </c:pt>
                <c:pt idx="1">
                  <c:v>0.69176834821701005</c:v>
                </c:pt>
                <c:pt idx="2">
                  <c:v>0.69029313325881902</c:v>
                </c:pt>
                <c:pt idx="3">
                  <c:v>0.68935722112655595</c:v>
                </c:pt>
                <c:pt idx="4">
                  <c:v>0.68947237730026201</c:v>
                </c:pt>
                <c:pt idx="5">
                  <c:v>0.69103521108627297</c:v>
                </c:pt>
                <c:pt idx="6">
                  <c:v>0.68182790279388406</c:v>
                </c:pt>
                <c:pt idx="7">
                  <c:v>0.66663759946823098</c:v>
                </c:pt>
                <c:pt idx="8">
                  <c:v>0.68175750970840399</c:v>
                </c:pt>
                <c:pt idx="9">
                  <c:v>0.69927471876144398</c:v>
                </c:pt>
                <c:pt idx="10">
                  <c:v>0.71509814262390103</c:v>
                </c:pt>
                <c:pt idx="11">
                  <c:v>0.7256441116333</c:v>
                </c:pt>
                <c:pt idx="12">
                  <c:v>0.70585942268371504</c:v>
                </c:pt>
                <c:pt idx="13">
                  <c:v>0.70548737049102705</c:v>
                </c:pt>
                <c:pt idx="14">
                  <c:v>0.70387089252471902</c:v>
                </c:pt>
                <c:pt idx="15">
                  <c:v>0.69609397649765004</c:v>
                </c:pt>
                <c:pt idx="16">
                  <c:v>0.69296300411224299</c:v>
                </c:pt>
                <c:pt idx="17">
                  <c:v>0.695182144641876</c:v>
                </c:pt>
                <c:pt idx="18">
                  <c:v>0.694055795669555</c:v>
                </c:pt>
                <c:pt idx="19">
                  <c:v>0.69508898258209195</c:v>
                </c:pt>
                <c:pt idx="20">
                  <c:v>0.69259762763976995</c:v>
                </c:pt>
                <c:pt idx="21">
                  <c:v>0.69400143623351995</c:v>
                </c:pt>
                <c:pt idx="22">
                  <c:v>0.69303387403488104</c:v>
                </c:pt>
                <c:pt idx="23">
                  <c:v>0.69580471515655495</c:v>
                </c:pt>
                <c:pt idx="24">
                  <c:v>0.69736719131469704</c:v>
                </c:pt>
                <c:pt idx="25">
                  <c:v>0.69513624906539895</c:v>
                </c:pt>
                <c:pt idx="26">
                  <c:v>0.69427341222762995</c:v>
                </c:pt>
                <c:pt idx="27">
                  <c:v>0.69421970844268799</c:v>
                </c:pt>
                <c:pt idx="28">
                  <c:v>0.69483500719070401</c:v>
                </c:pt>
                <c:pt idx="29">
                  <c:v>0.69301581382751398</c:v>
                </c:pt>
                <c:pt idx="30">
                  <c:v>0.69292563199996904</c:v>
                </c:pt>
                <c:pt idx="31">
                  <c:v>0.69298326969146695</c:v>
                </c:pt>
                <c:pt idx="32">
                  <c:v>0.69245964288711503</c:v>
                </c:pt>
                <c:pt idx="33">
                  <c:v>0.69215923547744695</c:v>
                </c:pt>
                <c:pt idx="34">
                  <c:v>0.69218653440475397</c:v>
                </c:pt>
                <c:pt idx="35">
                  <c:v>0.69250506162643399</c:v>
                </c:pt>
                <c:pt idx="36">
                  <c:v>0.69215232133865301</c:v>
                </c:pt>
                <c:pt idx="37">
                  <c:v>0.69207125902175903</c:v>
                </c:pt>
                <c:pt idx="38">
                  <c:v>0.69158643484115601</c:v>
                </c:pt>
                <c:pt idx="39">
                  <c:v>0.69140124320983798</c:v>
                </c:pt>
                <c:pt idx="40">
                  <c:v>0.69148361682891801</c:v>
                </c:pt>
                <c:pt idx="41">
                  <c:v>0.692002832889556</c:v>
                </c:pt>
                <c:pt idx="42">
                  <c:v>0.69174236059188798</c:v>
                </c:pt>
                <c:pt idx="43">
                  <c:v>0.69196754693984897</c:v>
                </c:pt>
                <c:pt idx="44">
                  <c:v>0.69178187847137396</c:v>
                </c:pt>
                <c:pt idx="45">
                  <c:v>0.69138085842132502</c:v>
                </c:pt>
                <c:pt idx="46">
                  <c:v>0.69103091955184903</c:v>
                </c:pt>
                <c:pt idx="47">
                  <c:v>0.69064223766326904</c:v>
                </c:pt>
                <c:pt idx="48">
                  <c:v>0.69207584857940596</c:v>
                </c:pt>
                <c:pt idx="49">
                  <c:v>0.69222140312194802</c:v>
                </c:pt>
                <c:pt idx="50">
                  <c:v>0.69241487979888905</c:v>
                </c:pt>
                <c:pt idx="51">
                  <c:v>0.69183307886123602</c:v>
                </c:pt>
                <c:pt idx="52">
                  <c:v>0.69098126888275102</c:v>
                </c:pt>
                <c:pt idx="53">
                  <c:v>0.69071465730667103</c:v>
                </c:pt>
                <c:pt idx="54">
                  <c:v>0.69076645374298096</c:v>
                </c:pt>
                <c:pt idx="55">
                  <c:v>0.691278576850891</c:v>
                </c:pt>
                <c:pt idx="56">
                  <c:v>0.69217604398727395</c:v>
                </c:pt>
                <c:pt idx="57">
                  <c:v>0.69147425889968805</c:v>
                </c:pt>
                <c:pt idx="58">
                  <c:v>0.69088596105575495</c:v>
                </c:pt>
                <c:pt idx="59">
                  <c:v>0.69082534313201904</c:v>
                </c:pt>
                <c:pt idx="60">
                  <c:v>0.69074273109436002</c:v>
                </c:pt>
                <c:pt idx="61">
                  <c:v>0.69070214033126798</c:v>
                </c:pt>
                <c:pt idx="62">
                  <c:v>0.692529737949371</c:v>
                </c:pt>
                <c:pt idx="63">
                  <c:v>0.69235521554946899</c:v>
                </c:pt>
                <c:pt idx="64">
                  <c:v>0.69136786460876398</c:v>
                </c:pt>
                <c:pt idx="65">
                  <c:v>0.69003427028655995</c:v>
                </c:pt>
                <c:pt idx="66">
                  <c:v>0.68977850675582797</c:v>
                </c:pt>
                <c:pt idx="67">
                  <c:v>0.69052177667617798</c:v>
                </c:pt>
                <c:pt idx="68">
                  <c:v>0.69024914503097501</c:v>
                </c:pt>
                <c:pt idx="69">
                  <c:v>0.68873524665832497</c:v>
                </c:pt>
                <c:pt idx="70">
                  <c:v>0.68984061479568404</c:v>
                </c:pt>
                <c:pt idx="71">
                  <c:v>0.68992143869400002</c:v>
                </c:pt>
                <c:pt idx="72">
                  <c:v>0.69122922420501698</c:v>
                </c:pt>
                <c:pt idx="73">
                  <c:v>0.69094461202621404</c:v>
                </c:pt>
                <c:pt idx="74">
                  <c:v>0.69016355276107699</c:v>
                </c:pt>
                <c:pt idx="75">
                  <c:v>0.68888878822326605</c:v>
                </c:pt>
                <c:pt idx="76">
                  <c:v>0.68482172489166204</c:v>
                </c:pt>
                <c:pt idx="77">
                  <c:v>0.68309539556503296</c:v>
                </c:pt>
                <c:pt idx="78">
                  <c:v>0.68729960918426503</c:v>
                </c:pt>
                <c:pt idx="79">
                  <c:v>0.68493688106536799</c:v>
                </c:pt>
                <c:pt idx="80">
                  <c:v>0.69032359123229903</c:v>
                </c:pt>
                <c:pt idx="81">
                  <c:v>0.69284498691558805</c:v>
                </c:pt>
                <c:pt idx="82">
                  <c:v>0.694188892841339</c:v>
                </c:pt>
                <c:pt idx="83">
                  <c:v>0.69486522674560502</c:v>
                </c:pt>
                <c:pt idx="84">
                  <c:v>0.69378978013992298</c:v>
                </c:pt>
                <c:pt idx="85">
                  <c:v>0.69328206777572599</c:v>
                </c:pt>
                <c:pt idx="86">
                  <c:v>0.69538432359695401</c:v>
                </c:pt>
                <c:pt idx="87">
                  <c:v>0.69140017032623202</c:v>
                </c:pt>
                <c:pt idx="88">
                  <c:v>0.69098305702209395</c:v>
                </c:pt>
                <c:pt idx="89">
                  <c:v>0.69087004661560003</c:v>
                </c:pt>
                <c:pt idx="90">
                  <c:v>0.69015157222747803</c:v>
                </c:pt>
                <c:pt idx="91">
                  <c:v>0.68993824720382602</c:v>
                </c:pt>
                <c:pt idx="92">
                  <c:v>0.68902653455734197</c:v>
                </c:pt>
                <c:pt idx="93">
                  <c:v>0.688579201698303</c:v>
                </c:pt>
                <c:pt idx="94">
                  <c:v>0.68816548585891701</c:v>
                </c:pt>
                <c:pt idx="95">
                  <c:v>0.687583267688751</c:v>
                </c:pt>
                <c:pt idx="96">
                  <c:v>0.68878936767578103</c:v>
                </c:pt>
                <c:pt idx="97">
                  <c:v>0.68965035676956099</c:v>
                </c:pt>
                <c:pt idx="98">
                  <c:v>0.68778914213180498</c:v>
                </c:pt>
                <c:pt idx="99">
                  <c:v>0.68939739465713501</c:v>
                </c:pt>
                <c:pt idx="100">
                  <c:v>0.68914079666137695</c:v>
                </c:pt>
                <c:pt idx="101">
                  <c:v>0.69016116857528598</c:v>
                </c:pt>
                <c:pt idx="102">
                  <c:v>0.68925017118453902</c:v>
                </c:pt>
                <c:pt idx="103">
                  <c:v>0.68973582983016901</c:v>
                </c:pt>
                <c:pt idx="104">
                  <c:v>0.69103527069091797</c:v>
                </c:pt>
                <c:pt idx="105">
                  <c:v>0.68942993879318204</c:v>
                </c:pt>
                <c:pt idx="106">
                  <c:v>0.68841314315795898</c:v>
                </c:pt>
                <c:pt idx="107">
                  <c:v>0.69048380851745605</c:v>
                </c:pt>
                <c:pt idx="108">
                  <c:v>0.68928742408752397</c:v>
                </c:pt>
                <c:pt idx="109">
                  <c:v>0.68795394897460904</c:v>
                </c:pt>
                <c:pt idx="110">
                  <c:v>0.68889522552490201</c:v>
                </c:pt>
                <c:pt idx="111">
                  <c:v>0.68770349025726296</c:v>
                </c:pt>
                <c:pt idx="112">
                  <c:v>0.68788218498229903</c:v>
                </c:pt>
                <c:pt idx="113">
                  <c:v>0.68655204772949197</c:v>
                </c:pt>
                <c:pt idx="114">
                  <c:v>0.68749886751174905</c:v>
                </c:pt>
                <c:pt idx="115">
                  <c:v>0.68736886978149403</c:v>
                </c:pt>
                <c:pt idx="116">
                  <c:v>0.68716061115264804</c:v>
                </c:pt>
                <c:pt idx="117">
                  <c:v>0.68947774171829201</c:v>
                </c:pt>
                <c:pt idx="118">
                  <c:v>0.68975913524627597</c:v>
                </c:pt>
                <c:pt idx="119">
                  <c:v>0.68617296218872004</c:v>
                </c:pt>
                <c:pt idx="120">
                  <c:v>0.68668532371520996</c:v>
                </c:pt>
                <c:pt idx="121">
                  <c:v>0.69206583499908403</c:v>
                </c:pt>
                <c:pt idx="122">
                  <c:v>0.68700897693634</c:v>
                </c:pt>
                <c:pt idx="123">
                  <c:v>0.68678337335586503</c:v>
                </c:pt>
                <c:pt idx="124">
                  <c:v>0.68676853179931596</c:v>
                </c:pt>
                <c:pt idx="125">
                  <c:v>0.68909895420074396</c:v>
                </c:pt>
                <c:pt idx="126">
                  <c:v>0.68964660167694003</c:v>
                </c:pt>
                <c:pt idx="127">
                  <c:v>0.69048207998275701</c:v>
                </c:pt>
                <c:pt idx="128">
                  <c:v>0.68902164697647095</c:v>
                </c:pt>
                <c:pt idx="129">
                  <c:v>0.68672364950179998</c:v>
                </c:pt>
                <c:pt idx="130">
                  <c:v>0.69159978628158503</c:v>
                </c:pt>
                <c:pt idx="131">
                  <c:v>0.69039952754974299</c:v>
                </c:pt>
                <c:pt idx="132">
                  <c:v>0.68758493661880404</c:v>
                </c:pt>
                <c:pt idx="133">
                  <c:v>0.68465542793273904</c:v>
                </c:pt>
                <c:pt idx="134">
                  <c:v>0.68465030193328802</c:v>
                </c:pt>
                <c:pt idx="135">
                  <c:v>0.68451917171478205</c:v>
                </c:pt>
                <c:pt idx="136">
                  <c:v>0.68378299474716098</c:v>
                </c:pt>
                <c:pt idx="137">
                  <c:v>0.68619507551193204</c:v>
                </c:pt>
                <c:pt idx="138">
                  <c:v>0.68646383285522405</c:v>
                </c:pt>
                <c:pt idx="139">
                  <c:v>0.68742072582244795</c:v>
                </c:pt>
                <c:pt idx="140">
                  <c:v>0.68683856725692705</c:v>
                </c:pt>
                <c:pt idx="141">
                  <c:v>0.68625891208648604</c:v>
                </c:pt>
                <c:pt idx="142">
                  <c:v>0.69022536277770996</c:v>
                </c:pt>
                <c:pt idx="143">
                  <c:v>0.689655661582946</c:v>
                </c:pt>
                <c:pt idx="144">
                  <c:v>0.69383132457733099</c:v>
                </c:pt>
                <c:pt idx="145">
                  <c:v>0.68953120708465498</c:v>
                </c:pt>
                <c:pt idx="146">
                  <c:v>0.68799328804016102</c:v>
                </c:pt>
                <c:pt idx="147">
                  <c:v>0.69053179025650002</c:v>
                </c:pt>
                <c:pt idx="148">
                  <c:v>0.68668305873870805</c:v>
                </c:pt>
                <c:pt idx="149">
                  <c:v>0.68677717447280795</c:v>
                </c:pt>
                <c:pt idx="150">
                  <c:v>0.68543690443038896</c:v>
                </c:pt>
                <c:pt idx="151">
                  <c:v>0.68548876047134399</c:v>
                </c:pt>
                <c:pt idx="152">
                  <c:v>0.68651676177978505</c:v>
                </c:pt>
                <c:pt idx="153">
                  <c:v>0.67457211017608598</c:v>
                </c:pt>
                <c:pt idx="154">
                  <c:v>0.68748104572296098</c:v>
                </c:pt>
                <c:pt idx="155">
                  <c:v>0.69626808166503895</c:v>
                </c:pt>
                <c:pt idx="156">
                  <c:v>0.70061773061752297</c:v>
                </c:pt>
                <c:pt idx="157">
                  <c:v>0.69731462001800504</c:v>
                </c:pt>
                <c:pt idx="158">
                  <c:v>0.69792109727859497</c:v>
                </c:pt>
                <c:pt idx="159">
                  <c:v>0.69639790058135898</c:v>
                </c:pt>
                <c:pt idx="160">
                  <c:v>0.69572365283965998</c:v>
                </c:pt>
                <c:pt idx="161">
                  <c:v>0.69397222995758001</c:v>
                </c:pt>
                <c:pt idx="162">
                  <c:v>0.69361501932144098</c:v>
                </c:pt>
                <c:pt idx="163">
                  <c:v>0.69428461790084794</c:v>
                </c:pt>
                <c:pt idx="164">
                  <c:v>0.69360339641571001</c:v>
                </c:pt>
                <c:pt idx="165">
                  <c:v>0.69371700286865201</c:v>
                </c:pt>
                <c:pt idx="166">
                  <c:v>0.69317692518234197</c:v>
                </c:pt>
                <c:pt idx="167">
                  <c:v>0.69284218549728305</c:v>
                </c:pt>
                <c:pt idx="168">
                  <c:v>0.69181776046752896</c:v>
                </c:pt>
                <c:pt idx="169">
                  <c:v>0.69193822145462003</c:v>
                </c:pt>
                <c:pt idx="170">
                  <c:v>0.69151461124420099</c:v>
                </c:pt>
                <c:pt idx="171">
                  <c:v>0.69116610288619995</c:v>
                </c:pt>
                <c:pt idx="172">
                  <c:v>0.69030284881591797</c:v>
                </c:pt>
                <c:pt idx="173">
                  <c:v>0.69064021110534601</c:v>
                </c:pt>
                <c:pt idx="174">
                  <c:v>0.69084382057189897</c:v>
                </c:pt>
                <c:pt idx="175">
                  <c:v>0.691056728363037</c:v>
                </c:pt>
                <c:pt idx="176">
                  <c:v>0.690712630748748</c:v>
                </c:pt>
                <c:pt idx="177">
                  <c:v>0.69065099954605103</c:v>
                </c:pt>
                <c:pt idx="178">
                  <c:v>0.69069790840148904</c:v>
                </c:pt>
                <c:pt idx="179">
                  <c:v>0.69077748060226396</c:v>
                </c:pt>
                <c:pt idx="180">
                  <c:v>0.69053614139556796</c:v>
                </c:pt>
                <c:pt idx="181">
                  <c:v>0.69056135416030795</c:v>
                </c:pt>
                <c:pt idx="182">
                  <c:v>0.68957191705703702</c:v>
                </c:pt>
                <c:pt idx="183">
                  <c:v>0.68963813781738204</c:v>
                </c:pt>
                <c:pt idx="184">
                  <c:v>0.68805539608001698</c:v>
                </c:pt>
                <c:pt idx="185">
                  <c:v>0.68755853176116899</c:v>
                </c:pt>
                <c:pt idx="186">
                  <c:v>0.68710988759994496</c:v>
                </c:pt>
                <c:pt idx="187">
                  <c:v>0.68395131826400701</c:v>
                </c:pt>
                <c:pt idx="188">
                  <c:v>0.679285287857055</c:v>
                </c:pt>
                <c:pt idx="189">
                  <c:v>0.671136915683746</c:v>
                </c:pt>
                <c:pt idx="190">
                  <c:v>0.67886644601821899</c:v>
                </c:pt>
                <c:pt idx="191">
                  <c:v>0.66994810104370095</c:v>
                </c:pt>
                <c:pt idx="192">
                  <c:v>0.67223924398422197</c:v>
                </c:pt>
                <c:pt idx="193">
                  <c:v>0.671911060810089</c:v>
                </c:pt>
                <c:pt idx="194">
                  <c:v>0.672066330909729</c:v>
                </c:pt>
                <c:pt idx="195">
                  <c:v>0.67739659547805697</c:v>
                </c:pt>
                <c:pt idx="196">
                  <c:v>0.67449200153350797</c:v>
                </c:pt>
                <c:pt idx="197">
                  <c:v>0.67099845409393299</c:v>
                </c:pt>
                <c:pt idx="198">
                  <c:v>0.67113345861434903</c:v>
                </c:pt>
                <c:pt idx="199">
                  <c:v>0.67119157314300504</c:v>
                </c:pt>
                <c:pt idx="200">
                  <c:v>0.67432063817977905</c:v>
                </c:pt>
                <c:pt idx="201">
                  <c:v>0.67444431781768799</c:v>
                </c:pt>
                <c:pt idx="202">
                  <c:v>0.67714297771453802</c:v>
                </c:pt>
                <c:pt idx="203">
                  <c:v>0.67667001485824496</c:v>
                </c:pt>
                <c:pt idx="204">
                  <c:v>0.67787986993789595</c:v>
                </c:pt>
                <c:pt idx="205">
                  <c:v>0.67587274312973</c:v>
                </c:pt>
                <c:pt idx="206">
                  <c:v>0.67497020959854104</c:v>
                </c:pt>
                <c:pt idx="207">
                  <c:v>0.67010122537612904</c:v>
                </c:pt>
                <c:pt idx="208">
                  <c:v>0.66718858480453402</c:v>
                </c:pt>
                <c:pt idx="209">
                  <c:v>0.67042815685272195</c:v>
                </c:pt>
                <c:pt idx="210">
                  <c:v>0.66837048530578602</c:v>
                </c:pt>
                <c:pt idx="211">
                  <c:v>0.66206657886505105</c:v>
                </c:pt>
                <c:pt idx="212">
                  <c:v>0.65821212530136097</c:v>
                </c:pt>
                <c:pt idx="213">
                  <c:v>0.65566432476043701</c:v>
                </c:pt>
                <c:pt idx="214">
                  <c:v>0.65697252750396695</c:v>
                </c:pt>
                <c:pt idx="215">
                  <c:v>0.65283727645874001</c:v>
                </c:pt>
                <c:pt idx="216">
                  <c:v>0.64347404241561801</c:v>
                </c:pt>
                <c:pt idx="217">
                  <c:v>0.66345411539077703</c:v>
                </c:pt>
                <c:pt idx="218">
                  <c:v>0.66566991806030196</c:v>
                </c:pt>
                <c:pt idx="219">
                  <c:v>0.66233927011489802</c:v>
                </c:pt>
                <c:pt idx="220">
                  <c:v>0.65863466262817305</c:v>
                </c:pt>
                <c:pt idx="221">
                  <c:v>0.65875667333602905</c:v>
                </c:pt>
                <c:pt idx="222">
                  <c:v>0.66085839271545399</c:v>
                </c:pt>
                <c:pt idx="223">
                  <c:v>0.65726977586746205</c:v>
                </c:pt>
                <c:pt idx="224">
                  <c:v>0.65440273284912098</c:v>
                </c:pt>
                <c:pt idx="225">
                  <c:v>0.62481838464736905</c:v>
                </c:pt>
                <c:pt idx="226">
                  <c:v>0.64920037984848</c:v>
                </c:pt>
                <c:pt idx="227">
                  <c:v>0.64844059944152799</c:v>
                </c:pt>
                <c:pt idx="228">
                  <c:v>0.64981609582901001</c:v>
                </c:pt>
                <c:pt idx="229">
                  <c:v>0.65034979581832797</c:v>
                </c:pt>
                <c:pt idx="230">
                  <c:v>0.65258556604385298</c:v>
                </c:pt>
                <c:pt idx="231">
                  <c:v>0.655492722988128</c:v>
                </c:pt>
                <c:pt idx="232">
                  <c:v>0.65664297342300404</c:v>
                </c:pt>
                <c:pt idx="233">
                  <c:v>0.65840613842010498</c:v>
                </c:pt>
                <c:pt idx="234">
                  <c:v>0.65987312793731601</c:v>
                </c:pt>
                <c:pt idx="235">
                  <c:v>0.66113376617431596</c:v>
                </c:pt>
                <c:pt idx="236">
                  <c:v>0.66179645061492898</c:v>
                </c:pt>
                <c:pt idx="237">
                  <c:v>0.66250413656234697</c:v>
                </c:pt>
                <c:pt idx="238">
                  <c:v>0.66160321235656705</c:v>
                </c:pt>
                <c:pt idx="239">
                  <c:v>0.66440737247466997</c:v>
                </c:pt>
                <c:pt idx="240">
                  <c:v>0.65840095281600897</c:v>
                </c:pt>
                <c:pt idx="241">
                  <c:v>0.65031272172927801</c:v>
                </c:pt>
                <c:pt idx="242">
                  <c:v>0.64315259456634499</c:v>
                </c:pt>
                <c:pt idx="243">
                  <c:v>0.64369726181030196</c:v>
                </c:pt>
                <c:pt idx="244">
                  <c:v>0.63518399000167802</c:v>
                </c:pt>
                <c:pt idx="245">
                  <c:v>0.62861454486846902</c:v>
                </c:pt>
                <c:pt idx="246">
                  <c:v>0.63962453603744496</c:v>
                </c:pt>
                <c:pt idx="247">
                  <c:v>0.63910692930221502</c:v>
                </c:pt>
                <c:pt idx="248">
                  <c:v>0.63351267576217596</c:v>
                </c:pt>
                <c:pt idx="249">
                  <c:v>0.63710623979568404</c:v>
                </c:pt>
                <c:pt idx="250">
                  <c:v>0.644184470176696</c:v>
                </c:pt>
                <c:pt idx="251">
                  <c:v>0.64666932821273804</c:v>
                </c:pt>
                <c:pt idx="252">
                  <c:v>0.64500689506530695</c:v>
                </c:pt>
                <c:pt idx="253">
                  <c:v>0.65231376886367798</c:v>
                </c:pt>
                <c:pt idx="254">
                  <c:v>0.65252393484115601</c:v>
                </c:pt>
                <c:pt idx="255">
                  <c:v>0.64878171682357699</c:v>
                </c:pt>
                <c:pt idx="256">
                  <c:v>0.6405890583992</c:v>
                </c:pt>
                <c:pt idx="257">
                  <c:v>0.64864677190780595</c:v>
                </c:pt>
                <c:pt idx="258">
                  <c:v>0.64920240640640203</c:v>
                </c:pt>
                <c:pt idx="259">
                  <c:v>0.64718788862228305</c:v>
                </c:pt>
                <c:pt idx="260">
                  <c:v>0.63652610778808505</c:v>
                </c:pt>
                <c:pt idx="261">
                  <c:v>0.62256073951721103</c:v>
                </c:pt>
                <c:pt idx="262">
                  <c:v>0.63001143932342496</c:v>
                </c:pt>
                <c:pt idx="263">
                  <c:v>0.63118010759353604</c:v>
                </c:pt>
                <c:pt idx="264">
                  <c:v>0.62670201063156095</c:v>
                </c:pt>
                <c:pt idx="265">
                  <c:v>0.63003593683242798</c:v>
                </c:pt>
                <c:pt idx="266">
                  <c:v>0.62851125001907304</c:v>
                </c:pt>
                <c:pt idx="267">
                  <c:v>0.63163328170776301</c:v>
                </c:pt>
                <c:pt idx="268">
                  <c:v>0.63412964344024603</c:v>
                </c:pt>
                <c:pt idx="269">
                  <c:v>0.63721835613250699</c:v>
                </c:pt>
                <c:pt idx="270">
                  <c:v>0.63882625102996804</c:v>
                </c:pt>
                <c:pt idx="271">
                  <c:v>0.63601213693618697</c:v>
                </c:pt>
                <c:pt idx="272">
                  <c:v>0.63553637266159002</c:v>
                </c:pt>
                <c:pt idx="273">
                  <c:v>0.64054054021835305</c:v>
                </c:pt>
                <c:pt idx="274">
                  <c:v>0.64097768068313599</c:v>
                </c:pt>
                <c:pt idx="275">
                  <c:v>0.62950682640075595</c:v>
                </c:pt>
                <c:pt idx="276">
                  <c:v>0.639653980731964</c:v>
                </c:pt>
                <c:pt idx="277">
                  <c:v>0.63282948732376099</c:v>
                </c:pt>
                <c:pt idx="278">
                  <c:v>0.62686640024185103</c:v>
                </c:pt>
                <c:pt idx="279">
                  <c:v>0.622736036777496</c:v>
                </c:pt>
                <c:pt idx="280">
                  <c:v>0.61259084939956598</c:v>
                </c:pt>
                <c:pt idx="281">
                  <c:v>0.60246872901916504</c:v>
                </c:pt>
                <c:pt idx="282">
                  <c:v>0.59934693574905396</c:v>
                </c:pt>
                <c:pt idx="283">
                  <c:v>0.58928948640823298</c:v>
                </c:pt>
                <c:pt idx="284">
                  <c:v>0.59909117221832198</c:v>
                </c:pt>
                <c:pt idx="285">
                  <c:v>0.59848916530609098</c:v>
                </c:pt>
                <c:pt idx="286">
                  <c:v>0.595678150653839</c:v>
                </c:pt>
                <c:pt idx="287">
                  <c:v>0.59386181831359797</c:v>
                </c:pt>
                <c:pt idx="288">
                  <c:v>0.60005009174346902</c:v>
                </c:pt>
                <c:pt idx="289">
                  <c:v>0.60876309871673495</c:v>
                </c:pt>
                <c:pt idx="290">
                  <c:v>0.60490798950195301</c:v>
                </c:pt>
                <c:pt idx="291">
                  <c:v>0.60593330860137895</c:v>
                </c:pt>
                <c:pt idx="292">
                  <c:v>0.61273133754730202</c:v>
                </c:pt>
                <c:pt idx="293">
                  <c:v>0.61210352182388295</c:v>
                </c:pt>
                <c:pt idx="294">
                  <c:v>0.60608524084091098</c:v>
                </c:pt>
                <c:pt idx="295">
                  <c:v>0.60811668634414595</c:v>
                </c:pt>
                <c:pt idx="296">
                  <c:v>0.60171073675155595</c:v>
                </c:pt>
                <c:pt idx="297">
                  <c:v>0.59551423788070601</c:v>
                </c:pt>
                <c:pt idx="298">
                  <c:v>0.60268300771713201</c:v>
                </c:pt>
                <c:pt idx="299">
                  <c:v>0.59893447160720803</c:v>
                </c:pt>
                <c:pt idx="300">
                  <c:v>0.599093258380889</c:v>
                </c:pt>
                <c:pt idx="301">
                  <c:v>0.60825836658477705</c:v>
                </c:pt>
                <c:pt idx="302">
                  <c:v>0.60784119367599398</c:v>
                </c:pt>
                <c:pt idx="303">
                  <c:v>0.598477363586425</c:v>
                </c:pt>
                <c:pt idx="304">
                  <c:v>0.57184058427810602</c:v>
                </c:pt>
                <c:pt idx="305">
                  <c:v>0.56968671083450295</c:v>
                </c:pt>
                <c:pt idx="306">
                  <c:v>0.53345108032226496</c:v>
                </c:pt>
                <c:pt idx="307">
                  <c:v>0.52971208095550504</c:v>
                </c:pt>
                <c:pt idx="308">
                  <c:v>0.53300517797470004</c:v>
                </c:pt>
                <c:pt idx="309">
                  <c:v>0.53333556652069003</c:v>
                </c:pt>
                <c:pt idx="310">
                  <c:v>0.53115457296371404</c:v>
                </c:pt>
                <c:pt idx="311">
                  <c:v>0.52247840166091897</c:v>
                </c:pt>
                <c:pt idx="312">
                  <c:v>0.53185331821441595</c:v>
                </c:pt>
                <c:pt idx="313">
                  <c:v>0.54034727811813299</c:v>
                </c:pt>
                <c:pt idx="314">
                  <c:v>0.529296994209289</c:v>
                </c:pt>
                <c:pt idx="315">
                  <c:v>0.56816667318344105</c:v>
                </c:pt>
                <c:pt idx="316">
                  <c:v>0.56551396846771196</c:v>
                </c:pt>
                <c:pt idx="317">
                  <c:v>0.58867180347442605</c:v>
                </c:pt>
                <c:pt idx="318">
                  <c:v>0.59088617563247603</c:v>
                </c:pt>
                <c:pt idx="319">
                  <c:v>0.58226871490478505</c:v>
                </c:pt>
                <c:pt idx="320">
                  <c:v>0.57894587516784601</c:v>
                </c:pt>
                <c:pt idx="321">
                  <c:v>0.59032535552978505</c:v>
                </c:pt>
                <c:pt idx="322">
                  <c:v>0.58322185277938798</c:v>
                </c:pt>
                <c:pt idx="323">
                  <c:v>0.58725947141647294</c:v>
                </c:pt>
                <c:pt idx="324">
                  <c:v>0.58867144584655695</c:v>
                </c:pt>
                <c:pt idx="325">
                  <c:v>0.59462130069732599</c:v>
                </c:pt>
                <c:pt idx="326">
                  <c:v>0.590981304645538</c:v>
                </c:pt>
                <c:pt idx="327">
                  <c:v>0.58831846714019698</c:v>
                </c:pt>
                <c:pt idx="328">
                  <c:v>0.57607519626617398</c:v>
                </c:pt>
                <c:pt idx="329">
                  <c:v>0.57189369201660101</c:v>
                </c:pt>
                <c:pt idx="330">
                  <c:v>0.56151795387268</c:v>
                </c:pt>
                <c:pt idx="331">
                  <c:v>0.56146818399429299</c:v>
                </c:pt>
                <c:pt idx="332">
                  <c:v>0.56228888034820501</c:v>
                </c:pt>
                <c:pt idx="333">
                  <c:v>0.55633676052093495</c:v>
                </c:pt>
                <c:pt idx="334">
                  <c:v>0.55639374256134</c:v>
                </c:pt>
                <c:pt idx="335">
                  <c:v>0.54712009429931596</c:v>
                </c:pt>
                <c:pt idx="336">
                  <c:v>0.52799886465072599</c:v>
                </c:pt>
                <c:pt idx="337">
                  <c:v>0.53903847932815496</c:v>
                </c:pt>
                <c:pt idx="338">
                  <c:v>0.54756212234497004</c:v>
                </c:pt>
                <c:pt idx="339">
                  <c:v>0.54926770925521795</c:v>
                </c:pt>
                <c:pt idx="340">
                  <c:v>0.54308837652206399</c:v>
                </c:pt>
                <c:pt idx="341">
                  <c:v>0.55630069971084595</c:v>
                </c:pt>
                <c:pt idx="342">
                  <c:v>0.55203163623809803</c:v>
                </c:pt>
                <c:pt idx="343">
                  <c:v>0.54730838537216098</c:v>
                </c:pt>
                <c:pt idx="344">
                  <c:v>0.56648641824722201</c:v>
                </c:pt>
                <c:pt idx="345">
                  <c:v>0.56093984842300404</c:v>
                </c:pt>
                <c:pt idx="346">
                  <c:v>0.55730515718460005</c:v>
                </c:pt>
                <c:pt idx="347">
                  <c:v>0.55503773689269997</c:v>
                </c:pt>
                <c:pt idx="348">
                  <c:v>0.55538290739059404</c:v>
                </c:pt>
                <c:pt idx="349">
                  <c:v>0.55329227447509699</c:v>
                </c:pt>
                <c:pt idx="350">
                  <c:v>0.53498810529708796</c:v>
                </c:pt>
                <c:pt idx="351">
                  <c:v>0.52197182178497303</c:v>
                </c:pt>
                <c:pt idx="352">
                  <c:v>0.52259701490402199</c:v>
                </c:pt>
                <c:pt idx="353">
                  <c:v>0.52773517370223999</c:v>
                </c:pt>
                <c:pt idx="354">
                  <c:v>0.51550662517547596</c:v>
                </c:pt>
                <c:pt idx="355">
                  <c:v>0.52049648761749201</c:v>
                </c:pt>
                <c:pt idx="356">
                  <c:v>0.52439236640930098</c:v>
                </c:pt>
                <c:pt idx="357">
                  <c:v>0.51751071214675903</c:v>
                </c:pt>
                <c:pt idx="358">
                  <c:v>0.51208698749542203</c:v>
                </c:pt>
                <c:pt idx="359">
                  <c:v>0.493307024240493</c:v>
                </c:pt>
                <c:pt idx="360">
                  <c:v>0.48896357417106601</c:v>
                </c:pt>
                <c:pt idx="361">
                  <c:v>0.48830327391624401</c:v>
                </c:pt>
                <c:pt idx="362">
                  <c:v>0.504660964012146</c:v>
                </c:pt>
                <c:pt idx="363">
                  <c:v>0.49678665399551297</c:v>
                </c:pt>
                <c:pt idx="364">
                  <c:v>0.50068187713623002</c:v>
                </c:pt>
                <c:pt idx="365">
                  <c:v>0.49817767739295898</c:v>
                </c:pt>
                <c:pt idx="366">
                  <c:v>0.49177062511443997</c:v>
                </c:pt>
                <c:pt idx="367">
                  <c:v>0.50336629152297896</c:v>
                </c:pt>
                <c:pt idx="368">
                  <c:v>0.50750488042831399</c:v>
                </c:pt>
                <c:pt idx="369">
                  <c:v>0.505290627479553</c:v>
                </c:pt>
                <c:pt idx="370">
                  <c:v>0.51188170909881503</c:v>
                </c:pt>
                <c:pt idx="371">
                  <c:v>0.51904070377349798</c:v>
                </c:pt>
                <c:pt idx="372">
                  <c:v>0.50973504781723</c:v>
                </c:pt>
                <c:pt idx="373">
                  <c:v>0.49564135074615401</c:v>
                </c:pt>
                <c:pt idx="374">
                  <c:v>0.49886637926101601</c:v>
                </c:pt>
                <c:pt idx="375">
                  <c:v>0.49266484379768299</c:v>
                </c:pt>
                <c:pt idx="376">
                  <c:v>0.48560240864753701</c:v>
                </c:pt>
                <c:pt idx="377">
                  <c:v>0.49948331713676403</c:v>
                </c:pt>
                <c:pt idx="378">
                  <c:v>0.50035220384597701</c:v>
                </c:pt>
                <c:pt idx="379">
                  <c:v>0.55100357532501198</c:v>
                </c:pt>
                <c:pt idx="380">
                  <c:v>0.51051998138427701</c:v>
                </c:pt>
                <c:pt idx="381">
                  <c:v>0.50706648826599099</c:v>
                </c:pt>
                <c:pt idx="382">
                  <c:v>0.501317858695983</c:v>
                </c:pt>
                <c:pt idx="383">
                  <c:v>0.49268195033073398</c:v>
                </c:pt>
                <c:pt idx="384">
                  <c:v>0.49104902148246699</c:v>
                </c:pt>
                <c:pt idx="385">
                  <c:v>0.48570588231086698</c:v>
                </c:pt>
                <c:pt idx="386">
                  <c:v>0.49660786986351002</c:v>
                </c:pt>
                <c:pt idx="387">
                  <c:v>0.486699998378753</c:v>
                </c:pt>
                <c:pt idx="388">
                  <c:v>0.47536975145339899</c:v>
                </c:pt>
                <c:pt idx="389">
                  <c:v>0.490757405757904</c:v>
                </c:pt>
                <c:pt idx="390">
                  <c:v>0.49139648675918501</c:v>
                </c:pt>
                <c:pt idx="391">
                  <c:v>0.48478814959526001</c:v>
                </c:pt>
                <c:pt idx="392">
                  <c:v>0.47296077013015703</c:v>
                </c:pt>
                <c:pt idx="393">
                  <c:v>0.49073436856269798</c:v>
                </c:pt>
                <c:pt idx="394">
                  <c:v>0.48174521327018699</c:v>
                </c:pt>
                <c:pt idx="395">
                  <c:v>0.47758141160011203</c:v>
                </c:pt>
                <c:pt idx="396">
                  <c:v>0.47243133187294001</c:v>
                </c:pt>
                <c:pt idx="397">
                  <c:v>0.46467646956443698</c:v>
                </c:pt>
                <c:pt idx="398">
                  <c:v>0.47560873627662598</c:v>
                </c:pt>
                <c:pt idx="399">
                  <c:v>0.47093164920806801</c:v>
                </c:pt>
                <c:pt idx="400">
                  <c:v>0.48439413309097201</c:v>
                </c:pt>
                <c:pt idx="401">
                  <c:v>0.51461589336395197</c:v>
                </c:pt>
                <c:pt idx="402">
                  <c:v>0.49867010116577098</c:v>
                </c:pt>
                <c:pt idx="403">
                  <c:v>0.49926188588142301</c:v>
                </c:pt>
                <c:pt idx="404">
                  <c:v>0.50587588548660201</c:v>
                </c:pt>
                <c:pt idx="405">
                  <c:v>0.50547611713409402</c:v>
                </c:pt>
                <c:pt idx="406">
                  <c:v>0.50594300031661898</c:v>
                </c:pt>
                <c:pt idx="407">
                  <c:v>0.50364893674850397</c:v>
                </c:pt>
                <c:pt idx="408">
                  <c:v>0.50303649902343694</c:v>
                </c:pt>
                <c:pt idx="409">
                  <c:v>0.504885673522949</c:v>
                </c:pt>
                <c:pt idx="410">
                  <c:v>0.50013124942779497</c:v>
                </c:pt>
                <c:pt idx="411">
                  <c:v>0.51826995611190796</c:v>
                </c:pt>
                <c:pt idx="412">
                  <c:v>0.50358098745346003</c:v>
                </c:pt>
                <c:pt idx="413">
                  <c:v>0.49741113185882502</c:v>
                </c:pt>
                <c:pt idx="414">
                  <c:v>0.48210114240646301</c:v>
                </c:pt>
                <c:pt idx="415">
                  <c:v>0.49189108610153198</c:v>
                </c:pt>
                <c:pt idx="416">
                  <c:v>0.47516813874244601</c:v>
                </c:pt>
                <c:pt idx="417">
                  <c:v>0.48410815000534002</c:v>
                </c:pt>
                <c:pt idx="418">
                  <c:v>0.48084151744842502</c:v>
                </c:pt>
                <c:pt idx="419">
                  <c:v>0.486425280570983</c:v>
                </c:pt>
                <c:pt idx="420">
                  <c:v>0.47380992770195002</c:v>
                </c:pt>
                <c:pt idx="421">
                  <c:v>0.47011652588844299</c:v>
                </c:pt>
                <c:pt idx="422">
                  <c:v>0.46891120076179499</c:v>
                </c:pt>
                <c:pt idx="423">
                  <c:v>0.45931783318519498</c:v>
                </c:pt>
                <c:pt idx="424">
                  <c:v>0.46457719802856401</c:v>
                </c:pt>
                <c:pt idx="425">
                  <c:v>0.49288177490234297</c:v>
                </c:pt>
                <c:pt idx="426">
                  <c:v>0.46929132938384999</c:v>
                </c:pt>
                <c:pt idx="427">
                  <c:v>0.45206347107887201</c:v>
                </c:pt>
                <c:pt idx="428">
                  <c:v>0.45547035336494401</c:v>
                </c:pt>
                <c:pt idx="429">
                  <c:v>0.46877053380012501</c:v>
                </c:pt>
                <c:pt idx="430">
                  <c:v>0.47204160690307601</c:v>
                </c:pt>
                <c:pt idx="431">
                  <c:v>0.47192746400833102</c:v>
                </c:pt>
                <c:pt idx="432">
                  <c:v>0.45875215530395502</c:v>
                </c:pt>
                <c:pt idx="433">
                  <c:v>0.46269434690475397</c:v>
                </c:pt>
                <c:pt idx="434">
                  <c:v>0.46928614377975397</c:v>
                </c:pt>
                <c:pt idx="435">
                  <c:v>0.49077793955802901</c:v>
                </c:pt>
                <c:pt idx="436">
                  <c:v>0.47988954186439498</c:v>
                </c:pt>
                <c:pt idx="437">
                  <c:v>0.471685171127319</c:v>
                </c:pt>
                <c:pt idx="438">
                  <c:v>0.46945622563362099</c:v>
                </c:pt>
                <c:pt idx="439">
                  <c:v>0.46819904446601801</c:v>
                </c:pt>
                <c:pt idx="440">
                  <c:v>0.45382627844810403</c:v>
                </c:pt>
                <c:pt idx="441">
                  <c:v>0.44077864289283702</c:v>
                </c:pt>
                <c:pt idx="442">
                  <c:v>0.43666934967040999</c:v>
                </c:pt>
                <c:pt idx="443">
                  <c:v>0.46018338203430098</c:v>
                </c:pt>
                <c:pt idx="444">
                  <c:v>0.45343944430351202</c:v>
                </c:pt>
                <c:pt idx="445">
                  <c:v>0.44708725810050898</c:v>
                </c:pt>
                <c:pt idx="446">
                  <c:v>0.43820783495902998</c:v>
                </c:pt>
                <c:pt idx="447">
                  <c:v>0.43294653296470598</c:v>
                </c:pt>
                <c:pt idx="448">
                  <c:v>0.45842310786247198</c:v>
                </c:pt>
                <c:pt idx="449">
                  <c:v>0.44395482540130599</c:v>
                </c:pt>
                <c:pt idx="450">
                  <c:v>0.44048997759818997</c:v>
                </c:pt>
                <c:pt idx="451">
                  <c:v>0.45319741964340199</c:v>
                </c:pt>
                <c:pt idx="452">
                  <c:v>0.438176870346069</c:v>
                </c:pt>
                <c:pt idx="453">
                  <c:v>0.43632471561431801</c:v>
                </c:pt>
                <c:pt idx="454">
                  <c:v>0.46800872683525002</c:v>
                </c:pt>
                <c:pt idx="455">
                  <c:v>0.45188879966735801</c:v>
                </c:pt>
                <c:pt idx="456">
                  <c:v>0.45515272021293601</c:v>
                </c:pt>
                <c:pt idx="457">
                  <c:v>0.44669324159622098</c:v>
                </c:pt>
                <c:pt idx="458">
                  <c:v>0.439274072647094</c:v>
                </c:pt>
                <c:pt idx="459">
                  <c:v>0.42764174938201899</c:v>
                </c:pt>
                <c:pt idx="460">
                  <c:v>0.43121945858001698</c:v>
                </c:pt>
                <c:pt idx="461">
                  <c:v>0.43065935373306202</c:v>
                </c:pt>
                <c:pt idx="462">
                  <c:v>0.43759003281593301</c:v>
                </c:pt>
                <c:pt idx="463">
                  <c:v>0.458959460258483</c:v>
                </c:pt>
                <c:pt idx="464">
                  <c:v>0.455427676439285</c:v>
                </c:pt>
                <c:pt idx="465">
                  <c:v>0.451252251863479</c:v>
                </c:pt>
                <c:pt idx="466">
                  <c:v>0.45462250709533603</c:v>
                </c:pt>
                <c:pt idx="467">
                  <c:v>0.44494378566741899</c:v>
                </c:pt>
                <c:pt idx="468">
                  <c:v>0.44572913646697998</c:v>
                </c:pt>
                <c:pt idx="469">
                  <c:v>0.40882533788681003</c:v>
                </c:pt>
                <c:pt idx="470">
                  <c:v>0.394609004259109</c:v>
                </c:pt>
                <c:pt idx="471">
                  <c:v>0.40324646234512301</c:v>
                </c:pt>
                <c:pt idx="472">
                  <c:v>0.40625885128974898</c:v>
                </c:pt>
                <c:pt idx="473">
                  <c:v>0.38874727487563998</c:v>
                </c:pt>
                <c:pt idx="474">
                  <c:v>0.386169373989105</c:v>
                </c:pt>
                <c:pt idx="475">
                  <c:v>0.39182025194168002</c:v>
                </c:pt>
                <c:pt idx="476">
                  <c:v>0.376315087080001</c:v>
                </c:pt>
                <c:pt idx="477">
                  <c:v>0.38443726301193198</c:v>
                </c:pt>
                <c:pt idx="478">
                  <c:v>0.37416091561317399</c:v>
                </c:pt>
                <c:pt idx="479">
                  <c:v>0.38745930790901101</c:v>
                </c:pt>
                <c:pt idx="480">
                  <c:v>0.38728678226470897</c:v>
                </c:pt>
                <c:pt idx="481">
                  <c:v>0.37825238704681302</c:v>
                </c:pt>
                <c:pt idx="482">
                  <c:v>0.35553789138793901</c:v>
                </c:pt>
                <c:pt idx="483">
                  <c:v>0.35237571597099299</c:v>
                </c:pt>
                <c:pt idx="484">
                  <c:v>0.339994966983795</c:v>
                </c:pt>
                <c:pt idx="485">
                  <c:v>0.34106418490409801</c:v>
                </c:pt>
                <c:pt idx="486">
                  <c:v>0.33851423859596202</c:v>
                </c:pt>
                <c:pt idx="487">
                  <c:v>0.32883650064468301</c:v>
                </c:pt>
                <c:pt idx="488">
                  <c:v>0.32938164472579901</c:v>
                </c:pt>
                <c:pt idx="489">
                  <c:v>0.32029876112937899</c:v>
                </c:pt>
                <c:pt idx="490">
                  <c:v>0.32644161581993097</c:v>
                </c:pt>
                <c:pt idx="491">
                  <c:v>0.32512417435646002</c:v>
                </c:pt>
                <c:pt idx="492">
                  <c:v>0.31502562761306702</c:v>
                </c:pt>
                <c:pt idx="493">
                  <c:v>0.310946494340896</c:v>
                </c:pt>
                <c:pt idx="494">
                  <c:v>0.30812814831733698</c:v>
                </c:pt>
                <c:pt idx="495">
                  <c:v>0.31555113196372903</c:v>
                </c:pt>
                <c:pt idx="496">
                  <c:v>0.32699659466743403</c:v>
                </c:pt>
                <c:pt idx="497">
                  <c:v>0.33723130822181702</c:v>
                </c:pt>
                <c:pt idx="498">
                  <c:v>0.34627506136894198</c:v>
                </c:pt>
                <c:pt idx="499">
                  <c:v>0.33641415834426802</c:v>
                </c:pt>
                <c:pt idx="500">
                  <c:v>0.35326623916625899</c:v>
                </c:pt>
                <c:pt idx="501">
                  <c:v>0.34671077132224998</c:v>
                </c:pt>
                <c:pt idx="502">
                  <c:v>0.336933612823486</c:v>
                </c:pt>
                <c:pt idx="503">
                  <c:v>0.40307429432868902</c:v>
                </c:pt>
                <c:pt idx="504">
                  <c:v>0.44831883907318099</c:v>
                </c:pt>
                <c:pt idx="505">
                  <c:v>0.43609586358070301</c:v>
                </c:pt>
                <c:pt idx="506">
                  <c:v>0.41641223430633501</c:v>
                </c:pt>
                <c:pt idx="507">
                  <c:v>0.397041946649551</c:v>
                </c:pt>
                <c:pt idx="508">
                  <c:v>0.38048696517944303</c:v>
                </c:pt>
                <c:pt idx="509">
                  <c:v>0.391604453325271</c:v>
                </c:pt>
                <c:pt idx="510">
                  <c:v>0.37826335430145203</c:v>
                </c:pt>
                <c:pt idx="511">
                  <c:v>0.38133886456489502</c:v>
                </c:pt>
                <c:pt idx="512">
                  <c:v>0.36156231164932201</c:v>
                </c:pt>
                <c:pt idx="513">
                  <c:v>0.35740166902542098</c:v>
                </c:pt>
                <c:pt idx="514">
                  <c:v>0.35919791460037198</c:v>
                </c:pt>
                <c:pt idx="515">
                  <c:v>0.346667259931564</c:v>
                </c:pt>
                <c:pt idx="516">
                  <c:v>0.333425313234329</c:v>
                </c:pt>
                <c:pt idx="517">
                  <c:v>0.33005130290985102</c:v>
                </c:pt>
                <c:pt idx="518">
                  <c:v>0.328979581594467</c:v>
                </c:pt>
                <c:pt idx="519">
                  <c:v>0.35432142019271801</c:v>
                </c:pt>
                <c:pt idx="520">
                  <c:v>0.35331469774246199</c:v>
                </c:pt>
                <c:pt idx="521">
                  <c:v>0.33253127336501997</c:v>
                </c:pt>
                <c:pt idx="522">
                  <c:v>0.31772157549857999</c:v>
                </c:pt>
                <c:pt idx="523">
                  <c:v>0.324679344892501</c:v>
                </c:pt>
                <c:pt idx="524">
                  <c:v>0.33709359169006298</c:v>
                </c:pt>
                <c:pt idx="525">
                  <c:v>0.342289239168167</c:v>
                </c:pt>
                <c:pt idx="526">
                  <c:v>0.33208921551704401</c:v>
                </c:pt>
                <c:pt idx="527">
                  <c:v>0.33638778328895502</c:v>
                </c:pt>
                <c:pt idx="528">
                  <c:v>0.34417781233787498</c:v>
                </c:pt>
                <c:pt idx="529">
                  <c:v>0.36620056629180903</c:v>
                </c:pt>
                <c:pt idx="530">
                  <c:v>0.36480054259300199</c:v>
                </c:pt>
                <c:pt idx="531">
                  <c:v>0.36448729038238498</c:v>
                </c:pt>
                <c:pt idx="532">
                  <c:v>0.36664777994155801</c:v>
                </c:pt>
                <c:pt idx="533">
                  <c:v>0.36210170388221702</c:v>
                </c:pt>
                <c:pt idx="534">
                  <c:v>0.39652612805366499</c:v>
                </c:pt>
                <c:pt idx="535">
                  <c:v>0.40136092901229797</c:v>
                </c:pt>
                <c:pt idx="536">
                  <c:v>0.38799735903739901</c:v>
                </c:pt>
                <c:pt idx="537">
                  <c:v>0.36651957035064697</c:v>
                </c:pt>
                <c:pt idx="538">
                  <c:v>0.347029238939285</c:v>
                </c:pt>
                <c:pt idx="539">
                  <c:v>0.333113133907318</c:v>
                </c:pt>
                <c:pt idx="540">
                  <c:v>0.33479246497154203</c:v>
                </c:pt>
                <c:pt idx="541">
                  <c:v>0.32260674238204901</c:v>
                </c:pt>
                <c:pt idx="542">
                  <c:v>0.32987806200981101</c:v>
                </c:pt>
                <c:pt idx="543">
                  <c:v>0.32425865530967701</c:v>
                </c:pt>
                <c:pt idx="544">
                  <c:v>0.32444807887077298</c:v>
                </c:pt>
                <c:pt idx="545">
                  <c:v>0.31705489754676802</c:v>
                </c:pt>
                <c:pt idx="546">
                  <c:v>0.30816590785980202</c:v>
                </c:pt>
                <c:pt idx="547">
                  <c:v>0.33827525377273499</c:v>
                </c:pt>
                <c:pt idx="548">
                  <c:v>0.33488342165946899</c:v>
                </c:pt>
                <c:pt idx="549">
                  <c:v>0.32706505060195901</c:v>
                </c:pt>
                <c:pt idx="550">
                  <c:v>0.32564577460289001</c:v>
                </c:pt>
                <c:pt idx="551">
                  <c:v>0.32765722274780201</c:v>
                </c:pt>
                <c:pt idx="552">
                  <c:v>0.32656949758529602</c:v>
                </c:pt>
                <c:pt idx="553">
                  <c:v>0.34047147631645203</c:v>
                </c:pt>
                <c:pt idx="554">
                  <c:v>0.311319470405578</c:v>
                </c:pt>
                <c:pt idx="555">
                  <c:v>0.319926798343658</c:v>
                </c:pt>
                <c:pt idx="556">
                  <c:v>0.30302536487579301</c:v>
                </c:pt>
                <c:pt idx="557">
                  <c:v>0.29999947547912598</c:v>
                </c:pt>
                <c:pt idx="558">
                  <c:v>0.287506133317947</c:v>
                </c:pt>
                <c:pt idx="559">
                  <c:v>0.265733301639556</c:v>
                </c:pt>
                <c:pt idx="560">
                  <c:v>0.27231356501579201</c:v>
                </c:pt>
                <c:pt idx="561">
                  <c:v>0.261105507612228</c:v>
                </c:pt>
                <c:pt idx="562">
                  <c:v>0.26281970739364602</c:v>
                </c:pt>
                <c:pt idx="563">
                  <c:v>0.28443560004234297</c:v>
                </c:pt>
                <c:pt idx="564">
                  <c:v>0.28583633899688698</c:v>
                </c:pt>
                <c:pt idx="565">
                  <c:v>0.28057685494422901</c:v>
                </c:pt>
                <c:pt idx="566">
                  <c:v>0.27868762612342801</c:v>
                </c:pt>
                <c:pt idx="567">
                  <c:v>0.28482830524444502</c:v>
                </c:pt>
                <c:pt idx="568">
                  <c:v>0.286180019378662</c:v>
                </c:pt>
                <c:pt idx="569">
                  <c:v>0.28830966353416398</c:v>
                </c:pt>
                <c:pt idx="570">
                  <c:v>0.27366340160369801</c:v>
                </c:pt>
                <c:pt idx="571">
                  <c:v>0.24633209407329501</c:v>
                </c:pt>
                <c:pt idx="572">
                  <c:v>0.23211997747421201</c:v>
                </c:pt>
                <c:pt idx="573">
                  <c:v>0.22806115448474801</c:v>
                </c:pt>
                <c:pt idx="574">
                  <c:v>0.22258363664150199</c:v>
                </c:pt>
                <c:pt idx="575">
                  <c:v>0.21466642618179299</c:v>
                </c:pt>
                <c:pt idx="576">
                  <c:v>0.226726830005645</c:v>
                </c:pt>
                <c:pt idx="577">
                  <c:v>0.231185927987098</c:v>
                </c:pt>
                <c:pt idx="578">
                  <c:v>0.225863978266716</c:v>
                </c:pt>
                <c:pt idx="579">
                  <c:v>0.23213846981525399</c:v>
                </c:pt>
                <c:pt idx="580">
                  <c:v>0.233793035149574</c:v>
                </c:pt>
                <c:pt idx="581">
                  <c:v>0.23036238551139801</c:v>
                </c:pt>
                <c:pt idx="582">
                  <c:v>0.23347860574722201</c:v>
                </c:pt>
                <c:pt idx="583">
                  <c:v>0.24861790239810899</c:v>
                </c:pt>
                <c:pt idx="584">
                  <c:v>0.26917698979377702</c:v>
                </c:pt>
                <c:pt idx="585">
                  <c:v>0.25699430704116799</c:v>
                </c:pt>
                <c:pt idx="586">
                  <c:v>0.240928620100021</c:v>
                </c:pt>
                <c:pt idx="587">
                  <c:v>0.230940327048301</c:v>
                </c:pt>
                <c:pt idx="588">
                  <c:v>0.22109602391719799</c:v>
                </c:pt>
                <c:pt idx="589">
                  <c:v>0.215746000409126</c:v>
                </c:pt>
                <c:pt idx="590">
                  <c:v>0.21123692393302901</c:v>
                </c:pt>
                <c:pt idx="591">
                  <c:v>0.19786955416202501</c:v>
                </c:pt>
                <c:pt idx="592">
                  <c:v>0.190174490213394</c:v>
                </c:pt>
                <c:pt idx="593">
                  <c:v>0.19293035566806699</c:v>
                </c:pt>
                <c:pt idx="594">
                  <c:v>0.18120189011096899</c:v>
                </c:pt>
                <c:pt idx="595">
                  <c:v>0.18782652914524001</c:v>
                </c:pt>
                <c:pt idx="596">
                  <c:v>0.189685463905334</c:v>
                </c:pt>
                <c:pt idx="597">
                  <c:v>0.19711840152740401</c:v>
                </c:pt>
                <c:pt idx="598">
                  <c:v>0.19243226945400199</c:v>
                </c:pt>
                <c:pt idx="599">
                  <c:v>0.19773678481578799</c:v>
                </c:pt>
                <c:pt idx="600">
                  <c:v>0.19349297881126401</c:v>
                </c:pt>
                <c:pt idx="601">
                  <c:v>0.20274171233177099</c:v>
                </c:pt>
                <c:pt idx="602">
                  <c:v>0.21677638590335799</c:v>
                </c:pt>
                <c:pt idx="603">
                  <c:v>0.204507946968078</c:v>
                </c:pt>
                <c:pt idx="604">
                  <c:v>0.191982015967369</c:v>
                </c:pt>
                <c:pt idx="605">
                  <c:v>0.20271676778793299</c:v>
                </c:pt>
                <c:pt idx="606">
                  <c:v>0.226529881358146</c:v>
                </c:pt>
                <c:pt idx="607">
                  <c:v>0.20829227566719</c:v>
                </c:pt>
                <c:pt idx="608">
                  <c:v>0.20400321483611999</c:v>
                </c:pt>
                <c:pt idx="609">
                  <c:v>0.24271629750728599</c:v>
                </c:pt>
                <c:pt idx="610">
                  <c:v>0.22853800654411299</c:v>
                </c:pt>
                <c:pt idx="611">
                  <c:v>0.22477842867374401</c:v>
                </c:pt>
                <c:pt idx="612">
                  <c:v>0.21829268336296001</c:v>
                </c:pt>
                <c:pt idx="613">
                  <c:v>0.20445917546749101</c:v>
                </c:pt>
                <c:pt idx="614">
                  <c:v>0.18752883374691001</c:v>
                </c:pt>
                <c:pt idx="615">
                  <c:v>0.17227762937545699</c:v>
                </c:pt>
                <c:pt idx="616">
                  <c:v>0.177627608180046</c:v>
                </c:pt>
                <c:pt idx="617">
                  <c:v>0.18122540414333299</c:v>
                </c:pt>
                <c:pt idx="618">
                  <c:v>0.18123605847358701</c:v>
                </c:pt>
                <c:pt idx="619">
                  <c:v>0.18824331462383201</c:v>
                </c:pt>
                <c:pt idx="620">
                  <c:v>0.17959158122539501</c:v>
                </c:pt>
                <c:pt idx="621">
                  <c:v>0.167311981320381</c:v>
                </c:pt>
                <c:pt idx="622">
                  <c:v>0.160682722926139</c:v>
                </c:pt>
                <c:pt idx="623">
                  <c:v>0.15984025597572299</c:v>
                </c:pt>
                <c:pt idx="624">
                  <c:v>0.17746296525001501</c:v>
                </c:pt>
                <c:pt idx="625">
                  <c:v>0.182978510856628</c:v>
                </c:pt>
                <c:pt idx="626">
                  <c:v>0.18357194960117301</c:v>
                </c:pt>
                <c:pt idx="627">
                  <c:v>0.176540672779083</c:v>
                </c:pt>
                <c:pt idx="628">
                  <c:v>0.17686267197132099</c:v>
                </c:pt>
                <c:pt idx="629">
                  <c:v>0.16464006900787301</c:v>
                </c:pt>
                <c:pt idx="630">
                  <c:v>0.15444716811180101</c:v>
                </c:pt>
                <c:pt idx="631">
                  <c:v>0.170651584863662</c:v>
                </c:pt>
                <c:pt idx="632">
                  <c:v>0.15836106240749301</c:v>
                </c:pt>
                <c:pt idx="633">
                  <c:v>0.183750614523887</c:v>
                </c:pt>
                <c:pt idx="634">
                  <c:v>0.20027345418930001</c:v>
                </c:pt>
                <c:pt idx="635">
                  <c:v>0.19258850812911901</c:v>
                </c:pt>
                <c:pt idx="636">
                  <c:v>0.180358871817588</c:v>
                </c:pt>
                <c:pt idx="637">
                  <c:v>0.19167926907539301</c:v>
                </c:pt>
                <c:pt idx="638">
                  <c:v>0.184544026851654</c:v>
                </c:pt>
                <c:pt idx="639">
                  <c:v>0.17474479973316101</c:v>
                </c:pt>
                <c:pt idx="640">
                  <c:v>0.17035709321498799</c:v>
                </c:pt>
                <c:pt idx="641">
                  <c:v>0.17754927277565</c:v>
                </c:pt>
                <c:pt idx="642">
                  <c:v>0.438163012266159</c:v>
                </c:pt>
                <c:pt idx="643">
                  <c:v>0.42829573154449402</c:v>
                </c:pt>
                <c:pt idx="644">
                  <c:v>0.41120049357414201</c:v>
                </c:pt>
                <c:pt idx="645">
                  <c:v>0.36511161923408503</c:v>
                </c:pt>
                <c:pt idx="646">
                  <c:v>0.31321352720260598</c:v>
                </c:pt>
                <c:pt idx="647">
                  <c:v>0.31249323487281799</c:v>
                </c:pt>
                <c:pt idx="648">
                  <c:v>0.29256576299667297</c:v>
                </c:pt>
                <c:pt idx="649">
                  <c:v>0.28360283374786299</c:v>
                </c:pt>
                <c:pt idx="650">
                  <c:v>0.266501635313034</c:v>
                </c:pt>
                <c:pt idx="651">
                  <c:v>0.248338162899017</c:v>
                </c:pt>
                <c:pt idx="652">
                  <c:v>0.25383672118186901</c:v>
                </c:pt>
                <c:pt idx="653">
                  <c:v>0.23757059872150399</c:v>
                </c:pt>
                <c:pt idx="654">
                  <c:v>0.22331835329532601</c:v>
                </c:pt>
                <c:pt idx="655">
                  <c:v>0.211473584175109</c:v>
                </c:pt>
                <c:pt idx="656">
                  <c:v>0.23716928064823101</c:v>
                </c:pt>
                <c:pt idx="657">
                  <c:v>0.23937746882438601</c:v>
                </c:pt>
                <c:pt idx="658">
                  <c:v>0.216043636202812</c:v>
                </c:pt>
                <c:pt idx="659">
                  <c:v>0.239855021238327</c:v>
                </c:pt>
                <c:pt idx="660">
                  <c:v>0.27128237485885598</c:v>
                </c:pt>
                <c:pt idx="661">
                  <c:v>0.25734823942184398</c:v>
                </c:pt>
                <c:pt idx="662">
                  <c:v>0.240389823913574</c:v>
                </c:pt>
                <c:pt idx="663">
                  <c:v>0.23345904052257499</c:v>
                </c:pt>
                <c:pt idx="664">
                  <c:v>0.205677449703216</c:v>
                </c:pt>
                <c:pt idx="665">
                  <c:v>0.199950501322746</c:v>
                </c:pt>
                <c:pt idx="666">
                  <c:v>0.18720714747905701</c:v>
                </c:pt>
                <c:pt idx="667">
                  <c:v>0.17074811458587599</c:v>
                </c:pt>
                <c:pt idx="668">
                  <c:v>0.163918226957321</c:v>
                </c:pt>
                <c:pt idx="669">
                  <c:v>0.15407688915729501</c:v>
                </c:pt>
                <c:pt idx="670">
                  <c:v>0.15837675333022999</c:v>
                </c:pt>
                <c:pt idx="671">
                  <c:v>0.15081191062927199</c:v>
                </c:pt>
                <c:pt idx="672">
                  <c:v>0.138767480850219</c:v>
                </c:pt>
                <c:pt idx="673">
                  <c:v>0.139149829745292</c:v>
                </c:pt>
                <c:pt idx="674">
                  <c:v>0.13444481790065699</c:v>
                </c:pt>
                <c:pt idx="675">
                  <c:v>0.13364462554454801</c:v>
                </c:pt>
                <c:pt idx="676">
                  <c:v>0.12730303406715299</c:v>
                </c:pt>
                <c:pt idx="677">
                  <c:v>0.133272320032119</c:v>
                </c:pt>
                <c:pt idx="678">
                  <c:v>0.128737702965736</c:v>
                </c:pt>
                <c:pt idx="679">
                  <c:v>0.142747983336448</c:v>
                </c:pt>
                <c:pt idx="680">
                  <c:v>0.13910220563411699</c:v>
                </c:pt>
                <c:pt idx="681">
                  <c:v>0.14533898234367301</c:v>
                </c:pt>
                <c:pt idx="682">
                  <c:v>0.14177943766116999</c:v>
                </c:pt>
                <c:pt idx="683">
                  <c:v>0.13520245254039701</c:v>
                </c:pt>
                <c:pt idx="684">
                  <c:v>0.13230393826961501</c:v>
                </c:pt>
                <c:pt idx="685">
                  <c:v>0.12946195900440199</c:v>
                </c:pt>
                <c:pt idx="686">
                  <c:v>0.13799877464771201</c:v>
                </c:pt>
                <c:pt idx="687">
                  <c:v>0.142388150095939</c:v>
                </c:pt>
                <c:pt idx="688">
                  <c:v>0.14875622093677501</c:v>
                </c:pt>
                <c:pt idx="689">
                  <c:v>0.17001253366470301</c:v>
                </c:pt>
                <c:pt idx="690">
                  <c:v>0.18580640852451299</c:v>
                </c:pt>
                <c:pt idx="691">
                  <c:v>0.17337317764759</c:v>
                </c:pt>
                <c:pt idx="692">
                  <c:v>0.254118382930755</c:v>
                </c:pt>
                <c:pt idx="693">
                  <c:v>0.230439662933349</c:v>
                </c:pt>
                <c:pt idx="694">
                  <c:v>0.36396479606628401</c:v>
                </c:pt>
                <c:pt idx="695">
                  <c:v>0.36536988615989602</c:v>
                </c:pt>
                <c:pt idx="696">
                  <c:v>0.35254007577896102</c:v>
                </c:pt>
                <c:pt idx="697">
                  <c:v>0.34276437759399397</c:v>
                </c:pt>
                <c:pt idx="698">
                  <c:v>0.36198040843009899</c:v>
                </c:pt>
                <c:pt idx="699">
                  <c:v>0.433535397052764</c:v>
                </c:pt>
                <c:pt idx="700">
                  <c:v>0.42029842734336798</c:v>
                </c:pt>
                <c:pt idx="701">
                  <c:v>0.42112585902214</c:v>
                </c:pt>
                <c:pt idx="702">
                  <c:v>0.39567467570304798</c:v>
                </c:pt>
                <c:pt idx="703">
                  <c:v>0.37463679909706099</c:v>
                </c:pt>
                <c:pt idx="704">
                  <c:v>0.36723572015762301</c:v>
                </c:pt>
                <c:pt idx="705">
                  <c:v>0.357455193996429</c:v>
                </c:pt>
                <c:pt idx="706">
                  <c:v>0.36365106701850802</c:v>
                </c:pt>
                <c:pt idx="707">
                  <c:v>0.38617274165153498</c:v>
                </c:pt>
                <c:pt idx="708">
                  <c:v>0.37677085399627602</c:v>
                </c:pt>
                <c:pt idx="709">
                  <c:v>0.327355086803436</c:v>
                </c:pt>
                <c:pt idx="710">
                  <c:v>0.350239127874374</c:v>
                </c:pt>
                <c:pt idx="711">
                  <c:v>0.34609887003898598</c:v>
                </c:pt>
                <c:pt idx="712">
                  <c:v>0.33492249250411898</c:v>
                </c:pt>
                <c:pt idx="713">
                  <c:v>0.31569379568099898</c:v>
                </c:pt>
                <c:pt idx="714">
                  <c:v>0.29670956730842502</c:v>
                </c:pt>
                <c:pt idx="715">
                  <c:v>0.27795881032943698</c:v>
                </c:pt>
                <c:pt idx="716">
                  <c:v>0.26899373531341497</c:v>
                </c:pt>
                <c:pt idx="717">
                  <c:v>0.26867580413818298</c:v>
                </c:pt>
                <c:pt idx="718">
                  <c:v>0.25791648030281</c:v>
                </c:pt>
                <c:pt idx="719">
                  <c:v>0.33410134911537098</c:v>
                </c:pt>
                <c:pt idx="720">
                  <c:v>0.31772786378860401</c:v>
                </c:pt>
                <c:pt idx="721">
                  <c:v>0.30937841534614502</c:v>
                </c:pt>
                <c:pt idx="722">
                  <c:v>0.30231207609176602</c:v>
                </c:pt>
                <c:pt idx="723">
                  <c:v>0.29681721329688998</c:v>
                </c:pt>
                <c:pt idx="724">
                  <c:v>0.28173258900642301</c:v>
                </c:pt>
                <c:pt idx="725">
                  <c:v>0.28285977244377097</c:v>
                </c:pt>
                <c:pt idx="726">
                  <c:v>0.25230026245117099</c:v>
                </c:pt>
                <c:pt idx="727">
                  <c:v>0.24107889831066101</c:v>
                </c:pt>
                <c:pt idx="728">
                  <c:v>0.22602066397666901</c:v>
                </c:pt>
                <c:pt idx="729">
                  <c:v>0.22559870779514299</c:v>
                </c:pt>
                <c:pt idx="730">
                  <c:v>0.22381168603897</c:v>
                </c:pt>
                <c:pt idx="731">
                  <c:v>0.211924508213996</c:v>
                </c:pt>
                <c:pt idx="732">
                  <c:v>0.207450821995735</c:v>
                </c:pt>
                <c:pt idx="733">
                  <c:v>0.21644820272922499</c:v>
                </c:pt>
                <c:pt idx="734">
                  <c:v>0.20776060223579401</c:v>
                </c:pt>
                <c:pt idx="735">
                  <c:v>0.222399607300758</c:v>
                </c:pt>
                <c:pt idx="736">
                  <c:v>0.20873034000396701</c:v>
                </c:pt>
                <c:pt idx="737">
                  <c:v>0.19438749551772999</c:v>
                </c:pt>
                <c:pt idx="738">
                  <c:v>0.176913857460021</c:v>
                </c:pt>
                <c:pt idx="739">
                  <c:v>0.16671386361122101</c:v>
                </c:pt>
                <c:pt idx="740">
                  <c:v>0.156743749976158</c:v>
                </c:pt>
                <c:pt idx="741">
                  <c:v>0.159961357712745</c:v>
                </c:pt>
                <c:pt idx="742">
                  <c:v>0.14803192019462499</c:v>
                </c:pt>
                <c:pt idx="743">
                  <c:v>0.14729291200637801</c:v>
                </c:pt>
                <c:pt idx="744">
                  <c:v>0.14555087685585</c:v>
                </c:pt>
                <c:pt idx="745">
                  <c:v>0.140065893530845</c:v>
                </c:pt>
                <c:pt idx="746">
                  <c:v>0.13909968733787501</c:v>
                </c:pt>
                <c:pt idx="747">
                  <c:v>0.133404225111007</c:v>
                </c:pt>
                <c:pt idx="748">
                  <c:v>0.29421001672744701</c:v>
                </c:pt>
                <c:pt idx="749">
                  <c:v>0.27517625689506497</c:v>
                </c:pt>
                <c:pt idx="750">
                  <c:v>0.25174677371978699</c:v>
                </c:pt>
                <c:pt idx="751">
                  <c:v>0.236805915832519</c:v>
                </c:pt>
                <c:pt idx="752">
                  <c:v>0.22182634472846899</c:v>
                </c:pt>
                <c:pt idx="753">
                  <c:v>0.207769989967346</c:v>
                </c:pt>
                <c:pt idx="754">
                  <c:v>0.207972422242164</c:v>
                </c:pt>
                <c:pt idx="755">
                  <c:v>0.203140839934349</c:v>
                </c:pt>
                <c:pt idx="756">
                  <c:v>0.17732898890972101</c:v>
                </c:pt>
                <c:pt idx="757">
                  <c:v>0.158640027046203</c:v>
                </c:pt>
                <c:pt idx="758">
                  <c:v>0.14436836540699</c:v>
                </c:pt>
                <c:pt idx="759">
                  <c:v>0.134443715214729</c:v>
                </c:pt>
                <c:pt idx="760">
                  <c:v>0.139508351683616</c:v>
                </c:pt>
                <c:pt idx="761">
                  <c:v>0.13217893242835899</c:v>
                </c:pt>
                <c:pt idx="762">
                  <c:v>0.131221458315849</c:v>
                </c:pt>
                <c:pt idx="763">
                  <c:v>0.13165892660617801</c:v>
                </c:pt>
                <c:pt idx="764">
                  <c:v>0.12640012800693501</c:v>
                </c:pt>
                <c:pt idx="765">
                  <c:v>0.13108253479003901</c:v>
                </c:pt>
                <c:pt idx="766">
                  <c:v>0.135522410273551</c:v>
                </c:pt>
                <c:pt idx="767">
                  <c:v>0.12683200836181599</c:v>
                </c:pt>
                <c:pt idx="768">
                  <c:v>0.119221366941928</c:v>
                </c:pt>
                <c:pt idx="769">
                  <c:v>0.12934967875480599</c:v>
                </c:pt>
                <c:pt idx="770">
                  <c:v>0.12086784094572001</c:v>
                </c:pt>
                <c:pt idx="771">
                  <c:v>0.11160210520029</c:v>
                </c:pt>
                <c:pt idx="772">
                  <c:v>0.10048932582139899</c:v>
                </c:pt>
                <c:pt idx="773">
                  <c:v>9.2985041439533206E-2</c:v>
                </c:pt>
                <c:pt idx="774">
                  <c:v>0.102639719843864</c:v>
                </c:pt>
                <c:pt idx="775">
                  <c:v>9.4336755573749501E-2</c:v>
                </c:pt>
                <c:pt idx="776">
                  <c:v>9.0768091380596105E-2</c:v>
                </c:pt>
                <c:pt idx="777">
                  <c:v>8.6019605398178101E-2</c:v>
                </c:pt>
                <c:pt idx="778">
                  <c:v>8.2393229007720906E-2</c:v>
                </c:pt>
                <c:pt idx="779">
                  <c:v>9.28711518645286E-2</c:v>
                </c:pt>
                <c:pt idx="780">
                  <c:v>9.0050809085369096E-2</c:v>
                </c:pt>
                <c:pt idx="781">
                  <c:v>0.10571480542421299</c:v>
                </c:pt>
                <c:pt idx="782">
                  <c:v>0.10946779698133401</c:v>
                </c:pt>
                <c:pt idx="783">
                  <c:v>0.110928535461425</c:v>
                </c:pt>
                <c:pt idx="784">
                  <c:v>0.106416195631027</c:v>
                </c:pt>
                <c:pt idx="785">
                  <c:v>0.104680746793746</c:v>
                </c:pt>
                <c:pt idx="786">
                  <c:v>9.7019635140895802E-2</c:v>
                </c:pt>
                <c:pt idx="787">
                  <c:v>9.7546629607677404E-2</c:v>
                </c:pt>
                <c:pt idx="788">
                  <c:v>9.3994855880737305E-2</c:v>
                </c:pt>
                <c:pt idx="789">
                  <c:v>9.1753929853439303E-2</c:v>
                </c:pt>
                <c:pt idx="790">
                  <c:v>9.5222473144531194E-2</c:v>
                </c:pt>
                <c:pt idx="791">
                  <c:v>9.3453429639339405E-2</c:v>
                </c:pt>
                <c:pt idx="792">
                  <c:v>8.9381396770477295E-2</c:v>
                </c:pt>
                <c:pt idx="793">
                  <c:v>8.3331763744354206E-2</c:v>
                </c:pt>
                <c:pt idx="794">
                  <c:v>8.8168576359748799E-2</c:v>
                </c:pt>
                <c:pt idx="795">
                  <c:v>8.8181391358375494E-2</c:v>
                </c:pt>
                <c:pt idx="796">
                  <c:v>9.1737054288387299E-2</c:v>
                </c:pt>
                <c:pt idx="797">
                  <c:v>0.121482089161872</c:v>
                </c:pt>
                <c:pt idx="798">
                  <c:v>0.12888219952583299</c:v>
                </c:pt>
                <c:pt idx="799">
                  <c:v>0.35786691308021501</c:v>
                </c:pt>
                <c:pt idx="800">
                  <c:v>0.32364529371261502</c:v>
                </c:pt>
                <c:pt idx="801">
                  <c:v>0.30078637599945002</c:v>
                </c:pt>
                <c:pt idx="802">
                  <c:v>0.27829313278198198</c:v>
                </c:pt>
                <c:pt idx="803">
                  <c:v>0.24083185195922799</c:v>
                </c:pt>
                <c:pt idx="804">
                  <c:v>0.21918869018554599</c:v>
                </c:pt>
                <c:pt idx="805">
                  <c:v>0.18481534719467099</c:v>
                </c:pt>
                <c:pt idx="806">
                  <c:v>0.181279301643371</c:v>
                </c:pt>
                <c:pt idx="807">
                  <c:v>0.16094951331615401</c:v>
                </c:pt>
                <c:pt idx="808">
                  <c:v>0.15789330005645699</c:v>
                </c:pt>
                <c:pt idx="809">
                  <c:v>0.145471170544624</c:v>
                </c:pt>
                <c:pt idx="810">
                  <c:v>0.13989867269992801</c:v>
                </c:pt>
                <c:pt idx="811">
                  <c:v>0.12164673954248401</c:v>
                </c:pt>
                <c:pt idx="812">
                  <c:v>0.13188886642455999</c:v>
                </c:pt>
                <c:pt idx="813">
                  <c:v>0.12300256639719</c:v>
                </c:pt>
                <c:pt idx="814">
                  <c:v>0.12754601240158001</c:v>
                </c:pt>
                <c:pt idx="815">
                  <c:v>0.118444018065929</c:v>
                </c:pt>
                <c:pt idx="816">
                  <c:v>0.113230608403682</c:v>
                </c:pt>
                <c:pt idx="817">
                  <c:v>0.10950106382369899</c:v>
                </c:pt>
                <c:pt idx="818">
                  <c:v>9.49292853474617E-2</c:v>
                </c:pt>
                <c:pt idx="819">
                  <c:v>9.5530956983566201E-2</c:v>
                </c:pt>
                <c:pt idx="820">
                  <c:v>0.10554249584674801</c:v>
                </c:pt>
                <c:pt idx="821">
                  <c:v>0.10443928092718099</c:v>
                </c:pt>
                <c:pt idx="822">
                  <c:v>9.8031014204025199E-2</c:v>
                </c:pt>
                <c:pt idx="823">
                  <c:v>9.0635262429714203E-2</c:v>
                </c:pt>
                <c:pt idx="824">
                  <c:v>8.43487232923507E-2</c:v>
                </c:pt>
                <c:pt idx="825">
                  <c:v>8.2062013447284698E-2</c:v>
                </c:pt>
                <c:pt idx="826">
                  <c:v>8.0756053328514099E-2</c:v>
                </c:pt>
                <c:pt idx="827">
                  <c:v>8.3496436476707403E-2</c:v>
                </c:pt>
                <c:pt idx="828">
                  <c:v>8.09486433863639E-2</c:v>
                </c:pt>
                <c:pt idx="829">
                  <c:v>7.6854407787322998E-2</c:v>
                </c:pt>
                <c:pt idx="830">
                  <c:v>7.8048259019851601E-2</c:v>
                </c:pt>
                <c:pt idx="831">
                  <c:v>8.0672346055507604E-2</c:v>
                </c:pt>
                <c:pt idx="832">
                  <c:v>8.2358933985233307E-2</c:v>
                </c:pt>
                <c:pt idx="833">
                  <c:v>8.0127142369747106E-2</c:v>
                </c:pt>
                <c:pt idx="834">
                  <c:v>7.35205858945846E-2</c:v>
                </c:pt>
                <c:pt idx="835">
                  <c:v>7.01727494597435E-2</c:v>
                </c:pt>
                <c:pt idx="836">
                  <c:v>6.7183494567871094E-2</c:v>
                </c:pt>
                <c:pt idx="837">
                  <c:v>7.5036115944385501E-2</c:v>
                </c:pt>
                <c:pt idx="838">
                  <c:v>8.4460631012916496E-2</c:v>
                </c:pt>
                <c:pt idx="839">
                  <c:v>0.108859285712242</c:v>
                </c:pt>
                <c:pt idx="840">
                  <c:v>0.11398643255233699</c:v>
                </c:pt>
                <c:pt idx="841">
                  <c:v>0.10504113137722</c:v>
                </c:pt>
                <c:pt idx="842">
                  <c:v>0.109533183276653</c:v>
                </c:pt>
                <c:pt idx="843">
                  <c:v>8.9970760047435705E-2</c:v>
                </c:pt>
                <c:pt idx="844">
                  <c:v>8.6917623877525302E-2</c:v>
                </c:pt>
                <c:pt idx="845">
                  <c:v>8.8516324758529594E-2</c:v>
                </c:pt>
                <c:pt idx="846">
                  <c:v>8.1202536821365301E-2</c:v>
                </c:pt>
                <c:pt idx="847">
                  <c:v>8.2378223538398701E-2</c:v>
                </c:pt>
                <c:pt idx="848">
                  <c:v>6.9197237491607597E-2</c:v>
                </c:pt>
                <c:pt idx="849">
                  <c:v>6.3154295086860601E-2</c:v>
                </c:pt>
                <c:pt idx="850">
                  <c:v>5.8749441057443598E-2</c:v>
                </c:pt>
                <c:pt idx="851">
                  <c:v>6.6209852695465005E-2</c:v>
                </c:pt>
                <c:pt idx="852">
                  <c:v>7.2751097381114904E-2</c:v>
                </c:pt>
                <c:pt idx="853">
                  <c:v>7.6259776949882493E-2</c:v>
                </c:pt>
                <c:pt idx="854">
                  <c:v>7.4822239577770205E-2</c:v>
                </c:pt>
                <c:pt idx="855">
                  <c:v>8.6037211120128604E-2</c:v>
                </c:pt>
                <c:pt idx="856">
                  <c:v>9.1551579535007394E-2</c:v>
                </c:pt>
                <c:pt idx="857">
                  <c:v>8.9219905436038902E-2</c:v>
                </c:pt>
                <c:pt idx="858">
                  <c:v>8.2129336893558502E-2</c:v>
                </c:pt>
                <c:pt idx="859">
                  <c:v>9.5499284565448705E-2</c:v>
                </c:pt>
                <c:pt idx="860">
                  <c:v>9.7436249256134005E-2</c:v>
                </c:pt>
                <c:pt idx="861">
                  <c:v>9.3360193073749501E-2</c:v>
                </c:pt>
                <c:pt idx="862">
                  <c:v>9.0052559971809304E-2</c:v>
                </c:pt>
                <c:pt idx="863">
                  <c:v>8.4777712821960394E-2</c:v>
                </c:pt>
                <c:pt idx="864">
                  <c:v>7.9279132187366402E-2</c:v>
                </c:pt>
                <c:pt idx="865">
                  <c:v>8.3589084446430206E-2</c:v>
                </c:pt>
                <c:pt idx="866">
                  <c:v>8.8356532156467396E-2</c:v>
                </c:pt>
                <c:pt idx="867">
                  <c:v>8.1973873078823006E-2</c:v>
                </c:pt>
                <c:pt idx="868">
                  <c:v>8.7729498744010898E-2</c:v>
                </c:pt>
                <c:pt idx="869">
                  <c:v>8.3418175578117301E-2</c:v>
                </c:pt>
                <c:pt idx="870">
                  <c:v>8.3058252930641105E-2</c:v>
                </c:pt>
                <c:pt idx="871">
                  <c:v>9.8374173045158303E-2</c:v>
                </c:pt>
                <c:pt idx="872">
                  <c:v>0.106193527579307</c:v>
                </c:pt>
                <c:pt idx="873">
                  <c:v>0.105725027620792</c:v>
                </c:pt>
                <c:pt idx="874">
                  <c:v>9.6889033913612296E-2</c:v>
                </c:pt>
                <c:pt idx="875">
                  <c:v>9.4218879938125596E-2</c:v>
                </c:pt>
                <c:pt idx="876">
                  <c:v>8.7339527904987294E-2</c:v>
                </c:pt>
                <c:pt idx="877">
                  <c:v>8.7546154856681796E-2</c:v>
                </c:pt>
                <c:pt idx="878">
                  <c:v>9.7187303006649003E-2</c:v>
                </c:pt>
                <c:pt idx="879">
                  <c:v>9.2802695930004106E-2</c:v>
                </c:pt>
                <c:pt idx="880">
                  <c:v>8.6963064968585899E-2</c:v>
                </c:pt>
                <c:pt idx="881">
                  <c:v>7.9919360578060095E-2</c:v>
                </c:pt>
                <c:pt idx="882">
                  <c:v>7.9470284283161094E-2</c:v>
                </c:pt>
                <c:pt idx="883">
                  <c:v>9.5848634839057895E-2</c:v>
                </c:pt>
                <c:pt idx="884">
                  <c:v>0.110033936798572</c:v>
                </c:pt>
                <c:pt idx="885">
                  <c:v>0.111608453094959</c:v>
                </c:pt>
                <c:pt idx="886">
                  <c:v>0.107382670044898</c:v>
                </c:pt>
                <c:pt idx="887">
                  <c:v>0.114672891795635</c:v>
                </c:pt>
                <c:pt idx="888">
                  <c:v>0.15867143869399999</c:v>
                </c:pt>
                <c:pt idx="889">
                  <c:v>0.145568236708641</c:v>
                </c:pt>
                <c:pt idx="890">
                  <c:v>0.139819100499153</c:v>
                </c:pt>
                <c:pt idx="891">
                  <c:v>0.133173868060112</c:v>
                </c:pt>
                <c:pt idx="892">
                  <c:v>0.14175866544246599</c:v>
                </c:pt>
                <c:pt idx="893">
                  <c:v>0.109470762312412</c:v>
                </c:pt>
                <c:pt idx="894">
                  <c:v>0.104449443519115</c:v>
                </c:pt>
                <c:pt idx="895">
                  <c:v>9.0243659913539803E-2</c:v>
                </c:pt>
                <c:pt idx="896">
                  <c:v>8.3966508507728493E-2</c:v>
                </c:pt>
                <c:pt idx="897">
                  <c:v>9.3732148408889701E-2</c:v>
                </c:pt>
                <c:pt idx="898">
                  <c:v>0.637315273284912</c:v>
                </c:pt>
                <c:pt idx="899">
                  <c:v>0.59973299503326405</c:v>
                </c:pt>
                <c:pt idx="900">
                  <c:v>0.50164961814880304</c:v>
                </c:pt>
                <c:pt idx="901">
                  <c:v>0.454906195402145</c:v>
                </c:pt>
                <c:pt idx="902">
                  <c:v>0.41612049937248202</c:v>
                </c:pt>
                <c:pt idx="903">
                  <c:v>0.37659183144569303</c:v>
                </c:pt>
                <c:pt idx="904">
                  <c:v>0.34717530012130698</c:v>
                </c:pt>
                <c:pt idx="905">
                  <c:v>0.315177142620086</c:v>
                </c:pt>
                <c:pt idx="906">
                  <c:v>0.30137008428573597</c:v>
                </c:pt>
                <c:pt idx="907">
                  <c:v>0.28512656688690102</c:v>
                </c:pt>
                <c:pt idx="908">
                  <c:v>0.259485483169555</c:v>
                </c:pt>
                <c:pt idx="909">
                  <c:v>0.23707009851932501</c:v>
                </c:pt>
                <c:pt idx="910">
                  <c:v>0.20227783918380701</c:v>
                </c:pt>
                <c:pt idx="911">
                  <c:v>0.18538303673267301</c:v>
                </c:pt>
                <c:pt idx="912">
                  <c:v>0.17934179306030201</c:v>
                </c:pt>
                <c:pt idx="913">
                  <c:v>0.159822538495063</c:v>
                </c:pt>
                <c:pt idx="914">
                  <c:v>0.152722552418708</c:v>
                </c:pt>
                <c:pt idx="915">
                  <c:v>0.140817135572433</c:v>
                </c:pt>
                <c:pt idx="916">
                  <c:v>0.135973125696182</c:v>
                </c:pt>
                <c:pt idx="917">
                  <c:v>0.12842802703380499</c:v>
                </c:pt>
                <c:pt idx="918">
                  <c:v>0.121060028672218</c:v>
                </c:pt>
                <c:pt idx="919">
                  <c:v>0.11265826225280701</c:v>
                </c:pt>
                <c:pt idx="920">
                  <c:v>0.103254467248916</c:v>
                </c:pt>
                <c:pt idx="921">
                  <c:v>0.10018693655729199</c:v>
                </c:pt>
                <c:pt idx="922">
                  <c:v>9.6260532736778204E-2</c:v>
                </c:pt>
                <c:pt idx="923">
                  <c:v>0.116388380527496</c:v>
                </c:pt>
                <c:pt idx="924">
                  <c:v>0.107317849993705</c:v>
                </c:pt>
                <c:pt idx="925">
                  <c:v>0.102707028388977</c:v>
                </c:pt>
                <c:pt idx="926">
                  <c:v>0.106604255735874</c:v>
                </c:pt>
                <c:pt idx="927">
                  <c:v>0.103732474148273</c:v>
                </c:pt>
                <c:pt idx="928">
                  <c:v>0.101801790297031</c:v>
                </c:pt>
                <c:pt idx="929">
                  <c:v>9.4875685870647403E-2</c:v>
                </c:pt>
                <c:pt idx="930">
                  <c:v>8.7099939584732E-2</c:v>
                </c:pt>
                <c:pt idx="931">
                  <c:v>8.4354698657989502E-2</c:v>
                </c:pt>
                <c:pt idx="932">
                  <c:v>7.7230885624885504E-2</c:v>
                </c:pt>
                <c:pt idx="933">
                  <c:v>8.4689475595950997E-2</c:v>
                </c:pt>
                <c:pt idx="934">
                  <c:v>7.8177310526371002E-2</c:v>
                </c:pt>
                <c:pt idx="935">
                  <c:v>7.1701101958751595E-2</c:v>
                </c:pt>
                <c:pt idx="936">
                  <c:v>7.2019770741462694E-2</c:v>
                </c:pt>
                <c:pt idx="937">
                  <c:v>6.7432627081871005E-2</c:v>
                </c:pt>
                <c:pt idx="938">
                  <c:v>6.6612116992473602E-2</c:v>
                </c:pt>
                <c:pt idx="939">
                  <c:v>6.4506590366363498E-2</c:v>
                </c:pt>
                <c:pt idx="940">
                  <c:v>5.9816822409629801E-2</c:v>
                </c:pt>
                <c:pt idx="941">
                  <c:v>7.3741570115089403E-2</c:v>
                </c:pt>
                <c:pt idx="942">
                  <c:v>6.9344788789749104E-2</c:v>
                </c:pt>
                <c:pt idx="943">
                  <c:v>6.6507600247859899E-2</c:v>
                </c:pt>
                <c:pt idx="944">
                  <c:v>7.0757158100604997E-2</c:v>
                </c:pt>
                <c:pt idx="945">
                  <c:v>7.3693901300430298E-2</c:v>
                </c:pt>
                <c:pt idx="946">
                  <c:v>6.7867286503314903E-2</c:v>
                </c:pt>
                <c:pt idx="947">
                  <c:v>0.100343130528926</c:v>
                </c:pt>
                <c:pt idx="948">
                  <c:v>0.108866967260837</c:v>
                </c:pt>
                <c:pt idx="949">
                  <c:v>0.107281893491745</c:v>
                </c:pt>
                <c:pt idx="950">
                  <c:v>0.117467239499092</c:v>
                </c:pt>
                <c:pt idx="951">
                  <c:v>0.437842547893524</c:v>
                </c:pt>
                <c:pt idx="952">
                  <c:v>0.39467060565948398</c:v>
                </c:pt>
                <c:pt idx="953">
                  <c:v>0.35214129090309099</c:v>
                </c:pt>
                <c:pt idx="954">
                  <c:v>0.332782983779907</c:v>
                </c:pt>
                <c:pt idx="955">
                  <c:v>0.30726325511932301</c:v>
                </c:pt>
                <c:pt idx="956">
                  <c:v>0.28422638773918102</c:v>
                </c:pt>
                <c:pt idx="957">
                  <c:v>0.272574663162231</c:v>
                </c:pt>
                <c:pt idx="958">
                  <c:v>0.25635018944740201</c:v>
                </c:pt>
                <c:pt idx="959">
                  <c:v>0.248586565256118</c:v>
                </c:pt>
                <c:pt idx="960">
                  <c:v>0.24912141263484899</c:v>
                </c:pt>
                <c:pt idx="961">
                  <c:v>0.227575257420539</c:v>
                </c:pt>
                <c:pt idx="962">
                  <c:v>0.22313572466373399</c:v>
                </c:pt>
                <c:pt idx="963">
                  <c:v>0.21677289903163899</c:v>
                </c:pt>
                <c:pt idx="964">
                  <c:v>0.20129305124282801</c:v>
                </c:pt>
                <c:pt idx="965">
                  <c:v>0.186438754200935</c:v>
                </c:pt>
                <c:pt idx="966">
                  <c:v>0.18104359507560699</c:v>
                </c:pt>
                <c:pt idx="967">
                  <c:v>0.17205564677715299</c:v>
                </c:pt>
                <c:pt idx="968">
                  <c:v>0.17166630923748</c:v>
                </c:pt>
                <c:pt idx="969">
                  <c:v>0.16232477128505701</c:v>
                </c:pt>
                <c:pt idx="970">
                  <c:v>0.14904117584228499</c:v>
                </c:pt>
                <c:pt idx="971">
                  <c:v>0.14161111414432501</c:v>
                </c:pt>
                <c:pt idx="972">
                  <c:v>0.13601303100585899</c:v>
                </c:pt>
                <c:pt idx="973">
                  <c:v>0.13136722147464699</c:v>
                </c:pt>
                <c:pt idx="974">
                  <c:v>0.126832455396652</c:v>
                </c:pt>
                <c:pt idx="975">
                  <c:v>0.116494618356227</c:v>
                </c:pt>
                <c:pt idx="976">
                  <c:v>0.11684677749872199</c:v>
                </c:pt>
                <c:pt idx="977">
                  <c:v>0.125760108232498</c:v>
                </c:pt>
                <c:pt idx="978">
                  <c:v>0.119090378284454</c:v>
                </c:pt>
                <c:pt idx="979">
                  <c:v>0.109027594327926</c:v>
                </c:pt>
                <c:pt idx="980">
                  <c:v>0.23759725689888</c:v>
                </c:pt>
                <c:pt idx="981">
                  <c:v>0.22238937020301799</c:v>
                </c:pt>
                <c:pt idx="982">
                  <c:v>0.19959357380866999</c:v>
                </c:pt>
                <c:pt idx="983">
                  <c:v>0.175132140517234</c:v>
                </c:pt>
                <c:pt idx="984">
                  <c:v>0.147424101829528</c:v>
                </c:pt>
                <c:pt idx="985">
                  <c:v>0.14181819558143599</c:v>
                </c:pt>
                <c:pt idx="986">
                  <c:v>0.13044370710849701</c:v>
                </c:pt>
                <c:pt idx="987">
                  <c:v>0.120637640357017</c:v>
                </c:pt>
                <c:pt idx="988">
                  <c:v>0.118277803063392</c:v>
                </c:pt>
                <c:pt idx="989">
                  <c:v>0.110683567821979</c:v>
                </c:pt>
                <c:pt idx="990">
                  <c:v>0.10781779140233901</c:v>
                </c:pt>
                <c:pt idx="991">
                  <c:v>0.101020365953445</c:v>
                </c:pt>
                <c:pt idx="992">
                  <c:v>8.6280673742294298E-2</c:v>
                </c:pt>
                <c:pt idx="993">
                  <c:v>8.1821039319038294E-2</c:v>
                </c:pt>
                <c:pt idx="994">
                  <c:v>9.1721408069133703E-2</c:v>
                </c:pt>
                <c:pt idx="995">
                  <c:v>8.6074136197566903E-2</c:v>
                </c:pt>
                <c:pt idx="996">
                  <c:v>7.9101391136646201E-2</c:v>
                </c:pt>
                <c:pt idx="997">
                  <c:v>7.4765637516975403E-2</c:v>
                </c:pt>
                <c:pt idx="998">
                  <c:v>7.1111574769019997E-2</c:v>
                </c:pt>
                <c:pt idx="999">
                  <c:v>6.8673565983772195E-2</c:v>
                </c:pt>
              </c:numCache>
            </c:numRef>
          </c:yVal>
          <c:smooth val="1"/>
          <c:extLst>
            <c:ext xmlns:c16="http://schemas.microsoft.com/office/drawing/2014/chart" uri="{C3380CC4-5D6E-409C-BE32-E72D297353CC}">
              <c16:uniqueId val="{00000003-D7A6-4C48-873A-729B885FDD84}"/>
            </c:ext>
          </c:extLst>
        </c:ser>
        <c:ser>
          <c:idx val="4"/>
          <c:order val="4"/>
          <c:tx>
            <c:strRef>
              <c:f>Loss!$G$1</c:f>
              <c:strCache>
                <c:ptCount val="1"/>
                <c:pt idx="0">
                  <c:v>256</c:v>
                </c:pt>
              </c:strCache>
            </c:strRef>
          </c:tx>
          <c:spPr>
            <a:ln w="19050" cap="rnd">
              <a:solidFill>
                <a:schemeClr val="accent5"/>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G$2:$G$1001</c:f>
              <c:numCache>
                <c:formatCode>General</c:formatCode>
                <c:ptCount val="1000"/>
                <c:pt idx="0">
                  <c:v>0.69308191537857</c:v>
                </c:pt>
                <c:pt idx="1">
                  <c:v>0.69198584556579501</c:v>
                </c:pt>
                <c:pt idx="2">
                  <c:v>0.69333612918853704</c:v>
                </c:pt>
                <c:pt idx="3">
                  <c:v>0.68822276592254605</c:v>
                </c:pt>
                <c:pt idx="4">
                  <c:v>0.68883931636810303</c:v>
                </c:pt>
                <c:pt idx="5">
                  <c:v>0.68344354629516602</c:v>
                </c:pt>
                <c:pt idx="6">
                  <c:v>0.68087846040725697</c:v>
                </c:pt>
                <c:pt idx="7">
                  <c:v>0.69771885871887196</c:v>
                </c:pt>
                <c:pt idx="8">
                  <c:v>0.72306054830551103</c:v>
                </c:pt>
                <c:pt idx="9">
                  <c:v>0.69524550437927202</c:v>
                </c:pt>
                <c:pt idx="10">
                  <c:v>0.66518419981002797</c:v>
                </c:pt>
                <c:pt idx="11">
                  <c:v>0.68162232637405396</c:v>
                </c:pt>
                <c:pt idx="12">
                  <c:v>0.67765331268310502</c:v>
                </c:pt>
                <c:pt idx="13">
                  <c:v>0.69317090511321999</c:v>
                </c:pt>
                <c:pt idx="14">
                  <c:v>0.67656713724136297</c:v>
                </c:pt>
                <c:pt idx="15">
                  <c:v>0.68390500545501698</c:v>
                </c:pt>
                <c:pt idx="16">
                  <c:v>0.69635379314422596</c:v>
                </c:pt>
                <c:pt idx="17">
                  <c:v>0.64659452438354403</c:v>
                </c:pt>
                <c:pt idx="18">
                  <c:v>0.69745182991027799</c:v>
                </c:pt>
                <c:pt idx="19">
                  <c:v>0.71724963188171298</c:v>
                </c:pt>
                <c:pt idx="20">
                  <c:v>0.70821833610534601</c:v>
                </c:pt>
                <c:pt idx="21">
                  <c:v>0.73124879598617498</c:v>
                </c:pt>
                <c:pt idx="22">
                  <c:v>0.68490123748779297</c:v>
                </c:pt>
                <c:pt idx="23">
                  <c:v>0.66454392671585005</c:v>
                </c:pt>
                <c:pt idx="24">
                  <c:v>0.70316839218139604</c:v>
                </c:pt>
                <c:pt idx="25">
                  <c:v>0.67340993881225497</c:v>
                </c:pt>
                <c:pt idx="26">
                  <c:v>0.695712089538574</c:v>
                </c:pt>
                <c:pt idx="27">
                  <c:v>0.71271479129791204</c:v>
                </c:pt>
                <c:pt idx="28">
                  <c:v>0.70566010475158603</c:v>
                </c:pt>
                <c:pt idx="29">
                  <c:v>0.68111562728881803</c:v>
                </c:pt>
                <c:pt idx="30">
                  <c:v>0.69241988658904996</c:v>
                </c:pt>
                <c:pt idx="31">
                  <c:v>0.68607807159423795</c:v>
                </c:pt>
                <c:pt idx="32">
                  <c:v>0.69834262132644598</c:v>
                </c:pt>
                <c:pt idx="33">
                  <c:v>0.70384836196899403</c:v>
                </c:pt>
                <c:pt idx="34">
                  <c:v>0.68624544143676702</c:v>
                </c:pt>
                <c:pt idx="35">
                  <c:v>0.66593873500823897</c:v>
                </c:pt>
                <c:pt idx="36">
                  <c:v>0.69791686534881503</c:v>
                </c:pt>
                <c:pt idx="37">
                  <c:v>0.67220360040664595</c:v>
                </c:pt>
                <c:pt idx="38">
                  <c:v>0.67518585920333796</c:v>
                </c:pt>
                <c:pt idx="39">
                  <c:v>0.69173002243041903</c:v>
                </c:pt>
                <c:pt idx="40">
                  <c:v>0.67393052577972401</c:v>
                </c:pt>
                <c:pt idx="41">
                  <c:v>0.68528449535369795</c:v>
                </c:pt>
                <c:pt idx="42">
                  <c:v>0.70281785726547197</c:v>
                </c:pt>
                <c:pt idx="43">
                  <c:v>0.67523962259292603</c:v>
                </c:pt>
                <c:pt idx="44">
                  <c:v>0.68267452716827304</c:v>
                </c:pt>
                <c:pt idx="45">
                  <c:v>0.67195940017700195</c:v>
                </c:pt>
                <c:pt idx="46">
                  <c:v>0.65738248825073198</c:v>
                </c:pt>
                <c:pt idx="47">
                  <c:v>0.65640920400619496</c:v>
                </c:pt>
                <c:pt idx="48">
                  <c:v>0.82629752159118597</c:v>
                </c:pt>
                <c:pt idx="49">
                  <c:v>0.87094330787658603</c:v>
                </c:pt>
                <c:pt idx="50">
                  <c:v>0.66881465911865201</c:v>
                </c:pt>
                <c:pt idx="51">
                  <c:v>0.68017637729644698</c:v>
                </c:pt>
                <c:pt idx="52">
                  <c:v>0.67816877365112305</c:v>
                </c:pt>
                <c:pt idx="53">
                  <c:v>0.70257663726806596</c:v>
                </c:pt>
                <c:pt idx="54">
                  <c:v>0.67044204473495395</c:v>
                </c:pt>
                <c:pt idx="55">
                  <c:v>0.689919114112854</c:v>
                </c:pt>
                <c:pt idx="56">
                  <c:v>0.68623888492584195</c:v>
                </c:pt>
                <c:pt idx="57">
                  <c:v>0.69411188364028897</c:v>
                </c:pt>
                <c:pt idx="58">
                  <c:v>0.69027626514434803</c:v>
                </c:pt>
                <c:pt idx="59">
                  <c:v>0.68324387073516801</c:v>
                </c:pt>
                <c:pt idx="60">
                  <c:v>0.68239361047744695</c:v>
                </c:pt>
                <c:pt idx="61">
                  <c:v>0.68696308135986295</c:v>
                </c:pt>
                <c:pt idx="62">
                  <c:v>0.69385385513305597</c:v>
                </c:pt>
                <c:pt idx="63">
                  <c:v>0.68965744972229004</c:v>
                </c:pt>
                <c:pt idx="64">
                  <c:v>0.69095146656036299</c:v>
                </c:pt>
                <c:pt idx="65">
                  <c:v>0.68971848487854004</c:v>
                </c:pt>
                <c:pt idx="66">
                  <c:v>0.68532067537307695</c:v>
                </c:pt>
                <c:pt idx="67">
                  <c:v>0.69540607929229703</c:v>
                </c:pt>
                <c:pt idx="68">
                  <c:v>0.69774258136749201</c:v>
                </c:pt>
                <c:pt idx="69">
                  <c:v>0.69319587945938099</c:v>
                </c:pt>
                <c:pt idx="70">
                  <c:v>0.68902492523193304</c:v>
                </c:pt>
                <c:pt idx="71">
                  <c:v>0.68159359693527199</c:v>
                </c:pt>
                <c:pt idx="72">
                  <c:v>0.68901216983795099</c:v>
                </c:pt>
                <c:pt idx="73">
                  <c:v>0.69276154041290205</c:v>
                </c:pt>
                <c:pt idx="74">
                  <c:v>0.69565218687057495</c:v>
                </c:pt>
                <c:pt idx="75">
                  <c:v>0.67625188827514604</c:v>
                </c:pt>
                <c:pt idx="76">
                  <c:v>0.67869138717651301</c:v>
                </c:pt>
                <c:pt idx="77">
                  <c:v>0.68433773517608598</c:v>
                </c:pt>
                <c:pt idx="78">
                  <c:v>0.70050036907196001</c:v>
                </c:pt>
                <c:pt idx="79">
                  <c:v>0.698477983474731</c:v>
                </c:pt>
                <c:pt idx="80">
                  <c:v>0.69892263412475497</c:v>
                </c:pt>
                <c:pt idx="81">
                  <c:v>0.67589437961578303</c:v>
                </c:pt>
                <c:pt idx="82">
                  <c:v>0.69462424516677801</c:v>
                </c:pt>
                <c:pt idx="83">
                  <c:v>0.68241500854492099</c:v>
                </c:pt>
                <c:pt idx="84">
                  <c:v>0.66932153701782204</c:v>
                </c:pt>
                <c:pt idx="85">
                  <c:v>0.679770708084106</c:v>
                </c:pt>
                <c:pt idx="86">
                  <c:v>0.68137133121490401</c:v>
                </c:pt>
                <c:pt idx="87">
                  <c:v>0.69344347715377797</c:v>
                </c:pt>
                <c:pt idx="88">
                  <c:v>0.68394649028777998</c:v>
                </c:pt>
                <c:pt idx="89">
                  <c:v>0.65602880716323797</c:v>
                </c:pt>
                <c:pt idx="90">
                  <c:v>0.69193947315215998</c:v>
                </c:pt>
                <c:pt idx="91">
                  <c:v>0.68022245168685902</c:v>
                </c:pt>
                <c:pt idx="92">
                  <c:v>0.69091928005218495</c:v>
                </c:pt>
                <c:pt idx="93">
                  <c:v>0.68870329856872503</c:v>
                </c:pt>
                <c:pt idx="94">
                  <c:v>0.698805332183837</c:v>
                </c:pt>
                <c:pt idx="95">
                  <c:v>0.70171844959259</c:v>
                </c:pt>
                <c:pt idx="96">
                  <c:v>0.67682945728302002</c:v>
                </c:pt>
                <c:pt idx="97">
                  <c:v>0.648337721824646</c:v>
                </c:pt>
                <c:pt idx="98">
                  <c:v>0.66536188125610296</c:v>
                </c:pt>
                <c:pt idx="99">
                  <c:v>0.72785711288452104</c:v>
                </c:pt>
                <c:pt idx="100">
                  <c:v>0.64428186416625899</c:v>
                </c:pt>
                <c:pt idx="101">
                  <c:v>0.67496609687805098</c:v>
                </c:pt>
                <c:pt idx="102">
                  <c:v>0.68264371156692505</c:v>
                </c:pt>
                <c:pt idx="103">
                  <c:v>0.70328068733215299</c:v>
                </c:pt>
                <c:pt idx="104">
                  <c:v>0.69272720813751198</c:v>
                </c:pt>
                <c:pt idx="105">
                  <c:v>0.64920890331268299</c:v>
                </c:pt>
                <c:pt idx="106">
                  <c:v>0.65253710746765103</c:v>
                </c:pt>
                <c:pt idx="107">
                  <c:v>0.76885914802551203</c:v>
                </c:pt>
                <c:pt idx="108">
                  <c:v>0.69956314563751198</c:v>
                </c:pt>
                <c:pt idx="109">
                  <c:v>0.69602793455123901</c:v>
                </c:pt>
                <c:pt idx="110">
                  <c:v>0.66969490051269498</c:v>
                </c:pt>
                <c:pt idx="111">
                  <c:v>0.67877614498138406</c:v>
                </c:pt>
                <c:pt idx="112">
                  <c:v>0.66029858589172297</c:v>
                </c:pt>
                <c:pt idx="113">
                  <c:v>0.67477566003799405</c:v>
                </c:pt>
                <c:pt idx="114">
                  <c:v>0.69230616092681796</c:v>
                </c:pt>
                <c:pt idx="115">
                  <c:v>0.70193368196487405</c:v>
                </c:pt>
                <c:pt idx="116">
                  <c:v>0.67401874065399103</c:v>
                </c:pt>
                <c:pt idx="117">
                  <c:v>0.70254451036453203</c:v>
                </c:pt>
                <c:pt idx="118">
                  <c:v>0.68071353435516302</c:v>
                </c:pt>
                <c:pt idx="119">
                  <c:v>0.677892625331878</c:v>
                </c:pt>
                <c:pt idx="120">
                  <c:v>0.68121701478958097</c:v>
                </c:pt>
                <c:pt idx="121">
                  <c:v>0.68693178892135598</c:v>
                </c:pt>
                <c:pt idx="122">
                  <c:v>0.69449198246002197</c:v>
                </c:pt>
                <c:pt idx="123">
                  <c:v>0.69648712873458796</c:v>
                </c:pt>
                <c:pt idx="124">
                  <c:v>0.65908092260360696</c:v>
                </c:pt>
                <c:pt idx="125">
                  <c:v>0.61665362119674605</c:v>
                </c:pt>
                <c:pt idx="126">
                  <c:v>0.63159096240997303</c:v>
                </c:pt>
                <c:pt idx="127">
                  <c:v>0.63021266460418701</c:v>
                </c:pt>
                <c:pt idx="128">
                  <c:v>0.73430502414703303</c:v>
                </c:pt>
                <c:pt idx="129">
                  <c:v>0.66770684719085605</c:v>
                </c:pt>
                <c:pt idx="130">
                  <c:v>0.673822581768035</c:v>
                </c:pt>
                <c:pt idx="131">
                  <c:v>0.66265487670898404</c:v>
                </c:pt>
                <c:pt idx="132">
                  <c:v>0.69782793521881104</c:v>
                </c:pt>
                <c:pt idx="133">
                  <c:v>0.65727794170379605</c:v>
                </c:pt>
                <c:pt idx="134">
                  <c:v>0.68089842796325595</c:v>
                </c:pt>
                <c:pt idx="135">
                  <c:v>0.65301144123077304</c:v>
                </c:pt>
                <c:pt idx="136">
                  <c:v>0.68026643991470304</c:v>
                </c:pt>
                <c:pt idx="137">
                  <c:v>0.69181460142135598</c:v>
                </c:pt>
                <c:pt idx="138">
                  <c:v>0.711692094802856</c:v>
                </c:pt>
                <c:pt idx="139">
                  <c:v>0.67688798904418901</c:v>
                </c:pt>
                <c:pt idx="140">
                  <c:v>0.70902204513549805</c:v>
                </c:pt>
                <c:pt idx="141">
                  <c:v>0.68526315689086903</c:v>
                </c:pt>
                <c:pt idx="142">
                  <c:v>0.65946567058563199</c:v>
                </c:pt>
                <c:pt idx="143">
                  <c:v>0.66640013456344604</c:v>
                </c:pt>
                <c:pt idx="144">
                  <c:v>0.64545142650604204</c:v>
                </c:pt>
                <c:pt idx="145">
                  <c:v>0.67244499921798695</c:v>
                </c:pt>
                <c:pt idx="146">
                  <c:v>0.666481614112854</c:v>
                </c:pt>
                <c:pt idx="147">
                  <c:v>0.70832586288452104</c:v>
                </c:pt>
                <c:pt idx="148">
                  <c:v>0.65156352519989003</c:v>
                </c:pt>
                <c:pt idx="149">
                  <c:v>0.698280930519104</c:v>
                </c:pt>
                <c:pt idx="150">
                  <c:v>0.64959037303924505</c:v>
                </c:pt>
                <c:pt idx="151">
                  <c:v>0.67682766914367598</c:v>
                </c:pt>
                <c:pt idx="152">
                  <c:v>0.65272760391235296</c:v>
                </c:pt>
                <c:pt idx="153">
                  <c:v>0.695329189300537</c:v>
                </c:pt>
                <c:pt idx="154">
                  <c:v>0.74751454591751099</c:v>
                </c:pt>
                <c:pt idx="155">
                  <c:v>0.66308796405792203</c:v>
                </c:pt>
                <c:pt idx="156">
                  <c:v>0.65490061044692904</c:v>
                </c:pt>
                <c:pt idx="157">
                  <c:v>0.65777182579040505</c:v>
                </c:pt>
                <c:pt idx="158">
                  <c:v>0.67154371738433805</c:v>
                </c:pt>
                <c:pt idx="159">
                  <c:v>0.69887268543243397</c:v>
                </c:pt>
                <c:pt idx="160">
                  <c:v>0.684778332710266</c:v>
                </c:pt>
                <c:pt idx="161">
                  <c:v>0.60332238674163796</c:v>
                </c:pt>
                <c:pt idx="162">
                  <c:v>0.61631166934966997</c:v>
                </c:pt>
                <c:pt idx="163">
                  <c:v>0.70596015453338601</c:v>
                </c:pt>
                <c:pt idx="164">
                  <c:v>0.67140495777130105</c:v>
                </c:pt>
                <c:pt idx="165">
                  <c:v>0.64711093902587802</c:v>
                </c:pt>
                <c:pt idx="166">
                  <c:v>0.68073725700378396</c:v>
                </c:pt>
                <c:pt idx="167">
                  <c:v>0.64240932464599598</c:v>
                </c:pt>
                <c:pt idx="168">
                  <c:v>0.61477065086364702</c:v>
                </c:pt>
                <c:pt idx="169">
                  <c:v>0.62613117694854703</c:v>
                </c:pt>
                <c:pt idx="170">
                  <c:v>0.66240847110748202</c:v>
                </c:pt>
                <c:pt idx="171">
                  <c:v>0.63020801544189398</c:v>
                </c:pt>
                <c:pt idx="172">
                  <c:v>0.405795097351074</c:v>
                </c:pt>
                <c:pt idx="173">
                  <c:v>0.25143000483512801</c:v>
                </c:pt>
                <c:pt idx="174">
                  <c:v>0.76580882072448697</c:v>
                </c:pt>
                <c:pt idx="175">
                  <c:v>0.76653349399566595</c:v>
                </c:pt>
                <c:pt idx="176">
                  <c:v>0.70249658823013295</c:v>
                </c:pt>
                <c:pt idx="177">
                  <c:v>0.64924156665802002</c:v>
                </c:pt>
                <c:pt idx="178">
                  <c:v>0.66070467233657804</c:v>
                </c:pt>
                <c:pt idx="179">
                  <c:v>0.678885817527771</c:v>
                </c:pt>
                <c:pt idx="180">
                  <c:v>0.686922907829284</c:v>
                </c:pt>
                <c:pt idx="181">
                  <c:v>0.68295860290527299</c:v>
                </c:pt>
                <c:pt idx="182">
                  <c:v>0.68518877029418901</c:v>
                </c:pt>
                <c:pt idx="183">
                  <c:v>0.68716335296630804</c:v>
                </c:pt>
                <c:pt idx="184">
                  <c:v>0.69013851881027199</c:v>
                </c:pt>
                <c:pt idx="185">
                  <c:v>0.68727046251296997</c:v>
                </c:pt>
                <c:pt idx="186">
                  <c:v>0.68628954887390103</c:v>
                </c:pt>
                <c:pt idx="187">
                  <c:v>0.68416404724121005</c:v>
                </c:pt>
                <c:pt idx="188">
                  <c:v>0.67531299591064398</c:v>
                </c:pt>
                <c:pt idx="189">
                  <c:v>0.69841945171356201</c:v>
                </c:pt>
                <c:pt idx="190">
                  <c:v>0.67238438129425004</c:v>
                </c:pt>
                <c:pt idx="191">
                  <c:v>0.67475211620330799</c:v>
                </c:pt>
                <c:pt idx="192">
                  <c:v>0.66722011566162098</c:v>
                </c:pt>
                <c:pt idx="193">
                  <c:v>0.64953798055648804</c:v>
                </c:pt>
                <c:pt idx="194">
                  <c:v>0.65064203739166204</c:v>
                </c:pt>
                <c:pt idx="195">
                  <c:v>0.619251489639282</c:v>
                </c:pt>
                <c:pt idx="196">
                  <c:v>0.63953304290771396</c:v>
                </c:pt>
                <c:pt idx="197">
                  <c:v>0.67101001739501898</c:v>
                </c:pt>
                <c:pt idx="198">
                  <c:v>0.57644248008728005</c:v>
                </c:pt>
                <c:pt idx="199">
                  <c:v>0.519933462142944</c:v>
                </c:pt>
                <c:pt idx="200">
                  <c:v>0.53081285953521695</c:v>
                </c:pt>
                <c:pt idx="201">
                  <c:v>0.67015004158019997</c:v>
                </c:pt>
                <c:pt idx="202">
                  <c:v>0.69137549400329501</c:v>
                </c:pt>
                <c:pt idx="203">
                  <c:v>0.69071471691131503</c:v>
                </c:pt>
                <c:pt idx="204">
                  <c:v>0.74520361423492398</c:v>
                </c:pt>
                <c:pt idx="205">
                  <c:v>0.62767374515533403</c:v>
                </c:pt>
                <c:pt idx="206">
                  <c:v>0.65706664323806696</c:v>
                </c:pt>
                <c:pt idx="207">
                  <c:v>0.72267723083496005</c:v>
                </c:pt>
                <c:pt idx="208">
                  <c:v>0.58867448568344105</c:v>
                </c:pt>
                <c:pt idx="209">
                  <c:v>0.50749212503433205</c:v>
                </c:pt>
                <c:pt idx="210">
                  <c:v>0.60539090633392301</c:v>
                </c:pt>
                <c:pt idx="211">
                  <c:v>0.56137394905090299</c:v>
                </c:pt>
                <c:pt idx="212">
                  <c:v>0.52485144138336104</c:v>
                </c:pt>
                <c:pt idx="213">
                  <c:v>0.60841822624206499</c:v>
                </c:pt>
                <c:pt idx="214">
                  <c:v>0.57117187976837103</c:v>
                </c:pt>
                <c:pt idx="215">
                  <c:v>0.60951507091522195</c:v>
                </c:pt>
                <c:pt idx="216">
                  <c:v>0.591255784034729</c:v>
                </c:pt>
                <c:pt idx="217">
                  <c:v>0.62106740474700906</c:v>
                </c:pt>
                <c:pt idx="218">
                  <c:v>0.58813405036926203</c:v>
                </c:pt>
                <c:pt idx="219">
                  <c:v>0.54627835750579801</c:v>
                </c:pt>
                <c:pt idx="220">
                  <c:v>0.55339288711547796</c:v>
                </c:pt>
                <c:pt idx="221">
                  <c:v>0.76240235567092896</c:v>
                </c:pt>
                <c:pt idx="222">
                  <c:v>0.61406767368316595</c:v>
                </c:pt>
                <c:pt idx="223">
                  <c:v>0.518266081809997</c:v>
                </c:pt>
                <c:pt idx="224">
                  <c:v>0.53721177577972401</c:v>
                </c:pt>
                <c:pt idx="225">
                  <c:v>0.67256343364715498</c:v>
                </c:pt>
                <c:pt idx="226">
                  <c:v>0.557164967060089</c:v>
                </c:pt>
                <c:pt idx="227">
                  <c:v>0.60379713773727395</c:v>
                </c:pt>
                <c:pt idx="228">
                  <c:v>0.53947746753692605</c:v>
                </c:pt>
                <c:pt idx="229">
                  <c:v>0.53305709362029996</c:v>
                </c:pt>
                <c:pt idx="230">
                  <c:v>0.55122661590576105</c:v>
                </c:pt>
                <c:pt idx="231">
                  <c:v>0.59028667211532504</c:v>
                </c:pt>
                <c:pt idx="232">
                  <c:v>0.53059482574462802</c:v>
                </c:pt>
                <c:pt idx="233">
                  <c:v>0.61139655113220204</c:v>
                </c:pt>
                <c:pt idx="234">
                  <c:v>0.56322926282882602</c:v>
                </c:pt>
                <c:pt idx="235">
                  <c:v>0.54118049144744795</c:v>
                </c:pt>
                <c:pt idx="236">
                  <c:v>0.56102472543716397</c:v>
                </c:pt>
                <c:pt idx="237">
                  <c:v>0.58439433574676503</c:v>
                </c:pt>
                <c:pt idx="238">
                  <c:v>0.50492668151855402</c:v>
                </c:pt>
                <c:pt idx="239">
                  <c:v>0.56615263223648005</c:v>
                </c:pt>
                <c:pt idx="240">
                  <c:v>0.76347571611404397</c:v>
                </c:pt>
                <c:pt idx="241">
                  <c:v>0.57211154699325495</c:v>
                </c:pt>
                <c:pt idx="242">
                  <c:v>0.61898761987686102</c:v>
                </c:pt>
                <c:pt idx="243">
                  <c:v>0.49294763803482</c:v>
                </c:pt>
                <c:pt idx="244">
                  <c:v>0.68729376792907704</c:v>
                </c:pt>
                <c:pt idx="245">
                  <c:v>0.72734797000884999</c:v>
                </c:pt>
                <c:pt idx="246">
                  <c:v>0.60806363821029596</c:v>
                </c:pt>
                <c:pt idx="247">
                  <c:v>0.41627937555313099</c:v>
                </c:pt>
                <c:pt idx="248">
                  <c:v>0.53737926483154297</c:v>
                </c:pt>
                <c:pt idx="249">
                  <c:v>0.34660023450851402</c:v>
                </c:pt>
                <c:pt idx="250">
                  <c:v>0.63683950901031405</c:v>
                </c:pt>
                <c:pt idx="251">
                  <c:v>0.60805416107177701</c:v>
                </c:pt>
                <c:pt idx="252">
                  <c:v>0.50588071346282903</c:v>
                </c:pt>
                <c:pt idx="253">
                  <c:v>0.55113494396209695</c:v>
                </c:pt>
                <c:pt idx="254">
                  <c:v>0.52432459592819203</c:v>
                </c:pt>
                <c:pt idx="255">
                  <c:v>0.65356612205505304</c:v>
                </c:pt>
                <c:pt idx="256">
                  <c:v>0.54669988155364901</c:v>
                </c:pt>
                <c:pt idx="257">
                  <c:v>0.49341726303100503</c:v>
                </c:pt>
                <c:pt idx="258">
                  <c:v>0.67133712768554599</c:v>
                </c:pt>
                <c:pt idx="259">
                  <c:v>0.48444628715515098</c:v>
                </c:pt>
                <c:pt idx="260">
                  <c:v>0.44049799442291199</c:v>
                </c:pt>
                <c:pt idx="261">
                  <c:v>0.57296687364578203</c:v>
                </c:pt>
                <c:pt idx="262">
                  <c:v>0.54147958755493097</c:v>
                </c:pt>
                <c:pt idx="263">
                  <c:v>0.64356255531311002</c:v>
                </c:pt>
                <c:pt idx="264">
                  <c:v>0.508253693580627</c:v>
                </c:pt>
                <c:pt idx="265">
                  <c:v>0.63886398077011097</c:v>
                </c:pt>
                <c:pt idx="266">
                  <c:v>0.55409264564514105</c:v>
                </c:pt>
                <c:pt idx="267">
                  <c:v>0.59796351194381703</c:v>
                </c:pt>
                <c:pt idx="268">
                  <c:v>0.55263304710388095</c:v>
                </c:pt>
                <c:pt idx="269">
                  <c:v>0.44046935439109802</c:v>
                </c:pt>
                <c:pt idx="270">
                  <c:v>0.46453940868377602</c:v>
                </c:pt>
                <c:pt idx="271">
                  <c:v>0.72463309764862005</c:v>
                </c:pt>
                <c:pt idx="272">
                  <c:v>0.60290569067001298</c:v>
                </c:pt>
                <c:pt idx="273">
                  <c:v>0.73554354906082098</c:v>
                </c:pt>
                <c:pt idx="274">
                  <c:v>0.54556018114089899</c:v>
                </c:pt>
                <c:pt idx="275">
                  <c:v>0.287699043750762</c:v>
                </c:pt>
                <c:pt idx="276">
                  <c:v>0.60753983259201005</c:v>
                </c:pt>
                <c:pt idx="277">
                  <c:v>0.45673456788062999</c:v>
                </c:pt>
                <c:pt idx="278">
                  <c:v>0.46371442079544001</c:v>
                </c:pt>
                <c:pt idx="279">
                  <c:v>0.55592650175094604</c:v>
                </c:pt>
                <c:pt idx="280">
                  <c:v>0.52806884050369196</c:v>
                </c:pt>
                <c:pt idx="281">
                  <c:v>0.50070160627365101</c:v>
                </c:pt>
                <c:pt idx="282">
                  <c:v>0.58348548412322998</c:v>
                </c:pt>
                <c:pt idx="283">
                  <c:v>0.50976336002349798</c:v>
                </c:pt>
                <c:pt idx="284">
                  <c:v>0.63260698318481401</c:v>
                </c:pt>
                <c:pt idx="285">
                  <c:v>0.55017709732055597</c:v>
                </c:pt>
                <c:pt idx="286">
                  <c:v>0.57840955257415705</c:v>
                </c:pt>
                <c:pt idx="287">
                  <c:v>0.44672858715057301</c:v>
                </c:pt>
                <c:pt idx="288">
                  <c:v>0.417932718992233</c:v>
                </c:pt>
                <c:pt idx="289">
                  <c:v>0.438050836324691</c:v>
                </c:pt>
                <c:pt idx="290">
                  <c:v>0.49740841984748801</c:v>
                </c:pt>
                <c:pt idx="291">
                  <c:v>0.39355003833770702</c:v>
                </c:pt>
                <c:pt idx="292">
                  <c:v>0.45394366979598999</c:v>
                </c:pt>
                <c:pt idx="293">
                  <c:v>0.47829723358154203</c:v>
                </c:pt>
                <c:pt idx="294">
                  <c:v>0.68306326866149902</c:v>
                </c:pt>
                <c:pt idx="295">
                  <c:v>0.460374236106872</c:v>
                </c:pt>
                <c:pt idx="296">
                  <c:v>0.59314173460006703</c:v>
                </c:pt>
                <c:pt idx="297">
                  <c:v>0.95871776342391901</c:v>
                </c:pt>
                <c:pt idx="298">
                  <c:v>0.49282312393188399</c:v>
                </c:pt>
                <c:pt idx="299">
                  <c:v>0.48720884323120101</c:v>
                </c:pt>
                <c:pt idx="300">
                  <c:v>0.52452433109283403</c:v>
                </c:pt>
                <c:pt idx="301">
                  <c:v>0.67373621463775601</c:v>
                </c:pt>
                <c:pt idx="302">
                  <c:v>0.84191393852233798</c:v>
                </c:pt>
                <c:pt idx="303">
                  <c:v>0.71931439638137795</c:v>
                </c:pt>
                <c:pt idx="304">
                  <c:v>0.50690299272537198</c:v>
                </c:pt>
                <c:pt idx="305">
                  <c:v>0.33820077776908802</c:v>
                </c:pt>
                <c:pt idx="306">
                  <c:v>0.56571072340011597</c:v>
                </c:pt>
                <c:pt idx="307">
                  <c:v>0.472126424312591</c:v>
                </c:pt>
                <c:pt idx="308">
                  <c:v>0.49060523509979198</c:v>
                </c:pt>
                <c:pt idx="309">
                  <c:v>0.43426734209060602</c:v>
                </c:pt>
                <c:pt idx="310">
                  <c:v>0.40286353230476302</c:v>
                </c:pt>
                <c:pt idx="311">
                  <c:v>0.44065731763839699</c:v>
                </c:pt>
                <c:pt idx="312">
                  <c:v>0.46489891409873901</c:v>
                </c:pt>
                <c:pt idx="313">
                  <c:v>0.419167190790176</c:v>
                </c:pt>
                <c:pt idx="314">
                  <c:v>0.69062578678131104</c:v>
                </c:pt>
                <c:pt idx="315">
                  <c:v>0.62403386831283503</c:v>
                </c:pt>
                <c:pt idx="316">
                  <c:v>0.51796191930770796</c:v>
                </c:pt>
                <c:pt idx="317">
                  <c:v>0.44915175437927202</c:v>
                </c:pt>
                <c:pt idx="318">
                  <c:v>0.53365480899810702</c:v>
                </c:pt>
                <c:pt idx="319">
                  <c:v>0.53908669948577803</c:v>
                </c:pt>
                <c:pt idx="320">
                  <c:v>0.41289114952087402</c:v>
                </c:pt>
                <c:pt idx="321">
                  <c:v>0.44579684734344399</c:v>
                </c:pt>
                <c:pt idx="322">
                  <c:v>0.51754689216613703</c:v>
                </c:pt>
                <c:pt idx="323">
                  <c:v>0.37424296140670699</c:v>
                </c:pt>
                <c:pt idx="324">
                  <c:v>0.59649717807769698</c:v>
                </c:pt>
                <c:pt idx="325">
                  <c:v>0.61116623878479004</c:v>
                </c:pt>
                <c:pt idx="326">
                  <c:v>0.58879899978637695</c:v>
                </c:pt>
                <c:pt idx="327">
                  <c:v>0.66274130344390803</c:v>
                </c:pt>
                <c:pt idx="328">
                  <c:v>0.49814349412918002</c:v>
                </c:pt>
                <c:pt idx="329">
                  <c:v>0.421945840120315</c:v>
                </c:pt>
                <c:pt idx="330">
                  <c:v>0.48950240015983498</c:v>
                </c:pt>
                <c:pt idx="331">
                  <c:v>0.61732423305511397</c:v>
                </c:pt>
                <c:pt idx="332">
                  <c:v>0.57957619428634599</c:v>
                </c:pt>
                <c:pt idx="333">
                  <c:v>0.51922303438186601</c:v>
                </c:pt>
                <c:pt idx="334">
                  <c:v>0.40703827142715399</c:v>
                </c:pt>
                <c:pt idx="335">
                  <c:v>0.583263158798217</c:v>
                </c:pt>
                <c:pt idx="336">
                  <c:v>0.56393516063690097</c:v>
                </c:pt>
                <c:pt idx="337">
                  <c:v>0.69203650951385498</c:v>
                </c:pt>
                <c:pt idx="338">
                  <c:v>0.44113734364509499</c:v>
                </c:pt>
                <c:pt idx="339">
                  <c:v>0.462868332862854</c:v>
                </c:pt>
                <c:pt idx="340">
                  <c:v>0.56005680561065596</c:v>
                </c:pt>
                <c:pt idx="341">
                  <c:v>0.48433721065521201</c:v>
                </c:pt>
                <c:pt idx="342">
                  <c:v>0.478045344352722</c:v>
                </c:pt>
                <c:pt idx="343">
                  <c:v>0.35030788183212203</c:v>
                </c:pt>
                <c:pt idx="344">
                  <c:v>0.467554330825805</c:v>
                </c:pt>
                <c:pt idx="345">
                  <c:v>0.48229300975799499</c:v>
                </c:pt>
                <c:pt idx="346">
                  <c:v>0.48529267311096103</c:v>
                </c:pt>
                <c:pt idx="347">
                  <c:v>0.51931923627853305</c:v>
                </c:pt>
                <c:pt idx="348">
                  <c:v>0.60552787780761697</c:v>
                </c:pt>
                <c:pt idx="349">
                  <c:v>0.39839005470275801</c:v>
                </c:pt>
                <c:pt idx="350">
                  <c:v>0.45853570103645303</c:v>
                </c:pt>
                <c:pt idx="351">
                  <c:v>0.39996188879013</c:v>
                </c:pt>
                <c:pt idx="352">
                  <c:v>0.40919852256774902</c:v>
                </c:pt>
                <c:pt idx="353">
                  <c:v>0.40570706129074002</c:v>
                </c:pt>
                <c:pt idx="354">
                  <c:v>0.498714178800582</c:v>
                </c:pt>
                <c:pt idx="355">
                  <c:v>0.35796219110488797</c:v>
                </c:pt>
                <c:pt idx="356">
                  <c:v>0.61790263652801503</c:v>
                </c:pt>
                <c:pt idx="357">
                  <c:v>0.41186994314193698</c:v>
                </c:pt>
                <c:pt idx="358">
                  <c:v>0.65588593482971103</c:v>
                </c:pt>
                <c:pt idx="359">
                  <c:v>0.45108914375305098</c:v>
                </c:pt>
                <c:pt idx="360">
                  <c:v>0.33883905410766602</c:v>
                </c:pt>
                <c:pt idx="361">
                  <c:v>0.33085200190544101</c:v>
                </c:pt>
                <c:pt idx="362">
                  <c:v>0.48298966884612998</c:v>
                </c:pt>
                <c:pt idx="363">
                  <c:v>0.52774965763091997</c:v>
                </c:pt>
                <c:pt idx="364">
                  <c:v>0.301757931709289</c:v>
                </c:pt>
                <c:pt idx="365">
                  <c:v>0.38956212997436501</c:v>
                </c:pt>
                <c:pt idx="366">
                  <c:v>0.45679640769958402</c:v>
                </c:pt>
                <c:pt idx="367">
                  <c:v>0.27481651306152299</c:v>
                </c:pt>
                <c:pt idx="368">
                  <c:v>0.30053466558456399</c:v>
                </c:pt>
                <c:pt idx="369">
                  <c:v>0.73508608341216997</c:v>
                </c:pt>
                <c:pt idx="370">
                  <c:v>0.64872288703918402</c:v>
                </c:pt>
                <c:pt idx="371">
                  <c:v>0.39039358496665899</c:v>
                </c:pt>
                <c:pt idx="372">
                  <c:v>0.40129381418228099</c:v>
                </c:pt>
                <c:pt idx="373">
                  <c:v>0.48102951049804599</c:v>
                </c:pt>
                <c:pt idx="374">
                  <c:v>0.53093600273132302</c:v>
                </c:pt>
                <c:pt idx="375">
                  <c:v>0.46225762367248502</c:v>
                </c:pt>
                <c:pt idx="376">
                  <c:v>0.41733676195144598</c:v>
                </c:pt>
                <c:pt idx="377">
                  <c:v>0.341862082481384</c:v>
                </c:pt>
                <c:pt idx="378">
                  <c:v>1.6229727268218901</c:v>
                </c:pt>
                <c:pt idx="379">
                  <c:v>0.429912149906158</c:v>
                </c:pt>
                <c:pt idx="380">
                  <c:v>0.431414514780044</c:v>
                </c:pt>
                <c:pt idx="381">
                  <c:v>0.47506761550903298</c:v>
                </c:pt>
                <c:pt idx="382">
                  <c:v>0.35541951656341497</c:v>
                </c:pt>
                <c:pt idx="383">
                  <c:v>0.45677715539932201</c:v>
                </c:pt>
                <c:pt idx="384">
                  <c:v>0.46421375870704601</c:v>
                </c:pt>
                <c:pt idx="385">
                  <c:v>0.49655723571777299</c:v>
                </c:pt>
                <c:pt idx="386">
                  <c:v>0.294602870941162</c:v>
                </c:pt>
                <c:pt idx="387">
                  <c:v>0.551128149032592</c:v>
                </c:pt>
                <c:pt idx="388">
                  <c:v>0.33748534321784901</c:v>
                </c:pt>
                <c:pt idx="389">
                  <c:v>0.416896402835845</c:v>
                </c:pt>
                <c:pt idx="390">
                  <c:v>0.390821993350982</c:v>
                </c:pt>
                <c:pt idx="391">
                  <c:v>0.53742146492004395</c:v>
                </c:pt>
                <c:pt idx="392">
                  <c:v>0.41172078251838601</c:v>
                </c:pt>
                <c:pt idx="393">
                  <c:v>0.419902503490448</c:v>
                </c:pt>
                <c:pt idx="394">
                  <c:v>0.426692694425582</c:v>
                </c:pt>
                <c:pt idx="395">
                  <c:v>0.43137940764427102</c:v>
                </c:pt>
                <c:pt idx="396">
                  <c:v>0.37244734168052601</c:v>
                </c:pt>
                <c:pt idx="397">
                  <c:v>0.43955004215240401</c:v>
                </c:pt>
                <c:pt idx="398">
                  <c:v>0.35235923528671198</c:v>
                </c:pt>
                <c:pt idx="399">
                  <c:v>0.54931622743606501</c:v>
                </c:pt>
                <c:pt idx="400">
                  <c:v>0.95844149589538497</c:v>
                </c:pt>
                <c:pt idx="401">
                  <c:v>0.26836645603179898</c:v>
                </c:pt>
                <c:pt idx="402">
                  <c:v>0.31954723596572798</c:v>
                </c:pt>
                <c:pt idx="403">
                  <c:v>0.41697591543197599</c:v>
                </c:pt>
                <c:pt idx="404">
                  <c:v>0.37265682220458901</c:v>
                </c:pt>
                <c:pt idx="405">
                  <c:v>0.433780968189239</c:v>
                </c:pt>
                <c:pt idx="406">
                  <c:v>0.41851705312728799</c:v>
                </c:pt>
                <c:pt idx="407">
                  <c:v>0.33459779620170499</c:v>
                </c:pt>
                <c:pt idx="408">
                  <c:v>0.40453886985778797</c:v>
                </c:pt>
                <c:pt idx="409">
                  <c:v>0.39126557111740101</c:v>
                </c:pt>
                <c:pt idx="410">
                  <c:v>0.459912478923797</c:v>
                </c:pt>
                <c:pt idx="411">
                  <c:v>0.46211916208267201</c:v>
                </c:pt>
                <c:pt idx="412">
                  <c:v>0.54821395874023404</c:v>
                </c:pt>
                <c:pt idx="413">
                  <c:v>0.72583132982253995</c:v>
                </c:pt>
                <c:pt idx="414">
                  <c:v>0.42910802364349299</c:v>
                </c:pt>
                <c:pt idx="415">
                  <c:v>0.40743482112884499</c:v>
                </c:pt>
                <c:pt idx="416">
                  <c:v>0.381952375173568</c:v>
                </c:pt>
                <c:pt idx="417">
                  <c:v>0.346277296543121</c:v>
                </c:pt>
                <c:pt idx="418">
                  <c:v>0.51458168029785101</c:v>
                </c:pt>
                <c:pt idx="419">
                  <c:v>0.285507321357727</c:v>
                </c:pt>
                <c:pt idx="420">
                  <c:v>0.36760425567626898</c:v>
                </c:pt>
                <c:pt idx="421">
                  <c:v>0.37309634685516302</c:v>
                </c:pt>
                <c:pt idx="422">
                  <c:v>0.43766909837722701</c:v>
                </c:pt>
                <c:pt idx="423">
                  <c:v>0.32924970984458901</c:v>
                </c:pt>
                <c:pt idx="424">
                  <c:v>0.16459488868713301</c:v>
                </c:pt>
                <c:pt idx="425">
                  <c:v>0.176937490701675</c:v>
                </c:pt>
                <c:pt idx="426">
                  <c:v>0.32341998815536499</c:v>
                </c:pt>
                <c:pt idx="427">
                  <c:v>0.36215448379516602</c:v>
                </c:pt>
                <c:pt idx="428">
                  <c:v>0.31392669677734297</c:v>
                </c:pt>
                <c:pt idx="429">
                  <c:v>0.18238648772239599</c:v>
                </c:pt>
                <c:pt idx="430">
                  <c:v>0.33667528629302901</c:v>
                </c:pt>
                <c:pt idx="431">
                  <c:v>0.46763455867767301</c:v>
                </c:pt>
                <c:pt idx="432">
                  <c:v>0.40373128652572599</c:v>
                </c:pt>
                <c:pt idx="433">
                  <c:v>0.43662536144256497</c:v>
                </c:pt>
                <c:pt idx="434">
                  <c:v>0.47560432553291299</c:v>
                </c:pt>
                <c:pt idx="435">
                  <c:v>0.23804445564746801</c:v>
                </c:pt>
                <c:pt idx="436">
                  <c:v>0.53791540861129705</c:v>
                </c:pt>
                <c:pt idx="437">
                  <c:v>0.43496030569076499</c:v>
                </c:pt>
                <c:pt idx="438">
                  <c:v>0.38239178061485202</c:v>
                </c:pt>
                <c:pt idx="439">
                  <c:v>0.26700636744499201</c:v>
                </c:pt>
                <c:pt idx="440">
                  <c:v>0.53839242458343495</c:v>
                </c:pt>
                <c:pt idx="441">
                  <c:v>0.41944536566734297</c:v>
                </c:pt>
                <c:pt idx="442">
                  <c:v>0.42837753891944802</c:v>
                </c:pt>
                <c:pt idx="443">
                  <c:v>0.54716598987579301</c:v>
                </c:pt>
                <c:pt idx="444">
                  <c:v>0.401659846305847</c:v>
                </c:pt>
                <c:pt idx="445">
                  <c:v>0.450353562831878</c:v>
                </c:pt>
                <c:pt idx="446">
                  <c:v>0.35828769207000699</c:v>
                </c:pt>
                <c:pt idx="447">
                  <c:v>0.35951116681098899</c:v>
                </c:pt>
                <c:pt idx="448">
                  <c:v>0.52878135442733698</c:v>
                </c:pt>
                <c:pt idx="449">
                  <c:v>0.73331940174102705</c:v>
                </c:pt>
                <c:pt idx="450">
                  <c:v>0.28200078010558999</c:v>
                </c:pt>
                <c:pt idx="451">
                  <c:v>0.331280887126922</c:v>
                </c:pt>
                <c:pt idx="452">
                  <c:v>0.407165467739105</c:v>
                </c:pt>
                <c:pt idx="453">
                  <c:v>1.50999844074249</c:v>
                </c:pt>
                <c:pt idx="454">
                  <c:v>0.35502505302429199</c:v>
                </c:pt>
                <c:pt idx="455">
                  <c:v>0.33677196502685502</c:v>
                </c:pt>
                <c:pt idx="456">
                  <c:v>0.32788008451461698</c:v>
                </c:pt>
                <c:pt idx="457">
                  <c:v>0.340119808912277</c:v>
                </c:pt>
                <c:pt idx="458">
                  <c:v>0.47873809933662398</c:v>
                </c:pt>
                <c:pt idx="459">
                  <c:v>0.42962807416915799</c:v>
                </c:pt>
                <c:pt idx="460">
                  <c:v>0.403724044561386</c:v>
                </c:pt>
                <c:pt idx="461">
                  <c:v>0.37202352285385099</c:v>
                </c:pt>
                <c:pt idx="462">
                  <c:v>0.31247588992118802</c:v>
                </c:pt>
                <c:pt idx="463">
                  <c:v>0.41002929210662797</c:v>
                </c:pt>
                <c:pt idx="464">
                  <c:v>0.26907697319984403</c:v>
                </c:pt>
                <c:pt idx="465">
                  <c:v>0.382085561752319</c:v>
                </c:pt>
                <c:pt idx="466">
                  <c:v>0.31160223484039301</c:v>
                </c:pt>
                <c:pt idx="467">
                  <c:v>0.31532087922096202</c:v>
                </c:pt>
                <c:pt idx="468">
                  <c:v>0.27567952871322599</c:v>
                </c:pt>
                <c:pt idx="469">
                  <c:v>0.44434818625450101</c:v>
                </c:pt>
                <c:pt idx="470">
                  <c:v>0.42747589945793102</c:v>
                </c:pt>
                <c:pt idx="471">
                  <c:v>0.271489918231964</c:v>
                </c:pt>
                <c:pt idx="472">
                  <c:v>0.235903024673461</c:v>
                </c:pt>
                <c:pt idx="473">
                  <c:v>0.37011939287185602</c:v>
                </c:pt>
                <c:pt idx="474">
                  <c:v>0.44804918766021701</c:v>
                </c:pt>
                <c:pt idx="475">
                  <c:v>0.22903193533420499</c:v>
                </c:pt>
                <c:pt idx="476">
                  <c:v>0.23854850232601099</c:v>
                </c:pt>
                <c:pt idx="477">
                  <c:v>0.24830323457717801</c:v>
                </c:pt>
                <c:pt idx="478">
                  <c:v>0.31769302487373302</c:v>
                </c:pt>
                <c:pt idx="479">
                  <c:v>0.43616467714309598</c:v>
                </c:pt>
                <c:pt idx="480">
                  <c:v>0.236647963523864</c:v>
                </c:pt>
                <c:pt idx="481">
                  <c:v>0.77821469306945801</c:v>
                </c:pt>
                <c:pt idx="482">
                  <c:v>0.63040542602538996</c:v>
                </c:pt>
                <c:pt idx="483">
                  <c:v>0.39191153645515397</c:v>
                </c:pt>
                <c:pt idx="484">
                  <c:v>0.34549164772033603</c:v>
                </c:pt>
                <c:pt idx="485">
                  <c:v>0.34418943524360601</c:v>
                </c:pt>
                <c:pt idx="486">
                  <c:v>0.50242078304290705</c:v>
                </c:pt>
                <c:pt idx="487">
                  <c:v>0.23060099780559501</c:v>
                </c:pt>
                <c:pt idx="488">
                  <c:v>0.179660484194755</c:v>
                </c:pt>
                <c:pt idx="489">
                  <c:v>0.27912411093711798</c:v>
                </c:pt>
                <c:pt idx="490">
                  <c:v>0.201929956674575</c:v>
                </c:pt>
                <c:pt idx="491">
                  <c:v>0.38618981838226302</c:v>
                </c:pt>
                <c:pt idx="492">
                  <c:v>0.219624698162078</c:v>
                </c:pt>
                <c:pt idx="493">
                  <c:v>0.30209314823150601</c:v>
                </c:pt>
                <c:pt idx="494">
                  <c:v>0.372404754161834</c:v>
                </c:pt>
                <c:pt idx="495">
                  <c:v>0.134885653853416</c:v>
                </c:pt>
                <c:pt idx="496">
                  <c:v>0.29577690362930298</c:v>
                </c:pt>
                <c:pt idx="497">
                  <c:v>0.10958710312843301</c:v>
                </c:pt>
                <c:pt idx="498">
                  <c:v>0.418518006801605</c:v>
                </c:pt>
                <c:pt idx="499">
                  <c:v>0.39501371979713401</c:v>
                </c:pt>
                <c:pt idx="500">
                  <c:v>0.231024265289306</c:v>
                </c:pt>
                <c:pt idx="501">
                  <c:v>0.34011268615722601</c:v>
                </c:pt>
                <c:pt idx="502">
                  <c:v>0.64117562770843495</c:v>
                </c:pt>
                <c:pt idx="503">
                  <c:v>3.9319179952144602E-2</c:v>
                </c:pt>
                <c:pt idx="504">
                  <c:v>0.22989705204963601</c:v>
                </c:pt>
                <c:pt idx="505">
                  <c:v>0.37593162059783902</c:v>
                </c:pt>
                <c:pt idx="506">
                  <c:v>0.161440044641494</c:v>
                </c:pt>
                <c:pt idx="507">
                  <c:v>0.110252119600772</c:v>
                </c:pt>
                <c:pt idx="508">
                  <c:v>0.17591130733489899</c:v>
                </c:pt>
                <c:pt idx="509">
                  <c:v>0.19373477995395599</c:v>
                </c:pt>
                <c:pt idx="510">
                  <c:v>0.15288308262825001</c:v>
                </c:pt>
                <c:pt idx="511">
                  <c:v>0.25597769021987898</c:v>
                </c:pt>
                <c:pt idx="512">
                  <c:v>0.29944184422492898</c:v>
                </c:pt>
                <c:pt idx="513">
                  <c:v>0.20700260996818501</c:v>
                </c:pt>
                <c:pt idx="514">
                  <c:v>0.35263666510581898</c:v>
                </c:pt>
                <c:pt idx="515">
                  <c:v>0.218387871980667</c:v>
                </c:pt>
                <c:pt idx="516">
                  <c:v>0.28545409440994202</c:v>
                </c:pt>
                <c:pt idx="517">
                  <c:v>0.20401048660278301</c:v>
                </c:pt>
                <c:pt idx="518">
                  <c:v>0.26636230945587103</c:v>
                </c:pt>
                <c:pt idx="519">
                  <c:v>0.227118760347366</c:v>
                </c:pt>
                <c:pt idx="520">
                  <c:v>0.125930055975914</c:v>
                </c:pt>
                <c:pt idx="521">
                  <c:v>0.21800585091114</c:v>
                </c:pt>
                <c:pt idx="522">
                  <c:v>7.2055630385875702E-2</c:v>
                </c:pt>
                <c:pt idx="523">
                  <c:v>0.26072800159454301</c:v>
                </c:pt>
                <c:pt idx="524">
                  <c:v>0.16447493433952301</c:v>
                </c:pt>
                <c:pt idx="525">
                  <c:v>0.18465200066566401</c:v>
                </c:pt>
                <c:pt idx="526">
                  <c:v>0.23395502567291199</c:v>
                </c:pt>
                <c:pt idx="527">
                  <c:v>0.14123776555061299</c:v>
                </c:pt>
                <c:pt idx="528">
                  <c:v>0.33954015374183599</c:v>
                </c:pt>
                <c:pt idx="529">
                  <c:v>9.3398168683051994E-2</c:v>
                </c:pt>
                <c:pt idx="530">
                  <c:v>0.23938974738120999</c:v>
                </c:pt>
                <c:pt idx="531">
                  <c:v>2.2635085582733101</c:v>
                </c:pt>
                <c:pt idx="532">
                  <c:v>0.29560229182243303</c:v>
                </c:pt>
                <c:pt idx="533">
                  <c:v>0.31750816106796198</c:v>
                </c:pt>
                <c:pt idx="534">
                  <c:v>0.20415948331355999</c:v>
                </c:pt>
                <c:pt idx="535">
                  <c:v>8.2975968718528706E-2</c:v>
                </c:pt>
                <c:pt idx="536">
                  <c:v>0.26904129981994601</c:v>
                </c:pt>
                <c:pt idx="537">
                  <c:v>0.17760014533996499</c:v>
                </c:pt>
                <c:pt idx="538">
                  <c:v>0.21591289341449699</c:v>
                </c:pt>
                <c:pt idx="539">
                  <c:v>0.11673992127180099</c:v>
                </c:pt>
                <c:pt idx="540">
                  <c:v>0.33730682730674699</c:v>
                </c:pt>
                <c:pt idx="541">
                  <c:v>0.28220185637473999</c:v>
                </c:pt>
                <c:pt idx="542">
                  <c:v>0.138654470443725</c:v>
                </c:pt>
                <c:pt idx="543">
                  <c:v>0.127153545618057</c:v>
                </c:pt>
                <c:pt idx="544">
                  <c:v>9.6922479569911901E-2</c:v>
                </c:pt>
                <c:pt idx="545">
                  <c:v>0.28981491923332198</c:v>
                </c:pt>
                <c:pt idx="546">
                  <c:v>0.29948332905769298</c:v>
                </c:pt>
                <c:pt idx="547">
                  <c:v>0.29313758015632602</c:v>
                </c:pt>
                <c:pt idx="548">
                  <c:v>0.12873837351799</c:v>
                </c:pt>
                <c:pt idx="549">
                  <c:v>0.229635119438171</c:v>
                </c:pt>
                <c:pt idx="550">
                  <c:v>0.236551582813262</c:v>
                </c:pt>
                <c:pt idx="551">
                  <c:v>8.2732245326042106E-2</c:v>
                </c:pt>
                <c:pt idx="552">
                  <c:v>0.175892949104309</c:v>
                </c:pt>
                <c:pt idx="553">
                  <c:v>0.16062942147254899</c:v>
                </c:pt>
                <c:pt idx="554">
                  <c:v>0.31162244081497098</c:v>
                </c:pt>
                <c:pt idx="555">
                  <c:v>0.15892876684665599</c:v>
                </c:pt>
                <c:pt idx="556">
                  <c:v>0.14255490899085899</c:v>
                </c:pt>
                <c:pt idx="557">
                  <c:v>0.75976109504699696</c:v>
                </c:pt>
                <c:pt idx="558">
                  <c:v>6.3198834657668998E-2</c:v>
                </c:pt>
                <c:pt idx="559">
                  <c:v>0.26614308357238697</c:v>
                </c:pt>
                <c:pt idx="560">
                  <c:v>0.19993358850479101</c:v>
                </c:pt>
                <c:pt idx="561">
                  <c:v>0.150955200195312</c:v>
                </c:pt>
                <c:pt idx="562">
                  <c:v>6.5876126289367606E-2</c:v>
                </c:pt>
                <c:pt idx="563">
                  <c:v>0.18114498257636999</c:v>
                </c:pt>
                <c:pt idx="564">
                  <c:v>0.175543457269668</c:v>
                </c:pt>
                <c:pt idx="565">
                  <c:v>0.21947327256202601</c:v>
                </c:pt>
                <c:pt idx="566">
                  <c:v>0.29977482557296697</c:v>
                </c:pt>
                <c:pt idx="567">
                  <c:v>0.217896983027458</c:v>
                </c:pt>
                <c:pt idx="568">
                  <c:v>0.158445075154304</c:v>
                </c:pt>
                <c:pt idx="569">
                  <c:v>0.11022823303937899</c:v>
                </c:pt>
                <c:pt idx="570">
                  <c:v>0.22044609487056699</c:v>
                </c:pt>
                <c:pt idx="571">
                  <c:v>0.51825487613677901</c:v>
                </c:pt>
                <c:pt idx="572">
                  <c:v>0.28134191036224299</c:v>
                </c:pt>
                <c:pt idx="573">
                  <c:v>9.0415671467780998E-2</c:v>
                </c:pt>
                <c:pt idx="574">
                  <c:v>0.16564767062663999</c:v>
                </c:pt>
                <c:pt idx="575">
                  <c:v>0.117572359740734</c:v>
                </c:pt>
                <c:pt idx="576">
                  <c:v>0.16356487572193101</c:v>
                </c:pt>
                <c:pt idx="577">
                  <c:v>0.10742763429880101</c:v>
                </c:pt>
                <c:pt idx="578">
                  <c:v>0.123719960451126</c:v>
                </c:pt>
                <c:pt idx="579">
                  <c:v>0.31810766458511303</c:v>
                </c:pt>
                <c:pt idx="580">
                  <c:v>8.1703417003154699E-2</c:v>
                </c:pt>
                <c:pt idx="581">
                  <c:v>9.8550863564014393E-2</c:v>
                </c:pt>
                <c:pt idx="582">
                  <c:v>0.20585042238235399</c:v>
                </c:pt>
                <c:pt idx="583">
                  <c:v>0.123230814933776</c:v>
                </c:pt>
                <c:pt idx="584">
                  <c:v>0.42438679933547901</c:v>
                </c:pt>
                <c:pt idx="585">
                  <c:v>0.25886607170104903</c:v>
                </c:pt>
                <c:pt idx="586">
                  <c:v>0.164389967918396</c:v>
                </c:pt>
                <c:pt idx="587">
                  <c:v>0.13135093450546201</c:v>
                </c:pt>
                <c:pt idx="588">
                  <c:v>0.173117250204086</c:v>
                </c:pt>
                <c:pt idx="589">
                  <c:v>0.184333756566047</c:v>
                </c:pt>
                <c:pt idx="590">
                  <c:v>0.196905732154846</c:v>
                </c:pt>
                <c:pt idx="591">
                  <c:v>0.111730359494686</c:v>
                </c:pt>
                <c:pt idx="592">
                  <c:v>0.13693496584892201</c:v>
                </c:pt>
                <c:pt idx="593">
                  <c:v>0.206719249486923</c:v>
                </c:pt>
                <c:pt idx="594">
                  <c:v>0.14164125919341999</c:v>
                </c:pt>
                <c:pt idx="595">
                  <c:v>9.48333740234375E-2</c:v>
                </c:pt>
                <c:pt idx="596">
                  <c:v>6.8192742764949799E-2</c:v>
                </c:pt>
                <c:pt idx="597">
                  <c:v>0.18216475844383201</c:v>
                </c:pt>
                <c:pt idx="598">
                  <c:v>0.22919759154319699</c:v>
                </c:pt>
                <c:pt idx="599">
                  <c:v>7.7758945524692494E-2</c:v>
                </c:pt>
                <c:pt idx="600">
                  <c:v>7.1810893714427906E-2</c:v>
                </c:pt>
                <c:pt idx="601">
                  <c:v>6.6997557878494193E-2</c:v>
                </c:pt>
                <c:pt idx="602">
                  <c:v>0.39320045709609902</c:v>
                </c:pt>
                <c:pt idx="603">
                  <c:v>6.4107194542884799E-2</c:v>
                </c:pt>
                <c:pt idx="604">
                  <c:v>0.17454090714454601</c:v>
                </c:pt>
                <c:pt idx="605">
                  <c:v>0.13968451321125</c:v>
                </c:pt>
                <c:pt idx="606">
                  <c:v>0.34958380460739102</c:v>
                </c:pt>
                <c:pt idx="607">
                  <c:v>0.13238292932510301</c:v>
                </c:pt>
                <c:pt idx="608">
                  <c:v>7.7413052320480305E-2</c:v>
                </c:pt>
                <c:pt idx="609">
                  <c:v>0.12352773547172501</c:v>
                </c:pt>
                <c:pt idx="610">
                  <c:v>0.219381809234619</c:v>
                </c:pt>
                <c:pt idx="611">
                  <c:v>0.111905567348003</c:v>
                </c:pt>
                <c:pt idx="612">
                  <c:v>5.8005459606647401E-2</c:v>
                </c:pt>
                <c:pt idx="613">
                  <c:v>6.4236432313918998E-2</c:v>
                </c:pt>
                <c:pt idx="614">
                  <c:v>5.3234934806823703E-2</c:v>
                </c:pt>
                <c:pt idx="615">
                  <c:v>4.8518493771552998E-2</c:v>
                </c:pt>
                <c:pt idx="616">
                  <c:v>5.6666173040866803E-2</c:v>
                </c:pt>
                <c:pt idx="617">
                  <c:v>5.3857926279306398E-2</c:v>
                </c:pt>
                <c:pt idx="618">
                  <c:v>8.2636311650276101E-2</c:v>
                </c:pt>
                <c:pt idx="619">
                  <c:v>9.8823837935924502E-2</c:v>
                </c:pt>
                <c:pt idx="620">
                  <c:v>0.13530154526233601</c:v>
                </c:pt>
                <c:pt idx="621">
                  <c:v>0.123109072446823</c:v>
                </c:pt>
                <c:pt idx="622">
                  <c:v>5.4264932870864799E-2</c:v>
                </c:pt>
                <c:pt idx="623">
                  <c:v>4.84212823212146E-2</c:v>
                </c:pt>
                <c:pt idx="624">
                  <c:v>0.110210314393043</c:v>
                </c:pt>
                <c:pt idx="625">
                  <c:v>0.13950252532958901</c:v>
                </c:pt>
                <c:pt idx="626">
                  <c:v>0.165552273392677</c:v>
                </c:pt>
                <c:pt idx="627">
                  <c:v>5.4591197520494399E-2</c:v>
                </c:pt>
                <c:pt idx="628">
                  <c:v>0.119370266795158</c:v>
                </c:pt>
                <c:pt idx="629">
                  <c:v>9.5623835921287495E-2</c:v>
                </c:pt>
                <c:pt idx="630">
                  <c:v>0.21572443842887801</c:v>
                </c:pt>
                <c:pt idx="631">
                  <c:v>3.5102441906929002E-2</c:v>
                </c:pt>
                <c:pt idx="632">
                  <c:v>0.114447876811027</c:v>
                </c:pt>
                <c:pt idx="633">
                  <c:v>7.2975322604179299E-2</c:v>
                </c:pt>
                <c:pt idx="634">
                  <c:v>2.9887080192565901E-2</c:v>
                </c:pt>
                <c:pt idx="635">
                  <c:v>0.14250831305980599</c:v>
                </c:pt>
                <c:pt idx="636">
                  <c:v>0.247741669416427</c:v>
                </c:pt>
                <c:pt idx="637">
                  <c:v>0.23150360584259</c:v>
                </c:pt>
                <c:pt idx="638">
                  <c:v>0.116072461009025</c:v>
                </c:pt>
                <c:pt idx="639">
                  <c:v>0.114910423755645</c:v>
                </c:pt>
                <c:pt idx="640">
                  <c:v>6.1725258827209403E-2</c:v>
                </c:pt>
                <c:pt idx="641">
                  <c:v>1.4702559709548899</c:v>
                </c:pt>
                <c:pt idx="642">
                  <c:v>3.9627328515052698E-2</c:v>
                </c:pt>
                <c:pt idx="643">
                  <c:v>0.19329926371574399</c:v>
                </c:pt>
                <c:pt idx="644">
                  <c:v>7.5767986476421301E-2</c:v>
                </c:pt>
                <c:pt idx="645">
                  <c:v>0.216143548488616</c:v>
                </c:pt>
                <c:pt idx="646">
                  <c:v>5.0315372645854901E-2</c:v>
                </c:pt>
                <c:pt idx="647">
                  <c:v>0.14626827836036599</c:v>
                </c:pt>
                <c:pt idx="648">
                  <c:v>0.24065276980399999</c:v>
                </c:pt>
                <c:pt idx="649">
                  <c:v>4.3202318251132903E-2</c:v>
                </c:pt>
                <c:pt idx="650">
                  <c:v>7.6605930924415505E-2</c:v>
                </c:pt>
                <c:pt idx="651">
                  <c:v>4.6017251908779103E-2</c:v>
                </c:pt>
                <c:pt idx="652">
                  <c:v>2.9015753418207099E-2</c:v>
                </c:pt>
                <c:pt idx="653">
                  <c:v>3.5072281956672599E-2</c:v>
                </c:pt>
                <c:pt idx="654">
                  <c:v>8.0538511276245103E-2</c:v>
                </c:pt>
                <c:pt idx="655">
                  <c:v>5.7601705193519502E-2</c:v>
                </c:pt>
                <c:pt idx="656">
                  <c:v>0.22913834452629001</c:v>
                </c:pt>
                <c:pt idx="657">
                  <c:v>5.2304215729236603E-2</c:v>
                </c:pt>
                <c:pt idx="658">
                  <c:v>4.7088835388421998E-2</c:v>
                </c:pt>
                <c:pt idx="659">
                  <c:v>0.203949600458145</c:v>
                </c:pt>
                <c:pt idx="660">
                  <c:v>9.3575730919837896E-2</c:v>
                </c:pt>
                <c:pt idx="661">
                  <c:v>6.6591344773769295E-2</c:v>
                </c:pt>
                <c:pt idx="662">
                  <c:v>0.123725906014442</c:v>
                </c:pt>
                <c:pt idx="663">
                  <c:v>0.20626460015773701</c:v>
                </c:pt>
                <c:pt idx="664">
                  <c:v>0.206616550683975</c:v>
                </c:pt>
                <c:pt idx="665">
                  <c:v>2.46519422531127</c:v>
                </c:pt>
                <c:pt idx="666">
                  <c:v>3.1430717557668603E-2</c:v>
                </c:pt>
                <c:pt idx="667">
                  <c:v>2.82641407102346E-2</c:v>
                </c:pt>
                <c:pt idx="668">
                  <c:v>0.117169566452503</c:v>
                </c:pt>
                <c:pt idx="669">
                  <c:v>2.9137546196579898E-2</c:v>
                </c:pt>
                <c:pt idx="670">
                  <c:v>2.80495677143335E-2</c:v>
                </c:pt>
                <c:pt idx="671">
                  <c:v>4.0091633796691797E-2</c:v>
                </c:pt>
                <c:pt idx="672">
                  <c:v>3.7536680698394699E-2</c:v>
                </c:pt>
                <c:pt idx="673">
                  <c:v>5.7291846722364398E-2</c:v>
                </c:pt>
                <c:pt idx="674">
                  <c:v>0.193161830306053</c:v>
                </c:pt>
                <c:pt idx="675">
                  <c:v>0.189532905817031</c:v>
                </c:pt>
                <c:pt idx="676">
                  <c:v>3.0216934159397999E-2</c:v>
                </c:pt>
                <c:pt idx="677">
                  <c:v>5.3885452449321698E-2</c:v>
                </c:pt>
                <c:pt idx="678">
                  <c:v>2.4478329345583898E-2</c:v>
                </c:pt>
                <c:pt idx="679">
                  <c:v>2.7280384674668302E-2</c:v>
                </c:pt>
                <c:pt idx="680">
                  <c:v>0.112430103123188</c:v>
                </c:pt>
                <c:pt idx="681">
                  <c:v>7.9503685235977103E-2</c:v>
                </c:pt>
                <c:pt idx="682">
                  <c:v>6.5697446465492207E-2</c:v>
                </c:pt>
                <c:pt idx="683">
                  <c:v>0.21751372516155201</c:v>
                </c:pt>
                <c:pt idx="684">
                  <c:v>4.6850152313709197E-2</c:v>
                </c:pt>
                <c:pt idx="685">
                  <c:v>2.8002697974443401E-2</c:v>
                </c:pt>
                <c:pt idx="686">
                  <c:v>7.01787024736404E-2</c:v>
                </c:pt>
                <c:pt idx="687">
                  <c:v>2.71095149219036E-2</c:v>
                </c:pt>
                <c:pt idx="688">
                  <c:v>3.2219566404819398E-2</c:v>
                </c:pt>
                <c:pt idx="689">
                  <c:v>7.4431940913200295E-2</c:v>
                </c:pt>
                <c:pt idx="690">
                  <c:v>5.1410574465989997E-2</c:v>
                </c:pt>
                <c:pt idx="691">
                  <c:v>2.2509863376617401</c:v>
                </c:pt>
                <c:pt idx="692">
                  <c:v>2.6442565023898999E-2</c:v>
                </c:pt>
                <c:pt idx="693">
                  <c:v>0.120629712939262</c:v>
                </c:pt>
                <c:pt idx="694">
                  <c:v>0.12284405529499</c:v>
                </c:pt>
                <c:pt idx="695">
                  <c:v>6.5578505396842901E-2</c:v>
                </c:pt>
                <c:pt idx="696">
                  <c:v>3.0941136181354498E-2</c:v>
                </c:pt>
                <c:pt idx="697">
                  <c:v>1.08566563576459E-2</c:v>
                </c:pt>
                <c:pt idx="698">
                  <c:v>1.01244300603866E-2</c:v>
                </c:pt>
                <c:pt idx="699">
                  <c:v>0.14868539571761999</c:v>
                </c:pt>
                <c:pt idx="700">
                  <c:v>2.4364046752452798E-2</c:v>
                </c:pt>
                <c:pt idx="701">
                  <c:v>0.17041797935962599</c:v>
                </c:pt>
                <c:pt idx="702">
                  <c:v>0.19996191561221999</c:v>
                </c:pt>
                <c:pt idx="703">
                  <c:v>2.4042900651693299E-2</c:v>
                </c:pt>
                <c:pt idx="704">
                  <c:v>0.25047400593757602</c:v>
                </c:pt>
                <c:pt idx="705">
                  <c:v>8.4156118333339594E-2</c:v>
                </c:pt>
                <c:pt idx="706">
                  <c:v>1.7139080911874702E-2</c:v>
                </c:pt>
                <c:pt idx="707">
                  <c:v>4.0908448398113202E-2</c:v>
                </c:pt>
                <c:pt idx="708">
                  <c:v>0.140028566122055</c:v>
                </c:pt>
                <c:pt idx="709">
                  <c:v>3.9550818502902901E-2</c:v>
                </c:pt>
                <c:pt idx="710">
                  <c:v>3.6715447902679402E-2</c:v>
                </c:pt>
                <c:pt idx="711">
                  <c:v>0.12116019427776301</c:v>
                </c:pt>
                <c:pt idx="712">
                  <c:v>1.36952614411711E-2</c:v>
                </c:pt>
                <c:pt idx="713">
                  <c:v>4.6300247311592102E-2</c:v>
                </c:pt>
                <c:pt idx="714">
                  <c:v>9.8828591406345298E-2</c:v>
                </c:pt>
                <c:pt idx="715">
                  <c:v>1.82548724114894E-2</c:v>
                </c:pt>
                <c:pt idx="716">
                  <c:v>3.8604632019996601E-2</c:v>
                </c:pt>
                <c:pt idx="717">
                  <c:v>6.7722156643867396E-2</c:v>
                </c:pt>
                <c:pt idx="718">
                  <c:v>1.1353666782379099</c:v>
                </c:pt>
                <c:pt idx="719">
                  <c:v>3.5501781851053203E-2</c:v>
                </c:pt>
                <c:pt idx="720">
                  <c:v>0.18799479305744099</c:v>
                </c:pt>
                <c:pt idx="721">
                  <c:v>2.3861441761255198E-2</c:v>
                </c:pt>
                <c:pt idx="722">
                  <c:v>2.0172100514173501E-2</c:v>
                </c:pt>
                <c:pt idx="723">
                  <c:v>0.134710192680358</c:v>
                </c:pt>
                <c:pt idx="724">
                  <c:v>0.16910722851753199</c:v>
                </c:pt>
                <c:pt idx="725">
                  <c:v>3.38753126561641E-2</c:v>
                </c:pt>
                <c:pt idx="726">
                  <c:v>2.07204204052686E-2</c:v>
                </c:pt>
                <c:pt idx="727">
                  <c:v>6.4794793725013705E-2</c:v>
                </c:pt>
                <c:pt idx="728">
                  <c:v>0.24975332617759699</c:v>
                </c:pt>
                <c:pt idx="729">
                  <c:v>2.29615531861782E-2</c:v>
                </c:pt>
                <c:pt idx="730">
                  <c:v>0.110780276358127</c:v>
                </c:pt>
                <c:pt idx="731">
                  <c:v>8.0709323287010096E-2</c:v>
                </c:pt>
                <c:pt idx="732">
                  <c:v>0.12672671675682001</c:v>
                </c:pt>
                <c:pt idx="733">
                  <c:v>2.9354376718401898E-2</c:v>
                </c:pt>
                <c:pt idx="734">
                  <c:v>1.9294787198305099E-2</c:v>
                </c:pt>
                <c:pt idx="735">
                  <c:v>4.0511831641197198E-2</c:v>
                </c:pt>
                <c:pt idx="736">
                  <c:v>0.17800365388393399</c:v>
                </c:pt>
                <c:pt idx="737">
                  <c:v>0.141156986355781</c:v>
                </c:pt>
                <c:pt idx="738">
                  <c:v>0.19951990246772699</c:v>
                </c:pt>
                <c:pt idx="739">
                  <c:v>0.23521246016025499</c:v>
                </c:pt>
                <c:pt idx="740">
                  <c:v>2.6481334120035099E-2</c:v>
                </c:pt>
                <c:pt idx="741">
                  <c:v>4.1693326085805803E-2</c:v>
                </c:pt>
                <c:pt idx="742">
                  <c:v>9.0950563549995395E-2</c:v>
                </c:pt>
                <c:pt idx="743">
                  <c:v>2.7721233665943101E-2</c:v>
                </c:pt>
                <c:pt idx="744">
                  <c:v>5.7079691439866999E-2</c:v>
                </c:pt>
                <c:pt idx="745">
                  <c:v>9.8201870918273898E-2</c:v>
                </c:pt>
                <c:pt idx="746">
                  <c:v>0.209142476320266</c:v>
                </c:pt>
                <c:pt idx="747">
                  <c:v>1.0509660243987999</c:v>
                </c:pt>
                <c:pt idx="748">
                  <c:v>5.82472831010818E-2</c:v>
                </c:pt>
                <c:pt idx="749">
                  <c:v>7.1222327649593298E-2</c:v>
                </c:pt>
                <c:pt idx="750">
                  <c:v>3.7806570529937703E-2</c:v>
                </c:pt>
                <c:pt idx="751">
                  <c:v>4.49225679039955E-2</c:v>
                </c:pt>
                <c:pt idx="752">
                  <c:v>3.5488329827785402E-2</c:v>
                </c:pt>
                <c:pt idx="753">
                  <c:v>5.4310977458953802E-2</c:v>
                </c:pt>
                <c:pt idx="754">
                  <c:v>2.2925496101379301E-2</c:v>
                </c:pt>
                <c:pt idx="755">
                  <c:v>0.193077802658081</c:v>
                </c:pt>
                <c:pt idx="756">
                  <c:v>0.10584569722414</c:v>
                </c:pt>
                <c:pt idx="757">
                  <c:v>4.44085970520973E-2</c:v>
                </c:pt>
                <c:pt idx="758">
                  <c:v>3.2785147428512497E-2</c:v>
                </c:pt>
                <c:pt idx="759">
                  <c:v>3.4338362514972597E-2</c:v>
                </c:pt>
                <c:pt idx="760">
                  <c:v>6.9048643112182603E-2</c:v>
                </c:pt>
                <c:pt idx="761">
                  <c:v>2.5637820363044701E-2</c:v>
                </c:pt>
                <c:pt idx="762">
                  <c:v>1.50085994973778E-2</c:v>
                </c:pt>
                <c:pt idx="763">
                  <c:v>0.16016678512096399</c:v>
                </c:pt>
                <c:pt idx="764">
                  <c:v>3.1305678188800798E-2</c:v>
                </c:pt>
                <c:pt idx="765">
                  <c:v>0.15208737552165899</c:v>
                </c:pt>
                <c:pt idx="766">
                  <c:v>2.4671956896781901E-2</c:v>
                </c:pt>
                <c:pt idx="767">
                  <c:v>6.8296045064926106E-2</c:v>
                </c:pt>
                <c:pt idx="768">
                  <c:v>3.4948229789733803E-2</c:v>
                </c:pt>
                <c:pt idx="769">
                  <c:v>8.0172181129455497E-2</c:v>
                </c:pt>
                <c:pt idx="770">
                  <c:v>1.5873985290527299</c:v>
                </c:pt>
                <c:pt idx="771">
                  <c:v>0.15088665485382</c:v>
                </c:pt>
                <c:pt idx="772">
                  <c:v>4.0944386273622499E-2</c:v>
                </c:pt>
                <c:pt idx="773">
                  <c:v>3.10689397156238E-2</c:v>
                </c:pt>
                <c:pt idx="774">
                  <c:v>3.2529037445783601E-2</c:v>
                </c:pt>
                <c:pt idx="775">
                  <c:v>3.9205618202686303E-2</c:v>
                </c:pt>
                <c:pt idx="776">
                  <c:v>7.0792406797409002E-2</c:v>
                </c:pt>
                <c:pt idx="777">
                  <c:v>9.5695517957210506E-3</c:v>
                </c:pt>
                <c:pt idx="778">
                  <c:v>8.6145311594009399E-2</c:v>
                </c:pt>
                <c:pt idx="779">
                  <c:v>0.14572158455848599</c:v>
                </c:pt>
                <c:pt idx="780">
                  <c:v>0.21195940673351199</c:v>
                </c:pt>
                <c:pt idx="781">
                  <c:v>1.2908244505524601E-2</c:v>
                </c:pt>
                <c:pt idx="782">
                  <c:v>1.3919713906943699E-2</c:v>
                </c:pt>
                <c:pt idx="783">
                  <c:v>2.67977751791477E-2</c:v>
                </c:pt>
                <c:pt idx="784">
                  <c:v>0.34602001309394798</c:v>
                </c:pt>
                <c:pt idx="785">
                  <c:v>0.126334398984909</c:v>
                </c:pt>
                <c:pt idx="786">
                  <c:v>0.107814513146877</c:v>
                </c:pt>
                <c:pt idx="787">
                  <c:v>4.6707667410373598E-2</c:v>
                </c:pt>
                <c:pt idx="788">
                  <c:v>4.8436127603053998E-2</c:v>
                </c:pt>
                <c:pt idx="789">
                  <c:v>4.2164966464042601E-2</c:v>
                </c:pt>
                <c:pt idx="790">
                  <c:v>1.88861042261123E-2</c:v>
                </c:pt>
                <c:pt idx="791">
                  <c:v>0.24002930521964999</c:v>
                </c:pt>
                <c:pt idx="792">
                  <c:v>0.13923799991607599</c:v>
                </c:pt>
                <c:pt idx="793">
                  <c:v>0.142007380723953</c:v>
                </c:pt>
                <c:pt idx="794">
                  <c:v>0.26908388733863797</c:v>
                </c:pt>
                <c:pt idx="795">
                  <c:v>2.6049528270959799E-2</c:v>
                </c:pt>
                <c:pt idx="796">
                  <c:v>7.0405691862106295E-2</c:v>
                </c:pt>
                <c:pt idx="797">
                  <c:v>2.60750390589237E-2</c:v>
                </c:pt>
                <c:pt idx="798">
                  <c:v>1.9276146888732899</c:v>
                </c:pt>
                <c:pt idx="799">
                  <c:v>3.4659709781408303E-2</c:v>
                </c:pt>
                <c:pt idx="800">
                  <c:v>2.35164985060691E-2</c:v>
                </c:pt>
                <c:pt idx="801">
                  <c:v>9.5795355737209306E-2</c:v>
                </c:pt>
                <c:pt idx="802">
                  <c:v>5.69952502846717E-2</c:v>
                </c:pt>
                <c:pt idx="803">
                  <c:v>2.0775109529495201E-2</c:v>
                </c:pt>
                <c:pt idx="804">
                  <c:v>1.9388046115636801E-2</c:v>
                </c:pt>
                <c:pt idx="805">
                  <c:v>9.3193918466567993E-2</c:v>
                </c:pt>
                <c:pt idx="806">
                  <c:v>2.89788078516721E-2</c:v>
                </c:pt>
                <c:pt idx="807">
                  <c:v>3.1475916504859897E-2</c:v>
                </c:pt>
                <c:pt idx="808">
                  <c:v>6.5749287605285603E-2</c:v>
                </c:pt>
                <c:pt idx="809">
                  <c:v>0.345414578914642</c:v>
                </c:pt>
                <c:pt idx="810">
                  <c:v>5.4819535464048302E-2</c:v>
                </c:pt>
                <c:pt idx="811">
                  <c:v>6.3970558345317799E-2</c:v>
                </c:pt>
                <c:pt idx="812">
                  <c:v>6.5346293151378604E-2</c:v>
                </c:pt>
                <c:pt idx="813">
                  <c:v>5.2908215671777697E-2</c:v>
                </c:pt>
                <c:pt idx="814">
                  <c:v>4.34082970023155E-2</c:v>
                </c:pt>
                <c:pt idx="815">
                  <c:v>0.123434714972972</c:v>
                </c:pt>
                <c:pt idx="816">
                  <c:v>0.104439474642276</c:v>
                </c:pt>
                <c:pt idx="817">
                  <c:v>1.7400849610566999E-2</c:v>
                </c:pt>
                <c:pt idx="818">
                  <c:v>9.3832880258560097E-2</c:v>
                </c:pt>
                <c:pt idx="819">
                  <c:v>0.257780671119689</c:v>
                </c:pt>
                <c:pt idx="820">
                  <c:v>3.2647378742694799E-2</c:v>
                </c:pt>
                <c:pt idx="821">
                  <c:v>7.27548915892839E-3</c:v>
                </c:pt>
                <c:pt idx="822">
                  <c:v>5.1251342520117699E-3</c:v>
                </c:pt>
                <c:pt idx="823">
                  <c:v>2.7141023427248001E-2</c:v>
                </c:pt>
                <c:pt idx="824">
                  <c:v>0.10382604598999</c:v>
                </c:pt>
                <c:pt idx="825">
                  <c:v>0.19817036390304499</c:v>
                </c:pt>
                <c:pt idx="826">
                  <c:v>0.120179392397403</c:v>
                </c:pt>
                <c:pt idx="827">
                  <c:v>0.13073077797889701</c:v>
                </c:pt>
                <c:pt idx="828">
                  <c:v>0.15593892335891699</c:v>
                </c:pt>
                <c:pt idx="829">
                  <c:v>1.8203511834144499E-2</c:v>
                </c:pt>
                <c:pt idx="830">
                  <c:v>2.65881419181823E-2</c:v>
                </c:pt>
                <c:pt idx="831">
                  <c:v>3.0216217041015601E-2</c:v>
                </c:pt>
                <c:pt idx="832">
                  <c:v>4.98559325933456E-2</c:v>
                </c:pt>
                <c:pt idx="833">
                  <c:v>4.3307267129421199E-2</c:v>
                </c:pt>
                <c:pt idx="834">
                  <c:v>4.1621021926402997E-2</c:v>
                </c:pt>
                <c:pt idx="835">
                  <c:v>6.5604068338871002E-2</c:v>
                </c:pt>
                <c:pt idx="836">
                  <c:v>5.78985102474689E-2</c:v>
                </c:pt>
                <c:pt idx="837">
                  <c:v>0.1785888671875</c:v>
                </c:pt>
                <c:pt idx="838">
                  <c:v>2.6531293988227799E-2</c:v>
                </c:pt>
                <c:pt idx="839">
                  <c:v>3.2437242567539201E-2</c:v>
                </c:pt>
                <c:pt idx="840">
                  <c:v>1.79427154362201E-2</c:v>
                </c:pt>
                <c:pt idx="841">
                  <c:v>2.6516698300838401E-2</c:v>
                </c:pt>
                <c:pt idx="842">
                  <c:v>0.13941712677478699</c:v>
                </c:pt>
                <c:pt idx="843">
                  <c:v>0.40701887011527998</c:v>
                </c:pt>
                <c:pt idx="844">
                  <c:v>1.0814680717885401E-2</c:v>
                </c:pt>
                <c:pt idx="845">
                  <c:v>0.103665135800838</c:v>
                </c:pt>
                <c:pt idx="846">
                  <c:v>2.3996835574507699E-2</c:v>
                </c:pt>
                <c:pt idx="847">
                  <c:v>1.5061392448842499E-2</c:v>
                </c:pt>
                <c:pt idx="848">
                  <c:v>4.0284447371959603E-2</c:v>
                </c:pt>
                <c:pt idx="849">
                  <c:v>2.70140692591667E-2</c:v>
                </c:pt>
                <c:pt idx="850">
                  <c:v>0.28422626852989102</c:v>
                </c:pt>
                <c:pt idx="851">
                  <c:v>1.7474193125963201E-2</c:v>
                </c:pt>
                <c:pt idx="852">
                  <c:v>1.34546346962451E-2</c:v>
                </c:pt>
                <c:pt idx="853">
                  <c:v>1.7572976648807501E-2</c:v>
                </c:pt>
                <c:pt idx="854">
                  <c:v>2.55784448236227E-2</c:v>
                </c:pt>
                <c:pt idx="855">
                  <c:v>0.12951771914958901</c:v>
                </c:pt>
                <c:pt idx="856">
                  <c:v>0.12772199511528001</c:v>
                </c:pt>
                <c:pt idx="857">
                  <c:v>6.4370274543762193E-2</c:v>
                </c:pt>
                <c:pt idx="858">
                  <c:v>3.5737432539463002E-2</c:v>
                </c:pt>
                <c:pt idx="859">
                  <c:v>3.1610496342182097E-2</c:v>
                </c:pt>
                <c:pt idx="860">
                  <c:v>0.136802718043327</c:v>
                </c:pt>
                <c:pt idx="861">
                  <c:v>2.52343993633985E-2</c:v>
                </c:pt>
                <c:pt idx="862">
                  <c:v>2.5323400273919099E-2</c:v>
                </c:pt>
                <c:pt idx="863">
                  <c:v>2.6058558374643302E-2</c:v>
                </c:pt>
                <c:pt idx="864">
                  <c:v>1.8745519220829E-2</c:v>
                </c:pt>
                <c:pt idx="865">
                  <c:v>7.4976652860641396E-2</c:v>
                </c:pt>
                <c:pt idx="866">
                  <c:v>9.7143501043319702E-3</c:v>
                </c:pt>
                <c:pt idx="867">
                  <c:v>1.78080424666404E-2</c:v>
                </c:pt>
                <c:pt idx="868">
                  <c:v>2.5647513568401299E-2</c:v>
                </c:pt>
                <c:pt idx="869">
                  <c:v>1.53233893215656E-2</c:v>
                </c:pt>
                <c:pt idx="870">
                  <c:v>3.3162031322717597E-2</c:v>
                </c:pt>
                <c:pt idx="871">
                  <c:v>2.4860698729753401E-2</c:v>
                </c:pt>
                <c:pt idx="872">
                  <c:v>0.225981220602989</c:v>
                </c:pt>
                <c:pt idx="873">
                  <c:v>4.9059104174375499E-2</c:v>
                </c:pt>
                <c:pt idx="874">
                  <c:v>3.6634664982557297E-2</c:v>
                </c:pt>
                <c:pt idx="875">
                  <c:v>2.2378010749816801</c:v>
                </c:pt>
                <c:pt idx="876">
                  <c:v>8.1373862922191603E-3</c:v>
                </c:pt>
                <c:pt idx="877">
                  <c:v>8.7258517742156899E-2</c:v>
                </c:pt>
                <c:pt idx="878">
                  <c:v>0.14628449082374501</c:v>
                </c:pt>
                <c:pt idx="879">
                  <c:v>9.1933280229568398E-2</c:v>
                </c:pt>
                <c:pt idx="880">
                  <c:v>7.5038060545921298E-2</c:v>
                </c:pt>
                <c:pt idx="881">
                  <c:v>1.8599318340420699E-2</c:v>
                </c:pt>
                <c:pt idx="882">
                  <c:v>2.55197566002607E-2</c:v>
                </c:pt>
                <c:pt idx="883">
                  <c:v>5.8302059769630397E-2</c:v>
                </c:pt>
                <c:pt idx="884">
                  <c:v>0.11711174994707101</c:v>
                </c:pt>
                <c:pt idx="885">
                  <c:v>0.12502259016036901</c:v>
                </c:pt>
                <c:pt idx="886">
                  <c:v>2.3342791944742199E-2</c:v>
                </c:pt>
                <c:pt idx="887">
                  <c:v>4.7266878187656403E-2</c:v>
                </c:pt>
                <c:pt idx="888">
                  <c:v>3.2486546784639303E-2</c:v>
                </c:pt>
                <c:pt idx="889">
                  <c:v>1.7373934388160699E-2</c:v>
                </c:pt>
                <c:pt idx="890">
                  <c:v>8.6133763194084098E-2</c:v>
                </c:pt>
                <c:pt idx="891">
                  <c:v>4.7992188483476597E-2</c:v>
                </c:pt>
                <c:pt idx="892">
                  <c:v>4.4170282781124101E-2</c:v>
                </c:pt>
                <c:pt idx="893">
                  <c:v>7.7234052121639196E-2</c:v>
                </c:pt>
                <c:pt idx="894">
                  <c:v>1.4815425500273699E-2</c:v>
                </c:pt>
                <c:pt idx="895">
                  <c:v>1.1894281953573199E-2</c:v>
                </c:pt>
                <c:pt idx="896">
                  <c:v>0.164271265268325</c:v>
                </c:pt>
                <c:pt idx="897">
                  <c:v>3.4302286803722298E-2</c:v>
                </c:pt>
                <c:pt idx="898">
                  <c:v>0.186990842223167</c:v>
                </c:pt>
                <c:pt idx="899">
                  <c:v>4.8655841499566997E-2</c:v>
                </c:pt>
                <c:pt idx="900">
                  <c:v>0.147437989711761</c:v>
                </c:pt>
                <c:pt idx="901">
                  <c:v>1.0679536499083001E-2</c:v>
                </c:pt>
                <c:pt idx="902">
                  <c:v>6.3496101647615398E-3</c:v>
                </c:pt>
                <c:pt idx="903">
                  <c:v>7.2558149695396397E-3</c:v>
                </c:pt>
                <c:pt idx="904">
                  <c:v>1.29447197541594E-2</c:v>
                </c:pt>
                <c:pt idx="905">
                  <c:v>3.2547503709793001E-2</c:v>
                </c:pt>
                <c:pt idx="906">
                  <c:v>3.7336833775043397E-2</c:v>
                </c:pt>
                <c:pt idx="907">
                  <c:v>1.55685683712363E-2</c:v>
                </c:pt>
                <c:pt idx="908">
                  <c:v>8.2782469689846004E-3</c:v>
                </c:pt>
                <c:pt idx="909">
                  <c:v>8.54710955172777E-3</c:v>
                </c:pt>
                <c:pt idx="910">
                  <c:v>1.37974321842193E-2</c:v>
                </c:pt>
                <c:pt idx="911">
                  <c:v>1.6939107328653301E-2</c:v>
                </c:pt>
                <c:pt idx="912">
                  <c:v>3.9379365742206497E-2</c:v>
                </c:pt>
                <c:pt idx="913">
                  <c:v>9.5651429146528192E-3</c:v>
                </c:pt>
                <c:pt idx="914">
                  <c:v>5.0438176840543698E-2</c:v>
                </c:pt>
                <c:pt idx="915">
                  <c:v>5.6475684978067797E-3</c:v>
                </c:pt>
                <c:pt idx="916">
                  <c:v>0.165925577282905</c:v>
                </c:pt>
                <c:pt idx="917">
                  <c:v>2.0202264189720098E-2</c:v>
                </c:pt>
                <c:pt idx="918">
                  <c:v>2.0155457779765101E-2</c:v>
                </c:pt>
                <c:pt idx="919">
                  <c:v>0.169093027710914</c:v>
                </c:pt>
                <c:pt idx="920">
                  <c:v>1.36426817625761E-2</c:v>
                </c:pt>
                <c:pt idx="921">
                  <c:v>0.164617478847503</c:v>
                </c:pt>
                <c:pt idx="922">
                  <c:v>8.1009425222873604E-2</c:v>
                </c:pt>
                <c:pt idx="923">
                  <c:v>0.120975963771343</c:v>
                </c:pt>
                <c:pt idx="924">
                  <c:v>3.05238914489746</c:v>
                </c:pt>
                <c:pt idx="925">
                  <c:v>0.18619501590728699</c:v>
                </c:pt>
                <c:pt idx="926">
                  <c:v>0.15614542365074099</c:v>
                </c:pt>
                <c:pt idx="927">
                  <c:v>2.7409812435507701E-2</c:v>
                </c:pt>
                <c:pt idx="928">
                  <c:v>0.14437609910964899</c:v>
                </c:pt>
                <c:pt idx="929">
                  <c:v>1.26655688509345E-2</c:v>
                </c:pt>
                <c:pt idx="930">
                  <c:v>2.1325109526515E-2</c:v>
                </c:pt>
                <c:pt idx="931">
                  <c:v>0.153196215629577</c:v>
                </c:pt>
                <c:pt idx="932">
                  <c:v>0.111505016684532</c:v>
                </c:pt>
                <c:pt idx="933">
                  <c:v>2.2843426093459102E-2</c:v>
                </c:pt>
                <c:pt idx="934">
                  <c:v>0.14499747753143299</c:v>
                </c:pt>
                <c:pt idx="935">
                  <c:v>2.9075160622596699E-2</c:v>
                </c:pt>
                <c:pt idx="936">
                  <c:v>1.7659867182374001E-2</c:v>
                </c:pt>
                <c:pt idx="937">
                  <c:v>9.69996377825737E-2</c:v>
                </c:pt>
                <c:pt idx="938">
                  <c:v>2.7003042399883201E-2</c:v>
                </c:pt>
                <c:pt idx="939">
                  <c:v>3.2301247119903502E-2</c:v>
                </c:pt>
                <c:pt idx="940">
                  <c:v>3.8597088307142202E-2</c:v>
                </c:pt>
                <c:pt idx="941">
                  <c:v>7.0637702941894503E-2</c:v>
                </c:pt>
                <c:pt idx="942">
                  <c:v>0.17633214592933599</c:v>
                </c:pt>
                <c:pt idx="943">
                  <c:v>2.7308288961648899E-2</c:v>
                </c:pt>
                <c:pt idx="944">
                  <c:v>0.132614955306053</c:v>
                </c:pt>
                <c:pt idx="945">
                  <c:v>1.48828085511922E-2</c:v>
                </c:pt>
                <c:pt idx="946">
                  <c:v>0.23220947384834201</c:v>
                </c:pt>
                <c:pt idx="947">
                  <c:v>9.0584643185138702E-2</c:v>
                </c:pt>
                <c:pt idx="948">
                  <c:v>1.9934970885515199E-2</c:v>
                </c:pt>
                <c:pt idx="949">
                  <c:v>0.16328655183315199</c:v>
                </c:pt>
                <c:pt idx="950">
                  <c:v>9.5789330080151506E-3</c:v>
                </c:pt>
                <c:pt idx="951">
                  <c:v>1.26343695446848E-2</c:v>
                </c:pt>
                <c:pt idx="952">
                  <c:v>7.2458170354366302E-2</c:v>
                </c:pt>
                <c:pt idx="953">
                  <c:v>2.4639688432216599E-2</c:v>
                </c:pt>
                <c:pt idx="954">
                  <c:v>1.39692761003971E-2</c:v>
                </c:pt>
                <c:pt idx="955">
                  <c:v>2.16323286294937E-2</c:v>
                </c:pt>
                <c:pt idx="956">
                  <c:v>1.4776522293686801E-2</c:v>
                </c:pt>
                <c:pt idx="957">
                  <c:v>0.122031822800636</c:v>
                </c:pt>
                <c:pt idx="958">
                  <c:v>5.8274298906326197E-2</c:v>
                </c:pt>
                <c:pt idx="959">
                  <c:v>3.6502752453088698E-2</c:v>
                </c:pt>
                <c:pt idx="960">
                  <c:v>1.7892014235258099E-2</c:v>
                </c:pt>
                <c:pt idx="961">
                  <c:v>0.111381195485591</c:v>
                </c:pt>
                <c:pt idx="962">
                  <c:v>9.8197143524885108E-3</c:v>
                </c:pt>
                <c:pt idx="963">
                  <c:v>0.11393133550882301</c:v>
                </c:pt>
                <c:pt idx="964">
                  <c:v>1.0319271124899301E-2</c:v>
                </c:pt>
                <c:pt idx="965">
                  <c:v>1.7822973430156701E-2</c:v>
                </c:pt>
                <c:pt idx="966">
                  <c:v>0.145295590162277</c:v>
                </c:pt>
                <c:pt idx="967">
                  <c:v>9.3274880200624397E-3</c:v>
                </c:pt>
                <c:pt idx="968">
                  <c:v>9.1278571635484695E-3</c:v>
                </c:pt>
                <c:pt idx="969">
                  <c:v>1.01167168468236E-2</c:v>
                </c:pt>
                <c:pt idx="970">
                  <c:v>7.7859987504780197E-3</c:v>
                </c:pt>
                <c:pt idx="971">
                  <c:v>2.4170586839318199E-2</c:v>
                </c:pt>
                <c:pt idx="972">
                  <c:v>4.7242991626262602E-2</c:v>
                </c:pt>
                <c:pt idx="973">
                  <c:v>2.6747435331344601E-2</c:v>
                </c:pt>
                <c:pt idx="974">
                  <c:v>7.1398459374904605E-2</c:v>
                </c:pt>
                <c:pt idx="975">
                  <c:v>0.12085328996181401</c:v>
                </c:pt>
                <c:pt idx="976">
                  <c:v>1.39253670349717E-2</c:v>
                </c:pt>
                <c:pt idx="977">
                  <c:v>9.3446396291255895E-2</c:v>
                </c:pt>
                <c:pt idx="978">
                  <c:v>4.4599696993827802E-3</c:v>
                </c:pt>
                <c:pt idx="979">
                  <c:v>2.6911671161651598</c:v>
                </c:pt>
                <c:pt idx="980">
                  <c:v>4.48386743664741E-3</c:v>
                </c:pt>
                <c:pt idx="981">
                  <c:v>0.114286847412586</c:v>
                </c:pt>
                <c:pt idx="982">
                  <c:v>0.13106285035610199</c:v>
                </c:pt>
                <c:pt idx="983">
                  <c:v>1.8537020310759499E-2</c:v>
                </c:pt>
                <c:pt idx="984">
                  <c:v>1.18325687944889E-2</c:v>
                </c:pt>
                <c:pt idx="985">
                  <c:v>2.0805284380912701E-2</c:v>
                </c:pt>
                <c:pt idx="986">
                  <c:v>3.33371870219707E-2</c:v>
                </c:pt>
                <c:pt idx="987">
                  <c:v>1.8925420939922302E-2</c:v>
                </c:pt>
                <c:pt idx="988">
                  <c:v>1.90603993833065E-2</c:v>
                </c:pt>
                <c:pt idx="989">
                  <c:v>1.8863974139094301E-2</c:v>
                </c:pt>
                <c:pt idx="990">
                  <c:v>2.1700181066989899E-2</c:v>
                </c:pt>
                <c:pt idx="991">
                  <c:v>0.162346541881561</c:v>
                </c:pt>
                <c:pt idx="992">
                  <c:v>2.4592367932200401E-2</c:v>
                </c:pt>
                <c:pt idx="993">
                  <c:v>2.0844092592597001E-2</c:v>
                </c:pt>
                <c:pt idx="994">
                  <c:v>0.12961417436599701</c:v>
                </c:pt>
                <c:pt idx="995">
                  <c:v>1.13211879506707E-2</c:v>
                </c:pt>
                <c:pt idx="996">
                  <c:v>1.43127106130123E-2</c:v>
                </c:pt>
                <c:pt idx="997">
                  <c:v>4.8021253198385197E-2</c:v>
                </c:pt>
                <c:pt idx="998">
                  <c:v>4.8586048185825299E-2</c:v>
                </c:pt>
                <c:pt idx="999">
                  <c:v>1.2761770747601899E-2</c:v>
                </c:pt>
              </c:numCache>
            </c:numRef>
          </c:yVal>
          <c:smooth val="1"/>
          <c:extLst>
            <c:ext xmlns:c16="http://schemas.microsoft.com/office/drawing/2014/chart" uri="{C3380CC4-5D6E-409C-BE32-E72D297353CC}">
              <c16:uniqueId val="{00000004-D7A6-4C48-873A-729B885FDD84}"/>
            </c:ext>
          </c:extLst>
        </c:ser>
        <c:ser>
          <c:idx val="5"/>
          <c:order val="5"/>
          <c:tx>
            <c:strRef>
              <c:f>Loss!$H$1</c:f>
              <c:strCache>
                <c:ptCount val="1"/>
                <c:pt idx="0">
                  <c:v>512</c:v>
                </c:pt>
              </c:strCache>
            </c:strRef>
          </c:tx>
          <c:spPr>
            <a:ln w="19050" cap="rnd">
              <a:solidFill>
                <a:schemeClr val="accent6"/>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H$2:$H$1001</c:f>
              <c:numCache>
                <c:formatCode>General</c:formatCode>
                <c:ptCount val="1000"/>
                <c:pt idx="0">
                  <c:v>0.68093377351760798</c:v>
                </c:pt>
                <c:pt idx="1">
                  <c:v>0.69184035062789895</c:v>
                </c:pt>
                <c:pt idx="2">
                  <c:v>0.69352060556411699</c:v>
                </c:pt>
                <c:pt idx="3">
                  <c:v>0.693242907524108</c:v>
                </c:pt>
                <c:pt idx="4">
                  <c:v>0.69230133295059204</c:v>
                </c:pt>
                <c:pt idx="5">
                  <c:v>0.69239771366119296</c:v>
                </c:pt>
                <c:pt idx="6">
                  <c:v>0.692862689495086</c:v>
                </c:pt>
                <c:pt idx="7">
                  <c:v>0.69151633977890004</c:v>
                </c:pt>
                <c:pt idx="8">
                  <c:v>0.69133514165878296</c:v>
                </c:pt>
                <c:pt idx="9">
                  <c:v>0.68412744998931796</c:v>
                </c:pt>
                <c:pt idx="10">
                  <c:v>0.684925436973571</c:v>
                </c:pt>
                <c:pt idx="11">
                  <c:v>0.68319743871688798</c:v>
                </c:pt>
                <c:pt idx="12">
                  <c:v>0.68316340446472101</c:v>
                </c:pt>
                <c:pt idx="13">
                  <c:v>0.68108546733856201</c:v>
                </c:pt>
                <c:pt idx="14">
                  <c:v>0.67961621284484797</c:v>
                </c:pt>
                <c:pt idx="15">
                  <c:v>0.68666678667068404</c:v>
                </c:pt>
                <c:pt idx="16">
                  <c:v>0.69661211967468195</c:v>
                </c:pt>
                <c:pt idx="17">
                  <c:v>0.69733375310897805</c:v>
                </c:pt>
                <c:pt idx="18">
                  <c:v>0.71070390939712502</c:v>
                </c:pt>
                <c:pt idx="19">
                  <c:v>0.70412606000900202</c:v>
                </c:pt>
                <c:pt idx="20">
                  <c:v>0.70130002498626698</c:v>
                </c:pt>
                <c:pt idx="21">
                  <c:v>0.69751960039138705</c:v>
                </c:pt>
                <c:pt idx="22">
                  <c:v>0.69451510906219405</c:v>
                </c:pt>
                <c:pt idx="23">
                  <c:v>0.68852543830871504</c:v>
                </c:pt>
                <c:pt idx="24">
                  <c:v>0.684875547885894</c:v>
                </c:pt>
                <c:pt idx="25">
                  <c:v>0.68677484989166204</c:v>
                </c:pt>
                <c:pt idx="26">
                  <c:v>0.686972916126251</c:v>
                </c:pt>
                <c:pt idx="27">
                  <c:v>0.68958026170730502</c:v>
                </c:pt>
                <c:pt idx="28">
                  <c:v>0.69155234098434404</c:v>
                </c:pt>
                <c:pt idx="29">
                  <c:v>0.69112640619277899</c:v>
                </c:pt>
                <c:pt idx="30">
                  <c:v>0.69153350591659501</c:v>
                </c:pt>
                <c:pt idx="31">
                  <c:v>0.69083559513091997</c:v>
                </c:pt>
                <c:pt idx="32">
                  <c:v>0.69073164463043202</c:v>
                </c:pt>
                <c:pt idx="33">
                  <c:v>0.691209316253662</c:v>
                </c:pt>
                <c:pt idx="34">
                  <c:v>0.69336694478988603</c:v>
                </c:pt>
                <c:pt idx="35">
                  <c:v>0.69169706106185902</c:v>
                </c:pt>
                <c:pt idx="36">
                  <c:v>0.69264060258865301</c:v>
                </c:pt>
                <c:pt idx="37">
                  <c:v>0.69262087345123202</c:v>
                </c:pt>
                <c:pt idx="38">
                  <c:v>0.69183784723281805</c:v>
                </c:pt>
                <c:pt idx="39">
                  <c:v>0.69013786315917902</c:v>
                </c:pt>
                <c:pt idx="40">
                  <c:v>0.68900746107101396</c:v>
                </c:pt>
                <c:pt idx="41">
                  <c:v>0.68797200918197599</c:v>
                </c:pt>
                <c:pt idx="42">
                  <c:v>0.68717640638351396</c:v>
                </c:pt>
                <c:pt idx="43">
                  <c:v>0.68801641464233398</c:v>
                </c:pt>
                <c:pt idx="44">
                  <c:v>0.68900960683822599</c:v>
                </c:pt>
                <c:pt idx="45">
                  <c:v>0.68829089403152399</c:v>
                </c:pt>
                <c:pt idx="46">
                  <c:v>0.68715518712997403</c:v>
                </c:pt>
                <c:pt idx="47">
                  <c:v>0.68724644184112504</c:v>
                </c:pt>
                <c:pt idx="48">
                  <c:v>0.68491208553314198</c:v>
                </c:pt>
                <c:pt idx="49">
                  <c:v>0.686134934425354</c:v>
                </c:pt>
                <c:pt idx="50">
                  <c:v>0.68623840808868397</c:v>
                </c:pt>
                <c:pt idx="51">
                  <c:v>0.68548130989074696</c:v>
                </c:pt>
                <c:pt idx="52">
                  <c:v>0.68516510725021296</c:v>
                </c:pt>
                <c:pt idx="53">
                  <c:v>0.68197959661483698</c:v>
                </c:pt>
                <c:pt idx="54">
                  <c:v>0.68952846527099598</c:v>
                </c:pt>
                <c:pt idx="55">
                  <c:v>0.69210571050643899</c:v>
                </c:pt>
                <c:pt idx="56">
                  <c:v>0.68803352117538397</c:v>
                </c:pt>
                <c:pt idx="57">
                  <c:v>0.68964993953704801</c:v>
                </c:pt>
                <c:pt idx="58">
                  <c:v>0.68796694278716997</c:v>
                </c:pt>
                <c:pt idx="59">
                  <c:v>0.68767458200454701</c:v>
                </c:pt>
                <c:pt idx="60">
                  <c:v>0.68873775005340498</c:v>
                </c:pt>
                <c:pt idx="61">
                  <c:v>0.68793672323226895</c:v>
                </c:pt>
                <c:pt idx="62">
                  <c:v>0.68824613094329801</c:v>
                </c:pt>
                <c:pt idx="63">
                  <c:v>0.68967360258102395</c:v>
                </c:pt>
                <c:pt idx="64">
                  <c:v>0.69113457202911299</c:v>
                </c:pt>
                <c:pt idx="65">
                  <c:v>0.69071936607360795</c:v>
                </c:pt>
                <c:pt idx="66">
                  <c:v>0.68931591510772705</c:v>
                </c:pt>
                <c:pt idx="67">
                  <c:v>0.68681526184081998</c:v>
                </c:pt>
                <c:pt idx="68">
                  <c:v>0.68724054098129195</c:v>
                </c:pt>
                <c:pt idx="69">
                  <c:v>0.68804752826690596</c:v>
                </c:pt>
                <c:pt idx="70">
                  <c:v>0.68866312503814697</c:v>
                </c:pt>
                <c:pt idx="71">
                  <c:v>0.68930917978286699</c:v>
                </c:pt>
                <c:pt idx="72">
                  <c:v>0.69004023075103704</c:v>
                </c:pt>
                <c:pt idx="73">
                  <c:v>0.68805146217346103</c:v>
                </c:pt>
                <c:pt idx="74">
                  <c:v>0.68778824806213301</c:v>
                </c:pt>
                <c:pt idx="75">
                  <c:v>0.687358617782592</c:v>
                </c:pt>
                <c:pt idx="76">
                  <c:v>0.68332588672637895</c:v>
                </c:pt>
                <c:pt idx="77">
                  <c:v>0.67958074808120705</c:v>
                </c:pt>
                <c:pt idx="78">
                  <c:v>0.68089032173156705</c:v>
                </c:pt>
                <c:pt idx="79">
                  <c:v>0.67938703298568703</c:v>
                </c:pt>
                <c:pt idx="80">
                  <c:v>0.68011820316314697</c:v>
                </c:pt>
                <c:pt idx="81">
                  <c:v>0.69563299417495705</c:v>
                </c:pt>
                <c:pt idx="82">
                  <c:v>0.69660300016403198</c:v>
                </c:pt>
                <c:pt idx="83">
                  <c:v>0.692341327667236</c:v>
                </c:pt>
                <c:pt idx="84">
                  <c:v>0.69320225715637196</c:v>
                </c:pt>
                <c:pt idx="85">
                  <c:v>0.69498014450073198</c:v>
                </c:pt>
                <c:pt idx="86">
                  <c:v>0.69252794981002797</c:v>
                </c:pt>
                <c:pt idx="87">
                  <c:v>0.69451564550399703</c:v>
                </c:pt>
                <c:pt idx="88">
                  <c:v>0.69286113977432195</c:v>
                </c:pt>
                <c:pt idx="89">
                  <c:v>0.69134747982025102</c:v>
                </c:pt>
                <c:pt idx="90">
                  <c:v>0.69167602062225297</c:v>
                </c:pt>
                <c:pt idx="91">
                  <c:v>0.69149190187454201</c:v>
                </c:pt>
                <c:pt idx="92">
                  <c:v>0.69043874740600497</c:v>
                </c:pt>
                <c:pt idx="93">
                  <c:v>0.68847006559371904</c:v>
                </c:pt>
                <c:pt idx="94">
                  <c:v>0.68837541341781605</c:v>
                </c:pt>
                <c:pt idx="95">
                  <c:v>0.68754690885543801</c:v>
                </c:pt>
                <c:pt idx="96">
                  <c:v>0.68854886293411199</c:v>
                </c:pt>
                <c:pt idx="97">
                  <c:v>0.68676394224166804</c:v>
                </c:pt>
                <c:pt idx="98">
                  <c:v>0.68687391281127896</c:v>
                </c:pt>
                <c:pt idx="99">
                  <c:v>0.68717306852340698</c:v>
                </c:pt>
                <c:pt idx="100">
                  <c:v>0.68595284223556496</c:v>
                </c:pt>
                <c:pt idx="101">
                  <c:v>0.686831295490264</c:v>
                </c:pt>
                <c:pt idx="102">
                  <c:v>0.68757724761962802</c:v>
                </c:pt>
                <c:pt idx="103">
                  <c:v>0.68442189693450906</c:v>
                </c:pt>
                <c:pt idx="104">
                  <c:v>0.68194967508315996</c:v>
                </c:pt>
                <c:pt idx="105">
                  <c:v>0.685075223445892</c:v>
                </c:pt>
                <c:pt idx="106">
                  <c:v>0.68433123826980502</c:v>
                </c:pt>
                <c:pt idx="107">
                  <c:v>0.68647104501724199</c:v>
                </c:pt>
                <c:pt idx="108">
                  <c:v>0.68043518066406194</c:v>
                </c:pt>
                <c:pt idx="109">
                  <c:v>0.67421901226043701</c:v>
                </c:pt>
                <c:pt idx="110">
                  <c:v>0.67494952678680398</c:v>
                </c:pt>
                <c:pt idx="111">
                  <c:v>0.68129998445510798</c:v>
                </c:pt>
                <c:pt idx="112">
                  <c:v>0.69069427251815796</c:v>
                </c:pt>
                <c:pt idx="113">
                  <c:v>0.69492089748382502</c:v>
                </c:pt>
                <c:pt idx="114">
                  <c:v>0.69597387313842696</c:v>
                </c:pt>
                <c:pt idx="115">
                  <c:v>0.69642317295074396</c:v>
                </c:pt>
                <c:pt idx="116">
                  <c:v>0.69195067882537797</c:v>
                </c:pt>
                <c:pt idx="117">
                  <c:v>0.69293427467346103</c:v>
                </c:pt>
                <c:pt idx="118">
                  <c:v>0.69098192453384399</c:v>
                </c:pt>
                <c:pt idx="119">
                  <c:v>0.69198507070541304</c:v>
                </c:pt>
                <c:pt idx="120">
                  <c:v>0.689691603183746</c:v>
                </c:pt>
                <c:pt idx="121">
                  <c:v>0.68954241275787298</c:v>
                </c:pt>
                <c:pt idx="122">
                  <c:v>0.68882304430007901</c:v>
                </c:pt>
                <c:pt idx="123">
                  <c:v>0.68824100494384699</c:v>
                </c:pt>
                <c:pt idx="124">
                  <c:v>0.68921899795532204</c:v>
                </c:pt>
                <c:pt idx="125">
                  <c:v>0.68735772371292103</c:v>
                </c:pt>
                <c:pt idx="126">
                  <c:v>0.68497449159622104</c:v>
                </c:pt>
                <c:pt idx="127">
                  <c:v>0.68283069133758501</c:v>
                </c:pt>
                <c:pt idx="128">
                  <c:v>0.68026298284530595</c:v>
                </c:pt>
                <c:pt idx="129">
                  <c:v>0.68116563558578402</c:v>
                </c:pt>
                <c:pt idx="130">
                  <c:v>0.686251580715179</c:v>
                </c:pt>
                <c:pt idx="131">
                  <c:v>0.68427836894989003</c:v>
                </c:pt>
                <c:pt idx="132">
                  <c:v>0.68194949626922596</c:v>
                </c:pt>
                <c:pt idx="133">
                  <c:v>0.68370258808135898</c:v>
                </c:pt>
                <c:pt idx="134">
                  <c:v>0.68531960248947099</c:v>
                </c:pt>
                <c:pt idx="135">
                  <c:v>0.69036644697189298</c:v>
                </c:pt>
                <c:pt idx="136">
                  <c:v>0.68555843830108598</c:v>
                </c:pt>
                <c:pt idx="137">
                  <c:v>0.688884496688842</c:v>
                </c:pt>
                <c:pt idx="138">
                  <c:v>0.68673318624496404</c:v>
                </c:pt>
                <c:pt idx="139">
                  <c:v>0.68511962890625</c:v>
                </c:pt>
                <c:pt idx="140">
                  <c:v>0.687660992145538</c:v>
                </c:pt>
                <c:pt idx="141">
                  <c:v>0.68532073497772195</c:v>
                </c:pt>
                <c:pt idx="142">
                  <c:v>0.67912364006042403</c:v>
                </c:pt>
                <c:pt idx="143">
                  <c:v>0.68156147003173795</c:v>
                </c:pt>
                <c:pt idx="144">
                  <c:v>0.67968785762786799</c:v>
                </c:pt>
                <c:pt idx="145">
                  <c:v>0.68350571393966597</c:v>
                </c:pt>
                <c:pt idx="146">
                  <c:v>0.68116712570190396</c:v>
                </c:pt>
                <c:pt idx="147">
                  <c:v>0.682439565658569</c:v>
                </c:pt>
                <c:pt idx="148">
                  <c:v>0.68151974678039495</c:v>
                </c:pt>
                <c:pt idx="149">
                  <c:v>0.683052778244018</c:v>
                </c:pt>
                <c:pt idx="150">
                  <c:v>0.68244767189025801</c:v>
                </c:pt>
                <c:pt idx="151">
                  <c:v>0.67834889888763406</c:v>
                </c:pt>
                <c:pt idx="152">
                  <c:v>0.67914283275604204</c:v>
                </c:pt>
                <c:pt idx="153">
                  <c:v>0.67971503734588601</c:v>
                </c:pt>
                <c:pt idx="154">
                  <c:v>0.68064659833908003</c:v>
                </c:pt>
                <c:pt idx="155">
                  <c:v>0.67940676212310702</c:v>
                </c:pt>
                <c:pt idx="156">
                  <c:v>0.67827892303466797</c:v>
                </c:pt>
                <c:pt idx="157">
                  <c:v>0.67936271429061801</c:v>
                </c:pt>
                <c:pt idx="158">
                  <c:v>0.67747271060943604</c:v>
                </c:pt>
                <c:pt idx="159">
                  <c:v>0.67247170209884599</c:v>
                </c:pt>
                <c:pt idx="160">
                  <c:v>0.65920287370681696</c:v>
                </c:pt>
                <c:pt idx="161">
                  <c:v>0.65853351354598999</c:v>
                </c:pt>
                <c:pt idx="162">
                  <c:v>0.65377050638198797</c:v>
                </c:pt>
                <c:pt idx="163">
                  <c:v>0.66809868812561002</c:v>
                </c:pt>
                <c:pt idx="164">
                  <c:v>0.66864150762557895</c:v>
                </c:pt>
                <c:pt idx="165">
                  <c:v>0.66871643066406194</c:v>
                </c:pt>
                <c:pt idx="166">
                  <c:v>0.66965490579605103</c:v>
                </c:pt>
                <c:pt idx="167">
                  <c:v>0.66916519403457597</c:v>
                </c:pt>
                <c:pt idx="168">
                  <c:v>0.670634925365448</c:v>
                </c:pt>
                <c:pt idx="169">
                  <c:v>0.66843730211257901</c:v>
                </c:pt>
                <c:pt idx="170">
                  <c:v>0.66394269466400102</c:v>
                </c:pt>
                <c:pt idx="171">
                  <c:v>0.664223492145538</c:v>
                </c:pt>
                <c:pt idx="172">
                  <c:v>0.66218060255050604</c:v>
                </c:pt>
                <c:pt idx="173">
                  <c:v>0.67539632320403997</c:v>
                </c:pt>
                <c:pt idx="174">
                  <c:v>0.68076574802398604</c:v>
                </c:pt>
                <c:pt idx="175">
                  <c:v>0.67555010318756104</c:v>
                </c:pt>
                <c:pt idx="176">
                  <c:v>0.67613178491592396</c:v>
                </c:pt>
                <c:pt idx="177">
                  <c:v>0.67678999900817804</c:v>
                </c:pt>
                <c:pt idx="178">
                  <c:v>0.66653311252593905</c:v>
                </c:pt>
                <c:pt idx="179">
                  <c:v>0.668126821517944</c:v>
                </c:pt>
                <c:pt idx="180">
                  <c:v>0.66098219156265203</c:v>
                </c:pt>
                <c:pt idx="181">
                  <c:v>0.65936315059661799</c:v>
                </c:pt>
                <c:pt idx="182">
                  <c:v>0.65690124034881503</c:v>
                </c:pt>
                <c:pt idx="183">
                  <c:v>0.65288549661636297</c:v>
                </c:pt>
                <c:pt idx="184">
                  <c:v>0.65379410982131902</c:v>
                </c:pt>
                <c:pt idx="185">
                  <c:v>0.64535462856292702</c:v>
                </c:pt>
                <c:pt idx="186">
                  <c:v>0.64767795801162698</c:v>
                </c:pt>
                <c:pt idx="187">
                  <c:v>0.65016239881515503</c:v>
                </c:pt>
                <c:pt idx="188">
                  <c:v>0.64158976078033403</c:v>
                </c:pt>
                <c:pt idx="189">
                  <c:v>0.63585633039474398</c:v>
                </c:pt>
                <c:pt idx="190">
                  <c:v>0.62763208150863603</c:v>
                </c:pt>
                <c:pt idx="191">
                  <c:v>0.63075494766235296</c:v>
                </c:pt>
                <c:pt idx="192">
                  <c:v>0.61629694700241</c:v>
                </c:pt>
                <c:pt idx="193">
                  <c:v>0.621579229831695</c:v>
                </c:pt>
                <c:pt idx="194">
                  <c:v>0.61988258361816395</c:v>
                </c:pt>
                <c:pt idx="195">
                  <c:v>0.62365812063217096</c:v>
                </c:pt>
                <c:pt idx="196">
                  <c:v>0.62247312068939198</c:v>
                </c:pt>
                <c:pt idx="197">
                  <c:v>0.62827849388122503</c:v>
                </c:pt>
                <c:pt idx="198">
                  <c:v>0.6187384724617</c:v>
                </c:pt>
                <c:pt idx="199">
                  <c:v>0.615237236022949</c:v>
                </c:pt>
                <c:pt idx="200">
                  <c:v>0.61933815479278498</c:v>
                </c:pt>
                <c:pt idx="201">
                  <c:v>0.61036354303359897</c:v>
                </c:pt>
                <c:pt idx="202">
                  <c:v>0.60848343372344904</c:v>
                </c:pt>
                <c:pt idx="203">
                  <c:v>0.59134548902511597</c:v>
                </c:pt>
                <c:pt idx="204">
                  <c:v>0.58783358335494995</c:v>
                </c:pt>
                <c:pt idx="205">
                  <c:v>0.58364075422286898</c:v>
                </c:pt>
                <c:pt idx="206">
                  <c:v>0.58071297407150202</c:v>
                </c:pt>
                <c:pt idx="207">
                  <c:v>0.57168555259704501</c:v>
                </c:pt>
                <c:pt idx="208">
                  <c:v>0.57794916629791204</c:v>
                </c:pt>
                <c:pt idx="209">
                  <c:v>0.58426195383071899</c:v>
                </c:pt>
                <c:pt idx="210">
                  <c:v>0.58899331092834395</c:v>
                </c:pt>
                <c:pt idx="211">
                  <c:v>0.58914697170257502</c:v>
                </c:pt>
                <c:pt idx="212">
                  <c:v>0.61494743824005105</c:v>
                </c:pt>
                <c:pt idx="213">
                  <c:v>0.61065882444381703</c:v>
                </c:pt>
                <c:pt idx="214">
                  <c:v>0.60064679384231501</c:v>
                </c:pt>
                <c:pt idx="215">
                  <c:v>0.60430723428726196</c:v>
                </c:pt>
                <c:pt idx="216">
                  <c:v>0.60346502065658503</c:v>
                </c:pt>
                <c:pt idx="217">
                  <c:v>0.59488922357559204</c:v>
                </c:pt>
                <c:pt idx="218">
                  <c:v>0.59586203098297097</c:v>
                </c:pt>
                <c:pt idx="219">
                  <c:v>0.59996390342712402</c:v>
                </c:pt>
                <c:pt idx="220">
                  <c:v>0.60057014226913397</c:v>
                </c:pt>
                <c:pt idx="221">
                  <c:v>0.60195487737655595</c:v>
                </c:pt>
                <c:pt idx="222">
                  <c:v>0.59708118438720703</c:v>
                </c:pt>
                <c:pt idx="223">
                  <c:v>0.59547162055969205</c:v>
                </c:pt>
                <c:pt idx="224">
                  <c:v>0.58224248886108398</c:v>
                </c:pt>
                <c:pt idx="225">
                  <c:v>0.604167699813842</c:v>
                </c:pt>
                <c:pt idx="226">
                  <c:v>0.58983093500137296</c:v>
                </c:pt>
                <c:pt idx="227">
                  <c:v>0.58204627037048295</c:v>
                </c:pt>
                <c:pt idx="228">
                  <c:v>0.57755297422409002</c:v>
                </c:pt>
                <c:pt idx="229">
                  <c:v>0.55790233612060502</c:v>
                </c:pt>
                <c:pt idx="230">
                  <c:v>0.56981563568115201</c:v>
                </c:pt>
                <c:pt idx="231">
                  <c:v>0.56389909982681197</c:v>
                </c:pt>
                <c:pt idx="232">
                  <c:v>0.56250476837158203</c:v>
                </c:pt>
                <c:pt idx="233">
                  <c:v>0.55827873945236195</c:v>
                </c:pt>
                <c:pt idx="234">
                  <c:v>0.56379139423370295</c:v>
                </c:pt>
                <c:pt idx="235">
                  <c:v>0.573766469955444</c:v>
                </c:pt>
                <c:pt idx="236">
                  <c:v>0.56888395547866799</c:v>
                </c:pt>
                <c:pt idx="237">
                  <c:v>0.57408410310745195</c:v>
                </c:pt>
                <c:pt idx="238">
                  <c:v>0.56207996606826705</c:v>
                </c:pt>
                <c:pt idx="239">
                  <c:v>0.56819730997085505</c:v>
                </c:pt>
                <c:pt idx="240">
                  <c:v>0.55176514387130704</c:v>
                </c:pt>
                <c:pt idx="241">
                  <c:v>0.54439049959182695</c:v>
                </c:pt>
                <c:pt idx="242">
                  <c:v>0.54447931051254195</c:v>
                </c:pt>
                <c:pt idx="243">
                  <c:v>0.54731267690658503</c:v>
                </c:pt>
                <c:pt idx="244">
                  <c:v>0.55529731512069702</c:v>
                </c:pt>
                <c:pt idx="245">
                  <c:v>0.55358511209487904</c:v>
                </c:pt>
                <c:pt idx="246">
                  <c:v>0.55290043354034402</c:v>
                </c:pt>
                <c:pt idx="247">
                  <c:v>0.54572337865829401</c:v>
                </c:pt>
                <c:pt idx="248">
                  <c:v>0.56205040216445901</c:v>
                </c:pt>
                <c:pt idx="249">
                  <c:v>0.577522933483123</c:v>
                </c:pt>
                <c:pt idx="250">
                  <c:v>0.54636991024017301</c:v>
                </c:pt>
                <c:pt idx="251">
                  <c:v>0.55701297521591098</c:v>
                </c:pt>
                <c:pt idx="252">
                  <c:v>0.56856787204742398</c:v>
                </c:pt>
                <c:pt idx="253">
                  <c:v>0.62572336196899403</c:v>
                </c:pt>
                <c:pt idx="254">
                  <c:v>0.67283141613006503</c:v>
                </c:pt>
                <c:pt idx="255">
                  <c:v>0.65925693511962802</c:v>
                </c:pt>
                <c:pt idx="256">
                  <c:v>0.66593700647354104</c:v>
                </c:pt>
                <c:pt idx="257">
                  <c:v>0.65562760829925504</c:v>
                </c:pt>
                <c:pt idx="258">
                  <c:v>0.65716928243636996</c:v>
                </c:pt>
                <c:pt idx="259">
                  <c:v>0.65830826759338301</c:v>
                </c:pt>
                <c:pt idx="260">
                  <c:v>0.65624243021011297</c:v>
                </c:pt>
                <c:pt idx="261">
                  <c:v>0.65585213899612405</c:v>
                </c:pt>
                <c:pt idx="262">
                  <c:v>0.661660015583038</c:v>
                </c:pt>
                <c:pt idx="263">
                  <c:v>0.66270953416824296</c:v>
                </c:pt>
                <c:pt idx="264">
                  <c:v>0.66214138269424405</c:v>
                </c:pt>
                <c:pt idx="265">
                  <c:v>0.66357356309890703</c:v>
                </c:pt>
                <c:pt idx="266">
                  <c:v>0.66322928667068404</c:v>
                </c:pt>
                <c:pt idx="267">
                  <c:v>0.66106796264648404</c:v>
                </c:pt>
                <c:pt idx="268">
                  <c:v>0.66140699386596602</c:v>
                </c:pt>
                <c:pt idx="269">
                  <c:v>0.65575683116912797</c:v>
                </c:pt>
                <c:pt idx="270">
                  <c:v>0.65049540996551503</c:v>
                </c:pt>
                <c:pt idx="271">
                  <c:v>0.64593726396560602</c:v>
                </c:pt>
                <c:pt idx="272">
                  <c:v>0.64420437812805098</c:v>
                </c:pt>
                <c:pt idx="273">
                  <c:v>0.64380306005477905</c:v>
                </c:pt>
                <c:pt idx="274">
                  <c:v>0.63563460111617998</c:v>
                </c:pt>
                <c:pt idx="275">
                  <c:v>0.63330405950546198</c:v>
                </c:pt>
                <c:pt idx="276">
                  <c:v>0.64947742223739602</c:v>
                </c:pt>
                <c:pt idx="277">
                  <c:v>0.66047757863998402</c:v>
                </c:pt>
                <c:pt idx="278">
                  <c:v>0.65362352132797197</c:v>
                </c:pt>
                <c:pt idx="279">
                  <c:v>0.64846587181091297</c:v>
                </c:pt>
                <c:pt idx="280">
                  <c:v>0.64216935634613004</c:v>
                </c:pt>
                <c:pt idx="281">
                  <c:v>0.63776445388793901</c:v>
                </c:pt>
                <c:pt idx="282">
                  <c:v>0.63548946380615201</c:v>
                </c:pt>
                <c:pt idx="283">
                  <c:v>0.62947803735732999</c:v>
                </c:pt>
                <c:pt idx="284">
                  <c:v>0.62080961465835505</c:v>
                </c:pt>
                <c:pt idx="285">
                  <c:v>0.61201590299606301</c:v>
                </c:pt>
                <c:pt idx="286">
                  <c:v>0.60689812898635798</c:v>
                </c:pt>
                <c:pt idx="287">
                  <c:v>0.60808777809143</c:v>
                </c:pt>
                <c:pt idx="288">
                  <c:v>0.61060857772827104</c:v>
                </c:pt>
                <c:pt idx="289">
                  <c:v>0.60587501525878895</c:v>
                </c:pt>
                <c:pt idx="290">
                  <c:v>0.61471492052078203</c:v>
                </c:pt>
                <c:pt idx="291">
                  <c:v>0.60551464557647705</c:v>
                </c:pt>
                <c:pt idx="292">
                  <c:v>0.59618812799453702</c:v>
                </c:pt>
                <c:pt idx="293">
                  <c:v>0.59531003236770597</c:v>
                </c:pt>
                <c:pt idx="294">
                  <c:v>0.58705914020538297</c:v>
                </c:pt>
                <c:pt idx="295">
                  <c:v>0.57700067758560103</c:v>
                </c:pt>
                <c:pt idx="296">
                  <c:v>0.57983654737472501</c:v>
                </c:pt>
                <c:pt idx="297">
                  <c:v>0.58250921964645297</c:v>
                </c:pt>
                <c:pt idx="298">
                  <c:v>0.57668572664260798</c:v>
                </c:pt>
                <c:pt idx="299">
                  <c:v>0.569618821144104</c:v>
                </c:pt>
                <c:pt idx="300">
                  <c:v>0.546278595924377</c:v>
                </c:pt>
                <c:pt idx="301">
                  <c:v>0.55529481172561601</c:v>
                </c:pt>
                <c:pt idx="302">
                  <c:v>0.56269121170043901</c:v>
                </c:pt>
                <c:pt idx="303">
                  <c:v>0.56350916624069203</c:v>
                </c:pt>
                <c:pt idx="304">
                  <c:v>0.53757345676422097</c:v>
                </c:pt>
                <c:pt idx="305">
                  <c:v>0.52466988563537598</c:v>
                </c:pt>
                <c:pt idx="306">
                  <c:v>0.52733111381530695</c:v>
                </c:pt>
                <c:pt idx="307">
                  <c:v>0.52922064065933205</c:v>
                </c:pt>
                <c:pt idx="308">
                  <c:v>0.528417348861694</c:v>
                </c:pt>
                <c:pt idx="309">
                  <c:v>0.52834683656692505</c:v>
                </c:pt>
                <c:pt idx="310">
                  <c:v>0.51996332406997603</c:v>
                </c:pt>
                <c:pt idx="311">
                  <c:v>0.54600983858108498</c:v>
                </c:pt>
                <c:pt idx="312">
                  <c:v>0.55792528390884399</c:v>
                </c:pt>
                <c:pt idx="313">
                  <c:v>0.54099786281585605</c:v>
                </c:pt>
                <c:pt idx="314">
                  <c:v>0.527451992034912</c:v>
                </c:pt>
                <c:pt idx="315">
                  <c:v>0.51524567604064897</c:v>
                </c:pt>
                <c:pt idx="316">
                  <c:v>0.50886583328247004</c:v>
                </c:pt>
                <c:pt idx="317">
                  <c:v>0.50585824251174905</c:v>
                </c:pt>
                <c:pt idx="318">
                  <c:v>0.487124413251876</c:v>
                </c:pt>
                <c:pt idx="319">
                  <c:v>0.48409816622733998</c:v>
                </c:pt>
                <c:pt idx="320">
                  <c:v>0.489178657531738</c:v>
                </c:pt>
                <c:pt idx="321">
                  <c:v>0.506139695644378</c:v>
                </c:pt>
                <c:pt idx="322">
                  <c:v>0.50002861022949197</c:v>
                </c:pt>
                <c:pt idx="323">
                  <c:v>0.50165814161300604</c:v>
                </c:pt>
                <c:pt idx="324">
                  <c:v>0.52985250949859597</c:v>
                </c:pt>
                <c:pt idx="325">
                  <c:v>0.54362201690673795</c:v>
                </c:pt>
                <c:pt idx="326">
                  <c:v>0.54529845714569003</c:v>
                </c:pt>
                <c:pt idx="327">
                  <c:v>0.58354794979095403</c:v>
                </c:pt>
                <c:pt idx="328">
                  <c:v>0.57081371545791604</c:v>
                </c:pt>
                <c:pt idx="329">
                  <c:v>0.56499379873275701</c:v>
                </c:pt>
                <c:pt idx="330">
                  <c:v>0.557891905307769</c:v>
                </c:pt>
                <c:pt idx="331">
                  <c:v>0.55982148647308305</c:v>
                </c:pt>
                <c:pt idx="332">
                  <c:v>0.56563538312911898</c:v>
                </c:pt>
                <c:pt idx="333">
                  <c:v>0.55469214916229204</c:v>
                </c:pt>
                <c:pt idx="334">
                  <c:v>0.54578095674514704</c:v>
                </c:pt>
                <c:pt idx="335">
                  <c:v>0.54768526554107599</c:v>
                </c:pt>
                <c:pt idx="336">
                  <c:v>0.52947026491165095</c:v>
                </c:pt>
                <c:pt idx="337">
                  <c:v>0.53264397382736195</c:v>
                </c:pt>
                <c:pt idx="338">
                  <c:v>0.531183421611785</c:v>
                </c:pt>
                <c:pt idx="339">
                  <c:v>0.53418987989425604</c:v>
                </c:pt>
                <c:pt idx="340">
                  <c:v>0.53556299209594704</c:v>
                </c:pt>
                <c:pt idx="341">
                  <c:v>0.533882915973663</c:v>
                </c:pt>
                <c:pt idx="342">
                  <c:v>0.52888941764831499</c:v>
                </c:pt>
                <c:pt idx="343">
                  <c:v>0.51935130357742298</c:v>
                </c:pt>
                <c:pt idx="344">
                  <c:v>0.50261145830154397</c:v>
                </c:pt>
                <c:pt idx="345">
                  <c:v>0.48902666568756098</c:v>
                </c:pt>
                <c:pt idx="346">
                  <c:v>0.48499813675880399</c:v>
                </c:pt>
                <c:pt idx="347">
                  <c:v>0.49011451005935602</c:v>
                </c:pt>
                <c:pt idx="348">
                  <c:v>0.49489605426788302</c:v>
                </c:pt>
                <c:pt idx="349">
                  <c:v>0.49822998046875</c:v>
                </c:pt>
                <c:pt idx="350">
                  <c:v>0.463553667068481</c:v>
                </c:pt>
                <c:pt idx="351">
                  <c:v>0.46401077508926297</c:v>
                </c:pt>
                <c:pt idx="352">
                  <c:v>0.44883644580840998</c:v>
                </c:pt>
                <c:pt idx="353">
                  <c:v>0.45872828364372198</c:v>
                </c:pt>
                <c:pt idx="354">
                  <c:v>0.43936976790428101</c:v>
                </c:pt>
                <c:pt idx="355">
                  <c:v>0.43624687194824202</c:v>
                </c:pt>
                <c:pt idx="356">
                  <c:v>0.43012404441833402</c:v>
                </c:pt>
                <c:pt idx="357">
                  <c:v>0.42829582095146101</c:v>
                </c:pt>
                <c:pt idx="358">
                  <c:v>0.42755565047264099</c:v>
                </c:pt>
                <c:pt idx="359">
                  <c:v>0.40021958947181702</c:v>
                </c:pt>
                <c:pt idx="360">
                  <c:v>0.40547686815261802</c:v>
                </c:pt>
                <c:pt idx="361">
                  <c:v>0.44188141822814903</c:v>
                </c:pt>
                <c:pt idx="362">
                  <c:v>0.45116588473320002</c:v>
                </c:pt>
                <c:pt idx="363">
                  <c:v>0.45005363225936801</c:v>
                </c:pt>
                <c:pt idx="364">
                  <c:v>0.482460796833038</c:v>
                </c:pt>
                <c:pt idx="365">
                  <c:v>0.476151883602142</c:v>
                </c:pt>
                <c:pt idx="366">
                  <c:v>0.49831092357635498</c:v>
                </c:pt>
                <c:pt idx="367">
                  <c:v>0.52229315042495705</c:v>
                </c:pt>
                <c:pt idx="368">
                  <c:v>0.50568038225173895</c:v>
                </c:pt>
                <c:pt idx="369">
                  <c:v>0.491332978010177</c:v>
                </c:pt>
                <c:pt idx="370">
                  <c:v>0.46837615966796797</c:v>
                </c:pt>
                <c:pt idx="371">
                  <c:v>0.47092166543006803</c:v>
                </c:pt>
                <c:pt idx="372">
                  <c:v>0.48132970929145802</c:v>
                </c:pt>
                <c:pt idx="373">
                  <c:v>0.49291005730628901</c:v>
                </c:pt>
                <c:pt idx="374">
                  <c:v>0.49449124932289101</c:v>
                </c:pt>
                <c:pt idx="375">
                  <c:v>0.48933219909667902</c:v>
                </c:pt>
                <c:pt idx="376">
                  <c:v>0.485143542289733</c:v>
                </c:pt>
                <c:pt idx="377">
                  <c:v>0.47681614756584101</c:v>
                </c:pt>
                <c:pt idx="378">
                  <c:v>0.459734857082366</c:v>
                </c:pt>
                <c:pt idx="379">
                  <c:v>0.59232425689697199</c:v>
                </c:pt>
                <c:pt idx="380">
                  <c:v>0.54183578491210904</c:v>
                </c:pt>
                <c:pt idx="381">
                  <c:v>0.51873964071273804</c:v>
                </c:pt>
                <c:pt idx="382">
                  <c:v>0.50882947444915705</c:v>
                </c:pt>
                <c:pt idx="383">
                  <c:v>0.50891685485839799</c:v>
                </c:pt>
                <c:pt idx="384">
                  <c:v>0.49725967645645103</c:v>
                </c:pt>
                <c:pt idx="385">
                  <c:v>0.49214535951614302</c:v>
                </c:pt>
                <c:pt idx="386">
                  <c:v>0.482532948255538</c:v>
                </c:pt>
                <c:pt idx="387">
                  <c:v>0.45749366283416698</c:v>
                </c:pt>
                <c:pt idx="388">
                  <c:v>0.44659954309463501</c:v>
                </c:pt>
                <c:pt idx="389">
                  <c:v>0.43880891799926702</c:v>
                </c:pt>
                <c:pt idx="390">
                  <c:v>0.42363068461418102</c:v>
                </c:pt>
                <c:pt idx="391">
                  <c:v>0.43593609333038302</c:v>
                </c:pt>
                <c:pt idx="392">
                  <c:v>0.4280646443367</c:v>
                </c:pt>
                <c:pt idx="393">
                  <c:v>0.40777346491813599</c:v>
                </c:pt>
                <c:pt idx="394">
                  <c:v>0.40895557403564398</c:v>
                </c:pt>
                <c:pt idx="395">
                  <c:v>0.399329423904418</c:v>
                </c:pt>
                <c:pt idx="396">
                  <c:v>0.41293528676032998</c:v>
                </c:pt>
                <c:pt idx="397">
                  <c:v>0.410343587398529</c:v>
                </c:pt>
                <c:pt idx="398">
                  <c:v>0.40275973081588701</c:v>
                </c:pt>
                <c:pt idx="399">
                  <c:v>0.41841459274291898</c:v>
                </c:pt>
                <c:pt idx="400">
                  <c:v>0.41492587327957098</c:v>
                </c:pt>
                <c:pt idx="401">
                  <c:v>0.50508600473403897</c:v>
                </c:pt>
                <c:pt idx="402">
                  <c:v>0.483386039733886</c:v>
                </c:pt>
                <c:pt idx="403">
                  <c:v>0.49074855446815402</c:v>
                </c:pt>
                <c:pt idx="404">
                  <c:v>0.477315843105316</c:v>
                </c:pt>
                <c:pt idx="405">
                  <c:v>0.46428894996643</c:v>
                </c:pt>
                <c:pt idx="406">
                  <c:v>0.46147912740707397</c:v>
                </c:pt>
                <c:pt idx="407">
                  <c:v>0.45944106578826899</c:v>
                </c:pt>
                <c:pt idx="408">
                  <c:v>0.45267227292060802</c:v>
                </c:pt>
                <c:pt idx="409">
                  <c:v>0.44055202603340099</c:v>
                </c:pt>
                <c:pt idx="410">
                  <c:v>0.42615878582000699</c:v>
                </c:pt>
                <c:pt idx="411">
                  <c:v>0.41365927457809398</c:v>
                </c:pt>
                <c:pt idx="412">
                  <c:v>0.40047061443328802</c:v>
                </c:pt>
                <c:pt idx="413">
                  <c:v>0.39598074555397</c:v>
                </c:pt>
                <c:pt idx="414">
                  <c:v>0.40326830744743303</c:v>
                </c:pt>
                <c:pt idx="415">
                  <c:v>0.40892228484153698</c:v>
                </c:pt>
                <c:pt idx="416">
                  <c:v>0.39682623744010898</c:v>
                </c:pt>
                <c:pt idx="417">
                  <c:v>0.39508390426635698</c:v>
                </c:pt>
                <c:pt idx="418">
                  <c:v>0.39511752128601002</c:v>
                </c:pt>
                <c:pt idx="419">
                  <c:v>0.37824958562850902</c:v>
                </c:pt>
                <c:pt idx="420">
                  <c:v>0.383175909519195</c:v>
                </c:pt>
                <c:pt idx="421">
                  <c:v>0.378251403570175</c:v>
                </c:pt>
                <c:pt idx="422">
                  <c:v>0.38692900538444502</c:v>
                </c:pt>
                <c:pt idx="423">
                  <c:v>0.383288383483886</c:v>
                </c:pt>
                <c:pt idx="424">
                  <c:v>0.35932278633117598</c:v>
                </c:pt>
                <c:pt idx="425">
                  <c:v>0.41421335935592601</c:v>
                </c:pt>
                <c:pt idx="426">
                  <c:v>0.39356151223182601</c:v>
                </c:pt>
                <c:pt idx="427">
                  <c:v>0.37110123038291898</c:v>
                </c:pt>
                <c:pt idx="428">
                  <c:v>0.36873644590377802</c:v>
                </c:pt>
                <c:pt idx="429">
                  <c:v>0.36809659004211398</c:v>
                </c:pt>
                <c:pt idx="430">
                  <c:v>0.36980468034744202</c:v>
                </c:pt>
                <c:pt idx="431">
                  <c:v>0.37079629302024802</c:v>
                </c:pt>
                <c:pt idx="432">
                  <c:v>0.37304854393005299</c:v>
                </c:pt>
                <c:pt idx="433">
                  <c:v>0.35115799307823098</c:v>
                </c:pt>
                <c:pt idx="434">
                  <c:v>0.32992234826087902</c:v>
                </c:pt>
                <c:pt idx="435">
                  <c:v>0.326747477054595</c:v>
                </c:pt>
                <c:pt idx="436">
                  <c:v>0.32172802090644798</c:v>
                </c:pt>
                <c:pt idx="437">
                  <c:v>0.316413253545761</c:v>
                </c:pt>
                <c:pt idx="438">
                  <c:v>0.32060256600379899</c:v>
                </c:pt>
                <c:pt idx="439">
                  <c:v>0.31878447532653797</c:v>
                </c:pt>
                <c:pt idx="440">
                  <c:v>0.32475200295448298</c:v>
                </c:pt>
                <c:pt idx="441">
                  <c:v>0.32576569914817799</c:v>
                </c:pt>
                <c:pt idx="442">
                  <c:v>0.32805776596069303</c:v>
                </c:pt>
                <c:pt idx="443">
                  <c:v>0.326255142688751</c:v>
                </c:pt>
                <c:pt idx="444">
                  <c:v>0.308511883020401</c:v>
                </c:pt>
                <c:pt idx="445">
                  <c:v>0.31054782867431602</c:v>
                </c:pt>
                <c:pt idx="446">
                  <c:v>0.302267014980316</c:v>
                </c:pt>
                <c:pt idx="447">
                  <c:v>0.29660201072692799</c:v>
                </c:pt>
                <c:pt idx="448">
                  <c:v>0.28554224967956499</c:v>
                </c:pt>
                <c:pt idx="449">
                  <c:v>0.27973154187202398</c:v>
                </c:pt>
                <c:pt idx="450">
                  <c:v>0.28957223892211897</c:v>
                </c:pt>
                <c:pt idx="451">
                  <c:v>0.28099966049194303</c:v>
                </c:pt>
                <c:pt idx="452">
                  <c:v>0.28972753882408098</c:v>
                </c:pt>
                <c:pt idx="453">
                  <c:v>0.31782585382461498</c:v>
                </c:pt>
                <c:pt idx="454">
                  <c:v>0.40633702278137201</c:v>
                </c:pt>
                <c:pt idx="455">
                  <c:v>0.356800407171249</c:v>
                </c:pt>
                <c:pt idx="456">
                  <c:v>0.34041431546211198</c:v>
                </c:pt>
                <c:pt idx="457">
                  <c:v>0.32357108592986999</c:v>
                </c:pt>
                <c:pt idx="458">
                  <c:v>0.31507435441017101</c:v>
                </c:pt>
                <c:pt idx="459">
                  <c:v>0.314797043800354</c:v>
                </c:pt>
                <c:pt idx="460">
                  <c:v>0.31637609004974299</c:v>
                </c:pt>
                <c:pt idx="461">
                  <c:v>0.30498316884040799</c:v>
                </c:pt>
                <c:pt idx="462">
                  <c:v>0.29394367337226801</c:v>
                </c:pt>
                <c:pt idx="463">
                  <c:v>0.28811353445053101</c:v>
                </c:pt>
                <c:pt idx="464">
                  <c:v>0.29034629464149397</c:v>
                </c:pt>
                <c:pt idx="465">
                  <c:v>0.29600852727889998</c:v>
                </c:pt>
                <c:pt idx="466">
                  <c:v>0.311763525009155</c:v>
                </c:pt>
                <c:pt idx="467">
                  <c:v>0.293359905481338</c:v>
                </c:pt>
                <c:pt idx="468">
                  <c:v>0.27891165018081598</c:v>
                </c:pt>
                <c:pt idx="469">
                  <c:v>0.31148669123649497</c:v>
                </c:pt>
                <c:pt idx="470">
                  <c:v>0.30962786078452997</c:v>
                </c:pt>
                <c:pt idx="471">
                  <c:v>0.29156953096389698</c:v>
                </c:pt>
                <c:pt idx="472">
                  <c:v>0.28076297044754001</c:v>
                </c:pt>
                <c:pt idx="473">
                  <c:v>0.27394157648086498</c:v>
                </c:pt>
                <c:pt idx="474">
                  <c:v>0.27718359231948803</c:v>
                </c:pt>
                <c:pt idx="475">
                  <c:v>0.27506148815155002</c:v>
                </c:pt>
                <c:pt idx="476">
                  <c:v>0.25994485616683899</c:v>
                </c:pt>
                <c:pt idx="477">
                  <c:v>0.26596739888191201</c:v>
                </c:pt>
                <c:pt idx="478">
                  <c:v>0.24913907051086401</c:v>
                </c:pt>
                <c:pt idx="479">
                  <c:v>0.24807363748550401</c:v>
                </c:pt>
                <c:pt idx="480">
                  <c:v>0.24482199549674899</c:v>
                </c:pt>
                <c:pt idx="481">
                  <c:v>0.24393761157989499</c:v>
                </c:pt>
                <c:pt idx="482">
                  <c:v>0.27075022459030101</c:v>
                </c:pt>
                <c:pt idx="483">
                  <c:v>0.243642047047615</c:v>
                </c:pt>
                <c:pt idx="484">
                  <c:v>0.23232446610927501</c:v>
                </c:pt>
                <c:pt idx="485">
                  <c:v>0.228043392300605</c:v>
                </c:pt>
                <c:pt idx="486">
                  <c:v>0.23233141005039201</c:v>
                </c:pt>
                <c:pt idx="487">
                  <c:v>0.228004544973373</c:v>
                </c:pt>
                <c:pt idx="488">
                  <c:v>0.22852799296379001</c:v>
                </c:pt>
                <c:pt idx="489">
                  <c:v>0.21887229382991699</c:v>
                </c:pt>
                <c:pt idx="490">
                  <c:v>0.207423776388168</c:v>
                </c:pt>
                <c:pt idx="491">
                  <c:v>0.20521935820579501</c:v>
                </c:pt>
                <c:pt idx="492">
                  <c:v>0.20897376537322901</c:v>
                </c:pt>
                <c:pt idx="493">
                  <c:v>0.20571783185005099</c:v>
                </c:pt>
                <c:pt idx="494">
                  <c:v>0.190221652388572</c:v>
                </c:pt>
                <c:pt idx="495">
                  <c:v>0.207418993115425</c:v>
                </c:pt>
                <c:pt idx="496">
                  <c:v>0.23019701242446899</c:v>
                </c:pt>
                <c:pt idx="497">
                  <c:v>0.22734649479389099</c:v>
                </c:pt>
                <c:pt idx="498">
                  <c:v>0.222817212343215</c:v>
                </c:pt>
                <c:pt idx="499">
                  <c:v>0.208727777004241</c:v>
                </c:pt>
                <c:pt idx="500">
                  <c:v>0.20974072813987699</c:v>
                </c:pt>
                <c:pt idx="501">
                  <c:v>0.21881404519081099</c:v>
                </c:pt>
                <c:pt idx="502">
                  <c:v>0.213570311665534</c:v>
                </c:pt>
                <c:pt idx="503">
                  <c:v>0.33996397256851102</c:v>
                </c:pt>
                <c:pt idx="504">
                  <c:v>0.31138920783996499</c:v>
                </c:pt>
                <c:pt idx="505">
                  <c:v>0.290950328111648</c:v>
                </c:pt>
                <c:pt idx="506">
                  <c:v>0.284455806016922</c:v>
                </c:pt>
                <c:pt idx="507">
                  <c:v>0.27561920881271301</c:v>
                </c:pt>
                <c:pt idx="508">
                  <c:v>0.26034030318260099</c:v>
                </c:pt>
                <c:pt idx="509">
                  <c:v>0.25971183180808999</c:v>
                </c:pt>
                <c:pt idx="510">
                  <c:v>0.25672197341918901</c:v>
                </c:pt>
                <c:pt idx="511">
                  <c:v>0.255215853452682</c:v>
                </c:pt>
                <c:pt idx="512">
                  <c:v>0.240905135869979</c:v>
                </c:pt>
                <c:pt idx="513">
                  <c:v>0.243899330496788</c:v>
                </c:pt>
                <c:pt idx="514">
                  <c:v>0.233175694942474</c:v>
                </c:pt>
                <c:pt idx="515">
                  <c:v>0.213517695665359</c:v>
                </c:pt>
                <c:pt idx="516">
                  <c:v>0.205839648842811</c:v>
                </c:pt>
                <c:pt idx="517">
                  <c:v>0.208941370248794</c:v>
                </c:pt>
                <c:pt idx="518">
                  <c:v>0.20794765651225999</c:v>
                </c:pt>
                <c:pt idx="519">
                  <c:v>0.18924555182456901</c:v>
                </c:pt>
                <c:pt idx="520">
                  <c:v>0.17470660805702201</c:v>
                </c:pt>
                <c:pt idx="521">
                  <c:v>0.174459353089332</c:v>
                </c:pt>
                <c:pt idx="522">
                  <c:v>0.19427508115768399</c:v>
                </c:pt>
                <c:pt idx="523">
                  <c:v>0.18956235051154999</c:v>
                </c:pt>
                <c:pt idx="524">
                  <c:v>0.19000351428985501</c:v>
                </c:pt>
                <c:pt idx="525">
                  <c:v>0.185627907514572</c:v>
                </c:pt>
                <c:pt idx="526">
                  <c:v>0.171054616570472</c:v>
                </c:pt>
                <c:pt idx="527">
                  <c:v>0.18235537409782401</c:v>
                </c:pt>
                <c:pt idx="528">
                  <c:v>0.183317050337791</c:v>
                </c:pt>
                <c:pt idx="529">
                  <c:v>0.181952089071273</c:v>
                </c:pt>
                <c:pt idx="530">
                  <c:v>0.167221009731292</c:v>
                </c:pt>
                <c:pt idx="531">
                  <c:v>0.19554395973682401</c:v>
                </c:pt>
                <c:pt idx="532">
                  <c:v>0.20273844897747001</c:v>
                </c:pt>
                <c:pt idx="533">
                  <c:v>0.18600170314311901</c:v>
                </c:pt>
                <c:pt idx="534">
                  <c:v>0.18489262461662201</c:v>
                </c:pt>
                <c:pt idx="535">
                  <c:v>0.18500283360481201</c:v>
                </c:pt>
                <c:pt idx="536">
                  <c:v>0.18141284584999001</c:v>
                </c:pt>
                <c:pt idx="537">
                  <c:v>0.17493416368961301</c:v>
                </c:pt>
                <c:pt idx="538">
                  <c:v>0.166003122925758</c:v>
                </c:pt>
                <c:pt idx="539">
                  <c:v>0.15660049021243999</c:v>
                </c:pt>
                <c:pt idx="540">
                  <c:v>0.157276540994644</c:v>
                </c:pt>
                <c:pt idx="541">
                  <c:v>0.15402851998806</c:v>
                </c:pt>
                <c:pt idx="542">
                  <c:v>0.14519393444061199</c:v>
                </c:pt>
                <c:pt idx="543">
                  <c:v>0.14806121587753199</c:v>
                </c:pt>
                <c:pt idx="544">
                  <c:v>0.14427836239337899</c:v>
                </c:pt>
                <c:pt idx="545">
                  <c:v>0.134198859333992</c:v>
                </c:pt>
                <c:pt idx="546">
                  <c:v>0.12730669975280701</c:v>
                </c:pt>
                <c:pt idx="547">
                  <c:v>0.124553695321083</c:v>
                </c:pt>
                <c:pt idx="548">
                  <c:v>0.1226761713624</c:v>
                </c:pt>
                <c:pt idx="549">
                  <c:v>0.14477720856666501</c:v>
                </c:pt>
                <c:pt idx="550">
                  <c:v>0.13295347988605499</c:v>
                </c:pt>
                <c:pt idx="551">
                  <c:v>0.135394006967544</c:v>
                </c:pt>
                <c:pt idx="552">
                  <c:v>0.13955865800380701</c:v>
                </c:pt>
                <c:pt idx="553">
                  <c:v>0.12697893381118699</c:v>
                </c:pt>
                <c:pt idx="554">
                  <c:v>0.13780090212821899</c:v>
                </c:pt>
                <c:pt idx="555">
                  <c:v>0.15237858891487099</c:v>
                </c:pt>
                <c:pt idx="556">
                  <c:v>0.16011829674243899</c:v>
                </c:pt>
                <c:pt idx="557">
                  <c:v>0.152983322739601</c:v>
                </c:pt>
                <c:pt idx="558">
                  <c:v>0.21890521049499501</c:v>
                </c:pt>
                <c:pt idx="559">
                  <c:v>0.20290705561637801</c:v>
                </c:pt>
                <c:pt idx="560">
                  <c:v>0.18558946251869199</c:v>
                </c:pt>
                <c:pt idx="561">
                  <c:v>0.19158408045768699</c:v>
                </c:pt>
                <c:pt idx="562">
                  <c:v>0.23088446259498499</c:v>
                </c:pt>
                <c:pt idx="563">
                  <c:v>0.21848699450492801</c:v>
                </c:pt>
                <c:pt idx="564">
                  <c:v>0.21625129878520899</c:v>
                </c:pt>
                <c:pt idx="565">
                  <c:v>0.20386110246181399</c:v>
                </c:pt>
                <c:pt idx="566">
                  <c:v>0.20887705683708099</c:v>
                </c:pt>
                <c:pt idx="567">
                  <c:v>0.19940301775932301</c:v>
                </c:pt>
                <c:pt idx="568">
                  <c:v>0.19643774628639199</c:v>
                </c:pt>
                <c:pt idx="569">
                  <c:v>0.18555626273155201</c:v>
                </c:pt>
                <c:pt idx="570">
                  <c:v>0.17731575667858099</c:v>
                </c:pt>
                <c:pt idx="571">
                  <c:v>0.16782851517200401</c:v>
                </c:pt>
                <c:pt idx="572">
                  <c:v>0.17143766582012099</c:v>
                </c:pt>
                <c:pt idx="573">
                  <c:v>0.15783527493476801</c:v>
                </c:pt>
                <c:pt idx="574">
                  <c:v>0.15264509618282299</c:v>
                </c:pt>
                <c:pt idx="575">
                  <c:v>0.148099154233932</c:v>
                </c:pt>
                <c:pt idx="576">
                  <c:v>0.13632169365882801</c:v>
                </c:pt>
                <c:pt idx="577">
                  <c:v>0.12633322179317399</c:v>
                </c:pt>
                <c:pt idx="578">
                  <c:v>0.119227930903434</c:v>
                </c:pt>
                <c:pt idx="579">
                  <c:v>0.12004835903644499</c:v>
                </c:pt>
                <c:pt idx="580">
                  <c:v>0.12025780975818599</c:v>
                </c:pt>
                <c:pt idx="581">
                  <c:v>0.116573311388492</c:v>
                </c:pt>
                <c:pt idx="582">
                  <c:v>0.116873227059841</c:v>
                </c:pt>
                <c:pt idx="583">
                  <c:v>0.13372835516929599</c:v>
                </c:pt>
                <c:pt idx="584">
                  <c:v>0.13291423022747001</c:v>
                </c:pt>
                <c:pt idx="585">
                  <c:v>0.182909101247787</c:v>
                </c:pt>
                <c:pt idx="586">
                  <c:v>0.30342039465904203</c:v>
                </c:pt>
                <c:pt idx="587">
                  <c:v>0.28360474109649603</c:v>
                </c:pt>
                <c:pt idx="588">
                  <c:v>0.26217481493949801</c:v>
                </c:pt>
                <c:pt idx="589">
                  <c:v>0.24102646112442</c:v>
                </c:pt>
                <c:pt idx="590">
                  <c:v>0.23953710496425601</c:v>
                </c:pt>
                <c:pt idx="591">
                  <c:v>0.22253607213497101</c:v>
                </c:pt>
                <c:pt idx="592">
                  <c:v>0.21210540831089</c:v>
                </c:pt>
                <c:pt idx="593">
                  <c:v>0.19445897638797699</c:v>
                </c:pt>
                <c:pt idx="594">
                  <c:v>0.190740510821342</c:v>
                </c:pt>
                <c:pt idx="595">
                  <c:v>0.18018442392349199</c:v>
                </c:pt>
                <c:pt idx="596">
                  <c:v>0.17121762037277199</c:v>
                </c:pt>
                <c:pt idx="597">
                  <c:v>0.161486476659774</c:v>
                </c:pt>
                <c:pt idx="598">
                  <c:v>0.15058049559593201</c:v>
                </c:pt>
                <c:pt idx="599">
                  <c:v>0.15608331561088501</c:v>
                </c:pt>
                <c:pt idx="600">
                  <c:v>0.144993990659713</c:v>
                </c:pt>
                <c:pt idx="601">
                  <c:v>0.135056927800178</c:v>
                </c:pt>
                <c:pt idx="602">
                  <c:v>0.14505578577518399</c:v>
                </c:pt>
                <c:pt idx="603">
                  <c:v>0.13477206230163499</c:v>
                </c:pt>
                <c:pt idx="604">
                  <c:v>0.13915720582008301</c:v>
                </c:pt>
                <c:pt idx="605">
                  <c:v>0.14054816961288399</c:v>
                </c:pt>
                <c:pt idx="606">
                  <c:v>0.1302240639925</c:v>
                </c:pt>
                <c:pt idx="607">
                  <c:v>0.111905872821807</c:v>
                </c:pt>
                <c:pt idx="608">
                  <c:v>0.106779851019382</c:v>
                </c:pt>
                <c:pt idx="609">
                  <c:v>0.11656483262777299</c:v>
                </c:pt>
                <c:pt idx="610">
                  <c:v>0.107374019920825</c:v>
                </c:pt>
                <c:pt idx="611">
                  <c:v>0.101858600974082</c:v>
                </c:pt>
                <c:pt idx="612">
                  <c:v>9.4550915062427507E-2</c:v>
                </c:pt>
                <c:pt idx="613">
                  <c:v>0.18392390012741</c:v>
                </c:pt>
                <c:pt idx="614">
                  <c:v>0.16858997941017101</c:v>
                </c:pt>
                <c:pt idx="615">
                  <c:v>0.14798724651336601</c:v>
                </c:pt>
                <c:pt idx="616">
                  <c:v>0.14756758511066401</c:v>
                </c:pt>
                <c:pt idx="617">
                  <c:v>0.14006714522838501</c:v>
                </c:pt>
                <c:pt idx="618">
                  <c:v>0.12969811260700201</c:v>
                </c:pt>
                <c:pt idx="619">
                  <c:v>0.124587334692478</c:v>
                </c:pt>
                <c:pt idx="620">
                  <c:v>0.114094540476799</c:v>
                </c:pt>
                <c:pt idx="621">
                  <c:v>0.10893302410840899</c:v>
                </c:pt>
                <c:pt idx="622">
                  <c:v>0.11357203125953599</c:v>
                </c:pt>
                <c:pt idx="623">
                  <c:v>9.8877891898155199E-2</c:v>
                </c:pt>
                <c:pt idx="624">
                  <c:v>9.2166364192962605E-2</c:v>
                </c:pt>
                <c:pt idx="625">
                  <c:v>8.6606629192829104E-2</c:v>
                </c:pt>
                <c:pt idx="626">
                  <c:v>8.8638193905353505E-2</c:v>
                </c:pt>
                <c:pt idx="627">
                  <c:v>0.10274001955985999</c:v>
                </c:pt>
                <c:pt idx="628">
                  <c:v>9.6528589725494301E-2</c:v>
                </c:pt>
                <c:pt idx="629">
                  <c:v>9.0652324259281103E-2</c:v>
                </c:pt>
                <c:pt idx="630">
                  <c:v>9.8432123661041204E-2</c:v>
                </c:pt>
                <c:pt idx="631">
                  <c:v>0.105178400874137</c:v>
                </c:pt>
                <c:pt idx="632">
                  <c:v>0.106247380375862</c:v>
                </c:pt>
                <c:pt idx="633">
                  <c:v>9.7124651074409402E-2</c:v>
                </c:pt>
                <c:pt idx="634">
                  <c:v>0.119902253150939</c:v>
                </c:pt>
                <c:pt idx="635">
                  <c:v>0.12443408370018</c:v>
                </c:pt>
                <c:pt idx="636">
                  <c:v>0.120501525700092</c:v>
                </c:pt>
                <c:pt idx="637">
                  <c:v>0.126005813479423</c:v>
                </c:pt>
                <c:pt idx="638">
                  <c:v>0.13322676718234999</c:v>
                </c:pt>
                <c:pt idx="639">
                  <c:v>0.13746534287929499</c:v>
                </c:pt>
                <c:pt idx="640">
                  <c:v>0.13062827289104401</c:v>
                </c:pt>
                <c:pt idx="641">
                  <c:v>0.12137196958065</c:v>
                </c:pt>
                <c:pt idx="642">
                  <c:v>0.26362252235412598</c:v>
                </c:pt>
                <c:pt idx="643">
                  <c:v>0.24298112094402299</c:v>
                </c:pt>
                <c:pt idx="644">
                  <c:v>0.229354962706565</c:v>
                </c:pt>
                <c:pt idx="645">
                  <c:v>0.216353043913841</c:v>
                </c:pt>
                <c:pt idx="646">
                  <c:v>0.19516670703887901</c:v>
                </c:pt>
                <c:pt idx="647">
                  <c:v>0.17989706993103</c:v>
                </c:pt>
                <c:pt idx="648">
                  <c:v>0.167239040136337</c:v>
                </c:pt>
                <c:pt idx="649">
                  <c:v>0.155131965875625</c:v>
                </c:pt>
                <c:pt idx="650">
                  <c:v>0.145319148898124</c:v>
                </c:pt>
                <c:pt idx="651">
                  <c:v>0.13910506665706601</c:v>
                </c:pt>
                <c:pt idx="652">
                  <c:v>0.12558579444885201</c:v>
                </c:pt>
                <c:pt idx="653">
                  <c:v>0.121663995087146</c:v>
                </c:pt>
                <c:pt idx="654">
                  <c:v>0.112680152058601</c:v>
                </c:pt>
                <c:pt idx="655">
                  <c:v>0.104286938905715</c:v>
                </c:pt>
                <c:pt idx="656">
                  <c:v>0.107754200696945</c:v>
                </c:pt>
                <c:pt idx="657">
                  <c:v>0.100678242743015</c:v>
                </c:pt>
                <c:pt idx="658">
                  <c:v>8.9560650289058602E-2</c:v>
                </c:pt>
                <c:pt idx="659">
                  <c:v>9.2595875263214097E-2</c:v>
                </c:pt>
                <c:pt idx="660">
                  <c:v>9.1296859085559803E-2</c:v>
                </c:pt>
                <c:pt idx="661">
                  <c:v>8.2140676677227006E-2</c:v>
                </c:pt>
                <c:pt idx="662">
                  <c:v>8.0977886915206895E-2</c:v>
                </c:pt>
                <c:pt idx="663">
                  <c:v>8.06470587849617E-2</c:v>
                </c:pt>
                <c:pt idx="664">
                  <c:v>8.9921943843364702E-2</c:v>
                </c:pt>
                <c:pt idx="665">
                  <c:v>9.4163298606872503E-2</c:v>
                </c:pt>
                <c:pt idx="666">
                  <c:v>0.234962403774261</c:v>
                </c:pt>
                <c:pt idx="667">
                  <c:v>0.21470588445663399</c:v>
                </c:pt>
                <c:pt idx="668">
                  <c:v>0.205031618475914</c:v>
                </c:pt>
                <c:pt idx="669">
                  <c:v>0.18707640469074199</c:v>
                </c:pt>
                <c:pt idx="670">
                  <c:v>0.170247241854667</c:v>
                </c:pt>
                <c:pt idx="671">
                  <c:v>0.15536525845527599</c:v>
                </c:pt>
                <c:pt idx="672">
                  <c:v>0.14485558867454501</c:v>
                </c:pt>
                <c:pt idx="673">
                  <c:v>0.13485559821128801</c:v>
                </c:pt>
                <c:pt idx="674">
                  <c:v>0.123722545802593</c:v>
                </c:pt>
                <c:pt idx="675">
                  <c:v>0.12753197550773601</c:v>
                </c:pt>
                <c:pt idx="676">
                  <c:v>0.11608100682497</c:v>
                </c:pt>
                <c:pt idx="677">
                  <c:v>9.89419370889663E-2</c:v>
                </c:pt>
                <c:pt idx="678">
                  <c:v>9.8523765802383395E-2</c:v>
                </c:pt>
                <c:pt idx="679">
                  <c:v>8.9385539293289101E-2</c:v>
                </c:pt>
                <c:pt idx="680">
                  <c:v>8.4191456437110901E-2</c:v>
                </c:pt>
                <c:pt idx="681">
                  <c:v>7.8274711966514504E-2</c:v>
                </c:pt>
                <c:pt idx="682">
                  <c:v>7.3290258646011297E-2</c:v>
                </c:pt>
                <c:pt idx="683">
                  <c:v>6.2128573656082098E-2</c:v>
                </c:pt>
                <c:pt idx="684">
                  <c:v>7.0170797407627106E-2</c:v>
                </c:pt>
                <c:pt idx="685">
                  <c:v>8.2072414457798004E-2</c:v>
                </c:pt>
                <c:pt idx="686">
                  <c:v>9.6229717135429299E-2</c:v>
                </c:pt>
                <c:pt idx="687">
                  <c:v>8.6717784404754597E-2</c:v>
                </c:pt>
                <c:pt idx="688">
                  <c:v>0.10168366134166699</c:v>
                </c:pt>
                <c:pt idx="689">
                  <c:v>0.111063495278358</c:v>
                </c:pt>
                <c:pt idx="690">
                  <c:v>0.10078926384449</c:v>
                </c:pt>
                <c:pt idx="691">
                  <c:v>9.1704376041889094E-2</c:v>
                </c:pt>
                <c:pt idx="692">
                  <c:v>0.278139919042587</c:v>
                </c:pt>
                <c:pt idx="693">
                  <c:v>0.250482857227325</c:v>
                </c:pt>
                <c:pt idx="694">
                  <c:v>0.17962543666362699</c:v>
                </c:pt>
                <c:pt idx="695">
                  <c:v>0.16941122710704801</c:v>
                </c:pt>
                <c:pt idx="696">
                  <c:v>0.15640012919902799</c:v>
                </c:pt>
                <c:pt idx="697">
                  <c:v>0.14672966301441101</c:v>
                </c:pt>
                <c:pt idx="698">
                  <c:v>0.136864468455314</c:v>
                </c:pt>
                <c:pt idx="699">
                  <c:v>0.122229069471359</c:v>
                </c:pt>
                <c:pt idx="700">
                  <c:v>0.12096317857503799</c:v>
                </c:pt>
                <c:pt idx="701">
                  <c:v>0.112211048603057</c:v>
                </c:pt>
                <c:pt idx="702">
                  <c:v>0.10253334790468201</c:v>
                </c:pt>
                <c:pt idx="703">
                  <c:v>0.112577691674232</c:v>
                </c:pt>
                <c:pt idx="704">
                  <c:v>0.105135150253772</c:v>
                </c:pt>
                <c:pt idx="705">
                  <c:v>9.9354475736618E-2</c:v>
                </c:pt>
                <c:pt idx="706">
                  <c:v>0.110399506986141</c:v>
                </c:pt>
                <c:pt idx="707">
                  <c:v>0.127329066395759</c:v>
                </c:pt>
                <c:pt idx="708">
                  <c:v>0.115817978978157</c:v>
                </c:pt>
                <c:pt idx="709">
                  <c:v>9.7459070384502397E-2</c:v>
                </c:pt>
                <c:pt idx="710">
                  <c:v>0.110734373331069</c:v>
                </c:pt>
                <c:pt idx="711">
                  <c:v>0.10811182856559701</c:v>
                </c:pt>
                <c:pt idx="712">
                  <c:v>0.101290985941886</c:v>
                </c:pt>
                <c:pt idx="713">
                  <c:v>9.4811879098415305E-2</c:v>
                </c:pt>
                <c:pt idx="714">
                  <c:v>9.3567922711372306E-2</c:v>
                </c:pt>
                <c:pt idx="715">
                  <c:v>8.6618140339851296E-2</c:v>
                </c:pt>
                <c:pt idx="716">
                  <c:v>8.0209165811538696E-2</c:v>
                </c:pt>
                <c:pt idx="717">
                  <c:v>7.4817672371864305E-2</c:v>
                </c:pt>
                <c:pt idx="718">
                  <c:v>6.8904519081115695E-2</c:v>
                </c:pt>
                <c:pt idx="719">
                  <c:v>9.9529728293418801E-2</c:v>
                </c:pt>
                <c:pt idx="720">
                  <c:v>0.10029997676610899</c:v>
                </c:pt>
                <c:pt idx="721">
                  <c:v>0.105317525565624</c:v>
                </c:pt>
                <c:pt idx="722">
                  <c:v>9.8021037876605904E-2</c:v>
                </c:pt>
                <c:pt idx="723">
                  <c:v>8.9731536805629702E-2</c:v>
                </c:pt>
                <c:pt idx="724">
                  <c:v>8.3045035600662204E-2</c:v>
                </c:pt>
                <c:pt idx="725">
                  <c:v>9.5893606543540899E-2</c:v>
                </c:pt>
                <c:pt idx="726">
                  <c:v>8.1789240241050706E-2</c:v>
                </c:pt>
                <c:pt idx="727">
                  <c:v>7.8574553132057107E-2</c:v>
                </c:pt>
                <c:pt idx="728">
                  <c:v>7.51928240060806E-2</c:v>
                </c:pt>
                <c:pt idx="729">
                  <c:v>8.0310255289077703E-2</c:v>
                </c:pt>
                <c:pt idx="730">
                  <c:v>7.2917871177196503E-2</c:v>
                </c:pt>
                <c:pt idx="731">
                  <c:v>7.4306309223174993E-2</c:v>
                </c:pt>
                <c:pt idx="732">
                  <c:v>8.42093825340271E-2</c:v>
                </c:pt>
                <c:pt idx="733">
                  <c:v>8.1278227269649506E-2</c:v>
                </c:pt>
                <c:pt idx="734">
                  <c:v>7.5713187456130898E-2</c:v>
                </c:pt>
                <c:pt idx="735">
                  <c:v>6.9126419723033905E-2</c:v>
                </c:pt>
                <c:pt idx="736">
                  <c:v>6.6983565688133198E-2</c:v>
                </c:pt>
                <c:pt idx="737">
                  <c:v>6.16732947528362E-2</c:v>
                </c:pt>
                <c:pt idx="738">
                  <c:v>5.8194901794195099E-2</c:v>
                </c:pt>
                <c:pt idx="739">
                  <c:v>6.53851628303527E-2</c:v>
                </c:pt>
                <c:pt idx="740">
                  <c:v>6.03911951184272E-2</c:v>
                </c:pt>
                <c:pt idx="741">
                  <c:v>5.5802557617425898E-2</c:v>
                </c:pt>
                <c:pt idx="742">
                  <c:v>4.7357682138681398E-2</c:v>
                </c:pt>
                <c:pt idx="743">
                  <c:v>6.14448450505733E-2</c:v>
                </c:pt>
                <c:pt idx="744">
                  <c:v>7.1887455880641896E-2</c:v>
                </c:pt>
                <c:pt idx="745">
                  <c:v>6.58147558569908E-2</c:v>
                </c:pt>
                <c:pt idx="746">
                  <c:v>8.3502672612667E-2</c:v>
                </c:pt>
                <c:pt idx="747">
                  <c:v>8.3318173885345403E-2</c:v>
                </c:pt>
                <c:pt idx="748">
                  <c:v>7.0551887154579093E-2</c:v>
                </c:pt>
                <c:pt idx="749">
                  <c:v>0.103076636791229</c:v>
                </c:pt>
                <c:pt idx="750">
                  <c:v>9.7919955849647494E-2</c:v>
                </c:pt>
                <c:pt idx="751">
                  <c:v>9.3006201088428497E-2</c:v>
                </c:pt>
                <c:pt idx="752">
                  <c:v>9.9305465817451394E-2</c:v>
                </c:pt>
                <c:pt idx="753">
                  <c:v>9.1404668986797305E-2</c:v>
                </c:pt>
                <c:pt idx="754">
                  <c:v>8.3362579345703097E-2</c:v>
                </c:pt>
                <c:pt idx="755">
                  <c:v>7.78952911496162E-2</c:v>
                </c:pt>
                <c:pt idx="756">
                  <c:v>8.6875692009925801E-2</c:v>
                </c:pt>
                <c:pt idx="757">
                  <c:v>7.5698688626289298E-2</c:v>
                </c:pt>
                <c:pt idx="758">
                  <c:v>7.5680002570152199E-2</c:v>
                </c:pt>
                <c:pt idx="759">
                  <c:v>7.9117335379123604E-2</c:v>
                </c:pt>
                <c:pt idx="760">
                  <c:v>7.4716284871101296E-2</c:v>
                </c:pt>
                <c:pt idx="761">
                  <c:v>7.4918776750564506E-2</c:v>
                </c:pt>
                <c:pt idx="762">
                  <c:v>0.10276711732149101</c:v>
                </c:pt>
                <c:pt idx="763">
                  <c:v>0.10256730765104199</c:v>
                </c:pt>
                <c:pt idx="764">
                  <c:v>9.4145298004150293E-2</c:v>
                </c:pt>
                <c:pt idx="765">
                  <c:v>8.3942219614982605E-2</c:v>
                </c:pt>
                <c:pt idx="766">
                  <c:v>7.7370114624500205E-2</c:v>
                </c:pt>
                <c:pt idx="767">
                  <c:v>7.0659808814525604E-2</c:v>
                </c:pt>
                <c:pt idx="768">
                  <c:v>6.5920263528823797E-2</c:v>
                </c:pt>
                <c:pt idx="769">
                  <c:v>5.9257704764604499E-2</c:v>
                </c:pt>
                <c:pt idx="770">
                  <c:v>5.55569417774677E-2</c:v>
                </c:pt>
                <c:pt idx="771">
                  <c:v>5.2528087049722602E-2</c:v>
                </c:pt>
                <c:pt idx="772">
                  <c:v>4.7399066388606997E-2</c:v>
                </c:pt>
                <c:pt idx="773">
                  <c:v>4.5938212424516602E-2</c:v>
                </c:pt>
                <c:pt idx="774">
                  <c:v>4.2505308985710102E-2</c:v>
                </c:pt>
                <c:pt idx="775">
                  <c:v>5.0012432038783999E-2</c:v>
                </c:pt>
                <c:pt idx="776">
                  <c:v>4.5851711183786302E-2</c:v>
                </c:pt>
                <c:pt idx="777">
                  <c:v>4.2337704449892002E-2</c:v>
                </c:pt>
                <c:pt idx="778">
                  <c:v>3.9151784032583202E-2</c:v>
                </c:pt>
                <c:pt idx="779">
                  <c:v>4.7063421458005898E-2</c:v>
                </c:pt>
                <c:pt idx="780">
                  <c:v>4.3565396219491903E-2</c:v>
                </c:pt>
                <c:pt idx="781">
                  <c:v>4.9792852252721703E-2</c:v>
                </c:pt>
                <c:pt idx="782">
                  <c:v>6.7138448357581995E-2</c:v>
                </c:pt>
                <c:pt idx="783">
                  <c:v>6.2468301504850297E-2</c:v>
                </c:pt>
                <c:pt idx="784">
                  <c:v>5.5686760693788501E-2</c:v>
                </c:pt>
                <c:pt idx="785">
                  <c:v>5.0886671990156097E-2</c:v>
                </c:pt>
                <c:pt idx="786">
                  <c:v>6.1909366399049703E-2</c:v>
                </c:pt>
                <c:pt idx="787">
                  <c:v>5.6531492620706503E-2</c:v>
                </c:pt>
                <c:pt idx="788">
                  <c:v>5.46865314245224E-2</c:v>
                </c:pt>
                <c:pt idx="789">
                  <c:v>5.0222530961036599E-2</c:v>
                </c:pt>
                <c:pt idx="790">
                  <c:v>4.5984942466020501E-2</c:v>
                </c:pt>
                <c:pt idx="791">
                  <c:v>4.31563556194305E-2</c:v>
                </c:pt>
                <c:pt idx="792">
                  <c:v>6.5423481166362707E-2</c:v>
                </c:pt>
                <c:pt idx="793">
                  <c:v>5.9865511953830698E-2</c:v>
                </c:pt>
                <c:pt idx="794">
                  <c:v>5.7236410677433E-2</c:v>
                </c:pt>
                <c:pt idx="795">
                  <c:v>7.7099874615669195E-2</c:v>
                </c:pt>
                <c:pt idx="796">
                  <c:v>6.5750017762184101E-2</c:v>
                </c:pt>
                <c:pt idx="797">
                  <c:v>6.3603006303310394E-2</c:v>
                </c:pt>
                <c:pt idx="798">
                  <c:v>5.9298202395439099E-2</c:v>
                </c:pt>
                <c:pt idx="799">
                  <c:v>0.46349626779556202</c:v>
                </c:pt>
                <c:pt idx="800">
                  <c:v>0.42169347405433599</c:v>
                </c:pt>
                <c:pt idx="801">
                  <c:v>0.38035792112350397</c:v>
                </c:pt>
                <c:pt idx="802">
                  <c:v>0.32040941715240401</c:v>
                </c:pt>
                <c:pt idx="803">
                  <c:v>0.262695431709289</c:v>
                </c:pt>
                <c:pt idx="804">
                  <c:v>0.23864449560642201</c:v>
                </c:pt>
                <c:pt idx="805">
                  <c:v>0.19999177753925301</c:v>
                </c:pt>
                <c:pt idx="806">
                  <c:v>0.18592604994773801</c:v>
                </c:pt>
                <c:pt idx="807">
                  <c:v>0.15821480751037501</c:v>
                </c:pt>
                <c:pt idx="808">
                  <c:v>0.14373430609703</c:v>
                </c:pt>
                <c:pt idx="809">
                  <c:v>0.13140961527824399</c:v>
                </c:pt>
                <c:pt idx="810">
                  <c:v>0.13971452414989399</c:v>
                </c:pt>
                <c:pt idx="811">
                  <c:v>0.13190516829490601</c:v>
                </c:pt>
                <c:pt idx="812">
                  <c:v>0.12755480408668499</c:v>
                </c:pt>
                <c:pt idx="813">
                  <c:v>0.11695060878992</c:v>
                </c:pt>
                <c:pt idx="814">
                  <c:v>0.125339895486831</c:v>
                </c:pt>
                <c:pt idx="815">
                  <c:v>0.11381308734416901</c:v>
                </c:pt>
                <c:pt idx="816">
                  <c:v>0.10410526394844</c:v>
                </c:pt>
                <c:pt idx="817">
                  <c:v>9.6793934702873202E-2</c:v>
                </c:pt>
                <c:pt idx="818">
                  <c:v>8.9857786893844604E-2</c:v>
                </c:pt>
                <c:pt idx="819">
                  <c:v>8.1788264214992495E-2</c:v>
                </c:pt>
                <c:pt idx="820">
                  <c:v>7.7735073864459894E-2</c:v>
                </c:pt>
                <c:pt idx="821">
                  <c:v>7.0009648799896199E-2</c:v>
                </c:pt>
                <c:pt idx="822">
                  <c:v>0.35215789079666099</c:v>
                </c:pt>
                <c:pt idx="823">
                  <c:v>0.31784838438034002</c:v>
                </c:pt>
                <c:pt idx="824">
                  <c:v>0.290740936994552</c:v>
                </c:pt>
                <c:pt idx="825">
                  <c:v>0.27452290058135898</c:v>
                </c:pt>
                <c:pt idx="826">
                  <c:v>0.249220520257949</c:v>
                </c:pt>
                <c:pt idx="827">
                  <c:v>0.225384056568145</c:v>
                </c:pt>
                <c:pt idx="828">
                  <c:v>0.19232767820358199</c:v>
                </c:pt>
                <c:pt idx="829">
                  <c:v>0.16834619641303999</c:v>
                </c:pt>
                <c:pt idx="830">
                  <c:v>0.181856364011764</c:v>
                </c:pt>
                <c:pt idx="831">
                  <c:v>0.177613705396652</c:v>
                </c:pt>
                <c:pt idx="832">
                  <c:v>0.161553755402565</c:v>
                </c:pt>
                <c:pt idx="833">
                  <c:v>0.146760419011116</c:v>
                </c:pt>
                <c:pt idx="834">
                  <c:v>0.14855444431304901</c:v>
                </c:pt>
                <c:pt idx="835">
                  <c:v>0.13621711730957001</c:v>
                </c:pt>
                <c:pt idx="836">
                  <c:v>0.12474531680345501</c:v>
                </c:pt>
                <c:pt idx="837">
                  <c:v>0.114178359508514</c:v>
                </c:pt>
                <c:pt idx="838">
                  <c:v>0.12554481625556899</c:v>
                </c:pt>
                <c:pt idx="839">
                  <c:v>0.107951782643795</c:v>
                </c:pt>
                <c:pt idx="840">
                  <c:v>9.9955759942531502E-2</c:v>
                </c:pt>
                <c:pt idx="841">
                  <c:v>9.16704460978508E-2</c:v>
                </c:pt>
                <c:pt idx="842">
                  <c:v>8.3483085036277702E-2</c:v>
                </c:pt>
                <c:pt idx="843">
                  <c:v>7.3805585503578103E-2</c:v>
                </c:pt>
                <c:pt idx="844">
                  <c:v>6.9781154394149697E-2</c:v>
                </c:pt>
                <c:pt idx="845">
                  <c:v>6.4060226082801805E-2</c:v>
                </c:pt>
                <c:pt idx="846">
                  <c:v>5.9072371572255998E-2</c:v>
                </c:pt>
                <c:pt idx="847">
                  <c:v>5.4692834615707397E-2</c:v>
                </c:pt>
                <c:pt idx="848">
                  <c:v>4.58572618663311E-2</c:v>
                </c:pt>
                <c:pt idx="849">
                  <c:v>4.1589330881834002E-2</c:v>
                </c:pt>
                <c:pt idx="850">
                  <c:v>5.6531321257352801E-2</c:v>
                </c:pt>
                <c:pt idx="851">
                  <c:v>5.1597073674201903E-2</c:v>
                </c:pt>
                <c:pt idx="852">
                  <c:v>5.0819713622331598E-2</c:v>
                </c:pt>
                <c:pt idx="853">
                  <c:v>4.5147616416215897E-2</c:v>
                </c:pt>
                <c:pt idx="854">
                  <c:v>4.4456940144300398E-2</c:v>
                </c:pt>
                <c:pt idx="855">
                  <c:v>4.0645118802785797E-2</c:v>
                </c:pt>
                <c:pt idx="856">
                  <c:v>3.8275927305221502E-2</c:v>
                </c:pt>
                <c:pt idx="857">
                  <c:v>3.5612598061561501E-2</c:v>
                </c:pt>
                <c:pt idx="858">
                  <c:v>3.2793980091810199E-2</c:v>
                </c:pt>
                <c:pt idx="859">
                  <c:v>3.7187434732913902E-2</c:v>
                </c:pt>
                <c:pt idx="860">
                  <c:v>3.4199524670839303E-2</c:v>
                </c:pt>
                <c:pt idx="861">
                  <c:v>4.2140372097492197E-2</c:v>
                </c:pt>
                <c:pt idx="862">
                  <c:v>3.83354984223842E-2</c:v>
                </c:pt>
                <c:pt idx="863">
                  <c:v>3.6019630730152102E-2</c:v>
                </c:pt>
                <c:pt idx="864">
                  <c:v>3.2842032611370003E-2</c:v>
                </c:pt>
                <c:pt idx="865">
                  <c:v>3.4036293625831597E-2</c:v>
                </c:pt>
                <c:pt idx="866">
                  <c:v>3.13074588775634E-2</c:v>
                </c:pt>
                <c:pt idx="867">
                  <c:v>3.7002589553594499E-2</c:v>
                </c:pt>
                <c:pt idx="868">
                  <c:v>3.3985335379838902E-2</c:v>
                </c:pt>
                <c:pt idx="869">
                  <c:v>3.1105322763323701E-2</c:v>
                </c:pt>
                <c:pt idx="870">
                  <c:v>2.87942569702863E-2</c:v>
                </c:pt>
                <c:pt idx="871">
                  <c:v>2.9005805030465098E-2</c:v>
                </c:pt>
                <c:pt idx="872">
                  <c:v>3.6195628345012602E-2</c:v>
                </c:pt>
                <c:pt idx="873">
                  <c:v>3.3236630260944297E-2</c:v>
                </c:pt>
                <c:pt idx="874">
                  <c:v>3.9121337234973901E-2</c:v>
                </c:pt>
                <c:pt idx="875">
                  <c:v>3.8859792053699403E-2</c:v>
                </c:pt>
                <c:pt idx="876">
                  <c:v>0.26824149489402699</c:v>
                </c:pt>
                <c:pt idx="877">
                  <c:v>0.21856455504894201</c:v>
                </c:pt>
                <c:pt idx="878">
                  <c:v>0.20053850114345501</c:v>
                </c:pt>
                <c:pt idx="879">
                  <c:v>0.183106169104576</c:v>
                </c:pt>
                <c:pt idx="880">
                  <c:v>0.170569702982902</c:v>
                </c:pt>
                <c:pt idx="881">
                  <c:v>0.15536686778068501</c:v>
                </c:pt>
                <c:pt idx="882">
                  <c:v>0.14228656888008101</c:v>
                </c:pt>
                <c:pt idx="883">
                  <c:v>0.11726988852024001</c:v>
                </c:pt>
                <c:pt idx="884">
                  <c:v>9.7592838108539498E-2</c:v>
                </c:pt>
                <c:pt idx="885">
                  <c:v>8.9186906814575195E-2</c:v>
                </c:pt>
                <c:pt idx="886">
                  <c:v>8.3713702857494299E-2</c:v>
                </c:pt>
                <c:pt idx="887">
                  <c:v>9.1726511716842596E-2</c:v>
                </c:pt>
                <c:pt idx="888">
                  <c:v>7.7523827552795396E-2</c:v>
                </c:pt>
                <c:pt idx="889">
                  <c:v>7.1374431252479498E-2</c:v>
                </c:pt>
                <c:pt idx="890">
                  <c:v>6.5460562705993597E-2</c:v>
                </c:pt>
                <c:pt idx="891">
                  <c:v>6.3042104244232094E-2</c:v>
                </c:pt>
                <c:pt idx="892">
                  <c:v>6.6393718123435905E-2</c:v>
                </c:pt>
                <c:pt idx="893">
                  <c:v>7.2066798806190394E-2</c:v>
                </c:pt>
                <c:pt idx="894">
                  <c:v>6.5691612660884802E-2</c:v>
                </c:pt>
                <c:pt idx="895">
                  <c:v>5.3919654339551898E-2</c:v>
                </c:pt>
                <c:pt idx="896">
                  <c:v>6.03022500872612E-2</c:v>
                </c:pt>
                <c:pt idx="897">
                  <c:v>5.5312551558017703E-2</c:v>
                </c:pt>
                <c:pt idx="898">
                  <c:v>5.7755827903747503E-2</c:v>
                </c:pt>
                <c:pt idx="899">
                  <c:v>5.7914577424526201E-2</c:v>
                </c:pt>
                <c:pt idx="900">
                  <c:v>4.8779681324958801E-2</c:v>
                </c:pt>
                <c:pt idx="901">
                  <c:v>4.5167151838541003E-2</c:v>
                </c:pt>
                <c:pt idx="902">
                  <c:v>5.13578169047832E-2</c:v>
                </c:pt>
                <c:pt idx="903">
                  <c:v>4.7181162983179002E-2</c:v>
                </c:pt>
                <c:pt idx="904">
                  <c:v>4.3867070227861397E-2</c:v>
                </c:pt>
                <c:pt idx="905">
                  <c:v>4.9256782978773103E-2</c:v>
                </c:pt>
                <c:pt idx="906">
                  <c:v>4.4965293258428497E-2</c:v>
                </c:pt>
                <c:pt idx="907">
                  <c:v>4.1055615991353898E-2</c:v>
                </c:pt>
                <c:pt idx="908">
                  <c:v>6.01685941219329E-2</c:v>
                </c:pt>
                <c:pt idx="909">
                  <c:v>5.9983566403388901E-2</c:v>
                </c:pt>
                <c:pt idx="910">
                  <c:v>5.1233723759651101E-2</c:v>
                </c:pt>
                <c:pt idx="911">
                  <c:v>5.5182769894599901E-2</c:v>
                </c:pt>
                <c:pt idx="912">
                  <c:v>6.3133850693702698E-2</c:v>
                </c:pt>
                <c:pt idx="913">
                  <c:v>5.9927474707365001E-2</c:v>
                </c:pt>
                <c:pt idx="914">
                  <c:v>5.5099703371524797E-2</c:v>
                </c:pt>
                <c:pt idx="915">
                  <c:v>5.0699394196271799E-2</c:v>
                </c:pt>
                <c:pt idx="916">
                  <c:v>5.2114106714725397E-2</c:v>
                </c:pt>
                <c:pt idx="917">
                  <c:v>4.7755897045135498E-2</c:v>
                </c:pt>
                <c:pt idx="918">
                  <c:v>4.3978769332170403E-2</c:v>
                </c:pt>
                <c:pt idx="919">
                  <c:v>5.0992012023925698E-2</c:v>
                </c:pt>
                <c:pt idx="920">
                  <c:v>5.97656369209289E-2</c:v>
                </c:pt>
                <c:pt idx="921">
                  <c:v>5.4317060858011197E-2</c:v>
                </c:pt>
                <c:pt idx="922">
                  <c:v>5.82274720072746E-2</c:v>
                </c:pt>
                <c:pt idx="923">
                  <c:v>5.3225982934236499E-2</c:v>
                </c:pt>
                <c:pt idx="924">
                  <c:v>4.77301850914955E-2</c:v>
                </c:pt>
                <c:pt idx="925">
                  <c:v>0.23562666773796001</c:v>
                </c:pt>
                <c:pt idx="926">
                  <c:v>0.21283340454101499</c:v>
                </c:pt>
                <c:pt idx="927">
                  <c:v>0.19225424528121901</c:v>
                </c:pt>
                <c:pt idx="928">
                  <c:v>0.192487567663192</c:v>
                </c:pt>
                <c:pt idx="929">
                  <c:v>0.18883413076400701</c:v>
                </c:pt>
                <c:pt idx="930">
                  <c:v>0.17581290006637501</c:v>
                </c:pt>
                <c:pt idx="931">
                  <c:v>0.16092734038829801</c:v>
                </c:pt>
                <c:pt idx="932">
                  <c:v>0.15283870697021401</c:v>
                </c:pt>
                <c:pt idx="933">
                  <c:v>0.144252493977546</c:v>
                </c:pt>
                <c:pt idx="934">
                  <c:v>0.133757874369621</c:v>
                </c:pt>
                <c:pt idx="935">
                  <c:v>0.12653318047523399</c:v>
                </c:pt>
                <c:pt idx="936">
                  <c:v>0.11991012096405</c:v>
                </c:pt>
                <c:pt idx="937">
                  <c:v>0.11500981450080799</c:v>
                </c:pt>
                <c:pt idx="938">
                  <c:v>0.102252148091793</c:v>
                </c:pt>
                <c:pt idx="939">
                  <c:v>9.5212474465370095E-2</c:v>
                </c:pt>
                <c:pt idx="940">
                  <c:v>8.79670605063438E-2</c:v>
                </c:pt>
                <c:pt idx="941">
                  <c:v>8.0845199525356196E-2</c:v>
                </c:pt>
                <c:pt idx="942">
                  <c:v>7.4984088540077196E-2</c:v>
                </c:pt>
                <c:pt idx="943">
                  <c:v>6.9451630115509005E-2</c:v>
                </c:pt>
                <c:pt idx="944">
                  <c:v>6.3594885170459706E-2</c:v>
                </c:pt>
                <c:pt idx="945">
                  <c:v>6.1544127762317602E-2</c:v>
                </c:pt>
                <c:pt idx="946">
                  <c:v>5.1721416413783999E-2</c:v>
                </c:pt>
                <c:pt idx="947">
                  <c:v>4.85235080122947E-2</c:v>
                </c:pt>
                <c:pt idx="948">
                  <c:v>4.1013296693563399E-2</c:v>
                </c:pt>
                <c:pt idx="949">
                  <c:v>4.1332937777042299E-2</c:v>
                </c:pt>
                <c:pt idx="950">
                  <c:v>3.8133013993501601E-2</c:v>
                </c:pt>
                <c:pt idx="951">
                  <c:v>0.34647122025489802</c:v>
                </c:pt>
                <c:pt idx="952">
                  <c:v>0.31271493434906</c:v>
                </c:pt>
                <c:pt idx="953">
                  <c:v>0.25983279943466098</c:v>
                </c:pt>
                <c:pt idx="954">
                  <c:v>0.23543639481067599</c:v>
                </c:pt>
                <c:pt idx="955">
                  <c:v>0.22286763787269501</c:v>
                </c:pt>
                <c:pt idx="956">
                  <c:v>0.20135200023651101</c:v>
                </c:pt>
                <c:pt idx="957">
                  <c:v>0.182289242744445</c:v>
                </c:pt>
                <c:pt idx="958">
                  <c:v>0.16510242223739599</c:v>
                </c:pt>
                <c:pt idx="959">
                  <c:v>0.14997215569019301</c:v>
                </c:pt>
                <c:pt idx="960">
                  <c:v>0.13597051799297299</c:v>
                </c:pt>
                <c:pt idx="961">
                  <c:v>0.130253851413726</c:v>
                </c:pt>
                <c:pt idx="962">
                  <c:v>0.11932985484600001</c:v>
                </c:pt>
                <c:pt idx="963">
                  <c:v>0.133244708180427</c:v>
                </c:pt>
                <c:pt idx="964">
                  <c:v>0.120806358754634</c:v>
                </c:pt>
                <c:pt idx="965">
                  <c:v>0.120853774249553</c:v>
                </c:pt>
                <c:pt idx="966">
                  <c:v>0.124639384448528</c:v>
                </c:pt>
                <c:pt idx="967">
                  <c:v>0.112782448530197</c:v>
                </c:pt>
                <c:pt idx="968">
                  <c:v>0.10596739500761</c:v>
                </c:pt>
                <c:pt idx="969">
                  <c:v>9.7530364990234306E-2</c:v>
                </c:pt>
                <c:pt idx="970">
                  <c:v>8.9516848325729301E-2</c:v>
                </c:pt>
                <c:pt idx="971">
                  <c:v>8.1191569566726601E-2</c:v>
                </c:pt>
                <c:pt idx="972">
                  <c:v>7.4910752475261605E-2</c:v>
                </c:pt>
                <c:pt idx="973">
                  <c:v>8.16024169325828E-2</c:v>
                </c:pt>
                <c:pt idx="974">
                  <c:v>7.4742406606674194E-2</c:v>
                </c:pt>
                <c:pt idx="975">
                  <c:v>7.2794206440448705E-2</c:v>
                </c:pt>
                <c:pt idx="976">
                  <c:v>6.4186871051788302E-2</c:v>
                </c:pt>
                <c:pt idx="977">
                  <c:v>6.5229356288909898E-2</c:v>
                </c:pt>
                <c:pt idx="978">
                  <c:v>8.9108109474182101E-2</c:v>
                </c:pt>
                <c:pt idx="979">
                  <c:v>8.2480788230895996E-2</c:v>
                </c:pt>
                <c:pt idx="980">
                  <c:v>7.4417650699615395E-2</c:v>
                </c:pt>
                <c:pt idx="981">
                  <c:v>6.7058935761451693E-2</c:v>
                </c:pt>
                <c:pt idx="982">
                  <c:v>7.1892179548740304E-2</c:v>
                </c:pt>
                <c:pt idx="983">
                  <c:v>6.8808175623416901E-2</c:v>
                </c:pt>
                <c:pt idx="984">
                  <c:v>5.8445300906896501E-2</c:v>
                </c:pt>
                <c:pt idx="985">
                  <c:v>5.4245632141828502E-2</c:v>
                </c:pt>
                <c:pt idx="986">
                  <c:v>6.1501115560531602E-2</c:v>
                </c:pt>
                <c:pt idx="987">
                  <c:v>6.8791970610618494E-2</c:v>
                </c:pt>
                <c:pt idx="988">
                  <c:v>6.6058665513992296E-2</c:v>
                </c:pt>
                <c:pt idx="989">
                  <c:v>5.9708748012781102E-2</c:v>
                </c:pt>
                <c:pt idx="990">
                  <c:v>6.54139444231987E-2</c:v>
                </c:pt>
                <c:pt idx="991">
                  <c:v>5.9405054897069903E-2</c:v>
                </c:pt>
                <c:pt idx="992">
                  <c:v>5.6609317660331698E-2</c:v>
                </c:pt>
                <c:pt idx="993">
                  <c:v>5.2268519997596699E-2</c:v>
                </c:pt>
                <c:pt idx="994">
                  <c:v>7.2267368435859597E-2</c:v>
                </c:pt>
                <c:pt idx="995">
                  <c:v>7.0493221282958901E-2</c:v>
                </c:pt>
                <c:pt idx="996">
                  <c:v>6.5025076270103399E-2</c:v>
                </c:pt>
                <c:pt idx="997">
                  <c:v>6.02024458348751E-2</c:v>
                </c:pt>
                <c:pt idx="998">
                  <c:v>5.8383911848068203E-2</c:v>
                </c:pt>
                <c:pt idx="999">
                  <c:v>5.7541593909263597E-2</c:v>
                </c:pt>
              </c:numCache>
            </c:numRef>
          </c:yVal>
          <c:smooth val="1"/>
          <c:extLst>
            <c:ext xmlns:c16="http://schemas.microsoft.com/office/drawing/2014/chart" uri="{C3380CC4-5D6E-409C-BE32-E72D297353CC}">
              <c16:uniqueId val="{00000005-D7A6-4C48-873A-729B885FDD84}"/>
            </c:ext>
          </c:extLst>
        </c:ser>
        <c:ser>
          <c:idx val="6"/>
          <c:order val="6"/>
          <c:tx>
            <c:strRef>
              <c:f>Loss!$I$1</c:f>
              <c:strCache>
                <c:ptCount val="1"/>
                <c:pt idx="0">
                  <c:v>1024</c:v>
                </c:pt>
              </c:strCache>
            </c:strRef>
          </c:tx>
          <c:spPr>
            <a:ln w="19050" cap="rnd">
              <a:solidFill>
                <a:schemeClr val="accent1">
                  <a:lumMod val="60000"/>
                </a:schemeClr>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I$2:$I$1001</c:f>
              <c:numCache>
                <c:formatCode>General</c:formatCode>
                <c:ptCount val="1000"/>
                <c:pt idx="0">
                  <c:v>0.68064111471176103</c:v>
                </c:pt>
                <c:pt idx="1">
                  <c:v>0.69233173131942705</c:v>
                </c:pt>
                <c:pt idx="2">
                  <c:v>0.69202727079391402</c:v>
                </c:pt>
                <c:pt idx="3">
                  <c:v>0.69193214178085305</c:v>
                </c:pt>
                <c:pt idx="4">
                  <c:v>0.68848937749862604</c:v>
                </c:pt>
                <c:pt idx="5">
                  <c:v>0.69002115726470903</c:v>
                </c:pt>
                <c:pt idx="6">
                  <c:v>0.686229467391967</c:v>
                </c:pt>
                <c:pt idx="7">
                  <c:v>0.67550635337829501</c:v>
                </c:pt>
                <c:pt idx="8">
                  <c:v>0.67578357458114602</c:v>
                </c:pt>
                <c:pt idx="9">
                  <c:v>0.66790068149566595</c:v>
                </c:pt>
                <c:pt idx="10">
                  <c:v>0.66529518365859897</c:v>
                </c:pt>
                <c:pt idx="11">
                  <c:v>0.71741861104965199</c:v>
                </c:pt>
                <c:pt idx="12">
                  <c:v>0.71861904859542802</c:v>
                </c:pt>
                <c:pt idx="13">
                  <c:v>0.71127408742904596</c:v>
                </c:pt>
                <c:pt idx="14">
                  <c:v>0.69533616304397505</c:v>
                </c:pt>
                <c:pt idx="15">
                  <c:v>0.70327883958816495</c:v>
                </c:pt>
                <c:pt idx="16">
                  <c:v>0.69380956888198797</c:v>
                </c:pt>
                <c:pt idx="17">
                  <c:v>0.69440990686416604</c:v>
                </c:pt>
                <c:pt idx="18">
                  <c:v>0.689367055892944</c:v>
                </c:pt>
                <c:pt idx="19">
                  <c:v>0.69002884626388505</c:v>
                </c:pt>
                <c:pt idx="20">
                  <c:v>0.68862974643707198</c:v>
                </c:pt>
                <c:pt idx="21">
                  <c:v>0.68669474124908403</c:v>
                </c:pt>
                <c:pt idx="22">
                  <c:v>0.68833881616592396</c:v>
                </c:pt>
                <c:pt idx="23">
                  <c:v>0.68832308053970304</c:v>
                </c:pt>
                <c:pt idx="24">
                  <c:v>0.68592125177383401</c:v>
                </c:pt>
                <c:pt idx="25">
                  <c:v>0.68729710578918402</c:v>
                </c:pt>
                <c:pt idx="26">
                  <c:v>0.68763810396194402</c:v>
                </c:pt>
                <c:pt idx="27">
                  <c:v>0.68771326541900601</c:v>
                </c:pt>
                <c:pt idx="28">
                  <c:v>0.68929827213287298</c:v>
                </c:pt>
                <c:pt idx="29">
                  <c:v>0.69271993637084905</c:v>
                </c:pt>
                <c:pt idx="30">
                  <c:v>0.69119948148727395</c:v>
                </c:pt>
                <c:pt idx="31">
                  <c:v>0.69062179327011097</c:v>
                </c:pt>
                <c:pt idx="32">
                  <c:v>0.69011783599853505</c:v>
                </c:pt>
                <c:pt idx="33">
                  <c:v>0.69026684761047297</c:v>
                </c:pt>
                <c:pt idx="34">
                  <c:v>0.69138586521148604</c:v>
                </c:pt>
                <c:pt idx="35">
                  <c:v>0.69132077693939198</c:v>
                </c:pt>
                <c:pt idx="36">
                  <c:v>0.69175386428832997</c:v>
                </c:pt>
                <c:pt idx="37">
                  <c:v>0.68986630439758301</c:v>
                </c:pt>
                <c:pt idx="38">
                  <c:v>0.68880045413970903</c:v>
                </c:pt>
                <c:pt idx="39">
                  <c:v>0.68860739469528198</c:v>
                </c:pt>
                <c:pt idx="40">
                  <c:v>0.68401724100112904</c:v>
                </c:pt>
                <c:pt idx="41">
                  <c:v>0.685019731521606</c:v>
                </c:pt>
                <c:pt idx="42">
                  <c:v>0.68594688177108698</c:v>
                </c:pt>
                <c:pt idx="43">
                  <c:v>0.68732577562332098</c:v>
                </c:pt>
                <c:pt idx="44">
                  <c:v>0.68525135517120295</c:v>
                </c:pt>
                <c:pt idx="45">
                  <c:v>0.68383878469467096</c:v>
                </c:pt>
                <c:pt idx="46">
                  <c:v>0.68235826492309504</c:v>
                </c:pt>
                <c:pt idx="47">
                  <c:v>0.68097043037414495</c:v>
                </c:pt>
                <c:pt idx="48">
                  <c:v>0.68439364433288497</c:v>
                </c:pt>
                <c:pt idx="49">
                  <c:v>0.67774879932403498</c:v>
                </c:pt>
                <c:pt idx="50">
                  <c:v>0.69076174497604304</c:v>
                </c:pt>
                <c:pt idx="51">
                  <c:v>0.68433779478073098</c:v>
                </c:pt>
                <c:pt idx="52">
                  <c:v>0.68303745985031095</c:v>
                </c:pt>
                <c:pt idx="53">
                  <c:v>0.67902535200118996</c:v>
                </c:pt>
                <c:pt idx="54">
                  <c:v>0.67749136686324996</c:v>
                </c:pt>
                <c:pt idx="55">
                  <c:v>0.67836052179336503</c:v>
                </c:pt>
                <c:pt idx="56">
                  <c:v>0.68744271993636996</c:v>
                </c:pt>
                <c:pt idx="57">
                  <c:v>0.68542307615280096</c:v>
                </c:pt>
                <c:pt idx="58">
                  <c:v>0.68344825506210305</c:v>
                </c:pt>
                <c:pt idx="59">
                  <c:v>0.68462765216827304</c:v>
                </c:pt>
                <c:pt idx="60">
                  <c:v>0.68280810117721502</c:v>
                </c:pt>
                <c:pt idx="61">
                  <c:v>0.68258440494537298</c:v>
                </c:pt>
                <c:pt idx="62">
                  <c:v>0.68078690767288197</c:v>
                </c:pt>
                <c:pt idx="63">
                  <c:v>0.68204241991043002</c:v>
                </c:pt>
                <c:pt idx="64">
                  <c:v>0.68244934082031194</c:v>
                </c:pt>
                <c:pt idx="65">
                  <c:v>0.67925721406936601</c:v>
                </c:pt>
                <c:pt idx="66">
                  <c:v>0.68189126253127996</c:v>
                </c:pt>
                <c:pt idx="67">
                  <c:v>0.68411940336227395</c:v>
                </c:pt>
                <c:pt idx="68">
                  <c:v>0.68609315156936601</c:v>
                </c:pt>
                <c:pt idx="69">
                  <c:v>0.68352806568145696</c:v>
                </c:pt>
                <c:pt idx="70">
                  <c:v>0.68616521358489901</c:v>
                </c:pt>
                <c:pt idx="71">
                  <c:v>0.68564164638519198</c:v>
                </c:pt>
                <c:pt idx="72">
                  <c:v>0.68486946821212702</c:v>
                </c:pt>
                <c:pt idx="73">
                  <c:v>0.68508648872375399</c:v>
                </c:pt>
                <c:pt idx="74">
                  <c:v>0.68610024452209395</c:v>
                </c:pt>
                <c:pt idx="75">
                  <c:v>0.69006580114364602</c:v>
                </c:pt>
                <c:pt idx="76">
                  <c:v>0.69633239507675104</c:v>
                </c:pt>
                <c:pt idx="77">
                  <c:v>0.69467753171920699</c:v>
                </c:pt>
                <c:pt idx="78">
                  <c:v>0.69219851493835405</c:v>
                </c:pt>
                <c:pt idx="79">
                  <c:v>0.68929934501647905</c:v>
                </c:pt>
                <c:pt idx="80">
                  <c:v>0.68784660100936801</c:v>
                </c:pt>
                <c:pt idx="81">
                  <c:v>0.68890261650085405</c:v>
                </c:pt>
                <c:pt idx="82">
                  <c:v>0.68806672096252397</c:v>
                </c:pt>
                <c:pt idx="83">
                  <c:v>0.68622082471847501</c:v>
                </c:pt>
                <c:pt idx="84">
                  <c:v>0.68787097930908203</c:v>
                </c:pt>
                <c:pt idx="85">
                  <c:v>0.68796247243881203</c:v>
                </c:pt>
                <c:pt idx="86">
                  <c:v>0.68775093555450395</c:v>
                </c:pt>
                <c:pt idx="87">
                  <c:v>0.68609178066253595</c:v>
                </c:pt>
                <c:pt idx="88">
                  <c:v>0.68733292818069402</c:v>
                </c:pt>
                <c:pt idx="89">
                  <c:v>0.68900179862975997</c:v>
                </c:pt>
                <c:pt idx="90">
                  <c:v>0.688715279102325</c:v>
                </c:pt>
                <c:pt idx="91">
                  <c:v>0.68781656026840199</c:v>
                </c:pt>
                <c:pt idx="92">
                  <c:v>0.68903201818466098</c:v>
                </c:pt>
                <c:pt idx="93">
                  <c:v>0.68725436925887995</c:v>
                </c:pt>
                <c:pt idx="94">
                  <c:v>0.68850642442703203</c:v>
                </c:pt>
                <c:pt idx="95">
                  <c:v>0.68622314929962103</c:v>
                </c:pt>
                <c:pt idx="96">
                  <c:v>0.685061275959014</c:v>
                </c:pt>
                <c:pt idx="97">
                  <c:v>0.68401229381561202</c:v>
                </c:pt>
                <c:pt idx="98">
                  <c:v>0.684165358543396</c:v>
                </c:pt>
                <c:pt idx="99">
                  <c:v>0.687211453914642</c:v>
                </c:pt>
                <c:pt idx="100">
                  <c:v>0.69165813922882002</c:v>
                </c:pt>
                <c:pt idx="101">
                  <c:v>0.68955314159393299</c:v>
                </c:pt>
                <c:pt idx="102">
                  <c:v>0.68835574388503995</c:v>
                </c:pt>
                <c:pt idx="103">
                  <c:v>0.68830049037933305</c:v>
                </c:pt>
                <c:pt idx="104">
                  <c:v>0.68909597396850497</c:v>
                </c:pt>
                <c:pt idx="105">
                  <c:v>0.68736726045608498</c:v>
                </c:pt>
                <c:pt idx="106">
                  <c:v>0.69011640548705999</c:v>
                </c:pt>
                <c:pt idx="107">
                  <c:v>0.68968015909194902</c:v>
                </c:pt>
                <c:pt idx="108">
                  <c:v>0.688437819480896</c:v>
                </c:pt>
                <c:pt idx="109">
                  <c:v>0.68750756978988603</c:v>
                </c:pt>
                <c:pt idx="110">
                  <c:v>0.687516570091247</c:v>
                </c:pt>
                <c:pt idx="111">
                  <c:v>0.68696683645248402</c:v>
                </c:pt>
                <c:pt idx="112">
                  <c:v>0.68334758281707697</c:v>
                </c:pt>
                <c:pt idx="113">
                  <c:v>0.68675237894058205</c:v>
                </c:pt>
                <c:pt idx="114">
                  <c:v>0.68993139266967696</c:v>
                </c:pt>
                <c:pt idx="115">
                  <c:v>0.69189423322677601</c:v>
                </c:pt>
                <c:pt idx="116">
                  <c:v>0.68807297945022505</c:v>
                </c:pt>
                <c:pt idx="117">
                  <c:v>0.68776708841323797</c:v>
                </c:pt>
                <c:pt idx="118">
                  <c:v>0.68252974748611395</c:v>
                </c:pt>
                <c:pt idx="119">
                  <c:v>0.680960953235626</c:v>
                </c:pt>
                <c:pt idx="120">
                  <c:v>0.680056571960449</c:v>
                </c:pt>
                <c:pt idx="121">
                  <c:v>0.677889645099639</c:v>
                </c:pt>
                <c:pt idx="122">
                  <c:v>0.67600774765014604</c:v>
                </c:pt>
                <c:pt idx="123">
                  <c:v>0.67788887023925704</c:v>
                </c:pt>
                <c:pt idx="124">
                  <c:v>0.67538386583328203</c:v>
                </c:pt>
                <c:pt idx="125">
                  <c:v>0.67535525560378995</c:v>
                </c:pt>
                <c:pt idx="126">
                  <c:v>0.67786163091659501</c:v>
                </c:pt>
                <c:pt idx="127">
                  <c:v>0.67035084962844804</c:v>
                </c:pt>
                <c:pt idx="128">
                  <c:v>0.67156356573104803</c:v>
                </c:pt>
                <c:pt idx="129">
                  <c:v>0.67600446939468295</c:v>
                </c:pt>
                <c:pt idx="130">
                  <c:v>0.68135732412338201</c:v>
                </c:pt>
                <c:pt idx="131">
                  <c:v>0.68433219194412198</c:v>
                </c:pt>
                <c:pt idx="132">
                  <c:v>0.68498146533965998</c:v>
                </c:pt>
                <c:pt idx="133">
                  <c:v>0.68252146244048995</c:v>
                </c:pt>
                <c:pt idx="134">
                  <c:v>0.682037472724914</c:v>
                </c:pt>
                <c:pt idx="135">
                  <c:v>0.67920428514480502</c:v>
                </c:pt>
                <c:pt idx="136">
                  <c:v>0.677911937236785</c:v>
                </c:pt>
                <c:pt idx="137">
                  <c:v>0.68072533607482899</c:v>
                </c:pt>
                <c:pt idx="138">
                  <c:v>0.68249469995498602</c:v>
                </c:pt>
                <c:pt idx="139">
                  <c:v>0.68307566642761197</c:v>
                </c:pt>
                <c:pt idx="140">
                  <c:v>0.68084686994552601</c:v>
                </c:pt>
                <c:pt idx="141">
                  <c:v>0.67999762296676602</c:v>
                </c:pt>
                <c:pt idx="142">
                  <c:v>0.68073654174804599</c:v>
                </c:pt>
                <c:pt idx="143">
                  <c:v>0.67833954095840399</c:v>
                </c:pt>
                <c:pt idx="144">
                  <c:v>0.67595684528350797</c:v>
                </c:pt>
                <c:pt idx="145">
                  <c:v>0.67633873224258401</c:v>
                </c:pt>
                <c:pt idx="146">
                  <c:v>0.67534792423248202</c:v>
                </c:pt>
                <c:pt idx="147">
                  <c:v>0.67198574542999201</c:v>
                </c:pt>
                <c:pt idx="148">
                  <c:v>0.66440188884735096</c:v>
                </c:pt>
                <c:pt idx="149">
                  <c:v>0.66181391477584794</c:v>
                </c:pt>
                <c:pt idx="150">
                  <c:v>0.65582215785980202</c:v>
                </c:pt>
                <c:pt idx="151">
                  <c:v>0.64716976881027199</c:v>
                </c:pt>
                <c:pt idx="152">
                  <c:v>0.64004087448120095</c:v>
                </c:pt>
                <c:pt idx="153">
                  <c:v>0.66407793760299605</c:v>
                </c:pt>
                <c:pt idx="154">
                  <c:v>0.65727484226226796</c:v>
                </c:pt>
                <c:pt idx="155">
                  <c:v>0.65681427717208796</c:v>
                </c:pt>
                <c:pt idx="156">
                  <c:v>0.65669083595275801</c:v>
                </c:pt>
                <c:pt idx="157">
                  <c:v>0.65599280595779397</c:v>
                </c:pt>
                <c:pt idx="158">
                  <c:v>0.65644210577011097</c:v>
                </c:pt>
                <c:pt idx="159">
                  <c:v>0.65059649944305398</c:v>
                </c:pt>
                <c:pt idx="160">
                  <c:v>0.65470492839813199</c:v>
                </c:pt>
                <c:pt idx="161">
                  <c:v>0.65002948045730502</c:v>
                </c:pt>
                <c:pt idx="162">
                  <c:v>0.64936733245849598</c:v>
                </c:pt>
                <c:pt idx="163">
                  <c:v>0.65183365345001198</c:v>
                </c:pt>
                <c:pt idx="164">
                  <c:v>0.65069401264190596</c:v>
                </c:pt>
                <c:pt idx="165">
                  <c:v>0.65170431137084905</c:v>
                </c:pt>
                <c:pt idx="166">
                  <c:v>0.66103422641754095</c:v>
                </c:pt>
                <c:pt idx="167">
                  <c:v>0.65676730871200495</c:v>
                </c:pt>
                <c:pt idx="168">
                  <c:v>0.65407091379165605</c:v>
                </c:pt>
                <c:pt idx="169">
                  <c:v>0.65474426746368397</c:v>
                </c:pt>
                <c:pt idx="170">
                  <c:v>0.65337324142455999</c:v>
                </c:pt>
                <c:pt idx="171">
                  <c:v>0.65318673849105802</c:v>
                </c:pt>
                <c:pt idx="172">
                  <c:v>0.65290337800979603</c:v>
                </c:pt>
                <c:pt idx="173">
                  <c:v>0.65233725309371904</c:v>
                </c:pt>
                <c:pt idx="174">
                  <c:v>0.64957636594772294</c:v>
                </c:pt>
                <c:pt idx="175">
                  <c:v>0.657587170600891</c:v>
                </c:pt>
                <c:pt idx="176">
                  <c:v>0.64524286985397294</c:v>
                </c:pt>
                <c:pt idx="177">
                  <c:v>0.67060136795043901</c:v>
                </c:pt>
                <c:pt idx="178">
                  <c:v>0.66586279869079501</c:v>
                </c:pt>
                <c:pt idx="179">
                  <c:v>0.66076534986495905</c:v>
                </c:pt>
                <c:pt idx="180">
                  <c:v>0.65637707710266102</c:v>
                </c:pt>
                <c:pt idx="181">
                  <c:v>0.65212601423263505</c:v>
                </c:pt>
                <c:pt idx="182">
                  <c:v>0.65013480186462402</c:v>
                </c:pt>
                <c:pt idx="183">
                  <c:v>0.64864468574523904</c:v>
                </c:pt>
                <c:pt idx="184">
                  <c:v>0.64798110723495395</c:v>
                </c:pt>
                <c:pt idx="185">
                  <c:v>0.63825070858001698</c:v>
                </c:pt>
                <c:pt idx="186">
                  <c:v>0.63586372137069702</c:v>
                </c:pt>
                <c:pt idx="187">
                  <c:v>0.61987400054931596</c:v>
                </c:pt>
                <c:pt idx="188">
                  <c:v>0.62050795555114702</c:v>
                </c:pt>
                <c:pt idx="189">
                  <c:v>0.60440945625305098</c:v>
                </c:pt>
                <c:pt idx="190">
                  <c:v>0.61060875654220503</c:v>
                </c:pt>
                <c:pt idx="191">
                  <c:v>0.60832273960113503</c:v>
                </c:pt>
                <c:pt idx="192">
                  <c:v>0.60188263654708796</c:v>
                </c:pt>
                <c:pt idx="193">
                  <c:v>0.59320038557052601</c:v>
                </c:pt>
                <c:pt idx="194">
                  <c:v>0.60590672492980902</c:v>
                </c:pt>
                <c:pt idx="195">
                  <c:v>0.59193617105483998</c:v>
                </c:pt>
                <c:pt idx="196">
                  <c:v>0.61533504724502497</c:v>
                </c:pt>
                <c:pt idx="197">
                  <c:v>0.626043260097503</c:v>
                </c:pt>
                <c:pt idx="198">
                  <c:v>0.63549125194549505</c:v>
                </c:pt>
                <c:pt idx="199">
                  <c:v>0.64663672447204501</c:v>
                </c:pt>
                <c:pt idx="200">
                  <c:v>0.64335036277770996</c:v>
                </c:pt>
                <c:pt idx="201">
                  <c:v>0.61868661642074496</c:v>
                </c:pt>
                <c:pt idx="202">
                  <c:v>0.62588161230087203</c:v>
                </c:pt>
                <c:pt idx="203">
                  <c:v>0.61426705121993996</c:v>
                </c:pt>
                <c:pt idx="204">
                  <c:v>0.60554111003875699</c:v>
                </c:pt>
                <c:pt idx="205">
                  <c:v>0.60894304513931197</c:v>
                </c:pt>
                <c:pt idx="206">
                  <c:v>0.60162532329559304</c:v>
                </c:pt>
                <c:pt idx="207">
                  <c:v>0.59610724449157704</c:v>
                </c:pt>
                <c:pt idx="208">
                  <c:v>0.59968793392181396</c:v>
                </c:pt>
                <c:pt idx="209">
                  <c:v>0.60238164663314797</c:v>
                </c:pt>
                <c:pt idx="210">
                  <c:v>0.60689043998718195</c:v>
                </c:pt>
                <c:pt idx="211">
                  <c:v>0.60691821575164795</c:v>
                </c:pt>
                <c:pt idx="212">
                  <c:v>0.59707319736480702</c:v>
                </c:pt>
                <c:pt idx="213">
                  <c:v>0.59659630060195901</c:v>
                </c:pt>
                <c:pt idx="214">
                  <c:v>0.59529578685760498</c:v>
                </c:pt>
                <c:pt idx="215">
                  <c:v>0.59224683046340898</c:v>
                </c:pt>
                <c:pt idx="216">
                  <c:v>0.59985184669494596</c:v>
                </c:pt>
                <c:pt idx="217">
                  <c:v>0.59444212913513095</c:v>
                </c:pt>
                <c:pt idx="218">
                  <c:v>0.58966457843780495</c:v>
                </c:pt>
                <c:pt idx="219">
                  <c:v>0.58968436717987005</c:v>
                </c:pt>
                <c:pt idx="220">
                  <c:v>0.59888088703155495</c:v>
                </c:pt>
                <c:pt idx="221">
                  <c:v>0.59168124198913497</c:v>
                </c:pt>
                <c:pt idx="222">
                  <c:v>0.59068423509597701</c:v>
                </c:pt>
                <c:pt idx="223">
                  <c:v>0.59009081125259399</c:v>
                </c:pt>
                <c:pt idx="224">
                  <c:v>0.58550333976745605</c:v>
                </c:pt>
                <c:pt idx="225">
                  <c:v>0.53997880220413197</c:v>
                </c:pt>
                <c:pt idx="226">
                  <c:v>0.55166983604431097</c:v>
                </c:pt>
                <c:pt idx="227">
                  <c:v>0.54613256454467696</c:v>
                </c:pt>
                <c:pt idx="228">
                  <c:v>0.55363070964813199</c:v>
                </c:pt>
                <c:pt idx="229">
                  <c:v>0.55568450689315796</c:v>
                </c:pt>
                <c:pt idx="230">
                  <c:v>0.55119615793228105</c:v>
                </c:pt>
                <c:pt idx="231">
                  <c:v>0.56085026264190596</c:v>
                </c:pt>
                <c:pt idx="232">
                  <c:v>0.54816561937332098</c:v>
                </c:pt>
                <c:pt idx="233">
                  <c:v>0.56248128414153997</c:v>
                </c:pt>
                <c:pt idx="234">
                  <c:v>0.56194287538528398</c:v>
                </c:pt>
                <c:pt idx="235">
                  <c:v>0.56603789329528797</c:v>
                </c:pt>
                <c:pt idx="236">
                  <c:v>0.56092339754104603</c:v>
                </c:pt>
                <c:pt idx="237">
                  <c:v>0.55249208211898804</c:v>
                </c:pt>
                <c:pt idx="238">
                  <c:v>0.53871911764144897</c:v>
                </c:pt>
                <c:pt idx="239">
                  <c:v>0.54903453588485696</c:v>
                </c:pt>
                <c:pt idx="240">
                  <c:v>0.556882083415985</c:v>
                </c:pt>
                <c:pt idx="241">
                  <c:v>0.55924928188323897</c:v>
                </c:pt>
                <c:pt idx="242">
                  <c:v>0.55386656522750799</c:v>
                </c:pt>
                <c:pt idx="243">
                  <c:v>0.56233876943588201</c:v>
                </c:pt>
                <c:pt idx="244">
                  <c:v>0.54964542388916005</c:v>
                </c:pt>
                <c:pt idx="245">
                  <c:v>0.55062794685363703</c:v>
                </c:pt>
                <c:pt idx="246">
                  <c:v>0.55273020267486495</c:v>
                </c:pt>
                <c:pt idx="247">
                  <c:v>0.53815877437591497</c:v>
                </c:pt>
                <c:pt idx="248">
                  <c:v>0.53924441337585405</c:v>
                </c:pt>
                <c:pt idx="249">
                  <c:v>0.51549136638641302</c:v>
                </c:pt>
                <c:pt idx="250">
                  <c:v>0.50743448734283403</c:v>
                </c:pt>
                <c:pt idx="251">
                  <c:v>0.49212431907653797</c:v>
                </c:pt>
                <c:pt idx="252">
                  <c:v>0.492302566766738</c:v>
                </c:pt>
                <c:pt idx="253">
                  <c:v>0.500676929950714</c:v>
                </c:pt>
                <c:pt idx="254">
                  <c:v>0.49783828854560802</c:v>
                </c:pt>
                <c:pt idx="255">
                  <c:v>0.48512157797813399</c:v>
                </c:pt>
                <c:pt idx="256">
                  <c:v>0.49177518486976601</c:v>
                </c:pt>
                <c:pt idx="257">
                  <c:v>0.49449634552001898</c:v>
                </c:pt>
                <c:pt idx="258">
                  <c:v>0.51761221885681097</c:v>
                </c:pt>
                <c:pt idx="259">
                  <c:v>0.50384080410003595</c:v>
                </c:pt>
                <c:pt idx="260">
                  <c:v>0.52951407432556097</c:v>
                </c:pt>
                <c:pt idx="261">
                  <c:v>0.52747285366058305</c:v>
                </c:pt>
                <c:pt idx="262">
                  <c:v>0.55588114261627197</c:v>
                </c:pt>
                <c:pt idx="263">
                  <c:v>0.57552182674407903</c:v>
                </c:pt>
                <c:pt idx="264">
                  <c:v>0.563903748989105</c:v>
                </c:pt>
                <c:pt idx="265">
                  <c:v>0.58157002925872803</c:v>
                </c:pt>
                <c:pt idx="266">
                  <c:v>0.58665251731872503</c:v>
                </c:pt>
                <c:pt idx="267">
                  <c:v>0.58289897441864003</c:v>
                </c:pt>
                <c:pt idx="268">
                  <c:v>0.57678240537643399</c:v>
                </c:pt>
                <c:pt idx="269">
                  <c:v>0.57511025667190496</c:v>
                </c:pt>
                <c:pt idx="270">
                  <c:v>0.57061314582824696</c:v>
                </c:pt>
                <c:pt idx="271">
                  <c:v>0.55794835090637196</c:v>
                </c:pt>
                <c:pt idx="272">
                  <c:v>0.55402749776840199</c:v>
                </c:pt>
                <c:pt idx="273">
                  <c:v>0.55285489559173495</c:v>
                </c:pt>
                <c:pt idx="274">
                  <c:v>0.54948693513870195</c:v>
                </c:pt>
                <c:pt idx="275">
                  <c:v>0.55263507366180398</c:v>
                </c:pt>
                <c:pt idx="276">
                  <c:v>0.54914098978042603</c:v>
                </c:pt>
                <c:pt idx="277">
                  <c:v>0.58396738767623901</c:v>
                </c:pt>
                <c:pt idx="278">
                  <c:v>0.58059471845626798</c:v>
                </c:pt>
                <c:pt idx="279">
                  <c:v>0.56373763084411599</c:v>
                </c:pt>
                <c:pt idx="280">
                  <c:v>0.55426180362701405</c:v>
                </c:pt>
                <c:pt idx="281">
                  <c:v>0.55224335193634</c:v>
                </c:pt>
                <c:pt idx="282">
                  <c:v>0.55191719532012895</c:v>
                </c:pt>
                <c:pt idx="283">
                  <c:v>0.56445389986038197</c:v>
                </c:pt>
                <c:pt idx="284">
                  <c:v>0.55851775407791104</c:v>
                </c:pt>
                <c:pt idx="285">
                  <c:v>0.55469936132430997</c:v>
                </c:pt>
                <c:pt idx="286">
                  <c:v>0.54830044507980302</c:v>
                </c:pt>
                <c:pt idx="287">
                  <c:v>0.54814547300338701</c:v>
                </c:pt>
                <c:pt idx="288">
                  <c:v>0.54658722877502397</c:v>
                </c:pt>
                <c:pt idx="289">
                  <c:v>0.534371197223663</c:v>
                </c:pt>
                <c:pt idx="290">
                  <c:v>0.54266166687011697</c:v>
                </c:pt>
                <c:pt idx="291">
                  <c:v>0.53170329332351596</c:v>
                </c:pt>
                <c:pt idx="292">
                  <c:v>0.53585165739059404</c:v>
                </c:pt>
                <c:pt idx="293">
                  <c:v>0.54971802234649603</c:v>
                </c:pt>
                <c:pt idx="294">
                  <c:v>0.53311032056808405</c:v>
                </c:pt>
                <c:pt idx="295">
                  <c:v>0.52776050567626898</c:v>
                </c:pt>
                <c:pt idx="296">
                  <c:v>0.51920819282531705</c:v>
                </c:pt>
                <c:pt idx="297">
                  <c:v>0.50321489572525002</c:v>
                </c:pt>
                <c:pt idx="298">
                  <c:v>0.49300432205200101</c:v>
                </c:pt>
                <c:pt idx="299">
                  <c:v>0.49381285905838002</c:v>
                </c:pt>
                <c:pt idx="300">
                  <c:v>0.49380055069923401</c:v>
                </c:pt>
                <c:pt idx="301">
                  <c:v>0.49864265322685197</c:v>
                </c:pt>
                <c:pt idx="302">
                  <c:v>0.49048158526420499</c:v>
                </c:pt>
                <c:pt idx="303">
                  <c:v>0.48019167780876099</c:v>
                </c:pt>
                <c:pt idx="304">
                  <c:v>0.49789237976074202</c:v>
                </c:pt>
                <c:pt idx="305">
                  <c:v>0.52696150541305498</c:v>
                </c:pt>
                <c:pt idx="306">
                  <c:v>0.50714111328125</c:v>
                </c:pt>
                <c:pt idx="307">
                  <c:v>0.49813482165336598</c:v>
                </c:pt>
                <c:pt idx="308">
                  <c:v>0.51642346382141102</c:v>
                </c:pt>
                <c:pt idx="309">
                  <c:v>0.51536875963211004</c:v>
                </c:pt>
                <c:pt idx="310">
                  <c:v>0.51139628887176503</c:v>
                </c:pt>
                <c:pt idx="311">
                  <c:v>0.50664556026458696</c:v>
                </c:pt>
                <c:pt idx="312">
                  <c:v>0.515447556972503</c:v>
                </c:pt>
                <c:pt idx="313">
                  <c:v>0.51278060674667303</c:v>
                </c:pt>
                <c:pt idx="314">
                  <c:v>0.51460093259811401</c:v>
                </c:pt>
                <c:pt idx="315">
                  <c:v>0.48880037665367099</c:v>
                </c:pt>
                <c:pt idx="316">
                  <c:v>0.47772157192230202</c:v>
                </c:pt>
                <c:pt idx="317">
                  <c:v>0.47440367937088002</c:v>
                </c:pt>
                <c:pt idx="318">
                  <c:v>0.47321611642837502</c:v>
                </c:pt>
                <c:pt idx="319">
                  <c:v>0.47668015956878601</c:v>
                </c:pt>
                <c:pt idx="320">
                  <c:v>0.464492857456207</c:v>
                </c:pt>
                <c:pt idx="321">
                  <c:v>0.454692482948303</c:v>
                </c:pt>
                <c:pt idx="322">
                  <c:v>0.45008605718612599</c:v>
                </c:pt>
                <c:pt idx="323">
                  <c:v>0.46226060390472401</c:v>
                </c:pt>
                <c:pt idx="324">
                  <c:v>0.44940936565399098</c:v>
                </c:pt>
                <c:pt idx="325">
                  <c:v>0.46849671006202698</c:v>
                </c:pt>
                <c:pt idx="326">
                  <c:v>0.45781552791595398</c:v>
                </c:pt>
                <c:pt idx="327">
                  <c:v>0.42004165053367598</c:v>
                </c:pt>
                <c:pt idx="328">
                  <c:v>0.39863643050193698</c:v>
                </c:pt>
                <c:pt idx="329">
                  <c:v>0.38335302472114502</c:v>
                </c:pt>
                <c:pt idx="330">
                  <c:v>0.38851553201675398</c:v>
                </c:pt>
                <c:pt idx="331">
                  <c:v>0.39536109566688499</c:v>
                </c:pt>
                <c:pt idx="332">
                  <c:v>0.38163363933563199</c:v>
                </c:pt>
                <c:pt idx="333">
                  <c:v>0.383975058794021</c:v>
                </c:pt>
                <c:pt idx="334">
                  <c:v>0.385532855987548</c:v>
                </c:pt>
                <c:pt idx="335">
                  <c:v>0.37450465559959401</c:v>
                </c:pt>
                <c:pt idx="336">
                  <c:v>0.40253183245658802</c:v>
                </c:pt>
                <c:pt idx="337">
                  <c:v>0.39599487185478199</c:v>
                </c:pt>
                <c:pt idx="338">
                  <c:v>0.41914170980453402</c:v>
                </c:pt>
                <c:pt idx="339">
                  <c:v>0.40881690382957397</c:v>
                </c:pt>
                <c:pt idx="340">
                  <c:v>0.46317997574806202</c:v>
                </c:pt>
                <c:pt idx="341">
                  <c:v>0.44801789522170998</c:v>
                </c:pt>
                <c:pt idx="342">
                  <c:v>0.47592127323150601</c:v>
                </c:pt>
                <c:pt idx="343">
                  <c:v>0.49382182955741799</c:v>
                </c:pt>
                <c:pt idx="344">
                  <c:v>0.48928508162498402</c:v>
                </c:pt>
                <c:pt idx="345">
                  <c:v>0.473978221416473</c:v>
                </c:pt>
                <c:pt idx="346">
                  <c:v>0.474266797304153</c:v>
                </c:pt>
                <c:pt idx="347">
                  <c:v>0.48384597897529602</c:v>
                </c:pt>
                <c:pt idx="348">
                  <c:v>0.47891631722450201</c:v>
                </c:pt>
                <c:pt idx="349">
                  <c:v>0.45412585139274497</c:v>
                </c:pt>
                <c:pt idx="350">
                  <c:v>0.51244372129440297</c:v>
                </c:pt>
                <c:pt idx="351">
                  <c:v>0.50222015380859297</c:v>
                </c:pt>
                <c:pt idx="352">
                  <c:v>0.49108999967575001</c:v>
                </c:pt>
                <c:pt idx="353">
                  <c:v>0.483330518007278</c:v>
                </c:pt>
                <c:pt idx="354">
                  <c:v>0.47021257877349798</c:v>
                </c:pt>
                <c:pt idx="355">
                  <c:v>0.46797153353691101</c:v>
                </c:pt>
                <c:pt idx="356">
                  <c:v>0.46248385310173001</c:v>
                </c:pt>
                <c:pt idx="357">
                  <c:v>0.46004456281661898</c:v>
                </c:pt>
                <c:pt idx="358">
                  <c:v>0.44713866710662797</c:v>
                </c:pt>
                <c:pt idx="359">
                  <c:v>0.43867251276969899</c:v>
                </c:pt>
                <c:pt idx="360">
                  <c:v>0.43091270327567999</c:v>
                </c:pt>
                <c:pt idx="361">
                  <c:v>0.42394807934760997</c:v>
                </c:pt>
                <c:pt idx="362">
                  <c:v>0.42681360244750899</c:v>
                </c:pt>
                <c:pt idx="363">
                  <c:v>0.416108578443527</c:v>
                </c:pt>
                <c:pt idx="364">
                  <c:v>0.40499702095985401</c:v>
                </c:pt>
                <c:pt idx="365">
                  <c:v>0.39422509074211098</c:v>
                </c:pt>
                <c:pt idx="366">
                  <c:v>0.39839640259742698</c:v>
                </c:pt>
                <c:pt idx="367">
                  <c:v>0.42027130722999501</c:v>
                </c:pt>
                <c:pt idx="368">
                  <c:v>0.40793174505233698</c:v>
                </c:pt>
                <c:pt idx="369">
                  <c:v>0.41495981812477101</c:v>
                </c:pt>
                <c:pt idx="370">
                  <c:v>0.41413071751594499</c:v>
                </c:pt>
                <c:pt idx="371">
                  <c:v>0.39347073435783297</c:v>
                </c:pt>
                <c:pt idx="372">
                  <c:v>0.38736987113952598</c:v>
                </c:pt>
                <c:pt idx="373">
                  <c:v>0.38199359178543002</c:v>
                </c:pt>
                <c:pt idx="374">
                  <c:v>0.37497630715370101</c:v>
                </c:pt>
                <c:pt idx="375">
                  <c:v>0.36684796214103699</c:v>
                </c:pt>
                <c:pt idx="376">
                  <c:v>0.37819701433181702</c:v>
                </c:pt>
                <c:pt idx="377">
                  <c:v>0.36046999692916798</c:v>
                </c:pt>
                <c:pt idx="378">
                  <c:v>0.37644854187965299</c:v>
                </c:pt>
                <c:pt idx="379">
                  <c:v>0.41332063078880299</c:v>
                </c:pt>
                <c:pt idx="380">
                  <c:v>0.364241153001785</c:v>
                </c:pt>
                <c:pt idx="381">
                  <c:v>0.33881360292434598</c:v>
                </c:pt>
                <c:pt idx="382">
                  <c:v>0.33839210867881703</c:v>
                </c:pt>
                <c:pt idx="383">
                  <c:v>0.31984597444534302</c:v>
                </c:pt>
                <c:pt idx="384">
                  <c:v>0.33397388458251898</c:v>
                </c:pt>
                <c:pt idx="385">
                  <c:v>0.32332772016525202</c:v>
                </c:pt>
                <c:pt idx="386">
                  <c:v>0.31608545780181801</c:v>
                </c:pt>
                <c:pt idx="387">
                  <c:v>0.309370636940002</c:v>
                </c:pt>
                <c:pt idx="388">
                  <c:v>0.326898843050003</c:v>
                </c:pt>
                <c:pt idx="389">
                  <c:v>0.32791113853454501</c:v>
                </c:pt>
                <c:pt idx="390">
                  <c:v>0.34611287713050798</c:v>
                </c:pt>
                <c:pt idx="391">
                  <c:v>0.35563647747039701</c:v>
                </c:pt>
                <c:pt idx="392">
                  <c:v>0.32866090536117498</c:v>
                </c:pt>
                <c:pt idx="393">
                  <c:v>0.33077496290206898</c:v>
                </c:pt>
                <c:pt idx="394">
                  <c:v>0.32467302680015497</c:v>
                </c:pt>
                <c:pt idx="395">
                  <c:v>0.32246878743171598</c:v>
                </c:pt>
                <c:pt idx="396">
                  <c:v>0.308108240365982</c:v>
                </c:pt>
                <c:pt idx="397">
                  <c:v>0.30609330534934998</c:v>
                </c:pt>
                <c:pt idx="398">
                  <c:v>0.31934165954589799</c:v>
                </c:pt>
                <c:pt idx="399">
                  <c:v>0.32430842518806402</c:v>
                </c:pt>
                <c:pt idx="400">
                  <c:v>0.33402350544929499</c:v>
                </c:pt>
                <c:pt idx="401">
                  <c:v>0.30531513690948398</c:v>
                </c:pt>
                <c:pt idx="402">
                  <c:v>0.27974152565002403</c:v>
                </c:pt>
                <c:pt idx="403">
                  <c:v>0.27934393286705</c:v>
                </c:pt>
                <c:pt idx="404">
                  <c:v>0.28569361567497198</c:v>
                </c:pt>
                <c:pt idx="405">
                  <c:v>0.282379060983657</c:v>
                </c:pt>
                <c:pt idx="406">
                  <c:v>0.28400570154190002</c:v>
                </c:pt>
                <c:pt idx="407">
                  <c:v>0.289309442043304</c:v>
                </c:pt>
                <c:pt idx="408">
                  <c:v>0.28040418028831399</c:v>
                </c:pt>
                <c:pt idx="409">
                  <c:v>0.29141354560852001</c:v>
                </c:pt>
                <c:pt idx="410">
                  <c:v>0.28288853168487499</c:v>
                </c:pt>
                <c:pt idx="411">
                  <c:v>0.26855799555778498</c:v>
                </c:pt>
                <c:pt idx="412">
                  <c:v>0.25677490234375</c:v>
                </c:pt>
                <c:pt idx="413">
                  <c:v>0.25065293908119202</c:v>
                </c:pt>
                <c:pt idx="414">
                  <c:v>0.26203483343124301</c:v>
                </c:pt>
                <c:pt idx="415">
                  <c:v>0.230242043733596</c:v>
                </c:pt>
                <c:pt idx="416">
                  <c:v>0.23065239191055201</c:v>
                </c:pt>
                <c:pt idx="417">
                  <c:v>0.26154410839080799</c:v>
                </c:pt>
                <c:pt idx="418">
                  <c:v>0.27217206358909601</c:v>
                </c:pt>
                <c:pt idx="419">
                  <c:v>0.27117818593978799</c:v>
                </c:pt>
                <c:pt idx="420">
                  <c:v>0.28568455576896601</c:v>
                </c:pt>
                <c:pt idx="421">
                  <c:v>0.28222167491912797</c:v>
                </c:pt>
                <c:pt idx="422">
                  <c:v>0.27029678225517201</c:v>
                </c:pt>
                <c:pt idx="423">
                  <c:v>0.25716361403465199</c:v>
                </c:pt>
                <c:pt idx="424">
                  <c:v>0.25607937574386502</c:v>
                </c:pt>
                <c:pt idx="425">
                  <c:v>0.23912520706653501</c:v>
                </c:pt>
                <c:pt idx="426">
                  <c:v>0.28531390428543002</c:v>
                </c:pt>
                <c:pt idx="427">
                  <c:v>0.28148767352104098</c:v>
                </c:pt>
                <c:pt idx="428">
                  <c:v>0.271556556224823</c:v>
                </c:pt>
                <c:pt idx="429">
                  <c:v>0.27814635634422302</c:v>
                </c:pt>
                <c:pt idx="430">
                  <c:v>0.26535338163375799</c:v>
                </c:pt>
                <c:pt idx="431">
                  <c:v>0.26640415191650302</c:v>
                </c:pt>
                <c:pt idx="432">
                  <c:v>0.24741581082344</c:v>
                </c:pt>
                <c:pt idx="433">
                  <c:v>0.24015420675277699</c:v>
                </c:pt>
                <c:pt idx="434">
                  <c:v>0.238468632102012</c:v>
                </c:pt>
                <c:pt idx="435">
                  <c:v>0.243857681751251</c:v>
                </c:pt>
                <c:pt idx="436">
                  <c:v>0.24353003501892001</c:v>
                </c:pt>
                <c:pt idx="437">
                  <c:v>0.23027428984642001</c:v>
                </c:pt>
                <c:pt idx="438">
                  <c:v>0.23604062199592499</c:v>
                </c:pt>
                <c:pt idx="439">
                  <c:v>0.22626818716526001</c:v>
                </c:pt>
                <c:pt idx="440">
                  <c:v>0.21869198977947199</c:v>
                </c:pt>
                <c:pt idx="441">
                  <c:v>0.20679786801338099</c:v>
                </c:pt>
                <c:pt idx="442">
                  <c:v>0.25520843267440702</c:v>
                </c:pt>
                <c:pt idx="443">
                  <c:v>0.24838973581790899</c:v>
                </c:pt>
                <c:pt idx="444">
                  <c:v>0.248273655772209</c:v>
                </c:pt>
                <c:pt idx="445">
                  <c:v>0.23648543655872301</c:v>
                </c:pt>
                <c:pt idx="446">
                  <c:v>0.25720414519309998</c:v>
                </c:pt>
                <c:pt idx="447">
                  <c:v>0.26948079466819702</c:v>
                </c:pt>
                <c:pt idx="448">
                  <c:v>0.26788926124572698</c:v>
                </c:pt>
                <c:pt idx="449">
                  <c:v>0.25133809447288502</c:v>
                </c:pt>
                <c:pt idx="450">
                  <c:v>0.242206797003746</c:v>
                </c:pt>
                <c:pt idx="451">
                  <c:v>0.24355159699916801</c:v>
                </c:pt>
                <c:pt idx="452">
                  <c:v>0.25269877910614003</c:v>
                </c:pt>
                <c:pt idx="453">
                  <c:v>0.24693185091018599</c:v>
                </c:pt>
                <c:pt idx="454">
                  <c:v>0.230416029691696</c:v>
                </c:pt>
                <c:pt idx="455">
                  <c:v>0.21811906993389099</c:v>
                </c:pt>
                <c:pt idx="456">
                  <c:v>0.221099138259887</c:v>
                </c:pt>
                <c:pt idx="457">
                  <c:v>0.214381754398345</c:v>
                </c:pt>
                <c:pt idx="458">
                  <c:v>0.20441192388534499</c:v>
                </c:pt>
                <c:pt idx="459">
                  <c:v>0.189795672893524</c:v>
                </c:pt>
                <c:pt idx="460">
                  <c:v>0.18383273482322601</c:v>
                </c:pt>
                <c:pt idx="461">
                  <c:v>0.21101495623588501</c:v>
                </c:pt>
                <c:pt idx="462">
                  <c:v>0.21987691521644501</c:v>
                </c:pt>
                <c:pt idx="463">
                  <c:v>0.23520898818969699</c:v>
                </c:pt>
                <c:pt idx="464">
                  <c:v>0.22946111857890999</c:v>
                </c:pt>
                <c:pt idx="465">
                  <c:v>0.226226791739463</c:v>
                </c:pt>
                <c:pt idx="466">
                  <c:v>0.21939218044281</c:v>
                </c:pt>
                <c:pt idx="467">
                  <c:v>0.228195786476135</c:v>
                </c:pt>
                <c:pt idx="468">
                  <c:v>0.238260462880134</c:v>
                </c:pt>
                <c:pt idx="469">
                  <c:v>0.23352503776550201</c:v>
                </c:pt>
                <c:pt idx="470">
                  <c:v>0.219774484634399</c:v>
                </c:pt>
                <c:pt idx="471">
                  <c:v>0.233884751796722</c:v>
                </c:pt>
                <c:pt idx="472">
                  <c:v>0.208168104290962</c:v>
                </c:pt>
                <c:pt idx="473">
                  <c:v>0.20307451486587499</c:v>
                </c:pt>
                <c:pt idx="474">
                  <c:v>0.21793395280837999</c:v>
                </c:pt>
                <c:pt idx="475">
                  <c:v>0.211075544357299</c:v>
                </c:pt>
                <c:pt idx="476">
                  <c:v>0.21379388868808699</c:v>
                </c:pt>
                <c:pt idx="477">
                  <c:v>0.19855739176273299</c:v>
                </c:pt>
                <c:pt idx="478">
                  <c:v>0.209431737661361</c:v>
                </c:pt>
                <c:pt idx="479">
                  <c:v>0.224747464060783</c:v>
                </c:pt>
                <c:pt idx="480">
                  <c:v>0.22048479318618699</c:v>
                </c:pt>
                <c:pt idx="481">
                  <c:v>0.21917499601840901</c:v>
                </c:pt>
                <c:pt idx="482">
                  <c:v>0.19907568395137701</c:v>
                </c:pt>
                <c:pt idx="483">
                  <c:v>0.19472724199295</c:v>
                </c:pt>
                <c:pt idx="484">
                  <c:v>0.18020240962505299</c:v>
                </c:pt>
                <c:pt idx="485">
                  <c:v>0.17418083548545801</c:v>
                </c:pt>
                <c:pt idx="486">
                  <c:v>0.17103481292724601</c:v>
                </c:pt>
                <c:pt idx="487">
                  <c:v>0.16955263912677701</c:v>
                </c:pt>
                <c:pt idx="488">
                  <c:v>0.17623251676559401</c:v>
                </c:pt>
                <c:pt idx="489">
                  <c:v>0.167253673076629</c:v>
                </c:pt>
                <c:pt idx="490">
                  <c:v>0.16420871019363401</c:v>
                </c:pt>
                <c:pt idx="491">
                  <c:v>0.1664809435606</c:v>
                </c:pt>
                <c:pt idx="492">
                  <c:v>0.17513155937194799</c:v>
                </c:pt>
                <c:pt idx="493">
                  <c:v>0.16424389183521201</c:v>
                </c:pt>
                <c:pt idx="494">
                  <c:v>0.15304253995418499</c:v>
                </c:pt>
                <c:pt idx="495">
                  <c:v>0.17509987950325001</c:v>
                </c:pt>
                <c:pt idx="496">
                  <c:v>0.17813216149806901</c:v>
                </c:pt>
                <c:pt idx="497">
                  <c:v>0.17924036085605599</c:v>
                </c:pt>
                <c:pt idx="498">
                  <c:v>0.19266377389431</c:v>
                </c:pt>
                <c:pt idx="499">
                  <c:v>0.19065964221954301</c:v>
                </c:pt>
                <c:pt idx="500">
                  <c:v>0.180188342928886</c:v>
                </c:pt>
                <c:pt idx="501">
                  <c:v>0.18589271605014801</c:v>
                </c:pt>
                <c:pt idx="502">
                  <c:v>0.17092321813106501</c:v>
                </c:pt>
                <c:pt idx="503">
                  <c:v>0.158357083797454</c:v>
                </c:pt>
                <c:pt idx="504">
                  <c:v>0.147856995463371</c:v>
                </c:pt>
                <c:pt idx="505">
                  <c:v>0.13770899176597501</c:v>
                </c:pt>
                <c:pt idx="506">
                  <c:v>0.129242032766342</c:v>
                </c:pt>
                <c:pt idx="507">
                  <c:v>0.13966828584671001</c:v>
                </c:pt>
                <c:pt idx="508">
                  <c:v>0.158188611268997</c:v>
                </c:pt>
                <c:pt idx="509">
                  <c:v>0.14596608281135501</c:v>
                </c:pt>
                <c:pt idx="510">
                  <c:v>0.153748348355293</c:v>
                </c:pt>
                <c:pt idx="511">
                  <c:v>0.151591897010803</c:v>
                </c:pt>
                <c:pt idx="512">
                  <c:v>0.14533464610576599</c:v>
                </c:pt>
                <c:pt idx="513">
                  <c:v>0.159567311406135</c:v>
                </c:pt>
                <c:pt idx="514">
                  <c:v>0.15237817168235701</c:v>
                </c:pt>
                <c:pt idx="515">
                  <c:v>0.15655562281608501</c:v>
                </c:pt>
                <c:pt idx="516">
                  <c:v>0.15578781068325001</c:v>
                </c:pt>
                <c:pt idx="517">
                  <c:v>0.147281274199485</c:v>
                </c:pt>
                <c:pt idx="518">
                  <c:v>0.14297018945217099</c:v>
                </c:pt>
                <c:pt idx="519">
                  <c:v>0.13398846983909601</c:v>
                </c:pt>
                <c:pt idx="520">
                  <c:v>0.13139879703521701</c:v>
                </c:pt>
                <c:pt idx="521">
                  <c:v>0.11929664760828</c:v>
                </c:pt>
                <c:pt idx="522">
                  <c:v>0.115367494523525</c:v>
                </c:pt>
                <c:pt idx="523">
                  <c:v>0.111755311489105</c:v>
                </c:pt>
                <c:pt idx="524">
                  <c:v>0.116131819784641</c:v>
                </c:pt>
                <c:pt idx="525">
                  <c:v>0.119836673140525</c:v>
                </c:pt>
                <c:pt idx="526">
                  <c:v>0.112229719758033</c:v>
                </c:pt>
                <c:pt idx="527">
                  <c:v>0.116256721317768</c:v>
                </c:pt>
                <c:pt idx="528">
                  <c:v>0.12560985982417999</c:v>
                </c:pt>
                <c:pt idx="529">
                  <c:v>0.12330612540245001</c:v>
                </c:pt>
                <c:pt idx="530">
                  <c:v>0.11595240980386699</c:v>
                </c:pt>
                <c:pt idx="531">
                  <c:v>0.112376928329467</c:v>
                </c:pt>
                <c:pt idx="532">
                  <c:v>9.2873357236385304E-2</c:v>
                </c:pt>
                <c:pt idx="533">
                  <c:v>8.4910973906517001E-2</c:v>
                </c:pt>
                <c:pt idx="534">
                  <c:v>8.0204941332340199E-2</c:v>
                </c:pt>
                <c:pt idx="535">
                  <c:v>0.10155542194843201</c:v>
                </c:pt>
                <c:pt idx="536">
                  <c:v>9.4688288867473602E-2</c:v>
                </c:pt>
                <c:pt idx="537">
                  <c:v>8.7748140096664401E-2</c:v>
                </c:pt>
                <c:pt idx="538">
                  <c:v>8.0742962658405304E-2</c:v>
                </c:pt>
                <c:pt idx="539">
                  <c:v>7.8217312693595803E-2</c:v>
                </c:pt>
                <c:pt idx="540">
                  <c:v>9.3471132218837696E-2</c:v>
                </c:pt>
                <c:pt idx="541">
                  <c:v>0.10190255194902401</c:v>
                </c:pt>
                <c:pt idx="542">
                  <c:v>9.5291510224342305E-2</c:v>
                </c:pt>
                <c:pt idx="543">
                  <c:v>0.100476950407028</c:v>
                </c:pt>
                <c:pt idx="544">
                  <c:v>0.105344966053962</c:v>
                </c:pt>
                <c:pt idx="545">
                  <c:v>9.9881380796432495E-2</c:v>
                </c:pt>
                <c:pt idx="546">
                  <c:v>0.110035255551338</c:v>
                </c:pt>
                <c:pt idx="547">
                  <c:v>0.117754727602005</c:v>
                </c:pt>
                <c:pt idx="548">
                  <c:v>0.11307822912931401</c:v>
                </c:pt>
                <c:pt idx="549">
                  <c:v>0.10988362133502901</c:v>
                </c:pt>
                <c:pt idx="550">
                  <c:v>0.112898729741573</c:v>
                </c:pt>
                <c:pt idx="551">
                  <c:v>0.103747047483921</c:v>
                </c:pt>
                <c:pt idx="552">
                  <c:v>8.9364141225814805E-2</c:v>
                </c:pt>
                <c:pt idx="553">
                  <c:v>8.6539372801780701E-2</c:v>
                </c:pt>
                <c:pt idx="554">
                  <c:v>7.3522657155990601E-2</c:v>
                </c:pt>
                <c:pt idx="555">
                  <c:v>9.0771488845348303E-2</c:v>
                </c:pt>
                <c:pt idx="556">
                  <c:v>8.9014768600463798E-2</c:v>
                </c:pt>
                <c:pt idx="557">
                  <c:v>9.4930931925773607E-2</c:v>
                </c:pt>
                <c:pt idx="558">
                  <c:v>8.71762335300445E-2</c:v>
                </c:pt>
                <c:pt idx="559">
                  <c:v>8.0871134996414101E-2</c:v>
                </c:pt>
                <c:pt idx="560">
                  <c:v>7.7207520604133606E-2</c:v>
                </c:pt>
                <c:pt idx="561">
                  <c:v>7.2027720510959597E-2</c:v>
                </c:pt>
                <c:pt idx="562">
                  <c:v>7.5685314834117806E-2</c:v>
                </c:pt>
                <c:pt idx="563">
                  <c:v>6.9551646709442097E-2</c:v>
                </c:pt>
                <c:pt idx="564">
                  <c:v>6.7551262676715795E-2</c:v>
                </c:pt>
                <c:pt idx="565">
                  <c:v>8.1443600356578799E-2</c:v>
                </c:pt>
                <c:pt idx="566">
                  <c:v>7.7627517282962799E-2</c:v>
                </c:pt>
                <c:pt idx="567">
                  <c:v>7.7145680785179097E-2</c:v>
                </c:pt>
                <c:pt idx="568">
                  <c:v>6.89372718334198E-2</c:v>
                </c:pt>
                <c:pt idx="569">
                  <c:v>7.0835910737514496E-2</c:v>
                </c:pt>
                <c:pt idx="570">
                  <c:v>6.51358291506767E-2</c:v>
                </c:pt>
                <c:pt idx="571">
                  <c:v>5.9070065617561299E-2</c:v>
                </c:pt>
                <c:pt idx="572">
                  <c:v>5.4407194256782497E-2</c:v>
                </c:pt>
                <c:pt idx="573">
                  <c:v>5.6008826941251699E-2</c:v>
                </c:pt>
                <c:pt idx="574">
                  <c:v>6.2674447894096305E-2</c:v>
                </c:pt>
                <c:pt idx="575">
                  <c:v>6.72044828534126E-2</c:v>
                </c:pt>
                <c:pt idx="576">
                  <c:v>8.7388314306735895E-2</c:v>
                </c:pt>
                <c:pt idx="577">
                  <c:v>8.9828476309776306E-2</c:v>
                </c:pt>
                <c:pt idx="578">
                  <c:v>8.8341720402240698E-2</c:v>
                </c:pt>
                <c:pt idx="579">
                  <c:v>9.0348936617374406E-2</c:v>
                </c:pt>
                <c:pt idx="580">
                  <c:v>9.6133701503276797E-2</c:v>
                </c:pt>
                <c:pt idx="581">
                  <c:v>9.2390112578868797E-2</c:v>
                </c:pt>
                <c:pt idx="582">
                  <c:v>8.4549814462661702E-2</c:v>
                </c:pt>
                <c:pt idx="583">
                  <c:v>7.7746264636516502E-2</c:v>
                </c:pt>
                <c:pt idx="584">
                  <c:v>8.3051413297653198E-2</c:v>
                </c:pt>
                <c:pt idx="585">
                  <c:v>8.1587590277194894E-2</c:v>
                </c:pt>
                <c:pt idx="586">
                  <c:v>7.6889976859092699E-2</c:v>
                </c:pt>
                <c:pt idx="587">
                  <c:v>7.0893079042434595E-2</c:v>
                </c:pt>
                <c:pt idx="588">
                  <c:v>7.2438336908817194E-2</c:v>
                </c:pt>
                <c:pt idx="589">
                  <c:v>7.06660151481628E-2</c:v>
                </c:pt>
                <c:pt idx="590">
                  <c:v>6.4795576035976396E-2</c:v>
                </c:pt>
                <c:pt idx="591">
                  <c:v>6.2975563108920996E-2</c:v>
                </c:pt>
                <c:pt idx="592">
                  <c:v>5.8423466980457299E-2</c:v>
                </c:pt>
                <c:pt idx="593">
                  <c:v>6.9422975182533195E-2</c:v>
                </c:pt>
                <c:pt idx="594">
                  <c:v>6.3582241535186698E-2</c:v>
                </c:pt>
                <c:pt idx="595">
                  <c:v>5.8216635137796402E-2</c:v>
                </c:pt>
                <c:pt idx="596">
                  <c:v>5.3446318954229299E-2</c:v>
                </c:pt>
                <c:pt idx="597">
                  <c:v>7.0022016763687106E-2</c:v>
                </c:pt>
                <c:pt idx="598">
                  <c:v>8.4054432809352805E-2</c:v>
                </c:pt>
                <c:pt idx="599">
                  <c:v>8.2008555531501701E-2</c:v>
                </c:pt>
                <c:pt idx="600">
                  <c:v>7.7542640268802601E-2</c:v>
                </c:pt>
                <c:pt idx="601">
                  <c:v>7.4786558747291496E-2</c:v>
                </c:pt>
                <c:pt idx="602">
                  <c:v>7.6358057558536502E-2</c:v>
                </c:pt>
                <c:pt idx="603">
                  <c:v>7.3136523365974399E-2</c:v>
                </c:pt>
                <c:pt idx="604">
                  <c:v>6.9635413587093298E-2</c:v>
                </c:pt>
                <c:pt idx="605">
                  <c:v>6.5755493938922799E-2</c:v>
                </c:pt>
                <c:pt idx="606">
                  <c:v>6.1322279274463598E-2</c:v>
                </c:pt>
                <c:pt idx="607">
                  <c:v>5.92314191162586E-2</c:v>
                </c:pt>
                <c:pt idx="608">
                  <c:v>5.5255468934774399E-2</c:v>
                </c:pt>
                <c:pt idx="609">
                  <c:v>8.52076411247253E-2</c:v>
                </c:pt>
                <c:pt idx="610">
                  <c:v>0.10703122615814201</c:v>
                </c:pt>
                <c:pt idx="611">
                  <c:v>0.123654052615165</c:v>
                </c:pt>
                <c:pt idx="612">
                  <c:v>0.135570928454399</c:v>
                </c:pt>
                <c:pt idx="613">
                  <c:v>0.16837254166603</c:v>
                </c:pt>
                <c:pt idx="614">
                  <c:v>0.17046880722045801</c:v>
                </c:pt>
                <c:pt idx="615">
                  <c:v>0.15072190761566101</c:v>
                </c:pt>
                <c:pt idx="616">
                  <c:v>0.13762335479259399</c:v>
                </c:pt>
                <c:pt idx="617">
                  <c:v>0.131336510181427</c:v>
                </c:pt>
                <c:pt idx="618">
                  <c:v>0.121279239654541</c:v>
                </c:pt>
                <c:pt idx="619">
                  <c:v>0.12706390023231501</c:v>
                </c:pt>
                <c:pt idx="620">
                  <c:v>0.139282926917076</c:v>
                </c:pt>
                <c:pt idx="621">
                  <c:v>0.133180156350135</c:v>
                </c:pt>
                <c:pt idx="622">
                  <c:v>0.12235550582408899</c:v>
                </c:pt>
                <c:pt idx="623">
                  <c:v>0.129801735281944</c:v>
                </c:pt>
                <c:pt idx="624">
                  <c:v>0.12382315099239299</c:v>
                </c:pt>
                <c:pt idx="625">
                  <c:v>0.11448302119970299</c:v>
                </c:pt>
                <c:pt idx="626">
                  <c:v>0.105536818504333</c:v>
                </c:pt>
                <c:pt idx="627">
                  <c:v>0.10482113808393401</c:v>
                </c:pt>
                <c:pt idx="628">
                  <c:v>9.8695367574691703E-2</c:v>
                </c:pt>
                <c:pt idx="629">
                  <c:v>0.11387024074792799</c:v>
                </c:pt>
                <c:pt idx="630">
                  <c:v>0.110539749264717</c:v>
                </c:pt>
                <c:pt idx="631">
                  <c:v>0.10106468200683499</c:v>
                </c:pt>
                <c:pt idx="632">
                  <c:v>9.6014820039272294E-2</c:v>
                </c:pt>
                <c:pt idx="633">
                  <c:v>8.0767489969730294E-2</c:v>
                </c:pt>
                <c:pt idx="634">
                  <c:v>7.4155882000923101E-2</c:v>
                </c:pt>
                <c:pt idx="635">
                  <c:v>6.8195790052413899E-2</c:v>
                </c:pt>
                <c:pt idx="636">
                  <c:v>7.0108853280544198E-2</c:v>
                </c:pt>
                <c:pt idx="637">
                  <c:v>6.5580308437347398E-2</c:v>
                </c:pt>
                <c:pt idx="638">
                  <c:v>6.8367332220077501E-2</c:v>
                </c:pt>
                <c:pt idx="639">
                  <c:v>6.4915135502815205E-2</c:v>
                </c:pt>
                <c:pt idx="640">
                  <c:v>8.5964240133762304E-2</c:v>
                </c:pt>
                <c:pt idx="641">
                  <c:v>8.4379196166992104E-2</c:v>
                </c:pt>
                <c:pt idx="642">
                  <c:v>7.7094845473766299E-2</c:v>
                </c:pt>
                <c:pt idx="643">
                  <c:v>6.9638818502426106E-2</c:v>
                </c:pt>
                <c:pt idx="644">
                  <c:v>6.7239709198474801E-2</c:v>
                </c:pt>
                <c:pt idx="645">
                  <c:v>5.8323100209236103E-2</c:v>
                </c:pt>
                <c:pt idx="646">
                  <c:v>4.8866707831621101E-2</c:v>
                </c:pt>
                <c:pt idx="647">
                  <c:v>4.6193681657314301E-2</c:v>
                </c:pt>
                <c:pt idx="648">
                  <c:v>4.9160946160554803E-2</c:v>
                </c:pt>
                <c:pt idx="649">
                  <c:v>4.5390129089355399E-2</c:v>
                </c:pt>
                <c:pt idx="650">
                  <c:v>4.8687148839235299E-2</c:v>
                </c:pt>
                <c:pt idx="651">
                  <c:v>4.4645957648754099E-2</c:v>
                </c:pt>
                <c:pt idx="652">
                  <c:v>5.4407302290201097E-2</c:v>
                </c:pt>
                <c:pt idx="653">
                  <c:v>5.4980061948299401E-2</c:v>
                </c:pt>
                <c:pt idx="654">
                  <c:v>5.0723694264888701E-2</c:v>
                </c:pt>
                <c:pt idx="655">
                  <c:v>5.79544082283973E-2</c:v>
                </c:pt>
                <c:pt idx="656">
                  <c:v>5.5132213979959398E-2</c:v>
                </c:pt>
                <c:pt idx="657">
                  <c:v>6.0907665640115703E-2</c:v>
                </c:pt>
                <c:pt idx="658">
                  <c:v>6.2476746737957001E-2</c:v>
                </c:pt>
                <c:pt idx="659">
                  <c:v>8.6863607168197604E-2</c:v>
                </c:pt>
                <c:pt idx="660">
                  <c:v>8.3940692245960194E-2</c:v>
                </c:pt>
                <c:pt idx="661">
                  <c:v>9.76769775152206E-2</c:v>
                </c:pt>
                <c:pt idx="662">
                  <c:v>0.101346455514431</c:v>
                </c:pt>
                <c:pt idx="663">
                  <c:v>0.100406624376773</c:v>
                </c:pt>
                <c:pt idx="664">
                  <c:v>9.6429459750652299E-2</c:v>
                </c:pt>
                <c:pt idx="665">
                  <c:v>0.106027506291866</c:v>
                </c:pt>
                <c:pt idx="666">
                  <c:v>9.6474155783653204E-2</c:v>
                </c:pt>
                <c:pt idx="667">
                  <c:v>8.8387027382850605E-2</c:v>
                </c:pt>
                <c:pt idx="668">
                  <c:v>0.101515091955661</c:v>
                </c:pt>
                <c:pt idx="669">
                  <c:v>9.28477942943573E-2</c:v>
                </c:pt>
                <c:pt idx="670">
                  <c:v>0.105175770819187</c:v>
                </c:pt>
                <c:pt idx="671">
                  <c:v>0.100357808172702</c:v>
                </c:pt>
                <c:pt idx="672">
                  <c:v>9.39935892820358E-2</c:v>
                </c:pt>
                <c:pt idx="673">
                  <c:v>9.0506404638290405E-2</c:v>
                </c:pt>
                <c:pt idx="674">
                  <c:v>8.4004491567611694E-2</c:v>
                </c:pt>
                <c:pt idx="675">
                  <c:v>9.2725008726119995E-2</c:v>
                </c:pt>
                <c:pt idx="676">
                  <c:v>8.5207454860210405E-2</c:v>
                </c:pt>
                <c:pt idx="677">
                  <c:v>8.3407349884509999E-2</c:v>
                </c:pt>
                <c:pt idx="678">
                  <c:v>7.8737124800681998E-2</c:v>
                </c:pt>
                <c:pt idx="679">
                  <c:v>7.3814630508422796E-2</c:v>
                </c:pt>
                <c:pt idx="680">
                  <c:v>7.9567752778530093E-2</c:v>
                </c:pt>
                <c:pt idx="681">
                  <c:v>7.3128610849380493E-2</c:v>
                </c:pt>
                <c:pt idx="682">
                  <c:v>6.7660234868526403E-2</c:v>
                </c:pt>
                <c:pt idx="683">
                  <c:v>6.1200715601444203E-2</c:v>
                </c:pt>
                <c:pt idx="684">
                  <c:v>6.7533992230892098E-2</c:v>
                </c:pt>
                <c:pt idx="685">
                  <c:v>6.1516370624303797E-2</c:v>
                </c:pt>
                <c:pt idx="686">
                  <c:v>6.1443801969289703E-2</c:v>
                </c:pt>
                <c:pt idx="687">
                  <c:v>5.5553905665874398E-2</c:v>
                </c:pt>
                <c:pt idx="688">
                  <c:v>5.3667291998863199E-2</c:v>
                </c:pt>
                <c:pt idx="689">
                  <c:v>4.4603835791349397E-2</c:v>
                </c:pt>
                <c:pt idx="690">
                  <c:v>4.6443238854408202E-2</c:v>
                </c:pt>
                <c:pt idx="691">
                  <c:v>5.6581005454063402E-2</c:v>
                </c:pt>
                <c:pt idx="692">
                  <c:v>5.14522604644298E-2</c:v>
                </c:pt>
                <c:pt idx="693">
                  <c:v>4.71497997641563E-2</c:v>
                </c:pt>
                <c:pt idx="694">
                  <c:v>4.33544628322124E-2</c:v>
                </c:pt>
                <c:pt idx="695">
                  <c:v>4.0461074560880599E-2</c:v>
                </c:pt>
                <c:pt idx="696">
                  <c:v>3.7305727601051303E-2</c:v>
                </c:pt>
                <c:pt idx="697">
                  <c:v>4.1396513581275898E-2</c:v>
                </c:pt>
                <c:pt idx="698">
                  <c:v>4.0092285722494098E-2</c:v>
                </c:pt>
                <c:pt idx="699">
                  <c:v>4.2449001222848802E-2</c:v>
                </c:pt>
                <c:pt idx="700">
                  <c:v>4.4344175606965998E-2</c:v>
                </c:pt>
                <c:pt idx="701">
                  <c:v>4.0605377405881798E-2</c:v>
                </c:pt>
                <c:pt idx="702">
                  <c:v>4.7057535499334301E-2</c:v>
                </c:pt>
                <c:pt idx="703">
                  <c:v>5.3106442093849099E-2</c:v>
                </c:pt>
                <c:pt idx="704">
                  <c:v>4.8261921852827003E-2</c:v>
                </c:pt>
                <c:pt idx="705">
                  <c:v>4.4771421700715998E-2</c:v>
                </c:pt>
                <c:pt idx="706">
                  <c:v>4.0891893208026803E-2</c:v>
                </c:pt>
                <c:pt idx="707">
                  <c:v>3.7500098347663803E-2</c:v>
                </c:pt>
                <c:pt idx="708">
                  <c:v>4.0347751230001401E-2</c:v>
                </c:pt>
                <c:pt idx="709">
                  <c:v>5.1493920385837499E-2</c:v>
                </c:pt>
                <c:pt idx="710">
                  <c:v>7.2308868169784504E-2</c:v>
                </c:pt>
                <c:pt idx="711">
                  <c:v>0.111476182937622</c:v>
                </c:pt>
                <c:pt idx="712">
                  <c:v>0.115324974060058</c:v>
                </c:pt>
                <c:pt idx="713">
                  <c:v>0.10510583221912299</c:v>
                </c:pt>
                <c:pt idx="714">
                  <c:v>0.102179057896137</c:v>
                </c:pt>
                <c:pt idx="715">
                  <c:v>0.104328960180282</c:v>
                </c:pt>
                <c:pt idx="716">
                  <c:v>9.6677899360656697E-2</c:v>
                </c:pt>
                <c:pt idx="717">
                  <c:v>9.6118256449699402E-2</c:v>
                </c:pt>
                <c:pt idx="718">
                  <c:v>8.9206144213676397E-2</c:v>
                </c:pt>
                <c:pt idx="719">
                  <c:v>8.1262648105621296E-2</c:v>
                </c:pt>
                <c:pt idx="720">
                  <c:v>7.3921114206314004E-2</c:v>
                </c:pt>
                <c:pt idx="721">
                  <c:v>7.0171222090721103E-2</c:v>
                </c:pt>
                <c:pt idx="722">
                  <c:v>8.4517739713191903E-2</c:v>
                </c:pt>
                <c:pt idx="723">
                  <c:v>8.0497480928897802E-2</c:v>
                </c:pt>
                <c:pt idx="724">
                  <c:v>8.0672331154346397E-2</c:v>
                </c:pt>
                <c:pt idx="725">
                  <c:v>8.2806818187236703E-2</c:v>
                </c:pt>
                <c:pt idx="726">
                  <c:v>7.4479684233665397E-2</c:v>
                </c:pt>
                <c:pt idx="727">
                  <c:v>7.6000578701496097E-2</c:v>
                </c:pt>
                <c:pt idx="728">
                  <c:v>7.1457408368587494E-2</c:v>
                </c:pt>
                <c:pt idx="729">
                  <c:v>6.9298066198825795E-2</c:v>
                </c:pt>
                <c:pt idx="730">
                  <c:v>6.3274331390857697E-2</c:v>
                </c:pt>
                <c:pt idx="731">
                  <c:v>7.3733329772949205E-2</c:v>
                </c:pt>
                <c:pt idx="732">
                  <c:v>6.8297885358333504E-2</c:v>
                </c:pt>
                <c:pt idx="733">
                  <c:v>6.2233194708824102E-2</c:v>
                </c:pt>
                <c:pt idx="734">
                  <c:v>6.0392826795578003E-2</c:v>
                </c:pt>
                <c:pt idx="735">
                  <c:v>5.4961312562227201E-2</c:v>
                </c:pt>
                <c:pt idx="736">
                  <c:v>5.1748529076576198E-2</c:v>
                </c:pt>
                <c:pt idx="737">
                  <c:v>6.1858806759118999E-2</c:v>
                </c:pt>
                <c:pt idx="738">
                  <c:v>6.0499917715787797E-2</c:v>
                </c:pt>
                <c:pt idx="739">
                  <c:v>5.5490657687187098E-2</c:v>
                </c:pt>
                <c:pt idx="740">
                  <c:v>5.1908355206251103E-2</c:v>
                </c:pt>
                <c:pt idx="741">
                  <c:v>4.7553077340126003E-2</c:v>
                </c:pt>
                <c:pt idx="742">
                  <c:v>6.0700181871652603E-2</c:v>
                </c:pt>
                <c:pt idx="743">
                  <c:v>5.5410113185644101E-2</c:v>
                </c:pt>
                <c:pt idx="744">
                  <c:v>6.1072446405887597E-2</c:v>
                </c:pt>
                <c:pt idx="745">
                  <c:v>5.6207142770290298E-2</c:v>
                </c:pt>
                <c:pt idx="746">
                  <c:v>5.2283007651567397E-2</c:v>
                </c:pt>
                <c:pt idx="747">
                  <c:v>4.8038125038146903E-2</c:v>
                </c:pt>
                <c:pt idx="748">
                  <c:v>4.1331835091114003E-2</c:v>
                </c:pt>
                <c:pt idx="749">
                  <c:v>6.97360560297966E-2</c:v>
                </c:pt>
                <c:pt idx="750">
                  <c:v>6.8157874047756195E-2</c:v>
                </c:pt>
                <c:pt idx="751">
                  <c:v>6.1899192631244597E-2</c:v>
                </c:pt>
                <c:pt idx="752">
                  <c:v>5.7077310979366302E-2</c:v>
                </c:pt>
                <c:pt idx="753">
                  <c:v>5.1909763365983901E-2</c:v>
                </c:pt>
                <c:pt idx="754">
                  <c:v>5.3917281329631798E-2</c:v>
                </c:pt>
                <c:pt idx="755">
                  <c:v>4.9758076667785603E-2</c:v>
                </c:pt>
                <c:pt idx="756">
                  <c:v>4.2633041739463799E-2</c:v>
                </c:pt>
                <c:pt idx="757">
                  <c:v>3.7300065159797599E-2</c:v>
                </c:pt>
                <c:pt idx="758">
                  <c:v>3.3191125839948599E-2</c:v>
                </c:pt>
                <c:pt idx="759">
                  <c:v>3.2677106559276498E-2</c:v>
                </c:pt>
                <c:pt idx="760">
                  <c:v>3.6979906260967199E-2</c:v>
                </c:pt>
                <c:pt idx="761">
                  <c:v>3.4171458333730698E-2</c:v>
                </c:pt>
                <c:pt idx="762">
                  <c:v>3.6652918905019698E-2</c:v>
                </c:pt>
                <c:pt idx="763">
                  <c:v>3.7037346512079197E-2</c:v>
                </c:pt>
                <c:pt idx="764">
                  <c:v>4.9320384860038702E-2</c:v>
                </c:pt>
                <c:pt idx="765">
                  <c:v>4.8653092235326698E-2</c:v>
                </c:pt>
                <c:pt idx="766">
                  <c:v>4.6080861240625298E-2</c:v>
                </c:pt>
                <c:pt idx="767">
                  <c:v>5.4063860327005303E-2</c:v>
                </c:pt>
                <c:pt idx="768">
                  <c:v>4.9073651432991E-2</c:v>
                </c:pt>
                <c:pt idx="769">
                  <c:v>5.4608725011348697E-2</c:v>
                </c:pt>
                <c:pt idx="770">
                  <c:v>5.6416790932416902E-2</c:v>
                </c:pt>
                <c:pt idx="771">
                  <c:v>5.1064312458038302E-2</c:v>
                </c:pt>
                <c:pt idx="772">
                  <c:v>4.6174701303243602E-2</c:v>
                </c:pt>
                <c:pt idx="773">
                  <c:v>4.5482795685529702E-2</c:v>
                </c:pt>
                <c:pt idx="774">
                  <c:v>4.1736550629138898E-2</c:v>
                </c:pt>
                <c:pt idx="775">
                  <c:v>3.8741573691368103E-2</c:v>
                </c:pt>
                <c:pt idx="776">
                  <c:v>3.6176905035972498E-2</c:v>
                </c:pt>
                <c:pt idx="777">
                  <c:v>4.58699651062488E-2</c:v>
                </c:pt>
                <c:pt idx="778">
                  <c:v>4.2840793728828402E-2</c:v>
                </c:pt>
                <c:pt idx="779">
                  <c:v>3.9774104952812098E-2</c:v>
                </c:pt>
                <c:pt idx="780">
                  <c:v>3.6885768175125101E-2</c:v>
                </c:pt>
                <c:pt idx="781">
                  <c:v>3.0962809920310901E-2</c:v>
                </c:pt>
                <c:pt idx="782">
                  <c:v>4.2538918554782798E-2</c:v>
                </c:pt>
                <c:pt idx="783">
                  <c:v>3.9097022265195798E-2</c:v>
                </c:pt>
                <c:pt idx="784">
                  <c:v>4.4231560081243501E-2</c:v>
                </c:pt>
                <c:pt idx="785">
                  <c:v>4.0648773312568602E-2</c:v>
                </c:pt>
                <c:pt idx="786">
                  <c:v>3.7172276526689502E-2</c:v>
                </c:pt>
                <c:pt idx="787">
                  <c:v>4.5621719211339902E-2</c:v>
                </c:pt>
                <c:pt idx="788">
                  <c:v>5.6406587362289401E-2</c:v>
                </c:pt>
                <c:pt idx="789">
                  <c:v>5.3476747125387102E-2</c:v>
                </c:pt>
                <c:pt idx="790">
                  <c:v>6.3348211348056793E-2</c:v>
                </c:pt>
                <c:pt idx="791">
                  <c:v>5.8320865035056998E-2</c:v>
                </c:pt>
                <c:pt idx="792">
                  <c:v>6.7331954836845398E-2</c:v>
                </c:pt>
                <c:pt idx="793">
                  <c:v>7.1203678846359197E-2</c:v>
                </c:pt>
                <c:pt idx="794">
                  <c:v>6.5746836364269201E-2</c:v>
                </c:pt>
                <c:pt idx="795">
                  <c:v>6.0504380613565403E-2</c:v>
                </c:pt>
                <c:pt idx="796">
                  <c:v>5.3987681865692097E-2</c:v>
                </c:pt>
                <c:pt idx="797">
                  <c:v>5.7635810226201997E-2</c:v>
                </c:pt>
                <c:pt idx="798">
                  <c:v>7.4004560708999606E-2</c:v>
                </c:pt>
                <c:pt idx="799">
                  <c:v>6.7123465240001595E-2</c:v>
                </c:pt>
                <c:pt idx="800">
                  <c:v>6.0988705605268402E-2</c:v>
                </c:pt>
                <c:pt idx="801">
                  <c:v>5.6125640869140597E-2</c:v>
                </c:pt>
                <c:pt idx="802">
                  <c:v>5.3150437772274003E-2</c:v>
                </c:pt>
                <c:pt idx="803">
                  <c:v>4.6174228191375698E-2</c:v>
                </c:pt>
                <c:pt idx="804">
                  <c:v>6.9055743515491402E-2</c:v>
                </c:pt>
                <c:pt idx="805">
                  <c:v>5.8242578059434801E-2</c:v>
                </c:pt>
                <c:pt idx="806">
                  <c:v>5.3416408598422997E-2</c:v>
                </c:pt>
                <c:pt idx="807">
                  <c:v>4.4894702732562998E-2</c:v>
                </c:pt>
                <c:pt idx="808">
                  <c:v>5.9161961078643799E-2</c:v>
                </c:pt>
                <c:pt idx="809">
                  <c:v>5.64624220132827E-2</c:v>
                </c:pt>
                <c:pt idx="810">
                  <c:v>5.2853543311357498E-2</c:v>
                </c:pt>
                <c:pt idx="811">
                  <c:v>5.5456493049860001E-2</c:v>
                </c:pt>
                <c:pt idx="812">
                  <c:v>6.6444948315620395E-2</c:v>
                </c:pt>
                <c:pt idx="813">
                  <c:v>6.5696395933627999E-2</c:v>
                </c:pt>
                <c:pt idx="814">
                  <c:v>5.4963350296020501E-2</c:v>
                </c:pt>
                <c:pt idx="815">
                  <c:v>5.9851191937923397E-2</c:v>
                </c:pt>
                <c:pt idx="816">
                  <c:v>6.0940634459257098E-2</c:v>
                </c:pt>
                <c:pt idx="817">
                  <c:v>7.2863437235355294E-2</c:v>
                </c:pt>
                <c:pt idx="818">
                  <c:v>6.6303640604019096E-2</c:v>
                </c:pt>
                <c:pt idx="819">
                  <c:v>7.2162255644798196E-2</c:v>
                </c:pt>
                <c:pt idx="820">
                  <c:v>7.1674473583698203E-2</c:v>
                </c:pt>
                <c:pt idx="821">
                  <c:v>6.2693163752555806E-2</c:v>
                </c:pt>
                <c:pt idx="822">
                  <c:v>5.7272870093583998E-2</c:v>
                </c:pt>
                <c:pt idx="823">
                  <c:v>5.3651504218578297E-2</c:v>
                </c:pt>
                <c:pt idx="824">
                  <c:v>7.2054237127303994E-2</c:v>
                </c:pt>
                <c:pt idx="825">
                  <c:v>9.4920605421066201E-2</c:v>
                </c:pt>
                <c:pt idx="826">
                  <c:v>0.120494127273559</c:v>
                </c:pt>
                <c:pt idx="827">
                  <c:v>0.117491669952869</c:v>
                </c:pt>
                <c:pt idx="828">
                  <c:v>0.102114133536815</c:v>
                </c:pt>
                <c:pt idx="829">
                  <c:v>0.12153232097625701</c:v>
                </c:pt>
                <c:pt idx="830">
                  <c:v>0.113974474370479</c:v>
                </c:pt>
                <c:pt idx="831">
                  <c:v>0.103295192122459</c:v>
                </c:pt>
                <c:pt idx="832">
                  <c:v>9.5053784549236298E-2</c:v>
                </c:pt>
                <c:pt idx="833">
                  <c:v>8.6728878319263403E-2</c:v>
                </c:pt>
                <c:pt idx="834">
                  <c:v>7.95017555356025E-2</c:v>
                </c:pt>
                <c:pt idx="835">
                  <c:v>9.0445958077907507E-2</c:v>
                </c:pt>
                <c:pt idx="836">
                  <c:v>8.9343138039111994E-2</c:v>
                </c:pt>
                <c:pt idx="837">
                  <c:v>8.6066849529743195E-2</c:v>
                </c:pt>
                <c:pt idx="838">
                  <c:v>9.0855687856674194E-2</c:v>
                </c:pt>
                <c:pt idx="839">
                  <c:v>7.8081905841827295E-2</c:v>
                </c:pt>
                <c:pt idx="840">
                  <c:v>9.7212135791778495E-2</c:v>
                </c:pt>
                <c:pt idx="841">
                  <c:v>8.9049354195594704E-2</c:v>
                </c:pt>
                <c:pt idx="842">
                  <c:v>9.0751573443412697E-2</c:v>
                </c:pt>
                <c:pt idx="843">
                  <c:v>8.0529078841209398E-2</c:v>
                </c:pt>
                <c:pt idx="844">
                  <c:v>7.7362224459648105E-2</c:v>
                </c:pt>
                <c:pt idx="845">
                  <c:v>8.0350771546363803E-2</c:v>
                </c:pt>
                <c:pt idx="846">
                  <c:v>8.2046337425708701E-2</c:v>
                </c:pt>
                <c:pt idx="847">
                  <c:v>7.4516333639621707E-2</c:v>
                </c:pt>
                <c:pt idx="848">
                  <c:v>6.9174960255622794E-2</c:v>
                </c:pt>
                <c:pt idx="849">
                  <c:v>0.105785749852657</c:v>
                </c:pt>
                <c:pt idx="850">
                  <c:v>9.7124554216861697E-2</c:v>
                </c:pt>
                <c:pt idx="851">
                  <c:v>9.1217957437038394E-2</c:v>
                </c:pt>
                <c:pt idx="852">
                  <c:v>8.6612917482852894E-2</c:v>
                </c:pt>
                <c:pt idx="853">
                  <c:v>6.4738400280475603E-2</c:v>
                </c:pt>
                <c:pt idx="854">
                  <c:v>5.9231881052255603E-2</c:v>
                </c:pt>
                <c:pt idx="855">
                  <c:v>5.5312871932983398E-2</c:v>
                </c:pt>
                <c:pt idx="856">
                  <c:v>6.4666368067264501E-2</c:v>
                </c:pt>
                <c:pt idx="857">
                  <c:v>9.8320588469505296E-2</c:v>
                </c:pt>
                <c:pt idx="858">
                  <c:v>8.9231289923191001E-2</c:v>
                </c:pt>
                <c:pt idx="859">
                  <c:v>0.105009600520133</c:v>
                </c:pt>
                <c:pt idx="860">
                  <c:v>0.106329470872879</c:v>
                </c:pt>
                <c:pt idx="861">
                  <c:v>9.8120927810668904E-2</c:v>
                </c:pt>
                <c:pt idx="862">
                  <c:v>0.103809438645839</c:v>
                </c:pt>
                <c:pt idx="863">
                  <c:v>0.10236706584692</c:v>
                </c:pt>
                <c:pt idx="864">
                  <c:v>9.6857905387878404E-2</c:v>
                </c:pt>
                <c:pt idx="865">
                  <c:v>8.8012993335723794E-2</c:v>
                </c:pt>
                <c:pt idx="866">
                  <c:v>8.1303142011165605E-2</c:v>
                </c:pt>
                <c:pt idx="867">
                  <c:v>7.5380086898803697E-2</c:v>
                </c:pt>
                <c:pt idx="868">
                  <c:v>6.9177210330963093E-2</c:v>
                </c:pt>
                <c:pt idx="869">
                  <c:v>7.0156946778297397E-2</c:v>
                </c:pt>
                <c:pt idx="870">
                  <c:v>6.7828789353370597E-2</c:v>
                </c:pt>
                <c:pt idx="871">
                  <c:v>6.2479242682456901E-2</c:v>
                </c:pt>
                <c:pt idx="872">
                  <c:v>5.7124923914670903E-2</c:v>
                </c:pt>
                <c:pt idx="873">
                  <c:v>5.25391586124897E-2</c:v>
                </c:pt>
                <c:pt idx="874">
                  <c:v>5.7748779654502799E-2</c:v>
                </c:pt>
                <c:pt idx="875">
                  <c:v>5.4107818752527202E-2</c:v>
                </c:pt>
                <c:pt idx="876">
                  <c:v>4.9079902470111798E-2</c:v>
                </c:pt>
                <c:pt idx="877">
                  <c:v>4.3921001255512203E-2</c:v>
                </c:pt>
                <c:pt idx="878">
                  <c:v>4.5348148792982101E-2</c:v>
                </c:pt>
                <c:pt idx="879">
                  <c:v>4.6976760029792702E-2</c:v>
                </c:pt>
                <c:pt idx="880">
                  <c:v>4.3219067156314801E-2</c:v>
                </c:pt>
                <c:pt idx="881">
                  <c:v>3.9309442043304402E-2</c:v>
                </c:pt>
                <c:pt idx="882">
                  <c:v>4.15883846580982E-2</c:v>
                </c:pt>
                <c:pt idx="883">
                  <c:v>4.9192950129508903E-2</c:v>
                </c:pt>
                <c:pt idx="884">
                  <c:v>5.4947387427091599E-2</c:v>
                </c:pt>
                <c:pt idx="885">
                  <c:v>4.9972716718912097E-2</c:v>
                </c:pt>
                <c:pt idx="886">
                  <c:v>5.4945494979619897E-2</c:v>
                </c:pt>
                <c:pt idx="887">
                  <c:v>5.02653419971466E-2</c:v>
                </c:pt>
                <c:pt idx="888">
                  <c:v>4.1822407394647598E-2</c:v>
                </c:pt>
                <c:pt idx="889">
                  <c:v>3.9365872740745503E-2</c:v>
                </c:pt>
                <c:pt idx="890">
                  <c:v>3.5869069397449403E-2</c:v>
                </c:pt>
                <c:pt idx="891">
                  <c:v>4.9650982022285399E-2</c:v>
                </c:pt>
                <c:pt idx="892">
                  <c:v>4.6144861727952902E-2</c:v>
                </c:pt>
                <c:pt idx="893">
                  <c:v>6.8433269858360193E-2</c:v>
                </c:pt>
                <c:pt idx="894">
                  <c:v>6.9994069635868003E-2</c:v>
                </c:pt>
                <c:pt idx="895">
                  <c:v>5.3755596280097899E-2</c:v>
                </c:pt>
                <c:pt idx="896">
                  <c:v>5.1655136048793703E-2</c:v>
                </c:pt>
                <c:pt idx="897">
                  <c:v>4.7297984361648497E-2</c:v>
                </c:pt>
                <c:pt idx="898">
                  <c:v>5.7398691773414598E-2</c:v>
                </c:pt>
                <c:pt idx="899">
                  <c:v>6.3233092427253695E-2</c:v>
                </c:pt>
                <c:pt idx="900">
                  <c:v>5.9807240962982101E-2</c:v>
                </c:pt>
                <c:pt idx="901">
                  <c:v>5.4790209978818803E-2</c:v>
                </c:pt>
                <c:pt idx="902">
                  <c:v>5.85533417761325E-2</c:v>
                </c:pt>
                <c:pt idx="903">
                  <c:v>5.4375998675823198E-2</c:v>
                </c:pt>
                <c:pt idx="904">
                  <c:v>5.20648919045925E-2</c:v>
                </c:pt>
                <c:pt idx="905">
                  <c:v>4.7745618969202E-2</c:v>
                </c:pt>
                <c:pt idx="906">
                  <c:v>6.31383135914802E-2</c:v>
                </c:pt>
                <c:pt idx="907">
                  <c:v>6.35574981570243E-2</c:v>
                </c:pt>
                <c:pt idx="908">
                  <c:v>6.9282434880733407E-2</c:v>
                </c:pt>
                <c:pt idx="909">
                  <c:v>6.3715919852256706E-2</c:v>
                </c:pt>
                <c:pt idx="910">
                  <c:v>6.6263668239116599E-2</c:v>
                </c:pt>
                <c:pt idx="911">
                  <c:v>6.1632599681615802E-2</c:v>
                </c:pt>
                <c:pt idx="912">
                  <c:v>5.7012662291526697E-2</c:v>
                </c:pt>
                <c:pt idx="913">
                  <c:v>5.0224427133798599E-2</c:v>
                </c:pt>
                <c:pt idx="914">
                  <c:v>5.2254103124141603E-2</c:v>
                </c:pt>
                <c:pt idx="915">
                  <c:v>4.82072085142135E-2</c:v>
                </c:pt>
                <c:pt idx="916">
                  <c:v>4.7759972512722002E-2</c:v>
                </c:pt>
                <c:pt idx="917">
                  <c:v>4.3745316565036697E-2</c:v>
                </c:pt>
                <c:pt idx="918">
                  <c:v>4.1585981845855699E-2</c:v>
                </c:pt>
                <c:pt idx="919">
                  <c:v>5.90647682547569E-2</c:v>
                </c:pt>
                <c:pt idx="920">
                  <c:v>5.4005052894353797E-2</c:v>
                </c:pt>
                <c:pt idx="921">
                  <c:v>6.7834809422492898E-2</c:v>
                </c:pt>
                <c:pt idx="922">
                  <c:v>6.2170881778001702E-2</c:v>
                </c:pt>
                <c:pt idx="923">
                  <c:v>5.6887477636337197E-2</c:v>
                </c:pt>
                <c:pt idx="924">
                  <c:v>4.8536434769630397E-2</c:v>
                </c:pt>
                <c:pt idx="925">
                  <c:v>4.4687867164611803E-2</c:v>
                </c:pt>
                <c:pt idx="926">
                  <c:v>4.0255952626466703E-2</c:v>
                </c:pt>
                <c:pt idx="927">
                  <c:v>3.6827478557824998E-2</c:v>
                </c:pt>
                <c:pt idx="928">
                  <c:v>3.3800389617681503E-2</c:v>
                </c:pt>
                <c:pt idx="929">
                  <c:v>3.1583126634359297E-2</c:v>
                </c:pt>
                <c:pt idx="930">
                  <c:v>2.9151000082492801E-2</c:v>
                </c:pt>
                <c:pt idx="931">
                  <c:v>3.0373189598321901E-2</c:v>
                </c:pt>
                <c:pt idx="932">
                  <c:v>3.2689701765775597E-2</c:v>
                </c:pt>
                <c:pt idx="933">
                  <c:v>3.1064085662364901E-2</c:v>
                </c:pt>
                <c:pt idx="934">
                  <c:v>2.88765765726566E-2</c:v>
                </c:pt>
                <c:pt idx="935">
                  <c:v>2.77539826929569E-2</c:v>
                </c:pt>
                <c:pt idx="936">
                  <c:v>3.0287045985460202E-2</c:v>
                </c:pt>
                <c:pt idx="937">
                  <c:v>2.7951421216130201E-2</c:v>
                </c:pt>
                <c:pt idx="938">
                  <c:v>2.32209376990795E-2</c:v>
                </c:pt>
                <c:pt idx="939">
                  <c:v>3.6874450743198298E-2</c:v>
                </c:pt>
                <c:pt idx="940">
                  <c:v>3.8854416459798799E-2</c:v>
                </c:pt>
                <c:pt idx="941">
                  <c:v>3.6465492099523503E-2</c:v>
                </c:pt>
                <c:pt idx="942">
                  <c:v>4.1068151593208299E-2</c:v>
                </c:pt>
                <c:pt idx="943">
                  <c:v>3.7236761301755898E-2</c:v>
                </c:pt>
                <c:pt idx="944">
                  <c:v>4.6591058373451198E-2</c:v>
                </c:pt>
                <c:pt idx="945">
                  <c:v>6.4143523573875399E-2</c:v>
                </c:pt>
                <c:pt idx="946">
                  <c:v>5.41515797376632E-2</c:v>
                </c:pt>
                <c:pt idx="947">
                  <c:v>5.8082222938537598E-2</c:v>
                </c:pt>
                <c:pt idx="948">
                  <c:v>6.2905699014663696E-2</c:v>
                </c:pt>
                <c:pt idx="949">
                  <c:v>5.7528726756572703E-2</c:v>
                </c:pt>
                <c:pt idx="950">
                  <c:v>5.2350115031003903E-2</c:v>
                </c:pt>
                <c:pt idx="951">
                  <c:v>4.7316588461399002E-2</c:v>
                </c:pt>
                <c:pt idx="952">
                  <c:v>4.6535257250070503E-2</c:v>
                </c:pt>
                <c:pt idx="953">
                  <c:v>4.0240153670310898E-2</c:v>
                </c:pt>
                <c:pt idx="954">
                  <c:v>3.7229627370834302E-2</c:v>
                </c:pt>
                <c:pt idx="955">
                  <c:v>3.4317534416913903E-2</c:v>
                </c:pt>
                <c:pt idx="956">
                  <c:v>4.5111633837222997E-2</c:v>
                </c:pt>
                <c:pt idx="957">
                  <c:v>4.49494533240795E-2</c:v>
                </c:pt>
                <c:pt idx="958">
                  <c:v>4.2719487100839601E-2</c:v>
                </c:pt>
                <c:pt idx="959">
                  <c:v>4.5699693262577001E-2</c:v>
                </c:pt>
                <c:pt idx="960">
                  <c:v>6.06455095112323E-2</c:v>
                </c:pt>
                <c:pt idx="961">
                  <c:v>5.5579103529453201E-2</c:v>
                </c:pt>
                <c:pt idx="962">
                  <c:v>6.8629331886768299E-2</c:v>
                </c:pt>
                <c:pt idx="963">
                  <c:v>6.3283994793891907E-2</c:v>
                </c:pt>
                <c:pt idx="964">
                  <c:v>5.8218445628881399E-2</c:v>
                </c:pt>
                <c:pt idx="965">
                  <c:v>5.4173249751329401E-2</c:v>
                </c:pt>
                <c:pt idx="966">
                  <c:v>5.0205793231725603E-2</c:v>
                </c:pt>
                <c:pt idx="967">
                  <c:v>5.1941379904747002E-2</c:v>
                </c:pt>
                <c:pt idx="968">
                  <c:v>4.9217600375413798E-2</c:v>
                </c:pt>
                <c:pt idx="969">
                  <c:v>4.6327508985996198E-2</c:v>
                </c:pt>
                <c:pt idx="970">
                  <c:v>4.2459331452846499E-2</c:v>
                </c:pt>
                <c:pt idx="971">
                  <c:v>3.9077423512935597E-2</c:v>
                </c:pt>
                <c:pt idx="972">
                  <c:v>3.5724975168704903E-2</c:v>
                </c:pt>
                <c:pt idx="973">
                  <c:v>3.1069857999682399E-2</c:v>
                </c:pt>
                <c:pt idx="974">
                  <c:v>2.8488473966717699E-2</c:v>
                </c:pt>
                <c:pt idx="975">
                  <c:v>2.6385879144072501E-2</c:v>
                </c:pt>
                <c:pt idx="976">
                  <c:v>3.6691337823867798E-2</c:v>
                </c:pt>
                <c:pt idx="977">
                  <c:v>3.3912084996700197E-2</c:v>
                </c:pt>
                <c:pt idx="978">
                  <c:v>3.7078332155942903E-2</c:v>
                </c:pt>
                <c:pt idx="979">
                  <c:v>3.45512516796588E-2</c:v>
                </c:pt>
                <c:pt idx="980">
                  <c:v>3.1698882579803397E-2</c:v>
                </c:pt>
                <c:pt idx="981">
                  <c:v>3.09358071535825E-2</c:v>
                </c:pt>
                <c:pt idx="982">
                  <c:v>2.9713800176978101E-2</c:v>
                </c:pt>
                <c:pt idx="983">
                  <c:v>4.9287904053926399E-2</c:v>
                </c:pt>
                <c:pt idx="984">
                  <c:v>4.8689812421798699E-2</c:v>
                </c:pt>
                <c:pt idx="985">
                  <c:v>4.9344047904014497E-2</c:v>
                </c:pt>
                <c:pt idx="986">
                  <c:v>4.1849404573440503E-2</c:v>
                </c:pt>
                <c:pt idx="987">
                  <c:v>3.8401000201702097E-2</c:v>
                </c:pt>
                <c:pt idx="988">
                  <c:v>3.6211926490068401E-2</c:v>
                </c:pt>
                <c:pt idx="989">
                  <c:v>3.3781960606574998E-2</c:v>
                </c:pt>
                <c:pt idx="990">
                  <c:v>3.1008081510663001E-2</c:v>
                </c:pt>
                <c:pt idx="991">
                  <c:v>3.0137820169329602E-2</c:v>
                </c:pt>
                <c:pt idx="992">
                  <c:v>6.1975136399269097E-2</c:v>
                </c:pt>
                <c:pt idx="993">
                  <c:v>5.6264292448759003E-2</c:v>
                </c:pt>
                <c:pt idx="994">
                  <c:v>5.4992906749248498E-2</c:v>
                </c:pt>
                <c:pt idx="995">
                  <c:v>7.7208086848258903E-2</c:v>
                </c:pt>
                <c:pt idx="996">
                  <c:v>7.0036202669143593E-2</c:v>
                </c:pt>
                <c:pt idx="997">
                  <c:v>6.6549904644489205E-2</c:v>
                </c:pt>
                <c:pt idx="998">
                  <c:v>6.0354772955179201E-2</c:v>
                </c:pt>
                <c:pt idx="999">
                  <c:v>5.57218641042709E-2</c:v>
                </c:pt>
              </c:numCache>
            </c:numRef>
          </c:yVal>
          <c:smooth val="1"/>
          <c:extLst>
            <c:ext xmlns:c16="http://schemas.microsoft.com/office/drawing/2014/chart" uri="{C3380CC4-5D6E-409C-BE32-E72D297353CC}">
              <c16:uniqueId val="{00000006-D7A6-4C48-873A-729B885FDD84}"/>
            </c:ext>
          </c:extLst>
        </c:ser>
        <c:dLbls>
          <c:showLegendKey val="0"/>
          <c:showVal val="0"/>
          <c:showCatName val="0"/>
          <c:showSerName val="0"/>
          <c:showPercent val="0"/>
          <c:showBubbleSize val="0"/>
        </c:dLbls>
        <c:axId val="-115634176"/>
        <c:axId val="-115627104"/>
      </c:scatterChart>
      <c:valAx>
        <c:axId val="-115634176"/>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7104"/>
        <c:crosses val="autoZero"/>
        <c:crossBetween val="midCat"/>
      </c:valAx>
      <c:valAx>
        <c:axId val="-115627104"/>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Los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41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Loss_Validation!$C$1</c:f>
              <c:strCache>
                <c:ptCount val="1"/>
                <c:pt idx="0">
                  <c:v>16</c:v>
                </c:pt>
              </c:strCache>
            </c:strRef>
          </c:tx>
          <c:spPr>
            <a:ln w="19050" cap="rnd">
              <a:solidFill>
                <a:schemeClr val="accent1"/>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C$2:$C$47</c:f>
              <c:numCache>
                <c:formatCode>General</c:formatCode>
                <c:ptCount val="46"/>
                <c:pt idx="0">
                  <c:v>0.69266945123672397</c:v>
                </c:pt>
                <c:pt idx="1">
                  <c:v>0.68781685829162598</c:v>
                </c:pt>
                <c:pt idx="2">
                  <c:v>0.69064480066299405</c:v>
                </c:pt>
                <c:pt idx="3">
                  <c:v>0.687389135360717</c:v>
                </c:pt>
                <c:pt idx="4">
                  <c:v>0.68697541952133101</c:v>
                </c:pt>
                <c:pt idx="5">
                  <c:v>0.68702030181884699</c:v>
                </c:pt>
                <c:pt idx="6">
                  <c:v>0.68687558174133301</c:v>
                </c:pt>
                <c:pt idx="7">
                  <c:v>0.68420088291168202</c:v>
                </c:pt>
                <c:pt idx="8">
                  <c:v>0.68398422002792303</c:v>
                </c:pt>
                <c:pt idx="9">
                  <c:v>0.6793794631958</c:v>
                </c:pt>
                <c:pt idx="10">
                  <c:v>0.66757673025131203</c:v>
                </c:pt>
                <c:pt idx="11">
                  <c:v>0.65716534852981501</c:v>
                </c:pt>
                <c:pt idx="12">
                  <c:v>0.67715865373611395</c:v>
                </c:pt>
                <c:pt idx="13">
                  <c:v>0.60638052225112904</c:v>
                </c:pt>
                <c:pt idx="14">
                  <c:v>0.61158144474029497</c:v>
                </c:pt>
                <c:pt idx="15">
                  <c:v>0.61599075794219904</c:v>
                </c:pt>
                <c:pt idx="16">
                  <c:v>0.59712553024291903</c:v>
                </c:pt>
                <c:pt idx="17">
                  <c:v>0.62435752153396595</c:v>
                </c:pt>
                <c:pt idx="18">
                  <c:v>0.56145358085632302</c:v>
                </c:pt>
                <c:pt idx="19">
                  <c:v>0.56117206811904896</c:v>
                </c:pt>
                <c:pt idx="20">
                  <c:v>0.54462546110153198</c:v>
                </c:pt>
                <c:pt idx="21">
                  <c:v>0.55526512861251798</c:v>
                </c:pt>
                <c:pt idx="22">
                  <c:v>0.56074309349060003</c:v>
                </c:pt>
                <c:pt idx="23">
                  <c:v>0.54055702686309803</c:v>
                </c:pt>
                <c:pt idx="24">
                  <c:v>0.59827649593353205</c:v>
                </c:pt>
                <c:pt idx="25">
                  <c:v>0.53640311956405595</c:v>
                </c:pt>
                <c:pt idx="26">
                  <c:v>0.63832056522369296</c:v>
                </c:pt>
                <c:pt idx="27">
                  <c:v>0.58898121118545499</c:v>
                </c:pt>
                <c:pt idx="28">
                  <c:v>0.66593182086944502</c:v>
                </c:pt>
                <c:pt idx="29">
                  <c:v>0.67632931470870905</c:v>
                </c:pt>
                <c:pt idx="30">
                  <c:v>0.639920353889465</c:v>
                </c:pt>
                <c:pt idx="31">
                  <c:v>0.83016592264175404</c:v>
                </c:pt>
                <c:pt idx="32">
                  <c:v>0.73068964481353704</c:v>
                </c:pt>
                <c:pt idx="33">
                  <c:v>0.80308294296264604</c:v>
                </c:pt>
                <c:pt idx="34">
                  <c:v>0.85557121038436801</c:v>
                </c:pt>
                <c:pt idx="35">
                  <c:v>0.82235610485076904</c:v>
                </c:pt>
                <c:pt idx="36">
                  <c:v>0.79692900180816595</c:v>
                </c:pt>
                <c:pt idx="37">
                  <c:v>0.98723572492599398</c:v>
                </c:pt>
                <c:pt idx="38">
                  <c:v>1.0489875078201201</c:v>
                </c:pt>
                <c:pt idx="39">
                  <c:v>1.00262010097503</c:v>
                </c:pt>
                <c:pt idx="40">
                  <c:v>1.0877275466918901</c:v>
                </c:pt>
                <c:pt idx="41">
                  <c:v>1.1576015949249201</c:v>
                </c:pt>
                <c:pt idx="42">
                  <c:v>1.05004835128784</c:v>
                </c:pt>
                <c:pt idx="43">
                  <c:v>1.1045281887054399</c:v>
                </c:pt>
                <c:pt idx="44">
                  <c:v>1.0333126783370901</c:v>
                </c:pt>
                <c:pt idx="45">
                  <c:v>1.0757761001586901</c:v>
                </c:pt>
              </c:numCache>
            </c:numRef>
          </c:yVal>
          <c:smooth val="1"/>
          <c:extLst>
            <c:ext xmlns:c16="http://schemas.microsoft.com/office/drawing/2014/chart" uri="{C3380CC4-5D6E-409C-BE32-E72D297353CC}">
              <c16:uniqueId val="{00000000-E0FD-49DA-864F-523CF724FDD4}"/>
            </c:ext>
          </c:extLst>
        </c:ser>
        <c:ser>
          <c:idx val="1"/>
          <c:order val="1"/>
          <c:tx>
            <c:strRef>
              <c:f>Loss_Validation!$D$1</c:f>
              <c:strCache>
                <c:ptCount val="1"/>
                <c:pt idx="0">
                  <c:v>32</c:v>
                </c:pt>
              </c:strCache>
            </c:strRef>
          </c:tx>
          <c:spPr>
            <a:ln w="19050" cap="rnd">
              <a:solidFill>
                <a:schemeClr val="accent2"/>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D$2:$D$47</c:f>
              <c:numCache>
                <c:formatCode>General</c:formatCode>
                <c:ptCount val="46"/>
                <c:pt idx="0">
                  <c:v>0.68907499313354403</c:v>
                </c:pt>
                <c:pt idx="1">
                  <c:v>0.69038683176040605</c:v>
                </c:pt>
                <c:pt idx="2">
                  <c:v>0.68860340118408203</c:v>
                </c:pt>
                <c:pt idx="3">
                  <c:v>0.68893367052078203</c:v>
                </c:pt>
                <c:pt idx="4">
                  <c:v>0.68851017951965299</c:v>
                </c:pt>
                <c:pt idx="5">
                  <c:v>0.686739802360534</c:v>
                </c:pt>
                <c:pt idx="6">
                  <c:v>0.68739944696426303</c:v>
                </c:pt>
                <c:pt idx="7">
                  <c:v>0.68576133251190097</c:v>
                </c:pt>
                <c:pt idx="8">
                  <c:v>0.68495142459869296</c:v>
                </c:pt>
                <c:pt idx="9">
                  <c:v>0.67933040857314997</c:v>
                </c:pt>
                <c:pt idx="10">
                  <c:v>0.679601550102233</c:v>
                </c:pt>
                <c:pt idx="11">
                  <c:v>0.66690683364868097</c:v>
                </c:pt>
                <c:pt idx="12">
                  <c:v>0.62464821338653498</c:v>
                </c:pt>
                <c:pt idx="13">
                  <c:v>0.65750229358673096</c:v>
                </c:pt>
                <c:pt idx="14">
                  <c:v>0.64967650175094604</c:v>
                </c:pt>
                <c:pt idx="15">
                  <c:v>0.53986525535583496</c:v>
                </c:pt>
                <c:pt idx="16">
                  <c:v>0.53315770626068104</c:v>
                </c:pt>
                <c:pt idx="17">
                  <c:v>0.52698290348052901</c:v>
                </c:pt>
                <c:pt idx="18">
                  <c:v>0.55287742614746005</c:v>
                </c:pt>
                <c:pt idx="19">
                  <c:v>0.53619629144668501</c:v>
                </c:pt>
                <c:pt idx="20">
                  <c:v>0.55619543790817205</c:v>
                </c:pt>
                <c:pt idx="21">
                  <c:v>0.50911521911621005</c:v>
                </c:pt>
                <c:pt idx="22">
                  <c:v>0.54198038578033403</c:v>
                </c:pt>
                <c:pt idx="23">
                  <c:v>0.61498975753784102</c:v>
                </c:pt>
                <c:pt idx="24">
                  <c:v>0.48271501064300498</c:v>
                </c:pt>
                <c:pt idx="25">
                  <c:v>0.48621666431427002</c:v>
                </c:pt>
                <c:pt idx="26">
                  <c:v>0.48432746529579102</c:v>
                </c:pt>
                <c:pt idx="27">
                  <c:v>0.61122632026672297</c:v>
                </c:pt>
                <c:pt idx="28">
                  <c:v>0.46835944056510898</c:v>
                </c:pt>
                <c:pt idx="29">
                  <c:v>0.49776723980903598</c:v>
                </c:pt>
                <c:pt idx="30">
                  <c:v>0.50183540582656805</c:v>
                </c:pt>
                <c:pt idx="31">
                  <c:v>0.59624886512756303</c:v>
                </c:pt>
                <c:pt idx="32">
                  <c:v>0.56247371435165405</c:v>
                </c:pt>
                <c:pt idx="33">
                  <c:v>0.67562794685363703</c:v>
                </c:pt>
                <c:pt idx="34">
                  <c:v>0.63127875328063898</c:v>
                </c:pt>
                <c:pt idx="35">
                  <c:v>0.68225979804992598</c:v>
                </c:pt>
                <c:pt idx="36">
                  <c:v>0.67579728364944402</c:v>
                </c:pt>
                <c:pt idx="37">
                  <c:v>0.75058907270431496</c:v>
                </c:pt>
                <c:pt idx="38">
                  <c:v>0.70400285720825195</c:v>
                </c:pt>
                <c:pt idx="39">
                  <c:v>0.69170421361923196</c:v>
                </c:pt>
                <c:pt idx="40">
                  <c:v>0.69553017616271895</c:v>
                </c:pt>
                <c:pt idx="41">
                  <c:v>0.76279360055923395</c:v>
                </c:pt>
                <c:pt idx="42">
                  <c:v>0.72085553407669001</c:v>
                </c:pt>
                <c:pt idx="43">
                  <c:v>0.65389287471771196</c:v>
                </c:pt>
                <c:pt idx="44">
                  <c:v>0.67404335737228305</c:v>
                </c:pt>
                <c:pt idx="45">
                  <c:v>0.74179816246032704</c:v>
                </c:pt>
              </c:numCache>
            </c:numRef>
          </c:yVal>
          <c:smooth val="1"/>
          <c:extLst>
            <c:ext xmlns:c16="http://schemas.microsoft.com/office/drawing/2014/chart" uri="{C3380CC4-5D6E-409C-BE32-E72D297353CC}">
              <c16:uniqueId val="{00000001-E0FD-49DA-864F-523CF724FDD4}"/>
            </c:ext>
          </c:extLst>
        </c:ser>
        <c:ser>
          <c:idx val="2"/>
          <c:order val="2"/>
          <c:tx>
            <c:strRef>
              <c:f>Loss_Validation!$E$1</c:f>
              <c:strCache>
                <c:ptCount val="1"/>
                <c:pt idx="0">
                  <c:v>64</c:v>
                </c:pt>
              </c:strCache>
            </c:strRef>
          </c:tx>
          <c:spPr>
            <a:ln w="19050" cap="rnd">
              <a:solidFill>
                <a:schemeClr val="accent3"/>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E$2:$E$47</c:f>
              <c:numCache>
                <c:formatCode>General</c:formatCode>
                <c:ptCount val="46"/>
                <c:pt idx="0">
                  <c:v>0.68701612949371305</c:v>
                </c:pt>
                <c:pt idx="1">
                  <c:v>0.68974179029464699</c:v>
                </c:pt>
                <c:pt idx="2">
                  <c:v>0.692069351673126</c:v>
                </c:pt>
                <c:pt idx="3">
                  <c:v>0.69164913892745905</c:v>
                </c:pt>
                <c:pt idx="4">
                  <c:v>0.68622028827667203</c:v>
                </c:pt>
                <c:pt idx="5">
                  <c:v>0.68667227029800404</c:v>
                </c:pt>
                <c:pt idx="6">
                  <c:v>0.67991101741790705</c:v>
                </c:pt>
                <c:pt idx="7">
                  <c:v>0.68121063709259</c:v>
                </c:pt>
                <c:pt idx="8">
                  <c:v>0.68189650774001997</c:v>
                </c:pt>
                <c:pt idx="9">
                  <c:v>0.66120111942291204</c:v>
                </c:pt>
                <c:pt idx="10">
                  <c:v>0.59965282678604104</c:v>
                </c:pt>
                <c:pt idx="11">
                  <c:v>0.69423538446426303</c:v>
                </c:pt>
                <c:pt idx="12">
                  <c:v>0.63076883554458596</c:v>
                </c:pt>
                <c:pt idx="13">
                  <c:v>0.61021041870117099</c:v>
                </c:pt>
                <c:pt idx="14">
                  <c:v>0.60081565380096402</c:v>
                </c:pt>
                <c:pt idx="15">
                  <c:v>0.59036022424697798</c:v>
                </c:pt>
                <c:pt idx="16">
                  <c:v>0.58651661872863703</c:v>
                </c:pt>
                <c:pt idx="17">
                  <c:v>0.63377779722213701</c:v>
                </c:pt>
                <c:pt idx="18">
                  <c:v>0.52456337213516202</c:v>
                </c:pt>
                <c:pt idx="19">
                  <c:v>0.62266665697097701</c:v>
                </c:pt>
                <c:pt idx="20">
                  <c:v>0.57927602529525701</c:v>
                </c:pt>
                <c:pt idx="21">
                  <c:v>0.49036496877670199</c:v>
                </c:pt>
                <c:pt idx="22">
                  <c:v>0.53983581066131503</c:v>
                </c:pt>
                <c:pt idx="23">
                  <c:v>0.59294700622558505</c:v>
                </c:pt>
                <c:pt idx="24">
                  <c:v>0.57978510856628396</c:v>
                </c:pt>
                <c:pt idx="25">
                  <c:v>0.54561495780944802</c:v>
                </c:pt>
                <c:pt idx="26">
                  <c:v>0.55531972646713201</c:v>
                </c:pt>
                <c:pt idx="27">
                  <c:v>0.72988408803939797</c:v>
                </c:pt>
                <c:pt idx="28">
                  <c:v>0.692660152912139</c:v>
                </c:pt>
                <c:pt idx="29">
                  <c:v>0.67576700448989802</c:v>
                </c:pt>
                <c:pt idx="30">
                  <c:v>0.60127592086791903</c:v>
                </c:pt>
                <c:pt idx="31">
                  <c:v>0.94263595342636097</c:v>
                </c:pt>
                <c:pt idx="32">
                  <c:v>0.67975878715515103</c:v>
                </c:pt>
                <c:pt idx="33">
                  <c:v>0.779235780239105</c:v>
                </c:pt>
                <c:pt idx="34">
                  <c:v>0.79994797706604004</c:v>
                </c:pt>
                <c:pt idx="35">
                  <c:v>0.77771311998367298</c:v>
                </c:pt>
                <c:pt idx="36">
                  <c:v>0.72672164440154996</c:v>
                </c:pt>
                <c:pt idx="37">
                  <c:v>0.94705158472061102</c:v>
                </c:pt>
                <c:pt idx="38">
                  <c:v>0.92139333486556996</c:v>
                </c:pt>
                <c:pt idx="39">
                  <c:v>0.94759374856948797</c:v>
                </c:pt>
                <c:pt idx="40">
                  <c:v>0.88540327548980702</c:v>
                </c:pt>
                <c:pt idx="41">
                  <c:v>0.85068994760513295</c:v>
                </c:pt>
                <c:pt idx="42">
                  <c:v>0.75149399042129505</c:v>
                </c:pt>
                <c:pt idx="43">
                  <c:v>0.87359464168548495</c:v>
                </c:pt>
                <c:pt idx="44">
                  <c:v>0.87753617763519198</c:v>
                </c:pt>
                <c:pt idx="45">
                  <c:v>0.87703937292098999</c:v>
                </c:pt>
              </c:numCache>
            </c:numRef>
          </c:yVal>
          <c:smooth val="1"/>
          <c:extLst>
            <c:ext xmlns:c16="http://schemas.microsoft.com/office/drawing/2014/chart" uri="{C3380CC4-5D6E-409C-BE32-E72D297353CC}">
              <c16:uniqueId val="{00000002-E0FD-49DA-864F-523CF724FDD4}"/>
            </c:ext>
          </c:extLst>
        </c:ser>
        <c:ser>
          <c:idx val="3"/>
          <c:order val="3"/>
          <c:tx>
            <c:strRef>
              <c:f>Loss_Validation!$F$1</c:f>
              <c:strCache>
                <c:ptCount val="1"/>
                <c:pt idx="0">
                  <c:v>128</c:v>
                </c:pt>
              </c:strCache>
            </c:strRef>
          </c:tx>
          <c:spPr>
            <a:ln w="19050" cap="rnd">
              <a:solidFill>
                <a:schemeClr val="accent4"/>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F$2:$F$47</c:f>
              <c:numCache>
                <c:formatCode>General</c:formatCode>
                <c:ptCount val="46"/>
                <c:pt idx="0">
                  <c:v>0.69041961431503296</c:v>
                </c:pt>
                <c:pt idx="1">
                  <c:v>0.69035995006561202</c:v>
                </c:pt>
                <c:pt idx="2">
                  <c:v>0.68452948331832797</c:v>
                </c:pt>
                <c:pt idx="3">
                  <c:v>0.68624824285507202</c:v>
                </c:pt>
                <c:pt idx="4">
                  <c:v>0.68228536844253496</c:v>
                </c:pt>
                <c:pt idx="5">
                  <c:v>0.68256288766860895</c:v>
                </c:pt>
                <c:pt idx="6">
                  <c:v>0.67726653814315796</c:v>
                </c:pt>
                <c:pt idx="7">
                  <c:v>0.68971443176269498</c:v>
                </c:pt>
                <c:pt idx="8">
                  <c:v>0.66586422920226995</c:v>
                </c:pt>
                <c:pt idx="9">
                  <c:v>0.65230667591094904</c:v>
                </c:pt>
                <c:pt idx="10">
                  <c:v>0.63701695203781095</c:v>
                </c:pt>
                <c:pt idx="11">
                  <c:v>0.64844405651092496</c:v>
                </c:pt>
                <c:pt idx="12">
                  <c:v>0.60424500703811601</c:v>
                </c:pt>
                <c:pt idx="13">
                  <c:v>0.60426986217498702</c:v>
                </c:pt>
                <c:pt idx="14">
                  <c:v>0.64552253484725897</c:v>
                </c:pt>
                <c:pt idx="15">
                  <c:v>0.63271987438201904</c:v>
                </c:pt>
                <c:pt idx="16">
                  <c:v>0.55748552083969105</c:v>
                </c:pt>
                <c:pt idx="17">
                  <c:v>0.56497484445571899</c:v>
                </c:pt>
                <c:pt idx="18">
                  <c:v>0.66376817226409901</c:v>
                </c:pt>
                <c:pt idx="19">
                  <c:v>0.58103346824645996</c:v>
                </c:pt>
                <c:pt idx="20">
                  <c:v>0.56939184665679898</c:v>
                </c:pt>
                <c:pt idx="21">
                  <c:v>0.56343841552734297</c:v>
                </c:pt>
                <c:pt idx="22">
                  <c:v>0.58070033788680997</c:v>
                </c:pt>
                <c:pt idx="23">
                  <c:v>0.61641418933868397</c:v>
                </c:pt>
                <c:pt idx="24">
                  <c:v>0.58394032716751099</c:v>
                </c:pt>
                <c:pt idx="25">
                  <c:v>0.770516157150268</c:v>
                </c:pt>
                <c:pt idx="26">
                  <c:v>0.68206673860549905</c:v>
                </c:pt>
                <c:pt idx="27">
                  <c:v>0.71223360300063998</c:v>
                </c:pt>
                <c:pt idx="28">
                  <c:v>0.68608009815215998</c:v>
                </c:pt>
                <c:pt idx="29">
                  <c:v>0.67425537109375</c:v>
                </c:pt>
                <c:pt idx="30">
                  <c:v>0.74032884836196899</c:v>
                </c:pt>
                <c:pt idx="31">
                  <c:v>0.80483651161193803</c:v>
                </c:pt>
                <c:pt idx="32">
                  <c:v>0.64761048555374101</c:v>
                </c:pt>
                <c:pt idx="33">
                  <c:v>0.76187723875045699</c:v>
                </c:pt>
                <c:pt idx="34">
                  <c:v>0.83146405220031705</c:v>
                </c:pt>
                <c:pt idx="35">
                  <c:v>0.97775846719741799</c:v>
                </c:pt>
                <c:pt idx="36">
                  <c:v>0.93507564067840498</c:v>
                </c:pt>
                <c:pt idx="37">
                  <c:v>0.92991358041763295</c:v>
                </c:pt>
                <c:pt idx="38">
                  <c:v>0.98158216476440396</c:v>
                </c:pt>
                <c:pt idx="39">
                  <c:v>1.02347636222839</c:v>
                </c:pt>
                <c:pt idx="40">
                  <c:v>0.90062034130096402</c:v>
                </c:pt>
                <c:pt idx="41">
                  <c:v>0.82243835926055897</c:v>
                </c:pt>
                <c:pt idx="42">
                  <c:v>1.0748322010040201</c:v>
                </c:pt>
                <c:pt idx="43">
                  <c:v>0.95976155996322599</c:v>
                </c:pt>
                <c:pt idx="44">
                  <c:v>0.86921089887618996</c:v>
                </c:pt>
                <c:pt idx="45">
                  <c:v>0.87215697765350297</c:v>
                </c:pt>
              </c:numCache>
            </c:numRef>
          </c:yVal>
          <c:smooth val="1"/>
          <c:extLst>
            <c:ext xmlns:c16="http://schemas.microsoft.com/office/drawing/2014/chart" uri="{C3380CC4-5D6E-409C-BE32-E72D297353CC}">
              <c16:uniqueId val="{00000003-E0FD-49DA-864F-523CF724FDD4}"/>
            </c:ext>
          </c:extLst>
        </c:ser>
        <c:ser>
          <c:idx val="4"/>
          <c:order val="4"/>
          <c:tx>
            <c:strRef>
              <c:f>Loss_Validation!$G$1</c:f>
              <c:strCache>
                <c:ptCount val="1"/>
                <c:pt idx="0">
                  <c:v>256</c:v>
                </c:pt>
              </c:strCache>
            </c:strRef>
          </c:tx>
          <c:spPr>
            <a:ln w="19050" cap="rnd">
              <a:solidFill>
                <a:schemeClr val="accent5"/>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G$2:$G$47</c:f>
              <c:numCache>
                <c:formatCode>General</c:formatCode>
                <c:ptCount val="46"/>
                <c:pt idx="0">
                  <c:v>0.68868762254714899</c:v>
                </c:pt>
                <c:pt idx="1">
                  <c:v>0.70156967639923096</c:v>
                </c:pt>
                <c:pt idx="2">
                  <c:v>0.69029963016509999</c:v>
                </c:pt>
                <c:pt idx="3">
                  <c:v>0.68906146287918002</c:v>
                </c:pt>
                <c:pt idx="4">
                  <c:v>0.686221063137054</c:v>
                </c:pt>
                <c:pt idx="5">
                  <c:v>0.68003201484680098</c:v>
                </c:pt>
                <c:pt idx="6">
                  <c:v>0.67344224452972401</c:v>
                </c:pt>
                <c:pt idx="7">
                  <c:v>0.66056931018829301</c:v>
                </c:pt>
                <c:pt idx="8">
                  <c:v>0.66993910074233998</c:v>
                </c:pt>
                <c:pt idx="9">
                  <c:v>0.64072567224502497</c:v>
                </c:pt>
                <c:pt idx="10">
                  <c:v>0.64382833242416304</c:v>
                </c:pt>
                <c:pt idx="11">
                  <c:v>0.62682795524597101</c:v>
                </c:pt>
                <c:pt idx="12">
                  <c:v>0.641837477684021</c:v>
                </c:pt>
                <c:pt idx="13">
                  <c:v>0.57661265134811401</c:v>
                </c:pt>
                <c:pt idx="14">
                  <c:v>0.575780749320983</c:v>
                </c:pt>
                <c:pt idx="15">
                  <c:v>0.56464952230453402</c:v>
                </c:pt>
                <c:pt idx="16">
                  <c:v>0.59386080503463701</c:v>
                </c:pt>
                <c:pt idx="17">
                  <c:v>0.55211919546127297</c:v>
                </c:pt>
                <c:pt idx="18">
                  <c:v>0.55878645181655795</c:v>
                </c:pt>
                <c:pt idx="19">
                  <c:v>0.66560816764831499</c:v>
                </c:pt>
                <c:pt idx="20">
                  <c:v>0.58218175172805697</c:v>
                </c:pt>
                <c:pt idx="21">
                  <c:v>0.58971863985061601</c:v>
                </c:pt>
                <c:pt idx="22">
                  <c:v>0.597506463527679</c:v>
                </c:pt>
                <c:pt idx="23">
                  <c:v>0.76108032464981001</c:v>
                </c:pt>
                <c:pt idx="24">
                  <c:v>0.68032473325729304</c:v>
                </c:pt>
                <c:pt idx="25">
                  <c:v>0.68158084154128995</c:v>
                </c:pt>
                <c:pt idx="26">
                  <c:v>0.690809726715087</c:v>
                </c:pt>
                <c:pt idx="27">
                  <c:v>0.75501012802124001</c:v>
                </c:pt>
                <c:pt idx="28">
                  <c:v>0.80983144044876099</c:v>
                </c:pt>
                <c:pt idx="29">
                  <c:v>0.75661045312881403</c:v>
                </c:pt>
                <c:pt idx="30">
                  <c:v>0.81700026988983099</c:v>
                </c:pt>
                <c:pt idx="31">
                  <c:v>0.955222427845001</c:v>
                </c:pt>
                <c:pt idx="32">
                  <c:v>1.1559246778488099</c:v>
                </c:pt>
                <c:pt idx="33">
                  <c:v>0.78540885448455799</c:v>
                </c:pt>
                <c:pt idx="34">
                  <c:v>0.97265422344207697</c:v>
                </c:pt>
                <c:pt idx="35">
                  <c:v>0.86739879846572798</c:v>
                </c:pt>
                <c:pt idx="36">
                  <c:v>0.96981388330459595</c:v>
                </c:pt>
                <c:pt idx="37">
                  <c:v>0.94648480415344205</c:v>
                </c:pt>
                <c:pt idx="38">
                  <c:v>1.0348140001296899</c:v>
                </c:pt>
                <c:pt idx="39">
                  <c:v>0.90276592969894398</c:v>
                </c:pt>
                <c:pt idx="40">
                  <c:v>1.03474462032318</c:v>
                </c:pt>
                <c:pt idx="41">
                  <c:v>1.10028076171875</c:v>
                </c:pt>
                <c:pt idx="42">
                  <c:v>1.0275628566741899</c:v>
                </c:pt>
                <c:pt idx="43">
                  <c:v>1.0620353221893299</c:v>
                </c:pt>
                <c:pt idx="44">
                  <c:v>0.98492819070815996</c:v>
                </c:pt>
                <c:pt idx="45">
                  <c:v>0.93076634407043402</c:v>
                </c:pt>
              </c:numCache>
            </c:numRef>
          </c:yVal>
          <c:smooth val="1"/>
          <c:extLst>
            <c:ext xmlns:c16="http://schemas.microsoft.com/office/drawing/2014/chart" uri="{C3380CC4-5D6E-409C-BE32-E72D297353CC}">
              <c16:uniqueId val="{00000004-E0FD-49DA-864F-523CF724FDD4}"/>
            </c:ext>
          </c:extLst>
        </c:ser>
        <c:ser>
          <c:idx val="5"/>
          <c:order val="5"/>
          <c:tx>
            <c:strRef>
              <c:f>Loss_Validation!$H$1</c:f>
              <c:strCache>
                <c:ptCount val="1"/>
                <c:pt idx="0">
                  <c:v>512</c:v>
                </c:pt>
              </c:strCache>
            </c:strRef>
          </c:tx>
          <c:spPr>
            <a:ln w="19050" cap="rnd">
              <a:solidFill>
                <a:schemeClr val="accent6"/>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H$2:$H$47</c:f>
              <c:numCache>
                <c:formatCode>General</c:formatCode>
                <c:ptCount val="46"/>
                <c:pt idx="0">
                  <c:v>0.69120544195175104</c:v>
                </c:pt>
                <c:pt idx="1">
                  <c:v>0.68768095970153797</c:v>
                </c:pt>
                <c:pt idx="2">
                  <c:v>0.68758517503738403</c:v>
                </c:pt>
                <c:pt idx="3">
                  <c:v>0.68755185604095403</c:v>
                </c:pt>
                <c:pt idx="4">
                  <c:v>0.68715298175811701</c:v>
                </c:pt>
                <c:pt idx="5">
                  <c:v>0.67866492271423295</c:v>
                </c:pt>
                <c:pt idx="6">
                  <c:v>0.66999208927154497</c:v>
                </c:pt>
                <c:pt idx="7">
                  <c:v>0.67394697666168202</c:v>
                </c:pt>
                <c:pt idx="8">
                  <c:v>0.62058472633361805</c:v>
                </c:pt>
                <c:pt idx="9">
                  <c:v>0.589766025543212</c:v>
                </c:pt>
                <c:pt idx="10">
                  <c:v>0.58763098716735795</c:v>
                </c:pt>
                <c:pt idx="11">
                  <c:v>0.65846335887908902</c:v>
                </c:pt>
                <c:pt idx="12">
                  <c:v>0.62237811088562001</c:v>
                </c:pt>
                <c:pt idx="13">
                  <c:v>0.56603348255157404</c:v>
                </c:pt>
                <c:pt idx="14">
                  <c:v>0.58387380838394098</c:v>
                </c:pt>
                <c:pt idx="15">
                  <c:v>0.64171361923217696</c:v>
                </c:pt>
                <c:pt idx="16">
                  <c:v>0.72159826755523604</c:v>
                </c:pt>
                <c:pt idx="17">
                  <c:v>0.57704758644104004</c:v>
                </c:pt>
                <c:pt idx="18">
                  <c:v>0.56791180372238104</c:v>
                </c:pt>
                <c:pt idx="19">
                  <c:v>0.58066195249557495</c:v>
                </c:pt>
                <c:pt idx="20">
                  <c:v>0.62835121154785101</c:v>
                </c:pt>
                <c:pt idx="21">
                  <c:v>0.60434281826019198</c:v>
                </c:pt>
                <c:pt idx="22">
                  <c:v>0.75772780179977395</c:v>
                </c:pt>
                <c:pt idx="23">
                  <c:v>0.67968803644180298</c:v>
                </c:pt>
                <c:pt idx="24">
                  <c:v>0.76136672496795599</c:v>
                </c:pt>
                <c:pt idx="25">
                  <c:v>0.67239111661911</c:v>
                </c:pt>
                <c:pt idx="26">
                  <c:v>0.69081783294677701</c:v>
                </c:pt>
                <c:pt idx="27">
                  <c:v>0.82287424802780096</c:v>
                </c:pt>
                <c:pt idx="28">
                  <c:v>0.86664527654647805</c:v>
                </c:pt>
                <c:pt idx="29">
                  <c:v>0.84291845560073797</c:v>
                </c:pt>
                <c:pt idx="30">
                  <c:v>0.81637459993362405</c:v>
                </c:pt>
                <c:pt idx="31">
                  <c:v>0.84437245130538896</c:v>
                </c:pt>
                <c:pt idx="32">
                  <c:v>0.86473339796066195</c:v>
                </c:pt>
                <c:pt idx="33">
                  <c:v>0.90509688854217496</c:v>
                </c:pt>
                <c:pt idx="34">
                  <c:v>0.87238180637359597</c:v>
                </c:pt>
                <c:pt idx="35">
                  <c:v>0.90392994880676203</c:v>
                </c:pt>
                <c:pt idx="36">
                  <c:v>0.80534577369689897</c:v>
                </c:pt>
                <c:pt idx="37">
                  <c:v>0.88835954666137695</c:v>
                </c:pt>
                <c:pt idx="38">
                  <c:v>0.89604300260543801</c:v>
                </c:pt>
                <c:pt idx="39">
                  <c:v>1.0031044483184799</c:v>
                </c:pt>
                <c:pt idx="40">
                  <c:v>0.94447940587997403</c:v>
                </c:pt>
                <c:pt idx="41">
                  <c:v>1.0192612409591599</c:v>
                </c:pt>
                <c:pt idx="42">
                  <c:v>0.922726809978485</c:v>
                </c:pt>
                <c:pt idx="43">
                  <c:v>0.94329351186752297</c:v>
                </c:pt>
                <c:pt idx="44">
                  <c:v>0.96334409713745095</c:v>
                </c:pt>
                <c:pt idx="45">
                  <c:v>0.99355989694595304</c:v>
                </c:pt>
              </c:numCache>
            </c:numRef>
          </c:yVal>
          <c:smooth val="1"/>
          <c:extLst>
            <c:ext xmlns:c16="http://schemas.microsoft.com/office/drawing/2014/chart" uri="{C3380CC4-5D6E-409C-BE32-E72D297353CC}">
              <c16:uniqueId val="{00000005-E0FD-49DA-864F-523CF724FDD4}"/>
            </c:ext>
          </c:extLst>
        </c:ser>
        <c:ser>
          <c:idx val="6"/>
          <c:order val="6"/>
          <c:tx>
            <c:strRef>
              <c:f>Loss_Validation!$I$1</c:f>
              <c:strCache>
                <c:ptCount val="1"/>
                <c:pt idx="0">
                  <c:v>1024</c:v>
                </c:pt>
              </c:strCache>
            </c:strRef>
          </c:tx>
          <c:spPr>
            <a:ln w="19050" cap="rnd">
              <a:solidFill>
                <a:schemeClr val="accent1">
                  <a:lumMod val="60000"/>
                </a:schemeClr>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I$2:$I$47</c:f>
              <c:numCache>
                <c:formatCode>General</c:formatCode>
                <c:ptCount val="46"/>
                <c:pt idx="0">
                  <c:v>0.69116318225860596</c:v>
                </c:pt>
                <c:pt idx="1">
                  <c:v>0.69163209199905396</c:v>
                </c:pt>
                <c:pt idx="2">
                  <c:v>0.69022274017333896</c:v>
                </c:pt>
                <c:pt idx="3">
                  <c:v>0.68902444839477495</c:v>
                </c:pt>
                <c:pt idx="4">
                  <c:v>0.69563835859298695</c:v>
                </c:pt>
                <c:pt idx="5">
                  <c:v>0.68102914094924905</c:v>
                </c:pt>
                <c:pt idx="6">
                  <c:v>0.66904997825622503</c:v>
                </c:pt>
                <c:pt idx="7">
                  <c:v>0.65564429759979204</c:v>
                </c:pt>
                <c:pt idx="8">
                  <c:v>0.698841571807861</c:v>
                </c:pt>
                <c:pt idx="9">
                  <c:v>0.59868478775024403</c:v>
                </c:pt>
                <c:pt idx="10">
                  <c:v>0.56577539443969704</c:v>
                </c:pt>
                <c:pt idx="11">
                  <c:v>0.57656389474868697</c:v>
                </c:pt>
                <c:pt idx="12">
                  <c:v>0.53624290227890004</c:v>
                </c:pt>
                <c:pt idx="13">
                  <c:v>0.522008836269378</c:v>
                </c:pt>
                <c:pt idx="14">
                  <c:v>0.53529471158981301</c:v>
                </c:pt>
                <c:pt idx="15">
                  <c:v>0.69920861721038796</c:v>
                </c:pt>
                <c:pt idx="16">
                  <c:v>0.50862085819244296</c:v>
                </c:pt>
                <c:pt idx="17">
                  <c:v>0.64440131187438898</c:v>
                </c:pt>
                <c:pt idx="18">
                  <c:v>0.51755988597869795</c:v>
                </c:pt>
                <c:pt idx="19">
                  <c:v>0.54396563768386796</c:v>
                </c:pt>
                <c:pt idx="20">
                  <c:v>0.63851624727249101</c:v>
                </c:pt>
                <c:pt idx="21">
                  <c:v>0.59742063283920199</c:v>
                </c:pt>
                <c:pt idx="22">
                  <c:v>0.59036117792129505</c:v>
                </c:pt>
                <c:pt idx="23">
                  <c:v>0.60830134153366</c:v>
                </c:pt>
                <c:pt idx="24">
                  <c:v>0.679490506649017</c:v>
                </c:pt>
                <c:pt idx="25">
                  <c:v>0.73601782321929898</c:v>
                </c:pt>
                <c:pt idx="26">
                  <c:v>0.82765293121337802</c:v>
                </c:pt>
                <c:pt idx="27">
                  <c:v>0.77181756496429399</c:v>
                </c:pt>
                <c:pt idx="28">
                  <c:v>0.79434031248092596</c:v>
                </c:pt>
                <c:pt idx="29">
                  <c:v>0.78055888414382901</c:v>
                </c:pt>
                <c:pt idx="30">
                  <c:v>0.78248834609985296</c:v>
                </c:pt>
                <c:pt idx="31">
                  <c:v>0.92043894529342596</c:v>
                </c:pt>
                <c:pt idx="32">
                  <c:v>0.86359381675720204</c:v>
                </c:pt>
                <c:pt idx="33">
                  <c:v>0.83693206310272195</c:v>
                </c:pt>
                <c:pt idx="34">
                  <c:v>0.87545543909072798</c:v>
                </c:pt>
                <c:pt idx="35">
                  <c:v>0.79444545507430997</c:v>
                </c:pt>
                <c:pt idx="36">
                  <c:v>0.82081693410873402</c:v>
                </c:pt>
                <c:pt idx="37">
                  <c:v>1.10652947425842</c:v>
                </c:pt>
                <c:pt idx="38">
                  <c:v>1.01524329185485</c:v>
                </c:pt>
                <c:pt idx="39">
                  <c:v>0.84732925891876198</c:v>
                </c:pt>
                <c:pt idx="40">
                  <c:v>0.81403940916061401</c:v>
                </c:pt>
                <c:pt idx="41">
                  <c:v>0.89772796630859297</c:v>
                </c:pt>
                <c:pt idx="42">
                  <c:v>0.83993440866470304</c:v>
                </c:pt>
                <c:pt idx="43">
                  <c:v>0.81165874004364003</c:v>
                </c:pt>
                <c:pt idx="44">
                  <c:v>0.83934533596038796</c:v>
                </c:pt>
                <c:pt idx="45">
                  <c:v>0.88886523246765103</c:v>
                </c:pt>
              </c:numCache>
            </c:numRef>
          </c:yVal>
          <c:smooth val="1"/>
          <c:extLst>
            <c:ext xmlns:c16="http://schemas.microsoft.com/office/drawing/2014/chart" uri="{C3380CC4-5D6E-409C-BE32-E72D297353CC}">
              <c16:uniqueId val="{00000006-E0FD-49DA-864F-523CF724FDD4}"/>
            </c:ext>
          </c:extLst>
        </c:ser>
        <c:dLbls>
          <c:showLegendKey val="0"/>
          <c:showVal val="0"/>
          <c:showCatName val="0"/>
          <c:showSerName val="0"/>
          <c:showPercent val="0"/>
          <c:showBubbleSize val="0"/>
        </c:dLbls>
        <c:axId val="-115628736"/>
        <c:axId val="-115633632"/>
      </c:scatterChart>
      <c:valAx>
        <c:axId val="-115628736"/>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3632"/>
        <c:crosses val="autoZero"/>
        <c:crossBetween val="midCat"/>
      </c:valAx>
      <c:valAx>
        <c:axId val="-115633632"/>
        <c:scaling>
          <c:orientation val="minMax"/>
          <c:max val="1.3"/>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Loss 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87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Loss_Validation!$C$1</c:f>
              <c:strCache>
                <c:ptCount val="1"/>
                <c:pt idx="0">
                  <c:v>momentum</c:v>
                </c:pt>
              </c:strCache>
            </c:strRef>
          </c:tx>
          <c:spPr>
            <a:ln w="19050" cap="rnd">
              <a:solidFill>
                <a:schemeClr val="accent1"/>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C$2:$C$47</c:f>
              <c:numCache>
                <c:formatCode>General</c:formatCode>
                <c:ptCount val="46"/>
                <c:pt idx="0">
                  <c:v>0.69308727979660001</c:v>
                </c:pt>
                <c:pt idx="1">
                  <c:v>0.69306170940399103</c:v>
                </c:pt>
                <c:pt idx="2">
                  <c:v>0.69309920072555498</c:v>
                </c:pt>
                <c:pt idx="3">
                  <c:v>0.69319415092468195</c:v>
                </c:pt>
                <c:pt idx="4">
                  <c:v>0.69323718547821001</c:v>
                </c:pt>
                <c:pt idx="5">
                  <c:v>0.69343787431716897</c:v>
                </c:pt>
                <c:pt idx="6">
                  <c:v>0.69354188442230202</c:v>
                </c:pt>
                <c:pt idx="7">
                  <c:v>0.69365483522415095</c:v>
                </c:pt>
                <c:pt idx="8">
                  <c:v>0.69383168220519997</c:v>
                </c:pt>
                <c:pt idx="9">
                  <c:v>0.69400638341903598</c:v>
                </c:pt>
                <c:pt idx="10">
                  <c:v>0.69427669048309304</c:v>
                </c:pt>
                <c:pt idx="11">
                  <c:v>0.69465953111648504</c:v>
                </c:pt>
                <c:pt idx="12">
                  <c:v>0.69461524486541704</c:v>
                </c:pt>
                <c:pt idx="13">
                  <c:v>0.69501888751983598</c:v>
                </c:pt>
                <c:pt idx="14">
                  <c:v>0.69504457712173395</c:v>
                </c:pt>
                <c:pt idx="15">
                  <c:v>0.69547104835510198</c:v>
                </c:pt>
                <c:pt idx="16">
                  <c:v>0.69565284252166704</c:v>
                </c:pt>
                <c:pt idx="17">
                  <c:v>0.69594728946685702</c:v>
                </c:pt>
                <c:pt idx="18">
                  <c:v>0.69603681564330999</c:v>
                </c:pt>
                <c:pt idx="19">
                  <c:v>0.69632089138030995</c:v>
                </c:pt>
                <c:pt idx="20">
                  <c:v>0.69616484642028797</c:v>
                </c:pt>
                <c:pt idx="21">
                  <c:v>0.69613313674926702</c:v>
                </c:pt>
                <c:pt idx="22">
                  <c:v>0.696394562721252</c:v>
                </c:pt>
                <c:pt idx="23">
                  <c:v>0.69678211212158203</c:v>
                </c:pt>
                <c:pt idx="24">
                  <c:v>0.69672924280166604</c:v>
                </c:pt>
                <c:pt idx="25">
                  <c:v>0.69676721096038796</c:v>
                </c:pt>
                <c:pt idx="26">
                  <c:v>0.69688910245895297</c:v>
                </c:pt>
                <c:pt idx="27">
                  <c:v>0.69730341434478704</c:v>
                </c:pt>
                <c:pt idx="28">
                  <c:v>0.69744706153869596</c:v>
                </c:pt>
                <c:pt idx="29">
                  <c:v>0.69742292165756203</c:v>
                </c:pt>
                <c:pt idx="30">
                  <c:v>0.69735813140869096</c:v>
                </c:pt>
                <c:pt idx="31">
                  <c:v>0.69718021154403598</c:v>
                </c:pt>
                <c:pt idx="32">
                  <c:v>0.69712299108505205</c:v>
                </c:pt>
                <c:pt idx="33">
                  <c:v>0.69720506668090798</c:v>
                </c:pt>
                <c:pt idx="34">
                  <c:v>0.69757598638534501</c:v>
                </c:pt>
                <c:pt idx="35">
                  <c:v>0.69761544466018599</c:v>
                </c:pt>
                <c:pt idx="36">
                  <c:v>0.69734984636306696</c:v>
                </c:pt>
                <c:pt idx="37">
                  <c:v>0.69712865352630604</c:v>
                </c:pt>
                <c:pt idx="38">
                  <c:v>0.69699126482009799</c:v>
                </c:pt>
                <c:pt idx="39">
                  <c:v>0.69720566272735596</c:v>
                </c:pt>
                <c:pt idx="40">
                  <c:v>0.69737756252288796</c:v>
                </c:pt>
                <c:pt idx="41">
                  <c:v>0.69734084606170599</c:v>
                </c:pt>
                <c:pt idx="42">
                  <c:v>0.69740539789199796</c:v>
                </c:pt>
                <c:pt idx="43">
                  <c:v>0.69743901491165095</c:v>
                </c:pt>
                <c:pt idx="44">
                  <c:v>0.69751608371734597</c:v>
                </c:pt>
                <c:pt idx="45">
                  <c:v>0.69790202379226596</c:v>
                </c:pt>
              </c:numCache>
            </c:numRef>
          </c:yVal>
          <c:smooth val="1"/>
          <c:extLst>
            <c:ext xmlns:c16="http://schemas.microsoft.com/office/drawing/2014/chart" uri="{C3380CC4-5D6E-409C-BE32-E72D297353CC}">
              <c16:uniqueId val="{00000000-FFDB-4FCC-A8CC-DD2F4BF23365}"/>
            </c:ext>
          </c:extLst>
        </c:ser>
        <c:ser>
          <c:idx val="2"/>
          <c:order val="2"/>
          <c:tx>
            <c:strRef>
              <c:f>Loss_Validation!$E$1</c:f>
              <c:strCache>
                <c:ptCount val="1"/>
                <c:pt idx="0">
                  <c:v>RMSprop</c:v>
                </c:pt>
              </c:strCache>
            </c:strRef>
          </c:tx>
          <c:spPr>
            <a:ln w="19050" cap="rnd">
              <a:solidFill>
                <a:schemeClr val="accent3"/>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E$2:$E$47</c:f>
              <c:numCache>
                <c:formatCode>General</c:formatCode>
                <c:ptCount val="46"/>
                <c:pt idx="0">
                  <c:v>0.69288307428359897</c:v>
                </c:pt>
                <c:pt idx="1">
                  <c:v>0.69213712215423495</c:v>
                </c:pt>
                <c:pt idx="2">
                  <c:v>0.69126373529434204</c:v>
                </c:pt>
                <c:pt idx="3">
                  <c:v>0.690585136413574</c:v>
                </c:pt>
                <c:pt idx="4">
                  <c:v>0.68988233804702703</c:v>
                </c:pt>
                <c:pt idx="5">
                  <c:v>0.68909382820129395</c:v>
                </c:pt>
                <c:pt idx="6">
                  <c:v>0.68885511159896795</c:v>
                </c:pt>
                <c:pt idx="7">
                  <c:v>0.68693763017654397</c:v>
                </c:pt>
                <c:pt idx="8">
                  <c:v>0.685680031776428</c:v>
                </c:pt>
                <c:pt idx="9">
                  <c:v>0.68613445758819502</c:v>
                </c:pt>
                <c:pt idx="10">
                  <c:v>0.685918569564819</c:v>
                </c:pt>
                <c:pt idx="11">
                  <c:v>0.68222737312316895</c:v>
                </c:pt>
                <c:pt idx="12">
                  <c:v>0.67812705039978005</c:v>
                </c:pt>
                <c:pt idx="13">
                  <c:v>0.66994011402130105</c:v>
                </c:pt>
                <c:pt idx="14">
                  <c:v>0.66860407590866</c:v>
                </c:pt>
                <c:pt idx="15">
                  <c:v>0.67010694742202703</c:v>
                </c:pt>
                <c:pt idx="16">
                  <c:v>0.64603984355926503</c:v>
                </c:pt>
                <c:pt idx="17">
                  <c:v>0.61811244487762396</c:v>
                </c:pt>
                <c:pt idx="18">
                  <c:v>0.60832089185714699</c:v>
                </c:pt>
                <c:pt idx="19">
                  <c:v>0.58956217765808105</c:v>
                </c:pt>
                <c:pt idx="20">
                  <c:v>0.569524645805358</c:v>
                </c:pt>
                <c:pt idx="21">
                  <c:v>0.61086815595626798</c:v>
                </c:pt>
                <c:pt idx="22">
                  <c:v>0.55523091554641701</c:v>
                </c:pt>
                <c:pt idx="23">
                  <c:v>0.57049769163131703</c:v>
                </c:pt>
                <c:pt idx="24">
                  <c:v>0.55143010616302401</c:v>
                </c:pt>
                <c:pt idx="25">
                  <c:v>0.58399760723114003</c:v>
                </c:pt>
                <c:pt idx="26">
                  <c:v>0.58740812540054299</c:v>
                </c:pt>
                <c:pt idx="27">
                  <c:v>0.59869796037673895</c:v>
                </c:pt>
                <c:pt idx="28">
                  <c:v>0.54347026348114003</c:v>
                </c:pt>
                <c:pt idx="29">
                  <c:v>0.59269118309020996</c:v>
                </c:pt>
                <c:pt idx="30">
                  <c:v>0.54117393493652299</c:v>
                </c:pt>
                <c:pt idx="31">
                  <c:v>0.59097778797149603</c:v>
                </c:pt>
                <c:pt idx="32">
                  <c:v>0.58009654283523504</c:v>
                </c:pt>
                <c:pt idx="33">
                  <c:v>0.62590390443801802</c:v>
                </c:pt>
                <c:pt idx="34">
                  <c:v>0.56485635042190496</c:v>
                </c:pt>
                <c:pt idx="35">
                  <c:v>0.63823431730270297</c:v>
                </c:pt>
                <c:pt idx="36">
                  <c:v>0.61719346046447698</c:v>
                </c:pt>
                <c:pt idx="37">
                  <c:v>0.58011853694915705</c:v>
                </c:pt>
                <c:pt idx="38">
                  <c:v>0.65619933605194003</c:v>
                </c:pt>
                <c:pt idx="39">
                  <c:v>0.71898478269577004</c:v>
                </c:pt>
                <c:pt idx="40">
                  <c:v>0.71464461088180498</c:v>
                </c:pt>
                <c:pt idx="41">
                  <c:v>0.69756162166595403</c:v>
                </c:pt>
                <c:pt idx="42">
                  <c:v>0.76304143667221003</c:v>
                </c:pt>
                <c:pt idx="43">
                  <c:v>0.80544418096542303</c:v>
                </c:pt>
                <c:pt idx="44">
                  <c:v>0.856209576129913</c:v>
                </c:pt>
                <c:pt idx="45">
                  <c:v>0.91134244203567505</c:v>
                </c:pt>
              </c:numCache>
            </c:numRef>
          </c:yVal>
          <c:smooth val="1"/>
          <c:extLst>
            <c:ext xmlns:c16="http://schemas.microsoft.com/office/drawing/2014/chart" uri="{C3380CC4-5D6E-409C-BE32-E72D297353CC}">
              <c16:uniqueId val="{00000001-FFDB-4FCC-A8CC-DD2F4BF23365}"/>
            </c:ext>
          </c:extLst>
        </c:ser>
        <c:ser>
          <c:idx val="3"/>
          <c:order val="3"/>
          <c:tx>
            <c:strRef>
              <c:f>Loss_Validation!$F$1</c:f>
              <c:strCache>
                <c:ptCount val="1"/>
                <c:pt idx="0">
                  <c:v>adam</c:v>
                </c:pt>
              </c:strCache>
            </c:strRef>
          </c:tx>
          <c:spPr>
            <a:ln w="19050" cap="rnd">
              <a:solidFill>
                <a:schemeClr val="accent4"/>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F$2:$F$47</c:f>
              <c:numCache>
                <c:formatCode>General</c:formatCode>
                <c:ptCount val="46"/>
                <c:pt idx="0">
                  <c:v>0.69266945123672397</c:v>
                </c:pt>
                <c:pt idx="1">
                  <c:v>0.68781685829162598</c:v>
                </c:pt>
                <c:pt idx="2">
                  <c:v>0.69064480066299405</c:v>
                </c:pt>
                <c:pt idx="3">
                  <c:v>0.687389135360717</c:v>
                </c:pt>
                <c:pt idx="4">
                  <c:v>0.68697541952133101</c:v>
                </c:pt>
                <c:pt idx="5">
                  <c:v>0.68702030181884699</c:v>
                </c:pt>
                <c:pt idx="6">
                  <c:v>0.68687558174133301</c:v>
                </c:pt>
                <c:pt idx="7">
                  <c:v>0.68420088291168202</c:v>
                </c:pt>
                <c:pt idx="8">
                  <c:v>0.68398422002792303</c:v>
                </c:pt>
                <c:pt idx="9">
                  <c:v>0.6793794631958</c:v>
                </c:pt>
                <c:pt idx="10">
                  <c:v>0.66757673025131203</c:v>
                </c:pt>
                <c:pt idx="11">
                  <c:v>0.65716534852981501</c:v>
                </c:pt>
                <c:pt idx="12">
                  <c:v>0.67715865373611395</c:v>
                </c:pt>
                <c:pt idx="13">
                  <c:v>0.60638052225112904</c:v>
                </c:pt>
                <c:pt idx="14">
                  <c:v>0.61158144474029497</c:v>
                </c:pt>
                <c:pt idx="15">
                  <c:v>0.61599075794219904</c:v>
                </c:pt>
                <c:pt idx="16">
                  <c:v>0.59712553024291903</c:v>
                </c:pt>
                <c:pt idx="17">
                  <c:v>0.62435752153396595</c:v>
                </c:pt>
                <c:pt idx="18">
                  <c:v>0.56145358085632302</c:v>
                </c:pt>
                <c:pt idx="19">
                  <c:v>0.56117206811904896</c:v>
                </c:pt>
                <c:pt idx="20">
                  <c:v>0.54462546110153198</c:v>
                </c:pt>
                <c:pt idx="21">
                  <c:v>0.55526512861251798</c:v>
                </c:pt>
                <c:pt idx="22">
                  <c:v>0.56074309349060003</c:v>
                </c:pt>
                <c:pt idx="23">
                  <c:v>0.54055702686309803</c:v>
                </c:pt>
                <c:pt idx="24">
                  <c:v>0.59827649593353205</c:v>
                </c:pt>
                <c:pt idx="25">
                  <c:v>0.53640311956405595</c:v>
                </c:pt>
                <c:pt idx="26">
                  <c:v>0.63832056522369296</c:v>
                </c:pt>
                <c:pt idx="27">
                  <c:v>0.58898121118545499</c:v>
                </c:pt>
                <c:pt idx="28">
                  <c:v>0.66593182086944502</c:v>
                </c:pt>
                <c:pt idx="29">
                  <c:v>0.67632931470870905</c:v>
                </c:pt>
                <c:pt idx="30">
                  <c:v>0.639920353889465</c:v>
                </c:pt>
                <c:pt idx="31">
                  <c:v>0.83016592264175404</c:v>
                </c:pt>
                <c:pt idx="32">
                  <c:v>0.73068964481353704</c:v>
                </c:pt>
                <c:pt idx="33">
                  <c:v>0.80308294296264604</c:v>
                </c:pt>
                <c:pt idx="34">
                  <c:v>0.85557121038436801</c:v>
                </c:pt>
                <c:pt idx="35">
                  <c:v>0.82235610485076904</c:v>
                </c:pt>
                <c:pt idx="36">
                  <c:v>0.79692900180816595</c:v>
                </c:pt>
                <c:pt idx="37">
                  <c:v>0.98723572492599398</c:v>
                </c:pt>
                <c:pt idx="38">
                  <c:v>1.0489875078201201</c:v>
                </c:pt>
                <c:pt idx="39">
                  <c:v>1.00262010097503</c:v>
                </c:pt>
                <c:pt idx="40">
                  <c:v>1.0877275466918901</c:v>
                </c:pt>
                <c:pt idx="41">
                  <c:v>1.1576015949249201</c:v>
                </c:pt>
                <c:pt idx="42">
                  <c:v>1.05004835128784</c:v>
                </c:pt>
                <c:pt idx="43">
                  <c:v>1.1045281887054399</c:v>
                </c:pt>
                <c:pt idx="44">
                  <c:v>1.0333126783370901</c:v>
                </c:pt>
                <c:pt idx="45">
                  <c:v>1.0757761001586901</c:v>
                </c:pt>
              </c:numCache>
            </c:numRef>
          </c:yVal>
          <c:smooth val="1"/>
          <c:extLst>
            <c:ext xmlns:c16="http://schemas.microsoft.com/office/drawing/2014/chart" uri="{C3380CC4-5D6E-409C-BE32-E72D297353CC}">
              <c16:uniqueId val="{00000002-FFDB-4FCC-A8CC-DD2F4BF23365}"/>
            </c:ext>
          </c:extLst>
        </c:ser>
        <c:dLbls>
          <c:showLegendKey val="0"/>
          <c:showVal val="0"/>
          <c:showCatName val="0"/>
          <c:showSerName val="0"/>
          <c:showPercent val="0"/>
          <c:showBubbleSize val="0"/>
        </c:dLbls>
        <c:axId val="-115628736"/>
        <c:axId val="-115633632"/>
        <c:extLst>
          <c:ext xmlns:c15="http://schemas.microsoft.com/office/drawing/2012/chart" uri="{02D57815-91ED-43cb-92C2-25804820EDAC}">
            <c15:filteredScatterSeries>
              <c15:ser>
                <c:idx val="1"/>
                <c:order val="1"/>
                <c:tx>
                  <c:strRef>
                    <c:extLst>
                      <c:ext uri="{02D57815-91ED-43cb-92C2-25804820EDAC}">
                        <c15:formulaRef>
                          <c15:sqref>Loss_Validation!$D$1</c15:sqref>
                        </c15:formulaRef>
                      </c:ext>
                    </c:extLst>
                    <c:strCache>
                      <c:ptCount val="1"/>
                      <c:pt idx="0">
                        <c:v>RMSprop</c:v>
                      </c:pt>
                    </c:strCache>
                  </c:strRef>
                </c:tx>
                <c:spPr>
                  <a:ln w="19050" cap="rnd">
                    <a:solidFill>
                      <a:schemeClr val="accent2"/>
                    </a:solidFill>
                    <a:round/>
                  </a:ln>
                  <a:effectLst/>
                </c:spPr>
                <c:marker>
                  <c:symbol val="none"/>
                </c:marker>
                <c:xVal>
                  <c:numRef>
                    <c:extLst>
                      <c:ext uri="{02D57815-91ED-43cb-92C2-25804820EDAC}">
                        <c15:formulaRef>
                          <c15:sqref>Loss_Validation!$B$2:$B$47</c15:sqref>
                        </c15:formulaRef>
                      </c:ext>
                    </c:extLst>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extLst>
                      <c:ext uri="{02D57815-91ED-43cb-92C2-25804820EDAC}">
                        <c15:formulaRef>
                          <c15:sqref>Loss_Validation!$D$2:$D$47</c15:sqref>
                        </c15:formulaRef>
                      </c:ext>
                    </c:extLst>
                    <c:numCache>
                      <c:formatCode>General</c:formatCode>
                      <c:ptCount val="46"/>
                      <c:pt idx="0">
                        <c:v>0.693004369735717</c:v>
                      </c:pt>
                      <c:pt idx="1">
                        <c:v>0.69272804260253895</c:v>
                      </c:pt>
                      <c:pt idx="2">
                        <c:v>0.69224345684051503</c:v>
                      </c:pt>
                      <c:pt idx="3">
                        <c:v>0.69182616472244196</c:v>
                      </c:pt>
                      <c:pt idx="4">
                        <c:v>0.69145315885543801</c:v>
                      </c:pt>
                      <c:pt idx="5">
                        <c:v>0.69101673364639205</c:v>
                      </c:pt>
                      <c:pt idx="6">
                        <c:v>0.689946889877319</c:v>
                      </c:pt>
                      <c:pt idx="7">
                        <c:v>0.69032222032546997</c:v>
                      </c:pt>
                      <c:pt idx="8">
                        <c:v>0.69037514925002996</c:v>
                      </c:pt>
                      <c:pt idx="9">
                        <c:v>0.68977254629135099</c:v>
                      </c:pt>
                      <c:pt idx="10">
                        <c:v>0.68986505270004195</c:v>
                      </c:pt>
                      <c:pt idx="11">
                        <c:v>0.68920266628265303</c:v>
                      </c:pt>
                      <c:pt idx="12">
                        <c:v>0.68773525953292802</c:v>
                      </c:pt>
                      <c:pt idx="13">
                        <c:v>0.68420082330703702</c:v>
                      </c:pt>
                      <c:pt idx="14">
                        <c:v>0.69777029752731301</c:v>
                      </c:pt>
                      <c:pt idx="15">
                        <c:v>0.67785847187042203</c:v>
                      </c:pt>
                      <c:pt idx="16">
                        <c:v>0.66369390487670898</c:v>
                      </c:pt>
                      <c:pt idx="17">
                        <c:v>0.67075514793395996</c:v>
                      </c:pt>
                      <c:pt idx="18">
                        <c:v>0.62834823131561202</c:v>
                      </c:pt>
                      <c:pt idx="19">
                        <c:v>0.629377841949462</c:v>
                      </c:pt>
                      <c:pt idx="20">
                        <c:v>0.59930324554443304</c:v>
                      </c:pt>
                      <c:pt idx="21">
                        <c:v>0.62629896402358998</c:v>
                      </c:pt>
                      <c:pt idx="22">
                        <c:v>0.63097620010375899</c:v>
                      </c:pt>
                      <c:pt idx="23">
                        <c:v>0.55746632814407304</c:v>
                      </c:pt>
                      <c:pt idx="24">
                        <c:v>0.59212648868560702</c:v>
                      </c:pt>
                      <c:pt idx="25">
                        <c:v>0.55160313844680697</c:v>
                      </c:pt>
                      <c:pt idx="26">
                        <c:v>0.58861798048019398</c:v>
                      </c:pt>
                      <c:pt idx="27">
                        <c:v>0.56425225734710605</c:v>
                      </c:pt>
                      <c:pt idx="28">
                        <c:v>0.52081096172332697</c:v>
                      </c:pt>
                      <c:pt idx="29">
                        <c:v>0.66886907815933205</c:v>
                      </c:pt>
                      <c:pt idx="30">
                        <c:v>0.65052586793899503</c:v>
                      </c:pt>
                      <c:pt idx="31">
                        <c:v>0.58835572004318204</c:v>
                      </c:pt>
                      <c:pt idx="32">
                        <c:v>0.52085280418395996</c:v>
                      </c:pt>
                      <c:pt idx="33">
                        <c:v>0.70445829629898005</c:v>
                      </c:pt>
                      <c:pt idx="34">
                        <c:v>0.549205541610717</c:v>
                      </c:pt>
                      <c:pt idx="35">
                        <c:v>1.06164586544036</c:v>
                      </c:pt>
                      <c:pt idx="36">
                        <c:v>0.54334545135498002</c:v>
                      </c:pt>
                      <c:pt idx="37">
                        <c:v>0.48539203405380199</c:v>
                      </c:pt>
                      <c:pt idx="38">
                        <c:v>0.579326272010803</c:v>
                      </c:pt>
                      <c:pt idx="39">
                        <c:v>0.55589681863784701</c:v>
                      </c:pt>
                      <c:pt idx="40">
                        <c:v>0.67470890283584595</c:v>
                      </c:pt>
                      <c:pt idx="41">
                        <c:v>0.59601587057113603</c:v>
                      </c:pt>
                      <c:pt idx="42">
                        <c:v>0.55614227056503296</c:v>
                      </c:pt>
                      <c:pt idx="43">
                        <c:v>0.62634342908859197</c:v>
                      </c:pt>
                      <c:pt idx="44">
                        <c:v>0.58029288053512496</c:v>
                      </c:pt>
                      <c:pt idx="45">
                        <c:v>0.53781598806381203</c:v>
                      </c:pt>
                    </c:numCache>
                  </c:numRef>
                </c:yVal>
                <c:smooth val="1"/>
                <c:extLst>
                  <c:ext xmlns:c16="http://schemas.microsoft.com/office/drawing/2014/chart" uri="{C3380CC4-5D6E-409C-BE32-E72D297353CC}">
                    <c16:uniqueId val="{00000003-FFDB-4FCC-A8CC-DD2F4BF23365}"/>
                  </c:ext>
                </c:extLst>
              </c15:ser>
            </c15:filteredScatterSeries>
          </c:ext>
        </c:extLst>
      </c:scatterChart>
      <c:valAx>
        <c:axId val="-115628736"/>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Calibri" panose="020F0502020204030204" pitchFamily="34" charset="0"/>
                  </a:defRPr>
                </a:pPr>
                <a:r>
                  <a:rPr lang="en-US" dirty="0">
                    <a:latin typeface="Montserrat" panose="00000500000000000000" pitchFamily="2" charset="0"/>
                    <a:cs typeface="Calibri" panose="020F0502020204030204" pitchFamily="34" charset="0"/>
                  </a:rPr>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Calibri" panose="020F050202020403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15633632"/>
        <c:crosses val="autoZero"/>
        <c:crossBetween val="midCat"/>
      </c:valAx>
      <c:valAx>
        <c:axId val="-115633632"/>
        <c:scaling>
          <c:orientation val="minMax"/>
          <c:max val="1.3"/>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156287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Accuracy!$C$1</c:f>
              <c:strCache>
                <c:ptCount val="1"/>
                <c:pt idx="0">
                  <c:v>0,4</c:v>
                </c:pt>
              </c:strCache>
            </c:strRef>
          </c:tx>
          <c:spPr>
            <a:ln w="19050" cap="rnd">
              <a:solidFill>
                <a:schemeClr val="accent1"/>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C$2:$C$1001</c:f>
              <c:numCache>
                <c:formatCode>General</c:formatCode>
                <c:ptCount val="1000"/>
                <c:pt idx="0">
                  <c:v>0.47556817531585599</c:v>
                </c:pt>
                <c:pt idx="1">
                  <c:v>0.59187066555023105</c:v>
                </c:pt>
                <c:pt idx="2">
                  <c:v>0.537231504917144</c:v>
                </c:pt>
                <c:pt idx="3">
                  <c:v>0.48113253712654103</c:v>
                </c:pt>
                <c:pt idx="4">
                  <c:v>0.52420943975448597</c:v>
                </c:pt>
                <c:pt idx="5">
                  <c:v>0.59022974967956499</c:v>
                </c:pt>
                <c:pt idx="6">
                  <c:v>0.53055995702743497</c:v>
                </c:pt>
                <c:pt idx="7">
                  <c:v>0.45049855113029402</c:v>
                </c:pt>
                <c:pt idx="8">
                  <c:v>0.48353323340415899</c:v>
                </c:pt>
                <c:pt idx="9">
                  <c:v>0.52666151523589999</c:v>
                </c:pt>
                <c:pt idx="10">
                  <c:v>0.55181968212127597</c:v>
                </c:pt>
                <c:pt idx="11">
                  <c:v>0.57816457748412997</c:v>
                </c:pt>
                <c:pt idx="12">
                  <c:v>0.57274222373962402</c:v>
                </c:pt>
                <c:pt idx="13">
                  <c:v>0.57974481582641602</c:v>
                </c:pt>
                <c:pt idx="14">
                  <c:v>0.58424645662307695</c:v>
                </c:pt>
                <c:pt idx="15">
                  <c:v>0.59689408540725697</c:v>
                </c:pt>
                <c:pt idx="16">
                  <c:v>0.53970086574554399</c:v>
                </c:pt>
                <c:pt idx="17">
                  <c:v>0.54631996154785101</c:v>
                </c:pt>
                <c:pt idx="18">
                  <c:v>0.57723778486251798</c:v>
                </c:pt>
                <c:pt idx="19">
                  <c:v>0.56469565629959095</c:v>
                </c:pt>
                <c:pt idx="20">
                  <c:v>0.56411445140838601</c:v>
                </c:pt>
                <c:pt idx="21">
                  <c:v>0.57977074384689298</c:v>
                </c:pt>
                <c:pt idx="22">
                  <c:v>0.56639015674590998</c:v>
                </c:pt>
                <c:pt idx="23">
                  <c:v>0.58204251527786199</c:v>
                </c:pt>
                <c:pt idx="24">
                  <c:v>0.61891126632690396</c:v>
                </c:pt>
                <c:pt idx="25">
                  <c:v>0.60012668371200495</c:v>
                </c:pt>
                <c:pt idx="26">
                  <c:v>0.54646646976470903</c:v>
                </c:pt>
                <c:pt idx="27">
                  <c:v>0.52417784929275502</c:v>
                </c:pt>
                <c:pt idx="28">
                  <c:v>0.53281337022781305</c:v>
                </c:pt>
                <c:pt idx="29">
                  <c:v>0.49911540746688798</c:v>
                </c:pt>
                <c:pt idx="30">
                  <c:v>0.482058495283126</c:v>
                </c:pt>
                <c:pt idx="31">
                  <c:v>0.49653795361518799</c:v>
                </c:pt>
                <c:pt idx="32">
                  <c:v>0.54207819700241</c:v>
                </c:pt>
                <c:pt idx="33">
                  <c:v>0.55085265636444003</c:v>
                </c:pt>
                <c:pt idx="34">
                  <c:v>0.55279386043548495</c:v>
                </c:pt>
                <c:pt idx="35">
                  <c:v>0.54926848411560003</c:v>
                </c:pt>
                <c:pt idx="36">
                  <c:v>0.55641728639602595</c:v>
                </c:pt>
                <c:pt idx="37">
                  <c:v>0.56724613904953003</c:v>
                </c:pt>
                <c:pt idx="38">
                  <c:v>0.56524050235748202</c:v>
                </c:pt>
                <c:pt idx="39">
                  <c:v>0.57420444488525302</c:v>
                </c:pt>
                <c:pt idx="40">
                  <c:v>0.58404314517974798</c:v>
                </c:pt>
                <c:pt idx="41">
                  <c:v>0.56310838460922197</c:v>
                </c:pt>
                <c:pt idx="42">
                  <c:v>0.58060097694396895</c:v>
                </c:pt>
                <c:pt idx="43">
                  <c:v>0.57809466123580899</c:v>
                </c:pt>
                <c:pt idx="44">
                  <c:v>0.58022946119308405</c:v>
                </c:pt>
                <c:pt idx="45">
                  <c:v>0.573650121688842</c:v>
                </c:pt>
                <c:pt idx="46">
                  <c:v>0.56060242652893</c:v>
                </c:pt>
                <c:pt idx="47">
                  <c:v>0.56888210773467995</c:v>
                </c:pt>
                <c:pt idx="48">
                  <c:v>0.56015056371688798</c:v>
                </c:pt>
                <c:pt idx="49">
                  <c:v>0.490131735801696</c:v>
                </c:pt>
                <c:pt idx="50">
                  <c:v>0.42970454692840498</c:v>
                </c:pt>
                <c:pt idx="51">
                  <c:v>0.42685195803642201</c:v>
                </c:pt>
                <c:pt idx="52">
                  <c:v>0.44312971830367998</c:v>
                </c:pt>
                <c:pt idx="53">
                  <c:v>0.44616371393203702</c:v>
                </c:pt>
                <c:pt idx="54">
                  <c:v>0.45245626568794201</c:v>
                </c:pt>
                <c:pt idx="55">
                  <c:v>0.45433631539344699</c:v>
                </c:pt>
                <c:pt idx="56">
                  <c:v>0.46665877103805498</c:v>
                </c:pt>
                <c:pt idx="57">
                  <c:v>0.50286412239074696</c:v>
                </c:pt>
                <c:pt idx="58">
                  <c:v>0.50254976749420099</c:v>
                </c:pt>
                <c:pt idx="59">
                  <c:v>0.50227326154708796</c:v>
                </c:pt>
                <c:pt idx="60">
                  <c:v>0.52881538867950395</c:v>
                </c:pt>
                <c:pt idx="61">
                  <c:v>0.53584170341491699</c:v>
                </c:pt>
                <c:pt idx="62">
                  <c:v>0.54183220863342196</c:v>
                </c:pt>
                <c:pt idx="63">
                  <c:v>0.54394596815109197</c:v>
                </c:pt>
                <c:pt idx="64">
                  <c:v>0.54582220315933205</c:v>
                </c:pt>
                <c:pt idx="65">
                  <c:v>0.55461597442626898</c:v>
                </c:pt>
                <c:pt idx="66">
                  <c:v>0.53977936506271296</c:v>
                </c:pt>
                <c:pt idx="67">
                  <c:v>0.54222130775451605</c:v>
                </c:pt>
                <c:pt idx="68">
                  <c:v>0.53174918889999301</c:v>
                </c:pt>
                <c:pt idx="69">
                  <c:v>0.51919925212860096</c:v>
                </c:pt>
                <c:pt idx="70">
                  <c:v>0.52040433883666903</c:v>
                </c:pt>
                <c:pt idx="71">
                  <c:v>0.54336392879485995</c:v>
                </c:pt>
                <c:pt idx="72">
                  <c:v>0.535902559757232</c:v>
                </c:pt>
                <c:pt idx="73">
                  <c:v>0.54970610141754095</c:v>
                </c:pt>
                <c:pt idx="74">
                  <c:v>0.56036049127578702</c:v>
                </c:pt>
                <c:pt idx="75">
                  <c:v>0.55119943618774403</c:v>
                </c:pt>
                <c:pt idx="76">
                  <c:v>0.54607951641082697</c:v>
                </c:pt>
                <c:pt idx="77">
                  <c:v>0.54982441663741999</c:v>
                </c:pt>
                <c:pt idx="78">
                  <c:v>0.551091969013214</c:v>
                </c:pt>
                <c:pt idx="79">
                  <c:v>0.57763451337814298</c:v>
                </c:pt>
                <c:pt idx="80">
                  <c:v>0.56049603223800604</c:v>
                </c:pt>
                <c:pt idx="81">
                  <c:v>0.54819643497466997</c:v>
                </c:pt>
                <c:pt idx="82">
                  <c:v>0.53400176763534501</c:v>
                </c:pt>
                <c:pt idx="83">
                  <c:v>0.53060156106948797</c:v>
                </c:pt>
                <c:pt idx="84">
                  <c:v>0.53066641092300404</c:v>
                </c:pt>
                <c:pt idx="85">
                  <c:v>0.52759975194930997</c:v>
                </c:pt>
                <c:pt idx="86">
                  <c:v>0.54983979463577204</c:v>
                </c:pt>
                <c:pt idx="87">
                  <c:v>0.54724520444869995</c:v>
                </c:pt>
                <c:pt idx="88">
                  <c:v>0.54877066612243597</c:v>
                </c:pt>
                <c:pt idx="89">
                  <c:v>0.54076862335205</c:v>
                </c:pt>
                <c:pt idx="90">
                  <c:v>0.54294174909591597</c:v>
                </c:pt>
                <c:pt idx="91">
                  <c:v>0.54697030782699496</c:v>
                </c:pt>
                <c:pt idx="92">
                  <c:v>0.54227328300475997</c:v>
                </c:pt>
                <c:pt idx="93">
                  <c:v>0.53804594278335505</c:v>
                </c:pt>
                <c:pt idx="94">
                  <c:v>0.53424131870269698</c:v>
                </c:pt>
                <c:pt idx="95">
                  <c:v>0.546442210674285</c:v>
                </c:pt>
                <c:pt idx="96">
                  <c:v>0.54492300748824996</c:v>
                </c:pt>
                <c:pt idx="97">
                  <c:v>0.546680688858032</c:v>
                </c:pt>
                <c:pt idx="98">
                  <c:v>0.54826259613037098</c:v>
                </c:pt>
                <c:pt idx="99">
                  <c:v>0.54031133651733398</c:v>
                </c:pt>
                <c:pt idx="100">
                  <c:v>0.54796469211578303</c:v>
                </c:pt>
                <c:pt idx="101">
                  <c:v>0.55566823482513406</c:v>
                </c:pt>
                <c:pt idx="102">
                  <c:v>0.54697638750076205</c:v>
                </c:pt>
                <c:pt idx="103">
                  <c:v>0.54227876663207997</c:v>
                </c:pt>
                <c:pt idx="104">
                  <c:v>0.53805088996887196</c:v>
                </c:pt>
                <c:pt idx="105">
                  <c:v>0.54613369703292802</c:v>
                </c:pt>
                <c:pt idx="106">
                  <c:v>0.55402034521102905</c:v>
                </c:pt>
                <c:pt idx="107">
                  <c:v>0.54309958219528198</c:v>
                </c:pt>
                <c:pt idx="108">
                  <c:v>0.55128961801528897</c:v>
                </c:pt>
                <c:pt idx="109">
                  <c:v>0.54279458522796598</c:v>
                </c:pt>
                <c:pt idx="110">
                  <c:v>0.54164010286331099</c:v>
                </c:pt>
                <c:pt idx="111">
                  <c:v>0.53591597080230702</c:v>
                </c:pt>
                <c:pt idx="112">
                  <c:v>0.55065447092056197</c:v>
                </c:pt>
                <c:pt idx="113">
                  <c:v>0.55183905363082797</c:v>
                </c:pt>
                <c:pt idx="114">
                  <c:v>0.54978013038635198</c:v>
                </c:pt>
                <c:pt idx="115">
                  <c:v>0.56355214118957497</c:v>
                </c:pt>
                <c:pt idx="116">
                  <c:v>0.57282191514968805</c:v>
                </c:pt>
                <c:pt idx="117">
                  <c:v>0.56241470575332597</c:v>
                </c:pt>
                <c:pt idx="118">
                  <c:v>0.55336838960647505</c:v>
                </c:pt>
                <c:pt idx="119">
                  <c:v>0.54490655660629195</c:v>
                </c:pt>
                <c:pt idx="120">
                  <c:v>0.54354089498519897</c:v>
                </c:pt>
                <c:pt idx="121">
                  <c:v>0.548561811447143</c:v>
                </c:pt>
                <c:pt idx="122">
                  <c:v>0.54464757442474299</c:v>
                </c:pt>
                <c:pt idx="123">
                  <c:v>0.53080779314041104</c:v>
                </c:pt>
                <c:pt idx="124">
                  <c:v>0.53397703170776301</c:v>
                </c:pt>
                <c:pt idx="125">
                  <c:v>0.539708912372589</c:v>
                </c:pt>
                <c:pt idx="126">
                  <c:v>0.51073801517486495</c:v>
                </c:pt>
                <c:pt idx="127">
                  <c:v>0.48466420173644997</c:v>
                </c:pt>
                <c:pt idx="128">
                  <c:v>0.50226551294326705</c:v>
                </c:pt>
                <c:pt idx="129">
                  <c:v>0.49891397356987</c:v>
                </c:pt>
                <c:pt idx="130">
                  <c:v>0.51755779981613104</c:v>
                </c:pt>
                <c:pt idx="131">
                  <c:v>0.525177001953125</c:v>
                </c:pt>
                <c:pt idx="132">
                  <c:v>0.52633088827133101</c:v>
                </c:pt>
                <c:pt idx="133">
                  <c:v>0.54557281732559204</c:v>
                </c:pt>
                <c:pt idx="134">
                  <c:v>0.53789055347442605</c:v>
                </c:pt>
                <c:pt idx="135">
                  <c:v>0.52475380897521895</c:v>
                </c:pt>
                <c:pt idx="136">
                  <c:v>0.512903451919555</c:v>
                </c:pt>
                <c:pt idx="137">
                  <c:v>0.51786309480667103</c:v>
                </c:pt>
                <c:pt idx="138">
                  <c:v>0.53165662288665705</c:v>
                </c:pt>
                <c:pt idx="139">
                  <c:v>0.53161597251892001</c:v>
                </c:pt>
                <c:pt idx="140">
                  <c:v>0.54720437526702803</c:v>
                </c:pt>
                <c:pt idx="141">
                  <c:v>0.54873394966125399</c:v>
                </c:pt>
                <c:pt idx="142">
                  <c:v>0.53603702783584595</c:v>
                </c:pt>
                <c:pt idx="143">
                  <c:v>0.52930831909179599</c:v>
                </c:pt>
                <c:pt idx="144">
                  <c:v>0.52950251102447499</c:v>
                </c:pt>
                <c:pt idx="145">
                  <c:v>0.52967727184295599</c:v>
                </c:pt>
                <c:pt idx="146">
                  <c:v>0.53920954465866</c:v>
                </c:pt>
                <c:pt idx="147">
                  <c:v>0.53841358423232999</c:v>
                </c:pt>
                <c:pt idx="148">
                  <c:v>0.52832221984863204</c:v>
                </c:pt>
                <c:pt idx="149">
                  <c:v>0.53798997402191095</c:v>
                </c:pt>
                <c:pt idx="150">
                  <c:v>0.53731596469879095</c:v>
                </c:pt>
                <c:pt idx="151">
                  <c:v>0.51928842067718495</c:v>
                </c:pt>
                <c:pt idx="152">
                  <c:v>0.492359578609466</c:v>
                </c:pt>
                <c:pt idx="153">
                  <c:v>0.48783636093139598</c:v>
                </c:pt>
                <c:pt idx="154">
                  <c:v>0.52402883768081598</c:v>
                </c:pt>
                <c:pt idx="155">
                  <c:v>0.52475094795226995</c:v>
                </c:pt>
                <c:pt idx="156">
                  <c:v>0.51098579168319702</c:v>
                </c:pt>
                <c:pt idx="157">
                  <c:v>0.50988721847534102</c:v>
                </c:pt>
                <c:pt idx="158">
                  <c:v>0.50889849662780695</c:v>
                </c:pt>
                <c:pt idx="159">
                  <c:v>0.49189528822898798</c:v>
                </c:pt>
                <c:pt idx="160">
                  <c:v>0.486455768346786</c:v>
                </c:pt>
                <c:pt idx="161">
                  <c:v>0.50031018257141102</c:v>
                </c:pt>
                <c:pt idx="162">
                  <c:v>0.519029140472412</c:v>
                </c:pt>
                <c:pt idx="163">
                  <c:v>0.52337622642517001</c:v>
                </c:pt>
                <c:pt idx="164">
                  <c:v>0.55313503742217995</c:v>
                </c:pt>
                <c:pt idx="165">
                  <c:v>0.54782152175903298</c:v>
                </c:pt>
                <c:pt idx="166">
                  <c:v>0.53991436958312899</c:v>
                </c:pt>
                <c:pt idx="167">
                  <c:v>0.54529792070388705</c:v>
                </c:pt>
                <c:pt idx="168">
                  <c:v>0.53919130563735895</c:v>
                </c:pt>
                <c:pt idx="169">
                  <c:v>0.53839719295501698</c:v>
                </c:pt>
                <c:pt idx="170">
                  <c:v>0.55018246173858598</c:v>
                </c:pt>
                <c:pt idx="171">
                  <c:v>0.55766421556472701</c:v>
                </c:pt>
                <c:pt idx="172">
                  <c:v>0.57064777612686102</c:v>
                </c:pt>
                <c:pt idx="173">
                  <c:v>0.58858299255371005</c:v>
                </c:pt>
                <c:pt idx="174">
                  <c:v>0.60472470521926802</c:v>
                </c:pt>
                <c:pt idx="175">
                  <c:v>0.58232700824737504</c:v>
                </c:pt>
                <c:pt idx="176">
                  <c:v>0.56159430742263705</c:v>
                </c:pt>
                <c:pt idx="177">
                  <c:v>0.56168490648269598</c:v>
                </c:pt>
                <c:pt idx="178">
                  <c:v>0.57996475696563698</c:v>
                </c:pt>
                <c:pt idx="179">
                  <c:v>0.57196825742721502</c:v>
                </c:pt>
                <c:pt idx="180">
                  <c:v>0.57102143764495805</c:v>
                </c:pt>
                <c:pt idx="181">
                  <c:v>0.56391930580139105</c:v>
                </c:pt>
                <c:pt idx="182">
                  <c:v>0.55752736330032304</c:v>
                </c:pt>
                <c:pt idx="183">
                  <c:v>0.56427460908889704</c:v>
                </c:pt>
                <c:pt idx="184">
                  <c:v>0.55472213029861395</c:v>
                </c:pt>
                <c:pt idx="185">
                  <c:v>0.54744988679885798</c:v>
                </c:pt>
                <c:pt idx="186">
                  <c:v>0.53957986831664995</c:v>
                </c:pt>
                <c:pt idx="187">
                  <c:v>0.53549718856811501</c:v>
                </c:pt>
                <c:pt idx="188">
                  <c:v>0.544447481632232</c:v>
                </c:pt>
                <c:pt idx="189">
                  <c:v>0.54937773942947299</c:v>
                </c:pt>
                <c:pt idx="190">
                  <c:v>0.56155848503112704</c:v>
                </c:pt>
                <c:pt idx="191">
                  <c:v>0.55852764844894398</c:v>
                </c:pt>
                <c:pt idx="192">
                  <c:v>0.56204986572265603</c:v>
                </c:pt>
                <c:pt idx="193">
                  <c:v>0.55896985530853205</c:v>
                </c:pt>
                <c:pt idx="194">
                  <c:v>0.55932289361953702</c:v>
                </c:pt>
                <c:pt idx="195">
                  <c:v>0.55026561021804798</c:v>
                </c:pt>
                <c:pt idx="196">
                  <c:v>0.55461406707763605</c:v>
                </c:pt>
                <c:pt idx="197">
                  <c:v>0.56165266036987305</c:v>
                </c:pt>
                <c:pt idx="198">
                  <c:v>0.55236238241195601</c:v>
                </c:pt>
                <c:pt idx="199">
                  <c:v>0.56275117397308305</c:v>
                </c:pt>
                <c:pt idx="200">
                  <c:v>0.53147602081298795</c:v>
                </c:pt>
                <c:pt idx="201">
                  <c:v>0.50332844257354703</c:v>
                </c:pt>
                <c:pt idx="202">
                  <c:v>0.50299561023712103</c:v>
                </c:pt>
                <c:pt idx="203">
                  <c:v>0.50555145740509</c:v>
                </c:pt>
                <c:pt idx="204">
                  <c:v>0.50812131166458097</c:v>
                </c:pt>
                <c:pt idx="205">
                  <c:v>0.49168416857719399</c:v>
                </c:pt>
                <c:pt idx="206">
                  <c:v>0.48314073681831299</c:v>
                </c:pt>
                <c:pt idx="207">
                  <c:v>0.50759398937225297</c:v>
                </c:pt>
                <c:pt idx="208">
                  <c:v>0.51308459043502797</c:v>
                </c:pt>
                <c:pt idx="209">
                  <c:v>0.51490116119384699</c:v>
                </c:pt>
                <c:pt idx="210">
                  <c:v>0.55644494295120195</c:v>
                </c:pt>
                <c:pt idx="211">
                  <c:v>0.562907874584198</c:v>
                </c:pt>
                <c:pt idx="212">
                  <c:v>0.52751785516738803</c:v>
                </c:pt>
                <c:pt idx="213">
                  <c:v>0.52476608753204301</c:v>
                </c:pt>
                <c:pt idx="214">
                  <c:v>0.51603949069976796</c:v>
                </c:pt>
                <c:pt idx="215">
                  <c:v>0.50818556547164895</c:v>
                </c:pt>
                <c:pt idx="216">
                  <c:v>0.51361703872680597</c:v>
                </c:pt>
                <c:pt idx="217">
                  <c:v>0.54696726799011197</c:v>
                </c:pt>
                <c:pt idx="218">
                  <c:v>0.55164551734924305</c:v>
                </c:pt>
                <c:pt idx="219">
                  <c:v>0.55585598945617598</c:v>
                </c:pt>
                <c:pt idx="220">
                  <c:v>0.55964541435241699</c:v>
                </c:pt>
                <c:pt idx="221">
                  <c:v>0.56618088483810403</c:v>
                </c:pt>
                <c:pt idx="222">
                  <c:v>0.57206279039382901</c:v>
                </c:pt>
                <c:pt idx="223">
                  <c:v>0.57423150539398105</c:v>
                </c:pt>
                <c:pt idx="224">
                  <c:v>0.57618337869644098</c:v>
                </c:pt>
                <c:pt idx="225">
                  <c:v>0.56432175636291504</c:v>
                </c:pt>
                <c:pt idx="226">
                  <c:v>0.55585062503814697</c:v>
                </c:pt>
                <c:pt idx="227">
                  <c:v>0.56276553869247403</c:v>
                </c:pt>
                <c:pt idx="228">
                  <c:v>0.58896505832672097</c:v>
                </c:pt>
                <c:pt idx="229">
                  <c:v>0.58319354057312001</c:v>
                </c:pt>
                <c:pt idx="230">
                  <c:v>0.56862419843673695</c:v>
                </c:pt>
                <c:pt idx="231">
                  <c:v>0.56488674879074097</c:v>
                </c:pt>
                <c:pt idx="232">
                  <c:v>0.56152307987213101</c:v>
                </c:pt>
                <c:pt idx="233">
                  <c:v>0.55849575996398904</c:v>
                </c:pt>
                <c:pt idx="234">
                  <c:v>0.54952120780944802</c:v>
                </c:pt>
                <c:pt idx="235">
                  <c:v>0.54769408702850297</c:v>
                </c:pt>
                <c:pt idx="236">
                  <c:v>0.53354966640472401</c:v>
                </c:pt>
                <c:pt idx="237">
                  <c:v>0.53644472360610895</c:v>
                </c:pt>
                <c:pt idx="238">
                  <c:v>0.54530024528503396</c:v>
                </c:pt>
                <c:pt idx="239">
                  <c:v>0.53896141052246005</c:v>
                </c:pt>
                <c:pt idx="240">
                  <c:v>0.54444026947021396</c:v>
                </c:pt>
                <c:pt idx="241">
                  <c:v>0.53687125444412198</c:v>
                </c:pt>
                <c:pt idx="242">
                  <c:v>0.55193412303924505</c:v>
                </c:pt>
                <c:pt idx="243">
                  <c:v>0.54674071073532104</c:v>
                </c:pt>
                <c:pt idx="244">
                  <c:v>0.54848498106002797</c:v>
                </c:pt>
                <c:pt idx="245">
                  <c:v>0.55301147699356001</c:v>
                </c:pt>
                <c:pt idx="246">
                  <c:v>0.54458534717559803</c:v>
                </c:pt>
                <c:pt idx="247">
                  <c:v>0.558876812458038</c:v>
                </c:pt>
                <c:pt idx="248">
                  <c:v>0.562364161014556</c:v>
                </c:pt>
                <c:pt idx="249">
                  <c:v>0.53112775087356501</c:v>
                </c:pt>
                <c:pt idx="250">
                  <c:v>0.50301498174667303</c:v>
                </c:pt>
                <c:pt idx="251">
                  <c:v>0.50583851337432795</c:v>
                </c:pt>
                <c:pt idx="252">
                  <c:v>0.50837963819503695</c:v>
                </c:pt>
                <c:pt idx="253">
                  <c:v>0.504416644573211</c:v>
                </c:pt>
                <c:pt idx="254">
                  <c:v>0.52584999799728305</c:v>
                </c:pt>
                <c:pt idx="255">
                  <c:v>0.52326500415802002</c:v>
                </c:pt>
                <c:pt idx="256">
                  <c:v>0.52093851566314697</c:v>
                </c:pt>
                <c:pt idx="257">
                  <c:v>0.51884466409683205</c:v>
                </c:pt>
                <c:pt idx="258">
                  <c:v>0.52008521556854204</c:v>
                </c:pt>
                <c:pt idx="259">
                  <c:v>0.52432668209075906</c:v>
                </c:pt>
                <c:pt idx="260">
                  <c:v>0.52251708507537797</c:v>
                </c:pt>
                <c:pt idx="261">
                  <c:v>0.523390352725982</c:v>
                </c:pt>
                <c:pt idx="262">
                  <c:v>0.54269617795944203</c:v>
                </c:pt>
                <c:pt idx="263">
                  <c:v>0.55333393812179499</c:v>
                </c:pt>
                <c:pt idx="264">
                  <c:v>0.54320043325424106</c:v>
                </c:pt>
                <c:pt idx="265">
                  <c:v>0.53811734914779596</c:v>
                </c:pt>
                <c:pt idx="266">
                  <c:v>0.54368060827255205</c:v>
                </c:pt>
                <c:pt idx="267">
                  <c:v>0.54556256532669001</c:v>
                </c:pt>
                <c:pt idx="268">
                  <c:v>0.544131278991699</c:v>
                </c:pt>
                <c:pt idx="269">
                  <c:v>0.53971815109252896</c:v>
                </c:pt>
                <c:pt idx="270">
                  <c:v>0.54199635982513406</c:v>
                </c:pt>
                <c:pt idx="271">
                  <c:v>0.54404670000076205</c:v>
                </c:pt>
                <c:pt idx="272">
                  <c:v>0.54901701211929299</c:v>
                </c:pt>
                <c:pt idx="273">
                  <c:v>0.54411530494689897</c:v>
                </c:pt>
                <c:pt idx="274">
                  <c:v>0.54907876253127996</c:v>
                </c:pt>
                <c:pt idx="275">
                  <c:v>0.55042088031768799</c:v>
                </c:pt>
                <c:pt idx="276">
                  <c:v>0.57037878036499001</c:v>
                </c:pt>
                <c:pt idx="277">
                  <c:v>0.58834087848663297</c:v>
                </c:pt>
                <c:pt idx="278">
                  <c:v>0.58888179063796997</c:v>
                </c:pt>
                <c:pt idx="279">
                  <c:v>0.57374358177185003</c:v>
                </c:pt>
                <c:pt idx="280">
                  <c:v>0.57261919975280695</c:v>
                </c:pt>
                <c:pt idx="281">
                  <c:v>0.58098226785659701</c:v>
                </c:pt>
                <c:pt idx="282">
                  <c:v>0.56975901126861495</c:v>
                </c:pt>
                <c:pt idx="283">
                  <c:v>0.56903308629989602</c:v>
                </c:pt>
                <c:pt idx="284">
                  <c:v>0.54962974786758401</c:v>
                </c:pt>
                <c:pt idx="285">
                  <c:v>0.55716675519943204</c:v>
                </c:pt>
                <c:pt idx="286">
                  <c:v>0.54832506179809504</c:v>
                </c:pt>
                <c:pt idx="287">
                  <c:v>0.552867531776428</c:v>
                </c:pt>
                <c:pt idx="288">
                  <c:v>0.53820580244064298</c:v>
                </c:pt>
                <c:pt idx="289">
                  <c:v>0.53126019239425604</c:v>
                </c:pt>
                <c:pt idx="290">
                  <c:v>0.53750920295715299</c:v>
                </c:pt>
                <c:pt idx="291">
                  <c:v>0.54313325881957997</c:v>
                </c:pt>
                <c:pt idx="292">
                  <c:v>0.55444490909576405</c:v>
                </c:pt>
                <c:pt idx="293">
                  <c:v>0.54275041818618697</c:v>
                </c:pt>
                <c:pt idx="294">
                  <c:v>0.54472535848617498</c:v>
                </c:pt>
                <c:pt idx="295">
                  <c:v>0.530290007591247</c:v>
                </c:pt>
                <c:pt idx="296">
                  <c:v>0.53038603067398005</c:v>
                </c:pt>
                <c:pt idx="297">
                  <c:v>0.52992516756057695</c:v>
                </c:pt>
                <c:pt idx="298">
                  <c:v>0.54568266868591297</c:v>
                </c:pt>
                <c:pt idx="299">
                  <c:v>0.56298941373824996</c:v>
                </c:pt>
                <c:pt idx="300">
                  <c:v>0.556690454483032</c:v>
                </c:pt>
                <c:pt idx="301">
                  <c:v>0.55727142095565796</c:v>
                </c:pt>
                <c:pt idx="302">
                  <c:v>0.56404429674148504</c:v>
                </c:pt>
                <c:pt idx="303">
                  <c:v>0.57013988494873002</c:v>
                </c:pt>
                <c:pt idx="304">
                  <c:v>0.56243830919265703</c:v>
                </c:pt>
                <c:pt idx="305">
                  <c:v>0.531194448471069</c:v>
                </c:pt>
                <c:pt idx="306">
                  <c:v>0.50276750326156605</c:v>
                </c:pt>
                <c:pt idx="307">
                  <c:v>0.480615735054016</c:v>
                </c:pt>
                <c:pt idx="308">
                  <c:v>0.49192917346954301</c:v>
                </c:pt>
                <c:pt idx="309">
                  <c:v>0.49273625016212402</c:v>
                </c:pt>
                <c:pt idx="310">
                  <c:v>0.48408761620521501</c:v>
                </c:pt>
                <c:pt idx="311">
                  <c:v>0.49179846048355103</c:v>
                </c:pt>
                <c:pt idx="312">
                  <c:v>0.49886861443519498</c:v>
                </c:pt>
                <c:pt idx="313">
                  <c:v>0.50210672616958596</c:v>
                </c:pt>
                <c:pt idx="314">
                  <c:v>0.514396071434021</c:v>
                </c:pt>
                <c:pt idx="315">
                  <c:v>0.52858853340148904</c:v>
                </c:pt>
                <c:pt idx="316">
                  <c:v>0.53221923112869196</c:v>
                </c:pt>
                <c:pt idx="317">
                  <c:v>0.53837233781814497</c:v>
                </c:pt>
                <c:pt idx="318">
                  <c:v>0.53826904296875</c:v>
                </c:pt>
                <c:pt idx="319">
                  <c:v>0.54069215059280396</c:v>
                </c:pt>
                <c:pt idx="320">
                  <c:v>0.53349792957305897</c:v>
                </c:pt>
                <c:pt idx="321">
                  <c:v>0.53307086229324296</c:v>
                </c:pt>
                <c:pt idx="322">
                  <c:v>0.53913879394531194</c:v>
                </c:pt>
                <c:pt idx="323">
                  <c:v>0.54107743501663197</c:v>
                </c:pt>
                <c:pt idx="324">
                  <c:v>0.56264770030975297</c:v>
                </c:pt>
                <c:pt idx="325">
                  <c:v>0.56575793027877797</c:v>
                </c:pt>
                <c:pt idx="326">
                  <c:v>0.57168215513229304</c:v>
                </c:pt>
                <c:pt idx="327">
                  <c:v>0.59431254863739003</c:v>
                </c:pt>
                <c:pt idx="328">
                  <c:v>0.60988128185272195</c:v>
                </c:pt>
                <c:pt idx="329">
                  <c:v>0.592643141746521</c:v>
                </c:pt>
                <c:pt idx="330">
                  <c:v>0.56369310617446899</c:v>
                </c:pt>
                <c:pt idx="331">
                  <c:v>0.55732381343841497</c:v>
                </c:pt>
                <c:pt idx="332">
                  <c:v>0.567216455936431</c:v>
                </c:pt>
                <c:pt idx="333">
                  <c:v>0.56361979246139504</c:v>
                </c:pt>
                <c:pt idx="334">
                  <c:v>0.55725783109664895</c:v>
                </c:pt>
                <c:pt idx="335">
                  <c:v>0.55778205394744795</c:v>
                </c:pt>
                <c:pt idx="336">
                  <c:v>0.56242847442626898</c:v>
                </c:pt>
                <c:pt idx="337">
                  <c:v>0.57212954759597701</c:v>
                </c:pt>
                <c:pt idx="338">
                  <c:v>0.58561241626739502</c:v>
                </c:pt>
                <c:pt idx="339">
                  <c:v>0.59059607982635498</c:v>
                </c:pt>
                <c:pt idx="340">
                  <c:v>0.561950743198394</c:v>
                </c:pt>
                <c:pt idx="341">
                  <c:v>0.57763069868087702</c:v>
                </c:pt>
                <c:pt idx="342">
                  <c:v>0.56100583076476995</c:v>
                </c:pt>
                <c:pt idx="343">
                  <c:v>0.57365524768829301</c:v>
                </c:pt>
                <c:pt idx="344">
                  <c:v>0.55691474676132202</c:v>
                </c:pt>
                <c:pt idx="345">
                  <c:v>0.56372326612472501</c:v>
                </c:pt>
                <c:pt idx="346">
                  <c:v>0.541725933551788</c:v>
                </c:pt>
                <c:pt idx="347">
                  <c:v>0.53754800558090199</c:v>
                </c:pt>
                <c:pt idx="348">
                  <c:v>0.54316818714141801</c:v>
                </c:pt>
                <c:pt idx="349">
                  <c:v>0.51385134458541804</c:v>
                </c:pt>
                <c:pt idx="350">
                  <c:v>0.48746621608734098</c:v>
                </c:pt>
                <c:pt idx="351">
                  <c:v>0.47621959447860701</c:v>
                </c:pt>
                <c:pt idx="352">
                  <c:v>0.49422264099120999</c:v>
                </c:pt>
                <c:pt idx="353">
                  <c:v>0.50105035305023105</c:v>
                </c:pt>
                <c:pt idx="354">
                  <c:v>0.51032030582427901</c:v>
                </c:pt>
                <c:pt idx="355">
                  <c:v>0.51866328716277998</c:v>
                </c:pt>
                <c:pt idx="356">
                  <c:v>0.52304697036743097</c:v>
                </c:pt>
                <c:pt idx="357">
                  <c:v>0.54261726140975897</c:v>
                </c:pt>
                <c:pt idx="358">
                  <c:v>0.544605553150177</c:v>
                </c:pt>
                <c:pt idx="359">
                  <c:v>0.53300547599792403</c:v>
                </c:pt>
                <c:pt idx="360">
                  <c:v>0.53282994031906095</c:v>
                </c:pt>
                <c:pt idx="361">
                  <c:v>0.52642196416854803</c:v>
                </c:pt>
                <c:pt idx="362">
                  <c:v>0.51752978563308705</c:v>
                </c:pt>
                <c:pt idx="363">
                  <c:v>0.52827680110931396</c:v>
                </c:pt>
                <c:pt idx="364">
                  <c:v>0.53169912099838201</c:v>
                </c:pt>
                <c:pt idx="365">
                  <c:v>0.54415422677993697</c:v>
                </c:pt>
                <c:pt idx="366">
                  <c:v>0.533488810062408</c:v>
                </c:pt>
                <c:pt idx="367">
                  <c:v>0.53638994693756104</c:v>
                </c:pt>
                <c:pt idx="368">
                  <c:v>0.532750964164733</c:v>
                </c:pt>
                <c:pt idx="369">
                  <c:v>0.52635085582733099</c:v>
                </c:pt>
                <c:pt idx="370">
                  <c:v>0.53934079408645597</c:v>
                </c:pt>
                <c:pt idx="371">
                  <c:v>0.54165673255920399</c:v>
                </c:pt>
                <c:pt idx="372">
                  <c:v>0.53124105930328303</c:v>
                </c:pt>
                <c:pt idx="373">
                  <c:v>0.54061692953109697</c:v>
                </c:pt>
                <c:pt idx="374">
                  <c:v>0.54593026638030995</c:v>
                </c:pt>
                <c:pt idx="375">
                  <c:v>0.53508722782134999</c:v>
                </c:pt>
                <c:pt idx="376">
                  <c:v>0.53782850503921498</c:v>
                </c:pt>
                <c:pt idx="377">
                  <c:v>0.54654568433761597</c:v>
                </c:pt>
                <c:pt idx="378">
                  <c:v>0.54645198583602905</c:v>
                </c:pt>
                <c:pt idx="379">
                  <c:v>0.54180675745010298</c:v>
                </c:pt>
                <c:pt idx="380">
                  <c:v>0.53474187850952104</c:v>
                </c:pt>
                <c:pt idx="381">
                  <c:v>0.54282844066619795</c:v>
                </c:pt>
                <c:pt idx="382">
                  <c:v>0.52917057275772095</c:v>
                </c:pt>
                <c:pt idx="383">
                  <c:v>0.52937853336334195</c:v>
                </c:pt>
                <c:pt idx="384">
                  <c:v>0.52956569194793701</c:v>
                </c:pt>
                <c:pt idx="385">
                  <c:v>0.532859146595001</c:v>
                </c:pt>
                <c:pt idx="386">
                  <c:v>0.54519826173782304</c:v>
                </c:pt>
                <c:pt idx="387">
                  <c:v>0.54598557949066095</c:v>
                </c:pt>
                <c:pt idx="388">
                  <c:v>0.53201204538345304</c:v>
                </c:pt>
                <c:pt idx="389">
                  <c:v>0.52881085872650102</c:v>
                </c:pt>
                <c:pt idx="390">
                  <c:v>0.53969061374664296</c:v>
                </c:pt>
                <c:pt idx="391">
                  <c:v>0.53572154045104903</c:v>
                </c:pt>
                <c:pt idx="392">
                  <c:v>0.54643440246581998</c:v>
                </c:pt>
                <c:pt idx="393">
                  <c:v>0.56203818321228005</c:v>
                </c:pt>
                <c:pt idx="394">
                  <c:v>0.56520938873291005</c:v>
                </c:pt>
                <c:pt idx="395">
                  <c:v>0.56806343793868996</c:v>
                </c:pt>
                <c:pt idx="396">
                  <c:v>0.57375711202621404</c:v>
                </c:pt>
                <c:pt idx="397">
                  <c:v>0.57888138294219904</c:v>
                </c:pt>
                <c:pt idx="398">
                  <c:v>0.56474322080612105</c:v>
                </c:pt>
                <c:pt idx="399">
                  <c:v>0.56139391660690297</c:v>
                </c:pt>
                <c:pt idx="400">
                  <c:v>0.54275453090667702</c:v>
                </c:pt>
                <c:pt idx="401">
                  <c:v>0.53847908973693803</c:v>
                </c:pt>
                <c:pt idx="402">
                  <c:v>0.53463119268417303</c:v>
                </c:pt>
                <c:pt idx="403">
                  <c:v>0.54054307937622004</c:v>
                </c:pt>
                <c:pt idx="404">
                  <c:v>0.51752740144729603</c:v>
                </c:pt>
                <c:pt idx="405">
                  <c:v>0.52202469110488803</c:v>
                </c:pt>
                <c:pt idx="406">
                  <c:v>0.52607220411300604</c:v>
                </c:pt>
                <c:pt idx="407">
                  <c:v>0.53596496582031194</c:v>
                </c:pt>
                <c:pt idx="408">
                  <c:v>0.55111849308013905</c:v>
                </c:pt>
                <c:pt idx="409">
                  <c:v>0.55538165569305398</c:v>
                </c:pt>
                <c:pt idx="410">
                  <c:v>0.54671847820281905</c:v>
                </c:pt>
                <c:pt idx="411">
                  <c:v>0.54815447330474798</c:v>
                </c:pt>
                <c:pt idx="412">
                  <c:v>0.54333901405334395</c:v>
                </c:pt>
                <c:pt idx="413">
                  <c:v>0.54213011264801003</c:v>
                </c:pt>
                <c:pt idx="414">
                  <c:v>0.54729211330413796</c:v>
                </c:pt>
                <c:pt idx="415">
                  <c:v>0.53038072586059504</c:v>
                </c:pt>
                <c:pt idx="416">
                  <c:v>0.544608354568481</c:v>
                </c:pt>
                <c:pt idx="417">
                  <c:v>0.53389751911163297</c:v>
                </c:pt>
                <c:pt idx="418">
                  <c:v>0.54925775527954102</c:v>
                </c:pt>
                <c:pt idx="419">
                  <c:v>0.55995696783065796</c:v>
                </c:pt>
                <c:pt idx="420">
                  <c:v>0.55396127700805597</c:v>
                </c:pt>
                <c:pt idx="421">
                  <c:v>0.54856514930725098</c:v>
                </c:pt>
                <c:pt idx="422">
                  <c:v>0.54058361053466797</c:v>
                </c:pt>
                <c:pt idx="423">
                  <c:v>0.53652524948120095</c:v>
                </c:pt>
                <c:pt idx="424">
                  <c:v>0.54849773645401001</c:v>
                </c:pt>
                <c:pt idx="425">
                  <c:v>0.54364794492721502</c:v>
                </c:pt>
                <c:pt idx="426">
                  <c:v>0.53928315639495805</c:v>
                </c:pt>
                <c:pt idx="427">
                  <c:v>0.53535485267639105</c:v>
                </c:pt>
                <c:pt idx="428">
                  <c:v>0.538069367408752</c:v>
                </c:pt>
                <c:pt idx="429">
                  <c:v>0.53426241874694802</c:v>
                </c:pt>
                <c:pt idx="430">
                  <c:v>0.53083616495132402</c:v>
                </c:pt>
                <c:pt idx="431">
                  <c:v>0.53400254249572698</c:v>
                </c:pt>
                <c:pt idx="432">
                  <c:v>0.52747726440429599</c:v>
                </c:pt>
                <c:pt idx="433">
                  <c:v>0.53506910800933805</c:v>
                </c:pt>
                <c:pt idx="434">
                  <c:v>0.53468722105026201</c:v>
                </c:pt>
                <c:pt idx="435">
                  <c:v>0.52496850490570002</c:v>
                </c:pt>
                <c:pt idx="436">
                  <c:v>0.53803700208663896</c:v>
                </c:pt>
                <c:pt idx="437">
                  <c:v>0.55298328399658203</c:v>
                </c:pt>
                <c:pt idx="438">
                  <c:v>0.56018495559692305</c:v>
                </c:pt>
                <c:pt idx="439">
                  <c:v>0.54791647195815996</c:v>
                </c:pt>
                <c:pt idx="440">
                  <c:v>0.55874985456466597</c:v>
                </c:pt>
                <c:pt idx="441">
                  <c:v>0.56849986314773504</c:v>
                </c:pt>
                <c:pt idx="442">
                  <c:v>0.56789988279342596</c:v>
                </c:pt>
                <c:pt idx="443">
                  <c:v>0.56374889612197798</c:v>
                </c:pt>
                <c:pt idx="444">
                  <c:v>0.54487401247024503</c:v>
                </c:pt>
                <c:pt idx="445">
                  <c:v>0.55913662910461404</c:v>
                </c:pt>
                <c:pt idx="446">
                  <c:v>0.55947297811508101</c:v>
                </c:pt>
                <c:pt idx="447">
                  <c:v>0.56290066242217995</c:v>
                </c:pt>
                <c:pt idx="448">
                  <c:v>0.55661058425903298</c:v>
                </c:pt>
                <c:pt idx="449">
                  <c:v>0.56032454967498702</c:v>
                </c:pt>
                <c:pt idx="450">
                  <c:v>0.53866708278655995</c:v>
                </c:pt>
                <c:pt idx="451">
                  <c:v>0.53167539834976196</c:v>
                </c:pt>
                <c:pt idx="452">
                  <c:v>0.54100787639617898</c:v>
                </c:pt>
                <c:pt idx="453">
                  <c:v>0.54315710067749001</c:v>
                </c:pt>
                <c:pt idx="454">
                  <c:v>0.53884136676788297</c:v>
                </c:pt>
                <c:pt idx="455">
                  <c:v>0.537711501121521</c:v>
                </c:pt>
                <c:pt idx="456">
                  <c:v>0.54019033908843905</c:v>
                </c:pt>
                <c:pt idx="457">
                  <c:v>0.52992129325866699</c:v>
                </c:pt>
                <c:pt idx="458">
                  <c:v>0.52380418777465798</c:v>
                </c:pt>
                <c:pt idx="459">
                  <c:v>0.52454876899719205</c:v>
                </c:pt>
                <c:pt idx="460">
                  <c:v>0.52521890401840199</c:v>
                </c:pt>
                <c:pt idx="461">
                  <c:v>0.51957201957702603</c:v>
                </c:pt>
                <c:pt idx="462">
                  <c:v>0.52073979377746504</c:v>
                </c:pt>
                <c:pt idx="463">
                  <c:v>0.52804082632064797</c:v>
                </c:pt>
                <c:pt idx="464">
                  <c:v>0.52211171388626099</c:v>
                </c:pt>
                <c:pt idx="465">
                  <c:v>0.53240054845809903</c:v>
                </c:pt>
                <c:pt idx="466">
                  <c:v>0.53228551149368197</c:v>
                </c:pt>
                <c:pt idx="467">
                  <c:v>0.52905696630477905</c:v>
                </c:pt>
                <c:pt idx="468">
                  <c:v>0.51990127563476496</c:v>
                </c:pt>
                <c:pt idx="469">
                  <c:v>0.53705757856368996</c:v>
                </c:pt>
                <c:pt idx="470">
                  <c:v>0.53335183858871404</c:v>
                </c:pt>
                <c:pt idx="471">
                  <c:v>0.55501663684844904</c:v>
                </c:pt>
                <c:pt idx="472">
                  <c:v>0.55268847942352295</c:v>
                </c:pt>
                <c:pt idx="473">
                  <c:v>0.57554465532302801</c:v>
                </c:pt>
                <c:pt idx="474">
                  <c:v>0.58674019575118996</c:v>
                </c:pt>
                <c:pt idx="475">
                  <c:v>0.587441205978393</c:v>
                </c:pt>
                <c:pt idx="476">
                  <c:v>0.60395234823226895</c:v>
                </c:pt>
                <c:pt idx="477">
                  <c:v>0.60918211936950595</c:v>
                </c:pt>
                <c:pt idx="478">
                  <c:v>0.60763889551162698</c:v>
                </c:pt>
                <c:pt idx="479">
                  <c:v>0.61250001192092896</c:v>
                </c:pt>
                <c:pt idx="480">
                  <c:v>0.61062502861022905</c:v>
                </c:pt>
                <c:pt idx="481">
                  <c:v>0.61831253767013505</c:v>
                </c:pt>
                <c:pt idx="482">
                  <c:v>0.60648125410079901</c:v>
                </c:pt>
                <c:pt idx="483">
                  <c:v>0.62749981880187899</c:v>
                </c:pt>
                <c:pt idx="484">
                  <c:v>0.62358736991882302</c:v>
                </c:pt>
                <c:pt idx="485">
                  <c:v>0.62060362100601196</c:v>
                </c:pt>
                <c:pt idx="486">
                  <c:v>0.60854327678680398</c:v>
                </c:pt>
                <c:pt idx="487">
                  <c:v>0.62772184610366799</c:v>
                </c:pt>
                <c:pt idx="488">
                  <c:v>0.57335764169692904</c:v>
                </c:pt>
                <c:pt idx="489">
                  <c:v>0.56602185964584295</c:v>
                </c:pt>
                <c:pt idx="490">
                  <c:v>0.58441966772079401</c:v>
                </c:pt>
                <c:pt idx="491">
                  <c:v>0.58535271883010798</c:v>
                </c:pt>
                <c:pt idx="492">
                  <c:v>0.59244245290756203</c:v>
                </c:pt>
                <c:pt idx="493">
                  <c:v>0.59257322549819902</c:v>
                </c:pt>
                <c:pt idx="494">
                  <c:v>0.58956587314605702</c:v>
                </c:pt>
                <c:pt idx="495">
                  <c:v>0.57435929775238004</c:v>
                </c:pt>
                <c:pt idx="496">
                  <c:v>0.57120794057846003</c:v>
                </c:pt>
                <c:pt idx="497">
                  <c:v>0.58283716440200795</c:v>
                </c:pt>
                <c:pt idx="498">
                  <c:v>0.58392846584320002</c:v>
                </c:pt>
                <c:pt idx="499">
                  <c:v>0.57553559541702204</c:v>
                </c:pt>
                <c:pt idx="500">
                  <c:v>0.56055885553359897</c:v>
                </c:pt>
                <c:pt idx="501">
                  <c:v>0.57325297594070401</c:v>
                </c:pt>
                <c:pt idx="502">
                  <c:v>0.56592768430709794</c:v>
                </c:pt>
                <c:pt idx="503">
                  <c:v>0.57558894157409601</c:v>
                </c:pt>
                <c:pt idx="504">
                  <c:v>0.61803007125854403</c:v>
                </c:pt>
                <c:pt idx="505">
                  <c:v>0.61560207605361905</c:v>
                </c:pt>
                <c:pt idx="506">
                  <c:v>0.60716688632964999</c:v>
                </c:pt>
                <c:pt idx="507">
                  <c:v>0.59957522153854304</c:v>
                </c:pt>
                <c:pt idx="508">
                  <c:v>0.60524272918701105</c:v>
                </c:pt>
                <c:pt idx="509">
                  <c:v>0.59471845626830999</c:v>
                </c:pt>
                <c:pt idx="510">
                  <c:v>0.59462159872054998</c:v>
                </c:pt>
                <c:pt idx="511">
                  <c:v>0.58203440904617298</c:v>
                </c:pt>
                <c:pt idx="512">
                  <c:v>0.580080986022949</c:v>
                </c:pt>
                <c:pt idx="513">
                  <c:v>0.57207286357879605</c:v>
                </c:pt>
                <c:pt idx="514">
                  <c:v>0.57111555337905795</c:v>
                </c:pt>
                <c:pt idx="515">
                  <c:v>0.56712901592254605</c:v>
                </c:pt>
                <c:pt idx="516">
                  <c:v>0.56666612625122004</c:v>
                </c:pt>
                <c:pt idx="517">
                  <c:v>0.55374950170516901</c:v>
                </c:pt>
                <c:pt idx="518">
                  <c:v>0.55462455749511697</c:v>
                </c:pt>
                <c:pt idx="519">
                  <c:v>0.54232126474380404</c:v>
                </c:pt>
                <c:pt idx="520">
                  <c:v>0.54433912038803101</c:v>
                </c:pt>
                <c:pt idx="521">
                  <c:v>0.56153970956802302</c:v>
                </c:pt>
                <c:pt idx="522">
                  <c:v>0.57413572072982699</c:v>
                </c:pt>
                <c:pt idx="523">
                  <c:v>0.57297211885452204</c:v>
                </c:pt>
                <c:pt idx="524">
                  <c:v>0.57504993677139205</c:v>
                </c:pt>
                <c:pt idx="525">
                  <c:v>0.57691997289657504</c:v>
                </c:pt>
                <c:pt idx="526">
                  <c:v>0.56922799348831099</c:v>
                </c:pt>
                <c:pt idx="527">
                  <c:v>0.556055188179016</c:v>
                </c:pt>
                <c:pt idx="528">
                  <c:v>0.55357468128204301</c:v>
                </c:pt>
                <c:pt idx="529">
                  <c:v>0.54509222507476796</c:v>
                </c:pt>
                <c:pt idx="530">
                  <c:v>0.54058301448821999</c:v>
                </c:pt>
                <c:pt idx="531">
                  <c:v>0.53652471303939797</c:v>
                </c:pt>
                <c:pt idx="532">
                  <c:v>0.52958500385284402</c:v>
                </c:pt>
                <c:pt idx="533">
                  <c:v>0.53287649154662997</c:v>
                </c:pt>
                <c:pt idx="534">
                  <c:v>0.51708883047103804</c:v>
                </c:pt>
                <c:pt idx="535">
                  <c:v>0.52787995338439897</c:v>
                </c:pt>
                <c:pt idx="536">
                  <c:v>0.52821695804595903</c:v>
                </c:pt>
                <c:pt idx="537">
                  <c:v>0.52227026224136297</c:v>
                </c:pt>
                <c:pt idx="538">
                  <c:v>0.52316826581954901</c:v>
                </c:pt>
                <c:pt idx="539">
                  <c:v>0.53335142135620095</c:v>
                </c:pt>
                <c:pt idx="540">
                  <c:v>0.53626626729965199</c:v>
                </c:pt>
                <c:pt idx="541">
                  <c:v>0.53576463460922197</c:v>
                </c:pt>
                <c:pt idx="542">
                  <c:v>0.538438200950622</c:v>
                </c:pt>
                <c:pt idx="543">
                  <c:v>0.54396939277648904</c:v>
                </c:pt>
                <c:pt idx="544">
                  <c:v>0.55519747734069802</c:v>
                </c:pt>
                <c:pt idx="545">
                  <c:v>0.571552753448486</c:v>
                </c:pt>
                <c:pt idx="546">
                  <c:v>0.56752246618270796</c:v>
                </c:pt>
                <c:pt idx="547">
                  <c:v>0.56702023744583097</c:v>
                </c:pt>
                <c:pt idx="548">
                  <c:v>0.56031823158264105</c:v>
                </c:pt>
                <c:pt idx="549">
                  <c:v>0.55741143226623502</c:v>
                </c:pt>
                <c:pt idx="550">
                  <c:v>0.56417030096053999</c:v>
                </c:pt>
                <c:pt idx="551">
                  <c:v>0.56400328874588002</c:v>
                </c:pt>
                <c:pt idx="552">
                  <c:v>0.578405141830444</c:v>
                </c:pt>
                <c:pt idx="553">
                  <c:v>0.59257066249847401</c:v>
                </c:pt>
                <c:pt idx="554">
                  <c:v>0.59591978788375799</c:v>
                </c:pt>
                <c:pt idx="555">
                  <c:v>0.60689431428909302</c:v>
                </c:pt>
                <c:pt idx="556">
                  <c:v>0.61807990074157704</c:v>
                </c:pt>
                <c:pt idx="557">
                  <c:v>0.60939693450927701</c:v>
                </c:pt>
                <c:pt idx="558">
                  <c:v>0.64845722913741999</c:v>
                </c:pt>
                <c:pt idx="559">
                  <c:v>0.65861153602600098</c:v>
                </c:pt>
                <c:pt idx="560">
                  <c:v>0.64587539434432895</c:v>
                </c:pt>
                <c:pt idx="561">
                  <c:v>0.64691287279128995</c:v>
                </c:pt>
                <c:pt idx="562">
                  <c:v>0.64159655570983798</c:v>
                </c:pt>
                <c:pt idx="563">
                  <c:v>0.62743687629699696</c:v>
                </c:pt>
                <c:pt idx="564">
                  <c:v>0.61156821250915505</c:v>
                </c:pt>
                <c:pt idx="565">
                  <c:v>0.60978639125823897</c:v>
                </c:pt>
                <c:pt idx="566">
                  <c:v>0.63318276405334395</c:v>
                </c:pt>
                <c:pt idx="567">
                  <c:v>0.63236451148986805</c:v>
                </c:pt>
                <c:pt idx="568">
                  <c:v>0.64849370718002297</c:v>
                </c:pt>
                <c:pt idx="569">
                  <c:v>0.64926934242248502</c:v>
                </c:pt>
                <c:pt idx="570">
                  <c:v>0.64996743202209395</c:v>
                </c:pt>
                <c:pt idx="571">
                  <c:v>0.63897365331649703</c:v>
                </c:pt>
                <c:pt idx="572">
                  <c:v>0.63757628202438299</c:v>
                </c:pt>
                <c:pt idx="573">
                  <c:v>0.63631862401962203</c:v>
                </c:pt>
                <c:pt idx="574">
                  <c:v>0.63518673181533802</c:v>
                </c:pt>
                <c:pt idx="575">
                  <c:v>0.62791806459426802</c:v>
                </c:pt>
                <c:pt idx="576">
                  <c:v>0.62762624025344804</c:v>
                </c:pt>
                <c:pt idx="577">
                  <c:v>0.61486363410949696</c:v>
                </c:pt>
                <c:pt idx="578">
                  <c:v>0.60650229454040505</c:v>
                </c:pt>
                <c:pt idx="579">
                  <c:v>0.62710207700729304</c:v>
                </c:pt>
                <c:pt idx="580">
                  <c:v>0.61826521158218295</c:v>
                </c:pt>
                <c:pt idx="581">
                  <c:v>0.62831372022628695</c:v>
                </c:pt>
                <c:pt idx="582">
                  <c:v>0.63423234224319402</c:v>
                </c:pt>
                <c:pt idx="583">
                  <c:v>0.63955909013748102</c:v>
                </c:pt>
                <c:pt idx="584">
                  <c:v>0.66310316324233998</c:v>
                </c:pt>
                <c:pt idx="585">
                  <c:v>0.66023856401443404</c:v>
                </c:pt>
                <c:pt idx="586">
                  <c:v>0.64421468973159701</c:v>
                </c:pt>
                <c:pt idx="587">
                  <c:v>0.64854323863983099</c:v>
                </c:pt>
                <c:pt idx="588">
                  <c:v>0.64618891477584794</c:v>
                </c:pt>
                <c:pt idx="589">
                  <c:v>0.63469499349594105</c:v>
                </c:pt>
                <c:pt idx="590">
                  <c:v>0.63372546434402399</c:v>
                </c:pt>
                <c:pt idx="591">
                  <c:v>0.63910293579101496</c:v>
                </c:pt>
                <c:pt idx="592">
                  <c:v>0.64081764221191395</c:v>
                </c:pt>
                <c:pt idx="593">
                  <c:v>0.63923585414886397</c:v>
                </c:pt>
                <c:pt idx="594">
                  <c:v>0.64093726873397805</c:v>
                </c:pt>
                <c:pt idx="595">
                  <c:v>0.65496855974197299</c:v>
                </c:pt>
                <c:pt idx="596">
                  <c:v>0.64572167396545399</c:v>
                </c:pt>
                <c:pt idx="597">
                  <c:v>0.63427448272705</c:v>
                </c:pt>
                <c:pt idx="598">
                  <c:v>0.61772203445434504</c:v>
                </c:pt>
                <c:pt idx="599">
                  <c:v>0.61472988128662098</c:v>
                </c:pt>
                <c:pt idx="600">
                  <c:v>0.60950690507888705</c:v>
                </c:pt>
                <c:pt idx="601">
                  <c:v>0.62043124437332098</c:v>
                </c:pt>
                <c:pt idx="602">
                  <c:v>0.62088811397552401</c:v>
                </c:pt>
                <c:pt idx="603">
                  <c:v>0.62442427873611395</c:v>
                </c:pt>
                <c:pt idx="604">
                  <c:v>0.630731880664825</c:v>
                </c:pt>
                <c:pt idx="605">
                  <c:v>0.63953369855880704</c:v>
                </c:pt>
                <c:pt idx="606">
                  <c:v>0.63808029890060403</c:v>
                </c:pt>
                <c:pt idx="607">
                  <c:v>0.65684807300567605</c:v>
                </c:pt>
                <c:pt idx="608">
                  <c:v>0.65366327762603704</c:v>
                </c:pt>
                <c:pt idx="609">
                  <c:v>0.63696724176406805</c:v>
                </c:pt>
                <c:pt idx="610">
                  <c:v>0.63577049970626798</c:v>
                </c:pt>
                <c:pt idx="611">
                  <c:v>0.64719343185424805</c:v>
                </c:pt>
                <c:pt idx="612">
                  <c:v>0.648099064826965</c:v>
                </c:pt>
                <c:pt idx="613">
                  <c:v>0.65828913450241</c:v>
                </c:pt>
                <c:pt idx="614">
                  <c:v>0.66746020317077603</c:v>
                </c:pt>
                <c:pt idx="615">
                  <c:v>0.66251778602600098</c:v>
                </c:pt>
                <c:pt idx="616">
                  <c:v>0.68064099550247104</c:v>
                </c:pt>
                <c:pt idx="617">
                  <c:v>0.67507690191268899</c:v>
                </c:pt>
                <c:pt idx="618">
                  <c:v>0.67631924152374201</c:v>
                </c:pt>
                <c:pt idx="619">
                  <c:v>0.67118734121322599</c:v>
                </c:pt>
                <c:pt idx="620">
                  <c:v>0.67594361305236805</c:v>
                </c:pt>
                <c:pt idx="621">
                  <c:v>0.68334925174713101</c:v>
                </c:pt>
                <c:pt idx="622">
                  <c:v>0.68376433849334695</c:v>
                </c:pt>
                <c:pt idx="623">
                  <c:v>0.68103659152984597</c:v>
                </c:pt>
                <c:pt idx="624">
                  <c:v>0.687932908535003</c:v>
                </c:pt>
                <c:pt idx="625">
                  <c:v>0.70351463556289595</c:v>
                </c:pt>
                <c:pt idx="626">
                  <c:v>0.692538142204284</c:v>
                </c:pt>
                <c:pt idx="627">
                  <c:v>0.688909351825714</c:v>
                </c:pt>
                <c:pt idx="628">
                  <c:v>0.68564343452453602</c:v>
                </c:pt>
                <c:pt idx="629">
                  <c:v>0.67957907915115301</c:v>
                </c:pt>
                <c:pt idx="630">
                  <c:v>0.68662118911743097</c:v>
                </c:pt>
                <c:pt idx="631">
                  <c:v>0.68670904636383001</c:v>
                </c:pt>
                <c:pt idx="632">
                  <c:v>0.69303816556930498</c:v>
                </c:pt>
                <c:pt idx="633">
                  <c:v>0.68792343139648404</c:v>
                </c:pt>
                <c:pt idx="634">
                  <c:v>0.68163108825683505</c:v>
                </c:pt>
                <c:pt idx="635">
                  <c:v>0.68221795558929399</c:v>
                </c:pt>
                <c:pt idx="636">
                  <c:v>0.68899613618850697</c:v>
                </c:pt>
                <c:pt idx="637">
                  <c:v>0.69197154045104903</c:v>
                </c:pt>
                <c:pt idx="638">
                  <c:v>0.694649398326873</c:v>
                </c:pt>
                <c:pt idx="639">
                  <c:v>0.67830944061279297</c:v>
                </c:pt>
                <c:pt idx="640">
                  <c:v>0.67297852039337103</c:v>
                </c:pt>
                <c:pt idx="641">
                  <c:v>0.67130565643310502</c:v>
                </c:pt>
                <c:pt idx="642">
                  <c:v>0.67917507886886597</c:v>
                </c:pt>
                <c:pt idx="643">
                  <c:v>0.71125757694244296</c:v>
                </c:pt>
                <c:pt idx="644">
                  <c:v>0.71200680732726995</c:v>
                </c:pt>
                <c:pt idx="645">
                  <c:v>0.71922552585601796</c:v>
                </c:pt>
                <c:pt idx="646">
                  <c:v>0.70819765329360895</c:v>
                </c:pt>
                <c:pt idx="647">
                  <c:v>0.69362789392471302</c:v>
                </c:pt>
                <c:pt idx="648">
                  <c:v>0.69926512241363503</c:v>
                </c:pt>
                <c:pt idx="649">
                  <c:v>0.71058863401412897</c:v>
                </c:pt>
                <c:pt idx="650">
                  <c:v>0.71765476465225198</c:v>
                </c:pt>
                <c:pt idx="651">
                  <c:v>0.70526427030563299</c:v>
                </c:pt>
                <c:pt idx="652">
                  <c:v>0.70157653093338002</c:v>
                </c:pt>
                <c:pt idx="653">
                  <c:v>0.69079387187957697</c:v>
                </c:pt>
                <c:pt idx="654">
                  <c:v>0.67796450853347701</c:v>
                </c:pt>
                <c:pt idx="655">
                  <c:v>0.67579305171966497</c:v>
                </c:pt>
                <c:pt idx="656">
                  <c:v>0.683213770389556</c:v>
                </c:pt>
                <c:pt idx="657">
                  <c:v>0.67739236354827803</c:v>
                </c:pt>
                <c:pt idx="658">
                  <c:v>0.69025033712386996</c:v>
                </c:pt>
                <c:pt idx="659">
                  <c:v>0.68035280704498202</c:v>
                </c:pt>
                <c:pt idx="660">
                  <c:v>0.68731755018234197</c:v>
                </c:pt>
                <c:pt idx="661">
                  <c:v>0.68328976631164495</c:v>
                </c:pt>
                <c:pt idx="662">
                  <c:v>0.67746078968048096</c:v>
                </c:pt>
                <c:pt idx="663">
                  <c:v>0.68158972263336104</c:v>
                </c:pt>
                <c:pt idx="664">
                  <c:v>0.67875385284423795</c:v>
                </c:pt>
                <c:pt idx="665">
                  <c:v>0.67962849140167203</c:v>
                </c:pt>
                <c:pt idx="666">
                  <c:v>0.68666565418243397</c:v>
                </c:pt>
                <c:pt idx="667">
                  <c:v>0.69299906492233199</c:v>
                </c:pt>
                <c:pt idx="668">
                  <c:v>0.69557416439056396</c:v>
                </c:pt>
                <c:pt idx="669">
                  <c:v>0.68226677179336503</c:v>
                </c:pt>
                <c:pt idx="670">
                  <c:v>0.67966508865356401</c:v>
                </c:pt>
                <c:pt idx="671">
                  <c:v>0.67107355594634999</c:v>
                </c:pt>
                <c:pt idx="672">
                  <c:v>0.69146621227264404</c:v>
                </c:pt>
                <c:pt idx="673">
                  <c:v>0.69106960296630804</c:v>
                </c:pt>
                <c:pt idx="674">
                  <c:v>0.70321261882781905</c:v>
                </c:pt>
                <c:pt idx="675">
                  <c:v>0.70164138078689497</c:v>
                </c:pt>
                <c:pt idx="676">
                  <c:v>0.71272724866866999</c:v>
                </c:pt>
                <c:pt idx="677">
                  <c:v>0.72074657678604104</c:v>
                </c:pt>
                <c:pt idx="678">
                  <c:v>0.72054690122604304</c:v>
                </c:pt>
                <c:pt idx="679">
                  <c:v>0.70458048582077004</c:v>
                </c:pt>
                <c:pt idx="680">
                  <c:v>0.71224743127822798</c:v>
                </c:pt>
                <c:pt idx="681">
                  <c:v>0.71602267026901201</c:v>
                </c:pt>
                <c:pt idx="682">
                  <c:v>0.71317040920257502</c:v>
                </c:pt>
                <c:pt idx="683">
                  <c:v>0.71798050403594904</c:v>
                </c:pt>
                <c:pt idx="684">
                  <c:v>0.70555746555328303</c:v>
                </c:pt>
                <c:pt idx="685">
                  <c:v>0.70062673091888406</c:v>
                </c:pt>
                <c:pt idx="686">
                  <c:v>0.69931405782699496</c:v>
                </c:pt>
                <c:pt idx="687">
                  <c:v>0.66238188743591297</c:v>
                </c:pt>
                <c:pt idx="688">
                  <c:v>0.68246680498123102</c:v>
                </c:pt>
                <c:pt idx="689">
                  <c:v>0.69811064004898005</c:v>
                </c:pt>
                <c:pt idx="690">
                  <c:v>0.69392454624176003</c:v>
                </c:pt>
                <c:pt idx="691">
                  <c:v>0.69328206777572599</c:v>
                </c:pt>
                <c:pt idx="692">
                  <c:v>0.67395383119583097</c:v>
                </c:pt>
                <c:pt idx="693">
                  <c:v>0.65655845403671198</c:v>
                </c:pt>
                <c:pt idx="694">
                  <c:v>0.68582737445831299</c:v>
                </c:pt>
                <c:pt idx="695">
                  <c:v>0.698494613170623</c:v>
                </c:pt>
                <c:pt idx="696">
                  <c:v>0.70364516973495395</c:v>
                </c:pt>
                <c:pt idx="697">
                  <c:v>0.70203065872192305</c:v>
                </c:pt>
                <c:pt idx="698">
                  <c:v>0.71620261669158902</c:v>
                </c:pt>
                <c:pt idx="699">
                  <c:v>0.70981156826019198</c:v>
                </c:pt>
                <c:pt idx="700">
                  <c:v>0.69820541143417303</c:v>
                </c:pt>
                <c:pt idx="701">
                  <c:v>0.69400984048843295</c:v>
                </c:pt>
                <c:pt idx="702">
                  <c:v>0.687108874320983</c:v>
                </c:pt>
                <c:pt idx="703">
                  <c:v>0.69652301073074296</c:v>
                </c:pt>
                <c:pt idx="704">
                  <c:v>0.70187073945999101</c:v>
                </c:pt>
                <c:pt idx="705">
                  <c:v>0.72230869531631403</c:v>
                </c:pt>
                <c:pt idx="706">
                  <c:v>0.71882784366607599</c:v>
                </c:pt>
                <c:pt idx="707">
                  <c:v>0.73132008314132602</c:v>
                </c:pt>
                <c:pt idx="708">
                  <c:v>0.73318809270858698</c:v>
                </c:pt>
                <c:pt idx="709">
                  <c:v>0.73231983184814398</c:v>
                </c:pt>
                <c:pt idx="710">
                  <c:v>0.71846282482147195</c:v>
                </c:pt>
                <c:pt idx="711">
                  <c:v>0.70599156618118197</c:v>
                </c:pt>
                <c:pt idx="712">
                  <c:v>0.70726740360259999</c:v>
                </c:pt>
                <c:pt idx="713">
                  <c:v>0.71154063940048196</c:v>
                </c:pt>
                <c:pt idx="714">
                  <c:v>0.70288658142089799</c:v>
                </c:pt>
                <c:pt idx="715">
                  <c:v>0.71072292327880804</c:v>
                </c:pt>
                <c:pt idx="716">
                  <c:v>0.71465063095092696</c:v>
                </c:pt>
                <c:pt idx="717">
                  <c:v>0.72443556785583496</c:v>
                </c:pt>
                <c:pt idx="718">
                  <c:v>0.71449202299117998</c:v>
                </c:pt>
                <c:pt idx="719">
                  <c:v>0.69304281473159701</c:v>
                </c:pt>
                <c:pt idx="720">
                  <c:v>0.67373853921890203</c:v>
                </c:pt>
                <c:pt idx="721">
                  <c:v>0.68448966741561801</c:v>
                </c:pt>
                <c:pt idx="722">
                  <c:v>0.69104069471359197</c:v>
                </c:pt>
                <c:pt idx="723">
                  <c:v>0.70006161928176802</c:v>
                </c:pt>
                <c:pt idx="724">
                  <c:v>0.698805451393127</c:v>
                </c:pt>
                <c:pt idx="725">
                  <c:v>0.70079988241195601</c:v>
                </c:pt>
                <c:pt idx="726">
                  <c:v>0.69889789819717396</c:v>
                </c:pt>
                <c:pt idx="727">
                  <c:v>0.71338313817977905</c:v>
                </c:pt>
                <c:pt idx="728">
                  <c:v>0.713919818401336</c:v>
                </c:pt>
                <c:pt idx="729">
                  <c:v>0.73002785444259599</c:v>
                </c:pt>
                <c:pt idx="730">
                  <c:v>0.70390003919601396</c:v>
                </c:pt>
                <c:pt idx="731">
                  <c:v>0.708510041236877</c:v>
                </c:pt>
                <c:pt idx="732">
                  <c:v>0.71265906095504705</c:v>
                </c:pt>
                <c:pt idx="733">
                  <c:v>0.71951818466186501</c:v>
                </c:pt>
                <c:pt idx="734">
                  <c:v>0.725691378116607</c:v>
                </c:pt>
                <c:pt idx="735">
                  <c:v>0.71249723434448198</c:v>
                </c:pt>
                <c:pt idx="736">
                  <c:v>0.72562253475189198</c:v>
                </c:pt>
                <c:pt idx="737">
                  <c:v>0.73118525743484497</c:v>
                </c:pt>
                <c:pt idx="738">
                  <c:v>0.73726010322570801</c:v>
                </c:pt>
                <c:pt idx="739">
                  <c:v>0.73228406906127896</c:v>
                </c:pt>
                <c:pt idx="740">
                  <c:v>0.74343067407607999</c:v>
                </c:pt>
                <c:pt idx="741">
                  <c:v>0.75033760070800704</c:v>
                </c:pt>
                <c:pt idx="742">
                  <c:v>0.7412109375</c:v>
                </c:pt>
                <c:pt idx="743">
                  <c:v>0.75458985567092896</c:v>
                </c:pt>
                <c:pt idx="744">
                  <c:v>0.75725585222244196</c:v>
                </c:pt>
                <c:pt idx="745">
                  <c:v>0.74403023719787598</c:v>
                </c:pt>
                <c:pt idx="746">
                  <c:v>0.75087720155715898</c:v>
                </c:pt>
                <c:pt idx="747">
                  <c:v>0.74766445159912098</c:v>
                </c:pt>
                <c:pt idx="748">
                  <c:v>0.79560822248458796</c:v>
                </c:pt>
                <c:pt idx="749">
                  <c:v>0.78479737043380704</c:v>
                </c:pt>
                <c:pt idx="750">
                  <c:v>0.77818590402603105</c:v>
                </c:pt>
                <c:pt idx="751">
                  <c:v>0.77536731958389205</c:v>
                </c:pt>
                <c:pt idx="752">
                  <c:v>0.77908056974411</c:v>
                </c:pt>
                <c:pt idx="753">
                  <c:v>0.78242254257202104</c:v>
                </c:pt>
                <c:pt idx="754">
                  <c:v>0.78230530023574796</c:v>
                </c:pt>
                <c:pt idx="755">
                  <c:v>0.79157477617263705</c:v>
                </c:pt>
                <c:pt idx="756">
                  <c:v>0.75492560863494795</c:v>
                </c:pt>
                <c:pt idx="757">
                  <c:v>0.75461477041244496</c:v>
                </c:pt>
                <c:pt idx="758">
                  <c:v>0.76298916339874201</c:v>
                </c:pt>
                <c:pt idx="759">
                  <c:v>0.76169025897979703</c:v>
                </c:pt>
                <c:pt idx="760">
                  <c:v>0.75427120923995905</c:v>
                </c:pt>
                <c:pt idx="761">
                  <c:v>0.76009410619735696</c:v>
                </c:pt>
                <c:pt idx="762">
                  <c:v>0.74973869323730402</c:v>
                </c:pt>
                <c:pt idx="763">
                  <c:v>0.756014823913574</c:v>
                </c:pt>
                <c:pt idx="764">
                  <c:v>0.76478832960128695</c:v>
                </c:pt>
                <c:pt idx="765">
                  <c:v>0.75229102373123102</c:v>
                </c:pt>
                <c:pt idx="766">
                  <c:v>0.73956191539764404</c:v>
                </c:pt>
                <c:pt idx="767">
                  <c:v>0.73123073577880804</c:v>
                </c:pt>
                <c:pt idx="768">
                  <c:v>0.74248266220092696</c:v>
                </c:pt>
                <c:pt idx="769">
                  <c:v>0.73734843730926503</c:v>
                </c:pt>
                <c:pt idx="770">
                  <c:v>0.73548859357833796</c:v>
                </c:pt>
                <c:pt idx="771">
                  <c:v>0.73693972826003995</c:v>
                </c:pt>
                <c:pt idx="772">
                  <c:v>0.713245749473571</c:v>
                </c:pt>
                <c:pt idx="773">
                  <c:v>0.72317117452621404</c:v>
                </c:pt>
                <c:pt idx="774">
                  <c:v>0.73522907495498602</c:v>
                </c:pt>
                <c:pt idx="775">
                  <c:v>0.72420614957809404</c:v>
                </c:pt>
                <c:pt idx="776">
                  <c:v>0.74553555250167802</c:v>
                </c:pt>
                <c:pt idx="777">
                  <c:v>0.74598199129104603</c:v>
                </c:pt>
                <c:pt idx="778">
                  <c:v>0.74325877428054798</c:v>
                </c:pt>
                <c:pt idx="779">
                  <c:v>0.73143291473388605</c:v>
                </c:pt>
                <c:pt idx="780">
                  <c:v>0.73953962326049805</c:v>
                </c:pt>
                <c:pt idx="781">
                  <c:v>0.74808961153030396</c:v>
                </c:pt>
                <c:pt idx="782">
                  <c:v>0.76282757520675604</c:v>
                </c:pt>
                <c:pt idx="783">
                  <c:v>0.76779484748840299</c:v>
                </c:pt>
                <c:pt idx="784">
                  <c:v>0.76503884792327803</c:v>
                </c:pt>
                <c:pt idx="785">
                  <c:v>0.76353496313095004</c:v>
                </c:pt>
                <c:pt idx="786">
                  <c:v>0.77780646085739102</c:v>
                </c:pt>
                <c:pt idx="787">
                  <c:v>0.78440082073211603</c:v>
                </c:pt>
                <c:pt idx="788">
                  <c:v>0.78408575057983398</c:v>
                </c:pt>
                <c:pt idx="789">
                  <c:v>0.78067719936370805</c:v>
                </c:pt>
                <c:pt idx="790">
                  <c:v>0.786984503269195</c:v>
                </c:pt>
                <c:pt idx="791">
                  <c:v>0.78016102313995295</c:v>
                </c:pt>
                <c:pt idx="792">
                  <c:v>0.78026992082595803</c:v>
                </c:pt>
                <c:pt idx="793">
                  <c:v>0.78349292278289795</c:v>
                </c:pt>
                <c:pt idx="794">
                  <c:v>0.78951865434646595</c:v>
                </c:pt>
                <c:pt idx="795">
                  <c:v>0.78869175910949696</c:v>
                </c:pt>
                <c:pt idx="796">
                  <c:v>0.78665280342101995</c:v>
                </c:pt>
                <c:pt idx="797">
                  <c:v>0.77986252307891801</c:v>
                </c:pt>
                <c:pt idx="798">
                  <c:v>0.78312629461288397</c:v>
                </c:pt>
                <c:pt idx="799">
                  <c:v>0.77981364727020197</c:v>
                </c:pt>
                <c:pt idx="800">
                  <c:v>0.80183231830596902</c:v>
                </c:pt>
                <c:pt idx="801">
                  <c:v>0.79352408647537198</c:v>
                </c:pt>
                <c:pt idx="802">
                  <c:v>0.766504526138305</c:v>
                </c:pt>
                <c:pt idx="803">
                  <c:v>0.71993112564086903</c:v>
                </c:pt>
                <c:pt idx="804">
                  <c:v>0.70106303691864003</c:v>
                </c:pt>
                <c:pt idx="805">
                  <c:v>0.71223604679107599</c:v>
                </c:pt>
                <c:pt idx="806">
                  <c:v>0.72538745403289795</c:v>
                </c:pt>
                <c:pt idx="807">
                  <c:v>0.73506385087966897</c:v>
                </c:pt>
                <c:pt idx="808">
                  <c:v>0.73030745983123702</c:v>
                </c:pt>
                <c:pt idx="809">
                  <c:v>0.74477672576904297</c:v>
                </c:pt>
                <c:pt idx="810">
                  <c:v>0.75467407703399603</c:v>
                </c:pt>
                <c:pt idx="811">
                  <c:v>0.77472352981567305</c:v>
                </c:pt>
                <c:pt idx="812">
                  <c:v>0.78162616491317705</c:v>
                </c:pt>
                <c:pt idx="813">
                  <c:v>0.77221351861953702</c:v>
                </c:pt>
                <c:pt idx="814">
                  <c:v>0.77674299478530795</c:v>
                </c:pt>
                <c:pt idx="815">
                  <c:v>0.78031867742538397</c:v>
                </c:pt>
                <c:pt idx="816">
                  <c:v>0.78041183948516801</c:v>
                </c:pt>
                <c:pt idx="817">
                  <c:v>0.78049564361572199</c:v>
                </c:pt>
                <c:pt idx="818">
                  <c:v>0.79563897848129195</c:v>
                </c:pt>
                <c:pt idx="819">
                  <c:v>0.787950098514556</c:v>
                </c:pt>
                <c:pt idx="820">
                  <c:v>0.78667706251144398</c:v>
                </c:pt>
                <c:pt idx="821">
                  <c:v>0.78595840930938698</c:v>
                </c:pt>
                <c:pt idx="822">
                  <c:v>0.75736254453659002</c:v>
                </c:pt>
                <c:pt idx="823">
                  <c:v>0.75662630796432495</c:v>
                </c:pt>
                <c:pt idx="824">
                  <c:v>0.74971365928649902</c:v>
                </c:pt>
                <c:pt idx="825">
                  <c:v>0.74974226951599099</c:v>
                </c:pt>
                <c:pt idx="826">
                  <c:v>0.76226806640625</c:v>
                </c:pt>
                <c:pt idx="827">
                  <c:v>0.77354127168655396</c:v>
                </c:pt>
                <c:pt idx="828">
                  <c:v>0.786568462848663</c:v>
                </c:pt>
                <c:pt idx="829">
                  <c:v>0.80587047338485696</c:v>
                </c:pt>
                <c:pt idx="830">
                  <c:v>0.803408443927764</c:v>
                </c:pt>
                <c:pt idx="831">
                  <c:v>0.80744260549545199</c:v>
                </c:pt>
                <c:pt idx="832">
                  <c:v>0.80169832706451405</c:v>
                </c:pt>
                <c:pt idx="833">
                  <c:v>0.79965347051620395</c:v>
                </c:pt>
                <c:pt idx="834">
                  <c:v>0.78843814134597701</c:v>
                </c:pt>
                <c:pt idx="835">
                  <c:v>0.78146934509277299</c:v>
                </c:pt>
                <c:pt idx="836">
                  <c:v>0.78457242250442505</c:v>
                </c:pt>
                <c:pt idx="837">
                  <c:v>0.78111517429351796</c:v>
                </c:pt>
                <c:pt idx="838">
                  <c:v>0.78425365686416604</c:v>
                </c:pt>
                <c:pt idx="839">
                  <c:v>0.771495461463928</c:v>
                </c:pt>
                <c:pt idx="840">
                  <c:v>0.77247089147567705</c:v>
                </c:pt>
                <c:pt idx="841">
                  <c:v>0.77647382020950295</c:v>
                </c:pt>
                <c:pt idx="842">
                  <c:v>0.78945142030715898</c:v>
                </c:pt>
                <c:pt idx="843">
                  <c:v>0.80891633033752397</c:v>
                </c:pt>
                <c:pt idx="844">
                  <c:v>0.81239968538284302</c:v>
                </c:pt>
                <c:pt idx="845">
                  <c:v>0.809284687042236</c:v>
                </c:pt>
                <c:pt idx="846">
                  <c:v>0.80960619449615401</c:v>
                </c:pt>
                <c:pt idx="847">
                  <c:v>0.80052059888839699</c:v>
                </c:pt>
                <c:pt idx="848">
                  <c:v>0.79654669761657704</c:v>
                </c:pt>
                <c:pt idx="849">
                  <c:v>0.81689202785491899</c:v>
                </c:pt>
                <c:pt idx="850">
                  <c:v>0.81957781314849798</c:v>
                </c:pt>
                <c:pt idx="851">
                  <c:v>0.81574505567550604</c:v>
                </c:pt>
                <c:pt idx="852">
                  <c:v>0.81229555606841997</c:v>
                </c:pt>
                <c:pt idx="853">
                  <c:v>0.82400119304656905</c:v>
                </c:pt>
                <c:pt idx="854">
                  <c:v>0.84160107374191195</c:v>
                </c:pt>
                <c:pt idx="855">
                  <c:v>0.83869093656539895</c:v>
                </c:pt>
                <c:pt idx="856">
                  <c:v>0.84232187271118097</c:v>
                </c:pt>
                <c:pt idx="857">
                  <c:v>0.84871470928192105</c:v>
                </c:pt>
                <c:pt idx="858">
                  <c:v>0.84196823835372903</c:v>
                </c:pt>
                <c:pt idx="859">
                  <c:v>0.84839642047882002</c:v>
                </c:pt>
                <c:pt idx="860">
                  <c:v>0.84168177843093805</c:v>
                </c:pt>
                <c:pt idx="861">
                  <c:v>0.84813863039016701</c:v>
                </c:pt>
                <c:pt idx="862">
                  <c:v>0.83207476139068604</c:v>
                </c:pt>
                <c:pt idx="863">
                  <c:v>0.81761729717254605</c:v>
                </c:pt>
                <c:pt idx="864">
                  <c:v>0.82335555553436202</c:v>
                </c:pt>
                <c:pt idx="865">
                  <c:v>0.80664497613906805</c:v>
                </c:pt>
                <c:pt idx="866">
                  <c:v>0.79785549640655495</c:v>
                </c:pt>
                <c:pt idx="867">
                  <c:v>0.79931992292404097</c:v>
                </c:pt>
                <c:pt idx="868">
                  <c:v>0.78813791275024403</c:v>
                </c:pt>
                <c:pt idx="869">
                  <c:v>0.79682409763336104</c:v>
                </c:pt>
                <c:pt idx="870">
                  <c:v>0.80151671171188299</c:v>
                </c:pt>
                <c:pt idx="871">
                  <c:v>0.79011505842208796</c:v>
                </c:pt>
                <c:pt idx="872">
                  <c:v>0.78922855854034402</c:v>
                </c:pt>
                <c:pt idx="873">
                  <c:v>0.79468071460723799</c:v>
                </c:pt>
                <c:pt idx="874">
                  <c:v>0.80583763122558505</c:v>
                </c:pt>
                <c:pt idx="875">
                  <c:v>0.80650389194488503</c:v>
                </c:pt>
                <c:pt idx="876">
                  <c:v>0.75085347890853804</c:v>
                </c:pt>
                <c:pt idx="877">
                  <c:v>0.72506630420684803</c:v>
                </c:pt>
                <c:pt idx="878">
                  <c:v>0.72105371952056796</c:v>
                </c:pt>
                <c:pt idx="879">
                  <c:v>0.73644834756851196</c:v>
                </c:pt>
                <c:pt idx="880">
                  <c:v>0.75342851877212502</c:v>
                </c:pt>
                <c:pt idx="881">
                  <c:v>0.76558566093444802</c:v>
                </c:pt>
                <c:pt idx="882">
                  <c:v>0.764027118682861</c:v>
                </c:pt>
                <c:pt idx="883">
                  <c:v>0.76511198282241799</c:v>
                </c:pt>
                <c:pt idx="884">
                  <c:v>0.77130317687988204</c:v>
                </c:pt>
                <c:pt idx="885">
                  <c:v>0.78167283535003595</c:v>
                </c:pt>
                <c:pt idx="886">
                  <c:v>0.77538055181503296</c:v>
                </c:pt>
                <c:pt idx="887">
                  <c:v>0.78846752643585205</c:v>
                </c:pt>
                <c:pt idx="888">
                  <c:v>0.801158666610717</c:v>
                </c:pt>
                <c:pt idx="889">
                  <c:v>0.78666782379150302</c:v>
                </c:pt>
                <c:pt idx="890">
                  <c:v>0.80487602949142401</c:v>
                </c:pt>
                <c:pt idx="891">
                  <c:v>0.80251342058181696</c:v>
                </c:pt>
                <c:pt idx="892">
                  <c:v>0.79101204872131303</c:v>
                </c:pt>
                <c:pt idx="893">
                  <c:v>0.80186653137206998</c:v>
                </c:pt>
                <c:pt idx="894">
                  <c:v>0.80917990207672097</c:v>
                </c:pt>
                <c:pt idx="895">
                  <c:v>0.81070464849472001</c:v>
                </c:pt>
                <c:pt idx="896">
                  <c:v>0.814009189605712</c:v>
                </c:pt>
                <c:pt idx="897">
                  <c:v>0.82010829448699896</c:v>
                </c:pt>
                <c:pt idx="898">
                  <c:v>0.82864022254943803</c:v>
                </c:pt>
                <c:pt idx="899">
                  <c:v>0.82702618837356501</c:v>
                </c:pt>
                <c:pt idx="900">
                  <c:v>0.84239125251769997</c:v>
                </c:pt>
                <c:pt idx="901">
                  <c:v>0.83940213918685902</c:v>
                </c:pt>
                <c:pt idx="902">
                  <c:v>0.84608691930770796</c:v>
                </c:pt>
                <c:pt idx="903">
                  <c:v>0.85522824525833097</c:v>
                </c:pt>
                <c:pt idx="904">
                  <c:v>0.86033040285110396</c:v>
                </c:pt>
                <c:pt idx="905">
                  <c:v>0.86179739236831598</c:v>
                </c:pt>
                <c:pt idx="906">
                  <c:v>0.85999262332916204</c:v>
                </c:pt>
                <c:pt idx="907">
                  <c:v>0.86149334907531705</c:v>
                </c:pt>
                <c:pt idx="908">
                  <c:v>0.85659402608871404</c:v>
                </c:pt>
                <c:pt idx="909">
                  <c:v>0.86468464136123602</c:v>
                </c:pt>
                <c:pt idx="910">
                  <c:v>0.86414456367492598</c:v>
                </c:pt>
                <c:pt idx="911">
                  <c:v>0.86523008346557595</c:v>
                </c:pt>
                <c:pt idx="912">
                  <c:v>0.85995709896087602</c:v>
                </c:pt>
                <c:pt idx="913">
                  <c:v>0.85094022750854403</c:v>
                </c:pt>
                <c:pt idx="914">
                  <c:v>0.85334622859954801</c:v>
                </c:pt>
                <c:pt idx="915">
                  <c:v>0.86176162958145097</c:v>
                </c:pt>
                <c:pt idx="916">
                  <c:v>0.859960436820983</c:v>
                </c:pt>
                <c:pt idx="917">
                  <c:v>0.86458939313888505</c:v>
                </c:pt>
                <c:pt idx="918">
                  <c:v>0.86250543594360296</c:v>
                </c:pt>
                <c:pt idx="919">
                  <c:v>0.86375486850738503</c:v>
                </c:pt>
                <c:pt idx="920">
                  <c:v>0.86175435781478804</c:v>
                </c:pt>
                <c:pt idx="921">
                  <c:v>0.86307895183563199</c:v>
                </c:pt>
                <c:pt idx="922">
                  <c:v>0.85489606857299805</c:v>
                </c:pt>
                <c:pt idx="923">
                  <c:v>0.85378146171569802</c:v>
                </c:pt>
                <c:pt idx="924">
                  <c:v>0.85500049591064398</c:v>
                </c:pt>
                <c:pt idx="925">
                  <c:v>0.86950045824050903</c:v>
                </c:pt>
                <c:pt idx="926">
                  <c:v>0.88255041837692205</c:v>
                </c:pt>
                <c:pt idx="927">
                  <c:v>0.87554538249969405</c:v>
                </c:pt>
                <c:pt idx="928">
                  <c:v>0.87236583232879605</c:v>
                </c:pt>
                <c:pt idx="929">
                  <c:v>0.87575423717498702</c:v>
                </c:pt>
                <c:pt idx="930">
                  <c:v>0.86942881345748901</c:v>
                </c:pt>
                <c:pt idx="931">
                  <c:v>0.86686092615127497</c:v>
                </c:pt>
                <c:pt idx="932">
                  <c:v>0.86454981565475397</c:v>
                </c:pt>
                <c:pt idx="933">
                  <c:v>0.85621982812881403</c:v>
                </c:pt>
                <c:pt idx="934">
                  <c:v>0.84247285127639704</c:v>
                </c:pt>
                <c:pt idx="935">
                  <c:v>0.83635056018829301</c:v>
                </c:pt>
                <c:pt idx="936">
                  <c:v>0.82771551609039296</c:v>
                </c:pt>
                <c:pt idx="937">
                  <c:v>0.83244395256042403</c:v>
                </c:pt>
                <c:pt idx="938">
                  <c:v>0.807717084884643</c:v>
                </c:pt>
                <c:pt idx="939">
                  <c:v>0.81132036447525002</c:v>
                </c:pt>
                <c:pt idx="940">
                  <c:v>0.80831331014633101</c:v>
                </c:pt>
                <c:pt idx="941">
                  <c:v>0.82123196125030495</c:v>
                </c:pt>
                <c:pt idx="942">
                  <c:v>0.82660877704620295</c:v>
                </c:pt>
                <c:pt idx="943">
                  <c:v>0.83144789934158303</c:v>
                </c:pt>
                <c:pt idx="944">
                  <c:v>0.83267813920974698</c:v>
                </c:pt>
                <c:pt idx="945">
                  <c:v>0.85686081647872903</c:v>
                </c:pt>
                <c:pt idx="946">
                  <c:v>0.86624473333358698</c:v>
                </c:pt>
                <c:pt idx="947">
                  <c:v>0.86399525403976396</c:v>
                </c:pt>
                <c:pt idx="948">
                  <c:v>0.86077362298965399</c:v>
                </c:pt>
                <c:pt idx="949">
                  <c:v>0.86844629049301103</c:v>
                </c:pt>
                <c:pt idx="950">
                  <c:v>0.87535166740417403</c:v>
                </c:pt>
                <c:pt idx="951">
                  <c:v>0.88781648874282804</c:v>
                </c:pt>
                <c:pt idx="952">
                  <c:v>0.89903485774993896</c:v>
                </c:pt>
                <c:pt idx="953">
                  <c:v>0.88228070735931396</c:v>
                </c:pt>
                <c:pt idx="954">
                  <c:v>0.87842762470245295</c:v>
                </c:pt>
                <c:pt idx="955">
                  <c:v>0.88120985031127896</c:v>
                </c:pt>
                <c:pt idx="956">
                  <c:v>0.88996386528015103</c:v>
                </c:pt>
                <c:pt idx="957">
                  <c:v>0.88846749067306496</c:v>
                </c:pt>
                <c:pt idx="958">
                  <c:v>0.89649575948715199</c:v>
                </c:pt>
                <c:pt idx="959">
                  <c:v>0.89122116565704301</c:v>
                </c:pt>
                <c:pt idx="960">
                  <c:v>0.880224049091339</c:v>
                </c:pt>
                <c:pt idx="961">
                  <c:v>0.88907665014266901</c:v>
                </c:pt>
                <c:pt idx="962">
                  <c:v>0.89704400300979603</c:v>
                </c:pt>
                <c:pt idx="963">
                  <c:v>0.89171457290649403</c:v>
                </c:pt>
                <c:pt idx="964">
                  <c:v>0.88691812753677302</c:v>
                </c:pt>
                <c:pt idx="965">
                  <c:v>0.88572633266448897</c:v>
                </c:pt>
                <c:pt idx="966">
                  <c:v>0.87840372323989802</c:v>
                </c:pt>
                <c:pt idx="967">
                  <c:v>0.89056336879730202</c:v>
                </c:pt>
                <c:pt idx="968">
                  <c:v>0.898382008075714</c:v>
                </c:pt>
                <c:pt idx="969">
                  <c:v>0.89916878938674905</c:v>
                </c:pt>
                <c:pt idx="970">
                  <c:v>0.89987689256668002</c:v>
                </c:pt>
                <c:pt idx="971">
                  <c:v>0.89738917350768999</c:v>
                </c:pt>
                <c:pt idx="972">
                  <c:v>0.88890027999877896</c:v>
                </c:pt>
                <c:pt idx="973">
                  <c:v>0.88844674825668302</c:v>
                </c:pt>
                <c:pt idx="974">
                  <c:v>0.88710206747054998</c:v>
                </c:pt>
                <c:pt idx="975">
                  <c:v>0.88901686668395996</c:v>
                </c:pt>
                <c:pt idx="976">
                  <c:v>0.88604116439819303</c:v>
                </c:pt>
                <c:pt idx="977">
                  <c:v>0.88493704795837402</c:v>
                </c:pt>
                <c:pt idx="978">
                  <c:v>0.88394331932067804</c:v>
                </c:pt>
                <c:pt idx="979">
                  <c:v>0.889298975467681</c:v>
                </c:pt>
                <c:pt idx="980">
                  <c:v>0.85036909580230702</c:v>
                </c:pt>
                <c:pt idx="981">
                  <c:v>0.86533218622207597</c:v>
                </c:pt>
                <c:pt idx="982">
                  <c:v>0.86435657739639205</c:v>
                </c:pt>
                <c:pt idx="983">
                  <c:v>0.87856638431548995</c:v>
                </c:pt>
                <c:pt idx="984">
                  <c:v>0.87163877487182595</c:v>
                </c:pt>
                <c:pt idx="985">
                  <c:v>0.87822490930557195</c:v>
                </c:pt>
                <c:pt idx="986">
                  <c:v>0.87417465448379505</c:v>
                </c:pt>
                <c:pt idx="987">
                  <c:v>0.88363218307495095</c:v>
                </c:pt>
                <c:pt idx="988">
                  <c:v>0.88901895284652699</c:v>
                </c:pt>
                <c:pt idx="989">
                  <c:v>0.881367027759552</c:v>
                </c:pt>
                <c:pt idx="990">
                  <c:v>0.88073033094406095</c:v>
                </c:pt>
                <c:pt idx="991">
                  <c:v>0.88328230381011896</c:v>
                </c:pt>
                <c:pt idx="992">
                  <c:v>0.89608365297317505</c:v>
                </c:pt>
                <c:pt idx="993">
                  <c:v>0.89397525787353505</c:v>
                </c:pt>
                <c:pt idx="994">
                  <c:v>0.89832770824432295</c:v>
                </c:pt>
                <c:pt idx="995">
                  <c:v>0.90224492549896196</c:v>
                </c:pt>
                <c:pt idx="996">
                  <c:v>0.90889543294906605</c:v>
                </c:pt>
                <c:pt idx="997">
                  <c:v>0.914880871772766</c:v>
                </c:pt>
                <c:pt idx="998">
                  <c:v>0.91401779651641801</c:v>
                </c:pt>
                <c:pt idx="999">
                  <c:v>0.91011601686477595</c:v>
                </c:pt>
              </c:numCache>
            </c:numRef>
          </c:yVal>
          <c:smooth val="1"/>
          <c:extLst>
            <c:ext xmlns:c16="http://schemas.microsoft.com/office/drawing/2014/chart" uri="{C3380CC4-5D6E-409C-BE32-E72D297353CC}">
              <c16:uniqueId val="{00000000-3377-4FA5-A4E6-86DA2E48AE41}"/>
            </c:ext>
          </c:extLst>
        </c:ser>
        <c:ser>
          <c:idx val="1"/>
          <c:order val="1"/>
          <c:tx>
            <c:strRef>
              <c:f>Accuracy!$D$1</c:f>
              <c:strCache>
                <c:ptCount val="1"/>
                <c:pt idx="0">
                  <c:v>0,6</c:v>
                </c:pt>
              </c:strCache>
            </c:strRef>
          </c:tx>
          <c:spPr>
            <a:ln w="19050" cap="rnd">
              <a:solidFill>
                <a:schemeClr val="accent2"/>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D$2:$D$1001</c:f>
              <c:numCache>
                <c:formatCode>General</c:formatCode>
                <c:ptCount val="1000"/>
                <c:pt idx="0">
                  <c:v>0.45511364936828602</c:v>
                </c:pt>
                <c:pt idx="1">
                  <c:v>0.53981643915176303</c:v>
                </c:pt>
                <c:pt idx="2">
                  <c:v>0.51372379064559903</c:v>
                </c:pt>
                <c:pt idx="3">
                  <c:v>0.55873852968215898</c:v>
                </c:pt>
                <c:pt idx="4">
                  <c:v>0.44492107629776001</c:v>
                </c:pt>
                <c:pt idx="5">
                  <c:v>0.39433553814888</c:v>
                </c:pt>
                <c:pt idx="6">
                  <c:v>0.400580674409866</c:v>
                </c:pt>
                <c:pt idx="7">
                  <c:v>0.41640323400497398</c:v>
                </c:pt>
                <c:pt idx="8">
                  <c:v>0.42503371834754899</c:v>
                </c:pt>
                <c:pt idx="9">
                  <c:v>0.42991182208061202</c:v>
                </c:pt>
                <c:pt idx="10">
                  <c:v>0.456194877624511</c:v>
                </c:pt>
                <c:pt idx="11">
                  <c:v>0.46071472764015198</c:v>
                </c:pt>
                <c:pt idx="12">
                  <c:v>0.48513078689575101</c:v>
                </c:pt>
                <c:pt idx="13">
                  <c:v>0.47967052459716703</c:v>
                </c:pt>
                <c:pt idx="14">
                  <c:v>0.466115713119506</c:v>
                </c:pt>
                <c:pt idx="15">
                  <c:v>0.505726337432861</c:v>
                </c:pt>
                <c:pt idx="16">
                  <c:v>0.53213346004485995</c:v>
                </c:pt>
                <c:pt idx="17">
                  <c:v>0.54094958305358798</c:v>
                </c:pt>
                <c:pt idx="18">
                  <c:v>0.59095597267150801</c:v>
                </c:pt>
                <c:pt idx="19">
                  <c:v>0.57467252016067505</c:v>
                </c:pt>
                <c:pt idx="20">
                  <c:v>0.57145035266876198</c:v>
                </c:pt>
                <c:pt idx="21">
                  <c:v>0.56111311912536599</c:v>
                </c:pt>
                <c:pt idx="22">
                  <c:v>0.508503377437591</c:v>
                </c:pt>
                <c:pt idx="23">
                  <c:v>0.62336200475692705</c:v>
                </c:pt>
                <c:pt idx="24">
                  <c:v>0.65116059780120805</c:v>
                </c:pt>
                <c:pt idx="25">
                  <c:v>0.65894758701324396</c:v>
                </c:pt>
                <c:pt idx="26">
                  <c:v>0.63876086473464899</c:v>
                </c:pt>
                <c:pt idx="27">
                  <c:v>0.66151434183120705</c:v>
                </c:pt>
                <c:pt idx="28">
                  <c:v>0.64564287662506104</c:v>
                </c:pt>
                <c:pt idx="29">
                  <c:v>0.58208620548248202</c:v>
                </c:pt>
                <c:pt idx="30">
                  <c:v>0.56700915098190297</c:v>
                </c:pt>
                <c:pt idx="31">
                  <c:v>0.54932248592376698</c:v>
                </c:pt>
                <c:pt idx="32">
                  <c:v>0.55182933807373002</c:v>
                </c:pt>
                <c:pt idx="33">
                  <c:v>0.54302811622619596</c:v>
                </c:pt>
                <c:pt idx="34">
                  <c:v>0.54627341032028198</c:v>
                </c:pt>
                <c:pt idx="35">
                  <c:v>0.53870141506195002</c:v>
                </c:pt>
                <c:pt idx="36">
                  <c:v>0.52243691682815496</c:v>
                </c:pt>
                <c:pt idx="37">
                  <c:v>0.53863108158111495</c:v>
                </c:pt>
                <c:pt idx="38">
                  <c:v>0.52568560838699296</c:v>
                </c:pt>
                <c:pt idx="39">
                  <c:v>0.540582776069641</c:v>
                </c:pt>
                <c:pt idx="40">
                  <c:v>0.54533874988555897</c:v>
                </c:pt>
                <c:pt idx="41">
                  <c:v>0.55671894550323398</c:v>
                </c:pt>
                <c:pt idx="42">
                  <c:v>0.53995376825332597</c:v>
                </c:pt>
                <c:pt idx="43">
                  <c:v>0.53874862194061202</c:v>
                </c:pt>
                <c:pt idx="44">
                  <c:v>0.53346472978591897</c:v>
                </c:pt>
                <c:pt idx="45">
                  <c:v>0.53316724300384499</c:v>
                </c:pt>
                <c:pt idx="46">
                  <c:v>0.52406477928161599</c:v>
                </c:pt>
                <c:pt idx="47">
                  <c:v>0.53302431106567305</c:v>
                </c:pt>
                <c:pt idx="48">
                  <c:v>0.520915627479553</c:v>
                </c:pt>
                <c:pt idx="49">
                  <c:v>0.51830118894577004</c:v>
                </c:pt>
                <c:pt idx="50">
                  <c:v>0.51604485511779696</c:v>
                </c:pt>
                <c:pt idx="51">
                  <c:v>0.50649207830428999</c:v>
                </c:pt>
                <c:pt idx="52">
                  <c:v>0.50946301221847501</c:v>
                </c:pt>
                <c:pt idx="53">
                  <c:v>0.51574373245239202</c:v>
                </c:pt>
                <c:pt idx="54">
                  <c:v>0.52486133575439398</c:v>
                </c:pt>
                <c:pt idx="55">
                  <c:v>0.53281003236770597</c:v>
                </c:pt>
                <c:pt idx="56">
                  <c:v>0.53263229131698597</c:v>
                </c:pt>
                <c:pt idx="57">
                  <c:v>0.53234046697616499</c:v>
                </c:pt>
                <c:pt idx="58">
                  <c:v>0.52536100149154596</c:v>
                </c:pt>
                <c:pt idx="59">
                  <c:v>0.52261102199554399</c:v>
                </c:pt>
                <c:pt idx="60">
                  <c:v>0.52018839120864802</c:v>
                </c:pt>
                <c:pt idx="61">
                  <c:v>0.51350700855255105</c:v>
                </c:pt>
                <c:pt idx="62">
                  <c:v>0.51210975646972601</c:v>
                </c:pt>
                <c:pt idx="63">
                  <c:v>0.51087123155593805</c:v>
                </c:pt>
                <c:pt idx="64">
                  <c:v>0.50977188348770097</c:v>
                </c:pt>
                <c:pt idx="65">
                  <c:v>0.51635271310806197</c:v>
                </c:pt>
                <c:pt idx="66">
                  <c:v>0.52721744775772095</c:v>
                </c:pt>
                <c:pt idx="67">
                  <c:v>0.54267114400863603</c:v>
                </c:pt>
                <c:pt idx="68">
                  <c:v>0.53215402364730802</c:v>
                </c:pt>
                <c:pt idx="69">
                  <c:v>0.53206360340118397</c:v>
                </c:pt>
                <c:pt idx="70">
                  <c:v>0.55073225498199396</c:v>
                </c:pt>
                <c:pt idx="71">
                  <c:v>0.53940904140472401</c:v>
                </c:pt>
                <c:pt idx="72">
                  <c:v>0.55109316110610895</c:v>
                </c:pt>
                <c:pt idx="73">
                  <c:v>0.55294793844223</c:v>
                </c:pt>
                <c:pt idx="74">
                  <c:v>0.54765313863754195</c:v>
                </c:pt>
                <c:pt idx="75">
                  <c:v>0.56163781881332397</c:v>
                </c:pt>
                <c:pt idx="76">
                  <c:v>0.55547404289245605</c:v>
                </c:pt>
                <c:pt idx="77">
                  <c:v>0.56055897474288896</c:v>
                </c:pt>
                <c:pt idx="78">
                  <c:v>0.55450308322906405</c:v>
                </c:pt>
                <c:pt idx="79">
                  <c:v>0.54352253675460804</c:v>
                </c:pt>
                <c:pt idx="80">
                  <c:v>0.54229527711868197</c:v>
                </c:pt>
                <c:pt idx="81">
                  <c:v>0.54119074344634999</c:v>
                </c:pt>
                <c:pt idx="82">
                  <c:v>0.54332166910171498</c:v>
                </c:pt>
                <c:pt idx="83">
                  <c:v>0.54523950815200795</c:v>
                </c:pt>
                <c:pt idx="84">
                  <c:v>0.52821552753448398</c:v>
                </c:pt>
                <c:pt idx="85">
                  <c:v>0.52851897478103604</c:v>
                </c:pt>
                <c:pt idx="86">
                  <c:v>0.53191709518432595</c:v>
                </c:pt>
                <c:pt idx="87">
                  <c:v>0.532415330410003</c:v>
                </c:pt>
                <c:pt idx="88">
                  <c:v>0.52604877948760898</c:v>
                </c:pt>
                <c:pt idx="89">
                  <c:v>0.53594392538070601</c:v>
                </c:pt>
                <c:pt idx="90">
                  <c:v>0.53547453880310003</c:v>
                </c:pt>
                <c:pt idx="91">
                  <c:v>0.54342186450958196</c:v>
                </c:pt>
                <c:pt idx="92">
                  <c:v>0.56407970190048196</c:v>
                </c:pt>
                <c:pt idx="93">
                  <c:v>0.56079673767089799</c:v>
                </c:pt>
                <c:pt idx="94">
                  <c:v>0.55471706390380804</c:v>
                </c:pt>
                <c:pt idx="95">
                  <c:v>0.54924535751342696</c:v>
                </c:pt>
                <c:pt idx="96">
                  <c:v>0.54119580984115601</c:v>
                </c:pt>
                <c:pt idx="97">
                  <c:v>0.54020124673843295</c:v>
                </c:pt>
                <c:pt idx="98">
                  <c:v>0.53930610418319702</c:v>
                </c:pt>
                <c:pt idx="99">
                  <c:v>0.52912551164626997</c:v>
                </c:pt>
                <c:pt idx="100">
                  <c:v>0.54077917337417603</c:v>
                </c:pt>
                <c:pt idx="101">
                  <c:v>0.54295128583908003</c:v>
                </c:pt>
                <c:pt idx="102">
                  <c:v>0.55115616321563698</c:v>
                </c:pt>
                <c:pt idx="103">
                  <c:v>0.54604053497314398</c:v>
                </c:pt>
                <c:pt idx="104">
                  <c:v>0.54143649339675903</c:v>
                </c:pt>
                <c:pt idx="105">
                  <c:v>0.54856359958648604</c:v>
                </c:pt>
                <c:pt idx="106">
                  <c:v>0.54995721578598</c:v>
                </c:pt>
                <c:pt idx="107">
                  <c:v>0.55623131990432695</c:v>
                </c:pt>
                <c:pt idx="108">
                  <c:v>0.55060815811157204</c:v>
                </c:pt>
                <c:pt idx="109">
                  <c:v>0.55599260330200195</c:v>
                </c:pt>
                <c:pt idx="110">
                  <c:v>0.55039334297180098</c:v>
                </c:pt>
                <c:pt idx="111">
                  <c:v>0.54956865310668901</c:v>
                </c:pt>
                <c:pt idx="112">
                  <c:v>0.54858809709548895</c:v>
                </c:pt>
                <c:pt idx="113">
                  <c:v>0.54685425758361805</c:v>
                </c:pt>
                <c:pt idx="114">
                  <c:v>0.55154383182525601</c:v>
                </c:pt>
                <c:pt idx="115">
                  <c:v>0.56513947248458796</c:v>
                </c:pt>
                <c:pt idx="116">
                  <c:v>0.555500507354736</c:v>
                </c:pt>
                <c:pt idx="117">
                  <c:v>0.54370045661926203</c:v>
                </c:pt>
                <c:pt idx="118">
                  <c:v>0.55602234601974398</c:v>
                </c:pt>
                <c:pt idx="119">
                  <c:v>0.54729509353637695</c:v>
                </c:pt>
                <c:pt idx="120">
                  <c:v>0.54569059610366799</c:v>
                </c:pt>
                <c:pt idx="121">
                  <c:v>0.55049651861190796</c:v>
                </c:pt>
                <c:pt idx="122">
                  <c:v>0.53496468067169101</c:v>
                </c:pt>
                <c:pt idx="123">
                  <c:v>0.51896822452545099</c:v>
                </c:pt>
                <c:pt idx="124">
                  <c:v>0.53269642591476396</c:v>
                </c:pt>
                <c:pt idx="125">
                  <c:v>0.52617156505584695</c:v>
                </c:pt>
                <c:pt idx="126">
                  <c:v>0.54855442047119096</c:v>
                </c:pt>
                <c:pt idx="127">
                  <c:v>0.56869900226592995</c:v>
                </c:pt>
                <c:pt idx="128">
                  <c:v>0.562208652496337</c:v>
                </c:pt>
                <c:pt idx="129">
                  <c:v>0.56536281108856201</c:v>
                </c:pt>
                <c:pt idx="130">
                  <c:v>0.56700634956359797</c:v>
                </c:pt>
                <c:pt idx="131">
                  <c:v>0.56343072652816695</c:v>
                </c:pt>
                <c:pt idx="132">
                  <c:v>0.56450384855270297</c:v>
                </c:pt>
                <c:pt idx="133">
                  <c:v>0.55805343389511097</c:v>
                </c:pt>
                <c:pt idx="134">
                  <c:v>0.55224806070327703</c:v>
                </c:pt>
                <c:pt idx="135">
                  <c:v>0.55700844526290805</c:v>
                </c:pt>
                <c:pt idx="136">
                  <c:v>0.55443257093429499</c:v>
                </c:pt>
                <c:pt idx="137">
                  <c:v>0.55211430788040095</c:v>
                </c:pt>
                <c:pt idx="138">
                  <c:v>0.55971258878707797</c:v>
                </c:pt>
                <c:pt idx="139">
                  <c:v>0.55999135971069303</c:v>
                </c:pt>
                <c:pt idx="140">
                  <c:v>0.55711722373962402</c:v>
                </c:pt>
                <c:pt idx="141">
                  <c:v>0.55765551328659002</c:v>
                </c:pt>
                <c:pt idx="142">
                  <c:v>0.54076343774795499</c:v>
                </c:pt>
                <c:pt idx="143">
                  <c:v>0.53981208801269498</c:v>
                </c:pt>
                <c:pt idx="144">
                  <c:v>0.53583085536956698</c:v>
                </c:pt>
                <c:pt idx="145">
                  <c:v>0.52287274599075295</c:v>
                </c:pt>
                <c:pt idx="146">
                  <c:v>0.51433545351028398</c:v>
                </c:pt>
                <c:pt idx="147">
                  <c:v>0.51290190219879095</c:v>
                </c:pt>
                <c:pt idx="148">
                  <c:v>0.53348672389984098</c:v>
                </c:pt>
                <c:pt idx="149">
                  <c:v>0.536388039588928</c:v>
                </c:pt>
                <c:pt idx="150">
                  <c:v>0.53587424755096402</c:v>
                </c:pt>
                <c:pt idx="151">
                  <c:v>0.56249564886093095</c:v>
                </c:pt>
                <c:pt idx="152">
                  <c:v>0.581246078014373</c:v>
                </c:pt>
                <c:pt idx="153">
                  <c:v>0.57600963115692105</c:v>
                </c:pt>
                <c:pt idx="154">
                  <c:v>0.56489491462707497</c:v>
                </c:pt>
                <c:pt idx="155">
                  <c:v>0.55840539932250899</c:v>
                </c:pt>
                <c:pt idx="156">
                  <c:v>0.53887087106704701</c:v>
                </c:pt>
                <c:pt idx="157">
                  <c:v>0.544358789920806</c:v>
                </c:pt>
                <c:pt idx="158">
                  <c:v>0.54304790496826105</c:v>
                </c:pt>
                <c:pt idx="159">
                  <c:v>0.52549380064010598</c:v>
                </c:pt>
                <c:pt idx="160">
                  <c:v>0.51981943845748901</c:v>
                </c:pt>
                <c:pt idx="161">
                  <c:v>0.52721250057220403</c:v>
                </c:pt>
                <c:pt idx="162">
                  <c:v>0.54324126243591297</c:v>
                </c:pt>
                <c:pt idx="163">
                  <c:v>0.56391716003417902</c:v>
                </c:pt>
                <c:pt idx="164">
                  <c:v>0.576626896858215</c:v>
                </c:pt>
                <c:pt idx="165">
                  <c:v>0.568964183330535</c:v>
                </c:pt>
                <c:pt idx="166">
                  <c:v>0.54956775903701705</c:v>
                </c:pt>
                <c:pt idx="167">
                  <c:v>0.54461097717285101</c:v>
                </c:pt>
                <c:pt idx="168">
                  <c:v>0.54144740104675204</c:v>
                </c:pt>
                <c:pt idx="169">
                  <c:v>0.53730267286300604</c:v>
                </c:pt>
                <c:pt idx="170">
                  <c:v>0.53669738769531194</c:v>
                </c:pt>
                <c:pt idx="171">
                  <c:v>0.54240262508392301</c:v>
                </c:pt>
                <c:pt idx="172">
                  <c:v>0.54753738641738803</c:v>
                </c:pt>
                <c:pt idx="173">
                  <c:v>0.54278361797332697</c:v>
                </c:pt>
                <c:pt idx="174">
                  <c:v>0.53850525617599398</c:v>
                </c:pt>
                <c:pt idx="175">
                  <c:v>0.55181425809860196</c:v>
                </c:pt>
                <c:pt idx="176">
                  <c:v>0.54975783824920599</c:v>
                </c:pt>
                <c:pt idx="177">
                  <c:v>0.55728203058242798</c:v>
                </c:pt>
                <c:pt idx="178">
                  <c:v>0.57077342271804798</c:v>
                </c:pt>
                <c:pt idx="179">
                  <c:v>0.55744606256484897</c:v>
                </c:pt>
                <c:pt idx="180">
                  <c:v>0.53920143842697099</c:v>
                </c:pt>
                <c:pt idx="181">
                  <c:v>0.52590626478195102</c:v>
                </c:pt>
                <c:pt idx="182">
                  <c:v>0.52019065618515004</c:v>
                </c:pt>
                <c:pt idx="183">
                  <c:v>0.52442157268524103</c:v>
                </c:pt>
                <c:pt idx="184">
                  <c:v>0.53135442733764604</c:v>
                </c:pt>
                <c:pt idx="185">
                  <c:v>0.552584588527679</c:v>
                </c:pt>
                <c:pt idx="186">
                  <c:v>0.550451099872589</c:v>
                </c:pt>
                <c:pt idx="187">
                  <c:v>0.54367786645889205</c:v>
                </c:pt>
                <c:pt idx="188">
                  <c:v>0.54243505001068104</c:v>
                </c:pt>
                <c:pt idx="189">
                  <c:v>0.54756653308868397</c:v>
                </c:pt>
                <c:pt idx="190">
                  <c:v>0.550403892993927</c:v>
                </c:pt>
                <c:pt idx="191">
                  <c:v>0.53911352157592696</c:v>
                </c:pt>
                <c:pt idx="192">
                  <c:v>0.53207719326019198</c:v>
                </c:pt>
                <c:pt idx="193">
                  <c:v>0.52886945009231501</c:v>
                </c:pt>
                <c:pt idx="194">
                  <c:v>0.53848248720169001</c:v>
                </c:pt>
                <c:pt idx="195">
                  <c:v>0.53775924444198597</c:v>
                </c:pt>
                <c:pt idx="196">
                  <c:v>0.540233314037323</c:v>
                </c:pt>
                <c:pt idx="197">
                  <c:v>0.545584976673126</c:v>
                </c:pt>
                <c:pt idx="198">
                  <c:v>0.54415148496627797</c:v>
                </c:pt>
                <c:pt idx="199">
                  <c:v>0.53661131858825595</c:v>
                </c:pt>
                <c:pt idx="200">
                  <c:v>0.55795019865036</c:v>
                </c:pt>
                <c:pt idx="201">
                  <c:v>0.57715517282485895</c:v>
                </c:pt>
                <c:pt idx="202">
                  <c:v>0.56631463766098</c:v>
                </c:pt>
                <c:pt idx="203">
                  <c:v>0.558402359485626</c:v>
                </c:pt>
                <c:pt idx="204">
                  <c:v>0.56193715333938599</c:v>
                </c:pt>
                <c:pt idx="205">
                  <c:v>0.56511843204498202</c:v>
                </c:pt>
                <c:pt idx="206">
                  <c:v>0.58048158884048395</c:v>
                </c:pt>
                <c:pt idx="207">
                  <c:v>0.55956512689590399</c:v>
                </c:pt>
                <c:pt idx="208">
                  <c:v>0.53485858440399103</c:v>
                </c:pt>
                <c:pt idx="209">
                  <c:v>0.54074770212173395</c:v>
                </c:pt>
                <c:pt idx="210">
                  <c:v>0.53863060474395696</c:v>
                </c:pt>
                <c:pt idx="211">
                  <c:v>0.53066575527191095</c:v>
                </c:pt>
                <c:pt idx="212">
                  <c:v>0.54515177011489802</c:v>
                </c:pt>
                <c:pt idx="213">
                  <c:v>0.553136587142944</c:v>
                </c:pt>
                <c:pt idx="214">
                  <c:v>0.55094790458679199</c:v>
                </c:pt>
                <c:pt idx="215">
                  <c:v>0.54897809028625399</c:v>
                </c:pt>
                <c:pt idx="216">
                  <c:v>0.55033028125762895</c:v>
                </c:pt>
                <c:pt idx="217">
                  <c:v>0.55920505523681596</c:v>
                </c:pt>
                <c:pt idx="218">
                  <c:v>0.56265956163406305</c:v>
                </c:pt>
                <c:pt idx="219">
                  <c:v>0.55326861143112105</c:v>
                </c:pt>
                <c:pt idx="220">
                  <c:v>0.54481673240661599</c:v>
                </c:pt>
                <c:pt idx="221">
                  <c:v>0.55283504724502497</c:v>
                </c:pt>
                <c:pt idx="222">
                  <c:v>0.54442656040191595</c:v>
                </c:pt>
                <c:pt idx="223">
                  <c:v>0.55873388051986606</c:v>
                </c:pt>
                <c:pt idx="224">
                  <c:v>0.53411048650741499</c:v>
                </c:pt>
                <c:pt idx="225">
                  <c:v>0.52205562591552701</c:v>
                </c:pt>
                <c:pt idx="226">
                  <c:v>0.52442753314971902</c:v>
                </c:pt>
                <c:pt idx="227">
                  <c:v>0.53135979175567605</c:v>
                </c:pt>
                <c:pt idx="228">
                  <c:v>0.52290141582489003</c:v>
                </c:pt>
                <c:pt idx="229">
                  <c:v>0.52686125040054299</c:v>
                </c:pt>
                <c:pt idx="230">
                  <c:v>0.52730011940002397</c:v>
                </c:pt>
                <c:pt idx="231">
                  <c:v>0.52457010746002197</c:v>
                </c:pt>
                <c:pt idx="232">
                  <c:v>0.53148812055587702</c:v>
                </c:pt>
                <c:pt idx="233">
                  <c:v>0.54396432638168302</c:v>
                </c:pt>
                <c:pt idx="234">
                  <c:v>0.545817911624908</c:v>
                </c:pt>
                <c:pt idx="235">
                  <c:v>0.54436111450195301</c:v>
                </c:pt>
                <c:pt idx="236">
                  <c:v>0.53992497920989901</c:v>
                </c:pt>
                <c:pt idx="237">
                  <c:v>0.55155748128890902</c:v>
                </c:pt>
                <c:pt idx="238">
                  <c:v>0.55265176296234098</c:v>
                </c:pt>
                <c:pt idx="239">
                  <c:v>0.54657065868377597</c:v>
                </c:pt>
                <c:pt idx="240">
                  <c:v>0.52941358089446999</c:v>
                </c:pt>
                <c:pt idx="241">
                  <c:v>0.53272223472595204</c:v>
                </c:pt>
                <c:pt idx="242">
                  <c:v>0.53882503509521396</c:v>
                </c:pt>
                <c:pt idx="243">
                  <c:v>0.54119253158569303</c:v>
                </c:pt>
                <c:pt idx="244">
                  <c:v>0.53117847442626898</c:v>
                </c:pt>
                <c:pt idx="245">
                  <c:v>0.53118562698364202</c:v>
                </c:pt>
                <c:pt idx="246">
                  <c:v>0.52494204044341997</c:v>
                </c:pt>
                <c:pt idx="247">
                  <c:v>0.51932281255722001</c:v>
                </c:pt>
                <c:pt idx="248">
                  <c:v>0.52364051342010498</c:v>
                </c:pt>
                <c:pt idx="249">
                  <c:v>0.49627646803855802</c:v>
                </c:pt>
                <c:pt idx="250">
                  <c:v>0.47164881229400601</c:v>
                </c:pt>
                <c:pt idx="251">
                  <c:v>0.47448393702507002</c:v>
                </c:pt>
                <c:pt idx="252">
                  <c:v>0.48328554630279502</c:v>
                </c:pt>
                <c:pt idx="253">
                  <c:v>0.49120700359344399</c:v>
                </c:pt>
                <c:pt idx="254">
                  <c:v>0.48896130919456399</c:v>
                </c:pt>
                <c:pt idx="255">
                  <c:v>0.50256520509719804</c:v>
                </c:pt>
                <c:pt idx="256">
                  <c:v>0.50543367862701405</c:v>
                </c:pt>
                <c:pt idx="257">
                  <c:v>0.51114028692245395</c:v>
                </c:pt>
                <c:pt idx="258">
                  <c:v>0.51940125226974398</c:v>
                </c:pt>
                <c:pt idx="259">
                  <c:v>0.51746112108230502</c:v>
                </c:pt>
                <c:pt idx="260">
                  <c:v>0.52101850509643499</c:v>
                </c:pt>
                <c:pt idx="261">
                  <c:v>0.53454166650772095</c:v>
                </c:pt>
                <c:pt idx="262">
                  <c:v>0.53360372781753496</c:v>
                </c:pt>
                <c:pt idx="263">
                  <c:v>0.535969018936157</c:v>
                </c:pt>
                <c:pt idx="264">
                  <c:v>0.51632243394851596</c:v>
                </c:pt>
                <c:pt idx="265">
                  <c:v>0.51634615659713701</c:v>
                </c:pt>
                <c:pt idx="266">
                  <c:v>0.53346157073974598</c:v>
                </c:pt>
                <c:pt idx="267">
                  <c:v>0.54886543750762895</c:v>
                </c:pt>
                <c:pt idx="268">
                  <c:v>0.53772890567779497</c:v>
                </c:pt>
                <c:pt idx="269">
                  <c:v>0.54333102703094405</c:v>
                </c:pt>
                <c:pt idx="270">
                  <c:v>0.54524791240692105</c:v>
                </c:pt>
                <c:pt idx="271">
                  <c:v>0.528223097324371</c:v>
                </c:pt>
                <c:pt idx="272">
                  <c:v>0.52852576971053999</c:v>
                </c:pt>
                <c:pt idx="273">
                  <c:v>0.51942318677902199</c:v>
                </c:pt>
                <c:pt idx="274">
                  <c:v>0.52060586214065496</c:v>
                </c:pt>
                <c:pt idx="275">
                  <c:v>0.54667025804519598</c:v>
                </c:pt>
                <c:pt idx="276">
                  <c:v>0.51700323820114102</c:v>
                </c:pt>
                <c:pt idx="277">
                  <c:v>0.49030292034149098</c:v>
                </c:pt>
                <c:pt idx="278">
                  <c:v>0.48502263426780701</c:v>
                </c:pt>
                <c:pt idx="279">
                  <c:v>0.48964536190032898</c:v>
                </c:pt>
                <c:pt idx="280">
                  <c:v>0.50943082571029596</c:v>
                </c:pt>
                <c:pt idx="281">
                  <c:v>0.51786273717880205</c:v>
                </c:pt>
                <c:pt idx="282">
                  <c:v>0.53170144557952803</c:v>
                </c:pt>
                <c:pt idx="283">
                  <c:v>0.52540630102157504</c:v>
                </c:pt>
                <c:pt idx="284">
                  <c:v>0.52599066495895297</c:v>
                </c:pt>
                <c:pt idx="285">
                  <c:v>0.52339160442352295</c:v>
                </c:pt>
                <c:pt idx="286">
                  <c:v>0.54292744398116999</c:v>
                </c:pt>
                <c:pt idx="287">
                  <c:v>0.55113470554351796</c:v>
                </c:pt>
                <c:pt idx="288">
                  <c:v>0.57102125883102395</c:v>
                </c:pt>
                <c:pt idx="289">
                  <c:v>0.59204411506652799</c:v>
                </c:pt>
                <c:pt idx="290">
                  <c:v>0.61721467971801702</c:v>
                </c:pt>
                <c:pt idx="291">
                  <c:v>0.62424319982528598</c:v>
                </c:pt>
                <c:pt idx="292">
                  <c:v>0.61806887388229304</c:v>
                </c:pt>
                <c:pt idx="293">
                  <c:v>0.62188696861267001</c:v>
                </c:pt>
                <c:pt idx="294">
                  <c:v>0.61594825983047397</c:v>
                </c:pt>
                <c:pt idx="295">
                  <c:v>0.60891813039779596</c:v>
                </c:pt>
                <c:pt idx="296">
                  <c:v>0.60427629947662298</c:v>
                </c:pt>
                <c:pt idx="297">
                  <c:v>0.59383875131607</c:v>
                </c:pt>
                <c:pt idx="298">
                  <c:v>0.61257988214492798</c:v>
                </c:pt>
                <c:pt idx="299">
                  <c:v>0.62944692373275701</c:v>
                </c:pt>
                <c:pt idx="300">
                  <c:v>0.61962723731994596</c:v>
                </c:pt>
                <c:pt idx="301">
                  <c:v>0.62641453742980902</c:v>
                </c:pt>
                <c:pt idx="302">
                  <c:v>0.62627309560775701</c:v>
                </c:pt>
                <c:pt idx="303">
                  <c:v>0.60427075624465898</c:v>
                </c:pt>
                <c:pt idx="304">
                  <c:v>0.62508434057235696</c:v>
                </c:pt>
                <c:pt idx="305">
                  <c:v>0.637575924396514</c:v>
                </c:pt>
                <c:pt idx="306">
                  <c:v>0.63706147670745805</c:v>
                </c:pt>
                <c:pt idx="307">
                  <c:v>0.63273030519485396</c:v>
                </c:pt>
                <c:pt idx="308">
                  <c:v>0.63820725679397505</c:v>
                </c:pt>
                <c:pt idx="309">
                  <c:v>0.62751150131225497</c:v>
                </c:pt>
                <c:pt idx="310">
                  <c:v>0.63663536310195901</c:v>
                </c:pt>
                <c:pt idx="311">
                  <c:v>0.63254964351653997</c:v>
                </c:pt>
                <c:pt idx="312">
                  <c:v>0.62866967916488603</c:v>
                </c:pt>
                <c:pt idx="313">
                  <c:v>0.64705270528793302</c:v>
                </c:pt>
                <c:pt idx="314">
                  <c:v>0.65109741687774603</c:v>
                </c:pt>
                <c:pt idx="315">
                  <c:v>0.64180624485015803</c:v>
                </c:pt>
                <c:pt idx="316">
                  <c:v>0.63861304521560602</c:v>
                </c:pt>
                <c:pt idx="317">
                  <c:v>0.66225177049636796</c:v>
                </c:pt>
                <c:pt idx="318">
                  <c:v>0.67236143350601196</c:v>
                </c:pt>
                <c:pt idx="319">
                  <c:v>0.67700028419494596</c:v>
                </c:pt>
                <c:pt idx="320">
                  <c:v>0.66867524385452204</c:v>
                </c:pt>
                <c:pt idx="321">
                  <c:v>0.67787694931030196</c:v>
                </c:pt>
                <c:pt idx="322">
                  <c:v>0.69133925437927202</c:v>
                </c:pt>
                <c:pt idx="323">
                  <c:v>0.69873481988906805</c:v>
                </c:pt>
                <c:pt idx="324">
                  <c:v>0.66785019636154097</c:v>
                </c:pt>
                <c:pt idx="325">
                  <c:v>0.66356515884399403</c:v>
                </c:pt>
                <c:pt idx="326">
                  <c:v>0.67220866680145197</c:v>
                </c:pt>
                <c:pt idx="327">
                  <c:v>0.65636402368545499</c:v>
                </c:pt>
                <c:pt idx="328">
                  <c:v>0.61572760343551602</c:v>
                </c:pt>
                <c:pt idx="329">
                  <c:v>0.62915486097335804</c:v>
                </c:pt>
                <c:pt idx="330">
                  <c:v>0.65431016683578402</c:v>
                </c:pt>
                <c:pt idx="331">
                  <c:v>0.65762913227081299</c:v>
                </c:pt>
                <c:pt idx="332">
                  <c:v>0.64811623096465998</c:v>
                </c:pt>
                <c:pt idx="333">
                  <c:v>0.661429584026336</c:v>
                </c:pt>
                <c:pt idx="334">
                  <c:v>0.66716164350509599</c:v>
                </c:pt>
                <c:pt idx="335">
                  <c:v>0.65669548511505105</c:v>
                </c:pt>
                <c:pt idx="336">
                  <c:v>0.68629837036132801</c:v>
                </c:pt>
                <c:pt idx="337">
                  <c:v>0.66246420145034701</c:v>
                </c:pt>
                <c:pt idx="338">
                  <c:v>0.64284598827362005</c:v>
                </c:pt>
                <c:pt idx="339">
                  <c:v>0.63320523500442505</c:v>
                </c:pt>
                <c:pt idx="340">
                  <c:v>0.64995032548904397</c:v>
                </c:pt>
                <c:pt idx="341">
                  <c:v>0.65058028697967496</c:v>
                </c:pt>
                <c:pt idx="342">
                  <c:v>0.67509502172470004</c:v>
                </c:pt>
                <c:pt idx="343">
                  <c:v>0.68258553743362405</c:v>
                </c:pt>
                <c:pt idx="344">
                  <c:v>0.67057698965072599</c:v>
                </c:pt>
                <c:pt idx="345">
                  <c:v>0.67226928472518899</c:v>
                </c:pt>
                <c:pt idx="346">
                  <c:v>0.68629235029220503</c:v>
                </c:pt>
                <c:pt idx="347">
                  <c:v>0.69527184963226296</c:v>
                </c:pt>
                <c:pt idx="348">
                  <c:v>0.69136965274810702</c:v>
                </c:pt>
                <c:pt idx="349">
                  <c:v>0.69723266363143899</c:v>
                </c:pt>
                <c:pt idx="350">
                  <c:v>0.70250940322875899</c:v>
                </c:pt>
                <c:pt idx="351">
                  <c:v>0.71975845098495395</c:v>
                </c:pt>
                <c:pt idx="352">
                  <c:v>0.71653258800506503</c:v>
                </c:pt>
                <c:pt idx="353">
                  <c:v>0.71987932920455899</c:v>
                </c:pt>
                <c:pt idx="354">
                  <c:v>0.72914141416549605</c:v>
                </c:pt>
                <c:pt idx="355">
                  <c:v>0.728102266788482</c:v>
                </c:pt>
                <c:pt idx="356">
                  <c:v>0.72716701030731201</c:v>
                </c:pt>
                <c:pt idx="357">
                  <c:v>0.72632533311843805</c:v>
                </c:pt>
                <c:pt idx="358">
                  <c:v>0.72244280576705899</c:v>
                </c:pt>
                <c:pt idx="359">
                  <c:v>0.69861620664596502</c:v>
                </c:pt>
                <c:pt idx="360">
                  <c:v>0.69437956809997503</c:v>
                </c:pt>
                <c:pt idx="361">
                  <c:v>0.70931661128997803</c:v>
                </c:pt>
                <c:pt idx="362">
                  <c:v>0.70400995016098</c:v>
                </c:pt>
                <c:pt idx="363">
                  <c:v>0.69610893726348799</c:v>
                </c:pt>
                <c:pt idx="364">
                  <c:v>0.69212305545806796</c:v>
                </c:pt>
                <c:pt idx="365">
                  <c:v>0.68853574991226196</c:v>
                </c:pt>
                <c:pt idx="366">
                  <c:v>0.70093220472335804</c:v>
                </c:pt>
                <c:pt idx="367">
                  <c:v>0.69333899021148604</c:v>
                </c:pt>
                <c:pt idx="368">
                  <c:v>0.69275510311126698</c:v>
                </c:pt>
                <c:pt idx="369">
                  <c:v>0.69222956895828203</c:v>
                </c:pt>
                <c:pt idx="370">
                  <c:v>0.69488161802291804</c:v>
                </c:pt>
                <c:pt idx="371">
                  <c:v>0.70039343833923295</c:v>
                </c:pt>
                <c:pt idx="372">
                  <c:v>0.70535409450530995</c:v>
                </c:pt>
                <c:pt idx="373">
                  <c:v>0.70044368505477905</c:v>
                </c:pt>
                <c:pt idx="374">
                  <c:v>0.69602429866790705</c:v>
                </c:pt>
                <c:pt idx="375">
                  <c:v>0.69204688072204501</c:v>
                </c:pt>
                <c:pt idx="376">
                  <c:v>0.68221718072891202</c:v>
                </c:pt>
                <c:pt idx="377">
                  <c:v>0.67649543285369795</c:v>
                </c:pt>
                <c:pt idx="378">
                  <c:v>0.67233633995056097</c:v>
                </c:pt>
                <c:pt idx="379">
                  <c:v>0.68010270595550504</c:v>
                </c:pt>
                <c:pt idx="380">
                  <c:v>0.70911538600921598</c:v>
                </c:pt>
                <c:pt idx="381">
                  <c:v>0.71907091140747004</c:v>
                </c:pt>
                <c:pt idx="382">
                  <c:v>0.71278882026672297</c:v>
                </c:pt>
                <c:pt idx="383">
                  <c:v>0.71650993824005105</c:v>
                </c:pt>
                <c:pt idx="384">
                  <c:v>0.71360892057418801</c:v>
                </c:pt>
                <c:pt idx="385">
                  <c:v>0.720373034477233</c:v>
                </c:pt>
                <c:pt idx="386">
                  <c:v>0.73583573102951005</c:v>
                </c:pt>
                <c:pt idx="387">
                  <c:v>0.741651952266693</c:v>
                </c:pt>
                <c:pt idx="388">
                  <c:v>0.73311173915863004</c:v>
                </c:pt>
                <c:pt idx="389">
                  <c:v>0.731675565242767</c:v>
                </c:pt>
                <c:pt idx="390">
                  <c:v>0.73689150810241699</c:v>
                </c:pt>
                <c:pt idx="391">
                  <c:v>0.725702345371246</c:v>
                </c:pt>
                <c:pt idx="392">
                  <c:v>0.70906889438629095</c:v>
                </c:pt>
                <c:pt idx="393">
                  <c:v>0.722098708152771</c:v>
                </c:pt>
                <c:pt idx="394">
                  <c:v>0.70926386117935103</c:v>
                </c:pt>
                <c:pt idx="395">
                  <c:v>0.71646249294280995</c:v>
                </c:pt>
                <c:pt idx="396">
                  <c:v>0.71356624364852905</c:v>
                </c:pt>
                <c:pt idx="397">
                  <c:v>0.71408462524413996</c:v>
                </c:pt>
                <c:pt idx="398">
                  <c:v>0.71767616271972601</c:v>
                </c:pt>
                <c:pt idx="399">
                  <c:v>0.72403353452682495</c:v>
                </c:pt>
                <c:pt idx="400">
                  <c:v>0.71100515127181996</c:v>
                </c:pt>
                <c:pt idx="401">
                  <c:v>0.71490466594696001</c:v>
                </c:pt>
                <c:pt idx="402">
                  <c:v>0.74341422319412198</c:v>
                </c:pt>
                <c:pt idx="403">
                  <c:v>0.75344783067703203</c:v>
                </c:pt>
                <c:pt idx="404">
                  <c:v>0.74998027086257901</c:v>
                </c:pt>
                <c:pt idx="405">
                  <c:v>0.75623226165771396</c:v>
                </c:pt>
                <c:pt idx="406">
                  <c:v>0.75873404741287198</c:v>
                </c:pt>
                <c:pt idx="407">
                  <c:v>0.75161063671112005</c:v>
                </c:pt>
                <c:pt idx="408">
                  <c:v>0.75769954919814997</c:v>
                </c:pt>
                <c:pt idx="409">
                  <c:v>0.750679612159729</c:v>
                </c:pt>
                <c:pt idx="410">
                  <c:v>0.73811167478561401</c:v>
                </c:pt>
                <c:pt idx="411">
                  <c:v>0.74318295717239302</c:v>
                </c:pt>
                <c:pt idx="412">
                  <c:v>0.74698966741561801</c:v>
                </c:pt>
                <c:pt idx="413">
                  <c:v>0.75041568279266302</c:v>
                </c:pt>
                <c:pt idx="414">
                  <c:v>0.73162412643432595</c:v>
                </c:pt>
                <c:pt idx="415">
                  <c:v>0.73180830478668202</c:v>
                </c:pt>
                <c:pt idx="416">
                  <c:v>0.73495221138000399</c:v>
                </c:pt>
                <c:pt idx="417">
                  <c:v>0.73645699024200395</c:v>
                </c:pt>
                <c:pt idx="418">
                  <c:v>0.73468631505966098</c:v>
                </c:pt>
                <c:pt idx="419">
                  <c:v>0.73621767759323098</c:v>
                </c:pt>
                <c:pt idx="420">
                  <c:v>0.73134589195251398</c:v>
                </c:pt>
                <c:pt idx="421">
                  <c:v>0.73633629083633401</c:v>
                </c:pt>
                <c:pt idx="422">
                  <c:v>0.74707764387130704</c:v>
                </c:pt>
                <c:pt idx="423">
                  <c:v>0.74111986160278298</c:v>
                </c:pt>
                <c:pt idx="424">
                  <c:v>0.73263287544250399</c:v>
                </c:pt>
                <c:pt idx="425">
                  <c:v>0.68436956405639604</c:v>
                </c:pt>
                <c:pt idx="426">
                  <c:v>0.69093263149261397</c:v>
                </c:pt>
                <c:pt idx="427">
                  <c:v>0.68121439218521096</c:v>
                </c:pt>
                <c:pt idx="428">
                  <c:v>0.68496793508529596</c:v>
                </c:pt>
                <c:pt idx="429">
                  <c:v>0.688346147537231</c:v>
                </c:pt>
                <c:pt idx="430">
                  <c:v>0.68513655662536599</c:v>
                </c:pt>
                <c:pt idx="431">
                  <c:v>0.70412290096282903</c:v>
                </c:pt>
                <c:pt idx="432">
                  <c:v>0.70871061086654596</c:v>
                </c:pt>
                <c:pt idx="433">
                  <c:v>0.724368095397949</c:v>
                </c:pt>
                <c:pt idx="434">
                  <c:v>0.70818126201629605</c:v>
                </c:pt>
                <c:pt idx="435">
                  <c:v>0.72798812389373702</c:v>
                </c:pt>
                <c:pt idx="436">
                  <c:v>0.71717035770416204</c:v>
                </c:pt>
                <c:pt idx="437">
                  <c:v>0.71732831001281705</c:v>
                </c:pt>
                <c:pt idx="438">
                  <c:v>0.72997045516967696</c:v>
                </c:pt>
                <c:pt idx="439">
                  <c:v>0.72884839773178101</c:v>
                </c:pt>
                <c:pt idx="440">
                  <c:v>0.74033856391906705</c:v>
                </c:pt>
                <c:pt idx="441">
                  <c:v>0.74755471944808904</c:v>
                </c:pt>
                <c:pt idx="442">
                  <c:v>0.74779927730560303</c:v>
                </c:pt>
                <c:pt idx="443">
                  <c:v>0.76196742057800204</c:v>
                </c:pt>
                <c:pt idx="444">
                  <c:v>0.76702070236205999</c:v>
                </c:pt>
                <c:pt idx="445">
                  <c:v>0.76531863212585405</c:v>
                </c:pt>
                <c:pt idx="446">
                  <c:v>0.76691174507141102</c:v>
                </c:pt>
                <c:pt idx="447">
                  <c:v>0.75897055864334095</c:v>
                </c:pt>
                <c:pt idx="448">
                  <c:v>0.76119852066039995</c:v>
                </c:pt>
                <c:pt idx="449">
                  <c:v>0.76632869243621804</c:v>
                </c:pt>
                <c:pt idx="450">
                  <c:v>0.77094584703445401</c:v>
                </c:pt>
                <c:pt idx="451">
                  <c:v>0.78135126829147294</c:v>
                </c:pt>
                <c:pt idx="452">
                  <c:v>0.77196615934371904</c:v>
                </c:pt>
                <c:pt idx="453">
                  <c:v>0.76976954936981201</c:v>
                </c:pt>
                <c:pt idx="454">
                  <c:v>0.76779258251190097</c:v>
                </c:pt>
                <c:pt idx="455">
                  <c:v>0.78691202402114802</c:v>
                </c:pt>
                <c:pt idx="456">
                  <c:v>0.780095815658569</c:v>
                </c:pt>
                <c:pt idx="457">
                  <c:v>0.78646123409271196</c:v>
                </c:pt>
                <c:pt idx="458">
                  <c:v>0.78594011068344105</c:v>
                </c:pt>
                <c:pt idx="459">
                  <c:v>0.79484611749649003</c:v>
                </c:pt>
                <c:pt idx="460">
                  <c:v>0.79973649978637695</c:v>
                </c:pt>
                <c:pt idx="461">
                  <c:v>0.80413782596588101</c:v>
                </c:pt>
                <c:pt idx="462">
                  <c:v>0.79247403144836404</c:v>
                </c:pt>
                <c:pt idx="463">
                  <c:v>0.80385160446166903</c:v>
                </c:pt>
                <c:pt idx="464">
                  <c:v>0.80471646785735995</c:v>
                </c:pt>
                <c:pt idx="465">
                  <c:v>0.80236983299255304</c:v>
                </c:pt>
                <c:pt idx="466">
                  <c:v>0.80650782585143999</c:v>
                </c:pt>
                <c:pt idx="467">
                  <c:v>0.78523206710815396</c:v>
                </c:pt>
                <c:pt idx="468">
                  <c:v>0.78483384847640902</c:v>
                </c:pt>
                <c:pt idx="469">
                  <c:v>0.77259039878845204</c:v>
                </c:pt>
                <c:pt idx="470">
                  <c:v>0.77345633506774902</c:v>
                </c:pt>
                <c:pt idx="471">
                  <c:v>0.77423572540283203</c:v>
                </c:pt>
                <c:pt idx="472">
                  <c:v>0.77838093042373602</c:v>
                </c:pt>
                <c:pt idx="473">
                  <c:v>0.78491783142089799</c:v>
                </c:pt>
                <c:pt idx="474">
                  <c:v>0.79705107212066595</c:v>
                </c:pt>
                <c:pt idx="475">
                  <c:v>0.79547095298767001</c:v>
                </c:pt>
                <c:pt idx="476">
                  <c:v>0.80183148384094205</c:v>
                </c:pt>
                <c:pt idx="477">
                  <c:v>0.79977333545684803</c:v>
                </c:pt>
                <c:pt idx="478">
                  <c:v>0.79479598999023404</c:v>
                </c:pt>
                <c:pt idx="479">
                  <c:v>0.790316402912139</c:v>
                </c:pt>
                <c:pt idx="480">
                  <c:v>0.77690976858139005</c:v>
                </c:pt>
                <c:pt idx="481">
                  <c:v>0.77421879768371504</c:v>
                </c:pt>
                <c:pt idx="482">
                  <c:v>0.74679690599441495</c:v>
                </c:pt>
                <c:pt idx="483">
                  <c:v>0.76990544795989901</c:v>
                </c:pt>
                <c:pt idx="484">
                  <c:v>0.76018589735031095</c:v>
                </c:pt>
                <c:pt idx="485">
                  <c:v>0.75291728973388605</c:v>
                </c:pt>
                <c:pt idx="486">
                  <c:v>0.75262558460235596</c:v>
                </c:pt>
                <c:pt idx="487">
                  <c:v>0.74669528007507302</c:v>
                </c:pt>
                <c:pt idx="488">
                  <c:v>0.75117868185043302</c:v>
                </c:pt>
                <c:pt idx="489">
                  <c:v>0.74481081962585405</c:v>
                </c:pt>
                <c:pt idx="490">
                  <c:v>0.73907971382141102</c:v>
                </c:pt>
                <c:pt idx="491">
                  <c:v>0.737046718597412</c:v>
                </c:pt>
                <c:pt idx="492">
                  <c:v>0.73209202289581299</c:v>
                </c:pt>
                <c:pt idx="493">
                  <c:v>0.73075783252715998</c:v>
                </c:pt>
                <c:pt idx="494">
                  <c:v>0.73580706119537298</c:v>
                </c:pt>
                <c:pt idx="495">
                  <c:v>0.74035137891769398</c:v>
                </c:pt>
                <c:pt idx="496">
                  <c:v>0.74690365791320801</c:v>
                </c:pt>
                <c:pt idx="497">
                  <c:v>0.74096328020095803</c:v>
                </c:pt>
                <c:pt idx="498">
                  <c:v>0.74186694622039795</c:v>
                </c:pt>
                <c:pt idx="499">
                  <c:v>0.761430263519287</c:v>
                </c:pt>
                <c:pt idx="500">
                  <c:v>0.78675854206085205</c:v>
                </c:pt>
                <c:pt idx="501">
                  <c:v>0.79558271169662398</c:v>
                </c:pt>
                <c:pt idx="502">
                  <c:v>0.797274470329284</c:v>
                </c:pt>
                <c:pt idx="503">
                  <c:v>0.78547984361648504</c:v>
                </c:pt>
                <c:pt idx="504">
                  <c:v>0.78193187713623002</c:v>
                </c:pt>
                <c:pt idx="505">
                  <c:v>0.78186368942260698</c:v>
                </c:pt>
                <c:pt idx="506">
                  <c:v>0.78180229663848799</c:v>
                </c:pt>
                <c:pt idx="507">
                  <c:v>0.77862209081649703</c:v>
                </c:pt>
                <c:pt idx="508">
                  <c:v>0.78825986385345403</c:v>
                </c:pt>
                <c:pt idx="509">
                  <c:v>0.79380887746810902</c:v>
                </c:pt>
                <c:pt idx="510">
                  <c:v>0.79255300760269098</c:v>
                </c:pt>
                <c:pt idx="511">
                  <c:v>0.80704772472381503</c:v>
                </c:pt>
                <c:pt idx="512">
                  <c:v>0.79821795225143399</c:v>
                </c:pt>
                <c:pt idx="513">
                  <c:v>0.79652112722396795</c:v>
                </c:pt>
                <c:pt idx="514">
                  <c:v>0.80749404430389404</c:v>
                </c:pt>
                <c:pt idx="515">
                  <c:v>0.79549461603164595</c:v>
                </c:pt>
                <c:pt idx="516">
                  <c:v>0.80344516038894598</c:v>
                </c:pt>
                <c:pt idx="517">
                  <c:v>0.80122566223144498</c:v>
                </c:pt>
                <c:pt idx="518">
                  <c:v>0.81172811985015803</c:v>
                </c:pt>
                <c:pt idx="519">
                  <c:v>0.80693727731704701</c:v>
                </c:pt>
                <c:pt idx="520">
                  <c:v>0.79811853170394897</c:v>
                </c:pt>
                <c:pt idx="521">
                  <c:v>0.78928852081298795</c:v>
                </c:pt>
                <c:pt idx="522">
                  <c:v>0.80098468065261796</c:v>
                </c:pt>
                <c:pt idx="523">
                  <c:v>0.80526119470596302</c:v>
                </c:pt>
                <c:pt idx="524">
                  <c:v>0.81223505735397294</c:v>
                </c:pt>
                <c:pt idx="525">
                  <c:v>0.81226158142089799</c:v>
                </c:pt>
                <c:pt idx="526">
                  <c:v>0.81541043519973699</c:v>
                </c:pt>
                <c:pt idx="527">
                  <c:v>0.821369409561157</c:v>
                </c:pt>
                <c:pt idx="528">
                  <c:v>0.83298248052597001</c:v>
                </c:pt>
                <c:pt idx="529">
                  <c:v>0.82155925035476596</c:v>
                </c:pt>
                <c:pt idx="530">
                  <c:v>0.82690334320068304</c:v>
                </c:pt>
                <c:pt idx="531">
                  <c:v>0.83483803272247303</c:v>
                </c:pt>
                <c:pt idx="532">
                  <c:v>0.86621880531311002</c:v>
                </c:pt>
                <c:pt idx="533">
                  <c:v>0.85459691286087003</c:v>
                </c:pt>
                <c:pt idx="534">
                  <c:v>0.85976225137710505</c:v>
                </c:pt>
                <c:pt idx="535">
                  <c:v>0.85503602027893</c:v>
                </c:pt>
                <c:pt idx="536">
                  <c:v>0.85078239440917902</c:v>
                </c:pt>
                <c:pt idx="537">
                  <c:v>0.85945415496826105</c:v>
                </c:pt>
                <c:pt idx="538">
                  <c:v>0.86725872755050604</c:v>
                </c:pt>
                <c:pt idx="539">
                  <c:v>0.86803287267684903</c:v>
                </c:pt>
                <c:pt idx="540">
                  <c:v>0.85935455560684204</c:v>
                </c:pt>
                <c:pt idx="541">
                  <c:v>0.86091911792755105</c:v>
                </c:pt>
                <c:pt idx="542">
                  <c:v>0.85920220613479603</c:v>
                </c:pt>
                <c:pt idx="543">
                  <c:v>0.86390697956085205</c:v>
                </c:pt>
                <c:pt idx="544">
                  <c:v>0.86501628160476596</c:v>
                </c:pt>
                <c:pt idx="545">
                  <c:v>0.85976463556289595</c:v>
                </c:pt>
                <c:pt idx="546">
                  <c:v>0.85503816604614202</c:v>
                </c:pt>
                <c:pt idx="547">
                  <c:v>0.84140932559966997</c:v>
                </c:pt>
                <c:pt idx="548">
                  <c:v>0.83851838111877397</c:v>
                </c:pt>
                <c:pt idx="549">
                  <c:v>0.84216654300689697</c:v>
                </c:pt>
                <c:pt idx="550">
                  <c:v>0.84232491254806496</c:v>
                </c:pt>
                <c:pt idx="551">
                  <c:v>0.83309239149093595</c:v>
                </c:pt>
                <c:pt idx="552">
                  <c:v>0.83324229717254605</c:v>
                </c:pt>
                <c:pt idx="553">
                  <c:v>0.84086376428604104</c:v>
                </c:pt>
                <c:pt idx="554">
                  <c:v>0.82359963655471802</c:v>
                </c:pt>
                <c:pt idx="555">
                  <c:v>0.81831032037734897</c:v>
                </c:pt>
                <c:pt idx="556">
                  <c:v>0.82085430622100797</c:v>
                </c:pt>
                <c:pt idx="557">
                  <c:v>0.81376886367797796</c:v>
                </c:pt>
                <c:pt idx="558">
                  <c:v>0.83239197731018</c:v>
                </c:pt>
                <c:pt idx="559">
                  <c:v>0.84915280342101995</c:v>
                </c:pt>
                <c:pt idx="560">
                  <c:v>0.84861254692077603</c:v>
                </c:pt>
                <c:pt idx="561">
                  <c:v>0.845001280307769</c:v>
                </c:pt>
                <c:pt idx="562">
                  <c:v>0.84800118207931496</c:v>
                </c:pt>
                <c:pt idx="563">
                  <c:v>0.85070109367370605</c:v>
                </c:pt>
                <c:pt idx="564">
                  <c:v>0.84688097238540605</c:v>
                </c:pt>
                <c:pt idx="565">
                  <c:v>0.84344285726547197</c:v>
                </c:pt>
                <c:pt idx="566">
                  <c:v>0.84034854173660201</c:v>
                </c:pt>
                <c:pt idx="567">
                  <c:v>0.82193869352340698</c:v>
                </c:pt>
                <c:pt idx="568">
                  <c:v>0.81966209411621005</c:v>
                </c:pt>
                <c:pt idx="569">
                  <c:v>0.83457088470458896</c:v>
                </c:pt>
                <c:pt idx="570">
                  <c:v>0.84173882007598799</c:v>
                </c:pt>
                <c:pt idx="571">
                  <c:v>0.84180843830108598</c:v>
                </c:pt>
                <c:pt idx="572">
                  <c:v>0.85137760639190596</c:v>
                </c:pt>
                <c:pt idx="573">
                  <c:v>0.85373985767364502</c:v>
                </c:pt>
                <c:pt idx="574">
                  <c:v>0.84961587190627996</c:v>
                </c:pt>
                <c:pt idx="575">
                  <c:v>0.85215431451797397</c:v>
                </c:pt>
                <c:pt idx="576">
                  <c:v>0.85131388902664096</c:v>
                </c:pt>
                <c:pt idx="577">
                  <c:v>0.85055750608444203</c:v>
                </c:pt>
                <c:pt idx="578">
                  <c:v>0.84987676143646196</c:v>
                </c:pt>
                <c:pt idx="579">
                  <c:v>0.84613907337188698</c:v>
                </c:pt>
                <c:pt idx="580">
                  <c:v>0.84537267684936501</c:v>
                </c:pt>
                <c:pt idx="581">
                  <c:v>0.85458540916442804</c:v>
                </c:pt>
                <c:pt idx="582">
                  <c:v>0.86600184440612704</c:v>
                </c:pt>
                <c:pt idx="583">
                  <c:v>0.866901636123657</c:v>
                </c:pt>
                <c:pt idx="584">
                  <c:v>0.87708646059036199</c:v>
                </c:pt>
                <c:pt idx="585">
                  <c:v>0.82231503725051802</c:v>
                </c:pt>
                <c:pt idx="586">
                  <c:v>0.84008353948593095</c:v>
                </c:pt>
                <c:pt idx="587">
                  <c:v>0.83420020341873102</c:v>
                </c:pt>
                <c:pt idx="588">
                  <c:v>0.83203017711639404</c:v>
                </c:pt>
                <c:pt idx="589">
                  <c:v>0.83945214748382502</c:v>
                </c:pt>
                <c:pt idx="590">
                  <c:v>0.84300690889358498</c:v>
                </c:pt>
                <c:pt idx="591">
                  <c:v>0.83995622396469105</c:v>
                </c:pt>
                <c:pt idx="592">
                  <c:v>0.84033560752868597</c:v>
                </c:pt>
                <c:pt idx="593">
                  <c:v>0.84067702293395996</c:v>
                </c:pt>
                <c:pt idx="594">
                  <c:v>0.84723430871963501</c:v>
                </c:pt>
                <c:pt idx="595">
                  <c:v>0.85001087188720703</c:v>
                </c:pt>
                <c:pt idx="596">
                  <c:v>0.85563480854034402</c:v>
                </c:pt>
                <c:pt idx="597">
                  <c:v>0.86382132768630904</c:v>
                </c:pt>
                <c:pt idx="598">
                  <c:v>0.85556417703628496</c:v>
                </c:pt>
                <c:pt idx="599">
                  <c:v>0.85863202810287398</c:v>
                </c:pt>
                <c:pt idx="600">
                  <c:v>0.85714381933212203</c:v>
                </c:pt>
                <c:pt idx="601">
                  <c:v>0.86205446720123202</c:v>
                </c:pt>
                <c:pt idx="602">
                  <c:v>0.86959904432296697</c:v>
                </c:pt>
                <c:pt idx="603">
                  <c:v>0.87638914585113503</c:v>
                </c:pt>
                <c:pt idx="604">
                  <c:v>0.86687523126602095</c:v>
                </c:pt>
                <c:pt idx="605">
                  <c:v>0.86768770217895497</c:v>
                </c:pt>
                <c:pt idx="606">
                  <c:v>0.85904395580291704</c:v>
                </c:pt>
                <c:pt idx="607">
                  <c:v>0.86249297857284501</c:v>
                </c:pt>
                <c:pt idx="608">
                  <c:v>0.87624371051788297</c:v>
                </c:pt>
                <c:pt idx="609">
                  <c:v>0.89100742340087802</c:v>
                </c:pt>
                <c:pt idx="610">
                  <c:v>0.88628166913986195</c:v>
                </c:pt>
                <c:pt idx="611">
                  <c:v>0.89140349626541104</c:v>
                </c:pt>
                <c:pt idx="612">
                  <c:v>0.87101316452026301</c:v>
                </c:pt>
                <c:pt idx="613">
                  <c:v>0.80891185998916604</c:v>
                </c:pt>
                <c:pt idx="614">
                  <c:v>0.82802069187164296</c:v>
                </c:pt>
                <c:pt idx="615">
                  <c:v>0.83975929021835305</c:v>
                </c:pt>
                <c:pt idx="616">
                  <c:v>0.84953337907791104</c:v>
                </c:pt>
                <c:pt idx="617">
                  <c:v>0.86458003520965498</c:v>
                </c:pt>
                <c:pt idx="618">
                  <c:v>0.86249703168868996</c:v>
                </c:pt>
                <c:pt idx="619">
                  <c:v>0.848122298717498</c:v>
                </c:pt>
                <c:pt idx="620">
                  <c:v>0.84143507480621305</c:v>
                </c:pt>
                <c:pt idx="621">
                  <c:v>0.83541655540466297</c:v>
                </c:pt>
                <c:pt idx="622">
                  <c:v>0.83624988794326705</c:v>
                </c:pt>
                <c:pt idx="623">
                  <c:v>0.840487420558929</c:v>
                </c:pt>
                <c:pt idx="624">
                  <c:v>0.84706366062164296</c:v>
                </c:pt>
                <c:pt idx="625">
                  <c:v>0.85298228263854903</c:v>
                </c:pt>
                <c:pt idx="626">
                  <c:v>0.85830903053283603</c:v>
                </c:pt>
                <c:pt idx="627">
                  <c:v>0.85372811555862405</c:v>
                </c:pt>
                <c:pt idx="628">
                  <c:v>0.86210530996322599</c:v>
                </c:pt>
                <c:pt idx="629">
                  <c:v>0.86964476108551003</c:v>
                </c:pt>
                <c:pt idx="630">
                  <c:v>0.87018030881881703</c:v>
                </c:pt>
                <c:pt idx="631">
                  <c:v>0.86128729581832797</c:v>
                </c:pt>
                <c:pt idx="632">
                  <c:v>0.85953354835510198</c:v>
                </c:pt>
                <c:pt idx="633">
                  <c:v>0.87122219800949097</c:v>
                </c:pt>
                <c:pt idx="634">
                  <c:v>0.86847496032714799</c:v>
                </c:pt>
                <c:pt idx="635">
                  <c:v>0.87225246429443304</c:v>
                </c:pt>
                <c:pt idx="636">
                  <c:v>0.85690224170684803</c:v>
                </c:pt>
                <c:pt idx="637">
                  <c:v>0.84621202945709195</c:v>
                </c:pt>
                <c:pt idx="638">
                  <c:v>0.84284085035324097</c:v>
                </c:pt>
                <c:pt idx="639">
                  <c:v>0.85855674743652299</c:v>
                </c:pt>
                <c:pt idx="640">
                  <c:v>0.86020106077194203</c:v>
                </c:pt>
                <c:pt idx="641">
                  <c:v>0.867930948734283</c:v>
                </c:pt>
                <c:pt idx="642">
                  <c:v>0.831137835979461</c:v>
                </c:pt>
                <c:pt idx="643">
                  <c:v>0.79802405834197998</c:v>
                </c:pt>
                <c:pt idx="644">
                  <c:v>0.81197166442871005</c:v>
                </c:pt>
                <c:pt idx="645">
                  <c:v>0.82988458871841397</c:v>
                </c:pt>
                <c:pt idx="646">
                  <c:v>0.85001903772354104</c:v>
                </c:pt>
                <c:pt idx="647">
                  <c:v>0.85251712799072199</c:v>
                </c:pt>
                <c:pt idx="648">
                  <c:v>0.85789042711257901</c:v>
                </c:pt>
                <c:pt idx="649">
                  <c:v>0.86897641420364302</c:v>
                </c:pt>
                <c:pt idx="650">
                  <c:v>0.85707879066467196</c:v>
                </c:pt>
                <c:pt idx="651">
                  <c:v>0.86512088775634699</c:v>
                </c:pt>
                <c:pt idx="652">
                  <c:v>0.84356039762496904</c:v>
                </c:pt>
                <c:pt idx="653">
                  <c:v>0.84357935190200795</c:v>
                </c:pt>
                <c:pt idx="654">
                  <c:v>0.85297143459320002</c:v>
                </c:pt>
                <c:pt idx="655">
                  <c:v>0.86142426729202204</c:v>
                </c:pt>
                <c:pt idx="656">
                  <c:v>0.86590683460235596</c:v>
                </c:pt>
                <c:pt idx="657">
                  <c:v>0.86994117498397805</c:v>
                </c:pt>
                <c:pt idx="658">
                  <c:v>0.87683987617492598</c:v>
                </c:pt>
                <c:pt idx="659">
                  <c:v>0.87649029493331898</c:v>
                </c:pt>
                <c:pt idx="660">
                  <c:v>0.87946629524230902</c:v>
                </c:pt>
                <c:pt idx="661">
                  <c:v>0.88393020629882801</c:v>
                </c:pt>
                <c:pt idx="662">
                  <c:v>0.883037209510803</c:v>
                </c:pt>
                <c:pt idx="663">
                  <c:v>0.88223350048065097</c:v>
                </c:pt>
                <c:pt idx="664">
                  <c:v>0.88902318477630604</c:v>
                </c:pt>
                <c:pt idx="665">
                  <c:v>0.893870890140533</c:v>
                </c:pt>
                <c:pt idx="666">
                  <c:v>0.854483783245086</c:v>
                </c:pt>
                <c:pt idx="667">
                  <c:v>0.86903542280197099</c:v>
                </c:pt>
                <c:pt idx="668">
                  <c:v>0.86963188648223799</c:v>
                </c:pt>
                <c:pt idx="669">
                  <c:v>0.87641870975494296</c:v>
                </c:pt>
                <c:pt idx="670">
                  <c:v>0.87627685070037797</c:v>
                </c:pt>
                <c:pt idx="671">
                  <c:v>0.88552415370941095</c:v>
                </c:pt>
                <c:pt idx="672">
                  <c:v>0.89072173833847001</c:v>
                </c:pt>
                <c:pt idx="673">
                  <c:v>0.89227455854415805</c:v>
                </c:pt>
                <c:pt idx="674">
                  <c:v>0.89054709672927801</c:v>
                </c:pt>
                <c:pt idx="675">
                  <c:v>0.89211738109588601</c:v>
                </c:pt>
                <c:pt idx="676">
                  <c:v>0.88415563106536799</c:v>
                </c:pt>
                <c:pt idx="677">
                  <c:v>0.88210356235504095</c:v>
                </c:pt>
                <c:pt idx="678">
                  <c:v>0.88764321804046598</c:v>
                </c:pt>
                <c:pt idx="679">
                  <c:v>0.89399099349975497</c:v>
                </c:pt>
                <c:pt idx="680">
                  <c:v>0.88896691799163796</c:v>
                </c:pt>
                <c:pt idx="681">
                  <c:v>0.88757020235061601</c:v>
                </c:pt>
                <c:pt idx="682">
                  <c:v>0.89256316423416104</c:v>
                </c:pt>
                <c:pt idx="683">
                  <c:v>0.89266365766525202</c:v>
                </c:pt>
                <c:pt idx="684">
                  <c:v>0.88777226209640503</c:v>
                </c:pt>
                <c:pt idx="685">
                  <c:v>0.898995041847229</c:v>
                </c:pt>
                <c:pt idx="686">
                  <c:v>0.90284556150436401</c:v>
                </c:pt>
                <c:pt idx="687">
                  <c:v>0.90630495548248202</c:v>
                </c:pt>
                <c:pt idx="688">
                  <c:v>0.90660703182220403</c:v>
                </c:pt>
                <c:pt idx="689">
                  <c:v>0.89778918027877797</c:v>
                </c:pt>
                <c:pt idx="690">
                  <c:v>0.89551025629043501</c:v>
                </c:pt>
                <c:pt idx="691">
                  <c:v>0.896584212779998</c:v>
                </c:pt>
                <c:pt idx="692">
                  <c:v>0.85692578554153398</c:v>
                </c:pt>
                <c:pt idx="693">
                  <c:v>0.84623318910598699</c:v>
                </c:pt>
                <c:pt idx="694">
                  <c:v>0.87224483489990201</c:v>
                </c:pt>
                <c:pt idx="695">
                  <c:v>0.88189536333084095</c:v>
                </c:pt>
                <c:pt idx="696">
                  <c:v>0.89058083295822099</c:v>
                </c:pt>
                <c:pt idx="697">
                  <c:v>0.87964773178100497</c:v>
                </c:pt>
                <c:pt idx="698">
                  <c:v>0.89168298244476296</c:v>
                </c:pt>
                <c:pt idx="699">
                  <c:v>0.89132571220397905</c:v>
                </c:pt>
                <c:pt idx="700">
                  <c:v>0.89594316482543901</c:v>
                </c:pt>
                <c:pt idx="701">
                  <c:v>0.90634882450103704</c:v>
                </c:pt>
                <c:pt idx="702">
                  <c:v>0.90633893013000399</c:v>
                </c:pt>
                <c:pt idx="703">
                  <c:v>0.900080025196075</c:v>
                </c:pt>
                <c:pt idx="704">
                  <c:v>0.90694701671600297</c:v>
                </c:pt>
                <c:pt idx="705">
                  <c:v>0.90375232696533203</c:v>
                </c:pt>
                <c:pt idx="706">
                  <c:v>0.90712708234786898</c:v>
                </c:pt>
                <c:pt idx="707">
                  <c:v>0.90703934431076005</c:v>
                </c:pt>
                <c:pt idx="708">
                  <c:v>0.90696042776107699</c:v>
                </c:pt>
                <c:pt idx="709">
                  <c:v>0.91338795423507602</c:v>
                </c:pt>
                <c:pt idx="710">
                  <c:v>0.90954917669296198</c:v>
                </c:pt>
                <c:pt idx="711">
                  <c:v>0.90921926498412997</c:v>
                </c:pt>
                <c:pt idx="712">
                  <c:v>0.90579736232757502</c:v>
                </c:pt>
                <c:pt idx="713">
                  <c:v>0.90271764993667603</c:v>
                </c:pt>
                <c:pt idx="714">
                  <c:v>0.90307086706161499</c:v>
                </c:pt>
                <c:pt idx="715">
                  <c:v>0.90338879823684604</c:v>
                </c:pt>
                <c:pt idx="716">
                  <c:v>0.90367490053176802</c:v>
                </c:pt>
                <c:pt idx="717">
                  <c:v>0.91018241643905595</c:v>
                </c:pt>
                <c:pt idx="718">
                  <c:v>0.91603916883468595</c:v>
                </c:pt>
                <c:pt idx="719">
                  <c:v>0.87443524599075295</c:v>
                </c:pt>
                <c:pt idx="720">
                  <c:v>0.88699173927307096</c:v>
                </c:pt>
                <c:pt idx="721">
                  <c:v>0.88891756534576405</c:v>
                </c:pt>
                <c:pt idx="722">
                  <c:v>0.89690083265304499</c:v>
                </c:pt>
                <c:pt idx="723">
                  <c:v>0.90721076726913397</c:v>
                </c:pt>
                <c:pt idx="724">
                  <c:v>0.90711468458175604</c:v>
                </c:pt>
                <c:pt idx="725">
                  <c:v>0.90702819824218694</c:v>
                </c:pt>
                <c:pt idx="726">
                  <c:v>0.91281783580779996</c:v>
                </c:pt>
                <c:pt idx="727">
                  <c:v>0.915286064147949</c:v>
                </c:pt>
                <c:pt idx="728">
                  <c:v>0.91750746965408303</c:v>
                </c:pt>
                <c:pt idx="729">
                  <c:v>0.92263174057006803</c:v>
                </c:pt>
                <c:pt idx="730">
                  <c:v>0.92724359035491899</c:v>
                </c:pt>
                <c:pt idx="731">
                  <c:v>0.92826920747756902</c:v>
                </c:pt>
                <c:pt idx="732">
                  <c:v>0.93231731653213501</c:v>
                </c:pt>
                <c:pt idx="733">
                  <c:v>0.93908560276031405</c:v>
                </c:pt>
                <c:pt idx="734">
                  <c:v>0.94205206632614102</c:v>
                </c:pt>
                <c:pt idx="735">
                  <c:v>0.94159686565399103</c:v>
                </c:pt>
                <c:pt idx="736">
                  <c:v>0.94743716716766302</c:v>
                </c:pt>
                <c:pt idx="737">
                  <c:v>0.94956845045089699</c:v>
                </c:pt>
                <c:pt idx="738">
                  <c:v>0.92977541685104304</c:v>
                </c:pt>
                <c:pt idx="739">
                  <c:v>0.93054789304733199</c:v>
                </c:pt>
                <c:pt idx="740">
                  <c:v>0.93749308586120605</c:v>
                </c:pt>
                <c:pt idx="741">
                  <c:v>0.93436878919601396</c:v>
                </c:pt>
                <c:pt idx="742">
                  <c:v>0.93496370315551702</c:v>
                </c:pt>
                <c:pt idx="743">
                  <c:v>0.941467344760894</c:v>
                </c:pt>
                <c:pt idx="744">
                  <c:v>0.93794560432434004</c:v>
                </c:pt>
                <c:pt idx="745">
                  <c:v>0.92852604389190596</c:v>
                </c:pt>
                <c:pt idx="746">
                  <c:v>0.93254846334457397</c:v>
                </c:pt>
                <c:pt idx="747">
                  <c:v>0.93616861104965199</c:v>
                </c:pt>
                <c:pt idx="748">
                  <c:v>0.90329653024673395</c:v>
                </c:pt>
                <c:pt idx="749">
                  <c:v>0.90671688318252497</c:v>
                </c:pt>
                <c:pt idx="750">
                  <c:v>0.91256570816039995</c:v>
                </c:pt>
                <c:pt idx="751">
                  <c:v>0.91818416118621804</c:v>
                </c:pt>
                <c:pt idx="752">
                  <c:v>0.92324072122573797</c:v>
                </c:pt>
                <c:pt idx="753">
                  <c:v>0.91841661930084195</c:v>
                </c:pt>
                <c:pt idx="754">
                  <c:v>0.90782493352890004</c:v>
                </c:pt>
                <c:pt idx="755">
                  <c:v>0.91391742229461603</c:v>
                </c:pt>
                <c:pt idx="756">
                  <c:v>0.92433559894561701</c:v>
                </c:pt>
                <c:pt idx="757">
                  <c:v>0.92652434110641402</c:v>
                </c:pt>
                <c:pt idx="758">
                  <c:v>0.92890501022338801</c:v>
                </c:pt>
                <c:pt idx="759">
                  <c:v>0.92663949728011996</c:v>
                </c:pt>
                <c:pt idx="760">
                  <c:v>0.91835051774978604</c:v>
                </c:pt>
                <c:pt idx="761">
                  <c:v>0.91089046001434304</c:v>
                </c:pt>
                <c:pt idx="762">
                  <c:v>0.92219626903533902</c:v>
                </c:pt>
                <c:pt idx="763">
                  <c:v>0.92685163021087602</c:v>
                </c:pt>
                <c:pt idx="764">
                  <c:v>0.931041479110717</c:v>
                </c:pt>
                <c:pt idx="765">
                  <c:v>0.93820607662200906</c:v>
                </c:pt>
                <c:pt idx="766">
                  <c:v>0.93813544511795</c:v>
                </c:pt>
                <c:pt idx="767">
                  <c:v>0.94119691848754805</c:v>
                </c:pt>
                <c:pt idx="768">
                  <c:v>0.93770223855972201</c:v>
                </c:pt>
                <c:pt idx="769">
                  <c:v>0.92547631263732899</c:v>
                </c:pt>
                <c:pt idx="770">
                  <c:v>0.91730368137359597</c:v>
                </c:pt>
                <c:pt idx="771">
                  <c:v>0.90057331323623602</c:v>
                </c:pt>
                <c:pt idx="772">
                  <c:v>0.91051596403121904</c:v>
                </c:pt>
                <c:pt idx="773">
                  <c:v>0.91633939743041903</c:v>
                </c:pt>
                <c:pt idx="774">
                  <c:v>0.92470544576644897</c:v>
                </c:pt>
                <c:pt idx="775">
                  <c:v>0.92910993099212602</c:v>
                </c:pt>
                <c:pt idx="776">
                  <c:v>0.936198949813842</c:v>
                </c:pt>
                <c:pt idx="777">
                  <c:v>0.93945407867431596</c:v>
                </c:pt>
                <c:pt idx="778">
                  <c:v>0.94238364696502597</c:v>
                </c:pt>
                <c:pt idx="779">
                  <c:v>0.94189530611038197</c:v>
                </c:pt>
                <c:pt idx="780">
                  <c:v>0.94145578145980802</c:v>
                </c:pt>
                <c:pt idx="781">
                  <c:v>0.94382917881011896</c:v>
                </c:pt>
                <c:pt idx="782">
                  <c:v>0.95137661695480302</c:v>
                </c:pt>
                <c:pt idx="783">
                  <c:v>0.94998896121978704</c:v>
                </c:pt>
                <c:pt idx="784">
                  <c:v>0.93855357170104903</c:v>
                </c:pt>
                <c:pt idx="785">
                  <c:v>0.94469821453094405</c:v>
                </c:pt>
                <c:pt idx="786">
                  <c:v>0.94085341691970803</c:v>
                </c:pt>
                <c:pt idx="787">
                  <c:v>0.94051808118820102</c:v>
                </c:pt>
                <c:pt idx="788">
                  <c:v>0.93396627902984597</c:v>
                </c:pt>
                <c:pt idx="789">
                  <c:v>0.93119466304778997</c:v>
                </c:pt>
                <c:pt idx="790">
                  <c:v>0.92870020866393999</c:v>
                </c:pt>
                <c:pt idx="791">
                  <c:v>0.92958021163940396</c:v>
                </c:pt>
                <c:pt idx="792">
                  <c:v>0.93037217855453402</c:v>
                </c:pt>
                <c:pt idx="793">
                  <c:v>0.92795997858047397</c:v>
                </c:pt>
                <c:pt idx="794">
                  <c:v>0.92578899860382002</c:v>
                </c:pt>
                <c:pt idx="795">
                  <c:v>0.93008512258529596</c:v>
                </c:pt>
                <c:pt idx="796">
                  <c:v>0.93180644512176503</c:v>
                </c:pt>
                <c:pt idx="797">
                  <c:v>0.93550080060958796</c:v>
                </c:pt>
                <c:pt idx="798">
                  <c:v>0.932575702667236</c:v>
                </c:pt>
                <c:pt idx="799">
                  <c:v>0.91431814432144098</c:v>
                </c:pt>
                <c:pt idx="800">
                  <c:v>0.92288631200790405</c:v>
                </c:pt>
                <c:pt idx="801">
                  <c:v>0.92747271060943604</c:v>
                </c:pt>
                <c:pt idx="802">
                  <c:v>0.92875289916992099</c:v>
                </c:pt>
                <c:pt idx="803">
                  <c:v>0.94228988885879505</c:v>
                </c:pt>
                <c:pt idx="804">
                  <c:v>0.94181090593338002</c:v>
                </c:pt>
                <c:pt idx="805">
                  <c:v>0.95005434751510598</c:v>
                </c:pt>
                <c:pt idx="806">
                  <c:v>0.95192390680313099</c:v>
                </c:pt>
                <c:pt idx="807">
                  <c:v>0.96105837821960405</c:v>
                </c:pt>
                <c:pt idx="808">
                  <c:v>0.96182751655578602</c:v>
                </c:pt>
                <c:pt idx="809">
                  <c:v>0.96251976490020696</c:v>
                </c:pt>
                <c:pt idx="810">
                  <c:v>0.95689278841018599</c:v>
                </c:pt>
                <c:pt idx="811">
                  <c:v>0.95945817232131902</c:v>
                </c:pt>
                <c:pt idx="812">
                  <c:v>0.96038734912872303</c:v>
                </c:pt>
                <c:pt idx="813">
                  <c:v>0.96122360229492099</c:v>
                </c:pt>
                <c:pt idx="814">
                  <c:v>0.96296608448028498</c:v>
                </c:pt>
                <c:pt idx="815">
                  <c:v>0.96041947603225697</c:v>
                </c:pt>
                <c:pt idx="816">
                  <c:v>0.96437752246856601</c:v>
                </c:pt>
                <c:pt idx="817">
                  <c:v>0.967939794063568</c:v>
                </c:pt>
                <c:pt idx="818">
                  <c:v>0.96496874094009399</c:v>
                </c:pt>
                <c:pt idx="819">
                  <c:v>0.96222186088562001</c:v>
                </c:pt>
                <c:pt idx="820">
                  <c:v>0.96064972877502397</c:v>
                </c:pt>
                <c:pt idx="821">
                  <c:v>0.96500128507614102</c:v>
                </c:pt>
                <c:pt idx="822">
                  <c:v>0.91850113868713301</c:v>
                </c:pt>
                <c:pt idx="823">
                  <c:v>0.92665100097656194</c:v>
                </c:pt>
                <c:pt idx="824">
                  <c:v>0.93086087703704801</c:v>
                </c:pt>
                <c:pt idx="825">
                  <c:v>0.937774777412414</c:v>
                </c:pt>
                <c:pt idx="826">
                  <c:v>0.94399732351303101</c:v>
                </c:pt>
                <c:pt idx="827">
                  <c:v>0.94959759712219205</c:v>
                </c:pt>
                <c:pt idx="828">
                  <c:v>0.956049025058746</c:v>
                </c:pt>
                <c:pt idx="829">
                  <c:v>0.95814973115920998</c:v>
                </c:pt>
                <c:pt idx="830">
                  <c:v>0.95295977592468195</c:v>
                </c:pt>
                <c:pt idx="831">
                  <c:v>0.94828879833221402</c:v>
                </c:pt>
                <c:pt idx="832">
                  <c:v>0.95345991849899203</c:v>
                </c:pt>
                <c:pt idx="833">
                  <c:v>0.95498895645141602</c:v>
                </c:pt>
                <c:pt idx="834">
                  <c:v>0.95949006080627397</c:v>
                </c:pt>
                <c:pt idx="835">
                  <c:v>0.96354103088378895</c:v>
                </c:pt>
                <c:pt idx="836">
                  <c:v>0.96718692779541005</c:v>
                </c:pt>
                <c:pt idx="837">
                  <c:v>0.96109324693679798</c:v>
                </c:pt>
                <c:pt idx="838">
                  <c:v>0.95873391628265303</c:v>
                </c:pt>
                <c:pt idx="839">
                  <c:v>0.960324466228485</c:v>
                </c:pt>
                <c:pt idx="840">
                  <c:v>0.96429204940795898</c:v>
                </c:pt>
                <c:pt idx="841">
                  <c:v>0.96786284446716297</c:v>
                </c:pt>
                <c:pt idx="842">
                  <c:v>0.96795153617858798</c:v>
                </c:pt>
                <c:pt idx="843">
                  <c:v>0.95404291152954102</c:v>
                </c:pt>
                <c:pt idx="844">
                  <c:v>0.95238864421844405</c:v>
                </c:pt>
                <c:pt idx="845">
                  <c:v>0.95402479171752896</c:v>
                </c:pt>
                <c:pt idx="846">
                  <c:v>0.95237231254577603</c:v>
                </c:pt>
                <c:pt idx="847">
                  <c:v>0.954010069370269</c:v>
                </c:pt>
                <c:pt idx="848">
                  <c:v>0.95993566513061501</c:v>
                </c:pt>
                <c:pt idx="849">
                  <c:v>0.963942110538482</c:v>
                </c:pt>
                <c:pt idx="850">
                  <c:v>0.96442288160324097</c:v>
                </c:pt>
                <c:pt idx="851">
                  <c:v>0.96485561132430997</c:v>
                </c:pt>
                <c:pt idx="852">
                  <c:v>0.95587003231048495</c:v>
                </c:pt>
                <c:pt idx="853">
                  <c:v>0.96118426322937001</c:v>
                </c:pt>
                <c:pt idx="854">
                  <c:v>0.96506583690643299</c:v>
                </c:pt>
                <c:pt idx="855">
                  <c:v>0.95605927705764704</c:v>
                </c:pt>
                <c:pt idx="856">
                  <c:v>0.95107835531234697</c:v>
                </c:pt>
                <c:pt idx="857">
                  <c:v>0.95284551382064797</c:v>
                </c:pt>
                <c:pt idx="858">
                  <c:v>0.95131093263626099</c:v>
                </c:pt>
                <c:pt idx="859">
                  <c:v>0.95617985725402799</c:v>
                </c:pt>
                <c:pt idx="860">
                  <c:v>0.95431184768676702</c:v>
                </c:pt>
                <c:pt idx="861">
                  <c:v>0.95888066291809004</c:v>
                </c:pt>
                <c:pt idx="862">
                  <c:v>0.95674258470535201</c:v>
                </c:pt>
                <c:pt idx="863">
                  <c:v>0.96106833219528198</c:v>
                </c:pt>
                <c:pt idx="864">
                  <c:v>0.96496152877807595</c:v>
                </c:pt>
                <c:pt idx="865">
                  <c:v>0.96846538782119695</c:v>
                </c:pt>
                <c:pt idx="866">
                  <c:v>0.96849387884140004</c:v>
                </c:pt>
                <c:pt idx="867">
                  <c:v>0.97164452075958196</c:v>
                </c:pt>
                <c:pt idx="868">
                  <c:v>0.97448009252548196</c:v>
                </c:pt>
                <c:pt idx="869">
                  <c:v>0.97078210115432695</c:v>
                </c:pt>
                <c:pt idx="870">
                  <c:v>0.97057890892028797</c:v>
                </c:pt>
                <c:pt idx="871">
                  <c:v>0.97352099418640103</c:v>
                </c:pt>
                <c:pt idx="872">
                  <c:v>0.97616887092590299</c:v>
                </c:pt>
                <c:pt idx="873">
                  <c:v>0.97230195999145497</c:v>
                </c:pt>
                <c:pt idx="874">
                  <c:v>0.97507178783416704</c:v>
                </c:pt>
                <c:pt idx="875">
                  <c:v>0.97443962097167902</c:v>
                </c:pt>
                <c:pt idx="876">
                  <c:v>0.95199567079544001</c:v>
                </c:pt>
                <c:pt idx="877">
                  <c:v>0.95799148082733099</c:v>
                </c:pt>
                <c:pt idx="878">
                  <c:v>0.96597313880920399</c:v>
                </c:pt>
                <c:pt idx="879">
                  <c:v>0.96625083684921198</c:v>
                </c:pt>
                <c:pt idx="880">
                  <c:v>0.96962577104568404</c:v>
                </c:pt>
                <c:pt idx="881">
                  <c:v>0.96016317605972201</c:v>
                </c:pt>
                <c:pt idx="882">
                  <c:v>0.96414685249328602</c:v>
                </c:pt>
                <c:pt idx="883">
                  <c:v>0.97095894813537598</c:v>
                </c:pt>
                <c:pt idx="884">
                  <c:v>0.97647678852081299</c:v>
                </c:pt>
                <c:pt idx="885">
                  <c:v>0.978829085826873</c:v>
                </c:pt>
                <c:pt idx="886">
                  <c:v>0.98094618320464999</c:v>
                </c:pt>
                <c:pt idx="887">
                  <c:v>0.98285156488418501</c:v>
                </c:pt>
                <c:pt idx="888">
                  <c:v>0.97079724073410001</c:v>
                </c:pt>
                <c:pt idx="889">
                  <c:v>0.96746748685836703</c:v>
                </c:pt>
                <c:pt idx="890">
                  <c:v>0.96759575605392401</c:v>
                </c:pt>
                <c:pt idx="891">
                  <c:v>0.96458619832992498</c:v>
                </c:pt>
                <c:pt idx="892">
                  <c:v>0.96187758445739702</c:v>
                </c:pt>
                <c:pt idx="893">
                  <c:v>0.96967750787734897</c:v>
                </c:pt>
                <c:pt idx="894">
                  <c:v>0.97270977497100797</c:v>
                </c:pt>
                <c:pt idx="895">
                  <c:v>0.96938669681548995</c:v>
                </c:pt>
                <c:pt idx="896">
                  <c:v>0.96932303905487005</c:v>
                </c:pt>
                <c:pt idx="897">
                  <c:v>0.96614074707031194</c:v>
                </c:pt>
                <c:pt idx="898">
                  <c:v>0.90528535842895497</c:v>
                </c:pt>
                <c:pt idx="899">
                  <c:v>0.91163182258605902</c:v>
                </c:pt>
                <c:pt idx="900">
                  <c:v>0.92279678583145097</c:v>
                </c:pt>
                <c:pt idx="901">
                  <c:v>0.92426711320876997</c:v>
                </c:pt>
                <c:pt idx="902">
                  <c:v>0.92559039592742898</c:v>
                </c:pt>
                <c:pt idx="903">
                  <c:v>0.92990636825561501</c:v>
                </c:pt>
                <c:pt idx="904">
                  <c:v>0.92754071950912398</c:v>
                </c:pt>
                <c:pt idx="905">
                  <c:v>0.934786677360534</c:v>
                </c:pt>
                <c:pt idx="906">
                  <c:v>0.93818300962448098</c:v>
                </c:pt>
                <c:pt idx="907">
                  <c:v>0.941239714622497</c:v>
                </c:pt>
                <c:pt idx="908">
                  <c:v>0.94086575508117598</c:v>
                </c:pt>
                <c:pt idx="909">
                  <c:v>0.94365417957305897</c:v>
                </c:pt>
                <c:pt idx="910">
                  <c:v>0.95435988903045599</c:v>
                </c:pt>
                <c:pt idx="911">
                  <c:v>0.95579892396926802</c:v>
                </c:pt>
                <c:pt idx="912">
                  <c:v>0.95396900177001898</c:v>
                </c:pt>
                <c:pt idx="913">
                  <c:v>0.95677739381790095</c:v>
                </c:pt>
                <c:pt idx="914">
                  <c:v>0.96109968423843295</c:v>
                </c:pt>
                <c:pt idx="915">
                  <c:v>0.96498972177505404</c:v>
                </c:pt>
                <c:pt idx="916">
                  <c:v>0.96849077939987105</c:v>
                </c:pt>
                <c:pt idx="917">
                  <c:v>0.96851670742034901</c:v>
                </c:pt>
                <c:pt idx="918">
                  <c:v>0.96854001283645597</c:v>
                </c:pt>
                <c:pt idx="919">
                  <c:v>0.96543598175048795</c:v>
                </c:pt>
                <c:pt idx="920">
                  <c:v>0.96264237165451005</c:v>
                </c:pt>
                <c:pt idx="921">
                  <c:v>0.96637815237045199</c:v>
                </c:pt>
                <c:pt idx="922">
                  <c:v>0.969740331172943</c:v>
                </c:pt>
                <c:pt idx="923">
                  <c:v>0.96964126825332597</c:v>
                </c:pt>
                <c:pt idx="924">
                  <c:v>0.96384692192077603</c:v>
                </c:pt>
                <c:pt idx="925">
                  <c:v>0.94246220588684004</c:v>
                </c:pt>
                <c:pt idx="926">
                  <c:v>0.94821596145629805</c:v>
                </c:pt>
                <c:pt idx="927">
                  <c:v>0.95026934146881104</c:v>
                </c:pt>
                <c:pt idx="928">
                  <c:v>0.95211738348007202</c:v>
                </c:pt>
                <c:pt idx="929">
                  <c:v>0.95690566301345803</c:v>
                </c:pt>
                <c:pt idx="930">
                  <c:v>0.95809012651443404</c:v>
                </c:pt>
                <c:pt idx="931">
                  <c:v>0.95290613174438399</c:v>
                </c:pt>
                <c:pt idx="932">
                  <c:v>0.95136553049087502</c:v>
                </c:pt>
                <c:pt idx="933">
                  <c:v>0.95310395956039395</c:v>
                </c:pt>
                <c:pt idx="934">
                  <c:v>0.95466858148574796</c:v>
                </c:pt>
                <c:pt idx="935">
                  <c:v>0.95295172929763705</c:v>
                </c:pt>
                <c:pt idx="936">
                  <c:v>0.954531550407409</c:v>
                </c:pt>
                <c:pt idx="937">
                  <c:v>0.95595341920852595</c:v>
                </c:pt>
                <c:pt idx="938">
                  <c:v>0.95557224750518799</c:v>
                </c:pt>
                <c:pt idx="939">
                  <c:v>0.95689004659652699</c:v>
                </c:pt>
                <c:pt idx="940">
                  <c:v>0.95807605981826705</c:v>
                </c:pt>
                <c:pt idx="941">
                  <c:v>0.95601844787597601</c:v>
                </c:pt>
                <c:pt idx="942">
                  <c:v>0.95729160308837802</c:v>
                </c:pt>
                <c:pt idx="943">
                  <c:v>0.95218741893768299</c:v>
                </c:pt>
                <c:pt idx="944">
                  <c:v>0.94759368896484297</c:v>
                </c:pt>
                <c:pt idx="945">
                  <c:v>0.96280372142791704</c:v>
                </c:pt>
                <c:pt idx="946">
                  <c:v>0.95768350362777699</c:v>
                </c:pt>
                <c:pt idx="947">
                  <c:v>0.95254015922546298</c:v>
                </c:pt>
                <c:pt idx="948">
                  <c:v>0.95843249559402399</c:v>
                </c:pt>
                <c:pt idx="949">
                  <c:v>0.95321422815322798</c:v>
                </c:pt>
                <c:pt idx="950">
                  <c:v>0.95476782321929898</c:v>
                </c:pt>
                <c:pt idx="951">
                  <c:v>0.93429106473922696</c:v>
                </c:pt>
                <c:pt idx="952">
                  <c:v>0.94086194038391102</c:v>
                </c:pt>
                <c:pt idx="953">
                  <c:v>0.94053566455840998</c:v>
                </c:pt>
                <c:pt idx="954">
                  <c:v>0.94335711002349798</c:v>
                </c:pt>
                <c:pt idx="955">
                  <c:v>0.94277137517928999</c:v>
                </c:pt>
                <c:pt idx="956">
                  <c:v>0.94849425554275502</c:v>
                </c:pt>
                <c:pt idx="957">
                  <c:v>0.95364481210708596</c:v>
                </c:pt>
                <c:pt idx="958">
                  <c:v>0.95515531301498402</c:v>
                </c:pt>
                <c:pt idx="959">
                  <c:v>0.95651477575302102</c:v>
                </c:pt>
                <c:pt idx="960">
                  <c:v>0.95148831605911199</c:v>
                </c:pt>
                <c:pt idx="961">
                  <c:v>0.94696450233459395</c:v>
                </c:pt>
                <c:pt idx="962">
                  <c:v>0.93976807594299305</c:v>
                </c:pt>
                <c:pt idx="963">
                  <c:v>0.94266629219055098</c:v>
                </c:pt>
                <c:pt idx="964">
                  <c:v>0.94527465105056696</c:v>
                </c:pt>
                <c:pt idx="965">
                  <c:v>0.94762217998504605</c:v>
                </c:pt>
                <c:pt idx="966">
                  <c:v>0.94348496198654097</c:v>
                </c:pt>
                <c:pt idx="967">
                  <c:v>0.94601148366928101</c:v>
                </c:pt>
                <c:pt idx="968">
                  <c:v>0.951410353183746</c:v>
                </c:pt>
                <c:pt idx="969">
                  <c:v>0.95626932382583596</c:v>
                </c:pt>
                <c:pt idx="970">
                  <c:v>0.95439237356185902</c:v>
                </c:pt>
                <c:pt idx="971">
                  <c:v>0.95270311832427901</c:v>
                </c:pt>
                <c:pt idx="972">
                  <c:v>0.95430779457092196</c:v>
                </c:pt>
                <c:pt idx="973">
                  <c:v>0.95423930883407504</c:v>
                </c:pt>
                <c:pt idx="974">
                  <c:v>0.95569038391113204</c:v>
                </c:pt>
                <c:pt idx="975">
                  <c:v>0.95699632167816095</c:v>
                </c:pt>
                <c:pt idx="976">
                  <c:v>0.96235448122024503</c:v>
                </c:pt>
                <c:pt idx="977">
                  <c:v>0.96611905097961404</c:v>
                </c:pt>
                <c:pt idx="978">
                  <c:v>0.96638214588165205</c:v>
                </c:pt>
                <c:pt idx="979">
                  <c:v>0.96349394321441595</c:v>
                </c:pt>
                <c:pt idx="980">
                  <c:v>0.94214451313018799</c:v>
                </c:pt>
                <c:pt idx="981">
                  <c:v>0.94793003797531095</c:v>
                </c:pt>
                <c:pt idx="982">
                  <c:v>0.95157331228256203</c:v>
                </c:pt>
                <c:pt idx="983">
                  <c:v>0.95483690500259399</c:v>
                </c:pt>
                <c:pt idx="984">
                  <c:v>0.96060538291931097</c:v>
                </c:pt>
                <c:pt idx="985">
                  <c:v>0.96141982078552202</c:v>
                </c:pt>
                <c:pt idx="986">
                  <c:v>0.96000003814697199</c:v>
                </c:pt>
                <c:pt idx="987">
                  <c:v>0.96087503433227495</c:v>
                </c:pt>
                <c:pt idx="988">
                  <c:v>0.95541250705718905</c:v>
                </c:pt>
                <c:pt idx="989">
                  <c:v>0.95987123250961304</c:v>
                </c:pt>
                <c:pt idx="990">
                  <c:v>0.96075910329818703</c:v>
                </c:pt>
                <c:pt idx="991">
                  <c:v>0.96468317508697499</c:v>
                </c:pt>
                <c:pt idx="992">
                  <c:v>0.96858090162277199</c:v>
                </c:pt>
                <c:pt idx="993">
                  <c:v>0.96859782934188798</c:v>
                </c:pt>
                <c:pt idx="994">
                  <c:v>0.971738040447235</c:v>
                </c:pt>
                <c:pt idx="995">
                  <c:v>0.97456425428390503</c:v>
                </c:pt>
                <c:pt idx="996">
                  <c:v>0.97710782289505005</c:v>
                </c:pt>
                <c:pt idx="997">
                  <c:v>0.97939705848693803</c:v>
                </c:pt>
                <c:pt idx="998">
                  <c:v>0.97833234071731501</c:v>
                </c:pt>
                <c:pt idx="999">
                  <c:v>0.97737407684326105</c:v>
                </c:pt>
              </c:numCache>
            </c:numRef>
          </c:yVal>
          <c:smooth val="1"/>
          <c:extLst>
            <c:ext xmlns:c16="http://schemas.microsoft.com/office/drawing/2014/chart" uri="{C3380CC4-5D6E-409C-BE32-E72D297353CC}">
              <c16:uniqueId val="{00000001-3377-4FA5-A4E6-86DA2E48AE41}"/>
            </c:ext>
          </c:extLst>
        </c:ser>
        <c:ser>
          <c:idx val="2"/>
          <c:order val="2"/>
          <c:tx>
            <c:strRef>
              <c:f>Accuracy!$E$1</c:f>
              <c:strCache>
                <c:ptCount val="1"/>
                <c:pt idx="0">
                  <c:v>0,8</c:v>
                </c:pt>
              </c:strCache>
            </c:strRef>
          </c:tx>
          <c:spPr>
            <a:ln w="19050" cap="rnd">
              <a:solidFill>
                <a:schemeClr val="accent3"/>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E$2:$E$1001</c:f>
              <c:numCache>
                <c:formatCode>General</c:formatCode>
                <c:ptCount val="1000"/>
                <c:pt idx="0">
                  <c:v>0.53181821107864302</c:v>
                </c:pt>
                <c:pt idx="1">
                  <c:v>0.516870617866516</c:v>
                </c:pt>
                <c:pt idx="2">
                  <c:v>0.547945797443389</c:v>
                </c:pt>
                <c:pt idx="3">
                  <c:v>0.55613255500793402</c:v>
                </c:pt>
                <c:pt idx="4">
                  <c:v>0.55950355529785101</c:v>
                </c:pt>
                <c:pt idx="5">
                  <c:v>0.545376777648925</c:v>
                </c:pt>
                <c:pt idx="6">
                  <c:v>0.56938540935516302</c:v>
                </c:pt>
                <c:pt idx="7">
                  <c:v>0.60661309957504195</c:v>
                </c:pt>
                <c:pt idx="8">
                  <c:v>0.51186227798461903</c:v>
                </c:pt>
                <c:pt idx="9">
                  <c:v>0.50722050666809004</c:v>
                </c:pt>
                <c:pt idx="10">
                  <c:v>0.51623153686523404</c:v>
                </c:pt>
                <c:pt idx="11">
                  <c:v>0.55538821220397905</c:v>
                </c:pt>
                <c:pt idx="12">
                  <c:v>0.53621536493301303</c:v>
                </c:pt>
                <c:pt idx="13">
                  <c:v>0.55539357662200906</c:v>
                </c:pt>
                <c:pt idx="14">
                  <c:v>0.52754384279251099</c:v>
                </c:pt>
                <c:pt idx="15">
                  <c:v>0.52869403362274103</c:v>
                </c:pt>
                <c:pt idx="16">
                  <c:v>0.54821079969406095</c:v>
                </c:pt>
                <c:pt idx="17">
                  <c:v>0.53421413898467995</c:v>
                </c:pt>
                <c:pt idx="18">
                  <c:v>0.51580232381820601</c:v>
                </c:pt>
                <c:pt idx="19">
                  <c:v>0.50296986103057795</c:v>
                </c:pt>
                <c:pt idx="20">
                  <c:v>0.53527194261550903</c:v>
                </c:pt>
                <c:pt idx="21">
                  <c:v>0.53423774242401101</c:v>
                </c:pt>
                <c:pt idx="22">
                  <c:v>0.57179707288741999</c:v>
                </c:pt>
                <c:pt idx="23">
                  <c:v>0.61450624465942305</c:v>
                </c:pt>
                <c:pt idx="24">
                  <c:v>0.64424878358840898</c:v>
                </c:pt>
                <c:pt idx="25">
                  <c:v>0.66021335124969405</c:v>
                </c:pt>
                <c:pt idx="26">
                  <c:v>0.60705822706222501</c:v>
                </c:pt>
                <c:pt idx="27">
                  <c:v>0.56598383188247603</c:v>
                </c:pt>
                <c:pt idx="28">
                  <c:v>0.54857331514358498</c:v>
                </c:pt>
                <c:pt idx="29">
                  <c:v>0.53091120719909601</c:v>
                </c:pt>
                <c:pt idx="30">
                  <c:v>0.53671324253082198</c:v>
                </c:pt>
                <c:pt idx="31">
                  <c:v>0.53010487556457497</c:v>
                </c:pt>
                <c:pt idx="32">
                  <c:v>0.53789383172988803</c:v>
                </c:pt>
                <c:pt idx="33">
                  <c:v>0.52615243196487405</c:v>
                </c:pt>
                <c:pt idx="34">
                  <c:v>0.53221035003662098</c:v>
                </c:pt>
                <c:pt idx="35">
                  <c:v>0.54228049516677801</c:v>
                </c:pt>
                <c:pt idx="36">
                  <c:v>0.53046309947967496</c:v>
                </c:pt>
                <c:pt idx="37">
                  <c:v>0.54538995027542103</c:v>
                </c:pt>
                <c:pt idx="38">
                  <c:v>0.54351049661636297</c:v>
                </c:pt>
                <c:pt idx="39">
                  <c:v>0.52760893106460505</c:v>
                </c:pt>
                <c:pt idx="40">
                  <c:v>0.54495710134506203</c:v>
                </c:pt>
                <c:pt idx="41">
                  <c:v>0.55639177560806197</c:v>
                </c:pt>
                <c:pt idx="42">
                  <c:v>0.54406714439392001</c:v>
                </c:pt>
                <c:pt idx="43">
                  <c:v>0.53796553611755304</c:v>
                </c:pt>
                <c:pt idx="44">
                  <c:v>0.54983389377593905</c:v>
                </c:pt>
                <c:pt idx="45">
                  <c:v>0.55573308467864901</c:v>
                </c:pt>
                <c:pt idx="46">
                  <c:v>0.561470627784729</c:v>
                </c:pt>
                <c:pt idx="47">
                  <c:v>0.56963866949081399</c:v>
                </c:pt>
                <c:pt idx="48">
                  <c:v>0.57665628194808904</c:v>
                </c:pt>
                <c:pt idx="49">
                  <c:v>0.59832423925399703</c:v>
                </c:pt>
                <c:pt idx="50">
                  <c:v>0.61702400445938099</c:v>
                </c:pt>
                <c:pt idx="51">
                  <c:v>0.62179476022720304</c:v>
                </c:pt>
                <c:pt idx="52">
                  <c:v>0.61842936277389504</c:v>
                </c:pt>
                <c:pt idx="53">
                  <c:v>0.61180615425109797</c:v>
                </c:pt>
                <c:pt idx="54">
                  <c:v>0.58778011798858598</c:v>
                </c:pt>
                <c:pt idx="55">
                  <c:v>0.57404589653015103</c:v>
                </c:pt>
                <c:pt idx="56">
                  <c:v>0.57985079288482599</c:v>
                </c:pt>
                <c:pt idx="57">
                  <c:v>0.58000731468200595</c:v>
                </c:pt>
                <c:pt idx="58">
                  <c:v>0.56436628103256203</c:v>
                </c:pt>
                <c:pt idx="59">
                  <c:v>0.56416392326354903</c:v>
                </c:pt>
                <c:pt idx="60">
                  <c:v>0.55394101142883301</c:v>
                </c:pt>
                <c:pt idx="61">
                  <c:v>0.56218880414962702</c:v>
                </c:pt>
                <c:pt idx="62">
                  <c:v>0.56222099065780595</c:v>
                </c:pt>
                <c:pt idx="63">
                  <c:v>0.56224954128265303</c:v>
                </c:pt>
                <c:pt idx="64">
                  <c:v>0.56227487325668302</c:v>
                </c:pt>
                <c:pt idx="65">
                  <c:v>0.56825518608093195</c:v>
                </c:pt>
                <c:pt idx="66">
                  <c:v>0.56455469131469704</c:v>
                </c:pt>
                <c:pt idx="67">
                  <c:v>0.56166428327560403</c:v>
                </c:pt>
                <c:pt idx="68">
                  <c:v>0.54924786090850797</c:v>
                </c:pt>
                <c:pt idx="69">
                  <c:v>0.54119807481765703</c:v>
                </c:pt>
                <c:pt idx="70">
                  <c:v>0.54957824945449796</c:v>
                </c:pt>
                <c:pt idx="71">
                  <c:v>0.53837043046951205</c:v>
                </c:pt>
                <c:pt idx="72">
                  <c:v>0.54390841722488403</c:v>
                </c:pt>
                <c:pt idx="73">
                  <c:v>0.55431580543518</c:v>
                </c:pt>
                <c:pt idx="74">
                  <c:v>0.54888421297073298</c:v>
                </c:pt>
                <c:pt idx="75">
                  <c:v>0.54712080955505304</c:v>
                </c:pt>
                <c:pt idx="76">
                  <c:v>0.59240871667861905</c:v>
                </c:pt>
                <c:pt idx="77">
                  <c:v>0.61047607660293501</c:v>
                </c:pt>
                <c:pt idx="78">
                  <c:v>0.60255348682403498</c:v>
                </c:pt>
                <c:pt idx="79">
                  <c:v>0.59494328498840299</c:v>
                </c:pt>
                <c:pt idx="80">
                  <c:v>0.59169894456863403</c:v>
                </c:pt>
                <c:pt idx="81">
                  <c:v>0.57315403223037698</c:v>
                </c:pt>
                <c:pt idx="82">
                  <c:v>0.57208859920501698</c:v>
                </c:pt>
                <c:pt idx="83">
                  <c:v>0.57112973928451505</c:v>
                </c:pt>
                <c:pt idx="84">
                  <c:v>0.57026678323745705</c:v>
                </c:pt>
                <c:pt idx="85">
                  <c:v>0.56324011087417603</c:v>
                </c:pt>
                <c:pt idx="86">
                  <c:v>0.56004106998443604</c:v>
                </c:pt>
                <c:pt idx="87">
                  <c:v>0.56332075595855702</c:v>
                </c:pt>
                <c:pt idx="88">
                  <c:v>0.56323868036270097</c:v>
                </c:pt>
                <c:pt idx="89">
                  <c:v>0.56941479444503695</c:v>
                </c:pt>
                <c:pt idx="90">
                  <c:v>0.56247329711913996</c:v>
                </c:pt>
                <c:pt idx="91">
                  <c:v>0.55591589212417603</c:v>
                </c:pt>
                <c:pt idx="92">
                  <c:v>0.55657428503036499</c:v>
                </c:pt>
                <c:pt idx="93">
                  <c:v>0.55716687440872104</c:v>
                </c:pt>
                <c:pt idx="94">
                  <c:v>0.55457520484924305</c:v>
                </c:pt>
                <c:pt idx="95">
                  <c:v>0.561617672443389</c:v>
                </c:pt>
                <c:pt idx="96">
                  <c:v>0.55858087539672796</c:v>
                </c:pt>
                <c:pt idx="97">
                  <c:v>0.56522279977798395</c:v>
                </c:pt>
                <c:pt idx="98">
                  <c:v>0.57745051383972101</c:v>
                </c:pt>
                <c:pt idx="99">
                  <c:v>0.56033045053482</c:v>
                </c:pt>
                <c:pt idx="100">
                  <c:v>0.55074268579482999</c:v>
                </c:pt>
                <c:pt idx="101">
                  <c:v>0.54254341125488204</c:v>
                </c:pt>
                <c:pt idx="102">
                  <c:v>0.55703908205032304</c:v>
                </c:pt>
                <c:pt idx="103">
                  <c:v>0.50133514404296797</c:v>
                </c:pt>
                <c:pt idx="104">
                  <c:v>0.45120161771774198</c:v>
                </c:pt>
                <c:pt idx="105">
                  <c:v>0.44266080856323198</c:v>
                </c:pt>
                <c:pt idx="106">
                  <c:v>0.45776972174644398</c:v>
                </c:pt>
                <c:pt idx="107">
                  <c:v>0.49002662301063499</c:v>
                </c:pt>
                <c:pt idx="108">
                  <c:v>0.509773969650268</c:v>
                </c:pt>
                <c:pt idx="109">
                  <c:v>0.50854188203811601</c:v>
                </c:pt>
                <c:pt idx="110">
                  <c:v>0.49518769979476901</c:v>
                </c:pt>
                <c:pt idx="111">
                  <c:v>0.52578955888748102</c:v>
                </c:pt>
                <c:pt idx="112">
                  <c:v>0.52651453018188399</c:v>
                </c:pt>
                <c:pt idx="113">
                  <c:v>0.53323805332183805</c:v>
                </c:pt>
                <c:pt idx="114">
                  <c:v>0.52678924798965399</c:v>
                </c:pt>
                <c:pt idx="115">
                  <c:v>0.53036034107208196</c:v>
                </c:pt>
                <c:pt idx="116">
                  <c:v>0.53044933080673196</c:v>
                </c:pt>
                <c:pt idx="117">
                  <c:v>0.53365439176559404</c:v>
                </c:pt>
                <c:pt idx="118">
                  <c:v>0.52819758653640703</c:v>
                </c:pt>
                <c:pt idx="119">
                  <c:v>0.53162783384323098</c:v>
                </c:pt>
                <c:pt idx="120">
                  <c:v>0.53784006834030096</c:v>
                </c:pt>
                <c:pt idx="121">
                  <c:v>0.53718107938766402</c:v>
                </c:pt>
                <c:pt idx="122">
                  <c:v>0.54261666536331099</c:v>
                </c:pt>
                <c:pt idx="123">
                  <c:v>0.54148000478744496</c:v>
                </c:pt>
                <c:pt idx="124">
                  <c:v>0.53733199834823597</c:v>
                </c:pt>
                <c:pt idx="125">
                  <c:v>0.563676416873931</c:v>
                </c:pt>
                <c:pt idx="126">
                  <c:v>0.60730880498886097</c:v>
                </c:pt>
                <c:pt idx="127">
                  <c:v>0.64657795429229703</c:v>
                </c:pt>
                <c:pt idx="128">
                  <c:v>0.62466567754745395</c:v>
                </c:pt>
                <c:pt idx="129">
                  <c:v>0.61844909191131503</c:v>
                </c:pt>
                <c:pt idx="130">
                  <c:v>0.61750626564025801</c:v>
                </c:pt>
                <c:pt idx="131">
                  <c:v>0.602630615234375</c:v>
                </c:pt>
                <c:pt idx="132">
                  <c:v>0.59719330072402899</c:v>
                </c:pt>
                <c:pt idx="133">
                  <c:v>0.60309898853302002</c:v>
                </c:pt>
                <c:pt idx="134">
                  <c:v>0.58966410160064697</c:v>
                </c:pt>
                <c:pt idx="135">
                  <c:v>0.59387791156768799</c:v>
                </c:pt>
                <c:pt idx="136">
                  <c:v>0.58761513233184803</c:v>
                </c:pt>
                <c:pt idx="137">
                  <c:v>0.59447860717773404</c:v>
                </c:pt>
                <c:pt idx="138">
                  <c:v>0.58871519565582198</c:v>
                </c:pt>
                <c:pt idx="139">
                  <c:v>0.57671868801116899</c:v>
                </c:pt>
                <c:pt idx="140">
                  <c:v>0.57217180728912298</c:v>
                </c:pt>
                <c:pt idx="141">
                  <c:v>0.57745462656021096</c:v>
                </c:pt>
                <c:pt idx="142">
                  <c:v>0.56930077075958196</c:v>
                </c:pt>
                <c:pt idx="143">
                  <c:v>0.559245705604553</c:v>
                </c:pt>
                <c:pt idx="144">
                  <c:v>0.56269615888595503</c:v>
                </c:pt>
                <c:pt idx="145">
                  <c:v>0.54080152511596602</c:v>
                </c:pt>
                <c:pt idx="146">
                  <c:v>0.54297137260437001</c:v>
                </c:pt>
                <c:pt idx="147">
                  <c:v>0.54492425918579102</c:v>
                </c:pt>
                <c:pt idx="148">
                  <c:v>0.53730684518813998</c:v>
                </c:pt>
                <c:pt idx="149">
                  <c:v>0.53357613086700395</c:v>
                </c:pt>
                <c:pt idx="150">
                  <c:v>0.52396851778030396</c:v>
                </c:pt>
                <c:pt idx="151">
                  <c:v>0.55566453933715798</c:v>
                </c:pt>
                <c:pt idx="152">
                  <c:v>0.575098097324371</c:v>
                </c:pt>
                <c:pt idx="153">
                  <c:v>0.58546531200408902</c:v>
                </c:pt>
                <c:pt idx="154">
                  <c:v>0.56732690334320002</c:v>
                </c:pt>
                <c:pt idx="155">
                  <c:v>0.56059420108795099</c:v>
                </c:pt>
                <c:pt idx="156">
                  <c:v>0.55783128738403298</c:v>
                </c:pt>
                <c:pt idx="157">
                  <c:v>0.54579818248748702</c:v>
                </c:pt>
                <c:pt idx="158">
                  <c:v>0.54121834039688099</c:v>
                </c:pt>
                <c:pt idx="159">
                  <c:v>0.55432438850402799</c:v>
                </c:pt>
                <c:pt idx="160">
                  <c:v>0.55826693773269598</c:v>
                </c:pt>
                <c:pt idx="161">
                  <c:v>0.56494027376174905</c:v>
                </c:pt>
                <c:pt idx="162">
                  <c:v>0.54594624042510898</c:v>
                </c:pt>
                <c:pt idx="163">
                  <c:v>0.55697661638259799</c:v>
                </c:pt>
                <c:pt idx="164">
                  <c:v>0.57066100835800104</c:v>
                </c:pt>
                <c:pt idx="165">
                  <c:v>0.56671988964080799</c:v>
                </c:pt>
                <c:pt idx="166">
                  <c:v>0.56629788875579801</c:v>
                </c:pt>
                <c:pt idx="167">
                  <c:v>0.56279307603836004</c:v>
                </c:pt>
                <c:pt idx="168">
                  <c:v>0.54492491483688299</c:v>
                </c:pt>
                <c:pt idx="169">
                  <c:v>0.54355740547180098</c:v>
                </c:pt>
                <c:pt idx="170">
                  <c:v>0.54232668876647905</c:v>
                </c:pt>
                <c:pt idx="171">
                  <c:v>0.53496903181076005</c:v>
                </c:pt>
                <c:pt idx="172">
                  <c:v>0.53459709882736195</c:v>
                </c:pt>
                <c:pt idx="173">
                  <c:v>0.58113741874694802</c:v>
                </c:pt>
                <c:pt idx="174">
                  <c:v>0.62302368879318204</c:v>
                </c:pt>
                <c:pt idx="175">
                  <c:v>0.62246167659759499</c:v>
                </c:pt>
                <c:pt idx="176">
                  <c:v>0.60709053277969305</c:v>
                </c:pt>
                <c:pt idx="177">
                  <c:v>0.60888147354125899</c:v>
                </c:pt>
                <c:pt idx="178">
                  <c:v>0.58819395303726196</c:v>
                </c:pt>
                <c:pt idx="179">
                  <c:v>0.576249539852142</c:v>
                </c:pt>
                <c:pt idx="180">
                  <c:v>0.54674959182739202</c:v>
                </c:pt>
                <c:pt idx="181">
                  <c:v>0.54207462072372403</c:v>
                </c:pt>
                <c:pt idx="182">
                  <c:v>0.55349218845367398</c:v>
                </c:pt>
                <c:pt idx="183">
                  <c:v>0.548142969608306</c:v>
                </c:pt>
                <c:pt idx="184">
                  <c:v>0.55895370244979803</c:v>
                </c:pt>
                <c:pt idx="185">
                  <c:v>0.55837750434875399</c:v>
                </c:pt>
                <c:pt idx="186">
                  <c:v>0.55878973007202104</c:v>
                </c:pt>
                <c:pt idx="187">
                  <c:v>0.547932147979736</c:v>
                </c:pt>
                <c:pt idx="188">
                  <c:v>0.55563890933990401</c:v>
                </c:pt>
                <c:pt idx="189">
                  <c:v>0.54695004224777199</c:v>
                </c:pt>
                <c:pt idx="190">
                  <c:v>0.56146705150604204</c:v>
                </c:pt>
                <c:pt idx="191">
                  <c:v>0.57094532251357999</c:v>
                </c:pt>
                <c:pt idx="192">
                  <c:v>0.57010078430175704</c:v>
                </c:pt>
                <c:pt idx="193">
                  <c:v>0.55684071779251099</c:v>
                </c:pt>
                <c:pt idx="194">
                  <c:v>0.57303166389465299</c:v>
                </c:pt>
                <c:pt idx="195">
                  <c:v>0.56260347366332997</c:v>
                </c:pt>
                <c:pt idx="196">
                  <c:v>0.56259310245513905</c:v>
                </c:pt>
                <c:pt idx="197">
                  <c:v>0.568833768367767</c:v>
                </c:pt>
                <c:pt idx="198">
                  <c:v>0.55882537364959695</c:v>
                </c:pt>
                <c:pt idx="199">
                  <c:v>0.54669284820556596</c:v>
                </c:pt>
                <c:pt idx="200">
                  <c:v>0.56702357530593805</c:v>
                </c:pt>
                <c:pt idx="201">
                  <c:v>0.58532124757766701</c:v>
                </c:pt>
                <c:pt idx="202">
                  <c:v>0.58303910493850697</c:v>
                </c:pt>
                <c:pt idx="203">
                  <c:v>0.57382416725158603</c:v>
                </c:pt>
                <c:pt idx="204">
                  <c:v>0.560191750526428</c:v>
                </c:pt>
                <c:pt idx="205">
                  <c:v>0.566672563552856</c:v>
                </c:pt>
                <c:pt idx="206">
                  <c:v>0.56000530719757002</c:v>
                </c:pt>
                <c:pt idx="207">
                  <c:v>0.56954181194305398</c:v>
                </c:pt>
                <c:pt idx="208">
                  <c:v>0.56883764266967696</c:v>
                </c:pt>
                <c:pt idx="209">
                  <c:v>0.56507885456085205</c:v>
                </c:pt>
                <c:pt idx="210">
                  <c:v>0.56146383285522405</c:v>
                </c:pt>
                <c:pt idx="211">
                  <c:v>0.55478572845458896</c:v>
                </c:pt>
                <c:pt idx="212">
                  <c:v>0.56281393766403198</c:v>
                </c:pt>
                <c:pt idx="213">
                  <c:v>0.55340754985809304</c:v>
                </c:pt>
                <c:pt idx="214">
                  <c:v>0.535566806793212</c:v>
                </c:pt>
                <c:pt idx="215">
                  <c:v>0.51326012611389105</c:v>
                </c:pt>
                <c:pt idx="216">
                  <c:v>0.51193410158157304</c:v>
                </c:pt>
                <c:pt idx="217">
                  <c:v>0.536854088306427</c:v>
                </c:pt>
                <c:pt idx="218">
                  <c:v>0.53004366159438998</c:v>
                </c:pt>
                <c:pt idx="219">
                  <c:v>0.53641432523727395</c:v>
                </c:pt>
                <c:pt idx="220">
                  <c:v>0.54214787483215299</c:v>
                </c:pt>
                <c:pt idx="221">
                  <c:v>0.55043309926986606</c:v>
                </c:pt>
                <c:pt idx="222">
                  <c:v>0.55163979530334395</c:v>
                </c:pt>
                <c:pt idx="223">
                  <c:v>0.54647582769393899</c:v>
                </c:pt>
                <c:pt idx="224">
                  <c:v>0.55432826280593805</c:v>
                </c:pt>
                <c:pt idx="225">
                  <c:v>0.48319435119628901</c:v>
                </c:pt>
                <c:pt idx="226">
                  <c:v>0.484512418508529</c:v>
                </c:pt>
                <c:pt idx="227">
                  <c:v>0.495436191558837</c:v>
                </c:pt>
                <c:pt idx="228">
                  <c:v>0.51130330562591497</c:v>
                </c:pt>
                <c:pt idx="229">
                  <c:v>0.51017296314239502</c:v>
                </c:pt>
                <c:pt idx="230">
                  <c:v>0.51540565490722601</c:v>
                </c:pt>
                <c:pt idx="231">
                  <c:v>0.50449007749557495</c:v>
                </c:pt>
                <c:pt idx="232">
                  <c:v>0.51341605186462402</c:v>
                </c:pt>
                <c:pt idx="233">
                  <c:v>0.53707444667816095</c:v>
                </c:pt>
                <c:pt idx="234">
                  <c:v>0.53024202585220304</c:v>
                </c:pt>
                <c:pt idx="235">
                  <c:v>0.54284280538558904</c:v>
                </c:pt>
                <c:pt idx="236">
                  <c:v>0.55730855464935303</c:v>
                </c:pt>
                <c:pt idx="237">
                  <c:v>0.55470269918441695</c:v>
                </c:pt>
                <c:pt idx="238">
                  <c:v>0.54610741138458196</c:v>
                </c:pt>
                <c:pt idx="239">
                  <c:v>0.54986232519149703</c:v>
                </c:pt>
                <c:pt idx="240">
                  <c:v>0.54800111055374101</c:v>
                </c:pt>
                <c:pt idx="241">
                  <c:v>0.52757596969604403</c:v>
                </c:pt>
                <c:pt idx="242">
                  <c:v>0.54356837272643999</c:v>
                </c:pt>
                <c:pt idx="243">
                  <c:v>0.52671152353286699</c:v>
                </c:pt>
                <c:pt idx="244">
                  <c:v>0.55069881677627497</c:v>
                </c:pt>
                <c:pt idx="245">
                  <c:v>0.56437891721725397</c:v>
                </c:pt>
                <c:pt idx="246">
                  <c:v>0.54856604337692205</c:v>
                </c:pt>
                <c:pt idx="247">
                  <c:v>0.53433442115783603</c:v>
                </c:pt>
                <c:pt idx="248">
                  <c:v>0.537150979042053</c:v>
                </c:pt>
                <c:pt idx="249">
                  <c:v>0.53343588113784701</c:v>
                </c:pt>
                <c:pt idx="250">
                  <c:v>0.53009229898452703</c:v>
                </c:pt>
                <c:pt idx="251">
                  <c:v>0.53958308696746804</c:v>
                </c:pt>
                <c:pt idx="252">
                  <c:v>0.54499977827072099</c:v>
                </c:pt>
                <c:pt idx="253">
                  <c:v>0.54987478256225497</c:v>
                </c:pt>
                <c:pt idx="254">
                  <c:v>0.54488730430603005</c:v>
                </c:pt>
                <c:pt idx="255">
                  <c:v>0.543523550033569</c:v>
                </c:pt>
                <c:pt idx="256">
                  <c:v>0.52667117118835405</c:v>
                </c:pt>
                <c:pt idx="257">
                  <c:v>0.530254065990448</c:v>
                </c:pt>
                <c:pt idx="258">
                  <c:v>0.52097862958908003</c:v>
                </c:pt>
                <c:pt idx="259">
                  <c:v>0.51263076066970803</c:v>
                </c:pt>
                <c:pt idx="260">
                  <c:v>0.53366839885711603</c:v>
                </c:pt>
                <c:pt idx="261">
                  <c:v>0.51155155897140503</c:v>
                </c:pt>
                <c:pt idx="262">
                  <c:v>0.52060675621032704</c:v>
                </c:pt>
                <c:pt idx="263">
                  <c:v>0.51606643199920599</c:v>
                </c:pt>
                <c:pt idx="264">
                  <c:v>0.53332632780074996</c:v>
                </c:pt>
                <c:pt idx="265">
                  <c:v>0.54480683803558305</c:v>
                </c:pt>
                <c:pt idx="266">
                  <c:v>0.54032617807388295</c:v>
                </c:pt>
                <c:pt idx="267">
                  <c:v>0.53004354238510099</c:v>
                </c:pt>
                <c:pt idx="268">
                  <c:v>0.53953921794891302</c:v>
                </c:pt>
                <c:pt idx="269">
                  <c:v>0.54496031999588002</c:v>
                </c:pt>
                <c:pt idx="270">
                  <c:v>0.55608928203582697</c:v>
                </c:pt>
                <c:pt idx="271">
                  <c:v>0.55360537767410201</c:v>
                </c:pt>
                <c:pt idx="272">
                  <c:v>0.55136984586715698</c:v>
                </c:pt>
                <c:pt idx="273">
                  <c:v>0.54310786724090498</c:v>
                </c:pt>
                <c:pt idx="274">
                  <c:v>0.54817205667495705</c:v>
                </c:pt>
                <c:pt idx="275">
                  <c:v>0.56835484504699696</c:v>
                </c:pt>
                <c:pt idx="276">
                  <c:v>0.56151938438415505</c:v>
                </c:pt>
                <c:pt idx="277">
                  <c:v>0.55536746978759699</c:v>
                </c:pt>
                <c:pt idx="278">
                  <c:v>0.54358071088790805</c:v>
                </c:pt>
                <c:pt idx="279">
                  <c:v>0.53297263383865301</c:v>
                </c:pt>
                <c:pt idx="280">
                  <c:v>0.53905040025711004</c:v>
                </c:pt>
                <c:pt idx="281">
                  <c:v>0.54139536619186401</c:v>
                </c:pt>
                <c:pt idx="282">
                  <c:v>0.54975581169128396</c:v>
                </c:pt>
                <c:pt idx="283">
                  <c:v>0.56040525436401301</c:v>
                </c:pt>
                <c:pt idx="284">
                  <c:v>0.56061470508575395</c:v>
                </c:pt>
                <c:pt idx="285">
                  <c:v>0.55455321073532104</c:v>
                </c:pt>
                <c:pt idx="286">
                  <c:v>0.56159788370132402</c:v>
                </c:pt>
                <c:pt idx="287">
                  <c:v>0.55856311321258501</c:v>
                </c:pt>
                <c:pt idx="288">
                  <c:v>0.54645681381225497</c:v>
                </c:pt>
                <c:pt idx="289">
                  <c:v>0.53868615627288796</c:v>
                </c:pt>
                <c:pt idx="290">
                  <c:v>0.53481751680374101</c:v>
                </c:pt>
                <c:pt idx="291">
                  <c:v>0.54696077108383101</c:v>
                </c:pt>
                <c:pt idx="292">
                  <c:v>0.57038968801498402</c:v>
                </c:pt>
                <c:pt idx="293">
                  <c:v>0.566475689411163</c:v>
                </c:pt>
                <c:pt idx="294">
                  <c:v>0.56295311450958196</c:v>
                </c:pt>
                <c:pt idx="295">
                  <c:v>0.55067950487136796</c:v>
                </c:pt>
                <c:pt idx="296">
                  <c:v>0.55811154842376698</c:v>
                </c:pt>
                <c:pt idx="297">
                  <c:v>0.54707032442092896</c:v>
                </c:pt>
                <c:pt idx="298">
                  <c:v>0.54236328601837103</c:v>
                </c:pt>
                <c:pt idx="299">
                  <c:v>0.53500193357467596</c:v>
                </c:pt>
                <c:pt idx="300">
                  <c:v>0.54712677001953103</c:v>
                </c:pt>
                <c:pt idx="301">
                  <c:v>0.54553908109664895</c:v>
                </c:pt>
                <c:pt idx="302">
                  <c:v>0.55036020278930597</c:v>
                </c:pt>
                <c:pt idx="303">
                  <c:v>0.55157417058944702</c:v>
                </c:pt>
                <c:pt idx="304">
                  <c:v>0.54771256446838301</c:v>
                </c:pt>
                <c:pt idx="305">
                  <c:v>0.54294133186340299</c:v>
                </c:pt>
                <c:pt idx="306">
                  <c:v>0.55665743350982599</c:v>
                </c:pt>
                <c:pt idx="307">
                  <c:v>0.54474169015884399</c:v>
                </c:pt>
                <c:pt idx="308">
                  <c:v>0.52776753902435303</c:v>
                </c:pt>
                <c:pt idx="309">
                  <c:v>0.52811580896377497</c:v>
                </c:pt>
                <c:pt idx="310">
                  <c:v>0.52217924594879095</c:v>
                </c:pt>
                <c:pt idx="311">
                  <c:v>0.51734018325805597</c:v>
                </c:pt>
                <c:pt idx="312">
                  <c:v>0.506231188774108</c:v>
                </c:pt>
                <c:pt idx="313">
                  <c:v>0.50560808181762695</c:v>
                </c:pt>
                <c:pt idx="314">
                  <c:v>0.52379727363586404</c:v>
                </c:pt>
                <c:pt idx="315">
                  <c:v>0.51216071844100897</c:v>
                </c:pt>
                <c:pt idx="316">
                  <c:v>0.52203768491744995</c:v>
                </c:pt>
                <c:pt idx="317">
                  <c:v>0.52295893430709794</c:v>
                </c:pt>
                <c:pt idx="318">
                  <c:v>0.53984671831130904</c:v>
                </c:pt>
                <c:pt idx="319">
                  <c:v>0.53898704051971402</c:v>
                </c:pt>
                <c:pt idx="320">
                  <c:v>0.54446333646774203</c:v>
                </c:pt>
                <c:pt idx="321">
                  <c:v>0.55632781982421797</c:v>
                </c:pt>
                <c:pt idx="322">
                  <c:v>0.55694502592086703</c:v>
                </c:pt>
                <c:pt idx="323">
                  <c:v>0.54831302165985096</c:v>
                </c:pt>
                <c:pt idx="324">
                  <c:v>0.56257104873657204</c:v>
                </c:pt>
                <c:pt idx="325">
                  <c:v>0.56881392002105702</c:v>
                </c:pt>
                <c:pt idx="326">
                  <c:v>0.57443255186080899</c:v>
                </c:pt>
                <c:pt idx="327">
                  <c:v>0.58810287714004505</c:v>
                </c:pt>
                <c:pt idx="328">
                  <c:v>0.60429257154464699</c:v>
                </c:pt>
                <c:pt idx="329">
                  <c:v>0.59698832035064697</c:v>
                </c:pt>
                <c:pt idx="330">
                  <c:v>0.59267324209213201</c:v>
                </c:pt>
                <c:pt idx="331">
                  <c:v>0.58028090000152499</c:v>
                </c:pt>
                <c:pt idx="332">
                  <c:v>0.57225281000137296</c:v>
                </c:pt>
                <c:pt idx="333">
                  <c:v>0.57127749919891302</c:v>
                </c:pt>
                <c:pt idx="334">
                  <c:v>0.57664972543716397</c:v>
                </c:pt>
                <c:pt idx="335">
                  <c:v>0.57210975885391202</c:v>
                </c:pt>
                <c:pt idx="336">
                  <c:v>0.56215888261795</c:v>
                </c:pt>
                <c:pt idx="337">
                  <c:v>0.53847366571426303</c:v>
                </c:pt>
                <c:pt idx="338">
                  <c:v>0.53272616863250699</c:v>
                </c:pt>
                <c:pt idx="339">
                  <c:v>0.53494566679000799</c:v>
                </c:pt>
                <c:pt idx="340">
                  <c:v>0.53394418954849199</c:v>
                </c:pt>
                <c:pt idx="341">
                  <c:v>0.55242478847503595</c:v>
                </c:pt>
                <c:pt idx="342">
                  <c:v>0.55277657508850098</c:v>
                </c:pt>
                <c:pt idx="343">
                  <c:v>0.54749894142150801</c:v>
                </c:pt>
                <c:pt idx="344">
                  <c:v>0.54587405920028598</c:v>
                </c:pt>
                <c:pt idx="345">
                  <c:v>0.55378663539886397</c:v>
                </c:pt>
                <c:pt idx="346">
                  <c:v>0.56090795993804898</c:v>
                </c:pt>
                <c:pt idx="347">
                  <c:v>0.54871046543121305</c:v>
                </c:pt>
                <c:pt idx="348">
                  <c:v>0.54383939504623402</c:v>
                </c:pt>
                <c:pt idx="349">
                  <c:v>0.53945547342300404</c:v>
                </c:pt>
                <c:pt idx="350">
                  <c:v>0.53550994396209695</c:v>
                </c:pt>
                <c:pt idx="351">
                  <c:v>0.55383396148681596</c:v>
                </c:pt>
                <c:pt idx="352">
                  <c:v>0.55782556533813399</c:v>
                </c:pt>
                <c:pt idx="353">
                  <c:v>0.58016800880432096</c:v>
                </c:pt>
                <c:pt idx="354">
                  <c:v>0.57527619600295998</c:v>
                </c:pt>
                <c:pt idx="355">
                  <c:v>0.58962357044219904</c:v>
                </c:pt>
                <c:pt idx="356">
                  <c:v>0.57753622531890803</c:v>
                </c:pt>
                <c:pt idx="357">
                  <c:v>0.56353259086608798</c:v>
                </c:pt>
                <c:pt idx="358">
                  <c:v>0.57280433177947998</c:v>
                </c:pt>
                <c:pt idx="359">
                  <c:v>0.59834653139114302</c:v>
                </c:pt>
                <c:pt idx="360">
                  <c:v>0.60101187229156405</c:v>
                </c:pt>
                <c:pt idx="361">
                  <c:v>0.60028570890426602</c:v>
                </c:pt>
                <c:pt idx="362">
                  <c:v>0.59963214397430398</c:v>
                </c:pt>
                <c:pt idx="363">
                  <c:v>0.59591895341873102</c:v>
                </c:pt>
                <c:pt idx="364">
                  <c:v>0.61757707595825195</c:v>
                </c:pt>
                <c:pt idx="365">
                  <c:v>0.618319392204284</c:v>
                </c:pt>
                <c:pt idx="366">
                  <c:v>0.63461244106292702</c:v>
                </c:pt>
                <c:pt idx="367">
                  <c:v>0.63677620887756303</c:v>
                </c:pt>
                <c:pt idx="368">
                  <c:v>0.63247358798980702</c:v>
                </c:pt>
                <c:pt idx="369">
                  <c:v>0.63172620534896795</c:v>
                </c:pt>
                <c:pt idx="370">
                  <c:v>0.631053566932678</c:v>
                </c:pt>
                <c:pt idx="371">
                  <c:v>0.64607322216033902</c:v>
                </c:pt>
                <c:pt idx="372">
                  <c:v>0.66896593570709195</c:v>
                </c:pt>
                <c:pt idx="373">
                  <c:v>0.66769433021545399</c:v>
                </c:pt>
                <c:pt idx="374">
                  <c:v>0.67279988527297896</c:v>
                </c:pt>
                <c:pt idx="375">
                  <c:v>0.66176986694335904</c:v>
                </c:pt>
                <c:pt idx="376">
                  <c:v>0.65809285640716497</c:v>
                </c:pt>
                <c:pt idx="377">
                  <c:v>0.66103357076644897</c:v>
                </c:pt>
                <c:pt idx="378">
                  <c:v>0.659812152385711</c:v>
                </c:pt>
                <c:pt idx="379">
                  <c:v>0.66883093118667603</c:v>
                </c:pt>
                <c:pt idx="380">
                  <c:v>0.67851996421813898</c:v>
                </c:pt>
                <c:pt idx="381">
                  <c:v>0.69585114717483498</c:v>
                </c:pt>
                <c:pt idx="382">
                  <c:v>0.69501602649688698</c:v>
                </c:pt>
                <c:pt idx="383">
                  <c:v>0.67551440000534002</c:v>
                </c:pt>
                <c:pt idx="384">
                  <c:v>0.67358797788619995</c:v>
                </c:pt>
                <c:pt idx="385">
                  <c:v>0.67810416221618597</c:v>
                </c:pt>
                <c:pt idx="386">
                  <c:v>0.68529373407363803</c:v>
                </c:pt>
                <c:pt idx="387">
                  <c:v>0.688212931156158</c:v>
                </c:pt>
                <c:pt idx="388">
                  <c:v>0.68814164400100697</c:v>
                </c:pt>
                <c:pt idx="389">
                  <c:v>0.67870247364044101</c:v>
                </c:pt>
                <c:pt idx="390">
                  <c:v>0.68808656930923395</c:v>
                </c:pt>
                <c:pt idx="391">
                  <c:v>0.66302788257598799</c:v>
                </c:pt>
                <c:pt idx="392">
                  <c:v>0.66986507177352905</c:v>
                </c:pt>
                <c:pt idx="393">
                  <c:v>0.66276913881301802</c:v>
                </c:pt>
                <c:pt idx="394">
                  <c:v>0.66211724281311002</c:v>
                </c:pt>
                <c:pt idx="395">
                  <c:v>0.658405542373657</c:v>
                </c:pt>
                <c:pt idx="396">
                  <c:v>0.66756498813629095</c:v>
                </c:pt>
                <c:pt idx="397">
                  <c:v>0.65705847740173295</c:v>
                </c:pt>
                <c:pt idx="398">
                  <c:v>0.66010260581970204</c:v>
                </c:pt>
                <c:pt idx="399">
                  <c:v>0.66596734523773105</c:v>
                </c:pt>
                <c:pt idx="400">
                  <c:v>0.67124563455581598</c:v>
                </c:pt>
                <c:pt idx="401">
                  <c:v>0.67912107706069902</c:v>
                </c:pt>
                <c:pt idx="402">
                  <c:v>0.71120899915695102</c:v>
                </c:pt>
                <c:pt idx="403">
                  <c:v>0.71196311712265004</c:v>
                </c:pt>
                <c:pt idx="404">
                  <c:v>0.69887763261795</c:v>
                </c:pt>
                <c:pt idx="405">
                  <c:v>0.69773983955383301</c:v>
                </c:pt>
                <c:pt idx="406">
                  <c:v>0.69671583175659102</c:v>
                </c:pt>
                <c:pt idx="407">
                  <c:v>0.70516926050186102</c:v>
                </c:pt>
                <c:pt idx="408">
                  <c:v>0.703402340412139</c:v>
                </c:pt>
                <c:pt idx="409">
                  <c:v>0.70493710041046098</c:v>
                </c:pt>
                <c:pt idx="410">
                  <c:v>0.71881836652755704</c:v>
                </c:pt>
                <c:pt idx="411">
                  <c:v>0.70880538225173895</c:v>
                </c:pt>
                <c:pt idx="412">
                  <c:v>0.70354986190795898</c:v>
                </c:pt>
                <c:pt idx="413">
                  <c:v>0.69256985187530495</c:v>
                </c:pt>
                <c:pt idx="414">
                  <c:v>0.69206285476684504</c:v>
                </c:pt>
                <c:pt idx="415">
                  <c:v>0.72946977615356401</c:v>
                </c:pt>
                <c:pt idx="416">
                  <c:v>0.73024553060531605</c:v>
                </c:pt>
                <c:pt idx="417">
                  <c:v>0.73222100734710605</c:v>
                </c:pt>
                <c:pt idx="418">
                  <c:v>0.73712390661239602</c:v>
                </c:pt>
                <c:pt idx="419">
                  <c:v>0.73216152191162098</c:v>
                </c:pt>
                <c:pt idx="420">
                  <c:v>0.72769534587860096</c:v>
                </c:pt>
                <c:pt idx="421">
                  <c:v>0.73617583513259799</c:v>
                </c:pt>
                <c:pt idx="422">
                  <c:v>0.74068325757980302</c:v>
                </c:pt>
                <c:pt idx="423">
                  <c:v>0.74786496162414495</c:v>
                </c:pt>
                <c:pt idx="424">
                  <c:v>0.74182844161987305</c:v>
                </c:pt>
                <c:pt idx="425">
                  <c:v>0.71764558553695601</c:v>
                </c:pt>
                <c:pt idx="426">
                  <c:v>0.74588102102279596</c:v>
                </c:pt>
                <c:pt idx="427">
                  <c:v>0.755667924880981</c:v>
                </c:pt>
                <c:pt idx="428">
                  <c:v>0.75822615623474099</c:v>
                </c:pt>
                <c:pt idx="429">
                  <c:v>0.75115352869033802</c:v>
                </c:pt>
                <c:pt idx="430">
                  <c:v>0.76041316986083896</c:v>
                </c:pt>
                <c:pt idx="431">
                  <c:v>0.75624686479568404</c:v>
                </c:pt>
                <c:pt idx="432">
                  <c:v>0.75562214851379395</c:v>
                </c:pt>
                <c:pt idx="433">
                  <c:v>0.736741423606872</c:v>
                </c:pt>
                <c:pt idx="434">
                  <c:v>0.73806726932525601</c:v>
                </c:pt>
                <c:pt idx="435">
                  <c:v>0.72988551855087203</c:v>
                </c:pt>
                <c:pt idx="436">
                  <c:v>0.73464477062225297</c:v>
                </c:pt>
                <c:pt idx="437">
                  <c:v>0.72993028163909901</c:v>
                </c:pt>
                <c:pt idx="438">
                  <c:v>0.74131226539611805</c:v>
                </c:pt>
                <c:pt idx="439">
                  <c:v>0.72030603885650601</c:v>
                </c:pt>
                <c:pt idx="440">
                  <c:v>0.71077543497085505</c:v>
                </c:pt>
                <c:pt idx="441">
                  <c:v>0.70532286167144698</c:v>
                </c:pt>
                <c:pt idx="442">
                  <c:v>0.70666557550430298</c:v>
                </c:pt>
                <c:pt idx="443">
                  <c:v>0.70021164417266801</c:v>
                </c:pt>
                <c:pt idx="444">
                  <c:v>0.70831549167633001</c:v>
                </c:pt>
                <c:pt idx="445">
                  <c:v>0.709358930587768</c:v>
                </c:pt>
                <c:pt idx="446">
                  <c:v>0.72592306137084905</c:v>
                </c:pt>
                <c:pt idx="447">
                  <c:v>0.72208076715469305</c:v>
                </c:pt>
                <c:pt idx="448">
                  <c:v>0.72799772024154596</c:v>
                </c:pt>
                <c:pt idx="449">
                  <c:v>0.72082293033599798</c:v>
                </c:pt>
                <c:pt idx="450">
                  <c:v>0.72374063730239802</c:v>
                </c:pt>
                <c:pt idx="451">
                  <c:v>0.73261660337448098</c:v>
                </c:pt>
                <c:pt idx="452">
                  <c:v>0.73435497283935502</c:v>
                </c:pt>
                <c:pt idx="453">
                  <c:v>0.74216949939727705</c:v>
                </c:pt>
                <c:pt idx="454">
                  <c:v>0.69295251369476296</c:v>
                </c:pt>
                <c:pt idx="455">
                  <c:v>0.67441654205322199</c:v>
                </c:pt>
                <c:pt idx="456">
                  <c:v>0.69447487592697099</c:v>
                </c:pt>
                <c:pt idx="457">
                  <c:v>0.69377738237380904</c:v>
                </c:pt>
                <c:pt idx="458">
                  <c:v>0.70877462625503496</c:v>
                </c:pt>
                <c:pt idx="459">
                  <c:v>0.725397169589996</c:v>
                </c:pt>
                <c:pt idx="460">
                  <c:v>0.72473245859146096</c:v>
                </c:pt>
                <c:pt idx="461">
                  <c:v>0.71475923061370805</c:v>
                </c:pt>
                <c:pt idx="462">
                  <c:v>0.712033331394195</c:v>
                </c:pt>
                <c:pt idx="463">
                  <c:v>0.71583002805709794</c:v>
                </c:pt>
                <c:pt idx="464">
                  <c:v>0.71299701929092396</c:v>
                </c:pt>
                <c:pt idx="465">
                  <c:v>0.72294729948043801</c:v>
                </c:pt>
                <c:pt idx="466">
                  <c:v>0.70690256357192904</c:v>
                </c:pt>
                <c:pt idx="467">
                  <c:v>0.73308730125427202</c:v>
                </c:pt>
                <c:pt idx="468">
                  <c:v>0.73790359497070301</c:v>
                </c:pt>
                <c:pt idx="469">
                  <c:v>0.73770195245742798</c:v>
                </c:pt>
                <c:pt idx="470">
                  <c:v>0.75143176317214899</c:v>
                </c:pt>
                <c:pt idx="471">
                  <c:v>0.74816358089446999</c:v>
                </c:pt>
                <c:pt idx="472">
                  <c:v>0.73788750171661299</c:v>
                </c:pt>
                <c:pt idx="473">
                  <c:v>0.72347372770309404</c:v>
                </c:pt>
                <c:pt idx="474">
                  <c:v>0.72300136089324896</c:v>
                </c:pt>
                <c:pt idx="475">
                  <c:v>0.71945124864578203</c:v>
                </c:pt>
                <c:pt idx="476">
                  <c:v>0.71088051795959395</c:v>
                </c:pt>
                <c:pt idx="477">
                  <c:v>0.69916749000549305</c:v>
                </c:pt>
                <c:pt idx="478">
                  <c:v>0.70112574100494296</c:v>
                </c:pt>
                <c:pt idx="479">
                  <c:v>0.71851319074630704</c:v>
                </c:pt>
                <c:pt idx="480">
                  <c:v>0.71541184186935403</c:v>
                </c:pt>
                <c:pt idx="481">
                  <c:v>0.72199565172195401</c:v>
                </c:pt>
                <c:pt idx="482">
                  <c:v>0.67479610443115201</c:v>
                </c:pt>
                <c:pt idx="483">
                  <c:v>0.66033488512039096</c:v>
                </c:pt>
                <c:pt idx="484">
                  <c:v>0.67768377065658503</c:v>
                </c:pt>
                <c:pt idx="485">
                  <c:v>0.68804037570953303</c:v>
                </c:pt>
                <c:pt idx="486">
                  <c:v>0.69423633813857999</c:v>
                </c:pt>
                <c:pt idx="487">
                  <c:v>0.70250451564788796</c:v>
                </c:pt>
                <c:pt idx="488">
                  <c:v>0.72648823261260898</c:v>
                </c:pt>
                <c:pt idx="489">
                  <c:v>0.72883939743041903</c:v>
                </c:pt>
                <c:pt idx="490">
                  <c:v>0.74033045768737704</c:v>
                </c:pt>
                <c:pt idx="491">
                  <c:v>0.747547388076782</c:v>
                </c:pt>
                <c:pt idx="492">
                  <c:v>0.75404262542724598</c:v>
                </c:pt>
                <c:pt idx="493">
                  <c:v>0.75676333904266302</c:v>
                </c:pt>
                <c:pt idx="494">
                  <c:v>0.77483701705932595</c:v>
                </c:pt>
                <c:pt idx="495">
                  <c:v>0.76922833919525102</c:v>
                </c:pt>
                <c:pt idx="496">
                  <c:v>0.77039241790771396</c:v>
                </c:pt>
                <c:pt idx="497">
                  <c:v>0.76522815227508501</c:v>
                </c:pt>
                <c:pt idx="498">
                  <c:v>0.76370531320571899</c:v>
                </c:pt>
                <c:pt idx="499">
                  <c:v>0.76858478784561102</c:v>
                </c:pt>
                <c:pt idx="500">
                  <c:v>0.76817870140075595</c:v>
                </c:pt>
                <c:pt idx="501">
                  <c:v>0.76323580741882302</c:v>
                </c:pt>
                <c:pt idx="502">
                  <c:v>0.76503723859786898</c:v>
                </c:pt>
                <c:pt idx="503">
                  <c:v>0.74561762809753396</c:v>
                </c:pt>
                <c:pt idx="504">
                  <c:v>0.77105587720870905</c:v>
                </c:pt>
                <c:pt idx="505">
                  <c:v>0.78457528352737405</c:v>
                </c:pt>
                <c:pt idx="506">
                  <c:v>0.79674273729324296</c:v>
                </c:pt>
                <c:pt idx="507">
                  <c:v>0.80456846952438299</c:v>
                </c:pt>
                <c:pt idx="508">
                  <c:v>0.805361628532409</c:v>
                </c:pt>
                <c:pt idx="509">
                  <c:v>0.79982548952102595</c:v>
                </c:pt>
                <c:pt idx="510">
                  <c:v>0.79171794652938798</c:v>
                </c:pt>
                <c:pt idx="511">
                  <c:v>0.77192115783691395</c:v>
                </c:pt>
                <c:pt idx="512">
                  <c:v>0.76660406589508001</c:v>
                </c:pt>
                <c:pt idx="513">
                  <c:v>0.77431863546371404</c:v>
                </c:pt>
                <c:pt idx="514">
                  <c:v>0.77813678979873602</c:v>
                </c:pt>
                <c:pt idx="515">
                  <c:v>0.77532309293746904</c:v>
                </c:pt>
                <c:pt idx="516">
                  <c:v>0.78529077768325795</c:v>
                </c:pt>
                <c:pt idx="517">
                  <c:v>0.78801172971725397</c:v>
                </c:pt>
                <c:pt idx="518">
                  <c:v>0.79358553886413497</c:v>
                </c:pt>
                <c:pt idx="519">
                  <c:v>0.776117622852325</c:v>
                </c:pt>
                <c:pt idx="520">
                  <c:v>0.776630878448486</c:v>
                </c:pt>
                <c:pt idx="521">
                  <c:v>0.77407097816467196</c:v>
                </c:pt>
                <c:pt idx="522">
                  <c:v>0.75916385650634699</c:v>
                </c:pt>
                <c:pt idx="523">
                  <c:v>0.73949748277664096</c:v>
                </c:pt>
                <c:pt idx="524">
                  <c:v>0.74679774045944203</c:v>
                </c:pt>
                <c:pt idx="525">
                  <c:v>0.74086797237396196</c:v>
                </c:pt>
                <c:pt idx="526">
                  <c:v>0.73553115129470803</c:v>
                </c:pt>
                <c:pt idx="527">
                  <c:v>0.74635303020477295</c:v>
                </c:pt>
                <c:pt idx="528">
                  <c:v>0.76234275102615301</c:v>
                </c:pt>
                <c:pt idx="529">
                  <c:v>0.75173348188400202</c:v>
                </c:pt>
                <c:pt idx="530">
                  <c:v>0.74218511581420898</c:v>
                </c:pt>
                <c:pt idx="531">
                  <c:v>0.74921661615371704</c:v>
                </c:pt>
                <c:pt idx="532">
                  <c:v>0.72686547040939298</c:v>
                </c:pt>
                <c:pt idx="533">
                  <c:v>0.74480390548705999</c:v>
                </c:pt>
                <c:pt idx="534">
                  <c:v>0.76094853878021196</c:v>
                </c:pt>
                <c:pt idx="535">
                  <c:v>0.76922869682312001</c:v>
                </c:pt>
                <c:pt idx="536">
                  <c:v>0.77668082714080799</c:v>
                </c:pt>
                <c:pt idx="537">
                  <c:v>0.76463776826858498</c:v>
                </c:pt>
                <c:pt idx="538">
                  <c:v>0.76942402124404896</c:v>
                </c:pt>
                <c:pt idx="539">
                  <c:v>0.77060663700103704</c:v>
                </c:pt>
                <c:pt idx="540">
                  <c:v>0.75917094945907504</c:v>
                </c:pt>
                <c:pt idx="541">
                  <c:v>0.75825387239456099</c:v>
                </c:pt>
                <c:pt idx="542">
                  <c:v>0.76680350303649902</c:v>
                </c:pt>
                <c:pt idx="543">
                  <c:v>0.76512312889099099</c:v>
                </c:pt>
                <c:pt idx="544">
                  <c:v>0.77298581600189198</c:v>
                </c:pt>
                <c:pt idx="545">
                  <c:v>0.76131224632263095</c:v>
                </c:pt>
                <c:pt idx="546">
                  <c:v>0.75080603361129705</c:v>
                </c:pt>
                <c:pt idx="547">
                  <c:v>0.76322543621063199</c:v>
                </c:pt>
                <c:pt idx="548">
                  <c:v>0.76502788066864003</c:v>
                </c:pt>
                <c:pt idx="549">
                  <c:v>0.76352506875991799</c:v>
                </c:pt>
                <c:pt idx="550">
                  <c:v>0.77779757976531905</c:v>
                </c:pt>
                <c:pt idx="551">
                  <c:v>0.75626778602600098</c:v>
                </c:pt>
                <c:pt idx="552">
                  <c:v>0.758514404296875</c:v>
                </c:pt>
                <c:pt idx="553">
                  <c:v>0.76470917463302601</c:v>
                </c:pt>
                <c:pt idx="554">
                  <c:v>0.77097696065902699</c:v>
                </c:pt>
                <c:pt idx="555">
                  <c:v>0.79122972488403298</c:v>
                </c:pt>
                <c:pt idx="556">
                  <c:v>0.79335677623748702</c:v>
                </c:pt>
                <c:pt idx="557">
                  <c:v>0.79214608669280995</c:v>
                </c:pt>
                <c:pt idx="558">
                  <c:v>0.76293146610259999</c:v>
                </c:pt>
                <c:pt idx="559">
                  <c:v>0.761638343334198</c:v>
                </c:pt>
                <c:pt idx="560">
                  <c:v>0.77922451496124201</c:v>
                </c:pt>
                <c:pt idx="561">
                  <c:v>0.77630203962326005</c:v>
                </c:pt>
                <c:pt idx="562">
                  <c:v>0.77992182970046997</c:v>
                </c:pt>
                <c:pt idx="563">
                  <c:v>0.77067965269088701</c:v>
                </c:pt>
                <c:pt idx="564">
                  <c:v>0.77173668146133401</c:v>
                </c:pt>
                <c:pt idx="565">
                  <c:v>0.77581304311752297</c:v>
                </c:pt>
                <c:pt idx="566">
                  <c:v>0.77948176860809304</c:v>
                </c:pt>
                <c:pt idx="567">
                  <c:v>0.78278356790542603</c:v>
                </c:pt>
                <c:pt idx="568">
                  <c:v>0.76599299907684304</c:v>
                </c:pt>
                <c:pt idx="569">
                  <c:v>0.76751869916915805</c:v>
                </c:pt>
                <c:pt idx="570">
                  <c:v>0.77514183521270696</c:v>
                </c:pt>
                <c:pt idx="571">
                  <c:v>0.78848993778228704</c:v>
                </c:pt>
                <c:pt idx="572">
                  <c:v>0.78776592016220004</c:v>
                </c:pt>
                <c:pt idx="573">
                  <c:v>0.79961431026458696</c:v>
                </c:pt>
                <c:pt idx="574">
                  <c:v>0.80090290307998602</c:v>
                </c:pt>
                <c:pt idx="575">
                  <c:v>0.79268759489059404</c:v>
                </c:pt>
                <c:pt idx="576">
                  <c:v>0.80404382944107</c:v>
                </c:pt>
                <c:pt idx="577">
                  <c:v>0.81113946437835605</c:v>
                </c:pt>
                <c:pt idx="578">
                  <c:v>0.798775494098663</c:v>
                </c:pt>
                <c:pt idx="579">
                  <c:v>0.78764796257018999</c:v>
                </c:pt>
                <c:pt idx="580">
                  <c:v>0.78049480915069502</c:v>
                </c:pt>
                <c:pt idx="581">
                  <c:v>0.80244535207748402</c:v>
                </c:pt>
                <c:pt idx="582">
                  <c:v>0.80032581090927102</c:v>
                </c:pt>
                <c:pt idx="583">
                  <c:v>0.80154323577880804</c:v>
                </c:pt>
                <c:pt idx="584">
                  <c:v>0.79638892412185602</c:v>
                </c:pt>
                <c:pt idx="585">
                  <c:v>0.80163753032684304</c:v>
                </c:pt>
                <c:pt idx="586">
                  <c:v>0.82147377729415805</c:v>
                </c:pt>
                <c:pt idx="587">
                  <c:v>0.81120139360427801</c:v>
                </c:pt>
                <c:pt idx="588">
                  <c:v>0.82070624828338601</c:v>
                </c:pt>
                <c:pt idx="589">
                  <c:v>0.81676059961318903</c:v>
                </c:pt>
                <c:pt idx="590">
                  <c:v>0.81633454561233498</c:v>
                </c:pt>
                <c:pt idx="591">
                  <c:v>0.81907612085342396</c:v>
                </c:pt>
                <c:pt idx="592">
                  <c:v>0.82466852664947499</c:v>
                </c:pt>
                <c:pt idx="593">
                  <c:v>0.82970166206359797</c:v>
                </c:pt>
                <c:pt idx="594">
                  <c:v>0.82798147201537997</c:v>
                </c:pt>
                <c:pt idx="595">
                  <c:v>0.832683324813842</c:v>
                </c:pt>
                <c:pt idx="596">
                  <c:v>0.83379000425338701</c:v>
                </c:pt>
                <c:pt idx="597">
                  <c:v>0.82853597402572599</c:v>
                </c:pt>
                <c:pt idx="598">
                  <c:v>0.82068234682083097</c:v>
                </c:pt>
                <c:pt idx="599">
                  <c:v>0.81287765502929599</c:v>
                </c:pt>
                <c:pt idx="600">
                  <c:v>0.82221490144729603</c:v>
                </c:pt>
                <c:pt idx="601">
                  <c:v>0.81499338150024403</c:v>
                </c:pt>
                <c:pt idx="602">
                  <c:v>0.82099401950836104</c:v>
                </c:pt>
                <c:pt idx="603">
                  <c:v>0.83576959371566695</c:v>
                </c:pt>
                <c:pt idx="604">
                  <c:v>0.84906762838363603</c:v>
                </c:pt>
                <c:pt idx="605">
                  <c:v>0.84541088342666604</c:v>
                </c:pt>
                <c:pt idx="606">
                  <c:v>0.83586978912353505</c:v>
                </c:pt>
                <c:pt idx="607">
                  <c:v>0.83206784725189198</c:v>
                </c:pt>
                <c:pt idx="608">
                  <c:v>0.81761103868484497</c:v>
                </c:pt>
                <c:pt idx="609">
                  <c:v>0.82038992643356301</c:v>
                </c:pt>
                <c:pt idx="610">
                  <c:v>0.81960093975067105</c:v>
                </c:pt>
                <c:pt idx="611">
                  <c:v>0.81264084577560403</c:v>
                </c:pt>
                <c:pt idx="612">
                  <c:v>0.80012673139572099</c:v>
                </c:pt>
                <c:pt idx="613">
                  <c:v>0.79511404037475497</c:v>
                </c:pt>
                <c:pt idx="614">
                  <c:v>0.81560266017913796</c:v>
                </c:pt>
                <c:pt idx="615">
                  <c:v>0.79126310348510698</c:v>
                </c:pt>
                <c:pt idx="616">
                  <c:v>0.79026180505752497</c:v>
                </c:pt>
                <c:pt idx="617">
                  <c:v>0.80498564243316595</c:v>
                </c:pt>
                <c:pt idx="618">
                  <c:v>0.80573707818984897</c:v>
                </c:pt>
                <c:pt idx="619">
                  <c:v>0.80328834056854204</c:v>
                </c:pt>
                <c:pt idx="620">
                  <c:v>0.79170948266982999</c:v>
                </c:pt>
                <c:pt idx="621">
                  <c:v>0.79066354036331099</c:v>
                </c:pt>
                <c:pt idx="622">
                  <c:v>0.799097180366516</c:v>
                </c:pt>
                <c:pt idx="623">
                  <c:v>0.79883122444152799</c:v>
                </c:pt>
                <c:pt idx="624">
                  <c:v>0.80332309007644598</c:v>
                </c:pt>
                <c:pt idx="625">
                  <c:v>0.81049078702926602</c:v>
                </c:pt>
                <c:pt idx="626">
                  <c:v>0.816941738128662</c:v>
                </c:pt>
                <c:pt idx="627">
                  <c:v>0.80712258815765303</c:v>
                </c:pt>
                <c:pt idx="628">
                  <c:v>0.81391030550002996</c:v>
                </c:pt>
                <c:pt idx="629">
                  <c:v>0.82001930475234897</c:v>
                </c:pt>
                <c:pt idx="630">
                  <c:v>0.82239240407943703</c:v>
                </c:pt>
                <c:pt idx="631">
                  <c:v>0.82140314579009999</c:v>
                </c:pt>
                <c:pt idx="632">
                  <c:v>0.83301281929016102</c:v>
                </c:pt>
                <c:pt idx="633">
                  <c:v>0.840365350246429</c:v>
                </c:pt>
                <c:pt idx="634">
                  <c:v>0.83132880926132202</c:v>
                </c:pt>
                <c:pt idx="635">
                  <c:v>0.84194594621658303</c:v>
                </c:pt>
                <c:pt idx="636">
                  <c:v>0.84837633371353105</c:v>
                </c:pt>
                <c:pt idx="637">
                  <c:v>0.86041373014449996</c:v>
                </c:pt>
                <c:pt idx="638">
                  <c:v>0.868122339248657</c:v>
                </c:pt>
                <c:pt idx="639">
                  <c:v>0.86881011724472001</c:v>
                </c:pt>
                <c:pt idx="640">
                  <c:v>0.86630409955978305</c:v>
                </c:pt>
                <c:pt idx="641">
                  <c:v>0.867173671722412</c:v>
                </c:pt>
                <c:pt idx="642">
                  <c:v>0.88045632839202803</c:v>
                </c:pt>
                <c:pt idx="643">
                  <c:v>0.86741071939468295</c:v>
                </c:pt>
                <c:pt idx="644">
                  <c:v>0.87129467725753695</c:v>
                </c:pt>
                <c:pt idx="645">
                  <c:v>0.88449871540069502</c:v>
                </c:pt>
                <c:pt idx="646">
                  <c:v>0.87675642967224099</c:v>
                </c:pt>
                <c:pt idx="647">
                  <c:v>0.87658077478408802</c:v>
                </c:pt>
                <c:pt idx="648">
                  <c:v>0.87954771518707198</c:v>
                </c:pt>
                <c:pt idx="649">
                  <c:v>0.87596791982650701</c:v>
                </c:pt>
                <c:pt idx="650">
                  <c:v>0.875871121883392</c:v>
                </c:pt>
                <c:pt idx="651">
                  <c:v>0.86640900373458796</c:v>
                </c:pt>
                <c:pt idx="652">
                  <c:v>0.87710380554199197</c:v>
                </c:pt>
                <c:pt idx="653">
                  <c:v>0.86751842498779297</c:v>
                </c:pt>
                <c:pt idx="654">
                  <c:v>0.87139159440994196</c:v>
                </c:pt>
                <c:pt idx="655">
                  <c:v>0.87175244092941195</c:v>
                </c:pt>
                <c:pt idx="656">
                  <c:v>0.87207722663879395</c:v>
                </c:pt>
                <c:pt idx="657">
                  <c:v>0.87549448013305597</c:v>
                </c:pt>
                <c:pt idx="658">
                  <c:v>0.88508802652358998</c:v>
                </c:pt>
                <c:pt idx="659">
                  <c:v>0.87067127227783203</c:v>
                </c:pt>
                <c:pt idx="660">
                  <c:v>0.87110412120819003</c:v>
                </c:pt>
                <c:pt idx="661">
                  <c:v>0.86371934413909901</c:v>
                </c:pt>
                <c:pt idx="662">
                  <c:v>0.86484742164611805</c:v>
                </c:pt>
                <c:pt idx="663">
                  <c:v>0.85648769140243497</c:v>
                </c:pt>
                <c:pt idx="664">
                  <c:v>0.86712956428527799</c:v>
                </c:pt>
                <c:pt idx="665">
                  <c:v>0.86791658401489202</c:v>
                </c:pt>
                <c:pt idx="666">
                  <c:v>0.85612493753433205</c:v>
                </c:pt>
                <c:pt idx="667">
                  <c:v>0.87051242589950495</c:v>
                </c:pt>
                <c:pt idx="668">
                  <c:v>0.87096118927001898</c:v>
                </c:pt>
                <c:pt idx="669">
                  <c:v>0.86824005842208796</c:v>
                </c:pt>
                <c:pt idx="670">
                  <c:v>0.87204104661941495</c:v>
                </c:pt>
                <c:pt idx="671">
                  <c:v>0.86296194791793801</c:v>
                </c:pt>
                <c:pt idx="672">
                  <c:v>0.873540759086608</c:v>
                </c:pt>
                <c:pt idx="673">
                  <c:v>0.87368667125701904</c:v>
                </c:pt>
                <c:pt idx="674">
                  <c:v>0.87069302797317505</c:v>
                </c:pt>
                <c:pt idx="675">
                  <c:v>0.880498707294464</c:v>
                </c:pt>
                <c:pt idx="676">
                  <c:v>0.87994885444641102</c:v>
                </c:pt>
                <c:pt idx="677">
                  <c:v>0.88775861263275102</c:v>
                </c:pt>
                <c:pt idx="678">
                  <c:v>0.88648277521133401</c:v>
                </c:pt>
                <c:pt idx="679">
                  <c:v>0.89648854732513406</c:v>
                </c:pt>
                <c:pt idx="680">
                  <c:v>0.90371471643447798</c:v>
                </c:pt>
                <c:pt idx="681">
                  <c:v>0.89771825075149503</c:v>
                </c:pt>
                <c:pt idx="682">
                  <c:v>0.90169644355773904</c:v>
                </c:pt>
                <c:pt idx="683">
                  <c:v>0.89037412405014005</c:v>
                </c:pt>
                <c:pt idx="684">
                  <c:v>0.885711729526519</c:v>
                </c:pt>
                <c:pt idx="685">
                  <c:v>0.88464057445526101</c:v>
                </c:pt>
                <c:pt idx="686">
                  <c:v>0.896176517009735</c:v>
                </c:pt>
                <c:pt idx="687">
                  <c:v>0.889340460300445</c:v>
                </c:pt>
                <c:pt idx="688">
                  <c:v>0.88786572217941195</c:v>
                </c:pt>
                <c:pt idx="689">
                  <c:v>0.89135873317718495</c:v>
                </c:pt>
                <c:pt idx="690">
                  <c:v>0.89597284793853704</c:v>
                </c:pt>
                <c:pt idx="691">
                  <c:v>0.89387553930282504</c:v>
                </c:pt>
                <c:pt idx="692">
                  <c:v>0.85448795557022095</c:v>
                </c:pt>
                <c:pt idx="693">
                  <c:v>0.86903917789459195</c:v>
                </c:pt>
                <c:pt idx="694">
                  <c:v>0.87896412611007602</c:v>
                </c:pt>
                <c:pt idx="695">
                  <c:v>0.88169270753860396</c:v>
                </c:pt>
                <c:pt idx="696">
                  <c:v>0.89352345466613703</c:v>
                </c:pt>
                <c:pt idx="697">
                  <c:v>0.90104609727859497</c:v>
                </c:pt>
                <c:pt idx="698">
                  <c:v>0.89219146966934204</c:v>
                </c:pt>
                <c:pt idx="699">
                  <c:v>0.89267510175704901</c:v>
                </c:pt>
                <c:pt idx="700">
                  <c:v>0.89715760946273804</c:v>
                </c:pt>
                <c:pt idx="701">
                  <c:v>0.88869184255599898</c:v>
                </c:pt>
                <c:pt idx="702">
                  <c:v>0.88732266426086404</c:v>
                </c:pt>
                <c:pt idx="703">
                  <c:v>0.88921540975570601</c:v>
                </c:pt>
                <c:pt idx="704">
                  <c:v>0.89091885089874201</c:v>
                </c:pt>
                <c:pt idx="705">
                  <c:v>0.89870196580886796</c:v>
                </c:pt>
                <c:pt idx="706">
                  <c:v>0.90570676326751698</c:v>
                </c:pt>
                <c:pt idx="707">
                  <c:v>0.90888607501983598</c:v>
                </c:pt>
                <c:pt idx="708">
                  <c:v>0.90862244367599398</c:v>
                </c:pt>
                <c:pt idx="709">
                  <c:v>0.89535921812057495</c:v>
                </c:pt>
                <c:pt idx="710">
                  <c:v>0.89957332611083896</c:v>
                </c:pt>
                <c:pt idx="711">
                  <c:v>0.90336596965789795</c:v>
                </c:pt>
                <c:pt idx="712">
                  <c:v>0.900529384613037</c:v>
                </c:pt>
                <c:pt idx="713">
                  <c:v>0.89797645807266202</c:v>
                </c:pt>
                <c:pt idx="714">
                  <c:v>0.90505379438400202</c:v>
                </c:pt>
                <c:pt idx="715">
                  <c:v>0.90517342090606601</c:v>
                </c:pt>
                <c:pt idx="716">
                  <c:v>0.91153109073638905</c:v>
                </c:pt>
                <c:pt idx="717">
                  <c:v>0.91100299358367898</c:v>
                </c:pt>
                <c:pt idx="718">
                  <c:v>0.91677767038345304</c:v>
                </c:pt>
                <c:pt idx="719">
                  <c:v>0.85009986162185602</c:v>
                </c:pt>
                <c:pt idx="720">
                  <c:v>0.81508988142013505</c:v>
                </c:pt>
                <c:pt idx="721">
                  <c:v>0.81795591115951505</c:v>
                </c:pt>
                <c:pt idx="722">
                  <c:v>0.83303534984588601</c:v>
                </c:pt>
                <c:pt idx="723">
                  <c:v>0.84348183870315496</c:v>
                </c:pt>
                <c:pt idx="724">
                  <c:v>0.85600864887237504</c:v>
                </c:pt>
                <c:pt idx="725">
                  <c:v>0.87040776014328003</c:v>
                </c:pt>
                <c:pt idx="726">
                  <c:v>0.88878029584884599</c:v>
                </c:pt>
                <c:pt idx="727">
                  <c:v>0.89052724838256803</c:v>
                </c:pt>
                <c:pt idx="728">
                  <c:v>0.89834952354431097</c:v>
                </c:pt>
                <c:pt idx="729">
                  <c:v>0.90226459503173795</c:v>
                </c:pt>
                <c:pt idx="730">
                  <c:v>0.91203814744949296</c:v>
                </c:pt>
                <c:pt idx="731">
                  <c:v>0.91145932674407903</c:v>
                </c:pt>
                <c:pt idx="732">
                  <c:v>0.91406339406967096</c:v>
                </c:pt>
                <c:pt idx="733">
                  <c:v>0.91640704870223999</c:v>
                </c:pt>
                <c:pt idx="734">
                  <c:v>0.92476636171340898</c:v>
                </c:pt>
                <c:pt idx="735">
                  <c:v>0.91353970766067505</c:v>
                </c:pt>
                <c:pt idx="736">
                  <c:v>0.91593575477600098</c:v>
                </c:pt>
                <c:pt idx="737">
                  <c:v>0.91184216737747104</c:v>
                </c:pt>
                <c:pt idx="738">
                  <c:v>0.89359217882156305</c:v>
                </c:pt>
                <c:pt idx="739">
                  <c:v>0.8886079788208</c:v>
                </c:pt>
                <c:pt idx="740">
                  <c:v>0.89037215709686202</c:v>
                </c:pt>
                <c:pt idx="741">
                  <c:v>0.88883495330810502</c:v>
                </c:pt>
                <c:pt idx="742">
                  <c:v>0.90089380741119296</c:v>
                </c:pt>
                <c:pt idx="743">
                  <c:v>0.90767943859100297</c:v>
                </c:pt>
                <c:pt idx="744">
                  <c:v>0.91378647089004505</c:v>
                </c:pt>
                <c:pt idx="745">
                  <c:v>0.91928285360336304</c:v>
                </c:pt>
                <c:pt idx="746">
                  <c:v>0.91485458612442005</c:v>
                </c:pt>
                <c:pt idx="747">
                  <c:v>0.91711914539337103</c:v>
                </c:pt>
                <c:pt idx="748">
                  <c:v>0.91036653518676702</c:v>
                </c:pt>
                <c:pt idx="749">
                  <c:v>0.90995490550994795</c:v>
                </c:pt>
                <c:pt idx="750">
                  <c:v>0.91487598419189398</c:v>
                </c:pt>
                <c:pt idx="751">
                  <c:v>0.92026340961456299</c:v>
                </c:pt>
                <c:pt idx="752">
                  <c:v>0.92511206865310602</c:v>
                </c:pt>
                <c:pt idx="753">
                  <c:v>0.92947584390640203</c:v>
                </c:pt>
                <c:pt idx="754">
                  <c:v>0.93027824163436801</c:v>
                </c:pt>
                <c:pt idx="755">
                  <c:v>0.93412542343139604</c:v>
                </c:pt>
                <c:pt idx="756">
                  <c:v>0.93164163827896096</c:v>
                </c:pt>
                <c:pt idx="757">
                  <c:v>0.92900472879409701</c:v>
                </c:pt>
                <c:pt idx="758">
                  <c:v>0.92593193054199197</c:v>
                </c:pt>
                <c:pt idx="759">
                  <c:v>0.92708873748779297</c:v>
                </c:pt>
                <c:pt idx="760">
                  <c:v>0.93437987565994196</c:v>
                </c:pt>
                <c:pt idx="761">
                  <c:v>0.93781691789626997</c:v>
                </c:pt>
                <c:pt idx="762">
                  <c:v>0.928694188594818</c:v>
                </c:pt>
                <c:pt idx="763">
                  <c:v>0.92332476377487105</c:v>
                </c:pt>
                <c:pt idx="764">
                  <c:v>0.91849225759506203</c:v>
                </c:pt>
                <c:pt idx="765">
                  <c:v>0.91710370779037398</c:v>
                </c:pt>
                <c:pt idx="766">
                  <c:v>0.916018307209014</c:v>
                </c:pt>
                <c:pt idx="767">
                  <c:v>0.91816645860671997</c:v>
                </c:pt>
                <c:pt idx="768">
                  <c:v>0.92009979486465399</c:v>
                </c:pt>
                <c:pt idx="769">
                  <c:v>0.93246835470199496</c:v>
                </c:pt>
                <c:pt idx="770">
                  <c:v>0.93922150135040205</c:v>
                </c:pt>
                <c:pt idx="771">
                  <c:v>0.94529932737350397</c:v>
                </c:pt>
                <c:pt idx="772">
                  <c:v>0.95076942443847601</c:v>
                </c:pt>
                <c:pt idx="773">
                  <c:v>0.95569247007369995</c:v>
                </c:pt>
                <c:pt idx="774">
                  <c:v>0.95074820518493597</c:v>
                </c:pt>
                <c:pt idx="775">
                  <c:v>0.95254838466644198</c:v>
                </c:pt>
                <c:pt idx="776">
                  <c:v>0.94791853427886896</c:v>
                </c:pt>
                <c:pt idx="777">
                  <c:v>0.95000165700912398</c:v>
                </c:pt>
                <c:pt idx="778">
                  <c:v>0.951876521110534</c:v>
                </c:pt>
                <c:pt idx="779">
                  <c:v>0.95356386899948098</c:v>
                </c:pt>
                <c:pt idx="780">
                  <c:v>0.94883245229721003</c:v>
                </c:pt>
                <c:pt idx="781">
                  <c:v>0.946366786956787</c:v>
                </c:pt>
                <c:pt idx="782">
                  <c:v>0.945307075977325</c:v>
                </c:pt>
                <c:pt idx="783">
                  <c:v>0.94140136241912797</c:v>
                </c:pt>
                <c:pt idx="784">
                  <c:v>0.93753510713577204</c:v>
                </c:pt>
                <c:pt idx="785">
                  <c:v>0.94065660238265902</c:v>
                </c:pt>
                <c:pt idx="786">
                  <c:v>0.94346594810485795</c:v>
                </c:pt>
                <c:pt idx="787">
                  <c:v>0.94599437713623002</c:v>
                </c:pt>
                <c:pt idx="788">
                  <c:v>0.95139491558074896</c:v>
                </c:pt>
                <c:pt idx="789">
                  <c:v>0.95313042402267401</c:v>
                </c:pt>
                <c:pt idx="790">
                  <c:v>0.95156735181808405</c:v>
                </c:pt>
                <c:pt idx="791">
                  <c:v>0.95016062259673995</c:v>
                </c:pt>
                <c:pt idx="792">
                  <c:v>0.94889456033706598</c:v>
                </c:pt>
                <c:pt idx="793">
                  <c:v>0.94775509834289495</c:v>
                </c:pt>
                <c:pt idx="794">
                  <c:v>0.95297956466674805</c:v>
                </c:pt>
                <c:pt idx="795">
                  <c:v>0.954556584358215</c:v>
                </c:pt>
                <c:pt idx="796">
                  <c:v>0.96006584167480402</c:v>
                </c:pt>
                <c:pt idx="797">
                  <c:v>0.96093428134918202</c:v>
                </c:pt>
                <c:pt idx="798">
                  <c:v>0.95859086513519198</c:v>
                </c:pt>
                <c:pt idx="799">
                  <c:v>0.91273176670074396</c:v>
                </c:pt>
                <c:pt idx="800">
                  <c:v>0.92145860195159901</c:v>
                </c:pt>
                <c:pt idx="801">
                  <c:v>0.92931276559829701</c:v>
                </c:pt>
                <c:pt idx="802">
                  <c:v>0.93086832761764504</c:v>
                </c:pt>
                <c:pt idx="803">
                  <c:v>0.93494087457656805</c:v>
                </c:pt>
                <c:pt idx="804">
                  <c:v>0.93207180500030495</c:v>
                </c:pt>
                <c:pt idx="805">
                  <c:v>0.92997813224792403</c:v>
                </c:pt>
                <c:pt idx="806">
                  <c:v>0.93698030710220304</c:v>
                </c:pt>
                <c:pt idx="807">
                  <c:v>0.94301658868789595</c:v>
                </c:pt>
                <c:pt idx="808">
                  <c:v>0.94246494770050004</c:v>
                </c:pt>
                <c:pt idx="809">
                  <c:v>0.94821846485137895</c:v>
                </c:pt>
                <c:pt idx="810">
                  <c:v>0.95339661836624101</c:v>
                </c:pt>
                <c:pt idx="811">
                  <c:v>0.96225130558013905</c:v>
                </c:pt>
                <c:pt idx="812">
                  <c:v>0.96290117502212502</c:v>
                </c:pt>
                <c:pt idx="813">
                  <c:v>0.96348607540130604</c:v>
                </c:pt>
                <c:pt idx="814">
                  <c:v>0.96761119365692105</c:v>
                </c:pt>
                <c:pt idx="815">
                  <c:v>0.96772509813308705</c:v>
                </c:pt>
                <c:pt idx="816">
                  <c:v>0.96782761812210005</c:v>
                </c:pt>
                <c:pt idx="817">
                  <c:v>0.96791988611221302</c:v>
                </c:pt>
                <c:pt idx="818">
                  <c:v>0.96807760000228804</c:v>
                </c:pt>
                <c:pt idx="819">
                  <c:v>0.96189481019973699</c:v>
                </c:pt>
                <c:pt idx="820">
                  <c:v>0.96350979804992598</c:v>
                </c:pt>
                <c:pt idx="821">
                  <c:v>0.96200543642044001</c:v>
                </c:pt>
                <c:pt idx="822">
                  <c:v>0.915804862976074</c:v>
                </c:pt>
                <c:pt idx="823">
                  <c:v>0.89922440052032404</c:v>
                </c:pt>
                <c:pt idx="824">
                  <c:v>0.90305197238922097</c:v>
                </c:pt>
                <c:pt idx="825">
                  <c:v>0.90962177515029896</c:v>
                </c:pt>
                <c:pt idx="826">
                  <c:v>0.91553461551666204</c:v>
                </c:pt>
                <c:pt idx="827">
                  <c:v>0.91148114204406705</c:v>
                </c:pt>
                <c:pt idx="828">
                  <c:v>0.91954970359802202</c:v>
                </c:pt>
                <c:pt idx="829">
                  <c:v>0.92577272653579701</c:v>
                </c:pt>
                <c:pt idx="830">
                  <c:v>0.930070459842681</c:v>
                </c:pt>
                <c:pt idx="831">
                  <c:v>0.93393844366073597</c:v>
                </c:pt>
                <c:pt idx="832">
                  <c:v>0.94054460525512695</c:v>
                </c:pt>
                <c:pt idx="833">
                  <c:v>0.94336515665054299</c:v>
                </c:pt>
                <c:pt idx="834">
                  <c:v>0.94277864694595304</c:v>
                </c:pt>
                <c:pt idx="835">
                  <c:v>0.94225078821182195</c:v>
                </c:pt>
                <c:pt idx="836">
                  <c:v>0.948025703430175</c:v>
                </c:pt>
                <c:pt idx="837">
                  <c:v>0.94697314500808705</c:v>
                </c:pt>
                <c:pt idx="838">
                  <c:v>0.94602584838867099</c:v>
                </c:pt>
                <c:pt idx="839">
                  <c:v>0.94440591335296598</c:v>
                </c:pt>
                <c:pt idx="840">
                  <c:v>0.94996529817581099</c:v>
                </c:pt>
                <c:pt idx="841">
                  <c:v>0.95496875047683705</c:v>
                </c:pt>
                <c:pt idx="842">
                  <c:v>0.95009684562683105</c:v>
                </c:pt>
                <c:pt idx="843">
                  <c:v>0.94358938932418801</c:v>
                </c:pt>
                <c:pt idx="844">
                  <c:v>0.94610548019409102</c:v>
                </c:pt>
                <c:pt idx="845">
                  <c:v>0.94524490833282404</c:v>
                </c:pt>
                <c:pt idx="846">
                  <c:v>0.95072042942047097</c:v>
                </c:pt>
                <c:pt idx="847">
                  <c:v>0.95564836263656605</c:v>
                </c:pt>
                <c:pt idx="848">
                  <c:v>0.936262667179107</c:v>
                </c:pt>
                <c:pt idx="849">
                  <c:v>0.94263643026351895</c:v>
                </c:pt>
                <c:pt idx="850">
                  <c:v>0.94212275743484497</c:v>
                </c:pt>
                <c:pt idx="851">
                  <c:v>0.94791048765182495</c:v>
                </c:pt>
                <c:pt idx="852">
                  <c:v>0.937494456768035</c:v>
                </c:pt>
                <c:pt idx="853">
                  <c:v>0.955469191074371</c:v>
                </c:pt>
                <c:pt idx="854">
                  <c:v>0.95992225408553999</c:v>
                </c:pt>
                <c:pt idx="855">
                  <c:v>0.95768004655838002</c:v>
                </c:pt>
                <c:pt idx="856">
                  <c:v>0.96191203594207697</c:v>
                </c:pt>
                <c:pt idx="857">
                  <c:v>0.96259582042694003</c:v>
                </c:pt>
                <c:pt idx="858">
                  <c:v>0.96321123838424605</c:v>
                </c:pt>
                <c:pt idx="859">
                  <c:v>0.96376514434814398</c:v>
                </c:pt>
                <c:pt idx="860">
                  <c:v>0.96113860607147195</c:v>
                </c:pt>
                <c:pt idx="861">
                  <c:v>0.95877474546432495</c:v>
                </c:pt>
                <c:pt idx="862">
                  <c:v>0.96289730072021396</c:v>
                </c:pt>
                <c:pt idx="863">
                  <c:v>0.96348255872726396</c:v>
                </c:pt>
                <c:pt idx="864">
                  <c:v>0.96400928497314398</c:v>
                </c:pt>
                <c:pt idx="865">
                  <c:v>0.96448338031768799</c:v>
                </c:pt>
                <c:pt idx="866">
                  <c:v>0.96803504228591897</c:v>
                </c:pt>
                <c:pt idx="867">
                  <c:v>0.96498155593872004</c:v>
                </c:pt>
                <c:pt idx="868">
                  <c:v>0.96223342418670599</c:v>
                </c:pt>
                <c:pt idx="869">
                  <c:v>0.962885081768035</c:v>
                </c:pt>
                <c:pt idx="870">
                  <c:v>0.96347159147262496</c:v>
                </c:pt>
                <c:pt idx="871">
                  <c:v>0.96399945020675604</c:v>
                </c:pt>
                <c:pt idx="872">
                  <c:v>0.96759951114654497</c:v>
                </c:pt>
                <c:pt idx="873">
                  <c:v>0.96771454811096103</c:v>
                </c:pt>
                <c:pt idx="874">
                  <c:v>0.96781808137893599</c:v>
                </c:pt>
                <c:pt idx="875">
                  <c:v>0.96478629112243597</c:v>
                </c:pt>
                <c:pt idx="876">
                  <c:v>0.94330763816833496</c:v>
                </c:pt>
                <c:pt idx="877">
                  <c:v>0.95407921075820901</c:v>
                </c:pt>
                <c:pt idx="878">
                  <c:v>0.95967912673950195</c:v>
                </c:pt>
                <c:pt idx="879">
                  <c:v>0.96371120214462203</c:v>
                </c:pt>
                <c:pt idx="880">
                  <c:v>0.95796507596969604</c:v>
                </c:pt>
                <c:pt idx="881">
                  <c:v>0.95904356241226196</c:v>
                </c:pt>
                <c:pt idx="882">
                  <c:v>0.96001422405242898</c:v>
                </c:pt>
                <c:pt idx="883">
                  <c:v>0.95542401075363104</c:v>
                </c:pt>
                <c:pt idx="884">
                  <c:v>0.95201843976974398</c:v>
                </c:pt>
                <c:pt idx="885">
                  <c:v>0.95369160175323398</c:v>
                </c:pt>
                <c:pt idx="886">
                  <c:v>0.95519745349884</c:v>
                </c:pt>
                <c:pt idx="887">
                  <c:v>0.95030272006988503</c:v>
                </c:pt>
                <c:pt idx="888">
                  <c:v>0.95974516868591297</c:v>
                </c:pt>
                <c:pt idx="889">
                  <c:v>0.95752066373824996</c:v>
                </c:pt>
                <c:pt idx="890">
                  <c:v>0.96176862716674805</c:v>
                </c:pt>
                <c:pt idx="891">
                  <c:v>0.96246677637100198</c:v>
                </c:pt>
                <c:pt idx="892">
                  <c:v>0.96622008085250799</c:v>
                </c:pt>
                <c:pt idx="893">
                  <c:v>0.96409320831298795</c:v>
                </c:pt>
                <c:pt idx="894">
                  <c:v>0.96455889940261796</c:v>
                </c:pt>
                <c:pt idx="895">
                  <c:v>0.96316343545913696</c:v>
                </c:pt>
                <c:pt idx="896">
                  <c:v>0.96372210979461603</c:v>
                </c:pt>
                <c:pt idx="897">
                  <c:v>0.95797491073608398</c:v>
                </c:pt>
                <c:pt idx="898">
                  <c:v>0.94433248043060303</c:v>
                </c:pt>
                <c:pt idx="899">
                  <c:v>0.93739920854568404</c:v>
                </c:pt>
                <c:pt idx="900">
                  <c:v>0.94648087024688698</c:v>
                </c:pt>
                <c:pt idx="901">
                  <c:v>0.95183277130126898</c:v>
                </c:pt>
                <c:pt idx="902">
                  <c:v>0.95039951801300004</c:v>
                </c:pt>
                <c:pt idx="903">
                  <c:v>0.95535957813262895</c:v>
                </c:pt>
                <c:pt idx="904">
                  <c:v>0.95669859647750799</c:v>
                </c:pt>
                <c:pt idx="905">
                  <c:v>0.96102875471115101</c:v>
                </c:pt>
                <c:pt idx="906">
                  <c:v>0.96492588520050004</c:v>
                </c:pt>
                <c:pt idx="907">
                  <c:v>0.96530830860137895</c:v>
                </c:pt>
                <c:pt idx="908">
                  <c:v>0.96565246582031194</c:v>
                </c:pt>
                <c:pt idx="909">
                  <c:v>0.95346224308013905</c:v>
                </c:pt>
                <c:pt idx="910">
                  <c:v>0.94167941808700495</c:v>
                </c:pt>
                <c:pt idx="911">
                  <c:v>0.94438648223876898</c:v>
                </c:pt>
                <c:pt idx="912">
                  <c:v>0.94994783401489202</c:v>
                </c:pt>
                <c:pt idx="913">
                  <c:v>0.94727027416229204</c:v>
                </c:pt>
                <c:pt idx="914">
                  <c:v>0.94941824674606301</c:v>
                </c:pt>
                <c:pt idx="915">
                  <c:v>0.95135140419006303</c:v>
                </c:pt>
                <c:pt idx="916">
                  <c:v>0.94996625185012795</c:v>
                </c:pt>
                <c:pt idx="917">
                  <c:v>0.95184463262557895</c:v>
                </c:pt>
                <c:pt idx="918">
                  <c:v>0.95041018724441495</c:v>
                </c:pt>
                <c:pt idx="919">
                  <c:v>0.94599413871765103</c:v>
                </c:pt>
                <c:pt idx="920">
                  <c:v>0.94826972484588601</c:v>
                </c:pt>
                <c:pt idx="921">
                  <c:v>0.95344275236129705</c:v>
                </c:pt>
                <c:pt idx="922">
                  <c:v>0.95184844732284501</c:v>
                </c:pt>
                <c:pt idx="923">
                  <c:v>0.95666360855102495</c:v>
                </c:pt>
                <c:pt idx="924">
                  <c:v>0.95021003484725897</c:v>
                </c:pt>
                <c:pt idx="925">
                  <c:v>0.93018901348114003</c:v>
                </c:pt>
                <c:pt idx="926">
                  <c:v>0.93717008829116799</c:v>
                </c:pt>
                <c:pt idx="927">
                  <c:v>0.94032806158065796</c:v>
                </c:pt>
                <c:pt idx="928">
                  <c:v>0.936920225620269</c:v>
                </c:pt>
                <c:pt idx="929">
                  <c:v>0.93072819709777799</c:v>
                </c:pt>
                <c:pt idx="930">
                  <c:v>0.93140536546707098</c:v>
                </c:pt>
                <c:pt idx="931">
                  <c:v>0.93513983488082797</c:v>
                </c:pt>
                <c:pt idx="932">
                  <c:v>0.93537586927413896</c:v>
                </c:pt>
                <c:pt idx="933">
                  <c:v>0.93558830022811801</c:v>
                </c:pt>
                <c:pt idx="934">
                  <c:v>0.94202947616577104</c:v>
                </c:pt>
                <c:pt idx="935">
                  <c:v>0.93532651662826505</c:v>
                </c:pt>
                <c:pt idx="936">
                  <c:v>0.93241888284683205</c:v>
                </c:pt>
                <c:pt idx="937">
                  <c:v>0.93605202436447099</c:v>
                </c:pt>
                <c:pt idx="938">
                  <c:v>0.94195216894149703</c:v>
                </c:pt>
                <c:pt idx="939">
                  <c:v>0.94775694608688299</c:v>
                </c:pt>
                <c:pt idx="940">
                  <c:v>0.94985628128051702</c:v>
                </c:pt>
                <c:pt idx="941">
                  <c:v>0.945495665073394</c:v>
                </c:pt>
                <c:pt idx="942">
                  <c:v>0.93532109260559004</c:v>
                </c:pt>
                <c:pt idx="943">
                  <c:v>0.93866395950317305</c:v>
                </c:pt>
                <c:pt idx="944">
                  <c:v>0.941672563552856</c:v>
                </c:pt>
                <c:pt idx="945">
                  <c:v>0.94589388370513905</c:v>
                </c:pt>
                <c:pt idx="946">
                  <c:v>0.94742405414581299</c:v>
                </c:pt>
                <c:pt idx="947">
                  <c:v>0.94955664873123102</c:v>
                </c:pt>
                <c:pt idx="948">
                  <c:v>0.95289087295532204</c:v>
                </c:pt>
                <c:pt idx="949">
                  <c:v>0.94822680950164795</c:v>
                </c:pt>
                <c:pt idx="950">
                  <c:v>0.95340412855148304</c:v>
                </c:pt>
                <c:pt idx="951">
                  <c:v>0.93306368589401201</c:v>
                </c:pt>
                <c:pt idx="952">
                  <c:v>0.93975734710693304</c:v>
                </c:pt>
                <c:pt idx="953">
                  <c:v>0.92932844161987305</c:v>
                </c:pt>
                <c:pt idx="954">
                  <c:v>0.92077058553695601</c:v>
                </c:pt>
                <c:pt idx="955">
                  <c:v>0.91931849718093805</c:v>
                </c:pt>
                <c:pt idx="956">
                  <c:v>0.92426162958145097</c:v>
                </c:pt>
                <c:pt idx="957">
                  <c:v>0.93183547258376997</c:v>
                </c:pt>
                <c:pt idx="958">
                  <c:v>0.93552690744400002</c:v>
                </c:pt>
                <c:pt idx="959">
                  <c:v>0.93884921073913497</c:v>
                </c:pt>
                <c:pt idx="960">
                  <c:v>0.93871426582336404</c:v>
                </c:pt>
                <c:pt idx="961">
                  <c:v>0.93546783924102705</c:v>
                </c:pt>
                <c:pt idx="962">
                  <c:v>0.93879604339599598</c:v>
                </c:pt>
                <c:pt idx="963">
                  <c:v>0.93866646289825395</c:v>
                </c:pt>
                <c:pt idx="964">
                  <c:v>0.94479984045028598</c:v>
                </c:pt>
                <c:pt idx="965">
                  <c:v>0.95031988620758001</c:v>
                </c:pt>
                <c:pt idx="966">
                  <c:v>0.94903790950775102</c:v>
                </c:pt>
                <c:pt idx="967">
                  <c:v>0.94788414239883401</c:v>
                </c:pt>
                <c:pt idx="968">
                  <c:v>0.95309573411941495</c:v>
                </c:pt>
                <c:pt idx="969">
                  <c:v>0.95778614282607999</c:v>
                </c:pt>
                <c:pt idx="970">
                  <c:v>0.96200752258300704</c:v>
                </c:pt>
                <c:pt idx="971">
                  <c:v>0.96268177032470703</c:v>
                </c:pt>
                <c:pt idx="972">
                  <c:v>0.96641361713409402</c:v>
                </c:pt>
                <c:pt idx="973">
                  <c:v>0.96654504537582397</c:v>
                </c:pt>
                <c:pt idx="974">
                  <c:v>0.96676552295684803</c:v>
                </c:pt>
                <c:pt idx="975">
                  <c:v>0.97008895874023404</c:v>
                </c:pt>
                <c:pt idx="976">
                  <c:v>0.96952205896377497</c:v>
                </c:pt>
                <c:pt idx="977">
                  <c:v>0.97256988286972001</c:v>
                </c:pt>
                <c:pt idx="978">
                  <c:v>0.97218787670135498</c:v>
                </c:pt>
                <c:pt idx="979">
                  <c:v>0.97184407711028997</c:v>
                </c:pt>
                <c:pt idx="980">
                  <c:v>0.94965964555740301</c:v>
                </c:pt>
                <c:pt idx="981">
                  <c:v>0.95469367504119795</c:v>
                </c:pt>
                <c:pt idx="982">
                  <c:v>0.95423936843872004</c:v>
                </c:pt>
                <c:pt idx="983">
                  <c:v>0.95699638128280595</c:v>
                </c:pt>
                <c:pt idx="984">
                  <c:v>0.959542036056518</c:v>
                </c:pt>
                <c:pt idx="985">
                  <c:v>0.96358782052993697</c:v>
                </c:pt>
                <c:pt idx="986">
                  <c:v>0.96738117933273304</c:v>
                </c:pt>
                <c:pt idx="987">
                  <c:v>0.967518091201782</c:v>
                </c:pt>
                <c:pt idx="988">
                  <c:v>0.96764129400253296</c:v>
                </c:pt>
                <c:pt idx="989">
                  <c:v>0.96775215864181496</c:v>
                </c:pt>
                <c:pt idx="990">
                  <c:v>0.97097694873809803</c:v>
                </c:pt>
                <c:pt idx="991">
                  <c:v>0.97387927770614602</c:v>
                </c:pt>
                <c:pt idx="992">
                  <c:v>0.96977967023849398</c:v>
                </c:pt>
                <c:pt idx="993">
                  <c:v>0.969676673412323</c:v>
                </c:pt>
                <c:pt idx="994">
                  <c:v>0.972709000110626</c:v>
                </c:pt>
                <c:pt idx="995">
                  <c:v>0.97231310606002797</c:v>
                </c:pt>
                <c:pt idx="996">
                  <c:v>0.97508180141448897</c:v>
                </c:pt>
                <c:pt idx="997">
                  <c:v>0.97757363319396895</c:v>
                </c:pt>
                <c:pt idx="998">
                  <c:v>0.97981625795364302</c:v>
                </c:pt>
                <c:pt idx="999">
                  <c:v>0.97870963811874301</c:v>
                </c:pt>
              </c:numCache>
            </c:numRef>
          </c:yVal>
          <c:smooth val="1"/>
          <c:extLst>
            <c:ext xmlns:c16="http://schemas.microsoft.com/office/drawing/2014/chart" uri="{C3380CC4-5D6E-409C-BE32-E72D297353CC}">
              <c16:uniqueId val="{00000002-3377-4FA5-A4E6-86DA2E48AE41}"/>
            </c:ext>
          </c:extLst>
        </c:ser>
        <c:dLbls>
          <c:showLegendKey val="0"/>
          <c:showVal val="0"/>
          <c:showCatName val="0"/>
          <c:showSerName val="0"/>
          <c:showPercent val="0"/>
          <c:showBubbleSize val="0"/>
        </c:dLbls>
        <c:axId val="-154690224"/>
        <c:axId val="-312164368"/>
      </c:scatterChart>
      <c:valAx>
        <c:axId val="-154690224"/>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312164368"/>
        <c:crosses val="autoZero"/>
        <c:crossBetween val="midCat"/>
      </c:valAx>
      <c:valAx>
        <c:axId val="-312164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a:t>
                </a:r>
              </a:p>
            </c:rich>
          </c:tx>
          <c:layout>
            <c:manualLayout>
              <c:xMode val="edge"/>
              <c:yMode val="edge"/>
              <c:x val="2.7777777777777776E-2"/>
              <c:y val="0.3988812335958005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5469022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Accuracy_Validation!$C$1</c:f>
              <c:strCache>
                <c:ptCount val="1"/>
                <c:pt idx="0">
                  <c:v>0,4</c:v>
                </c:pt>
              </c:strCache>
            </c:strRef>
          </c:tx>
          <c:spPr>
            <a:ln w="19050" cap="rnd">
              <a:solidFill>
                <a:schemeClr val="accent1"/>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C$2:$C$47</c:f>
              <c:numCache>
                <c:formatCode>General</c:formatCode>
                <c:ptCount val="46"/>
                <c:pt idx="0">
                  <c:v>0.53642386198043801</c:v>
                </c:pt>
                <c:pt idx="1">
                  <c:v>0.53642386198043801</c:v>
                </c:pt>
                <c:pt idx="2">
                  <c:v>0.53642386198043801</c:v>
                </c:pt>
                <c:pt idx="3">
                  <c:v>0.53642386198043801</c:v>
                </c:pt>
                <c:pt idx="4">
                  <c:v>0.53642386198043801</c:v>
                </c:pt>
                <c:pt idx="5">
                  <c:v>0.53642386198043801</c:v>
                </c:pt>
                <c:pt idx="6">
                  <c:v>0.53642386198043801</c:v>
                </c:pt>
                <c:pt idx="7">
                  <c:v>0.53642386198043801</c:v>
                </c:pt>
                <c:pt idx="8">
                  <c:v>0.53642386198043801</c:v>
                </c:pt>
                <c:pt idx="9">
                  <c:v>0.53642386198043801</c:v>
                </c:pt>
                <c:pt idx="10">
                  <c:v>0.53642386198043801</c:v>
                </c:pt>
                <c:pt idx="11">
                  <c:v>0.53642386198043801</c:v>
                </c:pt>
                <c:pt idx="12">
                  <c:v>0.53642386198043801</c:v>
                </c:pt>
                <c:pt idx="13">
                  <c:v>0.53642386198043801</c:v>
                </c:pt>
                <c:pt idx="14">
                  <c:v>0.53642386198043801</c:v>
                </c:pt>
                <c:pt idx="15">
                  <c:v>0.53642386198043801</c:v>
                </c:pt>
                <c:pt idx="16">
                  <c:v>0.53642386198043801</c:v>
                </c:pt>
                <c:pt idx="17">
                  <c:v>0.53642386198043801</c:v>
                </c:pt>
                <c:pt idx="18">
                  <c:v>0.53642386198043801</c:v>
                </c:pt>
                <c:pt idx="19">
                  <c:v>0.53642386198043801</c:v>
                </c:pt>
                <c:pt idx="20">
                  <c:v>0.53642386198043801</c:v>
                </c:pt>
                <c:pt idx="21">
                  <c:v>0.68874174356460505</c:v>
                </c:pt>
                <c:pt idx="22">
                  <c:v>0.66225165128707797</c:v>
                </c:pt>
                <c:pt idx="23">
                  <c:v>0.53642386198043801</c:v>
                </c:pt>
                <c:pt idx="24">
                  <c:v>0.53642386198043801</c:v>
                </c:pt>
                <c:pt idx="25">
                  <c:v>0.69867551326751698</c:v>
                </c:pt>
                <c:pt idx="26">
                  <c:v>0.66556292772293002</c:v>
                </c:pt>
                <c:pt idx="27">
                  <c:v>0.68211919069290095</c:v>
                </c:pt>
                <c:pt idx="28">
                  <c:v>0.71523177623748702</c:v>
                </c:pt>
                <c:pt idx="29">
                  <c:v>0.71523177623748702</c:v>
                </c:pt>
                <c:pt idx="30">
                  <c:v>0.71854305267333896</c:v>
                </c:pt>
                <c:pt idx="31">
                  <c:v>0.75165563821792603</c:v>
                </c:pt>
                <c:pt idx="32">
                  <c:v>0.66887414455413796</c:v>
                </c:pt>
                <c:pt idx="33">
                  <c:v>0.75496691465377797</c:v>
                </c:pt>
                <c:pt idx="34">
                  <c:v>0.76158940792083696</c:v>
                </c:pt>
                <c:pt idx="35">
                  <c:v>0.72185432910919101</c:v>
                </c:pt>
                <c:pt idx="36">
                  <c:v>0.74834436178207397</c:v>
                </c:pt>
                <c:pt idx="37">
                  <c:v>0.75827813148498502</c:v>
                </c:pt>
                <c:pt idx="38">
                  <c:v>0.76490068435668901</c:v>
                </c:pt>
                <c:pt idx="39">
                  <c:v>0.72516554594039895</c:v>
                </c:pt>
                <c:pt idx="40">
                  <c:v>0.74834436178207397</c:v>
                </c:pt>
                <c:pt idx="41">
                  <c:v>0.75827813148498502</c:v>
                </c:pt>
                <c:pt idx="42">
                  <c:v>0.73841059207916204</c:v>
                </c:pt>
                <c:pt idx="43">
                  <c:v>0.75827813148498502</c:v>
                </c:pt>
                <c:pt idx="44">
                  <c:v>0.76490068435668901</c:v>
                </c:pt>
                <c:pt idx="45">
                  <c:v>0.76490068435668901</c:v>
                </c:pt>
              </c:numCache>
            </c:numRef>
          </c:yVal>
          <c:smooth val="1"/>
          <c:extLst>
            <c:ext xmlns:c16="http://schemas.microsoft.com/office/drawing/2014/chart" uri="{C3380CC4-5D6E-409C-BE32-E72D297353CC}">
              <c16:uniqueId val="{00000000-429B-4114-BADB-48C9A82F57A7}"/>
            </c:ext>
          </c:extLst>
        </c:ser>
        <c:ser>
          <c:idx val="1"/>
          <c:order val="1"/>
          <c:tx>
            <c:strRef>
              <c:f>Accuracy_Validation!$D$1</c:f>
              <c:strCache>
                <c:ptCount val="1"/>
                <c:pt idx="0">
                  <c:v>0,6</c:v>
                </c:pt>
              </c:strCache>
            </c:strRef>
          </c:tx>
          <c:spPr>
            <a:ln w="19050" cap="rnd">
              <a:solidFill>
                <a:schemeClr val="accent2"/>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D$2:$D$47</c:f>
              <c:numCache>
                <c:formatCode>General</c:formatCode>
                <c:ptCount val="46"/>
                <c:pt idx="0">
                  <c:v>0.55629140138626099</c:v>
                </c:pt>
                <c:pt idx="1">
                  <c:v>0.55629140138626099</c:v>
                </c:pt>
                <c:pt idx="2">
                  <c:v>0.55629140138626099</c:v>
                </c:pt>
                <c:pt idx="3">
                  <c:v>0.55629140138626099</c:v>
                </c:pt>
                <c:pt idx="4">
                  <c:v>0.55629140138626099</c:v>
                </c:pt>
                <c:pt idx="5">
                  <c:v>0.55629140138626099</c:v>
                </c:pt>
                <c:pt idx="6">
                  <c:v>0.55629140138626099</c:v>
                </c:pt>
                <c:pt idx="7">
                  <c:v>0.55629140138626099</c:v>
                </c:pt>
                <c:pt idx="8">
                  <c:v>0.55629140138626099</c:v>
                </c:pt>
                <c:pt idx="9">
                  <c:v>0.55629140138626099</c:v>
                </c:pt>
                <c:pt idx="10">
                  <c:v>0.55629140138626099</c:v>
                </c:pt>
                <c:pt idx="11">
                  <c:v>0.55629140138626099</c:v>
                </c:pt>
                <c:pt idx="12">
                  <c:v>0.58940398693084695</c:v>
                </c:pt>
                <c:pt idx="13">
                  <c:v>0.67549669742584195</c:v>
                </c:pt>
                <c:pt idx="14">
                  <c:v>0.67549669742584195</c:v>
                </c:pt>
                <c:pt idx="15">
                  <c:v>0.69536423683166504</c:v>
                </c:pt>
                <c:pt idx="16">
                  <c:v>0.70198673009872403</c:v>
                </c:pt>
                <c:pt idx="17">
                  <c:v>0.65562915802001898</c:v>
                </c:pt>
                <c:pt idx="18">
                  <c:v>0.69536423683166504</c:v>
                </c:pt>
                <c:pt idx="19">
                  <c:v>0.70198673009872403</c:v>
                </c:pt>
                <c:pt idx="20">
                  <c:v>0.72516554594039895</c:v>
                </c:pt>
                <c:pt idx="21">
                  <c:v>0.73178809881210305</c:v>
                </c:pt>
                <c:pt idx="22">
                  <c:v>0.68211919069290095</c:v>
                </c:pt>
                <c:pt idx="23">
                  <c:v>0.74172186851501398</c:v>
                </c:pt>
                <c:pt idx="24">
                  <c:v>0.74503308534622104</c:v>
                </c:pt>
                <c:pt idx="25">
                  <c:v>0.74172186851501398</c:v>
                </c:pt>
                <c:pt idx="26">
                  <c:v>0.72185432910919101</c:v>
                </c:pt>
                <c:pt idx="27">
                  <c:v>0.74503308534622104</c:v>
                </c:pt>
                <c:pt idx="28">
                  <c:v>0.72516554594039895</c:v>
                </c:pt>
                <c:pt idx="29">
                  <c:v>0.71523177623748702</c:v>
                </c:pt>
                <c:pt idx="30">
                  <c:v>0.72516554594039895</c:v>
                </c:pt>
                <c:pt idx="31">
                  <c:v>0.70198673009872403</c:v>
                </c:pt>
                <c:pt idx="32">
                  <c:v>0.73509931564330999</c:v>
                </c:pt>
                <c:pt idx="33">
                  <c:v>0.74834436178207397</c:v>
                </c:pt>
                <c:pt idx="34">
                  <c:v>0.74503308534622104</c:v>
                </c:pt>
                <c:pt idx="35">
                  <c:v>0.74172186851501398</c:v>
                </c:pt>
                <c:pt idx="36">
                  <c:v>0.72516554594039895</c:v>
                </c:pt>
                <c:pt idx="37">
                  <c:v>0.75165563821792603</c:v>
                </c:pt>
                <c:pt idx="38">
                  <c:v>0.75165563821792603</c:v>
                </c:pt>
                <c:pt idx="39">
                  <c:v>0.73841059207916204</c:v>
                </c:pt>
                <c:pt idx="40">
                  <c:v>0.73841059207916204</c:v>
                </c:pt>
                <c:pt idx="41">
                  <c:v>0.71523177623748702</c:v>
                </c:pt>
                <c:pt idx="42">
                  <c:v>0.74172186851501398</c:v>
                </c:pt>
                <c:pt idx="43">
                  <c:v>0.73509931564330999</c:v>
                </c:pt>
                <c:pt idx="44">
                  <c:v>0.728476822376251</c:v>
                </c:pt>
                <c:pt idx="45">
                  <c:v>0.75496691465377797</c:v>
                </c:pt>
              </c:numCache>
            </c:numRef>
          </c:yVal>
          <c:smooth val="1"/>
          <c:extLst>
            <c:ext xmlns:c16="http://schemas.microsoft.com/office/drawing/2014/chart" uri="{C3380CC4-5D6E-409C-BE32-E72D297353CC}">
              <c16:uniqueId val="{00000001-429B-4114-BADB-48C9A82F57A7}"/>
            </c:ext>
          </c:extLst>
        </c:ser>
        <c:ser>
          <c:idx val="2"/>
          <c:order val="2"/>
          <c:tx>
            <c:strRef>
              <c:f>Accuracy_Validation!$E$1</c:f>
              <c:strCache>
                <c:ptCount val="1"/>
                <c:pt idx="0">
                  <c:v>0,8</c:v>
                </c:pt>
              </c:strCache>
            </c:strRef>
          </c:tx>
          <c:spPr>
            <a:ln w="19050" cap="rnd">
              <a:solidFill>
                <a:schemeClr val="accent3"/>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E$2:$E$47</c:f>
              <c:numCache>
                <c:formatCode>General</c:formatCode>
                <c:ptCount val="46"/>
                <c:pt idx="0">
                  <c:v>0.53973507881164495</c:v>
                </c:pt>
                <c:pt idx="1">
                  <c:v>0.53973507881164495</c:v>
                </c:pt>
                <c:pt idx="2">
                  <c:v>0.53973507881164495</c:v>
                </c:pt>
                <c:pt idx="3">
                  <c:v>0.53973507881164495</c:v>
                </c:pt>
                <c:pt idx="4">
                  <c:v>0.53973507881164495</c:v>
                </c:pt>
                <c:pt idx="5">
                  <c:v>0.53973507881164495</c:v>
                </c:pt>
                <c:pt idx="6">
                  <c:v>0.53973507881164495</c:v>
                </c:pt>
                <c:pt idx="7">
                  <c:v>0.53973507881164495</c:v>
                </c:pt>
                <c:pt idx="8">
                  <c:v>0.53973507881164495</c:v>
                </c:pt>
                <c:pt idx="9">
                  <c:v>0.53973507881164495</c:v>
                </c:pt>
                <c:pt idx="10">
                  <c:v>0.53973507881164495</c:v>
                </c:pt>
                <c:pt idx="11">
                  <c:v>0.53973507881164495</c:v>
                </c:pt>
                <c:pt idx="12">
                  <c:v>0.53973507881164495</c:v>
                </c:pt>
                <c:pt idx="13">
                  <c:v>0.53973507881164495</c:v>
                </c:pt>
                <c:pt idx="14">
                  <c:v>0.53973507881164495</c:v>
                </c:pt>
                <c:pt idx="15">
                  <c:v>0.53973507881164495</c:v>
                </c:pt>
                <c:pt idx="16">
                  <c:v>0.65231788158416704</c:v>
                </c:pt>
                <c:pt idx="17">
                  <c:v>0.70860928297042802</c:v>
                </c:pt>
                <c:pt idx="18">
                  <c:v>0.70860928297042802</c:v>
                </c:pt>
                <c:pt idx="19">
                  <c:v>0.70860928297042802</c:v>
                </c:pt>
                <c:pt idx="20">
                  <c:v>0.72185432910919101</c:v>
                </c:pt>
                <c:pt idx="21">
                  <c:v>0.68211919069290095</c:v>
                </c:pt>
                <c:pt idx="22">
                  <c:v>0.75496691465377797</c:v>
                </c:pt>
                <c:pt idx="23">
                  <c:v>0.74172186851501398</c:v>
                </c:pt>
                <c:pt idx="24">
                  <c:v>0.72516554594039895</c:v>
                </c:pt>
                <c:pt idx="25">
                  <c:v>0.70198673009872403</c:v>
                </c:pt>
                <c:pt idx="26">
                  <c:v>0.728476822376251</c:v>
                </c:pt>
                <c:pt idx="27">
                  <c:v>0.69867551326751698</c:v>
                </c:pt>
                <c:pt idx="28">
                  <c:v>0.728476822376251</c:v>
                </c:pt>
                <c:pt idx="29">
                  <c:v>0.73509931564330999</c:v>
                </c:pt>
                <c:pt idx="30">
                  <c:v>0.71192049980163497</c:v>
                </c:pt>
                <c:pt idx="31">
                  <c:v>0.728476822376251</c:v>
                </c:pt>
                <c:pt idx="32">
                  <c:v>0.74503308534622104</c:v>
                </c:pt>
                <c:pt idx="33">
                  <c:v>0.71854305267333896</c:v>
                </c:pt>
                <c:pt idx="34">
                  <c:v>0.72185432910919101</c:v>
                </c:pt>
                <c:pt idx="35">
                  <c:v>0.74834436178207397</c:v>
                </c:pt>
                <c:pt idx="36">
                  <c:v>0.74172186851501398</c:v>
                </c:pt>
                <c:pt idx="37">
                  <c:v>0.75827813148498502</c:v>
                </c:pt>
                <c:pt idx="38">
                  <c:v>0.74834436178207397</c:v>
                </c:pt>
                <c:pt idx="39">
                  <c:v>0.73509931564330999</c:v>
                </c:pt>
                <c:pt idx="40">
                  <c:v>0.73178809881210305</c:v>
                </c:pt>
                <c:pt idx="41">
                  <c:v>0.72516554594039895</c:v>
                </c:pt>
                <c:pt idx="42">
                  <c:v>0.73841059207916204</c:v>
                </c:pt>
                <c:pt idx="43">
                  <c:v>0.74172186851501398</c:v>
                </c:pt>
                <c:pt idx="44">
                  <c:v>0.74172186851501398</c:v>
                </c:pt>
                <c:pt idx="45">
                  <c:v>0.74503308534622104</c:v>
                </c:pt>
              </c:numCache>
            </c:numRef>
          </c:yVal>
          <c:smooth val="1"/>
          <c:extLst>
            <c:ext xmlns:c16="http://schemas.microsoft.com/office/drawing/2014/chart" uri="{C3380CC4-5D6E-409C-BE32-E72D297353CC}">
              <c16:uniqueId val="{00000002-429B-4114-BADB-48C9A82F57A7}"/>
            </c:ext>
          </c:extLst>
        </c:ser>
        <c:dLbls>
          <c:showLegendKey val="0"/>
          <c:showVal val="0"/>
          <c:showCatName val="0"/>
          <c:showSerName val="0"/>
          <c:showPercent val="0"/>
          <c:showBubbleSize val="0"/>
        </c:dLbls>
        <c:axId val="-115625472"/>
        <c:axId val="-115631456"/>
      </c:scatterChart>
      <c:valAx>
        <c:axId val="-115625472"/>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1456"/>
        <c:crosses val="autoZero"/>
        <c:crossBetween val="midCat"/>
      </c:valAx>
      <c:valAx>
        <c:axId val="-115631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_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54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Loss!$C$1</c:f>
              <c:strCache>
                <c:ptCount val="1"/>
                <c:pt idx="0">
                  <c:v>0,4</c:v>
                </c:pt>
              </c:strCache>
            </c:strRef>
          </c:tx>
          <c:spPr>
            <a:ln w="19050" cap="rnd">
              <a:solidFill>
                <a:schemeClr val="accent1"/>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C$2:$C$1001</c:f>
              <c:numCache>
                <c:formatCode>General</c:formatCode>
                <c:ptCount val="1000"/>
                <c:pt idx="0">
                  <c:v>0.68053650856018</c:v>
                </c:pt>
                <c:pt idx="1">
                  <c:v>0.69198602437973</c:v>
                </c:pt>
                <c:pt idx="2">
                  <c:v>0.69289970397949197</c:v>
                </c:pt>
                <c:pt idx="3">
                  <c:v>0.69317603111267001</c:v>
                </c:pt>
                <c:pt idx="4">
                  <c:v>0.69302767515182495</c:v>
                </c:pt>
                <c:pt idx="5">
                  <c:v>0.69274711608886697</c:v>
                </c:pt>
                <c:pt idx="6">
                  <c:v>0.69303494691848699</c:v>
                </c:pt>
                <c:pt idx="7">
                  <c:v>0.69348376989364602</c:v>
                </c:pt>
                <c:pt idx="8">
                  <c:v>0.693270504474639</c:v>
                </c:pt>
                <c:pt idx="9">
                  <c:v>0.692996025085449</c:v>
                </c:pt>
                <c:pt idx="10">
                  <c:v>0.69283193349838201</c:v>
                </c:pt>
                <c:pt idx="11">
                  <c:v>0.69263976812362604</c:v>
                </c:pt>
                <c:pt idx="12">
                  <c:v>0.69265943765640203</c:v>
                </c:pt>
                <c:pt idx="13">
                  <c:v>0.69257688522338801</c:v>
                </c:pt>
                <c:pt idx="14">
                  <c:v>0.69251340627670199</c:v>
                </c:pt>
                <c:pt idx="15">
                  <c:v>0.69236570596694902</c:v>
                </c:pt>
                <c:pt idx="16">
                  <c:v>0.69287431240081698</c:v>
                </c:pt>
                <c:pt idx="17">
                  <c:v>0.69276034832000699</c:v>
                </c:pt>
                <c:pt idx="18">
                  <c:v>0.69238668680190996</c:v>
                </c:pt>
                <c:pt idx="19">
                  <c:v>0.69249606132507302</c:v>
                </c:pt>
                <c:pt idx="20">
                  <c:v>0.692449450492858</c:v>
                </c:pt>
                <c:pt idx="21">
                  <c:v>0.69221025705337502</c:v>
                </c:pt>
                <c:pt idx="22">
                  <c:v>0.692163586616516</c:v>
                </c:pt>
                <c:pt idx="23">
                  <c:v>0.690920710563659</c:v>
                </c:pt>
                <c:pt idx="24">
                  <c:v>0.68864077329635598</c:v>
                </c:pt>
                <c:pt idx="25">
                  <c:v>0.68949317932128895</c:v>
                </c:pt>
                <c:pt idx="26">
                  <c:v>0.69196581840515103</c:v>
                </c:pt>
                <c:pt idx="27">
                  <c:v>0.69266694784164395</c:v>
                </c:pt>
                <c:pt idx="28">
                  <c:v>0.69220352172851496</c:v>
                </c:pt>
                <c:pt idx="29">
                  <c:v>0.69447827339172297</c:v>
                </c:pt>
                <c:pt idx="30">
                  <c:v>0.69585871696472101</c:v>
                </c:pt>
                <c:pt idx="31">
                  <c:v>0.69546836614608698</c:v>
                </c:pt>
                <c:pt idx="32">
                  <c:v>0.69326841831207198</c:v>
                </c:pt>
                <c:pt idx="33">
                  <c:v>0.69290262460708596</c:v>
                </c:pt>
                <c:pt idx="34">
                  <c:v>0.69247043132781905</c:v>
                </c:pt>
                <c:pt idx="35">
                  <c:v>0.69213086366653398</c:v>
                </c:pt>
                <c:pt idx="36">
                  <c:v>0.69174706935882502</c:v>
                </c:pt>
                <c:pt idx="37">
                  <c:v>0.69122010469436601</c:v>
                </c:pt>
                <c:pt idx="38">
                  <c:v>0.69137734174728305</c:v>
                </c:pt>
                <c:pt idx="39">
                  <c:v>0.69077575206756503</c:v>
                </c:pt>
                <c:pt idx="40">
                  <c:v>0.68977516889572099</c:v>
                </c:pt>
                <c:pt idx="41">
                  <c:v>0.69107514619827204</c:v>
                </c:pt>
                <c:pt idx="42">
                  <c:v>0.68983727693557695</c:v>
                </c:pt>
                <c:pt idx="43">
                  <c:v>0.68967449665069502</c:v>
                </c:pt>
                <c:pt idx="44">
                  <c:v>0.68878829479217496</c:v>
                </c:pt>
                <c:pt idx="45">
                  <c:v>0.68939870595931996</c:v>
                </c:pt>
                <c:pt idx="46">
                  <c:v>0.69065219163894598</c:v>
                </c:pt>
                <c:pt idx="47">
                  <c:v>0.690038502216339</c:v>
                </c:pt>
                <c:pt idx="48">
                  <c:v>0.691975057125091</c:v>
                </c:pt>
                <c:pt idx="49">
                  <c:v>0.69989198446273804</c:v>
                </c:pt>
                <c:pt idx="50">
                  <c:v>0.70423954725265503</c:v>
                </c:pt>
                <c:pt idx="51">
                  <c:v>0.70377117395401001</c:v>
                </c:pt>
                <c:pt idx="52">
                  <c:v>0.70227110385894698</c:v>
                </c:pt>
                <c:pt idx="53">
                  <c:v>0.70129573345184304</c:v>
                </c:pt>
                <c:pt idx="54">
                  <c:v>0.70056170225143399</c:v>
                </c:pt>
                <c:pt idx="55">
                  <c:v>0.69990587234497004</c:v>
                </c:pt>
                <c:pt idx="56">
                  <c:v>0.69874584674835205</c:v>
                </c:pt>
                <c:pt idx="57">
                  <c:v>0.69651758670806796</c:v>
                </c:pt>
                <c:pt idx="58">
                  <c:v>0.696155965328216</c:v>
                </c:pt>
                <c:pt idx="59">
                  <c:v>0.69586968421936002</c:v>
                </c:pt>
                <c:pt idx="60">
                  <c:v>0.69467180967330899</c:v>
                </c:pt>
                <c:pt idx="61">
                  <c:v>0.69393527507781905</c:v>
                </c:pt>
                <c:pt idx="62">
                  <c:v>0.69356590509414595</c:v>
                </c:pt>
                <c:pt idx="63">
                  <c:v>0.69335180521011297</c:v>
                </c:pt>
                <c:pt idx="64">
                  <c:v>0.69311046600341797</c:v>
                </c:pt>
                <c:pt idx="65">
                  <c:v>0.69260615110397294</c:v>
                </c:pt>
                <c:pt idx="66">
                  <c:v>0.69294947385787897</c:v>
                </c:pt>
                <c:pt idx="67">
                  <c:v>0.69265270233154297</c:v>
                </c:pt>
                <c:pt idx="68">
                  <c:v>0.69292187690734797</c:v>
                </c:pt>
                <c:pt idx="69">
                  <c:v>0.69327449798583896</c:v>
                </c:pt>
                <c:pt idx="70">
                  <c:v>0.69314134120941095</c:v>
                </c:pt>
                <c:pt idx="71">
                  <c:v>0.69236224889755205</c:v>
                </c:pt>
                <c:pt idx="72">
                  <c:v>0.69252550601959195</c:v>
                </c:pt>
                <c:pt idx="73">
                  <c:v>0.69199705123901301</c:v>
                </c:pt>
                <c:pt idx="74">
                  <c:v>0.69161832332610995</c:v>
                </c:pt>
                <c:pt idx="75">
                  <c:v>0.69192832708358698</c:v>
                </c:pt>
                <c:pt idx="76">
                  <c:v>0.691983222961425</c:v>
                </c:pt>
                <c:pt idx="77">
                  <c:v>0.69177144765853804</c:v>
                </c:pt>
                <c:pt idx="78">
                  <c:v>0.691650450229644</c:v>
                </c:pt>
                <c:pt idx="79">
                  <c:v>0.69070595502853305</c:v>
                </c:pt>
                <c:pt idx="80">
                  <c:v>0.69128143787384</c:v>
                </c:pt>
                <c:pt idx="81">
                  <c:v>0.69172000885009699</c:v>
                </c:pt>
                <c:pt idx="82">
                  <c:v>0.69222253561019897</c:v>
                </c:pt>
                <c:pt idx="83">
                  <c:v>0.69235086441039995</c:v>
                </c:pt>
                <c:pt idx="84">
                  <c:v>0.692327260971069</c:v>
                </c:pt>
                <c:pt idx="85">
                  <c:v>0.69241213798522905</c:v>
                </c:pt>
                <c:pt idx="86">
                  <c:v>0.69154000282287598</c:v>
                </c:pt>
                <c:pt idx="87">
                  <c:v>0.69165712594985895</c:v>
                </c:pt>
                <c:pt idx="88">
                  <c:v>0.69157791137695301</c:v>
                </c:pt>
                <c:pt idx="89">
                  <c:v>0.69190692901611295</c:v>
                </c:pt>
                <c:pt idx="90">
                  <c:v>0.69180488586425704</c:v>
                </c:pt>
                <c:pt idx="91">
                  <c:v>0.69161278009414595</c:v>
                </c:pt>
                <c:pt idx="92">
                  <c:v>0.69175362586975098</c:v>
                </c:pt>
                <c:pt idx="93">
                  <c:v>0.69192320108413696</c:v>
                </c:pt>
                <c:pt idx="94">
                  <c:v>0.69207751750946001</c:v>
                </c:pt>
                <c:pt idx="95">
                  <c:v>0.69154310226440396</c:v>
                </c:pt>
                <c:pt idx="96">
                  <c:v>0.69160437583923295</c:v>
                </c:pt>
                <c:pt idx="97">
                  <c:v>0.69152897596359197</c:v>
                </c:pt>
                <c:pt idx="98">
                  <c:v>0.69140231609344405</c:v>
                </c:pt>
                <c:pt idx="99">
                  <c:v>0.691736340522766</c:v>
                </c:pt>
                <c:pt idx="100">
                  <c:v>0.69147717952728205</c:v>
                </c:pt>
                <c:pt idx="101">
                  <c:v>0.69111973047256403</c:v>
                </c:pt>
                <c:pt idx="102">
                  <c:v>0.69138938188552801</c:v>
                </c:pt>
                <c:pt idx="103">
                  <c:v>0.69171768426895097</c:v>
                </c:pt>
                <c:pt idx="104">
                  <c:v>0.69174987077713002</c:v>
                </c:pt>
                <c:pt idx="105">
                  <c:v>0.69140714406967096</c:v>
                </c:pt>
                <c:pt idx="106">
                  <c:v>0.69099372625350897</c:v>
                </c:pt>
                <c:pt idx="107">
                  <c:v>0.69153320789337103</c:v>
                </c:pt>
                <c:pt idx="108">
                  <c:v>0.69106113910675004</c:v>
                </c:pt>
                <c:pt idx="109">
                  <c:v>0.69143086671829201</c:v>
                </c:pt>
                <c:pt idx="110">
                  <c:v>0.69145959615707397</c:v>
                </c:pt>
                <c:pt idx="111">
                  <c:v>0.69167423248291005</c:v>
                </c:pt>
                <c:pt idx="112">
                  <c:v>0.69088536500930697</c:v>
                </c:pt>
                <c:pt idx="113">
                  <c:v>0.690734803676605</c:v>
                </c:pt>
                <c:pt idx="114">
                  <c:v>0.69075173139572099</c:v>
                </c:pt>
                <c:pt idx="115">
                  <c:v>0.68996709585189797</c:v>
                </c:pt>
                <c:pt idx="116">
                  <c:v>0.68936884403228704</c:v>
                </c:pt>
                <c:pt idx="117">
                  <c:v>0.68989211320876997</c:v>
                </c:pt>
                <c:pt idx="118">
                  <c:v>0.69051176309585505</c:v>
                </c:pt>
                <c:pt idx="119">
                  <c:v>0.69110554456710804</c:v>
                </c:pt>
                <c:pt idx="120">
                  <c:v>0.69115006923675504</c:v>
                </c:pt>
                <c:pt idx="121">
                  <c:v>0.69087386131286599</c:v>
                </c:pt>
                <c:pt idx="122">
                  <c:v>0.69073146581649703</c:v>
                </c:pt>
                <c:pt idx="123">
                  <c:v>0.69192731380462602</c:v>
                </c:pt>
                <c:pt idx="124">
                  <c:v>0.69168668985366799</c:v>
                </c:pt>
                <c:pt idx="125">
                  <c:v>0.691264867782592</c:v>
                </c:pt>
                <c:pt idx="126">
                  <c:v>0.69375753402709905</c:v>
                </c:pt>
                <c:pt idx="127">
                  <c:v>0.69512778520584095</c:v>
                </c:pt>
                <c:pt idx="128">
                  <c:v>0.69380444288253695</c:v>
                </c:pt>
                <c:pt idx="129">
                  <c:v>0.69408833980560303</c:v>
                </c:pt>
                <c:pt idx="130">
                  <c:v>0.69266551733016901</c:v>
                </c:pt>
                <c:pt idx="131">
                  <c:v>0.69203633069991999</c:v>
                </c:pt>
                <c:pt idx="132">
                  <c:v>0.69182533025741499</c:v>
                </c:pt>
                <c:pt idx="133">
                  <c:v>0.69032835960388095</c:v>
                </c:pt>
                <c:pt idx="134">
                  <c:v>0.69093275070190396</c:v>
                </c:pt>
                <c:pt idx="135">
                  <c:v>0.69219791889190596</c:v>
                </c:pt>
                <c:pt idx="136">
                  <c:v>0.692801773548126</c:v>
                </c:pt>
                <c:pt idx="137">
                  <c:v>0.69241237640380804</c:v>
                </c:pt>
                <c:pt idx="138">
                  <c:v>0.69131505489349299</c:v>
                </c:pt>
                <c:pt idx="139">
                  <c:v>0.69108253717422397</c:v>
                </c:pt>
                <c:pt idx="140">
                  <c:v>0.68996715545654297</c:v>
                </c:pt>
                <c:pt idx="141">
                  <c:v>0.68964749574661199</c:v>
                </c:pt>
                <c:pt idx="142">
                  <c:v>0.69083136320114102</c:v>
                </c:pt>
                <c:pt idx="143">
                  <c:v>0.69141960144042902</c:v>
                </c:pt>
                <c:pt idx="144">
                  <c:v>0.69139581918716397</c:v>
                </c:pt>
                <c:pt idx="145">
                  <c:v>0.69149374961853005</c:v>
                </c:pt>
                <c:pt idx="146">
                  <c:v>0.69089359045028598</c:v>
                </c:pt>
                <c:pt idx="147">
                  <c:v>0.69111961126327504</c:v>
                </c:pt>
                <c:pt idx="148">
                  <c:v>0.69179511070251398</c:v>
                </c:pt>
                <c:pt idx="149">
                  <c:v>0.69057428836822499</c:v>
                </c:pt>
                <c:pt idx="150">
                  <c:v>0.69084334373474099</c:v>
                </c:pt>
                <c:pt idx="151">
                  <c:v>0.69200706481933505</c:v>
                </c:pt>
                <c:pt idx="152">
                  <c:v>0.69580233097076405</c:v>
                </c:pt>
                <c:pt idx="153">
                  <c:v>0.69574373960494995</c:v>
                </c:pt>
                <c:pt idx="154">
                  <c:v>0.69265222549438399</c:v>
                </c:pt>
                <c:pt idx="155">
                  <c:v>0.69266611337661699</c:v>
                </c:pt>
                <c:pt idx="156">
                  <c:v>0.69453215599060003</c:v>
                </c:pt>
                <c:pt idx="157">
                  <c:v>0.69459468126296997</c:v>
                </c:pt>
                <c:pt idx="158">
                  <c:v>0.69442087411880404</c:v>
                </c:pt>
                <c:pt idx="159">
                  <c:v>0.69535213708877497</c:v>
                </c:pt>
                <c:pt idx="160">
                  <c:v>0.69564378261566095</c:v>
                </c:pt>
                <c:pt idx="161">
                  <c:v>0.69459247589111295</c:v>
                </c:pt>
                <c:pt idx="162">
                  <c:v>0.69323205947875899</c:v>
                </c:pt>
                <c:pt idx="163">
                  <c:v>0.69285857677459695</c:v>
                </c:pt>
                <c:pt idx="164">
                  <c:v>0.69079959392547596</c:v>
                </c:pt>
                <c:pt idx="165">
                  <c:v>0.69120007753372104</c:v>
                </c:pt>
                <c:pt idx="166">
                  <c:v>0.69165676832199097</c:v>
                </c:pt>
                <c:pt idx="167">
                  <c:v>0.69138008356094305</c:v>
                </c:pt>
                <c:pt idx="168">
                  <c:v>0.69167238473892201</c:v>
                </c:pt>
                <c:pt idx="169">
                  <c:v>0.69165343046188299</c:v>
                </c:pt>
                <c:pt idx="170">
                  <c:v>0.69084906578063898</c:v>
                </c:pt>
                <c:pt idx="171">
                  <c:v>0.69031363725662198</c:v>
                </c:pt>
                <c:pt idx="172">
                  <c:v>0.689569771289825</c:v>
                </c:pt>
                <c:pt idx="173">
                  <c:v>0.68822270631790095</c:v>
                </c:pt>
                <c:pt idx="174">
                  <c:v>0.68728387355804399</c:v>
                </c:pt>
                <c:pt idx="175">
                  <c:v>0.68863493204116799</c:v>
                </c:pt>
                <c:pt idx="176">
                  <c:v>0.69006454944610596</c:v>
                </c:pt>
                <c:pt idx="177">
                  <c:v>0.69001126289367598</c:v>
                </c:pt>
                <c:pt idx="178">
                  <c:v>0.68858164548873901</c:v>
                </c:pt>
                <c:pt idx="179">
                  <c:v>0.68915784358978205</c:v>
                </c:pt>
                <c:pt idx="180">
                  <c:v>0.68902993202209395</c:v>
                </c:pt>
                <c:pt idx="181">
                  <c:v>0.68955349922180098</c:v>
                </c:pt>
                <c:pt idx="182">
                  <c:v>0.68993186950683505</c:v>
                </c:pt>
                <c:pt idx="183">
                  <c:v>0.68942296504974299</c:v>
                </c:pt>
                <c:pt idx="184">
                  <c:v>0.69007998704910201</c:v>
                </c:pt>
                <c:pt idx="185">
                  <c:v>0.69057309627532903</c:v>
                </c:pt>
                <c:pt idx="186">
                  <c:v>0.69133341312408403</c:v>
                </c:pt>
                <c:pt idx="187">
                  <c:v>0.69180768728256203</c:v>
                </c:pt>
                <c:pt idx="188">
                  <c:v>0.690970778465271</c:v>
                </c:pt>
                <c:pt idx="189">
                  <c:v>0.69045382738113403</c:v>
                </c:pt>
                <c:pt idx="190">
                  <c:v>0.68925756216049106</c:v>
                </c:pt>
                <c:pt idx="191">
                  <c:v>0.68920791149139404</c:v>
                </c:pt>
                <c:pt idx="192">
                  <c:v>0.68865746259689298</c:v>
                </c:pt>
                <c:pt idx="193">
                  <c:v>0.68878614902496305</c:v>
                </c:pt>
                <c:pt idx="194">
                  <c:v>0.68863719701766901</c:v>
                </c:pt>
                <c:pt idx="195">
                  <c:v>0.68947964906692505</c:v>
                </c:pt>
                <c:pt idx="196">
                  <c:v>0.68918913602828902</c:v>
                </c:pt>
                <c:pt idx="197">
                  <c:v>0.68832910060882502</c:v>
                </c:pt>
                <c:pt idx="198">
                  <c:v>0.690127193927764</c:v>
                </c:pt>
                <c:pt idx="199">
                  <c:v>0.68843936920166005</c:v>
                </c:pt>
                <c:pt idx="200">
                  <c:v>0.69197434186935403</c:v>
                </c:pt>
                <c:pt idx="201">
                  <c:v>0.69555276632308904</c:v>
                </c:pt>
                <c:pt idx="202">
                  <c:v>0.69519186019897405</c:v>
                </c:pt>
                <c:pt idx="203">
                  <c:v>0.69504719972610396</c:v>
                </c:pt>
                <c:pt idx="204">
                  <c:v>0.694877028465271</c:v>
                </c:pt>
                <c:pt idx="205">
                  <c:v>0.69642692804336503</c:v>
                </c:pt>
                <c:pt idx="206">
                  <c:v>0.69707626104354803</c:v>
                </c:pt>
                <c:pt idx="207">
                  <c:v>0.69501870870590199</c:v>
                </c:pt>
                <c:pt idx="208">
                  <c:v>0.69444745779037398</c:v>
                </c:pt>
                <c:pt idx="209">
                  <c:v>0.69408190250396695</c:v>
                </c:pt>
                <c:pt idx="210">
                  <c:v>0.69072848558425903</c:v>
                </c:pt>
                <c:pt idx="211">
                  <c:v>0.69007384777069003</c:v>
                </c:pt>
                <c:pt idx="212">
                  <c:v>0.69248926639556796</c:v>
                </c:pt>
                <c:pt idx="213">
                  <c:v>0.69261980056762695</c:v>
                </c:pt>
                <c:pt idx="214">
                  <c:v>0.69318807125091497</c:v>
                </c:pt>
                <c:pt idx="215">
                  <c:v>0.69364923238754195</c:v>
                </c:pt>
                <c:pt idx="216">
                  <c:v>0.69320929050445501</c:v>
                </c:pt>
                <c:pt idx="217">
                  <c:v>0.69067418575286799</c:v>
                </c:pt>
                <c:pt idx="218">
                  <c:v>0.69030654430389404</c:v>
                </c:pt>
                <c:pt idx="219">
                  <c:v>0.69000416994094804</c:v>
                </c:pt>
                <c:pt idx="220">
                  <c:v>0.68963670730590798</c:v>
                </c:pt>
                <c:pt idx="221">
                  <c:v>0.68909549713134699</c:v>
                </c:pt>
                <c:pt idx="222">
                  <c:v>0.68866413831710804</c:v>
                </c:pt>
                <c:pt idx="223">
                  <c:v>0.68855041265487604</c:v>
                </c:pt>
                <c:pt idx="224">
                  <c:v>0.68836355209350497</c:v>
                </c:pt>
                <c:pt idx="225">
                  <c:v>0.68947339057922297</c:v>
                </c:pt>
                <c:pt idx="226">
                  <c:v>0.69007879495620705</c:v>
                </c:pt>
                <c:pt idx="227">
                  <c:v>0.68954241275787298</c:v>
                </c:pt>
                <c:pt idx="228">
                  <c:v>0.68727630376815796</c:v>
                </c:pt>
                <c:pt idx="229">
                  <c:v>0.68766176700591997</c:v>
                </c:pt>
                <c:pt idx="230">
                  <c:v>0.68896561861038197</c:v>
                </c:pt>
                <c:pt idx="231">
                  <c:v>0.68913817405700595</c:v>
                </c:pt>
                <c:pt idx="232">
                  <c:v>0.68921256065368597</c:v>
                </c:pt>
                <c:pt idx="233">
                  <c:v>0.68937844038009599</c:v>
                </c:pt>
                <c:pt idx="234">
                  <c:v>0.69006681442260698</c:v>
                </c:pt>
                <c:pt idx="235">
                  <c:v>0.69019693136215199</c:v>
                </c:pt>
                <c:pt idx="236">
                  <c:v>0.69140100479125899</c:v>
                </c:pt>
                <c:pt idx="237">
                  <c:v>0.69106119871139504</c:v>
                </c:pt>
                <c:pt idx="238">
                  <c:v>0.69029057025909402</c:v>
                </c:pt>
                <c:pt idx="239">
                  <c:v>0.69086986780166604</c:v>
                </c:pt>
                <c:pt idx="240">
                  <c:v>0.69029408693313599</c:v>
                </c:pt>
                <c:pt idx="241">
                  <c:v>0.69091266393661499</c:v>
                </c:pt>
                <c:pt idx="242">
                  <c:v>0.68974518775939897</c:v>
                </c:pt>
                <c:pt idx="243">
                  <c:v>0.69009548425674405</c:v>
                </c:pt>
                <c:pt idx="244">
                  <c:v>0.68990659713745095</c:v>
                </c:pt>
                <c:pt idx="245">
                  <c:v>0.68955183029174805</c:v>
                </c:pt>
                <c:pt idx="246">
                  <c:v>0.69030088186264005</c:v>
                </c:pt>
                <c:pt idx="247">
                  <c:v>0.68904286623001099</c:v>
                </c:pt>
                <c:pt idx="248">
                  <c:v>0.68860352039337103</c:v>
                </c:pt>
                <c:pt idx="249">
                  <c:v>0.69193869829177801</c:v>
                </c:pt>
                <c:pt idx="250">
                  <c:v>0.69489723443984897</c:v>
                </c:pt>
                <c:pt idx="251">
                  <c:v>0.69439381361007602</c:v>
                </c:pt>
                <c:pt idx="252">
                  <c:v>0.69417130947113004</c:v>
                </c:pt>
                <c:pt idx="253">
                  <c:v>0.69451266527175903</c:v>
                </c:pt>
                <c:pt idx="254">
                  <c:v>0.69245320558547896</c:v>
                </c:pt>
                <c:pt idx="255">
                  <c:v>0.69255799055099398</c:v>
                </c:pt>
                <c:pt idx="256">
                  <c:v>0.69267374277114802</c:v>
                </c:pt>
                <c:pt idx="257">
                  <c:v>0.69282710552215498</c:v>
                </c:pt>
                <c:pt idx="258">
                  <c:v>0.69266891479492099</c:v>
                </c:pt>
                <c:pt idx="259">
                  <c:v>0.69241988658904996</c:v>
                </c:pt>
                <c:pt idx="260">
                  <c:v>0.69248139858245805</c:v>
                </c:pt>
                <c:pt idx="261">
                  <c:v>0.69232892990112305</c:v>
                </c:pt>
                <c:pt idx="262">
                  <c:v>0.69052362442016602</c:v>
                </c:pt>
                <c:pt idx="263">
                  <c:v>0.68956464529037398</c:v>
                </c:pt>
                <c:pt idx="264">
                  <c:v>0.69048458337783802</c:v>
                </c:pt>
                <c:pt idx="265">
                  <c:v>0.69089424610137895</c:v>
                </c:pt>
                <c:pt idx="266">
                  <c:v>0.69045847654342596</c:v>
                </c:pt>
                <c:pt idx="267">
                  <c:v>0.69028604030609098</c:v>
                </c:pt>
                <c:pt idx="268">
                  <c:v>0.690463006496429</c:v>
                </c:pt>
                <c:pt idx="269">
                  <c:v>0.69076055288314797</c:v>
                </c:pt>
                <c:pt idx="270">
                  <c:v>0.69056391716003396</c:v>
                </c:pt>
                <c:pt idx="271">
                  <c:v>0.69035625457763605</c:v>
                </c:pt>
                <c:pt idx="272">
                  <c:v>0.68988978862762396</c:v>
                </c:pt>
                <c:pt idx="273">
                  <c:v>0.69030517339706399</c:v>
                </c:pt>
                <c:pt idx="274">
                  <c:v>0.68978983163833596</c:v>
                </c:pt>
                <c:pt idx="275">
                  <c:v>0.68967074155807495</c:v>
                </c:pt>
                <c:pt idx="276">
                  <c:v>0.68806517124176003</c:v>
                </c:pt>
                <c:pt idx="277">
                  <c:v>0.68600022792816095</c:v>
                </c:pt>
                <c:pt idx="278">
                  <c:v>0.68594437837600697</c:v>
                </c:pt>
                <c:pt idx="279">
                  <c:v>0.68746513128280595</c:v>
                </c:pt>
                <c:pt idx="280">
                  <c:v>0.68745994567871005</c:v>
                </c:pt>
                <c:pt idx="281">
                  <c:v>0.68625831604003895</c:v>
                </c:pt>
                <c:pt idx="282">
                  <c:v>0.687386333942413</c:v>
                </c:pt>
                <c:pt idx="283">
                  <c:v>0.68740028142928999</c:v>
                </c:pt>
                <c:pt idx="284">
                  <c:v>0.68959629535675004</c:v>
                </c:pt>
                <c:pt idx="285">
                  <c:v>0.68877983093261697</c:v>
                </c:pt>
                <c:pt idx="286">
                  <c:v>0.68970859050750699</c:v>
                </c:pt>
                <c:pt idx="287">
                  <c:v>0.68892216682434004</c:v>
                </c:pt>
                <c:pt idx="288">
                  <c:v>0.69057244062423695</c:v>
                </c:pt>
                <c:pt idx="289">
                  <c:v>0.69124317169189398</c:v>
                </c:pt>
                <c:pt idx="290">
                  <c:v>0.69074016809463501</c:v>
                </c:pt>
                <c:pt idx="291">
                  <c:v>0.68991631269454901</c:v>
                </c:pt>
                <c:pt idx="292">
                  <c:v>0.68840306997299106</c:v>
                </c:pt>
                <c:pt idx="293">
                  <c:v>0.68954622745513905</c:v>
                </c:pt>
                <c:pt idx="294">
                  <c:v>0.689208984375</c:v>
                </c:pt>
                <c:pt idx="295">
                  <c:v>0.69114601612090998</c:v>
                </c:pt>
                <c:pt idx="296">
                  <c:v>0.69110321998596103</c:v>
                </c:pt>
                <c:pt idx="297">
                  <c:v>0.69134843349456698</c:v>
                </c:pt>
                <c:pt idx="298">
                  <c:v>0.68955004215240401</c:v>
                </c:pt>
                <c:pt idx="299">
                  <c:v>0.68712347745895297</c:v>
                </c:pt>
                <c:pt idx="300">
                  <c:v>0.68756568431854204</c:v>
                </c:pt>
                <c:pt idx="301">
                  <c:v>0.68726241588592496</c:v>
                </c:pt>
                <c:pt idx="302">
                  <c:v>0.68600636720657304</c:v>
                </c:pt>
                <c:pt idx="303">
                  <c:v>0.68489599227905196</c:v>
                </c:pt>
                <c:pt idx="304">
                  <c:v>0.68655997514724698</c:v>
                </c:pt>
                <c:pt idx="305">
                  <c:v>0.69515985250473</c:v>
                </c:pt>
                <c:pt idx="306">
                  <c:v>0.69806492328643799</c:v>
                </c:pt>
                <c:pt idx="307">
                  <c:v>0.70107710361480702</c:v>
                </c:pt>
                <c:pt idx="308">
                  <c:v>0.69917744398116999</c:v>
                </c:pt>
                <c:pt idx="309">
                  <c:v>0.69858133792877197</c:v>
                </c:pt>
                <c:pt idx="310">
                  <c:v>0.69935488700866699</c:v>
                </c:pt>
                <c:pt idx="311">
                  <c:v>0.69801926612854004</c:v>
                </c:pt>
                <c:pt idx="312">
                  <c:v>0.69695508480071999</c:v>
                </c:pt>
                <c:pt idx="313">
                  <c:v>0.69631820917129505</c:v>
                </c:pt>
                <c:pt idx="314">
                  <c:v>0.69479566812515203</c:v>
                </c:pt>
                <c:pt idx="315">
                  <c:v>0.69292157888412398</c:v>
                </c:pt>
                <c:pt idx="316">
                  <c:v>0.69228774309158303</c:v>
                </c:pt>
                <c:pt idx="317">
                  <c:v>0.69166219234466497</c:v>
                </c:pt>
                <c:pt idx="318">
                  <c:v>0.69140362739562899</c:v>
                </c:pt>
                <c:pt idx="319">
                  <c:v>0.69110089540481501</c:v>
                </c:pt>
                <c:pt idx="320">
                  <c:v>0.69168162345886197</c:v>
                </c:pt>
                <c:pt idx="321">
                  <c:v>0.69161295890808105</c:v>
                </c:pt>
                <c:pt idx="322">
                  <c:v>0.69096046686172397</c:v>
                </c:pt>
                <c:pt idx="323">
                  <c:v>0.69070309400558405</c:v>
                </c:pt>
                <c:pt idx="324">
                  <c:v>0.68855625391006403</c:v>
                </c:pt>
                <c:pt idx="325">
                  <c:v>0.68828153610229403</c:v>
                </c:pt>
                <c:pt idx="326">
                  <c:v>0.68769776821136397</c:v>
                </c:pt>
                <c:pt idx="327">
                  <c:v>0.68566870689392001</c:v>
                </c:pt>
                <c:pt idx="328">
                  <c:v>0.684143185615539</c:v>
                </c:pt>
                <c:pt idx="329">
                  <c:v>0.685827016830444</c:v>
                </c:pt>
                <c:pt idx="330">
                  <c:v>0.68842476606368996</c:v>
                </c:pt>
                <c:pt idx="331">
                  <c:v>0.68897479772567705</c:v>
                </c:pt>
                <c:pt idx="332">
                  <c:v>0.68799805641174305</c:v>
                </c:pt>
                <c:pt idx="333">
                  <c:v>0.688188076019287</c:v>
                </c:pt>
                <c:pt idx="334">
                  <c:v>0.68868702650070102</c:v>
                </c:pt>
                <c:pt idx="335">
                  <c:v>0.68868339061737005</c:v>
                </c:pt>
                <c:pt idx="336">
                  <c:v>0.688057601451873</c:v>
                </c:pt>
                <c:pt idx="337">
                  <c:v>0.68666946887969904</c:v>
                </c:pt>
                <c:pt idx="338">
                  <c:v>0.68512469530105502</c:v>
                </c:pt>
                <c:pt idx="339">
                  <c:v>0.68439525365829401</c:v>
                </c:pt>
                <c:pt idx="340">
                  <c:v>0.68772977590560902</c:v>
                </c:pt>
                <c:pt idx="341">
                  <c:v>0.68506765365600497</c:v>
                </c:pt>
                <c:pt idx="342">
                  <c:v>0.687486112117767</c:v>
                </c:pt>
                <c:pt idx="343">
                  <c:v>0.68492329120635898</c:v>
                </c:pt>
                <c:pt idx="344">
                  <c:v>0.68845564126968295</c:v>
                </c:pt>
                <c:pt idx="345">
                  <c:v>0.68791759014129605</c:v>
                </c:pt>
                <c:pt idx="346">
                  <c:v>0.691869616508483</c:v>
                </c:pt>
                <c:pt idx="347">
                  <c:v>0.69223332405090299</c:v>
                </c:pt>
                <c:pt idx="348">
                  <c:v>0.69082772731780995</c:v>
                </c:pt>
                <c:pt idx="349">
                  <c:v>0.69452923536300604</c:v>
                </c:pt>
                <c:pt idx="350">
                  <c:v>0.69821226596832198</c:v>
                </c:pt>
                <c:pt idx="351">
                  <c:v>0.69968599081039395</c:v>
                </c:pt>
                <c:pt idx="352">
                  <c:v>0.697332322597503</c:v>
                </c:pt>
                <c:pt idx="353">
                  <c:v>0.69644403457641602</c:v>
                </c:pt>
                <c:pt idx="354">
                  <c:v>0.695121049880981</c:v>
                </c:pt>
                <c:pt idx="355">
                  <c:v>0.69397050142288197</c:v>
                </c:pt>
                <c:pt idx="356">
                  <c:v>0.69336998462677002</c:v>
                </c:pt>
                <c:pt idx="357">
                  <c:v>0.69102758169174106</c:v>
                </c:pt>
                <c:pt idx="358">
                  <c:v>0.69072604179382302</c:v>
                </c:pt>
                <c:pt idx="359">
                  <c:v>0.69165009260177601</c:v>
                </c:pt>
                <c:pt idx="360">
                  <c:v>0.69156950712203902</c:v>
                </c:pt>
                <c:pt idx="361">
                  <c:v>0.69226390123367298</c:v>
                </c:pt>
                <c:pt idx="362">
                  <c:v>0.69316488504409701</c:v>
                </c:pt>
                <c:pt idx="363">
                  <c:v>0.691941797733306</c:v>
                </c:pt>
                <c:pt idx="364">
                  <c:v>0.69143456220626798</c:v>
                </c:pt>
                <c:pt idx="365">
                  <c:v>0.690077245235443</c:v>
                </c:pt>
                <c:pt idx="366">
                  <c:v>0.69117945432662897</c:v>
                </c:pt>
                <c:pt idx="367">
                  <c:v>0.690862596035003</c:v>
                </c:pt>
                <c:pt idx="368">
                  <c:v>0.69124197959899902</c:v>
                </c:pt>
                <c:pt idx="369">
                  <c:v>0.69182074069976796</c:v>
                </c:pt>
                <c:pt idx="370">
                  <c:v>0.69047117233276301</c:v>
                </c:pt>
                <c:pt idx="371">
                  <c:v>0.69014704227447499</c:v>
                </c:pt>
                <c:pt idx="372">
                  <c:v>0.69111531972885099</c:v>
                </c:pt>
                <c:pt idx="373">
                  <c:v>0.690149545669555</c:v>
                </c:pt>
                <c:pt idx="374">
                  <c:v>0.68949890136718694</c:v>
                </c:pt>
                <c:pt idx="375">
                  <c:v>0.69057101011276201</c:v>
                </c:pt>
                <c:pt idx="376">
                  <c:v>0.69023984670639005</c:v>
                </c:pt>
                <c:pt idx="377">
                  <c:v>0.68922483921051003</c:v>
                </c:pt>
                <c:pt idx="378">
                  <c:v>0.68920803070068304</c:v>
                </c:pt>
                <c:pt idx="379">
                  <c:v>0.68982011079788197</c:v>
                </c:pt>
                <c:pt idx="380">
                  <c:v>0.690809786319732</c:v>
                </c:pt>
                <c:pt idx="381">
                  <c:v>0.68984884023666304</c:v>
                </c:pt>
                <c:pt idx="382">
                  <c:v>0.69132667779922397</c:v>
                </c:pt>
                <c:pt idx="383">
                  <c:v>0.69135403633117598</c:v>
                </c:pt>
                <c:pt idx="384">
                  <c:v>0.69128733873367298</c:v>
                </c:pt>
                <c:pt idx="385">
                  <c:v>0.69077825546264604</c:v>
                </c:pt>
                <c:pt idx="386">
                  <c:v>0.68935340642928999</c:v>
                </c:pt>
                <c:pt idx="387">
                  <c:v>0.68917536735534601</c:v>
                </c:pt>
                <c:pt idx="388">
                  <c:v>0.69081693887710505</c:v>
                </c:pt>
                <c:pt idx="389">
                  <c:v>0.69128578901290805</c:v>
                </c:pt>
                <c:pt idx="390">
                  <c:v>0.68974226713180498</c:v>
                </c:pt>
                <c:pt idx="391">
                  <c:v>0.69012069702148404</c:v>
                </c:pt>
                <c:pt idx="392">
                  <c:v>0.68869775533676103</c:v>
                </c:pt>
                <c:pt idx="393">
                  <c:v>0.68670767545699996</c:v>
                </c:pt>
                <c:pt idx="394">
                  <c:v>0.68596965074539096</c:v>
                </c:pt>
                <c:pt idx="395">
                  <c:v>0.685541212558746</c:v>
                </c:pt>
                <c:pt idx="396">
                  <c:v>0.68418258428573597</c:v>
                </c:pt>
                <c:pt idx="397">
                  <c:v>0.68405866622924805</c:v>
                </c:pt>
                <c:pt idx="398">
                  <c:v>0.68723857402801503</c:v>
                </c:pt>
                <c:pt idx="399">
                  <c:v>0.68700212240219105</c:v>
                </c:pt>
                <c:pt idx="400">
                  <c:v>0.69041466712951605</c:v>
                </c:pt>
                <c:pt idx="401">
                  <c:v>0.68996977806091297</c:v>
                </c:pt>
                <c:pt idx="402">
                  <c:v>0.69205373525619496</c:v>
                </c:pt>
                <c:pt idx="403">
                  <c:v>0.69082838296890203</c:v>
                </c:pt>
                <c:pt idx="404">
                  <c:v>0.69428700208663896</c:v>
                </c:pt>
                <c:pt idx="405">
                  <c:v>0.69329696893692005</c:v>
                </c:pt>
                <c:pt idx="406">
                  <c:v>0.69245713949203402</c:v>
                </c:pt>
                <c:pt idx="407">
                  <c:v>0.69122546911239602</c:v>
                </c:pt>
                <c:pt idx="408">
                  <c:v>0.68904554843902499</c:v>
                </c:pt>
                <c:pt idx="409">
                  <c:v>0.68805068731307895</c:v>
                </c:pt>
                <c:pt idx="410">
                  <c:v>0.68900448083877497</c:v>
                </c:pt>
                <c:pt idx="411">
                  <c:v>0.68872016668319702</c:v>
                </c:pt>
                <c:pt idx="412">
                  <c:v>0.68891102075576705</c:v>
                </c:pt>
                <c:pt idx="413">
                  <c:v>0.68869560956954901</c:v>
                </c:pt>
                <c:pt idx="414">
                  <c:v>0.68806838989257801</c:v>
                </c:pt>
                <c:pt idx="415">
                  <c:v>0.69041407108306796</c:v>
                </c:pt>
                <c:pt idx="416">
                  <c:v>0.68798696994781405</c:v>
                </c:pt>
                <c:pt idx="417">
                  <c:v>0.68974530696868896</c:v>
                </c:pt>
                <c:pt idx="418">
                  <c:v>0.68727630376815796</c:v>
                </c:pt>
                <c:pt idx="419">
                  <c:v>0.68555051088333097</c:v>
                </c:pt>
                <c:pt idx="420">
                  <c:v>0.68609207868576005</c:v>
                </c:pt>
                <c:pt idx="421">
                  <c:v>0.68643707036972001</c:v>
                </c:pt>
                <c:pt idx="422">
                  <c:v>0.688859403133392</c:v>
                </c:pt>
                <c:pt idx="423">
                  <c:v>0.68941587209701505</c:v>
                </c:pt>
                <c:pt idx="424">
                  <c:v>0.68689060211181596</c:v>
                </c:pt>
                <c:pt idx="425">
                  <c:v>0.68804895877838101</c:v>
                </c:pt>
                <c:pt idx="426">
                  <c:v>0.68773174285888605</c:v>
                </c:pt>
                <c:pt idx="427">
                  <c:v>0.68826979398727395</c:v>
                </c:pt>
                <c:pt idx="428">
                  <c:v>0.68765103816985995</c:v>
                </c:pt>
                <c:pt idx="429">
                  <c:v>0.68726462125778198</c:v>
                </c:pt>
                <c:pt idx="430">
                  <c:v>0.68762654066085804</c:v>
                </c:pt>
                <c:pt idx="431">
                  <c:v>0.68534231185912997</c:v>
                </c:pt>
                <c:pt idx="432">
                  <c:v>0.68657749891281095</c:v>
                </c:pt>
                <c:pt idx="433">
                  <c:v>0.68597829341888406</c:v>
                </c:pt>
                <c:pt idx="434">
                  <c:v>0.684562087059021</c:v>
                </c:pt>
                <c:pt idx="435">
                  <c:v>0.68860673904418901</c:v>
                </c:pt>
                <c:pt idx="436">
                  <c:v>0.68263995647430398</c:v>
                </c:pt>
                <c:pt idx="437">
                  <c:v>0.67790716886520297</c:v>
                </c:pt>
                <c:pt idx="438">
                  <c:v>0.67502021789550704</c:v>
                </c:pt>
                <c:pt idx="439">
                  <c:v>0.68067175149917603</c:v>
                </c:pt>
                <c:pt idx="440">
                  <c:v>0.679068863391876</c:v>
                </c:pt>
                <c:pt idx="441">
                  <c:v>0.67472255229949896</c:v>
                </c:pt>
                <c:pt idx="442">
                  <c:v>0.67717438936233498</c:v>
                </c:pt>
                <c:pt idx="443">
                  <c:v>0.67844069004058805</c:v>
                </c:pt>
                <c:pt idx="444">
                  <c:v>0.68281865119934004</c:v>
                </c:pt>
                <c:pt idx="445">
                  <c:v>0.67962116003036499</c:v>
                </c:pt>
                <c:pt idx="446">
                  <c:v>0.67922031879425004</c:v>
                </c:pt>
                <c:pt idx="447">
                  <c:v>0.67876726388931197</c:v>
                </c:pt>
                <c:pt idx="448">
                  <c:v>0.67936891317367498</c:v>
                </c:pt>
                <c:pt idx="449">
                  <c:v>0.67941749095916704</c:v>
                </c:pt>
                <c:pt idx="450">
                  <c:v>0.68297809362411499</c:v>
                </c:pt>
                <c:pt idx="451">
                  <c:v>0.68492323160171498</c:v>
                </c:pt>
                <c:pt idx="452">
                  <c:v>0.68351382017135598</c:v>
                </c:pt>
                <c:pt idx="453">
                  <c:v>0.68331277370452803</c:v>
                </c:pt>
                <c:pt idx="454">
                  <c:v>0.68446147441864003</c:v>
                </c:pt>
                <c:pt idx="455">
                  <c:v>0.68253380060195901</c:v>
                </c:pt>
                <c:pt idx="456">
                  <c:v>0.68227398395538297</c:v>
                </c:pt>
                <c:pt idx="457">
                  <c:v>0.68326139450073198</c:v>
                </c:pt>
                <c:pt idx="458">
                  <c:v>0.685441374778747</c:v>
                </c:pt>
                <c:pt idx="459">
                  <c:v>0.68197572231292702</c:v>
                </c:pt>
                <c:pt idx="460">
                  <c:v>0.68017512559890703</c:v>
                </c:pt>
                <c:pt idx="461">
                  <c:v>0.68066769838333097</c:v>
                </c:pt>
                <c:pt idx="462">
                  <c:v>0.67909145355224598</c:v>
                </c:pt>
                <c:pt idx="463">
                  <c:v>0.67525458335876398</c:v>
                </c:pt>
                <c:pt idx="464">
                  <c:v>0.67785423994064298</c:v>
                </c:pt>
                <c:pt idx="465">
                  <c:v>0.67544680833816495</c:v>
                </c:pt>
                <c:pt idx="466">
                  <c:v>0.67442017793655396</c:v>
                </c:pt>
                <c:pt idx="467">
                  <c:v>0.67197597026824896</c:v>
                </c:pt>
                <c:pt idx="468">
                  <c:v>0.675273537635803</c:v>
                </c:pt>
                <c:pt idx="469">
                  <c:v>0.66498184204101496</c:v>
                </c:pt>
                <c:pt idx="470">
                  <c:v>0.66514366865158003</c:v>
                </c:pt>
                <c:pt idx="471">
                  <c:v>0.66138023138046198</c:v>
                </c:pt>
                <c:pt idx="472">
                  <c:v>0.66257172822952204</c:v>
                </c:pt>
                <c:pt idx="473">
                  <c:v>0.64909088611602705</c:v>
                </c:pt>
                <c:pt idx="474">
                  <c:v>0.65015971660614003</c:v>
                </c:pt>
                <c:pt idx="475">
                  <c:v>0.65365642309188798</c:v>
                </c:pt>
                <c:pt idx="476">
                  <c:v>0.64578992128372104</c:v>
                </c:pt>
                <c:pt idx="477">
                  <c:v>0.65266484022140503</c:v>
                </c:pt>
                <c:pt idx="478">
                  <c:v>0.650041043758392</c:v>
                </c:pt>
                <c:pt idx="479">
                  <c:v>0.64932024478912298</c:v>
                </c:pt>
                <c:pt idx="480">
                  <c:v>0.64857459068298295</c:v>
                </c:pt>
                <c:pt idx="481">
                  <c:v>0.65223801136016801</c:v>
                </c:pt>
                <c:pt idx="482">
                  <c:v>0.66757118701934803</c:v>
                </c:pt>
                <c:pt idx="483">
                  <c:v>0.65647226572036699</c:v>
                </c:pt>
                <c:pt idx="484">
                  <c:v>0.666301488876342</c:v>
                </c:pt>
                <c:pt idx="485">
                  <c:v>0.67176556587219205</c:v>
                </c:pt>
                <c:pt idx="486">
                  <c:v>0.67947840690612704</c:v>
                </c:pt>
                <c:pt idx="487">
                  <c:v>0.65705931186676003</c:v>
                </c:pt>
                <c:pt idx="488">
                  <c:v>0.71118372678756703</c:v>
                </c:pt>
                <c:pt idx="489">
                  <c:v>0.71386975049972501</c:v>
                </c:pt>
                <c:pt idx="490">
                  <c:v>0.70393604040145796</c:v>
                </c:pt>
                <c:pt idx="491">
                  <c:v>0.70253181457519498</c:v>
                </c:pt>
                <c:pt idx="492">
                  <c:v>0.69577878713607699</c:v>
                </c:pt>
                <c:pt idx="493">
                  <c:v>0.69435673952102595</c:v>
                </c:pt>
                <c:pt idx="494">
                  <c:v>0.69291502237319902</c:v>
                </c:pt>
                <c:pt idx="495">
                  <c:v>0.69349765777587802</c:v>
                </c:pt>
                <c:pt idx="496">
                  <c:v>0.691736459732055</c:v>
                </c:pt>
                <c:pt idx="497">
                  <c:v>0.69065886735916104</c:v>
                </c:pt>
                <c:pt idx="498">
                  <c:v>0.69029176235198897</c:v>
                </c:pt>
                <c:pt idx="499">
                  <c:v>0.69028466939926103</c:v>
                </c:pt>
                <c:pt idx="500">
                  <c:v>0.690623939037323</c:v>
                </c:pt>
                <c:pt idx="501">
                  <c:v>0.69042730331420898</c:v>
                </c:pt>
                <c:pt idx="502">
                  <c:v>0.69035148620605402</c:v>
                </c:pt>
                <c:pt idx="503">
                  <c:v>0.68998473882675104</c:v>
                </c:pt>
                <c:pt idx="504">
                  <c:v>0.68815773725509599</c:v>
                </c:pt>
                <c:pt idx="505">
                  <c:v>0.68789416551589899</c:v>
                </c:pt>
                <c:pt idx="506">
                  <c:v>0.68809032440185502</c:v>
                </c:pt>
                <c:pt idx="507">
                  <c:v>0.68834590911865201</c:v>
                </c:pt>
                <c:pt idx="508">
                  <c:v>0.68787634372711104</c:v>
                </c:pt>
                <c:pt idx="509">
                  <c:v>0.68817073106765703</c:v>
                </c:pt>
                <c:pt idx="510">
                  <c:v>0.68769955635070801</c:v>
                </c:pt>
                <c:pt idx="511">
                  <c:v>0.68852216005325295</c:v>
                </c:pt>
                <c:pt idx="512">
                  <c:v>0.68819004297256403</c:v>
                </c:pt>
                <c:pt idx="513">
                  <c:v>0.68837463855743397</c:v>
                </c:pt>
                <c:pt idx="514">
                  <c:v>0.68777841329574496</c:v>
                </c:pt>
                <c:pt idx="515">
                  <c:v>0.68792283535003595</c:v>
                </c:pt>
                <c:pt idx="516">
                  <c:v>0.68778389692306496</c:v>
                </c:pt>
                <c:pt idx="517">
                  <c:v>0.68866747617721502</c:v>
                </c:pt>
                <c:pt idx="518">
                  <c:v>0.68815118074417103</c:v>
                </c:pt>
                <c:pt idx="519">
                  <c:v>0.68817859888076705</c:v>
                </c:pt>
                <c:pt idx="520">
                  <c:v>0.68716740608215299</c:v>
                </c:pt>
                <c:pt idx="521">
                  <c:v>0.68492591381072998</c:v>
                </c:pt>
                <c:pt idx="522">
                  <c:v>0.68353879451751698</c:v>
                </c:pt>
                <c:pt idx="523">
                  <c:v>0.68300348520278897</c:v>
                </c:pt>
                <c:pt idx="524">
                  <c:v>0.68273961544036799</c:v>
                </c:pt>
                <c:pt idx="525">
                  <c:v>0.681693434715271</c:v>
                </c:pt>
                <c:pt idx="526">
                  <c:v>0.68265563249588002</c:v>
                </c:pt>
                <c:pt idx="527">
                  <c:v>0.68343734741210904</c:v>
                </c:pt>
                <c:pt idx="528">
                  <c:v>0.68308186531066895</c:v>
                </c:pt>
                <c:pt idx="529">
                  <c:v>0.68482375144958496</c:v>
                </c:pt>
                <c:pt idx="530">
                  <c:v>0.685285985469818</c:v>
                </c:pt>
                <c:pt idx="531">
                  <c:v>0.68484663963317804</c:v>
                </c:pt>
                <c:pt idx="532">
                  <c:v>0.68764680624008101</c:v>
                </c:pt>
                <c:pt idx="533">
                  <c:v>0.68623304367065396</c:v>
                </c:pt>
                <c:pt idx="534">
                  <c:v>0.68554300069808904</c:v>
                </c:pt>
                <c:pt idx="535">
                  <c:v>0.680797219276428</c:v>
                </c:pt>
                <c:pt idx="536">
                  <c:v>0.677384853363037</c:v>
                </c:pt>
                <c:pt idx="537">
                  <c:v>0.67696708440780595</c:v>
                </c:pt>
                <c:pt idx="538">
                  <c:v>0.67579114437103205</c:v>
                </c:pt>
                <c:pt idx="539">
                  <c:v>0.67234468460082997</c:v>
                </c:pt>
                <c:pt idx="540">
                  <c:v>0.66902840137481601</c:v>
                </c:pt>
                <c:pt idx="541">
                  <c:v>0.66682404279708796</c:v>
                </c:pt>
                <c:pt idx="542">
                  <c:v>0.66783368587493896</c:v>
                </c:pt>
                <c:pt idx="543">
                  <c:v>0.66896134614944402</c:v>
                </c:pt>
                <c:pt idx="544">
                  <c:v>0.66233259439468295</c:v>
                </c:pt>
                <c:pt idx="545">
                  <c:v>0.65661108493804898</c:v>
                </c:pt>
                <c:pt idx="546">
                  <c:v>0.65088117122650102</c:v>
                </c:pt>
                <c:pt idx="547">
                  <c:v>0.65221744775772095</c:v>
                </c:pt>
                <c:pt idx="548">
                  <c:v>0.64668786525726296</c:v>
                </c:pt>
                <c:pt idx="549">
                  <c:v>0.65267258882522505</c:v>
                </c:pt>
                <c:pt idx="550">
                  <c:v>0.64481341838836603</c:v>
                </c:pt>
                <c:pt idx="551">
                  <c:v>0.65219461917877197</c:v>
                </c:pt>
                <c:pt idx="552">
                  <c:v>0.64563590288162198</c:v>
                </c:pt>
                <c:pt idx="553">
                  <c:v>0.64854097366332997</c:v>
                </c:pt>
                <c:pt idx="554">
                  <c:v>0.64121711254119795</c:v>
                </c:pt>
                <c:pt idx="555">
                  <c:v>0.64577609300613403</c:v>
                </c:pt>
                <c:pt idx="556">
                  <c:v>0.63620173931121804</c:v>
                </c:pt>
                <c:pt idx="557">
                  <c:v>0.64325356483459395</c:v>
                </c:pt>
                <c:pt idx="558">
                  <c:v>0.63280391693115201</c:v>
                </c:pt>
                <c:pt idx="559">
                  <c:v>0.62225204706192005</c:v>
                </c:pt>
                <c:pt idx="560">
                  <c:v>0.62996786832809404</c:v>
                </c:pt>
                <c:pt idx="561">
                  <c:v>0.63277995586395197</c:v>
                </c:pt>
                <c:pt idx="562">
                  <c:v>0.63552808761596602</c:v>
                </c:pt>
                <c:pt idx="563">
                  <c:v>0.64055770635604803</c:v>
                </c:pt>
                <c:pt idx="564">
                  <c:v>0.63993662595748901</c:v>
                </c:pt>
                <c:pt idx="565">
                  <c:v>0.64315086603164595</c:v>
                </c:pt>
                <c:pt idx="566">
                  <c:v>0.62209761142730702</c:v>
                </c:pt>
                <c:pt idx="567">
                  <c:v>0.621643126010894</c:v>
                </c:pt>
                <c:pt idx="568">
                  <c:v>0.61421495676040605</c:v>
                </c:pt>
                <c:pt idx="569">
                  <c:v>0.61754381656646695</c:v>
                </c:pt>
                <c:pt idx="570">
                  <c:v>0.63093537092208796</c:v>
                </c:pt>
                <c:pt idx="571">
                  <c:v>0.63685005903243996</c:v>
                </c:pt>
                <c:pt idx="572">
                  <c:v>0.63570529222488403</c:v>
                </c:pt>
                <c:pt idx="573">
                  <c:v>0.63973957300186102</c:v>
                </c:pt>
                <c:pt idx="574">
                  <c:v>0.63943606615066495</c:v>
                </c:pt>
                <c:pt idx="575">
                  <c:v>0.64847481250762895</c:v>
                </c:pt>
                <c:pt idx="576">
                  <c:v>0.65343654155731201</c:v>
                </c:pt>
                <c:pt idx="577">
                  <c:v>0.65658658742904596</c:v>
                </c:pt>
                <c:pt idx="578">
                  <c:v>0.66088646650314298</c:v>
                </c:pt>
                <c:pt idx="579">
                  <c:v>0.65170758962631203</c:v>
                </c:pt>
                <c:pt idx="580">
                  <c:v>0.64782011508941595</c:v>
                </c:pt>
                <c:pt idx="581">
                  <c:v>0.65105730295181197</c:v>
                </c:pt>
                <c:pt idx="582">
                  <c:v>0.64335191249847401</c:v>
                </c:pt>
                <c:pt idx="583">
                  <c:v>0.63967323303222601</c:v>
                </c:pt>
                <c:pt idx="584">
                  <c:v>0.62740343809127797</c:v>
                </c:pt>
                <c:pt idx="585">
                  <c:v>0.61779552698135298</c:v>
                </c:pt>
                <c:pt idx="586">
                  <c:v>0.62283551692962602</c:v>
                </c:pt>
                <c:pt idx="587">
                  <c:v>0.61024302244186401</c:v>
                </c:pt>
                <c:pt idx="588">
                  <c:v>0.61131632328033403</c:v>
                </c:pt>
                <c:pt idx="589">
                  <c:v>0.61794656515121404</c:v>
                </c:pt>
                <c:pt idx="590">
                  <c:v>0.62060523033142001</c:v>
                </c:pt>
                <c:pt idx="591">
                  <c:v>0.62261837720870905</c:v>
                </c:pt>
                <c:pt idx="592">
                  <c:v>0.626065254211425</c:v>
                </c:pt>
                <c:pt idx="593">
                  <c:v>0.62872970104217496</c:v>
                </c:pt>
                <c:pt idx="594">
                  <c:v>0.63480061292648304</c:v>
                </c:pt>
                <c:pt idx="595">
                  <c:v>0.63074815273284901</c:v>
                </c:pt>
                <c:pt idx="596">
                  <c:v>0.63337743282318104</c:v>
                </c:pt>
                <c:pt idx="597">
                  <c:v>0.64026695489883401</c:v>
                </c:pt>
                <c:pt idx="598">
                  <c:v>0.64489167928695601</c:v>
                </c:pt>
                <c:pt idx="599">
                  <c:v>0.64795321226119995</c:v>
                </c:pt>
                <c:pt idx="600">
                  <c:v>0.65088087320327703</c:v>
                </c:pt>
                <c:pt idx="601">
                  <c:v>0.646168172359466</c:v>
                </c:pt>
                <c:pt idx="602">
                  <c:v>0.64437663555145197</c:v>
                </c:pt>
                <c:pt idx="603">
                  <c:v>0.64123553037643399</c:v>
                </c:pt>
                <c:pt idx="604">
                  <c:v>0.63351267576217596</c:v>
                </c:pt>
                <c:pt idx="605">
                  <c:v>0.63451415300369196</c:v>
                </c:pt>
                <c:pt idx="606">
                  <c:v>0.63679659366607599</c:v>
                </c:pt>
                <c:pt idx="607">
                  <c:v>0.62699878215789795</c:v>
                </c:pt>
                <c:pt idx="608">
                  <c:v>0.623998582363128</c:v>
                </c:pt>
                <c:pt idx="609">
                  <c:v>0.635234475135803</c:v>
                </c:pt>
                <c:pt idx="610">
                  <c:v>0.64376091957092196</c:v>
                </c:pt>
                <c:pt idx="611">
                  <c:v>0.63596898317337003</c:v>
                </c:pt>
                <c:pt idx="612">
                  <c:v>0.63413059711456299</c:v>
                </c:pt>
                <c:pt idx="613">
                  <c:v>0.63028943538665705</c:v>
                </c:pt>
                <c:pt idx="614">
                  <c:v>0.62479048967361395</c:v>
                </c:pt>
                <c:pt idx="615">
                  <c:v>0.62262678146362305</c:v>
                </c:pt>
                <c:pt idx="616">
                  <c:v>0.61338430643081598</c:v>
                </c:pt>
                <c:pt idx="617">
                  <c:v>0.61539888381957997</c:v>
                </c:pt>
                <c:pt idx="618">
                  <c:v>0.61074775457382202</c:v>
                </c:pt>
                <c:pt idx="619">
                  <c:v>0.61383908987045199</c:v>
                </c:pt>
                <c:pt idx="620">
                  <c:v>0.61683470010757402</c:v>
                </c:pt>
                <c:pt idx="621">
                  <c:v>0.61896669864654497</c:v>
                </c:pt>
                <c:pt idx="622">
                  <c:v>0.61866420507430997</c:v>
                </c:pt>
                <c:pt idx="623">
                  <c:v>0.61884915828704801</c:v>
                </c:pt>
                <c:pt idx="624">
                  <c:v>0.62194687128067005</c:v>
                </c:pt>
                <c:pt idx="625">
                  <c:v>0.60927337408065796</c:v>
                </c:pt>
                <c:pt idx="626">
                  <c:v>0.61144852638244596</c:v>
                </c:pt>
                <c:pt idx="627">
                  <c:v>0.61504215002059903</c:v>
                </c:pt>
                <c:pt idx="628">
                  <c:v>0.62149482965469305</c:v>
                </c:pt>
                <c:pt idx="629">
                  <c:v>0.62782078981399503</c:v>
                </c:pt>
                <c:pt idx="630">
                  <c:v>0.62125355005264205</c:v>
                </c:pt>
                <c:pt idx="631">
                  <c:v>0.62322378158569303</c:v>
                </c:pt>
                <c:pt idx="632">
                  <c:v>0.61297965049743597</c:v>
                </c:pt>
                <c:pt idx="633">
                  <c:v>0.62192350625991799</c:v>
                </c:pt>
                <c:pt idx="634">
                  <c:v>0.62566900253295898</c:v>
                </c:pt>
                <c:pt idx="635">
                  <c:v>0.62232500314712502</c:v>
                </c:pt>
                <c:pt idx="636">
                  <c:v>0.62854814529418901</c:v>
                </c:pt>
                <c:pt idx="637">
                  <c:v>0.62359666824340798</c:v>
                </c:pt>
                <c:pt idx="638">
                  <c:v>0.61490958929061801</c:v>
                </c:pt>
                <c:pt idx="639">
                  <c:v>0.62842100858688299</c:v>
                </c:pt>
                <c:pt idx="640">
                  <c:v>0.63106715679168701</c:v>
                </c:pt>
                <c:pt idx="641">
                  <c:v>0.63854670524597101</c:v>
                </c:pt>
                <c:pt idx="642">
                  <c:v>0.63289141654968195</c:v>
                </c:pt>
                <c:pt idx="643">
                  <c:v>0.61450266838073697</c:v>
                </c:pt>
                <c:pt idx="644">
                  <c:v>0.60563695430755604</c:v>
                </c:pt>
                <c:pt idx="645">
                  <c:v>0.59808409214019698</c:v>
                </c:pt>
                <c:pt idx="646">
                  <c:v>0.61687624454498202</c:v>
                </c:pt>
                <c:pt idx="647">
                  <c:v>0.62647229433059604</c:v>
                </c:pt>
                <c:pt idx="648">
                  <c:v>0.61702036857604903</c:v>
                </c:pt>
                <c:pt idx="649">
                  <c:v>0.60930091142654397</c:v>
                </c:pt>
                <c:pt idx="650">
                  <c:v>0.60176342725753695</c:v>
                </c:pt>
                <c:pt idx="651">
                  <c:v>0.60798716545104903</c:v>
                </c:pt>
                <c:pt idx="652">
                  <c:v>0.60579013824462802</c:v>
                </c:pt>
                <c:pt idx="653">
                  <c:v>0.61286884546279896</c:v>
                </c:pt>
                <c:pt idx="654">
                  <c:v>0.61623662710189797</c:v>
                </c:pt>
                <c:pt idx="655">
                  <c:v>0.61531955003738403</c:v>
                </c:pt>
                <c:pt idx="656">
                  <c:v>0.60361069440841597</c:v>
                </c:pt>
                <c:pt idx="657">
                  <c:v>0.60002452135086004</c:v>
                </c:pt>
                <c:pt idx="658">
                  <c:v>0.59537911415100098</c:v>
                </c:pt>
                <c:pt idx="659">
                  <c:v>0.60615742206573398</c:v>
                </c:pt>
                <c:pt idx="660">
                  <c:v>0.60197407007217396</c:v>
                </c:pt>
                <c:pt idx="661">
                  <c:v>0.60575050115585305</c:v>
                </c:pt>
                <c:pt idx="662">
                  <c:v>0.614704430103302</c:v>
                </c:pt>
                <c:pt idx="663">
                  <c:v>0.60855811834335305</c:v>
                </c:pt>
                <c:pt idx="664">
                  <c:v>0.60253983736038197</c:v>
                </c:pt>
                <c:pt idx="665">
                  <c:v>0.60176169872283902</c:v>
                </c:pt>
                <c:pt idx="666">
                  <c:v>0.578075110912323</c:v>
                </c:pt>
                <c:pt idx="667">
                  <c:v>0.56439441442489602</c:v>
                </c:pt>
                <c:pt idx="668">
                  <c:v>0.56805992126464799</c:v>
                </c:pt>
                <c:pt idx="669">
                  <c:v>0.58232939243316595</c:v>
                </c:pt>
                <c:pt idx="670">
                  <c:v>0.58884751796722401</c:v>
                </c:pt>
                <c:pt idx="671">
                  <c:v>0.59165173768997104</c:v>
                </c:pt>
                <c:pt idx="672">
                  <c:v>0.57807481288909901</c:v>
                </c:pt>
                <c:pt idx="673">
                  <c:v>0.57412821054458596</c:v>
                </c:pt>
                <c:pt idx="674">
                  <c:v>0.56452059745788497</c:v>
                </c:pt>
                <c:pt idx="675">
                  <c:v>0.57210415601730302</c:v>
                </c:pt>
                <c:pt idx="676">
                  <c:v>0.56250971555709794</c:v>
                </c:pt>
                <c:pt idx="677">
                  <c:v>0.55738168954849199</c:v>
                </c:pt>
                <c:pt idx="678">
                  <c:v>0.55647063255310003</c:v>
                </c:pt>
                <c:pt idx="679">
                  <c:v>0.57103943824768</c:v>
                </c:pt>
                <c:pt idx="680">
                  <c:v>0.56494104862213101</c:v>
                </c:pt>
                <c:pt idx="681">
                  <c:v>0.55749750137329102</c:v>
                </c:pt>
                <c:pt idx="682">
                  <c:v>0.55810588598251298</c:v>
                </c:pt>
                <c:pt idx="683">
                  <c:v>0.54616075754165605</c:v>
                </c:pt>
                <c:pt idx="684">
                  <c:v>0.56679612398147505</c:v>
                </c:pt>
                <c:pt idx="685">
                  <c:v>0.56970787048339799</c:v>
                </c:pt>
                <c:pt idx="686">
                  <c:v>0.56783986091613703</c:v>
                </c:pt>
                <c:pt idx="687">
                  <c:v>0.58498686552047696</c:v>
                </c:pt>
                <c:pt idx="688">
                  <c:v>0.57836300134658802</c:v>
                </c:pt>
                <c:pt idx="689">
                  <c:v>0.57645678520202603</c:v>
                </c:pt>
                <c:pt idx="690">
                  <c:v>0.56928145885467496</c:v>
                </c:pt>
                <c:pt idx="691">
                  <c:v>0.57038342952728205</c:v>
                </c:pt>
                <c:pt idx="692">
                  <c:v>0.61136794090270996</c:v>
                </c:pt>
                <c:pt idx="693">
                  <c:v>0.62306386232376099</c:v>
                </c:pt>
                <c:pt idx="694">
                  <c:v>0.59658139944076505</c:v>
                </c:pt>
                <c:pt idx="695">
                  <c:v>0.58419644832610995</c:v>
                </c:pt>
                <c:pt idx="696">
                  <c:v>0.57882243394851596</c:v>
                </c:pt>
                <c:pt idx="697">
                  <c:v>0.59062641859054499</c:v>
                </c:pt>
                <c:pt idx="698">
                  <c:v>0.58255767822265603</c:v>
                </c:pt>
                <c:pt idx="699">
                  <c:v>0.58793073892593295</c:v>
                </c:pt>
                <c:pt idx="700">
                  <c:v>0.58742606639862005</c:v>
                </c:pt>
                <c:pt idx="701">
                  <c:v>0.58728080987930298</c:v>
                </c:pt>
                <c:pt idx="702">
                  <c:v>0.58606660366058305</c:v>
                </c:pt>
                <c:pt idx="703">
                  <c:v>0.57806915044784501</c:v>
                </c:pt>
                <c:pt idx="704">
                  <c:v>0.56887602806091297</c:v>
                </c:pt>
                <c:pt idx="705">
                  <c:v>0.55448549985885598</c:v>
                </c:pt>
                <c:pt idx="706">
                  <c:v>0.55408972501754705</c:v>
                </c:pt>
                <c:pt idx="707">
                  <c:v>0.55067729949951105</c:v>
                </c:pt>
                <c:pt idx="708">
                  <c:v>0.54525154829025202</c:v>
                </c:pt>
                <c:pt idx="709">
                  <c:v>0.53877931833267201</c:v>
                </c:pt>
                <c:pt idx="710">
                  <c:v>0.54539734125137296</c:v>
                </c:pt>
                <c:pt idx="711">
                  <c:v>0.56517577171325595</c:v>
                </c:pt>
                <c:pt idx="712">
                  <c:v>0.56912618875503496</c:v>
                </c:pt>
                <c:pt idx="713">
                  <c:v>0.57363456487655595</c:v>
                </c:pt>
                <c:pt idx="714">
                  <c:v>0.57502174377441395</c:v>
                </c:pt>
                <c:pt idx="715">
                  <c:v>0.57366847991943304</c:v>
                </c:pt>
                <c:pt idx="716">
                  <c:v>0.568745076656341</c:v>
                </c:pt>
                <c:pt idx="717">
                  <c:v>0.54470527172088601</c:v>
                </c:pt>
                <c:pt idx="718">
                  <c:v>0.54588019847869795</c:v>
                </c:pt>
                <c:pt idx="719">
                  <c:v>0.55540412664413397</c:v>
                </c:pt>
                <c:pt idx="720">
                  <c:v>0.55983597040176303</c:v>
                </c:pt>
                <c:pt idx="721">
                  <c:v>0.55670613050460804</c:v>
                </c:pt>
                <c:pt idx="722">
                  <c:v>0.56949877738952603</c:v>
                </c:pt>
                <c:pt idx="723">
                  <c:v>0.55522191524505604</c:v>
                </c:pt>
                <c:pt idx="724">
                  <c:v>0.57705932855606001</c:v>
                </c:pt>
                <c:pt idx="725">
                  <c:v>0.58080011606216397</c:v>
                </c:pt>
                <c:pt idx="726">
                  <c:v>0.57665896415710405</c:v>
                </c:pt>
                <c:pt idx="727">
                  <c:v>0.57909792661666804</c:v>
                </c:pt>
                <c:pt idx="728">
                  <c:v>0.57346820831298795</c:v>
                </c:pt>
                <c:pt idx="729">
                  <c:v>0.56657576560974099</c:v>
                </c:pt>
                <c:pt idx="730">
                  <c:v>0.58087539672851496</c:v>
                </c:pt>
                <c:pt idx="731">
                  <c:v>0.57923161983489901</c:v>
                </c:pt>
                <c:pt idx="732">
                  <c:v>0.57536667585372903</c:v>
                </c:pt>
                <c:pt idx="733">
                  <c:v>0.56713759899139404</c:v>
                </c:pt>
                <c:pt idx="734">
                  <c:v>0.56728911399841297</c:v>
                </c:pt>
                <c:pt idx="735">
                  <c:v>0.57348871231079102</c:v>
                </c:pt>
                <c:pt idx="736">
                  <c:v>0.56308633089065496</c:v>
                </c:pt>
                <c:pt idx="737">
                  <c:v>0.55695873498916604</c:v>
                </c:pt>
                <c:pt idx="738">
                  <c:v>0.55138289928436202</c:v>
                </c:pt>
                <c:pt idx="739">
                  <c:v>0.55063438415527299</c:v>
                </c:pt>
                <c:pt idx="740">
                  <c:v>0.54325693845748901</c:v>
                </c:pt>
                <c:pt idx="741">
                  <c:v>0.54067099094390803</c:v>
                </c:pt>
                <c:pt idx="742">
                  <c:v>0.53822398185729903</c:v>
                </c:pt>
                <c:pt idx="743">
                  <c:v>0.53265106678009</c:v>
                </c:pt>
                <c:pt idx="744">
                  <c:v>0.52262723445892301</c:v>
                </c:pt>
                <c:pt idx="745">
                  <c:v>0.53669494390487604</c:v>
                </c:pt>
                <c:pt idx="746">
                  <c:v>0.53508853912353505</c:v>
                </c:pt>
                <c:pt idx="747">
                  <c:v>0.54408705234527499</c:v>
                </c:pt>
                <c:pt idx="748">
                  <c:v>0.48689448833465498</c:v>
                </c:pt>
                <c:pt idx="749">
                  <c:v>0.49282675981521601</c:v>
                </c:pt>
                <c:pt idx="750">
                  <c:v>0.505032539367675</c:v>
                </c:pt>
                <c:pt idx="751">
                  <c:v>0.50066339969634999</c:v>
                </c:pt>
                <c:pt idx="752">
                  <c:v>0.50335955619812001</c:v>
                </c:pt>
                <c:pt idx="753">
                  <c:v>0.49395260214805597</c:v>
                </c:pt>
                <c:pt idx="754">
                  <c:v>0.49182575941085799</c:v>
                </c:pt>
                <c:pt idx="755">
                  <c:v>0.48161426186561501</c:v>
                </c:pt>
                <c:pt idx="756">
                  <c:v>0.52210205793380704</c:v>
                </c:pt>
                <c:pt idx="757">
                  <c:v>0.52197951078414895</c:v>
                </c:pt>
                <c:pt idx="758">
                  <c:v>0.51182049512863104</c:v>
                </c:pt>
                <c:pt idx="759">
                  <c:v>0.50808024406433105</c:v>
                </c:pt>
                <c:pt idx="760">
                  <c:v>0.51443535089492798</c:v>
                </c:pt>
                <c:pt idx="761">
                  <c:v>0.51683020591735795</c:v>
                </c:pt>
                <c:pt idx="762">
                  <c:v>0.53158301115036</c:v>
                </c:pt>
                <c:pt idx="763">
                  <c:v>0.52707600593566895</c:v>
                </c:pt>
                <c:pt idx="764">
                  <c:v>0.52401095628738403</c:v>
                </c:pt>
                <c:pt idx="765">
                  <c:v>0.53207099437713601</c:v>
                </c:pt>
                <c:pt idx="766">
                  <c:v>0.54133492708206099</c:v>
                </c:pt>
                <c:pt idx="767">
                  <c:v>0.55030715465545599</c:v>
                </c:pt>
                <c:pt idx="768">
                  <c:v>0.54001909494400002</c:v>
                </c:pt>
                <c:pt idx="769">
                  <c:v>0.54380720853805498</c:v>
                </c:pt>
                <c:pt idx="770">
                  <c:v>0.54998463392257602</c:v>
                </c:pt>
                <c:pt idx="771">
                  <c:v>0.58179616928100497</c:v>
                </c:pt>
                <c:pt idx="772">
                  <c:v>0.58133989572525002</c:v>
                </c:pt>
                <c:pt idx="773">
                  <c:v>0.571638584136962</c:v>
                </c:pt>
                <c:pt idx="774">
                  <c:v>0.56400299072265603</c:v>
                </c:pt>
                <c:pt idx="775">
                  <c:v>0.57002937793731601</c:v>
                </c:pt>
                <c:pt idx="776">
                  <c:v>0.54747843742370605</c:v>
                </c:pt>
                <c:pt idx="777">
                  <c:v>0.54794305562973</c:v>
                </c:pt>
                <c:pt idx="778">
                  <c:v>0.54222953319549505</c:v>
                </c:pt>
                <c:pt idx="779">
                  <c:v>0.55927389860153198</c:v>
                </c:pt>
                <c:pt idx="780">
                  <c:v>0.54802381992339999</c:v>
                </c:pt>
                <c:pt idx="781">
                  <c:v>0.54076015949249201</c:v>
                </c:pt>
                <c:pt idx="782">
                  <c:v>0.53135794401168801</c:v>
                </c:pt>
                <c:pt idx="783">
                  <c:v>0.52908343076705899</c:v>
                </c:pt>
                <c:pt idx="784">
                  <c:v>0.52496087551116899</c:v>
                </c:pt>
                <c:pt idx="785">
                  <c:v>0.524752616882324</c:v>
                </c:pt>
                <c:pt idx="786">
                  <c:v>0.51574236154556197</c:v>
                </c:pt>
                <c:pt idx="787">
                  <c:v>0.50992250442504805</c:v>
                </c:pt>
                <c:pt idx="788">
                  <c:v>0.50848835706710804</c:v>
                </c:pt>
                <c:pt idx="789">
                  <c:v>0.50358575582504195</c:v>
                </c:pt>
                <c:pt idx="790">
                  <c:v>0.489655941724777</c:v>
                </c:pt>
                <c:pt idx="791">
                  <c:v>0.49838605523109403</c:v>
                </c:pt>
                <c:pt idx="792">
                  <c:v>0.49020093679428101</c:v>
                </c:pt>
                <c:pt idx="793">
                  <c:v>0.48957511782646101</c:v>
                </c:pt>
                <c:pt idx="794">
                  <c:v>0.49268040060996998</c:v>
                </c:pt>
                <c:pt idx="795">
                  <c:v>0.49541789293289101</c:v>
                </c:pt>
                <c:pt idx="796">
                  <c:v>0.50919020175933805</c:v>
                </c:pt>
                <c:pt idx="797">
                  <c:v>0.51950770616531305</c:v>
                </c:pt>
                <c:pt idx="798">
                  <c:v>0.512992143630981</c:v>
                </c:pt>
                <c:pt idx="799">
                  <c:v>0.522907733917236</c:v>
                </c:pt>
                <c:pt idx="800">
                  <c:v>0.49939858913421598</c:v>
                </c:pt>
                <c:pt idx="801">
                  <c:v>0.49766090512275601</c:v>
                </c:pt>
                <c:pt idx="802">
                  <c:v>0.51669532060623102</c:v>
                </c:pt>
                <c:pt idx="803">
                  <c:v>0.55802547931671098</c:v>
                </c:pt>
                <c:pt idx="804">
                  <c:v>0.57068008184432895</c:v>
                </c:pt>
                <c:pt idx="805">
                  <c:v>0.553364157676696</c:v>
                </c:pt>
                <c:pt idx="806">
                  <c:v>0.54627990722656194</c:v>
                </c:pt>
                <c:pt idx="807">
                  <c:v>0.53943669795989901</c:v>
                </c:pt>
                <c:pt idx="808">
                  <c:v>0.53762012720107999</c:v>
                </c:pt>
                <c:pt idx="809">
                  <c:v>0.52621579170226995</c:v>
                </c:pt>
                <c:pt idx="810">
                  <c:v>0.52390789985656705</c:v>
                </c:pt>
                <c:pt idx="811">
                  <c:v>0.51672476530074996</c:v>
                </c:pt>
                <c:pt idx="812">
                  <c:v>0.50658094882964999</c:v>
                </c:pt>
                <c:pt idx="813">
                  <c:v>0.50895160436630205</c:v>
                </c:pt>
                <c:pt idx="814">
                  <c:v>0.51098483800887995</c:v>
                </c:pt>
                <c:pt idx="815">
                  <c:v>0.50626337528228704</c:v>
                </c:pt>
                <c:pt idx="816">
                  <c:v>0.50386822223663297</c:v>
                </c:pt>
                <c:pt idx="817">
                  <c:v>0.500968158245086</c:v>
                </c:pt>
                <c:pt idx="818">
                  <c:v>0.482667475938797</c:v>
                </c:pt>
                <c:pt idx="819">
                  <c:v>0.47776624560356101</c:v>
                </c:pt>
                <c:pt idx="820">
                  <c:v>0.478353321552276</c:v>
                </c:pt>
                <c:pt idx="821">
                  <c:v>0.48455628752708402</c:v>
                </c:pt>
                <c:pt idx="822">
                  <c:v>0.521273434162139</c:v>
                </c:pt>
                <c:pt idx="823">
                  <c:v>0.50955259799957198</c:v>
                </c:pt>
                <c:pt idx="824">
                  <c:v>0.51109808683395297</c:v>
                </c:pt>
                <c:pt idx="825">
                  <c:v>0.50722938776016202</c:v>
                </c:pt>
                <c:pt idx="826">
                  <c:v>0.49729686975479098</c:v>
                </c:pt>
                <c:pt idx="827">
                  <c:v>0.49413388967513999</c:v>
                </c:pt>
                <c:pt idx="828">
                  <c:v>0.48935097455978299</c:v>
                </c:pt>
                <c:pt idx="829">
                  <c:v>0.45941081643104498</c:v>
                </c:pt>
                <c:pt idx="830">
                  <c:v>0.46616515517234802</c:v>
                </c:pt>
                <c:pt idx="831">
                  <c:v>0.47141581773757901</c:v>
                </c:pt>
                <c:pt idx="832">
                  <c:v>0.489826530218124</c:v>
                </c:pt>
                <c:pt idx="833">
                  <c:v>0.48469287157058699</c:v>
                </c:pt>
                <c:pt idx="834">
                  <c:v>0.506050705909729</c:v>
                </c:pt>
                <c:pt idx="835">
                  <c:v>0.49968531727790799</c:v>
                </c:pt>
                <c:pt idx="836">
                  <c:v>0.49266138672828602</c:v>
                </c:pt>
                <c:pt idx="837">
                  <c:v>0.492771446704864</c:v>
                </c:pt>
                <c:pt idx="838">
                  <c:v>0.48884704709053001</c:v>
                </c:pt>
                <c:pt idx="839">
                  <c:v>0.490879386663436</c:v>
                </c:pt>
                <c:pt idx="840">
                  <c:v>0.48618534207344</c:v>
                </c:pt>
                <c:pt idx="841">
                  <c:v>0.48342570662498402</c:v>
                </c:pt>
                <c:pt idx="842">
                  <c:v>0.47039887309074402</c:v>
                </c:pt>
                <c:pt idx="843">
                  <c:v>0.46461543440818698</c:v>
                </c:pt>
                <c:pt idx="844">
                  <c:v>0.458810955286026</c:v>
                </c:pt>
                <c:pt idx="845">
                  <c:v>0.45587873458862299</c:v>
                </c:pt>
                <c:pt idx="846">
                  <c:v>0.46299102902412398</c:v>
                </c:pt>
                <c:pt idx="847">
                  <c:v>0.46242851018905601</c:v>
                </c:pt>
                <c:pt idx="848">
                  <c:v>0.45580059289932201</c:v>
                </c:pt>
                <c:pt idx="849">
                  <c:v>0.44007676839828402</c:v>
                </c:pt>
                <c:pt idx="850">
                  <c:v>0.42873352766036898</c:v>
                </c:pt>
                <c:pt idx="851">
                  <c:v>0.43436673283576899</c:v>
                </c:pt>
                <c:pt idx="852">
                  <c:v>0.43279117345809898</c:v>
                </c:pt>
                <c:pt idx="853">
                  <c:v>0.409411460161209</c:v>
                </c:pt>
                <c:pt idx="854">
                  <c:v>0.38525024056434598</c:v>
                </c:pt>
                <c:pt idx="855">
                  <c:v>0.39021006226539601</c:v>
                </c:pt>
                <c:pt idx="856">
                  <c:v>0.38441032171249301</c:v>
                </c:pt>
                <c:pt idx="857">
                  <c:v>0.36736121773719699</c:v>
                </c:pt>
                <c:pt idx="858">
                  <c:v>0.37998750805854797</c:v>
                </c:pt>
                <c:pt idx="859">
                  <c:v>0.37070068717002802</c:v>
                </c:pt>
                <c:pt idx="860">
                  <c:v>0.39166489243507302</c:v>
                </c:pt>
                <c:pt idx="861">
                  <c:v>0.38545149564742998</c:v>
                </c:pt>
                <c:pt idx="862">
                  <c:v>0.403296798467636</c:v>
                </c:pt>
                <c:pt idx="863">
                  <c:v>0.41187119483947698</c:v>
                </c:pt>
                <c:pt idx="864">
                  <c:v>0.40620312094688399</c:v>
                </c:pt>
                <c:pt idx="865">
                  <c:v>0.42715692520141602</c:v>
                </c:pt>
                <c:pt idx="866">
                  <c:v>0.43296045064926098</c:v>
                </c:pt>
                <c:pt idx="867">
                  <c:v>0.43284648656844998</c:v>
                </c:pt>
                <c:pt idx="868">
                  <c:v>0.44809567928314198</c:v>
                </c:pt>
                <c:pt idx="869">
                  <c:v>0.44276645779609602</c:v>
                </c:pt>
                <c:pt idx="870">
                  <c:v>0.43694761395454401</c:v>
                </c:pt>
                <c:pt idx="871">
                  <c:v>0.45653542876243502</c:v>
                </c:pt>
                <c:pt idx="872">
                  <c:v>0.45803660154342601</c:v>
                </c:pt>
                <c:pt idx="873">
                  <c:v>0.44704592227935702</c:v>
                </c:pt>
                <c:pt idx="874">
                  <c:v>0.439977377653121</c:v>
                </c:pt>
                <c:pt idx="875">
                  <c:v>0.44129443168640098</c:v>
                </c:pt>
                <c:pt idx="876">
                  <c:v>0.479972124099731</c:v>
                </c:pt>
                <c:pt idx="877">
                  <c:v>0.50685399770736606</c:v>
                </c:pt>
                <c:pt idx="878">
                  <c:v>0.51119577884673995</c:v>
                </c:pt>
                <c:pt idx="879">
                  <c:v>0.48949289321899397</c:v>
                </c:pt>
                <c:pt idx="880">
                  <c:v>0.46967634558677601</c:v>
                </c:pt>
                <c:pt idx="881">
                  <c:v>0.45579370856285001</c:v>
                </c:pt>
                <c:pt idx="882">
                  <c:v>0.450044125318527</c:v>
                </c:pt>
                <c:pt idx="883">
                  <c:v>0.463605016469955</c:v>
                </c:pt>
                <c:pt idx="884">
                  <c:v>0.46528670191764798</c:v>
                </c:pt>
                <c:pt idx="885">
                  <c:v>0.45579025149345398</c:v>
                </c:pt>
                <c:pt idx="886">
                  <c:v>0.46438157558441101</c:v>
                </c:pt>
                <c:pt idx="887">
                  <c:v>0.45574435591697599</c:v>
                </c:pt>
                <c:pt idx="888">
                  <c:v>0.44483211636543202</c:v>
                </c:pt>
                <c:pt idx="889">
                  <c:v>0.47088605165481501</c:v>
                </c:pt>
                <c:pt idx="890">
                  <c:v>0.45545774698257402</c:v>
                </c:pt>
                <c:pt idx="891">
                  <c:v>0.45018586516380299</c:v>
                </c:pt>
                <c:pt idx="892">
                  <c:v>0.468003749847412</c:v>
                </c:pt>
                <c:pt idx="893">
                  <c:v>0.45544362068176197</c:v>
                </c:pt>
                <c:pt idx="894">
                  <c:v>0.44312959909438998</c:v>
                </c:pt>
                <c:pt idx="895">
                  <c:v>0.43361625075340199</c:v>
                </c:pt>
                <c:pt idx="896">
                  <c:v>0.43604853749275202</c:v>
                </c:pt>
                <c:pt idx="897">
                  <c:v>0.43423655629157998</c:v>
                </c:pt>
                <c:pt idx="898">
                  <c:v>0.44969192147254899</c:v>
                </c:pt>
                <c:pt idx="899">
                  <c:v>0.44106787443161</c:v>
                </c:pt>
                <c:pt idx="900">
                  <c:v>0.417223960161209</c:v>
                </c:pt>
                <c:pt idx="901">
                  <c:v>0.41564220190048201</c:v>
                </c:pt>
                <c:pt idx="902">
                  <c:v>0.40792831778526301</c:v>
                </c:pt>
                <c:pt idx="903">
                  <c:v>0.39276471734046903</c:v>
                </c:pt>
                <c:pt idx="904">
                  <c:v>0.39213818311691201</c:v>
                </c:pt>
                <c:pt idx="905">
                  <c:v>0.39681097865104598</c:v>
                </c:pt>
                <c:pt idx="906">
                  <c:v>0.40452080965042098</c:v>
                </c:pt>
                <c:pt idx="907">
                  <c:v>0.39235520362853998</c:v>
                </c:pt>
                <c:pt idx="908">
                  <c:v>0.38879686594009399</c:v>
                </c:pt>
                <c:pt idx="909">
                  <c:v>0.38505482673644997</c:v>
                </c:pt>
                <c:pt idx="910">
                  <c:v>0.37242099642753601</c:v>
                </c:pt>
                <c:pt idx="911">
                  <c:v>0.37561488151550199</c:v>
                </c:pt>
                <c:pt idx="912">
                  <c:v>0.379624754190444</c:v>
                </c:pt>
                <c:pt idx="913">
                  <c:v>0.39402922987937899</c:v>
                </c:pt>
                <c:pt idx="914">
                  <c:v>0.40019398927688599</c:v>
                </c:pt>
                <c:pt idx="915">
                  <c:v>0.38903260231018</c:v>
                </c:pt>
                <c:pt idx="916">
                  <c:v>0.39014270901679898</c:v>
                </c:pt>
                <c:pt idx="917">
                  <c:v>0.38098618388175898</c:v>
                </c:pt>
                <c:pt idx="918">
                  <c:v>0.37549600005149802</c:v>
                </c:pt>
                <c:pt idx="919">
                  <c:v>0.36792430281639099</c:v>
                </c:pt>
                <c:pt idx="920">
                  <c:v>0.36423170566558799</c:v>
                </c:pt>
                <c:pt idx="921">
                  <c:v>0.36562335491180398</c:v>
                </c:pt>
                <c:pt idx="922">
                  <c:v>0.38230583071708601</c:v>
                </c:pt>
                <c:pt idx="923">
                  <c:v>0.37951135635375899</c:v>
                </c:pt>
                <c:pt idx="924">
                  <c:v>0.37502139806747398</c:v>
                </c:pt>
                <c:pt idx="925">
                  <c:v>0.36922436952590898</c:v>
                </c:pt>
                <c:pt idx="926">
                  <c:v>0.36359110474586398</c:v>
                </c:pt>
                <c:pt idx="927">
                  <c:v>0.37365975975990201</c:v>
                </c:pt>
                <c:pt idx="928">
                  <c:v>0.36913463473320002</c:v>
                </c:pt>
                <c:pt idx="929">
                  <c:v>0.368725925683975</c:v>
                </c:pt>
                <c:pt idx="930">
                  <c:v>0.37148749828338601</c:v>
                </c:pt>
                <c:pt idx="931">
                  <c:v>0.37861940264701799</c:v>
                </c:pt>
                <c:pt idx="932">
                  <c:v>0.37968149781227101</c:v>
                </c:pt>
                <c:pt idx="933">
                  <c:v>0.392640471458435</c:v>
                </c:pt>
                <c:pt idx="934">
                  <c:v>0.40899437665939298</c:v>
                </c:pt>
                <c:pt idx="935">
                  <c:v>0.40989375114440901</c:v>
                </c:pt>
                <c:pt idx="936">
                  <c:v>0.42544203996658297</c:v>
                </c:pt>
                <c:pt idx="937">
                  <c:v>0.40938931703567499</c:v>
                </c:pt>
                <c:pt idx="938">
                  <c:v>0.439503133296966</c:v>
                </c:pt>
                <c:pt idx="939">
                  <c:v>0.43113690614700301</c:v>
                </c:pt>
                <c:pt idx="940">
                  <c:v>0.44672948122024497</c:v>
                </c:pt>
                <c:pt idx="941">
                  <c:v>0.43368175625800998</c:v>
                </c:pt>
                <c:pt idx="942">
                  <c:v>0.435642570257186</c:v>
                </c:pt>
                <c:pt idx="943">
                  <c:v>0.42313939332961997</c:v>
                </c:pt>
                <c:pt idx="944">
                  <c:v>0.42290464043617199</c:v>
                </c:pt>
                <c:pt idx="945">
                  <c:v>0.36853134632110501</c:v>
                </c:pt>
                <c:pt idx="946">
                  <c:v>0.36674299836158702</c:v>
                </c:pt>
                <c:pt idx="947">
                  <c:v>0.36681634187698298</c:v>
                </c:pt>
                <c:pt idx="948">
                  <c:v>0.36467689275741499</c:v>
                </c:pt>
                <c:pt idx="949">
                  <c:v>0.35957729816436701</c:v>
                </c:pt>
                <c:pt idx="950">
                  <c:v>0.35007077455520602</c:v>
                </c:pt>
                <c:pt idx="951">
                  <c:v>0.34723386168479897</c:v>
                </c:pt>
                <c:pt idx="952">
                  <c:v>0.33177357912063599</c:v>
                </c:pt>
                <c:pt idx="953">
                  <c:v>0.345749020576477</c:v>
                </c:pt>
                <c:pt idx="954">
                  <c:v>0.35290408134460399</c:v>
                </c:pt>
                <c:pt idx="955">
                  <c:v>0.351709634065628</c:v>
                </c:pt>
                <c:pt idx="956">
                  <c:v>0.344515711069107</c:v>
                </c:pt>
                <c:pt idx="957">
                  <c:v>0.35004681348800598</c:v>
                </c:pt>
                <c:pt idx="958">
                  <c:v>0.32857239246368403</c:v>
                </c:pt>
                <c:pt idx="959">
                  <c:v>0.32685881853103599</c:v>
                </c:pt>
                <c:pt idx="960">
                  <c:v>0.33383855223655701</c:v>
                </c:pt>
                <c:pt idx="961">
                  <c:v>0.31582745909690801</c:v>
                </c:pt>
                <c:pt idx="962">
                  <c:v>0.30189636349678001</c:v>
                </c:pt>
                <c:pt idx="963">
                  <c:v>0.30007493495941101</c:v>
                </c:pt>
                <c:pt idx="964">
                  <c:v>0.32708507776260298</c:v>
                </c:pt>
                <c:pt idx="965">
                  <c:v>0.33478149771690302</c:v>
                </c:pt>
                <c:pt idx="966">
                  <c:v>0.33450478315353299</c:v>
                </c:pt>
                <c:pt idx="967">
                  <c:v>0.31614947319030701</c:v>
                </c:pt>
                <c:pt idx="968">
                  <c:v>0.30105829238891602</c:v>
                </c:pt>
                <c:pt idx="969">
                  <c:v>0.29415446519851601</c:v>
                </c:pt>
                <c:pt idx="970">
                  <c:v>0.288463145494461</c:v>
                </c:pt>
                <c:pt idx="971">
                  <c:v>0.29484033584594699</c:v>
                </c:pt>
                <c:pt idx="972">
                  <c:v>0.303236454725265</c:v>
                </c:pt>
                <c:pt idx="973">
                  <c:v>0.29704111814498901</c:v>
                </c:pt>
                <c:pt idx="974">
                  <c:v>0.306089967489242</c:v>
                </c:pt>
                <c:pt idx="975">
                  <c:v>0.30257120728492698</c:v>
                </c:pt>
                <c:pt idx="976">
                  <c:v>0.30696901679039001</c:v>
                </c:pt>
                <c:pt idx="977">
                  <c:v>0.30645278096199002</c:v>
                </c:pt>
                <c:pt idx="978">
                  <c:v>0.29924362897872903</c:v>
                </c:pt>
                <c:pt idx="979">
                  <c:v>0.29324409365653897</c:v>
                </c:pt>
                <c:pt idx="980">
                  <c:v>0.38639521598815901</c:v>
                </c:pt>
                <c:pt idx="981">
                  <c:v>0.36737018823623602</c:v>
                </c:pt>
                <c:pt idx="982">
                  <c:v>0.386125028133392</c:v>
                </c:pt>
                <c:pt idx="983">
                  <c:v>0.35281711816787698</c:v>
                </c:pt>
                <c:pt idx="984">
                  <c:v>0.36648952960968001</c:v>
                </c:pt>
                <c:pt idx="985">
                  <c:v>0.35794261097907998</c:v>
                </c:pt>
                <c:pt idx="986">
                  <c:v>0.34445419907569802</c:v>
                </c:pt>
                <c:pt idx="987">
                  <c:v>0.33015459775924599</c:v>
                </c:pt>
                <c:pt idx="988">
                  <c:v>0.32707569003105103</c:v>
                </c:pt>
                <c:pt idx="989">
                  <c:v>0.33646079897880499</c:v>
                </c:pt>
                <c:pt idx="990">
                  <c:v>0.33459997177124001</c:v>
                </c:pt>
                <c:pt idx="991">
                  <c:v>0.32333412766456598</c:v>
                </c:pt>
                <c:pt idx="992">
                  <c:v>0.30810534954071001</c:v>
                </c:pt>
                <c:pt idx="993">
                  <c:v>0.31587010622024497</c:v>
                </c:pt>
                <c:pt idx="994">
                  <c:v>0.301010161638259</c:v>
                </c:pt>
                <c:pt idx="995">
                  <c:v>0.29439228773116999</c:v>
                </c:pt>
                <c:pt idx="996">
                  <c:v>0.28566688299178999</c:v>
                </c:pt>
                <c:pt idx="997">
                  <c:v>0.280399739742279</c:v>
                </c:pt>
                <c:pt idx="998">
                  <c:v>0.26992768049240101</c:v>
                </c:pt>
                <c:pt idx="999">
                  <c:v>0.26662132143974299</c:v>
                </c:pt>
              </c:numCache>
            </c:numRef>
          </c:yVal>
          <c:smooth val="1"/>
          <c:extLst>
            <c:ext xmlns:c16="http://schemas.microsoft.com/office/drawing/2014/chart" uri="{C3380CC4-5D6E-409C-BE32-E72D297353CC}">
              <c16:uniqueId val="{00000000-9151-4450-B133-A7D521EC73AF}"/>
            </c:ext>
          </c:extLst>
        </c:ser>
        <c:ser>
          <c:idx val="1"/>
          <c:order val="1"/>
          <c:tx>
            <c:strRef>
              <c:f>Loss!$D$1</c:f>
              <c:strCache>
                <c:ptCount val="1"/>
                <c:pt idx="0">
                  <c:v>0,6</c:v>
                </c:pt>
              </c:strCache>
            </c:strRef>
          </c:tx>
          <c:spPr>
            <a:ln w="19050" cap="rnd">
              <a:solidFill>
                <a:schemeClr val="accent2"/>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D$2:$D$1001</c:f>
              <c:numCache>
                <c:formatCode>General</c:formatCode>
                <c:ptCount val="1000"/>
                <c:pt idx="0">
                  <c:v>0.68057191371917702</c:v>
                </c:pt>
                <c:pt idx="1">
                  <c:v>0.69208061695098799</c:v>
                </c:pt>
                <c:pt idx="2">
                  <c:v>0.69299781322479204</c:v>
                </c:pt>
                <c:pt idx="3">
                  <c:v>0.69292694330215399</c:v>
                </c:pt>
                <c:pt idx="4">
                  <c:v>0.69365733861923196</c:v>
                </c:pt>
                <c:pt idx="5">
                  <c:v>0.69385349750518799</c:v>
                </c:pt>
                <c:pt idx="6">
                  <c:v>0.69367271661758401</c:v>
                </c:pt>
                <c:pt idx="7">
                  <c:v>0.69354790449142401</c:v>
                </c:pt>
                <c:pt idx="8">
                  <c:v>0.69346237182617099</c:v>
                </c:pt>
                <c:pt idx="9">
                  <c:v>0.69339638948440496</c:v>
                </c:pt>
                <c:pt idx="10">
                  <c:v>0.69330519437789895</c:v>
                </c:pt>
                <c:pt idx="11">
                  <c:v>0.69326436519622803</c:v>
                </c:pt>
                <c:pt idx="12">
                  <c:v>0.693215012550354</c:v>
                </c:pt>
                <c:pt idx="13">
                  <c:v>0.69319766759872403</c:v>
                </c:pt>
                <c:pt idx="14">
                  <c:v>0.69319123029708796</c:v>
                </c:pt>
                <c:pt idx="15">
                  <c:v>0.69316840171813898</c:v>
                </c:pt>
                <c:pt idx="16">
                  <c:v>0.69313704967498702</c:v>
                </c:pt>
                <c:pt idx="17">
                  <c:v>0.69312006235122603</c:v>
                </c:pt>
                <c:pt idx="18">
                  <c:v>0.69302487373351995</c:v>
                </c:pt>
                <c:pt idx="19">
                  <c:v>0.69304281473159701</c:v>
                </c:pt>
                <c:pt idx="20">
                  <c:v>0.69302183389663696</c:v>
                </c:pt>
                <c:pt idx="21">
                  <c:v>0.69303011894225997</c:v>
                </c:pt>
                <c:pt idx="22">
                  <c:v>0.69322150945663397</c:v>
                </c:pt>
                <c:pt idx="23">
                  <c:v>0.69242703914642301</c:v>
                </c:pt>
                <c:pt idx="24">
                  <c:v>0.69206827878952004</c:v>
                </c:pt>
                <c:pt idx="25">
                  <c:v>0.69191879034042303</c:v>
                </c:pt>
                <c:pt idx="26">
                  <c:v>0.69198733568191495</c:v>
                </c:pt>
                <c:pt idx="27">
                  <c:v>0.69137775897979703</c:v>
                </c:pt>
                <c:pt idx="28">
                  <c:v>0.69102650880813599</c:v>
                </c:pt>
                <c:pt idx="29">
                  <c:v>0.69197672605514504</c:v>
                </c:pt>
                <c:pt idx="30">
                  <c:v>0.69195574522018399</c:v>
                </c:pt>
                <c:pt idx="31">
                  <c:v>0.69212561845779397</c:v>
                </c:pt>
                <c:pt idx="32">
                  <c:v>0.69132000207901001</c:v>
                </c:pt>
                <c:pt idx="33">
                  <c:v>0.69125425815582198</c:v>
                </c:pt>
                <c:pt idx="34">
                  <c:v>0.69001412391662598</c:v>
                </c:pt>
                <c:pt idx="35">
                  <c:v>0.69114398956298795</c:v>
                </c:pt>
                <c:pt idx="36">
                  <c:v>0.69588625431060702</c:v>
                </c:pt>
                <c:pt idx="37">
                  <c:v>0.69311457872390703</c:v>
                </c:pt>
                <c:pt idx="38">
                  <c:v>0.69314551353454501</c:v>
                </c:pt>
                <c:pt idx="39">
                  <c:v>0.69158893823623602</c:v>
                </c:pt>
                <c:pt idx="40">
                  <c:v>0.68941491842269897</c:v>
                </c:pt>
                <c:pt idx="41">
                  <c:v>0.68629664182662897</c:v>
                </c:pt>
                <c:pt idx="42">
                  <c:v>0.68929642438888505</c:v>
                </c:pt>
                <c:pt idx="43">
                  <c:v>0.68846720457077004</c:v>
                </c:pt>
                <c:pt idx="44">
                  <c:v>0.69140696525573697</c:v>
                </c:pt>
                <c:pt idx="45">
                  <c:v>0.69084340333938599</c:v>
                </c:pt>
                <c:pt idx="46">
                  <c:v>0.69432961940765303</c:v>
                </c:pt>
                <c:pt idx="47">
                  <c:v>0.69346088171005205</c:v>
                </c:pt>
                <c:pt idx="48">
                  <c:v>0.69509035348892201</c:v>
                </c:pt>
                <c:pt idx="49">
                  <c:v>0.69508570432662897</c:v>
                </c:pt>
                <c:pt idx="50">
                  <c:v>0.69646626710891701</c:v>
                </c:pt>
                <c:pt idx="51">
                  <c:v>0.69678121805190996</c:v>
                </c:pt>
                <c:pt idx="52">
                  <c:v>0.69641137123107899</c:v>
                </c:pt>
                <c:pt idx="53">
                  <c:v>0.69530677795410101</c:v>
                </c:pt>
                <c:pt idx="54">
                  <c:v>0.69420021772384599</c:v>
                </c:pt>
                <c:pt idx="55">
                  <c:v>0.69356995820999101</c:v>
                </c:pt>
                <c:pt idx="56">
                  <c:v>0.69382035732269198</c:v>
                </c:pt>
                <c:pt idx="57">
                  <c:v>0.69340211153030396</c:v>
                </c:pt>
                <c:pt idx="58">
                  <c:v>0.69365513324737504</c:v>
                </c:pt>
                <c:pt idx="59">
                  <c:v>0.69337123632430997</c:v>
                </c:pt>
                <c:pt idx="60">
                  <c:v>0.69328808784484797</c:v>
                </c:pt>
                <c:pt idx="61">
                  <c:v>0.69338744878768899</c:v>
                </c:pt>
                <c:pt idx="62">
                  <c:v>0.69340837001800504</c:v>
                </c:pt>
                <c:pt idx="63">
                  <c:v>0.69346386194229104</c:v>
                </c:pt>
                <c:pt idx="64">
                  <c:v>0.69336181879043501</c:v>
                </c:pt>
                <c:pt idx="65">
                  <c:v>0.693206846714019</c:v>
                </c:pt>
                <c:pt idx="66">
                  <c:v>0.69261199235916104</c:v>
                </c:pt>
                <c:pt idx="67">
                  <c:v>0.69193446636199896</c:v>
                </c:pt>
                <c:pt idx="68">
                  <c:v>0.69224631786346402</c:v>
                </c:pt>
                <c:pt idx="69">
                  <c:v>0.69215238094329801</c:v>
                </c:pt>
                <c:pt idx="70">
                  <c:v>0.69139200448989802</c:v>
                </c:pt>
                <c:pt idx="71">
                  <c:v>0.69192492961883501</c:v>
                </c:pt>
                <c:pt idx="72">
                  <c:v>0.69150954484939497</c:v>
                </c:pt>
                <c:pt idx="73">
                  <c:v>0.691425681114196</c:v>
                </c:pt>
                <c:pt idx="74">
                  <c:v>0.69177323579788197</c:v>
                </c:pt>
                <c:pt idx="75">
                  <c:v>0.69123315811157204</c:v>
                </c:pt>
                <c:pt idx="76">
                  <c:v>0.69150447845458896</c:v>
                </c:pt>
                <c:pt idx="77">
                  <c:v>0.69118863344192505</c:v>
                </c:pt>
                <c:pt idx="78">
                  <c:v>0.69146090745925903</c:v>
                </c:pt>
                <c:pt idx="79">
                  <c:v>0.69184303283691395</c:v>
                </c:pt>
                <c:pt idx="80">
                  <c:v>0.69171953201293901</c:v>
                </c:pt>
                <c:pt idx="81">
                  <c:v>0.69191646575927701</c:v>
                </c:pt>
                <c:pt idx="82">
                  <c:v>0.69194847345352095</c:v>
                </c:pt>
                <c:pt idx="83">
                  <c:v>0.69180876016616799</c:v>
                </c:pt>
                <c:pt idx="84">
                  <c:v>0.69264817237854004</c:v>
                </c:pt>
                <c:pt idx="85">
                  <c:v>0.69251579046249301</c:v>
                </c:pt>
                <c:pt idx="86">
                  <c:v>0.69224917888641302</c:v>
                </c:pt>
                <c:pt idx="87">
                  <c:v>0.69175595045089699</c:v>
                </c:pt>
                <c:pt idx="88">
                  <c:v>0.691980481147766</c:v>
                </c:pt>
                <c:pt idx="89">
                  <c:v>0.69161939620971602</c:v>
                </c:pt>
                <c:pt idx="90">
                  <c:v>0.69142419099807695</c:v>
                </c:pt>
                <c:pt idx="91">
                  <c:v>0.69080924987792902</c:v>
                </c:pt>
                <c:pt idx="92">
                  <c:v>0.68930488824844305</c:v>
                </c:pt>
                <c:pt idx="93">
                  <c:v>0.68922412395477295</c:v>
                </c:pt>
                <c:pt idx="94">
                  <c:v>0.68997240066528298</c:v>
                </c:pt>
                <c:pt idx="95">
                  <c:v>0.69035822153091397</c:v>
                </c:pt>
                <c:pt idx="96">
                  <c:v>0.69103240966796797</c:v>
                </c:pt>
                <c:pt idx="97">
                  <c:v>0.69070142507553101</c:v>
                </c:pt>
                <c:pt idx="98">
                  <c:v>0.69004535675048795</c:v>
                </c:pt>
                <c:pt idx="99">
                  <c:v>0.69053429365158003</c:v>
                </c:pt>
                <c:pt idx="100">
                  <c:v>0.68894988298416104</c:v>
                </c:pt>
                <c:pt idx="101">
                  <c:v>0.68886595964431696</c:v>
                </c:pt>
                <c:pt idx="102">
                  <c:v>0.68774759769439697</c:v>
                </c:pt>
                <c:pt idx="103">
                  <c:v>0.69192278385162298</c:v>
                </c:pt>
                <c:pt idx="104">
                  <c:v>0.69033533334732</c:v>
                </c:pt>
                <c:pt idx="105">
                  <c:v>0.68753045797348</c:v>
                </c:pt>
                <c:pt idx="106">
                  <c:v>0.68672615289688099</c:v>
                </c:pt>
                <c:pt idx="107">
                  <c:v>0.68465149402618397</c:v>
                </c:pt>
                <c:pt idx="108">
                  <c:v>0.68727451562881403</c:v>
                </c:pt>
                <c:pt idx="109">
                  <c:v>0.68566316366195601</c:v>
                </c:pt>
                <c:pt idx="110">
                  <c:v>0.68659394979476895</c:v>
                </c:pt>
                <c:pt idx="111">
                  <c:v>0.68652796745300204</c:v>
                </c:pt>
                <c:pt idx="112">
                  <c:v>0.68786120414733798</c:v>
                </c:pt>
                <c:pt idx="113">
                  <c:v>0.68907654285430897</c:v>
                </c:pt>
                <c:pt idx="114">
                  <c:v>0.68815726041793801</c:v>
                </c:pt>
                <c:pt idx="115">
                  <c:v>0.68458390235900801</c:v>
                </c:pt>
                <c:pt idx="116">
                  <c:v>0.68635588884353604</c:v>
                </c:pt>
                <c:pt idx="117">
                  <c:v>0.68804043531417802</c:v>
                </c:pt>
                <c:pt idx="118">
                  <c:v>0.68454974889755205</c:v>
                </c:pt>
                <c:pt idx="119">
                  <c:v>0.68748182058334295</c:v>
                </c:pt>
                <c:pt idx="120">
                  <c:v>0.68804609775543202</c:v>
                </c:pt>
                <c:pt idx="121">
                  <c:v>0.68784588575363104</c:v>
                </c:pt>
                <c:pt idx="122">
                  <c:v>0.69105648994445801</c:v>
                </c:pt>
                <c:pt idx="123">
                  <c:v>0.693930864334106</c:v>
                </c:pt>
                <c:pt idx="124">
                  <c:v>0.69191437959670998</c:v>
                </c:pt>
                <c:pt idx="125">
                  <c:v>0.69157087802886896</c:v>
                </c:pt>
                <c:pt idx="126">
                  <c:v>0.69056451320648105</c:v>
                </c:pt>
                <c:pt idx="127">
                  <c:v>0.68705737590789795</c:v>
                </c:pt>
                <c:pt idx="128">
                  <c:v>0.687697052955627</c:v>
                </c:pt>
                <c:pt idx="129">
                  <c:v>0.68664294481277399</c:v>
                </c:pt>
                <c:pt idx="130">
                  <c:v>0.68628132343292203</c:v>
                </c:pt>
                <c:pt idx="131">
                  <c:v>0.68748468160629195</c:v>
                </c:pt>
                <c:pt idx="132">
                  <c:v>0.68639087677001898</c:v>
                </c:pt>
                <c:pt idx="133">
                  <c:v>0.68676006793975797</c:v>
                </c:pt>
                <c:pt idx="134">
                  <c:v>0.68688762187957697</c:v>
                </c:pt>
                <c:pt idx="135">
                  <c:v>0.688212931156158</c:v>
                </c:pt>
                <c:pt idx="136">
                  <c:v>0.68886148929595903</c:v>
                </c:pt>
                <c:pt idx="137">
                  <c:v>0.68831843137741</c:v>
                </c:pt>
                <c:pt idx="138">
                  <c:v>0.68662488460540705</c:v>
                </c:pt>
                <c:pt idx="139">
                  <c:v>0.68687319755554199</c:v>
                </c:pt>
                <c:pt idx="140">
                  <c:v>0.68752324581146196</c:v>
                </c:pt>
                <c:pt idx="141">
                  <c:v>0.68805223703384399</c:v>
                </c:pt>
                <c:pt idx="142">
                  <c:v>0.69213050603866499</c:v>
                </c:pt>
                <c:pt idx="143">
                  <c:v>0.69121444225311202</c:v>
                </c:pt>
                <c:pt idx="144">
                  <c:v>0.69105732440948398</c:v>
                </c:pt>
                <c:pt idx="145">
                  <c:v>0.69377386569976796</c:v>
                </c:pt>
                <c:pt idx="146">
                  <c:v>0.69492846727371205</c:v>
                </c:pt>
                <c:pt idx="147">
                  <c:v>0.69513273239135698</c:v>
                </c:pt>
                <c:pt idx="148">
                  <c:v>0.69281786680221502</c:v>
                </c:pt>
                <c:pt idx="149">
                  <c:v>0.69199019670486395</c:v>
                </c:pt>
                <c:pt idx="150">
                  <c:v>0.69218349456787098</c:v>
                </c:pt>
                <c:pt idx="151">
                  <c:v>0.68937855958938599</c:v>
                </c:pt>
                <c:pt idx="152">
                  <c:v>0.68829953670501698</c:v>
                </c:pt>
                <c:pt idx="153">
                  <c:v>0.68820768594741799</c:v>
                </c:pt>
                <c:pt idx="154">
                  <c:v>0.68876934051513605</c:v>
                </c:pt>
                <c:pt idx="155">
                  <c:v>0.68898016214370705</c:v>
                </c:pt>
                <c:pt idx="156">
                  <c:v>0.69090110063552801</c:v>
                </c:pt>
                <c:pt idx="157">
                  <c:v>0.69023293256759599</c:v>
                </c:pt>
                <c:pt idx="158">
                  <c:v>0.690357446670532</c:v>
                </c:pt>
                <c:pt idx="159">
                  <c:v>0.69104093313217096</c:v>
                </c:pt>
                <c:pt idx="160">
                  <c:v>0.69119113683700495</c:v>
                </c:pt>
                <c:pt idx="161">
                  <c:v>0.69053816795349099</c:v>
                </c:pt>
                <c:pt idx="162">
                  <c:v>0.68850445747375399</c:v>
                </c:pt>
                <c:pt idx="163">
                  <c:v>0.68566727638244596</c:v>
                </c:pt>
                <c:pt idx="164">
                  <c:v>0.68376547098159701</c:v>
                </c:pt>
                <c:pt idx="165">
                  <c:v>0.68533068895339899</c:v>
                </c:pt>
                <c:pt idx="166">
                  <c:v>0.68925106525421098</c:v>
                </c:pt>
                <c:pt idx="167">
                  <c:v>0.68991172313690097</c:v>
                </c:pt>
                <c:pt idx="168">
                  <c:v>0.69004148244857699</c:v>
                </c:pt>
                <c:pt idx="169">
                  <c:v>0.68986004590988104</c:v>
                </c:pt>
                <c:pt idx="170">
                  <c:v>0.69064015150070102</c:v>
                </c:pt>
                <c:pt idx="171">
                  <c:v>0.688729107379913</c:v>
                </c:pt>
                <c:pt idx="172">
                  <c:v>0.68700146675109797</c:v>
                </c:pt>
                <c:pt idx="173">
                  <c:v>0.68989181518554599</c:v>
                </c:pt>
                <c:pt idx="174">
                  <c:v>0.69051736593246404</c:v>
                </c:pt>
                <c:pt idx="175">
                  <c:v>0.68740981817245395</c:v>
                </c:pt>
                <c:pt idx="176">
                  <c:v>0.68739217519760099</c:v>
                </c:pt>
                <c:pt idx="177">
                  <c:v>0.68644833564758301</c:v>
                </c:pt>
                <c:pt idx="178">
                  <c:v>0.68326252698898304</c:v>
                </c:pt>
                <c:pt idx="179">
                  <c:v>0.68578863143920898</c:v>
                </c:pt>
                <c:pt idx="180">
                  <c:v>0.68997287750244096</c:v>
                </c:pt>
                <c:pt idx="181">
                  <c:v>0.69245553016662598</c:v>
                </c:pt>
                <c:pt idx="182">
                  <c:v>0.69342851638793901</c:v>
                </c:pt>
                <c:pt idx="183">
                  <c:v>0.69376236200332597</c:v>
                </c:pt>
                <c:pt idx="184">
                  <c:v>0.69182753562927202</c:v>
                </c:pt>
                <c:pt idx="185">
                  <c:v>0.68859547376632602</c:v>
                </c:pt>
                <c:pt idx="186">
                  <c:v>0.68775218725204401</c:v>
                </c:pt>
                <c:pt idx="187">
                  <c:v>0.68799561262130704</c:v>
                </c:pt>
                <c:pt idx="188">
                  <c:v>0.68830657005310003</c:v>
                </c:pt>
                <c:pt idx="189">
                  <c:v>0.68811976909637396</c:v>
                </c:pt>
                <c:pt idx="190">
                  <c:v>0.68764507770538297</c:v>
                </c:pt>
                <c:pt idx="191">
                  <c:v>0.68925744295120195</c:v>
                </c:pt>
                <c:pt idx="192">
                  <c:v>0.68999284505844105</c:v>
                </c:pt>
                <c:pt idx="193">
                  <c:v>0.68943619728088301</c:v>
                </c:pt>
                <c:pt idx="194">
                  <c:v>0.687780201435089</c:v>
                </c:pt>
                <c:pt idx="195">
                  <c:v>0.68785130977630604</c:v>
                </c:pt>
                <c:pt idx="196">
                  <c:v>0.68769544363021795</c:v>
                </c:pt>
                <c:pt idx="197">
                  <c:v>0.686393141746521</c:v>
                </c:pt>
                <c:pt idx="198">
                  <c:v>0.68707710504531805</c:v>
                </c:pt>
                <c:pt idx="199">
                  <c:v>0.68820357322692804</c:v>
                </c:pt>
                <c:pt idx="200">
                  <c:v>0.68593358993530196</c:v>
                </c:pt>
                <c:pt idx="201">
                  <c:v>0.68195462226867598</c:v>
                </c:pt>
                <c:pt idx="202">
                  <c:v>0.68355864286422696</c:v>
                </c:pt>
                <c:pt idx="203">
                  <c:v>0.68661940097808805</c:v>
                </c:pt>
                <c:pt idx="204">
                  <c:v>0.68406099081039395</c:v>
                </c:pt>
                <c:pt idx="205">
                  <c:v>0.68210166692733698</c:v>
                </c:pt>
                <c:pt idx="206">
                  <c:v>0.67731434106826705</c:v>
                </c:pt>
                <c:pt idx="207">
                  <c:v>0.68201464414596502</c:v>
                </c:pt>
                <c:pt idx="208">
                  <c:v>0.69142258167266801</c:v>
                </c:pt>
                <c:pt idx="209">
                  <c:v>0.69084340333938599</c:v>
                </c:pt>
                <c:pt idx="210">
                  <c:v>0.69073015451431197</c:v>
                </c:pt>
                <c:pt idx="211">
                  <c:v>0.69055896997451705</c:v>
                </c:pt>
                <c:pt idx="212">
                  <c:v>0.68684101104736295</c:v>
                </c:pt>
                <c:pt idx="213">
                  <c:v>0.68453282117843595</c:v>
                </c:pt>
                <c:pt idx="214">
                  <c:v>0.68528074026107699</c:v>
                </c:pt>
                <c:pt idx="215">
                  <c:v>0.68522137403488104</c:v>
                </c:pt>
                <c:pt idx="216">
                  <c:v>0.68507951498031605</c:v>
                </c:pt>
                <c:pt idx="217">
                  <c:v>0.68278193473815896</c:v>
                </c:pt>
                <c:pt idx="218">
                  <c:v>0.68237674236297596</c:v>
                </c:pt>
                <c:pt idx="219">
                  <c:v>0.68430024385452204</c:v>
                </c:pt>
                <c:pt idx="220">
                  <c:v>0.68526983261108398</c:v>
                </c:pt>
                <c:pt idx="221">
                  <c:v>0.68355804681777899</c:v>
                </c:pt>
                <c:pt idx="222">
                  <c:v>0.68480008840560902</c:v>
                </c:pt>
                <c:pt idx="223">
                  <c:v>0.68047606945037797</c:v>
                </c:pt>
                <c:pt idx="224">
                  <c:v>0.687025606632232</c:v>
                </c:pt>
                <c:pt idx="225">
                  <c:v>0.69198191165923995</c:v>
                </c:pt>
                <c:pt idx="226">
                  <c:v>0.69079458713531405</c:v>
                </c:pt>
                <c:pt idx="227">
                  <c:v>0.68961590528488104</c:v>
                </c:pt>
                <c:pt idx="228">
                  <c:v>0.68935126066207797</c:v>
                </c:pt>
                <c:pt idx="229">
                  <c:v>0.68820577859878496</c:v>
                </c:pt>
                <c:pt idx="230">
                  <c:v>0.687683165073394</c:v>
                </c:pt>
                <c:pt idx="231">
                  <c:v>0.68727749586105302</c:v>
                </c:pt>
                <c:pt idx="232">
                  <c:v>0.686123967170715</c:v>
                </c:pt>
                <c:pt idx="233">
                  <c:v>0.68439120054244995</c:v>
                </c:pt>
                <c:pt idx="234">
                  <c:v>0.68294197320938099</c:v>
                </c:pt>
                <c:pt idx="235">
                  <c:v>0.68305462598800604</c:v>
                </c:pt>
                <c:pt idx="236">
                  <c:v>0.68358689546585005</c:v>
                </c:pt>
                <c:pt idx="237">
                  <c:v>0.68103986978530795</c:v>
                </c:pt>
                <c:pt idx="238">
                  <c:v>0.68091058731079102</c:v>
                </c:pt>
                <c:pt idx="239">
                  <c:v>0.68069887161254805</c:v>
                </c:pt>
                <c:pt idx="240">
                  <c:v>0.68305975198745705</c:v>
                </c:pt>
                <c:pt idx="241">
                  <c:v>0.68241375684738104</c:v>
                </c:pt>
                <c:pt idx="242">
                  <c:v>0.68170654773712103</c:v>
                </c:pt>
                <c:pt idx="243">
                  <c:v>0.68283486366271895</c:v>
                </c:pt>
                <c:pt idx="244">
                  <c:v>0.68102300167083696</c:v>
                </c:pt>
                <c:pt idx="245">
                  <c:v>0.67953568696975697</c:v>
                </c:pt>
                <c:pt idx="246">
                  <c:v>0.68257999420166005</c:v>
                </c:pt>
                <c:pt idx="247">
                  <c:v>0.68402880430221502</c:v>
                </c:pt>
                <c:pt idx="248">
                  <c:v>0.68051481246948198</c:v>
                </c:pt>
                <c:pt idx="249">
                  <c:v>0.68200898170471103</c:v>
                </c:pt>
                <c:pt idx="250">
                  <c:v>0.68426978588104204</c:v>
                </c:pt>
                <c:pt idx="251">
                  <c:v>0.68452966213226296</c:v>
                </c:pt>
                <c:pt idx="252">
                  <c:v>0.683574318885803</c:v>
                </c:pt>
                <c:pt idx="253">
                  <c:v>0.68274414539337103</c:v>
                </c:pt>
                <c:pt idx="254">
                  <c:v>0.68192869424819902</c:v>
                </c:pt>
                <c:pt idx="255">
                  <c:v>0.68062877655029297</c:v>
                </c:pt>
                <c:pt idx="256">
                  <c:v>0.679393351078033</c:v>
                </c:pt>
                <c:pt idx="257">
                  <c:v>0.67817378044128396</c:v>
                </c:pt>
                <c:pt idx="258">
                  <c:v>0.67399263381957997</c:v>
                </c:pt>
                <c:pt idx="259">
                  <c:v>0.67427080869674605</c:v>
                </c:pt>
                <c:pt idx="260">
                  <c:v>0.67192572355270297</c:v>
                </c:pt>
                <c:pt idx="261">
                  <c:v>0.66488349437713601</c:v>
                </c:pt>
                <c:pt idx="262">
                  <c:v>0.66924148797988803</c:v>
                </c:pt>
                <c:pt idx="263">
                  <c:v>0.65993547439575195</c:v>
                </c:pt>
                <c:pt idx="264">
                  <c:v>0.66732168197631803</c:v>
                </c:pt>
                <c:pt idx="265">
                  <c:v>0.66554027795791604</c:v>
                </c:pt>
                <c:pt idx="266">
                  <c:v>0.66249161958694402</c:v>
                </c:pt>
                <c:pt idx="267">
                  <c:v>0.66076433658599798</c:v>
                </c:pt>
                <c:pt idx="268">
                  <c:v>0.66247028112411499</c:v>
                </c:pt>
                <c:pt idx="269">
                  <c:v>0.65956467390060403</c:v>
                </c:pt>
                <c:pt idx="270">
                  <c:v>0.65994006395339899</c:v>
                </c:pt>
                <c:pt idx="271">
                  <c:v>0.66882717609405495</c:v>
                </c:pt>
                <c:pt idx="272">
                  <c:v>0.66388267278671198</c:v>
                </c:pt>
                <c:pt idx="273">
                  <c:v>0.66206991672515803</c:v>
                </c:pt>
                <c:pt idx="274">
                  <c:v>0.65700697898864702</c:v>
                </c:pt>
                <c:pt idx="275">
                  <c:v>0.65107333660125699</c:v>
                </c:pt>
                <c:pt idx="276">
                  <c:v>0.65659534931182795</c:v>
                </c:pt>
                <c:pt idx="277">
                  <c:v>0.65238720178604104</c:v>
                </c:pt>
                <c:pt idx="278">
                  <c:v>0.65722912549972501</c:v>
                </c:pt>
                <c:pt idx="279">
                  <c:v>0.65990412235259999</c:v>
                </c:pt>
                <c:pt idx="280">
                  <c:v>0.661665439605712</c:v>
                </c:pt>
                <c:pt idx="281">
                  <c:v>0.66416388750076205</c:v>
                </c:pt>
                <c:pt idx="282">
                  <c:v>0.66238427162170399</c:v>
                </c:pt>
                <c:pt idx="283">
                  <c:v>0.66346532106399503</c:v>
                </c:pt>
                <c:pt idx="284">
                  <c:v>0.66624802350997903</c:v>
                </c:pt>
                <c:pt idx="285">
                  <c:v>0.66363358497619596</c:v>
                </c:pt>
                <c:pt idx="286">
                  <c:v>0.656019687652587</c:v>
                </c:pt>
                <c:pt idx="287">
                  <c:v>0.65484458208084095</c:v>
                </c:pt>
                <c:pt idx="288">
                  <c:v>0.64277374744415205</c:v>
                </c:pt>
                <c:pt idx="289">
                  <c:v>0.63135582208633401</c:v>
                </c:pt>
                <c:pt idx="290">
                  <c:v>0.62391424179077104</c:v>
                </c:pt>
                <c:pt idx="291">
                  <c:v>0.61292046308517401</c:v>
                </c:pt>
                <c:pt idx="292">
                  <c:v>0.62549823522567705</c:v>
                </c:pt>
                <c:pt idx="293">
                  <c:v>0.62461656332015902</c:v>
                </c:pt>
                <c:pt idx="294">
                  <c:v>0.62894916534423795</c:v>
                </c:pt>
                <c:pt idx="295">
                  <c:v>0.63237321376800504</c:v>
                </c:pt>
                <c:pt idx="296">
                  <c:v>0.63675159215927102</c:v>
                </c:pt>
                <c:pt idx="297">
                  <c:v>0.64552497863769498</c:v>
                </c:pt>
                <c:pt idx="298">
                  <c:v>0.64535385370254505</c:v>
                </c:pt>
                <c:pt idx="299">
                  <c:v>0.64543366432189897</c:v>
                </c:pt>
                <c:pt idx="300">
                  <c:v>0.64801996946334794</c:v>
                </c:pt>
                <c:pt idx="301">
                  <c:v>0.64406454563140803</c:v>
                </c:pt>
                <c:pt idx="302">
                  <c:v>0.641695797443389</c:v>
                </c:pt>
                <c:pt idx="303">
                  <c:v>0.65048450231552102</c:v>
                </c:pt>
                <c:pt idx="304">
                  <c:v>0.64447224140167203</c:v>
                </c:pt>
                <c:pt idx="305">
                  <c:v>0.63297867774963301</c:v>
                </c:pt>
                <c:pt idx="306">
                  <c:v>0.64458549022674505</c:v>
                </c:pt>
                <c:pt idx="307">
                  <c:v>0.64275360107421797</c:v>
                </c:pt>
                <c:pt idx="308">
                  <c:v>0.64071255922317505</c:v>
                </c:pt>
                <c:pt idx="309">
                  <c:v>0.64113223552703802</c:v>
                </c:pt>
                <c:pt idx="310">
                  <c:v>0.63932055234909002</c:v>
                </c:pt>
                <c:pt idx="311">
                  <c:v>0.64698326587677002</c:v>
                </c:pt>
                <c:pt idx="312">
                  <c:v>0.64712023735046298</c:v>
                </c:pt>
                <c:pt idx="313">
                  <c:v>0.63925153017044001</c:v>
                </c:pt>
                <c:pt idx="314">
                  <c:v>0.63456159830093295</c:v>
                </c:pt>
                <c:pt idx="315">
                  <c:v>0.64073574542999201</c:v>
                </c:pt>
                <c:pt idx="316">
                  <c:v>0.63740664720535201</c:v>
                </c:pt>
                <c:pt idx="317">
                  <c:v>0.62400871515274003</c:v>
                </c:pt>
                <c:pt idx="318">
                  <c:v>0.61499100923538197</c:v>
                </c:pt>
                <c:pt idx="319">
                  <c:v>0.61059939861297596</c:v>
                </c:pt>
                <c:pt idx="320">
                  <c:v>0.617498338222503</c:v>
                </c:pt>
                <c:pt idx="321">
                  <c:v>0.60556399822235096</c:v>
                </c:pt>
                <c:pt idx="322">
                  <c:v>0.59393507242202703</c:v>
                </c:pt>
                <c:pt idx="323">
                  <c:v>0.59313756227493197</c:v>
                </c:pt>
                <c:pt idx="324">
                  <c:v>0.633608818054199</c:v>
                </c:pt>
                <c:pt idx="325">
                  <c:v>0.63567125797271695</c:v>
                </c:pt>
                <c:pt idx="326">
                  <c:v>0.63111996650695801</c:v>
                </c:pt>
                <c:pt idx="327">
                  <c:v>0.63980764150619496</c:v>
                </c:pt>
                <c:pt idx="328">
                  <c:v>0.66040897369384699</c:v>
                </c:pt>
                <c:pt idx="329">
                  <c:v>0.651286661624908</c:v>
                </c:pt>
                <c:pt idx="330">
                  <c:v>0.63946378231048495</c:v>
                </c:pt>
                <c:pt idx="331">
                  <c:v>0.64123517274856501</c:v>
                </c:pt>
                <c:pt idx="332">
                  <c:v>0.64500236511230402</c:v>
                </c:pt>
                <c:pt idx="333">
                  <c:v>0.64013624191284102</c:v>
                </c:pt>
                <c:pt idx="334">
                  <c:v>0.63465452194213801</c:v>
                </c:pt>
                <c:pt idx="335">
                  <c:v>0.63726323843002297</c:v>
                </c:pt>
                <c:pt idx="336">
                  <c:v>0.62890380620956399</c:v>
                </c:pt>
                <c:pt idx="337">
                  <c:v>0.63305646181106501</c:v>
                </c:pt>
                <c:pt idx="338">
                  <c:v>0.635048568248748</c:v>
                </c:pt>
                <c:pt idx="339">
                  <c:v>0.64050275087356501</c:v>
                </c:pt>
                <c:pt idx="340">
                  <c:v>0.63078951835632302</c:v>
                </c:pt>
                <c:pt idx="341">
                  <c:v>0.62388598918914795</c:v>
                </c:pt>
                <c:pt idx="342">
                  <c:v>0.62497138977050704</c:v>
                </c:pt>
                <c:pt idx="343">
                  <c:v>0.62043231725692705</c:v>
                </c:pt>
                <c:pt idx="344">
                  <c:v>0.62653172016143799</c:v>
                </c:pt>
                <c:pt idx="345">
                  <c:v>0.61908584833145097</c:v>
                </c:pt>
                <c:pt idx="346">
                  <c:v>0.60349524021148604</c:v>
                </c:pt>
                <c:pt idx="347">
                  <c:v>0.59527212381362904</c:v>
                </c:pt>
                <c:pt idx="348">
                  <c:v>0.59668952226638705</c:v>
                </c:pt>
                <c:pt idx="349">
                  <c:v>0.59559458494186401</c:v>
                </c:pt>
                <c:pt idx="350">
                  <c:v>0.59481102228164595</c:v>
                </c:pt>
                <c:pt idx="351">
                  <c:v>0.58604496717453003</c:v>
                </c:pt>
                <c:pt idx="352">
                  <c:v>0.58454006910324097</c:v>
                </c:pt>
                <c:pt idx="353">
                  <c:v>0.58061492443084695</c:v>
                </c:pt>
                <c:pt idx="354">
                  <c:v>0.57086777687072698</c:v>
                </c:pt>
                <c:pt idx="355">
                  <c:v>0.56326204538345304</c:v>
                </c:pt>
                <c:pt idx="356">
                  <c:v>0.56207215785980202</c:v>
                </c:pt>
                <c:pt idx="357">
                  <c:v>0.56685048341751099</c:v>
                </c:pt>
                <c:pt idx="358">
                  <c:v>0.56837910413741999</c:v>
                </c:pt>
                <c:pt idx="359">
                  <c:v>0.59111845493316595</c:v>
                </c:pt>
                <c:pt idx="360">
                  <c:v>0.58992862701416005</c:v>
                </c:pt>
                <c:pt idx="361">
                  <c:v>0.58281004428863503</c:v>
                </c:pt>
                <c:pt idx="362">
                  <c:v>0.58821409940719604</c:v>
                </c:pt>
                <c:pt idx="363">
                  <c:v>0.58813810348510698</c:v>
                </c:pt>
                <c:pt idx="364">
                  <c:v>0.59004551172256403</c:v>
                </c:pt>
                <c:pt idx="365">
                  <c:v>0.59537965059280396</c:v>
                </c:pt>
                <c:pt idx="366">
                  <c:v>0.59088385105133001</c:v>
                </c:pt>
                <c:pt idx="367">
                  <c:v>0.58906465768813998</c:v>
                </c:pt>
                <c:pt idx="368">
                  <c:v>0.59720093011856001</c:v>
                </c:pt>
                <c:pt idx="369">
                  <c:v>0.58619779348373402</c:v>
                </c:pt>
                <c:pt idx="370">
                  <c:v>0.57914185523986805</c:v>
                </c:pt>
                <c:pt idx="371">
                  <c:v>0.57935482263564997</c:v>
                </c:pt>
                <c:pt idx="372">
                  <c:v>0.57888621091842596</c:v>
                </c:pt>
                <c:pt idx="373">
                  <c:v>0.58836293220519997</c:v>
                </c:pt>
                <c:pt idx="374">
                  <c:v>0.58198320865631104</c:v>
                </c:pt>
                <c:pt idx="375">
                  <c:v>0.58781147003173795</c:v>
                </c:pt>
                <c:pt idx="376">
                  <c:v>0.58591622114181496</c:v>
                </c:pt>
                <c:pt idx="377">
                  <c:v>0.596865475177764</c:v>
                </c:pt>
                <c:pt idx="378">
                  <c:v>0.59845322370529097</c:v>
                </c:pt>
                <c:pt idx="379">
                  <c:v>0.58649885654449396</c:v>
                </c:pt>
                <c:pt idx="380">
                  <c:v>0.57001113891601496</c:v>
                </c:pt>
                <c:pt idx="381">
                  <c:v>0.56393259763717596</c:v>
                </c:pt>
                <c:pt idx="382">
                  <c:v>0.56621670722961404</c:v>
                </c:pt>
                <c:pt idx="383">
                  <c:v>0.56800466775894098</c:v>
                </c:pt>
                <c:pt idx="384">
                  <c:v>0.56696510314941395</c:v>
                </c:pt>
                <c:pt idx="385">
                  <c:v>0.56037062406539895</c:v>
                </c:pt>
                <c:pt idx="386">
                  <c:v>0.54916673898696899</c:v>
                </c:pt>
                <c:pt idx="387">
                  <c:v>0.53520429134368896</c:v>
                </c:pt>
                <c:pt idx="388">
                  <c:v>0.551336109638214</c:v>
                </c:pt>
                <c:pt idx="389">
                  <c:v>0.55797415971755904</c:v>
                </c:pt>
                <c:pt idx="390">
                  <c:v>0.54010033607482899</c:v>
                </c:pt>
                <c:pt idx="391">
                  <c:v>0.55682981014251698</c:v>
                </c:pt>
                <c:pt idx="392">
                  <c:v>0.57361054420471103</c:v>
                </c:pt>
                <c:pt idx="393">
                  <c:v>0.55977135896682695</c:v>
                </c:pt>
                <c:pt idx="394">
                  <c:v>0.58305531740188599</c:v>
                </c:pt>
                <c:pt idx="395">
                  <c:v>0.57510316371917702</c:v>
                </c:pt>
                <c:pt idx="396">
                  <c:v>0.57721364498138406</c:v>
                </c:pt>
                <c:pt idx="397">
                  <c:v>0.57719641923904397</c:v>
                </c:pt>
                <c:pt idx="398">
                  <c:v>0.57380300760269098</c:v>
                </c:pt>
                <c:pt idx="399">
                  <c:v>0.56974071264266901</c:v>
                </c:pt>
                <c:pt idx="400">
                  <c:v>0.57984250783920199</c:v>
                </c:pt>
                <c:pt idx="401">
                  <c:v>0.60448175668716397</c:v>
                </c:pt>
                <c:pt idx="402">
                  <c:v>0.59288799762725797</c:v>
                </c:pt>
                <c:pt idx="403">
                  <c:v>0.58388859033584595</c:v>
                </c:pt>
                <c:pt idx="404">
                  <c:v>0.57555001974105802</c:v>
                </c:pt>
                <c:pt idx="405">
                  <c:v>0.57753884792327803</c:v>
                </c:pt>
                <c:pt idx="406">
                  <c:v>0.56779205799102705</c:v>
                </c:pt>
                <c:pt idx="407">
                  <c:v>0.56238746643066395</c:v>
                </c:pt>
                <c:pt idx="408">
                  <c:v>0.55827605724334695</c:v>
                </c:pt>
                <c:pt idx="409">
                  <c:v>0.56392824649810702</c:v>
                </c:pt>
                <c:pt idx="410">
                  <c:v>0.56459999084472601</c:v>
                </c:pt>
                <c:pt idx="411">
                  <c:v>0.55226695537567105</c:v>
                </c:pt>
                <c:pt idx="412">
                  <c:v>0.55094701051712003</c:v>
                </c:pt>
                <c:pt idx="413">
                  <c:v>0.54420375823974598</c:v>
                </c:pt>
                <c:pt idx="414">
                  <c:v>0.55607330799102705</c:v>
                </c:pt>
                <c:pt idx="415">
                  <c:v>0.54363042116165095</c:v>
                </c:pt>
                <c:pt idx="416">
                  <c:v>0.54182660579681396</c:v>
                </c:pt>
                <c:pt idx="417">
                  <c:v>0.53438329696655196</c:v>
                </c:pt>
                <c:pt idx="418">
                  <c:v>0.54560881853103604</c:v>
                </c:pt>
                <c:pt idx="419">
                  <c:v>0.54778105020523005</c:v>
                </c:pt>
                <c:pt idx="420">
                  <c:v>0.549621522426605</c:v>
                </c:pt>
                <c:pt idx="421">
                  <c:v>0.54589623212814298</c:v>
                </c:pt>
                <c:pt idx="422">
                  <c:v>0.53426724672317505</c:v>
                </c:pt>
                <c:pt idx="423">
                  <c:v>0.538399517536163</c:v>
                </c:pt>
                <c:pt idx="424">
                  <c:v>0.54392570257186801</c:v>
                </c:pt>
                <c:pt idx="425">
                  <c:v>0.58218002319335904</c:v>
                </c:pt>
                <c:pt idx="426">
                  <c:v>0.57454836368560702</c:v>
                </c:pt>
                <c:pt idx="427">
                  <c:v>0.58912336826324396</c:v>
                </c:pt>
                <c:pt idx="428">
                  <c:v>0.58111912012100198</c:v>
                </c:pt>
                <c:pt idx="429">
                  <c:v>0.578968465328216</c:v>
                </c:pt>
                <c:pt idx="430">
                  <c:v>0.580330491065979</c:v>
                </c:pt>
                <c:pt idx="431">
                  <c:v>0.56772851943969704</c:v>
                </c:pt>
                <c:pt idx="432">
                  <c:v>0.560044825077056</c:v>
                </c:pt>
                <c:pt idx="433">
                  <c:v>0.53933006525039595</c:v>
                </c:pt>
                <c:pt idx="434">
                  <c:v>0.55475443601608199</c:v>
                </c:pt>
                <c:pt idx="435">
                  <c:v>0.53548038005828802</c:v>
                </c:pt>
                <c:pt idx="436">
                  <c:v>0.53535020351409901</c:v>
                </c:pt>
                <c:pt idx="437">
                  <c:v>0.54374521970748901</c:v>
                </c:pt>
                <c:pt idx="438">
                  <c:v>0.532781481742858</c:v>
                </c:pt>
                <c:pt idx="439">
                  <c:v>0.528642237186431</c:v>
                </c:pt>
                <c:pt idx="440">
                  <c:v>0.53015112876892001</c:v>
                </c:pt>
                <c:pt idx="441">
                  <c:v>0.52464550733566195</c:v>
                </c:pt>
                <c:pt idx="442">
                  <c:v>0.52383333444595304</c:v>
                </c:pt>
                <c:pt idx="443">
                  <c:v>0.51187241077423096</c:v>
                </c:pt>
                <c:pt idx="444">
                  <c:v>0.50925600528716997</c:v>
                </c:pt>
                <c:pt idx="445">
                  <c:v>0.51972788572311401</c:v>
                </c:pt>
                <c:pt idx="446">
                  <c:v>0.51838618516921997</c:v>
                </c:pt>
                <c:pt idx="447">
                  <c:v>0.53007805347442605</c:v>
                </c:pt>
                <c:pt idx="448">
                  <c:v>0.52606111764907804</c:v>
                </c:pt>
                <c:pt idx="449">
                  <c:v>0.52756160497665405</c:v>
                </c:pt>
                <c:pt idx="450">
                  <c:v>0.52316099405288696</c:v>
                </c:pt>
                <c:pt idx="451">
                  <c:v>0.51287585496902399</c:v>
                </c:pt>
                <c:pt idx="452">
                  <c:v>0.52038627862930298</c:v>
                </c:pt>
                <c:pt idx="453">
                  <c:v>0.52731478214263905</c:v>
                </c:pt>
                <c:pt idx="454">
                  <c:v>0.53269165754318204</c:v>
                </c:pt>
                <c:pt idx="455">
                  <c:v>0.51220744848251298</c:v>
                </c:pt>
                <c:pt idx="456">
                  <c:v>0.52054041624069203</c:v>
                </c:pt>
                <c:pt idx="457">
                  <c:v>0.50757795572280795</c:v>
                </c:pt>
                <c:pt idx="458">
                  <c:v>0.50381106138229304</c:v>
                </c:pt>
                <c:pt idx="459">
                  <c:v>0.492775738239288</c:v>
                </c:pt>
                <c:pt idx="460">
                  <c:v>0.48762723803520203</c:v>
                </c:pt>
                <c:pt idx="461">
                  <c:v>0.47794046998023898</c:v>
                </c:pt>
                <c:pt idx="462">
                  <c:v>0.48337146639823902</c:v>
                </c:pt>
                <c:pt idx="463">
                  <c:v>0.475028336048126</c:v>
                </c:pt>
                <c:pt idx="464">
                  <c:v>0.47737315297126698</c:v>
                </c:pt>
                <c:pt idx="465">
                  <c:v>0.47803917527198703</c:v>
                </c:pt>
                <c:pt idx="466">
                  <c:v>0.47616773843765198</c:v>
                </c:pt>
                <c:pt idx="467">
                  <c:v>0.49535223841667098</c:v>
                </c:pt>
                <c:pt idx="468">
                  <c:v>0.496385008096694</c:v>
                </c:pt>
                <c:pt idx="469">
                  <c:v>0.51827335357666005</c:v>
                </c:pt>
                <c:pt idx="470">
                  <c:v>0.50623029470443703</c:v>
                </c:pt>
                <c:pt idx="471">
                  <c:v>0.49710687994956898</c:v>
                </c:pt>
                <c:pt idx="472">
                  <c:v>0.47249230742454501</c:v>
                </c:pt>
                <c:pt idx="473">
                  <c:v>0.46398317813873202</c:v>
                </c:pt>
                <c:pt idx="474">
                  <c:v>0.45174980163574202</c:v>
                </c:pt>
                <c:pt idx="475">
                  <c:v>0.45083230733871399</c:v>
                </c:pt>
                <c:pt idx="476">
                  <c:v>0.45133531093597401</c:v>
                </c:pt>
                <c:pt idx="477">
                  <c:v>0.44901844859123202</c:v>
                </c:pt>
                <c:pt idx="478">
                  <c:v>0.45510351657867398</c:v>
                </c:pt>
                <c:pt idx="479">
                  <c:v>0.46310997009277299</c:v>
                </c:pt>
                <c:pt idx="480">
                  <c:v>0.46958354115486101</c:v>
                </c:pt>
                <c:pt idx="481">
                  <c:v>0.47136795520782399</c:v>
                </c:pt>
                <c:pt idx="482">
                  <c:v>0.51058846712112405</c:v>
                </c:pt>
                <c:pt idx="483">
                  <c:v>0.47875028848647999</c:v>
                </c:pt>
                <c:pt idx="484">
                  <c:v>0.50188297033309903</c:v>
                </c:pt>
                <c:pt idx="485">
                  <c:v>0.50703901052474898</c:v>
                </c:pt>
                <c:pt idx="486">
                  <c:v>0.50759673118591297</c:v>
                </c:pt>
                <c:pt idx="487">
                  <c:v>0.50127285718917802</c:v>
                </c:pt>
                <c:pt idx="488">
                  <c:v>0.49982953071594199</c:v>
                </c:pt>
                <c:pt idx="489">
                  <c:v>0.50106376409530595</c:v>
                </c:pt>
                <c:pt idx="490">
                  <c:v>0.50499528646469105</c:v>
                </c:pt>
                <c:pt idx="491">
                  <c:v>0.51131057739257801</c:v>
                </c:pt>
                <c:pt idx="492">
                  <c:v>0.51440101861953702</c:v>
                </c:pt>
                <c:pt idx="493">
                  <c:v>0.51841670274734497</c:v>
                </c:pt>
                <c:pt idx="494">
                  <c:v>0.513380587100982</c:v>
                </c:pt>
                <c:pt idx="495">
                  <c:v>0.509576976299285</c:v>
                </c:pt>
                <c:pt idx="496">
                  <c:v>0.49534729123115501</c:v>
                </c:pt>
                <c:pt idx="497">
                  <c:v>0.50164580345153797</c:v>
                </c:pt>
                <c:pt idx="498">
                  <c:v>0.49791631102561901</c:v>
                </c:pt>
                <c:pt idx="499">
                  <c:v>0.47722798585891701</c:v>
                </c:pt>
                <c:pt idx="500">
                  <c:v>0.46141144633293102</c:v>
                </c:pt>
                <c:pt idx="501">
                  <c:v>0.46110707521438599</c:v>
                </c:pt>
                <c:pt idx="502">
                  <c:v>0.45224466919898898</c:v>
                </c:pt>
                <c:pt idx="503">
                  <c:v>0.46239480376243502</c:v>
                </c:pt>
                <c:pt idx="504">
                  <c:v>0.45777574181556702</c:v>
                </c:pt>
                <c:pt idx="505">
                  <c:v>0.45629069209098799</c:v>
                </c:pt>
                <c:pt idx="506">
                  <c:v>0.46464064717292702</c:v>
                </c:pt>
                <c:pt idx="507">
                  <c:v>0.46698513627052302</c:v>
                </c:pt>
                <c:pt idx="508">
                  <c:v>0.45678237080574002</c:v>
                </c:pt>
                <c:pt idx="509">
                  <c:v>0.44788259267807001</c:v>
                </c:pt>
                <c:pt idx="510">
                  <c:v>0.46055513620376498</c:v>
                </c:pt>
                <c:pt idx="511">
                  <c:v>0.444373399019241</c:v>
                </c:pt>
                <c:pt idx="512">
                  <c:v>0.45522028207778897</c:v>
                </c:pt>
                <c:pt idx="513">
                  <c:v>0.45225197076797402</c:v>
                </c:pt>
                <c:pt idx="514">
                  <c:v>0.44508868455886802</c:v>
                </c:pt>
                <c:pt idx="515">
                  <c:v>0.45561566948890603</c:v>
                </c:pt>
                <c:pt idx="516">
                  <c:v>0.443317890167236</c:v>
                </c:pt>
                <c:pt idx="517">
                  <c:v>0.45036375522613498</c:v>
                </c:pt>
                <c:pt idx="518">
                  <c:v>0.43783250451087902</c:v>
                </c:pt>
                <c:pt idx="519">
                  <c:v>0.44813778996467502</c:v>
                </c:pt>
                <c:pt idx="520">
                  <c:v>0.452965438365936</c:v>
                </c:pt>
                <c:pt idx="521">
                  <c:v>0.459861099720001</c:v>
                </c:pt>
                <c:pt idx="522">
                  <c:v>0.45760807394981301</c:v>
                </c:pt>
                <c:pt idx="523">
                  <c:v>0.45105478167533802</c:v>
                </c:pt>
                <c:pt idx="524">
                  <c:v>0.44259437918663003</c:v>
                </c:pt>
                <c:pt idx="525">
                  <c:v>0.443332940340042</c:v>
                </c:pt>
                <c:pt idx="526">
                  <c:v>0.44139361381530701</c:v>
                </c:pt>
                <c:pt idx="527">
                  <c:v>0.43963268399238498</c:v>
                </c:pt>
                <c:pt idx="528">
                  <c:v>0.42601636052131597</c:v>
                </c:pt>
                <c:pt idx="529">
                  <c:v>0.43832895159721302</c:v>
                </c:pt>
                <c:pt idx="530">
                  <c:v>0.43128064274787897</c:v>
                </c:pt>
                <c:pt idx="531">
                  <c:v>0.42593497037887501</c:v>
                </c:pt>
                <c:pt idx="532">
                  <c:v>0.38059279322624201</c:v>
                </c:pt>
                <c:pt idx="533">
                  <c:v>0.39485287666320801</c:v>
                </c:pt>
                <c:pt idx="534">
                  <c:v>0.38543856143951399</c:v>
                </c:pt>
                <c:pt idx="535">
                  <c:v>0.38438248634338301</c:v>
                </c:pt>
                <c:pt idx="536">
                  <c:v>0.39199894666671697</c:v>
                </c:pt>
                <c:pt idx="537">
                  <c:v>0.38095057010650601</c:v>
                </c:pt>
                <c:pt idx="538">
                  <c:v>0.36841210722923201</c:v>
                </c:pt>
                <c:pt idx="539">
                  <c:v>0.366473138332366</c:v>
                </c:pt>
                <c:pt idx="540">
                  <c:v>0.369667679071426</c:v>
                </c:pt>
                <c:pt idx="541">
                  <c:v>0.35894516110420199</c:v>
                </c:pt>
                <c:pt idx="542">
                  <c:v>0.36696642637252802</c:v>
                </c:pt>
                <c:pt idx="543">
                  <c:v>0.35938560962677002</c:v>
                </c:pt>
                <c:pt idx="544">
                  <c:v>0.35083401203155501</c:v>
                </c:pt>
                <c:pt idx="545">
                  <c:v>0.36767074465751598</c:v>
                </c:pt>
                <c:pt idx="546">
                  <c:v>0.38190025091171198</c:v>
                </c:pt>
                <c:pt idx="547">
                  <c:v>0.39301985502242998</c:v>
                </c:pt>
                <c:pt idx="548">
                  <c:v>0.39424365758895802</c:v>
                </c:pt>
                <c:pt idx="549">
                  <c:v>0.38914170861244202</c:v>
                </c:pt>
                <c:pt idx="550">
                  <c:v>0.38647827506065302</c:v>
                </c:pt>
                <c:pt idx="551">
                  <c:v>0.40887677669525102</c:v>
                </c:pt>
                <c:pt idx="552">
                  <c:v>0.40711575746536199</c:v>
                </c:pt>
                <c:pt idx="553">
                  <c:v>0.39775335788726801</c:v>
                </c:pt>
                <c:pt idx="554">
                  <c:v>0.411868035793304</c:v>
                </c:pt>
                <c:pt idx="555">
                  <c:v>0.41819390654563898</c:v>
                </c:pt>
                <c:pt idx="556">
                  <c:v>0.40885466337203902</c:v>
                </c:pt>
                <c:pt idx="557">
                  <c:v>0.42645245790481501</c:v>
                </c:pt>
                <c:pt idx="558">
                  <c:v>0.397680103778839</c:v>
                </c:pt>
                <c:pt idx="559">
                  <c:v>0.38247099518775901</c:v>
                </c:pt>
                <c:pt idx="560">
                  <c:v>0.38802775740623402</c:v>
                </c:pt>
                <c:pt idx="561">
                  <c:v>0.39971947669982899</c:v>
                </c:pt>
                <c:pt idx="562">
                  <c:v>0.38739508390426602</c:v>
                </c:pt>
                <c:pt idx="563">
                  <c:v>0.38058602809906</c:v>
                </c:pt>
                <c:pt idx="564">
                  <c:v>0.38433614373206998</c:v>
                </c:pt>
                <c:pt idx="565">
                  <c:v>0.38252070546150202</c:v>
                </c:pt>
                <c:pt idx="566">
                  <c:v>0.40174928307533198</c:v>
                </c:pt>
                <c:pt idx="567">
                  <c:v>0.42268913984298701</c:v>
                </c:pt>
                <c:pt idx="568">
                  <c:v>0.42205771803855802</c:v>
                </c:pt>
                <c:pt idx="569">
                  <c:v>0.40432533621788003</c:v>
                </c:pt>
                <c:pt idx="570">
                  <c:v>0.39861184358596802</c:v>
                </c:pt>
                <c:pt idx="571">
                  <c:v>0.40110278129577598</c:v>
                </c:pt>
                <c:pt idx="572">
                  <c:v>0.39056041836738498</c:v>
                </c:pt>
                <c:pt idx="573">
                  <c:v>0.39139303565025302</c:v>
                </c:pt>
                <c:pt idx="574">
                  <c:v>0.39186590909957802</c:v>
                </c:pt>
                <c:pt idx="575">
                  <c:v>0.386657655239105</c:v>
                </c:pt>
                <c:pt idx="576">
                  <c:v>0.387828439474105</c:v>
                </c:pt>
                <c:pt idx="577">
                  <c:v>0.38615378737449602</c:v>
                </c:pt>
                <c:pt idx="578">
                  <c:v>0.39007768034934998</c:v>
                </c:pt>
                <c:pt idx="579">
                  <c:v>0.38911491632461498</c:v>
                </c:pt>
                <c:pt idx="580">
                  <c:v>0.37857660651206898</c:v>
                </c:pt>
                <c:pt idx="581">
                  <c:v>0.36227220296859702</c:v>
                </c:pt>
                <c:pt idx="582">
                  <c:v>0.34496328234672502</c:v>
                </c:pt>
                <c:pt idx="583">
                  <c:v>0.34142008423805198</c:v>
                </c:pt>
                <c:pt idx="584">
                  <c:v>0.32625189423561002</c:v>
                </c:pt>
                <c:pt idx="585">
                  <c:v>0.44807788729667603</c:v>
                </c:pt>
                <c:pt idx="586">
                  <c:v>0.419305920600891</c:v>
                </c:pt>
                <c:pt idx="587">
                  <c:v>0.41891327500343301</c:v>
                </c:pt>
                <c:pt idx="588">
                  <c:v>0.41268110275268499</c:v>
                </c:pt>
                <c:pt idx="589">
                  <c:v>0.400171428918838</c:v>
                </c:pt>
                <c:pt idx="590">
                  <c:v>0.38483977317809998</c:v>
                </c:pt>
                <c:pt idx="591">
                  <c:v>0.40233108401298501</c:v>
                </c:pt>
                <c:pt idx="592">
                  <c:v>0.39817851781844998</c:v>
                </c:pt>
                <c:pt idx="593">
                  <c:v>0.40646743774414001</c:v>
                </c:pt>
                <c:pt idx="594">
                  <c:v>0.39360353350639299</c:v>
                </c:pt>
                <c:pt idx="595">
                  <c:v>0.38510248064994801</c:v>
                </c:pt>
                <c:pt idx="596">
                  <c:v>0.377488493919372</c:v>
                </c:pt>
                <c:pt idx="597">
                  <c:v>0.36476337909698398</c:v>
                </c:pt>
                <c:pt idx="598">
                  <c:v>0.36918804049491799</c:v>
                </c:pt>
                <c:pt idx="599">
                  <c:v>0.37296998500823902</c:v>
                </c:pt>
                <c:pt idx="600">
                  <c:v>0.36632418632507302</c:v>
                </c:pt>
                <c:pt idx="601">
                  <c:v>0.36770570278167702</c:v>
                </c:pt>
                <c:pt idx="602">
                  <c:v>0.35355082154273898</c:v>
                </c:pt>
                <c:pt idx="603">
                  <c:v>0.34694120287895203</c:v>
                </c:pt>
                <c:pt idx="604">
                  <c:v>0.35779985785484297</c:v>
                </c:pt>
                <c:pt idx="605">
                  <c:v>0.35288512706756497</c:v>
                </c:pt>
                <c:pt idx="606">
                  <c:v>0.35232502222061102</c:v>
                </c:pt>
                <c:pt idx="607">
                  <c:v>0.34924972057342502</c:v>
                </c:pt>
                <c:pt idx="608">
                  <c:v>0.33651292324066101</c:v>
                </c:pt>
                <c:pt idx="609">
                  <c:v>0.30718940496444702</c:v>
                </c:pt>
                <c:pt idx="610">
                  <c:v>0.31600210070610002</c:v>
                </c:pt>
                <c:pt idx="611">
                  <c:v>0.30965134501457198</c:v>
                </c:pt>
                <c:pt idx="612">
                  <c:v>0.342443346977233</c:v>
                </c:pt>
                <c:pt idx="613">
                  <c:v>0.65557110309600797</c:v>
                </c:pt>
                <c:pt idx="614">
                  <c:v>0.60684013366699197</c:v>
                </c:pt>
                <c:pt idx="615">
                  <c:v>0.53514391183853105</c:v>
                </c:pt>
                <c:pt idx="616">
                  <c:v>0.50652110576629605</c:v>
                </c:pt>
                <c:pt idx="617">
                  <c:v>0.47528913617134</c:v>
                </c:pt>
                <c:pt idx="618">
                  <c:v>0.45824202895164401</c:v>
                </c:pt>
                <c:pt idx="619">
                  <c:v>0.46894934773445102</c:v>
                </c:pt>
                <c:pt idx="620">
                  <c:v>0.46776849031448298</c:v>
                </c:pt>
                <c:pt idx="621">
                  <c:v>0.45411029458045898</c:v>
                </c:pt>
                <c:pt idx="622">
                  <c:v>0.44375416636466902</c:v>
                </c:pt>
                <c:pt idx="623">
                  <c:v>0.41743761301040599</c:v>
                </c:pt>
                <c:pt idx="624">
                  <c:v>0.40227258205413802</c:v>
                </c:pt>
                <c:pt idx="625">
                  <c:v>0.38652619719505299</c:v>
                </c:pt>
                <c:pt idx="626">
                  <c:v>0.373884707689285</c:v>
                </c:pt>
                <c:pt idx="627">
                  <c:v>0.373751610517501</c:v>
                </c:pt>
                <c:pt idx="628">
                  <c:v>0.362959444522857</c:v>
                </c:pt>
                <c:pt idx="629">
                  <c:v>0.34787362813949502</c:v>
                </c:pt>
                <c:pt idx="630">
                  <c:v>0.34500029683113098</c:v>
                </c:pt>
                <c:pt idx="631">
                  <c:v>0.34683558344840998</c:v>
                </c:pt>
                <c:pt idx="632">
                  <c:v>0.34410351514816201</c:v>
                </c:pt>
                <c:pt idx="633">
                  <c:v>0.32217946648597701</c:v>
                </c:pt>
                <c:pt idx="634">
                  <c:v>0.327289938926696</c:v>
                </c:pt>
                <c:pt idx="635">
                  <c:v>0.31906360387802102</c:v>
                </c:pt>
                <c:pt idx="636">
                  <c:v>0.33607971668243403</c:v>
                </c:pt>
                <c:pt idx="637">
                  <c:v>0.34122419357299799</c:v>
                </c:pt>
                <c:pt idx="638">
                  <c:v>0.33810359239578203</c:v>
                </c:pt>
                <c:pt idx="639">
                  <c:v>0.32512143254280002</c:v>
                </c:pt>
                <c:pt idx="640">
                  <c:v>0.32719874382018999</c:v>
                </c:pt>
                <c:pt idx="641">
                  <c:v>0.31480920314788802</c:v>
                </c:pt>
                <c:pt idx="642">
                  <c:v>0.369913339614868</c:v>
                </c:pt>
                <c:pt idx="643">
                  <c:v>0.396629959344863</c:v>
                </c:pt>
                <c:pt idx="644">
                  <c:v>0.37815383076667702</c:v>
                </c:pt>
                <c:pt idx="645">
                  <c:v>0.35832706093788103</c:v>
                </c:pt>
                <c:pt idx="646">
                  <c:v>0.32725402712821899</c:v>
                </c:pt>
                <c:pt idx="647">
                  <c:v>0.32826974987983698</c:v>
                </c:pt>
                <c:pt idx="648">
                  <c:v>0.32913449406623801</c:v>
                </c:pt>
                <c:pt idx="649">
                  <c:v>0.31917139887809698</c:v>
                </c:pt>
                <c:pt idx="650">
                  <c:v>0.33254486322402899</c:v>
                </c:pt>
                <c:pt idx="651">
                  <c:v>0.337134659290313</c:v>
                </c:pt>
                <c:pt idx="652">
                  <c:v>0.35223492980003301</c:v>
                </c:pt>
                <c:pt idx="653">
                  <c:v>0.35257697105407698</c:v>
                </c:pt>
                <c:pt idx="654">
                  <c:v>0.338786780834198</c:v>
                </c:pt>
                <c:pt idx="655">
                  <c:v>0.33023333549499501</c:v>
                </c:pt>
                <c:pt idx="656">
                  <c:v>0.33346232771873402</c:v>
                </c:pt>
                <c:pt idx="657">
                  <c:v>0.32875871658325101</c:v>
                </c:pt>
                <c:pt idx="658">
                  <c:v>0.31784245371818498</c:v>
                </c:pt>
                <c:pt idx="659">
                  <c:v>0.30534297227859403</c:v>
                </c:pt>
                <c:pt idx="660">
                  <c:v>0.30247688293456998</c:v>
                </c:pt>
                <c:pt idx="661">
                  <c:v>0.294052153825759</c:v>
                </c:pt>
                <c:pt idx="662">
                  <c:v>0.28877413272857599</c:v>
                </c:pt>
                <c:pt idx="663">
                  <c:v>0.28023689985275202</c:v>
                </c:pt>
                <c:pt idx="664">
                  <c:v>0.27079436182975702</c:v>
                </c:pt>
                <c:pt idx="665">
                  <c:v>0.26342195272445601</c:v>
                </c:pt>
                <c:pt idx="666">
                  <c:v>0.32622534036636303</c:v>
                </c:pt>
                <c:pt idx="667">
                  <c:v>0.30854418873786899</c:v>
                </c:pt>
                <c:pt idx="668">
                  <c:v>0.30596899986267001</c:v>
                </c:pt>
                <c:pt idx="669">
                  <c:v>0.296879053115844</c:v>
                </c:pt>
                <c:pt idx="670">
                  <c:v>0.30992615222930903</c:v>
                </c:pt>
                <c:pt idx="671">
                  <c:v>0.29741561412811202</c:v>
                </c:pt>
                <c:pt idx="672">
                  <c:v>0.29348036646842901</c:v>
                </c:pt>
                <c:pt idx="673">
                  <c:v>0.293483316898345</c:v>
                </c:pt>
                <c:pt idx="674">
                  <c:v>0.29218417406082098</c:v>
                </c:pt>
                <c:pt idx="675">
                  <c:v>0.28727850317955</c:v>
                </c:pt>
                <c:pt idx="676">
                  <c:v>0.28404220938682501</c:v>
                </c:pt>
                <c:pt idx="677">
                  <c:v>0.28032806515693598</c:v>
                </c:pt>
                <c:pt idx="678">
                  <c:v>0.26515302062034601</c:v>
                </c:pt>
                <c:pt idx="679">
                  <c:v>0.26898431777954102</c:v>
                </c:pt>
                <c:pt idx="680">
                  <c:v>0.27393338084220797</c:v>
                </c:pt>
                <c:pt idx="681">
                  <c:v>0.272945135831832</c:v>
                </c:pt>
                <c:pt idx="682">
                  <c:v>0.26458120346069303</c:v>
                </c:pt>
                <c:pt idx="683">
                  <c:v>0.25452730059623702</c:v>
                </c:pt>
                <c:pt idx="684">
                  <c:v>0.25018075108528098</c:v>
                </c:pt>
                <c:pt idx="685">
                  <c:v>0.239708006381988</c:v>
                </c:pt>
                <c:pt idx="686">
                  <c:v>0.24166563153266901</c:v>
                </c:pt>
                <c:pt idx="687">
                  <c:v>0.24926044046878801</c:v>
                </c:pt>
                <c:pt idx="688">
                  <c:v>0.259399384260177</c:v>
                </c:pt>
                <c:pt idx="689">
                  <c:v>0.26803407073020902</c:v>
                </c:pt>
                <c:pt idx="690">
                  <c:v>0.27083539962768499</c:v>
                </c:pt>
                <c:pt idx="691">
                  <c:v>0.25536027550697299</c:v>
                </c:pt>
                <c:pt idx="692">
                  <c:v>0.48979687690734802</c:v>
                </c:pt>
                <c:pt idx="693">
                  <c:v>0.469085752964019</c:v>
                </c:pt>
                <c:pt idx="694">
                  <c:v>0.38734334707260099</c:v>
                </c:pt>
                <c:pt idx="695">
                  <c:v>0.37824845314025801</c:v>
                </c:pt>
                <c:pt idx="696">
                  <c:v>0.35565719008445701</c:v>
                </c:pt>
                <c:pt idx="697">
                  <c:v>0.35745421051978998</c:v>
                </c:pt>
                <c:pt idx="698">
                  <c:v>0.33155858516693099</c:v>
                </c:pt>
                <c:pt idx="699">
                  <c:v>0.31352037191390902</c:v>
                </c:pt>
                <c:pt idx="700">
                  <c:v>0.30404072999954201</c:v>
                </c:pt>
                <c:pt idx="701">
                  <c:v>0.28393208980560303</c:v>
                </c:pt>
                <c:pt idx="702">
                  <c:v>0.28556215763092002</c:v>
                </c:pt>
                <c:pt idx="703">
                  <c:v>0.28683632612228299</c:v>
                </c:pt>
                <c:pt idx="704">
                  <c:v>0.27272349596023499</c:v>
                </c:pt>
                <c:pt idx="705">
                  <c:v>0.27647581696510298</c:v>
                </c:pt>
                <c:pt idx="706">
                  <c:v>0.26956433057785001</c:v>
                </c:pt>
                <c:pt idx="707">
                  <c:v>0.26531410217285101</c:v>
                </c:pt>
                <c:pt idx="708">
                  <c:v>0.27415108680725098</c:v>
                </c:pt>
                <c:pt idx="709">
                  <c:v>0.269420325756073</c:v>
                </c:pt>
                <c:pt idx="710">
                  <c:v>0.27110522985458302</c:v>
                </c:pt>
                <c:pt idx="711">
                  <c:v>0.26407760381698597</c:v>
                </c:pt>
                <c:pt idx="712">
                  <c:v>0.26203209161758401</c:v>
                </c:pt>
                <c:pt idx="713">
                  <c:v>0.255594432353973</c:v>
                </c:pt>
                <c:pt idx="714">
                  <c:v>0.24952718615531899</c:v>
                </c:pt>
                <c:pt idx="715">
                  <c:v>0.252151429653167</c:v>
                </c:pt>
                <c:pt idx="716">
                  <c:v>0.25179693102836598</c:v>
                </c:pt>
                <c:pt idx="717">
                  <c:v>0.25453117489814697</c:v>
                </c:pt>
                <c:pt idx="718">
                  <c:v>0.24406278133392301</c:v>
                </c:pt>
                <c:pt idx="719">
                  <c:v>0.29813808202743503</c:v>
                </c:pt>
                <c:pt idx="720">
                  <c:v>0.287614345550537</c:v>
                </c:pt>
                <c:pt idx="721">
                  <c:v>0.29067146778106601</c:v>
                </c:pt>
                <c:pt idx="722">
                  <c:v>0.27507230639457703</c:v>
                </c:pt>
                <c:pt idx="723">
                  <c:v>0.25963640213012601</c:v>
                </c:pt>
                <c:pt idx="724">
                  <c:v>0.25518733263015703</c:v>
                </c:pt>
                <c:pt idx="725">
                  <c:v>0.25218132138252197</c:v>
                </c:pt>
                <c:pt idx="726">
                  <c:v>0.23592571914196001</c:v>
                </c:pt>
                <c:pt idx="727">
                  <c:v>0.22902780771255399</c:v>
                </c:pt>
                <c:pt idx="728">
                  <c:v>0.227905884385108</c:v>
                </c:pt>
                <c:pt idx="729">
                  <c:v>0.21488204598426799</c:v>
                </c:pt>
                <c:pt idx="730">
                  <c:v>0.209036380052566</c:v>
                </c:pt>
                <c:pt idx="731">
                  <c:v>0.21117092669010101</c:v>
                </c:pt>
                <c:pt idx="732">
                  <c:v>0.202563300728797</c:v>
                </c:pt>
                <c:pt idx="733">
                  <c:v>0.19554722309112499</c:v>
                </c:pt>
                <c:pt idx="734">
                  <c:v>0.18831266462802801</c:v>
                </c:pt>
                <c:pt idx="735">
                  <c:v>0.188858643174171</c:v>
                </c:pt>
                <c:pt idx="736">
                  <c:v>0.17968529462814301</c:v>
                </c:pt>
                <c:pt idx="737">
                  <c:v>0.172691285610198</c:v>
                </c:pt>
                <c:pt idx="738">
                  <c:v>0.19348964095115601</c:v>
                </c:pt>
                <c:pt idx="739">
                  <c:v>0.19026619195938099</c:v>
                </c:pt>
                <c:pt idx="740">
                  <c:v>0.17585700750350899</c:v>
                </c:pt>
                <c:pt idx="741">
                  <c:v>0.19238665699958801</c:v>
                </c:pt>
                <c:pt idx="742">
                  <c:v>0.19353532791137601</c:v>
                </c:pt>
                <c:pt idx="743">
                  <c:v>0.18281517922878199</c:v>
                </c:pt>
                <c:pt idx="744">
                  <c:v>0.19483855366706801</c:v>
                </c:pt>
                <c:pt idx="745">
                  <c:v>0.212050735950469</c:v>
                </c:pt>
                <c:pt idx="746">
                  <c:v>0.202409118413925</c:v>
                </c:pt>
                <c:pt idx="747">
                  <c:v>0.19157850742339999</c:v>
                </c:pt>
                <c:pt idx="748">
                  <c:v>0.36030548810958801</c:v>
                </c:pt>
                <c:pt idx="749">
                  <c:v>0.34455025196075401</c:v>
                </c:pt>
                <c:pt idx="750">
                  <c:v>0.30669218301772999</c:v>
                </c:pt>
                <c:pt idx="751">
                  <c:v>0.28881958127021701</c:v>
                </c:pt>
                <c:pt idx="752">
                  <c:v>0.27209565043449402</c:v>
                </c:pt>
                <c:pt idx="753">
                  <c:v>0.27968370914459201</c:v>
                </c:pt>
                <c:pt idx="754">
                  <c:v>0.27995193004608099</c:v>
                </c:pt>
                <c:pt idx="755">
                  <c:v>0.27279883623123102</c:v>
                </c:pt>
                <c:pt idx="756">
                  <c:v>0.244538873434066</c:v>
                </c:pt>
                <c:pt idx="757">
                  <c:v>0.22440481185913</c:v>
                </c:pt>
                <c:pt idx="758">
                  <c:v>0.21438200771808599</c:v>
                </c:pt>
                <c:pt idx="759">
                  <c:v>0.21088133752346</c:v>
                </c:pt>
                <c:pt idx="760">
                  <c:v>0.21772530674934301</c:v>
                </c:pt>
                <c:pt idx="761">
                  <c:v>0.227561846375465</c:v>
                </c:pt>
                <c:pt idx="762">
                  <c:v>0.20482809841632801</c:v>
                </c:pt>
                <c:pt idx="763">
                  <c:v>0.19660691916942499</c:v>
                </c:pt>
                <c:pt idx="764">
                  <c:v>0.19255635142326299</c:v>
                </c:pt>
                <c:pt idx="765">
                  <c:v>0.17209190130233701</c:v>
                </c:pt>
                <c:pt idx="766">
                  <c:v>0.164477288722991</c:v>
                </c:pt>
                <c:pt idx="767">
                  <c:v>0.15925708413124001</c:v>
                </c:pt>
                <c:pt idx="768">
                  <c:v>0.17078092694282501</c:v>
                </c:pt>
                <c:pt idx="769">
                  <c:v>0.19029270112514399</c:v>
                </c:pt>
                <c:pt idx="770">
                  <c:v>0.227623790502548</c:v>
                </c:pt>
                <c:pt idx="771">
                  <c:v>0.27658557891845698</c:v>
                </c:pt>
                <c:pt idx="772">
                  <c:v>0.25221896171569802</c:v>
                </c:pt>
                <c:pt idx="773">
                  <c:v>0.235109537839889</c:v>
                </c:pt>
                <c:pt idx="774">
                  <c:v>0.21939294040203</c:v>
                </c:pt>
                <c:pt idx="775">
                  <c:v>0.21134753525257099</c:v>
                </c:pt>
                <c:pt idx="776">
                  <c:v>0.19884163141250599</c:v>
                </c:pt>
                <c:pt idx="777">
                  <c:v>0.19169731438159901</c:v>
                </c:pt>
                <c:pt idx="778">
                  <c:v>0.18424944579601199</c:v>
                </c:pt>
                <c:pt idx="779">
                  <c:v>0.18010278046131101</c:v>
                </c:pt>
                <c:pt idx="780">
                  <c:v>0.17950005829334201</c:v>
                </c:pt>
                <c:pt idx="781">
                  <c:v>0.16913770139217299</c:v>
                </c:pt>
                <c:pt idx="782">
                  <c:v>0.153669998049736</c:v>
                </c:pt>
                <c:pt idx="783">
                  <c:v>0.16110841929912501</c:v>
                </c:pt>
                <c:pt idx="784">
                  <c:v>0.17833054065704301</c:v>
                </c:pt>
                <c:pt idx="785">
                  <c:v>0.16790223121643</c:v>
                </c:pt>
                <c:pt idx="786">
                  <c:v>0.164615392684936</c:v>
                </c:pt>
                <c:pt idx="787">
                  <c:v>0.16243167221546101</c:v>
                </c:pt>
                <c:pt idx="788">
                  <c:v>0.17041063308715801</c:v>
                </c:pt>
                <c:pt idx="789">
                  <c:v>0.17039301991462699</c:v>
                </c:pt>
                <c:pt idx="790">
                  <c:v>0.18404909968376101</c:v>
                </c:pt>
                <c:pt idx="791">
                  <c:v>0.18762242794036799</c:v>
                </c:pt>
                <c:pt idx="792">
                  <c:v>0.184543907642364</c:v>
                </c:pt>
                <c:pt idx="793">
                  <c:v>0.181009411811828</c:v>
                </c:pt>
                <c:pt idx="794">
                  <c:v>0.202398866415023</c:v>
                </c:pt>
                <c:pt idx="795">
                  <c:v>0.19863730669021601</c:v>
                </c:pt>
                <c:pt idx="796">
                  <c:v>0.19533920288085899</c:v>
                </c:pt>
                <c:pt idx="797">
                  <c:v>0.18541219830513</c:v>
                </c:pt>
                <c:pt idx="798">
                  <c:v>0.19523805379867501</c:v>
                </c:pt>
                <c:pt idx="799">
                  <c:v>0.31229674816131497</c:v>
                </c:pt>
                <c:pt idx="800">
                  <c:v>0.28960689902305597</c:v>
                </c:pt>
                <c:pt idx="801">
                  <c:v>0.267994284629821</c:v>
                </c:pt>
                <c:pt idx="802">
                  <c:v>0.248483762145042</c:v>
                </c:pt>
                <c:pt idx="803">
                  <c:v>0.21921102702617601</c:v>
                </c:pt>
                <c:pt idx="804">
                  <c:v>0.213577345013618</c:v>
                </c:pt>
                <c:pt idx="805">
                  <c:v>0.191155150532722</c:v>
                </c:pt>
                <c:pt idx="806">
                  <c:v>0.18947504460811601</c:v>
                </c:pt>
                <c:pt idx="807">
                  <c:v>0.17188763618469199</c:v>
                </c:pt>
                <c:pt idx="808">
                  <c:v>0.17036542296409601</c:v>
                </c:pt>
                <c:pt idx="809">
                  <c:v>0.17231436073779999</c:v>
                </c:pt>
                <c:pt idx="810">
                  <c:v>0.16867642104625699</c:v>
                </c:pt>
                <c:pt idx="811">
                  <c:v>0.15859842300415</c:v>
                </c:pt>
                <c:pt idx="812">
                  <c:v>0.158145487308502</c:v>
                </c:pt>
                <c:pt idx="813">
                  <c:v>0.15394616127014099</c:v>
                </c:pt>
                <c:pt idx="814">
                  <c:v>0.15134486556053101</c:v>
                </c:pt>
                <c:pt idx="815">
                  <c:v>0.150245562195777</c:v>
                </c:pt>
                <c:pt idx="816">
                  <c:v>0.144126132130622</c:v>
                </c:pt>
                <c:pt idx="817">
                  <c:v>0.13807497918605799</c:v>
                </c:pt>
                <c:pt idx="818">
                  <c:v>0.134058073163032</c:v>
                </c:pt>
                <c:pt idx="819">
                  <c:v>0.133803635835647</c:v>
                </c:pt>
                <c:pt idx="820">
                  <c:v>0.13066193461418099</c:v>
                </c:pt>
                <c:pt idx="821">
                  <c:v>0.117614321410655</c:v>
                </c:pt>
                <c:pt idx="822">
                  <c:v>0.31848216056823703</c:v>
                </c:pt>
                <c:pt idx="823">
                  <c:v>0.288205236196517</c:v>
                </c:pt>
                <c:pt idx="824">
                  <c:v>0.27709376811981201</c:v>
                </c:pt>
                <c:pt idx="825">
                  <c:v>0.25233009457588101</c:v>
                </c:pt>
                <c:pt idx="826">
                  <c:v>0.23080621659755701</c:v>
                </c:pt>
                <c:pt idx="827">
                  <c:v>0.21327438950538599</c:v>
                </c:pt>
                <c:pt idx="828">
                  <c:v>0.18576057255268</c:v>
                </c:pt>
                <c:pt idx="829">
                  <c:v>0.17158880829810999</c:v>
                </c:pt>
                <c:pt idx="830">
                  <c:v>0.16521418094634999</c:v>
                </c:pt>
                <c:pt idx="831">
                  <c:v>0.16871833801269501</c:v>
                </c:pt>
                <c:pt idx="832">
                  <c:v>0.157323583960533</c:v>
                </c:pt>
                <c:pt idx="833">
                  <c:v>0.150602102279663</c:v>
                </c:pt>
                <c:pt idx="834">
                  <c:v>0.143628805875778</c:v>
                </c:pt>
                <c:pt idx="835">
                  <c:v>0.13371817767620001</c:v>
                </c:pt>
                <c:pt idx="836">
                  <c:v>0.12850281596183699</c:v>
                </c:pt>
                <c:pt idx="837">
                  <c:v>0.132933974266052</c:v>
                </c:pt>
                <c:pt idx="838">
                  <c:v>0.133679568767547</c:v>
                </c:pt>
                <c:pt idx="839">
                  <c:v>0.132430970668792</c:v>
                </c:pt>
                <c:pt idx="840">
                  <c:v>0.12222521752119</c:v>
                </c:pt>
                <c:pt idx="841">
                  <c:v>0.114481374621391</c:v>
                </c:pt>
                <c:pt idx="842">
                  <c:v>0.11579465121030801</c:v>
                </c:pt>
                <c:pt idx="843">
                  <c:v>0.14863876998424499</c:v>
                </c:pt>
                <c:pt idx="844">
                  <c:v>0.144717916846275</c:v>
                </c:pt>
                <c:pt idx="845">
                  <c:v>0.14525692164897899</c:v>
                </c:pt>
                <c:pt idx="846">
                  <c:v>0.14635294675826999</c:v>
                </c:pt>
                <c:pt idx="847">
                  <c:v>0.147663474082946</c:v>
                </c:pt>
                <c:pt idx="848">
                  <c:v>0.13224151730537401</c:v>
                </c:pt>
                <c:pt idx="849">
                  <c:v>0.119182519614696</c:v>
                </c:pt>
                <c:pt idx="850">
                  <c:v>0.119300954043865</c:v>
                </c:pt>
                <c:pt idx="851">
                  <c:v>0.116903491318225</c:v>
                </c:pt>
                <c:pt idx="852">
                  <c:v>0.136561274528503</c:v>
                </c:pt>
                <c:pt idx="853">
                  <c:v>0.11137475073337499</c:v>
                </c:pt>
                <c:pt idx="854">
                  <c:v>0.105829492211341</c:v>
                </c:pt>
                <c:pt idx="855">
                  <c:v>0.13050104677677099</c:v>
                </c:pt>
                <c:pt idx="856">
                  <c:v>0.13859437406062999</c:v>
                </c:pt>
                <c:pt idx="857">
                  <c:v>0.133747518062591</c:v>
                </c:pt>
                <c:pt idx="858">
                  <c:v>0.14570508897304499</c:v>
                </c:pt>
                <c:pt idx="859">
                  <c:v>0.13834281265735601</c:v>
                </c:pt>
                <c:pt idx="860">
                  <c:v>0.15404836833477001</c:v>
                </c:pt>
                <c:pt idx="861">
                  <c:v>0.14195135235786399</c:v>
                </c:pt>
                <c:pt idx="862">
                  <c:v>0.142754390835762</c:v>
                </c:pt>
                <c:pt idx="863">
                  <c:v>0.13692043721675801</c:v>
                </c:pt>
                <c:pt idx="864">
                  <c:v>0.12982350587844799</c:v>
                </c:pt>
                <c:pt idx="865">
                  <c:v>0.119608491659164</c:v>
                </c:pt>
                <c:pt idx="866">
                  <c:v>0.122932851314544</c:v>
                </c:pt>
                <c:pt idx="867">
                  <c:v>0.11660643666982599</c:v>
                </c:pt>
                <c:pt idx="868">
                  <c:v>0.108784481883049</c:v>
                </c:pt>
                <c:pt idx="869">
                  <c:v>0.111049562692642</c:v>
                </c:pt>
                <c:pt idx="870">
                  <c:v>0.11355123668908999</c:v>
                </c:pt>
                <c:pt idx="871">
                  <c:v>0.10639347881078701</c:v>
                </c:pt>
                <c:pt idx="872">
                  <c:v>0.101605184376239</c:v>
                </c:pt>
                <c:pt idx="873">
                  <c:v>0.11470430344343099</c:v>
                </c:pt>
                <c:pt idx="874">
                  <c:v>0.108676351606845</c:v>
                </c:pt>
                <c:pt idx="875">
                  <c:v>0.107954524457454</c:v>
                </c:pt>
                <c:pt idx="876">
                  <c:v>0.27104803919792098</c:v>
                </c:pt>
                <c:pt idx="877">
                  <c:v>0.231090262532234</c:v>
                </c:pt>
                <c:pt idx="878">
                  <c:v>0.195209920406341</c:v>
                </c:pt>
                <c:pt idx="879">
                  <c:v>0.18488970398902799</c:v>
                </c:pt>
                <c:pt idx="880">
                  <c:v>0.17377974092960299</c:v>
                </c:pt>
                <c:pt idx="881">
                  <c:v>0.179934412240982</c:v>
                </c:pt>
                <c:pt idx="882">
                  <c:v>0.16825895011424999</c:v>
                </c:pt>
                <c:pt idx="883">
                  <c:v>0.14337472617626101</c:v>
                </c:pt>
                <c:pt idx="884">
                  <c:v>0.12921044230461101</c:v>
                </c:pt>
                <c:pt idx="885">
                  <c:v>0.119265437126159</c:v>
                </c:pt>
                <c:pt idx="886">
                  <c:v>0.113680720329284</c:v>
                </c:pt>
                <c:pt idx="887">
                  <c:v>0.10696152597665699</c:v>
                </c:pt>
                <c:pt idx="888">
                  <c:v>0.118787214159965</c:v>
                </c:pt>
                <c:pt idx="889">
                  <c:v>0.13275663554668399</c:v>
                </c:pt>
                <c:pt idx="890">
                  <c:v>0.131051585078239</c:v>
                </c:pt>
                <c:pt idx="891">
                  <c:v>0.151993423700332</c:v>
                </c:pt>
                <c:pt idx="892">
                  <c:v>0.14811745285987801</c:v>
                </c:pt>
                <c:pt idx="893">
                  <c:v>0.125797033309936</c:v>
                </c:pt>
                <c:pt idx="894">
                  <c:v>0.120149090886116</c:v>
                </c:pt>
                <c:pt idx="895">
                  <c:v>0.114203073084354</c:v>
                </c:pt>
                <c:pt idx="896">
                  <c:v>0.111183531582355</c:v>
                </c:pt>
                <c:pt idx="897">
                  <c:v>0.119389697909355</c:v>
                </c:pt>
                <c:pt idx="898">
                  <c:v>0.78110522031784002</c:v>
                </c:pt>
                <c:pt idx="899">
                  <c:v>0.72291356325149503</c:v>
                </c:pt>
                <c:pt idx="900">
                  <c:v>0.60674327611923196</c:v>
                </c:pt>
                <c:pt idx="901">
                  <c:v>0.55836659669876099</c:v>
                </c:pt>
                <c:pt idx="902">
                  <c:v>0.51524853706359797</c:v>
                </c:pt>
                <c:pt idx="903">
                  <c:v>0.49796691536903298</c:v>
                </c:pt>
                <c:pt idx="904">
                  <c:v>0.46698752045631398</c:v>
                </c:pt>
                <c:pt idx="905">
                  <c:v>0.42532137036323497</c:v>
                </c:pt>
                <c:pt idx="906">
                  <c:v>0.38957262039184498</c:v>
                </c:pt>
                <c:pt idx="907">
                  <c:v>0.36633375287055903</c:v>
                </c:pt>
                <c:pt idx="908">
                  <c:v>0.35037678480148299</c:v>
                </c:pt>
                <c:pt idx="909">
                  <c:v>0.32971641421317999</c:v>
                </c:pt>
                <c:pt idx="910">
                  <c:v>0.27252146601676902</c:v>
                </c:pt>
                <c:pt idx="911">
                  <c:v>0.260319054126739</c:v>
                </c:pt>
                <c:pt idx="912">
                  <c:v>0.246478602290153</c:v>
                </c:pt>
                <c:pt idx="913">
                  <c:v>0.22346343100070901</c:v>
                </c:pt>
                <c:pt idx="914">
                  <c:v>0.204110547900199</c:v>
                </c:pt>
                <c:pt idx="915">
                  <c:v>0.19228334724903101</c:v>
                </c:pt>
                <c:pt idx="916">
                  <c:v>0.18101793527603099</c:v>
                </c:pt>
                <c:pt idx="917">
                  <c:v>0.17322935163974701</c:v>
                </c:pt>
                <c:pt idx="918">
                  <c:v>0.16329276561736999</c:v>
                </c:pt>
                <c:pt idx="919">
                  <c:v>0.166130155324935</c:v>
                </c:pt>
                <c:pt idx="920">
                  <c:v>0.17138773202896099</c:v>
                </c:pt>
                <c:pt idx="921">
                  <c:v>0.15762503445148399</c:v>
                </c:pt>
                <c:pt idx="922">
                  <c:v>0.14714926481246901</c:v>
                </c:pt>
                <c:pt idx="923">
                  <c:v>0.143585205078125</c:v>
                </c:pt>
                <c:pt idx="924">
                  <c:v>0.13993874192237801</c:v>
                </c:pt>
                <c:pt idx="925">
                  <c:v>0.327324569225311</c:v>
                </c:pt>
                <c:pt idx="926">
                  <c:v>0.29604017734527499</c:v>
                </c:pt>
                <c:pt idx="927">
                  <c:v>0.27596744894981301</c:v>
                </c:pt>
                <c:pt idx="928">
                  <c:v>0.25738501548767001</c:v>
                </c:pt>
                <c:pt idx="929">
                  <c:v>0.23676773905754001</c:v>
                </c:pt>
                <c:pt idx="930">
                  <c:v>0.23269833624362901</c:v>
                </c:pt>
                <c:pt idx="931">
                  <c:v>0.22358822822570801</c:v>
                </c:pt>
                <c:pt idx="932">
                  <c:v>0.213532954454422</c:v>
                </c:pt>
                <c:pt idx="933">
                  <c:v>0.206244781613349</c:v>
                </c:pt>
                <c:pt idx="934">
                  <c:v>0.19096802175045</c:v>
                </c:pt>
                <c:pt idx="935">
                  <c:v>0.19505953788757299</c:v>
                </c:pt>
                <c:pt idx="936">
                  <c:v>0.18522901833057401</c:v>
                </c:pt>
                <c:pt idx="937">
                  <c:v>0.17995856702327701</c:v>
                </c:pt>
                <c:pt idx="938">
                  <c:v>0.16828835010528501</c:v>
                </c:pt>
                <c:pt idx="939">
                  <c:v>0.16548058390617301</c:v>
                </c:pt>
                <c:pt idx="940">
                  <c:v>0.15683788061141901</c:v>
                </c:pt>
                <c:pt idx="941">
                  <c:v>0.153137251734733</c:v>
                </c:pt>
                <c:pt idx="942">
                  <c:v>0.15217496454715701</c:v>
                </c:pt>
                <c:pt idx="943">
                  <c:v>0.16689759492874101</c:v>
                </c:pt>
                <c:pt idx="944">
                  <c:v>0.166761994361877</c:v>
                </c:pt>
                <c:pt idx="945">
                  <c:v>0.124976009130477</c:v>
                </c:pt>
                <c:pt idx="946">
                  <c:v>0.13767147064208901</c:v>
                </c:pt>
                <c:pt idx="947">
                  <c:v>0.14164777100086201</c:v>
                </c:pt>
                <c:pt idx="948">
                  <c:v>0.12401445955038</c:v>
                </c:pt>
                <c:pt idx="949">
                  <c:v>0.132573351263999</c:v>
                </c:pt>
                <c:pt idx="950">
                  <c:v>0.12564599514007499</c:v>
                </c:pt>
                <c:pt idx="951">
                  <c:v>0.15124690532684301</c:v>
                </c:pt>
                <c:pt idx="952">
                  <c:v>0.13768385350704099</c:v>
                </c:pt>
                <c:pt idx="953">
                  <c:v>0.13588748872280099</c:v>
                </c:pt>
                <c:pt idx="954">
                  <c:v>0.128465786576271</c:v>
                </c:pt>
                <c:pt idx="955">
                  <c:v>0.129943206906318</c:v>
                </c:pt>
                <c:pt idx="956">
                  <c:v>0.121611230075359</c:v>
                </c:pt>
                <c:pt idx="957">
                  <c:v>0.113109894096851</c:v>
                </c:pt>
                <c:pt idx="958">
                  <c:v>0.112532258033752</c:v>
                </c:pt>
                <c:pt idx="959">
                  <c:v>0.109015002846717</c:v>
                </c:pt>
                <c:pt idx="960">
                  <c:v>0.112589783966541</c:v>
                </c:pt>
                <c:pt idx="961">
                  <c:v>0.131891503930091</c:v>
                </c:pt>
                <c:pt idx="962">
                  <c:v>0.154651343822479</c:v>
                </c:pt>
                <c:pt idx="963">
                  <c:v>0.150831699371337</c:v>
                </c:pt>
                <c:pt idx="964">
                  <c:v>0.14681084454059601</c:v>
                </c:pt>
                <c:pt idx="965">
                  <c:v>0.13686965405941001</c:v>
                </c:pt>
                <c:pt idx="966">
                  <c:v>0.156694486737251</c:v>
                </c:pt>
                <c:pt idx="967">
                  <c:v>0.150631994009017</c:v>
                </c:pt>
                <c:pt idx="968">
                  <c:v>0.14110541343688901</c:v>
                </c:pt>
                <c:pt idx="969">
                  <c:v>0.13191969692707001</c:v>
                </c:pt>
                <c:pt idx="970">
                  <c:v>0.130272552371025</c:v>
                </c:pt>
                <c:pt idx="971">
                  <c:v>0.14159998297691301</c:v>
                </c:pt>
                <c:pt idx="972">
                  <c:v>0.13660795986652299</c:v>
                </c:pt>
                <c:pt idx="973">
                  <c:v>0.13154904544353399</c:v>
                </c:pt>
                <c:pt idx="974">
                  <c:v>0.17194214463233901</c:v>
                </c:pt>
                <c:pt idx="975">
                  <c:v>0.16449281573295499</c:v>
                </c:pt>
                <c:pt idx="976">
                  <c:v>0.14754578471183699</c:v>
                </c:pt>
                <c:pt idx="977">
                  <c:v>0.13586525619029999</c:v>
                </c:pt>
                <c:pt idx="978">
                  <c:v>0.13170237839221899</c:v>
                </c:pt>
                <c:pt idx="979">
                  <c:v>0.13836413621902399</c:v>
                </c:pt>
                <c:pt idx="980">
                  <c:v>0.31770765781402499</c:v>
                </c:pt>
                <c:pt idx="981">
                  <c:v>0.28687593340873702</c:v>
                </c:pt>
                <c:pt idx="982">
                  <c:v>0.24856969714164701</c:v>
                </c:pt>
                <c:pt idx="983">
                  <c:v>0.21865031123161299</c:v>
                </c:pt>
                <c:pt idx="984">
                  <c:v>0.19790765643119801</c:v>
                </c:pt>
                <c:pt idx="985">
                  <c:v>0.18737749755382499</c:v>
                </c:pt>
                <c:pt idx="986">
                  <c:v>0.17671456933021501</c:v>
                </c:pt>
                <c:pt idx="987">
                  <c:v>0.16710683703422499</c:v>
                </c:pt>
                <c:pt idx="988">
                  <c:v>0.15977248549461301</c:v>
                </c:pt>
                <c:pt idx="989">
                  <c:v>0.14829282462596799</c:v>
                </c:pt>
                <c:pt idx="990">
                  <c:v>0.14796420931816101</c:v>
                </c:pt>
                <c:pt idx="991">
                  <c:v>0.136664047837257</c:v>
                </c:pt>
                <c:pt idx="992">
                  <c:v>0.120532989501953</c:v>
                </c:pt>
                <c:pt idx="993">
                  <c:v>0.11720122396945901</c:v>
                </c:pt>
                <c:pt idx="994">
                  <c:v>0.108260735869407</c:v>
                </c:pt>
                <c:pt idx="995">
                  <c:v>0.101450428366661</c:v>
                </c:pt>
                <c:pt idx="996">
                  <c:v>9.6686244010925196E-2</c:v>
                </c:pt>
                <c:pt idx="997">
                  <c:v>9.2237569391727406E-2</c:v>
                </c:pt>
                <c:pt idx="998">
                  <c:v>9.2912532389163902E-2</c:v>
                </c:pt>
                <c:pt idx="999">
                  <c:v>0.11293220520019499</c:v>
                </c:pt>
              </c:numCache>
            </c:numRef>
          </c:yVal>
          <c:smooth val="1"/>
          <c:extLst>
            <c:ext xmlns:c16="http://schemas.microsoft.com/office/drawing/2014/chart" uri="{C3380CC4-5D6E-409C-BE32-E72D297353CC}">
              <c16:uniqueId val="{00000001-9151-4450-B133-A7D521EC73AF}"/>
            </c:ext>
          </c:extLst>
        </c:ser>
        <c:ser>
          <c:idx val="2"/>
          <c:order val="2"/>
          <c:tx>
            <c:strRef>
              <c:f>Loss!$E$1</c:f>
              <c:strCache>
                <c:ptCount val="1"/>
                <c:pt idx="0">
                  <c:v>0,8</c:v>
                </c:pt>
              </c:strCache>
            </c:strRef>
          </c:tx>
          <c:spPr>
            <a:ln w="19050" cap="rnd">
              <a:solidFill>
                <a:schemeClr val="accent3"/>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E$2:$E$1001</c:f>
              <c:numCache>
                <c:formatCode>General</c:formatCode>
                <c:ptCount val="1000"/>
                <c:pt idx="0">
                  <c:v>0.68052369356155396</c:v>
                </c:pt>
                <c:pt idx="1">
                  <c:v>0.69212621450424106</c:v>
                </c:pt>
                <c:pt idx="2">
                  <c:v>0.69249939918518</c:v>
                </c:pt>
                <c:pt idx="3">
                  <c:v>0.69242465496063199</c:v>
                </c:pt>
                <c:pt idx="4">
                  <c:v>0.69222623109817505</c:v>
                </c:pt>
                <c:pt idx="5">
                  <c:v>0.69189167022705</c:v>
                </c:pt>
                <c:pt idx="6">
                  <c:v>0.69149863719940097</c:v>
                </c:pt>
                <c:pt idx="7">
                  <c:v>0.69004875421524003</c:v>
                </c:pt>
                <c:pt idx="8">
                  <c:v>0.69389325380325295</c:v>
                </c:pt>
                <c:pt idx="9">
                  <c:v>0.69412493705749501</c:v>
                </c:pt>
                <c:pt idx="10">
                  <c:v>0.69325351715087802</c:v>
                </c:pt>
                <c:pt idx="11">
                  <c:v>0.69157087802886896</c:v>
                </c:pt>
                <c:pt idx="12">
                  <c:v>0.69324505329132002</c:v>
                </c:pt>
                <c:pt idx="13">
                  <c:v>0.69111579656600897</c:v>
                </c:pt>
                <c:pt idx="14">
                  <c:v>0.69309633970260598</c:v>
                </c:pt>
                <c:pt idx="15">
                  <c:v>0.69297277927398604</c:v>
                </c:pt>
                <c:pt idx="16">
                  <c:v>0.69163197278976396</c:v>
                </c:pt>
                <c:pt idx="17">
                  <c:v>0.69317579269409102</c:v>
                </c:pt>
                <c:pt idx="18">
                  <c:v>0.69365167617797796</c:v>
                </c:pt>
                <c:pt idx="19">
                  <c:v>0.69365018606185902</c:v>
                </c:pt>
                <c:pt idx="20">
                  <c:v>0.69063681364059404</c:v>
                </c:pt>
                <c:pt idx="21">
                  <c:v>0.69050645828247004</c:v>
                </c:pt>
                <c:pt idx="22">
                  <c:v>0.68734431266784601</c:v>
                </c:pt>
                <c:pt idx="23">
                  <c:v>0.67899566888809204</c:v>
                </c:pt>
                <c:pt idx="24">
                  <c:v>0.67195510864257801</c:v>
                </c:pt>
                <c:pt idx="25">
                  <c:v>0.67241919040679898</c:v>
                </c:pt>
                <c:pt idx="26">
                  <c:v>0.68500930070876997</c:v>
                </c:pt>
                <c:pt idx="27">
                  <c:v>0.70252960920333796</c:v>
                </c:pt>
                <c:pt idx="28">
                  <c:v>0.70224857330322199</c:v>
                </c:pt>
                <c:pt idx="29">
                  <c:v>0.703405320644378</c:v>
                </c:pt>
                <c:pt idx="30">
                  <c:v>0.70003771781921298</c:v>
                </c:pt>
                <c:pt idx="31">
                  <c:v>0.69949227571487405</c:v>
                </c:pt>
                <c:pt idx="32">
                  <c:v>0.69498604536056496</c:v>
                </c:pt>
                <c:pt idx="33">
                  <c:v>0.69627577066421498</c:v>
                </c:pt>
                <c:pt idx="34">
                  <c:v>0.693842232227325</c:v>
                </c:pt>
                <c:pt idx="35">
                  <c:v>0.69171541929244995</c:v>
                </c:pt>
                <c:pt idx="36">
                  <c:v>0.69279140233993497</c:v>
                </c:pt>
                <c:pt idx="37">
                  <c:v>0.69171798229217496</c:v>
                </c:pt>
                <c:pt idx="38">
                  <c:v>0.69148653745651201</c:v>
                </c:pt>
                <c:pt idx="39">
                  <c:v>0.69331711530685403</c:v>
                </c:pt>
                <c:pt idx="40">
                  <c:v>0.69238930940627996</c:v>
                </c:pt>
                <c:pt idx="41">
                  <c:v>0.69095236063003496</c:v>
                </c:pt>
                <c:pt idx="42">
                  <c:v>0.69211941957473699</c:v>
                </c:pt>
                <c:pt idx="43">
                  <c:v>0.692091584205627</c:v>
                </c:pt>
                <c:pt idx="44">
                  <c:v>0.69104576110839799</c:v>
                </c:pt>
                <c:pt idx="45">
                  <c:v>0.69050705432891801</c:v>
                </c:pt>
                <c:pt idx="46">
                  <c:v>0.68935954570770197</c:v>
                </c:pt>
                <c:pt idx="47">
                  <c:v>0.68865519762039096</c:v>
                </c:pt>
                <c:pt idx="48">
                  <c:v>0.68847441673278797</c:v>
                </c:pt>
                <c:pt idx="49">
                  <c:v>0.68675786256790095</c:v>
                </c:pt>
                <c:pt idx="50">
                  <c:v>0.68513494729995705</c:v>
                </c:pt>
                <c:pt idx="51">
                  <c:v>0.68493050336837702</c:v>
                </c:pt>
                <c:pt idx="52">
                  <c:v>0.68532556295394897</c:v>
                </c:pt>
                <c:pt idx="53">
                  <c:v>0.68516701459884599</c:v>
                </c:pt>
                <c:pt idx="54">
                  <c:v>0.687394678592681</c:v>
                </c:pt>
                <c:pt idx="55">
                  <c:v>0.68847876787185602</c:v>
                </c:pt>
                <c:pt idx="56">
                  <c:v>0.68831467628479004</c:v>
                </c:pt>
                <c:pt idx="57">
                  <c:v>0.68798124790191595</c:v>
                </c:pt>
                <c:pt idx="58">
                  <c:v>0.68974316120147705</c:v>
                </c:pt>
                <c:pt idx="59">
                  <c:v>0.68885582685470503</c:v>
                </c:pt>
                <c:pt idx="60">
                  <c:v>0.68945783376693703</c:v>
                </c:pt>
                <c:pt idx="61">
                  <c:v>0.68781578540802002</c:v>
                </c:pt>
                <c:pt idx="62">
                  <c:v>0.68767726421356201</c:v>
                </c:pt>
                <c:pt idx="63">
                  <c:v>0.68766009807586603</c:v>
                </c:pt>
                <c:pt idx="64">
                  <c:v>0.68781465291976895</c:v>
                </c:pt>
                <c:pt idx="65">
                  <c:v>0.68621075153350797</c:v>
                </c:pt>
                <c:pt idx="66">
                  <c:v>0.68739759922027499</c:v>
                </c:pt>
                <c:pt idx="67">
                  <c:v>0.68862569332122803</c:v>
                </c:pt>
                <c:pt idx="68">
                  <c:v>0.69089406728744496</c:v>
                </c:pt>
                <c:pt idx="69">
                  <c:v>0.69251966476440396</c:v>
                </c:pt>
                <c:pt idx="70">
                  <c:v>0.69064497947692804</c:v>
                </c:pt>
                <c:pt idx="71">
                  <c:v>0.69158709049224798</c:v>
                </c:pt>
                <c:pt idx="72">
                  <c:v>0.68944936990737904</c:v>
                </c:pt>
                <c:pt idx="73">
                  <c:v>0.68760305643081598</c:v>
                </c:pt>
                <c:pt idx="74">
                  <c:v>0.68824040889739901</c:v>
                </c:pt>
                <c:pt idx="75">
                  <c:v>0.68944990634918202</c:v>
                </c:pt>
                <c:pt idx="76">
                  <c:v>0.681568622589111</c:v>
                </c:pt>
                <c:pt idx="77">
                  <c:v>0.67662137746810902</c:v>
                </c:pt>
                <c:pt idx="78">
                  <c:v>0.67630475759506203</c:v>
                </c:pt>
                <c:pt idx="79">
                  <c:v>0.67739981412887496</c:v>
                </c:pt>
                <c:pt idx="80">
                  <c:v>0.67866569757461503</c:v>
                </c:pt>
                <c:pt idx="81">
                  <c:v>0.68498760461807195</c:v>
                </c:pt>
                <c:pt idx="82">
                  <c:v>0.68461209535598699</c:v>
                </c:pt>
                <c:pt idx="83">
                  <c:v>0.68535697460174505</c:v>
                </c:pt>
                <c:pt idx="84">
                  <c:v>0.685735642910003</c:v>
                </c:pt>
                <c:pt idx="85">
                  <c:v>0.68842232227325395</c:v>
                </c:pt>
                <c:pt idx="86">
                  <c:v>0.68873041868209794</c:v>
                </c:pt>
                <c:pt idx="87">
                  <c:v>0.68797039985656705</c:v>
                </c:pt>
                <c:pt idx="88">
                  <c:v>0.68744421005249001</c:v>
                </c:pt>
                <c:pt idx="89">
                  <c:v>0.68498075008392301</c:v>
                </c:pt>
                <c:pt idx="90">
                  <c:v>0.68530142307281405</c:v>
                </c:pt>
                <c:pt idx="91">
                  <c:v>0.68578082323074296</c:v>
                </c:pt>
                <c:pt idx="92">
                  <c:v>0.68606448173522905</c:v>
                </c:pt>
                <c:pt idx="93">
                  <c:v>0.68649971485137895</c:v>
                </c:pt>
                <c:pt idx="94">
                  <c:v>0.68706613779067904</c:v>
                </c:pt>
                <c:pt idx="95">
                  <c:v>0.68648707866668701</c:v>
                </c:pt>
                <c:pt idx="96">
                  <c:v>0.68709272146224898</c:v>
                </c:pt>
                <c:pt idx="97">
                  <c:v>0.68648600578308105</c:v>
                </c:pt>
                <c:pt idx="98">
                  <c:v>0.68480241298675504</c:v>
                </c:pt>
                <c:pt idx="99">
                  <c:v>0.68778312206268299</c:v>
                </c:pt>
                <c:pt idx="100">
                  <c:v>0.68863898515701205</c:v>
                </c:pt>
                <c:pt idx="101">
                  <c:v>0.69058203697204501</c:v>
                </c:pt>
                <c:pt idx="102">
                  <c:v>0.688659608364105</c:v>
                </c:pt>
                <c:pt idx="103">
                  <c:v>0.69772696495056097</c:v>
                </c:pt>
                <c:pt idx="104">
                  <c:v>0.70366567373275701</c:v>
                </c:pt>
                <c:pt idx="105">
                  <c:v>0.70403343439102095</c:v>
                </c:pt>
                <c:pt idx="106">
                  <c:v>0.70259392261505105</c:v>
                </c:pt>
                <c:pt idx="107">
                  <c:v>0.69873219728469804</c:v>
                </c:pt>
                <c:pt idx="108">
                  <c:v>0.69720625877380304</c:v>
                </c:pt>
                <c:pt idx="109">
                  <c:v>0.69651430845260598</c:v>
                </c:pt>
                <c:pt idx="110">
                  <c:v>0.69670736789703303</c:v>
                </c:pt>
                <c:pt idx="111">
                  <c:v>0.69475322961807195</c:v>
                </c:pt>
                <c:pt idx="112">
                  <c:v>0.69412392377853305</c:v>
                </c:pt>
                <c:pt idx="113">
                  <c:v>0.69362866878509499</c:v>
                </c:pt>
                <c:pt idx="114">
                  <c:v>0.69377243518829301</c:v>
                </c:pt>
                <c:pt idx="115">
                  <c:v>0.693414986133575</c:v>
                </c:pt>
                <c:pt idx="116">
                  <c:v>0.69333338737487704</c:v>
                </c:pt>
                <c:pt idx="117">
                  <c:v>0.69310200214385898</c:v>
                </c:pt>
                <c:pt idx="118">
                  <c:v>0.69309276342391901</c:v>
                </c:pt>
                <c:pt idx="119">
                  <c:v>0.69290018081664995</c:v>
                </c:pt>
                <c:pt idx="120">
                  <c:v>0.69250655174255304</c:v>
                </c:pt>
                <c:pt idx="121">
                  <c:v>0.69252079725265503</c:v>
                </c:pt>
                <c:pt idx="122">
                  <c:v>0.69217973947525002</c:v>
                </c:pt>
                <c:pt idx="123">
                  <c:v>0.692207992076873</c:v>
                </c:pt>
                <c:pt idx="124">
                  <c:v>0.69229042530059803</c:v>
                </c:pt>
                <c:pt idx="125">
                  <c:v>0.69105535745620705</c:v>
                </c:pt>
                <c:pt idx="126">
                  <c:v>0.68897372484207098</c:v>
                </c:pt>
                <c:pt idx="127">
                  <c:v>0.68723469972610396</c:v>
                </c:pt>
                <c:pt idx="128">
                  <c:v>0.688202023506164</c:v>
                </c:pt>
                <c:pt idx="129">
                  <c:v>0.68847727775573697</c:v>
                </c:pt>
                <c:pt idx="130">
                  <c:v>0.68825876712798995</c:v>
                </c:pt>
                <c:pt idx="131">
                  <c:v>0.68899977207183805</c:v>
                </c:pt>
                <c:pt idx="132">
                  <c:v>0.68900549411773604</c:v>
                </c:pt>
                <c:pt idx="133">
                  <c:v>0.68853181600570601</c:v>
                </c:pt>
                <c:pt idx="134">
                  <c:v>0.68923169374465898</c:v>
                </c:pt>
                <c:pt idx="135">
                  <c:v>0.68870204687118497</c:v>
                </c:pt>
                <c:pt idx="136">
                  <c:v>0.68904978036880404</c:v>
                </c:pt>
                <c:pt idx="137">
                  <c:v>0.68853604793548495</c:v>
                </c:pt>
                <c:pt idx="138">
                  <c:v>0.68865334987640303</c:v>
                </c:pt>
                <c:pt idx="139">
                  <c:v>0.68945217132568304</c:v>
                </c:pt>
                <c:pt idx="140">
                  <c:v>0.68963176012039096</c:v>
                </c:pt>
                <c:pt idx="141">
                  <c:v>0.68914043903350797</c:v>
                </c:pt>
                <c:pt idx="142">
                  <c:v>0.68973857164382901</c:v>
                </c:pt>
                <c:pt idx="143">
                  <c:v>0.690260469913482</c:v>
                </c:pt>
                <c:pt idx="144">
                  <c:v>0.68980449438095004</c:v>
                </c:pt>
                <c:pt idx="145">
                  <c:v>0.69181036949157704</c:v>
                </c:pt>
                <c:pt idx="146">
                  <c:v>0.69130569696426303</c:v>
                </c:pt>
                <c:pt idx="147">
                  <c:v>0.69111007452011097</c:v>
                </c:pt>
                <c:pt idx="148">
                  <c:v>0.69167208671569802</c:v>
                </c:pt>
                <c:pt idx="149">
                  <c:v>0.69213271141052202</c:v>
                </c:pt>
                <c:pt idx="150">
                  <c:v>0.69264119863510099</c:v>
                </c:pt>
                <c:pt idx="151">
                  <c:v>0.68991321325302102</c:v>
                </c:pt>
                <c:pt idx="152">
                  <c:v>0.68779051303863503</c:v>
                </c:pt>
                <c:pt idx="153">
                  <c:v>0.68678766489028897</c:v>
                </c:pt>
                <c:pt idx="154">
                  <c:v>0.68824928998947099</c:v>
                </c:pt>
                <c:pt idx="155">
                  <c:v>0.68919461965560902</c:v>
                </c:pt>
                <c:pt idx="156">
                  <c:v>0.68886268138885498</c:v>
                </c:pt>
                <c:pt idx="157">
                  <c:v>0.68974465131759599</c:v>
                </c:pt>
                <c:pt idx="158">
                  <c:v>0.69064646959304798</c:v>
                </c:pt>
                <c:pt idx="159">
                  <c:v>0.68874043226241999</c:v>
                </c:pt>
                <c:pt idx="160">
                  <c:v>0.687619268894195</c:v>
                </c:pt>
                <c:pt idx="161">
                  <c:v>0.68663078546524003</c:v>
                </c:pt>
                <c:pt idx="162">
                  <c:v>0.68971759080886796</c:v>
                </c:pt>
                <c:pt idx="163">
                  <c:v>0.68722003698348999</c:v>
                </c:pt>
                <c:pt idx="164">
                  <c:v>0.68359225988387995</c:v>
                </c:pt>
                <c:pt idx="165">
                  <c:v>0.68510544300079301</c:v>
                </c:pt>
                <c:pt idx="166">
                  <c:v>0.68511265516281095</c:v>
                </c:pt>
                <c:pt idx="167">
                  <c:v>0.68607908487319902</c:v>
                </c:pt>
                <c:pt idx="168">
                  <c:v>0.69097286462783802</c:v>
                </c:pt>
                <c:pt idx="169">
                  <c:v>0.69048947095870905</c:v>
                </c:pt>
                <c:pt idx="170">
                  <c:v>0.69178497791290205</c:v>
                </c:pt>
                <c:pt idx="171">
                  <c:v>0.69412094354629505</c:v>
                </c:pt>
                <c:pt idx="172">
                  <c:v>0.69441395998001099</c:v>
                </c:pt>
                <c:pt idx="173">
                  <c:v>0.68653935194015503</c:v>
                </c:pt>
                <c:pt idx="174">
                  <c:v>0.68110668659210205</c:v>
                </c:pt>
                <c:pt idx="175">
                  <c:v>0.67886054515838601</c:v>
                </c:pt>
                <c:pt idx="176">
                  <c:v>0.67994338274001997</c:v>
                </c:pt>
                <c:pt idx="177">
                  <c:v>0.67814743518829301</c:v>
                </c:pt>
                <c:pt idx="178">
                  <c:v>0.67977416515350297</c:v>
                </c:pt>
                <c:pt idx="179">
                  <c:v>0.68327826261520297</c:v>
                </c:pt>
                <c:pt idx="180">
                  <c:v>0.69371497631072998</c:v>
                </c:pt>
                <c:pt idx="181">
                  <c:v>0.69501346349716098</c:v>
                </c:pt>
                <c:pt idx="182">
                  <c:v>0.69122487306594804</c:v>
                </c:pt>
                <c:pt idx="183">
                  <c:v>0.69125783443450906</c:v>
                </c:pt>
                <c:pt idx="184">
                  <c:v>0.6869478225708</c:v>
                </c:pt>
                <c:pt idx="185">
                  <c:v>0.68634688854217496</c:v>
                </c:pt>
                <c:pt idx="186">
                  <c:v>0.68521791696548395</c:v>
                </c:pt>
                <c:pt idx="187">
                  <c:v>0.68598425388336104</c:v>
                </c:pt>
                <c:pt idx="188">
                  <c:v>0.685227870941162</c:v>
                </c:pt>
                <c:pt idx="189">
                  <c:v>0.68634140491485596</c:v>
                </c:pt>
                <c:pt idx="190">
                  <c:v>0.68306845426559404</c:v>
                </c:pt>
                <c:pt idx="191">
                  <c:v>0.68103784322738603</c:v>
                </c:pt>
                <c:pt idx="192">
                  <c:v>0.67971944808959905</c:v>
                </c:pt>
                <c:pt idx="193">
                  <c:v>0.68389534950256303</c:v>
                </c:pt>
                <c:pt idx="194">
                  <c:v>0.68093144893646196</c:v>
                </c:pt>
                <c:pt idx="195">
                  <c:v>0.68286502361297596</c:v>
                </c:pt>
                <c:pt idx="196">
                  <c:v>0.68335378170013406</c:v>
                </c:pt>
                <c:pt idx="197">
                  <c:v>0.68160378932952803</c:v>
                </c:pt>
                <c:pt idx="198">
                  <c:v>0.68447250127792303</c:v>
                </c:pt>
                <c:pt idx="199">
                  <c:v>0.68799883127212502</c:v>
                </c:pt>
                <c:pt idx="200">
                  <c:v>0.68364793062210005</c:v>
                </c:pt>
                <c:pt idx="201">
                  <c:v>0.67488342523574796</c:v>
                </c:pt>
                <c:pt idx="202">
                  <c:v>0.67628037929534901</c:v>
                </c:pt>
                <c:pt idx="203">
                  <c:v>0.678844034671783</c:v>
                </c:pt>
                <c:pt idx="204">
                  <c:v>0.68435555696487405</c:v>
                </c:pt>
                <c:pt idx="205">
                  <c:v>0.67980647087097101</c:v>
                </c:pt>
                <c:pt idx="206">
                  <c:v>0.68185180425643899</c:v>
                </c:pt>
                <c:pt idx="207">
                  <c:v>0.67803245782852095</c:v>
                </c:pt>
                <c:pt idx="208">
                  <c:v>0.67604315280914296</c:v>
                </c:pt>
                <c:pt idx="209">
                  <c:v>0.67810040712356501</c:v>
                </c:pt>
                <c:pt idx="210">
                  <c:v>0.67919605970382602</c:v>
                </c:pt>
                <c:pt idx="211">
                  <c:v>0.68215447664260798</c:v>
                </c:pt>
                <c:pt idx="212">
                  <c:v>0.67985719442367498</c:v>
                </c:pt>
                <c:pt idx="213">
                  <c:v>0.68172633647918701</c:v>
                </c:pt>
                <c:pt idx="214">
                  <c:v>0.68672984838485696</c:v>
                </c:pt>
                <c:pt idx="215">
                  <c:v>0.69232404232025102</c:v>
                </c:pt>
                <c:pt idx="216">
                  <c:v>0.69220125675201405</c:v>
                </c:pt>
                <c:pt idx="217">
                  <c:v>0.68821495771408003</c:v>
                </c:pt>
                <c:pt idx="218">
                  <c:v>0.688740253448486</c:v>
                </c:pt>
                <c:pt idx="219">
                  <c:v>0.68786156177520696</c:v>
                </c:pt>
                <c:pt idx="220">
                  <c:v>0.68732059001922596</c:v>
                </c:pt>
                <c:pt idx="221">
                  <c:v>0.68603545427322299</c:v>
                </c:pt>
                <c:pt idx="222">
                  <c:v>0.68583637475967396</c:v>
                </c:pt>
                <c:pt idx="223">
                  <c:v>0.68613898754119795</c:v>
                </c:pt>
                <c:pt idx="224">
                  <c:v>0.68508124351501398</c:v>
                </c:pt>
                <c:pt idx="225">
                  <c:v>0.69390785694122303</c:v>
                </c:pt>
                <c:pt idx="226">
                  <c:v>0.69407278299331598</c:v>
                </c:pt>
                <c:pt idx="227">
                  <c:v>0.69275552034377996</c:v>
                </c:pt>
                <c:pt idx="228">
                  <c:v>0.69123309850692705</c:v>
                </c:pt>
                <c:pt idx="229">
                  <c:v>0.69104158878326405</c:v>
                </c:pt>
                <c:pt idx="230">
                  <c:v>0.69011437892913796</c:v>
                </c:pt>
                <c:pt idx="231">
                  <c:v>0.69071877002715998</c:v>
                </c:pt>
                <c:pt idx="232">
                  <c:v>0.68952572345733598</c:v>
                </c:pt>
                <c:pt idx="233">
                  <c:v>0.68673533201217596</c:v>
                </c:pt>
                <c:pt idx="234">
                  <c:v>0.68755048513412398</c:v>
                </c:pt>
                <c:pt idx="235">
                  <c:v>0.68557506799697798</c:v>
                </c:pt>
                <c:pt idx="236">
                  <c:v>0.68299889564514105</c:v>
                </c:pt>
                <c:pt idx="237">
                  <c:v>0.68316030502319303</c:v>
                </c:pt>
                <c:pt idx="238">
                  <c:v>0.68356496095657304</c:v>
                </c:pt>
                <c:pt idx="239">
                  <c:v>0.68117898702621404</c:v>
                </c:pt>
                <c:pt idx="240">
                  <c:v>0.68153738975524902</c:v>
                </c:pt>
                <c:pt idx="241">
                  <c:v>0.68761146068572998</c:v>
                </c:pt>
                <c:pt idx="242">
                  <c:v>0.68188738822937001</c:v>
                </c:pt>
                <c:pt idx="243">
                  <c:v>0.68619650602340698</c:v>
                </c:pt>
                <c:pt idx="244">
                  <c:v>0.67939972877502397</c:v>
                </c:pt>
                <c:pt idx="245">
                  <c:v>0.67469024658203103</c:v>
                </c:pt>
                <c:pt idx="246">
                  <c:v>0.67912501096725397</c:v>
                </c:pt>
                <c:pt idx="247">
                  <c:v>0.68325835466384799</c:v>
                </c:pt>
                <c:pt idx="248">
                  <c:v>0.68118005990982</c:v>
                </c:pt>
                <c:pt idx="249">
                  <c:v>0.68090367317199696</c:v>
                </c:pt>
                <c:pt idx="250">
                  <c:v>0.68177115917205799</c:v>
                </c:pt>
                <c:pt idx="251">
                  <c:v>0.67994427680969205</c:v>
                </c:pt>
                <c:pt idx="252">
                  <c:v>0.67916560173034601</c:v>
                </c:pt>
                <c:pt idx="253">
                  <c:v>0.677071332931518</c:v>
                </c:pt>
                <c:pt idx="254">
                  <c:v>0.67814302444457997</c:v>
                </c:pt>
                <c:pt idx="255">
                  <c:v>0.67803800106048495</c:v>
                </c:pt>
                <c:pt idx="256">
                  <c:v>0.68099772930145197</c:v>
                </c:pt>
                <c:pt idx="257">
                  <c:v>0.67877382040023804</c:v>
                </c:pt>
                <c:pt idx="258">
                  <c:v>0.67861407995223999</c:v>
                </c:pt>
                <c:pt idx="259">
                  <c:v>0.68060737848281805</c:v>
                </c:pt>
                <c:pt idx="260">
                  <c:v>0.67265158891677801</c:v>
                </c:pt>
                <c:pt idx="261">
                  <c:v>0.67783385515213002</c:v>
                </c:pt>
                <c:pt idx="262">
                  <c:v>0.67575418949127197</c:v>
                </c:pt>
                <c:pt idx="263">
                  <c:v>0.67497050762176503</c:v>
                </c:pt>
                <c:pt idx="264">
                  <c:v>0.668318331241607</c:v>
                </c:pt>
                <c:pt idx="265">
                  <c:v>0.66459673643112105</c:v>
                </c:pt>
                <c:pt idx="266">
                  <c:v>0.65939372777938798</c:v>
                </c:pt>
                <c:pt idx="267">
                  <c:v>0.67015409469604403</c:v>
                </c:pt>
                <c:pt idx="268">
                  <c:v>0.66423642635345403</c:v>
                </c:pt>
                <c:pt idx="269">
                  <c:v>0.65989482402801503</c:v>
                </c:pt>
                <c:pt idx="270">
                  <c:v>0.65453153848648005</c:v>
                </c:pt>
                <c:pt idx="271">
                  <c:v>0.65969687700271595</c:v>
                </c:pt>
                <c:pt idx="272">
                  <c:v>0.65514910221099798</c:v>
                </c:pt>
                <c:pt idx="273">
                  <c:v>0.65228849649429299</c:v>
                </c:pt>
                <c:pt idx="274">
                  <c:v>0.64869415760040205</c:v>
                </c:pt>
                <c:pt idx="275">
                  <c:v>0.63668024539947499</c:v>
                </c:pt>
                <c:pt idx="276">
                  <c:v>0.63278895616531305</c:v>
                </c:pt>
                <c:pt idx="277">
                  <c:v>0.65231293439865101</c:v>
                </c:pt>
                <c:pt idx="278">
                  <c:v>0.656685650348663</c:v>
                </c:pt>
                <c:pt idx="279">
                  <c:v>0.65854334831237704</c:v>
                </c:pt>
                <c:pt idx="280">
                  <c:v>0.65812140703201205</c:v>
                </c:pt>
                <c:pt idx="281">
                  <c:v>0.660586178302764</c:v>
                </c:pt>
                <c:pt idx="282">
                  <c:v>0.66277217864990201</c:v>
                </c:pt>
                <c:pt idx="283">
                  <c:v>0.66535866260528498</c:v>
                </c:pt>
                <c:pt idx="284">
                  <c:v>0.66787338256835904</c:v>
                </c:pt>
                <c:pt idx="285">
                  <c:v>0.67041939496993996</c:v>
                </c:pt>
                <c:pt idx="286">
                  <c:v>0.67226630449295</c:v>
                </c:pt>
                <c:pt idx="287">
                  <c:v>0.67426317930221502</c:v>
                </c:pt>
                <c:pt idx="288">
                  <c:v>0.67637562751769997</c:v>
                </c:pt>
                <c:pt idx="289">
                  <c:v>0.67819613218307495</c:v>
                </c:pt>
                <c:pt idx="290">
                  <c:v>0.67970025539398105</c:v>
                </c:pt>
                <c:pt idx="291">
                  <c:v>0.68047404289245605</c:v>
                </c:pt>
                <c:pt idx="292">
                  <c:v>0.68060725927352905</c:v>
                </c:pt>
                <c:pt idx="293">
                  <c:v>0.68177264928817705</c:v>
                </c:pt>
                <c:pt idx="294">
                  <c:v>0.68280822038650502</c:v>
                </c:pt>
                <c:pt idx="295">
                  <c:v>0.68482756614685003</c:v>
                </c:pt>
                <c:pt idx="296">
                  <c:v>0.68513333797454801</c:v>
                </c:pt>
                <c:pt idx="297">
                  <c:v>0.686515092849731</c:v>
                </c:pt>
                <c:pt idx="298">
                  <c:v>0.68721270561218195</c:v>
                </c:pt>
                <c:pt idx="299">
                  <c:v>0.68787944316864003</c:v>
                </c:pt>
                <c:pt idx="300">
                  <c:v>0.68722045421600297</c:v>
                </c:pt>
                <c:pt idx="301">
                  <c:v>0.68639367818832397</c:v>
                </c:pt>
                <c:pt idx="302">
                  <c:v>0.68380659818649203</c:v>
                </c:pt>
                <c:pt idx="303">
                  <c:v>0.68437272310256902</c:v>
                </c:pt>
                <c:pt idx="304">
                  <c:v>0.68539279699325495</c:v>
                </c:pt>
                <c:pt idx="305">
                  <c:v>0.68489682674407903</c:v>
                </c:pt>
                <c:pt idx="306">
                  <c:v>0.67639476060867298</c:v>
                </c:pt>
                <c:pt idx="307">
                  <c:v>0.67916911840438798</c:v>
                </c:pt>
                <c:pt idx="308">
                  <c:v>0.68034172058105402</c:v>
                </c:pt>
                <c:pt idx="309">
                  <c:v>0.67574381828308105</c:v>
                </c:pt>
                <c:pt idx="310">
                  <c:v>0.67537182569503695</c:v>
                </c:pt>
                <c:pt idx="311">
                  <c:v>0.67203497886657704</c:v>
                </c:pt>
                <c:pt idx="312">
                  <c:v>0.67250847816467196</c:v>
                </c:pt>
                <c:pt idx="313">
                  <c:v>0.66899472475051802</c:v>
                </c:pt>
                <c:pt idx="314">
                  <c:v>0.65897929668426503</c:v>
                </c:pt>
                <c:pt idx="315">
                  <c:v>0.66356158256530695</c:v>
                </c:pt>
                <c:pt idx="316">
                  <c:v>0.66060090065002397</c:v>
                </c:pt>
                <c:pt idx="317">
                  <c:v>0.65655779838562001</c:v>
                </c:pt>
                <c:pt idx="318">
                  <c:v>0.64722579717636097</c:v>
                </c:pt>
                <c:pt idx="319">
                  <c:v>0.64756780862808205</c:v>
                </c:pt>
                <c:pt idx="320">
                  <c:v>0.64685481786727905</c:v>
                </c:pt>
                <c:pt idx="321">
                  <c:v>0.64336967468261697</c:v>
                </c:pt>
                <c:pt idx="322">
                  <c:v>0.63844233751296997</c:v>
                </c:pt>
                <c:pt idx="323">
                  <c:v>0.6536226272583</c:v>
                </c:pt>
                <c:pt idx="324">
                  <c:v>0.641407310962677</c:v>
                </c:pt>
                <c:pt idx="325">
                  <c:v>0.634108185768127</c:v>
                </c:pt>
                <c:pt idx="326">
                  <c:v>0.62742966413497903</c:v>
                </c:pt>
                <c:pt idx="327">
                  <c:v>0.61033028364181496</c:v>
                </c:pt>
                <c:pt idx="328">
                  <c:v>0.593219995498657</c:v>
                </c:pt>
                <c:pt idx="329">
                  <c:v>0.59553974866866999</c:v>
                </c:pt>
                <c:pt idx="330">
                  <c:v>0.61202698945999101</c:v>
                </c:pt>
                <c:pt idx="331">
                  <c:v>0.621756911277771</c:v>
                </c:pt>
                <c:pt idx="332">
                  <c:v>0.62407934665679898</c:v>
                </c:pt>
                <c:pt idx="333">
                  <c:v>0.62485718727111805</c:v>
                </c:pt>
                <c:pt idx="334">
                  <c:v>0.630190670490264</c:v>
                </c:pt>
                <c:pt idx="335">
                  <c:v>0.63616490364074696</c:v>
                </c:pt>
                <c:pt idx="336">
                  <c:v>0.64433211088180498</c:v>
                </c:pt>
                <c:pt idx="337">
                  <c:v>0.65234887599945002</c:v>
                </c:pt>
                <c:pt idx="338">
                  <c:v>0.65908575057983398</c:v>
                </c:pt>
                <c:pt idx="339">
                  <c:v>0.66078978776931696</c:v>
                </c:pt>
                <c:pt idx="340">
                  <c:v>0.66234374046325595</c:v>
                </c:pt>
                <c:pt idx="341">
                  <c:v>0.654469013214111</c:v>
                </c:pt>
                <c:pt idx="342">
                  <c:v>0.65133267641067505</c:v>
                </c:pt>
                <c:pt idx="343">
                  <c:v>0.65359085798263505</c:v>
                </c:pt>
                <c:pt idx="344">
                  <c:v>0.65930372476577703</c:v>
                </c:pt>
                <c:pt idx="345">
                  <c:v>0.65210825204849199</c:v>
                </c:pt>
                <c:pt idx="346">
                  <c:v>0.63553512096404996</c:v>
                </c:pt>
                <c:pt idx="347">
                  <c:v>0.63173919916152899</c:v>
                </c:pt>
                <c:pt idx="348">
                  <c:v>0.62947607040405196</c:v>
                </c:pt>
                <c:pt idx="349">
                  <c:v>0.62614697217941195</c:v>
                </c:pt>
                <c:pt idx="350">
                  <c:v>0.64530730247497503</c:v>
                </c:pt>
                <c:pt idx="351">
                  <c:v>0.63646203279495195</c:v>
                </c:pt>
                <c:pt idx="352">
                  <c:v>0.63542652130126898</c:v>
                </c:pt>
                <c:pt idx="353">
                  <c:v>0.63286370038986195</c:v>
                </c:pt>
                <c:pt idx="354">
                  <c:v>0.64060968160629195</c:v>
                </c:pt>
                <c:pt idx="355">
                  <c:v>0.63948279619216897</c:v>
                </c:pt>
                <c:pt idx="356">
                  <c:v>0.64302122592926003</c:v>
                </c:pt>
                <c:pt idx="357">
                  <c:v>0.64520364999771096</c:v>
                </c:pt>
                <c:pt idx="358">
                  <c:v>0.64582794904708796</c:v>
                </c:pt>
                <c:pt idx="359">
                  <c:v>0.64227443933486905</c:v>
                </c:pt>
                <c:pt idx="360">
                  <c:v>0.64297473430633501</c:v>
                </c:pt>
                <c:pt idx="361">
                  <c:v>0.64444619417190496</c:v>
                </c:pt>
                <c:pt idx="362">
                  <c:v>0.64322865009307795</c:v>
                </c:pt>
                <c:pt idx="363">
                  <c:v>0.64375376701354903</c:v>
                </c:pt>
                <c:pt idx="364">
                  <c:v>0.63869583606719904</c:v>
                </c:pt>
                <c:pt idx="365">
                  <c:v>0.63220542669296198</c:v>
                </c:pt>
                <c:pt idx="366">
                  <c:v>0.62232977151870705</c:v>
                </c:pt>
                <c:pt idx="367">
                  <c:v>0.642949819564819</c:v>
                </c:pt>
                <c:pt idx="368">
                  <c:v>0.64485746622085505</c:v>
                </c:pt>
                <c:pt idx="369">
                  <c:v>0.63746869564056396</c:v>
                </c:pt>
                <c:pt idx="370">
                  <c:v>0.63931953907012895</c:v>
                </c:pt>
                <c:pt idx="371">
                  <c:v>0.63158690929412797</c:v>
                </c:pt>
                <c:pt idx="372">
                  <c:v>0.62504041194915705</c:v>
                </c:pt>
                <c:pt idx="373">
                  <c:v>0.62448042631149203</c:v>
                </c:pt>
                <c:pt idx="374">
                  <c:v>0.61633241176605202</c:v>
                </c:pt>
                <c:pt idx="375">
                  <c:v>0.61679434776306097</c:v>
                </c:pt>
                <c:pt idx="376">
                  <c:v>0.61602830886840798</c:v>
                </c:pt>
                <c:pt idx="377">
                  <c:v>0.61849462985992398</c:v>
                </c:pt>
                <c:pt idx="378">
                  <c:v>0.61375451087951605</c:v>
                </c:pt>
                <c:pt idx="379">
                  <c:v>0.58453685045242298</c:v>
                </c:pt>
                <c:pt idx="380">
                  <c:v>0.564172863960266</c:v>
                </c:pt>
                <c:pt idx="381">
                  <c:v>0.56230545043945301</c:v>
                </c:pt>
                <c:pt idx="382">
                  <c:v>0.55539125204086304</c:v>
                </c:pt>
                <c:pt idx="383">
                  <c:v>0.573597192764282</c:v>
                </c:pt>
                <c:pt idx="384">
                  <c:v>0.58339816331863403</c:v>
                </c:pt>
                <c:pt idx="385">
                  <c:v>0.58081680536270097</c:v>
                </c:pt>
                <c:pt idx="386">
                  <c:v>0.57670766115188599</c:v>
                </c:pt>
                <c:pt idx="387">
                  <c:v>0.57406646013259799</c:v>
                </c:pt>
                <c:pt idx="388">
                  <c:v>0.57821142673492398</c:v>
                </c:pt>
                <c:pt idx="389">
                  <c:v>0.581939697265625</c:v>
                </c:pt>
                <c:pt idx="390">
                  <c:v>0.58270484209060602</c:v>
                </c:pt>
                <c:pt idx="391">
                  <c:v>0.59284132719039895</c:v>
                </c:pt>
                <c:pt idx="392">
                  <c:v>0.59996384382247903</c:v>
                </c:pt>
                <c:pt idx="393">
                  <c:v>0.60209763050079301</c:v>
                </c:pt>
                <c:pt idx="394">
                  <c:v>0.60432320833206099</c:v>
                </c:pt>
                <c:pt idx="395">
                  <c:v>0.600583255290985</c:v>
                </c:pt>
                <c:pt idx="396">
                  <c:v>0.59685975313186601</c:v>
                </c:pt>
                <c:pt idx="397">
                  <c:v>0.60287088155746404</c:v>
                </c:pt>
                <c:pt idx="398">
                  <c:v>0.59651356935501099</c:v>
                </c:pt>
                <c:pt idx="399">
                  <c:v>0.59304511547088601</c:v>
                </c:pt>
                <c:pt idx="400">
                  <c:v>0.59280848503112704</c:v>
                </c:pt>
                <c:pt idx="401">
                  <c:v>0.58531814813613803</c:v>
                </c:pt>
                <c:pt idx="402">
                  <c:v>0.56588369607925404</c:v>
                </c:pt>
                <c:pt idx="403">
                  <c:v>0.56866395473480202</c:v>
                </c:pt>
                <c:pt idx="404">
                  <c:v>0.5675910115242</c:v>
                </c:pt>
                <c:pt idx="405">
                  <c:v>0.56831473112106301</c:v>
                </c:pt>
                <c:pt idx="406">
                  <c:v>0.57404369115829401</c:v>
                </c:pt>
                <c:pt idx="407">
                  <c:v>0.557872533798217</c:v>
                </c:pt>
                <c:pt idx="408">
                  <c:v>0.55378955602645796</c:v>
                </c:pt>
                <c:pt idx="409">
                  <c:v>0.557697653770446</c:v>
                </c:pt>
                <c:pt idx="410">
                  <c:v>0.54516428709030096</c:v>
                </c:pt>
                <c:pt idx="411">
                  <c:v>0.54939746856689398</c:v>
                </c:pt>
                <c:pt idx="412">
                  <c:v>0.54972505569457997</c:v>
                </c:pt>
                <c:pt idx="413">
                  <c:v>0.56057757139205899</c:v>
                </c:pt>
                <c:pt idx="414">
                  <c:v>0.57510024309158303</c:v>
                </c:pt>
                <c:pt idx="415">
                  <c:v>0.56182217597961404</c:v>
                </c:pt>
                <c:pt idx="416">
                  <c:v>0.55562692880630404</c:v>
                </c:pt>
                <c:pt idx="417">
                  <c:v>0.55377626419067305</c:v>
                </c:pt>
                <c:pt idx="418">
                  <c:v>0.55605787038803101</c:v>
                </c:pt>
                <c:pt idx="419">
                  <c:v>0.56077116727828902</c:v>
                </c:pt>
                <c:pt idx="420">
                  <c:v>0.56901389360427801</c:v>
                </c:pt>
                <c:pt idx="421">
                  <c:v>0.56074231863021795</c:v>
                </c:pt>
                <c:pt idx="422">
                  <c:v>0.56549739837646396</c:v>
                </c:pt>
                <c:pt idx="423">
                  <c:v>0.55888295173644997</c:v>
                </c:pt>
                <c:pt idx="424">
                  <c:v>0.56197190284729004</c:v>
                </c:pt>
                <c:pt idx="425">
                  <c:v>0.59848046302795399</c:v>
                </c:pt>
                <c:pt idx="426">
                  <c:v>0.57849299907684304</c:v>
                </c:pt>
                <c:pt idx="427">
                  <c:v>0.57067352533340399</c:v>
                </c:pt>
                <c:pt idx="428">
                  <c:v>0.56868827342987005</c:v>
                </c:pt>
                <c:pt idx="429">
                  <c:v>0.56883192062377896</c:v>
                </c:pt>
                <c:pt idx="430">
                  <c:v>0.56112283468246404</c:v>
                </c:pt>
                <c:pt idx="431">
                  <c:v>0.55837142467498702</c:v>
                </c:pt>
                <c:pt idx="432">
                  <c:v>0.55896854400634699</c:v>
                </c:pt>
                <c:pt idx="433">
                  <c:v>0.56985598802566495</c:v>
                </c:pt>
                <c:pt idx="434">
                  <c:v>0.55920845270156805</c:v>
                </c:pt>
                <c:pt idx="435">
                  <c:v>0.570345759391784</c:v>
                </c:pt>
                <c:pt idx="436">
                  <c:v>0.567022144794464</c:v>
                </c:pt>
                <c:pt idx="437">
                  <c:v>0.57298606634140004</c:v>
                </c:pt>
                <c:pt idx="438">
                  <c:v>0.56154668331146196</c:v>
                </c:pt>
                <c:pt idx="439">
                  <c:v>0.58676576614379805</c:v>
                </c:pt>
                <c:pt idx="440">
                  <c:v>0.59378409385681097</c:v>
                </c:pt>
                <c:pt idx="441">
                  <c:v>0.58574426174163796</c:v>
                </c:pt>
                <c:pt idx="442">
                  <c:v>0.58569562435150102</c:v>
                </c:pt>
                <c:pt idx="443">
                  <c:v>0.574798703193664</c:v>
                </c:pt>
                <c:pt idx="444">
                  <c:v>0.57186365127563399</c:v>
                </c:pt>
                <c:pt idx="445">
                  <c:v>0.56315672397613503</c:v>
                </c:pt>
                <c:pt idx="446">
                  <c:v>0.55510127544402998</c:v>
                </c:pt>
                <c:pt idx="447">
                  <c:v>0.54943364858627297</c:v>
                </c:pt>
                <c:pt idx="448">
                  <c:v>0.54865550994873002</c:v>
                </c:pt>
                <c:pt idx="449">
                  <c:v>0.55620169639587402</c:v>
                </c:pt>
                <c:pt idx="450">
                  <c:v>0.55110448598861606</c:v>
                </c:pt>
                <c:pt idx="451">
                  <c:v>0.54624593257903997</c:v>
                </c:pt>
                <c:pt idx="452">
                  <c:v>0.54955440759658802</c:v>
                </c:pt>
                <c:pt idx="453">
                  <c:v>0.54205983877181996</c:v>
                </c:pt>
                <c:pt idx="454">
                  <c:v>0.56451708078384399</c:v>
                </c:pt>
                <c:pt idx="455">
                  <c:v>0.56611990928649902</c:v>
                </c:pt>
                <c:pt idx="456">
                  <c:v>0.56238520145416204</c:v>
                </c:pt>
                <c:pt idx="457">
                  <c:v>0.55624896287918002</c:v>
                </c:pt>
                <c:pt idx="458">
                  <c:v>0.54296433925628595</c:v>
                </c:pt>
                <c:pt idx="459">
                  <c:v>0.52896857261657704</c:v>
                </c:pt>
                <c:pt idx="460">
                  <c:v>0.53037095069885198</c:v>
                </c:pt>
                <c:pt idx="461">
                  <c:v>0.53593689203262296</c:v>
                </c:pt>
                <c:pt idx="462">
                  <c:v>0.54152816534042303</c:v>
                </c:pt>
                <c:pt idx="463">
                  <c:v>0.53215658664703303</c:v>
                </c:pt>
                <c:pt idx="464">
                  <c:v>0.53782314062118497</c:v>
                </c:pt>
                <c:pt idx="465">
                  <c:v>0.52448672056198098</c:v>
                </c:pt>
                <c:pt idx="466">
                  <c:v>0.53583145141601496</c:v>
                </c:pt>
                <c:pt idx="467">
                  <c:v>0.51713472604751498</c:v>
                </c:pt>
                <c:pt idx="468">
                  <c:v>0.51683610677719105</c:v>
                </c:pt>
                <c:pt idx="469">
                  <c:v>0.51292115449905396</c:v>
                </c:pt>
                <c:pt idx="470">
                  <c:v>0.50179433822631803</c:v>
                </c:pt>
                <c:pt idx="471">
                  <c:v>0.511419117450714</c:v>
                </c:pt>
                <c:pt idx="472">
                  <c:v>0.52466166019439697</c:v>
                </c:pt>
                <c:pt idx="473">
                  <c:v>0.53406232595443703</c:v>
                </c:pt>
                <c:pt idx="474">
                  <c:v>0.53655904531478804</c:v>
                </c:pt>
                <c:pt idx="475">
                  <c:v>0.53220403194427401</c:v>
                </c:pt>
                <c:pt idx="476">
                  <c:v>0.54922086000442505</c:v>
                </c:pt>
                <c:pt idx="477">
                  <c:v>0.563304662704467</c:v>
                </c:pt>
                <c:pt idx="478">
                  <c:v>0.55742871761321999</c:v>
                </c:pt>
                <c:pt idx="479">
                  <c:v>0.54909306764602595</c:v>
                </c:pt>
                <c:pt idx="480">
                  <c:v>0.54533654451370195</c:v>
                </c:pt>
                <c:pt idx="481">
                  <c:v>0.54123944044113104</c:v>
                </c:pt>
                <c:pt idx="482">
                  <c:v>0.57986396551132202</c:v>
                </c:pt>
                <c:pt idx="483">
                  <c:v>0.58489322662353505</c:v>
                </c:pt>
                <c:pt idx="484">
                  <c:v>0.56482255458831698</c:v>
                </c:pt>
                <c:pt idx="485">
                  <c:v>0.56068974733352595</c:v>
                </c:pt>
                <c:pt idx="486">
                  <c:v>0.55746608972549405</c:v>
                </c:pt>
                <c:pt idx="487">
                  <c:v>0.56158941984176602</c:v>
                </c:pt>
                <c:pt idx="488">
                  <c:v>0.53824383020401001</c:v>
                </c:pt>
                <c:pt idx="489">
                  <c:v>0.53505569696426303</c:v>
                </c:pt>
                <c:pt idx="490">
                  <c:v>0.53054845333099299</c:v>
                </c:pt>
                <c:pt idx="491">
                  <c:v>0.51978456974029497</c:v>
                </c:pt>
                <c:pt idx="492">
                  <c:v>0.510609090328216</c:v>
                </c:pt>
                <c:pt idx="493">
                  <c:v>0.50672197341918901</c:v>
                </c:pt>
                <c:pt idx="494">
                  <c:v>0.486842721700668</c:v>
                </c:pt>
                <c:pt idx="495">
                  <c:v>0.49611479043960499</c:v>
                </c:pt>
                <c:pt idx="496">
                  <c:v>0.49332278966903598</c:v>
                </c:pt>
                <c:pt idx="497">
                  <c:v>0.50015747547149603</c:v>
                </c:pt>
                <c:pt idx="498">
                  <c:v>0.49459788203239402</c:v>
                </c:pt>
                <c:pt idx="499">
                  <c:v>0.48433038592338501</c:v>
                </c:pt>
                <c:pt idx="500">
                  <c:v>0.48324230313300998</c:v>
                </c:pt>
                <c:pt idx="501">
                  <c:v>0.48429515957832298</c:v>
                </c:pt>
                <c:pt idx="502">
                  <c:v>0.48710039258003202</c:v>
                </c:pt>
                <c:pt idx="503">
                  <c:v>0.54149633646011297</c:v>
                </c:pt>
                <c:pt idx="504">
                  <c:v>0.52394461631774902</c:v>
                </c:pt>
                <c:pt idx="505">
                  <c:v>0.51111990213394098</c:v>
                </c:pt>
                <c:pt idx="506">
                  <c:v>0.500968277454376</c:v>
                </c:pt>
                <c:pt idx="507">
                  <c:v>0.48746064305305398</c:v>
                </c:pt>
                <c:pt idx="508">
                  <c:v>0.47767624258995001</c:v>
                </c:pt>
                <c:pt idx="509">
                  <c:v>0.47800964117050099</c:v>
                </c:pt>
                <c:pt idx="510">
                  <c:v>0.48505660891532898</c:v>
                </c:pt>
                <c:pt idx="511">
                  <c:v>0.50331979990005404</c:v>
                </c:pt>
                <c:pt idx="512">
                  <c:v>0.50894898176193204</c:v>
                </c:pt>
                <c:pt idx="513">
                  <c:v>0.50349330902099598</c:v>
                </c:pt>
                <c:pt idx="514">
                  <c:v>0.50246506929397505</c:v>
                </c:pt>
                <c:pt idx="515">
                  <c:v>0.49644213914871199</c:v>
                </c:pt>
                <c:pt idx="516">
                  <c:v>0.48278084397315901</c:v>
                </c:pt>
                <c:pt idx="517">
                  <c:v>0.48278620839118902</c:v>
                </c:pt>
                <c:pt idx="518">
                  <c:v>0.48534139990806502</c:v>
                </c:pt>
                <c:pt idx="519">
                  <c:v>0.49539020657539301</c:v>
                </c:pt>
                <c:pt idx="520">
                  <c:v>0.485069870948791</c:v>
                </c:pt>
                <c:pt idx="521">
                  <c:v>0.48606279492378202</c:v>
                </c:pt>
                <c:pt idx="522">
                  <c:v>0.49244576692581099</c:v>
                </c:pt>
                <c:pt idx="523">
                  <c:v>0.51682925224304199</c:v>
                </c:pt>
                <c:pt idx="524">
                  <c:v>0.50686901807785001</c:v>
                </c:pt>
                <c:pt idx="525">
                  <c:v>0.50628203153610196</c:v>
                </c:pt>
                <c:pt idx="526">
                  <c:v>0.50610214471817005</c:v>
                </c:pt>
                <c:pt idx="527">
                  <c:v>0.497913688421249</c:v>
                </c:pt>
                <c:pt idx="528">
                  <c:v>0.48311737179756098</c:v>
                </c:pt>
                <c:pt idx="529">
                  <c:v>0.49252051115036</c:v>
                </c:pt>
                <c:pt idx="530">
                  <c:v>0.50252366065979004</c:v>
                </c:pt>
                <c:pt idx="531">
                  <c:v>0.50126808881759599</c:v>
                </c:pt>
                <c:pt idx="532">
                  <c:v>0.51472818851470903</c:v>
                </c:pt>
                <c:pt idx="533">
                  <c:v>0.50348865985870295</c:v>
                </c:pt>
                <c:pt idx="534">
                  <c:v>0.48912352323532099</c:v>
                </c:pt>
                <c:pt idx="535">
                  <c:v>0.481975138187408</c:v>
                </c:pt>
                <c:pt idx="536">
                  <c:v>0.47589182853698703</c:v>
                </c:pt>
                <c:pt idx="537">
                  <c:v>0.47047525644302302</c:v>
                </c:pt>
                <c:pt idx="538">
                  <c:v>0.46672296524047802</c:v>
                </c:pt>
                <c:pt idx="539">
                  <c:v>0.45894429087638799</c:v>
                </c:pt>
                <c:pt idx="540">
                  <c:v>0.47417259216308499</c:v>
                </c:pt>
                <c:pt idx="541">
                  <c:v>0.47218418121337802</c:v>
                </c:pt>
                <c:pt idx="542">
                  <c:v>0.466882973909378</c:v>
                </c:pt>
                <c:pt idx="543">
                  <c:v>0.46646735072135898</c:v>
                </c:pt>
                <c:pt idx="544">
                  <c:v>0.46220740675926197</c:v>
                </c:pt>
                <c:pt idx="545">
                  <c:v>0.48055672645568798</c:v>
                </c:pt>
                <c:pt idx="546">
                  <c:v>0.49410489201545699</c:v>
                </c:pt>
                <c:pt idx="547">
                  <c:v>0.47257921099662697</c:v>
                </c:pt>
                <c:pt idx="548">
                  <c:v>0.47750681638717601</c:v>
                </c:pt>
                <c:pt idx="549">
                  <c:v>0.47579503059387201</c:v>
                </c:pt>
                <c:pt idx="550">
                  <c:v>0.47597032785415599</c:v>
                </c:pt>
                <c:pt idx="551">
                  <c:v>0.50059890747070301</c:v>
                </c:pt>
                <c:pt idx="552">
                  <c:v>0.510628461837768</c:v>
                </c:pt>
                <c:pt idx="553">
                  <c:v>0.500787794589996</c:v>
                </c:pt>
                <c:pt idx="554">
                  <c:v>0.507662594318389</c:v>
                </c:pt>
                <c:pt idx="555">
                  <c:v>0.48295807838439903</c:v>
                </c:pt>
                <c:pt idx="556">
                  <c:v>0.47822731733322099</c:v>
                </c:pt>
                <c:pt idx="557">
                  <c:v>0.47425895929336498</c:v>
                </c:pt>
                <c:pt idx="558">
                  <c:v>0.50690102577209395</c:v>
                </c:pt>
                <c:pt idx="559">
                  <c:v>0.50667297840118397</c:v>
                </c:pt>
                <c:pt idx="560">
                  <c:v>0.48929589986801098</c:v>
                </c:pt>
                <c:pt idx="561">
                  <c:v>0.48428443074226302</c:v>
                </c:pt>
                <c:pt idx="562">
                  <c:v>0.46965065598487798</c:v>
                </c:pt>
                <c:pt idx="563">
                  <c:v>0.475981175899505</c:v>
                </c:pt>
                <c:pt idx="564">
                  <c:v>0.47901186347007702</c:v>
                </c:pt>
                <c:pt idx="565">
                  <c:v>0.47862276434898299</c:v>
                </c:pt>
                <c:pt idx="566">
                  <c:v>0.47714591026306102</c:v>
                </c:pt>
                <c:pt idx="567">
                  <c:v>0.46791285276412897</c:v>
                </c:pt>
                <c:pt idx="568">
                  <c:v>0.50173044204711903</c:v>
                </c:pt>
                <c:pt idx="569">
                  <c:v>0.50759953260421697</c:v>
                </c:pt>
                <c:pt idx="570">
                  <c:v>0.49802511930465698</c:v>
                </c:pt>
                <c:pt idx="571">
                  <c:v>0.48700970411300598</c:v>
                </c:pt>
                <c:pt idx="572">
                  <c:v>0.48788481950759799</c:v>
                </c:pt>
                <c:pt idx="573">
                  <c:v>0.47723898291587802</c:v>
                </c:pt>
                <c:pt idx="574">
                  <c:v>0.47258469462394698</c:v>
                </c:pt>
                <c:pt idx="575">
                  <c:v>0.48292306065559298</c:v>
                </c:pt>
                <c:pt idx="576">
                  <c:v>0.46779051423072798</c:v>
                </c:pt>
                <c:pt idx="577">
                  <c:v>0.46579274535179099</c:v>
                </c:pt>
                <c:pt idx="578">
                  <c:v>0.47431182861328097</c:v>
                </c:pt>
                <c:pt idx="579">
                  <c:v>0.48197826743125899</c:v>
                </c:pt>
                <c:pt idx="580">
                  <c:v>0.48493081331253002</c:v>
                </c:pt>
                <c:pt idx="581">
                  <c:v>0.46823221445083602</c:v>
                </c:pt>
                <c:pt idx="582">
                  <c:v>0.45899248123168901</c:v>
                </c:pt>
                <c:pt idx="583">
                  <c:v>0.45673519372940002</c:v>
                </c:pt>
                <c:pt idx="584">
                  <c:v>0.462241441011428</c:v>
                </c:pt>
                <c:pt idx="585">
                  <c:v>0.46256282925605702</c:v>
                </c:pt>
                <c:pt idx="586">
                  <c:v>0.43290597200393599</c:v>
                </c:pt>
                <c:pt idx="587">
                  <c:v>0.44155487418174699</c:v>
                </c:pt>
                <c:pt idx="588">
                  <c:v>0.426694065332412</c:v>
                </c:pt>
                <c:pt idx="589">
                  <c:v>0.426842361688613</c:v>
                </c:pt>
                <c:pt idx="590">
                  <c:v>0.42334371805191001</c:v>
                </c:pt>
                <c:pt idx="591">
                  <c:v>0.41919818520545898</c:v>
                </c:pt>
                <c:pt idx="592">
                  <c:v>0.40258464217185902</c:v>
                </c:pt>
                <c:pt idx="593">
                  <c:v>0.397387415170669</c:v>
                </c:pt>
                <c:pt idx="594">
                  <c:v>0.39096397161483698</c:v>
                </c:pt>
                <c:pt idx="595">
                  <c:v>0.38608533143997098</c:v>
                </c:pt>
                <c:pt idx="596">
                  <c:v>0.38646391034126198</c:v>
                </c:pt>
                <c:pt idx="597">
                  <c:v>0.39608016610145502</c:v>
                </c:pt>
                <c:pt idx="598">
                  <c:v>0.40433466434478699</c:v>
                </c:pt>
                <c:pt idx="599">
                  <c:v>0.405800640583038</c:v>
                </c:pt>
                <c:pt idx="600">
                  <c:v>0.39766138792037897</c:v>
                </c:pt>
                <c:pt idx="601">
                  <c:v>0.40791663527488697</c:v>
                </c:pt>
                <c:pt idx="602">
                  <c:v>0.40476933121681202</c:v>
                </c:pt>
                <c:pt idx="603">
                  <c:v>0.38793084025382901</c:v>
                </c:pt>
                <c:pt idx="604">
                  <c:v>0.37764546275138799</c:v>
                </c:pt>
                <c:pt idx="605">
                  <c:v>0.38523074984550398</c:v>
                </c:pt>
                <c:pt idx="606">
                  <c:v>0.40231508016586298</c:v>
                </c:pt>
                <c:pt idx="607">
                  <c:v>0.408928513526916</c:v>
                </c:pt>
                <c:pt idx="608">
                  <c:v>0.41658115386962802</c:v>
                </c:pt>
                <c:pt idx="609">
                  <c:v>0.39723253250121998</c:v>
                </c:pt>
                <c:pt idx="610">
                  <c:v>0.39727169275283802</c:v>
                </c:pt>
                <c:pt idx="611">
                  <c:v>0.40188646316528298</c:v>
                </c:pt>
                <c:pt idx="612">
                  <c:v>0.41039031744003202</c:v>
                </c:pt>
                <c:pt idx="613">
                  <c:v>0.40285378694534302</c:v>
                </c:pt>
                <c:pt idx="614">
                  <c:v>0.38164931535720797</c:v>
                </c:pt>
                <c:pt idx="615">
                  <c:v>0.43061903119087203</c:v>
                </c:pt>
                <c:pt idx="616">
                  <c:v>0.43925920128822299</c:v>
                </c:pt>
                <c:pt idx="617">
                  <c:v>0.42744433879852201</c:v>
                </c:pt>
                <c:pt idx="618">
                  <c:v>0.421951383352279</c:v>
                </c:pt>
                <c:pt idx="619">
                  <c:v>0.41775983572006198</c:v>
                </c:pt>
                <c:pt idx="620">
                  <c:v>0.43394631147384599</c:v>
                </c:pt>
                <c:pt idx="621">
                  <c:v>0.44559326767921398</c:v>
                </c:pt>
                <c:pt idx="622">
                  <c:v>0.43512541055679299</c:v>
                </c:pt>
                <c:pt idx="623">
                  <c:v>0.43055623769760099</c:v>
                </c:pt>
                <c:pt idx="624">
                  <c:v>0.42558386921882602</c:v>
                </c:pt>
                <c:pt idx="625">
                  <c:v>0.41612190008163402</c:v>
                </c:pt>
                <c:pt idx="626">
                  <c:v>0.408078163862228</c:v>
                </c:pt>
                <c:pt idx="627">
                  <c:v>0.410451710224151</c:v>
                </c:pt>
                <c:pt idx="628">
                  <c:v>0.39801371097564697</c:v>
                </c:pt>
                <c:pt idx="629">
                  <c:v>0.38987797498702997</c:v>
                </c:pt>
                <c:pt idx="630">
                  <c:v>0.38556346297264099</c:v>
                </c:pt>
                <c:pt idx="631">
                  <c:v>0.393422961235046</c:v>
                </c:pt>
                <c:pt idx="632">
                  <c:v>0.38454261422157199</c:v>
                </c:pt>
                <c:pt idx="633">
                  <c:v>0.37577876448631198</c:v>
                </c:pt>
                <c:pt idx="634">
                  <c:v>0.37564527988433799</c:v>
                </c:pt>
                <c:pt idx="635">
                  <c:v>0.36619263887405301</c:v>
                </c:pt>
                <c:pt idx="636">
                  <c:v>0.35713568329811002</c:v>
                </c:pt>
                <c:pt idx="637">
                  <c:v>0.34108406305313099</c:v>
                </c:pt>
                <c:pt idx="638">
                  <c:v>0.334116220474243</c:v>
                </c:pt>
                <c:pt idx="639">
                  <c:v>0.34219464659690801</c:v>
                </c:pt>
                <c:pt idx="640">
                  <c:v>0.34747192263603199</c:v>
                </c:pt>
                <c:pt idx="641">
                  <c:v>0.33941006660461398</c:v>
                </c:pt>
                <c:pt idx="642">
                  <c:v>0.315250724554061</c:v>
                </c:pt>
                <c:pt idx="643">
                  <c:v>0.34415444731712302</c:v>
                </c:pt>
                <c:pt idx="644">
                  <c:v>0.33555990457534701</c:v>
                </c:pt>
                <c:pt idx="645">
                  <c:v>0.31815183162689198</c:v>
                </c:pt>
                <c:pt idx="646">
                  <c:v>0.32221037149429299</c:v>
                </c:pt>
                <c:pt idx="647">
                  <c:v>0.31834727525710999</c:v>
                </c:pt>
                <c:pt idx="648">
                  <c:v>0.31771796941757202</c:v>
                </c:pt>
                <c:pt idx="649">
                  <c:v>0.315111964941024</c:v>
                </c:pt>
                <c:pt idx="650">
                  <c:v>0.31336614489555298</c:v>
                </c:pt>
                <c:pt idx="651">
                  <c:v>0.32667249441146801</c:v>
                </c:pt>
                <c:pt idx="652">
                  <c:v>0.31821751594543402</c:v>
                </c:pt>
                <c:pt idx="653">
                  <c:v>0.32844209671020502</c:v>
                </c:pt>
                <c:pt idx="654">
                  <c:v>0.32073915004730202</c:v>
                </c:pt>
                <c:pt idx="655">
                  <c:v>0.32563191652297901</c:v>
                </c:pt>
                <c:pt idx="656">
                  <c:v>0.31980323791503901</c:v>
                </c:pt>
                <c:pt idx="657">
                  <c:v>0.31868353486061002</c:v>
                </c:pt>
                <c:pt idx="658">
                  <c:v>0.30123418569564803</c:v>
                </c:pt>
                <c:pt idx="659">
                  <c:v>0.31490749120712203</c:v>
                </c:pt>
                <c:pt idx="660">
                  <c:v>0.31540316343307401</c:v>
                </c:pt>
                <c:pt idx="661">
                  <c:v>0.32640400528907698</c:v>
                </c:pt>
                <c:pt idx="662">
                  <c:v>0.31919616460800099</c:v>
                </c:pt>
                <c:pt idx="663">
                  <c:v>0.33387032151222201</c:v>
                </c:pt>
                <c:pt idx="664">
                  <c:v>0.32476642727851801</c:v>
                </c:pt>
                <c:pt idx="665">
                  <c:v>0.32293596863746599</c:v>
                </c:pt>
                <c:pt idx="666">
                  <c:v>0.34893912076950001</c:v>
                </c:pt>
                <c:pt idx="667">
                  <c:v>0.339295893907547</c:v>
                </c:pt>
                <c:pt idx="668">
                  <c:v>0.33764871954917902</c:v>
                </c:pt>
                <c:pt idx="669">
                  <c:v>0.33947542309760997</c:v>
                </c:pt>
                <c:pt idx="670">
                  <c:v>0.33472868800163202</c:v>
                </c:pt>
                <c:pt idx="671">
                  <c:v>0.345173209905624</c:v>
                </c:pt>
                <c:pt idx="672">
                  <c:v>0.33362403512000999</c:v>
                </c:pt>
                <c:pt idx="673">
                  <c:v>0.32446664571762002</c:v>
                </c:pt>
                <c:pt idx="674">
                  <c:v>0.330544143915176</c:v>
                </c:pt>
                <c:pt idx="675">
                  <c:v>0.31805175542831399</c:v>
                </c:pt>
                <c:pt idx="676">
                  <c:v>0.310262441635131</c:v>
                </c:pt>
                <c:pt idx="677">
                  <c:v>0.30348506569862299</c:v>
                </c:pt>
                <c:pt idx="678">
                  <c:v>0.30975928902625999</c:v>
                </c:pt>
                <c:pt idx="679">
                  <c:v>0.29629537463188099</c:v>
                </c:pt>
                <c:pt idx="680">
                  <c:v>0.29422169923782299</c:v>
                </c:pt>
                <c:pt idx="681">
                  <c:v>0.30423444509506198</c:v>
                </c:pt>
                <c:pt idx="682">
                  <c:v>0.29854211211204501</c:v>
                </c:pt>
                <c:pt idx="683">
                  <c:v>0.29757577180862399</c:v>
                </c:pt>
                <c:pt idx="684">
                  <c:v>0.31039693951606701</c:v>
                </c:pt>
                <c:pt idx="685">
                  <c:v>0.30331629514694203</c:v>
                </c:pt>
                <c:pt idx="686">
                  <c:v>0.285068780183792</c:v>
                </c:pt>
                <c:pt idx="687">
                  <c:v>0.29054152965545599</c:v>
                </c:pt>
                <c:pt idx="688">
                  <c:v>0.28676384687423701</c:v>
                </c:pt>
                <c:pt idx="689">
                  <c:v>0.26834884285926802</c:v>
                </c:pt>
                <c:pt idx="690">
                  <c:v>0.26253521442413302</c:v>
                </c:pt>
                <c:pt idx="691">
                  <c:v>0.27241992950439398</c:v>
                </c:pt>
                <c:pt idx="692">
                  <c:v>0.54839813709259</c:v>
                </c:pt>
                <c:pt idx="693">
                  <c:v>0.50538253784179599</c:v>
                </c:pt>
                <c:pt idx="694">
                  <c:v>0.43228581547737099</c:v>
                </c:pt>
                <c:pt idx="695">
                  <c:v>0.41070777177810602</c:v>
                </c:pt>
                <c:pt idx="696">
                  <c:v>0.38893762230873102</c:v>
                </c:pt>
                <c:pt idx="697">
                  <c:v>0.36605504155158902</c:v>
                </c:pt>
                <c:pt idx="698">
                  <c:v>0.37752649188041598</c:v>
                </c:pt>
                <c:pt idx="699">
                  <c:v>0.359899461269378</c:v>
                </c:pt>
                <c:pt idx="700">
                  <c:v>0.3485107421875</c:v>
                </c:pt>
                <c:pt idx="701">
                  <c:v>0.35849985480308499</c:v>
                </c:pt>
                <c:pt idx="702">
                  <c:v>0.36022719740867598</c:v>
                </c:pt>
                <c:pt idx="703">
                  <c:v>0.34944275021553001</c:v>
                </c:pt>
                <c:pt idx="704">
                  <c:v>0.34131312370300199</c:v>
                </c:pt>
                <c:pt idx="705">
                  <c:v>0.32190531492233199</c:v>
                </c:pt>
                <c:pt idx="706">
                  <c:v>0.30392086505889798</c:v>
                </c:pt>
                <c:pt idx="707">
                  <c:v>0.29652652144432001</c:v>
                </c:pt>
                <c:pt idx="708">
                  <c:v>0.30185535550117398</c:v>
                </c:pt>
                <c:pt idx="709">
                  <c:v>0.33234223723411499</c:v>
                </c:pt>
                <c:pt idx="710">
                  <c:v>0.32293578982353199</c:v>
                </c:pt>
                <c:pt idx="711">
                  <c:v>0.31800806522369301</c:v>
                </c:pt>
                <c:pt idx="712">
                  <c:v>0.32323211431503202</c:v>
                </c:pt>
                <c:pt idx="713">
                  <c:v>0.31934684514999301</c:v>
                </c:pt>
                <c:pt idx="714">
                  <c:v>0.30276143550872803</c:v>
                </c:pt>
                <c:pt idx="715">
                  <c:v>0.31111359596252403</c:v>
                </c:pt>
                <c:pt idx="716">
                  <c:v>0.29332354664802501</c:v>
                </c:pt>
                <c:pt idx="717">
                  <c:v>0.29598659276962203</c:v>
                </c:pt>
                <c:pt idx="718">
                  <c:v>0.28447994589805597</c:v>
                </c:pt>
                <c:pt idx="719">
                  <c:v>0.44210499525070102</c:v>
                </c:pt>
                <c:pt idx="720">
                  <c:v>0.482761859893798</c:v>
                </c:pt>
                <c:pt idx="721">
                  <c:v>0.470601886510849</c:v>
                </c:pt>
                <c:pt idx="722">
                  <c:v>0.44310843944549499</c:v>
                </c:pt>
                <c:pt idx="723">
                  <c:v>0.41863697767257602</c:v>
                </c:pt>
                <c:pt idx="724">
                  <c:v>0.39470231533050498</c:v>
                </c:pt>
                <c:pt idx="725">
                  <c:v>0.37357181310653598</c:v>
                </c:pt>
                <c:pt idx="726">
                  <c:v>0.34603428840637201</c:v>
                </c:pt>
                <c:pt idx="727">
                  <c:v>0.34024009108543302</c:v>
                </c:pt>
                <c:pt idx="728">
                  <c:v>0.329338878393173</c:v>
                </c:pt>
                <c:pt idx="729">
                  <c:v>0.31650131940841603</c:v>
                </c:pt>
                <c:pt idx="730">
                  <c:v>0.300422072410583</c:v>
                </c:pt>
                <c:pt idx="731">
                  <c:v>0.29216903448104797</c:v>
                </c:pt>
                <c:pt idx="732">
                  <c:v>0.2815982401371</c:v>
                </c:pt>
                <c:pt idx="733">
                  <c:v>0.27375632524490301</c:v>
                </c:pt>
                <c:pt idx="734">
                  <c:v>0.25883951783180198</c:v>
                </c:pt>
                <c:pt idx="735">
                  <c:v>0.25528633594512901</c:v>
                </c:pt>
                <c:pt idx="736">
                  <c:v>0.24982577562332101</c:v>
                </c:pt>
                <c:pt idx="737">
                  <c:v>0.248895168304443</c:v>
                </c:pt>
                <c:pt idx="738">
                  <c:v>0.25675979256629899</c:v>
                </c:pt>
                <c:pt idx="739">
                  <c:v>0.26434308290481501</c:v>
                </c:pt>
                <c:pt idx="740">
                  <c:v>0.27325439453125</c:v>
                </c:pt>
                <c:pt idx="741">
                  <c:v>0.26748454570770203</c:v>
                </c:pt>
                <c:pt idx="742">
                  <c:v>0.244421631097793</c:v>
                </c:pt>
                <c:pt idx="743">
                  <c:v>0.24395254254341101</c:v>
                </c:pt>
                <c:pt idx="744">
                  <c:v>0.239841043949127</c:v>
                </c:pt>
                <c:pt idx="745">
                  <c:v>0.22778266668319699</c:v>
                </c:pt>
                <c:pt idx="746">
                  <c:v>0.22759088873863201</c:v>
                </c:pt>
                <c:pt idx="747">
                  <c:v>0.21996535360813099</c:v>
                </c:pt>
                <c:pt idx="748">
                  <c:v>0.23731403052806799</c:v>
                </c:pt>
                <c:pt idx="749">
                  <c:v>0.238051682710647</c:v>
                </c:pt>
                <c:pt idx="750">
                  <c:v>0.21663910150527901</c:v>
                </c:pt>
                <c:pt idx="751">
                  <c:v>0.21146002411842299</c:v>
                </c:pt>
                <c:pt idx="752">
                  <c:v>0.21012650430202401</c:v>
                </c:pt>
                <c:pt idx="753">
                  <c:v>0.199001565575599</c:v>
                </c:pt>
                <c:pt idx="754">
                  <c:v>0.199816048145294</c:v>
                </c:pt>
                <c:pt idx="755">
                  <c:v>0.193860784173011</c:v>
                </c:pt>
                <c:pt idx="756">
                  <c:v>0.18513818085193601</c:v>
                </c:pt>
                <c:pt idx="757">
                  <c:v>0.185966566205024</c:v>
                </c:pt>
                <c:pt idx="758">
                  <c:v>0.187480509281158</c:v>
                </c:pt>
                <c:pt idx="759">
                  <c:v>0.184203371405601</c:v>
                </c:pt>
                <c:pt idx="760">
                  <c:v>0.17313528060913</c:v>
                </c:pt>
                <c:pt idx="761">
                  <c:v>0.1722412109375</c:v>
                </c:pt>
                <c:pt idx="762">
                  <c:v>0.18612630665302199</c:v>
                </c:pt>
                <c:pt idx="763">
                  <c:v>0.19632360339164701</c:v>
                </c:pt>
                <c:pt idx="764">
                  <c:v>0.220831349492073</c:v>
                </c:pt>
                <c:pt idx="765">
                  <c:v>0.21846476197242701</c:v>
                </c:pt>
                <c:pt idx="766">
                  <c:v>0.22771891951560899</c:v>
                </c:pt>
                <c:pt idx="767">
                  <c:v>0.215940222144126</c:v>
                </c:pt>
                <c:pt idx="768">
                  <c:v>0.21010507643222801</c:v>
                </c:pt>
                <c:pt idx="769">
                  <c:v>0.194141864776611</c:v>
                </c:pt>
                <c:pt idx="770">
                  <c:v>0.18497642874717701</c:v>
                </c:pt>
                <c:pt idx="771">
                  <c:v>0.16765342652797699</c:v>
                </c:pt>
                <c:pt idx="772">
                  <c:v>0.15136682987213099</c:v>
                </c:pt>
                <c:pt idx="773">
                  <c:v>0.14387871325016</c:v>
                </c:pt>
                <c:pt idx="774">
                  <c:v>0.15034250915050501</c:v>
                </c:pt>
                <c:pt idx="775">
                  <c:v>0.15571363270282701</c:v>
                </c:pt>
                <c:pt idx="776">
                  <c:v>0.17741549015045099</c:v>
                </c:pt>
                <c:pt idx="777">
                  <c:v>0.17053866386413499</c:v>
                </c:pt>
                <c:pt idx="778">
                  <c:v>0.165048196911811</c:v>
                </c:pt>
                <c:pt idx="779">
                  <c:v>0.154513955116271</c:v>
                </c:pt>
                <c:pt idx="780">
                  <c:v>0.16846486926078699</c:v>
                </c:pt>
                <c:pt idx="781">
                  <c:v>0.16459985077381101</c:v>
                </c:pt>
                <c:pt idx="782">
                  <c:v>0.17314197123050601</c:v>
                </c:pt>
                <c:pt idx="783">
                  <c:v>0.17200706899166099</c:v>
                </c:pt>
                <c:pt idx="784">
                  <c:v>0.174964874982833</c:v>
                </c:pt>
                <c:pt idx="785">
                  <c:v>0.169350355863571</c:v>
                </c:pt>
                <c:pt idx="786">
                  <c:v>0.16661450266837999</c:v>
                </c:pt>
                <c:pt idx="787">
                  <c:v>0.15888163447379999</c:v>
                </c:pt>
                <c:pt idx="788">
                  <c:v>0.14892825484275801</c:v>
                </c:pt>
                <c:pt idx="789">
                  <c:v>0.146381765604019</c:v>
                </c:pt>
                <c:pt idx="790">
                  <c:v>0.148338913917541</c:v>
                </c:pt>
                <c:pt idx="791">
                  <c:v>0.15090416371822299</c:v>
                </c:pt>
                <c:pt idx="792">
                  <c:v>0.15652365982532501</c:v>
                </c:pt>
                <c:pt idx="793">
                  <c:v>0.16534253954887301</c:v>
                </c:pt>
                <c:pt idx="794">
                  <c:v>0.154902338981628</c:v>
                </c:pt>
                <c:pt idx="795">
                  <c:v>0.14844396710395799</c:v>
                </c:pt>
                <c:pt idx="796">
                  <c:v>0.133780777454376</c:v>
                </c:pt>
                <c:pt idx="797">
                  <c:v>0.13107699155807401</c:v>
                </c:pt>
                <c:pt idx="798">
                  <c:v>0.14454600214958099</c:v>
                </c:pt>
                <c:pt idx="799">
                  <c:v>0.327063888311386</c:v>
                </c:pt>
                <c:pt idx="800">
                  <c:v>0.29529297351837103</c:v>
                </c:pt>
                <c:pt idx="801">
                  <c:v>0.27379354834556502</c:v>
                </c:pt>
                <c:pt idx="802">
                  <c:v>0.27048322558402998</c:v>
                </c:pt>
                <c:pt idx="803">
                  <c:v>0.23841272294521301</c:v>
                </c:pt>
                <c:pt idx="804">
                  <c:v>0.24547459185123399</c:v>
                </c:pt>
                <c:pt idx="805">
                  <c:v>0.23060098290443401</c:v>
                </c:pt>
                <c:pt idx="806">
                  <c:v>0.21448296308517401</c:v>
                </c:pt>
                <c:pt idx="807">
                  <c:v>0.19344145059585499</c:v>
                </c:pt>
                <c:pt idx="808">
                  <c:v>0.194318518042564</c:v>
                </c:pt>
                <c:pt idx="809">
                  <c:v>0.183669358491897</c:v>
                </c:pt>
                <c:pt idx="810">
                  <c:v>0.173612475395202</c:v>
                </c:pt>
                <c:pt idx="811">
                  <c:v>0.152026012539863</c:v>
                </c:pt>
                <c:pt idx="812">
                  <c:v>0.14848245680332101</c:v>
                </c:pt>
                <c:pt idx="813">
                  <c:v>0.15097960829734799</c:v>
                </c:pt>
                <c:pt idx="814">
                  <c:v>0.14223252236843101</c:v>
                </c:pt>
                <c:pt idx="815">
                  <c:v>0.13595332205295499</c:v>
                </c:pt>
                <c:pt idx="816">
                  <c:v>0.12847261130809701</c:v>
                </c:pt>
                <c:pt idx="817">
                  <c:v>0.123095013201236</c:v>
                </c:pt>
                <c:pt idx="818">
                  <c:v>0.124786831438541</c:v>
                </c:pt>
                <c:pt idx="819">
                  <c:v>0.13038448989391299</c:v>
                </c:pt>
                <c:pt idx="820">
                  <c:v>0.121208548545837</c:v>
                </c:pt>
                <c:pt idx="821">
                  <c:v>0.13352158665656999</c:v>
                </c:pt>
                <c:pt idx="822">
                  <c:v>0.32582664489745999</c:v>
                </c:pt>
                <c:pt idx="823">
                  <c:v>0.44852048158645602</c:v>
                </c:pt>
                <c:pt idx="824">
                  <c:v>0.41646808385848999</c:v>
                </c:pt>
                <c:pt idx="825">
                  <c:v>0.38316154479980402</c:v>
                </c:pt>
                <c:pt idx="826">
                  <c:v>0.358097523450851</c:v>
                </c:pt>
                <c:pt idx="827">
                  <c:v>0.35350281000137301</c:v>
                </c:pt>
                <c:pt idx="828">
                  <c:v>0.31869679689407299</c:v>
                </c:pt>
                <c:pt idx="829">
                  <c:v>0.27934482693672102</c:v>
                </c:pt>
                <c:pt idx="830">
                  <c:v>0.26697275042533802</c:v>
                </c:pt>
                <c:pt idx="831">
                  <c:v>0.25420799851417503</c:v>
                </c:pt>
                <c:pt idx="832">
                  <c:v>0.23851971328258501</c:v>
                </c:pt>
                <c:pt idx="833">
                  <c:v>0.236097142100334</c:v>
                </c:pt>
                <c:pt idx="834">
                  <c:v>0.22654555737972201</c:v>
                </c:pt>
                <c:pt idx="835">
                  <c:v>0.21797578036785101</c:v>
                </c:pt>
                <c:pt idx="836">
                  <c:v>0.20368406176567</c:v>
                </c:pt>
                <c:pt idx="837">
                  <c:v>0.194886699318885</c:v>
                </c:pt>
                <c:pt idx="838">
                  <c:v>0.18953470885753601</c:v>
                </c:pt>
                <c:pt idx="839">
                  <c:v>0.177453398704528</c:v>
                </c:pt>
                <c:pt idx="840">
                  <c:v>0.167332097887992</c:v>
                </c:pt>
                <c:pt idx="841">
                  <c:v>0.15658940374851199</c:v>
                </c:pt>
                <c:pt idx="842">
                  <c:v>0.160240769386291</c:v>
                </c:pt>
                <c:pt idx="843">
                  <c:v>0.18078804016113201</c:v>
                </c:pt>
                <c:pt idx="844">
                  <c:v>0.17392618954181599</c:v>
                </c:pt>
                <c:pt idx="845">
                  <c:v>0.171342298388481</c:v>
                </c:pt>
                <c:pt idx="846">
                  <c:v>0.15800362825393599</c:v>
                </c:pt>
                <c:pt idx="847">
                  <c:v>0.147264584898948</c:v>
                </c:pt>
                <c:pt idx="848">
                  <c:v>0.20697633922100001</c:v>
                </c:pt>
                <c:pt idx="849">
                  <c:v>0.19080400466918901</c:v>
                </c:pt>
                <c:pt idx="850">
                  <c:v>0.18222349882125799</c:v>
                </c:pt>
                <c:pt idx="851">
                  <c:v>0.172721087932586</c:v>
                </c:pt>
                <c:pt idx="852">
                  <c:v>0.20228676497936199</c:v>
                </c:pt>
                <c:pt idx="853">
                  <c:v>0.16261351108551</c:v>
                </c:pt>
                <c:pt idx="854">
                  <c:v>0.151453182101249</c:v>
                </c:pt>
                <c:pt idx="855">
                  <c:v>0.15196812152862499</c:v>
                </c:pt>
                <c:pt idx="856">
                  <c:v>0.13992671668529499</c:v>
                </c:pt>
                <c:pt idx="857">
                  <c:v>0.131430983543396</c:v>
                </c:pt>
                <c:pt idx="858">
                  <c:v>0.12807787954807201</c:v>
                </c:pt>
                <c:pt idx="859">
                  <c:v>0.120900616049766</c:v>
                </c:pt>
                <c:pt idx="860">
                  <c:v>0.1282958984375</c:v>
                </c:pt>
                <c:pt idx="861">
                  <c:v>0.132177785038948</c:v>
                </c:pt>
                <c:pt idx="862">
                  <c:v>0.12433610856533001</c:v>
                </c:pt>
                <c:pt idx="863">
                  <c:v>0.129072710871696</c:v>
                </c:pt>
                <c:pt idx="864">
                  <c:v>0.122232198715209</c:v>
                </c:pt>
                <c:pt idx="865">
                  <c:v>0.12068750709295201</c:v>
                </c:pt>
                <c:pt idx="866">
                  <c:v>0.117464527487754</c:v>
                </c:pt>
                <c:pt idx="867">
                  <c:v>0.11939884722232801</c:v>
                </c:pt>
                <c:pt idx="868">
                  <c:v>0.13066712021827601</c:v>
                </c:pt>
                <c:pt idx="869">
                  <c:v>0.123111397027969</c:v>
                </c:pt>
                <c:pt idx="870">
                  <c:v>0.119877934455871</c:v>
                </c:pt>
                <c:pt idx="871">
                  <c:v>0.13372752070426899</c:v>
                </c:pt>
                <c:pt idx="872">
                  <c:v>0.124649658799171</c:v>
                </c:pt>
                <c:pt idx="873">
                  <c:v>0.116831012070178</c:v>
                </c:pt>
                <c:pt idx="874">
                  <c:v>0.110286325216293</c:v>
                </c:pt>
                <c:pt idx="875">
                  <c:v>0.119576230645179</c:v>
                </c:pt>
                <c:pt idx="876">
                  <c:v>0.14443661272525701</c:v>
                </c:pt>
                <c:pt idx="877">
                  <c:v>0.12880124151706601</c:v>
                </c:pt>
                <c:pt idx="878">
                  <c:v>0.11695326119661301</c:v>
                </c:pt>
                <c:pt idx="879">
                  <c:v>0.113169826567173</c:v>
                </c:pt>
                <c:pt idx="880">
                  <c:v>0.116360336542129</c:v>
                </c:pt>
                <c:pt idx="881">
                  <c:v>0.11640983819961501</c:v>
                </c:pt>
                <c:pt idx="882">
                  <c:v>0.113287962973117</c:v>
                </c:pt>
                <c:pt idx="883">
                  <c:v>0.114203974604606</c:v>
                </c:pt>
                <c:pt idx="884">
                  <c:v>0.12889960408210699</c:v>
                </c:pt>
                <c:pt idx="885">
                  <c:v>0.12971828877925801</c:v>
                </c:pt>
                <c:pt idx="886">
                  <c:v>0.13490419089794101</c:v>
                </c:pt>
                <c:pt idx="887">
                  <c:v>0.143104493618011</c:v>
                </c:pt>
                <c:pt idx="888">
                  <c:v>0.12235490232706001</c:v>
                </c:pt>
                <c:pt idx="889">
                  <c:v>0.11888697743415801</c:v>
                </c:pt>
                <c:pt idx="890">
                  <c:v>0.11195915192365601</c:v>
                </c:pt>
                <c:pt idx="891">
                  <c:v>0.109370864927768</c:v>
                </c:pt>
                <c:pt idx="892">
                  <c:v>0.100895620882511</c:v>
                </c:pt>
                <c:pt idx="893">
                  <c:v>0.10700107365846601</c:v>
                </c:pt>
                <c:pt idx="894">
                  <c:v>0.101062424480915</c:v>
                </c:pt>
                <c:pt idx="895">
                  <c:v>0.11177182197570799</c:v>
                </c:pt>
                <c:pt idx="896">
                  <c:v>0.115551389753818</c:v>
                </c:pt>
                <c:pt idx="897">
                  <c:v>0.12618131935596399</c:v>
                </c:pt>
                <c:pt idx="898">
                  <c:v>0.121090531349182</c:v>
                </c:pt>
                <c:pt idx="899">
                  <c:v>0.143808513879776</c:v>
                </c:pt>
                <c:pt idx="900">
                  <c:v>0.12561830878257699</c:v>
                </c:pt>
                <c:pt idx="901">
                  <c:v>0.12033893913030599</c:v>
                </c:pt>
                <c:pt idx="902">
                  <c:v>0.12539449334144501</c:v>
                </c:pt>
                <c:pt idx="903">
                  <c:v>0.115210458636283</c:v>
                </c:pt>
                <c:pt idx="904">
                  <c:v>0.114781774580478</c:v>
                </c:pt>
                <c:pt idx="905">
                  <c:v>0.106688402593135</c:v>
                </c:pt>
                <c:pt idx="906">
                  <c:v>9.7996696829795796E-2</c:v>
                </c:pt>
                <c:pt idx="907">
                  <c:v>9.6625141799449907E-2</c:v>
                </c:pt>
                <c:pt idx="908">
                  <c:v>9.82668846845626E-2</c:v>
                </c:pt>
                <c:pt idx="909">
                  <c:v>0.12134955078363401</c:v>
                </c:pt>
                <c:pt idx="910">
                  <c:v>0.17046539485454501</c:v>
                </c:pt>
                <c:pt idx="911">
                  <c:v>0.167361065745353</c:v>
                </c:pt>
                <c:pt idx="912">
                  <c:v>0.154449433088302</c:v>
                </c:pt>
                <c:pt idx="913">
                  <c:v>0.16410499811172399</c:v>
                </c:pt>
                <c:pt idx="914">
                  <c:v>0.15398769080638799</c:v>
                </c:pt>
                <c:pt idx="915">
                  <c:v>0.14683766663074399</c:v>
                </c:pt>
                <c:pt idx="916">
                  <c:v>0.15170341730117701</c:v>
                </c:pt>
                <c:pt idx="917">
                  <c:v>0.146680578589439</c:v>
                </c:pt>
                <c:pt idx="918">
                  <c:v>0.15081532299518499</c:v>
                </c:pt>
                <c:pt idx="919">
                  <c:v>0.15301616489887199</c:v>
                </c:pt>
                <c:pt idx="920">
                  <c:v>0.15285624563694</c:v>
                </c:pt>
                <c:pt idx="921">
                  <c:v>0.14526797831058499</c:v>
                </c:pt>
                <c:pt idx="922">
                  <c:v>0.147698119282722</c:v>
                </c:pt>
                <c:pt idx="923">
                  <c:v>0.139666363596916</c:v>
                </c:pt>
                <c:pt idx="924">
                  <c:v>0.150926887989044</c:v>
                </c:pt>
                <c:pt idx="925">
                  <c:v>0.30837827920913602</c:v>
                </c:pt>
                <c:pt idx="926">
                  <c:v>0.27956026792526201</c:v>
                </c:pt>
                <c:pt idx="927">
                  <c:v>0.26252847909927302</c:v>
                </c:pt>
                <c:pt idx="928">
                  <c:v>0.26159626245498602</c:v>
                </c:pt>
                <c:pt idx="929">
                  <c:v>0.25609302520751898</c:v>
                </c:pt>
                <c:pt idx="930">
                  <c:v>0.25336408615112299</c:v>
                </c:pt>
                <c:pt idx="931">
                  <c:v>0.23708532750606501</c:v>
                </c:pt>
                <c:pt idx="932">
                  <c:v>0.230079591274261</c:v>
                </c:pt>
                <c:pt idx="933">
                  <c:v>0.22608090937137601</c:v>
                </c:pt>
                <c:pt idx="934">
                  <c:v>0.21693547070026301</c:v>
                </c:pt>
                <c:pt idx="935">
                  <c:v>0.23052811622619601</c:v>
                </c:pt>
                <c:pt idx="936">
                  <c:v>0.22719207406044001</c:v>
                </c:pt>
                <c:pt idx="937">
                  <c:v>0.21703045070171301</c:v>
                </c:pt>
                <c:pt idx="938">
                  <c:v>0.20695802569389299</c:v>
                </c:pt>
                <c:pt idx="939">
                  <c:v>0.194554433226585</c:v>
                </c:pt>
                <c:pt idx="940">
                  <c:v>0.184011980891227</c:v>
                </c:pt>
                <c:pt idx="941">
                  <c:v>0.19624421000480599</c:v>
                </c:pt>
                <c:pt idx="942">
                  <c:v>0.203603520989418</c:v>
                </c:pt>
                <c:pt idx="943">
                  <c:v>0.19520652294158899</c:v>
                </c:pt>
                <c:pt idx="944">
                  <c:v>0.182368233799934</c:v>
                </c:pt>
                <c:pt idx="945">
                  <c:v>0.17101669311523399</c:v>
                </c:pt>
                <c:pt idx="946">
                  <c:v>0.15917520225048001</c:v>
                </c:pt>
                <c:pt idx="947">
                  <c:v>0.17057414352893799</c:v>
                </c:pt>
                <c:pt idx="948">
                  <c:v>0.15429802238941101</c:v>
                </c:pt>
                <c:pt idx="949">
                  <c:v>0.15759816765785201</c:v>
                </c:pt>
                <c:pt idx="950">
                  <c:v>0.149537593126297</c:v>
                </c:pt>
                <c:pt idx="951">
                  <c:v>0.23320722579955999</c:v>
                </c:pt>
                <c:pt idx="952">
                  <c:v>0.210561484098434</c:v>
                </c:pt>
                <c:pt idx="953">
                  <c:v>0.23201304674148501</c:v>
                </c:pt>
                <c:pt idx="954">
                  <c:v>0.23576506972312899</c:v>
                </c:pt>
                <c:pt idx="955">
                  <c:v>0.238847285509109</c:v>
                </c:pt>
                <c:pt idx="956">
                  <c:v>0.22802990674972501</c:v>
                </c:pt>
                <c:pt idx="957">
                  <c:v>0.20947039127349801</c:v>
                </c:pt>
                <c:pt idx="958">
                  <c:v>0.19554375112056699</c:v>
                </c:pt>
                <c:pt idx="959">
                  <c:v>0.1868806630373</c:v>
                </c:pt>
                <c:pt idx="960">
                  <c:v>0.18895888328552199</c:v>
                </c:pt>
                <c:pt idx="961">
                  <c:v>0.19470457732677399</c:v>
                </c:pt>
                <c:pt idx="962">
                  <c:v>0.18505072593688901</c:v>
                </c:pt>
                <c:pt idx="963">
                  <c:v>0.18413160741329099</c:v>
                </c:pt>
                <c:pt idx="964">
                  <c:v>0.17289768159389399</c:v>
                </c:pt>
                <c:pt idx="965">
                  <c:v>0.16049444675445501</c:v>
                </c:pt>
                <c:pt idx="966">
                  <c:v>0.161341503262519</c:v>
                </c:pt>
                <c:pt idx="967">
                  <c:v>0.15730255842208801</c:v>
                </c:pt>
                <c:pt idx="968">
                  <c:v>0.15473487973213099</c:v>
                </c:pt>
                <c:pt idx="969">
                  <c:v>0.14683072268962799</c:v>
                </c:pt>
                <c:pt idx="970">
                  <c:v>0.13597980141639701</c:v>
                </c:pt>
                <c:pt idx="971">
                  <c:v>0.13252800703048701</c:v>
                </c:pt>
                <c:pt idx="972">
                  <c:v>0.12382730096578499</c:v>
                </c:pt>
                <c:pt idx="973">
                  <c:v>0.11418954282999</c:v>
                </c:pt>
                <c:pt idx="974">
                  <c:v>0.11268613487482</c:v>
                </c:pt>
                <c:pt idx="975">
                  <c:v>0.10754158347845</c:v>
                </c:pt>
                <c:pt idx="976">
                  <c:v>0.121229425072669</c:v>
                </c:pt>
                <c:pt idx="977">
                  <c:v>0.114344790577888</c:v>
                </c:pt>
                <c:pt idx="978">
                  <c:v>0.110125459730625</c:v>
                </c:pt>
                <c:pt idx="979">
                  <c:v>0.11462631821632301</c:v>
                </c:pt>
                <c:pt idx="980">
                  <c:v>0.251198470592498</c:v>
                </c:pt>
                <c:pt idx="981">
                  <c:v>0.23485723137855499</c:v>
                </c:pt>
                <c:pt idx="982">
                  <c:v>0.20867337286472301</c:v>
                </c:pt>
                <c:pt idx="983">
                  <c:v>0.18982957303524001</c:v>
                </c:pt>
                <c:pt idx="984">
                  <c:v>0.17918580770492501</c:v>
                </c:pt>
                <c:pt idx="985">
                  <c:v>0.16550907492637601</c:v>
                </c:pt>
                <c:pt idx="986">
                  <c:v>0.14834006130695301</c:v>
                </c:pt>
                <c:pt idx="987">
                  <c:v>0.14162701368331901</c:v>
                </c:pt>
                <c:pt idx="988">
                  <c:v>0.13944570720195701</c:v>
                </c:pt>
                <c:pt idx="989">
                  <c:v>0.135673627257347</c:v>
                </c:pt>
                <c:pt idx="990">
                  <c:v>0.12783654034137701</c:v>
                </c:pt>
                <c:pt idx="991">
                  <c:v>0.12349064648151301</c:v>
                </c:pt>
                <c:pt idx="992">
                  <c:v>0.125662967562675</c:v>
                </c:pt>
                <c:pt idx="993">
                  <c:v>0.12459971755743</c:v>
                </c:pt>
                <c:pt idx="994">
                  <c:v>0.11757206171751</c:v>
                </c:pt>
                <c:pt idx="995">
                  <c:v>0.11018428951501801</c:v>
                </c:pt>
                <c:pt idx="996">
                  <c:v>0.103385366499423</c:v>
                </c:pt>
                <c:pt idx="997">
                  <c:v>0.100554853677749</c:v>
                </c:pt>
                <c:pt idx="998">
                  <c:v>9.2727482318878104E-2</c:v>
                </c:pt>
                <c:pt idx="999">
                  <c:v>9.3020349740982E-2</c:v>
                </c:pt>
              </c:numCache>
            </c:numRef>
          </c:yVal>
          <c:smooth val="1"/>
          <c:extLst>
            <c:ext xmlns:c16="http://schemas.microsoft.com/office/drawing/2014/chart" uri="{C3380CC4-5D6E-409C-BE32-E72D297353CC}">
              <c16:uniqueId val="{00000002-9151-4450-B133-A7D521EC73AF}"/>
            </c:ext>
          </c:extLst>
        </c:ser>
        <c:dLbls>
          <c:showLegendKey val="0"/>
          <c:showVal val="0"/>
          <c:showCatName val="0"/>
          <c:showSerName val="0"/>
          <c:showPercent val="0"/>
          <c:showBubbleSize val="0"/>
        </c:dLbls>
        <c:axId val="-115634176"/>
        <c:axId val="-115627104"/>
      </c:scatterChart>
      <c:valAx>
        <c:axId val="-115634176"/>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7104"/>
        <c:crosses val="autoZero"/>
        <c:crossBetween val="midCat"/>
      </c:valAx>
      <c:valAx>
        <c:axId val="-115627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Los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41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Loss_Validation!$C$1</c:f>
              <c:strCache>
                <c:ptCount val="1"/>
                <c:pt idx="0">
                  <c:v>0,4</c:v>
                </c:pt>
              </c:strCache>
            </c:strRef>
          </c:tx>
          <c:spPr>
            <a:ln w="19050" cap="rnd">
              <a:solidFill>
                <a:schemeClr val="accent1"/>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C$2:$C$47</c:f>
              <c:numCache>
                <c:formatCode>General</c:formatCode>
                <c:ptCount val="46"/>
                <c:pt idx="0">
                  <c:v>0.69213759899139404</c:v>
                </c:pt>
                <c:pt idx="1">
                  <c:v>0.69045937061309803</c:v>
                </c:pt>
                <c:pt idx="2">
                  <c:v>0.69206869602203303</c:v>
                </c:pt>
                <c:pt idx="3">
                  <c:v>0.69174587726592995</c:v>
                </c:pt>
                <c:pt idx="4">
                  <c:v>0.69102680683135898</c:v>
                </c:pt>
                <c:pt idx="5">
                  <c:v>0.69051933288574197</c:v>
                </c:pt>
                <c:pt idx="6">
                  <c:v>0.69066447019577004</c:v>
                </c:pt>
                <c:pt idx="7">
                  <c:v>0.691231429576873</c:v>
                </c:pt>
                <c:pt idx="8">
                  <c:v>0.69050800800323398</c:v>
                </c:pt>
                <c:pt idx="9">
                  <c:v>0.69106072187423695</c:v>
                </c:pt>
                <c:pt idx="10">
                  <c:v>0.690690577030181</c:v>
                </c:pt>
                <c:pt idx="11">
                  <c:v>0.69069945812225297</c:v>
                </c:pt>
                <c:pt idx="12">
                  <c:v>0.68988978862762396</c:v>
                </c:pt>
                <c:pt idx="13">
                  <c:v>0.69073694944381703</c:v>
                </c:pt>
                <c:pt idx="14">
                  <c:v>0.69074922800063998</c:v>
                </c:pt>
                <c:pt idx="15">
                  <c:v>0.68972283601760798</c:v>
                </c:pt>
                <c:pt idx="16">
                  <c:v>0.69039362668991</c:v>
                </c:pt>
                <c:pt idx="17">
                  <c:v>0.68980932235717696</c:v>
                </c:pt>
                <c:pt idx="18">
                  <c:v>0.68838417530059803</c:v>
                </c:pt>
                <c:pt idx="19">
                  <c:v>0.68363213539123502</c:v>
                </c:pt>
                <c:pt idx="20">
                  <c:v>0.65303552150726296</c:v>
                </c:pt>
                <c:pt idx="21">
                  <c:v>0.63387829065322798</c:v>
                </c:pt>
                <c:pt idx="22">
                  <c:v>0.63114768266677801</c:v>
                </c:pt>
                <c:pt idx="23">
                  <c:v>0.68750762939453103</c:v>
                </c:pt>
                <c:pt idx="24">
                  <c:v>0.64140301942825295</c:v>
                </c:pt>
                <c:pt idx="25">
                  <c:v>0.59471702575683505</c:v>
                </c:pt>
                <c:pt idx="26">
                  <c:v>0.63058966398239102</c:v>
                </c:pt>
                <c:pt idx="27">
                  <c:v>0.60038501024246205</c:v>
                </c:pt>
                <c:pt idx="28">
                  <c:v>0.58212232589721602</c:v>
                </c:pt>
                <c:pt idx="29">
                  <c:v>0.57432645559310902</c:v>
                </c:pt>
                <c:pt idx="30">
                  <c:v>0.543287873268127</c:v>
                </c:pt>
                <c:pt idx="31">
                  <c:v>0.53500241041183405</c:v>
                </c:pt>
                <c:pt idx="32">
                  <c:v>0.64363938570022505</c:v>
                </c:pt>
                <c:pt idx="33">
                  <c:v>0.49231982231140098</c:v>
                </c:pt>
                <c:pt idx="34">
                  <c:v>0.50797194242477395</c:v>
                </c:pt>
                <c:pt idx="35">
                  <c:v>0.52870005369186401</c:v>
                </c:pt>
                <c:pt idx="36">
                  <c:v>0.51619505882263095</c:v>
                </c:pt>
                <c:pt idx="37">
                  <c:v>0.50465619564056396</c:v>
                </c:pt>
                <c:pt idx="38">
                  <c:v>0.479048252105712</c:v>
                </c:pt>
                <c:pt idx="39">
                  <c:v>0.52386856079101496</c:v>
                </c:pt>
                <c:pt idx="40">
                  <c:v>0.50294828414916903</c:v>
                </c:pt>
                <c:pt idx="41">
                  <c:v>0.52376413345336903</c:v>
                </c:pt>
                <c:pt idx="42">
                  <c:v>0.53552567958831698</c:v>
                </c:pt>
                <c:pt idx="43">
                  <c:v>0.61725336313247603</c:v>
                </c:pt>
                <c:pt idx="44">
                  <c:v>0.61414211988449097</c:v>
                </c:pt>
                <c:pt idx="45">
                  <c:v>0.61025643348693803</c:v>
                </c:pt>
              </c:numCache>
            </c:numRef>
          </c:yVal>
          <c:smooth val="1"/>
          <c:extLst>
            <c:ext xmlns:c16="http://schemas.microsoft.com/office/drawing/2014/chart" uri="{C3380CC4-5D6E-409C-BE32-E72D297353CC}">
              <c16:uniqueId val="{00000000-64D9-4C17-A28A-EEF2099EA775}"/>
            </c:ext>
          </c:extLst>
        </c:ser>
        <c:ser>
          <c:idx val="1"/>
          <c:order val="1"/>
          <c:tx>
            <c:strRef>
              <c:f>Loss_Validation!$D$1</c:f>
              <c:strCache>
                <c:ptCount val="1"/>
                <c:pt idx="0">
                  <c:v>0,6</c:v>
                </c:pt>
              </c:strCache>
            </c:strRef>
          </c:tx>
          <c:spPr>
            <a:ln w="19050" cap="rnd">
              <a:solidFill>
                <a:schemeClr val="accent2"/>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D$2:$D$47</c:f>
              <c:numCache>
                <c:formatCode>General</c:formatCode>
                <c:ptCount val="46"/>
                <c:pt idx="0">
                  <c:v>0.69266945123672397</c:v>
                </c:pt>
                <c:pt idx="1">
                  <c:v>0.68781685829162598</c:v>
                </c:pt>
                <c:pt idx="2">
                  <c:v>0.69064480066299405</c:v>
                </c:pt>
                <c:pt idx="3">
                  <c:v>0.687389135360717</c:v>
                </c:pt>
                <c:pt idx="4">
                  <c:v>0.68697541952133101</c:v>
                </c:pt>
                <c:pt idx="5">
                  <c:v>0.68702030181884699</c:v>
                </c:pt>
                <c:pt idx="6">
                  <c:v>0.68687558174133301</c:v>
                </c:pt>
                <c:pt idx="7">
                  <c:v>0.68420088291168202</c:v>
                </c:pt>
                <c:pt idx="8">
                  <c:v>0.68398422002792303</c:v>
                </c:pt>
                <c:pt idx="9">
                  <c:v>0.6793794631958</c:v>
                </c:pt>
                <c:pt idx="10">
                  <c:v>0.66757673025131203</c:v>
                </c:pt>
                <c:pt idx="11">
                  <c:v>0.65716534852981501</c:v>
                </c:pt>
                <c:pt idx="12">
                  <c:v>0.67715865373611395</c:v>
                </c:pt>
                <c:pt idx="13">
                  <c:v>0.60638052225112904</c:v>
                </c:pt>
                <c:pt idx="14">
                  <c:v>0.61158144474029497</c:v>
                </c:pt>
                <c:pt idx="15">
                  <c:v>0.61599075794219904</c:v>
                </c:pt>
                <c:pt idx="16">
                  <c:v>0.59712553024291903</c:v>
                </c:pt>
                <c:pt idx="17">
                  <c:v>0.62435752153396595</c:v>
                </c:pt>
                <c:pt idx="18">
                  <c:v>0.56145358085632302</c:v>
                </c:pt>
                <c:pt idx="19">
                  <c:v>0.56117206811904896</c:v>
                </c:pt>
                <c:pt idx="20">
                  <c:v>0.54462546110153198</c:v>
                </c:pt>
                <c:pt idx="21">
                  <c:v>0.55526512861251798</c:v>
                </c:pt>
                <c:pt idx="22">
                  <c:v>0.56074309349060003</c:v>
                </c:pt>
                <c:pt idx="23">
                  <c:v>0.54055702686309803</c:v>
                </c:pt>
                <c:pt idx="24">
                  <c:v>0.59827649593353205</c:v>
                </c:pt>
                <c:pt idx="25">
                  <c:v>0.53640311956405595</c:v>
                </c:pt>
                <c:pt idx="26">
                  <c:v>0.63832056522369296</c:v>
                </c:pt>
                <c:pt idx="27">
                  <c:v>0.58898121118545499</c:v>
                </c:pt>
                <c:pt idx="28">
                  <c:v>0.66593182086944502</c:v>
                </c:pt>
                <c:pt idx="29">
                  <c:v>0.67632931470870905</c:v>
                </c:pt>
                <c:pt idx="30">
                  <c:v>0.639920353889465</c:v>
                </c:pt>
                <c:pt idx="31">
                  <c:v>0.83016592264175404</c:v>
                </c:pt>
                <c:pt idx="32">
                  <c:v>0.73068964481353704</c:v>
                </c:pt>
                <c:pt idx="33">
                  <c:v>0.80308294296264604</c:v>
                </c:pt>
                <c:pt idx="34">
                  <c:v>0.85557121038436801</c:v>
                </c:pt>
                <c:pt idx="35">
                  <c:v>0.82235610485076904</c:v>
                </c:pt>
                <c:pt idx="36">
                  <c:v>0.79692900180816595</c:v>
                </c:pt>
                <c:pt idx="37">
                  <c:v>0.98723572492599398</c:v>
                </c:pt>
                <c:pt idx="38">
                  <c:v>1.0489875078201201</c:v>
                </c:pt>
                <c:pt idx="39">
                  <c:v>1.00262010097503</c:v>
                </c:pt>
                <c:pt idx="40">
                  <c:v>1.0877275466918901</c:v>
                </c:pt>
                <c:pt idx="41">
                  <c:v>1.1576015949249201</c:v>
                </c:pt>
                <c:pt idx="42">
                  <c:v>1.05004835128784</c:v>
                </c:pt>
                <c:pt idx="43">
                  <c:v>1.1045281887054399</c:v>
                </c:pt>
                <c:pt idx="44">
                  <c:v>1.0333126783370901</c:v>
                </c:pt>
                <c:pt idx="45">
                  <c:v>1.0757761001586901</c:v>
                </c:pt>
              </c:numCache>
            </c:numRef>
          </c:yVal>
          <c:smooth val="1"/>
          <c:extLst>
            <c:ext xmlns:c16="http://schemas.microsoft.com/office/drawing/2014/chart" uri="{C3380CC4-5D6E-409C-BE32-E72D297353CC}">
              <c16:uniqueId val="{00000001-64D9-4C17-A28A-EEF2099EA775}"/>
            </c:ext>
          </c:extLst>
        </c:ser>
        <c:ser>
          <c:idx val="2"/>
          <c:order val="2"/>
          <c:tx>
            <c:strRef>
              <c:f>Loss_Validation!$E$1</c:f>
              <c:strCache>
                <c:ptCount val="1"/>
                <c:pt idx="0">
                  <c:v>0,8</c:v>
                </c:pt>
              </c:strCache>
            </c:strRef>
          </c:tx>
          <c:spPr>
            <a:ln w="19050" cap="rnd">
              <a:solidFill>
                <a:schemeClr val="accent3"/>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E$2:$E$47</c:f>
              <c:numCache>
                <c:formatCode>General</c:formatCode>
                <c:ptCount val="46"/>
                <c:pt idx="0">
                  <c:v>0.69000458717346103</c:v>
                </c:pt>
                <c:pt idx="1">
                  <c:v>0.69076311588287298</c:v>
                </c:pt>
                <c:pt idx="2">
                  <c:v>0.689502954483032</c:v>
                </c:pt>
                <c:pt idx="3">
                  <c:v>0.68924599885940496</c:v>
                </c:pt>
                <c:pt idx="4">
                  <c:v>0.69161576032638505</c:v>
                </c:pt>
                <c:pt idx="5">
                  <c:v>0.69037395715713501</c:v>
                </c:pt>
                <c:pt idx="6">
                  <c:v>0.68933218717574996</c:v>
                </c:pt>
                <c:pt idx="7">
                  <c:v>0.68853014707565297</c:v>
                </c:pt>
                <c:pt idx="8">
                  <c:v>0.68661910295486395</c:v>
                </c:pt>
                <c:pt idx="9">
                  <c:v>0.68603414297103804</c:v>
                </c:pt>
                <c:pt idx="10">
                  <c:v>0.67692345380783003</c:v>
                </c:pt>
                <c:pt idx="11">
                  <c:v>0.64438909292221003</c:v>
                </c:pt>
                <c:pt idx="12">
                  <c:v>0.69153445959091098</c:v>
                </c:pt>
                <c:pt idx="13">
                  <c:v>0.62547481060027998</c:v>
                </c:pt>
                <c:pt idx="14">
                  <c:v>0.61836475133895796</c:v>
                </c:pt>
                <c:pt idx="15">
                  <c:v>0.65244275331497104</c:v>
                </c:pt>
                <c:pt idx="16">
                  <c:v>0.61155754327774003</c:v>
                </c:pt>
                <c:pt idx="17">
                  <c:v>0.56609743833541804</c:v>
                </c:pt>
                <c:pt idx="18">
                  <c:v>0.55689013004302901</c:v>
                </c:pt>
                <c:pt idx="19">
                  <c:v>0.58672416210174505</c:v>
                </c:pt>
                <c:pt idx="20">
                  <c:v>0.55771535634994496</c:v>
                </c:pt>
                <c:pt idx="21">
                  <c:v>0.56510370969772294</c:v>
                </c:pt>
                <c:pt idx="22">
                  <c:v>0.53948992490768399</c:v>
                </c:pt>
                <c:pt idx="23">
                  <c:v>0.53746825456619196</c:v>
                </c:pt>
                <c:pt idx="24">
                  <c:v>0.53521060943603505</c:v>
                </c:pt>
                <c:pt idx="25">
                  <c:v>0.62417793273925704</c:v>
                </c:pt>
                <c:pt idx="26">
                  <c:v>0.65559786558151201</c:v>
                </c:pt>
                <c:pt idx="27">
                  <c:v>0.60256379842758101</c:v>
                </c:pt>
                <c:pt idx="28">
                  <c:v>0.73579412698745705</c:v>
                </c:pt>
                <c:pt idx="29">
                  <c:v>0.65156328678131104</c:v>
                </c:pt>
                <c:pt idx="30">
                  <c:v>0.68166220188140803</c:v>
                </c:pt>
                <c:pt idx="31">
                  <c:v>0.73071271181106501</c:v>
                </c:pt>
                <c:pt idx="32">
                  <c:v>0.62713873386383001</c:v>
                </c:pt>
                <c:pt idx="33">
                  <c:v>0.79260188341140703</c:v>
                </c:pt>
                <c:pt idx="34">
                  <c:v>0.88218718767166104</c:v>
                </c:pt>
                <c:pt idx="35">
                  <c:v>0.85509061813354403</c:v>
                </c:pt>
                <c:pt idx="36">
                  <c:v>0.829936623573303</c:v>
                </c:pt>
                <c:pt idx="37">
                  <c:v>0.94754433631896895</c:v>
                </c:pt>
                <c:pt idx="38">
                  <c:v>0.95457661151885898</c:v>
                </c:pt>
                <c:pt idx="39">
                  <c:v>1.3059105873107899</c:v>
                </c:pt>
                <c:pt idx="40">
                  <c:v>1.11243200302124</c:v>
                </c:pt>
                <c:pt idx="41">
                  <c:v>1.02684426307678</c:v>
                </c:pt>
                <c:pt idx="42">
                  <c:v>1.07067263126373</c:v>
                </c:pt>
                <c:pt idx="43">
                  <c:v>0.915471851825714</c:v>
                </c:pt>
                <c:pt idx="44">
                  <c:v>1.14680588245391</c:v>
                </c:pt>
                <c:pt idx="45">
                  <c:v>1.10997915267944</c:v>
                </c:pt>
              </c:numCache>
            </c:numRef>
          </c:yVal>
          <c:smooth val="1"/>
          <c:extLst>
            <c:ext xmlns:c16="http://schemas.microsoft.com/office/drawing/2014/chart" uri="{C3380CC4-5D6E-409C-BE32-E72D297353CC}">
              <c16:uniqueId val="{00000002-64D9-4C17-A28A-EEF2099EA775}"/>
            </c:ext>
          </c:extLst>
        </c:ser>
        <c:dLbls>
          <c:showLegendKey val="0"/>
          <c:showVal val="0"/>
          <c:showCatName val="0"/>
          <c:showSerName val="0"/>
          <c:showPercent val="0"/>
          <c:showBubbleSize val="0"/>
        </c:dLbls>
        <c:axId val="-115628736"/>
        <c:axId val="-115633632"/>
      </c:scatterChart>
      <c:valAx>
        <c:axId val="-115628736"/>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3632"/>
        <c:crosses val="autoZero"/>
        <c:crossBetween val="midCat"/>
      </c:valAx>
      <c:valAx>
        <c:axId val="-115633632"/>
        <c:scaling>
          <c:orientation val="minMax"/>
          <c:max val="1.3"/>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Loss 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87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6"/>
          <c:order val="0"/>
          <c:tx>
            <c:strRef>
              <c:f>Accuracy!$I$1</c:f>
              <c:strCache>
                <c:ptCount val="1"/>
                <c:pt idx="0">
                  <c:v>1024</c:v>
                </c:pt>
              </c:strCache>
            </c:strRef>
          </c:tx>
          <c:spPr>
            <a:ln w="19050" cap="rnd">
              <a:solidFill>
                <a:schemeClr val="accent1">
                  <a:lumMod val="60000"/>
                </a:schemeClr>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I$2:$I$1001</c:f>
              <c:numCache>
                <c:formatCode>General</c:formatCode>
                <c:ptCount val="1000"/>
                <c:pt idx="0">
                  <c:v>0.42954546213150002</c:v>
                </c:pt>
                <c:pt idx="1">
                  <c:v>0.400830417871475</c:v>
                </c:pt>
                <c:pt idx="2">
                  <c:v>0.57422578334808305</c:v>
                </c:pt>
                <c:pt idx="3">
                  <c:v>0.55005192756652799</c:v>
                </c:pt>
                <c:pt idx="4">
                  <c:v>0.62281858921051003</c:v>
                </c:pt>
                <c:pt idx="5">
                  <c:v>0.57703429460525502</c:v>
                </c:pt>
                <c:pt idx="6">
                  <c:v>0.57484871149063099</c:v>
                </c:pt>
                <c:pt idx="7">
                  <c:v>0.60973495244979803</c:v>
                </c:pt>
                <c:pt idx="8">
                  <c:v>0.60319566726684504</c:v>
                </c:pt>
                <c:pt idx="9">
                  <c:v>0.62395608425140303</c:v>
                </c:pt>
                <c:pt idx="10">
                  <c:v>0.62434756755828802</c:v>
                </c:pt>
                <c:pt idx="11">
                  <c:v>0.55708241462707497</c:v>
                </c:pt>
                <c:pt idx="12">
                  <c:v>0.54814040660858099</c:v>
                </c:pt>
                <c:pt idx="13">
                  <c:v>0.55292695760726895</c:v>
                </c:pt>
                <c:pt idx="14">
                  <c:v>0.57609331607818604</c:v>
                </c:pt>
                <c:pt idx="15">
                  <c:v>0.53308159112930298</c:v>
                </c:pt>
                <c:pt idx="16">
                  <c:v>0.56065714359283403</c:v>
                </c:pt>
                <c:pt idx="17">
                  <c:v>0.54304701089858998</c:v>
                </c:pt>
                <c:pt idx="18">
                  <c:v>0.57488536834716797</c:v>
                </c:pt>
                <c:pt idx="19">
                  <c:v>0.56298482418060303</c:v>
                </c:pt>
                <c:pt idx="20">
                  <c:v>0.57112854719161898</c:v>
                </c:pt>
                <c:pt idx="21">
                  <c:v>0.59301692247390703</c:v>
                </c:pt>
                <c:pt idx="22">
                  <c:v>0.56799608469009399</c:v>
                </c:pt>
                <c:pt idx="23">
                  <c:v>0.58071404695510798</c:v>
                </c:pt>
                <c:pt idx="24">
                  <c:v>0.61787438392639105</c:v>
                </c:pt>
                <c:pt idx="25">
                  <c:v>0.59931200742721502</c:v>
                </c:pt>
                <c:pt idx="26">
                  <c:v>0.59160715341567904</c:v>
                </c:pt>
                <c:pt idx="27">
                  <c:v>0.58565342426300004</c:v>
                </c:pt>
                <c:pt idx="28">
                  <c:v>0.56340420246124201</c:v>
                </c:pt>
                <c:pt idx="29">
                  <c:v>0.52207833528518599</c:v>
                </c:pt>
                <c:pt idx="30">
                  <c:v>0.54098230600357</c:v>
                </c:pt>
                <c:pt idx="31">
                  <c:v>0.54485547542571999</c:v>
                </c:pt>
                <c:pt idx="32">
                  <c:v>0.55165076255798295</c:v>
                </c:pt>
                <c:pt idx="33">
                  <c:v>0.54818648099899203</c:v>
                </c:pt>
                <c:pt idx="34">
                  <c:v>0.53494703769683805</c:v>
                </c:pt>
                <c:pt idx="35">
                  <c:v>0.53434205055236805</c:v>
                </c:pt>
                <c:pt idx="36">
                  <c:v>0.52882277965545599</c:v>
                </c:pt>
                <c:pt idx="37">
                  <c:v>0.54894286394119196</c:v>
                </c:pt>
                <c:pt idx="38">
                  <c:v>0.56035506725311202</c:v>
                </c:pt>
                <c:pt idx="39">
                  <c:v>0.56067681312561002</c:v>
                </c:pt>
                <c:pt idx="40">
                  <c:v>0.59842848777770996</c:v>
                </c:pt>
                <c:pt idx="41">
                  <c:v>0.58883154392242398</c:v>
                </c:pt>
                <c:pt idx="42">
                  <c:v>0.58073413372039795</c:v>
                </c:pt>
                <c:pt idx="43">
                  <c:v>0.56955558061599698</c:v>
                </c:pt>
                <c:pt idx="44">
                  <c:v>0.58137756586074796</c:v>
                </c:pt>
                <c:pt idx="45">
                  <c:v>0.58723729848861606</c:v>
                </c:pt>
                <c:pt idx="46">
                  <c:v>0.58931583166122403</c:v>
                </c:pt>
                <c:pt idx="47">
                  <c:v>0.59390377998351995</c:v>
                </c:pt>
                <c:pt idx="48">
                  <c:v>0.57803922891616799</c:v>
                </c:pt>
                <c:pt idx="49">
                  <c:v>0.59953433275222701</c:v>
                </c:pt>
                <c:pt idx="50">
                  <c:v>0.55644106864929199</c:v>
                </c:pt>
                <c:pt idx="51">
                  <c:v>0.57618135213851895</c:v>
                </c:pt>
                <c:pt idx="52">
                  <c:v>0.57828956842422397</c:v>
                </c:pt>
                <c:pt idx="53">
                  <c:v>0.59122240543365401</c:v>
                </c:pt>
                <c:pt idx="54">
                  <c:v>0.595170438289642</c:v>
                </c:pt>
                <c:pt idx="55">
                  <c:v>0.59140074253082198</c:v>
                </c:pt>
                <c:pt idx="56">
                  <c:v>0.566747486591339</c:v>
                </c:pt>
                <c:pt idx="57">
                  <c:v>0.57210081815719604</c:v>
                </c:pt>
                <c:pt idx="58">
                  <c:v>0.57790684700012196</c:v>
                </c:pt>
                <c:pt idx="59">
                  <c:v>0.57284766435623102</c:v>
                </c:pt>
                <c:pt idx="60">
                  <c:v>0.57843542098999001</c:v>
                </c:pt>
                <c:pt idx="61">
                  <c:v>0.57760405540466297</c:v>
                </c:pt>
                <c:pt idx="62">
                  <c:v>0.58250707387924106</c:v>
                </c:pt>
                <c:pt idx="63">
                  <c:v>0.577264845371246</c:v>
                </c:pt>
                <c:pt idx="64">
                  <c:v>0.57577174901962203</c:v>
                </c:pt>
                <c:pt idx="65">
                  <c:v>0.58575016260147095</c:v>
                </c:pt>
                <c:pt idx="66">
                  <c:v>0.57717514038085904</c:v>
                </c:pt>
                <c:pt idx="67">
                  <c:v>0.56844931840896595</c:v>
                </c:pt>
                <c:pt idx="68">
                  <c:v>0.56160438060760498</c:v>
                </c:pt>
                <c:pt idx="69">
                  <c:v>0.57106894254684404</c:v>
                </c:pt>
                <c:pt idx="70">
                  <c:v>0.56083703041076605</c:v>
                </c:pt>
                <c:pt idx="71">
                  <c:v>0.56100332736968905</c:v>
                </c:pt>
                <c:pt idx="72">
                  <c:v>0.56427800655364901</c:v>
                </c:pt>
                <c:pt idx="73">
                  <c:v>0.56112766265869096</c:v>
                </c:pt>
                <c:pt idx="74">
                  <c:v>0.555014908313751</c:v>
                </c:pt>
                <c:pt idx="75">
                  <c:v>0.53701341152191095</c:v>
                </c:pt>
                <c:pt idx="76">
                  <c:v>0.50831204652786199</c:v>
                </c:pt>
                <c:pt idx="77">
                  <c:v>0.51923274993896396</c:v>
                </c:pt>
                <c:pt idx="78">
                  <c:v>0.53605949878692605</c:v>
                </c:pt>
                <c:pt idx="79">
                  <c:v>0.552645683288574</c:v>
                </c:pt>
                <c:pt idx="80">
                  <c:v>0.56300610303878695</c:v>
                </c:pt>
                <c:pt idx="81">
                  <c:v>0.553580462932586</c:v>
                </c:pt>
                <c:pt idx="82">
                  <c:v>0.55759739875793402</c:v>
                </c:pt>
                <c:pt idx="83">
                  <c:v>0.57058763504028298</c:v>
                </c:pt>
                <c:pt idx="84">
                  <c:v>0.55727887153625399</c:v>
                </c:pt>
                <c:pt idx="85">
                  <c:v>0.55467599630355802</c:v>
                </c:pt>
                <c:pt idx="86">
                  <c:v>0.55545842647552401</c:v>
                </c:pt>
                <c:pt idx="87">
                  <c:v>0.56585884094238204</c:v>
                </c:pt>
                <c:pt idx="88">
                  <c:v>0.55614793300628595</c:v>
                </c:pt>
                <c:pt idx="89">
                  <c:v>0.54428315162658603</c:v>
                </c:pt>
                <c:pt idx="90">
                  <c:v>0.54610484838485696</c:v>
                </c:pt>
                <c:pt idx="91">
                  <c:v>0.54953247308731001</c:v>
                </c:pt>
                <c:pt idx="92">
                  <c:v>0.54145419597625699</c:v>
                </c:pt>
                <c:pt idx="93">
                  <c:v>0.55293375253677302</c:v>
                </c:pt>
                <c:pt idx="94">
                  <c:v>0.54451537132263095</c:v>
                </c:pt>
                <c:pt idx="95">
                  <c:v>0.55881381034850997</c:v>
                </c:pt>
                <c:pt idx="96">
                  <c:v>0.565432429313659</c:v>
                </c:pt>
                <c:pt idx="97">
                  <c:v>0.57138919830322199</c:v>
                </c:pt>
                <c:pt idx="98">
                  <c:v>0.57050025463104204</c:v>
                </c:pt>
                <c:pt idx="99">
                  <c:v>0.55407524108886697</c:v>
                </c:pt>
                <c:pt idx="100">
                  <c:v>0.53380089998245195</c:v>
                </c:pt>
                <c:pt idx="101">
                  <c:v>0.54292082786560003</c:v>
                </c:pt>
                <c:pt idx="102">
                  <c:v>0.54800373315811102</c:v>
                </c:pt>
                <c:pt idx="103">
                  <c:v>0.54320335388183505</c:v>
                </c:pt>
                <c:pt idx="104">
                  <c:v>0.53888303041458097</c:v>
                </c:pt>
                <c:pt idx="105">
                  <c:v>0.54680776596069303</c:v>
                </c:pt>
                <c:pt idx="106">
                  <c:v>0.53275197744369496</c:v>
                </c:pt>
                <c:pt idx="107">
                  <c:v>0.53453248739242498</c:v>
                </c:pt>
                <c:pt idx="108">
                  <c:v>0.54045426845550504</c:v>
                </c:pt>
                <c:pt idx="109">
                  <c:v>0.54558044672012296</c:v>
                </c:pt>
                <c:pt idx="110">
                  <c:v>0.54414737224578802</c:v>
                </c:pt>
                <c:pt idx="111">
                  <c:v>0.54544687271118097</c:v>
                </c:pt>
                <c:pt idx="112">
                  <c:v>0.56087446212768499</c:v>
                </c:pt>
                <c:pt idx="113">
                  <c:v>0.54541200399398804</c:v>
                </c:pt>
                <c:pt idx="114">
                  <c:v>0.53149580955505304</c:v>
                </c:pt>
                <c:pt idx="115">
                  <c:v>0.52209621667861905</c:v>
                </c:pt>
                <c:pt idx="116">
                  <c:v>0.53863662481307895</c:v>
                </c:pt>
                <c:pt idx="117">
                  <c:v>0.54102295637130704</c:v>
                </c:pt>
                <c:pt idx="118">
                  <c:v>0.56416612863540605</c:v>
                </c:pt>
                <c:pt idx="119">
                  <c:v>0.57024949789047197</c:v>
                </c:pt>
                <c:pt idx="120">
                  <c:v>0.57259953022003096</c:v>
                </c:pt>
                <c:pt idx="121">
                  <c:v>0.57783955335616999</c:v>
                </c:pt>
                <c:pt idx="122">
                  <c:v>0.58086252212524403</c:v>
                </c:pt>
                <c:pt idx="123">
                  <c:v>0.57590126991271895</c:v>
                </c:pt>
                <c:pt idx="124">
                  <c:v>0.58081114292144698</c:v>
                </c:pt>
                <c:pt idx="125">
                  <c:v>0.58108198642730702</c:v>
                </c:pt>
                <c:pt idx="126">
                  <c:v>0.57297378778457597</c:v>
                </c:pt>
                <c:pt idx="127">
                  <c:v>0.59067642688751198</c:v>
                </c:pt>
                <c:pt idx="128">
                  <c:v>0.58907288312911898</c:v>
                </c:pt>
                <c:pt idx="129">
                  <c:v>0.57704061269760099</c:v>
                </c:pt>
                <c:pt idx="130">
                  <c:v>0.56209039688110296</c:v>
                </c:pt>
                <c:pt idx="131">
                  <c:v>0.54963135719299305</c:v>
                </c:pt>
                <c:pt idx="132">
                  <c:v>0.54645138978958097</c:v>
                </c:pt>
                <c:pt idx="133">
                  <c:v>0.557431280612945</c:v>
                </c:pt>
                <c:pt idx="134">
                  <c:v>0.55793815851211503</c:v>
                </c:pt>
                <c:pt idx="135">
                  <c:v>0.57349240779876698</c:v>
                </c:pt>
                <c:pt idx="136">
                  <c:v>0.58176815509796098</c:v>
                </c:pt>
                <c:pt idx="137">
                  <c:v>0.56421631574630704</c:v>
                </c:pt>
                <c:pt idx="138">
                  <c:v>0.54889023303985596</c:v>
                </c:pt>
                <c:pt idx="139">
                  <c:v>0.54400122165679898</c:v>
                </c:pt>
                <c:pt idx="140">
                  <c:v>0.55522608757018999</c:v>
                </c:pt>
                <c:pt idx="141">
                  <c:v>0.55907845497131303</c:v>
                </c:pt>
                <c:pt idx="142">
                  <c:v>0.54754108190536499</c:v>
                </c:pt>
                <c:pt idx="143">
                  <c:v>0.55528700351714999</c:v>
                </c:pt>
                <c:pt idx="144">
                  <c:v>0.56225830316543501</c:v>
                </c:pt>
                <c:pt idx="145">
                  <c:v>0.55603247880935602</c:v>
                </c:pt>
                <c:pt idx="146">
                  <c:v>0.55355423688888505</c:v>
                </c:pt>
                <c:pt idx="147">
                  <c:v>0.56069880723953203</c:v>
                </c:pt>
                <c:pt idx="148">
                  <c:v>0.57650393247604304</c:v>
                </c:pt>
                <c:pt idx="149">
                  <c:v>0.58135354518890303</c:v>
                </c:pt>
                <c:pt idx="150">
                  <c:v>0.59196817874908403</c:v>
                </c:pt>
                <c:pt idx="151">
                  <c:v>0.605119228363037</c:v>
                </c:pt>
                <c:pt idx="152">
                  <c:v>0.61960732936859098</c:v>
                </c:pt>
                <c:pt idx="153">
                  <c:v>0.59500622749328602</c:v>
                </c:pt>
                <c:pt idx="154">
                  <c:v>0.58952420949935902</c:v>
                </c:pt>
                <c:pt idx="155">
                  <c:v>0.58682179450988703</c:v>
                </c:pt>
                <c:pt idx="156">
                  <c:v>0.58595067262649503</c:v>
                </c:pt>
                <c:pt idx="157">
                  <c:v>0.58985561132430997</c:v>
                </c:pt>
                <c:pt idx="158">
                  <c:v>0.58399504423141402</c:v>
                </c:pt>
                <c:pt idx="159">
                  <c:v>0.59241098165511996</c:v>
                </c:pt>
                <c:pt idx="160">
                  <c:v>0.580044865608215</c:v>
                </c:pt>
                <c:pt idx="161">
                  <c:v>0.58766537904739302</c:v>
                </c:pt>
                <c:pt idx="162">
                  <c:v>0.58514881134033203</c:v>
                </c:pt>
                <c:pt idx="163">
                  <c:v>0.57350891828536898</c:v>
                </c:pt>
                <c:pt idx="164">
                  <c:v>0.59208798408508301</c:v>
                </c:pt>
                <c:pt idx="165">
                  <c:v>0.58912920951843195</c:v>
                </c:pt>
                <c:pt idx="166">
                  <c:v>0.56771630048751798</c:v>
                </c:pt>
                <c:pt idx="167">
                  <c:v>0.56719464063644398</c:v>
                </c:pt>
                <c:pt idx="168">
                  <c:v>0.55974018573760898</c:v>
                </c:pt>
                <c:pt idx="169">
                  <c:v>0.55376619100570601</c:v>
                </c:pt>
                <c:pt idx="170">
                  <c:v>0.56088960170745805</c:v>
                </c:pt>
                <c:pt idx="171">
                  <c:v>0.56105065345764105</c:v>
                </c:pt>
                <c:pt idx="172">
                  <c:v>0.56744557619094804</c:v>
                </c:pt>
                <c:pt idx="173">
                  <c:v>0.58570104837417603</c:v>
                </c:pt>
                <c:pt idx="174">
                  <c:v>0.60213094949722201</c:v>
                </c:pt>
                <c:pt idx="175">
                  <c:v>0.58241355419158902</c:v>
                </c:pt>
                <c:pt idx="176">
                  <c:v>0.59917217493057195</c:v>
                </c:pt>
                <c:pt idx="177">
                  <c:v>0.56425493955612105</c:v>
                </c:pt>
                <c:pt idx="178">
                  <c:v>0.56329649686813299</c:v>
                </c:pt>
                <c:pt idx="179">
                  <c:v>0.56946682929992598</c:v>
                </c:pt>
                <c:pt idx="180">
                  <c:v>0.57814514636993397</c:v>
                </c:pt>
                <c:pt idx="181">
                  <c:v>0.59220564365386896</c:v>
                </c:pt>
                <c:pt idx="182">
                  <c:v>0.61111009120941095</c:v>
                </c:pt>
                <c:pt idx="183">
                  <c:v>0.62499910593032804</c:v>
                </c:pt>
                <c:pt idx="184">
                  <c:v>0.62499922513961703</c:v>
                </c:pt>
                <c:pt idx="185">
                  <c:v>0.64937436580657903</c:v>
                </c:pt>
                <c:pt idx="186">
                  <c:v>0.65318691730499201</c:v>
                </c:pt>
                <c:pt idx="187">
                  <c:v>0.66658139228820801</c:v>
                </c:pt>
                <c:pt idx="188">
                  <c:v>0.66554826498031605</c:v>
                </c:pt>
                <c:pt idx="189">
                  <c:v>0.68024343252181996</c:v>
                </c:pt>
                <c:pt idx="190">
                  <c:v>0.66412216424942005</c:v>
                </c:pt>
                <c:pt idx="191">
                  <c:v>0.66333496570587103</c:v>
                </c:pt>
                <c:pt idx="192">
                  <c:v>0.675126492977142</c:v>
                </c:pt>
                <c:pt idx="193">
                  <c:v>0.68573886156082098</c:v>
                </c:pt>
                <c:pt idx="194">
                  <c:v>0.68278998136520297</c:v>
                </c:pt>
                <c:pt idx="195">
                  <c:v>0.70513600111007602</c:v>
                </c:pt>
                <c:pt idx="196">
                  <c:v>0.68774741888046198</c:v>
                </c:pt>
                <c:pt idx="197">
                  <c:v>0.67522269487380904</c:v>
                </c:pt>
                <c:pt idx="198">
                  <c:v>0.66395044326782204</c:v>
                </c:pt>
                <c:pt idx="199">
                  <c:v>0.65693038702011097</c:v>
                </c:pt>
                <c:pt idx="200">
                  <c:v>0.66623735427856401</c:v>
                </c:pt>
                <c:pt idx="201">
                  <c:v>0.67461359500884999</c:v>
                </c:pt>
                <c:pt idx="202">
                  <c:v>0.66652721166610696</c:v>
                </c:pt>
                <c:pt idx="203">
                  <c:v>0.66144955158233598</c:v>
                </c:pt>
                <c:pt idx="204">
                  <c:v>0.66092962026596003</c:v>
                </c:pt>
                <c:pt idx="205">
                  <c:v>0.65421164035797097</c:v>
                </c:pt>
                <c:pt idx="206">
                  <c:v>0.67004048824310303</c:v>
                </c:pt>
                <c:pt idx="207">
                  <c:v>0.69773280620574896</c:v>
                </c:pt>
                <c:pt idx="208">
                  <c:v>0.69358450174331598</c:v>
                </c:pt>
                <c:pt idx="209">
                  <c:v>0.68985104560851995</c:v>
                </c:pt>
                <c:pt idx="210">
                  <c:v>0.68909180164337103</c:v>
                </c:pt>
                <c:pt idx="211">
                  <c:v>0.67691439390182495</c:v>
                </c:pt>
                <c:pt idx="212">
                  <c:v>0.68205070495605402</c:v>
                </c:pt>
                <c:pt idx="213">
                  <c:v>0.688845634460449</c:v>
                </c:pt>
                <c:pt idx="214">
                  <c:v>0.68871104717254605</c:v>
                </c:pt>
                <c:pt idx="215">
                  <c:v>0.68858993053436202</c:v>
                </c:pt>
                <c:pt idx="216">
                  <c:v>0.68223094940185502</c:v>
                </c:pt>
                <c:pt idx="217">
                  <c:v>0.682919561862945</c:v>
                </c:pt>
                <c:pt idx="218">
                  <c:v>0.68962758779525701</c:v>
                </c:pt>
                <c:pt idx="219">
                  <c:v>0.68941479921340898</c:v>
                </c:pt>
                <c:pt idx="220">
                  <c:v>0.67672330141067505</c:v>
                </c:pt>
                <c:pt idx="221">
                  <c:v>0.68717598915100098</c:v>
                </c:pt>
                <c:pt idx="222">
                  <c:v>0.69033336639404297</c:v>
                </c:pt>
                <c:pt idx="223">
                  <c:v>0.68067502975463801</c:v>
                </c:pt>
                <c:pt idx="224">
                  <c:v>0.68760752677917403</c:v>
                </c:pt>
                <c:pt idx="225">
                  <c:v>0.74795913696288996</c:v>
                </c:pt>
                <c:pt idx="226">
                  <c:v>0.73397189378738403</c:v>
                </c:pt>
                <c:pt idx="227">
                  <c:v>0.73557472229003895</c:v>
                </c:pt>
                <c:pt idx="228">
                  <c:v>0.73800301551818803</c:v>
                </c:pt>
                <c:pt idx="229">
                  <c:v>0.73920273780822698</c:v>
                </c:pt>
                <c:pt idx="230">
                  <c:v>0.74028247594833296</c:v>
                </c:pt>
                <c:pt idx="231">
                  <c:v>0.728754222393035</c:v>
                </c:pt>
                <c:pt idx="232">
                  <c:v>0.73712879419326705</c:v>
                </c:pt>
                <c:pt idx="233">
                  <c:v>0.72904092073440496</c:v>
                </c:pt>
                <c:pt idx="234">
                  <c:v>0.72801184654235795</c:v>
                </c:pt>
                <c:pt idx="235">
                  <c:v>0.72083568572998002</c:v>
                </c:pt>
                <c:pt idx="236">
                  <c:v>0.72687709331512396</c:v>
                </c:pt>
                <c:pt idx="237">
                  <c:v>0.73856437206268299</c:v>
                </c:pt>
                <c:pt idx="238">
                  <c:v>0.74908292293548495</c:v>
                </c:pt>
                <c:pt idx="239">
                  <c:v>0.73017519712448098</c:v>
                </c:pt>
                <c:pt idx="240">
                  <c:v>0.72903269529342596</c:v>
                </c:pt>
                <c:pt idx="241">
                  <c:v>0.72487944364547696</c:v>
                </c:pt>
                <c:pt idx="242">
                  <c:v>0.73051649332046498</c:v>
                </c:pt>
                <c:pt idx="243">
                  <c:v>0.72933983802795399</c:v>
                </c:pt>
                <c:pt idx="244">
                  <c:v>0.75076526403427102</c:v>
                </c:pt>
                <c:pt idx="245">
                  <c:v>0.74443870782852095</c:v>
                </c:pt>
                <c:pt idx="246">
                  <c:v>0.74499481916427601</c:v>
                </c:pt>
                <c:pt idx="247">
                  <c:v>0.76112031936645497</c:v>
                </c:pt>
                <c:pt idx="248">
                  <c:v>0.76313328742980902</c:v>
                </c:pt>
                <c:pt idx="249">
                  <c:v>0.78681993484497004</c:v>
                </c:pt>
                <c:pt idx="250">
                  <c:v>0.80813795328140203</c:v>
                </c:pt>
                <c:pt idx="251">
                  <c:v>0.81794917583465498</c:v>
                </c:pt>
                <c:pt idx="252">
                  <c:v>0.81740427017211903</c:v>
                </c:pt>
                <c:pt idx="253">
                  <c:v>0.80441385507583596</c:v>
                </c:pt>
                <c:pt idx="254">
                  <c:v>0.80209743976592995</c:v>
                </c:pt>
                <c:pt idx="255">
                  <c:v>0.80938768386840798</c:v>
                </c:pt>
                <c:pt idx="256">
                  <c:v>0.80032390356063798</c:v>
                </c:pt>
                <c:pt idx="257">
                  <c:v>0.79529148340225198</c:v>
                </c:pt>
                <c:pt idx="258">
                  <c:v>0.78138732910156194</c:v>
                </c:pt>
                <c:pt idx="259">
                  <c:v>0.78762358427047696</c:v>
                </c:pt>
                <c:pt idx="260">
                  <c:v>0.77797508239746005</c:v>
                </c:pt>
                <c:pt idx="261">
                  <c:v>0.77830255031585605</c:v>
                </c:pt>
                <c:pt idx="262">
                  <c:v>0.73948758840560902</c:v>
                </c:pt>
                <c:pt idx="263">
                  <c:v>0.71867245435714699</c:v>
                </c:pt>
                <c:pt idx="264">
                  <c:v>0.71774971485137895</c:v>
                </c:pt>
                <c:pt idx="265">
                  <c:v>0.70012730360031095</c:v>
                </c:pt>
                <c:pt idx="266">
                  <c:v>0.69573956727981501</c:v>
                </c:pt>
                <c:pt idx="267">
                  <c:v>0.69804060459136896</c:v>
                </c:pt>
                <c:pt idx="268">
                  <c:v>0.709486544132232</c:v>
                </c:pt>
                <c:pt idx="269">
                  <c:v>0.71666288375854403</c:v>
                </c:pt>
                <c:pt idx="270">
                  <c:v>0.71687161922454801</c:v>
                </c:pt>
                <c:pt idx="271">
                  <c:v>0.73268443346023504</c:v>
                </c:pt>
                <c:pt idx="272">
                  <c:v>0.73441600799560502</c:v>
                </c:pt>
                <c:pt idx="273">
                  <c:v>0.73284941911697299</c:v>
                </c:pt>
                <c:pt idx="274">
                  <c:v>0.73456448316574097</c:v>
                </c:pt>
                <c:pt idx="275">
                  <c:v>0.72985804080963101</c:v>
                </c:pt>
                <c:pt idx="276">
                  <c:v>0.70687222480773904</c:v>
                </c:pt>
                <c:pt idx="277">
                  <c:v>0.686185002326965</c:v>
                </c:pt>
                <c:pt idx="278">
                  <c:v>0.68319147825241</c:v>
                </c:pt>
                <c:pt idx="279">
                  <c:v>0.70237231254577603</c:v>
                </c:pt>
                <c:pt idx="280">
                  <c:v>0.71338510513305597</c:v>
                </c:pt>
                <c:pt idx="281">
                  <c:v>0.717046618461608</c:v>
                </c:pt>
                <c:pt idx="282">
                  <c:v>0.72346693277358998</c:v>
                </c:pt>
                <c:pt idx="283">
                  <c:v>0.71674525737762396</c:v>
                </c:pt>
                <c:pt idx="284">
                  <c:v>0.72319573163986195</c:v>
                </c:pt>
                <c:pt idx="285">
                  <c:v>0.72587615251541104</c:v>
                </c:pt>
                <c:pt idx="286">
                  <c:v>0.73141354322433405</c:v>
                </c:pt>
                <c:pt idx="287">
                  <c:v>0.73327219486236495</c:v>
                </c:pt>
                <c:pt idx="288">
                  <c:v>0.73181998729705799</c:v>
                </c:pt>
                <c:pt idx="289">
                  <c:v>0.73676300048828103</c:v>
                </c:pt>
                <c:pt idx="290">
                  <c:v>0.72558671236038197</c:v>
                </c:pt>
                <c:pt idx="291">
                  <c:v>0.73115307092666604</c:v>
                </c:pt>
                <c:pt idx="292">
                  <c:v>0.72991275787353505</c:v>
                </c:pt>
                <c:pt idx="293">
                  <c:v>0.72254645824432295</c:v>
                </c:pt>
                <c:pt idx="294">
                  <c:v>0.73779183626174905</c:v>
                </c:pt>
                <c:pt idx="295">
                  <c:v>0.74604892730712802</c:v>
                </c:pt>
                <c:pt idx="296">
                  <c:v>0.75581902265548695</c:v>
                </c:pt>
                <c:pt idx="297">
                  <c:v>0.76721340417861905</c:v>
                </c:pt>
                <c:pt idx="298">
                  <c:v>0.77174204587936401</c:v>
                </c:pt>
                <c:pt idx="299">
                  <c:v>0.77581787109375</c:v>
                </c:pt>
                <c:pt idx="300">
                  <c:v>0.770111083984375</c:v>
                </c:pt>
                <c:pt idx="301">
                  <c:v>0.76497495174407903</c:v>
                </c:pt>
                <c:pt idx="302">
                  <c:v>0.77597743272781305</c:v>
                </c:pt>
                <c:pt idx="303">
                  <c:v>0.78275471925735396</c:v>
                </c:pt>
                <c:pt idx="304">
                  <c:v>0.78465634584426802</c:v>
                </c:pt>
                <c:pt idx="305">
                  <c:v>0.78119069337844804</c:v>
                </c:pt>
                <c:pt idx="306">
                  <c:v>0.79776448011398304</c:v>
                </c:pt>
                <c:pt idx="307">
                  <c:v>0.79611301422119096</c:v>
                </c:pt>
                <c:pt idx="308">
                  <c:v>0.782126724720001</c:v>
                </c:pt>
                <c:pt idx="309">
                  <c:v>0.778914034366607</c:v>
                </c:pt>
                <c:pt idx="310">
                  <c:v>0.78227263689041104</c:v>
                </c:pt>
                <c:pt idx="311">
                  <c:v>0.77957832813262895</c:v>
                </c:pt>
                <c:pt idx="312">
                  <c:v>0.76412051916122403</c:v>
                </c:pt>
                <c:pt idx="313">
                  <c:v>0.76270848512649503</c:v>
                </c:pt>
                <c:pt idx="314">
                  <c:v>0.76143765449523904</c:v>
                </c:pt>
                <c:pt idx="315">
                  <c:v>0.77883809804916304</c:v>
                </c:pt>
                <c:pt idx="316">
                  <c:v>0.78179633617401101</c:v>
                </c:pt>
                <c:pt idx="317">
                  <c:v>0.78799170255661</c:v>
                </c:pt>
                <c:pt idx="318">
                  <c:v>0.78639829158782903</c:v>
                </c:pt>
                <c:pt idx="319">
                  <c:v>0.78588348627090399</c:v>
                </c:pt>
                <c:pt idx="320">
                  <c:v>0.78854513168334905</c:v>
                </c:pt>
                <c:pt idx="321">
                  <c:v>0.79622155427932695</c:v>
                </c:pt>
                <c:pt idx="322">
                  <c:v>0.79784941673278797</c:v>
                </c:pt>
                <c:pt idx="323">
                  <c:v>0.79125803709030096</c:v>
                </c:pt>
                <c:pt idx="324">
                  <c:v>0.804981470108032</c:v>
                </c:pt>
                <c:pt idx="325">
                  <c:v>0.79323333501815796</c:v>
                </c:pt>
                <c:pt idx="326">
                  <c:v>0.79828500747680597</c:v>
                </c:pt>
                <c:pt idx="327">
                  <c:v>0.82254838943481401</c:v>
                </c:pt>
                <c:pt idx="328">
                  <c:v>0.84029352664947499</c:v>
                </c:pt>
                <c:pt idx="329">
                  <c:v>0.85001415014266901</c:v>
                </c:pt>
                <c:pt idx="330">
                  <c:v>0.83581650257110596</c:v>
                </c:pt>
                <c:pt idx="331">
                  <c:v>0.83348482847213701</c:v>
                </c:pt>
                <c:pt idx="332">
                  <c:v>0.84076136350631703</c:v>
                </c:pt>
                <c:pt idx="333">
                  <c:v>0.84418523311614901</c:v>
                </c:pt>
                <c:pt idx="334">
                  <c:v>0.84726673364639205</c:v>
                </c:pt>
                <c:pt idx="335">
                  <c:v>0.85629004240036</c:v>
                </c:pt>
                <c:pt idx="336">
                  <c:v>0.84203243255615201</c:v>
                </c:pt>
                <c:pt idx="337">
                  <c:v>0.84235876798629705</c:v>
                </c:pt>
                <c:pt idx="338">
                  <c:v>0.82793563604354803</c:v>
                </c:pt>
                <c:pt idx="339">
                  <c:v>0.824690341949462</c:v>
                </c:pt>
                <c:pt idx="340">
                  <c:v>0.78719925880432096</c:v>
                </c:pt>
                <c:pt idx="341">
                  <c:v>0.79597932100295998</c:v>
                </c:pt>
                <c:pt idx="342">
                  <c:v>0.78474324941635099</c:v>
                </c:pt>
                <c:pt idx="343">
                  <c:v>0.77501893043518</c:v>
                </c:pt>
                <c:pt idx="344">
                  <c:v>0.76939201354980402</c:v>
                </c:pt>
                <c:pt idx="345">
                  <c:v>0.77995282411575295</c:v>
                </c:pt>
                <c:pt idx="346">
                  <c:v>0.78008252382278398</c:v>
                </c:pt>
                <c:pt idx="347">
                  <c:v>0.77061688899993896</c:v>
                </c:pt>
                <c:pt idx="348">
                  <c:v>0.774805188179016</c:v>
                </c:pt>
                <c:pt idx="349">
                  <c:v>0.79732465744018499</c:v>
                </c:pt>
                <c:pt idx="350">
                  <c:v>0.76759219169616699</c:v>
                </c:pt>
                <c:pt idx="351">
                  <c:v>0.77208298444747903</c:v>
                </c:pt>
                <c:pt idx="352">
                  <c:v>0.78549969196319502</c:v>
                </c:pt>
                <c:pt idx="353">
                  <c:v>0.788199722766876</c:v>
                </c:pt>
                <c:pt idx="354">
                  <c:v>0.79375475645065297</c:v>
                </c:pt>
                <c:pt idx="355">
                  <c:v>0.795629262924194</c:v>
                </c:pt>
                <c:pt idx="356">
                  <c:v>0.80044132471084595</c:v>
                </c:pt>
                <c:pt idx="357">
                  <c:v>0.79852217435836703</c:v>
                </c:pt>
                <c:pt idx="358">
                  <c:v>0.80616998672485296</c:v>
                </c:pt>
                <c:pt idx="359">
                  <c:v>0.80424767732620195</c:v>
                </c:pt>
                <c:pt idx="360">
                  <c:v>0.81132292747497503</c:v>
                </c:pt>
                <c:pt idx="361">
                  <c:v>0.81769061088562001</c:v>
                </c:pt>
                <c:pt idx="362">
                  <c:v>0.81717157363891602</c:v>
                </c:pt>
                <c:pt idx="363">
                  <c:v>0.82295441627502397</c:v>
                </c:pt>
                <c:pt idx="364">
                  <c:v>0.83440899848937899</c:v>
                </c:pt>
                <c:pt idx="365">
                  <c:v>0.83846807479858398</c:v>
                </c:pt>
                <c:pt idx="366">
                  <c:v>0.83274626731872503</c:v>
                </c:pt>
                <c:pt idx="367">
                  <c:v>0.81822162866592396</c:v>
                </c:pt>
                <c:pt idx="368">
                  <c:v>0.82389944791793801</c:v>
                </c:pt>
                <c:pt idx="369">
                  <c:v>0.81963449716567904</c:v>
                </c:pt>
                <c:pt idx="370">
                  <c:v>0.82204604148864702</c:v>
                </c:pt>
                <c:pt idx="371">
                  <c:v>0.83984142541885298</c:v>
                </c:pt>
                <c:pt idx="372">
                  <c:v>0.84648227691650302</c:v>
                </c:pt>
                <c:pt idx="373">
                  <c:v>0.84620904922485296</c:v>
                </c:pt>
                <c:pt idx="374">
                  <c:v>0.85221314430236805</c:v>
                </c:pt>
                <c:pt idx="375">
                  <c:v>0.85761684179305997</c:v>
                </c:pt>
                <c:pt idx="376">
                  <c:v>0.84685516357421797</c:v>
                </c:pt>
                <c:pt idx="377">
                  <c:v>0.85591965913772505</c:v>
                </c:pt>
                <c:pt idx="378">
                  <c:v>0.84798240661621005</c:v>
                </c:pt>
                <c:pt idx="379">
                  <c:v>0.83818417787551802</c:v>
                </c:pt>
                <c:pt idx="380">
                  <c:v>0.85686385631561202</c:v>
                </c:pt>
                <c:pt idx="381">
                  <c:v>0.85999721288680997</c:v>
                </c:pt>
                <c:pt idx="382">
                  <c:v>0.86774748563766402</c:v>
                </c:pt>
                <c:pt idx="383">
                  <c:v>0.87784773111343295</c:v>
                </c:pt>
                <c:pt idx="384">
                  <c:v>0.871312975883483</c:v>
                </c:pt>
                <c:pt idx="385">
                  <c:v>0.87793165445327703</c:v>
                </c:pt>
                <c:pt idx="386">
                  <c:v>0.877638459205627</c:v>
                </c:pt>
                <c:pt idx="387">
                  <c:v>0.87994962930679299</c:v>
                </c:pt>
                <c:pt idx="388">
                  <c:v>0.87007963657379095</c:v>
                </c:pt>
                <c:pt idx="389">
                  <c:v>0.87057167291641202</c:v>
                </c:pt>
                <c:pt idx="390">
                  <c:v>0.86167800426483099</c:v>
                </c:pt>
                <c:pt idx="391">
                  <c:v>0.85988521575927701</c:v>
                </c:pt>
                <c:pt idx="392">
                  <c:v>0.87463200092315596</c:v>
                </c:pt>
                <c:pt idx="393">
                  <c:v>0.87448167800903298</c:v>
                </c:pt>
                <c:pt idx="394">
                  <c:v>0.87140852212905795</c:v>
                </c:pt>
                <c:pt idx="395">
                  <c:v>0.87801766395568803</c:v>
                </c:pt>
                <c:pt idx="396">
                  <c:v>0.88396590948104803</c:v>
                </c:pt>
                <c:pt idx="397">
                  <c:v>0.88306933641433705</c:v>
                </c:pt>
                <c:pt idx="398">
                  <c:v>0.87288737297058105</c:v>
                </c:pt>
                <c:pt idx="399">
                  <c:v>0.86372363567352295</c:v>
                </c:pt>
                <c:pt idx="400">
                  <c:v>0.85547626018524103</c:v>
                </c:pt>
                <c:pt idx="401">
                  <c:v>0.869928658008575</c:v>
                </c:pt>
                <c:pt idx="402">
                  <c:v>0.88293582201003995</c:v>
                </c:pt>
                <c:pt idx="403">
                  <c:v>0.88214224576949996</c:v>
                </c:pt>
                <c:pt idx="404">
                  <c:v>0.87766021490097001</c:v>
                </c:pt>
                <c:pt idx="405">
                  <c:v>0.88051921129226596</c:v>
                </c:pt>
                <c:pt idx="406">
                  <c:v>0.87996727228164595</c:v>
                </c:pt>
                <c:pt idx="407">
                  <c:v>0.87322056293487504</c:v>
                </c:pt>
                <c:pt idx="408">
                  <c:v>0.87652349472045898</c:v>
                </c:pt>
                <c:pt idx="409">
                  <c:v>0.87012112140655495</c:v>
                </c:pt>
                <c:pt idx="410">
                  <c:v>0.87060898542404097</c:v>
                </c:pt>
                <c:pt idx="411">
                  <c:v>0.88019329309463501</c:v>
                </c:pt>
                <c:pt idx="412">
                  <c:v>0.88904899358749301</c:v>
                </c:pt>
                <c:pt idx="413">
                  <c:v>0.89389407634735096</c:v>
                </c:pt>
                <c:pt idx="414">
                  <c:v>0.88887965679168701</c:v>
                </c:pt>
                <c:pt idx="415">
                  <c:v>0.90929841995239202</c:v>
                </c:pt>
                <c:pt idx="416">
                  <c:v>0.90559422969818104</c:v>
                </c:pt>
                <c:pt idx="417">
                  <c:v>0.89940983057022095</c:v>
                </c:pt>
                <c:pt idx="418">
                  <c:v>0.89071881771087602</c:v>
                </c:pt>
                <c:pt idx="419">
                  <c:v>0.88914692401885898</c:v>
                </c:pt>
                <c:pt idx="420">
                  <c:v>0.87835723161697299</c:v>
                </c:pt>
                <c:pt idx="421">
                  <c:v>0.87489652633666903</c:v>
                </c:pt>
                <c:pt idx="422">
                  <c:v>0.87803184986114502</c:v>
                </c:pt>
                <c:pt idx="423">
                  <c:v>0.88710367679595903</c:v>
                </c:pt>
                <c:pt idx="424">
                  <c:v>0.88589328527450495</c:v>
                </c:pt>
                <c:pt idx="425">
                  <c:v>0.89730393886566095</c:v>
                </c:pt>
                <c:pt idx="426">
                  <c:v>0.88257354497909501</c:v>
                </c:pt>
                <c:pt idx="427">
                  <c:v>0.88494122028350797</c:v>
                </c:pt>
                <c:pt idx="428">
                  <c:v>0.89019709825515703</c:v>
                </c:pt>
                <c:pt idx="429">
                  <c:v>0.88242739439010598</c:v>
                </c:pt>
                <c:pt idx="430">
                  <c:v>0.88480967283248901</c:v>
                </c:pt>
                <c:pt idx="431">
                  <c:v>0.88695371150970403</c:v>
                </c:pt>
                <c:pt idx="432">
                  <c:v>0.89825832843780495</c:v>
                </c:pt>
                <c:pt idx="433">
                  <c:v>0.89665174484252896</c:v>
                </c:pt>
                <c:pt idx="434">
                  <c:v>0.89761155843734697</c:v>
                </c:pt>
                <c:pt idx="435">
                  <c:v>0.88910037279128995</c:v>
                </c:pt>
                <c:pt idx="436">
                  <c:v>0.89204627275466897</c:v>
                </c:pt>
                <c:pt idx="437">
                  <c:v>0.89659166336059504</c:v>
                </c:pt>
                <c:pt idx="438">
                  <c:v>0.90068250894546498</c:v>
                </c:pt>
                <c:pt idx="439">
                  <c:v>0.90748924016952504</c:v>
                </c:pt>
                <c:pt idx="440">
                  <c:v>0.91361534595489502</c:v>
                </c:pt>
                <c:pt idx="441">
                  <c:v>0.91912883520126298</c:v>
                </c:pt>
                <c:pt idx="442">
                  <c:v>0.90534096956252996</c:v>
                </c:pt>
                <c:pt idx="443">
                  <c:v>0.905201196670532</c:v>
                </c:pt>
                <c:pt idx="444">
                  <c:v>0.90530610084533603</c:v>
                </c:pt>
                <c:pt idx="445">
                  <c:v>0.90852546691894498</c:v>
                </c:pt>
                <c:pt idx="446">
                  <c:v>0.89267289638519198</c:v>
                </c:pt>
                <c:pt idx="447">
                  <c:v>0.88778060674667303</c:v>
                </c:pt>
                <c:pt idx="448">
                  <c:v>0.88650256395339899</c:v>
                </c:pt>
                <c:pt idx="449">
                  <c:v>0.89472728967666604</c:v>
                </c:pt>
                <c:pt idx="450">
                  <c:v>0.895879566669464</c:v>
                </c:pt>
                <c:pt idx="451">
                  <c:v>0.89379161596298196</c:v>
                </c:pt>
                <c:pt idx="452">
                  <c:v>0.89191246032714799</c:v>
                </c:pt>
                <c:pt idx="453">
                  <c:v>0.89334619045257502</c:v>
                </c:pt>
                <c:pt idx="454">
                  <c:v>0.90401154756545998</c:v>
                </c:pt>
                <c:pt idx="455">
                  <c:v>0.91287434101104703</c:v>
                </c:pt>
                <c:pt idx="456">
                  <c:v>0.90908688306808405</c:v>
                </c:pt>
                <c:pt idx="457">
                  <c:v>0.90880316495895297</c:v>
                </c:pt>
                <c:pt idx="458">
                  <c:v>0.91479784250259399</c:v>
                </c:pt>
                <c:pt idx="459">
                  <c:v>0.92331808805465698</c:v>
                </c:pt>
                <c:pt idx="460">
                  <c:v>0.92786127328872603</c:v>
                </c:pt>
                <c:pt idx="461">
                  <c:v>0.91632515192031805</c:v>
                </c:pt>
                <c:pt idx="462">
                  <c:v>0.912192642688751</c:v>
                </c:pt>
                <c:pt idx="463">
                  <c:v>0.91159838438034002</c:v>
                </c:pt>
                <c:pt idx="464">
                  <c:v>0.91418856382369995</c:v>
                </c:pt>
                <c:pt idx="465">
                  <c:v>0.91651970148086503</c:v>
                </c:pt>
                <c:pt idx="466">
                  <c:v>0.91549271345138505</c:v>
                </c:pt>
                <c:pt idx="467">
                  <c:v>0.90519344806671098</c:v>
                </c:pt>
                <c:pt idx="468">
                  <c:v>0.89904910326003995</c:v>
                </c:pt>
                <c:pt idx="469">
                  <c:v>0.89666730165481501</c:v>
                </c:pt>
                <c:pt idx="470">
                  <c:v>0.90700060129165605</c:v>
                </c:pt>
                <c:pt idx="471">
                  <c:v>0.90692555904388406</c:v>
                </c:pt>
                <c:pt idx="472">
                  <c:v>0.91617220640182495</c:v>
                </c:pt>
                <c:pt idx="473">
                  <c:v>0.91830497980117798</c:v>
                </c:pt>
                <c:pt idx="474">
                  <c:v>0.91084945201873702</c:v>
                </c:pt>
                <c:pt idx="475">
                  <c:v>0.91038948297500599</c:v>
                </c:pt>
                <c:pt idx="476">
                  <c:v>0.90679043531417802</c:v>
                </c:pt>
                <c:pt idx="477">
                  <c:v>0.91298639774322499</c:v>
                </c:pt>
                <c:pt idx="478">
                  <c:v>0.91231274604797297</c:v>
                </c:pt>
                <c:pt idx="479">
                  <c:v>0.90233147144317605</c:v>
                </c:pt>
                <c:pt idx="480">
                  <c:v>0.90584832429885798</c:v>
                </c:pt>
                <c:pt idx="481">
                  <c:v>0.91213852167129505</c:v>
                </c:pt>
                <c:pt idx="482">
                  <c:v>0.92092466354370095</c:v>
                </c:pt>
                <c:pt idx="483">
                  <c:v>0.92657393217086703</c:v>
                </c:pt>
                <c:pt idx="484">
                  <c:v>0.93458741903304998</c:v>
                </c:pt>
                <c:pt idx="485">
                  <c:v>0.93800365924835205</c:v>
                </c:pt>
                <c:pt idx="486">
                  <c:v>0.93795329332351596</c:v>
                </c:pt>
                <c:pt idx="487">
                  <c:v>0.94154918193817105</c:v>
                </c:pt>
                <c:pt idx="488">
                  <c:v>0.93540668487548795</c:v>
                </c:pt>
                <c:pt idx="489">
                  <c:v>0.93874102830886796</c:v>
                </c:pt>
                <c:pt idx="490">
                  <c:v>0.93861693143844604</c:v>
                </c:pt>
                <c:pt idx="491">
                  <c:v>0.93850523233413696</c:v>
                </c:pt>
                <c:pt idx="492">
                  <c:v>0.93527972698211603</c:v>
                </c:pt>
                <c:pt idx="493">
                  <c:v>0.93862676620483398</c:v>
                </c:pt>
                <c:pt idx="494">
                  <c:v>0.94476407766342096</c:v>
                </c:pt>
                <c:pt idx="495">
                  <c:v>0.93778765201568604</c:v>
                </c:pt>
                <c:pt idx="496">
                  <c:v>0.93802219629287698</c:v>
                </c:pt>
                <c:pt idx="497">
                  <c:v>0.94109499454498202</c:v>
                </c:pt>
                <c:pt idx="498">
                  <c:v>0.92823547124862604</c:v>
                </c:pt>
                <c:pt idx="499">
                  <c:v>0.92603689432144098</c:v>
                </c:pt>
                <c:pt idx="500">
                  <c:v>0.92852735519409102</c:v>
                </c:pt>
                <c:pt idx="501">
                  <c:v>0.92317461967468195</c:v>
                </c:pt>
                <c:pt idx="502">
                  <c:v>0.93085718154907204</c:v>
                </c:pt>
                <c:pt idx="503">
                  <c:v>0.93555682897567705</c:v>
                </c:pt>
                <c:pt idx="504">
                  <c:v>0.94200116395950295</c:v>
                </c:pt>
                <c:pt idx="505">
                  <c:v>0.947801053524017</c:v>
                </c:pt>
                <c:pt idx="506">
                  <c:v>0.95302093029022195</c:v>
                </c:pt>
                <c:pt idx="507">
                  <c:v>0.951468825340271</c:v>
                </c:pt>
                <c:pt idx="508">
                  <c:v>0.94382196664810103</c:v>
                </c:pt>
                <c:pt idx="509">
                  <c:v>0.94943976402282704</c:v>
                </c:pt>
                <c:pt idx="510">
                  <c:v>0.94824576377868597</c:v>
                </c:pt>
                <c:pt idx="511">
                  <c:v>0.947171211242675</c:v>
                </c:pt>
                <c:pt idx="512">
                  <c:v>0.94620406627654996</c:v>
                </c:pt>
                <c:pt idx="513">
                  <c:v>0.93908363580703702</c:v>
                </c:pt>
                <c:pt idx="514">
                  <c:v>0.94205027818679798</c:v>
                </c:pt>
                <c:pt idx="515">
                  <c:v>0.94159525632858199</c:v>
                </c:pt>
                <c:pt idx="516">
                  <c:v>0.94118571281433105</c:v>
                </c:pt>
                <c:pt idx="517">
                  <c:v>0.94394212961196899</c:v>
                </c:pt>
                <c:pt idx="518">
                  <c:v>0.94642293453216497</c:v>
                </c:pt>
                <c:pt idx="519">
                  <c:v>0.95187979936599698</c:v>
                </c:pt>
                <c:pt idx="520">
                  <c:v>0.95356684923171997</c:v>
                </c:pt>
                <c:pt idx="521">
                  <c:v>0.95957666635513295</c:v>
                </c:pt>
                <c:pt idx="522">
                  <c:v>0.96049398183822599</c:v>
                </c:pt>
                <c:pt idx="523">
                  <c:v>0.96131956577301003</c:v>
                </c:pt>
                <c:pt idx="524">
                  <c:v>0.95893758535385099</c:v>
                </c:pt>
                <c:pt idx="525">
                  <c:v>0.95991885662078802</c:v>
                </c:pt>
                <c:pt idx="526">
                  <c:v>0.96392697095870905</c:v>
                </c:pt>
                <c:pt idx="527">
                  <c:v>0.96440929174423196</c:v>
                </c:pt>
                <c:pt idx="528">
                  <c:v>0.96171838045120195</c:v>
                </c:pt>
                <c:pt idx="529">
                  <c:v>0.95929652452468805</c:v>
                </c:pt>
                <c:pt idx="530">
                  <c:v>0.96336686611175504</c:v>
                </c:pt>
                <c:pt idx="531">
                  <c:v>0.96390515565872104</c:v>
                </c:pt>
                <c:pt idx="532">
                  <c:v>0.97076314687728804</c:v>
                </c:pt>
                <c:pt idx="533">
                  <c:v>0.97368681430816595</c:v>
                </c:pt>
                <c:pt idx="534">
                  <c:v>0.97319310903549106</c:v>
                </c:pt>
                <c:pt idx="535">
                  <c:v>0.96649879217147805</c:v>
                </c:pt>
                <c:pt idx="536">
                  <c:v>0.96984893083572299</c:v>
                </c:pt>
                <c:pt idx="537">
                  <c:v>0.97286403179168701</c:v>
                </c:pt>
                <c:pt idx="538">
                  <c:v>0.975577652454376</c:v>
                </c:pt>
                <c:pt idx="539">
                  <c:v>0.97801989316940297</c:v>
                </c:pt>
                <c:pt idx="540">
                  <c:v>0.97709292173385598</c:v>
                </c:pt>
                <c:pt idx="541">
                  <c:v>0.97313362360000599</c:v>
                </c:pt>
                <c:pt idx="542">
                  <c:v>0.97582024335861195</c:v>
                </c:pt>
                <c:pt idx="543">
                  <c:v>0.97511321306228604</c:v>
                </c:pt>
                <c:pt idx="544">
                  <c:v>0.96822690963745095</c:v>
                </c:pt>
                <c:pt idx="545">
                  <c:v>0.96827924251556396</c:v>
                </c:pt>
                <c:pt idx="546">
                  <c:v>0.96207630634307795</c:v>
                </c:pt>
                <c:pt idx="547">
                  <c:v>0.95961868762969904</c:v>
                </c:pt>
                <c:pt idx="548">
                  <c:v>0.96053183078765803</c:v>
                </c:pt>
                <c:pt idx="549">
                  <c:v>0.961353659629821</c:v>
                </c:pt>
                <c:pt idx="550">
                  <c:v>0.96209329366683904</c:v>
                </c:pt>
                <c:pt idx="551">
                  <c:v>0.96588397026062001</c:v>
                </c:pt>
                <c:pt idx="552">
                  <c:v>0.97236603498458796</c:v>
                </c:pt>
                <c:pt idx="553">
                  <c:v>0.97167897224426203</c:v>
                </c:pt>
                <c:pt idx="554">
                  <c:v>0.97705996036529497</c:v>
                </c:pt>
                <c:pt idx="555">
                  <c:v>0.97196418046951205</c:v>
                </c:pt>
                <c:pt idx="556">
                  <c:v>0.97164273262023904</c:v>
                </c:pt>
                <c:pt idx="557">
                  <c:v>0.97135347127914395</c:v>
                </c:pt>
                <c:pt idx="558">
                  <c:v>0.974218130111694</c:v>
                </c:pt>
                <c:pt idx="559">
                  <c:v>0.97679632902145297</c:v>
                </c:pt>
                <c:pt idx="560">
                  <c:v>0.97911667823791504</c:v>
                </c:pt>
                <c:pt idx="561">
                  <c:v>0.98120498657226496</c:v>
                </c:pt>
                <c:pt idx="562">
                  <c:v>0.97995948791503895</c:v>
                </c:pt>
                <c:pt idx="563">
                  <c:v>0.98196351528167702</c:v>
                </c:pt>
                <c:pt idx="564">
                  <c:v>0.98376715183258001</c:v>
                </c:pt>
                <c:pt idx="565">
                  <c:v>0.97914046049117998</c:v>
                </c:pt>
                <c:pt idx="566">
                  <c:v>0.97810143232345503</c:v>
                </c:pt>
                <c:pt idx="567">
                  <c:v>0.97716629505157404</c:v>
                </c:pt>
                <c:pt idx="568">
                  <c:v>0.98082304000854403</c:v>
                </c:pt>
                <c:pt idx="569">
                  <c:v>0.97961574792861905</c:v>
                </c:pt>
                <c:pt idx="570">
                  <c:v>0.98165416717529297</c:v>
                </c:pt>
                <c:pt idx="571">
                  <c:v>0.98513984680175704</c:v>
                </c:pt>
                <c:pt idx="572">
                  <c:v>0.98662585020065297</c:v>
                </c:pt>
                <c:pt idx="573">
                  <c:v>0.984838247299194</c:v>
                </c:pt>
                <c:pt idx="574">
                  <c:v>0.98010444641113204</c:v>
                </c:pt>
                <c:pt idx="575">
                  <c:v>0.97896897792816095</c:v>
                </c:pt>
                <c:pt idx="576">
                  <c:v>0.97482210397720304</c:v>
                </c:pt>
                <c:pt idx="577">
                  <c:v>0.97421491146087602</c:v>
                </c:pt>
                <c:pt idx="578">
                  <c:v>0.97366839647293002</c:v>
                </c:pt>
                <c:pt idx="579">
                  <c:v>0.97005152702331499</c:v>
                </c:pt>
                <c:pt idx="580">
                  <c:v>0.96667921543121305</c:v>
                </c:pt>
                <c:pt idx="581">
                  <c:v>0.96688628196716297</c:v>
                </c:pt>
                <c:pt idx="582">
                  <c:v>0.97019767761230402</c:v>
                </c:pt>
                <c:pt idx="583">
                  <c:v>0.973177909851074</c:v>
                </c:pt>
                <c:pt idx="584">
                  <c:v>0.97273510694503695</c:v>
                </c:pt>
                <c:pt idx="585">
                  <c:v>0.96947789192199696</c:v>
                </c:pt>
                <c:pt idx="586">
                  <c:v>0.97253012657165505</c:v>
                </c:pt>
                <c:pt idx="587">
                  <c:v>0.97527712583541804</c:v>
                </c:pt>
                <c:pt idx="588">
                  <c:v>0.97462439537048295</c:v>
                </c:pt>
                <c:pt idx="589">
                  <c:v>0.97403693199157704</c:v>
                </c:pt>
                <c:pt idx="590">
                  <c:v>0.97663325071334794</c:v>
                </c:pt>
                <c:pt idx="591">
                  <c:v>0.97584491968154896</c:v>
                </c:pt>
                <c:pt idx="592">
                  <c:v>0.978260457515716</c:v>
                </c:pt>
                <c:pt idx="593">
                  <c:v>0.97730940580367998</c:v>
                </c:pt>
                <c:pt idx="594">
                  <c:v>0.97957849502563399</c:v>
                </c:pt>
                <c:pt idx="595">
                  <c:v>0.98162066936492898</c:v>
                </c:pt>
                <c:pt idx="596">
                  <c:v>0.98345857858657804</c:v>
                </c:pt>
                <c:pt idx="597">
                  <c:v>0.97886270284652699</c:v>
                </c:pt>
                <c:pt idx="598">
                  <c:v>0.97160142660140902</c:v>
                </c:pt>
                <c:pt idx="599">
                  <c:v>0.97387218475341797</c:v>
                </c:pt>
                <c:pt idx="600">
                  <c:v>0.97648495435714699</c:v>
                </c:pt>
                <c:pt idx="601">
                  <c:v>0.97571146488189697</c:v>
                </c:pt>
                <c:pt idx="602">
                  <c:v>0.97501534223556496</c:v>
                </c:pt>
                <c:pt idx="603">
                  <c:v>0.97438877820968595</c:v>
                </c:pt>
                <c:pt idx="604">
                  <c:v>0.97382491827011097</c:v>
                </c:pt>
                <c:pt idx="605">
                  <c:v>0.97644245624542203</c:v>
                </c:pt>
                <c:pt idx="606">
                  <c:v>0.97879821062088002</c:v>
                </c:pt>
                <c:pt idx="607">
                  <c:v>0.976387679576873</c:v>
                </c:pt>
                <c:pt idx="608">
                  <c:v>0.97874891757964999</c:v>
                </c:pt>
                <c:pt idx="609">
                  <c:v>0.97153663635253895</c:v>
                </c:pt>
                <c:pt idx="610">
                  <c:v>0.96500796079635598</c:v>
                </c:pt>
                <c:pt idx="611">
                  <c:v>0.95913213491439797</c:v>
                </c:pt>
                <c:pt idx="612">
                  <c:v>0.95384389162063599</c:v>
                </c:pt>
                <c:pt idx="613">
                  <c:v>0.93345952033996504</c:v>
                </c:pt>
                <c:pt idx="614">
                  <c:v>0.940113544464111</c:v>
                </c:pt>
                <c:pt idx="615">
                  <c:v>0.94867944717407204</c:v>
                </c:pt>
                <c:pt idx="616">
                  <c:v>0.95381152629852295</c:v>
                </c:pt>
                <c:pt idx="617">
                  <c:v>0.95530539751052801</c:v>
                </c:pt>
                <c:pt idx="618">
                  <c:v>0.95977485179901101</c:v>
                </c:pt>
                <c:pt idx="619">
                  <c:v>0.95442235469818104</c:v>
                </c:pt>
                <c:pt idx="620">
                  <c:v>0.95273011922836304</c:v>
                </c:pt>
                <c:pt idx="621">
                  <c:v>0.95433211326599099</c:v>
                </c:pt>
                <c:pt idx="622">
                  <c:v>0.95889890193939198</c:v>
                </c:pt>
                <c:pt idx="623">
                  <c:v>0.95139557123184204</c:v>
                </c:pt>
                <c:pt idx="624">
                  <c:v>0.95313102006912198</c:v>
                </c:pt>
                <c:pt idx="625">
                  <c:v>0.95781791210174505</c:v>
                </c:pt>
                <c:pt idx="626">
                  <c:v>0.9620361328125</c:v>
                </c:pt>
                <c:pt idx="627">
                  <c:v>0.96270751953125</c:v>
                </c:pt>
                <c:pt idx="628">
                  <c:v>0.96331179141998202</c:v>
                </c:pt>
                <c:pt idx="629">
                  <c:v>0.96073061227798395</c:v>
                </c:pt>
                <c:pt idx="630">
                  <c:v>0.95840752124786299</c:v>
                </c:pt>
                <c:pt idx="631">
                  <c:v>0.96256679296493497</c:v>
                </c:pt>
                <c:pt idx="632">
                  <c:v>0.96631014347076405</c:v>
                </c:pt>
                <c:pt idx="633">
                  <c:v>0.97271120548248202</c:v>
                </c:pt>
                <c:pt idx="634">
                  <c:v>0.97544008493423395</c:v>
                </c:pt>
                <c:pt idx="635">
                  <c:v>0.97789609432220403</c:v>
                </c:pt>
                <c:pt idx="636">
                  <c:v>0.976981461048126</c:v>
                </c:pt>
                <c:pt idx="637">
                  <c:v>0.97928333282470703</c:v>
                </c:pt>
                <c:pt idx="638">
                  <c:v>0.978229999542236</c:v>
                </c:pt>
                <c:pt idx="639">
                  <c:v>0.98040699958801203</c:v>
                </c:pt>
                <c:pt idx="640">
                  <c:v>0.97299128770828203</c:v>
                </c:pt>
                <c:pt idx="641">
                  <c:v>0.97256714105606001</c:v>
                </c:pt>
                <c:pt idx="642">
                  <c:v>0.97531044483184803</c:v>
                </c:pt>
                <c:pt idx="643">
                  <c:v>0.97777938842773404</c:v>
                </c:pt>
                <c:pt idx="644">
                  <c:v>0.97687643766403198</c:v>
                </c:pt>
                <c:pt idx="645">
                  <c:v>0.98126989603042603</c:v>
                </c:pt>
                <c:pt idx="646">
                  <c:v>0.98482865095138505</c:v>
                </c:pt>
                <c:pt idx="647">
                  <c:v>0.98634576797485296</c:v>
                </c:pt>
                <c:pt idx="648">
                  <c:v>0.98458617925643899</c:v>
                </c:pt>
                <c:pt idx="649">
                  <c:v>0.98612755537033003</c:v>
                </c:pt>
                <c:pt idx="650">
                  <c:v>0.98438978195190396</c:v>
                </c:pt>
                <c:pt idx="651">
                  <c:v>0.985950827598571</c:v>
                </c:pt>
                <c:pt idx="652">
                  <c:v>0.97987014055251997</c:v>
                </c:pt>
                <c:pt idx="653">
                  <c:v>0.98188310861587502</c:v>
                </c:pt>
                <c:pt idx="654">
                  <c:v>0.98369479179382302</c:v>
                </c:pt>
                <c:pt idx="655">
                  <c:v>0.97907531261444003</c:v>
                </c:pt>
                <c:pt idx="656">
                  <c:v>0.981167793273925</c:v>
                </c:pt>
                <c:pt idx="657">
                  <c:v>0.97992599010467496</c:v>
                </c:pt>
                <c:pt idx="658">
                  <c:v>0.98092758655548096</c:v>
                </c:pt>
                <c:pt idx="659">
                  <c:v>0.96955138444900502</c:v>
                </c:pt>
                <c:pt idx="660">
                  <c:v>0.969471216201782</c:v>
                </c:pt>
                <c:pt idx="661">
                  <c:v>0.96933418512344305</c:v>
                </c:pt>
                <c:pt idx="662">
                  <c:v>0.96927577257156305</c:v>
                </c:pt>
                <c:pt idx="663">
                  <c:v>0.96922320127487105</c:v>
                </c:pt>
                <c:pt idx="664">
                  <c:v>0.97443866729736295</c:v>
                </c:pt>
                <c:pt idx="665">
                  <c:v>0.970744788646698</c:v>
                </c:pt>
                <c:pt idx="666">
                  <c:v>0.97367030382156305</c:v>
                </c:pt>
                <c:pt idx="667">
                  <c:v>0.97630327939987105</c:v>
                </c:pt>
                <c:pt idx="668">
                  <c:v>0.97554796934127797</c:v>
                </c:pt>
                <c:pt idx="669">
                  <c:v>0.97799319028854304</c:v>
                </c:pt>
                <c:pt idx="670">
                  <c:v>0.97394388914108199</c:v>
                </c:pt>
                <c:pt idx="671">
                  <c:v>0.97654950618743896</c:v>
                </c:pt>
                <c:pt idx="672">
                  <c:v>0.97889453172683705</c:v>
                </c:pt>
                <c:pt idx="673">
                  <c:v>0.97788006067276001</c:v>
                </c:pt>
                <c:pt idx="674">
                  <c:v>0.98009204864501898</c:v>
                </c:pt>
                <c:pt idx="675">
                  <c:v>0.97895783185958796</c:v>
                </c:pt>
                <c:pt idx="676">
                  <c:v>0.98106205463409402</c:v>
                </c:pt>
                <c:pt idx="677">
                  <c:v>0.97903525829315097</c:v>
                </c:pt>
                <c:pt idx="678">
                  <c:v>0.981131732463836</c:v>
                </c:pt>
                <c:pt idx="679">
                  <c:v>0.98159170150756803</c:v>
                </c:pt>
                <c:pt idx="680">
                  <c:v>0.98030751943588201</c:v>
                </c:pt>
                <c:pt idx="681">
                  <c:v>0.98227679729461603</c:v>
                </c:pt>
                <c:pt idx="682">
                  <c:v>0.98404914140701205</c:v>
                </c:pt>
                <c:pt idx="683">
                  <c:v>0.98426729440688998</c:v>
                </c:pt>
                <c:pt idx="684">
                  <c:v>0.98271554708480802</c:v>
                </c:pt>
                <c:pt idx="685">
                  <c:v>0.98444402217864901</c:v>
                </c:pt>
                <c:pt idx="686">
                  <c:v>0.98287463188171298</c:v>
                </c:pt>
                <c:pt idx="687">
                  <c:v>0.98331594467162997</c:v>
                </c:pt>
                <c:pt idx="688">
                  <c:v>0.98367339372634799</c:v>
                </c:pt>
                <c:pt idx="689">
                  <c:v>0.98677545785903897</c:v>
                </c:pt>
                <c:pt idx="690">
                  <c:v>0.98497289419174106</c:v>
                </c:pt>
                <c:pt idx="691">
                  <c:v>0.98335057497024503</c:v>
                </c:pt>
                <c:pt idx="692">
                  <c:v>0.98501551151275601</c:v>
                </c:pt>
                <c:pt idx="693">
                  <c:v>0.986513972282409</c:v>
                </c:pt>
                <c:pt idx="694">
                  <c:v>0.98887372016906705</c:v>
                </c:pt>
                <c:pt idx="695">
                  <c:v>0.98998636007308904</c:v>
                </c:pt>
                <c:pt idx="696">
                  <c:v>0.99098771810531605</c:v>
                </c:pt>
                <c:pt idx="697">
                  <c:v>0.988763928413391</c:v>
                </c:pt>
                <c:pt idx="698">
                  <c:v>0.98676252365112305</c:v>
                </c:pt>
                <c:pt idx="699">
                  <c:v>0.98646515607833796</c:v>
                </c:pt>
                <c:pt idx="700">
                  <c:v>0.98469364643096902</c:v>
                </c:pt>
                <c:pt idx="701">
                  <c:v>0.98622429370880105</c:v>
                </c:pt>
                <c:pt idx="702">
                  <c:v>0.98447686433792103</c:v>
                </c:pt>
                <c:pt idx="703">
                  <c:v>0.98290419578552202</c:v>
                </c:pt>
                <c:pt idx="704">
                  <c:v>0.98461377620696999</c:v>
                </c:pt>
                <c:pt idx="705">
                  <c:v>0.98615241050720204</c:v>
                </c:pt>
                <c:pt idx="706">
                  <c:v>0.98753714561462402</c:v>
                </c:pt>
                <c:pt idx="707">
                  <c:v>0.988783419132232</c:v>
                </c:pt>
                <c:pt idx="708">
                  <c:v>0.98990505933761597</c:v>
                </c:pt>
                <c:pt idx="709">
                  <c:v>0.98588562011718694</c:v>
                </c:pt>
                <c:pt idx="710">
                  <c:v>0.98417204618453902</c:v>
                </c:pt>
                <c:pt idx="711">
                  <c:v>0.97637981176376298</c:v>
                </c:pt>
                <c:pt idx="712">
                  <c:v>0.97249180078506403</c:v>
                </c:pt>
                <c:pt idx="713">
                  <c:v>0.97524261474609297</c:v>
                </c:pt>
                <c:pt idx="714">
                  <c:v>0.97459334135055498</c:v>
                </c:pt>
                <c:pt idx="715">
                  <c:v>0.97400897741317705</c:v>
                </c:pt>
                <c:pt idx="716">
                  <c:v>0.97660809755325295</c:v>
                </c:pt>
                <c:pt idx="717">
                  <c:v>0.97582226991653398</c:v>
                </c:pt>
                <c:pt idx="718">
                  <c:v>0.97824007272720304</c:v>
                </c:pt>
                <c:pt idx="719">
                  <c:v>0.980416059494018</c:v>
                </c:pt>
                <c:pt idx="720">
                  <c:v>0.98237442970275801</c:v>
                </c:pt>
                <c:pt idx="721">
                  <c:v>0.98413699865341098</c:v>
                </c:pt>
                <c:pt idx="722">
                  <c:v>0.97634828090667702</c:v>
                </c:pt>
                <c:pt idx="723">
                  <c:v>0.97558844089508001</c:v>
                </c:pt>
                <c:pt idx="724">
                  <c:v>0.97490459680557195</c:v>
                </c:pt>
                <c:pt idx="725">
                  <c:v>0.97428911924362105</c:v>
                </c:pt>
                <c:pt idx="726">
                  <c:v>0.97636169195175104</c:v>
                </c:pt>
                <c:pt idx="727">
                  <c:v>0.97560054063796997</c:v>
                </c:pt>
                <c:pt idx="728">
                  <c:v>0.97804051637649503</c:v>
                </c:pt>
                <c:pt idx="729">
                  <c:v>0.98023647069930997</c:v>
                </c:pt>
                <c:pt idx="730">
                  <c:v>0.98221284151077204</c:v>
                </c:pt>
                <c:pt idx="731">
                  <c:v>0.977741539478302</c:v>
                </c:pt>
                <c:pt idx="732">
                  <c:v>0.97996741533279397</c:v>
                </c:pt>
                <c:pt idx="733">
                  <c:v>0.98197066783904996</c:v>
                </c:pt>
                <c:pt idx="734">
                  <c:v>0.98064857721328702</c:v>
                </c:pt>
                <c:pt idx="735">
                  <c:v>0.98258370161056496</c:v>
                </c:pt>
                <c:pt idx="736">
                  <c:v>0.98432534933090199</c:v>
                </c:pt>
                <c:pt idx="737">
                  <c:v>0.97964280843734697</c:v>
                </c:pt>
                <c:pt idx="738">
                  <c:v>0.98038566112518299</c:v>
                </c:pt>
                <c:pt idx="739">
                  <c:v>0.982347071170806</c:v>
                </c:pt>
                <c:pt idx="740">
                  <c:v>0.98411238193511896</c:v>
                </c:pt>
                <c:pt idx="741">
                  <c:v>0.985701143741607</c:v>
                </c:pt>
                <c:pt idx="742">
                  <c:v>0.97966790199279696</c:v>
                </c:pt>
                <c:pt idx="743">
                  <c:v>0.98170113563537598</c:v>
                </c:pt>
                <c:pt idx="744">
                  <c:v>0.98040604591369596</c:v>
                </c:pt>
                <c:pt idx="745">
                  <c:v>0.98236542940139704</c:v>
                </c:pt>
                <c:pt idx="746">
                  <c:v>0.98412889242172197</c:v>
                </c:pt>
                <c:pt idx="747">
                  <c:v>0.98571598529815596</c:v>
                </c:pt>
                <c:pt idx="748">
                  <c:v>0.98842996358871404</c:v>
                </c:pt>
                <c:pt idx="749">
                  <c:v>0.98021197319030695</c:v>
                </c:pt>
                <c:pt idx="750">
                  <c:v>0.98115921020507801</c:v>
                </c:pt>
                <c:pt idx="751">
                  <c:v>0.983043313026428</c:v>
                </c:pt>
                <c:pt idx="752">
                  <c:v>0.98473900556564298</c:v>
                </c:pt>
                <c:pt idx="753">
                  <c:v>0.98626512289047197</c:v>
                </c:pt>
                <c:pt idx="754">
                  <c:v>0.98451358079910201</c:v>
                </c:pt>
                <c:pt idx="755">
                  <c:v>0.98606222867965698</c:v>
                </c:pt>
                <c:pt idx="756">
                  <c:v>0.98871040344238204</c:v>
                </c:pt>
                <c:pt idx="757">
                  <c:v>0.99085545539855902</c:v>
                </c:pt>
                <c:pt idx="758">
                  <c:v>0.99333363771438599</c:v>
                </c:pt>
                <c:pt idx="759">
                  <c:v>0.99400025606155396</c:v>
                </c:pt>
                <c:pt idx="760">
                  <c:v>0.99147522449493397</c:v>
                </c:pt>
                <c:pt idx="761">
                  <c:v>0.99232769012451105</c:v>
                </c:pt>
                <c:pt idx="762">
                  <c:v>0.99066042900085405</c:v>
                </c:pt>
                <c:pt idx="763">
                  <c:v>0.98846936225891102</c:v>
                </c:pt>
                <c:pt idx="764">
                  <c:v>0.986497402191162</c:v>
                </c:pt>
                <c:pt idx="765">
                  <c:v>0.986250400543212</c:v>
                </c:pt>
                <c:pt idx="766">
                  <c:v>0.98762536048889105</c:v>
                </c:pt>
                <c:pt idx="767">
                  <c:v>0.98573780059814398</c:v>
                </c:pt>
                <c:pt idx="768">
                  <c:v>0.98716402053832997</c:v>
                </c:pt>
                <c:pt idx="769">
                  <c:v>0.986477851867675</c:v>
                </c:pt>
                <c:pt idx="770">
                  <c:v>0.984705090522766</c:v>
                </c:pt>
                <c:pt idx="771">
                  <c:v>0.98623460531234697</c:v>
                </c:pt>
                <c:pt idx="772">
                  <c:v>0.98761117458343495</c:v>
                </c:pt>
                <c:pt idx="773">
                  <c:v>0.98572504520416204</c:v>
                </c:pt>
                <c:pt idx="774">
                  <c:v>0.98715251684188798</c:v>
                </c:pt>
                <c:pt idx="775">
                  <c:v>0.98843729496002197</c:v>
                </c:pt>
                <c:pt idx="776">
                  <c:v>0.989593565464019</c:v>
                </c:pt>
                <c:pt idx="777">
                  <c:v>0.98750919103622403</c:v>
                </c:pt>
                <c:pt idx="778">
                  <c:v>0.98875826597213701</c:v>
                </c:pt>
                <c:pt idx="779">
                  <c:v>0.98988246917724598</c:v>
                </c:pt>
                <c:pt idx="780">
                  <c:v>0.99089419841766302</c:v>
                </c:pt>
                <c:pt idx="781">
                  <c:v>0.99262428283691395</c:v>
                </c:pt>
                <c:pt idx="782">
                  <c:v>0.98808819055557195</c:v>
                </c:pt>
                <c:pt idx="783">
                  <c:v>0.98927938938140803</c:v>
                </c:pt>
                <c:pt idx="784">
                  <c:v>0.98819130659103305</c:v>
                </c:pt>
                <c:pt idx="785">
                  <c:v>0.98937219381332397</c:v>
                </c:pt>
                <c:pt idx="786">
                  <c:v>0.99043500423431396</c:v>
                </c:pt>
                <c:pt idx="787">
                  <c:v>0.98826652765274003</c:v>
                </c:pt>
                <c:pt idx="788">
                  <c:v>0.98318988084793002</c:v>
                </c:pt>
                <c:pt idx="789">
                  <c:v>0.98487091064453103</c:v>
                </c:pt>
                <c:pt idx="790">
                  <c:v>0.98325884342193604</c:v>
                </c:pt>
                <c:pt idx="791">
                  <c:v>0.98493295907974199</c:v>
                </c:pt>
                <c:pt idx="792">
                  <c:v>0.98018968105316095</c:v>
                </c:pt>
                <c:pt idx="793">
                  <c:v>0.97904568910598699</c:v>
                </c:pt>
                <c:pt idx="794">
                  <c:v>0.98114114999771096</c:v>
                </c:pt>
                <c:pt idx="795">
                  <c:v>0.98302704095840399</c:v>
                </c:pt>
                <c:pt idx="796">
                  <c:v>0.98625189065933205</c:v>
                </c:pt>
                <c:pt idx="797">
                  <c:v>0.98450171947479204</c:v>
                </c:pt>
                <c:pt idx="798">
                  <c:v>0.98292654752731301</c:v>
                </c:pt>
                <c:pt idx="799">
                  <c:v>0.98463392257690396</c:v>
                </c:pt>
                <c:pt idx="800">
                  <c:v>0.98617053031921298</c:v>
                </c:pt>
                <c:pt idx="801">
                  <c:v>0.98755347728729204</c:v>
                </c:pt>
                <c:pt idx="802">
                  <c:v>0.98679333925247104</c:v>
                </c:pt>
                <c:pt idx="803">
                  <c:v>0.98930257558822599</c:v>
                </c:pt>
                <c:pt idx="804">
                  <c:v>0.98412233591079701</c:v>
                </c:pt>
                <c:pt idx="805">
                  <c:v>0.98713910579681396</c:v>
                </c:pt>
                <c:pt idx="806">
                  <c:v>0.98842519521713201</c:v>
                </c:pt>
                <c:pt idx="807">
                  <c:v>0.99062436819076505</c:v>
                </c:pt>
                <c:pt idx="808">
                  <c:v>0.98218691349029497</c:v>
                </c:pt>
                <c:pt idx="809">
                  <c:v>0.980843245983123</c:v>
                </c:pt>
                <c:pt idx="810">
                  <c:v>0.98275893926620395</c:v>
                </c:pt>
                <c:pt idx="811">
                  <c:v>0.98290973901748602</c:v>
                </c:pt>
                <c:pt idx="812">
                  <c:v>0.97836875915527299</c:v>
                </c:pt>
                <c:pt idx="813">
                  <c:v>0.97740685939788796</c:v>
                </c:pt>
                <c:pt idx="814">
                  <c:v>0.98169958591461104</c:v>
                </c:pt>
                <c:pt idx="815">
                  <c:v>0.97727960348129195</c:v>
                </c:pt>
                <c:pt idx="816">
                  <c:v>0.976426661014556</c:v>
                </c:pt>
                <c:pt idx="817">
                  <c:v>0.97253400087356501</c:v>
                </c:pt>
                <c:pt idx="818">
                  <c:v>0.97494000196456898</c:v>
                </c:pt>
                <c:pt idx="819">
                  <c:v>0.96807098388671797</c:v>
                </c:pt>
                <c:pt idx="820">
                  <c:v>0.96851247549056996</c:v>
                </c:pt>
                <c:pt idx="821">
                  <c:v>0.97449511289596502</c:v>
                </c:pt>
                <c:pt idx="822">
                  <c:v>0.97704559564590399</c:v>
                </c:pt>
                <c:pt idx="823">
                  <c:v>0.97934103012084905</c:v>
                </c:pt>
                <c:pt idx="824">
                  <c:v>0.972031950950622</c:v>
                </c:pt>
                <c:pt idx="825">
                  <c:v>0.96232873201370195</c:v>
                </c:pt>
                <c:pt idx="826">
                  <c:v>0.95984584093093805</c:v>
                </c:pt>
                <c:pt idx="827">
                  <c:v>0.96073627471923795</c:v>
                </c:pt>
                <c:pt idx="828">
                  <c:v>0.96507138013839699</c:v>
                </c:pt>
                <c:pt idx="829">
                  <c:v>0.95420777797698897</c:v>
                </c:pt>
                <c:pt idx="830">
                  <c:v>0.95566201210021895</c:v>
                </c:pt>
                <c:pt idx="831">
                  <c:v>0.96009582281112604</c:v>
                </c:pt>
                <c:pt idx="832">
                  <c:v>0.96408623456954901</c:v>
                </c:pt>
                <c:pt idx="833">
                  <c:v>0.96767759323120095</c:v>
                </c:pt>
                <c:pt idx="834">
                  <c:v>0.97090983390808105</c:v>
                </c:pt>
                <c:pt idx="835">
                  <c:v>0.96444386243820102</c:v>
                </c:pt>
                <c:pt idx="836">
                  <c:v>0.96487450599670399</c:v>
                </c:pt>
                <c:pt idx="837">
                  <c:v>0.96526205539703303</c:v>
                </c:pt>
                <c:pt idx="838">
                  <c:v>0.96248584985732999</c:v>
                </c:pt>
                <c:pt idx="839">
                  <c:v>0.96961355209350497</c:v>
                </c:pt>
                <c:pt idx="840">
                  <c:v>0.96327722072601296</c:v>
                </c:pt>
                <c:pt idx="841">
                  <c:v>0.966949522495269</c:v>
                </c:pt>
                <c:pt idx="842">
                  <c:v>0.96712958812713601</c:v>
                </c:pt>
                <c:pt idx="843">
                  <c:v>0.973224937915802</c:v>
                </c:pt>
                <c:pt idx="844">
                  <c:v>0.97590243816375699</c:v>
                </c:pt>
                <c:pt idx="845">
                  <c:v>0.97206217050552302</c:v>
                </c:pt>
                <c:pt idx="846">
                  <c:v>0.97173094749450595</c:v>
                </c:pt>
                <c:pt idx="847">
                  <c:v>0.97455787658691395</c:v>
                </c:pt>
                <c:pt idx="848">
                  <c:v>0.97939187288284302</c:v>
                </c:pt>
                <c:pt idx="849">
                  <c:v>0.95645266771316495</c:v>
                </c:pt>
                <c:pt idx="850">
                  <c:v>0.96080738306045499</c:v>
                </c:pt>
                <c:pt idx="851">
                  <c:v>0.96472662687301602</c:v>
                </c:pt>
                <c:pt idx="852">
                  <c:v>0.96825397014617898</c:v>
                </c:pt>
                <c:pt idx="853">
                  <c:v>0.97692584991455</c:v>
                </c:pt>
                <c:pt idx="854">
                  <c:v>0.97923326492309504</c:v>
                </c:pt>
                <c:pt idx="855">
                  <c:v>0.98130995035171498</c:v>
                </c:pt>
                <c:pt idx="856">
                  <c:v>0.98005396127700795</c:v>
                </c:pt>
                <c:pt idx="857">
                  <c:v>0.97579854726791304</c:v>
                </c:pt>
                <c:pt idx="858">
                  <c:v>0.978218674659729</c:v>
                </c:pt>
                <c:pt idx="859">
                  <c:v>0.97414678335189797</c:v>
                </c:pt>
                <c:pt idx="860">
                  <c:v>0.97360712289810103</c:v>
                </c:pt>
                <c:pt idx="861">
                  <c:v>0.97624641656875599</c:v>
                </c:pt>
                <c:pt idx="862">
                  <c:v>0.97237175703048695</c:v>
                </c:pt>
                <c:pt idx="863">
                  <c:v>0.97200959920883101</c:v>
                </c:pt>
                <c:pt idx="864">
                  <c:v>0.97480863332748402</c:v>
                </c:pt>
                <c:pt idx="865">
                  <c:v>0.97732776403427102</c:v>
                </c:pt>
                <c:pt idx="866">
                  <c:v>0.97959500551223699</c:v>
                </c:pt>
                <c:pt idx="867">
                  <c:v>0.98163551092147805</c:v>
                </c:pt>
                <c:pt idx="868">
                  <c:v>0.98347198963165205</c:v>
                </c:pt>
                <c:pt idx="869">
                  <c:v>0.98199981451034501</c:v>
                </c:pt>
                <c:pt idx="870">
                  <c:v>0.98067480325698797</c:v>
                </c:pt>
                <c:pt idx="871">
                  <c:v>0.98260730504989602</c:v>
                </c:pt>
                <c:pt idx="872">
                  <c:v>0.98434656858444203</c:v>
                </c:pt>
                <c:pt idx="873">
                  <c:v>0.985911905765533</c:v>
                </c:pt>
                <c:pt idx="874">
                  <c:v>0.98419570922851496</c:v>
                </c:pt>
                <c:pt idx="875">
                  <c:v>0.985776126384735</c:v>
                </c:pt>
                <c:pt idx="876">
                  <c:v>0.98719853162765503</c:v>
                </c:pt>
                <c:pt idx="877">
                  <c:v>0.98963081836700395</c:v>
                </c:pt>
                <c:pt idx="878">
                  <c:v>0.98847597837448098</c:v>
                </c:pt>
                <c:pt idx="879">
                  <c:v>0.98650336265563898</c:v>
                </c:pt>
                <c:pt idx="880">
                  <c:v>0.98785305023193304</c:v>
                </c:pt>
                <c:pt idx="881">
                  <c:v>0.98906773328781095</c:v>
                </c:pt>
                <c:pt idx="882">
                  <c:v>0.98703593015670699</c:v>
                </c:pt>
                <c:pt idx="883">
                  <c:v>0.98637408018112105</c:v>
                </c:pt>
                <c:pt idx="884">
                  <c:v>0.98302549123764005</c:v>
                </c:pt>
                <c:pt idx="885">
                  <c:v>0.98472297191619795</c:v>
                </c:pt>
                <c:pt idx="886">
                  <c:v>0.98312568664550704</c:v>
                </c:pt>
                <c:pt idx="887">
                  <c:v>0.98481309413909901</c:v>
                </c:pt>
                <c:pt idx="888">
                  <c:v>0.98769861459732</c:v>
                </c:pt>
                <c:pt idx="889">
                  <c:v>0.98892873525619496</c:v>
                </c:pt>
                <c:pt idx="890">
                  <c:v>0.99003589153289795</c:v>
                </c:pt>
                <c:pt idx="891">
                  <c:v>0.98478227853775002</c:v>
                </c:pt>
                <c:pt idx="892">
                  <c:v>0.98630404472350997</c:v>
                </c:pt>
                <c:pt idx="893">
                  <c:v>0.981234371662139</c:v>
                </c:pt>
                <c:pt idx="894">
                  <c:v>0.979985952377319</c:v>
                </c:pt>
                <c:pt idx="895">
                  <c:v>0.9854097366333</c:v>
                </c:pt>
                <c:pt idx="896">
                  <c:v>0.98686873912811202</c:v>
                </c:pt>
                <c:pt idx="897">
                  <c:v>0.98818188905715898</c:v>
                </c:pt>
                <c:pt idx="898">
                  <c:v>0.98632210493087702</c:v>
                </c:pt>
                <c:pt idx="899">
                  <c:v>0.98456490039825395</c:v>
                </c:pt>
                <c:pt idx="900">
                  <c:v>0.98437255620956399</c:v>
                </c:pt>
                <c:pt idx="901">
                  <c:v>0.98593533039092995</c:v>
                </c:pt>
                <c:pt idx="902">
                  <c:v>0.984216809272766</c:v>
                </c:pt>
                <c:pt idx="903">
                  <c:v>0.98579514026641801</c:v>
                </c:pt>
                <c:pt idx="904">
                  <c:v>0.98721563816070501</c:v>
                </c:pt>
                <c:pt idx="905">
                  <c:v>0.98849409818649203</c:v>
                </c:pt>
                <c:pt idx="906">
                  <c:v>0.98026967048644997</c:v>
                </c:pt>
                <c:pt idx="907">
                  <c:v>0.979117691516876</c:v>
                </c:pt>
                <c:pt idx="908">
                  <c:v>0.97808092832565297</c:v>
                </c:pt>
                <c:pt idx="909">
                  <c:v>0.98027282953262296</c:v>
                </c:pt>
                <c:pt idx="910">
                  <c:v>0.97808349132537797</c:v>
                </c:pt>
                <c:pt idx="911">
                  <c:v>0.98027515411376898</c:v>
                </c:pt>
                <c:pt idx="912">
                  <c:v>0.98224765062332098</c:v>
                </c:pt>
                <c:pt idx="913">
                  <c:v>0.985620617866516</c:v>
                </c:pt>
                <c:pt idx="914">
                  <c:v>0.98393356800079301</c:v>
                </c:pt>
                <c:pt idx="915">
                  <c:v>0.985540211200714</c:v>
                </c:pt>
                <c:pt idx="916">
                  <c:v>0.98386120796203602</c:v>
                </c:pt>
                <c:pt idx="917">
                  <c:v>0.98547506332397405</c:v>
                </c:pt>
                <c:pt idx="918">
                  <c:v>0.98692756891250599</c:v>
                </c:pt>
                <c:pt idx="919">
                  <c:v>0.98510980606079102</c:v>
                </c:pt>
                <c:pt idx="920">
                  <c:v>0.98659884929656905</c:v>
                </c:pt>
                <c:pt idx="921">
                  <c:v>0.98481398820876997</c:v>
                </c:pt>
                <c:pt idx="922">
                  <c:v>0.98633259534835804</c:v>
                </c:pt>
                <c:pt idx="923">
                  <c:v>0.98769932985305697</c:v>
                </c:pt>
                <c:pt idx="924">
                  <c:v>0.99003642797470004</c:v>
                </c:pt>
                <c:pt idx="925">
                  <c:v>0.99103277921676602</c:v>
                </c:pt>
                <c:pt idx="926">
                  <c:v>0.991929531097412</c:v>
                </c:pt>
                <c:pt idx="927">
                  <c:v>0.99273657798767001</c:v>
                </c:pt>
                <c:pt idx="928">
                  <c:v>0.99346292018890303</c:v>
                </c:pt>
                <c:pt idx="929">
                  <c:v>0.99411660432815496</c:v>
                </c:pt>
                <c:pt idx="930">
                  <c:v>0.99470496177673295</c:v>
                </c:pt>
                <c:pt idx="931">
                  <c:v>0.99210947751998901</c:v>
                </c:pt>
                <c:pt idx="932">
                  <c:v>0.98977351188659601</c:v>
                </c:pt>
                <c:pt idx="933">
                  <c:v>0.99079614877700795</c:v>
                </c:pt>
                <c:pt idx="934">
                  <c:v>0.99171656370162897</c:v>
                </c:pt>
                <c:pt idx="935">
                  <c:v>0.99254488945007302</c:v>
                </c:pt>
                <c:pt idx="936">
                  <c:v>0.99016541242599398</c:v>
                </c:pt>
                <c:pt idx="937">
                  <c:v>0.99114888906478804</c:v>
                </c:pt>
                <c:pt idx="938">
                  <c:v>0.99283063411712602</c:v>
                </c:pt>
                <c:pt idx="939">
                  <c:v>0.99042254686355502</c:v>
                </c:pt>
                <c:pt idx="940">
                  <c:v>0.98825526237487704</c:v>
                </c:pt>
                <c:pt idx="941">
                  <c:v>0.989429712295532</c:v>
                </c:pt>
                <c:pt idx="942">
                  <c:v>0.98736172914505005</c:v>
                </c:pt>
                <c:pt idx="943">
                  <c:v>0.98862558603286699</c:v>
                </c:pt>
                <c:pt idx="944">
                  <c:v>0.98663800954818703</c:v>
                </c:pt>
                <c:pt idx="945">
                  <c:v>0.98133319616317705</c:v>
                </c:pt>
                <c:pt idx="946">
                  <c:v>0.984879910945892</c:v>
                </c:pt>
                <c:pt idx="947">
                  <c:v>0.98326689004898005</c:v>
                </c:pt>
                <c:pt idx="948">
                  <c:v>0.98019617795944203</c:v>
                </c:pt>
                <c:pt idx="949">
                  <c:v>0.98217654228210405</c:v>
                </c:pt>
                <c:pt idx="950">
                  <c:v>0.983958899974823</c:v>
                </c:pt>
                <c:pt idx="951">
                  <c:v>0.98556303977966297</c:v>
                </c:pt>
                <c:pt idx="952">
                  <c:v>0.98700672388076705</c:v>
                </c:pt>
                <c:pt idx="953">
                  <c:v>0.98947542905807495</c:v>
                </c:pt>
                <c:pt idx="954">
                  <c:v>0.99052786827087402</c:v>
                </c:pt>
                <c:pt idx="955">
                  <c:v>0.99147510528564398</c:v>
                </c:pt>
                <c:pt idx="956">
                  <c:v>0.98607760667800903</c:v>
                </c:pt>
                <c:pt idx="957">
                  <c:v>0.98434484004974299</c:v>
                </c:pt>
                <c:pt idx="958">
                  <c:v>0.98591035604476895</c:v>
                </c:pt>
                <c:pt idx="959">
                  <c:v>0.98419433832168501</c:v>
                </c:pt>
                <c:pt idx="960">
                  <c:v>0.98264992237090998</c:v>
                </c:pt>
                <c:pt idx="961">
                  <c:v>0.98438495397567705</c:v>
                </c:pt>
                <c:pt idx="962">
                  <c:v>0.97969645261764504</c:v>
                </c:pt>
                <c:pt idx="963">
                  <c:v>0.98172682523727395</c:v>
                </c:pt>
                <c:pt idx="964">
                  <c:v>0.98355412483215299</c:v>
                </c:pt>
                <c:pt idx="965">
                  <c:v>0.98519873619079501</c:v>
                </c:pt>
                <c:pt idx="966">
                  <c:v>0.98667883872985795</c:v>
                </c:pt>
                <c:pt idx="967">
                  <c:v>0.98488593101501398</c:v>
                </c:pt>
                <c:pt idx="968">
                  <c:v>0.98639732599258401</c:v>
                </c:pt>
                <c:pt idx="969">
                  <c:v>0.98775762319564797</c:v>
                </c:pt>
                <c:pt idx="970">
                  <c:v>0.98898184299468905</c:v>
                </c:pt>
                <c:pt idx="971">
                  <c:v>0.99008363485336304</c:v>
                </c:pt>
                <c:pt idx="972">
                  <c:v>0.99107527732849099</c:v>
                </c:pt>
                <c:pt idx="973">
                  <c:v>0.99277096986770597</c:v>
                </c:pt>
                <c:pt idx="974">
                  <c:v>0.99349385499954201</c:v>
                </c:pt>
                <c:pt idx="975">
                  <c:v>0.99414449930190996</c:v>
                </c:pt>
                <c:pt idx="976">
                  <c:v>0.98900705575942904</c:v>
                </c:pt>
                <c:pt idx="977">
                  <c:v>0.99010634422302202</c:v>
                </c:pt>
                <c:pt idx="978">
                  <c:v>0.98797070980071999</c:v>
                </c:pt>
                <c:pt idx="979">
                  <c:v>0.98917365074157704</c:v>
                </c:pt>
                <c:pt idx="980">
                  <c:v>0.99025630950927701</c:v>
                </c:pt>
                <c:pt idx="981">
                  <c:v>0.99123066663741999</c:v>
                </c:pt>
                <c:pt idx="982">
                  <c:v>0.98977184295654297</c:v>
                </c:pt>
                <c:pt idx="983">
                  <c:v>0.98859018087386996</c:v>
                </c:pt>
                <c:pt idx="984">
                  <c:v>0.98513305187225297</c:v>
                </c:pt>
                <c:pt idx="985">
                  <c:v>0.98349475860595703</c:v>
                </c:pt>
                <c:pt idx="986">
                  <c:v>0.98663073778152399</c:v>
                </c:pt>
                <c:pt idx="987">
                  <c:v>0.987967669963836</c:v>
                </c:pt>
                <c:pt idx="988">
                  <c:v>0.98917090892791704</c:v>
                </c:pt>
                <c:pt idx="989">
                  <c:v>0.990253806114196</c:v>
                </c:pt>
                <c:pt idx="990">
                  <c:v>0.99122840166091897</c:v>
                </c:pt>
                <c:pt idx="991">
                  <c:v>0.99210554361343295</c:v>
                </c:pt>
                <c:pt idx="992">
                  <c:v>0.98204296827316195</c:v>
                </c:pt>
                <c:pt idx="993">
                  <c:v>0.98383867740631104</c:v>
                </c:pt>
                <c:pt idx="994">
                  <c:v>0.98232978582382202</c:v>
                </c:pt>
                <c:pt idx="995">
                  <c:v>0.97784680128097501</c:v>
                </c:pt>
                <c:pt idx="996">
                  <c:v>0.98006212711334195</c:v>
                </c:pt>
                <c:pt idx="997">
                  <c:v>0.97893089056015004</c:v>
                </c:pt>
                <c:pt idx="998">
                  <c:v>0.98103779554366999</c:v>
                </c:pt>
                <c:pt idx="999">
                  <c:v>0.98293399810791005</c:v>
                </c:pt>
              </c:numCache>
            </c:numRef>
          </c:yVal>
          <c:smooth val="1"/>
          <c:extLst>
            <c:ext xmlns:c16="http://schemas.microsoft.com/office/drawing/2014/chart" uri="{C3380CC4-5D6E-409C-BE32-E72D297353CC}">
              <c16:uniqueId val="{00000000-824F-4260-8A00-2D4277B84732}"/>
            </c:ext>
          </c:extLst>
        </c:ser>
        <c:dLbls>
          <c:showLegendKey val="0"/>
          <c:showVal val="0"/>
          <c:showCatName val="0"/>
          <c:showSerName val="0"/>
          <c:showPercent val="0"/>
          <c:showBubbleSize val="0"/>
        </c:dLbls>
        <c:axId val="-154690224"/>
        <c:axId val="-312164368"/>
      </c:scatterChart>
      <c:valAx>
        <c:axId val="-154690224"/>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312164368"/>
        <c:crosses val="autoZero"/>
        <c:crossBetween val="midCat"/>
      </c:valAx>
      <c:valAx>
        <c:axId val="-312164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a:t>
                </a:r>
              </a:p>
            </c:rich>
          </c:tx>
          <c:layout>
            <c:manualLayout>
              <c:xMode val="edge"/>
              <c:yMode val="edge"/>
              <c:x val="2.7777777777777776E-2"/>
              <c:y val="0.3988812335958005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54690224"/>
        <c:crosses val="autoZero"/>
        <c:crossBetween val="midCat"/>
      </c:valAx>
      <c:spPr>
        <a:noFill/>
        <a:ln w="28575">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6"/>
          <c:order val="0"/>
          <c:tx>
            <c:strRef>
              <c:f>Accuracy_Validation!$I$1</c:f>
              <c:strCache>
                <c:ptCount val="1"/>
                <c:pt idx="0">
                  <c:v>1024</c:v>
                </c:pt>
              </c:strCache>
            </c:strRef>
          </c:tx>
          <c:spPr>
            <a:ln w="19050" cap="rnd">
              <a:solidFill>
                <a:schemeClr val="accent1">
                  <a:lumMod val="60000"/>
                </a:schemeClr>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I$2:$I$47</c:f>
              <c:numCache>
                <c:formatCode>General</c:formatCode>
                <c:ptCount val="46"/>
                <c:pt idx="0">
                  <c:v>0.53642386198043801</c:v>
                </c:pt>
                <c:pt idx="1">
                  <c:v>0.53642386198043801</c:v>
                </c:pt>
                <c:pt idx="2">
                  <c:v>0.53642386198043801</c:v>
                </c:pt>
                <c:pt idx="3">
                  <c:v>0.53642386198043801</c:v>
                </c:pt>
                <c:pt idx="4">
                  <c:v>0.53642386198043801</c:v>
                </c:pt>
                <c:pt idx="5">
                  <c:v>0.53642386198043801</c:v>
                </c:pt>
                <c:pt idx="6">
                  <c:v>0.53642386198043801</c:v>
                </c:pt>
                <c:pt idx="7">
                  <c:v>0.53642386198043801</c:v>
                </c:pt>
                <c:pt idx="8">
                  <c:v>0.64238411188125599</c:v>
                </c:pt>
                <c:pt idx="9">
                  <c:v>0.678807973861694</c:v>
                </c:pt>
                <c:pt idx="10">
                  <c:v>0.70529800653457597</c:v>
                </c:pt>
                <c:pt idx="11">
                  <c:v>0.68874174356460505</c:v>
                </c:pt>
                <c:pt idx="12">
                  <c:v>0.73178809881210305</c:v>
                </c:pt>
                <c:pt idx="13">
                  <c:v>0.74172186851501398</c:v>
                </c:pt>
                <c:pt idx="14">
                  <c:v>0.71854305267333896</c:v>
                </c:pt>
                <c:pt idx="15">
                  <c:v>0.68874174356460505</c:v>
                </c:pt>
                <c:pt idx="16">
                  <c:v>0.75165563821792603</c:v>
                </c:pt>
                <c:pt idx="17">
                  <c:v>0.74503308534622104</c:v>
                </c:pt>
                <c:pt idx="18">
                  <c:v>0.76821190118789595</c:v>
                </c:pt>
                <c:pt idx="19">
                  <c:v>0.77814567089080799</c:v>
                </c:pt>
                <c:pt idx="20">
                  <c:v>0.771523177623748</c:v>
                </c:pt>
                <c:pt idx="21">
                  <c:v>0.76490068435668901</c:v>
                </c:pt>
                <c:pt idx="22">
                  <c:v>0.78145694732666005</c:v>
                </c:pt>
                <c:pt idx="23">
                  <c:v>0.77814567089080799</c:v>
                </c:pt>
                <c:pt idx="24">
                  <c:v>0.75827813148498502</c:v>
                </c:pt>
                <c:pt idx="25">
                  <c:v>0.77814567089080799</c:v>
                </c:pt>
                <c:pt idx="26">
                  <c:v>0.76158940792083696</c:v>
                </c:pt>
                <c:pt idx="27">
                  <c:v>0.771523177623748</c:v>
                </c:pt>
                <c:pt idx="28">
                  <c:v>0.75496691465377797</c:v>
                </c:pt>
                <c:pt idx="29">
                  <c:v>0.78476822376251198</c:v>
                </c:pt>
                <c:pt idx="30">
                  <c:v>0.77814567089080799</c:v>
                </c:pt>
                <c:pt idx="31">
                  <c:v>0.76158940792083696</c:v>
                </c:pt>
                <c:pt idx="32">
                  <c:v>0.75827813148498502</c:v>
                </c:pt>
                <c:pt idx="33">
                  <c:v>0.77814567089080799</c:v>
                </c:pt>
                <c:pt idx="34">
                  <c:v>0.78145694732666005</c:v>
                </c:pt>
                <c:pt idx="35">
                  <c:v>0.771523177623748</c:v>
                </c:pt>
                <c:pt idx="36">
                  <c:v>0.77483445405960005</c:v>
                </c:pt>
                <c:pt idx="37">
                  <c:v>0.77814567089080799</c:v>
                </c:pt>
                <c:pt idx="38">
                  <c:v>0.74503308534622104</c:v>
                </c:pt>
                <c:pt idx="39">
                  <c:v>0.76490068435668901</c:v>
                </c:pt>
                <c:pt idx="40">
                  <c:v>0.78476822376251198</c:v>
                </c:pt>
                <c:pt idx="41">
                  <c:v>0.77483445405960005</c:v>
                </c:pt>
                <c:pt idx="42">
                  <c:v>0.78476822376251198</c:v>
                </c:pt>
                <c:pt idx="43">
                  <c:v>0.771523177623748</c:v>
                </c:pt>
                <c:pt idx="44">
                  <c:v>0.78807944059371904</c:v>
                </c:pt>
                <c:pt idx="45">
                  <c:v>0.77483445405960005</c:v>
                </c:pt>
              </c:numCache>
            </c:numRef>
          </c:yVal>
          <c:smooth val="1"/>
          <c:extLst>
            <c:ext xmlns:c16="http://schemas.microsoft.com/office/drawing/2014/chart" uri="{C3380CC4-5D6E-409C-BE32-E72D297353CC}">
              <c16:uniqueId val="{00000000-7CF6-4431-858E-6063A44615C9}"/>
            </c:ext>
          </c:extLst>
        </c:ser>
        <c:dLbls>
          <c:showLegendKey val="0"/>
          <c:showVal val="0"/>
          <c:showCatName val="0"/>
          <c:showSerName val="0"/>
          <c:showPercent val="0"/>
          <c:showBubbleSize val="0"/>
        </c:dLbls>
        <c:axId val="-115625472"/>
        <c:axId val="-115631456"/>
      </c:scatterChart>
      <c:valAx>
        <c:axId val="-115625472"/>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1456"/>
        <c:crosses val="autoZero"/>
        <c:crossBetween val="midCat"/>
      </c:valAx>
      <c:valAx>
        <c:axId val="-115631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_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54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6"/>
          <c:order val="0"/>
          <c:tx>
            <c:strRef>
              <c:f>Loss!$I$1</c:f>
              <c:strCache>
                <c:ptCount val="1"/>
                <c:pt idx="0">
                  <c:v>1024</c:v>
                </c:pt>
              </c:strCache>
            </c:strRef>
          </c:tx>
          <c:spPr>
            <a:ln w="19050" cap="rnd">
              <a:solidFill>
                <a:schemeClr val="accent1">
                  <a:lumMod val="60000"/>
                </a:schemeClr>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I$2:$I$1001</c:f>
              <c:numCache>
                <c:formatCode>General</c:formatCode>
                <c:ptCount val="1000"/>
                <c:pt idx="0">
                  <c:v>0.68064111471176103</c:v>
                </c:pt>
                <c:pt idx="1">
                  <c:v>0.69233173131942705</c:v>
                </c:pt>
                <c:pt idx="2">
                  <c:v>0.69202727079391402</c:v>
                </c:pt>
                <c:pt idx="3">
                  <c:v>0.69193214178085305</c:v>
                </c:pt>
                <c:pt idx="4">
                  <c:v>0.68848937749862604</c:v>
                </c:pt>
                <c:pt idx="5">
                  <c:v>0.69002115726470903</c:v>
                </c:pt>
                <c:pt idx="6">
                  <c:v>0.686229467391967</c:v>
                </c:pt>
                <c:pt idx="7">
                  <c:v>0.67550635337829501</c:v>
                </c:pt>
                <c:pt idx="8">
                  <c:v>0.67578357458114602</c:v>
                </c:pt>
                <c:pt idx="9">
                  <c:v>0.66790068149566595</c:v>
                </c:pt>
                <c:pt idx="10">
                  <c:v>0.66529518365859897</c:v>
                </c:pt>
                <c:pt idx="11">
                  <c:v>0.71741861104965199</c:v>
                </c:pt>
                <c:pt idx="12">
                  <c:v>0.71861904859542802</c:v>
                </c:pt>
                <c:pt idx="13">
                  <c:v>0.71127408742904596</c:v>
                </c:pt>
                <c:pt idx="14">
                  <c:v>0.69533616304397505</c:v>
                </c:pt>
                <c:pt idx="15">
                  <c:v>0.70327883958816495</c:v>
                </c:pt>
                <c:pt idx="16">
                  <c:v>0.69380956888198797</c:v>
                </c:pt>
                <c:pt idx="17">
                  <c:v>0.69440990686416604</c:v>
                </c:pt>
                <c:pt idx="18">
                  <c:v>0.689367055892944</c:v>
                </c:pt>
                <c:pt idx="19">
                  <c:v>0.69002884626388505</c:v>
                </c:pt>
                <c:pt idx="20">
                  <c:v>0.68862974643707198</c:v>
                </c:pt>
                <c:pt idx="21">
                  <c:v>0.68669474124908403</c:v>
                </c:pt>
                <c:pt idx="22">
                  <c:v>0.68833881616592396</c:v>
                </c:pt>
                <c:pt idx="23">
                  <c:v>0.68832308053970304</c:v>
                </c:pt>
                <c:pt idx="24">
                  <c:v>0.68592125177383401</c:v>
                </c:pt>
                <c:pt idx="25">
                  <c:v>0.68729710578918402</c:v>
                </c:pt>
                <c:pt idx="26">
                  <c:v>0.68763810396194402</c:v>
                </c:pt>
                <c:pt idx="27">
                  <c:v>0.68771326541900601</c:v>
                </c:pt>
                <c:pt idx="28">
                  <c:v>0.68929827213287298</c:v>
                </c:pt>
                <c:pt idx="29">
                  <c:v>0.69271993637084905</c:v>
                </c:pt>
                <c:pt idx="30">
                  <c:v>0.69119948148727395</c:v>
                </c:pt>
                <c:pt idx="31">
                  <c:v>0.69062179327011097</c:v>
                </c:pt>
                <c:pt idx="32">
                  <c:v>0.69011783599853505</c:v>
                </c:pt>
                <c:pt idx="33">
                  <c:v>0.69026684761047297</c:v>
                </c:pt>
                <c:pt idx="34">
                  <c:v>0.69138586521148604</c:v>
                </c:pt>
                <c:pt idx="35">
                  <c:v>0.69132077693939198</c:v>
                </c:pt>
                <c:pt idx="36">
                  <c:v>0.69175386428832997</c:v>
                </c:pt>
                <c:pt idx="37">
                  <c:v>0.68986630439758301</c:v>
                </c:pt>
                <c:pt idx="38">
                  <c:v>0.68880045413970903</c:v>
                </c:pt>
                <c:pt idx="39">
                  <c:v>0.68860739469528198</c:v>
                </c:pt>
                <c:pt idx="40">
                  <c:v>0.68401724100112904</c:v>
                </c:pt>
                <c:pt idx="41">
                  <c:v>0.685019731521606</c:v>
                </c:pt>
                <c:pt idx="42">
                  <c:v>0.68594688177108698</c:v>
                </c:pt>
                <c:pt idx="43">
                  <c:v>0.68732577562332098</c:v>
                </c:pt>
                <c:pt idx="44">
                  <c:v>0.68525135517120295</c:v>
                </c:pt>
                <c:pt idx="45">
                  <c:v>0.68383878469467096</c:v>
                </c:pt>
                <c:pt idx="46">
                  <c:v>0.68235826492309504</c:v>
                </c:pt>
                <c:pt idx="47">
                  <c:v>0.68097043037414495</c:v>
                </c:pt>
                <c:pt idx="48">
                  <c:v>0.68439364433288497</c:v>
                </c:pt>
                <c:pt idx="49">
                  <c:v>0.67774879932403498</c:v>
                </c:pt>
                <c:pt idx="50">
                  <c:v>0.69076174497604304</c:v>
                </c:pt>
                <c:pt idx="51">
                  <c:v>0.68433779478073098</c:v>
                </c:pt>
                <c:pt idx="52">
                  <c:v>0.68303745985031095</c:v>
                </c:pt>
                <c:pt idx="53">
                  <c:v>0.67902535200118996</c:v>
                </c:pt>
                <c:pt idx="54">
                  <c:v>0.67749136686324996</c:v>
                </c:pt>
                <c:pt idx="55">
                  <c:v>0.67836052179336503</c:v>
                </c:pt>
                <c:pt idx="56">
                  <c:v>0.68744271993636996</c:v>
                </c:pt>
                <c:pt idx="57">
                  <c:v>0.68542307615280096</c:v>
                </c:pt>
                <c:pt idx="58">
                  <c:v>0.68344825506210305</c:v>
                </c:pt>
                <c:pt idx="59">
                  <c:v>0.68462765216827304</c:v>
                </c:pt>
                <c:pt idx="60">
                  <c:v>0.68280810117721502</c:v>
                </c:pt>
                <c:pt idx="61">
                  <c:v>0.68258440494537298</c:v>
                </c:pt>
                <c:pt idx="62">
                  <c:v>0.68078690767288197</c:v>
                </c:pt>
                <c:pt idx="63">
                  <c:v>0.68204241991043002</c:v>
                </c:pt>
                <c:pt idx="64">
                  <c:v>0.68244934082031194</c:v>
                </c:pt>
                <c:pt idx="65">
                  <c:v>0.67925721406936601</c:v>
                </c:pt>
                <c:pt idx="66">
                  <c:v>0.68189126253127996</c:v>
                </c:pt>
                <c:pt idx="67">
                  <c:v>0.68411940336227395</c:v>
                </c:pt>
                <c:pt idx="68">
                  <c:v>0.68609315156936601</c:v>
                </c:pt>
                <c:pt idx="69">
                  <c:v>0.68352806568145696</c:v>
                </c:pt>
                <c:pt idx="70">
                  <c:v>0.68616521358489901</c:v>
                </c:pt>
                <c:pt idx="71">
                  <c:v>0.68564164638519198</c:v>
                </c:pt>
                <c:pt idx="72">
                  <c:v>0.68486946821212702</c:v>
                </c:pt>
                <c:pt idx="73">
                  <c:v>0.68508648872375399</c:v>
                </c:pt>
                <c:pt idx="74">
                  <c:v>0.68610024452209395</c:v>
                </c:pt>
                <c:pt idx="75">
                  <c:v>0.69006580114364602</c:v>
                </c:pt>
                <c:pt idx="76">
                  <c:v>0.69633239507675104</c:v>
                </c:pt>
                <c:pt idx="77">
                  <c:v>0.69467753171920699</c:v>
                </c:pt>
                <c:pt idx="78">
                  <c:v>0.69219851493835405</c:v>
                </c:pt>
                <c:pt idx="79">
                  <c:v>0.68929934501647905</c:v>
                </c:pt>
                <c:pt idx="80">
                  <c:v>0.68784660100936801</c:v>
                </c:pt>
                <c:pt idx="81">
                  <c:v>0.68890261650085405</c:v>
                </c:pt>
                <c:pt idx="82">
                  <c:v>0.68806672096252397</c:v>
                </c:pt>
                <c:pt idx="83">
                  <c:v>0.68622082471847501</c:v>
                </c:pt>
                <c:pt idx="84">
                  <c:v>0.68787097930908203</c:v>
                </c:pt>
                <c:pt idx="85">
                  <c:v>0.68796247243881203</c:v>
                </c:pt>
                <c:pt idx="86">
                  <c:v>0.68775093555450395</c:v>
                </c:pt>
                <c:pt idx="87">
                  <c:v>0.68609178066253595</c:v>
                </c:pt>
                <c:pt idx="88">
                  <c:v>0.68733292818069402</c:v>
                </c:pt>
                <c:pt idx="89">
                  <c:v>0.68900179862975997</c:v>
                </c:pt>
                <c:pt idx="90">
                  <c:v>0.688715279102325</c:v>
                </c:pt>
                <c:pt idx="91">
                  <c:v>0.68781656026840199</c:v>
                </c:pt>
                <c:pt idx="92">
                  <c:v>0.68903201818466098</c:v>
                </c:pt>
                <c:pt idx="93">
                  <c:v>0.68725436925887995</c:v>
                </c:pt>
                <c:pt idx="94">
                  <c:v>0.68850642442703203</c:v>
                </c:pt>
                <c:pt idx="95">
                  <c:v>0.68622314929962103</c:v>
                </c:pt>
                <c:pt idx="96">
                  <c:v>0.685061275959014</c:v>
                </c:pt>
                <c:pt idx="97">
                  <c:v>0.68401229381561202</c:v>
                </c:pt>
                <c:pt idx="98">
                  <c:v>0.684165358543396</c:v>
                </c:pt>
                <c:pt idx="99">
                  <c:v>0.687211453914642</c:v>
                </c:pt>
                <c:pt idx="100">
                  <c:v>0.69165813922882002</c:v>
                </c:pt>
                <c:pt idx="101">
                  <c:v>0.68955314159393299</c:v>
                </c:pt>
                <c:pt idx="102">
                  <c:v>0.68835574388503995</c:v>
                </c:pt>
                <c:pt idx="103">
                  <c:v>0.68830049037933305</c:v>
                </c:pt>
                <c:pt idx="104">
                  <c:v>0.68909597396850497</c:v>
                </c:pt>
                <c:pt idx="105">
                  <c:v>0.68736726045608498</c:v>
                </c:pt>
                <c:pt idx="106">
                  <c:v>0.69011640548705999</c:v>
                </c:pt>
                <c:pt idx="107">
                  <c:v>0.68968015909194902</c:v>
                </c:pt>
                <c:pt idx="108">
                  <c:v>0.688437819480896</c:v>
                </c:pt>
                <c:pt idx="109">
                  <c:v>0.68750756978988603</c:v>
                </c:pt>
                <c:pt idx="110">
                  <c:v>0.687516570091247</c:v>
                </c:pt>
                <c:pt idx="111">
                  <c:v>0.68696683645248402</c:v>
                </c:pt>
                <c:pt idx="112">
                  <c:v>0.68334758281707697</c:v>
                </c:pt>
                <c:pt idx="113">
                  <c:v>0.68675237894058205</c:v>
                </c:pt>
                <c:pt idx="114">
                  <c:v>0.68993139266967696</c:v>
                </c:pt>
                <c:pt idx="115">
                  <c:v>0.69189423322677601</c:v>
                </c:pt>
                <c:pt idx="116">
                  <c:v>0.68807297945022505</c:v>
                </c:pt>
                <c:pt idx="117">
                  <c:v>0.68776708841323797</c:v>
                </c:pt>
                <c:pt idx="118">
                  <c:v>0.68252974748611395</c:v>
                </c:pt>
                <c:pt idx="119">
                  <c:v>0.680960953235626</c:v>
                </c:pt>
                <c:pt idx="120">
                  <c:v>0.680056571960449</c:v>
                </c:pt>
                <c:pt idx="121">
                  <c:v>0.677889645099639</c:v>
                </c:pt>
                <c:pt idx="122">
                  <c:v>0.67600774765014604</c:v>
                </c:pt>
                <c:pt idx="123">
                  <c:v>0.67788887023925704</c:v>
                </c:pt>
                <c:pt idx="124">
                  <c:v>0.67538386583328203</c:v>
                </c:pt>
                <c:pt idx="125">
                  <c:v>0.67535525560378995</c:v>
                </c:pt>
                <c:pt idx="126">
                  <c:v>0.67786163091659501</c:v>
                </c:pt>
                <c:pt idx="127">
                  <c:v>0.67035084962844804</c:v>
                </c:pt>
                <c:pt idx="128">
                  <c:v>0.67156356573104803</c:v>
                </c:pt>
                <c:pt idx="129">
                  <c:v>0.67600446939468295</c:v>
                </c:pt>
                <c:pt idx="130">
                  <c:v>0.68135732412338201</c:v>
                </c:pt>
                <c:pt idx="131">
                  <c:v>0.68433219194412198</c:v>
                </c:pt>
                <c:pt idx="132">
                  <c:v>0.68498146533965998</c:v>
                </c:pt>
                <c:pt idx="133">
                  <c:v>0.68252146244048995</c:v>
                </c:pt>
                <c:pt idx="134">
                  <c:v>0.682037472724914</c:v>
                </c:pt>
                <c:pt idx="135">
                  <c:v>0.67920428514480502</c:v>
                </c:pt>
                <c:pt idx="136">
                  <c:v>0.677911937236785</c:v>
                </c:pt>
                <c:pt idx="137">
                  <c:v>0.68072533607482899</c:v>
                </c:pt>
                <c:pt idx="138">
                  <c:v>0.68249469995498602</c:v>
                </c:pt>
                <c:pt idx="139">
                  <c:v>0.68307566642761197</c:v>
                </c:pt>
                <c:pt idx="140">
                  <c:v>0.68084686994552601</c:v>
                </c:pt>
                <c:pt idx="141">
                  <c:v>0.67999762296676602</c:v>
                </c:pt>
                <c:pt idx="142">
                  <c:v>0.68073654174804599</c:v>
                </c:pt>
                <c:pt idx="143">
                  <c:v>0.67833954095840399</c:v>
                </c:pt>
                <c:pt idx="144">
                  <c:v>0.67595684528350797</c:v>
                </c:pt>
                <c:pt idx="145">
                  <c:v>0.67633873224258401</c:v>
                </c:pt>
                <c:pt idx="146">
                  <c:v>0.67534792423248202</c:v>
                </c:pt>
                <c:pt idx="147">
                  <c:v>0.67198574542999201</c:v>
                </c:pt>
                <c:pt idx="148">
                  <c:v>0.66440188884735096</c:v>
                </c:pt>
                <c:pt idx="149">
                  <c:v>0.66181391477584794</c:v>
                </c:pt>
                <c:pt idx="150">
                  <c:v>0.65582215785980202</c:v>
                </c:pt>
                <c:pt idx="151">
                  <c:v>0.64716976881027199</c:v>
                </c:pt>
                <c:pt idx="152">
                  <c:v>0.64004087448120095</c:v>
                </c:pt>
                <c:pt idx="153">
                  <c:v>0.66407793760299605</c:v>
                </c:pt>
                <c:pt idx="154">
                  <c:v>0.65727484226226796</c:v>
                </c:pt>
                <c:pt idx="155">
                  <c:v>0.65681427717208796</c:v>
                </c:pt>
                <c:pt idx="156">
                  <c:v>0.65669083595275801</c:v>
                </c:pt>
                <c:pt idx="157">
                  <c:v>0.65599280595779397</c:v>
                </c:pt>
                <c:pt idx="158">
                  <c:v>0.65644210577011097</c:v>
                </c:pt>
                <c:pt idx="159">
                  <c:v>0.65059649944305398</c:v>
                </c:pt>
                <c:pt idx="160">
                  <c:v>0.65470492839813199</c:v>
                </c:pt>
                <c:pt idx="161">
                  <c:v>0.65002948045730502</c:v>
                </c:pt>
                <c:pt idx="162">
                  <c:v>0.64936733245849598</c:v>
                </c:pt>
                <c:pt idx="163">
                  <c:v>0.65183365345001198</c:v>
                </c:pt>
                <c:pt idx="164">
                  <c:v>0.65069401264190596</c:v>
                </c:pt>
                <c:pt idx="165">
                  <c:v>0.65170431137084905</c:v>
                </c:pt>
                <c:pt idx="166">
                  <c:v>0.66103422641754095</c:v>
                </c:pt>
                <c:pt idx="167">
                  <c:v>0.65676730871200495</c:v>
                </c:pt>
                <c:pt idx="168">
                  <c:v>0.65407091379165605</c:v>
                </c:pt>
                <c:pt idx="169">
                  <c:v>0.65474426746368397</c:v>
                </c:pt>
                <c:pt idx="170">
                  <c:v>0.65337324142455999</c:v>
                </c:pt>
                <c:pt idx="171">
                  <c:v>0.65318673849105802</c:v>
                </c:pt>
                <c:pt idx="172">
                  <c:v>0.65290337800979603</c:v>
                </c:pt>
                <c:pt idx="173">
                  <c:v>0.65233725309371904</c:v>
                </c:pt>
                <c:pt idx="174">
                  <c:v>0.64957636594772294</c:v>
                </c:pt>
                <c:pt idx="175">
                  <c:v>0.657587170600891</c:v>
                </c:pt>
                <c:pt idx="176">
                  <c:v>0.64524286985397294</c:v>
                </c:pt>
                <c:pt idx="177">
                  <c:v>0.67060136795043901</c:v>
                </c:pt>
                <c:pt idx="178">
                  <c:v>0.66586279869079501</c:v>
                </c:pt>
                <c:pt idx="179">
                  <c:v>0.66076534986495905</c:v>
                </c:pt>
                <c:pt idx="180">
                  <c:v>0.65637707710266102</c:v>
                </c:pt>
                <c:pt idx="181">
                  <c:v>0.65212601423263505</c:v>
                </c:pt>
                <c:pt idx="182">
                  <c:v>0.65013480186462402</c:v>
                </c:pt>
                <c:pt idx="183">
                  <c:v>0.64864468574523904</c:v>
                </c:pt>
                <c:pt idx="184">
                  <c:v>0.64798110723495395</c:v>
                </c:pt>
                <c:pt idx="185">
                  <c:v>0.63825070858001698</c:v>
                </c:pt>
                <c:pt idx="186">
                  <c:v>0.63586372137069702</c:v>
                </c:pt>
                <c:pt idx="187">
                  <c:v>0.61987400054931596</c:v>
                </c:pt>
                <c:pt idx="188">
                  <c:v>0.62050795555114702</c:v>
                </c:pt>
                <c:pt idx="189">
                  <c:v>0.60440945625305098</c:v>
                </c:pt>
                <c:pt idx="190">
                  <c:v>0.61060875654220503</c:v>
                </c:pt>
                <c:pt idx="191">
                  <c:v>0.60832273960113503</c:v>
                </c:pt>
                <c:pt idx="192">
                  <c:v>0.60188263654708796</c:v>
                </c:pt>
                <c:pt idx="193">
                  <c:v>0.59320038557052601</c:v>
                </c:pt>
                <c:pt idx="194">
                  <c:v>0.60590672492980902</c:v>
                </c:pt>
                <c:pt idx="195">
                  <c:v>0.59193617105483998</c:v>
                </c:pt>
                <c:pt idx="196">
                  <c:v>0.61533504724502497</c:v>
                </c:pt>
                <c:pt idx="197">
                  <c:v>0.626043260097503</c:v>
                </c:pt>
                <c:pt idx="198">
                  <c:v>0.63549125194549505</c:v>
                </c:pt>
                <c:pt idx="199">
                  <c:v>0.64663672447204501</c:v>
                </c:pt>
                <c:pt idx="200">
                  <c:v>0.64335036277770996</c:v>
                </c:pt>
                <c:pt idx="201">
                  <c:v>0.61868661642074496</c:v>
                </c:pt>
                <c:pt idx="202">
                  <c:v>0.62588161230087203</c:v>
                </c:pt>
                <c:pt idx="203">
                  <c:v>0.61426705121993996</c:v>
                </c:pt>
                <c:pt idx="204">
                  <c:v>0.60554111003875699</c:v>
                </c:pt>
                <c:pt idx="205">
                  <c:v>0.60894304513931197</c:v>
                </c:pt>
                <c:pt idx="206">
                  <c:v>0.60162532329559304</c:v>
                </c:pt>
                <c:pt idx="207">
                  <c:v>0.59610724449157704</c:v>
                </c:pt>
                <c:pt idx="208">
                  <c:v>0.59968793392181396</c:v>
                </c:pt>
                <c:pt idx="209">
                  <c:v>0.60238164663314797</c:v>
                </c:pt>
                <c:pt idx="210">
                  <c:v>0.60689043998718195</c:v>
                </c:pt>
                <c:pt idx="211">
                  <c:v>0.60691821575164795</c:v>
                </c:pt>
                <c:pt idx="212">
                  <c:v>0.59707319736480702</c:v>
                </c:pt>
                <c:pt idx="213">
                  <c:v>0.59659630060195901</c:v>
                </c:pt>
                <c:pt idx="214">
                  <c:v>0.59529578685760498</c:v>
                </c:pt>
                <c:pt idx="215">
                  <c:v>0.59224683046340898</c:v>
                </c:pt>
                <c:pt idx="216">
                  <c:v>0.59985184669494596</c:v>
                </c:pt>
                <c:pt idx="217">
                  <c:v>0.59444212913513095</c:v>
                </c:pt>
                <c:pt idx="218">
                  <c:v>0.58966457843780495</c:v>
                </c:pt>
                <c:pt idx="219">
                  <c:v>0.58968436717987005</c:v>
                </c:pt>
                <c:pt idx="220">
                  <c:v>0.59888088703155495</c:v>
                </c:pt>
                <c:pt idx="221">
                  <c:v>0.59168124198913497</c:v>
                </c:pt>
                <c:pt idx="222">
                  <c:v>0.59068423509597701</c:v>
                </c:pt>
                <c:pt idx="223">
                  <c:v>0.59009081125259399</c:v>
                </c:pt>
                <c:pt idx="224">
                  <c:v>0.58550333976745605</c:v>
                </c:pt>
                <c:pt idx="225">
                  <c:v>0.53997880220413197</c:v>
                </c:pt>
                <c:pt idx="226">
                  <c:v>0.55166983604431097</c:v>
                </c:pt>
                <c:pt idx="227">
                  <c:v>0.54613256454467696</c:v>
                </c:pt>
                <c:pt idx="228">
                  <c:v>0.55363070964813199</c:v>
                </c:pt>
                <c:pt idx="229">
                  <c:v>0.55568450689315796</c:v>
                </c:pt>
                <c:pt idx="230">
                  <c:v>0.55119615793228105</c:v>
                </c:pt>
                <c:pt idx="231">
                  <c:v>0.56085026264190596</c:v>
                </c:pt>
                <c:pt idx="232">
                  <c:v>0.54816561937332098</c:v>
                </c:pt>
                <c:pt idx="233">
                  <c:v>0.56248128414153997</c:v>
                </c:pt>
                <c:pt idx="234">
                  <c:v>0.56194287538528398</c:v>
                </c:pt>
                <c:pt idx="235">
                  <c:v>0.56603789329528797</c:v>
                </c:pt>
                <c:pt idx="236">
                  <c:v>0.56092339754104603</c:v>
                </c:pt>
                <c:pt idx="237">
                  <c:v>0.55249208211898804</c:v>
                </c:pt>
                <c:pt idx="238">
                  <c:v>0.53871911764144897</c:v>
                </c:pt>
                <c:pt idx="239">
                  <c:v>0.54903453588485696</c:v>
                </c:pt>
                <c:pt idx="240">
                  <c:v>0.556882083415985</c:v>
                </c:pt>
                <c:pt idx="241">
                  <c:v>0.55924928188323897</c:v>
                </c:pt>
                <c:pt idx="242">
                  <c:v>0.55386656522750799</c:v>
                </c:pt>
                <c:pt idx="243">
                  <c:v>0.56233876943588201</c:v>
                </c:pt>
                <c:pt idx="244">
                  <c:v>0.54964542388916005</c:v>
                </c:pt>
                <c:pt idx="245">
                  <c:v>0.55062794685363703</c:v>
                </c:pt>
                <c:pt idx="246">
                  <c:v>0.55273020267486495</c:v>
                </c:pt>
                <c:pt idx="247">
                  <c:v>0.53815877437591497</c:v>
                </c:pt>
                <c:pt idx="248">
                  <c:v>0.53924441337585405</c:v>
                </c:pt>
                <c:pt idx="249">
                  <c:v>0.51549136638641302</c:v>
                </c:pt>
                <c:pt idx="250">
                  <c:v>0.50743448734283403</c:v>
                </c:pt>
                <c:pt idx="251">
                  <c:v>0.49212431907653797</c:v>
                </c:pt>
                <c:pt idx="252">
                  <c:v>0.492302566766738</c:v>
                </c:pt>
                <c:pt idx="253">
                  <c:v>0.500676929950714</c:v>
                </c:pt>
                <c:pt idx="254">
                  <c:v>0.49783828854560802</c:v>
                </c:pt>
                <c:pt idx="255">
                  <c:v>0.48512157797813399</c:v>
                </c:pt>
                <c:pt idx="256">
                  <c:v>0.49177518486976601</c:v>
                </c:pt>
                <c:pt idx="257">
                  <c:v>0.49449634552001898</c:v>
                </c:pt>
                <c:pt idx="258">
                  <c:v>0.51761221885681097</c:v>
                </c:pt>
                <c:pt idx="259">
                  <c:v>0.50384080410003595</c:v>
                </c:pt>
                <c:pt idx="260">
                  <c:v>0.52951407432556097</c:v>
                </c:pt>
                <c:pt idx="261">
                  <c:v>0.52747285366058305</c:v>
                </c:pt>
                <c:pt idx="262">
                  <c:v>0.55588114261627197</c:v>
                </c:pt>
                <c:pt idx="263">
                  <c:v>0.57552182674407903</c:v>
                </c:pt>
                <c:pt idx="264">
                  <c:v>0.563903748989105</c:v>
                </c:pt>
                <c:pt idx="265">
                  <c:v>0.58157002925872803</c:v>
                </c:pt>
                <c:pt idx="266">
                  <c:v>0.58665251731872503</c:v>
                </c:pt>
                <c:pt idx="267">
                  <c:v>0.58289897441864003</c:v>
                </c:pt>
                <c:pt idx="268">
                  <c:v>0.57678240537643399</c:v>
                </c:pt>
                <c:pt idx="269">
                  <c:v>0.57511025667190496</c:v>
                </c:pt>
                <c:pt idx="270">
                  <c:v>0.57061314582824696</c:v>
                </c:pt>
                <c:pt idx="271">
                  <c:v>0.55794835090637196</c:v>
                </c:pt>
                <c:pt idx="272">
                  <c:v>0.55402749776840199</c:v>
                </c:pt>
                <c:pt idx="273">
                  <c:v>0.55285489559173495</c:v>
                </c:pt>
                <c:pt idx="274">
                  <c:v>0.54948693513870195</c:v>
                </c:pt>
                <c:pt idx="275">
                  <c:v>0.55263507366180398</c:v>
                </c:pt>
                <c:pt idx="276">
                  <c:v>0.54914098978042603</c:v>
                </c:pt>
                <c:pt idx="277">
                  <c:v>0.58396738767623901</c:v>
                </c:pt>
                <c:pt idx="278">
                  <c:v>0.58059471845626798</c:v>
                </c:pt>
                <c:pt idx="279">
                  <c:v>0.56373763084411599</c:v>
                </c:pt>
                <c:pt idx="280">
                  <c:v>0.55426180362701405</c:v>
                </c:pt>
                <c:pt idx="281">
                  <c:v>0.55224335193634</c:v>
                </c:pt>
                <c:pt idx="282">
                  <c:v>0.55191719532012895</c:v>
                </c:pt>
                <c:pt idx="283">
                  <c:v>0.56445389986038197</c:v>
                </c:pt>
                <c:pt idx="284">
                  <c:v>0.55851775407791104</c:v>
                </c:pt>
                <c:pt idx="285">
                  <c:v>0.55469936132430997</c:v>
                </c:pt>
                <c:pt idx="286">
                  <c:v>0.54830044507980302</c:v>
                </c:pt>
                <c:pt idx="287">
                  <c:v>0.54814547300338701</c:v>
                </c:pt>
                <c:pt idx="288">
                  <c:v>0.54658722877502397</c:v>
                </c:pt>
                <c:pt idx="289">
                  <c:v>0.534371197223663</c:v>
                </c:pt>
                <c:pt idx="290">
                  <c:v>0.54266166687011697</c:v>
                </c:pt>
                <c:pt idx="291">
                  <c:v>0.53170329332351596</c:v>
                </c:pt>
                <c:pt idx="292">
                  <c:v>0.53585165739059404</c:v>
                </c:pt>
                <c:pt idx="293">
                  <c:v>0.54971802234649603</c:v>
                </c:pt>
                <c:pt idx="294">
                  <c:v>0.53311032056808405</c:v>
                </c:pt>
                <c:pt idx="295">
                  <c:v>0.52776050567626898</c:v>
                </c:pt>
                <c:pt idx="296">
                  <c:v>0.51920819282531705</c:v>
                </c:pt>
                <c:pt idx="297">
                  <c:v>0.50321489572525002</c:v>
                </c:pt>
                <c:pt idx="298">
                  <c:v>0.49300432205200101</c:v>
                </c:pt>
                <c:pt idx="299">
                  <c:v>0.49381285905838002</c:v>
                </c:pt>
                <c:pt idx="300">
                  <c:v>0.49380055069923401</c:v>
                </c:pt>
                <c:pt idx="301">
                  <c:v>0.49864265322685197</c:v>
                </c:pt>
                <c:pt idx="302">
                  <c:v>0.49048158526420499</c:v>
                </c:pt>
                <c:pt idx="303">
                  <c:v>0.48019167780876099</c:v>
                </c:pt>
                <c:pt idx="304">
                  <c:v>0.49789237976074202</c:v>
                </c:pt>
                <c:pt idx="305">
                  <c:v>0.52696150541305498</c:v>
                </c:pt>
                <c:pt idx="306">
                  <c:v>0.50714111328125</c:v>
                </c:pt>
                <c:pt idx="307">
                  <c:v>0.49813482165336598</c:v>
                </c:pt>
                <c:pt idx="308">
                  <c:v>0.51642346382141102</c:v>
                </c:pt>
                <c:pt idx="309">
                  <c:v>0.51536875963211004</c:v>
                </c:pt>
                <c:pt idx="310">
                  <c:v>0.51139628887176503</c:v>
                </c:pt>
                <c:pt idx="311">
                  <c:v>0.50664556026458696</c:v>
                </c:pt>
                <c:pt idx="312">
                  <c:v>0.515447556972503</c:v>
                </c:pt>
                <c:pt idx="313">
                  <c:v>0.51278060674667303</c:v>
                </c:pt>
                <c:pt idx="314">
                  <c:v>0.51460093259811401</c:v>
                </c:pt>
                <c:pt idx="315">
                  <c:v>0.48880037665367099</c:v>
                </c:pt>
                <c:pt idx="316">
                  <c:v>0.47772157192230202</c:v>
                </c:pt>
                <c:pt idx="317">
                  <c:v>0.47440367937088002</c:v>
                </c:pt>
                <c:pt idx="318">
                  <c:v>0.47321611642837502</c:v>
                </c:pt>
                <c:pt idx="319">
                  <c:v>0.47668015956878601</c:v>
                </c:pt>
                <c:pt idx="320">
                  <c:v>0.464492857456207</c:v>
                </c:pt>
                <c:pt idx="321">
                  <c:v>0.454692482948303</c:v>
                </c:pt>
                <c:pt idx="322">
                  <c:v>0.45008605718612599</c:v>
                </c:pt>
                <c:pt idx="323">
                  <c:v>0.46226060390472401</c:v>
                </c:pt>
                <c:pt idx="324">
                  <c:v>0.44940936565399098</c:v>
                </c:pt>
                <c:pt idx="325">
                  <c:v>0.46849671006202698</c:v>
                </c:pt>
                <c:pt idx="326">
                  <c:v>0.45781552791595398</c:v>
                </c:pt>
                <c:pt idx="327">
                  <c:v>0.42004165053367598</c:v>
                </c:pt>
                <c:pt idx="328">
                  <c:v>0.39863643050193698</c:v>
                </c:pt>
                <c:pt idx="329">
                  <c:v>0.38335302472114502</c:v>
                </c:pt>
                <c:pt idx="330">
                  <c:v>0.38851553201675398</c:v>
                </c:pt>
                <c:pt idx="331">
                  <c:v>0.39536109566688499</c:v>
                </c:pt>
                <c:pt idx="332">
                  <c:v>0.38163363933563199</c:v>
                </c:pt>
                <c:pt idx="333">
                  <c:v>0.383975058794021</c:v>
                </c:pt>
                <c:pt idx="334">
                  <c:v>0.385532855987548</c:v>
                </c:pt>
                <c:pt idx="335">
                  <c:v>0.37450465559959401</c:v>
                </c:pt>
                <c:pt idx="336">
                  <c:v>0.40253183245658802</c:v>
                </c:pt>
                <c:pt idx="337">
                  <c:v>0.39599487185478199</c:v>
                </c:pt>
                <c:pt idx="338">
                  <c:v>0.41914170980453402</c:v>
                </c:pt>
                <c:pt idx="339">
                  <c:v>0.40881690382957397</c:v>
                </c:pt>
                <c:pt idx="340">
                  <c:v>0.46317997574806202</c:v>
                </c:pt>
                <c:pt idx="341">
                  <c:v>0.44801789522170998</c:v>
                </c:pt>
                <c:pt idx="342">
                  <c:v>0.47592127323150601</c:v>
                </c:pt>
                <c:pt idx="343">
                  <c:v>0.49382182955741799</c:v>
                </c:pt>
                <c:pt idx="344">
                  <c:v>0.48928508162498402</c:v>
                </c:pt>
                <c:pt idx="345">
                  <c:v>0.473978221416473</c:v>
                </c:pt>
                <c:pt idx="346">
                  <c:v>0.474266797304153</c:v>
                </c:pt>
                <c:pt idx="347">
                  <c:v>0.48384597897529602</c:v>
                </c:pt>
                <c:pt idx="348">
                  <c:v>0.47891631722450201</c:v>
                </c:pt>
                <c:pt idx="349">
                  <c:v>0.45412585139274497</c:v>
                </c:pt>
                <c:pt idx="350">
                  <c:v>0.51244372129440297</c:v>
                </c:pt>
                <c:pt idx="351">
                  <c:v>0.50222015380859297</c:v>
                </c:pt>
                <c:pt idx="352">
                  <c:v>0.49108999967575001</c:v>
                </c:pt>
                <c:pt idx="353">
                  <c:v>0.483330518007278</c:v>
                </c:pt>
                <c:pt idx="354">
                  <c:v>0.47021257877349798</c:v>
                </c:pt>
                <c:pt idx="355">
                  <c:v>0.46797153353691101</c:v>
                </c:pt>
                <c:pt idx="356">
                  <c:v>0.46248385310173001</c:v>
                </c:pt>
                <c:pt idx="357">
                  <c:v>0.46004456281661898</c:v>
                </c:pt>
                <c:pt idx="358">
                  <c:v>0.44713866710662797</c:v>
                </c:pt>
                <c:pt idx="359">
                  <c:v>0.43867251276969899</c:v>
                </c:pt>
                <c:pt idx="360">
                  <c:v>0.43091270327567999</c:v>
                </c:pt>
                <c:pt idx="361">
                  <c:v>0.42394807934760997</c:v>
                </c:pt>
                <c:pt idx="362">
                  <c:v>0.42681360244750899</c:v>
                </c:pt>
                <c:pt idx="363">
                  <c:v>0.416108578443527</c:v>
                </c:pt>
                <c:pt idx="364">
                  <c:v>0.40499702095985401</c:v>
                </c:pt>
                <c:pt idx="365">
                  <c:v>0.39422509074211098</c:v>
                </c:pt>
                <c:pt idx="366">
                  <c:v>0.39839640259742698</c:v>
                </c:pt>
                <c:pt idx="367">
                  <c:v>0.42027130722999501</c:v>
                </c:pt>
                <c:pt idx="368">
                  <c:v>0.40793174505233698</c:v>
                </c:pt>
                <c:pt idx="369">
                  <c:v>0.41495981812477101</c:v>
                </c:pt>
                <c:pt idx="370">
                  <c:v>0.41413071751594499</c:v>
                </c:pt>
                <c:pt idx="371">
                  <c:v>0.39347073435783297</c:v>
                </c:pt>
                <c:pt idx="372">
                  <c:v>0.38736987113952598</c:v>
                </c:pt>
                <c:pt idx="373">
                  <c:v>0.38199359178543002</c:v>
                </c:pt>
                <c:pt idx="374">
                  <c:v>0.37497630715370101</c:v>
                </c:pt>
                <c:pt idx="375">
                  <c:v>0.36684796214103699</c:v>
                </c:pt>
                <c:pt idx="376">
                  <c:v>0.37819701433181702</c:v>
                </c:pt>
                <c:pt idx="377">
                  <c:v>0.36046999692916798</c:v>
                </c:pt>
                <c:pt idx="378">
                  <c:v>0.37644854187965299</c:v>
                </c:pt>
                <c:pt idx="379">
                  <c:v>0.41332063078880299</c:v>
                </c:pt>
                <c:pt idx="380">
                  <c:v>0.364241153001785</c:v>
                </c:pt>
                <c:pt idx="381">
                  <c:v>0.33881360292434598</c:v>
                </c:pt>
                <c:pt idx="382">
                  <c:v>0.33839210867881703</c:v>
                </c:pt>
                <c:pt idx="383">
                  <c:v>0.31984597444534302</c:v>
                </c:pt>
                <c:pt idx="384">
                  <c:v>0.33397388458251898</c:v>
                </c:pt>
                <c:pt idx="385">
                  <c:v>0.32332772016525202</c:v>
                </c:pt>
                <c:pt idx="386">
                  <c:v>0.31608545780181801</c:v>
                </c:pt>
                <c:pt idx="387">
                  <c:v>0.309370636940002</c:v>
                </c:pt>
                <c:pt idx="388">
                  <c:v>0.326898843050003</c:v>
                </c:pt>
                <c:pt idx="389">
                  <c:v>0.32791113853454501</c:v>
                </c:pt>
                <c:pt idx="390">
                  <c:v>0.34611287713050798</c:v>
                </c:pt>
                <c:pt idx="391">
                  <c:v>0.35563647747039701</c:v>
                </c:pt>
                <c:pt idx="392">
                  <c:v>0.32866090536117498</c:v>
                </c:pt>
                <c:pt idx="393">
                  <c:v>0.33077496290206898</c:v>
                </c:pt>
                <c:pt idx="394">
                  <c:v>0.32467302680015497</c:v>
                </c:pt>
                <c:pt idx="395">
                  <c:v>0.32246878743171598</c:v>
                </c:pt>
                <c:pt idx="396">
                  <c:v>0.308108240365982</c:v>
                </c:pt>
                <c:pt idx="397">
                  <c:v>0.30609330534934998</c:v>
                </c:pt>
                <c:pt idx="398">
                  <c:v>0.31934165954589799</c:v>
                </c:pt>
                <c:pt idx="399">
                  <c:v>0.32430842518806402</c:v>
                </c:pt>
                <c:pt idx="400">
                  <c:v>0.33402350544929499</c:v>
                </c:pt>
                <c:pt idx="401">
                  <c:v>0.30531513690948398</c:v>
                </c:pt>
                <c:pt idx="402">
                  <c:v>0.27974152565002403</c:v>
                </c:pt>
                <c:pt idx="403">
                  <c:v>0.27934393286705</c:v>
                </c:pt>
                <c:pt idx="404">
                  <c:v>0.28569361567497198</c:v>
                </c:pt>
                <c:pt idx="405">
                  <c:v>0.282379060983657</c:v>
                </c:pt>
                <c:pt idx="406">
                  <c:v>0.28400570154190002</c:v>
                </c:pt>
                <c:pt idx="407">
                  <c:v>0.289309442043304</c:v>
                </c:pt>
                <c:pt idx="408">
                  <c:v>0.28040418028831399</c:v>
                </c:pt>
                <c:pt idx="409">
                  <c:v>0.29141354560852001</c:v>
                </c:pt>
                <c:pt idx="410">
                  <c:v>0.28288853168487499</c:v>
                </c:pt>
                <c:pt idx="411">
                  <c:v>0.26855799555778498</c:v>
                </c:pt>
                <c:pt idx="412">
                  <c:v>0.25677490234375</c:v>
                </c:pt>
                <c:pt idx="413">
                  <c:v>0.25065293908119202</c:v>
                </c:pt>
                <c:pt idx="414">
                  <c:v>0.26203483343124301</c:v>
                </c:pt>
                <c:pt idx="415">
                  <c:v>0.230242043733596</c:v>
                </c:pt>
                <c:pt idx="416">
                  <c:v>0.23065239191055201</c:v>
                </c:pt>
                <c:pt idx="417">
                  <c:v>0.26154410839080799</c:v>
                </c:pt>
                <c:pt idx="418">
                  <c:v>0.27217206358909601</c:v>
                </c:pt>
                <c:pt idx="419">
                  <c:v>0.27117818593978799</c:v>
                </c:pt>
                <c:pt idx="420">
                  <c:v>0.28568455576896601</c:v>
                </c:pt>
                <c:pt idx="421">
                  <c:v>0.28222167491912797</c:v>
                </c:pt>
                <c:pt idx="422">
                  <c:v>0.27029678225517201</c:v>
                </c:pt>
                <c:pt idx="423">
                  <c:v>0.25716361403465199</c:v>
                </c:pt>
                <c:pt idx="424">
                  <c:v>0.25607937574386502</c:v>
                </c:pt>
                <c:pt idx="425">
                  <c:v>0.23912520706653501</c:v>
                </c:pt>
                <c:pt idx="426">
                  <c:v>0.28531390428543002</c:v>
                </c:pt>
                <c:pt idx="427">
                  <c:v>0.28148767352104098</c:v>
                </c:pt>
                <c:pt idx="428">
                  <c:v>0.271556556224823</c:v>
                </c:pt>
                <c:pt idx="429">
                  <c:v>0.27814635634422302</c:v>
                </c:pt>
                <c:pt idx="430">
                  <c:v>0.26535338163375799</c:v>
                </c:pt>
                <c:pt idx="431">
                  <c:v>0.26640415191650302</c:v>
                </c:pt>
                <c:pt idx="432">
                  <c:v>0.24741581082344</c:v>
                </c:pt>
                <c:pt idx="433">
                  <c:v>0.24015420675277699</c:v>
                </c:pt>
                <c:pt idx="434">
                  <c:v>0.238468632102012</c:v>
                </c:pt>
                <c:pt idx="435">
                  <c:v>0.243857681751251</c:v>
                </c:pt>
                <c:pt idx="436">
                  <c:v>0.24353003501892001</c:v>
                </c:pt>
                <c:pt idx="437">
                  <c:v>0.23027428984642001</c:v>
                </c:pt>
                <c:pt idx="438">
                  <c:v>0.23604062199592499</c:v>
                </c:pt>
                <c:pt idx="439">
                  <c:v>0.22626818716526001</c:v>
                </c:pt>
                <c:pt idx="440">
                  <c:v>0.21869198977947199</c:v>
                </c:pt>
                <c:pt idx="441">
                  <c:v>0.20679786801338099</c:v>
                </c:pt>
                <c:pt idx="442">
                  <c:v>0.25520843267440702</c:v>
                </c:pt>
                <c:pt idx="443">
                  <c:v>0.24838973581790899</c:v>
                </c:pt>
                <c:pt idx="444">
                  <c:v>0.248273655772209</c:v>
                </c:pt>
                <c:pt idx="445">
                  <c:v>0.23648543655872301</c:v>
                </c:pt>
                <c:pt idx="446">
                  <c:v>0.25720414519309998</c:v>
                </c:pt>
                <c:pt idx="447">
                  <c:v>0.26948079466819702</c:v>
                </c:pt>
                <c:pt idx="448">
                  <c:v>0.26788926124572698</c:v>
                </c:pt>
                <c:pt idx="449">
                  <c:v>0.25133809447288502</c:v>
                </c:pt>
                <c:pt idx="450">
                  <c:v>0.242206797003746</c:v>
                </c:pt>
                <c:pt idx="451">
                  <c:v>0.24355159699916801</c:v>
                </c:pt>
                <c:pt idx="452">
                  <c:v>0.25269877910614003</c:v>
                </c:pt>
                <c:pt idx="453">
                  <c:v>0.24693185091018599</c:v>
                </c:pt>
                <c:pt idx="454">
                  <c:v>0.230416029691696</c:v>
                </c:pt>
                <c:pt idx="455">
                  <c:v>0.21811906993389099</c:v>
                </c:pt>
                <c:pt idx="456">
                  <c:v>0.221099138259887</c:v>
                </c:pt>
                <c:pt idx="457">
                  <c:v>0.214381754398345</c:v>
                </c:pt>
                <c:pt idx="458">
                  <c:v>0.20441192388534499</c:v>
                </c:pt>
                <c:pt idx="459">
                  <c:v>0.189795672893524</c:v>
                </c:pt>
                <c:pt idx="460">
                  <c:v>0.18383273482322601</c:v>
                </c:pt>
                <c:pt idx="461">
                  <c:v>0.21101495623588501</c:v>
                </c:pt>
                <c:pt idx="462">
                  <c:v>0.21987691521644501</c:v>
                </c:pt>
                <c:pt idx="463">
                  <c:v>0.23520898818969699</c:v>
                </c:pt>
                <c:pt idx="464">
                  <c:v>0.22946111857890999</c:v>
                </c:pt>
                <c:pt idx="465">
                  <c:v>0.226226791739463</c:v>
                </c:pt>
                <c:pt idx="466">
                  <c:v>0.21939218044281</c:v>
                </c:pt>
                <c:pt idx="467">
                  <c:v>0.228195786476135</c:v>
                </c:pt>
                <c:pt idx="468">
                  <c:v>0.238260462880134</c:v>
                </c:pt>
                <c:pt idx="469">
                  <c:v>0.23352503776550201</c:v>
                </c:pt>
                <c:pt idx="470">
                  <c:v>0.219774484634399</c:v>
                </c:pt>
                <c:pt idx="471">
                  <c:v>0.233884751796722</c:v>
                </c:pt>
                <c:pt idx="472">
                  <c:v>0.208168104290962</c:v>
                </c:pt>
                <c:pt idx="473">
                  <c:v>0.20307451486587499</c:v>
                </c:pt>
                <c:pt idx="474">
                  <c:v>0.21793395280837999</c:v>
                </c:pt>
                <c:pt idx="475">
                  <c:v>0.211075544357299</c:v>
                </c:pt>
                <c:pt idx="476">
                  <c:v>0.21379388868808699</c:v>
                </c:pt>
                <c:pt idx="477">
                  <c:v>0.19855739176273299</c:v>
                </c:pt>
                <c:pt idx="478">
                  <c:v>0.209431737661361</c:v>
                </c:pt>
                <c:pt idx="479">
                  <c:v>0.224747464060783</c:v>
                </c:pt>
                <c:pt idx="480">
                  <c:v>0.22048479318618699</c:v>
                </c:pt>
                <c:pt idx="481">
                  <c:v>0.21917499601840901</c:v>
                </c:pt>
                <c:pt idx="482">
                  <c:v>0.19907568395137701</c:v>
                </c:pt>
                <c:pt idx="483">
                  <c:v>0.19472724199295</c:v>
                </c:pt>
                <c:pt idx="484">
                  <c:v>0.18020240962505299</c:v>
                </c:pt>
                <c:pt idx="485">
                  <c:v>0.17418083548545801</c:v>
                </c:pt>
                <c:pt idx="486">
                  <c:v>0.17103481292724601</c:v>
                </c:pt>
                <c:pt idx="487">
                  <c:v>0.16955263912677701</c:v>
                </c:pt>
                <c:pt idx="488">
                  <c:v>0.17623251676559401</c:v>
                </c:pt>
                <c:pt idx="489">
                  <c:v>0.167253673076629</c:v>
                </c:pt>
                <c:pt idx="490">
                  <c:v>0.16420871019363401</c:v>
                </c:pt>
                <c:pt idx="491">
                  <c:v>0.1664809435606</c:v>
                </c:pt>
                <c:pt idx="492">
                  <c:v>0.17513155937194799</c:v>
                </c:pt>
                <c:pt idx="493">
                  <c:v>0.16424389183521201</c:v>
                </c:pt>
                <c:pt idx="494">
                  <c:v>0.15304253995418499</c:v>
                </c:pt>
                <c:pt idx="495">
                  <c:v>0.17509987950325001</c:v>
                </c:pt>
                <c:pt idx="496">
                  <c:v>0.17813216149806901</c:v>
                </c:pt>
                <c:pt idx="497">
                  <c:v>0.17924036085605599</c:v>
                </c:pt>
                <c:pt idx="498">
                  <c:v>0.19266377389431</c:v>
                </c:pt>
                <c:pt idx="499">
                  <c:v>0.19065964221954301</c:v>
                </c:pt>
                <c:pt idx="500">
                  <c:v>0.180188342928886</c:v>
                </c:pt>
                <c:pt idx="501">
                  <c:v>0.18589271605014801</c:v>
                </c:pt>
                <c:pt idx="502">
                  <c:v>0.17092321813106501</c:v>
                </c:pt>
                <c:pt idx="503">
                  <c:v>0.158357083797454</c:v>
                </c:pt>
                <c:pt idx="504">
                  <c:v>0.147856995463371</c:v>
                </c:pt>
                <c:pt idx="505">
                  <c:v>0.13770899176597501</c:v>
                </c:pt>
                <c:pt idx="506">
                  <c:v>0.129242032766342</c:v>
                </c:pt>
                <c:pt idx="507">
                  <c:v>0.13966828584671001</c:v>
                </c:pt>
                <c:pt idx="508">
                  <c:v>0.158188611268997</c:v>
                </c:pt>
                <c:pt idx="509">
                  <c:v>0.14596608281135501</c:v>
                </c:pt>
                <c:pt idx="510">
                  <c:v>0.153748348355293</c:v>
                </c:pt>
                <c:pt idx="511">
                  <c:v>0.151591897010803</c:v>
                </c:pt>
                <c:pt idx="512">
                  <c:v>0.14533464610576599</c:v>
                </c:pt>
                <c:pt idx="513">
                  <c:v>0.159567311406135</c:v>
                </c:pt>
                <c:pt idx="514">
                  <c:v>0.15237817168235701</c:v>
                </c:pt>
                <c:pt idx="515">
                  <c:v>0.15655562281608501</c:v>
                </c:pt>
                <c:pt idx="516">
                  <c:v>0.15578781068325001</c:v>
                </c:pt>
                <c:pt idx="517">
                  <c:v>0.147281274199485</c:v>
                </c:pt>
                <c:pt idx="518">
                  <c:v>0.14297018945217099</c:v>
                </c:pt>
                <c:pt idx="519">
                  <c:v>0.13398846983909601</c:v>
                </c:pt>
                <c:pt idx="520">
                  <c:v>0.13139879703521701</c:v>
                </c:pt>
                <c:pt idx="521">
                  <c:v>0.11929664760828</c:v>
                </c:pt>
                <c:pt idx="522">
                  <c:v>0.115367494523525</c:v>
                </c:pt>
                <c:pt idx="523">
                  <c:v>0.111755311489105</c:v>
                </c:pt>
                <c:pt idx="524">
                  <c:v>0.116131819784641</c:v>
                </c:pt>
                <c:pt idx="525">
                  <c:v>0.119836673140525</c:v>
                </c:pt>
                <c:pt idx="526">
                  <c:v>0.112229719758033</c:v>
                </c:pt>
                <c:pt idx="527">
                  <c:v>0.116256721317768</c:v>
                </c:pt>
                <c:pt idx="528">
                  <c:v>0.12560985982417999</c:v>
                </c:pt>
                <c:pt idx="529">
                  <c:v>0.12330612540245001</c:v>
                </c:pt>
                <c:pt idx="530">
                  <c:v>0.11595240980386699</c:v>
                </c:pt>
                <c:pt idx="531">
                  <c:v>0.112376928329467</c:v>
                </c:pt>
                <c:pt idx="532">
                  <c:v>9.2873357236385304E-2</c:v>
                </c:pt>
                <c:pt idx="533">
                  <c:v>8.4910973906517001E-2</c:v>
                </c:pt>
                <c:pt idx="534">
                  <c:v>8.0204941332340199E-2</c:v>
                </c:pt>
                <c:pt idx="535">
                  <c:v>0.10155542194843201</c:v>
                </c:pt>
                <c:pt idx="536">
                  <c:v>9.4688288867473602E-2</c:v>
                </c:pt>
                <c:pt idx="537">
                  <c:v>8.7748140096664401E-2</c:v>
                </c:pt>
                <c:pt idx="538">
                  <c:v>8.0742962658405304E-2</c:v>
                </c:pt>
                <c:pt idx="539">
                  <c:v>7.8217312693595803E-2</c:v>
                </c:pt>
                <c:pt idx="540">
                  <c:v>9.3471132218837696E-2</c:v>
                </c:pt>
                <c:pt idx="541">
                  <c:v>0.10190255194902401</c:v>
                </c:pt>
                <c:pt idx="542">
                  <c:v>9.5291510224342305E-2</c:v>
                </c:pt>
                <c:pt idx="543">
                  <c:v>0.100476950407028</c:v>
                </c:pt>
                <c:pt idx="544">
                  <c:v>0.105344966053962</c:v>
                </c:pt>
                <c:pt idx="545">
                  <c:v>9.9881380796432495E-2</c:v>
                </c:pt>
                <c:pt idx="546">
                  <c:v>0.110035255551338</c:v>
                </c:pt>
                <c:pt idx="547">
                  <c:v>0.117754727602005</c:v>
                </c:pt>
                <c:pt idx="548">
                  <c:v>0.11307822912931401</c:v>
                </c:pt>
                <c:pt idx="549">
                  <c:v>0.10988362133502901</c:v>
                </c:pt>
                <c:pt idx="550">
                  <c:v>0.112898729741573</c:v>
                </c:pt>
                <c:pt idx="551">
                  <c:v>0.103747047483921</c:v>
                </c:pt>
                <c:pt idx="552">
                  <c:v>8.9364141225814805E-2</c:v>
                </c:pt>
                <c:pt idx="553">
                  <c:v>8.6539372801780701E-2</c:v>
                </c:pt>
                <c:pt idx="554">
                  <c:v>7.3522657155990601E-2</c:v>
                </c:pt>
                <c:pt idx="555">
                  <c:v>9.0771488845348303E-2</c:v>
                </c:pt>
                <c:pt idx="556">
                  <c:v>8.9014768600463798E-2</c:v>
                </c:pt>
                <c:pt idx="557">
                  <c:v>9.4930931925773607E-2</c:v>
                </c:pt>
                <c:pt idx="558">
                  <c:v>8.71762335300445E-2</c:v>
                </c:pt>
                <c:pt idx="559">
                  <c:v>8.0871134996414101E-2</c:v>
                </c:pt>
                <c:pt idx="560">
                  <c:v>7.7207520604133606E-2</c:v>
                </c:pt>
                <c:pt idx="561">
                  <c:v>7.2027720510959597E-2</c:v>
                </c:pt>
                <c:pt idx="562">
                  <c:v>7.5685314834117806E-2</c:v>
                </c:pt>
                <c:pt idx="563">
                  <c:v>6.9551646709442097E-2</c:v>
                </c:pt>
                <c:pt idx="564">
                  <c:v>6.7551262676715795E-2</c:v>
                </c:pt>
                <c:pt idx="565">
                  <c:v>8.1443600356578799E-2</c:v>
                </c:pt>
                <c:pt idx="566">
                  <c:v>7.7627517282962799E-2</c:v>
                </c:pt>
                <c:pt idx="567">
                  <c:v>7.7145680785179097E-2</c:v>
                </c:pt>
                <c:pt idx="568">
                  <c:v>6.89372718334198E-2</c:v>
                </c:pt>
                <c:pt idx="569">
                  <c:v>7.0835910737514496E-2</c:v>
                </c:pt>
                <c:pt idx="570">
                  <c:v>6.51358291506767E-2</c:v>
                </c:pt>
                <c:pt idx="571">
                  <c:v>5.9070065617561299E-2</c:v>
                </c:pt>
                <c:pt idx="572">
                  <c:v>5.4407194256782497E-2</c:v>
                </c:pt>
                <c:pt idx="573">
                  <c:v>5.6008826941251699E-2</c:v>
                </c:pt>
                <c:pt idx="574">
                  <c:v>6.2674447894096305E-2</c:v>
                </c:pt>
                <c:pt idx="575">
                  <c:v>6.72044828534126E-2</c:v>
                </c:pt>
                <c:pt idx="576">
                  <c:v>8.7388314306735895E-2</c:v>
                </c:pt>
                <c:pt idx="577">
                  <c:v>8.9828476309776306E-2</c:v>
                </c:pt>
                <c:pt idx="578">
                  <c:v>8.8341720402240698E-2</c:v>
                </c:pt>
                <c:pt idx="579">
                  <c:v>9.0348936617374406E-2</c:v>
                </c:pt>
                <c:pt idx="580">
                  <c:v>9.6133701503276797E-2</c:v>
                </c:pt>
                <c:pt idx="581">
                  <c:v>9.2390112578868797E-2</c:v>
                </c:pt>
                <c:pt idx="582">
                  <c:v>8.4549814462661702E-2</c:v>
                </c:pt>
                <c:pt idx="583">
                  <c:v>7.7746264636516502E-2</c:v>
                </c:pt>
                <c:pt idx="584">
                  <c:v>8.3051413297653198E-2</c:v>
                </c:pt>
                <c:pt idx="585">
                  <c:v>8.1587590277194894E-2</c:v>
                </c:pt>
                <c:pt idx="586">
                  <c:v>7.6889976859092699E-2</c:v>
                </c:pt>
                <c:pt idx="587">
                  <c:v>7.0893079042434595E-2</c:v>
                </c:pt>
                <c:pt idx="588">
                  <c:v>7.2438336908817194E-2</c:v>
                </c:pt>
                <c:pt idx="589">
                  <c:v>7.06660151481628E-2</c:v>
                </c:pt>
                <c:pt idx="590">
                  <c:v>6.4795576035976396E-2</c:v>
                </c:pt>
                <c:pt idx="591">
                  <c:v>6.2975563108920996E-2</c:v>
                </c:pt>
                <c:pt idx="592">
                  <c:v>5.8423466980457299E-2</c:v>
                </c:pt>
                <c:pt idx="593">
                  <c:v>6.9422975182533195E-2</c:v>
                </c:pt>
                <c:pt idx="594">
                  <c:v>6.3582241535186698E-2</c:v>
                </c:pt>
                <c:pt idx="595">
                  <c:v>5.8216635137796402E-2</c:v>
                </c:pt>
                <c:pt idx="596">
                  <c:v>5.3446318954229299E-2</c:v>
                </c:pt>
                <c:pt idx="597">
                  <c:v>7.0022016763687106E-2</c:v>
                </c:pt>
                <c:pt idx="598">
                  <c:v>8.4054432809352805E-2</c:v>
                </c:pt>
                <c:pt idx="599">
                  <c:v>8.2008555531501701E-2</c:v>
                </c:pt>
                <c:pt idx="600">
                  <c:v>7.7542640268802601E-2</c:v>
                </c:pt>
                <c:pt idx="601">
                  <c:v>7.4786558747291496E-2</c:v>
                </c:pt>
                <c:pt idx="602">
                  <c:v>7.6358057558536502E-2</c:v>
                </c:pt>
                <c:pt idx="603">
                  <c:v>7.3136523365974399E-2</c:v>
                </c:pt>
                <c:pt idx="604">
                  <c:v>6.9635413587093298E-2</c:v>
                </c:pt>
                <c:pt idx="605">
                  <c:v>6.5755493938922799E-2</c:v>
                </c:pt>
                <c:pt idx="606">
                  <c:v>6.1322279274463598E-2</c:v>
                </c:pt>
                <c:pt idx="607">
                  <c:v>5.92314191162586E-2</c:v>
                </c:pt>
                <c:pt idx="608">
                  <c:v>5.5255468934774399E-2</c:v>
                </c:pt>
                <c:pt idx="609">
                  <c:v>8.52076411247253E-2</c:v>
                </c:pt>
                <c:pt idx="610">
                  <c:v>0.10703122615814201</c:v>
                </c:pt>
                <c:pt idx="611">
                  <c:v>0.123654052615165</c:v>
                </c:pt>
                <c:pt idx="612">
                  <c:v>0.135570928454399</c:v>
                </c:pt>
                <c:pt idx="613">
                  <c:v>0.16837254166603</c:v>
                </c:pt>
                <c:pt idx="614">
                  <c:v>0.17046880722045801</c:v>
                </c:pt>
                <c:pt idx="615">
                  <c:v>0.15072190761566101</c:v>
                </c:pt>
                <c:pt idx="616">
                  <c:v>0.13762335479259399</c:v>
                </c:pt>
                <c:pt idx="617">
                  <c:v>0.131336510181427</c:v>
                </c:pt>
                <c:pt idx="618">
                  <c:v>0.121279239654541</c:v>
                </c:pt>
                <c:pt idx="619">
                  <c:v>0.12706390023231501</c:v>
                </c:pt>
                <c:pt idx="620">
                  <c:v>0.139282926917076</c:v>
                </c:pt>
                <c:pt idx="621">
                  <c:v>0.133180156350135</c:v>
                </c:pt>
                <c:pt idx="622">
                  <c:v>0.12235550582408899</c:v>
                </c:pt>
                <c:pt idx="623">
                  <c:v>0.129801735281944</c:v>
                </c:pt>
                <c:pt idx="624">
                  <c:v>0.12382315099239299</c:v>
                </c:pt>
                <c:pt idx="625">
                  <c:v>0.11448302119970299</c:v>
                </c:pt>
                <c:pt idx="626">
                  <c:v>0.105536818504333</c:v>
                </c:pt>
                <c:pt idx="627">
                  <c:v>0.10482113808393401</c:v>
                </c:pt>
                <c:pt idx="628">
                  <c:v>9.8695367574691703E-2</c:v>
                </c:pt>
                <c:pt idx="629">
                  <c:v>0.11387024074792799</c:v>
                </c:pt>
                <c:pt idx="630">
                  <c:v>0.110539749264717</c:v>
                </c:pt>
                <c:pt idx="631">
                  <c:v>0.10106468200683499</c:v>
                </c:pt>
                <c:pt idx="632">
                  <c:v>9.6014820039272294E-2</c:v>
                </c:pt>
                <c:pt idx="633">
                  <c:v>8.0767489969730294E-2</c:v>
                </c:pt>
                <c:pt idx="634">
                  <c:v>7.4155882000923101E-2</c:v>
                </c:pt>
                <c:pt idx="635">
                  <c:v>6.8195790052413899E-2</c:v>
                </c:pt>
                <c:pt idx="636">
                  <c:v>7.0108853280544198E-2</c:v>
                </c:pt>
                <c:pt idx="637">
                  <c:v>6.5580308437347398E-2</c:v>
                </c:pt>
                <c:pt idx="638">
                  <c:v>6.8367332220077501E-2</c:v>
                </c:pt>
                <c:pt idx="639">
                  <c:v>6.4915135502815205E-2</c:v>
                </c:pt>
                <c:pt idx="640">
                  <c:v>8.5964240133762304E-2</c:v>
                </c:pt>
                <c:pt idx="641">
                  <c:v>8.4379196166992104E-2</c:v>
                </c:pt>
                <c:pt idx="642">
                  <c:v>7.7094845473766299E-2</c:v>
                </c:pt>
                <c:pt idx="643">
                  <c:v>6.9638818502426106E-2</c:v>
                </c:pt>
                <c:pt idx="644">
                  <c:v>6.7239709198474801E-2</c:v>
                </c:pt>
                <c:pt idx="645">
                  <c:v>5.8323100209236103E-2</c:v>
                </c:pt>
                <c:pt idx="646">
                  <c:v>4.8866707831621101E-2</c:v>
                </c:pt>
                <c:pt idx="647">
                  <c:v>4.6193681657314301E-2</c:v>
                </c:pt>
                <c:pt idx="648">
                  <c:v>4.9160946160554803E-2</c:v>
                </c:pt>
                <c:pt idx="649">
                  <c:v>4.5390129089355399E-2</c:v>
                </c:pt>
                <c:pt idx="650">
                  <c:v>4.8687148839235299E-2</c:v>
                </c:pt>
                <c:pt idx="651">
                  <c:v>4.4645957648754099E-2</c:v>
                </c:pt>
                <c:pt idx="652">
                  <c:v>5.4407302290201097E-2</c:v>
                </c:pt>
                <c:pt idx="653">
                  <c:v>5.4980061948299401E-2</c:v>
                </c:pt>
                <c:pt idx="654">
                  <c:v>5.0723694264888701E-2</c:v>
                </c:pt>
                <c:pt idx="655">
                  <c:v>5.79544082283973E-2</c:v>
                </c:pt>
                <c:pt idx="656">
                  <c:v>5.5132213979959398E-2</c:v>
                </c:pt>
                <c:pt idx="657">
                  <c:v>6.0907665640115703E-2</c:v>
                </c:pt>
                <c:pt idx="658">
                  <c:v>6.2476746737957001E-2</c:v>
                </c:pt>
                <c:pt idx="659">
                  <c:v>8.6863607168197604E-2</c:v>
                </c:pt>
                <c:pt idx="660">
                  <c:v>8.3940692245960194E-2</c:v>
                </c:pt>
                <c:pt idx="661">
                  <c:v>9.76769775152206E-2</c:v>
                </c:pt>
                <c:pt idx="662">
                  <c:v>0.101346455514431</c:v>
                </c:pt>
                <c:pt idx="663">
                  <c:v>0.100406624376773</c:v>
                </c:pt>
                <c:pt idx="664">
                  <c:v>9.6429459750652299E-2</c:v>
                </c:pt>
                <c:pt idx="665">
                  <c:v>0.106027506291866</c:v>
                </c:pt>
                <c:pt idx="666">
                  <c:v>9.6474155783653204E-2</c:v>
                </c:pt>
                <c:pt idx="667">
                  <c:v>8.8387027382850605E-2</c:v>
                </c:pt>
                <c:pt idx="668">
                  <c:v>0.101515091955661</c:v>
                </c:pt>
                <c:pt idx="669">
                  <c:v>9.28477942943573E-2</c:v>
                </c:pt>
                <c:pt idx="670">
                  <c:v>0.105175770819187</c:v>
                </c:pt>
                <c:pt idx="671">
                  <c:v>0.100357808172702</c:v>
                </c:pt>
                <c:pt idx="672">
                  <c:v>9.39935892820358E-2</c:v>
                </c:pt>
                <c:pt idx="673">
                  <c:v>9.0506404638290405E-2</c:v>
                </c:pt>
                <c:pt idx="674">
                  <c:v>8.4004491567611694E-2</c:v>
                </c:pt>
                <c:pt idx="675">
                  <c:v>9.2725008726119995E-2</c:v>
                </c:pt>
                <c:pt idx="676">
                  <c:v>8.5207454860210405E-2</c:v>
                </c:pt>
                <c:pt idx="677">
                  <c:v>8.3407349884509999E-2</c:v>
                </c:pt>
                <c:pt idx="678">
                  <c:v>7.8737124800681998E-2</c:v>
                </c:pt>
                <c:pt idx="679">
                  <c:v>7.3814630508422796E-2</c:v>
                </c:pt>
                <c:pt idx="680">
                  <c:v>7.9567752778530093E-2</c:v>
                </c:pt>
                <c:pt idx="681">
                  <c:v>7.3128610849380493E-2</c:v>
                </c:pt>
                <c:pt idx="682">
                  <c:v>6.7660234868526403E-2</c:v>
                </c:pt>
                <c:pt idx="683">
                  <c:v>6.1200715601444203E-2</c:v>
                </c:pt>
                <c:pt idx="684">
                  <c:v>6.7533992230892098E-2</c:v>
                </c:pt>
                <c:pt idx="685">
                  <c:v>6.1516370624303797E-2</c:v>
                </c:pt>
                <c:pt idx="686">
                  <c:v>6.1443801969289703E-2</c:v>
                </c:pt>
                <c:pt idx="687">
                  <c:v>5.5553905665874398E-2</c:v>
                </c:pt>
                <c:pt idx="688">
                  <c:v>5.3667291998863199E-2</c:v>
                </c:pt>
                <c:pt idx="689">
                  <c:v>4.4603835791349397E-2</c:v>
                </c:pt>
                <c:pt idx="690">
                  <c:v>4.6443238854408202E-2</c:v>
                </c:pt>
                <c:pt idx="691">
                  <c:v>5.6581005454063402E-2</c:v>
                </c:pt>
                <c:pt idx="692">
                  <c:v>5.14522604644298E-2</c:v>
                </c:pt>
                <c:pt idx="693">
                  <c:v>4.71497997641563E-2</c:v>
                </c:pt>
                <c:pt idx="694">
                  <c:v>4.33544628322124E-2</c:v>
                </c:pt>
                <c:pt idx="695">
                  <c:v>4.0461074560880599E-2</c:v>
                </c:pt>
                <c:pt idx="696">
                  <c:v>3.7305727601051303E-2</c:v>
                </c:pt>
                <c:pt idx="697">
                  <c:v>4.1396513581275898E-2</c:v>
                </c:pt>
                <c:pt idx="698">
                  <c:v>4.0092285722494098E-2</c:v>
                </c:pt>
                <c:pt idx="699">
                  <c:v>4.2449001222848802E-2</c:v>
                </c:pt>
                <c:pt idx="700">
                  <c:v>4.4344175606965998E-2</c:v>
                </c:pt>
                <c:pt idx="701">
                  <c:v>4.0605377405881798E-2</c:v>
                </c:pt>
                <c:pt idx="702">
                  <c:v>4.7057535499334301E-2</c:v>
                </c:pt>
                <c:pt idx="703">
                  <c:v>5.3106442093849099E-2</c:v>
                </c:pt>
                <c:pt idx="704">
                  <c:v>4.8261921852827003E-2</c:v>
                </c:pt>
                <c:pt idx="705">
                  <c:v>4.4771421700715998E-2</c:v>
                </c:pt>
                <c:pt idx="706">
                  <c:v>4.0891893208026803E-2</c:v>
                </c:pt>
                <c:pt idx="707">
                  <c:v>3.7500098347663803E-2</c:v>
                </c:pt>
                <c:pt idx="708">
                  <c:v>4.0347751230001401E-2</c:v>
                </c:pt>
                <c:pt idx="709">
                  <c:v>5.1493920385837499E-2</c:v>
                </c:pt>
                <c:pt idx="710">
                  <c:v>7.2308868169784504E-2</c:v>
                </c:pt>
                <c:pt idx="711">
                  <c:v>0.111476182937622</c:v>
                </c:pt>
                <c:pt idx="712">
                  <c:v>0.115324974060058</c:v>
                </c:pt>
                <c:pt idx="713">
                  <c:v>0.10510583221912299</c:v>
                </c:pt>
                <c:pt idx="714">
                  <c:v>0.102179057896137</c:v>
                </c:pt>
                <c:pt idx="715">
                  <c:v>0.104328960180282</c:v>
                </c:pt>
                <c:pt idx="716">
                  <c:v>9.6677899360656697E-2</c:v>
                </c:pt>
                <c:pt idx="717">
                  <c:v>9.6118256449699402E-2</c:v>
                </c:pt>
                <c:pt idx="718">
                  <c:v>8.9206144213676397E-2</c:v>
                </c:pt>
                <c:pt idx="719">
                  <c:v>8.1262648105621296E-2</c:v>
                </c:pt>
                <c:pt idx="720">
                  <c:v>7.3921114206314004E-2</c:v>
                </c:pt>
                <c:pt idx="721">
                  <c:v>7.0171222090721103E-2</c:v>
                </c:pt>
                <c:pt idx="722">
                  <c:v>8.4517739713191903E-2</c:v>
                </c:pt>
                <c:pt idx="723">
                  <c:v>8.0497480928897802E-2</c:v>
                </c:pt>
                <c:pt idx="724">
                  <c:v>8.0672331154346397E-2</c:v>
                </c:pt>
                <c:pt idx="725">
                  <c:v>8.2806818187236703E-2</c:v>
                </c:pt>
                <c:pt idx="726">
                  <c:v>7.4479684233665397E-2</c:v>
                </c:pt>
                <c:pt idx="727">
                  <c:v>7.6000578701496097E-2</c:v>
                </c:pt>
                <c:pt idx="728">
                  <c:v>7.1457408368587494E-2</c:v>
                </c:pt>
                <c:pt idx="729">
                  <c:v>6.9298066198825795E-2</c:v>
                </c:pt>
                <c:pt idx="730">
                  <c:v>6.3274331390857697E-2</c:v>
                </c:pt>
                <c:pt idx="731">
                  <c:v>7.3733329772949205E-2</c:v>
                </c:pt>
                <c:pt idx="732">
                  <c:v>6.8297885358333504E-2</c:v>
                </c:pt>
                <c:pt idx="733">
                  <c:v>6.2233194708824102E-2</c:v>
                </c:pt>
                <c:pt idx="734">
                  <c:v>6.0392826795578003E-2</c:v>
                </c:pt>
                <c:pt idx="735">
                  <c:v>5.4961312562227201E-2</c:v>
                </c:pt>
                <c:pt idx="736">
                  <c:v>5.1748529076576198E-2</c:v>
                </c:pt>
                <c:pt idx="737">
                  <c:v>6.1858806759118999E-2</c:v>
                </c:pt>
                <c:pt idx="738">
                  <c:v>6.0499917715787797E-2</c:v>
                </c:pt>
                <c:pt idx="739">
                  <c:v>5.5490657687187098E-2</c:v>
                </c:pt>
                <c:pt idx="740">
                  <c:v>5.1908355206251103E-2</c:v>
                </c:pt>
                <c:pt idx="741">
                  <c:v>4.7553077340126003E-2</c:v>
                </c:pt>
                <c:pt idx="742">
                  <c:v>6.0700181871652603E-2</c:v>
                </c:pt>
                <c:pt idx="743">
                  <c:v>5.5410113185644101E-2</c:v>
                </c:pt>
                <c:pt idx="744">
                  <c:v>6.1072446405887597E-2</c:v>
                </c:pt>
                <c:pt idx="745">
                  <c:v>5.6207142770290298E-2</c:v>
                </c:pt>
                <c:pt idx="746">
                  <c:v>5.2283007651567397E-2</c:v>
                </c:pt>
                <c:pt idx="747">
                  <c:v>4.8038125038146903E-2</c:v>
                </c:pt>
                <c:pt idx="748">
                  <c:v>4.1331835091114003E-2</c:v>
                </c:pt>
                <c:pt idx="749">
                  <c:v>6.97360560297966E-2</c:v>
                </c:pt>
                <c:pt idx="750">
                  <c:v>6.8157874047756195E-2</c:v>
                </c:pt>
                <c:pt idx="751">
                  <c:v>6.1899192631244597E-2</c:v>
                </c:pt>
                <c:pt idx="752">
                  <c:v>5.7077310979366302E-2</c:v>
                </c:pt>
                <c:pt idx="753">
                  <c:v>5.1909763365983901E-2</c:v>
                </c:pt>
                <c:pt idx="754">
                  <c:v>5.3917281329631798E-2</c:v>
                </c:pt>
                <c:pt idx="755">
                  <c:v>4.9758076667785603E-2</c:v>
                </c:pt>
                <c:pt idx="756">
                  <c:v>4.2633041739463799E-2</c:v>
                </c:pt>
                <c:pt idx="757">
                  <c:v>3.7300065159797599E-2</c:v>
                </c:pt>
                <c:pt idx="758">
                  <c:v>3.3191125839948599E-2</c:v>
                </c:pt>
                <c:pt idx="759">
                  <c:v>3.2677106559276498E-2</c:v>
                </c:pt>
                <c:pt idx="760">
                  <c:v>3.6979906260967199E-2</c:v>
                </c:pt>
                <c:pt idx="761">
                  <c:v>3.4171458333730698E-2</c:v>
                </c:pt>
                <c:pt idx="762">
                  <c:v>3.6652918905019698E-2</c:v>
                </c:pt>
                <c:pt idx="763">
                  <c:v>3.7037346512079197E-2</c:v>
                </c:pt>
                <c:pt idx="764">
                  <c:v>4.9320384860038702E-2</c:v>
                </c:pt>
                <c:pt idx="765">
                  <c:v>4.8653092235326698E-2</c:v>
                </c:pt>
                <c:pt idx="766">
                  <c:v>4.6080861240625298E-2</c:v>
                </c:pt>
                <c:pt idx="767">
                  <c:v>5.4063860327005303E-2</c:v>
                </c:pt>
                <c:pt idx="768">
                  <c:v>4.9073651432991E-2</c:v>
                </c:pt>
                <c:pt idx="769">
                  <c:v>5.4608725011348697E-2</c:v>
                </c:pt>
                <c:pt idx="770">
                  <c:v>5.6416790932416902E-2</c:v>
                </c:pt>
                <c:pt idx="771">
                  <c:v>5.1064312458038302E-2</c:v>
                </c:pt>
                <c:pt idx="772">
                  <c:v>4.6174701303243602E-2</c:v>
                </c:pt>
                <c:pt idx="773">
                  <c:v>4.5482795685529702E-2</c:v>
                </c:pt>
                <c:pt idx="774">
                  <c:v>4.1736550629138898E-2</c:v>
                </c:pt>
                <c:pt idx="775">
                  <c:v>3.8741573691368103E-2</c:v>
                </c:pt>
                <c:pt idx="776">
                  <c:v>3.6176905035972498E-2</c:v>
                </c:pt>
                <c:pt idx="777">
                  <c:v>4.58699651062488E-2</c:v>
                </c:pt>
                <c:pt idx="778">
                  <c:v>4.2840793728828402E-2</c:v>
                </c:pt>
                <c:pt idx="779">
                  <c:v>3.9774104952812098E-2</c:v>
                </c:pt>
                <c:pt idx="780">
                  <c:v>3.6885768175125101E-2</c:v>
                </c:pt>
                <c:pt idx="781">
                  <c:v>3.0962809920310901E-2</c:v>
                </c:pt>
                <c:pt idx="782">
                  <c:v>4.2538918554782798E-2</c:v>
                </c:pt>
                <c:pt idx="783">
                  <c:v>3.9097022265195798E-2</c:v>
                </c:pt>
                <c:pt idx="784">
                  <c:v>4.4231560081243501E-2</c:v>
                </c:pt>
                <c:pt idx="785">
                  <c:v>4.0648773312568602E-2</c:v>
                </c:pt>
                <c:pt idx="786">
                  <c:v>3.7172276526689502E-2</c:v>
                </c:pt>
                <c:pt idx="787">
                  <c:v>4.5621719211339902E-2</c:v>
                </c:pt>
                <c:pt idx="788">
                  <c:v>5.6406587362289401E-2</c:v>
                </c:pt>
                <c:pt idx="789">
                  <c:v>5.3476747125387102E-2</c:v>
                </c:pt>
                <c:pt idx="790">
                  <c:v>6.3348211348056793E-2</c:v>
                </c:pt>
                <c:pt idx="791">
                  <c:v>5.8320865035056998E-2</c:v>
                </c:pt>
                <c:pt idx="792">
                  <c:v>6.7331954836845398E-2</c:v>
                </c:pt>
                <c:pt idx="793">
                  <c:v>7.1203678846359197E-2</c:v>
                </c:pt>
                <c:pt idx="794">
                  <c:v>6.5746836364269201E-2</c:v>
                </c:pt>
                <c:pt idx="795">
                  <c:v>6.0504380613565403E-2</c:v>
                </c:pt>
                <c:pt idx="796">
                  <c:v>5.3987681865692097E-2</c:v>
                </c:pt>
                <c:pt idx="797">
                  <c:v>5.7635810226201997E-2</c:v>
                </c:pt>
                <c:pt idx="798">
                  <c:v>7.4004560708999606E-2</c:v>
                </c:pt>
                <c:pt idx="799">
                  <c:v>6.7123465240001595E-2</c:v>
                </c:pt>
                <c:pt idx="800">
                  <c:v>6.0988705605268402E-2</c:v>
                </c:pt>
                <c:pt idx="801">
                  <c:v>5.6125640869140597E-2</c:v>
                </c:pt>
                <c:pt idx="802">
                  <c:v>5.3150437772274003E-2</c:v>
                </c:pt>
                <c:pt idx="803">
                  <c:v>4.6174228191375698E-2</c:v>
                </c:pt>
                <c:pt idx="804">
                  <c:v>6.9055743515491402E-2</c:v>
                </c:pt>
                <c:pt idx="805">
                  <c:v>5.8242578059434801E-2</c:v>
                </c:pt>
                <c:pt idx="806">
                  <c:v>5.3416408598422997E-2</c:v>
                </c:pt>
                <c:pt idx="807">
                  <c:v>4.4894702732562998E-2</c:v>
                </c:pt>
                <c:pt idx="808">
                  <c:v>5.9161961078643799E-2</c:v>
                </c:pt>
                <c:pt idx="809">
                  <c:v>5.64624220132827E-2</c:v>
                </c:pt>
                <c:pt idx="810">
                  <c:v>5.2853543311357498E-2</c:v>
                </c:pt>
                <c:pt idx="811">
                  <c:v>5.5456493049860001E-2</c:v>
                </c:pt>
                <c:pt idx="812">
                  <c:v>6.6444948315620395E-2</c:v>
                </c:pt>
                <c:pt idx="813">
                  <c:v>6.5696395933627999E-2</c:v>
                </c:pt>
                <c:pt idx="814">
                  <c:v>5.4963350296020501E-2</c:v>
                </c:pt>
                <c:pt idx="815">
                  <c:v>5.9851191937923397E-2</c:v>
                </c:pt>
                <c:pt idx="816">
                  <c:v>6.0940634459257098E-2</c:v>
                </c:pt>
                <c:pt idx="817">
                  <c:v>7.2863437235355294E-2</c:v>
                </c:pt>
                <c:pt idx="818">
                  <c:v>6.6303640604019096E-2</c:v>
                </c:pt>
                <c:pt idx="819">
                  <c:v>7.2162255644798196E-2</c:v>
                </c:pt>
                <c:pt idx="820">
                  <c:v>7.1674473583698203E-2</c:v>
                </c:pt>
                <c:pt idx="821">
                  <c:v>6.2693163752555806E-2</c:v>
                </c:pt>
                <c:pt idx="822">
                  <c:v>5.7272870093583998E-2</c:v>
                </c:pt>
                <c:pt idx="823">
                  <c:v>5.3651504218578297E-2</c:v>
                </c:pt>
                <c:pt idx="824">
                  <c:v>7.2054237127303994E-2</c:v>
                </c:pt>
                <c:pt idx="825">
                  <c:v>9.4920605421066201E-2</c:v>
                </c:pt>
                <c:pt idx="826">
                  <c:v>0.120494127273559</c:v>
                </c:pt>
                <c:pt idx="827">
                  <c:v>0.117491669952869</c:v>
                </c:pt>
                <c:pt idx="828">
                  <c:v>0.102114133536815</c:v>
                </c:pt>
                <c:pt idx="829">
                  <c:v>0.12153232097625701</c:v>
                </c:pt>
                <c:pt idx="830">
                  <c:v>0.113974474370479</c:v>
                </c:pt>
                <c:pt idx="831">
                  <c:v>0.103295192122459</c:v>
                </c:pt>
                <c:pt idx="832">
                  <c:v>9.5053784549236298E-2</c:v>
                </c:pt>
                <c:pt idx="833">
                  <c:v>8.6728878319263403E-2</c:v>
                </c:pt>
                <c:pt idx="834">
                  <c:v>7.95017555356025E-2</c:v>
                </c:pt>
                <c:pt idx="835">
                  <c:v>9.0445958077907507E-2</c:v>
                </c:pt>
                <c:pt idx="836">
                  <c:v>8.9343138039111994E-2</c:v>
                </c:pt>
                <c:pt idx="837">
                  <c:v>8.6066849529743195E-2</c:v>
                </c:pt>
                <c:pt idx="838">
                  <c:v>9.0855687856674194E-2</c:v>
                </c:pt>
                <c:pt idx="839">
                  <c:v>7.8081905841827295E-2</c:v>
                </c:pt>
                <c:pt idx="840">
                  <c:v>9.7212135791778495E-2</c:v>
                </c:pt>
                <c:pt idx="841">
                  <c:v>8.9049354195594704E-2</c:v>
                </c:pt>
                <c:pt idx="842">
                  <c:v>9.0751573443412697E-2</c:v>
                </c:pt>
                <c:pt idx="843">
                  <c:v>8.0529078841209398E-2</c:v>
                </c:pt>
                <c:pt idx="844">
                  <c:v>7.7362224459648105E-2</c:v>
                </c:pt>
                <c:pt idx="845">
                  <c:v>8.0350771546363803E-2</c:v>
                </c:pt>
                <c:pt idx="846">
                  <c:v>8.2046337425708701E-2</c:v>
                </c:pt>
                <c:pt idx="847">
                  <c:v>7.4516333639621707E-2</c:v>
                </c:pt>
                <c:pt idx="848">
                  <c:v>6.9174960255622794E-2</c:v>
                </c:pt>
                <c:pt idx="849">
                  <c:v>0.105785749852657</c:v>
                </c:pt>
                <c:pt idx="850">
                  <c:v>9.7124554216861697E-2</c:v>
                </c:pt>
                <c:pt idx="851">
                  <c:v>9.1217957437038394E-2</c:v>
                </c:pt>
                <c:pt idx="852">
                  <c:v>8.6612917482852894E-2</c:v>
                </c:pt>
                <c:pt idx="853">
                  <c:v>6.4738400280475603E-2</c:v>
                </c:pt>
                <c:pt idx="854">
                  <c:v>5.9231881052255603E-2</c:v>
                </c:pt>
                <c:pt idx="855">
                  <c:v>5.5312871932983398E-2</c:v>
                </c:pt>
                <c:pt idx="856">
                  <c:v>6.4666368067264501E-2</c:v>
                </c:pt>
                <c:pt idx="857">
                  <c:v>9.8320588469505296E-2</c:v>
                </c:pt>
                <c:pt idx="858">
                  <c:v>8.9231289923191001E-2</c:v>
                </c:pt>
                <c:pt idx="859">
                  <c:v>0.105009600520133</c:v>
                </c:pt>
                <c:pt idx="860">
                  <c:v>0.106329470872879</c:v>
                </c:pt>
                <c:pt idx="861">
                  <c:v>9.8120927810668904E-2</c:v>
                </c:pt>
                <c:pt idx="862">
                  <c:v>0.103809438645839</c:v>
                </c:pt>
                <c:pt idx="863">
                  <c:v>0.10236706584692</c:v>
                </c:pt>
                <c:pt idx="864">
                  <c:v>9.6857905387878404E-2</c:v>
                </c:pt>
                <c:pt idx="865">
                  <c:v>8.8012993335723794E-2</c:v>
                </c:pt>
                <c:pt idx="866">
                  <c:v>8.1303142011165605E-2</c:v>
                </c:pt>
                <c:pt idx="867">
                  <c:v>7.5380086898803697E-2</c:v>
                </c:pt>
                <c:pt idx="868">
                  <c:v>6.9177210330963093E-2</c:v>
                </c:pt>
                <c:pt idx="869">
                  <c:v>7.0156946778297397E-2</c:v>
                </c:pt>
                <c:pt idx="870">
                  <c:v>6.7828789353370597E-2</c:v>
                </c:pt>
                <c:pt idx="871">
                  <c:v>6.2479242682456901E-2</c:v>
                </c:pt>
                <c:pt idx="872">
                  <c:v>5.7124923914670903E-2</c:v>
                </c:pt>
                <c:pt idx="873">
                  <c:v>5.25391586124897E-2</c:v>
                </c:pt>
                <c:pt idx="874">
                  <c:v>5.7748779654502799E-2</c:v>
                </c:pt>
                <c:pt idx="875">
                  <c:v>5.4107818752527202E-2</c:v>
                </c:pt>
                <c:pt idx="876">
                  <c:v>4.9079902470111798E-2</c:v>
                </c:pt>
                <c:pt idx="877">
                  <c:v>4.3921001255512203E-2</c:v>
                </c:pt>
                <c:pt idx="878">
                  <c:v>4.5348148792982101E-2</c:v>
                </c:pt>
                <c:pt idx="879">
                  <c:v>4.6976760029792702E-2</c:v>
                </c:pt>
                <c:pt idx="880">
                  <c:v>4.3219067156314801E-2</c:v>
                </c:pt>
                <c:pt idx="881">
                  <c:v>3.9309442043304402E-2</c:v>
                </c:pt>
                <c:pt idx="882">
                  <c:v>4.15883846580982E-2</c:v>
                </c:pt>
                <c:pt idx="883">
                  <c:v>4.9192950129508903E-2</c:v>
                </c:pt>
                <c:pt idx="884">
                  <c:v>5.4947387427091599E-2</c:v>
                </c:pt>
                <c:pt idx="885">
                  <c:v>4.9972716718912097E-2</c:v>
                </c:pt>
                <c:pt idx="886">
                  <c:v>5.4945494979619897E-2</c:v>
                </c:pt>
                <c:pt idx="887">
                  <c:v>5.02653419971466E-2</c:v>
                </c:pt>
                <c:pt idx="888">
                  <c:v>4.1822407394647598E-2</c:v>
                </c:pt>
                <c:pt idx="889">
                  <c:v>3.9365872740745503E-2</c:v>
                </c:pt>
                <c:pt idx="890">
                  <c:v>3.5869069397449403E-2</c:v>
                </c:pt>
                <c:pt idx="891">
                  <c:v>4.9650982022285399E-2</c:v>
                </c:pt>
                <c:pt idx="892">
                  <c:v>4.6144861727952902E-2</c:v>
                </c:pt>
                <c:pt idx="893">
                  <c:v>6.8433269858360193E-2</c:v>
                </c:pt>
                <c:pt idx="894">
                  <c:v>6.9994069635868003E-2</c:v>
                </c:pt>
                <c:pt idx="895">
                  <c:v>5.3755596280097899E-2</c:v>
                </c:pt>
                <c:pt idx="896">
                  <c:v>5.1655136048793703E-2</c:v>
                </c:pt>
                <c:pt idx="897">
                  <c:v>4.7297984361648497E-2</c:v>
                </c:pt>
                <c:pt idx="898">
                  <c:v>5.7398691773414598E-2</c:v>
                </c:pt>
                <c:pt idx="899">
                  <c:v>6.3233092427253695E-2</c:v>
                </c:pt>
                <c:pt idx="900">
                  <c:v>5.9807240962982101E-2</c:v>
                </c:pt>
                <c:pt idx="901">
                  <c:v>5.4790209978818803E-2</c:v>
                </c:pt>
                <c:pt idx="902">
                  <c:v>5.85533417761325E-2</c:v>
                </c:pt>
                <c:pt idx="903">
                  <c:v>5.4375998675823198E-2</c:v>
                </c:pt>
                <c:pt idx="904">
                  <c:v>5.20648919045925E-2</c:v>
                </c:pt>
                <c:pt idx="905">
                  <c:v>4.7745618969202E-2</c:v>
                </c:pt>
                <c:pt idx="906">
                  <c:v>6.31383135914802E-2</c:v>
                </c:pt>
                <c:pt idx="907">
                  <c:v>6.35574981570243E-2</c:v>
                </c:pt>
                <c:pt idx="908">
                  <c:v>6.9282434880733407E-2</c:v>
                </c:pt>
                <c:pt idx="909">
                  <c:v>6.3715919852256706E-2</c:v>
                </c:pt>
                <c:pt idx="910">
                  <c:v>6.6263668239116599E-2</c:v>
                </c:pt>
                <c:pt idx="911">
                  <c:v>6.1632599681615802E-2</c:v>
                </c:pt>
                <c:pt idx="912">
                  <c:v>5.7012662291526697E-2</c:v>
                </c:pt>
                <c:pt idx="913">
                  <c:v>5.0224427133798599E-2</c:v>
                </c:pt>
                <c:pt idx="914">
                  <c:v>5.2254103124141603E-2</c:v>
                </c:pt>
                <c:pt idx="915">
                  <c:v>4.82072085142135E-2</c:v>
                </c:pt>
                <c:pt idx="916">
                  <c:v>4.7759972512722002E-2</c:v>
                </c:pt>
                <c:pt idx="917">
                  <c:v>4.3745316565036697E-2</c:v>
                </c:pt>
                <c:pt idx="918">
                  <c:v>4.1585981845855699E-2</c:v>
                </c:pt>
                <c:pt idx="919">
                  <c:v>5.90647682547569E-2</c:v>
                </c:pt>
                <c:pt idx="920">
                  <c:v>5.4005052894353797E-2</c:v>
                </c:pt>
                <c:pt idx="921">
                  <c:v>6.7834809422492898E-2</c:v>
                </c:pt>
                <c:pt idx="922">
                  <c:v>6.2170881778001702E-2</c:v>
                </c:pt>
                <c:pt idx="923">
                  <c:v>5.6887477636337197E-2</c:v>
                </c:pt>
                <c:pt idx="924">
                  <c:v>4.8536434769630397E-2</c:v>
                </c:pt>
                <c:pt idx="925">
                  <c:v>4.4687867164611803E-2</c:v>
                </c:pt>
                <c:pt idx="926">
                  <c:v>4.0255952626466703E-2</c:v>
                </c:pt>
                <c:pt idx="927">
                  <c:v>3.6827478557824998E-2</c:v>
                </c:pt>
                <c:pt idx="928">
                  <c:v>3.3800389617681503E-2</c:v>
                </c:pt>
                <c:pt idx="929">
                  <c:v>3.1583126634359297E-2</c:v>
                </c:pt>
                <c:pt idx="930">
                  <c:v>2.9151000082492801E-2</c:v>
                </c:pt>
                <c:pt idx="931">
                  <c:v>3.0373189598321901E-2</c:v>
                </c:pt>
                <c:pt idx="932">
                  <c:v>3.2689701765775597E-2</c:v>
                </c:pt>
                <c:pt idx="933">
                  <c:v>3.1064085662364901E-2</c:v>
                </c:pt>
                <c:pt idx="934">
                  <c:v>2.88765765726566E-2</c:v>
                </c:pt>
                <c:pt idx="935">
                  <c:v>2.77539826929569E-2</c:v>
                </c:pt>
                <c:pt idx="936">
                  <c:v>3.0287045985460202E-2</c:v>
                </c:pt>
                <c:pt idx="937">
                  <c:v>2.7951421216130201E-2</c:v>
                </c:pt>
                <c:pt idx="938">
                  <c:v>2.32209376990795E-2</c:v>
                </c:pt>
                <c:pt idx="939">
                  <c:v>3.6874450743198298E-2</c:v>
                </c:pt>
                <c:pt idx="940">
                  <c:v>3.8854416459798799E-2</c:v>
                </c:pt>
                <c:pt idx="941">
                  <c:v>3.6465492099523503E-2</c:v>
                </c:pt>
                <c:pt idx="942">
                  <c:v>4.1068151593208299E-2</c:v>
                </c:pt>
                <c:pt idx="943">
                  <c:v>3.7236761301755898E-2</c:v>
                </c:pt>
                <c:pt idx="944">
                  <c:v>4.6591058373451198E-2</c:v>
                </c:pt>
                <c:pt idx="945">
                  <c:v>6.4143523573875399E-2</c:v>
                </c:pt>
                <c:pt idx="946">
                  <c:v>5.41515797376632E-2</c:v>
                </c:pt>
                <c:pt idx="947">
                  <c:v>5.8082222938537598E-2</c:v>
                </c:pt>
                <c:pt idx="948">
                  <c:v>6.2905699014663696E-2</c:v>
                </c:pt>
                <c:pt idx="949">
                  <c:v>5.7528726756572703E-2</c:v>
                </c:pt>
                <c:pt idx="950">
                  <c:v>5.2350115031003903E-2</c:v>
                </c:pt>
                <c:pt idx="951">
                  <c:v>4.7316588461399002E-2</c:v>
                </c:pt>
                <c:pt idx="952">
                  <c:v>4.6535257250070503E-2</c:v>
                </c:pt>
                <c:pt idx="953">
                  <c:v>4.0240153670310898E-2</c:v>
                </c:pt>
                <c:pt idx="954">
                  <c:v>3.7229627370834302E-2</c:v>
                </c:pt>
                <c:pt idx="955">
                  <c:v>3.4317534416913903E-2</c:v>
                </c:pt>
                <c:pt idx="956">
                  <c:v>4.5111633837222997E-2</c:v>
                </c:pt>
                <c:pt idx="957">
                  <c:v>4.49494533240795E-2</c:v>
                </c:pt>
                <c:pt idx="958">
                  <c:v>4.2719487100839601E-2</c:v>
                </c:pt>
                <c:pt idx="959">
                  <c:v>4.5699693262577001E-2</c:v>
                </c:pt>
                <c:pt idx="960">
                  <c:v>6.06455095112323E-2</c:v>
                </c:pt>
                <c:pt idx="961">
                  <c:v>5.5579103529453201E-2</c:v>
                </c:pt>
                <c:pt idx="962">
                  <c:v>6.8629331886768299E-2</c:v>
                </c:pt>
                <c:pt idx="963">
                  <c:v>6.3283994793891907E-2</c:v>
                </c:pt>
                <c:pt idx="964">
                  <c:v>5.8218445628881399E-2</c:v>
                </c:pt>
                <c:pt idx="965">
                  <c:v>5.4173249751329401E-2</c:v>
                </c:pt>
                <c:pt idx="966">
                  <c:v>5.0205793231725603E-2</c:v>
                </c:pt>
                <c:pt idx="967">
                  <c:v>5.1941379904747002E-2</c:v>
                </c:pt>
                <c:pt idx="968">
                  <c:v>4.9217600375413798E-2</c:v>
                </c:pt>
                <c:pt idx="969">
                  <c:v>4.6327508985996198E-2</c:v>
                </c:pt>
                <c:pt idx="970">
                  <c:v>4.2459331452846499E-2</c:v>
                </c:pt>
                <c:pt idx="971">
                  <c:v>3.9077423512935597E-2</c:v>
                </c:pt>
                <c:pt idx="972">
                  <c:v>3.5724975168704903E-2</c:v>
                </c:pt>
                <c:pt idx="973">
                  <c:v>3.1069857999682399E-2</c:v>
                </c:pt>
                <c:pt idx="974">
                  <c:v>2.8488473966717699E-2</c:v>
                </c:pt>
                <c:pt idx="975">
                  <c:v>2.6385879144072501E-2</c:v>
                </c:pt>
                <c:pt idx="976">
                  <c:v>3.6691337823867798E-2</c:v>
                </c:pt>
                <c:pt idx="977">
                  <c:v>3.3912084996700197E-2</c:v>
                </c:pt>
                <c:pt idx="978">
                  <c:v>3.7078332155942903E-2</c:v>
                </c:pt>
                <c:pt idx="979">
                  <c:v>3.45512516796588E-2</c:v>
                </c:pt>
                <c:pt idx="980">
                  <c:v>3.1698882579803397E-2</c:v>
                </c:pt>
                <c:pt idx="981">
                  <c:v>3.09358071535825E-2</c:v>
                </c:pt>
                <c:pt idx="982">
                  <c:v>2.9713800176978101E-2</c:v>
                </c:pt>
                <c:pt idx="983">
                  <c:v>4.9287904053926399E-2</c:v>
                </c:pt>
                <c:pt idx="984">
                  <c:v>4.8689812421798699E-2</c:v>
                </c:pt>
                <c:pt idx="985">
                  <c:v>4.9344047904014497E-2</c:v>
                </c:pt>
                <c:pt idx="986">
                  <c:v>4.1849404573440503E-2</c:v>
                </c:pt>
                <c:pt idx="987">
                  <c:v>3.8401000201702097E-2</c:v>
                </c:pt>
                <c:pt idx="988">
                  <c:v>3.6211926490068401E-2</c:v>
                </c:pt>
                <c:pt idx="989">
                  <c:v>3.3781960606574998E-2</c:v>
                </c:pt>
                <c:pt idx="990">
                  <c:v>3.1008081510663001E-2</c:v>
                </c:pt>
                <c:pt idx="991">
                  <c:v>3.0137820169329602E-2</c:v>
                </c:pt>
                <c:pt idx="992">
                  <c:v>6.1975136399269097E-2</c:v>
                </c:pt>
                <c:pt idx="993">
                  <c:v>5.6264292448759003E-2</c:v>
                </c:pt>
                <c:pt idx="994">
                  <c:v>5.4992906749248498E-2</c:v>
                </c:pt>
                <c:pt idx="995">
                  <c:v>7.7208086848258903E-2</c:v>
                </c:pt>
                <c:pt idx="996">
                  <c:v>7.0036202669143593E-2</c:v>
                </c:pt>
                <c:pt idx="997">
                  <c:v>6.6549904644489205E-2</c:v>
                </c:pt>
                <c:pt idx="998">
                  <c:v>6.0354772955179201E-2</c:v>
                </c:pt>
                <c:pt idx="999">
                  <c:v>5.57218641042709E-2</c:v>
                </c:pt>
              </c:numCache>
            </c:numRef>
          </c:yVal>
          <c:smooth val="1"/>
          <c:extLst>
            <c:ext xmlns:c16="http://schemas.microsoft.com/office/drawing/2014/chart" uri="{C3380CC4-5D6E-409C-BE32-E72D297353CC}">
              <c16:uniqueId val="{00000000-4A16-4BEA-A104-5C788A8D7AE4}"/>
            </c:ext>
          </c:extLst>
        </c:ser>
        <c:dLbls>
          <c:showLegendKey val="0"/>
          <c:showVal val="0"/>
          <c:showCatName val="0"/>
          <c:showSerName val="0"/>
          <c:showPercent val="0"/>
          <c:showBubbleSize val="0"/>
        </c:dLbls>
        <c:axId val="-115634176"/>
        <c:axId val="-115627104"/>
      </c:scatterChart>
      <c:valAx>
        <c:axId val="-115634176"/>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7104"/>
        <c:crosses val="autoZero"/>
        <c:crossBetween val="midCat"/>
      </c:valAx>
      <c:valAx>
        <c:axId val="-115627104"/>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Los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41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6"/>
          <c:order val="0"/>
          <c:tx>
            <c:strRef>
              <c:f>Loss_Validation!$I$1</c:f>
              <c:strCache>
                <c:ptCount val="1"/>
                <c:pt idx="0">
                  <c:v>1024</c:v>
                </c:pt>
              </c:strCache>
            </c:strRef>
          </c:tx>
          <c:spPr>
            <a:ln w="19050" cap="rnd">
              <a:solidFill>
                <a:schemeClr val="accent1">
                  <a:lumMod val="60000"/>
                </a:schemeClr>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I$2:$I$47</c:f>
              <c:numCache>
                <c:formatCode>General</c:formatCode>
                <c:ptCount val="46"/>
                <c:pt idx="0">
                  <c:v>0.69116318225860596</c:v>
                </c:pt>
                <c:pt idx="1">
                  <c:v>0.69163209199905396</c:v>
                </c:pt>
                <c:pt idx="2">
                  <c:v>0.69022274017333896</c:v>
                </c:pt>
                <c:pt idx="3">
                  <c:v>0.68902444839477495</c:v>
                </c:pt>
                <c:pt idx="4">
                  <c:v>0.69563835859298695</c:v>
                </c:pt>
                <c:pt idx="5">
                  <c:v>0.68102914094924905</c:v>
                </c:pt>
                <c:pt idx="6">
                  <c:v>0.66904997825622503</c:v>
                </c:pt>
                <c:pt idx="7">
                  <c:v>0.65564429759979204</c:v>
                </c:pt>
                <c:pt idx="8">
                  <c:v>0.698841571807861</c:v>
                </c:pt>
                <c:pt idx="9">
                  <c:v>0.59868478775024403</c:v>
                </c:pt>
                <c:pt idx="10">
                  <c:v>0.56577539443969704</c:v>
                </c:pt>
                <c:pt idx="11">
                  <c:v>0.57656389474868697</c:v>
                </c:pt>
                <c:pt idx="12">
                  <c:v>0.53624290227890004</c:v>
                </c:pt>
                <c:pt idx="13">
                  <c:v>0.522008836269378</c:v>
                </c:pt>
                <c:pt idx="14">
                  <c:v>0.53529471158981301</c:v>
                </c:pt>
                <c:pt idx="15">
                  <c:v>0.69920861721038796</c:v>
                </c:pt>
                <c:pt idx="16">
                  <c:v>0.50862085819244296</c:v>
                </c:pt>
                <c:pt idx="17">
                  <c:v>0.64440131187438898</c:v>
                </c:pt>
                <c:pt idx="18">
                  <c:v>0.51755988597869795</c:v>
                </c:pt>
                <c:pt idx="19">
                  <c:v>0.54396563768386796</c:v>
                </c:pt>
                <c:pt idx="20">
                  <c:v>0.63851624727249101</c:v>
                </c:pt>
                <c:pt idx="21">
                  <c:v>0.59742063283920199</c:v>
                </c:pt>
                <c:pt idx="22">
                  <c:v>0.59036117792129505</c:v>
                </c:pt>
                <c:pt idx="23">
                  <c:v>0.60830134153366</c:v>
                </c:pt>
                <c:pt idx="24">
                  <c:v>0.679490506649017</c:v>
                </c:pt>
                <c:pt idx="25">
                  <c:v>0.73601782321929898</c:v>
                </c:pt>
                <c:pt idx="26">
                  <c:v>0.82765293121337802</c:v>
                </c:pt>
                <c:pt idx="27">
                  <c:v>0.77181756496429399</c:v>
                </c:pt>
                <c:pt idx="28">
                  <c:v>0.79434031248092596</c:v>
                </c:pt>
                <c:pt idx="29">
                  <c:v>0.78055888414382901</c:v>
                </c:pt>
                <c:pt idx="30">
                  <c:v>0.78248834609985296</c:v>
                </c:pt>
                <c:pt idx="31">
                  <c:v>0.92043894529342596</c:v>
                </c:pt>
                <c:pt idx="32">
                  <c:v>0.86359381675720204</c:v>
                </c:pt>
                <c:pt idx="33">
                  <c:v>0.83693206310272195</c:v>
                </c:pt>
                <c:pt idx="34">
                  <c:v>0.87545543909072798</c:v>
                </c:pt>
                <c:pt idx="35">
                  <c:v>0.79444545507430997</c:v>
                </c:pt>
                <c:pt idx="36">
                  <c:v>0.82081693410873402</c:v>
                </c:pt>
                <c:pt idx="37">
                  <c:v>1.10652947425842</c:v>
                </c:pt>
                <c:pt idx="38">
                  <c:v>1.01524329185485</c:v>
                </c:pt>
                <c:pt idx="39">
                  <c:v>0.84732925891876198</c:v>
                </c:pt>
                <c:pt idx="40">
                  <c:v>0.81403940916061401</c:v>
                </c:pt>
                <c:pt idx="41">
                  <c:v>0.89772796630859297</c:v>
                </c:pt>
                <c:pt idx="42">
                  <c:v>0.83993440866470304</c:v>
                </c:pt>
                <c:pt idx="43">
                  <c:v>0.81165874004364003</c:v>
                </c:pt>
                <c:pt idx="44">
                  <c:v>0.83934533596038796</c:v>
                </c:pt>
                <c:pt idx="45">
                  <c:v>0.88886523246765103</c:v>
                </c:pt>
              </c:numCache>
            </c:numRef>
          </c:yVal>
          <c:smooth val="1"/>
          <c:extLst>
            <c:ext xmlns:c16="http://schemas.microsoft.com/office/drawing/2014/chart" uri="{C3380CC4-5D6E-409C-BE32-E72D297353CC}">
              <c16:uniqueId val="{00000000-D247-465E-BD75-C4E017685A04}"/>
            </c:ext>
          </c:extLst>
        </c:ser>
        <c:dLbls>
          <c:showLegendKey val="0"/>
          <c:showVal val="0"/>
          <c:showCatName val="0"/>
          <c:showSerName val="0"/>
          <c:showPercent val="0"/>
          <c:showBubbleSize val="0"/>
        </c:dLbls>
        <c:axId val="-115628736"/>
        <c:axId val="-115633632"/>
      </c:scatterChart>
      <c:valAx>
        <c:axId val="-115628736"/>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3632"/>
        <c:crosses val="autoZero"/>
        <c:crossBetween val="midCat"/>
      </c:valAx>
      <c:valAx>
        <c:axId val="-115633632"/>
        <c:scaling>
          <c:orientation val="minMax"/>
          <c:max val="1.3"/>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Loss 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87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Montserrat" panose="00000500000000000000" pitchFamily="2" charset="0"/>
                <a:ea typeface="+mn-ea"/>
                <a:cs typeface="+mn-cs"/>
              </a:defRPr>
            </a:pPr>
            <a:r>
              <a:rPr lang="en-US" dirty="0">
                <a:latin typeface="Montserrat" panose="00000500000000000000" pitchFamily="2" charset="0"/>
              </a:rPr>
              <a:t>RMSD</a:t>
            </a:r>
            <a:r>
              <a:rPr lang="en-US" baseline="0" dirty="0">
                <a:latin typeface="Montserrat" panose="00000500000000000000" pitchFamily="2" charset="0"/>
              </a:rPr>
              <a:t> of protein</a:t>
            </a:r>
            <a:endParaRPr lang="en-US" dirty="0">
              <a:latin typeface="Montserrat" panose="00000500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ontserrat" panose="00000500000000000000" pitchFamily="2" charset="0"/>
              <a:ea typeface="+mn-ea"/>
              <a:cs typeface="+mn-cs"/>
            </a:defRPr>
          </a:pPr>
          <a:endParaRPr lang="en-US"/>
        </a:p>
      </c:txPr>
    </c:title>
    <c:autoTitleDeleted val="0"/>
    <c:plotArea>
      <c:layout/>
      <c:scatterChart>
        <c:scatterStyle val="smoothMarker"/>
        <c:varyColors val="0"/>
        <c:ser>
          <c:idx val="0"/>
          <c:order val="0"/>
          <c:tx>
            <c:strRef>
              <c:f>rmsd_pro!$B$1</c:f>
              <c:strCache>
                <c:ptCount val="1"/>
                <c:pt idx="0">
                  <c:v>Protein tự do</c:v>
                </c:pt>
              </c:strCache>
            </c:strRef>
          </c:tx>
          <c:spPr>
            <a:ln w="19050" cap="rnd">
              <a:solidFill>
                <a:schemeClr val="accent1"/>
              </a:solidFill>
              <a:round/>
            </a:ln>
            <a:effectLst/>
          </c:spPr>
          <c:marker>
            <c:symbol val="none"/>
          </c:marker>
          <c:xVal>
            <c:numRef>
              <c:f>rmsd_pro!$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pro!$B$2:$B$5002</c:f>
              <c:numCache>
                <c:formatCode>General</c:formatCode>
                <c:ptCount val="5001"/>
                <c:pt idx="0">
                  <c:v>5.3560000000000001E-4</c:v>
                </c:pt>
                <c:pt idx="1">
                  <c:v>0.2012013</c:v>
                </c:pt>
                <c:pt idx="2">
                  <c:v>0.2288867</c:v>
                </c:pt>
                <c:pt idx="3">
                  <c:v>0.2311754</c:v>
                </c:pt>
                <c:pt idx="4">
                  <c:v>0.24704190000000001</c:v>
                </c:pt>
                <c:pt idx="5">
                  <c:v>0.24686859999999999</c:v>
                </c:pt>
                <c:pt idx="6">
                  <c:v>0.26489439999999997</c:v>
                </c:pt>
                <c:pt idx="7">
                  <c:v>0.27262560000000002</c:v>
                </c:pt>
                <c:pt idx="8">
                  <c:v>0.2693295</c:v>
                </c:pt>
                <c:pt idx="9">
                  <c:v>0.28085700000000002</c:v>
                </c:pt>
                <c:pt idx="10">
                  <c:v>0.28752879999999997</c:v>
                </c:pt>
                <c:pt idx="11">
                  <c:v>0.28210010000000002</c:v>
                </c:pt>
                <c:pt idx="12">
                  <c:v>0.28175719999999999</c:v>
                </c:pt>
                <c:pt idx="13">
                  <c:v>0.28920810000000002</c:v>
                </c:pt>
                <c:pt idx="14">
                  <c:v>0.28120289999999998</c:v>
                </c:pt>
                <c:pt idx="15">
                  <c:v>0.30510090000000001</c:v>
                </c:pt>
                <c:pt idx="16">
                  <c:v>0.30529610000000001</c:v>
                </c:pt>
                <c:pt idx="17">
                  <c:v>0.34043879999999999</c:v>
                </c:pt>
                <c:pt idx="18">
                  <c:v>0.31655719999999998</c:v>
                </c:pt>
                <c:pt idx="19">
                  <c:v>0.33053579999999999</c:v>
                </c:pt>
                <c:pt idx="20">
                  <c:v>0.31688650000000002</c:v>
                </c:pt>
                <c:pt idx="21">
                  <c:v>0.2990428</c:v>
                </c:pt>
                <c:pt idx="22">
                  <c:v>0.32623259999999998</c:v>
                </c:pt>
                <c:pt idx="23">
                  <c:v>0.32010870000000002</c:v>
                </c:pt>
                <c:pt idx="24">
                  <c:v>0.33438309999999999</c:v>
                </c:pt>
                <c:pt idx="25">
                  <c:v>0.33671909999999999</c:v>
                </c:pt>
                <c:pt idx="26">
                  <c:v>0.3405764</c:v>
                </c:pt>
                <c:pt idx="27">
                  <c:v>0.34932160000000001</c:v>
                </c:pt>
                <c:pt idx="28">
                  <c:v>0.34510479999999999</c:v>
                </c:pt>
                <c:pt idx="29">
                  <c:v>0.34407169999999998</c:v>
                </c:pt>
                <c:pt idx="30">
                  <c:v>0.31934770000000001</c:v>
                </c:pt>
                <c:pt idx="31">
                  <c:v>0.31718940000000001</c:v>
                </c:pt>
                <c:pt idx="32">
                  <c:v>0.33080130000000002</c:v>
                </c:pt>
                <c:pt idx="33">
                  <c:v>0.33578269999999999</c:v>
                </c:pt>
                <c:pt idx="34">
                  <c:v>0.33902460000000001</c:v>
                </c:pt>
                <c:pt idx="35">
                  <c:v>0.32795239999999998</c:v>
                </c:pt>
                <c:pt idx="36">
                  <c:v>0.33029989999999998</c:v>
                </c:pt>
                <c:pt idx="37">
                  <c:v>0.33362229999999998</c:v>
                </c:pt>
                <c:pt idx="38">
                  <c:v>0.34510259999999998</c:v>
                </c:pt>
                <c:pt idx="39">
                  <c:v>0.32668849999999999</c:v>
                </c:pt>
                <c:pt idx="40">
                  <c:v>0.31695020000000002</c:v>
                </c:pt>
                <c:pt idx="41">
                  <c:v>0.3280402</c:v>
                </c:pt>
                <c:pt idx="42">
                  <c:v>0.32426460000000001</c:v>
                </c:pt>
                <c:pt idx="43">
                  <c:v>0.3251947</c:v>
                </c:pt>
                <c:pt idx="44">
                  <c:v>0.3469834</c:v>
                </c:pt>
                <c:pt idx="45">
                  <c:v>0.34053480000000003</c:v>
                </c:pt>
                <c:pt idx="46">
                  <c:v>0.33451720000000001</c:v>
                </c:pt>
                <c:pt idx="47">
                  <c:v>0.342144</c:v>
                </c:pt>
                <c:pt idx="48">
                  <c:v>0.3524311</c:v>
                </c:pt>
                <c:pt idx="49">
                  <c:v>0.34197820000000001</c:v>
                </c:pt>
                <c:pt idx="50">
                  <c:v>0.34001029999999999</c:v>
                </c:pt>
                <c:pt idx="51">
                  <c:v>0.34323599999999999</c:v>
                </c:pt>
                <c:pt idx="52">
                  <c:v>0.35651319999999997</c:v>
                </c:pt>
                <c:pt idx="53">
                  <c:v>0.34866809999999998</c:v>
                </c:pt>
                <c:pt idx="54">
                  <c:v>0.35536380000000001</c:v>
                </c:pt>
                <c:pt idx="55">
                  <c:v>0.359157</c:v>
                </c:pt>
                <c:pt idx="56">
                  <c:v>0.35971209999999998</c:v>
                </c:pt>
                <c:pt idx="57">
                  <c:v>0.35234270000000001</c:v>
                </c:pt>
                <c:pt idx="58">
                  <c:v>0.35846980000000001</c:v>
                </c:pt>
                <c:pt idx="59">
                  <c:v>0.35069090000000003</c:v>
                </c:pt>
                <c:pt idx="60">
                  <c:v>0.35020089999999998</c:v>
                </c:pt>
                <c:pt idx="61">
                  <c:v>0.34745369999999998</c:v>
                </c:pt>
                <c:pt idx="62">
                  <c:v>0.3545797</c:v>
                </c:pt>
                <c:pt idx="63">
                  <c:v>0.34422930000000002</c:v>
                </c:pt>
                <c:pt idx="64">
                  <c:v>0.35335620000000001</c:v>
                </c:pt>
                <c:pt idx="65">
                  <c:v>0.36625999999999997</c:v>
                </c:pt>
                <c:pt idx="66">
                  <c:v>0.36115409999999998</c:v>
                </c:pt>
                <c:pt idx="67">
                  <c:v>0.371388</c:v>
                </c:pt>
                <c:pt idx="68">
                  <c:v>0.36726180000000003</c:v>
                </c:pt>
                <c:pt idx="69">
                  <c:v>0.35816140000000002</c:v>
                </c:pt>
                <c:pt idx="70">
                  <c:v>0.35245369999999998</c:v>
                </c:pt>
                <c:pt idx="71">
                  <c:v>0.35111130000000002</c:v>
                </c:pt>
                <c:pt idx="72">
                  <c:v>0.34571839999999998</c:v>
                </c:pt>
                <c:pt idx="73">
                  <c:v>0.36467739999999998</c:v>
                </c:pt>
                <c:pt idx="74">
                  <c:v>0.36045919999999998</c:v>
                </c:pt>
                <c:pt idx="75">
                  <c:v>0.35835099999999998</c:v>
                </c:pt>
                <c:pt idx="76">
                  <c:v>0.35202850000000002</c:v>
                </c:pt>
                <c:pt idx="77">
                  <c:v>0.35836849999999998</c:v>
                </c:pt>
                <c:pt idx="78">
                  <c:v>0.3798935</c:v>
                </c:pt>
                <c:pt idx="79">
                  <c:v>0.35233639999999999</c:v>
                </c:pt>
                <c:pt idx="80">
                  <c:v>0.39139770000000002</c:v>
                </c:pt>
                <c:pt idx="81">
                  <c:v>0.41034009999999999</c:v>
                </c:pt>
                <c:pt idx="82">
                  <c:v>0.38561909999999999</c:v>
                </c:pt>
                <c:pt idx="83">
                  <c:v>0.393621</c:v>
                </c:pt>
                <c:pt idx="84">
                  <c:v>0.40041330000000003</c:v>
                </c:pt>
                <c:pt idx="85">
                  <c:v>0.3867196</c:v>
                </c:pt>
                <c:pt idx="86">
                  <c:v>0.39870670000000002</c:v>
                </c:pt>
                <c:pt idx="87">
                  <c:v>0.39856849999999999</c:v>
                </c:pt>
                <c:pt idx="88">
                  <c:v>0.41410000000000002</c:v>
                </c:pt>
                <c:pt idx="89">
                  <c:v>0.42004819999999998</c:v>
                </c:pt>
                <c:pt idx="90">
                  <c:v>0.42405320000000002</c:v>
                </c:pt>
                <c:pt idx="91">
                  <c:v>0.45009929999999998</c:v>
                </c:pt>
                <c:pt idx="92">
                  <c:v>0.4576287</c:v>
                </c:pt>
                <c:pt idx="93">
                  <c:v>0.4507351</c:v>
                </c:pt>
                <c:pt idx="94">
                  <c:v>0.4363744</c:v>
                </c:pt>
                <c:pt idx="95">
                  <c:v>0.43682359999999998</c:v>
                </c:pt>
                <c:pt idx="96">
                  <c:v>0.44754149999999998</c:v>
                </c:pt>
                <c:pt idx="97">
                  <c:v>0.4416447</c:v>
                </c:pt>
                <c:pt idx="98">
                  <c:v>0.44271450000000001</c:v>
                </c:pt>
                <c:pt idx="99">
                  <c:v>0.44253940000000003</c:v>
                </c:pt>
                <c:pt idx="100">
                  <c:v>0.44044489999999997</c:v>
                </c:pt>
                <c:pt idx="101">
                  <c:v>0.45067279999999998</c:v>
                </c:pt>
                <c:pt idx="102">
                  <c:v>0.43833260000000002</c:v>
                </c:pt>
                <c:pt idx="103">
                  <c:v>0.4204698</c:v>
                </c:pt>
                <c:pt idx="104">
                  <c:v>0.4362434</c:v>
                </c:pt>
                <c:pt idx="105">
                  <c:v>0.43333650000000001</c:v>
                </c:pt>
                <c:pt idx="106">
                  <c:v>0.4561752</c:v>
                </c:pt>
                <c:pt idx="107">
                  <c:v>0.44932949999999999</c:v>
                </c:pt>
                <c:pt idx="108">
                  <c:v>0.46961190000000003</c:v>
                </c:pt>
                <c:pt idx="109">
                  <c:v>0.46775620000000001</c:v>
                </c:pt>
                <c:pt idx="110">
                  <c:v>0.4738984</c:v>
                </c:pt>
                <c:pt idx="111">
                  <c:v>0.45234859999999999</c:v>
                </c:pt>
                <c:pt idx="112">
                  <c:v>0.43047439999999998</c:v>
                </c:pt>
                <c:pt idx="113">
                  <c:v>0.4304444</c:v>
                </c:pt>
                <c:pt idx="114">
                  <c:v>0.42174800000000001</c:v>
                </c:pt>
                <c:pt idx="115">
                  <c:v>0.42873869999999997</c:v>
                </c:pt>
                <c:pt idx="116">
                  <c:v>0.44337140000000003</c:v>
                </c:pt>
                <c:pt idx="117">
                  <c:v>0.4439591</c:v>
                </c:pt>
                <c:pt idx="118">
                  <c:v>0.46364640000000001</c:v>
                </c:pt>
                <c:pt idx="119">
                  <c:v>0.45461859999999998</c:v>
                </c:pt>
                <c:pt idx="120">
                  <c:v>0.4507504</c:v>
                </c:pt>
                <c:pt idx="121">
                  <c:v>0.46129490000000001</c:v>
                </c:pt>
                <c:pt idx="122">
                  <c:v>0.46556550000000002</c:v>
                </c:pt>
                <c:pt idx="123">
                  <c:v>0.46447549999999999</c:v>
                </c:pt>
                <c:pt idx="124">
                  <c:v>0.45241480000000001</c:v>
                </c:pt>
                <c:pt idx="125">
                  <c:v>0.45559050000000001</c:v>
                </c:pt>
                <c:pt idx="126">
                  <c:v>0.465893</c:v>
                </c:pt>
                <c:pt idx="127">
                  <c:v>0.45163520000000001</c:v>
                </c:pt>
                <c:pt idx="128">
                  <c:v>0.46885189999999999</c:v>
                </c:pt>
                <c:pt idx="129">
                  <c:v>0.4667557</c:v>
                </c:pt>
                <c:pt idx="130">
                  <c:v>0.48256640000000001</c:v>
                </c:pt>
                <c:pt idx="131">
                  <c:v>0.49085869999999998</c:v>
                </c:pt>
                <c:pt idx="132">
                  <c:v>0.49314819999999998</c:v>
                </c:pt>
                <c:pt idx="133">
                  <c:v>0.49982290000000001</c:v>
                </c:pt>
                <c:pt idx="134">
                  <c:v>0.49179060000000002</c:v>
                </c:pt>
                <c:pt idx="135">
                  <c:v>0.51416989999999996</c:v>
                </c:pt>
                <c:pt idx="136">
                  <c:v>0.50892499999999996</c:v>
                </c:pt>
                <c:pt idx="137">
                  <c:v>0.50783040000000002</c:v>
                </c:pt>
                <c:pt idx="138">
                  <c:v>0.5017625</c:v>
                </c:pt>
                <c:pt idx="139">
                  <c:v>0.48697820000000003</c:v>
                </c:pt>
                <c:pt idx="140">
                  <c:v>0.48661369999999998</c:v>
                </c:pt>
                <c:pt idx="141">
                  <c:v>0.48663410000000001</c:v>
                </c:pt>
                <c:pt idx="142">
                  <c:v>0.49225659999999999</c:v>
                </c:pt>
                <c:pt idx="143">
                  <c:v>0.48929400000000001</c:v>
                </c:pt>
                <c:pt idx="144">
                  <c:v>0.49105349999999998</c:v>
                </c:pt>
                <c:pt idx="145">
                  <c:v>0.4930329</c:v>
                </c:pt>
                <c:pt idx="146">
                  <c:v>0.49644460000000001</c:v>
                </c:pt>
                <c:pt idx="147">
                  <c:v>0.51387400000000005</c:v>
                </c:pt>
                <c:pt idx="148">
                  <c:v>0.51401529999999995</c:v>
                </c:pt>
                <c:pt idx="149">
                  <c:v>0.50133620000000001</c:v>
                </c:pt>
                <c:pt idx="150">
                  <c:v>0.50552859999999999</c:v>
                </c:pt>
                <c:pt idx="151">
                  <c:v>0.50859120000000002</c:v>
                </c:pt>
                <c:pt idx="152">
                  <c:v>0.49289739999999999</c:v>
                </c:pt>
                <c:pt idx="153">
                  <c:v>0.50180729999999996</c:v>
                </c:pt>
                <c:pt idx="154">
                  <c:v>0.52611410000000003</c:v>
                </c:pt>
                <c:pt idx="155">
                  <c:v>0.51408889999999996</c:v>
                </c:pt>
                <c:pt idx="156">
                  <c:v>0.4863304</c:v>
                </c:pt>
                <c:pt idx="157">
                  <c:v>0.46958090000000002</c:v>
                </c:pt>
                <c:pt idx="158">
                  <c:v>0.47673090000000001</c:v>
                </c:pt>
                <c:pt idx="159">
                  <c:v>0.47923900000000003</c:v>
                </c:pt>
                <c:pt idx="160">
                  <c:v>0.46656219999999998</c:v>
                </c:pt>
                <c:pt idx="161">
                  <c:v>0.47588019999999998</c:v>
                </c:pt>
                <c:pt idx="162">
                  <c:v>0.47430080000000002</c:v>
                </c:pt>
                <c:pt idx="163">
                  <c:v>0.47812510000000003</c:v>
                </c:pt>
                <c:pt idx="164">
                  <c:v>0.46665309999999999</c:v>
                </c:pt>
                <c:pt idx="165">
                  <c:v>0.46454390000000001</c:v>
                </c:pt>
                <c:pt idx="166">
                  <c:v>0.47102169999999999</c:v>
                </c:pt>
                <c:pt idx="167">
                  <c:v>0.48802299999999998</c:v>
                </c:pt>
                <c:pt idx="168">
                  <c:v>0.48342039999999997</c:v>
                </c:pt>
                <c:pt idx="169">
                  <c:v>0.47356690000000001</c:v>
                </c:pt>
                <c:pt idx="170">
                  <c:v>0.47007860000000001</c:v>
                </c:pt>
                <c:pt idx="171">
                  <c:v>0.45757310000000001</c:v>
                </c:pt>
                <c:pt idx="172">
                  <c:v>0.4476753</c:v>
                </c:pt>
                <c:pt idx="173">
                  <c:v>0.45686500000000002</c:v>
                </c:pt>
                <c:pt idx="174">
                  <c:v>0.42676710000000001</c:v>
                </c:pt>
                <c:pt idx="175">
                  <c:v>0.42680889999999999</c:v>
                </c:pt>
                <c:pt idx="176">
                  <c:v>0.42097269999999998</c:v>
                </c:pt>
                <c:pt idx="177">
                  <c:v>0.41945060000000001</c:v>
                </c:pt>
                <c:pt idx="178">
                  <c:v>0.41813820000000002</c:v>
                </c:pt>
                <c:pt idx="179">
                  <c:v>0.41813149999999999</c:v>
                </c:pt>
                <c:pt idx="180">
                  <c:v>0.41170649999999998</c:v>
                </c:pt>
                <c:pt idx="181">
                  <c:v>0.41869210000000001</c:v>
                </c:pt>
                <c:pt idx="182">
                  <c:v>0.43218649999999997</c:v>
                </c:pt>
                <c:pt idx="183">
                  <c:v>0.45389299999999999</c:v>
                </c:pt>
                <c:pt idx="184">
                  <c:v>0.43951790000000002</c:v>
                </c:pt>
                <c:pt idx="185">
                  <c:v>0.44467990000000002</c:v>
                </c:pt>
                <c:pt idx="186">
                  <c:v>0.46908090000000002</c:v>
                </c:pt>
                <c:pt idx="187">
                  <c:v>0.45163419999999999</c:v>
                </c:pt>
                <c:pt idx="188">
                  <c:v>0.45481969999999999</c:v>
                </c:pt>
                <c:pt idx="189">
                  <c:v>0.43769000000000002</c:v>
                </c:pt>
                <c:pt idx="190">
                  <c:v>0.4306162</c:v>
                </c:pt>
                <c:pt idx="191">
                  <c:v>0.43858190000000002</c:v>
                </c:pt>
                <c:pt idx="192">
                  <c:v>0.4371949</c:v>
                </c:pt>
                <c:pt idx="193">
                  <c:v>0.45572190000000001</c:v>
                </c:pt>
                <c:pt idx="194">
                  <c:v>0.45027109999999998</c:v>
                </c:pt>
                <c:pt idx="195">
                  <c:v>0.45925840000000001</c:v>
                </c:pt>
                <c:pt idx="196">
                  <c:v>0.45030589999999998</c:v>
                </c:pt>
                <c:pt idx="197">
                  <c:v>0.44939010000000001</c:v>
                </c:pt>
                <c:pt idx="198">
                  <c:v>0.4403572</c:v>
                </c:pt>
                <c:pt idx="199">
                  <c:v>0.44382440000000001</c:v>
                </c:pt>
                <c:pt idx="200">
                  <c:v>0.4494958</c:v>
                </c:pt>
                <c:pt idx="201">
                  <c:v>0.43116870000000002</c:v>
                </c:pt>
                <c:pt idx="202">
                  <c:v>0.43590449999999997</c:v>
                </c:pt>
                <c:pt idx="203">
                  <c:v>0.41746800000000001</c:v>
                </c:pt>
                <c:pt idx="204">
                  <c:v>0.4119756</c:v>
                </c:pt>
                <c:pt idx="205">
                  <c:v>0.40127160000000001</c:v>
                </c:pt>
                <c:pt idx="206">
                  <c:v>0.40169080000000001</c:v>
                </c:pt>
                <c:pt idx="207">
                  <c:v>0.41127639999999999</c:v>
                </c:pt>
                <c:pt idx="208">
                  <c:v>0.42842720000000001</c:v>
                </c:pt>
                <c:pt idx="209">
                  <c:v>0.43348779999999998</c:v>
                </c:pt>
                <c:pt idx="210">
                  <c:v>0.42917840000000002</c:v>
                </c:pt>
                <c:pt idx="211">
                  <c:v>0.41571560000000002</c:v>
                </c:pt>
                <c:pt idx="212">
                  <c:v>0.3958874</c:v>
                </c:pt>
                <c:pt idx="213">
                  <c:v>0.40312369999999997</c:v>
                </c:pt>
                <c:pt idx="214">
                  <c:v>0.42459259999999999</c:v>
                </c:pt>
                <c:pt idx="215">
                  <c:v>0.43212810000000001</c:v>
                </c:pt>
                <c:pt idx="216">
                  <c:v>0.40474640000000001</c:v>
                </c:pt>
                <c:pt idx="217">
                  <c:v>0.42433389999999999</c:v>
                </c:pt>
                <c:pt idx="218">
                  <c:v>0.4533586</c:v>
                </c:pt>
                <c:pt idx="219">
                  <c:v>0.46781050000000002</c:v>
                </c:pt>
                <c:pt idx="220">
                  <c:v>0.45796310000000001</c:v>
                </c:pt>
                <c:pt idx="221">
                  <c:v>0.45166279999999998</c:v>
                </c:pt>
                <c:pt idx="222">
                  <c:v>0.45008320000000002</c:v>
                </c:pt>
                <c:pt idx="223">
                  <c:v>0.44048490000000001</c:v>
                </c:pt>
                <c:pt idx="224">
                  <c:v>0.43242750000000002</c:v>
                </c:pt>
                <c:pt idx="225">
                  <c:v>0.44599179999999999</c:v>
                </c:pt>
                <c:pt idx="226">
                  <c:v>0.44171329999999998</c:v>
                </c:pt>
                <c:pt idx="227">
                  <c:v>0.45236870000000001</c:v>
                </c:pt>
                <c:pt idx="228">
                  <c:v>0.44176530000000003</c:v>
                </c:pt>
                <c:pt idx="229">
                  <c:v>0.46930650000000002</c:v>
                </c:pt>
                <c:pt idx="230">
                  <c:v>0.46404620000000002</c:v>
                </c:pt>
                <c:pt idx="231">
                  <c:v>0.46074209999999999</c:v>
                </c:pt>
                <c:pt idx="232">
                  <c:v>0.44613920000000001</c:v>
                </c:pt>
                <c:pt idx="233">
                  <c:v>0.43636779999999997</c:v>
                </c:pt>
                <c:pt idx="234">
                  <c:v>0.41754599999999997</c:v>
                </c:pt>
                <c:pt idx="235">
                  <c:v>0.44501940000000001</c:v>
                </c:pt>
                <c:pt idx="236">
                  <c:v>0.43955729999999998</c:v>
                </c:pt>
                <c:pt idx="237">
                  <c:v>0.43735839999999998</c:v>
                </c:pt>
                <c:pt idx="238">
                  <c:v>0.45396170000000002</c:v>
                </c:pt>
                <c:pt idx="239">
                  <c:v>0.4384596</c:v>
                </c:pt>
                <c:pt idx="240">
                  <c:v>0.43662909999999999</c:v>
                </c:pt>
                <c:pt idx="241">
                  <c:v>0.44068380000000001</c:v>
                </c:pt>
                <c:pt idx="242">
                  <c:v>0.4491636</c:v>
                </c:pt>
                <c:pt idx="243">
                  <c:v>0.42362230000000001</c:v>
                </c:pt>
                <c:pt idx="244">
                  <c:v>0.44961430000000002</c:v>
                </c:pt>
                <c:pt idx="245">
                  <c:v>0.42897089999999999</c:v>
                </c:pt>
                <c:pt idx="246">
                  <c:v>0.4240833</c:v>
                </c:pt>
                <c:pt idx="247">
                  <c:v>0.42739339999999998</c:v>
                </c:pt>
                <c:pt idx="248">
                  <c:v>0.43464960000000002</c:v>
                </c:pt>
                <c:pt idx="249">
                  <c:v>0.41768549999999999</c:v>
                </c:pt>
                <c:pt idx="250">
                  <c:v>0.43033539999999998</c:v>
                </c:pt>
                <c:pt idx="251">
                  <c:v>0.437193</c:v>
                </c:pt>
                <c:pt idx="252">
                  <c:v>0.43574429999999997</c:v>
                </c:pt>
                <c:pt idx="253">
                  <c:v>0.45255079999999998</c:v>
                </c:pt>
                <c:pt idx="254">
                  <c:v>0.45755499999999999</c:v>
                </c:pt>
                <c:pt idx="255">
                  <c:v>0.45429180000000002</c:v>
                </c:pt>
                <c:pt idx="256">
                  <c:v>0.4466598</c:v>
                </c:pt>
                <c:pt idx="257">
                  <c:v>0.45326</c:v>
                </c:pt>
                <c:pt idx="258">
                  <c:v>0.44930340000000002</c:v>
                </c:pt>
                <c:pt idx="259">
                  <c:v>0.43415179999999998</c:v>
                </c:pt>
                <c:pt idx="260">
                  <c:v>0.4412741</c:v>
                </c:pt>
                <c:pt idx="261">
                  <c:v>0.44579459999999999</c:v>
                </c:pt>
                <c:pt idx="262">
                  <c:v>0.44706580000000001</c:v>
                </c:pt>
                <c:pt idx="263">
                  <c:v>0.46006269999999999</c:v>
                </c:pt>
                <c:pt idx="264">
                  <c:v>0.44345519999999999</c:v>
                </c:pt>
                <c:pt idx="265">
                  <c:v>0.42411510000000002</c:v>
                </c:pt>
                <c:pt idx="266">
                  <c:v>0.42098370000000002</c:v>
                </c:pt>
                <c:pt idx="267">
                  <c:v>0.417771</c:v>
                </c:pt>
                <c:pt idx="268">
                  <c:v>0.42689569999999999</c:v>
                </c:pt>
                <c:pt idx="269">
                  <c:v>0.43762859999999998</c:v>
                </c:pt>
                <c:pt idx="270">
                  <c:v>0.42252260000000003</c:v>
                </c:pt>
                <c:pt idx="271">
                  <c:v>0.41369030000000001</c:v>
                </c:pt>
                <c:pt idx="272">
                  <c:v>0.41755940000000002</c:v>
                </c:pt>
                <c:pt idx="273">
                  <c:v>0.41960409999999998</c:v>
                </c:pt>
                <c:pt idx="274">
                  <c:v>0.44657750000000002</c:v>
                </c:pt>
                <c:pt idx="275">
                  <c:v>0.44940479999999999</c:v>
                </c:pt>
                <c:pt idx="276">
                  <c:v>0.45023819999999998</c:v>
                </c:pt>
                <c:pt idx="277">
                  <c:v>0.4519455</c:v>
                </c:pt>
                <c:pt idx="278">
                  <c:v>0.44857900000000001</c:v>
                </c:pt>
                <c:pt idx="279">
                  <c:v>0.45094659999999998</c:v>
                </c:pt>
                <c:pt idx="280">
                  <c:v>0.44701790000000002</c:v>
                </c:pt>
                <c:pt idx="281">
                  <c:v>0.46990910000000002</c:v>
                </c:pt>
                <c:pt idx="282">
                  <c:v>0.43708259999999999</c:v>
                </c:pt>
                <c:pt idx="283">
                  <c:v>0.4391893</c:v>
                </c:pt>
                <c:pt idx="284">
                  <c:v>0.41636570000000001</c:v>
                </c:pt>
                <c:pt idx="285">
                  <c:v>0.45180520000000002</c:v>
                </c:pt>
                <c:pt idx="286">
                  <c:v>0.45549000000000001</c:v>
                </c:pt>
                <c:pt idx="287">
                  <c:v>0.47096789999999999</c:v>
                </c:pt>
                <c:pt idx="288">
                  <c:v>0.46102919999999997</c:v>
                </c:pt>
                <c:pt idx="289">
                  <c:v>0.4727768</c:v>
                </c:pt>
                <c:pt idx="290">
                  <c:v>0.48131859999999999</c:v>
                </c:pt>
                <c:pt idx="291">
                  <c:v>0.47549150000000001</c:v>
                </c:pt>
                <c:pt idx="292">
                  <c:v>0.45429609999999998</c:v>
                </c:pt>
                <c:pt idx="293">
                  <c:v>0.46483059999999998</c:v>
                </c:pt>
                <c:pt idx="294">
                  <c:v>0.46415030000000002</c:v>
                </c:pt>
                <c:pt idx="295">
                  <c:v>0.47343200000000002</c:v>
                </c:pt>
                <c:pt idx="296">
                  <c:v>0.45010909999999998</c:v>
                </c:pt>
                <c:pt idx="297">
                  <c:v>0.45563579999999998</c:v>
                </c:pt>
                <c:pt idx="298">
                  <c:v>0.45743899999999998</c:v>
                </c:pt>
                <c:pt idx="299">
                  <c:v>0.45959179999999999</c:v>
                </c:pt>
                <c:pt idx="300">
                  <c:v>0.47006389999999998</c:v>
                </c:pt>
                <c:pt idx="301">
                  <c:v>0.4733367</c:v>
                </c:pt>
                <c:pt idx="302">
                  <c:v>0.45668959999999997</c:v>
                </c:pt>
                <c:pt idx="303">
                  <c:v>0.46291280000000001</c:v>
                </c:pt>
                <c:pt idx="304">
                  <c:v>0.47887039999999997</c:v>
                </c:pt>
                <c:pt idx="305">
                  <c:v>0.46528520000000001</c:v>
                </c:pt>
                <c:pt idx="306">
                  <c:v>0.45619680000000001</c:v>
                </c:pt>
                <c:pt idx="307">
                  <c:v>0.45675739999999998</c:v>
                </c:pt>
                <c:pt idx="308">
                  <c:v>0.46297280000000002</c:v>
                </c:pt>
                <c:pt idx="309">
                  <c:v>0.46491339999999998</c:v>
                </c:pt>
                <c:pt idx="310">
                  <c:v>0.472881</c:v>
                </c:pt>
                <c:pt idx="311">
                  <c:v>0.49541289999999999</c:v>
                </c:pt>
                <c:pt idx="312">
                  <c:v>0.4939714</c:v>
                </c:pt>
                <c:pt idx="313">
                  <c:v>0.50178279999999997</c:v>
                </c:pt>
                <c:pt idx="314">
                  <c:v>0.50921369999999999</c:v>
                </c:pt>
                <c:pt idx="315">
                  <c:v>0.50204400000000005</c:v>
                </c:pt>
                <c:pt idx="316">
                  <c:v>0.50719559999999997</c:v>
                </c:pt>
                <c:pt idx="317">
                  <c:v>0.49804609999999999</c:v>
                </c:pt>
                <c:pt idx="318">
                  <c:v>0.49420779999999997</c:v>
                </c:pt>
                <c:pt idx="319">
                  <c:v>0.4872744</c:v>
                </c:pt>
                <c:pt idx="320">
                  <c:v>0.48650759999999998</c:v>
                </c:pt>
                <c:pt idx="321">
                  <c:v>0.48670720000000001</c:v>
                </c:pt>
                <c:pt idx="322">
                  <c:v>0.48641669999999998</c:v>
                </c:pt>
                <c:pt idx="323">
                  <c:v>0.47440490000000002</c:v>
                </c:pt>
                <c:pt idx="324">
                  <c:v>0.45868999999999999</c:v>
                </c:pt>
                <c:pt idx="325">
                  <c:v>0.47044459999999999</c:v>
                </c:pt>
                <c:pt idx="326">
                  <c:v>0.48999949999999998</c:v>
                </c:pt>
                <c:pt idx="327">
                  <c:v>0.49319170000000001</c:v>
                </c:pt>
                <c:pt idx="328">
                  <c:v>0.48605399999999999</c:v>
                </c:pt>
                <c:pt idx="329">
                  <c:v>0.486321</c:v>
                </c:pt>
                <c:pt idx="330">
                  <c:v>0.50158480000000005</c:v>
                </c:pt>
                <c:pt idx="331">
                  <c:v>0.49593219999999999</c:v>
                </c:pt>
                <c:pt idx="332">
                  <c:v>0.48923129999999998</c:v>
                </c:pt>
                <c:pt idx="333">
                  <c:v>0.49261529999999998</c:v>
                </c:pt>
                <c:pt idx="334">
                  <c:v>0.5015674</c:v>
                </c:pt>
                <c:pt idx="335">
                  <c:v>0.49724010000000002</c:v>
                </c:pt>
                <c:pt idx="336">
                  <c:v>0.51338019999999995</c:v>
                </c:pt>
                <c:pt idx="337">
                  <c:v>0.50483579999999995</c:v>
                </c:pt>
                <c:pt idx="338">
                  <c:v>0.48708390000000001</c:v>
                </c:pt>
                <c:pt idx="339">
                  <c:v>0.48610609999999999</c:v>
                </c:pt>
                <c:pt idx="340">
                  <c:v>0.48663269999999997</c:v>
                </c:pt>
                <c:pt idx="341">
                  <c:v>0.47064430000000002</c:v>
                </c:pt>
                <c:pt idx="342">
                  <c:v>0.47202850000000002</c:v>
                </c:pt>
                <c:pt idx="343">
                  <c:v>0.46764840000000002</c:v>
                </c:pt>
                <c:pt idx="344">
                  <c:v>0.4605129</c:v>
                </c:pt>
                <c:pt idx="345">
                  <c:v>0.45825100000000002</c:v>
                </c:pt>
                <c:pt idx="346">
                  <c:v>0.45010420000000001</c:v>
                </c:pt>
                <c:pt idx="347">
                  <c:v>0.47223340000000003</c:v>
                </c:pt>
                <c:pt idx="348">
                  <c:v>0.48050929999999997</c:v>
                </c:pt>
                <c:pt idx="349">
                  <c:v>0.46299620000000002</c:v>
                </c:pt>
                <c:pt idx="350">
                  <c:v>0.4543856</c:v>
                </c:pt>
                <c:pt idx="351">
                  <c:v>0.4618913</c:v>
                </c:pt>
                <c:pt idx="352">
                  <c:v>0.45570840000000001</c:v>
                </c:pt>
                <c:pt idx="353">
                  <c:v>0.48082799999999998</c:v>
                </c:pt>
                <c:pt idx="354">
                  <c:v>0.46925729999999999</c:v>
                </c:pt>
                <c:pt idx="355">
                  <c:v>0.47310580000000002</c:v>
                </c:pt>
                <c:pt idx="356">
                  <c:v>0.45795999999999998</c:v>
                </c:pt>
                <c:pt idx="357">
                  <c:v>0.45689940000000001</c:v>
                </c:pt>
                <c:pt idx="358">
                  <c:v>0.45739829999999998</c:v>
                </c:pt>
                <c:pt idx="359">
                  <c:v>0.43770609999999999</c:v>
                </c:pt>
                <c:pt idx="360">
                  <c:v>0.43142999999999998</c:v>
                </c:pt>
                <c:pt idx="361">
                  <c:v>0.44766699999999998</c:v>
                </c:pt>
                <c:pt idx="362">
                  <c:v>0.46918379999999998</c:v>
                </c:pt>
                <c:pt idx="363">
                  <c:v>0.48024339999999999</c:v>
                </c:pt>
                <c:pt idx="364">
                  <c:v>0.48915140000000001</c:v>
                </c:pt>
                <c:pt idx="365">
                  <c:v>0.4900544</c:v>
                </c:pt>
                <c:pt idx="366">
                  <c:v>0.50298790000000004</c:v>
                </c:pt>
                <c:pt idx="367">
                  <c:v>0.49068089999999998</c:v>
                </c:pt>
                <c:pt idx="368">
                  <c:v>0.50556140000000005</c:v>
                </c:pt>
                <c:pt idx="369">
                  <c:v>0.49423099999999998</c:v>
                </c:pt>
                <c:pt idx="370">
                  <c:v>0.4611615</c:v>
                </c:pt>
                <c:pt idx="371">
                  <c:v>0.4511985</c:v>
                </c:pt>
                <c:pt idx="372">
                  <c:v>0.45833980000000002</c:v>
                </c:pt>
                <c:pt idx="373">
                  <c:v>0.4919172</c:v>
                </c:pt>
                <c:pt idx="374">
                  <c:v>0.4989384</c:v>
                </c:pt>
                <c:pt idx="375">
                  <c:v>0.49216100000000002</c:v>
                </c:pt>
                <c:pt idx="376">
                  <c:v>0.50173489999999998</c:v>
                </c:pt>
                <c:pt idx="377">
                  <c:v>0.50492329999999996</c:v>
                </c:pt>
                <c:pt idx="378">
                  <c:v>0.49796269999999998</c:v>
                </c:pt>
                <c:pt idx="379">
                  <c:v>0.49311179999999999</c:v>
                </c:pt>
                <c:pt idx="380">
                  <c:v>0.48407220000000001</c:v>
                </c:pt>
                <c:pt idx="381">
                  <c:v>0.49682169999999998</c:v>
                </c:pt>
                <c:pt idx="382">
                  <c:v>0.49335129999999999</c:v>
                </c:pt>
                <c:pt idx="383">
                  <c:v>0.50147399999999998</c:v>
                </c:pt>
                <c:pt idx="384">
                  <c:v>0.47096070000000001</c:v>
                </c:pt>
                <c:pt idx="385">
                  <c:v>0.46100099999999999</c:v>
                </c:pt>
                <c:pt idx="386">
                  <c:v>0.48548760000000002</c:v>
                </c:pt>
                <c:pt idx="387">
                  <c:v>0.46424729999999997</c:v>
                </c:pt>
                <c:pt idx="388">
                  <c:v>0.4613797</c:v>
                </c:pt>
                <c:pt idx="389">
                  <c:v>0.47039340000000002</c:v>
                </c:pt>
                <c:pt idx="390">
                  <c:v>0.4621999</c:v>
                </c:pt>
                <c:pt idx="391">
                  <c:v>0.45634960000000002</c:v>
                </c:pt>
                <c:pt idx="392">
                  <c:v>0.47920629999999997</c:v>
                </c:pt>
                <c:pt idx="393">
                  <c:v>0.47300160000000002</c:v>
                </c:pt>
                <c:pt idx="394">
                  <c:v>0.4867823</c:v>
                </c:pt>
                <c:pt idx="395">
                  <c:v>0.48083559999999997</c:v>
                </c:pt>
                <c:pt idx="396">
                  <c:v>0.4883518</c:v>
                </c:pt>
                <c:pt idx="397">
                  <c:v>0.470582</c:v>
                </c:pt>
                <c:pt idx="398">
                  <c:v>0.46366570000000001</c:v>
                </c:pt>
                <c:pt idx="399">
                  <c:v>0.45692729999999998</c:v>
                </c:pt>
                <c:pt idx="400">
                  <c:v>0.44804870000000002</c:v>
                </c:pt>
                <c:pt idx="401">
                  <c:v>0.45097559999999998</c:v>
                </c:pt>
                <c:pt idx="402">
                  <c:v>0.46561780000000003</c:v>
                </c:pt>
                <c:pt idx="403">
                  <c:v>0.45550689999999999</c:v>
                </c:pt>
                <c:pt idx="404">
                  <c:v>0.46192860000000002</c:v>
                </c:pt>
                <c:pt idx="405">
                  <c:v>0.4621246</c:v>
                </c:pt>
                <c:pt idx="406">
                  <c:v>0.45161610000000002</c:v>
                </c:pt>
                <c:pt idx="407">
                  <c:v>0.43218050000000002</c:v>
                </c:pt>
                <c:pt idx="408">
                  <c:v>0.42498930000000001</c:v>
                </c:pt>
                <c:pt idx="409">
                  <c:v>0.43497400000000003</c:v>
                </c:pt>
                <c:pt idx="410">
                  <c:v>0.43837979999999999</c:v>
                </c:pt>
                <c:pt idx="411">
                  <c:v>0.43677450000000001</c:v>
                </c:pt>
                <c:pt idx="412">
                  <c:v>0.42113489999999998</c:v>
                </c:pt>
                <c:pt idx="413">
                  <c:v>0.42580849999999998</c:v>
                </c:pt>
                <c:pt idx="414">
                  <c:v>0.43049549999999998</c:v>
                </c:pt>
                <c:pt idx="415">
                  <c:v>0.43000670000000002</c:v>
                </c:pt>
                <c:pt idx="416">
                  <c:v>0.42399369999999997</c:v>
                </c:pt>
                <c:pt idx="417">
                  <c:v>0.40506979999999998</c:v>
                </c:pt>
                <c:pt idx="418">
                  <c:v>0.40672950000000002</c:v>
                </c:pt>
                <c:pt idx="419">
                  <c:v>0.42468250000000002</c:v>
                </c:pt>
                <c:pt idx="420">
                  <c:v>0.42384050000000001</c:v>
                </c:pt>
                <c:pt idx="421">
                  <c:v>0.4195082</c:v>
                </c:pt>
                <c:pt idx="422">
                  <c:v>0.41785870000000003</c:v>
                </c:pt>
                <c:pt idx="423">
                  <c:v>0.39909630000000001</c:v>
                </c:pt>
                <c:pt idx="424">
                  <c:v>0.40681030000000001</c:v>
                </c:pt>
                <c:pt idx="425">
                  <c:v>0.40602510000000003</c:v>
                </c:pt>
                <c:pt idx="426">
                  <c:v>0.39578669999999999</c:v>
                </c:pt>
                <c:pt idx="427">
                  <c:v>0.4048773</c:v>
                </c:pt>
                <c:pt idx="428">
                  <c:v>0.41512640000000001</c:v>
                </c:pt>
                <c:pt idx="429">
                  <c:v>0.40340999999999999</c:v>
                </c:pt>
                <c:pt idx="430">
                  <c:v>0.4302608</c:v>
                </c:pt>
                <c:pt idx="431">
                  <c:v>0.45366970000000001</c:v>
                </c:pt>
                <c:pt idx="432">
                  <c:v>0.4495516</c:v>
                </c:pt>
                <c:pt idx="433">
                  <c:v>0.43420019999999998</c:v>
                </c:pt>
                <c:pt idx="434">
                  <c:v>0.43342849999999999</c:v>
                </c:pt>
                <c:pt idx="435">
                  <c:v>0.4301817</c:v>
                </c:pt>
                <c:pt idx="436">
                  <c:v>0.43697609999999998</c:v>
                </c:pt>
                <c:pt idx="437">
                  <c:v>0.47753570000000001</c:v>
                </c:pt>
                <c:pt idx="438">
                  <c:v>0.45401170000000002</c:v>
                </c:pt>
                <c:pt idx="439">
                  <c:v>0.42864730000000001</c:v>
                </c:pt>
                <c:pt idx="440">
                  <c:v>0.4312452</c:v>
                </c:pt>
                <c:pt idx="441">
                  <c:v>0.41371970000000002</c:v>
                </c:pt>
                <c:pt idx="442">
                  <c:v>0.4145007</c:v>
                </c:pt>
                <c:pt idx="443">
                  <c:v>0.40260879999999999</c:v>
                </c:pt>
                <c:pt idx="444">
                  <c:v>0.43335170000000001</c:v>
                </c:pt>
                <c:pt idx="445">
                  <c:v>0.4424632</c:v>
                </c:pt>
                <c:pt idx="446">
                  <c:v>0.4250082</c:v>
                </c:pt>
                <c:pt idx="447">
                  <c:v>0.43259989999999998</c:v>
                </c:pt>
                <c:pt idx="448">
                  <c:v>0.44777600000000001</c:v>
                </c:pt>
                <c:pt idx="449">
                  <c:v>0.4577311</c:v>
                </c:pt>
                <c:pt idx="450">
                  <c:v>0.44443769999999999</c:v>
                </c:pt>
                <c:pt idx="451">
                  <c:v>0.4270293</c:v>
                </c:pt>
                <c:pt idx="452">
                  <c:v>0.43020059999999999</c:v>
                </c:pt>
                <c:pt idx="453">
                  <c:v>0.43753979999999998</c:v>
                </c:pt>
                <c:pt idx="454">
                  <c:v>0.46690399999999999</c:v>
                </c:pt>
                <c:pt idx="455">
                  <c:v>0.46762310000000001</c:v>
                </c:pt>
                <c:pt idx="456">
                  <c:v>0.45178230000000003</c:v>
                </c:pt>
                <c:pt idx="457">
                  <c:v>0.43621529999999997</c:v>
                </c:pt>
                <c:pt idx="458">
                  <c:v>0.42044019999999999</c:v>
                </c:pt>
                <c:pt idx="459">
                  <c:v>0.42400939999999998</c:v>
                </c:pt>
                <c:pt idx="460">
                  <c:v>0.41707139999999998</c:v>
                </c:pt>
                <c:pt idx="461">
                  <c:v>0.41633219999999999</c:v>
                </c:pt>
                <c:pt idx="462">
                  <c:v>0.43719580000000002</c:v>
                </c:pt>
                <c:pt idx="463">
                  <c:v>0.41332829999999998</c:v>
                </c:pt>
                <c:pt idx="464">
                  <c:v>0.41256619999999999</c:v>
                </c:pt>
                <c:pt idx="465">
                  <c:v>0.40880339999999998</c:v>
                </c:pt>
                <c:pt idx="466">
                  <c:v>0.40519860000000002</c:v>
                </c:pt>
                <c:pt idx="467">
                  <c:v>0.41930390000000001</c:v>
                </c:pt>
                <c:pt idx="468">
                  <c:v>0.42785659999999998</c:v>
                </c:pt>
                <c:pt idx="469">
                  <c:v>0.41045769999999998</c:v>
                </c:pt>
                <c:pt idx="470">
                  <c:v>0.41521560000000002</c:v>
                </c:pt>
                <c:pt idx="471">
                  <c:v>0.40341050000000001</c:v>
                </c:pt>
                <c:pt idx="472">
                  <c:v>0.40090160000000002</c:v>
                </c:pt>
                <c:pt idx="473">
                  <c:v>0.41392709999999999</c:v>
                </c:pt>
                <c:pt idx="474">
                  <c:v>0.42671409999999999</c:v>
                </c:pt>
                <c:pt idx="475">
                  <c:v>0.43944450000000002</c:v>
                </c:pt>
                <c:pt idx="476">
                  <c:v>0.42438680000000001</c:v>
                </c:pt>
                <c:pt idx="477">
                  <c:v>0.4316508</c:v>
                </c:pt>
                <c:pt idx="478">
                  <c:v>0.45005070000000003</c:v>
                </c:pt>
                <c:pt idx="479">
                  <c:v>0.4446251</c:v>
                </c:pt>
                <c:pt idx="480">
                  <c:v>0.45352330000000002</c:v>
                </c:pt>
                <c:pt idx="481">
                  <c:v>0.43796210000000002</c:v>
                </c:pt>
                <c:pt idx="482">
                  <c:v>0.4462932</c:v>
                </c:pt>
                <c:pt idx="483">
                  <c:v>0.44084990000000002</c:v>
                </c:pt>
                <c:pt idx="484">
                  <c:v>0.43191200000000002</c:v>
                </c:pt>
                <c:pt idx="485">
                  <c:v>0.42267369999999999</c:v>
                </c:pt>
                <c:pt idx="486">
                  <c:v>0.41949419999999998</c:v>
                </c:pt>
                <c:pt idx="487">
                  <c:v>0.41946850000000002</c:v>
                </c:pt>
                <c:pt idx="488">
                  <c:v>0.41557620000000001</c:v>
                </c:pt>
                <c:pt idx="489">
                  <c:v>0.4316488</c:v>
                </c:pt>
                <c:pt idx="490">
                  <c:v>0.4243324</c:v>
                </c:pt>
                <c:pt idx="491">
                  <c:v>0.42697960000000001</c:v>
                </c:pt>
                <c:pt idx="492">
                  <c:v>0.42213020000000001</c:v>
                </c:pt>
                <c:pt idx="493">
                  <c:v>0.43674499999999999</c:v>
                </c:pt>
                <c:pt idx="494">
                  <c:v>0.44155129999999998</c:v>
                </c:pt>
                <c:pt idx="495">
                  <c:v>0.45041710000000001</c:v>
                </c:pt>
                <c:pt idx="496">
                  <c:v>0.44824779999999997</c:v>
                </c:pt>
                <c:pt idx="497">
                  <c:v>0.47125299999999998</c:v>
                </c:pt>
                <c:pt idx="498">
                  <c:v>0.45531120000000003</c:v>
                </c:pt>
                <c:pt idx="499">
                  <c:v>0.44175959999999997</c:v>
                </c:pt>
                <c:pt idx="500">
                  <c:v>0.44720199999999999</c:v>
                </c:pt>
                <c:pt idx="501">
                  <c:v>0.43379190000000001</c:v>
                </c:pt>
                <c:pt idx="502">
                  <c:v>0.43370170000000002</c:v>
                </c:pt>
                <c:pt idx="503">
                  <c:v>0.42163390000000001</c:v>
                </c:pt>
                <c:pt idx="504">
                  <c:v>0.4156474</c:v>
                </c:pt>
                <c:pt idx="505">
                  <c:v>0.42799589999999998</c:v>
                </c:pt>
                <c:pt idx="506">
                  <c:v>0.4325387</c:v>
                </c:pt>
                <c:pt idx="507">
                  <c:v>0.42823729999999999</c:v>
                </c:pt>
                <c:pt idx="508">
                  <c:v>0.45142529999999997</c:v>
                </c:pt>
                <c:pt idx="509">
                  <c:v>0.46000350000000001</c:v>
                </c:pt>
                <c:pt idx="510">
                  <c:v>0.44666230000000001</c:v>
                </c:pt>
                <c:pt idx="511">
                  <c:v>0.42952639999999997</c:v>
                </c:pt>
                <c:pt idx="512">
                  <c:v>0.41775689999999999</c:v>
                </c:pt>
                <c:pt idx="513">
                  <c:v>0.43676739999999997</c:v>
                </c:pt>
                <c:pt idx="514">
                  <c:v>0.44177490000000003</c:v>
                </c:pt>
                <c:pt idx="515">
                  <c:v>0.44783529999999999</c:v>
                </c:pt>
                <c:pt idx="516">
                  <c:v>0.43979620000000003</c:v>
                </c:pt>
                <c:pt idx="517">
                  <c:v>0.42578850000000001</c:v>
                </c:pt>
                <c:pt idx="518">
                  <c:v>0.43432500000000002</c:v>
                </c:pt>
                <c:pt idx="519">
                  <c:v>0.43647740000000002</c:v>
                </c:pt>
                <c:pt idx="520">
                  <c:v>0.44139089999999997</c:v>
                </c:pt>
                <c:pt idx="521">
                  <c:v>0.44663829999999999</c:v>
                </c:pt>
                <c:pt idx="522">
                  <c:v>0.43088029999999999</c:v>
                </c:pt>
                <c:pt idx="523">
                  <c:v>0.43908659999999999</c:v>
                </c:pt>
                <c:pt idx="524">
                  <c:v>0.44984109999999999</c:v>
                </c:pt>
                <c:pt idx="525">
                  <c:v>0.46005190000000001</c:v>
                </c:pt>
                <c:pt idx="526">
                  <c:v>0.45957579999999998</c:v>
                </c:pt>
                <c:pt idx="527">
                  <c:v>0.43337399999999998</c:v>
                </c:pt>
                <c:pt idx="528">
                  <c:v>0.44064880000000001</c:v>
                </c:pt>
                <c:pt idx="529">
                  <c:v>0.43793789999999999</c:v>
                </c:pt>
                <c:pt idx="530">
                  <c:v>0.43228909999999998</c:v>
                </c:pt>
                <c:pt idx="531">
                  <c:v>0.42686740000000001</c:v>
                </c:pt>
                <c:pt idx="532">
                  <c:v>0.43043629999999999</c:v>
                </c:pt>
                <c:pt idx="533">
                  <c:v>0.43918430000000003</c:v>
                </c:pt>
                <c:pt idx="534">
                  <c:v>0.44339620000000002</c:v>
                </c:pt>
                <c:pt idx="535">
                  <c:v>0.44044159999999999</c:v>
                </c:pt>
                <c:pt idx="536">
                  <c:v>0.44092799999999999</c:v>
                </c:pt>
                <c:pt idx="537">
                  <c:v>0.44245129999999999</c:v>
                </c:pt>
                <c:pt idx="538">
                  <c:v>0.43485360000000001</c:v>
                </c:pt>
                <c:pt idx="539">
                  <c:v>0.43268210000000001</c:v>
                </c:pt>
                <c:pt idx="540">
                  <c:v>0.43080449999999998</c:v>
                </c:pt>
                <c:pt idx="541">
                  <c:v>0.44041629999999998</c:v>
                </c:pt>
                <c:pt idx="542">
                  <c:v>0.44958039999999999</c:v>
                </c:pt>
                <c:pt idx="543">
                  <c:v>0.43673610000000002</c:v>
                </c:pt>
                <c:pt idx="544">
                  <c:v>0.44722190000000001</c:v>
                </c:pt>
                <c:pt idx="545">
                  <c:v>0.438637</c:v>
                </c:pt>
                <c:pt idx="546">
                  <c:v>0.4347703</c:v>
                </c:pt>
                <c:pt idx="547">
                  <c:v>0.43316120000000002</c:v>
                </c:pt>
                <c:pt idx="548">
                  <c:v>0.43321130000000002</c:v>
                </c:pt>
                <c:pt idx="549">
                  <c:v>0.44447950000000003</c:v>
                </c:pt>
                <c:pt idx="550">
                  <c:v>0.45033440000000002</c:v>
                </c:pt>
                <c:pt idx="551">
                  <c:v>0.44467679999999998</c:v>
                </c:pt>
                <c:pt idx="552">
                  <c:v>0.43428519999999998</c:v>
                </c:pt>
                <c:pt idx="553">
                  <c:v>0.43233500000000002</c:v>
                </c:pt>
                <c:pt idx="554">
                  <c:v>0.4459958</c:v>
                </c:pt>
                <c:pt idx="555">
                  <c:v>0.43035410000000002</c:v>
                </c:pt>
                <c:pt idx="556">
                  <c:v>0.43141380000000001</c:v>
                </c:pt>
                <c:pt idx="557">
                  <c:v>0.43331140000000001</c:v>
                </c:pt>
                <c:pt idx="558">
                  <c:v>0.43192910000000001</c:v>
                </c:pt>
                <c:pt idx="559">
                  <c:v>0.42764190000000002</c:v>
                </c:pt>
                <c:pt idx="560">
                  <c:v>0.42122169999999998</c:v>
                </c:pt>
                <c:pt idx="561">
                  <c:v>0.42342950000000001</c:v>
                </c:pt>
                <c:pt idx="562">
                  <c:v>0.42568820000000002</c:v>
                </c:pt>
                <c:pt idx="563">
                  <c:v>0.41235699999999997</c:v>
                </c:pt>
                <c:pt idx="564">
                  <c:v>0.41552250000000002</c:v>
                </c:pt>
                <c:pt idx="565">
                  <c:v>0.42630630000000003</c:v>
                </c:pt>
                <c:pt idx="566">
                  <c:v>0.42512939999999999</c:v>
                </c:pt>
                <c:pt idx="567">
                  <c:v>0.42116100000000001</c:v>
                </c:pt>
                <c:pt idx="568">
                  <c:v>0.42843959999999998</c:v>
                </c:pt>
                <c:pt idx="569">
                  <c:v>0.42879139999999999</c:v>
                </c:pt>
                <c:pt idx="570">
                  <c:v>0.42958170000000001</c:v>
                </c:pt>
                <c:pt idx="571">
                  <c:v>0.41919709999999999</c:v>
                </c:pt>
                <c:pt idx="572">
                  <c:v>0.43046220000000002</c:v>
                </c:pt>
                <c:pt idx="573">
                  <c:v>0.43303580000000003</c:v>
                </c:pt>
                <c:pt idx="574">
                  <c:v>0.43352030000000003</c:v>
                </c:pt>
                <c:pt idx="575">
                  <c:v>0.42069319999999999</c:v>
                </c:pt>
                <c:pt idx="576">
                  <c:v>0.42163590000000001</c:v>
                </c:pt>
                <c:pt idx="577">
                  <c:v>0.45434099999999999</c:v>
                </c:pt>
                <c:pt idx="578">
                  <c:v>0.44210509999999997</c:v>
                </c:pt>
                <c:pt idx="579">
                  <c:v>0.43655450000000001</c:v>
                </c:pt>
                <c:pt idx="580">
                  <c:v>0.43805949999999999</c:v>
                </c:pt>
                <c:pt idx="581">
                  <c:v>0.45355590000000001</c:v>
                </c:pt>
                <c:pt idx="582">
                  <c:v>0.42133280000000001</c:v>
                </c:pt>
                <c:pt idx="583">
                  <c:v>0.43351220000000001</c:v>
                </c:pt>
                <c:pt idx="584">
                  <c:v>0.42512250000000001</c:v>
                </c:pt>
                <c:pt idx="585">
                  <c:v>0.4323128</c:v>
                </c:pt>
                <c:pt idx="586">
                  <c:v>0.40833399999999997</c:v>
                </c:pt>
                <c:pt idx="587">
                  <c:v>0.40416020000000002</c:v>
                </c:pt>
                <c:pt idx="588">
                  <c:v>0.40928920000000002</c:v>
                </c:pt>
                <c:pt idx="589">
                  <c:v>0.41087679999999999</c:v>
                </c:pt>
                <c:pt idx="590">
                  <c:v>0.42124739999999999</c:v>
                </c:pt>
                <c:pt idx="591">
                  <c:v>0.4130722</c:v>
                </c:pt>
                <c:pt idx="592">
                  <c:v>0.42135610000000001</c:v>
                </c:pt>
                <c:pt idx="593">
                  <c:v>0.43231000000000003</c:v>
                </c:pt>
                <c:pt idx="594">
                  <c:v>0.44407639999999998</c:v>
                </c:pt>
                <c:pt idx="595">
                  <c:v>0.4324268</c:v>
                </c:pt>
                <c:pt idx="596">
                  <c:v>0.43642110000000001</c:v>
                </c:pt>
                <c:pt idx="597">
                  <c:v>0.42604969999999998</c:v>
                </c:pt>
                <c:pt idx="598">
                  <c:v>0.43151640000000002</c:v>
                </c:pt>
                <c:pt idx="599">
                  <c:v>0.42916549999999998</c:v>
                </c:pt>
                <c:pt idx="600">
                  <c:v>0.41679359999999999</c:v>
                </c:pt>
                <c:pt idx="601">
                  <c:v>0.40983380000000003</c:v>
                </c:pt>
                <c:pt idx="602">
                  <c:v>0.41934890000000002</c:v>
                </c:pt>
                <c:pt idx="603">
                  <c:v>0.40692279999999997</c:v>
                </c:pt>
                <c:pt idx="604">
                  <c:v>0.43757390000000002</c:v>
                </c:pt>
                <c:pt idx="605">
                  <c:v>0.43763269999999999</c:v>
                </c:pt>
                <c:pt idx="606">
                  <c:v>0.43945630000000002</c:v>
                </c:pt>
                <c:pt idx="607">
                  <c:v>0.4578991</c:v>
                </c:pt>
                <c:pt idx="608">
                  <c:v>0.45108769999999998</c:v>
                </c:pt>
                <c:pt idx="609">
                  <c:v>0.45060800000000001</c:v>
                </c:pt>
                <c:pt idx="610">
                  <c:v>0.456098</c:v>
                </c:pt>
                <c:pt idx="611">
                  <c:v>0.44466460000000002</c:v>
                </c:pt>
                <c:pt idx="612">
                  <c:v>0.44114999999999999</c:v>
                </c:pt>
                <c:pt idx="613">
                  <c:v>0.44529580000000002</c:v>
                </c:pt>
                <c:pt idx="614">
                  <c:v>0.44639469999999998</c:v>
                </c:pt>
                <c:pt idx="615">
                  <c:v>0.43938240000000001</c:v>
                </c:pt>
                <c:pt idx="616">
                  <c:v>0.44127149999999998</c:v>
                </c:pt>
                <c:pt idx="617">
                  <c:v>0.45003389999999999</c:v>
                </c:pt>
                <c:pt idx="618">
                  <c:v>0.45383499999999999</c:v>
                </c:pt>
                <c:pt idx="619">
                  <c:v>0.44017539999999999</c:v>
                </c:pt>
                <c:pt idx="620">
                  <c:v>0.45480769999999998</c:v>
                </c:pt>
                <c:pt idx="621">
                  <c:v>0.45228249999999998</c:v>
                </c:pt>
                <c:pt idx="622">
                  <c:v>0.4399055</c:v>
                </c:pt>
                <c:pt idx="623">
                  <c:v>0.43210759999999998</c:v>
                </c:pt>
                <c:pt idx="624">
                  <c:v>0.42779159999999999</c:v>
                </c:pt>
                <c:pt idx="625">
                  <c:v>0.4292282</c:v>
                </c:pt>
                <c:pt idx="626">
                  <c:v>0.44113720000000001</c:v>
                </c:pt>
                <c:pt idx="627">
                  <c:v>0.43673479999999998</c:v>
                </c:pt>
                <c:pt idx="628">
                  <c:v>0.43533319999999998</c:v>
                </c:pt>
                <c:pt idx="629">
                  <c:v>0.43257020000000002</c:v>
                </c:pt>
                <c:pt idx="630">
                  <c:v>0.44376209999999999</c:v>
                </c:pt>
                <c:pt idx="631">
                  <c:v>0.4446118</c:v>
                </c:pt>
                <c:pt idx="632">
                  <c:v>0.4485924</c:v>
                </c:pt>
                <c:pt idx="633">
                  <c:v>0.45499319999999999</c:v>
                </c:pt>
                <c:pt idx="634">
                  <c:v>0.43373929999999999</c:v>
                </c:pt>
                <c:pt idx="635">
                  <c:v>0.42577949999999998</c:v>
                </c:pt>
                <c:pt idx="636">
                  <c:v>0.43860510000000003</c:v>
                </c:pt>
                <c:pt idx="637">
                  <c:v>0.4374306</c:v>
                </c:pt>
                <c:pt idx="638">
                  <c:v>0.4432353</c:v>
                </c:pt>
                <c:pt idx="639">
                  <c:v>0.46221040000000002</c:v>
                </c:pt>
                <c:pt idx="640">
                  <c:v>0.44850469999999998</c:v>
                </c:pt>
                <c:pt idx="641">
                  <c:v>0.45013350000000002</c:v>
                </c:pt>
                <c:pt idx="642">
                  <c:v>0.46326349999999999</c:v>
                </c:pt>
                <c:pt idx="643">
                  <c:v>0.46432590000000001</c:v>
                </c:pt>
                <c:pt idx="644">
                  <c:v>0.4498489</c:v>
                </c:pt>
                <c:pt idx="645">
                  <c:v>0.44628410000000002</c:v>
                </c:pt>
                <c:pt idx="646">
                  <c:v>0.43316900000000003</c:v>
                </c:pt>
                <c:pt idx="647">
                  <c:v>0.44947120000000002</c:v>
                </c:pt>
                <c:pt idx="648">
                  <c:v>0.45069330000000002</c:v>
                </c:pt>
                <c:pt idx="649">
                  <c:v>0.4595728</c:v>
                </c:pt>
                <c:pt idx="650">
                  <c:v>0.47183340000000001</c:v>
                </c:pt>
                <c:pt idx="651">
                  <c:v>0.46867360000000002</c:v>
                </c:pt>
                <c:pt idx="652">
                  <c:v>0.46489999999999998</c:v>
                </c:pt>
                <c:pt idx="653">
                  <c:v>0.46718340000000003</c:v>
                </c:pt>
                <c:pt idx="654">
                  <c:v>0.46601690000000001</c:v>
                </c:pt>
                <c:pt idx="655">
                  <c:v>0.4560863</c:v>
                </c:pt>
                <c:pt idx="656">
                  <c:v>0.4548991</c:v>
                </c:pt>
                <c:pt idx="657">
                  <c:v>0.46731329999999999</c:v>
                </c:pt>
                <c:pt idx="658">
                  <c:v>0.4704274</c:v>
                </c:pt>
                <c:pt idx="659">
                  <c:v>0.46539239999999998</c:v>
                </c:pt>
                <c:pt idx="660">
                  <c:v>0.46134029999999998</c:v>
                </c:pt>
                <c:pt idx="661">
                  <c:v>0.46235330000000002</c:v>
                </c:pt>
                <c:pt idx="662">
                  <c:v>0.43050850000000002</c:v>
                </c:pt>
                <c:pt idx="663">
                  <c:v>0.44808730000000002</c:v>
                </c:pt>
                <c:pt idx="664">
                  <c:v>0.45887440000000002</c:v>
                </c:pt>
                <c:pt idx="665">
                  <c:v>0.4599664</c:v>
                </c:pt>
                <c:pt idx="666">
                  <c:v>0.48714550000000001</c:v>
                </c:pt>
                <c:pt idx="667">
                  <c:v>0.46063720000000002</c:v>
                </c:pt>
                <c:pt idx="668">
                  <c:v>0.45882240000000002</c:v>
                </c:pt>
                <c:pt idx="669">
                  <c:v>0.46980759999999999</c:v>
                </c:pt>
                <c:pt idx="670">
                  <c:v>0.48666019999999999</c:v>
                </c:pt>
                <c:pt idx="671">
                  <c:v>0.46943669999999998</c:v>
                </c:pt>
                <c:pt idx="672">
                  <c:v>0.46017170000000002</c:v>
                </c:pt>
                <c:pt idx="673">
                  <c:v>0.44124619999999998</c:v>
                </c:pt>
                <c:pt idx="674">
                  <c:v>0.44701289999999999</c:v>
                </c:pt>
                <c:pt idx="675">
                  <c:v>0.42608990000000002</c:v>
                </c:pt>
                <c:pt idx="676">
                  <c:v>0.42939250000000001</c:v>
                </c:pt>
                <c:pt idx="677">
                  <c:v>0.42172330000000002</c:v>
                </c:pt>
                <c:pt idx="678">
                  <c:v>0.42655149999999997</c:v>
                </c:pt>
                <c:pt idx="679">
                  <c:v>0.43821840000000001</c:v>
                </c:pt>
                <c:pt idx="680">
                  <c:v>0.44259270000000001</c:v>
                </c:pt>
                <c:pt idx="681">
                  <c:v>0.44124210000000003</c:v>
                </c:pt>
                <c:pt idx="682">
                  <c:v>0.42865049999999999</c:v>
                </c:pt>
                <c:pt idx="683">
                  <c:v>0.45342100000000002</c:v>
                </c:pt>
                <c:pt idx="684">
                  <c:v>0.45413389999999998</c:v>
                </c:pt>
                <c:pt idx="685">
                  <c:v>0.44349830000000001</c:v>
                </c:pt>
                <c:pt idx="686">
                  <c:v>0.46427370000000001</c:v>
                </c:pt>
                <c:pt idx="687">
                  <c:v>0.4604914</c:v>
                </c:pt>
                <c:pt idx="688">
                  <c:v>0.46069339999999998</c:v>
                </c:pt>
                <c:pt idx="689">
                  <c:v>0.46351310000000001</c:v>
                </c:pt>
                <c:pt idx="690">
                  <c:v>0.44710240000000001</c:v>
                </c:pt>
                <c:pt idx="691">
                  <c:v>0.4357724</c:v>
                </c:pt>
                <c:pt idx="692">
                  <c:v>0.44201970000000002</c:v>
                </c:pt>
                <c:pt idx="693">
                  <c:v>0.45270310000000002</c:v>
                </c:pt>
                <c:pt idx="694">
                  <c:v>0.44139499999999998</c:v>
                </c:pt>
                <c:pt idx="695">
                  <c:v>0.43645460000000003</c:v>
                </c:pt>
                <c:pt idx="696">
                  <c:v>0.4397433</c:v>
                </c:pt>
                <c:pt idx="697">
                  <c:v>0.45321519999999998</c:v>
                </c:pt>
                <c:pt idx="698">
                  <c:v>0.45752350000000003</c:v>
                </c:pt>
                <c:pt idx="699">
                  <c:v>0.44643529999999998</c:v>
                </c:pt>
                <c:pt idx="700">
                  <c:v>0.43664619999999998</c:v>
                </c:pt>
                <c:pt idx="701">
                  <c:v>0.44946190000000003</c:v>
                </c:pt>
                <c:pt idx="702">
                  <c:v>0.45774189999999998</c:v>
                </c:pt>
                <c:pt idx="703">
                  <c:v>0.45986270000000001</c:v>
                </c:pt>
                <c:pt idx="704">
                  <c:v>0.45997919999999998</c:v>
                </c:pt>
                <c:pt idx="705">
                  <c:v>0.45416830000000002</c:v>
                </c:pt>
                <c:pt idx="706">
                  <c:v>0.44628190000000001</c:v>
                </c:pt>
                <c:pt idx="707">
                  <c:v>0.46079829999999999</c:v>
                </c:pt>
                <c:pt idx="708">
                  <c:v>0.44177569999999999</c:v>
                </c:pt>
                <c:pt idx="709">
                  <c:v>0.43826569999999998</c:v>
                </c:pt>
                <c:pt idx="710">
                  <c:v>0.43520019999999998</c:v>
                </c:pt>
                <c:pt idx="711">
                  <c:v>0.44820529999999997</c:v>
                </c:pt>
                <c:pt idx="712">
                  <c:v>0.4490981</c:v>
                </c:pt>
                <c:pt idx="713">
                  <c:v>0.4365676</c:v>
                </c:pt>
                <c:pt idx="714">
                  <c:v>0.43822800000000001</c:v>
                </c:pt>
                <c:pt idx="715">
                  <c:v>0.44488299999999997</c:v>
                </c:pt>
                <c:pt idx="716">
                  <c:v>0.45662580000000003</c:v>
                </c:pt>
                <c:pt idx="717">
                  <c:v>0.45760869999999998</c:v>
                </c:pt>
                <c:pt idx="718">
                  <c:v>0.45820280000000002</c:v>
                </c:pt>
                <c:pt idx="719">
                  <c:v>0.45037139999999998</c:v>
                </c:pt>
                <c:pt idx="720">
                  <c:v>0.44630150000000002</c:v>
                </c:pt>
                <c:pt idx="721">
                  <c:v>0.46649489999999999</c:v>
                </c:pt>
                <c:pt idx="722">
                  <c:v>0.4532815</c:v>
                </c:pt>
                <c:pt idx="723">
                  <c:v>0.46104919999999999</c:v>
                </c:pt>
                <c:pt idx="724">
                  <c:v>0.44994230000000002</c:v>
                </c:pt>
                <c:pt idx="725">
                  <c:v>0.44842559999999998</c:v>
                </c:pt>
                <c:pt idx="726">
                  <c:v>0.46931060000000002</c:v>
                </c:pt>
                <c:pt idx="727">
                  <c:v>0.45555279999999998</c:v>
                </c:pt>
                <c:pt idx="728">
                  <c:v>0.4625573</c:v>
                </c:pt>
                <c:pt idx="729">
                  <c:v>0.47375539999999999</c:v>
                </c:pt>
                <c:pt idx="730">
                  <c:v>0.47883170000000003</c:v>
                </c:pt>
                <c:pt idx="731">
                  <c:v>0.48773430000000001</c:v>
                </c:pt>
                <c:pt idx="732">
                  <c:v>0.48404019999999998</c:v>
                </c:pt>
                <c:pt idx="733">
                  <c:v>0.46980060000000001</c:v>
                </c:pt>
                <c:pt idx="734">
                  <c:v>0.46140829999999999</c:v>
                </c:pt>
                <c:pt idx="735">
                  <c:v>0.46865859999999998</c:v>
                </c:pt>
                <c:pt idx="736">
                  <c:v>0.48038900000000001</c:v>
                </c:pt>
                <c:pt idx="737">
                  <c:v>0.46663759999999999</c:v>
                </c:pt>
                <c:pt idx="738">
                  <c:v>0.46235169999999998</c:v>
                </c:pt>
                <c:pt idx="739">
                  <c:v>0.46647709999999998</c:v>
                </c:pt>
                <c:pt idx="740">
                  <c:v>0.46999879999999999</c:v>
                </c:pt>
                <c:pt idx="741">
                  <c:v>0.46043190000000001</c:v>
                </c:pt>
                <c:pt idx="742">
                  <c:v>0.46937649999999997</c:v>
                </c:pt>
                <c:pt idx="743">
                  <c:v>0.45208039999999999</c:v>
                </c:pt>
                <c:pt idx="744">
                  <c:v>0.45386799999999999</c:v>
                </c:pt>
                <c:pt idx="745">
                  <c:v>0.44779390000000002</c:v>
                </c:pt>
                <c:pt idx="746">
                  <c:v>0.44261780000000001</c:v>
                </c:pt>
                <c:pt idx="747">
                  <c:v>0.44562839999999998</c:v>
                </c:pt>
                <c:pt idx="748">
                  <c:v>0.44689079999999998</c:v>
                </c:pt>
                <c:pt idx="749">
                  <c:v>0.46354440000000002</c:v>
                </c:pt>
                <c:pt idx="750">
                  <c:v>0.46720050000000002</c:v>
                </c:pt>
                <c:pt idx="751">
                  <c:v>0.4718019</c:v>
                </c:pt>
                <c:pt idx="752">
                  <c:v>0.46586349999999999</c:v>
                </c:pt>
                <c:pt idx="753">
                  <c:v>0.4541308</c:v>
                </c:pt>
                <c:pt idx="754">
                  <c:v>0.45915610000000001</c:v>
                </c:pt>
                <c:pt idx="755">
                  <c:v>0.4729178</c:v>
                </c:pt>
                <c:pt idx="756">
                  <c:v>0.48247479999999998</c:v>
                </c:pt>
                <c:pt idx="757">
                  <c:v>0.4897109</c:v>
                </c:pt>
                <c:pt idx="758">
                  <c:v>0.48683979999999999</c:v>
                </c:pt>
                <c:pt idx="759">
                  <c:v>0.46847260000000002</c:v>
                </c:pt>
                <c:pt idx="760">
                  <c:v>0.46753070000000002</c:v>
                </c:pt>
                <c:pt idx="761">
                  <c:v>0.46957949999999998</c:v>
                </c:pt>
                <c:pt idx="762">
                  <c:v>0.4670492</c:v>
                </c:pt>
                <c:pt idx="763">
                  <c:v>0.47289310000000001</c:v>
                </c:pt>
                <c:pt idx="764">
                  <c:v>0.48527409999999999</c:v>
                </c:pt>
                <c:pt idx="765">
                  <c:v>0.47098970000000001</c:v>
                </c:pt>
                <c:pt idx="766">
                  <c:v>0.47666550000000002</c:v>
                </c:pt>
                <c:pt idx="767">
                  <c:v>0.46620630000000002</c:v>
                </c:pt>
                <c:pt idx="768">
                  <c:v>0.49091570000000001</c:v>
                </c:pt>
                <c:pt idx="769">
                  <c:v>0.48479870000000003</c:v>
                </c:pt>
                <c:pt idx="770">
                  <c:v>0.48046119999999998</c:v>
                </c:pt>
                <c:pt idx="771">
                  <c:v>0.47542600000000002</c:v>
                </c:pt>
                <c:pt idx="772">
                  <c:v>0.47055560000000002</c:v>
                </c:pt>
                <c:pt idx="773">
                  <c:v>0.45997070000000001</c:v>
                </c:pt>
                <c:pt idx="774">
                  <c:v>0.47412670000000001</c:v>
                </c:pt>
                <c:pt idx="775">
                  <c:v>0.46641899999999997</c:v>
                </c:pt>
                <c:pt idx="776">
                  <c:v>0.47276980000000002</c:v>
                </c:pt>
                <c:pt idx="777">
                  <c:v>0.47038669999999999</c:v>
                </c:pt>
                <c:pt idx="778">
                  <c:v>0.46876699999999999</c:v>
                </c:pt>
                <c:pt idx="779">
                  <c:v>0.46581440000000002</c:v>
                </c:pt>
                <c:pt idx="780">
                  <c:v>0.46732479999999998</c:v>
                </c:pt>
                <c:pt idx="781">
                  <c:v>0.4691321</c:v>
                </c:pt>
                <c:pt idx="782">
                  <c:v>0.47549930000000001</c:v>
                </c:pt>
                <c:pt idx="783">
                  <c:v>0.47141080000000002</c:v>
                </c:pt>
                <c:pt idx="784">
                  <c:v>0.47327809999999998</c:v>
                </c:pt>
                <c:pt idx="785">
                  <c:v>0.45416089999999998</c:v>
                </c:pt>
                <c:pt idx="786">
                  <c:v>0.46024910000000002</c:v>
                </c:pt>
                <c:pt idx="787">
                  <c:v>0.4603371</c:v>
                </c:pt>
                <c:pt idx="788">
                  <c:v>0.46506940000000002</c:v>
                </c:pt>
                <c:pt idx="789">
                  <c:v>0.45405469999999998</c:v>
                </c:pt>
                <c:pt idx="790">
                  <c:v>0.47152480000000002</c:v>
                </c:pt>
                <c:pt idx="791">
                  <c:v>0.47294649999999999</c:v>
                </c:pt>
                <c:pt idx="792">
                  <c:v>0.46443129999999999</c:v>
                </c:pt>
                <c:pt idx="793">
                  <c:v>0.46272960000000002</c:v>
                </c:pt>
                <c:pt idx="794">
                  <c:v>0.4533893</c:v>
                </c:pt>
                <c:pt idx="795">
                  <c:v>0.45324690000000001</c:v>
                </c:pt>
                <c:pt idx="796">
                  <c:v>0.44928259999999998</c:v>
                </c:pt>
                <c:pt idx="797">
                  <c:v>0.45130419999999999</c:v>
                </c:pt>
                <c:pt idx="798">
                  <c:v>0.46823769999999998</c:v>
                </c:pt>
                <c:pt idx="799">
                  <c:v>0.46866629999999998</c:v>
                </c:pt>
                <c:pt idx="800">
                  <c:v>0.48153469999999998</c:v>
                </c:pt>
                <c:pt idx="801">
                  <c:v>0.47657569999999999</c:v>
                </c:pt>
                <c:pt idx="802">
                  <c:v>0.4872244</c:v>
                </c:pt>
                <c:pt idx="803">
                  <c:v>0.48716090000000001</c:v>
                </c:pt>
                <c:pt idx="804">
                  <c:v>0.4693465</c:v>
                </c:pt>
                <c:pt idx="805">
                  <c:v>0.45670569999999999</c:v>
                </c:pt>
                <c:pt idx="806">
                  <c:v>0.45321909999999999</c:v>
                </c:pt>
                <c:pt idx="807">
                  <c:v>0.45636280000000001</c:v>
                </c:pt>
                <c:pt idx="808">
                  <c:v>0.45637359999999999</c:v>
                </c:pt>
                <c:pt idx="809">
                  <c:v>0.46834140000000002</c:v>
                </c:pt>
                <c:pt idx="810">
                  <c:v>0.46585910000000003</c:v>
                </c:pt>
                <c:pt idx="811">
                  <c:v>0.44227250000000001</c:v>
                </c:pt>
                <c:pt idx="812">
                  <c:v>0.44079580000000002</c:v>
                </c:pt>
                <c:pt idx="813">
                  <c:v>0.43845289999999998</c:v>
                </c:pt>
                <c:pt idx="814">
                  <c:v>0.44144159999999999</c:v>
                </c:pt>
                <c:pt idx="815">
                  <c:v>0.4426409</c:v>
                </c:pt>
                <c:pt idx="816">
                  <c:v>0.43584129999999999</c:v>
                </c:pt>
                <c:pt idx="817">
                  <c:v>0.4376353</c:v>
                </c:pt>
                <c:pt idx="818">
                  <c:v>0.42865609999999998</c:v>
                </c:pt>
                <c:pt idx="819">
                  <c:v>0.44049430000000001</c:v>
                </c:pt>
                <c:pt idx="820">
                  <c:v>0.44454850000000001</c:v>
                </c:pt>
                <c:pt idx="821">
                  <c:v>0.46025769999999999</c:v>
                </c:pt>
                <c:pt idx="822">
                  <c:v>0.45065159999999999</c:v>
                </c:pt>
                <c:pt idx="823">
                  <c:v>0.47166649999999999</c:v>
                </c:pt>
                <c:pt idx="824">
                  <c:v>0.46799410000000002</c:v>
                </c:pt>
                <c:pt idx="825">
                  <c:v>0.4599259</c:v>
                </c:pt>
                <c:pt idx="826">
                  <c:v>0.44870949999999998</c:v>
                </c:pt>
                <c:pt idx="827">
                  <c:v>0.4513258</c:v>
                </c:pt>
                <c:pt idx="828">
                  <c:v>0.44423109999999999</c:v>
                </c:pt>
                <c:pt idx="829">
                  <c:v>0.4424748</c:v>
                </c:pt>
                <c:pt idx="830">
                  <c:v>0.4353128</c:v>
                </c:pt>
                <c:pt idx="831">
                  <c:v>0.43964449999999999</c:v>
                </c:pt>
                <c:pt idx="832">
                  <c:v>0.44728679999999998</c:v>
                </c:pt>
                <c:pt idx="833">
                  <c:v>0.44339030000000001</c:v>
                </c:pt>
                <c:pt idx="834">
                  <c:v>0.45293050000000001</c:v>
                </c:pt>
                <c:pt idx="835">
                  <c:v>0.442963</c:v>
                </c:pt>
                <c:pt idx="836">
                  <c:v>0.45142749999999998</c:v>
                </c:pt>
                <c:pt idx="837">
                  <c:v>0.45831159999999999</c:v>
                </c:pt>
                <c:pt idx="838">
                  <c:v>0.43708439999999998</c:v>
                </c:pt>
                <c:pt idx="839">
                  <c:v>0.45369330000000002</c:v>
                </c:pt>
                <c:pt idx="840">
                  <c:v>0.45751190000000003</c:v>
                </c:pt>
                <c:pt idx="841">
                  <c:v>0.45441520000000002</c:v>
                </c:pt>
                <c:pt idx="842">
                  <c:v>0.46274270000000001</c:v>
                </c:pt>
                <c:pt idx="843">
                  <c:v>0.45620500000000003</c:v>
                </c:pt>
                <c:pt idx="844">
                  <c:v>0.4456407</c:v>
                </c:pt>
                <c:pt idx="845">
                  <c:v>0.45346320000000001</c:v>
                </c:pt>
                <c:pt idx="846">
                  <c:v>0.45832980000000001</c:v>
                </c:pt>
                <c:pt idx="847">
                  <c:v>0.45136559999999998</c:v>
                </c:pt>
                <c:pt idx="848">
                  <c:v>0.45012679999999999</c:v>
                </c:pt>
                <c:pt idx="849">
                  <c:v>0.43775839999999999</c:v>
                </c:pt>
                <c:pt idx="850">
                  <c:v>0.45819650000000001</c:v>
                </c:pt>
                <c:pt idx="851">
                  <c:v>0.43117610000000001</c:v>
                </c:pt>
                <c:pt idx="852">
                  <c:v>0.4377065</c:v>
                </c:pt>
                <c:pt idx="853">
                  <c:v>0.44225789999999998</c:v>
                </c:pt>
                <c:pt idx="854">
                  <c:v>0.45100600000000002</c:v>
                </c:pt>
                <c:pt idx="855">
                  <c:v>0.44405519999999998</c:v>
                </c:pt>
                <c:pt idx="856">
                  <c:v>0.4506213</c:v>
                </c:pt>
                <c:pt idx="857">
                  <c:v>0.47183520000000001</c:v>
                </c:pt>
                <c:pt idx="858">
                  <c:v>0.47716120000000001</c:v>
                </c:pt>
                <c:pt idx="859">
                  <c:v>0.46325509999999998</c:v>
                </c:pt>
                <c:pt idx="860">
                  <c:v>0.4719274</c:v>
                </c:pt>
                <c:pt idx="861">
                  <c:v>0.46216649999999998</c:v>
                </c:pt>
                <c:pt idx="862">
                  <c:v>0.48235709999999998</c:v>
                </c:pt>
                <c:pt idx="863">
                  <c:v>0.4746049</c:v>
                </c:pt>
                <c:pt idx="864">
                  <c:v>0.46746549999999998</c:v>
                </c:pt>
                <c:pt idx="865">
                  <c:v>0.48250999999999999</c:v>
                </c:pt>
                <c:pt idx="866">
                  <c:v>0.45881640000000001</c:v>
                </c:pt>
                <c:pt idx="867">
                  <c:v>0.46552199999999999</c:v>
                </c:pt>
                <c:pt idx="868">
                  <c:v>0.44784459999999998</c:v>
                </c:pt>
                <c:pt idx="869">
                  <c:v>0.46518300000000001</c:v>
                </c:pt>
                <c:pt idx="870">
                  <c:v>0.47057359999999998</c:v>
                </c:pt>
                <c:pt idx="871">
                  <c:v>0.46983520000000001</c:v>
                </c:pt>
                <c:pt idx="872">
                  <c:v>0.4911045</c:v>
                </c:pt>
                <c:pt idx="873">
                  <c:v>0.47057539999999998</c:v>
                </c:pt>
                <c:pt idx="874">
                  <c:v>0.48372009999999999</c:v>
                </c:pt>
                <c:pt idx="875">
                  <c:v>0.49735629999999997</c:v>
                </c:pt>
                <c:pt idx="876">
                  <c:v>0.48432419999999998</c:v>
                </c:pt>
                <c:pt idx="877">
                  <c:v>0.49137049999999999</c:v>
                </c:pt>
                <c:pt idx="878">
                  <c:v>0.49084460000000002</c:v>
                </c:pt>
                <c:pt idx="879">
                  <c:v>0.48312519999999998</c:v>
                </c:pt>
                <c:pt idx="880">
                  <c:v>0.48821540000000002</c:v>
                </c:pt>
                <c:pt idx="881">
                  <c:v>0.48942350000000001</c:v>
                </c:pt>
                <c:pt idx="882">
                  <c:v>0.50239730000000005</c:v>
                </c:pt>
                <c:pt idx="883">
                  <c:v>0.50301439999999997</c:v>
                </c:pt>
                <c:pt idx="884">
                  <c:v>0.4870525</c:v>
                </c:pt>
                <c:pt idx="885">
                  <c:v>0.50632820000000001</c:v>
                </c:pt>
                <c:pt idx="886">
                  <c:v>0.50068710000000005</c:v>
                </c:pt>
                <c:pt idx="887">
                  <c:v>0.5026545</c:v>
                </c:pt>
                <c:pt idx="888">
                  <c:v>0.49799769999999999</c:v>
                </c:pt>
                <c:pt idx="889">
                  <c:v>0.48463679999999998</c:v>
                </c:pt>
                <c:pt idx="890">
                  <c:v>0.48475560000000001</c:v>
                </c:pt>
                <c:pt idx="891">
                  <c:v>0.49164059999999998</c:v>
                </c:pt>
                <c:pt idx="892">
                  <c:v>0.50627149999999999</c:v>
                </c:pt>
                <c:pt idx="893">
                  <c:v>0.52207599999999998</c:v>
                </c:pt>
                <c:pt idx="894">
                  <c:v>0.50710080000000002</c:v>
                </c:pt>
                <c:pt idx="895">
                  <c:v>0.50985689999999995</c:v>
                </c:pt>
                <c:pt idx="896">
                  <c:v>0.51289870000000004</c:v>
                </c:pt>
                <c:pt idx="897">
                  <c:v>0.50953479999999995</c:v>
                </c:pt>
                <c:pt idx="898">
                  <c:v>0.50706450000000003</c:v>
                </c:pt>
                <c:pt idx="899">
                  <c:v>0.49938690000000002</c:v>
                </c:pt>
                <c:pt idx="900">
                  <c:v>0.48838429999999999</c:v>
                </c:pt>
                <c:pt idx="901">
                  <c:v>0.49482589999999999</c:v>
                </c:pt>
                <c:pt idx="902">
                  <c:v>0.50102219999999997</c:v>
                </c:pt>
                <c:pt idx="903">
                  <c:v>0.50295109999999998</c:v>
                </c:pt>
                <c:pt idx="904">
                  <c:v>0.49281249999999999</c:v>
                </c:pt>
                <c:pt idx="905">
                  <c:v>0.48220249999999998</c:v>
                </c:pt>
                <c:pt idx="906">
                  <c:v>0.47028409999999998</c:v>
                </c:pt>
                <c:pt idx="907">
                  <c:v>0.45837299999999997</c:v>
                </c:pt>
                <c:pt idx="908">
                  <c:v>0.45894230000000003</c:v>
                </c:pt>
                <c:pt idx="909">
                  <c:v>0.4465655</c:v>
                </c:pt>
                <c:pt idx="910">
                  <c:v>0.44774170000000002</c:v>
                </c:pt>
                <c:pt idx="911">
                  <c:v>0.45668199999999998</c:v>
                </c:pt>
                <c:pt idx="912">
                  <c:v>0.44125189999999997</c:v>
                </c:pt>
                <c:pt idx="913">
                  <c:v>0.45396330000000001</c:v>
                </c:pt>
                <c:pt idx="914">
                  <c:v>0.45657409999999998</c:v>
                </c:pt>
                <c:pt idx="915">
                  <c:v>0.45302959999999998</c:v>
                </c:pt>
                <c:pt idx="916">
                  <c:v>0.44196150000000001</c:v>
                </c:pt>
                <c:pt idx="917">
                  <c:v>0.45861030000000003</c:v>
                </c:pt>
                <c:pt idx="918">
                  <c:v>0.46963890000000003</c:v>
                </c:pt>
                <c:pt idx="919">
                  <c:v>0.48308879999999998</c:v>
                </c:pt>
                <c:pt idx="920">
                  <c:v>0.47303770000000001</c:v>
                </c:pt>
                <c:pt idx="921">
                  <c:v>0.47468759999999999</c:v>
                </c:pt>
                <c:pt idx="922">
                  <c:v>0.46951100000000001</c:v>
                </c:pt>
                <c:pt idx="923">
                  <c:v>0.46560279999999998</c:v>
                </c:pt>
                <c:pt idx="924">
                  <c:v>0.47355999999999998</c:v>
                </c:pt>
                <c:pt idx="925">
                  <c:v>0.47435060000000001</c:v>
                </c:pt>
                <c:pt idx="926">
                  <c:v>0.4694294</c:v>
                </c:pt>
                <c:pt idx="927">
                  <c:v>0.47042299999999998</c:v>
                </c:pt>
                <c:pt idx="928">
                  <c:v>0.46305089999999999</c:v>
                </c:pt>
                <c:pt idx="929">
                  <c:v>0.45487919999999998</c:v>
                </c:pt>
                <c:pt idx="930">
                  <c:v>0.44669999999999999</c:v>
                </c:pt>
                <c:pt idx="931">
                  <c:v>0.4610957</c:v>
                </c:pt>
                <c:pt idx="932">
                  <c:v>0.45951779999999998</c:v>
                </c:pt>
                <c:pt idx="933">
                  <c:v>0.46042660000000002</c:v>
                </c:pt>
                <c:pt idx="934">
                  <c:v>0.4550862</c:v>
                </c:pt>
                <c:pt idx="935">
                  <c:v>0.4418919</c:v>
                </c:pt>
                <c:pt idx="936">
                  <c:v>0.44603300000000001</c:v>
                </c:pt>
                <c:pt idx="937">
                  <c:v>0.43874449999999998</c:v>
                </c:pt>
                <c:pt idx="938">
                  <c:v>0.44349490000000003</c:v>
                </c:pt>
                <c:pt idx="939">
                  <c:v>0.44671460000000002</c:v>
                </c:pt>
                <c:pt idx="940">
                  <c:v>0.45838010000000001</c:v>
                </c:pt>
                <c:pt idx="941">
                  <c:v>0.4336354</c:v>
                </c:pt>
                <c:pt idx="942">
                  <c:v>0.4432489</c:v>
                </c:pt>
                <c:pt idx="943">
                  <c:v>0.43148829999999999</c:v>
                </c:pt>
                <c:pt idx="944">
                  <c:v>0.43085489999999999</c:v>
                </c:pt>
                <c:pt idx="945">
                  <c:v>0.43398940000000003</c:v>
                </c:pt>
                <c:pt idx="946">
                  <c:v>0.43654920000000003</c:v>
                </c:pt>
                <c:pt idx="947">
                  <c:v>0.44445040000000002</c:v>
                </c:pt>
                <c:pt idx="948">
                  <c:v>0.43897170000000002</c:v>
                </c:pt>
                <c:pt idx="949">
                  <c:v>0.4346122</c:v>
                </c:pt>
                <c:pt idx="950">
                  <c:v>0.46155200000000002</c:v>
                </c:pt>
                <c:pt idx="951">
                  <c:v>0.46108650000000001</c:v>
                </c:pt>
                <c:pt idx="952">
                  <c:v>0.46853260000000002</c:v>
                </c:pt>
                <c:pt idx="953">
                  <c:v>0.46719179999999999</c:v>
                </c:pt>
                <c:pt idx="954">
                  <c:v>0.47206949999999998</c:v>
                </c:pt>
                <c:pt idx="955">
                  <c:v>0.45793869999999998</c:v>
                </c:pt>
                <c:pt idx="956">
                  <c:v>0.46949629999999998</c:v>
                </c:pt>
                <c:pt idx="957">
                  <c:v>0.46365479999999998</c:v>
                </c:pt>
                <c:pt idx="958">
                  <c:v>0.48315429999999998</c:v>
                </c:pt>
                <c:pt idx="959">
                  <c:v>0.4696477</c:v>
                </c:pt>
                <c:pt idx="960">
                  <c:v>0.45161099999999998</c:v>
                </c:pt>
                <c:pt idx="961">
                  <c:v>0.47242420000000002</c:v>
                </c:pt>
                <c:pt idx="962">
                  <c:v>0.46066590000000002</c:v>
                </c:pt>
                <c:pt idx="963">
                  <c:v>0.46472859999999999</c:v>
                </c:pt>
                <c:pt idx="964">
                  <c:v>0.46092230000000001</c:v>
                </c:pt>
                <c:pt idx="965">
                  <c:v>0.47226210000000002</c:v>
                </c:pt>
                <c:pt idx="966">
                  <c:v>0.46732420000000002</c:v>
                </c:pt>
                <c:pt idx="967">
                  <c:v>0.47677069999999999</c:v>
                </c:pt>
                <c:pt idx="968">
                  <c:v>0.4596209</c:v>
                </c:pt>
                <c:pt idx="969">
                  <c:v>0.46417160000000002</c:v>
                </c:pt>
                <c:pt idx="970">
                  <c:v>0.46124720000000002</c:v>
                </c:pt>
                <c:pt idx="971">
                  <c:v>0.46442800000000001</c:v>
                </c:pt>
                <c:pt idx="972">
                  <c:v>0.46746919999999997</c:v>
                </c:pt>
                <c:pt idx="973">
                  <c:v>0.4700221</c:v>
                </c:pt>
                <c:pt idx="974">
                  <c:v>0.47248119999999999</c:v>
                </c:pt>
                <c:pt idx="975">
                  <c:v>0.4717364</c:v>
                </c:pt>
                <c:pt idx="976">
                  <c:v>0.46343410000000002</c:v>
                </c:pt>
                <c:pt idx="977">
                  <c:v>0.47931000000000001</c:v>
                </c:pt>
                <c:pt idx="978">
                  <c:v>0.4853885</c:v>
                </c:pt>
                <c:pt idx="979">
                  <c:v>0.47302670000000002</c:v>
                </c:pt>
                <c:pt idx="980">
                  <c:v>0.45894259999999998</c:v>
                </c:pt>
                <c:pt idx="981">
                  <c:v>0.46380700000000002</c:v>
                </c:pt>
                <c:pt idx="982">
                  <c:v>0.47897729999999999</c:v>
                </c:pt>
                <c:pt idx="983">
                  <c:v>0.46618359999999998</c:v>
                </c:pt>
                <c:pt idx="984">
                  <c:v>0.47632150000000001</c:v>
                </c:pt>
                <c:pt idx="985">
                  <c:v>0.47147820000000001</c:v>
                </c:pt>
                <c:pt idx="986">
                  <c:v>0.4566827</c:v>
                </c:pt>
                <c:pt idx="987">
                  <c:v>0.47852139999999999</c:v>
                </c:pt>
                <c:pt idx="988">
                  <c:v>0.4661151</c:v>
                </c:pt>
                <c:pt idx="989">
                  <c:v>0.46696989999999999</c:v>
                </c:pt>
                <c:pt idx="990">
                  <c:v>0.46396179999999998</c:v>
                </c:pt>
                <c:pt idx="991">
                  <c:v>0.45518449999999999</c:v>
                </c:pt>
                <c:pt idx="992">
                  <c:v>0.45912599999999998</c:v>
                </c:pt>
                <c:pt idx="993">
                  <c:v>0.47394069999999999</c:v>
                </c:pt>
                <c:pt idx="994">
                  <c:v>0.47107569999999999</c:v>
                </c:pt>
                <c:pt idx="995">
                  <c:v>0.46186919999999998</c:v>
                </c:pt>
                <c:pt idx="996">
                  <c:v>0.4697056</c:v>
                </c:pt>
                <c:pt idx="997">
                  <c:v>0.4575996</c:v>
                </c:pt>
                <c:pt idx="998">
                  <c:v>0.45279809999999998</c:v>
                </c:pt>
                <c:pt idx="999">
                  <c:v>0.44488499999999997</c:v>
                </c:pt>
                <c:pt idx="1000">
                  <c:v>0.43829000000000001</c:v>
                </c:pt>
                <c:pt idx="1001">
                  <c:v>0.43600879999999997</c:v>
                </c:pt>
                <c:pt idx="1002">
                  <c:v>0.42537239999999998</c:v>
                </c:pt>
                <c:pt idx="1003">
                  <c:v>0.43672339999999998</c:v>
                </c:pt>
                <c:pt idx="1004">
                  <c:v>0.43763190000000002</c:v>
                </c:pt>
                <c:pt idx="1005">
                  <c:v>0.44348219999999999</c:v>
                </c:pt>
                <c:pt idx="1006">
                  <c:v>0.44046960000000002</c:v>
                </c:pt>
                <c:pt idx="1007">
                  <c:v>0.42803069999999999</c:v>
                </c:pt>
                <c:pt idx="1008">
                  <c:v>0.4307589</c:v>
                </c:pt>
                <c:pt idx="1009">
                  <c:v>0.44957049999999998</c:v>
                </c:pt>
                <c:pt idx="1010">
                  <c:v>0.44837660000000001</c:v>
                </c:pt>
                <c:pt idx="1011">
                  <c:v>0.43978159999999999</c:v>
                </c:pt>
                <c:pt idx="1012">
                  <c:v>0.45133210000000001</c:v>
                </c:pt>
                <c:pt idx="1013">
                  <c:v>0.4448262</c:v>
                </c:pt>
                <c:pt idx="1014">
                  <c:v>0.4387664</c:v>
                </c:pt>
                <c:pt idx="1015">
                  <c:v>0.43801689999999999</c:v>
                </c:pt>
                <c:pt idx="1016">
                  <c:v>0.43800060000000002</c:v>
                </c:pt>
                <c:pt idx="1017">
                  <c:v>0.4428163</c:v>
                </c:pt>
                <c:pt idx="1018">
                  <c:v>0.43835740000000001</c:v>
                </c:pt>
                <c:pt idx="1019">
                  <c:v>0.4401408</c:v>
                </c:pt>
                <c:pt idx="1020">
                  <c:v>0.44930530000000002</c:v>
                </c:pt>
                <c:pt idx="1021">
                  <c:v>0.43656810000000001</c:v>
                </c:pt>
                <c:pt idx="1022">
                  <c:v>0.43378070000000002</c:v>
                </c:pt>
                <c:pt idx="1023">
                  <c:v>0.44015710000000002</c:v>
                </c:pt>
                <c:pt idx="1024">
                  <c:v>0.43980819999999998</c:v>
                </c:pt>
                <c:pt idx="1025">
                  <c:v>0.44690029999999997</c:v>
                </c:pt>
                <c:pt idx="1026">
                  <c:v>0.43830609999999998</c:v>
                </c:pt>
                <c:pt idx="1027">
                  <c:v>0.43032890000000001</c:v>
                </c:pt>
                <c:pt idx="1028">
                  <c:v>0.42561680000000002</c:v>
                </c:pt>
                <c:pt idx="1029">
                  <c:v>0.43456420000000001</c:v>
                </c:pt>
                <c:pt idx="1030">
                  <c:v>0.4514629</c:v>
                </c:pt>
                <c:pt idx="1031">
                  <c:v>0.43944319999999998</c:v>
                </c:pt>
                <c:pt idx="1032">
                  <c:v>0.44145709999999999</c:v>
                </c:pt>
                <c:pt idx="1033">
                  <c:v>0.44807740000000001</c:v>
                </c:pt>
                <c:pt idx="1034">
                  <c:v>0.44549070000000002</c:v>
                </c:pt>
                <c:pt idx="1035">
                  <c:v>0.4416061</c:v>
                </c:pt>
                <c:pt idx="1036">
                  <c:v>0.45095960000000002</c:v>
                </c:pt>
                <c:pt idx="1037">
                  <c:v>0.44443860000000002</c:v>
                </c:pt>
                <c:pt idx="1038">
                  <c:v>0.44877</c:v>
                </c:pt>
                <c:pt idx="1039">
                  <c:v>0.4657539</c:v>
                </c:pt>
                <c:pt idx="1040">
                  <c:v>0.46328269999999999</c:v>
                </c:pt>
                <c:pt idx="1041">
                  <c:v>0.4613852</c:v>
                </c:pt>
                <c:pt idx="1042">
                  <c:v>0.45551809999999998</c:v>
                </c:pt>
                <c:pt idx="1043">
                  <c:v>0.4578527</c:v>
                </c:pt>
                <c:pt idx="1044">
                  <c:v>0.449293</c:v>
                </c:pt>
                <c:pt idx="1045">
                  <c:v>0.44204529999999997</c:v>
                </c:pt>
                <c:pt idx="1046">
                  <c:v>0.45032509999999998</c:v>
                </c:pt>
                <c:pt idx="1047">
                  <c:v>0.44373050000000003</c:v>
                </c:pt>
                <c:pt idx="1048">
                  <c:v>0.440363</c:v>
                </c:pt>
                <c:pt idx="1049">
                  <c:v>0.43636350000000002</c:v>
                </c:pt>
                <c:pt idx="1050">
                  <c:v>0.42970190000000003</c:v>
                </c:pt>
                <c:pt idx="1051">
                  <c:v>0.43507810000000002</c:v>
                </c:pt>
                <c:pt idx="1052">
                  <c:v>0.43766739999999998</c:v>
                </c:pt>
                <c:pt idx="1053">
                  <c:v>0.44079200000000002</c:v>
                </c:pt>
                <c:pt idx="1054">
                  <c:v>0.44614599999999999</c:v>
                </c:pt>
                <c:pt idx="1055">
                  <c:v>0.45499800000000001</c:v>
                </c:pt>
                <c:pt idx="1056">
                  <c:v>0.4513974</c:v>
                </c:pt>
                <c:pt idx="1057">
                  <c:v>0.45574999999999999</c:v>
                </c:pt>
                <c:pt idx="1058">
                  <c:v>0.46611930000000001</c:v>
                </c:pt>
                <c:pt idx="1059">
                  <c:v>0.45517400000000002</c:v>
                </c:pt>
                <c:pt idx="1060">
                  <c:v>0.45583400000000002</c:v>
                </c:pt>
                <c:pt idx="1061">
                  <c:v>0.44672539999999999</c:v>
                </c:pt>
                <c:pt idx="1062">
                  <c:v>0.44415969999999999</c:v>
                </c:pt>
                <c:pt idx="1063">
                  <c:v>0.45201629999999998</c:v>
                </c:pt>
                <c:pt idx="1064">
                  <c:v>0.4552911</c:v>
                </c:pt>
                <c:pt idx="1065">
                  <c:v>0.44860640000000002</c:v>
                </c:pt>
                <c:pt idx="1066">
                  <c:v>0.46486139999999998</c:v>
                </c:pt>
                <c:pt idx="1067">
                  <c:v>0.47431630000000002</c:v>
                </c:pt>
                <c:pt idx="1068">
                  <c:v>0.45785150000000002</c:v>
                </c:pt>
                <c:pt idx="1069">
                  <c:v>0.46370909999999999</c:v>
                </c:pt>
                <c:pt idx="1070">
                  <c:v>0.44550020000000001</c:v>
                </c:pt>
                <c:pt idx="1071">
                  <c:v>0.43476520000000002</c:v>
                </c:pt>
                <c:pt idx="1072">
                  <c:v>0.42952210000000002</c:v>
                </c:pt>
                <c:pt idx="1073">
                  <c:v>0.44121850000000001</c:v>
                </c:pt>
                <c:pt idx="1074">
                  <c:v>0.44795659999999998</c:v>
                </c:pt>
                <c:pt idx="1075">
                  <c:v>0.46186070000000001</c:v>
                </c:pt>
                <c:pt idx="1076">
                  <c:v>0.45608120000000002</c:v>
                </c:pt>
                <c:pt idx="1077">
                  <c:v>0.43506070000000002</c:v>
                </c:pt>
                <c:pt idx="1078">
                  <c:v>0.44779190000000002</c:v>
                </c:pt>
                <c:pt idx="1079">
                  <c:v>0.46399889999999999</c:v>
                </c:pt>
                <c:pt idx="1080">
                  <c:v>0.46449469999999998</c:v>
                </c:pt>
                <c:pt idx="1081">
                  <c:v>0.45074829999999999</c:v>
                </c:pt>
                <c:pt idx="1082">
                  <c:v>0.449936</c:v>
                </c:pt>
                <c:pt idx="1083">
                  <c:v>0.45352589999999998</c:v>
                </c:pt>
                <c:pt idx="1084">
                  <c:v>0.47811670000000001</c:v>
                </c:pt>
                <c:pt idx="1085">
                  <c:v>0.47727380000000003</c:v>
                </c:pt>
                <c:pt idx="1086">
                  <c:v>0.46805740000000001</c:v>
                </c:pt>
                <c:pt idx="1087">
                  <c:v>0.48050749999999998</c:v>
                </c:pt>
                <c:pt idx="1088">
                  <c:v>0.48336750000000001</c:v>
                </c:pt>
                <c:pt idx="1089">
                  <c:v>0.45815899999999998</c:v>
                </c:pt>
                <c:pt idx="1090">
                  <c:v>0.46120100000000003</c:v>
                </c:pt>
                <c:pt idx="1091">
                  <c:v>0.48227680000000001</c:v>
                </c:pt>
                <c:pt idx="1092">
                  <c:v>0.47084530000000002</c:v>
                </c:pt>
                <c:pt idx="1093">
                  <c:v>0.47873670000000002</c:v>
                </c:pt>
                <c:pt idx="1094">
                  <c:v>0.49252459999999998</c:v>
                </c:pt>
                <c:pt idx="1095">
                  <c:v>0.47942610000000002</c:v>
                </c:pt>
                <c:pt idx="1096">
                  <c:v>0.46822760000000002</c:v>
                </c:pt>
                <c:pt idx="1097">
                  <c:v>0.46351969999999998</c:v>
                </c:pt>
                <c:pt idx="1098">
                  <c:v>0.46166980000000002</c:v>
                </c:pt>
                <c:pt idx="1099">
                  <c:v>0.46398109999999998</c:v>
                </c:pt>
                <c:pt idx="1100">
                  <c:v>0.45646920000000002</c:v>
                </c:pt>
                <c:pt idx="1101">
                  <c:v>0.46628140000000001</c:v>
                </c:pt>
                <c:pt idx="1102">
                  <c:v>0.47377200000000003</c:v>
                </c:pt>
                <c:pt idx="1103">
                  <c:v>0.47381990000000002</c:v>
                </c:pt>
                <c:pt idx="1104">
                  <c:v>0.47035539999999998</c:v>
                </c:pt>
                <c:pt idx="1105">
                  <c:v>0.46777800000000003</c:v>
                </c:pt>
                <c:pt idx="1106">
                  <c:v>0.46602900000000003</c:v>
                </c:pt>
                <c:pt idx="1107">
                  <c:v>0.4740607</c:v>
                </c:pt>
                <c:pt idx="1108">
                  <c:v>0.46826000000000001</c:v>
                </c:pt>
                <c:pt idx="1109">
                  <c:v>0.4561944</c:v>
                </c:pt>
                <c:pt idx="1110">
                  <c:v>0.45192320000000002</c:v>
                </c:pt>
                <c:pt idx="1111">
                  <c:v>0.45197510000000002</c:v>
                </c:pt>
                <c:pt idx="1112">
                  <c:v>0.46904839999999998</c:v>
                </c:pt>
                <c:pt idx="1113">
                  <c:v>0.46659630000000002</c:v>
                </c:pt>
                <c:pt idx="1114">
                  <c:v>0.47137790000000002</c:v>
                </c:pt>
                <c:pt idx="1115">
                  <c:v>0.47475220000000001</c:v>
                </c:pt>
                <c:pt idx="1116">
                  <c:v>0.48080070000000003</c:v>
                </c:pt>
                <c:pt idx="1117">
                  <c:v>0.45753250000000001</c:v>
                </c:pt>
                <c:pt idx="1118">
                  <c:v>0.4656785</c:v>
                </c:pt>
                <c:pt idx="1119">
                  <c:v>0.4656516</c:v>
                </c:pt>
                <c:pt idx="1120">
                  <c:v>0.47126259999999998</c:v>
                </c:pt>
                <c:pt idx="1121">
                  <c:v>0.48743449999999999</c:v>
                </c:pt>
                <c:pt idx="1122">
                  <c:v>0.47974810000000001</c:v>
                </c:pt>
                <c:pt idx="1123">
                  <c:v>0.47692519999999999</c:v>
                </c:pt>
                <c:pt idx="1124">
                  <c:v>0.4701748</c:v>
                </c:pt>
                <c:pt idx="1125">
                  <c:v>0.4689971</c:v>
                </c:pt>
                <c:pt idx="1126">
                  <c:v>0.47420089999999998</c:v>
                </c:pt>
                <c:pt idx="1127">
                  <c:v>0.47032869999999999</c:v>
                </c:pt>
                <c:pt idx="1128">
                  <c:v>0.46919850000000002</c:v>
                </c:pt>
                <c:pt idx="1129">
                  <c:v>0.4588893</c:v>
                </c:pt>
                <c:pt idx="1130">
                  <c:v>0.45019999999999999</c:v>
                </c:pt>
                <c:pt idx="1131">
                  <c:v>0.44319249999999999</c:v>
                </c:pt>
                <c:pt idx="1132">
                  <c:v>0.45865729999999999</c:v>
                </c:pt>
                <c:pt idx="1133">
                  <c:v>0.45591359999999997</c:v>
                </c:pt>
                <c:pt idx="1134">
                  <c:v>0.44788119999999998</c:v>
                </c:pt>
                <c:pt idx="1135">
                  <c:v>0.46184180000000002</c:v>
                </c:pt>
                <c:pt idx="1136">
                  <c:v>0.46085520000000002</c:v>
                </c:pt>
                <c:pt idx="1137">
                  <c:v>0.45521460000000002</c:v>
                </c:pt>
                <c:pt idx="1138">
                  <c:v>0.46263949999999998</c:v>
                </c:pt>
                <c:pt idx="1139">
                  <c:v>0.44707819999999998</c:v>
                </c:pt>
                <c:pt idx="1140">
                  <c:v>0.4476734</c:v>
                </c:pt>
                <c:pt idx="1141">
                  <c:v>0.46812559999999998</c:v>
                </c:pt>
                <c:pt idx="1142">
                  <c:v>0.45136159999999997</c:v>
                </c:pt>
                <c:pt idx="1143">
                  <c:v>0.46430070000000001</c:v>
                </c:pt>
                <c:pt idx="1144">
                  <c:v>0.46989239999999999</c:v>
                </c:pt>
                <c:pt idx="1145">
                  <c:v>0.467252</c:v>
                </c:pt>
                <c:pt idx="1146">
                  <c:v>0.47343439999999998</c:v>
                </c:pt>
                <c:pt idx="1147">
                  <c:v>0.487261</c:v>
                </c:pt>
                <c:pt idx="1148">
                  <c:v>0.48755310000000002</c:v>
                </c:pt>
                <c:pt idx="1149">
                  <c:v>0.50288279999999996</c:v>
                </c:pt>
                <c:pt idx="1150">
                  <c:v>0.50829570000000002</c:v>
                </c:pt>
                <c:pt idx="1151">
                  <c:v>0.50427789999999995</c:v>
                </c:pt>
                <c:pt idx="1152">
                  <c:v>0.50085109999999999</c:v>
                </c:pt>
                <c:pt idx="1153">
                  <c:v>0.51462229999999998</c:v>
                </c:pt>
                <c:pt idx="1154">
                  <c:v>0.51433890000000004</c:v>
                </c:pt>
                <c:pt idx="1155">
                  <c:v>0.48600860000000001</c:v>
                </c:pt>
                <c:pt idx="1156">
                  <c:v>0.477101</c:v>
                </c:pt>
                <c:pt idx="1157">
                  <c:v>0.47343780000000002</c:v>
                </c:pt>
                <c:pt idx="1158">
                  <c:v>0.48806050000000001</c:v>
                </c:pt>
                <c:pt idx="1159">
                  <c:v>0.48181429999999997</c:v>
                </c:pt>
                <c:pt idx="1160">
                  <c:v>0.46956140000000002</c:v>
                </c:pt>
                <c:pt idx="1161">
                  <c:v>0.47202319999999998</c:v>
                </c:pt>
                <c:pt idx="1162">
                  <c:v>0.48946070000000003</c:v>
                </c:pt>
                <c:pt idx="1163">
                  <c:v>0.48958030000000002</c:v>
                </c:pt>
                <c:pt idx="1164">
                  <c:v>0.47133570000000002</c:v>
                </c:pt>
                <c:pt idx="1165">
                  <c:v>0.46871790000000002</c:v>
                </c:pt>
                <c:pt idx="1166">
                  <c:v>0.47114430000000002</c:v>
                </c:pt>
                <c:pt idx="1167">
                  <c:v>0.4637599</c:v>
                </c:pt>
                <c:pt idx="1168">
                  <c:v>0.45865719999999999</c:v>
                </c:pt>
                <c:pt idx="1169">
                  <c:v>0.46417560000000002</c:v>
                </c:pt>
                <c:pt idx="1170">
                  <c:v>0.45845789999999997</c:v>
                </c:pt>
                <c:pt idx="1171">
                  <c:v>0.46741440000000001</c:v>
                </c:pt>
                <c:pt idx="1172">
                  <c:v>0.46359679999999998</c:v>
                </c:pt>
                <c:pt idx="1173">
                  <c:v>0.46049590000000001</c:v>
                </c:pt>
                <c:pt idx="1174">
                  <c:v>0.45296530000000002</c:v>
                </c:pt>
                <c:pt idx="1175">
                  <c:v>0.46418989999999999</c:v>
                </c:pt>
                <c:pt idx="1176">
                  <c:v>0.45823540000000001</c:v>
                </c:pt>
                <c:pt idx="1177">
                  <c:v>0.45706089999999999</c:v>
                </c:pt>
                <c:pt idx="1178">
                  <c:v>0.46548719999999999</c:v>
                </c:pt>
                <c:pt idx="1179">
                  <c:v>0.474439</c:v>
                </c:pt>
                <c:pt idx="1180">
                  <c:v>0.47553709999999999</c:v>
                </c:pt>
                <c:pt idx="1181">
                  <c:v>0.4657271</c:v>
                </c:pt>
                <c:pt idx="1182">
                  <c:v>0.47914689999999999</c:v>
                </c:pt>
                <c:pt idx="1183">
                  <c:v>0.4737054</c:v>
                </c:pt>
                <c:pt idx="1184">
                  <c:v>0.45324530000000002</c:v>
                </c:pt>
                <c:pt idx="1185">
                  <c:v>0.47296529999999998</c:v>
                </c:pt>
                <c:pt idx="1186">
                  <c:v>0.4743946</c:v>
                </c:pt>
                <c:pt idx="1187">
                  <c:v>0.48354409999999998</c:v>
                </c:pt>
                <c:pt idx="1188">
                  <c:v>0.4767459</c:v>
                </c:pt>
                <c:pt idx="1189">
                  <c:v>0.4775549</c:v>
                </c:pt>
                <c:pt idx="1190">
                  <c:v>0.4714158</c:v>
                </c:pt>
                <c:pt idx="1191">
                  <c:v>0.48803639999999998</c:v>
                </c:pt>
                <c:pt idx="1192">
                  <c:v>0.50440549999999995</c:v>
                </c:pt>
                <c:pt idx="1193">
                  <c:v>0.50729800000000003</c:v>
                </c:pt>
                <c:pt idx="1194">
                  <c:v>0.50166100000000002</c:v>
                </c:pt>
                <c:pt idx="1195">
                  <c:v>0.5009846</c:v>
                </c:pt>
                <c:pt idx="1196">
                  <c:v>0.49083369999999998</c:v>
                </c:pt>
                <c:pt idx="1197">
                  <c:v>0.47909750000000001</c:v>
                </c:pt>
                <c:pt idx="1198">
                  <c:v>0.47447099999999998</c:v>
                </c:pt>
                <c:pt idx="1199">
                  <c:v>0.46241969999999999</c:v>
                </c:pt>
                <c:pt idx="1200">
                  <c:v>0.45176470000000002</c:v>
                </c:pt>
                <c:pt idx="1201">
                  <c:v>0.45578380000000002</c:v>
                </c:pt>
                <c:pt idx="1202">
                  <c:v>0.45966040000000002</c:v>
                </c:pt>
                <c:pt idx="1203">
                  <c:v>0.45305089999999998</c:v>
                </c:pt>
                <c:pt idx="1204">
                  <c:v>0.47344510000000001</c:v>
                </c:pt>
                <c:pt idx="1205">
                  <c:v>0.46693820000000003</c:v>
                </c:pt>
                <c:pt idx="1206">
                  <c:v>0.44830969999999998</c:v>
                </c:pt>
                <c:pt idx="1207">
                  <c:v>0.46318359999999997</c:v>
                </c:pt>
                <c:pt idx="1208">
                  <c:v>0.46478910000000001</c:v>
                </c:pt>
                <c:pt idx="1209">
                  <c:v>0.45907959999999998</c:v>
                </c:pt>
                <c:pt idx="1210">
                  <c:v>0.45479920000000001</c:v>
                </c:pt>
                <c:pt idx="1211">
                  <c:v>0.44258360000000002</c:v>
                </c:pt>
                <c:pt idx="1212">
                  <c:v>0.45795530000000001</c:v>
                </c:pt>
                <c:pt idx="1213">
                  <c:v>0.4528739</c:v>
                </c:pt>
                <c:pt idx="1214">
                  <c:v>0.45846720000000002</c:v>
                </c:pt>
                <c:pt idx="1215">
                  <c:v>0.45477800000000002</c:v>
                </c:pt>
                <c:pt idx="1216">
                  <c:v>0.46183960000000002</c:v>
                </c:pt>
                <c:pt idx="1217">
                  <c:v>0.45080900000000002</c:v>
                </c:pt>
                <c:pt idx="1218">
                  <c:v>0.4633314</c:v>
                </c:pt>
                <c:pt idx="1219">
                  <c:v>0.47439559999999997</c:v>
                </c:pt>
                <c:pt idx="1220">
                  <c:v>0.46214280000000002</c:v>
                </c:pt>
                <c:pt idx="1221">
                  <c:v>0.46551429999999999</c:v>
                </c:pt>
                <c:pt idx="1222">
                  <c:v>0.44579249999999998</c:v>
                </c:pt>
                <c:pt idx="1223">
                  <c:v>0.43897599999999998</c:v>
                </c:pt>
                <c:pt idx="1224">
                  <c:v>0.45647700000000002</c:v>
                </c:pt>
                <c:pt idx="1225">
                  <c:v>0.45913290000000001</c:v>
                </c:pt>
                <c:pt idx="1226">
                  <c:v>0.46327940000000001</c:v>
                </c:pt>
                <c:pt idx="1227">
                  <c:v>0.45457180000000003</c:v>
                </c:pt>
                <c:pt idx="1228">
                  <c:v>0.4568758</c:v>
                </c:pt>
                <c:pt idx="1229">
                  <c:v>0.46981050000000002</c:v>
                </c:pt>
                <c:pt idx="1230">
                  <c:v>0.46651150000000002</c:v>
                </c:pt>
                <c:pt idx="1231">
                  <c:v>0.4517622</c:v>
                </c:pt>
                <c:pt idx="1232">
                  <c:v>0.45731850000000002</c:v>
                </c:pt>
                <c:pt idx="1233">
                  <c:v>0.45146360000000002</c:v>
                </c:pt>
                <c:pt idx="1234">
                  <c:v>0.46056429999999998</c:v>
                </c:pt>
                <c:pt idx="1235">
                  <c:v>0.46666429999999998</c:v>
                </c:pt>
                <c:pt idx="1236">
                  <c:v>0.47939340000000003</c:v>
                </c:pt>
                <c:pt idx="1237">
                  <c:v>0.46434720000000002</c:v>
                </c:pt>
                <c:pt idx="1238">
                  <c:v>0.46351369999999997</c:v>
                </c:pt>
                <c:pt idx="1239">
                  <c:v>0.46141490000000002</c:v>
                </c:pt>
                <c:pt idx="1240">
                  <c:v>0.46574490000000002</c:v>
                </c:pt>
                <c:pt idx="1241">
                  <c:v>0.44450919999999999</c:v>
                </c:pt>
                <c:pt idx="1242">
                  <c:v>0.44812629999999998</c:v>
                </c:pt>
                <c:pt idx="1243">
                  <c:v>0.46209090000000003</c:v>
                </c:pt>
                <c:pt idx="1244">
                  <c:v>0.47514810000000002</c:v>
                </c:pt>
                <c:pt idx="1245">
                  <c:v>0.4719218</c:v>
                </c:pt>
                <c:pt idx="1246">
                  <c:v>0.47445140000000002</c:v>
                </c:pt>
                <c:pt idx="1247">
                  <c:v>0.46211869999999999</c:v>
                </c:pt>
                <c:pt idx="1248">
                  <c:v>0.4558509</c:v>
                </c:pt>
                <c:pt idx="1249">
                  <c:v>0.4633081</c:v>
                </c:pt>
                <c:pt idx="1250">
                  <c:v>0.46866229999999998</c:v>
                </c:pt>
                <c:pt idx="1251">
                  <c:v>0.4653427</c:v>
                </c:pt>
                <c:pt idx="1252">
                  <c:v>0.4721398</c:v>
                </c:pt>
                <c:pt idx="1253">
                  <c:v>0.48001319999999997</c:v>
                </c:pt>
                <c:pt idx="1254">
                  <c:v>0.46526469999999998</c:v>
                </c:pt>
                <c:pt idx="1255">
                  <c:v>0.47146250000000001</c:v>
                </c:pt>
                <c:pt idx="1256">
                  <c:v>0.47403790000000001</c:v>
                </c:pt>
                <c:pt idx="1257">
                  <c:v>0.47176020000000002</c:v>
                </c:pt>
                <c:pt idx="1258">
                  <c:v>0.46804050000000003</c:v>
                </c:pt>
                <c:pt idx="1259">
                  <c:v>0.46716160000000001</c:v>
                </c:pt>
                <c:pt idx="1260">
                  <c:v>0.46185569999999998</c:v>
                </c:pt>
                <c:pt idx="1261">
                  <c:v>0.45308389999999998</c:v>
                </c:pt>
                <c:pt idx="1262">
                  <c:v>0.45096429999999998</c:v>
                </c:pt>
                <c:pt idx="1263">
                  <c:v>0.4431137</c:v>
                </c:pt>
                <c:pt idx="1264">
                  <c:v>0.45740690000000001</c:v>
                </c:pt>
                <c:pt idx="1265">
                  <c:v>0.45888640000000003</c:v>
                </c:pt>
                <c:pt idx="1266">
                  <c:v>0.4713096</c:v>
                </c:pt>
                <c:pt idx="1267">
                  <c:v>0.45373989999999997</c:v>
                </c:pt>
                <c:pt idx="1268">
                  <c:v>0.46073530000000001</c:v>
                </c:pt>
                <c:pt idx="1269">
                  <c:v>0.4580689</c:v>
                </c:pt>
                <c:pt idx="1270">
                  <c:v>0.4728214</c:v>
                </c:pt>
                <c:pt idx="1271">
                  <c:v>0.44956230000000003</c:v>
                </c:pt>
                <c:pt idx="1272">
                  <c:v>0.45897359999999998</c:v>
                </c:pt>
                <c:pt idx="1273">
                  <c:v>0.4692055</c:v>
                </c:pt>
                <c:pt idx="1274">
                  <c:v>0.46993659999999998</c:v>
                </c:pt>
                <c:pt idx="1275">
                  <c:v>0.48491279999999998</c:v>
                </c:pt>
                <c:pt idx="1276">
                  <c:v>0.48573620000000001</c:v>
                </c:pt>
                <c:pt idx="1277">
                  <c:v>0.48255759999999998</c:v>
                </c:pt>
                <c:pt idx="1278">
                  <c:v>0.47620030000000002</c:v>
                </c:pt>
                <c:pt idx="1279">
                  <c:v>0.4796763</c:v>
                </c:pt>
                <c:pt idx="1280">
                  <c:v>0.4727363</c:v>
                </c:pt>
                <c:pt idx="1281">
                  <c:v>0.49674629999999997</c:v>
                </c:pt>
                <c:pt idx="1282">
                  <c:v>0.49461290000000002</c:v>
                </c:pt>
                <c:pt idx="1283">
                  <c:v>0.48680780000000001</c:v>
                </c:pt>
                <c:pt idx="1284">
                  <c:v>0.48809089999999999</c:v>
                </c:pt>
                <c:pt idx="1285">
                  <c:v>0.50613839999999999</c:v>
                </c:pt>
                <c:pt idx="1286">
                  <c:v>0.49356830000000002</c:v>
                </c:pt>
                <c:pt idx="1287">
                  <c:v>0.49037199999999997</c:v>
                </c:pt>
                <c:pt idx="1288">
                  <c:v>0.50431170000000003</c:v>
                </c:pt>
                <c:pt idx="1289">
                  <c:v>0.50717900000000005</c:v>
                </c:pt>
                <c:pt idx="1290">
                  <c:v>0.50641879999999995</c:v>
                </c:pt>
                <c:pt idx="1291">
                  <c:v>0.48191329999999999</c:v>
                </c:pt>
                <c:pt idx="1292">
                  <c:v>0.50458579999999997</c:v>
                </c:pt>
                <c:pt idx="1293">
                  <c:v>0.49441760000000001</c:v>
                </c:pt>
                <c:pt idx="1294">
                  <c:v>0.4928129</c:v>
                </c:pt>
                <c:pt idx="1295">
                  <c:v>0.50628300000000004</c:v>
                </c:pt>
                <c:pt idx="1296">
                  <c:v>0.50877139999999998</c:v>
                </c:pt>
                <c:pt idx="1297">
                  <c:v>0.51852659999999995</c:v>
                </c:pt>
                <c:pt idx="1298">
                  <c:v>0.50425200000000003</c:v>
                </c:pt>
                <c:pt idx="1299">
                  <c:v>0.49720029999999998</c:v>
                </c:pt>
                <c:pt idx="1300">
                  <c:v>0.50897619999999999</c:v>
                </c:pt>
                <c:pt idx="1301">
                  <c:v>0.4894635</c:v>
                </c:pt>
                <c:pt idx="1302">
                  <c:v>0.48603940000000001</c:v>
                </c:pt>
                <c:pt idx="1303">
                  <c:v>0.47354499999999999</c:v>
                </c:pt>
                <c:pt idx="1304">
                  <c:v>0.48105949999999997</c:v>
                </c:pt>
                <c:pt idx="1305">
                  <c:v>0.48518840000000002</c:v>
                </c:pt>
                <c:pt idx="1306">
                  <c:v>0.49217850000000002</c:v>
                </c:pt>
                <c:pt idx="1307">
                  <c:v>0.47906919999999997</c:v>
                </c:pt>
                <c:pt idx="1308">
                  <c:v>0.47611409999999998</c:v>
                </c:pt>
                <c:pt idx="1309">
                  <c:v>0.47212019999999999</c:v>
                </c:pt>
                <c:pt idx="1310">
                  <c:v>0.47954010000000002</c:v>
                </c:pt>
                <c:pt idx="1311">
                  <c:v>0.49833100000000002</c:v>
                </c:pt>
                <c:pt idx="1312">
                  <c:v>0.49953429999999999</c:v>
                </c:pt>
                <c:pt idx="1313">
                  <c:v>0.49777280000000002</c:v>
                </c:pt>
                <c:pt idx="1314">
                  <c:v>0.49233470000000001</c:v>
                </c:pt>
                <c:pt idx="1315">
                  <c:v>0.48779539999999999</c:v>
                </c:pt>
                <c:pt idx="1316">
                  <c:v>0.48386410000000002</c:v>
                </c:pt>
                <c:pt idx="1317">
                  <c:v>0.4673696</c:v>
                </c:pt>
                <c:pt idx="1318">
                  <c:v>0.4637173</c:v>
                </c:pt>
                <c:pt idx="1319">
                  <c:v>0.46570270000000002</c:v>
                </c:pt>
                <c:pt idx="1320">
                  <c:v>0.4651979</c:v>
                </c:pt>
                <c:pt idx="1321">
                  <c:v>0.47911740000000003</c:v>
                </c:pt>
                <c:pt idx="1322">
                  <c:v>0.47989369999999998</c:v>
                </c:pt>
                <c:pt idx="1323">
                  <c:v>0.46989429999999999</c:v>
                </c:pt>
                <c:pt idx="1324">
                  <c:v>0.47585260000000001</c:v>
                </c:pt>
                <c:pt idx="1325">
                  <c:v>0.4831124</c:v>
                </c:pt>
                <c:pt idx="1326">
                  <c:v>0.4834736</c:v>
                </c:pt>
                <c:pt idx="1327">
                  <c:v>0.49058780000000002</c:v>
                </c:pt>
                <c:pt idx="1328">
                  <c:v>0.47646769999999999</c:v>
                </c:pt>
                <c:pt idx="1329">
                  <c:v>0.4925544</c:v>
                </c:pt>
                <c:pt idx="1330">
                  <c:v>0.49713049999999998</c:v>
                </c:pt>
                <c:pt idx="1331">
                  <c:v>0.4981797</c:v>
                </c:pt>
                <c:pt idx="1332">
                  <c:v>0.47915629999999998</c:v>
                </c:pt>
                <c:pt idx="1333">
                  <c:v>0.47635309999999997</c:v>
                </c:pt>
                <c:pt idx="1334">
                  <c:v>0.46315509999999999</c:v>
                </c:pt>
                <c:pt idx="1335">
                  <c:v>0.4704081</c:v>
                </c:pt>
                <c:pt idx="1336">
                  <c:v>0.46497860000000002</c:v>
                </c:pt>
                <c:pt idx="1337">
                  <c:v>0.47263899999999998</c:v>
                </c:pt>
                <c:pt idx="1338">
                  <c:v>0.47998299999999999</c:v>
                </c:pt>
                <c:pt idx="1339">
                  <c:v>0.48156120000000002</c:v>
                </c:pt>
                <c:pt idx="1340">
                  <c:v>0.4762768</c:v>
                </c:pt>
                <c:pt idx="1341">
                  <c:v>0.4690048</c:v>
                </c:pt>
                <c:pt idx="1342">
                  <c:v>0.46645579999999998</c:v>
                </c:pt>
                <c:pt idx="1343">
                  <c:v>0.47215760000000001</c:v>
                </c:pt>
                <c:pt idx="1344">
                  <c:v>0.48077170000000002</c:v>
                </c:pt>
                <c:pt idx="1345">
                  <c:v>0.47186800000000001</c:v>
                </c:pt>
                <c:pt idx="1346">
                  <c:v>0.47293220000000002</c:v>
                </c:pt>
                <c:pt idx="1347">
                  <c:v>0.47310780000000002</c:v>
                </c:pt>
                <c:pt idx="1348">
                  <c:v>0.47555609999999998</c:v>
                </c:pt>
                <c:pt idx="1349">
                  <c:v>0.46776250000000003</c:v>
                </c:pt>
                <c:pt idx="1350">
                  <c:v>0.46929599999999999</c:v>
                </c:pt>
                <c:pt idx="1351">
                  <c:v>0.46991830000000001</c:v>
                </c:pt>
                <c:pt idx="1352">
                  <c:v>0.48032560000000002</c:v>
                </c:pt>
                <c:pt idx="1353">
                  <c:v>0.47091309999999997</c:v>
                </c:pt>
                <c:pt idx="1354">
                  <c:v>0.44803159999999997</c:v>
                </c:pt>
                <c:pt idx="1355">
                  <c:v>0.43294440000000001</c:v>
                </c:pt>
                <c:pt idx="1356">
                  <c:v>0.43407259999999998</c:v>
                </c:pt>
                <c:pt idx="1357">
                  <c:v>0.43627379999999999</c:v>
                </c:pt>
                <c:pt idx="1358">
                  <c:v>0.44652389999999997</c:v>
                </c:pt>
                <c:pt idx="1359">
                  <c:v>0.44818479999999999</c:v>
                </c:pt>
                <c:pt idx="1360">
                  <c:v>0.4546674</c:v>
                </c:pt>
                <c:pt idx="1361">
                  <c:v>0.46448</c:v>
                </c:pt>
                <c:pt idx="1362">
                  <c:v>0.45834550000000002</c:v>
                </c:pt>
                <c:pt idx="1363">
                  <c:v>0.44414009999999998</c:v>
                </c:pt>
                <c:pt idx="1364">
                  <c:v>0.44478960000000001</c:v>
                </c:pt>
                <c:pt idx="1365">
                  <c:v>0.4518836</c:v>
                </c:pt>
                <c:pt idx="1366">
                  <c:v>0.46036389999999999</c:v>
                </c:pt>
                <c:pt idx="1367">
                  <c:v>0.45823350000000002</c:v>
                </c:pt>
                <c:pt idx="1368">
                  <c:v>0.45764519999999997</c:v>
                </c:pt>
                <c:pt idx="1369">
                  <c:v>0.4557754</c:v>
                </c:pt>
                <c:pt idx="1370">
                  <c:v>0.46342929999999999</c:v>
                </c:pt>
                <c:pt idx="1371">
                  <c:v>0.4425327</c:v>
                </c:pt>
                <c:pt idx="1372">
                  <c:v>0.4494514</c:v>
                </c:pt>
                <c:pt idx="1373">
                  <c:v>0.46313870000000001</c:v>
                </c:pt>
                <c:pt idx="1374">
                  <c:v>0.47361540000000002</c:v>
                </c:pt>
                <c:pt idx="1375">
                  <c:v>0.47655730000000002</c:v>
                </c:pt>
                <c:pt idx="1376">
                  <c:v>0.45545999999999998</c:v>
                </c:pt>
                <c:pt idx="1377">
                  <c:v>0.45432250000000002</c:v>
                </c:pt>
                <c:pt idx="1378">
                  <c:v>0.47448810000000002</c:v>
                </c:pt>
                <c:pt idx="1379">
                  <c:v>0.47682989999999997</c:v>
                </c:pt>
                <c:pt idx="1380">
                  <c:v>0.46894209999999997</c:v>
                </c:pt>
                <c:pt idx="1381">
                  <c:v>0.48031049999999997</c:v>
                </c:pt>
                <c:pt idx="1382">
                  <c:v>0.47477560000000002</c:v>
                </c:pt>
                <c:pt idx="1383">
                  <c:v>0.47273739999999997</c:v>
                </c:pt>
                <c:pt idx="1384">
                  <c:v>0.46609159999999999</c:v>
                </c:pt>
                <c:pt idx="1385">
                  <c:v>0.45885029999999999</c:v>
                </c:pt>
                <c:pt idx="1386">
                  <c:v>0.4696341</c:v>
                </c:pt>
                <c:pt idx="1387">
                  <c:v>0.47985539999999999</c:v>
                </c:pt>
                <c:pt idx="1388">
                  <c:v>0.47603200000000001</c:v>
                </c:pt>
                <c:pt idx="1389">
                  <c:v>0.48268319999999998</c:v>
                </c:pt>
                <c:pt idx="1390">
                  <c:v>0.46540310000000001</c:v>
                </c:pt>
                <c:pt idx="1391">
                  <c:v>0.45385370000000003</c:v>
                </c:pt>
                <c:pt idx="1392">
                  <c:v>0.45742159999999998</c:v>
                </c:pt>
                <c:pt idx="1393">
                  <c:v>0.4736591</c:v>
                </c:pt>
                <c:pt idx="1394">
                  <c:v>0.45989619999999998</c:v>
                </c:pt>
                <c:pt idx="1395">
                  <c:v>0.4748638</c:v>
                </c:pt>
                <c:pt idx="1396">
                  <c:v>0.4805142</c:v>
                </c:pt>
                <c:pt idx="1397">
                  <c:v>0.4799987</c:v>
                </c:pt>
                <c:pt idx="1398">
                  <c:v>0.48839919999999998</c:v>
                </c:pt>
                <c:pt idx="1399">
                  <c:v>0.48204239999999998</c:v>
                </c:pt>
                <c:pt idx="1400">
                  <c:v>0.4881414</c:v>
                </c:pt>
                <c:pt idx="1401">
                  <c:v>0.48877870000000001</c:v>
                </c:pt>
                <c:pt idx="1402">
                  <c:v>0.4846376</c:v>
                </c:pt>
                <c:pt idx="1403">
                  <c:v>0.48785669999999998</c:v>
                </c:pt>
                <c:pt idx="1404">
                  <c:v>0.4947995</c:v>
                </c:pt>
                <c:pt idx="1405">
                  <c:v>0.4917068</c:v>
                </c:pt>
                <c:pt idx="1406">
                  <c:v>0.49626310000000001</c:v>
                </c:pt>
                <c:pt idx="1407">
                  <c:v>0.4889946</c:v>
                </c:pt>
                <c:pt idx="1408">
                  <c:v>0.49271229999999999</c:v>
                </c:pt>
                <c:pt idx="1409">
                  <c:v>0.48104920000000001</c:v>
                </c:pt>
                <c:pt idx="1410">
                  <c:v>0.47798220000000002</c:v>
                </c:pt>
                <c:pt idx="1411">
                  <c:v>0.4902764</c:v>
                </c:pt>
                <c:pt idx="1412">
                  <c:v>0.49631760000000003</c:v>
                </c:pt>
                <c:pt idx="1413">
                  <c:v>0.49830249999999998</c:v>
                </c:pt>
                <c:pt idx="1414">
                  <c:v>0.48855349999999997</c:v>
                </c:pt>
                <c:pt idx="1415">
                  <c:v>0.49225809999999998</c:v>
                </c:pt>
                <c:pt idx="1416">
                  <c:v>0.49154049999999999</c:v>
                </c:pt>
                <c:pt idx="1417">
                  <c:v>0.49128699999999997</c:v>
                </c:pt>
                <c:pt idx="1418">
                  <c:v>0.48576520000000001</c:v>
                </c:pt>
                <c:pt idx="1419">
                  <c:v>0.50334760000000001</c:v>
                </c:pt>
                <c:pt idx="1420">
                  <c:v>0.48691499999999999</c:v>
                </c:pt>
                <c:pt idx="1421">
                  <c:v>0.48872910000000003</c:v>
                </c:pt>
                <c:pt idx="1422">
                  <c:v>0.48927860000000001</c:v>
                </c:pt>
                <c:pt idx="1423">
                  <c:v>0.4820835</c:v>
                </c:pt>
                <c:pt idx="1424">
                  <c:v>0.49207279999999998</c:v>
                </c:pt>
                <c:pt idx="1425">
                  <c:v>0.48821249999999999</c:v>
                </c:pt>
                <c:pt idx="1426">
                  <c:v>0.49221520000000002</c:v>
                </c:pt>
                <c:pt idx="1427">
                  <c:v>0.50225350000000002</c:v>
                </c:pt>
                <c:pt idx="1428">
                  <c:v>0.51357609999999998</c:v>
                </c:pt>
                <c:pt idx="1429">
                  <c:v>0.5005001</c:v>
                </c:pt>
                <c:pt idx="1430">
                  <c:v>0.49994300000000003</c:v>
                </c:pt>
                <c:pt idx="1431">
                  <c:v>0.50412210000000002</c:v>
                </c:pt>
                <c:pt idx="1432">
                  <c:v>0.49644630000000001</c:v>
                </c:pt>
                <c:pt idx="1433">
                  <c:v>0.49270069999999999</c:v>
                </c:pt>
                <c:pt idx="1434">
                  <c:v>0.49249809999999999</c:v>
                </c:pt>
                <c:pt idx="1435">
                  <c:v>0.49043730000000002</c:v>
                </c:pt>
                <c:pt idx="1436">
                  <c:v>0.48170259999999998</c:v>
                </c:pt>
                <c:pt idx="1437">
                  <c:v>0.4956991</c:v>
                </c:pt>
                <c:pt idx="1438">
                  <c:v>0.48937029999999998</c:v>
                </c:pt>
                <c:pt idx="1439">
                  <c:v>0.49074699999999999</c:v>
                </c:pt>
                <c:pt idx="1440">
                  <c:v>0.49115799999999998</c:v>
                </c:pt>
                <c:pt idx="1441">
                  <c:v>0.48601820000000001</c:v>
                </c:pt>
                <c:pt idx="1442">
                  <c:v>0.48669390000000001</c:v>
                </c:pt>
                <c:pt idx="1443">
                  <c:v>0.49003059999999998</c:v>
                </c:pt>
                <c:pt idx="1444">
                  <c:v>0.49229260000000002</c:v>
                </c:pt>
                <c:pt idx="1445">
                  <c:v>0.49544840000000001</c:v>
                </c:pt>
                <c:pt idx="1446">
                  <c:v>0.48779699999999998</c:v>
                </c:pt>
                <c:pt idx="1447">
                  <c:v>0.4751187</c:v>
                </c:pt>
                <c:pt idx="1448">
                  <c:v>0.48748130000000001</c:v>
                </c:pt>
                <c:pt idx="1449">
                  <c:v>0.48779709999999998</c:v>
                </c:pt>
                <c:pt idx="1450">
                  <c:v>0.48675750000000001</c:v>
                </c:pt>
                <c:pt idx="1451">
                  <c:v>0.49134949999999999</c:v>
                </c:pt>
                <c:pt idx="1452">
                  <c:v>0.47427370000000002</c:v>
                </c:pt>
                <c:pt idx="1453">
                  <c:v>0.48618339999999999</c:v>
                </c:pt>
                <c:pt idx="1454">
                  <c:v>0.48975439999999998</c:v>
                </c:pt>
                <c:pt idx="1455">
                  <c:v>0.48721639999999999</c:v>
                </c:pt>
                <c:pt idx="1456">
                  <c:v>0.50019780000000003</c:v>
                </c:pt>
                <c:pt idx="1457">
                  <c:v>0.476991</c:v>
                </c:pt>
                <c:pt idx="1458">
                  <c:v>0.4904963</c:v>
                </c:pt>
                <c:pt idx="1459">
                  <c:v>0.50106379999999995</c:v>
                </c:pt>
                <c:pt idx="1460">
                  <c:v>0.4879616</c:v>
                </c:pt>
                <c:pt idx="1461">
                  <c:v>0.50364070000000005</c:v>
                </c:pt>
                <c:pt idx="1462">
                  <c:v>0.50044040000000001</c:v>
                </c:pt>
                <c:pt idx="1463">
                  <c:v>0.4973419</c:v>
                </c:pt>
                <c:pt idx="1464">
                  <c:v>0.49383729999999998</c:v>
                </c:pt>
                <c:pt idx="1465">
                  <c:v>0.49244959999999999</c:v>
                </c:pt>
                <c:pt idx="1466">
                  <c:v>0.49228889999999997</c:v>
                </c:pt>
                <c:pt idx="1467">
                  <c:v>0.4951236</c:v>
                </c:pt>
                <c:pt idx="1468">
                  <c:v>0.49156440000000001</c:v>
                </c:pt>
                <c:pt idx="1469">
                  <c:v>0.50095199999999995</c:v>
                </c:pt>
                <c:pt idx="1470">
                  <c:v>0.49890030000000002</c:v>
                </c:pt>
                <c:pt idx="1471">
                  <c:v>0.48260449999999999</c:v>
                </c:pt>
                <c:pt idx="1472">
                  <c:v>0.48783660000000001</c:v>
                </c:pt>
                <c:pt idx="1473">
                  <c:v>0.48857699999999998</c:v>
                </c:pt>
                <c:pt idx="1474">
                  <c:v>0.49201129999999998</c:v>
                </c:pt>
                <c:pt idx="1475">
                  <c:v>0.48506159999999998</c:v>
                </c:pt>
                <c:pt idx="1476">
                  <c:v>0.50211479999999997</c:v>
                </c:pt>
                <c:pt idx="1477">
                  <c:v>0.49133300000000002</c:v>
                </c:pt>
                <c:pt idx="1478">
                  <c:v>0.49236600000000003</c:v>
                </c:pt>
                <c:pt idx="1479">
                  <c:v>0.47727409999999998</c:v>
                </c:pt>
                <c:pt idx="1480">
                  <c:v>0.4913824</c:v>
                </c:pt>
                <c:pt idx="1481">
                  <c:v>0.50747390000000003</c:v>
                </c:pt>
                <c:pt idx="1482">
                  <c:v>0.50079980000000002</c:v>
                </c:pt>
                <c:pt idx="1483">
                  <c:v>0.49248130000000001</c:v>
                </c:pt>
                <c:pt idx="1484">
                  <c:v>0.51150450000000003</c:v>
                </c:pt>
                <c:pt idx="1485">
                  <c:v>0.48781869999999999</c:v>
                </c:pt>
                <c:pt idx="1486">
                  <c:v>0.49251060000000002</c:v>
                </c:pt>
                <c:pt idx="1487">
                  <c:v>0.48488369999999997</c:v>
                </c:pt>
                <c:pt idx="1488">
                  <c:v>0.49765320000000002</c:v>
                </c:pt>
                <c:pt idx="1489">
                  <c:v>0.48072670000000001</c:v>
                </c:pt>
                <c:pt idx="1490">
                  <c:v>0.48380309999999999</c:v>
                </c:pt>
                <c:pt idx="1491">
                  <c:v>0.49959340000000002</c:v>
                </c:pt>
                <c:pt idx="1492">
                  <c:v>0.50341139999999995</c:v>
                </c:pt>
                <c:pt idx="1493">
                  <c:v>0.49882349999999998</c:v>
                </c:pt>
                <c:pt idx="1494">
                  <c:v>0.51386330000000002</c:v>
                </c:pt>
                <c:pt idx="1495">
                  <c:v>0.51088149999999999</c:v>
                </c:pt>
                <c:pt idx="1496">
                  <c:v>0.49692209999999998</c:v>
                </c:pt>
                <c:pt idx="1497">
                  <c:v>0.49202570000000001</c:v>
                </c:pt>
                <c:pt idx="1498">
                  <c:v>0.50197360000000002</c:v>
                </c:pt>
                <c:pt idx="1499">
                  <c:v>0.5078163</c:v>
                </c:pt>
                <c:pt idx="1500">
                  <c:v>0.51094499999999998</c:v>
                </c:pt>
                <c:pt idx="1501">
                  <c:v>0.49735810000000003</c:v>
                </c:pt>
                <c:pt idx="1502">
                  <c:v>0.50570300000000001</c:v>
                </c:pt>
                <c:pt idx="1503">
                  <c:v>0.48618660000000002</c:v>
                </c:pt>
                <c:pt idx="1504">
                  <c:v>0.49829250000000003</c:v>
                </c:pt>
                <c:pt idx="1505">
                  <c:v>0.48647269999999998</c:v>
                </c:pt>
                <c:pt idx="1506">
                  <c:v>0.49599320000000002</c:v>
                </c:pt>
                <c:pt idx="1507">
                  <c:v>0.50605999999999995</c:v>
                </c:pt>
                <c:pt idx="1508">
                  <c:v>0.5094746</c:v>
                </c:pt>
                <c:pt idx="1509">
                  <c:v>0.50728969999999995</c:v>
                </c:pt>
                <c:pt idx="1510">
                  <c:v>0.495645</c:v>
                </c:pt>
                <c:pt idx="1511">
                  <c:v>0.4903151</c:v>
                </c:pt>
                <c:pt idx="1512">
                  <c:v>0.48783759999999998</c:v>
                </c:pt>
                <c:pt idx="1513">
                  <c:v>0.49092350000000001</c:v>
                </c:pt>
                <c:pt idx="1514">
                  <c:v>0.50458720000000001</c:v>
                </c:pt>
                <c:pt idx="1515">
                  <c:v>0.48949730000000002</c:v>
                </c:pt>
                <c:pt idx="1516">
                  <c:v>0.50074010000000002</c:v>
                </c:pt>
                <c:pt idx="1517">
                  <c:v>0.50672280000000003</c:v>
                </c:pt>
                <c:pt idx="1518">
                  <c:v>0.51364080000000001</c:v>
                </c:pt>
                <c:pt idx="1519">
                  <c:v>0.52691790000000005</c:v>
                </c:pt>
                <c:pt idx="1520">
                  <c:v>0.52513989999999999</c:v>
                </c:pt>
                <c:pt idx="1521">
                  <c:v>0.50784019999999996</c:v>
                </c:pt>
                <c:pt idx="1522">
                  <c:v>0.52144389999999996</c:v>
                </c:pt>
                <c:pt idx="1523">
                  <c:v>0.5294276</c:v>
                </c:pt>
                <c:pt idx="1524">
                  <c:v>0.5066001</c:v>
                </c:pt>
                <c:pt idx="1525">
                  <c:v>0.50773749999999995</c:v>
                </c:pt>
                <c:pt idx="1526">
                  <c:v>0.50887729999999998</c:v>
                </c:pt>
                <c:pt idx="1527">
                  <c:v>0.50858409999999998</c:v>
                </c:pt>
                <c:pt idx="1528">
                  <c:v>0.5265898</c:v>
                </c:pt>
                <c:pt idx="1529">
                  <c:v>0.49598890000000001</c:v>
                </c:pt>
                <c:pt idx="1530">
                  <c:v>0.5093685</c:v>
                </c:pt>
                <c:pt idx="1531">
                  <c:v>0.4963436</c:v>
                </c:pt>
                <c:pt idx="1532">
                  <c:v>0.49704399999999999</c:v>
                </c:pt>
                <c:pt idx="1533">
                  <c:v>0.50810829999999996</c:v>
                </c:pt>
                <c:pt idx="1534">
                  <c:v>0.50106879999999998</c:v>
                </c:pt>
                <c:pt idx="1535">
                  <c:v>0.48467060000000001</c:v>
                </c:pt>
                <c:pt idx="1536">
                  <c:v>0.48716549999999997</c:v>
                </c:pt>
                <c:pt idx="1537">
                  <c:v>0.4956448</c:v>
                </c:pt>
                <c:pt idx="1538">
                  <c:v>0.49587059999999999</c:v>
                </c:pt>
                <c:pt idx="1539">
                  <c:v>0.50268420000000003</c:v>
                </c:pt>
                <c:pt idx="1540">
                  <c:v>0.4981603</c:v>
                </c:pt>
                <c:pt idx="1541">
                  <c:v>0.49972040000000001</c:v>
                </c:pt>
                <c:pt idx="1542">
                  <c:v>0.48676760000000002</c:v>
                </c:pt>
                <c:pt idx="1543">
                  <c:v>0.49908019999999997</c:v>
                </c:pt>
                <c:pt idx="1544">
                  <c:v>0.49427009999999999</c:v>
                </c:pt>
                <c:pt idx="1545">
                  <c:v>0.4848827</c:v>
                </c:pt>
                <c:pt idx="1546">
                  <c:v>0.4726535</c:v>
                </c:pt>
                <c:pt idx="1547">
                  <c:v>0.47735319999999998</c:v>
                </c:pt>
                <c:pt idx="1548">
                  <c:v>0.4820084</c:v>
                </c:pt>
                <c:pt idx="1549">
                  <c:v>0.4805837</c:v>
                </c:pt>
                <c:pt idx="1550">
                  <c:v>0.4856704</c:v>
                </c:pt>
                <c:pt idx="1551">
                  <c:v>0.48715950000000002</c:v>
                </c:pt>
                <c:pt idx="1552">
                  <c:v>0.49749539999999998</c:v>
                </c:pt>
                <c:pt idx="1553">
                  <c:v>0.49917010000000001</c:v>
                </c:pt>
                <c:pt idx="1554">
                  <c:v>0.48707319999999998</c:v>
                </c:pt>
                <c:pt idx="1555">
                  <c:v>0.48972690000000002</c:v>
                </c:pt>
                <c:pt idx="1556">
                  <c:v>0.48585050000000002</c:v>
                </c:pt>
                <c:pt idx="1557">
                  <c:v>0.48996889999999998</c:v>
                </c:pt>
                <c:pt idx="1558">
                  <c:v>0.49043560000000003</c:v>
                </c:pt>
                <c:pt idx="1559">
                  <c:v>0.48434389999999999</c:v>
                </c:pt>
                <c:pt idx="1560">
                  <c:v>0.46940809999999999</c:v>
                </c:pt>
                <c:pt idx="1561">
                  <c:v>0.48094520000000002</c:v>
                </c:pt>
                <c:pt idx="1562">
                  <c:v>0.48536360000000001</c:v>
                </c:pt>
                <c:pt idx="1563">
                  <c:v>0.5068859</c:v>
                </c:pt>
                <c:pt idx="1564">
                  <c:v>0.48584480000000002</c:v>
                </c:pt>
                <c:pt idx="1565">
                  <c:v>0.48413010000000001</c:v>
                </c:pt>
                <c:pt idx="1566">
                  <c:v>0.4761012</c:v>
                </c:pt>
                <c:pt idx="1567">
                  <c:v>0.47657850000000002</c:v>
                </c:pt>
                <c:pt idx="1568">
                  <c:v>0.47334530000000002</c:v>
                </c:pt>
                <c:pt idx="1569">
                  <c:v>0.47071930000000001</c:v>
                </c:pt>
                <c:pt idx="1570">
                  <c:v>0.47903059999999997</c:v>
                </c:pt>
                <c:pt idx="1571">
                  <c:v>0.46161619999999998</c:v>
                </c:pt>
                <c:pt idx="1572">
                  <c:v>0.46971200000000002</c:v>
                </c:pt>
                <c:pt idx="1573">
                  <c:v>0.4807207</c:v>
                </c:pt>
                <c:pt idx="1574">
                  <c:v>0.46361429999999998</c:v>
                </c:pt>
                <c:pt idx="1575">
                  <c:v>0.45834510000000001</c:v>
                </c:pt>
                <c:pt idx="1576">
                  <c:v>0.46749030000000003</c:v>
                </c:pt>
                <c:pt idx="1577">
                  <c:v>0.4869076</c:v>
                </c:pt>
                <c:pt idx="1578">
                  <c:v>0.4762846</c:v>
                </c:pt>
                <c:pt idx="1579">
                  <c:v>0.47384700000000002</c:v>
                </c:pt>
                <c:pt idx="1580">
                  <c:v>0.47354069999999998</c:v>
                </c:pt>
                <c:pt idx="1581">
                  <c:v>0.46545300000000001</c:v>
                </c:pt>
                <c:pt idx="1582">
                  <c:v>0.46271649999999998</c:v>
                </c:pt>
                <c:pt idx="1583">
                  <c:v>0.4516056</c:v>
                </c:pt>
                <c:pt idx="1584">
                  <c:v>0.4614028</c:v>
                </c:pt>
                <c:pt idx="1585">
                  <c:v>0.48365839999999999</c:v>
                </c:pt>
                <c:pt idx="1586">
                  <c:v>0.47534569999999998</c:v>
                </c:pt>
                <c:pt idx="1587">
                  <c:v>0.49582710000000002</c:v>
                </c:pt>
                <c:pt idx="1588">
                  <c:v>0.485647</c:v>
                </c:pt>
                <c:pt idx="1589">
                  <c:v>0.48424889999999998</c:v>
                </c:pt>
                <c:pt idx="1590">
                  <c:v>0.4861799</c:v>
                </c:pt>
                <c:pt idx="1591">
                  <c:v>0.48650409999999999</c:v>
                </c:pt>
                <c:pt idx="1592">
                  <c:v>0.49399310000000002</c:v>
                </c:pt>
                <c:pt idx="1593">
                  <c:v>0.47888320000000001</c:v>
                </c:pt>
                <c:pt idx="1594">
                  <c:v>0.4780045</c:v>
                </c:pt>
                <c:pt idx="1595">
                  <c:v>0.47536099999999998</c:v>
                </c:pt>
                <c:pt idx="1596">
                  <c:v>0.47550140000000002</c:v>
                </c:pt>
                <c:pt idx="1597">
                  <c:v>0.4787362</c:v>
                </c:pt>
                <c:pt idx="1598">
                  <c:v>0.49204579999999998</c:v>
                </c:pt>
                <c:pt idx="1599">
                  <c:v>0.50320520000000002</c:v>
                </c:pt>
                <c:pt idx="1600">
                  <c:v>0.48049560000000002</c:v>
                </c:pt>
                <c:pt idx="1601">
                  <c:v>0.48785109999999998</c:v>
                </c:pt>
                <c:pt idx="1602">
                  <c:v>0.48122169999999997</c:v>
                </c:pt>
                <c:pt idx="1603">
                  <c:v>0.4645262</c:v>
                </c:pt>
                <c:pt idx="1604">
                  <c:v>0.47168169999999998</c:v>
                </c:pt>
                <c:pt idx="1605">
                  <c:v>0.47498259999999998</c:v>
                </c:pt>
                <c:pt idx="1606">
                  <c:v>0.47209990000000002</c:v>
                </c:pt>
                <c:pt idx="1607">
                  <c:v>0.47100750000000002</c:v>
                </c:pt>
                <c:pt idx="1608">
                  <c:v>0.4824928</c:v>
                </c:pt>
                <c:pt idx="1609">
                  <c:v>0.47347470000000003</c:v>
                </c:pt>
                <c:pt idx="1610">
                  <c:v>0.48590260000000002</c:v>
                </c:pt>
                <c:pt idx="1611">
                  <c:v>0.47543999999999997</c:v>
                </c:pt>
                <c:pt idx="1612">
                  <c:v>0.4757847</c:v>
                </c:pt>
                <c:pt idx="1613">
                  <c:v>0.4722441</c:v>
                </c:pt>
                <c:pt idx="1614">
                  <c:v>0.45263429999999999</c:v>
                </c:pt>
                <c:pt idx="1615">
                  <c:v>0.46868110000000002</c:v>
                </c:pt>
                <c:pt idx="1616">
                  <c:v>0.45486840000000001</c:v>
                </c:pt>
                <c:pt idx="1617">
                  <c:v>0.45915440000000002</c:v>
                </c:pt>
                <c:pt idx="1618">
                  <c:v>0.47117500000000001</c:v>
                </c:pt>
                <c:pt idx="1619">
                  <c:v>0.47060580000000002</c:v>
                </c:pt>
                <c:pt idx="1620">
                  <c:v>0.47286529999999999</c:v>
                </c:pt>
                <c:pt idx="1621">
                  <c:v>0.48015259999999998</c:v>
                </c:pt>
                <c:pt idx="1622">
                  <c:v>0.48152780000000001</c:v>
                </c:pt>
                <c:pt idx="1623">
                  <c:v>0.48274099999999998</c:v>
                </c:pt>
                <c:pt idx="1624">
                  <c:v>0.47834739999999998</c:v>
                </c:pt>
                <c:pt idx="1625">
                  <c:v>0.48347240000000002</c:v>
                </c:pt>
                <c:pt idx="1626">
                  <c:v>0.46824379999999999</c:v>
                </c:pt>
                <c:pt idx="1627">
                  <c:v>0.48951440000000002</c:v>
                </c:pt>
                <c:pt idx="1628">
                  <c:v>0.48560740000000002</c:v>
                </c:pt>
                <c:pt idx="1629">
                  <c:v>0.50637560000000004</c:v>
                </c:pt>
                <c:pt idx="1630">
                  <c:v>0.49255959999999999</c:v>
                </c:pt>
                <c:pt idx="1631">
                  <c:v>0.49069580000000002</c:v>
                </c:pt>
                <c:pt idx="1632">
                  <c:v>0.48333140000000002</c:v>
                </c:pt>
                <c:pt idx="1633">
                  <c:v>0.48335339999999999</c:v>
                </c:pt>
                <c:pt idx="1634">
                  <c:v>0.46718179999999998</c:v>
                </c:pt>
                <c:pt idx="1635">
                  <c:v>0.47553489999999998</c:v>
                </c:pt>
                <c:pt idx="1636">
                  <c:v>0.47836190000000001</c:v>
                </c:pt>
                <c:pt idx="1637">
                  <c:v>0.47938599999999998</c:v>
                </c:pt>
                <c:pt idx="1638">
                  <c:v>0.46826810000000002</c:v>
                </c:pt>
                <c:pt idx="1639">
                  <c:v>0.47424909999999998</c:v>
                </c:pt>
                <c:pt idx="1640">
                  <c:v>0.47725919999999999</c:v>
                </c:pt>
                <c:pt idx="1641">
                  <c:v>0.47372310000000001</c:v>
                </c:pt>
                <c:pt idx="1642">
                  <c:v>0.46279389999999998</c:v>
                </c:pt>
                <c:pt idx="1643">
                  <c:v>0.46556720000000001</c:v>
                </c:pt>
                <c:pt idx="1644">
                  <c:v>0.46835179999999998</c:v>
                </c:pt>
                <c:pt idx="1645">
                  <c:v>0.47285830000000001</c:v>
                </c:pt>
                <c:pt idx="1646">
                  <c:v>0.4679855</c:v>
                </c:pt>
                <c:pt idx="1647">
                  <c:v>0.47352640000000001</c:v>
                </c:pt>
                <c:pt idx="1648">
                  <c:v>0.48360979999999998</c:v>
                </c:pt>
                <c:pt idx="1649">
                  <c:v>0.48766320000000002</c:v>
                </c:pt>
                <c:pt idx="1650">
                  <c:v>0.49581370000000002</c:v>
                </c:pt>
                <c:pt idx="1651">
                  <c:v>0.49668329999999999</c:v>
                </c:pt>
                <c:pt idx="1652">
                  <c:v>0.48850909999999997</c:v>
                </c:pt>
                <c:pt idx="1653">
                  <c:v>0.50457010000000002</c:v>
                </c:pt>
                <c:pt idx="1654">
                  <c:v>0.48111399999999999</c:v>
                </c:pt>
                <c:pt idx="1655">
                  <c:v>0.491504</c:v>
                </c:pt>
                <c:pt idx="1656">
                  <c:v>0.47550540000000002</c:v>
                </c:pt>
                <c:pt idx="1657">
                  <c:v>0.48480479999999998</c:v>
                </c:pt>
                <c:pt idx="1658">
                  <c:v>0.47258840000000002</c:v>
                </c:pt>
                <c:pt idx="1659">
                  <c:v>0.48091830000000002</c:v>
                </c:pt>
                <c:pt idx="1660">
                  <c:v>0.47088999999999998</c:v>
                </c:pt>
                <c:pt idx="1661">
                  <c:v>0.46845490000000001</c:v>
                </c:pt>
                <c:pt idx="1662">
                  <c:v>0.47250140000000002</c:v>
                </c:pt>
                <c:pt idx="1663">
                  <c:v>0.4613913</c:v>
                </c:pt>
                <c:pt idx="1664">
                  <c:v>0.4745395</c:v>
                </c:pt>
                <c:pt idx="1665">
                  <c:v>0.46962399999999999</c:v>
                </c:pt>
                <c:pt idx="1666">
                  <c:v>0.46610970000000002</c:v>
                </c:pt>
                <c:pt idx="1667">
                  <c:v>0.4770431</c:v>
                </c:pt>
                <c:pt idx="1668">
                  <c:v>0.46886699999999998</c:v>
                </c:pt>
                <c:pt idx="1669">
                  <c:v>0.46269450000000001</c:v>
                </c:pt>
                <c:pt idx="1670">
                  <c:v>0.48229149999999998</c:v>
                </c:pt>
                <c:pt idx="1671">
                  <c:v>0.4756399</c:v>
                </c:pt>
                <c:pt idx="1672">
                  <c:v>0.48164289999999998</c:v>
                </c:pt>
                <c:pt idx="1673">
                  <c:v>0.4702847</c:v>
                </c:pt>
                <c:pt idx="1674">
                  <c:v>0.48371999999999998</c:v>
                </c:pt>
                <c:pt idx="1675">
                  <c:v>0.47698210000000002</c:v>
                </c:pt>
                <c:pt idx="1676">
                  <c:v>0.4863767</c:v>
                </c:pt>
                <c:pt idx="1677">
                  <c:v>0.49360929999999997</c:v>
                </c:pt>
                <c:pt idx="1678">
                  <c:v>0.47180889999999998</c:v>
                </c:pt>
                <c:pt idx="1679">
                  <c:v>0.4866877</c:v>
                </c:pt>
                <c:pt idx="1680">
                  <c:v>0.48953269999999999</c:v>
                </c:pt>
                <c:pt idx="1681">
                  <c:v>0.50674350000000001</c:v>
                </c:pt>
                <c:pt idx="1682">
                  <c:v>0.50047680000000005</c:v>
                </c:pt>
                <c:pt idx="1683">
                  <c:v>0.50257479999999999</c:v>
                </c:pt>
                <c:pt idx="1684">
                  <c:v>0.49431370000000002</c:v>
                </c:pt>
                <c:pt idx="1685">
                  <c:v>0.4742458</c:v>
                </c:pt>
                <c:pt idx="1686">
                  <c:v>0.48333159999999997</c:v>
                </c:pt>
                <c:pt idx="1687">
                  <c:v>0.46937499999999999</c:v>
                </c:pt>
                <c:pt idx="1688">
                  <c:v>0.47476790000000002</c:v>
                </c:pt>
                <c:pt idx="1689">
                  <c:v>0.47989730000000003</c:v>
                </c:pt>
                <c:pt idx="1690">
                  <c:v>0.47542590000000001</c:v>
                </c:pt>
                <c:pt idx="1691">
                  <c:v>0.47892940000000001</c:v>
                </c:pt>
                <c:pt idx="1692">
                  <c:v>0.49144779999999999</c:v>
                </c:pt>
                <c:pt idx="1693">
                  <c:v>0.48982809999999999</c:v>
                </c:pt>
                <c:pt idx="1694">
                  <c:v>0.5004731</c:v>
                </c:pt>
                <c:pt idx="1695">
                  <c:v>0.49683189999999999</c:v>
                </c:pt>
                <c:pt idx="1696">
                  <c:v>0.50720399999999999</c:v>
                </c:pt>
                <c:pt idx="1697">
                  <c:v>0.50412939999999995</c:v>
                </c:pt>
                <c:pt idx="1698">
                  <c:v>0.47944880000000001</c:v>
                </c:pt>
                <c:pt idx="1699">
                  <c:v>0.48045270000000001</c:v>
                </c:pt>
                <c:pt idx="1700">
                  <c:v>0.4921857</c:v>
                </c:pt>
                <c:pt idx="1701">
                  <c:v>0.4821742</c:v>
                </c:pt>
                <c:pt idx="1702">
                  <c:v>0.49753750000000002</c:v>
                </c:pt>
                <c:pt idx="1703">
                  <c:v>0.48391610000000002</c:v>
                </c:pt>
                <c:pt idx="1704">
                  <c:v>0.49679000000000001</c:v>
                </c:pt>
                <c:pt idx="1705">
                  <c:v>0.48956339999999998</c:v>
                </c:pt>
                <c:pt idx="1706">
                  <c:v>0.4758964</c:v>
                </c:pt>
                <c:pt idx="1707">
                  <c:v>0.50375780000000003</c:v>
                </c:pt>
                <c:pt idx="1708">
                  <c:v>0.48887950000000002</c:v>
                </c:pt>
                <c:pt idx="1709">
                  <c:v>0.47961029999999999</c:v>
                </c:pt>
                <c:pt idx="1710">
                  <c:v>0.49379420000000002</c:v>
                </c:pt>
                <c:pt idx="1711">
                  <c:v>0.49954219999999999</c:v>
                </c:pt>
                <c:pt idx="1712">
                  <c:v>0.49391869999999999</c:v>
                </c:pt>
                <c:pt idx="1713">
                  <c:v>0.48452709999999999</c:v>
                </c:pt>
                <c:pt idx="1714">
                  <c:v>0.4757113</c:v>
                </c:pt>
                <c:pt idx="1715">
                  <c:v>0.4885292</c:v>
                </c:pt>
                <c:pt idx="1716">
                  <c:v>0.48762800000000001</c:v>
                </c:pt>
                <c:pt idx="1717">
                  <c:v>0.4684296</c:v>
                </c:pt>
                <c:pt idx="1718">
                  <c:v>0.47310839999999998</c:v>
                </c:pt>
                <c:pt idx="1719">
                  <c:v>0.480713</c:v>
                </c:pt>
                <c:pt idx="1720">
                  <c:v>0.49623620000000002</c:v>
                </c:pt>
                <c:pt idx="1721">
                  <c:v>0.50083359999999999</c:v>
                </c:pt>
                <c:pt idx="1722">
                  <c:v>0.48773810000000001</c:v>
                </c:pt>
                <c:pt idx="1723">
                  <c:v>0.48940790000000001</c:v>
                </c:pt>
                <c:pt idx="1724">
                  <c:v>0.48254049999999998</c:v>
                </c:pt>
                <c:pt idx="1725">
                  <c:v>0.49534699999999998</c:v>
                </c:pt>
                <c:pt idx="1726">
                  <c:v>0.52234950000000002</c:v>
                </c:pt>
                <c:pt idx="1727">
                  <c:v>0.50846329999999995</c:v>
                </c:pt>
                <c:pt idx="1728">
                  <c:v>0.49938670000000002</c:v>
                </c:pt>
                <c:pt idx="1729">
                  <c:v>0.49953690000000001</c:v>
                </c:pt>
                <c:pt idx="1730">
                  <c:v>0.50001280000000004</c:v>
                </c:pt>
                <c:pt idx="1731">
                  <c:v>0.49064219999999997</c:v>
                </c:pt>
                <c:pt idx="1732">
                  <c:v>0.48961440000000001</c:v>
                </c:pt>
                <c:pt idx="1733">
                  <c:v>0.50293030000000005</c:v>
                </c:pt>
                <c:pt idx="1734">
                  <c:v>0.5086427</c:v>
                </c:pt>
                <c:pt idx="1735">
                  <c:v>0.50517259999999997</c:v>
                </c:pt>
                <c:pt idx="1736">
                  <c:v>0.50344730000000004</c:v>
                </c:pt>
                <c:pt idx="1737">
                  <c:v>0.48442489999999999</c:v>
                </c:pt>
                <c:pt idx="1738">
                  <c:v>0.4740936</c:v>
                </c:pt>
                <c:pt idx="1739">
                  <c:v>0.48058260000000003</c:v>
                </c:pt>
                <c:pt idx="1740">
                  <c:v>0.48921219999999999</c:v>
                </c:pt>
                <c:pt idx="1741">
                  <c:v>0.48185070000000002</c:v>
                </c:pt>
                <c:pt idx="1742">
                  <c:v>0.50096949999999996</c:v>
                </c:pt>
                <c:pt idx="1743">
                  <c:v>0.50284300000000004</c:v>
                </c:pt>
                <c:pt idx="1744">
                  <c:v>0.51085829999999999</c:v>
                </c:pt>
                <c:pt idx="1745">
                  <c:v>0.50048239999999999</c:v>
                </c:pt>
                <c:pt idx="1746">
                  <c:v>0.49000379999999999</c:v>
                </c:pt>
                <c:pt idx="1747">
                  <c:v>0.49668299999999999</c:v>
                </c:pt>
                <c:pt idx="1748">
                  <c:v>0.48480469999999998</c:v>
                </c:pt>
                <c:pt idx="1749">
                  <c:v>0.47130889999999998</c:v>
                </c:pt>
                <c:pt idx="1750">
                  <c:v>0.468528</c:v>
                </c:pt>
                <c:pt idx="1751">
                  <c:v>0.48843300000000001</c:v>
                </c:pt>
                <c:pt idx="1752">
                  <c:v>0.4841222</c:v>
                </c:pt>
                <c:pt idx="1753">
                  <c:v>0.48438179999999997</c:v>
                </c:pt>
                <c:pt idx="1754">
                  <c:v>0.49295529999999999</c:v>
                </c:pt>
                <c:pt idx="1755">
                  <c:v>0.47937400000000002</c:v>
                </c:pt>
                <c:pt idx="1756">
                  <c:v>0.48155900000000001</c:v>
                </c:pt>
                <c:pt idx="1757">
                  <c:v>0.50024780000000002</c:v>
                </c:pt>
                <c:pt idx="1758">
                  <c:v>0.49568909999999999</c:v>
                </c:pt>
                <c:pt idx="1759">
                  <c:v>0.49273159999999999</c:v>
                </c:pt>
                <c:pt idx="1760">
                  <c:v>0.4919885</c:v>
                </c:pt>
                <c:pt idx="1761">
                  <c:v>0.49271310000000001</c:v>
                </c:pt>
                <c:pt idx="1762">
                  <c:v>0.49621789999999999</c:v>
                </c:pt>
                <c:pt idx="1763">
                  <c:v>0.50090610000000002</c:v>
                </c:pt>
                <c:pt idx="1764">
                  <c:v>0.48413679999999998</c:v>
                </c:pt>
                <c:pt idx="1765">
                  <c:v>0.48472769999999998</c:v>
                </c:pt>
                <c:pt idx="1766">
                  <c:v>0.48799510000000001</c:v>
                </c:pt>
                <c:pt idx="1767">
                  <c:v>0.4827727</c:v>
                </c:pt>
                <c:pt idx="1768">
                  <c:v>0.47512919999999997</c:v>
                </c:pt>
                <c:pt idx="1769">
                  <c:v>0.47861920000000002</c:v>
                </c:pt>
                <c:pt idx="1770">
                  <c:v>0.48607640000000002</c:v>
                </c:pt>
                <c:pt idx="1771">
                  <c:v>0.50519899999999995</c:v>
                </c:pt>
                <c:pt idx="1772">
                  <c:v>0.48444619999999999</c:v>
                </c:pt>
                <c:pt idx="1773">
                  <c:v>0.46975620000000001</c:v>
                </c:pt>
                <c:pt idx="1774">
                  <c:v>0.48259819999999998</c:v>
                </c:pt>
                <c:pt idx="1775">
                  <c:v>0.49697669999999999</c:v>
                </c:pt>
                <c:pt idx="1776">
                  <c:v>0.49454910000000002</c:v>
                </c:pt>
                <c:pt idx="1777">
                  <c:v>0.48377439999999999</c:v>
                </c:pt>
                <c:pt idx="1778">
                  <c:v>0.48249779999999998</c:v>
                </c:pt>
                <c:pt idx="1779">
                  <c:v>0.48487279999999999</c:v>
                </c:pt>
                <c:pt idx="1780">
                  <c:v>0.48436610000000002</c:v>
                </c:pt>
                <c:pt idx="1781">
                  <c:v>0.48449049999999999</c:v>
                </c:pt>
                <c:pt idx="1782">
                  <c:v>0.48947360000000001</c:v>
                </c:pt>
                <c:pt idx="1783">
                  <c:v>0.49027389999999998</c:v>
                </c:pt>
                <c:pt idx="1784">
                  <c:v>0.4877649</c:v>
                </c:pt>
                <c:pt idx="1785">
                  <c:v>0.48076760000000002</c:v>
                </c:pt>
                <c:pt idx="1786">
                  <c:v>0.46976970000000001</c:v>
                </c:pt>
                <c:pt idx="1787">
                  <c:v>0.4824947</c:v>
                </c:pt>
                <c:pt idx="1788">
                  <c:v>0.4841453</c:v>
                </c:pt>
                <c:pt idx="1789">
                  <c:v>0.47952850000000002</c:v>
                </c:pt>
                <c:pt idx="1790">
                  <c:v>0.49320160000000002</c:v>
                </c:pt>
                <c:pt idx="1791">
                  <c:v>0.48693720000000001</c:v>
                </c:pt>
                <c:pt idx="1792">
                  <c:v>0.49292839999999999</c:v>
                </c:pt>
                <c:pt idx="1793">
                  <c:v>0.48503669999999999</c:v>
                </c:pt>
                <c:pt idx="1794">
                  <c:v>0.47895959999999999</c:v>
                </c:pt>
                <c:pt idx="1795">
                  <c:v>0.48381249999999998</c:v>
                </c:pt>
                <c:pt idx="1796">
                  <c:v>0.49825740000000002</c:v>
                </c:pt>
                <c:pt idx="1797">
                  <c:v>0.49616870000000002</c:v>
                </c:pt>
                <c:pt idx="1798">
                  <c:v>0.50895259999999998</c:v>
                </c:pt>
                <c:pt idx="1799">
                  <c:v>0.49831589999999998</c:v>
                </c:pt>
                <c:pt idx="1800">
                  <c:v>0.48817110000000002</c:v>
                </c:pt>
                <c:pt idx="1801">
                  <c:v>0.48732520000000001</c:v>
                </c:pt>
                <c:pt idx="1802">
                  <c:v>0.4774583</c:v>
                </c:pt>
                <c:pt idx="1803">
                  <c:v>0.49393229999999999</c:v>
                </c:pt>
                <c:pt idx="1804">
                  <c:v>0.50230189999999997</c:v>
                </c:pt>
                <c:pt idx="1805">
                  <c:v>0.50085599999999997</c:v>
                </c:pt>
                <c:pt idx="1806">
                  <c:v>0.50369569999999997</c:v>
                </c:pt>
                <c:pt idx="1807">
                  <c:v>0.50081350000000002</c:v>
                </c:pt>
                <c:pt idx="1808">
                  <c:v>0.50294470000000002</c:v>
                </c:pt>
                <c:pt idx="1809">
                  <c:v>0.50306300000000004</c:v>
                </c:pt>
                <c:pt idx="1810">
                  <c:v>0.51659480000000002</c:v>
                </c:pt>
                <c:pt idx="1811">
                  <c:v>0.50276759999999998</c:v>
                </c:pt>
                <c:pt idx="1812">
                  <c:v>0.49576039999999999</c:v>
                </c:pt>
                <c:pt idx="1813">
                  <c:v>0.50485999999999998</c:v>
                </c:pt>
                <c:pt idx="1814">
                  <c:v>0.52110080000000003</c:v>
                </c:pt>
                <c:pt idx="1815">
                  <c:v>0.54253779999999996</c:v>
                </c:pt>
                <c:pt idx="1816">
                  <c:v>0.53608599999999995</c:v>
                </c:pt>
                <c:pt idx="1817">
                  <c:v>0.51113180000000003</c:v>
                </c:pt>
                <c:pt idx="1818">
                  <c:v>0.51413339999999996</c:v>
                </c:pt>
                <c:pt idx="1819">
                  <c:v>0.51573100000000005</c:v>
                </c:pt>
                <c:pt idx="1820">
                  <c:v>0.51120160000000003</c:v>
                </c:pt>
                <c:pt idx="1821">
                  <c:v>0.50576359999999998</c:v>
                </c:pt>
                <c:pt idx="1822">
                  <c:v>0.50295909999999999</c:v>
                </c:pt>
                <c:pt idx="1823">
                  <c:v>0.51044330000000004</c:v>
                </c:pt>
                <c:pt idx="1824">
                  <c:v>0.5246075</c:v>
                </c:pt>
                <c:pt idx="1825">
                  <c:v>0.52497150000000004</c:v>
                </c:pt>
                <c:pt idx="1826">
                  <c:v>0.51632359999999999</c:v>
                </c:pt>
                <c:pt idx="1827">
                  <c:v>0.51169690000000001</c:v>
                </c:pt>
                <c:pt idx="1828">
                  <c:v>0.49501709999999999</c:v>
                </c:pt>
                <c:pt idx="1829">
                  <c:v>0.50913759999999997</c:v>
                </c:pt>
                <c:pt idx="1830">
                  <c:v>0.5193141</c:v>
                </c:pt>
                <c:pt idx="1831">
                  <c:v>0.50892190000000004</c:v>
                </c:pt>
                <c:pt idx="1832">
                  <c:v>0.52470170000000005</c:v>
                </c:pt>
                <c:pt idx="1833">
                  <c:v>0.52791750000000004</c:v>
                </c:pt>
                <c:pt idx="1834">
                  <c:v>0.52107970000000003</c:v>
                </c:pt>
                <c:pt idx="1835">
                  <c:v>0.51132730000000004</c:v>
                </c:pt>
                <c:pt idx="1836">
                  <c:v>0.52299870000000004</c:v>
                </c:pt>
                <c:pt idx="1837">
                  <c:v>0.51831649999999996</c:v>
                </c:pt>
                <c:pt idx="1838">
                  <c:v>0.5159224</c:v>
                </c:pt>
                <c:pt idx="1839">
                  <c:v>0.4953282</c:v>
                </c:pt>
                <c:pt idx="1840">
                  <c:v>0.49666379999999999</c:v>
                </c:pt>
                <c:pt idx="1841">
                  <c:v>0.50161319999999998</c:v>
                </c:pt>
                <c:pt idx="1842">
                  <c:v>0.48807240000000002</c:v>
                </c:pt>
                <c:pt idx="1843">
                  <c:v>0.50085029999999997</c:v>
                </c:pt>
                <c:pt idx="1844">
                  <c:v>0.51188180000000005</c:v>
                </c:pt>
                <c:pt idx="1845">
                  <c:v>0.51566270000000003</c:v>
                </c:pt>
                <c:pt idx="1846">
                  <c:v>0.51690539999999996</c:v>
                </c:pt>
                <c:pt idx="1847">
                  <c:v>0.51816059999999997</c:v>
                </c:pt>
                <c:pt idx="1848">
                  <c:v>0.52786699999999998</c:v>
                </c:pt>
                <c:pt idx="1849">
                  <c:v>0.52365269999999997</c:v>
                </c:pt>
                <c:pt idx="1850">
                  <c:v>0.52298020000000001</c:v>
                </c:pt>
                <c:pt idx="1851">
                  <c:v>0.51610400000000001</c:v>
                </c:pt>
                <c:pt idx="1852">
                  <c:v>0.5190186</c:v>
                </c:pt>
                <c:pt idx="1853">
                  <c:v>0.52749679999999999</c:v>
                </c:pt>
                <c:pt idx="1854">
                  <c:v>0.51845010000000002</c:v>
                </c:pt>
                <c:pt idx="1855">
                  <c:v>0.52642359999999999</c:v>
                </c:pt>
                <c:pt idx="1856">
                  <c:v>0.5111076</c:v>
                </c:pt>
                <c:pt idx="1857">
                  <c:v>0.51595340000000001</c:v>
                </c:pt>
                <c:pt idx="1858">
                  <c:v>0.5168471</c:v>
                </c:pt>
                <c:pt idx="1859">
                  <c:v>0.50511450000000002</c:v>
                </c:pt>
                <c:pt idx="1860">
                  <c:v>0.50828830000000003</c:v>
                </c:pt>
                <c:pt idx="1861">
                  <c:v>0.51935039999999999</c:v>
                </c:pt>
                <c:pt idx="1862">
                  <c:v>0.50816059999999996</c:v>
                </c:pt>
                <c:pt idx="1863">
                  <c:v>0.49025780000000002</c:v>
                </c:pt>
                <c:pt idx="1864">
                  <c:v>0.49991200000000002</c:v>
                </c:pt>
                <c:pt idx="1865">
                  <c:v>0.50945750000000001</c:v>
                </c:pt>
                <c:pt idx="1866">
                  <c:v>0.52181129999999998</c:v>
                </c:pt>
                <c:pt idx="1867">
                  <c:v>0.52030609999999999</c:v>
                </c:pt>
                <c:pt idx="1868">
                  <c:v>0.50836139999999996</c:v>
                </c:pt>
                <c:pt idx="1869">
                  <c:v>0.50366409999999995</c:v>
                </c:pt>
                <c:pt idx="1870">
                  <c:v>0.50887970000000005</c:v>
                </c:pt>
                <c:pt idx="1871">
                  <c:v>0.50458099999999995</c:v>
                </c:pt>
                <c:pt idx="1872">
                  <c:v>0.51117319999999999</c:v>
                </c:pt>
                <c:pt idx="1873">
                  <c:v>0.51564679999999996</c:v>
                </c:pt>
                <c:pt idx="1874">
                  <c:v>0.51359929999999998</c:v>
                </c:pt>
                <c:pt idx="1875">
                  <c:v>0.52433929999999995</c:v>
                </c:pt>
                <c:pt idx="1876">
                  <c:v>0.50488049999999995</c:v>
                </c:pt>
                <c:pt idx="1877">
                  <c:v>0.50793580000000005</c:v>
                </c:pt>
                <c:pt idx="1878">
                  <c:v>0.50567039999999996</c:v>
                </c:pt>
                <c:pt idx="1879">
                  <c:v>0.48869439999999997</c:v>
                </c:pt>
                <c:pt idx="1880">
                  <c:v>0.49690030000000002</c:v>
                </c:pt>
                <c:pt idx="1881">
                  <c:v>0.51123730000000001</c:v>
                </c:pt>
                <c:pt idx="1882">
                  <c:v>0.498199</c:v>
                </c:pt>
                <c:pt idx="1883">
                  <c:v>0.49734929999999999</c:v>
                </c:pt>
                <c:pt idx="1884">
                  <c:v>0.50654180000000004</c:v>
                </c:pt>
                <c:pt idx="1885">
                  <c:v>0.48635279999999997</c:v>
                </c:pt>
                <c:pt idx="1886">
                  <c:v>0.49437890000000001</c:v>
                </c:pt>
                <c:pt idx="1887">
                  <c:v>0.50587789999999999</c:v>
                </c:pt>
                <c:pt idx="1888">
                  <c:v>0.51109079999999996</c:v>
                </c:pt>
                <c:pt idx="1889">
                  <c:v>0.51047489999999995</c:v>
                </c:pt>
                <c:pt idx="1890">
                  <c:v>0.49916529999999998</c:v>
                </c:pt>
                <c:pt idx="1891">
                  <c:v>0.4981777</c:v>
                </c:pt>
                <c:pt idx="1892">
                  <c:v>0.49877470000000002</c:v>
                </c:pt>
                <c:pt idx="1893">
                  <c:v>0.49955680000000002</c:v>
                </c:pt>
                <c:pt idx="1894">
                  <c:v>0.51678460000000004</c:v>
                </c:pt>
                <c:pt idx="1895">
                  <c:v>0.49467430000000001</c:v>
                </c:pt>
                <c:pt idx="1896">
                  <c:v>0.50142100000000001</c:v>
                </c:pt>
                <c:pt idx="1897">
                  <c:v>0.51225710000000002</c:v>
                </c:pt>
                <c:pt idx="1898">
                  <c:v>0.49531960000000003</c:v>
                </c:pt>
                <c:pt idx="1899">
                  <c:v>0.50745150000000006</c:v>
                </c:pt>
                <c:pt idx="1900">
                  <c:v>0.50694620000000001</c:v>
                </c:pt>
                <c:pt idx="1901">
                  <c:v>0.50156469999999997</c:v>
                </c:pt>
                <c:pt idx="1902">
                  <c:v>0.49719639999999998</c:v>
                </c:pt>
                <c:pt idx="1903">
                  <c:v>0.50128969999999995</c:v>
                </c:pt>
                <c:pt idx="1904">
                  <c:v>0.49912040000000002</c:v>
                </c:pt>
                <c:pt idx="1905">
                  <c:v>0.5027336</c:v>
                </c:pt>
                <c:pt idx="1906">
                  <c:v>0.4895678</c:v>
                </c:pt>
                <c:pt idx="1907">
                  <c:v>0.48847940000000001</c:v>
                </c:pt>
                <c:pt idx="1908">
                  <c:v>0.4936509</c:v>
                </c:pt>
                <c:pt idx="1909">
                  <c:v>0.50698480000000001</c:v>
                </c:pt>
                <c:pt idx="1910">
                  <c:v>0.50411159999999999</c:v>
                </c:pt>
                <c:pt idx="1911">
                  <c:v>0.51459690000000002</c:v>
                </c:pt>
                <c:pt idx="1912">
                  <c:v>0.51655220000000002</c:v>
                </c:pt>
                <c:pt idx="1913">
                  <c:v>0.51181969999999999</c:v>
                </c:pt>
                <c:pt idx="1914">
                  <c:v>0.52685000000000004</c:v>
                </c:pt>
                <c:pt idx="1915">
                  <c:v>0.52687600000000001</c:v>
                </c:pt>
                <c:pt idx="1916">
                  <c:v>0.53172149999999996</c:v>
                </c:pt>
                <c:pt idx="1917">
                  <c:v>0.53721030000000003</c:v>
                </c:pt>
                <c:pt idx="1918">
                  <c:v>0.5410066</c:v>
                </c:pt>
                <c:pt idx="1919">
                  <c:v>0.52340370000000003</c:v>
                </c:pt>
                <c:pt idx="1920">
                  <c:v>0.52222279999999999</c:v>
                </c:pt>
                <c:pt idx="1921">
                  <c:v>0.53013900000000003</c:v>
                </c:pt>
                <c:pt idx="1922">
                  <c:v>0.52173040000000004</c:v>
                </c:pt>
                <c:pt idx="1923">
                  <c:v>0.52075530000000003</c:v>
                </c:pt>
                <c:pt idx="1924">
                  <c:v>0.52216289999999999</c:v>
                </c:pt>
                <c:pt idx="1925">
                  <c:v>0.51136950000000003</c:v>
                </c:pt>
                <c:pt idx="1926">
                  <c:v>0.50967220000000002</c:v>
                </c:pt>
                <c:pt idx="1927">
                  <c:v>0.52148819999999996</c:v>
                </c:pt>
                <c:pt idx="1928">
                  <c:v>0.51403399999999999</c:v>
                </c:pt>
                <c:pt idx="1929">
                  <c:v>0.51085380000000002</c:v>
                </c:pt>
                <c:pt idx="1930">
                  <c:v>0.51837670000000002</c:v>
                </c:pt>
                <c:pt idx="1931">
                  <c:v>0.52905360000000001</c:v>
                </c:pt>
                <c:pt idx="1932">
                  <c:v>0.51516490000000004</c:v>
                </c:pt>
                <c:pt idx="1933">
                  <c:v>0.50127310000000003</c:v>
                </c:pt>
                <c:pt idx="1934">
                  <c:v>0.51581639999999995</c:v>
                </c:pt>
                <c:pt idx="1935">
                  <c:v>0.52771330000000005</c:v>
                </c:pt>
                <c:pt idx="1936">
                  <c:v>0.50407860000000004</c:v>
                </c:pt>
                <c:pt idx="1937">
                  <c:v>0.50866999999999996</c:v>
                </c:pt>
                <c:pt idx="1938">
                  <c:v>0.50649999999999995</c:v>
                </c:pt>
                <c:pt idx="1939">
                  <c:v>0.51175000000000004</c:v>
                </c:pt>
                <c:pt idx="1940">
                  <c:v>0.52355770000000001</c:v>
                </c:pt>
                <c:pt idx="1941">
                  <c:v>0.51414689999999996</c:v>
                </c:pt>
                <c:pt idx="1942">
                  <c:v>0.51428090000000004</c:v>
                </c:pt>
                <c:pt idx="1943">
                  <c:v>0.52718330000000002</c:v>
                </c:pt>
                <c:pt idx="1944">
                  <c:v>0.52453669999999997</c:v>
                </c:pt>
                <c:pt idx="1945">
                  <c:v>0.53683389999999997</c:v>
                </c:pt>
                <c:pt idx="1946">
                  <c:v>0.51160280000000002</c:v>
                </c:pt>
                <c:pt idx="1947">
                  <c:v>0.499637</c:v>
                </c:pt>
                <c:pt idx="1948">
                  <c:v>0.50234040000000002</c:v>
                </c:pt>
                <c:pt idx="1949">
                  <c:v>0.50302480000000005</c:v>
                </c:pt>
                <c:pt idx="1950">
                  <c:v>0.49927959999999999</c:v>
                </c:pt>
                <c:pt idx="1951">
                  <c:v>0.48695260000000001</c:v>
                </c:pt>
                <c:pt idx="1952">
                  <c:v>0.48831869999999999</c:v>
                </c:pt>
                <c:pt idx="1953">
                  <c:v>0.48490650000000002</c:v>
                </c:pt>
                <c:pt idx="1954">
                  <c:v>0.50490049999999997</c:v>
                </c:pt>
                <c:pt idx="1955">
                  <c:v>0.50091180000000002</c:v>
                </c:pt>
                <c:pt idx="1956">
                  <c:v>0.50213019999999997</c:v>
                </c:pt>
                <c:pt idx="1957">
                  <c:v>0.51503299999999996</c:v>
                </c:pt>
                <c:pt idx="1958">
                  <c:v>0.51822420000000002</c:v>
                </c:pt>
                <c:pt idx="1959">
                  <c:v>0.52470139999999998</c:v>
                </c:pt>
                <c:pt idx="1960">
                  <c:v>0.51732920000000004</c:v>
                </c:pt>
                <c:pt idx="1961">
                  <c:v>0.53923580000000004</c:v>
                </c:pt>
                <c:pt idx="1962">
                  <c:v>0.53418949999999998</c:v>
                </c:pt>
                <c:pt idx="1963">
                  <c:v>0.5374989</c:v>
                </c:pt>
                <c:pt idx="1964">
                  <c:v>0.53729099999999996</c:v>
                </c:pt>
                <c:pt idx="1965">
                  <c:v>0.54753209999999997</c:v>
                </c:pt>
                <c:pt idx="1966">
                  <c:v>0.52442200000000005</c:v>
                </c:pt>
                <c:pt idx="1967">
                  <c:v>0.53598060000000003</c:v>
                </c:pt>
                <c:pt idx="1968">
                  <c:v>0.53778309999999996</c:v>
                </c:pt>
                <c:pt idx="1969">
                  <c:v>0.5347056</c:v>
                </c:pt>
                <c:pt idx="1970">
                  <c:v>0.54240239999999995</c:v>
                </c:pt>
                <c:pt idx="1971">
                  <c:v>0.54708369999999995</c:v>
                </c:pt>
                <c:pt idx="1972">
                  <c:v>0.5608107</c:v>
                </c:pt>
                <c:pt idx="1973">
                  <c:v>0.53539340000000002</c:v>
                </c:pt>
                <c:pt idx="1974">
                  <c:v>0.53575799999999996</c:v>
                </c:pt>
                <c:pt idx="1975">
                  <c:v>0.52793849999999998</c:v>
                </c:pt>
                <c:pt idx="1976">
                  <c:v>0.52087340000000004</c:v>
                </c:pt>
                <c:pt idx="1977">
                  <c:v>0.52216390000000001</c:v>
                </c:pt>
                <c:pt idx="1978">
                  <c:v>0.51451210000000003</c:v>
                </c:pt>
                <c:pt idx="1979">
                  <c:v>0.50432060000000001</c:v>
                </c:pt>
                <c:pt idx="1980">
                  <c:v>0.50480829999999999</c:v>
                </c:pt>
                <c:pt idx="1981">
                  <c:v>0.49016500000000002</c:v>
                </c:pt>
                <c:pt idx="1982">
                  <c:v>0.47584549999999998</c:v>
                </c:pt>
                <c:pt idx="1983">
                  <c:v>0.49164950000000002</c:v>
                </c:pt>
                <c:pt idx="1984">
                  <c:v>0.50417210000000001</c:v>
                </c:pt>
                <c:pt idx="1985">
                  <c:v>0.51861889999999999</c:v>
                </c:pt>
                <c:pt idx="1986">
                  <c:v>0.53338289999999999</c:v>
                </c:pt>
                <c:pt idx="1987">
                  <c:v>0.53150149999999996</c:v>
                </c:pt>
                <c:pt idx="1988">
                  <c:v>0.52760430000000003</c:v>
                </c:pt>
                <c:pt idx="1989">
                  <c:v>0.5273042</c:v>
                </c:pt>
                <c:pt idx="1990">
                  <c:v>0.51795769999999997</c:v>
                </c:pt>
                <c:pt idx="1991">
                  <c:v>0.5148336</c:v>
                </c:pt>
                <c:pt idx="1992">
                  <c:v>0.51796850000000005</c:v>
                </c:pt>
                <c:pt idx="1993">
                  <c:v>0.52335799999999999</c:v>
                </c:pt>
                <c:pt idx="1994">
                  <c:v>0.50686450000000005</c:v>
                </c:pt>
                <c:pt idx="1995">
                  <c:v>0.50445819999999997</c:v>
                </c:pt>
                <c:pt idx="1996">
                  <c:v>0.50683149999999999</c:v>
                </c:pt>
                <c:pt idx="1997">
                  <c:v>0.49941089999999999</c:v>
                </c:pt>
                <c:pt idx="1998">
                  <c:v>0.51441709999999996</c:v>
                </c:pt>
                <c:pt idx="1999">
                  <c:v>0.51519150000000002</c:v>
                </c:pt>
                <c:pt idx="2000">
                  <c:v>0.51125710000000002</c:v>
                </c:pt>
                <c:pt idx="2001">
                  <c:v>0.51992700000000003</c:v>
                </c:pt>
                <c:pt idx="2002">
                  <c:v>0.51672200000000001</c:v>
                </c:pt>
                <c:pt idx="2003">
                  <c:v>0.51405440000000002</c:v>
                </c:pt>
                <c:pt idx="2004">
                  <c:v>0.50828859999999998</c:v>
                </c:pt>
                <c:pt idx="2005">
                  <c:v>0.52659230000000001</c:v>
                </c:pt>
                <c:pt idx="2006">
                  <c:v>0.52754040000000002</c:v>
                </c:pt>
                <c:pt idx="2007">
                  <c:v>0.5344449</c:v>
                </c:pt>
                <c:pt idx="2008">
                  <c:v>0.52840849999999995</c:v>
                </c:pt>
                <c:pt idx="2009">
                  <c:v>0.55041960000000001</c:v>
                </c:pt>
                <c:pt idx="2010">
                  <c:v>0.54699889999999995</c:v>
                </c:pt>
                <c:pt idx="2011">
                  <c:v>0.55134099999999997</c:v>
                </c:pt>
                <c:pt idx="2012">
                  <c:v>0.5431144</c:v>
                </c:pt>
                <c:pt idx="2013">
                  <c:v>0.55590110000000004</c:v>
                </c:pt>
                <c:pt idx="2014">
                  <c:v>0.55432219999999999</c:v>
                </c:pt>
                <c:pt idx="2015">
                  <c:v>0.54146030000000001</c:v>
                </c:pt>
                <c:pt idx="2016">
                  <c:v>0.56294290000000002</c:v>
                </c:pt>
                <c:pt idx="2017">
                  <c:v>0.56443719999999997</c:v>
                </c:pt>
                <c:pt idx="2018">
                  <c:v>0.55504790000000004</c:v>
                </c:pt>
                <c:pt idx="2019">
                  <c:v>0.54713880000000004</c:v>
                </c:pt>
                <c:pt idx="2020">
                  <c:v>0.55019499999999999</c:v>
                </c:pt>
                <c:pt idx="2021">
                  <c:v>0.55333270000000001</c:v>
                </c:pt>
                <c:pt idx="2022">
                  <c:v>0.55182540000000002</c:v>
                </c:pt>
                <c:pt idx="2023">
                  <c:v>0.55894049999999995</c:v>
                </c:pt>
                <c:pt idx="2024">
                  <c:v>0.56131430000000004</c:v>
                </c:pt>
                <c:pt idx="2025">
                  <c:v>0.55856039999999996</c:v>
                </c:pt>
                <c:pt idx="2026">
                  <c:v>0.55697019999999997</c:v>
                </c:pt>
                <c:pt idx="2027">
                  <c:v>0.54449009999999998</c:v>
                </c:pt>
                <c:pt idx="2028">
                  <c:v>0.52759330000000004</c:v>
                </c:pt>
                <c:pt idx="2029">
                  <c:v>0.53668419999999994</c:v>
                </c:pt>
                <c:pt idx="2030">
                  <c:v>0.53375510000000004</c:v>
                </c:pt>
                <c:pt idx="2031">
                  <c:v>0.53158589999999994</c:v>
                </c:pt>
                <c:pt idx="2032">
                  <c:v>0.53538629999999998</c:v>
                </c:pt>
                <c:pt idx="2033">
                  <c:v>0.52975399999999995</c:v>
                </c:pt>
                <c:pt idx="2034">
                  <c:v>0.52437420000000001</c:v>
                </c:pt>
                <c:pt idx="2035">
                  <c:v>0.51536579999999999</c:v>
                </c:pt>
                <c:pt idx="2036">
                  <c:v>0.54559480000000005</c:v>
                </c:pt>
                <c:pt idx="2037">
                  <c:v>0.54626889999999995</c:v>
                </c:pt>
                <c:pt idx="2038">
                  <c:v>0.55539079999999996</c:v>
                </c:pt>
                <c:pt idx="2039">
                  <c:v>0.54520880000000005</c:v>
                </c:pt>
                <c:pt idx="2040">
                  <c:v>0.53757109999999997</c:v>
                </c:pt>
                <c:pt idx="2041">
                  <c:v>0.54078590000000004</c:v>
                </c:pt>
                <c:pt idx="2042">
                  <c:v>0.53297919999999999</c:v>
                </c:pt>
                <c:pt idx="2043">
                  <c:v>0.52968780000000004</c:v>
                </c:pt>
                <c:pt idx="2044">
                  <c:v>0.53611140000000002</c:v>
                </c:pt>
                <c:pt idx="2045">
                  <c:v>0.54351959999999999</c:v>
                </c:pt>
                <c:pt idx="2046">
                  <c:v>0.55872659999999996</c:v>
                </c:pt>
                <c:pt idx="2047">
                  <c:v>0.56148880000000001</c:v>
                </c:pt>
                <c:pt idx="2048">
                  <c:v>0.55170520000000001</c:v>
                </c:pt>
                <c:pt idx="2049">
                  <c:v>0.53924050000000001</c:v>
                </c:pt>
                <c:pt idx="2050">
                  <c:v>0.54343180000000002</c:v>
                </c:pt>
                <c:pt idx="2051">
                  <c:v>0.54453370000000001</c:v>
                </c:pt>
                <c:pt idx="2052">
                  <c:v>0.54797600000000002</c:v>
                </c:pt>
                <c:pt idx="2053">
                  <c:v>0.56847119999999995</c:v>
                </c:pt>
                <c:pt idx="2054">
                  <c:v>0.55219359999999995</c:v>
                </c:pt>
                <c:pt idx="2055">
                  <c:v>0.57507180000000002</c:v>
                </c:pt>
                <c:pt idx="2056">
                  <c:v>0.56512050000000003</c:v>
                </c:pt>
                <c:pt idx="2057">
                  <c:v>0.55465629999999999</c:v>
                </c:pt>
                <c:pt idx="2058">
                  <c:v>0.56356479999999998</c:v>
                </c:pt>
                <c:pt idx="2059">
                  <c:v>0.54285119999999998</c:v>
                </c:pt>
                <c:pt idx="2060">
                  <c:v>0.54089129999999996</c:v>
                </c:pt>
                <c:pt idx="2061">
                  <c:v>0.54528500000000002</c:v>
                </c:pt>
                <c:pt idx="2062">
                  <c:v>0.52783789999999997</c:v>
                </c:pt>
                <c:pt idx="2063">
                  <c:v>0.52373320000000001</c:v>
                </c:pt>
                <c:pt idx="2064">
                  <c:v>0.53612550000000003</c:v>
                </c:pt>
                <c:pt idx="2065">
                  <c:v>0.53220160000000005</c:v>
                </c:pt>
                <c:pt idx="2066">
                  <c:v>0.5420007</c:v>
                </c:pt>
                <c:pt idx="2067">
                  <c:v>0.55470129999999995</c:v>
                </c:pt>
                <c:pt idx="2068">
                  <c:v>0.54444060000000005</c:v>
                </c:pt>
                <c:pt idx="2069">
                  <c:v>0.55889840000000002</c:v>
                </c:pt>
                <c:pt idx="2070">
                  <c:v>0.55786159999999996</c:v>
                </c:pt>
                <c:pt idx="2071">
                  <c:v>0.55220029999999998</c:v>
                </c:pt>
                <c:pt idx="2072">
                  <c:v>0.55198650000000005</c:v>
                </c:pt>
                <c:pt idx="2073">
                  <c:v>0.56310079999999996</c:v>
                </c:pt>
                <c:pt idx="2074">
                  <c:v>0.55663229999999997</c:v>
                </c:pt>
                <c:pt idx="2075">
                  <c:v>0.54328100000000001</c:v>
                </c:pt>
                <c:pt idx="2076">
                  <c:v>0.54777900000000002</c:v>
                </c:pt>
                <c:pt idx="2077">
                  <c:v>0.54805990000000004</c:v>
                </c:pt>
                <c:pt idx="2078">
                  <c:v>0.53976950000000001</c:v>
                </c:pt>
                <c:pt idx="2079">
                  <c:v>0.54744839999999995</c:v>
                </c:pt>
                <c:pt idx="2080">
                  <c:v>0.54463430000000002</c:v>
                </c:pt>
                <c:pt idx="2081">
                  <c:v>0.55071930000000002</c:v>
                </c:pt>
                <c:pt idx="2082">
                  <c:v>0.55730840000000004</c:v>
                </c:pt>
                <c:pt idx="2083">
                  <c:v>0.54865929999999996</c:v>
                </c:pt>
                <c:pt idx="2084">
                  <c:v>0.53530480000000003</c:v>
                </c:pt>
                <c:pt idx="2085">
                  <c:v>0.55352829999999997</c:v>
                </c:pt>
                <c:pt idx="2086">
                  <c:v>0.55491159999999995</c:v>
                </c:pt>
                <c:pt idx="2087">
                  <c:v>0.5408442</c:v>
                </c:pt>
                <c:pt idx="2088">
                  <c:v>0.54588029999999998</c:v>
                </c:pt>
                <c:pt idx="2089">
                  <c:v>0.55487969999999998</c:v>
                </c:pt>
                <c:pt idx="2090">
                  <c:v>0.54555189999999998</c:v>
                </c:pt>
                <c:pt idx="2091">
                  <c:v>0.56235409999999997</c:v>
                </c:pt>
                <c:pt idx="2092">
                  <c:v>0.55715139999999996</c:v>
                </c:pt>
                <c:pt idx="2093">
                  <c:v>0.54295970000000005</c:v>
                </c:pt>
                <c:pt idx="2094">
                  <c:v>0.53944329999999996</c:v>
                </c:pt>
                <c:pt idx="2095">
                  <c:v>0.54933449999999995</c:v>
                </c:pt>
                <c:pt idx="2096">
                  <c:v>0.56672909999999999</c:v>
                </c:pt>
                <c:pt idx="2097">
                  <c:v>0.57460330000000004</c:v>
                </c:pt>
                <c:pt idx="2098">
                  <c:v>0.57825610000000005</c:v>
                </c:pt>
                <c:pt idx="2099">
                  <c:v>0.59390719999999997</c:v>
                </c:pt>
                <c:pt idx="2100">
                  <c:v>0.59346350000000003</c:v>
                </c:pt>
                <c:pt idx="2101">
                  <c:v>0.57624600000000004</c:v>
                </c:pt>
                <c:pt idx="2102">
                  <c:v>0.56561760000000005</c:v>
                </c:pt>
                <c:pt idx="2103">
                  <c:v>0.57937989999999995</c:v>
                </c:pt>
                <c:pt idx="2104">
                  <c:v>0.59269570000000005</c:v>
                </c:pt>
                <c:pt idx="2105">
                  <c:v>0.57158629999999999</c:v>
                </c:pt>
                <c:pt idx="2106">
                  <c:v>0.56903800000000004</c:v>
                </c:pt>
                <c:pt idx="2107">
                  <c:v>0.58115430000000001</c:v>
                </c:pt>
                <c:pt idx="2108">
                  <c:v>0.58650820000000004</c:v>
                </c:pt>
                <c:pt idx="2109">
                  <c:v>0.56852599999999998</c:v>
                </c:pt>
                <c:pt idx="2110">
                  <c:v>0.58120329999999998</c:v>
                </c:pt>
                <c:pt idx="2111">
                  <c:v>0.5912946</c:v>
                </c:pt>
                <c:pt idx="2112">
                  <c:v>0.57377389999999995</c:v>
                </c:pt>
                <c:pt idx="2113">
                  <c:v>0.55928409999999995</c:v>
                </c:pt>
                <c:pt idx="2114">
                  <c:v>0.56838029999999995</c:v>
                </c:pt>
                <c:pt idx="2115">
                  <c:v>0.56938359999999999</c:v>
                </c:pt>
                <c:pt idx="2116">
                  <c:v>0.57711199999999996</c:v>
                </c:pt>
                <c:pt idx="2117">
                  <c:v>0.56824540000000001</c:v>
                </c:pt>
                <c:pt idx="2118">
                  <c:v>0.56615300000000002</c:v>
                </c:pt>
                <c:pt idx="2119">
                  <c:v>0.56160209999999999</c:v>
                </c:pt>
                <c:pt idx="2120">
                  <c:v>0.55993899999999996</c:v>
                </c:pt>
                <c:pt idx="2121">
                  <c:v>0.54424159999999999</c:v>
                </c:pt>
                <c:pt idx="2122">
                  <c:v>0.5485466</c:v>
                </c:pt>
                <c:pt idx="2123">
                  <c:v>0.55701679999999998</c:v>
                </c:pt>
                <c:pt idx="2124">
                  <c:v>0.5618223</c:v>
                </c:pt>
                <c:pt idx="2125">
                  <c:v>0.5551701</c:v>
                </c:pt>
                <c:pt idx="2126">
                  <c:v>0.54776469999999999</c:v>
                </c:pt>
                <c:pt idx="2127">
                  <c:v>0.55734030000000001</c:v>
                </c:pt>
                <c:pt idx="2128">
                  <c:v>0.55668119999999999</c:v>
                </c:pt>
                <c:pt idx="2129">
                  <c:v>0.56696780000000002</c:v>
                </c:pt>
                <c:pt idx="2130">
                  <c:v>0.5578784</c:v>
                </c:pt>
                <c:pt idx="2131">
                  <c:v>0.5560773</c:v>
                </c:pt>
                <c:pt idx="2132">
                  <c:v>0.53764749999999994</c:v>
                </c:pt>
                <c:pt idx="2133">
                  <c:v>0.56082920000000003</c:v>
                </c:pt>
                <c:pt idx="2134">
                  <c:v>0.56496519999999995</c:v>
                </c:pt>
                <c:pt idx="2135">
                  <c:v>0.56753880000000001</c:v>
                </c:pt>
                <c:pt idx="2136">
                  <c:v>0.54685989999999995</c:v>
                </c:pt>
                <c:pt idx="2137">
                  <c:v>0.54708579999999996</c:v>
                </c:pt>
                <c:pt idx="2138">
                  <c:v>0.52867209999999998</c:v>
                </c:pt>
                <c:pt idx="2139">
                  <c:v>0.54785499999999998</c:v>
                </c:pt>
                <c:pt idx="2140">
                  <c:v>0.53585269999999996</c:v>
                </c:pt>
                <c:pt idx="2141">
                  <c:v>0.56802240000000004</c:v>
                </c:pt>
                <c:pt idx="2142">
                  <c:v>0.56274639999999998</c:v>
                </c:pt>
                <c:pt idx="2143">
                  <c:v>0.57069270000000005</c:v>
                </c:pt>
                <c:pt idx="2144">
                  <c:v>0.56694409999999995</c:v>
                </c:pt>
                <c:pt idx="2145">
                  <c:v>0.54933980000000004</c:v>
                </c:pt>
                <c:pt idx="2146">
                  <c:v>0.54408880000000004</c:v>
                </c:pt>
                <c:pt idx="2147">
                  <c:v>0.54448030000000003</c:v>
                </c:pt>
                <c:pt idx="2148">
                  <c:v>0.53419740000000004</c:v>
                </c:pt>
                <c:pt idx="2149">
                  <c:v>0.53529280000000001</c:v>
                </c:pt>
                <c:pt idx="2150">
                  <c:v>0.55201710000000004</c:v>
                </c:pt>
                <c:pt idx="2151">
                  <c:v>0.55192940000000001</c:v>
                </c:pt>
                <c:pt idx="2152">
                  <c:v>0.5504559</c:v>
                </c:pt>
                <c:pt idx="2153">
                  <c:v>0.54248229999999997</c:v>
                </c:pt>
                <c:pt idx="2154">
                  <c:v>0.54913590000000001</c:v>
                </c:pt>
                <c:pt idx="2155">
                  <c:v>0.54572609999999999</c:v>
                </c:pt>
                <c:pt idx="2156">
                  <c:v>0.53054730000000005</c:v>
                </c:pt>
                <c:pt idx="2157">
                  <c:v>0.53175969999999995</c:v>
                </c:pt>
                <c:pt idx="2158">
                  <c:v>0.52776429999999996</c:v>
                </c:pt>
                <c:pt idx="2159">
                  <c:v>0.50553769999999998</c:v>
                </c:pt>
                <c:pt idx="2160">
                  <c:v>0.51717299999999999</c:v>
                </c:pt>
                <c:pt idx="2161">
                  <c:v>0.51754</c:v>
                </c:pt>
                <c:pt idx="2162">
                  <c:v>0.53252480000000002</c:v>
                </c:pt>
                <c:pt idx="2163">
                  <c:v>0.5382112</c:v>
                </c:pt>
                <c:pt idx="2164">
                  <c:v>0.53790839999999995</c:v>
                </c:pt>
                <c:pt idx="2165">
                  <c:v>0.53786829999999997</c:v>
                </c:pt>
                <c:pt idx="2166">
                  <c:v>0.54295369999999998</c:v>
                </c:pt>
                <c:pt idx="2167">
                  <c:v>0.54196089999999997</c:v>
                </c:pt>
                <c:pt idx="2168">
                  <c:v>0.5285145</c:v>
                </c:pt>
                <c:pt idx="2169">
                  <c:v>0.51713169999999997</c:v>
                </c:pt>
                <c:pt idx="2170">
                  <c:v>0.53728379999999998</c:v>
                </c:pt>
                <c:pt idx="2171">
                  <c:v>0.53438940000000001</c:v>
                </c:pt>
                <c:pt idx="2172">
                  <c:v>0.53380559999999999</c:v>
                </c:pt>
                <c:pt idx="2173">
                  <c:v>0.52107270000000006</c:v>
                </c:pt>
                <c:pt idx="2174">
                  <c:v>0.50197380000000003</c:v>
                </c:pt>
                <c:pt idx="2175">
                  <c:v>0.50312749999999995</c:v>
                </c:pt>
                <c:pt idx="2176">
                  <c:v>0.51256809999999997</c:v>
                </c:pt>
                <c:pt idx="2177">
                  <c:v>0.51723330000000001</c:v>
                </c:pt>
                <c:pt idx="2178">
                  <c:v>0.52069600000000005</c:v>
                </c:pt>
                <c:pt idx="2179">
                  <c:v>0.53709989999999996</c:v>
                </c:pt>
                <c:pt idx="2180">
                  <c:v>0.5324702</c:v>
                </c:pt>
                <c:pt idx="2181">
                  <c:v>0.53148759999999995</c:v>
                </c:pt>
                <c:pt idx="2182">
                  <c:v>0.53262370000000003</c:v>
                </c:pt>
                <c:pt idx="2183">
                  <c:v>0.51470939999999998</c:v>
                </c:pt>
                <c:pt idx="2184">
                  <c:v>0.51434020000000003</c:v>
                </c:pt>
                <c:pt idx="2185">
                  <c:v>0.51504530000000004</c:v>
                </c:pt>
                <c:pt idx="2186">
                  <c:v>0.52772289999999999</c:v>
                </c:pt>
                <c:pt idx="2187">
                  <c:v>0.53383910000000001</c:v>
                </c:pt>
                <c:pt idx="2188">
                  <c:v>0.53073700000000001</c:v>
                </c:pt>
                <c:pt idx="2189">
                  <c:v>0.54283919999999997</c:v>
                </c:pt>
                <c:pt idx="2190">
                  <c:v>0.55226529999999996</c:v>
                </c:pt>
                <c:pt idx="2191">
                  <c:v>0.5448655</c:v>
                </c:pt>
                <c:pt idx="2192">
                  <c:v>0.53597870000000003</c:v>
                </c:pt>
                <c:pt idx="2193">
                  <c:v>0.53098480000000003</c:v>
                </c:pt>
                <c:pt idx="2194">
                  <c:v>0.53369580000000005</c:v>
                </c:pt>
                <c:pt idx="2195">
                  <c:v>0.53803690000000004</c:v>
                </c:pt>
                <c:pt idx="2196">
                  <c:v>0.52843240000000002</c:v>
                </c:pt>
                <c:pt idx="2197">
                  <c:v>0.53615520000000005</c:v>
                </c:pt>
                <c:pt idx="2198">
                  <c:v>0.52843739999999995</c:v>
                </c:pt>
                <c:pt idx="2199">
                  <c:v>0.53509969999999996</c:v>
                </c:pt>
                <c:pt idx="2200">
                  <c:v>0.53244449999999999</c:v>
                </c:pt>
                <c:pt idx="2201">
                  <c:v>0.54230540000000005</c:v>
                </c:pt>
                <c:pt idx="2202">
                  <c:v>0.54080360000000005</c:v>
                </c:pt>
                <c:pt idx="2203">
                  <c:v>0.54960439999999999</c:v>
                </c:pt>
                <c:pt idx="2204">
                  <c:v>0.5581062</c:v>
                </c:pt>
                <c:pt idx="2205">
                  <c:v>0.54220080000000004</c:v>
                </c:pt>
                <c:pt idx="2206">
                  <c:v>0.54476480000000005</c:v>
                </c:pt>
                <c:pt idx="2207">
                  <c:v>0.54063000000000005</c:v>
                </c:pt>
                <c:pt idx="2208">
                  <c:v>0.55309260000000005</c:v>
                </c:pt>
                <c:pt idx="2209">
                  <c:v>0.57772000000000001</c:v>
                </c:pt>
                <c:pt idx="2210">
                  <c:v>0.58100830000000003</c:v>
                </c:pt>
                <c:pt idx="2211">
                  <c:v>0.56390890000000005</c:v>
                </c:pt>
                <c:pt idx="2212">
                  <c:v>0.56321750000000004</c:v>
                </c:pt>
                <c:pt idx="2213">
                  <c:v>0.55372390000000005</c:v>
                </c:pt>
                <c:pt idx="2214">
                  <c:v>0.55012709999999998</c:v>
                </c:pt>
                <c:pt idx="2215">
                  <c:v>0.53673040000000005</c:v>
                </c:pt>
                <c:pt idx="2216">
                  <c:v>0.535053</c:v>
                </c:pt>
                <c:pt idx="2217">
                  <c:v>0.54557109999999998</c:v>
                </c:pt>
                <c:pt idx="2218">
                  <c:v>0.54430389999999995</c:v>
                </c:pt>
                <c:pt idx="2219">
                  <c:v>0.53888930000000002</c:v>
                </c:pt>
                <c:pt idx="2220">
                  <c:v>0.53952750000000005</c:v>
                </c:pt>
                <c:pt idx="2221">
                  <c:v>0.53170260000000003</c:v>
                </c:pt>
                <c:pt idx="2222">
                  <c:v>0.52958660000000002</c:v>
                </c:pt>
                <c:pt idx="2223">
                  <c:v>0.53550039999999999</c:v>
                </c:pt>
                <c:pt idx="2224">
                  <c:v>0.53867909999999997</c:v>
                </c:pt>
                <c:pt idx="2225">
                  <c:v>0.54288970000000003</c:v>
                </c:pt>
                <c:pt idx="2226">
                  <c:v>0.52074299999999996</c:v>
                </c:pt>
                <c:pt idx="2227">
                  <c:v>0.52240929999999997</c:v>
                </c:pt>
                <c:pt idx="2228">
                  <c:v>0.53423469999999995</c:v>
                </c:pt>
                <c:pt idx="2229">
                  <c:v>0.54546130000000004</c:v>
                </c:pt>
                <c:pt idx="2230">
                  <c:v>0.53584710000000002</c:v>
                </c:pt>
                <c:pt idx="2231">
                  <c:v>0.53742869999999998</c:v>
                </c:pt>
                <c:pt idx="2232">
                  <c:v>0.54018909999999998</c:v>
                </c:pt>
                <c:pt idx="2233">
                  <c:v>0.54518370000000005</c:v>
                </c:pt>
                <c:pt idx="2234">
                  <c:v>0.53873479999999996</c:v>
                </c:pt>
                <c:pt idx="2235">
                  <c:v>0.5513458</c:v>
                </c:pt>
                <c:pt idx="2236">
                  <c:v>0.53147140000000004</c:v>
                </c:pt>
                <c:pt idx="2237">
                  <c:v>0.53257699999999997</c:v>
                </c:pt>
                <c:pt idx="2238">
                  <c:v>0.53049619999999997</c:v>
                </c:pt>
                <c:pt idx="2239">
                  <c:v>0.55037029999999998</c:v>
                </c:pt>
                <c:pt idx="2240">
                  <c:v>0.54388309999999995</c:v>
                </c:pt>
                <c:pt idx="2241">
                  <c:v>0.55860659999999995</c:v>
                </c:pt>
                <c:pt idx="2242">
                  <c:v>0.54753680000000005</c:v>
                </c:pt>
                <c:pt idx="2243">
                  <c:v>0.55337230000000004</c:v>
                </c:pt>
                <c:pt idx="2244">
                  <c:v>0.56892399999999999</c:v>
                </c:pt>
                <c:pt idx="2245">
                  <c:v>0.56810419999999995</c:v>
                </c:pt>
                <c:pt idx="2246">
                  <c:v>0.56492609999999999</c:v>
                </c:pt>
                <c:pt idx="2247">
                  <c:v>0.56497900000000001</c:v>
                </c:pt>
                <c:pt idx="2248">
                  <c:v>0.55700720000000004</c:v>
                </c:pt>
                <c:pt idx="2249">
                  <c:v>0.5584846</c:v>
                </c:pt>
                <c:pt idx="2250">
                  <c:v>0.56932470000000002</c:v>
                </c:pt>
                <c:pt idx="2251">
                  <c:v>0.55646519999999999</c:v>
                </c:pt>
                <c:pt idx="2252">
                  <c:v>0.55189849999999996</c:v>
                </c:pt>
                <c:pt idx="2253">
                  <c:v>0.54733089999999995</c:v>
                </c:pt>
                <c:pt idx="2254">
                  <c:v>0.53209079999999997</c:v>
                </c:pt>
                <c:pt idx="2255">
                  <c:v>0.54089679999999996</c:v>
                </c:pt>
                <c:pt idx="2256">
                  <c:v>0.53833759999999997</c:v>
                </c:pt>
                <c:pt idx="2257">
                  <c:v>0.5404293</c:v>
                </c:pt>
                <c:pt idx="2258">
                  <c:v>0.54500059999999995</c:v>
                </c:pt>
                <c:pt idx="2259">
                  <c:v>0.55829079999999998</c:v>
                </c:pt>
                <c:pt idx="2260">
                  <c:v>0.56231929999999997</c:v>
                </c:pt>
                <c:pt idx="2261">
                  <c:v>0.54943050000000004</c:v>
                </c:pt>
                <c:pt idx="2262">
                  <c:v>0.54287879999999999</c:v>
                </c:pt>
                <c:pt idx="2263">
                  <c:v>0.57000360000000005</c:v>
                </c:pt>
                <c:pt idx="2264">
                  <c:v>0.55966610000000006</c:v>
                </c:pt>
                <c:pt idx="2265">
                  <c:v>0.58029149999999996</c:v>
                </c:pt>
                <c:pt idx="2266">
                  <c:v>0.57464360000000003</c:v>
                </c:pt>
                <c:pt idx="2267">
                  <c:v>0.55842290000000006</c:v>
                </c:pt>
                <c:pt idx="2268">
                  <c:v>0.55886329999999995</c:v>
                </c:pt>
                <c:pt idx="2269">
                  <c:v>0.57127830000000002</c:v>
                </c:pt>
                <c:pt idx="2270">
                  <c:v>0.55509310000000001</c:v>
                </c:pt>
                <c:pt idx="2271">
                  <c:v>0.55149769999999998</c:v>
                </c:pt>
                <c:pt idx="2272">
                  <c:v>0.55821730000000003</c:v>
                </c:pt>
                <c:pt idx="2273">
                  <c:v>0.56630729999999996</c:v>
                </c:pt>
                <c:pt idx="2274">
                  <c:v>0.56046859999999998</c:v>
                </c:pt>
                <c:pt idx="2275">
                  <c:v>0.55367049999999995</c:v>
                </c:pt>
                <c:pt idx="2276">
                  <c:v>0.55226660000000005</c:v>
                </c:pt>
                <c:pt idx="2277">
                  <c:v>0.54084209999999999</c:v>
                </c:pt>
                <c:pt idx="2278">
                  <c:v>0.55678729999999999</c:v>
                </c:pt>
                <c:pt idx="2279">
                  <c:v>0.5407322</c:v>
                </c:pt>
                <c:pt idx="2280">
                  <c:v>0.56146560000000001</c:v>
                </c:pt>
                <c:pt idx="2281">
                  <c:v>0.56346490000000005</c:v>
                </c:pt>
                <c:pt idx="2282">
                  <c:v>0.57629039999999998</c:v>
                </c:pt>
                <c:pt idx="2283">
                  <c:v>0.56793530000000003</c:v>
                </c:pt>
                <c:pt idx="2284">
                  <c:v>0.56224070000000004</c:v>
                </c:pt>
                <c:pt idx="2285">
                  <c:v>0.54902649999999997</c:v>
                </c:pt>
                <c:pt idx="2286">
                  <c:v>0.55229269999999997</c:v>
                </c:pt>
                <c:pt idx="2287">
                  <c:v>0.54426430000000003</c:v>
                </c:pt>
                <c:pt idx="2288">
                  <c:v>0.55359100000000006</c:v>
                </c:pt>
                <c:pt idx="2289">
                  <c:v>0.54629360000000005</c:v>
                </c:pt>
                <c:pt idx="2290">
                  <c:v>0.55373300000000003</c:v>
                </c:pt>
                <c:pt idx="2291">
                  <c:v>0.56010970000000004</c:v>
                </c:pt>
                <c:pt idx="2292">
                  <c:v>0.56609089999999995</c:v>
                </c:pt>
                <c:pt idx="2293">
                  <c:v>0.57528100000000004</c:v>
                </c:pt>
                <c:pt idx="2294">
                  <c:v>0.56846600000000003</c:v>
                </c:pt>
                <c:pt idx="2295">
                  <c:v>0.56506500000000004</c:v>
                </c:pt>
                <c:pt idx="2296">
                  <c:v>0.55018210000000001</c:v>
                </c:pt>
                <c:pt idx="2297">
                  <c:v>0.56164219999999998</c:v>
                </c:pt>
                <c:pt idx="2298">
                  <c:v>0.58108090000000001</c:v>
                </c:pt>
                <c:pt idx="2299">
                  <c:v>0.55262849999999997</c:v>
                </c:pt>
                <c:pt idx="2300">
                  <c:v>0.54198259999999998</c:v>
                </c:pt>
                <c:pt idx="2301">
                  <c:v>0.55634919999999999</c:v>
                </c:pt>
                <c:pt idx="2302">
                  <c:v>0.55171139999999996</c:v>
                </c:pt>
                <c:pt idx="2303">
                  <c:v>0.56950179999999995</c:v>
                </c:pt>
                <c:pt idx="2304">
                  <c:v>0.56631290000000001</c:v>
                </c:pt>
                <c:pt idx="2305">
                  <c:v>0.56417410000000001</c:v>
                </c:pt>
                <c:pt idx="2306">
                  <c:v>0.57208879999999995</c:v>
                </c:pt>
                <c:pt idx="2307">
                  <c:v>0.58307949999999997</c:v>
                </c:pt>
                <c:pt idx="2308">
                  <c:v>0.58007900000000001</c:v>
                </c:pt>
                <c:pt idx="2309">
                  <c:v>0.58408550000000004</c:v>
                </c:pt>
                <c:pt idx="2310">
                  <c:v>0.56888870000000002</c:v>
                </c:pt>
                <c:pt idx="2311">
                  <c:v>0.56397350000000002</c:v>
                </c:pt>
                <c:pt idx="2312">
                  <c:v>0.57464199999999999</c:v>
                </c:pt>
                <c:pt idx="2313">
                  <c:v>0.56534329999999999</c:v>
                </c:pt>
                <c:pt idx="2314">
                  <c:v>0.56964530000000002</c:v>
                </c:pt>
                <c:pt idx="2315">
                  <c:v>0.57478669999999998</c:v>
                </c:pt>
                <c:pt idx="2316">
                  <c:v>0.57173600000000002</c:v>
                </c:pt>
                <c:pt idx="2317">
                  <c:v>0.57128909999999999</c:v>
                </c:pt>
                <c:pt idx="2318">
                  <c:v>0.57053540000000003</c:v>
                </c:pt>
                <c:pt idx="2319">
                  <c:v>0.56875600000000004</c:v>
                </c:pt>
                <c:pt idx="2320">
                  <c:v>0.56727280000000002</c:v>
                </c:pt>
                <c:pt idx="2321">
                  <c:v>0.55884529999999999</c:v>
                </c:pt>
                <c:pt idx="2322">
                  <c:v>0.57349150000000004</c:v>
                </c:pt>
                <c:pt idx="2323">
                  <c:v>0.55508270000000004</c:v>
                </c:pt>
                <c:pt idx="2324">
                  <c:v>0.57397880000000001</c:v>
                </c:pt>
                <c:pt idx="2325">
                  <c:v>0.56402490000000005</c:v>
                </c:pt>
                <c:pt idx="2326">
                  <c:v>0.56918780000000002</c:v>
                </c:pt>
                <c:pt idx="2327">
                  <c:v>0.58778920000000001</c:v>
                </c:pt>
                <c:pt idx="2328">
                  <c:v>0.59201959999999998</c:v>
                </c:pt>
                <c:pt idx="2329">
                  <c:v>0.59797389999999995</c:v>
                </c:pt>
                <c:pt idx="2330">
                  <c:v>0.59209199999999995</c:v>
                </c:pt>
                <c:pt idx="2331">
                  <c:v>0.59582380000000001</c:v>
                </c:pt>
                <c:pt idx="2332">
                  <c:v>0.57573669999999999</c:v>
                </c:pt>
                <c:pt idx="2333">
                  <c:v>0.57153549999999997</c:v>
                </c:pt>
                <c:pt idx="2334">
                  <c:v>0.55515899999999996</c:v>
                </c:pt>
                <c:pt idx="2335">
                  <c:v>0.56870399999999999</c:v>
                </c:pt>
                <c:pt idx="2336">
                  <c:v>0.56854070000000001</c:v>
                </c:pt>
                <c:pt idx="2337">
                  <c:v>0.55144539999999997</c:v>
                </c:pt>
                <c:pt idx="2338">
                  <c:v>0.56217660000000003</c:v>
                </c:pt>
                <c:pt idx="2339">
                  <c:v>0.54794750000000003</c:v>
                </c:pt>
                <c:pt idx="2340">
                  <c:v>0.55165419999999998</c:v>
                </c:pt>
                <c:pt idx="2341">
                  <c:v>0.568882</c:v>
                </c:pt>
                <c:pt idx="2342">
                  <c:v>0.56957040000000003</c:v>
                </c:pt>
                <c:pt idx="2343">
                  <c:v>0.55768110000000004</c:v>
                </c:pt>
                <c:pt idx="2344">
                  <c:v>0.56762639999999998</c:v>
                </c:pt>
                <c:pt idx="2345">
                  <c:v>0.56940069999999998</c:v>
                </c:pt>
                <c:pt idx="2346">
                  <c:v>0.56749830000000001</c:v>
                </c:pt>
                <c:pt idx="2347">
                  <c:v>0.56931080000000001</c:v>
                </c:pt>
                <c:pt idx="2348">
                  <c:v>0.55645040000000001</c:v>
                </c:pt>
                <c:pt idx="2349">
                  <c:v>0.56633809999999996</c:v>
                </c:pt>
                <c:pt idx="2350">
                  <c:v>0.57768640000000004</c:v>
                </c:pt>
                <c:pt idx="2351">
                  <c:v>0.56269720000000001</c:v>
                </c:pt>
                <c:pt idx="2352">
                  <c:v>0.57085600000000003</c:v>
                </c:pt>
                <c:pt idx="2353">
                  <c:v>0.55837890000000001</c:v>
                </c:pt>
                <c:pt idx="2354">
                  <c:v>0.58585750000000003</c:v>
                </c:pt>
                <c:pt idx="2355">
                  <c:v>0.58338409999999996</c:v>
                </c:pt>
                <c:pt idx="2356">
                  <c:v>0.58081709999999998</c:v>
                </c:pt>
                <c:pt idx="2357">
                  <c:v>0.56751280000000004</c:v>
                </c:pt>
                <c:pt idx="2358">
                  <c:v>0.57590580000000002</c:v>
                </c:pt>
                <c:pt idx="2359">
                  <c:v>0.58696789999999999</c:v>
                </c:pt>
                <c:pt idx="2360">
                  <c:v>0.56561669999999997</c:v>
                </c:pt>
                <c:pt idx="2361">
                  <c:v>0.57100919999999999</c:v>
                </c:pt>
                <c:pt idx="2362">
                  <c:v>0.56825599999999998</c:v>
                </c:pt>
                <c:pt idx="2363">
                  <c:v>0.58017940000000001</c:v>
                </c:pt>
                <c:pt idx="2364">
                  <c:v>0.57624299999999995</c:v>
                </c:pt>
                <c:pt idx="2365">
                  <c:v>0.56628120000000004</c:v>
                </c:pt>
                <c:pt idx="2366">
                  <c:v>0.55689310000000003</c:v>
                </c:pt>
                <c:pt idx="2367">
                  <c:v>0.58182750000000005</c:v>
                </c:pt>
                <c:pt idx="2368">
                  <c:v>0.5878468</c:v>
                </c:pt>
                <c:pt idx="2369">
                  <c:v>0.58771050000000002</c:v>
                </c:pt>
                <c:pt idx="2370">
                  <c:v>0.59190980000000004</c:v>
                </c:pt>
                <c:pt idx="2371">
                  <c:v>0.58713199999999999</c:v>
                </c:pt>
                <c:pt idx="2372">
                  <c:v>0.58464939999999999</c:v>
                </c:pt>
                <c:pt idx="2373">
                  <c:v>0.58220950000000005</c:v>
                </c:pt>
                <c:pt idx="2374">
                  <c:v>0.5820419</c:v>
                </c:pt>
                <c:pt idx="2375">
                  <c:v>0.59048650000000003</c:v>
                </c:pt>
                <c:pt idx="2376">
                  <c:v>0.56711420000000001</c:v>
                </c:pt>
                <c:pt idx="2377">
                  <c:v>0.5913252</c:v>
                </c:pt>
                <c:pt idx="2378">
                  <c:v>0.59777840000000004</c:v>
                </c:pt>
                <c:pt idx="2379">
                  <c:v>0.5989158</c:v>
                </c:pt>
                <c:pt idx="2380">
                  <c:v>0.58379289999999995</c:v>
                </c:pt>
                <c:pt idx="2381">
                  <c:v>0.58865880000000004</c:v>
                </c:pt>
                <c:pt idx="2382">
                  <c:v>0.58403179999999999</c:v>
                </c:pt>
                <c:pt idx="2383">
                  <c:v>0.59411199999999997</c:v>
                </c:pt>
                <c:pt idx="2384">
                  <c:v>0.58380149999999997</c:v>
                </c:pt>
                <c:pt idx="2385">
                  <c:v>0.59920949999999995</c:v>
                </c:pt>
                <c:pt idx="2386">
                  <c:v>0.61424190000000001</c:v>
                </c:pt>
                <c:pt idx="2387">
                  <c:v>0.59981280000000003</c:v>
                </c:pt>
                <c:pt idx="2388">
                  <c:v>0.59540669999999996</c:v>
                </c:pt>
                <c:pt idx="2389">
                  <c:v>0.59890509999999997</c:v>
                </c:pt>
                <c:pt idx="2390">
                  <c:v>0.57366839999999997</c:v>
                </c:pt>
                <c:pt idx="2391">
                  <c:v>0.59376309999999999</c:v>
                </c:pt>
                <c:pt idx="2392">
                  <c:v>0.58904270000000003</c:v>
                </c:pt>
                <c:pt idx="2393">
                  <c:v>0.58186450000000001</c:v>
                </c:pt>
                <c:pt idx="2394">
                  <c:v>0.57714810000000005</c:v>
                </c:pt>
                <c:pt idx="2395">
                  <c:v>0.59231210000000001</c:v>
                </c:pt>
                <c:pt idx="2396">
                  <c:v>0.59277500000000005</c:v>
                </c:pt>
                <c:pt idx="2397">
                  <c:v>0.57971159999999999</c:v>
                </c:pt>
                <c:pt idx="2398">
                  <c:v>0.58912690000000001</c:v>
                </c:pt>
                <c:pt idx="2399">
                  <c:v>0.5933195</c:v>
                </c:pt>
                <c:pt idx="2400">
                  <c:v>0.59795710000000002</c:v>
                </c:pt>
                <c:pt idx="2401">
                  <c:v>0.58895129999999996</c:v>
                </c:pt>
                <c:pt idx="2402">
                  <c:v>0.58959539999999999</c:v>
                </c:pt>
                <c:pt idx="2403">
                  <c:v>0.59099349999999995</c:v>
                </c:pt>
                <c:pt idx="2404">
                  <c:v>0.59239059999999999</c:v>
                </c:pt>
                <c:pt idx="2405">
                  <c:v>0.59189159999999996</c:v>
                </c:pt>
                <c:pt idx="2406">
                  <c:v>0.59761149999999996</c:v>
                </c:pt>
                <c:pt idx="2407">
                  <c:v>0.60037419999999997</c:v>
                </c:pt>
                <c:pt idx="2408">
                  <c:v>0.59317620000000004</c:v>
                </c:pt>
                <c:pt idx="2409">
                  <c:v>0.58353929999999998</c:v>
                </c:pt>
                <c:pt idx="2410">
                  <c:v>0.5890879</c:v>
                </c:pt>
                <c:pt idx="2411">
                  <c:v>0.57908859999999995</c:v>
                </c:pt>
                <c:pt idx="2412">
                  <c:v>0.57415700000000003</c:v>
                </c:pt>
                <c:pt idx="2413">
                  <c:v>0.58489100000000005</c:v>
                </c:pt>
                <c:pt idx="2414">
                  <c:v>0.56489250000000002</c:v>
                </c:pt>
                <c:pt idx="2415">
                  <c:v>0.56131770000000003</c:v>
                </c:pt>
                <c:pt idx="2416">
                  <c:v>0.58109719999999998</c:v>
                </c:pt>
                <c:pt idx="2417">
                  <c:v>0.58184190000000002</c:v>
                </c:pt>
                <c:pt idx="2418">
                  <c:v>0.58661810000000003</c:v>
                </c:pt>
                <c:pt idx="2419">
                  <c:v>0.58429909999999996</c:v>
                </c:pt>
                <c:pt idx="2420">
                  <c:v>0.5633127</c:v>
                </c:pt>
                <c:pt idx="2421">
                  <c:v>0.57768140000000001</c:v>
                </c:pt>
                <c:pt idx="2422">
                  <c:v>0.59187380000000001</c:v>
                </c:pt>
                <c:pt idx="2423">
                  <c:v>0.57815559999999999</c:v>
                </c:pt>
                <c:pt idx="2424">
                  <c:v>0.57724030000000004</c:v>
                </c:pt>
                <c:pt idx="2425">
                  <c:v>0.57192169999999998</c:v>
                </c:pt>
                <c:pt idx="2426">
                  <c:v>0.58612909999999996</c:v>
                </c:pt>
                <c:pt idx="2427">
                  <c:v>0.58107679999999995</c:v>
                </c:pt>
                <c:pt idx="2428">
                  <c:v>0.57430499999999995</c:v>
                </c:pt>
                <c:pt idx="2429">
                  <c:v>0.5814838</c:v>
                </c:pt>
                <c:pt idx="2430">
                  <c:v>0.58479239999999999</c:v>
                </c:pt>
                <c:pt idx="2431">
                  <c:v>0.58311029999999997</c:v>
                </c:pt>
                <c:pt idx="2432">
                  <c:v>0.57451390000000002</c:v>
                </c:pt>
                <c:pt idx="2433">
                  <c:v>0.5681775</c:v>
                </c:pt>
                <c:pt idx="2434">
                  <c:v>0.5593207</c:v>
                </c:pt>
                <c:pt idx="2435">
                  <c:v>0.55275819999999998</c:v>
                </c:pt>
                <c:pt idx="2436">
                  <c:v>0.56173110000000004</c:v>
                </c:pt>
                <c:pt idx="2437">
                  <c:v>0.56793470000000001</c:v>
                </c:pt>
                <c:pt idx="2438">
                  <c:v>0.57823800000000003</c:v>
                </c:pt>
                <c:pt idx="2439">
                  <c:v>0.56556130000000004</c:v>
                </c:pt>
                <c:pt idx="2440">
                  <c:v>0.57968200000000003</c:v>
                </c:pt>
                <c:pt idx="2441">
                  <c:v>0.57193150000000004</c:v>
                </c:pt>
                <c:pt idx="2442">
                  <c:v>0.56068499999999999</c:v>
                </c:pt>
                <c:pt idx="2443">
                  <c:v>0.5769436</c:v>
                </c:pt>
                <c:pt idx="2444">
                  <c:v>0.57105550000000005</c:v>
                </c:pt>
                <c:pt idx="2445">
                  <c:v>0.58016420000000002</c:v>
                </c:pt>
                <c:pt idx="2446">
                  <c:v>0.56750820000000002</c:v>
                </c:pt>
                <c:pt idx="2447">
                  <c:v>0.55981579999999997</c:v>
                </c:pt>
                <c:pt idx="2448">
                  <c:v>0.57912980000000003</c:v>
                </c:pt>
                <c:pt idx="2449">
                  <c:v>0.56529549999999995</c:v>
                </c:pt>
                <c:pt idx="2450">
                  <c:v>0.56217430000000002</c:v>
                </c:pt>
                <c:pt idx="2451">
                  <c:v>0.56797030000000004</c:v>
                </c:pt>
                <c:pt idx="2452">
                  <c:v>0.56978209999999996</c:v>
                </c:pt>
                <c:pt idx="2453">
                  <c:v>0.57475569999999998</c:v>
                </c:pt>
                <c:pt idx="2454">
                  <c:v>0.56433359999999999</c:v>
                </c:pt>
                <c:pt idx="2455">
                  <c:v>0.57562259999999998</c:v>
                </c:pt>
                <c:pt idx="2456">
                  <c:v>0.58715019999999996</c:v>
                </c:pt>
                <c:pt idx="2457">
                  <c:v>0.5691503</c:v>
                </c:pt>
                <c:pt idx="2458">
                  <c:v>0.55067840000000001</c:v>
                </c:pt>
                <c:pt idx="2459">
                  <c:v>0.55972730000000004</c:v>
                </c:pt>
                <c:pt idx="2460">
                  <c:v>0.5467244</c:v>
                </c:pt>
                <c:pt idx="2461">
                  <c:v>0.56014900000000001</c:v>
                </c:pt>
                <c:pt idx="2462">
                  <c:v>0.5905821</c:v>
                </c:pt>
                <c:pt idx="2463">
                  <c:v>0.59983750000000002</c:v>
                </c:pt>
                <c:pt idx="2464">
                  <c:v>0.59955840000000005</c:v>
                </c:pt>
                <c:pt idx="2465">
                  <c:v>0.59508810000000001</c:v>
                </c:pt>
                <c:pt idx="2466">
                  <c:v>0.59973089999999996</c:v>
                </c:pt>
                <c:pt idx="2467">
                  <c:v>0.58955190000000002</c:v>
                </c:pt>
                <c:pt idx="2468">
                  <c:v>0.56130369999999996</c:v>
                </c:pt>
                <c:pt idx="2469">
                  <c:v>0.54787269999999999</c:v>
                </c:pt>
                <c:pt idx="2470">
                  <c:v>0.55660580000000004</c:v>
                </c:pt>
                <c:pt idx="2471">
                  <c:v>0.55437210000000003</c:v>
                </c:pt>
                <c:pt idx="2472">
                  <c:v>0.56431679999999995</c:v>
                </c:pt>
                <c:pt idx="2473">
                  <c:v>0.56461320000000004</c:v>
                </c:pt>
                <c:pt idx="2474">
                  <c:v>0.56406330000000005</c:v>
                </c:pt>
                <c:pt idx="2475">
                  <c:v>0.54816410000000004</c:v>
                </c:pt>
                <c:pt idx="2476">
                  <c:v>0.55593970000000004</c:v>
                </c:pt>
                <c:pt idx="2477">
                  <c:v>0.56730420000000004</c:v>
                </c:pt>
                <c:pt idx="2478">
                  <c:v>0.5846249</c:v>
                </c:pt>
                <c:pt idx="2479">
                  <c:v>0.58421809999999996</c:v>
                </c:pt>
                <c:pt idx="2480">
                  <c:v>0.57902319999999996</c:v>
                </c:pt>
                <c:pt idx="2481">
                  <c:v>0.57007600000000003</c:v>
                </c:pt>
                <c:pt idx="2482">
                  <c:v>0.57301279999999999</c:v>
                </c:pt>
                <c:pt idx="2483">
                  <c:v>0.58642479999999997</c:v>
                </c:pt>
                <c:pt idx="2484">
                  <c:v>0.59090549999999997</c:v>
                </c:pt>
                <c:pt idx="2485">
                  <c:v>0.573214</c:v>
                </c:pt>
                <c:pt idx="2486">
                  <c:v>0.55679789999999996</c:v>
                </c:pt>
                <c:pt idx="2487">
                  <c:v>0.57559590000000005</c:v>
                </c:pt>
                <c:pt idx="2488">
                  <c:v>0.56295059999999997</c:v>
                </c:pt>
                <c:pt idx="2489">
                  <c:v>0.55657749999999995</c:v>
                </c:pt>
                <c:pt idx="2490">
                  <c:v>0.55653379999999997</c:v>
                </c:pt>
                <c:pt idx="2491">
                  <c:v>0.56440060000000003</c:v>
                </c:pt>
                <c:pt idx="2492">
                  <c:v>0.58472800000000003</c:v>
                </c:pt>
                <c:pt idx="2493">
                  <c:v>0.57537309999999997</c:v>
                </c:pt>
                <c:pt idx="2494">
                  <c:v>0.57803130000000003</c:v>
                </c:pt>
                <c:pt idx="2495">
                  <c:v>0.57439580000000001</c:v>
                </c:pt>
                <c:pt idx="2496">
                  <c:v>0.55287330000000001</c:v>
                </c:pt>
                <c:pt idx="2497">
                  <c:v>0.58359539999999999</c:v>
                </c:pt>
                <c:pt idx="2498">
                  <c:v>0.57766720000000005</c:v>
                </c:pt>
                <c:pt idx="2499">
                  <c:v>0.57737369999999999</c:v>
                </c:pt>
                <c:pt idx="2500">
                  <c:v>0.58693890000000004</c:v>
                </c:pt>
                <c:pt idx="2501">
                  <c:v>0.5677951</c:v>
                </c:pt>
                <c:pt idx="2502">
                  <c:v>0.57974020000000004</c:v>
                </c:pt>
                <c:pt idx="2503">
                  <c:v>0.57311049999999997</c:v>
                </c:pt>
                <c:pt idx="2504">
                  <c:v>0.58099900000000004</c:v>
                </c:pt>
                <c:pt idx="2505">
                  <c:v>0.57513729999999996</c:v>
                </c:pt>
                <c:pt idx="2506">
                  <c:v>0.58708170000000004</c:v>
                </c:pt>
                <c:pt idx="2507">
                  <c:v>0.57980509999999996</c:v>
                </c:pt>
                <c:pt idx="2508">
                  <c:v>0.58868909999999997</c:v>
                </c:pt>
                <c:pt idx="2509">
                  <c:v>0.58993569999999995</c:v>
                </c:pt>
                <c:pt idx="2510">
                  <c:v>0.59317489999999995</c:v>
                </c:pt>
                <c:pt idx="2511">
                  <c:v>0.60269209999999995</c:v>
                </c:pt>
                <c:pt idx="2512">
                  <c:v>0.60394820000000005</c:v>
                </c:pt>
                <c:pt idx="2513">
                  <c:v>0.59263460000000001</c:v>
                </c:pt>
                <c:pt idx="2514">
                  <c:v>0.59731860000000003</c:v>
                </c:pt>
                <c:pt idx="2515">
                  <c:v>0.57288159999999999</c:v>
                </c:pt>
                <c:pt idx="2516">
                  <c:v>0.57587730000000004</c:v>
                </c:pt>
                <c:pt idx="2517">
                  <c:v>0.57496100000000006</c:v>
                </c:pt>
                <c:pt idx="2518">
                  <c:v>0.58121750000000005</c:v>
                </c:pt>
                <c:pt idx="2519">
                  <c:v>0.58730199999999999</c:v>
                </c:pt>
                <c:pt idx="2520">
                  <c:v>0.59675809999999996</c:v>
                </c:pt>
                <c:pt idx="2521">
                  <c:v>0.61330989999999996</c:v>
                </c:pt>
                <c:pt idx="2522">
                  <c:v>0.59095070000000005</c:v>
                </c:pt>
                <c:pt idx="2523">
                  <c:v>0.58489639999999998</c:v>
                </c:pt>
                <c:pt idx="2524">
                  <c:v>0.57519109999999996</c:v>
                </c:pt>
                <c:pt idx="2525">
                  <c:v>0.58949759999999995</c:v>
                </c:pt>
                <c:pt idx="2526">
                  <c:v>0.57124750000000002</c:v>
                </c:pt>
                <c:pt idx="2527">
                  <c:v>0.5803488</c:v>
                </c:pt>
                <c:pt idx="2528">
                  <c:v>0.57679400000000003</c:v>
                </c:pt>
                <c:pt idx="2529">
                  <c:v>0.57865949999999999</c:v>
                </c:pt>
                <c:pt idx="2530">
                  <c:v>0.59073489999999995</c:v>
                </c:pt>
                <c:pt idx="2531">
                  <c:v>0.58541200000000004</c:v>
                </c:pt>
                <c:pt idx="2532">
                  <c:v>0.58692420000000001</c:v>
                </c:pt>
                <c:pt idx="2533">
                  <c:v>0.58202730000000003</c:v>
                </c:pt>
                <c:pt idx="2534">
                  <c:v>0.58547660000000001</c:v>
                </c:pt>
                <c:pt idx="2535">
                  <c:v>0.57723460000000004</c:v>
                </c:pt>
                <c:pt idx="2536">
                  <c:v>0.5679265</c:v>
                </c:pt>
                <c:pt idx="2537">
                  <c:v>0.57537729999999998</c:v>
                </c:pt>
                <c:pt idx="2538">
                  <c:v>0.57688390000000001</c:v>
                </c:pt>
                <c:pt idx="2539">
                  <c:v>0.57189020000000002</c:v>
                </c:pt>
                <c:pt idx="2540">
                  <c:v>0.5911227</c:v>
                </c:pt>
                <c:pt idx="2541">
                  <c:v>0.57405329999999999</c:v>
                </c:pt>
                <c:pt idx="2542">
                  <c:v>0.5686563</c:v>
                </c:pt>
                <c:pt idx="2543">
                  <c:v>0.56006409999999995</c:v>
                </c:pt>
                <c:pt idx="2544">
                  <c:v>0.56473519999999999</c:v>
                </c:pt>
                <c:pt idx="2545">
                  <c:v>0.58138570000000001</c:v>
                </c:pt>
                <c:pt idx="2546">
                  <c:v>0.56860639999999996</c:v>
                </c:pt>
                <c:pt idx="2547">
                  <c:v>0.56231949999999997</c:v>
                </c:pt>
                <c:pt idx="2548">
                  <c:v>0.55447650000000004</c:v>
                </c:pt>
                <c:pt idx="2549">
                  <c:v>0.5528999</c:v>
                </c:pt>
                <c:pt idx="2550">
                  <c:v>0.55875249999999999</c:v>
                </c:pt>
                <c:pt idx="2551">
                  <c:v>0.56955520000000004</c:v>
                </c:pt>
                <c:pt idx="2552">
                  <c:v>0.57270880000000002</c:v>
                </c:pt>
                <c:pt idx="2553">
                  <c:v>0.54998530000000001</c:v>
                </c:pt>
                <c:pt idx="2554">
                  <c:v>0.55063019999999996</c:v>
                </c:pt>
                <c:pt idx="2555">
                  <c:v>0.5461627</c:v>
                </c:pt>
                <c:pt idx="2556">
                  <c:v>0.55198689999999995</c:v>
                </c:pt>
                <c:pt idx="2557">
                  <c:v>0.55812090000000003</c:v>
                </c:pt>
                <c:pt idx="2558">
                  <c:v>0.57518259999999999</c:v>
                </c:pt>
                <c:pt idx="2559">
                  <c:v>0.57316849999999997</c:v>
                </c:pt>
                <c:pt idx="2560">
                  <c:v>0.56262400000000001</c:v>
                </c:pt>
                <c:pt idx="2561">
                  <c:v>0.5616217</c:v>
                </c:pt>
                <c:pt idx="2562">
                  <c:v>0.56731419999999999</c:v>
                </c:pt>
                <c:pt idx="2563">
                  <c:v>0.58017580000000002</c:v>
                </c:pt>
                <c:pt idx="2564">
                  <c:v>0.57207909999999995</c:v>
                </c:pt>
                <c:pt idx="2565">
                  <c:v>0.57078459999999998</c:v>
                </c:pt>
                <c:pt idx="2566">
                  <c:v>0.57240679999999999</c:v>
                </c:pt>
                <c:pt idx="2567">
                  <c:v>0.56837360000000003</c:v>
                </c:pt>
                <c:pt idx="2568">
                  <c:v>0.56142479999999995</c:v>
                </c:pt>
                <c:pt idx="2569">
                  <c:v>0.55330789999999996</c:v>
                </c:pt>
                <c:pt idx="2570">
                  <c:v>0.55303950000000002</c:v>
                </c:pt>
                <c:pt idx="2571">
                  <c:v>0.56533770000000005</c:v>
                </c:pt>
                <c:pt idx="2572">
                  <c:v>0.56153319999999995</c:v>
                </c:pt>
                <c:pt idx="2573">
                  <c:v>0.54551210000000006</c:v>
                </c:pt>
                <c:pt idx="2574">
                  <c:v>0.53104050000000003</c:v>
                </c:pt>
                <c:pt idx="2575">
                  <c:v>0.53011529999999996</c:v>
                </c:pt>
                <c:pt idx="2576">
                  <c:v>0.5400161</c:v>
                </c:pt>
                <c:pt idx="2577">
                  <c:v>0.54236980000000001</c:v>
                </c:pt>
                <c:pt idx="2578">
                  <c:v>0.55154179999999997</c:v>
                </c:pt>
                <c:pt idx="2579">
                  <c:v>0.53763570000000005</c:v>
                </c:pt>
                <c:pt idx="2580">
                  <c:v>0.54692359999999995</c:v>
                </c:pt>
                <c:pt idx="2581">
                  <c:v>0.56752219999999998</c:v>
                </c:pt>
                <c:pt idx="2582">
                  <c:v>0.56318159999999995</c:v>
                </c:pt>
                <c:pt idx="2583">
                  <c:v>0.58498380000000005</c:v>
                </c:pt>
                <c:pt idx="2584">
                  <c:v>0.56784970000000001</c:v>
                </c:pt>
                <c:pt idx="2585">
                  <c:v>0.58734359999999997</c:v>
                </c:pt>
                <c:pt idx="2586">
                  <c:v>0.57451890000000005</c:v>
                </c:pt>
                <c:pt idx="2587">
                  <c:v>0.57678229999999997</c:v>
                </c:pt>
                <c:pt idx="2588">
                  <c:v>0.5548708</c:v>
                </c:pt>
                <c:pt idx="2589">
                  <c:v>0.56847669999999995</c:v>
                </c:pt>
                <c:pt idx="2590">
                  <c:v>0.55657599999999996</c:v>
                </c:pt>
                <c:pt idx="2591">
                  <c:v>0.54748929999999996</c:v>
                </c:pt>
                <c:pt idx="2592">
                  <c:v>0.54303990000000002</c:v>
                </c:pt>
                <c:pt idx="2593">
                  <c:v>0.54061789999999998</c:v>
                </c:pt>
                <c:pt idx="2594">
                  <c:v>0.55698000000000003</c:v>
                </c:pt>
                <c:pt idx="2595">
                  <c:v>0.55196849999999997</c:v>
                </c:pt>
                <c:pt idx="2596">
                  <c:v>0.56888320000000003</c:v>
                </c:pt>
                <c:pt idx="2597">
                  <c:v>0.55554689999999995</c:v>
                </c:pt>
                <c:pt idx="2598">
                  <c:v>0.56437000000000004</c:v>
                </c:pt>
                <c:pt idx="2599">
                  <c:v>0.58741299999999996</c:v>
                </c:pt>
                <c:pt idx="2600">
                  <c:v>0.58120139999999998</c:v>
                </c:pt>
                <c:pt idx="2601">
                  <c:v>0.59004069999999997</c:v>
                </c:pt>
                <c:pt idx="2602">
                  <c:v>0.59198139999999999</c:v>
                </c:pt>
                <c:pt idx="2603">
                  <c:v>0.58137689999999997</c:v>
                </c:pt>
                <c:pt idx="2604">
                  <c:v>0.5714321</c:v>
                </c:pt>
                <c:pt idx="2605">
                  <c:v>0.56899219999999995</c:v>
                </c:pt>
                <c:pt idx="2606">
                  <c:v>0.57463010000000003</c:v>
                </c:pt>
                <c:pt idx="2607">
                  <c:v>0.55857290000000004</c:v>
                </c:pt>
                <c:pt idx="2608">
                  <c:v>0.55597969999999997</c:v>
                </c:pt>
                <c:pt idx="2609">
                  <c:v>0.55350359999999998</c:v>
                </c:pt>
                <c:pt idx="2610">
                  <c:v>0.56000000000000005</c:v>
                </c:pt>
                <c:pt idx="2611">
                  <c:v>0.54762060000000001</c:v>
                </c:pt>
                <c:pt idx="2612">
                  <c:v>0.57493079999999996</c:v>
                </c:pt>
                <c:pt idx="2613">
                  <c:v>0.57085719999999995</c:v>
                </c:pt>
                <c:pt idx="2614">
                  <c:v>0.56328540000000005</c:v>
                </c:pt>
                <c:pt idx="2615">
                  <c:v>0.54549959999999997</c:v>
                </c:pt>
                <c:pt idx="2616">
                  <c:v>0.55295879999999997</c:v>
                </c:pt>
                <c:pt idx="2617">
                  <c:v>0.55910559999999998</c:v>
                </c:pt>
                <c:pt idx="2618">
                  <c:v>0.55141280000000004</c:v>
                </c:pt>
                <c:pt idx="2619">
                  <c:v>0.56109450000000005</c:v>
                </c:pt>
                <c:pt idx="2620">
                  <c:v>0.56604180000000004</c:v>
                </c:pt>
                <c:pt idx="2621">
                  <c:v>0.56560929999999998</c:v>
                </c:pt>
                <c:pt idx="2622">
                  <c:v>0.55081000000000002</c:v>
                </c:pt>
                <c:pt idx="2623">
                  <c:v>0.54132899999999995</c:v>
                </c:pt>
                <c:pt idx="2624">
                  <c:v>0.53146959999999999</c:v>
                </c:pt>
                <c:pt idx="2625">
                  <c:v>0.5319509</c:v>
                </c:pt>
                <c:pt idx="2626">
                  <c:v>0.54413929999999999</c:v>
                </c:pt>
                <c:pt idx="2627">
                  <c:v>0.55925689999999995</c:v>
                </c:pt>
                <c:pt idx="2628">
                  <c:v>0.56770489999999996</c:v>
                </c:pt>
                <c:pt idx="2629">
                  <c:v>0.58011219999999997</c:v>
                </c:pt>
                <c:pt idx="2630">
                  <c:v>0.5776732</c:v>
                </c:pt>
                <c:pt idx="2631">
                  <c:v>0.55964440000000004</c:v>
                </c:pt>
                <c:pt idx="2632">
                  <c:v>0.5561412</c:v>
                </c:pt>
                <c:pt idx="2633">
                  <c:v>0.56158750000000002</c:v>
                </c:pt>
                <c:pt idx="2634">
                  <c:v>0.5551857</c:v>
                </c:pt>
                <c:pt idx="2635">
                  <c:v>0.54614589999999996</c:v>
                </c:pt>
                <c:pt idx="2636">
                  <c:v>0.55504909999999996</c:v>
                </c:pt>
                <c:pt idx="2637">
                  <c:v>0.54279429999999995</c:v>
                </c:pt>
                <c:pt idx="2638">
                  <c:v>0.52840299999999996</c:v>
                </c:pt>
                <c:pt idx="2639">
                  <c:v>0.52893730000000005</c:v>
                </c:pt>
                <c:pt idx="2640">
                  <c:v>0.52556899999999995</c:v>
                </c:pt>
                <c:pt idx="2641">
                  <c:v>0.5472572</c:v>
                </c:pt>
                <c:pt idx="2642">
                  <c:v>0.55610539999999997</c:v>
                </c:pt>
                <c:pt idx="2643">
                  <c:v>0.54907150000000005</c:v>
                </c:pt>
                <c:pt idx="2644">
                  <c:v>0.53657100000000002</c:v>
                </c:pt>
                <c:pt idx="2645">
                  <c:v>0.53269809999999995</c:v>
                </c:pt>
                <c:pt idx="2646">
                  <c:v>0.54588650000000005</c:v>
                </c:pt>
                <c:pt idx="2647">
                  <c:v>0.55371159999999997</c:v>
                </c:pt>
                <c:pt idx="2648">
                  <c:v>0.54012539999999998</c:v>
                </c:pt>
                <c:pt idx="2649">
                  <c:v>0.54062639999999995</c:v>
                </c:pt>
                <c:pt idx="2650">
                  <c:v>0.52924970000000005</c:v>
                </c:pt>
                <c:pt idx="2651">
                  <c:v>0.54560710000000001</c:v>
                </c:pt>
                <c:pt idx="2652">
                  <c:v>0.54727570000000003</c:v>
                </c:pt>
                <c:pt idx="2653">
                  <c:v>0.53266199999999997</c:v>
                </c:pt>
                <c:pt idx="2654">
                  <c:v>0.54771009999999998</c:v>
                </c:pt>
                <c:pt idx="2655">
                  <c:v>0.55775790000000003</c:v>
                </c:pt>
                <c:pt idx="2656">
                  <c:v>0.55557219999999996</c:v>
                </c:pt>
                <c:pt idx="2657">
                  <c:v>0.55257179999999995</c:v>
                </c:pt>
                <c:pt idx="2658">
                  <c:v>0.53471670000000004</c:v>
                </c:pt>
                <c:pt idx="2659">
                  <c:v>0.53992399999999996</c:v>
                </c:pt>
                <c:pt idx="2660">
                  <c:v>0.53874500000000003</c:v>
                </c:pt>
                <c:pt idx="2661">
                  <c:v>0.54448319999999995</c:v>
                </c:pt>
                <c:pt idx="2662">
                  <c:v>0.54790970000000006</c:v>
                </c:pt>
                <c:pt idx="2663">
                  <c:v>0.5568843</c:v>
                </c:pt>
                <c:pt idx="2664">
                  <c:v>0.54784189999999999</c:v>
                </c:pt>
                <c:pt idx="2665">
                  <c:v>0.56100439999999996</c:v>
                </c:pt>
                <c:pt idx="2666">
                  <c:v>0.56950509999999999</c:v>
                </c:pt>
                <c:pt idx="2667">
                  <c:v>0.56121679999999996</c:v>
                </c:pt>
                <c:pt idx="2668">
                  <c:v>0.54591599999999996</c:v>
                </c:pt>
                <c:pt idx="2669">
                  <c:v>0.55094929999999998</c:v>
                </c:pt>
                <c:pt idx="2670">
                  <c:v>0.54688139999999996</c:v>
                </c:pt>
                <c:pt idx="2671">
                  <c:v>0.53262449999999995</c:v>
                </c:pt>
                <c:pt idx="2672">
                  <c:v>0.53391189999999999</c:v>
                </c:pt>
                <c:pt idx="2673">
                  <c:v>0.5414118</c:v>
                </c:pt>
                <c:pt idx="2674">
                  <c:v>0.54351879999999997</c:v>
                </c:pt>
                <c:pt idx="2675">
                  <c:v>0.54049309999999995</c:v>
                </c:pt>
                <c:pt idx="2676">
                  <c:v>0.5416474</c:v>
                </c:pt>
                <c:pt idx="2677">
                  <c:v>0.54730529999999999</c:v>
                </c:pt>
                <c:pt idx="2678">
                  <c:v>0.54406600000000005</c:v>
                </c:pt>
                <c:pt idx="2679">
                  <c:v>0.52898120000000004</c:v>
                </c:pt>
                <c:pt idx="2680">
                  <c:v>0.52074469999999995</c:v>
                </c:pt>
                <c:pt idx="2681">
                  <c:v>0.524594</c:v>
                </c:pt>
                <c:pt idx="2682">
                  <c:v>0.52676869999999998</c:v>
                </c:pt>
                <c:pt idx="2683">
                  <c:v>0.5317231</c:v>
                </c:pt>
                <c:pt idx="2684">
                  <c:v>0.54446879999999998</c:v>
                </c:pt>
                <c:pt idx="2685">
                  <c:v>0.54022570000000003</c:v>
                </c:pt>
                <c:pt idx="2686">
                  <c:v>0.53514649999999997</c:v>
                </c:pt>
                <c:pt idx="2687">
                  <c:v>0.52789520000000001</c:v>
                </c:pt>
                <c:pt idx="2688">
                  <c:v>0.52999949999999996</c:v>
                </c:pt>
                <c:pt idx="2689">
                  <c:v>0.5266362</c:v>
                </c:pt>
                <c:pt idx="2690">
                  <c:v>0.52783880000000005</c:v>
                </c:pt>
                <c:pt idx="2691">
                  <c:v>0.53973789999999999</c:v>
                </c:pt>
                <c:pt idx="2692">
                  <c:v>0.53719300000000003</c:v>
                </c:pt>
                <c:pt idx="2693">
                  <c:v>0.55757310000000004</c:v>
                </c:pt>
                <c:pt idx="2694">
                  <c:v>0.54824459999999997</c:v>
                </c:pt>
                <c:pt idx="2695">
                  <c:v>0.54346950000000005</c:v>
                </c:pt>
                <c:pt idx="2696">
                  <c:v>0.55539950000000005</c:v>
                </c:pt>
                <c:pt idx="2697">
                  <c:v>0.55504089999999995</c:v>
                </c:pt>
                <c:pt idx="2698">
                  <c:v>0.55973680000000003</c:v>
                </c:pt>
                <c:pt idx="2699">
                  <c:v>0.55590189999999995</c:v>
                </c:pt>
                <c:pt idx="2700">
                  <c:v>0.5611699</c:v>
                </c:pt>
                <c:pt idx="2701">
                  <c:v>0.5690191</c:v>
                </c:pt>
                <c:pt idx="2702">
                  <c:v>0.56156680000000003</c:v>
                </c:pt>
                <c:pt idx="2703">
                  <c:v>0.55741050000000003</c:v>
                </c:pt>
                <c:pt idx="2704">
                  <c:v>0.55912890000000004</c:v>
                </c:pt>
                <c:pt idx="2705">
                  <c:v>0.57587540000000004</c:v>
                </c:pt>
                <c:pt idx="2706">
                  <c:v>0.57656640000000003</c:v>
                </c:pt>
                <c:pt idx="2707">
                  <c:v>0.56257330000000005</c:v>
                </c:pt>
                <c:pt idx="2708">
                  <c:v>0.56929390000000002</c:v>
                </c:pt>
                <c:pt idx="2709">
                  <c:v>0.57047020000000004</c:v>
                </c:pt>
                <c:pt idx="2710">
                  <c:v>0.58408269999999995</c:v>
                </c:pt>
                <c:pt idx="2711">
                  <c:v>0.5733106</c:v>
                </c:pt>
                <c:pt idx="2712">
                  <c:v>0.57501659999999999</c:v>
                </c:pt>
                <c:pt idx="2713">
                  <c:v>0.57606979999999997</c:v>
                </c:pt>
                <c:pt idx="2714">
                  <c:v>0.57826219999999995</c:v>
                </c:pt>
                <c:pt idx="2715">
                  <c:v>0.57095459999999998</c:v>
                </c:pt>
                <c:pt idx="2716">
                  <c:v>0.57497909999999997</c:v>
                </c:pt>
                <c:pt idx="2717">
                  <c:v>0.57445159999999995</c:v>
                </c:pt>
                <c:pt idx="2718">
                  <c:v>0.57180120000000001</c:v>
                </c:pt>
                <c:pt idx="2719">
                  <c:v>0.58405039999999997</c:v>
                </c:pt>
                <c:pt idx="2720">
                  <c:v>0.58505529999999994</c:v>
                </c:pt>
                <c:pt idx="2721">
                  <c:v>0.57571930000000004</c:v>
                </c:pt>
                <c:pt idx="2722">
                  <c:v>0.57852429999999999</c:v>
                </c:pt>
                <c:pt idx="2723">
                  <c:v>0.59564289999999998</c:v>
                </c:pt>
                <c:pt idx="2724">
                  <c:v>0.59866339999999996</c:v>
                </c:pt>
                <c:pt idx="2725">
                  <c:v>0.60327489999999995</c:v>
                </c:pt>
                <c:pt idx="2726">
                  <c:v>0.60763849999999997</c:v>
                </c:pt>
                <c:pt idx="2727">
                  <c:v>0.59421999999999997</c:v>
                </c:pt>
                <c:pt idx="2728">
                  <c:v>0.5894701</c:v>
                </c:pt>
                <c:pt idx="2729">
                  <c:v>0.58834799999999998</c:v>
                </c:pt>
                <c:pt idx="2730">
                  <c:v>0.57991309999999996</c:v>
                </c:pt>
                <c:pt idx="2731">
                  <c:v>0.57943049999999996</c:v>
                </c:pt>
                <c:pt idx="2732">
                  <c:v>0.58863270000000001</c:v>
                </c:pt>
                <c:pt idx="2733">
                  <c:v>0.58400149999999995</c:v>
                </c:pt>
                <c:pt idx="2734">
                  <c:v>0.58020159999999998</c:v>
                </c:pt>
                <c:pt idx="2735">
                  <c:v>0.57143750000000004</c:v>
                </c:pt>
                <c:pt idx="2736">
                  <c:v>0.58855749999999996</c:v>
                </c:pt>
                <c:pt idx="2737">
                  <c:v>0.59149339999999995</c:v>
                </c:pt>
                <c:pt idx="2738">
                  <c:v>0.57788249999999997</c:v>
                </c:pt>
                <c:pt idx="2739">
                  <c:v>0.59485489999999996</c:v>
                </c:pt>
                <c:pt idx="2740">
                  <c:v>0.60133499999999995</c:v>
                </c:pt>
                <c:pt idx="2741">
                  <c:v>0.57986400000000005</c:v>
                </c:pt>
                <c:pt idx="2742">
                  <c:v>0.58721829999999997</c:v>
                </c:pt>
                <c:pt idx="2743">
                  <c:v>0.57530009999999998</c:v>
                </c:pt>
                <c:pt idx="2744">
                  <c:v>0.57349070000000002</c:v>
                </c:pt>
                <c:pt idx="2745">
                  <c:v>0.57896119999999995</c:v>
                </c:pt>
                <c:pt idx="2746">
                  <c:v>0.58673850000000005</c:v>
                </c:pt>
                <c:pt idx="2747">
                  <c:v>0.57717929999999995</c:v>
                </c:pt>
                <c:pt idx="2748">
                  <c:v>0.56548080000000001</c:v>
                </c:pt>
                <c:pt idx="2749">
                  <c:v>0.58273839999999999</c:v>
                </c:pt>
                <c:pt idx="2750">
                  <c:v>0.5718181</c:v>
                </c:pt>
                <c:pt idx="2751">
                  <c:v>0.56732179999999999</c:v>
                </c:pt>
                <c:pt idx="2752">
                  <c:v>0.57148520000000003</c:v>
                </c:pt>
                <c:pt idx="2753">
                  <c:v>0.56600609999999996</c:v>
                </c:pt>
                <c:pt idx="2754">
                  <c:v>0.57581879999999996</c:v>
                </c:pt>
                <c:pt idx="2755">
                  <c:v>0.56813559999999996</c:v>
                </c:pt>
                <c:pt idx="2756">
                  <c:v>0.58261350000000001</c:v>
                </c:pt>
                <c:pt idx="2757">
                  <c:v>0.57770650000000001</c:v>
                </c:pt>
                <c:pt idx="2758">
                  <c:v>0.59278399999999998</c:v>
                </c:pt>
                <c:pt idx="2759">
                  <c:v>0.58814</c:v>
                </c:pt>
                <c:pt idx="2760">
                  <c:v>0.57803510000000002</c:v>
                </c:pt>
                <c:pt idx="2761">
                  <c:v>0.57762100000000005</c:v>
                </c:pt>
                <c:pt idx="2762">
                  <c:v>0.57249360000000005</c:v>
                </c:pt>
                <c:pt idx="2763">
                  <c:v>0.57593170000000005</c:v>
                </c:pt>
                <c:pt idx="2764">
                  <c:v>0.5561256</c:v>
                </c:pt>
                <c:pt idx="2765">
                  <c:v>0.56607350000000001</c:v>
                </c:pt>
                <c:pt idx="2766">
                  <c:v>0.57102269999999999</c:v>
                </c:pt>
                <c:pt idx="2767">
                  <c:v>0.58947689999999997</c:v>
                </c:pt>
                <c:pt idx="2768">
                  <c:v>0.58810169999999995</c:v>
                </c:pt>
                <c:pt idx="2769">
                  <c:v>0.57215890000000003</c:v>
                </c:pt>
                <c:pt idx="2770">
                  <c:v>0.56671609999999994</c:v>
                </c:pt>
                <c:pt idx="2771">
                  <c:v>0.56918570000000002</c:v>
                </c:pt>
                <c:pt idx="2772">
                  <c:v>0.56642230000000005</c:v>
                </c:pt>
                <c:pt idx="2773">
                  <c:v>0.57933599999999996</c:v>
                </c:pt>
                <c:pt idx="2774">
                  <c:v>0.57216639999999996</c:v>
                </c:pt>
                <c:pt idx="2775">
                  <c:v>0.5763083</c:v>
                </c:pt>
                <c:pt idx="2776">
                  <c:v>0.5795093</c:v>
                </c:pt>
                <c:pt idx="2777">
                  <c:v>0.57796099999999995</c:v>
                </c:pt>
                <c:pt idx="2778">
                  <c:v>0.5628493</c:v>
                </c:pt>
                <c:pt idx="2779">
                  <c:v>0.57140570000000002</c:v>
                </c:pt>
                <c:pt idx="2780">
                  <c:v>0.57271830000000001</c:v>
                </c:pt>
                <c:pt idx="2781">
                  <c:v>0.57421390000000005</c:v>
                </c:pt>
                <c:pt idx="2782">
                  <c:v>0.57517689999999999</c:v>
                </c:pt>
                <c:pt idx="2783">
                  <c:v>0.56950440000000002</c:v>
                </c:pt>
                <c:pt idx="2784">
                  <c:v>0.57806159999999995</c:v>
                </c:pt>
                <c:pt idx="2785">
                  <c:v>0.5666658</c:v>
                </c:pt>
                <c:pt idx="2786">
                  <c:v>0.56916080000000002</c:v>
                </c:pt>
                <c:pt idx="2787">
                  <c:v>0.57244479999999998</c:v>
                </c:pt>
                <c:pt idx="2788">
                  <c:v>0.55043200000000003</c:v>
                </c:pt>
                <c:pt idx="2789">
                  <c:v>0.55370319999999995</c:v>
                </c:pt>
                <c:pt idx="2790">
                  <c:v>0.55782940000000003</c:v>
                </c:pt>
                <c:pt idx="2791">
                  <c:v>0.58277480000000004</c:v>
                </c:pt>
                <c:pt idx="2792">
                  <c:v>0.57936529999999997</c:v>
                </c:pt>
                <c:pt idx="2793">
                  <c:v>0.58435170000000003</c:v>
                </c:pt>
                <c:pt idx="2794">
                  <c:v>0.57105349999999999</c:v>
                </c:pt>
                <c:pt idx="2795">
                  <c:v>0.57084710000000005</c:v>
                </c:pt>
                <c:pt idx="2796">
                  <c:v>0.5759069</c:v>
                </c:pt>
                <c:pt idx="2797">
                  <c:v>0.56462420000000002</c:v>
                </c:pt>
                <c:pt idx="2798">
                  <c:v>0.56990909999999995</c:v>
                </c:pt>
                <c:pt idx="2799">
                  <c:v>0.57772489999999999</c:v>
                </c:pt>
                <c:pt idx="2800">
                  <c:v>0.5936401</c:v>
                </c:pt>
                <c:pt idx="2801">
                  <c:v>0.59468639999999995</c:v>
                </c:pt>
                <c:pt idx="2802">
                  <c:v>0.59717120000000001</c:v>
                </c:pt>
                <c:pt idx="2803">
                  <c:v>0.59555829999999998</c:v>
                </c:pt>
                <c:pt idx="2804">
                  <c:v>0.60285120000000003</c:v>
                </c:pt>
                <c:pt idx="2805">
                  <c:v>0.5959622</c:v>
                </c:pt>
                <c:pt idx="2806">
                  <c:v>0.60046569999999999</c:v>
                </c:pt>
                <c:pt idx="2807">
                  <c:v>0.60455879999999995</c:v>
                </c:pt>
                <c:pt idx="2808">
                  <c:v>0.61323950000000005</c:v>
                </c:pt>
                <c:pt idx="2809">
                  <c:v>0.60933269999999995</c:v>
                </c:pt>
                <c:pt idx="2810">
                  <c:v>0.59213009999999999</c:v>
                </c:pt>
                <c:pt idx="2811">
                  <c:v>0.57615850000000002</c:v>
                </c:pt>
                <c:pt idx="2812">
                  <c:v>0.56988870000000003</c:v>
                </c:pt>
                <c:pt idx="2813">
                  <c:v>0.57366870000000003</c:v>
                </c:pt>
                <c:pt idx="2814">
                  <c:v>0.58742570000000005</c:v>
                </c:pt>
                <c:pt idx="2815">
                  <c:v>0.60133610000000004</c:v>
                </c:pt>
                <c:pt idx="2816">
                  <c:v>0.59010459999999998</c:v>
                </c:pt>
                <c:pt idx="2817">
                  <c:v>0.58982100000000004</c:v>
                </c:pt>
                <c:pt idx="2818">
                  <c:v>0.5795304</c:v>
                </c:pt>
                <c:pt idx="2819">
                  <c:v>0.59160349999999995</c:v>
                </c:pt>
                <c:pt idx="2820">
                  <c:v>0.59933270000000005</c:v>
                </c:pt>
                <c:pt idx="2821">
                  <c:v>0.61288690000000001</c:v>
                </c:pt>
                <c:pt idx="2822">
                  <c:v>0.61667939999999999</c:v>
                </c:pt>
                <c:pt idx="2823">
                  <c:v>0.62829769999999996</c:v>
                </c:pt>
                <c:pt idx="2824">
                  <c:v>0.6106203</c:v>
                </c:pt>
                <c:pt idx="2825">
                  <c:v>0.59576560000000001</c:v>
                </c:pt>
                <c:pt idx="2826">
                  <c:v>0.58373889999999995</c:v>
                </c:pt>
                <c:pt idx="2827">
                  <c:v>0.57547360000000003</c:v>
                </c:pt>
                <c:pt idx="2828">
                  <c:v>0.56669069999999999</c:v>
                </c:pt>
                <c:pt idx="2829">
                  <c:v>0.56817070000000003</c:v>
                </c:pt>
                <c:pt idx="2830">
                  <c:v>0.57396259999999999</c:v>
                </c:pt>
                <c:pt idx="2831">
                  <c:v>0.57088850000000002</c:v>
                </c:pt>
                <c:pt idx="2832">
                  <c:v>0.56522099999999997</c:v>
                </c:pt>
                <c:pt idx="2833">
                  <c:v>0.56978910000000005</c:v>
                </c:pt>
                <c:pt idx="2834">
                  <c:v>0.57070350000000003</c:v>
                </c:pt>
                <c:pt idx="2835">
                  <c:v>0.56403970000000003</c:v>
                </c:pt>
                <c:pt idx="2836">
                  <c:v>0.5819377</c:v>
                </c:pt>
                <c:pt idx="2837">
                  <c:v>0.56270920000000002</c:v>
                </c:pt>
                <c:pt idx="2838">
                  <c:v>0.56819770000000003</c:v>
                </c:pt>
                <c:pt idx="2839">
                  <c:v>0.55516410000000005</c:v>
                </c:pt>
                <c:pt idx="2840">
                  <c:v>0.55340020000000001</c:v>
                </c:pt>
                <c:pt idx="2841">
                  <c:v>0.55711750000000004</c:v>
                </c:pt>
                <c:pt idx="2842">
                  <c:v>0.55670739999999996</c:v>
                </c:pt>
                <c:pt idx="2843">
                  <c:v>0.56235190000000002</c:v>
                </c:pt>
                <c:pt idx="2844">
                  <c:v>0.55709880000000001</c:v>
                </c:pt>
                <c:pt idx="2845">
                  <c:v>0.55520979999999998</c:v>
                </c:pt>
                <c:pt idx="2846">
                  <c:v>0.56181009999999998</c:v>
                </c:pt>
                <c:pt idx="2847">
                  <c:v>0.5579575</c:v>
                </c:pt>
                <c:pt idx="2848">
                  <c:v>0.56085490000000005</c:v>
                </c:pt>
                <c:pt idx="2849">
                  <c:v>0.58725609999999995</c:v>
                </c:pt>
                <c:pt idx="2850">
                  <c:v>0.57686919999999997</c:v>
                </c:pt>
                <c:pt idx="2851">
                  <c:v>0.56977960000000005</c:v>
                </c:pt>
                <c:pt idx="2852">
                  <c:v>0.57148149999999998</c:v>
                </c:pt>
                <c:pt idx="2853">
                  <c:v>0.55548609999999998</c:v>
                </c:pt>
                <c:pt idx="2854">
                  <c:v>0.54606900000000003</c:v>
                </c:pt>
                <c:pt idx="2855">
                  <c:v>0.56010859999999996</c:v>
                </c:pt>
                <c:pt idx="2856">
                  <c:v>0.557782</c:v>
                </c:pt>
                <c:pt idx="2857">
                  <c:v>0.5659187</c:v>
                </c:pt>
                <c:pt idx="2858">
                  <c:v>0.57994080000000003</c:v>
                </c:pt>
                <c:pt idx="2859">
                  <c:v>0.57243569999999999</c:v>
                </c:pt>
                <c:pt idx="2860">
                  <c:v>0.57843149999999999</c:v>
                </c:pt>
                <c:pt idx="2861">
                  <c:v>0.57324390000000003</c:v>
                </c:pt>
                <c:pt idx="2862">
                  <c:v>0.55299120000000002</c:v>
                </c:pt>
                <c:pt idx="2863">
                  <c:v>0.54501100000000002</c:v>
                </c:pt>
                <c:pt idx="2864">
                  <c:v>0.55359320000000001</c:v>
                </c:pt>
                <c:pt idx="2865">
                  <c:v>0.57248189999999999</c:v>
                </c:pt>
                <c:pt idx="2866">
                  <c:v>0.57769110000000001</c:v>
                </c:pt>
                <c:pt idx="2867">
                  <c:v>0.5697854</c:v>
                </c:pt>
                <c:pt idx="2868">
                  <c:v>0.57611000000000001</c:v>
                </c:pt>
                <c:pt idx="2869">
                  <c:v>0.56226790000000004</c:v>
                </c:pt>
                <c:pt idx="2870">
                  <c:v>0.57310649999999996</c:v>
                </c:pt>
                <c:pt idx="2871">
                  <c:v>0.55666190000000004</c:v>
                </c:pt>
                <c:pt idx="2872">
                  <c:v>0.56101690000000004</c:v>
                </c:pt>
                <c:pt idx="2873">
                  <c:v>0.57221529999999998</c:v>
                </c:pt>
                <c:pt idx="2874">
                  <c:v>0.58962460000000005</c:v>
                </c:pt>
                <c:pt idx="2875">
                  <c:v>0.57715919999999998</c:v>
                </c:pt>
                <c:pt idx="2876">
                  <c:v>0.56902560000000002</c:v>
                </c:pt>
                <c:pt idx="2877">
                  <c:v>0.58285180000000003</c:v>
                </c:pt>
                <c:pt idx="2878">
                  <c:v>0.5686232</c:v>
                </c:pt>
                <c:pt idx="2879">
                  <c:v>0.5738221</c:v>
                </c:pt>
                <c:pt idx="2880">
                  <c:v>0.57085830000000004</c:v>
                </c:pt>
                <c:pt idx="2881">
                  <c:v>0.58135159999999997</c:v>
                </c:pt>
                <c:pt idx="2882">
                  <c:v>0.59710129999999995</c:v>
                </c:pt>
                <c:pt idx="2883">
                  <c:v>0.58983399999999997</c:v>
                </c:pt>
                <c:pt idx="2884">
                  <c:v>0.58706930000000002</c:v>
                </c:pt>
                <c:pt idx="2885">
                  <c:v>0.58235539999999997</c:v>
                </c:pt>
                <c:pt idx="2886">
                  <c:v>0.57115720000000003</c:v>
                </c:pt>
                <c:pt idx="2887">
                  <c:v>0.58226109999999998</c:v>
                </c:pt>
                <c:pt idx="2888">
                  <c:v>0.56440710000000005</c:v>
                </c:pt>
                <c:pt idx="2889">
                  <c:v>0.55578110000000003</c:v>
                </c:pt>
                <c:pt idx="2890">
                  <c:v>0.55542210000000003</c:v>
                </c:pt>
                <c:pt idx="2891">
                  <c:v>0.55229139999999999</c:v>
                </c:pt>
                <c:pt idx="2892">
                  <c:v>0.53814249999999997</c:v>
                </c:pt>
                <c:pt idx="2893">
                  <c:v>0.54063570000000005</c:v>
                </c:pt>
                <c:pt idx="2894">
                  <c:v>0.53664160000000005</c:v>
                </c:pt>
                <c:pt idx="2895">
                  <c:v>0.53982200000000002</c:v>
                </c:pt>
                <c:pt idx="2896">
                  <c:v>0.53118080000000001</c:v>
                </c:pt>
                <c:pt idx="2897">
                  <c:v>0.54318069999999996</c:v>
                </c:pt>
                <c:pt idx="2898">
                  <c:v>0.54155450000000005</c:v>
                </c:pt>
                <c:pt idx="2899">
                  <c:v>0.53576440000000003</c:v>
                </c:pt>
                <c:pt idx="2900">
                  <c:v>0.54191780000000001</c:v>
                </c:pt>
                <c:pt idx="2901">
                  <c:v>0.54694169999999998</c:v>
                </c:pt>
                <c:pt idx="2902">
                  <c:v>0.55093309999999995</c:v>
                </c:pt>
                <c:pt idx="2903">
                  <c:v>0.55180410000000002</c:v>
                </c:pt>
                <c:pt idx="2904">
                  <c:v>0.54627910000000002</c:v>
                </c:pt>
                <c:pt idx="2905">
                  <c:v>0.53939990000000004</c:v>
                </c:pt>
                <c:pt idx="2906">
                  <c:v>0.54941200000000001</c:v>
                </c:pt>
                <c:pt idx="2907">
                  <c:v>0.55678470000000002</c:v>
                </c:pt>
                <c:pt idx="2908">
                  <c:v>0.56305640000000001</c:v>
                </c:pt>
                <c:pt idx="2909">
                  <c:v>0.55543160000000003</c:v>
                </c:pt>
                <c:pt idx="2910">
                  <c:v>0.54743710000000001</c:v>
                </c:pt>
                <c:pt idx="2911">
                  <c:v>0.55531450000000004</c:v>
                </c:pt>
                <c:pt idx="2912">
                  <c:v>0.58873240000000004</c:v>
                </c:pt>
                <c:pt idx="2913">
                  <c:v>0.58528670000000005</c:v>
                </c:pt>
                <c:pt idx="2914">
                  <c:v>0.5732505</c:v>
                </c:pt>
                <c:pt idx="2915">
                  <c:v>0.58571329999999999</c:v>
                </c:pt>
                <c:pt idx="2916">
                  <c:v>0.57670350000000004</c:v>
                </c:pt>
                <c:pt idx="2917">
                  <c:v>0.58450199999999997</c:v>
                </c:pt>
                <c:pt idx="2918">
                  <c:v>0.57430590000000004</c:v>
                </c:pt>
                <c:pt idx="2919">
                  <c:v>0.56411029999999995</c:v>
                </c:pt>
                <c:pt idx="2920">
                  <c:v>0.56110190000000004</c:v>
                </c:pt>
                <c:pt idx="2921">
                  <c:v>0.55028030000000006</c:v>
                </c:pt>
                <c:pt idx="2922">
                  <c:v>0.5723606</c:v>
                </c:pt>
                <c:pt idx="2923">
                  <c:v>0.56934030000000002</c:v>
                </c:pt>
                <c:pt idx="2924">
                  <c:v>0.55613279999999998</c:v>
                </c:pt>
                <c:pt idx="2925">
                  <c:v>0.55842899999999995</c:v>
                </c:pt>
                <c:pt idx="2926">
                  <c:v>0.54583440000000005</c:v>
                </c:pt>
                <c:pt idx="2927">
                  <c:v>0.54078139999999997</c:v>
                </c:pt>
                <c:pt idx="2928">
                  <c:v>0.55061819999999995</c:v>
                </c:pt>
                <c:pt idx="2929">
                  <c:v>0.53537290000000004</c:v>
                </c:pt>
                <c:pt idx="2930">
                  <c:v>0.54196880000000003</c:v>
                </c:pt>
                <c:pt idx="2931">
                  <c:v>0.56667279999999998</c:v>
                </c:pt>
                <c:pt idx="2932">
                  <c:v>0.55914470000000005</c:v>
                </c:pt>
                <c:pt idx="2933">
                  <c:v>0.57249229999999995</c:v>
                </c:pt>
                <c:pt idx="2934">
                  <c:v>0.57087460000000001</c:v>
                </c:pt>
                <c:pt idx="2935">
                  <c:v>0.57065330000000003</c:v>
                </c:pt>
                <c:pt idx="2936">
                  <c:v>0.54854139999999996</c:v>
                </c:pt>
                <c:pt idx="2937">
                  <c:v>0.54912300000000003</c:v>
                </c:pt>
                <c:pt idx="2938">
                  <c:v>0.5283002</c:v>
                </c:pt>
                <c:pt idx="2939">
                  <c:v>0.52618940000000003</c:v>
                </c:pt>
                <c:pt idx="2940">
                  <c:v>0.53942080000000003</c:v>
                </c:pt>
                <c:pt idx="2941">
                  <c:v>0.54979440000000002</c:v>
                </c:pt>
                <c:pt idx="2942">
                  <c:v>0.5625156</c:v>
                </c:pt>
                <c:pt idx="2943">
                  <c:v>0.56068119999999999</c:v>
                </c:pt>
                <c:pt idx="2944">
                  <c:v>0.57478399999999996</c:v>
                </c:pt>
                <c:pt idx="2945">
                  <c:v>0.58522390000000002</c:v>
                </c:pt>
                <c:pt idx="2946">
                  <c:v>0.58832709999999999</c:v>
                </c:pt>
                <c:pt idx="2947">
                  <c:v>0.60789839999999995</c:v>
                </c:pt>
                <c:pt idx="2948">
                  <c:v>0.59793149999999995</c:v>
                </c:pt>
                <c:pt idx="2949">
                  <c:v>0.58884890000000001</c:v>
                </c:pt>
                <c:pt idx="2950">
                  <c:v>0.58055690000000004</c:v>
                </c:pt>
                <c:pt idx="2951">
                  <c:v>0.57771810000000001</c:v>
                </c:pt>
                <c:pt idx="2952">
                  <c:v>0.57439370000000001</c:v>
                </c:pt>
                <c:pt idx="2953">
                  <c:v>0.58840669999999995</c:v>
                </c:pt>
                <c:pt idx="2954">
                  <c:v>0.57897560000000003</c:v>
                </c:pt>
                <c:pt idx="2955">
                  <c:v>0.58506639999999999</c:v>
                </c:pt>
                <c:pt idx="2956">
                  <c:v>0.58403499999999997</c:v>
                </c:pt>
                <c:pt idx="2957">
                  <c:v>0.58483070000000004</c:v>
                </c:pt>
                <c:pt idx="2958">
                  <c:v>0.5822697</c:v>
                </c:pt>
                <c:pt idx="2959">
                  <c:v>0.5844258</c:v>
                </c:pt>
                <c:pt idx="2960">
                  <c:v>0.57912149999999996</c:v>
                </c:pt>
                <c:pt idx="2961">
                  <c:v>0.58580699999999997</c:v>
                </c:pt>
                <c:pt idx="2962">
                  <c:v>0.57822580000000001</c:v>
                </c:pt>
                <c:pt idx="2963">
                  <c:v>0.56760909999999998</c:v>
                </c:pt>
                <c:pt idx="2964">
                  <c:v>0.57624149999999996</c:v>
                </c:pt>
                <c:pt idx="2965">
                  <c:v>0.57299580000000006</c:v>
                </c:pt>
                <c:pt idx="2966">
                  <c:v>0.58934949999999997</c:v>
                </c:pt>
                <c:pt idx="2967">
                  <c:v>0.58013360000000003</c:v>
                </c:pt>
                <c:pt idx="2968">
                  <c:v>0.58130749999999998</c:v>
                </c:pt>
                <c:pt idx="2969">
                  <c:v>0.57912470000000005</c:v>
                </c:pt>
                <c:pt idx="2970">
                  <c:v>0.58083779999999996</c:v>
                </c:pt>
                <c:pt idx="2971">
                  <c:v>0.59311999999999998</c:v>
                </c:pt>
                <c:pt idx="2972">
                  <c:v>0.60040340000000003</c:v>
                </c:pt>
                <c:pt idx="2973">
                  <c:v>0.59502920000000004</c:v>
                </c:pt>
                <c:pt idx="2974">
                  <c:v>0.57029490000000005</c:v>
                </c:pt>
                <c:pt idx="2975">
                  <c:v>0.58071200000000001</c:v>
                </c:pt>
                <c:pt idx="2976">
                  <c:v>0.57380710000000001</c:v>
                </c:pt>
                <c:pt idx="2977">
                  <c:v>0.56329810000000002</c:v>
                </c:pt>
                <c:pt idx="2978">
                  <c:v>0.56707129999999994</c:v>
                </c:pt>
                <c:pt idx="2979">
                  <c:v>0.57058830000000005</c:v>
                </c:pt>
                <c:pt idx="2980">
                  <c:v>0.58334149999999996</c:v>
                </c:pt>
                <c:pt idx="2981">
                  <c:v>0.57408309999999996</c:v>
                </c:pt>
                <c:pt idx="2982">
                  <c:v>0.57157959999999997</c:v>
                </c:pt>
                <c:pt idx="2983">
                  <c:v>0.57004390000000005</c:v>
                </c:pt>
                <c:pt idx="2984">
                  <c:v>0.55145840000000002</c:v>
                </c:pt>
                <c:pt idx="2985">
                  <c:v>0.56389909999999999</c:v>
                </c:pt>
                <c:pt idx="2986">
                  <c:v>0.57174639999999999</c:v>
                </c:pt>
                <c:pt idx="2987">
                  <c:v>0.56810720000000003</c:v>
                </c:pt>
                <c:pt idx="2988">
                  <c:v>0.5543051</c:v>
                </c:pt>
                <c:pt idx="2989">
                  <c:v>0.57966640000000003</c:v>
                </c:pt>
                <c:pt idx="2990">
                  <c:v>0.56859820000000005</c:v>
                </c:pt>
                <c:pt idx="2991">
                  <c:v>0.57153679999999996</c:v>
                </c:pt>
                <c:pt idx="2992">
                  <c:v>0.57077560000000005</c:v>
                </c:pt>
                <c:pt idx="2993">
                  <c:v>0.55483769999999999</c:v>
                </c:pt>
                <c:pt idx="2994">
                  <c:v>0.54807329999999999</c:v>
                </c:pt>
                <c:pt idx="2995">
                  <c:v>0.54955580000000004</c:v>
                </c:pt>
                <c:pt idx="2996">
                  <c:v>0.55592050000000004</c:v>
                </c:pt>
                <c:pt idx="2997">
                  <c:v>0.54840029999999995</c:v>
                </c:pt>
                <c:pt idx="2998">
                  <c:v>0.55871499999999996</c:v>
                </c:pt>
                <c:pt idx="2999">
                  <c:v>0.55982639999999995</c:v>
                </c:pt>
                <c:pt idx="3000">
                  <c:v>0.5611197</c:v>
                </c:pt>
                <c:pt idx="3001">
                  <c:v>0.56644989999999995</c:v>
                </c:pt>
                <c:pt idx="3002">
                  <c:v>0.56255869999999997</c:v>
                </c:pt>
                <c:pt idx="3003">
                  <c:v>0.56459210000000004</c:v>
                </c:pt>
                <c:pt idx="3004">
                  <c:v>0.57843129999999998</c:v>
                </c:pt>
                <c:pt idx="3005">
                  <c:v>0.55839349999999999</c:v>
                </c:pt>
                <c:pt idx="3006">
                  <c:v>0.56531949999999997</c:v>
                </c:pt>
                <c:pt idx="3007">
                  <c:v>0.58421259999999997</c:v>
                </c:pt>
                <c:pt idx="3008">
                  <c:v>0.58720660000000002</c:v>
                </c:pt>
                <c:pt idx="3009">
                  <c:v>0.57823959999999996</c:v>
                </c:pt>
                <c:pt idx="3010">
                  <c:v>0.57265390000000005</c:v>
                </c:pt>
                <c:pt idx="3011">
                  <c:v>0.57750900000000005</c:v>
                </c:pt>
                <c:pt idx="3012">
                  <c:v>0.57446730000000001</c:v>
                </c:pt>
                <c:pt idx="3013">
                  <c:v>0.57438420000000001</c:v>
                </c:pt>
                <c:pt idx="3014">
                  <c:v>0.56671939999999998</c:v>
                </c:pt>
                <c:pt idx="3015">
                  <c:v>0.58308119999999997</c:v>
                </c:pt>
                <c:pt idx="3016">
                  <c:v>0.57924290000000001</c:v>
                </c:pt>
                <c:pt idx="3017">
                  <c:v>0.57960389999999995</c:v>
                </c:pt>
                <c:pt idx="3018">
                  <c:v>0.57438520000000004</c:v>
                </c:pt>
                <c:pt idx="3019">
                  <c:v>0.59373920000000002</c:v>
                </c:pt>
                <c:pt idx="3020">
                  <c:v>0.59449929999999995</c:v>
                </c:pt>
                <c:pt idx="3021">
                  <c:v>0.59459019999999996</c:v>
                </c:pt>
                <c:pt idx="3022">
                  <c:v>0.58425640000000001</c:v>
                </c:pt>
                <c:pt idx="3023">
                  <c:v>0.58727510000000005</c:v>
                </c:pt>
                <c:pt idx="3024">
                  <c:v>0.57999559999999994</c:v>
                </c:pt>
                <c:pt idx="3025">
                  <c:v>0.57772889999999999</c:v>
                </c:pt>
                <c:pt idx="3026">
                  <c:v>0.5825979</c:v>
                </c:pt>
                <c:pt idx="3027">
                  <c:v>0.58927090000000004</c:v>
                </c:pt>
                <c:pt idx="3028">
                  <c:v>0.58510490000000004</c:v>
                </c:pt>
                <c:pt idx="3029">
                  <c:v>0.57504200000000005</c:v>
                </c:pt>
                <c:pt idx="3030">
                  <c:v>0.55786579999999997</c:v>
                </c:pt>
                <c:pt idx="3031">
                  <c:v>0.56312969999999996</c:v>
                </c:pt>
                <c:pt idx="3032">
                  <c:v>0.56903800000000004</c:v>
                </c:pt>
                <c:pt idx="3033">
                  <c:v>0.56899109999999997</c:v>
                </c:pt>
                <c:pt idx="3034">
                  <c:v>0.56764230000000004</c:v>
                </c:pt>
                <c:pt idx="3035">
                  <c:v>0.57411590000000001</c:v>
                </c:pt>
                <c:pt idx="3036">
                  <c:v>0.56707410000000003</c:v>
                </c:pt>
                <c:pt idx="3037">
                  <c:v>0.56461689999999998</c:v>
                </c:pt>
                <c:pt idx="3038">
                  <c:v>0.57594840000000003</c:v>
                </c:pt>
                <c:pt idx="3039">
                  <c:v>0.56977049999999996</c:v>
                </c:pt>
                <c:pt idx="3040">
                  <c:v>0.57661030000000002</c:v>
                </c:pt>
                <c:pt idx="3041">
                  <c:v>0.58344609999999997</c:v>
                </c:pt>
                <c:pt idx="3042">
                  <c:v>0.57938809999999996</c:v>
                </c:pt>
                <c:pt idx="3043">
                  <c:v>0.57821460000000002</c:v>
                </c:pt>
                <c:pt idx="3044">
                  <c:v>0.59188240000000003</c:v>
                </c:pt>
                <c:pt idx="3045">
                  <c:v>0.56957709999999995</c:v>
                </c:pt>
                <c:pt idx="3046">
                  <c:v>0.56560160000000004</c:v>
                </c:pt>
                <c:pt idx="3047">
                  <c:v>0.56292469999999994</c:v>
                </c:pt>
                <c:pt idx="3048">
                  <c:v>0.55250489999999997</c:v>
                </c:pt>
                <c:pt idx="3049">
                  <c:v>0.57786179999999998</c:v>
                </c:pt>
                <c:pt idx="3050">
                  <c:v>0.56240239999999997</c:v>
                </c:pt>
                <c:pt idx="3051">
                  <c:v>0.54967869999999996</c:v>
                </c:pt>
                <c:pt idx="3052">
                  <c:v>0.54101129999999997</c:v>
                </c:pt>
                <c:pt idx="3053">
                  <c:v>0.55670209999999998</c:v>
                </c:pt>
                <c:pt idx="3054">
                  <c:v>0.57336410000000004</c:v>
                </c:pt>
                <c:pt idx="3055">
                  <c:v>0.55373799999999995</c:v>
                </c:pt>
                <c:pt idx="3056">
                  <c:v>0.54900959999999999</c:v>
                </c:pt>
                <c:pt idx="3057">
                  <c:v>0.54994350000000003</c:v>
                </c:pt>
                <c:pt idx="3058">
                  <c:v>0.57827850000000003</c:v>
                </c:pt>
                <c:pt idx="3059">
                  <c:v>0.58438129999999999</c:v>
                </c:pt>
                <c:pt idx="3060">
                  <c:v>0.5925203</c:v>
                </c:pt>
                <c:pt idx="3061">
                  <c:v>0.59032890000000005</c:v>
                </c:pt>
                <c:pt idx="3062">
                  <c:v>0.57497640000000005</c:v>
                </c:pt>
                <c:pt idx="3063">
                  <c:v>0.57493620000000001</c:v>
                </c:pt>
                <c:pt idx="3064">
                  <c:v>0.5701155</c:v>
                </c:pt>
                <c:pt idx="3065">
                  <c:v>0.56694999999999995</c:v>
                </c:pt>
                <c:pt idx="3066">
                  <c:v>0.55628390000000005</c:v>
                </c:pt>
                <c:pt idx="3067">
                  <c:v>0.55798610000000004</c:v>
                </c:pt>
                <c:pt idx="3068">
                  <c:v>0.57468940000000002</c:v>
                </c:pt>
                <c:pt idx="3069">
                  <c:v>0.57205649999999997</c:v>
                </c:pt>
                <c:pt idx="3070">
                  <c:v>0.57691230000000004</c:v>
                </c:pt>
                <c:pt idx="3071">
                  <c:v>0.57518650000000004</c:v>
                </c:pt>
                <c:pt idx="3072">
                  <c:v>0.60571830000000004</c:v>
                </c:pt>
                <c:pt idx="3073">
                  <c:v>0.59774519999999998</c:v>
                </c:pt>
                <c:pt idx="3074">
                  <c:v>0.59621990000000002</c:v>
                </c:pt>
                <c:pt idx="3075">
                  <c:v>0.5760168</c:v>
                </c:pt>
                <c:pt idx="3076">
                  <c:v>0.60198189999999996</c:v>
                </c:pt>
                <c:pt idx="3077">
                  <c:v>0.58705719999999995</c:v>
                </c:pt>
                <c:pt idx="3078">
                  <c:v>0.58680659999999996</c:v>
                </c:pt>
                <c:pt idx="3079">
                  <c:v>0.59510419999999997</c:v>
                </c:pt>
                <c:pt idx="3080">
                  <c:v>0.5764764</c:v>
                </c:pt>
                <c:pt idx="3081">
                  <c:v>0.58766669999999999</c:v>
                </c:pt>
                <c:pt idx="3082">
                  <c:v>0.59145360000000002</c:v>
                </c:pt>
                <c:pt idx="3083">
                  <c:v>0.61012759999999999</c:v>
                </c:pt>
                <c:pt idx="3084">
                  <c:v>0.59171620000000003</c:v>
                </c:pt>
                <c:pt idx="3085">
                  <c:v>0.58281499999999997</c:v>
                </c:pt>
                <c:pt idx="3086">
                  <c:v>0.59112980000000004</c:v>
                </c:pt>
                <c:pt idx="3087">
                  <c:v>0.59546410000000005</c:v>
                </c:pt>
                <c:pt idx="3088">
                  <c:v>0.59159220000000001</c:v>
                </c:pt>
                <c:pt idx="3089">
                  <c:v>0.59489159999999996</c:v>
                </c:pt>
                <c:pt idx="3090">
                  <c:v>0.57210190000000005</c:v>
                </c:pt>
                <c:pt idx="3091">
                  <c:v>0.58564919999999998</c:v>
                </c:pt>
                <c:pt idx="3092">
                  <c:v>0.58550380000000002</c:v>
                </c:pt>
                <c:pt idx="3093">
                  <c:v>0.5778856</c:v>
                </c:pt>
                <c:pt idx="3094">
                  <c:v>0.58238880000000004</c:v>
                </c:pt>
                <c:pt idx="3095">
                  <c:v>0.59076329999999999</c:v>
                </c:pt>
                <c:pt idx="3096">
                  <c:v>0.58574630000000005</c:v>
                </c:pt>
                <c:pt idx="3097">
                  <c:v>0.58579840000000005</c:v>
                </c:pt>
                <c:pt idx="3098">
                  <c:v>0.57048900000000002</c:v>
                </c:pt>
                <c:pt idx="3099">
                  <c:v>0.56015570000000003</c:v>
                </c:pt>
                <c:pt idx="3100">
                  <c:v>0.56341410000000003</c:v>
                </c:pt>
                <c:pt idx="3101">
                  <c:v>0.55752990000000002</c:v>
                </c:pt>
                <c:pt idx="3102">
                  <c:v>0.55372290000000002</c:v>
                </c:pt>
                <c:pt idx="3103">
                  <c:v>0.55856220000000001</c:v>
                </c:pt>
                <c:pt idx="3104">
                  <c:v>0.55581190000000003</c:v>
                </c:pt>
                <c:pt idx="3105">
                  <c:v>0.5648126</c:v>
                </c:pt>
                <c:pt idx="3106">
                  <c:v>0.55877560000000004</c:v>
                </c:pt>
                <c:pt idx="3107">
                  <c:v>0.57835729999999996</c:v>
                </c:pt>
                <c:pt idx="3108">
                  <c:v>0.56301780000000001</c:v>
                </c:pt>
                <c:pt idx="3109">
                  <c:v>0.57367849999999998</c:v>
                </c:pt>
                <c:pt idx="3110">
                  <c:v>0.57731619999999995</c:v>
                </c:pt>
                <c:pt idx="3111">
                  <c:v>0.59115589999999996</c:v>
                </c:pt>
                <c:pt idx="3112">
                  <c:v>0.60082840000000004</c:v>
                </c:pt>
                <c:pt idx="3113">
                  <c:v>0.59695690000000001</c:v>
                </c:pt>
                <c:pt idx="3114">
                  <c:v>0.59692440000000002</c:v>
                </c:pt>
                <c:pt idx="3115">
                  <c:v>0.60583229999999999</c:v>
                </c:pt>
                <c:pt idx="3116">
                  <c:v>0.58797619999999995</c:v>
                </c:pt>
                <c:pt idx="3117">
                  <c:v>0.59116539999999995</c:v>
                </c:pt>
                <c:pt idx="3118">
                  <c:v>0.593113</c:v>
                </c:pt>
                <c:pt idx="3119">
                  <c:v>0.59208019999999995</c:v>
                </c:pt>
                <c:pt idx="3120">
                  <c:v>0.59002169999999998</c:v>
                </c:pt>
                <c:pt idx="3121">
                  <c:v>0.58682259999999997</c:v>
                </c:pt>
                <c:pt idx="3122">
                  <c:v>0.58940009999999998</c:v>
                </c:pt>
                <c:pt idx="3123">
                  <c:v>0.61121800000000004</c:v>
                </c:pt>
                <c:pt idx="3124">
                  <c:v>0.60292400000000002</c:v>
                </c:pt>
                <c:pt idx="3125">
                  <c:v>0.60722089999999995</c:v>
                </c:pt>
                <c:pt idx="3126">
                  <c:v>0.60918969999999995</c:v>
                </c:pt>
                <c:pt idx="3127">
                  <c:v>0.59976510000000005</c:v>
                </c:pt>
                <c:pt idx="3128">
                  <c:v>0.57986510000000002</c:v>
                </c:pt>
                <c:pt idx="3129">
                  <c:v>0.56384210000000001</c:v>
                </c:pt>
                <c:pt idx="3130">
                  <c:v>0.5669672</c:v>
                </c:pt>
                <c:pt idx="3131">
                  <c:v>0.57272820000000002</c:v>
                </c:pt>
                <c:pt idx="3132">
                  <c:v>0.57607489999999995</c:v>
                </c:pt>
                <c:pt idx="3133">
                  <c:v>0.57201950000000001</c:v>
                </c:pt>
                <c:pt idx="3134">
                  <c:v>0.56905680000000003</c:v>
                </c:pt>
                <c:pt idx="3135">
                  <c:v>0.56192160000000002</c:v>
                </c:pt>
                <c:pt idx="3136">
                  <c:v>0.57373790000000002</c:v>
                </c:pt>
                <c:pt idx="3137">
                  <c:v>0.56715689999999996</c:v>
                </c:pt>
                <c:pt idx="3138">
                  <c:v>0.56264729999999996</c:v>
                </c:pt>
                <c:pt idx="3139">
                  <c:v>0.54246649999999996</c:v>
                </c:pt>
                <c:pt idx="3140">
                  <c:v>0.55515579999999998</c:v>
                </c:pt>
                <c:pt idx="3141">
                  <c:v>0.56173189999999995</c:v>
                </c:pt>
                <c:pt idx="3142">
                  <c:v>0.57164380000000004</c:v>
                </c:pt>
                <c:pt idx="3143">
                  <c:v>0.56763940000000002</c:v>
                </c:pt>
                <c:pt idx="3144">
                  <c:v>0.56858529999999996</c:v>
                </c:pt>
                <c:pt idx="3145">
                  <c:v>0.57845340000000001</c:v>
                </c:pt>
                <c:pt idx="3146">
                  <c:v>0.57747879999999996</c:v>
                </c:pt>
                <c:pt idx="3147">
                  <c:v>0.58572020000000002</c:v>
                </c:pt>
                <c:pt idx="3148">
                  <c:v>0.57807120000000001</c:v>
                </c:pt>
                <c:pt idx="3149">
                  <c:v>0.58674300000000001</c:v>
                </c:pt>
                <c:pt idx="3150">
                  <c:v>0.56897589999999998</c:v>
                </c:pt>
                <c:pt idx="3151">
                  <c:v>0.56000209999999995</c:v>
                </c:pt>
                <c:pt idx="3152">
                  <c:v>0.56586250000000005</c:v>
                </c:pt>
                <c:pt idx="3153">
                  <c:v>0.58438780000000001</c:v>
                </c:pt>
                <c:pt idx="3154">
                  <c:v>0.59379309999999996</c:v>
                </c:pt>
                <c:pt idx="3155">
                  <c:v>0.60147059999999997</c:v>
                </c:pt>
                <c:pt idx="3156">
                  <c:v>0.58672849999999999</c:v>
                </c:pt>
                <c:pt idx="3157">
                  <c:v>0.59863849999999996</c:v>
                </c:pt>
                <c:pt idx="3158">
                  <c:v>0.58390030000000004</c:v>
                </c:pt>
                <c:pt idx="3159">
                  <c:v>0.5758489</c:v>
                </c:pt>
                <c:pt idx="3160">
                  <c:v>0.57548010000000005</c:v>
                </c:pt>
                <c:pt idx="3161">
                  <c:v>0.56764389999999998</c:v>
                </c:pt>
                <c:pt idx="3162">
                  <c:v>0.56146039999999997</c:v>
                </c:pt>
                <c:pt idx="3163">
                  <c:v>0.54999920000000002</c:v>
                </c:pt>
                <c:pt idx="3164">
                  <c:v>0.56196310000000005</c:v>
                </c:pt>
                <c:pt idx="3165">
                  <c:v>0.57489250000000003</c:v>
                </c:pt>
                <c:pt idx="3166">
                  <c:v>0.55242950000000002</c:v>
                </c:pt>
                <c:pt idx="3167">
                  <c:v>0.5610695</c:v>
                </c:pt>
                <c:pt idx="3168">
                  <c:v>0.55870560000000002</c:v>
                </c:pt>
                <c:pt idx="3169">
                  <c:v>0.56993079999999996</c:v>
                </c:pt>
                <c:pt idx="3170">
                  <c:v>0.57330859999999995</c:v>
                </c:pt>
                <c:pt idx="3171">
                  <c:v>0.56667279999999998</c:v>
                </c:pt>
                <c:pt idx="3172">
                  <c:v>0.57137009999999999</c:v>
                </c:pt>
                <c:pt idx="3173">
                  <c:v>0.58281400000000005</c:v>
                </c:pt>
                <c:pt idx="3174">
                  <c:v>0.57088399999999995</c:v>
                </c:pt>
                <c:pt idx="3175">
                  <c:v>0.57310859999999997</c:v>
                </c:pt>
                <c:pt idx="3176">
                  <c:v>0.55976269999999995</c:v>
                </c:pt>
                <c:pt idx="3177">
                  <c:v>0.58155760000000001</c:v>
                </c:pt>
                <c:pt idx="3178">
                  <c:v>0.57369029999999999</c:v>
                </c:pt>
                <c:pt idx="3179">
                  <c:v>0.56251090000000004</c:v>
                </c:pt>
                <c:pt idx="3180">
                  <c:v>0.56794860000000003</c:v>
                </c:pt>
                <c:pt idx="3181">
                  <c:v>0.56121220000000005</c:v>
                </c:pt>
                <c:pt idx="3182">
                  <c:v>0.56510510000000003</c:v>
                </c:pt>
                <c:pt idx="3183">
                  <c:v>0.56576910000000002</c:v>
                </c:pt>
                <c:pt idx="3184">
                  <c:v>0.54569009999999996</c:v>
                </c:pt>
                <c:pt idx="3185">
                  <c:v>0.56318179999999995</c:v>
                </c:pt>
                <c:pt idx="3186">
                  <c:v>0.55052860000000003</c:v>
                </c:pt>
                <c:pt idx="3187">
                  <c:v>0.55900680000000003</c:v>
                </c:pt>
                <c:pt idx="3188">
                  <c:v>0.54942040000000003</c:v>
                </c:pt>
                <c:pt idx="3189">
                  <c:v>0.55719949999999996</c:v>
                </c:pt>
                <c:pt idx="3190">
                  <c:v>0.54944749999999998</c:v>
                </c:pt>
                <c:pt idx="3191">
                  <c:v>0.53504719999999995</c:v>
                </c:pt>
                <c:pt idx="3192">
                  <c:v>0.54833810000000005</c:v>
                </c:pt>
                <c:pt idx="3193">
                  <c:v>0.53581670000000003</c:v>
                </c:pt>
                <c:pt idx="3194">
                  <c:v>0.54263419999999996</c:v>
                </c:pt>
                <c:pt idx="3195">
                  <c:v>0.544377</c:v>
                </c:pt>
                <c:pt idx="3196">
                  <c:v>0.54921039999999999</c:v>
                </c:pt>
                <c:pt idx="3197">
                  <c:v>0.56056539999999999</c:v>
                </c:pt>
                <c:pt idx="3198">
                  <c:v>0.55352690000000004</c:v>
                </c:pt>
                <c:pt idx="3199">
                  <c:v>0.57336419999999999</c:v>
                </c:pt>
                <c:pt idx="3200">
                  <c:v>0.55856289999999997</c:v>
                </c:pt>
                <c:pt idx="3201">
                  <c:v>0.55148540000000001</c:v>
                </c:pt>
                <c:pt idx="3202">
                  <c:v>0.55284599999999995</c:v>
                </c:pt>
                <c:pt idx="3203">
                  <c:v>0.56733109999999998</c:v>
                </c:pt>
                <c:pt idx="3204">
                  <c:v>0.55765350000000002</c:v>
                </c:pt>
                <c:pt idx="3205">
                  <c:v>0.55403820000000004</c:v>
                </c:pt>
                <c:pt idx="3206">
                  <c:v>0.54048359999999995</c:v>
                </c:pt>
                <c:pt idx="3207">
                  <c:v>0.56219850000000005</c:v>
                </c:pt>
                <c:pt idx="3208">
                  <c:v>0.56639640000000002</c:v>
                </c:pt>
                <c:pt idx="3209">
                  <c:v>0.56338999999999995</c:v>
                </c:pt>
                <c:pt idx="3210">
                  <c:v>0.55254230000000004</c:v>
                </c:pt>
                <c:pt idx="3211">
                  <c:v>0.52986160000000004</c:v>
                </c:pt>
                <c:pt idx="3212">
                  <c:v>0.53734649999999995</c:v>
                </c:pt>
                <c:pt idx="3213">
                  <c:v>0.53657670000000002</c:v>
                </c:pt>
                <c:pt idx="3214">
                  <c:v>0.53174779999999999</c:v>
                </c:pt>
                <c:pt idx="3215">
                  <c:v>0.54542930000000001</c:v>
                </c:pt>
                <c:pt idx="3216">
                  <c:v>0.53727760000000002</c:v>
                </c:pt>
                <c:pt idx="3217">
                  <c:v>0.54851879999999997</c:v>
                </c:pt>
                <c:pt idx="3218">
                  <c:v>0.53720489999999999</c:v>
                </c:pt>
                <c:pt idx="3219">
                  <c:v>0.54071309999999995</c:v>
                </c:pt>
                <c:pt idx="3220">
                  <c:v>0.55734740000000005</c:v>
                </c:pt>
                <c:pt idx="3221">
                  <c:v>0.53050540000000002</c:v>
                </c:pt>
                <c:pt idx="3222">
                  <c:v>0.55348629999999999</c:v>
                </c:pt>
                <c:pt idx="3223">
                  <c:v>0.54945219999999995</c:v>
                </c:pt>
                <c:pt idx="3224">
                  <c:v>0.54397490000000004</c:v>
                </c:pt>
                <c:pt idx="3225">
                  <c:v>0.54516089999999995</c:v>
                </c:pt>
                <c:pt idx="3226">
                  <c:v>0.54129579999999999</c:v>
                </c:pt>
                <c:pt idx="3227">
                  <c:v>0.54464420000000002</c:v>
                </c:pt>
                <c:pt idx="3228">
                  <c:v>0.55047020000000002</c:v>
                </c:pt>
                <c:pt idx="3229">
                  <c:v>0.55326900000000001</c:v>
                </c:pt>
                <c:pt idx="3230">
                  <c:v>0.55225590000000002</c:v>
                </c:pt>
                <c:pt idx="3231">
                  <c:v>0.5349642</c:v>
                </c:pt>
                <c:pt idx="3232">
                  <c:v>0.53260490000000005</c:v>
                </c:pt>
                <c:pt idx="3233">
                  <c:v>0.53850120000000001</c:v>
                </c:pt>
                <c:pt idx="3234">
                  <c:v>0.55326609999999998</c:v>
                </c:pt>
                <c:pt idx="3235">
                  <c:v>0.55616069999999995</c:v>
                </c:pt>
                <c:pt idx="3236">
                  <c:v>0.56857340000000001</c:v>
                </c:pt>
                <c:pt idx="3237">
                  <c:v>0.56280509999999995</c:v>
                </c:pt>
                <c:pt idx="3238">
                  <c:v>0.5561218</c:v>
                </c:pt>
                <c:pt idx="3239">
                  <c:v>0.56848790000000005</c:v>
                </c:pt>
                <c:pt idx="3240">
                  <c:v>0.57425029999999999</c:v>
                </c:pt>
                <c:pt idx="3241">
                  <c:v>0.58821990000000002</c:v>
                </c:pt>
                <c:pt idx="3242">
                  <c:v>0.58196029999999999</c:v>
                </c:pt>
                <c:pt idx="3243">
                  <c:v>0.58503930000000004</c:v>
                </c:pt>
                <c:pt idx="3244">
                  <c:v>0.57452389999999998</c:v>
                </c:pt>
                <c:pt idx="3245">
                  <c:v>0.569187</c:v>
                </c:pt>
                <c:pt idx="3246">
                  <c:v>0.56915959999999999</c:v>
                </c:pt>
                <c:pt idx="3247">
                  <c:v>0.57340619999999998</c:v>
                </c:pt>
                <c:pt idx="3248">
                  <c:v>0.56209949999999997</c:v>
                </c:pt>
                <c:pt idx="3249">
                  <c:v>0.55659510000000001</c:v>
                </c:pt>
                <c:pt idx="3250">
                  <c:v>0.56306480000000003</c:v>
                </c:pt>
                <c:pt idx="3251">
                  <c:v>0.56279950000000001</c:v>
                </c:pt>
                <c:pt idx="3252">
                  <c:v>0.56482169999999998</c:v>
                </c:pt>
                <c:pt idx="3253">
                  <c:v>0.57537150000000004</c:v>
                </c:pt>
                <c:pt idx="3254">
                  <c:v>0.58242079999999996</c:v>
                </c:pt>
                <c:pt idx="3255">
                  <c:v>0.57790109999999995</c:v>
                </c:pt>
                <c:pt idx="3256">
                  <c:v>0.56385940000000001</c:v>
                </c:pt>
                <c:pt idx="3257">
                  <c:v>0.57039700000000004</c:v>
                </c:pt>
                <c:pt idx="3258">
                  <c:v>0.56352460000000004</c:v>
                </c:pt>
                <c:pt idx="3259">
                  <c:v>0.55899759999999998</c:v>
                </c:pt>
                <c:pt idx="3260">
                  <c:v>0.56620959999999998</c:v>
                </c:pt>
                <c:pt idx="3261">
                  <c:v>0.56041929999999995</c:v>
                </c:pt>
                <c:pt idx="3262">
                  <c:v>0.56544740000000004</c:v>
                </c:pt>
                <c:pt idx="3263">
                  <c:v>0.56287719999999997</c:v>
                </c:pt>
                <c:pt idx="3264">
                  <c:v>0.56158300000000005</c:v>
                </c:pt>
                <c:pt idx="3265">
                  <c:v>0.57036209999999998</c:v>
                </c:pt>
                <c:pt idx="3266">
                  <c:v>0.56986689999999995</c:v>
                </c:pt>
                <c:pt idx="3267">
                  <c:v>0.58709999999999996</c:v>
                </c:pt>
                <c:pt idx="3268">
                  <c:v>0.56970750000000003</c:v>
                </c:pt>
                <c:pt idx="3269">
                  <c:v>0.59254499999999999</c:v>
                </c:pt>
                <c:pt idx="3270">
                  <c:v>0.56903329999999996</c:v>
                </c:pt>
                <c:pt idx="3271">
                  <c:v>0.55190099999999997</c:v>
                </c:pt>
                <c:pt idx="3272">
                  <c:v>0.55212559999999999</c:v>
                </c:pt>
                <c:pt idx="3273">
                  <c:v>0.56133730000000004</c:v>
                </c:pt>
                <c:pt idx="3274">
                  <c:v>0.55321750000000003</c:v>
                </c:pt>
                <c:pt idx="3275">
                  <c:v>0.55871649999999995</c:v>
                </c:pt>
                <c:pt idx="3276">
                  <c:v>0.55404580000000003</c:v>
                </c:pt>
                <c:pt idx="3277">
                  <c:v>0.55809850000000005</c:v>
                </c:pt>
                <c:pt idx="3278">
                  <c:v>0.57563129999999996</c:v>
                </c:pt>
                <c:pt idx="3279">
                  <c:v>0.56491089999999999</c:v>
                </c:pt>
                <c:pt idx="3280">
                  <c:v>0.55584009999999995</c:v>
                </c:pt>
                <c:pt idx="3281">
                  <c:v>0.55397300000000005</c:v>
                </c:pt>
                <c:pt idx="3282">
                  <c:v>0.56571130000000003</c:v>
                </c:pt>
                <c:pt idx="3283">
                  <c:v>0.57339189999999995</c:v>
                </c:pt>
                <c:pt idx="3284">
                  <c:v>0.56134209999999995</c:v>
                </c:pt>
                <c:pt idx="3285">
                  <c:v>0.57028350000000005</c:v>
                </c:pt>
                <c:pt idx="3286">
                  <c:v>0.56946220000000003</c:v>
                </c:pt>
                <c:pt idx="3287">
                  <c:v>0.58229770000000003</c:v>
                </c:pt>
                <c:pt idx="3288">
                  <c:v>0.59553239999999996</c:v>
                </c:pt>
                <c:pt idx="3289">
                  <c:v>0.58913499999999996</c:v>
                </c:pt>
                <c:pt idx="3290">
                  <c:v>0.57963129999999996</c:v>
                </c:pt>
                <c:pt idx="3291">
                  <c:v>0.57899619999999996</c:v>
                </c:pt>
                <c:pt idx="3292">
                  <c:v>0.58571569999999995</c:v>
                </c:pt>
                <c:pt idx="3293">
                  <c:v>0.58216239999999997</c:v>
                </c:pt>
                <c:pt idx="3294">
                  <c:v>0.58819909999999997</c:v>
                </c:pt>
                <c:pt idx="3295">
                  <c:v>0.57086970000000004</c:v>
                </c:pt>
                <c:pt idx="3296">
                  <c:v>0.56140020000000002</c:v>
                </c:pt>
                <c:pt idx="3297">
                  <c:v>0.56431030000000004</c:v>
                </c:pt>
                <c:pt idx="3298">
                  <c:v>0.56945080000000003</c:v>
                </c:pt>
                <c:pt idx="3299">
                  <c:v>0.56598649999999995</c:v>
                </c:pt>
                <c:pt idx="3300">
                  <c:v>0.56920119999999996</c:v>
                </c:pt>
                <c:pt idx="3301">
                  <c:v>0.58253820000000001</c:v>
                </c:pt>
                <c:pt idx="3302">
                  <c:v>0.58616520000000005</c:v>
                </c:pt>
                <c:pt idx="3303">
                  <c:v>0.58030079999999995</c:v>
                </c:pt>
                <c:pt idx="3304">
                  <c:v>0.56253719999999996</c:v>
                </c:pt>
                <c:pt idx="3305">
                  <c:v>0.57946679999999995</c:v>
                </c:pt>
                <c:pt idx="3306">
                  <c:v>0.5671311</c:v>
                </c:pt>
                <c:pt idx="3307">
                  <c:v>0.53896149999999998</c:v>
                </c:pt>
                <c:pt idx="3308">
                  <c:v>0.54039099999999995</c:v>
                </c:pt>
                <c:pt idx="3309">
                  <c:v>0.52367969999999997</c:v>
                </c:pt>
                <c:pt idx="3310">
                  <c:v>0.52724769999999999</c:v>
                </c:pt>
                <c:pt idx="3311">
                  <c:v>0.52675649999999996</c:v>
                </c:pt>
                <c:pt idx="3312">
                  <c:v>0.5219722</c:v>
                </c:pt>
                <c:pt idx="3313">
                  <c:v>0.543875</c:v>
                </c:pt>
                <c:pt idx="3314">
                  <c:v>0.54396739999999999</c:v>
                </c:pt>
                <c:pt idx="3315">
                  <c:v>0.54368380000000005</c:v>
                </c:pt>
                <c:pt idx="3316">
                  <c:v>0.54003389999999996</c:v>
                </c:pt>
                <c:pt idx="3317">
                  <c:v>0.54090919999999998</c:v>
                </c:pt>
                <c:pt idx="3318">
                  <c:v>0.57664570000000004</c:v>
                </c:pt>
                <c:pt idx="3319">
                  <c:v>0.54919119999999999</c:v>
                </c:pt>
                <c:pt idx="3320">
                  <c:v>0.55105990000000005</c:v>
                </c:pt>
                <c:pt idx="3321">
                  <c:v>0.54006779999999999</c:v>
                </c:pt>
                <c:pt idx="3322">
                  <c:v>0.54266510000000001</c:v>
                </c:pt>
                <c:pt idx="3323">
                  <c:v>0.55931940000000002</c:v>
                </c:pt>
                <c:pt idx="3324">
                  <c:v>0.55201009999999995</c:v>
                </c:pt>
                <c:pt idx="3325">
                  <c:v>0.56505879999999997</c:v>
                </c:pt>
                <c:pt idx="3326">
                  <c:v>0.56142939999999997</c:v>
                </c:pt>
                <c:pt idx="3327">
                  <c:v>0.55373830000000002</c:v>
                </c:pt>
                <c:pt idx="3328">
                  <c:v>0.53661740000000002</c:v>
                </c:pt>
                <c:pt idx="3329">
                  <c:v>0.53754000000000002</c:v>
                </c:pt>
                <c:pt idx="3330">
                  <c:v>0.52284900000000001</c:v>
                </c:pt>
                <c:pt idx="3331">
                  <c:v>0.52020129999999998</c:v>
                </c:pt>
                <c:pt idx="3332">
                  <c:v>0.53054290000000004</c:v>
                </c:pt>
                <c:pt idx="3333">
                  <c:v>0.53670039999999997</c:v>
                </c:pt>
                <c:pt idx="3334">
                  <c:v>0.52721839999999998</c:v>
                </c:pt>
                <c:pt idx="3335">
                  <c:v>0.53649930000000001</c:v>
                </c:pt>
                <c:pt idx="3336">
                  <c:v>0.53681389999999995</c:v>
                </c:pt>
                <c:pt idx="3337">
                  <c:v>0.54580450000000003</c:v>
                </c:pt>
                <c:pt idx="3338">
                  <c:v>0.53860600000000003</c:v>
                </c:pt>
                <c:pt idx="3339">
                  <c:v>0.53258070000000002</c:v>
                </c:pt>
                <c:pt idx="3340">
                  <c:v>0.54814739999999995</c:v>
                </c:pt>
                <c:pt idx="3341">
                  <c:v>0.53701299999999996</c:v>
                </c:pt>
                <c:pt idx="3342">
                  <c:v>0.53750529999999996</c:v>
                </c:pt>
                <c:pt idx="3343">
                  <c:v>0.54567869999999996</c:v>
                </c:pt>
                <c:pt idx="3344">
                  <c:v>0.53954120000000005</c:v>
                </c:pt>
                <c:pt idx="3345">
                  <c:v>0.54183009999999998</c:v>
                </c:pt>
                <c:pt idx="3346">
                  <c:v>0.53543660000000004</c:v>
                </c:pt>
                <c:pt idx="3347">
                  <c:v>0.54590229999999995</c:v>
                </c:pt>
                <c:pt idx="3348">
                  <c:v>0.54947109999999999</c:v>
                </c:pt>
                <c:pt idx="3349">
                  <c:v>0.55940429999999997</c:v>
                </c:pt>
                <c:pt idx="3350">
                  <c:v>0.556732</c:v>
                </c:pt>
                <c:pt idx="3351">
                  <c:v>0.54696009999999995</c:v>
                </c:pt>
                <c:pt idx="3352">
                  <c:v>0.55025259999999998</c:v>
                </c:pt>
                <c:pt idx="3353">
                  <c:v>0.55789239999999996</c:v>
                </c:pt>
                <c:pt idx="3354">
                  <c:v>0.55841870000000005</c:v>
                </c:pt>
                <c:pt idx="3355">
                  <c:v>0.54155949999999997</c:v>
                </c:pt>
                <c:pt idx="3356">
                  <c:v>0.5601756</c:v>
                </c:pt>
                <c:pt idx="3357">
                  <c:v>0.53242860000000003</c:v>
                </c:pt>
                <c:pt idx="3358">
                  <c:v>0.5476316</c:v>
                </c:pt>
                <c:pt idx="3359">
                  <c:v>0.55424519999999999</c:v>
                </c:pt>
                <c:pt idx="3360">
                  <c:v>0.54144479999999995</c:v>
                </c:pt>
                <c:pt idx="3361">
                  <c:v>0.52962549999999997</c:v>
                </c:pt>
                <c:pt idx="3362">
                  <c:v>0.53781860000000004</c:v>
                </c:pt>
                <c:pt idx="3363">
                  <c:v>0.53438909999999995</c:v>
                </c:pt>
                <c:pt idx="3364">
                  <c:v>0.54816480000000001</c:v>
                </c:pt>
                <c:pt idx="3365">
                  <c:v>0.54096979999999995</c:v>
                </c:pt>
                <c:pt idx="3366">
                  <c:v>0.52341150000000003</c:v>
                </c:pt>
                <c:pt idx="3367">
                  <c:v>0.52708049999999995</c:v>
                </c:pt>
                <c:pt idx="3368">
                  <c:v>0.54331079999999998</c:v>
                </c:pt>
                <c:pt idx="3369">
                  <c:v>0.53870030000000002</c:v>
                </c:pt>
                <c:pt idx="3370">
                  <c:v>0.55117369999999999</c:v>
                </c:pt>
                <c:pt idx="3371">
                  <c:v>0.53246380000000004</c:v>
                </c:pt>
                <c:pt idx="3372">
                  <c:v>0.54161689999999996</c:v>
                </c:pt>
                <c:pt idx="3373">
                  <c:v>0.54839249999999995</c:v>
                </c:pt>
                <c:pt idx="3374">
                  <c:v>0.55083939999999998</c:v>
                </c:pt>
                <c:pt idx="3375">
                  <c:v>0.55623359999999999</c:v>
                </c:pt>
                <c:pt idx="3376">
                  <c:v>0.5498094</c:v>
                </c:pt>
                <c:pt idx="3377">
                  <c:v>0.54267169999999998</c:v>
                </c:pt>
                <c:pt idx="3378">
                  <c:v>0.54745310000000003</c:v>
                </c:pt>
                <c:pt idx="3379">
                  <c:v>0.55293429999999999</c:v>
                </c:pt>
                <c:pt idx="3380">
                  <c:v>0.54719779999999996</c:v>
                </c:pt>
                <c:pt idx="3381">
                  <c:v>0.5494405</c:v>
                </c:pt>
                <c:pt idx="3382">
                  <c:v>0.54335299999999997</c:v>
                </c:pt>
                <c:pt idx="3383">
                  <c:v>0.5436124</c:v>
                </c:pt>
                <c:pt idx="3384">
                  <c:v>0.54797209999999996</c:v>
                </c:pt>
                <c:pt idx="3385">
                  <c:v>0.54519189999999995</c:v>
                </c:pt>
                <c:pt idx="3386">
                  <c:v>0.53699960000000002</c:v>
                </c:pt>
                <c:pt idx="3387">
                  <c:v>0.53695610000000005</c:v>
                </c:pt>
                <c:pt idx="3388">
                  <c:v>0.56090309999999999</c:v>
                </c:pt>
                <c:pt idx="3389">
                  <c:v>0.55988539999999998</c:v>
                </c:pt>
                <c:pt idx="3390">
                  <c:v>0.55123960000000005</c:v>
                </c:pt>
                <c:pt idx="3391">
                  <c:v>0.54065110000000005</c:v>
                </c:pt>
                <c:pt idx="3392">
                  <c:v>0.53979089999999996</c:v>
                </c:pt>
                <c:pt idx="3393">
                  <c:v>0.54240980000000005</c:v>
                </c:pt>
                <c:pt idx="3394">
                  <c:v>0.5461975</c:v>
                </c:pt>
                <c:pt idx="3395">
                  <c:v>0.54730250000000003</c:v>
                </c:pt>
                <c:pt idx="3396">
                  <c:v>0.53476429999999997</c:v>
                </c:pt>
                <c:pt idx="3397">
                  <c:v>0.54978020000000005</c:v>
                </c:pt>
                <c:pt idx="3398">
                  <c:v>0.55414739999999996</c:v>
                </c:pt>
                <c:pt idx="3399">
                  <c:v>0.54522669999999995</c:v>
                </c:pt>
                <c:pt idx="3400">
                  <c:v>0.56613840000000004</c:v>
                </c:pt>
                <c:pt idx="3401">
                  <c:v>0.56640179999999996</c:v>
                </c:pt>
                <c:pt idx="3402">
                  <c:v>0.55637639999999999</c:v>
                </c:pt>
                <c:pt idx="3403">
                  <c:v>0.54995490000000002</c:v>
                </c:pt>
                <c:pt idx="3404">
                  <c:v>0.55151839999999996</c:v>
                </c:pt>
                <c:pt idx="3405">
                  <c:v>0.55136929999999995</c:v>
                </c:pt>
                <c:pt idx="3406">
                  <c:v>0.55088760000000003</c:v>
                </c:pt>
                <c:pt idx="3407">
                  <c:v>0.5636196</c:v>
                </c:pt>
                <c:pt idx="3408">
                  <c:v>0.58000200000000002</c:v>
                </c:pt>
                <c:pt idx="3409">
                  <c:v>0.56671959999999999</c:v>
                </c:pt>
                <c:pt idx="3410">
                  <c:v>0.57970999999999995</c:v>
                </c:pt>
                <c:pt idx="3411">
                  <c:v>0.56799730000000004</c:v>
                </c:pt>
                <c:pt idx="3412">
                  <c:v>0.55836269999999999</c:v>
                </c:pt>
                <c:pt idx="3413">
                  <c:v>0.55610590000000004</c:v>
                </c:pt>
                <c:pt idx="3414">
                  <c:v>0.56634459999999998</c:v>
                </c:pt>
                <c:pt idx="3415">
                  <c:v>0.54256369999999998</c:v>
                </c:pt>
                <c:pt idx="3416">
                  <c:v>0.5671138</c:v>
                </c:pt>
                <c:pt idx="3417">
                  <c:v>0.54639079999999995</c:v>
                </c:pt>
                <c:pt idx="3418">
                  <c:v>0.54760319999999996</c:v>
                </c:pt>
                <c:pt idx="3419">
                  <c:v>0.53820460000000003</c:v>
                </c:pt>
                <c:pt idx="3420">
                  <c:v>0.54631280000000004</c:v>
                </c:pt>
                <c:pt idx="3421">
                  <c:v>0.54244479999999995</c:v>
                </c:pt>
                <c:pt idx="3422">
                  <c:v>0.5585561</c:v>
                </c:pt>
                <c:pt idx="3423">
                  <c:v>0.55512220000000001</c:v>
                </c:pt>
                <c:pt idx="3424">
                  <c:v>0.55289149999999998</c:v>
                </c:pt>
                <c:pt idx="3425">
                  <c:v>0.55387189999999997</c:v>
                </c:pt>
                <c:pt idx="3426">
                  <c:v>0.5670425</c:v>
                </c:pt>
                <c:pt idx="3427">
                  <c:v>0.55560860000000001</c:v>
                </c:pt>
                <c:pt idx="3428">
                  <c:v>0.53452909999999998</c:v>
                </c:pt>
                <c:pt idx="3429">
                  <c:v>0.52861519999999995</c:v>
                </c:pt>
                <c:pt idx="3430">
                  <c:v>0.53656440000000005</c:v>
                </c:pt>
                <c:pt idx="3431">
                  <c:v>0.55885269999999998</c:v>
                </c:pt>
                <c:pt idx="3432">
                  <c:v>0.55105630000000005</c:v>
                </c:pt>
                <c:pt idx="3433">
                  <c:v>0.5456029</c:v>
                </c:pt>
                <c:pt idx="3434">
                  <c:v>0.55240610000000001</c:v>
                </c:pt>
                <c:pt idx="3435">
                  <c:v>0.55330190000000001</c:v>
                </c:pt>
                <c:pt idx="3436">
                  <c:v>0.56679489999999999</c:v>
                </c:pt>
                <c:pt idx="3437">
                  <c:v>0.58140910000000001</c:v>
                </c:pt>
                <c:pt idx="3438">
                  <c:v>0.56619759999999997</c:v>
                </c:pt>
                <c:pt idx="3439">
                  <c:v>0.56151320000000005</c:v>
                </c:pt>
                <c:pt idx="3440">
                  <c:v>0.5611005</c:v>
                </c:pt>
                <c:pt idx="3441">
                  <c:v>0.55540250000000002</c:v>
                </c:pt>
                <c:pt idx="3442">
                  <c:v>0.55072279999999996</c:v>
                </c:pt>
                <c:pt idx="3443">
                  <c:v>0.55456360000000005</c:v>
                </c:pt>
                <c:pt idx="3444">
                  <c:v>0.544736</c:v>
                </c:pt>
                <c:pt idx="3445">
                  <c:v>0.53715210000000002</c:v>
                </c:pt>
                <c:pt idx="3446">
                  <c:v>0.54226700000000005</c:v>
                </c:pt>
                <c:pt idx="3447">
                  <c:v>0.53888139999999995</c:v>
                </c:pt>
                <c:pt idx="3448">
                  <c:v>0.54648810000000003</c:v>
                </c:pt>
                <c:pt idx="3449">
                  <c:v>0.55157630000000002</c:v>
                </c:pt>
                <c:pt idx="3450">
                  <c:v>0.54073439999999995</c:v>
                </c:pt>
                <c:pt idx="3451">
                  <c:v>0.55784509999999998</c:v>
                </c:pt>
                <c:pt idx="3452">
                  <c:v>0.56598020000000004</c:v>
                </c:pt>
                <c:pt idx="3453">
                  <c:v>0.55003159999999995</c:v>
                </c:pt>
                <c:pt idx="3454">
                  <c:v>0.54607289999999997</c:v>
                </c:pt>
                <c:pt idx="3455">
                  <c:v>0.54336390000000001</c:v>
                </c:pt>
                <c:pt idx="3456">
                  <c:v>0.52150410000000003</c:v>
                </c:pt>
                <c:pt idx="3457">
                  <c:v>0.51727749999999995</c:v>
                </c:pt>
                <c:pt idx="3458">
                  <c:v>0.51856860000000005</c:v>
                </c:pt>
                <c:pt idx="3459">
                  <c:v>0.52445549999999996</c:v>
                </c:pt>
                <c:pt idx="3460">
                  <c:v>0.52345160000000002</c:v>
                </c:pt>
                <c:pt idx="3461">
                  <c:v>0.51892890000000003</c:v>
                </c:pt>
                <c:pt idx="3462">
                  <c:v>0.52378060000000004</c:v>
                </c:pt>
                <c:pt idx="3463">
                  <c:v>0.52119170000000004</c:v>
                </c:pt>
                <c:pt idx="3464">
                  <c:v>0.53060759999999996</c:v>
                </c:pt>
                <c:pt idx="3465">
                  <c:v>0.53476610000000002</c:v>
                </c:pt>
                <c:pt idx="3466">
                  <c:v>0.52765010000000001</c:v>
                </c:pt>
                <c:pt idx="3467">
                  <c:v>0.53677819999999998</c:v>
                </c:pt>
                <c:pt idx="3468">
                  <c:v>0.52485040000000005</c:v>
                </c:pt>
                <c:pt idx="3469">
                  <c:v>0.52953649999999997</c:v>
                </c:pt>
                <c:pt idx="3470">
                  <c:v>0.53595550000000003</c:v>
                </c:pt>
                <c:pt idx="3471">
                  <c:v>0.53184949999999998</c:v>
                </c:pt>
                <c:pt idx="3472">
                  <c:v>0.53035690000000002</c:v>
                </c:pt>
                <c:pt idx="3473">
                  <c:v>0.53505840000000005</c:v>
                </c:pt>
                <c:pt idx="3474">
                  <c:v>0.52791699999999997</c:v>
                </c:pt>
                <c:pt idx="3475">
                  <c:v>0.51953720000000003</c:v>
                </c:pt>
                <c:pt idx="3476">
                  <c:v>0.52673040000000004</c:v>
                </c:pt>
                <c:pt idx="3477">
                  <c:v>0.52312429999999999</c:v>
                </c:pt>
                <c:pt idx="3478">
                  <c:v>0.53941629999999996</c:v>
                </c:pt>
                <c:pt idx="3479">
                  <c:v>0.53748300000000004</c:v>
                </c:pt>
                <c:pt idx="3480">
                  <c:v>0.55773680000000003</c:v>
                </c:pt>
                <c:pt idx="3481">
                  <c:v>0.56493369999999998</c:v>
                </c:pt>
                <c:pt idx="3482">
                  <c:v>0.56976590000000005</c:v>
                </c:pt>
                <c:pt idx="3483">
                  <c:v>0.55792949999999997</c:v>
                </c:pt>
                <c:pt idx="3484">
                  <c:v>0.55093150000000002</c:v>
                </c:pt>
                <c:pt idx="3485">
                  <c:v>0.5464021</c:v>
                </c:pt>
                <c:pt idx="3486">
                  <c:v>0.55232360000000003</c:v>
                </c:pt>
                <c:pt idx="3487">
                  <c:v>0.56618919999999995</c:v>
                </c:pt>
                <c:pt idx="3488">
                  <c:v>0.55707479999999998</c:v>
                </c:pt>
                <c:pt idx="3489">
                  <c:v>0.55972809999999995</c:v>
                </c:pt>
                <c:pt idx="3490">
                  <c:v>0.5611022</c:v>
                </c:pt>
                <c:pt idx="3491">
                  <c:v>0.56503329999999996</c:v>
                </c:pt>
                <c:pt idx="3492">
                  <c:v>0.55544070000000001</c:v>
                </c:pt>
                <c:pt idx="3493">
                  <c:v>0.56011299999999997</c:v>
                </c:pt>
                <c:pt idx="3494">
                  <c:v>0.55557909999999999</c:v>
                </c:pt>
                <c:pt idx="3495">
                  <c:v>0.53372399999999998</c:v>
                </c:pt>
                <c:pt idx="3496">
                  <c:v>0.51851530000000001</c:v>
                </c:pt>
                <c:pt idx="3497">
                  <c:v>0.5246651</c:v>
                </c:pt>
                <c:pt idx="3498">
                  <c:v>0.5251188</c:v>
                </c:pt>
                <c:pt idx="3499">
                  <c:v>0.53321059999999998</c:v>
                </c:pt>
                <c:pt idx="3500">
                  <c:v>0.54560050000000004</c:v>
                </c:pt>
                <c:pt idx="3501">
                  <c:v>0.53546119999999997</c:v>
                </c:pt>
                <c:pt idx="3502">
                  <c:v>0.51748309999999997</c:v>
                </c:pt>
                <c:pt idx="3503">
                  <c:v>0.54193159999999996</c:v>
                </c:pt>
                <c:pt idx="3504">
                  <c:v>0.55840979999999996</c:v>
                </c:pt>
                <c:pt idx="3505">
                  <c:v>0.57193110000000003</c:v>
                </c:pt>
                <c:pt idx="3506">
                  <c:v>0.59106329999999996</c:v>
                </c:pt>
                <c:pt idx="3507">
                  <c:v>0.58538809999999997</c:v>
                </c:pt>
                <c:pt idx="3508">
                  <c:v>0.55997870000000005</c:v>
                </c:pt>
                <c:pt idx="3509">
                  <c:v>0.55627720000000003</c:v>
                </c:pt>
                <c:pt idx="3510">
                  <c:v>0.54355129999999996</c:v>
                </c:pt>
                <c:pt idx="3511">
                  <c:v>0.54047999999999996</c:v>
                </c:pt>
                <c:pt idx="3512">
                  <c:v>0.55946830000000003</c:v>
                </c:pt>
                <c:pt idx="3513">
                  <c:v>0.54687350000000001</c:v>
                </c:pt>
                <c:pt idx="3514">
                  <c:v>0.53366919999999995</c:v>
                </c:pt>
                <c:pt idx="3515">
                  <c:v>0.54631439999999998</c:v>
                </c:pt>
                <c:pt idx="3516">
                  <c:v>0.53959199999999996</c:v>
                </c:pt>
                <c:pt idx="3517">
                  <c:v>0.53598049999999997</c:v>
                </c:pt>
                <c:pt idx="3518">
                  <c:v>0.53619070000000002</c:v>
                </c:pt>
                <c:pt idx="3519">
                  <c:v>0.52596560000000003</c:v>
                </c:pt>
                <c:pt idx="3520">
                  <c:v>0.52204779999999995</c:v>
                </c:pt>
                <c:pt idx="3521">
                  <c:v>0.53617020000000004</c:v>
                </c:pt>
                <c:pt idx="3522">
                  <c:v>0.54211240000000005</c:v>
                </c:pt>
                <c:pt idx="3523">
                  <c:v>0.55793179999999998</c:v>
                </c:pt>
                <c:pt idx="3524">
                  <c:v>0.55860149999999997</c:v>
                </c:pt>
                <c:pt idx="3525">
                  <c:v>0.56027669999999996</c:v>
                </c:pt>
                <c:pt idx="3526">
                  <c:v>0.55591239999999997</c:v>
                </c:pt>
                <c:pt idx="3527">
                  <c:v>0.55533619999999995</c:v>
                </c:pt>
                <c:pt idx="3528">
                  <c:v>0.54778110000000002</c:v>
                </c:pt>
                <c:pt idx="3529">
                  <c:v>0.54794699999999996</c:v>
                </c:pt>
                <c:pt idx="3530">
                  <c:v>0.5424021</c:v>
                </c:pt>
                <c:pt idx="3531">
                  <c:v>0.53817990000000004</c:v>
                </c:pt>
                <c:pt idx="3532">
                  <c:v>0.55671499999999996</c:v>
                </c:pt>
                <c:pt idx="3533">
                  <c:v>0.54991270000000003</c:v>
                </c:pt>
                <c:pt idx="3534">
                  <c:v>0.55103800000000003</c:v>
                </c:pt>
                <c:pt idx="3535">
                  <c:v>0.55107019999999995</c:v>
                </c:pt>
                <c:pt idx="3536">
                  <c:v>0.53588789999999997</c:v>
                </c:pt>
                <c:pt idx="3537">
                  <c:v>0.54241030000000001</c:v>
                </c:pt>
                <c:pt idx="3538">
                  <c:v>0.53847590000000001</c:v>
                </c:pt>
                <c:pt idx="3539">
                  <c:v>0.55658859999999999</c:v>
                </c:pt>
                <c:pt idx="3540">
                  <c:v>0.56002790000000002</c:v>
                </c:pt>
                <c:pt idx="3541">
                  <c:v>0.56081040000000004</c:v>
                </c:pt>
                <c:pt idx="3542">
                  <c:v>0.57891049999999999</c:v>
                </c:pt>
                <c:pt idx="3543">
                  <c:v>0.57804449999999996</c:v>
                </c:pt>
                <c:pt idx="3544">
                  <c:v>0.58864269999999996</c:v>
                </c:pt>
                <c:pt idx="3545">
                  <c:v>0.5901016</c:v>
                </c:pt>
                <c:pt idx="3546">
                  <c:v>0.59465310000000005</c:v>
                </c:pt>
                <c:pt idx="3547">
                  <c:v>0.59539940000000002</c:v>
                </c:pt>
                <c:pt idx="3548">
                  <c:v>0.59802569999999999</c:v>
                </c:pt>
                <c:pt idx="3549">
                  <c:v>0.61048749999999996</c:v>
                </c:pt>
                <c:pt idx="3550">
                  <c:v>0.57807149999999996</c:v>
                </c:pt>
                <c:pt idx="3551">
                  <c:v>0.57719679999999995</c:v>
                </c:pt>
                <c:pt idx="3552">
                  <c:v>0.59874119999999997</c:v>
                </c:pt>
                <c:pt idx="3553">
                  <c:v>0.58356300000000005</c:v>
                </c:pt>
                <c:pt idx="3554">
                  <c:v>0.58268120000000001</c:v>
                </c:pt>
                <c:pt idx="3555">
                  <c:v>0.5929759</c:v>
                </c:pt>
                <c:pt idx="3556">
                  <c:v>0.59049819999999997</c:v>
                </c:pt>
                <c:pt idx="3557">
                  <c:v>0.57355509999999998</c:v>
                </c:pt>
                <c:pt idx="3558">
                  <c:v>0.5805458</c:v>
                </c:pt>
                <c:pt idx="3559">
                  <c:v>0.61156140000000003</c:v>
                </c:pt>
                <c:pt idx="3560">
                  <c:v>0.61081269999999999</c:v>
                </c:pt>
                <c:pt idx="3561">
                  <c:v>0.59547249999999996</c:v>
                </c:pt>
                <c:pt idx="3562">
                  <c:v>0.57381249999999995</c:v>
                </c:pt>
                <c:pt idx="3563">
                  <c:v>0.58492980000000006</c:v>
                </c:pt>
                <c:pt idx="3564">
                  <c:v>0.57180070000000005</c:v>
                </c:pt>
                <c:pt idx="3565">
                  <c:v>0.57050909999999999</c:v>
                </c:pt>
                <c:pt idx="3566">
                  <c:v>0.56643810000000006</c:v>
                </c:pt>
                <c:pt idx="3567">
                  <c:v>0.56334010000000001</c:v>
                </c:pt>
                <c:pt idx="3568">
                  <c:v>0.55660719999999997</c:v>
                </c:pt>
                <c:pt idx="3569">
                  <c:v>0.55625259999999999</c:v>
                </c:pt>
                <c:pt idx="3570">
                  <c:v>0.56155600000000006</c:v>
                </c:pt>
                <c:pt idx="3571">
                  <c:v>0.56994990000000001</c:v>
                </c:pt>
                <c:pt idx="3572">
                  <c:v>0.57911579999999996</c:v>
                </c:pt>
                <c:pt idx="3573">
                  <c:v>0.57309120000000002</c:v>
                </c:pt>
                <c:pt idx="3574">
                  <c:v>0.56991000000000003</c:v>
                </c:pt>
                <c:pt idx="3575">
                  <c:v>0.57318309999999995</c:v>
                </c:pt>
                <c:pt idx="3576">
                  <c:v>0.57110399999999995</c:v>
                </c:pt>
                <c:pt idx="3577">
                  <c:v>0.58324920000000002</c:v>
                </c:pt>
                <c:pt idx="3578">
                  <c:v>0.58361580000000002</c:v>
                </c:pt>
                <c:pt idx="3579">
                  <c:v>0.56614379999999997</c:v>
                </c:pt>
                <c:pt idx="3580">
                  <c:v>0.57683200000000001</c:v>
                </c:pt>
                <c:pt idx="3581">
                  <c:v>0.57012300000000005</c:v>
                </c:pt>
                <c:pt idx="3582">
                  <c:v>0.57110729999999998</c:v>
                </c:pt>
                <c:pt idx="3583">
                  <c:v>0.57638750000000005</c:v>
                </c:pt>
                <c:pt idx="3584">
                  <c:v>0.57513919999999996</c:v>
                </c:pt>
                <c:pt idx="3585">
                  <c:v>0.58452110000000002</c:v>
                </c:pt>
                <c:pt idx="3586">
                  <c:v>0.59771750000000001</c:v>
                </c:pt>
                <c:pt idx="3587">
                  <c:v>0.58679269999999994</c:v>
                </c:pt>
                <c:pt idx="3588">
                  <c:v>0.59881459999999997</c:v>
                </c:pt>
                <c:pt idx="3589">
                  <c:v>0.61605480000000001</c:v>
                </c:pt>
                <c:pt idx="3590">
                  <c:v>0.57940080000000005</c:v>
                </c:pt>
                <c:pt idx="3591">
                  <c:v>0.58213420000000005</c:v>
                </c:pt>
                <c:pt idx="3592">
                  <c:v>0.5585618</c:v>
                </c:pt>
                <c:pt idx="3593">
                  <c:v>0.56771490000000002</c:v>
                </c:pt>
                <c:pt idx="3594">
                  <c:v>0.57565390000000005</c:v>
                </c:pt>
                <c:pt idx="3595">
                  <c:v>0.57428369999999995</c:v>
                </c:pt>
                <c:pt idx="3596">
                  <c:v>0.57449700000000004</c:v>
                </c:pt>
                <c:pt idx="3597">
                  <c:v>0.58288510000000004</c:v>
                </c:pt>
                <c:pt idx="3598">
                  <c:v>0.57799679999999998</c:v>
                </c:pt>
                <c:pt idx="3599">
                  <c:v>0.59149249999999998</c:v>
                </c:pt>
                <c:pt idx="3600">
                  <c:v>0.5901845</c:v>
                </c:pt>
                <c:pt idx="3601">
                  <c:v>0.59003669999999997</c:v>
                </c:pt>
                <c:pt idx="3602">
                  <c:v>0.58216690000000004</c:v>
                </c:pt>
                <c:pt idx="3603">
                  <c:v>0.56898490000000002</c:v>
                </c:pt>
                <c:pt idx="3604">
                  <c:v>0.55996650000000003</c:v>
                </c:pt>
                <c:pt idx="3605">
                  <c:v>0.57620280000000001</c:v>
                </c:pt>
                <c:pt idx="3606">
                  <c:v>0.56810680000000002</c:v>
                </c:pt>
                <c:pt idx="3607">
                  <c:v>0.56726520000000002</c:v>
                </c:pt>
                <c:pt idx="3608">
                  <c:v>0.59236250000000001</c:v>
                </c:pt>
                <c:pt idx="3609">
                  <c:v>0.57726599999999995</c:v>
                </c:pt>
                <c:pt idx="3610">
                  <c:v>0.59041180000000004</c:v>
                </c:pt>
                <c:pt idx="3611">
                  <c:v>0.57441969999999998</c:v>
                </c:pt>
                <c:pt idx="3612">
                  <c:v>0.55789480000000002</c:v>
                </c:pt>
                <c:pt idx="3613">
                  <c:v>0.56530630000000004</c:v>
                </c:pt>
                <c:pt idx="3614">
                  <c:v>0.56122099999999997</c:v>
                </c:pt>
                <c:pt idx="3615">
                  <c:v>0.56208469999999999</c:v>
                </c:pt>
                <c:pt idx="3616">
                  <c:v>0.56520219999999999</c:v>
                </c:pt>
                <c:pt idx="3617">
                  <c:v>0.58250480000000004</c:v>
                </c:pt>
                <c:pt idx="3618">
                  <c:v>0.58724469999999995</c:v>
                </c:pt>
                <c:pt idx="3619">
                  <c:v>0.58148900000000003</c:v>
                </c:pt>
                <c:pt idx="3620">
                  <c:v>0.56671280000000002</c:v>
                </c:pt>
                <c:pt idx="3621">
                  <c:v>0.56079860000000004</c:v>
                </c:pt>
                <c:pt idx="3622">
                  <c:v>0.55340299999999998</c:v>
                </c:pt>
                <c:pt idx="3623">
                  <c:v>0.54878950000000004</c:v>
                </c:pt>
                <c:pt idx="3624">
                  <c:v>0.55258070000000004</c:v>
                </c:pt>
                <c:pt idx="3625">
                  <c:v>0.55476049999999999</c:v>
                </c:pt>
                <c:pt idx="3626">
                  <c:v>0.55565900000000001</c:v>
                </c:pt>
                <c:pt idx="3627">
                  <c:v>0.56584159999999994</c:v>
                </c:pt>
                <c:pt idx="3628">
                  <c:v>0.58651589999999998</c:v>
                </c:pt>
                <c:pt idx="3629">
                  <c:v>0.55888040000000005</c:v>
                </c:pt>
                <c:pt idx="3630">
                  <c:v>0.56608320000000001</c:v>
                </c:pt>
                <c:pt idx="3631">
                  <c:v>0.55935769999999996</c:v>
                </c:pt>
                <c:pt idx="3632">
                  <c:v>0.56516010000000005</c:v>
                </c:pt>
                <c:pt idx="3633">
                  <c:v>0.54767509999999997</c:v>
                </c:pt>
                <c:pt idx="3634">
                  <c:v>0.55778170000000005</c:v>
                </c:pt>
                <c:pt idx="3635">
                  <c:v>0.55295159999999999</c:v>
                </c:pt>
                <c:pt idx="3636">
                  <c:v>0.56915850000000001</c:v>
                </c:pt>
                <c:pt idx="3637">
                  <c:v>0.56430840000000004</c:v>
                </c:pt>
                <c:pt idx="3638">
                  <c:v>0.55452590000000002</c:v>
                </c:pt>
                <c:pt idx="3639">
                  <c:v>0.55622709999999997</c:v>
                </c:pt>
                <c:pt idx="3640">
                  <c:v>0.55379440000000002</c:v>
                </c:pt>
                <c:pt idx="3641">
                  <c:v>0.55921750000000003</c:v>
                </c:pt>
                <c:pt idx="3642">
                  <c:v>0.55105660000000001</c:v>
                </c:pt>
                <c:pt idx="3643">
                  <c:v>0.54005170000000002</c:v>
                </c:pt>
                <c:pt idx="3644">
                  <c:v>0.55042290000000005</c:v>
                </c:pt>
                <c:pt idx="3645">
                  <c:v>0.54937829999999999</c:v>
                </c:pt>
                <c:pt idx="3646">
                  <c:v>0.54753850000000004</c:v>
                </c:pt>
                <c:pt idx="3647">
                  <c:v>0.54590229999999995</c:v>
                </c:pt>
                <c:pt idx="3648">
                  <c:v>0.54954179999999997</c:v>
                </c:pt>
                <c:pt idx="3649">
                  <c:v>0.54904649999999999</c:v>
                </c:pt>
                <c:pt idx="3650">
                  <c:v>0.56038920000000003</c:v>
                </c:pt>
                <c:pt idx="3651">
                  <c:v>0.55250840000000001</c:v>
                </c:pt>
                <c:pt idx="3652">
                  <c:v>0.55785969999999996</c:v>
                </c:pt>
                <c:pt idx="3653">
                  <c:v>0.56940279999999999</c:v>
                </c:pt>
                <c:pt idx="3654">
                  <c:v>0.56344269999999996</c:v>
                </c:pt>
                <c:pt idx="3655">
                  <c:v>0.56030369999999996</c:v>
                </c:pt>
                <c:pt idx="3656">
                  <c:v>0.54745089999999996</c:v>
                </c:pt>
                <c:pt idx="3657">
                  <c:v>0.54424189999999995</c:v>
                </c:pt>
                <c:pt idx="3658">
                  <c:v>0.55514450000000004</c:v>
                </c:pt>
                <c:pt idx="3659">
                  <c:v>0.55793680000000001</c:v>
                </c:pt>
                <c:pt idx="3660">
                  <c:v>0.55765209999999998</c:v>
                </c:pt>
                <c:pt idx="3661">
                  <c:v>0.55942840000000005</c:v>
                </c:pt>
                <c:pt idx="3662">
                  <c:v>0.55712249999999996</c:v>
                </c:pt>
                <c:pt idx="3663">
                  <c:v>0.58218919999999996</c:v>
                </c:pt>
                <c:pt idx="3664">
                  <c:v>0.574264</c:v>
                </c:pt>
                <c:pt idx="3665">
                  <c:v>0.57099960000000005</c:v>
                </c:pt>
                <c:pt idx="3666">
                  <c:v>0.57806029999999997</c:v>
                </c:pt>
                <c:pt idx="3667">
                  <c:v>0.56673200000000001</c:v>
                </c:pt>
                <c:pt idx="3668">
                  <c:v>0.57480560000000003</c:v>
                </c:pt>
                <c:pt idx="3669">
                  <c:v>0.56733719999999999</c:v>
                </c:pt>
                <c:pt idx="3670">
                  <c:v>0.5653977</c:v>
                </c:pt>
                <c:pt idx="3671">
                  <c:v>0.56933440000000002</c:v>
                </c:pt>
                <c:pt idx="3672">
                  <c:v>0.57998649999999996</c:v>
                </c:pt>
                <c:pt idx="3673">
                  <c:v>0.55840869999999998</c:v>
                </c:pt>
                <c:pt idx="3674">
                  <c:v>0.56896420000000003</c:v>
                </c:pt>
                <c:pt idx="3675">
                  <c:v>0.57805220000000002</c:v>
                </c:pt>
                <c:pt idx="3676">
                  <c:v>0.57691369999999997</c:v>
                </c:pt>
                <c:pt idx="3677">
                  <c:v>0.57604060000000001</c:v>
                </c:pt>
                <c:pt idx="3678">
                  <c:v>0.54449729999999996</c:v>
                </c:pt>
                <c:pt idx="3679">
                  <c:v>0.57289000000000001</c:v>
                </c:pt>
                <c:pt idx="3680">
                  <c:v>0.58483989999999997</c:v>
                </c:pt>
                <c:pt idx="3681">
                  <c:v>0.58070429999999995</c:v>
                </c:pt>
                <c:pt idx="3682">
                  <c:v>0.56533869999999997</c:v>
                </c:pt>
                <c:pt idx="3683">
                  <c:v>0.56111129999999998</c:v>
                </c:pt>
                <c:pt idx="3684">
                  <c:v>0.55407059999999997</c:v>
                </c:pt>
                <c:pt idx="3685">
                  <c:v>0.56196710000000005</c:v>
                </c:pt>
                <c:pt idx="3686">
                  <c:v>0.57128760000000001</c:v>
                </c:pt>
                <c:pt idx="3687">
                  <c:v>0.56206319999999999</c:v>
                </c:pt>
                <c:pt idx="3688">
                  <c:v>0.55107119999999998</c:v>
                </c:pt>
                <c:pt idx="3689">
                  <c:v>0.56177330000000003</c:v>
                </c:pt>
                <c:pt idx="3690">
                  <c:v>0.57641849999999994</c:v>
                </c:pt>
                <c:pt idx="3691">
                  <c:v>0.57265820000000001</c:v>
                </c:pt>
                <c:pt idx="3692">
                  <c:v>0.58062639999999999</c:v>
                </c:pt>
                <c:pt idx="3693">
                  <c:v>0.57542409999999999</c:v>
                </c:pt>
                <c:pt idx="3694">
                  <c:v>0.56874080000000005</c:v>
                </c:pt>
                <c:pt idx="3695">
                  <c:v>0.57672690000000004</c:v>
                </c:pt>
                <c:pt idx="3696">
                  <c:v>0.58083010000000002</c:v>
                </c:pt>
                <c:pt idx="3697">
                  <c:v>0.57695030000000003</c:v>
                </c:pt>
                <c:pt idx="3698">
                  <c:v>0.56835029999999997</c:v>
                </c:pt>
                <c:pt idx="3699">
                  <c:v>0.56265869999999996</c:v>
                </c:pt>
                <c:pt idx="3700">
                  <c:v>0.57309889999999997</c:v>
                </c:pt>
                <c:pt idx="3701">
                  <c:v>0.5768974</c:v>
                </c:pt>
                <c:pt idx="3702">
                  <c:v>0.58967910000000001</c:v>
                </c:pt>
                <c:pt idx="3703">
                  <c:v>0.58906630000000004</c:v>
                </c:pt>
                <c:pt idx="3704">
                  <c:v>0.59578569999999997</c:v>
                </c:pt>
                <c:pt idx="3705">
                  <c:v>0.59241290000000002</c:v>
                </c:pt>
                <c:pt idx="3706">
                  <c:v>0.61490590000000001</c:v>
                </c:pt>
                <c:pt idx="3707">
                  <c:v>0.61316090000000001</c:v>
                </c:pt>
                <c:pt idx="3708">
                  <c:v>0.59506599999999998</c:v>
                </c:pt>
                <c:pt idx="3709">
                  <c:v>0.59851650000000001</c:v>
                </c:pt>
                <c:pt idx="3710">
                  <c:v>0.6028966</c:v>
                </c:pt>
                <c:pt idx="3711">
                  <c:v>0.58184990000000003</c:v>
                </c:pt>
                <c:pt idx="3712">
                  <c:v>0.5931284</c:v>
                </c:pt>
                <c:pt idx="3713">
                  <c:v>0.59483980000000003</c:v>
                </c:pt>
                <c:pt idx="3714">
                  <c:v>0.58145829999999998</c:v>
                </c:pt>
                <c:pt idx="3715">
                  <c:v>0.58168520000000001</c:v>
                </c:pt>
                <c:pt idx="3716">
                  <c:v>0.59685860000000002</c:v>
                </c:pt>
                <c:pt idx="3717">
                  <c:v>0.60746089999999997</c:v>
                </c:pt>
                <c:pt idx="3718">
                  <c:v>0.60470690000000005</c:v>
                </c:pt>
                <c:pt idx="3719">
                  <c:v>0.60859750000000001</c:v>
                </c:pt>
                <c:pt idx="3720">
                  <c:v>0.58970080000000002</c:v>
                </c:pt>
                <c:pt idx="3721">
                  <c:v>0.5908738</c:v>
                </c:pt>
                <c:pt idx="3722">
                  <c:v>0.57480399999999998</c:v>
                </c:pt>
                <c:pt idx="3723">
                  <c:v>0.55685150000000005</c:v>
                </c:pt>
                <c:pt idx="3724">
                  <c:v>0.55927970000000005</c:v>
                </c:pt>
                <c:pt idx="3725">
                  <c:v>0.55278550000000004</c:v>
                </c:pt>
                <c:pt idx="3726">
                  <c:v>0.54120919999999995</c:v>
                </c:pt>
                <c:pt idx="3727">
                  <c:v>0.54504909999999995</c:v>
                </c:pt>
                <c:pt idx="3728">
                  <c:v>0.54002419999999995</c:v>
                </c:pt>
                <c:pt idx="3729">
                  <c:v>0.5310783</c:v>
                </c:pt>
                <c:pt idx="3730">
                  <c:v>0.54110069999999999</c:v>
                </c:pt>
                <c:pt idx="3731">
                  <c:v>0.54306449999999995</c:v>
                </c:pt>
                <c:pt idx="3732">
                  <c:v>0.53971729999999996</c:v>
                </c:pt>
                <c:pt idx="3733">
                  <c:v>0.53257019999999999</c:v>
                </c:pt>
                <c:pt idx="3734">
                  <c:v>0.56208930000000001</c:v>
                </c:pt>
                <c:pt idx="3735">
                  <c:v>0.54880050000000002</c:v>
                </c:pt>
                <c:pt idx="3736">
                  <c:v>0.55886040000000003</c:v>
                </c:pt>
                <c:pt idx="3737">
                  <c:v>0.57341779999999998</c:v>
                </c:pt>
                <c:pt idx="3738">
                  <c:v>0.57402050000000004</c:v>
                </c:pt>
                <c:pt idx="3739">
                  <c:v>0.57488779999999995</c:v>
                </c:pt>
                <c:pt idx="3740">
                  <c:v>0.56303700000000001</c:v>
                </c:pt>
                <c:pt idx="3741">
                  <c:v>0.56304069999999995</c:v>
                </c:pt>
                <c:pt idx="3742">
                  <c:v>0.56899670000000002</c:v>
                </c:pt>
                <c:pt idx="3743">
                  <c:v>0.57638500000000004</c:v>
                </c:pt>
                <c:pt idx="3744">
                  <c:v>0.58932229999999997</c:v>
                </c:pt>
                <c:pt idx="3745">
                  <c:v>0.57455590000000001</c:v>
                </c:pt>
                <c:pt idx="3746">
                  <c:v>0.56794770000000006</c:v>
                </c:pt>
                <c:pt idx="3747">
                  <c:v>0.5787871</c:v>
                </c:pt>
                <c:pt idx="3748">
                  <c:v>0.57287030000000005</c:v>
                </c:pt>
                <c:pt idx="3749">
                  <c:v>0.56361539999999999</c:v>
                </c:pt>
                <c:pt idx="3750">
                  <c:v>0.57483119999999999</c:v>
                </c:pt>
                <c:pt idx="3751">
                  <c:v>0.56734669999999998</c:v>
                </c:pt>
                <c:pt idx="3752">
                  <c:v>0.57257290000000005</c:v>
                </c:pt>
                <c:pt idx="3753">
                  <c:v>0.57162849999999998</c:v>
                </c:pt>
                <c:pt idx="3754">
                  <c:v>0.57234529999999995</c:v>
                </c:pt>
                <c:pt idx="3755">
                  <c:v>0.57354530000000004</c:v>
                </c:pt>
                <c:pt idx="3756">
                  <c:v>0.57586289999999996</c:v>
                </c:pt>
                <c:pt idx="3757">
                  <c:v>0.56854899999999997</c:v>
                </c:pt>
                <c:pt idx="3758">
                  <c:v>0.57539180000000001</c:v>
                </c:pt>
                <c:pt idx="3759">
                  <c:v>0.58301709999999995</c:v>
                </c:pt>
                <c:pt idx="3760">
                  <c:v>0.57201619999999997</c:v>
                </c:pt>
                <c:pt idx="3761">
                  <c:v>0.57319160000000002</c:v>
                </c:pt>
                <c:pt idx="3762">
                  <c:v>0.57836849999999995</c:v>
                </c:pt>
                <c:pt idx="3763">
                  <c:v>0.58252079999999995</c:v>
                </c:pt>
                <c:pt idx="3764">
                  <c:v>0.5734361</c:v>
                </c:pt>
                <c:pt idx="3765">
                  <c:v>0.55798340000000002</c:v>
                </c:pt>
                <c:pt idx="3766">
                  <c:v>0.56546010000000002</c:v>
                </c:pt>
                <c:pt idx="3767">
                  <c:v>0.56053629999999999</c:v>
                </c:pt>
                <c:pt idx="3768">
                  <c:v>0.5587685</c:v>
                </c:pt>
                <c:pt idx="3769">
                  <c:v>0.57373370000000001</c:v>
                </c:pt>
                <c:pt idx="3770">
                  <c:v>0.57122340000000005</c:v>
                </c:pt>
                <c:pt idx="3771">
                  <c:v>0.58822700000000006</c:v>
                </c:pt>
                <c:pt idx="3772">
                  <c:v>0.58661940000000001</c:v>
                </c:pt>
                <c:pt idx="3773">
                  <c:v>0.59676479999999998</c:v>
                </c:pt>
                <c:pt idx="3774">
                  <c:v>0.62182660000000001</c:v>
                </c:pt>
                <c:pt idx="3775">
                  <c:v>0.61862170000000005</c:v>
                </c:pt>
                <c:pt idx="3776">
                  <c:v>0.60130349999999999</c:v>
                </c:pt>
                <c:pt idx="3777">
                  <c:v>0.62429290000000004</c:v>
                </c:pt>
                <c:pt idx="3778">
                  <c:v>0.61786099999999999</c:v>
                </c:pt>
                <c:pt idx="3779">
                  <c:v>0.59564910000000004</c:v>
                </c:pt>
                <c:pt idx="3780">
                  <c:v>0.59451909999999997</c:v>
                </c:pt>
                <c:pt idx="3781">
                  <c:v>0.59892650000000003</c:v>
                </c:pt>
                <c:pt idx="3782">
                  <c:v>0.58501550000000002</c:v>
                </c:pt>
                <c:pt idx="3783">
                  <c:v>0.57908669999999995</c:v>
                </c:pt>
                <c:pt idx="3784">
                  <c:v>0.57483450000000003</c:v>
                </c:pt>
                <c:pt idx="3785">
                  <c:v>0.58700669999999999</c:v>
                </c:pt>
                <c:pt idx="3786">
                  <c:v>0.57120530000000003</c:v>
                </c:pt>
                <c:pt idx="3787">
                  <c:v>0.57474409999999998</c:v>
                </c:pt>
                <c:pt idx="3788">
                  <c:v>0.56439099999999998</c:v>
                </c:pt>
                <c:pt idx="3789">
                  <c:v>0.57106239999999997</c:v>
                </c:pt>
                <c:pt idx="3790">
                  <c:v>0.55447880000000005</c:v>
                </c:pt>
                <c:pt idx="3791">
                  <c:v>0.56743560000000004</c:v>
                </c:pt>
                <c:pt idx="3792">
                  <c:v>0.59003059999999996</c:v>
                </c:pt>
                <c:pt idx="3793">
                  <c:v>0.56949640000000001</c:v>
                </c:pt>
                <c:pt idx="3794">
                  <c:v>0.57839019999999997</c:v>
                </c:pt>
                <c:pt idx="3795">
                  <c:v>0.5590581</c:v>
                </c:pt>
                <c:pt idx="3796">
                  <c:v>0.57018500000000005</c:v>
                </c:pt>
                <c:pt idx="3797">
                  <c:v>0.57401690000000005</c:v>
                </c:pt>
                <c:pt idx="3798">
                  <c:v>0.58157530000000002</c:v>
                </c:pt>
                <c:pt idx="3799">
                  <c:v>0.57006520000000005</c:v>
                </c:pt>
                <c:pt idx="3800">
                  <c:v>0.58592449999999996</c:v>
                </c:pt>
                <c:pt idx="3801">
                  <c:v>0.58664139999999998</c:v>
                </c:pt>
                <c:pt idx="3802">
                  <c:v>0.59535190000000004</c:v>
                </c:pt>
                <c:pt idx="3803">
                  <c:v>0.59143699999999999</c:v>
                </c:pt>
                <c:pt idx="3804">
                  <c:v>0.58650150000000001</c:v>
                </c:pt>
                <c:pt idx="3805">
                  <c:v>0.57260160000000004</c:v>
                </c:pt>
                <c:pt idx="3806">
                  <c:v>0.57234640000000003</c:v>
                </c:pt>
                <c:pt idx="3807">
                  <c:v>0.58454660000000003</c:v>
                </c:pt>
                <c:pt idx="3808">
                  <c:v>0.58706650000000005</c:v>
                </c:pt>
                <c:pt idx="3809">
                  <c:v>0.57628270000000004</c:v>
                </c:pt>
                <c:pt idx="3810">
                  <c:v>0.58344879999999999</c:v>
                </c:pt>
                <c:pt idx="3811">
                  <c:v>0.58335139999999996</c:v>
                </c:pt>
                <c:pt idx="3812">
                  <c:v>0.58399480000000004</c:v>
                </c:pt>
                <c:pt idx="3813">
                  <c:v>0.5805534</c:v>
                </c:pt>
                <c:pt idx="3814">
                  <c:v>0.56775410000000004</c:v>
                </c:pt>
                <c:pt idx="3815">
                  <c:v>0.5673859</c:v>
                </c:pt>
                <c:pt idx="3816">
                  <c:v>0.58137830000000001</c:v>
                </c:pt>
                <c:pt idx="3817">
                  <c:v>0.5807196</c:v>
                </c:pt>
                <c:pt idx="3818">
                  <c:v>0.55539380000000005</c:v>
                </c:pt>
                <c:pt idx="3819">
                  <c:v>0.56752130000000001</c:v>
                </c:pt>
                <c:pt idx="3820">
                  <c:v>0.56407890000000005</c:v>
                </c:pt>
                <c:pt idx="3821">
                  <c:v>0.56029470000000003</c:v>
                </c:pt>
                <c:pt idx="3822">
                  <c:v>0.56239329999999998</c:v>
                </c:pt>
                <c:pt idx="3823">
                  <c:v>0.56629130000000005</c:v>
                </c:pt>
                <c:pt idx="3824">
                  <c:v>0.56810470000000002</c:v>
                </c:pt>
                <c:pt idx="3825">
                  <c:v>0.56722289999999997</c:v>
                </c:pt>
                <c:pt idx="3826">
                  <c:v>0.58178989999999997</c:v>
                </c:pt>
                <c:pt idx="3827">
                  <c:v>0.59247729999999998</c:v>
                </c:pt>
                <c:pt idx="3828">
                  <c:v>0.59673980000000004</c:v>
                </c:pt>
                <c:pt idx="3829">
                  <c:v>0.57366499999999998</c:v>
                </c:pt>
                <c:pt idx="3830">
                  <c:v>0.57453290000000001</c:v>
                </c:pt>
                <c:pt idx="3831">
                  <c:v>0.59063849999999996</c:v>
                </c:pt>
                <c:pt idx="3832">
                  <c:v>0.59577740000000001</c:v>
                </c:pt>
                <c:pt idx="3833">
                  <c:v>0.60371509999999995</c:v>
                </c:pt>
                <c:pt idx="3834">
                  <c:v>0.60426120000000005</c:v>
                </c:pt>
                <c:pt idx="3835">
                  <c:v>0.60022960000000003</c:v>
                </c:pt>
                <c:pt idx="3836">
                  <c:v>0.6146469</c:v>
                </c:pt>
                <c:pt idx="3837">
                  <c:v>0.59353630000000002</c:v>
                </c:pt>
                <c:pt idx="3838">
                  <c:v>0.58399330000000005</c:v>
                </c:pt>
                <c:pt idx="3839">
                  <c:v>0.593082</c:v>
                </c:pt>
                <c:pt idx="3840">
                  <c:v>0.58951279999999995</c:v>
                </c:pt>
                <c:pt idx="3841">
                  <c:v>0.58735970000000004</c:v>
                </c:pt>
                <c:pt idx="3842">
                  <c:v>0.55645449999999996</c:v>
                </c:pt>
                <c:pt idx="3843">
                  <c:v>0.55679020000000001</c:v>
                </c:pt>
                <c:pt idx="3844">
                  <c:v>0.55030880000000004</c:v>
                </c:pt>
                <c:pt idx="3845">
                  <c:v>0.55654300000000001</c:v>
                </c:pt>
                <c:pt idx="3846">
                  <c:v>0.57347159999999997</c:v>
                </c:pt>
                <c:pt idx="3847">
                  <c:v>0.58849220000000002</c:v>
                </c:pt>
                <c:pt idx="3848">
                  <c:v>0.5844471</c:v>
                </c:pt>
                <c:pt idx="3849">
                  <c:v>0.580507</c:v>
                </c:pt>
                <c:pt idx="3850">
                  <c:v>0.58963299999999996</c:v>
                </c:pt>
                <c:pt idx="3851">
                  <c:v>0.58094970000000001</c:v>
                </c:pt>
                <c:pt idx="3852">
                  <c:v>0.57538250000000002</c:v>
                </c:pt>
                <c:pt idx="3853">
                  <c:v>0.56000830000000001</c:v>
                </c:pt>
                <c:pt idx="3854">
                  <c:v>0.56247460000000005</c:v>
                </c:pt>
                <c:pt idx="3855">
                  <c:v>0.54928169999999998</c:v>
                </c:pt>
                <c:pt idx="3856">
                  <c:v>0.53651289999999996</c:v>
                </c:pt>
                <c:pt idx="3857">
                  <c:v>0.55994460000000001</c:v>
                </c:pt>
                <c:pt idx="3858">
                  <c:v>0.5616293</c:v>
                </c:pt>
                <c:pt idx="3859">
                  <c:v>0.55869659999999999</c:v>
                </c:pt>
                <c:pt idx="3860">
                  <c:v>0.56134790000000001</c:v>
                </c:pt>
                <c:pt idx="3861">
                  <c:v>0.55238339999999997</c:v>
                </c:pt>
                <c:pt idx="3862">
                  <c:v>0.55599080000000001</c:v>
                </c:pt>
                <c:pt idx="3863">
                  <c:v>0.54767069999999995</c:v>
                </c:pt>
                <c:pt idx="3864">
                  <c:v>0.56233230000000001</c:v>
                </c:pt>
                <c:pt idx="3865">
                  <c:v>0.57425809999999999</c:v>
                </c:pt>
                <c:pt idx="3866">
                  <c:v>0.57373830000000003</c:v>
                </c:pt>
                <c:pt idx="3867">
                  <c:v>0.56214869999999995</c:v>
                </c:pt>
                <c:pt idx="3868">
                  <c:v>0.56512839999999998</c:v>
                </c:pt>
                <c:pt idx="3869">
                  <c:v>0.56744159999999999</c:v>
                </c:pt>
                <c:pt idx="3870">
                  <c:v>0.56015459999999995</c:v>
                </c:pt>
                <c:pt idx="3871">
                  <c:v>0.53904479999999999</c:v>
                </c:pt>
                <c:pt idx="3872">
                  <c:v>0.53017539999999996</c:v>
                </c:pt>
                <c:pt idx="3873">
                  <c:v>0.54099819999999998</c:v>
                </c:pt>
                <c:pt idx="3874">
                  <c:v>0.54544349999999997</c:v>
                </c:pt>
                <c:pt idx="3875">
                  <c:v>0.53858229999999996</c:v>
                </c:pt>
                <c:pt idx="3876">
                  <c:v>0.52982910000000005</c:v>
                </c:pt>
                <c:pt idx="3877">
                  <c:v>0.51957120000000001</c:v>
                </c:pt>
                <c:pt idx="3878">
                  <c:v>0.53172450000000004</c:v>
                </c:pt>
                <c:pt idx="3879">
                  <c:v>0.52306140000000001</c:v>
                </c:pt>
                <c:pt idx="3880">
                  <c:v>0.52443030000000002</c:v>
                </c:pt>
                <c:pt idx="3881">
                  <c:v>0.54112680000000002</c:v>
                </c:pt>
                <c:pt idx="3882">
                  <c:v>0.5076541</c:v>
                </c:pt>
                <c:pt idx="3883">
                  <c:v>0.52671219999999996</c:v>
                </c:pt>
                <c:pt idx="3884">
                  <c:v>0.52508010000000005</c:v>
                </c:pt>
                <c:pt idx="3885">
                  <c:v>0.51631870000000002</c:v>
                </c:pt>
                <c:pt idx="3886">
                  <c:v>0.52711649999999999</c:v>
                </c:pt>
                <c:pt idx="3887">
                  <c:v>0.53364739999999999</c:v>
                </c:pt>
                <c:pt idx="3888">
                  <c:v>0.54061870000000001</c:v>
                </c:pt>
                <c:pt idx="3889">
                  <c:v>0.54883369999999998</c:v>
                </c:pt>
                <c:pt idx="3890">
                  <c:v>0.54910890000000001</c:v>
                </c:pt>
                <c:pt idx="3891">
                  <c:v>0.53844179999999997</c:v>
                </c:pt>
                <c:pt idx="3892">
                  <c:v>0.54582629999999999</c:v>
                </c:pt>
                <c:pt idx="3893">
                  <c:v>0.51196470000000005</c:v>
                </c:pt>
                <c:pt idx="3894">
                  <c:v>0.53218529999999997</c:v>
                </c:pt>
                <c:pt idx="3895">
                  <c:v>0.54378950000000004</c:v>
                </c:pt>
                <c:pt idx="3896">
                  <c:v>0.54654029999999998</c:v>
                </c:pt>
                <c:pt idx="3897">
                  <c:v>0.55242709999999995</c:v>
                </c:pt>
                <c:pt idx="3898">
                  <c:v>0.56282200000000004</c:v>
                </c:pt>
                <c:pt idx="3899">
                  <c:v>0.54213109999999998</c:v>
                </c:pt>
                <c:pt idx="3900">
                  <c:v>0.53439239999999999</c:v>
                </c:pt>
                <c:pt idx="3901">
                  <c:v>0.53981109999999999</c:v>
                </c:pt>
                <c:pt idx="3902">
                  <c:v>0.55579179999999995</c:v>
                </c:pt>
                <c:pt idx="3903">
                  <c:v>0.5391939</c:v>
                </c:pt>
                <c:pt idx="3904">
                  <c:v>0.54604790000000003</c:v>
                </c:pt>
                <c:pt idx="3905">
                  <c:v>0.53102110000000002</c:v>
                </c:pt>
                <c:pt idx="3906">
                  <c:v>0.53787790000000002</c:v>
                </c:pt>
                <c:pt idx="3907">
                  <c:v>0.5519191</c:v>
                </c:pt>
                <c:pt idx="3908">
                  <c:v>0.54577540000000002</c:v>
                </c:pt>
                <c:pt idx="3909">
                  <c:v>0.55402739999999995</c:v>
                </c:pt>
                <c:pt idx="3910">
                  <c:v>0.5428653</c:v>
                </c:pt>
                <c:pt idx="3911">
                  <c:v>0.53907879999999997</c:v>
                </c:pt>
                <c:pt idx="3912">
                  <c:v>0.53952290000000003</c:v>
                </c:pt>
                <c:pt idx="3913">
                  <c:v>0.54243699999999995</c:v>
                </c:pt>
                <c:pt idx="3914">
                  <c:v>0.55079069999999997</c:v>
                </c:pt>
                <c:pt idx="3915">
                  <c:v>0.54332020000000003</c:v>
                </c:pt>
                <c:pt idx="3916">
                  <c:v>0.5353658</c:v>
                </c:pt>
                <c:pt idx="3917">
                  <c:v>0.53649369999999996</c:v>
                </c:pt>
                <c:pt idx="3918">
                  <c:v>0.5458305</c:v>
                </c:pt>
                <c:pt idx="3919">
                  <c:v>0.54269590000000001</c:v>
                </c:pt>
                <c:pt idx="3920">
                  <c:v>0.55635990000000002</c:v>
                </c:pt>
                <c:pt idx="3921">
                  <c:v>0.55801970000000001</c:v>
                </c:pt>
                <c:pt idx="3922">
                  <c:v>0.56368790000000002</c:v>
                </c:pt>
                <c:pt idx="3923">
                  <c:v>0.58458909999999997</c:v>
                </c:pt>
                <c:pt idx="3924">
                  <c:v>0.56580980000000003</c:v>
                </c:pt>
                <c:pt idx="3925">
                  <c:v>0.56108829999999998</c:v>
                </c:pt>
                <c:pt idx="3926">
                  <c:v>0.56006999999999996</c:v>
                </c:pt>
                <c:pt idx="3927">
                  <c:v>0.55377989999999999</c:v>
                </c:pt>
                <c:pt idx="3928">
                  <c:v>0.53829210000000005</c:v>
                </c:pt>
                <c:pt idx="3929">
                  <c:v>0.55568050000000002</c:v>
                </c:pt>
                <c:pt idx="3930">
                  <c:v>0.54831430000000003</c:v>
                </c:pt>
                <c:pt idx="3931">
                  <c:v>0.53781570000000001</c:v>
                </c:pt>
                <c:pt idx="3932">
                  <c:v>0.54823909999999998</c:v>
                </c:pt>
                <c:pt idx="3933">
                  <c:v>0.55624079999999998</c:v>
                </c:pt>
                <c:pt idx="3934">
                  <c:v>0.54363669999999997</c:v>
                </c:pt>
                <c:pt idx="3935">
                  <c:v>0.54342219999999997</c:v>
                </c:pt>
                <c:pt idx="3936">
                  <c:v>0.53531030000000002</c:v>
                </c:pt>
                <c:pt idx="3937">
                  <c:v>0.53609870000000004</c:v>
                </c:pt>
                <c:pt idx="3938">
                  <c:v>0.54788959999999998</c:v>
                </c:pt>
                <c:pt idx="3939">
                  <c:v>0.55924839999999998</c:v>
                </c:pt>
                <c:pt idx="3940">
                  <c:v>0.57588950000000005</c:v>
                </c:pt>
                <c:pt idx="3941">
                  <c:v>0.55826249999999999</c:v>
                </c:pt>
                <c:pt idx="3942">
                  <c:v>0.54415740000000001</c:v>
                </c:pt>
                <c:pt idx="3943">
                  <c:v>0.55135820000000002</c:v>
                </c:pt>
                <c:pt idx="3944">
                  <c:v>0.54351530000000003</c:v>
                </c:pt>
                <c:pt idx="3945">
                  <c:v>0.53481299999999998</c:v>
                </c:pt>
                <c:pt idx="3946">
                  <c:v>0.54824729999999999</c:v>
                </c:pt>
                <c:pt idx="3947">
                  <c:v>0.53122849999999999</c:v>
                </c:pt>
                <c:pt idx="3948">
                  <c:v>0.5326301</c:v>
                </c:pt>
                <c:pt idx="3949">
                  <c:v>0.55483879999999997</c:v>
                </c:pt>
                <c:pt idx="3950">
                  <c:v>0.5259161</c:v>
                </c:pt>
                <c:pt idx="3951">
                  <c:v>0.52861270000000005</c:v>
                </c:pt>
                <c:pt idx="3952">
                  <c:v>0.53897079999999997</c:v>
                </c:pt>
                <c:pt idx="3953">
                  <c:v>0.53253890000000004</c:v>
                </c:pt>
                <c:pt idx="3954">
                  <c:v>0.54863600000000001</c:v>
                </c:pt>
                <c:pt idx="3955">
                  <c:v>0.54704269999999999</c:v>
                </c:pt>
                <c:pt idx="3956">
                  <c:v>0.5325242</c:v>
                </c:pt>
                <c:pt idx="3957">
                  <c:v>0.52899059999999998</c:v>
                </c:pt>
                <c:pt idx="3958">
                  <c:v>0.55054479999999995</c:v>
                </c:pt>
                <c:pt idx="3959">
                  <c:v>0.54396339999999999</c:v>
                </c:pt>
                <c:pt idx="3960">
                  <c:v>0.55190189999999995</c:v>
                </c:pt>
                <c:pt idx="3961">
                  <c:v>0.54684129999999997</c:v>
                </c:pt>
                <c:pt idx="3962">
                  <c:v>0.5441743</c:v>
                </c:pt>
                <c:pt idx="3963">
                  <c:v>0.53444069999999999</c:v>
                </c:pt>
                <c:pt idx="3964">
                  <c:v>0.53248770000000001</c:v>
                </c:pt>
                <c:pt idx="3965">
                  <c:v>0.54775529999999995</c:v>
                </c:pt>
                <c:pt idx="3966">
                  <c:v>0.55280479999999999</c:v>
                </c:pt>
                <c:pt idx="3967">
                  <c:v>0.55190209999999995</c:v>
                </c:pt>
                <c:pt idx="3968">
                  <c:v>0.56302609999999997</c:v>
                </c:pt>
                <c:pt idx="3969">
                  <c:v>0.55359749999999996</c:v>
                </c:pt>
                <c:pt idx="3970">
                  <c:v>0.54299169999999997</c:v>
                </c:pt>
                <c:pt idx="3971">
                  <c:v>0.53903350000000005</c:v>
                </c:pt>
                <c:pt idx="3972">
                  <c:v>0.54435990000000001</c:v>
                </c:pt>
                <c:pt idx="3973">
                  <c:v>0.5368153</c:v>
                </c:pt>
                <c:pt idx="3974">
                  <c:v>0.52995179999999997</c:v>
                </c:pt>
                <c:pt idx="3975">
                  <c:v>0.52237650000000002</c:v>
                </c:pt>
                <c:pt idx="3976">
                  <c:v>0.52056349999999996</c:v>
                </c:pt>
                <c:pt idx="3977">
                  <c:v>0.51428320000000005</c:v>
                </c:pt>
                <c:pt idx="3978">
                  <c:v>0.51426039999999995</c:v>
                </c:pt>
                <c:pt idx="3979">
                  <c:v>0.52237129999999998</c:v>
                </c:pt>
                <c:pt idx="3980">
                  <c:v>0.52196659999999995</c:v>
                </c:pt>
                <c:pt idx="3981">
                  <c:v>0.52277309999999999</c:v>
                </c:pt>
                <c:pt idx="3982">
                  <c:v>0.51186480000000001</c:v>
                </c:pt>
                <c:pt idx="3983">
                  <c:v>0.51165499999999997</c:v>
                </c:pt>
                <c:pt idx="3984">
                  <c:v>0.50391240000000004</c:v>
                </c:pt>
                <c:pt idx="3985">
                  <c:v>0.51884160000000001</c:v>
                </c:pt>
                <c:pt idx="3986">
                  <c:v>0.51759540000000004</c:v>
                </c:pt>
                <c:pt idx="3987">
                  <c:v>0.52990329999999997</c:v>
                </c:pt>
                <c:pt idx="3988">
                  <c:v>0.52537270000000003</c:v>
                </c:pt>
                <c:pt idx="3989">
                  <c:v>0.52564529999999998</c:v>
                </c:pt>
                <c:pt idx="3990">
                  <c:v>0.52573449999999999</c:v>
                </c:pt>
                <c:pt idx="3991">
                  <c:v>0.53524570000000005</c:v>
                </c:pt>
                <c:pt idx="3992">
                  <c:v>0.52461210000000003</c:v>
                </c:pt>
                <c:pt idx="3993">
                  <c:v>0.51747880000000002</c:v>
                </c:pt>
                <c:pt idx="3994">
                  <c:v>0.51587240000000001</c:v>
                </c:pt>
                <c:pt idx="3995">
                  <c:v>0.51661159999999995</c:v>
                </c:pt>
                <c:pt idx="3996">
                  <c:v>0.5216054</c:v>
                </c:pt>
                <c:pt idx="3997">
                  <c:v>0.52283290000000004</c:v>
                </c:pt>
                <c:pt idx="3998">
                  <c:v>0.52255269999999998</c:v>
                </c:pt>
                <c:pt idx="3999">
                  <c:v>0.52971109999999999</c:v>
                </c:pt>
                <c:pt idx="4000">
                  <c:v>0.53161329999999996</c:v>
                </c:pt>
                <c:pt idx="4001">
                  <c:v>0.53697309999999998</c:v>
                </c:pt>
                <c:pt idx="4002">
                  <c:v>0.52601370000000003</c:v>
                </c:pt>
                <c:pt idx="4003">
                  <c:v>0.52827919999999995</c:v>
                </c:pt>
                <c:pt idx="4004">
                  <c:v>0.51984859999999999</c:v>
                </c:pt>
                <c:pt idx="4005">
                  <c:v>0.50407210000000002</c:v>
                </c:pt>
                <c:pt idx="4006">
                  <c:v>0.49656299999999998</c:v>
                </c:pt>
                <c:pt idx="4007">
                  <c:v>0.52333450000000004</c:v>
                </c:pt>
                <c:pt idx="4008">
                  <c:v>0.53996339999999998</c:v>
                </c:pt>
                <c:pt idx="4009">
                  <c:v>0.53605480000000005</c:v>
                </c:pt>
                <c:pt idx="4010">
                  <c:v>0.51236979999999999</c:v>
                </c:pt>
                <c:pt idx="4011">
                  <c:v>0.5233061</c:v>
                </c:pt>
                <c:pt idx="4012">
                  <c:v>0.5420914</c:v>
                </c:pt>
                <c:pt idx="4013">
                  <c:v>0.54626819999999998</c:v>
                </c:pt>
                <c:pt idx="4014">
                  <c:v>0.5462091</c:v>
                </c:pt>
                <c:pt idx="4015">
                  <c:v>0.54415469999999999</c:v>
                </c:pt>
                <c:pt idx="4016">
                  <c:v>0.5353038</c:v>
                </c:pt>
                <c:pt idx="4017">
                  <c:v>0.53208449999999996</c:v>
                </c:pt>
                <c:pt idx="4018">
                  <c:v>0.53901399999999999</c:v>
                </c:pt>
                <c:pt idx="4019">
                  <c:v>0.54055500000000001</c:v>
                </c:pt>
                <c:pt idx="4020">
                  <c:v>0.55160120000000001</c:v>
                </c:pt>
                <c:pt idx="4021">
                  <c:v>0.54530639999999997</c:v>
                </c:pt>
                <c:pt idx="4022">
                  <c:v>0.55192969999999997</c:v>
                </c:pt>
                <c:pt idx="4023">
                  <c:v>0.55148940000000002</c:v>
                </c:pt>
                <c:pt idx="4024">
                  <c:v>0.53898869999999999</c:v>
                </c:pt>
                <c:pt idx="4025">
                  <c:v>0.54801319999999998</c:v>
                </c:pt>
                <c:pt idx="4026">
                  <c:v>0.52884140000000002</c:v>
                </c:pt>
                <c:pt idx="4027">
                  <c:v>0.53715590000000002</c:v>
                </c:pt>
                <c:pt idx="4028">
                  <c:v>0.5302441</c:v>
                </c:pt>
                <c:pt idx="4029">
                  <c:v>0.53715880000000005</c:v>
                </c:pt>
                <c:pt idx="4030">
                  <c:v>0.54408939999999995</c:v>
                </c:pt>
                <c:pt idx="4031">
                  <c:v>0.54057849999999996</c:v>
                </c:pt>
                <c:pt idx="4032">
                  <c:v>0.5677179</c:v>
                </c:pt>
                <c:pt idx="4033">
                  <c:v>0.56434260000000003</c:v>
                </c:pt>
                <c:pt idx="4034">
                  <c:v>0.56228909999999999</c:v>
                </c:pt>
                <c:pt idx="4035">
                  <c:v>0.54549930000000002</c:v>
                </c:pt>
                <c:pt idx="4036">
                  <c:v>0.53952230000000001</c:v>
                </c:pt>
                <c:pt idx="4037">
                  <c:v>0.53459570000000001</c:v>
                </c:pt>
                <c:pt idx="4038">
                  <c:v>0.53300110000000001</c:v>
                </c:pt>
                <c:pt idx="4039">
                  <c:v>0.54395550000000004</c:v>
                </c:pt>
                <c:pt idx="4040">
                  <c:v>0.54130639999999997</c:v>
                </c:pt>
                <c:pt idx="4041">
                  <c:v>0.53688080000000005</c:v>
                </c:pt>
                <c:pt idx="4042">
                  <c:v>0.54649550000000002</c:v>
                </c:pt>
                <c:pt idx="4043">
                  <c:v>0.5409448</c:v>
                </c:pt>
                <c:pt idx="4044">
                  <c:v>0.5572066</c:v>
                </c:pt>
                <c:pt idx="4045">
                  <c:v>0.55207039999999996</c:v>
                </c:pt>
                <c:pt idx="4046">
                  <c:v>0.54464970000000001</c:v>
                </c:pt>
                <c:pt idx="4047">
                  <c:v>0.54618949999999999</c:v>
                </c:pt>
                <c:pt idx="4048">
                  <c:v>0.54510170000000002</c:v>
                </c:pt>
                <c:pt idx="4049">
                  <c:v>0.55039229999999995</c:v>
                </c:pt>
                <c:pt idx="4050">
                  <c:v>0.55082169999999997</c:v>
                </c:pt>
                <c:pt idx="4051">
                  <c:v>0.5528921</c:v>
                </c:pt>
                <c:pt idx="4052">
                  <c:v>0.5432439</c:v>
                </c:pt>
                <c:pt idx="4053">
                  <c:v>0.54113319999999998</c:v>
                </c:pt>
                <c:pt idx="4054">
                  <c:v>0.55411679999999996</c:v>
                </c:pt>
                <c:pt idx="4055">
                  <c:v>0.53274580000000005</c:v>
                </c:pt>
                <c:pt idx="4056">
                  <c:v>0.52285179999999998</c:v>
                </c:pt>
                <c:pt idx="4057">
                  <c:v>0.54186959999999995</c:v>
                </c:pt>
                <c:pt idx="4058">
                  <c:v>0.53798330000000005</c:v>
                </c:pt>
                <c:pt idx="4059">
                  <c:v>0.52922360000000002</c:v>
                </c:pt>
                <c:pt idx="4060">
                  <c:v>0.53583289999999995</c:v>
                </c:pt>
                <c:pt idx="4061">
                  <c:v>0.52305469999999998</c:v>
                </c:pt>
                <c:pt idx="4062">
                  <c:v>0.53557220000000005</c:v>
                </c:pt>
                <c:pt idx="4063">
                  <c:v>0.53917060000000006</c:v>
                </c:pt>
                <c:pt idx="4064">
                  <c:v>0.52104340000000005</c:v>
                </c:pt>
                <c:pt idx="4065">
                  <c:v>0.51972249999999998</c:v>
                </c:pt>
                <c:pt idx="4066">
                  <c:v>0.51797879999999996</c:v>
                </c:pt>
                <c:pt idx="4067">
                  <c:v>0.5298775</c:v>
                </c:pt>
                <c:pt idx="4068">
                  <c:v>0.53574520000000003</c:v>
                </c:pt>
                <c:pt idx="4069">
                  <c:v>0.52668349999999997</c:v>
                </c:pt>
                <c:pt idx="4070">
                  <c:v>0.54944879999999996</c:v>
                </c:pt>
                <c:pt idx="4071">
                  <c:v>0.53023359999999997</c:v>
                </c:pt>
                <c:pt idx="4072">
                  <c:v>0.53739650000000005</c:v>
                </c:pt>
                <c:pt idx="4073">
                  <c:v>0.54894779999999999</c:v>
                </c:pt>
                <c:pt idx="4074">
                  <c:v>0.54907510000000004</c:v>
                </c:pt>
                <c:pt idx="4075">
                  <c:v>0.54585059999999996</c:v>
                </c:pt>
                <c:pt idx="4076">
                  <c:v>0.54439870000000001</c:v>
                </c:pt>
                <c:pt idx="4077">
                  <c:v>0.54128790000000004</c:v>
                </c:pt>
                <c:pt idx="4078">
                  <c:v>0.55281250000000004</c:v>
                </c:pt>
                <c:pt idx="4079">
                  <c:v>0.54967860000000002</c:v>
                </c:pt>
                <c:pt idx="4080">
                  <c:v>0.55037700000000001</c:v>
                </c:pt>
                <c:pt idx="4081">
                  <c:v>0.54346830000000002</c:v>
                </c:pt>
                <c:pt idx="4082">
                  <c:v>0.54545310000000002</c:v>
                </c:pt>
                <c:pt idx="4083">
                  <c:v>0.54115869999999999</c:v>
                </c:pt>
                <c:pt idx="4084">
                  <c:v>0.54472810000000005</c:v>
                </c:pt>
                <c:pt idx="4085">
                  <c:v>0.54579299999999997</c:v>
                </c:pt>
                <c:pt idx="4086">
                  <c:v>0.54060180000000002</c:v>
                </c:pt>
                <c:pt idx="4087">
                  <c:v>0.52675799999999995</c:v>
                </c:pt>
                <c:pt idx="4088">
                  <c:v>0.52554489999999998</c:v>
                </c:pt>
                <c:pt idx="4089">
                  <c:v>0.53591319999999998</c:v>
                </c:pt>
                <c:pt idx="4090">
                  <c:v>0.54345339999999998</c:v>
                </c:pt>
                <c:pt idx="4091">
                  <c:v>0.55639059999999996</c:v>
                </c:pt>
                <c:pt idx="4092">
                  <c:v>0.54848949999999996</c:v>
                </c:pt>
                <c:pt idx="4093">
                  <c:v>0.54518149999999999</c:v>
                </c:pt>
                <c:pt idx="4094">
                  <c:v>0.53593919999999995</c:v>
                </c:pt>
                <c:pt idx="4095">
                  <c:v>0.51979520000000001</c:v>
                </c:pt>
                <c:pt idx="4096">
                  <c:v>0.52322159999999995</c:v>
                </c:pt>
                <c:pt idx="4097">
                  <c:v>0.54332239999999998</c:v>
                </c:pt>
                <c:pt idx="4098">
                  <c:v>0.56009390000000003</c:v>
                </c:pt>
                <c:pt idx="4099">
                  <c:v>0.53800199999999998</c:v>
                </c:pt>
                <c:pt idx="4100">
                  <c:v>0.53333609999999998</c:v>
                </c:pt>
                <c:pt idx="4101">
                  <c:v>0.54891999999999996</c:v>
                </c:pt>
                <c:pt idx="4102">
                  <c:v>0.54041980000000001</c:v>
                </c:pt>
                <c:pt idx="4103">
                  <c:v>0.52485470000000001</c:v>
                </c:pt>
                <c:pt idx="4104">
                  <c:v>0.53433969999999997</c:v>
                </c:pt>
                <c:pt idx="4105">
                  <c:v>0.52990110000000001</c:v>
                </c:pt>
                <c:pt idx="4106">
                  <c:v>0.55028200000000005</c:v>
                </c:pt>
                <c:pt idx="4107">
                  <c:v>0.54245109999999996</c:v>
                </c:pt>
                <c:pt idx="4108">
                  <c:v>0.54113880000000003</c:v>
                </c:pt>
                <c:pt idx="4109">
                  <c:v>0.55339720000000003</c:v>
                </c:pt>
                <c:pt idx="4110">
                  <c:v>0.53685629999999995</c:v>
                </c:pt>
                <c:pt idx="4111">
                  <c:v>0.52488630000000003</c:v>
                </c:pt>
                <c:pt idx="4112">
                  <c:v>0.51965309999999998</c:v>
                </c:pt>
                <c:pt idx="4113">
                  <c:v>0.53764409999999996</c:v>
                </c:pt>
                <c:pt idx="4114">
                  <c:v>0.53986089999999998</c:v>
                </c:pt>
                <c:pt idx="4115">
                  <c:v>0.53446419999999994</c:v>
                </c:pt>
                <c:pt idx="4116">
                  <c:v>0.54555339999999997</c:v>
                </c:pt>
                <c:pt idx="4117">
                  <c:v>0.53495630000000005</c:v>
                </c:pt>
                <c:pt idx="4118">
                  <c:v>0.5504521</c:v>
                </c:pt>
                <c:pt idx="4119">
                  <c:v>0.55614819999999998</c:v>
                </c:pt>
                <c:pt idx="4120">
                  <c:v>0.54803769999999996</c:v>
                </c:pt>
                <c:pt idx="4121">
                  <c:v>0.52857540000000003</c:v>
                </c:pt>
                <c:pt idx="4122">
                  <c:v>0.53369049999999996</c:v>
                </c:pt>
                <c:pt idx="4123">
                  <c:v>0.53826450000000003</c:v>
                </c:pt>
                <c:pt idx="4124">
                  <c:v>0.55508579999999996</c:v>
                </c:pt>
                <c:pt idx="4125">
                  <c:v>0.56687379999999998</c:v>
                </c:pt>
                <c:pt idx="4126">
                  <c:v>0.55515000000000003</c:v>
                </c:pt>
                <c:pt idx="4127">
                  <c:v>0.55160779999999998</c:v>
                </c:pt>
                <c:pt idx="4128">
                  <c:v>0.54738209999999998</c:v>
                </c:pt>
                <c:pt idx="4129">
                  <c:v>0.54802019999999996</c:v>
                </c:pt>
                <c:pt idx="4130">
                  <c:v>0.54574290000000003</c:v>
                </c:pt>
                <c:pt idx="4131">
                  <c:v>0.5450256</c:v>
                </c:pt>
                <c:pt idx="4132">
                  <c:v>0.53413029999999995</c:v>
                </c:pt>
                <c:pt idx="4133">
                  <c:v>0.53424179999999999</c:v>
                </c:pt>
                <c:pt idx="4134">
                  <c:v>0.53584180000000003</c:v>
                </c:pt>
                <c:pt idx="4135">
                  <c:v>0.54765850000000005</c:v>
                </c:pt>
                <c:pt idx="4136">
                  <c:v>0.53846689999999997</c:v>
                </c:pt>
                <c:pt idx="4137">
                  <c:v>0.5341148</c:v>
                </c:pt>
                <c:pt idx="4138">
                  <c:v>0.52819579999999999</c:v>
                </c:pt>
                <c:pt idx="4139">
                  <c:v>0.52253799999999995</c:v>
                </c:pt>
                <c:pt idx="4140">
                  <c:v>0.52880280000000002</c:v>
                </c:pt>
                <c:pt idx="4141">
                  <c:v>0.51170709999999997</c:v>
                </c:pt>
                <c:pt idx="4142">
                  <c:v>0.51750910000000006</c:v>
                </c:pt>
                <c:pt idx="4143">
                  <c:v>0.52686460000000002</c:v>
                </c:pt>
                <c:pt idx="4144">
                  <c:v>0.53259400000000001</c:v>
                </c:pt>
                <c:pt idx="4145">
                  <c:v>0.53744619999999999</c:v>
                </c:pt>
                <c:pt idx="4146">
                  <c:v>0.54251649999999996</c:v>
                </c:pt>
                <c:pt idx="4147">
                  <c:v>0.51803549999999998</c:v>
                </c:pt>
                <c:pt idx="4148">
                  <c:v>0.52324910000000002</c:v>
                </c:pt>
                <c:pt idx="4149">
                  <c:v>0.52758799999999995</c:v>
                </c:pt>
                <c:pt idx="4150">
                  <c:v>0.54005289999999995</c:v>
                </c:pt>
                <c:pt idx="4151">
                  <c:v>0.52911609999999998</c:v>
                </c:pt>
                <c:pt idx="4152">
                  <c:v>0.54006860000000001</c:v>
                </c:pt>
                <c:pt idx="4153">
                  <c:v>0.52771179999999995</c:v>
                </c:pt>
                <c:pt idx="4154">
                  <c:v>0.54311120000000002</c:v>
                </c:pt>
                <c:pt idx="4155">
                  <c:v>0.52842809999999996</c:v>
                </c:pt>
                <c:pt idx="4156">
                  <c:v>0.53959650000000003</c:v>
                </c:pt>
                <c:pt idx="4157">
                  <c:v>0.53060220000000002</c:v>
                </c:pt>
                <c:pt idx="4158">
                  <c:v>0.53890280000000002</c:v>
                </c:pt>
                <c:pt idx="4159">
                  <c:v>0.55117400000000005</c:v>
                </c:pt>
                <c:pt idx="4160">
                  <c:v>0.54050580000000004</c:v>
                </c:pt>
                <c:pt idx="4161">
                  <c:v>0.53043629999999997</c:v>
                </c:pt>
                <c:pt idx="4162">
                  <c:v>0.53674849999999996</c:v>
                </c:pt>
                <c:pt idx="4163">
                  <c:v>0.54071429999999998</c:v>
                </c:pt>
                <c:pt idx="4164">
                  <c:v>0.52820739999999999</c:v>
                </c:pt>
                <c:pt idx="4165">
                  <c:v>0.52573809999999999</c:v>
                </c:pt>
                <c:pt idx="4166">
                  <c:v>0.53135840000000001</c:v>
                </c:pt>
                <c:pt idx="4167">
                  <c:v>0.54398729999999995</c:v>
                </c:pt>
                <c:pt idx="4168">
                  <c:v>0.53438039999999998</c:v>
                </c:pt>
                <c:pt idx="4169">
                  <c:v>0.55311999999999995</c:v>
                </c:pt>
                <c:pt idx="4170">
                  <c:v>0.55048370000000002</c:v>
                </c:pt>
                <c:pt idx="4171">
                  <c:v>0.56055069999999996</c:v>
                </c:pt>
                <c:pt idx="4172">
                  <c:v>0.55865010000000004</c:v>
                </c:pt>
                <c:pt idx="4173">
                  <c:v>0.56202200000000002</c:v>
                </c:pt>
                <c:pt idx="4174">
                  <c:v>0.55417559999999999</c:v>
                </c:pt>
                <c:pt idx="4175">
                  <c:v>0.54598610000000003</c:v>
                </c:pt>
                <c:pt idx="4176">
                  <c:v>0.55240250000000002</c:v>
                </c:pt>
                <c:pt idx="4177">
                  <c:v>0.54980090000000004</c:v>
                </c:pt>
                <c:pt idx="4178">
                  <c:v>0.54214700000000005</c:v>
                </c:pt>
                <c:pt idx="4179">
                  <c:v>0.52622619999999998</c:v>
                </c:pt>
                <c:pt idx="4180">
                  <c:v>0.53218750000000004</c:v>
                </c:pt>
                <c:pt idx="4181">
                  <c:v>0.53937179999999996</c:v>
                </c:pt>
                <c:pt idx="4182">
                  <c:v>0.54750239999999994</c:v>
                </c:pt>
                <c:pt idx="4183">
                  <c:v>0.53417809999999999</c:v>
                </c:pt>
                <c:pt idx="4184">
                  <c:v>0.52697179999999999</c:v>
                </c:pt>
                <c:pt idx="4185">
                  <c:v>0.5201633</c:v>
                </c:pt>
                <c:pt idx="4186">
                  <c:v>0.52581730000000004</c:v>
                </c:pt>
                <c:pt idx="4187">
                  <c:v>0.52700570000000002</c:v>
                </c:pt>
                <c:pt idx="4188">
                  <c:v>0.52063630000000005</c:v>
                </c:pt>
                <c:pt idx="4189">
                  <c:v>0.53723189999999998</c:v>
                </c:pt>
                <c:pt idx="4190">
                  <c:v>0.54760399999999998</c:v>
                </c:pt>
                <c:pt idx="4191">
                  <c:v>0.56471839999999995</c:v>
                </c:pt>
                <c:pt idx="4192">
                  <c:v>0.55880030000000003</c:v>
                </c:pt>
                <c:pt idx="4193">
                  <c:v>0.55873609999999996</c:v>
                </c:pt>
                <c:pt idx="4194">
                  <c:v>0.54750719999999997</c:v>
                </c:pt>
                <c:pt idx="4195">
                  <c:v>0.54275929999999994</c:v>
                </c:pt>
                <c:pt idx="4196">
                  <c:v>0.54308069999999997</c:v>
                </c:pt>
                <c:pt idx="4197">
                  <c:v>0.53541559999999999</c:v>
                </c:pt>
                <c:pt idx="4198">
                  <c:v>0.53578820000000005</c:v>
                </c:pt>
                <c:pt idx="4199">
                  <c:v>0.53491149999999998</c:v>
                </c:pt>
                <c:pt idx="4200">
                  <c:v>0.5410857</c:v>
                </c:pt>
                <c:pt idx="4201">
                  <c:v>0.546018</c:v>
                </c:pt>
                <c:pt idx="4202">
                  <c:v>0.52492269999999996</c:v>
                </c:pt>
                <c:pt idx="4203">
                  <c:v>0.52269469999999996</c:v>
                </c:pt>
                <c:pt idx="4204">
                  <c:v>0.50958289999999995</c:v>
                </c:pt>
                <c:pt idx="4205">
                  <c:v>0.51550359999999995</c:v>
                </c:pt>
                <c:pt idx="4206">
                  <c:v>0.52212159999999996</c:v>
                </c:pt>
                <c:pt idx="4207">
                  <c:v>0.52984629999999999</c:v>
                </c:pt>
                <c:pt idx="4208">
                  <c:v>0.52272149999999995</c:v>
                </c:pt>
                <c:pt idx="4209">
                  <c:v>0.52265779999999995</c:v>
                </c:pt>
                <c:pt idx="4210">
                  <c:v>0.52695020000000004</c:v>
                </c:pt>
                <c:pt idx="4211">
                  <c:v>0.53369279999999997</c:v>
                </c:pt>
                <c:pt idx="4212">
                  <c:v>0.52126030000000001</c:v>
                </c:pt>
                <c:pt idx="4213">
                  <c:v>0.52454230000000002</c:v>
                </c:pt>
                <c:pt idx="4214">
                  <c:v>0.54043160000000001</c:v>
                </c:pt>
                <c:pt idx="4215">
                  <c:v>0.53168519999999997</c:v>
                </c:pt>
                <c:pt idx="4216">
                  <c:v>0.53178910000000001</c:v>
                </c:pt>
                <c:pt idx="4217">
                  <c:v>0.53459599999999996</c:v>
                </c:pt>
                <c:pt idx="4218">
                  <c:v>0.53372699999999995</c:v>
                </c:pt>
                <c:pt idx="4219">
                  <c:v>0.52620089999999997</c:v>
                </c:pt>
                <c:pt idx="4220">
                  <c:v>0.53284419999999999</c:v>
                </c:pt>
                <c:pt idx="4221">
                  <c:v>0.52811900000000001</c:v>
                </c:pt>
                <c:pt idx="4222">
                  <c:v>0.52791129999999997</c:v>
                </c:pt>
                <c:pt idx="4223">
                  <c:v>0.52099779999999996</c:v>
                </c:pt>
                <c:pt idx="4224">
                  <c:v>0.51482190000000005</c:v>
                </c:pt>
                <c:pt idx="4225">
                  <c:v>0.51688409999999996</c:v>
                </c:pt>
                <c:pt idx="4226">
                  <c:v>0.50299689999999997</c:v>
                </c:pt>
                <c:pt idx="4227">
                  <c:v>0.51407639999999999</c:v>
                </c:pt>
                <c:pt idx="4228">
                  <c:v>0.53045850000000005</c:v>
                </c:pt>
                <c:pt idx="4229">
                  <c:v>0.53128089999999994</c:v>
                </c:pt>
                <c:pt idx="4230">
                  <c:v>0.53003020000000001</c:v>
                </c:pt>
                <c:pt idx="4231">
                  <c:v>0.54241850000000003</c:v>
                </c:pt>
                <c:pt idx="4232">
                  <c:v>0.53135129999999997</c:v>
                </c:pt>
                <c:pt idx="4233">
                  <c:v>0.55853929999999996</c:v>
                </c:pt>
                <c:pt idx="4234">
                  <c:v>0.5530465</c:v>
                </c:pt>
                <c:pt idx="4235">
                  <c:v>0.52757920000000003</c:v>
                </c:pt>
                <c:pt idx="4236">
                  <c:v>0.53704730000000001</c:v>
                </c:pt>
                <c:pt idx="4237">
                  <c:v>0.53744570000000003</c:v>
                </c:pt>
                <c:pt idx="4238">
                  <c:v>0.53943010000000002</c:v>
                </c:pt>
                <c:pt idx="4239">
                  <c:v>0.54127420000000004</c:v>
                </c:pt>
                <c:pt idx="4240">
                  <c:v>0.5491568</c:v>
                </c:pt>
                <c:pt idx="4241">
                  <c:v>0.54267900000000002</c:v>
                </c:pt>
                <c:pt idx="4242">
                  <c:v>0.55415910000000002</c:v>
                </c:pt>
                <c:pt idx="4243">
                  <c:v>0.55308869999999999</c:v>
                </c:pt>
                <c:pt idx="4244">
                  <c:v>0.5475179</c:v>
                </c:pt>
                <c:pt idx="4245">
                  <c:v>0.55437990000000004</c:v>
                </c:pt>
                <c:pt idx="4246">
                  <c:v>0.55045840000000001</c:v>
                </c:pt>
                <c:pt idx="4247">
                  <c:v>0.55918069999999997</c:v>
                </c:pt>
                <c:pt idx="4248">
                  <c:v>0.54550390000000004</c:v>
                </c:pt>
                <c:pt idx="4249">
                  <c:v>0.55566890000000002</c:v>
                </c:pt>
                <c:pt idx="4250">
                  <c:v>0.52429099999999995</c:v>
                </c:pt>
                <c:pt idx="4251">
                  <c:v>0.52896529999999997</c:v>
                </c:pt>
                <c:pt idx="4252">
                  <c:v>0.54142889999999999</c:v>
                </c:pt>
                <c:pt idx="4253">
                  <c:v>0.54126370000000001</c:v>
                </c:pt>
                <c:pt idx="4254">
                  <c:v>0.52337619999999996</c:v>
                </c:pt>
                <c:pt idx="4255">
                  <c:v>0.51721269999999997</c:v>
                </c:pt>
                <c:pt idx="4256">
                  <c:v>0.52886310000000003</c:v>
                </c:pt>
                <c:pt idx="4257">
                  <c:v>0.52379580000000003</c:v>
                </c:pt>
                <c:pt idx="4258">
                  <c:v>0.50809530000000003</c:v>
                </c:pt>
                <c:pt idx="4259">
                  <c:v>0.52473150000000002</c:v>
                </c:pt>
                <c:pt idx="4260">
                  <c:v>0.52900860000000005</c:v>
                </c:pt>
                <c:pt idx="4261">
                  <c:v>0.5304084</c:v>
                </c:pt>
                <c:pt idx="4262">
                  <c:v>0.54285689999999998</c:v>
                </c:pt>
                <c:pt idx="4263">
                  <c:v>0.53188310000000005</c:v>
                </c:pt>
                <c:pt idx="4264">
                  <c:v>0.5380644</c:v>
                </c:pt>
                <c:pt idx="4265">
                  <c:v>0.53420769999999995</c:v>
                </c:pt>
                <c:pt idx="4266">
                  <c:v>0.51588049999999996</c:v>
                </c:pt>
                <c:pt idx="4267">
                  <c:v>0.51916039999999997</c:v>
                </c:pt>
                <c:pt idx="4268">
                  <c:v>0.52460649999999998</c:v>
                </c:pt>
                <c:pt idx="4269">
                  <c:v>0.5346031</c:v>
                </c:pt>
                <c:pt idx="4270">
                  <c:v>0.52583860000000004</c:v>
                </c:pt>
                <c:pt idx="4271">
                  <c:v>0.51649270000000003</c:v>
                </c:pt>
                <c:pt idx="4272">
                  <c:v>0.5231768</c:v>
                </c:pt>
                <c:pt idx="4273">
                  <c:v>0.53917210000000004</c:v>
                </c:pt>
                <c:pt idx="4274">
                  <c:v>0.54008219999999996</c:v>
                </c:pt>
                <c:pt idx="4275">
                  <c:v>0.53952739999999999</c:v>
                </c:pt>
                <c:pt idx="4276">
                  <c:v>0.51449330000000004</c:v>
                </c:pt>
                <c:pt idx="4277">
                  <c:v>0.50898460000000001</c:v>
                </c:pt>
                <c:pt idx="4278">
                  <c:v>0.51867909999999995</c:v>
                </c:pt>
                <c:pt idx="4279">
                  <c:v>0.53567640000000005</c:v>
                </c:pt>
                <c:pt idx="4280">
                  <c:v>0.54532239999999998</c:v>
                </c:pt>
                <c:pt idx="4281">
                  <c:v>0.53693259999999998</c:v>
                </c:pt>
                <c:pt idx="4282">
                  <c:v>0.54605729999999997</c:v>
                </c:pt>
                <c:pt idx="4283">
                  <c:v>0.54230109999999998</c:v>
                </c:pt>
                <c:pt idx="4284">
                  <c:v>0.55482929999999997</c:v>
                </c:pt>
                <c:pt idx="4285">
                  <c:v>0.53696250000000001</c:v>
                </c:pt>
                <c:pt idx="4286">
                  <c:v>0.54003469999999998</c:v>
                </c:pt>
                <c:pt idx="4287">
                  <c:v>0.54284860000000001</c:v>
                </c:pt>
                <c:pt idx="4288">
                  <c:v>0.54682249999999999</c:v>
                </c:pt>
                <c:pt idx="4289">
                  <c:v>0.53572030000000004</c:v>
                </c:pt>
                <c:pt idx="4290">
                  <c:v>0.53928860000000001</c:v>
                </c:pt>
                <c:pt idx="4291">
                  <c:v>0.53695020000000004</c:v>
                </c:pt>
                <c:pt idx="4292">
                  <c:v>0.54779299999999997</c:v>
                </c:pt>
                <c:pt idx="4293">
                  <c:v>0.53449449999999998</c:v>
                </c:pt>
                <c:pt idx="4294">
                  <c:v>0.53623240000000005</c:v>
                </c:pt>
                <c:pt idx="4295">
                  <c:v>0.56210720000000003</c:v>
                </c:pt>
                <c:pt idx="4296">
                  <c:v>0.55538200000000004</c:v>
                </c:pt>
                <c:pt idx="4297">
                  <c:v>0.55987229999999999</c:v>
                </c:pt>
                <c:pt idx="4298">
                  <c:v>0.54978110000000002</c:v>
                </c:pt>
                <c:pt idx="4299">
                  <c:v>0.55024499999999998</c:v>
                </c:pt>
                <c:pt idx="4300">
                  <c:v>0.53818029999999994</c:v>
                </c:pt>
                <c:pt idx="4301">
                  <c:v>0.54070890000000005</c:v>
                </c:pt>
                <c:pt idx="4302">
                  <c:v>0.53839230000000005</c:v>
                </c:pt>
                <c:pt idx="4303">
                  <c:v>0.53813619999999995</c:v>
                </c:pt>
                <c:pt idx="4304">
                  <c:v>0.53808579999999995</c:v>
                </c:pt>
                <c:pt idx="4305">
                  <c:v>0.52785300000000002</c:v>
                </c:pt>
                <c:pt idx="4306">
                  <c:v>0.5155689</c:v>
                </c:pt>
                <c:pt idx="4307">
                  <c:v>0.52346649999999995</c:v>
                </c:pt>
                <c:pt idx="4308">
                  <c:v>0.52120580000000005</c:v>
                </c:pt>
                <c:pt idx="4309">
                  <c:v>0.53602179999999999</c:v>
                </c:pt>
                <c:pt idx="4310">
                  <c:v>0.53402130000000003</c:v>
                </c:pt>
                <c:pt idx="4311">
                  <c:v>0.53796319999999997</c:v>
                </c:pt>
                <c:pt idx="4312">
                  <c:v>0.55483649999999995</c:v>
                </c:pt>
                <c:pt idx="4313">
                  <c:v>0.54689189999999999</c:v>
                </c:pt>
                <c:pt idx="4314">
                  <c:v>0.53013849999999996</c:v>
                </c:pt>
                <c:pt idx="4315">
                  <c:v>0.51545189999999996</c:v>
                </c:pt>
                <c:pt idx="4316">
                  <c:v>0.52006050000000004</c:v>
                </c:pt>
                <c:pt idx="4317">
                  <c:v>0.53862480000000001</c:v>
                </c:pt>
                <c:pt idx="4318">
                  <c:v>0.53192680000000003</c:v>
                </c:pt>
                <c:pt idx="4319">
                  <c:v>0.54207550000000004</c:v>
                </c:pt>
                <c:pt idx="4320">
                  <c:v>0.53064330000000004</c:v>
                </c:pt>
                <c:pt idx="4321">
                  <c:v>0.51634100000000005</c:v>
                </c:pt>
                <c:pt idx="4322">
                  <c:v>0.51831050000000001</c:v>
                </c:pt>
                <c:pt idx="4323">
                  <c:v>0.53314859999999997</c:v>
                </c:pt>
                <c:pt idx="4324">
                  <c:v>0.52026340000000004</c:v>
                </c:pt>
                <c:pt idx="4325">
                  <c:v>0.51685510000000001</c:v>
                </c:pt>
                <c:pt idx="4326">
                  <c:v>0.51325430000000005</c:v>
                </c:pt>
                <c:pt idx="4327">
                  <c:v>0.53551389999999999</c:v>
                </c:pt>
                <c:pt idx="4328">
                  <c:v>0.52399470000000004</c:v>
                </c:pt>
                <c:pt idx="4329">
                  <c:v>0.51408120000000002</c:v>
                </c:pt>
                <c:pt idx="4330">
                  <c:v>0.51506169999999996</c:v>
                </c:pt>
                <c:pt idx="4331">
                  <c:v>0.51703370000000004</c:v>
                </c:pt>
                <c:pt idx="4332">
                  <c:v>0.55289730000000004</c:v>
                </c:pt>
                <c:pt idx="4333">
                  <c:v>0.54918219999999995</c:v>
                </c:pt>
                <c:pt idx="4334">
                  <c:v>0.54838419999999999</c:v>
                </c:pt>
                <c:pt idx="4335">
                  <c:v>0.55412189999999995</c:v>
                </c:pt>
                <c:pt idx="4336">
                  <c:v>0.53318379999999999</c:v>
                </c:pt>
                <c:pt idx="4337">
                  <c:v>0.55895300000000003</c:v>
                </c:pt>
                <c:pt idx="4338">
                  <c:v>0.55997319999999995</c:v>
                </c:pt>
                <c:pt idx="4339">
                  <c:v>0.55688439999999995</c:v>
                </c:pt>
                <c:pt idx="4340">
                  <c:v>0.55164519999999995</c:v>
                </c:pt>
                <c:pt idx="4341">
                  <c:v>0.55569840000000004</c:v>
                </c:pt>
                <c:pt idx="4342">
                  <c:v>0.56185989999999997</c:v>
                </c:pt>
                <c:pt idx="4343">
                  <c:v>0.56391880000000005</c:v>
                </c:pt>
                <c:pt idx="4344">
                  <c:v>0.57564850000000001</c:v>
                </c:pt>
                <c:pt idx="4345">
                  <c:v>0.56447559999999997</c:v>
                </c:pt>
                <c:pt idx="4346">
                  <c:v>0.56754870000000002</c:v>
                </c:pt>
                <c:pt idx="4347">
                  <c:v>0.54797850000000004</c:v>
                </c:pt>
                <c:pt idx="4348">
                  <c:v>0.55760379999999998</c:v>
                </c:pt>
                <c:pt idx="4349">
                  <c:v>0.55780969999999996</c:v>
                </c:pt>
                <c:pt idx="4350">
                  <c:v>0.55533399999999999</c:v>
                </c:pt>
                <c:pt idx="4351">
                  <c:v>0.55900780000000005</c:v>
                </c:pt>
                <c:pt idx="4352">
                  <c:v>0.55152679999999998</c:v>
                </c:pt>
                <c:pt idx="4353">
                  <c:v>0.55206250000000001</c:v>
                </c:pt>
                <c:pt idx="4354">
                  <c:v>0.53683250000000005</c:v>
                </c:pt>
                <c:pt idx="4355">
                  <c:v>0.53524959999999999</c:v>
                </c:pt>
                <c:pt idx="4356">
                  <c:v>0.54059380000000001</c:v>
                </c:pt>
                <c:pt idx="4357">
                  <c:v>0.5547898</c:v>
                </c:pt>
                <c:pt idx="4358">
                  <c:v>0.55336229999999997</c:v>
                </c:pt>
                <c:pt idx="4359">
                  <c:v>0.56091650000000004</c:v>
                </c:pt>
                <c:pt idx="4360">
                  <c:v>0.56014870000000005</c:v>
                </c:pt>
                <c:pt idx="4361">
                  <c:v>0.55025740000000001</c:v>
                </c:pt>
                <c:pt idx="4362">
                  <c:v>0.55989750000000005</c:v>
                </c:pt>
                <c:pt idx="4363">
                  <c:v>0.56578700000000004</c:v>
                </c:pt>
                <c:pt idx="4364">
                  <c:v>0.5732313</c:v>
                </c:pt>
                <c:pt idx="4365">
                  <c:v>0.55487359999999997</c:v>
                </c:pt>
                <c:pt idx="4366">
                  <c:v>0.55363039999999997</c:v>
                </c:pt>
                <c:pt idx="4367">
                  <c:v>0.53741749999999999</c:v>
                </c:pt>
                <c:pt idx="4368">
                  <c:v>0.53986259999999997</c:v>
                </c:pt>
                <c:pt idx="4369">
                  <c:v>0.54680879999999998</c:v>
                </c:pt>
                <c:pt idx="4370">
                  <c:v>0.55333520000000003</c:v>
                </c:pt>
                <c:pt idx="4371">
                  <c:v>0.54291590000000001</c:v>
                </c:pt>
                <c:pt idx="4372">
                  <c:v>0.54668050000000001</c:v>
                </c:pt>
                <c:pt idx="4373">
                  <c:v>0.54438019999999998</c:v>
                </c:pt>
                <c:pt idx="4374">
                  <c:v>0.54626430000000004</c:v>
                </c:pt>
                <c:pt idx="4375">
                  <c:v>0.56009189999999998</c:v>
                </c:pt>
                <c:pt idx="4376">
                  <c:v>0.55159080000000005</c:v>
                </c:pt>
                <c:pt idx="4377">
                  <c:v>0.55440970000000001</c:v>
                </c:pt>
                <c:pt idx="4378">
                  <c:v>0.54426859999999999</c:v>
                </c:pt>
                <c:pt idx="4379">
                  <c:v>0.55753810000000004</c:v>
                </c:pt>
                <c:pt idx="4380">
                  <c:v>0.5606409</c:v>
                </c:pt>
                <c:pt idx="4381">
                  <c:v>0.55567120000000003</c:v>
                </c:pt>
                <c:pt idx="4382">
                  <c:v>0.55147840000000004</c:v>
                </c:pt>
                <c:pt idx="4383">
                  <c:v>0.53503219999999996</c:v>
                </c:pt>
                <c:pt idx="4384">
                  <c:v>0.52491929999999998</c:v>
                </c:pt>
                <c:pt idx="4385">
                  <c:v>0.52273239999999999</c:v>
                </c:pt>
                <c:pt idx="4386">
                  <c:v>0.53169840000000002</c:v>
                </c:pt>
                <c:pt idx="4387">
                  <c:v>0.52844579999999997</c:v>
                </c:pt>
                <c:pt idx="4388">
                  <c:v>0.52973780000000004</c:v>
                </c:pt>
                <c:pt idx="4389">
                  <c:v>0.52682059999999997</c:v>
                </c:pt>
                <c:pt idx="4390">
                  <c:v>0.52999649999999998</c:v>
                </c:pt>
                <c:pt idx="4391">
                  <c:v>0.51816479999999998</c:v>
                </c:pt>
                <c:pt idx="4392">
                  <c:v>0.53048459999999997</c:v>
                </c:pt>
                <c:pt idx="4393">
                  <c:v>0.52113620000000005</c:v>
                </c:pt>
                <c:pt idx="4394">
                  <c:v>0.52826770000000001</c:v>
                </c:pt>
                <c:pt idx="4395">
                  <c:v>0.5292289</c:v>
                </c:pt>
                <c:pt idx="4396">
                  <c:v>0.54642800000000002</c:v>
                </c:pt>
                <c:pt idx="4397">
                  <c:v>0.54508369999999995</c:v>
                </c:pt>
                <c:pt idx="4398">
                  <c:v>0.56461430000000001</c:v>
                </c:pt>
                <c:pt idx="4399">
                  <c:v>0.56095340000000005</c:v>
                </c:pt>
                <c:pt idx="4400">
                  <c:v>0.55155149999999997</c:v>
                </c:pt>
                <c:pt idx="4401">
                  <c:v>0.55601520000000004</c:v>
                </c:pt>
                <c:pt idx="4402">
                  <c:v>0.56671389999999999</c:v>
                </c:pt>
                <c:pt idx="4403">
                  <c:v>0.56967279999999998</c:v>
                </c:pt>
                <c:pt idx="4404">
                  <c:v>0.55880649999999998</c:v>
                </c:pt>
                <c:pt idx="4405">
                  <c:v>0.55136600000000002</c:v>
                </c:pt>
                <c:pt idx="4406">
                  <c:v>0.54887989999999998</c:v>
                </c:pt>
                <c:pt idx="4407">
                  <c:v>0.56284540000000005</c:v>
                </c:pt>
                <c:pt idx="4408">
                  <c:v>0.55111209999999999</c:v>
                </c:pt>
                <c:pt idx="4409">
                  <c:v>0.55231730000000001</c:v>
                </c:pt>
                <c:pt idx="4410">
                  <c:v>0.56149749999999998</c:v>
                </c:pt>
                <c:pt idx="4411">
                  <c:v>0.54418900000000003</c:v>
                </c:pt>
                <c:pt idx="4412">
                  <c:v>0.54313769999999995</c:v>
                </c:pt>
                <c:pt idx="4413">
                  <c:v>0.53495809999999999</c:v>
                </c:pt>
                <c:pt idx="4414">
                  <c:v>0.54854919999999996</c:v>
                </c:pt>
                <c:pt idx="4415">
                  <c:v>0.52830239999999995</c:v>
                </c:pt>
                <c:pt idx="4416">
                  <c:v>0.53401149999999997</c:v>
                </c:pt>
                <c:pt idx="4417">
                  <c:v>0.55956320000000004</c:v>
                </c:pt>
                <c:pt idx="4418">
                  <c:v>0.54418929999999999</c:v>
                </c:pt>
                <c:pt idx="4419">
                  <c:v>0.52969129999999998</c:v>
                </c:pt>
                <c:pt idx="4420">
                  <c:v>0.54620970000000002</c:v>
                </c:pt>
                <c:pt idx="4421">
                  <c:v>0.55056640000000001</c:v>
                </c:pt>
                <c:pt idx="4422">
                  <c:v>0.5603032</c:v>
                </c:pt>
                <c:pt idx="4423">
                  <c:v>0.56281519999999996</c:v>
                </c:pt>
                <c:pt idx="4424">
                  <c:v>0.57065580000000005</c:v>
                </c:pt>
                <c:pt idx="4425">
                  <c:v>0.55974109999999999</c:v>
                </c:pt>
                <c:pt idx="4426">
                  <c:v>0.54020559999999995</c:v>
                </c:pt>
                <c:pt idx="4427">
                  <c:v>0.55339970000000005</c:v>
                </c:pt>
                <c:pt idx="4428">
                  <c:v>0.55009350000000001</c:v>
                </c:pt>
                <c:pt idx="4429">
                  <c:v>0.53900380000000003</c:v>
                </c:pt>
                <c:pt idx="4430">
                  <c:v>0.54219510000000004</c:v>
                </c:pt>
                <c:pt idx="4431">
                  <c:v>0.5510524</c:v>
                </c:pt>
                <c:pt idx="4432">
                  <c:v>0.54399710000000001</c:v>
                </c:pt>
                <c:pt idx="4433">
                  <c:v>0.55624370000000001</c:v>
                </c:pt>
                <c:pt idx="4434">
                  <c:v>0.56468940000000001</c:v>
                </c:pt>
                <c:pt idx="4435">
                  <c:v>0.55616030000000005</c:v>
                </c:pt>
                <c:pt idx="4436">
                  <c:v>0.54824779999999995</c:v>
                </c:pt>
                <c:pt idx="4437">
                  <c:v>0.55381899999999995</c:v>
                </c:pt>
                <c:pt idx="4438">
                  <c:v>0.54999779999999998</c:v>
                </c:pt>
                <c:pt idx="4439">
                  <c:v>0.55593809999999999</c:v>
                </c:pt>
                <c:pt idx="4440">
                  <c:v>0.53862049999999995</c:v>
                </c:pt>
                <c:pt idx="4441">
                  <c:v>0.53034170000000003</c:v>
                </c:pt>
                <c:pt idx="4442">
                  <c:v>0.53505849999999999</c:v>
                </c:pt>
                <c:pt idx="4443">
                  <c:v>0.53585130000000003</c:v>
                </c:pt>
                <c:pt idx="4444">
                  <c:v>0.54198590000000002</c:v>
                </c:pt>
                <c:pt idx="4445">
                  <c:v>0.55111189999999999</c:v>
                </c:pt>
                <c:pt idx="4446">
                  <c:v>0.55160330000000002</c:v>
                </c:pt>
                <c:pt idx="4447">
                  <c:v>0.54825009999999996</c:v>
                </c:pt>
                <c:pt idx="4448">
                  <c:v>0.54349780000000003</c:v>
                </c:pt>
                <c:pt idx="4449">
                  <c:v>0.54129870000000002</c:v>
                </c:pt>
                <c:pt idx="4450">
                  <c:v>0.55263300000000004</c:v>
                </c:pt>
                <c:pt idx="4451">
                  <c:v>0.54506350000000003</c:v>
                </c:pt>
                <c:pt idx="4452">
                  <c:v>0.55009569999999997</c:v>
                </c:pt>
                <c:pt idx="4453">
                  <c:v>0.53973800000000005</c:v>
                </c:pt>
                <c:pt idx="4454">
                  <c:v>0.54096029999999995</c:v>
                </c:pt>
                <c:pt idx="4455">
                  <c:v>0.55095369999999999</c:v>
                </c:pt>
                <c:pt idx="4456">
                  <c:v>0.55718270000000003</c:v>
                </c:pt>
                <c:pt idx="4457">
                  <c:v>0.56137669999999995</c:v>
                </c:pt>
                <c:pt idx="4458">
                  <c:v>0.56365620000000005</c:v>
                </c:pt>
                <c:pt idx="4459">
                  <c:v>0.55264210000000002</c:v>
                </c:pt>
                <c:pt idx="4460">
                  <c:v>0.55532289999999995</c:v>
                </c:pt>
                <c:pt idx="4461">
                  <c:v>0.54059049999999997</c:v>
                </c:pt>
                <c:pt idx="4462">
                  <c:v>0.54363329999999999</c:v>
                </c:pt>
                <c:pt idx="4463">
                  <c:v>0.54588619999999999</c:v>
                </c:pt>
                <c:pt idx="4464">
                  <c:v>0.55955920000000003</c:v>
                </c:pt>
                <c:pt idx="4465">
                  <c:v>0.5645502</c:v>
                </c:pt>
                <c:pt idx="4466">
                  <c:v>0.56864060000000005</c:v>
                </c:pt>
                <c:pt idx="4467">
                  <c:v>0.55858759999999996</c:v>
                </c:pt>
                <c:pt idx="4468">
                  <c:v>0.55822620000000001</c:v>
                </c:pt>
                <c:pt idx="4469">
                  <c:v>0.54984690000000003</c:v>
                </c:pt>
                <c:pt idx="4470">
                  <c:v>0.54189659999999995</c:v>
                </c:pt>
                <c:pt idx="4471">
                  <c:v>0.53849539999999996</c:v>
                </c:pt>
                <c:pt idx="4472">
                  <c:v>0.54693939999999996</c:v>
                </c:pt>
                <c:pt idx="4473">
                  <c:v>0.5459349</c:v>
                </c:pt>
                <c:pt idx="4474">
                  <c:v>0.53749979999999997</c:v>
                </c:pt>
                <c:pt idx="4475">
                  <c:v>0.52439219999999998</c:v>
                </c:pt>
                <c:pt idx="4476">
                  <c:v>0.54138900000000001</c:v>
                </c:pt>
                <c:pt idx="4477">
                  <c:v>0.53717060000000005</c:v>
                </c:pt>
                <c:pt idx="4478">
                  <c:v>0.52858620000000001</c:v>
                </c:pt>
                <c:pt idx="4479">
                  <c:v>0.5299277</c:v>
                </c:pt>
                <c:pt idx="4480">
                  <c:v>0.53522250000000005</c:v>
                </c:pt>
                <c:pt idx="4481">
                  <c:v>0.54104779999999997</c:v>
                </c:pt>
                <c:pt idx="4482">
                  <c:v>0.53804960000000002</c:v>
                </c:pt>
                <c:pt idx="4483">
                  <c:v>0.5498092</c:v>
                </c:pt>
                <c:pt idx="4484">
                  <c:v>0.53976230000000003</c:v>
                </c:pt>
                <c:pt idx="4485">
                  <c:v>0.54587129999999995</c:v>
                </c:pt>
                <c:pt idx="4486">
                  <c:v>0.53697819999999996</c:v>
                </c:pt>
                <c:pt idx="4487">
                  <c:v>0.52827800000000003</c:v>
                </c:pt>
                <c:pt idx="4488">
                  <c:v>0.53887220000000002</c:v>
                </c:pt>
                <c:pt idx="4489">
                  <c:v>0.55214479999999999</c:v>
                </c:pt>
                <c:pt idx="4490">
                  <c:v>0.5458556</c:v>
                </c:pt>
                <c:pt idx="4491">
                  <c:v>0.55560290000000001</c:v>
                </c:pt>
                <c:pt idx="4492">
                  <c:v>0.55142590000000002</c:v>
                </c:pt>
                <c:pt idx="4493">
                  <c:v>0.56069040000000003</c:v>
                </c:pt>
                <c:pt idx="4494">
                  <c:v>0.56071159999999998</c:v>
                </c:pt>
                <c:pt idx="4495">
                  <c:v>0.56000530000000004</c:v>
                </c:pt>
                <c:pt idx="4496">
                  <c:v>0.560361</c:v>
                </c:pt>
                <c:pt idx="4497">
                  <c:v>0.56463180000000002</c:v>
                </c:pt>
                <c:pt idx="4498">
                  <c:v>0.54776959999999997</c:v>
                </c:pt>
                <c:pt idx="4499">
                  <c:v>0.54630230000000002</c:v>
                </c:pt>
                <c:pt idx="4500">
                  <c:v>0.55381939999999996</c:v>
                </c:pt>
                <c:pt idx="4501">
                  <c:v>0.55380580000000001</c:v>
                </c:pt>
                <c:pt idx="4502">
                  <c:v>0.54351609999999995</c:v>
                </c:pt>
                <c:pt idx="4503">
                  <c:v>0.54761720000000003</c:v>
                </c:pt>
                <c:pt idx="4504">
                  <c:v>0.54508909999999999</c:v>
                </c:pt>
                <c:pt idx="4505">
                  <c:v>0.55491020000000002</c:v>
                </c:pt>
                <c:pt idx="4506">
                  <c:v>0.55391970000000001</c:v>
                </c:pt>
                <c:pt idx="4507">
                  <c:v>0.55353839999999999</c:v>
                </c:pt>
                <c:pt idx="4508">
                  <c:v>0.5536799</c:v>
                </c:pt>
                <c:pt idx="4509">
                  <c:v>0.55461749999999999</c:v>
                </c:pt>
                <c:pt idx="4510">
                  <c:v>0.55585739999999995</c:v>
                </c:pt>
                <c:pt idx="4511">
                  <c:v>0.55132820000000005</c:v>
                </c:pt>
                <c:pt idx="4512">
                  <c:v>0.56233940000000004</c:v>
                </c:pt>
                <c:pt idx="4513">
                  <c:v>0.55097079999999998</c:v>
                </c:pt>
                <c:pt idx="4514">
                  <c:v>0.53921330000000001</c:v>
                </c:pt>
                <c:pt idx="4515">
                  <c:v>0.549377</c:v>
                </c:pt>
                <c:pt idx="4516">
                  <c:v>0.55189600000000005</c:v>
                </c:pt>
                <c:pt idx="4517">
                  <c:v>0.54706849999999996</c:v>
                </c:pt>
                <c:pt idx="4518">
                  <c:v>0.55728239999999996</c:v>
                </c:pt>
                <c:pt idx="4519">
                  <c:v>0.53345189999999998</c:v>
                </c:pt>
                <c:pt idx="4520">
                  <c:v>0.52675629999999996</c:v>
                </c:pt>
                <c:pt idx="4521">
                  <c:v>0.53245739999999997</c:v>
                </c:pt>
                <c:pt idx="4522">
                  <c:v>0.53346649999999995</c:v>
                </c:pt>
                <c:pt idx="4523">
                  <c:v>0.5260283</c:v>
                </c:pt>
                <c:pt idx="4524">
                  <c:v>0.53463870000000002</c:v>
                </c:pt>
                <c:pt idx="4525">
                  <c:v>0.53784050000000005</c:v>
                </c:pt>
                <c:pt idx="4526">
                  <c:v>0.53750129999999996</c:v>
                </c:pt>
                <c:pt idx="4527">
                  <c:v>0.53564259999999997</c:v>
                </c:pt>
                <c:pt idx="4528">
                  <c:v>0.54525330000000005</c:v>
                </c:pt>
                <c:pt idx="4529">
                  <c:v>0.5497744</c:v>
                </c:pt>
                <c:pt idx="4530">
                  <c:v>0.54833639999999995</c:v>
                </c:pt>
                <c:pt idx="4531">
                  <c:v>0.54192720000000005</c:v>
                </c:pt>
                <c:pt idx="4532">
                  <c:v>0.53975379999999995</c:v>
                </c:pt>
                <c:pt idx="4533">
                  <c:v>0.53782589999999997</c:v>
                </c:pt>
                <c:pt idx="4534">
                  <c:v>0.53675030000000001</c:v>
                </c:pt>
                <c:pt idx="4535">
                  <c:v>0.53024289999999996</c:v>
                </c:pt>
                <c:pt idx="4536">
                  <c:v>0.5464135</c:v>
                </c:pt>
                <c:pt idx="4537">
                  <c:v>0.53282620000000003</c:v>
                </c:pt>
                <c:pt idx="4538">
                  <c:v>0.53175559999999999</c:v>
                </c:pt>
                <c:pt idx="4539">
                  <c:v>0.50696830000000004</c:v>
                </c:pt>
                <c:pt idx="4540">
                  <c:v>0.5326613</c:v>
                </c:pt>
                <c:pt idx="4541">
                  <c:v>0.52959820000000002</c:v>
                </c:pt>
                <c:pt idx="4542">
                  <c:v>0.52965119999999999</c:v>
                </c:pt>
                <c:pt idx="4543">
                  <c:v>0.54291279999999997</c:v>
                </c:pt>
                <c:pt idx="4544">
                  <c:v>0.55074449999999997</c:v>
                </c:pt>
                <c:pt idx="4545">
                  <c:v>0.55692039999999998</c:v>
                </c:pt>
                <c:pt idx="4546">
                  <c:v>0.54340639999999996</c:v>
                </c:pt>
                <c:pt idx="4547">
                  <c:v>0.533883</c:v>
                </c:pt>
                <c:pt idx="4548">
                  <c:v>0.54610170000000002</c:v>
                </c:pt>
                <c:pt idx="4549">
                  <c:v>0.5431627</c:v>
                </c:pt>
                <c:pt idx="4550">
                  <c:v>0.54691279999999998</c:v>
                </c:pt>
                <c:pt idx="4551">
                  <c:v>0.53322409999999998</c:v>
                </c:pt>
                <c:pt idx="4552">
                  <c:v>0.53890919999999998</c:v>
                </c:pt>
                <c:pt idx="4553">
                  <c:v>0.52614519999999998</c:v>
                </c:pt>
                <c:pt idx="4554">
                  <c:v>0.53092430000000002</c:v>
                </c:pt>
                <c:pt idx="4555">
                  <c:v>0.54117179999999998</c:v>
                </c:pt>
                <c:pt idx="4556">
                  <c:v>0.54113060000000002</c:v>
                </c:pt>
                <c:pt idx="4557">
                  <c:v>0.53221030000000003</c:v>
                </c:pt>
                <c:pt idx="4558">
                  <c:v>0.54993519999999996</c:v>
                </c:pt>
                <c:pt idx="4559">
                  <c:v>0.55681150000000001</c:v>
                </c:pt>
                <c:pt idx="4560">
                  <c:v>0.55864519999999995</c:v>
                </c:pt>
                <c:pt idx="4561">
                  <c:v>0.55431459999999999</c:v>
                </c:pt>
                <c:pt idx="4562">
                  <c:v>0.52497590000000005</c:v>
                </c:pt>
                <c:pt idx="4563">
                  <c:v>0.52576440000000002</c:v>
                </c:pt>
                <c:pt idx="4564">
                  <c:v>0.533138</c:v>
                </c:pt>
                <c:pt idx="4565">
                  <c:v>0.54423869999999996</c:v>
                </c:pt>
                <c:pt idx="4566">
                  <c:v>0.55355160000000003</c:v>
                </c:pt>
                <c:pt idx="4567">
                  <c:v>0.54230920000000005</c:v>
                </c:pt>
                <c:pt idx="4568">
                  <c:v>0.53173959999999998</c:v>
                </c:pt>
                <c:pt idx="4569">
                  <c:v>0.53931200000000001</c:v>
                </c:pt>
                <c:pt idx="4570">
                  <c:v>0.53610709999999995</c:v>
                </c:pt>
                <c:pt idx="4571">
                  <c:v>0.53124899999999997</c:v>
                </c:pt>
                <c:pt idx="4572">
                  <c:v>0.52533859999999999</c:v>
                </c:pt>
                <c:pt idx="4573">
                  <c:v>0.53212760000000003</c:v>
                </c:pt>
                <c:pt idx="4574">
                  <c:v>0.52781869999999997</c:v>
                </c:pt>
                <c:pt idx="4575">
                  <c:v>0.53347800000000001</c:v>
                </c:pt>
                <c:pt idx="4576">
                  <c:v>0.55082330000000002</c:v>
                </c:pt>
                <c:pt idx="4577">
                  <c:v>0.55713489999999999</c:v>
                </c:pt>
                <c:pt idx="4578">
                  <c:v>0.55626240000000005</c:v>
                </c:pt>
                <c:pt idx="4579">
                  <c:v>0.53830900000000004</c:v>
                </c:pt>
                <c:pt idx="4580">
                  <c:v>0.53750739999999997</c:v>
                </c:pt>
                <c:pt idx="4581">
                  <c:v>0.55038209999999999</c:v>
                </c:pt>
                <c:pt idx="4582">
                  <c:v>0.55270019999999997</c:v>
                </c:pt>
                <c:pt idx="4583">
                  <c:v>0.54131010000000002</c:v>
                </c:pt>
                <c:pt idx="4584">
                  <c:v>0.55547579999999996</c:v>
                </c:pt>
                <c:pt idx="4585">
                  <c:v>0.54358050000000002</c:v>
                </c:pt>
                <c:pt idx="4586">
                  <c:v>0.53841530000000004</c:v>
                </c:pt>
                <c:pt idx="4587">
                  <c:v>0.52428629999999998</c:v>
                </c:pt>
                <c:pt idx="4588">
                  <c:v>0.53679699999999997</c:v>
                </c:pt>
                <c:pt idx="4589">
                  <c:v>0.52999149999999995</c:v>
                </c:pt>
                <c:pt idx="4590">
                  <c:v>0.51880669999999995</c:v>
                </c:pt>
                <c:pt idx="4591">
                  <c:v>0.52332820000000002</c:v>
                </c:pt>
                <c:pt idx="4592">
                  <c:v>0.52457889999999996</c:v>
                </c:pt>
                <c:pt idx="4593">
                  <c:v>0.51876940000000005</c:v>
                </c:pt>
                <c:pt idx="4594">
                  <c:v>0.51617329999999995</c:v>
                </c:pt>
                <c:pt idx="4595">
                  <c:v>0.50978630000000003</c:v>
                </c:pt>
                <c:pt idx="4596">
                  <c:v>0.50429550000000001</c:v>
                </c:pt>
                <c:pt idx="4597">
                  <c:v>0.50843939999999999</c:v>
                </c:pt>
                <c:pt idx="4598">
                  <c:v>0.51930390000000004</c:v>
                </c:pt>
                <c:pt idx="4599">
                  <c:v>0.5129418</c:v>
                </c:pt>
                <c:pt idx="4600">
                  <c:v>0.52669909999999998</c:v>
                </c:pt>
                <c:pt idx="4601">
                  <c:v>0.51919009999999999</c:v>
                </c:pt>
                <c:pt idx="4602">
                  <c:v>0.51112100000000005</c:v>
                </c:pt>
                <c:pt idx="4603">
                  <c:v>0.50750110000000004</c:v>
                </c:pt>
                <c:pt idx="4604">
                  <c:v>0.51493800000000001</c:v>
                </c:pt>
                <c:pt idx="4605">
                  <c:v>0.499643</c:v>
                </c:pt>
                <c:pt idx="4606">
                  <c:v>0.51423269999999999</c:v>
                </c:pt>
                <c:pt idx="4607">
                  <c:v>0.52351650000000005</c:v>
                </c:pt>
                <c:pt idx="4608">
                  <c:v>0.51820770000000005</c:v>
                </c:pt>
                <c:pt idx="4609">
                  <c:v>0.51224460000000005</c:v>
                </c:pt>
                <c:pt idx="4610">
                  <c:v>0.51602970000000004</c:v>
                </c:pt>
                <c:pt idx="4611">
                  <c:v>0.51530929999999997</c:v>
                </c:pt>
                <c:pt idx="4612">
                  <c:v>0.50871480000000002</c:v>
                </c:pt>
                <c:pt idx="4613">
                  <c:v>0.50638119999999998</c:v>
                </c:pt>
                <c:pt idx="4614">
                  <c:v>0.51118220000000003</c:v>
                </c:pt>
                <c:pt idx="4615">
                  <c:v>0.52806310000000001</c:v>
                </c:pt>
                <c:pt idx="4616">
                  <c:v>0.53839060000000005</c:v>
                </c:pt>
                <c:pt idx="4617">
                  <c:v>0.53198590000000001</c:v>
                </c:pt>
                <c:pt idx="4618">
                  <c:v>0.50900339999999999</c:v>
                </c:pt>
                <c:pt idx="4619">
                  <c:v>0.52588040000000003</c:v>
                </c:pt>
                <c:pt idx="4620">
                  <c:v>0.53184129999999996</c:v>
                </c:pt>
                <c:pt idx="4621">
                  <c:v>0.53307930000000003</c:v>
                </c:pt>
                <c:pt idx="4622">
                  <c:v>0.53169319999999998</c:v>
                </c:pt>
                <c:pt idx="4623">
                  <c:v>0.54076800000000003</c:v>
                </c:pt>
                <c:pt idx="4624">
                  <c:v>0.53681389999999995</c:v>
                </c:pt>
                <c:pt idx="4625">
                  <c:v>0.55585490000000004</c:v>
                </c:pt>
                <c:pt idx="4626">
                  <c:v>0.55321790000000004</c:v>
                </c:pt>
                <c:pt idx="4627">
                  <c:v>0.55662739999999999</c:v>
                </c:pt>
                <c:pt idx="4628">
                  <c:v>0.54832709999999996</c:v>
                </c:pt>
                <c:pt idx="4629">
                  <c:v>0.544014</c:v>
                </c:pt>
                <c:pt idx="4630">
                  <c:v>0.52994070000000004</c:v>
                </c:pt>
                <c:pt idx="4631">
                  <c:v>0.5166944</c:v>
                </c:pt>
                <c:pt idx="4632">
                  <c:v>0.51280579999999998</c:v>
                </c:pt>
                <c:pt idx="4633">
                  <c:v>0.51733300000000004</c:v>
                </c:pt>
                <c:pt idx="4634">
                  <c:v>0.51513850000000005</c:v>
                </c:pt>
                <c:pt idx="4635">
                  <c:v>0.52138569999999995</c:v>
                </c:pt>
                <c:pt idx="4636">
                  <c:v>0.50833260000000002</c:v>
                </c:pt>
                <c:pt idx="4637">
                  <c:v>0.49858190000000002</c:v>
                </c:pt>
                <c:pt idx="4638">
                  <c:v>0.50590780000000002</c:v>
                </c:pt>
                <c:pt idx="4639">
                  <c:v>0.52813560000000004</c:v>
                </c:pt>
                <c:pt idx="4640">
                  <c:v>0.52658559999999999</c:v>
                </c:pt>
                <c:pt idx="4641">
                  <c:v>0.53412190000000004</c:v>
                </c:pt>
                <c:pt idx="4642">
                  <c:v>0.52682689999999999</c:v>
                </c:pt>
                <c:pt idx="4643">
                  <c:v>0.53179089999999996</c:v>
                </c:pt>
                <c:pt idx="4644">
                  <c:v>0.52810319999999999</c:v>
                </c:pt>
                <c:pt idx="4645">
                  <c:v>0.51493670000000002</c:v>
                </c:pt>
                <c:pt idx="4646">
                  <c:v>0.5254375</c:v>
                </c:pt>
                <c:pt idx="4647">
                  <c:v>0.50867070000000003</c:v>
                </c:pt>
                <c:pt idx="4648">
                  <c:v>0.50843070000000001</c:v>
                </c:pt>
                <c:pt idx="4649">
                  <c:v>0.52507910000000002</c:v>
                </c:pt>
                <c:pt idx="4650">
                  <c:v>0.51079669999999999</c:v>
                </c:pt>
                <c:pt idx="4651">
                  <c:v>0.51498860000000002</c:v>
                </c:pt>
                <c:pt idx="4652">
                  <c:v>0.52275760000000004</c:v>
                </c:pt>
                <c:pt idx="4653">
                  <c:v>0.51289450000000003</c:v>
                </c:pt>
                <c:pt idx="4654">
                  <c:v>0.53389750000000002</c:v>
                </c:pt>
                <c:pt idx="4655">
                  <c:v>0.53160240000000003</c:v>
                </c:pt>
                <c:pt idx="4656">
                  <c:v>0.53372050000000004</c:v>
                </c:pt>
                <c:pt idx="4657">
                  <c:v>0.52268219999999999</c:v>
                </c:pt>
                <c:pt idx="4658">
                  <c:v>0.53248580000000001</c:v>
                </c:pt>
                <c:pt idx="4659">
                  <c:v>0.53732780000000002</c:v>
                </c:pt>
                <c:pt idx="4660">
                  <c:v>0.54558620000000002</c:v>
                </c:pt>
                <c:pt idx="4661">
                  <c:v>0.53812280000000001</c:v>
                </c:pt>
                <c:pt idx="4662">
                  <c:v>0.53182180000000001</c:v>
                </c:pt>
                <c:pt idx="4663">
                  <c:v>0.53699149999999995</c:v>
                </c:pt>
                <c:pt idx="4664">
                  <c:v>0.54699209999999998</c:v>
                </c:pt>
                <c:pt idx="4665">
                  <c:v>0.53839519999999996</c:v>
                </c:pt>
                <c:pt idx="4666">
                  <c:v>0.54576089999999999</c:v>
                </c:pt>
                <c:pt idx="4667">
                  <c:v>0.53056130000000001</c:v>
                </c:pt>
                <c:pt idx="4668">
                  <c:v>0.52028200000000002</c:v>
                </c:pt>
                <c:pt idx="4669">
                  <c:v>0.50523620000000002</c:v>
                </c:pt>
                <c:pt idx="4670">
                  <c:v>0.5134031</c:v>
                </c:pt>
                <c:pt idx="4671">
                  <c:v>0.499307</c:v>
                </c:pt>
                <c:pt idx="4672">
                  <c:v>0.50402820000000004</c:v>
                </c:pt>
                <c:pt idx="4673">
                  <c:v>0.49548500000000001</c:v>
                </c:pt>
                <c:pt idx="4674">
                  <c:v>0.50326059999999995</c:v>
                </c:pt>
                <c:pt idx="4675">
                  <c:v>0.50094110000000003</c:v>
                </c:pt>
                <c:pt idx="4676">
                  <c:v>0.50014349999999996</c:v>
                </c:pt>
                <c:pt idx="4677">
                  <c:v>0.53388919999999995</c:v>
                </c:pt>
                <c:pt idx="4678">
                  <c:v>0.54254190000000002</c:v>
                </c:pt>
                <c:pt idx="4679">
                  <c:v>0.5171924</c:v>
                </c:pt>
                <c:pt idx="4680">
                  <c:v>0.51140140000000001</c:v>
                </c:pt>
                <c:pt idx="4681">
                  <c:v>0.51370190000000004</c:v>
                </c:pt>
                <c:pt idx="4682">
                  <c:v>0.51001609999999997</c:v>
                </c:pt>
                <c:pt idx="4683">
                  <c:v>0.50496909999999995</c:v>
                </c:pt>
                <c:pt idx="4684">
                  <c:v>0.51315960000000005</c:v>
                </c:pt>
                <c:pt idx="4685">
                  <c:v>0.51432750000000005</c:v>
                </c:pt>
                <c:pt idx="4686">
                  <c:v>0.51759270000000002</c:v>
                </c:pt>
                <c:pt idx="4687">
                  <c:v>0.52927159999999995</c:v>
                </c:pt>
                <c:pt idx="4688">
                  <c:v>0.53865859999999999</c:v>
                </c:pt>
                <c:pt idx="4689">
                  <c:v>0.52177439999999997</c:v>
                </c:pt>
                <c:pt idx="4690">
                  <c:v>0.52225089999999996</c:v>
                </c:pt>
                <c:pt idx="4691">
                  <c:v>0.51675590000000005</c:v>
                </c:pt>
                <c:pt idx="4692">
                  <c:v>0.5103029</c:v>
                </c:pt>
                <c:pt idx="4693">
                  <c:v>0.51096929999999996</c:v>
                </c:pt>
                <c:pt idx="4694">
                  <c:v>0.49996160000000001</c:v>
                </c:pt>
                <c:pt idx="4695">
                  <c:v>0.50360199999999999</c:v>
                </c:pt>
                <c:pt idx="4696">
                  <c:v>0.50147560000000002</c:v>
                </c:pt>
                <c:pt idx="4697">
                  <c:v>0.50913160000000002</c:v>
                </c:pt>
                <c:pt idx="4698">
                  <c:v>0.52266509999999999</c:v>
                </c:pt>
                <c:pt idx="4699">
                  <c:v>0.50190120000000005</c:v>
                </c:pt>
                <c:pt idx="4700">
                  <c:v>0.50286070000000005</c:v>
                </c:pt>
                <c:pt idx="4701">
                  <c:v>0.52562279999999995</c:v>
                </c:pt>
                <c:pt idx="4702">
                  <c:v>0.52027760000000001</c:v>
                </c:pt>
                <c:pt idx="4703">
                  <c:v>0.52779889999999996</c:v>
                </c:pt>
                <c:pt idx="4704">
                  <c:v>0.53032820000000003</c:v>
                </c:pt>
                <c:pt idx="4705">
                  <c:v>0.52459160000000005</c:v>
                </c:pt>
                <c:pt idx="4706">
                  <c:v>0.53047129999999998</c:v>
                </c:pt>
                <c:pt idx="4707">
                  <c:v>0.5467805</c:v>
                </c:pt>
                <c:pt idx="4708">
                  <c:v>0.53615559999999995</c:v>
                </c:pt>
                <c:pt idx="4709">
                  <c:v>0.52255209999999996</c:v>
                </c:pt>
                <c:pt idx="4710">
                  <c:v>0.54324170000000005</c:v>
                </c:pt>
                <c:pt idx="4711">
                  <c:v>0.53230789999999994</c:v>
                </c:pt>
                <c:pt idx="4712">
                  <c:v>0.53809750000000001</c:v>
                </c:pt>
                <c:pt idx="4713">
                  <c:v>0.51993330000000004</c:v>
                </c:pt>
                <c:pt idx="4714">
                  <c:v>0.52673559999999997</c:v>
                </c:pt>
                <c:pt idx="4715">
                  <c:v>0.51721530000000004</c:v>
                </c:pt>
                <c:pt idx="4716">
                  <c:v>0.53138059999999998</c:v>
                </c:pt>
                <c:pt idx="4717">
                  <c:v>0.53786780000000001</c:v>
                </c:pt>
                <c:pt idx="4718">
                  <c:v>0.54048339999999995</c:v>
                </c:pt>
                <c:pt idx="4719">
                  <c:v>0.55703590000000003</c:v>
                </c:pt>
                <c:pt idx="4720">
                  <c:v>0.53532199999999996</c:v>
                </c:pt>
                <c:pt idx="4721">
                  <c:v>0.53399039999999998</c:v>
                </c:pt>
                <c:pt idx="4722">
                  <c:v>0.5430372</c:v>
                </c:pt>
                <c:pt idx="4723">
                  <c:v>0.55056760000000005</c:v>
                </c:pt>
                <c:pt idx="4724">
                  <c:v>0.53065980000000001</c:v>
                </c:pt>
                <c:pt idx="4725">
                  <c:v>0.53067050000000004</c:v>
                </c:pt>
                <c:pt idx="4726">
                  <c:v>0.54281690000000005</c:v>
                </c:pt>
                <c:pt idx="4727">
                  <c:v>0.53500270000000005</c:v>
                </c:pt>
                <c:pt idx="4728">
                  <c:v>0.53248410000000002</c:v>
                </c:pt>
                <c:pt idx="4729">
                  <c:v>0.52830339999999998</c:v>
                </c:pt>
                <c:pt idx="4730">
                  <c:v>0.51547290000000001</c:v>
                </c:pt>
                <c:pt idx="4731">
                  <c:v>0.51448749999999999</c:v>
                </c:pt>
                <c:pt idx="4732">
                  <c:v>0.52595650000000005</c:v>
                </c:pt>
                <c:pt idx="4733">
                  <c:v>0.5425778</c:v>
                </c:pt>
                <c:pt idx="4734">
                  <c:v>0.52314910000000003</c:v>
                </c:pt>
                <c:pt idx="4735">
                  <c:v>0.53012899999999996</c:v>
                </c:pt>
                <c:pt idx="4736">
                  <c:v>0.52741229999999995</c:v>
                </c:pt>
                <c:pt idx="4737">
                  <c:v>0.53693930000000001</c:v>
                </c:pt>
                <c:pt idx="4738">
                  <c:v>0.52600429999999998</c:v>
                </c:pt>
                <c:pt idx="4739">
                  <c:v>0.52284109999999995</c:v>
                </c:pt>
                <c:pt idx="4740">
                  <c:v>0.5346571</c:v>
                </c:pt>
                <c:pt idx="4741">
                  <c:v>0.53493369999999996</c:v>
                </c:pt>
                <c:pt idx="4742">
                  <c:v>0.52688009999999996</c:v>
                </c:pt>
                <c:pt idx="4743">
                  <c:v>0.53543560000000001</c:v>
                </c:pt>
                <c:pt idx="4744">
                  <c:v>0.54257109999999997</c:v>
                </c:pt>
                <c:pt idx="4745">
                  <c:v>0.52714499999999997</c:v>
                </c:pt>
                <c:pt idx="4746">
                  <c:v>0.53551510000000002</c:v>
                </c:pt>
                <c:pt idx="4747">
                  <c:v>0.52402000000000004</c:v>
                </c:pt>
                <c:pt idx="4748">
                  <c:v>0.52704300000000004</c:v>
                </c:pt>
                <c:pt idx="4749">
                  <c:v>0.51912740000000002</c:v>
                </c:pt>
                <c:pt idx="4750">
                  <c:v>0.51935759999999997</c:v>
                </c:pt>
                <c:pt idx="4751">
                  <c:v>0.52187479999999997</c:v>
                </c:pt>
                <c:pt idx="4752">
                  <c:v>0.51656190000000002</c:v>
                </c:pt>
                <c:pt idx="4753">
                  <c:v>0.50744270000000002</c:v>
                </c:pt>
                <c:pt idx="4754">
                  <c:v>0.51154960000000005</c:v>
                </c:pt>
                <c:pt idx="4755">
                  <c:v>0.51237900000000003</c:v>
                </c:pt>
                <c:pt idx="4756">
                  <c:v>0.51884370000000002</c:v>
                </c:pt>
                <c:pt idx="4757">
                  <c:v>0.52212099999999995</c:v>
                </c:pt>
                <c:pt idx="4758">
                  <c:v>0.52411770000000002</c:v>
                </c:pt>
                <c:pt idx="4759">
                  <c:v>0.53588709999999995</c:v>
                </c:pt>
                <c:pt idx="4760">
                  <c:v>0.52856420000000004</c:v>
                </c:pt>
                <c:pt idx="4761">
                  <c:v>0.52977439999999998</c:v>
                </c:pt>
                <c:pt idx="4762">
                  <c:v>0.53819720000000004</c:v>
                </c:pt>
                <c:pt idx="4763">
                  <c:v>0.52340580000000003</c:v>
                </c:pt>
                <c:pt idx="4764">
                  <c:v>0.50527979999999995</c:v>
                </c:pt>
                <c:pt idx="4765">
                  <c:v>0.52466270000000004</c:v>
                </c:pt>
                <c:pt idx="4766">
                  <c:v>0.518957</c:v>
                </c:pt>
                <c:pt idx="4767">
                  <c:v>0.52960229999999997</c:v>
                </c:pt>
                <c:pt idx="4768">
                  <c:v>0.52865249999999997</c:v>
                </c:pt>
                <c:pt idx="4769">
                  <c:v>0.52065340000000004</c:v>
                </c:pt>
                <c:pt idx="4770">
                  <c:v>0.53054650000000003</c:v>
                </c:pt>
                <c:pt idx="4771">
                  <c:v>0.51901439999999999</c:v>
                </c:pt>
                <c:pt idx="4772">
                  <c:v>0.51779560000000002</c:v>
                </c:pt>
                <c:pt idx="4773">
                  <c:v>0.52188650000000003</c:v>
                </c:pt>
                <c:pt idx="4774">
                  <c:v>0.53139080000000005</c:v>
                </c:pt>
                <c:pt idx="4775">
                  <c:v>0.53233649999999999</c:v>
                </c:pt>
                <c:pt idx="4776">
                  <c:v>0.54143770000000002</c:v>
                </c:pt>
                <c:pt idx="4777">
                  <c:v>0.54466879999999995</c:v>
                </c:pt>
                <c:pt idx="4778">
                  <c:v>0.53633660000000005</c:v>
                </c:pt>
                <c:pt idx="4779">
                  <c:v>0.5390897</c:v>
                </c:pt>
                <c:pt idx="4780">
                  <c:v>0.54776060000000004</c:v>
                </c:pt>
                <c:pt idx="4781">
                  <c:v>0.54593409999999998</c:v>
                </c:pt>
                <c:pt idx="4782">
                  <c:v>0.53986719999999999</c:v>
                </c:pt>
                <c:pt idx="4783">
                  <c:v>0.5390395</c:v>
                </c:pt>
                <c:pt idx="4784">
                  <c:v>0.54751640000000001</c:v>
                </c:pt>
                <c:pt idx="4785">
                  <c:v>0.54588559999999997</c:v>
                </c:pt>
                <c:pt idx="4786">
                  <c:v>0.55250299999999997</c:v>
                </c:pt>
                <c:pt idx="4787">
                  <c:v>0.55225760000000002</c:v>
                </c:pt>
                <c:pt idx="4788">
                  <c:v>0.53569770000000005</c:v>
                </c:pt>
                <c:pt idx="4789">
                  <c:v>0.55010099999999995</c:v>
                </c:pt>
                <c:pt idx="4790">
                  <c:v>0.52773979999999998</c:v>
                </c:pt>
                <c:pt idx="4791">
                  <c:v>0.51792570000000004</c:v>
                </c:pt>
                <c:pt idx="4792">
                  <c:v>0.50610770000000005</c:v>
                </c:pt>
                <c:pt idx="4793">
                  <c:v>0.51217970000000002</c:v>
                </c:pt>
                <c:pt idx="4794">
                  <c:v>0.53046260000000001</c:v>
                </c:pt>
                <c:pt idx="4795">
                  <c:v>0.52022550000000001</c:v>
                </c:pt>
                <c:pt idx="4796">
                  <c:v>0.51784249999999998</c:v>
                </c:pt>
                <c:pt idx="4797">
                  <c:v>0.52209130000000004</c:v>
                </c:pt>
                <c:pt idx="4798">
                  <c:v>0.52112060000000004</c:v>
                </c:pt>
                <c:pt idx="4799">
                  <c:v>0.52529389999999998</c:v>
                </c:pt>
                <c:pt idx="4800">
                  <c:v>0.51935390000000003</c:v>
                </c:pt>
                <c:pt idx="4801">
                  <c:v>0.53585459999999996</c:v>
                </c:pt>
                <c:pt idx="4802">
                  <c:v>0.53074809999999994</c:v>
                </c:pt>
                <c:pt idx="4803">
                  <c:v>0.53769909999999999</c:v>
                </c:pt>
                <c:pt idx="4804">
                  <c:v>0.52450929999999996</c:v>
                </c:pt>
                <c:pt idx="4805">
                  <c:v>0.52581659999999997</c:v>
                </c:pt>
                <c:pt idx="4806">
                  <c:v>0.54685379999999995</c:v>
                </c:pt>
                <c:pt idx="4807">
                  <c:v>0.53930049999999996</c:v>
                </c:pt>
                <c:pt idx="4808">
                  <c:v>0.54230990000000001</c:v>
                </c:pt>
                <c:pt idx="4809">
                  <c:v>0.53998800000000002</c:v>
                </c:pt>
                <c:pt idx="4810">
                  <c:v>0.54306359999999998</c:v>
                </c:pt>
                <c:pt idx="4811">
                  <c:v>0.53483610000000004</c:v>
                </c:pt>
                <c:pt idx="4812">
                  <c:v>0.54835060000000002</c:v>
                </c:pt>
                <c:pt idx="4813">
                  <c:v>0.55221160000000002</c:v>
                </c:pt>
                <c:pt idx="4814">
                  <c:v>0.56062730000000005</c:v>
                </c:pt>
                <c:pt idx="4815">
                  <c:v>0.55594659999999996</c:v>
                </c:pt>
                <c:pt idx="4816">
                  <c:v>0.55562929999999999</c:v>
                </c:pt>
                <c:pt idx="4817">
                  <c:v>0.55655739999999998</c:v>
                </c:pt>
                <c:pt idx="4818">
                  <c:v>0.53340849999999995</c:v>
                </c:pt>
                <c:pt idx="4819">
                  <c:v>0.52855580000000002</c:v>
                </c:pt>
                <c:pt idx="4820">
                  <c:v>0.53718290000000002</c:v>
                </c:pt>
                <c:pt idx="4821">
                  <c:v>0.54052319999999998</c:v>
                </c:pt>
                <c:pt idx="4822">
                  <c:v>0.546045</c:v>
                </c:pt>
                <c:pt idx="4823">
                  <c:v>0.54419969999999995</c:v>
                </c:pt>
                <c:pt idx="4824">
                  <c:v>0.53402329999999998</c:v>
                </c:pt>
                <c:pt idx="4825">
                  <c:v>0.53273170000000003</c:v>
                </c:pt>
                <c:pt idx="4826">
                  <c:v>0.54717890000000002</c:v>
                </c:pt>
                <c:pt idx="4827">
                  <c:v>0.55390569999999995</c:v>
                </c:pt>
                <c:pt idx="4828">
                  <c:v>0.53068789999999999</c:v>
                </c:pt>
                <c:pt idx="4829">
                  <c:v>0.53861020000000004</c:v>
                </c:pt>
                <c:pt idx="4830">
                  <c:v>0.56087399999999998</c:v>
                </c:pt>
                <c:pt idx="4831">
                  <c:v>0.54131189999999996</c:v>
                </c:pt>
                <c:pt idx="4832">
                  <c:v>0.54011580000000003</c:v>
                </c:pt>
                <c:pt idx="4833">
                  <c:v>0.52771250000000003</c:v>
                </c:pt>
                <c:pt idx="4834">
                  <c:v>0.52597309999999997</c:v>
                </c:pt>
                <c:pt idx="4835">
                  <c:v>0.5366455</c:v>
                </c:pt>
                <c:pt idx="4836">
                  <c:v>0.53023299999999995</c:v>
                </c:pt>
                <c:pt idx="4837">
                  <c:v>0.52583060000000004</c:v>
                </c:pt>
                <c:pt idx="4838">
                  <c:v>0.51015120000000003</c:v>
                </c:pt>
                <c:pt idx="4839">
                  <c:v>0.51327619999999996</c:v>
                </c:pt>
                <c:pt idx="4840">
                  <c:v>0.51569050000000005</c:v>
                </c:pt>
                <c:pt idx="4841">
                  <c:v>0.53228339999999996</c:v>
                </c:pt>
                <c:pt idx="4842">
                  <c:v>0.528864</c:v>
                </c:pt>
                <c:pt idx="4843">
                  <c:v>0.53252429999999995</c:v>
                </c:pt>
                <c:pt idx="4844">
                  <c:v>0.54002640000000002</c:v>
                </c:pt>
                <c:pt idx="4845">
                  <c:v>0.52948209999999996</c:v>
                </c:pt>
                <c:pt idx="4846">
                  <c:v>0.53526879999999999</c:v>
                </c:pt>
                <c:pt idx="4847">
                  <c:v>0.53469880000000003</c:v>
                </c:pt>
                <c:pt idx="4848">
                  <c:v>0.53120540000000005</c:v>
                </c:pt>
                <c:pt idx="4849">
                  <c:v>0.53201739999999997</c:v>
                </c:pt>
                <c:pt idx="4850">
                  <c:v>0.52477689999999999</c:v>
                </c:pt>
                <c:pt idx="4851">
                  <c:v>0.53460560000000001</c:v>
                </c:pt>
                <c:pt idx="4852">
                  <c:v>0.52082969999999995</c:v>
                </c:pt>
                <c:pt idx="4853">
                  <c:v>0.51978179999999996</c:v>
                </c:pt>
                <c:pt idx="4854">
                  <c:v>0.52300760000000002</c:v>
                </c:pt>
                <c:pt idx="4855">
                  <c:v>0.53060600000000002</c:v>
                </c:pt>
                <c:pt idx="4856">
                  <c:v>0.52878950000000002</c:v>
                </c:pt>
                <c:pt idx="4857">
                  <c:v>0.51962830000000004</c:v>
                </c:pt>
                <c:pt idx="4858">
                  <c:v>0.53450640000000005</c:v>
                </c:pt>
                <c:pt idx="4859">
                  <c:v>0.52719130000000003</c:v>
                </c:pt>
                <c:pt idx="4860">
                  <c:v>0.53398159999999995</c:v>
                </c:pt>
                <c:pt idx="4861">
                  <c:v>0.51442399999999999</c:v>
                </c:pt>
                <c:pt idx="4862">
                  <c:v>0.51011850000000003</c:v>
                </c:pt>
                <c:pt idx="4863">
                  <c:v>0.51215350000000004</c:v>
                </c:pt>
                <c:pt idx="4864">
                  <c:v>0.5277982</c:v>
                </c:pt>
                <c:pt idx="4865">
                  <c:v>0.52002619999999999</c:v>
                </c:pt>
                <c:pt idx="4866">
                  <c:v>0.5208969</c:v>
                </c:pt>
                <c:pt idx="4867">
                  <c:v>0.51909709999999998</c:v>
                </c:pt>
                <c:pt idx="4868">
                  <c:v>0.51354</c:v>
                </c:pt>
                <c:pt idx="4869">
                  <c:v>0.50903489999999996</c:v>
                </c:pt>
                <c:pt idx="4870">
                  <c:v>0.50856489999999999</c:v>
                </c:pt>
                <c:pt idx="4871">
                  <c:v>0.51712219999999998</c:v>
                </c:pt>
                <c:pt idx="4872">
                  <c:v>0.51488860000000003</c:v>
                </c:pt>
                <c:pt idx="4873">
                  <c:v>0.52378179999999996</c:v>
                </c:pt>
                <c:pt idx="4874">
                  <c:v>0.51888310000000004</c:v>
                </c:pt>
                <c:pt idx="4875">
                  <c:v>0.51471920000000004</c:v>
                </c:pt>
                <c:pt idx="4876">
                  <c:v>0.51309669999999996</c:v>
                </c:pt>
                <c:pt idx="4877">
                  <c:v>0.52029729999999996</c:v>
                </c:pt>
                <c:pt idx="4878">
                  <c:v>0.52802369999999998</c:v>
                </c:pt>
                <c:pt idx="4879">
                  <c:v>0.53126790000000002</c:v>
                </c:pt>
                <c:pt idx="4880">
                  <c:v>0.53027239999999998</c:v>
                </c:pt>
                <c:pt idx="4881">
                  <c:v>0.53033459999999999</c:v>
                </c:pt>
                <c:pt idx="4882">
                  <c:v>0.52259820000000001</c:v>
                </c:pt>
                <c:pt idx="4883">
                  <c:v>0.51034380000000001</c:v>
                </c:pt>
                <c:pt idx="4884">
                  <c:v>0.53373979999999999</c:v>
                </c:pt>
                <c:pt idx="4885">
                  <c:v>0.53106880000000001</c:v>
                </c:pt>
                <c:pt idx="4886">
                  <c:v>0.52862160000000002</c:v>
                </c:pt>
                <c:pt idx="4887">
                  <c:v>0.51953590000000005</c:v>
                </c:pt>
                <c:pt idx="4888">
                  <c:v>0.54243640000000004</c:v>
                </c:pt>
                <c:pt idx="4889">
                  <c:v>0.53250819999999999</c:v>
                </c:pt>
                <c:pt idx="4890">
                  <c:v>0.53124190000000004</c:v>
                </c:pt>
                <c:pt idx="4891">
                  <c:v>0.52704720000000005</c:v>
                </c:pt>
                <c:pt idx="4892">
                  <c:v>0.53614720000000005</c:v>
                </c:pt>
                <c:pt idx="4893">
                  <c:v>0.53114459999999997</c:v>
                </c:pt>
                <c:pt idx="4894">
                  <c:v>0.5220882</c:v>
                </c:pt>
                <c:pt idx="4895">
                  <c:v>0.50215670000000001</c:v>
                </c:pt>
                <c:pt idx="4896">
                  <c:v>0.50547370000000003</c:v>
                </c:pt>
                <c:pt idx="4897">
                  <c:v>0.52430650000000001</c:v>
                </c:pt>
                <c:pt idx="4898">
                  <c:v>0.52517950000000002</c:v>
                </c:pt>
                <c:pt idx="4899">
                  <c:v>0.52416470000000004</c:v>
                </c:pt>
                <c:pt idx="4900">
                  <c:v>0.5305822</c:v>
                </c:pt>
                <c:pt idx="4901">
                  <c:v>0.53209720000000005</c:v>
                </c:pt>
                <c:pt idx="4902">
                  <c:v>0.5337248</c:v>
                </c:pt>
                <c:pt idx="4903">
                  <c:v>0.53191730000000004</c:v>
                </c:pt>
                <c:pt idx="4904">
                  <c:v>0.51898860000000002</c:v>
                </c:pt>
                <c:pt idx="4905">
                  <c:v>0.53058749999999999</c:v>
                </c:pt>
                <c:pt idx="4906">
                  <c:v>0.53616430000000004</c:v>
                </c:pt>
                <c:pt idx="4907">
                  <c:v>0.52002400000000004</c:v>
                </c:pt>
                <c:pt idx="4908">
                  <c:v>0.52259060000000002</c:v>
                </c:pt>
                <c:pt idx="4909">
                  <c:v>0.53471460000000004</c:v>
                </c:pt>
                <c:pt idx="4910">
                  <c:v>0.53017599999999998</c:v>
                </c:pt>
                <c:pt idx="4911">
                  <c:v>0.54946519999999999</c:v>
                </c:pt>
                <c:pt idx="4912">
                  <c:v>0.54373229999999995</c:v>
                </c:pt>
                <c:pt idx="4913">
                  <c:v>0.53292499999999998</c:v>
                </c:pt>
                <c:pt idx="4914">
                  <c:v>0.52389470000000005</c:v>
                </c:pt>
                <c:pt idx="4915">
                  <c:v>0.51758459999999995</c:v>
                </c:pt>
                <c:pt idx="4916">
                  <c:v>0.53627740000000002</c:v>
                </c:pt>
                <c:pt idx="4917">
                  <c:v>0.54905999999999999</c:v>
                </c:pt>
                <c:pt idx="4918">
                  <c:v>0.53706529999999997</c:v>
                </c:pt>
                <c:pt idx="4919">
                  <c:v>0.53560890000000005</c:v>
                </c:pt>
                <c:pt idx="4920">
                  <c:v>0.54044179999999997</c:v>
                </c:pt>
                <c:pt idx="4921">
                  <c:v>0.54668600000000001</c:v>
                </c:pt>
                <c:pt idx="4922">
                  <c:v>0.53106500000000001</c:v>
                </c:pt>
                <c:pt idx="4923">
                  <c:v>0.53322689999999995</c:v>
                </c:pt>
                <c:pt idx="4924">
                  <c:v>0.53800800000000004</c:v>
                </c:pt>
                <c:pt idx="4925">
                  <c:v>0.54065600000000003</c:v>
                </c:pt>
                <c:pt idx="4926">
                  <c:v>0.52247169999999998</c:v>
                </c:pt>
                <c:pt idx="4927">
                  <c:v>0.5245957</c:v>
                </c:pt>
                <c:pt idx="4928">
                  <c:v>0.52929539999999997</c:v>
                </c:pt>
                <c:pt idx="4929">
                  <c:v>0.53273649999999995</c:v>
                </c:pt>
                <c:pt idx="4930">
                  <c:v>0.52120809999999995</c:v>
                </c:pt>
                <c:pt idx="4931">
                  <c:v>0.51811830000000003</c:v>
                </c:pt>
                <c:pt idx="4932">
                  <c:v>0.52447259999999996</c:v>
                </c:pt>
                <c:pt idx="4933">
                  <c:v>0.50683500000000004</c:v>
                </c:pt>
                <c:pt idx="4934">
                  <c:v>0.52131740000000004</c:v>
                </c:pt>
                <c:pt idx="4935">
                  <c:v>0.52256979999999997</c:v>
                </c:pt>
                <c:pt idx="4936">
                  <c:v>0.51987950000000005</c:v>
                </c:pt>
                <c:pt idx="4937">
                  <c:v>0.52470709999999998</c:v>
                </c:pt>
                <c:pt idx="4938">
                  <c:v>0.53148039999999996</c:v>
                </c:pt>
                <c:pt idx="4939">
                  <c:v>0.52187740000000005</c:v>
                </c:pt>
                <c:pt idx="4940">
                  <c:v>0.51092280000000001</c:v>
                </c:pt>
                <c:pt idx="4941">
                  <c:v>0.50939860000000003</c:v>
                </c:pt>
                <c:pt idx="4942">
                  <c:v>0.50859100000000002</c:v>
                </c:pt>
                <c:pt idx="4943">
                  <c:v>0.51491909999999996</c:v>
                </c:pt>
                <c:pt idx="4944">
                  <c:v>0.48978670000000002</c:v>
                </c:pt>
                <c:pt idx="4945">
                  <c:v>0.49952809999999997</c:v>
                </c:pt>
                <c:pt idx="4946">
                  <c:v>0.50296839999999998</c:v>
                </c:pt>
                <c:pt idx="4947">
                  <c:v>0.50230989999999998</c:v>
                </c:pt>
                <c:pt idx="4948">
                  <c:v>0.51225790000000004</c:v>
                </c:pt>
                <c:pt idx="4949">
                  <c:v>0.4996815</c:v>
                </c:pt>
                <c:pt idx="4950">
                  <c:v>0.50927730000000004</c:v>
                </c:pt>
                <c:pt idx="4951">
                  <c:v>0.50305650000000002</c:v>
                </c:pt>
                <c:pt idx="4952">
                  <c:v>0.51669589999999999</c:v>
                </c:pt>
                <c:pt idx="4953">
                  <c:v>0.5147872</c:v>
                </c:pt>
                <c:pt idx="4954">
                  <c:v>0.51631139999999998</c:v>
                </c:pt>
                <c:pt idx="4955">
                  <c:v>0.52317400000000003</c:v>
                </c:pt>
                <c:pt idx="4956">
                  <c:v>0.52131459999999996</c:v>
                </c:pt>
                <c:pt idx="4957">
                  <c:v>0.5191711</c:v>
                </c:pt>
                <c:pt idx="4958">
                  <c:v>0.51797789999999999</c:v>
                </c:pt>
                <c:pt idx="4959">
                  <c:v>0.51595310000000005</c:v>
                </c:pt>
                <c:pt idx="4960">
                  <c:v>0.49023889999999998</c:v>
                </c:pt>
                <c:pt idx="4961">
                  <c:v>0.50601689999999999</c:v>
                </c:pt>
                <c:pt idx="4962">
                  <c:v>0.50935330000000001</c:v>
                </c:pt>
                <c:pt idx="4963">
                  <c:v>0.52755059999999998</c:v>
                </c:pt>
                <c:pt idx="4964">
                  <c:v>0.54085059999999996</c:v>
                </c:pt>
                <c:pt idx="4965">
                  <c:v>0.53710349999999996</c:v>
                </c:pt>
                <c:pt idx="4966">
                  <c:v>0.51961360000000001</c:v>
                </c:pt>
                <c:pt idx="4967">
                  <c:v>0.52419970000000005</c:v>
                </c:pt>
                <c:pt idx="4968">
                  <c:v>0.52421329999999999</c:v>
                </c:pt>
                <c:pt idx="4969">
                  <c:v>0.54448099999999999</c:v>
                </c:pt>
                <c:pt idx="4970">
                  <c:v>0.53439239999999999</c:v>
                </c:pt>
                <c:pt idx="4971">
                  <c:v>0.54232530000000001</c:v>
                </c:pt>
                <c:pt idx="4972">
                  <c:v>0.53995919999999997</c:v>
                </c:pt>
                <c:pt idx="4973">
                  <c:v>0.5537784</c:v>
                </c:pt>
                <c:pt idx="4974">
                  <c:v>0.5471355</c:v>
                </c:pt>
                <c:pt idx="4975">
                  <c:v>0.54418069999999996</c:v>
                </c:pt>
                <c:pt idx="4976">
                  <c:v>0.53637190000000001</c:v>
                </c:pt>
                <c:pt idx="4977">
                  <c:v>0.54366219999999998</c:v>
                </c:pt>
                <c:pt idx="4978">
                  <c:v>0.54130460000000002</c:v>
                </c:pt>
                <c:pt idx="4979">
                  <c:v>0.54223489999999996</c:v>
                </c:pt>
                <c:pt idx="4980">
                  <c:v>0.55205740000000003</c:v>
                </c:pt>
                <c:pt idx="4981">
                  <c:v>0.54707070000000002</c:v>
                </c:pt>
                <c:pt idx="4982">
                  <c:v>0.54749999999999999</c:v>
                </c:pt>
                <c:pt idx="4983">
                  <c:v>0.54676570000000002</c:v>
                </c:pt>
                <c:pt idx="4984">
                  <c:v>0.53288329999999995</c:v>
                </c:pt>
                <c:pt idx="4985">
                  <c:v>0.5312481</c:v>
                </c:pt>
                <c:pt idx="4986">
                  <c:v>0.53563930000000004</c:v>
                </c:pt>
                <c:pt idx="4987">
                  <c:v>0.53715749999999995</c:v>
                </c:pt>
                <c:pt idx="4988">
                  <c:v>0.54002459999999997</c:v>
                </c:pt>
                <c:pt idx="4989">
                  <c:v>0.54159559999999995</c:v>
                </c:pt>
                <c:pt idx="4990">
                  <c:v>0.5397885</c:v>
                </c:pt>
                <c:pt idx="4991">
                  <c:v>0.52801699999999996</c:v>
                </c:pt>
                <c:pt idx="4992">
                  <c:v>0.55307790000000001</c:v>
                </c:pt>
                <c:pt idx="4993">
                  <c:v>0.53888349999999996</c:v>
                </c:pt>
                <c:pt idx="4994">
                  <c:v>0.55547539999999995</c:v>
                </c:pt>
                <c:pt idx="4995">
                  <c:v>0.54728980000000005</c:v>
                </c:pt>
                <c:pt idx="4996">
                  <c:v>0.55468130000000004</c:v>
                </c:pt>
                <c:pt idx="4997">
                  <c:v>0.56083050000000001</c:v>
                </c:pt>
                <c:pt idx="4998">
                  <c:v>0.56651560000000001</c:v>
                </c:pt>
                <c:pt idx="4999">
                  <c:v>0.57466289999999998</c:v>
                </c:pt>
                <c:pt idx="5000">
                  <c:v>0.56255699999999997</c:v>
                </c:pt>
              </c:numCache>
            </c:numRef>
          </c:yVal>
          <c:smooth val="1"/>
          <c:extLst>
            <c:ext xmlns:c16="http://schemas.microsoft.com/office/drawing/2014/chart" uri="{C3380CC4-5D6E-409C-BE32-E72D297353CC}">
              <c16:uniqueId val="{00000000-2AD7-4E4D-8E86-27B11B2796F8}"/>
            </c:ext>
          </c:extLst>
        </c:ser>
        <c:ser>
          <c:idx val="1"/>
          <c:order val="1"/>
          <c:tx>
            <c:strRef>
              <c:f>rmsd_pro!$C$1</c:f>
              <c:strCache>
                <c:ptCount val="1"/>
                <c:pt idx="0">
                  <c:v>Vincristin</c:v>
                </c:pt>
              </c:strCache>
            </c:strRef>
          </c:tx>
          <c:spPr>
            <a:ln w="19050" cap="rnd">
              <a:solidFill>
                <a:schemeClr val="accent2"/>
              </a:solidFill>
              <a:round/>
            </a:ln>
            <a:effectLst/>
          </c:spPr>
          <c:marker>
            <c:symbol val="none"/>
          </c:marker>
          <c:xVal>
            <c:numRef>
              <c:f>rmsd_pro!$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pro!$C$2:$C$5002</c:f>
              <c:numCache>
                <c:formatCode>General</c:formatCode>
                <c:ptCount val="5001"/>
                <c:pt idx="0">
                  <c:v>5.1559999999999996E-4</c:v>
                </c:pt>
                <c:pt idx="1">
                  <c:v>0.19942209999999999</c:v>
                </c:pt>
                <c:pt idx="2">
                  <c:v>0.22143109999999999</c:v>
                </c:pt>
                <c:pt idx="3">
                  <c:v>0.22759360000000001</c:v>
                </c:pt>
                <c:pt idx="4">
                  <c:v>0.25011949999999999</c:v>
                </c:pt>
                <c:pt idx="5">
                  <c:v>0.24721689999999999</c:v>
                </c:pt>
                <c:pt idx="6">
                  <c:v>0.2353634</c:v>
                </c:pt>
                <c:pt idx="7">
                  <c:v>0.25520080000000001</c:v>
                </c:pt>
                <c:pt idx="8">
                  <c:v>0.27552510000000002</c:v>
                </c:pt>
                <c:pt idx="9">
                  <c:v>0.2935565</c:v>
                </c:pt>
                <c:pt idx="10">
                  <c:v>0.29989700000000002</c:v>
                </c:pt>
                <c:pt idx="11">
                  <c:v>0.3001048</c:v>
                </c:pt>
                <c:pt idx="12">
                  <c:v>0.27790110000000001</c:v>
                </c:pt>
                <c:pt idx="13">
                  <c:v>0.28336479999999997</c:v>
                </c:pt>
                <c:pt idx="14">
                  <c:v>0.29278140000000002</c:v>
                </c:pt>
                <c:pt idx="15">
                  <c:v>0.30009340000000001</c:v>
                </c:pt>
                <c:pt idx="16">
                  <c:v>0.2979656</c:v>
                </c:pt>
                <c:pt idx="17">
                  <c:v>0.30568919999999999</c:v>
                </c:pt>
                <c:pt idx="18">
                  <c:v>0.28768519999999997</c:v>
                </c:pt>
                <c:pt idx="19">
                  <c:v>0.29342859999999998</c:v>
                </c:pt>
                <c:pt idx="20">
                  <c:v>0.2978981</c:v>
                </c:pt>
                <c:pt idx="21">
                  <c:v>0.31764799999999999</c:v>
                </c:pt>
                <c:pt idx="22">
                  <c:v>0.32152940000000002</c:v>
                </c:pt>
                <c:pt idx="23">
                  <c:v>0.33362170000000002</c:v>
                </c:pt>
                <c:pt idx="24">
                  <c:v>0.3437035</c:v>
                </c:pt>
                <c:pt idx="25">
                  <c:v>0.34798089999999998</c:v>
                </c:pt>
                <c:pt idx="26">
                  <c:v>0.35053410000000002</c:v>
                </c:pt>
                <c:pt idx="27">
                  <c:v>0.3487382</c:v>
                </c:pt>
                <c:pt idx="28">
                  <c:v>0.34860970000000002</c:v>
                </c:pt>
                <c:pt idx="29">
                  <c:v>0.34878710000000002</c:v>
                </c:pt>
                <c:pt idx="30">
                  <c:v>0.3324686</c:v>
                </c:pt>
                <c:pt idx="31">
                  <c:v>0.35581079999999998</c:v>
                </c:pt>
                <c:pt idx="32">
                  <c:v>0.35139429999999999</c:v>
                </c:pt>
                <c:pt idx="33">
                  <c:v>0.35659089999999999</c:v>
                </c:pt>
                <c:pt idx="34">
                  <c:v>0.3352928</c:v>
                </c:pt>
                <c:pt idx="35">
                  <c:v>0.32958690000000002</c:v>
                </c:pt>
                <c:pt idx="36">
                  <c:v>0.33132420000000001</c:v>
                </c:pt>
                <c:pt idx="37">
                  <c:v>0.33440189999999997</c:v>
                </c:pt>
                <c:pt idx="38">
                  <c:v>0.3386556</c:v>
                </c:pt>
                <c:pt idx="39">
                  <c:v>0.34256409999999998</c:v>
                </c:pt>
                <c:pt idx="40">
                  <c:v>0.33746710000000002</c:v>
                </c:pt>
                <c:pt idx="41">
                  <c:v>0.33853490000000003</c:v>
                </c:pt>
                <c:pt idx="42">
                  <c:v>0.32616590000000001</c:v>
                </c:pt>
                <c:pt idx="43">
                  <c:v>0.34150710000000001</c:v>
                </c:pt>
                <c:pt idx="44">
                  <c:v>0.33119379999999998</c:v>
                </c:pt>
                <c:pt idx="45">
                  <c:v>0.35262389999999999</c:v>
                </c:pt>
                <c:pt idx="46">
                  <c:v>0.3448581</c:v>
                </c:pt>
                <c:pt idx="47">
                  <c:v>0.33373029999999998</c:v>
                </c:pt>
                <c:pt idx="48">
                  <c:v>0.32122210000000001</c:v>
                </c:pt>
                <c:pt idx="49">
                  <c:v>0.32471139999999998</c:v>
                </c:pt>
                <c:pt idx="50">
                  <c:v>0.32322149999999999</c:v>
                </c:pt>
                <c:pt idx="51">
                  <c:v>0.3326384</c:v>
                </c:pt>
                <c:pt idx="52">
                  <c:v>0.3312234</c:v>
                </c:pt>
                <c:pt idx="53">
                  <c:v>0.32613690000000001</c:v>
                </c:pt>
                <c:pt idx="54">
                  <c:v>0.33615869999999998</c:v>
                </c:pt>
                <c:pt idx="55">
                  <c:v>0.33633190000000002</c:v>
                </c:pt>
                <c:pt idx="56">
                  <c:v>0.33120899999999998</c:v>
                </c:pt>
                <c:pt idx="57">
                  <c:v>0.33336729999999998</c:v>
                </c:pt>
                <c:pt idx="58">
                  <c:v>0.34938439999999998</c:v>
                </c:pt>
                <c:pt idx="59">
                  <c:v>0.33508270000000001</c:v>
                </c:pt>
                <c:pt idx="60">
                  <c:v>0.33257920000000002</c:v>
                </c:pt>
                <c:pt idx="61">
                  <c:v>0.35168830000000001</c:v>
                </c:pt>
                <c:pt idx="62">
                  <c:v>0.34699809999999998</c:v>
                </c:pt>
                <c:pt idx="63">
                  <c:v>0.31978060000000003</c:v>
                </c:pt>
                <c:pt idx="64">
                  <c:v>0.3180962</c:v>
                </c:pt>
                <c:pt idx="65">
                  <c:v>0.32974809999999999</c:v>
                </c:pt>
                <c:pt idx="66">
                  <c:v>0.3321558</c:v>
                </c:pt>
                <c:pt idx="67">
                  <c:v>0.33161449999999998</c:v>
                </c:pt>
                <c:pt idx="68">
                  <c:v>0.34010659999999998</c:v>
                </c:pt>
                <c:pt idx="69">
                  <c:v>0.34371259999999998</c:v>
                </c:pt>
                <c:pt idx="70">
                  <c:v>0.35265010000000002</c:v>
                </c:pt>
                <c:pt idx="71">
                  <c:v>0.34350579999999997</c:v>
                </c:pt>
                <c:pt idx="72">
                  <c:v>0.3475646</c:v>
                </c:pt>
                <c:pt idx="73">
                  <c:v>0.3424373</c:v>
                </c:pt>
                <c:pt idx="74">
                  <c:v>0.35154629999999998</c:v>
                </c:pt>
                <c:pt idx="75">
                  <c:v>0.3598729</c:v>
                </c:pt>
                <c:pt idx="76">
                  <c:v>0.35768699999999998</c:v>
                </c:pt>
                <c:pt idx="77">
                  <c:v>0.36287629999999998</c:v>
                </c:pt>
                <c:pt idx="78">
                  <c:v>0.36183199999999999</c:v>
                </c:pt>
                <c:pt idx="79">
                  <c:v>0.36086360000000001</c:v>
                </c:pt>
                <c:pt idx="80">
                  <c:v>0.3587631</c:v>
                </c:pt>
                <c:pt idx="81">
                  <c:v>0.35342960000000001</c:v>
                </c:pt>
                <c:pt idx="82">
                  <c:v>0.35082970000000002</c:v>
                </c:pt>
                <c:pt idx="83">
                  <c:v>0.34895039999999999</c:v>
                </c:pt>
                <c:pt idx="84">
                  <c:v>0.355713</c:v>
                </c:pt>
                <c:pt idx="85">
                  <c:v>0.35912729999999998</c:v>
                </c:pt>
                <c:pt idx="86">
                  <c:v>0.36993680000000001</c:v>
                </c:pt>
                <c:pt idx="87">
                  <c:v>0.34828110000000001</c:v>
                </c:pt>
                <c:pt idx="88">
                  <c:v>0.36353259999999998</c:v>
                </c:pt>
                <c:pt idx="89">
                  <c:v>0.36092809999999997</c:v>
                </c:pt>
                <c:pt idx="90">
                  <c:v>0.35162929999999998</c:v>
                </c:pt>
                <c:pt idx="91">
                  <c:v>0.36763170000000001</c:v>
                </c:pt>
                <c:pt idx="92">
                  <c:v>0.34718169999999998</c:v>
                </c:pt>
                <c:pt idx="93">
                  <c:v>0.34270240000000002</c:v>
                </c:pt>
                <c:pt idx="94">
                  <c:v>0.3497711</c:v>
                </c:pt>
                <c:pt idx="95">
                  <c:v>0.35559039999999997</c:v>
                </c:pt>
                <c:pt idx="96">
                  <c:v>0.36811890000000003</c:v>
                </c:pt>
                <c:pt idx="97">
                  <c:v>0.36593239999999999</c:v>
                </c:pt>
                <c:pt idx="98">
                  <c:v>0.36835830000000003</c:v>
                </c:pt>
                <c:pt idx="99">
                  <c:v>0.3659347</c:v>
                </c:pt>
                <c:pt idx="100">
                  <c:v>0.39259369999999999</c:v>
                </c:pt>
                <c:pt idx="101">
                  <c:v>0.39161040000000003</c:v>
                </c:pt>
                <c:pt idx="102">
                  <c:v>0.39402340000000002</c:v>
                </c:pt>
                <c:pt idx="103">
                  <c:v>0.40622710000000001</c:v>
                </c:pt>
                <c:pt idx="104">
                  <c:v>0.40527770000000002</c:v>
                </c:pt>
                <c:pt idx="105">
                  <c:v>0.40488570000000002</c:v>
                </c:pt>
                <c:pt idx="106">
                  <c:v>0.38318730000000001</c:v>
                </c:pt>
                <c:pt idx="107">
                  <c:v>0.38814460000000001</c:v>
                </c:pt>
                <c:pt idx="108">
                  <c:v>0.39030340000000002</c:v>
                </c:pt>
                <c:pt idx="109">
                  <c:v>0.39397280000000001</c:v>
                </c:pt>
                <c:pt idx="110">
                  <c:v>0.39668419999999999</c:v>
                </c:pt>
                <c:pt idx="111">
                  <c:v>0.41370109999999999</c:v>
                </c:pt>
                <c:pt idx="112">
                  <c:v>0.41054560000000001</c:v>
                </c:pt>
                <c:pt idx="113">
                  <c:v>0.38393680000000002</c:v>
                </c:pt>
                <c:pt idx="114">
                  <c:v>0.38677929999999999</c:v>
                </c:pt>
                <c:pt idx="115">
                  <c:v>0.39129439999999999</c:v>
                </c:pt>
                <c:pt idx="116">
                  <c:v>0.39656049999999998</c:v>
                </c:pt>
                <c:pt idx="117">
                  <c:v>0.39397539999999998</c:v>
                </c:pt>
                <c:pt idx="118">
                  <c:v>0.39423740000000002</c:v>
                </c:pt>
                <c:pt idx="119">
                  <c:v>0.38706879999999999</c:v>
                </c:pt>
                <c:pt idx="120">
                  <c:v>0.36021799999999998</c:v>
                </c:pt>
                <c:pt idx="121">
                  <c:v>0.37495810000000002</c:v>
                </c:pt>
                <c:pt idx="122">
                  <c:v>0.37934899999999999</c:v>
                </c:pt>
                <c:pt idx="123">
                  <c:v>0.3855634</c:v>
                </c:pt>
                <c:pt idx="124">
                  <c:v>0.39643919999999999</c:v>
                </c:pt>
                <c:pt idx="125">
                  <c:v>0.37666919999999998</c:v>
                </c:pt>
                <c:pt idx="126">
                  <c:v>0.3722278</c:v>
                </c:pt>
                <c:pt idx="127">
                  <c:v>0.36685600000000002</c:v>
                </c:pt>
                <c:pt idx="128">
                  <c:v>0.34937560000000001</c:v>
                </c:pt>
                <c:pt idx="129">
                  <c:v>0.36220809999999998</c:v>
                </c:pt>
                <c:pt idx="130">
                  <c:v>0.37048989999999998</c:v>
                </c:pt>
                <c:pt idx="131">
                  <c:v>0.38720339999999998</c:v>
                </c:pt>
                <c:pt idx="132">
                  <c:v>0.38215009999999999</c:v>
                </c:pt>
                <c:pt idx="133">
                  <c:v>0.37607839999999998</c:v>
                </c:pt>
                <c:pt idx="134">
                  <c:v>0.36019259999999997</c:v>
                </c:pt>
                <c:pt idx="135">
                  <c:v>0.35789599999999999</c:v>
                </c:pt>
                <c:pt idx="136">
                  <c:v>0.37138480000000001</c:v>
                </c:pt>
                <c:pt idx="137">
                  <c:v>0.36906149999999999</c:v>
                </c:pt>
                <c:pt idx="138">
                  <c:v>0.3555239</c:v>
                </c:pt>
                <c:pt idx="139">
                  <c:v>0.3564445</c:v>
                </c:pt>
                <c:pt idx="140">
                  <c:v>0.36161130000000002</c:v>
                </c:pt>
                <c:pt idx="141">
                  <c:v>0.3646509</c:v>
                </c:pt>
                <c:pt idx="142">
                  <c:v>0.39671669999999998</c:v>
                </c:pt>
                <c:pt idx="143">
                  <c:v>0.39576060000000002</c:v>
                </c:pt>
                <c:pt idx="144">
                  <c:v>0.3650331</c:v>
                </c:pt>
                <c:pt idx="145">
                  <c:v>0.36755989999999999</c:v>
                </c:pt>
                <c:pt idx="146">
                  <c:v>0.36453239999999998</c:v>
                </c:pt>
                <c:pt idx="147">
                  <c:v>0.38416489999999998</c:v>
                </c:pt>
                <c:pt idx="148">
                  <c:v>0.3759304</c:v>
                </c:pt>
                <c:pt idx="149">
                  <c:v>0.37775639999999999</c:v>
                </c:pt>
                <c:pt idx="150">
                  <c:v>0.3825479</c:v>
                </c:pt>
                <c:pt idx="151">
                  <c:v>0.37898559999999998</c:v>
                </c:pt>
                <c:pt idx="152">
                  <c:v>0.37441059999999998</c:v>
                </c:pt>
                <c:pt idx="153">
                  <c:v>0.38784079999999999</c:v>
                </c:pt>
                <c:pt idx="154">
                  <c:v>0.3919899</c:v>
                </c:pt>
                <c:pt idx="155">
                  <c:v>0.38549359999999999</c:v>
                </c:pt>
                <c:pt idx="156">
                  <c:v>0.3952483</c:v>
                </c:pt>
                <c:pt idx="157">
                  <c:v>0.38279879999999999</c:v>
                </c:pt>
                <c:pt idx="158">
                  <c:v>0.39296019999999998</c:v>
                </c:pt>
                <c:pt idx="159">
                  <c:v>0.39194770000000001</c:v>
                </c:pt>
                <c:pt idx="160">
                  <c:v>0.3996556</c:v>
                </c:pt>
                <c:pt idx="161">
                  <c:v>0.387762</c:v>
                </c:pt>
                <c:pt idx="162">
                  <c:v>0.3910556</c:v>
                </c:pt>
                <c:pt idx="163">
                  <c:v>0.38929900000000001</c:v>
                </c:pt>
                <c:pt idx="164">
                  <c:v>0.39785609999999999</c:v>
                </c:pt>
                <c:pt idx="165">
                  <c:v>0.39880300000000002</c:v>
                </c:pt>
                <c:pt idx="166">
                  <c:v>0.39476139999999998</c:v>
                </c:pt>
                <c:pt idx="167">
                  <c:v>0.39963599999999999</c:v>
                </c:pt>
                <c:pt idx="168">
                  <c:v>0.3890631</c:v>
                </c:pt>
                <c:pt idx="169">
                  <c:v>0.38283980000000001</c:v>
                </c:pt>
                <c:pt idx="170">
                  <c:v>0.3669096</c:v>
                </c:pt>
                <c:pt idx="171">
                  <c:v>0.38576630000000001</c:v>
                </c:pt>
                <c:pt idx="172">
                  <c:v>0.40307999999999999</c:v>
                </c:pt>
                <c:pt idx="173">
                  <c:v>0.38694309999999998</c:v>
                </c:pt>
                <c:pt idx="174">
                  <c:v>0.3960554</c:v>
                </c:pt>
                <c:pt idx="175">
                  <c:v>0.38001629999999997</c:v>
                </c:pt>
                <c:pt idx="176">
                  <c:v>0.39979569999999998</c:v>
                </c:pt>
                <c:pt idx="177">
                  <c:v>0.38693379999999999</c:v>
                </c:pt>
                <c:pt idx="178">
                  <c:v>0.39027830000000002</c:v>
                </c:pt>
                <c:pt idx="179">
                  <c:v>0.3870208</c:v>
                </c:pt>
                <c:pt idx="180">
                  <c:v>0.38453880000000001</c:v>
                </c:pt>
                <c:pt idx="181">
                  <c:v>0.3854283</c:v>
                </c:pt>
                <c:pt idx="182">
                  <c:v>0.3687452</c:v>
                </c:pt>
                <c:pt idx="183">
                  <c:v>0.3781408</c:v>
                </c:pt>
                <c:pt idx="184">
                  <c:v>0.38344339999999999</c:v>
                </c:pt>
                <c:pt idx="185">
                  <c:v>0.38994250000000003</c:v>
                </c:pt>
                <c:pt idx="186">
                  <c:v>0.38576159999999998</c:v>
                </c:pt>
                <c:pt idx="187">
                  <c:v>0.38782539999999999</c:v>
                </c:pt>
                <c:pt idx="188">
                  <c:v>0.3650177</c:v>
                </c:pt>
                <c:pt idx="189">
                  <c:v>0.34758889999999998</c:v>
                </c:pt>
                <c:pt idx="190">
                  <c:v>0.35217150000000003</c:v>
                </c:pt>
                <c:pt idx="191">
                  <c:v>0.37268659999999998</c:v>
                </c:pt>
                <c:pt idx="192">
                  <c:v>0.37418590000000002</c:v>
                </c:pt>
                <c:pt idx="193">
                  <c:v>0.3744498</c:v>
                </c:pt>
                <c:pt idx="194">
                  <c:v>0.37071179999999998</c:v>
                </c:pt>
                <c:pt idx="195">
                  <c:v>0.38468920000000001</c:v>
                </c:pt>
                <c:pt idx="196">
                  <c:v>0.38107550000000001</c:v>
                </c:pt>
                <c:pt idx="197">
                  <c:v>0.39380310000000002</c:v>
                </c:pt>
                <c:pt idx="198">
                  <c:v>0.39565109999999998</c:v>
                </c:pt>
                <c:pt idx="199">
                  <c:v>0.39832620000000002</c:v>
                </c:pt>
                <c:pt idx="200">
                  <c:v>0.39064310000000002</c:v>
                </c:pt>
                <c:pt idx="201">
                  <c:v>0.38350980000000001</c:v>
                </c:pt>
                <c:pt idx="202">
                  <c:v>0.39793790000000001</c:v>
                </c:pt>
                <c:pt idx="203">
                  <c:v>0.39552500000000002</c:v>
                </c:pt>
                <c:pt idx="204">
                  <c:v>0.40700140000000001</c:v>
                </c:pt>
                <c:pt idx="205">
                  <c:v>0.40173490000000001</c:v>
                </c:pt>
                <c:pt idx="206">
                  <c:v>0.40205610000000003</c:v>
                </c:pt>
                <c:pt idx="207">
                  <c:v>0.41060999999999998</c:v>
                </c:pt>
                <c:pt idx="208">
                  <c:v>0.40206310000000001</c:v>
                </c:pt>
                <c:pt idx="209">
                  <c:v>0.4041052</c:v>
                </c:pt>
                <c:pt idx="210">
                  <c:v>0.41136859999999997</c:v>
                </c:pt>
                <c:pt idx="211">
                  <c:v>0.40434100000000001</c:v>
                </c:pt>
                <c:pt idx="212">
                  <c:v>0.42338900000000002</c:v>
                </c:pt>
                <c:pt idx="213">
                  <c:v>0.41047420000000001</c:v>
                </c:pt>
                <c:pt idx="214">
                  <c:v>0.41803459999999998</c:v>
                </c:pt>
                <c:pt idx="215">
                  <c:v>0.4090551</c:v>
                </c:pt>
                <c:pt idx="216">
                  <c:v>0.41945569999999999</c:v>
                </c:pt>
                <c:pt idx="217">
                  <c:v>0.42029680000000003</c:v>
                </c:pt>
                <c:pt idx="218">
                  <c:v>0.40957130000000003</c:v>
                </c:pt>
                <c:pt idx="219">
                  <c:v>0.39457490000000001</c:v>
                </c:pt>
                <c:pt idx="220">
                  <c:v>0.41001539999999997</c:v>
                </c:pt>
                <c:pt idx="221">
                  <c:v>0.41955609999999999</c:v>
                </c:pt>
                <c:pt idx="222">
                  <c:v>0.40264549999999999</c:v>
                </c:pt>
                <c:pt idx="223">
                  <c:v>0.40790799999999999</c:v>
                </c:pt>
                <c:pt idx="224">
                  <c:v>0.40700120000000001</c:v>
                </c:pt>
                <c:pt idx="225">
                  <c:v>0.4171822</c:v>
                </c:pt>
                <c:pt idx="226">
                  <c:v>0.41912680000000002</c:v>
                </c:pt>
                <c:pt idx="227">
                  <c:v>0.4208517</c:v>
                </c:pt>
                <c:pt idx="228">
                  <c:v>0.40860200000000002</c:v>
                </c:pt>
                <c:pt idx="229">
                  <c:v>0.40543820000000003</c:v>
                </c:pt>
                <c:pt idx="230">
                  <c:v>0.41872039999999999</c:v>
                </c:pt>
                <c:pt idx="231">
                  <c:v>0.40593499999999999</c:v>
                </c:pt>
                <c:pt idx="232">
                  <c:v>0.41212539999999998</c:v>
                </c:pt>
                <c:pt idx="233">
                  <c:v>0.39791110000000002</c:v>
                </c:pt>
                <c:pt idx="234">
                  <c:v>0.39578659999999999</c:v>
                </c:pt>
                <c:pt idx="235">
                  <c:v>0.40634500000000001</c:v>
                </c:pt>
                <c:pt idx="236">
                  <c:v>0.40971669999999999</c:v>
                </c:pt>
                <c:pt idx="237">
                  <c:v>0.42935089999999998</c:v>
                </c:pt>
                <c:pt idx="238">
                  <c:v>0.42848750000000002</c:v>
                </c:pt>
                <c:pt idx="239">
                  <c:v>0.42085139999999999</c:v>
                </c:pt>
                <c:pt idx="240">
                  <c:v>0.4285157</c:v>
                </c:pt>
                <c:pt idx="241">
                  <c:v>0.4151087</c:v>
                </c:pt>
                <c:pt idx="242">
                  <c:v>0.42320550000000001</c:v>
                </c:pt>
                <c:pt idx="243">
                  <c:v>0.41681960000000001</c:v>
                </c:pt>
                <c:pt idx="244">
                  <c:v>0.40906239999999999</c:v>
                </c:pt>
                <c:pt idx="245">
                  <c:v>0.40740290000000001</c:v>
                </c:pt>
                <c:pt idx="246">
                  <c:v>0.40497139999999998</c:v>
                </c:pt>
                <c:pt idx="247">
                  <c:v>0.400231</c:v>
                </c:pt>
                <c:pt idx="248">
                  <c:v>0.40293319999999999</c:v>
                </c:pt>
                <c:pt idx="249">
                  <c:v>0.3788224</c:v>
                </c:pt>
                <c:pt idx="250">
                  <c:v>0.3968759</c:v>
                </c:pt>
                <c:pt idx="251">
                  <c:v>0.386965</c:v>
                </c:pt>
                <c:pt idx="252">
                  <c:v>0.40230399999999999</c:v>
                </c:pt>
                <c:pt idx="253">
                  <c:v>0.3811484</c:v>
                </c:pt>
                <c:pt idx="254">
                  <c:v>0.40517199999999998</c:v>
                </c:pt>
                <c:pt idx="255">
                  <c:v>0.40884900000000002</c:v>
                </c:pt>
                <c:pt idx="256">
                  <c:v>0.4077365</c:v>
                </c:pt>
                <c:pt idx="257">
                  <c:v>0.39727050000000003</c:v>
                </c:pt>
                <c:pt idx="258">
                  <c:v>0.38423679999999999</c:v>
                </c:pt>
                <c:pt idx="259">
                  <c:v>0.39170660000000002</c:v>
                </c:pt>
                <c:pt idx="260">
                  <c:v>0.42335539999999999</c:v>
                </c:pt>
                <c:pt idx="261">
                  <c:v>0.42749619999999999</c:v>
                </c:pt>
                <c:pt idx="262">
                  <c:v>0.40494849999999999</c:v>
                </c:pt>
                <c:pt idx="263">
                  <c:v>0.39853949999999999</c:v>
                </c:pt>
                <c:pt idx="264">
                  <c:v>0.392901</c:v>
                </c:pt>
                <c:pt idx="265">
                  <c:v>0.38843909999999998</c:v>
                </c:pt>
                <c:pt idx="266">
                  <c:v>0.38474910000000001</c:v>
                </c:pt>
                <c:pt idx="267">
                  <c:v>0.38666600000000001</c:v>
                </c:pt>
                <c:pt idx="268">
                  <c:v>0.39549620000000002</c:v>
                </c:pt>
                <c:pt idx="269">
                  <c:v>0.38793610000000001</c:v>
                </c:pt>
                <c:pt idx="270">
                  <c:v>0.38210050000000001</c:v>
                </c:pt>
                <c:pt idx="271">
                  <c:v>0.39356059999999998</c:v>
                </c:pt>
                <c:pt idx="272">
                  <c:v>0.39120959999999999</c:v>
                </c:pt>
                <c:pt idx="273">
                  <c:v>0.3909455</c:v>
                </c:pt>
                <c:pt idx="274">
                  <c:v>0.38317079999999998</c:v>
                </c:pt>
                <c:pt idx="275">
                  <c:v>0.3871523</c:v>
                </c:pt>
                <c:pt idx="276">
                  <c:v>0.3809786</c:v>
                </c:pt>
                <c:pt idx="277">
                  <c:v>0.38433659999999997</c:v>
                </c:pt>
                <c:pt idx="278">
                  <c:v>0.39962300000000001</c:v>
                </c:pt>
                <c:pt idx="279">
                  <c:v>0.41185329999999998</c:v>
                </c:pt>
                <c:pt idx="280">
                  <c:v>0.4029393</c:v>
                </c:pt>
                <c:pt idx="281">
                  <c:v>0.42190929999999999</c:v>
                </c:pt>
                <c:pt idx="282">
                  <c:v>0.41210239999999998</c:v>
                </c:pt>
                <c:pt idx="283">
                  <c:v>0.40427809999999997</c:v>
                </c:pt>
                <c:pt idx="284">
                  <c:v>0.4137266</c:v>
                </c:pt>
                <c:pt idx="285">
                  <c:v>0.41601070000000001</c:v>
                </c:pt>
                <c:pt idx="286">
                  <c:v>0.41811949999999998</c:v>
                </c:pt>
                <c:pt idx="287">
                  <c:v>0.406499</c:v>
                </c:pt>
                <c:pt idx="288">
                  <c:v>0.4195912</c:v>
                </c:pt>
                <c:pt idx="289">
                  <c:v>0.43141889999999999</c:v>
                </c:pt>
                <c:pt idx="290">
                  <c:v>0.4256954</c:v>
                </c:pt>
                <c:pt idx="291">
                  <c:v>0.4094274</c:v>
                </c:pt>
                <c:pt idx="292">
                  <c:v>0.40860750000000001</c:v>
                </c:pt>
                <c:pt idx="293">
                  <c:v>0.42263909999999999</c:v>
                </c:pt>
                <c:pt idx="294">
                  <c:v>0.43725229999999998</c:v>
                </c:pt>
                <c:pt idx="295">
                  <c:v>0.44038189999999999</c:v>
                </c:pt>
                <c:pt idx="296">
                  <c:v>0.42665960000000003</c:v>
                </c:pt>
                <c:pt idx="297">
                  <c:v>0.43285249999999997</c:v>
                </c:pt>
                <c:pt idx="298">
                  <c:v>0.4177901</c:v>
                </c:pt>
                <c:pt idx="299">
                  <c:v>0.41622160000000002</c:v>
                </c:pt>
                <c:pt idx="300">
                  <c:v>0.41182449999999998</c:v>
                </c:pt>
                <c:pt idx="301">
                  <c:v>0.41386450000000002</c:v>
                </c:pt>
                <c:pt idx="302">
                  <c:v>0.41705510000000001</c:v>
                </c:pt>
                <c:pt idx="303">
                  <c:v>0.4244811</c:v>
                </c:pt>
                <c:pt idx="304">
                  <c:v>0.4105898</c:v>
                </c:pt>
                <c:pt idx="305">
                  <c:v>0.42151830000000001</c:v>
                </c:pt>
                <c:pt idx="306">
                  <c:v>0.4305812</c:v>
                </c:pt>
                <c:pt idx="307">
                  <c:v>0.42693589999999998</c:v>
                </c:pt>
                <c:pt idx="308">
                  <c:v>0.42344540000000003</c:v>
                </c:pt>
                <c:pt idx="309">
                  <c:v>0.41467320000000002</c:v>
                </c:pt>
                <c:pt idx="310">
                  <c:v>0.40235789999999999</c:v>
                </c:pt>
                <c:pt idx="311">
                  <c:v>0.40209820000000002</c:v>
                </c:pt>
                <c:pt idx="312">
                  <c:v>0.4121476</c:v>
                </c:pt>
                <c:pt idx="313">
                  <c:v>0.41659049999999997</c:v>
                </c:pt>
                <c:pt idx="314">
                  <c:v>0.40633340000000001</c:v>
                </c:pt>
                <c:pt idx="315">
                  <c:v>0.41537010000000002</c:v>
                </c:pt>
                <c:pt idx="316">
                  <c:v>0.40510210000000002</c:v>
                </c:pt>
                <c:pt idx="317">
                  <c:v>0.40651189999999998</c:v>
                </c:pt>
                <c:pt idx="318">
                  <c:v>0.41635270000000002</c:v>
                </c:pt>
                <c:pt idx="319">
                  <c:v>0.4104313</c:v>
                </c:pt>
                <c:pt idx="320">
                  <c:v>0.40532439999999997</c:v>
                </c:pt>
                <c:pt idx="321">
                  <c:v>0.39702310000000002</c:v>
                </c:pt>
                <c:pt idx="322">
                  <c:v>0.39871129999999999</c:v>
                </c:pt>
                <c:pt idx="323">
                  <c:v>0.40425260000000002</c:v>
                </c:pt>
                <c:pt idx="324">
                  <c:v>0.40170980000000001</c:v>
                </c:pt>
                <c:pt idx="325">
                  <c:v>0.42341380000000001</c:v>
                </c:pt>
                <c:pt idx="326">
                  <c:v>0.42711640000000001</c:v>
                </c:pt>
                <c:pt idx="327">
                  <c:v>0.42798429999999998</c:v>
                </c:pt>
                <c:pt idx="328">
                  <c:v>0.4321815</c:v>
                </c:pt>
                <c:pt idx="329">
                  <c:v>0.41610839999999999</c:v>
                </c:pt>
                <c:pt idx="330">
                  <c:v>0.41050680000000001</c:v>
                </c:pt>
                <c:pt idx="331">
                  <c:v>0.39656029999999998</c:v>
                </c:pt>
                <c:pt idx="332">
                  <c:v>0.39980460000000001</c:v>
                </c:pt>
                <c:pt idx="333">
                  <c:v>0.40397240000000001</c:v>
                </c:pt>
                <c:pt idx="334">
                  <c:v>0.42557640000000002</c:v>
                </c:pt>
                <c:pt idx="335">
                  <c:v>0.43705519999999998</c:v>
                </c:pt>
                <c:pt idx="336">
                  <c:v>0.43559409999999998</c:v>
                </c:pt>
                <c:pt idx="337">
                  <c:v>0.43500850000000002</c:v>
                </c:pt>
                <c:pt idx="338">
                  <c:v>0.44849620000000001</c:v>
                </c:pt>
                <c:pt idx="339">
                  <c:v>0.44539309999999999</c:v>
                </c:pt>
                <c:pt idx="340">
                  <c:v>0.44117529999999999</c:v>
                </c:pt>
                <c:pt idx="341">
                  <c:v>0.44697690000000001</c:v>
                </c:pt>
                <c:pt idx="342">
                  <c:v>0.44050830000000002</c:v>
                </c:pt>
                <c:pt idx="343">
                  <c:v>0.44110270000000001</c:v>
                </c:pt>
                <c:pt idx="344">
                  <c:v>0.4514301</c:v>
                </c:pt>
                <c:pt idx="345">
                  <c:v>0.45978330000000001</c:v>
                </c:pt>
                <c:pt idx="346">
                  <c:v>0.46101910000000001</c:v>
                </c:pt>
                <c:pt idx="347">
                  <c:v>0.45570500000000003</c:v>
                </c:pt>
                <c:pt idx="348">
                  <c:v>0.46453369999999999</c:v>
                </c:pt>
                <c:pt idx="349">
                  <c:v>0.47127609999999998</c:v>
                </c:pt>
                <c:pt idx="350">
                  <c:v>0.45700449999999998</c:v>
                </c:pt>
                <c:pt idx="351">
                  <c:v>0.4518221</c:v>
                </c:pt>
                <c:pt idx="352">
                  <c:v>0.43914720000000002</c:v>
                </c:pt>
                <c:pt idx="353">
                  <c:v>0.44326199999999999</c:v>
                </c:pt>
                <c:pt idx="354">
                  <c:v>0.4505673</c:v>
                </c:pt>
                <c:pt idx="355">
                  <c:v>0.44921250000000001</c:v>
                </c:pt>
                <c:pt idx="356">
                  <c:v>0.45896300000000001</c:v>
                </c:pt>
                <c:pt idx="357">
                  <c:v>0.47153780000000001</c:v>
                </c:pt>
                <c:pt idx="358">
                  <c:v>0.47214319999999999</c:v>
                </c:pt>
                <c:pt idx="359">
                  <c:v>0.47923840000000001</c:v>
                </c:pt>
                <c:pt idx="360">
                  <c:v>0.4681343</c:v>
                </c:pt>
                <c:pt idx="361">
                  <c:v>0.46222930000000001</c:v>
                </c:pt>
                <c:pt idx="362">
                  <c:v>0.47012490000000001</c:v>
                </c:pt>
                <c:pt idx="363">
                  <c:v>0.48219109999999998</c:v>
                </c:pt>
                <c:pt idx="364">
                  <c:v>0.48874319999999999</c:v>
                </c:pt>
                <c:pt idx="365">
                  <c:v>0.48658940000000001</c:v>
                </c:pt>
                <c:pt idx="366">
                  <c:v>0.48602479999999998</c:v>
                </c:pt>
                <c:pt idx="367">
                  <c:v>0.47442420000000002</c:v>
                </c:pt>
                <c:pt idx="368">
                  <c:v>0.4912128</c:v>
                </c:pt>
                <c:pt idx="369">
                  <c:v>0.48862699999999998</c:v>
                </c:pt>
                <c:pt idx="370">
                  <c:v>0.48890800000000001</c:v>
                </c:pt>
                <c:pt idx="371">
                  <c:v>0.4836704</c:v>
                </c:pt>
                <c:pt idx="372">
                  <c:v>0.46379609999999999</c:v>
                </c:pt>
                <c:pt idx="373">
                  <c:v>0.4559298</c:v>
                </c:pt>
                <c:pt idx="374">
                  <c:v>0.46215840000000002</c:v>
                </c:pt>
                <c:pt idx="375">
                  <c:v>0.46810669999999999</c:v>
                </c:pt>
                <c:pt idx="376">
                  <c:v>0.4818228</c:v>
                </c:pt>
                <c:pt idx="377">
                  <c:v>0.47632409999999997</c:v>
                </c:pt>
                <c:pt idx="378">
                  <c:v>0.48663289999999998</c:v>
                </c:pt>
                <c:pt idx="379">
                  <c:v>0.48046240000000001</c:v>
                </c:pt>
                <c:pt idx="380">
                  <c:v>0.46287909999999999</c:v>
                </c:pt>
                <c:pt idx="381">
                  <c:v>0.4657075</c:v>
                </c:pt>
                <c:pt idx="382">
                  <c:v>0.46858379999999999</c:v>
                </c:pt>
                <c:pt idx="383">
                  <c:v>0.4818559</c:v>
                </c:pt>
                <c:pt idx="384">
                  <c:v>0.479854</c:v>
                </c:pt>
                <c:pt idx="385">
                  <c:v>0.48589260000000001</c:v>
                </c:pt>
                <c:pt idx="386">
                  <c:v>0.48110069999999999</c:v>
                </c:pt>
                <c:pt idx="387">
                  <c:v>0.49808350000000001</c:v>
                </c:pt>
                <c:pt idx="388">
                  <c:v>0.50806609999999996</c:v>
                </c:pt>
                <c:pt idx="389">
                  <c:v>0.49826690000000001</c:v>
                </c:pt>
                <c:pt idx="390">
                  <c:v>0.48706080000000002</c:v>
                </c:pt>
                <c:pt idx="391">
                  <c:v>0.49029739999999999</c:v>
                </c:pt>
                <c:pt idx="392">
                  <c:v>0.4816397</c:v>
                </c:pt>
                <c:pt idx="393">
                  <c:v>0.48603950000000001</c:v>
                </c:pt>
                <c:pt idx="394">
                  <c:v>0.49381900000000001</c:v>
                </c:pt>
                <c:pt idx="395">
                  <c:v>0.48839660000000001</c:v>
                </c:pt>
                <c:pt idx="396">
                  <c:v>0.47991020000000001</c:v>
                </c:pt>
                <c:pt idx="397">
                  <c:v>0.48897170000000001</c:v>
                </c:pt>
                <c:pt idx="398">
                  <c:v>0.47646359999999999</c:v>
                </c:pt>
                <c:pt idx="399">
                  <c:v>0.45164979999999999</c:v>
                </c:pt>
                <c:pt idx="400">
                  <c:v>0.47043679999999999</c:v>
                </c:pt>
                <c:pt idx="401">
                  <c:v>0.45613690000000001</c:v>
                </c:pt>
                <c:pt idx="402">
                  <c:v>0.4713831</c:v>
                </c:pt>
                <c:pt idx="403">
                  <c:v>0.45824419999999999</c:v>
                </c:pt>
                <c:pt idx="404">
                  <c:v>0.45852399999999999</c:v>
                </c:pt>
                <c:pt idx="405">
                  <c:v>0.4789931</c:v>
                </c:pt>
                <c:pt idx="406">
                  <c:v>0.4764755</c:v>
                </c:pt>
                <c:pt idx="407">
                  <c:v>0.47191250000000001</c:v>
                </c:pt>
                <c:pt idx="408">
                  <c:v>0.45457189999999997</c:v>
                </c:pt>
                <c:pt idx="409">
                  <c:v>0.47026180000000001</c:v>
                </c:pt>
                <c:pt idx="410">
                  <c:v>0.4624007</c:v>
                </c:pt>
                <c:pt idx="411">
                  <c:v>0.45585140000000002</c:v>
                </c:pt>
                <c:pt idx="412">
                  <c:v>0.4554088</c:v>
                </c:pt>
                <c:pt idx="413">
                  <c:v>0.4606016</c:v>
                </c:pt>
                <c:pt idx="414">
                  <c:v>0.44596740000000001</c:v>
                </c:pt>
                <c:pt idx="415">
                  <c:v>0.42964989999999997</c:v>
                </c:pt>
                <c:pt idx="416">
                  <c:v>0.46560940000000001</c:v>
                </c:pt>
                <c:pt idx="417">
                  <c:v>0.45338909999999999</c:v>
                </c:pt>
                <c:pt idx="418">
                  <c:v>0.47657290000000002</c:v>
                </c:pt>
                <c:pt idx="419">
                  <c:v>0.4699873</c:v>
                </c:pt>
                <c:pt idx="420">
                  <c:v>0.47326489999999999</c:v>
                </c:pt>
                <c:pt idx="421">
                  <c:v>0.46543800000000002</c:v>
                </c:pt>
                <c:pt idx="422">
                  <c:v>0.46775410000000001</c:v>
                </c:pt>
                <c:pt idx="423">
                  <c:v>0.46892650000000002</c:v>
                </c:pt>
                <c:pt idx="424">
                  <c:v>0.45644649999999998</c:v>
                </c:pt>
                <c:pt idx="425">
                  <c:v>0.46807720000000003</c:v>
                </c:pt>
                <c:pt idx="426">
                  <c:v>0.47993059999999998</c:v>
                </c:pt>
                <c:pt idx="427">
                  <c:v>0.46599669999999999</c:v>
                </c:pt>
                <c:pt idx="428">
                  <c:v>0.4569163</c:v>
                </c:pt>
                <c:pt idx="429">
                  <c:v>0.46605079999999999</c:v>
                </c:pt>
                <c:pt idx="430">
                  <c:v>0.46416000000000002</c:v>
                </c:pt>
                <c:pt idx="431">
                  <c:v>0.4646961</c:v>
                </c:pt>
                <c:pt idx="432">
                  <c:v>0.46197630000000001</c:v>
                </c:pt>
                <c:pt idx="433">
                  <c:v>0.4710492</c:v>
                </c:pt>
                <c:pt idx="434">
                  <c:v>0.46143820000000002</c:v>
                </c:pt>
                <c:pt idx="435">
                  <c:v>0.46148850000000002</c:v>
                </c:pt>
                <c:pt idx="436">
                  <c:v>0.4524282</c:v>
                </c:pt>
                <c:pt idx="437">
                  <c:v>0.4469514</c:v>
                </c:pt>
                <c:pt idx="438">
                  <c:v>0.46105360000000001</c:v>
                </c:pt>
                <c:pt idx="439">
                  <c:v>0.46273730000000002</c:v>
                </c:pt>
                <c:pt idx="440">
                  <c:v>0.47451359999999998</c:v>
                </c:pt>
                <c:pt idx="441">
                  <c:v>0.46701710000000002</c:v>
                </c:pt>
                <c:pt idx="442">
                  <c:v>0.4690339</c:v>
                </c:pt>
                <c:pt idx="443">
                  <c:v>0.47322629999999999</c:v>
                </c:pt>
                <c:pt idx="444">
                  <c:v>0.4613506</c:v>
                </c:pt>
                <c:pt idx="445">
                  <c:v>0.46655210000000003</c:v>
                </c:pt>
                <c:pt idx="446">
                  <c:v>0.46492650000000002</c:v>
                </c:pt>
                <c:pt idx="447">
                  <c:v>0.4559433</c:v>
                </c:pt>
                <c:pt idx="448">
                  <c:v>0.4544414</c:v>
                </c:pt>
                <c:pt idx="449">
                  <c:v>0.47723900000000002</c:v>
                </c:pt>
                <c:pt idx="450">
                  <c:v>0.48021609999999998</c:v>
                </c:pt>
                <c:pt idx="451">
                  <c:v>0.47816829999999999</c:v>
                </c:pt>
                <c:pt idx="452">
                  <c:v>0.47580879999999998</c:v>
                </c:pt>
                <c:pt idx="453">
                  <c:v>0.46292149999999999</c:v>
                </c:pt>
                <c:pt idx="454">
                  <c:v>0.45975719999999998</c:v>
                </c:pt>
                <c:pt idx="455">
                  <c:v>0.45626509999999998</c:v>
                </c:pt>
                <c:pt idx="456">
                  <c:v>0.45279599999999998</c:v>
                </c:pt>
                <c:pt idx="457">
                  <c:v>0.4576982</c:v>
                </c:pt>
                <c:pt idx="458">
                  <c:v>0.45620569999999999</c:v>
                </c:pt>
                <c:pt idx="459">
                  <c:v>0.4706476</c:v>
                </c:pt>
                <c:pt idx="460">
                  <c:v>0.47858250000000002</c:v>
                </c:pt>
                <c:pt idx="461">
                  <c:v>0.46565000000000001</c:v>
                </c:pt>
                <c:pt idx="462">
                  <c:v>0.46080870000000002</c:v>
                </c:pt>
                <c:pt idx="463">
                  <c:v>0.4786473</c:v>
                </c:pt>
                <c:pt idx="464">
                  <c:v>0.49504530000000002</c:v>
                </c:pt>
                <c:pt idx="465">
                  <c:v>0.49101509999999998</c:v>
                </c:pt>
                <c:pt idx="466">
                  <c:v>0.49468780000000001</c:v>
                </c:pt>
                <c:pt idx="467">
                  <c:v>0.49587369999999997</c:v>
                </c:pt>
                <c:pt idx="468">
                  <c:v>0.49102709999999999</c:v>
                </c:pt>
                <c:pt idx="469">
                  <c:v>0.49613849999999998</c:v>
                </c:pt>
                <c:pt idx="470">
                  <c:v>0.490954</c:v>
                </c:pt>
                <c:pt idx="471">
                  <c:v>0.49994</c:v>
                </c:pt>
                <c:pt idx="472">
                  <c:v>0.49271290000000001</c:v>
                </c:pt>
                <c:pt idx="473">
                  <c:v>0.47151409999999999</c:v>
                </c:pt>
                <c:pt idx="474">
                  <c:v>0.4755067</c:v>
                </c:pt>
                <c:pt idx="475">
                  <c:v>0.48255160000000002</c:v>
                </c:pt>
                <c:pt idx="476">
                  <c:v>0.4837245</c:v>
                </c:pt>
                <c:pt idx="477">
                  <c:v>0.48683189999999998</c:v>
                </c:pt>
                <c:pt idx="478">
                  <c:v>0.48809560000000002</c:v>
                </c:pt>
                <c:pt idx="479">
                  <c:v>0.46918219999999999</c:v>
                </c:pt>
                <c:pt idx="480">
                  <c:v>0.48026550000000001</c:v>
                </c:pt>
                <c:pt idx="481">
                  <c:v>0.48361539999999997</c:v>
                </c:pt>
                <c:pt idx="482">
                  <c:v>0.47710979999999997</c:v>
                </c:pt>
                <c:pt idx="483">
                  <c:v>0.46903810000000001</c:v>
                </c:pt>
                <c:pt idx="484">
                  <c:v>0.4823404</c:v>
                </c:pt>
                <c:pt idx="485">
                  <c:v>0.47546070000000001</c:v>
                </c:pt>
                <c:pt idx="486">
                  <c:v>0.4573065</c:v>
                </c:pt>
                <c:pt idx="487">
                  <c:v>0.45292310000000002</c:v>
                </c:pt>
                <c:pt idx="488">
                  <c:v>0.46681289999999998</c:v>
                </c:pt>
                <c:pt idx="489">
                  <c:v>0.46782190000000001</c:v>
                </c:pt>
                <c:pt idx="490">
                  <c:v>0.47019870000000002</c:v>
                </c:pt>
                <c:pt idx="491">
                  <c:v>0.48390090000000002</c:v>
                </c:pt>
                <c:pt idx="492">
                  <c:v>0.45966099999999999</c:v>
                </c:pt>
                <c:pt idx="493">
                  <c:v>0.45813949999999998</c:v>
                </c:pt>
                <c:pt idx="494">
                  <c:v>0.45396809999999999</c:v>
                </c:pt>
                <c:pt idx="495">
                  <c:v>0.45872849999999998</c:v>
                </c:pt>
                <c:pt idx="496">
                  <c:v>0.44853280000000001</c:v>
                </c:pt>
                <c:pt idx="497">
                  <c:v>0.45773429999999998</c:v>
                </c:pt>
                <c:pt idx="498">
                  <c:v>0.4391369</c:v>
                </c:pt>
                <c:pt idx="499">
                  <c:v>0.4550109</c:v>
                </c:pt>
                <c:pt idx="500">
                  <c:v>0.46250999999999998</c:v>
                </c:pt>
                <c:pt idx="501">
                  <c:v>0.46126119999999998</c:v>
                </c:pt>
                <c:pt idx="502">
                  <c:v>0.45477010000000001</c:v>
                </c:pt>
                <c:pt idx="503">
                  <c:v>0.44645790000000002</c:v>
                </c:pt>
                <c:pt idx="504">
                  <c:v>0.45296900000000001</c:v>
                </c:pt>
                <c:pt idx="505">
                  <c:v>0.4503818</c:v>
                </c:pt>
                <c:pt idx="506">
                  <c:v>0.46613090000000001</c:v>
                </c:pt>
                <c:pt idx="507">
                  <c:v>0.4670668</c:v>
                </c:pt>
                <c:pt idx="508">
                  <c:v>0.46772380000000002</c:v>
                </c:pt>
                <c:pt idx="509">
                  <c:v>0.43848310000000001</c:v>
                </c:pt>
                <c:pt idx="510">
                  <c:v>0.43837429999999999</c:v>
                </c:pt>
                <c:pt idx="511">
                  <c:v>0.45578220000000003</c:v>
                </c:pt>
                <c:pt idx="512">
                  <c:v>0.44618020000000003</c:v>
                </c:pt>
                <c:pt idx="513">
                  <c:v>0.4563199</c:v>
                </c:pt>
                <c:pt idx="514">
                  <c:v>0.4463531</c:v>
                </c:pt>
                <c:pt idx="515">
                  <c:v>0.44835639999999999</c:v>
                </c:pt>
                <c:pt idx="516">
                  <c:v>0.45598379999999999</c:v>
                </c:pt>
                <c:pt idx="517">
                  <c:v>0.45501009999999997</c:v>
                </c:pt>
                <c:pt idx="518">
                  <c:v>0.45628619999999998</c:v>
                </c:pt>
                <c:pt idx="519">
                  <c:v>0.45054430000000001</c:v>
                </c:pt>
                <c:pt idx="520">
                  <c:v>0.44981769999999999</c:v>
                </c:pt>
                <c:pt idx="521">
                  <c:v>0.46627049999999998</c:v>
                </c:pt>
                <c:pt idx="522">
                  <c:v>0.47061199999999997</c:v>
                </c:pt>
                <c:pt idx="523">
                  <c:v>0.4761553</c:v>
                </c:pt>
                <c:pt idx="524">
                  <c:v>0.4673486</c:v>
                </c:pt>
                <c:pt idx="525">
                  <c:v>0.45959460000000002</c:v>
                </c:pt>
                <c:pt idx="526">
                  <c:v>0.46095530000000001</c:v>
                </c:pt>
                <c:pt idx="527">
                  <c:v>0.46223140000000001</c:v>
                </c:pt>
                <c:pt idx="528">
                  <c:v>0.44867610000000002</c:v>
                </c:pt>
                <c:pt idx="529">
                  <c:v>0.45806970000000002</c:v>
                </c:pt>
                <c:pt idx="530">
                  <c:v>0.47010619999999997</c:v>
                </c:pt>
                <c:pt idx="531">
                  <c:v>0.47175899999999998</c:v>
                </c:pt>
                <c:pt idx="532">
                  <c:v>0.45145740000000001</c:v>
                </c:pt>
                <c:pt idx="533">
                  <c:v>0.45833819999999997</c:v>
                </c:pt>
                <c:pt idx="534">
                  <c:v>0.46340730000000002</c:v>
                </c:pt>
                <c:pt idx="535">
                  <c:v>0.46498919999999999</c:v>
                </c:pt>
                <c:pt idx="536">
                  <c:v>0.46729700000000002</c:v>
                </c:pt>
                <c:pt idx="537">
                  <c:v>0.46350150000000001</c:v>
                </c:pt>
                <c:pt idx="538">
                  <c:v>0.46639960000000003</c:v>
                </c:pt>
                <c:pt idx="539">
                  <c:v>0.45750730000000001</c:v>
                </c:pt>
                <c:pt idx="540">
                  <c:v>0.46706490000000001</c:v>
                </c:pt>
                <c:pt idx="541">
                  <c:v>0.47056009999999998</c:v>
                </c:pt>
                <c:pt idx="542">
                  <c:v>0.47011979999999998</c:v>
                </c:pt>
                <c:pt idx="543">
                  <c:v>0.47819810000000001</c:v>
                </c:pt>
                <c:pt idx="544">
                  <c:v>0.47757359999999999</c:v>
                </c:pt>
                <c:pt idx="545">
                  <c:v>0.47961730000000002</c:v>
                </c:pt>
                <c:pt idx="546">
                  <c:v>0.4707751</c:v>
                </c:pt>
                <c:pt idx="547">
                  <c:v>0.46736620000000001</c:v>
                </c:pt>
                <c:pt idx="548">
                  <c:v>0.46369559999999999</c:v>
                </c:pt>
                <c:pt idx="549">
                  <c:v>0.45877400000000002</c:v>
                </c:pt>
                <c:pt idx="550">
                  <c:v>0.44683519999999999</c:v>
                </c:pt>
                <c:pt idx="551">
                  <c:v>0.4520808</c:v>
                </c:pt>
                <c:pt idx="552">
                  <c:v>0.45865149999999999</c:v>
                </c:pt>
                <c:pt idx="553">
                  <c:v>0.47033370000000002</c:v>
                </c:pt>
                <c:pt idx="554">
                  <c:v>0.46674100000000002</c:v>
                </c:pt>
                <c:pt idx="555">
                  <c:v>0.46841660000000002</c:v>
                </c:pt>
                <c:pt idx="556">
                  <c:v>0.47489759999999998</c:v>
                </c:pt>
                <c:pt idx="557">
                  <c:v>0.48268159999999999</c:v>
                </c:pt>
                <c:pt idx="558">
                  <c:v>0.4801337</c:v>
                </c:pt>
                <c:pt idx="559">
                  <c:v>0.46884589999999998</c:v>
                </c:pt>
                <c:pt idx="560">
                  <c:v>0.47416150000000001</c:v>
                </c:pt>
                <c:pt idx="561">
                  <c:v>0.47262470000000001</c:v>
                </c:pt>
                <c:pt idx="562">
                  <c:v>0.46703030000000001</c:v>
                </c:pt>
                <c:pt idx="563">
                  <c:v>0.4556559</c:v>
                </c:pt>
                <c:pt idx="564">
                  <c:v>0.46800589999999997</c:v>
                </c:pt>
                <c:pt idx="565">
                  <c:v>0.47232819999999998</c:v>
                </c:pt>
                <c:pt idx="566">
                  <c:v>0.45764680000000002</c:v>
                </c:pt>
                <c:pt idx="567">
                  <c:v>0.446133</c:v>
                </c:pt>
                <c:pt idx="568">
                  <c:v>0.44153599999999998</c:v>
                </c:pt>
                <c:pt idx="569">
                  <c:v>0.45913979999999999</c:v>
                </c:pt>
                <c:pt idx="570">
                  <c:v>0.4699892</c:v>
                </c:pt>
                <c:pt idx="571">
                  <c:v>0.46692329999999999</c:v>
                </c:pt>
                <c:pt idx="572">
                  <c:v>0.46149269999999998</c:v>
                </c:pt>
                <c:pt idx="573">
                  <c:v>0.45151849999999999</c:v>
                </c:pt>
                <c:pt idx="574">
                  <c:v>0.45352389999999998</c:v>
                </c:pt>
                <c:pt idx="575">
                  <c:v>0.4634626</c:v>
                </c:pt>
                <c:pt idx="576">
                  <c:v>0.45526660000000002</c:v>
                </c:pt>
                <c:pt idx="577">
                  <c:v>0.46194570000000001</c:v>
                </c:pt>
                <c:pt idx="578">
                  <c:v>0.45849380000000001</c:v>
                </c:pt>
                <c:pt idx="579">
                  <c:v>0.47186830000000002</c:v>
                </c:pt>
                <c:pt idx="580">
                  <c:v>0.46296579999999998</c:v>
                </c:pt>
                <c:pt idx="581">
                  <c:v>0.47401900000000002</c:v>
                </c:pt>
                <c:pt idx="582">
                  <c:v>0.45206780000000002</c:v>
                </c:pt>
                <c:pt idx="583">
                  <c:v>0.4579242</c:v>
                </c:pt>
                <c:pt idx="584">
                  <c:v>0.44892189999999998</c:v>
                </c:pt>
                <c:pt idx="585">
                  <c:v>0.46669110000000003</c:v>
                </c:pt>
                <c:pt idx="586">
                  <c:v>0.46432250000000003</c:v>
                </c:pt>
                <c:pt idx="587">
                  <c:v>0.47461579999999998</c:v>
                </c:pt>
                <c:pt idx="588">
                  <c:v>0.44171549999999998</c:v>
                </c:pt>
                <c:pt idx="589">
                  <c:v>0.45689760000000001</c:v>
                </c:pt>
                <c:pt idx="590">
                  <c:v>0.45738380000000001</c:v>
                </c:pt>
                <c:pt idx="591">
                  <c:v>0.45928649999999999</c:v>
                </c:pt>
                <c:pt idx="592">
                  <c:v>0.45848080000000002</c:v>
                </c:pt>
                <c:pt idx="593">
                  <c:v>0.46071570000000001</c:v>
                </c:pt>
                <c:pt idx="594">
                  <c:v>0.45462019999999997</c:v>
                </c:pt>
                <c:pt idx="595">
                  <c:v>0.44496580000000002</c:v>
                </c:pt>
                <c:pt idx="596">
                  <c:v>0.45158140000000002</c:v>
                </c:pt>
                <c:pt idx="597">
                  <c:v>0.46068290000000001</c:v>
                </c:pt>
                <c:pt idx="598">
                  <c:v>0.4510768</c:v>
                </c:pt>
                <c:pt idx="599">
                  <c:v>0.45824599999999999</c:v>
                </c:pt>
                <c:pt idx="600">
                  <c:v>0.4664085</c:v>
                </c:pt>
                <c:pt idx="601">
                  <c:v>0.4851742</c:v>
                </c:pt>
                <c:pt idx="602">
                  <c:v>0.46778130000000001</c:v>
                </c:pt>
                <c:pt idx="603">
                  <c:v>0.470053</c:v>
                </c:pt>
                <c:pt idx="604">
                  <c:v>0.47094540000000001</c:v>
                </c:pt>
                <c:pt idx="605">
                  <c:v>0.47970970000000002</c:v>
                </c:pt>
                <c:pt idx="606">
                  <c:v>0.45372869999999998</c:v>
                </c:pt>
                <c:pt idx="607">
                  <c:v>0.44791599999999998</c:v>
                </c:pt>
                <c:pt idx="608">
                  <c:v>0.4536828</c:v>
                </c:pt>
                <c:pt idx="609">
                  <c:v>0.4431968</c:v>
                </c:pt>
                <c:pt idx="610">
                  <c:v>0.44387130000000002</c:v>
                </c:pt>
                <c:pt idx="611">
                  <c:v>0.44232500000000002</c:v>
                </c:pt>
                <c:pt idx="612">
                  <c:v>0.43921890000000002</c:v>
                </c:pt>
                <c:pt idx="613">
                  <c:v>0.44035160000000001</c:v>
                </c:pt>
                <c:pt idx="614">
                  <c:v>0.4479091</c:v>
                </c:pt>
                <c:pt idx="615">
                  <c:v>0.45529839999999999</c:v>
                </c:pt>
                <c:pt idx="616">
                  <c:v>0.46778039999999999</c:v>
                </c:pt>
                <c:pt idx="617">
                  <c:v>0.4595262</c:v>
                </c:pt>
                <c:pt idx="618">
                  <c:v>0.45901209999999998</c:v>
                </c:pt>
                <c:pt idx="619">
                  <c:v>0.47456189999999998</c:v>
                </c:pt>
                <c:pt idx="620">
                  <c:v>0.47775420000000002</c:v>
                </c:pt>
                <c:pt idx="621">
                  <c:v>0.46452840000000001</c:v>
                </c:pt>
                <c:pt idx="622">
                  <c:v>0.47361720000000002</c:v>
                </c:pt>
                <c:pt idx="623">
                  <c:v>0.47386</c:v>
                </c:pt>
                <c:pt idx="624">
                  <c:v>0.47239940000000002</c:v>
                </c:pt>
                <c:pt idx="625">
                  <c:v>0.47006419999999999</c:v>
                </c:pt>
                <c:pt idx="626">
                  <c:v>0.45077080000000003</c:v>
                </c:pt>
                <c:pt idx="627">
                  <c:v>0.45071119999999998</c:v>
                </c:pt>
                <c:pt idx="628">
                  <c:v>0.44260959999999999</c:v>
                </c:pt>
                <c:pt idx="629">
                  <c:v>0.4443626</c:v>
                </c:pt>
                <c:pt idx="630">
                  <c:v>0.44578040000000002</c:v>
                </c:pt>
                <c:pt idx="631">
                  <c:v>0.45951520000000001</c:v>
                </c:pt>
                <c:pt idx="632">
                  <c:v>0.48633979999999999</c:v>
                </c:pt>
                <c:pt idx="633">
                  <c:v>0.4881836</c:v>
                </c:pt>
                <c:pt idx="634">
                  <c:v>0.48688809999999999</c:v>
                </c:pt>
                <c:pt idx="635">
                  <c:v>0.49418420000000002</c:v>
                </c:pt>
                <c:pt idx="636">
                  <c:v>0.49424780000000001</c:v>
                </c:pt>
                <c:pt idx="637">
                  <c:v>0.4856394</c:v>
                </c:pt>
                <c:pt idx="638">
                  <c:v>0.48621619999999999</c:v>
                </c:pt>
                <c:pt idx="639">
                  <c:v>0.48096929999999999</c:v>
                </c:pt>
                <c:pt idx="640">
                  <c:v>0.4817459</c:v>
                </c:pt>
                <c:pt idx="641">
                  <c:v>0.47142509999999999</c:v>
                </c:pt>
                <c:pt idx="642">
                  <c:v>0.48594470000000001</c:v>
                </c:pt>
                <c:pt idx="643">
                  <c:v>0.4729198</c:v>
                </c:pt>
                <c:pt idx="644">
                  <c:v>0.48191440000000002</c:v>
                </c:pt>
                <c:pt idx="645">
                  <c:v>0.48401929999999999</c:v>
                </c:pt>
                <c:pt idx="646">
                  <c:v>0.47590490000000002</c:v>
                </c:pt>
                <c:pt idx="647">
                  <c:v>0.46805999999999998</c:v>
                </c:pt>
                <c:pt idx="648">
                  <c:v>0.4798965</c:v>
                </c:pt>
                <c:pt idx="649">
                  <c:v>0.4769719</c:v>
                </c:pt>
                <c:pt idx="650">
                  <c:v>0.47295569999999998</c:v>
                </c:pt>
                <c:pt idx="651">
                  <c:v>0.47332229999999997</c:v>
                </c:pt>
                <c:pt idx="652">
                  <c:v>0.47797319999999999</c:v>
                </c:pt>
                <c:pt idx="653">
                  <c:v>0.46613850000000001</c:v>
                </c:pt>
                <c:pt idx="654">
                  <c:v>0.47446899999999997</c:v>
                </c:pt>
                <c:pt idx="655">
                  <c:v>0.46691929999999998</c:v>
                </c:pt>
                <c:pt idx="656">
                  <c:v>0.46437479999999998</c:v>
                </c:pt>
                <c:pt idx="657">
                  <c:v>0.464943</c:v>
                </c:pt>
                <c:pt idx="658">
                  <c:v>0.46111239999999998</c:v>
                </c:pt>
                <c:pt idx="659">
                  <c:v>0.47843970000000002</c:v>
                </c:pt>
                <c:pt idx="660">
                  <c:v>0.48162759999999999</c:v>
                </c:pt>
                <c:pt idx="661">
                  <c:v>0.49207879999999998</c:v>
                </c:pt>
                <c:pt idx="662">
                  <c:v>0.49405110000000002</c:v>
                </c:pt>
                <c:pt idx="663">
                  <c:v>0.48419800000000002</c:v>
                </c:pt>
                <c:pt idx="664">
                  <c:v>0.49819180000000002</c:v>
                </c:pt>
                <c:pt idx="665">
                  <c:v>0.48620409999999997</c:v>
                </c:pt>
                <c:pt idx="666">
                  <c:v>0.48504829999999999</c:v>
                </c:pt>
                <c:pt idx="667">
                  <c:v>0.47287669999999998</c:v>
                </c:pt>
                <c:pt idx="668">
                  <c:v>0.48231499999999999</c:v>
                </c:pt>
                <c:pt idx="669">
                  <c:v>0.49182110000000001</c:v>
                </c:pt>
                <c:pt idx="670">
                  <c:v>0.47965740000000001</c:v>
                </c:pt>
                <c:pt idx="671">
                  <c:v>0.4904731</c:v>
                </c:pt>
                <c:pt idx="672">
                  <c:v>0.48433229999999999</c:v>
                </c:pt>
                <c:pt idx="673">
                  <c:v>0.4806937</c:v>
                </c:pt>
                <c:pt idx="674">
                  <c:v>0.48550260000000001</c:v>
                </c:pt>
                <c:pt idx="675">
                  <c:v>0.48566090000000001</c:v>
                </c:pt>
                <c:pt idx="676">
                  <c:v>0.50350729999999999</c:v>
                </c:pt>
                <c:pt idx="677">
                  <c:v>0.50430920000000001</c:v>
                </c:pt>
                <c:pt idx="678">
                  <c:v>0.49576540000000002</c:v>
                </c:pt>
                <c:pt idx="679">
                  <c:v>0.49151430000000002</c:v>
                </c:pt>
                <c:pt idx="680">
                  <c:v>0.47149180000000002</c:v>
                </c:pt>
                <c:pt idx="681">
                  <c:v>0.44899899999999998</c:v>
                </c:pt>
                <c:pt idx="682">
                  <c:v>0.45192009999999999</c:v>
                </c:pt>
                <c:pt idx="683">
                  <c:v>0.45822869999999999</c:v>
                </c:pt>
                <c:pt idx="684">
                  <c:v>0.44860739999999999</c:v>
                </c:pt>
                <c:pt idx="685">
                  <c:v>0.44205990000000001</c:v>
                </c:pt>
                <c:pt idx="686">
                  <c:v>0.44023489999999998</c:v>
                </c:pt>
                <c:pt idx="687">
                  <c:v>0.44292959999999998</c:v>
                </c:pt>
                <c:pt idx="688">
                  <c:v>0.44393300000000002</c:v>
                </c:pt>
                <c:pt idx="689">
                  <c:v>0.45264019999999999</c:v>
                </c:pt>
                <c:pt idx="690">
                  <c:v>0.4580243</c:v>
                </c:pt>
                <c:pt idx="691">
                  <c:v>0.45451560000000002</c:v>
                </c:pt>
                <c:pt idx="692">
                  <c:v>0.46026210000000001</c:v>
                </c:pt>
                <c:pt idx="693">
                  <c:v>0.45733309999999999</c:v>
                </c:pt>
                <c:pt idx="694">
                  <c:v>0.4659703</c:v>
                </c:pt>
                <c:pt idx="695">
                  <c:v>0.47664060000000003</c:v>
                </c:pt>
                <c:pt idx="696">
                  <c:v>0.4769697</c:v>
                </c:pt>
                <c:pt idx="697">
                  <c:v>0.47986499999999999</c:v>
                </c:pt>
                <c:pt idx="698">
                  <c:v>0.47314610000000001</c:v>
                </c:pt>
                <c:pt idx="699">
                  <c:v>0.46893390000000001</c:v>
                </c:pt>
                <c:pt idx="700">
                  <c:v>0.45055820000000002</c:v>
                </c:pt>
                <c:pt idx="701">
                  <c:v>0.44821129999999998</c:v>
                </c:pt>
                <c:pt idx="702">
                  <c:v>0.45166220000000001</c:v>
                </c:pt>
                <c:pt idx="703">
                  <c:v>0.46080900000000002</c:v>
                </c:pt>
                <c:pt idx="704">
                  <c:v>0.4776802</c:v>
                </c:pt>
                <c:pt idx="705">
                  <c:v>0.47211180000000003</c:v>
                </c:pt>
                <c:pt idx="706">
                  <c:v>0.46987839999999997</c:v>
                </c:pt>
                <c:pt idx="707">
                  <c:v>0.46721940000000001</c:v>
                </c:pt>
                <c:pt idx="708">
                  <c:v>0.47123759999999998</c:v>
                </c:pt>
                <c:pt idx="709">
                  <c:v>0.46469250000000001</c:v>
                </c:pt>
                <c:pt idx="710">
                  <c:v>0.46009169999999999</c:v>
                </c:pt>
                <c:pt idx="711">
                  <c:v>0.45348430000000001</c:v>
                </c:pt>
                <c:pt idx="712">
                  <c:v>0.46975220000000001</c:v>
                </c:pt>
                <c:pt idx="713">
                  <c:v>0.44817580000000001</c:v>
                </c:pt>
                <c:pt idx="714">
                  <c:v>0.45428160000000001</c:v>
                </c:pt>
                <c:pt idx="715">
                  <c:v>0.45766200000000001</c:v>
                </c:pt>
                <c:pt idx="716">
                  <c:v>0.45495970000000002</c:v>
                </c:pt>
                <c:pt idx="717">
                  <c:v>0.4519859</c:v>
                </c:pt>
                <c:pt idx="718">
                  <c:v>0.45816279999999998</c:v>
                </c:pt>
                <c:pt idx="719">
                  <c:v>0.45502209999999998</c:v>
                </c:pt>
                <c:pt idx="720">
                  <c:v>0.44812610000000003</c:v>
                </c:pt>
                <c:pt idx="721">
                  <c:v>0.46278039999999998</c:v>
                </c:pt>
                <c:pt idx="722">
                  <c:v>0.47152149999999998</c:v>
                </c:pt>
                <c:pt idx="723">
                  <c:v>0.4655263</c:v>
                </c:pt>
                <c:pt idx="724">
                  <c:v>0.47267819999999999</c:v>
                </c:pt>
                <c:pt idx="725">
                  <c:v>0.46648679999999998</c:v>
                </c:pt>
                <c:pt idx="726">
                  <c:v>0.47741830000000002</c:v>
                </c:pt>
                <c:pt idx="727">
                  <c:v>0.47400340000000002</c:v>
                </c:pt>
                <c:pt idx="728">
                  <c:v>0.46315719999999999</c:v>
                </c:pt>
                <c:pt idx="729">
                  <c:v>0.47726109999999999</c:v>
                </c:pt>
                <c:pt idx="730">
                  <c:v>0.47005190000000002</c:v>
                </c:pt>
                <c:pt idx="731">
                  <c:v>0.46359810000000001</c:v>
                </c:pt>
                <c:pt idx="732">
                  <c:v>0.46517609999999998</c:v>
                </c:pt>
                <c:pt idx="733">
                  <c:v>0.47913519999999998</c:v>
                </c:pt>
                <c:pt idx="734">
                  <c:v>0.4804792</c:v>
                </c:pt>
                <c:pt idx="735">
                  <c:v>0.48349710000000001</c:v>
                </c:pt>
                <c:pt idx="736">
                  <c:v>0.49348530000000002</c:v>
                </c:pt>
                <c:pt idx="737">
                  <c:v>0.50264889999999995</c:v>
                </c:pt>
                <c:pt idx="738">
                  <c:v>0.50243649999999995</c:v>
                </c:pt>
                <c:pt idx="739">
                  <c:v>0.4912976</c:v>
                </c:pt>
                <c:pt idx="740">
                  <c:v>0.48103629999999997</c:v>
                </c:pt>
                <c:pt idx="741">
                  <c:v>0.47887390000000002</c:v>
                </c:pt>
                <c:pt idx="742">
                  <c:v>0.46213520000000002</c:v>
                </c:pt>
                <c:pt idx="743">
                  <c:v>0.48680420000000002</c:v>
                </c:pt>
                <c:pt idx="744">
                  <c:v>0.49222300000000002</c:v>
                </c:pt>
                <c:pt idx="745">
                  <c:v>0.4939114</c:v>
                </c:pt>
                <c:pt idx="746">
                  <c:v>0.50118640000000003</c:v>
                </c:pt>
                <c:pt idx="747">
                  <c:v>0.47895520000000003</c:v>
                </c:pt>
                <c:pt idx="748">
                  <c:v>0.46627400000000002</c:v>
                </c:pt>
                <c:pt idx="749">
                  <c:v>0.4758076</c:v>
                </c:pt>
                <c:pt idx="750">
                  <c:v>0.48094320000000002</c:v>
                </c:pt>
                <c:pt idx="751">
                  <c:v>0.4791453</c:v>
                </c:pt>
                <c:pt idx="752">
                  <c:v>0.47684480000000001</c:v>
                </c:pt>
                <c:pt idx="753">
                  <c:v>0.47380909999999998</c:v>
                </c:pt>
                <c:pt idx="754">
                  <c:v>0.47360679999999999</c:v>
                </c:pt>
                <c:pt idx="755">
                  <c:v>0.46939029999999998</c:v>
                </c:pt>
                <c:pt idx="756">
                  <c:v>0.4845275</c:v>
                </c:pt>
                <c:pt idx="757">
                  <c:v>0.48390159999999999</c:v>
                </c:pt>
                <c:pt idx="758">
                  <c:v>0.47381760000000001</c:v>
                </c:pt>
                <c:pt idx="759">
                  <c:v>0.48248489999999999</c:v>
                </c:pt>
                <c:pt idx="760">
                  <c:v>0.4700587</c:v>
                </c:pt>
                <c:pt idx="761">
                  <c:v>0.4606787</c:v>
                </c:pt>
                <c:pt idx="762">
                  <c:v>0.48025220000000002</c:v>
                </c:pt>
                <c:pt idx="763">
                  <c:v>0.46039239999999998</c:v>
                </c:pt>
                <c:pt idx="764">
                  <c:v>0.46565570000000001</c:v>
                </c:pt>
                <c:pt idx="765">
                  <c:v>0.46604329999999999</c:v>
                </c:pt>
                <c:pt idx="766">
                  <c:v>0.4583528</c:v>
                </c:pt>
                <c:pt idx="767">
                  <c:v>0.4535303</c:v>
                </c:pt>
                <c:pt idx="768">
                  <c:v>0.44866109999999998</c:v>
                </c:pt>
                <c:pt idx="769">
                  <c:v>0.4754989</c:v>
                </c:pt>
                <c:pt idx="770">
                  <c:v>0.47108650000000002</c:v>
                </c:pt>
                <c:pt idx="771">
                  <c:v>0.47356959999999998</c:v>
                </c:pt>
                <c:pt idx="772">
                  <c:v>0.48840329999999998</c:v>
                </c:pt>
                <c:pt idx="773">
                  <c:v>0.49741180000000002</c:v>
                </c:pt>
                <c:pt idx="774">
                  <c:v>0.49207709999999999</c:v>
                </c:pt>
                <c:pt idx="775">
                  <c:v>0.47777019999999998</c:v>
                </c:pt>
                <c:pt idx="776">
                  <c:v>0.46799000000000002</c:v>
                </c:pt>
                <c:pt idx="777">
                  <c:v>0.48022910000000002</c:v>
                </c:pt>
                <c:pt idx="778">
                  <c:v>0.4929385</c:v>
                </c:pt>
                <c:pt idx="779">
                  <c:v>0.49501659999999997</c:v>
                </c:pt>
                <c:pt idx="780">
                  <c:v>0.49506450000000002</c:v>
                </c:pt>
                <c:pt idx="781">
                  <c:v>0.49509999999999998</c:v>
                </c:pt>
                <c:pt idx="782">
                  <c:v>0.49943140000000003</c:v>
                </c:pt>
                <c:pt idx="783">
                  <c:v>0.47932570000000002</c:v>
                </c:pt>
                <c:pt idx="784">
                  <c:v>0.47326479999999999</c:v>
                </c:pt>
                <c:pt idx="785">
                  <c:v>0.47839969999999998</c:v>
                </c:pt>
                <c:pt idx="786">
                  <c:v>0.48243069999999999</c:v>
                </c:pt>
                <c:pt idx="787">
                  <c:v>0.48827939999999997</c:v>
                </c:pt>
                <c:pt idx="788">
                  <c:v>0.48106569999999998</c:v>
                </c:pt>
                <c:pt idx="789">
                  <c:v>0.48581639999999998</c:v>
                </c:pt>
                <c:pt idx="790">
                  <c:v>0.47828320000000002</c:v>
                </c:pt>
                <c:pt idx="791">
                  <c:v>0.47759170000000001</c:v>
                </c:pt>
                <c:pt idx="792">
                  <c:v>0.46541110000000002</c:v>
                </c:pt>
                <c:pt idx="793">
                  <c:v>0.48171330000000001</c:v>
                </c:pt>
                <c:pt idx="794">
                  <c:v>0.46827380000000002</c:v>
                </c:pt>
                <c:pt idx="795">
                  <c:v>0.45437559999999999</c:v>
                </c:pt>
                <c:pt idx="796">
                  <c:v>0.45437369999999999</c:v>
                </c:pt>
                <c:pt idx="797">
                  <c:v>0.45563379999999998</c:v>
                </c:pt>
                <c:pt idx="798">
                  <c:v>0.47387309999999999</c:v>
                </c:pt>
                <c:pt idx="799">
                  <c:v>0.47031010000000001</c:v>
                </c:pt>
                <c:pt idx="800">
                  <c:v>0.46942339999999999</c:v>
                </c:pt>
                <c:pt idx="801">
                  <c:v>0.47290009999999999</c:v>
                </c:pt>
                <c:pt idx="802">
                  <c:v>0.47315170000000001</c:v>
                </c:pt>
                <c:pt idx="803">
                  <c:v>0.46245120000000001</c:v>
                </c:pt>
                <c:pt idx="804">
                  <c:v>0.45643539999999999</c:v>
                </c:pt>
                <c:pt idx="805">
                  <c:v>0.46238370000000001</c:v>
                </c:pt>
                <c:pt idx="806">
                  <c:v>0.46359709999999998</c:v>
                </c:pt>
                <c:pt idx="807">
                  <c:v>0.45652359999999997</c:v>
                </c:pt>
                <c:pt idx="808">
                  <c:v>0.44829950000000002</c:v>
                </c:pt>
                <c:pt idx="809">
                  <c:v>0.456679</c:v>
                </c:pt>
                <c:pt idx="810">
                  <c:v>0.45243519999999998</c:v>
                </c:pt>
                <c:pt idx="811">
                  <c:v>0.46493040000000002</c:v>
                </c:pt>
                <c:pt idx="812">
                  <c:v>0.4593564</c:v>
                </c:pt>
                <c:pt idx="813">
                  <c:v>0.4747615</c:v>
                </c:pt>
                <c:pt idx="814">
                  <c:v>0.4727555</c:v>
                </c:pt>
                <c:pt idx="815">
                  <c:v>0.47283550000000002</c:v>
                </c:pt>
                <c:pt idx="816">
                  <c:v>0.46912379999999998</c:v>
                </c:pt>
                <c:pt idx="817">
                  <c:v>0.47096660000000001</c:v>
                </c:pt>
                <c:pt idx="818">
                  <c:v>0.46571509999999999</c:v>
                </c:pt>
                <c:pt idx="819">
                  <c:v>0.47219339999999999</c:v>
                </c:pt>
                <c:pt idx="820">
                  <c:v>0.47773199999999999</c:v>
                </c:pt>
                <c:pt idx="821">
                  <c:v>0.48182120000000001</c:v>
                </c:pt>
                <c:pt idx="822">
                  <c:v>0.47277400000000003</c:v>
                </c:pt>
                <c:pt idx="823">
                  <c:v>0.49275360000000001</c:v>
                </c:pt>
                <c:pt idx="824">
                  <c:v>0.4869137</c:v>
                </c:pt>
                <c:pt idx="825">
                  <c:v>0.47392279999999998</c:v>
                </c:pt>
                <c:pt idx="826">
                  <c:v>0.4821105</c:v>
                </c:pt>
                <c:pt idx="827">
                  <c:v>0.48806529999999998</c:v>
                </c:pt>
                <c:pt idx="828">
                  <c:v>0.47237449999999997</c:v>
                </c:pt>
                <c:pt idx="829">
                  <c:v>0.48162260000000001</c:v>
                </c:pt>
                <c:pt idx="830">
                  <c:v>0.47340739999999998</c:v>
                </c:pt>
                <c:pt idx="831">
                  <c:v>0.47641899999999998</c:v>
                </c:pt>
                <c:pt idx="832">
                  <c:v>0.49116120000000002</c:v>
                </c:pt>
                <c:pt idx="833">
                  <c:v>0.48362110000000003</c:v>
                </c:pt>
                <c:pt idx="834">
                  <c:v>0.4935638</c:v>
                </c:pt>
                <c:pt idx="835">
                  <c:v>0.49490339999999999</c:v>
                </c:pt>
                <c:pt idx="836">
                  <c:v>0.49414989999999998</c:v>
                </c:pt>
                <c:pt idx="837">
                  <c:v>0.4924925</c:v>
                </c:pt>
                <c:pt idx="838">
                  <c:v>0.4894753</c:v>
                </c:pt>
                <c:pt idx="839">
                  <c:v>0.48350500000000002</c:v>
                </c:pt>
                <c:pt idx="840">
                  <c:v>0.4703695</c:v>
                </c:pt>
                <c:pt idx="841">
                  <c:v>0.48514980000000002</c:v>
                </c:pt>
                <c:pt idx="842">
                  <c:v>0.48304180000000002</c:v>
                </c:pt>
                <c:pt idx="843">
                  <c:v>0.49645470000000003</c:v>
                </c:pt>
                <c:pt idx="844">
                  <c:v>0.4886489</c:v>
                </c:pt>
                <c:pt idx="845">
                  <c:v>0.47476659999999998</c:v>
                </c:pt>
                <c:pt idx="846">
                  <c:v>0.4757343</c:v>
                </c:pt>
                <c:pt idx="847">
                  <c:v>0.46933619999999998</c:v>
                </c:pt>
                <c:pt idx="848">
                  <c:v>0.46224300000000001</c:v>
                </c:pt>
                <c:pt idx="849">
                  <c:v>0.47341749999999999</c:v>
                </c:pt>
                <c:pt idx="850">
                  <c:v>0.46976479999999998</c:v>
                </c:pt>
                <c:pt idx="851">
                  <c:v>0.46295049999999999</c:v>
                </c:pt>
                <c:pt idx="852">
                  <c:v>0.46488699999999999</c:v>
                </c:pt>
                <c:pt idx="853">
                  <c:v>0.46281650000000002</c:v>
                </c:pt>
                <c:pt idx="854">
                  <c:v>0.45715840000000002</c:v>
                </c:pt>
                <c:pt idx="855">
                  <c:v>0.45622180000000001</c:v>
                </c:pt>
                <c:pt idx="856">
                  <c:v>0.45538509999999999</c:v>
                </c:pt>
                <c:pt idx="857">
                  <c:v>0.46373429999999999</c:v>
                </c:pt>
                <c:pt idx="858">
                  <c:v>0.47204040000000003</c:v>
                </c:pt>
                <c:pt idx="859">
                  <c:v>0.47156340000000002</c:v>
                </c:pt>
                <c:pt idx="860">
                  <c:v>0.47117009999999998</c:v>
                </c:pt>
                <c:pt idx="861">
                  <c:v>0.47212579999999998</c:v>
                </c:pt>
                <c:pt idx="862">
                  <c:v>0.48410120000000001</c:v>
                </c:pt>
                <c:pt idx="863">
                  <c:v>0.48698829999999999</c:v>
                </c:pt>
                <c:pt idx="864">
                  <c:v>0.4724525</c:v>
                </c:pt>
                <c:pt idx="865">
                  <c:v>0.47941080000000003</c:v>
                </c:pt>
                <c:pt idx="866">
                  <c:v>0.4767882</c:v>
                </c:pt>
                <c:pt idx="867">
                  <c:v>0.4707307</c:v>
                </c:pt>
                <c:pt idx="868">
                  <c:v>0.47545939999999998</c:v>
                </c:pt>
                <c:pt idx="869">
                  <c:v>0.47741400000000001</c:v>
                </c:pt>
                <c:pt idx="870">
                  <c:v>0.48077029999999998</c:v>
                </c:pt>
                <c:pt idx="871">
                  <c:v>0.48547059999999997</c:v>
                </c:pt>
                <c:pt idx="872">
                  <c:v>0.4626401</c:v>
                </c:pt>
                <c:pt idx="873">
                  <c:v>0.4751146</c:v>
                </c:pt>
                <c:pt idx="874">
                  <c:v>0.46274159999999998</c:v>
                </c:pt>
                <c:pt idx="875">
                  <c:v>0.47310000000000002</c:v>
                </c:pt>
                <c:pt idx="876">
                  <c:v>0.4733755</c:v>
                </c:pt>
                <c:pt idx="877">
                  <c:v>0.47556589999999999</c:v>
                </c:pt>
                <c:pt idx="878">
                  <c:v>0.48493969999999997</c:v>
                </c:pt>
                <c:pt idx="879">
                  <c:v>0.47667999999999999</c:v>
                </c:pt>
                <c:pt idx="880">
                  <c:v>0.46883960000000002</c:v>
                </c:pt>
                <c:pt idx="881">
                  <c:v>0.45473940000000002</c:v>
                </c:pt>
                <c:pt idx="882">
                  <c:v>0.45987670000000003</c:v>
                </c:pt>
                <c:pt idx="883">
                  <c:v>0.4616306</c:v>
                </c:pt>
                <c:pt idx="884">
                  <c:v>0.46056609999999998</c:v>
                </c:pt>
                <c:pt idx="885">
                  <c:v>0.46757919999999997</c:v>
                </c:pt>
                <c:pt idx="886">
                  <c:v>0.46791630000000001</c:v>
                </c:pt>
                <c:pt idx="887">
                  <c:v>0.45001350000000001</c:v>
                </c:pt>
                <c:pt idx="888">
                  <c:v>0.47575889999999998</c:v>
                </c:pt>
                <c:pt idx="889">
                  <c:v>0.4726667</c:v>
                </c:pt>
                <c:pt idx="890">
                  <c:v>0.46118320000000002</c:v>
                </c:pt>
                <c:pt idx="891">
                  <c:v>0.46282800000000002</c:v>
                </c:pt>
                <c:pt idx="892">
                  <c:v>0.45768999999999999</c:v>
                </c:pt>
                <c:pt idx="893">
                  <c:v>0.46708110000000003</c:v>
                </c:pt>
                <c:pt idx="894">
                  <c:v>0.48670170000000001</c:v>
                </c:pt>
                <c:pt idx="895">
                  <c:v>0.47257640000000001</c:v>
                </c:pt>
                <c:pt idx="896">
                  <c:v>0.48452489999999998</c:v>
                </c:pt>
                <c:pt idx="897">
                  <c:v>0.48127360000000002</c:v>
                </c:pt>
                <c:pt idx="898">
                  <c:v>0.47269309999999998</c:v>
                </c:pt>
                <c:pt idx="899">
                  <c:v>0.46293230000000002</c:v>
                </c:pt>
                <c:pt idx="900">
                  <c:v>0.46883180000000002</c:v>
                </c:pt>
                <c:pt idx="901">
                  <c:v>0.47539130000000002</c:v>
                </c:pt>
                <c:pt idx="902">
                  <c:v>0.45857619999999999</c:v>
                </c:pt>
                <c:pt idx="903">
                  <c:v>0.48140290000000002</c:v>
                </c:pt>
                <c:pt idx="904">
                  <c:v>0.475107</c:v>
                </c:pt>
                <c:pt idx="905">
                  <c:v>0.47049940000000001</c:v>
                </c:pt>
                <c:pt idx="906">
                  <c:v>0.45940579999999998</c:v>
                </c:pt>
                <c:pt idx="907">
                  <c:v>0.4668736</c:v>
                </c:pt>
                <c:pt idx="908">
                  <c:v>0.47025800000000001</c:v>
                </c:pt>
                <c:pt idx="909">
                  <c:v>0.47159630000000002</c:v>
                </c:pt>
                <c:pt idx="910">
                  <c:v>0.47013709999999997</c:v>
                </c:pt>
                <c:pt idx="911">
                  <c:v>0.47692410000000002</c:v>
                </c:pt>
                <c:pt idx="912">
                  <c:v>0.48273509999999997</c:v>
                </c:pt>
                <c:pt idx="913">
                  <c:v>0.48549690000000001</c:v>
                </c:pt>
                <c:pt idx="914">
                  <c:v>0.49007270000000003</c:v>
                </c:pt>
                <c:pt idx="915">
                  <c:v>0.48753350000000001</c:v>
                </c:pt>
                <c:pt idx="916">
                  <c:v>0.48849130000000002</c:v>
                </c:pt>
                <c:pt idx="917">
                  <c:v>0.49309150000000002</c:v>
                </c:pt>
                <c:pt idx="918">
                  <c:v>0.49050870000000002</c:v>
                </c:pt>
                <c:pt idx="919">
                  <c:v>0.49508210000000002</c:v>
                </c:pt>
                <c:pt idx="920">
                  <c:v>0.50245550000000005</c:v>
                </c:pt>
                <c:pt idx="921">
                  <c:v>0.48815930000000002</c:v>
                </c:pt>
                <c:pt idx="922">
                  <c:v>0.48907210000000001</c:v>
                </c:pt>
                <c:pt idx="923">
                  <c:v>0.4936371</c:v>
                </c:pt>
                <c:pt idx="924">
                  <c:v>0.48681239999999998</c:v>
                </c:pt>
                <c:pt idx="925">
                  <c:v>0.49939640000000002</c:v>
                </c:pt>
                <c:pt idx="926">
                  <c:v>0.4931392</c:v>
                </c:pt>
                <c:pt idx="927">
                  <c:v>0.49279899999999999</c:v>
                </c:pt>
                <c:pt idx="928">
                  <c:v>0.50135929999999995</c:v>
                </c:pt>
                <c:pt idx="929">
                  <c:v>0.4870757</c:v>
                </c:pt>
                <c:pt idx="930">
                  <c:v>0.47904409999999997</c:v>
                </c:pt>
                <c:pt idx="931">
                  <c:v>0.48667050000000001</c:v>
                </c:pt>
                <c:pt idx="932">
                  <c:v>0.48877300000000001</c:v>
                </c:pt>
                <c:pt idx="933">
                  <c:v>0.48424479999999998</c:v>
                </c:pt>
                <c:pt idx="934">
                  <c:v>0.4818094</c:v>
                </c:pt>
                <c:pt idx="935">
                  <c:v>0.50162819999999997</c:v>
                </c:pt>
                <c:pt idx="936">
                  <c:v>0.49729570000000001</c:v>
                </c:pt>
                <c:pt idx="937">
                  <c:v>0.49470619999999998</c:v>
                </c:pt>
                <c:pt idx="938">
                  <c:v>0.49335109999999999</c:v>
                </c:pt>
                <c:pt idx="939">
                  <c:v>0.49576490000000001</c:v>
                </c:pt>
                <c:pt idx="940">
                  <c:v>0.49585689999999999</c:v>
                </c:pt>
                <c:pt idx="941">
                  <c:v>0.49369030000000003</c:v>
                </c:pt>
                <c:pt idx="942">
                  <c:v>0.4971006</c:v>
                </c:pt>
                <c:pt idx="943">
                  <c:v>0.48439870000000002</c:v>
                </c:pt>
                <c:pt idx="944">
                  <c:v>0.48330190000000001</c:v>
                </c:pt>
                <c:pt idx="945">
                  <c:v>0.47937790000000002</c:v>
                </c:pt>
                <c:pt idx="946">
                  <c:v>0.4844984</c:v>
                </c:pt>
                <c:pt idx="947">
                  <c:v>0.48045769999999999</c:v>
                </c:pt>
                <c:pt idx="948">
                  <c:v>0.47139259999999999</c:v>
                </c:pt>
                <c:pt idx="949">
                  <c:v>0.46780490000000002</c:v>
                </c:pt>
                <c:pt idx="950">
                  <c:v>0.47588960000000002</c:v>
                </c:pt>
                <c:pt idx="951">
                  <c:v>0.49375049999999998</c:v>
                </c:pt>
                <c:pt idx="952">
                  <c:v>0.48296549999999999</c:v>
                </c:pt>
                <c:pt idx="953">
                  <c:v>0.48637409999999998</c:v>
                </c:pt>
                <c:pt idx="954">
                  <c:v>0.48156510000000002</c:v>
                </c:pt>
                <c:pt idx="955">
                  <c:v>0.48009180000000001</c:v>
                </c:pt>
                <c:pt idx="956">
                  <c:v>0.47720580000000001</c:v>
                </c:pt>
                <c:pt idx="957">
                  <c:v>0.47012759999999998</c:v>
                </c:pt>
                <c:pt idx="958">
                  <c:v>0.47162369999999998</c:v>
                </c:pt>
                <c:pt idx="959">
                  <c:v>0.46548980000000001</c:v>
                </c:pt>
                <c:pt idx="960">
                  <c:v>0.46656700000000001</c:v>
                </c:pt>
                <c:pt idx="961">
                  <c:v>0.48596859999999997</c:v>
                </c:pt>
                <c:pt idx="962">
                  <c:v>0.48255340000000002</c:v>
                </c:pt>
                <c:pt idx="963">
                  <c:v>0.4952413</c:v>
                </c:pt>
                <c:pt idx="964">
                  <c:v>0.48821170000000003</c:v>
                </c:pt>
                <c:pt idx="965">
                  <c:v>0.49086610000000003</c:v>
                </c:pt>
                <c:pt idx="966">
                  <c:v>0.48595880000000002</c:v>
                </c:pt>
                <c:pt idx="967">
                  <c:v>0.50184399999999996</c:v>
                </c:pt>
                <c:pt idx="968">
                  <c:v>0.48794589999999999</c:v>
                </c:pt>
                <c:pt idx="969">
                  <c:v>0.4910504</c:v>
                </c:pt>
                <c:pt idx="970">
                  <c:v>0.481518</c:v>
                </c:pt>
                <c:pt idx="971">
                  <c:v>0.48977530000000002</c:v>
                </c:pt>
                <c:pt idx="972">
                  <c:v>0.48211870000000001</c:v>
                </c:pt>
                <c:pt idx="973">
                  <c:v>0.47445130000000002</c:v>
                </c:pt>
                <c:pt idx="974">
                  <c:v>0.46370990000000001</c:v>
                </c:pt>
                <c:pt idx="975">
                  <c:v>0.47705419999999998</c:v>
                </c:pt>
                <c:pt idx="976">
                  <c:v>0.47515299999999999</c:v>
                </c:pt>
                <c:pt idx="977">
                  <c:v>0.48335610000000001</c:v>
                </c:pt>
                <c:pt idx="978">
                  <c:v>0.4790256</c:v>
                </c:pt>
                <c:pt idx="979">
                  <c:v>0.48791489999999998</c:v>
                </c:pt>
                <c:pt idx="980">
                  <c:v>0.48325240000000003</c:v>
                </c:pt>
                <c:pt idx="981">
                  <c:v>0.4850235</c:v>
                </c:pt>
                <c:pt idx="982">
                  <c:v>0.4832941</c:v>
                </c:pt>
                <c:pt idx="983">
                  <c:v>0.49012909999999998</c:v>
                </c:pt>
                <c:pt idx="984">
                  <c:v>0.49171160000000003</c:v>
                </c:pt>
                <c:pt idx="985">
                  <c:v>0.49473139999999999</c:v>
                </c:pt>
                <c:pt idx="986">
                  <c:v>0.47997129999999999</c:v>
                </c:pt>
                <c:pt idx="987">
                  <c:v>0.47984549999999998</c:v>
                </c:pt>
                <c:pt idx="988">
                  <c:v>0.49192989999999998</c:v>
                </c:pt>
                <c:pt idx="989">
                  <c:v>0.49379289999999998</c:v>
                </c:pt>
                <c:pt idx="990">
                  <c:v>0.4871644</c:v>
                </c:pt>
                <c:pt idx="991">
                  <c:v>0.49146329999999999</c:v>
                </c:pt>
                <c:pt idx="992">
                  <c:v>0.49845919999999999</c:v>
                </c:pt>
                <c:pt idx="993">
                  <c:v>0.48717729999999998</c:v>
                </c:pt>
                <c:pt idx="994">
                  <c:v>0.48283169999999997</c:v>
                </c:pt>
                <c:pt idx="995">
                  <c:v>0.50033989999999995</c:v>
                </c:pt>
                <c:pt idx="996">
                  <c:v>0.47882819999999998</c:v>
                </c:pt>
                <c:pt idx="997">
                  <c:v>0.47146579999999999</c:v>
                </c:pt>
                <c:pt idx="998">
                  <c:v>0.46534829999999999</c:v>
                </c:pt>
                <c:pt idx="999">
                  <c:v>0.46079680000000001</c:v>
                </c:pt>
                <c:pt idx="1000">
                  <c:v>0.47587220000000002</c:v>
                </c:pt>
                <c:pt idx="1001">
                  <c:v>0.47779369999999999</c:v>
                </c:pt>
                <c:pt idx="1002">
                  <c:v>0.47222360000000002</c:v>
                </c:pt>
                <c:pt idx="1003">
                  <c:v>0.47355989999999998</c:v>
                </c:pt>
                <c:pt idx="1004">
                  <c:v>0.48711759999999998</c:v>
                </c:pt>
                <c:pt idx="1005">
                  <c:v>0.47384150000000003</c:v>
                </c:pt>
                <c:pt idx="1006">
                  <c:v>0.46007789999999998</c:v>
                </c:pt>
                <c:pt idx="1007">
                  <c:v>0.46594170000000001</c:v>
                </c:pt>
                <c:pt idx="1008">
                  <c:v>0.46385300000000002</c:v>
                </c:pt>
                <c:pt idx="1009">
                  <c:v>0.48511159999999998</c:v>
                </c:pt>
                <c:pt idx="1010">
                  <c:v>0.47739399999999999</c:v>
                </c:pt>
                <c:pt idx="1011">
                  <c:v>0.4782554</c:v>
                </c:pt>
                <c:pt idx="1012">
                  <c:v>0.49018729999999999</c:v>
                </c:pt>
                <c:pt idx="1013">
                  <c:v>0.480267</c:v>
                </c:pt>
                <c:pt idx="1014">
                  <c:v>0.48240919999999998</c:v>
                </c:pt>
                <c:pt idx="1015">
                  <c:v>0.49231960000000002</c:v>
                </c:pt>
                <c:pt idx="1016">
                  <c:v>0.47713820000000001</c:v>
                </c:pt>
                <c:pt idx="1017">
                  <c:v>0.47704180000000002</c:v>
                </c:pt>
                <c:pt idx="1018">
                  <c:v>0.4750875</c:v>
                </c:pt>
                <c:pt idx="1019">
                  <c:v>0.48535800000000001</c:v>
                </c:pt>
                <c:pt idx="1020">
                  <c:v>0.47016999999999998</c:v>
                </c:pt>
                <c:pt idx="1021">
                  <c:v>0.47153729999999999</c:v>
                </c:pt>
                <c:pt idx="1022">
                  <c:v>0.4743502</c:v>
                </c:pt>
                <c:pt idx="1023">
                  <c:v>0.49148389999999997</c:v>
                </c:pt>
                <c:pt idx="1024">
                  <c:v>0.48635050000000002</c:v>
                </c:pt>
                <c:pt idx="1025">
                  <c:v>0.49017179999999999</c:v>
                </c:pt>
                <c:pt idx="1026">
                  <c:v>0.49162</c:v>
                </c:pt>
                <c:pt idx="1027">
                  <c:v>0.49487189999999998</c:v>
                </c:pt>
                <c:pt idx="1028">
                  <c:v>0.47305639999999999</c:v>
                </c:pt>
                <c:pt idx="1029">
                  <c:v>0.47880980000000001</c:v>
                </c:pt>
                <c:pt idx="1030">
                  <c:v>0.4690182</c:v>
                </c:pt>
                <c:pt idx="1031">
                  <c:v>0.4834581</c:v>
                </c:pt>
                <c:pt idx="1032">
                  <c:v>0.4808405</c:v>
                </c:pt>
                <c:pt idx="1033">
                  <c:v>0.47516789999999998</c:v>
                </c:pt>
                <c:pt idx="1034">
                  <c:v>0.48567290000000002</c:v>
                </c:pt>
                <c:pt idx="1035">
                  <c:v>0.50454120000000002</c:v>
                </c:pt>
                <c:pt idx="1036">
                  <c:v>0.50339889999999998</c:v>
                </c:pt>
                <c:pt idx="1037">
                  <c:v>0.49375790000000003</c:v>
                </c:pt>
                <c:pt idx="1038">
                  <c:v>0.4972452</c:v>
                </c:pt>
                <c:pt idx="1039">
                  <c:v>0.50735989999999997</c:v>
                </c:pt>
                <c:pt idx="1040">
                  <c:v>0.49498510000000001</c:v>
                </c:pt>
                <c:pt idx="1041">
                  <c:v>0.51059980000000005</c:v>
                </c:pt>
                <c:pt idx="1042">
                  <c:v>0.48336790000000002</c:v>
                </c:pt>
                <c:pt idx="1043">
                  <c:v>0.48168270000000002</c:v>
                </c:pt>
                <c:pt idx="1044">
                  <c:v>0.48484820000000001</c:v>
                </c:pt>
                <c:pt idx="1045">
                  <c:v>0.478298</c:v>
                </c:pt>
                <c:pt idx="1046">
                  <c:v>0.4786321</c:v>
                </c:pt>
                <c:pt idx="1047">
                  <c:v>0.4878594</c:v>
                </c:pt>
                <c:pt idx="1048">
                  <c:v>0.49031049999999998</c:v>
                </c:pt>
                <c:pt idx="1049">
                  <c:v>0.47985430000000001</c:v>
                </c:pt>
                <c:pt idx="1050">
                  <c:v>0.48560720000000002</c:v>
                </c:pt>
                <c:pt idx="1051">
                  <c:v>0.47822799999999999</c:v>
                </c:pt>
                <c:pt idx="1052">
                  <c:v>0.48092119999999999</c:v>
                </c:pt>
                <c:pt idx="1053">
                  <c:v>0.4699603</c:v>
                </c:pt>
                <c:pt idx="1054">
                  <c:v>0.47682069999999999</c:v>
                </c:pt>
                <c:pt idx="1055">
                  <c:v>0.49037760000000002</c:v>
                </c:pt>
                <c:pt idx="1056">
                  <c:v>0.48926890000000001</c:v>
                </c:pt>
                <c:pt idx="1057">
                  <c:v>0.49684139999999999</c:v>
                </c:pt>
                <c:pt idx="1058">
                  <c:v>0.4920349</c:v>
                </c:pt>
                <c:pt idx="1059">
                  <c:v>0.49432789999999999</c:v>
                </c:pt>
                <c:pt idx="1060">
                  <c:v>0.49117309999999997</c:v>
                </c:pt>
                <c:pt idx="1061">
                  <c:v>0.4962317</c:v>
                </c:pt>
                <c:pt idx="1062">
                  <c:v>0.5011852</c:v>
                </c:pt>
                <c:pt idx="1063">
                  <c:v>0.49784489999999998</c:v>
                </c:pt>
                <c:pt idx="1064">
                  <c:v>0.48819600000000002</c:v>
                </c:pt>
                <c:pt idx="1065">
                  <c:v>0.491838</c:v>
                </c:pt>
                <c:pt idx="1066">
                  <c:v>0.49370140000000001</c:v>
                </c:pt>
                <c:pt idx="1067">
                  <c:v>0.48855559999999998</c:v>
                </c:pt>
                <c:pt idx="1068">
                  <c:v>0.48770999999999998</c:v>
                </c:pt>
                <c:pt idx="1069">
                  <c:v>0.47705029999999998</c:v>
                </c:pt>
                <c:pt idx="1070">
                  <c:v>0.47790670000000002</c:v>
                </c:pt>
                <c:pt idx="1071">
                  <c:v>0.48233169999999997</c:v>
                </c:pt>
                <c:pt idx="1072">
                  <c:v>0.47605720000000001</c:v>
                </c:pt>
                <c:pt idx="1073">
                  <c:v>0.47058319999999998</c:v>
                </c:pt>
                <c:pt idx="1074">
                  <c:v>0.4882842</c:v>
                </c:pt>
                <c:pt idx="1075">
                  <c:v>0.46937190000000001</c:v>
                </c:pt>
                <c:pt idx="1076">
                  <c:v>0.46951039999999999</c:v>
                </c:pt>
                <c:pt idx="1077">
                  <c:v>0.47371489999999999</c:v>
                </c:pt>
                <c:pt idx="1078">
                  <c:v>0.46737030000000002</c:v>
                </c:pt>
                <c:pt idx="1079">
                  <c:v>0.46974650000000001</c:v>
                </c:pt>
                <c:pt idx="1080">
                  <c:v>0.46284900000000001</c:v>
                </c:pt>
                <c:pt idx="1081">
                  <c:v>0.47259699999999999</c:v>
                </c:pt>
                <c:pt idx="1082">
                  <c:v>0.48102470000000003</c:v>
                </c:pt>
                <c:pt idx="1083">
                  <c:v>0.48506179999999999</c:v>
                </c:pt>
                <c:pt idx="1084">
                  <c:v>0.47348449999999997</c:v>
                </c:pt>
                <c:pt idx="1085">
                  <c:v>0.4762248</c:v>
                </c:pt>
                <c:pt idx="1086">
                  <c:v>0.47391260000000002</c:v>
                </c:pt>
                <c:pt idx="1087">
                  <c:v>0.47741129999999998</c:v>
                </c:pt>
                <c:pt idx="1088">
                  <c:v>0.47095870000000001</c:v>
                </c:pt>
                <c:pt idx="1089">
                  <c:v>0.47978359999999998</c:v>
                </c:pt>
                <c:pt idx="1090">
                  <c:v>0.47328219999999999</c:v>
                </c:pt>
                <c:pt idx="1091">
                  <c:v>0.47940749999999999</c:v>
                </c:pt>
                <c:pt idx="1092">
                  <c:v>0.47646509999999997</c:v>
                </c:pt>
                <c:pt idx="1093">
                  <c:v>0.48613509999999999</c:v>
                </c:pt>
                <c:pt idx="1094">
                  <c:v>0.48092430000000003</c:v>
                </c:pt>
                <c:pt idx="1095">
                  <c:v>0.49749520000000003</c:v>
                </c:pt>
                <c:pt idx="1096">
                  <c:v>0.50195529999999999</c:v>
                </c:pt>
                <c:pt idx="1097">
                  <c:v>0.49274030000000002</c:v>
                </c:pt>
                <c:pt idx="1098">
                  <c:v>0.49144929999999998</c:v>
                </c:pt>
                <c:pt idx="1099">
                  <c:v>0.48888280000000001</c:v>
                </c:pt>
                <c:pt idx="1100">
                  <c:v>0.49070049999999998</c:v>
                </c:pt>
                <c:pt idx="1101">
                  <c:v>0.48588310000000001</c:v>
                </c:pt>
                <c:pt idx="1102">
                  <c:v>0.47766380000000003</c:v>
                </c:pt>
                <c:pt idx="1103">
                  <c:v>0.48256090000000001</c:v>
                </c:pt>
                <c:pt idx="1104">
                  <c:v>0.48169980000000001</c:v>
                </c:pt>
                <c:pt idx="1105">
                  <c:v>0.49247639999999998</c:v>
                </c:pt>
                <c:pt idx="1106">
                  <c:v>0.47891220000000001</c:v>
                </c:pt>
                <c:pt idx="1107">
                  <c:v>0.4832225</c:v>
                </c:pt>
                <c:pt idx="1108">
                  <c:v>0.47725040000000002</c:v>
                </c:pt>
                <c:pt idx="1109">
                  <c:v>0.51007849999999999</c:v>
                </c:pt>
                <c:pt idx="1110">
                  <c:v>0.4991757</c:v>
                </c:pt>
                <c:pt idx="1111">
                  <c:v>0.49594830000000001</c:v>
                </c:pt>
                <c:pt idx="1112">
                  <c:v>0.50336449999999999</c:v>
                </c:pt>
                <c:pt idx="1113">
                  <c:v>0.4984189</c:v>
                </c:pt>
                <c:pt idx="1114">
                  <c:v>0.5049806</c:v>
                </c:pt>
                <c:pt idx="1115">
                  <c:v>0.50919840000000005</c:v>
                </c:pt>
                <c:pt idx="1116">
                  <c:v>0.5150865</c:v>
                </c:pt>
                <c:pt idx="1117">
                  <c:v>0.49045630000000001</c:v>
                </c:pt>
                <c:pt idx="1118">
                  <c:v>0.50495080000000003</c:v>
                </c:pt>
                <c:pt idx="1119">
                  <c:v>0.52443220000000002</c:v>
                </c:pt>
                <c:pt idx="1120">
                  <c:v>0.52990420000000005</c:v>
                </c:pt>
                <c:pt idx="1121">
                  <c:v>0.51404430000000001</c:v>
                </c:pt>
                <c:pt idx="1122">
                  <c:v>0.49750169999999999</c:v>
                </c:pt>
                <c:pt idx="1123">
                  <c:v>0.4996293</c:v>
                </c:pt>
                <c:pt idx="1124">
                  <c:v>0.50999150000000004</c:v>
                </c:pt>
                <c:pt idx="1125">
                  <c:v>0.51961729999999995</c:v>
                </c:pt>
                <c:pt idx="1126">
                  <c:v>0.52733300000000005</c:v>
                </c:pt>
                <c:pt idx="1127">
                  <c:v>0.5147699</c:v>
                </c:pt>
                <c:pt idx="1128">
                  <c:v>0.51171109999999997</c:v>
                </c:pt>
                <c:pt idx="1129">
                  <c:v>0.4979925</c:v>
                </c:pt>
                <c:pt idx="1130">
                  <c:v>0.49813109999999999</c:v>
                </c:pt>
                <c:pt idx="1131">
                  <c:v>0.51467819999999997</c:v>
                </c:pt>
                <c:pt idx="1132">
                  <c:v>0.50788180000000005</c:v>
                </c:pt>
                <c:pt idx="1133">
                  <c:v>0.50670389999999998</c:v>
                </c:pt>
                <c:pt idx="1134">
                  <c:v>0.50236020000000003</c:v>
                </c:pt>
                <c:pt idx="1135">
                  <c:v>0.49717909999999998</c:v>
                </c:pt>
                <c:pt idx="1136">
                  <c:v>0.50677340000000004</c:v>
                </c:pt>
                <c:pt idx="1137">
                  <c:v>0.50466529999999998</c:v>
                </c:pt>
                <c:pt idx="1138">
                  <c:v>0.50683389999999995</c:v>
                </c:pt>
                <c:pt idx="1139">
                  <c:v>0.50614579999999998</c:v>
                </c:pt>
                <c:pt idx="1140">
                  <c:v>0.49741020000000002</c:v>
                </c:pt>
                <c:pt idx="1141">
                  <c:v>0.5230977</c:v>
                </c:pt>
                <c:pt idx="1142">
                  <c:v>0.50874419999999998</c:v>
                </c:pt>
                <c:pt idx="1143">
                  <c:v>0.50967180000000001</c:v>
                </c:pt>
                <c:pt idx="1144">
                  <c:v>0.50656460000000003</c:v>
                </c:pt>
                <c:pt idx="1145">
                  <c:v>0.52214559999999999</c:v>
                </c:pt>
                <c:pt idx="1146">
                  <c:v>0.51114990000000005</c:v>
                </c:pt>
                <c:pt idx="1147">
                  <c:v>0.52624110000000002</c:v>
                </c:pt>
                <c:pt idx="1148">
                  <c:v>0.51922769999999996</c:v>
                </c:pt>
                <c:pt idx="1149">
                  <c:v>0.50429029999999997</c:v>
                </c:pt>
                <c:pt idx="1150">
                  <c:v>0.50618459999999998</c:v>
                </c:pt>
                <c:pt idx="1151">
                  <c:v>0.50697029999999998</c:v>
                </c:pt>
                <c:pt idx="1152">
                  <c:v>0.51976359999999999</c:v>
                </c:pt>
                <c:pt idx="1153">
                  <c:v>0.49720690000000001</c:v>
                </c:pt>
                <c:pt idx="1154">
                  <c:v>0.51328790000000002</c:v>
                </c:pt>
                <c:pt idx="1155">
                  <c:v>0.52190340000000002</c:v>
                </c:pt>
                <c:pt idx="1156">
                  <c:v>0.51638689999999998</c:v>
                </c:pt>
                <c:pt idx="1157">
                  <c:v>0.53378020000000004</c:v>
                </c:pt>
                <c:pt idx="1158">
                  <c:v>0.52822159999999996</c:v>
                </c:pt>
                <c:pt idx="1159">
                  <c:v>0.5399079</c:v>
                </c:pt>
                <c:pt idx="1160">
                  <c:v>0.53729740000000004</c:v>
                </c:pt>
                <c:pt idx="1161">
                  <c:v>0.53461990000000004</c:v>
                </c:pt>
                <c:pt idx="1162">
                  <c:v>0.51383529999999999</c:v>
                </c:pt>
                <c:pt idx="1163">
                  <c:v>0.52058859999999996</c:v>
                </c:pt>
                <c:pt idx="1164">
                  <c:v>0.51095409999999997</c:v>
                </c:pt>
                <c:pt idx="1165">
                  <c:v>0.51279969999999997</c:v>
                </c:pt>
                <c:pt idx="1166">
                  <c:v>0.52362730000000002</c:v>
                </c:pt>
                <c:pt idx="1167">
                  <c:v>0.53035489999999996</c:v>
                </c:pt>
                <c:pt idx="1168">
                  <c:v>0.53431879999999998</c:v>
                </c:pt>
                <c:pt idx="1169">
                  <c:v>0.51062339999999995</c:v>
                </c:pt>
                <c:pt idx="1170">
                  <c:v>0.52032730000000005</c:v>
                </c:pt>
                <c:pt idx="1171">
                  <c:v>0.52107349999999997</c:v>
                </c:pt>
                <c:pt idx="1172">
                  <c:v>0.51404629999999996</c:v>
                </c:pt>
                <c:pt idx="1173">
                  <c:v>0.51823770000000002</c:v>
                </c:pt>
                <c:pt idx="1174">
                  <c:v>0.51598060000000001</c:v>
                </c:pt>
                <c:pt idx="1175">
                  <c:v>0.51757050000000004</c:v>
                </c:pt>
                <c:pt idx="1176">
                  <c:v>0.49684830000000002</c:v>
                </c:pt>
                <c:pt idx="1177">
                  <c:v>0.51043839999999996</c:v>
                </c:pt>
                <c:pt idx="1178">
                  <c:v>0.52582059999999997</c:v>
                </c:pt>
                <c:pt idx="1179">
                  <c:v>0.52913639999999995</c:v>
                </c:pt>
                <c:pt idx="1180">
                  <c:v>0.52601120000000001</c:v>
                </c:pt>
                <c:pt idx="1181">
                  <c:v>0.52324479999999995</c:v>
                </c:pt>
                <c:pt idx="1182">
                  <c:v>0.53650310000000001</c:v>
                </c:pt>
                <c:pt idx="1183">
                  <c:v>0.5424892</c:v>
                </c:pt>
                <c:pt idx="1184">
                  <c:v>0.53391549999999999</c:v>
                </c:pt>
                <c:pt idx="1185">
                  <c:v>0.51989879999999999</c:v>
                </c:pt>
                <c:pt idx="1186">
                  <c:v>0.53132299999999999</c:v>
                </c:pt>
                <c:pt idx="1187">
                  <c:v>0.52012740000000002</c:v>
                </c:pt>
                <c:pt idx="1188">
                  <c:v>0.51667099999999999</c:v>
                </c:pt>
                <c:pt idx="1189">
                  <c:v>0.51993160000000005</c:v>
                </c:pt>
                <c:pt idx="1190">
                  <c:v>0.54559500000000005</c:v>
                </c:pt>
                <c:pt idx="1191">
                  <c:v>0.53119689999999997</c:v>
                </c:pt>
                <c:pt idx="1192">
                  <c:v>0.51281390000000004</c:v>
                </c:pt>
                <c:pt idx="1193">
                  <c:v>0.51615109999999997</c:v>
                </c:pt>
                <c:pt idx="1194">
                  <c:v>0.51071420000000001</c:v>
                </c:pt>
                <c:pt idx="1195">
                  <c:v>0.51563040000000004</c:v>
                </c:pt>
                <c:pt idx="1196">
                  <c:v>0.51677430000000002</c:v>
                </c:pt>
                <c:pt idx="1197">
                  <c:v>0.50088889999999997</c:v>
                </c:pt>
                <c:pt idx="1198">
                  <c:v>0.52163680000000001</c:v>
                </c:pt>
                <c:pt idx="1199">
                  <c:v>0.50657180000000002</c:v>
                </c:pt>
                <c:pt idx="1200">
                  <c:v>0.51778500000000005</c:v>
                </c:pt>
                <c:pt idx="1201">
                  <c:v>0.52741179999999999</c:v>
                </c:pt>
                <c:pt idx="1202">
                  <c:v>0.51837549999999999</c:v>
                </c:pt>
                <c:pt idx="1203">
                  <c:v>0.5227387</c:v>
                </c:pt>
                <c:pt idx="1204">
                  <c:v>0.52348459999999997</c:v>
                </c:pt>
                <c:pt idx="1205">
                  <c:v>0.53448399999999996</c:v>
                </c:pt>
                <c:pt idx="1206">
                  <c:v>0.53020449999999997</c:v>
                </c:pt>
                <c:pt idx="1207">
                  <c:v>0.51894750000000001</c:v>
                </c:pt>
                <c:pt idx="1208">
                  <c:v>0.523034</c:v>
                </c:pt>
                <c:pt idx="1209">
                  <c:v>0.52761009999999997</c:v>
                </c:pt>
                <c:pt idx="1210">
                  <c:v>0.5191791</c:v>
                </c:pt>
                <c:pt idx="1211">
                  <c:v>0.51867059999999998</c:v>
                </c:pt>
                <c:pt idx="1212">
                  <c:v>0.5201886</c:v>
                </c:pt>
                <c:pt idx="1213">
                  <c:v>0.51733830000000003</c:v>
                </c:pt>
                <c:pt idx="1214">
                  <c:v>0.51212539999999995</c:v>
                </c:pt>
                <c:pt idx="1215">
                  <c:v>0.52361080000000004</c:v>
                </c:pt>
                <c:pt idx="1216">
                  <c:v>0.51784609999999998</c:v>
                </c:pt>
                <c:pt idx="1217">
                  <c:v>0.51801229999999998</c:v>
                </c:pt>
                <c:pt idx="1218">
                  <c:v>0.52359610000000001</c:v>
                </c:pt>
                <c:pt idx="1219">
                  <c:v>0.53951170000000004</c:v>
                </c:pt>
                <c:pt idx="1220">
                  <c:v>0.53438719999999995</c:v>
                </c:pt>
                <c:pt idx="1221">
                  <c:v>0.53205789999999997</c:v>
                </c:pt>
                <c:pt idx="1222">
                  <c:v>0.52531870000000003</c:v>
                </c:pt>
                <c:pt idx="1223">
                  <c:v>0.5210553</c:v>
                </c:pt>
                <c:pt idx="1224">
                  <c:v>0.5236075</c:v>
                </c:pt>
                <c:pt idx="1225">
                  <c:v>0.51877269999999998</c:v>
                </c:pt>
                <c:pt idx="1226">
                  <c:v>0.50811119999999999</c:v>
                </c:pt>
                <c:pt idx="1227">
                  <c:v>0.53362529999999997</c:v>
                </c:pt>
                <c:pt idx="1228">
                  <c:v>0.52985689999999996</c:v>
                </c:pt>
                <c:pt idx="1229">
                  <c:v>0.52926770000000001</c:v>
                </c:pt>
                <c:pt idx="1230">
                  <c:v>0.51978679999999999</c:v>
                </c:pt>
                <c:pt idx="1231">
                  <c:v>0.52146789999999998</c:v>
                </c:pt>
                <c:pt idx="1232">
                  <c:v>0.525891</c:v>
                </c:pt>
                <c:pt idx="1233">
                  <c:v>0.53026439999999997</c:v>
                </c:pt>
                <c:pt idx="1234">
                  <c:v>0.54064690000000004</c:v>
                </c:pt>
                <c:pt idx="1235">
                  <c:v>0.52072209999999997</c:v>
                </c:pt>
                <c:pt idx="1236">
                  <c:v>0.52034000000000002</c:v>
                </c:pt>
                <c:pt idx="1237">
                  <c:v>0.51833859999999998</c:v>
                </c:pt>
                <c:pt idx="1238">
                  <c:v>0.55129479999999997</c:v>
                </c:pt>
                <c:pt idx="1239">
                  <c:v>0.53903679999999998</c:v>
                </c:pt>
                <c:pt idx="1240">
                  <c:v>0.52430589999999999</c:v>
                </c:pt>
                <c:pt idx="1241">
                  <c:v>0.53053220000000001</c:v>
                </c:pt>
                <c:pt idx="1242">
                  <c:v>0.52021819999999996</c:v>
                </c:pt>
                <c:pt idx="1243">
                  <c:v>0.53300599999999998</c:v>
                </c:pt>
                <c:pt idx="1244">
                  <c:v>0.5239317</c:v>
                </c:pt>
                <c:pt idx="1245">
                  <c:v>0.52887830000000002</c:v>
                </c:pt>
                <c:pt idx="1246">
                  <c:v>0.53292349999999999</c:v>
                </c:pt>
                <c:pt idx="1247">
                  <c:v>0.53135489999999996</c:v>
                </c:pt>
                <c:pt idx="1248">
                  <c:v>0.52982079999999998</c:v>
                </c:pt>
                <c:pt idx="1249">
                  <c:v>0.52902329999999997</c:v>
                </c:pt>
                <c:pt idx="1250">
                  <c:v>0.52320160000000004</c:v>
                </c:pt>
                <c:pt idx="1251">
                  <c:v>0.51873630000000004</c:v>
                </c:pt>
                <c:pt idx="1252">
                  <c:v>0.51070870000000002</c:v>
                </c:pt>
                <c:pt idx="1253">
                  <c:v>0.52613319999999997</c:v>
                </c:pt>
                <c:pt idx="1254">
                  <c:v>0.54176199999999997</c:v>
                </c:pt>
                <c:pt idx="1255">
                  <c:v>0.53215710000000005</c:v>
                </c:pt>
                <c:pt idx="1256">
                  <c:v>0.51492629999999995</c:v>
                </c:pt>
                <c:pt idx="1257">
                  <c:v>0.51623549999999996</c:v>
                </c:pt>
                <c:pt idx="1258">
                  <c:v>0.51176889999999997</c:v>
                </c:pt>
                <c:pt idx="1259">
                  <c:v>0.50968860000000005</c:v>
                </c:pt>
                <c:pt idx="1260">
                  <c:v>0.51289779999999996</c:v>
                </c:pt>
                <c:pt idx="1261">
                  <c:v>0.50808830000000005</c:v>
                </c:pt>
                <c:pt idx="1262">
                  <c:v>0.51874969999999998</c:v>
                </c:pt>
                <c:pt idx="1263">
                  <c:v>0.52734619999999999</c:v>
                </c:pt>
                <c:pt idx="1264">
                  <c:v>0.51273020000000002</c:v>
                </c:pt>
                <c:pt idx="1265">
                  <c:v>0.53448629999999997</c:v>
                </c:pt>
                <c:pt idx="1266">
                  <c:v>0.53059480000000003</c:v>
                </c:pt>
                <c:pt idx="1267">
                  <c:v>0.52992810000000001</c:v>
                </c:pt>
                <c:pt idx="1268">
                  <c:v>0.53345860000000001</c:v>
                </c:pt>
                <c:pt idx="1269">
                  <c:v>0.53500499999999995</c:v>
                </c:pt>
                <c:pt idx="1270">
                  <c:v>0.51617239999999998</c:v>
                </c:pt>
                <c:pt idx="1271">
                  <c:v>0.52722789999999997</c:v>
                </c:pt>
                <c:pt idx="1272">
                  <c:v>0.5136387</c:v>
                </c:pt>
                <c:pt idx="1273">
                  <c:v>0.53240589999999999</c:v>
                </c:pt>
                <c:pt idx="1274">
                  <c:v>0.52240779999999998</c:v>
                </c:pt>
                <c:pt idx="1275">
                  <c:v>0.51936450000000001</c:v>
                </c:pt>
                <c:pt idx="1276">
                  <c:v>0.5271593</c:v>
                </c:pt>
                <c:pt idx="1277">
                  <c:v>0.53756459999999995</c:v>
                </c:pt>
                <c:pt idx="1278">
                  <c:v>0.54324229999999996</c:v>
                </c:pt>
                <c:pt idx="1279">
                  <c:v>0.53700740000000002</c:v>
                </c:pt>
                <c:pt idx="1280">
                  <c:v>0.54129760000000005</c:v>
                </c:pt>
                <c:pt idx="1281">
                  <c:v>0.53178389999999998</c:v>
                </c:pt>
                <c:pt idx="1282">
                  <c:v>0.54817850000000001</c:v>
                </c:pt>
                <c:pt idx="1283">
                  <c:v>0.52220290000000003</c:v>
                </c:pt>
                <c:pt idx="1284">
                  <c:v>0.53553379999999995</c:v>
                </c:pt>
                <c:pt idx="1285">
                  <c:v>0.5174938</c:v>
                </c:pt>
                <c:pt idx="1286">
                  <c:v>0.50954310000000003</c:v>
                </c:pt>
                <c:pt idx="1287">
                  <c:v>0.52152500000000002</c:v>
                </c:pt>
                <c:pt idx="1288">
                  <c:v>0.52126980000000001</c:v>
                </c:pt>
                <c:pt idx="1289">
                  <c:v>0.51073159999999995</c:v>
                </c:pt>
                <c:pt idx="1290">
                  <c:v>0.52310520000000005</c:v>
                </c:pt>
                <c:pt idx="1291">
                  <c:v>0.52534650000000005</c:v>
                </c:pt>
                <c:pt idx="1292">
                  <c:v>0.53213160000000004</c:v>
                </c:pt>
                <c:pt idx="1293">
                  <c:v>0.53017530000000002</c:v>
                </c:pt>
                <c:pt idx="1294">
                  <c:v>0.52442940000000005</c:v>
                </c:pt>
                <c:pt idx="1295">
                  <c:v>0.52337020000000001</c:v>
                </c:pt>
                <c:pt idx="1296">
                  <c:v>0.52759869999999998</c:v>
                </c:pt>
                <c:pt idx="1297">
                  <c:v>0.52282609999999996</c:v>
                </c:pt>
                <c:pt idx="1298">
                  <c:v>0.52579189999999998</c:v>
                </c:pt>
                <c:pt idx="1299">
                  <c:v>0.52064999999999995</c:v>
                </c:pt>
                <c:pt idx="1300">
                  <c:v>0.52218629999999999</c:v>
                </c:pt>
                <c:pt idx="1301">
                  <c:v>0.51831450000000001</c:v>
                </c:pt>
                <c:pt idx="1302">
                  <c:v>0.51865689999999998</c:v>
                </c:pt>
                <c:pt idx="1303">
                  <c:v>0.51997099999999996</c:v>
                </c:pt>
                <c:pt idx="1304">
                  <c:v>0.51513880000000001</c:v>
                </c:pt>
                <c:pt idx="1305">
                  <c:v>0.5191597</c:v>
                </c:pt>
                <c:pt idx="1306">
                  <c:v>0.52404110000000004</c:v>
                </c:pt>
                <c:pt idx="1307">
                  <c:v>0.52203509999999997</c:v>
                </c:pt>
                <c:pt idx="1308">
                  <c:v>0.51128949999999995</c:v>
                </c:pt>
                <c:pt idx="1309">
                  <c:v>0.50680709999999995</c:v>
                </c:pt>
                <c:pt idx="1310">
                  <c:v>0.50445039999999997</c:v>
                </c:pt>
                <c:pt idx="1311">
                  <c:v>0.51542089999999996</c:v>
                </c:pt>
                <c:pt idx="1312">
                  <c:v>0.51484419999999997</c:v>
                </c:pt>
                <c:pt idx="1313">
                  <c:v>0.51471500000000003</c:v>
                </c:pt>
                <c:pt idx="1314">
                  <c:v>0.50945980000000002</c:v>
                </c:pt>
                <c:pt idx="1315">
                  <c:v>0.51934780000000003</c:v>
                </c:pt>
                <c:pt idx="1316">
                  <c:v>0.52999370000000001</c:v>
                </c:pt>
                <c:pt idx="1317">
                  <c:v>0.52341150000000003</c:v>
                </c:pt>
                <c:pt idx="1318">
                  <c:v>0.53078130000000001</c:v>
                </c:pt>
                <c:pt idx="1319">
                  <c:v>0.54406779999999999</c:v>
                </c:pt>
                <c:pt idx="1320">
                  <c:v>0.54350949999999998</c:v>
                </c:pt>
                <c:pt idx="1321">
                  <c:v>0.5255879</c:v>
                </c:pt>
                <c:pt idx="1322">
                  <c:v>0.52752160000000003</c:v>
                </c:pt>
                <c:pt idx="1323">
                  <c:v>0.52611779999999997</c:v>
                </c:pt>
                <c:pt idx="1324">
                  <c:v>0.52493509999999999</c:v>
                </c:pt>
                <c:pt idx="1325">
                  <c:v>0.52989609999999998</c:v>
                </c:pt>
                <c:pt idx="1326">
                  <c:v>0.52784850000000005</c:v>
                </c:pt>
                <c:pt idx="1327">
                  <c:v>0.54045980000000005</c:v>
                </c:pt>
                <c:pt idx="1328">
                  <c:v>0.54308440000000002</c:v>
                </c:pt>
                <c:pt idx="1329">
                  <c:v>0.53868099999999997</c:v>
                </c:pt>
                <c:pt idx="1330">
                  <c:v>0.53370949999999995</c:v>
                </c:pt>
                <c:pt idx="1331">
                  <c:v>0.54693910000000001</c:v>
                </c:pt>
                <c:pt idx="1332">
                  <c:v>0.54592790000000002</c:v>
                </c:pt>
                <c:pt idx="1333">
                  <c:v>0.54964489999999999</c:v>
                </c:pt>
                <c:pt idx="1334">
                  <c:v>0.54585289999999997</c:v>
                </c:pt>
                <c:pt idx="1335">
                  <c:v>0.55345960000000005</c:v>
                </c:pt>
                <c:pt idx="1336">
                  <c:v>0.54213489999999998</c:v>
                </c:pt>
                <c:pt idx="1337">
                  <c:v>0.53733160000000002</c:v>
                </c:pt>
                <c:pt idx="1338">
                  <c:v>0.53024170000000004</c:v>
                </c:pt>
                <c:pt idx="1339">
                  <c:v>0.53842350000000005</c:v>
                </c:pt>
                <c:pt idx="1340">
                  <c:v>0.53741349999999999</c:v>
                </c:pt>
                <c:pt idx="1341">
                  <c:v>0.54450710000000002</c:v>
                </c:pt>
                <c:pt idx="1342">
                  <c:v>0.53672560000000002</c:v>
                </c:pt>
                <c:pt idx="1343">
                  <c:v>0.52433529999999995</c:v>
                </c:pt>
                <c:pt idx="1344">
                  <c:v>0.53033189999999997</c:v>
                </c:pt>
                <c:pt idx="1345">
                  <c:v>0.53787479999999999</c:v>
                </c:pt>
                <c:pt idx="1346">
                  <c:v>0.53118449999999995</c:v>
                </c:pt>
                <c:pt idx="1347">
                  <c:v>0.52486809999999995</c:v>
                </c:pt>
                <c:pt idx="1348">
                  <c:v>0.52820619999999996</c:v>
                </c:pt>
                <c:pt idx="1349">
                  <c:v>0.53227860000000005</c:v>
                </c:pt>
                <c:pt idx="1350">
                  <c:v>0.52973539999999997</c:v>
                </c:pt>
                <c:pt idx="1351">
                  <c:v>0.53696189999999999</c:v>
                </c:pt>
                <c:pt idx="1352">
                  <c:v>0.53801350000000003</c:v>
                </c:pt>
                <c:pt idx="1353">
                  <c:v>0.54361809999999999</c:v>
                </c:pt>
                <c:pt idx="1354">
                  <c:v>0.55552919999999995</c:v>
                </c:pt>
                <c:pt idx="1355">
                  <c:v>0.55074639999999997</c:v>
                </c:pt>
                <c:pt idx="1356">
                  <c:v>0.55219370000000001</c:v>
                </c:pt>
                <c:pt idx="1357">
                  <c:v>0.54395400000000005</c:v>
                </c:pt>
                <c:pt idx="1358">
                  <c:v>0.52424190000000004</c:v>
                </c:pt>
                <c:pt idx="1359">
                  <c:v>0.53446760000000004</c:v>
                </c:pt>
                <c:pt idx="1360">
                  <c:v>0.52746329999999997</c:v>
                </c:pt>
                <c:pt idx="1361">
                  <c:v>0.53337970000000001</c:v>
                </c:pt>
                <c:pt idx="1362">
                  <c:v>0.51019749999999997</c:v>
                </c:pt>
                <c:pt idx="1363">
                  <c:v>0.50848280000000001</c:v>
                </c:pt>
                <c:pt idx="1364">
                  <c:v>0.51230310000000001</c:v>
                </c:pt>
                <c:pt idx="1365">
                  <c:v>0.51341650000000005</c:v>
                </c:pt>
                <c:pt idx="1366">
                  <c:v>0.53967069999999995</c:v>
                </c:pt>
                <c:pt idx="1367">
                  <c:v>0.51688670000000003</c:v>
                </c:pt>
                <c:pt idx="1368">
                  <c:v>0.51544599999999996</c:v>
                </c:pt>
                <c:pt idx="1369">
                  <c:v>0.51841029999999999</c:v>
                </c:pt>
                <c:pt idx="1370">
                  <c:v>0.52530460000000001</c:v>
                </c:pt>
                <c:pt idx="1371">
                  <c:v>0.51286659999999995</c:v>
                </c:pt>
                <c:pt idx="1372">
                  <c:v>0.52162310000000001</c:v>
                </c:pt>
                <c:pt idx="1373">
                  <c:v>0.51031150000000003</c:v>
                </c:pt>
                <c:pt idx="1374">
                  <c:v>0.51554040000000001</c:v>
                </c:pt>
                <c:pt idx="1375">
                  <c:v>0.51370780000000005</c:v>
                </c:pt>
                <c:pt idx="1376">
                  <c:v>0.52159940000000005</c:v>
                </c:pt>
                <c:pt idx="1377">
                  <c:v>0.51843059999999996</c:v>
                </c:pt>
                <c:pt idx="1378">
                  <c:v>0.51199839999999996</c:v>
                </c:pt>
                <c:pt idx="1379">
                  <c:v>0.51212159999999995</c:v>
                </c:pt>
                <c:pt idx="1380">
                  <c:v>0.50428669999999998</c:v>
                </c:pt>
                <c:pt idx="1381">
                  <c:v>0.4965154</c:v>
                </c:pt>
                <c:pt idx="1382">
                  <c:v>0.4987704</c:v>
                </c:pt>
                <c:pt idx="1383">
                  <c:v>0.49870999999999999</c:v>
                </c:pt>
                <c:pt idx="1384">
                  <c:v>0.50214099999999995</c:v>
                </c:pt>
                <c:pt idx="1385">
                  <c:v>0.50921090000000002</c:v>
                </c:pt>
                <c:pt idx="1386">
                  <c:v>0.48647230000000002</c:v>
                </c:pt>
                <c:pt idx="1387">
                  <c:v>0.49270730000000001</c:v>
                </c:pt>
                <c:pt idx="1388">
                  <c:v>0.50750090000000003</c:v>
                </c:pt>
                <c:pt idx="1389">
                  <c:v>0.48784470000000002</c:v>
                </c:pt>
                <c:pt idx="1390">
                  <c:v>0.49673410000000001</c:v>
                </c:pt>
                <c:pt idx="1391">
                  <c:v>0.49860189999999999</c:v>
                </c:pt>
                <c:pt idx="1392">
                  <c:v>0.50487000000000004</c:v>
                </c:pt>
                <c:pt idx="1393">
                  <c:v>0.50864719999999997</c:v>
                </c:pt>
                <c:pt idx="1394">
                  <c:v>0.50118399999999996</c:v>
                </c:pt>
                <c:pt idx="1395">
                  <c:v>0.49950319999999998</c:v>
                </c:pt>
                <c:pt idx="1396">
                  <c:v>0.51385559999999997</c:v>
                </c:pt>
                <c:pt idx="1397">
                  <c:v>0.51653669999999996</c:v>
                </c:pt>
                <c:pt idx="1398">
                  <c:v>0.52516859999999999</c:v>
                </c:pt>
                <c:pt idx="1399">
                  <c:v>0.53222999999999998</c:v>
                </c:pt>
                <c:pt idx="1400">
                  <c:v>0.52087249999999996</c:v>
                </c:pt>
                <c:pt idx="1401">
                  <c:v>0.51950249999999998</c:v>
                </c:pt>
                <c:pt idx="1402">
                  <c:v>0.52726479999999998</c:v>
                </c:pt>
                <c:pt idx="1403">
                  <c:v>0.51555890000000004</c:v>
                </c:pt>
                <c:pt idx="1404">
                  <c:v>0.53235889999999997</c:v>
                </c:pt>
                <c:pt idx="1405">
                  <c:v>0.51899620000000002</c:v>
                </c:pt>
                <c:pt idx="1406">
                  <c:v>0.51715279999999997</c:v>
                </c:pt>
                <c:pt idx="1407">
                  <c:v>0.5064575</c:v>
                </c:pt>
                <c:pt idx="1408">
                  <c:v>0.52608820000000001</c:v>
                </c:pt>
                <c:pt idx="1409">
                  <c:v>0.52619530000000003</c:v>
                </c:pt>
                <c:pt idx="1410">
                  <c:v>0.52013640000000005</c:v>
                </c:pt>
                <c:pt idx="1411">
                  <c:v>0.52632199999999996</c:v>
                </c:pt>
                <c:pt idx="1412">
                  <c:v>0.51371029999999995</c:v>
                </c:pt>
                <c:pt idx="1413">
                  <c:v>0.51224519999999996</c:v>
                </c:pt>
                <c:pt idx="1414">
                  <c:v>0.51516030000000002</c:v>
                </c:pt>
                <c:pt idx="1415">
                  <c:v>0.51925189999999999</c:v>
                </c:pt>
                <c:pt idx="1416">
                  <c:v>0.52225200000000005</c:v>
                </c:pt>
                <c:pt idx="1417">
                  <c:v>0.52424110000000002</c:v>
                </c:pt>
                <c:pt idx="1418">
                  <c:v>0.53300890000000001</c:v>
                </c:pt>
                <c:pt idx="1419">
                  <c:v>0.52758439999999995</c:v>
                </c:pt>
                <c:pt idx="1420">
                  <c:v>0.53187700000000004</c:v>
                </c:pt>
                <c:pt idx="1421">
                  <c:v>0.53208319999999998</c:v>
                </c:pt>
                <c:pt idx="1422">
                  <c:v>0.53840359999999998</c:v>
                </c:pt>
                <c:pt idx="1423">
                  <c:v>0.54550989999999999</c:v>
                </c:pt>
                <c:pt idx="1424">
                  <c:v>0.53442529999999999</c:v>
                </c:pt>
                <c:pt idx="1425">
                  <c:v>0.53888879999999995</c:v>
                </c:pt>
                <c:pt idx="1426">
                  <c:v>0.52908549999999999</c:v>
                </c:pt>
                <c:pt idx="1427">
                  <c:v>0.53967860000000001</c:v>
                </c:pt>
                <c:pt idx="1428">
                  <c:v>0.53832840000000004</c:v>
                </c:pt>
                <c:pt idx="1429">
                  <c:v>0.51349590000000001</c:v>
                </c:pt>
                <c:pt idx="1430">
                  <c:v>0.50215589999999999</c:v>
                </c:pt>
                <c:pt idx="1431">
                  <c:v>0.51893370000000005</c:v>
                </c:pt>
                <c:pt idx="1432">
                  <c:v>0.52583930000000001</c:v>
                </c:pt>
                <c:pt idx="1433">
                  <c:v>0.52311649999999998</c:v>
                </c:pt>
                <c:pt idx="1434">
                  <c:v>0.52369339999999998</c:v>
                </c:pt>
                <c:pt idx="1435">
                  <c:v>0.54168289999999997</c:v>
                </c:pt>
                <c:pt idx="1436">
                  <c:v>0.5381148</c:v>
                </c:pt>
                <c:pt idx="1437">
                  <c:v>0.5385278</c:v>
                </c:pt>
                <c:pt idx="1438">
                  <c:v>0.54237899999999994</c:v>
                </c:pt>
                <c:pt idx="1439">
                  <c:v>0.55548070000000005</c:v>
                </c:pt>
                <c:pt idx="1440">
                  <c:v>0.54328849999999995</c:v>
                </c:pt>
                <c:pt idx="1441">
                  <c:v>0.53302620000000001</c:v>
                </c:pt>
                <c:pt idx="1442">
                  <c:v>0.52918639999999995</c:v>
                </c:pt>
                <c:pt idx="1443">
                  <c:v>0.51398410000000005</c:v>
                </c:pt>
                <c:pt idx="1444">
                  <c:v>0.51628010000000002</c:v>
                </c:pt>
                <c:pt idx="1445">
                  <c:v>0.51828680000000005</c:v>
                </c:pt>
                <c:pt idx="1446">
                  <c:v>0.52132849999999997</c:v>
                </c:pt>
                <c:pt idx="1447">
                  <c:v>0.53024819999999995</c:v>
                </c:pt>
                <c:pt idx="1448">
                  <c:v>0.52406529999999996</c:v>
                </c:pt>
                <c:pt idx="1449">
                  <c:v>0.54125219999999996</c:v>
                </c:pt>
                <c:pt idx="1450">
                  <c:v>0.53601399999999999</c:v>
                </c:pt>
                <c:pt idx="1451">
                  <c:v>0.52904929999999994</c:v>
                </c:pt>
                <c:pt idx="1452">
                  <c:v>0.53411109999999995</c:v>
                </c:pt>
                <c:pt idx="1453">
                  <c:v>0.53553819999999996</c:v>
                </c:pt>
                <c:pt idx="1454">
                  <c:v>0.52841190000000005</c:v>
                </c:pt>
                <c:pt idx="1455">
                  <c:v>0.53254089999999998</c:v>
                </c:pt>
                <c:pt idx="1456">
                  <c:v>0.53893749999999996</c:v>
                </c:pt>
                <c:pt idx="1457">
                  <c:v>0.53361389999999997</c:v>
                </c:pt>
                <c:pt idx="1458">
                  <c:v>0.52886239999999995</c:v>
                </c:pt>
                <c:pt idx="1459">
                  <c:v>0.52332250000000002</c:v>
                </c:pt>
                <c:pt idx="1460">
                  <c:v>0.53656079999999995</c:v>
                </c:pt>
                <c:pt idx="1461">
                  <c:v>0.53359040000000002</c:v>
                </c:pt>
                <c:pt idx="1462">
                  <c:v>0.52376409999999995</c:v>
                </c:pt>
                <c:pt idx="1463">
                  <c:v>0.52220920000000004</c:v>
                </c:pt>
                <c:pt idx="1464">
                  <c:v>0.5252812</c:v>
                </c:pt>
                <c:pt idx="1465">
                  <c:v>0.52801779999999998</c:v>
                </c:pt>
                <c:pt idx="1466">
                  <c:v>0.5203719</c:v>
                </c:pt>
                <c:pt idx="1467">
                  <c:v>0.51739670000000004</c:v>
                </c:pt>
                <c:pt idx="1468">
                  <c:v>0.51292300000000002</c:v>
                </c:pt>
                <c:pt idx="1469">
                  <c:v>0.51395489999999999</c:v>
                </c:pt>
                <c:pt idx="1470">
                  <c:v>0.51723300000000005</c:v>
                </c:pt>
                <c:pt idx="1471">
                  <c:v>0.51996050000000005</c:v>
                </c:pt>
                <c:pt idx="1472">
                  <c:v>0.51173159999999995</c:v>
                </c:pt>
                <c:pt idx="1473">
                  <c:v>0.51108450000000005</c:v>
                </c:pt>
                <c:pt idx="1474">
                  <c:v>0.52629979999999998</c:v>
                </c:pt>
                <c:pt idx="1475">
                  <c:v>0.51208430000000005</c:v>
                </c:pt>
                <c:pt idx="1476">
                  <c:v>0.52895579999999998</c:v>
                </c:pt>
                <c:pt idx="1477">
                  <c:v>0.5298197</c:v>
                </c:pt>
                <c:pt idx="1478">
                  <c:v>0.52968000000000004</c:v>
                </c:pt>
                <c:pt idx="1479">
                  <c:v>0.52769460000000001</c:v>
                </c:pt>
                <c:pt idx="1480">
                  <c:v>0.5172544</c:v>
                </c:pt>
                <c:pt idx="1481">
                  <c:v>0.51767209999999997</c:v>
                </c:pt>
                <c:pt idx="1482">
                  <c:v>0.52839250000000004</c:v>
                </c:pt>
                <c:pt idx="1483">
                  <c:v>0.53194839999999999</c:v>
                </c:pt>
                <c:pt idx="1484">
                  <c:v>0.53687739999999995</c:v>
                </c:pt>
                <c:pt idx="1485">
                  <c:v>0.51789989999999997</c:v>
                </c:pt>
                <c:pt idx="1486">
                  <c:v>0.52329669999999995</c:v>
                </c:pt>
                <c:pt idx="1487">
                  <c:v>0.52563590000000004</c:v>
                </c:pt>
                <c:pt idx="1488">
                  <c:v>0.52688219999999997</c:v>
                </c:pt>
                <c:pt idx="1489">
                  <c:v>0.52743969999999996</c:v>
                </c:pt>
                <c:pt idx="1490">
                  <c:v>0.52769049999999995</c:v>
                </c:pt>
                <c:pt idx="1491">
                  <c:v>0.52372969999999996</c:v>
                </c:pt>
                <c:pt idx="1492">
                  <c:v>0.51021209999999995</c:v>
                </c:pt>
                <c:pt idx="1493">
                  <c:v>0.52014199999999999</c:v>
                </c:pt>
                <c:pt idx="1494">
                  <c:v>0.51929970000000003</c:v>
                </c:pt>
                <c:pt idx="1495">
                  <c:v>0.52572859999999999</c:v>
                </c:pt>
                <c:pt idx="1496">
                  <c:v>0.52813069999999995</c:v>
                </c:pt>
                <c:pt idx="1497">
                  <c:v>0.52446579999999998</c:v>
                </c:pt>
                <c:pt idx="1498">
                  <c:v>0.51280420000000004</c:v>
                </c:pt>
                <c:pt idx="1499">
                  <c:v>0.51816180000000001</c:v>
                </c:pt>
                <c:pt idx="1500">
                  <c:v>0.52507700000000002</c:v>
                </c:pt>
                <c:pt idx="1501">
                  <c:v>0.51714749999999998</c:v>
                </c:pt>
                <c:pt idx="1502">
                  <c:v>0.52204379999999995</c:v>
                </c:pt>
                <c:pt idx="1503">
                  <c:v>0.5327672</c:v>
                </c:pt>
                <c:pt idx="1504">
                  <c:v>0.53188159999999995</c:v>
                </c:pt>
                <c:pt idx="1505">
                  <c:v>0.53384529999999997</c:v>
                </c:pt>
                <c:pt idx="1506">
                  <c:v>0.53431390000000001</c:v>
                </c:pt>
                <c:pt idx="1507">
                  <c:v>0.52308060000000001</c:v>
                </c:pt>
                <c:pt idx="1508">
                  <c:v>0.51631000000000005</c:v>
                </c:pt>
                <c:pt idx="1509">
                  <c:v>0.51959290000000002</c:v>
                </c:pt>
                <c:pt idx="1510">
                  <c:v>0.5246828</c:v>
                </c:pt>
                <c:pt idx="1511">
                  <c:v>0.53014229999999996</c:v>
                </c:pt>
                <c:pt idx="1512">
                  <c:v>0.52564900000000003</c:v>
                </c:pt>
                <c:pt idx="1513">
                  <c:v>0.53051060000000005</c:v>
                </c:pt>
                <c:pt idx="1514">
                  <c:v>0.5405951</c:v>
                </c:pt>
                <c:pt idx="1515">
                  <c:v>0.54341819999999996</c:v>
                </c:pt>
                <c:pt idx="1516">
                  <c:v>0.53082019999999996</c:v>
                </c:pt>
                <c:pt idx="1517">
                  <c:v>0.52471659999999998</c:v>
                </c:pt>
                <c:pt idx="1518">
                  <c:v>0.53567240000000005</c:v>
                </c:pt>
                <c:pt idx="1519">
                  <c:v>0.53392569999999995</c:v>
                </c:pt>
                <c:pt idx="1520">
                  <c:v>0.53142109999999998</c:v>
                </c:pt>
                <c:pt idx="1521">
                  <c:v>0.53480470000000002</c:v>
                </c:pt>
                <c:pt idx="1522">
                  <c:v>0.5278697</c:v>
                </c:pt>
                <c:pt idx="1523">
                  <c:v>0.52726340000000005</c:v>
                </c:pt>
                <c:pt idx="1524">
                  <c:v>0.53285119999999997</c:v>
                </c:pt>
                <c:pt idx="1525">
                  <c:v>0.52514899999999998</c:v>
                </c:pt>
                <c:pt idx="1526">
                  <c:v>0.54394969999999998</c:v>
                </c:pt>
                <c:pt idx="1527">
                  <c:v>0.52930909999999998</c:v>
                </c:pt>
                <c:pt idx="1528">
                  <c:v>0.5338541</c:v>
                </c:pt>
                <c:pt idx="1529">
                  <c:v>0.52574109999999996</c:v>
                </c:pt>
                <c:pt idx="1530">
                  <c:v>0.53292819999999996</c:v>
                </c:pt>
                <c:pt idx="1531">
                  <c:v>0.51748680000000002</c:v>
                </c:pt>
                <c:pt idx="1532">
                  <c:v>0.51452050000000005</c:v>
                </c:pt>
                <c:pt idx="1533">
                  <c:v>0.51243950000000005</c:v>
                </c:pt>
                <c:pt idx="1534">
                  <c:v>0.52477240000000003</c:v>
                </c:pt>
                <c:pt idx="1535">
                  <c:v>0.5250418</c:v>
                </c:pt>
                <c:pt idx="1536">
                  <c:v>0.5242038</c:v>
                </c:pt>
                <c:pt idx="1537">
                  <c:v>0.53365770000000001</c:v>
                </c:pt>
                <c:pt idx="1538">
                  <c:v>0.52664670000000002</c:v>
                </c:pt>
                <c:pt idx="1539">
                  <c:v>0.53213480000000002</c:v>
                </c:pt>
                <c:pt idx="1540">
                  <c:v>0.52437429999999996</c:v>
                </c:pt>
                <c:pt idx="1541">
                  <c:v>0.53019539999999998</c:v>
                </c:pt>
                <c:pt idx="1542">
                  <c:v>0.53492039999999996</c:v>
                </c:pt>
                <c:pt idx="1543">
                  <c:v>0.53852889999999998</c:v>
                </c:pt>
                <c:pt idx="1544">
                  <c:v>0.53067330000000001</c:v>
                </c:pt>
                <c:pt idx="1545">
                  <c:v>0.54392549999999995</c:v>
                </c:pt>
                <c:pt idx="1546">
                  <c:v>0.53368130000000003</c:v>
                </c:pt>
                <c:pt idx="1547">
                  <c:v>0.52620750000000005</c:v>
                </c:pt>
                <c:pt idx="1548">
                  <c:v>0.52606779999999997</c:v>
                </c:pt>
                <c:pt idx="1549">
                  <c:v>0.51706609999999997</c:v>
                </c:pt>
                <c:pt idx="1550">
                  <c:v>0.50004630000000005</c:v>
                </c:pt>
                <c:pt idx="1551">
                  <c:v>0.50675769999999998</c:v>
                </c:pt>
                <c:pt idx="1552">
                  <c:v>0.50750640000000002</c:v>
                </c:pt>
                <c:pt idx="1553">
                  <c:v>0.52785179999999998</c:v>
                </c:pt>
                <c:pt idx="1554">
                  <c:v>0.5082449</c:v>
                </c:pt>
                <c:pt idx="1555">
                  <c:v>0.519007</c:v>
                </c:pt>
                <c:pt idx="1556">
                  <c:v>0.51667909999999995</c:v>
                </c:pt>
                <c:pt idx="1557">
                  <c:v>0.51317679999999999</c:v>
                </c:pt>
                <c:pt idx="1558">
                  <c:v>0.5182002</c:v>
                </c:pt>
                <c:pt idx="1559">
                  <c:v>0.5101386</c:v>
                </c:pt>
                <c:pt idx="1560">
                  <c:v>0.50698960000000004</c:v>
                </c:pt>
                <c:pt idx="1561">
                  <c:v>0.5081736</c:v>
                </c:pt>
                <c:pt idx="1562">
                  <c:v>0.51271710000000004</c:v>
                </c:pt>
                <c:pt idx="1563">
                  <c:v>0.51392590000000005</c:v>
                </c:pt>
                <c:pt idx="1564">
                  <c:v>0.51903089999999996</c:v>
                </c:pt>
                <c:pt idx="1565">
                  <c:v>0.53009919999999999</c:v>
                </c:pt>
                <c:pt idx="1566">
                  <c:v>0.51971049999999996</c:v>
                </c:pt>
                <c:pt idx="1567">
                  <c:v>0.5101871</c:v>
                </c:pt>
                <c:pt idx="1568">
                  <c:v>0.52537160000000005</c:v>
                </c:pt>
                <c:pt idx="1569">
                  <c:v>0.52018609999999998</c:v>
                </c:pt>
                <c:pt idx="1570">
                  <c:v>0.51365609999999995</c:v>
                </c:pt>
                <c:pt idx="1571">
                  <c:v>0.52060059999999997</c:v>
                </c:pt>
                <c:pt idx="1572">
                  <c:v>0.52598840000000002</c:v>
                </c:pt>
                <c:pt idx="1573">
                  <c:v>0.52837719999999999</c:v>
                </c:pt>
                <c:pt idx="1574">
                  <c:v>0.51503840000000001</c:v>
                </c:pt>
                <c:pt idx="1575">
                  <c:v>0.51287640000000001</c:v>
                </c:pt>
                <c:pt idx="1576">
                  <c:v>0.50869600000000004</c:v>
                </c:pt>
                <c:pt idx="1577">
                  <c:v>0.49771019999999999</c:v>
                </c:pt>
                <c:pt idx="1578">
                  <c:v>0.4984769</c:v>
                </c:pt>
                <c:pt idx="1579">
                  <c:v>0.50647710000000001</c:v>
                </c:pt>
                <c:pt idx="1580">
                  <c:v>0.49329509999999999</c:v>
                </c:pt>
                <c:pt idx="1581">
                  <c:v>0.50068769999999996</c:v>
                </c:pt>
                <c:pt idx="1582">
                  <c:v>0.52054279999999997</c:v>
                </c:pt>
                <c:pt idx="1583">
                  <c:v>0.50949420000000001</c:v>
                </c:pt>
                <c:pt idx="1584">
                  <c:v>0.51468899999999995</c:v>
                </c:pt>
                <c:pt idx="1585">
                  <c:v>0.51675340000000003</c:v>
                </c:pt>
                <c:pt idx="1586">
                  <c:v>0.51138249999999996</c:v>
                </c:pt>
                <c:pt idx="1587">
                  <c:v>0.51206180000000001</c:v>
                </c:pt>
                <c:pt idx="1588">
                  <c:v>0.51360919999999999</c:v>
                </c:pt>
                <c:pt idx="1589">
                  <c:v>0.50616059999999996</c:v>
                </c:pt>
                <c:pt idx="1590">
                  <c:v>0.51441440000000005</c:v>
                </c:pt>
                <c:pt idx="1591">
                  <c:v>0.51833530000000005</c:v>
                </c:pt>
                <c:pt idx="1592">
                  <c:v>0.49590269999999997</c:v>
                </c:pt>
                <c:pt idx="1593">
                  <c:v>0.50858060000000005</c:v>
                </c:pt>
                <c:pt idx="1594">
                  <c:v>0.50196359999999995</c:v>
                </c:pt>
                <c:pt idx="1595">
                  <c:v>0.49650689999999997</c:v>
                </c:pt>
                <c:pt idx="1596">
                  <c:v>0.50696200000000002</c:v>
                </c:pt>
                <c:pt idx="1597">
                  <c:v>0.49710559999999998</c:v>
                </c:pt>
                <c:pt idx="1598">
                  <c:v>0.51398520000000003</c:v>
                </c:pt>
                <c:pt idx="1599">
                  <c:v>0.52032270000000003</c:v>
                </c:pt>
                <c:pt idx="1600">
                  <c:v>0.51747920000000003</c:v>
                </c:pt>
                <c:pt idx="1601">
                  <c:v>0.51129590000000003</c:v>
                </c:pt>
                <c:pt idx="1602">
                  <c:v>0.51634440000000004</c:v>
                </c:pt>
                <c:pt idx="1603">
                  <c:v>0.51295840000000004</c:v>
                </c:pt>
                <c:pt idx="1604">
                  <c:v>0.50606969999999996</c:v>
                </c:pt>
                <c:pt idx="1605">
                  <c:v>0.50963270000000005</c:v>
                </c:pt>
                <c:pt idx="1606">
                  <c:v>0.51241020000000004</c:v>
                </c:pt>
                <c:pt idx="1607">
                  <c:v>0.5076754</c:v>
                </c:pt>
                <c:pt idx="1608">
                  <c:v>0.51037790000000005</c:v>
                </c:pt>
                <c:pt idx="1609">
                  <c:v>0.51748819999999995</c:v>
                </c:pt>
                <c:pt idx="1610">
                  <c:v>0.5100247</c:v>
                </c:pt>
                <c:pt idx="1611">
                  <c:v>0.49757630000000003</c:v>
                </c:pt>
                <c:pt idx="1612">
                  <c:v>0.51364209999999999</c:v>
                </c:pt>
                <c:pt idx="1613">
                  <c:v>0.51346139999999996</c:v>
                </c:pt>
                <c:pt idx="1614">
                  <c:v>0.51456619999999997</c:v>
                </c:pt>
                <c:pt idx="1615">
                  <c:v>0.51355649999999997</c:v>
                </c:pt>
                <c:pt idx="1616">
                  <c:v>0.51135920000000001</c:v>
                </c:pt>
                <c:pt idx="1617">
                  <c:v>0.5029477</c:v>
                </c:pt>
                <c:pt idx="1618">
                  <c:v>0.50099139999999998</c:v>
                </c:pt>
                <c:pt idx="1619">
                  <c:v>0.49885620000000003</c:v>
                </c:pt>
                <c:pt idx="1620">
                  <c:v>0.50315549999999998</c:v>
                </c:pt>
                <c:pt idx="1621">
                  <c:v>0.50503620000000005</c:v>
                </c:pt>
                <c:pt idx="1622">
                  <c:v>0.50644820000000002</c:v>
                </c:pt>
                <c:pt idx="1623">
                  <c:v>0.50268259999999998</c:v>
                </c:pt>
                <c:pt idx="1624">
                  <c:v>0.50149189999999999</c:v>
                </c:pt>
                <c:pt idx="1625">
                  <c:v>0.51339800000000002</c:v>
                </c:pt>
                <c:pt idx="1626">
                  <c:v>0.50225010000000003</c:v>
                </c:pt>
                <c:pt idx="1627">
                  <c:v>0.49673990000000001</c:v>
                </c:pt>
                <c:pt idx="1628">
                  <c:v>0.49379430000000002</c:v>
                </c:pt>
                <c:pt idx="1629">
                  <c:v>0.49418800000000002</c:v>
                </c:pt>
                <c:pt idx="1630">
                  <c:v>0.49038340000000002</c:v>
                </c:pt>
                <c:pt idx="1631">
                  <c:v>0.4895486</c:v>
                </c:pt>
                <c:pt idx="1632">
                  <c:v>0.4937338</c:v>
                </c:pt>
                <c:pt idx="1633">
                  <c:v>0.49965510000000002</c:v>
                </c:pt>
                <c:pt idx="1634">
                  <c:v>0.4938786</c:v>
                </c:pt>
                <c:pt idx="1635">
                  <c:v>0.48942910000000001</c:v>
                </c:pt>
                <c:pt idx="1636">
                  <c:v>0.49123539999999999</c:v>
                </c:pt>
                <c:pt idx="1637">
                  <c:v>0.49105959999999998</c:v>
                </c:pt>
                <c:pt idx="1638">
                  <c:v>0.49010910000000002</c:v>
                </c:pt>
                <c:pt idx="1639">
                  <c:v>0.50098640000000005</c:v>
                </c:pt>
                <c:pt idx="1640">
                  <c:v>0.48910680000000001</c:v>
                </c:pt>
                <c:pt idx="1641">
                  <c:v>0.48799999999999999</c:v>
                </c:pt>
                <c:pt idx="1642">
                  <c:v>0.4912686</c:v>
                </c:pt>
                <c:pt idx="1643">
                  <c:v>0.4994825</c:v>
                </c:pt>
                <c:pt idx="1644">
                  <c:v>0.49393670000000001</c:v>
                </c:pt>
                <c:pt idx="1645">
                  <c:v>0.50174759999999996</c:v>
                </c:pt>
                <c:pt idx="1646">
                  <c:v>0.50936139999999996</c:v>
                </c:pt>
                <c:pt idx="1647">
                  <c:v>0.50933499999999998</c:v>
                </c:pt>
                <c:pt idx="1648">
                  <c:v>0.50416930000000004</c:v>
                </c:pt>
                <c:pt idx="1649">
                  <c:v>0.50644339999999999</c:v>
                </c:pt>
                <c:pt idx="1650">
                  <c:v>0.50770280000000001</c:v>
                </c:pt>
                <c:pt idx="1651">
                  <c:v>0.51458859999999995</c:v>
                </c:pt>
                <c:pt idx="1652">
                  <c:v>0.51279710000000001</c:v>
                </c:pt>
                <c:pt idx="1653">
                  <c:v>0.51071520000000004</c:v>
                </c:pt>
                <c:pt idx="1654">
                  <c:v>0.51025929999999997</c:v>
                </c:pt>
                <c:pt idx="1655">
                  <c:v>0.50000789999999995</c:v>
                </c:pt>
                <c:pt idx="1656">
                  <c:v>0.50556049999999997</c:v>
                </c:pt>
                <c:pt idx="1657">
                  <c:v>0.5073107</c:v>
                </c:pt>
                <c:pt idx="1658">
                  <c:v>0.50446270000000004</c:v>
                </c:pt>
                <c:pt idx="1659">
                  <c:v>0.51163340000000002</c:v>
                </c:pt>
                <c:pt idx="1660">
                  <c:v>0.51810080000000003</c:v>
                </c:pt>
                <c:pt idx="1661">
                  <c:v>0.51169319999999996</c:v>
                </c:pt>
                <c:pt idx="1662">
                  <c:v>0.50619230000000004</c:v>
                </c:pt>
                <c:pt idx="1663">
                  <c:v>0.51011010000000001</c:v>
                </c:pt>
                <c:pt idx="1664">
                  <c:v>0.52068780000000003</c:v>
                </c:pt>
                <c:pt idx="1665">
                  <c:v>0.52638090000000004</c:v>
                </c:pt>
                <c:pt idx="1666">
                  <c:v>0.51862609999999998</c:v>
                </c:pt>
                <c:pt idx="1667">
                  <c:v>0.52242560000000005</c:v>
                </c:pt>
                <c:pt idx="1668">
                  <c:v>0.51889339999999995</c:v>
                </c:pt>
                <c:pt idx="1669">
                  <c:v>0.51589719999999994</c:v>
                </c:pt>
                <c:pt idx="1670">
                  <c:v>0.51026609999999994</c:v>
                </c:pt>
                <c:pt idx="1671">
                  <c:v>0.51903279999999996</c:v>
                </c:pt>
                <c:pt idx="1672">
                  <c:v>0.50844259999999997</c:v>
                </c:pt>
                <c:pt idx="1673">
                  <c:v>0.51718399999999998</c:v>
                </c:pt>
                <c:pt idx="1674">
                  <c:v>0.52767799999999998</c:v>
                </c:pt>
                <c:pt idx="1675">
                  <c:v>0.5199838</c:v>
                </c:pt>
                <c:pt idx="1676">
                  <c:v>0.50686659999999994</c:v>
                </c:pt>
                <c:pt idx="1677">
                  <c:v>0.50343689999999996</c:v>
                </c:pt>
                <c:pt idx="1678">
                  <c:v>0.51078959999999995</c:v>
                </c:pt>
                <c:pt idx="1679">
                  <c:v>0.49822709999999998</c:v>
                </c:pt>
                <c:pt idx="1680">
                  <c:v>0.50073239999999997</c:v>
                </c:pt>
                <c:pt idx="1681">
                  <c:v>0.50880910000000001</c:v>
                </c:pt>
                <c:pt idx="1682">
                  <c:v>0.51261100000000004</c:v>
                </c:pt>
                <c:pt idx="1683">
                  <c:v>0.51813169999999997</c:v>
                </c:pt>
                <c:pt idx="1684">
                  <c:v>0.5294084</c:v>
                </c:pt>
                <c:pt idx="1685">
                  <c:v>0.52277260000000003</c:v>
                </c:pt>
                <c:pt idx="1686">
                  <c:v>0.53405590000000003</c:v>
                </c:pt>
                <c:pt idx="1687">
                  <c:v>0.5513633</c:v>
                </c:pt>
                <c:pt idx="1688">
                  <c:v>0.54091639999999996</c:v>
                </c:pt>
                <c:pt idx="1689">
                  <c:v>0.53510849999999999</c:v>
                </c:pt>
                <c:pt idx="1690">
                  <c:v>0.52552989999999999</c:v>
                </c:pt>
                <c:pt idx="1691">
                  <c:v>0.52700449999999999</c:v>
                </c:pt>
                <c:pt idx="1692">
                  <c:v>0.52036269999999996</c:v>
                </c:pt>
                <c:pt idx="1693">
                  <c:v>0.51349920000000004</c:v>
                </c:pt>
                <c:pt idx="1694">
                  <c:v>0.52122100000000005</c:v>
                </c:pt>
                <c:pt idx="1695">
                  <c:v>0.52197329999999997</c:v>
                </c:pt>
                <c:pt idx="1696">
                  <c:v>0.52515920000000005</c:v>
                </c:pt>
                <c:pt idx="1697">
                  <c:v>0.52981129999999999</c:v>
                </c:pt>
                <c:pt idx="1698">
                  <c:v>0.50726110000000002</c:v>
                </c:pt>
                <c:pt idx="1699">
                  <c:v>0.50716289999999997</c:v>
                </c:pt>
                <c:pt idx="1700">
                  <c:v>0.50691929999999996</c:v>
                </c:pt>
                <c:pt idx="1701">
                  <c:v>0.5090266</c:v>
                </c:pt>
                <c:pt idx="1702">
                  <c:v>0.49774190000000001</c:v>
                </c:pt>
                <c:pt idx="1703">
                  <c:v>0.50033349999999999</c:v>
                </c:pt>
                <c:pt idx="1704">
                  <c:v>0.49759019999999998</c:v>
                </c:pt>
                <c:pt idx="1705">
                  <c:v>0.49729630000000002</c:v>
                </c:pt>
                <c:pt idx="1706">
                  <c:v>0.50039540000000005</c:v>
                </c:pt>
                <c:pt idx="1707">
                  <c:v>0.4998127</c:v>
                </c:pt>
                <c:pt idx="1708">
                  <c:v>0.50565729999999998</c:v>
                </c:pt>
                <c:pt idx="1709">
                  <c:v>0.49324859999999998</c:v>
                </c:pt>
                <c:pt idx="1710">
                  <c:v>0.50288999999999995</c:v>
                </c:pt>
                <c:pt idx="1711">
                  <c:v>0.50477649999999996</c:v>
                </c:pt>
                <c:pt idx="1712">
                  <c:v>0.50616779999999995</c:v>
                </c:pt>
                <c:pt idx="1713">
                  <c:v>0.53118240000000005</c:v>
                </c:pt>
                <c:pt idx="1714">
                  <c:v>0.52139139999999995</c:v>
                </c:pt>
                <c:pt idx="1715">
                  <c:v>0.50442240000000005</c:v>
                </c:pt>
                <c:pt idx="1716">
                  <c:v>0.50892649999999995</c:v>
                </c:pt>
                <c:pt idx="1717">
                  <c:v>0.50189790000000001</c:v>
                </c:pt>
                <c:pt idx="1718">
                  <c:v>0.50660709999999998</c:v>
                </c:pt>
                <c:pt idx="1719">
                  <c:v>0.49132510000000001</c:v>
                </c:pt>
                <c:pt idx="1720">
                  <c:v>0.50034350000000005</c:v>
                </c:pt>
                <c:pt idx="1721">
                  <c:v>0.49813819999999998</c:v>
                </c:pt>
                <c:pt idx="1722">
                  <c:v>0.50184169999999995</c:v>
                </c:pt>
                <c:pt idx="1723">
                  <c:v>0.50931749999999998</c:v>
                </c:pt>
                <c:pt idx="1724">
                  <c:v>0.50922559999999994</c:v>
                </c:pt>
                <c:pt idx="1725">
                  <c:v>0.50544299999999998</c:v>
                </c:pt>
                <c:pt idx="1726">
                  <c:v>0.50040720000000005</c:v>
                </c:pt>
                <c:pt idx="1727">
                  <c:v>0.49315439999999999</c:v>
                </c:pt>
                <c:pt idx="1728">
                  <c:v>0.51002029999999998</c:v>
                </c:pt>
                <c:pt idx="1729">
                  <c:v>0.50430180000000002</c:v>
                </c:pt>
                <c:pt idx="1730">
                  <c:v>0.52011499999999999</c:v>
                </c:pt>
                <c:pt idx="1731">
                  <c:v>0.5152426</c:v>
                </c:pt>
                <c:pt idx="1732">
                  <c:v>0.51196149999999996</c:v>
                </c:pt>
                <c:pt idx="1733">
                  <c:v>0.52482119999999999</c:v>
                </c:pt>
                <c:pt idx="1734">
                  <c:v>0.51817800000000003</c:v>
                </c:pt>
                <c:pt idx="1735">
                  <c:v>0.51298189999999999</c:v>
                </c:pt>
                <c:pt idx="1736">
                  <c:v>0.50369969999999997</c:v>
                </c:pt>
                <c:pt idx="1737">
                  <c:v>0.51123229999999997</c:v>
                </c:pt>
                <c:pt idx="1738">
                  <c:v>0.51655010000000001</c:v>
                </c:pt>
                <c:pt idx="1739">
                  <c:v>0.51446780000000003</c:v>
                </c:pt>
                <c:pt idx="1740">
                  <c:v>0.50706879999999999</c:v>
                </c:pt>
                <c:pt idx="1741">
                  <c:v>0.50726530000000003</c:v>
                </c:pt>
                <c:pt idx="1742">
                  <c:v>0.52309079999999997</c:v>
                </c:pt>
                <c:pt idx="1743">
                  <c:v>0.51962850000000005</c:v>
                </c:pt>
                <c:pt idx="1744">
                  <c:v>0.51962359999999996</c:v>
                </c:pt>
                <c:pt idx="1745">
                  <c:v>0.51005520000000004</c:v>
                </c:pt>
                <c:pt idx="1746">
                  <c:v>0.50203909999999996</c:v>
                </c:pt>
                <c:pt idx="1747">
                  <c:v>0.50240189999999996</c:v>
                </c:pt>
                <c:pt idx="1748">
                  <c:v>0.50522940000000005</c:v>
                </c:pt>
                <c:pt idx="1749">
                  <c:v>0.51132909999999998</c:v>
                </c:pt>
                <c:pt idx="1750">
                  <c:v>0.5071831</c:v>
                </c:pt>
                <c:pt idx="1751">
                  <c:v>0.51663110000000001</c:v>
                </c:pt>
                <c:pt idx="1752">
                  <c:v>0.50579779999999996</c:v>
                </c:pt>
                <c:pt idx="1753">
                  <c:v>0.50490420000000003</c:v>
                </c:pt>
                <c:pt idx="1754">
                  <c:v>0.4942723</c:v>
                </c:pt>
                <c:pt idx="1755">
                  <c:v>0.49141509999999999</c:v>
                </c:pt>
                <c:pt idx="1756">
                  <c:v>0.5037064</c:v>
                </c:pt>
                <c:pt idx="1757">
                  <c:v>0.49581979999999998</c:v>
                </c:pt>
                <c:pt idx="1758">
                  <c:v>0.49538199999999999</c:v>
                </c:pt>
                <c:pt idx="1759">
                  <c:v>0.4989054</c:v>
                </c:pt>
                <c:pt idx="1760">
                  <c:v>0.5017431</c:v>
                </c:pt>
                <c:pt idx="1761">
                  <c:v>0.49630859999999999</c:v>
                </c:pt>
                <c:pt idx="1762">
                  <c:v>0.49423260000000002</c:v>
                </c:pt>
                <c:pt idx="1763">
                  <c:v>0.49177549999999998</c:v>
                </c:pt>
                <c:pt idx="1764">
                  <c:v>0.5001314</c:v>
                </c:pt>
                <c:pt idx="1765">
                  <c:v>0.50695760000000001</c:v>
                </c:pt>
                <c:pt idx="1766">
                  <c:v>0.50050989999999995</c:v>
                </c:pt>
                <c:pt idx="1767">
                  <c:v>0.50200739999999999</c:v>
                </c:pt>
                <c:pt idx="1768">
                  <c:v>0.49365049999999999</c:v>
                </c:pt>
                <c:pt idx="1769">
                  <c:v>0.50798770000000004</c:v>
                </c:pt>
                <c:pt idx="1770">
                  <c:v>0.50544149999999999</c:v>
                </c:pt>
                <c:pt idx="1771">
                  <c:v>0.49962230000000002</c:v>
                </c:pt>
                <c:pt idx="1772">
                  <c:v>0.50375349999999997</c:v>
                </c:pt>
                <c:pt idx="1773">
                  <c:v>0.49332530000000002</c:v>
                </c:pt>
                <c:pt idx="1774">
                  <c:v>0.50950340000000005</c:v>
                </c:pt>
                <c:pt idx="1775">
                  <c:v>0.50736610000000004</c:v>
                </c:pt>
                <c:pt idx="1776">
                  <c:v>0.50224489999999999</c:v>
                </c:pt>
                <c:pt idx="1777">
                  <c:v>0.49418450000000003</c:v>
                </c:pt>
                <c:pt idx="1778">
                  <c:v>0.50256540000000005</c:v>
                </c:pt>
                <c:pt idx="1779">
                  <c:v>0.50708089999999995</c:v>
                </c:pt>
                <c:pt idx="1780">
                  <c:v>0.49844379999999999</c:v>
                </c:pt>
                <c:pt idx="1781">
                  <c:v>0.50694760000000005</c:v>
                </c:pt>
                <c:pt idx="1782">
                  <c:v>0.51158049999999999</c:v>
                </c:pt>
                <c:pt idx="1783">
                  <c:v>0.51699949999999995</c:v>
                </c:pt>
                <c:pt idx="1784">
                  <c:v>0.50702400000000003</c:v>
                </c:pt>
                <c:pt idx="1785">
                  <c:v>0.51005350000000005</c:v>
                </c:pt>
                <c:pt idx="1786">
                  <c:v>0.51369399999999998</c:v>
                </c:pt>
                <c:pt idx="1787">
                  <c:v>0.50640549999999995</c:v>
                </c:pt>
                <c:pt idx="1788">
                  <c:v>0.51608160000000003</c:v>
                </c:pt>
                <c:pt idx="1789">
                  <c:v>0.50016490000000002</c:v>
                </c:pt>
                <c:pt idx="1790">
                  <c:v>0.5125054</c:v>
                </c:pt>
                <c:pt idx="1791">
                  <c:v>0.52060580000000001</c:v>
                </c:pt>
                <c:pt idx="1792">
                  <c:v>0.50862589999999996</c:v>
                </c:pt>
                <c:pt idx="1793">
                  <c:v>0.5101367</c:v>
                </c:pt>
                <c:pt idx="1794">
                  <c:v>0.50653239999999999</c:v>
                </c:pt>
                <c:pt idx="1795">
                  <c:v>0.50398399999999999</c:v>
                </c:pt>
                <c:pt idx="1796">
                  <c:v>0.5174763</c:v>
                </c:pt>
                <c:pt idx="1797">
                  <c:v>0.50332299999999996</c:v>
                </c:pt>
                <c:pt idx="1798">
                  <c:v>0.50071410000000005</c:v>
                </c:pt>
                <c:pt idx="1799">
                  <c:v>0.51200900000000005</c:v>
                </c:pt>
                <c:pt idx="1800">
                  <c:v>0.51416240000000002</c:v>
                </c:pt>
                <c:pt idx="1801">
                  <c:v>0.51400109999999999</c:v>
                </c:pt>
                <c:pt idx="1802">
                  <c:v>0.50236559999999997</c:v>
                </c:pt>
                <c:pt idx="1803">
                  <c:v>0.50735070000000004</c:v>
                </c:pt>
                <c:pt idx="1804">
                  <c:v>0.5122814</c:v>
                </c:pt>
                <c:pt idx="1805">
                  <c:v>0.49878670000000003</c:v>
                </c:pt>
                <c:pt idx="1806">
                  <c:v>0.49579250000000002</c:v>
                </c:pt>
                <c:pt idx="1807">
                  <c:v>0.48582750000000002</c:v>
                </c:pt>
                <c:pt idx="1808">
                  <c:v>0.48715360000000002</c:v>
                </c:pt>
                <c:pt idx="1809">
                  <c:v>0.50028030000000001</c:v>
                </c:pt>
                <c:pt idx="1810">
                  <c:v>0.51228359999999995</c:v>
                </c:pt>
                <c:pt idx="1811">
                  <c:v>0.49939050000000001</c:v>
                </c:pt>
                <c:pt idx="1812">
                  <c:v>0.50563570000000002</c:v>
                </c:pt>
                <c:pt idx="1813">
                  <c:v>0.49647229999999998</c:v>
                </c:pt>
                <c:pt idx="1814">
                  <c:v>0.49629210000000001</c:v>
                </c:pt>
                <c:pt idx="1815">
                  <c:v>0.50475610000000004</c:v>
                </c:pt>
                <c:pt idx="1816">
                  <c:v>0.50809930000000003</c:v>
                </c:pt>
                <c:pt idx="1817">
                  <c:v>0.50982079999999996</c:v>
                </c:pt>
                <c:pt idx="1818">
                  <c:v>0.51404450000000002</c:v>
                </c:pt>
                <c:pt idx="1819">
                  <c:v>0.49148639999999999</c:v>
                </c:pt>
                <c:pt idx="1820">
                  <c:v>0.49901289999999998</c:v>
                </c:pt>
                <c:pt idx="1821">
                  <c:v>0.49979010000000001</c:v>
                </c:pt>
                <c:pt idx="1822">
                  <c:v>0.50913189999999997</c:v>
                </c:pt>
                <c:pt idx="1823">
                  <c:v>0.49815769999999998</c:v>
                </c:pt>
                <c:pt idx="1824">
                  <c:v>0.51221669999999997</c:v>
                </c:pt>
                <c:pt idx="1825">
                  <c:v>0.50857699999999995</c:v>
                </c:pt>
                <c:pt idx="1826">
                  <c:v>0.50327</c:v>
                </c:pt>
                <c:pt idx="1827">
                  <c:v>0.51597859999999995</c:v>
                </c:pt>
                <c:pt idx="1828">
                  <c:v>0.50906110000000004</c:v>
                </c:pt>
                <c:pt idx="1829">
                  <c:v>0.50915279999999996</c:v>
                </c:pt>
                <c:pt idx="1830">
                  <c:v>0.49557069999999998</c:v>
                </c:pt>
                <c:pt idx="1831">
                  <c:v>0.50168279999999998</c:v>
                </c:pt>
                <c:pt idx="1832">
                  <c:v>0.51178729999999995</c:v>
                </c:pt>
                <c:pt idx="1833">
                  <c:v>0.51459149999999998</c:v>
                </c:pt>
                <c:pt idx="1834">
                  <c:v>0.49412489999999998</c:v>
                </c:pt>
                <c:pt idx="1835">
                  <c:v>0.4949172</c:v>
                </c:pt>
                <c:pt idx="1836">
                  <c:v>0.51373860000000005</c:v>
                </c:pt>
                <c:pt idx="1837">
                  <c:v>0.52516819999999997</c:v>
                </c:pt>
                <c:pt idx="1838">
                  <c:v>0.50964549999999997</c:v>
                </c:pt>
                <c:pt idx="1839">
                  <c:v>0.52186390000000005</c:v>
                </c:pt>
                <c:pt idx="1840">
                  <c:v>0.51948019999999995</c:v>
                </c:pt>
                <c:pt idx="1841">
                  <c:v>0.51108600000000004</c:v>
                </c:pt>
                <c:pt idx="1842">
                  <c:v>0.50716439999999996</c:v>
                </c:pt>
                <c:pt idx="1843">
                  <c:v>0.52070150000000004</c:v>
                </c:pt>
                <c:pt idx="1844">
                  <c:v>0.50826839999999995</c:v>
                </c:pt>
                <c:pt idx="1845">
                  <c:v>0.50826349999999998</c:v>
                </c:pt>
                <c:pt idx="1846">
                  <c:v>0.51097320000000002</c:v>
                </c:pt>
                <c:pt idx="1847">
                  <c:v>0.51526159999999999</c:v>
                </c:pt>
                <c:pt idx="1848">
                  <c:v>0.50467799999999996</c:v>
                </c:pt>
                <c:pt idx="1849">
                  <c:v>0.51536490000000001</c:v>
                </c:pt>
                <c:pt idx="1850">
                  <c:v>0.52366950000000001</c:v>
                </c:pt>
                <c:pt idx="1851">
                  <c:v>0.50678409999999996</c:v>
                </c:pt>
                <c:pt idx="1852">
                  <c:v>0.50934449999999998</c:v>
                </c:pt>
                <c:pt idx="1853">
                  <c:v>0.50414630000000005</c:v>
                </c:pt>
                <c:pt idx="1854">
                  <c:v>0.4943032</c:v>
                </c:pt>
                <c:pt idx="1855">
                  <c:v>0.50007089999999998</c:v>
                </c:pt>
                <c:pt idx="1856">
                  <c:v>0.50612650000000003</c:v>
                </c:pt>
                <c:pt idx="1857">
                  <c:v>0.49512030000000001</c:v>
                </c:pt>
                <c:pt idx="1858">
                  <c:v>0.49150159999999998</c:v>
                </c:pt>
                <c:pt idx="1859">
                  <c:v>0.48600260000000001</c:v>
                </c:pt>
                <c:pt idx="1860">
                  <c:v>0.50230430000000004</c:v>
                </c:pt>
                <c:pt idx="1861">
                  <c:v>0.50848879999999996</c:v>
                </c:pt>
                <c:pt idx="1862">
                  <c:v>0.51239599999999996</c:v>
                </c:pt>
                <c:pt idx="1863">
                  <c:v>0.50099450000000001</c:v>
                </c:pt>
                <c:pt idx="1864">
                  <c:v>0.49740319999999999</c:v>
                </c:pt>
                <c:pt idx="1865">
                  <c:v>0.5061985</c:v>
                </c:pt>
                <c:pt idx="1866">
                  <c:v>0.50649350000000004</c:v>
                </c:pt>
                <c:pt idx="1867">
                  <c:v>0.51054690000000003</c:v>
                </c:pt>
                <c:pt idx="1868">
                  <c:v>0.49697980000000003</c:v>
                </c:pt>
                <c:pt idx="1869">
                  <c:v>0.49414789999999997</c:v>
                </c:pt>
                <c:pt idx="1870">
                  <c:v>0.49911349999999999</c:v>
                </c:pt>
                <c:pt idx="1871">
                  <c:v>0.4968689</c:v>
                </c:pt>
                <c:pt idx="1872">
                  <c:v>0.50040019999999996</c:v>
                </c:pt>
                <c:pt idx="1873">
                  <c:v>0.50070780000000004</c:v>
                </c:pt>
                <c:pt idx="1874">
                  <c:v>0.50623339999999994</c:v>
                </c:pt>
                <c:pt idx="1875">
                  <c:v>0.48581489999999999</c:v>
                </c:pt>
                <c:pt idx="1876">
                  <c:v>0.50401969999999996</c:v>
                </c:pt>
                <c:pt idx="1877">
                  <c:v>0.49711880000000003</c:v>
                </c:pt>
                <c:pt idx="1878">
                  <c:v>0.5026735</c:v>
                </c:pt>
                <c:pt idx="1879">
                  <c:v>0.51872410000000002</c:v>
                </c:pt>
                <c:pt idx="1880">
                  <c:v>0.49918370000000001</c:v>
                </c:pt>
                <c:pt idx="1881">
                  <c:v>0.50309020000000004</c:v>
                </c:pt>
                <c:pt idx="1882">
                  <c:v>0.48232079999999999</c:v>
                </c:pt>
                <c:pt idx="1883">
                  <c:v>0.49393090000000001</c:v>
                </c:pt>
                <c:pt idx="1884">
                  <c:v>0.49098579999999997</c:v>
                </c:pt>
                <c:pt idx="1885">
                  <c:v>0.48293249999999999</c:v>
                </c:pt>
                <c:pt idx="1886">
                  <c:v>0.48644850000000001</c:v>
                </c:pt>
                <c:pt idx="1887">
                  <c:v>0.48880709999999999</c:v>
                </c:pt>
                <c:pt idx="1888">
                  <c:v>0.48911080000000001</c:v>
                </c:pt>
                <c:pt idx="1889">
                  <c:v>0.49082959999999998</c:v>
                </c:pt>
                <c:pt idx="1890">
                  <c:v>0.48762</c:v>
                </c:pt>
                <c:pt idx="1891">
                  <c:v>0.48458279999999998</c:v>
                </c:pt>
                <c:pt idx="1892">
                  <c:v>0.47953649999999998</c:v>
                </c:pt>
                <c:pt idx="1893">
                  <c:v>0.48773559999999999</c:v>
                </c:pt>
                <c:pt idx="1894">
                  <c:v>0.48482700000000001</c:v>
                </c:pt>
                <c:pt idx="1895">
                  <c:v>0.47730420000000001</c:v>
                </c:pt>
                <c:pt idx="1896">
                  <c:v>0.478827</c:v>
                </c:pt>
                <c:pt idx="1897">
                  <c:v>0.49200260000000001</c:v>
                </c:pt>
                <c:pt idx="1898">
                  <c:v>0.49658839999999999</c:v>
                </c:pt>
                <c:pt idx="1899">
                  <c:v>0.47880430000000002</c:v>
                </c:pt>
                <c:pt idx="1900">
                  <c:v>0.48299550000000002</c:v>
                </c:pt>
                <c:pt idx="1901">
                  <c:v>0.49224050000000003</c:v>
                </c:pt>
                <c:pt idx="1902">
                  <c:v>0.50029239999999997</c:v>
                </c:pt>
                <c:pt idx="1903">
                  <c:v>0.49947059999999999</c:v>
                </c:pt>
                <c:pt idx="1904">
                  <c:v>0.50352680000000005</c:v>
                </c:pt>
                <c:pt idx="1905">
                  <c:v>0.48861329999999997</c:v>
                </c:pt>
                <c:pt idx="1906">
                  <c:v>0.49468770000000001</c:v>
                </c:pt>
                <c:pt idx="1907">
                  <c:v>0.50062899999999999</c:v>
                </c:pt>
                <c:pt idx="1908">
                  <c:v>0.50739749999999995</c:v>
                </c:pt>
                <c:pt idx="1909">
                  <c:v>0.50092650000000005</c:v>
                </c:pt>
                <c:pt idx="1910">
                  <c:v>0.49177559999999998</c:v>
                </c:pt>
                <c:pt idx="1911">
                  <c:v>0.50067340000000005</c:v>
                </c:pt>
                <c:pt idx="1912">
                  <c:v>0.50873749999999995</c:v>
                </c:pt>
                <c:pt idx="1913">
                  <c:v>0.49351210000000001</c:v>
                </c:pt>
                <c:pt idx="1914">
                  <c:v>0.49756149999999999</c:v>
                </c:pt>
                <c:pt idx="1915">
                  <c:v>0.49846299999999999</c:v>
                </c:pt>
                <c:pt idx="1916">
                  <c:v>0.49744090000000002</c:v>
                </c:pt>
                <c:pt idx="1917">
                  <c:v>0.5118682</c:v>
                </c:pt>
                <c:pt idx="1918">
                  <c:v>0.50213620000000003</c:v>
                </c:pt>
                <c:pt idx="1919">
                  <c:v>0.48347059999999997</c:v>
                </c:pt>
                <c:pt idx="1920">
                  <c:v>0.49712600000000001</c:v>
                </c:pt>
                <c:pt idx="1921">
                  <c:v>0.50094179999999999</c:v>
                </c:pt>
                <c:pt idx="1922">
                  <c:v>0.49761909999999998</c:v>
                </c:pt>
                <c:pt idx="1923">
                  <c:v>0.49241180000000001</c:v>
                </c:pt>
                <c:pt idx="1924">
                  <c:v>0.50532849999999996</c:v>
                </c:pt>
                <c:pt idx="1925">
                  <c:v>0.49636520000000001</c:v>
                </c:pt>
                <c:pt idx="1926">
                  <c:v>0.50266599999999995</c:v>
                </c:pt>
                <c:pt idx="1927">
                  <c:v>0.4904212</c:v>
                </c:pt>
                <c:pt idx="1928">
                  <c:v>0.49587740000000002</c:v>
                </c:pt>
                <c:pt idx="1929">
                  <c:v>0.50939120000000004</c:v>
                </c:pt>
                <c:pt idx="1930">
                  <c:v>0.5054826</c:v>
                </c:pt>
                <c:pt idx="1931">
                  <c:v>0.52013589999999998</c:v>
                </c:pt>
                <c:pt idx="1932">
                  <c:v>0.50270749999999997</c:v>
                </c:pt>
                <c:pt idx="1933">
                  <c:v>0.50901940000000001</c:v>
                </c:pt>
                <c:pt idx="1934">
                  <c:v>0.50237039999999999</c:v>
                </c:pt>
                <c:pt idx="1935">
                  <c:v>0.50307109999999999</c:v>
                </c:pt>
                <c:pt idx="1936">
                  <c:v>0.50882050000000001</c:v>
                </c:pt>
                <c:pt idx="1937">
                  <c:v>0.51149869999999997</c:v>
                </c:pt>
                <c:pt idx="1938">
                  <c:v>0.50173449999999997</c:v>
                </c:pt>
                <c:pt idx="1939">
                  <c:v>0.49913760000000001</c:v>
                </c:pt>
                <c:pt idx="1940">
                  <c:v>0.48842940000000001</c:v>
                </c:pt>
                <c:pt idx="1941">
                  <c:v>0.5088878</c:v>
                </c:pt>
                <c:pt idx="1942">
                  <c:v>0.50126919999999997</c:v>
                </c:pt>
                <c:pt idx="1943">
                  <c:v>0.51146840000000005</c:v>
                </c:pt>
                <c:pt idx="1944">
                  <c:v>0.49847940000000002</c:v>
                </c:pt>
                <c:pt idx="1945">
                  <c:v>0.51339789999999996</c:v>
                </c:pt>
                <c:pt idx="1946">
                  <c:v>0.50593290000000002</c:v>
                </c:pt>
                <c:pt idx="1947">
                  <c:v>0.50453910000000002</c:v>
                </c:pt>
                <c:pt idx="1948">
                  <c:v>0.50315200000000004</c:v>
                </c:pt>
                <c:pt idx="1949">
                  <c:v>0.52037429999999996</c:v>
                </c:pt>
                <c:pt idx="1950">
                  <c:v>0.50874660000000005</c:v>
                </c:pt>
                <c:pt idx="1951">
                  <c:v>0.5096484</c:v>
                </c:pt>
                <c:pt idx="1952">
                  <c:v>0.50418450000000004</c:v>
                </c:pt>
                <c:pt idx="1953">
                  <c:v>0.50653590000000004</c:v>
                </c:pt>
                <c:pt idx="1954">
                  <c:v>0.4928186</c:v>
                </c:pt>
                <c:pt idx="1955">
                  <c:v>0.52479319999999996</c:v>
                </c:pt>
                <c:pt idx="1956">
                  <c:v>0.51359679999999996</c:v>
                </c:pt>
                <c:pt idx="1957">
                  <c:v>0.50651999999999997</c:v>
                </c:pt>
                <c:pt idx="1958">
                  <c:v>0.49516520000000003</c:v>
                </c:pt>
                <c:pt idx="1959">
                  <c:v>0.49446849999999998</c:v>
                </c:pt>
                <c:pt idx="1960">
                  <c:v>0.49994519999999998</c:v>
                </c:pt>
                <c:pt idx="1961">
                  <c:v>0.4995696</c:v>
                </c:pt>
                <c:pt idx="1962">
                  <c:v>0.50623989999999996</c:v>
                </c:pt>
                <c:pt idx="1963">
                  <c:v>0.51460079999999997</c:v>
                </c:pt>
                <c:pt idx="1964">
                  <c:v>0.51578919999999995</c:v>
                </c:pt>
                <c:pt idx="1965">
                  <c:v>0.49987039999999999</c:v>
                </c:pt>
                <c:pt idx="1966">
                  <c:v>0.5007644</c:v>
                </c:pt>
                <c:pt idx="1967">
                  <c:v>0.49031180000000002</c:v>
                </c:pt>
                <c:pt idx="1968">
                  <c:v>0.50067629999999996</c:v>
                </c:pt>
                <c:pt idx="1969">
                  <c:v>0.51008229999999999</c:v>
                </c:pt>
                <c:pt idx="1970">
                  <c:v>0.49567820000000001</c:v>
                </c:pt>
                <c:pt idx="1971">
                  <c:v>0.51013609999999998</c:v>
                </c:pt>
                <c:pt idx="1972">
                  <c:v>0.50521459999999996</c:v>
                </c:pt>
                <c:pt idx="1973">
                  <c:v>0.49588149999999998</c:v>
                </c:pt>
                <c:pt idx="1974">
                  <c:v>0.49943179999999998</c:v>
                </c:pt>
                <c:pt idx="1975">
                  <c:v>0.50572969999999995</c:v>
                </c:pt>
                <c:pt idx="1976">
                  <c:v>0.4887571</c:v>
                </c:pt>
                <c:pt idx="1977">
                  <c:v>0.491753</c:v>
                </c:pt>
                <c:pt idx="1978">
                  <c:v>0.50391220000000003</c:v>
                </c:pt>
                <c:pt idx="1979">
                  <c:v>0.50529440000000003</c:v>
                </c:pt>
                <c:pt idx="1980">
                  <c:v>0.49970979999999998</c:v>
                </c:pt>
                <c:pt idx="1981">
                  <c:v>0.496448</c:v>
                </c:pt>
                <c:pt idx="1982">
                  <c:v>0.49517470000000002</c:v>
                </c:pt>
                <c:pt idx="1983">
                  <c:v>0.51475099999999996</c:v>
                </c:pt>
                <c:pt idx="1984">
                  <c:v>0.50268469999999998</c:v>
                </c:pt>
                <c:pt idx="1985">
                  <c:v>0.51443159999999999</c:v>
                </c:pt>
                <c:pt idx="1986">
                  <c:v>0.49829580000000001</c:v>
                </c:pt>
                <c:pt idx="1987">
                  <c:v>0.50211969999999995</c:v>
                </c:pt>
                <c:pt idx="1988">
                  <c:v>0.49133749999999998</c:v>
                </c:pt>
                <c:pt idx="1989">
                  <c:v>0.50103710000000001</c:v>
                </c:pt>
                <c:pt idx="1990">
                  <c:v>0.50812029999999997</c:v>
                </c:pt>
                <c:pt idx="1991">
                  <c:v>0.49681229999999998</c:v>
                </c:pt>
                <c:pt idx="1992">
                  <c:v>0.51310089999999997</c:v>
                </c:pt>
                <c:pt idx="1993">
                  <c:v>0.50764480000000001</c:v>
                </c:pt>
                <c:pt idx="1994">
                  <c:v>0.51098220000000005</c:v>
                </c:pt>
                <c:pt idx="1995">
                  <c:v>0.50703379999999998</c:v>
                </c:pt>
                <c:pt idx="1996">
                  <c:v>0.52183349999999995</c:v>
                </c:pt>
                <c:pt idx="1997">
                  <c:v>0.51039990000000002</c:v>
                </c:pt>
                <c:pt idx="1998">
                  <c:v>0.50797380000000003</c:v>
                </c:pt>
                <c:pt idx="1999">
                  <c:v>0.50877519999999998</c:v>
                </c:pt>
                <c:pt idx="2000">
                  <c:v>0.51337770000000005</c:v>
                </c:pt>
                <c:pt idx="2001">
                  <c:v>0.51229089999999999</c:v>
                </c:pt>
                <c:pt idx="2002">
                  <c:v>0.49643029999999999</c:v>
                </c:pt>
                <c:pt idx="2003">
                  <c:v>0.50306499999999998</c:v>
                </c:pt>
                <c:pt idx="2004">
                  <c:v>0.49820229999999999</c:v>
                </c:pt>
                <c:pt idx="2005">
                  <c:v>0.4967512</c:v>
                </c:pt>
                <c:pt idx="2006">
                  <c:v>0.49942779999999998</c:v>
                </c:pt>
                <c:pt idx="2007">
                  <c:v>0.49926189999999998</c:v>
                </c:pt>
                <c:pt idx="2008">
                  <c:v>0.49624580000000001</c:v>
                </c:pt>
                <c:pt idx="2009">
                  <c:v>0.48208509999999999</c:v>
                </c:pt>
                <c:pt idx="2010">
                  <c:v>0.48223779999999999</c:v>
                </c:pt>
                <c:pt idx="2011">
                  <c:v>0.48922969999999999</c:v>
                </c:pt>
                <c:pt idx="2012">
                  <c:v>0.49012909999999998</c:v>
                </c:pt>
                <c:pt idx="2013">
                  <c:v>0.49431249999999999</c:v>
                </c:pt>
                <c:pt idx="2014">
                  <c:v>0.4864579</c:v>
                </c:pt>
                <c:pt idx="2015">
                  <c:v>0.50861840000000003</c:v>
                </c:pt>
                <c:pt idx="2016">
                  <c:v>0.50547739999999997</c:v>
                </c:pt>
                <c:pt idx="2017">
                  <c:v>0.50354529999999997</c:v>
                </c:pt>
                <c:pt idx="2018">
                  <c:v>0.4980639</c:v>
                </c:pt>
                <c:pt idx="2019">
                  <c:v>0.51002320000000001</c:v>
                </c:pt>
                <c:pt idx="2020">
                  <c:v>0.50507899999999994</c:v>
                </c:pt>
                <c:pt idx="2021">
                  <c:v>0.50919499999999995</c:v>
                </c:pt>
                <c:pt idx="2022">
                  <c:v>0.502826</c:v>
                </c:pt>
                <c:pt idx="2023">
                  <c:v>0.50657140000000001</c:v>
                </c:pt>
                <c:pt idx="2024">
                  <c:v>0.49831940000000002</c:v>
                </c:pt>
                <c:pt idx="2025">
                  <c:v>0.50375009999999998</c:v>
                </c:pt>
                <c:pt idx="2026">
                  <c:v>0.50867220000000002</c:v>
                </c:pt>
                <c:pt idx="2027">
                  <c:v>0.5027819</c:v>
                </c:pt>
                <c:pt idx="2028">
                  <c:v>0.50895109999999999</c:v>
                </c:pt>
                <c:pt idx="2029">
                  <c:v>0.50229630000000003</c:v>
                </c:pt>
                <c:pt idx="2030">
                  <c:v>0.5077718</c:v>
                </c:pt>
                <c:pt idx="2031">
                  <c:v>0.5040943</c:v>
                </c:pt>
                <c:pt idx="2032">
                  <c:v>0.49832120000000002</c:v>
                </c:pt>
                <c:pt idx="2033">
                  <c:v>0.50300250000000002</c:v>
                </c:pt>
                <c:pt idx="2034">
                  <c:v>0.510015</c:v>
                </c:pt>
                <c:pt idx="2035">
                  <c:v>0.50053099999999995</c:v>
                </c:pt>
                <c:pt idx="2036">
                  <c:v>0.50384859999999998</c:v>
                </c:pt>
                <c:pt idx="2037">
                  <c:v>0.50317420000000002</c:v>
                </c:pt>
                <c:pt idx="2038">
                  <c:v>0.49593799999999999</c:v>
                </c:pt>
                <c:pt idx="2039">
                  <c:v>0.49009520000000001</c:v>
                </c:pt>
                <c:pt idx="2040">
                  <c:v>0.49452580000000002</c:v>
                </c:pt>
                <c:pt idx="2041">
                  <c:v>0.4995462</c:v>
                </c:pt>
                <c:pt idx="2042">
                  <c:v>0.49804769999999998</c:v>
                </c:pt>
                <c:pt idx="2043">
                  <c:v>0.51207130000000001</c:v>
                </c:pt>
                <c:pt idx="2044">
                  <c:v>0.50654200000000005</c:v>
                </c:pt>
                <c:pt idx="2045">
                  <c:v>0.49325069999999999</c:v>
                </c:pt>
                <c:pt idx="2046">
                  <c:v>0.50333499999999998</c:v>
                </c:pt>
                <c:pt idx="2047">
                  <c:v>0.50123200000000001</c:v>
                </c:pt>
                <c:pt idx="2048">
                  <c:v>0.50687550000000003</c:v>
                </c:pt>
                <c:pt idx="2049">
                  <c:v>0.50054050000000005</c:v>
                </c:pt>
                <c:pt idx="2050">
                  <c:v>0.51311090000000004</c:v>
                </c:pt>
                <c:pt idx="2051">
                  <c:v>0.50831219999999999</c:v>
                </c:pt>
                <c:pt idx="2052">
                  <c:v>0.50309340000000002</c:v>
                </c:pt>
                <c:pt idx="2053">
                  <c:v>0.5029361</c:v>
                </c:pt>
                <c:pt idx="2054">
                  <c:v>0.49768649999999998</c:v>
                </c:pt>
                <c:pt idx="2055">
                  <c:v>0.49337560000000003</c:v>
                </c:pt>
                <c:pt idx="2056">
                  <c:v>0.49248320000000001</c:v>
                </c:pt>
                <c:pt idx="2057">
                  <c:v>0.48593969999999997</c:v>
                </c:pt>
                <c:pt idx="2058">
                  <c:v>0.4843384</c:v>
                </c:pt>
                <c:pt idx="2059">
                  <c:v>0.4944113</c:v>
                </c:pt>
                <c:pt idx="2060">
                  <c:v>0.49892829999999999</c:v>
                </c:pt>
                <c:pt idx="2061">
                  <c:v>0.49964819999999999</c:v>
                </c:pt>
                <c:pt idx="2062">
                  <c:v>0.49910060000000001</c:v>
                </c:pt>
                <c:pt idx="2063">
                  <c:v>0.50574980000000003</c:v>
                </c:pt>
                <c:pt idx="2064">
                  <c:v>0.49778420000000001</c:v>
                </c:pt>
                <c:pt idx="2065">
                  <c:v>0.49286550000000001</c:v>
                </c:pt>
                <c:pt idx="2066">
                  <c:v>0.49929669999999998</c:v>
                </c:pt>
                <c:pt idx="2067">
                  <c:v>0.49406689999999998</c:v>
                </c:pt>
                <c:pt idx="2068">
                  <c:v>0.5017047</c:v>
                </c:pt>
                <c:pt idx="2069">
                  <c:v>0.49924429999999997</c:v>
                </c:pt>
                <c:pt idx="2070">
                  <c:v>0.49639990000000001</c:v>
                </c:pt>
                <c:pt idx="2071">
                  <c:v>0.50172749999999999</c:v>
                </c:pt>
                <c:pt idx="2072">
                  <c:v>0.50130549999999996</c:v>
                </c:pt>
                <c:pt idx="2073">
                  <c:v>0.4980599</c:v>
                </c:pt>
                <c:pt idx="2074">
                  <c:v>0.50777079999999997</c:v>
                </c:pt>
                <c:pt idx="2075">
                  <c:v>0.50200800000000001</c:v>
                </c:pt>
                <c:pt idx="2076">
                  <c:v>0.49814989999999998</c:v>
                </c:pt>
                <c:pt idx="2077">
                  <c:v>0.49851869999999998</c:v>
                </c:pt>
                <c:pt idx="2078">
                  <c:v>0.48763810000000002</c:v>
                </c:pt>
                <c:pt idx="2079">
                  <c:v>0.50521559999999999</c:v>
                </c:pt>
                <c:pt idx="2080">
                  <c:v>0.51877220000000002</c:v>
                </c:pt>
                <c:pt idx="2081">
                  <c:v>0.51519630000000005</c:v>
                </c:pt>
                <c:pt idx="2082">
                  <c:v>0.52846289999999996</c:v>
                </c:pt>
                <c:pt idx="2083">
                  <c:v>0.51466599999999996</c:v>
                </c:pt>
                <c:pt idx="2084">
                  <c:v>0.51980870000000001</c:v>
                </c:pt>
                <c:pt idx="2085">
                  <c:v>0.52748609999999996</c:v>
                </c:pt>
                <c:pt idx="2086">
                  <c:v>0.52468840000000005</c:v>
                </c:pt>
                <c:pt idx="2087">
                  <c:v>0.51285000000000003</c:v>
                </c:pt>
                <c:pt idx="2088">
                  <c:v>0.50227109999999997</c:v>
                </c:pt>
                <c:pt idx="2089">
                  <c:v>0.50969770000000003</c:v>
                </c:pt>
                <c:pt idx="2090">
                  <c:v>0.49941669999999999</c:v>
                </c:pt>
                <c:pt idx="2091">
                  <c:v>0.51019179999999997</c:v>
                </c:pt>
                <c:pt idx="2092">
                  <c:v>0.51208339999999997</c:v>
                </c:pt>
                <c:pt idx="2093">
                  <c:v>0.51724409999999998</c:v>
                </c:pt>
                <c:pt idx="2094">
                  <c:v>0.52495409999999998</c:v>
                </c:pt>
                <c:pt idx="2095">
                  <c:v>0.51156420000000002</c:v>
                </c:pt>
                <c:pt idx="2096">
                  <c:v>0.52137359999999999</c:v>
                </c:pt>
                <c:pt idx="2097">
                  <c:v>0.5236499</c:v>
                </c:pt>
                <c:pt idx="2098">
                  <c:v>0.52999470000000004</c:v>
                </c:pt>
                <c:pt idx="2099">
                  <c:v>0.52527230000000003</c:v>
                </c:pt>
                <c:pt idx="2100">
                  <c:v>0.52544020000000002</c:v>
                </c:pt>
                <c:pt idx="2101">
                  <c:v>0.53808979999999995</c:v>
                </c:pt>
                <c:pt idx="2102">
                  <c:v>0.51374600000000004</c:v>
                </c:pt>
                <c:pt idx="2103">
                  <c:v>0.51720410000000006</c:v>
                </c:pt>
                <c:pt idx="2104">
                  <c:v>0.51111410000000002</c:v>
                </c:pt>
                <c:pt idx="2105">
                  <c:v>0.52466440000000003</c:v>
                </c:pt>
                <c:pt idx="2106">
                  <c:v>0.53834570000000004</c:v>
                </c:pt>
                <c:pt idx="2107">
                  <c:v>0.53178429999999999</c:v>
                </c:pt>
                <c:pt idx="2108">
                  <c:v>0.5379488</c:v>
                </c:pt>
                <c:pt idx="2109">
                  <c:v>0.51769509999999996</c:v>
                </c:pt>
                <c:pt idx="2110">
                  <c:v>0.51915719999999999</c:v>
                </c:pt>
                <c:pt idx="2111">
                  <c:v>0.52001649999999999</c:v>
                </c:pt>
                <c:pt idx="2112">
                  <c:v>0.51054560000000004</c:v>
                </c:pt>
                <c:pt idx="2113">
                  <c:v>0.51313070000000005</c:v>
                </c:pt>
                <c:pt idx="2114">
                  <c:v>0.52123540000000002</c:v>
                </c:pt>
                <c:pt idx="2115">
                  <c:v>0.51593659999999997</c:v>
                </c:pt>
                <c:pt idx="2116">
                  <c:v>0.51390219999999998</c:v>
                </c:pt>
                <c:pt idx="2117">
                  <c:v>0.52430120000000002</c:v>
                </c:pt>
                <c:pt idx="2118">
                  <c:v>0.51942440000000001</c:v>
                </c:pt>
                <c:pt idx="2119">
                  <c:v>0.52329029999999999</c:v>
                </c:pt>
                <c:pt idx="2120">
                  <c:v>0.50451020000000002</c:v>
                </c:pt>
                <c:pt idx="2121">
                  <c:v>0.50820050000000005</c:v>
                </c:pt>
                <c:pt idx="2122">
                  <c:v>0.51033099999999998</c:v>
                </c:pt>
                <c:pt idx="2123">
                  <c:v>0.50894430000000002</c:v>
                </c:pt>
                <c:pt idx="2124">
                  <c:v>0.52088109999999999</c:v>
                </c:pt>
                <c:pt idx="2125">
                  <c:v>0.51925650000000001</c:v>
                </c:pt>
                <c:pt idx="2126">
                  <c:v>0.51709340000000004</c:v>
                </c:pt>
                <c:pt idx="2127">
                  <c:v>0.50345549999999994</c:v>
                </c:pt>
                <c:pt idx="2128">
                  <c:v>0.50104300000000002</c:v>
                </c:pt>
                <c:pt idx="2129">
                  <c:v>0.50870020000000005</c:v>
                </c:pt>
                <c:pt idx="2130">
                  <c:v>0.50297550000000002</c:v>
                </c:pt>
                <c:pt idx="2131">
                  <c:v>0.50559520000000002</c:v>
                </c:pt>
                <c:pt idx="2132">
                  <c:v>0.50655810000000001</c:v>
                </c:pt>
                <c:pt idx="2133">
                  <c:v>0.50954909999999998</c:v>
                </c:pt>
                <c:pt idx="2134">
                  <c:v>0.51880899999999996</c:v>
                </c:pt>
                <c:pt idx="2135">
                  <c:v>0.51423280000000005</c:v>
                </c:pt>
                <c:pt idx="2136">
                  <c:v>0.5184185</c:v>
                </c:pt>
                <c:pt idx="2137">
                  <c:v>0.52541170000000004</c:v>
                </c:pt>
                <c:pt idx="2138">
                  <c:v>0.52383919999999995</c:v>
                </c:pt>
                <c:pt idx="2139">
                  <c:v>0.51665340000000004</c:v>
                </c:pt>
                <c:pt idx="2140">
                  <c:v>0.51009490000000002</c:v>
                </c:pt>
                <c:pt idx="2141">
                  <c:v>0.49264760000000002</c:v>
                </c:pt>
                <c:pt idx="2142">
                  <c:v>0.50445680000000004</c:v>
                </c:pt>
                <c:pt idx="2143">
                  <c:v>0.50161279999999997</c:v>
                </c:pt>
                <c:pt idx="2144">
                  <c:v>0.52262220000000004</c:v>
                </c:pt>
                <c:pt idx="2145">
                  <c:v>0.52872280000000005</c:v>
                </c:pt>
                <c:pt idx="2146">
                  <c:v>0.50288049999999995</c:v>
                </c:pt>
                <c:pt idx="2147">
                  <c:v>0.50499989999999995</c:v>
                </c:pt>
                <c:pt idx="2148">
                  <c:v>0.50722219999999996</c:v>
                </c:pt>
                <c:pt idx="2149">
                  <c:v>0.51095159999999995</c:v>
                </c:pt>
                <c:pt idx="2150">
                  <c:v>0.51225589999999999</c:v>
                </c:pt>
                <c:pt idx="2151">
                  <c:v>0.50413750000000002</c:v>
                </c:pt>
                <c:pt idx="2152">
                  <c:v>0.50706329999999999</c:v>
                </c:pt>
                <c:pt idx="2153">
                  <c:v>0.51269260000000005</c:v>
                </c:pt>
                <c:pt idx="2154">
                  <c:v>0.50798169999999998</c:v>
                </c:pt>
                <c:pt idx="2155">
                  <c:v>0.51035229999999998</c:v>
                </c:pt>
                <c:pt idx="2156">
                  <c:v>0.49242950000000002</c:v>
                </c:pt>
                <c:pt idx="2157">
                  <c:v>0.49361880000000002</c:v>
                </c:pt>
                <c:pt idx="2158">
                  <c:v>0.48623230000000001</c:v>
                </c:pt>
                <c:pt idx="2159">
                  <c:v>0.48873820000000001</c:v>
                </c:pt>
                <c:pt idx="2160">
                  <c:v>0.49240830000000002</c:v>
                </c:pt>
                <c:pt idx="2161">
                  <c:v>0.4967587</c:v>
                </c:pt>
                <c:pt idx="2162">
                  <c:v>0.51210869999999997</c:v>
                </c:pt>
                <c:pt idx="2163">
                  <c:v>0.50929489999999999</c:v>
                </c:pt>
                <c:pt idx="2164">
                  <c:v>0.50534590000000001</c:v>
                </c:pt>
                <c:pt idx="2165">
                  <c:v>0.51005639999999997</c:v>
                </c:pt>
                <c:pt idx="2166">
                  <c:v>0.51309559999999999</c:v>
                </c:pt>
                <c:pt idx="2167">
                  <c:v>0.50836440000000005</c:v>
                </c:pt>
                <c:pt idx="2168">
                  <c:v>0.50719749999999997</c:v>
                </c:pt>
                <c:pt idx="2169">
                  <c:v>0.51532270000000002</c:v>
                </c:pt>
                <c:pt idx="2170">
                  <c:v>0.51694209999999996</c:v>
                </c:pt>
                <c:pt idx="2171">
                  <c:v>0.50263449999999998</c:v>
                </c:pt>
                <c:pt idx="2172">
                  <c:v>0.50439339999999999</c:v>
                </c:pt>
                <c:pt idx="2173">
                  <c:v>0.49275590000000002</c:v>
                </c:pt>
                <c:pt idx="2174">
                  <c:v>0.50674149999999996</c:v>
                </c:pt>
                <c:pt idx="2175">
                  <c:v>0.51773270000000005</c:v>
                </c:pt>
                <c:pt idx="2176">
                  <c:v>0.53844060000000005</c:v>
                </c:pt>
                <c:pt idx="2177">
                  <c:v>0.53918440000000001</c:v>
                </c:pt>
                <c:pt idx="2178">
                  <c:v>0.51609539999999998</c:v>
                </c:pt>
                <c:pt idx="2179">
                  <c:v>0.52349690000000004</c:v>
                </c:pt>
                <c:pt idx="2180">
                  <c:v>0.5165303</c:v>
                </c:pt>
                <c:pt idx="2181">
                  <c:v>0.51428890000000005</c:v>
                </c:pt>
                <c:pt idx="2182">
                  <c:v>0.51661840000000003</c:v>
                </c:pt>
                <c:pt idx="2183">
                  <c:v>0.52076670000000003</c:v>
                </c:pt>
                <c:pt idx="2184">
                  <c:v>0.52564639999999996</c:v>
                </c:pt>
                <c:pt idx="2185">
                  <c:v>0.52812890000000001</c:v>
                </c:pt>
                <c:pt idx="2186">
                  <c:v>0.52013949999999998</c:v>
                </c:pt>
                <c:pt idx="2187">
                  <c:v>0.50830470000000005</c:v>
                </c:pt>
                <c:pt idx="2188">
                  <c:v>0.52937719999999999</c:v>
                </c:pt>
                <c:pt idx="2189">
                  <c:v>0.51356889999999999</c:v>
                </c:pt>
                <c:pt idx="2190">
                  <c:v>0.53168490000000002</c:v>
                </c:pt>
                <c:pt idx="2191">
                  <c:v>0.54256000000000004</c:v>
                </c:pt>
                <c:pt idx="2192">
                  <c:v>0.52640940000000003</c:v>
                </c:pt>
                <c:pt idx="2193">
                  <c:v>0.51236110000000001</c:v>
                </c:pt>
                <c:pt idx="2194">
                  <c:v>0.52561310000000006</c:v>
                </c:pt>
                <c:pt idx="2195">
                  <c:v>0.52144880000000005</c:v>
                </c:pt>
                <c:pt idx="2196">
                  <c:v>0.52326660000000003</c:v>
                </c:pt>
                <c:pt idx="2197">
                  <c:v>0.52510849999999998</c:v>
                </c:pt>
                <c:pt idx="2198">
                  <c:v>0.50821329999999998</c:v>
                </c:pt>
                <c:pt idx="2199">
                  <c:v>0.48815639999999999</c:v>
                </c:pt>
                <c:pt idx="2200">
                  <c:v>0.49283670000000002</c:v>
                </c:pt>
                <c:pt idx="2201">
                  <c:v>0.49899710000000003</c:v>
                </c:pt>
                <c:pt idx="2202">
                  <c:v>0.50474200000000002</c:v>
                </c:pt>
                <c:pt idx="2203">
                  <c:v>0.51332849999999997</c:v>
                </c:pt>
                <c:pt idx="2204">
                  <c:v>0.49600709999999998</c:v>
                </c:pt>
                <c:pt idx="2205">
                  <c:v>0.50533099999999997</c:v>
                </c:pt>
                <c:pt idx="2206">
                  <c:v>0.50654759999999999</c:v>
                </c:pt>
                <c:pt idx="2207">
                  <c:v>0.50218859999999999</c:v>
                </c:pt>
                <c:pt idx="2208">
                  <c:v>0.49668459999999998</c:v>
                </c:pt>
                <c:pt idx="2209">
                  <c:v>0.50631139999999997</c:v>
                </c:pt>
                <c:pt idx="2210">
                  <c:v>0.49025039999999998</c:v>
                </c:pt>
                <c:pt idx="2211">
                  <c:v>0.50084410000000001</c:v>
                </c:pt>
                <c:pt idx="2212">
                  <c:v>0.50719159999999996</c:v>
                </c:pt>
                <c:pt idx="2213">
                  <c:v>0.49100579999999999</c:v>
                </c:pt>
                <c:pt idx="2214">
                  <c:v>0.49346200000000001</c:v>
                </c:pt>
                <c:pt idx="2215">
                  <c:v>0.4999093</c:v>
                </c:pt>
                <c:pt idx="2216">
                  <c:v>0.4869714</c:v>
                </c:pt>
                <c:pt idx="2217">
                  <c:v>0.48973650000000002</c:v>
                </c:pt>
                <c:pt idx="2218">
                  <c:v>0.4765354</c:v>
                </c:pt>
                <c:pt idx="2219">
                  <c:v>0.47729860000000002</c:v>
                </c:pt>
                <c:pt idx="2220">
                  <c:v>0.49074610000000002</c:v>
                </c:pt>
                <c:pt idx="2221">
                  <c:v>0.49475180000000002</c:v>
                </c:pt>
                <c:pt idx="2222">
                  <c:v>0.49752730000000001</c:v>
                </c:pt>
                <c:pt idx="2223">
                  <c:v>0.51019329999999996</c:v>
                </c:pt>
                <c:pt idx="2224">
                  <c:v>0.4975541</c:v>
                </c:pt>
                <c:pt idx="2225">
                  <c:v>0.50806260000000003</c:v>
                </c:pt>
                <c:pt idx="2226">
                  <c:v>0.51461699999999999</c:v>
                </c:pt>
                <c:pt idx="2227">
                  <c:v>0.50540649999999998</c:v>
                </c:pt>
                <c:pt idx="2228">
                  <c:v>0.50313260000000004</c:v>
                </c:pt>
                <c:pt idx="2229">
                  <c:v>0.50934740000000001</c:v>
                </c:pt>
                <c:pt idx="2230">
                  <c:v>0.49947540000000001</c:v>
                </c:pt>
                <c:pt idx="2231">
                  <c:v>0.50629829999999998</c:v>
                </c:pt>
                <c:pt idx="2232">
                  <c:v>0.52468090000000001</c:v>
                </c:pt>
                <c:pt idx="2233">
                  <c:v>0.5082641</c:v>
                </c:pt>
                <c:pt idx="2234">
                  <c:v>0.51260229999999996</c:v>
                </c:pt>
                <c:pt idx="2235">
                  <c:v>0.5105672</c:v>
                </c:pt>
                <c:pt idx="2236">
                  <c:v>0.51748380000000005</c:v>
                </c:pt>
                <c:pt idx="2237">
                  <c:v>0.50424460000000004</c:v>
                </c:pt>
                <c:pt idx="2238">
                  <c:v>0.50167969999999995</c:v>
                </c:pt>
                <c:pt idx="2239">
                  <c:v>0.51764670000000002</c:v>
                </c:pt>
                <c:pt idx="2240">
                  <c:v>0.50951820000000003</c:v>
                </c:pt>
                <c:pt idx="2241">
                  <c:v>0.51271489999999997</c:v>
                </c:pt>
                <c:pt idx="2242">
                  <c:v>0.51300279999999998</c:v>
                </c:pt>
                <c:pt idx="2243">
                  <c:v>0.495423</c:v>
                </c:pt>
                <c:pt idx="2244">
                  <c:v>0.50610480000000002</c:v>
                </c:pt>
                <c:pt idx="2245">
                  <c:v>0.51496450000000005</c:v>
                </c:pt>
                <c:pt idx="2246">
                  <c:v>0.50629880000000005</c:v>
                </c:pt>
                <c:pt idx="2247">
                  <c:v>0.50025889999999995</c:v>
                </c:pt>
                <c:pt idx="2248">
                  <c:v>0.50377899999999998</c:v>
                </c:pt>
                <c:pt idx="2249">
                  <c:v>0.52307700000000001</c:v>
                </c:pt>
                <c:pt idx="2250">
                  <c:v>0.50642790000000004</c:v>
                </c:pt>
                <c:pt idx="2251">
                  <c:v>0.50116320000000003</c:v>
                </c:pt>
                <c:pt idx="2252">
                  <c:v>0.51259829999999995</c:v>
                </c:pt>
                <c:pt idx="2253">
                  <c:v>0.51093880000000003</c:v>
                </c:pt>
                <c:pt idx="2254">
                  <c:v>0.50418569999999996</c:v>
                </c:pt>
                <c:pt idx="2255">
                  <c:v>0.50750669999999998</c:v>
                </c:pt>
                <c:pt idx="2256">
                  <c:v>0.51615140000000004</c:v>
                </c:pt>
                <c:pt idx="2257">
                  <c:v>0.51677260000000003</c:v>
                </c:pt>
                <c:pt idx="2258">
                  <c:v>0.51276719999999998</c:v>
                </c:pt>
                <c:pt idx="2259">
                  <c:v>0.52293239999999996</c:v>
                </c:pt>
                <c:pt idx="2260">
                  <c:v>0.5136558</c:v>
                </c:pt>
                <c:pt idx="2261">
                  <c:v>0.5157292</c:v>
                </c:pt>
                <c:pt idx="2262">
                  <c:v>0.52150019999999997</c:v>
                </c:pt>
                <c:pt idx="2263">
                  <c:v>0.51578599999999997</c:v>
                </c:pt>
                <c:pt idx="2264">
                  <c:v>0.51650759999999996</c:v>
                </c:pt>
                <c:pt idx="2265">
                  <c:v>0.52017380000000002</c:v>
                </c:pt>
                <c:pt idx="2266">
                  <c:v>0.51253170000000003</c:v>
                </c:pt>
                <c:pt idx="2267">
                  <c:v>0.51052739999999996</c:v>
                </c:pt>
                <c:pt idx="2268">
                  <c:v>0.51436780000000004</c:v>
                </c:pt>
                <c:pt idx="2269">
                  <c:v>0.50682380000000005</c:v>
                </c:pt>
                <c:pt idx="2270">
                  <c:v>0.5096408</c:v>
                </c:pt>
                <c:pt idx="2271">
                  <c:v>0.51211269999999998</c:v>
                </c:pt>
                <c:pt idx="2272">
                  <c:v>0.50887349999999998</c:v>
                </c:pt>
                <c:pt idx="2273">
                  <c:v>0.50832029999999995</c:v>
                </c:pt>
                <c:pt idx="2274">
                  <c:v>0.5068764</c:v>
                </c:pt>
                <c:pt idx="2275">
                  <c:v>0.50797289999999995</c:v>
                </c:pt>
                <c:pt idx="2276">
                  <c:v>0.51901269999999999</c:v>
                </c:pt>
                <c:pt idx="2277">
                  <c:v>0.51871219999999996</c:v>
                </c:pt>
                <c:pt idx="2278">
                  <c:v>0.51774200000000004</c:v>
                </c:pt>
                <c:pt idx="2279">
                  <c:v>0.51418419999999998</c:v>
                </c:pt>
                <c:pt idx="2280">
                  <c:v>0.5094014</c:v>
                </c:pt>
                <c:pt idx="2281">
                  <c:v>0.50880440000000005</c:v>
                </c:pt>
                <c:pt idx="2282">
                  <c:v>0.50581290000000001</c:v>
                </c:pt>
                <c:pt idx="2283">
                  <c:v>0.51081949999999998</c:v>
                </c:pt>
                <c:pt idx="2284">
                  <c:v>0.52408960000000004</c:v>
                </c:pt>
                <c:pt idx="2285">
                  <c:v>0.51034179999999996</c:v>
                </c:pt>
                <c:pt idx="2286">
                  <c:v>0.51997819999999995</c:v>
                </c:pt>
                <c:pt idx="2287">
                  <c:v>0.52309329999999998</c:v>
                </c:pt>
                <c:pt idx="2288">
                  <c:v>0.51057039999999998</c:v>
                </c:pt>
                <c:pt idx="2289">
                  <c:v>0.51012809999999997</c:v>
                </c:pt>
                <c:pt idx="2290">
                  <c:v>0.51421139999999999</c:v>
                </c:pt>
                <c:pt idx="2291">
                  <c:v>0.52272209999999997</c:v>
                </c:pt>
                <c:pt idx="2292">
                  <c:v>0.51738200000000001</c:v>
                </c:pt>
                <c:pt idx="2293">
                  <c:v>0.50524199999999997</c:v>
                </c:pt>
                <c:pt idx="2294">
                  <c:v>0.51216039999999996</c:v>
                </c:pt>
                <c:pt idx="2295">
                  <c:v>0.49964059999999999</c:v>
                </c:pt>
                <c:pt idx="2296">
                  <c:v>0.5175961</c:v>
                </c:pt>
                <c:pt idx="2297">
                  <c:v>0.5061968</c:v>
                </c:pt>
                <c:pt idx="2298">
                  <c:v>0.51123859999999999</c:v>
                </c:pt>
                <c:pt idx="2299">
                  <c:v>0.51980409999999999</c:v>
                </c:pt>
                <c:pt idx="2300">
                  <c:v>0.50797720000000002</c:v>
                </c:pt>
                <c:pt idx="2301">
                  <c:v>0.51143989999999995</c:v>
                </c:pt>
                <c:pt idx="2302">
                  <c:v>0.49823970000000001</c:v>
                </c:pt>
                <c:pt idx="2303">
                  <c:v>0.50603430000000005</c:v>
                </c:pt>
                <c:pt idx="2304">
                  <c:v>0.50957520000000001</c:v>
                </c:pt>
                <c:pt idx="2305">
                  <c:v>0.5072894</c:v>
                </c:pt>
                <c:pt idx="2306">
                  <c:v>0.50462189999999996</c:v>
                </c:pt>
                <c:pt idx="2307">
                  <c:v>0.5098279</c:v>
                </c:pt>
                <c:pt idx="2308">
                  <c:v>0.51736530000000003</c:v>
                </c:pt>
                <c:pt idx="2309">
                  <c:v>0.51100190000000001</c:v>
                </c:pt>
                <c:pt idx="2310">
                  <c:v>0.5045828</c:v>
                </c:pt>
                <c:pt idx="2311">
                  <c:v>0.50498920000000003</c:v>
                </c:pt>
                <c:pt idx="2312">
                  <c:v>0.50401629999999997</c:v>
                </c:pt>
                <c:pt idx="2313">
                  <c:v>0.48799730000000002</c:v>
                </c:pt>
                <c:pt idx="2314">
                  <c:v>0.50545819999999997</c:v>
                </c:pt>
                <c:pt idx="2315">
                  <c:v>0.51344179999999995</c:v>
                </c:pt>
                <c:pt idx="2316">
                  <c:v>0.5189241</c:v>
                </c:pt>
                <c:pt idx="2317">
                  <c:v>0.51003549999999997</c:v>
                </c:pt>
                <c:pt idx="2318">
                  <c:v>0.50569249999999999</c:v>
                </c:pt>
                <c:pt idx="2319">
                  <c:v>0.50820679999999996</c:v>
                </c:pt>
                <c:pt idx="2320">
                  <c:v>0.51666500000000004</c:v>
                </c:pt>
                <c:pt idx="2321">
                  <c:v>0.49863590000000002</c:v>
                </c:pt>
                <c:pt idx="2322">
                  <c:v>0.50590900000000005</c:v>
                </c:pt>
                <c:pt idx="2323">
                  <c:v>0.51404119999999998</c:v>
                </c:pt>
                <c:pt idx="2324">
                  <c:v>0.51489479999999999</c:v>
                </c:pt>
                <c:pt idx="2325">
                  <c:v>0.50696699999999995</c:v>
                </c:pt>
                <c:pt idx="2326">
                  <c:v>0.50960709999999998</c:v>
                </c:pt>
                <c:pt idx="2327">
                  <c:v>0.50565289999999996</c:v>
                </c:pt>
                <c:pt idx="2328">
                  <c:v>0.50858429999999999</c:v>
                </c:pt>
                <c:pt idx="2329">
                  <c:v>0.495508</c:v>
                </c:pt>
                <c:pt idx="2330">
                  <c:v>0.49261090000000002</c:v>
                </c:pt>
                <c:pt idx="2331">
                  <c:v>0.49092580000000002</c:v>
                </c:pt>
                <c:pt idx="2332">
                  <c:v>0.48294219999999999</c:v>
                </c:pt>
                <c:pt idx="2333">
                  <c:v>0.50068780000000002</c:v>
                </c:pt>
                <c:pt idx="2334">
                  <c:v>0.49441360000000001</c:v>
                </c:pt>
                <c:pt idx="2335">
                  <c:v>0.50257189999999996</c:v>
                </c:pt>
                <c:pt idx="2336">
                  <c:v>0.49084670000000002</c:v>
                </c:pt>
                <c:pt idx="2337">
                  <c:v>0.48996990000000001</c:v>
                </c:pt>
                <c:pt idx="2338">
                  <c:v>0.50582119999999997</c:v>
                </c:pt>
                <c:pt idx="2339">
                  <c:v>0.49976739999999997</c:v>
                </c:pt>
                <c:pt idx="2340">
                  <c:v>0.49640230000000002</c:v>
                </c:pt>
                <c:pt idx="2341">
                  <c:v>0.49298819999999999</c:v>
                </c:pt>
                <c:pt idx="2342">
                  <c:v>0.49140270000000003</c:v>
                </c:pt>
                <c:pt idx="2343">
                  <c:v>0.49021629999999999</c:v>
                </c:pt>
                <c:pt idx="2344">
                  <c:v>0.50543009999999999</c:v>
                </c:pt>
                <c:pt idx="2345">
                  <c:v>0.51308909999999996</c:v>
                </c:pt>
                <c:pt idx="2346">
                  <c:v>0.50738490000000003</c:v>
                </c:pt>
                <c:pt idx="2347">
                  <c:v>0.4956236</c:v>
                </c:pt>
                <c:pt idx="2348">
                  <c:v>0.50543559999999998</c:v>
                </c:pt>
                <c:pt idx="2349">
                  <c:v>0.4986893</c:v>
                </c:pt>
                <c:pt idx="2350">
                  <c:v>0.50326959999999998</c:v>
                </c:pt>
                <c:pt idx="2351">
                  <c:v>0.50282830000000001</c:v>
                </c:pt>
                <c:pt idx="2352">
                  <c:v>0.50224979999999997</c:v>
                </c:pt>
                <c:pt idx="2353">
                  <c:v>0.51428130000000005</c:v>
                </c:pt>
                <c:pt idx="2354">
                  <c:v>0.51326780000000005</c:v>
                </c:pt>
                <c:pt idx="2355">
                  <c:v>0.50938680000000003</c:v>
                </c:pt>
                <c:pt idx="2356">
                  <c:v>0.50753139999999997</c:v>
                </c:pt>
                <c:pt idx="2357">
                  <c:v>0.51124550000000002</c:v>
                </c:pt>
                <c:pt idx="2358">
                  <c:v>0.50183199999999994</c:v>
                </c:pt>
                <c:pt idx="2359">
                  <c:v>0.51118030000000003</c:v>
                </c:pt>
                <c:pt idx="2360">
                  <c:v>0.50509349999999997</c:v>
                </c:pt>
                <c:pt idx="2361">
                  <c:v>0.51470510000000003</c:v>
                </c:pt>
                <c:pt idx="2362">
                  <c:v>0.51300000000000001</c:v>
                </c:pt>
                <c:pt idx="2363">
                  <c:v>0.5089766</c:v>
                </c:pt>
                <c:pt idx="2364">
                  <c:v>0.51252569999999997</c:v>
                </c:pt>
                <c:pt idx="2365">
                  <c:v>0.52387609999999996</c:v>
                </c:pt>
                <c:pt idx="2366">
                  <c:v>0.50939350000000005</c:v>
                </c:pt>
                <c:pt idx="2367">
                  <c:v>0.52056139999999995</c:v>
                </c:pt>
                <c:pt idx="2368">
                  <c:v>0.52925619999999995</c:v>
                </c:pt>
                <c:pt idx="2369">
                  <c:v>0.52026969999999995</c:v>
                </c:pt>
                <c:pt idx="2370">
                  <c:v>0.52350180000000002</c:v>
                </c:pt>
                <c:pt idx="2371">
                  <c:v>0.51667770000000002</c:v>
                </c:pt>
                <c:pt idx="2372">
                  <c:v>0.52210199999999996</c:v>
                </c:pt>
                <c:pt idx="2373">
                  <c:v>0.52109000000000005</c:v>
                </c:pt>
                <c:pt idx="2374">
                  <c:v>0.52095199999999997</c:v>
                </c:pt>
                <c:pt idx="2375">
                  <c:v>0.51950280000000004</c:v>
                </c:pt>
                <c:pt idx="2376">
                  <c:v>0.52288069999999998</c:v>
                </c:pt>
                <c:pt idx="2377">
                  <c:v>0.52121030000000002</c:v>
                </c:pt>
                <c:pt idx="2378">
                  <c:v>0.51864030000000005</c:v>
                </c:pt>
                <c:pt idx="2379">
                  <c:v>0.50862490000000005</c:v>
                </c:pt>
                <c:pt idx="2380">
                  <c:v>0.51524800000000004</c:v>
                </c:pt>
                <c:pt idx="2381">
                  <c:v>0.51566160000000005</c:v>
                </c:pt>
                <c:pt idx="2382">
                  <c:v>0.51444570000000001</c:v>
                </c:pt>
                <c:pt idx="2383">
                  <c:v>0.52707700000000002</c:v>
                </c:pt>
                <c:pt idx="2384">
                  <c:v>0.51737710000000003</c:v>
                </c:pt>
                <c:pt idx="2385">
                  <c:v>0.51614729999999998</c:v>
                </c:pt>
                <c:pt idx="2386">
                  <c:v>0.52987859999999998</c:v>
                </c:pt>
                <c:pt idx="2387">
                  <c:v>0.52058539999999998</c:v>
                </c:pt>
                <c:pt idx="2388">
                  <c:v>0.51712780000000003</c:v>
                </c:pt>
                <c:pt idx="2389">
                  <c:v>0.50975789999999999</c:v>
                </c:pt>
                <c:pt idx="2390">
                  <c:v>0.50752050000000004</c:v>
                </c:pt>
                <c:pt idx="2391">
                  <c:v>0.50071900000000003</c:v>
                </c:pt>
                <c:pt idx="2392">
                  <c:v>0.50896819999999998</c:v>
                </c:pt>
                <c:pt idx="2393">
                  <c:v>0.49308879999999999</c:v>
                </c:pt>
                <c:pt idx="2394">
                  <c:v>0.51345490000000005</c:v>
                </c:pt>
                <c:pt idx="2395">
                  <c:v>0.52574969999999999</c:v>
                </c:pt>
                <c:pt idx="2396">
                  <c:v>0.53173409999999999</c:v>
                </c:pt>
                <c:pt idx="2397">
                  <c:v>0.51596529999999996</c:v>
                </c:pt>
                <c:pt idx="2398">
                  <c:v>0.50746860000000005</c:v>
                </c:pt>
                <c:pt idx="2399">
                  <c:v>0.50694329999999999</c:v>
                </c:pt>
                <c:pt idx="2400">
                  <c:v>0.51304190000000005</c:v>
                </c:pt>
                <c:pt idx="2401">
                  <c:v>0.5216383</c:v>
                </c:pt>
                <c:pt idx="2402">
                  <c:v>0.5121694</c:v>
                </c:pt>
                <c:pt idx="2403">
                  <c:v>0.51136979999999999</c:v>
                </c:pt>
                <c:pt idx="2404">
                  <c:v>0.51981069999999996</c:v>
                </c:pt>
                <c:pt idx="2405">
                  <c:v>0.52218659999999995</c:v>
                </c:pt>
                <c:pt idx="2406">
                  <c:v>0.51218260000000004</c:v>
                </c:pt>
                <c:pt idx="2407">
                  <c:v>0.51531819999999995</c:v>
                </c:pt>
                <c:pt idx="2408">
                  <c:v>0.51966049999999997</c:v>
                </c:pt>
                <c:pt idx="2409">
                  <c:v>0.52406439999999999</c:v>
                </c:pt>
                <c:pt idx="2410">
                  <c:v>0.53049840000000004</c:v>
                </c:pt>
                <c:pt idx="2411">
                  <c:v>0.52725379999999999</c:v>
                </c:pt>
                <c:pt idx="2412">
                  <c:v>0.52179430000000004</c:v>
                </c:pt>
                <c:pt idx="2413">
                  <c:v>0.52459730000000004</c:v>
                </c:pt>
                <c:pt idx="2414">
                  <c:v>0.51124670000000005</c:v>
                </c:pt>
                <c:pt idx="2415">
                  <c:v>0.51676049999999996</c:v>
                </c:pt>
                <c:pt idx="2416">
                  <c:v>0.50683540000000005</c:v>
                </c:pt>
                <c:pt idx="2417">
                  <c:v>0.50638609999999995</c:v>
                </c:pt>
                <c:pt idx="2418">
                  <c:v>0.4967299</c:v>
                </c:pt>
                <c:pt idx="2419">
                  <c:v>0.51918489999999995</c:v>
                </c:pt>
                <c:pt idx="2420">
                  <c:v>0.51033600000000001</c:v>
                </c:pt>
                <c:pt idx="2421">
                  <c:v>0.51344089999999998</c:v>
                </c:pt>
                <c:pt idx="2422">
                  <c:v>0.51264509999999996</c:v>
                </c:pt>
                <c:pt idx="2423">
                  <c:v>0.52324769999999998</c:v>
                </c:pt>
                <c:pt idx="2424">
                  <c:v>0.51521749999999999</c:v>
                </c:pt>
                <c:pt idx="2425">
                  <c:v>0.52737970000000001</c:v>
                </c:pt>
                <c:pt idx="2426">
                  <c:v>0.52743390000000001</c:v>
                </c:pt>
                <c:pt idx="2427">
                  <c:v>0.51539310000000005</c:v>
                </c:pt>
                <c:pt idx="2428">
                  <c:v>0.5086581</c:v>
                </c:pt>
                <c:pt idx="2429">
                  <c:v>0.51901439999999999</c:v>
                </c:pt>
                <c:pt idx="2430">
                  <c:v>0.50880429999999999</c:v>
                </c:pt>
                <c:pt idx="2431">
                  <c:v>0.51426439999999995</c:v>
                </c:pt>
                <c:pt idx="2432">
                  <c:v>0.51497349999999997</c:v>
                </c:pt>
                <c:pt idx="2433">
                  <c:v>0.52144369999999995</c:v>
                </c:pt>
                <c:pt idx="2434">
                  <c:v>0.52146939999999997</c:v>
                </c:pt>
                <c:pt idx="2435">
                  <c:v>0.5317035</c:v>
                </c:pt>
                <c:pt idx="2436">
                  <c:v>0.5112158</c:v>
                </c:pt>
                <c:pt idx="2437">
                  <c:v>0.50923450000000003</c:v>
                </c:pt>
                <c:pt idx="2438">
                  <c:v>0.49554979999999998</c:v>
                </c:pt>
                <c:pt idx="2439">
                  <c:v>0.50964039999999999</c:v>
                </c:pt>
                <c:pt idx="2440">
                  <c:v>0.5087931</c:v>
                </c:pt>
                <c:pt idx="2441">
                  <c:v>0.51432029999999995</c:v>
                </c:pt>
                <c:pt idx="2442">
                  <c:v>0.52163340000000002</c:v>
                </c:pt>
                <c:pt idx="2443">
                  <c:v>0.51373389999999997</c:v>
                </c:pt>
                <c:pt idx="2444">
                  <c:v>0.50525580000000003</c:v>
                </c:pt>
                <c:pt idx="2445">
                  <c:v>0.5121732</c:v>
                </c:pt>
                <c:pt idx="2446">
                  <c:v>0.50943269999999996</c:v>
                </c:pt>
                <c:pt idx="2447">
                  <c:v>0.4997916</c:v>
                </c:pt>
                <c:pt idx="2448">
                  <c:v>0.51147399999999998</c:v>
                </c:pt>
                <c:pt idx="2449">
                  <c:v>0.51571400000000001</c:v>
                </c:pt>
                <c:pt idx="2450">
                  <c:v>0.51098710000000003</c:v>
                </c:pt>
                <c:pt idx="2451">
                  <c:v>0.51344869999999998</c:v>
                </c:pt>
                <c:pt idx="2452">
                  <c:v>0.5169842</c:v>
                </c:pt>
                <c:pt idx="2453">
                  <c:v>0.51272899999999999</c:v>
                </c:pt>
                <c:pt idx="2454">
                  <c:v>0.51133130000000004</c:v>
                </c:pt>
                <c:pt idx="2455">
                  <c:v>0.51117939999999995</c:v>
                </c:pt>
                <c:pt idx="2456">
                  <c:v>0.50373190000000001</c:v>
                </c:pt>
                <c:pt idx="2457">
                  <c:v>0.51521660000000002</c:v>
                </c:pt>
                <c:pt idx="2458">
                  <c:v>0.51744809999999997</c:v>
                </c:pt>
                <c:pt idx="2459">
                  <c:v>0.51640379999999997</c:v>
                </c:pt>
                <c:pt idx="2460">
                  <c:v>0.52069920000000003</c:v>
                </c:pt>
                <c:pt idx="2461">
                  <c:v>0.50833790000000001</c:v>
                </c:pt>
                <c:pt idx="2462">
                  <c:v>0.51543910000000004</c:v>
                </c:pt>
                <c:pt idx="2463">
                  <c:v>0.51638110000000004</c:v>
                </c:pt>
                <c:pt idx="2464">
                  <c:v>0.52973539999999997</c:v>
                </c:pt>
                <c:pt idx="2465">
                  <c:v>0.50415330000000003</c:v>
                </c:pt>
                <c:pt idx="2466">
                  <c:v>0.51000460000000003</c:v>
                </c:pt>
                <c:pt idx="2467">
                  <c:v>0.51330540000000002</c:v>
                </c:pt>
                <c:pt idx="2468">
                  <c:v>0.50605460000000002</c:v>
                </c:pt>
                <c:pt idx="2469">
                  <c:v>0.51245149999999995</c:v>
                </c:pt>
                <c:pt idx="2470">
                  <c:v>0.5111831</c:v>
                </c:pt>
                <c:pt idx="2471">
                  <c:v>0.50416099999999997</c:v>
                </c:pt>
                <c:pt idx="2472">
                  <c:v>0.51622230000000002</c:v>
                </c:pt>
                <c:pt idx="2473">
                  <c:v>0.51609550000000004</c:v>
                </c:pt>
                <c:pt idx="2474">
                  <c:v>0.50836409999999999</c:v>
                </c:pt>
                <c:pt idx="2475">
                  <c:v>0.51457799999999998</c:v>
                </c:pt>
                <c:pt idx="2476">
                  <c:v>0.50463329999999995</c:v>
                </c:pt>
                <c:pt idx="2477">
                  <c:v>0.50764480000000001</c:v>
                </c:pt>
                <c:pt idx="2478">
                  <c:v>0.51148979999999999</c:v>
                </c:pt>
                <c:pt idx="2479">
                  <c:v>0.51528320000000005</c:v>
                </c:pt>
                <c:pt idx="2480">
                  <c:v>0.51188460000000002</c:v>
                </c:pt>
                <c:pt idx="2481">
                  <c:v>0.52184160000000002</c:v>
                </c:pt>
                <c:pt idx="2482">
                  <c:v>0.51703860000000001</c:v>
                </c:pt>
                <c:pt idx="2483">
                  <c:v>0.51471270000000002</c:v>
                </c:pt>
                <c:pt idx="2484">
                  <c:v>0.51029869999999999</c:v>
                </c:pt>
                <c:pt idx="2485">
                  <c:v>0.50736400000000004</c:v>
                </c:pt>
                <c:pt idx="2486">
                  <c:v>0.50844670000000003</c:v>
                </c:pt>
                <c:pt idx="2487">
                  <c:v>0.51689030000000002</c:v>
                </c:pt>
                <c:pt idx="2488">
                  <c:v>0.52091069999999995</c:v>
                </c:pt>
                <c:pt idx="2489">
                  <c:v>0.52639999999999998</c:v>
                </c:pt>
                <c:pt idx="2490">
                  <c:v>0.52571599999999996</c:v>
                </c:pt>
                <c:pt idx="2491">
                  <c:v>0.52192150000000004</c:v>
                </c:pt>
                <c:pt idx="2492">
                  <c:v>0.53515120000000005</c:v>
                </c:pt>
                <c:pt idx="2493">
                  <c:v>0.52580709999999997</c:v>
                </c:pt>
                <c:pt idx="2494">
                  <c:v>0.52382960000000001</c:v>
                </c:pt>
                <c:pt idx="2495">
                  <c:v>0.51234809999999997</c:v>
                </c:pt>
                <c:pt idx="2496">
                  <c:v>0.53224119999999997</c:v>
                </c:pt>
                <c:pt idx="2497">
                  <c:v>0.52451590000000003</c:v>
                </c:pt>
                <c:pt idx="2498">
                  <c:v>0.5320764</c:v>
                </c:pt>
                <c:pt idx="2499">
                  <c:v>0.53395559999999997</c:v>
                </c:pt>
                <c:pt idx="2500">
                  <c:v>0.53618920000000003</c:v>
                </c:pt>
                <c:pt idx="2501">
                  <c:v>0.52999770000000002</c:v>
                </c:pt>
                <c:pt idx="2502">
                  <c:v>0.52924099999999996</c:v>
                </c:pt>
                <c:pt idx="2503">
                  <c:v>0.51341769999999998</c:v>
                </c:pt>
                <c:pt idx="2504">
                  <c:v>0.54086199999999995</c:v>
                </c:pt>
                <c:pt idx="2505">
                  <c:v>0.53211649999999999</c:v>
                </c:pt>
                <c:pt idx="2506">
                  <c:v>0.53776489999999999</c:v>
                </c:pt>
                <c:pt idx="2507">
                  <c:v>0.5332924</c:v>
                </c:pt>
                <c:pt idx="2508">
                  <c:v>0.54335440000000002</c:v>
                </c:pt>
                <c:pt idx="2509">
                  <c:v>0.54064990000000002</c:v>
                </c:pt>
                <c:pt idx="2510">
                  <c:v>0.52189640000000004</c:v>
                </c:pt>
                <c:pt idx="2511">
                  <c:v>0.51358780000000004</c:v>
                </c:pt>
                <c:pt idx="2512">
                  <c:v>0.51091719999999996</c:v>
                </c:pt>
                <c:pt idx="2513">
                  <c:v>0.50815560000000004</c:v>
                </c:pt>
                <c:pt idx="2514">
                  <c:v>0.51307139999999996</c:v>
                </c:pt>
                <c:pt idx="2515">
                  <c:v>0.51027230000000001</c:v>
                </c:pt>
                <c:pt idx="2516">
                  <c:v>0.52379790000000004</c:v>
                </c:pt>
                <c:pt idx="2517">
                  <c:v>0.52467589999999997</c:v>
                </c:pt>
                <c:pt idx="2518">
                  <c:v>0.5318446</c:v>
                </c:pt>
                <c:pt idx="2519">
                  <c:v>0.53048459999999997</c:v>
                </c:pt>
                <c:pt idx="2520">
                  <c:v>0.51869810000000005</c:v>
                </c:pt>
                <c:pt idx="2521">
                  <c:v>0.52479690000000001</c:v>
                </c:pt>
                <c:pt idx="2522">
                  <c:v>0.51876800000000001</c:v>
                </c:pt>
                <c:pt idx="2523">
                  <c:v>0.50722500000000004</c:v>
                </c:pt>
                <c:pt idx="2524">
                  <c:v>0.53641090000000002</c:v>
                </c:pt>
                <c:pt idx="2525">
                  <c:v>0.52500179999999996</c:v>
                </c:pt>
                <c:pt idx="2526">
                  <c:v>0.53399839999999998</c:v>
                </c:pt>
                <c:pt idx="2527">
                  <c:v>0.52769160000000004</c:v>
                </c:pt>
                <c:pt idx="2528">
                  <c:v>0.52628710000000001</c:v>
                </c:pt>
                <c:pt idx="2529">
                  <c:v>0.52241369999999998</c:v>
                </c:pt>
                <c:pt idx="2530">
                  <c:v>0.53103820000000002</c:v>
                </c:pt>
                <c:pt idx="2531">
                  <c:v>0.52644690000000005</c:v>
                </c:pt>
                <c:pt idx="2532">
                  <c:v>0.52006719999999995</c:v>
                </c:pt>
                <c:pt idx="2533">
                  <c:v>0.51444440000000002</c:v>
                </c:pt>
                <c:pt idx="2534">
                  <c:v>0.51489790000000002</c:v>
                </c:pt>
                <c:pt idx="2535">
                  <c:v>0.50902259999999999</c:v>
                </c:pt>
                <c:pt idx="2536">
                  <c:v>0.50690780000000002</c:v>
                </c:pt>
                <c:pt idx="2537">
                  <c:v>0.51459149999999998</c:v>
                </c:pt>
                <c:pt idx="2538">
                  <c:v>0.51912840000000005</c:v>
                </c:pt>
                <c:pt idx="2539">
                  <c:v>0.52264639999999996</c:v>
                </c:pt>
                <c:pt idx="2540">
                  <c:v>0.51511910000000005</c:v>
                </c:pt>
                <c:pt idx="2541">
                  <c:v>0.52123240000000004</c:v>
                </c:pt>
                <c:pt idx="2542">
                  <c:v>0.52645989999999998</c:v>
                </c:pt>
                <c:pt idx="2543">
                  <c:v>0.52701799999999999</c:v>
                </c:pt>
                <c:pt idx="2544">
                  <c:v>0.52139500000000005</c:v>
                </c:pt>
                <c:pt idx="2545">
                  <c:v>0.52644179999999996</c:v>
                </c:pt>
                <c:pt idx="2546">
                  <c:v>0.52421890000000004</c:v>
                </c:pt>
                <c:pt idx="2547">
                  <c:v>0.51903730000000003</c:v>
                </c:pt>
                <c:pt idx="2548">
                  <c:v>0.52072200000000002</c:v>
                </c:pt>
                <c:pt idx="2549">
                  <c:v>0.52498199999999995</c:v>
                </c:pt>
                <c:pt idx="2550">
                  <c:v>0.52153430000000001</c:v>
                </c:pt>
                <c:pt idx="2551">
                  <c:v>0.52342239999999995</c:v>
                </c:pt>
                <c:pt idx="2552">
                  <c:v>0.52937270000000003</c:v>
                </c:pt>
                <c:pt idx="2553">
                  <c:v>0.52874889999999997</c:v>
                </c:pt>
                <c:pt idx="2554">
                  <c:v>0.52362160000000002</c:v>
                </c:pt>
                <c:pt idx="2555">
                  <c:v>0.52726379999999995</c:v>
                </c:pt>
                <c:pt idx="2556">
                  <c:v>0.51587000000000005</c:v>
                </c:pt>
                <c:pt idx="2557">
                  <c:v>0.51467870000000004</c:v>
                </c:pt>
                <c:pt idx="2558">
                  <c:v>0.51554659999999997</c:v>
                </c:pt>
                <c:pt idx="2559">
                  <c:v>0.52625189999999999</c:v>
                </c:pt>
                <c:pt idx="2560">
                  <c:v>0.52065709999999998</c:v>
                </c:pt>
                <c:pt idx="2561">
                  <c:v>0.52038010000000001</c:v>
                </c:pt>
                <c:pt idx="2562">
                  <c:v>0.53175839999999996</c:v>
                </c:pt>
                <c:pt idx="2563">
                  <c:v>0.51282369999999999</c:v>
                </c:pt>
                <c:pt idx="2564">
                  <c:v>0.50027319999999997</c:v>
                </c:pt>
                <c:pt idx="2565">
                  <c:v>0.51217190000000001</c:v>
                </c:pt>
                <c:pt idx="2566">
                  <c:v>0.51407559999999997</c:v>
                </c:pt>
                <c:pt idx="2567">
                  <c:v>0.51547229999999999</c:v>
                </c:pt>
                <c:pt idx="2568">
                  <c:v>0.51961809999999997</c:v>
                </c:pt>
                <c:pt idx="2569">
                  <c:v>0.51562719999999995</c:v>
                </c:pt>
                <c:pt idx="2570">
                  <c:v>0.50530629999999999</c:v>
                </c:pt>
                <c:pt idx="2571">
                  <c:v>0.50293969999999999</c:v>
                </c:pt>
                <c:pt idx="2572">
                  <c:v>0.50906620000000002</c:v>
                </c:pt>
                <c:pt idx="2573">
                  <c:v>0.50070910000000002</c:v>
                </c:pt>
                <c:pt idx="2574">
                  <c:v>0.511791</c:v>
                </c:pt>
                <c:pt idx="2575">
                  <c:v>0.51430469999999995</c:v>
                </c:pt>
                <c:pt idx="2576">
                  <c:v>0.52095360000000002</c:v>
                </c:pt>
                <c:pt idx="2577">
                  <c:v>0.51076980000000005</c:v>
                </c:pt>
                <c:pt idx="2578">
                  <c:v>0.51919009999999999</c:v>
                </c:pt>
                <c:pt idx="2579">
                  <c:v>0.51665660000000002</c:v>
                </c:pt>
                <c:pt idx="2580">
                  <c:v>0.51260470000000002</c:v>
                </c:pt>
                <c:pt idx="2581">
                  <c:v>0.5221093</c:v>
                </c:pt>
                <c:pt idx="2582">
                  <c:v>0.52723520000000001</c:v>
                </c:pt>
                <c:pt idx="2583">
                  <c:v>0.5190089</c:v>
                </c:pt>
                <c:pt idx="2584">
                  <c:v>0.52538119999999999</c:v>
                </c:pt>
                <c:pt idx="2585">
                  <c:v>0.52592830000000002</c:v>
                </c:pt>
                <c:pt idx="2586">
                  <c:v>0.51480749999999997</c:v>
                </c:pt>
                <c:pt idx="2587">
                  <c:v>0.51726830000000001</c:v>
                </c:pt>
                <c:pt idx="2588">
                  <c:v>0.52260169999999995</c:v>
                </c:pt>
                <c:pt idx="2589">
                  <c:v>0.51521709999999998</c:v>
                </c:pt>
                <c:pt idx="2590">
                  <c:v>0.52063040000000005</c:v>
                </c:pt>
                <c:pt idx="2591">
                  <c:v>0.51197519999999996</c:v>
                </c:pt>
                <c:pt idx="2592">
                  <c:v>0.51632610000000001</c:v>
                </c:pt>
                <c:pt idx="2593">
                  <c:v>0.51236470000000001</c:v>
                </c:pt>
                <c:pt idx="2594">
                  <c:v>0.49703269999999999</c:v>
                </c:pt>
                <c:pt idx="2595">
                  <c:v>0.52581449999999996</c:v>
                </c:pt>
                <c:pt idx="2596">
                  <c:v>0.52588179999999995</c:v>
                </c:pt>
                <c:pt idx="2597">
                  <c:v>0.51388080000000003</c:v>
                </c:pt>
                <c:pt idx="2598">
                  <c:v>0.5163662</c:v>
                </c:pt>
                <c:pt idx="2599">
                  <c:v>0.5220591</c:v>
                </c:pt>
                <c:pt idx="2600">
                  <c:v>0.51514610000000005</c:v>
                </c:pt>
                <c:pt idx="2601">
                  <c:v>0.51356449999999998</c:v>
                </c:pt>
                <c:pt idx="2602">
                  <c:v>0.50895179999999995</c:v>
                </c:pt>
                <c:pt idx="2603">
                  <c:v>0.51384770000000002</c:v>
                </c:pt>
                <c:pt idx="2604">
                  <c:v>0.52189750000000001</c:v>
                </c:pt>
                <c:pt idx="2605">
                  <c:v>0.51542250000000001</c:v>
                </c:pt>
                <c:pt idx="2606">
                  <c:v>0.51953970000000005</c:v>
                </c:pt>
                <c:pt idx="2607">
                  <c:v>0.51803109999999997</c:v>
                </c:pt>
                <c:pt idx="2608">
                  <c:v>0.51943170000000005</c:v>
                </c:pt>
                <c:pt idx="2609">
                  <c:v>0.51606110000000005</c:v>
                </c:pt>
                <c:pt idx="2610">
                  <c:v>0.51147339999999997</c:v>
                </c:pt>
                <c:pt idx="2611">
                  <c:v>0.50968420000000003</c:v>
                </c:pt>
                <c:pt idx="2612">
                  <c:v>0.51405559999999995</c:v>
                </c:pt>
                <c:pt idx="2613">
                  <c:v>0.5103396</c:v>
                </c:pt>
                <c:pt idx="2614">
                  <c:v>0.52057489999999995</c:v>
                </c:pt>
                <c:pt idx="2615">
                  <c:v>0.53166550000000001</c:v>
                </c:pt>
                <c:pt idx="2616">
                  <c:v>0.51941119999999996</c:v>
                </c:pt>
                <c:pt idx="2617">
                  <c:v>0.52509280000000003</c:v>
                </c:pt>
                <c:pt idx="2618">
                  <c:v>0.52409070000000002</c:v>
                </c:pt>
                <c:pt idx="2619">
                  <c:v>0.5224607</c:v>
                </c:pt>
                <c:pt idx="2620">
                  <c:v>0.52558689999999997</c:v>
                </c:pt>
                <c:pt idx="2621">
                  <c:v>0.52057889999999996</c:v>
                </c:pt>
                <c:pt idx="2622">
                  <c:v>0.51102630000000004</c:v>
                </c:pt>
                <c:pt idx="2623">
                  <c:v>0.51546420000000004</c:v>
                </c:pt>
                <c:pt idx="2624">
                  <c:v>0.51964659999999996</c:v>
                </c:pt>
                <c:pt idx="2625">
                  <c:v>0.51460379999999994</c:v>
                </c:pt>
                <c:pt idx="2626">
                  <c:v>0.51369529999999997</c:v>
                </c:pt>
                <c:pt idx="2627">
                  <c:v>0.52355339999999995</c:v>
                </c:pt>
                <c:pt idx="2628">
                  <c:v>0.52275819999999995</c:v>
                </c:pt>
                <c:pt idx="2629">
                  <c:v>0.51642849999999996</c:v>
                </c:pt>
                <c:pt idx="2630">
                  <c:v>0.51490190000000002</c:v>
                </c:pt>
                <c:pt idx="2631">
                  <c:v>0.52425940000000004</c:v>
                </c:pt>
                <c:pt idx="2632">
                  <c:v>0.52298599999999995</c:v>
                </c:pt>
                <c:pt idx="2633">
                  <c:v>0.51303880000000002</c:v>
                </c:pt>
                <c:pt idx="2634">
                  <c:v>0.50858230000000004</c:v>
                </c:pt>
                <c:pt idx="2635">
                  <c:v>0.52174560000000003</c:v>
                </c:pt>
                <c:pt idx="2636">
                  <c:v>0.50699539999999998</c:v>
                </c:pt>
                <c:pt idx="2637">
                  <c:v>0.50851040000000003</c:v>
                </c:pt>
                <c:pt idx="2638">
                  <c:v>0.52341320000000002</c:v>
                </c:pt>
                <c:pt idx="2639">
                  <c:v>0.51557790000000003</c:v>
                </c:pt>
                <c:pt idx="2640">
                  <c:v>0.51892369999999999</c:v>
                </c:pt>
                <c:pt idx="2641">
                  <c:v>0.53662900000000002</c:v>
                </c:pt>
                <c:pt idx="2642">
                  <c:v>0.52080439999999995</c:v>
                </c:pt>
                <c:pt idx="2643">
                  <c:v>0.51377859999999997</c:v>
                </c:pt>
                <c:pt idx="2644">
                  <c:v>0.51074489999999995</c:v>
                </c:pt>
                <c:pt idx="2645">
                  <c:v>0.52410129999999999</c:v>
                </c:pt>
                <c:pt idx="2646">
                  <c:v>0.50475060000000005</c:v>
                </c:pt>
                <c:pt idx="2647">
                  <c:v>0.50745549999999995</c:v>
                </c:pt>
                <c:pt idx="2648">
                  <c:v>0.51994399999999996</c:v>
                </c:pt>
                <c:pt idx="2649">
                  <c:v>0.51795210000000003</c:v>
                </c:pt>
                <c:pt idx="2650">
                  <c:v>0.5173991</c:v>
                </c:pt>
                <c:pt idx="2651">
                  <c:v>0.52128960000000002</c:v>
                </c:pt>
                <c:pt idx="2652">
                  <c:v>0.51839829999999998</c:v>
                </c:pt>
                <c:pt idx="2653">
                  <c:v>0.51741340000000002</c:v>
                </c:pt>
                <c:pt idx="2654">
                  <c:v>0.51502599999999998</c:v>
                </c:pt>
                <c:pt idx="2655">
                  <c:v>0.5192291</c:v>
                </c:pt>
                <c:pt idx="2656">
                  <c:v>0.52336800000000006</c:v>
                </c:pt>
                <c:pt idx="2657">
                  <c:v>0.5302422</c:v>
                </c:pt>
                <c:pt idx="2658">
                  <c:v>0.51370260000000001</c:v>
                </c:pt>
                <c:pt idx="2659">
                  <c:v>0.52125949999999999</c:v>
                </c:pt>
                <c:pt idx="2660">
                  <c:v>0.51856800000000003</c:v>
                </c:pt>
                <c:pt idx="2661">
                  <c:v>0.52073619999999998</c:v>
                </c:pt>
                <c:pt idx="2662">
                  <c:v>0.52075919999999998</c:v>
                </c:pt>
                <c:pt idx="2663">
                  <c:v>0.51987150000000004</c:v>
                </c:pt>
                <c:pt idx="2664">
                  <c:v>0.52924450000000001</c:v>
                </c:pt>
                <c:pt idx="2665">
                  <c:v>0.51123160000000001</c:v>
                </c:pt>
                <c:pt idx="2666">
                  <c:v>0.51207199999999997</c:v>
                </c:pt>
                <c:pt idx="2667">
                  <c:v>0.509131</c:v>
                </c:pt>
                <c:pt idx="2668">
                  <c:v>0.50343079999999996</c:v>
                </c:pt>
                <c:pt idx="2669">
                  <c:v>0.50909510000000002</c:v>
                </c:pt>
                <c:pt idx="2670">
                  <c:v>0.50416740000000004</c:v>
                </c:pt>
                <c:pt idx="2671">
                  <c:v>0.49388480000000001</c:v>
                </c:pt>
                <c:pt idx="2672">
                  <c:v>0.49912509999999999</c:v>
                </c:pt>
                <c:pt idx="2673">
                  <c:v>0.49964760000000003</c:v>
                </c:pt>
                <c:pt idx="2674">
                  <c:v>0.49019059999999998</c:v>
                </c:pt>
                <c:pt idx="2675">
                  <c:v>0.50201750000000001</c:v>
                </c:pt>
                <c:pt idx="2676">
                  <c:v>0.50516249999999996</c:v>
                </c:pt>
                <c:pt idx="2677">
                  <c:v>0.49739689999999998</c:v>
                </c:pt>
                <c:pt idx="2678">
                  <c:v>0.50121309999999997</c:v>
                </c:pt>
                <c:pt idx="2679">
                  <c:v>0.49964809999999998</c:v>
                </c:pt>
                <c:pt idx="2680">
                  <c:v>0.5002936</c:v>
                </c:pt>
                <c:pt idx="2681">
                  <c:v>0.49829780000000001</c:v>
                </c:pt>
                <c:pt idx="2682">
                  <c:v>0.5028764</c:v>
                </c:pt>
                <c:pt idx="2683">
                  <c:v>0.51487360000000004</c:v>
                </c:pt>
                <c:pt idx="2684">
                  <c:v>0.50802729999999996</c:v>
                </c:pt>
                <c:pt idx="2685">
                  <c:v>0.50086989999999998</c:v>
                </c:pt>
                <c:pt idx="2686">
                  <c:v>0.50648470000000001</c:v>
                </c:pt>
                <c:pt idx="2687">
                  <c:v>0.49503829999999999</c:v>
                </c:pt>
                <c:pt idx="2688">
                  <c:v>0.49914049999999999</c:v>
                </c:pt>
                <c:pt idx="2689">
                  <c:v>0.50844889999999998</c:v>
                </c:pt>
                <c:pt idx="2690">
                  <c:v>0.50308220000000003</c:v>
                </c:pt>
                <c:pt idx="2691">
                  <c:v>0.50553859999999995</c:v>
                </c:pt>
                <c:pt idx="2692">
                  <c:v>0.5060905</c:v>
                </c:pt>
                <c:pt idx="2693">
                  <c:v>0.50278400000000001</c:v>
                </c:pt>
                <c:pt idx="2694">
                  <c:v>0.50870219999999999</c:v>
                </c:pt>
                <c:pt idx="2695">
                  <c:v>0.50829199999999997</c:v>
                </c:pt>
                <c:pt idx="2696">
                  <c:v>0.51158709999999996</c:v>
                </c:pt>
                <c:pt idx="2697">
                  <c:v>0.51313299999999995</c:v>
                </c:pt>
                <c:pt idx="2698">
                  <c:v>0.50824380000000002</c:v>
                </c:pt>
                <c:pt idx="2699">
                  <c:v>0.52962310000000001</c:v>
                </c:pt>
                <c:pt idx="2700">
                  <c:v>0.50529939999999995</c:v>
                </c:pt>
                <c:pt idx="2701">
                  <c:v>0.52378789999999997</c:v>
                </c:pt>
                <c:pt idx="2702">
                  <c:v>0.52036669999999996</c:v>
                </c:pt>
                <c:pt idx="2703">
                  <c:v>0.51043919999999998</c:v>
                </c:pt>
                <c:pt idx="2704">
                  <c:v>0.51233910000000005</c:v>
                </c:pt>
                <c:pt idx="2705">
                  <c:v>0.50582749999999999</c:v>
                </c:pt>
                <c:pt idx="2706">
                  <c:v>0.5059728</c:v>
                </c:pt>
                <c:pt idx="2707">
                  <c:v>0.50694110000000003</c:v>
                </c:pt>
                <c:pt idx="2708">
                  <c:v>0.51336009999999999</c:v>
                </c:pt>
                <c:pt idx="2709">
                  <c:v>0.50332809999999994</c:v>
                </c:pt>
                <c:pt idx="2710">
                  <c:v>0.48909219999999998</c:v>
                </c:pt>
                <c:pt idx="2711">
                  <c:v>0.49797859999999999</c:v>
                </c:pt>
                <c:pt idx="2712">
                  <c:v>0.50008209999999997</c:v>
                </c:pt>
                <c:pt idx="2713">
                  <c:v>0.50532440000000001</c:v>
                </c:pt>
                <c:pt idx="2714">
                  <c:v>0.50750580000000001</c:v>
                </c:pt>
                <c:pt idx="2715">
                  <c:v>0.52979399999999999</c:v>
                </c:pt>
                <c:pt idx="2716">
                  <c:v>0.52963300000000002</c:v>
                </c:pt>
                <c:pt idx="2717">
                  <c:v>0.52242149999999998</c:v>
                </c:pt>
                <c:pt idx="2718">
                  <c:v>0.52178190000000002</c:v>
                </c:pt>
                <c:pt idx="2719">
                  <c:v>0.52051780000000003</c:v>
                </c:pt>
                <c:pt idx="2720">
                  <c:v>0.51370780000000005</c:v>
                </c:pt>
                <c:pt idx="2721">
                  <c:v>0.51246349999999996</c:v>
                </c:pt>
                <c:pt idx="2722">
                  <c:v>0.51313379999999997</c:v>
                </c:pt>
                <c:pt idx="2723">
                  <c:v>0.53740929999999998</c:v>
                </c:pt>
                <c:pt idx="2724">
                  <c:v>0.53819570000000005</c:v>
                </c:pt>
                <c:pt idx="2725">
                  <c:v>0.51269129999999996</c:v>
                </c:pt>
                <c:pt idx="2726">
                  <c:v>0.51025790000000004</c:v>
                </c:pt>
                <c:pt idx="2727">
                  <c:v>0.49420639999999999</c:v>
                </c:pt>
                <c:pt idx="2728">
                  <c:v>0.49512539999999999</c:v>
                </c:pt>
                <c:pt idx="2729">
                  <c:v>0.49310419999999999</c:v>
                </c:pt>
                <c:pt idx="2730">
                  <c:v>0.48772339999999997</c:v>
                </c:pt>
                <c:pt idx="2731">
                  <c:v>0.49197970000000002</c:v>
                </c:pt>
                <c:pt idx="2732">
                  <c:v>0.49728549999999999</c:v>
                </c:pt>
                <c:pt idx="2733">
                  <c:v>0.50696730000000001</c:v>
                </c:pt>
                <c:pt idx="2734">
                  <c:v>0.50480610000000004</c:v>
                </c:pt>
                <c:pt idx="2735">
                  <c:v>0.49336180000000002</c:v>
                </c:pt>
                <c:pt idx="2736">
                  <c:v>0.4791107</c:v>
                </c:pt>
                <c:pt idx="2737">
                  <c:v>0.4800702</c:v>
                </c:pt>
                <c:pt idx="2738">
                  <c:v>0.48163210000000001</c:v>
                </c:pt>
                <c:pt idx="2739">
                  <c:v>0.4922029</c:v>
                </c:pt>
                <c:pt idx="2740">
                  <c:v>0.4931664</c:v>
                </c:pt>
                <c:pt idx="2741">
                  <c:v>0.5019401</c:v>
                </c:pt>
                <c:pt idx="2742">
                  <c:v>0.4989538</c:v>
                </c:pt>
                <c:pt idx="2743">
                  <c:v>0.50028629999999996</c:v>
                </c:pt>
                <c:pt idx="2744">
                  <c:v>0.49868980000000002</c:v>
                </c:pt>
                <c:pt idx="2745">
                  <c:v>0.4988785</c:v>
                </c:pt>
                <c:pt idx="2746">
                  <c:v>0.50527350000000004</c:v>
                </c:pt>
                <c:pt idx="2747">
                  <c:v>0.50035289999999999</c:v>
                </c:pt>
                <c:pt idx="2748">
                  <c:v>0.49895499999999998</c:v>
                </c:pt>
                <c:pt idx="2749">
                  <c:v>0.50842739999999997</c:v>
                </c:pt>
                <c:pt idx="2750">
                  <c:v>0.49962109999999998</c:v>
                </c:pt>
                <c:pt idx="2751">
                  <c:v>0.49560749999999998</c:v>
                </c:pt>
                <c:pt idx="2752">
                  <c:v>0.50504539999999998</c:v>
                </c:pt>
                <c:pt idx="2753">
                  <c:v>0.49666490000000002</c:v>
                </c:pt>
                <c:pt idx="2754">
                  <c:v>0.49431910000000001</c:v>
                </c:pt>
                <c:pt idx="2755">
                  <c:v>0.49006739999999999</c:v>
                </c:pt>
                <c:pt idx="2756">
                  <c:v>0.4982859</c:v>
                </c:pt>
                <c:pt idx="2757">
                  <c:v>0.48873119999999998</c:v>
                </c:pt>
                <c:pt idx="2758">
                  <c:v>0.50226630000000005</c:v>
                </c:pt>
                <c:pt idx="2759">
                  <c:v>0.5002839</c:v>
                </c:pt>
                <c:pt idx="2760">
                  <c:v>0.49756650000000002</c:v>
                </c:pt>
                <c:pt idx="2761">
                  <c:v>0.4992375</c:v>
                </c:pt>
                <c:pt idx="2762">
                  <c:v>0.49436340000000001</c:v>
                </c:pt>
                <c:pt idx="2763">
                  <c:v>0.49984220000000001</c:v>
                </c:pt>
                <c:pt idx="2764">
                  <c:v>0.50085539999999995</c:v>
                </c:pt>
                <c:pt idx="2765">
                  <c:v>0.50492289999999995</c:v>
                </c:pt>
                <c:pt idx="2766">
                  <c:v>0.4932454</c:v>
                </c:pt>
                <c:pt idx="2767">
                  <c:v>0.49091829999999997</c:v>
                </c:pt>
                <c:pt idx="2768">
                  <c:v>0.50029659999999998</c:v>
                </c:pt>
                <c:pt idx="2769">
                  <c:v>0.48427490000000001</c:v>
                </c:pt>
                <c:pt idx="2770">
                  <c:v>0.49517689999999998</c:v>
                </c:pt>
                <c:pt idx="2771">
                  <c:v>0.4903769</c:v>
                </c:pt>
                <c:pt idx="2772">
                  <c:v>0.48790090000000003</c:v>
                </c:pt>
                <c:pt idx="2773">
                  <c:v>0.47805940000000002</c:v>
                </c:pt>
                <c:pt idx="2774">
                  <c:v>0.49375059999999998</c:v>
                </c:pt>
                <c:pt idx="2775">
                  <c:v>0.493564</c:v>
                </c:pt>
                <c:pt idx="2776">
                  <c:v>0.49752800000000003</c:v>
                </c:pt>
                <c:pt idx="2777">
                  <c:v>0.47694530000000002</c:v>
                </c:pt>
                <c:pt idx="2778">
                  <c:v>0.49052319999999999</c:v>
                </c:pt>
                <c:pt idx="2779">
                  <c:v>0.48733589999999999</c:v>
                </c:pt>
                <c:pt idx="2780">
                  <c:v>0.4918495</c:v>
                </c:pt>
                <c:pt idx="2781">
                  <c:v>0.4978301</c:v>
                </c:pt>
                <c:pt idx="2782">
                  <c:v>0.49008479999999999</c:v>
                </c:pt>
                <c:pt idx="2783">
                  <c:v>0.5053299</c:v>
                </c:pt>
                <c:pt idx="2784">
                  <c:v>0.5028859</c:v>
                </c:pt>
                <c:pt idx="2785">
                  <c:v>0.49413859999999998</c:v>
                </c:pt>
                <c:pt idx="2786">
                  <c:v>0.49930229999999998</c:v>
                </c:pt>
                <c:pt idx="2787">
                  <c:v>0.49716310000000002</c:v>
                </c:pt>
                <c:pt idx="2788">
                  <c:v>0.48394579999999998</c:v>
                </c:pt>
                <c:pt idx="2789">
                  <c:v>0.4963766</c:v>
                </c:pt>
                <c:pt idx="2790">
                  <c:v>0.4986004</c:v>
                </c:pt>
                <c:pt idx="2791">
                  <c:v>0.50030339999999995</c:v>
                </c:pt>
                <c:pt idx="2792">
                  <c:v>0.49290850000000003</c:v>
                </c:pt>
                <c:pt idx="2793">
                  <c:v>0.4999342</c:v>
                </c:pt>
                <c:pt idx="2794">
                  <c:v>0.4972974</c:v>
                </c:pt>
                <c:pt idx="2795">
                  <c:v>0.50007100000000004</c:v>
                </c:pt>
                <c:pt idx="2796">
                  <c:v>0.49354819999999999</c:v>
                </c:pt>
                <c:pt idx="2797">
                  <c:v>0.49983899999999998</c:v>
                </c:pt>
                <c:pt idx="2798">
                  <c:v>0.49309999999999998</c:v>
                </c:pt>
                <c:pt idx="2799">
                  <c:v>0.48726700000000001</c:v>
                </c:pt>
                <c:pt idx="2800">
                  <c:v>0.49053049999999998</c:v>
                </c:pt>
                <c:pt idx="2801">
                  <c:v>0.49051440000000002</c:v>
                </c:pt>
                <c:pt idx="2802">
                  <c:v>0.50138879999999997</c:v>
                </c:pt>
                <c:pt idx="2803">
                  <c:v>0.51216379999999995</c:v>
                </c:pt>
                <c:pt idx="2804">
                  <c:v>0.49734149999999999</c:v>
                </c:pt>
                <c:pt idx="2805">
                  <c:v>0.49796259999999998</c:v>
                </c:pt>
                <c:pt idx="2806">
                  <c:v>0.50628169999999995</c:v>
                </c:pt>
                <c:pt idx="2807">
                  <c:v>0.50968849999999999</c:v>
                </c:pt>
                <c:pt idx="2808">
                  <c:v>0.49937090000000001</c:v>
                </c:pt>
                <c:pt idx="2809">
                  <c:v>0.50027809999999995</c:v>
                </c:pt>
                <c:pt idx="2810">
                  <c:v>0.49429459999999997</c:v>
                </c:pt>
                <c:pt idx="2811">
                  <c:v>0.49926949999999998</c:v>
                </c:pt>
                <c:pt idx="2812">
                  <c:v>0.49651919999999999</c:v>
                </c:pt>
                <c:pt idx="2813">
                  <c:v>0.49582549999999997</c:v>
                </c:pt>
                <c:pt idx="2814">
                  <c:v>0.4875177</c:v>
                </c:pt>
                <c:pt idx="2815">
                  <c:v>0.49988260000000001</c:v>
                </c:pt>
                <c:pt idx="2816">
                  <c:v>0.50623419999999997</c:v>
                </c:pt>
                <c:pt idx="2817">
                  <c:v>0.49750480000000002</c:v>
                </c:pt>
                <c:pt idx="2818">
                  <c:v>0.49122120000000002</c:v>
                </c:pt>
                <c:pt idx="2819">
                  <c:v>0.49255729999999998</c:v>
                </c:pt>
                <c:pt idx="2820">
                  <c:v>0.47659940000000001</c:v>
                </c:pt>
                <c:pt idx="2821">
                  <c:v>0.4892109</c:v>
                </c:pt>
                <c:pt idx="2822">
                  <c:v>0.49048019999999998</c:v>
                </c:pt>
                <c:pt idx="2823">
                  <c:v>0.49444379999999999</c:v>
                </c:pt>
                <c:pt idx="2824">
                  <c:v>0.4938823</c:v>
                </c:pt>
                <c:pt idx="2825">
                  <c:v>0.48378310000000002</c:v>
                </c:pt>
                <c:pt idx="2826">
                  <c:v>0.49235370000000001</c:v>
                </c:pt>
                <c:pt idx="2827">
                  <c:v>0.4798521</c:v>
                </c:pt>
                <c:pt idx="2828">
                  <c:v>0.48878569999999999</c:v>
                </c:pt>
                <c:pt idx="2829">
                  <c:v>0.48483660000000001</c:v>
                </c:pt>
                <c:pt idx="2830">
                  <c:v>0.49054720000000002</c:v>
                </c:pt>
                <c:pt idx="2831">
                  <c:v>0.49682999999999999</c:v>
                </c:pt>
                <c:pt idx="2832">
                  <c:v>0.486236</c:v>
                </c:pt>
                <c:pt idx="2833">
                  <c:v>0.50243660000000001</c:v>
                </c:pt>
                <c:pt idx="2834">
                  <c:v>0.49276969999999998</c:v>
                </c:pt>
                <c:pt idx="2835">
                  <c:v>0.5056427</c:v>
                </c:pt>
                <c:pt idx="2836">
                  <c:v>0.49957869999999999</c:v>
                </c:pt>
                <c:pt idx="2837">
                  <c:v>0.49500699999999997</c:v>
                </c:pt>
                <c:pt idx="2838">
                  <c:v>0.50180530000000001</c:v>
                </c:pt>
                <c:pt idx="2839">
                  <c:v>0.49700630000000001</c:v>
                </c:pt>
                <c:pt idx="2840">
                  <c:v>0.50193739999999998</c:v>
                </c:pt>
                <c:pt idx="2841">
                  <c:v>0.50036780000000003</c:v>
                </c:pt>
                <c:pt idx="2842">
                  <c:v>0.49034299999999997</c:v>
                </c:pt>
                <c:pt idx="2843">
                  <c:v>0.48406320000000003</c:v>
                </c:pt>
                <c:pt idx="2844">
                  <c:v>0.49104120000000001</c:v>
                </c:pt>
                <c:pt idx="2845">
                  <c:v>0.487931</c:v>
                </c:pt>
                <c:pt idx="2846">
                  <c:v>0.49610559999999998</c:v>
                </c:pt>
                <c:pt idx="2847">
                  <c:v>0.50017299999999998</c:v>
                </c:pt>
                <c:pt idx="2848">
                  <c:v>0.49984469999999998</c:v>
                </c:pt>
                <c:pt idx="2849">
                  <c:v>0.50535379999999996</c:v>
                </c:pt>
                <c:pt idx="2850">
                  <c:v>0.50309970000000004</c:v>
                </c:pt>
                <c:pt idx="2851">
                  <c:v>0.49614930000000002</c:v>
                </c:pt>
                <c:pt idx="2852">
                  <c:v>0.50113770000000002</c:v>
                </c:pt>
                <c:pt idx="2853">
                  <c:v>0.50246380000000002</c:v>
                </c:pt>
                <c:pt idx="2854">
                  <c:v>0.50398140000000002</c:v>
                </c:pt>
                <c:pt idx="2855">
                  <c:v>0.50081169999999997</c:v>
                </c:pt>
                <c:pt idx="2856">
                  <c:v>0.50195959999999995</c:v>
                </c:pt>
                <c:pt idx="2857">
                  <c:v>0.499338</c:v>
                </c:pt>
                <c:pt idx="2858">
                  <c:v>0.49472640000000001</c:v>
                </c:pt>
                <c:pt idx="2859">
                  <c:v>0.50096649999999998</c:v>
                </c:pt>
                <c:pt idx="2860">
                  <c:v>0.49840830000000003</c:v>
                </c:pt>
                <c:pt idx="2861">
                  <c:v>0.48271009999999998</c:v>
                </c:pt>
                <c:pt idx="2862">
                  <c:v>0.49879699999999999</c:v>
                </c:pt>
                <c:pt idx="2863">
                  <c:v>0.50233300000000003</c:v>
                </c:pt>
                <c:pt idx="2864">
                  <c:v>0.49641760000000001</c:v>
                </c:pt>
                <c:pt idx="2865">
                  <c:v>0.50323580000000001</c:v>
                </c:pt>
                <c:pt idx="2866">
                  <c:v>0.51417869999999999</c:v>
                </c:pt>
                <c:pt idx="2867">
                  <c:v>0.52664290000000002</c:v>
                </c:pt>
                <c:pt idx="2868">
                  <c:v>0.52130650000000001</c:v>
                </c:pt>
                <c:pt idx="2869">
                  <c:v>0.51394189999999995</c:v>
                </c:pt>
                <c:pt idx="2870">
                  <c:v>0.5131656</c:v>
                </c:pt>
                <c:pt idx="2871">
                  <c:v>0.51044929999999999</c:v>
                </c:pt>
                <c:pt idx="2872">
                  <c:v>0.51088049999999996</c:v>
                </c:pt>
                <c:pt idx="2873">
                  <c:v>0.50214139999999996</c:v>
                </c:pt>
                <c:pt idx="2874">
                  <c:v>0.50104899999999997</c:v>
                </c:pt>
                <c:pt idx="2875">
                  <c:v>0.49977579999999999</c:v>
                </c:pt>
                <c:pt idx="2876">
                  <c:v>0.50110469999999996</c:v>
                </c:pt>
                <c:pt idx="2877">
                  <c:v>0.50262200000000001</c:v>
                </c:pt>
                <c:pt idx="2878">
                  <c:v>0.49995010000000001</c:v>
                </c:pt>
                <c:pt idx="2879">
                  <c:v>0.4999575</c:v>
                </c:pt>
                <c:pt idx="2880">
                  <c:v>0.49338690000000002</c:v>
                </c:pt>
                <c:pt idx="2881">
                  <c:v>0.50540879999999999</c:v>
                </c:pt>
                <c:pt idx="2882">
                  <c:v>0.52000020000000002</c:v>
                </c:pt>
                <c:pt idx="2883">
                  <c:v>0.51647849999999995</c:v>
                </c:pt>
                <c:pt idx="2884">
                  <c:v>0.50146460000000004</c:v>
                </c:pt>
                <c:pt idx="2885">
                  <c:v>0.50661020000000001</c:v>
                </c:pt>
                <c:pt idx="2886">
                  <c:v>0.49999329999999997</c:v>
                </c:pt>
                <c:pt idx="2887">
                  <c:v>0.51092570000000004</c:v>
                </c:pt>
                <c:pt idx="2888">
                  <c:v>0.50526130000000002</c:v>
                </c:pt>
                <c:pt idx="2889">
                  <c:v>0.506081</c:v>
                </c:pt>
                <c:pt idx="2890">
                  <c:v>0.5145383</c:v>
                </c:pt>
                <c:pt idx="2891">
                  <c:v>0.51735920000000002</c:v>
                </c:pt>
                <c:pt idx="2892">
                  <c:v>0.50190639999999997</c:v>
                </c:pt>
                <c:pt idx="2893">
                  <c:v>0.50643380000000005</c:v>
                </c:pt>
                <c:pt idx="2894">
                  <c:v>0.50065669999999995</c:v>
                </c:pt>
                <c:pt idx="2895">
                  <c:v>0.49892069999999999</c:v>
                </c:pt>
                <c:pt idx="2896">
                  <c:v>0.51150859999999998</c:v>
                </c:pt>
                <c:pt idx="2897">
                  <c:v>0.51197090000000001</c:v>
                </c:pt>
                <c:pt idx="2898">
                  <c:v>0.51159379999999999</c:v>
                </c:pt>
                <c:pt idx="2899">
                  <c:v>0.49856909999999999</c:v>
                </c:pt>
                <c:pt idx="2900">
                  <c:v>0.51267220000000002</c:v>
                </c:pt>
                <c:pt idx="2901">
                  <c:v>0.51957299999999995</c:v>
                </c:pt>
                <c:pt idx="2902">
                  <c:v>0.52240819999999999</c:v>
                </c:pt>
                <c:pt idx="2903">
                  <c:v>0.5195033</c:v>
                </c:pt>
                <c:pt idx="2904">
                  <c:v>0.51703719999999997</c:v>
                </c:pt>
                <c:pt idx="2905">
                  <c:v>0.51046060000000004</c:v>
                </c:pt>
                <c:pt idx="2906">
                  <c:v>0.51685449999999999</c:v>
                </c:pt>
                <c:pt idx="2907">
                  <c:v>0.49914360000000002</c:v>
                </c:pt>
                <c:pt idx="2908">
                  <c:v>0.52715389999999995</c:v>
                </c:pt>
                <c:pt idx="2909">
                  <c:v>0.50444420000000001</c:v>
                </c:pt>
                <c:pt idx="2910">
                  <c:v>0.4984616</c:v>
                </c:pt>
                <c:pt idx="2911">
                  <c:v>0.51308529999999997</c:v>
                </c:pt>
                <c:pt idx="2912">
                  <c:v>0.51027880000000003</c:v>
                </c:pt>
                <c:pt idx="2913">
                  <c:v>0.51058959999999998</c:v>
                </c:pt>
                <c:pt idx="2914">
                  <c:v>0.4968825</c:v>
                </c:pt>
                <c:pt idx="2915">
                  <c:v>0.50228390000000001</c:v>
                </c:pt>
                <c:pt idx="2916">
                  <c:v>0.50701810000000003</c:v>
                </c:pt>
                <c:pt idx="2917">
                  <c:v>0.51722230000000002</c:v>
                </c:pt>
                <c:pt idx="2918">
                  <c:v>0.51781029999999995</c:v>
                </c:pt>
                <c:pt idx="2919">
                  <c:v>0.513656</c:v>
                </c:pt>
                <c:pt idx="2920">
                  <c:v>0.51474660000000005</c:v>
                </c:pt>
                <c:pt idx="2921">
                  <c:v>0.51531930000000004</c:v>
                </c:pt>
                <c:pt idx="2922">
                  <c:v>0.50351360000000001</c:v>
                </c:pt>
                <c:pt idx="2923">
                  <c:v>0.51082669999999997</c:v>
                </c:pt>
                <c:pt idx="2924">
                  <c:v>0.51544279999999998</c:v>
                </c:pt>
                <c:pt idx="2925">
                  <c:v>0.53102760000000004</c:v>
                </c:pt>
                <c:pt idx="2926">
                  <c:v>0.52811359999999996</c:v>
                </c:pt>
                <c:pt idx="2927">
                  <c:v>0.51949069999999997</c:v>
                </c:pt>
                <c:pt idx="2928">
                  <c:v>0.52331910000000004</c:v>
                </c:pt>
                <c:pt idx="2929">
                  <c:v>0.5106522</c:v>
                </c:pt>
                <c:pt idx="2930">
                  <c:v>0.50925140000000002</c:v>
                </c:pt>
                <c:pt idx="2931">
                  <c:v>0.52198140000000004</c:v>
                </c:pt>
                <c:pt idx="2932">
                  <c:v>0.51290239999999998</c:v>
                </c:pt>
                <c:pt idx="2933">
                  <c:v>0.5162774</c:v>
                </c:pt>
                <c:pt idx="2934">
                  <c:v>0.52027109999999999</c:v>
                </c:pt>
                <c:pt idx="2935">
                  <c:v>0.52016309999999999</c:v>
                </c:pt>
                <c:pt idx="2936">
                  <c:v>0.51766990000000002</c:v>
                </c:pt>
                <c:pt idx="2937">
                  <c:v>0.50880320000000001</c:v>
                </c:pt>
                <c:pt idx="2938">
                  <c:v>0.51827540000000005</c:v>
                </c:pt>
                <c:pt idx="2939">
                  <c:v>0.5106117</c:v>
                </c:pt>
                <c:pt idx="2940">
                  <c:v>0.51202259999999999</c:v>
                </c:pt>
                <c:pt idx="2941">
                  <c:v>0.51367989999999997</c:v>
                </c:pt>
                <c:pt idx="2942">
                  <c:v>0.50577620000000001</c:v>
                </c:pt>
                <c:pt idx="2943">
                  <c:v>0.51189810000000002</c:v>
                </c:pt>
                <c:pt idx="2944">
                  <c:v>0.5101658</c:v>
                </c:pt>
                <c:pt idx="2945">
                  <c:v>0.50847969999999998</c:v>
                </c:pt>
                <c:pt idx="2946">
                  <c:v>0.51095710000000005</c:v>
                </c:pt>
                <c:pt idx="2947">
                  <c:v>0.51159399999999999</c:v>
                </c:pt>
                <c:pt idx="2948">
                  <c:v>0.51819769999999998</c:v>
                </c:pt>
                <c:pt idx="2949">
                  <c:v>0.50763550000000002</c:v>
                </c:pt>
                <c:pt idx="2950">
                  <c:v>0.49915559999999998</c:v>
                </c:pt>
                <c:pt idx="2951">
                  <c:v>0.5060654</c:v>
                </c:pt>
                <c:pt idx="2952">
                  <c:v>0.51025310000000001</c:v>
                </c:pt>
                <c:pt idx="2953">
                  <c:v>0.50930679999999995</c:v>
                </c:pt>
                <c:pt idx="2954">
                  <c:v>0.51451219999999998</c:v>
                </c:pt>
                <c:pt idx="2955">
                  <c:v>0.51324329999999996</c:v>
                </c:pt>
                <c:pt idx="2956">
                  <c:v>0.50506620000000002</c:v>
                </c:pt>
                <c:pt idx="2957">
                  <c:v>0.50298659999999995</c:v>
                </c:pt>
                <c:pt idx="2958">
                  <c:v>0.5050538</c:v>
                </c:pt>
                <c:pt idx="2959">
                  <c:v>0.50464629999999999</c:v>
                </c:pt>
                <c:pt idx="2960">
                  <c:v>0.51440850000000005</c:v>
                </c:pt>
                <c:pt idx="2961">
                  <c:v>0.52574500000000002</c:v>
                </c:pt>
                <c:pt idx="2962">
                  <c:v>0.53808900000000004</c:v>
                </c:pt>
                <c:pt idx="2963">
                  <c:v>0.52827400000000002</c:v>
                </c:pt>
                <c:pt idx="2964">
                  <c:v>0.5111251</c:v>
                </c:pt>
                <c:pt idx="2965">
                  <c:v>0.52446550000000003</c:v>
                </c:pt>
                <c:pt idx="2966">
                  <c:v>0.51733980000000002</c:v>
                </c:pt>
                <c:pt idx="2967">
                  <c:v>0.50898299999999996</c:v>
                </c:pt>
                <c:pt idx="2968">
                  <c:v>0.51958389999999999</c:v>
                </c:pt>
                <c:pt idx="2969">
                  <c:v>0.51611499999999999</c:v>
                </c:pt>
                <c:pt idx="2970">
                  <c:v>0.50201700000000005</c:v>
                </c:pt>
                <c:pt idx="2971">
                  <c:v>0.51487629999999995</c:v>
                </c:pt>
                <c:pt idx="2972">
                  <c:v>0.50877209999999995</c:v>
                </c:pt>
                <c:pt idx="2973">
                  <c:v>0.4978861</c:v>
                </c:pt>
                <c:pt idx="2974">
                  <c:v>0.501004</c:v>
                </c:pt>
                <c:pt idx="2975">
                  <c:v>0.50781449999999995</c:v>
                </c:pt>
                <c:pt idx="2976">
                  <c:v>0.50345289999999998</c:v>
                </c:pt>
                <c:pt idx="2977">
                  <c:v>0.51017729999999994</c:v>
                </c:pt>
                <c:pt idx="2978">
                  <c:v>0.50687040000000005</c:v>
                </c:pt>
                <c:pt idx="2979">
                  <c:v>0.50873409999999997</c:v>
                </c:pt>
                <c:pt idx="2980">
                  <c:v>0.50556129999999999</c:v>
                </c:pt>
                <c:pt idx="2981">
                  <c:v>0.50083029999999995</c:v>
                </c:pt>
                <c:pt idx="2982">
                  <c:v>0.50553110000000001</c:v>
                </c:pt>
                <c:pt idx="2983">
                  <c:v>0.50440110000000005</c:v>
                </c:pt>
                <c:pt idx="2984">
                  <c:v>0.51224740000000002</c:v>
                </c:pt>
                <c:pt idx="2985">
                  <c:v>0.4998939</c:v>
                </c:pt>
                <c:pt idx="2986">
                  <c:v>0.49149890000000002</c:v>
                </c:pt>
                <c:pt idx="2987">
                  <c:v>0.48950959999999999</c:v>
                </c:pt>
                <c:pt idx="2988">
                  <c:v>0.4988204</c:v>
                </c:pt>
                <c:pt idx="2989">
                  <c:v>0.50115350000000003</c:v>
                </c:pt>
                <c:pt idx="2990">
                  <c:v>0.49772630000000001</c:v>
                </c:pt>
                <c:pt idx="2991">
                  <c:v>0.51019360000000002</c:v>
                </c:pt>
                <c:pt idx="2992">
                  <c:v>0.50031349999999997</c:v>
                </c:pt>
                <c:pt idx="2993">
                  <c:v>0.5129418</c:v>
                </c:pt>
                <c:pt idx="2994">
                  <c:v>0.51498279999999996</c:v>
                </c:pt>
                <c:pt idx="2995">
                  <c:v>0.4994904</c:v>
                </c:pt>
                <c:pt idx="2996">
                  <c:v>0.51548130000000003</c:v>
                </c:pt>
                <c:pt idx="2997">
                  <c:v>0.51970819999999995</c:v>
                </c:pt>
                <c:pt idx="2998">
                  <c:v>0.51250960000000001</c:v>
                </c:pt>
                <c:pt idx="2999">
                  <c:v>0.51320529999999998</c:v>
                </c:pt>
                <c:pt idx="3000">
                  <c:v>0.50098960000000003</c:v>
                </c:pt>
                <c:pt idx="3001">
                  <c:v>0.501641</c:v>
                </c:pt>
                <c:pt idx="3002">
                  <c:v>0.51207400000000003</c:v>
                </c:pt>
                <c:pt idx="3003">
                  <c:v>0.51276379999999999</c:v>
                </c:pt>
                <c:pt idx="3004">
                  <c:v>0.50507120000000005</c:v>
                </c:pt>
                <c:pt idx="3005">
                  <c:v>0.51438450000000002</c:v>
                </c:pt>
                <c:pt idx="3006">
                  <c:v>0.52341800000000005</c:v>
                </c:pt>
                <c:pt idx="3007">
                  <c:v>0.52450969999999997</c:v>
                </c:pt>
                <c:pt idx="3008">
                  <c:v>0.51050799999999996</c:v>
                </c:pt>
                <c:pt idx="3009">
                  <c:v>0.51701989999999998</c:v>
                </c:pt>
                <c:pt idx="3010">
                  <c:v>0.51795639999999998</c:v>
                </c:pt>
                <c:pt idx="3011">
                  <c:v>0.52663579999999999</c:v>
                </c:pt>
                <c:pt idx="3012">
                  <c:v>0.51269889999999996</c:v>
                </c:pt>
                <c:pt idx="3013">
                  <c:v>0.50928960000000001</c:v>
                </c:pt>
                <c:pt idx="3014">
                  <c:v>0.51335609999999998</c:v>
                </c:pt>
                <c:pt idx="3015">
                  <c:v>0.52469310000000002</c:v>
                </c:pt>
                <c:pt idx="3016">
                  <c:v>0.50983239999999996</c:v>
                </c:pt>
                <c:pt idx="3017">
                  <c:v>0.52229910000000002</c:v>
                </c:pt>
                <c:pt idx="3018">
                  <c:v>0.51495599999999997</c:v>
                </c:pt>
                <c:pt idx="3019">
                  <c:v>0.52330920000000003</c:v>
                </c:pt>
                <c:pt idx="3020">
                  <c:v>0.52337199999999995</c:v>
                </c:pt>
                <c:pt idx="3021">
                  <c:v>0.52210970000000001</c:v>
                </c:pt>
                <c:pt idx="3022">
                  <c:v>0.51813699999999996</c:v>
                </c:pt>
                <c:pt idx="3023">
                  <c:v>0.5208412</c:v>
                </c:pt>
                <c:pt idx="3024">
                  <c:v>0.50843890000000003</c:v>
                </c:pt>
                <c:pt idx="3025">
                  <c:v>0.50949599999999995</c:v>
                </c:pt>
                <c:pt idx="3026">
                  <c:v>0.52589090000000005</c:v>
                </c:pt>
                <c:pt idx="3027">
                  <c:v>0.50531579999999998</c:v>
                </c:pt>
                <c:pt idx="3028">
                  <c:v>0.52285700000000002</c:v>
                </c:pt>
                <c:pt idx="3029">
                  <c:v>0.52136669999999996</c:v>
                </c:pt>
                <c:pt idx="3030">
                  <c:v>0.51858110000000002</c:v>
                </c:pt>
                <c:pt idx="3031">
                  <c:v>0.51414910000000003</c:v>
                </c:pt>
                <c:pt idx="3032">
                  <c:v>0.50579739999999995</c:v>
                </c:pt>
                <c:pt idx="3033">
                  <c:v>0.50230839999999999</c:v>
                </c:pt>
                <c:pt idx="3034">
                  <c:v>0.50726150000000003</c:v>
                </c:pt>
                <c:pt idx="3035">
                  <c:v>0.51303759999999998</c:v>
                </c:pt>
                <c:pt idx="3036">
                  <c:v>0.5022044</c:v>
                </c:pt>
                <c:pt idx="3037">
                  <c:v>0.52310380000000001</c:v>
                </c:pt>
                <c:pt idx="3038">
                  <c:v>0.52149679999999998</c:v>
                </c:pt>
                <c:pt idx="3039">
                  <c:v>0.51233289999999998</c:v>
                </c:pt>
                <c:pt idx="3040">
                  <c:v>0.51962609999999998</c:v>
                </c:pt>
                <c:pt idx="3041">
                  <c:v>0.5118144</c:v>
                </c:pt>
                <c:pt idx="3042">
                  <c:v>0.4946835</c:v>
                </c:pt>
                <c:pt idx="3043">
                  <c:v>0.50051889999999999</c:v>
                </c:pt>
                <c:pt idx="3044">
                  <c:v>0.50291379999999997</c:v>
                </c:pt>
                <c:pt idx="3045">
                  <c:v>0.50320310000000001</c:v>
                </c:pt>
                <c:pt idx="3046">
                  <c:v>0.50856780000000001</c:v>
                </c:pt>
                <c:pt idx="3047">
                  <c:v>0.51421479999999997</c:v>
                </c:pt>
                <c:pt idx="3048">
                  <c:v>0.51635129999999996</c:v>
                </c:pt>
                <c:pt idx="3049">
                  <c:v>0.52866349999999995</c:v>
                </c:pt>
                <c:pt idx="3050">
                  <c:v>0.50526559999999998</c:v>
                </c:pt>
                <c:pt idx="3051">
                  <c:v>0.52458890000000002</c:v>
                </c:pt>
                <c:pt idx="3052">
                  <c:v>0.52378360000000002</c:v>
                </c:pt>
                <c:pt idx="3053">
                  <c:v>0.51945719999999995</c:v>
                </c:pt>
                <c:pt idx="3054">
                  <c:v>0.52034959999999997</c:v>
                </c:pt>
                <c:pt idx="3055">
                  <c:v>0.52120149999999998</c:v>
                </c:pt>
                <c:pt idx="3056">
                  <c:v>0.5219338</c:v>
                </c:pt>
                <c:pt idx="3057">
                  <c:v>0.50310929999999998</c:v>
                </c:pt>
                <c:pt idx="3058">
                  <c:v>0.49586849999999999</c:v>
                </c:pt>
                <c:pt idx="3059">
                  <c:v>0.50987229999999995</c:v>
                </c:pt>
                <c:pt idx="3060">
                  <c:v>0.50307820000000003</c:v>
                </c:pt>
                <c:pt idx="3061">
                  <c:v>0.50075259999999999</c:v>
                </c:pt>
                <c:pt idx="3062">
                  <c:v>0.50435459999999999</c:v>
                </c:pt>
                <c:pt idx="3063">
                  <c:v>0.48661870000000002</c:v>
                </c:pt>
                <c:pt idx="3064">
                  <c:v>0.49186540000000001</c:v>
                </c:pt>
                <c:pt idx="3065">
                  <c:v>0.50836999999999999</c:v>
                </c:pt>
                <c:pt idx="3066">
                  <c:v>0.51359549999999998</c:v>
                </c:pt>
                <c:pt idx="3067">
                  <c:v>0.52117400000000003</c:v>
                </c:pt>
                <c:pt idx="3068">
                  <c:v>0.50939140000000005</c:v>
                </c:pt>
                <c:pt idx="3069">
                  <c:v>0.51252589999999998</c:v>
                </c:pt>
                <c:pt idx="3070">
                  <c:v>0.50665459999999995</c:v>
                </c:pt>
                <c:pt idx="3071">
                  <c:v>0.51233689999999998</c:v>
                </c:pt>
                <c:pt idx="3072">
                  <c:v>0.50886509999999996</c:v>
                </c:pt>
                <c:pt idx="3073">
                  <c:v>0.51102389999999998</c:v>
                </c:pt>
                <c:pt idx="3074">
                  <c:v>0.51335019999999998</c:v>
                </c:pt>
                <c:pt idx="3075">
                  <c:v>0.5068049</c:v>
                </c:pt>
                <c:pt idx="3076">
                  <c:v>0.51500950000000001</c:v>
                </c:pt>
                <c:pt idx="3077">
                  <c:v>0.50269249999999999</c:v>
                </c:pt>
                <c:pt idx="3078">
                  <c:v>0.49697770000000002</c:v>
                </c:pt>
                <c:pt idx="3079">
                  <c:v>0.48689080000000001</c:v>
                </c:pt>
                <c:pt idx="3080">
                  <c:v>0.5052527</c:v>
                </c:pt>
                <c:pt idx="3081">
                  <c:v>0.51288180000000005</c:v>
                </c:pt>
                <c:pt idx="3082">
                  <c:v>0.50862220000000002</c:v>
                </c:pt>
                <c:pt idx="3083">
                  <c:v>0.5113531</c:v>
                </c:pt>
                <c:pt idx="3084">
                  <c:v>0.51240790000000003</c:v>
                </c:pt>
                <c:pt idx="3085">
                  <c:v>0.52170190000000005</c:v>
                </c:pt>
                <c:pt idx="3086">
                  <c:v>0.51034900000000005</c:v>
                </c:pt>
                <c:pt idx="3087">
                  <c:v>0.51246499999999995</c:v>
                </c:pt>
                <c:pt idx="3088">
                  <c:v>0.51295849999999998</c:v>
                </c:pt>
                <c:pt idx="3089">
                  <c:v>0.51151780000000002</c:v>
                </c:pt>
                <c:pt idx="3090">
                  <c:v>0.5181907</c:v>
                </c:pt>
                <c:pt idx="3091">
                  <c:v>0.51738139999999999</c:v>
                </c:pt>
                <c:pt idx="3092">
                  <c:v>0.52549400000000002</c:v>
                </c:pt>
                <c:pt idx="3093">
                  <c:v>0.51847739999999998</c:v>
                </c:pt>
                <c:pt idx="3094">
                  <c:v>0.51006850000000004</c:v>
                </c:pt>
                <c:pt idx="3095">
                  <c:v>0.50843269999999996</c:v>
                </c:pt>
                <c:pt idx="3096">
                  <c:v>0.52190389999999998</c:v>
                </c:pt>
                <c:pt idx="3097">
                  <c:v>0.51495840000000004</c:v>
                </c:pt>
                <c:pt idx="3098">
                  <c:v>0.51978990000000003</c:v>
                </c:pt>
                <c:pt idx="3099">
                  <c:v>0.51750989999999997</c:v>
                </c:pt>
                <c:pt idx="3100">
                  <c:v>0.50876209999999999</c:v>
                </c:pt>
                <c:pt idx="3101">
                  <c:v>0.50984160000000001</c:v>
                </c:pt>
                <c:pt idx="3102">
                  <c:v>0.50987910000000003</c:v>
                </c:pt>
                <c:pt idx="3103">
                  <c:v>0.51553899999999997</c:v>
                </c:pt>
                <c:pt idx="3104">
                  <c:v>0.51100449999999997</c:v>
                </c:pt>
                <c:pt idx="3105">
                  <c:v>0.50635030000000003</c:v>
                </c:pt>
                <c:pt idx="3106">
                  <c:v>0.50103240000000004</c:v>
                </c:pt>
                <c:pt idx="3107">
                  <c:v>0.51016539999999999</c:v>
                </c:pt>
                <c:pt idx="3108">
                  <c:v>0.51866380000000001</c:v>
                </c:pt>
                <c:pt idx="3109">
                  <c:v>0.51245160000000001</c:v>
                </c:pt>
                <c:pt idx="3110">
                  <c:v>0.50966500000000003</c:v>
                </c:pt>
                <c:pt idx="3111">
                  <c:v>0.52573139999999996</c:v>
                </c:pt>
                <c:pt idx="3112">
                  <c:v>0.51080610000000004</c:v>
                </c:pt>
                <c:pt idx="3113">
                  <c:v>0.52068539999999996</c:v>
                </c:pt>
                <c:pt idx="3114">
                  <c:v>0.50639270000000003</c:v>
                </c:pt>
                <c:pt idx="3115">
                  <c:v>0.50746440000000004</c:v>
                </c:pt>
                <c:pt idx="3116">
                  <c:v>0.50737140000000003</c:v>
                </c:pt>
                <c:pt idx="3117">
                  <c:v>0.4980427</c:v>
                </c:pt>
                <c:pt idx="3118">
                  <c:v>0.50610409999999995</c:v>
                </c:pt>
                <c:pt idx="3119">
                  <c:v>0.5164396</c:v>
                </c:pt>
                <c:pt idx="3120">
                  <c:v>0.52184920000000001</c:v>
                </c:pt>
                <c:pt idx="3121">
                  <c:v>0.50761310000000004</c:v>
                </c:pt>
                <c:pt idx="3122">
                  <c:v>0.4955503</c:v>
                </c:pt>
                <c:pt idx="3123">
                  <c:v>0.50182519999999997</c:v>
                </c:pt>
                <c:pt idx="3124">
                  <c:v>0.51176080000000002</c:v>
                </c:pt>
                <c:pt idx="3125">
                  <c:v>0.50554410000000005</c:v>
                </c:pt>
                <c:pt idx="3126">
                  <c:v>0.51238470000000003</c:v>
                </c:pt>
                <c:pt idx="3127">
                  <c:v>0.51007990000000003</c:v>
                </c:pt>
                <c:pt idx="3128">
                  <c:v>0.52335719999999997</c:v>
                </c:pt>
                <c:pt idx="3129">
                  <c:v>0.53351590000000004</c:v>
                </c:pt>
                <c:pt idx="3130">
                  <c:v>0.50760170000000004</c:v>
                </c:pt>
                <c:pt idx="3131">
                  <c:v>0.49720769999999997</c:v>
                </c:pt>
                <c:pt idx="3132">
                  <c:v>0.51828790000000002</c:v>
                </c:pt>
                <c:pt idx="3133">
                  <c:v>0.52192190000000005</c:v>
                </c:pt>
                <c:pt idx="3134">
                  <c:v>0.5264219</c:v>
                </c:pt>
                <c:pt idx="3135">
                  <c:v>0.52667299999999995</c:v>
                </c:pt>
                <c:pt idx="3136">
                  <c:v>0.51579529999999996</c:v>
                </c:pt>
                <c:pt idx="3137">
                  <c:v>0.51143099999999997</c:v>
                </c:pt>
                <c:pt idx="3138">
                  <c:v>0.52177750000000001</c:v>
                </c:pt>
                <c:pt idx="3139">
                  <c:v>0.52489019999999997</c:v>
                </c:pt>
                <c:pt idx="3140">
                  <c:v>0.50613220000000003</c:v>
                </c:pt>
                <c:pt idx="3141">
                  <c:v>0.51459880000000002</c:v>
                </c:pt>
                <c:pt idx="3142">
                  <c:v>0.51651749999999996</c:v>
                </c:pt>
                <c:pt idx="3143">
                  <c:v>0.52912060000000005</c:v>
                </c:pt>
                <c:pt idx="3144">
                  <c:v>0.51701299999999994</c:v>
                </c:pt>
                <c:pt idx="3145">
                  <c:v>0.51660930000000005</c:v>
                </c:pt>
                <c:pt idx="3146">
                  <c:v>0.50338959999999999</c:v>
                </c:pt>
                <c:pt idx="3147">
                  <c:v>0.51851040000000004</c:v>
                </c:pt>
                <c:pt idx="3148">
                  <c:v>0.51606660000000004</c:v>
                </c:pt>
                <c:pt idx="3149">
                  <c:v>0.51629389999999997</c:v>
                </c:pt>
                <c:pt idx="3150">
                  <c:v>0.51849699999999999</c:v>
                </c:pt>
                <c:pt idx="3151">
                  <c:v>0.51544040000000002</c:v>
                </c:pt>
                <c:pt idx="3152">
                  <c:v>0.5240513</c:v>
                </c:pt>
                <c:pt idx="3153">
                  <c:v>0.5197446</c:v>
                </c:pt>
                <c:pt idx="3154">
                  <c:v>0.49965870000000001</c:v>
                </c:pt>
                <c:pt idx="3155">
                  <c:v>0.50821349999999998</c:v>
                </c:pt>
                <c:pt idx="3156">
                  <c:v>0.50090840000000003</c:v>
                </c:pt>
                <c:pt idx="3157">
                  <c:v>0.51892669999999996</c:v>
                </c:pt>
                <c:pt idx="3158">
                  <c:v>0.53401270000000001</c:v>
                </c:pt>
                <c:pt idx="3159">
                  <c:v>0.51660309999999998</c:v>
                </c:pt>
                <c:pt idx="3160">
                  <c:v>0.50948099999999996</c:v>
                </c:pt>
                <c:pt idx="3161">
                  <c:v>0.51239619999999997</c:v>
                </c:pt>
                <c:pt idx="3162">
                  <c:v>0.52497470000000002</c:v>
                </c:pt>
                <c:pt idx="3163">
                  <c:v>0.52117820000000004</c:v>
                </c:pt>
                <c:pt idx="3164">
                  <c:v>0.52197119999999997</c:v>
                </c:pt>
                <c:pt idx="3165">
                  <c:v>0.51288429999999996</c:v>
                </c:pt>
                <c:pt idx="3166">
                  <c:v>0.52000389999999996</c:v>
                </c:pt>
                <c:pt idx="3167">
                  <c:v>0.51118070000000004</c:v>
                </c:pt>
                <c:pt idx="3168">
                  <c:v>0.51163150000000002</c:v>
                </c:pt>
                <c:pt idx="3169">
                  <c:v>0.49783129999999998</c:v>
                </c:pt>
                <c:pt idx="3170">
                  <c:v>0.50777450000000002</c:v>
                </c:pt>
                <c:pt idx="3171">
                  <c:v>0.50432399999999999</c:v>
                </c:pt>
                <c:pt idx="3172">
                  <c:v>0.51559790000000005</c:v>
                </c:pt>
                <c:pt idx="3173">
                  <c:v>0.51316130000000004</c:v>
                </c:pt>
                <c:pt idx="3174">
                  <c:v>0.5257269</c:v>
                </c:pt>
                <c:pt idx="3175">
                  <c:v>0.51994249999999997</c:v>
                </c:pt>
                <c:pt idx="3176">
                  <c:v>0.5109861</c:v>
                </c:pt>
                <c:pt idx="3177">
                  <c:v>0.51015500000000003</c:v>
                </c:pt>
                <c:pt idx="3178">
                  <c:v>0.5175807</c:v>
                </c:pt>
                <c:pt idx="3179">
                  <c:v>0.5060268</c:v>
                </c:pt>
                <c:pt idx="3180">
                  <c:v>0.50020450000000005</c:v>
                </c:pt>
                <c:pt idx="3181">
                  <c:v>0.50048539999999997</c:v>
                </c:pt>
                <c:pt idx="3182">
                  <c:v>0.51846340000000002</c:v>
                </c:pt>
                <c:pt idx="3183">
                  <c:v>0.52139069999999998</c:v>
                </c:pt>
                <c:pt idx="3184">
                  <c:v>0.50982680000000002</c:v>
                </c:pt>
                <c:pt idx="3185">
                  <c:v>0.50594779999999995</c:v>
                </c:pt>
                <c:pt idx="3186">
                  <c:v>0.50715560000000004</c:v>
                </c:pt>
                <c:pt idx="3187">
                  <c:v>0.50998149999999998</c:v>
                </c:pt>
                <c:pt idx="3188">
                  <c:v>0.51232710000000004</c:v>
                </c:pt>
                <c:pt idx="3189">
                  <c:v>0.51646829999999999</c:v>
                </c:pt>
                <c:pt idx="3190">
                  <c:v>0.50909539999999998</c:v>
                </c:pt>
                <c:pt idx="3191">
                  <c:v>0.50772609999999996</c:v>
                </c:pt>
                <c:pt idx="3192">
                  <c:v>0.50616969999999994</c:v>
                </c:pt>
                <c:pt idx="3193">
                  <c:v>0.49464429999999998</c:v>
                </c:pt>
                <c:pt idx="3194">
                  <c:v>0.50624290000000005</c:v>
                </c:pt>
                <c:pt idx="3195">
                  <c:v>0.50340099999999999</c:v>
                </c:pt>
                <c:pt idx="3196">
                  <c:v>0.51114709999999997</c:v>
                </c:pt>
                <c:pt idx="3197">
                  <c:v>0.50653490000000001</c:v>
                </c:pt>
                <c:pt idx="3198">
                  <c:v>0.51136440000000005</c:v>
                </c:pt>
                <c:pt idx="3199">
                  <c:v>0.51023940000000001</c:v>
                </c:pt>
                <c:pt idx="3200">
                  <c:v>0.51140669999999999</c:v>
                </c:pt>
                <c:pt idx="3201">
                  <c:v>0.51052830000000005</c:v>
                </c:pt>
                <c:pt idx="3202">
                  <c:v>0.51699779999999995</c:v>
                </c:pt>
                <c:pt idx="3203">
                  <c:v>0.51468599999999998</c:v>
                </c:pt>
                <c:pt idx="3204">
                  <c:v>0.49583290000000002</c:v>
                </c:pt>
                <c:pt idx="3205">
                  <c:v>0.49782989999999999</c:v>
                </c:pt>
                <c:pt idx="3206">
                  <c:v>0.50481180000000003</c:v>
                </c:pt>
                <c:pt idx="3207">
                  <c:v>0.4965445</c:v>
                </c:pt>
                <c:pt idx="3208">
                  <c:v>0.50293960000000004</c:v>
                </c:pt>
                <c:pt idx="3209">
                  <c:v>0.50884529999999994</c:v>
                </c:pt>
                <c:pt idx="3210">
                  <c:v>0.5130979</c:v>
                </c:pt>
                <c:pt idx="3211">
                  <c:v>0.50405160000000004</c:v>
                </c:pt>
                <c:pt idx="3212">
                  <c:v>0.51566020000000001</c:v>
                </c:pt>
                <c:pt idx="3213">
                  <c:v>0.51085469999999999</c:v>
                </c:pt>
                <c:pt idx="3214">
                  <c:v>0.50887789999999999</c:v>
                </c:pt>
                <c:pt idx="3215">
                  <c:v>0.50446829999999998</c:v>
                </c:pt>
                <c:pt idx="3216">
                  <c:v>0.50963539999999996</c:v>
                </c:pt>
                <c:pt idx="3217">
                  <c:v>0.5093202</c:v>
                </c:pt>
                <c:pt idx="3218">
                  <c:v>0.50322469999999997</c:v>
                </c:pt>
                <c:pt idx="3219">
                  <c:v>0.49510029999999999</c:v>
                </c:pt>
                <c:pt idx="3220">
                  <c:v>0.49897399999999997</c:v>
                </c:pt>
                <c:pt idx="3221">
                  <c:v>0.50676180000000004</c:v>
                </c:pt>
                <c:pt idx="3222">
                  <c:v>0.51495860000000004</c:v>
                </c:pt>
                <c:pt idx="3223">
                  <c:v>0.51771400000000001</c:v>
                </c:pt>
                <c:pt idx="3224">
                  <c:v>0.5004227</c:v>
                </c:pt>
                <c:pt idx="3225">
                  <c:v>0.50187159999999997</c:v>
                </c:pt>
                <c:pt idx="3226">
                  <c:v>0.4969112</c:v>
                </c:pt>
                <c:pt idx="3227">
                  <c:v>0.51178009999999996</c:v>
                </c:pt>
                <c:pt idx="3228">
                  <c:v>0.5187155</c:v>
                </c:pt>
                <c:pt idx="3229">
                  <c:v>0.51427719999999999</c:v>
                </c:pt>
                <c:pt idx="3230">
                  <c:v>0.5033166</c:v>
                </c:pt>
                <c:pt idx="3231">
                  <c:v>0.4972356</c:v>
                </c:pt>
                <c:pt idx="3232">
                  <c:v>0.50017230000000001</c:v>
                </c:pt>
                <c:pt idx="3233">
                  <c:v>0.50300940000000005</c:v>
                </c:pt>
                <c:pt idx="3234">
                  <c:v>0.50569900000000001</c:v>
                </c:pt>
                <c:pt idx="3235">
                  <c:v>0.50360499999999997</c:v>
                </c:pt>
                <c:pt idx="3236">
                  <c:v>0.50351690000000004</c:v>
                </c:pt>
                <c:pt idx="3237">
                  <c:v>0.4985792</c:v>
                </c:pt>
                <c:pt idx="3238">
                  <c:v>0.51035560000000002</c:v>
                </c:pt>
                <c:pt idx="3239">
                  <c:v>0.50223930000000006</c:v>
                </c:pt>
                <c:pt idx="3240">
                  <c:v>0.50181410000000004</c:v>
                </c:pt>
                <c:pt idx="3241">
                  <c:v>0.50993900000000003</c:v>
                </c:pt>
                <c:pt idx="3242">
                  <c:v>0.50903710000000002</c:v>
                </c:pt>
                <c:pt idx="3243">
                  <c:v>0.50657050000000003</c:v>
                </c:pt>
                <c:pt idx="3244">
                  <c:v>0.48698989999999998</c:v>
                </c:pt>
                <c:pt idx="3245">
                  <c:v>0.5046503</c:v>
                </c:pt>
                <c:pt idx="3246">
                  <c:v>0.49484129999999998</c:v>
                </c:pt>
                <c:pt idx="3247">
                  <c:v>0.49402509999999999</c:v>
                </c:pt>
                <c:pt idx="3248">
                  <c:v>0.49738759999999999</c:v>
                </c:pt>
                <c:pt idx="3249">
                  <c:v>0.499085</c:v>
                </c:pt>
                <c:pt idx="3250">
                  <c:v>0.49749090000000001</c:v>
                </c:pt>
                <c:pt idx="3251">
                  <c:v>0.49945630000000002</c:v>
                </c:pt>
                <c:pt idx="3252">
                  <c:v>0.51516209999999996</c:v>
                </c:pt>
                <c:pt idx="3253">
                  <c:v>0.49050179999999999</c:v>
                </c:pt>
                <c:pt idx="3254">
                  <c:v>0.50336270000000005</c:v>
                </c:pt>
                <c:pt idx="3255">
                  <c:v>0.50855980000000001</c:v>
                </c:pt>
                <c:pt idx="3256">
                  <c:v>0.50373630000000003</c:v>
                </c:pt>
                <c:pt idx="3257">
                  <c:v>0.50515719999999997</c:v>
                </c:pt>
                <c:pt idx="3258">
                  <c:v>0.51057370000000002</c:v>
                </c:pt>
                <c:pt idx="3259">
                  <c:v>0.51097519999999996</c:v>
                </c:pt>
                <c:pt idx="3260">
                  <c:v>0.51311700000000005</c:v>
                </c:pt>
                <c:pt idx="3261">
                  <c:v>0.52109890000000003</c:v>
                </c:pt>
                <c:pt idx="3262">
                  <c:v>0.51130529999999996</c:v>
                </c:pt>
                <c:pt idx="3263">
                  <c:v>0.51609210000000005</c:v>
                </c:pt>
                <c:pt idx="3264">
                  <c:v>0.52083900000000005</c:v>
                </c:pt>
                <c:pt idx="3265">
                  <c:v>0.51606010000000002</c:v>
                </c:pt>
                <c:pt idx="3266">
                  <c:v>0.51670799999999995</c:v>
                </c:pt>
                <c:pt idx="3267">
                  <c:v>0.50797780000000003</c:v>
                </c:pt>
                <c:pt idx="3268">
                  <c:v>0.50836800000000004</c:v>
                </c:pt>
                <c:pt idx="3269">
                  <c:v>0.51078400000000002</c:v>
                </c:pt>
                <c:pt idx="3270">
                  <c:v>0.51286909999999997</c:v>
                </c:pt>
                <c:pt idx="3271">
                  <c:v>0.50021479999999996</c:v>
                </c:pt>
                <c:pt idx="3272">
                  <c:v>0.49914560000000002</c:v>
                </c:pt>
                <c:pt idx="3273">
                  <c:v>0.49867050000000002</c:v>
                </c:pt>
                <c:pt idx="3274">
                  <c:v>0.49840970000000001</c:v>
                </c:pt>
                <c:pt idx="3275">
                  <c:v>0.50428430000000002</c:v>
                </c:pt>
                <c:pt idx="3276">
                  <c:v>0.49493120000000002</c:v>
                </c:pt>
                <c:pt idx="3277">
                  <c:v>0.50029539999999995</c:v>
                </c:pt>
                <c:pt idx="3278">
                  <c:v>0.50745879999999999</c:v>
                </c:pt>
                <c:pt idx="3279">
                  <c:v>0.50512979999999996</c:v>
                </c:pt>
                <c:pt idx="3280">
                  <c:v>0.50890610000000003</c:v>
                </c:pt>
                <c:pt idx="3281">
                  <c:v>0.51688369999999995</c:v>
                </c:pt>
                <c:pt idx="3282">
                  <c:v>0.51764140000000003</c:v>
                </c:pt>
                <c:pt idx="3283">
                  <c:v>0.50755329999999999</c:v>
                </c:pt>
                <c:pt idx="3284">
                  <c:v>0.51440549999999996</c:v>
                </c:pt>
                <c:pt idx="3285">
                  <c:v>0.51825489999999996</c:v>
                </c:pt>
                <c:pt idx="3286">
                  <c:v>0.52374830000000006</c:v>
                </c:pt>
                <c:pt idx="3287">
                  <c:v>0.52063470000000001</c:v>
                </c:pt>
                <c:pt idx="3288">
                  <c:v>0.51885680000000001</c:v>
                </c:pt>
                <c:pt idx="3289">
                  <c:v>0.52070720000000004</c:v>
                </c:pt>
                <c:pt idx="3290">
                  <c:v>0.51191810000000004</c:v>
                </c:pt>
                <c:pt idx="3291">
                  <c:v>0.51709559999999999</c:v>
                </c:pt>
                <c:pt idx="3292">
                  <c:v>0.53276089999999998</c:v>
                </c:pt>
                <c:pt idx="3293">
                  <c:v>0.52422539999999995</c:v>
                </c:pt>
                <c:pt idx="3294">
                  <c:v>0.53468850000000001</c:v>
                </c:pt>
                <c:pt idx="3295">
                  <c:v>0.52487010000000001</c:v>
                </c:pt>
                <c:pt idx="3296">
                  <c:v>0.51522060000000003</c:v>
                </c:pt>
                <c:pt idx="3297">
                  <c:v>0.52454040000000002</c:v>
                </c:pt>
                <c:pt idx="3298">
                  <c:v>0.51354489999999997</c:v>
                </c:pt>
                <c:pt idx="3299">
                  <c:v>0.51651599999999998</c:v>
                </c:pt>
                <c:pt idx="3300">
                  <c:v>0.52246760000000003</c:v>
                </c:pt>
                <c:pt idx="3301">
                  <c:v>0.52485230000000005</c:v>
                </c:pt>
                <c:pt idx="3302">
                  <c:v>0.52112259999999999</c:v>
                </c:pt>
                <c:pt idx="3303">
                  <c:v>0.53065269999999998</c:v>
                </c:pt>
                <c:pt idx="3304">
                  <c:v>0.51642779999999999</c:v>
                </c:pt>
                <c:pt idx="3305">
                  <c:v>0.52262220000000004</c:v>
                </c:pt>
                <c:pt idx="3306">
                  <c:v>0.50937399999999999</c:v>
                </c:pt>
                <c:pt idx="3307">
                  <c:v>0.51576909999999998</c:v>
                </c:pt>
                <c:pt idx="3308">
                  <c:v>0.52276400000000001</c:v>
                </c:pt>
                <c:pt idx="3309">
                  <c:v>0.52163490000000001</c:v>
                </c:pt>
                <c:pt idx="3310">
                  <c:v>0.51677010000000001</c:v>
                </c:pt>
                <c:pt idx="3311">
                  <c:v>0.51443550000000005</c:v>
                </c:pt>
                <c:pt idx="3312">
                  <c:v>0.51315670000000002</c:v>
                </c:pt>
                <c:pt idx="3313">
                  <c:v>0.51740079999999999</c:v>
                </c:pt>
                <c:pt idx="3314">
                  <c:v>0.5239587</c:v>
                </c:pt>
                <c:pt idx="3315">
                  <c:v>0.51718149999999996</c:v>
                </c:pt>
                <c:pt idx="3316">
                  <c:v>0.52761210000000003</c:v>
                </c:pt>
                <c:pt idx="3317">
                  <c:v>0.52673700000000001</c:v>
                </c:pt>
                <c:pt idx="3318">
                  <c:v>0.52549140000000005</c:v>
                </c:pt>
                <c:pt idx="3319">
                  <c:v>0.51737949999999999</c:v>
                </c:pt>
                <c:pt idx="3320">
                  <c:v>0.51831059999999995</c:v>
                </c:pt>
                <c:pt idx="3321">
                  <c:v>0.5131926</c:v>
                </c:pt>
                <c:pt idx="3322">
                  <c:v>0.51368930000000002</c:v>
                </c:pt>
                <c:pt idx="3323">
                  <c:v>0.51743749999999999</c:v>
                </c:pt>
                <c:pt idx="3324">
                  <c:v>0.51464339999999997</c:v>
                </c:pt>
                <c:pt idx="3325">
                  <c:v>0.50676750000000004</c:v>
                </c:pt>
                <c:pt idx="3326">
                  <c:v>0.50618079999999999</c:v>
                </c:pt>
                <c:pt idx="3327">
                  <c:v>0.50755380000000005</c:v>
                </c:pt>
                <c:pt idx="3328">
                  <c:v>0.52297839999999995</c:v>
                </c:pt>
                <c:pt idx="3329">
                  <c:v>0.50469299999999995</c:v>
                </c:pt>
                <c:pt idx="3330">
                  <c:v>0.51671920000000005</c:v>
                </c:pt>
                <c:pt idx="3331">
                  <c:v>0.53659140000000005</c:v>
                </c:pt>
                <c:pt idx="3332">
                  <c:v>0.50581259999999995</c:v>
                </c:pt>
                <c:pt idx="3333">
                  <c:v>0.50707190000000002</c:v>
                </c:pt>
                <c:pt idx="3334">
                  <c:v>0.51377799999999996</c:v>
                </c:pt>
                <c:pt idx="3335">
                  <c:v>0.5086524</c:v>
                </c:pt>
                <c:pt idx="3336">
                  <c:v>0.50662850000000004</c:v>
                </c:pt>
                <c:pt idx="3337">
                  <c:v>0.51865609999999995</c:v>
                </c:pt>
                <c:pt idx="3338">
                  <c:v>0.53275830000000002</c:v>
                </c:pt>
                <c:pt idx="3339">
                  <c:v>0.53213319999999997</c:v>
                </c:pt>
                <c:pt idx="3340">
                  <c:v>0.52884249999999999</c:v>
                </c:pt>
                <c:pt idx="3341">
                  <c:v>0.5130306</c:v>
                </c:pt>
                <c:pt idx="3342">
                  <c:v>0.5290454</c:v>
                </c:pt>
                <c:pt idx="3343">
                  <c:v>0.52895300000000001</c:v>
                </c:pt>
                <c:pt idx="3344">
                  <c:v>0.51456049999999998</c:v>
                </c:pt>
                <c:pt idx="3345">
                  <c:v>0.5177197</c:v>
                </c:pt>
                <c:pt idx="3346">
                  <c:v>0.52320990000000001</c:v>
                </c:pt>
                <c:pt idx="3347">
                  <c:v>0.51677439999999997</c:v>
                </c:pt>
                <c:pt idx="3348">
                  <c:v>0.52627480000000004</c:v>
                </c:pt>
                <c:pt idx="3349">
                  <c:v>0.52078840000000004</c:v>
                </c:pt>
                <c:pt idx="3350">
                  <c:v>0.52120060000000001</c:v>
                </c:pt>
                <c:pt idx="3351">
                  <c:v>0.51694439999999997</c:v>
                </c:pt>
                <c:pt idx="3352">
                  <c:v>0.51342900000000002</c:v>
                </c:pt>
                <c:pt idx="3353">
                  <c:v>0.52280950000000004</c:v>
                </c:pt>
                <c:pt idx="3354">
                  <c:v>0.5179279</c:v>
                </c:pt>
                <c:pt idx="3355">
                  <c:v>0.51324590000000003</c:v>
                </c:pt>
                <c:pt idx="3356">
                  <c:v>0.50337200000000004</c:v>
                </c:pt>
                <c:pt idx="3357">
                  <c:v>0.52572379999999996</c:v>
                </c:pt>
                <c:pt idx="3358">
                  <c:v>0.52843479999999998</c:v>
                </c:pt>
                <c:pt idx="3359">
                  <c:v>0.51406090000000004</c:v>
                </c:pt>
                <c:pt idx="3360">
                  <c:v>0.51595630000000003</c:v>
                </c:pt>
                <c:pt idx="3361">
                  <c:v>0.51695080000000004</c:v>
                </c:pt>
                <c:pt idx="3362">
                  <c:v>0.51855790000000002</c:v>
                </c:pt>
                <c:pt idx="3363">
                  <c:v>0.51852050000000005</c:v>
                </c:pt>
                <c:pt idx="3364">
                  <c:v>0.52034279999999999</c:v>
                </c:pt>
                <c:pt idx="3365">
                  <c:v>0.52474549999999998</c:v>
                </c:pt>
                <c:pt idx="3366">
                  <c:v>0.51849469999999998</c:v>
                </c:pt>
                <c:pt idx="3367">
                  <c:v>0.51913779999999998</c:v>
                </c:pt>
                <c:pt idx="3368">
                  <c:v>0.52667850000000005</c:v>
                </c:pt>
                <c:pt idx="3369">
                  <c:v>0.51961409999999997</c:v>
                </c:pt>
                <c:pt idx="3370">
                  <c:v>0.51977379999999995</c:v>
                </c:pt>
                <c:pt idx="3371">
                  <c:v>0.51775570000000004</c:v>
                </c:pt>
                <c:pt idx="3372">
                  <c:v>0.51592210000000005</c:v>
                </c:pt>
                <c:pt idx="3373">
                  <c:v>0.51596359999999997</c:v>
                </c:pt>
                <c:pt idx="3374">
                  <c:v>0.51806289999999999</c:v>
                </c:pt>
                <c:pt idx="3375">
                  <c:v>0.51816039999999997</c:v>
                </c:pt>
                <c:pt idx="3376">
                  <c:v>0.52027469999999998</c:v>
                </c:pt>
                <c:pt idx="3377">
                  <c:v>0.51048360000000004</c:v>
                </c:pt>
                <c:pt idx="3378">
                  <c:v>0.51927369999999995</c:v>
                </c:pt>
                <c:pt idx="3379">
                  <c:v>0.50309429999999999</c:v>
                </c:pt>
                <c:pt idx="3380">
                  <c:v>0.50848539999999998</c:v>
                </c:pt>
                <c:pt idx="3381">
                  <c:v>0.51162839999999998</c:v>
                </c:pt>
                <c:pt idx="3382">
                  <c:v>0.50416229999999995</c:v>
                </c:pt>
                <c:pt idx="3383">
                  <c:v>0.50995360000000001</c:v>
                </c:pt>
                <c:pt idx="3384">
                  <c:v>0.50005230000000001</c:v>
                </c:pt>
                <c:pt idx="3385">
                  <c:v>0.50965309999999997</c:v>
                </c:pt>
                <c:pt idx="3386">
                  <c:v>0.51768099999999995</c:v>
                </c:pt>
                <c:pt idx="3387">
                  <c:v>0.53031030000000001</c:v>
                </c:pt>
                <c:pt idx="3388">
                  <c:v>0.52531190000000005</c:v>
                </c:pt>
                <c:pt idx="3389">
                  <c:v>0.51579969999999997</c:v>
                </c:pt>
                <c:pt idx="3390">
                  <c:v>0.51798820000000001</c:v>
                </c:pt>
                <c:pt idx="3391">
                  <c:v>0.5170264</c:v>
                </c:pt>
                <c:pt idx="3392">
                  <c:v>0.52252849999999995</c:v>
                </c:pt>
                <c:pt idx="3393">
                  <c:v>0.51326930000000004</c:v>
                </c:pt>
                <c:pt idx="3394">
                  <c:v>0.51301540000000001</c:v>
                </c:pt>
                <c:pt idx="3395">
                  <c:v>0.5153143</c:v>
                </c:pt>
                <c:pt idx="3396">
                  <c:v>0.50671290000000002</c:v>
                </c:pt>
                <c:pt idx="3397">
                  <c:v>0.51931479999999997</c:v>
                </c:pt>
                <c:pt idx="3398">
                  <c:v>0.51712290000000005</c:v>
                </c:pt>
                <c:pt idx="3399">
                  <c:v>0.52763839999999995</c:v>
                </c:pt>
                <c:pt idx="3400">
                  <c:v>0.52299470000000003</c:v>
                </c:pt>
                <c:pt idx="3401">
                  <c:v>0.52570680000000003</c:v>
                </c:pt>
                <c:pt idx="3402">
                  <c:v>0.52235529999999997</c:v>
                </c:pt>
                <c:pt idx="3403">
                  <c:v>0.52400020000000003</c:v>
                </c:pt>
                <c:pt idx="3404">
                  <c:v>0.52588599999999996</c:v>
                </c:pt>
                <c:pt idx="3405">
                  <c:v>0.52017270000000004</c:v>
                </c:pt>
                <c:pt idx="3406">
                  <c:v>0.53214289999999997</c:v>
                </c:pt>
                <c:pt idx="3407">
                  <c:v>0.53170300000000004</c:v>
                </c:pt>
                <c:pt idx="3408">
                  <c:v>0.5272114</c:v>
                </c:pt>
                <c:pt idx="3409">
                  <c:v>0.51760390000000001</c:v>
                </c:pt>
                <c:pt idx="3410">
                  <c:v>0.51884140000000001</c:v>
                </c:pt>
                <c:pt idx="3411">
                  <c:v>0.52947750000000005</c:v>
                </c:pt>
                <c:pt idx="3412">
                  <c:v>0.52572890000000005</c:v>
                </c:pt>
                <c:pt idx="3413">
                  <c:v>0.51602360000000003</c:v>
                </c:pt>
                <c:pt idx="3414">
                  <c:v>0.53803429999999997</c:v>
                </c:pt>
                <c:pt idx="3415">
                  <c:v>0.52068270000000005</c:v>
                </c:pt>
                <c:pt idx="3416">
                  <c:v>0.51710020000000001</c:v>
                </c:pt>
                <c:pt idx="3417">
                  <c:v>0.52188089999999998</c:v>
                </c:pt>
                <c:pt idx="3418">
                  <c:v>0.52927069999999998</c:v>
                </c:pt>
                <c:pt idx="3419">
                  <c:v>0.52757770000000004</c:v>
                </c:pt>
                <c:pt idx="3420">
                  <c:v>0.52622259999999998</c:v>
                </c:pt>
                <c:pt idx="3421">
                  <c:v>0.51992910000000003</c:v>
                </c:pt>
                <c:pt idx="3422">
                  <c:v>0.51769580000000004</c:v>
                </c:pt>
                <c:pt idx="3423">
                  <c:v>0.51797119999999996</c:v>
                </c:pt>
                <c:pt idx="3424">
                  <c:v>0.53080450000000001</c:v>
                </c:pt>
                <c:pt idx="3425">
                  <c:v>0.51428309999999999</c:v>
                </c:pt>
                <c:pt idx="3426">
                  <c:v>0.52047339999999997</c:v>
                </c:pt>
                <c:pt idx="3427">
                  <c:v>0.52141530000000003</c:v>
                </c:pt>
                <c:pt idx="3428">
                  <c:v>0.5229068</c:v>
                </c:pt>
                <c:pt idx="3429">
                  <c:v>0.51453090000000001</c:v>
                </c:pt>
                <c:pt idx="3430">
                  <c:v>0.53069290000000002</c:v>
                </c:pt>
                <c:pt idx="3431">
                  <c:v>0.5254373</c:v>
                </c:pt>
                <c:pt idx="3432">
                  <c:v>0.51816459999999998</c:v>
                </c:pt>
                <c:pt idx="3433">
                  <c:v>0.52593639999999997</c:v>
                </c:pt>
                <c:pt idx="3434">
                  <c:v>0.52305639999999998</c:v>
                </c:pt>
                <c:pt idx="3435">
                  <c:v>0.51687720000000004</c:v>
                </c:pt>
                <c:pt idx="3436">
                  <c:v>0.52465720000000005</c:v>
                </c:pt>
                <c:pt idx="3437">
                  <c:v>0.53571460000000004</c:v>
                </c:pt>
                <c:pt idx="3438">
                  <c:v>0.53446550000000004</c:v>
                </c:pt>
                <c:pt idx="3439">
                  <c:v>0.52044829999999997</c:v>
                </c:pt>
                <c:pt idx="3440">
                  <c:v>0.52454860000000003</c:v>
                </c:pt>
                <c:pt idx="3441">
                  <c:v>0.5317906</c:v>
                </c:pt>
                <c:pt idx="3442">
                  <c:v>0.52952909999999997</c:v>
                </c:pt>
                <c:pt idx="3443">
                  <c:v>0.51597360000000003</c:v>
                </c:pt>
                <c:pt idx="3444">
                  <c:v>0.5107969</c:v>
                </c:pt>
                <c:pt idx="3445">
                  <c:v>0.51138969999999995</c:v>
                </c:pt>
                <c:pt idx="3446">
                  <c:v>0.5043782</c:v>
                </c:pt>
                <c:pt idx="3447">
                  <c:v>0.50719000000000003</c:v>
                </c:pt>
                <c:pt idx="3448">
                  <c:v>0.51546539999999996</c:v>
                </c:pt>
                <c:pt idx="3449">
                  <c:v>0.50280290000000005</c:v>
                </c:pt>
                <c:pt idx="3450">
                  <c:v>0.51508109999999996</c:v>
                </c:pt>
                <c:pt idx="3451">
                  <c:v>0.51429860000000005</c:v>
                </c:pt>
                <c:pt idx="3452">
                  <c:v>0.51349869999999997</c:v>
                </c:pt>
                <c:pt idx="3453">
                  <c:v>0.52621589999999996</c:v>
                </c:pt>
                <c:pt idx="3454">
                  <c:v>0.52563280000000001</c:v>
                </c:pt>
                <c:pt idx="3455">
                  <c:v>0.53602669999999997</c:v>
                </c:pt>
                <c:pt idx="3456">
                  <c:v>0.5439813</c:v>
                </c:pt>
                <c:pt idx="3457">
                  <c:v>0.53040149999999997</c:v>
                </c:pt>
                <c:pt idx="3458">
                  <c:v>0.53420599999999996</c:v>
                </c:pt>
                <c:pt idx="3459">
                  <c:v>0.52400760000000002</c:v>
                </c:pt>
                <c:pt idx="3460">
                  <c:v>0.52387989999999995</c:v>
                </c:pt>
                <c:pt idx="3461">
                  <c:v>0.53468210000000005</c:v>
                </c:pt>
                <c:pt idx="3462">
                  <c:v>0.53942950000000001</c:v>
                </c:pt>
                <c:pt idx="3463">
                  <c:v>0.5342152</c:v>
                </c:pt>
                <c:pt idx="3464">
                  <c:v>0.52760910000000005</c:v>
                </c:pt>
                <c:pt idx="3465">
                  <c:v>0.53029789999999999</c:v>
                </c:pt>
                <c:pt idx="3466">
                  <c:v>0.53424799999999995</c:v>
                </c:pt>
                <c:pt idx="3467">
                  <c:v>0.52914490000000003</c:v>
                </c:pt>
                <c:pt idx="3468">
                  <c:v>0.5316206</c:v>
                </c:pt>
                <c:pt idx="3469">
                  <c:v>0.52572410000000003</c:v>
                </c:pt>
                <c:pt idx="3470">
                  <c:v>0.53121569999999996</c:v>
                </c:pt>
                <c:pt idx="3471">
                  <c:v>0.52910210000000002</c:v>
                </c:pt>
                <c:pt idx="3472">
                  <c:v>0.52711030000000003</c:v>
                </c:pt>
                <c:pt idx="3473">
                  <c:v>0.52357600000000004</c:v>
                </c:pt>
                <c:pt idx="3474">
                  <c:v>0.51741559999999998</c:v>
                </c:pt>
                <c:pt idx="3475">
                  <c:v>0.51801790000000003</c:v>
                </c:pt>
                <c:pt idx="3476">
                  <c:v>0.51174810000000004</c:v>
                </c:pt>
                <c:pt idx="3477">
                  <c:v>0.50914559999999998</c:v>
                </c:pt>
                <c:pt idx="3478">
                  <c:v>0.50852540000000002</c:v>
                </c:pt>
                <c:pt idx="3479">
                  <c:v>0.52486999999999995</c:v>
                </c:pt>
                <c:pt idx="3480">
                  <c:v>0.52829570000000003</c:v>
                </c:pt>
                <c:pt idx="3481">
                  <c:v>0.52088080000000003</c:v>
                </c:pt>
                <c:pt idx="3482">
                  <c:v>0.52077050000000003</c:v>
                </c:pt>
                <c:pt idx="3483">
                  <c:v>0.52380289999999996</c:v>
                </c:pt>
                <c:pt idx="3484">
                  <c:v>0.53835730000000004</c:v>
                </c:pt>
                <c:pt idx="3485">
                  <c:v>0.52956479999999995</c:v>
                </c:pt>
                <c:pt idx="3486">
                  <c:v>0.51852509999999996</c:v>
                </c:pt>
                <c:pt idx="3487">
                  <c:v>0.51825849999999996</c:v>
                </c:pt>
                <c:pt idx="3488">
                  <c:v>0.51630560000000003</c:v>
                </c:pt>
                <c:pt idx="3489">
                  <c:v>0.52005330000000005</c:v>
                </c:pt>
                <c:pt idx="3490">
                  <c:v>0.51095239999999997</c:v>
                </c:pt>
                <c:pt idx="3491">
                  <c:v>0.51394329999999999</c:v>
                </c:pt>
                <c:pt idx="3492">
                  <c:v>0.51252160000000002</c:v>
                </c:pt>
                <c:pt idx="3493">
                  <c:v>0.51607840000000005</c:v>
                </c:pt>
                <c:pt idx="3494">
                  <c:v>0.51068420000000003</c:v>
                </c:pt>
                <c:pt idx="3495">
                  <c:v>0.50668089999999999</c:v>
                </c:pt>
                <c:pt idx="3496">
                  <c:v>0.51282450000000002</c:v>
                </c:pt>
                <c:pt idx="3497">
                  <c:v>0.51800930000000001</c:v>
                </c:pt>
                <c:pt idx="3498">
                  <c:v>0.52068700000000001</c:v>
                </c:pt>
                <c:pt idx="3499">
                  <c:v>0.5247001</c:v>
                </c:pt>
                <c:pt idx="3500">
                  <c:v>0.52911620000000004</c:v>
                </c:pt>
                <c:pt idx="3501">
                  <c:v>0.52235339999999997</c:v>
                </c:pt>
                <c:pt idx="3502">
                  <c:v>0.53015040000000002</c:v>
                </c:pt>
                <c:pt idx="3503">
                  <c:v>0.52649270000000004</c:v>
                </c:pt>
                <c:pt idx="3504">
                  <c:v>0.52188400000000001</c:v>
                </c:pt>
                <c:pt idx="3505">
                  <c:v>0.53125860000000003</c:v>
                </c:pt>
                <c:pt idx="3506">
                  <c:v>0.52194989999999997</c:v>
                </c:pt>
                <c:pt idx="3507">
                  <c:v>0.51352399999999998</c:v>
                </c:pt>
                <c:pt idx="3508">
                  <c:v>0.52545260000000005</c:v>
                </c:pt>
                <c:pt idx="3509">
                  <c:v>0.50513260000000004</c:v>
                </c:pt>
                <c:pt idx="3510">
                  <c:v>0.52369089999999996</c:v>
                </c:pt>
                <c:pt idx="3511">
                  <c:v>0.52259949999999999</c:v>
                </c:pt>
                <c:pt idx="3512">
                  <c:v>0.51359449999999995</c:v>
                </c:pt>
                <c:pt idx="3513">
                  <c:v>0.5082489</c:v>
                </c:pt>
                <c:pt idx="3514">
                  <c:v>0.51133229999999996</c:v>
                </c:pt>
                <c:pt idx="3515">
                  <c:v>0.51698569999999999</c:v>
                </c:pt>
                <c:pt idx="3516">
                  <c:v>0.51545890000000005</c:v>
                </c:pt>
                <c:pt idx="3517">
                  <c:v>0.51802459999999995</c:v>
                </c:pt>
                <c:pt idx="3518">
                  <c:v>0.51793020000000001</c:v>
                </c:pt>
                <c:pt idx="3519">
                  <c:v>0.51430659999999995</c:v>
                </c:pt>
                <c:pt idx="3520">
                  <c:v>0.52331989999999995</c:v>
                </c:pt>
                <c:pt idx="3521">
                  <c:v>0.5242251</c:v>
                </c:pt>
                <c:pt idx="3522">
                  <c:v>0.51738070000000003</c:v>
                </c:pt>
                <c:pt idx="3523">
                  <c:v>0.50773699999999999</c:v>
                </c:pt>
                <c:pt idx="3524">
                  <c:v>0.512046</c:v>
                </c:pt>
                <c:pt idx="3525">
                  <c:v>0.5108549</c:v>
                </c:pt>
                <c:pt idx="3526">
                  <c:v>0.51526419999999995</c:v>
                </c:pt>
                <c:pt idx="3527">
                  <c:v>0.51261009999999996</c:v>
                </c:pt>
                <c:pt idx="3528">
                  <c:v>0.52747239999999995</c:v>
                </c:pt>
                <c:pt idx="3529">
                  <c:v>0.51960019999999996</c:v>
                </c:pt>
                <c:pt idx="3530">
                  <c:v>0.52302389999999999</c:v>
                </c:pt>
                <c:pt idx="3531">
                  <c:v>0.5218988</c:v>
                </c:pt>
                <c:pt idx="3532">
                  <c:v>0.52285559999999998</c:v>
                </c:pt>
                <c:pt idx="3533">
                  <c:v>0.53150920000000001</c:v>
                </c:pt>
                <c:pt idx="3534">
                  <c:v>0.51649840000000002</c:v>
                </c:pt>
                <c:pt idx="3535">
                  <c:v>0.5064881</c:v>
                </c:pt>
                <c:pt idx="3536">
                  <c:v>0.51797099999999996</c:v>
                </c:pt>
                <c:pt idx="3537">
                  <c:v>0.51337299999999997</c:v>
                </c:pt>
                <c:pt idx="3538">
                  <c:v>0.50720620000000005</c:v>
                </c:pt>
                <c:pt idx="3539">
                  <c:v>0.52250870000000005</c:v>
                </c:pt>
                <c:pt idx="3540">
                  <c:v>0.50488140000000004</c:v>
                </c:pt>
                <c:pt idx="3541">
                  <c:v>0.51333669999999998</c:v>
                </c:pt>
                <c:pt idx="3542">
                  <c:v>0.53589529999999996</c:v>
                </c:pt>
                <c:pt idx="3543">
                  <c:v>0.53131260000000002</c:v>
                </c:pt>
                <c:pt idx="3544">
                  <c:v>0.50947600000000004</c:v>
                </c:pt>
                <c:pt idx="3545">
                  <c:v>0.51169819999999999</c:v>
                </c:pt>
                <c:pt idx="3546">
                  <c:v>0.51839599999999997</c:v>
                </c:pt>
                <c:pt idx="3547">
                  <c:v>0.51320909999999997</c:v>
                </c:pt>
                <c:pt idx="3548">
                  <c:v>0.524312</c:v>
                </c:pt>
                <c:pt idx="3549">
                  <c:v>0.51858150000000003</c:v>
                </c:pt>
                <c:pt idx="3550">
                  <c:v>0.53279719999999997</c:v>
                </c:pt>
                <c:pt idx="3551">
                  <c:v>0.51194099999999998</c:v>
                </c:pt>
                <c:pt idx="3552">
                  <c:v>0.52712789999999998</c:v>
                </c:pt>
                <c:pt idx="3553">
                  <c:v>0.52350830000000004</c:v>
                </c:pt>
                <c:pt idx="3554">
                  <c:v>0.51564489999999996</c:v>
                </c:pt>
                <c:pt idx="3555">
                  <c:v>0.52087119999999998</c:v>
                </c:pt>
                <c:pt idx="3556">
                  <c:v>0.52007530000000002</c:v>
                </c:pt>
                <c:pt idx="3557">
                  <c:v>0.51621139999999999</c:v>
                </c:pt>
                <c:pt idx="3558">
                  <c:v>0.52340640000000005</c:v>
                </c:pt>
                <c:pt idx="3559">
                  <c:v>0.51474980000000004</c:v>
                </c:pt>
                <c:pt idx="3560">
                  <c:v>0.53076080000000003</c:v>
                </c:pt>
                <c:pt idx="3561">
                  <c:v>0.54194799999999999</c:v>
                </c:pt>
                <c:pt idx="3562">
                  <c:v>0.53780510000000004</c:v>
                </c:pt>
                <c:pt idx="3563">
                  <c:v>0.53287220000000002</c:v>
                </c:pt>
                <c:pt idx="3564">
                  <c:v>0.53193800000000002</c:v>
                </c:pt>
                <c:pt idx="3565">
                  <c:v>0.52186670000000002</c:v>
                </c:pt>
                <c:pt idx="3566">
                  <c:v>0.52450529999999995</c:v>
                </c:pt>
                <c:pt idx="3567">
                  <c:v>0.52662989999999998</c:v>
                </c:pt>
                <c:pt idx="3568">
                  <c:v>0.5246767</c:v>
                </c:pt>
                <c:pt idx="3569">
                  <c:v>0.52138499999999999</c:v>
                </c:pt>
                <c:pt idx="3570">
                  <c:v>0.52164770000000005</c:v>
                </c:pt>
                <c:pt idx="3571">
                  <c:v>0.50777039999999996</c:v>
                </c:pt>
                <c:pt idx="3572">
                  <c:v>0.51968879999999995</c:v>
                </c:pt>
                <c:pt idx="3573">
                  <c:v>0.5188779</c:v>
                </c:pt>
                <c:pt idx="3574">
                  <c:v>0.51320180000000004</c:v>
                </c:pt>
                <c:pt idx="3575">
                  <c:v>0.51295630000000003</c:v>
                </c:pt>
                <c:pt idx="3576">
                  <c:v>0.51642259999999995</c:v>
                </c:pt>
                <c:pt idx="3577">
                  <c:v>0.511181</c:v>
                </c:pt>
                <c:pt idx="3578">
                  <c:v>0.5209684</c:v>
                </c:pt>
                <c:pt idx="3579">
                  <c:v>0.51681069999999996</c:v>
                </c:pt>
                <c:pt idx="3580">
                  <c:v>0.51321059999999996</c:v>
                </c:pt>
                <c:pt idx="3581">
                  <c:v>0.52613180000000004</c:v>
                </c:pt>
                <c:pt idx="3582">
                  <c:v>0.51978369999999996</c:v>
                </c:pt>
                <c:pt idx="3583">
                  <c:v>0.51912309999999995</c:v>
                </c:pt>
                <c:pt idx="3584">
                  <c:v>0.51733830000000003</c:v>
                </c:pt>
                <c:pt idx="3585">
                  <c:v>0.51095279999999998</c:v>
                </c:pt>
                <c:pt idx="3586">
                  <c:v>0.51508410000000004</c:v>
                </c:pt>
                <c:pt idx="3587">
                  <c:v>0.51730410000000004</c:v>
                </c:pt>
                <c:pt idx="3588">
                  <c:v>0.53319070000000002</c:v>
                </c:pt>
                <c:pt idx="3589">
                  <c:v>0.53235239999999995</c:v>
                </c:pt>
                <c:pt idx="3590">
                  <c:v>0.5190979</c:v>
                </c:pt>
                <c:pt idx="3591">
                  <c:v>0.51448850000000002</c:v>
                </c:pt>
                <c:pt idx="3592">
                  <c:v>0.52575240000000001</c:v>
                </c:pt>
                <c:pt idx="3593">
                  <c:v>0.52222100000000005</c:v>
                </c:pt>
                <c:pt idx="3594">
                  <c:v>0.51370000000000005</c:v>
                </c:pt>
                <c:pt idx="3595">
                  <c:v>0.5261576</c:v>
                </c:pt>
                <c:pt idx="3596">
                  <c:v>0.51211819999999997</c:v>
                </c:pt>
                <c:pt idx="3597">
                  <c:v>0.52043680000000003</c:v>
                </c:pt>
                <c:pt idx="3598">
                  <c:v>0.51170059999999995</c:v>
                </c:pt>
                <c:pt idx="3599">
                  <c:v>0.50187099999999996</c:v>
                </c:pt>
                <c:pt idx="3600">
                  <c:v>0.50298489999999996</c:v>
                </c:pt>
                <c:pt idx="3601">
                  <c:v>0.49960840000000001</c:v>
                </c:pt>
                <c:pt idx="3602">
                  <c:v>0.50127509999999997</c:v>
                </c:pt>
                <c:pt idx="3603">
                  <c:v>0.50573769999999996</c:v>
                </c:pt>
                <c:pt idx="3604">
                  <c:v>0.50629659999999999</c:v>
                </c:pt>
                <c:pt idx="3605">
                  <c:v>0.51433980000000001</c:v>
                </c:pt>
                <c:pt idx="3606">
                  <c:v>0.51014159999999997</c:v>
                </c:pt>
                <c:pt idx="3607">
                  <c:v>0.5108722</c:v>
                </c:pt>
                <c:pt idx="3608">
                  <c:v>0.50257019999999997</c:v>
                </c:pt>
                <c:pt idx="3609">
                  <c:v>0.50713019999999998</c:v>
                </c:pt>
                <c:pt idx="3610">
                  <c:v>0.50814369999999998</c:v>
                </c:pt>
                <c:pt idx="3611">
                  <c:v>0.50591299999999995</c:v>
                </c:pt>
                <c:pt idx="3612">
                  <c:v>0.5034537</c:v>
                </c:pt>
                <c:pt idx="3613">
                  <c:v>0.49300660000000002</c:v>
                </c:pt>
                <c:pt idx="3614">
                  <c:v>0.49973960000000001</c:v>
                </c:pt>
                <c:pt idx="3615">
                  <c:v>0.49859189999999998</c:v>
                </c:pt>
                <c:pt idx="3616">
                  <c:v>0.50232220000000005</c:v>
                </c:pt>
                <c:pt idx="3617">
                  <c:v>0.50140130000000005</c:v>
                </c:pt>
                <c:pt idx="3618">
                  <c:v>0.50039480000000003</c:v>
                </c:pt>
                <c:pt idx="3619">
                  <c:v>0.50507500000000005</c:v>
                </c:pt>
                <c:pt idx="3620">
                  <c:v>0.49242069999999999</c:v>
                </c:pt>
                <c:pt idx="3621">
                  <c:v>0.51282810000000001</c:v>
                </c:pt>
                <c:pt idx="3622">
                  <c:v>0.50551049999999997</c:v>
                </c:pt>
                <c:pt idx="3623">
                  <c:v>0.50044489999999997</c:v>
                </c:pt>
                <c:pt idx="3624">
                  <c:v>0.50304749999999998</c:v>
                </c:pt>
                <c:pt idx="3625">
                  <c:v>0.49821779999999999</c:v>
                </c:pt>
                <c:pt idx="3626">
                  <c:v>0.50200250000000002</c:v>
                </c:pt>
                <c:pt idx="3627">
                  <c:v>0.48698419999999998</c:v>
                </c:pt>
                <c:pt idx="3628">
                  <c:v>0.49813010000000002</c:v>
                </c:pt>
                <c:pt idx="3629">
                  <c:v>0.48843409999999998</c:v>
                </c:pt>
                <c:pt idx="3630">
                  <c:v>0.50037180000000003</c:v>
                </c:pt>
                <c:pt idx="3631">
                  <c:v>0.49379250000000002</c:v>
                </c:pt>
                <c:pt idx="3632">
                  <c:v>0.48450409999999999</c:v>
                </c:pt>
                <c:pt idx="3633">
                  <c:v>0.49805319999999997</c:v>
                </c:pt>
                <c:pt idx="3634">
                  <c:v>0.50085760000000001</c:v>
                </c:pt>
                <c:pt idx="3635">
                  <c:v>0.50189139999999999</c:v>
                </c:pt>
                <c:pt idx="3636">
                  <c:v>0.49405589999999999</c:v>
                </c:pt>
                <c:pt idx="3637">
                  <c:v>0.50794830000000002</c:v>
                </c:pt>
                <c:pt idx="3638">
                  <c:v>0.4989383</c:v>
                </c:pt>
                <c:pt idx="3639">
                  <c:v>0.47070099999999998</c:v>
                </c:pt>
                <c:pt idx="3640">
                  <c:v>0.47798350000000001</c:v>
                </c:pt>
                <c:pt idx="3641">
                  <c:v>0.49042360000000002</c:v>
                </c:pt>
                <c:pt idx="3642">
                  <c:v>0.48207860000000002</c:v>
                </c:pt>
                <c:pt idx="3643">
                  <c:v>0.4960832</c:v>
                </c:pt>
                <c:pt idx="3644">
                  <c:v>0.48990709999999998</c:v>
                </c:pt>
                <c:pt idx="3645">
                  <c:v>0.49856020000000001</c:v>
                </c:pt>
                <c:pt idx="3646">
                  <c:v>0.4921894</c:v>
                </c:pt>
                <c:pt idx="3647">
                  <c:v>0.48452460000000003</c:v>
                </c:pt>
                <c:pt idx="3648">
                  <c:v>0.48987340000000001</c:v>
                </c:pt>
                <c:pt idx="3649">
                  <c:v>0.49547989999999997</c:v>
                </c:pt>
                <c:pt idx="3650">
                  <c:v>0.4840159</c:v>
                </c:pt>
                <c:pt idx="3651">
                  <c:v>0.48506630000000001</c:v>
                </c:pt>
                <c:pt idx="3652">
                  <c:v>0.4784041</c:v>
                </c:pt>
                <c:pt idx="3653">
                  <c:v>0.48693829999999999</c:v>
                </c:pt>
                <c:pt idx="3654">
                  <c:v>0.48217539999999998</c:v>
                </c:pt>
                <c:pt idx="3655">
                  <c:v>0.4896857</c:v>
                </c:pt>
                <c:pt idx="3656">
                  <c:v>0.4788752</c:v>
                </c:pt>
                <c:pt idx="3657">
                  <c:v>0.49532599999999999</c:v>
                </c:pt>
                <c:pt idx="3658">
                  <c:v>0.50281989999999999</c:v>
                </c:pt>
                <c:pt idx="3659">
                  <c:v>0.48479559999999999</c:v>
                </c:pt>
                <c:pt idx="3660">
                  <c:v>0.4928708</c:v>
                </c:pt>
                <c:pt idx="3661">
                  <c:v>0.47262799999999999</c:v>
                </c:pt>
                <c:pt idx="3662">
                  <c:v>0.47414279999999998</c:v>
                </c:pt>
                <c:pt idx="3663">
                  <c:v>0.46928199999999998</c:v>
                </c:pt>
                <c:pt idx="3664">
                  <c:v>0.47422120000000001</c:v>
                </c:pt>
                <c:pt idx="3665">
                  <c:v>0.48408620000000002</c:v>
                </c:pt>
                <c:pt idx="3666">
                  <c:v>0.49044490000000002</c:v>
                </c:pt>
                <c:pt idx="3667">
                  <c:v>0.48175790000000002</c:v>
                </c:pt>
                <c:pt idx="3668">
                  <c:v>0.47944369999999997</c:v>
                </c:pt>
                <c:pt idx="3669">
                  <c:v>0.4750065</c:v>
                </c:pt>
                <c:pt idx="3670">
                  <c:v>0.48278769999999999</c:v>
                </c:pt>
                <c:pt idx="3671">
                  <c:v>0.48223189999999999</c:v>
                </c:pt>
                <c:pt idx="3672">
                  <c:v>0.48270459999999998</c:v>
                </c:pt>
                <c:pt idx="3673">
                  <c:v>0.48028490000000001</c:v>
                </c:pt>
                <c:pt idx="3674">
                  <c:v>0.48474509999999998</c:v>
                </c:pt>
                <c:pt idx="3675">
                  <c:v>0.49769449999999998</c:v>
                </c:pt>
                <c:pt idx="3676">
                  <c:v>0.5003708</c:v>
                </c:pt>
                <c:pt idx="3677">
                  <c:v>0.49157990000000001</c:v>
                </c:pt>
                <c:pt idx="3678">
                  <c:v>0.48911329999999997</c:v>
                </c:pt>
                <c:pt idx="3679">
                  <c:v>0.4878461</c:v>
                </c:pt>
                <c:pt idx="3680">
                  <c:v>0.49429440000000002</c:v>
                </c:pt>
                <c:pt idx="3681">
                  <c:v>0.48096650000000002</c:v>
                </c:pt>
                <c:pt idx="3682">
                  <c:v>0.49345869999999997</c:v>
                </c:pt>
                <c:pt idx="3683">
                  <c:v>0.48041139999999999</c:v>
                </c:pt>
                <c:pt idx="3684">
                  <c:v>0.4902801</c:v>
                </c:pt>
                <c:pt idx="3685">
                  <c:v>0.4906162</c:v>
                </c:pt>
                <c:pt idx="3686">
                  <c:v>0.50406620000000002</c:v>
                </c:pt>
                <c:pt idx="3687">
                  <c:v>0.50096589999999996</c:v>
                </c:pt>
                <c:pt idx="3688">
                  <c:v>0.50411249999999996</c:v>
                </c:pt>
                <c:pt idx="3689">
                  <c:v>0.49870379999999997</c:v>
                </c:pt>
                <c:pt idx="3690">
                  <c:v>0.49072300000000002</c:v>
                </c:pt>
                <c:pt idx="3691">
                  <c:v>0.48024280000000003</c:v>
                </c:pt>
                <c:pt idx="3692">
                  <c:v>0.48558879999999999</c:v>
                </c:pt>
                <c:pt idx="3693">
                  <c:v>0.4866586</c:v>
                </c:pt>
                <c:pt idx="3694">
                  <c:v>0.49854660000000001</c:v>
                </c:pt>
                <c:pt idx="3695">
                  <c:v>0.4928844</c:v>
                </c:pt>
                <c:pt idx="3696">
                  <c:v>0.4807323</c:v>
                </c:pt>
                <c:pt idx="3697">
                  <c:v>0.49680059999999998</c:v>
                </c:pt>
                <c:pt idx="3698">
                  <c:v>0.49780089999999999</c:v>
                </c:pt>
                <c:pt idx="3699">
                  <c:v>0.49922850000000002</c:v>
                </c:pt>
                <c:pt idx="3700">
                  <c:v>0.50144100000000003</c:v>
                </c:pt>
                <c:pt idx="3701">
                  <c:v>0.50837929999999998</c:v>
                </c:pt>
                <c:pt idx="3702">
                  <c:v>0.49195109999999997</c:v>
                </c:pt>
                <c:pt idx="3703">
                  <c:v>0.48807050000000002</c:v>
                </c:pt>
                <c:pt idx="3704">
                  <c:v>0.48677870000000001</c:v>
                </c:pt>
                <c:pt idx="3705">
                  <c:v>0.50862149999999995</c:v>
                </c:pt>
                <c:pt idx="3706">
                  <c:v>0.50388569999999999</c:v>
                </c:pt>
                <c:pt idx="3707">
                  <c:v>0.49343150000000002</c:v>
                </c:pt>
                <c:pt idx="3708">
                  <c:v>0.48125040000000002</c:v>
                </c:pt>
                <c:pt idx="3709">
                  <c:v>0.49533860000000002</c:v>
                </c:pt>
                <c:pt idx="3710">
                  <c:v>0.48742819999999998</c:v>
                </c:pt>
                <c:pt idx="3711">
                  <c:v>0.50082269999999995</c:v>
                </c:pt>
                <c:pt idx="3712">
                  <c:v>0.48850710000000003</c:v>
                </c:pt>
                <c:pt idx="3713">
                  <c:v>0.49841750000000001</c:v>
                </c:pt>
                <c:pt idx="3714">
                  <c:v>0.49847439999999998</c:v>
                </c:pt>
                <c:pt idx="3715">
                  <c:v>0.49106680000000003</c:v>
                </c:pt>
                <c:pt idx="3716">
                  <c:v>0.49687809999999999</c:v>
                </c:pt>
                <c:pt idx="3717">
                  <c:v>0.49439050000000001</c:v>
                </c:pt>
                <c:pt idx="3718">
                  <c:v>0.50268299999999999</c:v>
                </c:pt>
                <c:pt idx="3719">
                  <c:v>0.49533199999999999</c:v>
                </c:pt>
                <c:pt idx="3720">
                  <c:v>0.49744850000000002</c:v>
                </c:pt>
                <c:pt idx="3721">
                  <c:v>0.50447370000000002</c:v>
                </c:pt>
                <c:pt idx="3722">
                  <c:v>0.49931690000000001</c:v>
                </c:pt>
                <c:pt idx="3723">
                  <c:v>0.50255190000000005</c:v>
                </c:pt>
                <c:pt idx="3724">
                  <c:v>0.49820999999999999</c:v>
                </c:pt>
                <c:pt idx="3725">
                  <c:v>0.50512679999999999</c:v>
                </c:pt>
                <c:pt idx="3726">
                  <c:v>0.51602970000000004</c:v>
                </c:pt>
                <c:pt idx="3727">
                  <c:v>0.5179819</c:v>
                </c:pt>
                <c:pt idx="3728">
                  <c:v>0.51571219999999995</c:v>
                </c:pt>
                <c:pt idx="3729">
                  <c:v>0.50281699999999996</c:v>
                </c:pt>
                <c:pt idx="3730">
                  <c:v>0.51551550000000002</c:v>
                </c:pt>
                <c:pt idx="3731">
                  <c:v>0.51468979999999998</c:v>
                </c:pt>
                <c:pt idx="3732">
                  <c:v>0.50360470000000002</c:v>
                </c:pt>
                <c:pt idx="3733">
                  <c:v>0.4985231</c:v>
                </c:pt>
                <c:pt idx="3734">
                  <c:v>0.49553710000000001</c:v>
                </c:pt>
                <c:pt idx="3735">
                  <c:v>0.49588529999999997</c:v>
                </c:pt>
                <c:pt idx="3736">
                  <c:v>0.50364629999999999</c:v>
                </c:pt>
                <c:pt idx="3737">
                  <c:v>0.5079806</c:v>
                </c:pt>
                <c:pt idx="3738">
                  <c:v>0.52136079999999996</c:v>
                </c:pt>
                <c:pt idx="3739">
                  <c:v>0.51215639999999996</c:v>
                </c:pt>
                <c:pt idx="3740">
                  <c:v>0.51532690000000003</c:v>
                </c:pt>
                <c:pt idx="3741">
                  <c:v>0.51738249999999997</c:v>
                </c:pt>
                <c:pt idx="3742">
                  <c:v>0.50928390000000001</c:v>
                </c:pt>
                <c:pt idx="3743">
                  <c:v>0.50594689999999998</c:v>
                </c:pt>
                <c:pt idx="3744">
                  <c:v>0.50784050000000003</c:v>
                </c:pt>
                <c:pt idx="3745">
                  <c:v>0.50270300000000001</c:v>
                </c:pt>
                <c:pt idx="3746">
                  <c:v>0.49436099999999999</c:v>
                </c:pt>
                <c:pt idx="3747">
                  <c:v>0.51606750000000001</c:v>
                </c:pt>
                <c:pt idx="3748">
                  <c:v>0.50316479999999997</c:v>
                </c:pt>
                <c:pt idx="3749">
                  <c:v>0.50689689999999998</c:v>
                </c:pt>
                <c:pt idx="3750">
                  <c:v>0.51017349999999995</c:v>
                </c:pt>
                <c:pt idx="3751">
                  <c:v>0.50258510000000001</c:v>
                </c:pt>
                <c:pt idx="3752">
                  <c:v>0.50479529999999995</c:v>
                </c:pt>
                <c:pt idx="3753">
                  <c:v>0.48754570000000003</c:v>
                </c:pt>
                <c:pt idx="3754">
                  <c:v>0.50533939999999999</c:v>
                </c:pt>
                <c:pt idx="3755">
                  <c:v>0.50607550000000001</c:v>
                </c:pt>
                <c:pt idx="3756">
                  <c:v>0.48627039999999999</c:v>
                </c:pt>
                <c:pt idx="3757">
                  <c:v>0.48634670000000002</c:v>
                </c:pt>
                <c:pt idx="3758">
                  <c:v>0.49570560000000002</c:v>
                </c:pt>
                <c:pt idx="3759">
                  <c:v>0.49409160000000002</c:v>
                </c:pt>
                <c:pt idx="3760">
                  <c:v>0.49005179999999998</c:v>
                </c:pt>
                <c:pt idx="3761">
                  <c:v>0.50549929999999998</c:v>
                </c:pt>
                <c:pt idx="3762">
                  <c:v>0.49924049999999998</c:v>
                </c:pt>
                <c:pt idx="3763">
                  <c:v>0.49447400000000002</c:v>
                </c:pt>
                <c:pt idx="3764">
                  <c:v>0.49945450000000002</c:v>
                </c:pt>
                <c:pt idx="3765">
                  <c:v>0.50582150000000003</c:v>
                </c:pt>
                <c:pt idx="3766">
                  <c:v>0.49115209999999998</c:v>
                </c:pt>
                <c:pt idx="3767">
                  <c:v>0.49010100000000001</c:v>
                </c:pt>
                <c:pt idx="3768">
                  <c:v>0.51264419999999999</c:v>
                </c:pt>
                <c:pt idx="3769">
                  <c:v>0.50830339999999996</c:v>
                </c:pt>
                <c:pt idx="3770">
                  <c:v>0.5062373</c:v>
                </c:pt>
                <c:pt idx="3771">
                  <c:v>0.49635560000000001</c:v>
                </c:pt>
                <c:pt idx="3772">
                  <c:v>0.49409199999999998</c:v>
                </c:pt>
                <c:pt idx="3773">
                  <c:v>0.50634190000000001</c:v>
                </c:pt>
                <c:pt idx="3774">
                  <c:v>0.51556690000000005</c:v>
                </c:pt>
                <c:pt idx="3775">
                  <c:v>0.51251659999999999</c:v>
                </c:pt>
                <c:pt idx="3776">
                  <c:v>0.51684770000000002</c:v>
                </c:pt>
                <c:pt idx="3777">
                  <c:v>0.52647869999999997</c:v>
                </c:pt>
                <c:pt idx="3778">
                  <c:v>0.51979540000000002</c:v>
                </c:pt>
                <c:pt idx="3779">
                  <c:v>0.50963619999999998</c:v>
                </c:pt>
                <c:pt idx="3780">
                  <c:v>0.51762739999999996</c:v>
                </c:pt>
                <c:pt idx="3781">
                  <c:v>0.50222169999999999</c:v>
                </c:pt>
                <c:pt idx="3782">
                  <c:v>0.50907340000000001</c:v>
                </c:pt>
                <c:pt idx="3783">
                  <c:v>0.51035180000000002</c:v>
                </c:pt>
                <c:pt idx="3784">
                  <c:v>0.50041259999999999</c:v>
                </c:pt>
                <c:pt idx="3785">
                  <c:v>0.49424600000000002</c:v>
                </c:pt>
                <c:pt idx="3786">
                  <c:v>0.49610219999999999</c:v>
                </c:pt>
                <c:pt idx="3787">
                  <c:v>0.50794110000000003</c:v>
                </c:pt>
                <c:pt idx="3788">
                  <c:v>0.49059069999999999</c:v>
                </c:pt>
                <c:pt idx="3789">
                  <c:v>0.49797190000000002</c:v>
                </c:pt>
                <c:pt idx="3790">
                  <c:v>0.50458329999999996</c:v>
                </c:pt>
                <c:pt idx="3791">
                  <c:v>0.49640499999999999</c:v>
                </c:pt>
                <c:pt idx="3792">
                  <c:v>0.49883440000000001</c:v>
                </c:pt>
                <c:pt idx="3793">
                  <c:v>0.50080740000000001</c:v>
                </c:pt>
                <c:pt idx="3794">
                  <c:v>0.50064249999999999</c:v>
                </c:pt>
                <c:pt idx="3795">
                  <c:v>0.4971817</c:v>
                </c:pt>
                <c:pt idx="3796">
                  <c:v>0.4966583</c:v>
                </c:pt>
                <c:pt idx="3797">
                  <c:v>0.48151620000000001</c:v>
                </c:pt>
                <c:pt idx="3798">
                  <c:v>0.47311619999999999</c:v>
                </c:pt>
                <c:pt idx="3799">
                  <c:v>0.47384720000000002</c:v>
                </c:pt>
                <c:pt idx="3800">
                  <c:v>0.48442400000000002</c:v>
                </c:pt>
                <c:pt idx="3801">
                  <c:v>0.48246499999999998</c:v>
                </c:pt>
                <c:pt idx="3802">
                  <c:v>0.47366449999999999</c:v>
                </c:pt>
                <c:pt idx="3803">
                  <c:v>0.4862341</c:v>
                </c:pt>
                <c:pt idx="3804">
                  <c:v>0.49251919999999999</c:v>
                </c:pt>
                <c:pt idx="3805">
                  <c:v>0.49391639999999998</c:v>
                </c:pt>
                <c:pt idx="3806">
                  <c:v>0.47988799999999998</c:v>
                </c:pt>
                <c:pt idx="3807">
                  <c:v>0.47899190000000003</c:v>
                </c:pt>
                <c:pt idx="3808">
                  <c:v>0.4795644</c:v>
                </c:pt>
                <c:pt idx="3809">
                  <c:v>0.49067620000000001</c:v>
                </c:pt>
                <c:pt idx="3810">
                  <c:v>0.4983728</c:v>
                </c:pt>
                <c:pt idx="3811">
                  <c:v>0.50554100000000002</c:v>
                </c:pt>
                <c:pt idx="3812">
                  <c:v>0.51751950000000002</c:v>
                </c:pt>
                <c:pt idx="3813">
                  <c:v>0.4984246</c:v>
                </c:pt>
                <c:pt idx="3814">
                  <c:v>0.49998680000000001</c:v>
                </c:pt>
                <c:pt idx="3815">
                  <c:v>0.51194830000000002</c:v>
                </c:pt>
                <c:pt idx="3816">
                  <c:v>0.50970769999999999</c:v>
                </c:pt>
                <c:pt idx="3817">
                  <c:v>0.50739999999999996</c:v>
                </c:pt>
                <c:pt idx="3818">
                  <c:v>0.50857600000000003</c:v>
                </c:pt>
                <c:pt idx="3819">
                  <c:v>0.50884149999999995</c:v>
                </c:pt>
                <c:pt idx="3820">
                  <c:v>0.51843450000000002</c:v>
                </c:pt>
                <c:pt idx="3821">
                  <c:v>0.52469299999999996</c:v>
                </c:pt>
                <c:pt idx="3822">
                  <c:v>0.5089127</c:v>
                </c:pt>
                <c:pt idx="3823">
                  <c:v>0.51333090000000003</c:v>
                </c:pt>
                <c:pt idx="3824">
                  <c:v>0.50009820000000005</c:v>
                </c:pt>
                <c:pt idx="3825">
                  <c:v>0.50105770000000005</c:v>
                </c:pt>
                <c:pt idx="3826">
                  <c:v>0.51326130000000003</c:v>
                </c:pt>
                <c:pt idx="3827">
                  <c:v>0.50576100000000002</c:v>
                </c:pt>
                <c:pt idx="3828">
                  <c:v>0.49738739999999998</c:v>
                </c:pt>
                <c:pt idx="3829">
                  <c:v>0.4981546</c:v>
                </c:pt>
                <c:pt idx="3830">
                  <c:v>0.4943652</c:v>
                </c:pt>
                <c:pt idx="3831">
                  <c:v>0.49870389999999998</c:v>
                </c:pt>
                <c:pt idx="3832">
                  <c:v>0.49764190000000003</c:v>
                </c:pt>
                <c:pt idx="3833">
                  <c:v>0.49425659999999999</c:v>
                </c:pt>
                <c:pt idx="3834">
                  <c:v>0.49034699999999998</c:v>
                </c:pt>
                <c:pt idx="3835">
                  <c:v>0.49458210000000002</c:v>
                </c:pt>
                <c:pt idx="3836">
                  <c:v>0.4949344</c:v>
                </c:pt>
                <c:pt idx="3837">
                  <c:v>0.50885829999999999</c:v>
                </c:pt>
                <c:pt idx="3838">
                  <c:v>0.51239920000000005</c:v>
                </c:pt>
                <c:pt idx="3839">
                  <c:v>0.50709959999999998</c:v>
                </c:pt>
                <c:pt idx="3840">
                  <c:v>0.5085556</c:v>
                </c:pt>
                <c:pt idx="3841">
                  <c:v>0.51242080000000001</c:v>
                </c:pt>
                <c:pt idx="3842">
                  <c:v>0.50110350000000004</c:v>
                </c:pt>
                <c:pt idx="3843">
                  <c:v>0.50452839999999999</c:v>
                </c:pt>
                <c:pt idx="3844">
                  <c:v>0.50040470000000004</c:v>
                </c:pt>
                <c:pt idx="3845">
                  <c:v>0.50482380000000004</c:v>
                </c:pt>
                <c:pt idx="3846">
                  <c:v>0.49907550000000001</c:v>
                </c:pt>
                <c:pt idx="3847">
                  <c:v>0.50277859999999996</c:v>
                </c:pt>
                <c:pt idx="3848">
                  <c:v>0.50126409999999999</c:v>
                </c:pt>
                <c:pt idx="3849">
                  <c:v>0.49995089999999998</c:v>
                </c:pt>
                <c:pt idx="3850">
                  <c:v>0.50618799999999997</c:v>
                </c:pt>
                <c:pt idx="3851">
                  <c:v>0.5198277</c:v>
                </c:pt>
                <c:pt idx="3852">
                  <c:v>0.5143411</c:v>
                </c:pt>
                <c:pt idx="3853">
                  <c:v>0.51639040000000003</c:v>
                </c:pt>
                <c:pt idx="3854">
                  <c:v>0.50931389999999999</c:v>
                </c:pt>
                <c:pt idx="3855">
                  <c:v>0.49354999999999999</c:v>
                </c:pt>
                <c:pt idx="3856">
                  <c:v>0.49570239999999999</c:v>
                </c:pt>
                <c:pt idx="3857">
                  <c:v>0.4917938</c:v>
                </c:pt>
                <c:pt idx="3858">
                  <c:v>0.49068640000000002</c:v>
                </c:pt>
                <c:pt idx="3859">
                  <c:v>0.4912762</c:v>
                </c:pt>
                <c:pt idx="3860">
                  <c:v>0.49701079999999997</c:v>
                </c:pt>
                <c:pt idx="3861">
                  <c:v>0.50843400000000005</c:v>
                </c:pt>
                <c:pt idx="3862">
                  <c:v>0.51418830000000004</c:v>
                </c:pt>
                <c:pt idx="3863">
                  <c:v>0.49584889999999998</c:v>
                </c:pt>
                <c:pt idx="3864">
                  <c:v>0.50067479999999998</c:v>
                </c:pt>
                <c:pt idx="3865">
                  <c:v>0.4995598</c:v>
                </c:pt>
                <c:pt idx="3866">
                  <c:v>0.49546000000000001</c:v>
                </c:pt>
                <c:pt idx="3867">
                  <c:v>0.4910178</c:v>
                </c:pt>
                <c:pt idx="3868">
                  <c:v>0.50484739999999995</c:v>
                </c:pt>
                <c:pt idx="3869">
                  <c:v>0.49797760000000002</c:v>
                </c:pt>
                <c:pt idx="3870">
                  <c:v>0.49426979999999998</c:v>
                </c:pt>
                <c:pt idx="3871">
                  <c:v>0.49898019999999998</c:v>
                </c:pt>
                <c:pt idx="3872">
                  <c:v>0.49520459999999999</c:v>
                </c:pt>
                <c:pt idx="3873">
                  <c:v>0.50219930000000002</c:v>
                </c:pt>
                <c:pt idx="3874">
                  <c:v>0.50133349999999999</c:v>
                </c:pt>
                <c:pt idx="3875">
                  <c:v>0.49668859999999998</c:v>
                </c:pt>
                <c:pt idx="3876">
                  <c:v>0.48960310000000001</c:v>
                </c:pt>
                <c:pt idx="3877">
                  <c:v>0.4998553</c:v>
                </c:pt>
                <c:pt idx="3878">
                  <c:v>0.50657169999999996</c:v>
                </c:pt>
                <c:pt idx="3879">
                  <c:v>0.49775609999999998</c:v>
                </c:pt>
                <c:pt idx="3880">
                  <c:v>0.49236760000000002</c:v>
                </c:pt>
                <c:pt idx="3881">
                  <c:v>0.50703180000000003</c:v>
                </c:pt>
                <c:pt idx="3882">
                  <c:v>0.493394</c:v>
                </c:pt>
                <c:pt idx="3883">
                  <c:v>0.49761650000000002</c:v>
                </c:pt>
                <c:pt idx="3884">
                  <c:v>0.51263650000000005</c:v>
                </c:pt>
                <c:pt idx="3885">
                  <c:v>0.4946971</c:v>
                </c:pt>
                <c:pt idx="3886">
                  <c:v>0.50573239999999997</c:v>
                </c:pt>
                <c:pt idx="3887">
                  <c:v>0.4951892</c:v>
                </c:pt>
                <c:pt idx="3888">
                  <c:v>0.49464960000000002</c:v>
                </c:pt>
                <c:pt idx="3889">
                  <c:v>0.48214190000000001</c:v>
                </c:pt>
                <c:pt idx="3890">
                  <c:v>0.48468119999999998</c:v>
                </c:pt>
                <c:pt idx="3891">
                  <c:v>0.47551320000000002</c:v>
                </c:pt>
                <c:pt idx="3892">
                  <c:v>0.48772670000000001</c:v>
                </c:pt>
                <c:pt idx="3893">
                  <c:v>0.49036839999999998</c:v>
                </c:pt>
                <c:pt idx="3894">
                  <c:v>0.49339929999999999</c:v>
                </c:pt>
                <c:pt idx="3895">
                  <c:v>0.49380249999999998</c:v>
                </c:pt>
                <c:pt idx="3896">
                  <c:v>0.48099979999999998</c:v>
                </c:pt>
                <c:pt idx="3897">
                  <c:v>0.4863478</c:v>
                </c:pt>
                <c:pt idx="3898">
                  <c:v>0.50292999999999999</c:v>
                </c:pt>
                <c:pt idx="3899">
                  <c:v>0.4907125</c:v>
                </c:pt>
                <c:pt idx="3900">
                  <c:v>0.48884509999999998</c:v>
                </c:pt>
                <c:pt idx="3901">
                  <c:v>0.48849769999999998</c:v>
                </c:pt>
                <c:pt idx="3902">
                  <c:v>0.49720769999999997</c:v>
                </c:pt>
                <c:pt idx="3903">
                  <c:v>0.49660959999999998</c:v>
                </c:pt>
                <c:pt idx="3904">
                  <c:v>0.4870469</c:v>
                </c:pt>
                <c:pt idx="3905">
                  <c:v>0.48942029999999997</c:v>
                </c:pt>
                <c:pt idx="3906">
                  <c:v>0.49923869999999998</c:v>
                </c:pt>
                <c:pt idx="3907">
                  <c:v>0.4910196</c:v>
                </c:pt>
                <c:pt idx="3908">
                  <c:v>0.48414190000000001</c:v>
                </c:pt>
                <c:pt idx="3909">
                  <c:v>0.49039880000000002</c:v>
                </c:pt>
                <c:pt idx="3910">
                  <c:v>0.50726959999999999</c:v>
                </c:pt>
                <c:pt idx="3911">
                  <c:v>0.48659609999999998</c:v>
                </c:pt>
                <c:pt idx="3912">
                  <c:v>0.49167300000000003</c:v>
                </c:pt>
                <c:pt idx="3913">
                  <c:v>0.4856761</c:v>
                </c:pt>
                <c:pt idx="3914">
                  <c:v>0.48976690000000001</c:v>
                </c:pt>
                <c:pt idx="3915">
                  <c:v>0.49712489999999998</c:v>
                </c:pt>
                <c:pt idx="3916">
                  <c:v>0.48226459999999999</c:v>
                </c:pt>
                <c:pt idx="3917">
                  <c:v>0.49725900000000001</c:v>
                </c:pt>
                <c:pt idx="3918">
                  <c:v>0.48098679999999999</c:v>
                </c:pt>
                <c:pt idx="3919">
                  <c:v>0.49884440000000002</c:v>
                </c:pt>
                <c:pt idx="3920">
                  <c:v>0.49412479999999998</c:v>
                </c:pt>
                <c:pt idx="3921">
                  <c:v>0.49138559999999998</c:v>
                </c:pt>
                <c:pt idx="3922">
                  <c:v>0.48511280000000001</c:v>
                </c:pt>
                <c:pt idx="3923">
                  <c:v>0.48402430000000002</c:v>
                </c:pt>
                <c:pt idx="3924">
                  <c:v>0.49948920000000002</c:v>
                </c:pt>
                <c:pt idx="3925">
                  <c:v>0.49714079999999999</c:v>
                </c:pt>
                <c:pt idx="3926">
                  <c:v>0.49912040000000002</c:v>
                </c:pt>
                <c:pt idx="3927">
                  <c:v>0.49666290000000002</c:v>
                </c:pt>
                <c:pt idx="3928">
                  <c:v>0.50555139999999998</c:v>
                </c:pt>
                <c:pt idx="3929">
                  <c:v>0.52042759999999999</c:v>
                </c:pt>
                <c:pt idx="3930">
                  <c:v>0.49248629999999999</c:v>
                </c:pt>
                <c:pt idx="3931">
                  <c:v>0.496527</c:v>
                </c:pt>
                <c:pt idx="3932">
                  <c:v>0.5012489</c:v>
                </c:pt>
                <c:pt idx="3933">
                  <c:v>0.50561250000000002</c:v>
                </c:pt>
                <c:pt idx="3934">
                  <c:v>0.50629559999999996</c:v>
                </c:pt>
                <c:pt idx="3935">
                  <c:v>0.51100210000000001</c:v>
                </c:pt>
                <c:pt idx="3936">
                  <c:v>0.51568219999999998</c:v>
                </c:pt>
                <c:pt idx="3937">
                  <c:v>0.49958340000000001</c:v>
                </c:pt>
                <c:pt idx="3938">
                  <c:v>0.50229639999999998</c:v>
                </c:pt>
                <c:pt idx="3939">
                  <c:v>0.49059649999999999</c:v>
                </c:pt>
                <c:pt idx="3940">
                  <c:v>0.4983341</c:v>
                </c:pt>
                <c:pt idx="3941">
                  <c:v>0.49090499999999998</c:v>
                </c:pt>
                <c:pt idx="3942">
                  <c:v>0.48790499999999998</c:v>
                </c:pt>
                <c:pt idx="3943">
                  <c:v>0.49497960000000002</c:v>
                </c:pt>
                <c:pt idx="3944">
                  <c:v>0.49220180000000002</c:v>
                </c:pt>
                <c:pt idx="3945">
                  <c:v>0.5044054</c:v>
                </c:pt>
                <c:pt idx="3946">
                  <c:v>0.49304989999999999</c:v>
                </c:pt>
                <c:pt idx="3947">
                  <c:v>0.49661759999999999</c:v>
                </c:pt>
                <c:pt idx="3948">
                  <c:v>0.5029325</c:v>
                </c:pt>
                <c:pt idx="3949">
                  <c:v>0.49304290000000001</c:v>
                </c:pt>
                <c:pt idx="3950">
                  <c:v>0.4924983</c:v>
                </c:pt>
                <c:pt idx="3951">
                  <c:v>0.49090889999999998</c:v>
                </c:pt>
                <c:pt idx="3952">
                  <c:v>0.49926399999999999</c:v>
                </c:pt>
                <c:pt idx="3953">
                  <c:v>0.49910349999999998</c:v>
                </c:pt>
                <c:pt idx="3954">
                  <c:v>0.50836720000000002</c:v>
                </c:pt>
                <c:pt idx="3955">
                  <c:v>0.51186039999999999</c:v>
                </c:pt>
                <c:pt idx="3956">
                  <c:v>0.50885060000000004</c:v>
                </c:pt>
                <c:pt idx="3957">
                  <c:v>0.50915719999999998</c:v>
                </c:pt>
                <c:pt idx="3958">
                  <c:v>0.50819190000000003</c:v>
                </c:pt>
                <c:pt idx="3959">
                  <c:v>0.49459570000000003</c:v>
                </c:pt>
                <c:pt idx="3960">
                  <c:v>0.50896180000000002</c:v>
                </c:pt>
                <c:pt idx="3961">
                  <c:v>0.50070999999999999</c:v>
                </c:pt>
                <c:pt idx="3962">
                  <c:v>0.48579870000000003</c:v>
                </c:pt>
                <c:pt idx="3963">
                  <c:v>0.4969422</c:v>
                </c:pt>
                <c:pt idx="3964">
                  <c:v>0.48781140000000001</c:v>
                </c:pt>
                <c:pt idx="3965">
                  <c:v>0.48630790000000002</c:v>
                </c:pt>
                <c:pt idx="3966">
                  <c:v>0.49964760000000003</c:v>
                </c:pt>
                <c:pt idx="3967">
                  <c:v>0.493838</c:v>
                </c:pt>
                <c:pt idx="3968">
                  <c:v>0.48412179999999999</c:v>
                </c:pt>
                <c:pt idx="3969">
                  <c:v>0.49152590000000002</c:v>
                </c:pt>
                <c:pt idx="3970">
                  <c:v>0.49309009999999998</c:v>
                </c:pt>
                <c:pt idx="3971">
                  <c:v>0.50222009999999995</c:v>
                </c:pt>
                <c:pt idx="3972">
                  <c:v>0.50987490000000002</c:v>
                </c:pt>
                <c:pt idx="3973">
                  <c:v>0.50623549999999995</c:v>
                </c:pt>
                <c:pt idx="3974">
                  <c:v>0.49479719999999999</c:v>
                </c:pt>
                <c:pt idx="3975">
                  <c:v>0.50163639999999998</c:v>
                </c:pt>
                <c:pt idx="3976">
                  <c:v>0.49831049999999999</c:v>
                </c:pt>
                <c:pt idx="3977">
                  <c:v>0.51490100000000005</c:v>
                </c:pt>
                <c:pt idx="3978">
                  <c:v>0.5145324</c:v>
                </c:pt>
                <c:pt idx="3979">
                  <c:v>0.50011430000000001</c:v>
                </c:pt>
                <c:pt idx="3980">
                  <c:v>0.49677729999999998</c:v>
                </c:pt>
                <c:pt idx="3981">
                  <c:v>0.49038880000000001</c:v>
                </c:pt>
                <c:pt idx="3982">
                  <c:v>0.48846889999999998</c:v>
                </c:pt>
                <c:pt idx="3983">
                  <c:v>0.50532390000000005</c:v>
                </c:pt>
                <c:pt idx="3984">
                  <c:v>0.49944349999999998</c:v>
                </c:pt>
                <c:pt idx="3985">
                  <c:v>0.49933359999999999</c:v>
                </c:pt>
                <c:pt idx="3986">
                  <c:v>0.5021793</c:v>
                </c:pt>
                <c:pt idx="3987">
                  <c:v>0.51165970000000005</c:v>
                </c:pt>
                <c:pt idx="3988">
                  <c:v>0.50307199999999996</c:v>
                </c:pt>
                <c:pt idx="3989">
                  <c:v>0.50135549999999995</c:v>
                </c:pt>
                <c:pt idx="3990">
                  <c:v>0.50465230000000005</c:v>
                </c:pt>
                <c:pt idx="3991">
                  <c:v>0.50625730000000002</c:v>
                </c:pt>
                <c:pt idx="3992">
                  <c:v>0.4968823</c:v>
                </c:pt>
                <c:pt idx="3993">
                  <c:v>0.50537810000000005</c:v>
                </c:pt>
                <c:pt idx="3994">
                  <c:v>0.49499120000000002</c:v>
                </c:pt>
                <c:pt idx="3995">
                  <c:v>0.4899154</c:v>
                </c:pt>
                <c:pt idx="3996">
                  <c:v>0.50171390000000005</c:v>
                </c:pt>
                <c:pt idx="3997">
                  <c:v>0.51278000000000001</c:v>
                </c:pt>
                <c:pt idx="3998">
                  <c:v>0.50371440000000001</c:v>
                </c:pt>
                <c:pt idx="3999">
                  <c:v>0.49598750000000003</c:v>
                </c:pt>
                <c:pt idx="4000">
                  <c:v>0.49689470000000002</c:v>
                </c:pt>
                <c:pt idx="4001">
                  <c:v>0.49223420000000001</c:v>
                </c:pt>
                <c:pt idx="4002">
                  <c:v>0.49996750000000001</c:v>
                </c:pt>
                <c:pt idx="4003">
                  <c:v>0.50511430000000002</c:v>
                </c:pt>
                <c:pt idx="4004">
                  <c:v>0.50541820000000004</c:v>
                </c:pt>
                <c:pt idx="4005">
                  <c:v>0.49894179999999999</c:v>
                </c:pt>
                <c:pt idx="4006">
                  <c:v>0.50835439999999998</c:v>
                </c:pt>
                <c:pt idx="4007">
                  <c:v>0.5080884</c:v>
                </c:pt>
                <c:pt idx="4008">
                  <c:v>0.51441340000000002</c:v>
                </c:pt>
                <c:pt idx="4009">
                  <c:v>0.5080403</c:v>
                </c:pt>
                <c:pt idx="4010">
                  <c:v>0.51589969999999996</c:v>
                </c:pt>
                <c:pt idx="4011">
                  <c:v>0.51352920000000002</c:v>
                </c:pt>
                <c:pt idx="4012">
                  <c:v>0.51492950000000004</c:v>
                </c:pt>
                <c:pt idx="4013">
                  <c:v>0.504857</c:v>
                </c:pt>
                <c:pt idx="4014">
                  <c:v>0.53202709999999998</c:v>
                </c:pt>
                <c:pt idx="4015">
                  <c:v>0.53595709999999996</c:v>
                </c:pt>
                <c:pt idx="4016">
                  <c:v>0.5267674</c:v>
                </c:pt>
                <c:pt idx="4017">
                  <c:v>0.52108540000000003</c:v>
                </c:pt>
                <c:pt idx="4018">
                  <c:v>0.52501330000000002</c:v>
                </c:pt>
                <c:pt idx="4019">
                  <c:v>0.50706770000000001</c:v>
                </c:pt>
                <c:pt idx="4020">
                  <c:v>0.50681810000000005</c:v>
                </c:pt>
                <c:pt idx="4021">
                  <c:v>0.51355070000000003</c:v>
                </c:pt>
                <c:pt idx="4022">
                  <c:v>0.51786180000000004</c:v>
                </c:pt>
                <c:pt idx="4023">
                  <c:v>0.5100441</c:v>
                </c:pt>
                <c:pt idx="4024">
                  <c:v>0.51696750000000002</c:v>
                </c:pt>
                <c:pt idx="4025">
                  <c:v>0.50272419999999995</c:v>
                </c:pt>
                <c:pt idx="4026">
                  <c:v>0.50681960000000004</c:v>
                </c:pt>
                <c:pt idx="4027">
                  <c:v>0.51039820000000002</c:v>
                </c:pt>
                <c:pt idx="4028">
                  <c:v>0.504687</c:v>
                </c:pt>
                <c:pt idx="4029">
                  <c:v>0.4945097</c:v>
                </c:pt>
                <c:pt idx="4030">
                  <c:v>0.50129120000000005</c:v>
                </c:pt>
                <c:pt idx="4031">
                  <c:v>0.50286189999999997</c:v>
                </c:pt>
                <c:pt idx="4032">
                  <c:v>0.49783620000000001</c:v>
                </c:pt>
                <c:pt idx="4033">
                  <c:v>0.51289980000000002</c:v>
                </c:pt>
                <c:pt idx="4034">
                  <c:v>0.50753610000000005</c:v>
                </c:pt>
                <c:pt idx="4035">
                  <c:v>0.51800550000000001</c:v>
                </c:pt>
                <c:pt idx="4036">
                  <c:v>0.507988</c:v>
                </c:pt>
                <c:pt idx="4037">
                  <c:v>0.50048219999999999</c:v>
                </c:pt>
                <c:pt idx="4038">
                  <c:v>0.50566409999999995</c:v>
                </c:pt>
                <c:pt idx="4039">
                  <c:v>0.48704789999999998</c:v>
                </c:pt>
                <c:pt idx="4040">
                  <c:v>0.49953540000000002</c:v>
                </c:pt>
                <c:pt idx="4041">
                  <c:v>0.49827860000000002</c:v>
                </c:pt>
                <c:pt idx="4042">
                  <c:v>0.49433709999999997</c:v>
                </c:pt>
                <c:pt idx="4043">
                  <c:v>0.49722729999999998</c:v>
                </c:pt>
                <c:pt idx="4044">
                  <c:v>0.50056860000000003</c:v>
                </c:pt>
                <c:pt idx="4045">
                  <c:v>0.50247260000000005</c:v>
                </c:pt>
                <c:pt idx="4046">
                  <c:v>0.49659379999999997</c:v>
                </c:pt>
                <c:pt idx="4047">
                  <c:v>0.4773367</c:v>
                </c:pt>
                <c:pt idx="4048">
                  <c:v>0.49069829999999998</c:v>
                </c:pt>
                <c:pt idx="4049">
                  <c:v>0.50679450000000004</c:v>
                </c:pt>
                <c:pt idx="4050">
                  <c:v>0.50308070000000005</c:v>
                </c:pt>
                <c:pt idx="4051">
                  <c:v>0.49132940000000003</c:v>
                </c:pt>
                <c:pt idx="4052">
                  <c:v>0.4764582</c:v>
                </c:pt>
                <c:pt idx="4053">
                  <c:v>0.49391570000000001</c:v>
                </c:pt>
                <c:pt idx="4054">
                  <c:v>0.50700719999999999</c:v>
                </c:pt>
                <c:pt idx="4055">
                  <c:v>0.49015150000000002</c:v>
                </c:pt>
                <c:pt idx="4056">
                  <c:v>0.48983330000000003</c:v>
                </c:pt>
                <c:pt idx="4057">
                  <c:v>0.50937889999999997</c:v>
                </c:pt>
                <c:pt idx="4058">
                  <c:v>0.50485089999999999</c:v>
                </c:pt>
                <c:pt idx="4059">
                  <c:v>0.50085630000000003</c:v>
                </c:pt>
                <c:pt idx="4060">
                  <c:v>0.48707869999999998</c:v>
                </c:pt>
                <c:pt idx="4061">
                  <c:v>0.49159160000000002</c:v>
                </c:pt>
                <c:pt idx="4062">
                  <c:v>0.49770900000000001</c:v>
                </c:pt>
                <c:pt idx="4063">
                  <c:v>0.50113240000000003</c:v>
                </c:pt>
                <c:pt idx="4064">
                  <c:v>0.4914328</c:v>
                </c:pt>
                <c:pt idx="4065">
                  <c:v>0.50100270000000002</c:v>
                </c:pt>
                <c:pt idx="4066">
                  <c:v>0.50693940000000004</c:v>
                </c:pt>
                <c:pt idx="4067">
                  <c:v>0.50180519999999995</c:v>
                </c:pt>
                <c:pt idx="4068">
                  <c:v>0.50647279999999995</c:v>
                </c:pt>
                <c:pt idx="4069">
                  <c:v>0.49920039999999999</c:v>
                </c:pt>
                <c:pt idx="4070">
                  <c:v>0.51383420000000002</c:v>
                </c:pt>
                <c:pt idx="4071">
                  <c:v>0.50404970000000004</c:v>
                </c:pt>
                <c:pt idx="4072">
                  <c:v>0.50523289999999998</c:v>
                </c:pt>
                <c:pt idx="4073">
                  <c:v>0.51094360000000005</c:v>
                </c:pt>
                <c:pt idx="4074">
                  <c:v>0.50053420000000004</c:v>
                </c:pt>
                <c:pt idx="4075">
                  <c:v>0.50600109999999998</c:v>
                </c:pt>
                <c:pt idx="4076">
                  <c:v>0.50897930000000002</c:v>
                </c:pt>
                <c:pt idx="4077">
                  <c:v>0.51409199999999999</c:v>
                </c:pt>
                <c:pt idx="4078">
                  <c:v>0.51545459999999999</c:v>
                </c:pt>
                <c:pt idx="4079">
                  <c:v>0.50570510000000002</c:v>
                </c:pt>
                <c:pt idx="4080">
                  <c:v>0.50519150000000002</c:v>
                </c:pt>
                <c:pt idx="4081">
                  <c:v>0.50431250000000005</c:v>
                </c:pt>
                <c:pt idx="4082">
                  <c:v>0.49375019999999997</c:v>
                </c:pt>
                <c:pt idx="4083">
                  <c:v>0.50304559999999998</c:v>
                </c:pt>
                <c:pt idx="4084">
                  <c:v>0.50750850000000003</c:v>
                </c:pt>
                <c:pt idx="4085">
                  <c:v>0.50533830000000002</c:v>
                </c:pt>
                <c:pt idx="4086">
                  <c:v>0.50136289999999994</c:v>
                </c:pt>
                <c:pt idx="4087">
                  <c:v>0.50812429999999997</c:v>
                </c:pt>
                <c:pt idx="4088">
                  <c:v>0.49216929999999998</c:v>
                </c:pt>
                <c:pt idx="4089">
                  <c:v>0.48878460000000001</c:v>
                </c:pt>
                <c:pt idx="4090">
                  <c:v>0.49124309999999999</c:v>
                </c:pt>
                <c:pt idx="4091">
                  <c:v>0.4909598</c:v>
                </c:pt>
                <c:pt idx="4092">
                  <c:v>0.48767280000000002</c:v>
                </c:pt>
                <c:pt idx="4093">
                  <c:v>0.47772189999999998</c:v>
                </c:pt>
                <c:pt idx="4094">
                  <c:v>0.48389700000000002</c:v>
                </c:pt>
                <c:pt idx="4095">
                  <c:v>0.48939589999999999</c:v>
                </c:pt>
                <c:pt idx="4096">
                  <c:v>0.48912109999999998</c:v>
                </c:pt>
                <c:pt idx="4097">
                  <c:v>0.50314300000000001</c:v>
                </c:pt>
                <c:pt idx="4098">
                  <c:v>0.50452450000000004</c:v>
                </c:pt>
                <c:pt idx="4099">
                  <c:v>0.50195190000000001</c:v>
                </c:pt>
                <c:pt idx="4100">
                  <c:v>0.4966351</c:v>
                </c:pt>
                <c:pt idx="4101">
                  <c:v>0.48791950000000001</c:v>
                </c:pt>
                <c:pt idx="4102">
                  <c:v>0.49372739999999998</c:v>
                </c:pt>
                <c:pt idx="4103">
                  <c:v>0.49020019999999997</c:v>
                </c:pt>
                <c:pt idx="4104">
                  <c:v>0.49589739999999999</c:v>
                </c:pt>
                <c:pt idx="4105">
                  <c:v>0.48878240000000001</c:v>
                </c:pt>
                <c:pt idx="4106">
                  <c:v>0.49213800000000002</c:v>
                </c:pt>
                <c:pt idx="4107">
                  <c:v>0.49611440000000001</c:v>
                </c:pt>
                <c:pt idx="4108">
                  <c:v>0.49879620000000002</c:v>
                </c:pt>
                <c:pt idx="4109">
                  <c:v>0.50053999999999998</c:v>
                </c:pt>
                <c:pt idx="4110">
                  <c:v>0.4989693</c:v>
                </c:pt>
                <c:pt idx="4111">
                  <c:v>0.50351100000000004</c:v>
                </c:pt>
                <c:pt idx="4112">
                  <c:v>0.51592729999999998</c:v>
                </c:pt>
                <c:pt idx="4113">
                  <c:v>0.51800279999999999</c:v>
                </c:pt>
                <c:pt idx="4114">
                  <c:v>0.51009930000000003</c:v>
                </c:pt>
                <c:pt idx="4115">
                  <c:v>0.51565050000000001</c:v>
                </c:pt>
                <c:pt idx="4116">
                  <c:v>0.50090809999999997</c:v>
                </c:pt>
                <c:pt idx="4117">
                  <c:v>0.52322420000000003</c:v>
                </c:pt>
                <c:pt idx="4118">
                  <c:v>0.51174160000000002</c:v>
                </c:pt>
                <c:pt idx="4119">
                  <c:v>0.51370300000000002</c:v>
                </c:pt>
                <c:pt idx="4120">
                  <c:v>0.50609130000000002</c:v>
                </c:pt>
                <c:pt idx="4121">
                  <c:v>0.5131848</c:v>
                </c:pt>
                <c:pt idx="4122">
                  <c:v>0.50780639999999999</c:v>
                </c:pt>
                <c:pt idx="4123">
                  <c:v>0.51499159999999999</c:v>
                </c:pt>
                <c:pt idx="4124">
                  <c:v>0.51514320000000002</c:v>
                </c:pt>
                <c:pt idx="4125">
                  <c:v>0.5142331</c:v>
                </c:pt>
                <c:pt idx="4126">
                  <c:v>0.50602689999999995</c:v>
                </c:pt>
                <c:pt idx="4127">
                  <c:v>0.5029941</c:v>
                </c:pt>
                <c:pt idx="4128">
                  <c:v>0.49679050000000002</c:v>
                </c:pt>
                <c:pt idx="4129">
                  <c:v>0.49831019999999998</c:v>
                </c:pt>
                <c:pt idx="4130">
                  <c:v>0.50266149999999998</c:v>
                </c:pt>
                <c:pt idx="4131">
                  <c:v>0.51290210000000003</c:v>
                </c:pt>
                <c:pt idx="4132">
                  <c:v>0.50511669999999997</c:v>
                </c:pt>
                <c:pt idx="4133">
                  <c:v>0.48267450000000001</c:v>
                </c:pt>
                <c:pt idx="4134">
                  <c:v>0.4956333</c:v>
                </c:pt>
                <c:pt idx="4135">
                  <c:v>0.49094520000000003</c:v>
                </c:pt>
                <c:pt idx="4136">
                  <c:v>0.49497649999999999</c:v>
                </c:pt>
                <c:pt idx="4137">
                  <c:v>0.49995139999999999</c:v>
                </c:pt>
                <c:pt idx="4138">
                  <c:v>0.49475970000000002</c:v>
                </c:pt>
                <c:pt idx="4139">
                  <c:v>0.5063974</c:v>
                </c:pt>
                <c:pt idx="4140">
                  <c:v>0.49592839999999999</c:v>
                </c:pt>
                <c:pt idx="4141">
                  <c:v>0.5021352</c:v>
                </c:pt>
                <c:pt idx="4142">
                  <c:v>0.51136079999999995</c:v>
                </c:pt>
                <c:pt idx="4143">
                  <c:v>0.50899329999999998</c:v>
                </c:pt>
                <c:pt idx="4144">
                  <c:v>0.51176219999999994</c:v>
                </c:pt>
                <c:pt idx="4145">
                  <c:v>0.50896410000000003</c:v>
                </c:pt>
                <c:pt idx="4146">
                  <c:v>0.51462640000000004</c:v>
                </c:pt>
                <c:pt idx="4147">
                  <c:v>0.51182570000000005</c:v>
                </c:pt>
                <c:pt idx="4148">
                  <c:v>0.50421669999999996</c:v>
                </c:pt>
                <c:pt idx="4149">
                  <c:v>0.50850090000000003</c:v>
                </c:pt>
                <c:pt idx="4150">
                  <c:v>0.49725320000000001</c:v>
                </c:pt>
                <c:pt idx="4151">
                  <c:v>0.49877630000000001</c:v>
                </c:pt>
                <c:pt idx="4152">
                  <c:v>0.51495270000000004</c:v>
                </c:pt>
                <c:pt idx="4153">
                  <c:v>0.5074803</c:v>
                </c:pt>
                <c:pt idx="4154">
                  <c:v>0.4961855</c:v>
                </c:pt>
                <c:pt idx="4155">
                  <c:v>0.50601479999999999</c:v>
                </c:pt>
                <c:pt idx="4156">
                  <c:v>0.49660300000000002</c:v>
                </c:pt>
                <c:pt idx="4157">
                  <c:v>0.5026986</c:v>
                </c:pt>
                <c:pt idx="4158">
                  <c:v>0.49582389999999998</c:v>
                </c:pt>
                <c:pt idx="4159">
                  <c:v>0.50213909999999995</c:v>
                </c:pt>
                <c:pt idx="4160">
                  <c:v>0.4955927</c:v>
                </c:pt>
                <c:pt idx="4161">
                  <c:v>0.50144420000000001</c:v>
                </c:pt>
                <c:pt idx="4162">
                  <c:v>0.49956590000000001</c:v>
                </c:pt>
                <c:pt idx="4163">
                  <c:v>0.48832229999999999</c:v>
                </c:pt>
                <c:pt idx="4164">
                  <c:v>0.49297600000000003</c:v>
                </c:pt>
                <c:pt idx="4165">
                  <c:v>0.49563950000000001</c:v>
                </c:pt>
                <c:pt idx="4166">
                  <c:v>0.48578159999999998</c:v>
                </c:pt>
                <c:pt idx="4167">
                  <c:v>0.49690020000000001</c:v>
                </c:pt>
                <c:pt idx="4168">
                  <c:v>0.4978108</c:v>
                </c:pt>
                <c:pt idx="4169">
                  <c:v>0.5103917</c:v>
                </c:pt>
                <c:pt idx="4170">
                  <c:v>0.50235240000000003</c:v>
                </c:pt>
                <c:pt idx="4171">
                  <c:v>0.50755110000000003</c:v>
                </c:pt>
                <c:pt idx="4172">
                  <c:v>0.51573000000000002</c:v>
                </c:pt>
                <c:pt idx="4173">
                  <c:v>0.50771679999999997</c:v>
                </c:pt>
                <c:pt idx="4174">
                  <c:v>0.51265590000000005</c:v>
                </c:pt>
                <c:pt idx="4175">
                  <c:v>0.51198900000000003</c:v>
                </c:pt>
                <c:pt idx="4176">
                  <c:v>0.51533010000000001</c:v>
                </c:pt>
                <c:pt idx="4177">
                  <c:v>0.50478350000000005</c:v>
                </c:pt>
                <c:pt idx="4178">
                  <c:v>0.5069861</c:v>
                </c:pt>
                <c:pt idx="4179">
                  <c:v>0.50682590000000005</c:v>
                </c:pt>
                <c:pt idx="4180">
                  <c:v>0.50913359999999996</c:v>
                </c:pt>
                <c:pt idx="4181">
                  <c:v>0.50870899999999997</c:v>
                </c:pt>
                <c:pt idx="4182">
                  <c:v>0.50422909999999999</c:v>
                </c:pt>
                <c:pt idx="4183">
                  <c:v>0.51200440000000003</c:v>
                </c:pt>
                <c:pt idx="4184">
                  <c:v>0.50925390000000004</c:v>
                </c:pt>
                <c:pt idx="4185">
                  <c:v>0.52473179999999997</c:v>
                </c:pt>
                <c:pt idx="4186">
                  <c:v>0.51014579999999998</c:v>
                </c:pt>
                <c:pt idx="4187">
                  <c:v>0.50503180000000003</c:v>
                </c:pt>
                <c:pt idx="4188">
                  <c:v>0.50103960000000003</c:v>
                </c:pt>
                <c:pt idx="4189">
                  <c:v>0.50197890000000001</c:v>
                </c:pt>
                <c:pt idx="4190">
                  <c:v>0.49366320000000002</c:v>
                </c:pt>
                <c:pt idx="4191">
                  <c:v>0.49491659999999998</c:v>
                </c:pt>
                <c:pt idx="4192">
                  <c:v>0.50555309999999998</c:v>
                </c:pt>
                <c:pt idx="4193">
                  <c:v>0.50143590000000005</c:v>
                </c:pt>
                <c:pt idx="4194">
                  <c:v>0.49658010000000002</c:v>
                </c:pt>
                <c:pt idx="4195">
                  <c:v>0.50718920000000001</c:v>
                </c:pt>
                <c:pt idx="4196">
                  <c:v>0.50345059999999997</c:v>
                </c:pt>
                <c:pt idx="4197">
                  <c:v>0.51246970000000003</c:v>
                </c:pt>
                <c:pt idx="4198">
                  <c:v>0.50570000000000004</c:v>
                </c:pt>
                <c:pt idx="4199">
                  <c:v>0.51808770000000004</c:v>
                </c:pt>
                <c:pt idx="4200">
                  <c:v>0.51430920000000002</c:v>
                </c:pt>
                <c:pt idx="4201">
                  <c:v>0.50346469999999999</c:v>
                </c:pt>
                <c:pt idx="4202">
                  <c:v>0.51242639999999995</c:v>
                </c:pt>
                <c:pt idx="4203">
                  <c:v>0.51614059999999995</c:v>
                </c:pt>
                <c:pt idx="4204">
                  <c:v>0.51004360000000004</c:v>
                </c:pt>
                <c:pt idx="4205">
                  <c:v>0.50577709999999998</c:v>
                </c:pt>
                <c:pt idx="4206">
                  <c:v>0.50167910000000004</c:v>
                </c:pt>
                <c:pt idx="4207">
                  <c:v>0.5004535</c:v>
                </c:pt>
                <c:pt idx="4208">
                  <c:v>0.49983240000000001</c:v>
                </c:pt>
                <c:pt idx="4209">
                  <c:v>0.5068009</c:v>
                </c:pt>
                <c:pt idx="4210">
                  <c:v>0.50748919999999997</c:v>
                </c:pt>
                <c:pt idx="4211">
                  <c:v>0.49726490000000001</c:v>
                </c:pt>
                <c:pt idx="4212">
                  <c:v>0.4931413</c:v>
                </c:pt>
                <c:pt idx="4213">
                  <c:v>0.49352879999999999</c:v>
                </c:pt>
                <c:pt idx="4214">
                  <c:v>0.50499110000000003</c:v>
                </c:pt>
                <c:pt idx="4215">
                  <c:v>0.5019323</c:v>
                </c:pt>
                <c:pt idx="4216">
                  <c:v>0.49655919999999998</c:v>
                </c:pt>
                <c:pt idx="4217">
                  <c:v>0.50186010000000003</c:v>
                </c:pt>
                <c:pt idx="4218">
                  <c:v>0.50688869999999997</c:v>
                </c:pt>
                <c:pt idx="4219">
                  <c:v>0.50872790000000001</c:v>
                </c:pt>
                <c:pt idx="4220">
                  <c:v>0.49893989999999999</c:v>
                </c:pt>
                <c:pt idx="4221">
                  <c:v>0.49266890000000002</c:v>
                </c:pt>
                <c:pt idx="4222">
                  <c:v>0.51300900000000005</c:v>
                </c:pt>
                <c:pt idx="4223">
                  <c:v>0.51987499999999998</c:v>
                </c:pt>
                <c:pt idx="4224">
                  <c:v>0.51629329999999996</c:v>
                </c:pt>
                <c:pt idx="4225">
                  <c:v>0.51159840000000001</c:v>
                </c:pt>
                <c:pt idx="4226">
                  <c:v>0.49986160000000002</c:v>
                </c:pt>
                <c:pt idx="4227">
                  <c:v>0.49629570000000001</c:v>
                </c:pt>
                <c:pt idx="4228">
                  <c:v>0.50254239999999994</c:v>
                </c:pt>
                <c:pt idx="4229">
                  <c:v>0.49562800000000001</c:v>
                </c:pt>
                <c:pt idx="4230">
                  <c:v>0.4774159</c:v>
                </c:pt>
                <c:pt idx="4231">
                  <c:v>0.50973590000000002</c:v>
                </c:pt>
                <c:pt idx="4232">
                  <c:v>0.49489739999999999</c:v>
                </c:pt>
                <c:pt idx="4233">
                  <c:v>0.48537429999999998</c:v>
                </c:pt>
                <c:pt idx="4234">
                  <c:v>0.49970769999999998</c:v>
                </c:pt>
                <c:pt idx="4235">
                  <c:v>0.49255080000000001</c:v>
                </c:pt>
                <c:pt idx="4236">
                  <c:v>0.50134970000000001</c:v>
                </c:pt>
                <c:pt idx="4237">
                  <c:v>0.49505110000000002</c:v>
                </c:pt>
                <c:pt idx="4238">
                  <c:v>0.48380289999999998</c:v>
                </c:pt>
                <c:pt idx="4239">
                  <c:v>0.48896040000000002</c:v>
                </c:pt>
                <c:pt idx="4240">
                  <c:v>0.49138039999999999</c:v>
                </c:pt>
                <c:pt idx="4241">
                  <c:v>0.49159839999999999</c:v>
                </c:pt>
                <c:pt idx="4242">
                  <c:v>0.49003089999999999</c:v>
                </c:pt>
                <c:pt idx="4243">
                  <c:v>0.49555670000000002</c:v>
                </c:pt>
                <c:pt idx="4244">
                  <c:v>0.49772470000000002</c:v>
                </c:pt>
                <c:pt idx="4245">
                  <c:v>0.48369839999999997</c:v>
                </c:pt>
                <c:pt idx="4246">
                  <c:v>0.4981121</c:v>
                </c:pt>
                <c:pt idx="4247">
                  <c:v>0.49656889999999998</c:v>
                </c:pt>
                <c:pt idx="4248">
                  <c:v>0.49786409999999998</c:v>
                </c:pt>
                <c:pt idx="4249">
                  <c:v>0.49416789999999999</c:v>
                </c:pt>
                <c:pt idx="4250">
                  <c:v>0.49298399999999998</c:v>
                </c:pt>
                <c:pt idx="4251">
                  <c:v>0.49077399999999999</c:v>
                </c:pt>
                <c:pt idx="4252">
                  <c:v>0.49111969999999999</c:v>
                </c:pt>
                <c:pt idx="4253">
                  <c:v>0.48888989999999999</c:v>
                </c:pt>
                <c:pt idx="4254">
                  <c:v>0.49501200000000001</c:v>
                </c:pt>
                <c:pt idx="4255">
                  <c:v>0.49368309999999999</c:v>
                </c:pt>
                <c:pt idx="4256">
                  <c:v>0.4901739</c:v>
                </c:pt>
                <c:pt idx="4257">
                  <c:v>0.49366939999999998</c:v>
                </c:pt>
                <c:pt idx="4258">
                  <c:v>0.4982936</c:v>
                </c:pt>
                <c:pt idx="4259">
                  <c:v>0.49711810000000001</c:v>
                </c:pt>
                <c:pt idx="4260">
                  <c:v>0.50011830000000002</c:v>
                </c:pt>
                <c:pt idx="4261">
                  <c:v>0.48248370000000002</c:v>
                </c:pt>
                <c:pt idx="4262">
                  <c:v>0.49064089999999999</c:v>
                </c:pt>
                <c:pt idx="4263">
                  <c:v>0.48547119999999999</c:v>
                </c:pt>
                <c:pt idx="4264">
                  <c:v>0.48530620000000002</c:v>
                </c:pt>
                <c:pt idx="4265">
                  <c:v>0.48161209999999999</c:v>
                </c:pt>
                <c:pt idx="4266">
                  <c:v>0.49288589999999999</c:v>
                </c:pt>
                <c:pt idx="4267">
                  <c:v>0.48162539999999998</c:v>
                </c:pt>
                <c:pt idx="4268">
                  <c:v>0.48195510000000003</c:v>
                </c:pt>
                <c:pt idx="4269">
                  <c:v>0.4852822</c:v>
                </c:pt>
                <c:pt idx="4270">
                  <c:v>0.48638799999999999</c:v>
                </c:pt>
                <c:pt idx="4271">
                  <c:v>0.48048039999999997</c:v>
                </c:pt>
                <c:pt idx="4272">
                  <c:v>0.48909259999999999</c:v>
                </c:pt>
                <c:pt idx="4273">
                  <c:v>0.49183789999999999</c:v>
                </c:pt>
                <c:pt idx="4274">
                  <c:v>0.47263909999999998</c:v>
                </c:pt>
                <c:pt idx="4275">
                  <c:v>0.47607690000000003</c:v>
                </c:pt>
                <c:pt idx="4276">
                  <c:v>0.49154750000000003</c:v>
                </c:pt>
                <c:pt idx="4277">
                  <c:v>0.4927685</c:v>
                </c:pt>
                <c:pt idx="4278">
                  <c:v>0.48331980000000002</c:v>
                </c:pt>
                <c:pt idx="4279">
                  <c:v>0.50141139999999995</c:v>
                </c:pt>
                <c:pt idx="4280">
                  <c:v>0.4963745</c:v>
                </c:pt>
                <c:pt idx="4281">
                  <c:v>0.48282809999999998</c:v>
                </c:pt>
                <c:pt idx="4282">
                  <c:v>0.48289389999999999</c:v>
                </c:pt>
                <c:pt idx="4283">
                  <c:v>0.49914839999999999</c:v>
                </c:pt>
                <c:pt idx="4284">
                  <c:v>0.49179699999999998</c:v>
                </c:pt>
                <c:pt idx="4285">
                  <c:v>0.48398239999999998</c:v>
                </c:pt>
                <c:pt idx="4286">
                  <c:v>0.48879420000000001</c:v>
                </c:pt>
                <c:pt idx="4287">
                  <c:v>0.4922841</c:v>
                </c:pt>
                <c:pt idx="4288">
                  <c:v>0.49434719999999999</c:v>
                </c:pt>
                <c:pt idx="4289">
                  <c:v>0.49245549999999999</c:v>
                </c:pt>
                <c:pt idx="4290">
                  <c:v>0.49772549999999999</c:v>
                </c:pt>
                <c:pt idx="4291">
                  <c:v>0.50642509999999996</c:v>
                </c:pt>
                <c:pt idx="4292">
                  <c:v>0.49657129999999999</c:v>
                </c:pt>
                <c:pt idx="4293">
                  <c:v>0.49806089999999997</c:v>
                </c:pt>
                <c:pt idx="4294">
                  <c:v>0.47752159999999999</c:v>
                </c:pt>
                <c:pt idx="4295">
                  <c:v>0.48960160000000003</c:v>
                </c:pt>
                <c:pt idx="4296">
                  <c:v>0.49694310000000003</c:v>
                </c:pt>
                <c:pt idx="4297">
                  <c:v>0.49230489999999999</c:v>
                </c:pt>
                <c:pt idx="4298">
                  <c:v>0.4970077</c:v>
                </c:pt>
                <c:pt idx="4299">
                  <c:v>0.48836970000000002</c:v>
                </c:pt>
                <c:pt idx="4300">
                  <c:v>0.48366870000000001</c:v>
                </c:pt>
                <c:pt idx="4301">
                  <c:v>0.48365849999999999</c:v>
                </c:pt>
                <c:pt idx="4302">
                  <c:v>0.48735469999999997</c:v>
                </c:pt>
                <c:pt idx="4303">
                  <c:v>0.49077890000000002</c:v>
                </c:pt>
                <c:pt idx="4304">
                  <c:v>0.50647600000000004</c:v>
                </c:pt>
                <c:pt idx="4305">
                  <c:v>0.48507850000000002</c:v>
                </c:pt>
                <c:pt idx="4306">
                  <c:v>0.48781960000000002</c:v>
                </c:pt>
                <c:pt idx="4307">
                  <c:v>0.50248870000000001</c:v>
                </c:pt>
                <c:pt idx="4308">
                  <c:v>0.49390060000000002</c:v>
                </c:pt>
                <c:pt idx="4309">
                  <c:v>0.49039440000000001</c:v>
                </c:pt>
                <c:pt idx="4310">
                  <c:v>0.49002580000000001</c:v>
                </c:pt>
                <c:pt idx="4311">
                  <c:v>0.48735800000000001</c:v>
                </c:pt>
                <c:pt idx="4312">
                  <c:v>0.4856183</c:v>
                </c:pt>
                <c:pt idx="4313">
                  <c:v>0.48682259999999999</c:v>
                </c:pt>
                <c:pt idx="4314">
                  <c:v>0.49467250000000001</c:v>
                </c:pt>
                <c:pt idx="4315">
                  <c:v>0.48783949999999998</c:v>
                </c:pt>
                <c:pt idx="4316">
                  <c:v>0.48715249999999999</c:v>
                </c:pt>
                <c:pt idx="4317">
                  <c:v>0.49205690000000002</c:v>
                </c:pt>
                <c:pt idx="4318">
                  <c:v>0.4998959</c:v>
                </c:pt>
                <c:pt idx="4319">
                  <c:v>0.48968060000000002</c:v>
                </c:pt>
                <c:pt idx="4320">
                  <c:v>0.47988229999999998</c:v>
                </c:pt>
                <c:pt idx="4321">
                  <c:v>0.49235499999999999</c:v>
                </c:pt>
                <c:pt idx="4322">
                  <c:v>0.49235200000000001</c:v>
                </c:pt>
                <c:pt idx="4323">
                  <c:v>0.49709520000000001</c:v>
                </c:pt>
                <c:pt idx="4324">
                  <c:v>0.48000490000000001</c:v>
                </c:pt>
                <c:pt idx="4325">
                  <c:v>0.48894009999999999</c:v>
                </c:pt>
                <c:pt idx="4326">
                  <c:v>0.4870099</c:v>
                </c:pt>
                <c:pt idx="4327">
                  <c:v>0.49380590000000002</c:v>
                </c:pt>
                <c:pt idx="4328">
                  <c:v>0.50406240000000002</c:v>
                </c:pt>
                <c:pt idx="4329">
                  <c:v>0.5096079</c:v>
                </c:pt>
                <c:pt idx="4330">
                  <c:v>0.4959788</c:v>
                </c:pt>
                <c:pt idx="4331">
                  <c:v>0.49179089999999998</c:v>
                </c:pt>
                <c:pt idx="4332">
                  <c:v>0.49807960000000001</c:v>
                </c:pt>
                <c:pt idx="4333">
                  <c:v>0.49678840000000002</c:v>
                </c:pt>
                <c:pt idx="4334">
                  <c:v>0.50107659999999998</c:v>
                </c:pt>
                <c:pt idx="4335">
                  <c:v>0.50490020000000002</c:v>
                </c:pt>
                <c:pt idx="4336">
                  <c:v>0.48718860000000003</c:v>
                </c:pt>
                <c:pt idx="4337">
                  <c:v>0.49518620000000002</c:v>
                </c:pt>
                <c:pt idx="4338">
                  <c:v>0.49106650000000002</c:v>
                </c:pt>
                <c:pt idx="4339">
                  <c:v>0.47553689999999998</c:v>
                </c:pt>
                <c:pt idx="4340">
                  <c:v>0.48432649999999999</c:v>
                </c:pt>
                <c:pt idx="4341">
                  <c:v>0.46893400000000002</c:v>
                </c:pt>
                <c:pt idx="4342">
                  <c:v>0.49976330000000002</c:v>
                </c:pt>
                <c:pt idx="4343">
                  <c:v>0.49573109999999998</c:v>
                </c:pt>
                <c:pt idx="4344">
                  <c:v>0.49570920000000002</c:v>
                </c:pt>
                <c:pt idx="4345">
                  <c:v>0.48507270000000002</c:v>
                </c:pt>
                <c:pt idx="4346">
                  <c:v>0.4804446</c:v>
                </c:pt>
                <c:pt idx="4347">
                  <c:v>0.47149859999999999</c:v>
                </c:pt>
                <c:pt idx="4348">
                  <c:v>0.48191729999999999</c:v>
                </c:pt>
                <c:pt idx="4349">
                  <c:v>0.46835549999999998</c:v>
                </c:pt>
                <c:pt idx="4350">
                  <c:v>0.4781437</c:v>
                </c:pt>
                <c:pt idx="4351">
                  <c:v>0.4802688</c:v>
                </c:pt>
                <c:pt idx="4352">
                  <c:v>0.48743399999999998</c:v>
                </c:pt>
                <c:pt idx="4353">
                  <c:v>0.48747360000000001</c:v>
                </c:pt>
                <c:pt idx="4354">
                  <c:v>0.47581269999999998</c:v>
                </c:pt>
                <c:pt idx="4355">
                  <c:v>0.47923110000000002</c:v>
                </c:pt>
                <c:pt idx="4356">
                  <c:v>0.47650429999999999</c:v>
                </c:pt>
                <c:pt idx="4357">
                  <c:v>0.4848577</c:v>
                </c:pt>
                <c:pt idx="4358">
                  <c:v>0.47783330000000002</c:v>
                </c:pt>
                <c:pt idx="4359">
                  <c:v>0.49201499999999998</c:v>
                </c:pt>
                <c:pt idx="4360">
                  <c:v>0.48070089999999999</c:v>
                </c:pt>
                <c:pt idx="4361">
                  <c:v>0.4877089</c:v>
                </c:pt>
                <c:pt idx="4362">
                  <c:v>0.4898286</c:v>
                </c:pt>
                <c:pt idx="4363">
                  <c:v>0.47948299999999999</c:v>
                </c:pt>
                <c:pt idx="4364">
                  <c:v>0.50240030000000002</c:v>
                </c:pt>
                <c:pt idx="4365">
                  <c:v>0.49616209999999999</c:v>
                </c:pt>
                <c:pt idx="4366">
                  <c:v>0.48367979999999999</c:v>
                </c:pt>
                <c:pt idx="4367">
                  <c:v>0.48825439999999998</c:v>
                </c:pt>
                <c:pt idx="4368">
                  <c:v>0.4890794</c:v>
                </c:pt>
                <c:pt idx="4369">
                  <c:v>0.48883769999999999</c:v>
                </c:pt>
                <c:pt idx="4370">
                  <c:v>0.48209489999999999</c:v>
                </c:pt>
                <c:pt idx="4371">
                  <c:v>0.48795480000000002</c:v>
                </c:pt>
                <c:pt idx="4372">
                  <c:v>0.49115819999999999</c:v>
                </c:pt>
                <c:pt idx="4373">
                  <c:v>0.49280849999999998</c:v>
                </c:pt>
                <c:pt idx="4374">
                  <c:v>0.48651879999999997</c:v>
                </c:pt>
                <c:pt idx="4375">
                  <c:v>0.48950359999999998</c:v>
                </c:pt>
                <c:pt idx="4376">
                  <c:v>0.48872569999999999</c:v>
                </c:pt>
                <c:pt idx="4377">
                  <c:v>0.49376320000000001</c:v>
                </c:pt>
                <c:pt idx="4378">
                  <c:v>0.48947800000000002</c:v>
                </c:pt>
                <c:pt idx="4379">
                  <c:v>0.48196739999999999</c:v>
                </c:pt>
                <c:pt idx="4380">
                  <c:v>0.48307430000000001</c:v>
                </c:pt>
                <c:pt idx="4381">
                  <c:v>0.48424479999999998</c:v>
                </c:pt>
                <c:pt idx="4382">
                  <c:v>0.48460110000000001</c:v>
                </c:pt>
                <c:pt idx="4383">
                  <c:v>0.48800470000000001</c:v>
                </c:pt>
                <c:pt idx="4384">
                  <c:v>0.49266300000000002</c:v>
                </c:pt>
                <c:pt idx="4385">
                  <c:v>0.50164900000000001</c:v>
                </c:pt>
                <c:pt idx="4386">
                  <c:v>0.48614390000000002</c:v>
                </c:pt>
                <c:pt idx="4387">
                  <c:v>0.48557210000000001</c:v>
                </c:pt>
                <c:pt idx="4388">
                  <c:v>0.49600509999999998</c:v>
                </c:pt>
                <c:pt idx="4389">
                  <c:v>0.49376350000000002</c:v>
                </c:pt>
                <c:pt idx="4390">
                  <c:v>0.49828070000000002</c:v>
                </c:pt>
                <c:pt idx="4391">
                  <c:v>0.48685539999999999</c:v>
                </c:pt>
                <c:pt idx="4392">
                  <c:v>0.49135210000000001</c:v>
                </c:pt>
                <c:pt idx="4393">
                  <c:v>0.4903904</c:v>
                </c:pt>
                <c:pt idx="4394">
                  <c:v>0.50047200000000003</c:v>
                </c:pt>
                <c:pt idx="4395">
                  <c:v>0.49358390000000002</c:v>
                </c:pt>
                <c:pt idx="4396">
                  <c:v>0.48565079999999999</c:v>
                </c:pt>
                <c:pt idx="4397">
                  <c:v>0.49428329999999998</c:v>
                </c:pt>
                <c:pt idx="4398">
                  <c:v>0.50353910000000002</c:v>
                </c:pt>
                <c:pt idx="4399">
                  <c:v>0.51434239999999998</c:v>
                </c:pt>
                <c:pt idx="4400">
                  <c:v>0.4954923</c:v>
                </c:pt>
                <c:pt idx="4401">
                  <c:v>0.4898052</c:v>
                </c:pt>
                <c:pt idx="4402">
                  <c:v>0.50423589999999996</c:v>
                </c:pt>
                <c:pt idx="4403">
                  <c:v>0.48906959999999999</c:v>
                </c:pt>
                <c:pt idx="4404">
                  <c:v>0.48423139999999998</c:v>
                </c:pt>
                <c:pt idx="4405">
                  <c:v>0.48791079999999998</c:v>
                </c:pt>
                <c:pt idx="4406">
                  <c:v>0.4854002</c:v>
                </c:pt>
                <c:pt idx="4407">
                  <c:v>0.4771591</c:v>
                </c:pt>
                <c:pt idx="4408">
                  <c:v>0.48126039999999998</c:v>
                </c:pt>
                <c:pt idx="4409">
                  <c:v>0.48381180000000001</c:v>
                </c:pt>
                <c:pt idx="4410">
                  <c:v>0.47086640000000002</c:v>
                </c:pt>
                <c:pt idx="4411">
                  <c:v>0.4972009</c:v>
                </c:pt>
                <c:pt idx="4412">
                  <c:v>0.49507820000000002</c:v>
                </c:pt>
                <c:pt idx="4413">
                  <c:v>0.48751909999999998</c:v>
                </c:pt>
                <c:pt idx="4414">
                  <c:v>0.48835620000000002</c:v>
                </c:pt>
                <c:pt idx="4415">
                  <c:v>0.48232920000000001</c:v>
                </c:pt>
                <c:pt idx="4416">
                  <c:v>0.48251549999999999</c:v>
                </c:pt>
                <c:pt idx="4417">
                  <c:v>0.49380629999999998</c:v>
                </c:pt>
                <c:pt idx="4418">
                  <c:v>0.49910290000000002</c:v>
                </c:pt>
                <c:pt idx="4419">
                  <c:v>0.50059129999999996</c:v>
                </c:pt>
                <c:pt idx="4420">
                  <c:v>0.4900854</c:v>
                </c:pt>
                <c:pt idx="4421">
                  <c:v>0.49372739999999998</c:v>
                </c:pt>
                <c:pt idx="4422">
                  <c:v>0.49163869999999998</c:v>
                </c:pt>
                <c:pt idx="4423">
                  <c:v>0.47653839999999997</c:v>
                </c:pt>
                <c:pt idx="4424">
                  <c:v>0.47938520000000001</c:v>
                </c:pt>
                <c:pt idx="4425">
                  <c:v>0.4937511</c:v>
                </c:pt>
                <c:pt idx="4426">
                  <c:v>0.48973040000000001</c:v>
                </c:pt>
                <c:pt idx="4427">
                  <c:v>0.4925543</c:v>
                </c:pt>
                <c:pt idx="4428">
                  <c:v>0.48224359999999999</c:v>
                </c:pt>
                <c:pt idx="4429">
                  <c:v>0.4805275</c:v>
                </c:pt>
                <c:pt idx="4430">
                  <c:v>0.48092079999999998</c:v>
                </c:pt>
                <c:pt idx="4431">
                  <c:v>0.48637720000000001</c:v>
                </c:pt>
                <c:pt idx="4432">
                  <c:v>0.49514409999999998</c:v>
                </c:pt>
                <c:pt idx="4433">
                  <c:v>0.47838370000000002</c:v>
                </c:pt>
                <c:pt idx="4434">
                  <c:v>0.48070679999999999</c:v>
                </c:pt>
                <c:pt idx="4435">
                  <c:v>0.47698299999999999</c:v>
                </c:pt>
                <c:pt idx="4436">
                  <c:v>0.4837129</c:v>
                </c:pt>
                <c:pt idx="4437">
                  <c:v>0.4895273</c:v>
                </c:pt>
                <c:pt idx="4438">
                  <c:v>0.49011890000000002</c:v>
                </c:pt>
                <c:pt idx="4439">
                  <c:v>0.4844175</c:v>
                </c:pt>
                <c:pt idx="4440">
                  <c:v>0.48601569999999999</c:v>
                </c:pt>
                <c:pt idx="4441">
                  <c:v>0.47039510000000001</c:v>
                </c:pt>
                <c:pt idx="4442">
                  <c:v>0.47225</c:v>
                </c:pt>
                <c:pt idx="4443">
                  <c:v>0.48606529999999998</c:v>
                </c:pt>
                <c:pt idx="4444">
                  <c:v>0.49432280000000001</c:v>
                </c:pt>
                <c:pt idx="4445">
                  <c:v>0.48205039999999999</c:v>
                </c:pt>
                <c:pt idx="4446">
                  <c:v>0.4926854</c:v>
                </c:pt>
                <c:pt idx="4447">
                  <c:v>0.49197049999999998</c:v>
                </c:pt>
                <c:pt idx="4448">
                  <c:v>0.49344959999999999</c:v>
                </c:pt>
                <c:pt idx="4449">
                  <c:v>0.49611060000000001</c:v>
                </c:pt>
                <c:pt idx="4450">
                  <c:v>0.48565380000000002</c:v>
                </c:pt>
                <c:pt idx="4451">
                  <c:v>0.50086909999999996</c:v>
                </c:pt>
                <c:pt idx="4452">
                  <c:v>0.4830777</c:v>
                </c:pt>
                <c:pt idx="4453">
                  <c:v>0.47806340000000003</c:v>
                </c:pt>
                <c:pt idx="4454">
                  <c:v>0.47895989999999999</c:v>
                </c:pt>
                <c:pt idx="4455">
                  <c:v>0.48496739999999999</c:v>
                </c:pt>
                <c:pt idx="4456">
                  <c:v>0.4859948</c:v>
                </c:pt>
                <c:pt idx="4457">
                  <c:v>0.48400530000000003</c:v>
                </c:pt>
                <c:pt idx="4458">
                  <c:v>0.4855004</c:v>
                </c:pt>
                <c:pt idx="4459">
                  <c:v>0.48499949999999997</c:v>
                </c:pt>
                <c:pt idx="4460">
                  <c:v>0.4892649</c:v>
                </c:pt>
                <c:pt idx="4461">
                  <c:v>0.48421560000000002</c:v>
                </c:pt>
                <c:pt idx="4462">
                  <c:v>0.49926520000000002</c:v>
                </c:pt>
                <c:pt idx="4463">
                  <c:v>0.50406830000000002</c:v>
                </c:pt>
                <c:pt idx="4464">
                  <c:v>0.51353740000000003</c:v>
                </c:pt>
                <c:pt idx="4465">
                  <c:v>0.50814400000000004</c:v>
                </c:pt>
                <c:pt idx="4466">
                  <c:v>0.50197210000000003</c:v>
                </c:pt>
                <c:pt idx="4467">
                  <c:v>0.50105359999999999</c:v>
                </c:pt>
                <c:pt idx="4468">
                  <c:v>0.49452190000000001</c:v>
                </c:pt>
                <c:pt idx="4469">
                  <c:v>0.48889270000000001</c:v>
                </c:pt>
                <c:pt idx="4470">
                  <c:v>0.49763289999999999</c:v>
                </c:pt>
                <c:pt idx="4471">
                  <c:v>0.48023110000000002</c:v>
                </c:pt>
                <c:pt idx="4472">
                  <c:v>0.49138419999999999</c:v>
                </c:pt>
                <c:pt idx="4473">
                  <c:v>0.49296050000000002</c:v>
                </c:pt>
                <c:pt idx="4474">
                  <c:v>0.4941489</c:v>
                </c:pt>
                <c:pt idx="4475">
                  <c:v>0.49017759999999999</c:v>
                </c:pt>
                <c:pt idx="4476">
                  <c:v>0.480933</c:v>
                </c:pt>
                <c:pt idx="4477">
                  <c:v>0.4839407</c:v>
                </c:pt>
                <c:pt idx="4478">
                  <c:v>0.4845334</c:v>
                </c:pt>
                <c:pt idx="4479">
                  <c:v>0.47720659999999998</c:v>
                </c:pt>
                <c:pt idx="4480">
                  <c:v>0.4801185</c:v>
                </c:pt>
                <c:pt idx="4481">
                  <c:v>0.48757729999999999</c:v>
                </c:pt>
                <c:pt idx="4482">
                  <c:v>0.48691040000000002</c:v>
                </c:pt>
                <c:pt idx="4483">
                  <c:v>0.48105569999999997</c:v>
                </c:pt>
                <c:pt idx="4484">
                  <c:v>0.48897000000000002</c:v>
                </c:pt>
                <c:pt idx="4485">
                  <c:v>0.49351919999999999</c:v>
                </c:pt>
                <c:pt idx="4486">
                  <c:v>0.49027110000000002</c:v>
                </c:pt>
                <c:pt idx="4487">
                  <c:v>0.48211320000000002</c:v>
                </c:pt>
                <c:pt idx="4488">
                  <c:v>0.48839739999999998</c:v>
                </c:pt>
                <c:pt idx="4489">
                  <c:v>0.48857339999999999</c:v>
                </c:pt>
                <c:pt idx="4490">
                  <c:v>0.47920839999999998</c:v>
                </c:pt>
                <c:pt idx="4491">
                  <c:v>0.4754118</c:v>
                </c:pt>
                <c:pt idx="4492">
                  <c:v>0.4804196</c:v>
                </c:pt>
                <c:pt idx="4493">
                  <c:v>0.48220049999999998</c:v>
                </c:pt>
                <c:pt idx="4494">
                  <c:v>0.48960300000000001</c:v>
                </c:pt>
                <c:pt idx="4495">
                  <c:v>0.48620799999999997</c:v>
                </c:pt>
                <c:pt idx="4496">
                  <c:v>0.48414420000000002</c:v>
                </c:pt>
                <c:pt idx="4497">
                  <c:v>0.48867169999999999</c:v>
                </c:pt>
                <c:pt idx="4498">
                  <c:v>0.50437019999999999</c:v>
                </c:pt>
                <c:pt idx="4499">
                  <c:v>0.51017400000000002</c:v>
                </c:pt>
                <c:pt idx="4500">
                  <c:v>0.50252830000000004</c:v>
                </c:pt>
                <c:pt idx="4501">
                  <c:v>0.49239769999999999</c:v>
                </c:pt>
                <c:pt idx="4502">
                  <c:v>0.4960155</c:v>
                </c:pt>
                <c:pt idx="4503">
                  <c:v>0.50167850000000003</c:v>
                </c:pt>
                <c:pt idx="4504">
                  <c:v>0.48287289999999999</c:v>
                </c:pt>
                <c:pt idx="4505">
                  <c:v>0.48662430000000001</c:v>
                </c:pt>
                <c:pt idx="4506">
                  <c:v>0.48031230000000003</c:v>
                </c:pt>
                <c:pt idx="4507">
                  <c:v>0.47473729999999997</c:v>
                </c:pt>
                <c:pt idx="4508">
                  <c:v>0.47577599999999998</c:v>
                </c:pt>
                <c:pt idx="4509">
                  <c:v>0.49029450000000002</c:v>
                </c:pt>
                <c:pt idx="4510">
                  <c:v>0.50164399999999998</c:v>
                </c:pt>
                <c:pt idx="4511">
                  <c:v>0.4980136</c:v>
                </c:pt>
                <c:pt idx="4512">
                  <c:v>0.48168250000000001</c:v>
                </c:pt>
                <c:pt idx="4513">
                  <c:v>0.47842750000000001</c:v>
                </c:pt>
                <c:pt idx="4514">
                  <c:v>0.48575629999999997</c:v>
                </c:pt>
                <c:pt idx="4515">
                  <c:v>0.46765610000000002</c:v>
                </c:pt>
                <c:pt idx="4516">
                  <c:v>0.48239169999999998</c:v>
                </c:pt>
                <c:pt idx="4517">
                  <c:v>0.47715770000000002</c:v>
                </c:pt>
                <c:pt idx="4518">
                  <c:v>0.47595880000000002</c:v>
                </c:pt>
                <c:pt idx="4519">
                  <c:v>0.47833140000000002</c:v>
                </c:pt>
                <c:pt idx="4520">
                  <c:v>0.47086939999999999</c:v>
                </c:pt>
                <c:pt idx="4521">
                  <c:v>0.48497050000000003</c:v>
                </c:pt>
                <c:pt idx="4522">
                  <c:v>0.470916</c:v>
                </c:pt>
                <c:pt idx="4523">
                  <c:v>0.47292040000000002</c:v>
                </c:pt>
                <c:pt idx="4524">
                  <c:v>0.48513390000000001</c:v>
                </c:pt>
                <c:pt idx="4525">
                  <c:v>0.48330909999999999</c:v>
                </c:pt>
                <c:pt idx="4526">
                  <c:v>0.48772310000000002</c:v>
                </c:pt>
                <c:pt idx="4527">
                  <c:v>0.49203580000000002</c:v>
                </c:pt>
                <c:pt idx="4528">
                  <c:v>0.4815951</c:v>
                </c:pt>
                <c:pt idx="4529">
                  <c:v>0.4892165</c:v>
                </c:pt>
                <c:pt idx="4530">
                  <c:v>0.49818299999999999</c:v>
                </c:pt>
                <c:pt idx="4531">
                  <c:v>0.48611510000000002</c:v>
                </c:pt>
                <c:pt idx="4532">
                  <c:v>0.49199890000000002</c:v>
                </c:pt>
                <c:pt idx="4533">
                  <c:v>0.49516789999999999</c:v>
                </c:pt>
                <c:pt idx="4534">
                  <c:v>0.50582819999999995</c:v>
                </c:pt>
                <c:pt idx="4535">
                  <c:v>0.50609550000000003</c:v>
                </c:pt>
                <c:pt idx="4536">
                  <c:v>0.51069779999999998</c:v>
                </c:pt>
                <c:pt idx="4537">
                  <c:v>0.51742489999999997</c:v>
                </c:pt>
                <c:pt idx="4538">
                  <c:v>0.52765229999999996</c:v>
                </c:pt>
                <c:pt idx="4539">
                  <c:v>0.52124119999999996</c:v>
                </c:pt>
                <c:pt idx="4540">
                  <c:v>0.52928129999999995</c:v>
                </c:pt>
                <c:pt idx="4541">
                  <c:v>0.52063360000000003</c:v>
                </c:pt>
                <c:pt idx="4542">
                  <c:v>0.51430240000000005</c:v>
                </c:pt>
                <c:pt idx="4543">
                  <c:v>0.51005959999999995</c:v>
                </c:pt>
                <c:pt idx="4544">
                  <c:v>0.51591100000000001</c:v>
                </c:pt>
                <c:pt idx="4545">
                  <c:v>0.50230739999999996</c:v>
                </c:pt>
                <c:pt idx="4546">
                  <c:v>0.50638499999999997</c:v>
                </c:pt>
                <c:pt idx="4547">
                  <c:v>0.49291420000000002</c:v>
                </c:pt>
                <c:pt idx="4548">
                  <c:v>0.50226859999999995</c:v>
                </c:pt>
                <c:pt idx="4549">
                  <c:v>0.49654330000000002</c:v>
                </c:pt>
                <c:pt idx="4550">
                  <c:v>0.50200279999999997</c:v>
                </c:pt>
                <c:pt idx="4551">
                  <c:v>0.50570769999999998</c:v>
                </c:pt>
                <c:pt idx="4552">
                  <c:v>0.50737549999999998</c:v>
                </c:pt>
                <c:pt idx="4553">
                  <c:v>0.49898009999999998</c:v>
                </c:pt>
                <c:pt idx="4554">
                  <c:v>0.49712699999999999</c:v>
                </c:pt>
                <c:pt idx="4555">
                  <c:v>0.49332140000000002</c:v>
                </c:pt>
                <c:pt idx="4556">
                  <c:v>0.50280309999999995</c:v>
                </c:pt>
                <c:pt idx="4557">
                  <c:v>0.50426260000000001</c:v>
                </c:pt>
                <c:pt idx="4558">
                  <c:v>0.49957099999999999</c:v>
                </c:pt>
                <c:pt idx="4559">
                  <c:v>0.49434889999999998</c:v>
                </c:pt>
                <c:pt idx="4560">
                  <c:v>0.49509120000000001</c:v>
                </c:pt>
                <c:pt idx="4561">
                  <c:v>0.49589879999999997</c:v>
                </c:pt>
                <c:pt idx="4562">
                  <c:v>0.50504579999999999</c:v>
                </c:pt>
                <c:pt idx="4563">
                  <c:v>0.50951440000000003</c:v>
                </c:pt>
                <c:pt idx="4564">
                  <c:v>0.51769920000000003</c:v>
                </c:pt>
                <c:pt idx="4565">
                  <c:v>0.51717559999999996</c:v>
                </c:pt>
                <c:pt idx="4566">
                  <c:v>0.50834279999999998</c:v>
                </c:pt>
                <c:pt idx="4567">
                  <c:v>0.50214230000000004</c:v>
                </c:pt>
                <c:pt idx="4568">
                  <c:v>0.50064120000000001</c:v>
                </c:pt>
                <c:pt idx="4569">
                  <c:v>0.50529230000000003</c:v>
                </c:pt>
                <c:pt idx="4570">
                  <c:v>0.49812869999999998</c:v>
                </c:pt>
                <c:pt idx="4571">
                  <c:v>0.5005965</c:v>
                </c:pt>
                <c:pt idx="4572">
                  <c:v>0.51273020000000002</c:v>
                </c:pt>
                <c:pt idx="4573">
                  <c:v>0.49065710000000001</c:v>
                </c:pt>
                <c:pt idx="4574">
                  <c:v>0.48669109999999999</c:v>
                </c:pt>
                <c:pt idx="4575">
                  <c:v>0.48020220000000002</c:v>
                </c:pt>
                <c:pt idx="4576">
                  <c:v>0.49299959999999998</c:v>
                </c:pt>
                <c:pt idx="4577">
                  <c:v>0.49106230000000001</c:v>
                </c:pt>
                <c:pt idx="4578">
                  <c:v>0.49455860000000001</c:v>
                </c:pt>
                <c:pt idx="4579">
                  <c:v>0.49807990000000002</c:v>
                </c:pt>
                <c:pt idx="4580">
                  <c:v>0.5073898</c:v>
                </c:pt>
                <c:pt idx="4581">
                  <c:v>0.50320849999999995</c:v>
                </c:pt>
                <c:pt idx="4582">
                  <c:v>0.4969808</c:v>
                </c:pt>
                <c:pt idx="4583">
                  <c:v>0.49378870000000002</c:v>
                </c:pt>
                <c:pt idx="4584">
                  <c:v>0.50466080000000002</c:v>
                </c:pt>
                <c:pt idx="4585">
                  <c:v>0.4967104</c:v>
                </c:pt>
                <c:pt idx="4586">
                  <c:v>0.50752540000000002</c:v>
                </c:pt>
                <c:pt idx="4587">
                  <c:v>0.4935157</c:v>
                </c:pt>
                <c:pt idx="4588">
                  <c:v>0.48851109999999998</c:v>
                </c:pt>
                <c:pt idx="4589">
                  <c:v>0.4924386</c:v>
                </c:pt>
                <c:pt idx="4590">
                  <c:v>0.497477</c:v>
                </c:pt>
                <c:pt idx="4591">
                  <c:v>0.48758390000000001</c:v>
                </c:pt>
                <c:pt idx="4592">
                  <c:v>0.49499789999999999</c:v>
                </c:pt>
                <c:pt idx="4593">
                  <c:v>0.50824550000000002</c:v>
                </c:pt>
                <c:pt idx="4594">
                  <c:v>0.50280100000000005</c:v>
                </c:pt>
                <c:pt idx="4595">
                  <c:v>0.50685139999999995</c:v>
                </c:pt>
                <c:pt idx="4596">
                  <c:v>0.51016010000000001</c:v>
                </c:pt>
                <c:pt idx="4597">
                  <c:v>0.51519269999999995</c:v>
                </c:pt>
                <c:pt idx="4598">
                  <c:v>0.51484819999999998</c:v>
                </c:pt>
                <c:pt idx="4599">
                  <c:v>0.52384969999999997</c:v>
                </c:pt>
                <c:pt idx="4600">
                  <c:v>0.52851859999999995</c:v>
                </c:pt>
                <c:pt idx="4601">
                  <c:v>0.51387720000000003</c:v>
                </c:pt>
                <c:pt idx="4602">
                  <c:v>0.51800230000000003</c:v>
                </c:pt>
                <c:pt idx="4603">
                  <c:v>0.51331159999999998</c:v>
                </c:pt>
                <c:pt idx="4604">
                  <c:v>0.51349460000000002</c:v>
                </c:pt>
                <c:pt idx="4605">
                  <c:v>0.51256349999999995</c:v>
                </c:pt>
                <c:pt idx="4606">
                  <c:v>0.52210590000000001</c:v>
                </c:pt>
                <c:pt idx="4607">
                  <c:v>0.50022869999999997</c:v>
                </c:pt>
                <c:pt idx="4608">
                  <c:v>0.4972125</c:v>
                </c:pt>
                <c:pt idx="4609">
                  <c:v>0.49292239999999998</c:v>
                </c:pt>
                <c:pt idx="4610">
                  <c:v>0.48368070000000002</c:v>
                </c:pt>
                <c:pt idx="4611">
                  <c:v>0.49539899999999998</c:v>
                </c:pt>
                <c:pt idx="4612">
                  <c:v>0.50018300000000004</c:v>
                </c:pt>
                <c:pt idx="4613">
                  <c:v>0.50231519999999996</c:v>
                </c:pt>
                <c:pt idx="4614">
                  <c:v>0.50543850000000001</c:v>
                </c:pt>
                <c:pt idx="4615">
                  <c:v>0.51565930000000004</c:v>
                </c:pt>
                <c:pt idx="4616">
                  <c:v>0.51677890000000004</c:v>
                </c:pt>
                <c:pt idx="4617">
                  <c:v>0.50577459999999996</c:v>
                </c:pt>
                <c:pt idx="4618">
                  <c:v>0.50912590000000002</c:v>
                </c:pt>
                <c:pt idx="4619">
                  <c:v>0.50799490000000003</c:v>
                </c:pt>
                <c:pt idx="4620">
                  <c:v>0.51250640000000003</c:v>
                </c:pt>
                <c:pt idx="4621">
                  <c:v>0.51439999999999997</c:v>
                </c:pt>
                <c:pt idx="4622">
                  <c:v>0.51093949999999999</c:v>
                </c:pt>
                <c:pt idx="4623">
                  <c:v>0.51402250000000005</c:v>
                </c:pt>
                <c:pt idx="4624">
                  <c:v>0.51099910000000004</c:v>
                </c:pt>
                <c:pt idx="4625">
                  <c:v>0.49137740000000002</c:v>
                </c:pt>
                <c:pt idx="4626">
                  <c:v>0.49667309999999998</c:v>
                </c:pt>
                <c:pt idx="4627">
                  <c:v>0.49661889999999997</c:v>
                </c:pt>
                <c:pt idx="4628">
                  <c:v>0.49648510000000001</c:v>
                </c:pt>
                <c:pt idx="4629">
                  <c:v>0.49253130000000001</c:v>
                </c:pt>
                <c:pt idx="4630">
                  <c:v>0.49663649999999998</c:v>
                </c:pt>
                <c:pt idx="4631">
                  <c:v>0.49447780000000002</c:v>
                </c:pt>
                <c:pt idx="4632">
                  <c:v>0.5066406</c:v>
                </c:pt>
                <c:pt idx="4633">
                  <c:v>0.4915253</c:v>
                </c:pt>
                <c:pt idx="4634">
                  <c:v>0.51516499999999998</c:v>
                </c:pt>
                <c:pt idx="4635">
                  <c:v>0.51318929999999996</c:v>
                </c:pt>
                <c:pt idx="4636">
                  <c:v>0.51499810000000001</c:v>
                </c:pt>
                <c:pt idx="4637">
                  <c:v>0.50724610000000003</c:v>
                </c:pt>
                <c:pt idx="4638">
                  <c:v>0.49198429999999999</c:v>
                </c:pt>
                <c:pt idx="4639">
                  <c:v>0.49417410000000001</c:v>
                </c:pt>
                <c:pt idx="4640">
                  <c:v>0.49565439999999999</c:v>
                </c:pt>
                <c:pt idx="4641">
                  <c:v>0.49415239999999999</c:v>
                </c:pt>
                <c:pt idx="4642">
                  <c:v>0.4934945</c:v>
                </c:pt>
                <c:pt idx="4643">
                  <c:v>0.4941046</c:v>
                </c:pt>
                <c:pt idx="4644">
                  <c:v>0.49267040000000001</c:v>
                </c:pt>
                <c:pt idx="4645">
                  <c:v>0.48436889999999999</c:v>
                </c:pt>
                <c:pt idx="4646">
                  <c:v>0.49312119999999998</c:v>
                </c:pt>
                <c:pt idx="4647">
                  <c:v>0.49516880000000002</c:v>
                </c:pt>
                <c:pt idx="4648">
                  <c:v>0.49545689999999998</c:v>
                </c:pt>
                <c:pt idx="4649">
                  <c:v>0.49722230000000001</c:v>
                </c:pt>
                <c:pt idx="4650">
                  <c:v>0.48781089999999999</c:v>
                </c:pt>
                <c:pt idx="4651">
                  <c:v>0.4823924</c:v>
                </c:pt>
                <c:pt idx="4652">
                  <c:v>0.49547950000000002</c:v>
                </c:pt>
                <c:pt idx="4653">
                  <c:v>0.49697669999999999</c:v>
                </c:pt>
                <c:pt idx="4654">
                  <c:v>0.4938149</c:v>
                </c:pt>
                <c:pt idx="4655">
                  <c:v>0.48487710000000001</c:v>
                </c:pt>
                <c:pt idx="4656">
                  <c:v>0.48256549999999998</c:v>
                </c:pt>
                <c:pt idx="4657">
                  <c:v>0.4867436</c:v>
                </c:pt>
                <c:pt idx="4658">
                  <c:v>0.49081350000000001</c:v>
                </c:pt>
                <c:pt idx="4659">
                  <c:v>0.49849660000000001</c:v>
                </c:pt>
                <c:pt idx="4660">
                  <c:v>0.49018060000000002</c:v>
                </c:pt>
                <c:pt idx="4661">
                  <c:v>0.50269620000000004</c:v>
                </c:pt>
                <c:pt idx="4662">
                  <c:v>0.50141080000000005</c:v>
                </c:pt>
                <c:pt idx="4663">
                  <c:v>0.50165930000000003</c:v>
                </c:pt>
                <c:pt idx="4664">
                  <c:v>0.49872379999999999</c:v>
                </c:pt>
                <c:pt idx="4665">
                  <c:v>0.50211539999999999</c:v>
                </c:pt>
                <c:pt idx="4666">
                  <c:v>0.49797000000000002</c:v>
                </c:pt>
                <c:pt idx="4667">
                  <c:v>0.49151810000000001</c:v>
                </c:pt>
                <c:pt idx="4668">
                  <c:v>0.48510880000000001</c:v>
                </c:pt>
                <c:pt idx="4669">
                  <c:v>0.48781269999999999</c:v>
                </c:pt>
                <c:pt idx="4670">
                  <c:v>0.47571279999999999</c:v>
                </c:pt>
                <c:pt idx="4671">
                  <c:v>0.4813849</c:v>
                </c:pt>
                <c:pt idx="4672">
                  <c:v>0.49139660000000002</c:v>
                </c:pt>
                <c:pt idx="4673">
                  <c:v>0.48764229999999997</c:v>
                </c:pt>
                <c:pt idx="4674">
                  <c:v>0.49185669999999998</c:v>
                </c:pt>
                <c:pt idx="4675">
                  <c:v>0.50670700000000002</c:v>
                </c:pt>
                <c:pt idx="4676">
                  <c:v>0.50694269999999997</c:v>
                </c:pt>
                <c:pt idx="4677">
                  <c:v>0.49762040000000002</c:v>
                </c:pt>
                <c:pt idx="4678">
                  <c:v>0.51423379999999996</c:v>
                </c:pt>
                <c:pt idx="4679">
                  <c:v>0.50240260000000003</c:v>
                </c:pt>
                <c:pt idx="4680">
                  <c:v>0.50821799999999995</c:v>
                </c:pt>
                <c:pt idx="4681">
                  <c:v>0.50473760000000001</c:v>
                </c:pt>
                <c:pt idx="4682">
                  <c:v>0.48433320000000002</c:v>
                </c:pt>
                <c:pt idx="4683">
                  <c:v>0.48883650000000001</c:v>
                </c:pt>
                <c:pt idx="4684">
                  <c:v>0.49978159999999999</c:v>
                </c:pt>
                <c:pt idx="4685">
                  <c:v>0.49961860000000002</c:v>
                </c:pt>
                <c:pt idx="4686">
                  <c:v>0.50449189999999999</c:v>
                </c:pt>
                <c:pt idx="4687">
                  <c:v>0.50176270000000001</c:v>
                </c:pt>
                <c:pt idx="4688">
                  <c:v>0.5165208</c:v>
                </c:pt>
                <c:pt idx="4689">
                  <c:v>0.5212869</c:v>
                </c:pt>
                <c:pt idx="4690">
                  <c:v>0.50708750000000002</c:v>
                </c:pt>
                <c:pt idx="4691">
                  <c:v>0.51176189999999999</c:v>
                </c:pt>
                <c:pt idx="4692">
                  <c:v>0.5257714</c:v>
                </c:pt>
                <c:pt idx="4693">
                  <c:v>0.52995899999999996</c:v>
                </c:pt>
                <c:pt idx="4694">
                  <c:v>0.5105729</c:v>
                </c:pt>
                <c:pt idx="4695">
                  <c:v>0.51710900000000004</c:v>
                </c:pt>
                <c:pt idx="4696">
                  <c:v>0.50627060000000002</c:v>
                </c:pt>
                <c:pt idx="4697">
                  <c:v>0.52357350000000002</c:v>
                </c:pt>
                <c:pt idx="4698">
                  <c:v>0.51523260000000004</c:v>
                </c:pt>
                <c:pt idx="4699">
                  <c:v>0.50828490000000004</c:v>
                </c:pt>
                <c:pt idx="4700">
                  <c:v>0.51043210000000006</c:v>
                </c:pt>
                <c:pt idx="4701">
                  <c:v>0.5151152</c:v>
                </c:pt>
                <c:pt idx="4702">
                  <c:v>0.51680309999999996</c:v>
                </c:pt>
                <c:pt idx="4703">
                  <c:v>0.5182388</c:v>
                </c:pt>
                <c:pt idx="4704">
                  <c:v>0.51324449999999999</c:v>
                </c:pt>
                <c:pt idx="4705">
                  <c:v>0.52789439999999999</c:v>
                </c:pt>
                <c:pt idx="4706">
                  <c:v>0.52190669999999995</c:v>
                </c:pt>
                <c:pt idx="4707">
                  <c:v>0.51787430000000001</c:v>
                </c:pt>
                <c:pt idx="4708">
                  <c:v>0.5183432</c:v>
                </c:pt>
                <c:pt idx="4709">
                  <c:v>0.51371880000000003</c:v>
                </c:pt>
                <c:pt idx="4710">
                  <c:v>0.53671369999999996</c:v>
                </c:pt>
                <c:pt idx="4711">
                  <c:v>0.53478689999999995</c:v>
                </c:pt>
                <c:pt idx="4712">
                  <c:v>0.52584589999999998</c:v>
                </c:pt>
                <c:pt idx="4713">
                  <c:v>0.5229705</c:v>
                </c:pt>
                <c:pt idx="4714">
                  <c:v>0.52558539999999998</c:v>
                </c:pt>
                <c:pt idx="4715">
                  <c:v>0.53169759999999999</c:v>
                </c:pt>
                <c:pt idx="4716">
                  <c:v>0.52192989999999995</c:v>
                </c:pt>
                <c:pt idx="4717">
                  <c:v>0.5159572</c:v>
                </c:pt>
                <c:pt idx="4718">
                  <c:v>0.52288089999999998</c:v>
                </c:pt>
                <c:pt idx="4719">
                  <c:v>0.51415500000000003</c:v>
                </c:pt>
                <c:pt idx="4720">
                  <c:v>0.51701660000000005</c:v>
                </c:pt>
                <c:pt idx="4721">
                  <c:v>0.52381299999999997</c:v>
                </c:pt>
                <c:pt idx="4722">
                  <c:v>0.52768919999999997</c:v>
                </c:pt>
                <c:pt idx="4723">
                  <c:v>0.534273</c:v>
                </c:pt>
                <c:pt idx="4724">
                  <c:v>0.50968250000000004</c:v>
                </c:pt>
                <c:pt idx="4725">
                  <c:v>0.50854929999999998</c:v>
                </c:pt>
                <c:pt idx="4726">
                  <c:v>0.50248780000000004</c:v>
                </c:pt>
                <c:pt idx="4727">
                  <c:v>0.52319879999999996</c:v>
                </c:pt>
                <c:pt idx="4728">
                  <c:v>0.5084187</c:v>
                </c:pt>
                <c:pt idx="4729">
                  <c:v>0.52533759999999996</c:v>
                </c:pt>
                <c:pt idx="4730">
                  <c:v>0.52237449999999996</c:v>
                </c:pt>
                <c:pt idx="4731">
                  <c:v>0.51874390000000004</c:v>
                </c:pt>
                <c:pt idx="4732">
                  <c:v>0.51626209999999995</c:v>
                </c:pt>
                <c:pt idx="4733">
                  <c:v>0.50922270000000003</c:v>
                </c:pt>
                <c:pt idx="4734">
                  <c:v>0.51084589999999996</c:v>
                </c:pt>
                <c:pt idx="4735">
                  <c:v>0.52025489999999996</c:v>
                </c:pt>
                <c:pt idx="4736">
                  <c:v>0.52296759999999998</c:v>
                </c:pt>
                <c:pt idx="4737">
                  <c:v>0.5297307</c:v>
                </c:pt>
                <c:pt idx="4738">
                  <c:v>0.51588429999999996</c:v>
                </c:pt>
                <c:pt idx="4739">
                  <c:v>0.51396629999999999</c:v>
                </c:pt>
                <c:pt idx="4740">
                  <c:v>0.50864299999999996</c:v>
                </c:pt>
                <c:pt idx="4741">
                  <c:v>0.51329999999999998</c:v>
                </c:pt>
                <c:pt idx="4742">
                  <c:v>0.50534630000000003</c:v>
                </c:pt>
                <c:pt idx="4743">
                  <c:v>0.50703719999999997</c:v>
                </c:pt>
                <c:pt idx="4744">
                  <c:v>0.50521459999999996</c:v>
                </c:pt>
                <c:pt idx="4745">
                  <c:v>0.50435759999999996</c:v>
                </c:pt>
                <c:pt idx="4746">
                  <c:v>0.51480009999999998</c:v>
                </c:pt>
                <c:pt idx="4747">
                  <c:v>0.52370030000000001</c:v>
                </c:pt>
                <c:pt idx="4748">
                  <c:v>0.52026609999999995</c:v>
                </c:pt>
                <c:pt idx="4749">
                  <c:v>0.52970669999999997</c:v>
                </c:pt>
                <c:pt idx="4750">
                  <c:v>0.52538370000000001</c:v>
                </c:pt>
                <c:pt idx="4751">
                  <c:v>0.52667929999999996</c:v>
                </c:pt>
                <c:pt idx="4752">
                  <c:v>0.52234910000000001</c:v>
                </c:pt>
                <c:pt idx="4753">
                  <c:v>0.5185128</c:v>
                </c:pt>
                <c:pt idx="4754">
                  <c:v>0.52324990000000005</c:v>
                </c:pt>
                <c:pt idx="4755">
                  <c:v>0.52434950000000002</c:v>
                </c:pt>
                <c:pt idx="4756">
                  <c:v>0.50948210000000005</c:v>
                </c:pt>
                <c:pt idx="4757">
                  <c:v>0.52255560000000001</c:v>
                </c:pt>
                <c:pt idx="4758">
                  <c:v>0.52338180000000001</c:v>
                </c:pt>
                <c:pt idx="4759">
                  <c:v>0.50462700000000005</c:v>
                </c:pt>
                <c:pt idx="4760">
                  <c:v>0.52317230000000003</c:v>
                </c:pt>
                <c:pt idx="4761">
                  <c:v>0.5264124</c:v>
                </c:pt>
                <c:pt idx="4762">
                  <c:v>0.51875870000000002</c:v>
                </c:pt>
                <c:pt idx="4763">
                  <c:v>0.51590389999999997</c:v>
                </c:pt>
                <c:pt idx="4764">
                  <c:v>0.51380769999999998</c:v>
                </c:pt>
                <c:pt idx="4765">
                  <c:v>0.52346999999999999</c:v>
                </c:pt>
                <c:pt idx="4766">
                  <c:v>0.50998140000000003</c:v>
                </c:pt>
                <c:pt idx="4767">
                  <c:v>0.51502780000000004</c:v>
                </c:pt>
                <c:pt idx="4768">
                  <c:v>0.51933209999999996</c:v>
                </c:pt>
                <c:pt idx="4769">
                  <c:v>0.53172189999999997</c:v>
                </c:pt>
                <c:pt idx="4770">
                  <c:v>0.5130112</c:v>
                </c:pt>
                <c:pt idx="4771">
                  <c:v>0.50707239999999998</c:v>
                </c:pt>
                <c:pt idx="4772">
                  <c:v>0.52045010000000003</c:v>
                </c:pt>
                <c:pt idx="4773">
                  <c:v>0.51280389999999998</c:v>
                </c:pt>
                <c:pt idx="4774">
                  <c:v>0.533223</c:v>
                </c:pt>
                <c:pt idx="4775">
                  <c:v>0.53369040000000001</c:v>
                </c:pt>
                <c:pt idx="4776">
                  <c:v>0.523729</c:v>
                </c:pt>
                <c:pt idx="4777">
                  <c:v>0.51007519999999995</c:v>
                </c:pt>
                <c:pt idx="4778">
                  <c:v>0.51722780000000002</c:v>
                </c:pt>
                <c:pt idx="4779">
                  <c:v>0.51037880000000002</c:v>
                </c:pt>
                <c:pt idx="4780">
                  <c:v>0.51946820000000005</c:v>
                </c:pt>
                <c:pt idx="4781">
                  <c:v>0.51269050000000005</c:v>
                </c:pt>
                <c:pt idx="4782">
                  <c:v>0.51618280000000005</c:v>
                </c:pt>
                <c:pt idx="4783">
                  <c:v>0.52160669999999998</c:v>
                </c:pt>
                <c:pt idx="4784">
                  <c:v>0.5161985</c:v>
                </c:pt>
                <c:pt idx="4785">
                  <c:v>0.51360260000000002</c:v>
                </c:pt>
                <c:pt idx="4786">
                  <c:v>0.52562920000000002</c:v>
                </c:pt>
                <c:pt idx="4787">
                  <c:v>0.51216729999999999</c:v>
                </c:pt>
                <c:pt idx="4788">
                  <c:v>0.51950660000000004</c:v>
                </c:pt>
                <c:pt idx="4789">
                  <c:v>0.51552799999999999</c:v>
                </c:pt>
                <c:pt idx="4790">
                  <c:v>0.52340149999999996</c:v>
                </c:pt>
                <c:pt idx="4791">
                  <c:v>0.52067810000000003</c:v>
                </c:pt>
                <c:pt idx="4792">
                  <c:v>0.51581699999999997</c:v>
                </c:pt>
                <c:pt idx="4793">
                  <c:v>0.51117420000000002</c:v>
                </c:pt>
                <c:pt idx="4794">
                  <c:v>0.51198739999999998</c:v>
                </c:pt>
                <c:pt idx="4795">
                  <c:v>0.52278829999999998</c:v>
                </c:pt>
                <c:pt idx="4796">
                  <c:v>0.52640589999999998</c:v>
                </c:pt>
                <c:pt idx="4797">
                  <c:v>0.51057520000000001</c:v>
                </c:pt>
                <c:pt idx="4798">
                  <c:v>0.52269909999999997</c:v>
                </c:pt>
                <c:pt idx="4799">
                  <c:v>0.51223529999999995</c:v>
                </c:pt>
                <c:pt idx="4800">
                  <c:v>0.50120849999999995</c:v>
                </c:pt>
                <c:pt idx="4801">
                  <c:v>0.50846250000000004</c:v>
                </c:pt>
                <c:pt idx="4802">
                  <c:v>0.50935629999999998</c:v>
                </c:pt>
                <c:pt idx="4803">
                  <c:v>0.5058144</c:v>
                </c:pt>
                <c:pt idx="4804">
                  <c:v>0.51387899999999997</c:v>
                </c:pt>
                <c:pt idx="4805">
                  <c:v>0.51995199999999997</c:v>
                </c:pt>
                <c:pt idx="4806">
                  <c:v>0.52192740000000004</c:v>
                </c:pt>
                <c:pt idx="4807">
                  <c:v>0.51717489999999999</c:v>
                </c:pt>
                <c:pt idx="4808">
                  <c:v>0.51712320000000001</c:v>
                </c:pt>
                <c:pt idx="4809">
                  <c:v>0.51818810000000004</c:v>
                </c:pt>
                <c:pt idx="4810">
                  <c:v>0.52116510000000005</c:v>
                </c:pt>
                <c:pt idx="4811">
                  <c:v>0.51406280000000004</c:v>
                </c:pt>
                <c:pt idx="4812">
                  <c:v>0.51249520000000004</c:v>
                </c:pt>
                <c:pt idx="4813">
                  <c:v>0.51356880000000005</c:v>
                </c:pt>
                <c:pt idx="4814">
                  <c:v>0.51985159999999997</c:v>
                </c:pt>
                <c:pt idx="4815">
                  <c:v>0.50695029999999996</c:v>
                </c:pt>
                <c:pt idx="4816">
                  <c:v>0.51784520000000001</c:v>
                </c:pt>
                <c:pt idx="4817">
                  <c:v>0.52396489999999996</c:v>
                </c:pt>
                <c:pt idx="4818">
                  <c:v>0.51517000000000002</c:v>
                </c:pt>
                <c:pt idx="4819">
                  <c:v>0.51909740000000004</c:v>
                </c:pt>
                <c:pt idx="4820">
                  <c:v>0.51571239999999996</c:v>
                </c:pt>
                <c:pt idx="4821">
                  <c:v>0.51665799999999995</c:v>
                </c:pt>
                <c:pt idx="4822">
                  <c:v>0.51921989999999996</c:v>
                </c:pt>
                <c:pt idx="4823">
                  <c:v>0.5193487</c:v>
                </c:pt>
                <c:pt idx="4824">
                  <c:v>0.5061698</c:v>
                </c:pt>
                <c:pt idx="4825">
                  <c:v>0.50981609999999999</c:v>
                </c:pt>
                <c:pt idx="4826">
                  <c:v>0.51378939999999995</c:v>
                </c:pt>
                <c:pt idx="4827">
                  <c:v>0.50928910000000005</c:v>
                </c:pt>
                <c:pt idx="4828">
                  <c:v>0.50755059999999996</c:v>
                </c:pt>
                <c:pt idx="4829">
                  <c:v>0.51294629999999997</c:v>
                </c:pt>
                <c:pt idx="4830">
                  <c:v>0.5018859</c:v>
                </c:pt>
                <c:pt idx="4831">
                  <c:v>0.51765969999999994</c:v>
                </c:pt>
                <c:pt idx="4832">
                  <c:v>0.50328859999999997</c:v>
                </c:pt>
                <c:pt idx="4833">
                  <c:v>0.49953259999999999</c:v>
                </c:pt>
                <c:pt idx="4834">
                  <c:v>0.49473040000000001</c:v>
                </c:pt>
                <c:pt idx="4835">
                  <c:v>0.49587769999999998</c:v>
                </c:pt>
                <c:pt idx="4836">
                  <c:v>0.50261359999999999</c:v>
                </c:pt>
                <c:pt idx="4837">
                  <c:v>0.50375910000000002</c:v>
                </c:pt>
                <c:pt idx="4838">
                  <c:v>0.50709729999999997</c:v>
                </c:pt>
                <c:pt idx="4839">
                  <c:v>0.50106039999999996</c:v>
                </c:pt>
                <c:pt idx="4840">
                  <c:v>0.49867549999999999</c:v>
                </c:pt>
                <c:pt idx="4841">
                  <c:v>0.4940156</c:v>
                </c:pt>
                <c:pt idx="4842">
                  <c:v>0.49677840000000001</c:v>
                </c:pt>
                <c:pt idx="4843">
                  <c:v>0.48499500000000001</c:v>
                </c:pt>
                <c:pt idx="4844">
                  <c:v>0.49023860000000002</c:v>
                </c:pt>
                <c:pt idx="4845">
                  <c:v>0.49745549999999999</c:v>
                </c:pt>
                <c:pt idx="4846">
                  <c:v>0.51175479999999995</c:v>
                </c:pt>
                <c:pt idx="4847">
                  <c:v>0.50657479999999999</c:v>
                </c:pt>
                <c:pt idx="4848">
                  <c:v>0.5007163</c:v>
                </c:pt>
                <c:pt idx="4849">
                  <c:v>0.51917150000000001</c:v>
                </c:pt>
                <c:pt idx="4850">
                  <c:v>0.50513410000000003</c:v>
                </c:pt>
                <c:pt idx="4851">
                  <c:v>0.52340330000000002</c:v>
                </c:pt>
                <c:pt idx="4852">
                  <c:v>0.51978029999999997</c:v>
                </c:pt>
                <c:pt idx="4853">
                  <c:v>0.51407069999999999</c:v>
                </c:pt>
                <c:pt idx="4854">
                  <c:v>0.51609389999999999</c:v>
                </c:pt>
                <c:pt idx="4855">
                  <c:v>0.51318350000000001</c:v>
                </c:pt>
                <c:pt idx="4856">
                  <c:v>0.50352759999999996</c:v>
                </c:pt>
                <c:pt idx="4857">
                  <c:v>0.5055963</c:v>
                </c:pt>
                <c:pt idx="4858">
                  <c:v>0.50799340000000004</c:v>
                </c:pt>
                <c:pt idx="4859">
                  <c:v>0.52292430000000001</c:v>
                </c:pt>
                <c:pt idx="4860">
                  <c:v>0.51103480000000001</c:v>
                </c:pt>
                <c:pt idx="4861">
                  <c:v>0.52153700000000003</c:v>
                </c:pt>
                <c:pt idx="4862">
                  <c:v>0.51789609999999997</c:v>
                </c:pt>
                <c:pt idx="4863">
                  <c:v>0.52059639999999996</c:v>
                </c:pt>
                <c:pt idx="4864">
                  <c:v>0.52599410000000002</c:v>
                </c:pt>
                <c:pt idx="4865">
                  <c:v>0.51028079999999998</c:v>
                </c:pt>
                <c:pt idx="4866">
                  <c:v>0.51667209999999997</c:v>
                </c:pt>
                <c:pt idx="4867">
                  <c:v>0.50370970000000004</c:v>
                </c:pt>
                <c:pt idx="4868">
                  <c:v>0.52488389999999996</c:v>
                </c:pt>
                <c:pt idx="4869">
                  <c:v>0.52607199999999998</c:v>
                </c:pt>
                <c:pt idx="4870">
                  <c:v>0.528146</c:v>
                </c:pt>
                <c:pt idx="4871">
                  <c:v>0.52314300000000002</c:v>
                </c:pt>
                <c:pt idx="4872">
                  <c:v>0.51204280000000002</c:v>
                </c:pt>
                <c:pt idx="4873">
                  <c:v>0.50934639999999998</c:v>
                </c:pt>
                <c:pt idx="4874">
                  <c:v>0.51717170000000001</c:v>
                </c:pt>
                <c:pt idx="4875">
                  <c:v>0.50848930000000003</c:v>
                </c:pt>
                <c:pt idx="4876">
                  <c:v>0.51783729999999994</c:v>
                </c:pt>
                <c:pt idx="4877">
                  <c:v>0.52627570000000001</c:v>
                </c:pt>
                <c:pt idx="4878">
                  <c:v>0.52462189999999997</c:v>
                </c:pt>
                <c:pt idx="4879">
                  <c:v>0.52665150000000005</c:v>
                </c:pt>
                <c:pt idx="4880">
                  <c:v>0.52542120000000003</c:v>
                </c:pt>
                <c:pt idx="4881">
                  <c:v>0.51401940000000002</c:v>
                </c:pt>
                <c:pt idx="4882">
                  <c:v>0.50007270000000004</c:v>
                </c:pt>
                <c:pt idx="4883">
                  <c:v>0.52178760000000002</c:v>
                </c:pt>
                <c:pt idx="4884">
                  <c:v>0.52170510000000003</c:v>
                </c:pt>
                <c:pt idx="4885">
                  <c:v>0.52117670000000005</c:v>
                </c:pt>
                <c:pt idx="4886">
                  <c:v>0.51140280000000005</c:v>
                </c:pt>
                <c:pt idx="4887">
                  <c:v>0.51127979999999995</c:v>
                </c:pt>
                <c:pt idx="4888">
                  <c:v>0.51768749999999997</c:v>
                </c:pt>
                <c:pt idx="4889">
                  <c:v>0.52269790000000005</c:v>
                </c:pt>
                <c:pt idx="4890">
                  <c:v>0.51327409999999996</c:v>
                </c:pt>
                <c:pt idx="4891">
                  <c:v>0.51226329999999998</c:v>
                </c:pt>
                <c:pt idx="4892">
                  <c:v>0.52750030000000003</c:v>
                </c:pt>
                <c:pt idx="4893">
                  <c:v>0.52702309999999997</c:v>
                </c:pt>
                <c:pt idx="4894">
                  <c:v>0.52989390000000003</c:v>
                </c:pt>
                <c:pt idx="4895">
                  <c:v>0.52919729999999998</c:v>
                </c:pt>
                <c:pt idx="4896">
                  <c:v>0.52000760000000001</c:v>
                </c:pt>
                <c:pt idx="4897">
                  <c:v>0.53578179999999997</c:v>
                </c:pt>
                <c:pt idx="4898">
                  <c:v>0.53125719999999998</c:v>
                </c:pt>
                <c:pt idx="4899">
                  <c:v>0.52798089999999998</c:v>
                </c:pt>
                <c:pt idx="4900">
                  <c:v>0.52661820000000004</c:v>
                </c:pt>
                <c:pt idx="4901">
                  <c:v>0.52923889999999996</c:v>
                </c:pt>
                <c:pt idx="4902">
                  <c:v>0.52618050000000005</c:v>
                </c:pt>
                <c:pt idx="4903">
                  <c:v>0.52038329999999999</c:v>
                </c:pt>
                <c:pt idx="4904">
                  <c:v>0.51966970000000001</c:v>
                </c:pt>
                <c:pt idx="4905">
                  <c:v>0.52423949999999997</c:v>
                </c:pt>
                <c:pt idx="4906">
                  <c:v>0.52399269999999998</c:v>
                </c:pt>
                <c:pt idx="4907">
                  <c:v>0.51525430000000005</c:v>
                </c:pt>
                <c:pt idx="4908">
                  <c:v>0.51991220000000005</c:v>
                </c:pt>
                <c:pt idx="4909">
                  <c:v>0.52704709999999999</c:v>
                </c:pt>
                <c:pt idx="4910">
                  <c:v>0.53135189999999999</c:v>
                </c:pt>
                <c:pt idx="4911">
                  <c:v>0.52312539999999996</c:v>
                </c:pt>
                <c:pt idx="4912">
                  <c:v>0.52117349999999996</c:v>
                </c:pt>
                <c:pt idx="4913">
                  <c:v>0.51633269999999998</c:v>
                </c:pt>
                <c:pt idx="4914">
                  <c:v>0.52309260000000002</c:v>
                </c:pt>
                <c:pt idx="4915">
                  <c:v>0.51062450000000004</c:v>
                </c:pt>
                <c:pt idx="4916">
                  <c:v>0.50390579999999996</c:v>
                </c:pt>
                <c:pt idx="4917">
                  <c:v>0.51542679999999996</c:v>
                </c:pt>
                <c:pt idx="4918">
                  <c:v>0.51794580000000001</c:v>
                </c:pt>
                <c:pt idx="4919">
                  <c:v>0.51875720000000003</c:v>
                </c:pt>
                <c:pt idx="4920">
                  <c:v>0.49856260000000002</c:v>
                </c:pt>
                <c:pt idx="4921">
                  <c:v>0.51511269999999998</c:v>
                </c:pt>
                <c:pt idx="4922">
                  <c:v>0.52518830000000005</c:v>
                </c:pt>
                <c:pt idx="4923">
                  <c:v>0.51281359999999998</c:v>
                </c:pt>
                <c:pt idx="4924">
                  <c:v>0.52108909999999997</c:v>
                </c:pt>
                <c:pt idx="4925">
                  <c:v>0.51653930000000003</c:v>
                </c:pt>
                <c:pt idx="4926">
                  <c:v>0.50952509999999995</c:v>
                </c:pt>
                <c:pt idx="4927">
                  <c:v>0.51364460000000001</c:v>
                </c:pt>
                <c:pt idx="4928">
                  <c:v>0.51653249999999995</c:v>
                </c:pt>
                <c:pt idx="4929">
                  <c:v>0.52159800000000001</c:v>
                </c:pt>
                <c:pt idx="4930">
                  <c:v>0.52760629999999997</c:v>
                </c:pt>
                <c:pt idx="4931">
                  <c:v>0.50330839999999999</c:v>
                </c:pt>
                <c:pt idx="4932">
                  <c:v>0.50532639999999995</c:v>
                </c:pt>
                <c:pt idx="4933">
                  <c:v>0.4933884</c:v>
                </c:pt>
                <c:pt idx="4934">
                  <c:v>0.50672550000000005</c:v>
                </c:pt>
                <c:pt idx="4935">
                  <c:v>0.48751929999999999</c:v>
                </c:pt>
                <c:pt idx="4936">
                  <c:v>0.4823616</c:v>
                </c:pt>
                <c:pt idx="4937">
                  <c:v>0.48865930000000002</c:v>
                </c:pt>
                <c:pt idx="4938">
                  <c:v>0.49544369999999999</c:v>
                </c:pt>
                <c:pt idx="4939">
                  <c:v>0.51401589999999997</c:v>
                </c:pt>
                <c:pt idx="4940">
                  <c:v>0.50888120000000003</c:v>
                </c:pt>
                <c:pt idx="4941">
                  <c:v>0.50948139999999997</c:v>
                </c:pt>
                <c:pt idx="4942">
                  <c:v>0.4934809</c:v>
                </c:pt>
                <c:pt idx="4943">
                  <c:v>0.51418540000000001</c:v>
                </c:pt>
                <c:pt idx="4944">
                  <c:v>0.50528510000000004</c:v>
                </c:pt>
                <c:pt idx="4945">
                  <c:v>0.50616260000000002</c:v>
                </c:pt>
                <c:pt idx="4946">
                  <c:v>0.50442880000000001</c:v>
                </c:pt>
                <c:pt idx="4947">
                  <c:v>0.51896260000000005</c:v>
                </c:pt>
                <c:pt idx="4948">
                  <c:v>0.52361869999999999</c:v>
                </c:pt>
                <c:pt idx="4949">
                  <c:v>0.5166153</c:v>
                </c:pt>
                <c:pt idx="4950">
                  <c:v>0.51402130000000001</c:v>
                </c:pt>
                <c:pt idx="4951">
                  <c:v>0.52215869999999998</c:v>
                </c:pt>
                <c:pt idx="4952">
                  <c:v>0.52095290000000005</c:v>
                </c:pt>
                <c:pt idx="4953">
                  <c:v>0.50963190000000003</c:v>
                </c:pt>
                <c:pt idx="4954">
                  <c:v>0.51261670000000004</c:v>
                </c:pt>
                <c:pt idx="4955">
                  <c:v>0.50830730000000002</c:v>
                </c:pt>
                <c:pt idx="4956">
                  <c:v>0.50798739999999998</c:v>
                </c:pt>
                <c:pt idx="4957">
                  <c:v>0.50200160000000005</c:v>
                </c:pt>
                <c:pt idx="4958">
                  <c:v>0.5069593</c:v>
                </c:pt>
                <c:pt idx="4959">
                  <c:v>0.51366650000000003</c:v>
                </c:pt>
                <c:pt idx="4960">
                  <c:v>0.52469900000000003</c:v>
                </c:pt>
                <c:pt idx="4961">
                  <c:v>0.53764160000000005</c:v>
                </c:pt>
                <c:pt idx="4962">
                  <c:v>0.52771590000000002</c:v>
                </c:pt>
                <c:pt idx="4963">
                  <c:v>0.53661729999999996</c:v>
                </c:pt>
                <c:pt idx="4964">
                  <c:v>0.52993559999999995</c:v>
                </c:pt>
                <c:pt idx="4965">
                  <c:v>0.52551270000000005</c:v>
                </c:pt>
                <c:pt idx="4966">
                  <c:v>0.53373590000000004</c:v>
                </c:pt>
                <c:pt idx="4967">
                  <c:v>0.53123330000000002</c:v>
                </c:pt>
                <c:pt idx="4968">
                  <c:v>0.52416680000000004</c:v>
                </c:pt>
                <c:pt idx="4969">
                  <c:v>0.52808909999999998</c:v>
                </c:pt>
                <c:pt idx="4970">
                  <c:v>0.51675510000000002</c:v>
                </c:pt>
                <c:pt idx="4971">
                  <c:v>0.51151310000000005</c:v>
                </c:pt>
                <c:pt idx="4972">
                  <c:v>0.51705699999999999</c:v>
                </c:pt>
                <c:pt idx="4973">
                  <c:v>0.5238891</c:v>
                </c:pt>
                <c:pt idx="4974">
                  <c:v>0.52661349999999996</c:v>
                </c:pt>
                <c:pt idx="4975">
                  <c:v>0.51867680000000005</c:v>
                </c:pt>
                <c:pt idx="4976">
                  <c:v>0.49857000000000001</c:v>
                </c:pt>
                <c:pt idx="4977">
                  <c:v>0.51925189999999999</c:v>
                </c:pt>
                <c:pt idx="4978">
                  <c:v>0.52053870000000002</c:v>
                </c:pt>
                <c:pt idx="4979">
                  <c:v>0.51583829999999997</c:v>
                </c:pt>
                <c:pt idx="4980">
                  <c:v>0.5307267</c:v>
                </c:pt>
                <c:pt idx="4981">
                  <c:v>0.51273800000000003</c:v>
                </c:pt>
                <c:pt idx="4982">
                  <c:v>0.50672019999999995</c:v>
                </c:pt>
                <c:pt idx="4983">
                  <c:v>0.52567169999999996</c:v>
                </c:pt>
                <c:pt idx="4984">
                  <c:v>0.51079980000000003</c:v>
                </c:pt>
                <c:pt idx="4985">
                  <c:v>0.50707389999999997</c:v>
                </c:pt>
                <c:pt idx="4986">
                  <c:v>0.50864860000000001</c:v>
                </c:pt>
                <c:pt idx="4987">
                  <c:v>0.52412930000000002</c:v>
                </c:pt>
                <c:pt idx="4988">
                  <c:v>0.51952019999999999</c:v>
                </c:pt>
                <c:pt idx="4989">
                  <c:v>0.51585300000000001</c:v>
                </c:pt>
                <c:pt idx="4990">
                  <c:v>0.50186540000000002</c:v>
                </c:pt>
                <c:pt idx="4991">
                  <c:v>0.5112466</c:v>
                </c:pt>
                <c:pt idx="4992">
                  <c:v>0.49954720000000002</c:v>
                </c:pt>
                <c:pt idx="4993">
                  <c:v>0.50256120000000004</c:v>
                </c:pt>
                <c:pt idx="4994">
                  <c:v>0.50327929999999999</c:v>
                </c:pt>
                <c:pt idx="4995">
                  <c:v>0.49864180000000002</c:v>
                </c:pt>
                <c:pt idx="4996">
                  <c:v>0.49634430000000002</c:v>
                </c:pt>
                <c:pt idx="4997">
                  <c:v>0.48222310000000002</c:v>
                </c:pt>
                <c:pt idx="4998">
                  <c:v>0.4884059</c:v>
                </c:pt>
                <c:pt idx="4999">
                  <c:v>0.50426380000000004</c:v>
                </c:pt>
                <c:pt idx="5000">
                  <c:v>0.50878429999999997</c:v>
                </c:pt>
              </c:numCache>
            </c:numRef>
          </c:yVal>
          <c:smooth val="1"/>
          <c:extLst>
            <c:ext xmlns:c16="http://schemas.microsoft.com/office/drawing/2014/chart" uri="{C3380CC4-5D6E-409C-BE32-E72D297353CC}">
              <c16:uniqueId val="{00000001-2AD7-4E4D-8E86-27B11B2796F8}"/>
            </c:ext>
          </c:extLst>
        </c:ser>
        <c:ser>
          <c:idx val="3"/>
          <c:order val="3"/>
          <c:tx>
            <c:strRef>
              <c:f>rmsd_pro!$E$1</c:f>
              <c:strCache>
                <c:ptCount val="1"/>
                <c:pt idx="0">
                  <c:v>ZINC96221125</c:v>
                </c:pt>
              </c:strCache>
            </c:strRef>
          </c:tx>
          <c:spPr>
            <a:ln w="19050" cap="rnd">
              <a:solidFill>
                <a:schemeClr val="accent4"/>
              </a:solidFill>
              <a:round/>
            </a:ln>
            <a:effectLst/>
          </c:spPr>
          <c:marker>
            <c:symbol val="none"/>
          </c:marker>
          <c:xVal>
            <c:numRef>
              <c:f>rmsd_pro!$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pro!$E$2:$E$5002</c:f>
              <c:numCache>
                <c:formatCode>General</c:formatCode>
                <c:ptCount val="5001"/>
                <c:pt idx="0">
                  <c:v>5.2150000000000005E-4</c:v>
                </c:pt>
                <c:pt idx="1">
                  <c:v>0.18353539999999999</c:v>
                </c:pt>
                <c:pt idx="2">
                  <c:v>0.22139500000000001</c:v>
                </c:pt>
                <c:pt idx="3">
                  <c:v>0.22554850000000001</c:v>
                </c:pt>
                <c:pt idx="4">
                  <c:v>0.24116860000000001</c:v>
                </c:pt>
                <c:pt idx="5">
                  <c:v>0.2611115</c:v>
                </c:pt>
                <c:pt idx="6">
                  <c:v>0.27989000000000003</c:v>
                </c:pt>
                <c:pt idx="7">
                  <c:v>0.30878319999999998</c:v>
                </c:pt>
                <c:pt idx="8">
                  <c:v>0.29794720000000002</c:v>
                </c:pt>
                <c:pt idx="9">
                  <c:v>0.30107289999999998</c:v>
                </c:pt>
                <c:pt idx="10">
                  <c:v>0.30080249999999997</c:v>
                </c:pt>
                <c:pt idx="11">
                  <c:v>0.33675939999999999</c:v>
                </c:pt>
                <c:pt idx="12">
                  <c:v>0.34273439999999999</c:v>
                </c:pt>
                <c:pt idx="13">
                  <c:v>0.35454409999999997</c:v>
                </c:pt>
                <c:pt idx="14">
                  <c:v>0.36415419999999998</c:v>
                </c:pt>
                <c:pt idx="15">
                  <c:v>0.34071449999999998</c:v>
                </c:pt>
                <c:pt idx="16">
                  <c:v>0.33102579999999998</c:v>
                </c:pt>
                <c:pt idx="17">
                  <c:v>0.34507290000000002</c:v>
                </c:pt>
                <c:pt idx="18">
                  <c:v>0.3429681</c:v>
                </c:pt>
                <c:pt idx="19">
                  <c:v>0.34758939999999999</c:v>
                </c:pt>
                <c:pt idx="20">
                  <c:v>0.3300188</c:v>
                </c:pt>
                <c:pt idx="21">
                  <c:v>0.3498986</c:v>
                </c:pt>
                <c:pt idx="22">
                  <c:v>0.37700119999999998</c:v>
                </c:pt>
                <c:pt idx="23">
                  <c:v>0.38478319999999999</c:v>
                </c:pt>
                <c:pt idx="24">
                  <c:v>0.37297619999999998</c:v>
                </c:pt>
                <c:pt idx="25">
                  <c:v>0.39951110000000001</c:v>
                </c:pt>
                <c:pt idx="26">
                  <c:v>0.3945747</c:v>
                </c:pt>
                <c:pt idx="27">
                  <c:v>0.39290209999999998</c:v>
                </c:pt>
                <c:pt idx="28">
                  <c:v>0.4118907</c:v>
                </c:pt>
                <c:pt idx="29">
                  <c:v>0.39146969999999998</c:v>
                </c:pt>
                <c:pt idx="30">
                  <c:v>0.374583</c:v>
                </c:pt>
                <c:pt idx="31">
                  <c:v>0.37763970000000002</c:v>
                </c:pt>
                <c:pt idx="32">
                  <c:v>0.38035639999999998</c:v>
                </c:pt>
                <c:pt idx="33">
                  <c:v>0.3814612</c:v>
                </c:pt>
                <c:pt idx="34">
                  <c:v>0.38064579999999998</c:v>
                </c:pt>
                <c:pt idx="35">
                  <c:v>0.36757899999999999</c:v>
                </c:pt>
                <c:pt idx="36">
                  <c:v>0.4005766</c:v>
                </c:pt>
                <c:pt idx="37">
                  <c:v>0.3959974</c:v>
                </c:pt>
                <c:pt idx="38">
                  <c:v>0.39742889999999997</c:v>
                </c:pt>
                <c:pt idx="39">
                  <c:v>0.39677980000000002</c:v>
                </c:pt>
                <c:pt idx="40">
                  <c:v>0.4121476</c:v>
                </c:pt>
                <c:pt idx="41">
                  <c:v>0.42253740000000001</c:v>
                </c:pt>
                <c:pt idx="42">
                  <c:v>0.41256779999999998</c:v>
                </c:pt>
                <c:pt idx="43">
                  <c:v>0.40777659999999999</c:v>
                </c:pt>
                <c:pt idx="44">
                  <c:v>0.42041430000000002</c:v>
                </c:pt>
                <c:pt idx="45">
                  <c:v>0.41855330000000002</c:v>
                </c:pt>
                <c:pt idx="46">
                  <c:v>0.41724169999999999</c:v>
                </c:pt>
                <c:pt idx="47">
                  <c:v>0.42866989999999999</c:v>
                </c:pt>
                <c:pt idx="48">
                  <c:v>0.44729020000000003</c:v>
                </c:pt>
                <c:pt idx="49">
                  <c:v>0.4331023</c:v>
                </c:pt>
                <c:pt idx="50">
                  <c:v>0.42892459999999999</c:v>
                </c:pt>
                <c:pt idx="51">
                  <c:v>0.4305911</c:v>
                </c:pt>
                <c:pt idx="52">
                  <c:v>0.431863</c:v>
                </c:pt>
                <c:pt idx="53">
                  <c:v>0.44034020000000001</c:v>
                </c:pt>
                <c:pt idx="54">
                  <c:v>0.42670130000000001</c:v>
                </c:pt>
                <c:pt idx="55">
                  <c:v>0.43025560000000002</c:v>
                </c:pt>
                <c:pt idx="56">
                  <c:v>0.4272474</c:v>
                </c:pt>
                <c:pt idx="57">
                  <c:v>0.4395714</c:v>
                </c:pt>
                <c:pt idx="58">
                  <c:v>0.42629109999999998</c:v>
                </c:pt>
                <c:pt idx="59">
                  <c:v>0.43440990000000002</c:v>
                </c:pt>
                <c:pt idx="60">
                  <c:v>0.43909320000000002</c:v>
                </c:pt>
                <c:pt idx="61">
                  <c:v>0.43876609999999999</c:v>
                </c:pt>
                <c:pt idx="62">
                  <c:v>0.40885139999999998</c:v>
                </c:pt>
                <c:pt idx="63">
                  <c:v>0.42755209999999999</c:v>
                </c:pt>
                <c:pt idx="64">
                  <c:v>0.42051110000000003</c:v>
                </c:pt>
                <c:pt idx="65">
                  <c:v>0.42052689999999998</c:v>
                </c:pt>
                <c:pt idx="66">
                  <c:v>0.41826249999999998</c:v>
                </c:pt>
                <c:pt idx="67">
                  <c:v>0.42002080000000003</c:v>
                </c:pt>
                <c:pt idx="68">
                  <c:v>0.42549140000000002</c:v>
                </c:pt>
                <c:pt idx="69">
                  <c:v>0.44345210000000002</c:v>
                </c:pt>
                <c:pt idx="70">
                  <c:v>0.41414410000000001</c:v>
                </c:pt>
                <c:pt idx="71">
                  <c:v>0.42125059999999998</c:v>
                </c:pt>
                <c:pt idx="72">
                  <c:v>0.41963289999999998</c:v>
                </c:pt>
                <c:pt idx="73">
                  <c:v>0.42967260000000002</c:v>
                </c:pt>
                <c:pt idx="74">
                  <c:v>0.42975429999999998</c:v>
                </c:pt>
                <c:pt idx="75">
                  <c:v>0.41759259999999998</c:v>
                </c:pt>
                <c:pt idx="76">
                  <c:v>0.40957729999999998</c:v>
                </c:pt>
                <c:pt idx="77">
                  <c:v>0.38943860000000002</c:v>
                </c:pt>
                <c:pt idx="78">
                  <c:v>0.40127499999999999</c:v>
                </c:pt>
                <c:pt idx="79">
                  <c:v>0.40558420000000001</c:v>
                </c:pt>
                <c:pt idx="80">
                  <c:v>0.40023049999999999</c:v>
                </c:pt>
                <c:pt idx="81">
                  <c:v>0.412993</c:v>
                </c:pt>
                <c:pt idx="82">
                  <c:v>0.42930370000000001</c:v>
                </c:pt>
                <c:pt idx="83">
                  <c:v>0.43481769999999997</c:v>
                </c:pt>
                <c:pt idx="84">
                  <c:v>0.43595220000000001</c:v>
                </c:pt>
                <c:pt idx="85">
                  <c:v>0.43096790000000001</c:v>
                </c:pt>
                <c:pt idx="86">
                  <c:v>0.42985509999999999</c:v>
                </c:pt>
                <c:pt idx="87">
                  <c:v>0.42937370000000002</c:v>
                </c:pt>
                <c:pt idx="88">
                  <c:v>0.42117179999999999</c:v>
                </c:pt>
                <c:pt idx="89">
                  <c:v>0.42353069999999998</c:v>
                </c:pt>
                <c:pt idx="90">
                  <c:v>0.44166640000000001</c:v>
                </c:pt>
                <c:pt idx="91">
                  <c:v>0.44196439999999998</c:v>
                </c:pt>
                <c:pt idx="92">
                  <c:v>0.4533257</c:v>
                </c:pt>
                <c:pt idx="93">
                  <c:v>0.45143729999999999</c:v>
                </c:pt>
                <c:pt idx="94">
                  <c:v>0.46020860000000002</c:v>
                </c:pt>
                <c:pt idx="95">
                  <c:v>0.47651929999999998</c:v>
                </c:pt>
                <c:pt idx="96">
                  <c:v>0.47771629999999998</c:v>
                </c:pt>
                <c:pt idx="97">
                  <c:v>0.47212460000000001</c:v>
                </c:pt>
                <c:pt idx="98">
                  <c:v>0.49332710000000002</c:v>
                </c:pt>
                <c:pt idx="99">
                  <c:v>0.47695989999999999</c:v>
                </c:pt>
                <c:pt idx="100">
                  <c:v>0.47395179999999998</c:v>
                </c:pt>
                <c:pt idx="101">
                  <c:v>0.4786512</c:v>
                </c:pt>
                <c:pt idx="102">
                  <c:v>0.46774500000000002</c:v>
                </c:pt>
                <c:pt idx="103">
                  <c:v>0.47152349999999998</c:v>
                </c:pt>
                <c:pt idx="104">
                  <c:v>0.4623737</c:v>
                </c:pt>
                <c:pt idx="105">
                  <c:v>0.46680579999999999</c:v>
                </c:pt>
                <c:pt idx="106">
                  <c:v>0.48214669999999998</c:v>
                </c:pt>
                <c:pt idx="107">
                  <c:v>0.48612559999999999</c:v>
                </c:pt>
                <c:pt idx="108">
                  <c:v>0.47396769999999999</c:v>
                </c:pt>
                <c:pt idx="109">
                  <c:v>0.4833635</c:v>
                </c:pt>
                <c:pt idx="110">
                  <c:v>0.48808190000000001</c:v>
                </c:pt>
                <c:pt idx="111">
                  <c:v>0.49406030000000001</c:v>
                </c:pt>
                <c:pt idx="112">
                  <c:v>0.49910300000000002</c:v>
                </c:pt>
                <c:pt idx="113">
                  <c:v>0.48900880000000002</c:v>
                </c:pt>
                <c:pt idx="114">
                  <c:v>0.50469520000000001</c:v>
                </c:pt>
                <c:pt idx="115">
                  <c:v>0.50787599999999999</c:v>
                </c:pt>
                <c:pt idx="116">
                  <c:v>0.48128389999999999</c:v>
                </c:pt>
                <c:pt idx="117">
                  <c:v>0.48401139999999998</c:v>
                </c:pt>
                <c:pt idx="118">
                  <c:v>0.4973822</c:v>
                </c:pt>
                <c:pt idx="119">
                  <c:v>0.5032759</c:v>
                </c:pt>
                <c:pt idx="120">
                  <c:v>0.50489899999999999</c:v>
                </c:pt>
                <c:pt idx="121">
                  <c:v>0.49975459999999999</c:v>
                </c:pt>
                <c:pt idx="122">
                  <c:v>0.48257909999999998</c:v>
                </c:pt>
                <c:pt idx="123">
                  <c:v>0.45053399999999999</c:v>
                </c:pt>
                <c:pt idx="124">
                  <c:v>0.46352529999999997</c:v>
                </c:pt>
                <c:pt idx="125">
                  <c:v>0.4729448</c:v>
                </c:pt>
                <c:pt idx="126">
                  <c:v>0.46067059999999999</c:v>
                </c:pt>
                <c:pt idx="127">
                  <c:v>0.4807304</c:v>
                </c:pt>
                <c:pt idx="128">
                  <c:v>0.49266539999999998</c:v>
                </c:pt>
                <c:pt idx="129">
                  <c:v>0.49229220000000001</c:v>
                </c:pt>
                <c:pt idx="130">
                  <c:v>0.47969309999999998</c:v>
                </c:pt>
                <c:pt idx="131">
                  <c:v>0.46897430000000001</c:v>
                </c:pt>
                <c:pt idx="132">
                  <c:v>0.48517460000000001</c:v>
                </c:pt>
                <c:pt idx="133">
                  <c:v>0.47913549999999999</c:v>
                </c:pt>
                <c:pt idx="134">
                  <c:v>0.47229300000000002</c:v>
                </c:pt>
                <c:pt idx="135">
                  <c:v>0.4581172</c:v>
                </c:pt>
                <c:pt idx="136">
                  <c:v>0.46257809999999999</c:v>
                </c:pt>
                <c:pt idx="137">
                  <c:v>0.47741289999999997</c:v>
                </c:pt>
                <c:pt idx="138">
                  <c:v>0.47278680000000001</c:v>
                </c:pt>
                <c:pt idx="139">
                  <c:v>0.47894999999999999</c:v>
                </c:pt>
                <c:pt idx="140">
                  <c:v>0.49596800000000002</c:v>
                </c:pt>
                <c:pt idx="141">
                  <c:v>0.48838389999999998</c:v>
                </c:pt>
                <c:pt idx="142">
                  <c:v>0.47118009999999999</c:v>
                </c:pt>
                <c:pt idx="143">
                  <c:v>0.48293019999999998</c:v>
                </c:pt>
                <c:pt idx="144">
                  <c:v>0.4732111</c:v>
                </c:pt>
                <c:pt idx="145">
                  <c:v>0.45491599999999999</c:v>
                </c:pt>
                <c:pt idx="146">
                  <c:v>0.48299429999999999</c:v>
                </c:pt>
                <c:pt idx="147">
                  <c:v>0.47386210000000001</c:v>
                </c:pt>
                <c:pt idx="148">
                  <c:v>0.49682530000000003</c:v>
                </c:pt>
                <c:pt idx="149">
                  <c:v>0.4968841</c:v>
                </c:pt>
                <c:pt idx="150">
                  <c:v>0.48639090000000001</c:v>
                </c:pt>
                <c:pt idx="151">
                  <c:v>0.51206980000000002</c:v>
                </c:pt>
                <c:pt idx="152">
                  <c:v>0.50313110000000005</c:v>
                </c:pt>
                <c:pt idx="153">
                  <c:v>0.49008770000000001</c:v>
                </c:pt>
                <c:pt idx="154">
                  <c:v>0.5143683</c:v>
                </c:pt>
                <c:pt idx="155">
                  <c:v>0.50686719999999996</c:v>
                </c:pt>
                <c:pt idx="156">
                  <c:v>0.51837390000000005</c:v>
                </c:pt>
                <c:pt idx="157">
                  <c:v>0.51315860000000002</c:v>
                </c:pt>
                <c:pt idx="158">
                  <c:v>0.54191370000000005</c:v>
                </c:pt>
                <c:pt idx="159">
                  <c:v>0.54317340000000003</c:v>
                </c:pt>
                <c:pt idx="160">
                  <c:v>0.53424819999999995</c:v>
                </c:pt>
                <c:pt idx="161">
                  <c:v>0.54504569999999997</c:v>
                </c:pt>
                <c:pt idx="162">
                  <c:v>0.54178689999999996</c:v>
                </c:pt>
                <c:pt idx="163">
                  <c:v>0.54445410000000005</c:v>
                </c:pt>
                <c:pt idx="164">
                  <c:v>0.52870819999999996</c:v>
                </c:pt>
                <c:pt idx="165">
                  <c:v>0.52787300000000004</c:v>
                </c:pt>
                <c:pt idx="166">
                  <c:v>0.52679960000000003</c:v>
                </c:pt>
                <c:pt idx="167">
                  <c:v>0.52609450000000002</c:v>
                </c:pt>
                <c:pt idx="168">
                  <c:v>0.52005820000000003</c:v>
                </c:pt>
                <c:pt idx="169">
                  <c:v>0.51898599999999995</c:v>
                </c:pt>
                <c:pt idx="170">
                  <c:v>0.52740480000000001</c:v>
                </c:pt>
                <c:pt idx="171">
                  <c:v>0.51007380000000002</c:v>
                </c:pt>
                <c:pt idx="172">
                  <c:v>0.52174880000000001</c:v>
                </c:pt>
                <c:pt idx="173">
                  <c:v>0.53600420000000004</c:v>
                </c:pt>
                <c:pt idx="174">
                  <c:v>0.51552350000000002</c:v>
                </c:pt>
                <c:pt idx="175">
                  <c:v>0.51295279999999999</c:v>
                </c:pt>
                <c:pt idx="176">
                  <c:v>0.51071540000000004</c:v>
                </c:pt>
                <c:pt idx="177">
                  <c:v>0.50836680000000001</c:v>
                </c:pt>
                <c:pt idx="178">
                  <c:v>0.51453009999999999</c:v>
                </c:pt>
                <c:pt idx="179">
                  <c:v>0.5031582</c:v>
                </c:pt>
                <c:pt idx="180">
                  <c:v>0.49438690000000002</c:v>
                </c:pt>
                <c:pt idx="181">
                  <c:v>0.50460349999999998</c:v>
                </c:pt>
                <c:pt idx="182">
                  <c:v>0.50395409999999996</c:v>
                </c:pt>
                <c:pt idx="183">
                  <c:v>0.48974790000000001</c:v>
                </c:pt>
                <c:pt idx="184">
                  <c:v>0.49700179999999999</c:v>
                </c:pt>
                <c:pt idx="185">
                  <c:v>0.52015630000000002</c:v>
                </c:pt>
                <c:pt idx="186">
                  <c:v>0.51049909999999998</c:v>
                </c:pt>
                <c:pt idx="187">
                  <c:v>0.49419679999999999</c:v>
                </c:pt>
                <c:pt idx="188">
                  <c:v>0.49612620000000002</c:v>
                </c:pt>
                <c:pt idx="189">
                  <c:v>0.49164819999999998</c:v>
                </c:pt>
                <c:pt idx="190">
                  <c:v>0.50636320000000001</c:v>
                </c:pt>
                <c:pt idx="191">
                  <c:v>0.50789899999999999</c:v>
                </c:pt>
                <c:pt idx="192">
                  <c:v>0.52935089999999996</c:v>
                </c:pt>
                <c:pt idx="193">
                  <c:v>0.53157279999999996</c:v>
                </c:pt>
                <c:pt idx="194">
                  <c:v>0.52506779999999997</c:v>
                </c:pt>
                <c:pt idx="195">
                  <c:v>0.52219780000000005</c:v>
                </c:pt>
                <c:pt idx="196">
                  <c:v>0.52025030000000005</c:v>
                </c:pt>
                <c:pt idx="197">
                  <c:v>0.5181907</c:v>
                </c:pt>
                <c:pt idx="198">
                  <c:v>0.51950490000000005</c:v>
                </c:pt>
                <c:pt idx="199">
                  <c:v>0.51099899999999998</c:v>
                </c:pt>
                <c:pt idx="200">
                  <c:v>0.53417619999999999</c:v>
                </c:pt>
                <c:pt idx="201">
                  <c:v>0.53522069999999999</c:v>
                </c:pt>
                <c:pt idx="202">
                  <c:v>0.51444179999999995</c:v>
                </c:pt>
                <c:pt idx="203">
                  <c:v>0.52089490000000005</c:v>
                </c:pt>
                <c:pt idx="204">
                  <c:v>0.51962629999999999</c:v>
                </c:pt>
                <c:pt idx="205">
                  <c:v>0.50120849999999995</c:v>
                </c:pt>
                <c:pt idx="206">
                  <c:v>0.51166279999999997</c:v>
                </c:pt>
                <c:pt idx="207">
                  <c:v>0.50709839999999995</c:v>
                </c:pt>
                <c:pt idx="208">
                  <c:v>0.50943090000000002</c:v>
                </c:pt>
                <c:pt idx="209">
                  <c:v>0.4938574</c:v>
                </c:pt>
                <c:pt idx="210">
                  <c:v>0.49511509999999997</c:v>
                </c:pt>
                <c:pt idx="211">
                  <c:v>0.47776350000000001</c:v>
                </c:pt>
                <c:pt idx="212">
                  <c:v>0.49933660000000002</c:v>
                </c:pt>
                <c:pt idx="213">
                  <c:v>0.50299570000000005</c:v>
                </c:pt>
                <c:pt idx="214">
                  <c:v>0.4842147</c:v>
                </c:pt>
                <c:pt idx="215">
                  <c:v>0.49754470000000001</c:v>
                </c:pt>
                <c:pt idx="216">
                  <c:v>0.49674459999999998</c:v>
                </c:pt>
                <c:pt idx="217">
                  <c:v>0.50680239999999999</c:v>
                </c:pt>
                <c:pt idx="218">
                  <c:v>0.49742380000000003</c:v>
                </c:pt>
                <c:pt idx="219">
                  <c:v>0.49066070000000001</c:v>
                </c:pt>
                <c:pt idx="220">
                  <c:v>0.5014208</c:v>
                </c:pt>
                <c:pt idx="221">
                  <c:v>0.51692179999999999</c:v>
                </c:pt>
                <c:pt idx="222">
                  <c:v>0.49788789999999999</c:v>
                </c:pt>
                <c:pt idx="223">
                  <c:v>0.4758539</c:v>
                </c:pt>
                <c:pt idx="224">
                  <c:v>0.48271720000000001</c:v>
                </c:pt>
                <c:pt idx="225">
                  <c:v>0.48450080000000001</c:v>
                </c:pt>
                <c:pt idx="226">
                  <c:v>0.48268810000000001</c:v>
                </c:pt>
                <c:pt idx="227">
                  <c:v>0.52028929999999995</c:v>
                </c:pt>
                <c:pt idx="228">
                  <c:v>0.52772819999999998</c:v>
                </c:pt>
                <c:pt idx="229">
                  <c:v>0.53630869999999997</c:v>
                </c:pt>
                <c:pt idx="230">
                  <c:v>0.53037710000000005</c:v>
                </c:pt>
                <c:pt idx="231">
                  <c:v>0.50361769999999995</c:v>
                </c:pt>
                <c:pt idx="232">
                  <c:v>0.50092669999999995</c:v>
                </c:pt>
                <c:pt idx="233">
                  <c:v>0.51252070000000005</c:v>
                </c:pt>
                <c:pt idx="234">
                  <c:v>0.51303639999999995</c:v>
                </c:pt>
                <c:pt idx="235">
                  <c:v>0.5123723</c:v>
                </c:pt>
                <c:pt idx="236">
                  <c:v>0.49824220000000002</c:v>
                </c:pt>
                <c:pt idx="237">
                  <c:v>0.49773790000000001</c:v>
                </c:pt>
                <c:pt idx="238">
                  <c:v>0.49322969999999999</c:v>
                </c:pt>
                <c:pt idx="239">
                  <c:v>0.50510239999999995</c:v>
                </c:pt>
                <c:pt idx="240">
                  <c:v>0.50611539999999999</c:v>
                </c:pt>
                <c:pt idx="241">
                  <c:v>0.52774730000000003</c:v>
                </c:pt>
                <c:pt idx="242">
                  <c:v>0.52362339999999996</c:v>
                </c:pt>
                <c:pt idx="243">
                  <c:v>0.52744290000000005</c:v>
                </c:pt>
                <c:pt idx="244">
                  <c:v>0.54533129999999996</c:v>
                </c:pt>
                <c:pt idx="245">
                  <c:v>0.55433730000000003</c:v>
                </c:pt>
                <c:pt idx="246">
                  <c:v>0.55049340000000002</c:v>
                </c:pt>
                <c:pt idx="247">
                  <c:v>0.55339159999999998</c:v>
                </c:pt>
                <c:pt idx="248">
                  <c:v>0.5661448</c:v>
                </c:pt>
                <c:pt idx="249">
                  <c:v>0.55447789999999997</c:v>
                </c:pt>
                <c:pt idx="250">
                  <c:v>0.52043859999999997</c:v>
                </c:pt>
                <c:pt idx="251">
                  <c:v>0.51365930000000004</c:v>
                </c:pt>
                <c:pt idx="252">
                  <c:v>0.50386920000000002</c:v>
                </c:pt>
                <c:pt idx="253">
                  <c:v>0.50841550000000002</c:v>
                </c:pt>
                <c:pt idx="254">
                  <c:v>0.51423759999999996</c:v>
                </c:pt>
                <c:pt idx="255">
                  <c:v>0.50546190000000002</c:v>
                </c:pt>
                <c:pt idx="256">
                  <c:v>0.50944610000000001</c:v>
                </c:pt>
                <c:pt idx="257">
                  <c:v>0.50153970000000003</c:v>
                </c:pt>
                <c:pt idx="258">
                  <c:v>0.51173650000000004</c:v>
                </c:pt>
                <c:pt idx="259">
                  <c:v>0.50579249999999998</c:v>
                </c:pt>
                <c:pt idx="260">
                  <c:v>0.4987007</c:v>
                </c:pt>
                <c:pt idx="261">
                  <c:v>0.50964359999999997</c:v>
                </c:pt>
                <c:pt idx="262">
                  <c:v>0.51522000000000001</c:v>
                </c:pt>
                <c:pt idx="263">
                  <c:v>0.50642339999999997</c:v>
                </c:pt>
                <c:pt idx="264">
                  <c:v>0.52991650000000001</c:v>
                </c:pt>
                <c:pt idx="265">
                  <c:v>0.51824429999999999</c:v>
                </c:pt>
                <c:pt idx="266">
                  <c:v>0.51996030000000004</c:v>
                </c:pt>
                <c:pt idx="267">
                  <c:v>0.51141769999999998</c:v>
                </c:pt>
                <c:pt idx="268">
                  <c:v>0.52216379999999996</c:v>
                </c:pt>
                <c:pt idx="269">
                  <c:v>0.50956270000000004</c:v>
                </c:pt>
                <c:pt idx="270">
                  <c:v>0.52420929999999999</c:v>
                </c:pt>
                <c:pt idx="271">
                  <c:v>0.49914320000000001</c:v>
                </c:pt>
                <c:pt idx="272">
                  <c:v>0.50724630000000004</c:v>
                </c:pt>
                <c:pt idx="273">
                  <c:v>0.514961</c:v>
                </c:pt>
                <c:pt idx="274">
                  <c:v>0.51337429999999995</c:v>
                </c:pt>
                <c:pt idx="275">
                  <c:v>0.52550569999999996</c:v>
                </c:pt>
                <c:pt idx="276">
                  <c:v>0.51070789999999999</c:v>
                </c:pt>
                <c:pt idx="277">
                  <c:v>0.50953669999999995</c:v>
                </c:pt>
                <c:pt idx="278">
                  <c:v>0.50198750000000003</c:v>
                </c:pt>
                <c:pt idx="279">
                  <c:v>0.50899649999999996</c:v>
                </c:pt>
                <c:pt idx="280">
                  <c:v>0.52059239999999996</c:v>
                </c:pt>
                <c:pt idx="281">
                  <c:v>0.49641980000000002</c:v>
                </c:pt>
                <c:pt idx="282">
                  <c:v>0.47339340000000002</c:v>
                </c:pt>
                <c:pt idx="283">
                  <c:v>0.49756440000000002</c:v>
                </c:pt>
                <c:pt idx="284">
                  <c:v>0.49504569999999998</c:v>
                </c:pt>
                <c:pt idx="285">
                  <c:v>0.49451260000000002</c:v>
                </c:pt>
                <c:pt idx="286">
                  <c:v>0.51478780000000002</c:v>
                </c:pt>
                <c:pt idx="287">
                  <c:v>0.52006370000000002</c:v>
                </c:pt>
                <c:pt idx="288">
                  <c:v>0.49946970000000002</c:v>
                </c:pt>
                <c:pt idx="289">
                  <c:v>0.51375979999999999</c:v>
                </c:pt>
                <c:pt idx="290">
                  <c:v>0.49170439999999999</c:v>
                </c:pt>
                <c:pt idx="291">
                  <c:v>0.47840349999999998</c:v>
                </c:pt>
                <c:pt idx="292">
                  <c:v>0.4846898</c:v>
                </c:pt>
                <c:pt idx="293">
                  <c:v>0.49436730000000001</c:v>
                </c:pt>
                <c:pt idx="294">
                  <c:v>0.50665729999999998</c:v>
                </c:pt>
                <c:pt idx="295">
                  <c:v>0.53511880000000001</c:v>
                </c:pt>
                <c:pt idx="296">
                  <c:v>0.50928030000000002</c:v>
                </c:pt>
                <c:pt idx="297">
                  <c:v>0.50589649999999997</c:v>
                </c:pt>
                <c:pt idx="298">
                  <c:v>0.51844020000000002</c:v>
                </c:pt>
                <c:pt idx="299">
                  <c:v>0.4989191</c:v>
                </c:pt>
                <c:pt idx="300">
                  <c:v>0.48654320000000001</c:v>
                </c:pt>
                <c:pt idx="301">
                  <c:v>0.50995650000000003</c:v>
                </c:pt>
                <c:pt idx="302">
                  <c:v>0.49738470000000001</c:v>
                </c:pt>
                <c:pt idx="303">
                  <c:v>0.50952799999999998</c:v>
                </c:pt>
                <c:pt idx="304">
                  <c:v>0.53273800000000004</c:v>
                </c:pt>
                <c:pt idx="305">
                  <c:v>0.53673970000000004</c:v>
                </c:pt>
                <c:pt idx="306">
                  <c:v>0.54638140000000002</c:v>
                </c:pt>
                <c:pt idx="307">
                  <c:v>0.54215089999999999</c:v>
                </c:pt>
                <c:pt idx="308">
                  <c:v>0.5232424</c:v>
                </c:pt>
                <c:pt idx="309">
                  <c:v>0.49792439999999999</c:v>
                </c:pt>
                <c:pt idx="310">
                  <c:v>0.50425059999999999</c:v>
                </c:pt>
                <c:pt idx="311">
                  <c:v>0.53071469999999998</c:v>
                </c:pt>
                <c:pt idx="312">
                  <c:v>0.52864909999999998</c:v>
                </c:pt>
                <c:pt idx="313">
                  <c:v>0.51754990000000001</c:v>
                </c:pt>
                <c:pt idx="314">
                  <c:v>0.52024420000000005</c:v>
                </c:pt>
                <c:pt idx="315">
                  <c:v>0.51089859999999998</c:v>
                </c:pt>
                <c:pt idx="316">
                  <c:v>0.51694130000000005</c:v>
                </c:pt>
                <c:pt idx="317">
                  <c:v>0.53042469999999997</c:v>
                </c:pt>
                <c:pt idx="318">
                  <c:v>0.55600760000000005</c:v>
                </c:pt>
                <c:pt idx="319">
                  <c:v>0.54100970000000004</c:v>
                </c:pt>
                <c:pt idx="320">
                  <c:v>0.55296299999999998</c:v>
                </c:pt>
                <c:pt idx="321">
                  <c:v>0.54228849999999995</c:v>
                </c:pt>
                <c:pt idx="322">
                  <c:v>0.55111180000000004</c:v>
                </c:pt>
                <c:pt idx="323">
                  <c:v>0.57599370000000005</c:v>
                </c:pt>
                <c:pt idx="324">
                  <c:v>0.5586643</c:v>
                </c:pt>
                <c:pt idx="325">
                  <c:v>0.55491420000000002</c:v>
                </c:pt>
                <c:pt idx="326">
                  <c:v>0.53941589999999995</c:v>
                </c:pt>
                <c:pt idx="327">
                  <c:v>0.53140469999999995</c:v>
                </c:pt>
                <c:pt idx="328">
                  <c:v>0.542547</c:v>
                </c:pt>
                <c:pt idx="329">
                  <c:v>0.55547369999999996</c:v>
                </c:pt>
                <c:pt idx="330">
                  <c:v>0.53499059999999998</c:v>
                </c:pt>
                <c:pt idx="331">
                  <c:v>0.55998099999999995</c:v>
                </c:pt>
                <c:pt idx="332">
                  <c:v>0.53323980000000004</c:v>
                </c:pt>
                <c:pt idx="333">
                  <c:v>0.53987419999999997</c:v>
                </c:pt>
                <c:pt idx="334">
                  <c:v>0.5208102</c:v>
                </c:pt>
                <c:pt idx="335">
                  <c:v>0.52448680000000003</c:v>
                </c:pt>
                <c:pt idx="336">
                  <c:v>0.53151119999999996</c:v>
                </c:pt>
                <c:pt idx="337">
                  <c:v>0.51638110000000004</c:v>
                </c:pt>
                <c:pt idx="338">
                  <c:v>0.50997720000000002</c:v>
                </c:pt>
                <c:pt idx="339">
                  <c:v>0.50991710000000001</c:v>
                </c:pt>
                <c:pt idx="340">
                  <c:v>0.50526269999999995</c:v>
                </c:pt>
                <c:pt idx="341">
                  <c:v>0.48904360000000002</c:v>
                </c:pt>
                <c:pt idx="342">
                  <c:v>0.47975950000000001</c:v>
                </c:pt>
                <c:pt idx="343">
                  <c:v>0.48848839999999999</c:v>
                </c:pt>
                <c:pt idx="344">
                  <c:v>0.49573010000000001</c:v>
                </c:pt>
                <c:pt idx="345">
                  <c:v>0.50556990000000002</c:v>
                </c:pt>
                <c:pt idx="346">
                  <c:v>0.50506110000000004</c:v>
                </c:pt>
                <c:pt idx="347">
                  <c:v>0.49666159999999998</c:v>
                </c:pt>
                <c:pt idx="348">
                  <c:v>0.49654130000000002</c:v>
                </c:pt>
                <c:pt idx="349">
                  <c:v>0.50647109999999995</c:v>
                </c:pt>
                <c:pt idx="350">
                  <c:v>0.49090590000000001</c:v>
                </c:pt>
                <c:pt idx="351">
                  <c:v>0.4814351</c:v>
                </c:pt>
                <c:pt idx="352">
                  <c:v>0.48482560000000002</c:v>
                </c:pt>
                <c:pt idx="353">
                  <c:v>0.47377950000000002</c:v>
                </c:pt>
                <c:pt idx="354">
                  <c:v>0.47254040000000003</c:v>
                </c:pt>
                <c:pt idx="355">
                  <c:v>0.48646279999999997</c:v>
                </c:pt>
                <c:pt idx="356">
                  <c:v>0.50122639999999996</c:v>
                </c:pt>
                <c:pt idx="357">
                  <c:v>0.50660099999999997</c:v>
                </c:pt>
                <c:pt idx="358">
                  <c:v>0.49189719999999998</c:v>
                </c:pt>
                <c:pt idx="359">
                  <c:v>0.49110130000000002</c:v>
                </c:pt>
                <c:pt idx="360">
                  <c:v>0.51194640000000002</c:v>
                </c:pt>
                <c:pt idx="361">
                  <c:v>0.4963709</c:v>
                </c:pt>
                <c:pt idx="362">
                  <c:v>0.48959209999999997</c:v>
                </c:pt>
                <c:pt idx="363">
                  <c:v>0.4772266</c:v>
                </c:pt>
                <c:pt idx="364">
                  <c:v>0.48479240000000001</c:v>
                </c:pt>
                <c:pt idx="365">
                  <c:v>0.49673800000000001</c:v>
                </c:pt>
                <c:pt idx="366">
                  <c:v>0.49711670000000002</c:v>
                </c:pt>
                <c:pt idx="367">
                  <c:v>0.52033549999999995</c:v>
                </c:pt>
                <c:pt idx="368">
                  <c:v>0.52017610000000003</c:v>
                </c:pt>
                <c:pt idx="369">
                  <c:v>0.54815599999999998</c:v>
                </c:pt>
                <c:pt idx="370">
                  <c:v>0.53944780000000003</c:v>
                </c:pt>
                <c:pt idx="371">
                  <c:v>0.54458249999999997</c:v>
                </c:pt>
                <c:pt idx="372">
                  <c:v>0.55402419999999997</c:v>
                </c:pt>
                <c:pt idx="373">
                  <c:v>0.54727009999999998</c:v>
                </c:pt>
                <c:pt idx="374">
                  <c:v>0.52448079999999997</c:v>
                </c:pt>
                <c:pt idx="375">
                  <c:v>0.51617769999999996</c:v>
                </c:pt>
                <c:pt idx="376">
                  <c:v>0.51952050000000005</c:v>
                </c:pt>
                <c:pt idx="377">
                  <c:v>0.51764049999999995</c:v>
                </c:pt>
                <c:pt idx="378">
                  <c:v>0.52998469999999998</c:v>
                </c:pt>
                <c:pt idx="379">
                  <c:v>0.53027919999999995</c:v>
                </c:pt>
                <c:pt idx="380">
                  <c:v>0.53337679999999998</c:v>
                </c:pt>
                <c:pt idx="381">
                  <c:v>0.52648600000000001</c:v>
                </c:pt>
                <c:pt idx="382">
                  <c:v>0.53786089999999998</c:v>
                </c:pt>
                <c:pt idx="383">
                  <c:v>0.54698009999999997</c:v>
                </c:pt>
                <c:pt idx="384">
                  <c:v>0.54611940000000003</c:v>
                </c:pt>
                <c:pt idx="385">
                  <c:v>0.57233120000000004</c:v>
                </c:pt>
                <c:pt idx="386">
                  <c:v>0.55369219999999997</c:v>
                </c:pt>
                <c:pt idx="387">
                  <c:v>0.56342040000000004</c:v>
                </c:pt>
                <c:pt idx="388">
                  <c:v>0.53853010000000001</c:v>
                </c:pt>
                <c:pt idx="389">
                  <c:v>0.54527440000000005</c:v>
                </c:pt>
                <c:pt idx="390">
                  <c:v>0.55236169999999996</c:v>
                </c:pt>
                <c:pt idx="391">
                  <c:v>0.54705170000000003</c:v>
                </c:pt>
                <c:pt idx="392">
                  <c:v>0.53780159999999999</c:v>
                </c:pt>
                <c:pt idx="393">
                  <c:v>0.52717670000000005</c:v>
                </c:pt>
                <c:pt idx="394">
                  <c:v>0.53504459999999998</c:v>
                </c:pt>
                <c:pt idx="395">
                  <c:v>0.52245799999999998</c:v>
                </c:pt>
                <c:pt idx="396">
                  <c:v>0.53717990000000004</c:v>
                </c:pt>
                <c:pt idx="397">
                  <c:v>0.54956749999999999</c:v>
                </c:pt>
                <c:pt idx="398">
                  <c:v>0.5431473</c:v>
                </c:pt>
                <c:pt idx="399">
                  <c:v>0.55731520000000001</c:v>
                </c:pt>
                <c:pt idx="400">
                  <c:v>0.54720590000000002</c:v>
                </c:pt>
                <c:pt idx="401">
                  <c:v>0.53890320000000003</c:v>
                </c:pt>
                <c:pt idx="402">
                  <c:v>0.54370220000000002</c:v>
                </c:pt>
                <c:pt idx="403">
                  <c:v>0.51872269999999998</c:v>
                </c:pt>
                <c:pt idx="404">
                  <c:v>0.51142980000000005</c:v>
                </c:pt>
                <c:pt idx="405">
                  <c:v>0.51119400000000004</c:v>
                </c:pt>
                <c:pt idx="406">
                  <c:v>0.50326340000000003</c:v>
                </c:pt>
                <c:pt idx="407">
                  <c:v>0.4949827</c:v>
                </c:pt>
                <c:pt idx="408">
                  <c:v>0.51460110000000003</c:v>
                </c:pt>
                <c:pt idx="409">
                  <c:v>0.53104839999999998</c:v>
                </c:pt>
                <c:pt idx="410">
                  <c:v>0.52968479999999996</c:v>
                </c:pt>
                <c:pt idx="411">
                  <c:v>0.53525469999999997</c:v>
                </c:pt>
                <c:pt idx="412">
                  <c:v>0.54249950000000002</c:v>
                </c:pt>
                <c:pt idx="413">
                  <c:v>0.53626560000000001</c:v>
                </c:pt>
                <c:pt idx="414">
                  <c:v>0.53682569999999996</c:v>
                </c:pt>
                <c:pt idx="415">
                  <c:v>0.54874529999999999</c:v>
                </c:pt>
                <c:pt idx="416">
                  <c:v>0.55421220000000004</c:v>
                </c:pt>
                <c:pt idx="417">
                  <c:v>0.52630440000000001</c:v>
                </c:pt>
                <c:pt idx="418">
                  <c:v>0.51403699999999997</c:v>
                </c:pt>
                <c:pt idx="419">
                  <c:v>0.52309700000000003</c:v>
                </c:pt>
                <c:pt idx="420">
                  <c:v>0.5092856</c:v>
                </c:pt>
                <c:pt idx="421">
                  <c:v>0.53685620000000001</c:v>
                </c:pt>
                <c:pt idx="422">
                  <c:v>0.55122289999999996</c:v>
                </c:pt>
                <c:pt idx="423">
                  <c:v>0.53029890000000002</c:v>
                </c:pt>
                <c:pt idx="424">
                  <c:v>0.52085420000000004</c:v>
                </c:pt>
                <c:pt idx="425">
                  <c:v>0.54231439999999997</c:v>
                </c:pt>
                <c:pt idx="426">
                  <c:v>0.54243520000000001</c:v>
                </c:pt>
                <c:pt idx="427">
                  <c:v>0.54225710000000005</c:v>
                </c:pt>
                <c:pt idx="428">
                  <c:v>0.54341410000000001</c:v>
                </c:pt>
                <c:pt idx="429">
                  <c:v>0.56661530000000004</c:v>
                </c:pt>
                <c:pt idx="430">
                  <c:v>0.54917680000000002</c:v>
                </c:pt>
                <c:pt idx="431">
                  <c:v>0.54359610000000003</c:v>
                </c:pt>
                <c:pt idx="432">
                  <c:v>0.54323259999999995</c:v>
                </c:pt>
                <c:pt idx="433">
                  <c:v>0.55330659999999998</c:v>
                </c:pt>
                <c:pt idx="434">
                  <c:v>0.53389109999999995</c:v>
                </c:pt>
                <c:pt idx="435">
                  <c:v>0.52822119999999995</c:v>
                </c:pt>
                <c:pt idx="436">
                  <c:v>0.52309490000000003</c:v>
                </c:pt>
                <c:pt idx="437">
                  <c:v>0.51663300000000001</c:v>
                </c:pt>
                <c:pt idx="438">
                  <c:v>0.51031990000000005</c:v>
                </c:pt>
                <c:pt idx="439">
                  <c:v>0.50736320000000001</c:v>
                </c:pt>
                <c:pt idx="440">
                  <c:v>0.49685249999999997</c:v>
                </c:pt>
                <c:pt idx="441">
                  <c:v>0.49398310000000001</c:v>
                </c:pt>
                <c:pt idx="442">
                  <c:v>0.51761349999999995</c:v>
                </c:pt>
                <c:pt idx="443">
                  <c:v>0.52797110000000003</c:v>
                </c:pt>
                <c:pt idx="444">
                  <c:v>0.52641280000000001</c:v>
                </c:pt>
                <c:pt idx="445">
                  <c:v>0.52737060000000002</c:v>
                </c:pt>
                <c:pt idx="446">
                  <c:v>0.52259929999999999</c:v>
                </c:pt>
                <c:pt idx="447">
                  <c:v>0.52072819999999997</c:v>
                </c:pt>
                <c:pt idx="448">
                  <c:v>0.51390069999999999</c:v>
                </c:pt>
                <c:pt idx="449">
                  <c:v>0.50902230000000004</c:v>
                </c:pt>
                <c:pt idx="450">
                  <c:v>0.5022683</c:v>
                </c:pt>
                <c:pt idx="451">
                  <c:v>0.48226550000000001</c:v>
                </c:pt>
                <c:pt idx="452">
                  <c:v>0.50168380000000001</c:v>
                </c:pt>
                <c:pt idx="453">
                  <c:v>0.50885849999999999</c:v>
                </c:pt>
                <c:pt idx="454">
                  <c:v>0.5102584</c:v>
                </c:pt>
                <c:pt idx="455">
                  <c:v>0.50251670000000004</c:v>
                </c:pt>
                <c:pt idx="456">
                  <c:v>0.51122509999999999</c:v>
                </c:pt>
                <c:pt idx="457">
                  <c:v>0.4932414</c:v>
                </c:pt>
                <c:pt idx="458">
                  <c:v>0.51103540000000003</c:v>
                </c:pt>
                <c:pt idx="459">
                  <c:v>0.51640129999999995</c:v>
                </c:pt>
                <c:pt idx="460">
                  <c:v>0.51731170000000004</c:v>
                </c:pt>
                <c:pt idx="461">
                  <c:v>0.52669279999999996</c:v>
                </c:pt>
                <c:pt idx="462">
                  <c:v>0.51446380000000003</c:v>
                </c:pt>
                <c:pt idx="463">
                  <c:v>0.51254010000000005</c:v>
                </c:pt>
                <c:pt idx="464">
                  <c:v>0.50328209999999995</c:v>
                </c:pt>
                <c:pt idx="465">
                  <c:v>0.51038309999999998</c:v>
                </c:pt>
                <c:pt idx="466">
                  <c:v>0.49675180000000002</c:v>
                </c:pt>
                <c:pt idx="467">
                  <c:v>0.47717700000000002</c:v>
                </c:pt>
                <c:pt idx="468">
                  <c:v>0.4748445</c:v>
                </c:pt>
                <c:pt idx="469">
                  <c:v>0.4802379</c:v>
                </c:pt>
                <c:pt idx="470">
                  <c:v>0.48441060000000002</c:v>
                </c:pt>
                <c:pt idx="471">
                  <c:v>0.49222179999999999</c:v>
                </c:pt>
                <c:pt idx="472">
                  <c:v>0.51783659999999998</c:v>
                </c:pt>
                <c:pt idx="473">
                  <c:v>0.4946275</c:v>
                </c:pt>
                <c:pt idx="474">
                  <c:v>0.4707422</c:v>
                </c:pt>
                <c:pt idx="475">
                  <c:v>0.48052679999999998</c:v>
                </c:pt>
                <c:pt idx="476">
                  <c:v>0.4949404</c:v>
                </c:pt>
                <c:pt idx="477">
                  <c:v>0.50708370000000003</c:v>
                </c:pt>
                <c:pt idx="478">
                  <c:v>0.50499340000000004</c:v>
                </c:pt>
                <c:pt idx="479">
                  <c:v>0.51310820000000001</c:v>
                </c:pt>
                <c:pt idx="480">
                  <c:v>0.50294470000000002</c:v>
                </c:pt>
                <c:pt idx="481">
                  <c:v>0.5206826</c:v>
                </c:pt>
                <c:pt idx="482">
                  <c:v>0.51127120000000004</c:v>
                </c:pt>
                <c:pt idx="483">
                  <c:v>0.49551129999999999</c:v>
                </c:pt>
                <c:pt idx="484">
                  <c:v>0.49322939999999998</c:v>
                </c:pt>
                <c:pt idx="485">
                  <c:v>0.49537039999999999</c:v>
                </c:pt>
                <c:pt idx="486">
                  <c:v>0.4982433</c:v>
                </c:pt>
                <c:pt idx="487">
                  <c:v>0.49734010000000001</c:v>
                </c:pt>
                <c:pt idx="488">
                  <c:v>0.53744760000000003</c:v>
                </c:pt>
                <c:pt idx="489">
                  <c:v>0.53612070000000001</c:v>
                </c:pt>
                <c:pt idx="490">
                  <c:v>0.53920029999999997</c:v>
                </c:pt>
                <c:pt idx="491">
                  <c:v>0.51430019999999999</c:v>
                </c:pt>
                <c:pt idx="492">
                  <c:v>0.53175989999999995</c:v>
                </c:pt>
                <c:pt idx="493">
                  <c:v>0.54042270000000003</c:v>
                </c:pt>
                <c:pt idx="494">
                  <c:v>0.5448712</c:v>
                </c:pt>
                <c:pt idx="495">
                  <c:v>0.53694319999999995</c:v>
                </c:pt>
                <c:pt idx="496">
                  <c:v>0.50577030000000001</c:v>
                </c:pt>
                <c:pt idx="497">
                  <c:v>0.50621459999999996</c:v>
                </c:pt>
                <c:pt idx="498">
                  <c:v>0.5106079</c:v>
                </c:pt>
                <c:pt idx="499">
                  <c:v>0.51206499999999999</c:v>
                </c:pt>
                <c:pt idx="500">
                  <c:v>0.50677320000000003</c:v>
                </c:pt>
                <c:pt idx="501">
                  <c:v>0.50930520000000001</c:v>
                </c:pt>
                <c:pt idx="502">
                  <c:v>0.51671250000000002</c:v>
                </c:pt>
                <c:pt idx="503">
                  <c:v>0.52777890000000005</c:v>
                </c:pt>
                <c:pt idx="504">
                  <c:v>0.51851020000000003</c:v>
                </c:pt>
                <c:pt idx="505">
                  <c:v>0.52292470000000002</c:v>
                </c:pt>
                <c:pt idx="506">
                  <c:v>0.52149020000000001</c:v>
                </c:pt>
                <c:pt idx="507">
                  <c:v>0.53793029999999997</c:v>
                </c:pt>
                <c:pt idx="508">
                  <c:v>0.54330160000000005</c:v>
                </c:pt>
                <c:pt idx="509">
                  <c:v>0.53617669999999995</c:v>
                </c:pt>
                <c:pt idx="510">
                  <c:v>0.52725699999999998</c:v>
                </c:pt>
                <c:pt idx="511">
                  <c:v>0.51375519999999997</c:v>
                </c:pt>
                <c:pt idx="512">
                  <c:v>0.5357828</c:v>
                </c:pt>
                <c:pt idx="513">
                  <c:v>0.53808699999999998</c:v>
                </c:pt>
                <c:pt idx="514">
                  <c:v>0.53948750000000001</c:v>
                </c:pt>
                <c:pt idx="515">
                  <c:v>0.55376479999999995</c:v>
                </c:pt>
                <c:pt idx="516">
                  <c:v>0.53968170000000004</c:v>
                </c:pt>
                <c:pt idx="517">
                  <c:v>0.52739720000000001</c:v>
                </c:pt>
                <c:pt idx="518">
                  <c:v>0.52335520000000002</c:v>
                </c:pt>
                <c:pt idx="519">
                  <c:v>0.51169260000000005</c:v>
                </c:pt>
                <c:pt idx="520">
                  <c:v>0.53822760000000003</c:v>
                </c:pt>
                <c:pt idx="521">
                  <c:v>0.51360360000000005</c:v>
                </c:pt>
                <c:pt idx="522">
                  <c:v>0.50542589999999998</c:v>
                </c:pt>
                <c:pt idx="523">
                  <c:v>0.50111419999999995</c:v>
                </c:pt>
                <c:pt idx="524">
                  <c:v>0.50540689999999999</c:v>
                </c:pt>
                <c:pt idx="525">
                  <c:v>0.51529309999999995</c:v>
                </c:pt>
                <c:pt idx="526">
                  <c:v>0.53242630000000002</c:v>
                </c:pt>
                <c:pt idx="527">
                  <c:v>0.53183939999999996</c:v>
                </c:pt>
                <c:pt idx="528">
                  <c:v>0.53541019999999995</c:v>
                </c:pt>
                <c:pt idx="529">
                  <c:v>0.54691869999999998</c:v>
                </c:pt>
                <c:pt idx="530">
                  <c:v>0.53922130000000001</c:v>
                </c:pt>
                <c:pt idx="531">
                  <c:v>0.54408820000000002</c:v>
                </c:pt>
                <c:pt idx="532">
                  <c:v>0.56197980000000003</c:v>
                </c:pt>
                <c:pt idx="533">
                  <c:v>0.5738318</c:v>
                </c:pt>
                <c:pt idx="534">
                  <c:v>0.55713610000000002</c:v>
                </c:pt>
                <c:pt idx="535">
                  <c:v>0.5670231</c:v>
                </c:pt>
                <c:pt idx="536">
                  <c:v>0.5369024</c:v>
                </c:pt>
                <c:pt idx="537">
                  <c:v>0.53792490000000004</c:v>
                </c:pt>
                <c:pt idx="538">
                  <c:v>0.55004030000000004</c:v>
                </c:pt>
                <c:pt idx="539">
                  <c:v>0.52100100000000005</c:v>
                </c:pt>
                <c:pt idx="540">
                  <c:v>0.52015979999999995</c:v>
                </c:pt>
                <c:pt idx="541">
                  <c:v>0.53148139999999999</c:v>
                </c:pt>
                <c:pt idx="542">
                  <c:v>0.56153140000000001</c:v>
                </c:pt>
                <c:pt idx="543">
                  <c:v>0.54372719999999997</c:v>
                </c:pt>
                <c:pt idx="544">
                  <c:v>0.52969900000000003</c:v>
                </c:pt>
                <c:pt idx="545">
                  <c:v>0.53177439999999998</c:v>
                </c:pt>
                <c:pt idx="546">
                  <c:v>0.53544230000000004</c:v>
                </c:pt>
                <c:pt idx="547">
                  <c:v>0.53348059999999997</c:v>
                </c:pt>
                <c:pt idx="548">
                  <c:v>0.53688259999999999</c:v>
                </c:pt>
                <c:pt idx="549">
                  <c:v>0.55274299999999998</c:v>
                </c:pt>
                <c:pt idx="550">
                  <c:v>0.56359789999999998</c:v>
                </c:pt>
                <c:pt idx="551">
                  <c:v>0.54695249999999995</c:v>
                </c:pt>
                <c:pt idx="552">
                  <c:v>0.53926859999999999</c:v>
                </c:pt>
                <c:pt idx="553">
                  <c:v>0.54632559999999997</c:v>
                </c:pt>
                <c:pt idx="554">
                  <c:v>0.55650750000000004</c:v>
                </c:pt>
                <c:pt idx="555">
                  <c:v>0.55308190000000002</c:v>
                </c:pt>
                <c:pt idx="556">
                  <c:v>0.54401390000000005</c:v>
                </c:pt>
                <c:pt idx="557">
                  <c:v>0.53119819999999995</c:v>
                </c:pt>
                <c:pt idx="558">
                  <c:v>0.53339230000000004</c:v>
                </c:pt>
                <c:pt idx="559">
                  <c:v>0.52862659999999995</c:v>
                </c:pt>
                <c:pt idx="560">
                  <c:v>0.52525630000000001</c:v>
                </c:pt>
                <c:pt idx="561">
                  <c:v>0.54106010000000004</c:v>
                </c:pt>
                <c:pt idx="562">
                  <c:v>0.54513590000000001</c:v>
                </c:pt>
                <c:pt idx="563">
                  <c:v>0.54366919999999996</c:v>
                </c:pt>
                <c:pt idx="564">
                  <c:v>0.54586029999999996</c:v>
                </c:pt>
                <c:pt idx="565">
                  <c:v>0.52179010000000003</c:v>
                </c:pt>
                <c:pt idx="566">
                  <c:v>0.53583510000000001</c:v>
                </c:pt>
                <c:pt idx="567">
                  <c:v>0.52695829999999999</c:v>
                </c:pt>
                <c:pt idx="568">
                  <c:v>0.53175910000000004</c:v>
                </c:pt>
                <c:pt idx="569">
                  <c:v>0.52278789999999997</c:v>
                </c:pt>
                <c:pt idx="570">
                  <c:v>0.52967609999999998</c:v>
                </c:pt>
                <c:pt idx="571">
                  <c:v>0.54247979999999996</c:v>
                </c:pt>
                <c:pt idx="572">
                  <c:v>0.52398</c:v>
                </c:pt>
                <c:pt idx="573">
                  <c:v>0.5334023</c:v>
                </c:pt>
                <c:pt idx="574">
                  <c:v>0.54118160000000004</c:v>
                </c:pt>
                <c:pt idx="575">
                  <c:v>0.54924989999999996</c:v>
                </c:pt>
                <c:pt idx="576">
                  <c:v>0.54529030000000001</c:v>
                </c:pt>
                <c:pt idx="577">
                  <c:v>0.54745920000000003</c:v>
                </c:pt>
                <c:pt idx="578">
                  <c:v>0.54599620000000004</c:v>
                </c:pt>
                <c:pt idx="579">
                  <c:v>0.5598862</c:v>
                </c:pt>
                <c:pt idx="580">
                  <c:v>0.56202890000000005</c:v>
                </c:pt>
                <c:pt idx="581">
                  <c:v>0.54458689999999998</c:v>
                </c:pt>
                <c:pt idx="582">
                  <c:v>0.55204399999999998</c:v>
                </c:pt>
                <c:pt idx="583">
                  <c:v>0.54393860000000005</c:v>
                </c:pt>
                <c:pt idx="584">
                  <c:v>0.54616450000000005</c:v>
                </c:pt>
                <c:pt idx="585">
                  <c:v>0.55549749999999998</c:v>
                </c:pt>
                <c:pt idx="586">
                  <c:v>0.56060359999999998</c:v>
                </c:pt>
                <c:pt idx="587">
                  <c:v>0.54696739999999999</c:v>
                </c:pt>
                <c:pt idx="588">
                  <c:v>0.54686869999999999</c:v>
                </c:pt>
                <c:pt idx="589">
                  <c:v>0.54759670000000005</c:v>
                </c:pt>
                <c:pt idx="590">
                  <c:v>0.5398077</c:v>
                </c:pt>
                <c:pt idx="591">
                  <c:v>0.55064150000000001</c:v>
                </c:pt>
                <c:pt idx="592">
                  <c:v>0.55261559999999998</c:v>
                </c:pt>
                <c:pt idx="593">
                  <c:v>0.54185050000000001</c:v>
                </c:pt>
                <c:pt idx="594">
                  <c:v>0.53595369999999998</c:v>
                </c:pt>
                <c:pt idx="595">
                  <c:v>0.55833860000000002</c:v>
                </c:pt>
                <c:pt idx="596">
                  <c:v>0.55908329999999995</c:v>
                </c:pt>
                <c:pt idx="597">
                  <c:v>0.56375929999999996</c:v>
                </c:pt>
                <c:pt idx="598">
                  <c:v>0.5580138</c:v>
                </c:pt>
                <c:pt idx="599">
                  <c:v>0.57795030000000003</c:v>
                </c:pt>
                <c:pt idx="600">
                  <c:v>0.571801</c:v>
                </c:pt>
                <c:pt idx="601">
                  <c:v>0.5674863</c:v>
                </c:pt>
                <c:pt idx="602">
                  <c:v>0.55603119999999995</c:v>
                </c:pt>
                <c:pt idx="603">
                  <c:v>0.56653549999999997</c:v>
                </c:pt>
                <c:pt idx="604">
                  <c:v>0.56440729999999995</c:v>
                </c:pt>
                <c:pt idx="605">
                  <c:v>0.57451099999999999</c:v>
                </c:pt>
                <c:pt idx="606">
                  <c:v>0.5821712</c:v>
                </c:pt>
                <c:pt idx="607">
                  <c:v>0.58256240000000004</c:v>
                </c:pt>
                <c:pt idx="608">
                  <c:v>0.58202480000000001</c:v>
                </c:pt>
                <c:pt idx="609">
                  <c:v>0.57958969999999999</c:v>
                </c:pt>
                <c:pt idx="610">
                  <c:v>0.57512890000000005</c:v>
                </c:pt>
                <c:pt idx="611">
                  <c:v>0.59138120000000005</c:v>
                </c:pt>
                <c:pt idx="612">
                  <c:v>0.58518320000000001</c:v>
                </c:pt>
                <c:pt idx="613">
                  <c:v>0.58172199999999996</c:v>
                </c:pt>
                <c:pt idx="614">
                  <c:v>0.56788930000000004</c:v>
                </c:pt>
                <c:pt idx="615">
                  <c:v>0.57756220000000003</c:v>
                </c:pt>
                <c:pt idx="616">
                  <c:v>0.54101529999999998</c:v>
                </c:pt>
                <c:pt idx="617">
                  <c:v>0.53841380000000005</c:v>
                </c:pt>
                <c:pt idx="618">
                  <c:v>0.54505930000000002</c:v>
                </c:pt>
                <c:pt idx="619">
                  <c:v>0.54500110000000002</c:v>
                </c:pt>
                <c:pt idx="620">
                  <c:v>0.54171780000000003</c:v>
                </c:pt>
                <c:pt idx="621">
                  <c:v>0.54525239999999997</c:v>
                </c:pt>
                <c:pt idx="622">
                  <c:v>0.52686330000000003</c:v>
                </c:pt>
                <c:pt idx="623">
                  <c:v>0.50719119999999995</c:v>
                </c:pt>
                <c:pt idx="624">
                  <c:v>0.51104090000000002</c:v>
                </c:pt>
                <c:pt idx="625">
                  <c:v>0.52899649999999998</c:v>
                </c:pt>
                <c:pt idx="626">
                  <c:v>0.51104190000000005</c:v>
                </c:pt>
                <c:pt idx="627">
                  <c:v>0.51887490000000003</c:v>
                </c:pt>
                <c:pt idx="628">
                  <c:v>0.52206019999999997</c:v>
                </c:pt>
                <c:pt idx="629">
                  <c:v>0.50969359999999997</c:v>
                </c:pt>
                <c:pt idx="630">
                  <c:v>0.50363029999999998</c:v>
                </c:pt>
                <c:pt idx="631">
                  <c:v>0.51973440000000004</c:v>
                </c:pt>
                <c:pt idx="632">
                  <c:v>0.52051020000000003</c:v>
                </c:pt>
                <c:pt idx="633">
                  <c:v>0.53852310000000003</c:v>
                </c:pt>
                <c:pt idx="634">
                  <c:v>0.52319780000000005</c:v>
                </c:pt>
                <c:pt idx="635">
                  <c:v>0.52470139999999998</c:v>
                </c:pt>
                <c:pt idx="636">
                  <c:v>0.55500269999999996</c:v>
                </c:pt>
                <c:pt idx="637">
                  <c:v>0.54826949999999997</c:v>
                </c:pt>
                <c:pt idx="638">
                  <c:v>0.55129479999999997</c:v>
                </c:pt>
                <c:pt idx="639">
                  <c:v>0.53077269999999999</c:v>
                </c:pt>
                <c:pt idx="640">
                  <c:v>0.53460229999999997</c:v>
                </c:pt>
                <c:pt idx="641">
                  <c:v>0.53347359999999999</c:v>
                </c:pt>
                <c:pt idx="642">
                  <c:v>0.50721590000000005</c:v>
                </c:pt>
                <c:pt idx="643">
                  <c:v>0.53076270000000003</c:v>
                </c:pt>
                <c:pt idx="644">
                  <c:v>0.51259960000000004</c:v>
                </c:pt>
                <c:pt idx="645">
                  <c:v>0.49878519999999998</c:v>
                </c:pt>
                <c:pt idx="646">
                  <c:v>0.50971250000000001</c:v>
                </c:pt>
                <c:pt idx="647">
                  <c:v>0.51111450000000003</c:v>
                </c:pt>
                <c:pt idx="648">
                  <c:v>0.54294869999999995</c:v>
                </c:pt>
                <c:pt idx="649">
                  <c:v>0.55914330000000001</c:v>
                </c:pt>
                <c:pt idx="650">
                  <c:v>0.54681139999999995</c:v>
                </c:pt>
                <c:pt idx="651">
                  <c:v>0.53495179999999998</c:v>
                </c:pt>
                <c:pt idx="652">
                  <c:v>0.52298880000000003</c:v>
                </c:pt>
                <c:pt idx="653">
                  <c:v>0.54213789999999995</c:v>
                </c:pt>
                <c:pt idx="654">
                  <c:v>0.52726969999999995</c:v>
                </c:pt>
                <c:pt idx="655">
                  <c:v>0.51487680000000002</c:v>
                </c:pt>
                <c:pt idx="656">
                  <c:v>0.51843600000000001</c:v>
                </c:pt>
                <c:pt idx="657">
                  <c:v>0.52212610000000004</c:v>
                </c:pt>
                <c:pt idx="658">
                  <c:v>0.52748379999999995</c:v>
                </c:pt>
                <c:pt idx="659">
                  <c:v>0.52540419999999999</c:v>
                </c:pt>
                <c:pt idx="660">
                  <c:v>0.53012979999999998</c:v>
                </c:pt>
                <c:pt idx="661">
                  <c:v>0.53756789999999999</c:v>
                </c:pt>
                <c:pt idx="662">
                  <c:v>0.53881440000000003</c:v>
                </c:pt>
                <c:pt idx="663">
                  <c:v>0.55558300000000005</c:v>
                </c:pt>
                <c:pt idx="664">
                  <c:v>0.54096239999999995</c:v>
                </c:pt>
                <c:pt idx="665">
                  <c:v>0.54660949999999997</c:v>
                </c:pt>
                <c:pt idx="666">
                  <c:v>0.54983990000000005</c:v>
                </c:pt>
                <c:pt idx="667">
                  <c:v>0.54746709999999998</c:v>
                </c:pt>
                <c:pt idx="668">
                  <c:v>0.52366740000000001</c:v>
                </c:pt>
                <c:pt idx="669">
                  <c:v>0.54548200000000002</c:v>
                </c:pt>
                <c:pt idx="670">
                  <c:v>0.5312886</c:v>
                </c:pt>
                <c:pt idx="671">
                  <c:v>0.52706160000000002</c:v>
                </c:pt>
                <c:pt idx="672">
                  <c:v>0.53967449999999995</c:v>
                </c:pt>
                <c:pt idx="673">
                  <c:v>0.5508383</c:v>
                </c:pt>
                <c:pt idx="674">
                  <c:v>0.52146820000000005</c:v>
                </c:pt>
                <c:pt idx="675">
                  <c:v>0.52819479999999996</c:v>
                </c:pt>
                <c:pt idx="676">
                  <c:v>0.52797959999999999</c:v>
                </c:pt>
                <c:pt idx="677">
                  <c:v>0.53206379999999998</c:v>
                </c:pt>
                <c:pt idx="678">
                  <c:v>0.54246559999999999</c:v>
                </c:pt>
                <c:pt idx="679">
                  <c:v>0.5389794</c:v>
                </c:pt>
                <c:pt idx="680">
                  <c:v>0.5415856</c:v>
                </c:pt>
                <c:pt idx="681">
                  <c:v>0.53989500000000001</c:v>
                </c:pt>
                <c:pt idx="682">
                  <c:v>0.53926249999999998</c:v>
                </c:pt>
                <c:pt idx="683">
                  <c:v>0.55157040000000002</c:v>
                </c:pt>
                <c:pt idx="684">
                  <c:v>0.53552</c:v>
                </c:pt>
                <c:pt idx="685">
                  <c:v>0.53280629999999995</c:v>
                </c:pt>
                <c:pt idx="686">
                  <c:v>0.52970119999999998</c:v>
                </c:pt>
                <c:pt idx="687">
                  <c:v>0.53459540000000005</c:v>
                </c:pt>
                <c:pt idx="688">
                  <c:v>0.54273020000000005</c:v>
                </c:pt>
                <c:pt idx="689">
                  <c:v>0.54104450000000004</c:v>
                </c:pt>
                <c:pt idx="690">
                  <c:v>0.54351099999999997</c:v>
                </c:pt>
                <c:pt idx="691">
                  <c:v>0.56152139999999995</c:v>
                </c:pt>
                <c:pt idx="692">
                  <c:v>0.55525570000000002</c:v>
                </c:pt>
                <c:pt idx="693">
                  <c:v>0.53836450000000002</c:v>
                </c:pt>
                <c:pt idx="694">
                  <c:v>0.53104289999999998</c:v>
                </c:pt>
                <c:pt idx="695">
                  <c:v>0.5307847</c:v>
                </c:pt>
                <c:pt idx="696">
                  <c:v>0.53208659999999997</c:v>
                </c:pt>
                <c:pt idx="697">
                  <c:v>0.54115530000000001</c:v>
                </c:pt>
                <c:pt idx="698">
                  <c:v>0.54943470000000005</c:v>
                </c:pt>
                <c:pt idx="699">
                  <c:v>0.54183510000000001</c:v>
                </c:pt>
                <c:pt idx="700">
                  <c:v>0.51693809999999996</c:v>
                </c:pt>
                <c:pt idx="701">
                  <c:v>0.5218834</c:v>
                </c:pt>
                <c:pt idx="702">
                  <c:v>0.51104240000000001</c:v>
                </c:pt>
                <c:pt idx="703">
                  <c:v>0.49625019999999997</c:v>
                </c:pt>
                <c:pt idx="704">
                  <c:v>0.5256265</c:v>
                </c:pt>
                <c:pt idx="705">
                  <c:v>0.52268650000000005</c:v>
                </c:pt>
                <c:pt idx="706">
                  <c:v>0.53663130000000003</c:v>
                </c:pt>
                <c:pt idx="707">
                  <c:v>0.52375629999999995</c:v>
                </c:pt>
                <c:pt idx="708">
                  <c:v>0.51620909999999998</c:v>
                </c:pt>
                <c:pt idx="709">
                  <c:v>0.51865220000000001</c:v>
                </c:pt>
                <c:pt idx="710">
                  <c:v>0.53225100000000003</c:v>
                </c:pt>
                <c:pt idx="711">
                  <c:v>0.54316189999999998</c:v>
                </c:pt>
                <c:pt idx="712">
                  <c:v>0.55749910000000003</c:v>
                </c:pt>
                <c:pt idx="713">
                  <c:v>0.54087499999999999</c:v>
                </c:pt>
                <c:pt idx="714">
                  <c:v>0.52648729999999999</c:v>
                </c:pt>
                <c:pt idx="715">
                  <c:v>0.52144409999999997</c:v>
                </c:pt>
                <c:pt idx="716">
                  <c:v>0.51624170000000003</c:v>
                </c:pt>
                <c:pt idx="717">
                  <c:v>0.52294739999999995</c:v>
                </c:pt>
                <c:pt idx="718">
                  <c:v>0.51113470000000005</c:v>
                </c:pt>
                <c:pt idx="719">
                  <c:v>0.51402990000000004</c:v>
                </c:pt>
                <c:pt idx="720">
                  <c:v>0.51297649999999995</c:v>
                </c:pt>
                <c:pt idx="721">
                  <c:v>0.50603869999999995</c:v>
                </c:pt>
                <c:pt idx="722">
                  <c:v>0.51542809999999994</c:v>
                </c:pt>
                <c:pt idx="723">
                  <c:v>0.53790930000000003</c:v>
                </c:pt>
                <c:pt idx="724">
                  <c:v>0.50324329999999995</c:v>
                </c:pt>
                <c:pt idx="725">
                  <c:v>0.4962898</c:v>
                </c:pt>
                <c:pt idx="726">
                  <c:v>0.4875505</c:v>
                </c:pt>
                <c:pt idx="727">
                  <c:v>0.50197349999999996</c:v>
                </c:pt>
                <c:pt idx="728">
                  <c:v>0.4968823</c:v>
                </c:pt>
                <c:pt idx="729">
                  <c:v>0.51607550000000002</c:v>
                </c:pt>
                <c:pt idx="730">
                  <c:v>0.48844090000000001</c:v>
                </c:pt>
                <c:pt idx="731">
                  <c:v>0.48919360000000001</c:v>
                </c:pt>
                <c:pt idx="732">
                  <c:v>0.50304839999999995</c:v>
                </c:pt>
                <c:pt idx="733">
                  <c:v>0.5135904</c:v>
                </c:pt>
                <c:pt idx="734">
                  <c:v>0.50364379999999997</c:v>
                </c:pt>
                <c:pt idx="735">
                  <c:v>0.50219639999999999</c:v>
                </c:pt>
                <c:pt idx="736">
                  <c:v>0.5128509</c:v>
                </c:pt>
                <c:pt idx="737">
                  <c:v>0.51943859999999997</c:v>
                </c:pt>
                <c:pt idx="738">
                  <c:v>0.51326139999999998</c:v>
                </c:pt>
                <c:pt idx="739">
                  <c:v>0.50135149999999995</c:v>
                </c:pt>
                <c:pt idx="740">
                  <c:v>0.49891049999999998</c:v>
                </c:pt>
                <c:pt idx="741">
                  <c:v>0.51180110000000001</c:v>
                </c:pt>
                <c:pt idx="742">
                  <c:v>0.52241669999999996</c:v>
                </c:pt>
                <c:pt idx="743">
                  <c:v>0.52767439999999999</c:v>
                </c:pt>
                <c:pt idx="744">
                  <c:v>0.52688250000000003</c:v>
                </c:pt>
                <c:pt idx="745">
                  <c:v>0.51481129999999997</c:v>
                </c:pt>
                <c:pt idx="746">
                  <c:v>0.53028609999999998</c:v>
                </c:pt>
                <c:pt idx="747">
                  <c:v>0.51532829999999996</c:v>
                </c:pt>
                <c:pt idx="748">
                  <c:v>0.52696399999999999</c:v>
                </c:pt>
                <c:pt idx="749">
                  <c:v>0.53007680000000001</c:v>
                </c:pt>
                <c:pt idx="750">
                  <c:v>0.53188170000000001</c:v>
                </c:pt>
                <c:pt idx="751">
                  <c:v>0.53154889999999999</c:v>
                </c:pt>
                <c:pt idx="752">
                  <c:v>0.51937060000000002</c:v>
                </c:pt>
                <c:pt idx="753">
                  <c:v>0.51417959999999996</c:v>
                </c:pt>
                <c:pt idx="754">
                  <c:v>0.51337029999999995</c:v>
                </c:pt>
                <c:pt idx="755">
                  <c:v>0.51450960000000001</c:v>
                </c:pt>
                <c:pt idx="756">
                  <c:v>0.52030849999999995</c:v>
                </c:pt>
                <c:pt idx="757">
                  <c:v>0.51014139999999997</c:v>
                </c:pt>
                <c:pt idx="758">
                  <c:v>0.53353320000000004</c:v>
                </c:pt>
                <c:pt idx="759">
                  <c:v>0.53253200000000001</c:v>
                </c:pt>
                <c:pt idx="760">
                  <c:v>0.53165419999999997</c:v>
                </c:pt>
                <c:pt idx="761">
                  <c:v>0.54812510000000003</c:v>
                </c:pt>
                <c:pt idx="762">
                  <c:v>0.53686780000000001</c:v>
                </c:pt>
                <c:pt idx="763">
                  <c:v>0.54733120000000002</c:v>
                </c:pt>
                <c:pt idx="764">
                  <c:v>0.55304089999999995</c:v>
                </c:pt>
                <c:pt idx="765">
                  <c:v>0.55299339999999997</c:v>
                </c:pt>
                <c:pt idx="766">
                  <c:v>0.54010210000000003</c:v>
                </c:pt>
                <c:pt idx="767">
                  <c:v>0.54528529999999997</c:v>
                </c:pt>
                <c:pt idx="768">
                  <c:v>0.55748059999999999</c:v>
                </c:pt>
                <c:pt idx="769">
                  <c:v>0.55006909999999998</c:v>
                </c:pt>
                <c:pt idx="770">
                  <c:v>0.53759869999999998</c:v>
                </c:pt>
                <c:pt idx="771">
                  <c:v>0.55160589999999998</c:v>
                </c:pt>
                <c:pt idx="772">
                  <c:v>0.56103119999999995</c:v>
                </c:pt>
                <c:pt idx="773">
                  <c:v>0.57680759999999998</c:v>
                </c:pt>
                <c:pt idx="774">
                  <c:v>0.56636690000000001</c:v>
                </c:pt>
                <c:pt idx="775">
                  <c:v>0.56451059999999997</c:v>
                </c:pt>
                <c:pt idx="776">
                  <c:v>0.5532821</c:v>
                </c:pt>
                <c:pt idx="777">
                  <c:v>0.55152250000000003</c:v>
                </c:pt>
                <c:pt idx="778">
                  <c:v>0.56703380000000003</c:v>
                </c:pt>
                <c:pt idx="779">
                  <c:v>0.57344240000000002</c:v>
                </c:pt>
                <c:pt idx="780">
                  <c:v>0.58315329999999999</c:v>
                </c:pt>
                <c:pt idx="781">
                  <c:v>0.57797730000000003</c:v>
                </c:pt>
                <c:pt idx="782">
                  <c:v>0.59566439999999998</c:v>
                </c:pt>
                <c:pt idx="783">
                  <c:v>0.58557239999999999</c:v>
                </c:pt>
                <c:pt idx="784">
                  <c:v>0.56794100000000003</c:v>
                </c:pt>
                <c:pt idx="785">
                  <c:v>0.56402600000000003</c:v>
                </c:pt>
                <c:pt idx="786">
                  <c:v>0.56703190000000003</c:v>
                </c:pt>
                <c:pt idx="787">
                  <c:v>0.56308259999999999</c:v>
                </c:pt>
                <c:pt idx="788">
                  <c:v>0.56808000000000003</c:v>
                </c:pt>
                <c:pt idx="789">
                  <c:v>0.54823149999999998</c:v>
                </c:pt>
                <c:pt idx="790">
                  <c:v>0.55064749999999996</c:v>
                </c:pt>
                <c:pt idx="791">
                  <c:v>0.54638390000000003</c:v>
                </c:pt>
                <c:pt idx="792">
                  <c:v>0.56799999999999995</c:v>
                </c:pt>
                <c:pt idx="793">
                  <c:v>0.55498449999999999</c:v>
                </c:pt>
                <c:pt idx="794">
                  <c:v>0.55400859999999996</c:v>
                </c:pt>
                <c:pt idx="795">
                  <c:v>0.54301250000000001</c:v>
                </c:pt>
                <c:pt idx="796">
                  <c:v>0.56683280000000003</c:v>
                </c:pt>
                <c:pt idx="797">
                  <c:v>0.54865180000000002</c:v>
                </c:pt>
                <c:pt idx="798">
                  <c:v>0.57782290000000003</c:v>
                </c:pt>
                <c:pt idx="799">
                  <c:v>0.5546044</c:v>
                </c:pt>
                <c:pt idx="800">
                  <c:v>0.5629731</c:v>
                </c:pt>
                <c:pt idx="801">
                  <c:v>0.56224989999999997</c:v>
                </c:pt>
                <c:pt idx="802">
                  <c:v>0.55805749999999998</c:v>
                </c:pt>
                <c:pt idx="803">
                  <c:v>0.54962180000000005</c:v>
                </c:pt>
                <c:pt idx="804">
                  <c:v>0.54467299999999996</c:v>
                </c:pt>
                <c:pt idx="805">
                  <c:v>0.55216849999999995</c:v>
                </c:pt>
                <c:pt idx="806">
                  <c:v>0.54028770000000004</c:v>
                </c:pt>
                <c:pt idx="807">
                  <c:v>0.53305199999999997</c:v>
                </c:pt>
                <c:pt idx="808">
                  <c:v>0.54469619999999996</c:v>
                </c:pt>
                <c:pt idx="809">
                  <c:v>0.54968209999999995</c:v>
                </c:pt>
                <c:pt idx="810">
                  <c:v>0.52708860000000002</c:v>
                </c:pt>
                <c:pt idx="811">
                  <c:v>0.53933710000000001</c:v>
                </c:pt>
                <c:pt idx="812">
                  <c:v>0.53614209999999995</c:v>
                </c:pt>
                <c:pt idx="813">
                  <c:v>0.53621099999999999</c:v>
                </c:pt>
                <c:pt idx="814">
                  <c:v>0.55277639999999995</c:v>
                </c:pt>
                <c:pt idx="815">
                  <c:v>0.54584279999999996</c:v>
                </c:pt>
                <c:pt idx="816">
                  <c:v>0.55476519999999996</c:v>
                </c:pt>
                <c:pt idx="817">
                  <c:v>0.54643090000000005</c:v>
                </c:pt>
                <c:pt idx="818">
                  <c:v>0.54511580000000004</c:v>
                </c:pt>
                <c:pt idx="819">
                  <c:v>0.55123619999999995</c:v>
                </c:pt>
                <c:pt idx="820">
                  <c:v>0.52981060000000002</c:v>
                </c:pt>
                <c:pt idx="821">
                  <c:v>0.53817300000000001</c:v>
                </c:pt>
                <c:pt idx="822">
                  <c:v>0.55162929999999999</c:v>
                </c:pt>
                <c:pt idx="823">
                  <c:v>0.55812249999999997</c:v>
                </c:pt>
                <c:pt idx="824">
                  <c:v>0.55594750000000004</c:v>
                </c:pt>
                <c:pt idx="825">
                  <c:v>0.54621430000000004</c:v>
                </c:pt>
                <c:pt idx="826">
                  <c:v>0.55736540000000001</c:v>
                </c:pt>
                <c:pt idx="827">
                  <c:v>0.55151700000000003</c:v>
                </c:pt>
                <c:pt idx="828">
                  <c:v>0.54698650000000004</c:v>
                </c:pt>
                <c:pt idx="829">
                  <c:v>0.55894639999999995</c:v>
                </c:pt>
                <c:pt idx="830">
                  <c:v>0.55932570000000004</c:v>
                </c:pt>
                <c:pt idx="831">
                  <c:v>0.55663200000000002</c:v>
                </c:pt>
                <c:pt idx="832">
                  <c:v>0.54797379999999996</c:v>
                </c:pt>
                <c:pt idx="833">
                  <c:v>0.54317979999999999</c:v>
                </c:pt>
                <c:pt idx="834">
                  <c:v>0.53702550000000004</c:v>
                </c:pt>
                <c:pt idx="835">
                  <c:v>0.53812210000000005</c:v>
                </c:pt>
                <c:pt idx="836">
                  <c:v>0.53769800000000001</c:v>
                </c:pt>
                <c:pt idx="837">
                  <c:v>0.55269939999999995</c:v>
                </c:pt>
                <c:pt idx="838">
                  <c:v>0.54470689999999999</c:v>
                </c:pt>
                <c:pt idx="839">
                  <c:v>0.54301010000000005</c:v>
                </c:pt>
                <c:pt idx="840">
                  <c:v>0.54794370000000003</c:v>
                </c:pt>
                <c:pt idx="841">
                  <c:v>0.54906860000000002</c:v>
                </c:pt>
                <c:pt idx="842">
                  <c:v>0.5628647</c:v>
                </c:pt>
                <c:pt idx="843">
                  <c:v>0.55662180000000006</c:v>
                </c:pt>
                <c:pt idx="844">
                  <c:v>0.5456529</c:v>
                </c:pt>
                <c:pt idx="845">
                  <c:v>0.55406350000000004</c:v>
                </c:pt>
                <c:pt idx="846">
                  <c:v>0.54183999999999999</c:v>
                </c:pt>
                <c:pt idx="847">
                  <c:v>0.55619110000000005</c:v>
                </c:pt>
                <c:pt idx="848">
                  <c:v>0.55301820000000002</c:v>
                </c:pt>
                <c:pt idx="849">
                  <c:v>0.54666630000000005</c:v>
                </c:pt>
                <c:pt idx="850">
                  <c:v>0.55746280000000004</c:v>
                </c:pt>
                <c:pt idx="851">
                  <c:v>0.56770160000000003</c:v>
                </c:pt>
                <c:pt idx="852">
                  <c:v>0.56135769999999996</c:v>
                </c:pt>
                <c:pt idx="853">
                  <c:v>0.56218310000000005</c:v>
                </c:pt>
                <c:pt idx="854">
                  <c:v>0.55206849999999996</c:v>
                </c:pt>
                <c:pt idx="855">
                  <c:v>0.56026580000000004</c:v>
                </c:pt>
                <c:pt idx="856">
                  <c:v>0.5524945</c:v>
                </c:pt>
                <c:pt idx="857">
                  <c:v>0.55849990000000005</c:v>
                </c:pt>
                <c:pt idx="858">
                  <c:v>0.55054930000000002</c:v>
                </c:pt>
                <c:pt idx="859">
                  <c:v>0.5552762</c:v>
                </c:pt>
                <c:pt idx="860">
                  <c:v>0.55487299999999995</c:v>
                </c:pt>
                <c:pt idx="861">
                  <c:v>0.56663509999999995</c:v>
                </c:pt>
                <c:pt idx="862">
                  <c:v>0.57241560000000002</c:v>
                </c:pt>
                <c:pt idx="863">
                  <c:v>0.56097509999999995</c:v>
                </c:pt>
                <c:pt idx="864">
                  <c:v>0.54904129999999995</c:v>
                </c:pt>
                <c:pt idx="865">
                  <c:v>0.56300570000000005</c:v>
                </c:pt>
                <c:pt idx="866">
                  <c:v>0.56568929999999995</c:v>
                </c:pt>
                <c:pt idx="867">
                  <c:v>0.57101139999999995</c:v>
                </c:pt>
                <c:pt idx="868">
                  <c:v>0.58178149999999995</c:v>
                </c:pt>
                <c:pt idx="869">
                  <c:v>0.58194970000000001</c:v>
                </c:pt>
                <c:pt idx="870">
                  <c:v>0.56281040000000004</c:v>
                </c:pt>
                <c:pt idx="871">
                  <c:v>0.55846819999999997</c:v>
                </c:pt>
                <c:pt idx="872">
                  <c:v>0.56556980000000001</c:v>
                </c:pt>
                <c:pt idx="873">
                  <c:v>0.55902479999999999</c:v>
                </c:pt>
                <c:pt idx="874">
                  <c:v>0.56604670000000001</c:v>
                </c:pt>
                <c:pt idx="875">
                  <c:v>0.57551989999999997</c:v>
                </c:pt>
                <c:pt idx="876">
                  <c:v>0.57368889999999995</c:v>
                </c:pt>
                <c:pt idx="877">
                  <c:v>0.57533389999999995</c:v>
                </c:pt>
                <c:pt idx="878">
                  <c:v>0.58148920000000004</c:v>
                </c:pt>
                <c:pt idx="879">
                  <c:v>0.59535930000000004</c:v>
                </c:pt>
                <c:pt idx="880">
                  <c:v>0.59654649999999998</c:v>
                </c:pt>
                <c:pt idx="881">
                  <c:v>0.58564099999999997</c:v>
                </c:pt>
                <c:pt idx="882">
                  <c:v>0.57488260000000002</c:v>
                </c:pt>
                <c:pt idx="883">
                  <c:v>0.55821140000000002</c:v>
                </c:pt>
                <c:pt idx="884">
                  <c:v>0.56584630000000002</c:v>
                </c:pt>
                <c:pt idx="885">
                  <c:v>0.54365209999999997</c:v>
                </c:pt>
                <c:pt idx="886">
                  <c:v>0.53952409999999995</c:v>
                </c:pt>
                <c:pt idx="887">
                  <c:v>0.54095439999999995</c:v>
                </c:pt>
                <c:pt idx="888">
                  <c:v>0.53139320000000001</c:v>
                </c:pt>
                <c:pt idx="889">
                  <c:v>0.53432270000000004</c:v>
                </c:pt>
                <c:pt idx="890">
                  <c:v>0.54017470000000001</c:v>
                </c:pt>
                <c:pt idx="891">
                  <c:v>0.55065439999999999</c:v>
                </c:pt>
                <c:pt idx="892">
                  <c:v>0.55130710000000005</c:v>
                </c:pt>
                <c:pt idx="893">
                  <c:v>0.53610849999999999</c:v>
                </c:pt>
                <c:pt idx="894">
                  <c:v>0.5312943</c:v>
                </c:pt>
                <c:pt idx="895">
                  <c:v>0.5269703</c:v>
                </c:pt>
                <c:pt idx="896">
                  <c:v>0.53179500000000002</c:v>
                </c:pt>
                <c:pt idx="897">
                  <c:v>0.5362616</c:v>
                </c:pt>
                <c:pt idx="898">
                  <c:v>0.52375300000000002</c:v>
                </c:pt>
                <c:pt idx="899">
                  <c:v>0.52210789999999996</c:v>
                </c:pt>
                <c:pt idx="900">
                  <c:v>0.52982130000000005</c:v>
                </c:pt>
                <c:pt idx="901">
                  <c:v>0.53582719999999995</c:v>
                </c:pt>
                <c:pt idx="902">
                  <c:v>0.51516759999999995</c:v>
                </c:pt>
                <c:pt idx="903">
                  <c:v>0.52320480000000003</c:v>
                </c:pt>
                <c:pt idx="904">
                  <c:v>0.52342169999999999</c:v>
                </c:pt>
                <c:pt idx="905">
                  <c:v>0.51855770000000001</c:v>
                </c:pt>
                <c:pt idx="906">
                  <c:v>0.52052549999999997</c:v>
                </c:pt>
                <c:pt idx="907">
                  <c:v>0.51099850000000002</c:v>
                </c:pt>
                <c:pt idx="908">
                  <c:v>0.51753839999999995</c:v>
                </c:pt>
                <c:pt idx="909">
                  <c:v>0.49980239999999998</c:v>
                </c:pt>
                <c:pt idx="910">
                  <c:v>0.51248090000000002</c:v>
                </c:pt>
                <c:pt idx="911">
                  <c:v>0.52556840000000005</c:v>
                </c:pt>
                <c:pt idx="912">
                  <c:v>0.5294546</c:v>
                </c:pt>
                <c:pt idx="913">
                  <c:v>0.52465030000000001</c:v>
                </c:pt>
                <c:pt idx="914">
                  <c:v>0.53350410000000004</c:v>
                </c:pt>
                <c:pt idx="915">
                  <c:v>0.54628140000000003</c:v>
                </c:pt>
                <c:pt idx="916">
                  <c:v>0.51845240000000004</c:v>
                </c:pt>
                <c:pt idx="917">
                  <c:v>0.51818160000000002</c:v>
                </c:pt>
                <c:pt idx="918">
                  <c:v>0.51937730000000004</c:v>
                </c:pt>
                <c:pt idx="919">
                  <c:v>0.5130226</c:v>
                </c:pt>
                <c:pt idx="920">
                  <c:v>0.52623299999999995</c:v>
                </c:pt>
                <c:pt idx="921">
                  <c:v>0.53878649999999995</c:v>
                </c:pt>
                <c:pt idx="922">
                  <c:v>0.53409430000000002</c:v>
                </c:pt>
                <c:pt idx="923">
                  <c:v>0.53429099999999996</c:v>
                </c:pt>
                <c:pt idx="924">
                  <c:v>0.53621750000000001</c:v>
                </c:pt>
                <c:pt idx="925">
                  <c:v>0.55527409999999999</c:v>
                </c:pt>
                <c:pt idx="926">
                  <c:v>0.53627400000000003</c:v>
                </c:pt>
                <c:pt idx="927">
                  <c:v>0.54521330000000001</c:v>
                </c:pt>
                <c:pt idx="928">
                  <c:v>0.54057219999999995</c:v>
                </c:pt>
                <c:pt idx="929">
                  <c:v>0.52508529999999998</c:v>
                </c:pt>
                <c:pt idx="930">
                  <c:v>0.55013529999999999</c:v>
                </c:pt>
                <c:pt idx="931">
                  <c:v>0.5570775</c:v>
                </c:pt>
                <c:pt idx="932">
                  <c:v>0.55243370000000003</c:v>
                </c:pt>
                <c:pt idx="933">
                  <c:v>0.54216529999999996</c:v>
                </c:pt>
                <c:pt idx="934">
                  <c:v>0.53130089999999996</c:v>
                </c:pt>
                <c:pt idx="935">
                  <c:v>0.52470309999999998</c:v>
                </c:pt>
                <c:pt idx="936">
                  <c:v>0.52019629999999994</c:v>
                </c:pt>
                <c:pt idx="937">
                  <c:v>0.50809119999999997</c:v>
                </c:pt>
                <c:pt idx="938">
                  <c:v>0.50720319999999997</c:v>
                </c:pt>
                <c:pt idx="939">
                  <c:v>0.49694509999999997</c:v>
                </c:pt>
                <c:pt idx="940">
                  <c:v>0.53129950000000004</c:v>
                </c:pt>
                <c:pt idx="941">
                  <c:v>0.51987729999999999</c:v>
                </c:pt>
                <c:pt idx="942">
                  <c:v>0.4957144</c:v>
                </c:pt>
                <c:pt idx="943">
                  <c:v>0.51441490000000001</c:v>
                </c:pt>
                <c:pt idx="944">
                  <c:v>0.53365669999999998</c:v>
                </c:pt>
                <c:pt idx="945">
                  <c:v>0.53644820000000004</c:v>
                </c:pt>
                <c:pt idx="946">
                  <c:v>0.52522970000000002</c:v>
                </c:pt>
                <c:pt idx="947">
                  <c:v>0.52137960000000005</c:v>
                </c:pt>
                <c:pt idx="948">
                  <c:v>0.50762750000000001</c:v>
                </c:pt>
                <c:pt idx="949">
                  <c:v>0.4809967</c:v>
                </c:pt>
                <c:pt idx="950">
                  <c:v>0.51640810000000004</c:v>
                </c:pt>
                <c:pt idx="951">
                  <c:v>0.53069699999999997</c:v>
                </c:pt>
                <c:pt idx="952">
                  <c:v>0.5257657</c:v>
                </c:pt>
                <c:pt idx="953">
                  <c:v>0.53054500000000004</c:v>
                </c:pt>
                <c:pt idx="954">
                  <c:v>0.53022309999999995</c:v>
                </c:pt>
                <c:pt idx="955">
                  <c:v>0.51443269999999997</c:v>
                </c:pt>
                <c:pt idx="956">
                  <c:v>0.53101929999999997</c:v>
                </c:pt>
                <c:pt idx="957">
                  <c:v>0.53302890000000003</c:v>
                </c:pt>
                <c:pt idx="958">
                  <c:v>0.53278219999999998</c:v>
                </c:pt>
                <c:pt idx="959">
                  <c:v>0.53438450000000004</c:v>
                </c:pt>
                <c:pt idx="960">
                  <c:v>0.52671579999999996</c:v>
                </c:pt>
                <c:pt idx="961">
                  <c:v>0.51591690000000001</c:v>
                </c:pt>
                <c:pt idx="962">
                  <c:v>0.51746729999999996</c:v>
                </c:pt>
                <c:pt idx="963">
                  <c:v>0.52923799999999999</c:v>
                </c:pt>
                <c:pt idx="964">
                  <c:v>0.52133090000000004</c:v>
                </c:pt>
                <c:pt idx="965">
                  <c:v>0.51776900000000003</c:v>
                </c:pt>
                <c:pt idx="966">
                  <c:v>0.5060076</c:v>
                </c:pt>
                <c:pt idx="967">
                  <c:v>0.49076340000000002</c:v>
                </c:pt>
                <c:pt idx="968">
                  <c:v>0.50745969999999996</c:v>
                </c:pt>
                <c:pt idx="969">
                  <c:v>0.51136340000000002</c:v>
                </c:pt>
                <c:pt idx="970">
                  <c:v>0.50144339999999998</c:v>
                </c:pt>
                <c:pt idx="971">
                  <c:v>0.49579669999999998</c:v>
                </c:pt>
                <c:pt idx="972">
                  <c:v>0.50473239999999997</c:v>
                </c:pt>
                <c:pt idx="973">
                  <c:v>0.50139769999999995</c:v>
                </c:pt>
                <c:pt idx="974">
                  <c:v>0.49150509999999997</c:v>
                </c:pt>
                <c:pt idx="975">
                  <c:v>0.50580170000000002</c:v>
                </c:pt>
                <c:pt idx="976">
                  <c:v>0.5161348</c:v>
                </c:pt>
                <c:pt idx="977">
                  <c:v>0.51314800000000005</c:v>
                </c:pt>
                <c:pt idx="978">
                  <c:v>0.52382680000000004</c:v>
                </c:pt>
                <c:pt idx="979">
                  <c:v>0.51622780000000001</c:v>
                </c:pt>
                <c:pt idx="980">
                  <c:v>0.524227</c:v>
                </c:pt>
                <c:pt idx="981">
                  <c:v>0.54332230000000004</c:v>
                </c:pt>
                <c:pt idx="982">
                  <c:v>0.54004370000000002</c:v>
                </c:pt>
                <c:pt idx="983">
                  <c:v>0.54330509999999999</c:v>
                </c:pt>
                <c:pt idx="984">
                  <c:v>0.53563950000000005</c:v>
                </c:pt>
                <c:pt idx="985">
                  <c:v>0.53943229999999998</c:v>
                </c:pt>
                <c:pt idx="986">
                  <c:v>0.52455289999999999</c:v>
                </c:pt>
                <c:pt idx="987">
                  <c:v>0.52084299999999994</c:v>
                </c:pt>
                <c:pt idx="988">
                  <c:v>0.51879500000000001</c:v>
                </c:pt>
                <c:pt idx="989">
                  <c:v>0.52022650000000004</c:v>
                </c:pt>
                <c:pt idx="990">
                  <c:v>0.51454440000000001</c:v>
                </c:pt>
                <c:pt idx="991">
                  <c:v>0.50458970000000003</c:v>
                </c:pt>
                <c:pt idx="992">
                  <c:v>0.52241720000000003</c:v>
                </c:pt>
                <c:pt idx="993">
                  <c:v>0.51069019999999998</c:v>
                </c:pt>
                <c:pt idx="994">
                  <c:v>0.5237387</c:v>
                </c:pt>
                <c:pt idx="995">
                  <c:v>0.5312576</c:v>
                </c:pt>
                <c:pt idx="996">
                  <c:v>0.52489870000000005</c:v>
                </c:pt>
                <c:pt idx="997">
                  <c:v>0.53444849999999999</c:v>
                </c:pt>
                <c:pt idx="998">
                  <c:v>0.52990999999999999</c:v>
                </c:pt>
                <c:pt idx="999">
                  <c:v>0.52757659999999995</c:v>
                </c:pt>
                <c:pt idx="1000">
                  <c:v>0.52724059999999995</c:v>
                </c:pt>
                <c:pt idx="1001">
                  <c:v>0.52107320000000001</c:v>
                </c:pt>
                <c:pt idx="1002">
                  <c:v>0.51430359999999997</c:v>
                </c:pt>
                <c:pt idx="1003">
                  <c:v>0.51194289999999998</c:v>
                </c:pt>
                <c:pt idx="1004">
                  <c:v>0.53160859999999999</c:v>
                </c:pt>
                <c:pt idx="1005">
                  <c:v>0.53184929999999997</c:v>
                </c:pt>
                <c:pt idx="1006">
                  <c:v>0.5302211</c:v>
                </c:pt>
                <c:pt idx="1007">
                  <c:v>0.547095</c:v>
                </c:pt>
                <c:pt idx="1008">
                  <c:v>0.53636059999999997</c:v>
                </c:pt>
                <c:pt idx="1009">
                  <c:v>0.50883319999999999</c:v>
                </c:pt>
                <c:pt idx="1010">
                  <c:v>0.51716660000000003</c:v>
                </c:pt>
                <c:pt idx="1011">
                  <c:v>0.5188526</c:v>
                </c:pt>
                <c:pt idx="1012">
                  <c:v>0.50980619999999999</c:v>
                </c:pt>
                <c:pt idx="1013">
                  <c:v>0.52852429999999995</c:v>
                </c:pt>
                <c:pt idx="1014">
                  <c:v>0.50315639999999995</c:v>
                </c:pt>
                <c:pt idx="1015">
                  <c:v>0.52861769999999997</c:v>
                </c:pt>
                <c:pt idx="1016">
                  <c:v>0.52334449999999999</c:v>
                </c:pt>
                <c:pt idx="1017">
                  <c:v>0.51776820000000001</c:v>
                </c:pt>
                <c:pt idx="1018">
                  <c:v>0.50194019999999995</c:v>
                </c:pt>
                <c:pt idx="1019">
                  <c:v>0.49773840000000003</c:v>
                </c:pt>
                <c:pt idx="1020">
                  <c:v>0.51259710000000003</c:v>
                </c:pt>
                <c:pt idx="1021">
                  <c:v>0.50081030000000004</c:v>
                </c:pt>
                <c:pt idx="1022">
                  <c:v>0.48553780000000002</c:v>
                </c:pt>
                <c:pt idx="1023">
                  <c:v>0.4901355</c:v>
                </c:pt>
                <c:pt idx="1024">
                  <c:v>0.49400290000000002</c:v>
                </c:pt>
                <c:pt idx="1025">
                  <c:v>0.49735659999999998</c:v>
                </c:pt>
                <c:pt idx="1026">
                  <c:v>0.48797000000000001</c:v>
                </c:pt>
                <c:pt idx="1027">
                  <c:v>0.49333060000000001</c:v>
                </c:pt>
                <c:pt idx="1028">
                  <c:v>0.50713299999999994</c:v>
                </c:pt>
                <c:pt idx="1029">
                  <c:v>0.51175850000000001</c:v>
                </c:pt>
                <c:pt idx="1030">
                  <c:v>0.51210389999999995</c:v>
                </c:pt>
                <c:pt idx="1031">
                  <c:v>0.49800270000000002</c:v>
                </c:pt>
                <c:pt idx="1032">
                  <c:v>0.50679390000000002</c:v>
                </c:pt>
                <c:pt idx="1033">
                  <c:v>0.51470070000000001</c:v>
                </c:pt>
                <c:pt idx="1034">
                  <c:v>0.52214020000000005</c:v>
                </c:pt>
                <c:pt idx="1035">
                  <c:v>0.50721349999999998</c:v>
                </c:pt>
                <c:pt idx="1036">
                  <c:v>0.51055790000000001</c:v>
                </c:pt>
                <c:pt idx="1037">
                  <c:v>0.50274229999999998</c:v>
                </c:pt>
                <c:pt idx="1038">
                  <c:v>0.5202582</c:v>
                </c:pt>
                <c:pt idx="1039">
                  <c:v>0.51473170000000001</c:v>
                </c:pt>
                <c:pt idx="1040">
                  <c:v>0.50463089999999999</c:v>
                </c:pt>
                <c:pt idx="1041">
                  <c:v>0.51023079999999998</c:v>
                </c:pt>
                <c:pt idx="1042">
                  <c:v>0.51813039999999999</c:v>
                </c:pt>
                <c:pt idx="1043">
                  <c:v>0.5172523</c:v>
                </c:pt>
                <c:pt idx="1044">
                  <c:v>0.50706070000000003</c:v>
                </c:pt>
                <c:pt idx="1045">
                  <c:v>0.52594879999999999</c:v>
                </c:pt>
                <c:pt idx="1046">
                  <c:v>0.51252260000000005</c:v>
                </c:pt>
                <c:pt idx="1047">
                  <c:v>0.51030439999999999</c:v>
                </c:pt>
                <c:pt idx="1048">
                  <c:v>0.51088900000000004</c:v>
                </c:pt>
                <c:pt idx="1049">
                  <c:v>0.52014320000000003</c:v>
                </c:pt>
                <c:pt idx="1050">
                  <c:v>0.52150669999999999</c:v>
                </c:pt>
                <c:pt idx="1051">
                  <c:v>0.51347799999999999</c:v>
                </c:pt>
                <c:pt idx="1052">
                  <c:v>0.51600330000000005</c:v>
                </c:pt>
                <c:pt idx="1053">
                  <c:v>0.48547240000000003</c:v>
                </c:pt>
                <c:pt idx="1054">
                  <c:v>0.48950860000000002</c:v>
                </c:pt>
                <c:pt idx="1055">
                  <c:v>0.4954615</c:v>
                </c:pt>
                <c:pt idx="1056">
                  <c:v>0.48215010000000003</c:v>
                </c:pt>
                <c:pt idx="1057">
                  <c:v>0.49956899999999999</c:v>
                </c:pt>
                <c:pt idx="1058">
                  <c:v>0.49528610000000001</c:v>
                </c:pt>
                <c:pt idx="1059">
                  <c:v>0.4752825</c:v>
                </c:pt>
                <c:pt idx="1060">
                  <c:v>0.488153</c:v>
                </c:pt>
                <c:pt idx="1061">
                  <c:v>0.4940792</c:v>
                </c:pt>
                <c:pt idx="1062">
                  <c:v>0.49669869999999999</c:v>
                </c:pt>
                <c:pt idx="1063">
                  <c:v>0.47522809999999999</c:v>
                </c:pt>
                <c:pt idx="1064">
                  <c:v>0.49149769999999998</c:v>
                </c:pt>
                <c:pt idx="1065">
                  <c:v>0.49001499999999998</c:v>
                </c:pt>
                <c:pt idx="1066">
                  <c:v>0.50037710000000002</c:v>
                </c:pt>
                <c:pt idx="1067">
                  <c:v>0.4938401</c:v>
                </c:pt>
                <c:pt idx="1068">
                  <c:v>0.4927337</c:v>
                </c:pt>
                <c:pt idx="1069">
                  <c:v>0.47431719999999999</c:v>
                </c:pt>
                <c:pt idx="1070">
                  <c:v>0.47979309999999997</c:v>
                </c:pt>
                <c:pt idx="1071">
                  <c:v>0.48601430000000001</c:v>
                </c:pt>
                <c:pt idx="1072">
                  <c:v>0.47785109999999997</c:v>
                </c:pt>
                <c:pt idx="1073">
                  <c:v>0.47743140000000001</c:v>
                </c:pt>
                <c:pt idx="1074">
                  <c:v>0.48078959999999998</c:v>
                </c:pt>
                <c:pt idx="1075">
                  <c:v>0.47627150000000001</c:v>
                </c:pt>
                <c:pt idx="1076">
                  <c:v>0.48712899999999998</c:v>
                </c:pt>
                <c:pt idx="1077">
                  <c:v>0.46979959999999998</c:v>
                </c:pt>
                <c:pt idx="1078">
                  <c:v>0.47380440000000001</c:v>
                </c:pt>
                <c:pt idx="1079">
                  <c:v>0.48076530000000001</c:v>
                </c:pt>
                <c:pt idx="1080">
                  <c:v>0.49176979999999998</c:v>
                </c:pt>
                <c:pt idx="1081">
                  <c:v>0.51413319999999996</c:v>
                </c:pt>
                <c:pt idx="1082">
                  <c:v>0.51716050000000002</c:v>
                </c:pt>
                <c:pt idx="1083">
                  <c:v>0.52976509999999999</c:v>
                </c:pt>
                <c:pt idx="1084">
                  <c:v>0.52501679999999995</c:v>
                </c:pt>
                <c:pt idx="1085">
                  <c:v>0.51340540000000001</c:v>
                </c:pt>
                <c:pt idx="1086">
                  <c:v>0.49989630000000002</c:v>
                </c:pt>
                <c:pt idx="1087">
                  <c:v>0.50454520000000003</c:v>
                </c:pt>
                <c:pt idx="1088">
                  <c:v>0.48303869999999999</c:v>
                </c:pt>
                <c:pt idx="1089">
                  <c:v>0.50113110000000005</c:v>
                </c:pt>
                <c:pt idx="1090">
                  <c:v>0.48592479999999999</c:v>
                </c:pt>
                <c:pt idx="1091">
                  <c:v>0.4716071</c:v>
                </c:pt>
                <c:pt idx="1092">
                  <c:v>0.4826588</c:v>
                </c:pt>
                <c:pt idx="1093">
                  <c:v>0.48462830000000001</c:v>
                </c:pt>
                <c:pt idx="1094">
                  <c:v>0.48900569999999999</c:v>
                </c:pt>
                <c:pt idx="1095">
                  <c:v>0.50666489999999997</c:v>
                </c:pt>
                <c:pt idx="1096">
                  <c:v>0.51988730000000005</c:v>
                </c:pt>
                <c:pt idx="1097">
                  <c:v>0.51092150000000003</c:v>
                </c:pt>
                <c:pt idx="1098">
                  <c:v>0.4898883</c:v>
                </c:pt>
                <c:pt idx="1099">
                  <c:v>0.48872389999999999</c:v>
                </c:pt>
                <c:pt idx="1100">
                  <c:v>0.49450529999999998</c:v>
                </c:pt>
                <c:pt idx="1101">
                  <c:v>0.49263089999999998</c:v>
                </c:pt>
                <c:pt idx="1102">
                  <c:v>0.51168720000000001</c:v>
                </c:pt>
                <c:pt idx="1103">
                  <c:v>0.4916604</c:v>
                </c:pt>
                <c:pt idx="1104">
                  <c:v>0.4939653</c:v>
                </c:pt>
                <c:pt idx="1105">
                  <c:v>0.5053725</c:v>
                </c:pt>
                <c:pt idx="1106">
                  <c:v>0.50638079999999996</c:v>
                </c:pt>
                <c:pt idx="1107">
                  <c:v>0.50670150000000003</c:v>
                </c:pt>
                <c:pt idx="1108">
                  <c:v>0.48956899999999998</c:v>
                </c:pt>
                <c:pt idx="1109">
                  <c:v>0.50863259999999999</c:v>
                </c:pt>
                <c:pt idx="1110">
                  <c:v>0.50345980000000001</c:v>
                </c:pt>
                <c:pt idx="1111">
                  <c:v>0.49586530000000001</c:v>
                </c:pt>
                <c:pt idx="1112">
                  <c:v>0.50000239999999996</c:v>
                </c:pt>
                <c:pt idx="1113">
                  <c:v>0.51218929999999996</c:v>
                </c:pt>
                <c:pt idx="1114">
                  <c:v>0.5217001</c:v>
                </c:pt>
                <c:pt idx="1115">
                  <c:v>0.52187640000000002</c:v>
                </c:pt>
                <c:pt idx="1116">
                  <c:v>0.51317679999999999</c:v>
                </c:pt>
                <c:pt idx="1117">
                  <c:v>0.5135615</c:v>
                </c:pt>
                <c:pt idx="1118">
                  <c:v>0.51942529999999998</c:v>
                </c:pt>
                <c:pt idx="1119">
                  <c:v>0.50669679999999995</c:v>
                </c:pt>
                <c:pt idx="1120">
                  <c:v>0.50850589999999996</c:v>
                </c:pt>
                <c:pt idx="1121">
                  <c:v>0.50361630000000002</c:v>
                </c:pt>
                <c:pt idx="1122">
                  <c:v>0.48852119999999999</c:v>
                </c:pt>
                <c:pt idx="1123">
                  <c:v>0.48312319999999997</c:v>
                </c:pt>
                <c:pt idx="1124">
                  <c:v>0.49941999999999998</c:v>
                </c:pt>
                <c:pt idx="1125">
                  <c:v>0.49561830000000001</c:v>
                </c:pt>
                <c:pt idx="1126">
                  <c:v>0.49853049999999999</c:v>
                </c:pt>
                <c:pt idx="1127">
                  <c:v>0.49354340000000002</c:v>
                </c:pt>
                <c:pt idx="1128">
                  <c:v>0.47655999999999998</c:v>
                </c:pt>
                <c:pt idx="1129">
                  <c:v>0.48326049999999998</c:v>
                </c:pt>
                <c:pt idx="1130">
                  <c:v>0.50155130000000003</c:v>
                </c:pt>
                <c:pt idx="1131">
                  <c:v>0.49185499999999999</c:v>
                </c:pt>
                <c:pt idx="1132">
                  <c:v>0.49791560000000001</c:v>
                </c:pt>
                <c:pt idx="1133">
                  <c:v>0.49309340000000002</c:v>
                </c:pt>
                <c:pt idx="1134">
                  <c:v>0.48083540000000002</c:v>
                </c:pt>
                <c:pt idx="1135">
                  <c:v>0.4748811</c:v>
                </c:pt>
                <c:pt idx="1136">
                  <c:v>0.48619390000000001</c:v>
                </c:pt>
                <c:pt idx="1137">
                  <c:v>0.50547299999999995</c:v>
                </c:pt>
                <c:pt idx="1138">
                  <c:v>0.48596879999999998</c:v>
                </c:pt>
                <c:pt idx="1139">
                  <c:v>0.48360880000000001</c:v>
                </c:pt>
                <c:pt idx="1140">
                  <c:v>0.48778080000000001</c:v>
                </c:pt>
                <c:pt idx="1141">
                  <c:v>0.4834483</c:v>
                </c:pt>
                <c:pt idx="1142">
                  <c:v>0.46941959999999999</c:v>
                </c:pt>
                <c:pt idx="1143">
                  <c:v>0.47987770000000002</c:v>
                </c:pt>
                <c:pt idx="1144">
                  <c:v>0.48089100000000001</c:v>
                </c:pt>
                <c:pt idx="1145">
                  <c:v>0.48299550000000002</c:v>
                </c:pt>
                <c:pt idx="1146">
                  <c:v>0.48639130000000003</c:v>
                </c:pt>
                <c:pt idx="1147">
                  <c:v>0.4892975</c:v>
                </c:pt>
                <c:pt idx="1148">
                  <c:v>0.48547069999999998</c:v>
                </c:pt>
                <c:pt idx="1149">
                  <c:v>0.48777680000000001</c:v>
                </c:pt>
                <c:pt idx="1150">
                  <c:v>0.48021560000000002</c:v>
                </c:pt>
                <c:pt idx="1151">
                  <c:v>0.48160419999999998</c:v>
                </c:pt>
                <c:pt idx="1152">
                  <c:v>0.49872080000000002</c:v>
                </c:pt>
                <c:pt idx="1153">
                  <c:v>0.50651559999999995</c:v>
                </c:pt>
                <c:pt idx="1154">
                  <c:v>0.50381450000000005</c:v>
                </c:pt>
                <c:pt idx="1155">
                  <c:v>0.4959749</c:v>
                </c:pt>
                <c:pt idx="1156">
                  <c:v>0.49243730000000002</c:v>
                </c:pt>
                <c:pt idx="1157">
                  <c:v>0.49480730000000001</c:v>
                </c:pt>
                <c:pt idx="1158">
                  <c:v>0.49766500000000002</c:v>
                </c:pt>
                <c:pt idx="1159">
                  <c:v>0.52264580000000005</c:v>
                </c:pt>
                <c:pt idx="1160">
                  <c:v>0.52067759999999996</c:v>
                </c:pt>
                <c:pt idx="1161">
                  <c:v>0.51059410000000005</c:v>
                </c:pt>
                <c:pt idx="1162">
                  <c:v>0.52116620000000002</c:v>
                </c:pt>
                <c:pt idx="1163">
                  <c:v>0.52192369999999999</c:v>
                </c:pt>
                <c:pt idx="1164">
                  <c:v>0.51572110000000004</c:v>
                </c:pt>
                <c:pt idx="1165">
                  <c:v>0.50559430000000005</c:v>
                </c:pt>
                <c:pt idx="1166">
                  <c:v>0.50133260000000002</c:v>
                </c:pt>
                <c:pt idx="1167">
                  <c:v>0.4936953</c:v>
                </c:pt>
                <c:pt idx="1168">
                  <c:v>0.49976429999999999</c:v>
                </c:pt>
                <c:pt idx="1169">
                  <c:v>0.49994440000000001</c:v>
                </c:pt>
                <c:pt idx="1170">
                  <c:v>0.50526210000000005</c:v>
                </c:pt>
                <c:pt idx="1171">
                  <c:v>0.49869390000000002</c:v>
                </c:pt>
                <c:pt idx="1172">
                  <c:v>0.51669960000000004</c:v>
                </c:pt>
                <c:pt idx="1173">
                  <c:v>0.50907219999999997</c:v>
                </c:pt>
                <c:pt idx="1174">
                  <c:v>0.53325909999999999</c:v>
                </c:pt>
                <c:pt idx="1175">
                  <c:v>0.52768649999999995</c:v>
                </c:pt>
                <c:pt idx="1176">
                  <c:v>0.52548090000000003</c:v>
                </c:pt>
                <c:pt idx="1177">
                  <c:v>0.51979580000000003</c:v>
                </c:pt>
                <c:pt idx="1178">
                  <c:v>0.53170859999999998</c:v>
                </c:pt>
                <c:pt idx="1179">
                  <c:v>0.51744290000000004</c:v>
                </c:pt>
                <c:pt idx="1180">
                  <c:v>0.49973519999999999</c:v>
                </c:pt>
                <c:pt idx="1181">
                  <c:v>0.50221340000000003</c:v>
                </c:pt>
                <c:pt idx="1182">
                  <c:v>0.51009159999999998</c:v>
                </c:pt>
                <c:pt idx="1183">
                  <c:v>0.51224029999999998</c:v>
                </c:pt>
                <c:pt idx="1184">
                  <c:v>0.49156369999999999</c:v>
                </c:pt>
                <c:pt idx="1185">
                  <c:v>0.48551109999999997</c:v>
                </c:pt>
                <c:pt idx="1186">
                  <c:v>0.4955137</c:v>
                </c:pt>
                <c:pt idx="1187">
                  <c:v>0.49993680000000001</c:v>
                </c:pt>
                <c:pt idx="1188">
                  <c:v>0.5146174</c:v>
                </c:pt>
                <c:pt idx="1189">
                  <c:v>0.52293270000000003</c:v>
                </c:pt>
                <c:pt idx="1190">
                  <c:v>0.51836269999999995</c:v>
                </c:pt>
                <c:pt idx="1191">
                  <c:v>0.53097240000000001</c:v>
                </c:pt>
                <c:pt idx="1192">
                  <c:v>0.50546009999999997</c:v>
                </c:pt>
                <c:pt idx="1193">
                  <c:v>0.50740189999999996</c:v>
                </c:pt>
                <c:pt idx="1194">
                  <c:v>0.51412159999999996</c:v>
                </c:pt>
                <c:pt idx="1195">
                  <c:v>0.49659039999999999</c:v>
                </c:pt>
                <c:pt idx="1196">
                  <c:v>0.51239630000000003</c:v>
                </c:pt>
                <c:pt idx="1197">
                  <c:v>0.50220299999999995</c:v>
                </c:pt>
                <c:pt idx="1198">
                  <c:v>0.50235759999999996</c:v>
                </c:pt>
                <c:pt idx="1199">
                  <c:v>0.50981390000000004</c:v>
                </c:pt>
                <c:pt idx="1200">
                  <c:v>0.52381829999999996</c:v>
                </c:pt>
                <c:pt idx="1201">
                  <c:v>0.52167490000000005</c:v>
                </c:pt>
                <c:pt idx="1202">
                  <c:v>0.52354319999999999</c:v>
                </c:pt>
                <c:pt idx="1203">
                  <c:v>0.50094899999999998</c:v>
                </c:pt>
                <c:pt idx="1204">
                  <c:v>0.50429489999999999</c:v>
                </c:pt>
                <c:pt idx="1205">
                  <c:v>0.50699439999999996</c:v>
                </c:pt>
                <c:pt idx="1206">
                  <c:v>0.51064880000000001</c:v>
                </c:pt>
                <c:pt idx="1207">
                  <c:v>0.52455960000000001</c:v>
                </c:pt>
                <c:pt idx="1208">
                  <c:v>0.53237100000000004</c:v>
                </c:pt>
                <c:pt idx="1209">
                  <c:v>0.54735210000000001</c:v>
                </c:pt>
                <c:pt idx="1210">
                  <c:v>0.53680470000000002</c:v>
                </c:pt>
                <c:pt idx="1211">
                  <c:v>0.52283080000000004</c:v>
                </c:pt>
                <c:pt idx="1212">
                  <c:v>0.52978029999999998</c:v>
                </c:pt>
                <c:pt idx="1213">
                  <c:v>0.53526039999999997</c:v>
                </c:pt>
                <c:pt idx="1214">
                  <c:v>0.51751670000000005</c:v>
                </c:pt>
                <c:pt idx="1215">
                  <c:v>0.5371534</c:v>
                </c:pt>
                <c:pt idx="1216">
                  <c:v>0.53004620000000002</c:v>
                </c:pt>
                <c:pt idx="1217">
                  <c:v>0.50480559999999997</c:v>
                </c:pt>
                <c:pt idx="1218">
                  <c:v>0.51729349999999996</c:v>
                </c:pt>
                <c:pt idx="1219">
                  <c:v>0.52277510000000005</c:v>
                </c:pt>
                <c:pt idx="1220">
                  <c:v>0.52023269999999999</c:v>
                </c:pt>
                <c:pt idx="1221">
                  <c:v>0.52021859999999998</c:v>
                </c:pt>
                <c:pt idx="1222">
                  <c:v>0.5184356</c:v>
                </c:pt>
                <c:pt idx="1223">
                  <c:v>0.53292050000000002</c:v>
                </c:pt>
                <c:pt idx="1224">
                  <c:v>0.53687799999999997</c:v>
                </c:pt>
                <c:pt idx="1225">
                  <c:v>0.53419640000000002</c:v>
                </c:pt>
                <c:pt idx="1226">
                  <c:v>0.52345459999999999</c:v>
                </c:pt>
                <c:pt idx="1227">
                  <c:v>0.52205780000000002</c:v>
                </c:pt>
                <c:pt idx="1228">
                  <c:v>0.52469160000000004</c:v>
                </c:pt>
                <c:pt idx="1229">
                  <c:v>0.52204260000000002</c:v>
                </c:pt>
                <c:pt idx="1230">
                  <c:v>0.51325050000000005</c:v>
                </c:pt>
                <c:pt idx="1231">
                  <c:v>0.5094149</c:v>
                </c:pt>
                <c:pt idx="1232">
                  <c:v>0.51160490000000003</c:v>
                </c:pt>
                <c:pt idx="1233">
                  <c:v>0.49983699999999998</c:v>
                </c:pt>
                <c:pt idx="1234">
                  <c:v>0.49354120000000001</c:v>
                </c:pt>
                <c:pt idx="1235">
                  <c:v>0.50661480000000003</c:v>
                </c:pt>
                <c:pt idx="1236">
                  <c:v>0.51025889999999996</c:v>
                </c:pt>
                <c:pt idx="1237">
                  <c:v>0.50009440000000005</c:v>
                </c:pt>
                <c:pt idx="1238">
                  <c:v>0.48490240000000001</c:v>
                </c:pt>
                <c:pt idx="1239">
                  <c:v>0.49382979999999999</c:v>
                </c:pt>
                <c:pt idx="1240">
                  <c:v>0.49616880000000002</c:v>
                </c:pt>
                <c:pt idx="1241">
                  <c:v>0.50457070000000004</c:v>
                </c:pt>
                <c:pt idx="1242">
                  <c:v>0.50108339999999996</c:v>
                </c:pt>
                <c:pt idx="1243">
                  <c:v>0.50745549999999995</c:v>
                </c:pt>
                <c:pt idx="1244">
                  <c:v>0.51133779999999995</c:v>
                </c:pt>
                <c:pt idx="1245">
                  <c:v>0.51943119999999998</c:v>
                </c:pt>
                <c:pt idx="1246">
                  <c:v>0.51717599999999997</c:v>
                </c:pt>
                <c:pt idx="1247">
                  <c:v>0.50683590000000001</c:v>
                </c:pt>
                <c:pt idx="1248">
                  <c:v>0.51809450000000001</c:v>
                </c:pt>
                <c:pt idx="1249">
                  <c:v>0.52718129999999996</c:v>
                </c:pt>
                <c:pt idx="1250">
                  <c:v>0.51322869999999998</c:v>
                </c:pt>
                <c:pt idx="1251">
                  <c:v>0.53197179999999999</c:v>
                </c:pt>
                <c:pt idx="1252">
                  <c:v>0.51354739999999999</c:v>
                </c:pt>
                <c:pt idx="1253">
                  <c:v>0.51573380000000002</c:v>
                </c:pt>
                <c:pt idx="1254">
                  <c:v>0.52215590000000001</c:v>
                </c:pt>
                <c:pt idx="1255">
                  <c:v>0.52593299999999998</c:v>
                </c:pt>
                <c:pt idx="1256">
                  <c:v>0.51700820000000003</c:v>
                </c:pt>
                <c:pt idx="1257">
                  <c:v>0.52394750000000001</c:v>
                </c:pt>
                <c:pt idx="1258">
                  <c:v>0.49702960000000002</c:v>
                </c:pt>
                <c:pt idx="1259">
                  <c:v>0.50391070000000004</c:v>
                </c:pt>
                <c:pt idx="1260">
                  <c:v>0.49849729999999998</c:v>
                </c:pt>
                <c:pt idx="1261">
                  <c:v>0.50009210000000004</c:v>
                </c:pt>
                <c:pt idx="1262">
                  <c:v>0.4990309</c:v>
                </c:pt>
                <c:pt idx="1263">
                  <c:v>0.51204320000000003</c:v>
                </c:pt>
                <c:pt idx="1264">
                  <c:v>0.50419840000000005</c:v>
                </c:pt>
                <c:pt idx="1265">
                  <c:v>0.52127809999999997</c:v>
                </c:pt>
                <c:pt idx="1266">
                  <c:v>0.51518759999999997</c:v>
                </c:pt>
                <c:pt idx="1267">
                  <c:v>0.50950600000000001</c:v>
                </c:pt>
                <c:pt idx="1268">
                  <c:v>0.51635370000000003</c:v>
                </c:pt>
                <c:pt idx="1269">
                  <c:v>0.52579100000000001</c:v>
                </c:pt>
                <c:pt idx="1270">
                  <c:v>0.5309469</c:v>
                </c:pt>
                <c:pt idx="1271">
                  <c:v>0.53399070000000004</c:v>
                </c:pt>
                <c:pt idx="1272">
                  <c:v>0.50942120000000002</c:v>
                </c:pt>
                <c:pt idx="1273">
                  <c:v>0.51147629999999999</c:v>
                </c:pt>
                <c:pt idx="1274">
                  <c:v>0.52637060000000002</c:v>
                </c:pt>
                <c:pt idx="1275">
                  <c:v>0.53795029999999999</c:v>
                </c:pt>
                <c:pt idx="1276">
                  <c:v>0.53329249999999995</c:v>
                </c:pt>
                <c:pt idx="1277">
                  <c:v>0.52556440000000004</c:v>
                </c:pt>
                <c:pt idx="1278">
                  <c:v>0.5271323</c:v>
                </c:pt>
                <c:pt idx="1279">
                  <c:v>0.51136400000000004</c:v>
                </c:pt>
                <c:pt idx="1280">
                  <c:v>0.52032800000000001</c:v>
                </c:pt>
                <c:pt idx="1281">
                  <c:v>0.53443759999999996</c:v>
                </c:pt>
                <c:pt idx="1282">
                  <c:v>0.51882760000000006</c:v>
                </c:pt>
                <c:pt idx="1283">
                  <c:v>0.51874390000000004</c:v>
                </c:pt>
                <c:pt idx="1284">
                  <c:v>0.5084246</c:v>
                </c:pt>
                <c:pt idx="1285">
                  <c:v>0.51966449999999997</c:v>
                </c:pt>
                <c:pt idx="1286">
                  <c:v>0.51608330000000002</c:v>
                </c:pt>
                <c:pt idx="1287">
                  <c:v>0.51404709999999998</c:v>
                </c:pt>
                <c:pt idx="1288">
                  <c:v>0.52100659999999999</c:v>
                </c:pt>
                <c:pt idx="1289">
                  <c:v>0.5168741</c:v>
                </c:pt>
                <c:pt idx="1290">
                  <c:v>0.52153720000000003</c:v>
                </c:pt>
                <c:pt idx="1291">
                  <c:v>0.51684549999999996</c:v>
                </c:pt>
                <c:pt idx="1292">
                  <c:v>0.51439900000000005</c:v>
                </c:pt>
                <c:pt idx="1293">
                  <c:v>0.54129369999999999</c:v>
                </c:pt>
                <c:pt idx="1294">
                  <c:v>0.53695999999999999</c:v>
                </c:pt>
                <c:pt idx="1295">
                  <c:v>0.52794180000000002</c:v>
                </c:pt>
                <c:pt idx="1296">
                  <c:v>0.52639239999999998</c:v>
                </c:pt>
                <c:pt idx="1297">
                  <c:v>0.51445220000000003</c:v>
                </c:pt>
                <c:pt idx="1298">
                  <c:v>0.52464319999999998</c:v>
                </c:pt>
                <c:pt idx="1299">
                  <c:v>0.51502669999999995</c:v>
                </c:pt>
                <c:pt idx="1300">
                  <c:v>0.51835920000000002</c:v>
                </c:pt>
                <c:pt idx="1301">
                  <c:v>0.52198239999999996</c:v>
                </c:pt>
                <c:pt idx="1302">
                  <c:v>0.51659710000000003</c:v>
                </c:pt>
                <c:pt idx="1303">
                  <c:v>0.52881160000000005</c:v>
                </c:pt>
                <c:pt idx="1304">
                  <c:v>0.52358470000000001</c:v>
                </c:pt>
                <c:pt idx="1305">
                  <c:v>0.53580519999999998</c:v>
                </c:pt>
                <c:pt idx="1306">
                  <c:v>0.53538479999999999</c:v>
                </c:pt>
                <c:pt idx="1307">
                  <c:v>0.55290240000000002</c:v>
                </c:pt>
                <c:pt idx="1308">
                  <c:v>0.55748209999999998</c:v>
                </c:pt>
                <c:pt idx="1309">
                  <c:v>0.54659530000000001</c:v>
                </c:pt>
                <c:pt idx="1310">
                  <c:v>0.55649550000000003</c:v>
                </c:pt>
                <c:pt idx="1311">
                  <c:v>0.5371378</c:v>
                </c:pt>
                <c:pt idx="1312">
                  <c:v>0.54670969999999997</c:v>
                </c:pt>
                <c:pt idx="1313">
                  <c:v>0.55045149999999998</c:v>
                </c:pt>
                <c:pt idx="1314">
                  <c:v>0.52872359999999996</c:v>
                </c:pt>
                <c:pt idx="1315">
                  <c:v>0.5260475</c:v>
                </c:pt>
                <c:pt idx="1316">
                  <c:v>0.51594949999999995</c:v>
                </c:pt>
                <c:pt idx="1317">
                  <c:v>0.53421129999999994</c:v>
                </c:pt>
                <c:pt idx="1318">
                  <c:v>0.52183489999999999</c:v>
                </c:pt>
                <c:pt idx="1319">
                  <c:v>0.525528</c:v>
                </c:pt>
                <c:pt idx="1320">
                  <c:v>0.50341080000000005</c:v>
                </c:pt>
                <c:pt idx="1321">
                  <c:v>0.50674140000000001</c:v>
                </c:pt>
                <c:pt idx="1322">
                  <c:v>0.51095389999999996</c:v>
                </c:pt>
                <c:pt idx="1323">
                  <c:v>0.51651530000000001</c:v>
                </c:pt>
                <c:pt idx="1324">
                  <c:v>0.51671460000000002</c:v>
                </c:pt>
                <c:pt idx="1325">
                  <c:v>0.51680040000000005</c:v>
                </c:pt>
                <c:pt idx="1326">
                  <c:v>0.51498299999999997</c:v>
                </c:pt>
                <c:pt idx="1327">
                  <c:v>0.50572010000000001</c:v>
                </c:pt>
                <c:pt idx="1328">
                  <c:v>0.51321269999999997</c:v>
                </c:pt>
                <c:pt idx="1329">
                  <c:v>0.53181389999999995</c:v>
                </c:pt>
                <c:pt idx="1330">
                  <c:v>0.54376970000000002</c:v>
                </c:pt>
                <c:pt idx="1331">
                  <c:v>0.54169719999999999</c:v>
                </c:pt>
                <c:pt idx="1332">
                  <c:v>0.5344198</c:v>
                </c:pt>
                <c:pt idx="1333">
                  <c:v>0.55090470000000002</c:v>
                </c:pt>
                <c:pt idx="1334">
                  <c:v>0.53860730000000001</c:v>
                </c:pt>
                <c:pt idx="1335">
                  <c:v>0.53730520000000004</c:v>
                </c:pt>
                <c:pt idx="1336">
                  <c:v>0.51561639999999997</c:v>
                </c:pt>
                <c:pt idx="1337">
                  <c:v>0.5275282</c:v>
                </c:pt>
                <c:pt idx="1338">
                  <c:v>0.51745549999999996</c:v>
                </c:pt>
                <c:pt idx="1339">
                  <c:v>0.51160830000000002</c:v>
                </c:pt>
                <c:pt idx="1340">
                  <c:v>0.50373900000000005</c:v>
                </c:pt>
                <c:pt idx="1341">
                  <c:v>0.51386759999999998</c:v>
                </c:pt>
                <c:pt idx="1342">
                  <c:v>0.50727659999999997</c:v>
                </c:pt>
                <c:pt idx="1343">
                  <c:v>0.50874940000000002</c:v>
                </c:pt>
                <c:pt idx="1344">
                  <c:v>0.52411730000000001</c:v>
                </c:pt>
                <c:pt idx="1345">
                  <c:v>0.51939849999999999</c:v>
                </c:pt>
                <c:pt idx="1346">
                  <c:v>0.52595320000000001</c:v>
                </c:pt>
                <c:pt idx="1347">
                  <c:v>0.5183527</c:v>
                </c:pt>
                <c:pt idx="1348">
                  <c:v>0.51751380000000002</c:v>
                </c:pt>
                <c:pt idx="1349">
                  <c:v>0.5056522</c:v>
                </c:pt>
                <c:pt idx="1350">
                  <c:v>0.50782050000000001</c:v>
                </c:pt>
                <c:pt idx="1351">
                  <c:v>0.51337370000000004</c:v>
                </c:pt>
                <c:pt idx="1352">
                  <c:v>0.49689050000000001</c:v>
                </c:pt>
                <c:pt idx="1353">
                  <c:v>0.50762870000000004</c:v>
                </c:pt>
                <c:pt idx="1354">
                  <c:v>0.506691</c:v>
                </c:pt>
                <c:pt idx="1355">
                  <c:v>0.52181560000000005</c:v>
                </c:pt>
                <c:pt idx="1356">
                  <c:v>0.50873349999999995</c:v>
                </c:pt>
                <c:pt idx="1357">
                  <c:v>0.50574669999999999</c:v>
                </c:pt>
                <c:pt idx="1358">
                  <c:v>0.5071369</c:v>
                </c:pt>
                <c:pt idx="1359">
                  <c:v>0.51004150000000004</c:v>
                </c:pt>
                <c:pt idx="1360">
                  <c:v>0.50124690000000005</c:v>
                </c:pt>
                <c:pt idx="1361">
                  <c:v>0.50302049999999998</c:v>
                </c:pt>
                <c:pt idx="1362">
                  <c:v>0.52404649999999997</c:v>
                </c:pt>
                <c:pt idx="1363">
                  <c:v>0.51549089999999997</c:v>
                </c:pt>
                <c:pt idx="1364">
                  <c:v>0.50385659999999999</c:v>
                </c:pt>
                <c:pt idx="1365">
                  <c:v>0.50649739999999999</c:v>
                </c:pt>
                <c:pt idx="1366">
                  <c:v>0.49066720000000003</c:v>
                </c:pt>
                <c:pt idx="1367">
                  <c:v>0.50349619999999995</c:v>
                </c:pt>
                <c:pt idx="1368">
                  <c:v>0.49188850000000001</c:v>
                </c:pt>
                <c:pt idx="1369">
                  <c:v>0.48206130000000003</c:v>
                </c:pt>
                <c:pt idx="1370">
                  <c:v>0.49263709999999999</c:v>
                </c:pt>
                <c:pt idx="1371">
                  <c:v>0.49935800000000002</c:v>
                </c:pt>
                <c:pt idx="1372">
                  <c:v>0.4852631</c:v>
                </c:pt>
                <c:pt idx="1373">
                  <c:v>0.50311450000000002</c:v>
                </c:pt>
                <c:pt idx="1374">
                  <c:v>0.50695330000000005</c:v>
                </c:pt>
                <c:pt idx="1375">
                  <c:v>0.49965880000000001</c:v>
                </c:pt>
                <c:pt idx="1376">
                  <c:v>0.52038490000000004</c:v>
                </c:pt>
                <c:pt idx="1377">
                  <c:v>0.4990774</c:v>
                </c:pt>
                <c:pt idx="1378">
                  <c:v>0.50632659999999996</c:v>
                </c:pt>
                <c:pt idx="1379">
                  <c:v>0.49431229999999998</c:v>
                </c:pt>
                <c:pt idx="1380">
                  <c:v>0.51006110000000005</c:v>
                </c:pt>
                <c:pt idx="1381">
                  <c:v>0.50778509999999999</c:v>
                </c:pt>
                <c:pt idx="1382">
                  <c:v>0.48203299999999999</c:v>
                </c:pt>
                <c:pt idx="1383">
                  <c:v>0.4817823</c:v>
                </c:pt>
                <c:pt idx="1384">
                  <c:v>0.49501640000000002</c:v>
                </c:pt>
                <c:pt idx="1385">
                  <c:v>0.49198160000000002</c:v>
                </c:pt>
                <c:pt idx="1386">
                  <c:v>0.49802770000000002</c:v>
                </c:pt>
                <c:pt idx="1387">
                  <c:v>0.48646149999999999</c:v>
                </c:pt>
                <c:pt idx="1388">
                  <c:v>0.48656080000000002</c:v>
                </c:pt>
                <c:pt idx="1389">
                  <c:v>0.49300270000000002</c:v>
                </c:pt>
                <c:pt idx="1390">
                  <c:v>0.50327149999999998</c:v>
                </c:pt>
                <c:pt idx="1391">
                  <c:v>0.50026320000000002</c:v>
                </c:pt>
                <c:pt idx="1392">
                  <c:v>0.50725160000000002</c:v>
                </c:pt>
                <c:pt idx="1393">
                  <c:v>0.48559970000000002</c:v>
                </c:pt>
                <c:pt idx="1394">
                  <c:v>0.49463770000000001</c:v>
                </c:pt>
                <c:pt idx="1395">
                  <c:v>0.48892219999999997</c:v>
                </c:pt>
                <c:pt idx="1396">
                  <c:v>0.50427060000000001</c:v>
                </c:pt>
                <c:pt idx="1397">
                  <c:v>0.50380469999999999</c:v>
                </c:pt>
                <c:pt idx="1398">
                  <c:v>0.4981295</c:v>
                </c:pt>
                <c:pt idx="1399">
                  <c:v>0.49133969999999999</c:v>
                </c:pt>
                <c:pt idx="1400">
                  <c:v>0.49017549999999999</c:v>
                </c:pt>
                <c:pt idx="1401">
                  <c:v>0.49344080000000001</c:v>
                </c:pt>
                <c:pt idx="1402">
                  <c:v>0.49974429999999997</c:v>
                </c:pt>
                <c:pt idx="1403">
                  <c:v>0.50163610000000003</c:v>
                </c:pt>
                <c:pt idx="1404">
                  <c:v>0.50722789999999995</c:v>
                </c:pt>
                <c:pt idx="1405">
                  <c:v>0.52111980000000002</c:v>
                </c:pt>
                <c:pt idx="1406">
                  <c:v>0.54363600000000001</c:v>
                </c:pt>
                <c:pt idx="1407">
                  <c:v>0.54648200000000002</c:v>
                </c:pt>
                <c:pt idx="1408">
                  <c:v>0.53947909999999999</c:v>
                </c:pt>
                <c:pt idx="1409">
                  <c:v>0.52683809999999998</c:v>
                </c:pt>
                <c:pt idx="1410">
                  <c:v>0.51179390000000002</c:v>
                </c:pt>
                <c:pt idx="1411">
                  <c:v>0.52129809999999999</c:v>
                </c:pt>
                <c:pt idx="1412">
                  <c:v>0.52848379999999995</c:v>
                </c:pt>
                <c:pt idx="1413">
                  <c:v>0.53206629999999999</c:v>
                </c:pt>
                <c:pt idx="1414">
                  <c:v>0.53454429999999997</c:v>
                </c:pt>
                <c:pt idx="1415">
                  <c:v>0.54059619999999997</c:v>
                </c:pt>
                <c:pt idx="1416">
                  <c:v>0.53078250000000005</c:v>
                </c:pt>
                <c:pt idx="1417">
                  <c:v>0.53133090000000005</c:v>
                </c:pt>
                <c:pt idx="1418">
                  <c:v>0.53846620000000001</c:v>
                </c:pt>
                <c:pt idx="1419">
                  <c:v>0.52914709999999998</c:v>
                </c:pt>
                <c:pt idx="1420">
                  <c:v>0.53941899999999998</c:v>
                </c:pt>
                <c:pt idx="1421">
                  <c:v>0.52954060000000003</c:v>
                </c:pt>
                <c:pt idx="1422">
                  <c:v>0.51079649999999999</c:v>
                </c:pt>
                <c:pt idx="1423">
                  <c:v>0.52177980000000002</c:v>
                </c:pt>
                <c:pt idx="1424">
                  <c:v>0.50924720000000001</c:v>
                </c:pt>
                <c:pt idx="1425">
                  <c:v>0.52310429999999997</c:v>
                </c:pt>
                <c:pt idx="1426">
                  <c:v>0.51091339999999996</c:v>
                </c:pt>
                <c:pt idx="1427">
                  <c:v>0.52342049999999996</c:v>
                </c:pt>
                <c:pt idx="1428">
                  <c:v>0.52440419999999999</c:v>
                </c:pt>
                <c:pt idx="1429">
                  <c:v>0.51129080000000005</c:v>
                </c:pt>
                <c:pt idx="1430">
                  <c:v>0.51733960000000001</c:v>
                </c:pt>
                <c:pt idx="1431">
                  <c:v>0.52284229999999998</c:v>
                </c:pt>
                <c:pt idx="1432">
                  <c:v>0.53816620000000004</c:v>
                </c:pt>
                <c:pt idx="1433">
                  <c:v>0.52975150000000004</c:v>
                </c:pt>
                <c:pt idx="1434">
                  <c:v>0.51540209999999997</c:v>
                </c:pt>
                <c:pt idx="1435">
                  <c:v>0.51739219999999997</c:v>
                </c:pt>
                <c:pt idx="1436">
                  <c:v>0.52653519999999998</c:v>
                </c:pt>
                <c:pt idx="1437">
                  <c:v>0.52168329999999996</c:v>
                </c:pt>
                <c:pt idx="1438">
                  <c:v>0.52877589999999997</c:v>
                </c:pt>
                <c:pt idx="1439">
                  <c:v>0.52984200000000004</c:v>
                </c:pt>
                <c:pt idx="1440">
                  <c:v>0.53184770000000003</c:v>
                </c:pt>
                <c:pt idx="1441">
                  <c:v>0.5398809</c:v>
                </c:pt>
                <c:pt idx="1442">
                  <c:v>0.53302519999999998</c:v>
                </c:pt>
                <c:pt idx="1443">
                  <c:v>0.53340739999999998</c:v>
                </c:pt>
                <c:pt idx="1444">
                  <c:v>0.5262365</c:v>
                </c:pt>
                <c:pt idx="1445">
                  <c:v>0.52508080000000001</c:v>
                </c:pt>
                <c:pt idx="1446">
                  <c:v>0.52329159999999997</c:v>
                </c:pt>
                <c:pt idx="1447">
                  <c:v>0.52461469999999999</c:v>
                </c:pt>
                <c:pt idx="1448">
                  <c:v>0.50602709999999995</c:v>
                </c:pt>
                <c:pt idx="1449">
                  <c:v>0.50704530000000003</c:v>
                </c:pt>
                <c:pt idx="1450">
                  <c:v>0.51162039999999998</c:v>
                </c:pt>
                <c:pt idx="1451">
                  <c:v>0.52684500000000001</c:v>
                </c:pt>
                <c:pt idx="1452">
                  <c:v>0.53251850000000001</c:v>
                </c:pt>
                <c:pt idx="1453">
                  <c:v>0.5180323</c:v>
                </c:pt>
                <c:pt idx="1454">
                  <c:v>0.50876600000000005</c:v>
                </c:pt>
                <c:pt idx="1455">
                  <c:v>0.51920100000000002</c:v>
                </c:pt>
                <c:pt idx="1456">
                  <c:v>0.50357940000000001</c:v>
                </c:pt>
                <c:pt idx="1457">
                  <c:v>0.49028880000000002</c:v>
                </c:pt>
                <c:pt idx="1458">
                  <c:v>0.50186710000000001</c:v>
                </c:pt>
                <c:pt idx="1459">
                  <c:v>0.49310700000000002</c:v>
                </c:pt>
                <c:pt idx="1460">
                  <c:v>0.51284229999999997</c:v>
                </c:pt>
                <c:pt idx="1461">
                  <c:v>0.51457470000000005</c:v>
                </c:pt>
                <c:pt idx="1462">
                  <c:v>0.4994904</c:v>
                </c:pt>
                <c:pt idx="1463">
                  <c:v>0.49111120000000003</c:v>
                </c:pt>
                <c:pt idx="1464">
                  <c:v>0.49538599999999999</c:v>
                </c:pt>
                <c:pt idx="1465">
                  <c:v>0.48742570000000002</c:v>
                </c:pt>
                <c:pt idx="1466">
                  <c:v>0.4821896</c:v>
                </c:pt>
                <c:pt idx="1467">
                  <c:v>0.4777284</c:v>
                </c:pt>
                <c:pt idx="1468">
                  <c:v>0.48241709999999999</c:v>
                </c:pt>
                <c:pt idx="1469">
                  <c:v>0.48794470000000001</c:v>
                </c:pt>
                <c:pt idx="1470">
                  <c:v>0.48521730000000002</c:v>
                </c:pt>
                <c:pt idx="1471">
                  <c:v>0.4727113</c:v>
                </c:pt>
                <c:pt idx="1472">
                  <c:v>0.47955389999999998</c:v>
                </c:pt>
                <c:pt idx="1473">
                  <c:v>0.48406500000000002</c:v>
                </c:pt>
                <c:pt idx="1474">
                  <c:v>0.50169739999999996</c:v>
                </c:pt>
                <c:pt idx="1475">
                  <c:v>0.51581690000000002</c:v>
                </c:pt>
                <c:pt idx="1476">
                  <c:v>0.50221150000000003</c:v>
                </c:pt>
                <c:pt idx="1477">
                  <c:v>0.51079419999999998</c:v>
                </c:pt>
                <c:pt idx="1478">
                  <c:v>0.5098781</c:v>
                </c:pt>
                <c:pt idx="1479">
                  <c:v>0.48851509999999998</c:v>
                </c:pt>
                <c:pt idx="1480">
                  <c:v>0.49790069999999997</c:v>
                </c:pt>
                <c:pt idx="1481">
                  <c:v>0.48965829999999999</c:v>
                </c:pt>
                <c:pt idx="1482">
                  <c:v>0.48444350000000003</c:v>
                </c:pt>
                <c:pt idx="1483">
                  <c:v>0.4797051</c:v>
                </c:pt>
                <c:pt idx="1484">
                  <c:v>0.47169349999999999</c:v>
                </c:pt>
                <c:pt idx="1485">
                  <c:v>0.48326419999999998</c:v>
                </c:pt>
                <c:pt idx="1486">
                  <c:v>0.48169139999999999</c:v>
                </c:pt>
                <c:pt idx="1487">
                  <c:v>0.48782140000000002</c:v>
                </c:pt>
                <c:pt idx="1488">
                  <c:v>0.49003010000000002</c:v>
                </c:pt>
                <c:pt idx="1489">
                  <c:v>0.47957109999999997</c:v>
                </c:pt>
                <c:pt idx="1490">
                  <c:v>0.4904075</c:v>
                </c:pt>
                <c:pt idx="1491">
                  <c:v>0.48069620000000002</c:v>
                </c:pt>
                <c:pt idx="1492">
                  <c:v>0.48725950000000001</c:v>
                </c:pt>
                <c:pt idx="1493">
                  <c:v>0.50490650000000004</c:v>
                </c:pt>
                <c:pt idx="1494">
                  <c:v>0.48035949999999999</c:v>
                </c:pt>
                <c:pt idx="1495">
                  <c:v>0.48472500000000002</c:v>
                </c:pt>
                <c:pt idx="1496">
                  <c:v>0.48889529999999998</c:v>
                </c:pt>
                <c:pt idx="1497">
                  <c:v>0.49397229999999998</c:v>
                </c:pt>
                <c:pt idx="1498">
                  <c:v>0.48400959999999998</c:v>
                </c:pt>
                <c:pt idx="1499">
                  <c:v>0.49508010000000002</c:v>
                </c:pt>
                <c:pt idx="1500">
                  <c:v>0.49163050000000003</c:v>
                </c:pt>
                <c:pt idx="1501">
                  <c:v>0.48786659999999998</c:v>
                </c:pt>
                <c:pt idx="1502">
                  <c:v>0.50155780000000005</c:v>
                </c:pt>
                <c:pt idx="1503">
                  <c:v>0.50868449999999998</c:v>
                </c:pt>
                <c:pt idx="1504">
                  <c:v>0.50942969999999999</c:v>
                </c:pt>
                <c:pt idx="1505">
                  <c:v>0.48925780000000002</c:v>
                </c:pt>
                <c:pt idx="1506">
                  <c:v>0.50055470000000002</c:v>
                </c:pt>
                <c:pt idx="1507">
                  <c:v>0.49058190000000002</c:v>
                </c:pt>
                <c:pt idx="1508">
                  <c:v>0.50014259999999999</c:v>
                </c:pt>
                <c:pt idx="1509">
                  <c:v>0.49861759999999999</c:v>
                </c:pt>
                <c:pt idx="1510">
                  <c:v>0.50596870000000005</c:v>
                </c:pt>
                <c:pt idx="1511">
                  <c:v>0.48940509999999998</c:v>
                </c:pt>
                <c:pt idx="1512">
                  <c:v>0.48832130000000001</c:v>
                </c:pt>
                <c:pt idx="1513">
                  <c:v>0.49088520000000002</c:v>
                </c:pt>
                <c:pt idx="1514">
                  <c:v>0.48054229999999998</c:v>
                </c:pt>
                <c:pt idx="1515">
                  <c:v>0.49361430000000001</c:v>
                </c:pt>
                <c:pt idx="1516">
                  <c:v>0.48500529999999997</c:v>
                </c:pt>
                <c:pt idx="1517">
                  <c:v>0.4933592</c:v>
                </c:pt>
                <c:pt idx="1518">
                  <c:v>0.48879519999999999</c:v>
                </c:pt>
                <c:pt idx="1519">
                  <c:v>0.4814599</c:v>
                </c:pt>
                <c:pt idx="1520">
                  <c:v>0.4749197</c:v>
                </c:pt>
                <c:pt idx="1521">
                  <c:v>0.46627800000000003</c:v>
                </c:pt>
                <c:pt idx="1522">
                  <c:v>0.48081059999999998</c:v>
                </c:pt>
                <c:pt idx="1523">
                  <c:v>0.46689950000000002</c:v>
                </c:pt>
                <c:pt idx="1524">
                  <c:v>0.48017759999999998</c:v>
                </c:pt>
                <c:pt idx="1525">
                  <c:v>0.48809520000000001</c:v>
                </c:pt>
                <c:pt idx="1526">
                  <c:v>0.47222930000000002</c:v>
                </c:pt>
                <c:pt idx="1527">
                  <c:v>0.4849714</c:v>
                </c:pt>
                <c:pt idx="1528">
                  <c:v>0.48435060000000002</c:v>
                </c:pt>
                <c:pt idx="1529">
                  <c:v>0.49010379999999998</c:v>
                </c:pt>
                <c:pt idx="1530">
                  <c:v>0.49137930000000002</c:v>
                </c:pt>
                <c:pt idx="1531">
                  <c:v>0.49511110000000003</c:v>
                </c:pt>
                <c:pt idx="1532">
                  <c:v>0.48062749999999999</c:v>
                </c:pt>
                <c:pt idx="1533">
                  <c:v>0.49808789999999997</c:v>
                </c:pt>
                <c:pt idx="1534">
                  <c:v>0.48367549999999998</c:v>
                </c:pt>
                <c:pt idx="1535">
                  <c:v>0.4878806</c:v>
                </c:pt>
                <c:pt idx="1536">
                  <c:v>0.47633259999999999</c:v>
                </c:pt>
                <c:pt idx="1537">
                  <c:v>0.47408210000000001</c:v>
                </c:pt>
                <c:pt idx="1538">
                  <c:v>0.4811957</c:v>
                </c:pt>
                <c:pt idx="1539">
                  <c:v>0.4851782</c:v>
                </c:pt>
                <c:pt idx="1540">
                  <c:v>0.4885623</c:v>
                </c:pt>
                <c:pt idx="1541">
                  <c:v>0.4808945</c:v>
                </c:pt>
                <c:pt idx="1542">
                  <c:v>0.49284830000000002</c:v>
                </c:pt>
                <c:pt idx="1543">
                  <c:v>0.48191109999999998</c:v>
                </c:pt>
                <c:pt idx="1544">
                  <c:v>0.47422629999999999</c:v>
                </c:pt>
                <c:pt idx="1545">
                  <c:v>0.47487220000000002</c:v>
                </c:pt>
                <c:pt idx="1546">
                  <c:v>0.49275609999999997</c:v>
                </c:pt>
                <c:pt idx="1547">
                  <c:v>0.49749510000000002</c:v>
                </c:pt>
                <c:pt idx="1548">
                  <c:v>0.49473549999999999</c:v>
                </c:pt>
                <c:pt idx="1549">
                  <c:v>0.49394840000000001</c:v>
                </c:pt>
                <c:pt idx="1550">
                  <c:v>0.47520960000000001</c:v>
                </c:pt>
                <c:pt idx="1551">
                  <c:v>0.47622330000000002</c:v>
                </c:pt>
                <c:pt idx="1552">
                  <c:v>0.49159180000000002</c:v>
                </c:pt>
                <c:pt idx="1553">
                  <c:v>0.48370669999999999</c:v>
                </c:pt>
                <c:pt idx="1554">
                  <c:v>0.49773919999999999</c:v>
                </c:pt>
                <c:pt idx="1555">
                  <c:v>0.48596529999999999</c:v>
                </c:pt>
                <c:pt idx="1556">
                  <c:v>0.49877120000000003</c:v>
                </c:pt>
                <c:pt idx="1557">
                  <c:v>0.50472689999999998</c:v>
                </c:pt>
                <c:pt idx="1558">
                  <c:v>0.4898248</c:v>
                </c:pt>
                <c:pt idx="1559">
                  <c:v>0.49669449999999998</c:v>
                </c:pt>
                <c:pt idx="1560">
                  <c:v>0.49143690000000001</c:v>
                </c:pt>
                <c:pt idx="1561">
                  <c:v>0.49024220000000002</c:v>
                </c:pt>
                <c:pt idx="1562">
                  <c:v>0.4942743</c:v>
                </c:pt>
                <c:pt idx="1563">
                  <c:v>0.48757499999999998</c:v>
                </c:pt>
                <c:pt idx="1564">
                  <c:v>0.49706630000000002</c:v>
                </c:pt>
                <c:pt idx="1565">
                  <c:v>0.48216049999999999</c:v>
                </c:pt>
                <c:pt idx="1566">
                  <c:v>0.49446400000000001</c:v>
                </c:pt>
                <c:pt idx="1567">
                  <c:v>0.49354789999999998</c:v>
                </c:pt>
                <c:pt idx="1568">
                  <c:v>0.4878497</c:v>
                </c:pt>
                <c:pt idx="1569">
                  <c:v>0.50980150000000002</c:v>
                </c:pt>
                <c:pt idx="1570">
                  <c:v>0.4979576</c:v>
                </c:pt>
                <c:pt idx="1571">
                  <c:v>0.48893999999999999</c:v>
                </c:pt>
                <c:pt idx="1572">
                  <c:v>0.49428149999999998</c:v>
                </c:pt>
                <c:pt idx="1573">
                  <c:v>0.48758659999999998</c:v>
                </c:pt>
                <c:pt idx="1574">
                  <c:v>0.4784137</c:v>
                </c:pt>
                <c:pt idx="1575">
                  <c:v>0.48260370000000002</c:v>
                </c:pt>
                <c:pt idx="1576">
                  <c:v>0.4726361</c:v>
                </c:pt>
                <c:pt idx="1577">
                  <c:v>0.49218250000000002</c:v>
                </c:pt>
                <c:pt idx="1578">
                  <c:v>0.49273699999999998</c:v>
                </c:pt>
                <c:pt idx="1579">
                  <c:v>0.50490259999999998</c:v>
                </c:pt>
                <c:pt idx="1580">
                  <c:v>0.49805749999999999</c:v>
                </c:pt>
                <c:pt idx="1581">
                  <c:v>0.48528559999999998</c:v>
                </c:pt>
                <c:pt idx="1582">
                  <c:v>0.48811080000000001</c:v>
                </c:pt>
                <c:pt idx="1583">
                  <c:v>0.49544110000000002</c:v>
                </c:pt>
                <c:pt idx="1584">
                  <c:v>0.48643429999999999</c:v>
                </c:pt>
                <c:pt idx="1585">
                  <c:v>0.47517969999999998</c:v>
                </c:pt>
                <c:pt idx="1586">
                  <c:v>0.48523129999999998</c:v>
                </c:pt>
                <c:pt idx="1587">
                  <c:v>0.49401410000000001</c:v>
                </c:pt>
                <c:pt idx="1588">
                  <c:v>0.49200110000000002</c:v>
                </c:pt>
                <c:pt idx="1589">
                  <c:v>0.50464469999999995</c:v>
                </c:pt>
                <c:pt idx="1590">
                  <c:v>0.51653009999999999</c:v>
                </c:pt>
                <c:pt idx="1591">
                  <c:v>0.5030249</c:v>
                </c:pt>
                <c:pt idx="1592">
                  <c:v>0.50831309999999996</c:v>
                </c:pt>
                <c:pt idx="1593">
                  <c:v>0.50824619999999998</c:v>
                </c:pt>
                <c:pt idx="1594">
                  <c:v>0.49690020000000001</c:v>
                </c:pt>
                <c:pt idx="1595">
                  <c:v>0.5023031</c:v>
                </c:pt>
                <c:pt idx="1596">
                  <c:v>0.51684640000000004</c:v>
                </c:pt>
                <c:pt idx="1597">
                  <c:v>0.50368970000000002</c:v>
                </c:pt>
                <c:pt idx="1598">
                  <c:v>0.51434340000000001</c:v>
                </c:pt>
                <c:pt idx="1599">
                  <c:v>0.52481840000000002</c:v>
                </c:pt>
                <c:pt idx="1600">
                  <c:v>0.53179650000000001</c:v>
                </c:pt>
                <c:pt idx="1601">
                  <c:v>0.53578009999999998</c:v>
                </c:pt>
                <c:pt idx="1602">
                  <c:v>0.54313290000000003</c:v>
                </c:pt>
                <c:pt idx="1603">
                  <c:v>0.52161310000000005</c:v>
                </c:pt>
                <c:pt idx="1604">
                  <c:v>0.5187792</c:v>
                </c:pt>
                <c:pt idx="1605">
                  <c:v>0.52759370000000005</c:v>
                </c:pt>
                <c:pt idx="1606">
                  <c:v>0.52227080000000004</c:v>
                </c:pt>
                <c:pt idx="1607">
                  <c:v>0.53008650000000002</c:v>
                </c:pt>
                <c:pt idx="1608">
                  <c:v>0.52768440000000005</c:v>
                </c:pt>
                <c:pt idx="1609">
                  <c:v>0.52941050000000001</c:v>
                </c:pt>
                <c:pt idx="1610">
                  <c:v>0.52583860000000004</c:v>
                </c:pt>
                <c:pt idx="1611">
                  <c:v>0.53089390000000003</c:v>
                </c:pt>
                <c:pt idx="1612">
                  <c:v>0.51463409999999998</c:v>
                </c:pt>
                <c:pt idx="1613">
                  <c:v>0.52496670000000001</c:v>
                </c:pt>
                <c:pt idx="1614">
                  <c:v>0.50095469999999998</c:v>
                </c:pt>
                <c:pt idx="1615">
                  <c:v>0.51817230000000003</c:v>
                </c:pt>
                <c:pt idx="1616">
                  <c:v>0.51437940000000004</c:v>
                </c:pt>
                <c:pt idx="1617">
                  <c:v>0.51463000000000003</c:v>
                </c:pt>
                <c:pt idx="1618">
                  <c:v>0.52451400000000004</c:v>
                </c:pt>
                <c:pt idx="1619">
                  <c:v>0.51641139999999996</c:v>
                </c:pt>
                <c:pt idx="1620">
                  <c:v>0.51480369999999998</c:v>
                </c:pt>
                <c:pt idx="1621">
                  <c:v>0.5087467</c:v>
                </c:pt>
                <c:pt idx="1622">
                  <c:v>0.51645289999999999</c:v>
                </c:pt>
                <c:pt idx="1623">
                  <c:v>0.53661049999999999</c:v>
                </c:pt>
                <c:pt idx="1624">
                  <c:v>0.51680919999999997</c:v>
                </c:pt>
                <c:pt idx="1625">
                  <c:v>0.50538590000000005</c:v>
                </c:pt>
                <c:pt idx="1626">
                  <c:v>0.51098869999999996</c:v>
                </c:pt>
                <c:pt idx="1627">
                  <c:v>0.51163210000000003</c:v>
                </c:pt>
                <c:pt idx="1628">
                  <c:v>0.52285809999999999</c:v>
                </c:pt>
                <c:pt idx="1629">
                  <c:v>0.50749010000000006</c:v>
                </c:pt>
                <c:pt idx="1630">
                  <c:v>0.50146120000000005</c:v>
                </c:pt>
                <c:pt idx="1631">
                  <c:v>0.50000270000000002</c:v>
                </c:pt>
                <c:pt idx="1632">
                  <c:v>0.52739519999999995</c:v>
                </c:pt>
                <c:pt idx="1633">
                  <c:v>0.51235620000000004</c:v>
                </c:pt>
                <c:pt idx="1634">
                  <c:v>0.50288500000000003</c:v>
                </c:pt>
                <c:pt idx="1635">
                  <c:v>0.51905020000000002</c:v>
                </c:pt>
                <c:pt idx="1636">
                  <c:v>0.52239170000000001</c:v>
                </c:pt>
                <c:pt idx="1637">
                  <c:v>0.51360689999999998</c:v>
                </c:pt>
                <c:pt idx="1638">
                  <c:v>0.50098790000000004</c:v>
                </c:pt>
                <c:pt idx="1639">
                  <c:v>0.4997008</c:v>
                </c:pt>
                <c:pt idx="1640">
                  <c:v>0.51416919999999999</c:v>
                </c:pt>
                <c:pt idx="1641">
                  <c:v>0.51995069999999999</c:v>
                </c:pt>
                <c:pt idx="1642">
                  <c:v>0.52676460000000003</c:v>
                </c:pt>
                <c:pt idx="1643">
                  <c:v>0.5249163</c:v>
                </c:pt>
                <c:pt idx="1644">
                  <c:v>0.50572419999999996</c:v>
                </c:pt>
                <c:pt idx="1645">
                  <c:v>0.50625370000000003</c:v>
                </c:pt>
                <c:pt idx="1646">
                  <c:v>0.51716320000000005</c:v>
                </c:pt>
                <c:pt idx="1647">
                  <c:v>0.51977450000000003</c:v>
                </c:pt>
                <c:pt idx="1648">
                  <c:v>0.51086659999999995</c:v>
                </c:pt>
                <c:pt idx="1649">
                  <c:v>0.51953139999999998</c:v>
                </c:pt>
                <c:pt idx="1650">
                  <c:v>0.52178480000000005</c:v>
                </c:pt>
                <c:pt idx="1651">
                  <c:v>0.51642500000000002</c:v>
                </c:pt>
                <c:pt idx="1652">
                  <c:v>0.52101989999999998</c:v>
                </c:pt>
                <c:pt idx="1653">
                  <c:v>0.51453660000000001</c:v>
                </c:pt>
                <c:pt idx="1654">
                  <c:v>0.51626930000000004</c:v>
                </c:pt>
                <c:pt idx="1655">
                  <c:v>0.51333709999999999</c:v>
                </c:pt>
                <c:pt idx="1656">
                  <c:v>0.51655689999999999</c:v>
                </c:pt>
                <c:pt idx="1657">
                  <c:v>0.51533870000000004</c:v>
                </c:pt>
                <c:pt idx="1658">
                  <c:v>0.52088219999999996</c:v>
                </c:pt>
                <c:pt idx="1659">
                  <c:v>0.50623070000000003</c:v>
                </c:pt>
                <c:pt idx="1660">
                  <c:v>0.51576599999999995</c:v>
                </c:pt>
                <c:pt idx="1661">
                  <c:v>0.51986290000000002</c:v>
                </c:pt>
                <c:pt idx="1662">
                  <c:v>0.5199608</c:v>
                </c:pt>
                <c:pt idx="1663">
                  <c:v>0.50762189999999996</c:v>
                </c:pt>
                <c:pt idx="1664">
                  <c:v>0.52392450000000002</c:v>
                </c:pt>
                <c:pt idx="1665">
                  <c:v>0.53550929999999997</c:v>
                </c:pt>
                <c:pt idx="1666">
                  <c:v>0.53642610000000002</c:v>
                </c:pt>
                <c:pt idx="1667">
                  <c:v>0.54214660000000003</c:v>
                </c:pt>
                <c:pt idx="1668">
                  <c:v>0.53091469999999996</c:v>
                </c:pt>
                <c:pt idx="1669">
                  <c:v>0.53767330000000002</c:v>
                </c:pt>
                <c:pt idx="1670">
                  <c:v>0.5112044</c:v>
                </c:pt>
                <c:pt idx="1671">
                  <c:v>0.51750399999999996</c:v>
                </c:pt>
                <c:pt idx="1672">
                  <c:v>0.51600840000000003</c:v>
                </c:pt>
                <c:pt idx="1673">
                  <c:v>0.52969500000000003</c:v>
                </c:pt>
                <c:pt idx="1674">
                  <c:v>0.52220149999999999</c:v>
                </c:pt>
                <c:pt idx="1675">
                  <c:v>0.53981179999999995</c:v>
                </c:pt>
                <c:pt idx="1676">
                  <c:v>0.52992519999999999</c:v>
                </c:pt>
                <c:pt idx="1677">
                  <c:v>0.54319030000000001</c:v>
                </c:pt>
                <c:pt idx="1678">
                  <c:v>0.52967799999999998</c:v>
                </c:pt>
                <c:pt idx="1679">
                  <c:v>0.53038819999999998</c:v>
                </c:pt>
                <c:pt idx="1680">
                  <c:v>0.52473329999999996</c:v>
                </c:pt>
                <c:pt idx="1681">
                  <c:v>0.52243649999999997</c:v>
                </c:pt>
                <c:pt idx="1682">
                  <c:v>0.51768820000000004</c:v>
                </c:pt>
                <c:pt idx="1683">
                  <c:v>0.52462699999999995</c:v>
                </c:pt>
                <c:pt idx="1684">
                  <c:v>0.53401609999999999</c:v>
                </c:pt>
                <c:pt idx="1685">
                  <c:v>0.53373470000000001</c:v>
                </c:pt>
                <c:pt idx="1686">
                  <c:v>0.52998730000000005</c:v>
                </c:pt>
                <c:pt idx="1687">
                  <c:v>0.53085009999999999</c:v>
                </c:pt>
                <c:pt idx="1688">
                  <c:v>0.54344950000000003</c:v>
                </c:pt>
                <c:pt idx="1689">
                  <c:v>0.55734479999999997</c:v>
                </c:pt>
                <c:pt idx="1690">
                  <c:v>0.55779719999999999</c:v>
                </c:pt>
                <c:pt idx="1691">
                  <c:v>0.55959029999999998</c:v>
                </c:pt>
                <c:pt idx="1692">
                  <c:v>0.53380539999999999</c:v>
                </c:pt>
                <c:pt idx="1693">
                  <c:v>0.54199050000000004</c:v>
                </c:pt>
                <c:pt idx="1694">
                  <c:v>0.53377079999999999</c:v>
                </c:pt>
                <c:pt idx="1695">
                  <c:v>0.538852</c:v>
                </c:pt>
                <c:pt idx="1696">
                  <c:v>0.54875580000000002</c:v>
                </c:pt>
                <c:pt idx="1697">
                  <c:v>0.54588230000000004</c:v>
                </c:pt>
                <c:pt idx="1698">
                  <c:v>0.53659920000000005</c:v>
                </c:pt>
                <c:pt idx="1699">
                  <c:v>0.52336760000000004</c:v>
                </c:pt>
                <c:pt idx="1700">
                  <c:v>0.5249376</c:v>
                </c:pt>
                <c:pt idx="1701">
                  <c:v>0.54093250000000004</c:v>
                </c:pt>
                <c:pt idx="1702">
                  <c:v>0.54498170000000001</c:v>
                </c:pt>
                <c:pt idx="1703">
                  <c:v>0.52825569999999999</c:v>
                </c:pt>
                <c:pt idx="1704">
                  <c:v>0.52833529999999995</c:v>
                </c:pt>
                <c:pt idx="1705">
                  <c:v>0.51723589999999997</c:v>
                </c:pt>
                <c:pt idx="1706">
                  <c:v>0.51218719999999995</c:v>
                </c:pt>
                <c:pt idx="1707">
                  <c:v>0.51196600000000003</c:v>
                </c:pt>
                <c:pt idx="1708">
                  <c:v>0.52770349999999999</c:v>
                </c:pt>
                <c:pt idx="1709">
                  <c:v>0.52873650000000005</c:v>
                </c:pt>
                <c:pt idx="1710">
                  <c:v>0.52039559999999996</c:v>
                </c:pt>
                <c:pt idx="1711">
                  <c:v>0.54264619999999997</c:v>
                </c:pt>
                <c:pt idx="1712">
                  <c:v>0.52897530000000004</c:v>
                </c:pt>
                <c:pt idx="1713">
                  <c:v>0.52052589999999999</c:v>
                </c:pt>
                <c:pt idx="1714">
                  <c:v>0.54528120000000002</c:v>
                </c:pt>
                <c:pt idx="1715">
                  <c:v>0.51784770000000002</c:v>
                </c:pt>
                <c:pt idx="1716">
                  <c:v>0.51439449999999998</c:v>
                </c:pt>
                <c:pt idx="1717">
                  <c:v>0.51521289999999997</c:v>
                </c:pt>
                <c:pt idx="1718">
                  <c:v>0.52608279999999996</c:v>
                </c:pt>
                <c:pt idx="1719">
                  <c:v>0.52458349999999998</c:v>
                </c:pt>
                <c:pt idx="1720">
                  <c:v>0.51781699999999997</c:v>
                </c:pt>
                <c:pt idx="1721">
                  <c:v>0.53242730000000005</c:v>
                </c:pt>
                <c:pt idx="1722">
                  <c:v>0.51924959999999998</c:v>
                </c:pt>
                <c:pt idx="1723">
                  <c:v>0.51897510000000002</c:v>
                </c:pt>
                <c:pt idx="1724">
                  <c:v>0.52332179999999995</c:v>
                </c:pt>
                <c:pt idx="1725">
                  <c:v>0.5378811</c:v>
                </c:pt>
                <c:pt idx="1726">
                  <c:v>0.52535829999999994</c:v>
                </c:pt>
                <c:pt idx="1727">
                  <c:v>0.51002789999999998</c:v>
                </c:pt>
                <c:pt idx="1728">
                  <c:v>0.52751559999999997</c:v>
                </c:pt>
                <c:pt idx="1729">
                  <c:v>0.5139068</c:v>
                </c:pt>
                <c:pt idx="1730">
                  <c:v>0.51591169999999997</c:v>
                </c:pt>
                <c:pt idx="1731">
                  <c:v>0.52496379999999998</c:v>
                </c:pt>
                <c:pt idx="1732">
                  <c:v>0.52076169999999999</c:v>
                </c:pt>
                <c:pt idx="1733">
                  <c:v>0.49869259999999999</c:v>
                </c:pt>
                <c:pt idx="1734">
                  <c:v>0.51364699999999996</c:v>
                </c:pt>
                <c:pt idx="1735">
                  <c:v>0.52058179999999998</c:v>
                </c:pt>
                <c:pt idx="1736">
                  <c:v>0.52666650000000004</c:v>
                </c:pt>
                <c:pt idx="1737">
                  <c:v>0.50594530000000004</c:v>
                </c:pt>
                <c:pt idx="1738">
                  <c:v>0.50749699999999998</c:v>
                </c:pt>
                <c:pt idx="1739">
                  <c:v>0.50614510000000001</c:v>
                </c:pt>
                <c:pt idx="1740">
                  <c:v>0.49654880000000001</c:v>
                </c:pt>
                <c:pt idx="1741">
                  <c:v>0.49484689999999998</c:v>
                </c:pt>
                <c:pt idx="1742">
                  <c:v>0.53025290000000003</c:v>
                </c:pt>
                <c:pt idx="1743">
                  <c:v>0.51654800000000001</c:v>
                </c:pt>
                <c:pt idx="1744">
                  <c:v>0.51245379999999996</c:v>
                </c:pt>
                <c:pt idx="1745">
                  <c:v>0.51509079999999996</c:v>
                </c:pt>
                <c:pt idx="1746">
                  <c:v>0.51301079999999999</c:v>
                </c:pt>
                <c:pt idx="1747">
                  <c:v>0.52885850000000001</c:v>
                </c:pt>
                <c:pt idx="1748">
                  <c:v>0.53188769999999996</c:v>
                </c:pt>
                <c:pt idx="1749">
                  <c:v>0.53056400000000004</c:v>
                </c:pt>
                <c:pt idx="1750">
                  <c:v>0.51027560000000005</c:v>
                </c:pt>
                <c:pt idx="1751">
                  <c:v>0.52507230000000005</c:v>
                </c:pt>
                <c:pt idx="1752">
                  <c:v>0.5357345</c:v>
                </c:pt>
                <c:pt idx="1753">
                  <c:v>0.53020210000000001</c:v>
                </c:pt>
                <c:pt idx="1754">
                  <c:v>0.54609850000000004</c:v>
                </c:pt>
                <c:pt idx="1755">
                  <c:v>0.54642400000000002</c:v>
                </c:pt>
                <c:pt idx="1756">
                  <c:v>0.53691580000000005</c:v>
                </c:pt>
                <c:pt idx="1757">
                  <c:v>0.52947160000000004</c:v>
                </c:pt>
                <c:pt idx="1758">
                  <c:v>0.54025979999999996</c:v>
                </c:pt>
                <c:pt idx="1759">
                  <c:v>0.53017259999999999</c:v>
                </c:pt>
                <c:pt idx="1760">
                  <c:v>0.52966489999999999</c:v>
                </c:pt>
                <c:pt idx="1761">
                  <c:v>0.52395639999999999</c:v>
                </c:pt>
                <c:pt idx="1762">
                  <c:v>0.52652299999999996</c:v>
                </c:pt>
                <c:pt idx="1763">
                  <c:v>0.5330104</c:v>
                </c:pt>
                <c:pt idx="1764">
                  <c:v>0.53286219999999995</c:v>
                </c:pt>
                <c:pt idx="1765">
                  <c:v>0.51747600000000005</c:v>
                </c:pt>
                <c:pt idx="1766">
                  <c:v>0.52234769999999997</c:v>
                </c:pt>
                <c:pt idx="1767">
                  <c:v>0.518154</c:v>
                </c:pt>
                <c:pt idx="1768">
                  <c:v>0.52873559999999997</c:v>
                </c:pt>
                <c:pt idx="1769">
                  <c:v>0.51551720000000001</c:v>
                </c:pt>
                <c:pt idx="1770">
                  <c:v>0.52593000000000001</c:v>
                </c:pt>
                <c:pt idx="1771">
                  <c:v>0.52234809999999998</c:v>
                </c:pt>
                <c:pt idx="1772">
                  <c:v>0.50733830000000002</c:v>
                </c:pt>
                <c:pt idx="1773">
                  <c:v>0.52251259999999999</c:v>
                </c:pt>
                <c:pt idx="1774">
                  <c:v>0.52843969999999996</c:v>
                </c:pt>
                <c:pt idx="1775">
                  <c:v>0.5135073</c:v>
                </c:pt>
                <c:pt idx="1776">
                  <c:v>0.52387799999999995</c:v>
                </c:pt>
                <c:pt idx="1777">
                  <c:v>0.52417639999999999</c:v>
                </c:pt>
                <c:pt idx="1778">
                  <c:v>0.53369299999999997</c:v>
                </c:pt>
                <c:pt idx="1779">
                  <c:v>0.51792090000000002</c:v>
                </c:pt>
                <c:pt idx="1780">
                  <c:v>0.52402890000000002</c:v>
                </c:pt>
                <c:pt idx="1781">
                  <c:v>0.50850810000000002</c:v>
                </c:pt>
                <c:pt idx="1782">
                  <c:v>0.50297480000000006</c:v>
                </c:pt>
                <c:pt idx="1783">
                  <c:v>0.50858380000000003</c:v>
                </c:pt>
                <c:pt idx="1784">
                  <c:v>0.50594470000000002</c:v>
                </c:pt>
                <c:pt idx="1785">
                  <c:v>0.52338890000000005</c:v>
                </c:pt>
                <c:pt idx="1786">
                  <c:v>0.53393789999999997</c:v>
                </c:pt>
                <c:pt idx="1787">
                  <c:v>0.54049259999999999</c:v>
                </c:pt>
                <c:pt idx="1788">
                  <c:v>0.533524</c:v>
                </c:pt>
                <c:pt idx="1789">
                  <c:v>0.52392380000000005</c:v>
                </c:pt>
                <c:pt idx="1790">
                  <c:v>0.53039720000000001</c:v>
                </c:pt>
                <c:pt idx="1791">
                  <c:v>0.52716700000000005</c:v>
                </c:pt>
                <c:pt idx="1792">
                  <c:v>0.52179129999999996</c:v>
                </c:pt>
                <c:pt idx="1793">
                  <c:v>0.51391489999999995</c:v>
                </c:pt>
                <c:pt idx="1794">
                  <c:v>0.52433030000000003</c:v>
                </c:pt>
                <c:pt idx="1795">
                  <c:v>0.52024219999999999</c:v>
                </c:pt>
                <c:pt idx="1796">
                  <c:v>0.51533320000000005</c:v>
                </c:pt>
                <c:pt idx="1797">
                  <c:v>0.51946300000000001</c:v>
                </c:pt>
                <c:pt idx="1798">
                  <c:v>0.52068380000000003</c:v>
                </c:pt>
                <c:pt idx="1799">
                  <c:v>0.51540260000000004</c:v>
                </c:pt>
                <c:pt idx="1800">
                  <c:v>0.53105999999999998</c:v>
                </c:pt>
                <c:pt idx="1801">
                  <c:v>0.52436249999999995</c:v>
                </c:pt>
                <c:pt idx="1802">
                  <c:v>0.50700239999999996</c:v>
                </c:pt>
                <c:pt idx="1803">
                  <c:v>0.51279399999999997</c:v>
                </c:pt>
                <c:pt idx="1804">
                  <c:v>0.50596030000000003</c:v>
                </c:pt>
                <c:pt idx="1805">
                  <c:v>0.49033149999999998</c:v>
                </c:pt>
                <c:pt idx="1806">
                  <c:v>0.48922500000000002</c:v>
                </c:pt>
                <c:pt idx="1807">
                  <c:v>0.4945097</c:v>
                </c:pt>
                <c:pt idx="1808">
                  <c:v>0.5180186</c:v>
                </c:pt>
                <c:pt idx="1809">
                  <c:v>0.51860569999999995</c:v>
                </c:pt>
                <c:pt idx="1810">
                  <c:v>0.52209689999999997</c:v>
                </c:pt>
                <c:pt idx="1811">
                  <c:v>0.52313540000000003</c:v>
                </c:pt>
                <c:pt idx="1812">
                  <c:v>0.50181189999999998</c:v>
                </c:pt>
                <c:pt idx="1813">
                  <c:v>0.50862879999999999</c:v>
                </c:pt>
                <c:pt idx="1814">
                  <c:v>0.52542750000000005</c:v>
                </c:pt>
                <c:pt idx="1815">
                  <c:v>0.51439939999999995</c:v>
                </c:pt>
                <c:pt idx="1816">
                  <c:v>0.50374929999999996</c:v>
                </c:pt>
                <c:pt idx="1817">
                  <c:v>0.5046969</c:v>
                </c:pt>
                <c:pt idx="1818">
                  <c:v>0.51519230000000005</c:v>
                </c:pt>
                <c:pt idx="1819">
                  <c:v>0.50951930000000001</c:v>
                </c:pt>
                <c:pt idx="1820">
                  <c:v>0.49262220000000001</c:v>
                </c:pt>
                <c:pt idx="1821">
                  <c:v>0.5138085</c:v>
                </c:pt>
                <c:pt idx="1822">
                  <c:v>0.50115799999999999</c:v>
                </c:pt>
                <c:pt idx="1823">
                  <c:v>0.51388809999999996</c:v>
                </c:pt>
                <c:pt idx="1824">
                  <c:v>0.51729119999999995</c:v>
                </c:pt>
                <c:pt idx="1825">
                  <c:v>0.51035909999999995</c:v>
                </c:pt>
                <c:pt idx="1826">
                  <c:v>0.49732880000000002</c:v>
                </c:pt>
                <c:pt idx="1827">
                  <c:v>0.50927849999999997</c:v>
                </c:pt>
                <c:pt idx="1828">
                  <c:v>0.50972629999999997</c:v>
                </c:pt>
                <c:pt idx="1829">
                  <c:v>0.50445130000000005</c:v>
                </c:pt>
                <c:pt idx="1830">
                  <c:v>0.51417449999999998</c:v>
                </c:pt>
                <c:pt idx="1831">
                  <c:v>0.51890460000000005</c:v>
                </c:pt>
                <c:pt idx="1832">
                  <c:v>0.52435920000000003</c:v>
                </c:pt>
                <c:pt idx="1833">
                  <c:v>0.51017270000000003</c:v>
                </c:pt>
                <c:pt idx="1834">
                  <c:v>0.50125839999999999</c:v>
                </c:pt>
                <c:pt idx="1835">
                  <c:v>0.51313629999999999</c:v>
                </c:pt>
                <c:pt idx="1836">
                  <c:v>0.50514099999999995</c:v>
                </c:pt>
                <c:pt idx="1837">
                  <c:v>0.5175613</c:v>
                </c:pt>
                <c:pt idx="1838">
                  <c:v>0.4984614</c:v>
                </c:pt>
                <c:pt idx="1839">
                  <c:v>0.5176634</c:v>
                </c:pt>
                <c:pt idx="1840">
                  <c:v>0.51082959999999999</c:v>
                </c:pt>
                <c:pt idx="1841">
                  <c:v>0.50795789999999996</c:v>
                </c:pt>
                <c:pt idx="1842">
                  <c:v>0.50971100000000003</c:v>
                </c:pt>
                <c:pt idx="1843">
                  <c:v>0.4964191</c:v>
                </c:pt>
                <c:pt idx="1844">
                  <c:v>0.49793680000000001</c:v>
                </c:pt>
                <c:pt idx="1845">
                  <c:v>0.48882720000000002</c:v>
                </c:pt>
                <c:pt idx="1846">
                  <c:v>0.4892011</c:v>
                </c:pt>
                <c:pt idx="1847">
                  <c:v>0.47738269999999999</c:v>
                </c:pt>
                <c:pt idx="1848">
                  <c:v>0.48683110000000002</c:v>
                </c:pt>
                <c:pt idx="1849">
                  <c:v>0.4986411</c:v>
                </c:pt>
                <c:pt idx="1850">
                  <c:v>0.49892530000000002</c:v>
                </c:pt>
                <c:pt idx="1851">
                  <c:v>0.50545499999999999</c:v>
                </c:pt>
                <c:pt idx="1852">
                  <c:v>0.51613909999999996</c:v>
                </c:pt>
                <c:pt idx="1853">
                  <c:v>0.51773040000000004</c:v>
                </c:pt>
                <c:pt idx="1854">
                  <c:v>0.51579969999999997</c:v>
                </c:pt>
                <c:pt idx="1855">
                  <c:v>0.52384529999999996</c:v>
                </c:pt>
                <c:pt idx="1856">
                  <c:v>0.51371080000000002</c:v>
                </c:pt>
                <c:pt idx="1857">
                  <c:v>0.52402289999999996</c:v>
                </c:pt>
                <c:pt idx="1858">
                  <c:v>0.50983820000000002</c:v>
                </c:pt>
                <c:pt idx="1859">
                  <c:v>0.51978409999999997</c:v>
                </c:pt>
                <c:pt idx="1860">
                  <c:v>0.49750759999999999</c:v>
                </c:pt>
                <c:pt idx="1861">
                  <c:v>0.50456199999999995</c:v>
                </c:pt>
                <c:pt idx="1862">
                  <c:v>0.50122880000000003</c:v>
                </c:pt>
                <c:pt idx="1863">
                  <c:v>0.51474039999999999</c:v>
                </c:pt>
                <c:pt idx="1864">
                  <c:v>0.49951960000000001</c:v>
                </c:pt>
                <c:pt idx="1865">
                  <c:v>0.49666709999999997</c:v>
                </c:pt>
                <c:pt idx="1866">
                  <c:v>0.5077199</c:v>
                </c:pt>
                <c:pt idx="1867">
                  <c:v>0.4909579</c:v>
                </c:pt>
                <c:pt idx="1868">
                  <c:v>0.51098339999999998</c:v>
                </c:pt>
                <c:pt idx="1869">
                  <c:v>0.49494339999999998</c:v>
                </c:pt>
                <c:pt idx="1870">
                  <c:v>0.48641770000000001</c:v>
                </c:pt>
                <c:pt idx="1871">
                  <c:v>0.48538209999999998</c:v>
                </c:pt>
                <c:pt idx="1872">
                  <c:v>0.49270190000000003</c:v>
                </c:pt>
                <c:pt idx="1873">
                  <c:v>0.4981025</c:v>
                </c:pt>
                <c:pt idx="1874">
                  <c:v>0.49575409999999998</c:v>
                </c:pt>
                <c:pt idx="1875">
                  <c:v>0.49824629999999998</c:v>
                </c:pt>
                <c:pt idx="1876">
                  <c:v>0.4852687</c:v>
                </c:pt>
                <c:pt idx="1877">
                  <c:v>0.49640990000000002</c:v>
                </c:pt>
                <c:pt idx="1878">
                  <c:v>0.49743310000000002</c:v>
                </c:pt>
                <c:pt idx="1879">
                  <c:v>0.49233080000000001</c:v>
                </c:pt>
                <c:pt idx="1880">
                  <c:v>0.50166169999999999</c:v>
                </c:pt>
                <c:pt idx="1881">
                  <c:v>0.51180550000000002</c:v>
                </c:pt>
                <c:pt idx="1882">
                  <c:v>0.50237019999999999</c:v>
                </c:pt>
                <c:pt idx="1883">
                  <c:v>0.49027989999999999</c:v>
                </c:pt>
                <c:pt idx="1884">
                  <c:v>0.4995771</c:v>
                </c:pt>
                <c:pt idx="1885">
                  <c:v>0.50696850000000004</c:v>
                </c:pt>
                <c:pt idx="1886">
                  <c:v>0.49340469999999997</c:v>
                </c:pt>
                <c:pt idx="1887">
                  <c:v>0.48608570000000001</c:v>
                </c:pt>
                <c:pt idx="1888">
                  <c:v>0.49913400000000002</c:v>
                </c:pt>
                <c:pt idx="1889">
                  <c:v>0.48622539999999997</c:v>
                </c:pt>
                <c:pt idx="1890">
                  <c:v>0.49524610000000002</c:v>
                </c:pt>
                <c:pt idx="1891">
                  <c:v>0.51220719999999997</c:v>
                </c:pt>
                <c:pt idx="1892">
                  <c:v>0.51424499999999995</c:v>
                </c:pt>
                <c:pt idx="1893">
                  <c:v>0.52049270000000003</c:v>
                </c:pt>
                <c:pt idx="1894">
                  <c:v>0.5173894</c:v>
                </c:pt>
                <c:pt idx="1895">
                  <c:v>0.49923079999999997</c:v>
                </c:pt>
                <c:pt idx="1896">
                  <c:v>0.50962439999999998</c:v>
                </c:pt>
                <c:pt idx="1897">
                  <c:v>0.51869639999999995</c:v>
                </c:pt>
                <c:pt idx="1898">
                  <c:v>0.49281750000000002</c:v>
                </c:pt>
                <c:pt idx="1899">
                  <c:v>0.4919211</c:v>
                </c:pt>
                <c:pt idx="1900">
                  <c:v>0.49487100000000001</c:v>
                </c:pt>
                <c:pt idx="1901">
                  <c:v>0.51486500000000002</c:v>
                </c:pt>
                <c:pt idx="1902">
                  <c:v>0.51484470000000004</c:v>
                </c:pt>
                <c:pt idx="1903">
                  <c:v>0.50946829999999999</c:v>
                </c:pt>
                <c:pt idx="1904">
                  <c:v>0.51397409999999999</c:v>
                </c:pt>
                <c:pt idx="1905">
                  <c:v>0.49270399999999998</c:v>
                </c:pt>
                <c:pt idx="1906">
                  <c:v>0.50087000000000004</c:v>
                </c:pt>
                <c:pt idx="1907">
                  <c:v>0.49343870000000001</c:v>
                </c:pt>
                <c:pt idx="1908">
                  <c:v>0.48862460000000002</c:v>
                </c:pt>
                <c:pt idx="1909">
                  <c:v>0.49611749999999999</c:v>
                </c:pt>
                <c:pt idx="1910">
                  <c:v>0.49375079999999999</c:v>
                </c:pt>
                <c:pt idx="1911">
                  <c:v>0.50640260000000004</c:v>
                </c:pt>
                <c:pt idx="1912">
                  <c:v>0.50962859999999999</c:v>
                </c:pt>
                <c:pt idx="1913">
                  <c:v>0.49758239999999998</c:v>
                </c:pt>
                <c:pt idx="1914">
                  <c:v>0.48957089999999998</c:v>
                </c:pt>
                <c:pt idx="1915">
                  <c:v>0.49571989999999999</c:v>
                </c:pt>
                <c:pt idx="1916">
                  <c:v>0.49602309999999999</c:v>
                </c:pt>
                <c:pt idx="1917">
                  <c:v>0.4897205</c:v>
                </c:pt>
                <c:pt idx="1918">
                  <c:v>0.50155700000000003</c:v>
                </c:pt>
                <c:pt idx="1919">
                  <c:v>0.49411630000000001</c:v>
                </c:pt>
                <c:pt idx="1920">
                  <c:v>0.49969469999999999</c:v>
                </c:pt>
                <c:pt idx="1921">
                  <c:v>0.51552339999999997</c:v>
                </c:pt>
                <c:pt idx="1922">
                  <c:v>0.50893339999999998</c:v>
                </c:pt>
                <c:pt idx="1923">
                  <c:v>0.50893679999999997</c:v>
                </c:pt>
                <c:pt idx="1924">
                  <c:v>0.50602999999999998</c:v>
                </c:pt>
                <c:pt idx="1925">
                  <c:v>0.49844060000000001</c:v>
                </c:pt>
                <c:pt idx="1926">
                  <c:v>0.48678729999999998</c:v>
                </c:pt>
                <c:pt idx="1927">
                  <c:v>0.47978369999999998</c:v>
                </c:pt>
                <c:pt idx="1928">
                  <c:v>0.47844300000000001</c:v>
                </c:pt>
                <c:pt idx="1929">
                  <c:v>0.48887659999999999</c:v>
                </c:pt>
                <c:pt idx="1930">
                  <c:v>0.48421170000000002</c:v>
                </c:pt>
                <c:pt idx="1931">
                  <c:v>0.50356730000000005</c:v>
                </c:pt>
                <c:pt idx="1932">
                  <c:v>0.50536499999999995</c:v>
                </c:pt>
                <c:pt idx="1933">
                  <c:v>0.49601869999999998</c:v>
                </c:pt>
                <c:pt idx="1934">
                  <c:v>0.49144870000000002</c:v>
                </c:pt>
                <c:pt idx="1935">
                  <c:v>0.47851179999999999</c:v>
                </c:pt>
                <c:pt idx="1936">
                  <c:v>0.4990965</c:v>
                </c:pt>
                <c:pt idx="1937">
                  <c:v>0.50454869999999996</c:v>
                </c:pt>
                <c:pt idx="1938">
                  <c:v>0.47494160000000002</c:v>
                </c:pt>
                <c:pt idx="1939">
                  <c:v>0.50366500000000003</c:v>
                </c:pt>
                <c:pt idx="1940">
                  <c:v>0.51888480000000003</c:v>
                </c:pt>
                <c:pt idx="1941">
                  <c:v>0.521208</c:v>
                </c:pt>
                <c:pt idx="1942">
                  <c:v>0.51752330000000002</c:v>
                </c:pt>
                <c:pt idx="1943">
                  <c:v>0.51945640000000004</c:v>
                </c:pt>
                <c:pt idx="1944">
                  <c:v>0.50490270000000004</c:v>
                </c:pt>
                <c:pt idx="1945">
                  <c:v>0.50109459999999995</c:v>
                </c:pt>
                <c:pt idx="1946">
                  <c:v>0.49927379999999999</c:v>
                </c:pt>
                <c:pt idx="1947">
                  <c:v>0.49578030000000001</c:v>
                </c:pt>
                <c:pt idx="1948">
                  <c:v>0.49190440000000002</c:v>
                </c:pt>
                <c:pt idx="1949">
                  <c:v>0.49889060000000002</c:v>
                </c:pt>
                <c:pt idx="1950">
                  <c:v>0.496558</c:v>
                </c:pt>
                <c:pt idx="1951">
                  <c:v>0.49653599999999998</c:v>
                </c:pt>
                <c:pt idx="1952">
                  <c:v>0.50020209999999998</c:v>
                </c:pt>
                <c:pt idx="1953">
                  <c:v>0.49760019999999999</c:v>
                </c:pt>
                <c:pt idx="1954">
                  <c:v>0.51196680000000006</c:v>
                </c:pt>
                <c:pt idx="1955">
                  <c:v>0.50183809999999995</c:v>
                </c:pt>
                <c:pt idx="1956">
                  <c:v>0.4872399</c:v>
                </c:pt>
                <c:pt idx="1957">
                  <c:v>0.50676909999999997</c:v>
                </c:pt>
                <c:pt idx="1958">
                  <c:v>0.5136463</c:v>
                </c:pt>
                <c:pt idx="1959">
                  <c:v>0.48848829999999999</c:v>
                </c:pt>
                <c:pt idx="1960">
                  <c:v>0.49250909999999998</c:v>
                </c:pt>
                <c:pt idx="1961">
                  <c:v>0.49892940000000002</c:v>
                </c:pt>
                <c:pt idx="1962">
                  <c:v>0.48376160000000001</c:v>
                </c:pt>
                <c:pt idx="1963">
                  <c:v>0.48918289999999998</c:v>
                </c:pt>
                <c:pt idx="1964">
                  <c:v>0.49413119999999999</c:v>
                </c:pt>
                <c:pt idx="1965">
                  <c:v>0.4924212</c:v>
                </c:pt>
                <c:pt idx="1966">
                  <c:v>0.49608269999999999</c:v>
                </c:pt>
                <c:pt idx="1967">
                  <c:v>0.49806240000000002</c:v>
                </c:pt>
                <c:pt idx="1968">
                  <c:v>0.49579099999999998</c:v>
                </c:pt>
                <c:pt idx="1969">
                  <c:v>0.4801261</c:v>
                </c:pt>
                <c:pt idx="1970">
                  <c:v>0.4800258</c:v>
                </c:pt>
                <c:pt idx="1971">
                  <c:v>0.48332269999999999</c:v>
                </c:pt>
                <c:pt idx="1972">
                  <c:v>0.47341420000000001</c:v>
                </c:pt>
                <c:pt idx="1973">
                  <c:v>0.4805548</c:v>
                </c:pt>
                <c:pt idx="1974">
                  <c:v>0.47982629999999998</c:v>
                </c:pt>
                <c:pt idx="1975">
                  <c:v>0.48529800000000001</c:v>
                </c:pt>
                <c:pt idx="1976">
                  <c:v>0.49032819999999999</c:v>
                </c:pt>
                <c:pt idx="1977">
                  <c:v>0.48310999999999998</c:v>
                </c:pt>
                <c:pt idx="1978">
                  <c:v>0.4900796</c:v>
                </c:pt>
                <c:pt idx="1979">
                  <c:v>0.489402</c:v>
                </c:pt>
                <c:pt idx="1980">
                  <c:v>0.49157109999999998</c:v>
                </c:pt>
                <c:pt idx="1981">
                  <c:v>0.48267060000000001</c:v>
                </c:pt>
                <c:pt idx="1982">
                  <c:v>0.48504629999999999</c:v>
                </c:pt>
                <c:pt idx="1983">
                  <c:v>0.47634310000000002</c:v>
                </c:pt>
                <c:pt idx="1984">
                  <c:v>0.47717209999999999</c:v>
                </c:pt>
                <c:pt idx="1985">
                  <c:v>0.47386640000000002</c:v>
                </c:pt>
                <c:pt idx="1986">
                  <c:v>0.48502489999999998</c:v>
                </c:pt>
                <c:pt idx="1987">
                  <c:v>0.50213129999999995</c:v>
                </c:pt>
                <c:pt idx="1988">
                  <c:v>0.50073000000000001</c:v>
                </c:pt>
                <c:pt idx="1989">
                  <c:v>0.5113297</c:v>
                </c:pt>
                <c:pt idx="1990">
                  <c:v>0.50274149999999995</c:v>
                </c:pt>
                <c:pt idx="1991">
                  <c:v>0.49928030000000001</c:v>
                </c:pt>
                <c:pt idx="1992">
                  <c:v>0.48027779999999998</c:v>
                </c:pt>
                <c:pt idx="1993">
                  <c:v>0.50199879999999997</c:v>
                </c:pt>
                <c:pt idx="1994">
                  <c:v>0.50928430000000002</c:v>
                </c:pt>
                <c:pt idx="1995">
                  <c:v>0.50878239999999997</c:v>
                </c:pt>
                <c:pt idx="1996">
                  <c:v>0.50226320000000002</c:v>
                </c:pt>
                <c:pt idx="1997">
                  <c:v>0.49551780000000001</c:v>
                </c:pt>
                <c:pt idx="1998">
                  <c:v>0.48158200000000001</c:v>
                </c:pt>
                <c:pt idx="1999">
                  <c:v>0.48573690000000003</c:v>
                </c:pt>
                <c:pt idx="2000">
                  <c:v>0.48854540000000002</c:v>
                </c:pt>
                <c:pt idx="2001">
                  <c:v>0.49680780000000002</c:v>
                </c:pt>
                <c:pt idx="2002">
                  <c:v>0.49985930000000001</c:v>
                </c:pt>
                <c:pt idx="2003">
                  <c:v>0.50075670000000005</c:v>
                </c:pt>
                <c:pt idx="2004">
                  <c:v>0.48643619999999999</c:v>
                </c:pt>
                <c:pt idx="2005">
                  <c:v>0.45513409999999999</c:v>
                </c:pt>
                <c:pt idx="2006">
                  <c:v>0.4584858</c:v>
                </c:pt>
                <c:pt idx="2007">
                  <c:v>0.46107890000000001</c:v>
                </c:pt>
                <c:pt idx="2008">
                  <c:v>0.47187950000000001</c:v>
                </c:pt>
                <c:pt idx="2009">
                  <c:v>0.45745140000000001</c:v>
                </c:pt>
                <c:pt idx="2010">
                  <c:v>0.46651989999999999</c:v>
                </c:pt>
                <c:pt idx="2011">
                  <c:v>0.4555999</c:v>
                </c:pt>
                <c:pt idx="2012">
                  <c:v>0.46188679999999999</c:v>
                </c:pt>
                <c:pt idx="2013">
                  <c:v>0.45847900000000003</c:v>
                </c:pt>
                <c:pt idx="2014">
                  <c:v>0.46719959999999999</c:v>
                </c:pt>
                <c:pt idx="2015">
                  <c:v>0.47754819999999998</c:v>
                </c:pt>
                <c:pt idx="2016">
                  <c:v>0.4711246</c:v>
                </c:pt>
                <c:pt idx="2017">
                  <c:v>0.46384379999999997</c:v>
                </c:pt>
                <c:pt idx="2018">
                  <c:v>0.47552309999999998</c:v>
                </c:pt>
                <c:pt idx="2019">
                  <c:v>0.46871940000000001</c:v>
                </c:pt>
                <c:pt idx="2020">
                  <c:v>0.4599782</c:v>
                </c:pt>
                <c:pt idx="2021">
                  <c:v>0.47011789999999998</c:v>
                </c:pt>
                <c:pt idx="2022">
                  <c:v>0.4650802</c:v>
                </c:pt>
                <c:pt idx="2023">
                  <c:v>0.45711020000000002</c:v>
                </c:pt>
                <c:pt idx="2024">
                  <c:v>0.46003309999999997</c:v>
                </c:pt>
                <c:pt idx="2025">
                  <c:v>0.45336929999999998</c:v>
                </c:pt>
                <c:pt idx="2026">
                  <c:v>0.44920529999999997</c:v>
                </c:pt>
                <c:pt idx="2027">
                  <c:v>0.47146549999999998</c:v>
                </c:pt>
                <c:pt idx="2028">
                  <c:v>0.46972069999999999</c:v>
                </c:pt>
                <c:pt idx="2029">
                  <c:v>0.4665745</c:v>
                </c:pt>
                <c:pt idx="2030">
                  <c:v>0.46106950000000002</c:v>
                </c:pt>
                <c:pt idx="2031">
                  <c:v>0.48493969999999997</c:v>
                </c:pt>
                <c:pt idx="2032">
                  <c:v>0.47580990000000001</c:v>
                </c:pt>
                <c:pt idx="2033">
                  <c:v>0.46629999999999999</c:v>
                </c:pt>
                <c:pt idx="2034">
                  <c:v>0.46866449999999998</c:v>
                </c:pt>
                <c:pt idx="2035">
                  <c:v>0.45421</c:v>
                </c:pt>
                <c:pt idx="2036">
                  <c:v>0.43942120000000001</c:v>
                </c:pt>
                <c:pt idx="2037">
                  <c:v>0.45765220000000001</c:v>
                </c:pt>
                <c:pt idx="2038">
                  <c:v>0.44476290000000002</c:v>
                </c:pt>
                <c:pt idx="2039">
                  <c:v>0.46533039999999998</c:v>
                </c:pt>
                <c:pt idx="2040">
                  <c:v>0.45780890000000002</c:v>
                </c:pt>
                <c:pt idx="2041">
                  <c:v>0.46343440000000002</c:v>
                </c:pt>
                <c:pt idx="2042">
                  <c:v>0.46132699999999999</c:v>
                </c:pt>
                <c:pt idx="2043">
                  <c:v>0.46583239999999998</c:v>
                </c:pt>
                <c:pt idx="2044">
                  <c:v>0.46238050000000003</c:v>
                </c:pt>
                <c:pt idx="2045">
                  <c:v>0.4755741</c:v>
                </c:pt>
                <c:pt idx="2046">
                  <c:v>0.4783539</c:v>
                </c:pt>
                <c:pt idx="2047">
                  <c:v>0.47516730000000001</c:v>
                </c:pt>
                <c:pt idx="2048">
                  <c:v>0.47300940000000002</c:v>
                </c:pt>
                <c:pt idx="2049">
                  <c:v>0.47021829999999998</c:v>
                </c:pt>
                <c:pt idx="2050">
                  <c:v>0.48944789999999999</c:v>
                </c:pt>
                <c:pt idx="2051">
                  <c:v>0.49671690000000002</c:v>
                </c:pt>
                <c:pt idx="2052">
                  <c:v>0.487952</c:v>
                </c:pt>
                <c:pt idx="2053">
                  <c:v>0.47188449999999998</c:v>
                </c:pt>
                <c:pt idx="2054">
                  <c:v>0.48193989999999998</c:v>
                </c:pt>
                <c:pt idx="2055">
                  <c:v>0.47564299999999998</c:v>
                </c:pt>
                <c:pt idx="2056">
                  <c:v>0.47950710000000002</c:v>
                </c:pt>
                <c:pt idx="2057">
                  <c:v>0.47612009999999999</c:v>
                </c:pt>
                <c:pt idx="2058">
                  <c:v>0.48358050000000002</c:v>
                </c:pt>
                <c:pt idx="2059">
                  <c:v>0.4825835</c:v>
                </c:pt>
                <c:pt idx="2060">
                  <c:v>0.4708214</c:v>
                </c:pt>
                <c:pt idx="2061">
                  <c:v>0.4876066</c:v>
                </c:pt>
                <c:pt idx="2062">
                  <c:v>0.48407440000000002</c:v>
                </c:pt>
                <c:pt idx="2063">
                  <c:v>0.4769504</c:v>
                </c:pt>
                <c:pt idx="2064">
                  <c:v>0.47674850000000002</c:v>
                </c:pt>
                <c:pt idx="2065">
                  <c:v>0.46507320000000002</c:v>
                </c:pt>
                <c:pt idx="2066">
                  <c:v>0.46900550000000002</c:v>
                </c:pt>
                <c:pt idx="2067">
                  <c:v>0.48686289999999999</c:v>
                </c:pt>
                <c:pt idx="2068">
                  <c:v>0.4804235</c:v>
                </c:pt>
                <c:pt idx="2069">
                  <c:v>0.48112700000000003</c:v>
                </c:pt>
                <c:pt idx="2070">
                  <c:v>0.47474880000000003</c:v>
                </c:pt>
                <c:pt idx="2071">
                  <c:v>0.48301169999999999</c:v>
                </c:pt>
                <c:pt idx="2072">
                  <c:v>0.4703832</c:v>
                </c:pt>
                <c:pt idx="2073">
                  <c:v>0.47253699999999998</c:v>
                </c:pt>
                <c:pt idx="2074">
                  <c:v>0.46541250000000001</c:v>
                </c:pt>
                <c:pt idx="2075">
                  <c:v>0.46927419999999997</c:v>
                </c:pt>
                <c:pt idx="2076">
                  <c:v>0.46755669999999999</c:v>
                </c:pt>
                <c:pt idx="2077">
                  <c:v>0.47586329999999999</c:v>
                </c:pt>
                <c:pt idx="2078">
                  <c:v>0.48030060000000002</c:v>
                </c:pt>
                <c:pt idx="2079">
                  <c:v>0.4805509</c:v>
                </c:pt>
                <c:pt idx="2080">
                  <c:v>0.48578589999999999</c:v>
                </c:pt>
                <c:pt idx="2081">
                  <c:v>0.47152319999999998</c:v>
                </c:pt>
                <c:pt idx="2082">
                  <c:v>0.48403649999999998</c:v>
                </c:pt>
                <c:pt idx="2083">
                  <c:v>0.4838519</c:v>
                </c:pt>
                <c:pt idx="2084">
                  <c:v>0.47934209999999999</c:v>
                </c:pt>
                <c:pt idx="2085">
                  <c:v>0.48774689999999998</c:v>
                </c:pt>
                <c:pt idx="2086">
                  <c:v>0.48441869999999998</c:v>
                </c:pt>
                <c:pt idx="2087">
                  <c:v>0.4917994</c:v>
                </c:pt>
                <c:pt idx="2088">
                  <c:v>0.49689840000000002</c:v>
                </c:pt>
                <c:pt idx="2089">
                  <c:v>0.48353309999999999</c:v>
                </c:pt>
                <c:pt idx="2090">
                  <c:v>0.45912510000000001</c:v>
                </c:pt>
                <c:pt idx="2091">
                  <c:v>0.45071349999999999</c:v>
                </c:pt>
                <c:pt idx="2092">
                  <c:v>0.45971620000000002</c:v>
                </c:pt>
                <c:pt idx="2093">
                  <c:v>0.46500459999999999</c:v>
                </c:pt>
                <c:pt idx="2094">
                  <c:v>0.47404469999999999</c:v>
                </c:pt>
                <c:pt idx="2095">
                  <c:v>0.46722750000000002</c:v>
                </c:pt>
                <c:pt idx="2096">
                  <c:v>0.45901330000000001</c:v>
                </c:pt>
                <c:pt idx="2097">
                  <c:v>0.45482109999999998</c:v>
                </c:pt>
                <c:pt idx="2098">
                  <c:v>0.48077829999999999</c:v>
                </c:pt>
                <c:pt idx="2099">
                  <c:v>0.48401759999999999</c:v>
                </c:pt>
                <c:pt idx="2100">
                  <c:v>0.4758134</c:v>
                </c:pt>
                <c:pt idx="2101">
                  <c:v>0.46774870000000002</c:v>
                </c:pt>
                <c:pt idx="2102">
                  <c:v>0.47953319999999999</c:v>
                </c:pt>
                <c:pt idx="2103">
                  <c:v>0.47470200000000001</c:v>
                </c:pt>
                <c:pt idx="2104">
                  <c:v>0.49026360000000002</c:v>
                </c:pt>
                <c:pt idx="2105">
                  <c:v>0.47023219999999999</c:v>
                </c:pt>
                <c:pt idx="2106">
                  <c:v>0.47946719999999998</c:v>
                </c:pt>
                <c:pt idx="2107">
                  <c:v>0.46254580000000001</c:v>
                </c:pt>
                <c:pt idx="2108">
                  <c:v>0.45826739999999999</c:v>
                </c:pt>
                <c:pt idx="2109">
                  <c:v>0.4579684</c:v>
                </c:pt>
                <c:pt idx="2110">
                  <c:v>0.4700724</c:v>
                </c:pt>
                <c:pt idx="2111">
                  <c:v>0.46807969999999999</c:v>
                </c:pt>
                <c:pt idx="2112">
                  <c:v>0.48099930000000002</c:v>
                </c:pt>
                <c:pt idx="2113">
                  <c:v>0.47329840000000001</c:v>
                </c:pt>
                <c:pt idx="2114">
                  <c:v>0.46903590000000001</c:v>
                </c:pt>
                <c:pt idx="2115">
                  <c:v>0.47851850000000001</c:v>
                </c:pt>
                <c:pt idx="2116">
                  <c:v>0.48357359999999999</c:v>
                </c:pt>
                <c:pt idx="2117">
                  <c:v>0.47596379999999999</c:v>
                </c:pt>
                <c:pt idx="2118">
                  <c:v>0.47477039999999998</c:v>
                </c:pt>
                <c:pt idx="2119">
                  <c:v>0.4916413</c:v>
                </c:pt>
                <c:pt idx="2120">
                  <c:v>0.49096240000000002</c:v>
                </c:pt>
                <c:pt idx="2121">
                  <c:v>0.49166490000000002</c:v>
                </c:pt>
                <c:pt idx="2122">
                  <c:v>0.49492409999999998</c:v>
                </c:pt>
                <c:pt idx="2123">
                  <c:v>0.48163729999999999</c:v>
                </c:pt>
                <c:pt idx="2124">
                  <c:v>0.47205930000000002</c:v>
                </c:pt>
                <c:pt idx="2125">
                  <c:v>0.47174830000000001</c:v>
                </c:pt>
                <c:pt idx="2126">
                  <c:v>0.46896080000000001</c:v>
                </c:pt>
                <c:pt idx="2127">
                  <c:v>0.47196959999999999</c:v>
                </c:pt>
                <c:pt idx="2128">
                  <c:v>0.465702</c:v>
                </c:pt>
                <c:pt idx="2129">
                  <c:v>0.46976479999999998</c:v>
                </c:pt>
                <c:pt idx="2130">
                  <c:v>0.47390520000000003</c:v>
                </c:pt>
                <c:pt idx="2131">
                  <c:v>0.4670299</c:v>
                </c:pt>
                <c:pt idx="2132">
                  <c:v>0.47306609999999999</c:v>
                </c:pt>
                <c:pt idx="2133">
                  <c:v>0.46911160000000002</c:v>
                </c:pt>
                <c:pt idx="2134">
                  <c:v>0.47902640000000002</c:v>
                </c:pt>
                <c:pt idx="2135">
                  <c:v>0.48060380000000003</c:v>
                </c:pt>
                <c:pt idx="2136">
                  <c:v>0.4716262</c:v>
                </c:pt>
                <c:pt idx="2137">
                  <c:v>0.47754099999999999</c:v>
                </c:pt>
                <c:pt idx="2138">
                  <c:v>0.47001369999999998</c:v>
                </c:pt>
                <c:pt idx="2139">
                  <c:v>0.49432340000000002</c:v>
                </c:pt>
                <c:pt idx="2140">
                  <c:v>0.48848279999999999</c:v>
                </c:pt>
                <c:pt idx="2141">
                  <c:v>0.48900670000000002</c:v>
                </c:pt>
                <c:pt idx="2142">
                  <c:v>0.50342180000000003</c:v>
                </c:pt>
                <c:pt idx="2143">
                  <c:v>0.49655660000000001</c:v>
                </c:pt>
                <c:pt idx="2144">
                  <c:v>0.50067030000000001</c:v>
                </c:pt>
                <c:pt idx="2145">
                  <c:v>0.49570769999999997</c:v>
                </c:pt>
                <c:pt idx="2146">
                  <c:v>0.4946798</c:v>
                </c:pt>
                <c:pt idx="2147">
                  <c:v>0.50614009999999998</c:v>
                </c:pt>
                <c:pt idx="2148">
                  <c:v>0.49468200000000001</c:v>
                </c:pt>
                <c:pt idx="2149">
                  <c:v>0.48554069999999999</c:v>
                </c:pt>
                <c:pt idx="2150">
                  <c:v>0.47842200000000001</c:v>
                </c:pt>
                <c:pt idx="2151">
                  <c:v>0.49213489999999999</c:v>
                </c:pt>
                <c:pt idx="2152">
                  <c:v>0.46389449999999999</c:v>
                </c:pt>
                <c:pt idx="2153">
                  <c:v>0.47680410000000001</c:v>
                </c:pt>
                <c:pt idx="2154">
                  <c:v>0.48317569999999999</c:v>
                </c:pt>
                <c:pt idx="2155">
                  <c:v>0.4942956</c:v>
                </c:pt>
                <c:pt idx="2156">
                  <c:v>0.4823711</c:v>
                </c:pt>
                <c:pt idx="2157">
                  <c:v>0.47009659999999998</c:v>
                </c:pt>
                <c:pt idx="2158">
                  <c:v>0.47326430000000003</c:v>
                </c:pt>
                <c:pt idx="2159">
                  <c:v>0.46208640000000001</c:v>
                </c:pt>
                <c:pt idx="2160">
                  <c:v>0.46850069999999999</c:v>
                </c:pt>
                <c:pt idx="2161">
                  <c:v>0.47254259999999998</c:v>
                </c:pt>
                <c:pt idx="2162">
                  <c:v>0.46872370000000002</c:v>
                </c:pt>
                <c:pt idx="2163">
                  <c:v>0.47318909999999997</c:v>
                </c:pt>
                <c:pt idx="2164">
                  <c:v>0.48077829999999999</c:v>
                </c:pt>
                <c:pt idx="2165">
                  <c:v>0.47309469999999998</c:v>
                </c:pt>
                <c:pt idx="2166">
                  <c:v>0.4778367</c:v>
                </c:pt>
                <c:pt idx="2167">
                  <c:v>0.4755588</c:v>
                </c:pt>
                <c:pt idx="2168">
                  <c:v>0.48541970000000001</c:v>
                </c:pt>
                <c:pt idx="2169">
                  <c:v>0.4748716</c:v>
                </c:pt>
                <c:pt idx="2170">
                  <c:v>0.48385479999999997</c:v>
                </c:pt>
                <c:pt idx="2171">
                  <c:v>0.47468260000000001</c:v>
                </c:pt>
                <c:pt idx="2172">
                  <c:v>0.48689919999999998</c:v>
                </c:pt>
                <c:pt idx="2173">
                  <c:v>0.4801781</c:v>
                </c:pt>
                <c:pt idx="2174">
                  <c:v>0.50082950000000004</c:v>
                </c:pt>
                <c:pt idx="2175">
                  <c:v>0.49609199999999998</c:v>
                </c:pt>
                <c:pt idx="2176">
                  <c:v>0.49645220000000001</c:v>
                </c:pt>
                <c:pt idx="2177">
                  <c:v>0.48078070000000001</c:v>
                </c:pt>
                <c:pt idx="2178">
                  <c:v>0.47362929999999998</c:v>
                </c:pt>
                <c:pt idx="2179">
                  <c:v>0.48333569999999998</c:v>
                </c:pt>
                <c:pt idx="2180">
                  <c:v>0.48792239999999998</c:v>
                </c:pt>
                <c:pt idx="2181">
                  <c:v>0.48217260000000001</c:v>
                </c:pt>
                <c:pt idx="2182">
                  <c:v>0.49807630000000003</c:v>
                </c:pt>
                <c:pt idx="2183">
                  <c:v>0.49241289999999999</c:v>
                </c:pt>
                <c:pt idx="2184">
                  <c:v>0.48931360000000002</c:v>
                </c:pt>
                <c:pt idx="2185">
                  <c:v>0.49378539999999999</c:v>
                </c:pt>
                <c:pt idx="2186">
                  <c:v>0.48011720000000002</c:v>
                </c:pt>
                <c:pt idx="2187">
                  <c:v>0.4908438</c:v>
                </c:pt>
                <c:pt idx="2188">
                  <c:v>0.48731429999999998</c:v>
                </c:pt>
                <c:pt idx="2189">
                  <c:v>0.49237760000000003</c:v>
                </c:pt>
                <c:pt idx="2190">
                  <c:v>0.48037449999999998</c:v>
                </c:pt>
                <c:pt idx="2191">
                  <c:v>0.48668519999999998</c:v>
                </c:pt>
                <c:pt idx="2192">
                  <c:v>0.48634949999999999</c:v>
                </c:pt>
                <c:pt idx="2193">
                  <c:v>0.47438619999999998</c:v>
                </c:pt>
                <c:pt idx="2194">
                  <c:v>0.47970669999999999</c:v>
                </c:pt>
                <c:pt idx="2195">
                  <c:v>0.49108279999999999</c:v>
                </c:pt>
                <c:pt idx="2196">
                  <c:v>0.48181099999999999</c:v>
                </c:pt>
                <c:pt idx="2197">
                  <c:v>0.49227140000000003</c:v>
                </c:pt>
                <c:pt idx="2198">
                  <c:v>0.4883615</c:v>
                </c:pt>
                <c:pt idx="2199">
                  <c:v>0.47986699999999999</c:v>
                </c:pt>
                <c:pt idx="2200">
                  <c:v>0.46997679999999997</c:v>
                </c:pt>
                <c:pt idx="2201">
                  <c:v>0.48118280000000002</c:v>
                </c:pt>
                <c:pt idx="2202">
                  <c:v>0.47737540000000001</c:v>
                </c:pt>
                <c:pt idx="2203">
                  <c:v>0.48656169999999999</c:v>
                </c:pt>
                <c:pt idx="2204">
                  <c:v>0.48532009999999998</c:v>
                </c:pt>
                <c:pt idx="2205">
                  <c:v>0.46294740000000001</c:v>
                </c:pt>
                <c:pt idx="2206">
                  <c:v>0.48337479999999999</c:v>
                </c:pt>
                <c:pt idx="2207">
                  <c:v>0.47967349999999997</c:v>
                </c:pt>
                <c:pt idx="2208">
                  <c:v>0.48100300000000001</c:v>
                </c:pt>
                <c:pt idx="2209">
                  <c:v>0.4937512</c:v>
                </c:pt>
                <c:pt idx="2210">
                  <c:v>0.48626649999999999</c:v>
                </c:pt>
                <c:pt idx="2211">
                  <c:v>0.48795810000000001</c:v>
                </c:pt>
                <c:pt idx="2212">
                  <c:v>0.49848310000000001</c:v>
                </c:pt>
                <c:pt idx="2213">
                  <c:v>0.49681839999999999</c:v>
                </c:pt>
                <c:pt idx="2214">
                  <c:v>0.50726570000000004</c:v>
                </c:pt>
                <c:pt idx="2215">
                  <c:v>0.50371460000000001</c:v>
                </c:pt>
                <c:pt idx="2216">
                  <c:v>0.496641</c:v>
                </c:pt>
                <c:pt idx="2217">
                  <c:v>0.49050349999999998</c:v>
                </c:pt>
                <c:pt idx="2218">
                  <c:v>0.48250290000000001</c:v>
                </c:pt>
                <c:pt idx="2219">
                  <c:v>0.50846060000000004</c:v>
                </c:pt>
                <c:pt idx="2220">
                  <c:v>0.50694240000000002</c:v>
                </c:pt>
                <c:pt idx="2221">
                  <c:v>0.50626289999999996</c:v>
                </c:pt>
                <c:pt idx="2222">
                  <c:v>0.51001050000000003</c:v>
                </c:pt>
                <c:pt idx="2223">
                  <c:v>0.51117590000000002</c:v>
                </c:pt>
                <c:pt idx="2224">
                  <c:v>0.49882890000000002</c:v>
                </c:pt>
                <c:pt idx="2225">
                  <c:v>0.49694199999999999</c:v>
                </c:pt>
                <c:pt idx="2226">
                  <c:v>0.47704010000000002</c:v>
                </c:pt>
                <c:pt idx="2227">
                  <c:v>0.47637560000000001</c:v>
                </c:pt>
                <c:pt idx="2228">
                  <c:v>0.46551680000000001</c:v>
                </c:pt>
                <c:pt idx="2229">
                  <c:v>0.48672690000000002</c:v>
                </c:pt>
                <c:pt idx="2230">
                  <c:v>0.4903844</c:v>
                </c:pt>
                <c:pt idx="2231">
                  <c:v>0.4823924</c:v>
                </c:pt>
                <c:pt idx="2232">
                  <c:v>0.48415029999999998</c:v>
                </c:pt>
                <c:pt idx="2233">
                  <c:v>0.46903270000000002</c:v>
                </c:pt>
                <c:pt idx="2234">
                  <c:v>0.4772768</c:v>
                </c:pt>
                <c:pt idx="2235">
                  <c:v>0.48852259999999997</c:v>
                </c:pt>
                <c:pt idx="2236">
                  <c:v>0.48266540000000002</c:v>
                </c:pt>
                <c:pt idx="2237">
                  <c:v>0.47904459999999999</c:v>
                </c:pt>
                <c:pt idx="2238">
                  <c:v>0.49038739999999997</c:v>
                </c:pt>
                <c:pt idx="2239">
                  <c:v>0.49292039999999998</c:v>
                </c:pt>
                <c:pt idx="2240">
                  <c:v>0.47240529999999997</c:v>
                </c:pt>
                <c:pt idx="2241">
                  <c:v>0.4862841</c:v>
                </c:pt>
                <c:pt idx="2242">
                  <c:v>0.4992663</c:v>
                </c:pt>
                <c:pt idx="2243">
                  <c:v>0.51130229999999999</c:v>
                </c:pt>
                <c:pt idx="2244">
                  <c:v>0.4920214</c:v>
                </c:pt>
                <c:pt idx="2245">
                  <c:v>0.49595339999999999</c:v>
                </c:pt>
                <c:pt idx="2246">
                  <c:v>0.49879980000000002</c:v>
                </c:pt>
                <c:pt idx="2247">
                  <c:v>0.48647099999999999</c:v>
                </c:pt>
                <c:pt idx="2248">
                  <c:v>0.51156460000000004</c:v>
                </c:pt>
                <c:pt idx="2249">
                  <c:v>0.50923339999999995</c:v>
                </c:pt>
                <c:pt idx="2250">
                  <c:v>0.50185349999999995</c:v>
                </c:pt>
                <c:pt idx="2251">
                  <c:v>0.50196350000000001</c:v>
                </c:pt>
                <c:pt idx="2252">
                  <c:v>0.50556299999999998</c:v>
                </c:pt>
                <c:pt idx="2253">
                  <c:v>0.50164810000000004</c:v>
                </c:pt>
                <c:pt idx="2254">
                  <c:v>0.48236279999999998</c:v>
                </c:pt>
                <c:pt idx="2255">
                  <c:v>0.48143570000000002</c:v>
                </c:pt>
                <c:pt idx="2256">
                  <c:v>0.48180200000000001</c:v>
                </c:pt>
                <c:pt idx="2257">
                  <c:v>0.49096309999999999</c:v>
                </c:pt>
                <c:pt idx="2258">
                  <c:v>0.4772827</c:v>
                </c:pt>
                <c:pt idx="2259">
                  <c:v>0.5064419</c:v>
                </c:pt>
                <c:pt idx="2260">
                  <c:v>0.50243119999999997</c:v>
                </c:pt>
                <c:pt idx="2261">
                  <c:v>0.50072720000000004</c:v>
                </c:pt>
                <c:pt idx="2262">
                  <c:v>0.48188890000000001</c:v>
                </c:pt>
                <c:pt idx="2263">
                  <c:v>0.4906991</c:v>
                </c:pt>
                <c:pt idx="2264">
                  <c:v>0.48094619999999999</c:v>
                </c:pt>
                <c:pt idx="2265">
                  <c:v>0.48581000000000002</c:v>
                </c:pt>
                <c:pt idx="2266">
                  <c:v>0.49917689999999998</c:v>
                </c:pt>
                <c:pt idx="2267">
                  <c:v>0.48538940000000003</c:v>
                </c:pt>
                <c:pt idx="2268">
                  <c:v>0.49170459999999999</c:v>
                </c:pt>
                <c:pt idx="2269">
                  <c:v>0.50049169999999998</c:v>
                </c:pt>
                <c:pt idx="2270">
                  <c:v>0.4844464</c:v>
                </c:pt>
                <c:pt idx="2271">
                  <c:v>0.4890776</c:v>
                </c:pt>
                <c:pt idx="2272">
                  <c:v>0.47481810000000002</c:v>
                </c:pt>
                <c:pt idx="2273">
                  <c:v>0.47773690000000002</c:v>
                </c:pt>
                <c:pt idx="2274">
                  <c:v>0.49570560000000002</c:v>
                </c:pt>
                <c:pt idx="2275">
                  <c:v>0.48044920000000002</c:v>
                </c:pt>
                <c:pt idx="2276">
                  <c:v>0.50522789999999995</c:v>
                </c:pt>
                <c:pt idx="2277">
                  <c:v>0.50374039999999998</c:v>
                </c:pt>
                <c:pt idx="2278">
                  <c:v>0.49685370000000001</c:v>
                </c:pt>
                <c:pt idx="2279">
                  <c:v>0.49165819999999999</c:v>
                </c:pt>
                <c:pt idx="2280">
                  <c:v>0.50434849999999998</c:v>
                </c:pt>
                <c:pt idx="2281">
                  <c:v>0.51681999999999995</c:v>
                </c:pt>
                <c:pt idx="2282">
                  <c:v>0.50497970000000003</c:v>
                </c:pt>
                <c:pt idx="2283">
                  <c:v>0.50835509999999995</c:v>
                </c:pt>
                <c:pt idx="2284">
                  <c:v>0.50655969999999995</c:v>
                </c:pt>
                <c:pt idx="2285">
                  <c:v>0.49806129999999998</c:v>
                </c:pt>
                <c:pt idx="2286">
                  <c:v>0.49062650000000002</c:v>
                </c:pt>
                <c:pt idx="2287">
                  <c:v>0.49882009999999999</c:v>
                </c:pt>
                <c:pt idx="2288">
                  <c:v>0.50099830000000001</c:v>
                </c:pt>
                <c:pt idx="2289">
                  <c:v>0.49949250000000001</c:v>
                </c:pt>
                <c:pt idx="2290">
                  <c:v>0.50760749999999999</c:v>
                </c:pt>
                <c:pt idx="2291">
                  <c:v>0.49345339999999999</c:v>
                </c:pt>
                <c:pt idx="2292">
                  <c:v>0.49187730000000002</c:v>
                </c:pt>
                <c:pt idx="2293">
                  <c:v>0.48111680000000001</c:v>
                </c:pt>
                <c:pt idx="2294">
                  <c:v>0.48098619999999997</c:v>
                </c:pt>
                <c:pt idx="2295">
                  <c:v>0.49661369999999999</c:v>
                </c:pt>
                <c:pt idx="2296">
                  <c:v>0.48009679999999999</c:v>
                </c:pt>
                <c:pt idx="2297">
                  <c:v>0.48179650000000002</c:v>
                </c:pt>
                <c:pt idx="2298">
                  <c:v>0.499637</c:v>
                </c:pt>
                <c:pt idx="2299">
                  <c:v>0.51110060000000002</c:v>
                </c:pt>
                <c:pt idx="2300">
                  <c:v>0.4910564</c:v>
                </c:pt>
                <c:pt idx="2301">
                  <c:v>0.49758599999999997</c:v>
                </c:pt>
                <c:pt idx="2302">
                  <c:v>0.49819059999999998</c:v>
                </c:pt>
                <c:pt idx="2303">
                  <c:v>0.52487220000000001</c:v>
                </c:pt>
                <c:pt idx="2304">
                  <c:v>0.5313734</c:v>
                </c:pt>
                <c:pt idx="2305">
                  <c:v>0.51949000000000001</c:v>
                </c:pt>
                <c:pt idx="2306">
                  <c:v>0.50891719999999996</c:v>
                </c:pt>
                <c:pt idx="2307">
                  <c:v>0.50883999999999996</c:v>
                </c:pt>
                <c:pt idx="2308">
                  <c:v>0.50191940000000002</c:v>
                </c:pt>
                <c:pt idx="2309">
                  <c:v>0.51651230000000004</c:v>
                </c:pt>
                <c:pt idx="2310">
                  <c:v>0.50393279999999996</c:v>
                </c:pt>
                <c:pt idx="2311">
                  <c:v>0.49890139999999999</c:v>
                </c:pt>
                <c:pt idx="2312">
                  <c:v>0.49836920000000001</c:v>
                </c:pt>
                <c:pt idx="2313">
                  <c:v>0.48827809999999999</c:v>
                </c:pt>
                <c:pt idx="2314">
                  <c:v>0.46666249999999998</c:v>
                </c:pt>
                <c:pt idx="2315">
                  <c:v>0.46922170000000002</c:v>
                </c:pt>
                <c:pt idx="2316">
                  <c:v>0.48869289999999999</c:v>
                </c:pt>
                <c:pt idx="2317">
                  <c:v>0.486647</c:v>
                </c:pt>
                <c:pt idx="2318">
                  <c:v>0.4883827</c:v>
                </c:pt>
                <c:pt idx="2319">
                  <c:v>0.50049589999999999</c:v>
                </c:pt>
                <c:pt idx="2320">
                  <c:v>0.49567600000000001</c:v>
                </c:pt>
                <c:pt idx="2321">
                  <c:v>0.50049630000000001</c:v>
                </c:pt>
                <c:pt idx="2322">
                  <c:v>0.50389379999999995</c:v>
                </c:pt>
                <c:pt idx="2323">
                  <c:v>0.50967859999999998</c:v>
                </c:pt>
                <c:pt idx="2324">
                  <c:v>0.52744389999999997</c:v>
                </c:pt>
                <c:pt idx="2325">
                  <c:v>0.51285919999999996</c:v>
                </c:pt>
                <c:pt idx="2326">
                  <c:v>0.51483959999999995</c:v>
                </c:pt>
                <c:pt idx="2327">
                  <c:v>0.50269470000000005</c:v>
                </c:pt>
                <c:pt idx="2328">
                  <c:v>0.49640250000000002</c:v>
                </c:pt>
                <c:pt idx="2329">
                  <c:v>0.50130819999999998</c:v>
                </c:pt>
                <c:pt idx="2330">
                  <c:v>0.49999589999999999</c:v>
                </c:pt>
                <c:pt idx="2331">
                  <c:v>0.49353760000000002</c:v>
                </c:pt>
                <c:pt idx="2332">
                  <c:v>0.4963554</c:v>
                </c:pt>
                <c:pt idx="2333">
                  <c:v>0.50381160000000003</c:v>
                </c:pt>
                <c:pt idx="2334">
                  <c:v>0.4991738</c:v>
                </c:pt>
                <c:pt idx="2335">
                  <c:v>0.51050309999999999</c:v>
                </c:pt>
                <c:pt idx="2336">
                  <c:v>0.51107369999999996</c:v>
                </c:pt>
                <c:pt idx="2337">
                  <c:v>0.5205497</c:v>
                </c:pt>
                <c:pt idx="2338">
                  <c:v>0.52200999999999997</c:v>
                </c:pt>
                <c:pt idx="2339">
                  <c:v>0.51849350000000005</c:v>
                </c:pt>
                <c:pt idx="2340">
                  <c:v>0.50230960000000002</c:v>
                </c:pt>
                <c:pt idx="2341">
                  <c:v>0.49985089999999999</c:v>
                </c:pt>
                <c:pt idx="2342">
                  <c:v>0.50662560000000001</c:v>
                </c:pt>
                <c:pt idx="2343">
                  <c:v>0.50344659999999997</c:v>
                </c:pt>
                <c:pt idx="2344">
                  <c:v>0.49591930000000001</c:v>
                </c:pt>
                <c:pt idx="2345">
                  <c:v>0.49636580000000002</c:v>
                </c:pt>
                <c:pt idx="2346">
                  <c:v>0.50028099999999998</c:v>
                </c:pt>
                <c:pt idx="2347">
                  <c:v>0.51646809999999999</c:v>
                </c:pt>
                <c:pt idx="2348">
                  <c:v>0.50965609999999995</c:v>
                </c:pt>
                <c:pt idx="2349">
                  <c:v>0.49722759999999999</c:v>
                </c:pt>
                <c:pt idx="2350">
                  <c:v>0.48702699999999999</c:v>
                </c:pt>
                <c:pt idx="2351">
                  <c:v>0.49417840000000002</c:v>
                </c:pt>
                <c:pt idx="2352">
                  <c:v>0.48783219999999999</c:v>
                </c:pt>
                <c:pt idx="2353">
                  <c:v>0.48734929999999999</c:v>
                </c:pt>
                <c:pt idx="2354">
                  <c:v>0.48259550000000001</c:v>
                </c:pt>
                <c:pt idx="2355">
                  <c:v>0.48947459999999998</c:v>
                </c:pt>
                <c:pt idx="2356">
                  <c:v>0.49402089999999999</c:v>
                </c:pt>
                <c:pt idx="2357">
                  <c:v>0.48647829999999997</c:v>
                </c:pt>
                <c:pt idx="2358">
                  <c:v>0.48709730000000001</c:v>
                </c:pt>
                <c:pt idx="2359">
                  <c:v>0.49163430000000002</c:v>
                </c:pt>
                <c:pt idx="2360">
                  <c:v>0.48768820000000002</c:v>
                </c:pt>
                <c:pt idx="2361">
                  <c:v>0.4739642</c:v>
                </c:pt>
                <c:pt idx="2362">
                  <c:v>0.4858266</c:v>
                </c:pt>
                <c:pt idx="2363">
                  <c:v>0.49336970000000002</c:v>
                </c:pt>
                <c:pt idx="2364">
                  <c:v>0.48993969999999998</c:v>
                </c:pt>
                <c:pt idx="2365">
                  <c:v>0.50906459999999998</c:v>
                </c:pt>
                <c:pt idx="2366">
                  <c:v>0.53078239999999999</c:v>
                </c:pt>
                <c:pt idx="2367">
                  <c:v>0.50874019999999998</c:v>
                </c:pt>
                <c:pt idx="2368">
                  <c:v>0.50532840000000001</c:v>
                </c:pt>
                <c:pt idx="2369">
                  <c:v>0.50933240000000002</c:v>
                </c:pt>
                <c:pt idx="2370">
                  <c:v>0.50415989999999999</c:v>
                </c:pt>
                <c:pt idx="2371">
                  <c:v>0.50951599999999997</c:v>
                </c:pt>
                <c:pt idx="2372">
                  <c:v>0.51392890000000002</c:v>
                </c:pt>
                <c:pt idx="2373">
                  <c:v>0.52705259999999998</c:v>
                </c:pt>
                <c:pt idx="2374">
                  <c:v>0.50697000000000003</c:v>
                </c:pt>
                <c:pt idx="2375">
                  <c:v>0.50689379999999995</c:v>
                </c:pt>
                <c:pt idx="2376">
                  <c:v>0.49982399999999999</c:v>
                </c:pt>
                <c:pt idx="2377">
                  <c:v>0.509243</c:v>
                </c:pt>
                <c:pt idx="2378">
                  <c:v>0.51142779999999999</c:v>
                </c:pt>
                <c:pt idx="2379">
                  <c:v>0.49363879999999999</c:v>
                </c:pt>
                <c:pt idx="2380">
                  <c:v>0.48304910000000001</c:v>
                </c:pt>
                <c:pt idx="2381">
                  <c:v>0.47361740000000002</c:v>
                </c:pt>
                <c:pt idx="2382">
                  <c:v>0.4626692</c:v>
                </c:pt>
                <c:pt idx="2383">
                  <c:v>0.47145789999999999</c:v>
                </c:pt>
                <c:pt idx="2384">
                  <c:v>0.4743289</c:v>
                </c:pt>
                <c:pt idx="2385">
                  <c:v>0.470829</c:v>
                </c:pt>
                <c:pt idx="2386">
                  <c:v>0.46666059999999998</c:v>
                </c:pt>
                <c:pt idx="2387">
                  <c:v>0.46583340000000001</c:v>
                </c:pt>
                <c:pt idx="2388">
                  <c:v>0.47341109999999997</c:v>
                </c:pt>
                <c:pt idx="2389">
                  <c:v>0.4864906</c:v>
                </c:pt>
                <c:pt idx="2390">
                  <c:v>0.4829251</c:v>
                </c:pt>
                <c:pt idx="2391">
                  <c:v>0.4765586</c:v>
                </c:pt>
                <c:pt idx="2392">
                  <c:v>0.4789485</c:v>
                </c:pt>
                <c:pt idx="2393">
                  <c:v>0.48879709999999998</c:v>
                </c:pt>
                <c:pt idx="2394">
                  <c:v>0.4798829</c:v>
                </c:pt>
                <c:pt idx="2395">
                  <c:v>0.47907339999999998</c:v>
                </c:pt>
                <c:pt idx="2396">
                  <c:v>0.47942170000000001</c:v>
                </c:pt>
                <c:pt idx="2397">
                  <c:v>0.48233540000000003</c:v>
                </c:pt>
                <c:pt idx="2398">
                  <c:v>0.46879949999999998</c:v>
                </c:pt>
                <c:pt idx="2399">
                  <c:v>0.46915000000000001</c:v>
                </c:pt>
                <c:pt idx="2400">
                  <c:v>0.47391719999999998</c:v>
                </c:pt>
                <c:pt idx="2401">
                  <c:v>0.47256890000000001</c:v>
                </c:pt>
                <c:pt idx="2402">
                  <c:v>0.46560119999999999</c:v>
                </c:pt>
                <c:pt idx="2403">
                  <c:v>0.47187269999999998</c:v>
                </c:pt>
                <c:pt idx="2404">
                  <c:v>0.4845102</c:v>
                </c:pt>
                <c:pt idx="2405">
                  <c:v>0.46406520000000001</c:v>
                </c:pt>
                <c:pt idx="2406">
                  <c:v>0.4662789</c:v>
                </c:pt>
                <c:pt idx="2407">
                  <c:v>0.47755360000000002</c:v>
                </c:pt>
                <c:pt idx="2408">
                  <c:v>0.4735354</c:v>
                </c:pt>
                <c:pt idx="2409">
                  <c:v>0.47587249999999998</c:v>
                </c:pt>
                <c:pt idx="2410">
                  <c:v>0.46910829999999998</c:v>
                </c:pt>
                <c:pt idx="2411">
                  <c:v>0.46577190000000002</c:v>
                </c:pt>
                <c:pt idx="2412">
                  <c:v>0.47424929999999998</c:v>
                </c:pt>
                <c:pt idx="2413">
                  <c:v>0.47265439999999997</c:v>
                </c:pt>
                <c:pt idx="2414">
                  <c:v>0.46476719999999999</c:v>
                </c:pt>
                <c:pt idx="2415">
                  <c:v>0.47732829999999998</c:v>
                </c:pt>
                <c:pt idx="2416">
                  <c:v>0.46196799999999999</c:v>
                </c:pt>
                <c:pt idx="2417">
                  <c:v>0.48429329999999998</c:v>
                </c:pt>
                <c:pt idx="2418">
                  <c:v>0.48907420000000001</c:v>
                </c:pt>
                <c:pt idx="2419">
                  <c:v>0.4710355</c:v>
                </c:pt>
                <c:pt idx="2420">
                  <c:v>0.47458400000000001</c:v>
                </c:pt>
                <c:pt idx="2421">
                  <c:v>0.48187160000000001</c:v>
                </c:pt>
                <c:pt idx="2422">
                  <c:v>0.47498669999999998</c:v>
                </c:pt>
                <c:pt idx="2423">
                  <c:v>0.48184470000000001</c:v>
                </c:pt>
                <c:pt idx="2424">
                  <c:v>0.46874729999999998</c:v>
                </c:pt>
                <c:pt idx="2425">
                  <c:v>0.4585378</c:v>
                </c:pt>
                <c:pt idx="2426">
                  <c:v>0.46810829999999998</c:v>
                </c:pt>
                <c:pt idx="2427">
                  <c:v>0.462752</c:v>
                </c:pt>
                <c:pt idx="2428">
                  <c:v>0.4633409</c:v>
                </c:pt>
                <c:pt idx="2429">
                  <c:v>0.46814899999999998</c:v>
                </c:pt>
                <c:pt idx="2430">
                  <c:v>0.46079209999999998</c:v>
                </c:pt>
                <c:pt idx="2431">
                  <c:v>0.45818340000000002</c:v>
                </c:pt>
                <c:pt idx="2432">
                  <c:v>0.4639201</c:v>
                </c:pt>
                <c:pt idx="2433">
                  <c:v>0.45732400000000001</c:v>
                </c:pt>
                <c:pt idx="2434">
                  <c:v>0.44519170000000002</c:v>
                </c:pt>
                <c:pt idx="2435">
                  <c:v>0.44380330000000001</c:v>
                </c:pt>
                <c:pt idx="2436">
                  <c:v>0.44211909999999999</c:v>
                </c:pt>
                <c:pt idx="2437">
                  <c:v>0.45788820000000002</c:v>
                </c:pt>
                <c:pt idx="2438">
                  <c:v>0.4548314</c:v>
                </c:pt>
                <c:pt idx="2439">
                  <c:v>0.44278640000000002</c:v>
                </c:pt>
                <c:pt idx="2440">
                  <c:v>0.45981480000000002</c:v>
                </c:pt>
                <c:pt idx="2441">
                  <c:v>0.45410719999999999</c:v>
                </c:pt>
                <c:pt idx="2442">
                  <c:v>0.43882789999999999</c:v>
                </c:pt>
                <c:pt idx="2443">
                  <c:v>0.46115909999999999</c:v>
                </c:pt>
                <c:pt idx="2444">
                  <c:v>0.4525419</c:v>
                </c:pt>
                <c:pt idx="2445">
                  <c:v>0.45813989999999999</c:v>
                </c:pt>
                <c:pt idx="2446">
                  <c:v>0.444629</c:v>
                </c:pt>
                <c:pt idx="2447">
                  <c:v>0.4458588</c:v>
                </c:pt>
                <c:pt idx="2448">
                  <c:v>0.44409900000000002</c:v>
                </c:pt>
                <c:pt idx="2449">
                  <c:v>0.4490555</c:v>
                </c:pt>
                <c:pt idx="2450">
                  <c:v>0.44424950000000002</c:v>
                </c:pt>
                <c:pt idx="2451">
                  <c:v>0.4539513</c:v>
                </c:pt>
                <c:pt idx="2452">
                  <c:v>0.46741280000000002</c:v>
                </c:pt>
                <c:pt idx="2453">
                  <c:v>0.4642366</c:v>
                </c:pt>
                <c:pt idx="2454">
                  <c:v>0.44697480000000001</c:v>
                </c:pt>
                <c:pt idx="2455">
                  <c:v>0.4654143</c:v>
                </c:pt>
                <c:pt idx="2456">
                  <c:v>0.4579472</c:v>
                </c:pt>
                <c:pt idx="2457">
                  <c:v>0.45100669999999998</c:v>
                </c:pt>
                <c:pt idx="2458">
                  <c:v>0.46815220000000002</c:v>
                </c:pt>
                <c:pt idx="2459">
                  <c:v>0.48222930000000003</c:v>
                </c:pt>
                <c:pt idx="2460">
                  <c:v>0.46327259999999998</c:v>
                </c:pt>
                <c:pt idx="2461">
                  <c:v>0.4598758</c:v>
                </c:pt>
                <c:pt idx="2462">
                  <c:v>0.45965030000000001</c:v>
                </c:pt>
                <c:pt idx="2463">
                  <c:v>0.46139400000000003</c:v>
                </c:pt>
                <c:pt idx="2464">
                  <c:v>0.47265119999999999</c:v>
                </c:pt>
                <c:pt idx="2465">
                  <c:v>0.48136220000000002</c:v>
                </c:pt>
                <c:pt idx="2466">
                  <c:v>0.48206139999999997</c:v>
                </c:pt>
                <c:pt idx="2467">
                  <c:v>0.46717180000000003</c:v>
                </c:pt>
                <c:pt idx="2468">
                  <c:v>0.461144</c:v>
                </c:pt>
                <c:pt idx="2469">
                  <c:v>0.4671786</c:v>
                </c:pt>
                <c:pt idx="2470">
                  <c:v>0.46654899999999999</c:v>
                </c:pt>
                <c:pt idx="2471">
                  <c:v>0.47087960000000001</c:v>
                </c:pt>
                <c:pt idx="2472">
                  <c:v>0.47609249999999997</c:v>
                </c:pt>
                <c:pt idx="2473">
                  <c:v>0.48809960000000002</c:v>
                </c:pt>
                <c:pt idx="2474">
                  <c:v>0.4760858</c:v>
                </c:pt>
                <c:pt idx="2475">
                  <c:v>0.4739565</c:v>
                </c:pt>
                <c:pt idx="2476">
                  <c:v>0.47779840000000001</c:v>
                </c:pt>
                <c:pt idx="2477">
                  <c:v>0.4899405</c:v>
                </c:pt>
                <c:pt idx="2478">
                  <c:v>0.47013909999999998</c:v>
                </c:pt>
                <c:pt idx="2479">
                  <c:v>0.46645049999999999</c:v>
                </c:pt>
                <c:pt idx="2480">
                  <c:v>0.45641080000000001</c:v>
                </c:pt>
                <c:pt idx="2481">
                  <c:v>0.46853349999999999</c:v>
                </c:pt>
                <c:pt idx="2482">
                  <c:v>0.48542869999999999</c:v>
                </c:pt>
                <c:pt idx="2483">
                  <c:v>0.48605589999999999</c:v>
                </c:pt>
                <c:pt idx="2484">
                  <c:v>0.47251209999999999</c:v>
                </c:pt>
                <c:pt idx="2485">
                  <c:v>0.46787859999999998</c:v>
                </c:pt>
                <c:pt idx="2486">
                  <c:v>0.4662676</c:v>
                </c:pt>
                <c:pt idx="2487">
                  <c:v>0.48441620000000002</c:v>
                </c:pt>
                <c:pt idx="2488">
                  <c:v>0.48149700000000001</c:v>
                </c:pt>
                <c:pt idx="2489">
                  <c:v>0.4669179</c:v>
                </c:pt>
                <c:pt idx="2490">
                  <c:v>0.4755221</c:v>
                </c:pt>
                <c:pt idx="2491">
                  <c:v>0.46704630000000003</c:v>
                </c:pt>
                <c:pt idx="2492">
                  <c:v>0.47431869999999998</c:v>
                </c:pt>
                <c:pt idx="2493">
                  <c:v>0.46605799999999997</c:v>
                </c:pt>
                <c:pt idx="2494">
                  <c:v>0.4519108</c:v>
                </c:pt>
                <c:pt idx="2495">
                  <c:v>0.45349299999999998</c:v>
                </c:pt>
                <c:pt idx="2496">
                  <c:v>0.45147500000000002</c:v>
                </c:pt>
                <c:pt idx="2497">
                  <c:v>0.46148600000000001</c:v>
                </c:pt>
                <c:pt idx="2498">
                  <c:v>0.46763290000000002</c:v>
                </c:pt>
                <c:pt idx="2499">
                  <c:v>0.4638177</c:v>
                </c:pt>
                <c:pt idx="2500">
                  <c:v>0.46789259999999999</c:v>
                </c:pt>
                <c:pt idx="2501">
                  <c:v>0.47127390000000002</c:v>
                </c:pt>
                <c:pt idx="2502">
                  <c:v>0.47163270000000002</c:v>
                </c:pt>
                <c:pt idx="2503">
                  <c:v>0.4813653</c:v>
                </c:pt>
                <c:pt idx="2504">
                  <c:v>0.4722305</c:v>
                </c:pt>
                <c:pt idx="2505">
                  <c:v>0.45756560000000002</c:v>
                </c:pt>
                <c:pt idx="2506">
                  <c:v>0.45701570000000002</c:v>
                </c:pt>
                <c:pt idx="2507">
                  <c:v>0.47211779999999998</c:v>
                </c:pt>
                <c:pt idx="2508">
                  <c:v>0.46167780000000003</c:v>
                </c:pt>
                <c:pt idx="2509">
                  <c:v>0.4676767</c:v>
                </c:pt>
                <c:pt idx="2510">
                  <c:v>0.45500760000000001</c:v>
                </c:pt>
                <c:pt idx="2511">
                  <c:v>0.45754349999999999</c:v>
                </c:pt>
                <c:pt idx="2512">
                  <c:v>0.46051340000000002</c:v>
                </c:pt>
                <c:pt idx="2513">
                  <c:v>0.46333999999999997</c:v>
                </c:pt>
                <c:pt idx="2514">
                  <c:v>0.45418839999999999</c:v>
                </c:pt>
                <c:pt idx="2515">
                  <c:v>0.4435868</c:v>
                </c:pt>
                <c:pt idx="2516">
                  <c:v>0.45032949999999999</c:v>
                </c:pt>
                <c:pt idx="2517">
                  <c:v>0.45844190000000001</c:v>
                </c:pt>
                <c:pt idx="2518">
                  <c:v>0.45733679999999999</c:v>
                </c:pt>
                <c:pt idx="2519">
                  <c:v>0.45886729999999998</c:v>
                </c:pt>
                <c:pt idx="2520">
                  <c:v>0.45707490000000001</c:v>
                </c:pt>
                <c:pt idx="2521">
                  <c:v>0.4633158</c:v>
                </c:pt>
                <c:pt idx="2522">
                  <c:v>0.4642444</c:v>
                </c:pt>
                <c:pt idx="2523">
                  <c:v>0.47236660000000003</c:v>
                </c:pt>
                <c:pt idx="2524">
                  <c:v>0.47081050000000002</c:v>
                </c:pt>
                <c:pt idx="2525">
                  <c:v>0.48129230000000001</c:v>
                </c:pt>
                <c:pt idx="2526">
                  <c:v>0.4790083</c:v>
                </c:pt>
                <c:pt idx="2527">
                  <c:v>0.4853365</c:v>
                </c:pt>
                <c:pt idx="2528">
                  <c:v>0.48950850000000001</c:v>
                </c:pt>
                <c:pt idx="2529">
                  <c:v>0.49327919999999997</c:v>
                </c:pt>
                <c:pt idx="2530">
                  <c:v>0.498556</c:v>
                </c:pt>
                <c:pt idx="2531">
                  <c:v>0.49878169999999999</c:v>
                </c:pt>
                <c:pt idx="2532">
                  <c:v>0.48511789999999999</c:v>
                </c:pt>
                <c:pt idx="2533">
                  <c:v>0.48004200000000002</c:v>
                </c:pt>
                <c:pt idx="2534">
                  <c:v>0.48835410000000001</c:v>
                </c:pt>
                <c:pt idx="2535">
                  <c:v>0.48296309999999998</c:v>
                </c:pt>
                <c:pt idx="2536">
                  <c:v>0.49837740000000003</c:v>
                </c:pt>
                <c:pt idx="2537">
                  <c:v>0.49437009999999998</c:v>
                </c:pt>
                <c:pt idx="2538">
                  <c:v>0.48420859999999999</c:v>
                </c:pt>
                <c:pt idx="2539">
                  <c:v>0.48838369999999998</c:v>
                </c:pt>
                <c:pt idx="2540">
                  <c:v>0.48474899999999999</c:v>
                </c:pt>
                <c:pt idx="2541">
                  <c:v>0.48034919999999998</c:v>
                </c:pt>
                <c:pt idx="2542">
                  <c:v>0.48095310000000002</c:v>
                </c:pt>
                <c:pt idx="2543">
                  <c:v>0.493033</c:v>
                </c:pt>
                <c:pt idx="2544">
                  <c:v>0.48884040000000001</c:v>
                </c:pt>
                <c:pt idx="2545">
                  <c:v>0.4710067</c:v>
                </c:pt>
                <c:pt idx="2546">
                  <c:v>0.467339</c:v>
                </c:pt>
                <c:pt idx="2547">
                  <c:v>0.47355730000000001</c:v>
                </c:pt>
                <c:pt idx="2548">
                  <c:v>0.48381049999999998</c:v>
                </c:pt>
                <c:pt idx="2549">
                  <c:v>0.47123419999999999</c:v>
                </c:pt>
                <c:pt idx="2550">
                  <c:v>0.47455629999999999</c:v>
                </c:pt>
                <c:pt idx="2551">
                  <c:v>0.47591299999999997</c:v>
                </c:pt>
                <c:pt idx="2552">
                  <c:v>0.47593279999999999</c:v>
                </c:pt>
                <c:pt idx="2553">
                  <c:v>0.47375620000000002</c:v>
                </c:pt>
                <c:pt idx="2554">
                  <c:v>0.47852889999999998</c:v>
                </c:pt>
                <c:pt idx="2555">
                  <c:v>0.47836630000000002</c:v>
                </c:pt>
                <c:pt idx="2556">
                  <c:v>0.49278670000000002</c:v>
                </c:pt>
                <c:pt idx="2557">
                  <c:v>0.48502079999999997</c:v>
                </c:pt>
                <c:pt idx="2558">
                  <c:v>0.50686509999999996</c:v>
                </c:pt>
                <c:pt idx="2559">
                  <c:v>0.52583360000000001</c:v>
                </c:pt>
                <c:pt idx="2560">
                  <c:v>0.49160609999999999</c:v>
                </c:pt>
                <c:pt idx="2561">
                  <c:v>0.49244830000000001</c:v>
                </c:pt>
                <c:pt idx="2562">
                  <c:v>0.49169239999999997</c:v>
                </c:pt>
                <c:pt idx="2563">
                  <c:v>0.47963899999999998</c:v>
                </c:pt>
                <c:pt idx="2564">
                  <c:v>0.46467779999999997</c:v>
                </c:pt>
                <c:pt idx="2565">
                  <c:v>0.46807159999999998</c:v>
                </c:pt>
                <c:pt idx="2566">
                  <c:v>0.45243420000000001</c:v>
                </c:pt>
                <c:pt idx="2567">
                  <c:v>0.47221479999999999</c:v>
                </c:pt>
                <c:pt idx="2568">
                  <c:v>0.47009630000000002</c:v>
                </c:pt>
                <c:pt idx="2569">
                  <c:v>0.48422579999999998</c:v>
                </c:pt>
                <c:pt idx="2570">
                  <c:v>0.48225380000000001</c:v>
                </c:pt>
                <c:pt idx="2571">
                  <c:v>0.47652719999999998</c:v>
                </c:pt>
                <c:pt idx="2572">
                  <c:v>0.47298980000000002</c:v>
                </c:pt>
                <c:pt idx="2573">
                  <c:v>0.47182069999999998</c:v>
                </c:pt>
                <c:pt idx="2574">
                  <c:v>0.4854077</c:v>
                </c:pt>
                <c:pt idx="2575">
                  <c:v>0.48875479999999999</c:v>
                </c:pt>
                <c:pt idx="2576">
                  <c:v>0.48658020000000002</c:v>
                </c:pt>
                <c:pt idx="2577">
                  <c:v>0.47912670000000002</c:v>
                </c:pt>
                <c:pt idx="2578">
                  <c:v>0.47540159999999998</c:v>
                </c:pt>
                <c:pt idx="2579">
                  <c:v>0.47466269999999999</c:v>
                </c:pt>
                <c:pt idx="2580">
                  <c:v>0.49451539999999999</c:v>
                </c:pt>
                <c:pt idx="2581">
                  <c:v>0.49494270000000001</c:v>
                </c:pt>
                <c:pt idx="2582">
                  <c:v>0.471084</c:v>
                </c:pt>
                <c:pt idx="2583">
                  <c:v>0.46754109999999999</c:v>
                </c:pt>
                <c:pt idx="2584">
                  <c:v>0.47331190000000001</c:v>
                </c:pt>
                <c:pt idx="2585">
                  <c:v>0.46151019999999998</c:v>
                </c:pt>
                <c:pt idx="2586">
                  <c:v>0.46559020000000001</c:v>
                </c:pt>
                <c:pt idx="2587">
                  <c:v>0.46478170000000002</c:v>
                </c:pt>
                <c:pt idx="2588">
                  <c:v>0.48485820000000002</c:v>
                </c:pt>
                <c:pt idx="2589">
                  <c:v>0.47590130000000003</c:v>
                </c:pt>
                <c:pt idx="2590">
                  <c:v>0.49119089999999999</c:v>
                </c:pt>
                <c:pt idx="2591">
                  <c:v>0.49117470000000002</c:v>
                </c:pt>
                <c:pt idx="2592">
                  <c:v>0.47971940000000002</c:v>
                </c:pt>
                <c:pt idx="2593">
                  <c:v>0.48692429999999998</c:v>
                </c:pt>
                <c:pt idx="2594">
                  <c:v>0.48816009999999999</c:v>
                </c:pt>
                <c:pt idx="2595">
                  <c:v>0.489508</c:v>
                </c:pt>
                <c:pt idx="2596">
                  <c:v>0.48191139999999999</c:v>
                </c:pt>
                <c:pt idx="2597">
                  <c:v>0.45879049999999999</c:v>
                </c:pt>
                <c:pt idx="2598">
                  <c:v>0.46337689999999998</c:v>
                </c:pt>
                <c:pt idx="2599">
                  <c:v>0.47514970000000001</c:v>
                </c:pt>
                <c:pt idx="2600">
                  <c:v>0.47461540000000002</c:v>
                </c:pt>
                <c:pt idx="2601">
                  <c:v>0.47811439999999999</c:v>
                </c:pt>
                <c:pt idx="2602">
                  <c:v>0.47387059999999998</c:v>
                </c:pt>
                <c:pt idx="2603">
                  <c:v>0.48896539999999999</c:v>
                </c:pt>
                <c:pt idx="2604">
                  <c:v>0.47828280000000001</c:v>
                </c:pt>
                <c:pt idx="2605">
                  <c:v>0.48445149999999998</c:v>
                </c:pt>
                <c:pt idx="2606">
                  <c:v>0.4862843</c:v>
                </c:pt>
                <c:pt idx="2607">
                  <c:v>0.47338770000000002</c:v>
                </c:pt>
                <c:pt idx="2608">
                  <c:v>0.4810528</c:v>
                </c:pt>
                <c:pt idx="2609">
                  <c:v>0.47952479999999997</c:v>
                </c:pt>
                <c:pt idx="2610">
                  <c:v>0.48429240000000001</c:v>
                </c:pt>
                <c:pt idx="2611">
                  <c:v>0.48469020000000002</c:v>
                </c:pt>
                <c:pt idx="2612">
                  <c:v>0.48288560000000003</c:v>
                </c:pt>
                <c:pt idx="2613">
                  <c:v>0.47617969999999998</c:v>
                </c:pt>
                <c:pt idx="2614">
                  <c:v>0.46757670000000001</c:v>
                </c:pt>
                <c:pt idx="2615">
                  <c:v>0.48903390000000002</c:v>
                </c:pt>
                <c:pt idx="2616">
                  <c:v>0.48020269999999998</c:v>
                </c:pt>
                <c:pt idx="2617">
                  <c:v>0.48837000000000003</c:v>
                </c:pt>
                <c:pt idx="2618">
                  <c:v>0.4996119</c:v>
                </c:pt>
                <c:pt idx="2619">
                  <c:v>0.48445519999999997</c:v>
                </c:pt>
                <c:pt idx="2620">
                  <c:v>0.47977189999999997</c:v>
                </c:pt>
                <c:pt idx="2621">
                  <c:v>0.46865560000000001</c:v>
                </c:pt>
                <c:pt idx="2622">
                  <c:v>0.48198289999999999</c:v>
                </c:pt>
                <c:pt idx="2623">
                  <c:v>0.48675000000000002</c:v>
                </c:pt>
                <c:pt idx="2624">
                  <c:v>0.48726269999999999</c:v>
                </c:pt>
                <c:pt idx="2625">
                  <c:v>0.47780089999999997</c:v>
                </c:pt>
                <c:pt idx="2626">
                  <c:v>0.48375170000000001</c:v>
                </c:pt>
                <c:pt idx="2627">
                  <c:v>0.47714499999999999</c:v>
                </c:pt>
                <c:pt idx="2628">
                  <c:v>0.47065479999999998</c:v>
                </c:pt>
                <c:pt idx="2629">
                  <c:v>0.47595029999999999</c:v>
                </c:pt>
                <c:pt idx="2630">
                  <c:v>0.48228799999999999</c:v>
                </c:pt>
                <c:pt idx="2631">
                  <c:v>0.46292359999999999</c:v>
                </c:pt>
                <c:pt idx="2632">
                  <c:v>0.47567189999999998</c:v>
                </c:pt>
                <c:pt idx="2633">
                  <c:v>0.46465889999999999</c:v>
                </c:pt>
                <c:pt idx="2634">
                  <c:v>0.4803325</c:v>
                </c:pt>
                <c:pt idx="2635">
                  <c:v>0.4801588</c:v>
                </c:pt>
                <c:pt idx="2636">
                  <c:v>0.47210590000000002</c:v>
                </c:pt>
                <c:pt idx="2637">
                  <c:v>0.46402919999999998</c:v>
                </c:pt>
                <c:pt idx="2638">
                  <c:v>0.47181590000000001</c:v>
                </c:pt>
                <c:pt idx="2639">
                  <c:v>0.4642078</c:v>
                </c:pt>
                <c:pt idx="2640">
                  <c:v>0.46817989999999998</c:v>
                </c:pt>
                <c:pt idx="2641">
                  <c:v>0.46259749999999999</c:v>
                </c:pt>
                <c:pt idx="2642">
                  <c:v>0.46204899999999999</c:v>
                </c:pt>
                <c:pt idx="2643">
                  <c:v>0.4726149</c:v>
                </c:pt>
                <c:pt idx="2644">
                  <c:v>0.48687009999999997</c:v>
                </c:pt>
                <c:pt idx="2645">
                  <c:v>0.47106819999999999</c:v>
                </c:pt>
                <c:pt idx="2646">
                  <c:v>0.47984650000000001</c:v>
                </c:pt>
                <c:pt idx="2647">
                  <c:v>0.47521950000000002</c:v>
                </c:pt>
                <c:pt idx="2648">
                  <c:v>0.47348459999999998</c:v>
                </c:pt>
                <c:pt idx="2649">
                  <c:v>0.4707906</c:v>
                </c:pt>
                <c:pt idx="2650">
                  <c:v>0.4707211</c:v>
                </c:pt>
                <c:pt idx="2651">
                  <c:v>0.4733889</c:v>
                </c:pt>
                <c:pt idx="2652">
                  <c:v>0.48105419999999999</c:v>
                </c:pt>
                <c:pt idx="2653">
                  <c:v>0.47431210000000001</c:v>
                </c:pt>
                <c:pt idx="2654">
                  <c:v>0.45811610000000003</c:v>
                </c:pt>
                <c:pt idx="2655">
                  <c:v>0.46013320000000002</c:v>
                </c:pt>
                <c:pt idx="2656">
                  <c:v>0.45393499999999998</c:v>
                </c:pt>
                <c:pt idx="2657">
                  <c:v>0.4675512</c:v>
                </c:pt>
                <c:pt idx="2658">
                  <c:v>0.47761759999999998</c:v>
                </c:pt>
                <c:pt idx="2659">
                  <c:v>0.46231699999999998</c:v>
                </c:pt>
                <c:pt idx="2660">
                  <c:v>0.46753169999999999</c:v>
                </c:pt>
                <c:pt idx="2661">
                  <c:v>0.4806299</c:v>
                </c:pt>
                <c:pt idx="2662">
                  <c:v>0.49569170000000001</c:v>
                </c:pt>
                <c:pt idx="2663">
                  <c:v>0.48990230000000001</c:v>
                </c:pt>
                <c:pt idx="2664">
                  <c:v>0.48267979999999999</c:v>
                </c:pt>
                <c:pt idx="2665">
                  <c:v>0.48746339999999999</c:v>
                </c:pt>
                <c:pt idx="2666">
                  <c:v>0.49467549999999999</c:v>
                </c:pt>
                <c:pt idx="2667">
                  <c:v>0.48223559999999999</c:v>
                </c:pt>
                <c:pt idx="2668">
                  <c:v>0.48734850000000002</c:v>
                </c:pt>
                <c:pt idx="2669">
                  <c:v>0.48444860000000001</c:v>
                </c:pt>
                <c:pt idx="2670">
                  <c:v>0.4791589</c:v>
                </c:pt>
                <c:pt idx="2671">
                  <c:v>0.46761209999999997</c:v>
                </c:pt>
                <c:pt idx="2672">
                  <c:v>0.46573629999999999</c:v>
                </c:pt>
                <c:pt idx="2673">
                  <c:v>0.46517779999999997</c:v>
                </c:pt>
                <c:pt idx="2674">
                  <c:v>0.46096870000000001</c:v>
                </c:pt>
                <c:pt idx="2675">
                  <c:v>0.46004669999999998</c:v>
                </c:pt>
                <c:pt idx="2676">
                  <c:v>0.45375989999999999</c:v>
                </c:pt>
                <c:pt idx="2677">
                  <c:v>0.4503955</c:v>
                </c:pt>
                <c:pt idx="2678">
                  <c:v>0.4642154</c:v>
                </c:pt>
                <c:pt idx="2679">
                  <c:v>0.46177259999999998</c:v>
                </c:pt>
                <c:pt idx="2680">
                  <c:v>0.4684218</c:v>
                </c:pt>
                <c:pt idx="2681">
                  <c:v>0.4660974</c:v>
                </c:pt>
                <c:pt idx="2682">
                  <c:v>0.47628690000000001</c:v>
                </c:pt>
                <c:pt idx="2683">
                  <c:v>0.46857339999999997</c:v>
                </c:pt>
                <c:pt idx="2684">
                  <c:v>0.46995520000000002</c:v>
                </c:pt>
                <c:pt idx="2685">
                  <c:v>0.47329660000000001</c:v>
                </c:pt>
                <c:pt idx="2686">
                  <c:v>0.46272920000000001</c:v>
                </c:pt>
                <c:pt idx="2687">
                  <c:v>0.47762480000000002</c:v>
                </c:pt>
                <c:pt idx="2688">
                  <c:v>0.4841898</c:v>
                </c:pt>
                <c:pt idx="2689">
                  <c:v>0.48355379999999998</c:v>
                </c:pt>
                <c:pt idx="2690">
                  <c:v>0.48367979999999999</c:v>
                </c:pt>
                <c:pt idx="2691">
                  <c:v>0.47595369999999998</c:v>
                </c:pt>
                <c:pt idx="2692">
                  <c:v>0.4699971</c:v>
                </c:pt>
                <c:pt idx="2693">
                  <c:v>0.4675031</c:v>
                </c:pt>
                <c:pt idx="2694">
                  <c:v>0.47777609999999998</c:v>
                </c:pt>
                <c:pt idx="2695">
                  <c:v>0.4841336</c:v>
                </c:pt>
                <c:pt idx="2696">
                  <c:v>0.47004449999999998</c:v>
                </c:pt>
                <c:pt idx="2697">
                  <c:v>0.47751110000000002</c:v>
                </c:pt>
                <c:pt idx="2698">
                  <c:v>0.46552290000000002</c:v>
                </c:pt>
                <c:pt idx="2699">
                  <c:v>0.47219250000000001</c:v>
                </c:pt>
                <c:pt idx="2700">
                  <c:v>0.47310839999999998</c:v>
                </c:pt>
                <c:pt idx="2701">
                  <c:v>0.48110059999999999</c:v>
                </c:pt>
                <c:pt idx="2702">
                  <c:v>0.46660210000000002</c:v>
                </c:pt>
                <c:pt idx="2703">
                  <c:v>0.46173170000000002</c:v>
                </c:pt>
                <c:pt idx="2704">
                  <c:v>0.4724951</c:v>
                </c:pt>
                <c:pt idx="2705">
                  <c:v>0.46088790000000002</c:v>
                </c:pt>
                <c:pt idx="2706">
                  <c:v>0.45542729999999998</c:v>
                </c:pt>
                <c:pt idx="2707">
                  <c:v>0.46248410000000001</c:v>
                </c:pt>
                <c:pt idx="2708">
                  <c:v>0.4702865</c:v>
                </c:pt>
                <c:pt idx="2709">
                  <c:v>0.47090460000000001</c:v>
                </c:pt>
                <c:pt idx="2710">
                  <c:v>0.4682307</c:v>
                </c:pt>
                <c:pt idx="2711">
                  <c:v>0.4802652</c:v>
                </c:pt>
                <c:pt idx="2712">
                  <c:v>0.46527550000000001</c:v>
                </c:pt>
                <c:pt idx="2713">
                  <c:v>0.4644065</c:v>
                </c:pt>
                <c:pt idx="2714">
                  <c:v>0.465891</c:v>
                </c:pt>
                <c:pt idx="2715">
                  <c:v>0.44620979999999999</c:v>
                </c:pt>
                <c:pt idx="2716">
                  <c:v>0.45485379999999997</c:v>
                </c:pt>
                <c:pt idx="2717">
                  <c:v>0.46785579999999999</c:v>
                </c:pt>
                <c:pt idx="2718">
                  <c:v>0.46175899999999998</c:v>
                </c:pt>
                <c:pt idx="2719">
                  <c:v>0.46722320000000001</c:v>
                </c:pt>
                <c:pt idx="2720">
                  <c:v>0.46189279999999999</c:v>
                </c:pt>
                <c:pt idx="2721">
                  <c:v>0.47492250000000003</c:v>
                </c:pt>
                <c:pt idx="2722">
                  <c:v>0.47279579999999999</c:v>
                </c:pt>
                <c:pt idx="2723">
                  <c:v>0.47993029999999998</c:v>
                </c:pt>
                <c:pt idx="2724">
                  <c:v>0.47469030000000001</c:v>
                </c:pt>
                <c:pt idx="2725">
                  <c:v>0.47831899999999999</c:v>
                </c:pt>
                <c:pt idx="2726">
                  <c:v>0.47375590000000001</c:v>
                </c:pt>
                <c:pt idx="2727">
                  <c:v>0.47809160000000001</c:v>
                </c:pt>
                <c:pt idx="2728">
                  <c:v>0.4798386</c:v>
                </c:pt>
                <c:pt idx="2729">
                  <c:v>0.48499809999999999</c:v>
                </c:pt>
                <c:pt idx="2730">
                  <c:v>0.4717981</c:v>
                </c:pt>
                <c:pt idx="2731">
                  <c:v>0.47047489999999997</c:v>
                </c:pt>
                <c:pt idx="2732">
                  <c:v>0.47505619999999998</c:v>
                </c:pt>
                <c:pt idx="2733">
                  <c:v>0.491423</c:v>
                </c:pt>
                <c:pt idx="2734">
                  <c:v>0.48716159999999997</c:v>
                </c:pt>
                <c:pt idx="2735">
                  <c:v>0.48651159999999999</c:v>
                </c:pt>
                <c:pt idx="2736">
                  <c:v>0.47833730000000002</c:v>
                </c:pt>
                <c:pt idx="2737">
                  <c:v>0.48663590000000001</c:v>
                </c:pt>
                <c:pt idx="2738">
                  <c:v>0.47430610000000001</c:v>
                </c:pt>
                <c:pt idx="2739">
                  <c:v>0.47238520000000001</c:v>
                </c:pt>
                <c:pt idx="2740">
                  <c:v>0.46896759999999998</c:v>
                </c:pt>
                <c:pt idx="2741">
                  <c:v>0.46871770000000001</c:v>
                </c:pt>
                <c:pt idx="2742">
                  <c:v>0.46000239999999998</c:v>
                </c:pt>
                <c:pt idx="2743">
                  <c:v>0.47426299999999999</c:v>
                </c:pt>
                <c:pt idx="2744">
                  <c:v>0.48223389999999999</c:v>
                </c:pt>
                <c:pt idx="2745">
                  <c:v>0.46842630000000002</c:v>
                </c:pt>
                <c:pt idx="2746">
                  <c:v>0.47545890000000002</c:v>
                </c:pt>
                <c:pt idx="2747">
                  <c:v>0.48295450000000001</c:v>
                </c:pt>
                <c:pt idx="2748">
                  <c:v>0.47654299999999999</c:v>
                </c:pt>
                <c:pt idx="2749">
                  <c:v>0.4861432</c:v>
                </c:pt>
                <c:pt idx="2750">
                  <c:v>0.47604059999999998</c:v>
                </c:pt>
                <c:pt idx="2751">
                  <c:v>0.49126160000000002</c:v>
                </c:pt>
                <c:pt idx="2752">
                  <c:v>0.48902679999999998</c:v>
                </c:pt>
                <c:pt idx="2753">
                  <c:v>0.48584250000000001</c:v>
                </c:pt>
                <c:pt idx="2754">
                  <c:v>0.4666882</c:v>
                </c:pt>
                <c:pt idx="2755">
                  <c:v>0.47018749999999998</c:v>
                </c:pt>
                <c:pt idx="2756">
                  <c:v>0.46964240000000002</c:v>
                </c:pt>
                <c:pt idx="2757">
                  <c:v>0.47517549999999997</c:v>
                </c:pt>
                <c:pt idx="2758">
                  <c:v>0.46696460000000001</c:v>
                </c:pt>
                <c:pt idx="2759">
                  <c:v>0.45538790000000001</c:v>
                </c:pt>
                <c:pt idx="2760">
                  <c:v>0.45530510000000002</c:v>
                </c:pt>
                <c:pt idx="2761">
                  <c:v>0.460482</c:v>
                </c:pt>
                <c:pt idx="2762">
                  <c:v>0.47044190000000002</c:v>
                </c:pt>
                <c:pt idx="2763">
                  <c:v>0.45991789999999999</c:v>
                </c:pt>
                <c:pt idx="2764">
                  <c:v>0.47360249999999998</c:v>
                </c:pt>
                <c:pt idx="2765">
                  <c:v>0.46901690000000001</c:v>
                </c:pt>
                <c:pt idx="2766">
                  <c:v>0.47128500000000001</c:v>
                </c:pt>
                <c:pt idx="2767">
                  <c:v>0.47869230000000002</c:v>
                </c:pt>
                <c:pt idx="2768">
                  <c:v>0.46789310000000001</c:v>
                </c:pt>
                <c:pt idx="2769">
                  <c:v>0.4620494</c:v>
                </c:pt>
                <c:pt idx="2770">
                  <c:v>0.46374939999999998</c:v>
                </c:pt>
                <c:pt idx="2771">
                  <c:v>0.45202419999999999</c:v>
                </c:pt>
                <c:pt idx="2772">
                  <c:v>0.46644079999999999</c:v>
                </c:pt>
                <c:pt idx="2773">
                  <c:v>0.45511289999999999</c:v>
                </c:pt>
                <c:pt idx="2774">
                  <c:v>0.45919559999999998</c:v>
                </c:pt>
                <c:pt idx="2775">
                  <c:v>0.4711207</c:v>
                </c:pt>
                <c:pt idx="2776">
                  <c:v>0.46150859999999999</c:v>
                </c:pt>
                <c:pt idx="2777">
                  <c:v>0.45898099999999997</c:v>
                </c:pt>
                <c:pt idx="2778">
                  <c:v>0.46995310000000001</c:v>
                </c:pt>
                <c:pt idx="2779">
                  <c:v>0.45256370000000001</c:v>
                </c:pt>
                <c:pt idx="2780">
                  <c:v>0.46626580000000001</c:v>
                </c:pt>
                <c:pt idx="2781">
                  <c:v>0.4729141</c:v>
                </c:pt>
                <c:pt idx="2782">
                  <c:v>0.46556500000000001</c:v>
                </c:pt>
                <c:pt idx="2783">
                  <c:v>0.47516130000000001</c:v>
                </c:pt>
                <c:pt idx="2784">
                  <c:v>0.46980729999999998</c:v>
                </c:pt>
                <c:pt idx="2785">
                  <c:v>0.47557050000000001</c:v>
                </c:pt>
                <c:pt idx="2786">
                  <c:v>0.47815940000000001</c:v>
                </c:pt>
                <c:pt idx="2787">
                  <c:v>0.47163129999999998</c:v>
                </c:pt>
                <c:pt idx="2788">
                  <c:v>0.48661720000000003</c:v>
                </c:pt>
                <c:pt idx="2789">
                  <c:v>0.46843360000000001</c:v>
                </c:pt>
                <c:pt idx="2790">
                  <c:v>0.47792970000000001</c:v>
                </c:pt>
                <c:pt idx="2791">
                  <c:v>0.46774830000000001</c:v>
                </c:pt>
                <c:pt idx="2792">
                  <c:v>0.46694249999999998</c:v>
                </c:pt>
                <c:pt idx="2793">
                  <c:v>0.47400599999999998</c:v>
                </c:pt>
                <c:pt idx="2794">
                  <c:v>0.46939649999999999</c:v>
                </c:pt>
                <c:pt idx="2795">
                  <c:v>0.46715499999999999</c:v>
                </c:pt>
                <c:pt idx="2796">
                  <c:v>0.47557500000000003</c:v>
                </c:pt>
                <c:pt idx="2797">
                  <c:v>0.4705896</c:v>
                </c:pt>
                <c:pt idx="2798">
                  <c:v>0.4758386</c:v>
                </c:pt>
                <c:pt idx="2799">
                  <c:v>0.47854580000000002</c:v>
                </c:pt>
                <c:pt idx="2800">
                  <c:v>0.46125119999999997</c:v>
                </c:pt>
                <c:pt idx="2801">
                  <c:v>0.462202</c:v>
                </c:pt>
                <c:pt idx="2802">
                  <c:v>0.46482390000000001</c:v>
                </c:pt>
                <c:pt idx="2803">
                  <c:v>0.46284619999999999</c:v>
                </c:pt>
                <c:pt idx="2804">
                  <c:v>0.46328639999999999</c:v>
                </c:pt>
                <c:pt idx="2805">
                  <c:v>0.46441719999999997</c:v>
                </c:pt>
                <c:pt idx="2806">
                  <c:v>0.46615099999999998</c:v>
                </c:pt>
                <c:pt idx="2807">
                  <c:v>0.46628760000000002</c:v>
                </c:pt>
                <c:pt idx="2808">
                  <c:v>0.47281420000000002</c:v>
                </c:pt>
                <c:pt idx="2809">
                  <c:v>0.47088069999999999</c:v>
                </c:pt>
                <c:pt idx="2810">
                  <c:v>0.4643832</c:v>
                </c:pt>
                <c:pt idx="2811">
                  <c:v>0.47258749999999999</c:v>
                </c:pt>
                <c:pt idx="2812">
                  <c:v>0.47287099999999999</c:v>
                </c:pt>
                <c:pt idx="2813">
                  <c:v>0.46566629999999998</c:v>
                </c:pt>
                <c:pt idx="2814">
                  <c:v>0.46992800000000001</c:v>
                </c:pt>
                <c:pt idx="2815">
                  <c:v>0.4591673</c:v>
                </c:pt>
                <c:pt idx="2816">
                  <c:v>0.45493800000000001</c:v>
                </c:pt>
                <c:pt idx="2817">
                  <c:v>0.46543230000000002</c:v>
                </c:pt>
                <c:pt idx="2818">
                  <c:v>0.45493810000000001</c:v>
                </c:pt>
                <c:pt idx="2819">
                  <c:v>0.46278219999999998</c:v>
                </c:pt>
                <c:pt idx="2820">
                  <c:v>0.46865279999999998</c:v>
                </c:pt>
                <c:pt idx="2821">
                  <c:v>0.47027099999999999</c:v>
                </c:pt>
                <c:pt idx="2822">
                  <c:v>0.4812302</c:v>
                </c:pt>
                <c:pt idx="2823">
                  <c:v>0.46262720000000002</c:v>
                </c:pt>
                <c:pt idx="2824">
                  <c:v>0.46381919999999999</c:v>
                </c:pt>
                <c:pt idx="2825">
                  <c:v>0.47298259999999998</c:v>
                </c:pt>
                <c:pt idx="2826">
                  <c:v>0.46668880000000001</c:v>
                </c:pt>
                <c:pt idx="2827">
                  <c:v>0.48223769999999999</c:v>
                </c:pt>
                <c:pt idx="2828">
                  <c:v>0.48015940000000001</c:v>
                </c:pt>
                <c:pt idx="2829">
                  <c:v>0.48287790000000003</c:v>
                </c:pt>
                <c:pt idx="2830">
                  <c:v>0.49347799999999997</c:v>
                </c:pt>
                <c:pt idx="2831">
                  <c:v>0.47820119999999999</c:v>
                </c:pt>
                <c:pt idx="2832">
                  <c:v>0.48799320000000002</c:v>
                </c:pt>
                <c:pt idx="2833">
                  <c:v>0.4771956</c:v>
                </c:pt>
                <c:pt idx="2834">
                  <c:v>0.48238310000000001</c:v>
                </c:pt>
                <c:pt idx="2835">
                  <c:v>0.47292190000000001</c:v>
                </c:pt>
                <c:pt idx="2836">
                  <c:v>0.46885019999999999</c:v>
                </c:pt>
                <c:pt idx="2837">
                  <c:v>0.46466299999999999</c:v>
                </c:pt>
                <c:pt idx="2838">
                  <c:v>0.46454319999999999</c:v>
                </c:pt>
                <c:pt idx="2839">
                  <c:v>0.45629120000000001</c:v>
                </c:pt>
                <c:pt idx="2840">
                  <c:v>0.46694429999999998</c:v>
                </c:pt>
                <c:pt idx="2841">
                  <c:v>0.46666479999999999</c:v>
                </c:pt>
                <c:pt idx="2842">
                  <c:v>0.4700626</c:v>
                </c:pt>
                <c:pt idx="2843">
                  <c:v>0.47111969999999997</c:v>
                </c:pt>
                <c:pt idx="2844">
                  <c:v>0.4332201</c:v>
                </c:pt>
                <c:pt idx="2845">
                  <c:v>0.45678940000000001</c:v>
                </c:pt>
                <c:pt idx="2846">
                  <c:v>0.46020519999999998</c:v>
                </c:pt>
                <c:pt idx="2847">
                  <c:v>0.44889709999999999</c:v>
                </c:pt>
                <c:pt idx="2848">
                  <c:v>0.45302579999999998</c:v>
                </c:pt>
                <c:pt idx="2849">
                  <c:v>0.44900050000000002</c:v>
                </c:pt>
                <c:pt idx="2850">
                  <c:v>0.45606259999999998</c:v>
                </c:pt>
                <c:pt idx="2851">
                  <c:v>0.45720060000000001</c:v>
                </c:pt>
                <c:pt idx="2852">
                  <c:v>0.43894660000000002</c:v>
                </c:pt>
                <c:pt idx="2853">
                  <c:v>0.44648569999999999</c:v>
                </c:pt>
                <c:pt idx="2854">
                  <c:v>0.44113390000000002</c:v>
                </c:pt>
                <c:pt idx="2855">
                  <c:v>0.44379849999999998</c:v>
                </c:pt>
                <c:pt idx="2856">
                  <c:v>0.45070549999999998</c:v>
                </c:pt>
                <c:pt idx="2857">
                  <c:v>0.44315290000000002</c:v>
                </c:pt>
                <c:pt idx="2858">
                  <c:v>0.44723669999999999</c:v>
                </c:pt>
                <c:pt idx="2859">
                  <c:v>0.44078899999999999</c:v>
                </c:pt>
                <c:pt idx="2860">
                  <c:v>0.43872260000000002</c:v>
                </c:pt>
                <c:pt idx="2861">
                  <c:v>0.43331190000000003</c:v>
                </c:pt>
                <c:pt idx="2862">
                  <c:v>0.44134499999999999</c:v>
                </c:pt>
                <c:pt idx="2863">
                  <c:v>0.45402749999999997</c:v>
                </c:pt>
                <c:pt idx="2864">
                  <c:v>0.44461590000000001</c:v>
                </c:pt>
                <c:pt idx="2865">
                  <c:v>0.44260969999999999</c:v>
                </c:pt>
                <c:pt idx="2866">
                  <c:v>0.45976220000000001</c:v>
                </c:pt>
                <c:pt idx="2867">
                  <c:v>0.45342270000000001</c:v>
                </c:pt>
                <c:pt idx="2868">
                  <c:v>0.45010270000000002</c:v>
                </c:pt>
                <c:pt idx="2869">
                  <c:v>0.4531154</c:v>
                </c:pt>
                <c:pt idx="2870">
                  <c:v>0.46628409999999998</c:v>
                </c:pt>
                <c:pt idx="2871">
                  <c:v>0.44839580000000001</c:v>
                </c:pt>
                <c:pt idx="2872">
                  <c:v>0.46252779999999999</c:v>
                </c:pt>
                <c:pt idx="2873">
                  <c:v>0.452349</c:v>
                </c:pt>
                <c:pt idx="2874">
                  <c:v>0.48486269999999998</c:v>
                </c:pt>
                <c:pt idx="2875">
                  <c:v>0.46328799999999998</c:v>
                </c:pt>
                <c:pt idx="2876">
                  <c:v>0.45384999999999998</c:v>
                </c:pt>
                <c:pt idx="2877">
                  <c:v>0.47013250000000001</c:v>
                </c:pt>
                <c:pt idx="2878">
                  <c:v>0.46209270000000002</c:v>
                </c:pt>
                <c:pt idx="2879">
                  <c:v>0.44633699999999998</c:v>
                </c:pt>
                <c:pt idx="2880">
                  <c:v>0.44421389999999999</c:v>
                </c:pt>
                <c:pt idx="2881">
                  <c:v>0.4435558</c:v>
                </c:pt>
                <c:pt idx="2882">
                  <c:v>0.45396239999999999</c:v>
                </c:pt>
                <c:pt idx="2883">
                  <c:v>0.4587347</c:v>
                </c:pt>
                <c:pt idx="2884">
                  <c:v>0.4597948</c:v>
                </c:pt>
                <c:pt idx="2885">
                  <c:v>0.45800210000000002</c:v>
                </c:pt>
                <c:pt idx="2886">
                  <c:v>0.48676229999999998</c:v>
                </c:pt>
                <c:pt idx="2887">
                  <c:v>0.50405279999999997</c:v>
                </c:pt>
                <c:pt idx="2888">
                  <c:v>0.5072217</c:v>
                </c:pt>
                <c:pt idx="2889">
                  <c:v>0.48834</c:v>
                </c:pt>
                <c:pt idx="2890">
                  <c:v>0.480547</c:v>
                </c:pt>
                <c:pt idx="2891">
                  <c:v>0.4852301</c:v>
                </c:pt>
                <c:pt idx="2892">
                  <c:v>0.48177589999999998</c:v>
                </c:pt>
                <c:pt idx="2893">
                  <c:v>0.46334419999999998</c:v>
                </c:pt>
                <c:pt idx="2894">
                  <c:v>0.47309240000000002</c:v>
                </c:pt>
                <c:pt idx="2895">
                  <c:v>0.46674339999999997</c:v>
                </c:pt>
                <c:pt idx="2896">
                  <c:v>0.46926800000000002</c:v>
                </c:pt>
                <c:pt idx="2897">
                  <c:v>0.46464759999999999</c:v>
                </c:pt>
                <c:pt idx="2898">
                  <c:v>0.45983370000000001</c:v>
                </c:pt>
                <c:pt idx="2899">
                  <c:v>0.46376210000000001</c:v>
                </c:pt>
                <c:pt idx="2900">
                  <c:v>0.45916050000000003</c:v>
                </c:pt>
                <c:pt idx="2901">
                  <c:v>0.45713979999999999</c:v>
                </c:pt>
                <c:pt idx="2902">
                  <c:v>0.46762320000000002</c:v>
                </c:pt>
                <c:pt idx="2903">
                  <c:v>0.47095930000000003</c:v>
                </c:pt>
                <c:pt idx="2904">
                  <c:v>0.46605960000000002</c:v>
                </c:pt>
                <c:pt idx="2905">
                  <c:v>0.4662809</c:v>
                </c:pt>
                <c:pt idx="2906">
                  <c:v>0.46434209999999998</c:v>
                </c:pt>
                <c:pt idx="2907">
                  <c:v>0.46029779999999998</c:v>
                </c:pt>
                <c:pt idx="2908">
                  <c:v>0.45435910000000002</c:v>
                </c:pt>
                <c:pt idx="2909">
                  <c:v>0.45599230000000002</c:v>
                </c:pt>
                <c:pt idx="2910">
                  <c:v>0.462671</c:v>
                </c:pt>
                <c:pt idx="2911">
                  <c:v>0.46640039999999999</c:v>
                </c:pt>
                <c:pt idx="2912">
                  <c:v>0.46242149999999999</c:v>
                </c:pt>
                <c:pt idx="2913">
                  <c:v>0.44883309999999998</c:v>
                </c:pt>
                <c:pt idx="2914">
                  <c:v>0.4519358</c:v>
                </c:pt>
                <c:pt idx="2915">
                  <c:v>0.46152589999999999</c:v>
                </c:pt>
                <c:pt idx="2916">
                  <c:v>0.46005829999999998</c:v>
                </c:pt>
                <c:pt idx="2917">
                  <c:v>0.44879790000000003</c:v>
                </c:pt>
                <c:pt idx="2918">
                  <c:v>0.44524429999999998</c:v>
                </c:pt>
                <c:pt idx="2919">
                  <c:v>0.44473790000000002</c:v>
                </c:pt>
                <c:pt idx="2920">
                  <c:v>0.44810070000000002</c:v>
                </c:pt>
                <c:pt idx="2921">
                  <c:v>0.45238299999999998</c:v>
                </c:pt>
                <c:pt idx="2922">
                  <c:v>0.44733119999999998</c:v>
                </c:pt>
                <c:pt idx="2923">
                  <c:v>0.45039879999999999</c:v>
                </c:pt>
                <c:pt idx="2924">
                  <c:v>0.44126310000000002</c:v>
                </c:pt>
                <c:pt idx="2925">
                  <c:v>0.45271600000000001</c:v>
                </c:pt>
                <c:pt idx="2926">
                  <c:v>0.45399279999999997</c:v>
                </c:pt>
                <c:pt idx="2927">
                  <c:v>0.44227339999999998</c:v>
                </c:pt>
                <c:pt idx="2928">
                  <c:v>0.44493280000000002</c:v>
                </c:pt>
                <c:pt idx="2929">
                  <c:v>0.45803880000000002</c:v>
                </c:pt>
                <c:pt idx="2930">
                  <c:v>0.45575320000000002</c:v>
                </c:pt>
                <c:pt idx="2931">
                  <c:v>0.44877400000000001</c:v>
                </c:pt>
                <c:pt idx="2932">
                  <c:v>0.46066430000000003</c:v>
                </c:pt>
                <c:pt idx="2933">
                  <c:v>0.47019030000000001</c:v>
                </c:pt>
                <c:pt idx="2934">
                  <c:v>0.47555510000000001</c:v>
                </c:pt>
                <c:pt idx="2935">
                  <c:v>0.4767113</c:v>
                </c:pt>
                <c:pt idx="2936">
                  <c:v>0.48358699999999999</c:v>
                </c:pt>
                <c:pt idx="2937">
                  <c:v>0.48070659999999998</c:v>
                </c:pt>
                <c:pt idx="2938">
                  <c:v>0.4897994</c:v>
                </c:pt>
                <c:pt idx="2939">
                  <c:v>0.48440870000000003</c:v>
                </c:pt>
                <c:pt idx="2940">
                  <c:v>0.48849320000000002</c:v>
                </c:pt>
                <c:pt idx="2941">
                  <c:v>0.48162909999999998</c:v>
                </c:pt>
                <c:pt idx="2942">
                  <c:v>0.48128300000000002</c:v>
                </c:pt>
                <c:pt idx="2943">
                  <c:v>0.4720897</c:v>
                </c:pt>
                <c:pt idx="2944">
                  <c:v>0.46319139999999998</c:v>
                </c:pt>
                <c:pt idx="2945">
                  <c:v>0.4684123</c:v>
                </c:pt>
                <c:pt idx="2946">
                  <c:v>0.47191640000000001</c:v>
                </c:pt>
                <c:pt idx="2947">
                  <c:v>0.47905550000000002</c:v>
                </c:pt>
                <c:pt idx="2948">
                  <c:v>0.46068219999999999</c:v>
                </c:pt>
                <c:pt idx="2949">
                  <c:v>0.47301799999999999</c:v>
                </c:pt>
                <c:pt idx="2950">
                  <c:v>0.47071220000000003</c:v>
                </c:pt>
                <c:pt idx="2951">
                  <c:v>0.46719690000000003</c:v>
                </c:pt>
                <c:pt idx="2952">
                  <c:v>0.46150609999999997</c:v>
                </c:pt>
                <c:pt idx="2953">
                  <c:v>0.46807589999999999</c:v>
                </c:pt>
                <c:pt idx="2954">
                  <c:v>0.46592470000000002</c:v>
                </c:pt>
                <c:pt idx="2955">
                  <c:v>0.47126319999999999</c:v>
                </c:pt>
                <c:pt idx="2956">
                  <c:v>0.48237069999999999</c:v>
                </c:pt>
                <c:pt idx="2957">
                  <c:v>0.47861710000000002</c:v>
                </c:pt>
                <c:pt idx="2958">
                  <c:v>0.47249279999999999</c:v>
                </c:pt>
                <c:pt idx="2959">
                  <c:v>0.47342509999999999</c:v>
                </c:pt>
                <c:pt idx="2960">
                  <c:v>0.46771430000000003</c:v>
                </c:pt>
                <c:pt idx="2961">
                  <c:v>0.46631699999999998</c:v>
                </c:pt>
                <c:pt idx="2962">
                  <c:v>0.46353660000000002</c:v>
                </c:pt>
                <c:pt idx="2963">
                  <c:v>0.48320649999999998</c:v>
                </c:pt>
                <c:pt idx="2964">
                  <c:v>0.4866877</c:v>
                </c:pt>
                <c:pt idx="2965">
                  <c:v>0.47485430000000001</c:v>
                </c:pt>
                <c:pt idx="2966">
                  <c:v>0.48558299999999999</c:v>
                </c:pt>
                <c:pt idx="2967">
                  <c:v>0.46496720000000002</c:v>
                </c:pt>
                <c:pt idx="2968">
                  <c:v>0.47135759999999999</c:v>
                </c:pt>
                <c:pt idx="2969">
                  <c:v>0.47315760000000001</c:v>
                </c:pt>
                <c:pt idx="2970">
                  <c:v>0.47559869999999999</c:v>
                </c:pt>
                <c:pt idx="2971">
                  <c:v>0.48169210000000001</c:v>
                </c:pt>
                <c:pt idx="2972">
                  <c:v>0.4821706</c:v>
                </c:pt>
                <c:pt idx="2973">
                  <c:v>0.47015010000000002</c:v>
                </c:pt>
                <c:pt idx="2974">
                  <c:v>0.46890510000000002</c:v>
                </c:pt>
                <c:pt idx="2975">
                  <c:v>0.47226630000000003</c:v>
                </c:pt>
                <c:pt idx="2976">
                  <c:v>0.47252909999999998</c:v>
                </c:pt>
                <c:pt idx="2977">
                  <c:v>0.4802632</c:v>
                </c:pt>
                <c:pt idx="2978">
                  <c:v>0.47323769999999998</c:v>
                </c:pt>
                <c:pt idx="2979">
                  <c:v>0.4788174</c:v>
                </c:pt>
                <c:pt idx="2980">
                  <c:v>0.47400769999999998</c:v>
                </c:pt>
                <c:pt idx="2981">
                  <c:v>0.48815530000000001</c:v>
                </c:pt>
                <c:pt idx="2982">
                  <c:v>0.48948809999999998</c:v>
                </c:pt>
                <c:pt idx="2983">
                  <c:v>0.48194789999999998</c:v>
                </c:pt>
                <c:pt idx="2984">
                  <c:v>0.47411160000000002</c:v>
                </c:pt>
                <c:pt idx="2985">
                  <c:v>0.48171890000000001</c:v>
                </c:pt>
                <c:pt idx="2986">
                  <c:v>0.45918799999999999</c:v>
                </c:pt>
                <c:pt idx="2987">
                  <c:v>0.46694140000000001</c:v>
                </c:pt>
                <c:pt idx="2988">
                  <c:v>0.47703299999999998</c:v>
                </c:pt>
                <c:pt idx="2989">
                  <c:v>0.46459539999999999</c:v>
                </c:pt>
                <c:pt idx="2990">
                  <c:v>0.46582800000000002</c:v>
                </c:pt>
                <c:pt idx="2991">
                  <c:v>0.46215339999999999</c:v>
                </c:pt>
                <c:pt idx="2992">
                  <c:v>0.48721160000000002</c:v>
                </c:pt>
                <c:pt idx="2993">
                  <c:v>0.46880719999999998</c:v>
                </c:pt>
                <c:pt idx="2994">
                  <c:v>0.46300799999999998</c:v>
                </c:pt>
                <c:pt idx="2995">
                  <c:v>0.46589839999999999</c:v>
                </c:pt>
                <c:pt idx="2996">
                  <c:v>0.46379419999999999</c:v>
                </c:pt>
                <c:pt idx="2997">
                  <c:v>0.46673049999999999</c:v>
                </c:pt>
                <c:pt idx="2998">
                  <c:v>0.45739610000000003</c:v>
                </c:pt>
                <c:pt idx="2999">
                  <c:v>0.4706842</c:v>
                </c:pt>
                <c:pt idx="3000">
                  <c:v>0.47993520000000001</c:v>
                </c:pt>
                <c:pt idx="3001">
                  <c:v>0.47052240000000001</c:v>
                </c:pt>
                <c:pt idx="3002">
                  <c:v>0.48390719999999998</c:v>
                </c:pt>
                <c:pt idx="3003">
                  <c:v>0.46178900000000001</c:v>
                </c:pt>
                <c:pt idx="3004">
                  <c:v>0.45243810000000001</c:v>
                </c:pt>
                <c:pt idx="3005">
                  <c:v>0.46675</c:v>
                </c:pt>
                <c:pt idx="3006">
                  <c:v>0.48156779999999999</c:v>
                </c:pt>
                <c:pt idx="3007">
                  <c:v>0.47340749999999998</c:v>
                </c:pt>
                <c:pt idx="3008">
                  <c:v>0.44999729999999999</c:v>
                </c:pt>
                <c:pt idx="3009">
                  <c:v>0.470001</c:v>
                </c:pt>
                <c:pt idx="3010">
                  <c:v>0.47619689999999998</c:v>
                </c:pt>
                <c:pt idx="3011">
                  <c:v>0.47521629999999998</c:v>
                </c:pt>
                <c:pt idx="3012">
                  <c:v>0.46561799999999998</c:v>
                </c:pt>
                <c:pt idx="3013">
                  <c:v>0.4698773</c:v>
                </c:pt>
                <c:pt idx="3014">
                  <c:v>0.4555054</c:v>
                </c:pt>
                <c:pt idx="3015">
                  <c:v>0.46038610000000002</c:v>
                </c:pt>
                <c:pt idx="3016">
                  <c:v>0.46028180000000002</c:v>
                </c:pt>
                <c:pt idx="3017">
                  <c:v>0.45157269999999999</c:v>
                </c:pt>
                <c:pt idx="3018">
                  <c:v>0.44002140000000001</c:v>
                </c:pt>
                <c:pt idx="3019">
                  <c:v>0.46007890000000001</c:v>
                </c:pt>
                <c:pt idx="3020">
                  <c:v>0.4599935</c:v>
                </c:pt>
                <c:pt idx="3021">
                  <c:v>0.4498933</c:v>
                </c:pt>
                <c:pt idx="3022">
                  <c:v>0.46389249999999999</c:v>
                </c:pt>
                <c:pt idx="3023">
                  <c:v>0.44645289999999999</c:v>
                </c:pt>
                <c:pt idx="3024">
                  <c:v>0.474107</c:v>
                </c:pt>
                <c:pt idx="3025">
                  <c:v>0.46712209999999998</c:v>
                </c:pt>
                <c:pt idx="3026">
                  <c:v>0.46855479999999999</c:v>
                </c:pt>
                <c:pt idx="3027">
                  <c:v>0.46378659999999999</c:v>
                </c:pt>
                <c:pt idx="3028">
                  <c:v>0.46185559999999998</c:v>
                </c:pt>
                <c:pt idx="3029">
                  <c:v>0.45956669999999999</c:v>
                </c:pt>
                <c:pt idx="3030">
                  <c:v>0.45987869999999997</c:v>
                </c:pt>
                <c:pt idx="3031">
                  <c:v>0.47611140000000002</c:v>
                </c:pt>
                <c:pt idx="3032">
                  <c:v>0.4693311</c:v>
                </c:pt>
                <c:pt idx="3033">
                  <c:v>0.48080889999999998</c:v>
                </c:pt>
                <c:pt idx="3034">
                  <c:v>0.4708369</c:v>
                </c:pt>
                <c:pt idx="3035">
                  <c:v>0.46601140000000002</c:v>
                </c:pt>
                <c:pt idx="3036">
                  <c:v>0.46516560000000001</c:v>
                </c:pt>
                <c:pt idx="3037">
                  <c:v>0.47202729999999998</c:v>
                </c:pt>
                <c:pt idx="3038">
                  <c:v>0.4781533</c:v>
                </c:pt>
                <c:pt idx="3039">
                  <c:v>0.48262270000000002</c:v>
                </c:pt>
                <c:pt idx="3040">
                  <c:v>0.46743370000000001</c:v>
                </c:pt>
                <c:pt idx="3041">
                  <c:v>0.47699639999999999</c:v>
                </c:pt>
                <c:pt idx="3042">
                  <c:v>0.47068080000000001</c:v>
                </c:pt>
                <c:pt idx="3043">
                  <c:v>0.46490369999999998</c:v>
                </c:pt>
                <c:pt idx="3044">
                  <c:v>0.47355930000000002</c:v>
                </c:pt>
                <c:pt idx="3045">
                  <c:v>0.4705143</c:v>
                </c:pt>
                <c:pt idx="3046">
                  <c:v>0.46803990000000001</c:v>
                </c:pt>
                <c:pt idx="3047">
                  <c:v>0.45830920000000003</c:v>
                </c:pt>
                <c:pt idx="3048">
                  <c:v>0.45245299999999999</c:v>
                </c:pt>
                <c:pt idx="3049">
                  <c:v>0.45291320000000002</c:v>
                </c:pt>
                <c:pt idx="3050">
                  <c:v>0.46289999999999998</c:v>
                </c:pt>
                <c:pt idx="3051">
                  <c:v>0.46409879999999998</c:v>
                </c:pt>
                <c:pt idx="3052">
                  <c:v>0.45681119999999997</c:v>
                </c:pt>
                <c:pt idx="3053">
                  <c:v>0.44759120000000002</c:v>
                </c:pt>
                <c:pt idx="3054">
                  <c:v>0.44846530000000001</c:v>
                </c:pt>
                <c:pt idx="3055">
                  <c:v>0.44489430000000002</c:v>
                </c:pt>
                <c:pt idx="3056">
                  <c:v>0.44483600000000001</c:v>
                </c:pt>
                <c:pt idx="3057">
                  <c:v>0.45138299999999998</c:v>
                </c:pt>
                <c:pt idx="3058">
                  <c:v>0.46030710000000002</c:v>
                </c:pt>
                <c:pt idx="3059">
                  <c:v>0.44867420000000002</c:v>
                </c:pt>
                <c:pt idx="3060">
                  <c:v>0.44971549999999999</c:v>
                </c:pt>
                <c:pt idx="3061">
                  <c:v>0.4497719</c:v>
                </c:pt>
                <c:pt idx="3062">
                  <c:v>0.46243889999999999</c:v>
                </c:pt>
                <c:pt idx="3063">
                  <c:v>0.48067910000000003</c:v>
                </c:pt>
                <c:pt idx="3064">
                  <c:v>0.48177439999999999</c:v>
                </c:pt>
                <c:pt idx="3065">
                  <c:v>0.48352109999999998</c:v>
                </c:pt>
                <c:pt idx="3066">
                  <c:v>0.48707119999999998</c:v>
                </c:pt>
                <c:pt idx="3067">
                  <c:v>0.47916890000000001</c:v>
                </c:pt>
                <c:pt idx="3068">
                  <c:v>0.47679919999999998</c:v>
                </c:pt>
                <c:pt idx="3069">
                  <c:v>0.46921099999999999</c:v>
                </c:pt>
                <c:pt idx="3070">
                  <c:v>0.4695858</c:v>
                </c:pt>
                <c:pt idx="3071">
                  <c:v>0.48552390000000001</c:v>
                </c:pt>
                <c:pt idx="3072">
                  <c:v>0.47861999999999999</c:v>
                </c:pt>
                <c:pt idx="3073">
                  <c:v>0.46976220000000002</c:v>
                </c:pt>
                <c:pt idx="3074">
                  <c:v>0.4751784</c:v>
                </c:pt>
                <c:pt idx="3075">
                  <c:v>0.48531360000000001</c:v>
                </c:pt>
                <c:pt idx="3076">
                  <c:v>0.4878035</c:v>
                </c:pt>
                <c:pt idx="3077">
                  <c:v>0.48948059999999999</c:v>
                </c:pt>
                <c:pt idx="3078">
                  <c:v>0.50731079999999995</c:v>
                </c:pt>
                <c:pt idx="3079">
                  <c:v>0.50157090000000004</c:v>
                </c:pt>
                <c:pt idx="3080">
                  <c:v>0.49141200000000002</c:v>
                </c:pt>
                <c:pt idx="3081">
                  <c:v>0.48115829999999998</c:v>
                </c:pt>
                <c:pt idx="3082">
                  <c:v>0.49180220000000002</c:v>
                </c:pt>
                <c:pt idx="3083">
                  <c:v>0.49332740000000003</c:v>
                </c:pt>
                <c:pt idx="3084">
                  <c:v>0.48342770000000002</c:v>
                </c:pt>
                <c:pt idx="3085">
                  <c:v>0.49687690000000001</c:v>
                </c:pt>
                <c:pt idx="3086">
                  <c:v>0.48236380000000001</c:v>
                </c:pt>
                <c:pt idx="3087">
                  <c:v>0.494199</c:v>
                </c:pt>
                <c:pt idx="3088">
                  <c:v>0.48441450000000003</c:v>
                </c:pt>
                <c:pt idx="3089">
                  <c:v>0.49329299999999998</c:v>
                </c:pt>
                <c:pt idx="3090">
                  <c:v>0.47520299999999999</c:v>
                </c:pt>
                <c:pt idx="3091">
                  <c:v>0.48325479999999998</c:v>
                </c:pt>
                <c:pt idx="3092">
                  <c:v>0.49758390000000002</c:v>
                </c:pt>
                <c:pt idx="3093">
                  <c:v>0.49254819999999999</c:v>
                </c:pt>
                <c:pt idx="3094">
                  <c:v>0.50629659999999999</c:v>
                </c:pt>
                <c:pt idx="3095">
                  <c:v>0.4976274</c:v>
                </c:pt>
                <c:pt idx="3096">
                  <c:v>0.48972890000000002</c:v>
                </c:pt>
                <c:pt idx="3097">
                  <c:v>0.48777189999999998</c:v>
                </c:pt>
                <c:pt idx="3098">
                  <c:v>0.49498940000000002</c:v>
                </c:pt>
                <c:pt idx="3099">
                  <c:v>0.48373080000000002</c:v>
                </c:pt>
                <c:pt idx="3100">
                  <c:v>0.49402479999999999</c:v>
                </c:pt>
                <c:pt idx="3101">
                  <c:v>0.48994470000000001</c:v>
                </c:pt>
                <c:pt idx="3102">
                  <c:v>0.50220759999999998</c:v>
                </c:pt>
                <c:pt idx="3103">
                  <c:v>0.48064770000000001</c:v>
                </c:pt>
                <c:pt idx="3104">
                  <c:v>0.48929519999999999</c:v>
                </c:pt>
                <c:pt idx="3105">
                  <c:v>0.48420279999999999</c:v>
                </c:pt>
                <c:pt idx="3106">
                  <c:v>0.48756739999999998</c:v>
                </c:pt>
                <c:pt idx="3107">
                  <c:v>0.50014789999999998</c:v>
                </c:pt>
                <c:pt idx="3108">
                  <c:v>0.496867</c:v>
                </c:pt>
                <c:pt idx="3109">
                  <c:v>0.49324200000000001</c:v>
                </c:pt>
                <c:pt idx="3110">
                  <c:v>0.48162919999999998</c:v>
                </c:pt>
                <c:pt idx="3111">
                  <c:v>0.49235509999999999</c:v>
                </c:pt>
                <c:pt idx="3112">
                  <c:v>0.49520310000000001</c:v>
                </c:pt>
                <c:pt idx="3113">
                  <c:v>0.48517450000000001</c:v>
                </c:pt>
                <c:pt idx="3114">
                  <c:v>0.48781239999999998</c:v>
                </c:pt>
                <c:pt idx="3115">
                  <c:v>0.46709070000000003</c:v>
                </c:pt>
                <c:pt idx="3116">
                  <c:v>0.46769509999999997</c:v>
                </c:pt>
                <c:pt idx="3117">
                  <c:v>0.46764670000000003</c:v>
                </c:pt>
                <c:pt idx="3118">
                  <c:v>0.46230260000000001</c:v>
                </c:pt>
                <c:pt idx="3119">
                  <c:v>0.46093879999999998</c:v>
                </c:pt>
                <c:pt idx="3120">
                  <c:v>0.4543739</c:v>
                </c:pt>
                <c:pt idx="3121">
                  <c:v>0.46003810000000001</c:v>
                </c:pt>
                <c:pt idx="3122">
                  <c:v>0.449156</c:v>
                </c:pt>
                <c:pt idx="3123">
                  <c:v>0.46057589999999998</c:v>
                </c:pt>
                <c:pt idx="3124">
                  <c:v>0.46635690000000002</c:v>
                </c:pt>
                <c:pt idx="3125">
                  <c:v>0.45337889999999997</c:v>
                </c:pt>
                <c:pt idx="3126">
                  <c:v>0.45174039999999999</c:v>
                </c:pt>
                <c:pt idx="3127">
                  <c:v>0.46590419999999999</c:v>
                </c:pt>
                <c:pt idx="3128">
                  <c:v>0.4672019</c:v>
                </c:pt>
                <c:pt idx="3129">
                  <c:v>0.47048699999999999</c:v>
                </c:pt>
                <c:pt idx="3130">
                  <c:v>0.47951759999999999</c:v>
                </c:pt>
                <c:pt idx="3131">
                  <c:v>0.47045340000000002</c:v>
                </c:pt>
                <c:pt idx="3132">
                  <c:v>0.47321580000000002</c:v>
                </c:pt>
                <c:pt idx="3133">
                  <c:v>0.4641035</c:v>
                </c:pt>
                <c:pt idx="3134">
                  <c:v>0.46584789999999998</c:v>
                </c:pt>
                <c:pt idx="3135">
                  <c:v>0.47684090000000001</c:v>
                </c:pt>
                <c:pt idx="3136">
                  <c:v>0.47883130000000002</c:v>
                </c:pt>
                <c:pt idx="3137">
                  <c:v>0.47771449999999999</c:v>
                </c:pt>
                <c:pt idx="3138">
                  <c:v>0.47826210000000002</c:v>
                </c:pt>
                <c:pt idx="3139">
                  <c:v>0.47612359999999998</c:v>
                </c:pt>
                <c:pt idx="3140">
                  <c:v>0.4825025</c:v>
                </c:pt>
                <c:pt idx="3141">
                  <c:v>0.48214669999999998</c:v>
                </c:pt>
                <c:pt idx="3142">
                  <c:v>0.48754380000000003</c:v>
                </c:pt>
                <c:pt idx="3143">
                  <c:v>0.47848760000000001</c:v>
                </c:pt>
                <c:pt idx="3144">
                  <c:v>0.48862349999999999</c:v>
                </c:pt>
                <c:pt idx="3145">
                  <c:v>0.49180109999999999</c:v>
                </c:pt>
                <c:pt idx="3146">
                  <c:v>0.48258010000000001</c:v>
                </c:pt>
                <c:pt idx="3147">
                  <c:v>0.50520069999999995</c:v>
                </c:pt>
                <c:pt idx="3148">
                  <c:v>0.49101349999999999</c:v>
                </c:pt>
                <c:pt idx="3149">
                  <c:v>0.4837535</c:v>
                </c:pt>
                <c:pt idx="3150">
                  <c:v>0.49029240000000002</c:v>
                </c:pt>
                <c:pt idx="3151">
                  <c:v>0.49514599999999998</c:v>
                </c:pt>
                <c:pt idx="3152">
                  <c:v>0.49792560000000002</c:v>
                </c:pt>
                <c:pt idx="3153">
                  <c:v>0.4849137</c:v>
                </c:pt>
                <c:pt idx="3154">
                  <c:v>0.47876360000000001</c:v>
                </c:pt>
                <c:pt idx="3155">
                  <c:v>0.48474460000000003</c:v>
                </c:pt>
                <c:pt idx="3156">
                  <c:v>0.47994870000000001</c:v>
                </c:pt>
                <c:pt idx="3157">
                  <c:v>0.49386170000000001</c:v>
                </c:pt>
                <c:pt idx="3158">
                  <c:v>0.48525299999999999</c:v>
                </c:pt>
                <c:pt idx="3159">
                  <c:v>0.47612409999999999</c:v>
                </c:pt>
                <c:pt idx="3160">
                  <c:v>0.4782478</c:v>
                </c:pt>
                <c:pt idx="3161">
                  <c:v>0.47767939999999998</c:v>
                </c:pt>
                <c:pt idx="3162">
                  <c:v>0.46817300000000001</c:v>
                </c:pt>
                <c:pt idx="3163">
                  <c:v>0.4789021</c:v>
                </c:pt>
                <c:pt idx="3164">
                  <c:v>0.47655740000000002</c:v>
                </c:pt>
                <c:pt idx="3165">
                  <c:v>0.46610299999999999</c:v>
                </c:pt>
                <c:pt idx="3166">
                  <c:v>0.48236580000000001</c:v>
                </c:pt>
                <c:pt idx="3167">
                  <c:v>0.48630649999999997</c:v>
                </c:pt>
                <c:pt idx="3168">
                  <c:v>0.48542109999999999</c:v>
                </c:pt>
                <c:pt idx="3169">
                  <c:v>0.472381</c:v>
                </c:pt>
                <c:pt idx="3170">
                  <c:v>0.48081790000000002</c:v>
                </c:pt>
                <c:pt idx="3171">
                  <c:v>0.47406609999999999</c:v>
                </c:pt>
                <c:pt idx="3172">
                  <c:v>0.47364129999999999</c:v>
                </c:pt>
                <c:pt idx="3173">
                  <c:v>0.48494229999999999</c:v>
                </c:pt>
                <c:pt idx="3174">
                  <c:v>0.49944719999999998</c:v>
                </c:pt>
                <c:pt idx="3175">
                  <c:v>0.48890230000000001</c:v>
                </c:pt>
                <c:pt idx="3176">
                  <c:v>0.47599259999999999</c:v>
                </c:pt>
                <c:pt idx="3177">
                  <c:v>0.48910799999999999</c:v>
                </c:pt>
                <c:pt idx="3178">
                  <c:v>0.50265749999999998</c:v>
                </c:pt>
                <c:pt idx="3179">
                  <c:v>0.4935658</c:v>
                </c:pt>
                <c:pt idx="3180">
                  <c:v>0.48345569999999999</c:v>
                </c:pt>
                <c:pt idx="3181">
                  <c:v>0.48339379999999998</c:v>
                </c:pt>
                <c:pt idx="3182">
                  <c:v>0.47642430000000002</c:v>
                </c:pt>
                <c:pt idx="3183">
                  <c:v>0.48413469999999997</c:v>
                </c:pt>
                <c:pt idx="3184">
                  <c:v>0.49270199999999997</c:v>
                </c:pt>
                <c:pt idx="3185">
                  <c:v>0.49103160000000001</c:v>
                </c:pt>
                <c:pt idx="3186">
                  <c:v>0.48754950000000002</c:v>
                </c:pt>
                <c:pt idx="3187">
                  <c:v>0.48186000000000001</c:v>
                </c:pt>
                <c:pt idx="3188">
                  <c:v>0.4769834</c:v>
                </c:pt>
                <c:pt idx="3189">
                  <c:v>0.49625530000000001</c:v>
                </c:pt>
                <c:pt idx="3190">
                  <c:v>0.50115419999999999</c:v>
                </c:pt>
                <c:pt idx="3191">
                  <c:v>0.48034189999999999</c:v>
                </c:pt>
                <c:pt idx="3192">
                  <c:v>0.49732690000000002</c:v>
                </c:pt>
                <c:pt idx="3193">
                  <c:v>0.4837979</c:v>
                </c:pt>
                <c:pt idx="3194">
                  <c:v>0.48931649999999999</c:v>
                </c:pt>
                <c:pt idx="3195">
                  <c:v>0.46109099999999997</c:v>
                </c:pt>
                <c:pt idx="3196">
                  <c:v>0.471943</c:v>
                </c:pt>
                <c:pt idx="3197">
                  <c:v>0.45607720000000002</c:v>
                </c:pt>
                <c:pt idx="3198">
                  <c:v>0.46729490000000001</c:v>
                </c:pt>
                <c:pt idx="3199">
                  <c:v>0.47957230000000001</c:v>
                </c:pt>
                <c:pt idx="3200">
                  <c:v>0.4760798</c:v>
                </c:pt>
                <c:pt idx="3201">
                  <c:v>0.49611260000000001</c:v>
                </c:pt>
                <c:pt idx="3202">
                  <c:v>0.50081140000000002</c:v>
                </c:pt>
                <c:pt idx="3203">
                  <c:v>0.4895639</c:v>
                </c:pt>
                <c:pt idx="3204">
                  <c:v>0.49991469999999999</c:v>
                </c:pt>
                <c:pt idx="3205">
                  <c:v>0.50178259999999997</c:v>
                </c:pt>
                <c:pt idx="3206">
                  <c:v>0.49819239999999998</c:v>
                </c:pt>
                <c:pt idx="3207">
                  <c:v>0.49013309999999999</c:v>
                </c:pt>
                <c:pt idx="3208">
                  <c:v>0.49446869999999998</c:v>
                </c:pt>
                <c:pt idx="3209">
                  <c:v>0.49297530000000001</c:v>
                </c:pt>
                <c:pt idx="3210">
                  <c:v>0.48856840000000001</c:v>
                </c:pt>
                <c:pt idx="3211">
                  <c:v>0.50018839999999998</c:v>
                </c:pt>
                <c:pt idx="3212">
                  <c:v>0.50884669999999999</c:v>
                </c:pt>
                <c:pt idx="3213">
                  <c:v>0.49982949999999998</c:v>
                </c:pt>
                <c:pt idx="3214">
                  <c:v>0.50749420000000001</c:v>
                </c:pt>
                <c:pt idx="3215">
                  <c:v>0.49819029999999997</c:v>
                </c:pt>
                <c:pt idx="3216">
                  <c:v>0.50429120000000005</c:v>
                </c:pt>
                <c:pt idx="3217">
                  <c:v>0.49354530000000002</c:v>
                </c:pt>
                <c:pt idx="3218">
                  <c:v>0.49504350000000003</c:v>
                </c:pt>
                <c:pt idx="3219">
                  <c:v>0.49812679999999998</c:v>
                </c:pt>
                <c:pt idx="3220">
                  <c:v>0.50807780000000002</c:v>
                </c:pt>
                <c:pt idx="3221">
                  <c:v>0.50311689999999998</c:v>
                </c:pt>
                <c:pt idx="3222">
                  <c:v>0.50562379999999996</c:v>
                </c:pt>
                <c:pt idx="3223">
                  <c:v>0.49456539999999999</c:v>
                </c:pt>
                <c:pt idx="3224">
                  <c:v>0.49871330000000003</c:v>
                </c:pt>
                <c:pt idx="3225">
                  <c:v>0.49550640000000001</c:v>
                </c:pt>
                <c:pt idx="3226">
                  <c:v>0.50424829999999998</c:v>
                </c:pt>
                <c:pt idx="3227">
                  <c:v>0.50326680000000001</c:v>
                </c:pt>
                <c:pt idx="3228">
                  <c:v>0.50586399999999998</c:v>
                </c:pt>
                <c:pt idx="3229">
                  <c:v>0.49483690000000002</c:v>
                </c:pt>
                <c:pt idx="3230">
                  <c:v>0.51000520000000005</c:v>
                </c:pt>
                <c:pt idx="3231">
                  <c:v>0.50677439999999996</c:v>
                </c:pt>
                <c:pt idx="3232">
                  <c:v>0.50870979999999999</c:v>
                </c:pt>
                <c:pt idx="3233">
                  <c:v>0.50846460000000004</c:v>
                </c:pt>
                <c:pt idx="3234">
                  <c:v>0.51509899999999997</c:v>
                </c:pt>
                <c:pt idx="3235">
                  <c:v>0.51118859999999999</c:v>
                </c:pt>
                <c:pt idx="3236">
                  <c:v>0.51211629999999997</c:v>
                </c:pt>
                <c:pt idx="3237">
                  <c:v>0.50652280000000005</c:v>
                </c:pt>
                <c:pt idx="3238">
                  <c:v>0.50832089999999996</c:v>
                </c:pt>
                <c:pt idx="3239">
                  <c:v>0.50049359999999998</c:v>
                </c:pt>
                <c:pt idx="3240">
                  <c:v>0.50047180000000002</c:v>
                </c:pt>
                <c:pt idx="3241">
                  <c:v>0.49461549999999999</c:v>
                </c:pt>
                <c:pt idx="3242">
                  <c:v>0.50386710000000001</c:v>
                </c:pt>
                <c:pt idx="3243">
                  <c:v>0.4831375</c:v>
                </c:pt>
                <c:pt idx="3244">
                  <c:v>0.4916314</c:v>
                </c:pt>
                <c:pt idx="3245">
                  <c:v>0.49520560000000002</c:v>
                </c:pt>
                <c:pt idx="3246">
                  <c:v>0.49129970000000001</c:v>
                </c:pt>
                <c:pt idx="3247">
                  <c:v>0.4805702</c:v>
                </c:pt>
                <c:pt idx="3248">
                  <c:v>0.49605949999999999</c:v>
                </c:pt>
                <c:pt idx="3249">
                  <c:v>0.49143799999999999</c:v>
                </c:pt>
                <c:pt idx="3250">
                  <c:v>0.48157240000000001</c:v>
                </c:pt>
                <c:pt idx="3251">
                  <c:v>0.4968399</c:v>
                </c:pt>
                <c:pt idx="3252">
                  <c:v>0.50588489999999997</c:v>
                </c:pt>
                <c:pt idx="3253">
                  <c:v>0.50135169999999996</c:v>
                </c:pt>
                <c:pt idx="3254">
                  <c:v>0.50094309999999997</c:v>
                </c:pt>
                <c:pt idx="3255">
                  <c:v>0.50207449999999998</c:v>
                </c:pt>
                <c:pt idx="3256">
                  <c:v>0.51068340000000001</c:v>
                </c:pt>
                <c:pt idx="3257">
                  <c:v>0.50538340000000004</c:v>
                </c:pt>
                <c:pt idx="3258">
                  <c:v>0.49457180000000001</c:v>
                </c:pt>
                <c:pt idx="3259">
                  <c:v>0.50820220000000005</c:v>
                </c:pt>
                <c:pt idx="3260">
                  <c:v>0.49664239999999998</c:v>
                </c:pt>
                <c:pt idx="3261">
                  <c:v>0.49995600000000001</c:v>
                </c:pt>
                <c:pt idx="3262">
                  <c:v>0.50729139999999995</c:v>
                </c:pt>
                <c:pt idx="3263">
                  <c:v>0.4965717</c:v>
                </c:pt>
                <c:pt idx="3264">
                  <c:v>0.5035229</c:v>
                </c:pt>
                <c:pt idx="3265">
                  <c:v>0.49400939999999999</c:v>
                </c:pt>
                <c:pt idx="3266">
                  <c:v>0.49935210000000002</c:v>
                </c:pt>
                <c:pt idx="3267">
                  <c:v>0.50258550000000002</c:v>
                </c:pt>
                <c:pt idx="3268">
                  <c:v>0.51558150000000003</c:v>
                </c:pt>
                <c:pt idx="3269">
                  <c:v>0.49512810000000002</c:v>
                </c:pt>
                <c:pt idx="3270">
                  <c:v>0.50096649999999998</c:v>
                </c:pt>
                <c:pt idx="3271">
                  <c:v>0.50312670000000004</c:v>
                </c:pt>
                <c:pt idx="3272">
                  <c:v>0.50928689999999999</c:v>
                </c:pt>
                <c:pt idx="3273">
                  <c:v>0.50460139999999998</c:v>
                </c:pt>
                <c:pt idx="3274">
                  <c:v>0.51295239999999998</c:v>
                </c:pt>
                <c:pt idx="3275">
                  <c:v>0.50229230000000002</c:v>
                </c:pt>
                <c:pt idx="3276">
                  <c:v>0.49210710000000002</c:v>
                </c:pt>
                <c:pt idx="3277">
                  <c:v>0.5080538</c:v>
                </c:pt>
                <c:pt idx="3278">
                  <c:v>0.50154140000000003</c:v>
                </c:pt>
                <c:pt idx="3279">
                  <c:v>0.49033850000000001</c:v>
                </c:pt>
                <c:pt idx="3280">
                  <c:v>0.50217999999999996</c:v>
                </c:pt>
                <c:pt idx="3281">
                  <c:v>0.49971910000000003</c:v>
                </c:pt>
                <c:pt idx="3282">
                  <c:v>0.50165720000000003</c:v>
                </c:pt>
                <c:pt idx="3283">
                  <c:v>0.49505130000000003</c:v>
                </c:pt>
                <c:pt idx="3284">
                  <c:v>0.49268529999999999</c:v>
                </c:pt>
                <c:pt idx="3285">
                  <c:v>0.49410920000000003</c:v>
                </c:pt>
                <c:pt idx="3286">
                  <c:v>0.49130839999999998</c:v>
                </c:pt>
                <c:pt idx="3287">
                  <c:v>0.50802930000000002</c:v>
                </c:pt>
                <c:pt idx="3288">
                  <c:v>0.50016229999999995</c:v>
                </c:pt>
                <c:pt idx="3289">
                  <c:v>0.49398340000000002</c:v>
                </c:pt>
                <c:pt idx="3290">
                  <c:v>0.50543059999999995</c:v>
                </c:pt>
                <c:pt idx="3291">
                  <c:v>0.50725489999999995</c:v>
                </c:pt>
                <c:pt idx="3292">
                  <c:v>0.51679799999999998</c:v>
                </c:pt>
                <c:pt idx="3293">
                  <c:v>0.50574030000000003</c:v>
                </c:pt>
                <c:pt idx="3294">
                  <c:v>0.51009170000000004</c:v>
                </c:pt>
                <c:pt idx="3295">
                  <c:v>0.49940580000000001</c:v>
                </c:pt>
                <c:pt idx="3296">
                  <c:v>0.50645249999999997</c:v>
                </c:pt>
                <c:pt idx="3297">
                  <c:v>0.51916949999999995</c:v>
                </c:pt>
                <c:pt idx="3298">
                  <c:v>0.52826200000000001</c:v>
                </c:pt>
                <c:pt idx="3299">
                  <c:v>0.52545319999999995</c:v>
                </c:pt>
                <c:pt idx="3300">
                  <c:v>0.52548150000000005</c:v>
                </c:pt>
                <c:pt idx="3301">
                  <c:v>0.52818089999999995</c:v>
                </c:pt>
                <c:pt idx="3302">
                  <c:v>0.52005939999999995</c:v>
                </c:pt>
                <c:pt idx="3303">
                  <c:v>0.51684140000000001</c:v>
                </c:pt>
                <c:pt idx="3304">
                  <c:v>0.51286549999999997</c:v>
                </c:pt>
                <c:pt idx="3305">
                  <c:v>0.50507559999999996</c:v>
                </c:pt>
                <c:pt idx="3306">
                  <c:v>0.49771569999999998</c:v>
                </c:pt>
                <c:pt idx="3307">
                  <c:v>0.5036718</c:v>
                </c:pt>
                <c:pt idx="3308">
                  <c:v>0.50876489999999996</c:v>
                </c:pt>
                <c:pt idx="3309">
                  <c:v>0.4935214</c:v>
                </c:pt>
                <c:pt idx="3310">
                  <c:v>0.50916950000000005</c:v>
                </c:pt>
                <c:pt idx="3311">
                  <c:v>0.50615540000000003</c:v>
                </c:pt>
                <c:pt idx="3312">
                  <c:v>0.51859750000000004</c:v>
                </c:pt>
                <c:pt idx="3313">
                  <c:v>0.50931280000000001</c:v>
                </c:pt>
                <c:pt idx="3314">
                  <c:v>0.49824790000000002</c:v>
                </c:pt>
                <c:pt idx="3315">
                  <c:v>0.49837579999999998</c:v>
                </c:pt>
                <c:pt idx="3316">
                  <c:v>0.50516240000000001</c:v>
                </c:pt>
                <c:pt idx="3317">
                  <c:v>0.50521360000000004</c:v>
                </c:pt>
                <c:pt idx="3318">
                  <c:v>0.50420969999999998</c:v>
                </c:pt>
                <c:pt idx="3319">
                  <c:v>0.50676829999999995</c:v>
                </c:pt>
                <c:pt idx="3320">
                  <c:v>0.51454500000000003</c:v>
                </c:pt>
                <c:pt idx="3321">
                  <c:v>0.50649100000000002</c:v>
                </c:pt>
                <c:pt idx="3322">
                  <c:v>0.51241150000000002</c:v>
                </c:pt>
                <c:pt idx="3323">
                  <c:v>0.51864730000000003</c:v>
                </c:pt>
                <c:pt idx="3324">
                  <c:v>0.51234020000000002</c:v>
                </c:pt>
                <c:pt idx="3325">
                  <c:v>0.50745890000000005</c:v>
                </c:pt>
                <c:pt idx="3326">
                  <c:v>0.51874600000000004</c:v>
                </c:pt>
                <c:pt idx="3327">
                  <c:v>0.52216200000000002</c:v>
                </c:pt>
                <c:pt idx="3328">
                  <c:v>0.5103837</c:v>
                </c:pt>
                <c:pt idx="3329">
                  <c:v>0.5093278</c:v>
                </c:pt>
                <c:pt idx="3330">
                  <c:v>0.51224619999999998</c:v>
                </c:pt>
                <c:pt idx="3331">
                  <c:v>0.50508739999999996</c:v>
                </c:pt>
                <c:pt idx="3332">
                  <c:v>0.51616980000000001</c:v>
                </c:pt>
                <c:pt idx="3333">
                  <c:v>0.51259359999999998</c:v>
                </c:pt>
                <c:pt idx="3334">
                  <c:v>0.51118229999999998</c:v>
                </c:pt>
                <c:pt idx="3335">
                  <c:v>0.50301609999999997</c:v>
                </c:pt>
                <c:pt idx="3336">
                  <c:v>0.48873870000000003</c:v>
                </c:pt>
                <c:pt idx="3337">
                  <c:v>0.49594890000000003</c:v>
                </c:pt>
                <c:pt idx="3338">
                  <c:v>0.48715029999999998</c:v>
                </c:pt>
                <c:pt idx="3339">
                  <c:v>0.49755860000000002</c:v>
                </c:pt>
                <c:pt idx="3340">
                  <c:v>0.49362460000000002</c:v>
                </c:pt>
                <c:pt idx="3341">
                  <c:v>0.49143979999999998</c:v>
                </c:pt>
                <c:pt idx="3342">
                  <c:v>0.49538510000000002</c:v>
                </c:pt>
                <c:pt idx="3343">
                  <c:v>0.49621029999999999</c:v>
                </c:pt>
                <c:pt idx="3344">
                  <c:v>0.49188330000000002</c:v>
                </c:pt>
                <c:pt idx="3345">
                  <c:v>0.49708400000000003</c:v>
                </c:pt>
                <c:pt idx="3346">
                  <c:v>0.48993880000000001</c:v>
                </c:pt>
                <c:pt idx="3347">
                  <c:v>0.49738100000000002</c:v>
                </c:pt>
                <c:pt idx="3348">
                  <c:v>0.49368040000000002</c:v>
                </c:pt>
                <c:pt idx="3349">
                  <c:v>0.4959501</c:v>
                </c:pt>
                <c:pt idx="3350">
                  <c:v>0.49694939999999999</c:v>
                </c:pt>
                <c:pt idx="3351">
                  <c:v>0.51725750000000004</c:v>
                </c:pt>
                <c:pt idx="3352">
                  <c:v>0.51594419999999996</c:v>
                </c:pt>
                <c:pt idx="3353">
                  <c:v>0.51764779999999999</c:v>
                </c:pt>
                <c:pt idx="3354">
                  <c:v>0.51354820000000001</c:v>
                </c:pt>
                <c:pt idx="3355">
                  <c:v>0.50420609999999999</c:v>
                </c:pt>
                <c:pt idx="3356">
                  <c:v>0.50034069999999997</c:v>
                </c:pt>
                <c:pt idx="3357">
                  <c:v>0.49392760000000002</c:v>
                </c:pt>
                <c:pt idx="3358">
                  <c:v>0.4923633</c:v>
                </c:pt>
                <c:pt idx="3359">
                  <c:v>0.48233809999999999</c:v>
                </c:pt>
                <c:pt idx="3360">
                  <c:v>0.48737200000000003</c:v>
                </c:pt>
                <c:pt idx="3361">
                  <c:v>0.49618000000000001</c:v>
                </c:pt>
                <c:pt idx="3362">
                  <c:v>0.49724259999999998</c:v>
                </c:pt>
                <c:pt idx="3363">
                  <c:v>0.49070279999999999</c:v>
                </c:pt>
                <c:pt idx="3364">
                  <c:v>0.50685820000000004</c:v>
                </c:pt>
                <c:pt idx="3365">
                  <c:v>0.50502820000000004</c:v>
                </c:pt>
                <c:pt idx="3366">
                  <c:v>0.50374450000000004</c:v>
                </c:pt>
                <c:pt idx="3367">
                  <c:v>0.51488440000000002</c:v>
                </c:pt>
                <c:pt idx="3368">
                  <c:v>0.50886430000000005</c:v>
                </c:pt>
                <c:pt idx="3369">
                  <c:v>0.51323220000000003</c:v>
                </c:pt>
                <c:pt idx="3370">
                  <c:v>0.50349880000000002</c:v>
                </c:pt>
                <c:pt idx="3371">
                  <c:v>0.50758060000000005</c:v>
                </c:pt>
                <c:pt idx="3372">
                  <c:v>0.50962410000000002</c:v>
                </c:pt>
                <c:pt idx="3373">
                  <c:v>0.51083250000000002</c:v>
                </c:pt>
                <c:pt idx="3374">
                  <c:v>0.51989779999999997</c:v>
                </c:pt>
                <c:pt idx="3375">
                  <c:v>0.52151570000000003</c:v>
                </c:pt>
                <c:pt idx="3376">
                  <c:v>0.51309740000000004</c:v>
                </c:pt>
                <c:pt idx="3377">
                  <c:v>0.50689490000000004</c:v>
                </c:pt>
                <c:pt idx="3378">
                  <c:v>0.49593150000000003</c:v>
                </c:pt>
                <c:pt idx="3379">
                  <c:v>0.48248220000000003</c:v>
                </c:pt>
                <c:pt idx="3380">
                  <c:v>0.5031949</c:v>
                </c:pt>
                <c:pt idx="3381">
                  <c:v>0.50077039999999995</c:v>
                </c:pt>
                <c:pt idx="3382">
                  <c:v>0.4979982</c:v>
                </c:pt>
                <c:pt idx="3383">
                  <c:v>0.49628800000000001</c:v>
                </c:pt>
                <c:pt idx="3384">
                  <c:v>0.4946256</c:v>
                </c:pt>
                <c:pt idx="3385">
                  <c:v>0.49562879999999998</c:v>
                </c:pt>
                <c:pt idx="3386">
                  <c:v>0.47557779999999999</c:v>
                </c:pt>
                <c:pt idx="3387">
                  <c:v>0.48644549999999998</c:v>
                </c:pt>
                <c:pt idx="3388">
                  <c:v>0.47291319999999998</c:v>
                </c:pt>
                <c:pt idx="3389">
                  <c:v>0.47384880000000001</c:v>
                </c:pt>
                <c:pt idx="3390">
                  <c:v>0.4814563</c:v>
                </c:pt>
                <c:pt idx="3391">
                  <c:v>0.47024630000000001</c:v>
                </c:pt>
                <c:pt idx="3392">
                  <c:v>0.47834939999999998</c:v>
                </c:pt>
                <c:pt idx="3393">
                  <c:v>0.47954659999999999</c:v>
                </c:pt>
                <c:pt idx="3394">
                  <c:v>0.47944239999999999</c:v>
                </c:pt>
                <c:pt idx="3395">
                  <c:v>0.45890540000000002</c:v>
                </c:pt>
                <c:pt idx="3396">
                  <c:v>0.47029219999999999</c:v>
                </c:pt>
                <c:pt idx="3397">
                  <c:v>0.47615689999999999</c:v>
                </c:pt>
                <c:pt idx="3398">
                  <c:v>0.48217700000000002</c:v>
                </c:pt>
                <c:pt idx="3399">
                  <c:v>0.47478910000000002</c:v>
                </c:pt>
                <c:pt idx="3400">
                  <c:v>0.48502149999999999</c:v>
                </c:pt>
                <c:pt idx="3401">
                  <c:v>0.50241639999999999</c:v>
                </c:pt>
                <c:pt idx="3402">
                  <c:v>0.52458870000000002</c:v>
                </c:pt>
                <c:pt idx="3403">
                  <c:v>0.50983330000000004</c:v>
                </c:pt>
                <c:pt idx="3404">
                  <c:v>0.4865738</c:v>
                </c:pt>
                <c:pt idx="3405">
                  <c:v>0.47572750000000003</c:v>
                </c:pt>
                <c:pt idx="3406">
                  <c:v>0.48849900000000002</c:v>
                </c:pt>
                <c:pt idx="3407">
                  <c:v>0.46914260000000002</c:v>
                </c:pt>
                <c:pt idx="3408">
                  <c:v>0.47991240000000002</c:v>
                </c:pt>
                <c:pt idx="3409">
                  <c:v>0.46656789999999998</c:v>
                </c:pt>
                <c:pt idx="3410">
                  <c:v>0.47503529999999999</c:v>
                </c:pt>
                <c:pt idx="3411">
                  <c:v>0.47931360000000001</c:v>
                </c:pt>
                <c:pt idx="3412">
                  <c:v>0.48467189999999999</c:v>
                </c:pt>
                <c:pt idx="3413">
                  <c:v>0.50568630000000003</c:v>
                </c:pt>
                <c:pt idx="3414">
                  <c:v>0.50475930000000002</c:v>
                </c:pt>
                <c:pt idx="3415">
                  <c:v>0.50744080000000003</c:v>
                </c:pt>
                <c:pt idx="3416">
                  <c:v>0.50921450000000001</c:v>
                </c:pt>
                <c:pt idx="3417">
                  <c:v>0.49782999999999999</c:v>
                </c:pt>
                <c:pt idx="3418">
                  <c:v>0.49375869999999999</c:v>
                </c:pt>
                <c:pt idx="3419">
                  <c:v>0.49706280000000003</c:v>
                </c:pt>
                <c:pt idx="3420">
                  <c:v>0.48422680000000001</c:v>
                </c:pt>
                <c:pt idx="3421">
                  <c:v>0.48131249999999998</c:v>
                </c:pt>
                <c:pt idx="3422">
                  <c:v>0.50137929999999997</c:v>
                </c:pt>
                <c:pt idx="3423">
                  <c:v>0.49657040000000002</c:v>
                </c:pt>
                <c:pt idx="3424">
                  <c:v>0.50210900000000003</c:v>
                </c:pt>
                <c:pt idx="3425">
                  <c:v>0.4930986</c:v>
                </c:pt>
                <c:pt idx="3426">
                  <c:v>0.50579490000000005</c:v>
                </c:pt>
                <c:pt idx="3427">
                  <c:v>0.51013730000000002</c:v>
                </c:pt>
                <c:pt idx="3428">
                  <c:v>0.50332949999999999</c:v>
                </c:pt>
                <c:pt idx="3429">
                  <c:v>0.50631939999999998</c:v>
                </c:pt>
                <c:pt idx="3430">
                  <c:v>0.50410120000000003</c:v>
                </c:pt>
                <c:pt idx="3431">
                  <c:v>0.50556679999999998</c:v>
                </c:pt>
                <c:pt idx="3432">
                  <c:v>0.50690199999999996</c:v>
                </c:pt>
                <c:pt idx="3433">
                  <c:v>0.50548439999999994</c:v>
                </c:pt>
                <c:pt idx="3434">
                  <c:v>0.51923240000000004</c:v>
                </c:pt>
                <c:pt idx="3435">
                  <c:v>0.50192650000000005</c:v>
                </c:pt>
                <c:pt idx="3436">
                  <c:v>0.50978489999999999</c:v>
                </c:pt>
                <c:pt idx="3437">
                  <c:v>0.49943349999999997</c:v>
                </c:pt>
                <c:pt idx="3438">
                  <c:v>0.51117690000000005</c:v>
                </c:pt>
                <c:pt idx="3439">
                  <c:v>0.50058789999999997</c:v>
                </c:pt>
                <c:pt idx="3440">
                  <c:v>0.50015200000000004</c:v>
                </c:pt>
                <c:pt idx="3441">
                  <c:v>0.51196929999999996</c:v>
                </c:pt>
                <c:pt idx="3442">
                  <c:v>0.50334020000000002</c:v>
                </c:pt>
                <c:pt idx="3443">
                  <c:v>0.51260269999999997</c:v>
                </c:pt>
                <c:pt idx="3444">
                  <c:v>0.50353150000000002</c:v>
                </c:pt>
                <c:pt idx="3445">
                  <c:v>0.51126070000000001</c:v>
                </c:pt>
                <c:pt idx="3446">
                  <c:v>0.50650870000000003</c:v>
                </c:pt>
                <c:pt idx="3447">
                  <c:v>0.49873679999999998</c:v>
                </c:pt>
                <c:pt idx="3448">
                  <c:v>0.49377799999999999</c:v>
                </c:pt>
                <c:pt idx="3449">
                  <c:v>0.4892184</c:v>
                </c:pt>
                <c:pt idx="3450">
                  <c:v>0.48420489999999999</c:v>
                </c:pt>
                <c:pt idx="3451">
                  <c:v>0.4786974</c:v>
                </c:pt>
                <c:pt idx="3452">
                  <c:v>0.49048809999999998</c:v>
                </c:pt>
                <c:pt idx="3453">
                  <c:v>0.47942790000000002</c:v>
                </c:pt>
                <c:pt idx="3454">
                  <c:v>0.49407400000000001</c:v>
                </c:pt>
                <c:pt idx="3455">
                  <c:v>0.46914020000000001</c:v>
                </c:pt>
                <c:pt idx="3456">
                  <c:v>0.48920069999999999</c:v>
                </c:pt>
                <c:pt idx="3457">
                  <c:v>0.48291269999999997</c:v>
                </c:pt>
                <c:pt idx="3458">
                  <c:v>0.49512509999999998</c:v>
                </c:pt>
                <c:pt idx="3459">
                  <c:v>0.48493550000000002</c:v>
                </c:pt>
                <c:pt idx="3460">
                  <c:v>0.4733115</c:v>
                </c:pt>
                <c:pt idx="3461">
                  <c:v>0.47498020000000002</c:v>
                </c:pt>
                <c:pt idx="3462">
                  <c:v>0.50027949999999999</c:v>
                </c:pt>
                <c:pt idx="3463">
                  <c:v>0.49162909999999999</c:v>
                </c:pt>
                <c:pt idx="3464">
                  <c:v>0.49386530000000001</c:v>
                </c:pt>
                <c:pt idx="3465">
                  <c:v>0.48368430000000001</c:v>
                </c:pt>
                <c:pt idx="3466">
                  <c:v>0.49229820000000002</c:v>
                </c:pt>
                <c:pt idx="3467">
                  <c:v>0.48849049999999999</c:v>
                </c:pt>
                <c:pt idx="3468">
                  <c:v>0.50000750000000005</c:v>
                </c:pt>
                <c:pt idx="3469">
                  <c:v>0.50112480000000004</c:v>
                </c:pt>
                <c:pt idx="3470">
                  <c:v>0.48436249999999997</c:v>
                </c:pt>
                <c:pt idx="3471">
                  <c:v>0.4903477</c:v>
                </c:pt>
                <c:pt idx="3472">
                  <c:v>0.50406419999999996</c:v>
                </c:pt>
                <c:pt idx="3473">
                  <c:v>0.50076960000000004</c:v>
                </c:pt>
                <c:pt idx="3474">
                  <c:v>0.49787409999999999</c:v>
                </c:pt>
                <c:pt idx="3475">
                  <c:v>0.50285179999999996</c:v>
                </c:pt>
                <c:pt idx="3476">
                  <c:v>0.51013509999999995</c:v>
                </c:pt>
                <c:pt idx="3477">
                  <c:v>0.49157830000000002</c:v>
                </c:pt>
                <c:pt idx="3478">
                  <c:v>0.4769581</c:v>
                </c:pt>
                <c:pt idx="3479">
                  <c:v>0.49671009999999999</c:v>
                </c:pt>
                <c:pt idx="3480">
                  <c:v>0.4997762</c:v>
                </c:pt>
                <c:pt idx="3481">
                  <c:v>0.49714009999999997</c:v>
                </c:pt>
                <c:pt idx="3482">
                  <c:v>0.48977929999999997</c:v>
                </c:pt>
                <c:pt idx="3483">
                  <c:v>0.4900854</c:v>
                </c:pt>
                <c:pt idx="3484">
                  <c:v>0.49780289999999999</c:v>
                </c:pt>
                <c:pt idx="3485">
                  <c:v>0.4904</c:v>
                </c:pt>
                <c:pt idx="3486">
                  <c:v>0.49286990000000003</c:v>
                </c:pt>
                <c:pt idx="3487">
                  <c:v>0.50815730000000003</c:v>
                </c:pt>
                <c:pt idx="3488">
                  <c:v>0.49762210000000001</c:v>
                </c:pt>
                <c:pt idx="3489">
                  <c:v>0.50350030000000001</c:v>
                </c:pt>
                <c:pt idx="3490">
                  <c:v>0.49515049999999999</c:v>
                </c:pt>
                <c:pt idx="3491">
                  <c:v>0.49182419999999999</c:v>
                </c:pt>
                <c:pt idx="3492">
                  <c:v>0.4868189</c:v>
                </c:pt>
                <c:pt idx="3493">
                  <c:v>0.48973090000000002</c:v>
                </c:pt>
                <c:pt idx="3494">
                  <c:v>0.48003180000000001</c:v>
                </c:pt>
                <c:pt idx="3495">
                  <c:v>0.49437979999999998</c:v>
                </c:pt>
                <c:pt idx="3496">
                  <c:v>0.49753530000000001</c:v>
                </c:pt>
                <c:pt idx="3497">
                  <c:v>0.49712319999999999</c:v>
                </c:pt>
                <c:pt idx="3498">
                  <c:v>0.48595060000000001</c:v>
                </c:pt>
                <c:pt idx="3499">
                  <c:v>0.49023519999999998</c:v>
                </c:pt>
                <c:pt idx="3500">
                  <c:v>0.50075009999999998</c:v>
                </c:pt>
                <c:pt idx="3501">
                  <c:v>0.48510120000000001</c:v>
                </c:pt>
                <c:pt idx="3502">
                  <c:v>0.49275079999999999</c:v>
                </c:pt>
                <c:pt idx="3503">
                  <c:v>0.47838180000000002</c:v>
                </c:pt>
                <c:pt idx="3504">
                  <c:v>0.48791620000000002</c:v>
                </c:pt>
                <c:pt idx="3505">
                  <c:v>0.47732239999999998</c:v>
                </c:pt>
                <c:pt idx="3506">
                  <c:v>0.46306000000000003</c:v>
                </c:pt>
                <c:pt idx="3507">
                  <c:v>0.49083690000000002</c:v>
                </c:pt>
                <c:pt idx="3508">
                  <c:v>0.49177969999999999</c:v>
                </c:pt>
                <c:pt idx="3509">
                  <c:v>0.49104720000000002</c:v>
                </c:pt>
                <c:pt idx="3510">
                  <c:v>0.47104109999999999</c:v>
                </c:pt>
                <c:pt idx="3511">
                  <c:v>0.48359489999999999</c:v>
                </c:pt>
                <c:pt idx="3512">
                  <c:v>0.49048130000000001</c:v>
                </c:pt>
                <c:pt idx="3513">
                  <c:v>0.50612809999999997</c:v>
                </c:pt>
                <c:pt idx="3514">
                  <c:v>0.50580539999999996</c:v>
                </c:pt>
                <c:pt idx="3515">
                  <c:v>0.4954501</c:v>
                </c:pt>
                <c:pt idx="3516">
                  <c:v>0.4853228</c:v>
                </c:pt>
                <c:pt idx="3517">
                  <c:v>0.49811460000000002</c:v>
                </c:pt>
                <c:pt idx="3518">
                  <c:v>0.48944009999999999</c:v>
                </c:pt>
                <c:pt idx="3519">
                  <c:v>0.49266549999999998</c:v>
                </c:pt>
                <c:pt idx="3520">
                  <c:v>0.48356500000000002</c:v>
                </c:pt>
                <c:pt idx="3521">
                  <c:v>0.49616159999999998</c:v>
                </c:pt>
                <c:pt idx="3522">
                  <c:v>0.4895622</c:v>
                </c:pt>
                <c:pt idx="3523">
                  <c:v>0.50664010000000004</c:v>
                </c:pt>
                <c:pt idx="3524">
                  <c:v>0.49680859999999999</c:v>
                </c:pt>
                <c:pt idx="3525">
                  <c:v>0.49159130000000001</c:v>
                </c:pt>
                <c:pt idx="3526">
                  <c:v>0.4736899</c:v>
                </c:pt>
                <c:pt idx="3527">
                  <c:v>0.45716410000000002</c:v>
                </c:pt>
                <c:pt idx="3528">
                  <c:v>0.46346009999999999</c:v>
                </c:pt>
                <c:pt idx="3529">
                  <c:v>0.46659669999999998</c:v>
                </c:pt>
                <c:pt idx="3530">
                  <c:v>0.47942200000000001</c:v>
                </c:pt>
                <c:pt idx="3531">
                  <c:v>0.47630470000000003</c:v>
                </c:pt>
                <c:pt idx="3532">
                  <c:v>0.49124689999999999</c:v>
                </c:pt>
                <c:pt idx="3533">
                  <c:v>0.4795992</c:v>
                </c:pt>
                <c:pt idx="3534">
                  <c:v>0.48290840000000002</c:v>
                </c:pt>
                <c:pt idx="3535">
                  <c:v>0.48505920000000002</c:v>
                </c:pt>
                <c:pt idx="3536">
                  <c:v>0.48083039999999999</c:v>
                </c:pt>
                <c:pt idx="3537">
                  <c:v>0.47613680000000003</c:v>
                </c:pt>
                <c:pt idx="3538">
                  <c:v>0.48733589999999999</c:v>
                </c:pt>
                <c:pt idx="3539">
                  <c:v>0.48819449999999998</c:v>
                </c:pt>
                <c:pt idx="3540">
                  <c:v>0.47034510000000002</c:v>
                </c:pt>
                <c:pt idx="3541">
                  <c:v>0.49037500000000001</c:v>
                </c:pt>
                <c:pt idx="3542">
                  <c:v>0.48671350000000002</c:v>
                </c:pt>
                <c:pt idx="3543">
                  <c:v>0.48370279999999999</c:v>
                </c:pt>
                <c:pt idx="3544">
                  <c:v>0.4847204</c:v>
                </c:pt>
                <c:pt idx="3545">
                  <c:v>0.491508</c:v>
                </c:pt>
                <c:pt idx="3546">
                  <c:v>0.47734339999999997</c:v>
                </c:pt>
                <c:pt idx="3547">
                  <c:v>0.48313650000000002</c:v>
                </c:pt>
                <c:pt idx="3548">
                  <c:v>0.48975069999999998</c:v>
                </c:pt>
                <c:pt idx="3549">
                  <c:v>0.48338360000000002</c:v>
                </c:pt>
                <c:pt idx="3550">
                  <c:v>0.48111949999999998</c:v>
                </c:pt>
                <c:pt idx="3551">
                  <c:v>0.46572819999999998</c:v>
                </c:pt>
                <c:pt idx="3552">
                  <c:v>0.45945999999999998</c:v>
                </c:pt>
                <c:pt idx="3553">
                  <c:v>0.46138689999999999</c:v>
                </c:pt>
                <c:pt idx="3554">
                  <c:v>0.47348180000000001</c:v>
                </c:pt>
                <c:pt idx="3555">
                  <c:v>0.46817059999999999</c:v>
                </c:pt>
                <c:pt idx="3556">
                  <c:v>0.46952199999999999</c:v>
                </c:pt>
                <c:pt idx="3557">
                  <c:v>0.47251769999999998</c:v>
                </c:pt>
                <c:pt idx="3558">
                  <c:v>0.4746763</c:v>
                </c:pt>
                <c:pt idx="3559">
                  <c:v>0.47299629999999998</c:v>
                </c:pt>
                <c:pt idx="3560">
                  <c:v>0.45956160000000001</c:v>
                </c:pt>
                <c:pt idx="3561">
                  <c:v>0.46581230000000001</c:v>
                </c:pt>
                <c:pt idx="3562">
                  <c:v>0.46389269999999999</c:v>
                </c:pt>
                <c:pt idx="3563">
                  <c:v>0.48128989999999999</c:v>
                </c:pt>
                <c:pt idx="3564">
                  <c:v>0.46973740000000003</c:v>
                </c:pt>
                <c:pt idx="3565">
                  <c:v>0.47635870000000002</c:v>
                </c:pt>
                <c:pt idx="3566">
                  <c:v>0.48138589999999998</c:v>
                </c:pt>
                <c:pt idx="3567">
                  <c:v>0.46028039999999998</c:v>
                </c:pt>
                <c:pt idx="3568">
                  <c:v>0.46496209999999999</c:v>
                </c:pt>
                <c:pt idx="3569">
                  <c:v>0.46154440000000002</c:v>
                </c:pt>
                <c:pt idx="3570">
                  <c:v>0.45314729999999998</c:v>
                </c:pt>
                <c:pt idx="3571">
                  <c:v>0.4645725</c:v>
                </c:pt>
                <c:pt idx="3572">
                  <c:v>0.46655340000000001</c:v>
                </c:pt>
                <c:pt idx="3573">
                  <c:v>0.45443060000000002</c:v>
                </c:pt>
                <c:pt idx="3574">
                  <c:v>0.47237899999999999</c:v>
                </c:pt>
                <c:pt idx="3575">
                  <c:v>0.4727999</c:v>
                </c:pt>
                <c:pt idx="3576">
                  <c:v>0.4658176</c:v>
                </c:pt>
                <c:pt idx="3577">
                  <c:v>0.46738180000000001</c:v>
                </c:pt>
                <c:pt idx="3578">
                  <c:v>0.47564469999999998</c:v>
                </c:pt>
                <c:pt idx="3579">
                  <c:v>0.46958460000000002</c:v>
                </c:pt>
                <c:pt idx="3580">
                  <c:v>0.4757847</c:v>
                </c:pt>
                <c:pt idx="3581">
                  <c:v>0.47508220000000001</c:v>
                </c:pt>
                <c:pt idx="3582">
                  <c:v>0.46723360000000003</c:v>
                </c:pt>
                <c:pt idx="3583">
                  <c:v>0.4652982</c:v>
                </c:pt>
                <c:pt idx="3584">
                  <c:v>0.48154829999999998</c:v>
                </c:pt>
                <c:pt idx="3585">
                  <c:v>0.48458220000000002</c:v>
                </c:pt>
                <c:pt idx="3586">
                  <c:v>0.4782264</c:v>
                </c:pt>
                <c:pt idx="3587">
                  <c:v>0.48425669999999998</c:v>
                </c:pt>
                <c:pt idx="3588">
                  <c:v>0.50086299999999995</c:v>
                </c:pt>
                <c:pt idx="3589">
                  <c:v>0.48405819999999999</c:v>
                </c:pt>
                <c:pt idx="3590">
                  <c:v>0.47269889999999998</c:v>
                </c:pt>
                <c:pt idx="3591">
                  <c:v>0.48578440000000001</c:v>
                </c:pt>
                <c:pt idx="3592">
                  <c:v>0.48512569999999999</c:v>
                </c:pt>
                <c:pt idx="3593">
                  <c:v>0.49454300000000001</c:v>
                </c:pt>
                <c:pt idx="3594">
                  <c:v>0.48695260000000001</c:v>
                </c:pt>
                <c:pt idx="3595">
                  <c:v>0.47518860000000002</c:v>
                </c:pt>
                <c:pt idx="3596">
                  <c:v>0.4891394</c:v>
                </c:pt>
                <c:pt idx="3597">
                  <c:v>0.48089959999999998</c:v>
                </c:pt>
                <c:pt idx="3598">
                  <c:v>0.4846297</c:v>
                </c:pt>
                <c:pt idx="3599">
                  <c:v>0.48508069999999998</c:v>
                </c:pt>
                <c:pt idx="3600">
                  <c:v>0.48228080000000001</c:v>
                </c:pt>
                <c:pt idx="3601">
                  <c:v>0.48987750000000002</c:v>
                </c:pt>
                <c:pt idx="3602">
                  <c:v>0.47984759999999999</c:v>
                </c:pt>
                <c:pt idx="3603">
                  <c:v>0.48739660000000001</c:v>
                </c:pt>
                <c:pt idx="3604">
                  <c:v>0.48150399999999999</c:v>
                </c:pt>
                <c:pt idx="3605">
                  <c:v>0.481271</c:v>
                </c:pt>
                <c:pt idx="3606">
                  <c:v>0.47417930000000003</c:v>
                </c:pt>
                <c:pt idx="3607">
                  <c:v>0.46838089999999999</c:v>
                </c:pt>
                <c:pt idx="3608">
                  <c:v>0.47369919999999999</c:v>
                </c:pt>
                <c:pt idx="3609">
                  <c:v>0.46661209999999997</c:v>
                </c:pt>
                <c:pt idx="3610">
                  <c:v>0.4858268</c:v>
                </c:pt>
                <c:pt idx="3611">
                  <c:v>0.48651309999999998</c:v>
                </c:pt>
                <c:pt idx="3612">
                  <c:v>0.48238249999999999</c:v>
                </c:pt>
                <c:pt idx="3613">
                  <c:v>0.47555239999999999</c:v>
                </c:pt>
                <c:pt idx="3614">
                  <c:v>0.47213369999999999</c:v>
                </c:pt>
                <c:pt idx="3615">
                  <c:v>0.4835161</c:v>
                </c:pt>
                <c:pt idx="3616">
                  <c:v>0.48219840000000003</c:v>
                </c:pt>
                <c:pt idx="3617">
                  <c:v>0.48452089999999998</c:v>
                </c:pt>
                <c:pt idx="3618">
                  <c:v>0.47930519999999999</c:v>
                </c:pt>
                <c:pt idx="3619">
                  <c:v>0.49220209999999998</c:v>
                </c:pt>
                <c:pt idx="3620">
                  <c:v>0.48424460000000003</c:v>
                </c:pt>
                <c:pt idx="3621">
                  <c:v>0.49609940000000002</c:v>
                </c:pt>
                <c:pt idx="3622">
                  <c:v>0.49373980000000001</c:v>
                </c:pt>
                <c:pt idx="3623">
                  <c:v>0.49966490000000002</c:v>
                </c:pt>
                <c:pt idx="3624">
                  <c:v>0.49330109999999999</c:v>
                </c:pt>
                <c:pt idx="3625">
                  <c:v>0.50407900000000005</c:v>
                </c:pt>
                <c:pt idx="3626">
                  <c:v>0.51429429999999998</c:v>
                </c:pt>
                <c:pt idx="3627">
                  <c:v>0.52096070000000005</c:v>
                </c:pt>
                <c:pt idx="3628">
                  <c:v>0.52409850000000002</c:v>
                </c:pt>
                <c:pt idx="3629">
                  <c:v>0.51071480000000002</c:v>
                </c:pt>
                <c:pt idx="3630">
                  <c:v>0.5008321</c:v>
                </c:pt>
                <c:pt idx="3631">
                  <c:v>0.49153200000000002</c:v>
                </c:pt>
                <c:pt idx="3632">
                  <c:v>0.49311630000000001</c:v>
                </c:pt>
                <c:pt idx="3633">
                  <c:v>0.49302010000000002</c:v>
                </c:pt>
                <c:pt idx="3634">
                  <c:v>0.48897049999999997</c:v>
                </c:pt>
                <c:pt idx="3635">
                  <c:v>0.49707899999999999</c:v>
                </c:pt>
                <c:pt idx="3636">
                  <c:v>0.50187579999999998</c:v>
                </c:pt>
                <c:pt idx="3637">
                  <c:v>0.5009692</c:v>
                </c:pt>
                <c:pt idx="3638">
                  <c:v>0.5029342</c:v>
                </c:pt>
                <c:pt idx="3639">
                  <c:v>0.51590939999999996</c:v>
                </c:pt>
                <c:pt idx="3640">
                  <c:v>0.53135410000000005</c:v>
                </c:pt>
                <c:pt idx="3641">
                  <c:v>0.51917270000000004</c:v>
                </c:pt>
                <c:pt idx="3642">
                  <c:v>0.51065559999999999</c:v>
                </c:pt>
                <c:pt idx="3643">
                  <c:v>0.51933260000000003</c:v>
                </c:pt>
                <c:pt idx="3644">
                  <c:v>0.50068889999999999</c:v>
                </c:pt>
                <c:pt idx="3645">
                  <c:v>0.4958516</c:v>
                </c:pt>
                <c:pt idx="3646">
                  <c:v>0.50036930000000002</c:v>
                </c:pt>
                <c:pt idx="3647">
                  <c:v>0.50117429999999996</c:v>
                </c:pt>
                <c:pt idx="3648">
                  <c:v>0.49885570000000001</c:v>
                </c:pt>
                <c:pt idx="3649">
                  <c:v>0.51655580000000001</c:v>
                </c:pt>
                <c:pt idx="3650">
                  <c:v>0.5258311</c:v>
                </c:pt>
                <c:pt idx="3651">
                  <c:v>0.52883760000000002</c:v>
                </c:pt>
                <c:pt idx="3652">
                  <c:v>0.52065649999999997</c:v>
                </c:pt>
                <c:pt idx="3653">
                  <c:v>0.5074999</c:v>
                </c:pt>
                <c:pt idx="3654">
                  <c:v>0.50184430000000002</c:v>
                </c:pt>
                <c:pt idx="3655">
                  <c:v>0.4979461</c:v>
                </c:pt>
                <c:pt idx="3656">
                  <c:v>0.50310239999999995</c:v>
                </c:pt>
                <c:pt idx="3657">
                  <c:v>0.51278409999999996</c:v>
                </c:pt>
                <c:pt idx="3658">
                  <c:v>0.51140330000000001</c:v>
                </c:pt>
                <c:pt idx="3659">
                  <c:v>0.517876</c:v>
                </c:pt>
                <c:pt idx="3660">
                  <c:v>0.51844170000000001</c:v>
                </c:pt>
                <c:pt idx="3661">
                  <c:v>0.52009439999999996</c:v>
                </c:pt>
                <c:pt idx="3662">
                  <c:v>0.51545010000000002</c:v>
                </c:pt>
                <c:pt idx="3663">
                  <c:v>0.51747129999999997</c:v>
                </c:pt>
                <c:pt idx="3664">
                  <c:v>0.52226470000000003</c:v>
                </c:pt>
                <c:pt idx="3665">
                  <c:v>0.50660340000000004</c:v>
                </c:pt>
                <c:pt idx="3666">
                  <c:v>0.49688779999999999</c:v>
                </c:pt>
                <c:pt idx="3667">
                  <c:v>0.50680890000000001</c:v>
                </c:pt>
                <c:pt idx="3668">
                  <c:v>0.52242630000000001</c:v>
                </c:pt>
                <c:pt idx="3669">
                  <c:v>0.52111490000000005</c:v>
                </c:pt>
                <c:pt idx="3670">
                  <c:v>0.50894159999999999</c:v>
                </c:pt>
                <c:pt idx="3671">
                  <c:v>0.50940450000000004</c:v>
                </c:pt>
                <c:pt idx="3672">
                  <c:v>0.51051690000000005</c:v>
                </c:pt>
                <c:pt idx="3673">
                  <c:v>0.5064381</c:v>
                </c:pt>
                <c:pt idx="3674">
                  <c:v>0.51974869999999995</c:v>
                </c:pt>
                <c:pt idx="3675">
                  <c:v>0.5183179</c:v>
                </c:pt>
                <c:pt idx="3676">
                  <c:v>0.51589949999999996</c:v>
                </c:pt>
                <c:pt idx="3677">
                  <c:v>0.51214519999999997</c:v>
                </c:pt>
                <c:pt idx="3678">
                  <c:v>0.50555249999999996</c:v>
                </c:pt>
                <c:pt idx="3679">
                  <c:v>0.52674929999999998</c:v>
                </c:pt>
                <c:pt idx="3680">
                  <c:v>0.52847809999999995</c:v>
                </c:pt>
                <c:pt idx="3681">
                  <c:v>0.5362152</c:v>
                </c:pt>
                <c:pt idx="3682">
                  <c:v>0.54248070000000004</c:v>
                </c:pt>
                <c:pt idx="3683">
                  <c:v>0.50994159999999999</c:v>
                </c:pt>
                <c:pt idx="3684">
                  <c:v>0.50929740000000001</c:v>
                </c:pt>
                <c:pt idx="3685">
                  <c:v>0.51787939999999999</c:v>
                </c:pt>
                <c:pt idx="3686">
                  <c:v>0.51941360000000003</c:v>
                </c:pt>
                <c:pt idx="3687">
                  <c:v>0.52101940000000002</c:v>
                </c:pt>
                <c:pt idx="3688">
                  <c:v>0.52062030000000004</c:v>
                </c:pt>
                <c:pt idx="3689">
                  <c:v>0.51531519999999997</c:v>
                </c:pt>
                <c:pt idx="3690">
                  <c:v>0.51426039999999995</c:v>
                </c:pt>
                <c:pt idx="3691">
                  <c:v>0.51551100000000005</c:v>
                </c:pt>
                <c:pt idx="3692">
                  <c:v>0.52198580000000006</c:v>
                </c:pt>
                <c:pt idx="3693">
                  <c:v>0.51600559999999995</c:v>
                </c:pt>
                <c:pt idx="3694">
                  <c:v>0.50040969999999996</c:v>
                </c:pt>
                <c:pt idx="3695">
                  <c:v>0.51202749999999997</c:v>
                </c:pt>
                <c:pt idx="3696">
                  <c:v>0.51829890000000001</c:v>
                </c:pt>
                <c:pt idx="3697">
                  <c:v>0.54629459999999996</c:v>
                </c:pt>
                <c:pt idx="3698">
                  <c:v>0.53175629999999996</c:v>
                </c:pt>
                <c:pt idx="3699">
                  <c:v>0.51754670000000003</c:v>
                </c:pt>
                <c:pt idx="3700">
                  <c:v>0.52157100000000001</c:v>
                </c:pt>
                <c:pt idx="3701">
                  <c:v>0.51357359999999996</c:v>
                </c:pt>
                <c:pt idx="3702">
                  <c:v>0.52485309999999996</c:v>
                </c:pt>
                <c:pt idx="3703">
                  <c:v>0.52491129999999997</c:v>
                </c:pt>
                <c:pt idx="3704">
                  <c:v>0.53158320000000003</c:v>
                </c:pt>
                <c:pt idx="3705">
                  <c:v>0.52287879999999998</c:v>
                </c:pt>
                <c:pt idx="3706">
                  <c:v>0.53400510000000001</c:v>
                </c:pt>
                <c:pt idx="3707">
                  <c:v>0.54185689999999997</c:v>
                </c:pt>
                <c:pt idx="3708">
                  <c:v>0.55637349999999997</c:v>
                </c:pt>
                <c:pt idx="3709">
                  <c:v>0.54175079999999998</c:v>
                </c:pt>
                <c:pt idx="3710">
                  <c:v>0.51684660000000004</c:v>
                </c:pt>
                <c:pt idx="3711">
                  <c:v>0.52385559999999998</c:v>
                </c:pt>
                <c:pt idx="3712">
                  <c:v>0.5090614</c:v>
                </c:pt>
                <c:pt idx="3713">
                  <c:v>0.51264399999999999</c:v>
                </c:pt>
                <c:pt idx="3714">
                  <c:v>0.52449659999999998</c:v>
                </c:pt>
                <c:pt idx="3715">
                  <c:v>0.51550779999999996</c:v>
                </c:pt>
                <c:pt idx="3716">
                  <c:v>0.52096480000000001</c:v>
                </c:pt>
                <c:pt idx="3717">
                  <c:v>0.51657019999999998</c:v>
                </c:pt>
                <c:pt idx="3718">
                  <c:v>0.5195459</c:v>
                </c:pt>
                <c:pt idx="3719">
                  <c:v>0.50403140000000002</c:v>
                </c:pt>
                <c:pt idx="3720">
                  <c:v>0.51122140000000005</c:v>
                </c:pt>
                <c:pt idx="3721">
                  <c:v>0.51509360000000004</c:v>
                </c:pt>
                <c:pt idx="3722">
                  <c:v>0.51108019999999998</c:v>
                </c:pt>
                <c:pt idx="3723">
                  <c:v>0.5130036</c:v>
                </c:pt>
                <c:pt idx="3724">
                  <c:v>0.52245240000000004</c:v>
                </c:pt>
                <c:pt idx="3725">
                  <c:v>0.52494850000000004</c:v>
                </c:pt>
                <c:pt idx="3726">
                  <c:v>0.50471440000000001</c:v>
                </c:pt>
                <c:pt idx="3727">
                  <c:v>0.50614720000000002</c:v>
                </c:pt>
                <c:pt idx="3728">
                  <c:v>0.51571880000000003</c:v>
                </c:pt>
                <c:pt idx="3729">
                  <c:v>0.5191327</c:v>
                </c:pt>
                <c:pt idx="3730">
                  <c:v>0.5094166</c:v>
                </c:pt>
                <c:pt idx="3731">
                  <c:v>0.51087280000000002</c:v>
                </c:pt>
                <c:pt idx="3732">
                  <c:v>0.51726430000000001</c:v>
                </c:pt>
                <c:pt idx="3733">
                  <c:v>0.4977529</c:v>
                </c:pt>
                <c:pt idx="3734">
                  <c:v>0.49147780000000002</c:v>
                </c:pt>
                <c:pt idx="3735">
                  <c:v>0.50730209999999998</c:v>
                </c:pt>
                <c:pt idx="3736">
                  <c:v>0.51623940000000001</c:v>
                </c:pt>
                <c:pt idx="3737">
                  <c:v>0.5150728</c:v>
                </c:pt>
                <c:pt idx="3738">
                  <c:v>0.51619079999999995</c:v>
                </c:pt>
                <c:pt idx="3739">
                  <c:v>0.52071630000000002</c:v>
                </c:pt>
                <c:pt idx="3740">
                  <c:v>0.50832770000000005</c:v>
                </c:pt>
                <c:pt idx="3741">
                  <c:v>0.49400680000000002</c:v>
                </c:pt>
                <c:pt idx="3742">
                  <c:v>0.50315310000000002</c:v>
                </c:pt>
                <c:pt idx="3743">
                  <c:v>0.48706569999999999</c:v>
                </c:pt>
                <c:pt idx="3744">
                  <c:v>0.48875000000000002</c:v>
                </c:pt>
                <c:pt idx="3745">
                  <c:v>0.50982689999999997</c:v>
                </c:pt>
                <c:pt idx="3746">
                  <c:v>0.50512970000000001</c:v>
                </c:pt>
                <c:pt idx="3747">
                  <c:v>0.4907589</c:v>
                </c:pt>
                <c:pt idx="3748">
                  <c:v>0.51087780000000005</c:v>
                </c:pt>
                <c:pt idx="3749">
                  <c:v>0.50141230000000003</c:v>
                </c:pt>
                <c:pt idx="3750">
                  <c:v>0.51639710000000005</c:v>
                </c:pt>
                <c:pt idx="3751">
                  <c:v>0.4968957</c:v>
                </c:pt>
                <c:pt idx="3752">
                  <c:v>0.47976229999999997</c:v>
                </c:pt>
                <c:pt idx="3753">
                  <c:v>0.47370129999999999</c:v>
                </c:pt>
                <c:pt idx="3754">
                  <c:v>0.49099910000000002</c:v>
                </c:pt>
                <c:pt idx="3755">
                  <c:v>0.50732339999999998</c:v>
                </c:pt>
                <c:pt idx="3756">
                  <c:v>0.49845040000000002</c:v>
                </c:pt>
                <c:pt idx="3757">
                  <c:v>0.49171979999999998</c:v>
                </c:pt>
                <c:pt idx="3758">
                  <c:v>0.49083979999999999</c:v>
                </c:pt>
                <c:pt idx="3759">
                  <c:v>0.4795759</c:v>
                </c:pt>
                <c:pt idx="3760">
                  <c:v>0.49943969999999999</c:v>
                </c:pt>
                <c:pt idx="3761">
                  <c:v>0.50537580000000004</c:v>
                </c:pt>
                <c:pt idx="3762">
                  <c:v>0.50712930000000001</c:v>
                </c:pt>
                <c:pt idx="3763">
                  <c:v>0.47488140000000001</c:v>
                </c:pt>
                <c:pt idx="3764">
                  <c:v>0.493618</c:v>
                </c:pt>
                <c:pt idx="3765">
                  <c:v>0.50270680000000001</c:v>
                </c:pt>
                <c:pt idx="3766">
                  <c:v>0.49895460000000003</c:v>
                </c:pt>
                <c:pt idx="3767">
                  <c:v>0.48485400000000001</c:v>
                </c:pt>
                <c:pt idx="3768">
                  <c:v>0.48046309999999998</c:v>
                </c:pt>
                <c:pt idx="3769">
                  <c:v>0.4968456</c:v>
                </c:pt>
                <c:pt idx="3770">
                  <c:v>0.49619469999999999</c:v>
                </c:pt>
                <c:pt idx="3771">
                  <c:v>0.49758360000000001</c:v>
                </c:pt>
                <c:pt idx="3772">
                  <c:v>0.48481220000000003</c:v>
                </c:pt>
                <c:pt idx="3773">
                  <c:v>0.49323889999999998</c:v>
                </c:pt>
                <c:pt idx="3774">
                  <c:v>0.49922529999999998</c:v>
                </c:pt>
                <c:pt idx="3775">
                  <c:v>0.49452829999999998</c:v>
                </c:pt>
                <c:pt idx="3776">
                  <c:v>0.50937770000000004</c:v>
                </c:pt>
                <c:pt idx="3777">
                  <c:v>0.51693469999999997</c:v>
                </c:pt>
                <c:pt idx="3778">
                  <c:v>0.4954672</c:v>
                </c:pt>
                <c:pt idx="3779">
                  <c:v>0.50489039999999996</c:v>
                </c:pt>
                <c:pt idx="3780">
                  <c:v>0.48424499999999998</c:v>
                </c:pt>
                <c:pt idx="3781">
                  <c:v>0.48460920000000002</c:v>
                </c:pt>
                <c:pt idx="3782">
                  <c:v>0.49584739999999999</c:v>
                </c:pt>
                <c:pt idx="3783">
                  <c:v>0.49745810000000001</c:v>
                </c:pt>
                <c:pt idx="3784">
                  <c:v>0.50083949999999999</c:v>
                </c:pt>
                <c:pt idx="3785">
                  <c:v>0.49279139999999999</c:v>
                </c:pt>
                <c:pt idx="3786">
                  <c:v>0.50233019999999995</c:v>
                </c:pt>
                <c:pt idx="3787">
                  <c:v>0.50290219999999997</c:v>
                </c:pt>
                <c:pt idx="3788">
                  <c:v>0.49954009999999999</c:v>
                </c:pt>
                <c:pt idx="3789">
                  <c:v>0.51378789999999996</c:v>
                </c:pt>
                <c:pt idx="3790">
                  <c:v>0.51054690000000003</c:v>
                </c:pt>
                <c:pt idx="3791">
                  <c:v>0.4913054</c:v>
                </c:pt>
                <c:pt idx="3792">
                  <c:v>0.48404059999999999</c:v>
                </c:pt>
                <c:pt idx="3793">
                  <c:v>0.49982799999999999</c:v>
                </c:pt>
                <c:pt idx="3794">
                  <c:v>0.50112029999999996</c:v>
                </c:pt>
                <c:pt idx="3795">
                  <c:v>0.49036679999999999</c:v>
                </c:pt>
                <c:pt idx="3796">
                  <c:v>0.49541020000000002</c:v>
                </c:pt>
                <c:pt idx="3797">
                  <c:v>0.50994629999999996</c:v>
                </c:pt>
                <c:pt idx="3798">
                  <c:v>0.51914689999999997</c:v>
                </c:pt>
                <c:pt idx="3799">
                  <c:v>0.50653060000000005</c:v>
                </c:pt>
                <c:pt idx="3800">
                  <c:v>0.49666440000000001</c:v>
                </c:pt>
                <c:pt idx="3801">
                  <c:v>0.49444939999999998</c:v>
                </c:pt>
                <c:pt idx="3802">
                  <c:v>0.50170210000000004</c:v>
                </c:pt>
                <c:pt idx="3803">
                  <c:v>0.48804690000000001</c:v>
                </c:pt>
                <c:pt idx="3804">
                  <c:v>0.48823149999999998</c:v>
                </c:pt>
                <c:pt idx="3805">
                  <c:v>0.50535960000000002</c:v>
                </c:pt>
                <c:pt idx="3806">
                  <c:v>0.52059409999999995</c:v>
                </c:pt>
                <c:pt idx="3807">
                  <c:v>0.51414669999999996</c:v>
                </c:pt>
                <c:pt idx="3808">
                  <c:v>0.50131950000000003</c:v>
                </c:pt>
                <c:pt idx="3809">
                  <c:v>0.50843039999999995</c:v>
                </c:pt>
                <c:pt idx="3810">
                  <c:v>0.4982588</c:v>
                </c:pt>
                <c:pt idx="3811">
                  <c:v>0.50676489999999996</c:v>
                </c:pt>
                <c:pt idx="3812">
                  <c:v>0.50218269999999998</c:v>
                </c:pt>
                <c:pt idx="3813">
                  <c:v>0.52246329999999996</c:v>
                </c:pt>
                <c:pt idx="3814">
                  <c:v>0.53294160000000002</c:v>
                </c:pt>
                <c:pt idx="3815">
                  <c:v>0.51923269999999999</c:v>
                </c:pt>
                <c:pt idx="3816">
                  <c:v>0.5159087</c:v>
                </c:pt>
                <c:pt idx="3817">
                  <c:v>0.51392530000000003</c:v>
                </c:pt>
                <c:pt idx="3818">
                  <c:v>0.50550819999999996</c:v>
                </c:pt>
                <c:pt idx="3819">
                  <c:v>0.50814269999999995</c:v>
                </c:pt>
                <c:pt idx="3820">
                  <c:v>0.50755879999999998</c:v>
                </c:pt>
                <c:pt idx="3821">
                  <c:v>0.50066449999999996</c:v>
                </c:pt>
                <c:pt idx="3822">
                  <c:v>0.50334800000000002</c:v>
                </c:pt>
                <c:pt idx="3823">
                  <c:v>0.49769809999999998</c:v>
                </c:pt>
                <c:pt idx="3824">
                  <c:v>0.5176463</c:v>
                </c:pt>
                <c:pt idx="3825">
                  <c:v>0.49335089999999998</c:v>
                </c:pt>
                <c:pt idx="3826">
                  <c:v>0.50016499999999997</c:v>
                </c:pt>
                <c:pt idx="3827">
                  <c:v>0.51023200000000002</c:v>
                </c:pt>
                <c:pt idx="3828">
                  <c:v>0.51746530000000002</c:v>
                </c:pt>
                <c:pt idx="3829">
                  <c:v>0.51669200000000004</c:v>
                </c:pt>
                <c:pt idx="3830">
                  <c:v>0.49991570000000002</c:v>
                </c:pt>
                <c:pt idx="3831">
                  <c:v>0.4990502</c:v>
                </c:pt>
                <c:pt idx="3832">
                  <c:v>0.50751109999999999</c:v>
                </c:pt>
                <c:pt idx="3833">
                  <c:v>0.50616689999999998</c:v>
                </c:pt>
                <c:pt idx="3834">
                  <c:v>0.51119210000000004</c:v>
                </c:pt>
                <c:pt idx="3835">
                  <c:v>0.48975659999999999</c:v>
                </c:pt>
                <c:pt idx="3836">
                  <c:v>0.48939709999999997</c:v>
                </c:pt>
                <c:pt idx="3837">
                  <c:v>0.48255189999999998</c:v>
                </c:pt>
                <c:pt idx="3838">
                  <c:v>0.48815890000000001</c:v>
                </c:pt>
                <c:pt idx="3839">
                  <c:v>0.50088460000000001</c:v>
                </c:pt>
                <c:pt idx="3840">
                  <c:v>0.48628529999999998</c:v>
                </c:pt>
                <c:pt idx="3841">
                  <c:v>0.48127930000000002</c:v>
                </c:pt>
                <c:pt idx="3842">
                  <c:v>0.47746919999999998</c:v>
                </c:pt>
                <c:pt idx="3843">
                  <c:v>0.48295850000000001</c:v>
                </c:pt>
                <c:pt idx="3844">
                  <c:v>0.49185200000000001</c:v>
                </c:pt>
                <c:pt idx="3845">
                  <c:v>0.49331520000000001</c:v>
                </c:pt>
                <c:pt idx="3846">
                  <c:v>0.49279149999999999</c:v>
                </c:pt>
                <c:pt idx="3847">
                  <c:v>0.4991352</c:v>
                </c:pt>
                <c:pt idx="3848">
                  <c:v>0.47780080000000003</c:v>
                </c:pt>
                <c:pt idx="3849">
                  <c:v>0.46997899999999998</c:v>
                </c:pt>
                <c:pt idx="3850">
                  <c:v>0.4788289</c:v>
                </c:pt>
                <c:pt idx="3851">
                  <c:v>0.47603849999999998</c:v>
                </c:pt>
                <c:pt idx="3852">
                  <c:v>0.491703</c:v>
                </c:pt>
                <c:pt idx="3853">
                  <c:v>0.48886560000000001</c:v>
                </c:pt>
                <c:pt idx="3854">
                  <c:v>0.48250369999999998</c:v>
                </c:pt>
                <c:pt idx="3855">
                  <c:v>0.49218909999999999</c:v>
                </c:pt>
                <c:pt idx="3856">
                  <c:v>0.49234240000000001</c:v>
                </c:pt>
                <c:pt idx="3857">
                  <c:v>0.49583959999999999</c:v>
                </c:pt>
                <c:pt idx="3858">
                  <c:v>0.50376330000000002</c:v>
                </c:pt>
                <c:pt idx="3859">
                  <c:v>0.50243959999999999</c:v>
                </c:pt>
                <c:pt idx="3860">
                  <c:v>0.48582649999999999</c:v>
                </c:pt>
                <c:pt idx="3861">
                  <c:v>0.48064679999999999</c:v>
                </c:pt>
                <c:pt idx="3862">
                  <c:v>0.48110029999999998</c:v>
                </c:pt>
                <c:pt idx="3863">
                  <c:v>0.49376989999999998</c:v>
                </c:pt>
                <c:pt idx="3864">
                  <c:v>0.49158469999999999</c:v>
                </c:pt>
                <c:pt idx="3865">
                  <c:v>0.4743771</c:v>
                </c:pt>
                <c:pt idx="3866">
                  <c:v>0.49567119999999998</c:v>
                </c:pt>
                <c:pt idx="3867">
                  <c:v>0.49440400000000001</c:v>
                </c:pt>
                <c:pt idx="3868">
                  <c:v>0.47083340000000001</c:v>
                </c:pt>
                <c:pt idx="3869">
                  <c:v>0.48913689999999999</c:v>
                </c:pt>
                <c:pt idx="3870">
                  <c:v>0.49511630000000001</c:v>
                </c:pt>
                <c:pt idx="3871">
                  <c:v>0.49040420000000001</c:v>
                </c:pt>
                <c:pt idx="3872">
                  <c:v>0.47920629999999997</c:v>
                </c:pt>
                <c:pt idx="3873">
                  <c:v>0.4795006</c:v>
                </c:pt>
                <c:pt idx="3874">
                  <c:v>0.4935097</c:v>
                </c:pt>
                <c:pt idx="3875">
                  <c:v>0.49657760000000001</c:v>
                </c:pt>
                <c:pt idx="3876">
                  <c:v>0.47477659999999999</c:v>
                </c:pt>
                <c:pt idx="3877">
                  <c:v>0.47389750000000003</c:v>
                </c:pt>
                <c:pt idx="3878">
                  <c:v>0.4847418</c:v>
                </c:pt>
                <c:pt idx="3879">
                  <c:v>0.47428409999999999</c:v>
                </c:pt>
                <c:pt idx="3880">
                  <c:v>0.4757111</c:v>
                </c:pt>
                <c:pt idx="3881">
                  <c:v>0.46807989999999999</c:v>
                </c:pt>
                <c:pt idx="3882">
                  <c:v>0.47444360000000002</c:v>
                </c:pt>
                <c:pt idx="3883">
                  <c:v>0.47403859999999998</c:v>
                </c:pt>
                <c:pt idx="3884">
                  <c:v>0.47324270000000002</c:v>
                </c:pt>
                <c:pt idx="3885">
                  <c:v>0.49213560000000001</c:v>
                </c:pt>
                <c:pt idx="3886">
                  <c:v>0.47778009999999999</c:v>
                </c:pt>
                <c:pt idx="3887">
                  <c:v>0.48229670000000002</c:v>
                </c:pt>
                <c:pt idx="3888">
                  <c:v>0.49317810000000001</c:v>
                </c:pt>
                <c:pt idx="3889">
                  <c:v>0.48567539999999998</c:v>
                </c:pt>
                <c:pt idx="3890">
                  <c:v>0.48839009999999999</c:v>
                </c:pt>
                <c:pt idx="3891">
                  <c:v>0.47749059999999999</c:v>
                </c:pt>
                <c:pt idx="3892">
                  <c:v>0.48436820000000003</c:v>
                </c:pt>
                <c:pt idx="3893">
                  <c:v>0.48476439999999998</c:v>
                </c:pt>
                <c:pt idx="3894">
                  <c:v>0.46973930000000003</c:v>
                </c:pt>
                <c:pt idx="3895">
                  <c:v>0.4855199</c:v>
                </c:pt>
                <c:pt idx="3896">
                  <c:v>0.48419259999999997</c:v>
                </c:pt>
                <c:pt idx="3897">
                  <c:v>0.48057830000000001</c:v>
                </c:pt>
                <c:pt idx="3898">
                  <c:v>0.48709540000000001</c:v>
                </c:pt>
                <c:pt idx="3899">
                  <c:v>0.49436459999999999</c:v>
                </c:pt>
                <c:pt idx="3900">
                  <c:v>0.49338359999999998</c:v>
                </c:pt>
                <c:pt idx="3901">
                  <c:v>0.48540939999999999</c:v>
                </c:pt>
                <c:pt idx="3902">
                  <c:v>0.47987449999999998</c:v>
                </c:pt>
                <c:pt idx="3903">
                  <c:v>0.49492530000000001</c:v>
                </c:pt>
                <c:pt idx="3904">
                  <c:v>0.48854829999999999</c:v>
                </c:pt>
                <c:pt idx="3905">
                  <c:v>0.489923</c:v>
                </c:pt>
                <c:pt idx="3906">
                  <c:v>0.49027019999999999</c:v>
                </c:pt>
                <c:pt idx="3907">
                  <c:v>0.48650149999999998</c:v>
                </c:pt>
                <c:pt idx="3908">
                  <c:v>0.48679559999999999</c:v>
                </c:pt>
                <c:pt idx="3909">
                  <c:v>0.4795623</c:v>
                </c:pt>
                <c:pt idx="3910">
                  <c:v>0.48952889999999999</c:v>
                </c:pt>
                <c:pt idx="3911">
                  <c:v>0.50230909999999995</c:v>
                </c:pt>
                <c:pt idx="3912">
                  <c:v>0.48967509999999997</c:v>
                </c:pt>
                <c:pt idx="3913">
                  <c:v>0.49202810000000002</c:v>
                </c:pt>
                <c:pt idx="3914">
                  <c:v>0.48708859999999998</c:v>
                </c:pt>
                <c:pt idx="3915">
                  <c:v>0.48894349999999998</c:v>
                </c:pt>
                <c:pt idx="3916">
                  <c:v>0.48715190000000003</c:v>
                </c:pt>
                <c:pt idx="3917">
                  <c:v>0.48710330000000002</c:v>
                </c:pt>
                <c:pt idx="3918">
                  <c:v>0.49571490000000001</c:v>
                </c:pt>
                <c:pt idx="3919">
                  <c:v>0.50720690000000002</c:v>
                </c:pt>
                <c:pt idx="3920">
                  <c:v>0.49434630000000002</c:v>
                </c:pt>
                <c:pt idx="3921">
                  <c:v>0.49232619999999999</c:v>
                </c:pt>
                <c:pt idx="3922">
                  <c:v>0.46937040000000002</c:v>
                </c:pt>
                <c:pt idx="3923">
                  <c:v>0.47607139999999998</c:v>
                </c:pt>
                <c:pt idx="3924">
                  <c:v>0.4805914</c:v>
                </c:pt>
                <c:pt idx="3925">
                  <c:v>0.48817870000000002</c:v>
                </c:pt>
                <c:pt idx="3926">
                  <c:v>0.4979961</c:v>
                </c:pt>
                <c:pt idx="3927">
                  <c:v>0.49181350000000001</c:v>
                </c:pt>
                <c:pt idx="3928">
                  <c:v>0.49546709999999999</c:v>
                </c:pt>
                <c:pt idx="3929">
                  <c:v>0.48516550000000003</c:v>
                </c:pt>
                <c:pt idx="3930">
                  <c:v>0.50133309999999998</c:v>
                </c:pt>
                <c:pt idx="3931">
                  <c:v>0.49598599999999998</c:v>
                </c:pt>
                <c:pt idx="3932">
                  <c:v>0.50201119999999999</c:v>
                </c:pt>
                <c:pt idx="3933">
                  <c:v>0.51275939999999998</c:v>
                </c:pt>
                <c:pt idx="3934">
                  <c:v>0.50966049999999996</c:v>
                </c:pt>
                <c:pt idx="3935">
                  <c:v>0.4944288</c:v>
                </c:pt>
                <c:pt idx="3936">
                  <c:v>0.50056840000000002</c:v>
                </c:pt>
                <c:pt idx="3937">
                  <c:v>0.52756780000000003</c:v>
                </c:pt>
                <c:pt idx="3938">
                  <c:v>0.52542909999999998</c:v>
                </c:pt>
                <c:pt idx="3939">
                  <c:v>0.52276619999999996</c:v>
                </c:pt>
                <c:pt idx="3940">
                  <c:v>0.53073680000000001</c:v>
                </c:pt>
                <c:pt idx="3941">
                  <c:v>0.51891259999999995</c:v>
                </c:pt>
                <c:pt idx="3942">
                  <c:v>0.48650759999999998</c:v>
                </c:pt>
                <c:pt idx="3943">
                  <c:v>0.49993120000000002</c:v>
                </c:pt>
                <c:pt idx="3944">
                  <c:v>0.51278919999999995</c:v>
                </c:pt>
                <c:pt idx="3945">
                  <c:v>0.48834090000000002</c:v>
                </c:pt>
                <c:pt idx="3946">
                  <c:v>0.48584250000000001</c:v>
                </c:pt>
                <c:pt idx="3947">
                  <c:v>0.49043100000000001</c:v>
                </c:pt>
                <c:pt idx="3948">
                  <c:v>0.49279659999999997</c:v>
                </c:pt>
                <c:pt idx="3949">
                  <c:v>0.49613649999999998</c:v>
                </c:pt>
                <c:pt idx="3950">
                  <c:v>0.49631809999999998</c:v>
                </c:pt>
                <c:pt idx="3951">
                  <c:v>0.50649820000000001</c:v>
                </c:pt>
                <c:pt idx="3952">
                  <c:v>0.50337399999999999</c:v>
                </c:pt>
                <c:pt idx="3953">
                  <c:v>0.50004850000000001</c:v>
                </c:pt>
                <c:pt idx="3954">
                  <c:v>0.49762420000000002</c:v>
                </c:pt>
                <c:pt idx="3955">
                  <c:v>0.50166180000000005</c:v>
                </c:pt>
                <c:pt idx="3956">
                  <c:v>0.51471659999999997</c:v>
                </c:pt>
                <c:pt idx="3957">
                  <c:v>0.4878537</c:v>
                </c:pt>
                <c:pt idx="3958">
                  <c:v>0.5054978</c:v>
                </c:pt>
                <c:pt idx="3959">
                  <c:v>0.50805769999999995</c:v>
                </c:pt>
                <c:pt idx="3960">
                  <c:v>0.51094930000000005</c:v>
                </c:pt>
                <c:pt idx="3961">
                  <c:v>0.51751190000000002</c:v>
                </c:pt>
                <c:pt idx="3962">
                  <c:v>0.50589079999999997</c:v>
                </c:pt>
                <c:pt idx="3963">
                  <c:v>0.51838150000000005</c:v>
                </c:pt>
                <c:pt idx="3964">
                  <c:v>0.50666900000000004</c:v>
                </c:pt>
                <c:pt idx="3965">
                  <c:v>0.50721899999999998</c:v>
                </c:pt>
                <c:pt idx="3966">
                  <c:v>0.49384470000000003</c:v>
                </c:pt>
                <c:pt idx="3967">
                  <c:v>0.52194249999999998</c:v>
                </c:pt>
                <c:pt idx="3968">
                  <c:v>0.50258720000000001</c:v>
                </c:pt>
                <c:pt idx="3969">
                  <c:v>0.50618490000000005</c:v>
                </c:pt>
                <c:pt idx="3970">
                  <c:v>0.50371560000000004</c:v>
                </c:pt>
                <c:pt idx="3971">
                  <c:v>0.50199269999999996</c:v>
                </c:pt>
                <c:pt idx="3972">
                  <c:v>0.51057490000000005</c:v>
                </c:pt>
                <c:pt idx="3973">
                  <c:v>0.50157669999999999</c:v>
                </c:pt>
                <c:pt idx="3974">
                  <c:v>0.51185499999999995</c:v>
                </c:pt>
                <c:pt idx="3975">
                  <c:v>0.49695470000000003</c:v>
                </c:pt>
                <c:pt idx="3976">
                  <c:v>0.50493969999999999</c:v>
                </c:pt>
                <c:pt idx="3977">
                  <c:v>0.51850510000000005</c:v>
                </c:pt>
                <c:pt idx="3978">
                  <c:v>0.50896520000000001</c:v>
                </c:pt>
                <c:pt idx="3979">
                  <c:v>0.52872540000000001</c:v>
                </c:pt>
                <c:pt idx="3980">
                  <c:v>0.50821799999999995</c:v>
                </c:pt>
                <c:pt idx="3981">
                  <c:v>0.49333159999999998</c:v>
                </c:pt>
                <c:pt idx="3982">
                  <c:v>0.50349060000000001</c:v>
                </c:pt>
                <c:pt idx="3983">
                  <c:v>0.49782769999999998</c:v>
                </c:pt>
                <c:pt idx="3984">
                  <c:v>0.50129919999999994</c:v>
                </c:pt>
                <c:pt idx="3985">
                  <c:v>0.5010114</c:v>
                </c:pt>
                <c:pt idx="3986">
                  <c:v>0.50758309999999995</c:v>
                </c:pt>
                <c:pt idx="3987">
                  <c:v>0.50281450000000005</c:v>
                </c:pt>
                <c:pt idx="3988">
                  <c:v>0.49159839999999999</c:v>
                </c:pt>
                <c:pt idx="3989">
                  <c:v>0.48845499999999997</c:v>
                </c:pt>
                <c:pt idx="3990">
                  <c:v>0.48221789999999998</c:v>
                </c:pt>
                <c:pt idx="3991">
                  <c:v>0.49252610000000002</c:v>
                </c:pt>
                <c:pt idx="3992">
                  <c:v>0.49344110000000002</c:v>
                </c:pt>
                <c:pt idx="3993">
                  <c:v>0.49934240000000002</c:v>
                </c:pt>
                <c:pt idx="3994">
                  <c:v>0.48733140000000003</c:v>
                </c:pt>
                <c:pt idx="3995">
                  <c:v>0.49072450000000001</c:v>
                </c:pt>
                <c:pt idx="3996">
                  <c:v>0.49971850000000001</c:v>
                </c:pt>
                <c:pt idx="3997">
                  <c:v>0.50223519999999999</c:v>
                </c:pt>
                <c:pt idx="3998">
                  <c:v>0.49386079999999999</c:v>
                </c:pt>
                <c:pt idx="3999">
                  <c:v>0.50333490000000003</c:v>
                </c:pt>
                <c:pt idx="4000">
                  <c:v>0.51305190000000001</c:v>
                </c:pt>
                <c:pt idx="4001">
                  <c:v>0.50700100000000003</c:v>
                </c:pt>
                <c:pt idx="4002">
                  <c:v>0.50675789999999998</c:v>
                </c:pt>
                <c:pt idx="4003">
                  <c:v>0.51257560000000002</c:v>
                </c:pt>
                <c:pt idx="4004">
                  <c:v>0.50906130000000005</c:v>
                </c:pt>
                <c:pt idx="4005">
                  <c:v>0.4976254</c:v>
                </c:pt>
                <c:pt idx="4006">
                  <c:v>0.49142720000000001</c:v>
                </c:pt>
                <c:pt idx="4007">
                  <c:v>0.49636019999999997</c:v>
                </c:pt>
                <c:pt idx="4008">
                  <c:v>0.50075349999999996</c:v>
                </c:pt>
                <c:pt idx="4009">
                  <c:v>0.49539610000000001</c:v>
                </c:pt>
                <c:pt idx="4010">
                  <c:v>0.48093419999999998</c:v>
                </c:pt>
                <c:pt idx="4011">
                  <c:v>0.49231960000000002</c:v>
                </c:pt>
                <c:pt idx="4012">
                  <c:v>0.52052100000000001</c:v>
                </c:pt>
                <c:pt idx="4013">
                  <c:v>0.50823289999999999</c:v>
                </c:pt>
                <c:pt idx="4014">
                  <c:v>0.51715789999999995</c:v>
                </c:pt>
                <c:pt idx="4015">
                  <c:v>0.51935690000000001</c:v>
                </c:pt>
                <c:pt idx="4016">
                  <c:v>0.50188149999999998</c:v>
                </c:pt>
                <c:pt idx="4017">
                  <c:v>0.51354509999999998</c:v>
                </c:pt>
                <c:pt idx="4018">
                  <c:v>0.50049790000000005</c:v>
                </c:pt>
                <c:pt idx="4019">
                  <c:v>0.49316729999999998</c:v>
                </c:pt>
                <c:pt idx="4020">
                  <c:v>0.50056619999999996</c:v>
                </c:pt>
                <c:pt idx="4021">
                  <c:v>0.50797099999999995</c:v>
                </c:pt>
                <c:pt idx="4022">
                  <c:v>0.49658409999999997</c:v>
                </c:pt>
                <c:pt idx="4023">
                  <c:v>0.50994300000000004</c:v>
                </c:pt>
                <c:pt idx="4024">
                  <c:v>0.50458999999999998</c:v>
                </c:pt>
                <c:pt idx="4025">
                  <c:v>0.51857660000000005</c:v>
                </c:pt>
                <c:pt idx="4026">
                  <c:v>0.53366179999999996</c:v>
                </c:pt>
                <c:pt idx="4027">
                  <c:v>0.53730560000000005</c:v>
                </c:pt>
                <c:pt idx="4028">
                  <c:v>0.5243004</c:v>
                </c:pt>
                <c:pt idx="4029">
                  <c:v>0.50867890000000004</c:v>
                </c:pt>
                <c:pt idx="4030">
                  <c:v>0.51541689999999996</c:v>
                </c:pt>
                <c:pt idx="4031">
                  <c:v>0.52194879999999999</c:v>
                </c:pt>
                <c:pt idx="4032">
                  <c:v>0.52497700000000003</c:v>
                </c:pt>
                <c:pt idx="4033">
                  <c:v>0.52982879999999999</c:v>
                </c:pt>
                <c:pt idx="4034">
                  <c:v>0.52421530000000005</c:v>
                </c:pt>
                <c:pt idx="4035">
                  <c:v>0.51109819999999995</c:v>
                </c:pt>
                <c:pt idx="4036">
                  <c:v>0.50737840000000001</c:v>
                </c:pt>
                <c:pt idx="4037">
                  <c:v>0.51901390000000003</c:v>
                </c:pt>
                <c:pt idx="4038">
                  <c:v>0.52065740000000005</c:v>
                </c:pt>
                <c:pt idx="4039">
                  <c:v>0.51969129999999997</c:v>
                </c:pt>
                <c:pt idx="4040">
                  <c:v>0.49661250000000001</c:v>
                </c:pt>
                <c:pt idx="4041">
                  <c:v>0.49984990000000001</c:v>
                </c:pt>
                <c:pt idx="4042">
                  <c:v>0.48066589999999998</c:v>
                </c:pt>
                <c:pt idx="4043">
                  <c:v>0.50294110000000003</c:v>
                </c:pt>
                <c:pt idx="4044">
                  <c:v>0.49673079999999997</c:v>
                </c:pt>
                <c:pt idx="4045">
                  <c:v>0.5117043</c:v>
                </c:pt>
                <c:pt idx="4046">
                  <c:v>0.50885950000000002</c:v>
                </c:pt>
                <c:pt idx="4047">
                  <c:v>0.51673990000000003</c:v>
                </c:pt>
                <c:pt idx="4048">
                  <c:v>0.51631470000000002</c:v>
                </c:pt>
                <c:pt idx="4049">
                  <c:v>0.4984787</c:v>
                </c:pt>
                <c:pt idx="4050">
                  <c:v>0.49422090000000002</c:v>
                </c:pt>
                <c:pt idx="4051">
                  <c:v>0.50745050000000003</c:v>
                </c:pt>
                <c:pt idx="4052">
                  <c:v>0.50899099999999997</c:v>
                </c:pt>
                <c:pt idx="4053">
                  <c:v>0.5167581</c:v>
                </c:pt>
                <c:pt idx="4054">
                  <c:v>0.51194320000000004</c:v>
                </c:pt>
                <c:pt idx="4055">
                  <c:v>0.52407040000000005</c:v>
                </c:pt>
                <c:pt idx="4056">
                  <c:v>0.51757439999999999</c:v>
                </c:pt>
                <c:pt idx="4057">
                  <c:v>0.51176889999999997</c:v>
                </c:pt>
                <c:pt idx="4058">
                  <c:v>0.52854440000000003</c:v>
                </c:pt>
                <c:pt idx="4059">
                  <c:v>0.51991750000000003</c:v>
                </c:pt>
                <c:pt idx="4060">
                  <c:v>0.52500469999999999</c:v>
                </c:pt>
                <c:pt idx="4061">
                  <c:v>0.50843349999999998</c:v>
                </c:pt>
                <c:pt idx="4062">
                  <c:v>0.52108410000000005</c:v>
                </c:pt>
                <c:pt idx="4063">
                  <c:v>0.53634329999999997</c:v>
                </c:pt>
                <c:pt idx="4064">
                  <c:v>0.52454319999999999</c:v>
                </c:pt>
                <c:pt idx="4065">
                  <c:v>0.50812489999999999</c:v>
                </c:pt>
                <c:pt idx="4066">
                  <c:v>0.51138810000000001</c:v>
                </c:pt>
                <c:pt idx="4067">
                  <c:v>0.50176920000000003</c:v>
                </c:pt>
                <c:pt idx="4068">
                  <c:v>0.51411479999999998</c:v>
                </c:pt>
                <c:pt idx="4069">
                  <c:v>0.50626729999999998</c:v>
                </c:pt>
                <c:pt idx="4070">
                  <c:v>0.493174</c:v>
                </c:pt>
                <c:pt idx="4071">
                  <c:v>0.50356100000000004</c:v>
                </c:pt>
                <c:pt idx="4072">
                  <c:v>0.50927639999999996</c:v>
                </c:pt>
                <c:pt idx="4073">
                  <c:v>0.51018319999999995</c:v>
                </c:pt>
                <c:pt idx="4074">
                  <c:v>0.49813590000000002</c:v>
                </c:pt>
                <c:pt idx="4075">
                  <c:v>0.48664020000000002</c:v>
                </c:pt>
                <c:pt idx="4076">
                  <c:v>0.4817051</c:v>
                </c:pt>
                <c:pt idx="4077">
                  <c:v>0.47863549999999999</c:v>
                </c:pt>
                <c:pt idx="4078">
                  <c:v>0.4757518</c:v>
                </c:pt>
                <c:pt idx="4079">
                  <c:v>0.48792249999999998</c:v>
                </c:pt>
                <c:pt idx="4080">
                  <c:v>0.48860589999999998</c:v>
                </c:pt>
                <c:pt idx="4081">
                  <c:v>0.47693659999999999</c:v>
                </c:pt>
                <c:pt idx="4082">
                  <c:v>0.4775973</c:v>
                </c:pt>
                <c:pt idx="4083">
                  <c:v>0.49112260000000002</c:v>
                </c:pt>
                <c:pt idx="4084">
                  <c:v>0.48220600000000002</c:v>
                </c:pt>
                <c:pt idx="4085">
                  <c:v>0.48458879999999999</c:v>
                </c:pt>
                <c:pt idx="4086">
                  <c:v>0.49810510000000002</c:v>
                </c:pt>
                <c:pt idx="4087">
                  <c:v>0.48119450000000002</c:v>
                </c:pt>
                <c:pt idx="4088">
                  <c:v>0.51238859999999997</c:v>
                </c:pt>
                <c:pt idx="4089">
                  <c:v>0.50339029999999996</c:v>
                </c:pt>
                <c:pt idx="4090">
                  <c:v>0.49821880000000002</c:v>
                </c:pt>
                <c:pt idx="4091">
                  <c:v>0.48766589999999999</c:v>
                </c:pt>
                <c:pt idx="4092">
                  <c:v>0.48840519999999998</c:v>
                </c:pt>
                <c:pt idx="4093">
                  <c:v>0.480881</c:v>
                </c:pt>
                <c:pt idx="4094">
                  <c:v>0.49933830000000001</c:v>
                </c:pt>
                <c:pt idx="4095">
                  <c:v>0.49113449999999997</c:v>
                </c:pt>
                <c:pt idx="4096">
                  <c:v>0.50290199999999996</c:v>
                </c:pt>
                <c:pt idx="4097">
                  <c:v>0.51085389999999997</c:v>
                </c:pt>
                <c:pt idx="4098">
                  <c:v>0.50117809999999996</c:v>
                </c:pt>
                <c:pt idx="4099">
                  <c:v>0.4983495</c:v>
                </c:pt>
                <c:pt idx="4100">
                  <c:v>0.50152680000000005</c:v>
                </c:pt>
                <c:pt idx="4101">
                  <c:v>0.52520160000000005</c:v>
                </c:pt>
                <c:pt idx="4102">
                  <c:v>0.51565050000000001</c:v>
                </c:pt>
                <c:pt idx="4103">
                  <c:v>0.51952549999999997</c:v>
                </c:pt>
                <c:pt idx="4104">
                  <c:v>0.50341599999999997</c:v>
                </c:pt>
                <c:pt idx="4105">
                  <c:v>0.50312749999999995</c:v>
                </c:pt>
                <c:pt idx="4106">
                  <c:v>0.50787020000000005</c:v>
                </c:pt>
                <c:pt idx="4107">
                  <c:v>0.51616410000000001</c:v>
                </c:pt>
                <c:pt idx="4108">
                  <c:v>0.51623640000000004</c:v>
                </c:pt>
                <c:pt idx="4109">
                  <c:v>0.50856789999999996</c:v>
                </c:pt>
                <c:pt idx="4110">
                  <c:v>0.51312190000000002</c:v>
                </c:pt>
                <c:pt idx="4111">
                  <c:v>0.52151720000000001</c:v>
                </c:pt>
                <c:pt idx="4112">
                  <c:v>0.51142520000000002</c:v>
                </c:pt>
                <c:pt idx="4113">
                  <c:v>0.50653269999999995</c:v>
                </c:pt>
                <c:pt idx="4114">
                  <c:v>0.51615650000000002</c:v>
                </c:pt>
                <c:pt idx="4115">
                  <c:v>0.49603550000000002</c:v>
                </c:pt>
                <c:pt idx="4116">
                  <c:v>0.4888555</c:v>
                </c:pt>
                <c:pt idx="4117">
                  <c:v>0.48347329999999999</c:v>
                </c:pt>
                <c:pt idx="4118">
                  <c:v>0.48708800000000002</c:v>
                </c:pt>
                <c:pt idx="4119">
                  <c:v>0.4932357</c:v>
                </c:pt>
                <c:pt idx="4120">
                  <c:v>0.49211050000000001</c:v>
                </c:pt>
                <c:pt idx="4121">
                  <c:v>0.49595359999999999</c:v>
                </c:pt>
                <c:pt idx="4122">
                  <c:v>0.4914752</c:v>
                </c:pt>
                <c:pt idx="4123">
                  <c:v>0.50574110000000005</c:v>
                </c:pt>
                <c:pt idx="4124">
                  <c:v>0.49919409999999997</c:v>
                </c:pt>
                <c:pt idx="4125">
                  <c:v>0.52399929999999995</c:v>
                </c:pt>
                <c:pt idx="4126">
                  <c:v>0.51725690000000002</c:v>
                </c:pt>
                <c:pt idx="4127">
                  <c:v>0.5119821</c:v>
                </c:pt>
                <c:pt idx="4128">
                  <c:v>0.4928671</c:v>
                </c:pt>
                <c:pt idx="4129">
                  <c:v>0.50031239999999999</c:v>
                </c:pt>
                <c:pt idx="4130">
                  <c:v>0.49400430000000001</c:v>
                </c:pt>
                <c:pt idx="4131">
                  <c:v>0.49418000000000001</c:v>
                </c:pt>
                <c:pt idx="4132">
                  <c:v>0.48922589999999999</c:v>
                </c:pt>
                <c:pt idx="4133">
                  <c:v>0.49912129999999999</c:v>
                </c:pt>
                <c:pt idx="4134">
                  <c:v>0.50690630000000003</c:v>
                </c:pt>
                <c:pt idx="4135">
                  <c:v>0.50239350000000005</c:v>
                </c:pt>
                <c:pt idx="4136">
                  <c:v>0.49624659999999998</c:v>
                </c:pt>
                <c:pt idx="4137">
                  <c:v>0.50704839999999995</c:v>
                </c:pt>
                <c:pt idx="4138">
                  <c:v>0.48811159999999998</c:v>
                </c:pt>
                <c:pt idx="4139">
                  <c:v>0.50519499999999995</c:v>
                </c:pt>
                <c:pt idx="4140">
                  <c:v>0.49578179999999999</c:v>
                </c:pt>
                <c:pt idx="4141">
                  <c:v>0.49321340000000002</c:v>
                </c:pt>
                <c:pt idx="4142">
                  <c:v>0.50866310000000003</c:v>
                </c:pt>
                <c:pt idx="4143">
                  <c:v>0.49915409999999999</c:v>
                </c:pt>
                <c:pt idx="4144">
                  <c:v>0.50398310000000002</c:v>
                </c:pt>
                <c:pt idx="4145">
                  <c:v>0.50850150000000005</c:v>
                </c:pt>
                <c:pt idx="4146">
                  <c:v>0.50076220000000005</c:v>
                </c:pt>
                <c:pt idx="4147">
                  <c:v>0.4870717</c:v>
                </c:pt>
                <c:pt idx="4148">
                  <c:v>0.48319450000000003</c:v>
                </c:pt>
                <c:pt idx="4149">
                  <c:v>0.47183419999999998</c:v>
                </c:pt>
                <c:pt idx="4150">
                  <c:v>0.46516790000000002</c:v>
                </c:pt>
                <c:pt idx="4151">
                  <c:v>0.47442659999999998</c:v>
                </c:pt>
                <c:pt idx="4152">
                  <c:v>0.49047180000000001</c:v>
                </c:pt>
                <c:pt idx="4153">
                  <c:v>0.49594870000000002</c:v>
                </c:pt>
                <c:pt idx="4154">
                  <c:v>0.50252269999999999</c:v>
                </c:pt>
                <c:pt idx="4155">
                  <c:v>0.5058629</c:v>
                </c:pt>
                <c:pt idx="4156">
                  <c:v>0.51827849999999998</c:v>
                </c:pt>
                <c:pt idx="4157">
                  <c:v>0.52758240000000001</c:v>
                </c:pt>
                <c:pt idx="4158">
                  <c:v>0.53760079999999999</c:v>
                </c:pt>
                <c:pt idx="4159">
                  <c:v>0.52554310000000004</c:v>
                </c:pt>
                <c:pt idx="4160">
                  <c:v>0.52257909999999996</c:v>
                </c:pt>
                <c:pt idx="4161">
                  <c:v>0.50796850000000004</c:v>
                </c:pt>
                <c:pt idx="4162">
                  <c:v>0.51938779999999996</c:v>
                </c:pt>
                <c:pt idx="4163">
                  <c:v>0.5098357</c:v>
                </c:pt>
                <c:pt idx="4164">
                  <c:v>0.50226130000000002</c:v>
                </c:pt>
                <c:pt idx="4165">
                  <c:v>0.51267269999999998</c:v>
                </c:pt>
                <c:pt idx="4166">
                  <c:v>0.49530079999999999</c:v>
                </c:pt>
                <c:pt idx="4167">
                  <c:v>0.5155267</c:v>
                </c:pt>
                <c:pt idx="4168">
                  <c:v>0.51939360000000001</c:v>
                </c:pt>
                <c:pt idx="4169">
                  <c:v>0.50987510000000003</c:v>
                </c:pt>
                <c:pt idx="4170">
                  <c:v>0.53013520000000003</c:v>
                </c:pt>
                <c:pt idx="4171">
                  <c:v>0.51814289999999996</c:v>
                </c:pt>
                <c:pt idx="4172">
                  <c:v>0.50640540000000001</c:v>
                </c:pt>
                <c:pt idx="4173">
                  <c:v>0.51781270000000001</c:v>
                </c:pt>
                <c:pt idx="4174">
                  <c:v>0.5268543</c:v>
                </c:pt>
                <c:pt idx="4175">
                  <c:v>0.50075599999999998</c:v>
                </c:pt>
                <c:pt idx="4176">
                  <c:v>0.48976619999999998</c:v>
                </c:pt>
                <c:pt idx="4177">
                  <c:v>0.50870269999999995</c:v>
                </c:pt>
                <c:pt idx="4178">
                  <c:v>0.50892190000000004</c:v>
                </c:pt>
                <c:pt idx="4179">
                  <c:v>0.51690429999999998</c:v>
                </c:pt>
                <c:pt idx="4180">
                  <c:v>0.51349279999999997</c:v>
                </c:pt>
                <c:pt idx="4181">
                  <c:v>0.50165159999999998</c:v>
                </c:pt>
                <c:pt idx="4182">
                  <c:v>0.50657050000000003</c:v>
                </c:pt>
                <c:pt idx="4183">
                  <c:v>0.49738379999999999</c:v>
                </c:pt>
                <c:pt idx="4184">
                  <c:v>0.52513639999999995</c:v>
                </c:pt>
                <c:pt idx="4185">
                  <c:v>0.51703109999999997</c:v>
                </c:pt>
                <c:pt idx="4186">
                  <c:v>0.52136119999999997</c:v>
                </c:pt>
                <c:pt idx="4187">
                  <c:v>0.52963669999999996</c:v>
                </c:pt>
                <c:pt idx="4188">
                  <c:v>0.50638680000000003</c:v>
                </c:pt>
                <c:pt idx="4189">
                  <c:v>0.49653700000000001</c:v>
                </c:pt>
                <c:pt idx="4190">
                  <c:v>0.49582850000000001</c:v>
                </c:pt>
                <c:pt idx="4191">
                  <c:v>0.52056500000000006</c:v>
                </c:pt>
                <c:pt idx="4192">
                  <c:v>0.50032259999999995</c:v>
                </c:pt>
                <c:pt idx="4193">
                  <c:v>0.5012122</c:v>
                </c:pt>
                <c:pt idx="4194">
                  <c:v>0.50996010000000003</c:v>
                </c:pt>
                <c:pt idx="4195">
                  <c:v>0.52444270000000004</c:v>
                </c:pt>
                <c:pt idx="4196">
                  <c:v>0.52720109999999998</c:v>
                </c:pt>
                <c:pt idx="4197">
                  <c:v>0.5171095</c:v>
                </c:pt>
                <c:pt idx="4198">
                  <c:v>0.51273999999999997</c:v>
                </c:pt>
                <c:pt idx="4199">
                  <c:v>0.50869319999999996</c:v>
                </c:pt>
                <c:pt idx="4200">
                  <c:v>0.51721329999999999</c:v>
                </c:pt>
                <c:pt idx="4201">
                  <c:v>0.51482810000000001</c:v>
                </c:pt>
                <c:pt idx="4202">
                  <c:v>0.4986507</c:v>
                </c:pt>
                <c:pt idx="4203">
                  <c:v>0.50139389999999995</c:v>
                </c:pt>
                <c:pt idx="4204">
                  <c:v>0.51775910000000003</c:v>
                </c:pt>
                <c:pt idx="4205">
                  <c:v>0.49726769999999998</c:v>
                </c:pt>
                <c:pt idx="4206">
                  <c:v>0.51491679999999995</c:v>
                </c:pt>
                <c:pt idx="4207">
                  <c:v>0.51132319999999998</c:v>
                </c:pt>
                <c:pt idx="4208">
                  <c:v>0.51504050000000001</c:v>
                </c:pt>
                <c:pt idx="4209">
                  <c:v>0.49551109999999998</c:v>
                </c:pt>
                <c:pt idx="4210">
                  <c:v>0.50055839999999996</c:v>
                </c:pt>
                <c:pt idx="4211">
                  <c:v>0.491448</c:v>
                </c:pt>
                <c:pt idx="4212">
                  <c:v>0.49803550000000002</c:v>
                </c:pt>
                <c:pt idx="4213">
                  <c:v>0.50928830000000003</c:v>
                </c:pt>
                <c:pt idx="4214">
                  <c:v>0.51160899999999998</c:v>
                </c:pt>
                <c:pt idx="4215">
                  <c:v>0.50606689999999999</c:v>
                </c:pt>
                <c:pt idx="4216">
                  <c:v>0.51214360000000003</c:v>
                </c:pt>
                <c:pt idx="4217">
                  <c:v>0.5311631</c:v>
                </c:pt>
                <c:pt idx="4218">
                  <c:v>0.51642949999999999</c:v>
                </c:pt>
                <c:pt idx="4219">
                  <c:v>0.50179799999999997</c:v>
                </c:pt>
                <c:pt idx="4220">
                  <c:v>0.50626230000000005</c:v>
                </c:pt>
                <c:pt idx="4221">
                  <c:v>0.52123430000000004</c:v>
                </c:pt>
                <c:pt idx="4222">
                  <c:v>0.5143086</c:v>
                </c:pt>
                <c:pt idx="4223">
                  <c:v>0.50687459999999995</c:v>
                </c:pt>
                <c:pt idx="4224">
                  <c:v>0.49700860000000002</c:v>
                </c:pt>
                <c:pt idx="4225">
                  <c:v>0.49690380000000001</c:v>
                </c:pt>
                <c:pt idx="4226">
                  <c:v>0.49770360000000002</c:v>
                </c:pt>
                <c:pt idx="4227">
                  <c:v>0.51592479999999996</c:v>
                </c:pt>
                <c:pt idx="4228">
                  <c:v>0.50551780000000002</c:v>
                </c:pt>
                <c:pt idx="4229">
                  <c:v>0.51893500000000004</c:v>
                </c:pt>
                <c:pt idx="4230">
                  <c:v>0.52566170000000001</c:v>
                </c:pt>
                <c:pt idx="4231">
                  <c:v>0.52390409999999998</c:v>
                </c:pt>
                <c:pt idx="4232">
                  <c:v>0.52924819999999995</c:v>
                </c:pt>
                <c:pt idx="4233">
                  <c:v>0.51785689999999995</c:v>
                </c:pt>
                <c:pt idx="4234">
                  <c:v>0.529752</c:v>
                </c:pt>
                <c:pt idx="4235">
                  <c:v>0.52506679999999994</c:v>
                </c:pt>
                <c:pt idx="4236">
                  <c:v>0.51745470000000005</c:v>
                </c:pt>
                <c:pt idx="4237">
                  <c:v>0.51264109999999996</c:v>
                </c:pt>
                <c:pt idx="4238">
                  <c:v>0.52035050000000005</c:v>
                </c:pt>
                <c:pt idx="4239">
                  <c:v>0.49407289999999998</c:v>
                </c:pt>
                <c:pt idx="4240">
                  <c:v>0.50890840000000004</c:v>
                </c:pt>
                <c:pt idx="4241">
                  <c:v>0.50896730000000001</c:v>
                </c:pt>
                <c:pt idx="4242">
                  <c:v>0.49508609999999997</c:v>
                </c:pt>
                <c:pt idx="4243">
                  <c:v>0.50910860000000002</c:v>
                </c:pt>
                <c:pt idx="4244">
                  <c:v>0.52577439999999998</c:v>
                </c:pt>
                <c:pt idx="4245">
                  <c:v>0.52488690000000005</c:v>
                </c:pt>
                <c:pt idx="4246">
                  <c:v>0.53083499999999995</c:v>
                </c:pt>
                <c:pt idx="4247">
                  <c:v>0.52439119999999995</c:v>
                </c:pt>
                <c:pt idx="4248">
                  <c:v>0.52768090000000001</c:v>
                </c:pt>
                <c:pt idx="4249">
                  <c:v>0.50072139999999998</c:v>
                </c:pt>
                <c:pt idx="4250">
                  <c:v>0.51431830000000001</c:v>
                </c:pt>
                <c:pt idx="4251">
                  <c:v>0.50484320000000005</c:v>
                </c:pt>
                <c:pt idx="4252">
                  <c:v>0.49793080000000001</c:v>
                </c:pt>
                <c:pt idx="4253">
                  <c:v>0.51856599999999997</c:v>
                </c:pt>
                <c:pt idx="4254">
                  <c:v>0.50257989999999997</c:v>
                </c:pt>
                <c:pt idx="4255">
                  <c:v>0.50958009999999998</c:v>
                </c:pt>
                <c:pt idx="4256">
                  <c:v>0.52167799999999998</c:v>
                </c:pt>
                <c:pt idx="4257">
                  <c:v>0.51737770000000005</c:v>
                </c:pt>
                <c:pt idx="4258">
                  <c:v>0.51063559999999997</c:v>
                </c:pt>
                <c:pt idx="4259">
                  <c:v>0.50486249999999999</c:v>
                </c:pt>
                <c:pt idx="4260">
                  <c:v>0.50147209999999998</c:v>
                </c:pt>
                <c:pt idx="4261">
                  <c:v>0.49242789999999997</c:v>
                </c:pt>
                <c:pt idx="4262">
                  <c:v>0.51866190000000001</c:v>
                </c:pt>
                <c:pt idx="4263">
                  <c:v>0.5124225</c:v>
                </c:pt>
                <c:pt idx="4264">
                  <c:v>0.50884220000000002</c:v>
                </c:pt>
                <c:pt idx="4265">
                  <c:v>0.50835900000000001</c:v>
                </c:pt>
                <c:pt idx="4266">
                  <c:v>0.49293090000000001</c:v>
                </c:pt>
                <c:pt idx="4267">
                  <c:v>0.50074540000000001</c:v>
                </c:pt>
                <c:pt idx="4268">
                  <c:v>0.49091129999999999</c:v>
                </c:pt>
                <c:pt idx="4269">
                  <c:v>0.49276940000000002</c:v>
                </c:pt>
                <c:pt idx="4270">
                  <c:v>0.49273529999999999</c:v>
                </c:pt>
                <c:pt idx="4271">
                  <c:v>0.51119000000000003</c:v>
                </c:pt>
                <c:pt idx="4272">
                  <c:v>0.51611700000000005</c:v>
                </c:pt>
                <c:pt idx="4273">
                  <c:v>0.5172253</c:v>
                </c:pt>
                <c:pt idx="4274">
                  <c:v>0.51806940000000001</c:v>
                </c:pt>
                <c:pt idx="4275">
                  <c:v>0.52217049999999998</c:v>
                </c:pt>
                <c:pt idx="4276">
                  <c:v>0.51406499999999999</c:v>
                </c:pt>
                <c:pt idx="4277">
                  <c:v>0.51612210000000003</c:v>
                </c:pt>
                <c:pt idx="4278">
                  <c:v>0.51298929999999998</c:v>
                </c:pt>
                <c:pt idx="4279">
                  <c:v>0.50840879999999999</c:v>
                </c:pt>
                <c:pt idx="4280">
                  <c:v>0.50757350000000001</c:v>
                </c:pt>
                <c:pt idx="4281">
                  <c:v>0.51355790000000001</c:v>
                </c:pt>
                <c:pt idx="4282">
                  <c:v>0.50860709999999998</c:v>
                </c:pt>
                <c:pt idx="4283">
                  <c:v>0.5061002</c:v>
                </c:pt>
                <c:pt idx="4284">
                  <c:v>0.50013540000000001</c:v>
                </c:pt>
                <c:pt idx="4285">
                  <c:v>0.51577779999999995</c:v>
                </c:pt>
                <c:pt idx="4286">
                  <c:v>0.51966659999999998</c:v>
                </c:pt>
                <c:pt idx="4287">
                  <c:v>0.50043939999999998</c:v>
                </c:pt>
                <c:pt idx="4288">
                  <c:v>0.49581409999999998</c:v>
                </c:pt>
                <c:pt idx="4289">
                  <c:v>0.50354010000000005</c:v>
                </c:pt>
                <c:pt idx="4290">
                  <c:v>0.50294490000000003</c:v>
                </c:pt>
                <c:pt idx="4291">
                  <c:v>0.50342940000000003</c:v>
                </c:pt>
                <c:pt idx="4292">
                  <c:v>0.49790519999999999</c:v>
                </c:pt>
                <c:pt idx="4293">
                  <c:v>0.50852280000000005</c:v>
                </c:pt>
                <c:pt idx="4294">
                  <c:v>0.507629</c:v>
                </c:pt>
                <c:pt idx="4295">
                  <c:v>0.50580630000000004</c:v>
                </c:pt>
                <c:pt idx="4296">
                  <c:v>0.50079110000000004</c:v>
                </c:pt>
                <c:pt idx="4297">
                  <c:v>0.50547439999999999</c:v>
                </c:pt>
                <c:pt idx="4298">
                  <c:v>0.51824879999999995</c:v>
                </c:pt>
                <c:pt idx="4299">
                  <c:v>0.51607499999999995</c:v>
                </c:pt>
                <c:pt idx="4300">
                  <c:v>0.53150470000000005</c:v>
                </c:pt>
                <c:pt idx="4301">
                  <c:v>0.51901189999999997</c:v>
                </c:pt>
                <c:pt idx="4302">
                  <c:v>0.50063899999999995</c:v>
                </c:pt>
                <c:pt idx="4303">
                  <c:v>0.51213940000000002</c:v>
                </c:pt>
                <c:pt idx="4304">
                  <c:v>0.51989419999999997</c:v>
                </c:pt>
                <c:pt idx="4305">
                  <c:v>0.51073630000000003</c:v>
                </c:pt>
                <c:pt idx="4306">
                  <c:v>0.50548959999999998</c:v>
                </c:pt>
                <c:pt idx="4307">
                  <c:v>0.52378049999999998</c:v>
                </c:pt>
                <c:pt idx="4308">
                  <c:v>0.50316490000000003</c:v>
                </c:pt>
                <c:pt idx="4309">
                  <c:v>0.50900789999999996</c:v>
                </c:pt>
                <c:pt idx="4310">
                  <c:v>0.52251199999999998</c:v>
                </c:pt>
                <c:pt idx="4311">
                  <c:v>0.53936340000000005</c:v>
                </c:pt>
                <c:pt idx="4312">
                  <c:v>0.52461979999999997</c:v>
                </c:pt>
                <c:pt idx="4313">
                  <c:v>0.53097589999999995</c:v>
                </c:pt>
                <c:pt idx="4314">
                  <c:v>0.55031929999999996</c:v>
                </c:pt>
                <c:pt idx="4315">
                  <c:v>0.54127930000000002</c:v>
                </c:pt>
                <c:pt idx="4316">
                  <c:v>0.52839559999999997</c:v>
                </c:pt>
                <c:pt idx="4317">
                  <c:v>0.52771849999999998</c:v>
                </c:pt>
                <c:pt idx="4318">
                  <c:v>0.53357449999999995</c:v>
                </c:pt>
                <c:pt idx="4319">
                  <c:v>0.52150879999999999</c:v>
                </c:pt>
                <c:pt idx="4320">
                  <c:v>0.54963200000000001</c:v>
                </c:pt>
                <c:pt idx="4321">
                  <c:v>0.53084010000000004</c:v>
                </c:pt>
                <c:pt idx="4322">
                  <c:v>0.54061099999999995</c:v>
                </c:pt>
                <c:pt idx="4323">
                  <c:v>0.53287830000000003</c:v>
                </c:pt>
                <c:pt idx="4324">
                  <c:v>0.52599079999999998</c:v>
                </c:pt>
                <c:pt idx="4325">
                  <c:v>0.52799220000000002</c:v>
                </c:pt>
                <c:pt idx="4326">
                  <c:v>0.51942410000000006</c:v>
                </c:pt>
                <c:pt idx="4327">
                  <c:v>0.529173</c:v>
                </c:pt>
                <c:pt idx="4328">
                  <c:v>0.53240810000000005</c:v>
                </c:pt>
                <c:pt idx="4329">
                  <c:v>0.50829840000000004</c:v>
                </c:pt>
                <c:pt idx="4330">
                  <c:v>0.51568389999999997</c:v>
                </c:pt>
                <c:pt idx="4331">
                  <c:v>0.51596980000000003</c:v>
                </c:pt>
                <c:pt idx="4332">
                  <c:v>0.51840710000000001</c:v>
                </c:pt>
                <c:pt idx="4333">
                  <c:v>0.52287119999999998</c:v>
                </c:pt>
                <c:pt idx="4334">
                  <c:v>0.5080481</c:v>
                </c:pt>
                <c:pt idx="4335">
                  <c:v>0.53113100000000002</c:v>
                </c:pt>
                <c:pt idx="4336">
                  <c:v>0.50985670000000005</c:v>
                </c:pt>
                <c:pt idx="4337">
                  <c:v>0.51922440000000003</c:v>
                </c:pt>
                <c:pt idx="4338">
                  <c:v>0.51445540000000001</c:v>
                </c:pt>
                <c:pt idx="4339">
                  <c:v>0.54241340000000005</c:v>
                </c:pt>
                <c:pt idx="4340">
                  <c:v>0.52915259999999997</c:v>
                </c:pt>
                <c:pt idx="4341">
                  <c:v>0.52456550000000002</c:v>
                </c:pt>
                <c:pt idx="4342">
                  <c:v>0.53489509999999996</c:v>
                </c:pt>
                <c:pt idx="4343">
                  <c:v>0.54440350000000004</c:v>
                </c:pt>
                <c:pt idx="4344">
                  <c:v>0.5259104</c:v>
                </c:pt>
                <c:pt idx="4345">
                  <c:v>0.51644199999999996</c:v>
                </c:pt>
                <c:pt idx="4346">
                  <c:v>0.52110570000000001</c:v>
                </c:pt>
                <c:pt idx="4347">
                  <c:v>0.55162009999999995</c:v>
                </c:pt>
                <c:pt idx="4348">
                  <c:v>0.53877039999999998</c:v>
                </c:pt>
                <c:pt idx="4349">
                  <c:v>0.54736229999999997</c:v>
                </c:pt>
                <c:pt idx="4350">
                  <c:v>0.52729729999999997</c:v>
                </c:pt>
                <c:pt idx="4351">
                  <c:v>0.52637469999999997</c:v>
                </c:pt>
                <c:pt idx="4352">
                  <c:v>0.52586980000000005</c:v>
                </c:pt>
                <c:pt idx="4353">
                  <c:v>0.51982989999999996</c:v>
                </c:pt>
                <c:pt idx="4354">
                  <c:v>0.52120299999999997</c:v>
                </c:pt>
                <c:pt idx="4355">
                  <c:v>0.53081780000000001</c:v>
                </c:pt>
                <c:pt idx="4356">
                  <c:v>0.52526470000000003</c:v>
                </c:pt>
                <c:pt idx="4357">
                  <c:v>0.51599059999999997</c:v>
                </c:pt>
                <c:pt idx="4358">
                  <c:v>0.51534720000000001</c:v>
                </c:pt>
                <c:pt idx="4359">
                  <c:v>0.51392689999999996</c:v>
                </c:pt>
                <c:pt idx="4360">
                  <c:v>0.51899830000000002</c:v>
                </c:pt>
                <c:pt idx="4361">
                  <c:v>0.5085771</c:v>
                </c:pt>
                <c:pt idx="4362">
                  <c:v>0.4947491</c:v>
                </c:pt>
                <c:pt idx="4363">
                  <c:v>0.50596410000000003</c:v>
                </c:pt>
                <c:pt idx="4364">
                  <c:v>0.50597219999999998</c:v>
                </c:pt>
                <c:pt idx="4365">
                  <c:v>0.52043240000000002</c:v>
                </c:pt>
                <c:pt idx="4366">
                  <c:v>0.50238939999999999</c:v>
                </c:pt>
                <c:pt idx="4367">
                  <c:v>0.49404769999999998</c:v>
                </c:pt>
                <c:pt idx="4368">
                  <c:v>0.50152249999999998</c:v>
                </c:pt>
                <c:pt idx="4369">
                  <c:v>0.50621349999999998</c:v>
                </c:pt>
                <c:pt idx="4370">
                  <c:v>0.50512630000000003</c:v>
                </c:pt>
                <c:pt idx="4371">
                  <c:v>0.4948496</c:v>
                </c:pt>
                <c:pt idx="4372">
                  <c:v>0.4978592</c:v>
                </c:pt>
                <c:pt idx="4373">
                  <c:v>0.49565550000000003</c:v>
                </c:pt>
                <c:pt idx="4374">
                  <c:v>0.51681670000000002</c:v>
                </c:pt>
                <c:pt idx="4375">
                  <c:v>0.51646479999999995</c:v>
                </c:pt>
                <c:pt idx="4376">
                  <c:v>0.52748740000000005</c:v>
                </c:pt>
                <c:pt idx="4377">
                  <c:v>0.51208690000000001</c:v>
                </c:pt>
                <c:pt idx="4378">
                  <c:v>0.5167351</c:v>
                </c:pt>
                <c:pt idx="4379">
                  <c:v>0.50865229999999995</c:v>
                </c:pt>
                <c:pt idx="4380">
                  <c:v>0.51374730000000002</c:v>
                </c:pt>
                <c:pt idx="4381">
                  <c:v>0.51291249999999999</c:v>
                </c:pt>
                <c:pt idx="4382">
                  <c:v>0.50663499999999995</c:v>
                </c:pt>
                <c:pt idx="4383">
                  <c:v>0.51116760000000006</c:v>
                </c:pt>
                <c:pt idx="4384">
                  <c:v>0.5084687</c:v>
                </c:pt>
                <c:pt idx="4385">
                  <c:v>0.49408570000000002</c:v>
                </c:pt>
                <c:pt idx="4386">
                  <c:v>0.50702469999999999</c:v>
                </c:pt>
                <c:pt idx="4387">
                  <c:v>0.50779589999999997</c:v>
                </c:pt>
                <c:pt idx="4388">
                  <c:v>0.51527529999999999</c:v>
                </c:pt>
                <c:pt idx="4389">
                  <c:v>0.52341409999999999</c:v>
                </c:pt>
                <c:pt idx="4390">
                  <c:v>0.50813929999999996</c:v>
                </c:pt>
                <c:pt idx="4391">
                  <c:v>0.49305019999999999</c:v>
                </c:pt>
                <c:pt idx="4392">
                  <c:v>0.48844359999999998</c:v>
                </c:pt>
                <c:pt idx="4393">
                  <c:v>0.49112600000000001</c:v>
                </c:pt>
                <c:pt idx="4394">
                  <c:v>0.50373849999999998</c:v>
                </c:pt>
                <c:pt idx="4395">
                  <c:v>0.48619620000000002</c:v>
                </c:pt>
                <c:pt idx="4396">
                  <c:v>0.49880380000000002</c:v>
                </c:pt>
                <c:pt idx="4397">
                  <c:v>0.50443119999999997</c:v>
                </c:pt>
                <c:pt idx="4398">
                  <c:v>0.50837860000000001</c:v>
                </c:pt>
                <c:pt idx="4399">
                  <c:v>0.50354829999999995</c:v>
                </c:pt>
                <c:pt idx="4400">
                  <c:v>0.51373440000000004</c:v>
                </c:pt>
                <c:pt idx="4401">
                  <c:v>0.50456109999999998</c:v>
                </c:pt>
                <c:pt idx="4402">
                  <c:v>0.5126984</c:v>
                </c:pt>
                <c:pt idx="4403">
                  <c:v>0.51513569999999997</c:v>
                </c:pt>
                <c:pt idx="4404">
                  <c:v>0.51204470000000002</c:v>
                </c:pt>
                <c:pt idx="4405">
                  <c:v>0.52379589999999998</c:v>
                </c:pt>
                <c:pt idx="4406">
                  <c:v>0.50878520000000005</c:v>
                </c:pt>
                <c:pt idx="4407">
                  <c:v>0.51221289999999997</c:v>
                </c:pt>
                <c:pt idx="4408">
                  <c:v>0.52384940000000002</c:v>
                </c:pt>
                <c:pt idx="4409">
                  <c:v>0.51074280000000005</c:v>
                </c:pt>
                <c:pt idx="4410">
                  <c:v>0.50918039999999998</c:v>
                </c:pt>
                <c:pt idx="4411">
                  <c:v>0.51206580000000002</c:v>
                </c:pt>
                <c:pt idx="4412">
                  <c:v>0.5149859</c:v>
                </c:pt>
                <c:pt idx="4413">
                  <c:v>0.52559549999999999</c:v>
                </c:pt>
                <c:pt idx="4414">
                  <c:v>0.52401819999999999</c:v>
                </c:pt>
                <c:pt idx="4415">
                  <c:v>0.51522159999999995</c:v>
                </c:pt>
                <c:pt idx="4416">
                  <c:v>0.52202579999999998</c:v>
                </c:pt>
                <c:pt idx="4417">
                  <c:v>0.52611050000000004</c:v>
                </c:pt>
                <c:pt idx="4418">
                  <c:v>0.52840489999999996</c:v>
                </c:pt>
                <c:pt idx="4419">
                  <c:v>0.54340100000000002</c:v>
                </c:pt>
                <c:pt idx="4420">
                  <c:v>0.53192779999999995</c:v>
                </c:pt>
                <c:pt idx="4421">
                  <c:v>0.53603149999999999</c:v>
                </c:pt>
                <c:pt idx="4422">
                  <c:v>0.52687260000000002</c:v>
                </c:pt>
                <c:pt idx="4423">
                  <c:v>0.53699160000000001</c:v>
                </c:pt>
                <c:pt idx="4424">
                  <c:v>0.53248010000000001</c:v>
                </c:pt>
                <c:pt idx="4425">
                  <c:v>0.51382220000000001</c:v>
                </c:pt>
                <c:pt idx="4426">
                  <c:v>0.51397700000000002</c:v>
                </c:pt>
                <c:pt idx="4427">
                  <c:v>0.51744310000000004</c:v>
                </c:pt>
                <c:pt idx="4428">
                  <c:v>0.5206769</c:v>
                </c:pt>
                <c:pt idx="4429">
                  <c:v>0.51852180000000003</c:v>
                </c:pt>
                <c:pt idx="4430">
                  <c:v>0.51277289999999998</c:v>
                </c:pt>
                <c:pt idx="4431">
                  <c:v>0.52971020000000002</c:v>
                </c:pt>
                <c:pt idx="4432">
                  <c:v>0.52833989999999997</c:v>
                </c:pt>
                <c:pt idx="4433">
                  <c:v>0.54165799999999997</c:v>
                </c:pt>
                <c:pt idx="4434">
                  <c:v>0.53847279999999997</c:v>
                </c:pt>
                <c:pt idx="4435">
                  <c:v>0.53630849999999997</c:v>
                </c:pt>
                <c:pt idx="4436">
                  <c:v>0.52627659999999998</c:v>
                </c:pt>
                <c:pt idx="4437">
                  <c:v>0.51241170000000003</c:v>
                </c:pt>
                <c:pt idx="4438">
                  <c:v>0.50842270000000001</c:v>
                </c:pt>
                <c:pt idx="4439">
                  <c:v>0.50832549999999999</c:v>
                </c:pt>
                <c:pt idx="4440">
                  <c:v>0.50951420000000003</c:v>
                </c:pt>
                <c:pt idx="4441">
                  <c:v>0.51464620000000005</c:v>
                </c:pt>
                <c:pt idx="4442">
                  <c:v>0.50319429999999998</c:v>
                </c:pt>
                <c:pt idx="4443">
                  <c:v>0.51097490000000001</c:v>
                </c:pt>
                <c:pt idx="4444">
                  <c:v>0.49991839999999999</c:v>
                </c:pt>
                <c:pt idx="4445">
                  <c:v>0.51422670000000004</c:v>
                </c:pt>
                <c:pt idx="4446">
                  <c:v>0.50971180000000005</c:v>
                </c:pt>
                <c:pt idx="4447">
                  <c:v>0.51407990000000003</c:v>
                </c:pt>
                <c:pt idx="4448">
                  <c:v>0.51805690000000004</c:v>
                </c:pt>
                <c:pt idx="4449">
                  <c:v>0.52622429999999998</c:v>
                </c:pt>
                <c:pt idx="4450">
                  <c:v>0.53013779999999999</c:v>
                </c:pt>
                <c:pt idx="4451">
                  <c:v>0.53417950000000003</c:v>
                </c:pt>
                <c:pt idx="4452">
                  <c:v>0.52977540000000001</c:v>
                </c:pt>
                <c:pt idx="4453">
                  <c:v>0.52615270000000003</c:v>
                </c:pt>
                <c:pt idx="4454">
                  <c:v>0.51989289999999999</c:v>
                </c:pt>
                <c:pt idx="4455">
                  <c:v>0.51892720000000003</c:v>
                </c:pt>
                <c:pt idx="4456">
                  <c:v>0.53543209999999997</c:v>
                </c:pt>
                <c:pt idx="4457">
                  <c:v>0.52103080000000002</c:v>
                </c:pt>
                <c:pt idx="4458">
                  <c:v>0.51972649999999998</c:v>
                </c:pt>
                <c:pt idx="4459">
                  <c:v>0.51555379999999995</c:v>
                </c:pt>
                <c:pt idx="4460">
                  <c:v>0.51732750000000005</c:v>
                </c:pt>
                <c:pt idx="4461">
                  <c:v>0.51373579999999996</c:v>
                </c:pt>
                <c:pt idx="4462">
                  <c:v>0.51651020000000003</c:v>
                </c:pt>
                <c:pt idx="4463">
                  <c:v>0.51336389999999998</c:v>
                </c:pt>
                <c:pt idx="4464">
                  <c:v>0.5012354</c:v>
                </c:pt>
                <c:pt idx="4465">
                  <c:v>0.49393500000000001</c:v>
                </c:pt>
                <c:pt idx="4466">
                  <c:v>0.50175700000000001</c:v>
                </c:pt>
                <c:pt idx="4467">
                  <c:v>0.49762849999999997</c:v>
                </c:pt>
                <c:pt idx="4468">
                  <c:v>0.4963031</c:v>
                </c:pt>
                <c:pt idx="4469">
                  <c:v>0.49165249999999999</c:v>
                </c:pt>
                <c:pt idx="4470">
                  <c:v>0.50752390000000003</c:v>
                </c:pt>
                <c:pt idx="4471">
                  <c:v>0.50952419999999998</c:v>
                </c:pt>
                <c:pt idx="4472">
                  <c:v>0.516594</c:v>
                </c:pt>
                <c:pt idx="4473">
                  <c:v>0.49814999999999998</c:v>
                </c:pt>
                <c:pt idx="4474">
                  <c:v>0.51672770000000001</c:v>
                </c:pt>
                <c:pt idx="4475">
                  <c:v>0.50928010000000001</c:v>
                </c:pt>
                <c:pt idx="4476">
                  <c:v>0.51038399999999995</c:v>
                </c:pt>
                <c:pt idx="4477">
                  <c:v>0.50126820000000005</c:v>
                </c:pt>
                <c:pt idx="4478">
                  <c:v>0.51612400000000003</c:v>
                </c:pt>
                <c:pt idx="4479">
                  <c:v>0.50099210000000005</c:v>
                </c:pt>
                <c:pt idx="4480">
                  <c:v>0.50224040000000003</c:v>
                </c:pt>
                <c:pt idx="4481">
                  <c:v>0.49990200000000001</c:v>
                </c:pt>
                <c:pt idx="4482">
                  <c:v>0.48566900000000002</c:v>
                </c:pt>
                <c:pt idx="4483">
                  <c:v>0.49783379999999999</c:v>
                </c:pt>
                <c:pt idx="4484">
                  <c:v>0.497753</c:v>
                </c:pt>
                <c:pt idx="4485">
                  <c:v>0.49117759999999999</c:v>
                </c:pt>
                <c:pt idx="4486">
                  <c:v>0.49355399999999999</c:v>
                </c:pt>
                <c:pt idx="4487">
                  <c:v>0.51141859999999995</c:v>
                </c:pt>
                <c:pt idx="4488">
                  <c:v>0.52094640000000003</c:v>
                </c:pt>
                <c:pt idx="4489">
                  <c:v>0.50440430000000003</c:v>
                </c:pt>
                <c:pt idx="4490">
                  <c:v>0.52987050000000002</c:v>
                </c:pt>
                <c:pt idx="4491">
                  <c:v>0.53020959999999995</c:v>
                </c:pt>
                <c:pt idx="4492">
                  <c:v>0.51325290000000001</c:v>
                </c:pt>
                <c:pt idx="4493">
                  <c:v>0.51754500000000003</c:v>
                </c:pt>
                <c:pt idx="4494">
                  <c:v>0.51222029999999996</c:v>
                </c:pt>
                <c:pt idx="4495">
                  <c:v>0.51285849999999999</c:v>
                </c:pt>
                <c:pt idx="4496">
                  <c:v>0.51572689999999999</c:v>
                </c:pt>
                <c:pt idx="4497">
                  <c:v>0.5289779</c:v>
                </c:pt>
                <c:pt idx="4498">
                  <c:v>0.51962129999999995</c:v>
                </c:pt>
                <c:pt idx="4499">
                  <c:v>0.51730069999999995</c:v>
                </c:pt>
                <c:pt idx="4500">
                  <c:v>0.52180389999999999</c:v>
                </c:pt>
                <c:pt idx="4501">
                  <c:v>0.51102709999999996</c:v>
                </c:pt>
                <c:pt idx="4502">
                  <c:v>0.51264100000000001</c:v>
                </c:pt>
                <c:pt idx="4503">
                  <c:v>0.52203809999999995</c:v>
                </c:pt>
                <c:pt idx="4504">
                  <c:v>0.52484379999999997</c:v>
                </c:pt>
                <c:pt idx="4505">
                  <c:v>0.53747420000000001</c:v>
                </c:pt>
                <c:pt idx="4506">
                  <c:v>0.5256767</c:v>
                </c:pt>
                <c:pt idx="4507">
                  <c:v>0.52913030000000005</c:v>
                </c:pt>
                <c:pt idx="4508">
                  <c:v>0.5144128</c:v>
                </c:pt>
                <c:pt idx="4509">
                  <c:v>0.50858340000000002</c:v>
                </c:pt>
                <c:pt idx="4510">
                  <c:v>0.52667459999999999</c:v>
                </c:pt>
                <c:pt idx="4511">
                  <c:v>0.51464799999999999</c:v>
                </c:pt>
                <c:pt idx="4512">
                  <c:v>0.5159842</c:v>
                </c:pt>
                <c:pt idx="4513">
                  <c:v>0.52852209999999999</c:v>
                </c:pt>
                <c:pt idx="4514">
                  <c:v>0.51882090000000003</c:v>
                </c:pt>
                <c:pt idx="4515">
                  <c:v>0.50662490000000004</c:v>
                </c:pt>
                <c:pt idx="4516">
                  <c:v>0.4890485</c:v>
                </c:pt>
                <c:pt idx="4517">
                  <c:v>0.51386089999999995</c:v>
                </c:pt>
                <c:pt idx="4518">
                  <c:v>0.52700199999999997</c:v>
                </c:pt>
                <c:pt idx="4519">
                  <c:v>0.5366204</c:v>
                </c:pt>
                <c:pt idx="4520">
                  <c:v>0.53964120000000004</c:v>
                </c:pt>
                <c:pt idx="4521">
                  <c:v>0.52950620000000004</c:v>
                </c:pt>
                <c:pt idx="4522">
                  <c:v>0.53125480000000003</c:v>
                </c:pt>
                <c:pt idx="4523">
                  <c:v>0.52699739999999995</c:v>
                </c:pt>
                <c:pt idx="4524">
                  <c:v>0.53327440000000004</c:v>
                </c:pt>
                <c:pt idx="4525">
                  <c:v>0.5200958</c:v>
                </c:pt>
                <c:pt idx="4526">
                  <c:v>0.51056460000000004</c:v>
                </c:pt>
                <c:pt idx="4527">
                  <c:v>0.51546409999999998</c:v>
                </c:pt>
                <c:pt idx="4528">
                  <c:v>0.50918300000000005</c:v>
                </c:pt>
                <c:pt idx="4529">
                  <c:v>0.50017780000000001</c:v>
                </c:pt>
                <c:pt idx="4530">
                  <c:v>0.50244770000000005</c:v>
                </c:pt>
                <c:pt idx="4531">
                  <c:v>0.50151389999999996</c:v>
                </c:pt>
                <c:pt idx="4532">
                  <c:v>0.50630620000000004</c:v>
                </c:pt>
                <c:pt idx="4533">
                  <c:v>0.51287079999999996</c:v>
                </c:pt>
                <c:pt idx="4534">
                  <c:v>0.52306589999999997</c:v>
                </c:pt>
                <c:pt idx="4535">
                  <c:v>0.52584149999999996</c:v>
                </c:pt>
                <c:pt idx="4536">
                  <c:v>0.53021439999999997</c:v>
                </c:pt>
                <c:pt idx="4537">
                  <c:v>0.52870760000000006</c:v>
                </c:pt>
                <c:pt idx="4538">
                  <c:v>0.52978069999999999</c:v>
                </c:pt>
                <c:pt idx="4539">
                  <c:v>0.52545039999999998</c:v>
                </c:pt>
                <c:pt idx="4540">
                  <c:v>0.52201160000000002</c:v>
                </c:pt>
                <c:pt idx="4541">
                  <c:v>0.51540909999999995</c:v>
                </c:pt>
                <c:pt idx="4542">
                  <c:v>0.50850359999999994</c:v>
                </c:pt>
                <c:pt idx="4543">
                  <c:v>0.51406529999999995</c:v>
                </c:pt>
                <c:pt idx="4544">
                  <c:v>0.51545479999999999</c:v>
                </c:pt>
                <c:pt idx="4545">
                  <c:v>0.51481750000000004</c:v>
                </c:pt>
                <c:pt idx="4546">
                  <c:v>0.5094031</c:v>
                </c:pt>
                <c:pt idx="4547">
                  <c:v>0.51934550000000002</c:v>
                </c:pt>
                <c:pt idx="4548">
                  <c:v>0.52643450000000003</c:v>
                </c:pt>
                <c:pt idx="4549">
                  <c:v>0.52810000000000001</c:v>
                </c:pt>
                <c:pt idx="4550">
                  <c:v>0.53516810000000004</c:v>
                </c:pt>
                <c:pt idx="4551">
                  <c:v>0.53126810000000002</c:v>
                </c:pt>
                <c:pt idx="4552">
                  <c:v>0.52524530000000003</c:v>
                </c:pt>
                <c:pt idx="4553">
                  <c:v>0.53192910000000004</c:v>
                </c:pt>
                <c:pt idx="4554">
                  <c:v>0.52301310000000001</c:v>
                </c:pt>
                <c:pt idx="4555">
                  <c:v>0.5179011</c:v>
                </c:pt>
                <c:pt idx="4556">
                  <c:v>0.52089379999999996</c:v>
                </c:pt>
                <c:pt idx="4557">
                  <c:v>0.51059220000000005</c:v>
                </c:pt>
                <c:pt idx="4558">
                  <c:v>0.50142120000000001</c:v>
                </c:pt>
                <c:pt idx="4559">
                  <c:v>0.51309530000000003</c:v>
                </c:pt>
                <c:pt idx="4560">
                  <c:v>0.5205379</c:v>
                </c:pt>
                <c:pt idx="4561">
                  <c:v>0.5290589</c:v>
                </c:pt>
                <c:pt idx="4562">
                  <c:v>0.51294550000000005</c:v>
                </c:pt>
                <c:pt idx="4563">
                  <c:v>0.52882220000000002</c:v>
                </c:pt>
                <c:pt idx="4564">
                  <c:v>0.51420860000000002</c:v>
                </c:pt>
                <c:pt idx="4565">
                  <c:v>0.51483789999999996</c:v>
                </c:pt>
                <c:pt idx="4566">
                  <c:v>0.50495500000000004</c:v>
                </c:pt>
                <c:pt idx="4567">
                  <c:v>0.5176868</c:v>
                </c:pt>
                <c:pt idx="4568">
                  <c:v>0.51300299999999999</c:v>
                </c:pt>
                <c:pt idx="4569">
                  <c:v>0.52126510000000004</c:v>
                </c:pt>
                <c:pt idx="4570">
                  <c:v>0.52079109999999995</c:v>
                </c:pt>
                <c:pt idx="4571">
                  <c:v>0.52598080000000003</c:v>
                </c:pt>
                <c:pt idx="4572">
                  <c:v>0.53100959999999997</c:v>
                </c:pt>
                <c:pt idx="4573">
                  <c:v>0.54901480000000003</c:v>
                </c:pt>
                <c:pt idx="4574">
                  <c:v>0.52934219999999998</c:v>
                </c:pt>
                <c:pt idx="4575">
                  <c:v>0.53296180000000004</c:v>
                </c:pt>
                <c:pt idx="4576">
                  <c:v>0.53788230000000004</c:v>
                </c:pt>
                <c:pt idx="4577">
                  <c:v>0.53336879999999998</c:v>
                </c:pt>
                <c:pt idx="4578">
                  <c:v>0.53527749999999996</c:v>
                </c:pt>
                <c:pt idx="4579">
                  <c:v>0.51319190000000003</c:v>
                </c:pt>
                <c:pt idx="4580">
                  <c:v>0.51197079999999995</c:v>
                </c:pt>
                <c:pt idx="4581">
                  <c:v>0.52002309999999996</c:v>
                </c:pt>
                <c:pt idx="4582">
                  <c:v>0.53595219999999999</c:v>
                </c:pt>
                <c:pt idx="4583">
                  <c:v>0.53625350000000005</c:v>
                </c:pt>
                <c:pt idx="4584">
                  <c:v>0.52021039999999996</c:v>
                </c:pt>
                <c:pt idx="4585">
                  <c:v>0.5157313</c:v>
                </c:pt>
                <c:pt idx="4586">
                  <c:v>0.51404510000000003</c:v>
                </c:pt>
                <c:pt idx="4587">
                  <c:v>0.51522409999999996</c:v>
                </c:pt>
                <c:pt idx="4588">
                  <c:v>0.5088279</c:v>
                </c:pt>
                <c:pt idx="4589">
                  <c:v>0.51856800000000003</c:v>
                </c:pt>
                <c:pt idx="4590">
                  <c:v>0.49584309999999998</c:v>
                </c:pt>
                <c:pt idx="4591">
                  <c:v>0.49604179999999998</c:v>
                </c:pt>
                <c:pt idx="4592">
                  <c:v>0.5001139</c:v>
                </c:pt>
                <c:pt idx="4593">
                  <c:v>0.49918600000000002</c:v>
                </c:pt>
                <c:pt idx="4594">
                  <c:v>0.51084929999999995</c:v>
                </c:pt>
                <c:pt idx="4595">
                  <c:v>0.50719139999999996</c:v>
                </c:pt>
                <c:pt idx="4596">
                  <c:v>0.50175270000000005</c:v>
                </c:pt>
                <c:pt idx="4597">
                  <c:v>0.5040192</c:v>
                </c:pt>
                <c:pt idx="4598">
                  <c:v>0.50303089999999995</c:v>
                </c:pt>
                <c:pt idx="4599">
                  <c:v>0.49948019999999999</c:v>
                </c:pt>
                <c:pt idx="4600">
                  <c:v>0.52147469999999996</c:v>
                </c:pt>
                <c:pt idx="4601">
                  <c:v>0.52757399999999999</c:v>
                </c:pt>
                <c:pt idx="4602">
                  <c:v>0.52278729999999995</c:v>
                </c:pt>
                <c:pt idx="4603">
                  <c:v>0.51530509999999996</c:v>
                </c:pt>
                <c:pt idx="4604">
                  <c:v>0.50787729999999998</c:v>
                </c:pt>
                <c:pt idx="4605">
                  <c:v>0.5152622</c:v>
                </c:pt>
                <c:pt idx="4606">
                  <c:v>0.52613560000000004</c:v>
                </c:pt>
                <c:pt idx="4607">
                  <c:v>0.51843890000000004</c:v>
                </c:pt>
                <c:pt idx="4608">
                  <c:v>0.52431799999999995</c:v>
                </c:pt>
                <c:pt idx="4609">
                  <c:v>0.51716759999999995</c:v>
                </c:pt>
                <c:pt idx="4610">
                  <c:v>0.52520040000000001</c:v>
                </c:pt>
                <c:pt idx="4611">
                  <c:v>0.52895490000000001</c:v>
                </c:pt>
                <c:pt idx="4612">
                  <c:v>0.53738260000000004</c:v>
                </c:pt>
                <c:pt idx="4613">
                  <c:v>0.52947900000000003</c:v>
                </c:pt>
                <c:pt idx="4614">
                  <c:v>0.5351766</c:v>
                </c:pt>
                <c:pt idx="4615">
                  <c:v>0.53276190000000001</c:v>
                </c:pt>
                <c:pt idx="4616">
                  <c:v>0.5450682</c:v>
                </c:pt>
                <c:pt idx="4617">
                  <c:v>0.53428779999999998</c:v>
                </c:pt>
                <c:pt idx="4618">
                  <c:v>0.528474</c:v>
                </c:pt>
                <c:pt idx="4619">
                  <c:v>0.53191829999999996</c:v>
                </c:pt>
                <c:pt idx="4620">
                  <c:v>0.52374770000000004</c:v>
                </c:pt>
                <c:pt idx="4621">
                  <c:v>0.52749480000000004</c:v>
                </c:pt>
                <c:pt idx="4622">
                  <c:v>0.51738059999999997</c:v>
                </c:pt>
                <c:pt idx="4623">
                  <c:v>0.51421380000000005</c:v>
                </c:pt>
                <c:pt idx="4624">
                  <c:v>0.51493909999999998</c:v>
                </c:pt>
                <c:pt idx="4625">
                  <c:v>0.51970150000000004</c:v>
                </c:pt>
                <c:pt idx="4626">
                  <c:v>0.52346999999999999</c:v>
                </c:pt>
                <c:pt idx="4627">
                  <c:v>0.51359759999999999</c:v>
                </c:pt>
                <c:pt idx="4628">
                  <c:v>0.51475479999999996</c:v>
                </c:pt>
                <c:pt idx="4629">
                  <c:v>0.52108160000000003</c:v>
                </c:pt>
                <c:pt idx="4630">
                  <c:v>0.52628870000000005</c:v>
                </c:pt>
                <c:pt idx="4631">
                  <c:v>0.52206209999999997</c:v>
                </c:pt>
                <c:pt idx="4632">
                  <c:v>0.54216759999999997</c:v>
                </c:pt>
                <c:pt idx="4633">
                  <c:v>0.51650160000000001</c:v>
                </c:pt>
                <c:pt idx="4634">
                  <c:v>0.5189665</c:v>
                </c:pt>
                <c:pt idx="4635">
                  <c:v>0.51314839999999995</c:v>
                </c:pt>
                <c:pt idx="4636">
                  <c:v>0.5103588</c:v>
                </c:pt>
                <c:pt idx="4637">
                  <c:v>0.51994499999999999</c:v>
                </c:pt>
                <c:pt idx="4638">
                  <c:v>0.51855830000000003</c:v>
                </c:pt>
                <c:pt idx="4639">
                  <c:v>0.51423779999999997</c:v>
                </c:pt>
                <c:pt idx="4640">
                  <c:v>0.50314829999999999</c:v>
                </c:pt>
                <c:pt idx="4641">
                  <c:v>0.49766820000000001</c:v>
                </c:pt>
                <c:pt idx="4642">
                  <c:v>0.49993369999999998</c:v>
                </c:pt>
                <c:pt idx="4643">
                  <c:v>0.5155672</c:v>
                </c:pt>
                <c:pt idx="4644">
                  <c:v>0.5147969</c:v>
                </c:pt>
                <c:pt idx="4645">
                  <c:v>0.50936349999999997</c:v>
                </c:pt>
                <c:pt idx="4646">
                  <c:v>0.50261840000000002</c:v>
                </c:pt>
                <c:pt idx="4647">
                  <c:v>0.49485960000000001</c:v>
                </c:pt>
                <c:pt idx="4648">
                  <c:v>0.49664259999999999</c:v>
                </c:pt>
                <c:pt idx="4649">
                  <c:v>0.49878640000000002</c:v>
                </c:pt>
                <c:pt idx="4650">
                  <c:v>0.50453099999999995</c:v>
                </c:pt>
                <c:pt idx="4651">
                  <c:v>0.49934289999999998</c:v>
                </c:pt>
                <c:pt idx="4652">
                  <c:v>0.50716459999999997</c:v>
                </c:pt>
                <c:pt idx="4653">
                  <c:v>0.4999577</c:v>
                </c:pt>
                <c:pt idx="4654">
                  <c:v>0.50641990000000003</c:v>
                </c:pt>
                <c:pt idx="4655">
                  <c:v>0.50916830000000002</c:v>
                </c:pt>
                <c:pt idx="4656">
                  <c:v>0.52150770000000002</c:v>
                </c:pt>
                <c:pt idx="4657">
                  <c:v>0.51068690000000005</c:v>
                </c:pt>
                <c:pt idx="4658">
                  <c:v>0.50675930000000002</c:v>
                </c:pt>
                <c:pt idx="4659">
                  <c:v>0.52794019999999997</c:v>
                </c:pt>
                <c:pt idx="4660">
                  <c:v>0.54088999999999998</c:v>
                </c:pt>
                <c:pt idx="4661">
                  <c:v>0.52871900000000005</c:v>
                </c:pt>
                <c:pt idx="4662">
                  <c:v>0.52049820000000002</c:v>
                </c:pt>
                <c:pt idx="4663">
                  <c:v>0.51846340000000002</c:v>
                </c:pt>
                <c:pt idx="4664">
                  <c:v>0.4984712</c:v>
                </c:pt>
                <c:pt idx="4665">
                  <c:v>0.50084419999999996</c:v>
                </c:pt>
                <c:pt idx="4666">
                  <c:v>0.51021340000000004</c:v>
                </c:pt>
                <c:pt idx="4667">
                  <c:v>0.512216</c:v>
                </c:pt>
                <c:pt idx="4668">
                  <c:v>0.51602490000000001</c:v>
                </c:pt>
                <c:pt idx="4669">
                  <c:v>0.51416240000000002</c:v>
                </c:pt>
                <c:pt idx="4670">
                  <c:v>0.51494499999999999</c:v>
                </c:pt>
                <c:pt idx="4671">
                  <c:v>0.51801620000000004</c:v>
                </c:pt>
                <c:pt idx="4672">
                  <c:v>0.50604769999999999</c:v>
                </c:pt>
                <c:pt idx="4673">
                  <c:v>0.52664049999999996</c:v>
                </c:pt>
                <c:pt idx="4674">
                  <c:v>0.51591779999999998</c:v>
                </c:pt>
                <c:pt idx="4675">
                  <c:v>0.50794550000000005</c:v>
                </c:pt>
                <c:pt idx="4676">
                  <c:v>0.51258979999999998</c:v>
                </c:pt>
                <c:pt idx="4677">
                  <c:v>0.52173130000000001</c:v>
                </c:pt>
                <c:pt idx="4678">
                  <c:v>0.50323260000000003</c:v>
                </c:pt>
                <c:pt idx="4679">
                  <c:v>0.51365450000000001</c:v>
                </c:pt>
                <c:pt idx="4680">
                  <c:v>0.51861420000000003</c:v>
                </c:pt>
                <c:pt idx="4681">
                  <c:v>0.51630589999999998</c:v>
                </c:pt>
                <c:pt idx="4682">
                  <c:v>0.51907709999999996</c:v>
                </c:pt>
                <c:pt idx="4683">
                  <c:v>0.52584240000000004</c:v>
                </c:pt>
                <c:pt idx="4684">
                  <c:v>0.51168179999999996</c:v>
                </c:pt>
                <c:pt idx="4685">
                  <c:v>0.51455039999999996</c:v>
                </c:pt>
                <c:pt idx="4686">
                  <c:v>0.51121870000000003</c:v>
                </c:pt>
                <c:pt idx="4687">
                  <c:v>0.53093760000000001</c:v>
                </c:pt>
                <c:pt idx="4688">
                  <c:v>0.51208330000000002</c:v>
                </c:pt>
                <c:pt idx="4689">
                  <c:v>0.51803690000000002</c:v>
                </c:pt>
                <c:pt idx="4690">
                  <c:v>0.52926609999999996</c:v>
                </c:pt>
                <c:pt idx="4691">
                  <c:v>0.52711229999999998</c:v>
                </c:pt>
                <c:pt idx="4692">
                  <c:v>0.52508529999999998</c:v>
                </c:pt>
                <c:pt idx="4693">
                  <c:v>0.5237463</c:v>
                </c:pt>
                <c:pt idx="4694">
                  <c:v>0.51953020000000005</c:v>
                </c:pt>
                <c:pt idx="4695">
                  <c:v>0.52218350000000002</c:v>
                </c:pt>
                <c:pt idx="4696">
                  <c:v>0.53419399999999995</c:v>
                </c:pt>
                <c:pt idx="4697">
                  <c:v>0.52775329999999998</c:v>
                </c:pt>
                <c:pt idx="4698">
                  <c:v>0.51872560000000001</c:v>
                </c:pt>
                <c:pt idx="4699">
                  <c:v>0.5281477</c:v>
                </c:pt>
                <c:pt idx="4700">
                  <c:v>0.52811330000000001</c:v>
                </c:pt>
                <c:pt idx="4701">
                  <c:v>0.53999920000000001</c:v>
                </c:pt>
                <c:pt idx="4702">
                  <c:v>0.52815990000000002</c:v>
                </c:pt>
                <c:pt idx="4703">
                  <c:v>0.52616830000000003</c:v>
                </c:pt>
                <c:pt idx="4704">
                  <c:v>0.5258564</c:v>
                </c:pt>
                <c:pt idx="4705">
                  <c:v>0.52081940000000004</c:v>
                </c:pt>
                <c:pt idx="4706">
                  <c:v>0.54424700000000004</c:v>
                </c:pt>
                <c:pt idx="4707">
                  <c:v>0.54022499999999996</c:v>
                </c:pt>
                <c:pt idx="4708">
                  <c:v>0.55210219999999999</c:v>
                </c:pt>
                <c:pt idx="4709">
                  <c:v>0.54780649999999997</c:v>
                </c:pt>
                <c:pt idx="4710">
                  <c:v>0.52397020000000005</c:v>
                </c:pt>
                <c:pt idx="4711">
                  <c:v>0.52573139999999996</c:v>
                </c:pt>
                <c:pt idx="4712">
                  <c:v>0.52289339999999995</c:v>
                </c:pt>
                <c:pt idx="4713">
                  <c:v>0.51516720000000005</c:v>
                </c:pt>
                <c:pt idx="4714">
                  <c:v>0.53254659999999998</c:v>
                </c:pt>
                <c:pt idx="4715">
                  <c:v>0.52394969999999996</c:v>
                </c:pt>
                <c:pt idx="4716">
                  <c:v>0.53977050000000004</c:v>
                </c:pt>
                <c:pt idx="4717">
                  <c:v>0.54083579999999998</c:v>
                </c:pt>
                <c:pt idx="4718">
                  <c:v>0.54586020000000002</c:v>
                </c:pt>
                <c:pt idx="4719">
                  <c:v>0.54963340000000005</c:v>
                </c:pt>
                <c:pt idx="4720">
                  <c:v>0.53347180000000005</c:v>
                </c:pt>
                <c:pt idx="4721">
                  <c:v>0.54166879999999995</c:v>
                </c:pt>
                <c:pt idx="4722">
                  <c:v>0.55065940000000002</c:v>
                </c:pt>
                <c:pt idx="4723">
                  <c:v>0.53952750000000005</c:v>
                </c:pt>
                <c:pt idx="4724">
                  <c:v>0.53709720000000005</c:v>
                </c:pt>
                <c:pt idx="4725">
                  <c:v>0.53679969999999999</c:v>
                </c:pt>
                <c:pt idx="4726">
                  <c:v>0.53820769999999996</c:v>
                </c:pt>
                <c:pt idx="4727">
                  <c:v>0.56141569999999996</c:v>
                </c:pt>
                <c:pt idx="4728">
                  <c:v>0.54430630000000002</c:v>
                </c:pt>
                <c:pt idx="4729">
                  <c:v>0.54973030000000001</c:v>
                </c:pt>
                <c:pt idx="4730">
                  <c:v>0.54443549999999996</c:v>
                </c:pt>
                <c:pt idx="4731">
                  <c:v>0.5464213</c:v>
                </c:pt>
                <c:pt idx="4732">
                  <c:v>0.54990459999999997</c:v>
                </c:pt>
                <c:pt idx="4733">
                  <c:v>0.54842040000000003</c:v>
                </c:pt>
                <c:pt idx="4734">
                  <c:v>0.55315999999999999</c:v>
                </c:pt>
                <c:pt idx="4735">
                  <c:v>0.54653669999999999</c:v>
                </c:pt>
                <c:pt idx="4736">
                  <c:v>0.55320449999999999</c:v>
                </c:pt>
                <c:pt idx="4737">
                  <c:v>0.56018449999999997</c:v>
                </c:pt>
                <c:pt idx="4738">
                  <c:v>0.54664429999999997</c:v>
                </c:pt>
                <c:pt idx="4739">
                  <c:v>0.54105230000000004</c:v>
                </c:pt>
                <c:pt idx="4740">
                  <c:v>0.55132999999999999</c:v>
                </c:pt>
                <c:pt idx="4741">
                  <c:v>0.5634304</c:v>
                </c:pt>
                <c:pt idx="4742">
                  <c:v>0.55907180000000001</c:v>
                </c:pt>
                <c:pt idx="4743">
                  <c:v>0.55645230000000001</c:v>
                </c:pt>
                <c:pt idx="4744">
                  <c:v>0.55336949999999996</c:v>
                </c:pt>
                <c:pt idx="4745">
                  <c:v>0.55988599999999999</c:v>
                </c:pt>
                <c:pt idx="4746">
                  <c:v>0.54656309999999997</c:v>
                </c:pt>
                <c:pt idx="4747">
                  <c:v>0.56646980000000002</c:v>
                </c:pt>
                <c:pt idx="4748">
                  <c:v>0.5699381</c:v>
                </c:pt>
                <c:pt idx="4749">
                  <c:v>0.55969849999999999</c:v>
                </c:pt>
                <c:pt idx="4750">
                  <c:v>0.56028069999999996</c:v>
                </c:pt>
                <c:pt idx="4751">
                  <c:v>0.542964</c:v>
                </c:pt>
                <c:pt idx="4752">
                  <c:v>0.54230120000000004</c:v>
                </c:pt>
                <c:pt idx="4753">
                  <c:v>0.53002070000000001</c:v>
                </c:pt>
                <c:pt idx="4754">
                  <c:v>0.55159009999999997</c:v>
                </c:pt>
                <c:pt idx="4755">
                  <c:v>0.55537530000000002</c:v>
                </c:pt>
                <c:pt idx="4756">
                  <c:v>0.5589961</c:v>
                </c:pt>
                <c:pt idx="4757">
                  <c:v>0.54836649999999998</c:v>
                </c:pt>
                <c:pt idx="4758">
                  <c:v>0.53501639999999995</c:v>
                </c:pt>
                <c:pt idx="4759">
                  <c:v>0.55447829999999998</c:v>
                </c:pt>
                <c:pt idx="4760">
                  <c:v>0.55062750000000005</c:v>
                </c:pt>
                <c:pt idx="4761">
                  <c:v>0.5469292</c:v>
                </c:pt>
                <c:pt idx="4762">
                  <c:v>0.55427700000000002</c:v>
                </c:pt>
                <c:pt idx="4763">
                  <c:v>0.53944930000000002</c:v>
                </c:pt>
                <c:pt idx="4764">
                  <c:v>0.53496829999999995</c:v>
                </c:pt>
                <c:pt idx="4765">
                  <c:v>0.54479339999999998</c:v>
                </c:pt>
                <c:pt idx="4766">
                  <c:v>0.54166829999999999</c:v>
                </c:pt>
                <c:pt idx="4767">
                  <c:v>0.52682879999999999</c:v>
                </c:pt>
                <c:pt idx="4768">
                  <c:v>0.51651020000000003</c:v>
                </c:pt>
                <c:pt idx="4769">
                  <c:v>0.51569489999999996</c:v>
                </c:pt>
                <c:pt idx="4770">
                  <c:v>0.52631410000000001</c:v>
                </c:pt>
                <c:pt idx="4771">
                  <c:v>0.54288789999999998</c:v>
                </c:pt>
                <c:pt idx="4772">
                  <c:v>0.54461999999999999</c:v>
                </c:pt>
                <c:pt idx="4773">
                  <c:v>0.55124059999999997</c:v>
                </c:pt>
                <c:pt idx="4774">
                  <c:v>0.54445739999999998</c:v>
                </c:pt>
                <c:pt idx="4775">
                  <c:v>0.53332780000000002</c:v>
                </c:pt>
                <c:pt idx="4776">
                  <c:v>0.53539029999999999</c:v>
                </c:pt>
                <c:pt idx="4777">
                  <c:v>0.53449769999999996</c:v>
                </c:pt>
                <c:pt idx="4778">
                  <c:v>0.55382129999999996</c:v>
                </c:pt>
                <c:pt idx="4779">
                  <c:v>0.55111940000000004</c:v>
                </c:pt>
                <c:pt idx="4780">
                  <c:v>0.52743329999999999</c:v>
                </c:pt>
                <c:pt idx="4781">
                  <c:v>0.54427440000000005</c:v>
                </c:pt>
                <c:pt idx="4782">
                  <c:v>0.53153720000000004</c:v>
                </c:pt>
                <c:pt idx="4783">
                  <c:v>0.50763519999999995</c:v>
                </c:pt>
                <c:pt idx="4784">
                  <c:v>0.51018059999999998</c:v>
                </c:pt>
                <c:pt idx="4785">
                  <c:v>0.51048530000000003</c:v>
                </c:pt>
                <c:pt idx="4786">
                  <c:v>0.51109210000000005</c:v>
                </c:pt>
                <c:pt idx="4787">
                  <c:v>0.5154282</c:v>
                </c:pt>
                <c:pt idx="4788">
                  <c:v>0.5097526</c:v>
                </c:pt>
                <c:pt idx="4789">
                  <c:v>0.5211228</c:v>
                </c:pt>
                <c:pt idx="4790">
                  <c:v>0.50824199999999997</c:v>
                </c:pt>
                <c:pt idx="4791">
                  <c:v>0.51706810000000003</c:v>
                </c:pt>
                <c:pt idx="4792">
                  <c:v>0.50838119999999998</c:v>
                </c:pt>
                <c:pt idx="4793">
                  <c:v>0.50178350000000005</c:v>
                </c:pt>
                <c:pt idx="4794">
                  <c:v>0.50779929999999995</c:v>
                </c:pt>
                <c:pt idx="4795">
                  <c:v>0.50014760000000003</c:v>
                </c:pt>
                <c:pt idx="4796">
                  <c:v>0.50256190000000001</c:v>
                </c:pt>
                <c:pt idx="4797">
                  <c:v>0.50142469999999995</c:v>
                </c:pt>
                <c:pt idx="4798">
                  <c:v>0.51069439999999999</c:v>
                </c:pt>
                <c:pt idx="4799">
                  <c:v>0.50322049999999996</c:v>
                </c:pt>
                <c:pt idx="4800">
                  <c:v>0.50814239999999999</c:v>
                </c:pt>
                <c:pt idx="4801">
                  <c:v>0.52221550000000005</c:v>
                </c:pt>
                <c:pt idx="4802">
                  <c:v>0.53901509999999997</c:v>
                </c:pt>
                <c:pt idx="4803">
                  <c:v>0.53020820000000002</c:v>
                </c:pt>
                <c:pt idx="4804">
                  <c:v>0.53021280000000004</c:v>
                </c:pt>
                <c:pt idx="4805">
                  <c:v>0.54559899999999995</c:v>
                </c:pt>
                <c:pt idx="4806">
                  <c:v>0.52809220000000001</c:v>
                </c:pt>
                <c:pt idx="4807">
                  <c:v>0.52804530000000005</c:v>
                </c:pt>
                <c:pt idx="4808">
                  <c:v>0.52797349999999998</c:v>
                </c:pt>
                <c:pt idx="4809">
                  <c:v>0.52917879999999995</c:v>
                </c:pt>
                <c:pt idx="4810">
                  <c:v>0.53995979999999999</c:v>
                </c:pt>
                <c:pt idx="4811">
                  <c:v>0.5364428</c:v>
                </c:pt>
                <c:pt idx="4812">
                  <c:v>0.53435549999999998</c:v>
                </c:pt>
                <c:pt idx="4813">
                  <c:v>0.55312799999999995</c:v>
                </c:pt>
                <c:pt idx="4814">
                  <c:v>0.55764219999999998</c:v>
                </c:pt>
                <c:pt idx="4815">
                  <c:v>0.55214890000000005</c:v>
                </c:pt>
                <c:pt idx="4816">
                  <c:v>0.53602360000000004</c:v>
                </c:pt>
                <c:pt idx="4817">
                  <c:v>0.53616419999999998</c:v>
                </c:pt>
                <c:pt idx="4818">
                  <c:v>0.53336879999999998</c:v>
                </c:pt>
                <c:pt idx="4819">
                  <c:v>0.52806759999999997</c:v>
                </c:pt>
                <c:pt idx="4820">
                  <c:v>0.51614839999999995</c:v>
                </c:pt>
                <c:pt idx="4821">
                  <c:v>0.53218019999999999</c:v>
                </c:pt>
                <c:pt idx="4822">
                  <c:v>0.52330779999999999</c:v>
                </c:pt>
                <c:pt idx="4823">
                  <c:v>0.52272240000000003</c:v>
                </c:pt>
                <c:pt idx="4824">
                  <c:v>0.53094479999999999</c:v>
                </c:pt>
                <c:pt idx="4825">
                  <c:v>0.54068349999999998</c:v>
                </c:pt>
                <c:pt idx="4826">
                  <c:v>0.53543960000000002</c:v>
                </c:pt>
                <c:pt idx="4827">
                  <c:v>0.55768200000000001</c:v>
                </c:pt>
                <c:pt idx="4828">
                  <c:v>0.53942409999999996</c:v>
                </c:pt>
                <c:pt idx="4829">
                  <c:v>0.54679219999999995</c:v>
                </c:pt>
                <c:pt idx="4830">
                  <c:v>0.55799840000000001</c:v>
                </c:pt>
                <c:pt idx="4831">
                  <c:v>0.5446666</c:v>
                </c:pt>
                <c:pt idx="4832">
                  <c:v>0.53743079999999999</c:v>
                </c:pt>
                <c:pt idx="4833">
                  <c:v>0.5387689</c:v>
                </c:pt>
                <c:pt idx="4834">
                  <c:v>0.53195919999999997</c:v>
                </c:pt>
                <c:pt idx="4835">
                  <c:v>0.5419216</c:v>
                </c:pt>
                <c:pt idx="4836">
                  <c:v>0.53311310000000001</c:v>
                </c:pt>
                <c:pt idx="4837">
                  <c:v>0.54331419999999997</c:v>
                </c:pt>
                <c:pt idx="4838">
                  <c:v>0.5445719</c:v>
                </c:pt>
                <c:pt idx="4839">
                  <c:v>0.52868879999999996</c:v>
                </c:pt>
                <c:pt idx="4840">
                  <c:v>0.52673110000000001</c:v>
                </c:pt>
                <c:pt idx="4841">
                  <c:v>0.52642949999999999</c:v>
                </c:pt>
                <c:pt idx="4842">
                  <c:v>0.52571230000000002</c:v>
                </c:pt>
                <c:pt idx="4843">
                  <c:v>0.53804790000000002</c:v>
                </c:pt>
                <c:pt idx="4844">
                  <c:v>0.53255649999999999</c:v>
                </c:pt>
                <c:pt idx="4845">
                  <c:v>0.53113619999999995</c:v>
                </c:pt>
                <c:pt idx="4846">
                  <c:v>0.52145379999999997</c:v>
                </c:pt>
                <c:pt idx="4847">
                  <c:v>0.53109569999999995</c:v>
                </c:pt>
                <c:pt idx="4848">
                  <c:v>0.52367180000000002</c:v>
                </c:pt>
                <c:pt idx="4849">
                  <c:v>0.52827100000000005</c:v>
                </c:pt>
                <c:pt idx="4850">
                  <c:v>0.52896109999999996</c:v>
                </c:pt>
                <c:pt idx="4851">
                  <c:v>0.51806980000000002</c:v>
                </c:pt>
                <c:pt idx="4852">
                  <c:v>0.52293239999999996</c:v>
                </c:pt>
                <c:pt idx="4853">
                  <c:v>0.52456579999999997</c:v>
                </c:pt>
                <c:pt idx="4854">
                  <c:v>0.52420679999999997</c:v>
                </c:pt>
                <c:pt idx="4855">
                  <c:v>0.52081140000000004</c:v>
                </c:pt>
                <c:pt idx="4856">
                  <c:v>0.53378720000000002</c:v>
                </c:pt>
                <c:pt idx="4857">
                  <c:v>0.53358039999999995</c:v>
                </c:pt>
                <c:pt idx="4858">
                  <c:v>0.52422219999999997</c:v>
                </c:pt>
                <c:pt idx="4859">
                  <c:v>0.52943269999999998</c:v>
                </c:pt>
                <c:pt idx="4860">
                  <c:v>0.53162940000000003</c:v>
                </c:pt>
                <c:pt idx="4861">
                  <c:v>0.54132029999999998</c:v>
                </c:pt>
                <c:pt idx="4862">
                  <c:v>0.53717400000000004</c:v>
                </c:pt>
                <c:pt idx="4863">
                  <c:v>0.53006710000000001</c:v>
                </c:pt>
                <c:pt idx="4864">
                  <c:v>0.52273020000000003</c:v>
                </c:pt>
                <c:pt idx="4865">
                  <c:v>0.53403339999999999</c:v>
                </c:pt>
                <c:pt idx="4866">
                  <c:v>0.51879989999999998</c:v>
                </c:pt>
                <c:pt idx="4867">
                  <c:v>0.52335050000000005</c:v>
                </c:pt>
                <c:pt idx="4868">
                  <c:v>0.51341020000000004</c:v>
                </c:pt>
                <c:pt idx="4869">
                  <c:v>0.5142949</c:v>
                </c:pt>
                <c:pt idx="4870">
                  <c:v>0.5164263</c:v>
                </c:pt>
                <c:pt idx="4871">
                  <c:v>0.51055010000000001</c:v>
                </c:pt>
                <c:pt idx="4872">
                  <c:v>0.51836139999999997</c:v>
                </c:pt>
                <c:pt idx="4873">
                  <c:v>0.51703860000000001</c:v>
                </c:pt>
                <c:pt idx="4874">
                  <c:v>0.52291270000000001</c:v>
                </c:pt>
                <c:pt idx="4875">
                  <c:v>0.53619589999999995</c:v>
                </c:pt>
                <c:pt idx="4876">
                  <c:v>0.51405020000000001</c:v>
                </c:pt>
                <c:pt idx="4877">
                  <c:v>0.50005299999999997</c:v>
                </c:pt>
                <c:pt idx="4878">
                  <c:v>0.52197970000000005</c:v>
                </c:pt>
                <c:pt idx="4879">
                  <c:v>0.53000239999999998</c:v>
                </c:pt>
                <c:pt idx="4880">
                  <c:v>0.50490860000000004</c:v>
                </c:pt>
                <c:pt idx="4881">
                  <c:v>0.52475349999999998</c:v>
                </c:pt>
                <c:pt idx="4882">
                  <c:v>0.52320860000000002</c:v>
                </c:pt>
                <c:pt idx="4883">
                  <c:v>0.52607689999999996</c:v>
                </c:pt>
                <c:pt idx="4884">
                  <c:v>0.54183479999999995</c:v>
                </c:pt>
                <c:pt idx="4885">
                  <c:v>0.5300224</c:v>
                </c:pt>
                <c:pt idx="4886">
                  <c:v>0.52627970000000002</c:v>
                </c:pt>
                <c:pt idx="4887">
                  <c:v>0.5401686</c:v>
                </c:pt>
                <c:pt idx="4888">
                  <c:v>0.54206659999999995</c:v>
                </c:pt>
                <c:pt idx="4889">
                  <c:v>0.53689390000000003</c:v>
                </c:pt>
                <c:pt idx="4890">
                  <c:v>0.52661250000000004</c:v>
                </c:pt>
                <c:pt idx="4891">
                  <c:v>0.53168570000000004</c:v>
                </c:pt>
                <c:pt idx="4892">
                  <c:v>0.52215780000000001</c:v>
                </c:pt>
                <c:pt idx="4893">
                  <c:v>0.53723650000000001</c:v>
                </c:pt>
                <c:pt idx="4894">
                  <c:v>0.54875399999999996</c:v>
                </c:pt>
                <c:pt idx="4895">
                  <c:v>0.54616220000000004</c:v>
                </c:pt>
                <c:pt idx="4896">
                  <c:v>0.53618569999999999</c:v>
                </c:pt>
                <c:pt idx="4897">
                  <c:v>0.53153530000000004</c:v>
                </c:pt>
                <c:pt idx="4898">
                  <c:v>0.52743180000000001</c:v>
                </c:pt>
                <c:pt idx="4899">
                  <c:v>0.53423739999999997</c:v>
                </c:pt>
                <c:pt idx="4900">
                  <c:v>0.5207039</c:v>
                </c:pt>
                <c:pt idx="4901">
                  <c:v>0.52539349999999996</c:v>
                </c:pt>
                <c:pt idx="4902">
                  <c:v>0.53382189999999996</c:v>
                </c:pt>
                <c:pt idx="4903">
                  <c:v>0.53927789999999998</c:v>
                </c:pt>
                <c:pt idx="4904">
                  <c:v>0.52332259999999997</c:v>
                </c:pt>
                <c:pt idx="4905">
                  <c:v>0.52517420000000004</c:v>
                </c:pt>
                <c:pt idx="4906">
                  <c:v>0.52525509999999997</c:v>
                </c:pt>
                <c:pt idx="4907">
                  <c:v>0.52983219999999998</c:v>
                </c:pt>
                <c:pt idx="4908">
                  <c:v>0.51348110000000002</c:v>
                </c:pt>
                <c:pt idx="4909">
                  <c:v>0.51282369999999999</c:v>
                </c:pt>
                <c:pt idx="4910">
                  <c:v>0.53633869999999995</c:v>
                </c:pt>
                <c:pt idx="4911">
                  <c:v>0.51619789999999999</c:v>
                </c:pt>
                <c:pt idx="4912">
                  <c:v>0.52962480000000001</c:v>
                </c:pt>
                <c:pt idx="4913">
                  <c:v>0.52407210000000004</c:v>
                </c:pt>
                <c:pt idx="4914">
                  <c:v>0.50558610000000004</c:v>
                </c:pt>
                <c:pt idx="4915">
                  <c:v>0.51601079999999999</c:v>
                </c:pt>
                <c:pt idx="4916">
                  <c:v>0.5120403</c:v>
                </c:pt>
                <c:pt idx="4917">
                  <c:v>0.51568820000000004</c:v>
                </c:pt>
                <c:pt idx="4918">
                  <c:v>0.52640799999999999</c:v>
                </c:pt>
                <c:pt idx="4919">
                  <c:v>0.51436479999999996</c:v>
                </c:pt>
                <c:pt idx="4920">
                  <c:v>0.50895860000000004</c:v>
                </c:pt>
                <c:pt idx="4921">
                  <c:v>0.50504420000000005</c:v>
                </c:pt>
                <c:pt idx="4922">
                  <c:v>0.51940140000000001</c:v>
                </c:pt>
                <c:pt idx="4923">
                  <c:v>0.52138580000000001</c:v>
                </c:pt>
                <c:pt idx="4924">
                  <c:v>0.51493509999999998</c:v>
                </c:pt>
                <c:pt idx="4925">
                  <c:v>0.5248813</c:v>
                </c:pt>
                <c:pt idx="4926">
                  <c:v>0.50672439999999996</c:v>
                </c:pt>
                <c:pt idx="4927">
                  <c:v>0.51629420000000004</c:v>
                </c:pt>
                <c:pt idx="4928">
                  <c:v>0.52588290000000004</c:v>
                </c:pt>
                <c:pt idx="4929">
                  <c:v>0.51811390000000002</c:v>
                </c:pt>
                <c:pt idx="4930">
                  <c:v>0.51424769999999997</c:v>
                </c:pt>
                <c:pt idx="4931">
                  <c:v>0.5140072</c:v>
                </c:pt>
                <c:pt idx="4932">
                  <c:v>0.52308860000000001</c:v>
                </c:pt>
                <c:pt idx="4933">
                  <c:v>0.52271040000000002</c:v>
                </c:pt>
                <c:pt idx="4934">
                  <c:v>0.52327159999999995</c:v>
                </c:pt>
                <c:pt idx="4935">
                  <c:v>0.51326910000000003</c:v>
                </c:pt>
                <c:pt idx="4936">
                  <c:v>0.5125632</c:v>
                </c:pt>
                <c:pt idx="4937">
                  <c:v>0.52948919999999999</c:v>
                </c:pt>
                <c:pt idx="4938">
                  <c:v>0.52032149999999999</c:v>
                </c:pt>
                <c:pt idx="4939">
                  <c:v>0.50735140000000001</c:v>
                </c:pt>
                <c:pt idx="4940">
                  <c:v>0.50873729999999995</c:v>
                </c:pt>
                <c:pt idx="4941">
                  <c:v>0.51076840000000001</c:v>
                </c:pt>
                <c:pt idx="4942">
                  <c:v>0.51489969999999996</c:v>
                </c:pt>
                <c:pt idx="4943">
                  <c:v>0.49849100000000002</c:v>
                </c:pt>
                <c:pt idx="4944">
                  <c:v>0.50795679999999999</c:v>
                </c:pt>
                <c:pt idx="4945">
                  <c:v>0.49829689999999999</c:v>
                </c:pt>
                <c:pt idx="4946">
                  <c:v>0.50776089999999996</c:v>
                </c:pt>
                <c:pt idx="4947">
                  <c:v>0.52493820000000002</c:v>
                </c:pt>
                <c:pt idx="4948">
                  <c:v>0.50297650000000005</c:v>
                </c:pt>
                <c:pt idx="4949">
                  <c:v>0.50544599999999995</c:v>
                </c:pt>
                <c:pt idx="4950">
                  <c:v>0.49031809999999998</c:v>
                </c:pt>
                <c:pt idx="4951">
                  <c:v>0.49543710000000002</c:v>
                </c:pt>
                <c:pt idx="4952">
                  <c:v>0.50607659999999999</c:v>
                </c:pt>
                <c:pt idx="4953">
                  <c:v>0.51332829999999996</c:v>
                </c:pt>
                <c:pt idx="4954">
                  <c:v>0.51495049999999998</c:v>
                </c:pt>
                <c:pt idx="4955">
                  <c:v>0.51596180000000003</c:v>
                </c:pt>
                <c:pt idx="4956">
                  <c:v>0.50706989999999996</c:v>
                </c:pt>
                <c:pt idx="4957">
                  <c:v>0.50708399999999998</c:v>
                </c:pt>
                <c:pt idx="4958">
                  <c:v>0.51392890000000002</c:v>
                </c:pt>
                <c:pt idx="4959">
                  <c:v>0.50386050000000004</c:v>
                </c:pt>
                <c:pt idx="4960">
                  <c:v>0.51468469999999999</c:v>
                </c:pt>
                <c:pt idx="4961">
                  <c:v>0.50344089999999997</c:v>
                </c:pt>
                <c:pt idx="4962">
                  <c:v>0.50454460000000001</c:v>
                </c:pt>
                <c:pt idx="4963">
                  <c:v>0.50601410000000002</c:v>
                </c:pt>
                <c:pt idx="4964">
                  <c:v>0.52111689999999999</c:v>
                </c:pt>
                <c:pt idx="4965">
                  <c:v>0.51282589999999995</c:v>
                </c:pt>
                <c:pt idx="4966">
                  <c:v>0.51853930000000004</c:v>
                </c:pt>
                <c:pt idx="4967">
                  <c:v>0.50768270000000004</c:v>
                </c:pt>
                <c:pt idx="4968">
                  <c:v>0.50188880000000002</c:v>
                </c:pt>
                <c:pt idx="4969">
                  <c:v>0.49895620000000002</c:v>
                </c:pt>
                <c:pt idx="4970">
                  <c:v>0.51565430000000001</c:v>
                </c:pt>
                <c:pt idx="4971">
                  <c:v>0.50173259999999997</c:v>
                </c:pt>
                <c:pt idx="4972">
                  <c:v>0.51370709999999997</c:v>
                </c:pt>
                <c:pt idx="4973">
                  <c:v>0.51090760000000002</c:v>
                </c:pt>
                <c:pt idx="4974">
                  <c:v>0.51040099999999999</c:v>
                </c:pt>
                <c:pt idx="4975">
                  <c:v>0.51094240000000002</c:v>
                </c:pt>
                <c:pt idx="4976">
                  <c:v>0.50188279999999996</c:v>
                </c:pt>
                <c:pt idx="4977">
                  <c:v>0.51414479999999996</c:v>
                </c:pt>
                <c:pt idx="4978">
                  <c:v>0.50829060000000004</c:v>
                </c:pt>
                <c:pt idx="4979">
                  <c:v>0.52054290000000003</c:v>
                </c:pt>
                <c:pt idx="4980">
                  <c:v>0.50795999999999997</c:v>
                </c:pt>
                <c:pt idx="4981">
                  <c:v>0.49528630000000001</c:v>
                </c:pt>
                <c:pt idx="4982">
                  <c:v>0.50935520000000001</c:v>
                </c:pt>
                <c:pt idx="4983">
                  <c:v>0.49553419999999998</c:v>
                </c:pt>
                <c:pt idx="4984">
                  <c:v>0.49691550000000001</c:v>
                </c:pt>
                <c:pt idx="4985">
                  <c:v>0.52199739999999994</c:v>
                </c:pt>
                <c:pt idx="4986">
                  <c:v>0.54009220000000002</c:v>
                </c:pt>
                <c:pt idx="4987">
                  <c:v>0.52239230000000003</c:v>
                </c:pt>
                <c:pt idx="4988">
                  <c:v>0.50740529999999995</c:v>
                </c:pt>
                <c:pt idx="4989">
                  <c:v>0.52027789999999996</c:v>
                </c:pt>
                <c:pt idx="4990">
                  <c:v>0.51228960000000001</c:v>
                </c:pt>
                <c:pt idx="4991">
                  <c:v>0.50566849999999997</c:v>
                </c:pt>
                <c:pt idx="4992">
                  <c:v>0.49219859999999999</c:v>
                </c:pt>
                <c:pt idx="4993">
                  <c:v>0.49758910000000001</c:v>
                </c:pt>
                <c:pt idx="4994">
                  <c:v>0.50581359999999997</c:v>
                </c:pt>
                <c:pt idx="4995">
                  <c:v>0.5115731</c:v>
                </c:pt>
                <c:pt idx="4996">
                  <c:v>0.50928669999999998</c:v>
                </c:pt>
                <c:pt idx="4997">
                  <c:v>0.50746329999999995</c:v>
                </c:pt>
                <c:pt idx="4998">
                  <c:v>0.50370530000000002</c:v>
                </c:pt>
                <c:pt idx="4999">
                  <c:v>0.50761290000000003</c:v>
                </c:pt>
                <c:pt idx="5000">
                  <c:v>0.5209104</c:v>
                </c:pt>
              </c:numCache>
            </c:numRef>
          </c:yVal>
          <c:smooth val="1"/>
          <c:extLst>
            <c:ext xmlns:c16="http://schemas.microsoft.com/office/drawing/2014/chart" uri="{C3380CC4-5D6E-409C-BE32-E72D297353CC}">
              <c16:uniqueId val="{00000002-2AD7-4E4D-8E86-27B11B2796F8}"/>
            </c:ext>
          </c:extLst>
        </c:ser>
        <c:ser>
          <c:idx val="4"/>
          <c:order val="4"/>
          <c:tx>
            <c:strRef>
              <c:f>rmsd_pro!$F$1</c:f>
              <c:strCache>
                <c:ptCount val="1"/>
                <c:pt idx="0">
                  <c:v>ZINC12882009</c:v>
                </c:pt>
              </c:strCache>
            </c:strRef>
          </c:tx>
          <c:spPr>
            <a:ln w="19050" cap="rnd">
              <a:solidFill>
                <a:schemeClr val="accent5"/>
              </a:solidFill>
              <a:round/>
            </a:ln>
            <a:effectLst/>
          </c:spPr>
          <c:marker>
            <c:symbol val="none"/>
          </c:marker>
          <c:xVal>
            <c:numRef>
              <c:f>rmsd_pro!$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pro!$F$2:$F$5002</c:f>
              <c:numCache>
                <c:formatCode>General</c:formatCode>
                <c:ptCount val="5001"/>
                <c:pt idx="0">
                  <c:v>5.0690000000000002E-4</c:v>
                </c:pt>
                <c:pt idx="1">
                  <c:v>0.19757179999999999</c:v>
                </c:pt>
                <c:pt idx="2">
                  <c:v>0.21195629999999999</c:v>
                </c:pt>
                <c:pt idx="3">
                  <c:v>0.23415059999999999</c:v>
                </c:pt>
                <c:pt idx="4">
                  <c:v>0.25097130000000001</c:v>
                </c:pt>
                <c:pt idx="5">
                  <c:v>0.2682987</c:v>
                </c:pt>
                <c:pt idx="6">
                  <c:v>0.26753159999999998</c:v>
                </c:pt>
                <c:pt idx="7">
                  <c:v>0.28528330000000002</c:v>
                </c:pt>
                <c:pt idx="8">
                  <c:v>0.2812887</c:v>
                </c:pt>
                <c:pt idx="9">
                  <c:v>0.29655409999999999</c:v>
                </c:pt>
                <c:pt idx="10">
                  <c:v>0.28257450000000001</c:v>
                </c:pt>
                <c:pt idx="11">
                  <c:v>0.27821289999999999</c:v>
                </c:pt>
                <c:pt idx="12">
                  <c:v>0.30686829999999998</c:v>
                </c:pt>
                <c:pt idx="13">
                  <c:v>0.30007010000000001</c:v>
                </c:pt>
                <c:pt idx="14">
                  <c:v>0.31772699999999998</c:v>
                </c:pt>
                <c:pt idx="15">
                  <c:v>0.31757020000000002</c:v>
                </c:pt>
                <c:pt idx="16">
                  <c:v>0.30968269999999998</c:v>
                </c:pt>
                <c:pt idx="17">
                  <c:v>0.3016644</c:v>
                </c:pt>
                <c:pt idx="18">
                  <c:v>0.31163390000000002</c:v>
                </c:pt>
                <c:pt idx="19">
                  <c:v>0.32413890000000001</c:v>
                </c:pt>
                <c:pt idx="20">
                  <c:v>0.319048</c:v>
                </c:pt>
                <c:pt idx="21">
                  <c:v>0.32998939999999999</c:v>
                </c:pt>
                <c:pt idx="22">
                  <c:v>0.32946120000000001</c:v>
                </c:pt>
                <c:pt idx="23">
                  <c:v>0.3168591</c:v>
                </c:pt>
                <c:pt idx="24">
                  <c:v>0.3519005</c:v>
                </c:pt>
                <c:pt idx="25">
                  <c:v>0.36712850000000002</c:v>
                </c:pt>
                <c:pt idx="26">
                  <c:v>0.35440260000000001</c:v>
                </c:pt>
                <c:pt idx="27">
                  <c:v>0.4061362</c:v>
                </c:pt>
                <c:pt idx="28">
                  <c:v>0.42999100000000001</c:v>
                </c:pt>
                <c:pt idx="29">
                  <c:v>0.43730259999999999</c:v>
                </c:pt>
                <c:pt idx="30">
                  <c:v>0.4181648</c:v>
                </c:pt>
                <c:pt idx="31">
                  <c:v>0.407443</c:v>
                </c:pt>
                <c:pt idx="32">
                  <c:v>0.40322350000000001</c:v>
                </c:pt>
                <c:pt idx="33">
                  <c:v>0.41996060000000002</c:v>
                </c:pt>
                <c:pt idx="34">
                  <c:v>0.41816199999999998</c:v>
                </c:pt>
                <c:pt idx="35">
                  <c:v>0.42730960000000001</c:v>
                </c:pt>
                <c:pt idx="36">
                  <c:v>0.42560290000000001</c:v>
                </c:pt>
                <c:pt idx="37">
                  <c:v>0.39738200000000001</c:v>
                </c:pt>
                <c:pt idx="38">
                  <c:v>0.39646540000000002</c:v>
                </c:pt>
                <c:pt idx="39">
                  <c:v>0.39330169999999998</c:v>
                </c:pt>
                <c:pt idx="40">
                  <c:v>0.41206890000000002</c:v>
                </c:pt>
                <c:pt idx="41">
                  <c:v>0.43467600000000001</c:v>
                </c:pt>
                <c:pt idx="42">
                  <c:v>0.43438019999999999</c:v>
                </c:pt>
                <c:pt idx="43">
                  <c:v>0.43656149999999999</c:v>
                </c:pt>
                <c:pt idx="44">
                  <c:v>0.4348032</c:v>
                </c:pt>
                <c:pt idx="45">
                  <c:v>0.43274679999999999</c:v>
                </c:pt>
                <c:pt idx="46">
                  <c:v>0.44048120000000002</c:v>
                </c:pt>
                <c:pt idx="47">
                  <c:v>0.44862829999999998</c:v>
                </c:pt>
                <c:pt idx="48">
                  <c:v>0.45027119999999998</c:v>
                </c:pt>
                <c:pt idx="49">
                  <c:v>0.44740439999999998</c:v>
                </c:pt>
                <c:pt idx="50">
                  <c:v>0.4349247</c:v>
                </c:pt>
                <c:pt idx="51">
                  <c:v>0.43261470000000002</c:v>
                </c:pt>
                <c:pt idx="52">
                  <c:v>0.44991999999999999</c:v>
                </c:pt>
                <c:pt idx="53">
                  <c:v>0.45301190000000002</c:v>
                </c:pt>
                <c:pt idx="54">
                  <c:v>0.44670599999999999</c:v>
                </c:pt>
                <c:pt idx="55">
                  <c:v>0.46721380000000001</c:v>
                </c:pt>
                <c:pt idx="56">
                  <c:v>0.45524779999999998</c:v>
                </c:pt>
                <c:pt idx="57">
                  <c:v>0.46137800000000001</c:v>
                </c:pt>
                <c:pt idx="58">
                  <c:v>0.45167639999999998</c:v>
                </c:pt>
                <c:pt idx="59">
                  <c:v>0.4651631</c:v>
                </c:pt>
                <c:pt idx="60">
                  <c:v>0.4670089</c:v>
                </c:pt>
                <c:pt idx="61">
                  <c:v>0.44689899999999999</c:v>
                </c:pt>
                <c:pt idx="62">
                  <c:v>0.42576389999999997</c:v>
                </c:pt>
                <c:pt idx="63">
                  <c:v>0.44344220000000001</c:v>
                </c:pt>
                <c:pt idx="64">
                  <c:v>0.45997979999999999</c:v>
                </c:pt>
                <c:pt idx="65">
                  <c:v>0.43866579999999999</c:v>
                </c:pt>
                <c:pt idx="66">
                  <c:v>0.43503629999999999</c:v>
                </c:pt>
                <c:pt idx="67">
                  <c:v>0.43528080000000002</c:v>
                </c:pt>
                <c:pt idx="68">
                  <c:v>0.42881360000000002</c:v>
                </c:pt>
                <c:pt idx="69">
                  <c:v>0.43102590000000002</c:v>
                </c:pt>
                <c:pt idx="70">
                  <c:v>0.41700739999999997</c:v>
                </c:pt>
                <c:pt idx="71">
                  <c:v>0.41546569999999999</c:v>
                </c:pt>
                <c:pt idx="72">
                  <c:v>0.42522919999999997</c:v>
                </c:pt>
                <c:pt idx="73">
                  <c:v>0.42172500000000002</c:v>
                </c:pt>
                <c:pt idx="74">
                  <c:v>0.40930319999999998</c:v>
                </c:pt>
                <c:pt idx="75">
                  <c:v>0.40248400000000001</c:v>
                </c:pt>
                <c:pt idx="76">
                  <c:v>0.39737489999999998</c:v>
                </c:pt>
                <c:pt idx="77">
                  <c:v>0.41949360000000002</c:v>
                </c:pt>
                <c:pt idx="78">
                  <c:v>0.40833120000000001</c:v>
                </c:pt>
                <c:pt idx="79">
                  <c:v>0.42550209999999999</c:v>
                </c:pt>
                <c:pt idx="80">
                  <c:v>0.42365540000000002</c:v>
                </c:pt>
                <c:pt idx="81">
                  <c:v>0.43520009999999998</c:v>
                </c:pt>
                <c:pt idx="82">
                  <c:v>0.43482890000000002</c:v>
                </c:pt>
                <c:pt idx="83">
                  <c:v>0.41174070000000002</c:v>
                </c:pt>
                <c:pt idx="84">
                  <c:v>0.44495109999999999</c:v>
                </c:pt>
                <c:pt idx="85">
                  <c:v>0.39344170000000001</c:v>
                </c:pt>
                <c:pt idx="86">
                  <c:v>0.39591660000000001</c:v>
                </c:pt>
                <c:pt idx="87">
                  <c:v>0.40148879999999998</c:v>
                </c:pt>
                <c:pt idx="88">
                  <c:v>0.39008579999999998</c:v>
                </c:pt>
                <c:pt idx="89">
                  <c:v>0.4003428</c:v>
                </c:pt>
                <c:pt idx="90">
                  <c:v>0.39916410000000002</c:v>
                </c:pt>
                <c:pt idx="91">
                  <c:v>0.4336661</c:v>
                </c:pt>
                <c:pt idx="92">
                  <c:v>0.43513109999999999</c:v>
                </c:pt>
                <c:pt idx="93">
                  <c:v>0.43816959999999999</c:v>
                </c:pt>
                <c:pt idx="94">
                  <c:v>0.4317724</c:v>
                </c:pt>
                <c:pt idx="95">
                  <c:v>0.41827150000000002</c:v>
                </c:pt>
                <c:pt idx="96">
                  <c:v>0.41667490000000001</c:v>
                </c:pt>
                <c:pt idx="97">
                  <c:v>0.40008830000000001</c:v>
                </c:pt>
                <c:pt idx="98">
                  <c:v>0.41008040000000001</c:v>
                </c:pt>
                <c:pt idx="99">
                  <c:v>0.42691679999999999</c:v>
                </c:pt>
                <c:pt idx="100">
                  <c:v>0.46154220000000001</c:v>
                </c:pt>
                <c:pt idx="101">
                  <c:v>0.42269099999999998</c:v>
                </c:pt>
                <c:pt idx="102">
                  <c:v>0.43382500000000002</c:v>
                </c:pt>
                <c:pt idx="103">
                  <c:v>0.43085960000000001</c:v>
                </c:pt>
                <c:pt idx="104">
                  <c:v>0.41984159999999998</c:v>
                </c:pt>
                <c:pt idx="105">
                  <c:v>0.41676750000000001</c:v>
                </c:pt>
                <c:pt idx="106">
                  <c:v>0.43836439999999999</c:v>
                </c:pt>
                <c:pt idx="107">
                  <c:v>0.4442971</c:v>
                </c:pt>
                <c:pt idx="108">
                  <c:v>0.44232579999999999</c:v>
                </c:pt>
                <c:pt idx="109">
                  <c:v>0.43709819999999999</c:v>
                </c:pt>
                <c:pt idx="110">
                  <c:v>0.44552209999999998</c:v>
                </c:pt>
                <c:pt idx="111">
                  <c:v>0.43256840000000002</c:v>
                </c:pt>
                <c:pt idx="112">
                  <c:v>0.43827870000000002</c:v>
                </c:pt>
                <c:pt idx="113">
                  <c:v>0.44392160000000003</c:v>
                </c:pt>
                <c:pt idx="114">
                  <c:v>0.43600949999999999</c:v>
                </c:pt>
                <c:pt idx="115">
                  <c:v>0.43941200000000002</c:v>
                </c:pt>
                <c:pt idx="116">
                  <c:v>0.44443339999999998</c:v>
                </c:pt>
                <c:pt idx="117">
                  <c:v>0.44224469999999999</c:v>
                </c:pt>
                <c:pt idx="118">
                  <c:v>0.44363989999999998</c:v>
                </c:pt>
                <c:pt idx="119">
                  <c:v>0.44623289999999999</c:v>
                </c:pt>
                <c:pt idx="120">
                  <c:v>0.43210660000000001</c:v>
                </c:pt>
                <c:pt idx="121">
                  <c:v>0.42483799999999999</c:v>
                </c:pt>
                <c:pt idx="122">
                  <c:v>0.423151</c:v>
                </c:pt>
                <c:pt idx="123">
                  <c:v>0.44650499999999999</c:v>
                </c:pt>
                <c:pt idx="124">
                  <c:v>0.4591404</c:v>
                </c:pt>
                <c:pt idx="125">
                  <c:v>0.43269079999999999</c:v>
                </c:pt>
                <c:pt idx="126">
                  <c:v>0.43733850000000002</c:v>
                </c:pt>
                <c:pt idx="127">
                  <c:v>0.44320229999999999</c:v>
                </c:pt>
                <c:pt idx="128">
                  <c:v>0.43979689999999999</c:v>
                </c:pt>
                <c:pt idx="129">
                  <c:v>0.45313039999999999</c:v>
                </c:pt>
                <c:pt idx="130">
                  <c:v>0.44125429999999999</c:v>
                </c:pt>
                <c:pt idx="131">
                  <c:v>0.44077329999999998</c:v>
                </c:pt>
                <c:pt idx="132">
                  <c:v>0.45062419999999997</c:v>
                </c:pt>
                <c:pt idx="133">
                  <c:v>0.4625358</c:v>
                </c:pt>
                <c:pt idx="134">
                  <c:v>0.44645020000000002</c:v>
                </c:pt>
                <c:pt idx="135">
                  <c:v>0.44514799999999999</c:v>
                </c:pt>
                <c:pt idx="136">
                  <c:v>0.43516870000000002</c:v>
                </c:pt>
                <c:pt idx="137">
                  <c:v>0.44913540000000002</c:v>
                </c:pt>
                <c:pt idx="138">
                  <c:v>0.43530750000000001</c:v>
                </c:pt>
                <c:pt idx="139">
                  <c:v>0.42597390000000002</c:v>
                </c:pt>
                <c:pt idx="140">
                  <c:v>0.45044139999999999</c:v>
                </c:pt>
                <c:pt idx="141">
                  <c:v>0.41887590000000002</c:v>
                </c:pt>
                <c:pt idx="142">
                  <c:v>0.4184871</c:v>
                </c:pt>
                <c:pt idx="143">
                  <c:v>0.41556670000000001</c:v>
                </c:pt>
                <c:pt idx="144">
                  <c:v>0.43582209999999999</c:v>
                </c:pt>
                <c:pt idx="145">
                  <c:v>0.43898809999999999</c:v>
                </c:pt>
                <c:pt idx="146">
                  <c:v>0.42977579999999999</c:v>
                </c:pt>
                <c:pt idx="147">
                  <c:v>0.41898350000000001</c:v>
                </c:pt>
                <c:pt idx="148">
                  <c:v>0.4245891</c:v>
                </c:pt>
                <c:pt idx="149">
                  <c:v>0.42412929999999999</c:v>
                </c:pt>
                <c:pt idx="150">
                  <c:v>0.43733850000000002</c:v>
                </c:pt>
                <c:pt idx="151">
                  <c:v>0.41390670000000002</c:v>
                </c:pt>
                <c:pt idx="152">
                  <c:v>0.43531999999999998</c:v>
                </c:pt>
                <c:pt idx="153">
                  <c:v>0.44015100000000001</c:v>
                </c:pt>
                <c:pt idx="154">
                  <c:v>0.42771670000000001</c:v>
                </c:pt>
                <c:pt idx="155">
                  <c:v>0.4303207</c:v>
                </c:pt>
                <c:pt idx="156">
                  <c:v>0.43818230000000002</c:v>
                </c:pt>
                <c:pt idx="157">
                  <c:v>0.444996</c:v>
                </c:pt>
                <c:pt idx="158">
                  <c:v>0.42844019999999999</c:v>
                </c:pt>
                <c:pt idx="159">
                  <c:v>0.43548219999999999</c:v>
                </c:pt>
                <c:pt idx="160">
                  <c:v>0.4359229</c:v>
                </c:pt>
                <c:pt idx="161">
                  <c:v>0.44891819999999999</c:v>
                </c:pt>
                <c:pt idx="162">
                  <c:v>0.43091479999999999</c:v>
                </c:pt>
                <c:pt idx="163">
                  <c:v>0.43548249999999999</c:v>
                </c:pt>
                <c:pt idx="164">
                  <c:v>0.47110099999999999</c:v>
                </c:pt>
                <c:pt idx="165">
                  <c:v>0.47279890000000002</c:v>
                </c:pt>
                <c:pt idx="166">
                  <c:v>0.45045619999999997</c:v>
                </c:pt>
                <c:pt idx="167">
                  <c:v>0.44510820000000001</c:v>
                </c:pt>
                <c:pt idx="168">
                  <c:v>0.42920150000000001</c:v>
                </c:pt>
                <c:pt idx="169">
                  <c:v>0.45816289999999998</c:v>
                </c:pt>
                <c:pt idx="170">
                  <c:v>0.4396583</c:v>
                </c:pt>
                <c:pt idx="171">
                  <c:v>0.44080249999999999</c:v>
                </c:pt>
                <c:pt idx="172">
                  <c:v>0.43889010000000001</c:v>
                </c:pt>
                <c:pt idx="173">
                  <c:v>0.44125710000000001</c:v>
                </c:pt>
                <c:pt idx="174">
                  <c:v>0.4227651</c:v>
                </c:pt>
                <c:pt idx="175">
                  <c:v>0.43022339999999998</c:v>
                </c:pt>
                <c:pt idx="176">
                  <c:v>0.4335522</c:v>
                </c:pt>
                <c:pt idx="177">
                  <c:v>0.42574519999999999</c:v>
                </c:pt>
                <c:pt idx="178">
                  <c:v>0.43816379999999999</c:v>
                </c:pt>
                <c:pt idx="179">
                  <c:v>0.43415939999999997</c:v>
                </c:pt>
                <c:pt idx="180">
                  <c:v>0.42283549999999998</c:v>
                </c:pt>
                <c:pt idx="181">
                  <c:v>0.44728639999999997</c:v>
                </c:pt>
                <c:pt idx="182">
                  <c:v>0.4367568</c:v>
                </c:pt>
                <c:pt idx="183">
                  <c:v>0.42540709999999998</c:v>
                </c:pt>
                <c:pt idx="184">
                  <c:v>0.42988969999999999</c:v>
                </c:pt>
                <c:pt idx="185">
                  <c:v>0.42259619999999998</c:v>
                </c:pt>
                <c:pt idx="186">
                  <c:v>0.42256840000000001</c:v>
                </c:pt>
                <c:pt idx="187">
                  <c:v>0.42057159999999999</c:v>
                </c:pt>
                <c:pt idx="188">
                  <c:v>0.43009459999999999</c:v>
                </c:pt>
                <c:pt idx="189">
                  <c:v>0.44847789999999998</c:v>
                </c:pt>
                <c:pt idx="190">
                  <c:v>0.44124390000000002</c:v>
                </c:pt>
                <c:pt idx="191">
                  <c:v>0.434137</c:v>
                </c:pt>
                <c:pt idx="192">
                  <c:v>0.4214154</c:v>
                </c:pt>
                <c:pt idx="193">
                  <c:v>0.42305229999999999</c:v>
                </c:pt>
                <c:pt idx="194">
                  <c:v>0.41543459999999999</c:v>
                </c:pt>
                <c:pt idx="195">
                  <c:v>0.41283629999999999</c:v>
                </c:pt>
                <c:pt idx="196">
                  <c:v>0.41796630000000001</c:v>
                </c:pt>
                <c:pt idx="197">
                  <c:v>0.40761520000000001</c:v>
                </c:pt>
                <c:pt idx="198">
                  <c:v>0.41003810000000002</c:v>
                </c:pt>
                <c:pt idx="199">
                  <c:v>0.43121320000000002</c:v>
                </c:pt>
                <c:pt idx="200">
                  <c:v>0.41243220000000003</c:v>
                </c:pt>
                <c:pt idx="201">
                  <c:v>0.41341489999999997</c:v>
                </c:pt>
                <c:pt idx="202">
                  <c:v>0.41298699999999999</c:v>
                </c:pt>
                <c:pt idx="203">
                  <c:v>0.43462800000000001</c:v>
                </c:pt>
                <c:pt idx="204">
                  <c:v>0.45558149999999997</c:v>
                </c:pt>
                <c:pt idx="205">
                  <c:v>0.4392857</c:v>
                </c:pt>
                <c:pt idx="206">
                  <c:v>0.43060029999999999</c:v>
                </c:pt>
                <c:pt idx="207">
                  <c:v>0.43621959999999999</c:v>
                </c:pt>
                <c:pt idx="208">
                  <c:v>0.41024579999999999</c:v>
                </c:pt>
                <c:pt idx="209">
                  <c:v>0.40584989999999999</c:v>
                </c:pt>
                <c:pt idx="210">
                  <c:v>0.4156512</c:v>
                </c:pt>
                <c:pt idx="211">
                  <c:v>0.40233170000000001</c:v>
                </c:pt>
                <c:pt idx="212">
                  <c:v>0.39636700000000002</c:v>
                </c:pt>
                <c:pt idx="213">
                  <c:v>0.41219159999999999</c:v>
                </c:pt>
                <c:pt idx="214">
                  <c:v>0.41520659999999998</c:v>
                </c:pt>
                <c:pt idx="215">
                  <c:v>0.40456989999999998</c:v>
                </c:pt>
                <c:pt idx="216">
                  <c:v>0.40622000000000003</c:v>
                </c:pt>
                <c:pt idx="217">
                  <c:v>0.43840059999999997</c:v>
                </c:pt>
                <c:pt idx="218">
                  <c:v>0.45355289999999998</c:v>
                </c:pt>
                <c:pt idx="219">
                  <c:v>0.46726980000000001</c:v>
                </c:pt>
                <c:pt idx="220">
                  <c:v>0.50255780000000005</c:v>
                </c:pt>
                <c:pt idx="221">
                  <c:v>0.47488720000000001</c:v>
                </c:pt>
                <c:pt idx="222">
                  <c:v>0.48443079999999999</c:v>
                </c:pt>
                <c:pt idx="223">
                  <c:v>0.48368420000000001</c:v>
                </c:pt>
                <c:pt idx="224">
                  <c:v>0.47580990000000001</c:v>
                </c:pt>
                <c:pt idx="225">
                  <c:v>0.47192919999999999</c:v>
                </c:pt>
                <c:pt idx="226">
                  <c:v>0.48875160000000001</c:v>
                </c:pt>
                <c:pt idx="227">
                  <c:v>0.46521439999999997</c:v>
                </c:pt>
                <c:pt idx="228">
                  <c:v>0.45626899999999998</c:v>
                </c:pt>
                <c:pt idx="229">
                  <c:v>0.45800999999999997</c:v>
                </c:pt>
                <c:pt idx="230">
                  <c:v>0.46316810000000003</c:v>
                </c:pt>
                <c:pt idx="231">
                  <c:v>0.47048060000000003</c:v>
                </c:pt>
                <c:pt idx="232">
                  <c:v>0.44096360000000001</c:v>
                </c:pt>
                <c:pt idx="233">
                  <c:v>0.43801380000000001</c:v>
                </c:pt>
                <c:pt idx="234">
                  <c:v>0.42956280000000002</c:v>
                </c:pt>
                <c:pt idx="235">
                  <c:v>0.44803369999999998</c:v>
                </c:pt>
                <c:pt idx="236">
                  <c:v>0.44332440000000001</c:v>
                </c:pt>
                <c:pt idx="237">
                  <c:v>0.43627320000000003</c:v>
                </c:pt>
                <c:pt idx="238">
                  <c:v>0.45282460000000002</c:v>
                </c:pt>
                <c:pt idx="239">
                  <c:v>0.44222050000000002</c:v>
                </c:pt>
                <c:pt idx="240">
                  <c:v>0.4457874</c:v>
                </c:pt>
                <c:pt idx="241">
                  <c:v>0.4484282</c:v>
                </c:pt>
                <c:pt idx="242">
                  <c:v>0.43616899999999997</c:v>
                </c:pt>
                <c:pt idx="243">
                  <c:v>0.42567100000000002</c:v>
                </c:pt>
                <c:pt idx="244">
                  <c:v>0.42050389999999999</c:v>
                </c:pt>
                <c:pt idx="245">
                  <c:v>0.43199729999999997</c:v>
                </c:pt>
                <c:pt idx="246">
                  <c:v>0.42114800000000002</c:v>
                </c:pt>
                <c:pt idx="247">
                  <c:v>0.44626579999999999</c:v>
                </c:pt>
                <c:pt idx="248">
                  <c:v>0.43038910000000002</c:v>
                </c:pt>
                <c:pt idx="249">
                  <c:v>0.43884000000000001</c:v>
                </c:pt>
                <c:pt idx="250">
                  <c:v>0.43998969999999998</c:v>
                </c:pt>
                <c:pt idx="251">
                  <c:v>0.42191650000000003</c:v>
                </c:pt>
                <c:pt idx="252">
                  <c:v>0.4256586</c:v>
                </c:pt>
                <c:pt idx="253">
                  <c:v>0.41670420000000002</c:v>
                </c:pt>
                <c:pt idx="254">
                  <c:v>0.41704219999999997</c:v>
                </c:pt>
                <c:pt idx="255">
                  <c:v>0.41766490000000001</c:v>
                </c:pt>
                <c:pt idx="256">
                  <c:v>0.43293890000000002</c:v>
                </c:pt>
                <c:pt idx="257">
                  <c:v>0.44093359999999998</c:v>
                </c:pt>
                <c:pt idx="258">
                  <c:v>0.42999700000000002</c:v>
                </c:pt>
                <c:pt idx="259">
                  <c:v>0.4217514</c:v>
                </c:pt>
                <c:pt idx="260">
                  <c:v>0.42211510000000002</c:v>
                </c:pt>
                <c:pt idx="261">
                  <c:v>0.43838929999999998</c:v>
                </c:pt>
                <c:pt idx="262">
                  <c:v>0.42180319999999999</c:v>
                </c:pt>
                <c:pt idx="263">
                  <c:v>0.41924319999999998</c:v>
                </c:pt>
                <c:pt idx="264">
                  <c:v>0.43716670000000002</c:v>
                </c:pt>
                <c:pt idx="265">
                  <c:v>0.4160721</c:v>
                </c:pt>
                <c:pt idx="266">
                  <c:v>0.41390830000000001</c:v>
                </c:pt>
                <c:pt idx="267">
                  <c:v>0.39816089999999998</c:v>
                </c:pt>
                <c:pt idx="268">
                  <c:v>0.39418629999999999</c:v>
                </c:pt>
                <c:pt idx="269">
                  <c:v>0.39883400000000002</c:v>
                </c:pt>
                <c:pt idx="270">
                  <c:v>0.41086430000000002</c:v>
                </c:pt>
                <c:pt idx="271">
                  <c:v>0.41203200000000001</c:v>
                </c:pt>
                <c:pt idx="272">
                  <c:v>0.3998157</c:v>
                </c:pt>
                <c:pt idx="273">
                  <c:v>0.40034069999999999</c:v>
                </c:pt>
                <c:pt idx="274">
                  <c:v>0.40781600000000001</c:v>
                </c:pt>
                <c:pt idx="275">
                  <c:v>0.38463000000000003</c:v>
                </c:pt>
                <c:pt idx="276">
                  <c:v>0.39240039999999998</c:v>
                </c:pt>
                <c:pt idx="277">
                  <c:v>0.38974940000000002</c:v>
                </c:pt>
                <c:pt idx="278">
                  <c:v>0.39574589999999998</c:v>
                </c:pt>
                <c:pt idx="279">
                  <c:v>0.39236799999999999</c:v>
                </c:pt>
                <c:pt idx="280">
                  <c:v>0.40023839999999999</c:v>
                </c:pt>
                <c:pt idx="281">
                  <c:v>0.41582400000000003</c:v>
                </c:pt>
                <c:pt idx="282">
                  <c:v>0.42667319999999997</c:v>
                </c:pt>
                <c:pt idx="283">
                  <c:v>0.4336526</c:v>
                </c:pt>
                <c:pt idx="284">
                  <c:v>0.43913160000000001</c:v>
                </c:pt>
                <c:pt idx="285">
                  <c:v>0.43210229999999999</c:v>
                </c:pt>
                <c:pt idx="286">
                  <c:v>0.43924869999999999</c:v>
                </c:pt>
                <c:pt idx="287">
                  <c:v>0.44063380000000002</c:v>
                </c:pt>
                <c:pt idx="288">
                  <c:v>0.43543860000000001</c:v>
                </c:pt>
                <c:pt idx="289">
                  <c:v>0.43242589999999997</c:v>
                </c:pt>
                <c:pt idx="290">
                  <c:v>0.44582359999999999</c:v>
                </c:pt>
                <c:pt idx="291">
                  <c:v>0.44515949999999999</c:v>
                </c:pt>
                <c:pt idx="292">
                  <c:v>0.425651</c:v>
                </c:pt>
                <c:pt idx="293">
                  <c:v>0.42869370000000001</c:v>
                </c:pt>
                <c:pt idx="294">
                  <c:v>0.43785540000000001</c:v>
                </c:pt>
                <c:pt idx="295">
                  <c:v>0.43639260000000002</c:v>
                </c:pt>
                <c:pt idx="296">
                  <c:v>0.45160929999999999</c:v>
                </c:pt>
                <c:pt idx="297">
                  <c:v>0.42979329999999999</c:v>
                </c:pt>
                <c:pt idx="298">
                  <c:v>0.4508762</c:v>
                </c:pt>
                <c:pt idx="299">
                  <c:v>0.44415729999999998</c:v>
                </c:pt>
                <c:pt idx="300">
                  <c:v>0.43796980000000002</c:v>
                </c:pt>
                <c:pt idx="301">
                  <c:v>0.42647119999999999</c:v>
                </c:pt>
                <c:pt idx="302">
                  <c:v>0.42495179999999999</c:v>
                </c:pt>
                <c:pt idx="303">
                  <c:v>0.44421460000000002</c:v>
                </c:pt>
                <c:pt idx="304">
                  <c:v>0.44450539999999999</c:v>
                </c:pt>
                <c:pt idx="305">
                  <c:v>0.42960130000000002</c:v>
                </c:pt>
                <c:pt idx="306">
                  <c:v>0.43462859999999998</c:v>
                </c:pt>
                <c:pt idx="307">
                  <c:v>0.43500519999999998</c:v>
                </c:pt>
                <c:pt idx="308">
                  <c:v>0.4195933</c:v>
                </c:pt>
                <c:pt idx="309">
                  <c:v>0.42398920000000001</c:v>
                </c:pt>
                <c:pt idx="310">
                  <c:v>0.41597659999999997</c:v>
                </c:pt>
                <c:pt idx="311">
                  <c:v>0.43259570000000003</c:v>
                </c:pt>
                <c:pt idx="312">
                  <c:v>0.4348764</c:v>
                </c:pt>
                <c:pt idx="313">
                  <c:v>0.41322370000000003</c:v>
                </c:pt>
                <c:pt idx="314">
                  <c:v>0.41496250000000001</c:v>
                </c:pt>
                <c:pt idx="315">
                  <c:v>0.41412120000000002</c:v>
                </c:pt>
                <c:pt idx="316">
                  <c:v>0.42298150000000001</c:v>
                </c:pt>
                <c:pt idx="317">
                  <c:v>0.42827530000000003</c:v>
                </c:pt>
                <c:pt idx="318">
                  <c:v>0.44059199999999998</c:v>
                </c:pt>
                <c:pt idx="319">
                  <c:v>0.41982609999999998</c:v>
                </c:pt>
                <c:pt idx="320">
                  <c:v>0.42000850000000001</c:v>
                </c:pt>
                <c:pt idx="321">
                  <c:v>0.4159002</c:v>
                </c:pt>
                <c:pt idx="322">
                  <c:v>0.41945700000000002</c:v>
                </c:pt>
                <c:pt idx="323">
                  <c:v>0.42328189999999999</c:v>
                </c:pt>
                <c:pt idx="324">
                  <c:v>0.42779210000000001</c:v>
                </c:pt>
                <c:pt idx="325">
                  <c:v>0.43203000000000003</c:v>
                </c:pt>
                <c:pt idx="326">
                  <c:v>0.44072099999999997</c:v>
                </c:pt>
                <c:pt idx="327">
                  <c:v>0.43389119999999998</c:v>
                </c:pt>
                <c:pt idx="328">
                  <c:v>0.42318090000000003</c:v>
                </c:pt>
                <c:pt idx="329">
                  <c:v>0.4284829</c:v>
                </c:pt>
                <c:pt idx="330">
                  <c:v>0.44001699999999999</c:v>
                </c:pt>
                <c:pt idx="331">
                  <c:v>0.42306310000000003</c:v>
                </c:pt>
                <c:pt idx="332">
                  <c:v>0.43337730000000002</c:v>
                </c:pt>
                <c:pt idx="333">
                  <c:v>0.44373040000000002</c:v>
                </c:pt>
                <c:pt idx="334">
                  <c:v>0.43077589999999999</c:v>
                </c:pt>
                <c:pt idx="335">
                  <c:v>0.4208057</c:v>
                </c:pt>
                <c:pt idx="336">
                  <c:v>0.4181839</c:v>
                </c:pt>
                <c:pt idx="337">
                  <c:v>0.41028930000000002</c:v>
                </c:pt>
                <c:pt idx="338">
                  <c:v>0.40725670000000003</c:v>
                </c:pt>
                <c:pt idx="339">
                  <c:v>0.4314212</c:v>
                </c:pt>
                <c:pt idx="340">
                  <c:v>0.43667719999999999</c:v>
                </c:pt>
                <c:pt idx="341">
                  <c:v>0.43588529999999998</c:v>
                </c:pt>
                <c:pt idx="342">
                  <c:v>0.46343099999999998</c:v>
                </c:pt>
                <c:pt idx="343">
                  <c:v>0.45277580000000001</c:v>
                </c:pt>
                <c:pt idx="344">
                  <c:v>0.43701020000000002</c:v>
                </c:pt>
                <c:pt idx="345">
                  <c:v>0.4348032</c:v>
                </c:pt>
                <c:pt idx="346">
                  <c:v>0.44059019999999999</c:v>
                </c:pt>
                <c:pt idx="347">
                  <c:v>0.44354909999999997</c:v>
                </c:pt>
                <c:pt idx="348">
                  <c:v>0.44622070000000003</c:v>
                </c:pt>
                <c:pt idx="349">
                  <c:v>0.44028699999999998</c:v>
                </c:pt>
                <c:pt idx="350">
                  <c:v>0.43930599999999997</c:v>
                </c:pt>
                <c:pt idx="351">
                  <c:v>0.44576579999999999</c:v>
                </c:pt>
                <c:pt idx="352">
                  <c:v>0.4395154</c:v>
                </c:pt>
                <c:pt idx="353">
                  <c:v>0.45530140000000002</c:v>
                </c:pt>
                <c:pt idx="354">
                  <c:v>0.45374639999999999</c:v>
                </c:pt>
                <c:pt idx="355">
                  <c:v>0.46503559999999999</c:v>
                </c:pt>
                <c:pt idx="356">
                  <c:v>0.47060370000000001</c:v>
                </c:pt>
                <c:pt idx="357">
                  <c:v>0.46051799999999998</c:v>
                </c:pt>
                <c:pt idx="358">
                  <c:v>0.45981840000000002</c:v>
                </c:pt>
                <c:pt idx="359">
                  <c:v>0.44078260000000002</c:v>
                </c:pt>
                <c:pt idx="360">
                  <c:v>0.43448639999999999</c:v>
                </c:pt>
                <c:pt idx="361">
                  <c:v>0.44078060000000002</c:v>
                </c:pt>
                <c:pt idx="362">
                  <c:v>0.43709160000000002</c:v>
                </c:pt>
                <c:pt idx="363">
                  <c:v>0.44511820000000002</c:v>
                </c:pt>
                <c:pt idx="364">
                  <c:v>0.46507300000000001</c:v>
                </c:pt>
                <c:pt idx="365">
                  <c:v>0.47178239999999999</c:v>
                </c:pt>
                <c:pt idx="366">
                  <c:v>0.47801779999999999</c:v>
                </c:pt>
                <c:pt idx="367">
                  <c:v>0.48642400000000002</c:v>
                </c:pt>
                <c:pt idx="368">
                  <c:v>0.47492200000000001</c:v>
                </c:pt>
                <c:pt idx="369">
                  <c:v>0.46082840000000003</c:v>
                </c:pt>
                <c:pt idx="370">
                  <c:v>0.47235159999999998</c:v>
                </c:pt>
                <c:pt idx="371">
                  <c:v>0.45472770000000001</c:v>
                </c:pt>
                <c:pt idx="372">
                  <c:v>0.45235710000000001</c:v>
                </c:pt>
                <c:pt idx="373">
                  <c:v>0.45613510000000002</c:v>
                </c:pt>
                <c:pt idx="374">
                  <c:v>0.45930510000000002</c:v>
                </c:pt>
                <c:pt idx="375">
                  <c:v>0.47887190000000002</c:v>
                </c:pt>
                <c:pt idx="376">
                  <c:v>0.46862549999999997</c:v>
                </c:pt>
                <c:pt idx="377">
                  <c:v>0.45994499999999999</c:v>
                </c:pt>
                <c:pt idx="378">
                  <c:v>0.44299070000000002</c:v>
                </c:pt>
                <c:pt idx="379">
                  <c:v>0.4263711</c:v>
                </c:pt>
                <c:pt idx="380">
                  <c:v>0.42949140000000002</c:v>
                </c:pt>
                <c:pt idx="381">
                  <c:v>0.44411679999999998</c:v>
                </c:pt>
                <c:pt idx="382">
                  <c:v>0.4634974</c:v>
                </c:pt>
                <c:pt idx="383">
                  <c:v>0.46989779999999998</c:v>
                </c:pt>
                <c:pt idx="384">
                  <c:v>0.45872180000000001</c:v>
                </c:pt>
                <c:pt idx="385">
                  <c:v>0.45679769999999997</c:v>
                </c:pt>
                <c:pt idx="386">
                  <c:v>0.47632330000000001</c:v>
                </c:pt>
                <c:pt idx="387">
                  <c:v>0.46396500000000002</c:v>
                </c:pt>
                <c:pt idx="388">
                  <c:v>0.4684295</c:v>
                </c:pt>
                <c:pt idx="389">
                  <c:v>0.46704250000000003</c:v>
                </c:pt>
                <c:pt idx="390">
                  <c:v>0.47834120000000002</c:v>
                </c:pt>
                <c:pt idx="391">
                  <c:v>0.47700540000000002</c:v>
                </c:pt>
                <c:pt idx="392">
                  <c:v>0.48062339999999998</c:v>
                </c:pt>
                <c:pt idx="393">
                  <c:v>0.47254449999999998</c:v>
                </c:pt>
                <c:pt idx="394">
                  <c:v>0.46863769999999999</c:v>
                </c:pt>
                <c:pt idx="395">
                  <c:v>0.48425879999999999</c:v>
                </c:pt>
                <c:pt idx="396">
                  <c:v>0.47239920000000002</c:v>
                </c:pt>
                <c:pt idx="397">
                  <c:v>0.47964639999999997</c:v>
                </c:pt>
                <c:pt idx="398">
                  <c:v>0.49309239999999999</c:v>
                </c:pt>
                <c:pt idx="399">
                  <c:v>0.47190029999999999</c:v>
                </c:pt>
                <c:pt idx="400">
                  <c:v>0.45644600000000002</c:v>
                </c:pt>
                <c:pt idx="401">
                  <c:v>0.45046219999999998</c:v>
                </c:pt>
                <c:pt idx="402">
                  <c:v>0.45802720000000002</c:v>
                </c:pt>
                <c:pt idx="403">
                  <c:v>0.45693109999999998</c:v>
                </c:pt>
                <c:pt idx="404">
                  <c:v>0.4789098</c:v>
                </c:pt>
                <c:pt idx="405">
                  <c:v>0.48734880000000003</c:v>
                </c:pt>
                <c:pt idx="406">
                  <c:v>0.49112640000000002</c:v>
                </c:pt>
                <c:pt idx="407">
                  <c:v>0.48135790000000001</c:v>
                </c:pt>
                <c:pt idx="408">
                  <c:v>0.47320230000000002</c:v>
                </c:pt>
                <c:pt idx="409">
                  <c:v>0.47889159999999997</c:v>
                </c:pt>
                <c:pt idx="410">
                  <c:v>0.4879252</c:v>
                </c:pt>
                <c:pt idx="411">
                  <c:v>0.48316720000000002</c:v>
                </c:pt>
                <c:pt idx="412">
                  <c:v>0.49618519999999999</c:v>
                </c:pt>
                <c:pt idx="413">
                  <c:v>0.48006070000000001</c:v>
                </c:pt>
                <c:pt idx="414">
                  <c:v>0.47965839999999998</c:v>
                </c:pt>
                <c:pt idx="415">
                  <c:v>0.47410069999999999</c:v>
                </c:pt>
                <c:pt idx="416">
                  <c:v>0.47198459999999998</c:v>
                </c:pt>
                <c:pt idx="417">
                  <c:v>0.46194800000000003</c:v>
                </c:pt>
                <c:pt idx="418">
                  <c:v>0.47158129999999998</c:v>
                </c:pt>
                <c:pt idx="419">
                  <c:v>0.44502560000000002</c:v>
                </c:pt>
                <c:pt idx="420">
                  <c:v>0.45703179999999999</c:v>
                </c:pt>
                <c:pt idx="421">
                  <c:v>0.46861059999999999</c:v>
                </c:pt>
                <c:pt idx="422">
                  <c:v>0.46703090000000003</c:v>
                </c:pt>
                <c:pt idx="423">
                  <c:v>0.4787651</c:v>
                </c:pt>
                <c:pt idx="424">
                  <c:v>0.46209349999999999</c:v>
                </c:pt>
                <c:pt idx="425">
                  <c:v>0.46325820000000001</c:v>
                </c:pt>
                <c:pt idx="426">
                  <c:v>0.45922600000000002</c:v>
                </c:pt>
                <c:pt idx="427">
                  <c:v>0.46624019999999999</c:v>
                </c:pt>
                <c:pt idx="428">
                  <c:v>0.4426562</c:v>
                </c:pt>
                <c:pt idx="429">
                  <c:v>0.44653969999999998</c:v>
                </c:pt>
                <c:pt idx="430">
                  <c:v>0.46328229999999998</c:v>
                </c:pt>
                <c:pt idx="431">
                  <c:v>0.45789619999999998</c:v>
                </c:pt>
                <c:pt idx="432">
                  <c:v>0.46033869999999999</c:v>
                </c:pt>
                <c:pt idx="433">
                  <c:v>0.44900689999999999</c:v>
                </c:pt>
                <c:pt idx="434">
                  <c:v>0.47265829999999998</c:v>
                </c:pt>
                <c:pt idx="435">
                  <c:v>0.48833690000000002</c:v>
                </c:pt>
                <c:pt idx="436">
                  <c:v>0.48587160000000001</c:v>
                </c:pt>
                <c:pt idx="437">
                  <c:v>0.45157039999999998</c:v>
                </c:pt>
                <c:pt idx="438">
                  <c:v>0.47920859999999998</c:v>
                </c:pt>
                <c:pt idx="439">
                  <c:v>0.4626924</c:v>
                </c:pt>
                <c:pt idx="440">
                  <c:v>0.4634607</c:v>
                </c:pt>
                <c:pt idx="441">
                  <c:v>0.4617928</c:v>
                </c:pt>
                <c:pt idx="442">
                  <c:v>0.4633486</c:v>
                </c:pt>
                <c:pt idx="443">
                  <c:v>0.48912329999999998</c:v>
                </c:pt>
                <c:pt idx="444">
                  <c:v>0.48371720000000001</c:v>
                </c:pt>
                <c:pt idx="445">
                  <c:v>0.47656110000000002</c:v>
                </c:pt>
                <c:pt idx="446">
                  <c:v>0.47261130000000001</c:v>
                </c:pt>
                <c:pt idx="447">
                  <c:v>0.47310479999999999</c:v>
                </c:pt>
                <c:pt idx="448">
                  <c:v>0.481402</c:v>
                </c:pt>
                <c:pt idx="449">
                  <c:v>0.47102959999999999</c:v>
                </c:pt>
                <c:pt idx="450">
                  <c:v>0.4760897</c:v>
                </c:pt>
                <c:pt idx="451">
                  <c:v>0.47493419999999997</c:v>
                </c:pt>
                <c:pt idx="452">
                  <c:v>0.47924020000000001</c:v>
                </c:pt>
                <c:pt idx="453">
                  <c:v>0.46724779999999999</c:v>
                </c:pt>
                <c:pt idx="454">
                  <c:v>0.46389849999999999</c:v>
                </c:pt>
                <c:pt idx="455">
                  <c:v>0.4614684</c:v>
                </c:pt>
                <c:pt idx="456">
                  <c:v>0.45368419999999998</c:v>
                </c:pt>
                <c:pt idx="457">
                  <c:v>0.43209979999999998</c:v>
                </c:pt>
                <c:pt idx="458">
                  <c:v>0.46122990000000003</c:v>
                </c:pt>
                <c:pt idx="459">
                  <c:v>0.45636789999999999</c:v>
                </c:pt>
                <c:pt idx="460">
                  <c:v>0.45035269999999999</c:v>
                </c:pt>
                <c:pt idx="461">
                  <c:v>0.44567329999999999</c:v>
                </c:pt>
                <c:pt idx="462">
                  <c:v>0.45466689999999998</c:v>
                </c:pt>
                <c:pt idx="463">
                  <c:v>0.46275250000000001</c:v>
                </c:pt>
                <c:pt idx="464">
                  <c:v>0.4647191</c:v>
                </c:pt>
                <c:pt idx="465">
                  <c:v>0.45087830000000001</c:v>
                </c:pt>
                <c:pt idx="466">
                  <c:v>0.42183789999999999</c:v>
                </c:pt>
                <c:pt idx="467">
                  <c:v>0.43065550000000002</c:v>
                </c:pt>
                <c:pt idx="468">
                  <c:v>0.43922329999999998</c:v>
                </c:pt>
                <c:pt idx="469">
                  <c:v>0.44004850000000001</c:v>
                </c:pt>
                <c:pt idx="470">
                  <c:v>0.44448949999999998</c:v>
                </c:pt>
                <c:pt idx="471">
                  <c:v>0.44098159999999997</c:v>
                </c:pt>
                <c:pt idx="472">
                  <c:v>0.4620052</c:v>
                </c:pt>
                <c:pt idx="473">
                  <c:v>0.47675689999999998</c:v>
                </c:pt>
                <c:pt idx="474">
                  <c:v>0.48573070000000002</c:v>
                </c:pt>
                <c:pt idx="475">
                  <c:v>0.48093059999999999</c:v>
                </c:pt>
                <c:pt idx="476">
                  <c:v>0.48607739999999999</c:v>
                </c:pt>
                <c:pt idx="477">
                  <c:v>0.48371799999999998</c:v>
                </c:pt>
                <c:pt idx="478">
                  <c:v>0.48206929999999998</c:v>
                </c:pt>
                <c:pt idx="479">
                  <c:v>0.48471979999999998</c:v>
                </c:pt>
                <c:pt idx="480">
                  <c:v>0.49323479999999997</c:v>
                </c:pt>
                <c:pt idx="481">
                  <c:v>0.49206939999999999</c:v>
                </c:pt>
                <c:pt idx="482">
                  <c:v>0.48017779999999999</c:v>
                </c:pt>
                <c:pt idx="483">
                  <c:v>0.46443250000000003</c:v>
                </c:pt>
                <c:pt idx="484">
                  <c:v>0.48136479999999998</c:v>
                </c:pt>
                <c:pt idx="485">
                  <c:v>0.46645750000000002</c:v>
                </c:pt>
                <c:pt idx="486">
                  <c:v>0.4624723</c:v>
                </c:pt>
                <c:pt idx="487">
                  <c:v>0.44953019999999999</c:v>
                </c:pt>
                <c:pt idx="488">
                  <c:v>0.47715540000000001</c:v>
                </c:pt>
                <c:pt idx="489">
                  <c:v>0.47786990000000001</c:v>
                </c:pt>
                <c:pt idx="490">
                  <c:v>0.4670319</c:v>
                </c:pt>
                <c:pt idx="491">
                  <c:v>0.46992640000000002</c:v>
                </c:pt>
                <c:pt idx="492">
                  <c:v>0.47813349999999999</c:v>
                </c:pt>
                <c:pt idx="493">
                  <c:v>0.47929640000000001</c:v>
                </c:pt>
                <c:pt idx="494">
                  <c:v>0.49322510000000003</c:v>
                </c:pt>
                <c:pt idx="495">
                  <c:v>0.49558760000000002</c:v>
                </c:pt>
                <c:pt idx="496">
                  <c:v>0.50053369999999997</c:v>
                </c:pt>
                <c:pt idx="497">
                  <c:v>0.48987930000000002</c:v>
                </c:pt>
                <c:pt idx="498">
                  <c:v>0.49245270000000002</c:v>
                </c:pt>
                <c:pt idx="499">
                  <c:v>0.50485219999999997</c:v>
                </c:pt>
                <c:pt idx="500">
                  <c:v>0.51223129999999994</c:v>
                </c:pt>
                <c:pt idx="501">
                  <c:v>0.51637230000000001</c:v>
                </c:pt>
                <c:pt idx="502">
                  <c:v>0.50085060000000003</c:v>
                </c:pt>
                <c:pt idx="503">
                  <c:v>0.50395140000000005</c:v>
                </c:pt>
                <c:pt idx="504">
                  <c:v>0.50909470000000001</c:v>
                </c:pt>
                <c:pt idx="505">
                  <c:v>0.48939080000000001</c:v>
                </c:pt>
                <c:pt idx="506">
                  <c:v>0.4989866</c:v>
                </c:pt>
                <c:pt idx="507">
                  <c:v>0.49676700000000001</c:v>
                </c:pt>
                <c:pt idx="508">
                  <c:v>0.4817129</c:v>
                </c:pt>
                <c:pt idx="509">
                  <c:v>0.4896858</c:v>
                </c:pt>
                <c:pt idx="510">
                  <c:v>0.48185919999999999</c:v>
                </c:pt>
                <c:pt idx="511">
                  <c:v>0.47729850000000001</c:v>
                </c:pt>
                <c:pt idx="512">
                  <c:v>0.48648740000000001</c:v>
                </c:pt>
                <c:pt idx="513">
                  <c:v>0.48074220000000001</c:v>
                </c:pt>
                <c:pt idx="514">
                  <c:v>0.4713233</c:v>
                </c:pt>
                <c:pt idx="515">
                  <c:v>0.4746341</c:v>
                </c:pt>
                <c:pt idx="516">
                  <c:v>0.4728252</c:v>
                </c:pt>
                <c:pt idx="517">
                  <c:v>0.47206239999999999</c:v>
                </c:pt>
                <c:pt idx="518">
                  <c:v>0.48064859999999998</c:v>
                </c:pt>
                <c:pt idx="519">
                  <c:v>0.50500049999999996</c:v>
                </c:pt>
                <c:pt idx="520">
                  <c:v>0.4896356</c:v>
                </c:pt>
                <c:pt idx="521">
                  <c:v>0.47453529999999999</c:v>
                </c:pt>
                <c:pt idx="522">
                  <c:v>0.48089710000000002</c:v>
                </c:pt>
                <c:pt idx="523">
                  <c:v>0.50106019999999996</c:v>
                </c:pt>
                <c:pt idx="524">
                  <c:v>0.51236919999999997</c:v>
                </c:pt>
                <c:pt idx="525">
                  <c:v>0.51397190000000004</c:v>
                </c:pt>
                <c:pt idx="526">
                  <c:v>0.49286560000000001</c:v>
                </c:pt>
                <c:pt idx="527">
                  <c:v>0.50794899999999998</c:v>
                </c:pt>
                <c:pt idx="528">
                  <c:v>0.50240580000000001</c:v>
                </c:pt>
                <c:pt idx="529">
                  <c:v>0.49828420000000001</c:v>
                </c:pt>
                <c:pt idx="530">
                  <c:v>0.47421059999999998</c:v>
                </c:pt>
                <c:pt idx="531">
                  <c:v>0.48107610000000001</c:v>
                </c:pt>
                <c:pt idx="532">
                  <c:v>0.48875590000000002</c:v>
                </c:pt>
                <c:pt idx="533">
                  <c:v>0.48673040000000001</c:v>
                </c:pt>
                <c:pt idx="534">
                  <c:v>0.4857823</c:v>
                </c:pt>
                <c:pt idx="535">
                  <c:v>0.4734931</c:v>
                </c:pt>
                <c:pt idx="536">
                  <c:v>0.46121030000000002</c:v>
                </c:pt>
                <c:pt idx="537">
                  <c:v>0.47259109999999999</c:v>
                </c:pt>
                <c:pt idx="538">
                  <c:v>0.46158179999999999</c:v>
                </c:pt>
                <c:pt idx="539">
                  <c:v>0.48690689999999998</c:v>
                </c:pt>
                <c:pt idx="540">
                  <c:v>0.51355779999999995</c:v>
                </c:pt>
                <c:pt idx="541">
                  <c:v>0.51697210000000005</c:v>
                </c:pt>
                <c:pt idx="542">
                  <c:v>0.48924790000000001</c:v>
                </c:pt>
                <c:pt idx="543">
                  <c:v>0.48134070000000001</c:v>
                </c:pt>
                <c:pt idx="544">
                  <c:v>0.47793950000000002</c:v>
                </c:pt>
                <c:pt idx="545">
                  <c:v>0.46792909999999999</c:v>
                </c:pt>
                <c:pt idx="546">
                  <c:v>0.47985840000000002</c:v>
                </c:pt>
                <c:pt idx="547">
                  <c:v>0.4771823</c:v>
                </c:pt>
                <c:pt idx="548">
                  <c:v>0.4758812</c:v>
                </c:pt>
                <c:pt idx="549">
                  <c:v>0.47566580000000003</c:v>
                </c:pt>
                <c:pt idx="550">
                  <c:v>0.46461330000000001</c:v>
                </c:pt>
                <c:pt idx="551">
                  <c:v>0.47679719999999998</c:v>
                </c:pt>
                <c:pt idx="552">
                  <c:v>0.47764210000000001</c:v>
                </c:pt>
                <c:pt idx="553">
                  <c:v>0.48986689999999999</c:v>
                </c:pt>
                <c:pt idx="554">
                  <c:v>0.51395550000000001</c:v>
                </c:pt>
                <c:pt idx="555">
                  <c:v>0.49745460000000002</c:v>
                </c:pt>
                <c:pt idx="556">
                  <c:v>0.51491960000000003</c:v>
                </c:pt>
                <c:pt idx="557">
                  <c:v>0.51420370000000004</c:v>
                </c:pt>
                <c:pt idx="558">
                  <c:v>0.5006813</c:v>
                </c:pt>
                <c:pt idx="559">
                  <c:v>0.49650860000000002</c:v>
                </c:pt>
                <c:pt idx="560">
                  <c:v>0.49825700000000001</c:v>
                </c:pt>
                <c:pt idx="561">
                  <c:v>0.48878640000000001</c:v>
                </c:pt>
                <c:pt idx="562">
                  <c:v>0.46983999999999998</c:v>
                </c:pt>
                <c:pt idx="563">
                  <c:v>0.47954639999999998</c:v>
                </c:pt>
                <c:pt idx="564">
                  <c:v>0.4705048</c:v>
                </c:pt>
                <c:pt idx="565">
                  <c:v>0.50418209999999997</c:v>
                </c:pt>
                <c:pt idx="566">
                  <c:v>0.50847399999999998</c:v>
                </c:pt>
                <c:pt idx="567">
                  <c:v>0.49599280000000001</c:v>
                </c:pt>
                <c:pt idx="568">
                  <c:v>0.48892940000000001</c:v>
                </c:pt>
                <c:pt idx="569">
                  <c:v>0.47768490000000002</c:v>
                </c:pt>
                <c:pt idx="570">
                  <c:v>0.47930119999999998</c:v>
                </c:pt>
                <c:pt idx="571">
                  <c:v>0.47521350000000001</c:v>
                </c:pt>
                <c:pt idx="572">
                  <c:v>0.46961079999999999</c:v>
                </c:pt>
                <c:pt idx="573">
                  <c:v>0.48669449999999997</c:v>
                </c:pt>
                <c:pt idx="574">
                  <c:v>0.46839550000000002</c:v>
                </c:pt>
                <c:pt idx="575">
                  <c:v>0.4627542</c:v>
                </c:pt>
                <c:pt idx="576">
                  <c:v>0.46985500000000002</c:v>
                </c:pt>
                <c:pt idx="577">
                  <c:v>0.45669209999999999</c:v>
                </c:pt>
                <c:pt idx="578">
                  <c:v>0.44822230000000002</c:v>
                </c:pt>
                <c:pt idx="579">
                  <c:v>0.45335569999999997</c:v>
                </c:pt>
                <c:pt idx="580">
                  <c:v>0.44771699999999998</c:v>
                </c:pt>
                <c:pt idx="581">
                  <c:v>0.44601629999999998</c:v>
                </c:pt>
                <c:pt idx="582">
                  <c:v>0.44478649999999997</c:v>
                </c:pt>
                <c:pt idx="583">
                  <c:v>0.45467819999999998</c:v>
                </c:pt>
                <c:pt idx="584">
                  <c:v>0.46149499999999999</c:v>
                </c:pt>
                <c:pt idx="585">
                  <c:v>0.46951759999999998</c:v>
                </c:pt>
                <c:pt idx="586">
                  <c:v>0.4708849</c:v>
                </c:pt>
                <c:pt idx="587">
                  <c:v>0.4606421</c:v>
                </c:pt>
                <c:pt idx="588">
                  <c:v>0.46541480000000002</c:v>
                </c:pt>
                <c:pt idx="589">
                  <c:v>0.47129880000000002</c:v>
                </c:pt>
                <c:pt idx="590">
                  <c:v>0.47958279999999998</c:v>
                </c:pt>
                <c:pt idx="591">
                  <c:v>0.47738950000000002</c:v>
                </c:pt>
                <c:pt idx="592">
                  <c:v>0.47496820000000001</c:v>
                </c:pt>
                <c:pt idx="593">
                  <c:v>0.46013349999999997</c:v>
                </c:pt>
                <c:pt idx="594">
                  <c:v>0.46942349999999999</c:v>
                </c:pt>
                <c:pt idx="595">
                  <c:v>0.48324669999999997</c:v>
                </c:pt>
                <c:pt idx="596">
                  <c:v>0.49799719999999997</c:v>
                </c:pt>
                <c:pt idx="597">
                  <c:v>0.49517430000000001</c:v>
                </c:pt>
                <c:pt idx="598">
                  <c:v>0.49465530000000002</c:v>
                </c:pt>
                <c:pt idx="599">
                  <c:v>0.48448849999999999</c:v>
                </c:pt>
                <c:pt idx="600">
                  <c:v>0.47738779999999997</c:v>
                </c:pt>
                <c:pt idx="601">
                  <c:v>0.47695100000000001</c:v>
                </c:pt>
                <c:pt idx="602">
                  <c:v>0.48307660000000002</c:v>
                </c:pt>
                <c:pt idx="603">
                  <c:v>0.47523910000000003</c:v>
                </c:pt>
                <c:pt idx="604">
                  <c:v>0.47210659999999999</c:v>
                </c:pt>
                <c:pt idx="605">
                  <c:v>0.45821430000000002</c:v>
                </c:pt>
                <c:pt idx="606">
                  <c:v>0.4541038</c:v>
                </c:pt>
                <c:pt idx="607">
                  <c:v>0.46357199999999998</c:v>
                </c:pt>
                <c:pt idx="608">
                  <c:v>0.47587469999999998</c:v>
                </c:pt>
                <c:pt idx="609">
                  <c:v>0.45863290000000001</c:v>
                </c:pt>
                <c:pt idx="610">
                  <c:v>0.45983930000000001</c:v>
                </c:pt>
                <c:pt idx="611">
                  <c:v>0.46868510000000002</c:v>
                </c:pt>
                <c:pt idx="612">
                  <c:v>0.4549222</c:v>
                </c:pt>
                <c:pt idx="613">
                  <c:v>0.46781889999999998</c:v>
                </c:pt>
                <c:pt idx="614">
                  <c:v>0.45865939999999999</c:v>
                </c:pt>
                <c:pt idx="615">
                  <c:v>0.4511001</c:v>
                </c:pt>
                <c:pt idx="616">
                  <c:v>0.45333849999999998</c:v>
                </c:pt>
                <c:pt idx="617">
                  <c:v>0.44472440000000002</c:v>
                </c:pt>
                <c:pt idx="618">
                  <c:v>0.46397080000000002</c:v>
                </c:pt>
                <c:pt idx="619">
                  <c:v>0.43733319999999998</c:v>
                </c:pt>
                <c:pt idx="620">
                  <c:v>0.43318380000000001</c:v>
                </c:pt>
                <c:pt idx="621">
                  <c:v>0.44248009999999999</c:v>
                </c:pt>
                <c:pt idx="622">
                  <c:v>0.44973940000000001</c:v>
                </c:pt>
                <c:pt idx="623">
                  <c:v>0.47753060000000003</c:v>
                </c:pt>
                <c:pt idx="624">
                  <c:v>0.46656629999999999</c:v>
                </c:pt>
                <c:pt idx="625">
                  <c:v>0.48573040000000001</c:v>
                </c:pt>
                <c:pt idx="626">
                  <c:v>0.45352809999999999</c:v>
                </c:pt>
                <c:pt idx="627">
                  <c:v>0.43688250000000001</c:v>
                </c:pt>
                <c:pt idx="628">
                  <c:v>0.458005</c:v>
                </c:pt>
                <c:pt idx="629">
                  <c:v>0.45343430000000001</c:v>
                </c:pt>
                <c:pt idx="630">
                  <c:v>0.44611709999999999</c:v>
                </c:pt>
                <c:pt idx="631">
                  <c:v>0.4438317</c:v>
                </c:pt>
                <c:pt idx="632">
                  <c:v>0.4486753</c:v>
                </c:pt>
                <c:pt idx="633">
                  <c:v>0.4498047</c:v>
                </c:pt>
                <c:pt idx="634">
                  <c:v>0.45220179999999999</c:v>
                </c:pt>
                <c:pt idx="635">
                  <c:v>0.44301459999999998</c:v>
                </c:pt>
                <c:pt idx="636">
                  <c:v>0.45064949999999998</c:v>
                </c:pt>
                <c:pt idx="637">
                  <c:v>0.4564473</c:v>
                </c:pt>
                <c:pt idx="638">
                  <c:v>0.45924749999999998</c:v>
                </c:pt>
                <c:pt idx="639">
                  <c:v>0.45447880000000002</c:v>
                </c:pt>
                <c:pt idx="640">
                  <c:v>0.47152949999999999</c:v>
                </c:pt>
                <c:pt idx="641">
                  <c:v>0.47847519999999999</c:v>
                </c:pt>
                <c:pt idx="642">
                  <c:v>0.49970019999999998</c:v>
                </c:pt>
                <c:pt idx="643">
                  <c:v>0.50281469999999995</c:v>
                </c:pt>
                <c:pt idx="644">
                  <c:v>0.5020635</c:v>
                </c:pt>
                <c:pt idx="645">
                  <c:v>0.51611019999999996</c:v>
                </c:pt>
                <c:pt idx="646">
                  <c:v>0.51114689999999996</c:v>
                </c:pt>
                <c:pt idx="647">
                  <c:v>0.49461119999999997</c:v>
                </c:pt>
                <c:pt idx="648">
                  <c:v>0.49186750000000001</c:v>
                </c:pt>
                <c:pt idx="649">
                  <c:v>0.49063309999999999</c:v>
                </c:pt>
                <c:pt idx="650">
                  <c:v>0.4955717</c:v>
                </c:pt>
                <c:pt idx="651">
                  <c:v>0.49117909999999998</c:v>
                </c:pt>
                <c:pt idx="652">
                  <c:v>0.50315889999999996</c:v>
                </c:pt>
                <c:pt idx="653">
                  <c:v>0.49476750000000003</c:v>
                </c:pt>
                <c:pt idx="654">
                  <c:v>0.4977956</c:v>
                </c:pt>
                <c:pt idx="655">
                  <c:v>0.48465859999999999</c:v>
                </c:pt>
                <c:pt idx="656">
                  <c:v>0.48587380000000002</c:v>
                </c:pt>
                <c:pt idx="657">
                  <c:v>0.49578499999999998</c:v>
                </c:pt>
                <c:pt idx="658">
                  <c:v>0.49327759999999998</c:v>
                </c:pt>
                <c:pt idx="659">
                  <c:v>0.51600179999999995</c:v>
                </c:pt>
                <c:pt idx="660">
                  <c:v>0.52442129999999998</c:v>
                </c:pt>
                <c:pt idx="661">
                  <c:v>0.51827820000000002</c:v>
                </c:pt>
                <c:pt idx="662">
                  <c:v>0.49977519999999998</c:v>
                </c:pt>
                <c:pt idx="663">
                  <c:v>0.50995469999999998</c:v>
                </c:pt>
                <c:pt idx="664">
                  <c:v>0.49687490000000001</c:v>
                </c:pt>
                <c:pt idx="665">
                  <c:v>0.49311860000000002</c:v>
                </c:pt>
                <c:pt idx="666">
                  <c:v>0.50663440000000004</c:v>
                </c:pt>
                <c:pt idx="667">
                  <c:v>0.496554</c:v>
                </c:pt>
                <c:pt idx="668">
                  <c:v>0.49231229999999998</c:v>
                </c:pt>
                <c:pt idx="669">
                  <c:v>0.50219760000000002</c:v>
                </c:pt>
                <c:pt idx="670">
                  <c:v>0.48608849999999998</c:v>
                </c:pt>
                <c:pt idx="671">
                  <c:v>0.51553879999999996</c:v>
                </c:pt>
                <c:pt idx="672">
                  <c:v>0.50869489999999995</c:v>
                </c:pt>
                <c:pt idx="673">
                  <c:v>0.51261449999999997</c:v>
                </c:pt>
                <c:pt idx="674">
                  <c:v>0.51160559999999999</c:v>
                </c:pt>
                <c:pt idx="675">
                  <c:v>0.51057839999999999</c:v>
                </c:pt>
                <c:pt idx="676">
                  <c:v>0.50550490000000003</c:v>
                </c:pt>
                <c:pt idx="677">
                  <c:v>0.51273270000000004</c:v>
                </c:pt>
                <c:pt idx="678">
                  <c:v>0.50253990000000004</c:v>
                </c:pt>
                <c:pt idx="679">
                  <c:v>0.51118830000000004</c:v>
                </c:pt>
                <c:pt idx="680">
                  <c:v>0.50392380000000003</c:v>
                </c:pt>
                <c:pt idx="681">
                  <c:v>0.50019190000000002</c:v>
                </c:pt>
                <c:pt idx="682">
                  <c:v>0.49013689999999999</c:v>
                </c:pt>
                <c:pt idx="683">
                  <c:v>0.49505470000000001</c:v>
                </c:pt>
                <c:pt idx="684">
                  <c:v>0.48570419999999997</c:v>
                </c:pt>
                <c:pt idx="685">
                  <c:v>0.48381619999999997</c:v>
                </c:pt>
                <c:pt idx="686">
                  <c:v>0.47147620000000001</c:v>
                </c:pt>
                <c:pt idx="687">
                  <c:v>0.49826720000000002</c:v>
                </c:pt>
                <c:pt idx="688">
                  <c:v>0.48115259999999999</c:v>
                </c:pt>
                <c:pt idx="689">
                  <c:v>0.48395680000000002</c:v>
                </c:pt>
                <c:pt idx="690">
                  <c:v>0.47813280000000002</c:v>
                </c:pt>
                <c:pt idx="691">
                  <c:v>0.48162640000000001</c:v>
                </c:pt>
                <c:pt idx="692">
                  <c:v>0.47876600000000002</c:v>
                </c:pt>
                <c:pt idx="693">
                  <c:v>0.47039779999999998</c:v>
                </c:pt>
                <c:pt idx="694">
                  <c:v>0.46477790000000002</c:v>
                </c:pt>
                <c:pt idx="695">
                  <c:v>0.47222720000000001</c:v>
                </c:pt>
                <c:pt idx="696">
                  <c:v>0.46986699999999998</c:v>
                </c:pt>
                <c:pt idx="697">
                  <c:v>0.47467789999999999</c:v>
                </c:pt>
                <c:pt idx="698">
                  <c:v>0.46596670000000001</c:v>
                </c:pt>
                <c:pt idx="699">
                  <c:v>0.48266369999999997</c:v>
                </c:pt>
                <c:pt idx="700">
                  <c:v>0.489292</c:v>
                </c:pt>
                <c:pt idx="701">
                  <c:v>0.47892970000000001</c:v>
                </c:pt>
                <c:pt idx="702">
                  <c:v>0.47417510000000002</c:v>
                </c:pt>
                <c:pt idx="703">
                  <c:v>0.47982140000000001</c:v>
                </c:pt>
                <c:pt idx="704">
                  <c:v>0.48478349999999998</c:v>
                </c:pt>
                <c:pt idx="705">
                  <c:v>0.48793320000000001</c:v>
                </c:pt>
                <c:pt idx="706">
                  <c:v>0.48673080000000002</c:v>
                </c:pt>
                <c:pt idx="707">
                  <c:v>0.47971930000000002</c:v>
                </c:pt>
                <c:pt idx="708">
                  <c:v>0.47563820000000001</c:v>
                </c:pt>
                <c:pt idx="709">
                  <c:v>0.47962009999999999</c:v>
                </c:pt>
                <c:pt idx="710">
                  <c:v>0.47997430000000002</c:v>
                </c:pt>
                <c:pt idx="711">
                  <c:v>0.46988649999999998</c:v>
                </c:pt>
                <c:pt idx="712">
                  <c:v>0.4765858</c:v>
                </c:pt>
                <c:pt idx="713">
                  <c:v>0.48020849999999998</c:v>
                </c:pt>
                <c:pt idx="714">
                  <c:v>0.48425230000000002</c:v>
                </c:pt>
                <c:pt idx="715">
                  <c:v>0.49491859999999999</c:v>
                </c:pt>
                <c:pt idx="716">
                  <c:v>0.49339050000000001</c:v>
                </c:pt>
                <c:pt idx="717">
                  <c:v>0.49869330000000001</c:v>
                </c:pt>
                <c:pt idx="718">
                  <c:v>0.47251359999999998</c:v>
                </c:pt>
                <c:pt idx="719">
                  <c:v>0.46186769999999999</c:v>
                </c:pt>
                <c:pt idx="720">
                  <c:v>0.48767559999999999</c:v>
                </c:pt>
                <c:pt idx="721">
                  <c:v>0.49669190000000002</c:v>
                </c:pt>
                <c:pt idx="722">
                  <c:v>0.49217899999999998</c:v>
                </c:pt>
                <c:pt idx="723">
                  <c:v>0.47329199999999999</c:v>
                </c:pt>
                <c:pt idx="724">
                  <c:v>0.48361320000000002</c:v>
                </c:pt>
                <c:pt idx="725">
                  <c:v>0.4715548</c:v>
                </c:pt>
                <c:pt idx="726">
                  <c:v>0.46071190000000001</c:v>
                </c:pt>
                <c:pt idx="727">
                  <c:v>0.46922740000000002</c:v>
                </c:pt>
                <c:pt idx="728">
                  <c:v>0.47437750000000001</c:v>
                </c:pt>
                <c:pt idx="729">
                  <c:v>0.46467930000000002</c:v>
                </c:pt>
                <c:pt idx="730">
                  <c:v>0.46999340000000001</c:v>
                </c:pt>
                <c:pt idx="731">
                  <c:v>0.45973330000000001</c:v>
                </c:pt>
                <c:pt idx="732">
                  <c:v>0.47671910000000001</c:v>
                </c:pt>
                <c:pt idx="733">
                  <c:v>0.46693079999999998</c:v>
                </c:pt>
                <c:pt idx="734">
                  <c:v>0.47021689999999999</c:v>
                </c:pt>
                <c:pt idx="735">
                  <c:v>0.46067449999999999</c:v>
                </c:pt>
                <c:pt idx="736">
                  <c:v>0.45420339999999998</c:v>
                </c:pt>
                <c:pt idx="737">
                  <c:v>0.44958320000000002</c:v>
                </c:pt>
                <c:pt idx="738">
                  <c:v>0.45319799999999999</c:v>
                </c:pt>
                <c:pt idx="739">
                  <c:v>0.44370369999999998</c:v>
                </c:pt>
                <c:pt idx="740">
                  <c:v>0.44435750000000002</c:v>
                </c:pt>
                <c:pt idx="741">
                  <c:v>0.44030920000000001</c:v>
                </c:pt>
                <c:pt idx="742">
                  <c:v>0.43528559999999999</c:v>
                </c:pt>
                <c:pt idx="743">
                  <c:v>0.44696829999999999</c:v>
                </c:pt>
                <c:pt idx="744">
                  <c:v>0.44217770000000001</c:v>
                </c:pt>
                <c:pt idx="745">
                  <c:v>0.44663459999999999</c:v>
                </c:pt>
                <c:pt idx="746">
                  <c:v>0.45958320000000003</c:v>
                </c:pt>
                <c:pt idx="747">
                  <c:v>0.46173249999999999</c:v>
                </c:pt>
                <c:pt idx="748">
                  <c:v>0.44771879999999997</c:v>
                </c:pt>
                <c:pt idx="749">
                  <c:v>0.43972899999999998</c:v>
                </c:pt>
                <c:pt idx="750">
                  <c:v>0.43561349999999999</c:v>
                </c:pt>
                <c:pt idx="751">
                  <c:v>0.43382670000000001</c:v>
                </c:pt>
                <c:pt idx="752">
                  <c:v>0.43267860000000002</c:v>
                </c:pt>
                <c:pt idx="753">
                  <c:v>0.42555199999999999</c:v>
                </c:pt>
                <c:pt idx="754">
                  <c:v>0.4501811</c:v>
                </c:pt>
                <c:pt idx="755">
                  <c:v>0.43235829999999997</c:v>
                </c:pt>
                <c:pt idx="756">
                  <c:v>0.43485560000000001</c:v>
                </c:pt>
                <c:pt idx="757">
                  <c:v>0.43790099999999998</c:v>
                </c:pt>
                <c:pt idx="758">
                  <c:v>0.4486002</c:v>
                </c:pt>
                <c:pt idx="759">
                  <c:v>0.46906619999999999</c:v>
                </c:pt>
                <c:pt idx="760">
                  <c:v>0.47088029999999997</c:v>
                </c:pt>
                <c:pt idx="761">
                  <c:v>0.46271410000000002</c:v>
                </c:pt>
                <c:pt idx="762">
                  <c:v>0.4707076</c:v>
                </c:pt>
                <c:pt idx="763">
                  <c:v>0.4646496</c:v>
                </c:pt>
                <c:pt idx="764">
                  <c:v>0.47811009999999998</c:v>
                </c:pt>
                <c:pt idx="765">
                  <c:v>0.469532</c:v>
                </c:pt>
                <c:pt idx="766">
                  <c:v>0.47580060000000002</c:v>
                </c:pt>
                <c:pt idx="767">
                  <c:v>0.46656130000000001</c:v>
                </c:pt>
                <c:pt idx="768">
                  <c:v>0.46034710000000001</c:v>
                </c:pt>
                <c:pt idx="769">
                  <c:v>0.45506219999999997</c:v>
                </c:pt>
                <c:pt idx="770">
                  <c:v>0.4603064</c:v>
                </c:pt>
                <c:pt idx="771">
                  <c:v>0.47207640000000001</c:v>
                </c:pt>
                <c:pt idx="772">
                  <c:v>0.45660840000000003</c:v>
                </c:pt>
                <c:pt idx="773">
                  <c:v>0.4354557</c:v>
                </c:pt>
                <c:pt idx="774">
                  <c:v>0.43019610000000003</c:v>
                </c:pt>
                <c:pt idx="775">
                  <c:v>0.448658</c:v>
                </c:pt>
                <c:pt idx="776">
                  <c:v>0.43818279999999998</c:v>
                </c:pt>
                <c:pt idx="777">
                  <c:v>0.4301816</c:v>
                </c:pt>
                <c:pt idx="778">
                  <c:v>0.4384014</c:v>
                </c:pt>
                <c:pt idx="779">
                  <c:v>0.44212899999999999</c:v>
                </c:pt>
                <c:pt idx="780">
                  <c:v>0.43161870000000002</c:v>
                </c:pt>
                <c:pt idx="781">
                  <c:v>0.42845480000000002</c:v>
                </c:pt>
                <c:pt idx="782">
                  <c:v>0.44086829999999999</c:v>
                </c:pt>
                <c:pt idx="783">
                  <c:v>0.43085440000000003</c:v>
                </c:pt>
                <c:pt idx="784">
                  <c:v>0.43033690000000002</c:v>
                </c:pt>
                <c:pt idx="785">
                  <c:v>0.43449270000000001</c:v>
                </c:pt>
                <c:pt idx="786">
                  <c:v>0.4408029</c:v>
                </c:pt>
                <c:pt idx="787">
                  <c:v>0.4354867</c:v>
                </c:pt>
                <c:pt idx="788">
                  <c:v>0.43085580000000001</c:v>
                </c:pt>
                <c:pt idx="789">
                  <c:v>0.43339889999999998</c:v>
                </c:pt>
                <c:pt idx="790">
                  <c:v>0.42420649999999999</c:v>
                </c:pt>
                <c:pt idx="791">
                  <c:v>0.43018869999999998</c:v>
                </c:pt>
                <c:pt idx="792">
                  <c:v>0.43485259999999998</c:v>
                </c:pt>
                <c:pt idx="793">
                  <c:v>0.43701839999999997</c:v>
                </c:pt>
                <c:pt idx="794">
                  <c:v>0.43406630000000002</c:v>
                </c:pt>
                <c:pt idx="795">
                  <c:v>0.41577570000000003</c:v>
                </c:pt>
                <c:pt idx="796">
                  <c:v>0.4294251</c:v>
                </c:pt>
                <c:pt idx="797">
                  <c:v>0.4382799</c:v>
                </c:pt>
                <c:pt idx="798">
                  <c:v>0.44675710000000002</c:v>
                </c:pt>
                <c:pt idx="799">
                  <c:v>0.45102930000000002</c:v>
                </c:pt>
                <c:pt idx="800">
                  <c:v>0.45464329999999997</c:v>
                </c:pt>
                <c:pt idx="801">
                  <c:v>0.45828410000000003</c:v>
                </c:pt>
                <c:pt idx="802">
                  <c:v>0.46288810000000002</c:v>
                </c:pt>
                <c:pt idx="803">
                  <c:v>0.45683659999999998</c:v>
                </c:pt>
                <c:pt idx="804">
                  <c:v>0.44620490000000002</c:v>
                </c:pt>
                <c:pt idx="805">
                  <c:v>0.44594400000000001</c:v>
                </c:pt>
                <c:pt idx="806">
                  <c:v>0.4549571</c:v>
                </c:pt>
                <c:pt idx="807">
                  <c:v>0.44552969999999997</c:v>
                </c:pt>
                <c:pt idx="808">
                  <c:v>0.45204030000000001</c:v>
                </c:pt>
                <c:pt idx="809">
                  <c:v>0.44805250000000002</c:v>
                </c:pt>
                <c:pt idx="810">
                  <c:v>0.44604050000000001</c:v>
                </c:pt>
                <c:pt idx="811">
                  <c:v>0.44321349999999998</c:v>
                </c:pt>
                <c:pt idx="812">
                  <c:v>0.43667</c:v>
                </c:pt>
                <c:pt idx="813">
                  <c:v>0.42507050000000002</c:v>
                </c:pt>
                <c:pt idx="814">
                  <c:v>0.42476340000000001</c:v>
                </c:pt>
                <c:pt idx="815">
                  <c:v>0.4298939</c:v>
                </c:pt>
                <c:pt idx="816">
                  <c:v>0.43466149999999998</c:v>
                </c:pt>
                <c:pt idx="817">
                  <c:v>0.42834889999999998</c:v>
                </c:pt>
                <c:pt idx="818">
                  <c:v>0.42537209999999998</c:v>
                </c:pt>
                <c:pt idx="819">
                  <c:v>0.43322509999999997</c:v>
                </c:pt>
                <c:pt idx="820">
                  <c:v>0.43719010000000003</c:v>
                </c:pt>
                <c:pt idx="821">
                  <c:v>0.4329942</c:v>
                </c:pt>
                <c:pt idx="822">
                  <c:v>0.43849070000000001</c:v>
                </c:pt>
                <c:pt idx="823">
                  <c:v>0.44152340000000001</c:v>
                </c:pt>
                <c:pt idx="824">
                  <c:v>0.43336789999999997</c:v>
                </c:pt>
                <c:pt idx="825">
                  <c:v>0.44565339999999998</c:v>
                </c:pt>
                <c:pt idx="826">
                  <c:v>0.44482189999999999</c:v>
                </c:pt>
                <c:pt idx="827">
                  <c:v>0.44561010000000001</c:v>
                </c:pt>
                <c:pt idx="828">
                  <c:v>0.45562589999999997</c:v>
                </c:pt>
                <c:pt idx="829">
                  <c:v>0.43504280000000001</c:v>
                </c:pt>
                <c:pt idx="830">
                  <c:v>0.45738620000000002</c:v>
                </c:pt>
                <c:pt idx="831">
                  <c:v>0.44158320000000001</c:v>
                </c:pt>
                <c:pt idx="832">
                  <c:v>0.456592</c:v>
                </c:pt>
                <c:pt idx="833">
                  <c:v>0.45071929999999999</c:v>
                </c:pt>
                <c:pt idx="834">
                  <c:v>0.45153529999999997</c:v>
                </c:pt>
                <c:pt idx="835">
                  <c:v>0.45235150000000002</c:v>
                </c:pt>
                <c:pt idx="836">
                  <c:v>0.446656</c:v>
                </c:pt>
                <c:pt idx="837">
                  <c:v>0.42530610000000002</c:v>
                </c:pt>
                <c:pt idx="838">
                  <c:v>0.43148520000000001</c:v>
                </c:pt>
                <c:pt idx="839">
                  <c:v>0.43730550000000001</c:v>
                </c:pt>
                <c:pt idx="840">
                  <c:v>0.43303059999999999</c:v>
                </c:pt>
                <c:pt idx="841">
                  <c:v>0.43523669999999998</c:v>
                </c:pt>
                <c:pt idx="842">
                  <c:v>0.43900030000000001</c:v>
                </c:pt>
                <c:pt idx="843">
                  <c:v>0.44555689999999998</c:v>
                </c:pt>
                <c:pt idx="844">
                  <c:v>0.46357730000000003</c:v>
                </c:pt>
                <c:pt idx="845">
                  <c:v>0.45728010000000002</c:v>
                </c:pt>
                <c:pt idx="846">
                  <c:v>0.44579049999999998</c:v>
                </c:pt>
                <c:pt idx="847">
                  <c:v>0.45147929999999997</c:v>
                </c:pt>
                <c:pt idx="848">
                  <c:v>0.4360272</c:v>
                </c:pt>
                <c:pt idx="849">
                  <c:v>0.44840180000000002</c:v>
                </c:pt>
                <c:pt idx="850">
                  <c:v>0.4490325</c:v>
                </c:pt>
                <c:pt idx="851">
                  <c:v>0.44562160000000001</c:v>
                </c:pt>
                <c:pt idx="852">
                  <c:v>0.44935740000000002</c:v>
                </c:pt>
                <c:pt idx="853">
                  <c:v>0.42956169999999999</c:v>
                </c:pt>
                <c:pt idx="854">
                  <c:v>0.44925039999999999</c:v>
                </c:pt>
                <c:pt idx="855">
                  <c:v>0.43611749999999999</c:v>
                </c:pt>
                <c:pt idx="856">
                  <c:v>0.4450538</c:v>
                </c:pt>
                <c:pt idx="857">
                  <c:v>0.4309887</c:v>
                </c:pt>
                <c:pt idx="858">
                  <c:v>0.44631589999999999</c:v>
                </c:pt>
                <c:pt idx="859">
                  <c:v>0.44800420000000002</c:v>
                </c:pt>
                <c:pt idx="860">
                  <c:v>0.44907380000000002</c:v>
                </c:pt>
                <c:pt idx="861">
                  <c:v>0.42867680000000002</c:v>
                </c:pt>
                <c:pt idx="862">
                  <c:v>0.43506450000000002</c:v>
                </c:pt>
                <c:pt idx="863">
                  <c:v>0.4444727</c:v>
                </c:pt>
                <c:pt idx="864">
                  <c:v>0.4624202</c:v>
                </c:pt>
                <c:pt idx="865">
                  <c:v>0.4629646</c:v>
                </c:pt>
                <c:pt idx="866">
                  <c:v>0.44306459999999998</c:v>
                </c:pt>
                <c:pt idx="867">
                  <c:v>0.44203589999999998</c:v>
                </c:pt>
                <c:pt idx="868">
                  <c:v>0.4580342</c:v>
                </c:pt>
                <c:pt idx="869">
                  <c:v>0.45700590000000002</c:v>
                </c:pt>
                <c:pt idx="870">
                  <c:v>0.47846870000000002</c:v>
                </c:pt>
                <c:pt idx="871">
                  <c:v>0.47140539999999997</c:v>
                </c:pt>
                <c:pt idx="872">
                  <c:v>0.47485309999999997</c:v>
                </c:pt>
                <c:pt idx="873">
                  <c:v>0.4845525</c:v>
                </c:pt>
                <c:pt idx="874">
                  <c:v>0.45714850000000001</c:v>
                </c:pt>
                <c:pt idx="875">
                  <c:v>0.44541999999999998</c:v>
                </c:pt>
                <c:pt idx="876">
                  <c:v>0.45725579999999999</c:v>
                </c:pt>
                <c:pt idx="877">
                  <c:v>0.45474530000000002</c:v>
                </c:pt>
                <c:pt idx="878">
                  <c:v>0.44897629999999999</c:v>
                </c:pt>
                <c:pt idx="879">
                  <c:v>0.45836739999999998</c:v>
                </c:pt>
                <c:pt idx="880">
                  <c:v>0.45837149999999999</c:v>
                </c:pt>
                <c:pt idx="881">
                  <c:v>0.44091279999999999</c:v>
                </c:pt>
                <c:pt idx="882">
                  <c:v>0.4563468</c:v>
                </c:pt>
                <c:pt idx="883">
                  <c:v>0.45753700000000003</c:v>
                </c:pt>
                <c:pt idx="884">
                  <c:v>0.43979390000000002</c:v>
                </c:pt>
                <c:pt idx="885">
                  <c:v>0.44143389999999999</c:v>
                </c:pt>
                <c:pt idx="886">
                  <c:v>0.42942799999999998</c:v>
                </c:pt>
                <c:pt idx="887">
                  <c:v>0.43681959999999997</c:v>
                </c:pt>
                <c:pt idx="888">
                  <c:v>0.43868049999999997</c:v>
                </c:pt>
                <c:pt idx="889">
                  <c:v>0.4374227</c:v>
                </c:pt>
                <c:pt idx="890">
                  <c:v>0.43106939999999999</c:v>
                </c:pt>
                <c:pt idx="891">
                  <c:v>0.44892789999999999</c:v>
                </c:pt>
                <c:pt idx="892">
                  <c:v>0.4344942</c:v>
                </c:pt>
                <c:pt idx="893">
                  <c:v>0.43247439999999998</c:v>
                </c:pt>
                <c:pt idx="894">
                  <c:v>0.44528899999999999</c:v>
                </c:pt>
                <c:pt idx="895">
                  <c:v>0.43582589999999999</c:v>
                </c:pt>
                <c:pt idx="896">
                  <c:v>0.43488379999999999</c:v>
                </c:pt>
                <c:pt idx="897">
                  <c:v>0.43801250000000003</c:v>
                </c:pt>
                <c:pt idx="898">
                  <c:v>0.44009809999999999</c:v>
                </c:pt>
                <c:pt idx="899">
                  <c:v>0.45363059999999999</c:v>
                </c:pt>
                <c:pt idx="900">
                  <c:v>0.4418974</c:v>
                </c:pt>
                <c:pt idx="901">
                  <c:v>0.43026189999999997</c:v>
                </c:pt>
                <c:pt idx="902">
                  <c:v>0.45999709999999999</c:v>
                </c:pt>
                <c:pt idx="903">
                  <c:v>0.45300210000000002</c:v>
                </c:pt>
                <c:pt idx="904">
                  <c:v>0.45087339999999998</c:v>
                </c:pt>
                <c:pt idx="905">
                  <c:v>0.45642490000000002</c:v>
                </c:pt>
                <c:pt idx="906">
                  <c:v>0.45980310000000002</c:v>
                </c:pt>
                <c:pt idx="907">
                  <c:v>0.47034019999999999</c:v>
                </c:pt>
                <c:pt idx="908">
                  <c:v>0.46251550000000002</c:v>
                </c:pt>
                <c:pt idx="909">
                  <c:v>0.47067690000000001</c:v>
                </c:pt>
                <c:pt idx="910">
                  <c:v>0.45172950000000001</c:v>
                </c:pt>
                <c:pt idx="911">
                  <c:v>0.46288970000000002</c:v>
                </c:pt>
                <c:pt idx="912">
                  <c:v>0.45609110000000003</c:v>
                </c:pt>
                <c:pt idx="913">
                  <c:v>0.4569627</c:v>
                </c:pt>
                <c:pt idx="914">
                  <c:v>0.44004729999999997</c:v>
                </c:pt>
                <c:pt idx="915">
                  <c:v>0.45906140000000001</c:v>
                </c:pt>
                <c:pt idx="916">
                  <c:v>0.4606208</c:v>
                </c:pt>
                <c:pt idx="917">
                  <c:v>0.43748330000000002</c:v>
                </c:pt>
                <c:pt idx="918">
                  <c:v>0.43558659999999999</c:v>
                </c:pt>
                <c:pt idx="919">
                  <c:v>0.43818499999999999</c:v>
                </c:pt>
                <c:pt idx="920">
                  <c:v>0.45746310000000001</c:v>
                </c:pt>
                <c:pt idx="921">
                  <c:v>0.45666590000000001</c:v>
                </c:pt>
                <c:pt idx="922">
                  <c:v>0.48191929999999999</c:v>
                </c:pt>
                <c:pt idx="923">
                  <c:v>0.46578409999999998</c:v>
                </c:pt>
                <c:pt idx="924">
                  <c:v>0.44264880000000001</c:v>
                </c:pt>
                <c:pt idx="925">
                  <c:v>0.44152269999999999</c:v>
                </c:pt>
                <c:pt idx="926">
                  <c:v>0.43639480000000003</c:v>
                </c:pt>
                <c:pt idx="927">
                  <c:v>0.4512697</c:v>
                </c:pt>
                <c:pt idx="928">
                  <c:v>0.45424930000000002</c:v>
                </c:pt>
                <c:pt idx="929">
                  <c:v>0.473354</c:v>
                </c:pt>
                <c:pt idx="930">
                  <c:v>0.45200810000000002</c:v>
                </c:pt>
                <c:pt idx="931">
                  <c:v>0.43797659999999999</c:v>
                </c:pt>
                <c:pt idx="932">
                  <c:v>0.43797199999999997</c:v>
                </c:pt>
                <c:pt idx="933">
                  <c:v>0.43401459999999997</c:v>
                </c:pt>
                <c:pt idx="934">
                  <c:v>0.42898120000000001</c:v>
                </c:pt>
                <c:pt idx="935">
                  <c:v>0.42611280000000001</c:v>
                </c:pt>
                <c:pt idx="936">
                  <c:v>0.44272600000000001</c:v>
                </c:pt>
                <c:pt idx="937">
                  <c:v>0.44800499999999999</c:v>
                </c:pt>
                <c:pt idx="938">
                  <c:v>0.42732249999999999</c:v>
                </c:pt>
                <c:pt idx="939">
                  <c:v>0.43324000000000001</c:v>
                </c:pt>
                <c:pt idx="940">
                  <c:v>0.43419269999999999</c:v>
                </c:pt>
                <c:pt idx="941">
                  <c:v>0.44015389999999999</c:v>
                </c:pt>
                <c:pt idx="942">
                  <c:v>0.43357259999999997</c:v>
                </c:pt>
                <c:pt idx="943">
                  <c:v>0.43842809999999999</c:v>
                </c:pt>
                <c:pt idx="944">
                  <c:v>0.43864910000000001</c:v>
                </c:pt>
                <c:pt idx="945">
                  <c:v>0.44951180000000002</c:v>
                </c:pt>
                <c:pt idx="946">
                  <c:v>0.45886110000000002</c:v>
                </c:pt>
                <c:pt idx="947">
                  <c:v>0.45271430000000001</c:v>
                </c:pt>
                <c:pt idx="948">
                  <c:v>0.44842779999999999</c:v>
                </c:pt>
                <c:pt idx="949">
                  <c:v>0.45089750000000001</c:v>
                </c:pt>
                <c:pt idx="950">
                  <c:v>0.43965799999999999</c:v>
                </c:pt>
                <c:pt idx="951">
                  <c:v>0.44413249999999999</c:v>
                </c:pt>
                <c:pt idx="952">
                  <c:v>0.43661050000000001</c:v>
                </c:pt>
                <c:pt idx="953">
                  <c:v>0.44946150000000001</c:v>
                </c:pt>
                <c:pt idx="954">
                  <c:v>0.4386776</c:v>
                </c:pt>
                <c:pt idx="955">
                  <c:v>0.42195379999999999</c:v>
                </c:pt>
                <c:pt idx="956">
                  <c:v>0.4240949</c:v>
                </c:pt>
                <c:pt idx="957">
                  <c:v>0.4345097</c:v>
                </c:pt>
                <c:pt idx="958">
                  <c:v>0.44037660000000001</c:v>
                </c:pt>
                <c:pt idx="959">
                  <c:v>0.466451</c:v>
                </c:pt>
                <c:pt idx="960">
                  <c:v>0.46141409999999999</c:v>
                </c:pt>
                <c:pt idx="961">
                  <c:v>0.43084210000000001</c:v>
                </c:pt>
                <c:pt idx="962">
                  <c:v>0.45353670000000001</c:v>
                </c:pt>
                <c:pt idx="963">
                  <c:v>0.46823300000000001</c:v>
                </c:pt>
                <c:pt idx="964">
                  <c:v>0.46175270000000002</c:v>
                </c:pt>
                <c:pt idx="965">
                  <c:v>0.48072150000000002</c:v>
                </c:pt>
                <c:pt idx="966">
                  <c:v>0.47309109999999999</c:v>
                </c:pt>
                <c:pt idx="967">
                  <c:v>0.47651290000000002</c:v>
                </c:pt>
                <c:pt idx="968">
                  <c:v>0.4688098</c:v>
                </c:pt>
                <c:pt idx="969">
                  <c:v>0.45845649999999999</c:v>
                </c:pt>
                <c:pt idx="970">
                  <c:v>0.44927489999999998</c:v>
                </c:pt>
                <c:pt idx="971">
                  <c:v>0.43793179999999998</c:v>
                </c:pt>
                <c:pt idx="972">
                  <c:v>0.43473830000000002</c:v>
                </c:pt>
                <c:pt idx="973">
                  <c:v>0.44489570000000001</c:v>
                </c:pt>
                <c:pt idx="974">
                  <c:v>0.45166859999999998</c:v>
                </c:pt>
                <c:pt idx="975">
                  <c:v>0.44798870000000002</c:v>
                </c:pt>
                <c:pt idx="976">
                  <c:v>0.45348549999999999</c:v>
                </c:pt>
                <c:pt idx="977">
                  <c:v>0.4670337</c:v>
                </c:pt>
                <c:pt idx="978">
                  <c:v>0.46768330000000002</c:v>
                </c:pt>
                <c:pt idx="979">
                  <c:v>0.45639750000000001</c:v>
                </c:pt>
                <c:pt idx="980">
                  <c:v>0.45218639999999999</c:v>
                </c:pt>
                <c:pt idx="981">
                  <c:v>0.4667656</c:v>
                </c:pt>
                <c:pt idx="982">
                  <c:v>0.4668062</c:v>
                </c:pt>
                <c:pt idx="983">
                  <c:v>0.46461049999999998</c:v>
                </c:pt>
                <c:pt idx="984">
                  <c:v>0.4755627</c:v>
                </c:pt>
                <c:pt idx="985">
                  <c:v>0.4645166</c:v>
                </c:pt>
                <c:pt idx="986">
                  <c:v>0.46171430000000002</c:v>
                </c:pt>
                <c:pt idx="987">
                  <c:v>0.46580169999999999</c:v>
                </c:pt>
                <c:pt idx="988">
                  <c:v>0.46268550000000003</c:v>
                </c:pt>
                <c:pt idx="989">
                  <c:v>0.47676429999999997</c:v>
                </c:pt>
                <c:pt idx="990">
                  <c:v>0.49060500000000001</c:v>
                </c:pt>
                <c:pt idx="991">
                  <c:v>0.47586830000000002</c:v>
                </c:pt>
                <c:pt idx="992">
                  <c:v>0.47267369999999997</c:v>
                </c:pt>
                <c:pt idx="993">
                  <c:v>0.47720360000000001</c:v>
                </c:pt>
                <c:pt idx="994">
                  <c:v>0.49017660000000002</c:v>
                </c:pt>
                <c:pt idx="995">
                  <c:v>0.48394579999999998</c:v>
                </c:pt>
                <c:pt idx="996">
                  <c:v>0.46514929999999999</c:v>
                </c:pt>
                <c:pt idx="997">
                  <c:v>0.47016829999999998</c:v>
                </c:pt>
                <c:pt idx="998">
                  <c:v>0.47583510000000001</c:v>
                </c:pt>
                <c:pt idx="999">
                  <c:v>0.46869529999999998</c:v>
                </c:pt>
                <c:pt idx="1000">
                  <c:v>0.47761130000000002</c:v>
                </c:pt>
                <c:pt idx="1001">
                  <c:v>0.47912549999999998</c:v>
                </c:pt>
                <c:pt idx="1002">
                  <c:v>0.46366679999999999</c:v>
                </c:pt>
                <c:pt idx="1003">
                  <c:v>0.45171339999999999</c:v>
                </c:pt>
                <c:pt idx="1004">
                  <c:v>0.45346629999999999</c:v>
                </c:pt>
                <c:pt idx="1005">
                  <c:v>0.44517230000000002</c:v>
                </c:pt>
                <c:pt idx="1006">
                  <c:v>0.46474670000000001</c:v>
                </c:pt>
                <c:pt idx="1007">
                  <c:v>0.46849760000000001</c:v>
                </c:pt>
                <c:pt idx="1008">
                  <c:v>0.47649970000000003</c:v>
                </c:pt>
                <c:pt idx="1009">
                  <c:v>0.49151810000000001</c:v>
                </c:pt>
                <c:pt idx="1010">
                  <c:v>0.48114000000000001</c:v>
                </c:pt>
                <c:pt idx="1011">
                  <c:v>0.46890290000000001</c:v>
                </c:pt>
                <c:pt idx="1012">
                  <c:v>0.47223130000000002</c:v>
                </c:pt>
                <c:pt idx="1013">
                  <c:v>0.45997460000000001</c:v>
                </c:pt>
                <c:pt idx="1014">
                  <c:v>0.46826099999999998</c:v>
                </c:pt>
                <c:pt idx="1015">
                  <c:v>0.49272919999999998</c:v>
                </c:pt>
                <c:pt idx="1016">
                  <c:v>0.46994049999999998</c:v>
                </c:pt>
                <c:pt idx="1017">
                  <c:v>0.46142810000000001</c:v>
                </c:pt>
                <c:pt idx="1018">
                  <c:v>0.44383479999999997</c:v>
                </c:pt>
                <c:pt idx="1019">
                  <c:v>0.45060339999999999</c:v>
                </c:pt>
                <c:pt idx="1020">
                  <c:v>0.44677929999999999</c:v>
                </c:pt>
                <c:pt idx="1021">
                  <c:v>0.45191120000000001</c:v>
                </c:pt>
                <c:pt idx="1022">
                  <c:v>0.43492789999999998</c:v>
                </c:pt>
                <c:pt idx="1023">
                  <c:v>0.4441679</c:v>
                </c:pt>
                <c:pt idx="1024">
                  <c:v>0.44479059999999998</c:v>
                </c:pt>
                <c:pt idx="1025">
                  <c:v>0.43653819999999999</c:v>
                </c:pt>
                <c:pt idx="1026">
                  <c:v>0.4205641</c:v>
                </c:pt>
                <c:pt idx="1027">
                  <c:v>0.4432122</c:v>
                </c:pt>
                <c:pt idx="1028">
                  <c:v>0.44737450000000001</c:v>
                </c:pt>
                <c:pt idx="1029">
                  <c:v>0.44807449999999999</c:v>
                </c:pt>
                <c:pt idx="1030">
                  <c:v>0.4379323</c:v>
                </c:pt>
                <c:pt idx="1031">
                  <c:v>0.44647409999999998</c:v>
                </c:pt>
                <c:pt idx="1032">
                  <c:v>0.43219429999999998</c:v>
                </c:pt>
                <c:pt idx="1033">
                  <c:v>0.43835229999999997</c:v>
                </c:pt>
                <c:pt idx="1034">
                  <c:v>0.45553549999999998</c:v>
                </c:pt>
                <c:pt idx="1035">
                  <c:v>0.454621</c:v>
                </c:pt>
                <c:pt idx="1036">
                  <c:v>0.4634278</c:v>
                </c:pt>
                <c:pt idx="1037">
                  <c:v>0.4552176</c:v>
                </c:pt>
                <c:pt idx="1038">
                  <c:v>0.4509358</c:v>
                </c:pt>
                <c:pt idx="1039">
                  <c:v>0.46306920000000001</c:v>
                </c:pt>
                <c:pt idx="1040">
                  <c:v>0.47342079999999997</c:v>
                </c:pt>
                <c:pt idx="1041">
                  <c:v>0.47679339999999998</c:v>
                </c:pt>
                <c:pt idx="1042">
                  <c:v>0.46757539999999997</c:v>
                </c:pt>
                <c:pt idx="1043">
                  <c:v>0.46051039999999999</c:v>
                </c:pt>
                <c:pt idx="1044">
                  <c:v>0.46552369999999998</c:v>
                </c:pt>
                <c:pt idx="1045">
                  <c:v>0.46626430000000002</c:v>
                </c:pt>
                <c:pt idx="1046">
                  <c:v>0.46519919999999998</c:v>
                </c:pt>
                <c:pt idx="1047">
                  <c:v>0.45997729999999998</c:v>
                </c:pt>
                <c:pt idx="1048">
                  <c:v>0.46701090000000001</c:v>
                </c:pt>
                <c:pt idx="1049">
                  <c:v>0.45533269999999998</c:v>
                </c:pt>
                <c:pt idx="1050">
                  <c:v>0.45367210000000002</c:v>
                </c:pt>
                <c:pt idx="1051">
                  <c:v>0.46191989999999999</c:v>
                </c:pt>
                <c:pt idx="1052">
                  <c:v>0.46618169999999998</c:v>
                </c:pt>
                <c:pt idx="1053">
                  <c:v>0.48788579999999998</c:v>
                </c:pt>
                <c:pt idx="1054">
                  <c:v>0.48027360000000002</c:v>
                </c:pt>
                <c:pt idx="1055">
                  <c:v>0.46509020000000001</c:v>
                </c:pt>
                <c:pt idx="1056">
                  <c:v>0.47747020000000001</c:v>
                </c:pt>
                <c:pt idx="1057">
                  <c:v>0.46950219999999998</c:v>
                </c:pt>
                <c:pt idx="1058">
                  <c:v>0.47177469999999999</c:v>
                </c:pt>
                <c:pt idx="1059">
                  <c:v>0.46938029999999997</c:v>
                </c:pt>
                <c:pt idx="1060">
                  <c:v>0.470281</c:v>
                </c:pt>
                <c:pt idx="1061">
                  <c:v>0.4570514</c:v>
                </c:pt>
                <c:pt idx="1062">
                  <c:v>0.4648622</c:v>
                </c:pt>
                <c:pt idx="1063">
                  <c:v>0.46501940000000003</c:v>
                </c:pt>
                <c:pt idx="1064">
                  <c:v>0.45585389999999998</c:v>
                </c:pt>
                <c:pt idx="1065">
                  <c:v>0.43978889999999998</c:v>
                </c:pt>
                <c:pt idx="1066">
                  <c:v>0.4413763</c:v>
                </c:pt>
                <c:pt idx="1067">
                  <c:v>0.4493606</c:v>
                </c:pt>
                <c:pt idx="1068">
                  <c:v>0.44728459999999998</c:v>
                </c:pt>
                <c:pt idx="1069">
                  <c:v>0.46224710000000002</c:v>
                </c:pt>
                <c:pt idx="1070">
                  <c:v>0.45042759999999998</c:v>
                </c:pt>
                <c:pt idx="1071">
                  <c:v>0.4377336</c:v>
                </c:pt>
                <c:pt idx="1072">
                  <c:v>0.44942500000000002</c:v>
                </c:pt>
                <c:pt idx="1073">
                  <c:v>0.4317069</c:v>
                </c:pt>
                <c:pt idx="1074">
                  <c:v>0.44266339999999998</c:v>
                </c:pt>
                <c:pt idx="1075">
                  <c:v>0.44702570000000003</c:v>
                </c:pt>
                <c:pt idx="1076">
                  <c:v>0.45009539999999998</c:v>
                </c:pt>
                <c:pt idx="1077">
                  <c:v>0.43402550000000001</c:v>
                </c:pt>
                <c:pt idx="1078">
                  <c:v>0.45416699999999999</c:v>
                </c:pt>
                <c:pt idx="1079">
                  <c:v>0.44555020000000001</c:v>
                </c:pt>
                <c:pt idx="1080">
                  <c:v>0.44000329999999999</c:v>
                </c:pt>
                <c:pt idx="1081">
                  <c:v>0.46233980000000002</c:v>
                </c:pt>
                <c:pt idx="1082">
                  <c:v>0.46013389999999998</c:v>
                </c:pt>
                <c:pt idx="1083">
                  <c:v>0.4505556</c:v>
                </c:pt>
                <c:pt idx="1084">
                  <c:v>0.44905030000000001</c:v>
                </c:pt>
                <c:pt idx="1085">
                  <c:v>0.44560280000000002</c:v>
                </c:pt>
                <c:pt idx="1086">
                  <c:v>0.47035189999999999</c:v>
                </c:pt>
                <c:pt idx="1087">
                  <c:v>0.47050049999999999</c:v>
                </c:pt>
                <c:pt idx="1088">
                  <c:v>0.46269539999999998</c:v>
                </c:pt>
                <c:pt idx="1089">
                  <c:v>0.45608739999999998</c:v>
                </c:pt>
                <c:pt idx="1090">
                  <c:v>0.44619809999999999</c:v>
                </c:pt>
                <c:pt idx="1091">
                  <c:v>0.44679140000000001</c:v>
                </c:pt>
                <c:pt idx="1092">
                  <c:v>0.43510969999999999</c:v>
                </c:pt>
                <c:pt idx="1093">
                  <c:v>0.43120229999999998</c:v>
                </c:pt>
                <c:pt idx="1094">
                  <c:v>0.43905919999999998</c:v>
                </c:pt>
                <c:pt idx="1095">
                  <c:v>0.4584741</c:v>
                </c:pt>
                <c:pt idx="1096">
                  <c:v>0.47284350000000003</c:v>
                </c:pt>
                <c:pt idx="1097">
                  <c:v>0.45325549999999998</c:v>
                </c:pt>
                <c:pt idx="1098">
                  <c:v>0.44358520000000001</c:v>
                </c:pt>
                <c:pt idx="1099">
                  <c:v>0.43929079999999998</c:v>
                </c:pt>
                <c:pt idx="1100">
                  <c:v>0.44326490000000002</c:v>
                </c:pt>
                <c:pt idx="1101">
                  <c:v>0.45061089999999998</c:v>
                </c:pt>
                <c:pt idx="1102">
                  <c:v>0.45701310000000001</c:v>
                </c:pt>
                <c:pt idx="1103">
                  <c:v>0.46057890000000001</c:v>
                </c:pt>
                <c:pt idx="1104">
                  <c:v>0.46808060000000001</c:v>
                </c:pt>
                <c:pt idx="1105">
                  <c:v>0.47005400000000003</c:v>
                </c:pt>
                <c:pt idx="1106">
                  <c:v>0.46362520000000002</c:v>
                </c:pt>
                <c:pt idx="1107">
                  <c:v>0.48230030000000002</c:v>
                </c:pt>
                <c:pt idx="1108">
                  <c:v>0.47019319999999998</c:v>
                </c:pt>
                <c:pt idx="1109">
                  <c:v>0.47526119999999999</c:v>
                </c:pt>
                <c:pt idx="1110">
                  <c:v>0.48982959999999998</c:v>
                </c:pt>
                <c:pt idx="1111">
                  <c:v>0.48746669999999998</c:v>
                </c:pt>
                <c:pt idx="1112">
                  <c:v>0.46638180000000001</c:v>
                </c:pt>
                <c:pt idx="1113">
                  <c:v>0.47627459999999999</c:v>
                </c:pt>
                <c:pt idx="1114">
                  <c:v>0.4607038</c:v>
                </c:pt>
                <c:pt idx="1115">
                  <c:v>0.45769189999999998</c:v>
                </c:pt>
                <c:pt idx="1116">
                  <c:v>0.4569164</c:v>
                </c:pt>
                <c:pt idx="1117">
                  <c:v>0.4506193</c:v>
                </c:pt>
                <c:pt idx="1118">
                  <c:v>0.46410489999999999</c:v>
                </c:pt>
                <c:pt idx="1119">
                  <c:v>0.47307579999999999</c:v>
                </c:pt>
                <c:pt idx="1120">
                  <c:v>0.48075580000000001</c:v>
                </c:pt>
                <c:pt idx="1121">
                  <c:v>0.49520839999999999</c:v>
                </c:pt>
                <c:pt idx="1122">
                  <c:v>0.47153919999999999</c:v>
                </c:pt>
                <c:pt idx="1123">
                  <c:v>0.49736190000000002</c:v>
                </c:pt>
                <c:pt idx="1124">
                  <c:v>0.49702350000000001</c:v>
                </c:pt>
                <c:pt idx="1125">
                  <c:v>0.49534099999999998</c:v>
                </c:pt>
                <c:pt idx="1126">
                  <c:v>0.48338490000000001</c:v>
                </c:pt>
                <c:pt idx="1127">
                  <c:v>0.47731469999999998</c:v>
                </c:pt>
                <c:pt idx="1128">
                  <c:v>0.46016370000000001</c:v>
                </c:pt>
                <c:pt idx="1129">
                  <c:v>0.46843259999999998</c:v>
                </c:pt>
                <c:pt idx="1130">
                  <c:v>0.47445999999999999</c:v>
                </c:pt>
                <c:pt idx="1131">
                  <c:v>0.49340250000000002</c:v>
                </c:pt>
                <c:pt idx="1132">
                  <c:v>0.48859029999999998</c:v>
                </c:pt>
                <c:pt idx="1133">
                  <c:v>0.48716039999999999</c:v>
                </c:pt>
                <c:pt idx="1134">
                  <c:v>0.47945569999999998</c:v>
                </c:pt>
                <c:pt idx="1135">
                  <c:v>0.48654330000000001</c:v>
                </c:pt>
                <c:pt idx="1136">
                  <c:v>0.47771049999999998</c:v>
                </c:pt>
                <c:pt idx="1137">
                  <c:v>0.47150629999999999</c:v>
                </c:pt>
                <c:pt idx="1138">
                  <c:v>0.46933130000000001</c:v>
                </c:pt>
                <c:pt idx="1139">
                  <c:v>0.47053440000000002</c:v>
                </c:pt>
                <c:pt idx="1140">
                  <c:v>0.47315580000000002</c:v>
                </c:pt>
                <c:pt idx="1141">
                  <c:v>0.47771590000000003</c:v>
                </c:pt>
                <c:pt idx="1142">
                  <c:v>0.49465680000000001</c:v>
                </c:pt>
                <c:pt idx="1143">
                  <c:v>0.49277769999999999</c:v>
                </c:pt>
                <c:pt idx="1144">
                  <c:v>0.4825507</c:v>
                </c:pt>
                <c:pt idx="1145">
                  <c:v>0.4946605</c:v>
                </c:pt>
                <c:pt idx="1146">
                  <c:v>0.50949750000000005</c:v>
                </c:pt>
                <c:pt idx="1147">
                  <c:v>0.50162519999999999</c:v>
                </c:pt>
                <c:pt idx="1148">
                  <c:v>0.49122559999999998</c:v>
                </c:pt>
                <c:pt idx="1149">
                  <c:v>0.49084830000000002</c:v>
                </c:pt>
                <c:pt idx="1150">
                  <c:v>0.50973000000000002</c:v>
                </c:pt>
                <c:pt idx="1151">
                  <c:v>0.49772470000000002</c:v>
                </c:pt>
                <c:pt idx="1152">
                  <c:v>0.4971951</c:v>
                </c:pt>
                <c:pt idx="1153">
                  <c:v>0.50668849999999999</c:v>
                </c:pt>
                <c:pt idx="1154">
                  <c:v>0.51620529999999998</c:v>
                </c:pt>
                <c:pt idx="1155">
                  <c:v>0.50570939999999998</c:v>
                </c:pt>
                <c:pt idx="1156">
                  <c:v>0.50981739999999998</c:v>
                </c:pt>
                <c:pt idx="1157">
                  <c:v>0.49623</c:v>
                </c:pt>
                <c:pt idx="1158">
                  <c:v>0.51079810000000003</c:v>
                </c:pt>
                <c:pt idx="1159">
                  <c:v>0.51642080000000001</c:v>
                </c:pt>
                <c:pt idx="1160">
                  <c:v>0.50863689999999995</c:v>
                </c:pt>
                <c:pt idx="1161">
                  <c:v>0.51423649999999999</c:v>
                </c:pt>
                <c:pt idx="1162">
                  <c:v>0.50402159999999996</c:v>
                </c:pt>
                <c:pt idx="1163">
                  <c:v>0.48434660000000002</c:v>
                </c:pt>
                <c:pt idx="1164">
                  <c:v>0.49157669999999998</c:v>
                </c:pt>
                <c:pt idx="1165">
                  <c:v>0.49490299999999998</c:v>
                </c:pt>
                <c:pt idx="1166">
                  <c:v>0.49802030000000003</c:v>
                </c:pt>
                <c:pt idx="1167">
                  <c:v>0.48342740000000001</c:v>
                </c:pt>
                <c:pt idx="1168">
                  <c:v>0.49266919999999997</c:v>
                </c:pt>
                <c:pt idx="1169">
                  <c:v>0.49643789999999999</c:v>
                </c:pt>
                <c:pt idx="1170">
                  <c:v>0.49083389999999999</c:v>
                </c:pt>
                <c:pt idx="1171">
                  <c:v>0.47472710000000001</c:v>
                </c:pt>
                <c:pt idx="1172">
                  <c:v>0.47174640000000001</c:v>
                </c:pt>
                <c:pt idx="1173">
                  <c:v>0.46050340000000001</c:v>
                </c:pt>
                <c:pt idx="1174">
                  <c:v>0.45214559999999998</c:v>
                </c:pt>
                <c:pt idx="1175">
                  <c:v>0.46819939999999999</c:v>
                </c:pt>
                <c:pt idx="1176">
                  <c:v>0.46798070000000003</c:v>
                </c:pt>
                <c:pt idx="1177">
                  <c:v>0.47146929999999998</c:v>
                </c:pt>
                <c:pt idx="1178">
                  <c:v>0.47612100000000002</c:v>
                </c:pt>
                <c:pt idx="1179">
                  <c:v>0.45921810000000002</c:v>
                </c:pt>
                <c:pt idx="1180">
                  <c:v>0.4699875</c:v>
                </c:pt>
                <c:pt idx="1181">
                  <c:v>0.4723889</c:v>
                </c:pt>
                <c:pt idx="1182">
                  <c:v>0.47511930000000002</c:v>
                </c:pt>
                <c:pt idx="1183">
                  <c:v>0.4723309</c:v>
                </c:pt>
                <c:pt idx="1184">
                  <c:v>0.47598099999999999</c:v>
                </c:pt>
                <c:pt idx="1185">
                  <c:v>0.49137219999999998</c:v>
                </c:pt>
                <c:pt idx="1186">
                  <c:v>0.4996274</c:v>
                </c:pt>
                <c:pt idx="1187">
                  <c:v>0.47759740000000001</c:v>
                </c:pt>
                <c:pt idx="1188">
                  <c:v>0.4686592</c:v>
                </c:pt>
                <c:pt idx="1189">
                  <c:v>0.47669030000000001</c:v>
                </c:pt>
                <c:pt idx="1190">
                  <c:v>0.48145539999999998</c:v>
                </c:pt>
                <c:pt idx="1191">
                  <c:v>0.49081160000000001</c:v>
                </c:pt>
                <c:pt idx="1192">
                  <c:v>0.50239310000000004</c:v>
                </c:pt>
                <c:pt idx="1193">
                  <c:v>0.49034359999999999</c:v>
                </c:pt>
                <c:pt idx="1194">
                  <c:v>0.50600679999999998</c:v>
                </c:pt>
                <c:pt idx="1195">
                  <c:v>0.49030269999999998</c:v>
                </c:pt>
                <c:pt idx="1196">
                  <c:v>0.48489100000000002</c:v>
                </c:pt>
                <c:pt idx="1197">
                  <c:v>0.47973929999999998</c:v>
                </c:pt>
                <c:pt idx="1198">
                  <c:v>0.47902109999999998</c:v>
                </c:pt>
                <c:pt idx="1199">
                  <c:v>0.47200370000000003</c:v>
                </c:pt>
                <c:pt idx="1200">
                  <c:v>0.46401490000000001</c:v>
                </c:pt>
                <c:pt idx="1201">
                  <c:v>0.47162110000000002</c:v>
                </c:pt>
                <c:pt idx="1202">
                  <c:v>0.46605239999999998</c:v>
                </c:pt>
                <c:pt idx="1203">
                  <c:v>0.46507140000000002</c:v>
                </c:pt>
                <c:pt idx="1204">
                  <c:v>0.45710410000000001</c:v>
                </c:pt>
                <c:pt idx="1205">
                  <c:v>0.45634819999999998</c:v>
                </c:pt>
                <c:pt idx="1206">
                  <c:v>0.4782613</c:v>
                </c:pt>
                <c:pt idx="1207">
                  <c:v>0.4663987</c:v>
                </c:pt>
                <c:pt idx="1208">
                  <c:v>0.4666247</c:v>
                </c:pt>
                <c:pt idx="1209">
                  <c:v>0.471632</c:v>
                </c:pt>
                <c:pt idx="1210">
                  <c:v>0.43508229999999998</c:v>
                </c:pt>
                <c:pt idx="1211">
                  <c:v>0.44196750000000001</c:v>
                </c:pt>
                <c:pt idx="1212">
                  <c:v>0.45727879999999999</c:v>
                </c:pt>
                <c:pt idx="1213">
                  <c:v>0.46614280000000002</c:v>
                </c:pt>
                <c:pt idx="1214">
                  <c:v>0.48372730000000003</c:v>
                </c:pt>
                <c:pt idx="1215">
                  <c:v>0.50225699999999995</c:v>
                </c:pt>
                <c:pt idx="1216">
                  <c:v>0.50041040000000003</c:v>
                </c:pt>
                <c:pt idx="1217">
                  <c:v>0.4837516</c:v>
                </c:pt>
                <c:pt idx="1218">
                  <c:v>0.50100330000000004</c:v>
                </c:pt>
                <c:pt idx="1219">
                  <c:v>0.51387970000000005</c:v>
                </c:pt>
                <c:pt idx="1220">
                  <c:v>0.51618810000000004</c:v>
                </c:pt>
                <c:pt idx="1221">
                  <c:v>0.49712590000000001</c:v>
                </c:pt>
                <c:pt idx="1222">
                  <c:v>0.50600290000000003</c:v>
                </c:pt>
                <c:pt idx="1223">
                  <c:v>0.49601489999999998</c:v>
                </c:pt>
                <c:pt idx="1224">
                  <c:v>0.49984509999999999</c:v>
                </c:pt>
                <c:pt idx="1225">
                  <c:v>0.50118240000000003</c:v>
                </c:pt>
                <c:pt idx="1226">
                  <c:v>0.51295919999999995</c:v>
                </c:pt>
                <c:pt idx="1227">
                  <c:v>0.51482830000000002</c:v>
                </c:pt>
                <c:pt idx="1228">
                  <c:v>0.50659810000000005</c:v>
                </c:pt>
                <c:pt idx="1229">
                  <c:v>0.49758659999999999</c:v>
                </c:pt>
                <c:pt idx="1230">
                  <c:v>0.49321989999999999</c:v>
                </c:pt>
                <c:pt idx="1231">
                  <c:v>0.4919558</c:v>
                </c:pt>
                <c:pt idx="1232">
                  <c:v>0.49802099999999999</c:v>
                </c:pt>
                <c:pt idx="1233">
                  <c:v>0.51006260000000003</c:v>
                </c:pt>
                <c:pt idx="1234">
                  <c:v>0.50553550000000003</c:v>
                </c:pt>
                <c:pt idx="1235">
                  <c:v>0.52930449999999996</c:v>
                </c:pt>
                <c:pt idx="1236">
                  <c:v>0.5141251</c:v>
                </c:pt>
                <c:pt idx="1237">
                  <c:v>0.5165961</c:v>
                </c:pt>
                <c:pt idx="1238">
                  <c:v>0.50456000000000001</c:v>
                </c:pt>
                <c:pt idx="1239">
                  <c:v>0.49279000000000001</c:v>
                </c:pt>
                <c:pt idx="1240">
                  <c:v>0.48925930000000001</c:v>
                </c:pt>
                <c:pt idx="1241">
                  <c:v>0.4799506</c:v>
                </c:pt>
                <c:pt idx="1242">
                  <c:v>0.47412900000000002</c:v>
                </c:pt>
                <c:pt idx="1243">
                  <c:v>0.47256619999999999</c:v>
                </c:pt>
                <c:pt idx="1244">
                  <c:v>0.457316</c:v>
                </c:pt>
                <c:pt idx="1245">
                  <c:v>0.48910930000000002</c:v>
                </c:pt>
                <c:pt idx="1246">
                  <c:v>0.48305700000000001</c:v>
                </c:pt>
                <c:pt idx="1247">
                  <c:v>0.48151860000000002</c:v>
                </c:pt>
                <c:pt idx="1248">
                  <c:v>0.47506100000000001</c:v>
                </c:pt>
                <c:pt idx="1249">
                  <c:v>0.46795999999999999</c:v>
                </c:pt>
                <c:pt idx="1250">
                  <c:v>0.48054279999999999</c:v>
                </c:pt>
                <c:pt idx="1251">
                  <c:v>0.48442550000000001</c:v>
                </c:pt>
                <c:pt idx="1252">
                  <c:v>0.4844253</c:v>
                </c:pt>
                <c:pt idx="1253">
                  <c:v>0.48799229999999999</c:v>
                </c:pt>
                <c:pt idx="1254">
                  <c:v>0.48879689999999998</c:v>
                </c:pt>
                <c:pt idx="1255">
                  <c:v>0.50470720000000002</c:v>
                </c:pt>
                <c:pt idx="1256">
                  <c:v>0.49092170000000002</c:v>
                </c:pt>
                <c:pt idx="1257">
                  <c:v>0.51169310000000001</c:v>
                </c:pt>
                <c:pt idx="1258">
                  <c:v>0.51667430000000003</c:v>
                </c:pt>
                <c:pt idx="1259">
                  <c:v>0.51344520000000005</c:v>
                </c:pt>
                <c:pt idx="1260">
                  <c:v>0.51404229999999995</c:v>
                </c:pt>
                <c:pt idx="1261">
                  <c:v>0.51577410000000001</c:v>
                </c:pt>
                <c:pt idx="1262">
                  <c:v>0.50685440000000004</c:v>
                </c:pt>
                <c:pt idx="1263">
                  <c:v>0.49599880000000002</c:v>
                </c:pt>
                <c:pt idx="1264">
                  <c:v>0.50225830000000005</c:v>
                </c:pt>
                <c:pt idx="1265">
                  <c:v>0.49218329999999999</c:v>
                </c:pt>
                <c:pt idx="1266">
                  <c:v>0.51322920000000005</c:v>
                </c:pt>
                <c:pt idx="1267">
                  <c:v>0.50441060000000004</c:v>
                </c:pt>
                <c:pt idx="1268">
                  <c:v>0.50660649999999996</c:v>
                </c:pt>
                <c:pt idx="1269">
                  <c:v>0.50843499999999997</c:v>
                </c:pt>
                <c:pt idx="1270">
                  <c:v>0.52195139999999995</c:v>
                </c:pt>
                <c:pt idx="1271">
                  <c:v>0.52779750000000003</c:v>
                </c:pt>
                <c:pt idx="1272">
                  <c:v>0.52943890000000005</c:v>
                </c:pt>
                <c:pt idx="1273">
                  <c:v>0.5431511</c:v>
                </c:pt>
                <c:pt idx="1274">
                  <c:v>0.54327519999999996</c:v>
                </c:pt>
                <c:pt idx="1275">
                  <c:v>0.53143339999999994</c:v>
                </c:pt>
                <c:pt idx="1276">
                  <c:v>0.5311382</c:v>
                </c:pt>
                <c:pt idx="1277">
                  <c:v>0.50072240000000001</c:v>
                </c:pt>
                <c:pt idx="1278">
                  <c:v>0.49407610000000002</c:v>
                </c:pt>
                <c:pt idx="1279">
                  <c:v>0.48896460000000003</c:v>
                </c:pt>
                <c:pt idx="1280">
                  <c:v>0.49033369999999998</c:v>
                </c:pt>
                <c:pt idx="1281">
                  <c:v>0.4971547</c:v>
                </c:pt>
                <c:pt idx="1282">
                  <c:v>0.50708640000000005</c:v>
                </c:pt>
                <c:pt idx="1283">
                  <c:v>0.51489059999999998</c:v>
                </c:pt>
                <c:pt idx="1284">
                  <c:v>0.5197003</c:v>
                </c:pt>
                <c:pt idx="1285">
                  <c:v>0.50209499999999996</c:v>
                </c:pt>
                <c:pt idx="1286">
                  <c:v>0.51367700000000005</c:v>
                </c:pt>
                <c:pt idx="1287">
                  <c:v>0.50908980000000004</c:v>
                </c:pt>
                <c:pt idx="1288">
                  <c:v>0.5120711</c:v>
                </c:pt>
                <c:pt idx="1289">
                  <c:v>0.51559469999999996</c:v>
                </c:pt>
                <c:pt idx="1290">
                  <c:v>0.51538490000000003</c:v>
                </c:pt>
                <c:pt idx="1291">
                  <c:v>0.49273909999999999</c:v>
                </c:pt>
                <c:pt idx="1292">
                  <c:v>0.49390709999999999</c:v>
                </c:pt>
                <c:pt idx="1293">
                  <c:v>0.50652090000000005</c:v>
                </c:pt>
                <c:pt idx="1294">
                  <c:v>0.52046570000000003</c:v>
                </c:pt>
                <c:pt idx="1295">
                  <c:v>0.51909209999999995</c:v>
                </c:pt>
                <c:pt idx="1296">
                  <c:v>0.50414110000000001</c:v>
                </c:pt>
                <c:pt idx="1297">
                  <c:v>0.50636610000000004</c:v>
                </c:pt>
                <c:pt idx="1298">
                  <c:v>0.52288480000000004</c:v>
                </c:pt>
                <c:pt idx="1299">
                  <c:v>0.50321369999999999</c:v>
                </c:pt>
                <c:pt idx="1300">
                  <c:v>0.50586900000000001</c:v>
                </c:pt>
                <c:pt idx="1301">
                  <c:v>0.51265910000000003</c:v>
                </c:pt>
                <c:pt idx="1302">
                  <c:v>0.49564469999999999</c:v>
                </c:pt>
                <c:pt idx="1303">
                  <c:v>0.50277470000000002</c:v>
                </c:pt>
                <c:pt idx="1304">
                  <c:v>0.5063242</c:v>
                </c:pt>
                <c:pt idx="1305">
                  <c:v>0.51936789999999999</c:v>
                </c:pt>
                <c:pt idx="1306">
                  <c:v>0.50640799999999997</c:v>
                </c:pt>
                <c:pt idx="1307">
                  <c:v>0.51990449999999999</c:v>
                </c:pt>
                <c:pt idx="1308">
                  <c:v>0.51778939999999996</c:v>
                </c:pt>
                <c:pt idx="1309">
                  <c:v>0.51331020000000005</c:v>
                </c:pt>
                <c:pt idx="1310">
                  <c:v>0.51217500000000005</c:v>
                </c:pt>
                <c:pt idx="1311">
                  <c:v>0.4989364</c:v>
                </c:pt>
                <c:pt idx="1312">
                  <c:v>0.49886560000000002</c:v>
                </c:pt>
                <c:pt idx="1313">
                  <c:v>0.52320560000000005</c:v>
                </c:pt>
                <c:pt idx="1314">
                  <c:v>0.52196960000000003</c:v>
                </c:pt>
                <c:pt idx="1315">
                  <c:v>0.53057089999999996</c:v>
                </c:pt>
                <c:pt idx="1316">
                  <c:v>0.50631250000000005</c:v>
                </c:pt>
                <c:pt idx="1317">
                  <c:v>0.50814680000000001</c:v>
                </c:pt>
                <c:pt idx="1318">
                  <c:v>0.51330569999999998</c:v>
                </c:pt>
                <c:pt idx="1319">
                  <c:v>0.48727789999999999</c:v>
                </c:pt>
                <c:pt idx="1320">
                  <c:v>0.50080539999999996</c:v>
                </c:pt>
                <c:pt idx="1321">
                  <c:v>0.51011260000000003</c:v>
                </c:pt>
                <c:pt idx="1322">
                  <c:v>0.50664659999999995</c:v>
                </c:pt>
                <c:pt idx="1323">
                  <c:v>0.51517449999999998</c:v>
                </c:pt>
                <c:pt idx="1324">
                  <c:v>0.51987059999999996</c:v>
                </c:pt>
                <c:pt idx="1325">
                  <c:v>0.50778239999999997</c:v>
                </c:pt>
                <c:pt idx="1326">
                  <c:v>0.51010339999999998</c:v>
                </c:pt>
                <c:pt idx="1327">
                  <c:v>0.51961120000000005</c:v>
                </c:pt>
                <c:pt idx="1328">
                  <c:v>0.52093449999999997</c:v>
                </c:pt>
                <c:pt idx="1329">
                  <c:v>0.51224329999999996</c:v>
                </c:pt>
                <c:pt idx="1330">
                  <c:v>0.51607099999999995</c:v>
                </c:pt>
                <c:pt idx="1331">
                  <c:v>0.51286849999999995</c:v>
                </c:pt>
                <c:pt idx="1332">
                  <c:v>0.49674279999999998</c:v>
                </c:pt>
                <c:pt idx="1333">
                  <c:v>0.49620769999999997</c:v>
                </c:pt>
                <c:pt idx="1334">
                  <c:v>0.51738039999999996</c:v>
                </c:pt>
                <c:pt idx="1335">
                  <c:v>0.50716280000000002</c:v>
                </c:pt>
                <c:pt idx="1336">
                  <c:v>0.50589229999999996</c:v>
                </c:pt>
                <c:pt idx="1337">
                  <c:v>0.49747540000000001</c:v>
                </c:pt>
                <c:pt idx="1338">
                  <c:v>0.50806280000000004</c:v>
                </c:pt>
                <c:pt idx="1339">
                  <c:v>0.50401090000000004</c:v>
                </c:pt>
                <c:pt idx="1340">
                  <c:v>0.50289329999999999</c:v>
                </c:pt>
                <c:pt idx="1341">
                  <c:v>0.51413569999999997</c:v>
                </c:pt>
                <c:pt idx="1342">
                  <c:v>0.50456259999999997</c:v>
                </c:pt>
                <c:pt idx="1343">
                  <c:v>0.49080269999999998</c:v>
                </c:pt>
                <c:pt idx="1344">
                  <c:v>0.47841250000000002</c:v>
                </c:pt>
                <c:pt idx="1345">
                  <c:v>0.47535820000000001</c:v>
                </c:pt>
                <c:pt idx="1346">
                  <c:v>0.47734019999999999</c:v>
                </c:pt>
                <c:pt idx="1347">
                  <c:v>0.48722149999999997</c:v>
                </c:pt>
                <c:pt idx="1348">
                  <c:v>0.48789650000000001</c:v>
                </c:pt>
                <c:pt idx="1349">
                  <c:v>0.49024780000000001</c:v>
                </c:pt>
                <c:pt idx="1350">
                  <c:v>0.50058570000000002</c:v>
                </c:pt>
                <c:pt idx="1351">
                  <c:v>0.50475829999999999</c:v>
                </c:pt>
                <c:pt idx="1352">
                  <c:v>0.50685089999999999</c:v>
                </c:pt>
                <c:pt idx="1353">
                  <c:v>0.51839069999999998</c:v>
                </c:pt>
                <c:pt idx="1354">
                  <c:v>0.52323779999999998</c:v>
                </c:pt>
                <c:pt idx="1355">
                  <c:v>0.52076789999999995</c:v>
                </c:pt>
                <c:pt idx="1356">
                  <c:v>0.52814309999999998</c:v>
                </c:pt>
                <c:pt idx="1357">
                  <c:v>0.52105500000000005</c:v>
                </c:pt>
                <c:pt idx="1358">
                  <c:v>0.51281480000000002</c:v>
                </c:pt>
                <c:pt idx="1359">
                  <c:v>0.52977189999999996</c:v>
                </c:pt>
                <c:pt idx="1360">
                  <c:v>0.51746879999999995</c:v>
                </c:pt>
                <c:pt idx="1361">
                  <c:v>0.52035549999999997</c:v>
                </c:pt>
                <c:pt idx="1362">
                  <c:v>0.54055980000000003</c:v>
                </c:pt>
                <c:pt idx="1363">
                  <c:v>0.55298639999999999</c:v>
                </c:pt>
                <c:pt idx="1364">
                  <c:v>0.57405030000000001</c:v>
                </c:pt>
                <c:pt idx="1365">
                  <c:v>0.56476990000000005</c:v>
                </c:pt>
                <c:pt idx="1366">
                  <c:v>0.55707289999999998</c:v>
                </c:pt>
                <c:pt idx="1367">
                  <c:v>0.54547020000000002</c:v>
                </c:pt>
                <c:pt idx="1368">
                  <c:v>0.52190510000000001</c:v>
                </c:pt>
                <c:pt idx="1369">
                  <c:v>0.50676100000000002</c:v>
                </c:pt>
                <c:pt idx="1370">
                  <c:v>0.51960470000000003</c:v>
                </c:pt>
                <c:pt idx="1371">
                  <c:v>0.51339089999999998</c:v>
                </c:pt>
                <c:pt idx="1372">
                  <c:v>0.51559730000000004</c:v>
                </c:pt>
                <c:pt idx="1373">
                  <c:v>0.51381370000000004</c:v>
                </c:pt>
                <c:pt idx="1374">
                  <c:v>0.51276869999999997</c:v>
                </c:pt>
                <c:pt idx="1375">
                  <c:v>0.4893324</c:v>
                </c:pt>
                <c:pt idx="1376">
                  <c:v>0.49523600000000001</c:v>
                </c:pt>
                <c:pt idx="1377">
                  <c:v>0.49218250000000002</c:v>
                </c:pt>
                <c:pt idx="1378">
                  <c:v>0.49654900000000002</c:v>
                </c:pt>
                <c:pt idx="1379">
                  <c:v>0.49837369999999998</c:v>
                </c:pt>
                <c:pt idx="1380">
                  <c:v>0.49904389999999998</c:v>
                </c:pt>
                <c:pt idx="1381">
                  <c:v>0.50733919999999999</c:v>
                </c:pt>
                <c:pt idx="1382">
                  <c:v>0.49952790000000002</c:v>
                </c:pt>
                <c:pt idx="1383">
                  <c:v>0.49757050000000003</c:v>
                </c:pt>
                <c:pt idx="1384">
                  <c:v>0.50476529999999997</c:v>
                </c:pt>
                <c:pt idx="1385">
                  <c:v>0.49719459999999999</c:v>
                </c:pt>
                <c:pt idx="1386">
                  <c:v>0.5180013</c:v>
                </c:pt>
                <c:pt idx="1387">
                  <c:v>0.50921930000000004</c:v>
                </c:pt>
                <c:pt idx="1388">
                  <c:v>0.5056889</c:v>
                </c:pt>
                <c:pt idx="1389">
                  <c:v>0.51375999999999999</c:v>
                </c:pt>
                <c:pt idx="1390">
                  <c:v>0.50213569999999996</c:v>
                </c:pt>
                <c:pt idx="1391">
                  <c:v>0.50122549999999999</c:v>
                </c:pt>
                <c:pt idx="1392">
                  <c:v>0.50184499999999999</c:v>
                </c:pt>
                <c:pt idx="1393">
                  <c:v>0.49960329999999997</c:v>
                </c:pt>
                <c:pt idx="1394">
                  <c:v>0.50920949999999998</c:v>
                </c:pt>
                <c:pt idx="1395">
                  <c:v>0.53416090000000005</c:v>
                </c:pt>
                <c:pt idx="1396">
                  <c:v>0.50885559999999996</c:v>
                </c:pt>
                <c:pt idx="1397">
                  <c:v>0.50665020000000005</c:v>
                </c:pt>
                <c:pt idx="1398">
                  <c:v>0.50232889999999997</c:v>
                </c:pt>
                <c:pt idx="1399">
                  <c:v>0.51371650000000002</c:v>
                </c:pt>
                <c:pt idx="1400">
                  <c:v>0.49537940000000003</c:v>
                </c:pt>
                <c:pt idx="1401">
                  <c:v>0.49259890000000001</c:v>
                </c:pt>
                <c:pt idx="1402">
                  <c:v>0.48703289999999999</c:v>
                </c:pt>
                <c:pt idx="1403">
                  <c:v>0.47785909999999998</c:v>
                </c:pt>
                <c:pt idx="1404">
                  <c:v>0.48427209999999998</c:v>
                </c:pt>
                <c:pt idx="1405">
                  <c:v>0.47248970000000001</c:v>
                </c:pt>
                <c:pt idx="1406">
                  <c:v>0.47241850000000002</c:v>
                </c:pt>
                <c:pt idx="1407">
                  <c:v>0.487427</c:v>
                </c:pt>
                <c:pt idx="1408">
                  <c:v>0.51035560000000002</c:v>
                </c:pt>
                <c:pt idx="1409">
                  <c:v>0.5051464</c:v>
                </c:pt>
                <c:pt idx="1410">
                  <c:v>0.49703619999999998</c:v>
                </c:pt>
                <c:pt idx="1411">
                  <c:v>0.49786780000000003</c:v>
                </c:pt>
                <c:pt idx="1412">
                  <c:v>0.48736669999999999</c:v>
                </c:pt>
                <c:pt idx="1413">
                  <c:v>0.48804180000000003</c:v>
                </c:pt>
                <c:pt idx="1414">
                  <c:v>0.48752689999999999</c:v>
                </c:pt>
                <c:pt idx="1415">
                  <c:v>0.49542459999999999</c:v>
                </c:pt>
                <c:pt idx="1416">
                  <c:v>0.48744729999999997</c:v>
                </c:pt>
                <c:pt idx="1417">
                  <c:v>0.49351610000000001</c:v>
                </c:pt>
                <c:pt idx="1418">
                  <c:v>0.49319869999999999</c:v>
                </c:pt>
                <c:pt idx="1419">
                  <c:v>0.50325690000000001</c:v>
                </c:pt>
                <c:pt idx="1420">
                  <c:v>0.48252159999999999</c:v>
                </c:pt>
                <c:pt idx="1421">
                  <c:v>0.47939100000000001</c:v>
                </c:pt>
                <c:pt idx="1422">
                  <c:v>0.4928381</c:v>
                </c:pt>
                <c:pt idx="1423">
                  <c:v>0.48698740000000001</c:v>
                </c:pt>
                <c:pt idx="1424">
                  <c:v>0.50330660000000005</c:v>
                </c:pt>
                <c:pt idx="1425">
                  <c:v>0.48647410000000002</c:v>
                </c:pt>
                <c:pt idx="1426">
                  <c:v>0.48560140000000002</c:v>
                </c:pt>
                <c:pt idx="1427">
                  <c:v>0.47843839999999999</c:v>
                </c:pt>
                <c:pt idx="1428">
                  <c:v>0.49260680000000001</c:v>
                </c:pt>
                <c:pt idx="1429">
                  <c:v>0.4926142</c:v>
                </c:pt>
                <c:pt idx="1430">
                  <c:v>0.4867242</c:v>
                </c:pt>
                <c:pt idx="1431">
                  <c:v>0.48487920000000001</c:v>
                </c:pt>
                <c:pt idx="1432">
                  <c:v>0.4732305</c:v>
                </c:pt>
                <c:pt idx="1433">
                  <c:v>0.48291070000000003</c:v>
                </c:pt>
                <c:pt idx="1434">
                  <c:v>0.47694910000000001</c:v>
                </c:pt>
                <c:pt idx="1435">
                  <c:v>0.46792050000000002</c:v>
                </c:pt>
                <c:pt idx="1436">
                  <c:v>0.46986440000000002</c:v>
                </c:pt>
                <c:pt idx="1437">
                  <c:v>0.47170509999999999</c:v>
                </c:pt>
                <c:pt idx="1438">
                  <c:v>0.47962510000000003</c:v>
                </c:pt>
                <c:pt idx="1439">
                  <c:v>0.47787619999999997</c:v>
                </c:pt>
                <c:pt idx="1440">
                  <c:v>0.48362339999999998</c:v>
                </c:pt>
                <c:pt idx="1441">
                  <c:v>0.48481220000000003</c:v>
                </c:pt>
                <c:pt idx="1442">
                  <c:v>0.50176019999999999</c:v>
                </c:pt>
                <c:pt idx="1443">
                  <c:v>0.49381700000000001</c:v>
                </c:pt>
                <c:pt idx="1444">
                  <c:v>0.48704249999999999</c:v>
                </c:pt>
                <c:pt idx="1445">
                  <c:v>0.48968319999999999</c:v>
                </c:pt>
                <c:pt idx="1446">
                  <c:v>0.49425150000000001</c:v>
                </c:pt>
                <c:pt idx="1447">
                  <c:v>0.48689260000000001</c:v>
                </c:pt>
                <c:pt idx="1448">
                  <c:v>0.4704275</c:v>
                </c:pt>
                <c:pt idx="1449">
                  <c:v>0.4830315</c:v>
                </c:pt>
                <c:pt idx="1450">
                  <c:v>0.48473709999999998</c:v>
                </c:pt>
                <c:pt idx="1451">
                  <c:v>0.49453039999999998</c:v>
                </c:pt>
                <c:pt idx="1452">
                  <c:v>0.4800102</c:v>
                </c:pt>
                <c:pt idx="1453">
                  <c:v>0.47604400000000002</c:v>
                </c:pt>
                <c:pt idx="1454">
                  <c:v>0.46083190000000002</c:v>
                </c:pt>
                <c:pt idx="1455">
                  <c:v>0.46566419999999997</c:v>
                </c:pt>
                <c:pt idx="1456">
                  <c:v>0.47044639999999999</c:v>
                </c:pt>
                <c:pt idx="1457">
                  <c:v>0.48066720000000002</c:v>
                </c:pt>
                <c:pt idx="1458">
                  <c:v>0.47443210000000002</c:v>
                </c:pt>
                <c:pt idx="1459">
                  <c:v>0.47623130000000002</c:v>
                </c:pt>
                <c:pt idx="1460">
                  <c:v>0.46910540000000001</c:v>
                </c:pt>
                <c:pt idx="1461">
                  <c:v>0.46036460000000001</c:v>
                </c:pt>
                <c:pt idx="1462">
                  <c:v>0.47089029999999998</c:v>
                </c:pt>
                <c:pt idx="1463">
                  <c:v>0.47049980000000002</c:v>
                </c:pt>
                <c:pt idx="1464">
                  <c:v>0.48020689999999999</c:v>
                </c:pt>
                <c:pt idx="1465">
                  <c:v>0.478518</c:v>
                </c:pt>
                <c:pt idx="1466">
                  <c:v>0.48616569999999998</c:v>
                </c:pt>
                <c:pt idx="1467">
                  <c:v>0.47364040000000002</c:v>
                </c:pt>
                <c:pt idx="1468">
                  <c:v>0.47369250000000002</c:v>
                </c:pt>
                <c:pt idx="1469">
                  <c:v>0.47983419999999999</c:v>
                </c:pt>
                <c:pt idx="1470">
                  <c:v>0.48374859999999997</c:v>
                </c:pt>
                <c:pt idx="1471">
                  <c:v>0.47393659999999999</c:v>
                </c:pt>
                <c:pt idx="1472">
                  <c:v>0.46878029999999998</c:v>
                </c:pt>
                <c:pt idx="1473">
                  <c:v>0.47281260000000003</c:v>
                </c:pt>
                <c:pt idx="1474">
                  <c:v>0.49516670000000002</c:v>
                </c:pt>
                <c:pt idx="1475">
                  <c:v>0.47901959999999999</c:v>
                </c:pt>
                <c:pt idx="1476">
                  <c:v>0.50110880000000002</c:v>
                </c:pt>
                <c:pt idx="1477">
                  <c:v>0.50615790000000005</c:v>
                </c:pt>
                <c:pt idx="1478">
                  <c:v>0.47041660000000002</c:v>
                </c:pt>
                <c:pt idx="1479">
                  <c:v>0.46642420000000001</c:v>
                </c:pt>
                <c:pt idx="1480">
                  <c:v>0.47561189999999998</c:v>
                </c:pt>
                <c:pt idx="1481">
                  <c:v>0.488568</c:v>
                </c:pt>
                <c:pt idx="1482">
                  <c:v>0.46719559999999999</c:v>
                </c:pt>
                <c:pt idx="1483">
                  <c:v>0.47373470000000001</c:v>
                </c:pt>
                <c:pt idx="1484">
                  <c:v>0.47187240000000003</c:v>
                </c:pt>
                <c:pt idx="1485">
                  <c:v>0.46002189999999998</c:v>
                </c:pt>
                <c:pt idx="1486">
                  <c:v>0.48227819999999999</c:v>
                </c:pt>
                <c:pt idx="1487">
                  <c:v>0.4563297</c:v>
                </c:pt>
                <c:pt idx="1488">
                  <c:v>0.45797110000000002</c:v>
                </c:pt>
                <c:pt idx="1489">
                  <c:v>0.46319009999999999</c:v>
                </c:pt>
                <c:pt idx="1490">
                  <c:v>0.46648719999999999</c:v>
                </c:pt>
                <c:pt idx="1491">
                  <c:v>0.46117340000000001</c:v>
                </c:pt>
                <c:pt idx="1492">
                  <c:v>0.4685029</c:v>
                </c:pt>
                <c:pt idx="1493">
                  <c:v>0.4838519</c:v>
                </c:pt>
                <c:pt idx="1494">
                  <c:v>0.4943515</c:v>
                </c:pt>
                <c:pt idx="1495">
                  <c:v>0.47854780000000002</c:v>
                </c:pt>
                <c:pt idx="1496">
                  <c:v>0.49571229999999999</c:v>
                </c:pt>
                <c:pt idx="1497">
                  <c:v>0.48444429999999999</c:v>
                </c:pt>
                <c:pt idx="1498">
                  <c:v>0.4871414</c:v>
                </c:pt>
                <c:pt idx="1499">
                  <c:v>0.48070160000000001</c:v>
                </c:pt>
                <c:pt idx="1500">
                  <c:v>0.48067670000000001</c:v>
                </c:pt>
                <c:pt idx="1501">
                  <c:v>0.4749757</c:v>
                </c:pt>
                <c:pt idx="1502">
                  <c:v>0.49393379999999998</c:v>
                </c:pt>
                <c:pt idx="1503">
                  <c:v>0.49281439999999999</c:v>
                </c:pt>
                <c:pt idx="1504">
                  <c:v>0.49099029999999999</c:v>
                </c:pt>
                <c:pt idx="1505">
                  <c:v>0.5147275</c:v>
                </c:pt>
                <c:pt idx="1506">
                  <c:v>0.51316930000000005</c:v>
                </c:pt>
                <c:pt idx="1507">
                  <c:v>0.51660399999999995</c:v>
                </c:pt>
                <c:pt idx="1508">
                  <c:v>0.50928779999999996</c:v>
                </c:pt>
                <c:pt idx="1509">
                  <c:v>0.50990190000000002</c:v>
                </c:pt>
                <c:pt idx="1510">
                  <c:v>0.4883691</c:v>
                </c:pt>
                <c:pt idx="1511">
                  <c:v>0.48795309999999997</c:v>
                </c:pt>
                <c:pt idx="1512">
                  <c:v>0.48672559999999998</c:v>
                </c:pt>
                <c:pt idx="1513">
                  <c:v>0.49942019999999998</c:v>
                </c:pt>
                <c:pt idx="1514">
                  <c:v>0.52185789999999999</c:v>
                </c:pt>
                <c:pt idx="1515">
                  <c:v>0.53032120000000005</c:v>
                </c:pt>
                <c:pt idx="1516">
                  <c:v>0.51358040000000005</c:v>
                </c:pt>
                <c:pt idx="1517">
                  <c:v>0.4833519</c:v>
                </c:pt>
                <c:pt idx="1518">
                  <c:v>0.48545300000000002</c:v>
                </c:pt>
                <c:pt idx="1519">
                  <c:v>0.48010989999999998</c:v>
                </c:pt>
                <c:pt idx="1520">
                  <c:v>0.48823889999999998</c:v>
                </c:pt>
                <c:pt idx="1521">
                  <c:v>0.47895529999999997</c:v>
                </c:pt>
                <c:pt idx="1522">
                  <c:v>0.48335220000000001</c:v>
                </c:pt>
                <c:pt idx="1523">
                  <c:v>0.5036697</c:v>
                </c:pt>
                <c:pt idx="1524">
                  <c:v>0.49692320000000001</c:v>
                </c:pt>
                <c:pt idx="1525">
                  <c:v>0.50197599999999998</c:v>
                </c:pt>
                <c:pt idx="1526">
                  <c:v>0.51272519999999999</c:v>
                </c:pt>
                <c:pt idx="1527">
                  <c:v>0.4909155</c:v>
                </c:pt>
                <c:pt idx="1528">
                  <c:v>0.48471540000000002</c:v>
                </c:pt>
                <c:pt idx="1529">
                  <c:v>0.49452109999999999</c:v>
                </c:pt>
                <c:pt idx="1530">
                  <c:v>0.49061670000000002</c:v>
                </c:pt>
                <c:pt idx="1531">
                  <c:v>0.48043590000000003</c:v>
                </c:pt>
                <c:pt idx="1532">
                  <c:v>0.49781520000000001</c:v>
                </c:pt>
                <c:pt idx="1533">
                  <c:v>0.497894</c:v>
                </c:pt>
                <c:pt idx="1534">
                  <c:v>0.48618610000000001</c:v>
                </c:pt>
                <c:pt idx="1535">
                  <c:v>0.488867</c:v>
                </c:pt>
                <c:pt idx="1536">
                  <c:v>0.49548239999999999</c:v>
                </c:pt>
                <c:pt idx="1537">
                  <c:v>0.493392</c:v>
                </c:pt>
                <c:pt idx="1538">
                  <c:v>0.48895830000000001</c:v>
                </c:pt>
                <c:pt idx="1539">
                  <c:v>0.48398010000000002</c:v>
                </c:pt>
                <c:pt idx="1540">
                  <c:v>0.48420029999999997</c:v>
                </c:pt>
                <c:pt idx="1541">
                  <c:v>0.47754410000000003</c:v>
                </c:pt>
                <c:pt idx="1542">
                  <c:v>0.49371029999999999</c:v>
                </c:pt>
                <c:pt idx="1543">
                  <c:v>0.48877120000000002</c:v>
                </c:pt>
                <c:pt idx="1544">
                  <c:v>0.46720420000000001</c:v>
                </c:pt>
                <c:pt idx="1545">
                  <c:v>0.47363420000000001</c:v>
                </c:pt>
                <c:pt idx="1546">
                  <c:v>0.48430689999999998</c:v>
                </c:pt>
                <c:pt idx="1547">
                  <c:v>0.50279430000000003</c:v>
                </c:pt>
                <c:pt idx="1548">
                  <c:v>0.50726380000000004</c:v>
                </c:pt>
                <c:pt idx="1549">
                  <c:v>0.50405259999999996</c:v>
                </c:pt>
                <c:pt idx="1550">
                  <c:v>0.49970690000000001</c:v>
                </c:pt>
                <c:pt idx="1551">
                  <c:v>0.50437960000000004</c:v>
                </c:pt>
                <c:pt idx="1552">
                  <c:v>0.4717382</c:v>
                </c:pt>
                <c:pt idx="1553">
                  <c:v>0.4830721</c:v>
                </c:pt>
                <c:pt idx="1554">
                  <c:v>0.48429460000000002</c:v>
                </c:pt>
                <c:pt idx="1555">
                  <c:v>0.46994730000000001</c:v>
                </c:pt>
                <c:pt idx="1556">
                  <c:v>0.46467239999999999</c:v>
                </c:pt>
                <c:pt idx="1557">
                  <c:v>0.45654240000000001</c:v>
                </c:pt>
                <c:pt idx="1558">
                  <c:v>0.45751399999999998</c:v>
                </c:pt>
                <c:pt idx="1559">
                  <c:v>0.47814649999999997</c:v>
                </c:pt>
                <c:pt idx="1560">
                  <c:v>0.48223890000000003</c:v>
                </c:pt>
                <c:pt idx="1561">
                  <c:v>0.45012960000000002</c:v>
                </c:pt>
                <c:pt idx="1562">
                  <c:v>0.46663250000000001</c:v>
                </c:pt>
                <c:pt idx="1563">
                  <c:v>0.46165440000000002</c:v>
                </c:pt>
                <c:pt idx="1564">
                  <c:v>0.44620650000000001</c:v>
                </c:pt>
                <c:pt idx="1565">
                  <c:v>0.44989750000000001</c:v>
                </c:pt>
                <c:pt idx="1566">
                  <c:v>0.46264569999999999</c:v>
                </c:pt>
                <c:pt idx="1567">
                  <c:v>0.46302460000000001</c:v>
                </c:pt>
                <c:pt idx="1568">
                  <c:v>0.47920220000000002</c:v>
                </c:pt>
                <c:pt idx="1569">
                  <c:v>0.4878671</c:v>
                </c:pt>
                <c:pt idx="1570">
                  <c:v>0.48749409999999999</c:v>
                </c:pt>
                <c:pt idx="1571">
                  <c:v>0.4867146</c:v>
                </c:pt>
                <c:pt idx="1572">
                  <c:v>0.46248850000000002</c:v>
                </c:pt>
                <c:pt idx="1573">
                  <c:v>0.45433180000000001</c:v>
                </c:pt>
                <c:pt idx="1574">
                  <c:v>0.45954149999999999</c:v>
                </c:pt>
                <c:pt idx="1575">
                  <c:v>0.46310170000000001</c:v>
                </c:pt>
                <c:pt idx="1576">
                  <c:v>0.46687299999999998</c:v>
                </c:pt>
                <c:pt idx="1577">
                  <c:v>0.45060030000000001</c:v>
                </c:pt>
                <c:pt idx="1578">
                  <c:v>0.45859299999999997</c:v>
                </c:pt>
                <c:pt idx="1579">
                  <c:v>0.45591470000000001</c:v>
                </c:pt>
                <c:pt idx="1580">
                  <c:v>0.45488269999999997</c:v>
                </c:pt>
                <c:pt idx="1581">
                  <c:v>0.46782869999999999</c:v>
                </c:pt>
                <c:pt idx="1582">
                  <c:v>0.46595829999999999</c:v>
                </c:pt>
                <c:pt idx="1583">
                  <c:v>0.4485191</c:v>
                </c:pt>
                <c:pt idx="1584">
                  <c:v>0.45643899999999998</c:v>
                </c:pt>
                <c:pt idx="1585">
                  <c:v>0.46860269999999998</c:v>
                </c:pt>
                <c:pt idx="1586">
                  <c:v>0.48392420000000003</c:v>
                </c:pt>
                <c:pt idx="1587">
                  <c:v>0.48691469999999998</c:v>
                </c:pt>
                <c:pt idx="1588">
                  <c:v>0.49718780000000001</c:v>
                </c:pt>
                <c:pt idx="1589">
                  <c:v>0.48115200000000002</c:v>
                </c:pt>
                <c:pt idx="1590">
                  <c:v>0.47939209999999999</c:v>
                </c:pt>
                <c:pt idx="1591">
                  <c:v>0.49121609999999999</c:v>
                </c:pt>
                <c:pt idx="1592">
                  <c:v>0.46606700000000001</c:v>
                </c:pt>
                <c:pt idx="1593">
                  <c:v>0.47664260000000003</c:v>
                </c:pt>
                <c:pt idx="1594">
                  <c:v>0.4751282</c:v>
                </c:pt>
                <c:pt idx="1595">
                  <c:v>0.47835270000000002</c:v>
                </c:pt>
                <c:pt idx="1596">
                  <c:v>0.48724079999999997</c:v>
                </c:pt>
                <c:pt idx="1597">
                  <c:v>0.4826857</c:v>
                </c:pt>
                <c:pt idx="1598">
                  <c:v>0.48161989999999999</c:v>
                </c:pt>
                <c:pt idx="1599">
                  <c:v>0.47089180000000003</c:v>
                </c:pt>
                <c:pt idx="1600">
                  <c:v>0.46628960000000003</c:v>
                </c:pt>
                <c:pt idx="1601">
                  <c:v>0.46300439999999998</c:v>
                </c:pt>
                <c:pt idx="1602">
                  <c:v>0.46095320000000001</c:v>
                </c:pt>
                <c:pt idx="1603">
                  <c:v>0.48004940000000001</c:v>
                </c:pt>
                <c:pt idx="1604">
                  <c:v>0.46588069999999998</c:v>
                </c:pt>
                <c:pt idx="1605">
                  <c:v>0.46893190000000001</c:v>
                </c:pt>
                <c:pt idx="1606">
                  <c:v>0.49257339999999999</c:v>
                </c:pt>
                <c:pt idx="1607">
                  <c:v>0.48543570000000003</c:v>
                </c:pt>
                <c:pt idx="1608">
                  <c:v>0.49592409999999998</c:v>
                </c:pt>
                <c:pt idx="1609">
                  <c:v>0.49565769999999998</c:v>
                </c:pt>
                <c:pt idx="1610">
                  <c:v>0.49404940000000003</c:v>
                </c:pt>
                <c:pt idx="1611">
                  <c:v>0.48512660000000002</c:v>
                </c:pt>
                <c:pt idx="1612">
                  <c:v>0.49907649999999998</c:v>
                </c:pt>
                <c:pt idx="1613">
                  <c:v>0.50589139999999999</c:v>
                </c:pt>
                <c:pt idx="1614">
                  <c:v>0.50689770000000001</c:v>
                </c:pt>
                <c:pt idx="1615">
                  <c:v>0.50017180000000006</c:v>
                </c:pt>
                <c:pt idx="1616">
                  <c:v>0.4912435</c:v>
                </c:pt>
                <c:pt idx="1617">
                  <c:v>0.49543809999999999</c:v>
                </c:pt>
                <c:pt idx="1618">
                  <c:v>0.47741119999999998</c:v>
                </c:pt>
                <c:pt idx="1619">
                  <c:v>0.4735878</c:v>
                </c:pt>
                <c:pt idx="1620">
                  <c:v>0.47328330000000002</c:v>
                </c:pt>
                <c:pt idx="1621">
                  <c:v>0.47378819999999999</c:v>
                </c:pt>
                <c:pt idx="1622">
                  <c:v>0.48491810000000002</c:v>
                </c:pt>
                <c:pt idx="1623">
                  <c:v>0.49170399999999997</c:v>
                </c:pt>
                <c:pt idx="1624">
                  <c:v>0.48569970000000001</c:v>
                </c:pt>
                <c:pt idx="1625">
                  <c:v>0.47118749999999998</c:v>
                </c:pt>
                <c:pt idx="1626">
                  <c:v>0.48065790000000003</c:v>
                </c:pt>
                <c:pt idx="1627">
                  <c:v>0.4863827</c:v>
                </c:pt>
                <c:pt idx="1628">
                  <c:v>0.46047969999999999</c:v>
                </c:pt>
                <c:pt idx="1629">
                  <c:v>0.4661728</c:v>
                </c:pt>
                <c:pt idx="1630">
                  <c:v>0.45970709999999998</c:v>
                </c:pt>
                <c:pt idx="1631">
                  <c:v>0.47375729999999999</c:v>
                </c:pt>
                <c:pt idx="1632">
                  <c:v>0.48032809999999998</c:v>
                </c:pt>
                <c:pt idx="1633">
                  <c:v>0.47587069999999998</c:v>
                </c:pt>
                <c:pt idx="1634">
                  <c:v>0.47457129999999997</c:v>
                </c:pt>
                <c:pt idx="1635">
                  <c:v>0.48370750000000001</c:v>
                </c:pt>
                <c:pt idx="1636">
                  <c:v>0.50082899999999997</c:v>
                </c:pt>
                <c:pt idx="1637">
                  <c:v>0.49990279999999998</c:v>
                </c:pt>
                <c:pt idx="1638">
                  <c:v>0.49879059999999997</c:v>
                </c:pt>
                <c:pt idx="1639">
                  <c:v>0.48442039999999997</c:v>
                </c:pt>
                <c:pt idx="1640">
                  <c:v>0.48451739999999999</c:v>
                </c:pt>
                <c:pt idx="1641">
                  <c:v>0.49659429999999999</c:v>
                </c:pt>
                <c:pt idx="1642">
                  <c:v>0.49480590000000002</c:v>
                </c:pt>
                <c:pt idx="1643">
                  <c:v>0.49367759999999999</c:v>
                </c:pt>
                <c:pt idx="1644">
                  <c:v>0.48226380000000002</c:v>
                </c:pt>
                <c:pt idx="1645">
                  <c:v>0.46982210000000002</c:v>
                </c:pt>
                <c:pt idx="1646">
                  <c:v>0.47620279999999998</c:v>
                </c:pt>
                <c:pt idx="1647">
                  <c:v>0.49006690000000003</c:v>
                </c:pt>
                <c:pt idx="1648">
                  <c:v>0.48887890000000001</c:v>
                </c:pt>
                <c:pt idx="1649">
                  <c:v>0.50589289999999998</c:v>
                </c:pt>
                <c:pt idx="1650">
                  <c:v>0.50486589999999998</c:v>
                </c:pt>
                <c:pt idx="1651">
                  <c:v>0.50877729999999999</c:v>
                </c:pt>
                <c:pt idx="1652">
                  <c:v>0.51690840000000005</c:v>
                </c:pt>
                <c:pt idx="1653">
                  <c:v>0.52985599999999999</c:v>
                </c:pt>
                <c:pt idx="1654">
                  <c:v>0.52149860000000003</c:v>
                </c:pt>
                <c:pt idx="1655">
                  <c:v>0.50671650000000001</c:v>
                </c:pt>
                <c:pt idx="1656">
                  <c:v>0.51096269999999999</c:v>
                </c:pt>
                <c:pt idx="1657">
                  <c:v>0.51280190000000003</c:v>
                </c:pt>
                <c:pt idx="1658">
                  <c:v>0.5125284</c:v>
                </c:pt>
                <c:pt idx="1659">
                  <c:v>0.51135059999999999</c:v>
                </c:pt>
                <c:pt idx="1660">
                  <c:v>0.5001274</c:v>
                </c:pt>
                <c:pt idx="1661">
                  <c:v>0.49245660000000002</c:v>
                </c:pt>
                <c:pt idx="1662">
                  <c:v>0.4953243</c:v>
                </c:pt>
                <c:pt idx="1663">
                  <c:v>0.49668770000000001</c:v>
                </c:pt>
                <c:pt idx="1664">
                  <c:v>0.49604369999999998</c:v>
                </c:pt>
                <c:pt idx="1665">
                  <c:v>0.49397819999999998</c:v>
                </c:pt>
                <c:pt idx="1666">
                  <c:v>0.4951718</c:v>
                </c:pt>
                <c:pt idx="1667">
                  <c:v>0.50973449999999998</c:v>
                </c:pt>
                <c:pt idx="1668">
                  <c:v>0.49974849999999998</c:v>
                </c:pt>
                <c:pt idx="1669">
                  <c:v>0.51224289999999995</c:v>
                </c:pt>
                <c:pt idx="1670">
                  <c:v>0.4988493</c:v>
                </c:pt>
                <c:pt idx="1671">
                  <c:v>0.51882170000000005</c:v>
                </c:pt>
                <c:pt idx="1672">
                  <c:v>0.51547259999999995</c:v>
                </c:pt>
                <c:pt idx="1673">
                  <c:v>0.48763800000000002</c:v>
                </c:pt>
                <c:pt idx="1674">
                  <c:v>0.48335889999999998</c:v>
                </c:pt>
                <c:pt idx="1675">
                  <c:v>0.47604540000000001</c:v>
                </c:pt>
                <c:pt idx="1676">
                  <c:v>0.49649759999999998</c:v>
                </c:pt>
                <c:pt idx="1677">
                  <c:v>0.49387609999999998</c:v>
                </c:pt>
                <c:pt idx="1678">
                  <c:v>0.48381180000000001</c:v>
                </c:pt>
                <c:pt idx="1679">
                  <c:v>0.4737653</c:v>
                </c:pt>
                <c:pt idx="1680">
                  <c:v>0.48725010000000002</c:v>
                </c:pt>
                <c:pt idx="1681">
                  <c:v>0.48609210000000003</c:v>
                </c:pt>
                <c:pt idx="1682">
                  <c:v>0.48125279999999998</c:v>
                </c:pt>
                <c:pt idx="1683">
                  <c:v>0.48750539999999998</c:v>
                </c:pt>
                <c:pt idx="1684">
                  <c:v>0.47939349999999997</c:v>
                </c:pt>
                <c:pt idx="1685">
                  <c:v>0.48713610000000002</c:v>
                </c:pt>
                <c:pt idx="1686">
                  <c:v>0.49007070000000003</c:v>
                </c:pt>
                <c:pt idx="1687">
                  <c:v>0.47841420000000001</c:v>
                </c:pt>
                <c:pt idx="1688">
                  <c:v>0.45122139999999999</c:v>
                </c:pt>
                <c:pt idx="1689">
                  <c:v>0.46254509999999999</c:v>
                </c:pt>
                <c:pt idx="1690">
                  <c:v>0.4629857</c:v>
                </c:pt>
                <c:pt idx="1691">
                  <c:v>0.47551019999999999</c:v>
                </c:pt>
                <c:pt idx="1692">
                  <c:v>0.47852810000000001</c:v>
                </c:pt>
                <c:pt idx="1693">
                  <c:v>0.49176120000000001</c:v>
                </c:pt>
                <c:pt idx="1694">
                  <c:v>0.49112359999999999</c:v>
                </c:pt>
                <c:pt idx="1695">
                  <c:v>0.49369089999999999</c:v>
                </c:pt>
                <c:pt idx="1696">
                  <c:v>0.47662510000000002</c:v>
                </c:pt>
                <c:pt idx="1697">
                  <c:v>0.48324669999999997</c:v>
                </c:pt>
                <c:pt idx="1698">
                  <c:v>0.49498609999999998</c:v>
                </c:pt>
                <c:pt idx="1699">
                  <c:v>0.51041700000000001</c:v>
                </c:pt>
                <c:pt idx="1700">
                  <c:v>0.49421039999999999</c:v>
                </c:pt>
                <c:pt idx="1701">
                  <c:v>0.48713519999999999</c:v>
                </c:pt>
                <c:pt idx="1702">
                  <c:v>0.49692160000000002</c:v>
                </c:pt>
                <c:pt idx="1703">
                  <c:v>0.48154079999999999</c:v>
                </c:pt>
                <c:pt idx="1704">
                  <c:v>0.48354419999999998</c:v>
                </c:pt>
                <c:pt idx="1705">
                  <c:v>0.48235280000000003</c:v>
                </c:pt>
                <c:pt idx="1706">
                  <c:v>0.47832390000000002</c:v>
                </c:pt>
                <c:pt idx="1707">
                  <c:v>0.47539310000000001</c:v>
                </c:pt>
                <c:pt idx="1708">
                  <c:v>0.47889969999999998</c:v>
                </c:pt>
                <c:pt idx="1709">
                  <c:v>0.47131149999999999</c:v>
                </c:pt>
                <c:pt idx="1710">
                  <c:v>0.46862239999999999</c:v>
                </c:pt>
                <c:pt idx="1711">
                  <c:v>0.47520709999999999</c:v>
                </c:pt>
                <c:pt idx="1712">
                  <c:v>0.48353760000000001</c:v>
                </c:pt>
                <c:pt idx="1713">
                  <c:v>0.46995399999999998</c:v>
                </c:pt>
                <c:pt idx="1714">
                  <c:v>0.47574309999999997</c:v>
                </c:pt>
                <c:pt idx="1715">
                  <c:v>0.47895549999999998</c:v>
                </c:pt>
                <c:pt idx="1716">
                  <c:v>0.4792515</c:v>
                </c:pt>
                <c:pt idx="1717">
                  <c:v>0.50329820000000003</c:v>
                </c:pt>
                <c:pt idx="1718">
                  <c:v>0.5006292</c:v>
                </c:pt>
                <c:pt idx="1719">
                  <c:v>0.49958659999999999</c:v>
                </c:pt>
                <c:pt idx="1720">
                  <c:v>0.51377459999999997</c:v>
                </c:pt>
                <c:pt idx="1721">
                  <c:v>0.50863190000000003</c:v>
                </c:pt>
                <c:pt idx="1722">
                  <c:v>0.51038519999999998</c:v>
                </c:pt>
                <c:pt idx="1723">
                  <c:v>0.52177770000000001</c:v>
                </c:pt>
                <c:pt idx="1724">
                  <c:v>0.50490559999999995</c:v>
                </c:pt>
                <c:pt idx="1725">
                  <c:v>0.49663800000000002</c:v>
                </c:pt>
                <c:pt idx="1726">
                  <c:v>0.50260090000000002</c:v>
                </c:pt>
                <c:pt idx="1727">
                  <c:v>0.49882169999999998</c:v>
                </c:pt>
                <c:pt idx="1728">
                  <c:v>0.50048619999999999</c:v>
                </c:pt>
                <c:pt idx="1729">
                  <c:v>0.47955530000000002</c:v>
                </c:pt>
                <c:pt idx="1730">
                  <c:v>0.47974319999999998</c:v>
                </c:pt>
                <c:pt idx="1731">
                  <c:v>0.46687420000000002</c:v>
                </c:pt>
                <c:pt idx="1732">
                  <c:v>0.4709199</c:v>
                </c:pt>
                <c:pt idx="1733">
                  <c:v>0.48735149999999999</c:v>
                </c:pt>
                <c:pt idx="1734">
                  <c:v>0.47992889999999999</c:v>
                </c:pt>
                <c:pt idx="1735">
                  <c:v>0.48194100000000001</c:v>
                </c:pt>
                <c:pt idx="1736">
                  <c:v>0.4837998</c:v>
                </c:pt>
                <c:pt idx="1737">
                  <c:v>0.50538400000000006</c:v>
                </c:pt>
                <c:pt idx="1738">
                  <c:v>0.48395880000000002</c:v>
                </c:pt>
                <c:pt idx="1739">
                  <c:v>0.501803</c:v>
                </c:pt>
                <c:pt idx="1740">
                  <c:v>0.49178480000000002</c:v>
                </c:pt>
                <c:pt idx="1741">
                  <c:v>0.50171370000000004</c:v>
                </c:pt>
                <c:pt idx="1742">
                  <c:v>0.49483830000000001</c:v>
                </c:pt>
                <c:pt idx="1743">
                  <c:v>0.49695889999999998</c:v>
                </c:pt>
                <c:pt idx="1744">
                  <c:v>0.49596699999999999</c:v>
                </c:pt>
                <c:pt idx="1745">
                  <c:v>0.49774489999999999</c:v>
                </c:pt>
                <c:pt idx="1746">
                  <c:v>0.49577640000000001</c:v>
                </c:pt>
                <c:pt idx="1747">
                  <c:v>0.50240249999999997</c:v>
                </c:pt>
                <c:pt idx="1748">
                  <c:v>0.5041504</c:v>
                </c:pt>
                <c:pt idx="1749">
                  <c:v>0.50301209999999996</c:v>
                </c:pt>
                <c:pt idx="1750">
                  <c:v>0.48940289999999997</c:v>
                </c:pt>
                <c:pt idx="1751">
                  <c:v>0.4937783</c:v>
                </c:pt>
                <c:pt idx="1752">
                  <c:v>0.48428739999999998</c:v>
                </c:pt>
                <c:pt idx="1753">
                  <c:v>0.50024230000000003</c:v>
                </c:pt>
                <c:pt idx="1754">
                  <c:v>0.49639729999999999</c:v>
                </c:pt>
                <c:pt idx="1755">
                  <c:v>0.4954326</c:v>
                </c:pt>
                <c:pt idx="1756">
                  <c:v>0.4887302</c:v>
                </c:pt>
                <c:pt idx="1757">
                  <c:v>0.48513469999999997</c:v>
                </c:pt>
                <c:pt idx="1758">
                  <c:v>0.4941875</c:v>
                </c:pt>
                <c:pt idx="1759">
                  <c:v>0.48649019999999998</c:v>
                </c:pt>
                <c:pt idx="1760">
                  <c:v>0.46975</c:v>
                </c:pt>
                <c:pt idx="1761">
                  <c:v>0.46120719999999998</c:v>
                </c:pt>
                <c:pt idx="1762">
                  <c:v>0.47798030000000002</c:v>
                </c:pt>
                <c:pt idx="1763">
                  <c:v>0.48371649999999999</c:v>
                </c:pt>
                <c:pt idx="1764">
                  <c:v>0.4862977</c:v>
                </c:pt>
                <c:pt idx="1765">
                  <c:v>0.48431689999999999</c:v>
                </c:pt>
                <c:pt idx="1766">
                  <c:v>0.49766559999999999</c:v>
                </c:pt>
                <c:pt idx="1767">
                  <c:v>0.5064263</c:v>
                </c:pt>
                <c:pt idx="1768">
                  <c:v>0.52000729999999995</c:v>
                </c:pt>
                <c:pt idx="1769">
                  <c:v>0.48985299999999998</c:v>
                </c:pt>
                <c:pt idx="1770">
                  <c:v>0.49371870000000001</c:v>
                </c:pt>
                <c:pt idx="1771">
                  <c:v>0.48006949999999998</c:v>
                </c:pt>
                <c:pt idx="1772">
                  <c:v>0.48903380000000002</c:v>
                </c:pt>
                <c:pt idx="1773">
                  <c:v>0.4857302</c:v>
                </c:pt>
                <c:pt idx="1774">
                  <c:v>0.48130899999999999</c:v>
                </c:pt>
                <c:pt idx="1775">
                  <c:v>0.47920269999999998</c:v>
                </c:pt>
                <c:pt idx="1776">
                  <c:v>0.48512270000000002</c:v>
                </c:pt>
                <c:pt idx="1777">
                  <c:v>0.47770689999999999</c:v>
                </c:pt>
                <c:pt idx="1778">
                  <c:v>0.47588750000000002</c:v>
                </c:pt>
                <c:pt idx="1779">
                  <c:v>0.4825102</c:v>
                </c:pt>
                <c:pt idx="1780">
                  <c:v>0.51109610000000005</c:v>
                </c:pt>
                <c:pt idx="1781">
                  <c:v>0.50949909999999998</c:v>
                </c:pt>
                <c:pt idx="1782">
                  <c:v>0.51481589999999999</c:v>
                </c:pt>
                <c:pt idx="1783">
                  <c:v>0.50588770000000005</c:v>
                </c:pt>
                <c:pt idx="1784">
                  <c:v>0.51408830000000005</c:v>
                </c:pt>
                <c:pt idx="1785">
                  <c:v>0.50402029999999998</c:v>
                </c:pt>
                <c:pt idx="1786">
                  <c:v>0.50232319999999997</c:v>
                </c:pt>
                <c:pt idx="1787">
                  <c:v>0.48268080000000002</c:v>
                </c:pt>
                <c:pt idx="1788">
                  <c:v>0.48720010000000002</c:v>
                </c:pt>
                <c:pt idx="1789">
                  <c:v>0.47916360000000002</c:v>
                </c:pt>
                <c:pt idx="1790">
                  <c:v>0.47349599999999997</c:v>
                </c:pt>
                <c:pt idx="1791">
                  <c:v>0.47540909999999997</c:v>
                </c:pt>
                <c:pt idx="1792">
                  <c:v>0.4915098</c:v>
                </c:pt>
                <c:pt idx="1793">
                  <c:v>0.49158380000000002</c:v>
                </c:pt>
                <c:pt idx="1794">
                  <c:v>0.47802420000000001</c:v>
                </c:pt>
                <c:pt idx="1795">
                  <c:v>0.47657929999999998</c:v>
                </c:pt>
                <c:pt idx="1796">
                  <c:v>0.47326590000000002</c:v>
                </c:pt>
                <c:pt idx="1797">
                  <c:v>0.46260970000000001</c:v>
                </c:pt>
                <c:pt idx="1798">
                  <c:v>0.46759699999999998</c:v>
                </c:pt>
                <c:pt idx="1799">
                  <c:v>0.49052099999999998</c:v>
                </c:pt>
                <c:pt idx="1800">
                  <c:v>0.50344120000000003</c:v>
                </c:pt>
                <c:pt idx="1801">
                  <c:v>0.50221700000000002</c:v>
                </c:pt>
                <c:pt idx="1802">
                  <c:v>0.4995658</c:v>
                </c:pt>
                <c:pt idx="1803">
                  <c:v>0.50437240000000005</c:v>
                </c:pt>
                <c:pt idx="1804">
                  <c:v>0.51937480000000003</c:v>
                </c:pt>
                <c:pt idx="1805">
                  <c:v>0.52165479999999997</c:v>
                </c:pt>
                <c:pt idx="1806">
                  <c:v>0.50297380000000003</c:v>
                </c:pt>
                <c:pt idx="1807">
                  <c:v>0.50146590000000002</c:v>
                </c:pt>
                <c:pt idx="1808">
                  <c:v>0.50055780000000005</c:v>
                </c:pt>
                <c:pt idx="1809">
                  <c:v>0.48947000000000002</c:v>
                </c:pt>
                <c:pt idx="1810">
                  <c:v>0.48931249999999998</c:v>
                </c:pt>
                <c:pt idx="1811">
                  <c:v>0.49088090000000001</c:v>
                </c:pt>
                <c:pt idx="1812">
                  <c:v>0.4937453</c:v>
                </c:pt>
                <c:pt idx="1813">
                  <c:v>0.4819235</c:v>
                </c:pt>
                <c:pt idx="1814">
                  <c:v>0.50076370000000003</c:v>
                </c:pt>
                <c:pt idx="1815">
                  <c:v>0.50875440000000005</c:v>
                </c:pt>
                <c:pt idx="1816">
                  <c:v>0.4919772</c:v>
                </c:pt>
                <c:pt idx="1817">
                  <c:v>0.49088179999999998</c:v>
                </c:pt>
                <c:pt idx="1818">
                  <c:v>0.48284139999999998</c:v>
                </c:pt>
                <c:pt idx="1819">
                  <c:v>0.48758620000000003</c:v>
                </c:pt>
                <c:pt idx="1820">
                  <c:v>0.48349399999999998</c:v>
                </c:pt>
                <c:pt idx="1821">
                  <c:v>0.48499199999999998</c:v>
                </c:pt>
                <c:pt idx="1822">
                  <c:v>0.46942299999999998</c:v>
                </c:pt>
                <c:pt idx="1823">
                  <c:v>0.48399229999999999</c:v>
                </c:pt>
                <c:pt idx="1824">
                  <c:v>0.49387310000000001</c:v>
                </c:pt>
                <c:pt idx="1825">
                  <c:v>0.49021959999999998</c:v>
                </c:pt>
                <c:pt idx="1826">
                  <c:v>0.49623020000000001</c:v>
                </c:pt>
                <c:pt idx="1827">
                  <c:v>0.47972150000000002</c:v>
                </c:pt>
                <c:pt idx="1828">
                  <c:v>0.47643629999999998</c:v>
                </c:pt>
                <c:pt idx="1829">
                  <c:v>0.48182760000000002</c:v>
                </c:pt>
                <c:pt idx="1830">
                  <c:v>0.49199989999999999</c:v>
                </c:pt>
                <c:pt idx="1831">
                  <c:v>0.48182409999999998</c:v>
                </c:pt>
                <c:pt idx="1832">
                  <c:v>0.46476499999999998</c:v>
                </c:pt>
                <c:pt idx="1833">
                  <c:v>0.47448279999999998</c:v>
                </c:pt>
                <c:pt idx="1834">
                  <c:v>0.47019070000000002</c:v>
                </c:pt>
                <c:pt idx="1835">
                  <c:v>0.4652791</c:v>
                </c:pt>
                <c:pt idx="1836">
                  <c:v>0.47833540000000002</c:v>
                </c:pt>
                <c:pt idx="1837">
                  <c:v>0.48322789999999999</c:v>
                </c:pt>
                <c:pt idx="1838">
                  <c:v>0.48306690000000002</c:v>
                </c:pt>
                <c:pt idx="1839">
                  <c:v>0.47609119999999999</c:v>
                </c:pt>
                <c:pt idx="1840">
                  <c:v>0.48108099999999998</c:v>
                </c:pt>
                <c:pt idx="1841">
                  <c:v>0.48202810000000001</c:v>
                </c:pt>
                <c:pt idx="1842">
                  <c:v>0.4565052</c:v>
                </c:pt>
                <c:pt idx="1843">
                  <c:v>0.45588810000000002</c:v>
                </c:pt>
                <c:pt idx="1844">
                  <c:v>0.4471155</c:v>
                </c:pt>
                <c:pt idx="1845">
                  <c:v>0.4633139</c:v>
                </c:pt>
                <c:pt idx="1846">
                  <c:v>0.47247440000000002</c:v>
                </c:pt>
                <c:pt idx="1847">
                  <c:v>0.45993040000000002</c:v>
                </c:pt>
                <c:pt idx="1848">
                  <c:v>0.46706740000000002</c:v>
                </c:pt>
                <c:pt idx="1849">
                  <c:v>0.46131909999999998</c:v>
                </c:pt>
                <c:pt idx="1850">
                  <c:v>0.45207599999999998</c:v>
                </c:pt>
                <c:pt idx="1851">
                  <c:v>0.4696206</c:v>
                </c:pt>
                <c:pt idx="1852">
                  <c:v>0.44808629999999999</c:v>
                </c:pt>
                <c:pt idx="1853">
                  <c:v>0.45922360000000001</c:v>
                </c:pt>
                <c:pt idx="1854">
                  <c:v>0.44314369999999997</c:v>
                </c:pt>
                <c:pt idx="1855">
                  <c:v>0.4545015</c:v>
                </c:pt>
                <c:pt idx="1856">
                  <c:v>0.43937910000000002</c:v>
                </c:pt>
                <c:pt idx="1857">
                  <c:v>0.45387460000000002</c:v>
                </c:pt>
                <c:pt idx="1858">
                  <c:v>0.46748109999999998</c:v>
                </c:pt>
                <c:pt idx="1859">
                  <c:v>0.45095469999999999</c:v>
                </c:pt>
                <c:pt idx="1860">
                  <c:v>0.45151659999999999</c:v>
                </c:pt>
                <c:pt idx="1861">
                  <c:v>0.45139079999999998</c:v>
                </c:pt>
                <c:pt idx="1862">
                  <c:v>0.44736599999999999</c:v>
                </c:pt>
                <c:pt idx="1863">
                  <c:v>0.47071499999999999</c:v>
                </c:pt>
                <c:pt idx="1864">
                  <c:v>0.47732930000000001</c:v>
                </c:pt>
                <c:pt idx="1865">
                  <c:v>0.48064679999999999</c:v>
                </c:pt>
                <c:pt idx="1866">
                  <c:v>0.48976750000000002</c:v>
                </c:pt>
                <c:pt idx="1867">
                  <c:v>0.49377490000000002</c:v>
                </c:pt>
                <c:pt idx="1868">
                  <c:v>0.4803154</c:v>
                </c:pt>
                <c:pt idx="1869">
                  <c:v>0.48658750000000001</c:v>
                </c:pt>
                <c:pt idx="1870">
                  <c:v>0.50313929999999996</c:v>
                </c:pt>
                <c:pt idx="1871">
                  <c:v>0.50852779999999997</c:v>
                </c:pt>
                <c:pt idx="1872">
                  <c:v>0.50929650000000004</c:v>
                </c:pt>
                <c:pt idx="1873">
                  <c:v>0.50623879999999999</c:v>
                </c:pt>
                <c:pt idx="1874">
                  <c:v>0.49692239999999999</c:v>
                </c:pt>
                <c:pt idx="1875">
                  <c:v>0.49874639999999998</c:v>
                </c:pt>
                <c:pt idx="1876">
                  <c:v>0.4950524</c:v>
                </c:pt>
                <c:pt idx="1877">
                  <c:v>0.52082059999999997</c:v>
                </c:pt>
                <c:pt idx="1878">
                  <c:v>0.52221790000000001</c:v>
                </c:pt>
                <c:pt idx="1879">
                  <c:v>0.52322020000000002</c:v>
                </c:pt>
                <c:pt idx="1880">
                  <c:v>0.50489799999999996</c:v>
                </c:pt>
                <c:pt idx="1881">
                  <c:v>0.50009890000000001</c:v>
                </c:pt>
                <c:pt idx="1882">
                  <c:v>0.48623690000000003</c:v>
                </c:pt>
                <c:pt idx="1883">
                  <c:v>0.49160039999999999</c:v>
                </c:pt>
                <c:pt idx="1884">
                  <c:v>0.49544779999999999</c:v>
                </c:pt>
                <c:pt idx="1885">
                  <c:v>0.493948</c:v>
                </c:pt>
                <c:pt idx="1886">
                  <c:v>0.48878110000000002</c:v>
                </c:pt>
                <c:pt idx="1887">
                  <c:v>0.48665269999999999</c:v>
                </c:pt>
                <c:pt idx="1888">
                  <c:v>0.46362100000000001</c:v>
                </c:pt>
                <c:pt idx="1889">
                  <c:v>0.4673967</c:v>
                </c:pt>
                <c:pt idx="1890">
                  <c:v>0.50236860000000005</c:v>
                </c:pt>
                <c:pt idx="1891">
                  <c:v>0.47954029999999997</c:v>
                </c:pt>
                <c:pt idx="1892">
                  <c:v>0.49271720000000002</c:v>
                </c:pt>
                <c:pt idx="1893">
                  <c:v>0.48537940000000002</c:v>
                </c:pt>
                <c:pt idx="1894">
                  <c:v>0.4693946</c:v>
                </c:pt>
                <c:pt idx="1895">
                  <c:v>0.47502420000000001</c:v>
                </c:pt>
                <c:pt idx="1896">
                  <c:v>0.47086860000000003</c:v>
                </c:pt>
                <c:pt idx="1897">
                  <c:v>0.4523394</c:v>
                </c:pt>
                <c:pt idx="1898">
                  <c:v>0.46644669999999999</c:v>
                </c:pt>
                <c:pt idx="1899">
                  <c:v>0.47561930000000002</c:v>
                </c:pt>
                <c:pt idx="1900">
                  <c:v>0.4674837</c:v>
                </c:pt>
                <c:pt idx="1901">
                  <c:v>0.46532299999999999</c:v>
                </c:pt>
                <c:pt idx="1902">
                  <c:v>0.45477050000000002</c:v>
                </c:pt>
                <c:pt idx="1903">
                  <c:v>0.47796460000000002</c:v>
                </c:pt>
                <c:pt idx="1904">
                  <c:v>0.46094479999999999</c:v>
                </c:pt>
                <c:pt idx="1905">
                  <c:v>0.43643090000000001</c:v>
                </c:pt>
                <c:pt idx="1906">
                  <c:v>0.44740259999999998</c:v>
                </c:pt>
                <c:pt idx="1907">
                  <c:v>0.4541481</c:v>
                </c:pt>
                <c:pt idx="1908">
                  <c:v>0.43971880000000002</c:v>
                </c:pt>
                <c:pt idx="1909">
                  <c:v>0.44871119999999998</c:v>
                </c:pt>
                <c:pt idx="1910">
                  <c:v>0.4353475</c:v>
                </c:pt>
                <c:pt idx="1911">
                  <c:v>0.44302170000000002</c:v>
                </c:pt>
                <c:pt idx="1912">
                  <c:v>0.45496239999999999</c:v>
                </c:pt>
                <c:pt idx="1913">
                  <c:v>0.45516269999999998</c:v>
                </c:pt>
                <c:pt idx="1914">
                  <c:v>0.47259370000000001</c:v>
                </c:pt>
                <c:pt idx="1915">
                  <c:v>0.46006459999999999</c:v>
                </c:pt>
                <c:pt idx="1916">
                  <c:v>0.46258320000000003</c:v>
                </c:pt>
                <c:pt idx="1917">
                  <c:v>0.45158579999999998</c:v>
                </c:pt>
                <c:pt idx="1918">
                  <c:v>0.45808470000000001</c:v>
                </c:pt>
                <c:pt idx="1919">
                  <c:v>0.4495654</c:v>
                </c:pt>
                <c:pt idx="1920">
                  <c:v>0.44101459999999998</c:v>
                </c:pt>
                <c:pt idx="1921">
                  <c:v>0.44232470000000002</c:v>
                </c:pt>
                <c:pt idx="1922">
                  <c:v>0.44403949999999998</c:v>
                </c:pt>
                <c:pt idx="1923">
                  <c:v>0.44087690000000002</c:v>
                </c:pt>
                <c:pt idx="1924">
                  <c:v>0.43030020000000002</c:v>
                </c:pt>
                <c:pt idx="1925">
                  <c:v>0.44429619999999997</c:v>
                </c:pt>
                <c:pt idx="1926">
                  <c:v>0.45284540000000001</c:v>
                </c:pt>
                <c:pt idx="1927">
                  <c:v>0.4551288</c:v>
                </c:pt>
                <c:pt idx="1928">
                  <c:v>0.4482254</c:v>
                </c:pt>
                <c:pt idx="1929">
                  <c:v>0.43839410000000001</c:v>
                </c:pt>
                <c:pt idx="1930">
                  <c:v>0.45776939999999999</c:v>
                </c:pt>
                <c:pt idx="1931">
                  <c:v>0.445525</c:v>
                </c:pt>
                <c:pt idx="1932">
                  <c:v>0.43997930000000002</c:v>
                </c:pt>
                <c:pt idx="1933">
                  <c:v>0.47099469999999999</c:v>
                </c:pt>
                <c:pt idx="1934">
                  <c:v>0.47049849999999999</c:v>
                </c:pt>
                <c:pt idx="1935">
                  <c:v>0.45869870000000001</c:v>
                </c:pt>
                <c:pt idx="1936">
                  <c:v>0.45245740000000001</c:v>
                </c:pt>
                <c:pt idx="1937">
                  <c:v>0.44772099999999998</c:v>
                </c:pt>
                <c:pt idx="1938">
                  <c:v>0.445911</c:v>
                </c:pt>
                <c:pt idx="1939">
                  <c:v>0.44615129999999997</c:v>
                </c:pt>
                <c:pt idx="1940">
                  <c:v>0.44480540000000002</c:v>
                </c:pt>
                <c:pt idx="1941">
                  <c:v>0.42769509999999999</c:v>
                </c:pt>
                <c:pt idx="1942">
                  <c:v>0.43377559999999998</c:v>
                </c:pt>
                <c:pt idx="1943">
                  <c:v>0.44454260000000001</c:v>
                </c:pt>
                <c:pt idx="1944">
                  <c:v>0.4387006</c:v>
                </c:pt>
                <c:pt idx="1945">
                  <c:v>0.43165100000000001</c:v>
                </c:pt>
                <c:pt idx="1946">
                  <c:v>0.43761709999999998</c:v>
                </c:pt>
                <c:pt idx="1947">
                  <c:v>0.43035980000000001</c:v>
                </c:pt>
                <c:pt idx="1948">
                  <c:v>0.43728339999999999</c:v>
                </c:pt>
                <c:pt idx="1949">
                  <c:v>0.43547780000000003</c:v>
                </c:pt>
                <c:pt idx="1950">
                  <c:v>0.43435960000000001</c:v>
                </c:pt>
                <c:pt idx="1951">
                  <c:v>0.42138710000000001</c:v>
                </c:pt>
                <c:pt idx="1952">
                  <c:v>0.44145240000000002</c:v>
                </c:pt>
                <c:pt idx="1953">
                  <c:v>0.43892490000000001</c:v>
                </c:pt>
                <c:pt idx="1954">
                  <c:v>0.45017190000000001</c:v>
                </c:pt>
                <c:pt idx="1955">
                  <c:v>0.44913120000000001</c:v>
                </c:pt>
                <c:pt idx="1956">
                  <c:v>0.43503779999999997</c:v>
                </c:pt>
                <c:pt idx="1957">
                  <c:v>0.44035299999999999</c:v>
                </c:pt>
                <c:pt idx="1958">
                  <c:v>0.45292460000000001</c:v>
                </c:pt>
                <c:pt idx="1959">
                  <c:v>0.44981169999999998</c:v>
                </c:pt>
                <c:pt idx="1960">
                  <c:v>0.45760780000000001</c:v>
                </c:pt>
                <c:pt idx="1961">
                  <c:v>0.47128249999999999</c:v>
                </c:pt>
                <c:pt idx="1962">
                  <c:v>0.46914050000000002</c:v>
                </c:pt>
                <c:pt idx="1963">
                  <c:v>0.46499269999999998</c:v>
                </c:pt>
                <c:pt idx="1964">
                  <c:v>0.47008470000000002</c:v>
                </c:pt>
                <c:pt idx="1965">
                  <c:v>0.47523389999999999</c:v>
                </c:pt>
                <c:pt idx="1966">
                  <c:v>0.45921119999999999</c:v>
                </c:pt>
                <c:pt idx="1967">
                  <c:v>0.4411658</c:v>
                </c:pt>
                <c:pt idx="1968">
                  <c:v>0.44844640000000002</c:v>
                </c:pt>
                <c:pt idx="1969">
                  <c:v>0.44119770000000003</c:v>
                </c:pt>
                <c:pt idx="1970">
                  <c:v>0.4713193</c:v>
                </c:pt>
                <c:pt idx="1971">
                  <c:v>0.45446789999999998</c:v>
                </c:pt>
                <c:pt idx="1972">
                  <c:v>0.43931350000000002</c:v>
                </c:pt>
                <c:pt idx="1973">
                  <c:v>0.45755620000000002</c:v>
                </c:pt>
                <c:pt idx="1974">
                  <c:v>0.45321939999999999</c:v>
                </c:pt>
                <c:pt idx="1975">
                  <c:v>0.44860820000000001</c:v>
                </c:pt>
                <c:pt idx="1976">
                  <c:v>0.44661590000000001</c:v>
                </c:pt>
                <c:pt idx="1977">
                  <c:v>0.45478489999999999</c:v>
                </c:pt>
                <c:pt idx="1978">
                  <c:v>0.431114</c:v>
                </c:pt>
                <c:pt idx="1979">
                  <c:v>0.4257031</c:v>
                </c:pt>
                <c:pt idx="1980">
                  <c:v>0.44344470000000002</c:v>
                </c:pt>
                <c:pt idx="1981">
                  <c:v>0.4430598</c:v>
                </c:pt>
                <c:pt idx="1982">
                  <c:v>0.4400328</c:v>
                </c:pt>
                <c:pt idx="1983">
                  <c:v>0.45096380000000003</c:v>
                </c:pt>
                <c:pt idx="1984">
                  <c:v>0.4606517</c:v>
                </c:pt>
                <c:pt idx="1985">
                  <c:v>0.46532849999999998</c:v>
                </c:pt>
                <c:pt idx="1986">
                  <c:v>0.47130929999999999</c:v>
                </c:pt>
                <c:pt idx="1987">
                  <c:v>0.46691050000000001</c:v>
                </c:pt>
                <c:pt idx="1988">
                  <c:v>0.4699835</c:v>
                </c:pt>
                <c:pt idx="1989">
                  <c:v>0.45456730000000001</c:v>
                </c:pt>
                <c:pt idx="1990">
                  <c:v>0.44519530000000002</c:v>
                </c:pt>
                <c:pt idx="1991">
                  <c:v>0.46703790000000001</c:v>
                </c:pt>
                <c:pt idx="1992">
                  <c:v>0.45856540000000001</c:v>
                </c:pt>
                <c:pt idx="1993">
                  <c:v>0.47618820000000001</c:v>
                </c:pt>
                <c:pt idx="1994">
                  <c:v>0.4759815</c:v>
                </c:pt>
                <c:pt idx="1995">
                  <c:v>0.46657340000000003</c:v>
                </c:pt>
                <c:pt idx="1996">
                  <c:v>0.45838060000000003</c:v>
                </c:pt>
                <c:pt idx="1997">
                  <c:v>0.46240059999999999</c:v>
                </c:pt>
                <c:pt idx="1998">
                  <c:v>0.47245789999999999</c:v>
                </c:pt>
                <c:pt idx="1999">
                  <c:v>0.47141300000000003</c:v>
                </c:pt>
                <c:pt idx="2000">
                  <c:v>0.4623602</c:v>
                </c:pt>
                <c:pt idx="2001">
                  <c:v>0.45062350000000001</c:v>
                </c:pt>
                <c:pt idx="2002">
                  <c:v>0.45299620000000002</c:v>
                </c:pt>
                <c:pt idx="2003">
                  <c:v>0.46720299999999998</c:v>
                </c:pt>
                <c:pt idx="2004">
                  <c:v>0.46191989999999999</c:v>
                </c:pt>
                <c:pt idx="2005">
                  <c:v>0.45614320000000003</c:v>
                </c:pt>
                <c:pt idx="2006">
                  <c:v>0.45943980000000001</c:v>
                </c:pt>
                <c:pt idx="2007">
                  <c:v>0.46069660000000001</c:v>
                </c:pt>
                <c:pt idx="2008">
                  <c:v>0.45188070000000002</c:v>
                </c:pt>
                <c:pt idx="2009">
                  <c:v>0.43369180000000002</c:v>
                </c:pt>
                <c:pt idx="2010">
                  <c:v>0.44004749999999998</c:v>
                </c:pt>
                <c:pt idx="2011">
                  <c:v>0.43700250000000002</c:v>
                </c:pt>
                <c:pt idx="2012">
                  <c:v>0.44113350000000001</c:v>
                </c:pt>
                <c:pt idx="2013">
                  <c:v>0.4368069</c:v>
                </c:pt>
                <c:pt idx="2014">
                  <c:v>0.45476109999999997</c:v>
                </c:pt>
                <c:pt idx="2015">
                  <c:v>0.45068799999999998</c:v>
                </c:pt>
                <c:pt idx="2016">
                  <c:v>0.44976529999999998</c:v>
                </c:pt>
                <c:pt idx="2017">
                  <c:v>0.4469631</c:v>
                </c:pt>
                <c:pt idx="2018">
                  <c:v>0.43958459999999999</c:v>
                </c:pt>
                <c:pt idx="2019">
                  <c:v>0.4394633</c:v>
                </c:pt>
                <c:pt idx="2020">
                  <c:v>0.43481809999999999</c:v>
                </c:pt>
                <c:pt idx="2021">
                  <c:v>0.41932469999999999</c:v>
                </c:pt>
                <c:pt idx="2022">
                  <c:v>0.42996479999999998</c:v>
                </c:pt>
                <c:pt idx="2023">
                  <c:v>0.42735990000000001</c:v>
                </c:pt>
                <c:pt idx="2024">
                  <c:v>0.43012679999999998</c:v>
                </c:pt>
                <c:pt idx="2025">
                  <c:v>0.44585730000000001</c:v>
                </c:pt>
                <c:pt idx="2026">
                  <c:v>0.4567755</c:v>
                </c:pt>
                <c:pt idx="2027">
                  <c:v>0.45589449999999998</c:v>
                </c:pt>
                <c:pt idx="2028">
                  <c:v>0.45053219999999999</c:v>
                </c:pt>
                <c:pt idx="2029">
                  <c:v>0.46681470000000003</c:v>
                </c:pt>
                <c:pt idx="2030">
                  <c:v>0.4474089</c:v>
                </c:pt>
                <c:pt idx="2031">
                  <c:v>0.46119979999999999</c:v>
                </c:pt>
                <c:pt idx="2032">
                  <c:v>0.44492179999999998</c:v>
                </c:pt>
                <c:pt idx="2033">
                  <c:v>0.44798559999999998</c:v>
                </c:pt>
                <c:pt idx="2034">
                  <c:v>0.43860890000000002</c:v>
                </c:pt>
                <c:pt idx="2035">
                  <c:v>0.43422430000000001</c:v>
                </c:pt>
                <c:pt idx="2036">
                  <c:v>0.43561040000000001</c:v>
                </c:pt>
                <c:pt idx="2037">
                  <c:v>0.45475480000000001</c:v>
                </c:pt>
                <c:pt idx="2038">
                  <c:v>0.453482</c:v>
                </c:pt>
                <c:pt idx="2039">
                  <c:v>0.45301000000000002</c:v>
                </c:pt>
                <c:pt idx="2040">
                  <c:v>0.43675589999999997</c:v>
                </c:pt>
                <c:pt idx="2041">
                  <c:v>0.43957380000000001</c:v>
                </c:pt>
                <c:pt idx="2042">
                  <c:v>0.44350220000000001</c:v>
                </c:pt>
                <c:pt idx="2043">
                  <c:v>0.46076489999999998</c:v>
                </c:pt>
                <c:pt idx="2044">
                  <c:v>0.43268810000000002</c:v>
                </c:pt>
                <c:pt idx="2045">
                  <c:v>0.45797110000000002</c:v>
                </c:pt>
                <c:pt idx="2046">
                  <c:v>0.46447739999999998</c:v>
                </c:pt>
                <c:pt idx="2047">
                  <c:v>0.4536907</c:v>
                </c:pt>
                <c:pt idx="2048">
                  <c:v>0.46348440000000002</c:v>
                </c:pt>
                <c:pt idx="2049">
                  <c:v>0.46078400000000003</c:v>
                </c:pt>
                <c:pt idx="2050">
                  <c:v>0.45932580000000001</c:v>
                </c:pt>
                <c:pt idx="2051">
                  <c:v>0.45616620000000002</c:v>
                </c:pt>
                <c:pt idx="2052">
                  <c:v>0.45854679999999998</c:v>
                </c:pt>
                <c:pt idx="2053">
                  <c:v>0.45719500000000002</c:v>
                </c:pt>
                <c:pt idx="2054">
                  <c:v>0.45491219999999999</c:v>
                </c:pt>
                <c:pt idx="2055">
                  <c:v>0.44813429999999999</c:v>
                </c:pt>
                <c:pt idx="2056">
                  <c:v>0.4578488</c:v>
                </c:pt>
                <c:pt idx="2057">
                  <c:v>0.4567312</c:v>
                </c:pt>
                <c:pt idx="2058">
                  <c:v>0.44280059999999999</c:v>
                </c:pt>
                <c:pt idx="2059">
                  <c:v>0.45514460000000001</c:v>
                </c:pt>
                <c:pt idx="2060">
                  <c:v>0.45801510000000001</c:v>
                </c:pt>
                <c:pt idx="2061">
                  <c:v>0.45565800000000001</c:v>
                </c:pt>
                <c:pt idx="2062">
                  <c:v>0.45439030000000002</c:v>
                </c:pt>
                <c:pt idx="2063">
                  <c:v>0.45723520000000001</c:v>
                </c:pt>
                <c:pt idx="2064">
                  <c:v>0.4777516</c:v>
                </c:pt>
                <c:pt idx="2065">
                  <c:v>0.47859190000000001</c:v>
                </c:pt>
                <c:pt idx="2066">
                  <c:v>0.48094930000000002</c:v>
                </c:pt>
                <c:pt idx="2067">
                  <c:v>0.48885919999999999</c:v>
                </c:pt>
                <c:pt idx="2068">
                  <c:v>0.4728638</c:v>
                </c:pt>
                <c:pt idx="2069">
                  <c:v>0.48523250000000001</c:v>
                </c:pt>
                <c:pt idx="2070">
                  <c:v>0.47311239999999999</c:v>
                </c:pt>
                <c:pt idx="2071">
                  <c:v>0.4690453</c:v>
                </c:pt>
                <c:pt idx="2072">
                  <c:v>0.46427449999999998</c:v>
                </c:pt>
                <c:pt idx="2073">
                  <c:v>0.4621266</c:v>
                </c:pt>
                <c:pt idx="2074">
                  <c:v>0.4625766</c:v>
                </c:pt>
                <c:pt idx="2075">
                  <c:v>0.47177819999999998</c:v>
                </c:pt>
                <c:pt idx="2076">
                  <c:v>0.47752909999999998</c:v>
                </c:pt>
                <c:pt idx="2077">
                  <c:v>0.46967629999999999</c:v>
                </c:pt>
                <c:pt idx="2078">
                  <c:v>0.46368710000000002</c:v>
                </c:pt>
                <c:pt idx="2079">
                  <c:v>0.45824559999999998</c:v>
                </c:pt>
                <c:pt idx="2080">
                  <c:v>0.46310960000000001</c:v>
                </c:pt>
                <c:pt idx="2081">
                  <c:v>0.45647399999999999</c:v>
                </c:pt>
                <c:pt idx="2082">
                  <c:v>0.4504108</c:v>
                </c:pt>
                <c:pt idx="2083">
                  <c:v>0.45017040000000003</c:v>
                </c:pt>
                <c:pt idx="2084">
                  <c:v>0.44336029999999998</c:v>
                </c:pt>
                <c:pt idx="2085">
                  <c:v>0.44270999999999999</c:v>
                </c:pt>
                <c:pt idx="2086">
                  <c:v>0.44514510000000002</c:v>
                </c:pt>
                <c:pt idx="2087">
                  <c:v>0.4479727</c:v>
                </c:pt>
                <c:pt idx="2088">
                  <c:v>0.45594980000000002</c:v>
                </c:pt>
                <c:pt idx="2089">
                  <c:v>0.45784520000000001</c:v>
                </c:pt>
                <c:pt idx="2090">
                  <c:v>0.45363890000000001</c:v>
                </c:pt>
                <c:pt idx="2091">
                  <c:v>0.44082199999999999</c:v>
                </c:pt>
                <c:pt idx="2092">
                  <c:v>0.43626779999999998</c:v>
                </c:pt>
                <c:pt idx="2093">
                  <c:v>0.43852390000000002</c:v>
                </c:pt>
                <c:pt idx="2094">
                  <c:v>0.44464629999999999</c:v>
                </c:pt>
                <c:pt idx="2095">
                  <c:v>0.45402540000000002</c:v>
                </c:pt>
                <c:pt idx="2096">
                  <c:v>0.4693176</c:v>
                </c:pt>
                <c:pt idx="2097">
                  <c:v>0.45604430000000001</c:v>
                </c:pt>
                <c:pt idx="2098">
                  <c:v>0.45680589999999999</c:v>
                </c:pt>
                <c:pt idx="2099">
                  <c:v>0.46356310000000001</c:v>
                </c:pt>
                <c:pt idx="2100">
                  <c:v>0.4599009</c:v>
                </c:pt>
                <c:pt idx="2101">
                  <c:v>0.46577790000000002</c:v>
                </c:pt>
                <c:pt idx="2102">
                  <c:v>0.46274700000000002</c:v>
                </c:pt>
                <c:pt idx="2103">
                  <c:v>0.4635473</c:v>
                </c:pt>
                <c:pt idx="2104">
                  <c:v>0.4543894</c:v>
                </c:pt>
                <c:pt idx="2105">
                  <c:v>0.4764525</c:v>
                </c:pt>
                <c:pt idx="2106">
                  <c:v>0.46301500000000001</c:v>
                </c:pt>
                <c:pt idx="2107">
                  <c:v>0.46594350000000001</c:v>
                </c:pt>
                <c:pt idx="2108">
                  <c:v>0.46086700000000003</c:v>
                </c:pt>
                <c:pt idx="2109">
                  <c:v>0.44696150000000001</c:v>
                </c:pt>
                <c:pt idx="2110">
                  <c:v>0.45613219999999999</c:v>
                </c:pt>
                <c:pt idx="2111">
                  <c:v>0.45049939999999999</c:v>
                </c:pt>
                <c:pt idx="2112">
                  <c:v>0.45243640000000002</c:v>
                </c:pt>
                <c:pt idx="2113">
                  <c:v>0.45990130000000001</c:v>
                </c:pt>
                <c:pt idx="2114">
                  <c:v>0.47666619999999998</c:v>
                </c:pt>
                <c:pt idx="2115">
                  <c:v>0.46364159999999999</c:v>
                </c:pt>
                <c:pt idx="2116">
                  <c:v>0.4530651</c:v>
                </c:pt>
                <c:pt idx="2117">
                  <c:v>0.45646239999999999</c:v>
                </c:pt>
                <c:pt idx="2118">
                  <c:v>0.4383726</c:v>
                </c:pt>
                <c:pt idx="2119">
                  <c:v>0.44307360000000001</c:v>
                </c:pt>
                <c:pt idx="2120">
                  <c:v>0.43651879999999998</c:v>
                </c:pt>
                <c:pt idx="2121">
                  <c:v>0.45451269999999999</c:v>
                </c:pt>
                <c:pt idx="2122">
                  <c:v>0.45572570000000001</c:v>
                </c:pt>
                <c:pt idx="2123">
                  <c:v>0.46233229999999997</c:v>
                </c:pt>
                <c:pt idx="2124">
                  <c:v>0.45983810000000003</c:v>
                </c:pt>
                <c:pt idx="2125">
                  <c:v>0.45339750000000001</c:v>
                </c:pt>
                <c:pt idx="2126">
                  <c:v>0.43808170000000002</c:v>
                </c:pt>
                <c:pt idx="2127">
                  <c:v>0.43682080000000001</c:v>
                </c:pt>
                <c:pt idx="2128">
                  <c:v>0.44917180000000001</c:v>
                </c:pt>
                <c:pt idx="2129">
                  <c:v>0.44592850000000001</c:v>
                </c:pt>
                <c:pt idx="2130">
                  <c:v>0.45479239999999999</c:v>
                </c:pt>
                <c:pt idx="2131">
                  <c:v>0.4707171</c:v>
                </c:pt>
                <c:pt idx="2132">
                  <c:v>0.47362490000000002</c:v>
                </c:pt>
                <c:pt idx="2133">
                  <c:v>0.4536289</c:v>
                </c:pt>
                <c:pt idx="2134">
                  <c:v>0.4444207</c:v>
                </c:pt>
                <c:pt idx="2135">
                  <c:v>0.43696049999999997</c:v>
                </c:pt>
                <c:pt idx="2136">
                  <c:v>0.43752469999999999</c:v>
                </c:pt>
                <c:pt idx="2137">
                  <c:v>0.44271779999999999</c:v>
                </c:pt>
                <c:pt idx="2138">
                  <c:v>0.43505060000000001</c:v>
                </c:pt>
                <c:pt idx="2139">
                  <c:v>0.44158760000000002</c:v>
                </c:pt>
                <c:pt idx="2140">
                  <c:v>0.4577793</c:v>
                </c:pt>
                <c:pt idx="2141">
                  <c:v>0.4508064</c:v>
                </c:pt>
                <c:pt idx="2142">
                  <c:v>0.46189619999999998</c:v>
                </c:pt>
                <c:pt idx="2143">
                  <c:v>0.47138780000000002</c:v>
                </c:pt>
                <c:pt idx="2144">
                  <c:v>0.46501330000000002</c:v>
                </c:pt>
                <c:pt idx="2145">
                  <c:v>0.45436209999999999</c:v>
                </c:pt>
                <c:pt idx="2146">
                  <c:v>0.45012720000000001</c:v>
                </c:pt>
                <c:pt idx="2147">
                  <c:v>0.4552195</c:v>
                </c:pt>
                <c:pt idx="2148">
                  <c:v>0.45703389999999999</c:v>
                </c:pt>
                <c:pt idx="2149">
                  <c:v>0.45998640000000002</c:v>
                </c:pt>
                <c:pt idx="2150">
                  <c:v>0.45024540000000002</c:v>
                </c:pt>
                <c:pt idx="2151">
                  <c:v>0.4578778</c:v>
                </c:pt>
                <c:pt idx="2152">
                  <c:v>0.45161319999999999</c:v>
                </c:pt>
                <c:pt idx="2153">
                  <c:v>0.4479746</c:v>
                </c:pt>
                <c:pt idx="2154">
                  <c:v>0.43337320000000001</c:v>
                </c:pt>
                <c:pt idx="2155">
                  <c:v>0.44330199999999997</c:v>
                </c:pt>
                <c:pt idx="2156">
                  <c:v>0.44532880000000002</c:v>
                </c:pt>
                <c:pt idx="2157">
                  <c:v>0.44641520000000001</c:v>
                </c:pt>
                <c:pt idx="2158">
                  <c:v>0.45263409999999998</c:v>
                </c:pt>
                <c:pt idx="2159">
                  <c:v>0.4589242</c:v>
                </c:pt>
                <c:pt idx="2160">
                  <c:v>0.45122180000000001</c:v>
                </c:pt>
                <c:pt idx="2161">
                  <c:v>0.44097340000000002</c:v>
                </c:pt>
                <c:pt idx="2162">
                  <c:v>0.44971739999999999</c:v>
                </c:pt>
                <c:pt idx="2163">
                  <c:v>0.45213959999999997</c:v>
                </c:pt>
                <c:pt idx="2164">
                  <c:v>0.46712120000000001</c:v>
                </c:pt>
                <c:pt idx="2165">
                  <c:v>0.45447890000000002</c:v>
                </c:pt>
                <c:pt idx="2166">
                  <c:v>0.45688479999999998</c:v>
                </c:pt>
                <c:pt idx="2167">
                  <c:v>0.45949659999999998</c:v>
                </c:pt>
                <c:pt idx="2168">
                  <c:v>0.45021430000000001</c:v>
                </c:pt>
                <c:pt idx="2169">
                  <c:v>0.45159480000000002</c:v>
                </c:pt>
                <c:pt idx="2170">
                  <c:v>0.45251340000000001</c:v>
                </c:pt>
                <c:pt idx="2171">
                  <c:v>0.4599087</c:v>
                </c:pt>
                <c:pt idx="2172">
                  <c:v>0.4662867</c:v>
                </c:pt>
                <c:pt idx="2173">
                  <c:v>0.47696300000000003</c:v>
                </c:pt>
                <c:pt idx="2174">
                  <c:v>0.47813860000000002</c:v>
                </c:pt>
                <c:pt idx="2175">
                  <c:v>0.47519440000000002</c:v>
                </c:pt>
                <c:pt idx="2176">
                  <c:v>0.47244130000000001</c:v>
                </c:pt>
                <c:pt idx="2177">
                  <c:v>0.4757152</c:v>
                </c:pt>
                <c:pt idx="2178">
                  <c:v>0.48032079999999999</c:v>
                </c:pt>
                <c:pt idx="2179">
                  <c:v>0.4756802</c:v>
                </c:pt>
                <c:pt idx="2180">
                  <c:v>0.46924339999999998</c:v>
                </c:pt>
                <c:pt idx="2181">
                  <c:v>0.4789427</c:v>
                </c:pt>
                <c:pt idx="2182">
                  <c:v>0.47449910000000001</c:v>
                </c:pt>
                <c:pt idx="2183">
                  <c:v>0.4572099</c:v>
                </c:pt>
                <c:pt idx="2184">
                  <c:v>0.44099709999999998</c:v>
                </c:pt>
                <c:pt idx="2185">
                  <c:v>0.45573789999999997</c:v>
                </c:pt>
                <c:pt idx="2186">
                  <c:v>0.4476427</c:v>
                </c:pt>
                <c:pt idx="2187">
                  <c:v>0.45140550000000002</c:v>
                </c:pt>
                <c:pt idx="2188">
                  <c:v>0.45639540000000001</c:v>
                </c:pt>
                <c:pt idx="2189">
                  <c:v>0.44320349999999997</c:v>
                </c:pt>
                <c:pt idx="2190">
                  <c:v>0.4359152</c:v>
                </c:pt>
                <c:pt idx="2191">
                  <c:v>0.44660909999999998</c:v>
                </c:pt>
                <c:pt idx="2192">
                  <c:v>0.43992629999999999</c:v>
                </c:pt>
                <c:pt idx="2193">
                  <c:v>0.43403150000000001</c:v>
                </c:pt>
                <c:pt idx="2194">
                  <c:v>0.4358977</c:v>
                </c:pt>
                <c:pt idx="2195">
                  <c:v>0.43069459999999998</c:v>
                </c:pt>
                <c:pt idx="2196">
                  <c:v>0.44319249999999999</c:v>
                </c:pt>
                <c:pt idx="2197">
                  <c:v>0.46619969999999999</c:v>
                </c:pt>
                <c:pt idx="2198">
                  <c:v>0.4558931</c:v>
                </c:pt>
                <c:pt idx="2199">
                  <c:v>0.47372320000000001</c:v>
                </c:pt>
                <c:pt idx="2200">
                  <c:v>0.45591359999999997</c:v>
                </c:pt>
                <c:pt idx="2201">
                  <c:v>0.45072099999999998</c:v>
                </c:pt>
                <c:pt idx="2202">
                  <c:v>0.46250629999999998</c:v>
                </c:pt>
                <c:pt idx="2203">
                  <c:v>0.46894340000000001</c:v>
                </c:pt>
                <c:pt idx="2204">
                  <c:v>0.469026</c:v>
                </c:pt>
                <c:pt idx="2205">
                  <c:v>0.46774389999999999</c:v>
                </c:pt>
                <c:pt idx="2206">
                  <c:v>0.45666679999999998</c:v>
                </c:pt>
                <c:pt idx="2207">
                  <c:v>0.43777559999999999</c:v>
                </c:pt>
                <c:pt idx="2208">
                  <c:v>0.43121779999999998</c:v>
                </c:pt>
                <c:pt idx="2209">
                  <c:v>0.44457219999999997</c:v>
                </c:pt>
                <c:pt idx="2210">
                  <c:v>0.451104</c:v>
                </c:pt>
                <c:pt idx="2211">
                  <c:v>0.46500819999999998</c:v>
                </c:pt>
                <c:pt idx="2212">
                  <c:v>0.46666039999999998</c:v>
                </c:pt>
                <c:pt idx="2213">
                  <c:v>0.4637771</c:v>
                </c:pt>
                <c:pt idx="2214">
                  <c:v>0.46494570000000002</c:v>
                </c:pt>
                <c:pt idx="2215">
                  <c:v>0.4625688</c:v>
                </c:pt>
                <c:pt idx="2216">
                  <c:v>0.45518449999999999</c:v>
                </c:pt>
                <c:pt idx="2217">
                  <c:v>0.45580199999999998</c:v>
                </c:pt>
                <c:pt idx="2218">
                  <c:v>0.45808300000000002</c:v>
                </c:pt>
                <c:pt idx="2219">
                  <c:v>0.45095220000000003</c:v>
                </c:pt>
                <c:pt idx="2220">
                  <c:v>0.44640380000000002</c:v>
                </c:pt>
                <c:pt idx="2221">
                  <c:v>0.45006279999999999</c:v>
                </c:pt>
                <c:pt idx="2222">
                  <c:v>0.45070070000000001</c:v>
                </c:pt>
                <c:pt idx="2223">
                  <c:v>0.45151730000000001</c:v>
                </c:pt>
                <c:pt idx="2224">
                  <c:v>0.4593739</c:v>
                </c:pt>
                <c:pt idx="2225">
                  <c:v>0.4559898</c:v>
                </c:pt>
                <c:pt idx="2226">
                  <c:v>0.44216529999999998</c:v>
                </c:pt>
                <c:pt idx="2227">
                  <c:v>0.44344210000000001</c:v>
                </c:pt>
                <c:pt idx="2228">
                  <c:v>0.45255790000000001</c:v>
                </c:pt>
                <c:pt idx="2229">
                  <c:v>0.46205819999999997</c:v>
                </c:pt>
                <c:pt idx="2230">
                  <c:v>0.46426420000000002</c:v>
                </c:pt>
                <c:pt idx="2231">
                  <c:v>0.48194140000000002</c:v>
                </c:pt>
                <c:pt idx="2232">
                  <c:v>0.46817049999999999</c:v>
                </c:pt>
                <c:pt idx="2233">
                  <c:v>0.46103060000000001</c:v>
                </c:pt>
                <c:pt idx="2234">
                  <c:v>0.4653426</c:v>
                </c:pt>
                <c:pt idx="2235">
                  <c:v>0.4638293</c:v>
                </c:pt>
                <c:pt idx="2236">
                  <c:v>0.45638339999999999</c:v>
                </c:pt>
                <c:pt idx="2237">
                  <c:v>0.45242149999999998</c:v>
                </c:pt>
                <c:pt idx="2238">
                  <c:v>0.45532109999999998</c:v>
                </c:pt>
                <c:pt idx="2239">
                  <c:v>0.44888050000000002</c:v>
                </c:pt>
                <c:pt idx="2240">
                  <c:v>0.45351010000000003</c:v>
                </c:pt>
                <c:pt idx="2241">
                  <c:v>0.44735279999999999</c:v>
                </c:pt>
                <c:pt idx="2242">
                  <c:v>0.45031680000000002</c:v>
                </c:pt>
                <c:pt idx="2243">
                  <c:v>0.44342199999999998</c:v>
                </c:pt>
                <c:pt idx="2244">
                  <c:v>0.4418223</c:v>
                </c:pt>
                <c:pt idx="2245">
                  <c:v>0.45250069999999998</c:v>
                </c:pt>
                <c:pt idx="2246">
                  <c:v>0.44005300000000003</c:v>
                </c:pt>
                <c:pt idx="2247">
                  <c:v>0.4507042</c:v>
                </c:pt>
                <c:pt idx="2248">
                  <c:v>0.45287909999999998</c:v>
                </c:pt>
                <c:pt idx="2249">
                  <c:v>0.46238050000000003</c:v>
                </c:pt>
                <c:pt idx="2250">
                  <c:v>0.46224860000000001</c:v>
                </c:pt>
                <c:pt idx="2251">
                  <c:v>0.46633940000000002</c:v>
                </c:pt>
                <c:pt idx="2252">
                  <c:v>0.44822899999999999</c:v>
                </c:pt>
                <c:pt idx="2253">
                  <c:v>0.45785100000000001</c:v>
                </c:pt>
                <c:pt idx="2254">
                  <c:v>0.46571990000000002</c:v>
                </c:pt>
                <c:pt idx="2255">
                  <c:v>0.4799253</c:v>
                </c:pt>
                <c:pt idx="2256">
                  <c:v>0.47970289999999999</c:v>
                </c:pt>
                <c:pt idx="2257">
                  <c:v>0.47612500000000002</c:v>
                </c:pt>
                <c:pt idx="2258">
                  <c:v>0.47089449999999999</c:v>
                </c:pt>
                <c:pt idx="2259">
                  <c:v>0.46534300000000001</c:v>
                </c:pt>
                <c:pt idx="2260">
                  <c:v>0.47687040000000003</c:v>
                </c:pt>
                <c:pt idx="2261">
                  <c:v>0.4872377</c:v>
                </c:pt>
                <c:pt idx="2262">
                  <c:v>0.48909760000000002</c:v>
                </c:pt>
                <c:pt idx="2263">
                  <c:v>0.4687173</c:v>
                </c:pt>
                <c:pt idx="2264">
                  <c:v>0.49196960000000001</c:v>
                </c:pt>
                <c:pt idx="2265">
                  <c:v>0.48505569999999998</c:v>
                </c:pt>
                <c:pt idx="2266">
                  <c:v>0.48530129999999999</c:v>
                </c:pt>
                <c:pt idx="2267">
                  <c:v>0.4804774</c:v>
                </c:pt>
                <c:pt idx="2268">
                  <c:v>0.48323909999999998</c:v>
                </c:pt>
                <c:pt idx="2269">
                  <c:v>0.48718689999999998</c:v>
                </c:pt>
                <c:pt idx="2270">
                  <c:v>0.48883349999999998</c:v>
                </c:pt>
                <c:pt idx="2271">
                  <c:v>0.4822534</c:v>
                </c:pt>
                <c:pt idx="2272">
                  <c:v>0.49502570000000001</c:v>
                </c:pt>
                <c:pt idx="2273">
                  <c:v>0.49403599999999998</c:v>
                </c:pt>
                <c:pt idx="2274">
                  <c:v>0.46933219999999998</c:v>
                </c:pt>
                <c:pt idx="2275">
                  <c:v>0.47364420000000002</c:v>
                </c:pt>
                <c:pt idx="2276">
                  <c:v>0.47900100000000001</c:v>
                </c:pt>
                <c:pt idx="2277">
                  <c:v>0.47959980000000002</c:v>
                </c:pt>
                <c:pt idx="2278">
                  <c:v>0.47691309999999998</c:v>
                </c:pt>
                <c:pt idx="2279">
                  <c:v>0.48518499999999998</c:v>
                </c:pt>
                <c:pt idx="2280">
                  <c:v>0.46814919999999999</c:v>
                </c:pt>
                <c:pt idx="2281">
                  <c:v>0.47791070000000002</c:v>
                </c:pt>
                <c:pt idx="2282">
                  <c:v>0.47710859999999999</c:v>
                </c:pt>
                <c:pt idx="2283">
                  <c:v>0.47770390000000001</c:v>
                </c:pt>
                <c:pt idx="2284">
                  <c:v>0.46698909999999999</c:v>
                </c:pt>
                <c:pt idx="2285">
                  <c:v>0.48041250000000002</c:v>
                </c:pt>
                <c:pt idx="2286">
                  <c:v>0.47260229999999998</c:v>
                </c:pt>
                <c:pt idx="2287">
                  <c:v>0.46670669999999997</c:v>
                </c:pt>
                <c:pt idx="2288">
                  <c:v>0.47476119999999999</c:v>
                </c:pt>
                <c:pt idx="2289">
                  <c:v>0.4552274</c:v>
                </c:pt>
                <c:pt idx="2290">
                  <c:v>0.44839780000000001</c:v>
                </c:pt>
                <c:pt idx="2291">
                  <c:v>0.46133839999999998</c:v>
                </c:pt>
                <c:pt idx="2292">
                  <c:v>0.46702159999999998</c:v>
                </c:pt>
                <c:pt idx="2293">
                  <c:v>0.4678812</c:v>
                </c:pt>
                <c:pt idx="2294">
                  <c:v>0.45369959999999998</c:v>
                </c:pt>
                <c:pt idx="2295">
                  <c:v>0.45021290000000003</c:v>
                </c:pt>
                <c:pt idx="2296">
                  <c:v>0.46274690000000002</c:v>
                </c:pt>
                <c:pt idx="2297">
                  <c:v>0.44912059999999998</c:v>
                </c:pt>
                <c:pt idx="2298">
                  <c:v>0.44974310000000001</c:v>
                </c:pt>
                <c:pt idx="2299">
                  <c:v>0.46057209999999998</c:v>
                </c:pt>
                <c:pt idx="2300">
                  <c:v>0.48426239999999998</c:v>
                </c:pt>
                <c:pt idx="2301">
                  <c:v>0.47864250000000003</c:v>
                </c:pt>
                <c:pt idx="2302">
                  <c:v>0.44599939999999999</c:v>
                </c:pt>
                <c:pt idx="2303">
                  <c:v>0.47429779999999999</c:v>
                </c:pt>
                <c:pt idx="2304">
                  <c:v>0.46847549999999999</c:v>
                </c:pt>
                <c:pt idx="2305">
                  <c:v>0.47090520000000002</c:v>
                </c:pt>
                <c:pt idx="2306">
                  <c:v>0.47556280000000001</c:v>
                </c:pt>
                <c:pt idx="2307">
                  <c:v>0.48938179999999998</c:v>
                </c:pt>
                <c:pt idx="2308">
                  <c:v>0.4872282</c:v>
                </c:pt>
                <c:pt idx="2309">
                  <c:v>0.45955800000000002</c:v>
                </c:pt>
                <c:pt idx="2310">
                  <c:v>0.4636805</c:v>
                </c:pt>
                <c:pt idx="2311">
                  <c:v>0.45702379999999998</c:v>
                </c:pt>
                <c:pt idx="2312">
                  <c:v>0.45405960000000001</c:v>
                </c:pt>
                <c:pt idx="2313">
                  <c:v>0.45998860000000003</c:v>
                </c:pt>
                <c:pt idx="2314">
                  <c:v>0.4644586</c:v>
                </c:pt>
                <c:pt idx="2315">
                  <c:v>0.4704682</c:v>
                </c:pt>
                <c:pt idx="2316">
                  <c:v>0.48001349999999998</c:v>
                </c:pt>
                <c:pt idx="2317">
                  <c:v>0.46789829999999999</c:v>
                </c:pt>
                <c:pt idx="2318">
                  <c:v>0.47137580000000001</c:v>
                </c:pt>
                <c:pt idx="2319">
                  <c:v>0.47326249999999997</c:v>
                </c:pt>
                <c:pt idx="2320">
                  <c:v>0.49157830000000002</c:v>
                </c:pt>
                <c:pt idx="2321">
                  <c:v>0.47465069999999998</c:v>
                </c:pt>
                <c:pt idx="2322">
                  <c:v>0.46343420000000002</c:v>
                </c:pt>
                <c:pt idx="2323">
                  <c:v>0.46555259999999998</c:v>
                </c:pt>
                <c:pt idx="2324">
                  <c:v>0.44645040000000003</c:v>
                </c:pt>
                <c:pt idx="2325">
                  <c:v>0.4619549</c:v>
                </c:pt>
                <c:pt idx="2326">
                  <c:v>0.45874720000000002</c:v>
                </c:pt>
                <c:pt idx="2327">
                  <c:v>0.48337340000000001</c:v>
                </c:pt>
                <c:pt idx="2328">
                  <c:v>0.48486459999999998</c:v>
                </c:pt>
                <c:pt idx="2329">
                  <c:v>0.48900280000000002</c:v>
                </c:pt>
                <c:pt idx="2330">
                  <c:v>0.4829138</c:v>
                </c:pt>
                <c:pt idx="2331">
                  <c:v>0.50479569999999996</c:v>
                </c:pt>
                <c:pt idx="2332">
                  <c:v>0.50444160000000005</c:v>
                </c:pt>
                <c:pt idx="2333">
                  <c:v>0.48683870000000001</c:v>
                </c:pt>
                <c:pt idx="2334">
                  <c:v>0.5037317</c:v>
                </c:pt>
                <c:pt idx="2335">
                  <c:v>0.51350519999999999</c:v>
                </c:pt>
                <c:pt idx="2336">
                  <c:v>0.4872435</c:v>
                </c:pt>
                <c:pt idx="2337">
                  <c:v>0.50245379999999995</c:v>
                </c:pt>
                <c:pt idx="2338">
                  <c:v>0.50643720000000003</c:v>
                </c:pt>
                <c:pt idx="2339">
                  <c:v>0.50587519999999997</c:v>
                </c:pt>
                <c:pt idx="2340">
                  <c:v>0.50181390000000003</c:v>
                </c:pt>
                <c:pt idx="2341">
                  <c:v>0.48949229999999999</c:v>
                </c:pt>
                <c:pt idx="2342">
                  <c:v>0.48721609999999999</c:v>
                </c:pt>
                <c:pt idx="2343">
                  <c:v>0.4993205</c:v>
                </c:pt>
                <c:pt idx="2344">
                  <c:v>0.48851899999999998</c:v>
                </c:pt>
                <c:pt idx="2345">
                  <c:v>0.48198770000000002</c:v>
                </c:pt>
                <c:pt idx="2346">
                  <c:v>0.47660429999999998</c:v>
                </c:pt>
                <c:pt idx="2347">
                  <c:v>0.47402749999999999</c:v>
                </c:pt>
                <c:pt idx="2348">
                  <c:v>0.47243600000000002</c:v>
                </c:pt>
                <c:pt idx="2349">
                  <c:v>0.47758450000000002</c:v>
                </c:pt>
                <c:pt idx="2350">
                  <c:v>0.47573569999999998</c:v>
                </c:pt>
                <c:pt idx="2351">
                  <c:v>0.46724169999999998</c:v>
                </c:pt>
                <c:pt idx="2352">
                  <c:v>0.47542580000000001</c:v>
                </c:pt>
                <c:pt idx="2353">
                  <c:v>0.47270859999999998</c:v>
                </c:pt>
                <c:pt idx="2354">
                  <c:v>0.4795874</c:v>
                </c:pt>
                <c:pt idx="2355">
                  <c:v>0.47976730000000001</c:v>
                </c:pt>
                <c:pt idx="2356">
                  <c:v>0.49173519999999998</c:v>
                </c:pt>
                <c:pt idx="2357">
                  <c:v>0.49179040000000002</c:v>
                </c:pt>
                <c:pt idx="2358">
                  <c:v>0.48356490000000002</c:v>
                </c:pt>
                <c:pt idx="2359">
                  <c:v>0.48231879999999999</c:v>
                </c:pt>
                <c:pt idx="2360">
                  <c:v>0.48360069999999999</c:v>
                </c:pt>
                <c:pt idx="2361">
                  <c:v>0.4810178</c:v>
                </c:pt>
                <c:pt idx="2362">
                  <c:v>0.47017520000000002</c:v>
                </c:pt>
                <c:pt idx="2363">
                  <c:v>0.47463169999999999</c:v>
                </c:pt>
                <c:pt idx="2364">
                  <c:v>0.47792010000000001</c:v>
                </c:pt>
                <c:pt idx="2365">
                  <c:v>0.48245519999999997</c:v>
                </c:pt>
                <c:pt idx="2366">
                  <c:v>0.51869500000000002</c:v>
                </c:pt>
                <c:pt idx="2367">
                  <c:v>0.50852790000000003</c:v>
                </c:pt>
                <c:pt idx="2368">
                  <c:v>0.48769380000000001</c:v>
                </c:pt>
                <c:pt idx="2369">
                  <c:v>0.4859214</c:v>
                </c:pt>
                <c:pt idx="2370">
                  <c:v>0.49731550000000002</c:v>
                </c:pt>
                <c:pt idx="2371">
                  <c:v>0.48243419999999998</c:v>
                </c:pt>
                <c:pt idx="2372">
                  <c:v>0.47565089999999999</c:v>
                </c:pt>
                <c:pt idx="2373">
                  <c:v>0.49369469999999999</c:v>
                </c:pt>
                <c:pt idx="2374">
                  <c:v>0.47526790000000002</c:v>
                </c:pt>
                <c:pt idx="2375">
                  <c:v>0.48018240000000001</c:v>
                </c:pt>
                <c:pt idx="2376">
                  <c:v>0.47117209999999998</c:v>
                </c:pt>
                <c:pt idx="2377">
                  <c:v>0.4728733</c:v>
                </c:pt>
                <c:pt idx="2378">
                  <c:v>0.46536420000000001</c:v>
                </c:pt>
                <c:pt idx="2379">
                  <c:v>0.45820480000000002</c:v>
                </c:pt>
                <c:pt idx="2380">
                  <c:v>0.46246870000000001</c:v>
                </c:pt>
                <c:pt idx="2381">
                  <c:v>0.45644299999999999</c:v>
                </c:pt>
                <c:pt idx="2382">
                  <c:v>0.45595790000000003</c:v>
                </c:pt>
                <c:pt idx="2383">
                  <c:v>0.4558043</c:v>
                </c:pt>
                <c:pt idx="2384">
                  <c:v>0.45978869999999999</c:v>
                </c:pt>
                <c:pt idx="2385">
                  <c:v>0.47132170000000001</c:v>
                </c:pt>
                <c:pt idx="2386">
                  <c:v>0.4617636</c:v>
                </c:pt>
                <c:pt idx="2387">
                  <c:v>0.4705936</c:v>
                </c:pt>
                <c:pt idx="2388">
                  <c:v>0.47591909999999998</c:v>
                </c:pt>
                <c:pt idx="2389">
                  <c:v>0.47502290000000003</c:v>
                </c:pt>
                <c:pt idx="2390">
                  <c:v>0.47110489999999999</c:v>
                </c:pt>
                <c:pt idx="2391">
                  <c:v>0.4811665</c:v>
                </c:pt>
                <c:pt idx="2392">
                  <c:v>0.48795319999999998</c:v>
                </c:pt>
                <c:pt idx="2393">
                  <c:v>0.4821203</c:v>
                </c:pt>
                <c:pt idx="2394">
                  <c:v>0.48135810000000001</c:v>
                </c:pt>
                <c:pt idx="2395">
                  <c:v>0.47785470000000002</c:v>
                </c:pt>
                <c:pt idx="2396">
                  <c:v>0.47725770000000001</c:v>
                </c:pt>
                <c:pt idx="2397">
                  <c:v>0.48934749999999999</c:v>
                </c:pt>
                <c:pt idx="2398">
                  <c:v>0.4929846</c:v>
                </c:pt>
                <c:pt idx="2399">
                  <c:v>0.48669659999999998</c:v>
                </c:pt>
                <c:pt idx="2400">
                  <c:v>0.48547600000000002</c:v>
                </c:pt>
                <c:pt idx="2401">
                  <c:v>0.47593940000000001</c:v>
                </c:pt>
                <c:pt idx="2402">
                  <c:v>0.48384690000000002</c:v>
                </c:pt>
                <c:pt idx="2403">
                  <c:v>0.4865487</c:v>
                </c:pt>
                <c:pt idx="2404">
                  <c:v>0.47591889999999998</c:v>
                </c:pt>
                <c:pt idx="2405">
                  <c:v>0.4758097</c:v>
                </c:pt>
                <c:pt idx="2406">
                  <c:v>0.46020529999999998</c:v>
                </c:pt>
                <c:pt idx="2407">
                  <c:v>0.45561810000000003</c:v>
                </c:pt>
                <c:pt idx="2408">
                  <c:v>0.44787690000000002</c:v>
                </c:pt>
                <c:pt idx="2409">
                  <c:v>0.4653603</c:v>
                </c:pt>
                <c:pt idx="2410">
                  <c:v>0.45397530000000003</c:v>
                </c:pt>
                <c:pt idx="2411">
                  <c:v>0.46470630000000002</c:v>
                </c:pt>
                <c:pt idx="2412">
                  <c:v>0.47121229999999997</c:v>
                </c:pt>
                <c:pt idx="2413">
                  <c:v>0.45713599999999999</c:v>
                </c:pt>
                <c:pt idx="2414">
                  <c:v>0.45713239999999999</c:v>
                </c:pt>
                <c:pt idx="2415">
                  <c:v>0.46269260000000001</c:v>
                </c:pt>
                <c:pt idx="2416">
                  <c:v>0.452957</c:v>
                </c:pt>
                <c:pt idx="2417">
                  <c:v>0.45644220000000002</c:v>
                </c:pt>
                <c:pt idx="2418">
                  <c:v>0.46378849999999999</c:v>
                </c:pt>
                <c:pt idx="2419">
                  <c:v>0.46170119999999998</c:v>
                </c:pt>
                <c:pt idx="2420">
                  <c:v>0.45662570000000002</c:v>
                </c:pt>
                <c:pt idx="2421">
                  <c:v>0.44355480000000003</c:v>
                </c:pt>
                <c:pt idx="2422">
                  <c:v>0.45862170000000002</c:v>
                </c:pt>
                <c:pt idx="2423">
                  <c:v>0.47320859999999998</c:v>
                </c:pt>
                <c:pt idx="2424">
                  <c:v>0.46972019999999998</c:v>
                </c:pt>
                <c:pt idx="2425">
                  <c:v>0.46789239999999999</c:v>
                </c:pt>
                <c:pt idx="2426">
                  <c:v>0.4828962</c:v>
                </c:pt>
                <c:pt idx="2427">
                  <c:v>0.47750049999999999</c:v>
                </c:pt>
                <c:pt idx="2428">
                  <c:v>0.49900689999999998</c:v>
                </c:pt>
                <c:pt idx="2429">
                  <c:v>0.50872759999999995</c:v>
                </c:pt>
                <c:pt idx="2430">
                  <c:v>0.48298069999999999</c:v>
                </c:pt>
                <c:pt idx="2431">
                  <c:v>0.49060179999999998</c:v>
                </c:pt>
                <c:pt idx="2432">
                  <c:v>0.4797149</c:v>
                </c:pt>
                <c:pt idx="2433">
                  <c:v>0.47950690000000001</c:v>
                </c:pt>
                <c:pt idx="2434">
                  <c:v>0.48019460000000003</c:v>
                </c:pt>
                <c:pt idx="2435">
                  <c:v>0.47787059999999998</c:v>
                </c:pt>
                <c:pt idx="2436">
                  <c:v>0.47312510000000002</c:v>
                </c:pt>
                <c:pt idx="2437">
                  <c:v>0.47854390000000002</c:v>
                </c:pt>
                <c:pt idx="2438">
                  <c:v>0.48210320000000001</c:v>
                </c:pt>
                <c:pt idx="2439">
                  <c:v>0.48688350000000002</c:v>
                </c:pt>
                <c:pt idx="2440">
                  <c:v>0.480964</c:v>
                </c:pt>
                <c:pt idx="2441">
                  <c:v>0.47496890000000003</c:v>
                </c:pt>
                <c:pt idx="2442">
                  <c:v>0.46808179999999999</c:v>
                </c:pt>
                <c:pt idx="2443">
                  <c:v>0.46986260000000002</c:v>
                </c:pt>
                <c:pt idx="2444">
                  <c:v>0.4714449</c:v>
                </c:pt>
                <c:pt idx="2445">
                  <c:v>0.47482350000000001</c:v>
                </c:pt>
                <c:pt idx="2446">
                  <c:v>0.46004889999999998</c:v>
                </c:pt>
                <c:pt idx="2447">
                  <c:v>0.45172820000000002</c:v>
                </c:pt>
                <c:pt idx="2448">
                  <c:v>0.46369919999999998</c:v>
                </c:pt>
                <c:pt idx="2449">
                  <c:v>0.45805829999999997</c:v>
                </c:pt>
                <c:pt idx="2450">
                  <c:v>0.4580998</c:v>
                </c:pt>
                <c:pt idx="2451">
                  <c:v>0.45505810000000002</c:v>
                </c:pt>
                <c:pt idx="2452">
                  <c:v>0.4513045</c:v>
                </c:pt>
                <c:pt idx="2453">
                  <c:v>0.4537641</c:v>
                </c:pt>
                <c:pt idx="2454">
                  <c:v>0.46692040000000001</c:v>
                </c:pt>
                <c:pt idx="2455">
                  <c:v>0.46139360000000001</c:v>
                </c:pt>
                <c:pt idx="2456">
                  <c:v>0.44114829999999999</c:v>
                </c:pt>
                <c:pt idx="2457">
                  <c:v>0.43826910000000002</c:v>
                </c:pt>
                <c:pt idx="2458">
                  <c:v>0.44890219999999997</c:v>
                </c:pt>
                <c:pt idx="2459">
                  <c:v>0.45119860000000001</c:v>
                </c:pt>
                <c:pt idx="2460">
                  <c:v>0.4542871</c:v>
                </c:pt>
                <c:pt idx="2461">
                  <c:v>0.45484989999999997</c:v>
                </c:pt>
                <c:pt idx="2462">
                  <c:v>0.45878829999999998</c:v>
                </c:pt>
                <c:pt idx="2463">
                  <c:v>0.4791608</c:v>
                </c:pt>
                <c:pt idx="2464">
                  <c:v>0.47909829999999998</c:v>
                </c:pt>
                <c:pt idx="2465">
                  <c:v>0.47159020000000001</c:v>
                </c:pt>
                <c:pt idx="2466">
                  <c:v>0.48719580000000001</c:v>
                </c:pt>
                <c:pt idx="2467">
                  <c:v>0.4852245</c:v>
                </c:pt>
                <c:pt idx="2468">
                  <c:v>0.4929596</c:v>
                </c:pt>
                <c:pt idx="2469">
                  <c:v>0.49534430000000002</c:v>
                </c:pt>
                <c:pt idx="2470">
                  <c:v>0.49654609999999999</c:v>
                </c:pt>
                <c:pt idx="2471">
                  <c:v>0.47708260000000002</c:v>
                </c:pt>
                <c:pt idx="2472">
                  <c:v>0.47608879999999998</c:v>
                </c:pt>
                <c:pt idx="2473">
                  <c:v>0.49088290000000001</c:v>
                </c:pt>
                <c:pt idx="2474">
                  <c:v>0.48895899999999998</c:v>
                </c:pt>
                <c:pt idx="2475">
                  <c:v>0.48852449999999997</c:v>
                </c:pt>
                <c:pt idx="2476">
                  <c:v>0.49378909999999998</c:v>
                </c:pt>
                <c:pt idx="2477">
                  <c:v>0.48605019999999999</c:v>
                </c:pt>
                <c:pt idx="2478">
                  <c:v>0.47498570000000001</c:v>
                </c:pt>
                <c:pt idx="2479">
                  <c:v>0.46948590000000001</c:v>
                </c:pt>
                <c:pt idx="2480">
                  <c:v>0.46064139999999998</c:v>
                </c:pt>
                <c:pt idx="2481">
                  <c:v>0.46006150000000001</c:v>
                </c:pt>
                <c:pt idx="2482">
                  <c:v>0.4508721</c:v>
                </c:pt>
                <c:pt idx="2483">
                  <c:v>0.4535207</c:v>
                </c:pt>
                <c:pt idx="2484">
                  <c:v>0.46908630000000001</c:v>
                </c:pt>
                <c:pt idx="2485">
                  <c:v>0.46792260000000002</c:v>
                </c:pt>
                <c:pt idx="2486">
                  <c:v>0.472242</c:v>
                </c:pt>
                <c:pt idx="2487">
                  <c:v>0.46037899999999998</c:v>
                </c:pt>
                <c:pt idx="2488">
                  <c:v>0.45593129999999998</c:v>
                </c:pt>
                <c:pt idx="2489">
                  <c:v>0.45112409999999997</c:v>
                </c:pt>
                <c:pt idx="2490">
                  <c:v>0.4557216</c:v>
                </c:pt>
                <c:pt idx="2491">
                  <c:v>0.45386110000000002</c:v>
                </c:pt>
                <c:pt idx="2492">
                  <c:v>0.46632000000000001</c:v>
                </c:pt>
                <c:pt idx="2493">
                  <c:v>0.46975850000000002</c:v>
                </c:pt>
                <c:pt idx="2494">
                  <c:v>0.47695710000000002</c:v>
                </c:pt>
                <c:pt idx="2495">
                  <c:v>0.48179369999999999</c:v>
                </c:pt>
                <c:pt idx="2496">
                  <c:v>0.46783629999999998</c:v>
                </c:pt>
                <c:pt idx="2497">
                  <c:v>0.47455019999999998</c:v>
                </c:pt>
                <c:pt idx="2498">
                  <c:v>0.46995989999999999</c:v>
                </c:pt>
                <c:pt idx="2499">
                  <c:v>0.47197610000000001</c:v>
                </c:pt>
                <c:pt idx="2500">
                  <c:v>0.46282119999999999</c:v>
                </c:pt>
                <c:pt idx="2501">
                  <c:v>0.4706689</c:v>
                </c:pt>
                <c:pt idx="2502">
                  <c:v>0.45681640000000001</c:v>
                </c:pt>
                <c:pt idx="2503">
                  <c:v>0.4516346</c:v>
                </c:pt>
                <c:pt idx="2504">
                  <c:v>0.46424769999999999</c:v>
                </c:pt>
                <c:pt idx="2505">
                  <c:v>0.46984979999999998</c:v>
                </c:pt>
                <c:pt idx="2506">
                  <c:v>0.46505839999999998</c:v>
                </c:pt>
                <c:pt idx="2507">
                  <c:v>0.46255649999999998</c:v>
                </c:pt>
                <c:pt idx="2508">
                  <c:v>0.46062150000000002</c:v>
                </c:pt>
                <c:pt idx="2509">
                  <c:v>0.45927709999999999</c:v>
                </c:pt>
                <c:pt idx="2510">
                  <c:v>0.47719820000000002</c:v>
                </c:pt>
                <c:pt idx="2511">
                  <c:v>0.47840199999999999</c:v>
                </c:pt>
                <c:pt idx="2512">
                  <c:v>0.47644959999999997</c:v>
                </c:pt>
                <c:pt idx="2513">
                  <c:v>0.48074410000000001</c:v>
                </c:pt>
                <c:pt idx="2514">
                  <c:v>0.47760130000000001</c:v>
                </c:pt>
                <c:pt idx="2515">
                  <c:v>0.46457939999999998</c:v>
                </c:pt>
                <c:pt idx="2516">
                  <c:v>0.4846916</c:v>
                </c:pt>
                <c:pt idx="2517">
                  <c:v>0.48567090000000002</c:v>
                </c:pt>
                <c:pt idx="2518">
                  <c:v>0.46046199999999998</c:v>
                </c:pt>
                <c:pt idx="2519">
                  <c:v>0.47695959999999998</c:v>
                </c:pt>
                <c:pt idx="2520">
                  <c:v>0.4830409</c:v>
                </c:pt>
                <c:pt idx="2521">
                  <c:v>0.48446850000000002</c:v>
                </c:pt>
                <c:pt idx="2522">
                  <c:v>0.49617529999999999</c:v>
                </c:pt>
                <c:pt idx="2523">
                  <c:v>0.49361939999999999</c:v>
                </c:pt>
                <c:pt idx="2524">
                  <c:v>0.46866970000000002</c:v>
                </c:pt>
                <c:pt idx="2525">
                  <c:v>0.47110659999999999</c:v>
                </c:pt>
                <c:pt idx="2526">
                  <c:v>0.47625689999999998</c:v>
                </c:pt>
                <c:pt idx="2527">
                  <c:v>0.47117779999999998</c:v>
                </c:pt>
                <c:pt idx="2528">
                  <c:v>0.47899849999999999</c:v>
                </c:pt>
                <c:pt idx="2529">
                  <c:v>0.49256670000000002</c:v>
                </c:pt>
                <c:pt idx="2530">
                  <c:v>0.48917240000000001</c:v>
                </c:pt>
                <c:pt idx="2531">
                  <c:v>0.48819129999999999</c:v>
                </c:pt>
                <c:pt idx="2532">
                  <c:v>0.48139130000000002</c:v>
                </c:pt>
                <c:pt idx="2533">
                  <c:v>0.47038809999999998</c:v>
                </c:pt>
                <c:pt idx="2534">
                  <c:v>0.48451240000000001</c:v>
                </c:pt>
                <c:pt idx="2535">
                  <c:v>0.49139060000000001</c:v>
                </c:pt>
                <c:pt idx="2536">
                  <c:v>0.50086929999999996</c:v>
                </c:pt>
                <c:pt idx="2537">
                  <c:v>0.51401379999999997</c:v>
                </c:pt>
                <c:pt idx="2538">
                  <c:v>0.50550399999999995</c:v>
                </c:pt>
                <c:pt idx="2539">
                  <c:v>0.49865510000000002</c:v>
                </c:pt>
                <c:pt idx="2540">
                  <c:v>0.49617420000000001</c:v>
                </c:pt>
                <c:pt idx="2541">
                  <c:v>0.47345559999999998</c:v>
                </c:pt>
                <c:pt idx="2542">
                  <c:v>0.46369250000000001</c:v>
                </c:pt>
                <c:pt idx="2543">
                  <c:v>0.48266799999999999</c:v>
                </c:pt>
                <c:pt idx="2544">
                  <c:v>0.48597620000000002</c:v>
                </c:pt>
                <c:pt idx="2545">
                  <c:v>0.47398449999999998</c:v>
                </c:pt>
                <c:pt idx="2546">
                  <c:v>0.47762749999999998</c:v>
                </c:pt>
                <c:pt idx="2547">
                  <c:v>0.46179579999999998</c:v>
                </c:pt>
                <c:pt idx="2548">
                  <c:v>0.4638371</c:v>
                </c:pt>
                <c:pt idx="2549">
                  <c:v>0.47052149999999998</c:v>
                </c:pt>
                <c:pt idx="2550">
                  <c:v>0.49103940000000001</c:v>
                </c:pt>
                <c:pt idx="2551">
                  <c:v>0.48469620000000002</c:v>
                </c:pt>
                <c:pt idx="2552">
                  <c:v>0.47349760000000002</c:v>
                </c:pt>
                <c:pt idx="2553">
                  <c:v>0.47672710000000001</c:v>
                </c:pt>
                <c:pt idx="2554">
                  <c:v>0.49358350000000001</c:v>
                </c:pt>
                <c:pt idx="2555">
                  <c:v>0.4843055</c:v>
                </c:pt>
                <c:pt idx="2556">
                  <c:v>0.50621519999999998</c:v>
                </c:pt>
                <c:pt idx="2557">
                  <c:v>0.48912080000000002</c:v>
                </c:pt>
                <c:pt idx="2558">
                  <c:v>0.49113970000000001</c:v>
                </c:pt>
                <c:pt idx="2559">
                  <c:v>0.49457499999999999</c:v>
                </c:pt>
                <c:pt idx="2560">
                  <c:v>0.50229670000000004</c:v>
                </c:pt>
                <c:pt idx="2561">
                  <c:v>0.49695210000000001</c:v>
                </c:pt>
                <c:pt idx="2562">
                  <c:v>0.49263390000000001</c:v>
                </c:pt>
                <c:pt idx="2563">
                  <c:v>0.50716349999999999</c:v>
                </c:pt>
                <c:pt idx="2564">
                  <c:v>0.50408770000000003</c:v>
                </c:pt>
                <c:pt idx="2565">
                  <c:v>0.49419980000000002</c:v>
                </c:pt>
                <c:pt idx="2566">
                  <c:v>0.49630170000000001</c:v>
                </c:pt>
                <c:pt idx="2567">
                  <c:v>0.48339720000000003</c:v>
                </c:pt>
                <c:pt idx="2568">
                  <c:v>0.47693609999999997</c:v>
                </c:pt>
                <c:pt idx="2569">
                  <c:v>0.48303489999999999</c:v>
                </c:pt>
                <c:pt idx="2570">
                  <c:v>0.48509930000000001</c:v>
                </c:pt>
                <c:pt idx="2571">
                  <c:v>0.48126069999999999</c:v>
                </c:pt>
                <c:pt idx="2572">
                  <c:v>0.49480950000000001</c:v>
                </c:pt>
                <c:pt idx="2573">
                  <c:v>0.4960331</c:v>
                </c:pt>
                <c:pt idx="2574">
                  <c:v>0.50097420000000004</c:v>
                </c:pt>
                <c:pt idx="2575">
                  <c:v>0.50809990000000005</c:v>
                </c:pt>
                <c:pt idx="2576">
                  <c:v>0.50668950000000001</c:v>
                </c:pt>
                <c:pt idx="2577">
                  <c:v>0.4878016</c:v>
                </c:pt>
                <c:pt idx="2578">
                  <c:v>0.5007163</c:v>
                </c:pt>
                <c:pt idx="2579">
                  <c:v>0.50683279999999997</c:v>
                </c:pt>
                <c:pt idx="2580">
                  <c:v>0.49527589999999999</c:v>
                </c:pt>
                <c:pt idx="2581">
                  <c:v>0.49724829999999998</c:v>
                </c:pt>
                <c:pt idx="2582">
                  <c:v>0.48401850000000002</c:v>
                </c:pt>
                <c:pt idx="2583">
                  <c:v>0.49379810000000002</c:v>
                </c:pt>
                <c:pt idx="2584">
                  <c:v>0.48326580000000002</c:v>
                </c:pt>
                <c:pt idx="2585">
                  <c:v>0.48387809999999998</c:v>
                </c:pt>
                <c:pt idx="2586">
                  <c:v>0.49562279999999997</c:v>
                </c:pt>
                <c:pt idx="2587">
                  <c:v>0.48500789999999999</c:v>
                </c:pt>
                <c:pt idx="2588">
                  <c:v>0.47743029999999997</c:v>
                </c:pt>
                <c:pt idx="2589">
                  <c:v>0.46637380000000001</c:v>
                </c:pt>
                <c:pt idx="2590">
                  <c:v>0.45636900000000002</c:v>
                </c:pt>
                <c:pt idx="2591">
                  <c:v>0.46180019999999999</c:v>
                </c:pt>
                <c:pt idx="2592">
                  <c:v>0.46406900000000001</c:v>
                </c:pt>
                <c:pt idx="2593">
                  <c:v>0.4672501</c:v>
                </c:pt>
                <c:pt idx="2594">
                  <c:v>0.47302820000000001</c:v>
                </c:pt>
                <c:pt idx="2595">
                  <c:v>0.4702635</c:v>
                </c:pt>
                <c:pt idx="2596">
                  <c:v>0.47797289999999998</c:v>
                </c:pt>
                <c:pt idx="2597">
                  <c:v>0.47950219999999999</c:v>
                </c:pt>
                <c:pt idx="2598">
                  <c:v>0.47828710000000002</c:v>
                </c:pt>
                <c:pt idx="2599">
                  <c:v>0.4906585</c:v>
                </c:pt>
                <c:pt idx="2600">
                  <c:v>0.4978014</c:v>
                </c:pt>
                <c:pt idx="2601">
                  <c:v>0.49657469999999998</c:v>
                </c:pt>
                <c:pt idx="2602">
                  <c:v>0.48620180000000002</c:v>
                </c:pt>
                <c:pt idx="2603">
                  <c:v>0.49442960000000002</c:v>
                </c:pt>
                <c:pt idx="2604">
                  <c:v>0.48428339999999998</c:v>
                </c:pt>
                <c:pt idx="2605">
                  <c:v>0.48645620000000001</c:v>
                </c:pt>
                <c:pt idx="2606">
                  <c:v>0.48293979999999997</c:v>
                </c:pt>
                <c:pt idx="2607">
                  <c:v>0.4814329</c:v>
                </c:pt>
                <c:pt idx="2608">
                  <c:v>0.47381289999999998</c:v>
                </c:pt>
                <c:pt idx="2609">
                  <c:v>0.46689409999999998</c:v>
                </c:pt>
                <c:pt idx="2610">
                  <c:v>0.46588750000000001</c:v>
                </c:pt>
                <c:pt idx="2611">
                  <c:v>0.46657910000000002</c:v>
                </c:pt>
                <c:pt idx="2612">
                  <c:v>0.46154719999999999</c:v>
                </c:pt>
                <c:pt idx="2613">
                  <c:v>0.46256550000000002</c:v>
                </c:pt>
                <c:pt idx="2614">
                  <c:v>0.4779484</c:v>
                </c:pt>
                <c:pt idx="2615">
                  <c:v>0.47893039999999998</c:v>
                </c:pt>
                <c:pt idx="2616">
                  <c:v>0.46927410000000003</c:v>
                </c:pt>
                <c:pt idx="2617">
                  <c:v>0.4819061</c:v>
                </c:pt>
                <c:pt idx="2618">
                  <c:v>0.47545589999999999</c:v>
                </c:pt>
                <c:pt idx="2619">
                  <c:v>0.48951929999999999</c:v>
                </c:pt>
                <c:pt idx="2620">
                  <c:v>0.4688678</c:v>
                </c:pt>
                <c:pt idx="2621">
                  <c:v>0.46612920000000002</c:v>
                </c:pt>
                <c:pt idx="2622">
                  <c:v>0.4575805</c:v>
                </c:pt>
                <c:pt idx="2623">
                  <c:v>0.47972419999999999</c:v>
                </c:pt>
                <c:pt idx="2624">
                  <c:v>0.47254800000000002</c:v>
                </c:pt>
                <c:pt idx="2625">
                  <c:v>0.45990789999999998</c:v>
                </c:pt>
                <c:pt idx="2626">
                  <c:v>0.45151340000000001</c:v>
                </c:pt>
                <c:pt idx="2627">
                  <c:v>0.45938089999999998</c:v>
                </c:pt>
                <c:pt idx="2628">
                  <c:v>0.47961169999999997</c:v>
                </c:pt>
                <c:pt idx="2629">
                  <c:v>0.48209730000000001</c:v>
                </c:pt>
                <c:pt idx="2630">
                  <c:v>0.49586059999999998</c:v>
                </c:pt>
                <c:pt idx="2631">
                  <c:v>0.47437990000000002</c:v>
                </c:pt>
                <c:pt idx="2632">
                  <c:v>0.49014629999999998</c:v>
                </c:pt>
                <c:pt idx="2633">
                  <c:v>0.48558990000000002</c:v>
                </c:pt>
                <c:pt idx="2634">
                  <c:v>0.4800854</c:v>
                </c:pt>
                <c:pt idx="2635">
                  <c:v>0.47779929999999998</c:v>
                </c:pt>
                <c:pt idx="2636">
                  <c:v>0.48512620000000001</c:v>
                </c:pt>
                <c:pt idx="2637">
                  <c:v>0.48632320000000001</c:v>
                </c:pt>
                <c:pt idx="2638">
                  <c:v>0.4904326</c:v>
                </c:pt>
                <c:pt idx="2639">
                  <c:v>0.4862841</c:v>
                </c:pt>
                <c:pt idx="2640">
                  <c:v>0.4962163</c:v>
                </c:pt>
                <c:pt idx="2641">
                  <c:v>0.49636089999999999</c:v>
                </c:pt>
                <c:pt idx="2642">
                  <c:v>0.50468820000000003</c:v>
                </c:pt>
                <c:pt idx="2643">
                  <c:v>0.50442299999999995</c:v>
                </c:pt>
                <c:pt idx="2644">
                  <c:v>0.50813909999999995</c:v>
                </c:pt>
                <c:pt idx="2645">
                  <c:v>0.51789810000000003</c:v>
                </c:pt>
                <c:pt idx="2646">
                  <c:v>0.49261450000000001</c:v>
                </c:pt>
                <c:pt idx="2647">
                  <c:v>0.49671900000000002</c:v>
                </c:pt>
                <c:pt idx="2648">
                  <c:v>0.49622630000000001</c:v>
                </c:pt>
                <c:pt idx="2649">
                  <c:v>0.48450939999999998</c:v>
                </c:pt>
                <c:pt idx="2650">
                  <c:v>0.4851569</c:v>
                </c:pt>
                <c:pt idx="2651">
                  <c:v>0.50257410000000002</c:v>
                </c:pt>
                <c:pt idx="2652">
                  <c:v>0.49915229999999999</c:v>
                </c:pt>
                <c:pt idx="2653">
                  <c:v>0.4941393</c:v>
                </c:pt>
                <c:pt idx="2654">
                  <c:v>0.4751359</c:v>
                </c:pt>
                <c:pt idx="2655">
                  <c:v>0.48440899999999998</c:v>
                </c:pt>
                <c:pt idx="2656">
                  <c:v>0.49549710000000002</c:v>
                </c:pt>
                <c:pt idx="2657">
                  <c:v>0.50351520000000005</c:v>
                </c:pt>
                <c:pt idx="2658">
                  <c:v>0.49680410000000003</c:v>
                </c:pt>
                <c:pt idx="2659">
                  <c:v>0.49723590000000001</c:v>
                </c:pt>
                <c:pt idx="2660">
                  <c:v>0.51280740000000002</c:v>
                </c:pt>
                <c:pt idx="2661">
                  <c:v>0.51480859999999995</c:v>
                </c:pt>
                <c:pt idx="2662">
                  <c:v>0.49337560000000003</c:v>
                </c:pt>
                <c:pt idx="2663">
                  <c:v>0.4870429</c:v>
                </c:pt>
                <c:pt idx="2664">
                  <c:v>0.4933574</c:v>
                </c:pt>
                <c:pt idx="2665">
                  <c:v>0.50131049999999999</c:v>
                </c:pt>
                <c:pt idx="2666">
                  <c:v>0.49142950000000002</c:v>
                </c:pt>
                <c:pt idx="2667">
                  <c:v>0.51364580000000004</c:v>
                </c:pt>
                <c:pt idx="2668">
                  <c:v>0.51506350000000001</c:v>
                </c:pt>
                <c:pt idx="2669">
                  <c:v>0.51996109999999995</c:v>
                </c:pt>
                <c:pt idx="2670">
                  <c:v>0.52928280000000005</c:v>
                </c:pt>
                <c:pt idx="2671">
                  <c:v>0.5168102</c:v>
                </c:pt>
                <c:pt idx="2672">
                  <c:v>0.50238970000000005</c:v>
                </c:pt>
                <c:pt idx="2673">
                  <c:v>0.52320710000000004</c:v>
                </c:pt>
                <c:pt idx="2674">
                  <c:v>0.51043930000000004</c:v>
                </c:pt>
                <c:pt idx="2675">
                  <c:v>0.51392139999999997</c:v>
                </c:pt>
                <c:pt idx="2676">
                  <c:v>0.51504950000000005</c:v>
                </c:pt>
                <c:pt idx="2677">
                  <c:v>0.52115140000000004</c:v>
                </c:pt>
                <c:pt idx="2678">
                  <c:v>0.51202610000000004</c:v>
                </c:pt>
                <c:pt idx="2679">
                  <c:v>0.50289669999999997</c:v>
                </c:pt>
                <c:pt idx="2680">
                  <c:v>0.51841340000000002</c:v>
                </c:pt>
                <c:pt idx="2681">
                  <c:v>0.50828249999999997</c:v>
                </c:pt>
                <c:pt idx="2682">
                  <c:v>0.49982939999999998</c:v>
                </c:pt>
                <c:pt idx="2683">
                  <c:v>0.51062620000000003</c:v>
                </c:pt>
                <c:pt idx="2684">
                  <c:v>0.49808760000000002</c:v>
                </c:pt>
                <c:pt idx="2685">
                  <c:v>0.49338650000000001</c:v>
                </c:pt>
                <c:pt idx="2686">
                  <c:v>0.49344260000000001</c:v>
                </c:pt>
                <c:pt idx="2687">
                  <c:v>0.50228850000000003</c:v>
                </c:pt>
                <c:pt idx="2688">
                  <c:v>0.49849090000000001</c:v>
                </c:pt>
                <c:pt idx="2689">
                  <c:v>0.48884529999999998</c:v>
                </c:pt>
                <c:pt idx="2690">
                  <c:v>0.486346</c:v>
                </c:pt>
                <c:pt idx="2691">
                  <c:v>0.46604420000000002</c:v>
                </c:pt>
                <c:pt idx="2692">
                  <c:v>0.45130009999999998</c:v>
                </c:pt>
                <c:pt idx="2693">
                  <c:v>0.46841300000000002</c:v>
                </c:pt>
                <c:pt idx="2694">
                  <c:v>0.47795670000000001</c:v>
                </c:pt>
                <c:pt idx="2695">
                  <c:v>0.47136460000000002</c:v>
                </c:pt>
                <c:pt idx="2696">
                  <c:v>0.46907280000000001</c:v>
                </c:pt>
                <c:pt idx="2697">
                  <c:v>0.46677419999999997</c:v>
                </c:pt>
                <c:pt idx="2698">
                  <c:v>0.47289710000000001</c:v>
                </c:pt>
                <c:pt idx="2699">
                  <c:v>0.48349950000000003</c:v>
                </c:pt>
                <c:pt idx="2700">
                  <c:v>0.4779679</c:v>
                </c:pt>
                <c:pt idx="2701">
                  <c:v>0.47064859999999997</c:v>
                </c:pt>
                <c:pt idx="2702">
                  <c:v>0.46542869999999997</c:v>
                </c:pt>
                <c:pt idx="2703">
                  <c:v>0.46658100000000002</c:v>
                </c:pt>
                <c:pt idx="2704">
                  <c:v>0.4783983</c:v>
                </c:pt>
                <c:pt idx="2705">
                  <c:v>0.47609030000000002</c:v>
                </c:pt>
                <c:pt idx="2706">
                  <c:v>0.47445530000000002</c:v>
                </c:pt>
                <c:pt idx="2707">
                  <c:v>0.4717268</c:v>
                </c:pt>
                <c:pt idx="2708">
                  <c:v>0.47536299999999998</c:v>
                </c:pt>
                <c:pt idx="2709">
                  <c:v>0.4886104</c:v>
                </c:pt>
                <c:pt idx="2710">
                  <c:v>0.48593530000000001</c:v>
                </c:pt>
                <c:pt idx="2711">
                  <c:v>0.50385250000000004</c:v>
                </c:pt>
                <c:pt idx="2712">
                  <c:v>0.4936509</c:v>
                </c:pt>
                <c:pt idx="2713">
                  <c:v>0.4809464</c:v>
                </c:pt>
                <c:pt idx="2714">
                  <c:v>0.48803020000000003</c:v>
                </c:pt>
                <c:pt idx="2715">
                  <c:v>0.47331770000000001</c:v>
                </c:pt>
                <c:pt idx="2716">
                  <c:v>0.48278369999999998</c:v>
                </c:pt>
                <c:pt idx="2717">
                  <c:v>0.49955250000000001</c:v>
                </c:pt>
                <c:pt idx="2718">
                  <c:v>0.48524780000000001</c:v>
                </c:pt>
                <c:pt idx="2719">
                  <c:v>0.48223329999999998</c:v>
                </c:pt>
                <c:pt idx="2720">
                  <c:v>0.4720241</c:v>
                </c:pt>
                <c:pt idx="2721">
                  <c:v>0.4794389</c:v>
                </c:pt>
                <c:pt idx="2722">
                  <c:v>0.45633170000000001</c:v>
                </c:pt>
                <c:pt idx="2723">
                  <c:v>0.46646149999999997</c:v>
                </c:pt>
                <c:pt idx="2724">
                  <c:v>0.47881479999999998</c:v>
                </c:pt>
                <c:pt idx="2725">
                  <c:v>0.47146100000000002</c:v>
                </c:pt>
                <c:pt idx="2726">
                  <c:v>0.47773100000000002</c:v>
                </c:pt>
                <c:pt idx="2727">
                  <c:v>0.48445690000000002</c:v>
                </c:pt>
                <c:pt idx="2728">
                  <c:v>0.4927552</c:v>
                </c:pt>
                <c:pt idx="2729">
                  <c:v>0.48864410000000003</c:v>
                </c:pt>
                <c:pt idx="2730">
                  <c:v>0.4911819</c:v>
                </c:pt>
                <c:pt idx="2731">
                  <c:v>0.47833989999999998</c:v>
                </c:pt>
                <c:pt idx="2732">
                  <c:v>0.49535459999999998</c:v>
                </c:pt>
                <c:pt idx="2733">
                  <c:v>0.48338239999999999</c:v>
                </c:pt>
                <c:pt idx="2734">
                  <c:v>0.48691810000000002</c:v>
                </c:pt>
                <c:pt idx="2735">
                  <c:v>0.52094240000000003</c:v>
                </c:pt>
                <c:pt idx="2736">
                  <c:v>0.51200769999999995</c:v>
                </c:pt>
                <c:pt idx="2737">
                  <c:v>0.48810120000000001</c:v>
                </c:pt>
                <c:pt idx="2738">
                  <c:v>0.49848199999999998</c:v>
                </c:pt>
                <c:pt idx="2739">
                  <c:v>0.48041469999999997</c:v>
                </c:pt>
                <c:pt idx="2740">
                  <c:v>0.49631199999999998</c:v>
                </c:pt>
                <c:pt idx="2741">
                  <c:v>0.50684859999999998</c:v>
                </c:pt>
                <c:pt idx="2742">
                  <c:v>0.4990039</c:v>
                </c:pt>
                <c:pt idx="2743">
                  <c:v>0.47617110000000001</c:v>
                </c:pt>
                <c:pt idx="2744">
                  <c:v>0.47877710000000001</c:v>
                </c:pt>
                <c:pt idx="2745">
                  <c:v>0.4743388</c:v>
                </c:pt>
                <c:pt idx="2746">
                  <c:v>0.47584070000000001</c:v>
                </c:pt>
                <c:pt idx="2747">
                  <c:v>0.4855739</c:v>
                </c:pt>
                <c:pt idx="2748">
                  <c:v>0.50387680000000001</c:v>
                </c:pt>
                <c:pt idx="2749">
                  <c:v>0.48982350000000002</c:v>
                </c:pt>
                <c:pt idx="2750">
                  <c:v>0.48936849999999998</c:v>
                </c:pt>
                <c:pt idx="2751">
                  <c:v>0.4894153</c:v>
                </c:pt>
                <c:pt idx="2752">
                  <c:v>0.4905368</c:v>
                </c:pt>
                <c:pt idx="2753">
                  <c:v>0.48573119999999997</c:v>
                </c:pt>
                <c:pt idx="2754">
                  <c:v>0.48967810000000001</c:v>
                </c:pt>
                <c:pt idx="2755">
                  <c:v>0.48116170000000003</c:v>
                </c:pt>
                <c:pt idx="2756">
                  <c:v>0.4788366</c:v>
                </c:pt>
                <c:pt idx="2757">
                  <c:v>0.48367949999999998</c:v>
                </c:pt>
                <c:pt idx="2758">
                  <c:v>0.4777188</c:v>
                </c:pt>
                <c:pt idx="2759">
                  <c:v>0.4928438</c:v>
                </c:pt>
                <c:pt idx="2760">
                  <c:v>0.47274270000000002</c:v>
                </c:pt>
                <c:pt idx="2761">
                  <c:v>0.47193869999999999</c:v>
                </c:pt>
                <c:pt idx="2762">
                  <c:v>0.48375990000000002</c:v>
                </c:pt>
                <c:pt idx="2763">
                  <c:v>0.47972130000000002</c:v>
                </c:pt>
                <c:pt idx="2764">
                  <c:v>0.47680670000000003</c:v>
                </c:pt>
                <c:pt idx="2765">
                  <c:v>0.47098879999999999</c:v>
                </c:pt>
                <c:pt idx="2766">
                  <c:v>0.47797810000000002</c:v>
                </c:pt>
                <c:pt idx="2767">
                  <c:v>0.47476679999999999</c:v>
                </c:pt>
                <c:pt idx="2768">
                  <c:v>0.48455219999999999</c:v>
                </c:pt>
                <c:pt idx="2769">
                  <c:v>0.47533629999999999</c:v>
                </c:pt>
                <c:pt idx="2770">
                  <c:v>0.4769716</c:v>
                </c:pt>
                <c:pt idx="2771">
                  <c:v>0.48111799999999999</c:v>
                </c:pt>
                <c:pt idx="2772">
                  <c:v>0.47014590000000001</c:v>
                </c:pt>
                <c:pt idx="2773">
                  <c:v>0.47778599999999999</c:v>
                </c:pt>
                <c:pt idx="2774">
                  <c:v>0.47415600000000002</c:v>
                </c:pt>
                <c:pt idx="2775">
                  <c:v>0.48596060000000002</c:v>
                </c:pt>
                <c:pt idx="2776">
                  <c:v>0.49939850000000002</c:v>
                </c:pt>
                <c:pt idx="2777">
                  <c:v>0.5031466</c:v>
                </c:pt>
                <c:pt idx="2778">
                  <c:v>0.5152774</c:v>
                </c:pt>
                <c:pt idx="2779">
                  <c:v>0.4917224</c:v>
                </c:pt>
                <c:pt idx="2780">
                  <c:v>0.48985919999999999</c:v>
                </c:pt>
                <c:pt idx="2781">
                  <c:v>0.47225010000000001</c:v>
                </c:pt>
                <c:pt idx="2782">
                  <c:v>0.4906141</c:v>
                </c:pt>
                <c:pt idx="2783">
                  <c:v>0.49060589999999998</c:v>
                </c:pt>
                <c:pt idx="2784">
                  <c:v>0.49002059999999997</c:v>
                </c:pt>
                <c:pt idx="2785">
                  <c:v>0.4865023</c:v>
                </c:pt>
                <c:pt idx="2786">
                  <c:v>0.48450569999999998</c:v>
                </c:pt>
                <c:pt idx="2787">
                  <c:v>0.488618</c:v>
                </c:pt>
                <c:pt idx="2788">
                  <c:v>0.50973310000000005</c:v>
                </c:pt>
                <c:pt idx="2789">
                  <c:v>0.51508299999999996</c:v>
                </c:pt>
                <c:pt idx="2790">
                  <c:v>0.5099359</c:v>
                </c:pt>
                <c:pt idx="2791">
                  <c:v>0.51137319999999997</c:v>
                </c:pt>
                <c:pt idx="2792">
                  <c:v>0.50945499999999999</c:v>
                </c:pt>
                <c:pt idx="2793">
                  <c:v>0.49822909999999998</c:v>
                </c:pt>
                <c:pt idx="2794">
                  <c:v>0.49193930000000002</c:v>
                </c:pt>
                <c:pt idx="2795">
                  <c:v>0.49995390000000001</c:v>
                </c:pt>
                <c:pt idx="2796">
                  <c:v>0.49688640000000001</c:v>
                </c:pt>
                <c:pt idx="2797">
                  <c:v>0.50502239999999998</c:v>
                </c:pt>
                <c:pt idx="2798">
                  <c:v>0.4955097</c:v>
                </c:pt>
                <c:pt idx="2799">
                  <c:v>0.49418299999999998</c:v>
                </c:pt>
                <c:pt idx="2800">
                  <c:v>0.48933369999999998</c:v>
                </c:pt>
                <c:pt idx="2801">
                  <c:v>0.484371</c:v>
                </c:pt>
                <c:pt idx="2802">
                  <c:v>0.48534319999999997</c:v>
                </c:pt>
                <c:pt idx="2803">
                  <c:v>0.49608249999999998</c:v>
                </c:pt>
                <c:pt idx="2804">
                  <c:v>0.51290279999999999</c:v>
                </c:pt>
                <c:pt idx="2805">
                  <c:v>0.51202170000000002</c:v>
                </c:pt>
                <c:pt idx="2806">
                  <c:v>0.50576140000000003</c:v>
                </c:pt>
                <c:pt idx="2807">
                  <c:v>0.50545629999999997</c:v>
                </c:pt>
                <c:pt idx="2808">
                  <c:v>0.49596050000000003</c:v>
                </c:pt>
                <c:pt idx="2809">
                  <c:v>0.49595159999999999</c:v>
                </c:pt>
                <c:pt idx="2810">
                  <c:v>0.51107599999999997</c:v>
                </c:pt>
                <c:pt idx="2811">
                  <c:v>0.51681790000000005</c:v>
                </c:pt>
                <c:pt idx="2812">
                  <c:v>0.49075180000000002</c:v>
                </c:pt>
                <c:pt idx="2813">
                  <c:v>0.49421130000000002</c:v>
                </c:pt>
                <c:pt idx="2814">
                  <c:v>0.49516070000000001</c:v>
                </c:pt>
                <c:pt idx="2815">
                  <c:v>0.4992702</c:v>
                </c:pt>
                <c:pt idx="2816">
                  <c:v>0.50430209999999998</c:v>
                </c:pt>
                <c:pt idx="2817">
                  <c:v>0.50648280000000001</c:v>
                </c:pt>
                <c:pt idx="2818">
                  <c:v>0.51115270000000002</c:v>
                </c:pt>
                <c:pt idx="2819">
                  <c:v>0.51627109999999998</c:v>
                </c:pt>
                <c:pt idx="2820">
                  <c:v>0.51929219999999998</c:v>
                </c:pt>
                <c:pt idx="2821">
                  <c:v>0.51386240000000005</c:v>
                </c:pt>
                <c:pt idx="2822">
                  <c:v>0.50345450000000003</c:v>
                </c:pt>
                <c:pt idx="2823">
                  <c:v>0.50153570000000003</c:v>
                </c:pt>
                <c:pt idx="2824">
                  <c:v>0.50609700000000002</c:v>
                </c:pt>
                <c:pt idx="2825">
                  <c:v>0.51056829999999997</c:v>
                </c:pt>
                <c:pt idx="2826">
                  <c:v>0.50463780000000003</c:v>
                </c:pt>
                <c:pt idx="2827">
                  <c:v>0.50998889999999997</c:v>
                </c:pt>
                <c:pt idx="2828">
                  <c:v>0.51983990000000002</c:v>
                </c:pt>
                <c:pt idx="2829">
                  <c:v>0.51828649999999998</c:v>
                </c:pt>
                <c:pt idx="2830">
                  <c:v>0.49802970000000002</c:v>
                </c:pt>
                <c:pt idx="2831">
                  <c:v>0.49572909999999998</c:v>
                </c:pt>
                <c:pt idx="2832">
                  <c:v>0.50904260000000001</c:v>
                </c:pt>
                <c:pt idx="2833">
                  <c:v>0.54151870000000002</c:v>
                </c:pt>
                <c:pt idx="2834">
                  <c:v>0.54594180000000003</c:v>
                </c:pt>
                <c:pt idx="2835">
                  <c:v>0.55058870000000004</c:v>
                </c:pt>
                <c:pt idx="2836">
                  <c:v>0.53586679999999998</c:v>
                </c:pt>
                <c:pt idx="2837">
                  <c:v>0.5365993</c:v>
                </c:pt>
                <c:pt idx="2838">
                  <c:v>0.53665260000000004</c:v>
                </c:pt>
                <c:pt idx="2839">
                  <c:v>0.51740090000000005</c:v>
                </c:pt>
                <c:pt idx="2840">
                  <c:v>0.53033390000000002</c:v>
                </c:pt>
                <c:pt idx="2841">
                  <c:v>0.52687450000000002</c:v>
                </c:pt>
                <c:pt idx="2842">
                  <c:v>0.53365790000000002</c:v>
                </c:pt>
                <c:pt idx="2843">
                  <c:v>0.53755280000000005</c:v>
                </c:pt>
                <c:pt idx="2844">
                  <c:v>0.52813520000000003</c:v>
                </c:pt>
                <c:pt idx="2845">
                  <c:v>0.51868239999999999</c:v>
                </c:pt>
                <c:pt idx="2846">
                  <c:v>0.5254278</c:v>
                </c:pt>
                <c:pt idx="2847">
                  <c:v>0.51112449999999998</c:v>
                </c:pt>
                <c:pt idx="2848">
                  <c:v>0.50046599999999997</c:v>
                </c:pt>
                <c:pt idx="2849">
                  <c:v>0.52125520000000003</c:v>
                </c:pt>
                <c:pt idx="2850">
                  <c:v>0.51314879999999996</c:v>
                </c:pt>
                <c:pt idx="2851">
                  <c:v>0.51007360000000002</c:v>
                </c:pt>
                <c:pt idx="2852">
                  <c:v>0.5040654</c:v>
                </c:pt>
                <c:pt idx="2853">
                  <c:v>0.4983728</c:v>
                </c:pt>
                <c:pt idx="2854">
                  <c:v>0.50520469999999995</c:v>
                </c:pt>
                <c:pt idx="2855">
                  <c:v>0.50054620000000005</c:v>
                </c:pt>
                <c:pt idx="2856">
                  <c:v>0.5239277</c:v>
                </c:pt>
                <c:pt idx="2857">
                  <c:v>0.5234782</c:v>
                </c:pt>
                <c:pt idx="2858">
                  <c:v>0.52371559999999995</c:v>
                </c:pt>
                <c:pt idx="2859">
                  <c:v>0.51699200000000001</c:v>
                </c:pt>
                <c:pt idx="2860">
                  <c:v>0.52721759999999995</c:v>
                </c:pt>
                <c:pt idx="2861">
                  <c:v>0.51467589999999996</c:v>
                </c:pt>
                <c:pt idx="2862">
                  <c:v>0.49966240000000001</c:v>
                </c:pt>
                <c:pt idx="2863">
                  <c:v>0.49287550000000002</c:v>
                </c:pt>
                <c:pt idx="2864">
                  <c:v>0.47311300000000001</c:v>
                </c:pt>
                <c:pt idx="2865">
                  <c:v>0.48470190000000002</c:v>
                </c:pt>
                <c:pt idx="2866">
                  <c:v>0.4864483</c:v>
                </c:pt>
                <c:pt idx="2867">
                  <c:v>0.50080469999999999</c:v>
                </c:pt>
                <c:pt idx="2868">
                  <c:v>0.49094500000000002</c:v>
                </c:pt>
                <c:pt idx="2869">
                  <c:v>0.50191889999999995</c:v>
                </c:pt>
                <c:pt idx="2870">
                  <c:v>0.49335659999999998</c:v>
                </c:pt>
                <c:pt idx="2871">
                  <c:v>0.4957143</c:v>
                </c:pt>
                <c:pt idx="2872">
                  <c:v>0.47910720000000001</c:v>
                </c:pt>
                <c:pt idx="2873">
                  <c:v>0.47511569999999997</c:v>
                </c:pt>
                <c:pt idx="2874">
                  <c:v>0.48506080000000001</c:v>
                </c:pt>
                <c:pt idx="2875">
                  <c:v>0.49269770000000002</c:v>
                </c:pt>
                <c:pt idx="2876">
                  <c:v>0.4848596</c:v>
                </c:pt>
                <c:pt idx="2877">
                  <c:v>0.4929019</c:v>
                </c:pt>
                <c:pt idx="2878">
                  <c:v>0.47489389999999998</c:v>
                </c:pt>
                <c:pt idx="2879">
                  <c:v>0.47477750000000002</c:v>
                </c:pt>
                <c:pt idx="2880">
                  <c:v>0.48219770000000001</c:v>
                </c:pt>
                <c:pt idx="2881">
                  <c:v>0.4834271</c:v>
                </c:pt>
                <c:pt idx="2882">
                  <c:v>0.4750511</c:v>
                </c:pt>
                <c:pt idx="2883">
                  <c:v>0.47525859999999998</c:v>
                </c:pt>
                <c:pt idx="2884">
                  <c:v>0.48250500000000002</c:v>
                </c:pt>
                <c:pt idx="2885">
                  <c:v>0.49584</c:v>
                </c:pt>
                <c:pt idx="2886">
                  <c:v>0.48433490000000001</c:v>
                </c:pt>
                <c:pt idx="2887">
                  <c:v>0.48542740000000001</c:v>
                </c:pt>
                <c:pt idx="2888">
                  <c:v>0.48295719999999998</c:v>
                </c:pt>
                <c:pt idx="2889">
                  <c:v>0.46755350000000001</c:v>
                </c:pt>
                <c:pt idx="2890">
                  <c:v>0.46852680000000002</c:v>
                </c:pt>
                <c:pt idx="2891">
                  <c:v>0.45462639999999999</c:v>
                </c:pt>
                <c:pt idx="2892">
                  <c:v>0.487431</c:v>
                </c:pt>
                <c:pt idx="2893">
                  <c:v>0.50143409999999999</c:v>
                </c:pt>
                <c:pt idx="2894">
                  <c:v>0.51164580000000004</c:v>
                </c:pt>
                <c:pt idx="2895">
                  <c:v>0.50608249999999999</c:v>
                </c:pt>
                <c:pt idx="2896">
                  <c:v>0.4893613</c:v>
                </c:pt>
                <c:pt idx="2897">
                  <c:v>0.50112460000000003</c:v>
                </c:pt>
                <c:pt idx="2898">
                  <c:v>0.49628879999999997</c:v>
                </c:pt>
                <c:pt idx="2899">
                  <c:v>0.50714239999999999</c:v>
                </c:pt>
                <c:pt idx="2900">
                  <c:v>0.51098540000000003</c:v>
                </c:pt>
                <c:pt idx="2901">
                  <c:v>0.4964636</c:v>
                </c:pt>
                <c:pt idx="2902">
                  <c:v>0.50631269999999995</c:v>
                </c:pt>
                <c:pt idx="2903">
                  <c:v>0.50661310000000004</c:v>
                </c:pt>
                <c:pt idx="2904">
                  <c:v>0.49893320000000002</c:v>
                </c:pt>
                <c:pt idx="2905">
                  <c:v>0.49340469999999997</c:v>
                </c:pt>
                <c:pt idx="2906">
                  <c:v>0.47852339999999999</c:v>
                </c:pt>
                <c:pt idx="2907">
                  <c:v>0.49122490000000002</c:v>
                </c:pt>
                <c:pt idx="2908">
                  <c:v>0.48598520000000001</c:v>
                </c:pt>
                <c:pt idx="2909">
                  <c:v>0.48649029999999999</c:v>
                </c:pt>
                <c:pt idx="2910">
                  <c:v>0.48825489999999999</c:v>
                </c:pt>
                <c:pt idx="2911">
                  <c:v>0.48413509999999998</c:v>
                </c:pt>
                <c:pt idx="2912">
                  <c:v>0.5167178</c:v>
                </c:pt>
                <c:pt idx="2913">
                  <c:v>0.51893820000000002</c:v>
                </c:pt>
                <c:pt idx="2914">
                  <c:v>0.51676299999999997</c:v>
                </c:pt>
                <c:pt idx="2915">
                  <c:v>0.51919280000000001</c:v>
                </c:pt>
                <c:pt idx="2916">
                  <c:v>0.52264109999999997</c:v>
                </c:pt>
                <c:pt idx="2917">
                  <c:v>0.52158729999999998</c:v>
                </c:pt>
                <c:pt idx="2918">
                  <c:v>0.5328254</c:v>
                </c:pt>
                <c:pt idx="2919">
                  <c:v>0.52913619999999995</c:v>
                </c:pt>
                <c:pt idx="2920">
                  <c:v>0.51563289999999995</c:v>
                </c:pt>
                <c:pt idx="2921">
                  <c:v>0.52385539999999997</c:v>
                </c:pt>
                <c:pt idx="2922">
                  <c:v>0.51200000000000001</c:v>
                </c:pt>
                <c:pt idx="2923">
                  <c:v>0.50479229999999997</c:v>
                </c:pt>
                <c:pt idx="2924">
                  <c:v>0.49481730000000002</c:v>
                </c:pt>
                <c:pt idx="2925">
                  <c:v>0.50313030000000003</c:v>
                </c:pt>
                <c:pt idx="2926">
                  <c:v>0.50061730000000004</c:v>
                </c:pt>
                <c:pt idx="2927">
                  <c:v>0.49584349999999999</c:v>
                </c:pt>
                <c:pt idx="2928">
                  <c:v>0.4850971</c:v>
                </c:pt>
                <c:pt idx="2929">
                  <c:v>0.4970697</c:v>
                </c:pt>
                <c:pt idx="2930">
                  <c:v>0.49966549999999998</c:v>
                </c:pt>
                <c:pt idx="2931">
                  <c:v>0.49633769999999999</c:v>
                </c:pt>
                <c:pt idx="2932">
                  <c:v>0.50036409999999998</c:v>
                </c:pt>
                <c:pt idx="2933">
                  <c:v>0.48276279999999999</c:v>
                </c:pt>
                <c:pt idx="2934">
                  <c:v>0.4926874</c:v>
                </c:pt>
                <c:pt idx="2935">
                  <c:v>0.49862640000000003</c:v>
                </c:pt>
                <c:pt idx="2936">
                  <c:v>0.50097539999999996</c:v>
                </c:pt>
                <c:pt idx="2937">
                  <c:v>0.49937720000000002</c:v>
                </c:pt>
                <c:pt idx="2938">
                  <c:v>0.50571270000000001</c:v>
                </c:pt>
                <c:pt idx="2939">
                  <c:v>0.51358440000000005</c:v>
                </c:pt>
                <c:pt idx="2940">
                  <c:v>0.50996200000000003</c:v>
                </c:pt>
                <c:pt idx="2941">
                  <c:v>0.49076649999999999</c:v>
                </c:pt>
                <c:pt idx="2942">
                  <c:v>0.50519510000000001</c:v>
                </c:pt>
                <c:pt idx="2943">
                  <c:v>0.52343269999999997</c:v>
                </c:pt>
                <c:pt idx="2944">
                  <c:v>0.50633229999999996</c:v>
                </c:pt>
                <c:pt idx="2945">
                  <c:v>0.47612300000000002</c:v>
                </c:pt>
                <c:pt idx="2946">
                  <c:v>0.50240410000000002</c:v>
                </c:pt>
                <c:pt idx="2947">
                  <c:v>0.5092641</c:v>
                </c:pt>
                <c:pt idx="2948">
                  <c:v>0.50739900000000004</c:v>
                </c:pt>
                <c:pt idx="2949">
                  <c:v>0.51710619999999996</c:v>
                </c:pt>
                <c:pt idx="2950">
                  <c:v>0.490952</c:v>
                </c:pt>
                <c:pt idx="2951">
                  <c:v>0.48191099999999998</c:v>
                </c:pt>
                <c:pt idx="2952">
                  <c:v>0.47260000000000002</c:v>
                </c:pt>
                <c:pt idx="2953">
                  <c:v>0.49728299999999998</c:v>
                </c:pt>
                <c:pt idx="2954">
                  <c:v>0.48901339999999999</c:v>
                </c:pt>
                <c:pt idx="2955">
                  <c:v>0.48512749999999999</c:v>
                </c:pt>
                <c:pt idx="2956">
                  <c:v>0.48338160000000002</c:v>
                </c:pt>
                <c:pt idx="2957">
                  <c:v>0.47514810000000002</c:v>
                </c:pt>
                <c:pt idx="2958">
                  <c:v>0.47090690000000002</c:v>
                </c:pt>
                <c:pt idx="2959">
                  <c:v>0.47322229999999998</c:v>
                </c:pt>
                <c:pt idx="2960">
                  <c:v>0.46149649999999998</c:v>
                </c:pt>
                <c:pt idx="2961">
                  <c:v>0.47760819999999998</c:v>
                </c:pt>
                <c:pt idx="2962">
                  <c:v>0.45658199999999999</c:v>
                </c:pt>
                <c:pt idx="2963">
                  <c:v>0.4656979</c:v>
                </c:pt>
                <c:pt idx="2964">
                  <c:v>0.45843719999999999</c:v>
                </c:pt>
                <c:pt idx="2965">
                  <c:v>0.45771460000000003</c:v>
                </c:pt>
                <c:pt idx="2966">
                  <c:v>0.47470079999999998</c:v>
                </c:pt>
                <c:pt idx="2967">
                  <c:v>0.49906780000000001</c:v>
                </c:pt>
                <c:pt idx="2968">
                  <c:v>0.4818365</c:v>
                </c:pt>
                <c:pt idx="2969">
                  <c:v>0.47514309999999998</c:v>
                </c:pt>
                <c:pt idx="2970">
                  <c:v>0.48942069999999999</c:v>
                </c:pt>
                <c:pt idx="2971">
                  <c:v>0.48780420000000002</c:v>
                </c:pt>
                <c:pt idx="2972">
                  <c:v>0.49343310000000001</c:v>
                </c:pt>
                <c:pt idx="2973">
                  <c:v>0.48988730000000003</c:v>
                </c:pt>
                <c:pt idx="2974">
                  <c:v>0.49328539999999998</c:v>
                </c:pt>
                <c:pt idx="2975">
                  <c:v>0.50649270000000002</c:v>
                </c:pt>
                <c:pt idx="2976">
                  <c:v>0.50001850000000003</c:v>
                </c:pt>
                <c:pt idx="2977">
                  <c:v>0.50940759999999996</c:v>
                </c:pt>
                <c:pt idx="2978">
                  <c:v>0.46728429999999999</c:v>
                </c:pt>
                <c:pt idx="2979">
                  <c:v>0.48367189999999999</c:v>
                </c:pt>
                <c:pt idx="2980">
                  <c:v>0.48958069999999998</c:v>
                </c:pt>
                <c:pt idx="2981">
                  <c:v>0.48681770000000002</c:v>
                </c:pt>
                <c:pt idx="2982">
                  <c:v>0.50316039999999995</c:v>
                </c:pt>
                <c:pt idx="2983">
                  <c:v>0.48118660000000002</c:v>
                </c:pt>
                <c:pt idx="2984">
                  <c:v>0.46878589999999998</c:v>
                </c:pt>
                <c:pt idx="2985">
                  <c:v>0.45730939999999998</c:v>
                </c:pt>
                <c:pt idx="2986">
                  <c:v>0.48346280000000003</c:v>
                </c:pt>
                <c:pt idx="2987">
                  <c:v>0.46828389999999998</c:v>
                </c:pt>
                <c:pt idx="2988">
                  <c:v>0.47086260000000002</c:v>
                </c:pt>
                <c:pt idx="2989">
                  <c:v>0.47852060000000002</c:v>
                </c:pt>
                <c:pt idx="2990">
                  <c:v>0.48634709999999998</c:v>
                </c:pt>
                <c:pt idx="2991">
                  <c:v>0.47694619999999999</c:v>
                </c:pt>
                <c:pt idx="2992">
                  <c:v>0.49162339999999999</c:v>
                </c:pt>
                <c:pt idx="2993">
                  <c:v>0.4897087</c:v>
                </c:pt>
                <c:pt idx="2994">
                  <c:v>0.49642019999999998</c:v>
                </c:pt>
                <c:pt idx="2995">
                  <c:v>0.50817330000000005</c:v>
                </c:pt>
                <c:pt idx="2996">
                  <c:v>0.4955466</c:v>
                </c:pt>
                <c:pt idx="2997">
                  <c:v>0.51579450000000004</c:v>
                </c:pt>
                <c:pt idx="2998">
                  <c:v>0.52544139999999995</c:v>
                </c:pt>
                <c:pt idx="2999">
                  <c:v>0.51853629999999995</c:v>
                </c:pt>
                <c:pt idx="3000">
                  <c:v>0.51074489999999995</c:v>
                </c:pt>
                <c:pt idx="3001">
                  <c:v>0.50815480000000002</c:v>
                </c:pt>
                <c:pt idx="3002">
                  <c:v>0.49978149999999999</c:v>
                </c:pt>
                <c:pt idx="3003">
                  <c:v>0.50464330000000002</c:v>
                </c:pt>
                <c:pt idx="3004">
                  <c:v>0.48100759999999998</c:v>
                </c:pt>
                <c:pt idx="3005">
                  <c:v>0.50019290000000005</c:v>
                </c:pt>
                <c:pt idx="3006">
                  <c:v>0.50029999999999997</c:v>
                </c:pt>
                <c:pt idx="3007">
                  <c:v>0.49840319999999999</c:v>
                </c:pt>
                <c:pt idx="3008">
                  <c:v>0.48931530000000001</c:v>
                </c:pt>
                <c:pt idx="3009">
                  <c:v>0.50682210000000005</c:v>
                </c:pt>
                <c:pt idx="3010">
                  <c:v>0.50638309999999997</c:v>
                </c:pt>
                <c:pt idx="3011">
                  <c:v>0.51057050000000004</c:v>
                </c:pt>
                <c:pt idx="3012">
                  <c:v>0.51417489999999999</c:v>
                </c:pt>
                <c:pt idx="3013">
                  <c:v>0.51092669999999996</c:v>
                </c:pt>
                <c:pt idx="3014">
                  <c:v>0.49919229999999998</c:v>
                </c:pt>
                <c:pt idx="3015">
                  <c:v>0.50028090000000003</c:v>
                </c:pt>
                <c:pt idx="3016">
                  <c:v>0.51679330000000001</c:v>
                </c:pt>
                <c:pt idx="3017">
                  <c:v>0.52853609999999995</c:v>
                </c:pt>
                <c:pt idx="3018">
                  <c:v>0.51713779999999998</c:v>
                </c:pt>
                <c:pt idx="3019">
                  <c:v>0.52466109999999999</c:v>
                </c:pt>
                <c:pt idx="3020">
                  <c:v>0.51044959999999995</c:v>
                </c:pt>
                <c:pt idx="3021">
                  <c:v>0.49732470000000001</c:v>
                </c:pt>
                <c:pt idx="3022">
                  <c:v>0.49121779999999998</c:v>
                </c:pt>
                <c:pt idx="3023">
                  <c:v>0.49712070000000003</c:v>
                </c:pt>
                <c:pt idx="3024">
                  <c:v>0.52060280000000003</c:v>
                </c:pt>
                <c:pt idx="3025">
                  <c:v>0.51609090000000002</c:v>
                </c:pt>
                <c:pt idx="3026">
                  <c:v>0.5213295</c:v>
                </c:pt>
                <c:pt idx="3027">
                  <c:v>0.50806240000000003</c:v>
                </c:pt>
                <c:pt idx="3028">
                  <c:v>0.52299320000000005</c:v>
                </c:pt>
                <c:pt idx="3029">
                  <c:v>0.52173329999999996</c:v>
                </c:pt>
                <c:pt idx="3030">
                  <c:v>0.50864759999999998</c:v>
                </c:pt>
                <c:pt idx="3031">
                  <c:v>0.52809510000000004</c:v>
                </c:pt>
                <c:pt idx="3032">
                  <c:v>0.51318889999999995</c:v>
                </c:pt>
                <c:pt idx="3033">
                  <c:v>0.51358090000000001</c:v>
                </c:pt>
                <c:pt idx="3034">
                  <c:v>0.51029409999999997</c:v>
                </c:pt>
                <c:pt idx="3035">
                  <c:v>0.51094700000000004</c:v>
                </c:pt>
                <c:pt idx="3036">
                  <c:v>0.51166590000000001</c:v>
                </c:pt>
                <c:pt idx="3037">
                  <c:v>0.52826879999999998</c:v>
                </c:pt>
                <c:pt idx="3038">
                  <c:v>0.52955569999999996</c:v>
                </c:pt>
                <c:pt idx="3039">
                  <c:v>0.52350929999999996</c:v>
                </c:pt>
                <c:pt idx="3040">
                  <c:v>0.53231530000000005</c:v>
                </c:pt>
                <c:pt idx="3041">
                  <c:v>0.52005950000000001</c:v>
                </c:pt>
                <c:pt idx="3042">
                  <c:v>0.53510389999999997</c:v>
                </c:pt>
                <c:pt idx="3043">
                  <c:v>0.5171654</c:v>
                </c:pt>
                <c:pt idx="3044">
                  <c:v>0.53397289999999997</c:v>
                </c:pt>
                <c:pt idx="3045">
                  <c:v>0.54943949999999997</c:v>
                </c:pt>
                <c:pt idx="3046">
                  <c:v>0.53320619999999996</c:v>
                </c:pt>
                <c:pt idx="3047">
                  <c:v>0.54535900000000004</c:v>
                </c:pt>
                <c:pt idx="3048">
                  <c:v>0.55365690000000001</c:v>
                </c:pt>
                <c:pt idx="3049">
                  <c:v>0.52665169999999994</c:v>
                </c:pt>
                <c:pt idx="3050">
                  <c:v>0.51645450000000004</c:v>
                </c:pt>
                <c:pt idx="3051">
                  <c:v>0.50949040000000001</c:v>
                </c:pt>
                <c:pt idx="3052">
                  <c:v>0.5164552</c:v>
                </c:pt>
                <c:pt idx="3053">
                  <c:v>0.51599399999999995</c:v>
                </c:pt>
                <c:pt idx="3054">
                  <c:v>0.52140589999999998</c:v>
                </c:pt>
                <c:pt idx="3055">
                  <c:v>0.50930089999999995</c:v>
                </c:pt>
                <c:pt idx="3056">
                  <c:v>0.50362870000000004</c:v>
                </c:pt>
                <c:pt idx="3057">
                  <c:v>0.52632889999999999</c:v>
                </c:pt>
                <c:pt idx="3058">
                  <c:v>0.51849749999999994</c:v>
                </c:pt>
                <c:pt idx="3059">
                  <c:v>0.53681920000000005</c:v>
                </c:pt>
                <c:pt idx="3060">
                  <c:v>0.52231349999999999</c:v>
                </c:pt>
                <c:pt idx="3061">
                  <c:v>0.51905699999999999</c:v>
                </c:pt>
                <c:pt idx="3062">
                  <c:v>0.51266690000000004</c:v>
                </c:pt>
                <c:pt idx="3063">
                  <c:v>0.50835140000000001</c:v>
                </c:pt>
                <c:pt idx="3064">
                  <c:v>0.51409970000000005</c:v>
                </c:pt>
                <c:pt idx="3065">
                  <c:v>0.52253539999999998</c:v>
                </c:pt>
                <c:pt idx="3066">
                  <c:v>0.53079189999999998</c:v>
                </c:pt>
                <c:pt idx="3067">
                  <c:v>0.52863649999999995</c:v>
                </c:pt>
                <c:pt idx="3068">
                  <c:v>0.5354447</c:v>
                </c:pt>
                <c:pt idx="3069">
                  <c:v>0.53608860000000003</c:v>
                </c:pt>
                <c:pt idx="3070">
                  <c:v>0.535466</c:v>
                </c:pt>
                <c:pt idx="3071">
                  <c:v>0.54231180000000001</c:v>
                </c:pt>
                <c:pt idx="3072">
                  <c:v>0.53960620000000004</c:v>
                </c:pt>
                <c:pt idx="3073">
                  <c:v>0.54582410000000003</c:v>
                </c:pt>
                <c:pt idx="3074">
                  <c:v>0.54337769999999996</c:v>
                </c:pt>
                <c:pt idx="3075">
                  <c:v>0.53216989999999997</c:v>
                </c:pt>
                <c:pt idx="3076">
                  <c:v>0.53314790000000001</c:v>
                </c:pt>
                <c:pt idx="3077">
                  <c:v>0.53045960000000003</c:v>
                </c:pt>
                <c:pt idx="3078">
                  <c:v>0.54465039999999998</c:v>
                </c:pt>
                <c:pt idx="3079">
                  <c:v>0.54453059999999998</c:v>
                </c:pt>
                <c:pt idx="3080">
                  <c:v>0.54095269999999995</c:v>
                </c:pt>
                <c:pt idx="3081">
                  <c:v>0.54903159999999995</c:v>
                </c:pt>
                <c:pt idx="3082">
                  <c:v>0.54682750000000002</c:v>
                </c:pt>
                <c:pt idx="3083">
                  <c:v>0.54791820000000002</c:v>
                </c:pt>
                <c:pt idx="3084">
                  <c:v>0.56092030000000004</c:v>
                </c:pt>
                <c:pt idx="3085">
                  <c:v>0.55252310000000004</c:v>
                </c:pt>
                <c:pt idx="3086">
                  <c:v>0.54715820000000004</c:v>
                </c:pt>
                <c:pt idx="3087">
                  <c:v>0.54791460000000003</c:v>
                </c:pt>
                <c:pt idx="3088">
                  <c:v>0.55130970000000001</c:v>
                </c:pt>
                <c:pt idx="3089">
                  <c:v>0.5456609</c:v>
                </c:pt>
                <c:pt idx="3090">
                  <c:v>0.54634110000000002</c:v>
                </c:pt>
                <c:pt idx="3091">
                  <c:v>0.54528529999999997</c:v>
                </c:pt>
                <c:pt idx="3092">
                  <c:v>0.53383449999999999</c:v>
                </c:pt>
                <c:pt idx="3093">
                  <c:v>0.53210270000000004</c:v>
                </c:pt>
                <c:pt idx="3094">
                  <c:v>0.53091940000000004</c:v>
                </c:pt>
                <c:pt idx="3095">
                  <c:v>0.54094450000000005</c:v>
                </c:pt>
                <c:pt idx="3096">
                  <c:v>0.5333291</c:v>
                </c:pt>
                <c:pt idx="3097">
                  <c:v>0.52206390000000003</c:v>
                </c:pt>
                <c:pt idx="3098">
                  <c:v>0.51765530000000004</c:v>
                </c:pt>
                <c:pt idx="3099">
                  <c:v>0.52130339999999997</c:v>
                </c:pt>
                <c:pt idx="3100">
                  <c:v>0.5382884</c:v>
                </c:pt>
                <c:pt idx="3101">
                  <c:v>0.53235600000000005</c:v>
                </c:pt>
                <c:pt idx="3102">
                  <c:v>0.53063079999999996</c:v>
                </c:pt>
                <c:pt idx="3103">
                  <c:v>0.52607219999999999</c:v>
                </c:pt>
                <c:pt idx="3104">
                  <c:v>0.51810140000000005</c:v>
                </c:pt>
                <c:pt idx="3105">
                  <c:v>0.5196615</c:v>
                </c:pt>
                <c:pt idx="3106">
                  <c:v>0.53626609999999997</c:v>
                </c:pt>
                <c:pt idx="3107">
                  <c:v>0.54905519999999997</c:v>
                </c:pt>
                <c:pt idx="3108">
                  <c:v>0.54925650000000004</c:v>
                </c:pt>
                <c:pt idx="3109">
                  <c:v>0.53599030000000003</c:v>
                </c:pt>
                <c:pt idx="3110">
                  <c:v>0.5642971</c:v>
                </c:pt>
                <c:pt idx="3111">
                  <c:v>0.55772500000000003</c:v>
                </c:pt>
                <c:pt idx="3112">
                  <c:v>0.53507830000000001</c:v>
                </c:pt>
                <c:pt idx="3113">
                  <c:v>0.53450920000000002</c:v>
                </c:pt>
                <c:pt idx="3114">
                  <c:v>0.55261839999999995</c:v>
                </c:pt>
                <c:pt idx="3115">
                  <c:v>0.55809810000000004</c:v>
                </c:pt>
                <c:pt idx="3116">
                  <c:v>0.55147360000000001</c:v>
                </c:pt>
                <c:pt idx="3117">
                  <c:v>0.55219770000000001</c:v>
                </c:pt>
                <c:pt idx="3118">
                  <c:v>0.55008380000000001</c:v>
                </c:pt>
                <c:pt idx="3119">
                  <c:v>0.54103570000000001</c:v>
                </c:pt>
                <c:pt idx="3120">
                  <c:v>0.53624329999999998</c:v>
                </c:pt>
                <c:pt idx="3121">
                  <c:v>0.5392422</c:v>
                </c:pt>
                <c:pt idx="3122">
                  <c:v>0.52967379999999997</c:v>
                </c:pt>
                <c:pt idx="3123">
                  <c:v>0.53975830000000002</c:v>
                </c:pt>
                <c:pt idx="3124">
                  <c:v>0.54074140000000004</c:v>
                </c:pt>
                <c:pt idx="3125">
                  <c:v>0.5461608</c:v>
                </c:pt>
                <c:pt idx="3126">
                  <c:v>0.55001370000000005</c:v>
                </c:pt>
                <c:pt idx="3127">
                  <c:v>0.52714150000000004</c:v>
                </c:pt>
                <c:pt idx="3128">
                  <c:v>0.54402260000000002</c:v>
                </c:pt>
                <c:pt idx="3129">
                  <c:v>0.56211359999999999</c:v>
                </c:pt>
                <c:pt idx="3130">
                  <c:v>0.56056830000000002</c:v>
                </c:pt>
                <c:pt idx="3131">
                  <c:v>0.54586409999999996</c:v>
                </c:pt>
                <c:pt idx="3132">
                  <c:v>0.55117970000000005</c:v>
                </c:pt>
                <c:pt idx="3133">
                  <c:v>0.55989889999999998</c:v>
                </c:pt>
                <c:pt idx="3134">
                  <c:v>0.55532550000000003</c:v>
                </c:pt>
                <c:pt idx="3135">
                  <c:v>0.55628089999999997</c:v>
                </c:pt>
                <c:pt idx="3136">
                  <c:v>0.57110970000000005</c:v>
                </c:pt>
                <c:pt idx="3137">
                  <c:v>0.56455489999999997</c:v>
                </c:pt>
                <c:pt idx="3138">
                  <c:v>0.57170069999999995</c:v>
                </c:pt>
                <c:pt idx="3139">
                  <c:v>0.56930720000000001</c:v>
                </c:pt>
                <c:pt idx="3140">
                  <c:v>0.56853419999999999</c:v>
                </c:pt>
                <c:pt idx="3141">
                  <c:v>0.57820000000000005</c:v>
                </c:pt>
                <c:pt idx="3142">
                  <c:v>0.58256750000000002</c:v>
                </c:pt>
                <c:pt idx="3143">
                  <c:v>0.57577160000000005</c:v>
                </c:pt>
                <c:pt idx="3144">
                  <c:v>0.58797600000000005</c:v>
                </c:pt>
                <c:pt idx="3145">
                  <c:v>0.58240800000000004</c:v>
                </c:pt>
                <c:pt idx="3146">
                  <c:v>0.56989489999999998</c:v>
                </c:pt>
                <c:pt idx="3147">
                  <c:v>0.55717039999999995</c:v>
                </c:pt>
                <c:pt idx="3148">
                  <c:v>0.55219220000000002</c:v>
                </c:pt>
                <c:pt idx="3149">
                  <c:v>0.53471469999999999</c:v>
                </c:pt>
                <c:pt idx="3150">
                  <c:v>0.53776159999999995</c:v>
                </c:pt>
                <c:pt idx="3151">
                  <c:v>0.5440874</c:v>
                </c:pt>
                <c:pt idx="3152">
                  <c:v>0.5254799</c:v>
                </c:pt>
                <c:pt idx="3153">
                  <c:v>0.53390559999999998</c:v>
                </c:pt>
                <c:pt idx="3154">
                  <c:v>0.55303069999999999</c:v>
                </c:pt>
                <c:pt idx="3155">
                  <c:v>0.55337449999999999</c:v>
                </c:pt>
                <c:pt idx="3156">
                  <c:v>0.54828750000000004</c:v>
                </c:pt>
                <c:pt idx="3157">
                  <c:v>0.54201089999999996</c:v>
                </c:pt>
                <c:pt idx="3158">
                  <c:v>0.53677330000000001</c:v>
                </c:pt>
                <c:pt idx="3159">
                  <c:v>0.53521490000000005</c:v>
                </c:pt>
                <c:pt idx="3160">
                  <c:v>0.53748739999999995</c:v>
                </c:pt>
                <c:pt idx="3161">
                  <c:v>0.53670379999999995</c:v>
                </c:pt>
                <c:pt idx="3162">
                  <c:v>0.51933379999999996</c:v>
                </c:pt>
                <c:pt idx="3163">
                  <c:v>0.52090899999999996</c:v>
                </c:pt>
                <c:pt idx="3164">
                  <c:v>0.53921810000000003</c:v>
                </c:pt>
                <c:pt idx="3165">
                  <c:v>0.53855929999999996</c:v>
                </c:pt>
                <c:pt idx="3166">
                  <c:v>0.53553810000000002</c:v>
                </c:pt>
                <c:pt idx="3167">
                  <c:v>0.54882699999999995</c:v>
                </c:pt>
                <c:pt idx="3168">
                  <c:v>0.54625060000000003</c:v>
                </c:pt>
                <c:pt idx="3169">
                  <c:v>0.55199430000000005</c:v>
                </c:pt>
                <c:pt idx="3170">
                  <c:v>0.53708389999999995</c:v>
                </c:pt>
                <c:pt idx="3171">
                  <c:v>0.55093950000000003</c:v>
                </c:pt>
                <c:pt idx="3172">
                  <c:v>0.55640619999999996</c:v>
                </c:pt>
                <c:pt idx="3173">
                  <c:v>0.53899739999999996</c:v>
                </c:pt>
                <c:pt idx="3174">
                  <c:v>0.54531399999999997</c:v>
                </c:pt>
                <c:pt idx="3175">
                  <c:v>0.55792889999999995</c:v>
                </c:pt>
                <c:pt idx="3176">
                  <c:v>0.55422629999999995</c:v>
                </c:pt>
                <c:pt idx="3177">
                  <c:v>0.54387770000000002</c:v>
                </c:pt>
                <c:pt idx="3178">
                  <c:v>0.54050200000000004</c:v>
                </c:pt>
                <c:pt idx="3179">
                  <c:v>0.53749080000000005</c:v>
                </c:pt>
                <c:pt idx="3180">
                  <c:v>0.54319919999999999</c:v>
                </c:pt>
                <c:pt idx="3181">
                  <c:v>0.55961970000000005</c:v>
                </c:pt>
                <c:pt idx="3182">
                  <c:v>0.5623302</c:v>
                </c:pt>
                <c:pt idx="3183">
                  <c:v>0.55665050000000005</c:v>
                </c:pt>
                <c:pt idx="3184">
                  <c:v>0.56583839999999996</c:v>
                </c:pt>
                <c:pt idx="3185">
                  <c:v>0.56457009999999996</c:v>
                </c:pt>
                <c:pt idx="3186">
                  <c:v>0.58298899999999998</c:v>
                </c:pt>
                <c:pt idx="3187">
                  <c:v>0.56604279999999996</c:v>
                </c:pt>
                <c:pt idx="3188">
                  <c:v>0.5626331</c:v>
                </c:pt>
                <c:pt idx="3189">
                  <c:v>0.57263350000000002</c:v>
                </c:pt>
                <c:pt idx="3190">
                  <c:v>0.56338949999999999</c:v>
                </c:pt>
                <c:pt idx="3191">
                  <c:v>0.56017850000000002</c:v>
                </c:pt>
                <c:pt idx="3192">
                  <c:v>0.5744245</c:v>
                </c:pt>
                <c:pt idx="3193">
                  <c:v>0.56255409999999995</c:v>
                </c:pt>
                <c:pt idx="3194">
                  <c:v>0.55777659999999996</c:v>
                </c:pt>
                <c:pt idx="3195">
                  <c:v>0.57499129999999998</c:v>
                </c:pt>
                <c:pt idx="3196">
                  <c:v>0.56792430000000005</c:v>
                </c:pt>
                <c:pt idx="3197">
                  <c:v>0.56333200000000005</c:v>
                </c:pt>
                <c:pt idx="3198">
                  <c:v>0.58804599999999996</c:v>
                </c:pt>
                <c:pt idx="3199">
                  <c:v>0.60040400000000005</c:v>
                </c:pt>
                <c:pt idx="3200">
                  <c:v>0.59049770000000001</c:v>
                </c:pt>
                <c:pt idx="3201">
                  <c:v>0.58734039999999998</c:v>
                </c:pt>
                <c:pt idx="3202">
                  <c:v>0.58719840000000001</c:v>
                </c:pt>
                <c:pt idx="3203">
                  <c:v>0.56939329999999999</c:v>
                </c:pt>
                <c:pt idx="3204">
                  <c:v>0.56008869999999999</c:v>
                </c:pt>
                <c:pt idx="3205">
                  <c:v>0.57021949999999999</c:v>
                </c:pt>
                <c:pt idx="3206">
                  <c:v>0.58023899999999995</c:v>
                </c:pt>
                <c:pt idx="3207">
                  <c:v>0.58088629999999997</c:v>
                </c:pt>
                <c:pt idx="3208">
                  <c:v>0.5757719</c:v>
                </c:pt>
                <c:pt idx="3209">
                  <c:v>0.56401639999999997</c:v>
                </c:pt>
                <c:pt idx="3210">
                  <c:v>0.57309449999999995</c:v>
                </c:pt>
                <c:pt idx="3211">
                  <c:v>0.58926880000000004</c:v>
                </c:pt>
                <c:pt idx="3212">
                  <c:v>0.58182449999999997</c:v>
                </c:pt>
                <c:pt idx="3213">
                  <c:v>0.57752530000000002</c:v>
                </c:pt>
                <c:pt idx="3214">
                  <c:v>0.57698099999999997</c:v>
                </c:pt>
                <c:pt idx="3215">
                  <c:v>0.58882999999999996</c:v>
                </c:pt>
                <c:pt idx="3216">
                  <c:v>0.57919050000000005</c:v>
                </c:pt>
                <c:pt idx="3217">
                  <c:v>0.56983919999999999</c:v>
                </c:pt>
                <c:pt idx="3218">
                  <c:v>0.55955980000000005</c:v>
                </c:pt>
                <c:pt idx="3219">
                  <c:v>0.57414620000000005</c:v>
                </c:pt>
                <c:pt idx="3220">
                  <c:v>0.57763419999999999</c:v>
                </c:pt>
                <c:pt idx="3221">
                  <c:v>0.57215490000000002</c:v>
                </c:pt>
                <c:pt idx="3222">
                  <c:v>0.57940199999999997</c:v>
                </c:pt>
                <c:pt idx="3223">
                  <c:v>0.58914109999999997</c:v>
                </c:pt>
                <c:pt idx="3224">
                  <c:v>0.58246869999999995</c:v>
                </c:pt>
                <c:pt idx="3225">
                  <c:v>0.59000520000000001</c:v>
                </c:pt>
                <c:pt idx="3226">
                  <c:v>0.58551850000000005</c:v>
                </c:pt>
                <c:pt idx="3227">
                  <c:v>0.56715269999999995</c:v>
                </c:pt>
                <c:pt idx="3228">
                  <c:v>0.57178929999999994</c:v>
                </c:pt>
                <c:pt idx="3229">
                  <c:v>0.56548039999999999</c:v>
                </c:pt>
                <c:pt idx="3230">
                  <c:v>0.56946090000000005</c:v>
                </c:pt>
                <c:pt idx="3231">
                  <c:v>0.56748569999999998</c:v>
                </c:pt>
                <c:pt idx="3232">
                  <c:v>0.56147740000000002</c:v>
                </c:pt>
                <c:pt idx="3233">
                  <c:v>0.54968019999999995</c:v>
                </c:pt>
                <c:pt idx="3234">
                  <c:v>0.56227380000000005</c:v>
                </c:pt>
                <c:pt idx="3235">
                  <c:v>0.54517890000000002</c:v>
                </c:pt>
                <c:pt idx="3236">
                  <c:v>0.56606679999999998</c:v>
                </c:pt>
                <c:pt idx="3237">
                  <c:v>0.55124229999999996</c:v>
                </c:pt>
                <c:pt idx="3238">
                  <c:v>0.53629910000000003</c:v>
                </c:pt>
                <c:pt idx="3239">
                  <c:v>0.53552809999999995</c:v>
                </c:pt>
                <c:pt idx="3240">
                  <c:v>0.53998950000000001</c:v>
                </c:pt>
                <c:pt idx="3241">
                  <c:v>0.54668090000000003</c:v>
                </c:pt>
                <c:pt idx="3242">
                  <c:v>0.54470850000000004</c:v>
                </c:pt>
                <c:pt idx="3243">
                  <c:v>0.54573389999999999</c:v>
                </c:pt>
                <c:pt idx="3244">
                  <c:v>0.53549749999999996</c:v>
                </c:pt>
                <c:pt idx="3245">
                  <c:v>0.55003880000000005</c:v>
                </c:pt>
                <c:pt idx="3246">
                  <c:v>0.5394871</c:v>
                </c:pt>
                <c:pt idx="3247">
                  <c:v>0.53625389999999995</c:v>
                </c:pt>
                <c:pt idx="3248">
                  <c:v>0.55350330000000003</c:v>
                </c:pt>
                <c:pt idx="3249">
                  <c:v>0.57380109999999995</c:v>
                </c:pt>
                <c:pt idx="3250">
                  <c:v>0.56409560000000003</c:v>
                </c:pt>
                <c:pt idx="3251">
                  <c:v>0.55215340000000002</c:v>
                </c:pt>
                <c:pt idx="3252">
                  <c:v>0.54165359999999996</c:v>
                </c:pt>
                <c:pt idx="3253">
                  <c:v>0.53988659999999999</c:v>
                </c:pt>
                <c:pt idx="3254">
                  <c:v>0.55767230000000001</c:v>
                </c:pt>
                <c:pt idx="3255">
                  <c:v>0.5567628</c:v>
                </c:pt>
                <c:pt idx="3256">
                  <c:v>0.5498883</c:v>
                </c:pt>
                <c:pt idx="3257">
                  <c:v>0.55362429999999996</c:v>
                </c:pt>
                <c:pt idx="3258">
                  <c:v>0.5531277</c:v>
                </c:pt>
                <c:pt idx="3259">
                  <c:v>0.54055120000000001</c:v>
                </c:pt>
                <c:pt idx="3260">
                  <c:v>0.53960319999999995</c:v>
                </c:pt>
                <c:pt idx="3261">
                  <c:v>0.54643129999999995</c:v>
                </c:pt>
                <c:pt idx="3262">
                  <c:v>0.55659159999999996</c:v>
                </c:pt>
                <c:pt idx="3263">
                  <c:v>0.55963339999999995</c:v>
                </c:pt>
                <c:pt idx="3264">
                  <c:v>0.53936479999999998</c:v>
                </c:pt>
                <c:pt idx="3265">
                  <c:v>0.52845869999999995</c:v>
                </c:pt>
                <c:pt idx="3266">
                  <c:v>0.53880550000000005</c:v>
                </c:pt>
                <c:pt idx="3267">
                  <c:v>0.54843629999999999</c:v>
                </c:pt>
                <c:pt idx="3268">
                  <c:v>0.55174769999999995</c:v>
                </c:pt>
                <c:pt idx="3269">
                  <c:v>0.54814660000000004</c:v>
                </c:pt>
                <c:pt idx="3270">
                  <c:v>0.53985179999999999</c:v>
                </c:pt>
                <c:pt idx="3271">
                  <c:v>0.52264440000000001</c:v>
                </c:pt>
                <c:pt idx="3272">
                  <c:v>0.53454049999999997</c:v>
                </c:pt>
                <c:pt idx="3273">
                  <c:v>0.53223039999999999</c:v>
                </c:pt>
                <c:pt idx="3274">
                  <c:v>0.53178099999999995</c:v>
                </c:pt>
                <c:pt idx="3275">
                  <c:v>0.52809139999999999</c:v>
                </c:pt>
                <c:pt idx="3276">
                  <c:v>0.5339758</c:v>
                </c:pt>
                <c:pt idx="3277">
                  <c:v>0.53837080000000004</c:v>
                </c:pt>
                <c:pt idx="3278">
                  <c:v>0.53438750000000002</c:v>
                </c:pt>
                <c:pt idx="3279">
                  <c:v>0.55453629999999998</c:v>
                </c:pt>
                <c:pt idx="3280">
                  <c:v>0.53837520000000005</c:v>
                </c:pt>
                <c:pt idx="3281">
                  <c:v>0.53678230000000005</c:v>
                </c:pt>
                <c:pt idx="3282">
                  <c:v>0.53667489999999995</c:v>
                </c:pt>
                <c:pt idx="3283">
                  <c:v>0.5542665</c:v>
                </c:pt>
                <c:pt idx="3284">
                  <c:v>0.52602680000000002</c:v>
                </c:pt>
                <c:pt idx="3285">
                  <c:v>0.53162770000000004</c:v>
                </c:pt>
                <c:pt idx="3286">
                  <c:v>0.53458039999999996</c:v>
                </c:pt>
                <c:pt idx="3287">
                  <c:v>0.53867209999999999</c:v>
                </c:pt>
                <c:pt idx="3288">
                  <c:v>0.55669060000000004</c:v>
                </c:pt>
                <c:pt idx="3289">
                  <c:v>0.54846980000000001</c:v>
                </c:pt>
                <c:pt idx="3290">
                  <c:v>0.55055359999999998</c:v>
                </c:pt>
                <c:pt idx="3291">
                  <c:v>0.54872549999999998</c:v>
                </c:pt>
                <c:pt idx="3292">
                  <c:v>0.5439541</c:v>
                </c:pt>
                <c:pt idx="3293">
                  <c:v>0.55072449999999995</c:v>
                </c:pt>
                <c:pt idx="3294">
                  <c:v>0.54585649999999997</c:v>
                </c:pt>
                <c:pt idx="3295">
                  <c:v>0.5402825</c:v>
                </c:pt>
                <c:pt idx="3296">
                  <c:v>0.52621379999999995</c:v>
                </c:pt>
                <c:pt idx="3297">
                  <c:v>0.51475879999999996</c:v>
                </c:pt>
                <c:pt idx="3298">
                  <c:v>0.52033419999999997</c:v>
                </c:pt>
                <c:pt idx="3299">
                  <c:v>0.53678119999999996</c:v>
                </c:pt>
                <c:pt idx="3300">
                  <c:v>0.55156510000000003</c:v>
                </c:pt>
                <c:pt idx="3301">
                  <c:v>0.55338149999999997</c:v>
                </c:pt>
                <c:pt idx="3302">
                  <c:v>0.552284</c:v>
                </c:pt>
                <c:pt idx="3303">
                  <c:v>0.55504880000000001</c:v>
                </c:pt>
                <c:pt idx="3304">
                  <c:v>0.53076400000000001</c:v>
                </c:pt>
                <c:pt idx="3305">
                  <c:v>0.52478769999999997</c:v>
                </c:pt>
                <c:pt idx="3306">
                  <c:v>0.53125940000000005</c:v>
                </c:pt>
                <c:pt idx="3307">
                  <c:v>0.5330357</c:v>
                </c:pt>
                <c:pt idx="3308">
                  <c:v>0.52783630000000004</c:v>
                </c:pt>
                <c:pt idx="3309">
                  <c:v>0.5410372</c:v>
                </c:pt>
                <c:pt idx="3310">
                  <c:v>0.54114050000000002</c:v>
                </c:pt>
                <c:pt idx="3311">
                  <c:v>0.54904819999999999</c:v>
                </c:pt>
                <c:pt idx="3312">
                  <c:v>0.54654420000000004</c:v>
                </c:pt>
                <c:pt idx="3313">
                  <c:v>0.55048739999999996</c:v>
                </c:pt>
                <c:pt idx="3314">
                  <c:v>0.55641940000000001</c:v>
                </c:pt>
                <c:pt idx="3315">
                  <c:v>0.54887070000000004</c:v>
                </c:pt>
                <c:pt idx="3316">
                  <c:v>0.53260149999999995</c:v>
                </c:pt>
                <c:pt idx="3317">
                  <c:v>0.54330979999999995</c:v>
                </c:pt>
                <c:pt idx="3318">
                  <c:v>0.5412323</c:v>
                </c:pt>
                <c:pt idx="3319">
                  <c:v>0.52915069999999997</c:v>
                </c:pt>
                <c:pt idx="3320">
                  <c:v>0.54329079999999996</c:v>
                </c:pt>
                <c:pt idx="3321">
                  <c:v>0.55161649999999995</c:v>
                </c:pt>
                <c:pt idx="3322">
                  <c:v>0.54925690000000005</c:v>
                </c:pt>
                <c:pt idx="3323">
                  <c:v>0.56067999999999996</c:v>
                </c:pt>
                <c:pt idx="3324">
                  <c:v>0.56651280000000004</c:v>
                </c:pt>
                <c:pt idx="3325">
                  <c:v>0.56438889999999997</c:v>
                </c:pt>
                <c:pt idx="3326">
                  <c:v>0.5830206</c:v>
                </c:pt>
                <c:pt idx="3327">
                  <c:v>0.56230230000000003</c:v>
                </c:pt>
                <c:pt idx="3328">
                  <c:v>0.56349110000000002</c:v>
                </c:pt>
                <c:pt idx="3329">
                  <c:v>0.56833199999999995</c:v>
                </c:pt>
                <c:pt idx="3330">
                  <c:v>0.56275249999999999</c:v>
                </c:pt>
                <c:pt idx="3331">
                  <c:v>0.55902249999999998</c:v>
                </c:pt>
                <c:pt idx="3332">
                  <c:v>0.55833089999999996</c:v>
                </c:pt>
                <c:pt idx="3333">
                  <c:v>0.5302827</c:v>
                </c:pt>
                <c:pt idx="3334">
                  <c:v>0.55122979999999999</c:v>
                </c:pt>
                <c:pt idx="3335">
                  <c:v>0.54243870000000005</c:v>
                </c:pt>
                <c:pt idx="3336">
                  <c:v>0.55412300000000003</c:v>
                </c:pt>
                <c:pt idx="3337">
                  <c:v>0.56242519999999996</c:v>
                </c:pt>
                <c:pt idx="3338">
                  <c:v>0.56257000000000001</c:v>
                </c:pt>
                <c:pt idx="3339">
                  <c:v>0.5520697</c:v>
                </c:pt>
                <c:pt idx="3340">
                  <c:v>0.57194100000000003</c:v>
                </c:pt>
                <c:pt idx="3341">
                  <c:v>0.56290430000000002</c:v>
                </c:pt>
                <c:pt idx="3342">
                  <c:v>0.55470980000000003</c:v>
                </c:pt>
                <c:pt idx="3343">
                  <c:v>0.55571230000000005</c:v>
                </c:pt>
                <c:pt idx="3344">
                  <c:v>0.56542890000000001</c:v>
                </c:pt>
                <c:pt idx="3345">
                  <c:v>0.56144150000000004</c:v>
                </c:pt>
                <c:pt idx="3346">
                  <c:v>0.56389959999999995</c:v>
                </c:pt>
                <c:pt idx="3347">
                  <c:v>0.55269120000000005</c:v>
                </c:pt>
                <c:pt idx="3348">
                  <c:v>0.55450940000000004</c:v>
                </c:pt>
                <c:pt idx="3349">
                  <c:v>0.54664239999999997</c:v>
                </c:pt>
                <c:pt idx="3350">
                  <c:v>0.54085450000000002</c:v>
                </c:pt>
                <c:pt idx="3351">
                  <c:v>0.54754780000000003</c:v>
                </c:pt>
                <c:pt idx="3352">
                  <c:v>0.53966069999999999</c:v>
                </c:pt>
                <c:pt idx="3353">
                  <c:v>0.54036450000000003</c:v>
                </c:pt>
                <c:pt idx="3354">
                  <c:v>0.53852820000000001</c:v>
                </c:pt>
                <c:pt idx="3355">
                  <c:v>0.53624419999999995</c:v>
                </c:pt>
                <c:pt idx="3356">
                  <c:v>0.52365919999999999</c:v>
                </c:pt>
                <c:pt idx="3357">
                  <c:v>0.51629499999999995</c:v>
                </c:pt>
                <c:pt idx="3358">
                  <c:v>0.52011879999999999</c:v>
                </c:pt>
                <c:pt idx="3359">
                  <c:v>0.5182812</c:v>
                </c:pt>
                <c:pt idx="3360">
                  <c:v>0.51960050000000002</c:v>
                </c:pt>
                <c:pt idx="3361">
                  <c:v>0.51395420000000003</c:v>
                </c:pt>
                <c:pt idx="3362">
                  <c:v>0.51453360000000004</c:v>
                </c:pt>
                <c:pt idx="3363">
                  <c:v>0.51397099999999996</c:v>
                </c:pt>
                <c:pt idx="3364">
                  <c:v>0.51239009999999996</c:v>
                </c:pt>
                <c:pt idx="3365">
                  <c:v>0.50762810000000003</c:v>
                </c:pt>
                <c:pt idx="3366">
                  <c:v>0.51846309999999995</c:v>
                </c:pt>
                <c:pt idx="3367">
                  <c:v>0.50932480000000002</c:v>
                </c:pt>
                <c:pt idx="3368">
                  <c:v>0.49996810000000003</c:v>
                </c:pt>
                <c:pt idx="3369">
                  <c:v>0.5073124</c:v>
                </c:pt>
                <c:pt idx="3370">
                  <c:v>0.49628369999999999</c:v>
                </c:pt>
                <c:pt idx="3371">
                  <c:v>0.51587620000000001</c:v>
                </c:pt>
                <c:pt idx="3372">
                  <c:v>0.52204810000000001</c:v>
                </c:pt>
                <c:pt idx="3373">
                  <c:v>0.51602289999999995</c:v>
                </c:pt>
                <c:pt idx="3374">
                  <c:v>0.52296940000000003</c:v>
                </c:pt>
                <c:pt idx="3375">
                  <c:v>0.5160323</c:v>
                </c:pt>
                <c:pt idx="3376">
                  <c:v>0.52405279999999999</c:v>
                </c:pt>
                <c:pt idx="3377">
                  <c:v>0.53222270000000005</c:v>
                </c:pt>
                <c:pt idx="3378">
                  <c:v>0.53152319999999997</c:v>
                </c:pt>
                <c:pt idx="3379">
                  <c:v>0.51822170000000001</c:v>
                </c:pt>
                <c:pt idx="3380">
                  <c:v>0.52372350000000001</c:v>
                </c:pt>
                <c:pt idx="3381">
                  <c:v>0.52433640000000004</c:v>
                </c:pt>
                <c:pt idx="3382">
                  <c:v>0.51083409999999996</c:v>
                </c:pt>
                <c:pt idx="3383">
                  <c:v>0.5137467</c:v>
                </c:pt>
                <c:pt idx="3384">
                  <c:v>0.49930790000000003</c:v>
                </c:pt>
                <c:pt idx="3385">
                  <c:v>0.51268939999999996</c:v>
                </c:pt>
                <c:pt idx="3386">
                  <c:v>0.51790619999999998</c:v>
                </c:pt>
                <c:pt idx="3387">
                  <c:v>0.51341380000000003</c:v>
                </c:pt>
                <c:pt idx="3388">
                  <c:v>0.5095018</c:v>
                </c:pt>
                <c:pt idx="3389">
                  <c:v>0.51640580000000003</c:v>
                </c:pt>
                <c:pt idx="3390">
                  <c:v>0.52636870000000002</c:v>
                </c:pt>
                <c:pt idx="3391">
                  <c:v>0.51645019999999997</c:v>
                </c:pt>
                <c:pt idx="3392">
                  <c:v>0.54021620000000004</c:v>
                </c:pt>
                <c:pt idx="3393">
                  <c:v>0.53444250000000004</c:v>
                </c:pt>
                <c:pt idx="3394">
                  <c:v>0.54766040000000005</c:v>
                </c:pt>
                <c:pt idx="3395">
                  <c:v>0.53336410000000001</c:v>
                </c:pt>
                <c:pt idx="3396">
                  <c:v>0.52133229999999997</c:v>
                </c:pt>
                <c:pt idx="3397">
                  <c:v>0.52180329999999997</c:v>
                </c:pt>
                <c:pt idx="3398">
                  <c:v>0.51789969999999996</c:v>
                </c:pt>
                <c:pt idx="3399">
                  <c:v>0.53496060000000001</c:v>
                </c:pt>
                <c:pt idx="3400">
                  <c:v>0.52942929999999999</c:v>
                </c:pt>
                <c:pt idx="3401">
                  <c:v>0.54542880000000005</c:v>
                </c:pt>
                <c:pt idx="3402">
                  <c:v>0.53420690000000004</c:v>
                </c:pt>
                <c:pt idx="3403">
                  <c:v>0.53996520000000003</c:v>
                </c:pt>
                <c:pt idx="3404">
                  <c:v>0.54140109999999997</c:v>
                </c:pt>
                <c:pt idx="3405">
                  <c:v>0.54348620000000003</c:v>
                </c:pt>
                <c:pt idx="3406">
                  <c:v>0.53258079999999997</c:v>
                </c:pt>
                <c:pt idx="3407">
                  <c:v>0.5328117</c:v>
                </c:pt>
                <c:pt idx="3408">
                  <c:v>0.52253819999999995</c:v>
                </c:pt>
                <c:pt idx="3409">
                  <c:v>0.50929080000000004</c:v>
                </c:pt>
                <c:pt idx="3410">
                  <c:v>0.5204839</c:v>
                </c:pt>
                <c:pt idx="3411">
                  <c:v>0.52097800000000005</c:v>
                </c:pt>
                <c:pt idx="3412">
                  <c:v>0.52467600000000003</c:v>
                </c:pt>
                <c:pt idx="3413">
                  <c:v>0.53432990000000002</c:v>
                </c:pt>
                <c:pt idx="3414">
                  <c:v>0.54243220000000003</c:v>
                </c:pt>
                <c:pt idx="3415">
                  <c:v>0.54633030000000005</c:v>
                </c:pt>
                <c:pt idx="3416">
                  <c:v>0.55589270000000002</c:v>
                </c:pt>
                <c:pt idx="3417">
                  <c:v>0.54175229999999996</c:v>
                </c:pt>
                <c:pt idx="3418">
                  <c:v>0.55238220000000005</c:v>
                </c:pt>
                <c:pt idx="3419">
                  <c:v>0.54258090000000003</c:v>
                </c:pt>
                <c:pt idx="3420">
                  <c:v>0.53845750000000003</c:v>
                </c:pt>
                <c:pt idx="3421">
                  <c:v>0.57190730000000001</c:v>
                </c:pt>
                <c:pt idx="3422">
                  <c:v>0.55069380000000001</c:v>
                </c:pt>
                <c:pt idx="3423">
                  <c:v>0.55537530000000002</c:v>
                </c:pt>
                <c:pt idx="3424">
                  <c:v>0.55532630000000005</c:v>
                </c:pt>
                <c:pt idx="3425">
                  <c:v>0.55740100000000004</c:v>
                </c:pt>
                <c:pt idx="3426">
                  <c:v>0.55493749999999997</c:v>
                </c:pt>
                <c:pt idx="3427">
                  <c:v>0.57231500000000002</c:v>
                </c:pt>
                <c:pt idx="3428">
                  <c:v>0.57350979999999996</c:v>
                </c:pt>
                <c:pt idx="3429">
                  <c:v>0.56975419999999999</c:v>
                </c:pt>
                <c:pt idx="3430">
                  <c:v>0.55727300000000002</c:v>
                </c:pt>
                <c:pt idx="3431">
                  <c:v>0.55338790000000004</c:v>
                </c:pt>
                <c:pt idx="3432">
                  <c:v>0.56185459999999998</c:v>
                </c:pt>
                <c:pt idx="3433">
                  <c:v>0.54583760000000003</c:v>
                </c:pt>
                <c:pt idx="3434">
                  <c:v>0.55985189999999996</c:v>
                </c:pt>
                <c:pt idx="3435">
                  <c:v>0.55508460000000004</c:v>
                </c:pt>
                <c:pt idx="3436">
                  <c:v>0.55123200000000006</c:v>
                </c:pt>
                <c:pt idx="3437">
                  <c:v>0.55897940000000002</c:v>
                </c:pt>
                <c:pt idx="3438">
                  <c:v>0.55104120000000001</c:v>
                </c:pt>
                <c:pt idx="3439">
                  <c:v>0.55984239999999996</c:v>
                </c:pt>
                <c:pt idx="3440">
                  <c:v>0.5552163</c:v>
                </c:pt>
                <c:pt idx="3441">
                  <c:v>0.55914459999999999</c:v>
                </c:pt>
                <c:pt idx="3442">
                  <c:v>0.55796250000000003</c:v>
                </c:pt>
                <c:pt idx="3443">
                  <c:v>0.54938319999999996</c:v>
                </c:pt>
                <c:pt idx="3444">
                  <c:v>0.53973640000000001</c:v>
                </c:pt>
                <c:pt idx="3445">
                  <c:v>0.55555929999999998</c:v>
                </c:pt>
                <c:pt idx="3446">
                  <c:v>0.54969889999999999</c:v>
                </c:pt>
                <c:pt idx="3447">
                  <c:v>0.56313219999999997</c:v>
                </c:pt>
                <c:pt idx="3448">
                  <c:v>0.55535769999999995</c:v>
                </c:pt>
                <c:pt idx="3449">
                  <c:v>0.55926160000000003</c:v>
                </c:pt>
                <c:pt idx="3450">
                  <c:v>0.57051370000000001</c:v>
                </c:pt>
                <c:pt idx="3451">
                  <c:v>0.57111089999999998</c:v>
                </c:pt>
                <c:pt idx="3452">
                  <c:v>0.57651660000000005</c:v>
                </c:pt>
                <c:pt idx="3453">
                  <c:v>0.56058059999999998</c:v>
                </c:pt>
                <c:pt idx="3454">
                  <c:v>0.55713749999999995</c:v>
                </c:pt>
                <c:pt idx="3455">
                  <c:v>0.54962549999999999</c:v>
                </c:pt>
                <c:pt idx="3456">
                  <c:v>0.53703710000000004</c:v>
                </c:pt>
                <c:pt idx="3457">
                  <c:v>0.54214600000000002</c:v>
                </c:pt>
                <c:pt idx="3458">
                  <c:v>0.5585251</c:v>
                </c:pt>
                <c:pt idx="3459">
                  <c:v>0.56976349999999998</c:v>
                </c:pt>
                <c:pt idx="3460">
                  <c:v>0.58718990000000004</c:v>
                </c:pt>
                <c:pt idx="3461">
                  <c:v>0.5784281</c:v>
                </c:pt>
                <c:pt idx="3462">
                  <c:v>0.57840210000000003</c:v>
                </c:pt>
                <c:pt idx="3463">
                  <c:v>0.57420839999999995</c:v>
                </c:pt>
                <c:pt idx="3464">
                  <c:v>0.56190790000000002</c:v>
                </c:pt>
                <c:pt idx="3465">
                  <c:v>0.56482730000000003</c:v>
                </c:pt>
                <c:pt idx="3466">
                  <c:v>0.58048599999999995</c:v>
                </c:pt>
                <c:pt idx="3467">
                  <c:v>0.56726410000000005</c:v>
                </c:pt>
                <c:pt idx="3468">
                  <c:v>0.55993190000000004</c:v>
                </c:pt>
                <c:pt idx="3469">
                  <c:v>0.54380139999999999</c:v>
                </c:pt>
                <c:pt idx="3470">
                  <c:v>0.54951179999999999</c:v>
                </c:pt>
                <c:pt idx="3471">
                  <c:v>0.56056019999999995</c:v>
                </c:pt>
                <c:pt idx="3472">
                  <c:v>0.55604220000000004</c:v>
                </c:pt>
                <c:pt idx="3473">
                  <c:v>0.56658549999999996</c:v>
                </c:pt>
                <c:pt idx="3474">
                  <c:v>0.54519050000000002</c:v>
                </c:pt>
                <c:pt idx="3475">
                  <c:v>0.55602910000000005</c:v>
                </c:pt>
                <c:pt idx="3476">
                  <c:v>0.56273150000000005</c:v>
                </c:pt>
                <c:pt idx="3477">
                  <c:v>0.56822760000000005</c:v>
                </c:pt>
                <c:pt idx="3478">
                  <c:v>0.56034200000000001</c:v>
                </c:pt>
                <c:pt idx="3479">
                  <c:v>0.57095439999999997</c:v>
                </c:pt>
                <c:pt idx="3480">
                  <c:v>0.57666229999999996</c:v>
                </c:pt>
                <c:pt idx="3481">
                  <c:v>0.56723809999999997</c:v>
                </c:pt>
                <c:pt idx="3482">
                  <c:v>0.56016120000000003</c:v>
                </c:pt>
                <c:pt idx="3483">
                  <c:v>0.55135350000000005</c:v>
                </c:pt>
                <c:pt idx="3484">
                  <c:v>0.56561229999999996</c:v>
                </c:pt>
                <c:pt idx="3485">
                  <c:v>0.57321610000000001</c:v>
                </c:pt>
                <c:pt idx="3486">
                  <c:v>0.57612240000000003</c:v>
                </c:pt>
                <c:pt idx="3487">
                  <c:v>0.56859689999999996</c:v>
                </c:pt>
                <c:pt idx="3488">
                  <c:v>0.5828643</c:v>
                </c:pt>
                <c:pt idx="3489">
                  <c:v>0.57749090000000003</c:v>
                </c:pt>
                <c:pt idx="3490">
                  <c:v>0.58156609999999997</c:v>
                </c:pt>
                <c:pt idx="3491">
                  <c:v>0.57906880000000005</c:v>
                </c:pt>
                <c:pt idx="3492">
                  <c:v>0.5815998</c:v>
                </c:pt>
                <c:pt idx="3493">
                  <c:v>0.57960429999999996</c:v>
                </c:pt>
                <c:pt idx="3494">
                  <c:v>0.61215310000000001</c:v>
                </c:pt>
                <c:pt idx="3495">
                  <c:v>0.6119173</c:v>
                </c:pt>
                <c:pt idx="3496">
                  <c:v>0.59854059999999998</c:v>
                </c:pt>
                <c:pt idx="3497">
                  <c:v>0.58258129999999997</c:v>
                </c:pt>
                <c:pt idx="3498">
                  <c:v>0.59075929999999999</c:v>
                </c:pt>
                <c:pt idx="3499">
                  <c:v>0.57245310000000005</c:v>
                </c:pt>
                <c:pt idx="3500">
                  <c:v>0.56698249999999994</c:v>
                </c:pt>
                <c:pt idx="3501">
                  <c:v>0.5835728</c:v>
                </c:pt>
                <c:pt idx="3502">
                  <c:v>0.58978719999999996</c:v>
                </c:pt>
                <c:pt idx="3503">
                  <c:v>0.59783169999999997</c:v>
                </c:pt>
                <c:pt idx="3504">
                  <c:v>0.61060420000000004</c:v>
                </c:pt>
                <c:pt idx="3505">
                  <c:v>0.62296229999999997</c:v>
                </c:pt>
                <c:pt idx="3506">
                  <c:v>0.60618050000000001</c:v>
                </c:pt>
                <c:pt idx="3507">
                  <c:v>0.59163489999999996</c:v>
                </c:pt>
                <c:pt idx="3508">
                  <c:v>0.59024829999999995</c:v>
                </c:pt>
                <c:pt idx="3509">
                  <c:v>0.58059769999999999</c:v>
                </c:pt>
                <c:pt idx="3510">
                  <c:v>0.58814770000000005</c:v>
                </c:pt>
                <c:pt idx="3511">
                  <c:v>0.58549309999999999</c:v>
                </c:pt>
                <c:pt idx="3512">
                  <c:v>0.58170900000000003</c:v>
                </c:pt>
                <c:pt idx="3513">
                  <c:v>0.57828500000000005</c:v>
                </c:pt>
                <c:pt idx="3514">
                  <c:v>0.57162040000000003</c:v>
                </c:pt>
                <c:pt idx="3515">
                  <c:v>0.56747119999999995</c:v>
                </c:pt>
                <c:pt idx="3516">
                  <c:v>0.59225709999999998</c:v>
                </c:pt>
                <c:pt idx="3517">
                  <c:v>0.59496190000000004</c:v>
                </c:pt>
                <c:pt idx="3518">
                  <c:v>0.58667469999999999</c:v>
                </c:pt>
                <c:pt idx="3519">
                  <c:v>0.6018578</c:v>
                </c:pt>
                <c:pt idx="3520">
                  <c:v>0.58537249999999996</c:v>
                </c:pt>
                <c:pt idx="3521">
                  <c:v>0.5824608</c:v>
                </c:pt>
                <c:pt idx="3522">
                  <c:v>0.57988320000000004</c:v>
                </c:pt>
                <c:pt idx="3523">
                  <c:v>0.58133100000000004</c:v>
                </c:pt>
                <c:pt idx="3524">
                  <c:v>0.57748999999999995</c:v>
                </c:pt>
                <c:pt idx="3525">
                  <c:v>0.58623270000000005</c:v>
                </c:pt>
                <c:pt idx="3526">
                  <c:v>0.58665339999999999</c:v>
                </c:pt>
                <c:pt idx="3527">
                  <c:v>0.5793045</c:v>
                </c:pt>
                <c:pt idx="3528">
                  <c:v>0.56028690000000003</c:v>
                </c:pt>
                <c:pt idx="3529">
                  <c:v>0.57880869999999995</c:v>
                </c:pt>
                <c:pt idx="3530">
                  <c:v>0.58553670000000002</c:v>
                </c:pt>
                <c:pt idx="3531">
                  <c:v>0.57980419999999999</c:v>
                </c:pt>
                <c:pt idx="3532">
                  <c:v>0.55815700000000001</c:v>
                </c:pt>
                <c:pt idx="3533">
                  <c:v>0.55669349999999995</c:v>
                </c:pt>
                <c:pt idx="3534">
                  <c:v>0.56866839999999996</c:v>
                </c:pt>
                <c:pt idx="3535">
                  <c:v>0.58747050000000001</c:v>
                </c:pt>
                <c:pt idx="3536">
                  <c:v>0.5923581</c:v>
                </c:pt>
                <c:pt idx="3537">
                  <c:v>0.58975659999999996</c:v>
                </c:pt>
                <c:pt idx="3538">
                  <c:v>0.60925879999999999</c:v>
                </c:pt>
                <c:pt idx="3539">
                  <c:v>0.59231219999999996</c:v>
                </c:pt>
                <c:pt idx="3540">
                  <c:v>0.59849220000000003</c:v>
                </c:pt>
                <c:pt idx="3541">
                  <c:v>0.59342550000000005</c:v>
                </c:pt>
                <c:pt idx="3542">
                  <c:v>0.59422229999999998</c:v>
                </c:pt>
                <c:pt idx="3543">
                  <c:v>0.59716360000000002</c:v>
                </c:pt>
                <c:pt idx="3544">
                  <c:v>0.5854779</c:v>
                </c:pt>
                <c:pt idx="3545">
                  <c:v>0.57188989999999995</c:v>
                </c:pt>
                <c:pt idx="3546">
                  <c:v>0.57557199999999997</c:v>
                </c:pt>
                <c:pt idx="3547">
                  <c:v>0.57728579999999996</c:v>
                </c:pt>
                <c:pt idx="3548">
                  <c:v>0.58384389999999997</c:v>
                </c:pt>
                <c:pt idx="3549">
                  <c:v>0.5848238</c:v>
                </c:pt>
                <c:pt idx="3550">
                  <c:v>0.58072699999999999</c:v>
                </c:pt>
                <c:pt idx="3551">
                  <c:v>0.59823219999999999</c:v>
                </c:pt>
                <c:pt idx="3552">
                  <c:v>0.58212980000000003</c:v>
                </c:pt>
                <c:pt idx="3553">
                  <c:v>0.55893959999999998</c:v>
                </c:pt>
                <c:pt idx="3554">
                  <c:v>0.55234629999999996</c:v>
                </c:pt>
                <c:pt idx="3555">
                  <c:v>0.55994750000000004</c:v>
                </c:pt>
                <c:pt idx="3556">
                  <c:v>0.56355699999999997</c:v>
                </c:pt>
                <c:pt idx="3557">
                  <c:v>0.56859740000000003</c:v>
                </c:pt>
                <c:pt idx="3558">
                  <c:v>0.56374389999999996</c:v>
                </c:pt>
                <c:pt idx="3559">
                  <c:v>0.53782850000000004</c:v>
                </c:pt>
                <c:pt idx="3560">
                  <c:v>0.54159080000000004</c:v>
                </c:pt>
                <c:pt idx="3561">
                  <c:v>0.55483859999999996</c:v>
                </c:pt>
                <c:pt idx="3562">
                  <c:v>0.55823889999999998</c:v>
                </c:pt>
                <c:pt idx="3563">
                  <c:v>0.55238489999999996</c:v>
                </c:pt>
                <c:pt idx="3564">
                  <c:v>0.55243830000000005</c:v>
                </c:pt>
                <c:pt idx="3565">
                  <c:v>0.56247159999999996</c:v>
                </c:pt>
                <c:pt idx="3566">
                  <c:v>0.57075330000000002</c:v>
                </c:pt>
                <c:pt idx="3567">
                  <c:v>0.57966320000000005</c:v>
                </c:pt>
                <c:pt idx="3568">
                  <c:v>0.58476379999999994</c:v>
                </c:pt>
                <c:pt idx="3569">
                  <c:v>0.58318369999999997</c:v>
                </c:pt>
                <c:pt idx="3570">
                  <c:v>0.58565659999999997</c:v>
                </c:pt>
                <c:pt idx="3571">
                  <c:v>0.58286439999999995</c:v>
                </c:pt>
                <c:pt idx="3572">
                  <c:v>0.5791944</c:v>
                </c:pt>
                <c:pt idx="3573">
                  <c:v>0.56204010000000004</c:v>
                </c:pt>
                <c:pt idx="3574">
                  <c:v>0.56908320000000001</c:v>
                </c:pt>
                <c:pt idx="3575">
                  <c:v>0.57485050000000004</c:v>
                </c:pt>
                <c:pt idx="3576">
                  <c:v>0.55674950000000001</c:v>
                </c:pt>
                <c:pt idx="3577">
                  <c:v>0.55320970000000003</c:v>
                </c:pt>
                <c:pt idx="3578">
                  <c:v>0.54152020000000001</c:v>
                </c:pt>
                <c:pt idx="3579">
                  <c:v>0.54916750000000003</c:v>
                </c:pt>
                <c:pt idx="3580">
                  <c:v>0.53571369999999996</c:v>
                </c:pt>
                <c:pt idx="3581">
                  <c:v>0.54398519999999995</c:v>
                </c:pt>
                <c:pt idx="3582">
                  <c:v>0.57684659999999999</c:v>
                </c:pt>
                <c:pt idx="3583">
                  <c:v>0.54351850000000002</c:v>
                </c:pt>
                <c:pt idx="3584">
                  <c:v>0.56060149999999997</c:v>
                </c:pt>
                <c:pt idx="3585">
                  <c:v>0.55592909999999995</c:v>
                </c:pt>
                <c:pt idx="3586">
                  <c:v>0.55556360000000005</c:v>
                </c:pt>
                <c:pt idx="3587">
                  <c:v>0.54245180000000004</c:v>
                </c:pt>
                <c:pt idx="3588">
                  <c:v>0.55293740000000002</c:v>
                </c:pt>
                <c:pt idx="3589">
                  <c:v>0.53957040000000001</c:v>
                </c:pt>
                <c:pt idx="3590">
                  <c:v>0.5436957</c:v>
                </c:pt>
                <c:pt idx="3591">
                  <c:v>0.55014739999999995</c:v>
                </c:pt>
                <c:pt idx="3592">
                  <c:v>0.54442550000000001</c:v>
                </c:pt>
                <c:pt idx="3593">
                  <c:v>0.54878159999999998</c:v>
                </c:pt>
                <c:pt idx="3594">
                  <c:v>0.53896049999999995</c:v>
                </c:pt>
                <c:pt idx="3595">
                  <c:v>0.56136209999999997</c:v>
                </c:pt>
                <c:pt idx="3596">
                  <c:v>0.55566539999999998</c:v>
                </c:pt>
                <c:pt idx="3597">
                  <c:v>0.5763218</c:v>
                </c:pt>
                <c:pt idx="3598">
                  <c:v>0.57447919999999997</c:v>
                </c:pt>
                <c:pt idx="3599">
                  <c:v>0.57450310000000004</c:v>
                </c:pt>
                <c:pt idx="3600">
                  <c:v>0.56010800000000005</c:v>
                </c:pt>
                <c:pt idx="3601">
                  <c:v>0.55579529999999999</c:v>
                </c:pt>
                <c:pt idx="3602">
                  <c:v>0.55704109999999996</c:v>
                </c:pt>
                <c:pt idx="3603">
                  <c:v>0.56021900000000002</c:v>
                </c:pt>
                <c:pt idx="3604">
                  <c:v>0.56297790000000003</c:v>
                </c:pt>
                <c:pt idx="3605">
                  <c:v>0.55922760000000005</c:v>
                </c:pt>
                <c:pt idx="3606">
                  <c:v>0.56342029999999999</c:v>
                </c:pt>
                <c:pt idx="3607">
                  <c:v>0.56377010000000005</c:v>
                </c:pt>
                <c:pt idx="3608">
                  <c:v>0.56738180000000005</c:v>
                </c:pt>
                <c:pt idx="3609">
                  <c:v>0.57908179999999998</c:v>
                </c:pt>
                <c:pt idx="3610">
                  <c:v>0.56651669999999998</c:v>
                </c:pt>
                <c:pt idx="3611">
                  <c:v>0.57060500000000003</c:v>
                </c:pt>
                <c:pt idx="3612">
                  <c:v>0.56374780000000002</c:v>
                </c:pt>
                <c:pt idx="3613">
                  <c:v>0.56808860000000005</c:v>
                </c:pt>
                <c:pt idx="3614">
                  <c:v>0.56393249999999995</c:v>
                </c:pt>
                <c:pt idx="3615">
                  <c:v>0.56333339999999998</c:v>
                </c:pt>
                <c:pt idx="3616">
                  <c:v>0.54806379999999999</c:v>
                </c:pt>
                <c:pt idx="3617">
                  <c:v>0.55699940000000003</c:v>
                </c:pt>
                <c:pt idx="3618">
                  <c:v>0.55369749999999995</c:v>
                </c:pt>
                <c:pt idx="3619">
                  <c:v>0.56538940000000004</c:v>
                </c:pt>
                <c:pt idx="3620">
                  <c:v>0.5601642</c:v>
                </c:pt>
                <c:pt idx="3621">
                  <c:v>0.57070520000000002</c:v>
                </c:pt>
                <c:pt idx="3622">
                  <c:v>0.57394449999999997</c:v>
                </c:pt>
                <c:pt idx="3623">
                  <c:v>0.56884469999999998</c:v>
                </c:pt>
                <c:pt idx="3624">
                  <c:v>0.57110360000000004</c:v>
                </c:pt>
                <c:pt idx="3625">
                  <c:v>0.56961930000000005</c:v>
                </c:pt>
                <c:pt idx="3626">
                  <c:v>0.57408789999999998</c:v>
                </c:pt>
                <c:pt idx="3627">
                  <c:v>0.56890090000000004</c:v>
                </c:pt>
                <c:pt idx="3628">
                  <c:v>0.56480949999999996</c:v>
                </c:pt>
                <c:pt idx="3629">
                  <c:v>0.56529839999999998</c:v>
                </c:pt>
                <c:pt idx="3630">
                  <c:v>0.55806429999999996</c:v>
                </c:pt>
                <c:pt idx="3631">
                  <c:v>0.56869689999999995</c:v>
                </c:pt>
                <c:pt idx="3632">
                  <c:v>0.56754990000000005</c:v>
                </c:pt>
                <c:pt idx="3633">
                  <c:v>0.56425069999999999</c:v>
                </c:pt>
                <c:pt idx="3634">
                  <c:v>0.5527938</c:v>
                </c:pt>
                <c:pt idx="3635">
                  <c:v>0.56212459999999997</c:v>
                </c:pt>
                <c:pt idx="3636">
                  <c:v>0.55261649999999995</c:v>
                </c:pt>
                <c:pt idx="3637">
                  <c:v>0.56984659999999998</c:v>
                </c:pt>
                <c:pt idx="3638">
                  <c:v>0.56753180000000003</c:v>
                </c:pt>
                <c:pt idx="3639">
                  <c:v>0.54723809999999995</c:v>
                </c:pt>
                <c:pt idx="3640">
                  <c:v>0.53154610000000002</c:v>
                </c:pt>
                <c:pt idx="3641">
                  <c:v>0.53866849999999999</c:v>
                </c:pt>
                <c:pt idx="3642">
                  <c:v>0.54322769999999998</c:v>
                </c:pt>
                <c:pt idx="3643">
                  <c:v>0.53586389999999995</c:v>
                </c:pt>
                <c:pt idx="3644">
                  <c:v>0.53843410000000003</c:v>
                </c:pt>
                <c:pt idx="3645">
                  <c:v>0.55818299999999998</c:v>
                </c:pt>
                <c:pt idx="3646">
                  <c:v>0.56686590000000003</c:v>
                </c:pt>
                <c:pt idx="3647">
                  <c:v>0.56006699999999998</c:v>
                </c:pt>
                <c:pt idx="3648">
                  <c:v>0.55275580000000002</c:v>
                </c:pt>
                <c:pt idx="3649">
                  <c:v>0.55501999999999996</c:v>
                </c:pt>
                <c:pt idx="3650">
                  <c:v>0.55548319999999995</c:v>
                </c:pt>
                <c:pt idx="3651">
                  <c:v>0.54785340000000005</c:v>
                </c:pt>
                <c:pt idx="3652">
                  <c:v>0.56558920000000001</c:v>
                </c:pt>
                <c:pt idx="3653">
                  <c:v>0.55997889999999995</c:v>
                </c:pt>
                <c:pt idx="3654">
                  <c:v>0.55985490000000004</c:v>
                </c:pt>
                <c:pt idx="3655">
                  <c:v>0.57729900000000001</c:v>
                </c:pt>
                <c:pt idx="3656">
                  <c:v>0.5969025</c:v>
                </c:pt>
                <c:pt idx="3657">
                  <c:v>0.59552170000000004</c:v>
                </c:pt>
                <c:pt idx="3658">
                  <c:v>0.59961629999999999</c:v>
                </c:pt>
                <c:pt idx="3659">
                  <c:v>0.59745369999999998</c:v>
                </c:pt>
                <c:pt idx="3660">
                  <c:v>0.57285070000000005</c:v>
                </c:pt>
                <c:pt idx="3661">
                  <c:v>0.57098340000000003</c:v>
                </c:pt>
                <c:pt idx="3662">
                  <c:v>0.55868980000000001</c:v>
                </c:pt>
                <c:pt idx="3663">
                  <c:v>0.56450860000000003</c:v>
                </c:pt>
                <c:pt idx="3664">
                  <c:v>0.56281309999999996</c:v>
                </c:pt>
                <c:pt idx="3665">
                  <c:v>0.57252170000000002</c:v>
                </c:pt>
                <c:pt idx="3666">
                  <c:v>0.54139689999999996</c:v>
                </c:pt>
                <c:pt idx="3667">
                  <c:v>0.5356474</c:v>
                </c:pt>
                <c:pt idx="3668">
                  <c:v>0.53577850000000005</c:v>
                </c:pt>
                <c:pt idx="3669">
                  <c:v>0.5379756</c:v>
                </c:pt>
                <c:pt idx="3670">
                  <c:v>0.54628319999999997</c:v>
                </c:pt>
                <c:pt idx="3671">
                  <c:v>0.53304620000000003</c:v>
                </c:pt>
                <c:pt idx="3672">
                  <c:v>0.5429986</c:v>
                </c:pt>
                <c:pt idx="3673">
                  <c:v>0.54394450000000005</c:v>
                </c:pt>
                <c:pt idx="3674">
                  <c:v>0.54250209999999999</c:v>
                </c:pt>
                <c:pt idx="3675">
                  <c:v>0.55172069999999995</c:v>
                </c:pt>
                <c:pt idx="3676">
                  <c:v>0.54566060000000005</c:v>
                </c:pt>
                <c:pt idx="3677">
                  <c:v>0.54206319999999997</c:v>
                </c:pt>
                <c:pt idx="3678">
                  <c:v>0.54694030000000005</c:v>
                </c:pt>
                <c:pt idx="3679">
                  <c:v>0.53725800000000001</c:v>
                </c:pt>
                <c:pt idx="3680">
                  <c:v>0.54855310000000002</c:v>
                </c:pt>
                <c:pt idx="3681">
                  <c:v>0.55293479999999995</c:v>
                </c:pt>
                <c:pt idx="3682">
                  <c:v>0.55139780000000005</c:v>
                </c:pt>
                <c:pt idx="3683">
                  <c:v>0.53720380000000001</c:v>
                </c:pt>
                <c:pt idx="3684">
                  <c:v>0.5356514</c:v>
                </c:pt>
                <c:pt idx="3685">
                  <c:v>0.53622219999999998</c:v>
                </c:pt>
                <c:pt idx="3686">
                  <c:v>0.52278659999999999</c:v>
                </c:pt>
                <c:pt idx="3687">
                  <c:v>0.55375090000000005</c:v>
                </c:pt>
                <c:pt idx="3688">
                  <c:v>0.55730310000000005</c:v>
                </c:pt>
                <c:pt idx="3689">
                  <c:v>0.53846090000000002</c:v>
                </c:pt>
                <c:pt idx="3690">
                  <c:v>0.54916140000000002</c:v>
                </c:pt>
                <c:pt idx="3691">
                  <c:v>0.56052489999999999</c:v>
                </c:pt>
                <c:pt idx="3692">
                  <c:v>0.5675036</c:v>
                </c:pt>
                <c:pt idx="3693">
                  <c:v>0.57415289999999997</c:v>
                </c:pt>
                <c:pt idx="3694">
                  <c:v>0.57223760000000001</c:v>
                </c:pt>
                <c:pt idx="3695">
                  <c:v>0.55852749999999995</c:v>
                </c:pt>
                <c:pt idx="3696">
                  <c:v>0.54617099999999996</c:v>
                </c:pt>
                <c:pt idx="3697">
                  <c:v>0.5508613</c:v>
                </c:pt>
                <c:pt idx="3698">
                  <c:v>0.56414089999999995</c:v>
                </c:pt>
                <c:pt idx="3699">
                  <c:v>0.5664728</c:v>
                </c:pt>
                <c:pt idx="3700">
                  <c:v>0.54688639999999999</c:v>
                </c:pt>
                <c:pt idx="3701">
                  <c:v>0.53633450000000005</c:v>
                </c:pt>
                <c:pt idx="3702">
                  <c:v>0.53822329999999996</c:v>
                </c:pt>
                <c:pt idx="3703">
                  <c:v>0.54203210000000002</c:v>
                </c:pt>
                <c:pt idx="3704">
                  <c:v>0.55406979999999995</c:v>
                </c:pt>
                <c:pt idx="3705">
                  <c:v>0.53367189999999998</c:v>
                </c:pt>
                <c:pt idx="3706">
                  <c:v>0.53339300000000001</c:v>
                </c:pt>
                <c:pt idx="3707">
                  <c:v>0.53587390000000001</c:v>
                </c:pt>
                <c:pt idx="3708">
                  <c:v>0.53214039999999996</c:v>
                </c:pt>
                <c:pt idx="3709">
                  <c:v>0.52855510000000006</c:v>
                </c:pt>
                <c:pt idx="3710">
                  <c:v>0.55161660000000001</c:v>
                </c:pt>
                <c:pt idx="3711">
                  <c:v>0.53680030000000001</c:v>
                </c:pt>
                <c:pt idx="3712">
                  <c:v>0.56089350000000004</c:v>
                </c:pt>
                <c:pt idx="3713">
                  <c:v>0.55324640000000003</c:v>
                </c:pt>
                <c:pt idx="3714">
                  <c:v>0.54044490000000001</c:v>
                </c:pt>
                <c:pt idx="3715">
                  <c:v>0.5246847</c:v>
                </c:pt>
                <c:pt idx="3716">
                  <c:v>0.53226450000000003</c:v>
                </c:pt>
                <c:pt idx="3717">
                  <c:v>0.5250821</c:v>
                </c:pt>
                <c:pt idx="3718">
                  <c:v>0.52221550000000005</c:v>
                </c:pt>
                <c:pt idx="3719">
                  <c:v>0.53799520000000001</c:v>
                </c:pt>
                <c:pt idx="3720">
                  <c:v>0.53381999999999996</c:v>
                </c:pt>
                <c:pt idx="3721">
                  <c:v>0.51802720000000002</c:v>
                </c:pt>
                <c:pt idx="3722">
                  <c:v>0.5158507</c:v>
                </c:pt>
                <c:pt idx="3723">
                  <c:v>0.53896310000000003</c:v>
                </c:pt>
                <c:pt idx="3724">
                  <c:v>0.52988000000000002</c:v>
                </c:pt>
                <c:pt idx="3725">
                  <c:v>0.53464290000000003</c:v>
                </c:pt>
                <c:pt idx="3726">
                  <c:v>0.5393559</c:v>
                </c:pt>
                <c:pt idx="3727">
                  <c:v>0.54694160000000003</c:v>
                </c:pt>
                <c:pt idx="3728">
                  <c:v>0.54287399999999997</c:v>
                </c:pt>
                <c:pt idx="3729">
                  <c:v>0.54276789999999997</c:v>
                </c:pt>
                <c:pt idx="3730">
                  <c:v>0.53184430000000005</c:v>
                </c:pt>
                <c:pt idx="3731">
                  <c:v>0.53579019999999999</c:v>
                </c:pt>
                <c:pt idx="3732">
                  <c:v>0.53279600000000005</c:v>
                </c:pt>
                <c:pt idx="3733">
                  <c:v>0.5336398</c:v>
                </c:pt>
                <c:pt idx="3734">
                  <c:v>0.52150079999999999</c:v>
                </c:pt>
                <c:pt idx="3735">
                  <c:v>0.52307650000000006</c:v>
                </c:pt>
                <c:pt idx="3736">
                  <c:v>0.5316478</c:v>
                </c:pt>
                <c:pt idx="3737">
                  <c:v>0.54366420000000004</c:v>
                </c:pt>
                <c:pt idx="3738">
                  <c:v>0.57291760000000003</c:v>
                </c:pt>
                <c:pt idx="3739">
                  <c:v>0.55732720000000002</c:v>
                </c:pt>
                <c:pt idx="3740">
                  <c:v>0.55634019999999995</c:v>
                </c:pt>
                <c:pt idx="3741">
                  <c:v>0.54420729999999995</c:v>
                </c:pt>
                <c:pt idx="3742">
                  <c:v>0.54826109999999995</c:v>
                </c:pt>
                <c:pt idx="3743">
                  <c:v>0.54556760000000004</c:v>
                </c:pt>
                <c:pt idx="3744">
                  <c:v>0.55528129999999998</c:v>
                </c:pt>
                <c:pt idx="3745">
                  <c:v>0.5464812</c:v>
                </c:pt>
                <c:pt idx="3746">
                  <c:v>0.54472220000000005</c:v>
                </c:pt>
                <c:pt idx="3747">
                  <c:v>0.53428540000000002</c:v>
                </c:pt>
                <c:pt idx="3748">
                  <c:v>0.54095099999999996</c:v>
                </c:pt>
                <c:pt idx="3749">
                  <c:v>0.52745719999999996</c:v>
                </c:pt>
                <c:pt idx="3750">
                  <c:v>0.54120990000000002</c:v>
                </c:pt>
                <c:pt idx="3751">
                  <c:v>0.53329720000000003</c:v>
                </c:pt>
                <c:pt idx="3752">
                  <c:v>0.5452302</c:v>
                </c:pt>
                <c:pt idx="3753">
                  <c:v>0.54073349999999998</c:v>
                </c:pt>
                <c:pt idx="3754">
                  <c:v>0.54674009999999995</c:v>
                </c:pt>
                <c:pt idx="3755">
                  <c:v>0.54722519999999997</c:v>
                </c:pt>
                <c:pt idx="3756">
                  <c:v>0.54611419999999999</c:v>
                </c:pt>
                <c:pt idx="3757">
                  <c:v>0.53169350000000004</c:v>
                </c:pt>
                <c:pt idx="3758">
                  <c:v>0.53256170000000003</c:v>
                </c:pt>
                <c:pt idx="3759">
                  <c:v>0.53338779999999997</c:v>
                </c:pt>
                <c:pt idx="3760">
                  <c:v>0.52193199999999995</c:v>
                </c:pt>
                <c:pt idx="3761">
                  <c:v>0.51305650000000003</c:v>
                </c:pt>
                <c:pt idx="3762">
                  <c:v>0.52805500000000005</c:v>
                </c:pt>
                <c:pt idx="3763">
                  <c:v>0.54532060000000004</c:v>
                </c:pt>
                <c:pt idx="3764">
                  <c:v>0.54962350000000004</c:v>
                </c:pt>
                <c:pt idx="3765">
                  <c:v>0.54553770000000001</c:v>
                </c:pt>
                <c:pt idx="3766">
                  <c:v>0.52840019999999999</c:v>
                </c:pt>
                <c:pt idx="3767">
                  <c:v>0.54416880000000001</c:v>
                </c:pt>
                <c:pt idx="3768">
                  <c:v>0.53725120000000004</c:v>
                </c:pt>
                <c:pt idx="3769">
                  <c:v>0.53694220000000004</c:v>
                </c:pt>
                <c:pt idx="3770">
                  <c:v>0.51775479999999996</c:v>
                </c:pt>
                <c:pt idx="3771">
                  <c:v>0.52487899999999998</c:v>
                </c:pt>
                <c:pt idx="3772">
                  <c:v>0.52336450000000001</c:v>
                </c:pt>
                <c:pt idx="3773">
                  <c:v>0.53287180000000001</c:v>
                </c:pt>
                <c:pt idx="3774">
                  <c:v>0.5381629</c:v>
                </c:pt>
                <c:pt idx="3775">
                  <c:v>0.52919070000000001</c:v>
                </c:pt>
                <c:pt idx="3776">
                  <c:v>0.53310049999999998</c:v>
                </c:pt>
                <c:pt idx="3777">
                  <c:v>0.5283023</c:v>
                </c:pt>
                <c:pt idx="3778">
                  <c:v>0.5153993</c:v>
                </c:pt>
                <c:pt idx="3779">
                  <c:v>0.50658329999999996</c:v>
                </c:pt>
                <c:pt idx="3780">
                  <c:v>0.51277609999999996</c:v>
                </c:pt>
                <c:pt idx="3781">
                  <c:v>0.52826269999999997</c:v>
                </c:pt>
                <c:pt idx="3782">
                  <c:v>0.51865450000000002</c:v>
                </c:pt>
                <c:pt idx="3783">
                  <c:v>0.5046313</c:v>
                </c:pt>
                <c:pt idx="3784">
                  <c:v>0.51754549999999999</c:v>
                </c:pt>
                <c:pt idx="3785">
                  <c:v>0.51897329999999997</c:v>
                </c:pt>
                <c:pt idx="3786">
                  <c:v>0.50646729999999995</c:v>
                </c:pt>
                <c:pt idx="3787">
                  <c:v>0.50158769999999997</c:v>
                </c:pt>
                <c:pt idx="3788">
                  <c:v>0.52081949999999999</c:v>
                </c:pt>
                <c:pt idx="3789">
                  <c:v>0.53026300000000004</c:v>
                </c:pt>
                <c:pt idx="3790">
                  <c:v>0.53451070000000001</c:v>
                </c:pt>
                <c:pt idx="3791">
                  <c:v>0.52067220000000003</c:v>
                </c:pt>
                <c:pt idx="3792">
                  <c:v>0.53666789999999998</c:v>
                </c:pt>
                <c:pt idx="3793">
                  <c:v>0.51833700000000005</c:v>
                </c:pt>
                <c:pt idx="3794">
                  <c:v>0.52700290000000005</c:v>
                </c:pt>
                <c:pt idx="3795">
                  <c:v>0.51951890000000001</c:v>
                </c:pt>
                <c:pt idx="3796">
                  <c:v>0.52952600000000005</c:v>
                </c:pt>
                <c:pt idx="3797">
                  <c:v>0.52360739999999995</c:v>
                </c:pt>
                <c:pt idx="3798">
                  <c:v>0.53373550000000003</c:v>
                </c:pt>
                <c:pt idx="3799">
                  <c:v>0.52625310000000003</c:v>
                </c:pt>
                <c:pt idx="3800">
                  <c:v>0.52674109999999996</c:v>
                </c:pt>
                <c:pt idx="3801">
                  <c:v>0.53127840000000004</c:v>
                </c:pt>
                <c:pt idx="3802">
                  <c:v>0.52180199999999999</c:v>
                </c:pt>
                <c:pt idx="3803">
                  <c:v>0.5205746</c:v>
                </c:pt>
                <c:pt idx="3804">
                  <c:v>0.52248729999999999</c:v>
                </c:pt>
                <c:pt idx="3805">
                  <c:v>0.53308869999999997</c:v>
                </c:pt>
                <c:pt idx="3806">
                  <c:v>0.54980240000000002</c:v>
                </c:pt>
                <c:pt idx="3807">
                  <c:v>0.54088860000000005</c:v>
                </c:pt>
                <c:pt idx="3808">
                  <c:v>0.54004750000000001</c:v>
                </c:pt>
                <c:pt idx="3809">
                  <c:v>0.53590539999999998</c:v>
                </c:pt>
                <c:pt idx="3810">
                  <c:v>0.53806279999999995</c:v>
                </c:pt>
                <c:pt idx="3811">
                  <c:v>0.52978080000000005</c:v>
                </c:pt>
                <c:pt idx="3812">
                  <c:v>0.54309079999999998</c:v>
                </c:pt>
                <c:pt idx="3813">
                  <c:v>0.54680479999999998</c:v>
                </c:pt>
                <c:pt idx="3814">
                  <c:v>0.55441890000000005</c:v>
                </c:pt>
                <c:pt idx="3815">
                  <c:v>0.5613669</c:v>
                </c:pt>
                <c:pt idx="3816">
                  <c:v>0.55402229999999997</c:v>
                </c:pt>
                <c:pt idx="3817">
                  <c:v>0.56017859999999997</c:v>
                </c:pt>
                <c:pt idx="3818">
                  <c:v>0.5617183</c:v>
                </c:pt>
                <c:pt idx="3819">
                  <c:v>0.55482489999999995</c:v>
                </c:pt>
                <c:pt idx="3820">
                  <c:v>0.54216940000000002</c:v>
                </c:pt>
                <c:pt idx="3821">
                  <c:v>0.5652488</c:v>
                </c:pt>
                <c:pt idx="3822">
                  <c:v>0.55558450000000004</c:v>
                </c:pt>
                <c:pt idx="3823">
                  <c:v>0.56309690000000001</c:v>
                </c:pt>
                <c:pt idx="3824">
                  <c:v>0.55294829999999995</c:v>
                </c:pt>
                <c:pt idx="3825">
                  <c:v>0.55666740000000003</c:v>
                </c:pt>
                <c:pt idx="3826">
                  <c:v>0.55065549999999996</c:v>
                </c:pt>
                <c:pt idx="3827">
                  <c:v>0.55056090000000002</c:v>
                </c:pt>
                <c:pt idx="3828">
                  <c:v>0.54358600000000001</c:v>
                </c:pt>
                <c:pt idx="3829">
                  <c:v>0.54526160000000001</c:v>
                </c:pt>
                <c:pt idx="3830">
                  <c:v>0.54518739999999999</c:v>
                </c:pt>
                <c:pt idx="3831">
                  <c:v>0.54795660000000002</c:v>
                </c:pt>
                <c:pt idx="3832">
                  <c:v>0.53958240000000002</c:v>
                </c:pt>
                <c:pt idx="3833">
                  <c:v>0.5298273</c:v>
                </c:pt>
                <c:pt idx="3834">
                  <c:v>0.5229703</c:v>
                </c:pt>
                <c:pt idx="3835">
                  <c:v>0.51279980000000003</c:v>
                </c:pt>
                <c:pt idx="3836">
                  <c:v>0.53483499999999995</c:v>
                </c:pt>
                <c:pt idx="3837">
                  <c:v>0.52760189999999996</c:v>
                </c:pt>
                <c:pt idx="3838">
                  <c:v>0.53610769999999996</c:v>
                </c:pt>
                <c:pt idx="3839">
                  <c:v>0.53336799999999995</c:v>
                </c:pt>
                <c:pt idx="3840">
                  <c:v>0.51885130000000002</c:v>
                </c:pt>
                <c:pt idx="3841">
                  <c:v>0.51400129999999999</c:v>
                </c:pt>
                <c:pt idx="3842">
                  <c:v>0.51681809999999995</c:v>
                </c:pt>
                <c:pt idx="3843">
                  <c:v>0.53213319999999997</c:v>
                </c:pt>
                <c:pt idx="3844">
                  <c:v>0.54780810000000002</c:v>
                </c:pt>
                <c:pt idx="3845">
                  <c:v>0.53586060000000002</c:v>
                </c:pt>
                <c:pt idx="3846">
                  <c:v>0.53193579999999996</c:v>
                </c:pt>
                <c:pt idx="3847">
                  <c:v>0.53333280000000005</c:v>
                </c:pt>
                <c:pt idx="3848">
                  <c:v>0.52594989999999997</c:v>
                </c:pt>
                <c:pt idx="3849">
                  <c:v>0.53683449999999999</c:v>
                </c:pt>
                <c:pt idx="3850">
                  <c:v>0.54471020000000003</c:v>
                </c:pt>
                <c:pt idx="3851">
                  <c:v>0.54179869999999997</c:v>
                </c:pt>
                <c:pt idx="3852">
                  <c:v>0.53396100000000002</c:v>
                </c:pt>
                <c:pt idx="3853">
                  <c:v>0.54231680000000004</c:v>
                </c:pt>
                <c:pt idx="3854">
                  <c:v>0.54870399999999997</c:v>
                </c:pt>
                <c:pt idx="3855">
                  <c:v>0.54299379999999997</c:v>
                </c:pt>
                <c:pt idx="3856">
                  <c:v>0.54288899999999995</c:v>
                </c:pt>
                <c:pt idx="3857">
                  <c:v>0.54342509999999999</c:v>
                </c:pt>
                <c:pt idx="3858">
                  <c:v>0.53770130000000005</c:v>
                </c:pt>
                <c:pt idx="3859">
                  <c:v>0.54068510000000003</c:v>
                </c:pt>
                <c:pt idx="3860">
                  <c:v>0.53831059999999997</c:v>
                </c:pt>
                <c:pt idx="3861">
                  <c:v>0.54503349999999995</c:v>
                </c:pt>
                <c:pt idx="3862">
                  <c:v>0.53200749999999997</c:v>
                </c:pt>
                <c:pt idx="3863">
                  <c:v>0.52822840000000004</c:v>
                </c:pt>
                <c:pt idx="3864">
                  <c:v>0.53986009999999995</c:v>
                </c:pt>
                <c:pt idx="3865">
                  <c:v>0.53588789999999997</c:v>
                </c:pt>
                <c:pt idx="3866">
                  <c:v>0.52566749999999995</c:v>
                </c:pt>
                <c:pt idx="3867">
                  <c:v>0.53611500000000001</c:v>
                </c:pt>
                <c:pt idx="3868">
                  <c:v>0.53430829999999996</c:v>
                </c:pt>
                <c:pt idx="3869">
                  <c:v>0.53056510000000001</c:v>
                </c:pt>
                <c:pt idx="3870">
                  <c:v>0.51779319999999995</c:v>
                </c:pt>
                <c:pt idx="3871">
                  <c:v>0.52703500000000003</c:v>
                </c:pt>
                <c:pt idx="3872">
                  <c:v>0.54154679999999999</c:v>
                </c:pt>
                <c:pt idx="3873">
                  <c:v>0.53272189999999997</c:v>
                </c:pt>
                <c:pt idx="3874">
                  <c:v>0.54870589999999997</c:v>
                </c:pt>
                <c:pt idx="3875">
                  <c:v>0.53615670000000004</c:v>
                </c:pt>
                <c:pt idx="3876">
                  <c:v>0.53443280000000004</c:v>
                </c:pt>
                <c:pt idx="3877">
                  <c:v>0.53015279999999998</c:v>
                </c:pt>
                <c:pt idx="3878">
                  <c:v>0.52435920000000003</c:v>
                </c:pt>
                <c:pt idx="3879">
                  <c:v>0.52682130000000005</c:v>
                </c:pt>
                <c:pt idx="3880">
                  <c:v>0.52669410000000005</c:v>
                </c:pt>
                <c:pt idx="3881">
                  <c:v>0.52658559999999999</c:v>
                </c:pt>
                <c:pt idx="3882">
                  <c:v>0.52258660000000001</c:v>
                </c:pt>
                <c:pt idx="3883">
                  <c:v>0.52270910000000004</c:v>
                </c:pt>
                <c:pt idx="3884">
                  <c:v>0.56045840000000002</c:v>
                </c:pt>
                <c:pt idx="3885">
                  <c:v>0.55472049999999995</c:v>
                </c:pt>
                <c:pt idx="3886">
                  <c:v>0.55533149999999998</c:v>
                </c:pt>
                <c:pt idx="3887">
                  <c:v>0.53884600000000005</c:v>
                </c:pt>
                <c:pt idx="3888">
                  <c:v>0.53111569999999997</c:v>
                </c:pt>
                <c:pt idx="3889">
                  <c:v>0.54104790000000003</c:v>
                </c:pt>
                <c:pt idx="3890">
                  <c:v>0.55486290000000005</c:v>
                </c:pt>
                <c:pt idx="3891">
                  <c:v>0.53431419999999996</c:v>
                </c:pt>
                <c:pt idx="3892">
                  <c:v>0.52129939999999997</c:v>
                </c:pt>
                <c:pt idx="3893">
                  <c:v>0.53770770000000001</c:v>
                </c:pt>
                <c:pt idx="3894">
                  <c:v>0.52899370000000001</c:v>
                </c:pt>
                <c:pt idx="3895">
                  <c:v>0.51689719999999995</c:v>
                </c:pt>
                <c:pt idx="3896">
                  <c:v>0.51486399999999999</c:v>
                </c:pt>
                <c:pt idx="3897">
                  <c:v>0.53640509999999997</c:v>
                </c:pt>
                <c:pt idx="3898">
                  <c:v>0.53349310000000005</c:v>
                </c:pt>
                <c:pt idx="3899">
                  <c:v>0.53174460000000001</c:v>
                </c:pt>
                <c:pt idx="3900">
                  <c:v>0.54413219999999995</c:v>
                </c:pt>
                <c:pt idx="3901">
                  <c:v>0.54410369999999997</c:v>
                </c:pt>
                <c:pt idx="3902">
                  <c:v>0.54228509999999996</c:v>
                </c:pt>
                <c:pt idx="3903">
                  <c:v>0.54335639999999996</c:v>
                </c:pt>
                <c:pt idx="3904">
                  <c:v>0.52630920000000003</c:v>
                </c:pt>
                <c:pt idx="3905">
                  <c:v>0.53739400000000004</c:v>
                </c:pt>
                <c:pt idx="3906">
                  <c:v>0.52758249999999995</c:v>
                </c:pt>
                <c:pt idx="3907">
                  <c:v>0.54016640000000005</c:v>
                </c:pt>
                <c:pt idx="3908">
                  <c:v>0.51780530000000002</c:v>
                </c:pt>
                <c:pt idx="3909">
                  <c:v>0.52487150000000005</c:v>
                </c:pt>
                <c:pt idx="3910">
                  <c:v>0.52773610000000004</c:v>
                </c:pt>
                <c:pt idx="3911">
                  <c:v>0.53244049999999998</c:v>
                </c:pt>
                <c:pt idx="3912">
                  <c:v>0.54185720000000004</c:v>
                </c:pt>
                <c:pt idx="3913">
                  <c:v>0.54864239999999997</c:v>
                </c:pt>
                <c:pt idx="3914">
                  <c:v>0.54539210000000005</c:v>
                </c:pt>
                <c:pt idx="3915">
                  <c:v>0.53568859999999996</c:v>
                </c:pt>
                <c:pt idx="3916">
                  <c:v>0.51837929999999999</c:v>
                </c:pt>
                <c:pt idx="3917">
                  <c:v>0.52217650000000004</c:v>
                </c:pt>
                <c:pt idx="3918">
                  <c:v>0.52951440000000005</c:v>
                </c:pt>
                <c:pt idx="3919">
                  <c:v>0.49822040000000001</c:v>
                </c:pt>
                <c:pt idx="3920">
                  <c:v>0.49402400000000002</c:v>
                </c:pt>
                <c:pt idx="3921">
                  <c:v>0.50067070000000002</c:v>
                </c:pt>
                <c:pt idx="3922">
                  <c:v>0.50036659999999999</c:v>
                </c:pt>
                <c:pt idx="3923">
                  <c:v>0.50547280000000006</c:v>
                </c:pt>
                <c:pt idx="3924">
                  <c:v>0.51814789999999999</c:v>
                </c:pt>
                <c:pt idx="3925">
                  <c:v>0.5108994</c:v>
                </c:pt>
                <c:pt idx="3926">
                  <c:v>0.53002289999999996</c:v>
                </c:pt>
                <c:pt idx="3927">
                  <c:v>0.52287779999999995</c:v>
                </c:pt>
                <c:pt idx="3928">
                  <c:v>0.52301810000000004</c:v>
                </c:pt>
                <c:pt idx="3929">
                  <c:v>0.52830449999999995</c:v>
                </c:pt>
                <c:pt idx="3930">
                  <c:v>0.53312859999999995</c:v>
                </c:pt>
                <c:pt idx="3931">
                  <c:v>0.51524060000000005</c:v>
                </c:pt>
                <c:pt idx="3932">
                  <c:v>0.51191679999999995</c:v>
                </c:pt>
                <c:pt idx="3933">
                  <c:v>0.50406649999999997</c:v>
                </c:pt>
                <c:pt idx="3934">
                  <c:v>0.51265570000000005</c:v>
                </c:pt>
                <c:pt idx="3935">
                  <c:v>0.50374819999999998</c:v>
                </c:pt>
                <c:pt idx="3936">
                  <c:v>0.52025940000000004</c:v>
                </c:pt>
                <c:pt idx="3937">
                  <c:v>0.53332740000000001</c:v>
                </c:pt>
                <c:pt idx="3938">
                  <c:v>0.52160850000000003</c:v>
                </c:pt>
                <c:pt idx="3939">
                  <c:v>0.52577759999999996</c:v>
                </c:pt>
                <c:pt idx="3940">
                  <c:v>0.55254440000000005</c:v>
                </c:pt>
                <c:pt idx="3941">
                  <c:v>0.53503199999999995</c:v>
                </c:pt>
                <c:pt idx="3942">
                  <c:v>0.53115959999999995</c:v>
                </c:pt>
                <c:pt idx="3943">
                  <c:v>0.53069359999999999</c:v>
                </c:pt>
                <c:pt idx="3944">
                  <c:v>0.53815659999999998</c:v>
                </c:pt>
                <c:pt idx="3945">
                  <c:v>0.54714079999999998</c:v>
                </c:pt>
                <c:pt idx="3946">
                  <c:v>0.56335259999999998</c:v>
                </c:pt>
                <c:pt idx="3947">
                  <c:v>0.56483190000000005</c:v>
                </c:pt>
                <c:pt idx="3948">
                  <c:v>0.55227930000000003</c:v>
                </c:pt>
                <c:pt idx="3949">
                  <c:v>0.56569219999999998</c:v>
                </c:pt>
                <c:pt idx="3950">
                  <c:v>0.5646215</c:v>
                </c:pt>
                <c:pt idx="3951">
                  <c:v>0.56730309999999995</c:v>
                </c:pt>
                <c:pt idx="3952">
                  <c:v>0.55304600000000004</c:v>
                </c:pt>
                <c:pt idx="3953">
                  <c:v>0.55406149999999998</c:v>
                </c:pt>
                <c:pt idx="3954">
                  <c:v>0.55144899999999997</c:v>
                </c:pt>
                <c:pt idx="3955">
                  <c:v>0.53629760000000004</c:v>
                </c:pt>
                <c:pt idx="3956">
                  <c:v>0.54897830000000003</c:v>
                </c:pt>
                <c:pt idx="3957">
                  <c:v>0.56471229999999994</c:v>
                </c:pt>
                <c:pt idx="3958">
                  <c:v>0.56663779999999997</c:v>
                </c:pt>
                <c:pt idx="3959">
                  <c:v>0.56576680000000001</c:v>
                </c:pt>
                <c:pt idx="3960">
                  <c:v>0.56323520000000005</c:v>
                </c:pt>
                <c:pt idx="3961">
                  <c:v>0.54891080000000003</c:v>
                </c:pt>
                <c:pt idx="3962">
                  <c:v>0.55879409999999996</c:v>
                </c:pt>
                <c:pt idx="3963">
                  <c:v>0.55800190000000005</c:v>
                </c:pt>
                <c:pt idx="3964">
                  <c:v>0.56582809999999994</c:v>
                </c:pt>
                <c:pt idx="3965">
                  <c:v>0.56674460000000004</c:v>
                </c:pt>
                <c:pt idx="3966">
                  <c:v>0.56174919999999995</c:v>
                </c:pt>
                <c:pt idx="3967">
                  <c:v>0.5529811</c:v>
                </c:pt>
                <c:pt idx="3968">
                  <c:v>0.55281959999999997</c:v>
                </c:pt>
                <c:pt idx="3969">
                  <c:v>0.56697050000000004</c:v>
                </c:pt>
                <c:pt idx="3970">
                  <c:v>0.55440279999999997</c:v>
                </c:pt>
                <c:pt idx="3971">
                  <c:v>0.55355889999999996</c:v>
                </c:pt>
                <c:pt idx="3972">
                  <c:v>0.54575119999999999</c:v>
                </c:pt>
                <c:pt idx="3973">
                  <c:v>0.53618069999999995</c:v>
                </c:pt>
                <c:pt idx="3974">
                  <c:v>0.5477012</c:v>
                </c:pt>
                <c:pt idx="3975">
                  <c:v>0.54287660000000004</c:v>
                </c:pt>
                <c:pt idx="3976">
                  <c:v>0.54901770000000005</c:v>
                </c:pt>
                <c:pt idx="3977">
                  <c:v>0.55582790000000004</c:v>
                </c:pt>
                <c:pt idx="3978">
                  <c:v>0.54377969999999998</c:v>
                </c:pt>
                <c:pt idx="3979">
                  <c:v>0.56496599999999997</c:v>
                </c:pt>
                <c:pt idx="3980">
                  <c:v>0.56539640000000002</c:v>
                </c:pt>
                <c:pt idx="3981">
                  <c:v>0.57444220000000001</c:v>
                </c:pt>
                <c:pt idx="3982">
                  <c:v>0.56972900000000004</c:v>
                </c:pt>
                <c:pt idx="3983">
                  <c:v>0.55525409999999997</c:v>
                </c:pt>
                <c:pt idx="3984">
                  <c:v>0.54903429999999998</c:v>
                </c:pt>
                <c:pt idx="3985">
                  <c:v>0.56057489999999999</c:v>
                </c:pt>
                <c:pt idx="3986">
                  <c:v>0.54936620000000003</c:v>
                </c:pt>
                <c:pt idx="3987">
                  <c:v>0.52653159999999999</c:v>
                </c:pt>
                <c:pt idx="3988">
                  <c:v>0.52397760000000004</c:v>
                </c:pt>
                <c:pt idx="3989">
                  <c:v>0.52015809999999996</c:v>
                </c:pt>
                <c:pt idx="3990">
                  <c:v>0.5280321</c:v>
                </c:pt>
                <c:pt idx="3991">
                  <c:v>0.51547920000000003</c:v>
                </c:pt>
                <c:pt idx="3992">
                  <c:v>0.52042940000000004</c:v>
                </c:pt>
                <c:pt idx="3993">
                  <c:v>0.52745799999999998</c:v>
                </c:pt>
                <c:pt idx="3994">
                  <c:v>0.54078630000000005</c:v>
                </c:pt>
                <c:pt idx="3995">
                  <c:v>0.56204149999999997</c:v>
                </c:pt>
                <c:pt idx="3996">
                  <c:v>0.56794670000000003</c:v>
                </c:pt>
                <c:pt idx="3997">
                  <c:v>0.57081689999999996</c:v>
                </c:pt>
                <c:pt idx="3998">
                  <c:v>0.57176389999999999</c:v>
                </c:pt>
                <c:pt idx="3999">
                  <c:v>0.54503290000000004</c:v>
                </c:pt>
                <c:pt idx="4000">
                  <c:v>0.55387679999999995</c:v>
                </c:pt>
                <c:pt idx="4001">
                  <c:v>0.52161139999999995</c:v>
                </c:pt>
                <c:pt idx="4002">
                  <c:v>0.53122689999999995</c:v>
                </c:pt>
                <c:pt idx="4003">
                  <c:v>0.51566429999999996</c:v>
                </c:pt>
                <c:pt idx="4004">
                  <c:v>0.52216799999999997</c:v>
                </c:pt>
                <c:pt idx="4005">
                  <c:v>0.51584220000000003</c:v>
                </c:pt>
                <c:pt idx="4006">
                  <c:v>0.5307132</c:v>
                </c:pt>
                <c:pt idx="4007">
                  <c:v>0.53420500000000004</c:v>
                </c:pt>
                <c:pt idx="4008">
                  <c:v>0.52154979999999995</c:v>
                </c:pt>
                <c:pt idx="4009">
                  <c:v>0.52470019999999995</c:v>
                </c:pt>
                <c:pt idx="4010">
                  <c:v>0.51551369999999996</c:v>
                </c:pt>
                <c:pt idx="4011">
                  <c:v>0.50620310000000002</c:v>
                </c:pt>
                <c:pt idx="4012">
                  <c:v>0.53002360000000004</c:v>
                </c:pt>
                <c:pt idx="4013">
                  <c:v>0.52932610000000002</c:v>
                </c:pt>
                <c:pt idx="4014">
                  <c:v>0.53347350000000004</c:v>
                </c:pt>
                <c:pt idx="4015">
                  <c:v>0.52332350000000005</c:v>
                </c:pt>
                <c:pt idx="4016">
                  <c:v>0.53042840000000002</c:v>
                </c:pt>
                <c:pt idx="4017">
                  <c:v>0.53341830000000001</c:v>
                </c:pt>
                <c:pt idx="4018">
                  <c:v>0.52785340000000003</c:v>
                </c:pt>
                <c:pt idx="4019">
                  <c:v>0.51342239999999995</c:v>
                </c:pt>
                <c:pt idx="4020">
                  <c:v>0.52469350000000003</c:v>
                </c:pt>
                <c:pt idx="4021">
                  <c:v>0.54026629999999998</c:v>
                </c:pt>
                <c:pt idx="4022">
                  <c:v>0.52896169999999998</c:v>
                </c:pt>
                <c:pt idx="4023">
                  <c:v>0.5254818</c:v>
                </c:pt>
                <c:pt idx="4024">
                  <c:v>0.52694379999999996</c:v>
                </c:pt>
                <c:pt idx="4025">
                  <c:v>0.51812259999999999</c:v>
                </c:pt>
                <c:pt idx="4026">
                  <c:v>0.51162209999999997</c:v>
                </c:pt>
                <c:pt idx="4027">
                  <c:v>0.5294915</c:v>
                </c:pt>
                <c:pt idx="4028">
                  <c:v>0.53170410000000001</c:v>
                </c:pt>
                <c:pt idx="4029">
                  <c:v>0.5183432</c:v>
                </c:pt>
                <c:pt idx="4030">
                  <c:v>0.52248669999999997</c:v>
                </c:pt>
                <c:pt idx="4031">
                  <c:v>0.51444599999999996</c:v>
                </c:pt>
                <c:pt idx="4032">
                  <c:v>0.5229473</c:v>
                </c:pt>
                <c:pt idx="4033">
                  <c:v>0.50745490000000004</c:v>
                </c:pt>
                <c:pt idx="4034">
                  <c:v>0.51337370000000004</c:v>
                </c:pt>
                <c:pt idx="4035">
                  <c:v>0.5161114</c:v>
                </c:pt>
                <c:pt idx="4036">
                  <c:v>0.51789180000000001</c:v>
                </c:pt>
                <c:pt idx="4037">
                  <c:v>0.53028390000000003</c:v>
                </c:pt>
                <c:pt idx="4038">
                  <c:v>0.52995689999999995</c:v>
                </c:pt>
                <c:pt idx="4039">
                  <c:v>0.52017020000000003</c:v>
                </c:pt>
                <c:pt idx="4040">
                  <c:v>0.50688869999999997</c:v>
                </c:pt>
                <c:pt idx="4041">
                  <c:v>0.51046659999999999</c:v>
                </c:pt>
                <c:pt idx="4042">
                  <c:v>0.51119130000000002</c:v>
                </c:pt>
                <c:pt idx="4043">
                  <c:v>0.51425670000000001</c:v>
                </c:pt>
                <c:pt idx="4044">
                  <c:v>0.52920290000000003</c:v>
                </c:pt>
                <c:pt idx="4045">
                  <c:v>0.54704160000000002</c:v>
                </c:pt>
                <c:pt idx="4046">
                  <c:v>0.53319910000000004</c:v>
                </c:pt>
                <c:pt idx="4047">
                  <c:v>0.54208500000000004</c:v>
                </c:pt>
                <c:pt idx="4048">
                  <c:v>0.54693899999999995</c:v>
                </c:pt>
                <c:pt idx="4049">
                  <c:v>0.54989759999999999</c:v>
                </c:pt>
                <c:pt idx="4050">
                  <c:v>0.55442020000000003</c:v>
                </c:pt>
                <c:pt idx="4051">
                  <c:v>0.53558669999999997</c:v>
                </c:pt>
                <c:pt idx="4052">
                  <c:v>0.54148269999999998</c:v>
                </c:pt>
                <c:pt idx="4053">
                  <c:v>0.52586820000000001</c:v>
                </c:pt>
                <c:pt idx="4054">
                  <c:v>0.52678320000000001</c:v>
                </c:pt>
                <c:pt idx="4055">
                  <c:v>0.52098250000000002</c:v>
                </c:pt>
                <c:pt idx="4056">
                  <c:v>0.51353389999999999</c:v>
                </c:pt>
                <c:pt idx="4057">
                  <c:v>0.52493239999999997</c:v>
                </c:pt>
                <c:pt idx="4058">
                  <c:v>0.53149820000000003</c:v>
                </c:pt>
                <c:pt idx="4059">
                  <c:v>0.53552650000000002</c:v>
                </c:pt>
                <c:pt idx="4060">
                  <c:v>0.54457239999999996</c:v>
                </c:pt>
                <c:pt idx="4061">
                  <c:v>0.55187640000000004</c:v>
                </c:pt>
                <c:pt idx="4062">
                  <c:v>0.55013869999999998</c:v>
                </c:pt>
                <c:pt idx="4063">
                  <c:v>0.56077580000000005</c:v>
                </c:pt>
                <c:pt idx="4064">
                  <c:v>0.55888040000000005</c:v>
                </c:pt>
                <c:pt idx="4065">
                  <c:v>0.55650330000000003</c:v>
                </c:pt>
                <c:pt idx="4066">
                  <c:v>0.55679590000000001</c:v>
                </c:pt>
                <c:pt idx="4067">
                  <c:v>0.55964270000000005</c:v>
                </c:pt>
                <c:pt idx="4068">
                  <c:v>0.56153909999999996</c:v>
                </c:pt>
                <c:pt idx="4069">
                  <c:v>0.57171150000000004</c:v>
                </c:pt>
                <c:pt idx="4070">
                  <c:v>0.56545529999999999</c:v>
                </c:pt>
                <c:pt idx="4071">
                  <c:v>0.5646987</c:v>
                </c:pt>
                <c:pt idx="4072">
                  <c:v>0.54573400000000005</c:v>
                </c:pt>
                <c:pt idx="4073">
                  <c:v>0.56253390000000003</c:v>
                </c:pt>
                <c:pt idx="4074">
                  <c:v>0.55126850000000005</c:v>
                </c:pt>
                <c:pt idx="4075">
                  <c:v>0.53660459999999999</c:v>
                </c:pt>
                <c:pt idx="4076">
                  <c:v>0.53815159999999995</c:v>
                </c:pt>
                <c:pt idx="4077">
                  <c:v>0.54107879999999997</c:v>
                </c:pt>
                <c:pt idx="4078">
                  <c:v>0.52619959999999999</c:v>
                </c:pt>
                <c:pt idx="4079">
                  <c:v>0.51632829999999996</c:v>
                </c:pt>
                <c:pt idx="4080">
                  <c:v>0.52707559999999998</c:v>
                </c:pt>
                <c:pt idx="4081">
                  <c:v>0.53174739999999998</c:v>
                </c:pt>
                <c:pt idx="4082">
                  <c:v>0.52392090000000002</c:v>
                </c:pt>
                <c:pt idx="4083">
                  <c:v>0.54112360000000004</c:v>
                </c:pt>
                <c:pt idx="4084">
                  <c:v>0.5475546</c:v>
                </c:pt>
                <c:pt idx="4085">
                  <c:v>0.54382649999999999</c:v>
                </c:pt>
                <c:pt idx="4086">
                  <c:v>0.54401630000000001</c:v>
                </c:pt>
                <c:pt idx="4087">
                  <c:v>0.53305639999999999</c:v>
                </c:pt>
                <c:pt idx="4088">
                  <c:v>0.51958660000000001</c:v>
                </c:pt>
                <c:pt idx="4089">
                  <c:v>0.51873089999999999</c:v>
                </c:pt>
                <c:pt idx="4090">
                  <c:v>0.5326263</c:v>
                </c:pt>
                <c:pt idx="4091">
                  <c:v>0.53785689999999997</c:v>
                </c:pt>
                <c:pt idx="4092">
                  <c:v>0.52175329999999998</c:v>
                </c:pt>
                <c:pt idx="4093">
                  <c:v>0.52618229999999999</c:v>
                </c:pt>
                <c:pt idx="4094">
                  <c:v>0.53367549999999997</c:v>
                </c:pt>
                <c:pt idx="4095">
                  <c:v>0.5367883</c:v>
                </c:pt>
                <c:pt idx="4096">
                  <c:v>0.53893519999999995</c:v>
                </c:pt>
                <c:pt idx="4097">
                  <c:v>0.53285170000000004</c:v>
                </c:pt>
                <c:pt idx="4098">
                  <c:v>0.51588049999999996</c:v>
                </c:pt>
                <c:pt idx="4099">
                  <c:v>0.53020100000000003</c:v>
                </c:pt>
                <c:pt idx="4100">
                  <c:v>0.52463970000000004</c:v>
                </c:pt>
                <c:pt idx="4101">
                  <c:v>0.54142310000000005</c:v>
                </c:pt>
                <c:pt idx="4102">
                  <c:v>0.53121719999999994</c:v>
                </c:pt>
                <c:pt idx="4103">
                  <c:v>0.53306359999999997</c:v>
                </c:pt>
                <c:pt idx="4104">
                  <c:v>0.52101030000000004</c:v>
                </c:pt>
                <c:pt idx="4105">
                  <c:v>0.51519219999999999</c:v>
                </c:pt>
                <c:pt idx="4106">
                  <c:v>0.50330470000000005</c:v>
                </c:pt>
                <c:pt idx="4107">
                  <c:v>0.51227489999999998</c:v>
                </c:pt>
                <c:pt idx="4108">
                  <c:v>0.50518980000000002</c:v>
                </c:pt>
                <c:pt idx="4109">
                  <c:v>0.50304230000000005</c:v>
                </c:pt>
                <c:pt idx="4110">
                  <c:v>0.50585000000000002</c:v>
                </c:pt>
                <c:pt idx="4111">
                  <c:v>0.4912262</c:v>
                </c:pt>
                <c:pt idx="4112">
                  <c:v>0.49020330000000001</c:v>
                </c:pt>
                <c:pt idx="4113">
                  <c:v>0.49268319999999999</c:v>
                </c:pt>
                <c:pt idx="4114">
                  <c:v>0.48894159999999998</c:v>
                </c:pt>
                <c:pt idx="4115">
                  <c:v>0.51015029999999995</c:v>
                </c:pt>
                <c:pt idx="4116">
                  <c:v>0.51690990000000003</c:v>
                </c:pt>
                <c:pt idx="4117">
                  <c:v>0.50606019999999996</c:v>
                </c:pt>
                <c:pt idx="4118">
                  <c:v>0.53142829999999996</c:v>
                </c:pt>
                <c:pt idx="4119">
                  <c:v>0.51241060000000005</c:v>
                </c:pt>
                <c:pt idx="4120">
                  <c:v>0.52374339999999997</c:v>
                </c:pt>
                <c:pt idx="4121">
                  <c:v>0.53238830000000004</c:v>
                </c:pt>
                <c:pt idx="4122">
                  <c:v>0.52832699999999999</c:v>
                </c:pt>
                <c:pt idx="4123">
                  <c:v>0.52977010000000002</c:v>
                </c:pt>
                <c:pt idx="4124">
                  <c:v>0.51353219999999999</c:v>
                </c:pt>
                <c:pt idx="4125">
                  <c:v>0.52279969999999998</c:v>
                </c:pt>
                <c:pt idx="4126">
                  <c:v>0.53715849999999998</c:v>
                </c:pt>
                <c:pt idx="4127">
                  <c:v>0.53572889999999995</c:v>
                </c:pt>
                <c:pt idx="4128">
                  <c:v>0.5350106</c:v>
                </c:pt>
                <c:pt idx="4129">
                  <c:v>0.53371299999999999</c:v>
                </c:pt>
                <c:pt idx="4130">
                  <c:v>0.55148280000000005</c:v>
                </c:pt>
                <c:pt idx="4131">
                  <c:v>0.54291739999999999</c:v>
                </c:pt>
                <c:pt idx="4132">
                  <c:v>0.53146000000000004</c:v>
                </c:pt>
                <c:pt idx="4133">
                  <c:v>0.54186420000000002</c:v>
                </c:pt>
                <c:pt idx="4134">
                  <c:v>0.56230880000000005</c:v>
                </c:pt>
                <c:pt idx="4135">
                  <c:v>0.56055889999999997</c:v>
                </c:pt>
                <c:pt idx="4136">
                  <c:v>0.54376440000000004</c:v>
                </c:pt>
                <c:pt idx="4137">
                  <c:v>0.56179239999999997</c:v>
                </c:pt>
                <c:pt idx="4138">
                  <c:v>0.5569286</c:v>
                </c:pt>
                <c:pt idx="4139">
                  <c:v>0.53853649999999997</c:v>
                </c:pt>
                <c:pt idx="4140">
                  <c:v>0.53888380000000002</c:v>
                </c:pt>
                <c:pt idx="4141">
                  <c:v>0.53671400000000002</c:v>
                </c:pt>
                <c:pt idx="4142">
                  <c:v>0.54077189999999997</c:v>
                </c:pt>
                <c:pt idx="4143">
                  <c:v>0.54080130000000004</c:v>
                </c:pt>
                <c:pt idx="4144">
                  <c:v>0.54092929999999995</c:v>
                </c:pt>
                <c:pt idx="4145">
                  <c:v>0.51889229999999997</c:v>
                </c:pt>
                <c:pt idx="4146">
                  <c:v>0.51743249999999996</c:v>
                </c:pt>
                <c:pt idx="4147">
                  <c:v>0.52405440000000003</c:v>
                </c:pt>
                <c:pt idx="4148">
                  <c:v>0.52761360000000002</c:v>
                </c:pt>
                <c:pt idx="4149">
                  <c:v>0.52649109999999999</c:v>
                </c:pt>
                <c:pt idx="4150">
                  <c:v>0.52161360000000001</c:v>
                </c:pt>
                <c:pt idx="4151">
                  <c:v>0.55277690000000002</c:v>
                </c:pt>
                <c:pt idx="4152">
                  <c:v>0.5500794</c:v>
                </c:pt>
                <c:pt idx="4153">
                  <c:v>0.53797079999999997</c:v>
                </c:pt>
                <c:pt idx="4154">
                  <c:v>0.54293689999999994</c:v>
                </c:pt>
                <c:pt idx="4155">
                  <c:v>0.54445589999999999</c:v>
                </c:pt>
                <c:pt idx="4156">
                  <c:v>0.529918</c:v>
                </c:pt>
                <c:pt idx="4157">
                  <c:v>0.53318239999999995</c:v>
                </c:pt>
                <c:pt idx="4158">
                  <c:v>0.53609600000000002</c:v>
                </c:pt>
                <c:pt idx="4159">
                  <c:v>0.54829229999999995</c:v>
                </c:pt>
                <c:pt idx="4160">
                  <c:v>0.53628129999999996</c:v>
                </c:pt>
                <c:pt idx="4161">
                  <c:v>0.55265229999999999</c:v>
                </c:pt>
                <c:pt idx="4162">
                  <c:v>0.54506920000000003</c:v>
                </c:pt>
                <c:pt idx="4163">
                  <c:v>0.52973780000000004</c:v>
                </c:pt>
                <c:pt idx="4164">
                  <c:v>0.51836850000000001</c:v>
                </c:pt>
                <c:pt idx="4165">
                  <c:v>0.5206807</c:v>
                </c:pt>
                <c:pt idx="4166">
                  <c:v>0.5334681</c:v>
                </c:pt>
                <c:pt idx="4167">
                  <c:v>0.54416229999999999</c:v>
                </c:pt>
                <c:pt idx="4168">
                  <c:v>0.55414180000000002</c:v>
                </c:pt>
                <c:pt idx="4169">
                  <c:v>0.5342519</c:v>
                </c:pt>
                <c:pt idx="4170">
                  <c:v>0.5338406</c:v>
                </c:pt>
                <c:pt idx="4171">
                  <c:v>0.53650439999999999</c:v>
                </c:pt>
                <c:pt idx="4172">
                  <c:v>0.52546040000000005</c:v>
                </c:pt>
                <c:pt idx="4173">
                  <c:v>0.52164679999999997</c:v>
                </c:pt>
                <c:pt idx="4174">
                  <c:v>0.52629239999999999</c:v>
                </c:pt>
                <c:pt idx="4175">
                  <c:v>0.54111609999999999</c:v>
                </c:pt>
                <c:pt idx="4176">
                  <c:v>0.55450860000000002</c:v>
                </c:pt>
                <c:pt idx="4177">
                  <c:v>0.53859009999999996</c:v>
                </c:pt>
                <c:pt idx="4178">
                  <c:v>0.54747140000000005</c:v>
                </c:pt>
                <c:pt idx="4179">
                  <c:v>0.53342730000000005</c:v>
                </c:pt>
                <c:pt idx="4180">
                  <c:v>0.54417020000000005</c:v>
                </c:pt>
                <c:pt idx="4181">
                  <c:v>0.54891559999999995</c:v>
                </c:pt>
                <c:pt idx="4182">
                  <c:v>0.55793700000000002</c:v>
                </c:pt>
                <c:pt idx="4183">
                  <c:v>0.55209149999999996</c:v>
                </c:pt>
                <c:pt idx="4184">
                  <c:v>0.55680879999999999</c:v>
                </c:pt>
                <c:pt idx="4185">
                  <c:v>0.55767239999999996</c:v>
                </c:pt>
                <c:pt idx="4186">
                  <c:v>0.55842579999999997</c:v>
                </c:pt>
                <c:pt idx="4187">
                  <c:v>0.5639866</c:v>
                </c:pt>
                <c:pt idx="4188">
                  <c:v>0.56402680000000005</c:v>
                </c:pt>
                <c:pt idx="4189">
                  <c:v>0.54998590000000003</c:v>
                </c:pt>
                <c:pt idx="4190">
                  <c:v>0.54989809999999995</c:v>
                </c:pt>
                <c:pt idx="4191">
                  <c:v>0.53361119999999995</c:v>
                </c:pt>
                <c:pt idx="4192">
                  <c:v>0.54021149999999996</c:v>
                </c:pt>
                <c:pt idx="4193">
                  <c:v>0.53707950000000004</c:v>
                </c:pt>
                <c:pt idx="4194">
                  <c:v>0.53325670000000003</c:v>
                </c:pt>
                <c:pt idx="4195">
                  <c:v>0.54341039999999996</c:v>
                </c:pt>
                <c:pt idx="4196">
                  <c:v>0.54449959999999997</c:v>
                </c:pt>
                <c:pt idx="4197">
                  <c:v>0.54592850000000004</c:v>
                </c:pt>
                <c:pt idx="4198">
                  <c:v>0.55440719999999999</c:v>
                </c:pt>
                <c:pt idx="4199">
                  <c:v>0.53953410000000002</c:v>
                </c:pt>
                <c:pt idx="4200">
                  <c:v>0.54973910000000004</c:v>
                </c:pt>
                <c:pt idx="4201">
                  <c:v>0.54186179999999995</c:v>
                </c:pt>
                <c:pt idx="4202">
                  <c:v>0.55282129999999996</c:v>
                </c:pt>
                <c:pt idx="4203">
                  <c:v>0.55396849999999997</c:v>
                </c:pt>
                <c:pt idx="4204">
                  <c:v>0.55352800000000002</c:v>
                </c:pt>
                <c:pt idx="4205">
                  <c:v>0.5473924</c:v>
                </c:pt>
                <c:pt idx="4206">
                  <c:v>0.55188139999999997</c:v>
                </c:pt>
                <c:pt idx="4207">
                  <c:v>0.53497989999999995</c:v>
                </c:pt>
                <c:pt idx="4208">
                  <c:v>0.5310608</c:v>
                </c:pt>
                <c:pt idx="4209">
                  <c:v>0.53483309999999995</c:v>
                </c:pt>
                <c:pt idx="4210">
                  <c:v>0.55666199999999999</c:v>
                </c:pt>
                <c:pt idx="4211">
                  <c:v>0.54880150000000005</c:v>
                </c:pt>
                <c:pt idx="4212">
                  <c:v>0.56762900000000005</c:v>
                </c:pt>
                <c:pt idx="4213">
                  <c:v>0.55140599999999995</c:v>
                </c:pt>
                <c:pt idx="4214">
                  <c:v>0.55607689999999999</c:v>
                </c:pt>
                <c:pt idx="4215">
                  <c:v>0.55191330000000005</c:v>
                </c:pt>
                <c:pt idx="4216">
                  <c:v>0.53769699999999998</c:v>
                </c:pt>
                <c:pt idx="4217">
                  <c:v>0.53859630000000003</c:v>
                </c:pt>
                <c:pt idx="4218">
                  <c:v>0.52973990000000004</c:v>
                </c:pt>
                <c:pt idx="4219">
                  <c:v>0.52744239999999998</c:v>
                </c:pt>
                <c:pt idx="4220">
                  <c:v>0.54117249999999995</c:v>
                </c:pt>
                <c:pt idx="4221">
                  <c:v>0.54117999999999999</c:v>
                </c:pt>
                <c:pt idx="4222">
                  <c:v>0.52634110000000001</c:v>
                </c:pt>
                <c:pt idx="4223">
                  <c:v>0.52512159999999997</c:v>
                </c:pt>
                <c:pt idx="4224">
                  <c:v>0.52977929999999995</c:v>
                </c:pt>
                <c:pt idx="4225">
                  <c:v>0.54162659999999996</c:v>
                </c:pt>
                <c:pt idx="4226">
                  <c:v>0.55488119999999996</c:v>
                </c:pt>
                <c:pt idx="4227">
                  <c:v>0.55910780000000004</c:v>
                </c:pt>
                <c:pt idx="4228">
                  <c:v>0.54391500000000004</c:v>
                </c:pt>
                <c:pt idx="4229">
                  <c:v>0.54366749999999997</c:v>
                </c:pt>
                <c:pt idx="4230">
                  <c:v>0.54868620000000001</c:v>
                </c:pt>
                <c:pt idx="4231">
                  <c:v>0.5520526</c:v>
                </c:pt>
                <c:pt idx="4232">
                  <c:v>0.54617300000000002</c:v>
                </c:pt>
                <c:pt idx="4233">
                  <c:v>0.53991990000000001</c:v>
                </c:pt>
                <c:pt idx="4234">
                  <c:v>0.55518719999999999</c:v>
                </c:pt>
                <c:pt idx="4235">
                  <c:v>0.55473629999999996</c:v>
                </c:pt>
                <c:pt idx="4236">
                  <c:v>0.53448510000000005</c:v>
                </c:pt>
                <c:pt idx="4237">
                  <c:v>0.52070340000000004</c:v>
                </c:pt>
                <c:pt idx="4238">
                  <c:v>0.52682969999999996</c:v>
                </c:pt>
                <c:pt idx="4239">
                  <c:v>0.53653119999999999</c:v>
                </c:pt>
                <c:pt idx="4240">
                  <c:v>0.55434510000000004</c:v>
                </c:pt>
                <c:pt idx="4241">
                  <c:v>0.57021699999999997</c:v>
                </c:pt>
                <c:pt idx="4242">
                  <c:v>0.57228000000000001</c:v>
                </c:pt>
                <c:pt idx="4243">
                  <c:v>0.54612510000000003</c:v>
                </c:pt>
                <c:pt idx="4244">
                  <c:v>0.54113279999999997</c:v>
                </c:pt>
                <c:pt idx="4245">
                  <c:v>0.53188959999999996</c:v>
                </c:pt>
                <c:pt idx="4246">
                  <c:v>0.5439389</c:v>
                </c:pt>
                <c:pt idx="4247">
                  <c:v>0.56229079999999998</c:v>
                </c:pt>
                <c:pt idx="4248">
                  <c:v>0.55395229999999995</c:v>
                </c:pt>
                <c:pt idx="4249">
                  <c:v>0.55885770000000001</c:v>
                </c:pt>
                <c:pt idx="4250">
                  <c:v>0.56232369999999998</c:v>
                </c:pt>
                <c:pt idx="4251">
                  <c:v>0.53721039999999998</c:v>
                </c:pt>
                <c:pt idx="4252">
                  <c:v>0.57152029999999998</c:v>
                </c:pt>
                <c:pt idx="4253">
                  <c:v>0.56750460000000003</c:v>
                </c:pt>
                <c:pt idx="4254">
                  <c:v>0.57280679999999995</c:v>
                </c:pt>
                <c:pt idx="4255">
                  <c:v>0.55660589999999999</c:v>
                </c:pt>
                <c:pt idx="4256">
                  <c:v>0.53941039999999996</c:v>
                </c:pt>
                <c:pt idx="4257">
                  <c:v>0.53767969999999998</c:v>
                </c:pt>
                <c:pt idx="4258">
                  <c:v>0.54496</c:v>
                </c:pt>
                <c:pt idx="4259">
                  <c:v>0.51616700000000004</c:v>
                </c:pt>
                <c:pt idx="4260">
                  <c:v>0.53748229999999997</c:v>
                </c:pt>
                <c:pt idx="4261">
                  <c:v>0.5330184</c:v>
                </c:pt>
                <c:pt idx="4262">
                  <c:v>0.54083499999999995</c:v>
                </c:pt>
                <c:pt idx="4263">
                  <c:v>0.52849950000000001</c:v>
                </c:pt>
                <c:pt idx="4264">
                  <c:v>0.52767280000000005</c:v>
                </c:pt>
                <c:pt idx="4265">
                  <c:v>0.53867500000000001</c:v>
                </c:pt>
                <c:pt idx="4266">
                  <c:v>0.54705060000000005</c:v>
                </c:pt>
                <c:pt idx="4267">
                  <c:v>0.54404969999999997</c:v>
                </c:pt>
                <c:pt idx="4268">
                  <c:v>0.54532740000000002</c:v>
                </c:pt>
                <c:pt idx="4269">
                  <c:v>0.55857520000000005</c:v>
                </c:pt>
                <c:pt idx="4270">
                  <c:v>0.57702140000000002</c:v>
                </c:pt>
                <c:pt idx="4271">
                  <c:v>0.57819229999999999</c:v>
                </c:pt>
                <c:pt idx="4272">
                  <c:v>0.57129490000000005</c:v>
                </c:pt>
                <c:pt idx="4273">
                  <c:v>0.55818970000000001</c:v>
                </c:pt>
                <c:pt idx="4274">
                  <c:v>0.55126050000000004</c:v>
                </c:pt>
                <c:pt idx="4275">
                  <c:v>0.55953339999999996</c:v>
                </c:pt>
                <c:pt idx="4276">
                  <c:v>0.55856700000000004</c:v>
                </c:pt>
                <c:pt idx="4277">
                  <c:v>0.5601121</c:v>
                </c:pt>
                <c:pt idx="4278">
                  <c:v>0.5653627</c:v>
                </c:pt>
                <c:pt idx="4279">
                  <c:v>0.57479599999999997</c:v>
                </c:pt>
                <c:pt idx="4280">
                  <c:v>0.56538469999999996</c:v>
                </c:pt>
                <c:pt idx="4281">
                  <c:v>0.5567704</c:v>
                </c:pt>
                <c:pt idx="4282">
                  <c:v>0.56330499999999994</c:v>
                </c:pt>
                <c:pt idx="4283">
                  <c:v>0.55589029999999995</c:v>
                </c:pt>
                <c:pt idx="4284">
                  <c:v>0.54926839999999999</c:v>
                </c:pt>
                <c:pt idx="4285">
                  <c:v>0.56347510000000001</c:v>
                </c:pt>
                <c:pt idx="4286">
                  <c:v>0.56647999999999998</c:v>
                </c:pt>
                <c:pt idx="4287">
                  <c:v>0.5687972</c:v>
                </c:pt>
                <c:pt idx="4288">
                  <c:v>0.55694489999999996</c:v>
                </c:pt>
                <c:pt idx="4289">
                  <c:v>0.57126089999999996</c:v>
                </c:pt>
                <c:pt idx="4290">
                  <c:v>0.56720879999999996</c:v>
                </c:pt>
                <c:pt idx="4291">
                  <c:v>0.57121200000000005</c:v>
                </c:pt>
                <c:pt idx="4292">
                  <c:v>0.57291590000000003</c:v>
                </c:pt>
                <c:pt idx="4293">
                  <c:v>0.57590949999999996</c:v>
                </c:pt>
                <c:pt idx="4294">
                  <c:v>0.5744146</c:v>
                </c:pt>
                <c:pt idx="4295">
                  <c:v>0.59436040000000001</c:v>
                </c:pt>
                <c:pt idx="4296">
                  <c:v>0.59138619999999997</c:v>
                </c:pt>
                <c:pt idx="4297">
                  <c:v>0.60281379999999996</c:v>
                </c:pt>
                <c:pt idx="4298">
                  <c:v>0.60357079999999996</c:v>
                </c:pt>
                <c:pt idx="4299">
                  <c:v>0.61194879999999996</c:v>
                </c:pt>
                <c:pt idx="4300">
                  <c:v>0.61915430000000005</c:v>
                </c:pt>
                <c:pt idx="4301">
                  <c:v>0.59756220000000004</c:v>
                </c:pt>
                <c:pt idx="4302">
                  <c:v>0.59808729999999999</c:v>
                </c:pt>
                <c:pt idx="4303">
                  <c:v>0.58608939999999998</c:v>
                </c:pt>
                <c:pt idx="4304">
                  <c:v>0.58693930000000005</c:v>
                </c:pt>
                <c:pt idx="4305">
                  <c:v>0.57387160000000004</c:v>
                </c:pt>
                <c:pt idx="4306">
                  <c:v>0.56752440000000004</c:v>
                </c:pt>
                <c:pt idx="4307">
                  <c:v>0.57462259999999998</c:v>
                </c:pt>
                <c:pt idx="4308">
                  <c:v>0.55677350000000003</c:v>
                </c:pt>
                <c:pt idx="4309">
                  <c:v>0.57858189999999998</c:v>
                </c:pt>
                <c:pt idx="4310">
                  <c:v>0.56524870000000005</c:v>
                </c:pt>
                <c:pt idx="4311">
                  <c:v>0.56851399999999996</c:v>
                </c:pt>
                <c:pt idx="4312">
                  <c:v>0.55808970000000002</c:v>
                </c:pt>
                <c:pt idx="4313">
                  <c:v>0.56483340000000004</c:v>
                </c:pt>
                <c:pt idx="4314">
                  <c:v>0.55658660000000004</c:v>
                </c:pt>
                <c:pt idx="4315">
                  <c:v>0.56334810000000002</c:v>
                </c:pt>
                <c:pt idx="4316">
                  <c:v>0.57289270000000003</c:v>
                </c:pt>
                <c:pt idx="4317">
                  <c:v>0.57982149999999999</c:v>
                </c:pt>
                <c:pt idx="4318">
                  <c:v>0.58424290000000001</c:v>
                </c:pt>
                <c:pt idx="4319">
                  <c:v>0.57336989999999999</c:v>
                </c:pt>
                <c:pt idx="4320">
                  <c:v>0.56205729999999998</c:v>
                </c:pt>
                <c:pt idx="4321">
                  <c:v>0.58449229999999996</c:v>
                </c:pt>
                <c:pt idx="4322">
                  <c:v>0.57102920000000001</c:v>
                </c:pt>
                <c:pt idx="4323">
                  <c:v>0.59379769999999998</c:v>
                </c:pt>
                <c:pt idx="4324">
                  <c:v>0.5976648</c:v>
                </c:pt>
                <c:pt idx="4325">
                  <c:v>0.5965878</c:v>
                </c:pt>
                <c:pt idx="4326">
                  <c:v>0.5842657</c:v>
                </c:pt>
                <c:pt idx="4327">
                  <c:v>0.59766470000000005</c:v>
                </c:pt>
                <c:pt idx="4328">
                  <c:v>0.61633139999999997</c:v>
                </c:pt>
                <c:pt idx="4329">
                  <c:v>0.62708870000000005</c:v>
                </c:pt>
                <c:pt idx="4330">
                  <c:v>0.61617820000000001</c:v>
                </c:pt>
                <c:pt idx="4331">
                  <c:v>0.59206300000000001</c:v>
                </c:pt>
                <c:pt idx="4332">
                  <c:v>0.58935680000000001</c:v>
                </c:pt>
                <c:pt idx="4333">
                  <c:v>0.60024120000000003</c:v>
                </c:pt>
                <c:pt idx="4334">
                  <c:v>0.59599440000000004</c:v>
                </c:pt>
                <c:pt idx="4335">
                  <c:v>0.61334809999999995</c:v>
                </c:pt>
                <c:pt idx="4336">
                  <c:v>0.62789430000000002</c:v>
                </c:pt>
                <c:pt idx="4337">
                  <c:v>0.61655649999999995</c:v>
                </c:pt>
                <c:pt idx="4338">
                  <c:v>0.60444640000000005</c:v>
                </c:pt>
                <c:pt idx="4339">
                  <c:v>0.6037846</c:v>
                </c:pt>
                <c:pt idx="4340">
                  <c:v>0.60896919999999999</c:v>
                </c:pt>
                <c:pt idx="4341">
                  <c:v>0.61018430000000001</c:v>
                </c:pt>
                <c:pt idx="4342">
                  <c:v>0.61840130000000004</c:v>
                </c:pt>
                <c:pt idx="4343">
                  <c:v>0.60606870000000002</c:v>
                </c:pt>
                <c:pt idx="4344">
                  <c:v>0.60786090000000004</c:v>
                </c:pt>
                <c:pt idx="4345">
                  <c:v>0.61112339999999998</c:v>
                </c:pt>
                <c:pt idx="4346">
                  <c:v>0.61248150000000001</c:v>
                </c:pt>
                <c:pt idx="4347">
                  <c:v>0.62183549999999999</c:v>
                </c:pt>
                <c:pt idx="4348">
                  <c:v>0.61730660000000004</c:v>
                </c:pt>
                <c:pt idx="4349">
                  <c:v>0.61139250000000001</c:v>
                </c:pt>
                <c:pt idx="4350">
                  <c:v>0.61240779999999995</c:v>
                </c:pt>
                <c:pt idx="4351">
                  <c:v>0.59587920000000005</c:v>
                </c:pt>
                <c:pt idx="4352">
                  <c:v>0.60775860000000004</c:v>
                </c:pt>
                <c:pt idx="4353">
                  <c:v>0.60157819999999995</c:v>
                </c:pt>
                <c:pt idx="4354">
                  <c:v>0.60723159999999998</c:v>
                </c:pt>
                <c:pt idx="4355">
                  <c:v>0.6062438</c:v>
                </c:pt>
                <c:pt idx="4356">
                  <c:v>0.60535570000000005</c:v>
                </c:pt>
                <c:pt idx="4357">
                  <c:v>0.58625539999999998</c:v>
                </c:pt>
                <c:pt idx="4358">
                  <c:v>0.57185699999999995</c:v>
                </c:pt>
                <c:pt idx="4359">
                  <c:v>0.5728046</c:v>
                </c:pt>
                <c:pt idx="4360">
                  <c:v>0.55828960000000005</c:v>
                </c:pt>
                <c:pt idx="4361">
                  <c:v>0.56518610000000002</c:v>
                </c:pt>
                <c:pt idx="4362">
                  <c:v>0.57731679999999996</c:v>
                </c:pt>
                <c:pt idx="4363">
                  <c:v>0.58401879999999995</c:v>
                </c:pt>
                <c:pt idx="4364">
                  <c:v>0.58806599999999998</c:v>
                </c:pt>
                <c:pt idx="4365">
                  <c:v>0.59343840000000003</c:v>
                </c:pt>
                <c:pt idx="4366">
                  <c:v>0.62471849999999995</c:v>
                </c:pt>
                <c:pt idx="4367">
                  <c:v>0.61396870000000003</c:v>
                </c:pt>
                <c:pt idx="4368">
                  <c:v>0.58833290000000005</c:v>
                </c:pt>
                <c:pt idx="4369">
                  <c:v>0.59722419999999998</c:v>
                </c:pt>
                <c:pt idx="4370">
                  <c:v>0.5874431</c:v>
                </c:pt>
                <c:pt idx="4371">
                  <c:v>0.58892449999999996</c:v>
                </c:pt>
                <c:pt idx="4372">
                  <c:v>0.58240709999999996</c:v>
                </c:pt>
                <c:pt idx="4373">
                  <c:v>0.5822929</c:v>
                </c:pt>
                <c:pt idx="4374">
                  <c:v>0.59148409999999996</c:v>
                </c:pt>
                <c:pt idx="4375">
                  <c:v>0.59743460000000004</c:v>
                </c:pt>
                <c:pt idx="4376">
                  <c:v>0.58837740000000005</c:v>
                </c:pt>
                <c:pt idx="4377">
                  <c:v>0.58055619999999997</c:v>
                </c:pt>
                <c:pt idx="4378">
                  <c:v>0.5737409</c:v>
                </c:pt>
                <c:pt idx="4379">
                  <c:v>0.57755299999999998</c:v>
                </c:pt>
                <c:pt idx="4380">
                  <c:v>0.57712759999999996</c:v>
                </c:pt>
                <c:pt idx="4381">
                  <c:v>0.58463730000000003</c:v>
                </c:pt>
                <c:pt idx="4382">
                  <c:v>0.5941978</c:v>
                </c:pt>
                <c:pt idx="4383">
                  <c:v>0.58689170000000002</c:v>
                </c:pt>
                <c:pt idx="4384">
                  <c:v>0.58306939999999996</c:v>
                </c:pt>
                <c:pt idx="4385">
                  <c:v>0.58822669999999999</c:v>
                </c:pt>
                <c:pt idx="4386">
                  <c:v>0.58774300000000002</c:v>
                </c:pt>
                <c:pt idx="4387">
                  <c:v>0.57860180000000005</c:v>
                </c:pt>
                <c:pt idx="4388">
                  <c:v>0.57112130000000005</c:v>
                </c:pt>
                <c:pt idx="4389">
                  <c:v>0.56463180000000002</c:v>
                </c:pt>
                <c:pt idx="4390">
                  <c:v>0.5642026</c:v>
                </c:pt>
                <c:pt idx="4391">
                  <c:v>0.56638440000000001</c:v>
                </c:pt>
                <c:pt idx="4392">
                  <c:v>0.5683127</c:v>
                </c:pt>
                <c:pt idx="4393">
                  <c:v>0.56350230000000001</c:v>
                </c:pt>
                <c:pt idx="4394">
                  <c:v>0.56630999999999998</c:v>
                </c:pt>
                <c:pt idx="4395">
                  <c:v>0.57174449999999999</c:v>
                </c:pt>
                <c:pt idx="4396">
                  <c:v>0.58263299999999996</c:v>
                </c:pt>
                <c:pt idx="4397">
                  <c:v>0.56628920000000005</c:v>
                </c:pt>
                <c:pt idx="4398">
                  <c:v>0.58372049999999998</c:v>
                </c:pt>
                <c:pt idx="4399">
                  <c:v>0.5853566</c:v>
                </c:pt>
                <c:pt idx="4400">
                  <c:v>0.55897030000000003</c:v>
                </c:pt>
                <c:pt idx="4401">
                  <c:v>0.54168050000000001</c:v>
                </c:pt>
                <c:pt idx="4402">
                  <c:v>0.53817499999999996</c:v>
                </c:pt>
                <c:pt idx="4403">
                  <c:v>0.53679779999999999</c:v>
                </c:pt>
                <c:pt idx="4404">
                  <c:v>0.51738839999999997</c:v>
                </c:pt>
                <c:pt idx="4405">
                  <c:v>0.52767509999999995</c:v>
                </c:pt>
                <c:pt idx="4406">
                  <c:v>0.54081120000000005</c:v>
                </c:pt>
                <c:pt idx="4407">
                  <c:v>0.53756590000000004</c:v>
                </c:pt>
                <c:pt idx="4408">
                  <c:v>0.53662770000000004</c:v>
                </c:pt>
                <c:pt idx="4409">
                  <c:v>0.53745169999999998</c:v>
                </c:pt>
                <c:pt idx="4410">
                  <c:v>0.54970160000000001</c:v>
                </c:pt>
                <c:pt idx="4411">
                  <c:v>0.54556819999999995</c:v>
                </c:pt>
                <c:pt idx="4412">
                  <c:v>0.54692949999999996</c:v>
                </c:pt>
                <c:pt idx="4413">
                  <c:v>0.55566950000000004</c:v>
                </c:pt>
                <c:pt idx="4414">
                  <c:v>0.53451190000000004</c:v>
                </c:pt>
                <c:pt idx="4415">
                  <c:v>0.53118620000000005</c:v>
                </c:pt>
                <c:pt idx="4416">
                  <c:v>0.53774809999999995</c:v>
                </c:pt>
                <c:pt idx="4417">
                  <c:v>0.53982620000000003</c:v>
                </c:pt>
                <c:pt idx="4418">
                  <c:v>0.54089149999999997</c:v>
                </c:pt>
                <c:pt idx="4419">
                  <c:v>0.55055909999999997</c:v>
                </c:pt>
                <c:pt idx="4420">
                  <c:v>0.54600110000000002</c:v>
                </c:pt>
                <c:pt idx="4421">
                  <c:v>0.55417139999999998</c:v>
                </c:pt>
                <c:pt idx="4422">
                  <c:v>0.54904019999999998</c:v>
                </c:pt>
                <c:pt idx="4423">
                  <c:v>0.55358309999999999</c:v>
                </c:pt>
                <c:pt idx="4424">
                  <c:v>0.56296409999999997</c:v>
                </c:pt>
                <c:pt idx="4425">
                  <c:v>0.55689080000000002</c:v>
                </c:pt>
                <c:pt idx="4426">
                  <c:v>0.55654530000000002</c:v>
                </c:pt>
                <c:pt idx="4427">
                  <c:v>0.54802430000000002</c:v>
                </c:pt>
                <c:pt idx="4428">
                  <c:v>0.55823829999999997</c:v>
                </c:pt>
                <c:pt idx="4429">
                  <c:v>0.57173450000000003</c:v>
                </c:pt>
                <c:pt idx="4430">
                  <c:v>0.56540049999999997</c:v>
                </c:pt>
                <c:pt idx="4431">
                  <c:v>0.58769709999999997</c:v>
                </c:pt>
                <c:pt idx="4432">
                  <c:v>0.57510360000000005</c:v>
                </c:pt>
                <c:pt idx="4433">
                  <c:v>0.56553830000000005</c:v>
                </c:pt>
                <c:pt idx="4434">
                  <c:v>0.57374610000000004</c:v>
                </c:pt>
                <c:pt idx="4435">
                  <c:v>0.55854800000000004</c:v>
                </c:pt>
                <c:pt idx="4436">
                  <c:v>0.57217419999999997</c:v>
                </c:pt>
                <c:pt idx="4437">
                  <c:v>0.56671260000000001</c:v>
                </c:pt>
                <c:pt idx="4438">
                  <c:v>0.55155149999999997</c:v>
                </c:pt>
                <c:pt idx="4439">
                  <c:v>0.53873300000000002</c:v>
                </c:pt>
                <c:pt idx="4440">
                  <c:v>0.55527899999999997</c:v>
                </c:pt>
                <c:pt idx="4441">
                  <c:v>0.56657869999999999</c:v>
                </c:pt>
                <c:pt idx="4442">
                  <c:v>0.58487270000000002</c:v>
                </c:pt>
                <c:pt idx="4443">
                  <c:v>0.57303119999999996</c:v>
                </c:pt>
                <c:pt idx="4444">
                  <c:v>0.57338670000000003</c:v>
                </c:pt>
                <c:pt idx="4445">
                  <c:v>0.58341290000000001</c:v>
                </c:pt>
                <c:pt idx="4446">
                  <c:v>0.59187610000000002</c:v>
                </c:pt>
                <c:pt idx="4447">
                  <c:v>0.57172319999999999</c:v>
                </c:pt>
                <c:pt idx="4448">
                  <c:v>0.59966370000000002</c:v>
                </c:pt>
                <c:pt idx="4449">
                  <c:v>0.60721579999999997</c:v>
                </c:pt>
                <c:pt idx="4450">
                  <c:v>0.60748429999999998</c:v>
                </c:pt>
                <c:pt idx="4451">
                  <c:v>0.60956100000000002</c:v>
                </c:pt>
                <c:pt idx="4452">
                  <c:v>0.61025479999999999</c:v>
                </c:pt>
                <c:pt idx="4453">
                  <c:v>0.61173489999999997</c:v>
                </c:pt>
                <c:pt idx="4454">
                  <c:v>0.60274220000000001</c:v>
                </c:pt>
                <c:pt idx="4455">
                  <c:v>0.59986479999999998</c:v>
                </c:pt>
                <c:pt idx="4456">
                  <c:v>0.58626160000000005</c:v>
                </c:pt>
                <c:pt idx="4457">
                  <c:v>0.58336200000000005</c:v>
                </c:pt>
                <c:pt idx="4458">
                  <c:v>0.56990770000000002</c:v>
                </c:pt>
                <c:pt idx="4459">
                  <c:v>0.57272270000000003</c:v>
                </c:pt>
                <c:pt idx="4460">
                  <c:v>0.57459990000000005</c:v>
                </c:pt>
                <c:pt idx="4461">
                  <c:v>0.56721140000000003</c:v>
                </c:pt>
                <c:pt idx="4462">
                  <c:v>0.56144939999999999</c:v>
                </c:pt>
                <c:pt idx="4463">
                  <c:v>0.5676525</c:v>
                </c:pt>
                <c:pt idx="4464">
                  <c:v>0.5637025</c:v>
                </c:pt>
                <c:pt idx="4465">
                  <c:v>0.55934300000000003</c:v>
                </c:pt>
                <c:pt idx="4466">
                  <c:v>0.55491559999999995</c:v>
                </c:pt>
                <c:pt idx="4467">
                  <c:v>0.55942800000000004</c:v>
                </c:pt>
                <c:pt idx="4468">
                  <c:v>0.53938600000000003</c:v>
                </c:pt>
                <c:pt idx="4469">
                  <c:v>0.54797470000000004</c:v>
                </c:pt>
                <c:pt idx="4470">
                  <c:v>0.55659320000000001</c:v>
                </c:pt>
                <c:pt idx="4471">
                  <c:v>0.58511789999999997</c:v>
                </c:pt>
                <c:pt idx="4472">
                  <c:v>0.57545469999999999</c:v>
                </c:pt>
                <c:pt idx="4473">
                  <c:v>0.58720430000000001</c:v>
                </c:pt>
                <c:pt idx="4474">
                  <c:v>0.56360549999999998</c:v>
                </c:pt>
                <c:pt idx="4475">
                  <c:v>0.55249910000000002</c:v>
                </c:pt>
                <c:pt idx="4476">
                  <c:v>0.5595542</c:v>
                </c:pt>
                <c:pt idx="4477">
                  <c:v>0.54984509999999998</c:v>
                </c:pt>
                <c:pt idx="4478">
                  <c:v>0.54759060000000004</c:v>
                </c:pt>
                <c:pt idx="4479">
                  <c:v>0.56206780000000001</c:v>
                </c:pt>
                <c:pt idx="4480">
                  <c:v>0.57185509999999995</c:v>
                </c:pt>
                <c:pt idx="4481">
                  <c:v>0.5585405</c:v>
                </c:pt>
                <c:pt idx="4482">
                  <c:v>0.54697309999999999</c:v>
                </c:pt>
                <c:pt idx="4483">
                  <c:v>0.54909750000000002</c:v>
                </c:pt>
                <c:pt idx="4484">
                  <c:v>0.55263390000000001</c:v>
                </c:pt>
                <c:pt idx="4485">
                  <c:v>0.56113400000000002</c:v>
                </c:pt>
                <c:pt idx="4486">
                  <c:v>0.56102680000000005</c:v>
                </c:pt>
                <c:pt idx="4487">
                  <c:v>0.55597450000000004</c:v>
                </c:pt>
                <c:pt idx="4488">
                  <c:v>0.54083559999999997</c:v>
                </c:pt>
                <c:pt idx="4489">
                  <c:v>0.55474279999999998</c:v>
                </c:pt>
                <c:pt idx="4490">
                  <c:v>0.54012170000000004</c:v>
                </c:pt>
                <c:pt idx="4491">
                  <c:v>0.53421399999999997</c:v>
                </c:pt>
                <c:pt idx="4492">
                  <c:v>0.53914340000000005</c:v>
                </c:pt>
                <c:pt idx="4493">
                  <c:v>0.54457739999999999</c:v>
                </c:pt>
                <c:pt idx="4494">
                  <c:v>0.53140209999999999</c:v>
                </c:pt>
                <c:pt idx="4495">
                  <c:v>0.52781650000000002</c:v>
                </c:pt>
                <c:pt idx="4496">
                  <c:v>0.53790530000000003</c:v>
                </c:pt>
                <c:pt idx="4497">
                  <c:v>0.53185009999999999</c:v>
                </c:pt>
                <c:pt idx="4498">
                  <c:v>0.52623410000000004</c:v>
                </c:pt>
                <c:pt idx="4499">
                  <c:v>0.52656570000000003</c:v>
                </c:pt>
                <c:pt idx="4500">
                  <c:v>0.53104379999999995</c:v>
                </c:pt>
                <c:pt idx="4501">
                  <c:v>0.53075410000000001</c:v>
                </c:pt>
                <c:pt idx="4502">
                  <c:v>0.51633110000000004</c:v>
                </c:pt>
                <c:pt idx="4503">
                  <c:v>0.51745220000000003</c:v>
                </c:pt>
                <c:pt idx="4504">
                  <c:v>0.52594510000000005</c:v>
                </c:pt>
                <c:pt idx="4505">
                  <c:v>0.53469789999999995</c:v>
                </c:pt>
                <c:pt idx="4506">
                  <c:v>0.52572169999999996</c:v>
                </c:pt>
                <c:pt idx="4507">
                  <c:v>0.5126231</c:v>
                </c:pt>
                <c:pt idx="4508">
                  <c:v>0.52026410000000001</c:v>
                </c:pt>
                <c:pt idx="4509">
                  <c:v>0.52596679999999996</c:v>
                </c:pt>
                <c:pt idx="4510">
                  <c:v>0.52455560000000001</c:v>
                </c:pt>
                <c:pt idx="4511">
                  <c:v>0.51773570000000002</c:v>
                </c:pt>
                <c:pt idx="4512">
                  <c:v>0.52409680000000003</c:v>
                </c:pt>
                <c:pt idx="4513">
                  <c:v>0.5241171</c:v>
                </c:pt>
                <c:pt idx="4514">
                  <c:v>0.5179549</c:v>
                </c:pt>
                <c:pt idx="4515">
                  <c:v>0.51820149999999998</c:v>
                </c:pt>
                <c:pt idx="4516">
                  <c:v>0.50758300000000001</c:v>
                </c:pt>
                <c:pt idx="4517">
                  <c:v>0.50338070000000001</c:v>
                </c:pt>
                <c:pt idx="4518">
                  <c:v>0.50783120000000004</c:v>
                </c:pt>
                <c:pt idx="4519">
                  <c:v>0.5032643</c:v>
                </c:pt>
                <c:pt idx="4520">
                  <c:v>0.50517909999999999</c:v>
                </c:pt>
                <c:pt idx="4521">
                  <c:v>0.51621059999999996</c:v>
                </c:pt>
                <c:pt idx="4522">
                  <c:v>0.5069323</c:v>
                </c:pt>
                <c:pt idx="4523">
                  <c:v>0.52690910000000002</c:v>
                </c:pt>
                <c:pt idx="4524">
                  <c:v>0.52289099999999999</c:v>
                </c:pt>
                <c:pt idx="4525">
                  <c:v>0.51973760000000002</c:v>
                </c:pt>
                <c:pt idx="4526">
                  <c:v>0.53237610000000002</c:v>
                </c:pt>
                <c:pt idx="4527">
                  <c:v>0.52271319999999999</c:v>
                </c:pt>
                <c:pt idx="4528">
                  <c:v>0.52215979999999995</c:v>
                </c:pt>
                <c:pt idx="4529">
                  <c:v>0.51769889999999996</c:v>
                </c:pt>
                <c:pt idx="4530">
                  <c:v>0.51856679999999999</c:v>
                </c:pt>
                <c:pt idx="4531">
                  <c:v>0.51303509999999997</c:v>
                </c:pt>
                <c:pt idx="4532">
                  <c:v>0.52015840000000002</c:v>
                </c:pt>
                <c:pt idx="4533">
                  <c:v>0.52849290000000004</c:v>
                </c:pt>
                <c:pt idx="4534">
                  <c:v>0.51508259999999995</c:v>
                </c:pt>
                <c:pt idx="4535">
                  <c:v>0.51992930000000004</c:v>
                </c:pt>
                <c:pt idx="4536">
                  <c:v>0.52058709999999997</c:v>
                </c:pt>
                <c:pt idx="4537">
                  <c:v>0.51023980000000002</c:v>
                </c:pt>
                <c:pt idx="4538">
                  <c:v>0.52390460000000005</c:v>
                </c:pt>
                <c:pt idx="4539">
                  <c:v>0.5184259</c:v>
                </c:pt>
                <c:pt idx="4540">
                  <c:v>0.53387910000000005</c:v>
                </c:pt>
                <c:pt idx="4541">
                  <c:v>0.52882280000000004</c:v>
                </c:pt>
                <c:pt idx="4542">
                  <c:v>0.5283852</c:v>
                </c:pt>
                <c:pt idx="4543">
                  <c:v>0.5177851</c:v>
                </c:pt>
                <c:pt idx="4544">
                  <c:v>0.5254723</c:v>
                </c:pt>
                <c:pt idx="4545">
                  <c:v>0.53777209999999998</c:v>
                </c:pt>
                <c:pt idx="4546">
                  <c:v>0.53698480000000004</c:v>
                </c:pt>
                <c:pt idx="4547">
                  <c:v>0.53144170000000002</c:v>
                </c:pt>
                <c:pt idx="4548">
                  <c:v>0.52093619999999996</c:v>
                </c:pt>
                <c:pt idx="4549">
                  <c:v>0.52454659999999997</c:v>
                </c:pt>
                <c:pt idx="4550">
                  <c:v>0.52117840000000004</c:v>
                </c:pt>
                <c:pt idx="4551">
                  <c:v>0.52204819999999996</c:v>
                </c:pt>
                <c:pt idx="4552">
                  <c:v>0.53072419999999998</c:v>
                </c:pt>
                <c:pt idx="4553">
                  <c:v>0.53066449999999998</c:v>
                </c:pt>
                <c:pt idx="4554">
                  <c:v>0.53423469999999995</c:v>
                </c:pt>
                <c:pt idx="4555">
                  <c:v>0.54049029999999998</c:v>
                </c:pt>
                <c:pt idx="4556">
                  <c:v>0.54303440000000003</c:v>
                </c:pt>
                <c:pt idx="4557">
                  <c:v>0.53651400000000005</c:v>
                </c:pt>
                <c:pt idx="4558">
                  <c:v>0.52909510000000004</c:v>
                </c:pt>
                <c:pt idx="4559">
                  <c:v>0.51344020000000001</c:v>
                </c:pt>
                <c:pt idx="4560">
                  <c:v>0.51867280000000004</c:v>
                </c:pt>
                <c:pt idx="4561">
                  <c:v>0.5378174</c:v>
                </c:pt>
                <c:pt idx="4562">
                  <c:v>0.51875199999999999</c:v>
                </c:pt>
                <c:pt idx="4563">
                  <c:v>0.53235160000000004</c:v>
                </c:pt>
                <c:pt idx="4564">
                  <c:v>0.51428940000000001</c:v>
                </c:pt>
                <c:pt idx="4565">
                  <c:v>0.51163340000000002</c:v>
                </c:pt>
                <c:pt idx="4566">
                  <c:v>0.51015319999999997</c:v>
                </c:pt>
                <c:pt idx="4567">
                  <c:v>0.51367910000000006</c:v>
                </c:pt>
                <c:pt idx="4568">
                  <c:v>0.50312509999999999</c:v>
                </c:pt>
                <c:pt idx="4569">
                  <c:v>0.51679679999999995</c:v>
                </c:pt>
                <c:pt idx="4570">
                  <c:v>0.51926930000000004</c:v>
                </c:pt>
                <c:pt idx="4571">
                  <c:v>0.52273230000000004</c:v>
                </c:pt>
                <c:pt idx="4572">
                  <c:v>0.49915300000000001</c:v>
                </c:pt>
                <c:pt idx="4573">
                  <c:v>0.51181120000000002</c:v>
                </c:pt>
                <c:pt idx="4574">
                  <c:v>0.51685210000000004</c:v>
                </c:pt>
                <c:pt idx="4575">
                  <c:v>0.51010129999999998</c:v>
                </c:pt>
                <c:pt idx="4576">
                  <c:v>0.51702539999999997</c:v>
                </c:pt>
                <c:pt idx="4577">
                  <c:v>0.52721649999999998</c:v>
                </c:pt>
                <c:pt idx="4578">
                  <c:v>0.52296670000000001</c:v>
                </c:pt>
                <c:pt idx="4579">
                  <c:v>0.52068840000000005</c:v>
                </c:pt>
                <c:pt idx="4580">
                  <c:v>0.49684349999999999</c:v>
                </c:pt>
                <c:pt idx="4581">
                  <c:v>0.50626839999999995</c:v>
                </c:pt>
                <c:pt idx="4582">
                  <c:v>0.51834139999999995</c:v>
                </c:pt>
                <c:pt idx="4583">
                  <c:v>0.52100429999999998</c:v>
                </c:pt>
                <c:pt idx="4584">
                  <c:v>0.52146040000000005</c:v>
                </c:pt>
                <c:pt idx="4585">
                  <c:v>0.51771829999999996</c:v>
                </c:pt>
                <c:pt idx="4586">
                  <c:v>0.53186659999999997</c:v>
                </c:pt>
                <c:pt idx="4587">
                  <c:v>0.50635569999999996</c:v>
                </c:pt>
                <c:pt idx="4588">
                  <c:v>0.52900340000000001</c:v>
                </c:pt>
                <c:pt idx="4589">
                  <c:v>0.52294529999999995</c:v>
                </c:pt>
                <c:pt idx="4590">
                  <c:v>0.52675249999999996</c:v>
                </c:pt>
                <c:pt idx="4591">
                  <c:v>0.52993959999999996</c:v>
                </c:pt>
                <c:pt idx="4592">
                  <c:v>0.5078802</c:v>
                </c:pt>
                <c:pt idx="4593">
                  <c:v>0.50340629999999997</c:v>
                </c:pt>
                <c:pt idx="4594">
                  <c:v>0.51713750000000003</c:v>
                </c:pt>
                <c:pt idx="4595">
                  <c:v>0.53661420000000004</c:v>
                </c:pt>
                <c:pt idx="4596">
                  <c:v>0.51947480000000001</c:v>
                </c:pt>
                <c:pt idx="4597">
                  <c:v>0.53624649999999996</c:v>
                </c:pt>
                <c:pt idx="4598">
                  <c:v>0.53243119999999999</c:v>
                </c:pt>
                <c:pt idx="4599">
                  <c:v>0.53105590000000003</c:v>
                </c:pt>
                <c:pt idx="4600">
                  <c:v>0.54879310000000003</c:v>
                </c:pt>
                <c:pt idx="4601">
                  <c:v>0.53187479999999998</c:v>
                </c:pt>
                <c:pt idx="4602">
                  <c:v>0.5209975</c:v>
                </c:pt>
                <c:pt idx="4603">
                  <c:v>0.5304489</c:v>
                </c:pt>
                <c:pt idx="4604">
                  <c:v>0.54011450000000005</c:v>
                </c:pt>
                <c:pt idx="4605">
                  <c:v>0.54631739999999995</c:v>
                </c:pt>
                <c:pt idx="4606">
                  <c:v>0.5275919</c:v>
                </c:pt>
                <c:pt idx="4607">
                  <c:v>0.52855940000000001</c:v>
                </c:pt>
                <c:pt idx="4608">
                  <c:v>0.53178479999999995</c:v>
                </c:pt>
                <c:pt idx="4609">
                  <c:v>0.53416070000000004</c:v>
                </c:pt>
                <c:pt idx="4610">
                  <c:v>0.53163289999999996</c:v>
                </c:pt>
                <c:pt idx="4611">
                  <c:v>0.52375780000000005</c:v>
                </c:pt>
                <c:pt idx="4612">
                  <c:v>0.52457580000000004</c:v>
                </c:pt>
                <c:pt idx="4613">
                  <c:v>0.53632650000000004</c:v>
                </c:pt>
                <c:pt idx="4614">
                  <c:v>0.53183579999999997</c:v>
                </c:pt>
                <c:pt idx="4615">
                  <c:v>0.53089359999999997</c:v>
                </c:pt>
                <c:pt idx="4616">
                  <c:v>0.53354829999999998</c:v>
                </c:pt>
                <c:pt idx="4617">
                  <c:v>0.5545814</c:v>
                </c:pt>
                <c:pt idx="4618">
                  <c:v>0.55676950000000003</c:v>
                </c:pt>
                <c:pt idx="4619">
                  <c:v>0.53010760000000001</c:v>
                </c:pt>
                <c:pt idx="4620">
                  <c:v>0.54554979999999997</c:v>
                </c:pt>
                <c:pt idx="4621">
                  <c:v>0.54122400000000004</c:v>
                </c:pt>
                <c:pt idx="4622">
                  <c:v>0.52755850000000004</c:v>
                </c:pt>
                <c:pt idx="4623">
                  <c:v>0.53558490000000003</c:v>
                </c:pt>
                <c:pt idx="4624">
                  <c:v>0.54211160000000003</c:v>
                </c:pt>
                <c:pt idx="4625">
                  <c:v>0.53401319999999997</c:v>
                </c:pt>
                <c:pt idx="4626">
                  <c:v>0.54131490000000004</c:v>
                </c:pt>
                <c:pt idx="4627">
                  <c:v>0.53916580000000003</c:v>
                </c:pt>
                <c:pt idx="4628">
                  <c:v>0.53904680000000005</c:v>
                </c:pt>
                <c:pt idx="4629">
                  <c:v>0.56125420000000004</c:v>
                </c:pt>
                <c:pt idx="4630">
                  <c:v>0.55842910000000001</c:v>
                </c:pt>
                <c:pt idx="4631">
                  <c:v>0.56699390000000005</c:v>
                </c:pt>
                <c:pt idx="4632">
                  <c:v>0.56358160000000002</c:v>
                </c:pt>
                <c:pt idx="4633">
                  <c:v>0.5548611</c:v>
                </c:pt>
                <c:pt idx="4634">
                  <c:v>0.5668957</c:v>
                </c:pt>
                <c:pt idx="4635">
                  <c:v>0.55856919999999999</c:v>
                </c:pt>
                <c:pt idx="4636">
                  <c:v>0.56935999999999998</c:v>
                </c:pt>
                <c:pt idx="4637">
                  <c:v>0.55824379999999996</c:v>
                </c:pt>
                <c:pt idx="4638">
                  <c:v>0.5456896</c:v>
                </c:pt>
                <c:pt idx="4639">
                  <c:v>0.55952489999999999</c:v>
                </c:pt>
                <c:pt idx="4640">
                  <c:v>0.56166550000000004</c:v>
                </c:pt>
                <c:pt idx="4641">
                  <c:v>0.55829779999999996</c:v>
                </c:pt>
                <c:pt idx="4642">
                  <c:v>0.57936449999999995</c:v>
                </c:pt>
                <c:pt idx="4643">
                  <c:v>0.58091320000000002</c:v>
                </c:pt>
                <c:pt idx="4644">
                  <c:v>0.58484599999999998</c:v>
                </c:pt>
                <c:pt idx="4645">
                  <c:v>0.5678957</c:v>
                </c:pt>
                <c:pt idx="4646">
                  <c:v>0.57344830000000002</c:v>
                </c:pt>
                <c:pt idx="4647">
                  <c:v>0.59115669999999998</c:v>
                </c:pt>
                <c:pt idx="4648">
                  <c:v>0.59459910000000005</c:v>
                </c:pt>
                <c:pt idx="4649">
                  <c:v>0.59850040000000004</c:v>
                </c:pt>
                <c:pt idx="4650">
                  <c:v>0.58206840000000004</c:v>
                </c:pt>
                <c:pt idx="4651">
                  <c:v>0.59435760000000004</c:v>
                </c:pt>
                <c:pt idx="4652">
                  <c:v>0.58727200000000002</c:v>
                </c:pt>
                <c:pt idx="4653">
                  <c:v>0.59761520000000001</c:v>
                </c:pt>
                <c:pt idx="4654">
                  <c:v>0.61193640000000005</c:v>
                </c:pt>
                <c:pt idx="4655">
                  <c:v>0.59068500000000002</c:v>
                </c:pt>
                <c:pt idx="4656">
                  <c:v>0.58314029999999994</c:v>
                </c:pt>
                <c:pt idx="4657">
                  <c:v>0.59385690000000002</c:v>
                </c:pt>
                <c:pt idx="4658">
                  <c:v>0.58307869999999995</c:v>
                </c:pt>
                <c:pt idx="4659">
                  <c:v>0.58206590000000002</c:v>
                </c:pt>
                <c:pt idx="4660">
                  <c:v>0.56630360000000002</c:v>
                </c:pt>
                <c:pt idx="4661">
                  <c:v>0.58192529999999998</c:v>
                </c:pt>
                <c:pt idx="4662">
                  <c:v>0.58474210000000004</c:v>
                </c:pt>
                <c:pt idx="4663">
                  <c:v>0.6068344</c:v>
                </c:pt>
                <c:pt idx="4664">
                  <c:v>0.59718599999999999</c:v>
                </c:pt>
                <c:pt idx="4665">
                  <c:v>0.59767329999999996</c:v>
                </c:pt>
                <c:pt idx="4666">
                  <c:v>0.58683249999999998</c:v>
                </c:pt>
                <c:pt idx="4667">
                  <c:v>0.58827229999999997</c:v>
                </c:pt>
                <c:pt idx="4668">
                  <c:v>0.58219189999999998</c:v>
                </c:pt>
                <c:pt idx="4669">
                  <c:v>0.60339699999999996</c:v>
                </c:pt>
                <c:pt idx="4670">
                  <c:v>0.58236250000000001</c:v>
                </c:pt>
                <c:pt idx="4671">
                  <c:v>0.57775410000000005</c:v>
                </c:pt>
                <c:pt idx="4672">
                  <c:v>0.55933860000000002</c:v>
                </c:pt>
                <c:pt idx="4673">
                  <c:v>0.5569075</c:v>
                </c:pt>
                <c:pt idx="4674">
                  <c:v>0.55183490000000002</c:v>
                </c:pt>
                <c:pt idx="4675">
                  <c:v>0.54363899999999998</c:v>
                </c:pt>
                <c:pt idx="4676">
                  <c:v>0.55504010000000004</c:v>
                </c:pt>
                <c:pt idx="4677">
                  <c:v>0.55089650000000001</c:v>
                </c:pt>
                <c:pt idx="4678">
                  <c:v>0.55658969999999997</c:v>
                </c:pt>
                <c:pt idx="4679">
                  <c:v>0.55730060000000003</c:v>
                </c:pt>
                <c:pt idx="4680">
                  <c:v>0.56310150000000003</c:v>
                </c:pt>
                <c:pt idx="4681">
                  <c:v>0.56831339999999997</c:v>
                </c:pt>
                <c:pt idx="4682">
                  <c:v>0.57745380000000002</c:v>
                </c:pt>
                <c:pt idx="4683">
                  <c:v>0.57875109999999996</c:v>
                </c:pt>
                <c:pt idx="4684">
                  <c:v>0.57963580000000003</c:v>
                </c:pt>
                <c:pt idx="4685">
                  <c:v>0.5564308</c:v>
                </c:pt>
                <c:pt idx="4686">
                  <c:v>0.55951689999999998</c:v>
                </c:pt>
                <c:pt idx="4687">
                  <c:v>0.56652329999999995</c:v>
                </c:pt>
                <c:pt idx="4688">
                  <c:v>0.56756499999999999</c:v>
                </c:pt>
                <c:pt idx="4689">
                  <c:v>0.55482759999999998</c:v>
                </c:pt>
                <c:pt idx="4690">
                  <c:v>0.56620599999999999</c:v>
                </c:pt>
                <c:pt idx="4691">
                  <c:v>0.56162350000000005</c:v>
                </c:pt>
                <c:pt idx="4692">
                  <c:v>0.57096139999999995</c:v>
                </c:pt>
                <c:pt idx="4693">
                  <c:v>0.5621351</c:v>
                </c:pt>
                <c:pt idx="4694">
                  <c:v>0.55523719999999999</c:v>
                </c:pt>
                <c:pt idx="4695">
                  <c:v>0.55254959999999997</c:v>
                </c:pt>
                <c:pt idx="4696">
                  <c:v>0.56175969999999997</c:v>
                </c:pt>
                <c:pt idx="4697">
                  <c:v>0.56198099999999995</c:v>
                </c:pt>
                <c:pt idx="4698">
                  <c:v>0.57108239999999999</c:v>
                </c:pt>
                <c:pt idx="4699">
                  <c:v>0.56471170000000004</c:v>
                </c:pt>
                <c:pt idx="4700">
                  <c:v>0.56925389999999998</c:v>
                </c:pt>
                <c:pt idx="4701">
                  <c:v>0.57837240000000001</c:v>
                </c:pt>
                <c:pt idx="4702">
                  <c:v>0.57177100000000003</c:v>
                </c:pt>
                <c:pt idx="4703">
                  <c:v>0.5670579</c:v>
                </c:pt>
                <c:pt idx="4704">
                  <c:v>0.56584429999999997</c:v>
                </c:pt>
                <c:pt idx="4705">
                  <c:v>0.55425760000000002</c:v>
                </c:pt>
                <c:pt idx="4706">
                  <c:v>0.58172109999999999</c:v>
                </c:pt>
                <c:pt idx="4707">
                  <c:v>0.571878</c:v>
                </c:pt>
                <c:pt idx="4708">
                  <c:v>0.57744790000000001</c:v>
                </c:pt>
                <c:pt idx="4709">
                  <c:v>0.55775129999999995</c:v>
                </c:pt>
                <c:pt idx="4710">
                  <c:v>0.55843600000000004</c:v>
                </c:pt>
                <c:pt idx="4711">
                  <c:v>0.56757539999999995</c:v>
                </c:pt>
                <c:pt idx="4712">
                  <c:v>0.56842700000000002</c:v>
                </c:pt>
                <c:pt idx="4713">
                  <c:v>0.5932944</c:v>
                </c:pt>
                <c:pt idx="4714">
                  <c:v>0.59565389999999996</c:v>
                </c:pt>
                <c:pt idx="4715">
                  <c:v>0.58532110000000004</c:v>
                </c:pt>
                <c:pt idx="4716">
                  <c:v>0.57615139999999998</c:v>
                </c:pt>
                <c:pt idx="4717">
                  <c:v>0.57795439999999998</c:v>
                </c:pt>
                <c:pt idx="4718">
                  <c:v>0.55503930000000001</c:v>
                </c:pt>
                <c:pt idx="4719">
                  <c:v>0.55745020000000001</c:v>
                </c:pt>
                <c:pt idx="4720">
                  <c:v>0.56236140000000001</c:v>
                </c:pt>
                <c:pt idx="4721">
                  <c:v>0.58441589999999999</c:v>
                </c:pt>
                <c:pt idx="4722">
                  <c:v>0.60042019999999996</c:v>
                </c:pt>
                <c:pt idx="4723">
                  <c:v>0.5969025</c:v>
                </c:pt>
                <c:pt idx="4724">
                  <c:v>0.60938840000000005</c:v>
                </c:pt>
                <c:pt idx="4725">
                  <c:v>0.61302190000000001</c:v>
                </c:pt>
                <c:pt idx="4726">
                  <c:v>0.60841979999999996</c:v>
                </c:pt>
                <c:pt idx="4727">
                  <c:v>0.59463730000000004</c:v>
                </c:pt>
                <c:pt idx="4728">
                  <c:v>0.58721299999999998</c:v>
                </c:pt>
                <c:pt idx="4729">
                  <c:v>0.56868030000000003</c:v>
                </c:pt>
                <c:pt idx="4730">
                  <c:v>0.58092449999999995</c:v>
                </c:pt>
                <c:pt idx="4731">
                  <c:v>0.58157550000000002</c:v>
                </c:pt>
                <c:pt idx="4732">
                  <c:v>0.59171470000000004</c:v>
                </c:pt>
                <c:pt idx="4733">
                  <c:v>0.56738350000000004</c:v>
                </c:pt>
                <c:pt idx="4734">
                  <c:v>0.55970690000000001</c:v>
                </c:pt>
                <c:pt idx="4735">
                  <c:v>0.57832170000000005</c:v>
                </c:pt>
                <c:pt idx="4736">
                  <c:v>0.58366169999999995</c:v>
                </c:pt>
                <c:pt idx="4737">
                  <c:v>0.57508280000000001</c:v>
                </c:pt>
                <c:pt idx="4738">
                  <c:v>0.5874568</c:v>
                </c:pt>
                <c:pt idx="4739">
                  <c:v>0.60043800000000003</c:v>
                </c:pt>
                <c:pt idx="4740">
                  <c:v>0.57657150000000001</c:v>
                </c:pt>
                <c:pt idx="4741">
                  <c:v>0.59277849999999999</c:v>
                </c:pt>
                <c:pt idx="4742">
                  <c:v>0.58769640000000001</c:v>
                </c:pt>
                <c:pt idx="4743">
                  <c:v>0.60058500000000004</c:v>
                </c:pt>
                <c:pt idx="4744">
                  <c:v>0.57820740000000004</c:v>
                </c:pt>
                <c:pt idx="4745">
                  <c:v>0.57578039999999997</c:v>
                </c:pt>
                <c:pt idx="4746">
                  <c:v>0.56762800000000002</c:v>
                </c:pt>
                <c:pt idx="4747">
                  <c:v>0.57468830000000004</c:v>
                </c:pt>
                <c:pt idx="4748">
                  <c:v>0.57202050000000004</c:v>
                </c:pt>
                <c:pt idx="4749">
                  <c:v>0.57932570000000005</c:v>
                </c:pt>
                <c:pt idx="4750">
                  <c:v>0.58076609999999995</c:v>
                </c:pt>
                <c:pt idx="4751">
                  <c:v>0.58545599999999998</c:v>
                </c:pt>
                <c:pt idx="4752">
                  <c:v>0.57037919999999998</c:v>
                </c:pt>
                <c:pt idx="4753">
                  <c:v>0.57631250000000001</c:v>
                </c:pt>
                <c:pt idx="4754">
                  <c:v>0.56863249999999999</c:v>
                </c:pt>
                <c:pt idx="4755">
                  <c:v>0.56025119999999995</c:v>
                </c:pt>
                <c:pt idx="4756">
                  <c:v>0.57736460000000001</c:v>
                </c:pt>
                <c:pt idx="4757">
                  <c:v>0.55972469999999996</c:v>
                </c:pt>
                <c:pt idx="4758">
                  <c:v>0.55401579999999995</c:v>
                </c:pt>
                <c:pt idx="4759">
                  <c:v>0.55095810000000001</c:v>
                </c:pt>
                <c:pt idx="4760">
                  <c:v>0.55942700000000001</c:v>
                </c:pt>
                <c:pt idx="4761">
                  <c:v>0.55511580000000005</c:v>
                </c:pt>
                <c:pt idx="4762">
                  <c:v>0.55579389999999995</c:v>
                </c:pt>
                <c:pt idx="4763">
                  <c:v>0.5569847</c:v>
                </c:pt>
                <c:pt idx="4764">
                  <c:v>0.56599980000000005</c:v>
                </c:pt>
                <c:pt idx="4765">
                  <c:v>0.56322399999999995</c:v>
                </c:pt>
                <c:pt idx="4766">
                  <c:v>0.54887680000000005</c:v>
                </c:pt>
                <c:pt idx="4767">
                  <c:v>0.54507649999999996</c:v>
                </c:pt>
                <c:pt idx="4768">
                  <c:v>0.55917159999999999</c:v>
                </c:pt>
                <c:pt idx="4769">
                  <c:v>0.56359090000000001</c:v>
                </c:pt>
                <c:pt idx="4770">
                  <c:v>0.55164659999999999</c:v>
                </c:pt>
                <c:pt idx="4771">
                  <c:v>0.55825840000000004</c:v>
                </c:pt>
                <c:pt idx="4772">
                  <c:v>0.55982739999999998</c:v>
                </c:pt>
                <c:pt idx="4773">
                  <c:v>0.55956329999999999</c:v>
                </c:pt>
                <c:pt idx="4774">
                  <c:v>0.57050190000000001</c:v>
                </c:pt>
                <c:pt idx="4775">
                  <c:v>0.57870650000000001</c:v>
                </c:pt>
                <c:pt idx="4776">
                  <c:v>0.57337550000000004</c:v>
                </c:pt>
                <c:pt idx="4777">
                  <c:v>0.57713230000000004</c:v>
                </c:pt>
                <c:pt idx="4778">
                  <c:v>0.56312910000000005</c:v>
                </c:pt>
                <c:pt idx="4779">
                  <c:v>0.55807479999999998</c:v>
                </c:pt>
                <c:pt idx="4780">
                  <c:v>0.57177509999999998</c:v>
                </c:pt>
                <c:pt idx="4781">
                  <c:v>0.56330480000000005</c:v>
                </c:pt>
                <c:pt idx="4782">
                  <c:v>0.57158489999999995</c:v>
                </c:pt>
                <c:pt idx="4783">
                  <c:v>0.58440190000000003</c:v>
                </c:pt>
                <c:pt idx="4784">
                  <c:v>0.57723080000000004</c:v>
                </c:pt>
                <c:pt idx="4785">
                  <c:v>0.57422609999999996</c:v>
                </c:pt>
                <c:pt idx="4786">
                  <c:v>0.57143429999999995</c:v>
                </c:pt>
                <c:pt idx="4787">
                  <c:v>0.57131829999999995</c:v>
                </c:pt>
                <c:pt idx="4788">
                  <c:v>0.57198879999999996</c:v>
                </c:pt>
                <c:pt idx="4789">
                  <c:v>0.56992699999999996</c:v>
                </c:pt>
                <c:pt idx="4790">
                  <c:v>0.56115550000000003</c:v>
                </c:pt>
                <c:pt idx="4791">
                  <c:v>0.55438589999999999</c:v>
                </c:pt>
                <c:pt idx="4792">
                  <c:v>0.55374959999999995</c:v>
                </c:pt>
                <c:pt idx="4793">
                  <c:v>0.55663750000000001</c:v>
                </c:pt>
                <c:pt idx="4794">
                  <c:v>0.57480730000000002</c:v>
                </c:pt>
                <c:pt idx="4795">
                  <c:v>0.55324340000000005</c:v>
                </c:pt>
                <c:pt idx="4796">
                  <c:v>0.57165509999999997</c:v>
                </c:pt>
                <c:pt idx="4797">
                  <c:v>0.55851810000000002</c:v>
                </c:pt>
                <c:pt idx="4798">
                  <c:v>0.55855259999999995</c:v>
                </c:pt>
                <c:pt idx="4799">
                  <c:v>0.56862060000000003</c:v>
                </c:pt>
                <c:pt idx="4800">
                  <c:v>0.56587810000000005</c:v>
                </c:pt>
                <c:pt idx="4801">
                  <c:v>0.55602169999999995</c:v>
                </c:pt>
                <c:pt idx="4802">
                  <c:v>0.55767940000000005</c:v>
                </c:pt>
                <c:pt idx="4803">
                  <c:v>0.56117919999999999</c:v>
                </c:pt>
                <c:pt idx="4804">
                  <c:v>0.55294529999999997</c:v>
                </c:pt>
                <c:pt idx="4805">
                  <c:v>0.56881559999999998</c:v>
                </c:pt>
                <c:pt idx="4806">
                  <c:v>0.56921569999999999</c:v>
                </c:pt>
                <c:pt idx="4807">
                  <c:v>0.55926790000000004</c:v>
                </c:pt>
                <c:pt idx="4808">
                  <c:v>0.55367730000000004</c:v>
                </c:pt>
                <c:pt idx="4809">
                  <c:v>0.56708619999999998</c:v>
                </c:pt>
                <c:pt idx="4810">
                  <c:v>0.5590174</c:v>
                </c:pt>
                <c:pt idx="4811">
                  <c:v>0.57839779999999996</c:v>
                </c:pt>
                <c:pt idx="4812">
                  <c:v>0.57120210000000005</c:v>
                </c:pt>
                <c:pt idx="4813">
                  <c:v>0.57142289999999996</c:v>
                </c:pt>
                <c:pt idx="4814">
                  <c:v>0.57411999999999996</c:v>
                </c:pt>
                <c:pt idx="4815">
                  <c:v>0.58466169999999995</c:v>
                </c:pt>
                <c:pt idx="4816">
                  <c:v>0.58517839999999999</c:v>
                </c:pt>
                <c:pt idx="4817">
                  <c:v>0.57327309999999998</c:v>
                </c:pt>
                <c:pt idx="4818">
                  <c:v>0.57872729999999994</c:v>
                </c:pt>
                <c:pt idx="4819">
                  <c:v>0.5518961</c:v>
                </c:pt>
                <c:pt idx="4820">
                  <c:v>0.57003190000000004</c:v>
                </c:pt>
                <c:pt idx="4821">
                  <c:v>0.55820829999999999</c:v>
                </c:pt>
                <c:pt idx="4822">
                  <c:v>0.56822689999999998</c:v>
                </c:pt>
                <c:pt idx="4823">
                  <c:v>0.57983560000000001</c:v>
                </c:pt>
                <c:pt idx="4824">
                  <c:v>0.56824220000000003</c:v>
                </c:pt>
                <c:pt idx="4825">
                  <c:v>0.56777829999999996</c:v>
                </c:pt>
                <c:pt idx="4826">
                  <c:v>0.55492560000000002</c:v>
                </c:pt>
                <c:pt idx="4827">
                  <c:v>0.56102909999999995</c:v>
                </c:pt>
                <c:pt idx="4828">
                  <c:v>0.55660589999999999</c:v>
                </c:pt>
                <c:pt idx="4829">
                  <c:v>0.56740360000000001</c:v>
                </c:pt>
                <c:pt idx="4830">
                  <c:v>0.55958430000000003</c:v>
                </c:pt>
                <c:pt idx="4831">
                  <c:v>0.54840770000000005</c:v>
                </c:pt>
                <c:pt idx="4832">
                  <c:v>0.55192399999999997</c:v>
                </c:pt>
                <c:pt idx="4833">
                  <c:v>0.55901210000000001</c:v>
                </c:pt>
                <c:pt idx="4834">
                  <c:v>0.54947199999999996</c:v>
                </c:pt>
                <c:pt idx="4835">
                  <c:v>0.54312830000000001</c:v>
                </c:pt>
                <c:pt idx="4836">
                  <c:v>0.5426358</c:v>
                </c:pt>
                <c:pt idx="4837">
                  <c:v>0.55408469999999999</c:v>
                </c:pt>
                <c:pt idx="4838">
                  <c:v>0.57138370000000005</c:v>
                </c:pt>
                <c:pt idx="4839">
                  <c:v>0.5663108</c:v>
                </c:pt>
                <c:pt idx="4840">
                  <c:v>0.56342539999999997</c:v>
                </c:pt>
                <c:pt idx="4841">
                  <c:v>0.58250049999999998</c:v>
                </c:pt>
                <c:pt idx="4842">
                  <c:v>0.57887049999999995</c:v>
                </c:pt>
                <c:pt idx="4843">
                  <c:v>0.56675529999999996</c:v>
                </c:pt>
                <c:pt idx="4844">
                  <c:v>0.56812969999999996</c:v>
                </c:pt>
                <c:pt idx="4845">
                  <c:v>0.56817249999999997</c:v>
                </c:pt>
                <c:pt idx="4846">
                  <c:v>0.57450500000000004</c:v>
                </c:pt>
                <c:pt idx="4847">
                  <c:v>0.60230430000000001</c:v>
                </c:pt>
                <c:pt idx="4848">
                  <c:v>0.60421190000000002</c:v>
                </c:pt>
                <c:pt idx="4849">
                  <c:v>0.5929565</c:v>
                </c:pt>
                <c:pt idx="4850">
                  <c:v>0.59298790000000001</c:v>
                </c:pt>
                <c:pt idx="4851">
                  <c:v>0.58151439999999999</c:v>
                </c:pt>
                <c:pt idx="4852">
                  <c:v>0.57714469999999995</c:v>
                </c:pt>
                <c:pt idx="4853">
                  <c:v>0.56287770000000004</c:v>
                </c:pt>
                <c:pt idx="4854">
                  <c:v>0.56790300000000005</c:v>
                </c:pt>
                <c:pt idx="4855">
                  <c:v>0.57271229999999995</c:v>
                </c:pt>
                <c:pt idx="4856">
                  <c:v>0.57340340000000001</c:v>
                </c:pt>
                <c:pt idx="4857">
                  <c:v>0.56498340000000002</c:v>
                </c:pt>
                <c:pt idx="4858">
                  <c:v>0.56176060000000005</c:v>
                </c:pt>
                <c:pt idx="4859">
                  <c:v>0.56227240000000001</c:v>
                </c:pt>
                <c:pt idx="4860">
                  <c:v>0.56988300000000003</c:v>
                </c:pt>
                <c:pt idx="4861">
                  <c:v>0.57109109999999996</c:v>
                </c:pt>
                <c:pt idx="4862">
                  <c:v>0.58792659999999997</c:v>
                </c:pt>
                <c:pt idx="4863">
                  <c:v>0.57351479999999999</c:v>
                </c:pt>
                <c:pt idx="4864">
                  <c:v>0.56411469999999997</c:v>
                </c:pt>
                <c:pt idx="4865">
                  <c:v>0.56399489999999997</c:v>
                </c:pt>
                <c:pt idx="4866">
                  <c:v>0.55844240000000001</c:v>
                </c:pt>
                <c:pt idx="4867">
                  <c:v>0.56652080000000005</c:v>
                </c:pt>
                <c:pt idx="4868">
                  <c:v>0.57214370000000003</c:v>
                </c:pt>
                <c:pt idx="4869">
                  <c:v>0.56150489999999997</c:v>
                </c:pt>
                <c:pt idx="4870">
                  <c:v>0.56965949999999999</c:v>
                </c:pt>
                <c:pt idx="4871">
                  <c:v>0.57022499999999998</c:v>
                </c:pt>
                <c:pt idx="4872">
                  <c:v>0.57581930000000003</c:v>
                </c:pt>
                <c:pt idx="4873">
                  <c:v>0.58378379999999996</c:v>
                </c:pt>
                <c:pt idx="4874">
                  <c:v>0.56298870000000001</c:v>
                </c:pt>
                <c:pt idx="4875">
                  <c:v>0.58226540000000004</c:v>
                </c:pt>
                <c:pt idx="4876">
                  <c:v>0.57832669999999997</c:v>
                </c:pt>
                <c:pt idx="4877">
                  <c:v>0.5749995</c:v>
                </c:pt>
                <c:pt idx="4878">
                  <c:v>0.57626279999999996</c:v>
                </c:pt>
                <c:pt idx="4879">
                  <c:v>0.57021180000000005</c:v>
                </c:pt>
                <c:pt idx="4880">
                  <c:v>0.58588470000000004</c:v>
                </c:pt>
                <c:pt idx="4881">
                  <c:v>0.56728990000000001</c:v>
                </c:pt>
                <c:pt idx="4882">
                  <c:v>0.57437539999999998</c:v>
                </c:pt>
                <c:pt idx="4883">
                  <c:v>0.565249</c:v>
                </c:pt>
                <c:pt idx="4884">
                  <c:v>0.56838480000000002</c:v>
                </c:pt>
                <c:pt idx="4885">
                  <c:v>0.57740559999999996</c:v>
                </c:pt>
                <c:pt idx="4886">
                  <c:v>0.58211749999999995</c:v>
                </c:pt>
                <c:pt idx="4887">
                  <c:v>0.58749030000000002</c:v>
                </c:pt>
                <c:pt idx="4888">
                  <c:v>0.57448010000000005</c:v>
                </c:pt>
                <c:pt idx="4889">
                  <c:v>0.5666506</c:v>
                </c:pt>
                <c:pt idx="4890">
                  <c:v>0.57228089999999998</c:v>
                </c:pt>
                <c:pt idx="4891">
                  <c:v>0.56269389999999997</c:v>
                </c:pt>
                <c:pt idx="4892">
                  <c:v>0.56712779999999996</c:v>
                </c:pt>
                <c:pt idx="4893">
                  <c:v>0.56375719999999996</c:v>
                </c:pt>
                <c:pt idx="4894">
                  <c:v>0.5588166</c:v>
                </c:pt>
                <c:pt idx="4895">
                  <c:v>0.56747749999999997</c:v>
                </c:pt>
                <c:pt idx="4896">
                  <c:v>0.57298360000000004</c:v>
                </c:pt>
                <c:pt idx="4897">
                  <c:v>0.58724889999999996</c:v>
                </c:pt>
                <c:pt idx="4898">
                  <c:v>0.58175840000000001</c:v>
                </c:pt>
                <c:pt idx="4899">
                  <c:v>0.57268289999999999</c:v>
                </c:pt>
                <c:pt idx="4900">
                  <c:v>0.58043180000000005</c:v>
                </c:pt>
                <c:pt idx="4901">
                  <c:v>0.56994100000000003</c:v>
                </c:pt>
                <c:pt idx="4902">
                  <c:v>0.57289670000000004</c:v>
                </c:pt>
                <c:pt idx="4903">
                  <c:v>0.57353299999999996</c:v>
                </c:pt>
                <c:pt idx="4904">
                  <c:v>0.58979020000000004</c:v>
                </c:pt>
                <c:pt idx="4905">
                  <c:v>0.58378549999999996</c:v>
                </c:pt>
                <c:pt idx="4906">
                  <c:v>0.57247899999999996</c:v>
                </c:pt>
                <c:pt idx="4907">
                  <c:v>0.56033440000000001</c:v>
                </c:pt>
                <c:pt idx="4908">
                  <c:v>0.57410530000000004</c:v>
                </c:pt>
                <c:pt idx="4909">
                  <c:v>0.56751280000000004</c:v>
                </c:pt>
                <c:pt idx="4910">
                  <c:v>0.55868969999999996</c:v>
                </c:pt>
                <c:pt idx="4911">
                  <c:v>0.56423650000000003</c:v>
                </c:pt>
                <c:pt idx="4912">
                  <c:v>0.55746720000000005</c:v>
                </c:pt>
                <c:pt idx="4913">
                  <c:v>0.55689809999999995</c:v>
                </c:pt>
                <c:pt idx="4914">
                  <c:v>0.57292810000000005</c:v>
                </c:pt>
                <c:pt idx="4915">
                  <c:v>0.56854559999999998</c:v>
                </c:pt>
                <c:pt idx="4916">
                  <c:v>0.57366779999999995</c:v>
                </c:pt>
                <c:pt idx="4917">
                  <c:v>0.58251140000000001</c:v>
                </c:pt>
                <c:pt idx="4918">
                  <c:v>0.58853420000000001</c:v>
                </c:pt>
                <c:pt idx="4919">
                  <c:v>0.590669</c:v>
                </c:pt>
                <c:pt idx="4920">
                  <c:v>0.56409940000000003</c:v>
                </c:pt>
                <c:pt idx="4921">
                  <c:v>0.58147950000000004</c:v>
                </c:pt>
                <c:pt idx="4922">
                  <c:v>0.57790600000000003</c:v>
                </c:pt>
                <c:pt idx="4923">
                  <c:v>0.59749110000000005</c:v>
                </c:pt>
                <c:pt idx="4924">
                  <c:v>0.59822059999999999</c:v>
                </c:pt>
                <c:pt idx="4925">
                  <c:v>0.58988490000000005</c:v>
                </c:pt>
                <c:pt idx="4926">
                  <c:v>0.60035810000000001</c:v>
                </c:pt>
                <c:pt idx="4927">
                  <c:v>0.60220589999999996</c:v>
                </c:pt>
                <c:pt idx="4928">
                  <c:v>0.58981890000000003</c:v>
                </c:pt>
                <c:pt idx="4929">
                  <c:v>0.59506680000000001</c:v>
                </c:pt>
                <c:pt idx="4930">
                  <c:v>0.60579289999999997</c:v>
                </c:pt>
                <c:pt idx="4931">
                  <c:v>0.60754719999999995</c:v>
                </c:pt>
                <c:pt idx="4932">
                  <c:v>0.60392520000000005</c:v>
                </c:pt>
                <c:pt idx="4933">
                  <c:v>0.60711369999999998</c:v>
                </c:pt>
                <c:pt idx="4934">
                  <c:v>0.60752930000000005</c:v>
                </c:pt>
                <c:pt idx="4935">
                  <c:v>0.58738290000000004</c:v>
                </c:pt>
                <c:pt idx="4936">
                  <c:v>0.58725539999999998</c:v>
                </c:pt>
                <c:pt idx="4937">
                  <c:v>0.58396729999999997</c:v>
                </c:pt>
                <c:pt idx="4938">
                  <c:v>0.59479300000000002</c:v>
                </c:pt>
                <c:pt idx="4939">
                  <c:v>0.59438009999999997</c:v>
                </c:pt>
                <c:pt idx="4940">
                  <c:v>0.59286470000000002</c:v>
                </c:pt>
                <c:pt idx="4941">
                  <c:v>0.59022839999999999</c:v>
                </c:pt>
                <c:pt idx="4942">
                  <c:v>0.58483240000000003</c:v>
                </c:pt>
                <c:pt idx="4943">
                  <c:v>0.6032457</c:v>
                </c:pt>
                <c:pt idx="4944">
                  <c:v>0.60252950000000005</c:v>
                </c:pt>
                <c:pt idx="4945">
                  <c:v>0.58892389999999994</c:v>
                </c:pt>
                <c:pt idx="4946">
                  <c:v>0.56953069999999995</c:v>
                </c:pt>
                <c:pt idx="4947">
                  <c:v>0.57039280000000003</c:v>
                </c:pt>
                <c:pt idx="4948">
                  <c:v>0.56826540000000003</c:v>
                </c:pt>
                <c:pt idx="4949">
                  <c:v>0.59547329999999998</c:v>
                </c:pt>
                <c:pt idx="4950">
                  <c:v>0.59251609999999999</c:v>
                </c:pt>
                <c:pt idx="4951">
                  <c:v>0.57456209999999996</c:v>
                </c:pt>
                <c:pt idx="4952">
                  <c:v>0.56931489999999996</c:v>
                </c:pt>
                <c:pt idx="4953">
                  <c:v>0.56924889999999995</c:v>
                </c:pt>
                <c:pt idx="4954">
                  <c:v>0.5753317</c:v>
                </c:pt>
                <c:pt idx="4955">
                  <c:v>0.58246759999999997</c:v>
                </c:pt>
                <c:pt idx="4956">
                  <c:v>0.59149450000000003</c:v>
                </c:pt>
                <c:pt idx="4957">
                  <c:v>0.58572500000000005</c:v>
                </c:pt>
                <c:pt idx="4958">
                  <c:v>0.59684709999999996</c:v>
                </c:pt>
                <c:pt idx="4959">
                  <c:v>0.59511979999999998</c:v>
                </c:pt>
                <c:pt idx="4960">
                  <c:v>0.59340119999999996</c:v>
                </c:pt>
                <c:pt idx="4961">
                  <c:v>0.59014180000000005</c:v>
                </c:pt>
                <c:pt idx="4962">
                  <c:v>0.59684970000000004</c:v>
                </c:pt>
                <c:pt idx="4963">
                  <c:v>0.57819120000000002</c:v>
                </c:pt>
                <c:pt idx="4964">
                  <c:v>0.59685949999999999</c:v>
                </c:pt>
                <c:pt idx="4965">
                  <c:v>0.60326869999999999</c:v>
                </c:pt>
                <c:pt idx="4966">
                  <c:v>0.59253140000000004</c:v>
                </c:pt>
                <c:pt idx="4967">
                  <c:v>0.59476790000000002</c:v>
                </c:pt>
                <c:pt idx="4968">
                  <c:v>0.59466149999999995</c:v>
                </c:pt>
                <c:pt idx="4969">
                  <c:v>0.59745910000000002</c:v>
                </c:pt>
                <c:pt idx="4970">
                  <c:v>0.59787509999999999</c:v>
                </c:pt>
                <c:pt idx="4971">
                  <c:v>0.60215839999999998</c:v>
                </c:pt>
                <c:pt idx="4972">
                  <c:v>0.59703759999999995</c:v>
                </c:pt>
                <c:pt idx="4973">
                  <c:v>0.61528729999999998</c:v>
                </c:pt>
                <c:pt idx="4974">
                  <c:v>0.60823059999999995</c:v>
                </c:pt>
                <c:pt idx="4975">
                  <c:v>0.59165710000000005</c:v>
                </c:pt>
                <c:pt idx="4976">
                  <c:v>0.57170089999999996</c:v>
                </c:pt>
                <c:pt idx="4977">
                  <c:v>0.57979309999999995</c:v>
                </c:pt>
                <c:pt idx="4978">
                  <c:v>0.59633689999999995</c:v>
                </c:pt>
                <c:pt idx="4979">
                  <c:v>0.59167060000000005</c:v>
                </c:pt>
                <c:pt idx="4980">
                  <c:v>0.5804996</c:v>
                </c:pt>
                <c:pt idx="4981">
                  <c:v>0.5842697</c:v>
                </c:pt>
                <c:pt idx="4982">
                  <c:v>0.5920588</c:v>
                </c:pt>
                <c:pt idx="4983">
                  <c:v>0.59383209999999997</c:v>
                </c:pt>
                <c:pt idx="4984">
                  <c:v>0.58639030000000003</c:v>
                </c:pt>
                <c:pt idx="4985">
                  <c:v>0.57162789999999997</c:v>
                </c:pt>
                <c:pt idx="4986">
                  <c:v>0.59192129999999998</c:v>
                </c:pt>
                <c:pt idx="4987">
                  <c:v>0.58880759999999999</c:v>
                </c:pt>
                <c:pt idx="4988">
                  <c:v>0.58150840000000004</c:v>
                </c:pt>
                <c:pt idx="4989">
                  <c:v>0.57398550000000004</c:v>
                </c:pt>
                <c:pt idx="4990">
                  <c:v>0.56553260000000005</c:v>
                </c:pt>
                <c:pt idx="4991">
                  <c:v>0.56353209999999998</c:v>
                </c:pt>
                <c:pt idx="4992">
                  <c:v>0.57662150000000001</c:v>
                </c:pt>
                <c:pt idx="4993">
                  <c:v>0.57083680000000003</c:v>
                </c:pt>
                <c:pt idx="4994">
                  <c:v>0.58606329999999995</c:v>
                </c:pt>
                <c:pt idx="4995">
                  <c:v>0.57378119999999999</c:v>
                </c:pt>
                <c:pt idx="4996">
                  <c:v>0.58612909999999996</c:v>
                </c:pt>
                <c:pt idx="4997">
                  <c:v>0.58974280000000001</c:v>
                </c:pt>
                <c:pt idx="4998">
                  <c:v>0.58620269999999997</c:v>
                </c:pt>
                <c:pt idx="4999">
                  <c:v>0.58333889999999999</c:v>
                </c:pt>
                <c:pt idx="5000">
                  <c:v>0.57980030000000005</c:v>
                </c:pt>
              </c:numCache>
            </c:numRef>
          </c:yVal>
          <c:smooth val="1"/>
          <c:extLst>
            <c:ext xmlns:c16="http://schemas.microsoft.com/office/drawing/2014/chart" uri="{C3380CC4-5D6E-409C-BE32-E72D297353CC}">
              <c16:uniqueId val="{00000003-2AD7-4E4D-8E86-27B11B2796F8}"/>
            </c:ext>
          </c:extLst>
        </c:ser>
        <c:ser>
          <c:idx val="5"/>
          <c:order val="5"/>
          <c:tx>
            <c:strRef>
              <c:f>rmsd_pro!$G$1</c:f>
              <c:strCache>
                <c:ptCount val="1"/>
                <c:pt idx="0">
                  <c:v>ZINC169771363</c:v>
                </c:pt>
              </c:strCache>
            </c:strRef>
          </c:tx>
          <c:spPr>
            <a:ln w="19050" cap="rnd">
              <a:solidFill>
                <a:schemeClr val="accent6"/>
              </a:solidFill>
              <a:round/>
            </a:ln>
            <a:effectLst/>
          </c:spPr>
          <c:marker>
            <c:symbol val="none"/>
          </c:marker>
          <c:xVal>
            <c:numRef>
              <c:f>rmsd_pro!$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pro!$G$2:$G$5002</c:f>
              <c:numCache>
                <c:formatCode>General</c:formatCode>
                <c:ptCount val="5001"/>
                <c:pt idx="0">
                  <c:v>5.2119999999999998E-4</c:v>
                </c:pt>
                <c:pt idx="1">
                  <c:v>0.21283089999999999</c:v>
                </c:pt>
                <c:pt idx="2">
                  <c:v>0.22196589999999999</c:v>
                </c:pt>
                <c:pt idx="3">
                  <c:v>0.2414586</c:v>
                </c:pt>
                <c:pt idx="4">
                  <c:v>0.22814110000000001</c:v>
                </c:pt>
                <c:pt idx="5">
                  <c:v>0.25184459999999997</c:v>
                </c:pt>
                <c:pt idx="6">
                  <c:v>0.2620883</c:v>
                </c:pt>
                <c:pt idx="7">
                  <c:v>0.26925660000000001</c:v>
                </c:pt>
                <c:pt idx="8">
                  <c:v>0.25580760000000002</c:v>
                </c:pt>
                <c:pt idx="9">
                  <c:v>0.2630364</c:v>
                </c:pt>
                <c:pt idx="10">
                  <c:v>0.263436</c:v>
                </c:pt>
                <c:pt idx="11">
                  <c:v>0.2631696</c:v>
                </c:pt>
                <c:pt idx="12">
                  <c:v>0.27747240000000001</c:v>
                </c:pt>
                <c:pt idx="13">
                  <c:v>0.29275000000000001</c:v>
                </c:pt>
                <c:pt idx="14">
                  <c:v>0.30695499999999998</c:v>
                </c:pt>
                <c:pt idx="15">
                  <c:v>0.32680589999999998</c:v>
                </c:pt>
                <c:pt idx="16">
                  <c:v>0.31661040000000001</c:v>
                </c:pt>
                <c:pt idx="17">
                  <c:v>0.3294398</c:v>
                </c:pt>
                <c:pt idx="18">
                  <c:v>0.31806240000000002</c:v>
                </c:pt>
                <c:pt idx="19">
                  <c:v>0.31701990000000002</c:v>
                </c:pt>
                <c:pt idx="20">
                  <c:v>0.32155210000000001</c:v>
                </c:pt>
                <c:pt idx="21">
                  <c:v>0.31981890000000002</c:v>
                </c:pt>
                <c:pt idx="22">
                  <c:v>0.33237369999999999</c:v>
                </c:pt>
                <c:pt idx="23">
                  <c:v>0.33051520000000001</c:v>
                </c:pt>
                <c:pt idx="24">
                  <c:v>0.32162360000000001</c:v>
                </c:pt>
                <c:pt idx="25">
                  <c:v>0.33196560000000003</c:v>
                </c:pt>
                <c:pt idx="26">
                  <c:v>0.3410743</c:v>
                </c:pt>
                <c:pt idx="27">
                  <c:v>0.35575069999999998</c:v>
                </c:pt>
                <c:pt idx="28">
                  <c:v>0.35534729999999998</c:v>
                </c:pt>
                <c:pt idx="29">
                  <c:v>0.35627370000000003</c:v>
                </c:pt>
                <c:pt idx="30">
                  <c:v>0.340472</c:v>
                </c:pt>
                <c:pt idx="31">
                  <c:v>0.33764870000000002</c:v>
                </c:pt>
                <c:pt idx="32">
                  <c:v>0.34386939999999999</c:v>
                </c:pt>
                <c:pt idx="33">
                  <c:v>0.34676879999999999</c:v>
                </c:pt>
                <c:pt idx="34">
                  <c:v>0.34806880000000001</c:v>
                </c:pt>
                <c:pt idx="35">
                  <c:v>0.33707880000000001</c:v>
                </c:pt>
                <c:pt idx="36">
                  <c:v>0.33018920000000002</c:v>
                </c:pt>
                <c:pt idx="37">
                  <c:v>0.34723150000000003</c:v>
                </c:pt>
                <c:pt idx="38">
                  <c:v>0.34466570000000002</c:v>
                </c:pt>
                <c:pt idx="39">
                  <c:v>0.33833039999999998</c:v>
                </c:pt>
                <c:pt idx="40">
                  <c:v>0.32601720000000001</c:v>
                </c:pt>
                <c:pt idx="41">
                  <c:v>0.3344451</c:v>
                </c:pt>
                <c:pt idx="42">
                  <c:v>0.3258778</c:v>
                </c:pt>
                <c:pt idx="43">
                  <c:v>0.32208340000000002</c:v>
                </c:pt>
                <c:pt idx="44">
                  <c:v>0.31336419999999998</c:v>
                </c:pt>
                <c:pt idx="45">
                  <c:v>0.31850299999999998</c:v>
                </c:pt>
                <c:pt idx="46">
                  <c:v>0.32381480000000001</c:v>
                </c:pt>
                <c:pt idx="47">
                  <c:v>0.33182230000000001</c:v>
                </c:pt>
                <c:pt idx="48">
                  <c:v>0.3377018</c:v>
                </c:pt>
                <c:pt idx="49">
                  <c:v>0.3392889</c:v>
                </c:pt>
                <c:pt idx="50">
                  <c:v>0.3543229</c:v>
                </c:pt>
                <c:pt idx="51">
                  <c:v>0.35831030000000003</c:v>
                </c:pt>
                <c:pt idx="52">
                  <c:v>0.35574430000000001</c:v>
                </c:pt>
                <c:pt idx="53">
                  <c:v>0.33345740000000001</c:v>
                </c:pt>
                <c:pt idx="54">
                  <c:v>0.33854990000000001</c:v>
                </c:pt>
                <c:pt idx="55">
                  <c:v>0.3380956</c:v>
                </c:pt>
                <c:pt idx="56">
                  <c:v>0.36010189999999997</c:v>
                </c:pt>
                <c:pt idx="57">
                  <c:v>0.36397230000000003</c:v>
                </c:pt>
                <c:pt idx="58">
                  <c:v>0.36179640000000002</c:v>
                </c:pt>
                <c:pt idx="59">
                  <c:v>0.34226610000000002</c:v>
                </c:pt>
                <c:pt idx="60">
                  <c:v>0.34676439999999997</c:v>
                </c:pt>
                <c:pt idx="61">
                  <c:v>0.35821619999999998</c:v>
                </c:pt>
                <c:pt idx="62">
                  <c:v>0.37856139999999999</c:v>
                </c:pt>
                <c:pt idx="63">
                  <c:v>0.40069909999999997</c:v>
                </c:pt>
                <c:pt idx="64">
                  <c:v>0.3994992</c:v>
                </c:pt>
                <c:pt idx="65">
                  <c:v>0.3871115</c:v>
                </c:pt>
                <c:pt idx="66">
                  <c:v>0.3994878</c:v>
                </c:pt>
                <c:pt idx="67">
                  <c:v>0.41912080000000002</c:v>
                </c:pt>
                <c:pt idx="68">
                  <c:v>0.44053589999999998</c:v>
                </c:pt>
                <c:pt idx="69">
                  <c:v>0.42842219999999998</c:v>
                </c:pt>
                <c:pt idx="70">
                  <c:v>0.43492730000000002</c:v>
                </c:pt>
                <c:pt idx="71">
                  <c:v>0.42835240000000002</c:v>
                </c:pt>
                <c:pt idx="72">
                  <c:v>0.4375289</c:v>
                </c:pt>
                <c:pt idx="73">
                  <c:v>0.43144519999999997</c:v>
                </c:pt>
                <c:pt idx="74">
                  <c:v>0.4456348</c:v>
                </c:pt>
                <c:pt idx="75">
                  <c:v>0.43405460000000001</c:v>
                </c:pt>
                <c:pt idx="76">
                  <c:v>0.43692009999999998</c:v>
                </c:pt>
                <c:pt idx="77">
                  <c:v>0.44058249999999999</c:v>
                </c:pt>
                <c:pt idx="78">
                  <c:v>0.42556860000000002</c:v>
                </c:pt>
                <c:pt idx="79">
                  <c:v>0.42945680000000003</c:v>
                </c:pt>
                <c:pt idx="80">
                  <c:v>0.42723260000000002</c:v>
                </c:pt>
                <c:pt idx="81">
                  <c:v>0.42066480000000001</c:v>
                </c:pt>
                <c:pt idx="82">
                  <c:v>0.41984199999999999</c:v>
                </c:pt>
                <c:pt idx="83">
                  <c:v>0.40941620000000001</c:v>
                </c:pt>
                <c:pt idx="84">
                  <c:v>0.41364980000000001</c:v>
                </c:pt>
                <c:pt idx="85">
                  <c:v>0.42615999999999998</c:v>
                </c:pt>
                <c:pt idx="86">
                  <c:v>0.4301701</c:v>
                </c:pt>
                <c:pt idx="87">
                  <c:v>0.43311129999999998</c:v>
                </c:pt>
                <c:pt idx="88">
                  <c:v>0.42387419999999998</c:v>
                </c:pt>
                <c:pt idx="89">
                  <c:v>0.39945580000000003</c:v>
                </c:pt>
                <c:pt idx="90">
                  <c:v>0.40651989999999999</c:v>
                </c:pt>
                <c:pt idx="91">
                  <c:v>0.41273339999999997</c:v>
                </c:pt>
                <c:pt idx="92">
                  <c:v>0.40884090000000001</c:v>
                </c:pt>
                <c:pt idx="93">
                  <c:v>0.40961209999999998</c:v>
                </c:pt>
                <c:pt idx="94">
                  <c:v>0.39389760000000001</c:v>
                </c:pt>
                <c:pt idx="95">
                  <c:v>0.40288040000000003</c:v>
                </c:pt>
                <c:pt idx="96">
                  <c:v>0.4134352</c:v>
                </c:pt>
                <c:pt idx="97">
                  <c:v>0.41141949999999999</c:v>
                </c:pt>
                <c:pt idx="98">
                  <c:v>0.39410810000000002</c:v>
                </c:pt>
                <c:pt idx="99">
                  <c:v>0.3782895</c:v>
                </c:pt>
                <c:pt idx="100">
                  <c:v>0.3828744</c:v>
                </c:pt>
                <c:pt idx="101">
                  <c:v>0.38726440000000001</c:v>
                </c:pt>
                <c:pt idx="102">
                  <c:v>0.39425270000000001</c:v>
                </c:pt>
                <c:pt idx="103">
                  <c:v>0.39806540000000001</c:v>
                </c:pt>
                <c:pt idx="104">
                  <c:v>0.38393450000000001</c:v>
                </c:pt>
                <c:pt idx="105">
                  <c:v>0.38620290000000002</c:v>
                </c:pt>
                <c:pt idx="106">
                  <c:v>0.38232939999999999</c:v>
                </c:pt>
                <c:pt idx="107">
                  <c:v>0.39406950000000002</c:v>
                </c:pt>
                <c:pt idx="108">
                  <c:v>0.3869571</c:v>
                </c:pt>
                <c:pt idx="109">
                  <c:v>0.39454359999999999</c:v>
                </c:pt>
                <c:pt idx="110">
                  <c:v>0.38239790000000001</c:v>
                </c:pt>
                <c:pt idx="111">
                  <c:v>0.37911410000000001</c:v>
                </c:pt>
                <c:pt idx="112">
                  <c:v>0.38623679999999999</c:v>
                </c:pt>
                <c:pt idx="113">
                  <c:v>0.3679036</c:v>
                </c:pt>
                <c:pt idx="114">
                  <c:v>0.36744549999999998</c:v>
                </c:pt>
                <c:pt idx="115">
                  <c:v>0.37642009999999998</c:v>
                </c:pt>
                <c:pt idx="116">
                  <c:v>0.39315030000000001</c:v>
                </c:pt>
                <c:pt idx="117">
                  <c:v>0.4056554</c:v>
                </c:pt>
                <c:pt idx="118">
                  <c:v>0.3909784</c:v>
                </c:pt>
                <c:pt idx="119">
                  <c:v>0.3867469</c:v>
                </c:pt>
                <c:pt idx="120">
                  <c:v>0.42637520000000001</c:v>
                </c:pt>
                <c:pt idx="121">
                  <c:v>0.42864600000000003</c:v>
                </c:pt>
                <c:pt idx="122">
                  <c:v>0.41575030000000002</c:v>
                </c:pt>
                <c:pt idx="123">
                  <c:v>0.40783130000000001</c:v>
                </c:pt>
                <c:pt idx="124">
                  <c:v>0.40831879999999998</c:v>
                </c:pt>
                <c:pt idx="125">
                  <c:v>0.39225490000000002</c:v>
                </c:pt>
                <c:pt idx="126">
                  <c:v>0.40278399999999998</c:v>
                </c:pt>
                <c:pt idx="127">
                  <c:v>0.38922800000000002</c:v>
                </c:pt>
                <c:pt idx="128">
                  <c:v>0.39312239999999998</c:v>
                </c:pt>
                <c:pt idx="129">
                  <c:v>0.40740559999999998</c:v>
                </c:pt>
                <c:pt idx="130">
                  <c:v>0.40048739999999999</c:v>
                </c:pt>
                <c:pt idx="131">
                  <c:v>0.42779610000000001</c:v>
                </c:pt>
                <c:pt idx="132">
                  <c:v>0.43511670000000002</c:v>
                </c:pt>
                <c:pt idx="133">
                  <c:v>0.42815389999999998</c:v>
                </c:pt>
                <c:pt idx="134">
                  <c:v>0.41646369999999999</c:v>
                </c:pt>
                <c:pt idx="135">
                  <c:v>0.40962660000000001</c:v>
                </c:pt>
                <c:pt idx="136">
                  <c:v>0.41094340000000001</c:v>
                </c:pt>
                <c:pt idx="137">
                  <c:v>0.41095920000000002</c:v>
                </c:pt>
                <c:pt idx="138">
                  <c:v>0.41977120000000001</c:v>
                </c:pt>
                <c:pt idx="139">
                  <c:v>0.40650049999999999</c:v>
                </c:pt>
                <c:pt idx="140">
                  <c:v>0.39274389999999998</c:v>
                </c:pt>
                <c:pt idx="141">
                  <c:v>0.4124256</c:v>
                </c:pt>
                <c:pt idx="142">
                  <c:v>0.41797899999999999</c:v>
                </c:pt>
                <c:pt idx="143">
                  <c:v>0.43758200000000003</c:v>
                </c:pt>
                <c:pt idx="144">
                  <c:v>0.43015429999999999</c:v>
                </c:pt>
                <c:pt idx="145">
                  <c:v>0.43136799999999997</c:v>
                </c:pt>
                <c:pt idx="146">
                  <c:v>0.42353879999999999</c:v>
                </c:pt>
                <c:pt idx="147">
                  <c:v>0.43586849999999999</c:v>
                </c:pt>
                <c:pt idx="148">
                  <c:v>0.44941789999999998</c:v>
                </c:pt>
                <c:pt idx="149">
                  <c:v>0.4521773</c:v>
                </c:pt>
                <c:pt idx="150">
                  <c:v>0.42539769999999999</c:v>
                </c:pt>
                <c:pt idx="151">
                  <c:v>0.44134780000000001</c:v>
                </c:pt>
                <c:pt idx="152">
                  <c:v>0.44844250000000002</c:v>
                </c:pt>
                <c:pt idx="153">
                  <c:v>0.45083210000000001</c:v>
                </c:pt>
                <c:pt idx="154">
                  <c:v>0.43973020000000002</c:v>
                </c:pt>
                <c:pt idx="155">
                  <c:v>0.4449301</c:v>
                </c:pt>
                <c:pt idx="156">
                  <c:v>0.44825769999999998</c:v>
                </c:pt>
                <c:pt idx="157">
                  <c:v>0.4567889</c:v>
                </c:pt>
                <c:pt idx="158">
                  <c:v>0.45042120000000002</c:v>
                </c:pt>
                <c:pt idx="159">
                  <c:v>0.4232863</c:v>
                </c:pt>
                <c:pt idx="160">
                  <c:v>0.43943399999999999</c:v>
                </c:pt>
                <c:pt idx="161">
                  <c:v>0.44535799999999998</c:v>
                </c:pt>
                <c:pt idx="162">
                  <c:v>0.44738640000000002</c:v>
                </c:pt>
                <c:pt idx="163">
                  <c:v>0.45088250000000002</c:v>
                </c:pt>
                <c:pt idx="164">
                  <c:v>0.45470450000000001</c:v>
                </c:pt>
                <c:pt idx="165">
                  <c:v>0.4391757</c:v>
                </c:pt>
                <c:pt idx="166">
                  <c:v>0.43709750000000003</c:v>
                </c:pt>
                <c:pt idx="167">
                  <c:v>0.42992140000000001</c:v>
                </c:pt>
                <c:pt idx="168">
                  <c:v>0.45388469999999997</c:v>
                </c:pt>
                <c:pt idx="169">
                  <c:v>0.44496910000000001</c:v>
                </c:pt>
                <c:pt idx="170">
                  <c:v>0.43723770000000001</c:v>
                </c:pt>
                <c:pt idx="171">
                  <c:v>0.44465120000000002</c:v>
                </c:pt>
                <c:pt idx="172">
                  <c:v>0.43836580000000003</c:v>
                </c:pt>
                <c:pt idx="173">
                  <c:v>0.43161840000000001</c:v>
                </c:pt>
                <c:pt idx="174">
                  <c:v>0.4265022</c:v>
                </c:pt>
                <c:pt idx="175">
                  <c:v>0.42667850000000002</c:v>
                </c:pt>
                <c:pt idx="176">
                  <c:v>0.43551139999999999</c:v>
                </c:pt>
                <c:pt idx="177">
                  <c:v>0.41373949999999998</c:v>
                </c:pt>
                <c:pt idx="178">
                  <c:v>0.4108195</c:v>
                </c:pt>
                <c:pt idx="179">
                  <c:v>0.40553509999999998</c:v>
                </c:pt>
                <c:pt idx="180">
                  <c:v>0.41295169999999998</c:v>
                </c:pt>
                <c:pt idx="181">
                  <c:v>0.40572809999999998</c:v>
                </c:pt>
                <c:pt idx="182">
                  <c:v>0.41421839999999999</c:v>
                </c:pt>
                <c:pt idx="183">
                  <c:v>0.41054049999999997</c:v>
                </c:pt>
                <c:pt idx="184">
                  <c:v>0.40140759999999998</c:v>
                </c:pt>
                <c:pt idx="185">
                  <c:v>0.39366370000000001</c:v>
                </c:pt>
                <c:pt idx="186">
                  <c:v>0.39745659999999999</c:v>
                </c:pt>
                <c:pt idx="187">
                  <c:v>0.39593620000000002</c:v>
                </c:pt>
                <c:pt idx="188">
                  <c:v>0.38811849999999998</c:v>
                </c:pt>
                <c:pt idx="189">
                  <c:v>0.37292019999999998</c:v>
                </c:pt>
                <c:pt idx="190">
                  <c:v>0.38948450000000001</c:v>
                </c:pt>
                <c:pt idx="191">
                  <c:v>0.39895389999999997</c:v>
                </c:pt>
                <c:pt idx="192">
                  <c:v>0.40352850000000001</c:v>
                </c:pt>
                <c:pt idx="193">
                  <c:v>0.42691479999999998</c:v>
                </c:pt>
                <c:pt idx="194">
                  <c:v>0.422377</c:v>
                </c:pt>
                <c:pt idx="195">
                  <c:v>0.41751359999999998</c:v>
                </c:pt>
                <c:pt idx="196">
                  <c:v>0.41248590000000002</c:v>
                </c:pt>
                <c:pt idx="197">
                  <c:v>0.4142343</c:v>
                </c:pt>
                <c:pt idx="198">
                  <c:v>0.40979179999999998</c:v>
                </c:pt>
                <c:pt idx="199">
                  <c:v>0.3914416</c:v>
                </c:pt>
                <c:pt idx="200">
                  <c:v>0.40028599999999998</c:v>
                </c:pt>
                <c:pt idx="201">
                  <c:v>0.39417140000000001</c:v>
                </c:pt>
                <c:pt idx="202">
                  <c:v>0.40843770000000001</c:v>
                </c:pt>
                <c:pt idx="203">
                  <c:v>0.40009840000000002</c:v>
                </c:pt>
                <c:pt idx="204">
                  <c:v>0.39633180000000001</c:v>
                </c:pt>
                <c:pt idx="205">
                  <c:v>0.37874419999999998</c:v>
                </c:pt>
                <c:pt idx="206">
                  <c:v>0.40930670000000002</c:v>
                </c:pt>
                <c:pt idx="207">
                  <c:v>0.3984761</c:v>
                </c:pt>
                <c:pt idx="208">
                  <c:v>0.38725890000000002</c:v>
                </c:pt>
                <c:pt idx="209">
                  <c:v>0.41751890000000003</c:v>
                </c:pt>
                <c:pt idx="210">
                  <c:v>0.42527320000000002</c:v>
                </c:pt>
                <c:pt idx="211">
                  <c:v>0.40264339999999998</c:v>
                </c:pt>
                <c:pt idx="212">
                  <c:v>0.38824900000000001</c:v>
                </c:pt>
                <c:pt idx="213">
                  <c:v>0.37408839999999999</c:v>
                </c:pt>
                <c:pt idx="214">
                  <c:v>0.36869170000000001</c:v>
                </c:pt>
                <c:pt idx="215">
                  <c:v>0.37240980000000001</c:v>
                </c:pt>
                <c:pt idx="216">
                  <c:v>0.36567490000000002</c:v>
                </c:pt>
                <c:pt idx="217">
                  <c:v>0.37284539999999999</c:v>
                </c:pt>
                <c:pt idx="218">
                  <c:v>0.35665970000000002</c:v>
                </c:pt>
                <c:pt idx="219">
                  <c:v>0.3599501</c:v>
                </c:pt>
                <c:pt idx="220">
                  <c:v>0.371892</c:v>
                </c:pt>
                <c:pt idx="221">
                  <c:v>0.34625919999999999</c:v>
                </c:pt>
                <c:pt idx="222">
                  <c:v>0.36187900000000001</c:v>
                </c:pt>
                <c:pt idx="223">
                  <c:v>0.36217949999999999</c:v>
                </c:pt>
                <c:pt idx="224">
                  <c:v>0.33364670000000002</c:v>
                </c:pt>
                <c:pt idx="225">
                  <c:v>0.33303660000000002</c:v>
                </c:pt>
                <c:pt idx="226">
                  <c:v>0.32356289999999999</c:v>
                </c:pt>
                <c:pt idx="227">
                  <c:v>0.3284861</c:v>
                </c:pt>
                <c:pt idx="228">
                  <c:v>0.33238689999999999</c:v>
                </c:pt>
                <c:pt idx="229">
                  <c:v>0.30855399999999999</c:v>
                </c:pt>
                <c:pt idx="230">
                  <c:v>0.32950200000000002</c:v>
                </c:pt>
                <c:pt idx="231">
                  <c:v>0.32740219999999998</c:v>
                </c:pt>
                <c:pt idx="232">
                  <c:v>0.32997729999999997</c:v>
                </c:pt>
                <c:pt idx="233">
                  <c:v>0.33753359999999999</c:v>
                </c:pt>
                <c:pt idx="234">
                  <c:v>0.34829480000000002</c:v>
                </c:pt>
                <c:pt idx="235">
                  <c:v>0.36003380000000001</c:v>
                </c:pt>
                <c:pt idx="236">
                  <c:v>0.35665720000000001</c:v>
                </c:pt>
                <c:pt idx="237">
                  <c:v>0.35653269999999998</c:v>
                </c:pt>
                <c:pt idx="238">
                  <c:v>0.34690789999999999</c:v>
                </c:pt>
                <c:pt idx="239">
                  <c:v>0.35225669999999998</c:v>
                </c:pt>
                <c:pt idx="240">
                  <c:v>0.36843300000000001</c:v>
                </c:pt>
                <c:pt idx="241">
                  <c:v>0.37964189999999998</c:v>
                </c:pt>
                <c:pt idx="242">
                  <c:v>0.3628963</c:v>
                </c:pt>
                <c:pt idx="243">
                  <c:v>0.35204340000000001</c:v>
                </c:pt>
                <c:pt idx="244">
                  <c:v>0.34556360000000003</c:v>
                </c:pt>
                <c:pt idx="245">
                  <c:v>0.3423505</c:v>
                </c:pt>
                <c:pt idx="246">
                  <c:v>0.35596699999999998</c:v>
                </c:pt>
                <c:pt idx="247">
                  <c:v>0.34314220000000001</c:v>
                </c:pt>
                <c:pt idx="248">
                  <c:v>0.33358169999999998</c:v>
                </c:pt>
                <c:pt idx="249">
                  <c:v>0.33507480000000001</c:v>
                </c:pt>
                <c:pt idx="250">
                  <c:v>0.34181899999999998</c:v>
                </c:pt>
                <c:pt idx="251">
                  <c:v>0.3391208</c:v>
                </c:pt>
                <c:pt idx="252">
                  <c:v>0.34191779999999999</c:v>
                </c:pt>
                <c:pt idx="253">
                  <c:v>0.32401170000000001</c:v>
                </c:pt>
                <c:pt idx="254">
                  <c:v>0.34019349999999998</c:v>
                </c:pt>
                <c:pt idx="255">
                  <c:v>0.34288920000000001</c:v>
                </c:pt>
                <c:pt idx="256">
                  <c:v>0.35182140000000001</c:v>
                </c:pt>
                <c:pt idx="257">
                  <c:v>0.34452129999999997</c:v>
                </c:pt>
                <c:pt idx="258">
                  <c:v>0.3317869</c:v>
                </c:pt>
                <c:pt idx="259">
                  <c:v>0.32981310000000003</c:v>
                </c:pt>
                <c:pt idx="260">
                  <c:v>0.3287272</c:v>
                </c:pt>
                <c:pt idx="261">
                  <c:v>0.31127640000000001</c:v>
                </c:pt>
                <c:pt idx="262">
                  <c:v>0.32665119999999997</c:v>
                </c:pt>
                <c:pt idx="263">
                  <c:v>0.33221610000000001</c:v>
                </c:pt>
                <c:pt idx="264">
                  <c:v>0.32602189999999998</c:v>
                </c:pt>
                <c:pt idx="265">
                  <c:v>0.33386310000000002</c:v>
                </c:pt>
                <c:pt idx="266">
                  <c:v>0.32502789999999998</c:v>
                </c:pt>
                <c:pt idx="267">
                  <c:v>0.33286569999999999</c:v>
                </c:pt>
                <c:pt idx="268">
                  <c:v>0.33190609999999998</c:v>
                </c:pt>
                <c:pt idx="269">
                  <c:v>0.32466220000000001</c:v>
                </c:pt>
                <c:pt idx="270">
                  <c:v>0.33812789999999998</c:v>
                </c:pt>
                <c:pt idx="271">
                  <c:v>0.3318004</c:v>
                </c:pt>
                <c:pt idx="272">
                  <c:v>0.3294531</c:v>
                </c:pt>
                <c:pt idx="273">
                  <c:v>0.33205210000000002</c:v>
                </c:pt>
                <c:pt idx="274">
                  <c:v>0.3277967</c:v>
                </c:pt>
                <c:pt idx="275">
                  <c:v>0.34745419999999999</c:v>
                </c:pt>
                <c:pt idx="276">
                  <c:v>0.33646229999999999</c:v>
                </c:pt>
                <c:pt idx="277">
                  <c:v>0.34233459999999999</c:v>
                </c:pt>
                <c:pt idx="278">
                  <c:v>0.35091820000000001</c:v>
                </c:pt>
                <c:pt idx="279">
                  <c:v>0.34747699999999998</c:v>
                </c:pt>
                <c:pt idx="280">
                  <c:v>0.3395879</c:v>
                </c:pt>
                <c:pt idx="281">
                  <c:v>0.34450989999999998</c:v>
                </c:pt>
                <c:pt idx="282">
                  <c:v>0.3397984</c:v>
                </c:pt>
                <c:pt idx="283">
                  <c:v>0.337613</c:v>
                </c:pt>
                <c:pt idx="284">
                  <c:v>0.3445278</c:v>
                </c:pt>
                <c:pt idx="285">
                  <c:v>0.33171650000000003</c:v>
                </c:pt>
                <c:pt idx="286">
                  <c:v>0.3546241</c:v>
                </c:pt>
                <c:pt idx="287">
                  <c:v>0.35741339999999999</c:v>
                </c:pt>
                <c:pt idx="288">
                  <c:v>0.3492112</c:v>
                </c:pt>
                <c:pt idx="289">
                  <c:v>0.33460790000000001</c:v>
                </c:pt>
                <c:pt idx="290">
                  <c:v>0.34356379999999997</c:v>
                </c:pt>
                <c:pt idx="291">
                  <c:v>0.3432617</c:v>
                </c:pt>
                <c:pt idx="292">
                  <c:v>0.33861059999999998</c:v>
                </c:pt>
                <c:pt idx="293">
                  <c:v>0.33916669999999999</c:v>
                </c:pt>
                <c:pt idx="294">
                  <c:v>0.3367272</c:v>
                </c:pt>
                <c:pt idx="295">
                  <c:v>0.34337529999999999</c:v>
                </c:pt>
                <c:pt idx="296">
                  <c:v>0.33716069999999998</c:v>
                </c:pt>
                <c:pt idx="297">
                  <c:v>0.34240179999999998</c:v>
                </c:pt>
                <c:pt idx="298">
                  <c:v>0.34115390000000001</c:v>
                </c:pt>
                <c:pt idx="299">
                  <c:v>0.34051540000000002</c:v>
                </c:pt>
                <c:pt idx="300">
                  <c:v>0.32452009999999998</c:v>
                </c:pt>
                <c:pt idx="301">
                  <c:v>0.35103499999999999</c:v>
                </c:pt>
                <c:pt idx="302">
                  <c:v>0.36019380000000001</c:v>
                </c:pt>
                <c:pt idx="303">
                  <c:v>0.36946040000000002</c:v>
                </c:pt>
                <c:pt idx="304">
                  <c:v>0.35862880000000003</c:v>
                </c:pt>
                <c:pt idx="305">
                  <c:v>0.34824660000000002</c:v>
                </c:pt>
                <c:pt idx="306">
                  <c:v>0.33682899999999999</c:v>
                </c:pt>
                <c:pt idx="307">
                  <c:v>0.35583989999999999</c:v>
                </c:pt>
                <c:pt idx="308">
                  <c:v>0.34744180000000002</c:v>
                </c:pt>
                <c:pt idx="309">
                  <c:v>0.34148040000000002</c:v>
                </c:pt>
                <c:pt idx="310">
                  <c:v>0.35255409999999998</c:v>
                </c:pt>
                <c:pt idx="311">
                  <c:v>0.3687513</c:v>
                </c:pt>
                <c:pt idx="312">
                  <c:v>0.34893629999999998</c:v>
                </c:pt>
                <c:pt idx="313">
                  <c:v>0.35621320000000001</c:v>
                </c:pt>
                <c:pt idx="314">
                  <c:v>0.36779279999999998</c:v>
                </c:pt>
                <c:pt idx="315">
                  <c:v>0.37608629999999998</c:v>
                </c:pt>
                <c:pt idx="316">
                  <c:v>0.35779460000000002</c:v>
                </c:pt>
                <c:pt idx="317">
                  <c:v>0.365143</c:v>
                </c:pt>
                <c:pt idx="318">
                  <c:v>0.36450169999999998</c:v>
                </c:pt>
                <c:pt idx="319">
                  <c:v>0.36573030000000001</c:v>
                </c:pt>
                <c:pt idx="320">
                  <c:v>0.35504999999999998</c:v>
                </c:pt>
                <c:pt idx="321">
                  <c:v>0.36188100000000001</c:v>
                </c:pt>
                <c:pt idx="322">
                  <c:v>0.37732080000000001</c:v>
                </c:pt>
                <c:pt idx="323">
                  <c:v>0.37504969999999999</c:v>
                </c:pt>
                <c:pt idx="324">
                  <c:v>0.37723790000000001</c:v>
                </c:pt>
                <c:pt idx="325">
                  <c:v>0.36966290000000002</c:v>
                </c:pt>
                <c:pt idx="326">
                  <c:v>0.37234529999999999</c:v>
                </c:pt>
                <c:pt idx="327">
                  <c:v>0.39195849999999999</c:v>
                </c:pt>
                <c:pt idx="328">
                  <c:v>0.39555780000000001</c:v>
                </c:pt>
                <c:pt idx="329">
                  <c:v>0.4020879</c:v>
                </c:pt>
                <c:pt idx="330">
                  <c:v>0.38393440000000001</c:v>
                </c:pt>
                <c:pt idx="331">
                  <c:v>0.36976569999999997</c:v>
                </c:pt>
                <c:pt idx="332">
                  <c:v>0.38969399999999998</c:v>
                </c:pt>
                <c:pt idx="333">
                  <c:v>0.39125460000000001</c:v>
                </c:pt>
                <c:pt idx="334">
                  <c:v>0.40214179999999999</c:v>
                </c:pt>
                <c:pt idx="335">
                  <c:v>0.3993408</c:v>
                </c:pt>
                <c:pt idx="336">
                  <c:v>0.39507799999999998</c:v>
                </c:pt>
                <c:pt idx="337">
                  <c:v>0.39732770000000001</c:v>
                </c:pt>
                <c:pt idx="338">
                  <c:v>0.41542220000000002</c:v>
                </c:pt>
                <c:pt idx="339">
                  <c:v>0.41716979999999998</c:v>
                </c:pt>
                <c:pt idx="340">
                  <c:v>0.4165547</c:v>
                </c:pt>
                <c:pt idx="341">
                  <c:v>0.4363629</c:v>
                </c:pt>
                <c:pt idx="342">
                  <c:v>0.42072589999999999</c:v>
                </c:pt>
                <c:pt idx="343">
                  <c:v>0.40414369999999999</c:v>
                </c:pt>
                <c:pt idx="344">
                  <c:v>0.42594559999999998</c:v>
                </c:pt>
                <c:pt idx="345">
                  <c:v>0.41367569999999998</c:v>
                </c:pt>
                <c:pt idx="346">
                  <c:v>0.4219657</c:v>
                </c:pt>
                <c:pt idx="347">
                  <c:v>0.41346719999999998</c:v>
                </c:pt>
                <c:pt idx="348">
                  <c:v>0.40950389999999998</c:v>
                </c:pt>
                <c:pt idx="349">
                  <c:v>0.42050989999999999</c:v>
                </c:pt>
                <c:pt idx="350">
                  <c:v>0.43040230000000002</c:v>
                </c:pt>
                <c:pt idx="351">
                  <c:v>0.44085669999999999</c:v>
                </c:pt>
                <c:pt idx="352">
                  <c:v>0.43823960000000001</c:v>
                </c:pt>
                <c:pt idx="353">
                  <c:v>0.41557769999999999</c:v>
                </c:pt>
                <c:pt idx="354">
                  <c:v>0.43389499999999998</c:v>
                </c:pt>
                <c:pt idx="355">
                  <c:v>0.44599840000000002</c:v>
                </c:pt>
                <c:pt idx="356">
                  <c:v>0.41987999999999998</c:v>
                </c:pt>
                <c:pt idx="357">
                  <c:v>0.4349498</c:v>
                </c:pt>
                <c:pt idx="358">
                  <c:v>0.42439739999999998</c:v>
                </c:pt>
                <c:pt idx="359">
                  <c:v>0.42295949999999999</c:v>
                </c:pt>
                <c:pt idx="360">
                  <c:v>0.42099969999999998</c:v>
                </c:pt>
                <c:pt idx="361">
                  <c:v>0.42282629999999999</c:v>
                </c:pt>
                <c:pt idx="362">
                  <c:v>0.42108180000000001</c:v>
                </c:pt>
                <c:pt idx="363">
                  <c:v>0.4381737</c:v>
                </c:pt>
                <c:pt idx="364">
                  <c:v>0.43343710000000002</c:v>
                </c:pt>
                <c:pt idx="365">
                  <c:v>0.43363960000000001</c:v>
                </c:pt>
                <c:pt idx="366">
                  <c:v>0.43938549999999998</c:v>
                </c:pt>
                <c:pt idx="367">
                  <c:v>0.44610460000000002</c:v>
                </c:pt>
                <c:pt idx="368">
                  <c:v>0.41995359999999998</c:v>
                </c:pt>
                <c:pt idx="369">
                  <c:v>0.41467870000000001</c:v>
                </c:pt>
                <c:pt idx="370">
                  <c:v>0.43099340000000003</c:v>
                </c:pt>
                <c:pt idx="371">
                  <c:v>0.43319489999999999</c:v>
                </c:pt>
                <c:pt idx="372">
                  <c:v>0.41798180000000001</c:v>
                </c:pt>
                <c:pt idx="373">
                  <c:v>0.40989429999999999</c:v>
                </c:pt>
                <c:pt idx="374">
                  <c:v>0.39677230000000002</c:v>
                </c:pt>
                <c:pt idx="375">
                  <c:v>0.3832603</c:v>
                </c:pt>
                <c:pt idx="376">
                  <c:v>0.36944060000000001</c:v>
                </c:pt>
                <c:pt idx="377">
                  <c:v>0.37852170000000002</c:v>
                </c:pt>
                <c:pt idx="378">
                  <c:v>0.37902910000000001</c:v>
                </c:pt>
                <c:pt idx="379">
                  <c:v>0.38399250000000001</c:v>
                </c:pt>
                <c:pt idx="380">
                  <c:v>0.3890634</c:v>
                </c:pt>
                <c:pt idx="381">
                  <c:v>0.38821840000000002</c:v>
                </c:pt>
                <c:pt idx="382">
                  <c:v>0.3827932</c:v>
                </c:pt>
                <c:pt idx="383">
                  <c:v>0.38217180000000001</c:v>
                </c:pt>
                <c:pt idx="384">
                  <c:v>0.39400220000000002</c:v>
                </c:pt>
                <c:pt idx="385">
                  <c:v>0.3970767</c:v>
                </c:pt>
                <c:pt idx="386">
                  <c:v>0.3889609</c:v>
                </c:pt>
                <c:pt idx="387">
                  <c:v>0.39506459999999999</c:v>
                </c:pt>
                <c:pt idx="388">
                  <c:v>0.40334219999999998</c:v>
                </c:pt>
                <c:pt idx="389">
                  <c:v>0.39229720000000001</c:v>
                </c:pt>
                <c:pt idx="390">
                  <c:v>0.38702009999999998</c:v>
                </c:pt>
                <c:pt idx="391">
                  <c:v>0.39838570000000001</c:v>
                </c:pt>
                <c:pt idx="392">
                  <c:v>0.4094894</c:v>
                </c:pt>
                <c:pt idx="393">
                  <c:v>0.40783599999999998</c:v>
                </c:pt>
                <c:pt idx="394">
                  <c:v>0.40988289999999999</c:v>
                </c:pt>
                <c:pt idx="395">
                  <c:v>0.40266109999999999</c:v>
                </c:pt>
                <c:pt idx="396">
                  <c:v>0.38894820000000002</c:v>
                </c:pt>
                <c:pt idx="397">
                  <c:v>0.40091209999999999</c:v>
                </c:pt>
                <c:pt idx="398">
                  <c:v>0.38691249999999999</c:v>
                </c:pt>
                <c:pt idx="399">
                  <c:v>0.39386739999999998</c:v>
                </c:pt>
                <c:pt idx="400">
                  <c:v>0.383544</c:v>
                </c:pt>
                <c:pt idx="401">
                  <c:v>0.37836160000000002</c:v>
                </c:pt>
                <c:pt idx="402">
                  <c:v>0.37338660000000001</c:v>
                </c:pt>
                <c:pt idx="403">
                  <c:v>0.37477850000000001</c:v>
                </c:pt>
                <c:pt idx="404">
                  <c:v>0.38160959999999999</c:v>
                </c:pt>
                <c:pt idx="405">
                  <c:v>0.38598700000000002</c:v>
                </c:pt>
                <c:pt idx="406">
                  <c:v>0.39036179999999998</c:v>
                </c:pt>
                <c:pt idx="407">
                  <c:v>0.38164120000000001</c:v>
                </c:pt>
                <c:pt idx="408">
                  <c:v>0.37315199999999998</c:v>
                </c:pt>
                <c:pt idx="409">
                  <c:v>0.37840299999999999</c:v>
                </c:pt>
                <c:pt idx="410">
                  <c:v>0.37568380000000001</c:v>
                </c:pt>
                <c:pt idx="411">
                  <c:v>0.36109340000000001</c:v>
                </c:pt>
                <c:pt idx="412">
                  <c:v>0.36053429999999997</c:v>
                </c:pt>
                <c:pt idx="413">
                  <c:v>0.36766159999999998</c:v>
                </c:pt>
                <c:pt idx="414">
                  <c:v>0.36645420000000001</c:v>
                </c:pt>
                <c:pt idx="415">
                  <c:v>0.38991399999999998</c:v>
                </c:pt>
                <c:pt idx="416">
                  <c:v>0.39665080000000003</c:v>
                </c:pt>
                <c:pt idx="417">
                  <c:v>0.41280220000000001</c:v>
                </c:pt>
                <c:pt idx="418">
                  <c:v>0.4062904</c:v>
                </c:pt>
                <c:pt idx="419">
                  <c:v>0.4013602</c:v>
                </c:pt>
                <c:pt idx="420">
                  <c:v>0.40117849999999999</c:v>
                </c:pt>
                <c:pt idx="421">
                  <c:v>0.37938880000000003</c:v>
                </c:pt>
                <c:pt idx="422">
                  <c:v>0.37366139999999998</c:v>
                </c:pt>
                <c:pt idx="423">
                  <c:v>0.3876212</c:v>
                </c:pt>
                <c:pt idx="424">
                  <c:v>0.39065369999999999</c:v>
                </c:pt>
                <c:pt idx="425">
                  <c:v>0.3859609</c:v>
                </c:pt>
                <c:pt idx="426">
                  <c:v>0.39742359999999999</c:v>
                </c:pt>
                <c:pt idx="427">
                  <c:v>0.400648</c:v>
                </c:pt>
                <c:pt idx="428">
                  <c:v>0.37890190000000001</c:v>
                </c:pt>
                <c:pt idx="429">
                  <c:v>0.38580550000000002</c:v>
                </c:pt>
                <c:pt idx="430">
                  <c:v>0.37917430000000002</c:v>
                </c:pt>
                <c:pt idx="431">
                  <c:v>0.39040599999999998</c:v>
                </c:pt>
                <c:pt idx="432">
                  <c:v>0.39397169999999998</c:v>
                </c:pt>
                <c:pt idx="433">
                  <c:v>0.3867525</c:v>
                </c:pt>
                <c:pt idx="434">
                  <c:v>0.37691590000000003</c:v>
                </c:pt>
                <c:pt idx="435">
                  <c:v>0.3634693</c:v>
                </c:pt>
                <c:pt idx="436">
                  <c:v>0.36670130000000001</c:v>
                </c:pt>
                <c:pt idx="437">
                  <c:v>0.37861620000000001</c:v>
                </c:pt>
                <c:pt idx="438">
                  <c:v>0.37609320000000002</c:v>
                </c:pt>
                <c:pt idx="439">
                  <c:v>0.37911250000000002</c:v>
                </c:pt>
                <c:pt idx="440">
                  <c:v>0.37320930000000002</c:v>
                </c:pt>
                <c:pt idx="441">
                  <c:v>0.38094260000000002</c:v>
                </c:pt>
                <c:pt idx="442">
                  <c:v>0.37353439999999999</c:v>
                </c:pt>
                <c:pt idx="443">
                  <c:v>0.36964609999999998</c:v>
                </c:pt>
                <c:pt idx="444">
                  <c:v>0.36889119999999997</c:v>
                </c:pt>
                <c:pt idx="445">
                  <c:v>0.37089820000000001</c:v>
                </c:pt>
                <c:pt idx="446">
                  <c:v>0.37760660000000001</c:v>
                </c:pt>
                <c:pt idx="447">
                  <c:v>0.37945060000000003</c:v>
                </c:pt>
                <c:pt idx="448">
                  <c:v>0.37573479999999998</c:v>
                </c:pt>
                <c:pt idx="449">
                  <c:v>0.36903079999999999</c:v>
                </c:pt>
                <c:pt idx="450">
                  <c:v>0.36523529999999998</c:v>
                </c:pt>
                <c:pt idx="451">
                  <c:v>0.36876379999999997</c:v>
                </c:pt>
                <c:pt idx="452">
                  <c:v>0.37115569999999998</c:v>
                </c:pt>
                <c:pt idx="453">
                  <c:v>0.3726199</c:v>
                </c:pt>
                <c:pt idx="454">
                  <c:v>0.37971820000000001</c:v>
                </c:pt>
                <c:pt idx="455">
                  <c:v>0.37325649999999999</c:v>
                </c:pt>
                <c:pt idx="456">
                  <c:v>0.36879620000000002</c:v>
                </c:pt>
                <c:pt idx="457">
                  <c:v>0.36054779999999997</c:v>
                </c:pt>
                <c:pt idx="458">
                  <c:v>0.36690660000000003</c:v>
                </c:pt>
                <c:pt idx="459">
                  <c:v>0.35400939999999997</c:v>
                </c:pt>
                <c:pt idx="460">
                  <c:v>0.37004490000000001</c:v>
                </c:pt>
                <c:pt idx="461">
                  <c:v>0.34970420000000002</c:v>
                </c:pt>
                <c:pt idx="462">
                  <c:v>0.36153999999999997</c:v>
                </c:pt>
                <c:pt idx="463">
                  <c:v>0.34723720000000002</c:v>
                </c:pt>
                <c:pt idx="464">
                  <c:v>0.34666259999999999</c:v>
                </c:pt>
                <c:pt idx="465">
                  <c:v>0.35551450000000001</c:v>
                </c:pt>
                <c:pt idx="466">
                  <c:v>0.34674559999999999</c:v>
                </c:pt>
                <c:pt idx="467">
                  <c:v>0.3590892</c:v>
                </c:pt>
                <c:pt idx="468">
                  <c:v>0.363452</c:v>
                </c:pt>
                <c:pt idx="469">
                  <c:v>0.34922750000000002</c:v>
                </c:pt>
                <c:pt idx="470">
                  <c:v>0.3540914</c:v>
                </c:pt>
                <c:pt idx="471">
                  <c:v>0.35522559999999997</c:v>
                </c:pt>
                <c:pt idx="472">
                  <c:v>0.36614249999999998</c:v>
                </c:pt>
                <c:pt idx="473">
                  <c:v>0.36768089999999998</c:v>
                </c:pt>
                <c:pt idx="474">
                  <c:v>0.34576750000000001</c:v>
                </c:pt>
                <c:pt idx="475">
                  <c:v>0.35839789999999999</c:v>
                </c:pt>
                <c:pt idx="476">
                  <c:v>0.36332920000000002</c:v>
                </c:pt>
                <c:pt idx="477">
                  <c:v>0.36384670000000002</c:v>
                </c:pt>
                <c:pt idx="478">
                  <c:v>0.34749839999999999</c:v>
                </c:pt>
                <c:pt idx="479">
                  <c:v>0.35639150000000003</c:v>
                </c:pt>
                <c:pt idx="480">
                  <c:v>0.37371729999999997</c:v>
                </c:pt>
                <c:pt idx="481">
                  <c:v>0.37419960000000002</c:v>
                </c:pt>
                <c:pt idx="482">
                  <c:v>0.3739363</c:v>
                </c:pt>
                <c:pt idx="483">
                  <c:v>0.36947410000000003</c:v>
                </c:pt>
                <c:pt idx="484">
                  <c:v>0.35778209999999999</c:v>
                </c:pt>
                <c:pt idx="485">
                  <c:v>0.35249930000000002</c:v>
                </c:pt>
                <c:pt idx="486">
                  <c:v>0.37055359999999998</c:v>
                </c:pt>
                <c:pt idx="487">
                  <c:v>0.36579119999999998</c:v>
                </c:pt>
                <c:pt idx="488">
                  <c:v>0.376166</c:v>
                </c:pt>
                <c:pt idx="489">
                  <c:v>0.36558200000000002</c:v>
                </c:pt>
                <c:pt idx="490">
                  <c:v>0.36055939999999997</c:v>
                </c:pt>
                <c:pt idx="491">
                  <c:v>0.36798049999999999</c:v>
                </c:pt>
                <c:pt idx="492">
                  <c:v>0.36530170000000001</c:v>
                </c:pt>
                <c:pt idx="493">
                  <c:v>0.35510779999999997</c:v>
                </c:pt>
                <c:pt idx="494">
                  <c:v>0.33691900000000002</c:v>
                </c:pt>
                <c:pt idx="495">
                  <c:v>0.3446651</c:v>
                </c:pt>
                <c:pt idx="496">
                  <c:v>0.3447672</c:v>
                </c:pt>
                <c:pt idx="497">
                  <c:v>0.3362851</c:v>
                </c:pt>
                <c:pt idx="498">
                  <c:v>0.33278679999999999</c:v>
                </c:pt>
                <c:pt idx="499">
                  <c:v>0.32805220000000002</c:v>
                </c:pt>
                <c:pt idx="500">
                  <c:v>0.32889279999999999</c:v>
                </c:pt>
                <c:pt idx="501">
                  <c:v>0.32130969999999998</c:v>
                </c:pt>
                <c:pt idx="502">
                  <c:v>0.3348875</c:v>
                </c:pt>
                <c:pt idx="503">
                  <c:v>0.33907579999999998</c:v>
                </c:pt>
                <c:pt idx="504">
                  <c:v>0.34240599999999999</c:v>
                </c:pt>
                <c:pt idx="505">
                  <c:v>0.31517980000000001</c:v>
                </c:pt>
                <c:pt idx="506">
                  <c:v>0.32516489999999998</c:v>
                </c:pt>
                <c:pt idx="507">
                  <c:v>0.34760930000000001</c:v>
                </c:pt>
                <c:pt idx="508">
                  <c:v>0.34145609999999998</c:v>
                </c:pt>
                <c:pt idx="509">
                  <c:v>0.34502820000000001</c:v>
                </c:pt>
                <c:pt idx="510">
                  <c:v>0.3454411</c:v>
                </c:pt>
                <c:pt idx="511">
                  <c:v>0.34622180000000002</c:v>
                </c:pt>
                <c:pt idx="512">
                  <c:v>0.3516186</c:v>
                </c:pt>
                <c:pt idx="513">
                  <c:v>0.36311880000000002</c:v>
                </c:pt>
                <c:pt idx="514">
                  <c:v>0.36104550000000002</c:v>
                </c:pt>
                <c:pt idx="515">
                  <c:v>0.3561049</c:v>
                </c:pt>
                <c:pt idx="516">
                  <c:v>0.3495471</c:v>
                </c:pt>
                <c:pt idx="517">
                  <c:v>0.3473929</c:v>
                </c:pt>
                <c:pt idx="518">
                  <c:v>0.33230389999999999</c:v>
                </c:pt>
                <c:pt idx="519">
                  <c:v>0.34826829999999998</c:v>
                </c:pt>
                <c:pt idx="520">
                  <c:v>0.37365110000000001</c:v>
                </c:pt>
                <c:pt idx="521">
                  <c:v>0.36631580000000002</c:v>
                </c:pt>
                <c:pt idx="522">
                  <c:v>0.36343589999999998</c:v>
                </c:pt>
                <c:pt idx="523">
                  <c:v>0.3563212</c:v>
                </c:pt>
                <c:pt idx="524">
                  <c:v>0.3432982</c:v>
                </c:pt>
                <c:pt idx="525">
                  <c:v>0.34391450000000001</c:v>
                </c:pt>
                <c:pt idx="526">
                  <c:v>0.33909260000000002</c:v>
                </c:pt>
                <c:pt idx="527">
                  <c:v>0.32989639999999998</c:v>
                </c:pt>
                <c:pt idx="528">
                  <c:v>0.32885300000000001</c:v>
                </c:pt>
                <c:pt idx="529">
                  <c:v>0.32073449999999998</c:v>
                </c:pt>
                <c:pt idx="530">
                  <c:v>0.33082669999999997</c:v>
                </c:pt>
                <c:pt idx="531">
                  <c:v>0.34036949999999999</c:v>
                </c:pt>
                <c:pt idx="532">
                  <c:v>0.33312750000000002</c:v>
                </c:pt>
                <c:pt idx="533">
                  <c:v>0.32904919999999999</c:v>
                </c:pt>
                <c:pt idx="534">
                  <c:v>0.33379900000000001</c:v>
                </c:pt>
                <c:pt idx="535">
                  <c:v>0.33474949999999998</c:v>
                </c:pt>
                <c:pt idx="536">
                  <c:v>0.33445589999999997</c:v>
                </c:pt>
                <c:pt idx="537">
                  <c:v>0.33603270000000002</c:v>
                </c:pt>
                <c:pt idx="538">
                  <c:v>0.34272770000000002</c:v>
                </c:pt>
                <c:pt idx="539">
                  <c:v>0.33955839999999998</c:v>
                </c:pt>
                <c:pt idx="540">
                  <c:v>0.33026040000000001</c:v>
                </c:pt>
                <c:pt idx="541">
                  <c:v>0.3288394</c:v>
                </c:pt>
                <c:pt idx="542">
                  <c:v>0.33688499999999999</c:v>
                </c:pt>
                <c:pt idx="543">
                  <c:v>0.33900469999999999</c:v>
                </c:pt>
                <c:pt idx="544">
                  <c:v>0.33830169999999998</c:v>
                </c:pt>
                <c:pt idx="545">
                  <c:v>0.33698719999999999</c:v>
                </c:pt>
                <c:pt idx="546">
                  <c:v>0.33187640000000002</c:v>
                </c:pt>
                <c:pt idx="547">
                  <c:v>0.32476820000000001</c:v>
                </c:pt>
                <c:pt idx="548">
                  <c:v>0.32690590000000003</c:v>
                </c:pt>
                <c:pt idx="549">
                  <c:v>0.33108549999999998</c:v>
                </c:pt>
                <c:pt idx="550">
                  <c:v>0.33243499999999998</c:v>
                </c:pt>
                <c:pt idx="551">
                  <c:v>0.32816200000000001</c:v>
                </c:pt>
                <c:pt idx="552">
                  <c:v>0.3302389</c:v>
                </c:pt>
                <c:pt idx="553">
                  <c:v>0.33314060000000001</c:v>
                </c:pt>
                <c:pt idx="554">
                  <c:v>0.32667560000000001</c:v>
                </c:pt>
                <c:pt idx="555">
                  <c:v>0.33239560000000001</c:v>
                </c:pt>
                <c:pt idx="556">
                  <c:v>0.32129180000000002</c:v>
                </c:pt>
                <c:pt idx="557">
                  <c:v>0.32251020000000002</c:v>
                </c:pt>
                <c:pt idx="558">
                  <c:v>0.32734980000000002</c:v>
                </c:pt>
                <c:pt idx="559">
                  <c:v>0.31974239999999998</c:v>
                </c:pt>
                <c:pt idx="560">
                  <c:v>0.32795950000000001</c:v>
                </c:pt>
                <c:pt idx="561">
                  <c:v>0.33039580000000002</c:v>
                </c:pt>
                <c:pt idx="562">
                  <c:v>0.32659369999999999</c:v>
                </c:pt>
                <c:pt idx="563">
                  <c:v>0.31978380000000001</c:v>
                </c:pt>
                <c:pt idx="564">
                  <c:v>0.32915339999999998</c:v>
                </c:pt>
                <c:pt idx="565">
                  <c:v>0.31801200000000002</c:v>
                </c:pt>
                <c:pt idx="566">
                  <c:v>0.32483329999999999</c:v>
                </c:pt>
                <c:pt idx="567">
                  <c:v>0.33105800000000002</c:v>
                </c:pt>
                <c:pt idx="568">
                  <c:v>0.33472639999999998</c:v>
                </c:pt>
                <c:pt idx="569">
                  <c:v>0.34510819999999998</c:v>
                </c:pt>
                <c:pt idx="570">
                  <c:v>0.33682479999999998</c:v>
                </c:pt>
                <c:pt idx="571">
                  <c:v>0.34411639999999999</c:v>
                </c:pt>
                <c:pt idx="572">
                  <c:v>0.34266849999999999</c:v>
                </c:pt>
                <c:pt idx="573">
                  <c:v>0.3393931</c:v>
                </c:pt>
                <c:pt idx="574">
                  <c:v>0.32539099999999999</c:v>
                </c:pt>
                <c:pt idx="575">
                  <c:v>0.33402959999999998</c:v>
                </c:pt>
                <c:pt idx="576">
                  <c:v>0.3297756</c:v>
                </c:pt>
                <c:pt idx="577">
                  <c:v>0.33623809999999998</c:v>
                </c:pt>
                <c:pt idx="578">
                  <c:v>0.31847229999999999</c:v>
                </c:pt>
                <c:pt idx="579">
                  <c:v>0.32776179999999999</c:v>
                </c:pt>
                <c:pt idx="580">
                  <c:v>0.32592110000000002</c:v>
                </c:pt>
                <c:pt idx="581">
                  <c:v>0.32036730000000002</c:v>
                </c:pt>
                <c:pt idx="582">
                  <c:v>0.32528560000000001</c:v>
                </c:pt>
                <c:pt idx="583">
                  <c:v>0.32077889999999998</c:v>
                </c:pt>
                <c:pt idx="584">
                  <c:v>0.32019249999999999</c:v>
                </c:pt>
                <c:pt idx="585">
                  <c:v>0.3315939</c:v>
                </c:pt>
                <c:pt idx="586">
                  <c:v>0.33157890000000001</c:v>
                </c:pt>
                <c:pt idx="587">
                  <c:v>0.32568720000000001</c:v>
                </c:pt>
                <c:pt idx="588">
                  <c:v>0.34481869999999998</c:v>
                </c:pt>
                <c:pt idx="589">
                  <c:v>0.3537323</c:v>
                </c:pt>
                <c:pt idx="590">
                  <c:v>0.33905429999999998</c:v>
                </c:pt>
                <c:pt idx="591">
                  <c:v>0.33408280000000001</c:v>
                </c:pt>
                <c:pt idx="592">
                  <c:v>0.33818759999999998</c:v>
                </c:pt>
                <c:pt idx="593">
                  <c:v>0.34122570000000002</c:v>
                </c:pt>
                <c:pt idx="594">
                  <c:v>0.35071669999999999</c:v>
                </c:pt>
                <c:pt idx="595">
                  <c:v>0.35495559999999998</c:v>
                </c:pt>
                <c:pt idx="596">
                  <c:v>0.34362359999999997</c:v>
                </c:pt>
                <c:pt idx="597">
                  <c:v>0.34466849999999999</c:v>
                </c:pt>
                <c:pt idx="598">
                  <c:v>0.34628599999999998</c:v>
                </c:pt>
                <c:pt idx="599">
                  <c:v>0.34670610000000002</c:v>
                </c:pt>
                <c:pt idx="600">
                  <c:v>0.36340840000000002</c:v>
                </c:pt>
                <c:pt idx="601">
                  <c:v>0.36491299999999999</c:v>
                </c:pt>
                <c:pt idx="602">
                  <c:v>0.3671179</c:v>
                </c:pt>
                <c:pt idx="603">
                  <c:v>0.34459630000000002</c:v>
                </c:pt>
                <c:pt idx="604">
                  <c:v>0.34424650000000001</c:v>
                </c:pt>
                <c:pt idx="605">
                  <c:v>0.34498790000000001</c:v>
                </c:pt>
                <c:pt idx="606">
                  <c:v>0.35009829999999997</c:v>
                </c:pt>
                <c:pt idx="607">
                  <c:v>0.35353459999999998</c:v>
                </c:pt>
                <c:pt idx="608">
                  <c:v>0.36421880000000001</c:v>
                </c:pt>
                <c:pt idx="609">
                  <c:v>0.35907450000000002</c:v>
                </c:pt>
                <c:pt idx="610">
                  <c:v>0.36302230000000002</c:v>
                </c:pt>
                <c:pt idx="611">
                  <c:v>0.3523889</c:v>
                </c:pt>
                <c:pt idx="612">
                  <c:v>0.35237370000000001</c:v>
                </c:pt>
                <c:pt idx="613">
                  <c:v>0.34722449999999999</c:v>
                </c:pt>
                <c:pt idx="614">
                  <c:v>0.33192379999999999</c:v>
                </c:pt>
                <c:pt idx="615">
                  <c:v>0.34853719999999999</c:v>
                </c:pt>
                <c:pt idx="616">
                  <c:v>0.34197709999999998</c:v>
                </c:pt>
                <c:pt idx="617">
                  <c:v>0.34066639999999998</c:v>
                </c:pt>
                <c:pt idx="618">
                  <c:v>0.3569388</c:v>
                </c:pt>
                <c:pt idx="619">
                  <c:v>0.37795050000000002</c:v>
                </c:pt>
                <c:pt idx="620">
                  <c:v>0.3775289</c:v>
                </c:pt>
                <c:pt idx="621">
                  <c:v>0.3868857</c:v>
                </c:pt>
                <c:pt idx="622">
                  <c:v>0.35072059999999999</c:v>
                </c:pt>
                <c:pt idx="623">
                  <c:v>0.35475309999999999</c:v>
                </c:pt>
                <c:pt idx="624">
                  <c:v>0.36370229999999998</c:v>
                </c:pt>
                <c:pt idx="625">
                  <c:v>0.3681604</c:v>
                </c:pt>
                <c:pt idx="626">
                  <c:v>0.37487490000000001</c:v>
                </c:pt>
                <c:pt idx="627">
                  <c:v>0.36997540000000001</c:v>
                </c:pt>
                <c:pt idx="628">
                  <c:v>0.37896590000000002</c:v>
                </c:pt>
                <c:pt idx="629">
                  <c:v>0.39265529999999998</c:v>
                </c:pt>
                <c:pt idx="630">
                  <c:v>0.3919841</c:v>
                </c:pt>
                <c:pt idx="631">
                  <c:v>0.40008179999999999</c:v>
                </c:pt>
                <c:pt idx="632">
                  <c:v>0.3871405</c:v>
                </c:pt>
                <c:pt idx="633">
                  <c:v>0.39363179999999998</c:v>
                </c:pt>
                <c:pt idx="634">
                  <c:v>0.40877019999999997</c:v>
                </c:pt>
                <c:pt idx="635">
                  <c:v>0.4092208</c:v>
                </c:pt>
                <c:pt idx="636">
                  <c:v>0.38616489999999998</c:v>
                </c:pt>
                <c:pt idx="637">
                  <c:v>0.3936964</c:v>
                </c:pt>
                <c:pt idx="638">
                  <c:v>0.40010220000000002</c:v>
                </c:pt>
                <c:pt idx="639">
                  <c:v>0.37362129999999999</c:v>
                </c:pt>
                <c:pt idx="640">
                  <c:v>0.38583109999999998</c:v>
                </c:pt>
                <c:pt idx="641">
                  <c:v>0.380851</c:v>
                </c:pt>
                <c:pt idx="642">
                  <c:v>0.37243739999999997</c:v>
                </c:pt>
                <c:pt idx="643">
                  <c:v>0.37304300000000001</c:v>
                </c:pt>
                <c:pt idx="644">
                  <c:v>0.36876500000000001</c:v>
                </c:pt>
                <c:pt idx="645">
                  <c:v>0.39023619999999998</c:v>
                </c:pt>
                <c:pt idx="646">
                  <c:v>0.38097520000000001</c:v>
                </c:pt>
                <c:pt idx="647">
                  <c:v>0.38976959999999999</c:v>
                </c:pt>
                <c:pt idx="648">
                  <c:v>0.40583089999999999</c:v>
                </c:pt>
                <c:pt idx="649">
                  <c:v>0.3942059</c:v>
                </c:pt>
                <c:pt idx="650">
                  <c:v>0.39306560000000001</c:v>
                </c:pt>
                <c:pt idx="651">
                  <c:v>0.40620909999999999</c:v>
                </c:pt>
                <c:pt idx="652">
                  <c:v>0.37695889999999999</c:v>
                </c:pt>
                <c:pt idx="653">
                  <c:v>0.38910529999999999</c:v>
                </c:pt>
                <c:pt idx="654">
                  <c:v>0.39491510000000002</c:v>
                </c:pt>
                <c:pt idx="655">
                  <c:v>0.40476489999999998</c:v>
                </c:pt>
                <c:pt idx="656">
                  <c:v>0.38938030000000001</c:v>
                </c:pt>
                <c:pt idx="657">
                  <c:v>0.40016010000000002</c:v>
                </c:pt>
                <c:pt idx="658">
                  <c:v>0.37648160000000003</c:v>
                </c:pt>
                <c:pt idx="659">
                  <c:v>0.36740869999999998</c:v>
                </c:pt>
                <c:pt idx="660">
                  <c:v>0.36493920000000002</c:v>
                </c:pt>
                <c:pt idx="661">
                  <c:v>0.36975079999999999</c:v>
                </c:pt>
                <c:pt idx="662">
                  <c:v>0.3938624</c:v>
                </c:pt>
                <c:pt idx="663">
                  <c:v>0.38245200000000001</c:v>
                </c:pt>
                <c:pt idx="664">
                  <c:v>0.40178009999999997</c:v>
                </c:pt>
                <c:pt idx="665">
                  <c:v>0.39609179999999999</c:v>
                </c:pt>
                <c:pt idx="666">
                  <c:v>0.39069169999999998</c:v>
                </c:pt>
                <c:pt idx="667">
                  <c:v>0.38023970000000001</c:v>
                </c:pt>
                <c:pt idx="668">
                  <c:v>0.38073430000000003</c:v>
                </c:pt>
                <c:pt idx="669">
                  <c:v>0.38555970000000001</c:v>
                </c:pt>
                <c:pt idx="670">
                  <c:v>0.36183759999999998</c:v>
                </c:pt>
                <c:pt idx="671">
                  <c:v>0.36357590000000001</c:v>
                </c:pt>
                <c:pt idx="672">
                  <c:v>0.3674328</c:v>
                </c:pt>
                <c:pt idx="673">
                  <c:v>0.37606139999999999</c:v>
                </c:pt>
                <c:pt idx="674">
                  <c:v>0.37115219999999999</c:v>
                </c:pt>
                <c:pt idx="675">
                  <c:v>0.38036619999999999</c:v>
                </c:pt>
                <c:pt idx="676">
                  <c:v>0.37025089999999999</c:v>
                </c:pt>
                <c:pt idx="677">
                  <c:v>0.35864760000000001</c:v>
                </c:pt>
                <c:pt idx="678">
                  <c:v>0.37028909999999998</c:v>
                </c:pt>
                <c:pt idx="679">
                  <c:v>0.36252649999999997</c:v>
                </c:pt>
                <c:pt idx="680">
                  <c:v>0.34895969999999998</c:v>
                </c:pt>
                <c:pt idx="681">
                  <c:v>0.36793140000000002</c:v>
                </c:pt>
                <c:pt idx="682">
                  <c:v>0.37404419999999999</c:v>
                </c:pt>
                <c:pt idx="683">
                  <c:v>0.38191370000000002</c:v>
                </c:pt>
                <c:pt idx="684">
                  <c:v>0.3769228</c:v>
                </c:pt>
                <c:pt idx="685">
                  <c:v>0.37844329999999998</c:v>
                </c:pt>
                <c:pt idx="686">
                  <c:v>0.40401490000000001</c:v>
                </c:pt>
                <c:pt idx="687">
                  <c:v>0.40145530000000001</c:v>
                </c:pt>
                <c:pt idx="688">
                  <c:v>0.3941038</c:v>
                </c:pt>
                <c:pt idx="689">
                  <c:v>0.38340600000000002</c:v>
                </c:pt>
                <c:pt idx="690">
                  <c:v>0.38311529999999999</c:v>
                </c:pt>
                <c:pt idx="691">
                  <c:v>0.37768689999999999</c:v>
                </c:pt>
                <c:pt idx="692">
                  <c:v>0.36742720000000001</c:v>
                </c:pt>
                <c:pt idx="693">
                  <c:v>0.37251060000000003</c:v>
                </c:pt>
                <c:pt idx="694">
                  <c:v>0.37004160000000003</c:v>
                </c:pt>
                <c:pt idx="695">
                  <c:v>0.37476159999999997</c:v>
                </c:pt>
                <c:pt idx="696">
                  <c:v>0.37089080000000002</c:v>
                </c:pt>
                <c:pt idx="697">
                  <c:v>0.36681350000000001</c:v>
                </c:pt>
                <c:pt idx="698">
                  <c:v>0.37615159999999997</c:v>
                </c:pt>
                <c:pt idx="699">
                  <c:v>0.36596269999999997</c:v>
                </c:pt>
                <c:pt idx="700">
                  <c:v>0.35756520000000003</c:v>
                </c:pt>
                <c:pt idx="701">
                  <c:v>0.34964689999999998</c:v>
                </c:pt>
                <c:pt idx="702">
                  <c:v>0.35728690000000002</c:v>
                </c:pt>
                <c:pt idx="703">
                  <c:v>0.370311</c:v>
                </c:pt>
                <c:pt idx="704">
                  <c:v>0.37500889999999998</c:v>
                </c:pt>
                <c:pt idx="705">
                  <c:v>0.36150789999999999</c:v>
                </c:pt>
                <c:pt idx="706">
                  <c:v>0.38003779999999998</c:v>
                </c:pt>
                <c:pt idx="707">
                  <c:v>0.37856590000000001</c:v>
                </c:pt>
                <c:pt idx="708">
                  <c:v>0.37195159999999999</c:v>
                </c:pt>
                <c:pt idx="709">
                  <c:v>0.36478260000000001</c:v>
                </c:pt>
                <c:pt idx="710">
                  <c:v>0.3699076</c:v>
                </c:pt>
                <c:pt idx="711">
                  <c:v>0.37823770000000001</c:v>
                </c:pt>
                <c:pt idx="712">
                  <c:v>0.3679964</c:v>
                </c:pt>
                <c:pt idx="713">
                  <c:v>0.3786677</c:v>
                </c:pt>
                <c:pt idx="714">
                  <c:v>0.36858200000000002</c:v>
                </c:pt>
                <c:pt idx="715">
                  <c:v>0.36905779999999999</c:v>
                </c:pt>
                <c:pt idx="716">
                  <c:v>0.37386629999999998</c:v>
                </c:pt>
                <c:pt idx="717">
                  <c:v>0.37805719999999998</c:v>
                </c:pt>
                <c:pt idx="718">
                  <c:v>0.38309749999999998</c:v>
                </c:pt>
                <c:pt idx="719">
                  <c:v>0.3912156</c:v>
                </c:pt>
                <c:pt idx="720">
                  <c:v>0.3859667</c:v>
                </c:pt>
                <c:pt idx="721">
                  <c:v>0.40314509999999998</c:v>
                </c:pt>
                <c:pt idx="722">
                  <c:v>0.40350599999999998</c:v>
                </c:pt>
                <c:pt idx="723">
                  <c:v>0.39112839999999999</c:v>
                </c:pt>
                <c:pt idx="724">
                  <c:v>0.4002018</c:v>
                </c:pt>
                <c:pt idx="725">
                  <c:v>0.40494049999999998</c:v>
                </c:pt>
                <c:pt idx="726">
                  <c:v>0.39638430000000002</c:v>
                </c:pt>
                <c:pt idx="727">
                  <c:v>0.37235629999999997</c:v>
                </c:pt>
                <c:pt idx="728">
                  <c:v>0.3915593</c:v>
                </c:pt>
                <c:pt idx="729">
                  <c:v>0.3786872</c:v>
                </c:pt>
                <c:pt idx="730">
                  <c:v>0.38186999999999999</c:v>
                </c:pt>
                <c:pt idx="731">
                  <c:v>0.35842400000000002</c:v>
                </c:pt>
                <c:pt idx="732">
                  <c:v>0.37005120000000002</c:v>
                </c:pt>
                <c:pt idx="733">
                  <c:v>0.36695610000000001</c:v>
                </c:pt>
                <c:pt idx="734">
                  <c:v>0.372583</c:v>
                </c:pt>
                <c:pt idx="735">
                  <c:v>0.3775348</c:v>
                </c:pt>
                <c:pt idx="736">
                  <c:v>0.38237470000000001</c:v>
                </c:pt>
                <c:pt idx="737">
                  <c:v>0.38034699999999999</c:v>
                </c:pt>
                <c:pt idx="738">
                  <c:v>0.37719780000000003</c:v>
                </c:pt>
                <c:pt idx="739">
                  <c:v>0.37101250000000002</c:v>
                </c:pt>
                <c:pt idx="740">
                  <c:v>0.34979880000000002</c:v>
                </c:pt>
                <c:pt idx="741">
                  <c:v>0.34115230000000002</c:v>
                </c:pt>
                <c:pt idx="742">
                  <c:v>0.34845549999999997</c:v>
                </c:pt>
                <c:pt idx="743">
                  <c:v>0.3491727</c:v>
                </c:pt>
                <c:pt idx="744">
                  <c:v>0.35899599999999998</c:v>
                </c:pt>
                <c:pt idx="745">
                  <c:v>0.35780469999999998</c:v>
                </c:pt>
                <c:pt idx="746">
                  <c:v>0.362375</c:v>
                </c:pt>
                <c:pt idx="747">
                  <c:v>0.3515586</c:v>
                </c:pt>
                <c:pt idx="748">
                  <c:v>0.34804679999999999</c:v>
                </c:pt>
                <c:pt idx="749">
                  <c:v>0.3646008</c:v>
                </c:pt>
                <c:pt idx="750">
                  <c:v>0.3717048</c:v>
                </c:pt>
                <c:pt idx="751">
                  <c:v>0.36573480000000003</c:v>
                </c:pt>
                <c:pt idx="752">
                  <c:v>0.37145240000000002</c:v>
                </c:pt>
                <c:pt idx="753">
                  <c:v>0.37746039999999997</c:v>
                </c:pt>
                <c:pt idx="754">
                  <c:v>0.38957770000000003</c:v>
                </c:pt>
                <c:pt idx="755">
                  <c:v>0.39429019999999998</c:v>
                </c:pt>
                <c:pt idx="756">
                  <c:v>0.38249470000000002</c:v>
                </c:pt>
                <c:pt idx="757">
                  <c:v>0.37292900000000001</c:v>
                </c:pt>
                <c:pt idx="758">
                  <c:v>0.36426449999999999</c:v>
                </c:pt>
                <c:pt idx="759">
                  <c:v>0.36070550000000001</c:v>
                </c:pt>
                <c:pt idx="760">
                  <c:v>0.36735030000000002</c:v>
                </c:pt>
                <c:pt idx="761">
                  <c:v>0.37693199999999999</c:v>
                </c:pt>
                <c:pt idx="762">
                  <c:v>0.39906730000000001</c:v>
                </c:pt>
                <c:pt idx="763">
                  <c:v>0.38669599999999998</c:v>
                </c:pt>
                <c:pt idx="764">
                  <c:v>0.38341550000000002</c:v>
                </c:pt>
                <c:pt idx="765">
                  <c:v>0.38554310000000003</c:v>
                </c:pt>
                <c:pt idx="766">
                  <c:v>0.39193280000000003</c:v>
                </c:pt>
                <c:pt idx="767">
                  <c:v>0.38740570000000002</c:v>
                </c:pt>
                <c:pt idx="768">
                  <c:v>0.39389750000000001</c:v>
                </c:pt>
                <c:pt idx="769">
                  <c:v>0.38699830000000002</c:v>
                </c:pt>
                <c:pt idx="770">
                  <c:v>0.39838109999999999</c:v>
                </c:pt>
                <c:pt idx="771">
                  <c:v>0.3824535</c:v>
                </c:pt>
                <c:pt idx="772">
                  <c:v>0.37592629999999999</c:v>
                </c:pt>
                <c:pt idx="773">
                  <c:v>0.3835751</c:v>
                </c:pt>
                <c:pt idx="774">
                  <c:v>0.40237200000000001</c:v>
                </c:pt>
                <c:pt idx="775">
                  <c:v>0.41144039999999998</c:v>
                </c:pt>
                <c:pt idx="776">
                  <c:v>0.38570349999999998</c:v>
                </c:pt>
                <c:pt idx="777">
                  <c:v>0.38355660000000003</c:v>
                </c:pt>
                <c:pt idx="778">
                  <c:v>0.38666349999999999</c:v>
                </c:pt>
                <c:pt idx="779">
                  <c:v>0.36772759999999999</c:v>
                </c:pt>
                <c:pt idx="780">
                  <c:v>0.36617909999999998</c:v>
                </c:pt>
                <c:pt idx="781">
                  <c:v>0.3681526</c:v>
                </c:pt>
                <c:pt idx="782">
                  <c:v>0.3611935</c:v>
                </c:pt>
                <c:pt idx="783">
                  <c:v>0.35475279999999998</c:v>
                </c:pt>
                <c:pt idx="784">
                  <c:v>0.36786000000000002</c:v>
                </c:pt>
                <c:pt idx="785">
                  <c:v>0.36694139999999997</c:v>
                </c:pt>
                <c:pt idx="786">
                  <c:v>0.36515320000000001</c:v>
                </c:pt>
                <c:pt idx="787">
                  <c:v>0.35783799999999999</c:v>
                </c:pt>
                <c:pt idx="788">
                  <c:v>0.36328070000000001</c:v>
                </c:pt>
                <c:pt idx="789">
                  <c:v>0.36362929999999999</c:v>
                </c:pt>
                <c:pt idx="790">
                  <c:v>0.3514158</c:v>
                </c:pt>
                <c:pt idx="791">
                  <c:v>0.35127629999999999</c:v>
                </c:pt>
                <c:pt idx="792">
                  <c:v>0.36336990000000002</c:v>
                </c:pt>
                <c:pt idx="793">
                  <c:v>0.35155510000000001</c:v>
                </c:pt>
                <c:pt idx="794">
                  <c:v>0.34796500000000002</c:v>
                </c:pt>
                <c:pt idx="795">
                  <c:v>0.33959830000000002</c:v>
                </c:pt>
                <c:pt idx="796">
                  <c:v>0.35208319999999999</c:v>
                </c:pt>
                <c:pt idx="797">
                  <c:v>0.35987000000000002</c:v>
                </c:pt>
                <c:pt idx="798">
                  <c:v>0.35203220000000002</c:v>
                </c:pt>
                <c:pt idx="799">
                  <c:v>0.35085830000000001</c:v>
                </c:pt>
                <c:pt idx="800">
                  <c:v>0.36287459999999999</c:v>
                </c:pt>
                <c:pt idx="801">
                  <c:v>0.36797229999999997</c:v>
                </c:pt>
                <c:pt idx="802">
                  <c:v>0.37064809999999998</c:v>
                </c:pt>
                <c:pt idx="803">
                  <c:v>0.37427250000000001</c:v>
                </c:pt>
                <c:pt idx="804">
                  <c:v>0.3772335</c:v>
                </c:pt>
                <c:pt idx="805">
                  <c:v>0.38759939999999998</c:v>
                </c:pt>
                <c:pt idx="806">
                  <c:v>0.37972460000000002</c:v>
                </c:pt>
                <c:pt idx="807">
                  <c:v>0.3778765</c:v>
                </c:pt>
                <c:pt idx="808">
                  <c:v>0.3760231</c:v>
                </c:pt>
                <c:pt idx="809">
                  <c:v>0.37173040000000002</c:v>
                </c:pt>
                <c:pt idx="810">
                  <c:v>0.38454670000000002</c:v>
                </c:pt>
                <c:pt idx="811">
                  <c:v>0.38229249999999998</c:v>
                </c:pt>
                <c:pt idx="812">
                  <c:v>0.39252670000000001</c:v>
                </c:pt>
                <c:pt idx="813">
                  <c:v>0.38064579999999998</c:v>
                </c:pt>
                <c:pt idx="814">
                  <c:v>0.38049830000000001</c:v>
                </c:pt>
                <c:pt idx="815">
                  <c:v>0.37988499999999997</c:v>
                </c:pt>
                <c:pt idx="816">
                  <c:v>0.36870419999999998</c:v>
                </c:pt>
                <c:pt idx="817">
                  <c:v>0.35918070000000002</c:v>
                </c:pt>
                <c:pt idx="818">
                  <c:v>0.36033789999999999</c:v>
                </c:pt>
                <c:pt idx="819">
                  <c:v>0.3730599</c:v>
                </c:pt>
                <c:pt idx="820">
                  <c:v>0.37380940000000001</c:v>
                </c:pt>
                <c:pt idx="821">
                  <c:v>0.38360470000000002</c:v>
                </c:pt>
                <c:pt idx="822">
                  <c:v>0.38187140000000003</c:v>
                </c:pt>
                <c:pt idx="823">
                  <c:v>0.39086920000000003</c:v>
                </c:pt>
                <c:pt idx="824">
                  <c:v>0.3970455</c:v>
                </c:pt>
                <c:pt idx="825">
                  <c:v>0.40662110000000001</c:v>
                </c:pt>
                <c:pt idx="826">
                  <c:v>0.41072049999999999</c:v>
                </c:pt>
                <c:pt idx="827">
                  <c:v>0.40472079999999999</c:v>
                </c:pt>
                <c:pt idx="828">
                  <c:v>0.38328479999999998</c:v>
                </c:pt>
                <c:pt idx="829">
                  <c:v>0.40661439999999999</c:v>
                </c:pt>
                <c:pt idx="830">
                  <c:v>0.40524919999999998</c:v>
                </c:pt>
                <c:pt idx="831">
                  <c:v>0.3913663</c:v>
                </c:pt>
                <c:pt idx="832">
                  <c:v>0.40493489999999999</c:v>
                </c:pt>
                <c:pt idx="833">
                  <c:v>0.39646039999999999</c:v>
                </c:pt>
                <c:pt idx="834">
                  <c:v>0.41536289999999998</c:v>
                </c:pt>
                <c:pt idx="835">
                  <c:v>0.40817599999999998</c:v>
                </c:pt>
                <c:pt idx="836">
                  <c:v>0.40580290000000002</c:v>
                </c:pt>
                <c:pt idx="837">
                  <c:v>0.42054639999999999</c:v>
                </c:pt>
                <c:pt idx="838">
                  <c:v>0.42722759999999999</c:v>
                </c:pt>
                <c:pt idx="839">
                  <c:v>0.42402230000000002</c:v>
                </c:pt>
                <c:pt idx="840">
                  <c:v>0.42284159999999998</c:v>
                </c:pt>
                <c:pt idx="841">
                  <c:v>0.42278559999999998</c:v>
                </c:pt>
                <c:pt idx="842">
                  <c:v>0.41399409999999998</c:v>
                </c:pt>
                <c:pt idx="843">
                  <c:v>0.4166397</c:v>
                </c:pt>
                <c:pt idx="844">
                  <c:v>0.42373159999999999</c:v>
                </c:pt>
                <c:pt idx="845">
                  <c:v>0.42606949999999999</c:v>
                </c:pt>
                <c:pt idx="846">
                  <c:v>0.42295860000000002</c:v>
                </c:pt>
                <c:pt idx="847">
                  <c:v>0.41047790000000001</c:v>
                </c:pt>
                <c:pt idx="848">
                  <c:v>0.41774460000000002</c:v>
                </c:pt>
                <c:pt idx="849">
                  <c:v>0.40866910000000001</c:v>
                </c:pt>
                <c:pt idx="850">
                  <c:v>0.4275814</c:v>
                </c:pt>
                <c:pt idx="851">
                  <c:v>0.45010719999999999</c:v>
                </c:pt>
                <c:pt idx="852">
                  <c:v>0.4616712</c:v>
                </c:pt>
                <c:pt idx="853">
                  <c:v>0.46237270000000003</c:v>
                </c:pt>
                <c:pt idx="854">
                  <c:v>0.46659509999999998</c:v>
                </c:pt>
                <c:pt idx="855">
                  <c:v>0.45558690000000002</c:v>
                </c:pt>
                <c:pt idx="856">
                  <c:v>0.43414750000000002</c:v>
                </c:pt>
                <c:pt idx="857">
                  <c:v>0.42511100000000002</c:v>
                </c:pt>
                <c:pt idx="858">
                  <c:v>0.41530860000000003</c:v>
                </c:pt>
                <c:pt idx="859">
                  <c:v>0.42170249999999998</c:v>
                </c:pt>
                <c:pt idx="860">
                  <c:v>0.42224460000000003</c:v>
                </c:pt>
                <c:pt idx="861">
                  <c:v>0.41527269999999999</c:v>
                </c:pt>
                <c:pt idx="862">
                  <c:v>0.41680489999999998</c:v>
                </c:pt>
                <c:pt idx="863">
                  <c:v>0.41763210000000001</c:v>
                </c:pt>
                <c:pt idx="864">
                  <c:v>0.42611130000000003</c:v>
                </c:pt>
                <c:pt idx="865">
                  <c:v>0.41855340000000002</c:v>
                </c:pt>
                <c:pt idx="866">
                  <c:v>0.42361270000000001</c:v>
                </c:pt>
                <c:pt idx="867">
                  <c:v>0.42572080000000001</c:v>
                </c:pt>
                <c:pt idx="868">
                  <c:v>0.4359961</c:v>
                </c:pt>
                <c:pt idx="869">
                  <c:v>0.43153059999999999</c:v>
                </c:pt>
                <c:pt idx="870">
                  <c:v>0.43050749999999999</c:v>
                </c:pt>
                <c:pt idx="871">
                  <c:v>0.44180150000000001</c:v>
                </c:pt>
                <c:pt idx="872">
                  <c:v>0.45581840000000001</c:v>
                </c:pt>
                <c:pt idx="873">
                  <c:v>0.46255479999999999</c:v>
                </c:pt>
                <c:pt idx="874">
                  <c:v>0.4616132</c:v>
                </c:pt>
                <c:pt idx="875">
                  <c:v>0.45436539999999997</c:v>
                </c:pt>
                <c:pt idx="876">
                  <c:v>0.4661844</c:v>
                </c:pt>
                <c:pt idx="877">
                  <c:v>0.4642944</c:v>
                </c:pt>
                <c:pt idx="878">
                  <c:v>0.46309280000000003</c:v>
                </c:pt>
                <c:pt idx="879">
                  <c:v>0.43827369999999999</c:v>
                </c:pt>
                <c:pt idx="880">
                  <c:v>0.44740269999999999</c:v>
                </c:pt>
                <c:pt idx="881">
                  <c:v>0.45355689999999999</c:v>
                </c:pt>
                <c:pt idx="882">
                  <c:v>0.44529540000000001</c:v>
                </c:pt>
                <c:pt idx="883">
                  <c:v>0.456897</c:v>
                </c:pt>
                <c:pt idx="884">
                  <c:v>0.46630270000000001</c:v>
                </c:pt>
                <c:pt idx="885">
                  <c:v>0.45921810000000002</c:v>
                </c:pt>
                <c:pt idx="886">
                  <c:v>0.43897459999999999</c:v>
                </c:pt>
                <c:pt idx="887">
                  <c:v>0.4439208</c:v>
                </c:pt>
                <c:pt idx="888">
                  <c:v>0.44487460000000001</c:v>
                </c:pt>
                <c:pt idx="889">
                  <c:v>0.44785999999999998</c:v>
                </c:pt>
                <c:pt idx="890">
                  <c:v>0.43969069999999999</c:v>
                </c:pt>
                <c:pt idx="891">
                  <c:v>0.42787140000000001</c:v>
                </c:pt>
                <c:pt idx="892">
                  <c:v>0.42751430000000001</c:v>
                </c:pt>
                <c:pt idx="893">
                  <c:v>0.43629879999999999</c:v>
                </c:pt>
                <c:pt idx="894">
                  <c:v>0.4341758</c:v>
                </c:pt>
                <c:pt idx="895">
                  <c:v>0.43173879999999998</c:v>
                </c:pt>
                <c:pt idx="896">
                  <c:v>0.42683070000000001</c:v>
                </c:pt>
                <c:pt idx="897">
                  <c:v>0.43765359999999998</c:v>
                </c:pt>
                <c:pt idx="898">
                  <c:v>0.44569569999999997</c:v>
                </c:pt>
                <c:pt idx="899">
                  <c:v>0.43847930000000002</c:v>
                </c:pt>
                <c:pt idx="900">
                  <c:v>0.42911189999999999</c:v>
                </c:pt>
                <c:pt idx="901">
                  <c:v>0.4141899</c:v>
                </c:pt>
                <c:pt idx="902">
                  <c:v>0.4121534</c:v>
                </c:pt>
                <c:pt idx="903">
                  <c:v>0.40974569999999999</c:v>
                </c:pt>
                <c:pt idx="904">
                  <c:v>0.41872939999999997</c:v>
                </c:pt>
                <c:pt idx="905">
                  <c:v>0.42417050000000001</c:v>
                </c:pt>
                <c:pt idx="906">
                  <c:v>0.39785789999999999</c:v>
                </c:pt>
                <c:pt idx="907">
                  <c:v>0.38170900000000002</c:v>
                </c:pt>
                <c:pt idx="908">
                  <c:v>0.3852623</c:v>
                </c:pt>
                <c:pt idx="909">
                  <c:v>0.40225660000000002</c:v>
                </c:pt>
                <c:pt idx="910">
                  <c:v>0.40926560000000001</c:v>
                </c:pt>
                <c:pt idx="911">
                  <c:v>0.39400400000000002</c:v>
                </c:pt>
                <c:pt idx="912">
                  <c:v>0.40340409999999999</c:v>
                </c:pt>
                <c:pt idx="913">
                  <c:v>0.40439950000000002</c:v>
                </c:pt>
                <c:pt idx="914">
                  <c:v>0.40664420000000001</c:v>
                </c:pt>
                <c:pt idx="915">
                  <c:v>0.38382060000000001</c:v>
                </c:pt>
                <c:pt idx="916">
                  <c:v>0.39185320000000001</c:v>
                </c:pt>
                <c:pt idx="917">
                  <c:v>0.38352310000000001</c:v>
                </c:pt>
                <c:pt idx="918">
                  <c:v>0.38589479999999998</c:v>
                </c:pt>
                <c:pt idx="919">
                  <c:v>0.402146</c:v>
                </c:pt>
                <c:pt idx="920">
                  <c:v>0.4142805</c:v>
                </c:pt>
                <c:pt idx="921">
                  <c:v>0.40196470000000001</c:v>
                </c:pt>
                <c:pt idx="922">
                  <c:v>0.42236020000000002</c:v>
                </c:pt>
                <c:pt idx="923">
                  <c:v>0.40184419999999998</c:v>
                </c:pt>
                <c:pt idx="924">
                  <c:v>0.38713959999999997</c:v>
                </c:pt>
                <c:pt idx="925">
                  <c:v>0.39654729999999999</c:v>
                </c:pt>
                <c:pt idx="926">
                  <c:v>0.40590979999999999</c:v>
                </c:pt>
                <c:pt idx="927">
                  <c:v>0.41450559999999997</c:v>
                </c:pt>
                <c:pt idx="928">
                  <c:v>0.4190315</c:v>
                </c:pt>
                <c:pt idx="929">
                  <c:v>0.41493140000000001</c:v>
                </c:pt>
                <c:pt idx="930">
                  <c:v>0.40910180000000002</c:v>
                </c:pt>
                <c:pt idx="931">
                  <c:v>0.42867899999999998</c:v>
                </c:pt>
                <c:pt idx="932">
                  <c:v>0.43780950000000002</c:v>
                </c:pt>
                <c:pt idx="933">
                  <c:v>0.43967790000000001</c:v>
                </c:pt>
                <c:pt idx="934">
                  <c:v>0.44921460000000002</c:v>
                </c:pt>
                <c:pt idx="935">
                  <c:v>0.447546</c:v>
                </c:pt>
                <c:pt idx="936">
                  <c:v>0.42430709999999999</c:v>
                </c:pt>
                <c:pt idx="937">
                  <c:v>0.4191338</c:v>
                </c:pt>
                <c:pt idx="938">
                  <c:v>0.42977789999999999</c:v>
                </c:pt>
                <c:pt idx="939">
                  <c:v>0.43639679999999997</c:v>
                </c:pt>
                <c:pt idx="940">
                  <c:v>0.42848589999999998</c:v>
                </c:pt>
                <c:pt idx="941">
                  <c:v>0.40140389999999998</c:v>
                </c:pt>
                <c:pt idx="942">
                  <c:v>0.3937562</c:v>
                </c:pt>
                <c:pt idx="943">
                  <c:v>0.39615460000000002</c:v>
                </c:pt>
                <c:pt idx="944">
                  <c:v>0.39060460000000002</c:v>
                </c:pt>
                <c:pt idx="945">
                  <c:v>0.40265580000000001</c:v>
                </c:pt>
                <c:pt idx="946">
                  <c:v>0.4023582</c:v>
                </c:pt>
                <c:pt idx="947">
                  <c:v>0.40759089999999998</c:v>
                </c:pt>
                <c:pt idx="948">
                  <c:v>0.4340967</c:v>
                </c:pt>
                <c:pt idx="949">
                  <c:v>0.42562860000000002</c:v>
                </c:pt>
                <c:pt idx="950">
                  <c:v>0.42143219999999998</c:v>
                </c:pt>
                <c:pt idx="951">
                  <c:v>0.41675469999999998</c:v>
                </c:pt>
                <c:pt idx="952">
                  <c:v>0.41016710000000001</c:v>
                </c:pt>
                <c:pt idx="953">
                  <c:v>0.40946159999999998</c:v>
                </c:pt>
                <c:pt idx="954">
                  <c:v>0.41629840000000001</c:v>
                </c:pt>
                <c:pt idx="955">
                  <c:v>0.4138095</c:v>
                </c:pt>
                <c:pt idx="956">
                  <c:v>0.41889850000000001</c:v>
                </c:pt>
                <c:pt idx="957">
                  <c:v>0.41368769999999999</c:v>
                </c:pt>
                <c:pt idx="958">
                  <c:v>0.41356850000000001</c:v>
                </c:pt>
                <c:pt idx="959">
                  <c:v>0.43204730000000002</c:v>
                </c:pt>
                <c:pt idx="960">
                  <c:v>0.42110399999999998</c:v>
                </c:pt>
                <c:pt idx="961">
                  <c:v>0.42593710000000001</c:v>
                </c:pt>
                <c:pt idx="962">
                  <c:v>0.4053331</c:v>
                </c:pt>
                <c:pt idx="963">
                  <c:v>0.42611169999999998</c:v>
                </c:pt>
                <c:pt idx="964">
                  <c:v>0.40621190000000001</c:v>
                </c:pt>
                <c:pt idx="965">
                  <c:v>0.4147071</c:v>
                </c:pt>
                <c:pt idx="966">
                  <c:v>0.40225090000000002</c:v>
                </c:pt>
                <c:pt idx="967">
                  <c:v>0.3926211</c:v>
                </c:pt>
                <c:pt idx="968">
                  <c:v>0.39671139999999999</c:v>
                </c:pt>
                <c:pt idx="969">
                  <c:v>0.38889119999999999</c:v>
                </c:pt>
                <c:pt idx="970">
                  <c:v>0.40352389999999999</c:v>
                </c:pt>
                <c:pt idx="971">
                  <c:v>0.40187450000000002</c:v>
                </c:pt>
                <c:pt idx="972">
                  <c:v>0.40533829999999998</c:v>
                </c:pt>
                <c:pt idx="973">
                  <c:v>0.41921960000000003</c:v>
                </c:pt>
                <c:pt idx="974">
                  <c:v>0.42244749999999998</c:v>
                </c:pt>
                <c:pt idx="975">
                  <c:v>0.4330135</c:v>
                </c:pt>
                <c:pt idx="976">
                  <c:v>0.43541079999999999</c:v>
                </c:pt>
                <c:pt idx="977">
                  <c:v>0.4381524</c:v>
                </c:pt>
                <c:pt idx="978">
                  <c:v>0.45306940000000001</c:v>
                </c:pt>
                <c:pt idx="979">
                  <c:v>0.44550250000000002</c:v>
                </c:pt>
                <c:pt idx="980">
                  <c:v>0.4224946</c:v>
                </c:pt>
                <c:pt idx="981">
                  <c:v>0.41856579999999999</c:v>
                </c:pt>
                <c:pt idx="982">
                  <c:v>0.43241390000000002</c:v>
                </c:pt>
                <c:pt idx="983">
                  <c:v>0.44610680000000003</c:v>
                </c:pt>
                <c:pt idx="984">
                  <c:v>0.44396020000000003</c:v>
                </c:pt>
                <c:pt idx="985">
                  <c:v>0.43737619999999999</c:v>
                </c:pt>
                <c:pt idx="986">
                  <c:v>0.44577050000000001</c:v>
                </c:pt>
                <c:pt idx="987">
                  <c:v>0.43521130000000002</c:v>
                </c:pt>
                <c:pt idx="988">
                  <c:v>0.45224160000000002</c:v>
                </c:pt>
                <c:pt idx="989">
                  <c:v>0.4288227</c:v>
                </c:pt>
                <c:pt idx="990">
                  <c:v>0.42646830000000002</c:v>
                </c:pt>
                <c:pt idx="991">
                  <c:v>0.43199789999999999</c:v>
                </c:pt>
                <c:pt idx="992">
                  <c:v>0.42713040000000002</c:v>
                </c:pt>
                <c:pt idx="993">
                  <c:v>0.42693799999999998</c:v>
                </c:pt>
                <c:pt idx="994">
                  <c:v>0.41421590000000003</c:v>
                </c:pt>
                <c:pt idx="995">
                  <c:v>0.43212070000000002</c:v>
                </c:pt>
                <c:pt idx="996">
                  <c:v>0.41970960000000002</c:v>
                </c:pt>
                <c:pt idx="997">
                  <c:v>0.43405630000000001</c:v>
                </c:pt>
                <c:pt idx="998">
                  <c:v>0.43818869999999999</c:v>
                </c:pt>
                <c:pt idx="999">
                  <c:v>0.43530370000000002</c:v>
                </c:pt>
                <c:pt idx="1000">
                  <c:v>0.41882619999999998</c:v>
                </c:pt>
                <c:pt idx="1001">
                  <c:v>0.43067280000000002</c:v>
                </c:pt>
                <c:pt idx="1002">
                  <c:v>0.4224367</c:v>
                </c:pt>
                <c:pt idx="1003">
                  <c:v>0.41104400000000002</c:v>
                </c:pt>
                <c:pt idx="1004">
                  <c:v>0.41106690000000001</c:v>
                </c:pt>
                <c:pt idx="1005">
                  <c:v>0.397785</c:v>
                </c:pt>
                <c:pt idx="1006">
                  <c:v>0.41295209999999999</c:v>
                </c:pt>
                <c:pt idx="1007">
                  <c:v>0.40283829999999998</c:v>
                </c:pt>
                <c:pt idx="1008">
                  <c:v>0.38954879999999997</c:v>
                </c:pt>
                <c:pt idx="1009">
                  <c:v>0.40890989999999999</c:v>
                </c:pt>
                <c:pt idx="1010">
                  <c:v>0.38918000000000003</c:v>
                </c:pt>
                <c:pt idx="1011">
                  <c:v>0.40188040000000003</c:v>
                </c:pt>
                <c:pt idx="1012">
                  <c:v>0.39506580000000002</c:v>
                </c:pt>
                <c:pt idx="1013">
                  <c:v>0.41296450000000001</c:v>
                </c:pt>
                <c:pt idx="1014">
                  <c:v>0.39743889999999998</c:v>
                </c:pt>
                <c:pt idx="1015">
                  <c:v>0.4042598</c:v>
                </c:pt>
                <c:pt idx="1016">
                  <c:v>0.41728799999999999</c:v>
                </c:pt>
                <c:pt idx="1017">
                  <c:v>0.41245779999999999</c:v>
                </c:pt>
                <c:pt idx="1018">
                  <c:v>0.41254849999999998</c:v>
                </c:pt>
                <c:pt idx="1019">
                  <c:v>0.41629899999999997</c:v>
                </c:pt>
                <c:pt idx="1020">
                  <c:v>0.41662080000000001</c:v>
                </c:pt>
                <c:pt idx="1021">
                  <c:v>0.41913929999999999</c:v>
                </c:pt>
                <c:pt idx="1022">
                  <c:v>0.41592649999999998</c:v>
                </c:pt>
                <c:pt idx="1023">
                  <c:v>0.41968889999999998</c:v>
                </c:pt>
                <c:pt idx="1024">
                  <c:v>0.42019909999999999</c:v>
                </c:pt>
                <c:pt idx="1025">
                  <c:v>0.41235139999999998</c:v>
                </c:pt>
                <c:pt idx="1026">
                  <c:v>0.4017268</c:v>
                </c:pt>
                <c:pt idx="1027">
                  <c:v>0.41234100000000001</c:v>
                </c:pt>
                <c:pt idx="1028">
                  <c:v>0.40109030000000001</c:v>
                </c:pt>
                <c:pt idx="1029">
                  <c:v>0.40449740000000001</c:v>
                </c:pt>
                <c:pt idx="1030">
                  <c:v>0.3731179</c:v>
                </c:pt>
                <c:pt idx="1031">
                  <c:v>0.37837290000000001</c:v>
                </c:pt>
                <c:pt idx="1032">
                  <c:v>0.38861279999999998</c:v>
                </c:pt>
                <c:pt idx="1033">
                  <c:v>0.38603609999999999</c:v>
                </c:pt>
                <c:pt idx="1034">
                  <c:v>0.38907940000000002</c:v>
                </c:pt>
                <c:pt idx="1035">
                  <c:v>0.39323720000000001</c:v>
                </c:pt>
                <c:pt idx="1036">
                  <c:v>0.40434809999999999</c:v>
                </c:pt>
                <c:pt idx="1037">
                  <c:v>0.40285070000000001</c:v>
                </c:pt>
                <c:pt idx="1038">
                  <c:v>0.41329690000000002</c:v>
                </c:pt>
                <c:pt idx="1039">
                  <c:v>0.41472409999999998</c:v>
                </c:pt>
                <c:pt idx="1040">
                  <c:v>0.40844900000000001</c:v>
                </c:pt>
                <c:pt idx="1041">
                  <c:v>0.4030067</c:v>
                </c:pt>
                <c:pt idx="1042">
                  <c:v>0.42433090000000001</c:v>
                </c:pt>
                <c:pt idx="1043">
                  <c:v>0.41266560000000002</c:v>
                </c:pt>
                <c:pt idx="1044">
                  <c:v>0.42109740000000001</c:v>
                </c:pt>
                <c:pt idx="1045">
                  <c:v>0.40224260000000001</c:v>
                </c:pt>
                <c:pt idx="1046">
                  <c:v>0.40564650000000002</c:v>
                </c:pt>
                <c:pt idx="1047">
                  <c:v>0.39577319999999999</c:v>
                </c:pt>
                <c:pt idx="1048">
                  <c:v>0.38420409999999999</c:v>
                </c:pt>
                <c:pt idx="1049">
                  <c:v>0.38321929999999998</c:v>
                </c:pt>
                <c:pt idx="1050">
                  <c:v>0.40359869999999998</c:v>
                </c:pt>
                <c:pt idx="1051">
                  <c:v>0.41421289999999999</c:v>
                </c:pt>
                <c:pt idx="1052">
                  <c:v>0.40758270000000002</c:v>
                </c:pt>
                <c:pt idx="1053">
                  <c:v>0.40547499999999997</c:v>
                </c:pt>
                <c:pt idx="1054">
                  <c:v>0.41024260000000001</c:v>
                </c:pt>
                <c:pt idx="1055">
                  <c:v>0.40428530000000001</c:v>
                </c:pt>
                <c:pt idx="1056">
                  <c:v>0.3906326</c:v>
                </c:pt>
                <c:pt idx="1057">
                  <c:v>0.3892893</c:v>
                </c:pt>
                <c:pt idx="1058">
                  <c:v>0.39522089999999999</c:v>
                </c:pt>
                <c:pt idx="1059">
                  <c:v>0.39517920000000001</c:v>
                </c:pt>
                <c:pt idx="1060">
                  <c:v>0.406918</c:v>
                </c:pt>
                <c:pt idx="1061">
                  <c:v>0.40252120000000002</c:v>
                </c:pt>
                <c:pt idx="1062">
                  <c:v>0.40533140000000001</c:v>
                </c:pt>
                <c:pt idx="1063">
                  <c:v>0.404644</c:v>
                </c:pt>
                <c:pt idx="1064">
                  <c:v>0.41082439999999998</c:v>
                </c:pt>
                <c:pt idx="1065">
                  <c:v>0.41161219999999998</c:v>
                </c:pt>
                <c:pt idx="1066">
                  <c:v>0.4067849</c:v>
                </c:pt>
                <c:pt idx="1067">
                  <c:v>0.40765089999999998</c:v>
                </c:pt>
                <c:pt idx="1068">
                  <c:v>0.42636000000000002</c:v>
                </c:pt>
                <c:pt idx="1069">
                  <c:v>0.42196240000000002</c:v>
                </c:pt>
                <c:pt idx="1070">
                  <c:v>0.43631989999999998</c:v>
                </c:pt>
                <c:pt idx="1071">
                  <c:v>0.45290350000000001</c:v>
                </c:pt>
                <c:pt idx="1072">
                  <c:v>0.43325760000000002</c:v>
                </c:pt>
                <c:pt idx="1073">
                  <c:v>0.42424899999999999</c:v>
                </c:pt>
                <c:pt idx="1074">
                  <c:v>0.4193829</c:v>
                </c:pt>
                <c:pt idx="1075">
                  <c:v>0.41192869999999998</c:v>
                </c:pt>
                <c:pt idx="1076">
                  <c:v>0.41782029999999998</c:v>
                </c:pt>
                <c:pt idx="1077">
                  <c:v>0.41345500000000002</c:v>
                </c:pt>
                <c:pt idx="1078">
                  <c:v>0.41301520000000003</c:v>
                </c:pt>
                <c:pt idx="1079">
                  <c:v>0.4167901</c:v>
                </c:pt>
                <c:pt idx="1080">
                  <c:v>0.4149506</c:v>
                </c:pt>
                <c:pt idx="1081">
                  <c:v>0.42404710000000001</c:v>
                </c:pt>
                <c:pt idx="1082">
                  <c:v>0.42814530000000001</c:v>
                </c:pt>
                <c:pt idx="1083">
                  <c:v>0.42732120000000001</c:v>
                </c:pt>
                <c:pt idx="1084">
                  <c:v>0.43200719999999998</c:v>
                </c:pt>
                <c:pt idx="1085">
                  <c:v>0.43222929999999998</c:v>
                </c:pt>
                <c:pt idx="1086">
                  <c:v>0.43557249999999997</c:v>
                </c:pt>
                <c:pt idx="1087">
                  <c:v>0.45304559999999999</c:v>
                </c:pt>
                <c:pt idx="1088">
                  <c:v>0.45860230000000002</c:v>
                </c:pt>
                <c:pt idx="1089">
                  <c:v>0.45569520000000002</c:v>
                </c:pt>
                <c:pt idx="1090">
                  <c:v>0.44786619999999999</c:v>
                </c:pt>
                <c:pt idx="1091">
                  <c:v>0.44617879999999999</c:v>
                </c:pt>
                <c:pt idx="1092">
                  <c:v>0.42751539999999999</c:v>
                </c:pt>
                <c:pt idx="1093">
                  <c:v>0.43230499999999999</c:v>
                </c:pt>
                <c:pt idx="1094">
                  <c:v>0.42003410000000002</c:v>
                </c:pt>
                <c:pt idx="1095">
                  <c:v>0.42877929999999997</c:v>
                </c:pt>
                <c:pt idx="1096">
                  <c:v>0.42239539999999998</c:v>
                </c:pt>
                <c:pt idx="1097">
                  <c:v>0.41877419999999999</c:v>
                </c:pt>
                <c:pt idx="1098">
                  <c:v>0.41717500000000002</c:v>
                </c:pt>
                <c:pt idx="1099">
                  <c:v>0.43363829999999998</c:v>
                </c:pt>
                <c:pt idx="1100">
                  <c:v>0.43771969999999999</c:v>
                </c:pt>
                <c:pt idx="1101">
                  <c:v>0.43200539999999998</c:v>
                </c:pt>
                <c:pt idx="1102">
                  <c:v>0.44003350000000002</c:v>
                </c:pt>
                <c:pt idx="1103">
                  <c:v>0.4287649</c:v>
                </c:pt>
                <c:pt idx="1104">
                  <c:v>0.43368489999999998</c:v>
                </c:pt>
                <c:pt idx="1105">
                  <c:v>0.4213364</c:v>
                </c:pt>
                <c:pt idx="1106">
                  <c:v>0.41939169999999998</c:v>
                </c:pt>
                <c:pt idx="1107">
                  <c:v>0.41175840000000002</c:v>
                </c:pt>
                <c:pt idx="1108">
                  <c:v>0.40595439999999999</c:v>
                </c:pt>
                <c:pt idx="1109">
                  <c:v>0.42296410000000001</c:v>
                </c:pt>
                <c:pt idx="1110">
                  <c:v>0.41794209999999998</c:v>
                </c:pt>
                <c:pt idx="1111">
                  <c:v>0.4292745</c:v>
                </c:pt>
                <c:pt idx="1112">
                  <c:v>0.44199949999999999</c:v>
                </c:pt>
                <c:pt idx="1113">
                  <c:v>0.43716650000000001</c:v>
                </c:pt>
                <c:pt idx="1114">
                  <c:v>0.46162540000000002</c:v>
                </c:pt>
                <c:pt idx="1115">
                  <c:v>0.4581867</c:v>
                </c:pt>
                <c:pt idx="1116">
                  <c:v>0.44415579999999999</c:v>
                </c:pt>
                <c:pt idx="1117">
                  <c:v>0.43068820000000002</c:v>
                </c:pt>
                <c:pt idx="1118">
                  <c:v>0.44339590000000001</c:v>
                </c:pt>
                <c:pt idx="1119">
                  <c:v>0.44063560000000002</c:v>
                </c:pt>
                <c:pt idx="1120">
                  <c:v>0.4304888</c:v>
                </c:pt>
                <c:pt idx="1121">
                  <c:v>0.43350050000000001</c:v>
                </c:pt>
                <c:pt idx="1122">
                  <c:v>0.43179709999999999</c:v>
                </c:pt>
                <c:pt idx="1123">
                  <c:v>0.43202800000000002</c:v>
                </c:pt>
                <c:pt idx="1124">
                  <c:v>0.42850050000000001</c:v>
                </c:pt>
                <c:pt idx="1125">
                  <c:v>0.42926819999999999</c:v>
                </c:pt>
                <c:pt idx="1126">
                  <c:v>0.42250870000000001</c:v>
                </c:pt>
                <c:pt idx="1127">
                  <c:v>0.41601399999999999</c:v>
                </c:pt>
                <c:pt idx="1128">
                  <c:v>0.428448</c:v>
                </c:pt>
                <c:pt idx="1129">
                  <c:v>0.43530429999999998</c:v>
                </c:pt>
                <c:pt idx="1130">
                  <c:v>0.40699249999999998</c:v>
                </c:pt>
                <c:pt idx="1131">
                  <c:v>0.4171359</c:v>
                </c:pt>
                <c:pt idx="1132">
                  <c:v>0.40757470000000001</c:v>
                </c:pt>
                <c:pt idx="1133">
                  <c:v>0.4188211</c:v>
                </c:pt>
                <c:pt idx="1134">
                  <c:v>0.41946830000000002</c:v>
                </c:pt>
                <c:pt idx="1135">
                  <c:v>0.42307230000000001</c:v>
                </c:pt>
                <c:pt idx="1136">
                  <c:v>0.41327320000000001</c:v>
                </c:pt>
                <c:pt idx="1137">
                  <c:v>0.41999809999999999</c:v>
                </c:pt>
                <c:pt idx="1138">
                  <c:v>0.40831859999999998</c:v>
                </c:pt>
                <c:pt idx="1139">
                  <c:v>0.41540949999999999</c:v>
                </c:pt>
                <c:pt idx="1140">
                  <c:v>0.40786990000000001</c:v>
                </c:pt>
                <c:pt idx="1141">
                  <c:v>0.4359903</c:v>
                </c:pt>
                <c:pt idx="1142">
                  <c:v>0.436359</c:v>
                </c:pt>
                <c:pt idx="1143">
                  <c:v>0.42188179999999997</c:v>
                </c:pt>
                <c:pt idx="1144">
                  <c:v>0.41609750000000001</c:v>
                </c:pt>
                <c:pt idx="1145">
                  <c:v>0.4159176</c:v>
                </c:pt>
                <c:pt idx="1146">
                  <c:v>0.4101418</c:v>
                </c:pt>
                <c:pt idx="1147">
                  <c:v>0.41092640000000002</c:v>
                </c:pt>
                <c:pt idx="1148">
                  <c:v>0.41525970000000001</c:v>
                </c:pt>
                <c:pt idx="1149">
                  <c:v>0.41875370000000001</c:v>
                </c:pt>
                <c:pt idx="1150">
                  <c:v>0.42102460000000003</c:v>
                </c:pt>
                <c:pt idx="1151">
                  <c:v>0.42665380000000003</c:v>
                </c:pt>
                <c:pt idx="1152">
                  <c:v>0.42087370000000002</c:v>
                </c:pt>
                <c:pt idx="1153">
                  <c:v>0.42278339999999998</c:v>
                </c:pt>
                <c:pt idx="1154">
                  <c:v>0.41339530000000002</c:v>
                </c:pt>
                <c:pt idx="1155">
                  <c:v>0.42011939999999998</c:v>
                </c:pt>
                <c:pt idx="1156">
                  <c:v>0.43440820000000002</c:v>
                </c:pt>
                <c:pt idx="1157">
                  <c:v>0.43275449999999999</c:v>
                </c:pt>
                <c:pt idx="1158">
                  <c:v>0.421319</c:v>
                </c:pt>
                <c:pt idx="1159">
                  <c:v>0.43781579999999998</c:v>
                </c:pt>
                <c:pt idx="1160">
                  <c:v>0.42829400000000001</c:v>
                </c:pt>
                <c:pt idx="1161">
                  <c:v>0.42825299999999999</c:v>
                </c:pt>
                <c:pt idx="1162">
                  <c:v>0.41863030000000001</c:v>
                </c:pt>
                <c:pt idx="1163">
                  <c:v>0.41917149999999997</c:v>
                </c:pt>
                <c:pt idx="1164">
                  <c:v>0.42954019999999998</c:v>
                </c:pt>
                <c:pt idx="1165">
                  <c:v>0.42073490000000002</c:v>
                </c:pt>
                <c:pt idx="1166">
                  <c:v>0.43874819999999998</c:v>
                </c:pt>
                <c:pt idx="1167">
                  <c:v>0.42752780000000001</c:v>
                </c:pt>
                <c:pt idx="1168">
                  <c:v>0.41179959999999999</c:v>
                </c:pt>
                <c:pt idx="1169">
                  <c:v>0.4309904</c:v>
                </c:pt>
                <c:pt idx="1170">
                  <c:v>0.45670949999999999</c:v>
                </c:pt>
                <c:pt idx="1171">
                  <c:v>0.46251500000000001</c:v>
                </c:pt>
                <c:pt idx="1172">
                  <c:v>0.44155919999999999</c:v>
                </c:pt>
                <c:pt idx="1173">
                  <c:v>0.4428608</c:v>
                </c:pt>
                <c:pt idx="1174">
                  <c:v>0.43151260000000002</c:v>
                </c:pt>
                <c:pt idx="1175">
                  <c:v>0.44190210000000002</c:v>
                </c:pt>
                <c:pt idx="1176">
                  <c:v>0.44241510000000001</c:v>
                </c:pt>
                <c:pt idx="1177">
                  <c:v>0.44391560000000002</c:v>
                </c:pt>
                <c:pt idx="1178">
                  <c:v>0.43860579999999999</c:v>
                </c:pt>
                <c:pt idx="1179">
                  <c:v>0.45896029999999999</c:v>
                </c:pt>
                <c:pt idx="1180">
                  <c:v>0.44645109999999999</c:v>
                </c:pt>
                <c:pt idx="1181">
                  <c:v>0.43183120000000003</c:v>
                </c:pt>
                <c:pt idx="1182">
                  <c:v>0.43010549999999997</c:v>
                </c:pt>
                <c:pt idx="1183">
                  <c:v>0.43506830000000002</c:v>
                </c:pt>
                <c:pt idx="1184">
                  <c:v>0.41640840000000001</c:v>
                </c:pt>
                <c:pt idx="1185">
                  <c:v>0.42789660000000002</c:v>
                </c:pt>
                <c:pt idx="1186">
                  <c:v>0.42140929999999999</c:v>
                </c:pt>
                <c:pt idx="1187">
                  <c:v>0.41864899999999999</c:v>
                </c:pt>
                <c:pt idx="1188">
                  <c:v>0.41575659999999998</c:v>
                </c:pt>
                <c:pt idx="1189">
                  <c:v>0.42143320000000001</c:v>
                </c:pt>
                <c:pt idx="1190">
                  <c:v>0.41552909999999998</c:v>
                </c:pt>
                <c:pt idx="1191">
                  <c:v>0.4112092</c:v>
                </c:pt>
                <c:pt idx="1192">
                  <c:v>0.42971720000000002</c:v>
                </c:pt>
                <c:pt idx="1193">
                  <c:v>0.41537239999999997</c:v>
                </c:pt>
                <c:pt idx="1194">
                  <c:v>0.41341689999999998</c:v>
                </c:pt>
                <c:pt idx="1195">
                  <c:v>0.40920509999999999</c:v>
                </c:pt>
                <c:pt idx="1196">
                  <c:v>0.40741519999999998</c:v>
                </c:pt>
                <c:pt idx="1197">
                  <c:v>0.42316920000000002</c:v>
                </c:pt>
                <c:pt idx="1198">
                  <c:v>0.4184968</c:v>
                </c:pt>
                <c:pt idx="1199">
                  <c:v>0.40734310000000001</c:v>
                </c:pt>
                <c:pt idx="1200">
                  <c:v>0.42674299999999998</c:v>
                </c:pt>
                <c:pt idx="1201">
                  <c:v>0.42254969999999997</c:v>
                </c:pt>
                <c:pt idx="1202">
                  <c:v>0.4192186</c:v>
                </c:pt>
                <c:pt idx="1203">
                  <c:v>0.42258299999999999</c:v>
                </c:pt>
                <c:pt idx="1204">
                  <c:v>0.4043081</c:v>
                </c:pt>
                <c:pt idx="1205">
                  <c:v>0.40978560000000003</c:v>
                </c:pt>
                <c:pt idx="1206">
                  <c:v>0.41063339999999998</c:v>
                </c:pt>
                <c:pt idx="1207">
                  <c:v>0.40202640000000001</c:v>
                </c:pt>
                <c:pt idx="1208">
                  <c:v>0.42027910000000002</c:v>
                </c:pt>
                <c:pt idx="1209">
                  <c:v>0.42834899999999998</c:v>
                </c:pt>
                <c:pt idx="1210">
                  <c:v>0.412443</c:v>
                </c:pt>
                <c:pt idx="1211">
                  <c:v>0.41151979999999999</c:v>
                </c:pt>
                <c:pt idx="1212">
                  <c:v>0.4130836</c:v>
                </c:pt>
                <c:pt idx="1213">
                  <c:v>0.42225879999999999</c:v>
                </c:pt>
                <c:pt idx="1214">
                  <c:v>0.42078549999999998</c:v>
                </c:pt>
                <c:pt idx="1215">
                  <c:v>0.40856949999999997</c:v>
                </c:pt>
                <c:pt idx="1216">
                  <c:v>0.43723479999999998</c:v>
                </c:pt>
                <c:pt idx="1217">
                  <c:v>0.43597190000000002</c:v>
                </c:pt>
                <c:pt idx="1218">
                  <c:v>0.41202280000000002</c:v>
                </c:pt>
                <c:pt idx="1219">
                  <c:v>0.40774280000000002</c:v>
                </c:pt>
                <c:pt idx="1220">
                  <c:v>0.40920840000000003</c:v>
                </c:pt>
                <c:pt idx="1221">
                  <c:v>0.41094219999999998</c:v>
                </c:pt>
                <c:pt idx="1222">
                  <c:v>0.4222844</c:v>
                </c:pt>
                <c:pt idx="1223">
                  <c:v>0.421962</c:v>
                </c:pt>
                <c:pt idx="1224">
                  <c:v>0.43597259999999999</c:v>
                </c:pt>
                <c:pt idx="1225">
                  <c:v>0.43618449999999998</c:v>
                </c:pt>
                <c:pt idx="1226">
                  <c:v>0.42207070000000002</c:v>
                </c:pt>
                <c:pt idx="1227">
                  <c:v>0.42508679999999999</c:v>
                </c:pt>
                <c:pt idx="1228">
                  <c:v>0.4210797</c:v>
                </c:pt>
                <c:pt idx="1229">
                  <c:v>0.4130451</c:v>
                </c:pt>
                <c:pt idx="1230">
                  <c:v>0.4201144</c:v>
                </c:pt>
                <c:pt idx="1231">
                  <c:v>0.4277668</c:v>
                </c:pt>
                <c:pt idx="1232">
                  <c:v>0.42011219999999999</c:v>
                </c:pt>
                <c:pt idx="1233">
                  <c:v>0.40518460000000001</c:v>
                </c:pt>
                <c:pt idx="1234">
                  <c:v>0.40465269999999998</c:v>
                </c:pt>
                <c:pt idx="1235">
                  <c:v>0.4216492</c:v>
                </c:pt>
                <c:pt idx="1236">
                  <c:v>0.42164879999999999</c:v>
                </c:pt>
                <c:pt idx="1237">
                  <c:v>0.4168174</c:v>
                </c:pt>
                <c:pt idx="1238">
                  <c:v>0.39952779999999999</c:v>
                </c:pt>
                <c:pt idx="1239">
                  <c:v>0.39573429999999998</c:v>
                </c:pt>
                <c:pt idx="1240">
                  <c:v>0.41342570000000001</c:v>
                </c:pt>
                <c:pt idx="1241">
                  <c:v>0.41774679999999997</c:v>
                </c:pt>
                <c:pt idx="1242">
                  <c:v>0.39835569999999998</c:v>
                </c:pt>
                <c:pt idx="1243">
                  <c:v>0.40482879999999999</c:v>
                </c:pt>
                <c:pt idx="1244">
                  <c:v>0.38936759999999998</c:v>
                </c:pt>
                <c:pt idx="1245">
                  <c:v>0.38582270000000002</c:v>
                </c:pt>
                <c:pt idx="1246">
                  <c:v>0.39460489999999998</c:v>
                </c:pt>
                <c:pt idx="1247">
                  <c:v>0.39798210000000001</c:v>
                </c:pt>
                <c:pt idx="1248">
                  <c:v>0.39435199999999998</c:v>
                </c:pt>
                <c:pt idx="1249">
                  <c:v>0.39430660000000001</c:v>
                </c:pt>
                <c:pt idx="1250">
                  <c:v>0.40595880000000001</c:v>
                </c:pt>
                <c:pt idx="1251">
                  <c:v>0.39409100000000002</c:v>
                </c:pt>
                <c:pt idx="1252">
                  <c:v>0.39417859999999999</c:v>
                </c:pt>
                <c:pt idx="1253">
                  <c:v>0.38599800000000001</c:v>
                </c:pt>
                <c:pt idx="1254">
                  <c:v>0.38761269999999998</c:v>
                </c:pt>
                <c:pt idx="1255">
                  <c:v>0.38973720000000001</c:v>
                </c:pt>
                <c:pt idx="1256">
                  <c:v>0.3927986</c:v>
                </c:pt>
                <c:pt idx="1257">
                  <c:v>0.39125209999999999</c:v>
                </c:pt>
                <c:pt idx="1258">
                  <c:v>0.3962946</c:v>
                </c:pt>
                <c:pt idx="1259">
                  <c:v>0.42303859999999999</c:v>
                </c:pt>
                <c:pt idx="1260">
                  <c:v>0.4176417</c:v>
                </c:pt>
                <c:pt idx="1261">
                  <c:v>0.41489369999999998</c:v>
                </c:pt>
                <c:pt idx="1262">
                  <c:v>0.41395949999999998</c:v>
                </c:pt>
                <c:pt idx="1263">
                  <c:v>0.40772639999999999</c:v>
                </c:pt>
                <c:pt idx="1264">
                  <c:v>0.41015010000000002</c:v>
                </c:pt>
                <c:pt idx="1265">
                  <c:v>0.39916439999999997</c:v>
                </c:pt>
                <c:pt idx="1266">
                  <c:v>0.41006500000000001</c:v>
                </c:pt>
                <c:pt idx="1267">
                  <c:v>0.40817639999999999</c:v>
                </c:pt>
                <c:pt idx="1268">
                  <c:v>0.41962480000000002</c:v>
                </c:pt>
                <c:pt idx="1269">
                  <c:v>0.41864089999999998</c:v>
                </c:pt>
                <c:pt idx="1270">
                  <c:v>0.41404770000000002</c:v>
                </c:pt>
                <c:pt idx="1271">
                  <c:v>0.41920439999999998</c:v>
                </c:pt>
                <c:pt idx="1272">
                  <c:v>0.39866040000000003</c:v>
                </c:pt>
                <c:pt idx="1273">
                  <c:v>0.39823989999999998</c:v>
                </c:pt>
                <c:pt idx="1274">
                  <c:v>0.41800929999999997</c:v>
                </c:pt>
                <c:pt idx="1275">
                  <c:v>0.40303309999999998</c:v>
                </c:pt>
                <c:pt idx="1276">
                  <c:v>0.4002636</c:v>
                </c:pt>
                <c:pt idx="1277">
                  <c:v>0.38624550000000002</c:v>
                </c:pt>
                <c:pt idx="1278">
                  <c:v>0.39510970000000001</c:v>
                </c:pt>
                <c:pt idx="1279">
                  <c:v>0.38977079999999997</c:v>
                </c:pt>
                <c:pt idx="1280">
                  <c:v>0.39681129999999998</c:v>
                </c:pt>
                <c:pt idx="1281">
                  <c:v>0.39514559999999999</c:v>
                </c:pt>
                <c:pt idx="1282">
                  <c:v>0.38227299999999997</c:v>
                </c:pt>
                <c:pt idx="1283">
                  <c:v>0.37884420000000002</c:v>
                </c:pt>
                <c:pt idx="1284">
                  <c:v>0.38802940000000002</c:v>
                </c:pt>
                <c:pt idx="1285">
                  <c:v>0.38772820000000002</c:v>
                </c:pt>
                <c:pt idx="1286">
                  <c:v>0.38270179999999998</c:v>
                </c:pt>
                <c:pt idx="1287">
                  <c:v>0.37107299999999999</c:v>
                </c:pt>
                <c:pt idx="1288">
                  <c:v>0.37077579999999999</c:v>
                </c:pt>
                <c:pt idx="1289">
                  <c:v>0.35964689999999999</c:v>
                </c:pt>
                <c:pt idx="1290">
                  <c:v>0.376888</c:v>
                </c:pt>
                <c:pt idx="1291">
                  <c:v>0.37363859999999999</c:v>
                </c:pt>
                <c:pt idx="1292">
                  <c:v>0.3709307</c:v>
                </c:pt>
                <c:pt idx="1293">
                  <c:v>0.37999670000000002</c:v>
                </c:pt>
                <c:pt idx="1294">
                  <c:v>0.37939840000000002</c:v>
                </c:pt>
                <c:pt idx="1295">
                  <c:v>0.37516549999999999</c:v>
                </c:pt>
                <c:pt idx="1296">
                  <c:v>0.38182690000000002</c:v>
                </c:pt>
                <c:pt idx="1297">
                  <c:v>0.39821909999999999</c:v>
                </c:pt>
                <c:pt idx="1298">
                  <c:v>0.40274799999999999</c:v>
                </c:pt>
                <c:pt idx="1299">
                  <c:v>0.38977279999999997</c:v>
                </c:pt>
                <c:pt idx="1300">
                  <c:v>0.38713160000000002</c:v>
                </c:pt>
                <c:pt idx="1301">
                  <c:v>0.37356899999999998</c:v>
                </c:pt>
                <c:pt idx="1302">
                  <c:v>0.38351740000000001</c:v>
                </c:pt>
                <c:pt idx="1303">
                  <c:v>0.38605210000000001</c:v>
                </c:pt>
                <c:pt idx="1304">
                  <c:v>0.40576879999999999</c:v>
                </c:pt>
                <c:pt idx="1305">
                  <c:v>0.39323979999999997</c:v>
                </c:pt>
                <c:pt idx="1306">
                  <c:v>0.3972599</c:v>
                </c:pt>
                <c:pt idx="1307">
                  <c:v>0.39500649999999998</c:v>
                </c:pt>
                <c:pt idx="1308">
                  <c:v>0.39189960000000001</c:v>
                </c:pt>
                <c:pt idx="1309">
                  <c:v>0.3939646</c:v>
                </c:pt>
                <c:pt idx="1310">
                  <c:v>0.40111570000000002</c:v>
                </c:pt>
                <c:pt idx="1311">
                  <c:v>0.40497250000000001</c:v>
                </c:pt>
                <c:pt idx="1312">
                  <c:v>0.4146319</c:v>
                </c:pt>
                <c:pt idx="1313">
                  <c:v>0.40873369999999998</c:v>
                </c:pt>
                <c:pt idx="1314">
                  <c:v>0.41353069999999997</c:v>
                </c:pt>
                <c:pt idx="1315">
                  <c:v>0.40730300000000003</c:v>
                </c:pt>
                <c:pt idx="1316">
                  <c:v>0.42384509999999997</c:v>
                </c:pt>
                <c:pt idx="1317">
                  <c:v>0.42049019999999998</c:v>
                </c:pt>
                <c:pt idx="1318">
                  <c:v>0.40881980000000001</c:v>
                </c:pt>
                <c:pt idx="1319">
                  <c:v>0.40320260000000002</c:v>
                </c:pt>
                <c:pt idx="1320">
                  <c:v>0.41034759999999998</c:v>
                </c:pt>
                <c:pt idx="1321">
                  <c:v>0.38942749999999998</c:v>
                </c:pt>
                <c:pt idx="1322">
                  <c:v>0.39328439999999998</c:v>
                </c:pt>
                <c:pt idx="1323">
                  <c:v>0.39817819999999998</c:v>
                </c:pt>
                <c:pt idx="1324">
                  <c:v>0.40785559999999998</c:v>
                </c:pt>
                <c:pt idx="1325">
                  <c:v>0.40828439999999999</c:v>
                </c:pt>
                <c:pt idx="1326">
                  <c:v>0.40764810000000001</c:v>
                </c:pt>
                <c:pt idx="1327">
                  <c:v>0.402501</c:v>
                </c:pt>
                <c:pt idx="1328">
                  <c:v>0.40000849999999999</c:v>
                </c:pt>
                <c:pt idx="1329">
                  <c:v>0.40478950000000002</c:v>
                </c:pt>
                <c:pt idx="1330">
                  <c:v>0.41429539999999998</c:v>
                </c:pt>
                <c:pt idx="1331">
                  <c:v>0.40944550000000002</c:v>
                </c:pt>
                <c:pt idx="1332">
                  <c:v>0.3906038</c:v>
                </c:pt>
                <c:pt idx="1333">
                  <c:v>0.40156150000000002</c:v>
                </c:pt>
                <c:pt idx="1334">
                  <c:v>0.4063271</c:v>
                </c:pt>
                <c:pt idx="1335">
                  <c:v>0.40990690000000002</c:v>
                </c:pt>
                <c:pt idx="1336">
                  <c:v>0.39474409999999999</c:v>
                </c:pt>
                <c:pt idx="1337">
                  <c:v>0.38686700000000002</c:v>
                </c:pt>
                <c:pt idx="1338">
                  <c:v>0.39839799999999997</c:v>
                </c:pt>
                <c:pt idx="1339">
                  <c:v>0.39353139999999998</c:v>
                </c:pt>
                <c:pt idx="1340">
                  <c:v>0.40943750000000001</c:v>
                </c:pt>
                <c:pt idx="1341">
                  <c:v>0.41488190000000003</c:v>
                </c:pt>
                <c:pt idx="1342">
                  <c:v>0.42179729999999999</c:v>
                </c:pt>
                <c:pt idx="1343">
                  <c:v>0.41260350000000001</c:v>
                </c:pt>
                <c:pt idx="1344">
                  <c:v>0.4132904</c:v>
                </c:pt>
                <c:pt idx="1345">
                  <c:v>0.40139459999999999</c:v>
                </c:pt>
                <c:pt idx="1346">
                  <c:v>0.39828789999999997</c:v>
                </c:pt>
                <c:pt idx="1347">
                  <c:v>0.39388400000000001</c:v>
                </c:pt>
                <c:pt idx="1348">
                  <c:v>0.3924571</c:v>
                </c:pt>
                <c:pt idx="1349">
                  <c:v>0.3954104</c:v>
                </c:pt>
                <c:pt idx="1350">
                  <c:v>0.37499890000000002</c:v>
                </c:pt>
                <c:pt idx="1351">
                  <c:v>0.3755115</c:v>
                </c:pt>
                <c:pt idx="1352">
                  <c:v>0.3634346</c:v>
                </c:pt>
                <c:pt idx="1353">
                  <c:v>0.3841096</c:v>
                </c:pt>
                <c:pt idx="1354">
                  <c:v>0.37524839999999998</c:v>
                </c:pt>
                <c:pt idx="1355">
                  <c:v>0.38809009999999999</c:v>
                </c:pt>
                <c:pt idx="1356">
                  <c:v>0.37818049999999998</c:v>
                </c:pt>
                <c:pt idx="1357">
                  <c:v>0.37399569999999999</c:v>
                </c:pt>
                <c:pt idx="1358">
                  <c:v>0.36834650000000002</c:v>
                </c:pt>
                <c:pt idx="1359">
                  <c:v>0.36756660000000002</c:v>
                </c:pt>
                <c:pt idx="1360">
                  <c:v>0.36045549999999998</c:v>
                </c:pt>
                <c:pt idx="1361">
                  <c:v>0.36652810000000002</c:v>
                </c:pt>
                <c:pt idx="1362">
                  <c:v>0.3772798</c:v>
                </c:pt>
                <c:pt idx="1363">
                  <c:v>0.38018560000000001</c:v>
                </c:pt>
                <c:pt idx="1364">
                  <c:v>0.38537199999999999</c:v>
                </c:pt>
                <c:pt idx="1365">
                  <c:v>0.37922280000000003</c:v>
                </c:pt>
                <c:pt idx="1366">
                  <c:v>0.38544339999999999</c:v>
                </c:pt>
                <c:pt idx="1367">
                  <c:v>0.3793956</c:v>
                </c:pt>
                <c:pt idx="1368">
                  <c:v>0.3877545</c:v>
                </c:pt>
                <c:pt idx="1369">
                  <c:v>0.38621680000000003</c:v>
                </c:pt>
                <c:pt idx="1370">
                  <c:v>0.39553430000000001</c:v>
                </c:pt>
                <c:pt idx="1371">
                  <c:v>0.40264660000000002</c:v>
                </c:pt>
                <c:pt idx="1372">
                  <c:v>0.4150219</c:v>
                </c:pt>
                <c:pt idx="1373">
                  <c:v>0.40378829999999999</c:v>
                </c:pt>
                <c:pt idx="1374">
                  <c:v>0.38681860000000001</c:v>
                </c:pt>
                <c:pt idx="1375">
                  <c:v>0.40750199999999998</c:v>
                </c:pt>
                <c:pt idx="1376">
                  <c:v>0.41558780000000001</c:v>
                </c:pt>
                <c:pt idx="1377">
                  <c:v>0.41362549999999998</c:v>
                </c:pt>
                <c:pt idx="1378">
                  <c:v>0.3926984</c:v>
                </c:pt>
                <c:pt idx="1379">
                  <c:v>0.39675149999999998</c:v>
                </c:pt>
                <c:pt idx="1380">
                  <c:v>0.39303959999999999</c:v>
                </c:pt>
                <c:pt idx="1381">
                  <c:v>0.40849659999999999</c:v>
                </c:pt>
                <c:pt idx="1382">
                  <c:v>0.40467150000000002</c:v>
                </c:pt>
                <c:pt idx="1383">
                  <c:v>0.40366020000000002</c:v>
                </c:pt>
                <c:pt idx="1384">
                  <c:v>0.41063749999999999</c:v>
                </c:pt>
                <c:pt idx="1385">
                  <c:v>0.41012920000000003</c:v>
                </c:pt>
                <c:pt idx="1386">
                  <c:v>0.39784380000000003</c:v>
                </c:pt>
                <c:pt idx="1387">
                  <c:v>0.41676459999999999</c:v>
                </c:pt>
                <c:pt idx="1388">
                  <c:v>0.40024090000000001</c:v>
                </c:pt>
                <c:pt idx="1389">
                  <c:v>0.40773140000000002</c:v>
                </c:pt>
                <c:pt idx="1390">
                  <c:v>0.39119110000000001</c:v>
                </c:pt>
                <c:pt idx="1391">
                  <c:v>0.39562809999999998</c:v>
                </c:pt>
                <c:pt idx="1392">
                  <c:v>0.39361800000000002</c:v>
                </c:pt>
                <c:pt idx="1393">
                  <c:v>0.39262399999999997</c:v>
                </c:pt>
                <c:pt idx="1394">
                  <c:v>0.40000140000000001</c:v>
                </c:pt>
                <c:pt idx="1395">
                  <c:v>0.40017970000000003</c:v>
                </c:pt>
                <c:pt idx="1396">
                  <c:v>0.39434419999999998</c:v>
                </c:pt>
                <c:pt idx="1397">
                  <c:v>0.39039109999999999</c:v>
                </c:pt>
                <c:pt idx="1398">
                  <c:v>0.38590269999999999</c:v>
                </c:pt>
                <c:pt idx="1399">
                  <c:v>0.38371460000000002</c:v>
                </c:pt>
                <c:pt idx="1400">
                  <c:v>0.37768069999999998</c:v>
                </c:pt>
                <c:pt idx="1401">
                  <c:v>0.38689879999999999</c:v>
                </c:pt>
                <c:pt idx="1402">
                  <c:v>0.38064150000000002</c:v>
                </c:pt>
                <c:pt idx="1403">
                  <c:v>0.3889803</c:v>
                </c:pt>
                <c:pt idx="1404">
                  <c:v>0.3937234</c:v>
                </c:pt>
                <c:pt idx="1405">
                  <c:v>0.39488440000000002</c:v>
                </c:pt>
                <c:pt idx="1406">
                  <c:v>0.3854668</c:v>
                </c:pt>
                <c:pt idx="1407">
                  <c:v>0.39046239999999999</c:v>
                </c:pt>
                <c:pt idx="1408">
                  <c:v>0.38636090000000001</c:v>
                </c:pt>
                <c:pt idx="1409">
                  <c:v>0.37595339999999999</c:v>
                </c:pt>
                <c:pt idx="1410">
                  <c:v>0.39547139999999997</c:v>
                </c:pt>
                <c:pt idx="1411">
                  <c:v>0.41219889999999998</c:v>
                </c:pt>
                <c:pt idx="1412">
                  <c:v>0.41052670000000002</c:v>
                </c:pt>
                <c:pt idx="1413">
                  <c:v>0.40272999999999998</c:v>
                </c:pt>
                <c:pt idx="1414">
                  <c:v>0.4123619</c:v>
                </c:pt>
                <c:pt idx="1415">
                  <c:v>0.41482239999999998</c:v>
                </c:pt>
                <c:pt idx="1416">
                  <c:v>0.4113039</c:v>
                </c:pt>
                <c:pt idx="1417">
                  <c:v>0.40958030000000001</c:v>
                </c:pt>
                <c:pt idx="1418">
                  <c:v>0.39714860000000002</c:v>
                </c:pt>
                <c:pt idx="1419">
                  <c:v>0.39729209999999998</c:v>
                </c:pt>
                <c:pt idx="1420">
                  <c:v>0.40152690000000002</c:v>
                </c:pt>
                <c:pt idx="1421">
                  <c:v>0.40063209999999999</c:v>
                </c:pt>
                <c:pt idx="1422">
                  <c:v>0.40000780000000002</c:v>
                </c:pt>
                <c:pt idx="1423">
                  <c:v>0.38980809999999999</c:v>
                </c:pt>
                <c:pt idx="1424">
                  <c:v>0.39401330000000001</c:v>
                </c:pt>
                <c:pt idx="1425">
                  <c:v>0.40558349999999999</c:v>
                </c:pt>
                <c:pt idx="1426">
                  <c:v>0.40760089999999999</c:v>
                </c:pt>
                <c:pt idx="1427">
                  <c:v>0.41461579999999998</c:v>
                </c:pt>
                <c:pt idx="1428">
                  <c:v>0.4310119</c:v>
                </c:pt>
                <c:pt idx="1429">
                  <c:v>0.4436601</c:v>
                </c:pt>
                <c:pt idx="1430">
                  <c:v>0.4323439</c:v>
                </c:pt>
                <c:pt idx="1431">
                  <c:v>0.41661530000000002</c:v>
                </c:pt>
                <c:pt idx="1432">
                  <c:v>0.41353069999999997</c:v>
                </c:pt>
                <c:pt idx="1433">
                  <c:v>0.4005437</c:v>
                </c:pt>
                <c:pt idx="1434">
                  <c:v>0.40714899999999998</c:v>
                </c:pt>
                <c:pt idx="1435">
                  <c:v>0.41172130000000001</c:v>
                </c:pt>
                <c:pt idx="1436">
                  <c:v>0.41048790000000002</c:v>
                </c:pt>
                <c:pt idx="1437">
                  <c:v>0.40754780000000002</c:v>
                </c:pt>
                <c:pt idx="1438">
                  <c:v>0.41132960000000002</c:v>
                </c:pt>
                <c:pt idx="1439">
                  <c:v>0.42101110000000003</c:v>
                </c:pt>
                <c:pt idx="1440">
                  <c:v>0.4267339</c:v>
                </c:pt>
                <c:pt idx="1441">
                  <c:v>0.42459629999999998</c:v>
                </c:pt>
                <c:pt idx="1442">
                  <c:v>0.41980919999999999</c:v>
                </c:pt>
                <c:pt idx="1443">
                  <c:v>0.42706169999999999</c:v>
                </c:pt>
                <c:pt idx="1444">
                  <c:v>0.44471480000000002</c:v>
                </c:pt>
                <c:pt idx="1445">
                  <c:v>0.43391479999999999</c:v>
                </c:pt>
                <c:pt idx="1446">
                  <c:v>0.42471609999999999</c:v>
                </c:pt>
                <c:pt idx="1447">
                  <c:v>0.42001250000000001</c:v>
                </c:pt>
                <c:pt idx="1448">
                  <c:v>0.43128420000000001</c:v>
                </c:pt>
                <c:pt idx="1449">
                  <c:v>0.4397587</c:v>
                </c:pt>
                <c:pt idx="1450">
                  <c:v>0.4249771</c:v>
                </c:pt>
                <c:pt idx="1451">
                  <c:v>0.42515890000000001</c:v>
                </c:pt>
                <c:pt idx="1452">
                  <c:v>0.41196549999999998</c:v>
                </c:pt>
                <c:pt idx="1453">
                  <c:v>0.40289170000000002</c:v>
                </c:pt>
                <c:pt idx="1454">
                  <c:v>0.40555999999999998</c:v>
                </c:pt>
                <c:pt idx="1455">
                  <c:v>0.41778179999999998</c:v>
                </c:pt>
                <c:pt idx="1456">
                  <c:v>0.41875180000000001</c:v>
                </c:pt>
                <c:pt idx="1457">
                  <c:v>0.42150320000000002</c:v>
                </c:pt>
                <c:pt idx="1458">
                  <c:v>0.42838090000000001</c:v>
                </c:pt>
                <c:pt idx="1459">
                  <c:v>0.40826669999999998</c:v>
                </c:pt>
                <c:pt idx="1460">
                  <c:v>0.40047250000000001</c:v>
                </c:pt>
                <c:pt idx="1461">
                  <c:v>0.4010206</c:v>
                </c:pt>
                <c:pt idx="1462">
                  <c:v>0.39725009999999999</c:v>
                </c:pt>
                <c:pt idx="1463">
                  <c:v>0.41762149999999998</c:v>
                </c:pt>
                <c:pt idx="1464">
                  <c:v>0.3968429</c:v>
                </c:pt>
                <c:pt idx="1465">
                  <c:v>0.4071246</c:v>
                </c:pt>
                <c:pt idx="1466">
                  <c:v>0.39117000000000002</c:v>
                </c:pt>
                <c:pt idx="1467">
                  <c:v>0.39037729999999998</c:v>
                </c:pt>
                <c:pt idx="1468">
                  <c:v>0.38876149999999998</c:v>
                </c:pt>
                <c:pt idx="1469">
                  <c:v>0.39099460000000003</c:v>
                </c:pt>
                <c:pt idx="1470">
                  <c:v>0.39283630000000003</c:v>
                </c:pt>
                <c:pt idx="1471">
                  <c:v>0.38726149999999998</c:v>
                </c:pt>
                <c:pt idx="1472">
                  <c:v>0.39957280000000001</c:v>
                </c:pt>
                <c:pt idx="1473">
                  <c:v>0.39219979999999999</c:v>
                </c:pt>
                <c:pt idx="1474">
                  <c:v>0.3821427</c:v>
                </c:pt>
                <c:pt idx="1475">
                  <c:v>0.38155640000000002</c:v>
                </c:pt>
                <c:pt idx="1476">
                  <c:v>0.37878000000000001</c:v>
                </c:pt>
                <c:pt idx="1477">
                  <c:v>0.3810866</c:v>
                </c:pt>
                <c:pt idx="1478">
                  <c:v>0.37350709999999998</c:v>
                </c:pt>
                <c:pt idx="1479">
                  <c:v>0.36919249999999998</c:v>
                </c:pt>
                <c:pt idx="1480">
                  <c:v>0.37294119999999997</c:v>
                </c:pt>
                <c:pt idx="1481">
                  <c:v>0.38801989999999997</c:v>
                </c:pt>
                <c:pt idx="1482">
                  <c:v>0.38620260000000001</c:v>
                </c:pt>
                <c:pt idx="1483">
                  <c:v>0.39216010000000001</c:v>
                </c:pt>
                <c:pt idx="1484">
                  <c:v>0.41350530000000002</c:v>
                </c:pt>
                <c:pt idx="1485">
                  <c:v>0.42385659999999997</c:v>
                </c:pt>
                <c:pt idx="1486">
                  <c:v>0.40508</c:v>
                </c:pt>
                <c:pt idx="1487">
                  <c:v>0.42476239999999998</c:v>
                </c:pt>
                <c:pt idx="1488">
                  <c:v>0.424344</c:v>
                </c:pt>
                <c:pt idx="1489">
                  <c:v>0.4294905</c:v>
                </c:pt>
                <c:pt idx="1490">
                  <c:v>0.42364449999999998</c:v>
                </c:pt>
                <c:pt idx="1491">
                  <c:v>0.42392429999999998</c:v>
                </c:pt>
                <c:pt idx="1492">
                  <c:v>0.4231203</c:v>
                </c:pt>
                <c:pt idx="1493">
                  <c:v>0.4109641</c:v>
                </c:pt>
                <c:pt idx="1494">
                  <c:v>0.42373719999999998</c:v>
                </c:pt>
                <c:pt idx="1495">
                  <c:v>0.40672419999999998</c:v>
                </c:pt>
                <c:pt idx="1496">
                  <c:v>0.4086941</c:v>
                </c:pt>
                <c:pt idx="1497">
                  <c:v>0.41594389999999998</c:v>
                </c:pt>
                <c:pt idx="1498">
                  <c:v>0.42018820000000001</c:v>
                </c:pt>
                <c:pt idx="1499">
                  <c:v>0.42829149999999999</c:v>
                </c:pt>
                <c:pt idx="1500">
                  <c:v>0.40260400000000002</c:v>
                </c:pt>
                <c:pt idx="1501">
                  <c:v>0.38708419999999999</c:v>
                </c:pt>
                <c:pt idx="1502">
                  <c:v>0.40857939999999998</c:v>
                </c:pt>
                <c:pt idx="1503">
                  <c:v>0.39508769999999999</c:v>
                </c:pt>
                <c:pt idx="1504">
                  <c:v>0.38729520000000001</c:v>
                </c:pt>
                <c:pt idx="1505">
                  <c:v>0.37966569999999999</c:v>
                </c:pt>
                <c:pt idx="1506">
                  <c:v>0.39314399999999999</c:v>
                </c:pt>
                <c:pt idx="1507">
                  <c:v>0.39639229999999998</c:v>
                </c:pt>
                <c:pt idx="1508">
                  <c:v>0.40805219999999998</c:v>
                </c:pt>
                <c:pt idx="1509">
                  <c:v>0.41320489999999999</c:v>
                </c:pt>
                <c:pt idx="1510">
                  <c:v>0.42647220000000002</c:v>
                </c:pt>
                <c:pt idx="1511">
                  <c:v>0.4133812</c:v>
                </c:pt>
                <c:pt idx="1512">
                  <c:v>0.42646970000000001</c:v>
                </c:pt>
                <c:pt idx="1513">
                  <c:v>0.42355690000000001</c:v>
                </c:pt>
                <c:pt idx="1514">
                  <c:v>0.4366603</c:v>
                </c:pt>
                <c:pt idx="1515">
                  <c:v>0.43019079999999998</c:v>
                </c:pt>
                <c:pt idx="1516">
                  <c:v>0.44064439999999999</c:v>
                </c:pt>
                <c:pt idx="1517">
                  <c:v>0.45470690000000002</c:v>
                </c:pt>
                <c:pt idx="1518">
                  <c:v>0.43989289999999998</c:v>
                </c:pt>
                <c:pt idx="1519">
                  <c:v>0.4568277</c:v>
                </c:pt>
                <c:pt idx="1520">
                  <c:v>0.47370230000000002</c:v>
                </c:pt>
                <c:pt idx="1521">
                  <c:v>0.45048250000000001</c:v>
                </c:pt>
                <c:pt idx="1522">
                  <c:v>0.44720769999999999</c:v>
                </c:pt>
                <c:pt idx="1523">
                  <c:v>0.4438416</c:v>
                </c:pt>
                <c:pt idx="1524">
                  <c:v>0.44926559999999999</c:v>
                </c:pt>
                <c:pt idx="1525">
                  <c:v>0.44317600000000001</c:v>
                </c:pt>
                <c:pt idx="1526">
                  <c:v>0.44097500000000001</c:v>
                </c:pt>
                <c:pt idx="1527">
                  <c:v>0.46166370000000001</c:v>
                </c:pt>
                <c:pt idx="1528">
                  <c:v>0.48721399999999998</c:v>
                </c:pt>
                <c:pt idx="1529">
                  <c:v>0.47670129999999999</c:v>
                </c:pt>
                <c:pt idx="1530">
                  <c:v>0.48906880000000003</c:v>
                </c:pt>
                <c:pt idx="1531">
                  <c:v>0.50042810000000004</c:v>
                </c:pt>
                <c:pt idx="1532">
                  <c:v>0.50706510000000005</c:v>
                </c:pt>
                <c:pt idx="1533">
                  <c:v>0.51230399999999998</c:v>
                </c:pt>
                <c:pt idx="1534">
                  <c:v>0.50236760000000003</c:v>
                </c:pt>
                <c:pt idx="1535">
                  <c:v>0.48583470000000001</c:v>
                </c:pt>
                <c:pt idx="1536">
                  <c:v>0.47691139999999999</c:v>
                </c:pt>
                <c:pt idx="1537">
                  <c:v>0.48041810000000001</c:v>
                </c:pt>
                <c:pt idx="1538">
                  <c:v>0.45942529999999998</c:v>
                </c:pt>
                <c:pt idx="1539">
                  <c:v>0.46244170000000001</c:v>
                </c:pt>
                <c:pt idx="1540">
                  <c:v>0.46955200000000002</c:v>
                </c:pt>
                <c:pt idx="1541">
                  <c:v>0.45582430000000002</c:v>
                </c:pt>
                <c:pt idx="1542">
                  <c:v>0.46311750000000002</c:v>
                </c:pt>
                <c:pt idx="1543">
                  <c:v>0.44343700000000003</c:v>
                </c:pt>
                <c:pt idx="1544">
                  <c:v>0.43893149999999997</c:v>
                </c:pt>
                <c:pt idx="1545">
                  <c:v>0.43720769999999998</c:v>
                </c:pt>
                <c:pt idx="1546">
                  <c:v>0.45433560000000001</c:v>
                </c:pt>
                <c:pt idx="1547">
                  <c:v>0.46708480000000002</c:v>
                </c:pt>
                <c:pt idx="1548">
                  <c:v>0.44470189999999998</c:v>
                </c:pt>
                <c:pt idx="1549">
                  <c:v>0.43986750000000002</c:v>
                </c:pt>
                <c:pt idx="1550">
                  <c:v>0.44878240000000003</c:v>
                </c:pt>
                <c:pt idx="1551">
                  <c:v>0.43651689999999999</c:v>
                </c:pt>
                <c:pt idx="1552">
                  <c:v>0.44231900000000002</c:v>
                </c:pt>
                <c:pt idx="1553">
                  <c:v>0.44870330000000003</c:v>
                </c:pt>
                <c:pt idx="1554">
                  <c:v>0.43958770000000003</c:v>
                </c:pt>
                <c:pt idx="1555">
                  <c:v>0.42420360000000001</c:v>
                </c:pt>
                <c:pt idx="1556">
                  <c:v>0.45822439999999998</c:v>
                </c:pt>
                <c:pt idx="1557">
                  <c:v>0.45600689999999999</c:v>
                </c:pt>
                <c:pt idx="1558">
                  <c:v>0.44633600000000001</c:v>
                </c:pt>
                <c:pt idx="1559">
                  <c:v>0.43601220000000002</c:v>
                </c:pt>
                <c:pt idx="1560">
                  <c:v>0.44176609999999999</c:v>
                </c:pt>
                <c:pt idx="1561">
                  <c:v>0.43840780000000001</c:v>
                </c:pt>
                <c:pt idx="1562">
                  <c:v>0.42949660000000001</c:v>
                </c:pt>
                <c:pt idx="1563">
                  <c:v>0.44866879999999998</c:v>
                </c:pt>
                <c:pt idx="1564">
                  <c:v>0.456986</c:v>
                </c:pt>
                <c:pt idx="1565">
                  <c:v>0.45461089999999998</c:v>
                </c:pt>
                <c:pt idx="1566">
                  <c:v>0.45036039999999999</c:v>
                </c:pt>
                <c:pt idx="1567">
                  <c:v>0.45384730000000001</c:v>
                </c:pt>
                <c:pt idx="1568">
                  <c:v>0.45775880000000002</c:v>
                </c:pt>
                <c:pt idx="1569">
                  <c:v>0.4668387</c:v>
                </c:pt>
                <c:pt idx="1570">
                  <c:v>0.4650454</c:v>
                </c:pt>
                <c:pt idx="1571">
                  <c:v>0.44828899999999999</c:v>
                </c:pt>
                <c:pt idx="1572">
                  <c:v>0.456673</c:v>
                </c:pt>
                <c:pt idx="1573">
                  <c:v>0.45574310000000001</c:v>
                </c:pt>
                <c:pt idx="1574">
                  <c:v>0.44785560000000002</c:v>
                </c:pt>
                <c:pt idx="1575">
                  <c:v>0.45610539999999999</c:v>
                </c:pt>
                <c:pt idx="1576">
                  <c:v>0.46540799999999999</c:v>
                </c:pt>
                <c:pt idx="1577">
                  <c:v>0.46780369999999999</c:v>
                </c:pt>
                <c:pt idx="1578">
                  <c:v>0.47465459999999998</c:v>
                </c:pt>
                <c:pt idx="1579">
                  <c:v>0.44342920000000002</c:v>
                </c:pt>
                <c:pt idx="1580">
                  <c:v>0.44890029999999997</c:v>
                </c:pt>
                <c:pt idx="1581">
                  <c:v>0.46418429999999999</c:v>
                </c:pt>
                <c:pt idx="1582">
                  <c:v>0.44768190000000002</c:v>
                </c:pt>
                <c:pt idx="1583">
                  <c:v>0.4482585</c:v>
                </c:pt>
                <c:pt idx="1584">
                  <c:v>0.44931929999999998</c:v>
                </c:pt>
                <c:pt idx="1585">
                  <c:v>0.4656534</c:v>
                </c:pt>
                <c:pt idx="1586">
                  <c:v>0.44547890000000001</c:v>
                </c:pt>
                <c:pt idx="1587">
                  <c:v>0.46802820000000001</c:v>
                </c:pt>
                <c:pt idx="1588">
                  <c:v>0.4818616</c:v>
                </c:pt>
                <c:pt idx="1589">
                  <c:v>0.4721243</c:v>
                </c:pt>
                <c:pt idx="1590">
                  <c:v>0.4602561</c:v>
                </c:pt>
                <c:pt idx="1591">
                  <c:v>0.45814369999999999</c:v>
                </c:pt>
                <c:pt idx="1592">
                  <c:v>0.4421621</c:v>
                </c:pt>
                <c:pt idx="1593">
                  <c:v>0.44306240000000002</c:v>
                </c:pt>
                <c:pt idx="1594">
                  <c:v>0.45681430000000001</c:v>
                </c:pt>
                <c:pt idx="1595">
                  <c:v>0.46014709999999998</c:v>
                </c:pt>
                <c:pt idx="1596">
                  <c:v>0.43773139999999999</c:v>
                </c:pt>
                <c:pt idx="1597">
                  <c:v>0.44766339999999999</c:v>
                </c:pt>
                <c:pt idx="1598">
                  <c:v>0.45236900000000002</c:v>
                </c:pt>
                <c:pt idx="1599">
                  <c:v>0.45791349999999997</c:v>
                </c:pt>
                <c:pt idx="1600">
                  <c:v>0.4646594</c:v>
                </c:pt>
                <c:pt idx="1601">
                  <c:v>0.461756</c:v>
                </c:pt>
                <c:pt idx="1602">
                  <c:v>0.47551749999999998</c:v>
                </c:pt>
                <c:pt idx="1603">
                  <c:v>0.47205059999999999</c:v>
                </c:pt>
                <c:pt idx="1604">
                  <c:v>0.48124699999999998</c:v>
                </c:pt>
                <c:pt idx="1605">
                  <c:v>0.48399140000000002</c:v>
                </c:pt>
                <c:pt idx="1606">
                  <c:v>0.47983910000000002</c:v>
                </c:pt>
                <c:pt idx="1607">
                  <c:v>0.4921333</c:v>
                </c:pt>
                <c:pt idx="1608">
                  <c:v>0.50743110000000002</c:v>
                </c:pt>
                <c:pt idx="1609">
                  <c:v>0.50784680000000004</c:v>
                </c:pt>
                <c:pt idx="1610">
                  <c:v>0.50748559999999998</c:v>
                </c:pt>
                <c:pt idx="1611">
                  <c:v>0.50408240000000004</c:v>
                </c:pt>
                <c:pt idx="1612">
                  <c:v>0.50617800000000002</c:v>
                </c:pt>
                <c:pt idx="1613">
                  <c:v>0.50128600000000001</c:v>
                </c:pt>
                <c:pt idx="1614">
                  <c:v>0.49626870000000001</c:v>
                </c:pt>
                <c:pt idx="1615">
                  <c:v>0.4991852</c:v>
                </c:pt>
                <c:pt idx="1616">
                  <c:v>0.48968230000000001</c:v>
                </c:pt>
                <c:pt idx="1617">
                  <c:v>0.48987619999999998</c:v>
                </c:pt>
                <c:pt idx="1618">
                  <c:v>0.50349679999999997</c:v>
                </c:pt>
                <c:pt idx="1619">
                  <c:v>0.49313299999999999</c:v>
                </c:pt>
                <c:pt idx="1620">
                  <c:v>0.4818926</c:v>
                </c:pt>
                <c:pt idx="1621">
                  <c:v>0.48129169999999999</c:v>
                </c:pt>
                <c:pt idx="1622">
                  <c:v>0.4798886</c:v>
                </c:pt>
                <c:pt idx="1623">
                  <c:v>0.49431969999999997</c:v>
                </c:pt>
                <c:pt idx="1624">
                  <c:v>0.50674779999999997</c:v>
                </c:pt>
                <c:pt idx="1625">
                  <c:v>0.4880081</c:v>
                </c:pt>
                <c:pt idx="1626">
                  <c:v>0.51110230000000001</c:v>
                </c:pt>
                <c:pt idx="1627">
                  <c:v>0.51885590000000004</c:v>
                </c:pt>
                <c:pt idx="1628">
                  <c:v>0.51658000000000004</c:v>
                </c:pt>
                <c:pt idx="1629">
                  <c:v>0.49144470000000001</c:v>
                </c:pt>
                <c:pt idx="1630">
                  <c:v>0.50033479999999997</c:v>
                </c:pt>
                <c:pt idx="1631">
                  <c:v>0.48078579999999999</c:v>
                </c:pt>
                <c:pt idx="1632">
                  <c:v>0.48191289999999998</c:v>
                </c:pt>
                <c:pt idx="1633">
                  <c:v>0.48785529999999999</c:v>
                </c:pt>
                <c:pt idx="1634">
                  <c:v>0.50593670000000002</c:v>
                </c:pt>
                <c:pt idx="1635">
                  <c:v>0.51338810000000001</c:v>
                </c:pt>
                <c:pt idx="1636">
                  <c:v>0.49120599999999998</c:v>
                </c:pt>
                <c:pt idx="1637">
                  <c:v>0.47724040000000001</c:v>
                </c:pt>
                <c:pt idx="1638">
                  <c:v>0.48252099999999998</c:v>
                </c:pt>
                <c:pt idx="1639">
                  <c:v>0.49574580000000001</c:v>
                </c:pt>
                <c:pt idx="1640">
                  <c:v>0.49996279999999999</c:v>
                </c:pt>
                <c:pt idx="1641">
                  <c:v>0.48634959999999999</c:v>
                </c:pt>
                <c:pt idx="1642">
                  <c:v>0.4765335</c:v>
                </c:pt>
                <c:pt idx="1643">
                  <c:v>0.47117530000000002</c:v>
                </c:pt>
                <c:pt idx="1644">
                  <c:v>0.47687610000000002</c:v>
                </c:pt>
                <c:pt idx="1645">
                  <c:v>0.46782459999999998</c:v>
                </c:pt>
                <c:pt idx="1646">
                  <c:v>0.46658699999999997</c:v>
                </c:pt>
                <c:pt idx="1647">
                  <c:v>0.48551630000000001</c:v>
                </c:pt>
                <c:pt idx="1648">
                  <c:v>0.48122799999999999</c:v>
                </c:pt>
                <c:pt idx="1649">
                  <c:v>0.47386679999999998</c:v>
                </c:pt>
                <c:pt idx="1650">
                  <c:v>0.47712359999999998</c:v>
                </c:pt>
                <c:pt idx="1651">
                  <c:v>0.49265750000000003</c:v>
                </c:pt>
                <c:pt idx="1652">
                  <c:v>0.48036980000000001</c:v>
                </c:pt>
                <c:pt idx="1653">
                  <c:v>0.48263719999999999</c:v>
                </c:pt>
                <c:pt idx="1654">
                  <c:v>0.4779351</c:v>
                </c:pt>
                <c:pt idx="1655">
                  <c:v>0.47246110000000002</c:v>
                </c:pt>
                <c:pt idx="1656">
                  <c:v>0.4734025</c:v>
                </c:pt>
                <c:pt idx="1657">
                  <c:v>0.47171210000000002</c:v>
                </c:pt>
                <c:pt idx="1658">
                  <c:v>0.46582309999999999</c:v>
                </c:pt>
                <c:pt idx="1659">
                  <c:v>0.4523316</c:v>
                </c:pt>
                <c:pt idx="1660">
                  <c:v>0.45795659999999999</c:v>
                </c:pt>
                <c:pt idx="1661">
                  <c:v>0.47539480000000001</c:v>
                </c:pt>
                <c:pt idx="1662">
                  <c:v>0.46130749999999998</c:v>
                </c:pt>
                <c:pt idx="1663">
                  <c:v>0.4712054</c:v>
                </c:pt>
                <c:pt idx="1664">
                  <c:v>0.49805749999999999</c:v>
                </c:pt>
                <c:pt idx="1665">
                  <c:v>0.5088975</c:v>
                </c:pt>
                <c:pt idx="1666">
                  <c:v>0.51621090000000003</c:v>
                </c:pt>
                <c:pt idx="1667">
                  <c:v>0.53091029999999995</c:v>
                </c:pt>
                <c:pt idx="1668">
                  <c:v>0.52723180000000003</c:v>
                </c:pt>
                <c:pt idx="1669">
                  <c:v>0.54580819999999997</c:v>
                </c:pt>
                <c:pt idx="1670">
                  <c:v>0.53421320000000005</c:v>
                </c:pt>
                <c:pt idx="1671">
                  <c:v>0.54262010000000005</c:v>
                </c:pt>
                <c:pt idx="1672">
                  <c:v>0.5517647</c:v>
                </c:pt>
                <c:pt idx="1673">
                  <c:v>0.53852529999999998</c:v>
                </c:pt>
                <c:pt idx="1674">
                  <c:v>0.52758300000000002</c:v>
                </c:pt>
                <c:pt idx="1675">
                  <c:v>0.52413200000000004</c:v>
                </c:pt>
                <c:pt idx="1676">
                  <c:v>0.52467600000000003</c:v>
                </c:pt>
                <c:pt idx="1677">
                  <c:v>0.52526300000000004</c:v>
                </c:pt>
                <c:pt idx="1678">
                  <c:v>0.5469484</c:v>
                </c:pt>
                <c:pt idx="1679">
                  <c:v>0.54640200000000005</c:v>
                </c:pt>
                <c:pt idx="1680">
                  <c:v>0.53939369999999998</c:v>
                </c:pt>
                <c:pt idx="1681">
                  <c:v>0.52810290000000004</c:v>
                </c:pt>
                <c:pt idx="1682">
                  <c:v>0.52061950000000001</c:v>
                </c:pt>
                <c:pt idx="1683">
                  <c:v>0.52256009999999997</c:v>
                </c:pt>
                <c:pt idx="1684">
                  <c:v>0.49864520000000001</c:v>
                </c:pt>
                <c:pt idx="1685">
                  <c:v>0.49490499999999998</c:v>
                </c:pt>
                <c:pt idx="1686">
                  <c:v>0.48172860000000001</c:v>
                </c:pt>
                <c:pt idx="1687">
                  <c:v>0.49233710000000003</c:v>
                </c:pt>
                <c:pt idx="1688">
                  <c:v>0.50509369999999998</c:v>
                </c:pt>
                <c:pt idx="1689">
                  <c:v>0.51301870000000005</c:v>
                </c:pt>
                <c:pt idx="1690">
                  <c:v>0.50329190000000001</c:v>
                </c:pt>
                <c:pt idx="1691">
                  <c:v>0.47195870000000001</c:v>
                </c:pt>
                <c:pt idx="1692">
                  <c:v>0.50430790000000003</c:v>
                </c:pt>
                <c:pt idx="1693">
                  <c:v>0.49710739999999998</c:v>
                </c:pt>
                <c:pt idx="1694">
                  <c:v>0.48431170000000001</c:v>
                </c:pt>
                <c:pt idx="1695">
                  <c:v>0.49611830000000001</c:v>
                </c:pt>
                <c:pt idx="1696">
                  <c:v>0.50204740000000003</c:v>
                </c:pt>
                <c:pt idx="1697">
                  <c:v>0.4984074</c:v>
                </c:pt>
                <c:pt idx="1698">
                  <c:v>0.5061483</c:v>
                </c:pt>
                <c:pt idx="1699">
                  <c:v>0.50124899999999994</c:v>
                </c:pt>
                <c:pt idx="1700">
                  <c:v>0.493149</c:v>
                </c:pt>
                <c:pt idx="1701">
                  <c:v>0.50618929999999995</c:v>
                </c:pt>
                <c:pt idx="1702">
                  <c:v>0.52389859999999999</c:v>
                </c:pt>
                <c:pt idx="1703">
                  <c:v>0.50475460000000005</c:v>
                </c:pt>
                <c:pt idx="1704">
                  <c:v>0.50798730000000003</c:v>
                </c:pt>
                <c:pt idx="1705">
                  <c:v>0.49958619999999998</c:v>
                </c:pt>
                <c:pt idx="1706">
                  <c:v>0.50880289999999995</c:v>
                </c:pt>
                <c:pt idx="1707">
                  <c:v>0.49480560000000001</c:v>
                </c:pt>
                <c:pt idx="1708">
                  <c:v>0.50218260000000003</c:v>
                </c:pt>
                <c:pt idx="1709">
                  <c:v>0.496834</c:v>
                </c:pt>
                <c:pt idx="1710">
                  <c:v>0.51572439999999997</c:v>
                </c:pt>
                <c:pt idx="1711">
                  <c:v>0.529142</c:v>
                </c:pt>
                <c:pt idx="1712">
                  <c:v>0.52383740000000001</c:v>
                </c:pt>
                <c:pt idx="1713">
                  <c:v>0.50940450000000004</c:v>
                </c:pt>
                <c:pt idx="1714">
                  <c:v>0.53273760000000003</c:v>
                </c:pt>
                <c:pt idx="1715">
                  <c:v>0.51267700000000005</c:v>
                </c:pt>
                <c:pt idx="1716">
                  <c:v>0.50665590000000005</c:v>
                </c:pt>
                <c:pt idx="1717">
                  <c:v>0.50252220000000003</c:v>
                </c:pt>
                <c:pt idx="1718">
                  <c:v>0.50214049999999999</c:v>
                </c:pt>
                <c:pt idx="1719">
                  <c:v>0.49301119999999998</c:v>
                </c:pt>
                <c:pt idx="1720">
                  <c:v>0.4863828</c:v>
                </c:pt>
                <c:pt idx="1721">
                  <c:v>0.4698039</c:v>
                </c:pt>
                <c:pt idx="1722">
                  <c:v>0.45964500000000003</c:v>
                </c:pt>
                <c:pt idx="1723">
                  <c:v>0.45707429999999999</c:v>
                </c:pt>
                <c:pt idx="1724">
                  <c:v>0.46935719999999997</c:v>
                </c:pt>
                <c:pt idx="1725">
                  <c:v>0.4838423</c:v>
                </c:pt>
                <c:pt idx="1726">
                  <c:v>0.47785169999999999</c:v>
                </c:pt>
                <c:pt idx="1727">
                  <c:v>0.47877570000000003</c:v>
                </c:pt>
                <c:pt idx="1728">
                  <c:v>0.48899949999999998</c:v>
                </c:pt>
                <c:pt idx="1729">
                  <c:v>0.49188949999999998</c:v>
                </c:pt>
                <c:pt idx="1730">
                  <c:v>0.49669560000000001</c:v>
                </c:pt>
                <c:pt idx="1731">
                  <c:v>0.5035866</c:v>
                </c:pt>
                <c:pt idx="1732">
                  <c:v>0.49030859999999998</c:v>
                </c:pt>
                <c:pt idx="1733">
                  <c:v>0.4744025</c:v>
                </c:pt>
                <c:pt idx="1734">
                  <c:v>0.46895510000000001</c:v>
                </c:pt>
                <c:pt idx="1735">
                  <c:v>0.46327220000000002</c:v>
                </c:pt>
                <c:pt idx="1736">
                  <c:v>0.4660514</c:v>
                </c:pt>
                <c:pt idx="1737">
                  <c:v>0.45989360000000001</c:v>
                </c:pt>
                <c:pt idx="1738">
                  <c:v>0.46056789999999997</c:v>
                </c:pt>
                <c:pt idx="1739">
                  <c:v>0.46732899999999999</c:v>
                </c:pt>
                <c:pt idx="1740">
                  <c:v>0.46223310000000001</c:v>
                </c:pt>
                <c:pt idx="1741">
                  <c:v>0.46624739999999998</c:v>
                </c:pt>
                <c:pt idx="1742">
                  <c:v>0.47872550000000003</c:v>
                </c:pt>
                <c:pt idx="1743">
                  <c:v>0.49146709999999999</c:v>
                </c:pt>
                <c:pt idx="1744">
                  <c:v>0.47843150000000001</c:v>
                </c:pt>
                <c:pt idx="1745">
                  <c:v>0.45687729999999999</c:v>
                </c:pt>
                <c:pt idx="1746">
                  <c:v>0.45817150000000001</c:v>
                </c:pt>
                <c:pt idx="1747">
                  <c:v>0.47599180000000002</c:v>
                </c:pt>
                <c:pt idx="1748">
                  <c:v>0.47968110000000003</c:v>
                </c:pt>
                <c:pt idx="1749">
                  <c:v>0.51021340000000004</c:v>
                </c:pt>
                <c:pt idx="1750">
                  <c:v>0.49536849999999999</c:v>
                </c:pt>
                <c:pt idx="1751">
                  <c:v>0.50027410000000005</c:v>
                </c:pt>
                <c:pt idx="1752">
                  <c:v>0.48789850000000001</c:v>
                </c:pt>
                <c:pt idx="1753">
                  <c:v>0.477657</c:v>
                </c:pt>
                <c:pt idx="1754">
                  <c:v>0.47119680000000003</c:v>
                </c:pt>
                <c:pt idx="1755">
                  <c:v>0.48143540000000001</c:v>
                </c:pt>
                <c:pt idx="1756">
                  <c:v>0.48882730000000002</c:v>
                </c:pt>
                <c:pt idx="1757">
                  <c:v>0.50112440000000003</c:v>
                </c:pt>
                <c:pt idx="1758">
                  <c:v>0.48850640000000001</c:v>
                </c:pt>
                <c:pt idx="1759">
                  <c:v>0.47699589999999997</c:v>
                </c:pt>
                <c:pt idx="1760">
                  <c:v>0.50174609999999997</c:v>
                </c:pt>
                <c:pt idx="1761">
                  <c:v>0.51757810000000004</c:v>
                </c:pt>
                <c:pt idx="1762">
                  <c:v>0.51964840000000001</c:v>
                </c:pt>
                <c:pt idx="1763">
                  <c:v>0.53053459999999997</c:v>
                </c:pt>
                <c:pt idx="1764">
                  <c:v>0.5326014</c:v>
                </c:pt>
                <c:pt idx="1765">
                  <c:v>0.51567600000000002</c:v>
                </c:pt>
                <c:pt idx="1766">
                  <c:v>0.53768559999999999</c:v>
                </c:pt>
                <c:pt idx="1767">
                  <c:v>0.5511279</c:v>
                </c:pt>
                <c:pt idx="1768">
                  <c:v>0.5629786</c:v>
                </c:pt>
                <c:pt idx="1769">
                  <c:v>0.57830879999999996</c:v>
                </c:pt>
                <c:pt idx="1770">
                  <c:v>0.57650880000000004</c:v>
                </c:pt>
                <c:pt idx="1771">
                  <c:v>0.57419580000000003</c:v>
                </c:pt>
                <c:pt idx="1772">
                  <c:v>0.56341730000000001</c:v>
                </c:pt>
                <c:pt idx="1773">
                  <c:v>0.54013160000000005</c:v>
                </c:pt>
                <c:pt idx="1774">
                  <c:v>0.54116679999999995</c:v>
                </c:pt>
                <c:pt idx="1775">
                  <c:v>0.54814090000000004</c:v>
                </c:pt>
                <c:pt idx="1776">
                  <c:v>0.54995439999999995</c:v>
                </c:pt>
                <c:pt idx="1777">
                  <c:v>0.5357575</c:v>
                </c:pt>
                <c:pt idx="1778">
                  <c:v>0.53386109999999998</c:v>
                </c:pt>
                <c:pt idx="1779">
                  <c:v>0.5374196</c:v>
                </c:pt>
                <c:pt idx="1780">
                  <c:v>0.54222079999999995</c:v>
                </c:pt>
                <c:pt idx="1781">
                  <c:v>0.5467803</c:v>
                </c:pt>
                <c:pt idx="1782">
                  <c:v>0.54328880000000002</c:v>
                </c:pt>
                <c:pt idx="1783">
                  <c:v>0.53110710000000005</c:v>
                </c:pt>
                <c:pt idx="1784">
                  <c:v>0.55291500000000005</c:v>
                </c:pt>
                <c:pt idx="1785">
                  <c:v>0.56597359999999997</c:v>
                </c:pt>
                <c:pt idx="1786">
                  <c:v>0.54698409999999997</c:v>
                </c:pt>
                <c:pt idx="1787">
                  <c:v>0.56062100000000004</c:v>
                </c:pt>
                <c:pt idx="1788">
                  <c:v>0.55647619999999998</c:v>
                </c:pt>
                <c:pt idx="1789">
                  <c:v>0.5735671</c:v>
                </c:pt>
                <c:pt idx="1790">
                  <c:v>0.57063750000000002</c:v>
                </c:pt>
                <c:pt idx="1791">
                  <c:v>0.55611250000000001</c:v>
                </c:pt>
                <c:pt idx="1792">
                  <c:v>0.56722030000000001</c:v>
                </c:pt>
                <c:pt idx="1793">
                  <c:v>0.56610470000000002</c:v>
                </c:pt>
                <c:pt idx="1794">
                  <c:v>0.56343569999999998</c:v>
                </c:pt>
                <c:pt idx="1795">
                  <c:v>0.56083170000000004</c:v>
                </c:pt>
                <c:pt idx="1796">
                  <c:v>0.59484400000000004</c:v>
                </c:pt>
                <c:pt idx="1797">
                  <c:v>0.60277510000000001</c:v>
                </c:pt>
                <c:pt idx="1798">
                  <c:v>0.57050109999999998</c:v>
                </c:pt>
                <c:pt idx="1799">
                  <c:v>0.56720760000000003</c:v>
                </c:pt>
                <c:pt idx="1800">
                  <c:v>0.55999829999999995</c:v>
                </c:pt>
                <c:pt idx="1801">
                  <c:v>0.55535480000000004</c:v>
                </c:pt>
                <c:pt idx="1802">
                  <c:v>0.54843649999999999</c:v>
                </c:pt>
                <c:pt idx="1803">
                  <c:v>0.53275649999999997</c:v>
                </c:pt>
                <c:pt idx="1804">
                  <c:v>0.51855600000000002</c:v>
                </c:pt>
                <c:pt idx="1805">
                  <c:v>0.49526209999999998</c:v>
                </c:pt>
                <c:pt idx="1806">
                  <c:v>0.50343340000000003</c:v>
                </c:pt>
                <c:pt idx="1807">
                  <c:v>0.51641199999999998</c:v>
                </c:pt>
                <c:pt idx="1808">
                  <c:v>0.5264972</c:v>
                </c:pt>
                <c:pt idx="1809">
                  <c:v>0.53252279999999996</c:v>
                </c:pt>
                <c:pt idx="1810">
                  <c:v>0.54143909999999995</c:v>
                </c:pt>
                <c:pt idx="1811">
                  <c:v>0.53372920000000001</c:v>
                </c:pt>
                <c:pt idx="1812">
                  <c:v>0.54120480000000004</c:v>
                </c:pt>
                <c:pt idx="1813">
                  <c:v>0.52555099999999999</c:v>
                </c:pt>
                <c:pt idx="1814">
                  <c:v>0.52317979999999997</c:v>
                </c:pt>
                <c:pt idx="1815">
                  <c:v>0.50467479999999998</c:v>
                </c:pt>
                <c:pt idx="1816">
                  <c:v>0.51484799999999997</c:v>
                </c:pt>
                <c:pt idx="1817">
                  <c:v>0.51018280000000005</c:v>
                </c:pt>
                <c:pt idx="1818">
                  <c:v>0.52339910000000001</c:v>
                </c:pt>
                <c:pt idx="1819">
                  <c:v>0.50096390000000002</c:v>
                </c:pt>
                <c:pt idx="1820">
                  <c:v>0.50182420000000005</c:v>
                </c:pt>
                <c:pt idx="1821">
                  <c:v>0.49418339999999999</c:v>
                </c:pt>
                <c:pt idx="1822">
                  <c:v>0.47937059999999998</c:v>
                </c:pt>
                <c:pt idx="1823">
                  <c:v>0.48854920000000002</c:v>
                </c:pt>
                <c:pt idx="1824">
                  <c:v>0.48825400000000002</c:v>
                </c:pt>
                <c:pt idx="1825">
                  <c:v>0.50962490000000005</c:v>
                </c:pt>
                <c:pt idx="1826">
                  <c:v>0.51266009999999995</c:v>
                </c:pt>
                <c:pt idx="1827">
                  <c:v>0.49953609999999998</c:v>
                </c:pt>
                <c:pt idx="1828">
                  <c:v>0.51226910000000003</c:v>
                </c:pt>
                <c:pt idx="1829">
                  <c:v>0.54411290000000001</c:v>
                </c:pt>
                <c:pt idx="1830">
                  <c:v>0.53816280000000005</c:v>
                </c:pt>
                <c:pt idx="1831">
                  <c:v>0.52762719999999996</c:v>
                </c:pt>
                <c:pt idx="1832">
                  <c:v>0.52753300000000003</c:v>
                </c:pt>
                <c:pt idx="1833">
                  <c:v>0.54575709999999999</c:v>
                </c:pt>
                <c:pt idx="1834">
                  <c:v>0.54803630000000003</c:v>
                </c:pt>
                <c:pt idx="1835">
                  <c:v>0.53982390000000002</c:v>
                </c:pt>
                <c:pt idx="1836">
                  <c:v>0.53911240000000005</c:v>
                </c:pt>
                <c:pt idx="1837">
                  <c:v>0.54174239999999996</c:v>
                </c:pt>
                <c:pt idx="1838">
                  <c:v>0.54791369999999995</c:v>
                </c:pt>
                <c:pt idx="1839">
                  <c:v>0.55053680000000005</c:v>
                </c:pt>
                <c:pt idx="1840">
                  <c:v>0.54298900000000005</c:v>
                </c:pt>
                <c:pt idx="1841">
                  <c:v>0.54795179999999999</c:v>
                </c:pt>
                <c:pt idx="1842">
                  <c:v>0.53997220000000001</c:v>
                </c:pt>
                <c:pt idx="1843">
                  <c:v>0.52910140000000006</c:v>
                </c:pt>
                <c:pt idx="1844">
                  <c:v>0.52856349999999996</c:v>
                </c:pt>
                <c:pt idx="1845">
                  <c:v>0.54233600000000004</c:v>
                </c:pt>
                <c:pt idx="1846">
                  <c:v>0.53501339999999997</c:v>
                </c:pt>
                <c:pt idx="1847">
                  <c:v>0.53828480000000001</c:v>
                </c:pt>
                <c:pt idx="1848">
                  <c:v>0.53167299999999995</c:v>
                </c:pt>
                <c:pt idx="1849">
                  <c:v>0.53928520000000002</c:v>
                </c:pt>
                <c:pt idx="1850">
                  <c:v>0.54586420000000002</c:v>
                </c:pt>
                <c:pt idx="1851">
                  <c:v>0.54982629999999999</c:v>
                </c:pt>
                <c:pt idx="1852">
                  <c:v>0.52301839999999999</c:v>
                </c:pt>
                <c:pt idx="1853">
                  <c:v>0.54105749999999997</c:v>
                </c:pt>
                <c:pt idx="1854">
                  <c:v>0.53679730000000003</c:v>
                </c:pt>
                <c:pt idx="1855">
                  <c:v>0.55809960000000003</c:v>
                </c:pt>
                <c:pt idx="1856">
                  <c:v>0.56405039999999995</c:v>
                </c:pt>
                <c:pt idx="1857">
                  <c:v>0.55561170000000004</c:v>
                </c:pt>
                <c:pt idx="1858">
                  <c:v>0.54360770000000003</c:v>
                </c:pt>
                <c:pt idx="1859">
                  <c:v>0.55766899999999997</c:v>
                </c:pt>
                <c:pt idx="1860">
                  <c:v>0.54118080000000002</c:v>
                </c:pt>
                <c:pt idx="1861">
                  <c:v>0.55304039999999999</c:v>
                </c:pt>
                <c:pt idx="1862">
                  <c:v>0.55096860000000003</c:v>
                </c:pt>
                <c:pt idx="1863">
                  <c:v>0.57303649999999995</c:v>
                </c:pt>
                <c:pt idx="1864">
                  <c:v>0.53598780000000001</c:v>
                </c:pt>
                <c:pt idx="1865">
                  <c:v>0.54171119999999995</c:v>
                </c:pt>
                <c:pt idx="1866">
                  <c:v>0.55295000000000005</c:v>
                </c:pt>
                <c:pt idx="1867">
                  <c:v>0.54045699999999997</c:v>
                </c:pt>
                <c:pt idx="1868">
                  <c:v>0.54236510000000004</c:v>
                </c:pt>
                <c:pt idx="1869">
                  <c:v>0.55040279999999997</c:v>
                </c:pt>
                <c:pt idx="1870">
                  <c:v>0.53415230000000002</c:v>
                </c:pt>
                <c:pt idx="1871">
                  <c:v>0.54028449999999995</c:v>
                </c:pt>
                <c:pt idx="1872">
                  <c:v>0.55710800000000005</c:v>
                </c:pt>
                <c:pt idx="1873">
                  <c:v>0.55245520000000004</c:v>
                </c:pt>
                <c:pt idx="1874">
                  <c:v>0.5446202</c:v>
                </c:pt>
                <c:pt idx="1875">
                  <c:v>0.55305519999999997</c:v>
                </c:pt>
                <c:pt idx="1876">
                  <c:v>0.54519399999999996</c:v>
                </c:pt>
                <c:pt idx="1877">
                  <c:v>0.54445129999999997</c:v>
                </c:pt>
                <c:pt idx="1878">
                  <c:v>0.53966769999999997</c:v>
                </c:pt>
                <c:pt idx="1879">
                  <c:v>0.54569009999999996</c:v>
                </c:pt>
                <c:pt idx="1880">
                  <c:v>0.52125889999999997</c:v>
                </c:pt>
                <c:pt idx="1881">
                  <c:v>0.51409640000000001</c:v>
                </c:pt>
                <c:pt idx="1882">
                  <c:v>0.52543099999999998</c:v>
                </c:pt>
                <c:pt idx="1883">
                  <c:v>0.53379080000000001</c:v>
                </c:pt>
                <c:pt idx="1884">
                  <c:v>0.5214801</c:v>
                </c:pt>
                <c:pt idx="1885">
                  <c:v>0.52828509999999995</c:v>
                </c:pt>
                <c:pt idx="1886">
                  <c:v>0.54981800000000003</c:v>
                </c:pt>
                <c:pt idx="1887">
                  <c:v>0.53166899999999995</c:v>
                </c:pt>
                <c:pt idx="1888">
                  <c:v>0.54058220000000001</c:v>
                </c:pt>
                <c:pt idx="1889">
                  <c:v>0.53115100000000004</c:v>
                </c:pt>
                <c:pt idx="1890">
                  <c:v>0.51296920000000001</c:v>
                </c:pt>
                <c:pt idx="1891">
                  <c:v>0.47711239999999999</c:v>
                </c:pt>
                <c:pt idx="1892">
                  <c:v>0.4859057</c:v>
                </c:pt>
                <c:pt idx="1893">
                  <c:v>0.4991604</c:v>
                </c:pt>
                <c:pt idx="1894">
                  <c:v>0.51395639999999998</c:v>
                </c:pt>
                <c:pt idx="1895">
                  <c:v>0.51816890000000004</c:v>
                </c:pt>
                <c:pt idx="1896">
                  <c:v>0.52976610000000002</c:v>
                </c:pt>
                <c:pt idx="1897">
                  <c:v>0.53075340000000004</c:v>
                </c:pt>
                <c:pt idx="1898">
                  <c:v>0.54160900000000001</c:v>
                </c:pt>
                <c:pt idx="1899">
                  <c:v>0.52069989999999999</c:v>
                </c:pt>
                <c:pt idx="1900">
                  <c:v>0.51830149999999997</c:v>
                </c:pt>
                <c:pt idx="1901">
                  <c:v>0.5008399</c:v>
                </c:pt>
                <c:pt idx="1902">
                  <c:v>0.50011139999999998</c:v>
                </c:pt>
                <c:pt idx="1903">
                  <c:v>0.5011622</c:v>
                </c:pt>
                <c:pt idx="1904">
                  <c:v>0.51001399999999997</c:v>
                </c:pt>
                <c:pt idx="1905">
                  <c:v>0.49638779999999999</c:v>
                </c:pt>
                <c:pt idx="1906">
                  <c:v>0.49928339999999999</c:v>
                </c:pt>
                <c:pt idx="1907">
                  <c:v>0.51666840000000003</c:v>
                </c:pt>
                <c:pt idx="1908">
                  <c:v>0.50209420000000005</c:v>
                </c:pt>
                <c:pt idx="1909">
                  <c:v>0.50280420000000003</c:v>
                </c:pt>
                <c:pt idx="1910">
                  <c:v>0.51937719999999998</c:v>
                </c:pt>
                <c:pt idx="1911">
                  <c:v>0.54163519999999998</c:v>
                </c:pt>
                <c:pt idx="1912">
                  <c:v>0.52113169999999998</c:v>
                </c:pt>
                <c:pt idx="1913">
                  <c:v>0.51497219999999999</c:v>
                </c:pt>
                <c:pt idx="1914">
                  <c:v>0.53374279999999996</c:v>
                </c:pt>
                <c:pt idx="1915">
                  <c:v>0.53078689999999995</c:v>
                </c:pt>
                <c:pt idx="1916">
                  <c:v>0.53936580000000001</c:v>
                </c:pt>
                <c:pt idx="1917">
                  <c:v>0.53907539999999998</c:v>
                </c:pt>
                <c:pt idx="1918">
                  <c:v>0.52833289999999999</c:v>
                </c:pt>
                <c:pt idx="1919">
                  <c:v>0.53137089999999998</c:v>
                </c:pt>
                <c:pt idx="1920">
                  <c:v>0.52240560000000003</c:v>
                </c:pt>
                <c:pt idx="1921">
                  <c:v>0.5179222</c:v>
                </c:pt>
                <c:pt idx="1922">
                  <c:v>0.51236890000000002</c:v>
                </c:pt>
                <c:pt idx="1923">
                  <c:v>0.51824939999999997</c:v>
                </c:pt>
                <c:pt idx="1924">
                  <c:v>0.53324340000000003</c:v>
                </c:pt>
                <c:pt idx="1925">
                  <c:v>0.53316019999999997</c:v>
                </c:pt>
                <c:pt idx="1926">
                  <c:v>0.52402499999999996</c:v>
                </c:pt>
                <c:pt idx="1927">
                  <c:v>0.50253829999999999</c:v>
                </c:pt>
                <c:pt idx="1928">
                  <c:v>0.51660260000000002</c:v>
                </c:pt>
                <c:pt idx="1929">
                  <c:v>0.51183310000000004</c:v>
                </c:pt>
                <c:pt idx="1930">
                  <c:v>0.51590380000000002</c:v>
                </c:pt>
                <c:pt idx="1931">
                  <c:v>0.52552810000000005</c:v>
                </c:pt>
                <c:pt idx="1932">
                  <c:v>0.50865559999999999</c:v>
                </c:pt>
                <c:pt idx="1933">
                  <c:v>0.52873559999999997</c:v>
                </c:pt>
                <c:pt idx="1934">
                  <c:v>0.52132310000000004</c:v>
                </c:pt>
                <c:pt idx="1935">
                  <c:v>0.52826150000000005</c:v>
                </c:pt>
                <c:pt idx="1936">
                  <c:v>0.55751799999999996</c:v>
                </c:pt>
                <c:pt idx="1937">
                  <c:v>0.52692269999999997</c:v>
                </c:pt>
                <c:pt idx="1938">
                  <c:v>0.50585740000000001</c:v>
                </c:pt>
                <c:pt idx="1939">
                  <c:v>0.49569180000000002</c:v>
                </c:pt>
                <c:pt idx="1940">
                  <c:v>0.49499100000000001</c:v>
                </c:pt>
                <c:pt idx="1941">
                  <c:v>0.4826356</c:v>
                </c:pt>
                <c:pt idx="1942">
                  <c:v>0.49695279999999997</c:v>
                </c:pt>
                <c:pt idx="1943">
                  <c:v>0.49188779999999999</c:v>
                </c:pt>
                <c:pt idx="1944">
                  <c:v>0.48669299999999999</c:v>
                </c:pt>
                <c:pt idx="1945">
                  <c:v>0.47410770000000002</c:v>
                </c:pt>
                <c:pt idx="1946">
                  <c:v>0.48868899999999998</c:v>
                </c:pt>
                <c:pt idx="1947">
                  <c:v>0.48072589999999998</c:v>
                </c:pt>
                <c:pt idx="1948">
                  <c:v>0.47974830000000002</c:v>
                </c:pt>
                <c:pt idx="1949">
                  <c:v>0.47802270000000002</c:v>
                </c:pt>
                <c:pt idx="1950">
                  <c:v>0.47076279999999998</c:v>
                </c:pt>
                <c:pt idx="1951">
                  <c:v>0.49470150000000002</c:v>
                </c:pt>
                <c:pt idx="1952">
                  <c:v>0.50205789999999995</c:v>
                </c:pt>
                <c:pt idx="1953">
                  <c:v>0.51201079999999999</c:v>
                </c:pt>
                <c:pt idx="1954">
                  <c:v>0.50202800000000003</c:v>
                </c:pt>
                <c:pt idx="1955">
                  <c:v>0.48967319999999998</c:v>
                </c:pt>
                <c:pt idx="1956">
                  <c:v>0.49943330000000002</c:v>
                </c:pt>
                <c:pt idx="1957">
                  <c:v>0.48606719999999998</c:v>
                </c:pt>
                <c:pt idx="1958">
                  <c:v>0.49173539999999999</c:v>
                </c:pt>
                <c:pt idx="1959">
                  <c:v>0.493724</c:v>
                </c:pt>
                <c:pt idx="1960">
                  <c:v>0.49585289999999999</c:v>
                </c:pt>
                <c:pt idx="1961">
                  <c:v>0.49041079999999998</c:v>
                </c:pt>
                <c:pt idx="1962">
                  <c:v>0.49568440000000002</c:v>
                </c:pt>
                <c:pt idx="1963">
                  <c:v>0.49433280000000002</c:v>
                </c:pt>
                <c:pt idx="1964">
                  <c:v>0.50783940000000005</c:v>
                </c:pt>
                <c:pt idx="1965">
                  <c:v>0.49926429999999999</c:v>
                </c:pt>
                <c:pt idx="1966">
                  <c:v>0.4927107</c:v>
                </c:pt>
                <c:pt idx="1967">
                  <c:v>0.49621159999999997</c:v>
                </c:pt>
                <c:pt idx="1968">
                  <c:v>0.51022020000000001</c:v>
                </c:pt>
                <c:pt idx="1969">
                  <c:v>0.49388130000000002</c:v>
                </c:pt>
                <c:pt idx="1970">
                  <c:v>0.49673279999999997</c:v>
                </c:pt>
                <c:pt idx="1971">
                  <c:v>0.49839699999999998</c:v>
                </c:pt>
                <c:pt idx="1972">
                  <c:v>0.52497170000000004</c:v>
                </c:pt>
                <c:pt idx="1973">
                  <c:v>0.51309749999999998</c:v>
                </c:pt>
                <c:pt idx="1974">
                  <c:v>0.49393540000000002</c:v>
                </c:pt>
                <c:pt idx="1975">
                  <c:v>0.48298530000000001</c:v>
                </c:pt>
                <c:pt idx="1976">
                  <c:v>0.48276809999999998</c:v>
                </c:pt>
                <c:pt idx="1977">
                  <c:v>0.47735430000000001</c:v>
                </c:pt>
                <c:pt idx="1978">
                  <c:v>0.49382680000000001</c:v>
                </c:pt>
                <c:pt idx="1979">
                  <c:v>0.49395440000000002</c:v>
                </c:pt>
                <c:pt idx="1980">
                  <c:v>0.49679459999999998</c:v>
                </c:pt>
                <c:pt idx="1981">
                  <c:v>0.50256990000000001</c:v>
                </c:pt>
                <c:pt idx="1982">
                  <c:v>0.4910659</c:v>
                </c:pt>
                <c:pt idx="1983">
                  <c:v>0.51079319999999995</c:v>
                </c:pt>
                <c:pt idx="1984">
                  <c:v>0.49087340000000002</c:v>
                </c:pt>
                <c:pt idx="1985">
                  <c:v>0.493537</c:v>
                </c:pt>
                <c:pt idx="1986">
                  <c:v>0.48910019999999998</c:v>
                </c:pt>
                <c:pt idx="1987">
                  <c:v>0.49560539999999997</c:v>
                </c:pt>
                <c:pt idx="1988">
                  <c:v>0.46232410000000002</c:v>
                </c:pt>
                <c:pt idx="1989">
                  <c:v>0.4797766</c:v>
                </c:pt>
                <c:pt idx="1990">
                  <c:v>0.4606113</c:v>
                </c:pt>
                <c:pt idx="1991">
                  <c:v>0.45834380000000002</c:v>
                </c:pt>
                <c:pt idx="1992">
                  <c:v>0.45872619999999997</c:v>
                </c:pt>
                <c:pt idx="1993">
                  <c:v>0.46398050000000002</c:v>
                </c:pt>
                <c:pt idx="1994">
                  <c:v>0.45098500000000002</c:v>
                </c:pt>
                <c:pt idx="1995">
                  <c:v>0.45312419999999998</c:v>
                </c:pt>
                <c:pt idx="1996">
                  <c:v>0.44271310000000003</c:v>
                </c:pt>
                <c:pt idx="1997">
                  <c:v>0.45593739999999999</c:v>
                </c:pt>
                <c:pt idx="1998">
                  <c:v>0.46907120000000002</c:v>
                </c:pt>
                <c:pt idx="1999">
                  <c:v>0.50847359999999997</c:v>
                </c:pt>
                <c:pt idx="2000">
                  <c:v>0.49151020000000001</c:v>
                </c:pt>
                <c:pt idx="2001">
                  <c:v>0.50819049999999999</c:v>
                </c:pt>
                <c:pt idx="2002">
                  <c:v>0.49431399999999998</c:v>
                </c:pt>
                <c:pt idx="2003">
                  <c:v>0.4914809</c:v>
                </c:pt>
                <c:pt idx="2004">
                  <c:v>0.48741610000000002</c:v>
                </c:pt>
                <c:pt idx="2005">
                  <c:v>0.4753463</c:v>
                </c:pt>
                <c:pt idx="2006">
                  <c:v>0.46485599999999999</c:v>
                </c:pt>
                <c:pt idx="2007">
                  <c:v>0.46195120000000001</c:v>
                </c:pt>
                <c:pt idx="2008">
                  <c:v>0.4546597</c:v>
                </c:pt>
                <c:pt idx="2009">
                  <c:v>0.47034900000000002</c:v>
                </c:pt>
                <c:pt idx="2010">
                  <c:v>0.47057009999999999</c:v>
                </c:pt>
                <c:pt idx="2011">
                  <c:v>0.46746280000000001</c:v>
                </c:pt>
                <c:pt idx="2012">
                  <c:v>0.46289239999999998</c:v>
                </c:pt>
                <c:pt idx="2013">
                  <c:v>0.44819900000000001</c:v>
                </c:pt>
                <c:pt idx="2014">
                  <c:v>0.45101229999999998</c:v>
                </c:pt>
                <c:pt idx="2015">
                  <c:v>0.44306669999999998</c:v>
                </c:pt>
                <c:pt idx="2016">
                  <c:v>0.43771110000000002</c:v>
                </c:pt>
                <c:pt idx="2017">
                  <c:v>0.43466949999999999</c:v>
                </c:pt>
                <c:pt idx="2018">
                  <c:v>0.4220624</c:v>
                </c:pt>
                <c:pt idx="2019">
                  <c:v>0.43760660000000001</c:v>
                </c:pt>
                <c:pt idx="2020">
                  <c:v>0.44380429999999998</c:v>
                </c:pt>
                <c:pt idx="2021">
                  <c:v>0.44009090000000001</c:v>
                </c:pt>
                <c:pt idx="2022">
                  <c:v>0.43789899999999998</c:v>
                </c:pt>
                <c:pt idx="2023">
                  <c:v>0.43137560000000003</c:v>
                </c:pt>
                <c:pt idx="2024">
                  <c:v>0.43721660000000001</c:v>
                </c:pt>
                <c:pt idx="2025">
                  <c:v>0.45696510000000001</c:v>
                </c:pt>
                <c:pt idx="2026">
                  <c:v>0.44359949999999998</c:v>
                </c:pt>
                <c:pt idx="2027">
                  <c:v>0.43429790000000001</c:v>
                </c:pt>
                <c:pt idx="2028">
                  <c:v>0.44365490000000002</c:v>
                </c:pt>
                <c:pt idx="2029">
                  <c:v>0.43064279999999999</c:v>
                </c:pt>
                <c:pt idx="2030">
                  <c:v>0.45255230000000002</c:v>
                </c:pt>
                <c:pt idx="2031">
                  <c:v>0.45816639999999997</c:v>
                </c:pt>
                <c:pt idx="2032">
                  <c:v>0.46842509999999998</c:v>
                </c:pt>
                <c:pt idx="2033">
                  <c:v>0.45254699999999998</c:v>
                </c:pt>
                <c:pt idx="2034">
                  <c:v>0.45271020000000001</c:v>
                </c:pt>
                <c:pt idx="2035">
                  <c:v>0.45572869999999999</c:v>
                </c:pt>
                <c:pt idx="2036">
                  <c:v>0.45737939999999999</c:v>
                </c:pt>
                <c:pt idx="2037">
                  <c:v>0.45053700000000002</c:v>
                </c:pt>
                <c:pt idx="2038">
                  <c:v>0.4485865</c:v>
                </c:pt>
                <c:pt idx="2039">
                  <c:v>0.4538954</c:v>
                </c:pt>
                <c:pt idx="2040">
                  <c:v>0.45978980000000003</c:v>
                </c:pt>
                <c:pt idx="2041">
                  <c:v>0.44609929999999998</c:v>
                </c:pt>
                <c:pt idx="2042">
                  <c:v>0.4692596</c:v>
                </c:pt>
                <c:pt idx="2043">
                  <c:v>0.45095200000000002</c:v>
                </c:pt>
                <c:pt idx="2044">
                  <c:v>0.45400879999999999</c:v>
                </c:pt>
                <c:pt idx="2045">
                  <c:v>0.47116400000000003</c:v>
                </c:pt>
                <c:pt idx="2046">
                  <c:v>0.47844989999999998</c:v>
                </c:pt>
                <c:pt idx="2047">
                  <c:v>0.44720070000000001</c:v>
                </c:pt>
                <c:pt idx="2048">
                  <c:v>0.46311469999999999</c:v>
                </c:pt>
                <c:pt idx="2049">
                  <c:v>0.46080719999999997</c:v>
                </c:pt>
                <c:pt idx="2050">
                  <c:v>0.45802949999999998</c:v>
                </c:pt>
                <c:pt idx="2051">
                  <c:v>0.46371220000000002</c:v>
                </c:pt>
                <c:pt idx="2052">
                  <c:v>0.46501480000000001</c:v>
                </c:pt>
                <c:pt idx="2053">
                  <c:v>0.45805630000000003</c:v>
                </c:pt>
                <c:pt idx="2054">
                  <c:v>0.4478779</c:v>
                </c:pt>
                <c:pt idx="2055">
                  <c:v>0.44141049999999998</c:v>
                </c:pt>
                <c:pt idx="2056">
                  <c:v>0.4438666</c:v>
                </c:pt>
                <c:pt idx="2057">
                  <c:v>0.44906839999999998</c:v>
                </c:pt>
                <c:pt idx="2058">
                  <c:v>0.45216970000000001</c:v>
                </c:pt>
                <c:pt idx="2059">
                  <c:v>0.45922619999999997</c:v>
                </c:pt>
                <c:pt idx="2060">
                  <c:v>0.44367790000000001</c:v>
                </c:pt>
                <c:pt idx="2061">
                  <c:v>0.45236720000000002</c:v>
                </c:pt>
                <c:pt idx="2062">
                  <c:v>0.44153209999999998</c:v>
                </c:pt>
                <c:pt idx="2063">
                  <c:v>0.4342858</c:v>
                </c:pt>
                <c:pt idx="2064">
                  <c:v>0.44418150000000001</c:v>
                </c:pt>
                <c:pt idx="2065">
                  <c:v>0.45221159999999999</c:v>
                </c:pt>
                <c:pt idx="2066">
                  <c:v>0.4652888</c:v>
                </c:pt>
                <c:pt idx="2067">
                  <c:v>0.44057930000000001</c:v>
                </c:pt>
                <c:pt idx="2068">
                  <c:v>0.45588669999999998</c:v>
                </c:pt>
                <c:pt idx="2069">
                  <c:v>0.45927859999999998</c:v>
                </c:pt>
                <c:pt idx="2070">
                  <c:v>0.45338840000000002</c:v>
                </c:pt>
                <c:pt idx="2071">
                  <c:v>0.45808850000000001</c:v>
                </c:pt>
                <c:pt idx="2072">
                  <c:v>0.45433970000000001</c:v>
                </c:pt>
                <c:pt idx="2073">
                  <c:v>0.42641610000000002</c:v>
                </c:pt>
                <c:pt idx="2074">
                  <c:v>0.42752069999999998</c:v>
                </c:pt>
                <c:pt idx="2075">
                  <c:v>0.43005339999999997</c:v>
                </c:pt>
                <c:pt idx="2076">
                  <c:v>0.43132029999999999</c:v>
                </c:pt>
                <c:pt idx="2077">
                  <c:v>0.43219010000000002</c:v>
                </c:pt>
                <c:pt idx="2078">
                  <c:v>0.42327199999999998</c:v>
                </c:pt>
                <c:pt idx="2079">
                  <c:v>0.42817250000000001</c:v>
                </c:pt>
                <c:pt idx="2080">
                  <c:v>0.4257126</c:v>
                </c:pt>
                <c:pt idx="2081">
                  <c:v>0.42094239999999999</c:v>
                </c:pt>
                <c:pt idx="2082">
                  <c:v>0.41890110000000003</c:v>
                </c:pt>
                <c:pt idx="2083">
                  <c:v>0.43158400000000002</c:v>
                </c:pt>
                <c:pt idx="2084">
                  <c:v>0.43867859999999997</c:v>
                </c:pt>
                <c:pt idx="2085">
                  <c:v>0.43407509999999999</c:v>
                </c:pt>
                <c:pt idx="2086">
                  <c:v>0.43821139999999997</c:v>
                </c:pt>
                <c:pt idx="2087">
                  <c:v>0.44372450000000002</c:v>
                </c:pt>
                <c:pt idx="2088">
                  <c:v>0.42827939999999998</c:v>
                </c:pt>
                <c:pt idx="2089">
                  <c:v>0.43513279999999999</c:v>
                </c:pt>
                <c:pt idx="2090">
                  <c:v>0.42103200000000002</c:v>
                </c:pt>
                <c:pt idx="2091">
                  <c:v>0.421514</c:v>
                </c:pt>
                <c:pt idx="2092">
                  <c:v>0.42154799999999998</c:v>
                </c:pt>
                <c:pt idx="2093">
                  <c:v>0.42016710000000002</c:v>
                </c:pt>
                <c:pt idx="2094">
                  <c:v>0.42456670000000002</c:v>
                </c:pt>
                <c:pt idx="2095">
                  <c:v>0.4253808</c:v>
                </c:pt>
                <c:pt idx="2096">
                  <c:v>0.41778500000000002</c:v>
                </c:pt>
                <c:pt idx="2097">
                  <c:v>0.43955749999999999</c:v>
                </c:pt>
                <c:pt idx="2098">
                  <c:v>0.444496</c:v>
                </c:pt>
                <c:pt idx="2099">
                  <c:v>0.41836659999999998</c:v>
                </c:pt>
                <c:pt idx="2100">
                  <c:v>0.43961230000000001</c:v>
                </c:pt>
                <c:pt idx="2101">
                  <c:v>0.41552430000000001</c:v>
                </c:pt>
                <c:pt idx="2102">
                  <c:v>0.4245757</c:v>
                </c:pt>
                <c:pt idx="2103">
                  <c:v>0.4274598</c:v>
                </c:pt>
                <c:pt idx="2104">
                  <c:v>0.42305290000000001</c:v>
                </c:pt>
                <c:pt idx="2105">
                  <c:v>0.42011340000000003</c:v>
                </c:pt>
                <c:pt idx="2106">
                  <c:v>0.4249406</c:v>
                </c:pt>
                <c:pt idx="2107">
                  <c:v>0.43434420000000001</c:v>
                </c:pt>
                <c:pt idx="2108">
                  <c:v>0.42699989999999999</c:v>
                </c:pt>
                <c:pt idx="2109">
                  <c:v>0.42488379999999998</c:v>
                </c:pt>
                <c:pt idx="2110">
                  <c:v>0.42920229999999998</c:v>
                </c:pt>
                <c:pt idx="2111">
                  <c:v>0.43055969999999999</c:v>
                </c:pt>
                <c:pt idx="2112">
                  <c:v>0.43807180000000001</c:v>
                </c:pt>
                <c:pt idx="2113">
                  <c:v>0.44154969999999999</c:v>
                </c:pt>
                <c:pt idx="2114">
                  <c:v>0.44172810000000001</c:v>
                </c:pt>
                <c:pt idx="2115">
                  <c:v>0.44453720000000002</c:v>
                </c:pt>
                <c:pt idx="2116">
                  <c:v>0.44201420000000002</c:v>
                </c:pt>
                <c:pt idx="2117">
                  <c:v>0.43514619999999998</c:v>
                </c:pt>
                <c:pt idx="2118">
                  <c:v>0.43623440000000002</c:v>
                </c:pt>
                <c:pt idx="2119">
                  <c:v>0.4256741</c:v>
                </c:pt>
                <c:pt idx="2120">
                  <c:v>0.4470074</c:v>
                </c:pt>
                <c:pt idx="2121">
                  <c:v>0.45425690000000002</c:v>
                </c:pt>
                <c:pt idx="2122">
                  <c:v>0.4572851</c:v>
                </c:pt>
                <c:pt idx="2123">
                  <c:v>0.4620918</c:v>
                </c:pt>
                <c:pt idx="2124">
                  <c:v>0.47625630000000002</c:v>
                </c:pt>
                <c:pt idx="2125">
                  <c:v>0.4651305</c:v>
                </c:pt>
                <c:pt idx="2126">
                  <c:v>0.46060410000000002</c:v>
                </c:pt>
                <c:pt idx="2127">
                  <c:v>0.46975630000000002</c:v>
                </c:pt>
                <c:pt idx="2128">
                  <c:v>0.46834890000000001</c:v>
                </c:pt>
                <c:pt idx="2129">
                  <c:v>0.45854780000000001</c:v>
                </c:pt>
                <c:pt idx="2130">
                  <c:v>0.44605139999999999</c:v>
                </c:pt>
                <c:pt idx="2131">
                  <c:v>0.44870100000000002</c:v>
                </c:pt>
                <c:pt idx="2132">
                  <c:v>0.44787440000000001</c:v>
                </c:pt>
                <c:pt idx="2133">
                  <c:v>0.44373970000000001</c:v>
                </c:pt>
                <c:pt idx="2134">
                  <c:v>0.44723469999999999</c:v>
                </c:pt>
                <c:pt idx="2135">
                  <c:v>0.45174379999999997</c:v>
                </c:pt>
                <c:pt idx="2136">
                  <c:v>0.46421499999999999</c:v>
                </c:pt>
                <c:pt idx="2137">
                  <c:v>0.46428920000000001</c:v>
                </c:pt>
                <c:pt idx="2138">
                  <c:v>0.47867470000000001</c:v>
                </c:pt>
                <c:pt idx="2139">
                  <c:v>0.45016329999999999</c:v>
                </c:pt>
                <c:pt idx="2140">
                  <c:v>0.48273470000000002</c:v>
                </c:pt>
                <c:pt idx="2141">
                  <c:v>0.48023110000000002</c:v>
                </c:pt>
                <c:pt idx="2142">
                  <c:v>0.4716573</c:v>
                </c:pt>
                <c:pt idx="2143">
                  <c:v>0.49731219999999998</c:v>
                </c:pt>
                <c:pt idx="2144">
                  <c:v>0.50228980000000001</c:v>
                </c:pt>
                <c:pt idx="2145">
                  <c:v>0.50097080000000005</c:v>
                </c:pt>
                <c:pt idx="2146">
                  <c:v>0.50162609999999996</c:v>
                </c:pt>
                <c:pt idx="2147">
                  <c:v>0.49285370000000001</c:v>
                </c:pt>
                <c:pt idx="2148">
                  <c:v>0.47488239999999998</c:v>
                </c:pt>
                <c:pt idx="2149">
                  <c:v>0.4772322</c:v>
                </c:pt>
                <c:pt idx="2150">
                  <c:v>0.47312549999999998</c:v>
                </c:pt>
                <c:pt idx="2151">
                  <c:v>0.48533490000000001</c:v>
                </c:pt>
                <c:pt idx="2152">
                  <c:v>0.4718541</c:v>
                </c:pt>
                <c:pt idx="2153">
                  <c:v>0.47944690000000001</c:v>
                </c:pt>
                <c:pt idx="2154">
                  <c:v>0.44884039999999997</c:v>
                </c:pt>
                <c:pt idx="2155">
                  <c:v>0.45109189999999999</c:v>
                </c:pt>
                <c:pt idx="2156">
                  <c:v>0.45799099999999998</c:v>
                </c:pt>
                <c:pt idx="2157">
                  <c:v>0.46234510000000001</c:v>
                </c:pt>
                <c:pt idx="2158">
                  <c:v>0.47104750000000001</c:v>
                </c:pt>
                <c:pt idx="2159">
                  <c:v>0.48423460000000002</c:v>
                </c:pt>
                <c:pt idx="2160">
                  <c:v>0.48911680000000002</c:v>
                </c:pt>
                <c:pt idx="2161">
                  <c:v>0.49667250000000002</c:v>
                </c:pt>
                <c:pt idx="2162">
                  <c:v>0.49683939999999999</c:v>
                </c:pt>
                <c:pt idx="2163">
                  <c:v>0.5022238</c:v>
                </c:pt>
                <c:pt idx="2164">
                  <c:v>0.4914345</c:v>
                </c:pt>
                <c:pt idx="2165">
                  <c:v>0.50082859999999996</c:v>
                </c:pt>
                <c:pt idx="2166">
                  <c:v>0.50383650000000002</c:v>
                </c:pt>
                <c:pt idx="2167">
                  <c:v>0.5136037</c:v>
                </c:pt>
                <c:pt idx="2168">
                  <c:v>0.51612930000000001</c:v>
                </c:pt>
                <c:pt idx="2169">
                  <c:v>0.50010770000000004</c:v>
                </c:pt>
                <c:pt idx="2170">
                  <c:v>0.52285919999999997</c:v>
                </c:pt>
                <c:pt idx="2171">
                  <c:v>0.53059480000000003</c:v>
                </c:pt>
                <c:pt idx="2172">
                  <c:v>0.53064619999999996</c:v>
                </c:pt>
                <c:pt idx="2173">
                  <c:v>0.51925929999999998</c:v>
                </c:pt>
                <c:pt idx="2174">
                  <c:v>0.5054208</c:v>
                </c:pt>
                <c:pt idx="2175">
                  <c:v>0.49858730000000001</c:v>
                </c:pt>
                <c:pt idx="2176">
                  <c:v>0.50736780000000004</c:v>
                </c:pt>
                <c:pt idx="2177">
                  <c:v>0.49024050000000002</c:v>
                </c:pt>
                <c:pt idx="2178">
                  <c:v>0.49906410000000001</c:v>
                </c:pt>
                <c:pt idx="2179">
                  <c:v>0.49310690000000001</c:v>
                </c:pt>
                <c:pt idx="2180">
                  <c:v>0.49349670000000001</c:v>
                </c:pt>
                <c:pt idx="2181">
                  <c:v>0.5129359</c:v>
                </c:pt>
                <c:pt idx="2182">
                  <c:v>0.50207950000000001</c:v>
                </c:pt>
                <c:pt idx="2183">
                  <c:v>0.48883660000000001</c:v>
                </c:pt>
                <c:pt idx="2184">
                  <c:v>0.5139975</c:v>
                </c:pt>
                <c:pt idx="2185">
                  <c:v>0.51130710000000001</c:v>
                </c:pt>
                <c:pt idx="2186">
                  <c:v>0.53199779999999997</c:v>
                </c:pt>
                <c:pt idx="2187">
                  <c:v>0.51602780000000004</c:v>
                </c:pt>
                <c:pt idx="2188">
                  <c:v>0.53887640000000003</c:v>
                </c:pt>
                <c:pt idx="2189">
                  <c:v>0.56113760000000001</c:v>
                </c:pt>
                <c:pt idx="2190">
                  <c:v>0.56474420000000003</c:v>
                </c:pt>
                <c:pt idx="2191">
                  <c:v>0.56797710000000001</c:v>
                </c:pt>
                <c:pt idx="2192">
                  <c:v>0.57907399999999998</c:v>
                </c:pt>
                <c:pt idx="2193">
                  <c:v>0.56242760000000003</c:v>
                </c:pt>
                <c:pt idx="2194">
                  <c:v>0.55751019999999996</c:v>
                </c:pt>
                <c:pt idx="2195">
                  <c:v>0.57393709999999998</c:v>
                </c:pt>
                <c:pt idx="2196">
                  <c:v>0.56955129999999998</c:v>
                </c:pt>
                <c:pt idx="2197">
                  <c:v>0.57474139999999996</c:v>
                </c:pt>
                <c:pt idx="2198">
                  <c:v>0.56392909999999996</c:v>
                </c:pt>
                <c:pt idx="2199">
                  <c:v>0.56833149999999999</c:v>
                </c:pt>
                <c:pt idx="2200">
                  <c:v>0.57152780000000003</c:v>
                </c:pt>
                <c:pt idx="2201">
                  <c:v>0.57328120000000005</c:v>
                </c:pt>
                <c:pt idx="2202">
                  <c:v>0.56936249999999999</c:v>
                </c:pt>
                <c:pt idx="2203">
                  <c:v>0.56644419999999995</c:v>
                </c:pt>
                <c:pt idx="2204">
                  <c:v>0.56953980000000004</c:v>
                </c:pt>
                <c:pt idx="2205">
                  <c:v>0.54057619999999995</c:v>
                </c:pt>
                <c:pt idx="2206">
                  <c:v>0.52221329999999999</c:v>
                </c:pt>
                <c:pt idx="2207">
                  <c:v>0.52717760000000002</c:v>
                </c:pt>
                <c:pt idx="2208">
                  <c:v>0.53524210000000005</c:v>
                </c:pt>
                <c:pt idx="2209">
                  <c:v>0.52743890000000004</c:v>
                </c:pt>
                <c:pt idx="2210">
                  <c:v>0.52246490000000001</c:v>
                </c:pt>
                <c:pt idx="2211">
                  <c:v>0.52895409999999998</c:v>
                </c:pt>
                <c:pt idx="2212">
                  <c:v>0.53542140000000005</c:v>
                </c:pt>
                <c:pt idx="2213">
                  <c:v>0.53285689999999997</c:v>
                </c:pt>
                <c:pt idx="2214">
                  <c:v>0.55167409999999995</c:v>
                </c:pt>
                <c:pt idx="2215">
                  <c:v>0.56689480000000003</c:v>
                </c:pt>
                <c:pt idx="2216">
                  <c:v>0.56242760000000003</c:v>
                </c:pt>
                <c:pt idx="2217">
                  <c:v>0.55220230000000003</c:v>
                </c:pt>
                <c:pt idx="2218">
                  <c:v>0.56481380000000003</c:v>
                </c:pt>
                <c:pt idx="2219">
                  <c:v>0.56697229999999998</c:v>
                </c:pt>
                <c:pt idx="2220">
                  <c:v>0.56947309999999995</c:v>
                </c:pt>
                <c:pt idx="2221">
                  <c:v>0.55668099999999998</c:v>
                </c:pt>
                <c:pt idx="2222">
                  <c:v>0.56820340000000003</c:v>
                </c:pt>
                <c:pt idx="2223">
                  <c:v>0.54997490000000004</c:v>
                </c:pt>
                <c:pt idx="2224">
                  <c:v>0.55357900000000004</c:v>
                </c:pt>
                <c:pt idx="2225">
                  <c:v>0.55241379999999995</c:v>
                </c:pt>
                <c:pt idx="2226">
                  <c:v>0.52620420000000001</c:v>
                </c:pt>
                <c:pt idx="2227">
                  <c:v>0.50945099999999999</c:v>
                </c:pt>
                <c:pt idx="2228">
                  <c:v>0.51580899999999996</c:v>
                </c:pt>
                <c:pt idx="2229">
                  <c:v>0.52542409999999995</c:v>
                </c:pt>
                <c:pt idx="2230">
                  <c:v>0.51965220000000001</c:v>
                </c:pt>
                <c:pt idx="2231">
                  <c:v>0.54159389999999996</c:v>
                </c:pt>
                <c:pt idx="2232">
                  <c:v>0.55282810000000004</c:v>
                </c:pt>
                <c:pt idx="2233">
                  <c:v>0.54078669999999995</c:v>
                </c:pt>
                <c:pt idx="2234">
                  <c:v>0.54321350000000002</c:v>
                </c:pt>
                <c:pt idx="2235">
                  <c:v>0.53341590000000005</c:v>
                </c:pt>
                <c:pt idx="2236">
                  <c:v>0.53925639999999997</c:v>
                </c:pt>
                <c:pt idx="2237">
                  <c:v>0.52850169999999996</c:v>
                </c:pt>
                <c:pt idx="2238">
                  <c:v>0.5345839</c:v>
                </c:pt>
                <c:pt idx="2239">
                  <c:v>0.51944199999999996</c:v>
                </c:pt>
                <c:pt idx="2240">
                  <c:v>0.52306770000000002</c:v>
                </c:pt>
                <c:pt idx="2241">
                  <c:v>0.54366650000000005</c:v>
                </c:pt>
                <c:pt idx="2242">
                  <c:v>0.56390910000000005</c:v>
                </c:pt>
                <c:pt idx="2243">
                  <c:v>0.56312910000000005</c:v>
                </c:pt>
                <c:pt idx="2244">
                  <c:v>0.54938640000000005</c:v>
                </c:pt>
                <c:pt idx="2245">
                  <c:v>0.55331059999999999</c:v>
                </c:pt>
                <c:pt idx="2246">
                  <c:v>0.55221339999999997</c:v>
                </c:pt>
                <c:pt idx="2247">
                  <c:v>0.53795159999999997</c:v>
                </c:pt>
                <c:pt idx="2248">
                  <c:v>0.52419039999999995</c:v>
                </c:pt>
                <c:pt idx="2249">
                  <c:v>0.52375110000000002</c:v>
                </c:pt>
                <c:pt idx="2250">
                  <c:v>0.51962070000000005</c:v>
                </c:pt>
                <c:pt idx="2251">
                  <c:v>0.5142196</c:v>
                </c:pt>
                <c:pt idx="2252">
                  <c:v>0.49457069999999997</c:v>
                </c:pt>
                <c:pt idx="2253">
                  <c:v>0.48150910000000002</c:v>
                </c:pt>
                <c:pt idx="2254">
                  <c:v>0.49774249999999998</c:v>
                </c:pt>
                <c:pt idx="2255">
                  <c:v>0.4915754</c:v>
                </c:pt>
                <c:pt idx="2256">
                  <c:v>0.50062130000000005</c:v>
                </c:pt>
                <c:pt idx="2257">
                  <c:v>0.49704959999999998</c:v>
                </c:pt>
                <c:pt idx="2258">
                  <c:v>0.4789659</c:v>
                </c:pt>
                <c:pt idx="2259">
                  <c:v>0.4769911</c:v>
                </c:pt>
                <c:pt idx="2260">
                  <c:v>0.4864233</c:v>
                </c:pt>
                <c:pt idx="2261">
                  <c:v>0.4894442</c:v>
                </c:pt>
                <c:pt idx="2262">
                  <c:v>0.471916</c:v>
                </c:pt>
                <c:pt idx="2263">
                  <c:v>0.47504819999999998</c:v>
                </c:pt>
                <c:pt idx="2264">
                  <c:v>0.46470790000000001</c:v>
                </c:pt>
                <c:pt idx="2265">
                  <c:v>0.45751069999999999</c:v>
                </c:pt>
                <c:pt idx="2266">
                  <c:v>0.4707229</c:v>
                </c:pt>
                <c:pt idx="2267">
                  <c:v>0.45440809999999998</c:v>
                </c:pt>
                <c:pt idx="2268">
                  <c:v>0.4327857</c:v>
                </c:pt>
                <c:pt idx="2269">
                  <c:v>0.44729140000000001</c:v>
                </c:pt>
                <c:pt idx="2270">
                  <c:v>0.46163399999999999</c:v>
                </c:pt>
                <c:pt idx="2271">
                  <c:v>0.45992139999999998</c:v>
                </c:pt>
                <c:pt idx="2272">
                  <c:v>0.46317649999999999</c:v>
                </c:pt>
                <c:pt idx="2273">
                  <c:v>0.47220420000000002</c:v>
                </c:pt>
                <c:pt idx="2274">
                  <c:v>0.48131239999999997</c:v>
                </c:pt>
                <c:pt idx="2275">
                  <c:v>0.49499900000000002</c:v>
                </c:pt>
                <c:pt idx="2276">
                  <c:v>0.47513250000000001</c:v>
                </c:pt>
                <c:pt idx="2277">
                  <c:v>0.49454229999999999</c:v>
                </c:pt>
                <c:pt idx="2278">
                  <c:v>0.48657089999999997</c:v>
                </c:pt>
                <c:pt idx="2279">
                  <c:v>0.47938439999999999</c:v>
                </c:pt>
                <c:pt idx="2280">
                  <c:v>0.47184619999999999</c:v>
                </c:pt>
                <c:pt idx="2281">
                  <c:v>0.49321930000000003</c:v>
                </c:pt>
                <c:pt idx="2282">
                  <c:v>0.48938189999999998</c:v>
                </c:pt>
                <c:pt idx="2283">
                  <c:v>0.48959799999999998</c:v>
                </c:pt>
                <c:pt idx="2284">
                  <c:v>0.48407070000000002</c:v>
                </c:pt>
                <c:pt idx="2285">
                  <c:v>0.47411360000000002</c:v>
                </c:pt>
                <c:pt idx="2286">
                  <c:v>0.45961659999999999</c:v>
                </c:pt>
                <c:pt idx="2287">
                  <c:v>0.4777477</c:v>
                </c:pt>
                <c:pt idx="2288">
                  <c:v>0.4762228</c:v>
                </c:pt>
                <c:pt idx="2289">
                  <c:v>0.47544940000000002</c:v>
                </c:pt>
                <c:pt idx="2290">
                  <c:v>0.47908050000000002</c:v>
                </c:pt>
                <c:pt idx="2291">
                  <c:v>0.46478799999999998</c:v>
                </c:pt>
                <c:pt idx="2292">
                  <c:v>0.47623569999999998</c:v>
                </c:pt>
                <c:pt idx="2293">
                  <c:v>0.4892048</c:v>
                </c:pt>
                <c:pt idx="2294">
                  <c:v>0.48803790000000002</c:v>
                </c:pt>
                <c:pt idx="2295">
                  <c:v>0.49648870000000001</c:v>
                </c:pt>
                <c:pt idx="2296">
                  <c:v>0.49923509999999999</c:v>
                </c:pt>
                <c:pt idx="2297">
                  <c:v>0.4847071</c:v>
                </c:pt>
                <c:pt idx="2298">
                  <c:v>0.48355009999999998</c:v>
                </c:pt>
                <c:pt idx="2299">
                  <c:v>0.47906539999999997</c:v>
                </c:pt>
                <c:pt idx="2300">
                  <c:v>0.46679589999999999</c:v>
                </c:pt>
                <c:pt idx="2301">
                  <c:v>0.49251509999999998</c:v>
                </c:pt>
                <c:pt idx="2302">
                  <c:v>0.49256490000000003</c:v>
                </c:pt>
                <c:pt idx="2303">
                  <c:v>0.494396</c:v>
                </c:pt>
                <c:pt idx="2304">
                  <c:v>0.50100560000000005</c:v>
                </c:pt>
                <c:pt idx="2305">
                  <c:v>0.48941020000000002</c:v>
                </c:pt>
                <c:pt idx="2306">
                  <c:v>0.48609989999999997</c:v>
                </c:pt>
                <c:pt idx="2307">
                  <c:v>0.48012329999999998</c:v>
                </c:pt>
                <c:pt idx="2308">
                  <c:v>0.47222750000000002</c:v>
                </c:pt>
                <c:pt idx="2309">
                  <c:v>0.47207110000000002</c:v>
                </c:pt>
                <c:pt idx="2310">
                  <c:v>0.46625919999999998</c:v>
                </c:pt>
                <c:pt idx="2311">
                  <c:v>0.48075909999999999</c:v>
                </c:pt>
                <c:pt idx="2312">
                  <c:v>0.46236640000000001</c:v>
                </c:pt>
                <c:pt idx="2313">
                  <c:v>0.4787981</c:v>
                </c:pt>
                <c:pt idx="2314">
                  <c:v>0.46946949999999998</c:v>
                </c:pt>
                <c:pt idx="2315">
                  <c:v>0.48022609999999999</c:v>
                </c:pt>
                <c:pt idx="2316">
                  <c:v>0.48322799999999999</c:v>
                </c:pt>
                <c:pt idx="2317">
                  <c:v>0.50729360000000001</c:v>
                </c:pt>
                <c:pt idx="2318">
                  <c:v>0.52029230000000004</c:v>
                </c:pt>
                <c:pt idx="2319">
                  <c:v>0.50135090000000004</c:v>
                </c:pt>
                <c:pt idx="2320">
                  <c:v>0.48706969999999999</c:v>
                </c:pt>
                <c:pt idx="2321">
                  <c:v>0.49288759999999998</c:v>
                </c:pt>
                <c:pt idx="2322">
                  <c:v>0.50438289999999997</c:v>
                </c:pt>
                <c:pt idx="2323">
                  <c:v>0.52303900000000003</c:v>
                </c:pt>
                <c:pt idx="2324">
                  <c:v>0.49508760000000002</c:v>
                </c:pt>
                <c:pt idx="2325">
                  <c:v>0.48616819999999999</c:v>
                </c:pt>
                <c:pt idx="2326">
                  <c:v>0.50426320000000002</c:v>
                </c:pt>
                <c:pt idx="2327">
                  <c:v>0.49980669999999999</c:v>
                </c:pt>
                <c:pt idx="2328">
                  <c:v>0.49434359999999999</c:v>
                </c:pt>
                <c:pt idx="2329">
                  <c:v>0.47601389999999999</c:v>
                </c:pt>
                <c:pt idx="2330">
                  <c:v>0.48083090000000001</c:v>
                </c:pt>
                <c:pt idx="2331">
                  <c:v>0.46783190000000002</c:v>
                </c:pt>
                <c:pt idx="2332">
                  <c:v>0.47162860000000001</c:v>
                </c:pt>
                <c:pt idx="2333">
                  <c:v>0.48879230000000001</c:v>
                </c:pt>
                <c:pt idx="2334">
                  <c:v>0.48561310000000002</c:v>
                </c:pt>
                <c:pt idx="2335">
                  <c:v>0.47571730000000001</c:v>
                </c:pt>
                <c:pt idx="2336">
                  <c:v>0.47092669999999998</c:v>
                </c:pt>
                <c:pt idx="2337">
                  <c:v>0.47773710000000003</c:v>
                </c:pt>
                <c:pt idx="2338">
                  <c:v>0.47179090000000001</c:v>
                </c:pt>
                <c:pt idx="2339">
                  <c:v>0.47077400000000003</c:v>
                </c:pt>
                <c:pt idx="2340">
                  <c:v>0.47885100000000003</c:v>
                </c:pt>
                <c:pt idx="2341">
                  <c:v>0.4737845</c:v>
                </c:pt>
                <c:pt idx="2342">
                  <c:v>0.48585980000000001</c:v>
                </c:pt>
                <c:pt idx="2343">
                  <c:v>0.49303049999999998</c:v>
                </c:pt>
                <c:pt idx="2344">
                  <c:v>0.50184740000000005</c:v>
                </c:pt>
                <c:pt idx="2345">
                  <c:v>0.51599519999999999</c:v>
                </c:pt>
                <c:pt idx="2346">
                  <c:v>0.49737100000000001</c:v>
                </c:pt>
                <c:pt idx="2347">
                  <c:v>0.49032520000000002</c:v>
                </c:pt>
                <c:pt idx="2348">
                  <c:v>0.4901778</c:v>
                </c:pt>
                <c:pt idx="2349">
                  <c:v>0.47138330000000001</c:v>
                </c:pt>
                <c:pt idx="2350">
                  <c:v>0.48061219999999999</c:v>
                </c:pt>
                <c:pt idx="2351">
                  <c:v>0.48863719999999999</c:v>
                </c:pt>
                <c:pt idx="2352">
                  <c:v>0.4905621</c:v>
                </c:pt>
                <c:pt idx="2353">
                  <c:v>0.47153800000000001</c:v>
                </c:pt>
                <c:pt idx="2354">
                  <c:v>0.4707211</c:v>
                </c:pt>
                <c:pt idx="2355">
                  <c:v>0.46739439999999999</c:v>
                </c:pt>
                <c:pt idx="2356">
                  <c:v>0.46882059999999998</c:v>
                </c:pt>
                <c:pt idx="2357">
                  <c:v>0.46965040000000002</c:v>
                </c:pt>
                <c:pt idx="2358">
                  <c:v>0.46661819999999998</c:v>
                </c:pt>
                <c:pt idx="2359">
                  <c:v>0.46937679999999998</c:v>
                </c:pt>
                <c:pt idx="2360">
                  <c:v>0.4685512</c:v>
                </c:pt>
                <c:pt idx="2361">
                  <c:v>0.45455859999999998</c:v>
                </c:pt>
                <c:pt idx="2362">
                  <c:v>0.48419400000000001</c:v>
                </c:pt>
                <c:pt idx="2363">
                  <c:v>0.484427</c:v>
                </c:pt>
                <c:pt idx="2364">
                  <c:v>0.4862881</c:v>
                </c:pt>
                <c:pt idx="2365">
                  <c:v>0.47613290000000003</c:v>
                </c:pt>
                <c:pt idx="2366">
                  <c:v>0.46647329999999998</c:v>
                </c:pt>
                <c:pt idx="2367">
                  <c:v>0.48159220000000003</c:v>
                </c:pt>
                <c:pt idx="2368">
                  <c:v>0.47077400000000003</c:v>
                </c:pt>
                <c:pt idx="2369">
                  <c:v>0.46708739999999999</c:v>
                </c:pt>
                <c:pt idx="2370">
                  <c:v>0.4639025</c:v>
                </c:pt>
                <c:pt idx="2371">
                  <c:v>0.46521079999999998</c:v>
                </c:pt>
                <c:pt idx="2372">
                  <c:v>0.46117580000000002</c:v>
                </c:pt>
                <c:pt idx="2373">
                  <c:v>0.47122890000000001</c:v>
                </c:pt>
                <c:pt idx="2374">
                  <c:v>0.46309260000000002</c:v>
                </c:pt>
                <c:pt idx="2375">
                  <c:v>0.46466590000000002</c:v>
                </c:pt>
                <c:pt idx="2376">
                  <c:v>0.45797569999999999</c:v>
                </c:pt>
                <c:pt idx="2377">
                  <c:v>0.46751510000000002</c:v>
                </c:pt>
                <c:pt idx="2378">
                  <c:v>0.4804795</c:v>
                </c:pt>
                <c:pt idx="2379">
                  <c:v>0.47654220000000003</c:v>
                </c:pt>
                <c:pt idx="2380">
                  <c:v>0.47041250000000001</c:v>
                </c:pt>
                <c:pt idx="2381">
                  <c:v>0.49199979999999999</c:v>
                </c:pt>
                <c:pt idx="2382">
                  <c:v>0.49693920000000003</c:v>
                </c:pt>
                <c:pt idx="2383">
                  <c:v>0.49036760000000001</c:v>
                </c:pt>
                <c:pt idx="2384">
                  <c:v>0.49084480000000003</c:v>
                </c:pt>
                <c:pt idx="2385">
                  <c:v>0.50855070000000002</c:v>
                </c:pt>
                <c:pt idx="2386">
                  <c:v>0.50557779999999997</c:v>
                </c:pt>
                <c:pt idx="2387">
                  <c:v>0.49798340000000002</c:v>
                </c:pt>
                <c:pt idx="2388">
                  <c:v>0.49375920000000001</c:v>
                </c:pt>
                <c:pt idx="2389">
                  <c:v>0.48086089999999998</c:v>
                </c:pt>
                <c:pt idx="2390">
                  <c:v>0.49264649999999999</c:v>
                </c:pt>
                <c:pt idx="2391">
                  <c:v>0.48626009999999997</c:v>
                </c:pt>
                <c:pt idx="2392">
                  <c:v>0.49239159999999998</c:v>
                </c:pt>
                <c:pt idx="2393">
                  <c:v>0.48472009999999999</c:v>
                </c:pt>
                <c:pt idx="2394">
                  <c:v>0.49203520000000001</c:v>
                </c:pt>
                <c:pt idx="2395">
                  <c:v>0.47659489999999999</c:v>
                </c:pt>
                <c:pt idx="2396">
                  <c:v>0.47667039999999999</c:v>
                </c:pt>
                <c:pt idx="2397">
                  <c:v>0.4848498</c:v>
                </c:pt>
                <c:pt idx="2398">
                  <c:v>0.49813400000000002</c:v>
                </c:pt>
                <c:pt idx="2399">
                  <c:v>0.49687379999999998</c:v>
                </c:pt>
                <c:pt idx="2400">
                  <c:v>0.52029939999999997</c:v>
                </c:pt>
                <c:pt idx="2401">
                  <c:v>0.52018969999999998</c:v>
                </c:pt>
                <c:pt idx="2402">
                  <c:v>0.50574339999999995</c:v>
                </c:pt>
                <c:pt idx="2403">
                  <c:v>0.51065369999999999</c:v>
                </c:pt>
                <c:pt idx="2404">
                  <c:v>0.50596300000000005</c:v>
                </c:pt>
                <c:pt idx="2405">
                  <c:v>0.48487920000000001</c:v>
                </c:pt>
                <c:pt idx="2406">
                  <c:v>0.4802245</c:v>
                </c:pt>
                <c:pt idx="2407">
                  <c:v>0.46840939999999998</c:v>
                </c:pt>
                <c:pt idx="2408">
                  <c:v>0.4748735</c:v>
                </c:pt>
                <c:pt idx="2409">
                  <c:v>0.48084179999999999</c:v>
                </c:pt>
                <c:pt idx="2410">
                  <c:v>0.46596589999999999</c:v>
                </c:pt>
                <c:pt idx="2411">
                  <c:v>0.46951009999999999</c:v>
                </c:pt>
                <c:pt idx="2412">
                  <c:v>0.46277659999999998</c:v>
                </c:pt>
                <c:pt idx="2413">
                  <c:v>0.47167890000000001</c:v>
                </c:pt>
                <c:pt idx="2414">
                  <c:v>0.4633023</c:v>
                </c:pt>
                <c:pt idx="2415">
                  <c:v>0.46197250000000001</c:v>
                </c:pt>
                <c:pt idx="2416">
                  <c:v>0.4679739</c:v>
                </c:pt>
                <c:pt idx="2417">
                  <c:v>0.46202890000000002</c:v>
                </c:pt>
                <c:pt idx="2418">
                  <c:v>0.47753489999999998</c:v>
                </c:pt>
                <c:pt idx="2419">
                  <c:v>0.48076989999999997</c:v>
                </c:pt>
                <c:pt idx="2420">
                  <c:v>0.4932376</c:v>
                </c:pt>
                <c:pt idx="2421">
                  <c:v>0.46867199999999998</c:v>
                </c:pt>
                <c:pt idx="2422">
                  <c:v>0.46934599999999999</c:v>
                </c:pt>
                <c:pt idx="2423">
                  <c:v>0.50639380000000001</c:v>
                </c:pt>
                <c:pt idx="2424">
                  <c:v>0.4987161</c:v>
                </c:pt>
                <c:pt idx="2425">
                  <c:v>0.47977120000000001</c:v>
                </c:pt>
                <c:pt idx="2426">
                  <c:v>0.46616849999999999</c:v>
                </c:pt>
                <c:pt idx="2427">
                  <c:v>0.48945169999999999</c:v>
                </c:pt>
                <c:pt idx="2428">
                  <c:v>0.46325719999999998</c:v>
                </c:pt>
                <c:pt idx="2429">
                  <c:v>0.45562350000000001</c:v>
                </c:pt>
                <c:pt idx="2430">
                  <c:v>0.45956259999999999</c:v>
                </c:pt>
                <c:pt idx="2431">
                  <c:v>0.4663484</c:v>
                </c:pt>
                <c:pt idx="2432">
                  <c:v>0.46616570000000002</c:v>
                </c:pt>
                <c:pt idx="2433">
                  <c:v>0.47444320000000001</c:v>
                </c:pt>
                <c:pt idx="2434">
                  <c:v>0.48070859999999999</c:v>
                </c:pt>
                <c:pt idx="2435">
                  <c:v>0.4809658</c:v>
                </c:pt>
                <c:pt idx="2436">
                  <c:v>0.47682170000000001</c:v>
                </c:pt>
                <c:pt idx="2437">
                  <c:v>0.47294770000000003</c:v>
                </c:pt>
                <c:pt idx="2438">
                  <c:v>0.46421829999999997</c:v>
                </c:pt>
                <c:pt idx="2439">
                  <c:v>0.4516599</c:v>
                </c:pt>
                <c:pt idx="2440">
                  <c:v>0.45773799999999998</c:v>
                </c:pt>
                <c:pt idx="2441">
                  <c:v>0.45282129999999998</c:v>
                </c:pt>
                <c:pt idx="2442">
                  <c:v>0.44806420000000002</c:v>
                </c:pt>
                <c:pt idx="2443">
                  <c:v>0.46431169999999999</c:v>
                </c:pt>
                <c:pt idx="2444">
                  <c:v>0.46992200000000001</c:v>
                </c:pt>
                <c:pt idx="2445">
                  <c:v>0.46781279999999997</c:v>
                </c:pt>
                <c:pt idx="2446">
                  <c:v>0.45461580000000001</c:v>
                </c:pt>
                <c:pt idx="2447">
                  <c:v>0.45231529999999998</c:v>
                </c:pt>
                <c:pt idx="2448">
                  <c:v>0.4478065</c:v>
                </c:pt>
                <c:pt idx="2449">
                  <c:v>0.45574419999999999</c:v>
                </c:pt>
                <c:pt idx="2450">
                  <c:v>0.44790560000000001</c:v>
                </c:pt>
                <c:pt idx="2451">
                  <c:v>0.4543662</c:v>
                </c:pt>
                <c:pt idx="2452">
                  <c:v>0.4622134</c:v>
                </c:pt>
                <c:pt idx="2453">
                  <c:v>0.44855139999999999</c:v>
                </c:pt>
                <c:pt idx="2454">
                  <c:v>0.4479283</c:v>
                </c:pt>
                <c:pt idx="2455">
                  <c:v>0.44631939999999998</c:v>
                </c:pt>
                <c:pt idx="2456">
                  <c:v>0.4551772</c:v>
                </c:pt>
                <c:pt idx="2457">
                  <c:v>0.43731569999999997</c:v>
                </c:pt>
                <c:pt idx="2458">
                  <c:v>0.44222430000000001</c:v>
                </c:pt>
                <c:pt idx="2459">
                  <c:v>0.4220275</c:v>
                </c:pt>
                <c:pt idx="2460">
                  <c:v>0.41565780000000002</c:v>
                </c:pt>
                <c:pt idx="2461">
                  <c:v>0.4234734</c:v>
                </c:pt>
                <c:pt idx="2462">
                  <c:v>0.4085492</c:v>
                </c:pt>
                <c:pt idx="2463">
                  <c:v>0.41294839999999999</c:v>
                </c:pt>
                <c:pt idx="2464">
                  <c:v>0.40826479999999998</c:v>
                </c:pt>
                <c:pt idx="2465">
                  <c:v>0.42789700000000003</c:v>
                </c:pt>
                <c:pt idx="2466">
                  <c:v>0.43121749999999998</c:v>
                </c:pt>
                <c:pt idx="2467">
                  <c:v>0.44526660000000001</c:v>
                </c:pt>
                <c:pt idx="2468">
                  <c:v>0.46193149999999999</c:v>
                </c:pt>
                <c:pt idx="2469">
                  <c:v>0.44012960000000001</c:v>
                </c:pt>
                <c:pt idx="2470">
                  <c:v>0.43316850000000001</c:v>
                </c:pt>
                <c:pt idx="2471">
                  <c:v>0.43148180000000003</c:v>
                </c:pt>
                <c:pt idx="2472">
                  <c:v>0.44373170000000001</c:v>
                </c:pt>
                <c:pt idx="2473">
                  <c:v>0.43714350000000002</c:v>
                </c:pt>
                <c:pt idx="2474">
                  <c:v>0.44234000000000001</c:v>
                </c:pt>
                <c:pt idx="2475">
                  <c:v>0.44172309999999998</c:v>
                </c:pt>
                <c:pt idx="2476">
                  <c:v>0.44990849999999999</c:v>
                </c:pt>
                <c:pt idx="2477">
                  <c:v>0.45354149999999999</c:v>
                </c:pt>
                <c:pt idx="2478">
                  <c:v>0.44688270000000002</c:v>
                </c:pt>
                <c:pt idx="2479">
                  <c:v>0.44577030000000001</c:v>
                </c:pt>
                <c:pt idx="2480">
                  <c:v>0.45894610000000002</c:v>
                </c:pt>
                <c:pt idx="2481">
                  <c:v>0.4492736</c:v>
                </c:pt>
                <c:pt idx="2482">
                  <c:v>0.45905869999999999</c:v>
                </c:pt>
                <c:pt idx="2483">
                  <c:v>0.47432469999999999</c:v>
                </c:pt>
                <c:pt idx="2484">
                  <c:v>0.46726109999999998</c:v>
                </c:pt>
                <c:pt idx="2485">
                  <c:v>0.46585270000000001</c:v>
                </c:pt>
                <c:pt idx="2486">
                  <c:v>0.45143499999999998</c:v>
                </c:pt>
                <c:pt idx="2487">
                  <c:v>0.43654490000000001</c:v>
                </c:pt>
                <c:pt idx="2488">
                  <c:v>0.43851440000000003</c:v>
                </c:pt>
                <c:pt idx="2489">
                  <c:v>0.44772279999999998</c:v>
                </c:pt>
                <c:pt idx="2490">
                  <c:v>0.43352750000000001</c:v>
                </c:pt>
                <c:pt idx="2491">
                  <c:v>0.43851449999999997</c:v>
                </c:pt>
                <c:pt idx="2492">
                  <c:v>0.44074999999999998</c:v>
                </c:pt>
                <c:pt idx="2493">
                  <c:v>0.43746390000000002</c:v>
                </c:pt>
                <c:pt idx="2494">
                  <c:v>0.43300060000000001</c:v>
                </c:pt>
                <c:pt idx="2495">
                  <c:v>0.43267430000000001</c:v>
                </c:pt>
                <c:pt idx="2496">
                  <c:v>0.43634650000000003</c:v>
                </c:pt>
                <c:pt idx="2497">
                  <c:v>0.43767329999999999</c:v>
                </c:pt>
                <c:pt idx="2498">
                  <c:v>0.42121819999999999</c:v>
                </c:pt>
                <c:pt idx="2499">
                  <c:v>0.42932179999999998</c:v>
                </c:pt>
                <c:pt idx="2500">
                  <c:v>0.42933680000000002</c:v>
                </c:pt>
                <c:pt idx="2501">
                  <c:v>0.43610159999999998</c:v>
                </c:pt>
                <c:pt idx="2502">
                  <c:v>0.43072759999999999</c:v>
                </c:pt>
                <c:pt idx="2503">
                  <c:v>0.45677319999999999</c:v>
                </c:pt>
                <c:pt idx="2504">
                  <c:v>0.45082220000000001</c:v>
                </c:pt>
                <c:pt idx="2505">
                  <c:v>0.44764100000000001</c:v>
                </c:pt>
                <c:pt idx="2506">
                  <c:v>0.4562137</c:v>
                </c:pt>
                <c:pt idx="2507">
                  <c:v>0.46549030000000002</c:v>
                </c:pt>
                <c:pt idx="2508">
                  <c:v>0.47294770000000003</c:v>
                </c:pt>
                <c:pt idx="2509">
                  <c:v>0.47178809999999999</c:v>
                </c:pt>
                <c:pt idx="2510">
                  <c:v>0.46896060000000001</c:v>
                </c:pt>
                <c:pt idx="2511">
                  <c:v>0.47183409999999998</c:v>
                </c:pt>
                <c:pt idx="2512">
                  <c:v>0.45334930000000001</c:v>
                </c:pt>
                <c:pt idx="2513">
                  <c:v>0.45174950000000003</c:v>
                </c:pt>
                <c:pt idx="2514">
                  <c:v>0.47299229999999998</c:v>
                </c:pt>
                <c:pt idx="2515">
                  <c:v>0.46644409999999997</c:v>
                </c:pt>
                <c:pt idx="2516">
                  <c:v>0.46744730000000001</c:v>
                </c:pt>
                <c:pt idx="2517">
                  <c:v>0.46213919999999997</c:v>
                </c:pt>
                <c:pt idx="2518">
                  <c:v>0.4591594</c:v>
                </c:pt>
                <c:pt idx="2519">
                  <c:v>0.45422129999999999</c:v>
                </c:pt>
                <c:pt idx="2520">
                  <c:v>0.46077669999999998</c:v>
                </c:pt>
                <c:pt idx="2521">
                  <c:v>0.45788970000000001</c:v>
                </c:pt>
                <c:pt idx="2522">
                  <c:v>0.45251140000000001</c:v>
                </c:pt>
                <c:pt idx="2523">
                  <c:v>0.45533479999999998</c:v>
                </c:pt>
                <c:pt idx="2524">
                  <c:v>0.45536850000000001</c:v>
                </c:pt>
                <c:pt idx="2525">
                  <c:v>0.44819779999999998</c:v>
                </c:pt>
                <c:pt idx="2526">
                  <c:v>0.44585530000000001</c:v>
                </c:pt>
                <c:pt idx="2527">
                  <c:v>0.44483339999999999</c:v>
                </c:pt>
                <c:pt idx="2528">
                  <c:v>0.4349211</c:v>
                </c:pt>
                <c:pt idx="2529">
                  <c:v>0.43017729999999998</c:v>
                </c:pt>
                <c:pt idx="2530">
                  <c:v>0.43675720000000001</c:v>
                </c:pt>
                <c:pt idx="2531">
                  <c:v>0.43774970000000002</c:v>
                </c:pt>
                <c:pt idx="2532">
                  <c:v>0.43421920000000003</c:v>
                </c:pt>
                <c:pt idx="2533">
                  <c:v>0.43873489999999998</c:v>
                </c:pt>
                <c:pt idx="2534">
                  <c:v>0.45338600000000001</c:v>
                </c:pt>
                <c:pt idx="2535">
                  <c:v>0.44797809999999999</c:v>
                </c:pt>
                <c:pt idx="2536">
                  <c:v>0.44185380000000002</c:v>
                </c:pt>
                <c:pt idx="2537">
                  <c:v>0.4538277</c:v>
                </c:pt>
                <c:pt idx="2538">
                  <c:v>0.45037820000000001</c:v>
                </c:pt>
                <c:pt idx="2539">
                  <c:v>0.44673010000000002</c:v>
                </c:pt>
                <c:pt idx="2540">
                  <c:v>0.45130429999999999</c:v>
                </c:pt>
                <c:pt idx="2541">
                  <c:v>0.4421313</c:v>
                </c:pt>
                <c:pt idx="2542">
                  <c:v>0.45013930000000002</c:v>
                </c:pt>
                <c:pt idx="2543">
                  <c:v>0.45122060000000003</c:v>
                </c:pt>
                <c:pt idx="2544">
                  <c:v>0.46223009999999998</c:v>
                </c:pt>
                <c:pt idx="2545">
                  <c:v>0.46803929999999999</c:v>
                </c:pt>
                <c:pt idx="2546">
                  <c:v>0.460229</c:v>
                </c:pt>
                <c:pt idx="2547">
                  <c:v>0.44916499999999998</c:v>
                </c:pt>
                <c:pt idx="2548">
                  <c:v>0.43750939999999999</c:v>
                </c:pt>
                <c:pt idx="2549">
                  <c:v>0.43731930000000002</c:v>
                </c:pt>
                <c:pt idx="2550">
                  <c:v>0.43612220000000002</c:v>
                </c:pt>
                <c:pt idx="2551">
                  <c:v>0.43930599999999997</c:v>
                </c:pt>
                <c:pt idx="2552">
                  <c:v>0.45378099999999999</c:v>
                </c:pt>
                <c:pt idx="2553">
                  <c:v>0.47869820000000002</c:v>
                </c:pt>
                <c:pt idx="2554">
                  <c:v>0.4645936</c:v>
                </c:pt>
                <c:pt idx="2555">
                  <c:v>0.45096330000000001</c:v>
                </c:pt>
                <c:pt idx="2556">
                  <c:v>0.45037280000000002</c:v>
                </c:pt>
                <c:pt idx="2557">
                  <c:v>0.44008639999999999</c:v>
                </c:pt>
                <c:pt idx="2558">
                  <c:v>0.43477719999999997</c:v>
                </c:pt>
                <c:pt idx="2559">
                  <c:v>0.44413419999999998</c:v>
                </c:pt>
                <c:pt idx="2560">
                  <c:v>0.45756950000000002</c:v>
                </c:pt>
                <c:pt idx="2561">
                  <c:v>0.45566580000000001</c:v>
                </c:pt>
                <c:pt idx="2562">
                  <c:v>0.45384869999999999</c:v>
                </c:pt>
                <c:pt idx="2563">
                  <c:v>0.46464460000000002</c:v>
                </c:pt>
                <c:pt idx="2564">
                  <c:v>0.45417540000000001</c:v>
                </c:pt>
                <c:pt idx="2565">
                  <c:v>0.4461328</c:v>
                </c:pt>
                <c:pt idx="2566">
                  <c:v>0.43764710000000001</c:v>
                </c:pt>
                <c:pt idx="2567">
                  <c:v>0.45079920000000001</c:v>
                </c:pt>
                <c:pt idx="2568">
                  <c:v>0.45317049999999998</c:v>
                </c:pt>
                <c:pt idx="2569">
                  <c:v>0.44088040000000001</c:v>
                </c:pt>
                <c:pt idx="2570">
                  <c:v>0.43918960000000001</c:v>
                </c:pt>
                <c:pt idx="2571">
                  <c:v>0.44627280000000003</c:v>
                </c:pt>
                <c:pt idx="2572">
                  <c:v>0.44922659999999998</c:v>
                </c:pt>
                <c:pt idx="2573">
                  <c:v>0.4585381</c:v>
                </c:pt>
                <c:pt idx="2574">
                  <c:v>0.44308950000000003</c:v>
                </c:pt>
                <c:pt idx="2575">
                  <c:v>0.44068049999999998</c:v>
                </c:pt>
                <c:pt idx="2576">
                  <c:v>0.44343369999999999</c:v>
                </c:pt>
                <c:pt idx="2577">
                  <c:v>0.44096999999999997</c:v>
                </c:pt>
                <c:pt idx="2578">
                  <c:v>0.44458370000000003</c:v>
                </c:pt>
                <c:pt idx="2579">
                  <c:v>0.44769680000000001</c:v>
                </c:pt>
                <c:pt idx="2580">
                  <c:v>0.4371178</c:v>
                </c:pt>
                <c:pt idx="2581">
                  <c:v>0.43012929999999999</c:v>
                </c:pt>
                <c:pt idx="2582">
                  <c:v>0.4274326</c:v>
                </c:pt>
                <c:pt idx="2583">
                  <c:v>0.41459810000000002</c:v>
                </c:pt>
                <c:pt idx="2584">
                  <c:v>0.41474070000000002</c:v>
                </c:pt>
                <c:pt idx="2585">
                  <c:v>0.40433439999999998</c:v>
                </c:pt>
                <c:pt idx="2586">
                  <c:v>0.4094177</c:v>
                </c:pt>
                <c:pt idx="2587">
                  <c:v>0.41289199999999998</c:v>
                </c:pt>
                <c:pt idx="2588">
                  <c:v>0.41930210000000001</c:v>
                </c:pt>
                <c:pt idx="2589">
                  <c:v>0.45159090000000002</c:v>
                </c:pt>
                <c:pt idx="2590">
                  <c:v>0.44984249999999998</c:v>
                </c:pt>
                <c:pt idx="2591">
                  <c:v>0.44174279999999999</c:v>
                </c:pt>
                <c:pt idx="2592">
                  <c:v>0.43475419999999998</c:v>
                </c:pt>
                <c:pt idx="2593">
                  <c:v>0.43193369999999998</c:v>
                </c:pt>
                <c:pt idx="2594">
                  <c:v>0.42147030000000002</c:v>
                </c:pt>
                <c:pt idx="2595">
                  <c:v>0.42660599999999999</c:v>
                </c:pt>
                <c:pt idx="2596">
                  <c:v>0.41785899999999998</c:v>
                </c:pt>
                <c:pt idx="2597">
                  <c:v>0.4274963</c:v>
                </c:pt>
                <c:pt idx="2598">
                  <c:v>0.4329134</c:v>
                </c:pt>
                <c:pt idx="2599">
                  <c:v>0.43595850000000003</c:v>
                </c:pt>
                <c:pt idx="2600">
                  <c:v>0.42504690000000001</c:v>
                </c:pt>
                <c:pt idx="2601">
                  <c:v>0.42722710000000003</c:v>
                </c:pt>
                <c:pt idx="2602">
                  <c:v>0.42675360000000001</c:v>
                </c:pt>
                <c:pt idx="2603">
                  <c:v>0.43968810000000003</c:v>
                </c:pt>
                <c:pt idx="2604">
                  <c:v>0.4488721</c:v>
                </c:pt>
                <c:pt idx="2605">
                  <c:v>0.44978499999999999</c:v>
                </c:pt>
                <c:pt idx="2606">
                  <c:v>0.45645790000000003</c:v>
                </c:pt>
                <c:pt idx="2607">
                  <c:v>0.4544762</c:v>
                </c:pt>
                <c:pt idx="2608">
                  <c:v>0.4461831</c:v>
                </c:pt>
                <c:pt idx="2609">
                  <c:v>0.43283120000000003</c:v>
                </c:pt>
                <c:pt idx="2610">
                  <c:v>0.43772899999999998</c:v>
                </c:pt>
                <c:pt idx="2611">
                  <c:v>0.4283245</c:v>
                </c:pt>
                <c:pt idx="2612">
                  <c:v>0.43573529999999999</c:v>
                </c:pt>
                <c:pt idx="2613">
                  <c:v>0.43649060000000001</c:v>
                </c:pt>
                <c:pt idx="2614">
                  <c:v>0.43127179999999998</c:v>
                </c:pt>
                <c:pt idx="2615">
                  <c:v>0.42900939999999999</c:v>
                </c:pt>
                <c:pt idx="2616">
                  <c:v>0.41791650000000002</c:v>
                </c:pt>
                <c:pt idx="2617">
                  <c:v>0.42780869999999999</c:v>
                </c:pt>
                <c:pt idx="2618">
                  <c:v>0.4230621</c:v>
                </c:pt>
                <c:pt idx="2619">
                  <c:v>0.39905889999999999</c:v>
                </c:pt>
                <c:pt idx="2620">
                  <c:v>0.39220690000000002</c:v>
                </c:pt>
                <c:pt idx="2621">
                  <c:v>0.4041978</c:v>
                </c:pt>
                <c:pt idx="2622">
                  <c:v>0.39784310000000001</c:v>
                </c:pt>
                <c:pt idx="2623">
                  <c:v>0.39038289999999998</c:v>
                </c:pt>
                <c:pt idx="2624">
                  <c:v>0.40082230000000002</c:v>
                </c:pt>
                <c:pt idx="2625">
                  <c:v>0.4076514</c:v>
                </c:pt>
                <c:pt idx="2626">
                  <c:v>0.4111861</c:v>
                </c:pt>
                <c:pt idx="2627">
                  <c:v>0.41982789999999998</c:v>
                </c:pt>
                <c:pt idx="2628">
                  <c:v>0.41250379999999998</c:v>
                </c:pt>
                <c:pt idx="2629">
                  <c:v>0.41291470000000002</c:v>
                </c:pt>
                <c:pt idx="2630">
                  <c:v>0.42610330000000002</c:v>
                </c:pt>
                <c:pt idx="2631">
                  <c:v>0.40768339999999997</c:v>
                </c:pt>
                <c:pt idx="2632">
                  <c:v>0.4217573</c:v>
                </c:pt>
                <c:pt idx="2633">
                  <c:v>0.41159869999999998</c:v>
                </c:pt>
                <c:pt idx="2634">
                  <c:v>0.39078000000000002</c:v>
                </c:pt>
                <c:pt idx="2635">
                  <c:v>0.40098610000000001</c:v>
                </c:pt>
                <c:pt idx="2636">
                  <c:v>0.4027983</c:v>
                </c:pt>
                <c:pt idx="2637">
                  <c:v>0.38999220000000001</c:v>
                </c:pt>
                <c:pt idx="2638">
                  <c:v>0.3866714</c:v>
                </c:pt>
                <c:pt idx="2639">
                  <c:v>0.38590069999999999</c:v>
                </c:pt>
                <c:pt idx="2640">
                  <c:v>0.3954395</c:v>
                </c:pt>
                <c:pt idx="2641">
                  <c:v>0.41190159999999998</c:v>
                </c:pt>
                <c:pt idx="2642">
                  <c:v>0.41950320000000002</c:v>
                </c:pt>
                <c:pt idx="2643">
                  <c:v>0.41349399999999997</c:v>
                </c:pt>
                <c:pt idx="2644">
                  <c:v>0.40165119999999999</c:v>
                </c:pt>
                <c:pt idx="2645">
                  <c:v>0.3963989</c:v>
                </c:pt>
                <c:pt idx="2646">
                  <c:v>0.40492919999999999</c:v>
                </c:pt>
                <c:pt idx="2647">
                  <c:v>0.39920850000000002</c:v>
                </c:pt>
                <c:pt idx="2648">
                  <c:v>0.39217970000000002</c:v>
                </c:pt>
                <c:pt idx="2649">
                  <c:v>0.40196100000000001</c:v>
                </c:pt>
                <c:pt idx="2650">
                  <c:v>0.41787370000000001</c:v>
                </c:pt>
                <c:pt idx="2651">
                  <c:v>0.4171511</c:v>
                </c:pt>
                <c:pt idx="2652">
                  <c:v>0.39850790000000003</c:v>
                </c:pt>
                <c:pt idx="2653">
                  <c:v>0.4093638</c:v>
                </c:pt>
                <c:pt idx="2654">
                  <c:v>0.40118720000000002</c:v>
                </c:pt>
                <c:pt idx="2655">
                  <c:v>0.4020648</c:v>
                </c:pt>
                <c:pt idx="2656">
                  <c:v>0.40543040000000002</c:v>
                </c:pt>
                <c:pt idx="2657">
                  <c:v>0.4042482</c:v>
                </c:pt>
                <c:pt idx="2658">
                  <c:v>0.41388789999999998</c:v>
                </c:pt>
                <c:pt idx="2659">
                  <c:v>0.41790899999999997</c:v>
                </c:pt>
                <c:pt idx="2660">
                  <c:v>0.39805960000000001</c:v>
                </c:pt>
                <c:pt idx="2661">
                  <c:v>0.40179169999999997</c:v>
                </c:pt>
                <c:pt idx="2662">
                  <c:v>0.40497290000000002</c:v>
                </c:pt>
                <c:pt idx="2663">
                  <c:v>0.41211140000000002</c:v>
                </c:pt>
                <c:pt idx="2664">
                  <c:v>0.40591270000000002</c:v>
                </c:pt>
                <c:pt idx="2665">
                  <c:v>0.40449289999999999</c:v>
                </c:pt>
                <c:pt idx="2666">
                  <c:v>0.40962939999999998</c:v>
                </c:pt>
                <c:pt idx="2667">
                  <c:v>0.4181993</c:v>
                </c:pt>
                <c:pt idx="2668">
                  <c:v>0.41336129999999999</c:v>
                </c:pt>
                <c:pt idx="2669">
                  <c:v>0.41156740000000003</c:v>
                </c:pt>
                <c:pt idx="2670">
                  <c:v>0.40379350000000003</c:v>
                </c:pt>
                <c:pt idx="2671">
                  <c:v>0.41079599999999999</c:v>
                </c:pt>
                <c:pt idx="2672">
                  <c:v>0.41185470000000002</c:v>
                </c:pt>
                <c:pt idx="2673">
                  <c:v>0.39121129999999998</c:v>
                </c:pt>
                <c:pt idx="2674">
                  <c:v>0.40190369999999997</c:v>
                </c:pt>
                <c:pt idx="2675">
                  <c:v>0.39236690000000002</c:v>
                </c:pt>
                <c:pt idx="2676">
                  <c:v>0.3974568</c:v>
                </c:pt>
                <c:pt idx="2677">
                  <c:v>0.39919280000000001</c:v>
                </c:pt>
                <c:pt idx="2678">
                  <c:v>0.39463870000000001</c:v>
                </c:pt>
                <c:pt idx="2679">
                  <c:v>0.3953894</c:v>
                </c:pt>
                <c:pt idx="2680">
                  <c:v>0.3917138</c:v>
                </c:pt>
                <c:pt idx="2681">
                  <c:v>0.39695570000000002</c:v>
                </c:pt>
                <c:pt idx="2682">
                  <c:v>0.38429669999999999</c:v>
                </c:pt>
                <c:pt idx="2683">
                  <c:v>0.37957279999999999</c:v>
                </c:pt>
                <c:pt idx="2684">
                  <c:v>0.3936963</c:v>
                </c:pt>
                <c:pt idx="2685">
                  <c:v>0.38990019999999997</c:v>
                </c:pt>
                <c:pt idx="2686">
                  <c:v>0.38361109999999998</c:v>
                </c:pt>
                <c:pt idx="2687">
                  <c:v>0.39038270000000003</c:v>
                </c:pt>
                <c:pt idx="2688">
                  <c:v>0.390457</c:v>
                </c:pt>
                <c:pt idx="2689">
                  <c:v>0.381691</c:v>
                </c:pt>
                <c:pt idx="2690">
                  <c:v>0.37613609999999997</c:v>
                </c:pt>
                <c:pt idx="2691">
                  <c:v>0.37875059999999999</c:v>
                </c:pt>
                <c:pt idx="2692">
                  <c:v>0.36750660000000002</c:v>
                </c:pt>
                <c:pt idx="2693">
                  <c:v>0.38304779999999999</c:v>
                </c:pt>
                <c:pt idx="2694">
                  <c:v>0.36682500000000001</c:v>
                </c:pt>
                <c:pt idx="2695">
                  <c:v>0.36760609999999999</c:v>
                </c:pt>
                <c:pt idx="2696">
                  <c:v>0.38233699999999998</c:v>
                </c:pt>
                <c:pt idx="2697">
                  <c:v>0.38934000000000002</c:v>
                </c:pt>
                <c:pt idx="2698">
                  <c:v>0.39754279999999997</c:v>
                </c:pt>
                <c:pt idx="2699">
                  <c:v>0.39554889999999998</c:v>
                </c:pt>
                <c:pt idx="2700">
                  <c:v>0.38386769999999998</c:v>
                </c:pt>
                <c:pt idx="2701">
                  <c:v>0.38772390000000001</c:v>
                </c:pt>
                <c:pt idx="2702">
                  <c:v>0.39957280000000001</c:v>
                </c:pt>
                <c:pt idx="2703">
                  <c:v>0.40923290000000001</c:v>
                </c:pt>
                <c:pt idx="2704">
                  <c:v>0.39819650000000001</c:v>
                </c:pt>
                <c:pt idx="2705">
                  <c:v>0.40008280000000002</c:v>
                </c:pt>
                <c:pt idx="2706">
                  <c:v>0.40830440000000001</c:v>
                </c:pt>
                <c:pt idx="2707">
                  <c:v>0.40547450000000002</c:v>
                </c:pt>
                <c:pt idx="2708">
                  <c:v>0.43426189999999998</c:v>
                </c:pt>
                <c:pt idx="2709">
                  <c:v>0.435114</c:v>
                </c:pt>
                <c:pt idx="2710">
                  <c:v>0.41586830000000002</c:v>
                </c:pt>
                <c:pt idx="2711">
                  <c:v>0.41055039999999998</c:v>
                </c:pt>
                <c:pt idx="2712">
                  <c:v>0.42482910000000002</c:v>
                </c:pt>
                <c:pt idx="2713">
                  <c:v>0.43244440000000001</c:v>
                </c:pt>
                <c:pt idx="2714">
                  <c:v>0.42014459999999998</c:v>
                </c:pt>
                <c:pt idx="2715">
                  <c:v>0.40766659999999999</c:v>
                </c:pt>
                <c:pt idx="2716">
                  <c:v>0.4100106</c:v>
                </c:pt>
                <c:pt idx="2717">
                  <c:v>0.42038639999999999</c:v>
                </c:pt>
                <c:pt idx="2718">
                  <c:v>0.41701250000000001</c:v>
                </c:pt>
                <c:pt idx="2719">
                  <c:v>0.41537200000000002</c:v>
                </c:pt>
                <c:pt idx="2720">
                  <c:v>0.41804599999999997</c:v>
                </c:pt>
                <c:pt idx="2721">
                  <c:v>0.41586299999999998</c:v>
                </c:pt>
                <c:pt idx="2722">
                  <c:v>0.4079294</c:v>
                </c:pt>
                <c:pt idx="2723">
                  <c:v>0.41564010000000001</c:v>
                </c:pt>
                <c:pt idx="2724">
                  <c:v>0.40854170000000001</c:v>
                </c:pt>
                <c:pt idx="2725">
                  <c:v>0.41443170000000001</c:v>
                </c:pt>
                <c:pt idx="2726">
                  <c:v>0.41207339999999998</c:v>
                </c:pt>
                <c:pt idx="2727">
                  <c:v>0.40900110000000001</c:v>
                </c:pt>
                <c:pt idx="2728">
                  <c:v>0.4154312</c:v>
                </c:pt>
                <c:pt idx="2729">
                  <c:v>0.40681489999999998</c:v>
                </c:pt>
                <c:pt idx="2730">
                  <c:v>0.41443419999999997</c:v>
                </c:pt>
                <c:pt idx="2731">
                  <c:v>0.41350629999999999</c:v>
                </c:pt>
                <c:pt idx="2732">
                  <c:v>0.41739900000000002</c:v>
                </c:pt>
                <c:pt idx="2733">
                  <c:v>0.41461779999999998</c:v>
                </c:pt>
                <c:pt idx="2734">
                  <c:v>0.41994589999999998</c:v>
                </c:pt>
                <c:pt idx="2735">
                  <c:v>0.42808279999999999</c:v>
                </c:pt>
                <c:pt idx="2736">
                  <c:v>0.4325196</c:v>
                </c:pt>
                <c:pt idx="2737">
                  <c:v>0.4258169</c:v>
                </c:pt>
                <c:pt idx="2738">
                  <c:v>0.42334919999999998</c:v>
                </c:pt>
                <c:pt idx="2739">
                  <c:v>0.42973830000000002</c:v>
                </c:pt>
                <c:pt idx="2740">
                  <c:v>0.44480009999999998</c:v>
                </c:pt>
                <c:pt idx="2741">
                  <c:v>0.45727380000000001</c:v>
                </c:pt>
                <c:pt idx="2742">
                  <c:v>0.4548103</c:v>
                </c:pt>
                <c:pt idx="2743">
                  <c:v>0.45897339999999998</c:v>
                </c:pt>
                <c:pt idx="2744">
                  <c:v>0.4498182</c:v>
                </c:pt>
                <c:pt idx="2745">
                  <c:v>0.4445482</c:v>
                </c:pt>
                <c:pt idx="2746">
                  <c:v>0.4354635</c:v>
                </c:pt>
                <c:pt idx="2747">
                  <c:v>0.44427480000000003</c:v>
                </c:pt>
                <c:pt idx="2748">
                  <c:v>0.44000850000000002</c:v>
                </c:pt>
                <c:pt idx="2749">
                  <c:v>0.42786269999999998</c:v>
                </c:pt>
                <c:pt idx="2750">
                  <c:v>0.43377320000000003</c:v>
                </c:pt>
                <c:pt idx="2751">
                  <c:v>0.43781150000000002</c:v>
                </c:pt>
                <c:pt idx="2752">
                  <c:v>0.44682670000000002</c:v>
                </c:pt>
                <c:pt idx="2753">
                  <c:v>0.44142809999999999</c:v>
                </c:pt>
                <c:pt idx="2754">
                  <c:v>0.44339879999999998</c:v>
                </c:pt>
                <c:pt idx="2755">
                  <c:v>0.44003609999999999</c:v>
                </c:pt>
                <c:pt idx="2756">
                  <c:v>0.42197590000000001</c:v>
                </c:pt>
                <c:pt idx="2757">
                  <c:v>0.41699049999999999</c:v>
                </c:pt>
                <c:pt idx="2758">
                  <c:v>0.41962129999999997</c:v>
                </c:pt>
                <c:pt idx="2759">
                  <c:v>0.42242619999999997</c:v>
                </c:pt>
                <c:pt idx="2760">
                  <c:v>0.43114400000000003</c:v>
                </c:pt>
                <c:pt idx="2761">
                  <c:v>0.443276</c:v>
                </c:pt>
                <c:pt idx="2762">
                  <c:v>0.4333398</c:v>
                </c:pt>
                <c:pt idx="2763">
                  <c:v>0.4464225</c:v>
                </c:pt>
                <c:pt idx="2764">
                  <c:v>0.44338549999999999</c:v>
                </c:pt>
                <c:pt idx="2765">
                  <c:v>0.42908950000000001</c:v>
                </c:pt>
                <c:pt idx="2766">
                  <c:v>0.44167879999999998</c:v>
                </c:pt>
                <c:pt idx="2767">
                  <c:v>0.44193579999999999</c:v>
                </c:pt>
                <c:pt idx="2768">
                  <c:v>0.4371044</c:v>
                </c:pt>
                <c:pt idx="2769">
                  <c:v>0.44153819999999999</c:v>
                </c:pt>
                <c:pt idx="2770">
                  <c:v>0.43120639999999999</c:v>
                </c:pt>
                <c:pt idx="2771">
                  <c:v>0.43974049999999998</c:v>
                </c:pt>
                <c:pt idx="2772">
                  <c:v>0.43433709999999998</c:v>
                </c:pt>
                <c:pt idx="2773">
                  <c:v>0.4264463</c:v>
                </c:pt>
                <c:pt idx="2774">
                  <c:v>0.40511380000000002</c:v>
                </c:pt>
                <c:pt idx="2775">
                  <c:v>0.38572469999999998</c:v>
                </c:pt>
                <c:pt idx="2776">
                  <c:v>0.39585340000000002</c:v>
                </c:pt>
                <c:pt idx="2777">
                  <c:v>0.40698830000000003</c:v>
                </c:pt>
                <c:pt idx="2778">
                  <c:v>0.40023880000000001</c:v>
                </c:pt>
                <c:pt idx="2779">
                  <c:v>0.392901</c:v>
                </c:pt>
                <c:pt idx="2780">
                  <c:v>0.38810210000000001</c:v>
                </c:pt>
                <c:pt idx="2781">
                  <c:v>0.38600430000000002</c:v>
                </c:pt>
                <c:pt idx="2782">
                  <c:v>0.40005180000000001</c:v>
                </c:pt>
                <c:pt idx="2783">
                  <c:v>0.40466099999999999</c:v>
                </c:pt>
                <c:pt idx="2784">
                  <c:v>0.38965749999999999</c:v>
                </c:pt>
                <c:pt idx="2785">
                  <c:v>0.40752270000000002</c:v>
                </c:pt>
                <c:pt idx="2786">
                  <c:v>0.40814689999999998</c:v>
                </c:pt>
                <c:pt idx="2787">
                  <c:v>0.40913739999999998</c:v>
                </c:pt>
                <c:pt idx="2788">
                  <c:v>0.42624410000000001</c:v>
                </c:pt>
                <c:pt idx="2789">
                  <c:v>0.42583890000000002</c:v>
                </c:pt>
                <c:pt idx="2790">
                  <c:v>0.4200545</c:v>
                </c:pt>
                <c:pt idx="2791">
                  <c:v>0.41936000000000001</c:v>
                </c:pt>
                <c:pt idx="2792">
                  <c:v>0.43478480000000003</c:v>
                </c:pt>
                <c:pt idx="2793">
                  <c:v>0.42969619999999997</c:v>
                </c:pt>
                <c:pt idx="2794">
                  <c:v>0.43161959999999999</c:v>
                </c:pt>
                <c:pt idx="2795">
                  <c:v>0.43027660000000001</c:v>
                </c:pt>
                <c:pt idx="2796">
                  <c:v>0.4427777</c:v>
                </c:pt>
                <c:pt idx="2797">
                  <c:v>0.4352973</c:v>
                </c:pt>
                <c:pt idx="2798">
                  <c:v>0.4411754</c:v>
                </c:pt>
                <c:pt idx="2799">
                  <c:v>0.43415189999999998</c:v>
                </c:pt>
                <c:pt idx="2800">
                  <c:v>0.44268010000000002</c:v>
                </c:pt>
                <c:pt idx="2801">
                  <c:v>0.4295581</c:v>
                </c:pt>
                <c:pt idx="2802">
                  <c:v>0.43325259999999999</c:v>
                </c:pt>
                <c:pt idx="2803">
                  <c:v>0.43266130000000003</c:v>
                </c:pt>
                <c:pt idx="2804">
                  <c:v>0.43697510000000001</c:v>
                </c:pt>
                <c:pt idx="2805">
                  <c:v>0.45798749999999999</c:v>
                </c:pt>
                <c:pt idx="2806">
                  <c:v>0.4425094</c:v>
                </c:pt>
                <c:pt idx="2807">
                  <c:v>0.4212727</c:v>
                </c:pt>
                <c:pt idx="2808">
                  <c:v>0.42872529999999998</c:v>
                </c:pt>
                <c:pt idx="2809">
                  <c:v>0.42908010000000002</c:v>
                </c:pt>
                <c:pt idx="2810">
                  <c:v>0.42046109999999998</c:v>
                </c:pt>
                <c:pt idx="2811">
                  <c:v>0.41839300000000001</c:v>
                </c:pt>
                <c:pt idx="2812">
                  <c:v>0.41281449999999997</c:v>
                </c:pt>
                <c:pt idx="2813">
                  <c:v>0.41810540000000002</c:v>
                </c:pt>
                <c:pt idx="2814">
                  <c:v>0.42322110000000002</c:v>
                </c:pt>
                <c:pt idx="2815">
                  <c:v>0.41965190000000002</c:v>
                </c:pt>
                <c:pt idx="2816">
                  <c:v>0.41294039999999999</c:v>
                </c:pt>
                <c:pt idx="2817">
                  <c:v>0.41811890000000002</c:v>
                </c:pt>
                <c:pt idx="2818">
                  <c:v>0.4246626</c:v>
                </c:pt>
                <c:pt idx="2819">
                  <c:v>0.41880879999999998</c:v>
                </c:pt>
                <c:pt idx="2820">
                  <c:v>0.42406660000000002</c:v>
                </c:pt>
                <c:pt idx="2821">
                  <c:v>0.41801700000000003</c:v>
                </c:pt>
                <c:pt idx="2822">
                  <c:v>0.43310720000000003</c:v>
                </c:pt>
                <c:pt idx="2823">
                  <c:v>0.43180809999999997</c:v>
                </c:pt>
                <c:pt idx="2824">
                  <c:v>0.41696620000000001</c:v>
                </c:pt>
                <c:pt idx="2825">
                  <c:v>0.42013529999999999</c:v>
                </c:pt>
                <c:pt idx="2826">
                  <c:v>0.41771950000000002</c:v>
                </c:pt>
                <c:pt idx="2827">
                  <c:v>0.43293179999999998</c:v>
                </c:pt>
                <c:pt idx="2828">
                  <c:v>0.45234220000000003</c:v>
                </c:pt>
                <c:pt idx="2829">
                  <c:v>0.4467603</c:v>
                </c:pt>
                <c:pt idx="2830">
                  <c:v>0.45320129999999997</c:v>
                </c:pt>
                <c:pt idx="2831">
                  <c:v>0.44489879999999998</c:v>
                </c:pt>
                <c:pt idx="2832">
                  <c:v>0.44260899999999997</c:v>
                </c:pt>
                <c:pt idx="2833">
                  <c:v>0.44676159999999998</c:v>
                </c:pt>
                <c:pt idx="2834">
                  <c:v>0.43881829999999999</c:v>
                </c:pt>
                <c:pt idx="2835">
                  <c:v>0.44591809999999998</c:v>
                </c:pt>
                <c:pt idx="2836">
                  <c:v>0.44581929999999997</c:v>
                </c:pt>
                <c:pt idx="2837">
                  <c:v>0.43983470000000002</c:v>
                </c:pt>
                <c:pt idx="2838">
                  <c:v>0.43496099999999999</c:v>
                </c:pt>
                <c:pt idx="2839">
                  <c:v>0.42610920000000002</c:v>
                </c:pt>
                <c:pt idx="2840">
                  <c:v>0.41167880000000001</c:v>
                </c:pt>
                <c:pt idx="2841">
                  <c:v>0.41049819999999998</c:v>
                </c:pt>
                <c:pt idx="2842">
                  <c:v>0.4198926</c:v>
                </c:pt>
                <c:pt idx="2843">
                  <c:v>0.42708180000000001</c:v>
                </c:pt>
                <c:pt idx="2844">
                  <c:v>0.42186459999999998</c:v>
                </c:pt>
                <c:pt idx="2845">
                  <c:v>0.4188344</c:v>
                </c:pt>
                <c:pt idx="2846">
                  <c:v>0.43783850000000002</c:v>
                </c:pt>
                <c:pt idx="2847">
                  <c:v>0.42806070000000002</c:v>
                </c:pt>
                <c:pt idx="2848">
                  <c:v>0.42505959999999998</c:v>
                </c:pt>
                <c:pt idx="2849">
                  <c:v>0.42929450000000002</c:v>
                </c:pt>
                <c:pt idx="2850">
                  <c:v>0.43692029999999998</c:v>
                </c:pt>
                <c:pt idx="2851">
                  <c:v>0.43681130000000001</c:v>
                </c:pt>
                <c:pt idx="2852">
                  <c:v>0.45192830000000001</c:v>
                </c:pt>
                <c:pt idx="2853">
                  <c:v>0.44159680000000001</c:v>
                </c:pt>
                <c:pt idx="2854">
                  <c:v>0.43670189999999998</c:v>
                </c:pt>
                <c:pt idx="2855">
                  <c:v>0.44648139999999997</c:v>
                </c:pt>
                <c:pt idx="2856">
                  <c:v>0.44248789999999999</c:v>
                </c:pt>
                <c:pt idx="2857">
                  <c:v>0.44602449999999999</c:v>
                </c:pt>
                <c:pt idx="2858">
                  <c:v>0.44984770000000002</c:v>
                </c:pt>
                <c:pt idx="2859">
                  <c:v>0.43876480000000001</c:v>
                </c:pt>
                <c:pt idx="2860">
                  <c:v>0.44048599999999999</c:v>
                </c:pt>
                <c:pt idx="2861">
                  <c:v>0.43203570000000002</c:v>
                </c:pt>
                <c:pt idx="2862">
                  <c:v>0.44521329999999998</c:v>
                </c:pt>
                <c:pt idx="2863">
                  <c:v>0.44564619999999999</c:v>
                </c:pt>
                <c:pt idx="2864">
                  <c:v>0.45194800000000002</c:v>
                </c:pt>
                <c:pt idx="2865">
                  <c:v>0.45213320000000001</c:v>
                </c:pt>
                <c:pt idx="2866">
                  <c:v>0.4684432</c:v>
                </c:pt>
                <c:pt idx="2867">
                  <c:v>0.46471380000000001</c:v>
                </c:pt>
                <c:pt idx="2868">
                  <c:v>0.43499280000000001</c:v>
                </c:pt>
                <c:pt idx="2869">
                  <c:v>0.44416529999999999</c:v>
                </c:pt>
                <c:pt idx="2870">
                  <c:v>0.44640990000000003</c:v>
                </c:pt>
                <c:pt idx="2871">
                  <c:v>0.46408389999999999</c:v>
                </c:pt>
                <c:pt idx="2872">
                  <c:v>0.46275680000000002</c:v>
                </c:pt>
                <c:pt idx="2873">
                  <c:v>0.45368930000000002</c:v>
                </c:pt>
                <c:pt idx="2874">
                  <c:v>0.45288509999999998</c:v>
                </c:pt>
                <c:pt idx="2875">
                  <c:v>0.4681189</c:v>
                </c:pt>
                <c:pt idx="2876">
                  <c:v>0.45977459999999998</c:v>
                </c:pt>
                <c:pt idx="2877">
                  <c:v>0.47793760000000002</c:v>
                </c:pt>
                <c:pt idx="2878">
                  <c:v>0.45988889999999999</c:v>
                </c:pt>
                <c:pt idx="2879">
                  <c:v>0.46611780000000003</c:v>
                </c:pt>
                <c:pt idx="2880">
                  <c:v>0.46242369999999999</c:v>
                </c:pt>
                <c:pt idx="2881">
                  <c:v>0.45418789999999998</c:v>
                </c:pt>
                <c:pt idx="2882">
                  <c:v>0.4463724</c:v>
                </c:pt>
                <c:pt idx="2883">
                  <c:v>0.46317599999999998</c:v>
                </c:pt>
                <c:pt idx="2884">
                  <c:v>0.44547340000000002</c:v>
                </c:pt>
                <c:pt idx="2885">
                  <c:v>0.44068239999999997</c:v>
                </c:pt>
                <c:pt idx="2886">
                  <c:v>0.44162879999999999</c:v>
                </c:pt>
                <c:pt idx="2887">
                  <c:v>0.43784640000000002</c:v>
                </c:pt>
                <c:pt idx="2888">
                  <c:v>0.42657659999999997</c:v>
                </c:pt>
                <c:pt idx="2889">
                  <c:v>0.41762110000000002</c:v>
                </c:pt>
                <c:pt idx="2890">
                  <c:v>0.41738199999999998</c:v>
                </c:pt>
                <c:pt idx="2891">
                  <c:v>0.41647260000000003</c:v>
                </c:pt>
                <c:pt idx="2892">
                  <c:v>0.42385650000000002</c:v>
                </c:pt>
                <c:pt idx="2893">
                  <c:v>0.42941010000000002</c:v>
                </c:pt>
                <c:pt idx="2894">
                  <c:v>0.43282019999999999</c:v>
                </c:pt>
                <c:pt idx="2895">
                  <c:v>0.41216170000000002</c:v>
                </c:pt>
                <c:pt idx="2896">
                  <c:v>0.42529539999999999</c:v>
                </c:pt>
                <c:pt idx="2897">
                  <c:v>0.41184730000000003</c:v>
                </c:pt>
                <c:pt idx="2898">
                  <c:v>0.41216609999999998</c:v>
                </c:pt>
                <c:pt idx="2899">
                  <c:v>0.41733569999999998</c:v>
                </c:pt>
                <c:pt idx="2900">
                  <c:v>0.41135119999999997</c:v>
                </c:pt>
                <c:pt idx="2901">
                  <c:v>0.4187188</c:v>
                </c:pt>
                <c:pt idx="2902">
                  <c:v>0.41561890000000001</c:v>
                </c:pt>
                <c:pt idx="2903">
                  <c:v>0.42106490000000002</c:v>
                </c:pt>
                <c:pt idx="2904">
                  <c:v>0.43780370000000002</c:v>
                </c:pt>
                <c:pt idx="2905">
                  <c:v>0.43942360000000003</c:v>
                </c:pt>
                <c:pt idx="2906">
                  <c:v>0.44035200000000002</c:v>
                </c:pt>
                <c:pt idx="2907">
                  <c:v>0.423593</c:v>
                </c:pt>
                <c:pt idx="2908">
                  <c:v>0.42669000000000001</c:v>
                </c:pt>
                <c:pt idx="2909">
                  <c:v>0.43462709999999999</c:v>
                </c:pt>
                <c:pt idx="2910">
                  <c:v>0.43292730000000001</c:v>
                </c:pt>
                <c:pt idx="2911">
                  <c:v>0.44495059999999997</c:v>
                </c:pt>
                <c:pt idx="2912">
                  <c:v>0.4443648</c:v>
                </c:pt>
                <c:pt idx="2913">
                  <c:v>0.43975219999999998</c:v>
                </c:pt>
                <c:pt idx="2914">
                  <c:v>0.43306080000000002</c:v>
                </c:pt>
                <c:pt idx="2915">
                  <c:v>0.43428250000000002</c:v>
                </c:pt>
                <c:pt idx="2916">
                  <c:v>0.44459510000000002</c:v>
                </c:pt>
                <c:pt idx="2917">
                  <c:v>0.44944149999999999</c:v>
                </c:pt>
                <c:pt idx="2918">
                  <c:v>0.44898369999999999</c:v>
                </c:pt>
                <c:pt idx="2919">
                  <c:v>0.45572230000000002</c:v>
                </c:pt>
                <c:pt idx="2920">
                  <c:v>0.45495659999999999</c:v>
                </c:pt>
                <c:pt idx="2921">
                  <c:v>0.4592755</c:v>
                </c:pt>
                <c:pt idx="2922">
                  <c:v>0.45087070000000001</c:v>
                </c:pt>
                <c:pt idx="2923">
                  <c:v>0.4491967</c:v>
                </c:pt>
                <c:pt idx="2924">
                  <c:v>0.4478936</c:v>
                </c:pt>
                <c:pt idx="2925">
                  <c:v>0.44092419999999999</c:v>
                </c:pt>
                <c:pt idx="2926">
                  <c:v>0.4474842</c:v>
                </c:pt>
                <c:pt idx="2927">
                  <c:v>0.46046189999999998</c:v>
                </c:pt>
                <c:pt idx="2928">
                  <c:v>0.46763290000000002</c:v>
                </c:pt>
                <c:pt idx="2929">
                  <c:v>0.46576050000000002</c:v>
                </c:pt>
                <c:pt idx="2930">
                  <c:v>0.4536288</c:v>
                </c:pt>
                <c:pt idx="2931">
                  <c:v>0.45125340000000003</c:v>
                </c:pt>
                <c:pt idx="2932">
                  <c:v>0.45522879999999999</c:v>
                </c:pt>
                <c:pt idx="2933">
                  <c:v>0.45715050000000002</c:v>
                </c:pt>
                <c:pt idx="2934">
                  <c:v>0.44075259999999999</c:v>
                </c:pt>
                <c:pt idx="2935">
                  <c:v>0.44950190000000001</c:v>
                </c:pt>
                <c:pt idx="2936">
                  <c:v>0.44370209999999999</c:v>
                </c:pt>
                <c:pt idx="2937">
                  <c:v>0.4465382</c:v>
                </c:pt>
                <c:pt idx="2938">
                  <c:v>0.4548876</c:v>
                </c:pt>
                <c:pt idx="2939">
                  <c:v>0.45346639999999999</c:v>
                </c:pt>
                <c:pt idx="2940">
                  <c:v>0.45205279999999998</c:v>
                </c:pt>
                <c:pt idx="2941">
                  <c:v>0.4617309</c:v>
                </c:pt>
                <c:pt idx="2942">
                  <c:v>0.47576010000000002</c:v>
                </c:pt>
                <c:pt idx="2943">
                  <c:v>0.47253689999999998</c:v>
                </c:pt>
                <c:pt idx="2944">
                  <c:v>0.47079280000000001</c:v>
                </c:pt>
                <c:pt idx="2945">
                  <c:v>0.46933789999999997</c:v>
                </c:pt>
                <c:pt idx="2946">
                  <c:v>0.48602339999999999</c:v>
                </c:pt>
                <c:pt idx="2947">
                  <c:v>0.49230930000000001</c:v>
                </c:pt>
                <c:pt idx="2948">
                  <c:v>0.47957519999999998</c:v>
                </c:pt>
                <c:pt idx="2949">
                  <c:v>0.47472419999999999</c:v>
                </c:pt>
                <c:pt idx="2950">
                  <c:v>0.48848530000000001</c:v>
                </c:pt>
                <c:pt idx="2951">
                  <c:v>0.4877282</c:v>
                </c:pt>
                <c:pt idx="2952">
                  <c:v>0.47507460000000001</c:v>
                </c:pt>
                <c:pt idx="2953">
                  <c:v>0.47614250000000002</c:v>
                </c:pt>
                <c:pt idx="2954">
                  <c:v>0.48073900000000003</c:v>
                </c:pt>
                <c:pt idx="2955">
                  <c:v>0.49887290000000001</c:v>
                </c:pt>
                <c:pt idx="2956">
                  <c:v>0.47998190000000002</c:v>
                </c:pt>
                <c:pt idx="2957">
                  <c:v>0.4817226</c:v>
                </c:pt>
                <c:pt idx="2958">
                  <c:v>0.4527852</c:v>
                </c:pt>
                <c:pt idx="2959">
                  <c:v>0.4547504</c:v>
                </c:pt>
                <c:pt idx="2960">
                  <c:v>0.45451330000000001</c:v>
                </c:pt>
                <c:pt idx="2961">
                  <c:v>0.46574339999999997</c:v>
                </c:pt>
                <c:pt idx="2962">
                  <c:v>0.4627482</c:v>
                </c:pt>
                <c:pt idx="2963">
                  <c:v>0.47098279999999998</c:v>
                </c:pt>
                <c:pt idx="2964">
                  <c:v>0.46818349999999997</c:v>
                </c:pt>
                <c:pt idx="2965">
                  <c:v>0.47703689999999999</c:v>
                </c:pt>
                <c:pt idx="2966">
                  <c:v>0.45180540000000002</c:v>
                </c:pt>
                <c:pt idx="2967">
                  <c:v>0.4558276</c:v>
                </c:pt>
                <c:pt idx="2968">
                  <c:v>0.46635539999999998</c:v>
                </c:pt>
                <c:pt idx="2969">
                  <c:v>0.46589419999999998</c:v>
                </c:pt>
                <c:pt idx="2970">
                  <c:v>0.4789795</c:v>
                </c:pt>
                <c:pt idx="2971">
                  <c:v>0.47743099999999999</c:v>
                </c:pt>
                <c:pt idx="2972">
                  <c:v>0.49113689999999999</c:v>
                </c:pt>
                <c:pt idx="2973">
                  <c:v>0.4828636</c:v>
                </c:pt>
                <c:pt idx="2974">
                  <c:v>0.4766493</c:v>
                </c:pt>
                <c:pt idx="2975">
                  <c:v>0.46572419999999998</c:v>
                </c:pt>
                <c:pt idx="2976">
                  <c:v>0.48483470000000001</c:v>
                </c:pt>
                <c:pt idx="2977">
                  <c:v>0.47476400000000002</c:v>
                </c:pt>
                <c:pt idx="2978">
                  <c:v>0.4771205</c:v>
                </c:pt>
                <c:pt idx="2979">
                  <c:v>0.48350850000000001</c:v>
                </c:pt>
                <c:pt idx="2980">
                  <c:v>0.48023749999999998</c:v>
                </c:pt>
                <c:pt idx="2981">
                  <c:v>0.46928019999999998</c:v>
                </c:pt>
                <c:pt idx="2982">
                  <c:v>0.45763749999999997</c:v>
                </c:pt>
                <c:pt idx="2983">
                  <c:v>0.48559020000000003</c:v>
                </c:pt>
                <c:pt idx="2984">
                  <c:v>0.4981582</c:v>
                </c:pt>
                <c:pt idx="2985">
                  <c:v>0.50015679999999996</c:v>
                </c:pt>
                <c:pt idx="2986">
                  <c:v>0.48652719999999999</c:v>
                </c:pt>
                <c:pt idx="2987">
                  <c:v>0.47545589999999999</c:v>
                </c:pt>
                <c:pt idx="2988">
                  <c:v>0.46148299999999998</c:v>
                </c:pt>
                <c:pt idx="2989">
                  <c:v>0.47025430000000001</c:v>
                </c:pt>
                <c:pt idx="2990">
                  <c:v>0.46381319999999998</c:v>
                </c:pt>
                <c:pt idx="2991">
                  <c:v>0.4682924</c:v>
                </c:pt>
                <c:pt idx="2992">
                  <c:v>0.46953329999999999</c:v>
                </c:pt>
                <c:pt idx="2993">
                  <c:v>0.46793970000000001</c:v>
                </c:pt>
                <c:pt idx="2994">
                  <c:v>0.45700619999999997</c:v>
                </c:pt>
                <c:pt idx="2995">
                  <c:v>0.47023619999999999</c:v>
                </c:pt>
                <c:pt idx="2996">
                  <c:v>0.45962999999999998</c:v>
                </c:pt>
                <c:pt idx="2997">
                  <c:v>0.45045429999999997</c:v>
                </c:pt>
                <c:pt idx="2998">
                  <c:v>0.44281690000000001</c:v>
                </c:pt>
                <c:pt idx="2999">
                  <c:v>0.4561113</c:v>
                </c:pt>
                <c:pt idx="3000">
                  <c:v>0.47179290000000002</c:v>
                </c:pt>
                <c:pt idx="3001">
                  <c:v>0.47818670000000002</c:v>
                </c:pt>
                <c:pt idx="3002">
                  <c:v>0.46926689999999999</c:v>
                </c:pt>
                <c:pt idx="3003">
                  <c:v>0.468088</c:v>
                </c:pt>
                <c:pt idx="3004">
                  <c:v>0.4532872</c:v>
                </c:pt>
                <c:pt idx="3005">
                  <c:v>0.4651632</c:v>
                </c:pt>
                <c:pt idx="3006">
                  <c:v>0.46072750000000001</c:v>
                </c:pt>
                <c:pt idx="3007">
                  <c:v>0.45630769999999998</c:v>
                </c:pt>
                <c:pt idx="3008">
                  <c:v>0.47405029999999998</c:v>
                </c:pt>
                <c:pt idx="3009">
                  <c:v>0.4740048</c:v>
                </c:pt>
                <c:pt idx="3010">
                  <c:v>0.456148</c:v>
                </c:pt>
                <c:pt idx="3011">
                  <c:v>0.45869799999999999</c:v>
                </c:pt>
                <c:pt idx="3012">
                  <c:v>0.46393040000000002</c:v>
                </c:pt>
                <c:pt idx="3013">
                  <c:v>0.48995680000000003</c:v>
                </c:pt>
                <c:pt idx="3014">
                  <c:v>0.47892509999999999</c:v>
                </c:pt>
                <c:pt idx="3015">
                  <c:v>0.47968620000000001</c:v>
                </c:pt>
                <c:pt idx="3016">
                  <c:v>0.49553540000000001</c:v>
                </c:pt>
                <c:pt idx="3017">
                  <c:v>0.48333039999999999</c:v>
                </c:pt>
                <c:pt idx="3018">
                  <c:v>0.46716869999999999</c:v>
                </c:pt>
                <c:pt idx="3019">
                  <c:v>0.47890240000000001</c:v>
                </c:pt>
                <c:pt idx="3020">
                  <c:v>0.4670687</c:v>
                </c:pt>
                <c:pt idx="3021">
                  <c:v>0.47175240000000002</c:v>
                </c:pt>
                <c:pt idx="3022">
                  <c:v>0.45847470000000001</c:v>
                </c:pt>
                <c:pt idx="3023">
                  <c:v>0.44883149999999999</c:v>
                </c:pt>
                <c:pt idx="3024">
                  <c:v>0.456121</c:v>
                </c:pt>
                <c:pt idx="3025">
                  <c:v>0.4665417</c:v>
                </c:pt>
                <c:pt idx="3026">
                  <c:v>0.46592149999999999</c:v>
                </c:pt>
                <c:pt idx="3027">
                  <c:v>0.46482600000000002</c:v>
                </c:pt>
                <c:pt idx="3028">
                  <c:v>0.46814539999999999</c:v>
                </c:pt>
                <c:pt idx="3029">
                  <c:v>0.4670607</c:v>
                </c:pt>
                <c:pt idx="3030">
                  <c:v>0.46561399999999997</c:v>
                </c:pt>
                <c:pt idx="3031">
                  <c:v>0.46435650000000001</c:v>
                </c:pt>
                <c:pt idx="3032">
                  <c:v>0.46532489999999999</c:v>
                </c:pt>
                <c:pt idx="3033">
                  <c:v>0.47759659999999998</c:v>
                </c:pt>
                <c:pt idx="3034">
                  <c:v>0.47302539999999998</c:v>
                </c:pt>
                <c:pt idx="3035">
                  <c:v>0.47234199999999998</c:v>
                </c:pt>
                <c:pt idx="3036">
                  <c:v>0.48709960000000002</c:v>
                </c:pt>
                <c:pt idx="3037">
                  <c:v>0.48395929999999998</c:v>
                </c:pt>
                <c:pt idx="3038">
                  <c:v>0.48021269999999999</c:v>
                </c:pt>
                <c:pt idx="3039">
                  <c:v>0.47413719999999998</c:v>
                </c:pt>
                <c:pt idx="3040">
                  <c:v>0.47670669999999998</c:v>
                </c:pt>
                <c:pt idx="3041">
                  <c:v>0.4807573</c:v>
                </c:pt>
                <c:pt idx="3042">
                  <c:v>0.47597469999999997</c:v>
                </c:pt>
                <c:pt idx="3043">
                  <c:v>0.4775991</c:v>
                </c:pt>
                <c:pt idx="3044">
                  <c:v>0.46915299999999999</c:v>
                </c:pt>
                <c:pt idx="3045">
                  <c:v>0.4688387</c:v>
                </c:pt>
                <c:pt idx="3046">
                  <c:v>0.47538780000000003</c:v>
                </c:pt>
                <c:pt idx="3047">
                  <c:v>0.47674559999999999</c:v>
                </c:pt>
                <c:pt idx="3048">
                  <c:v>0.4564955</c:v>
                </c:pt>
                <c:pt idx="3049">
                  <c:v>0.4467468</c:v>
                </c:pt>
                <c:pt idx="3050">
                  <c:v>0.45134279999999999</c:v>
                </c:pt>
                <c:pt idx="3051">
                  <c:v>0.4545556</c:v>
                </c:pt>
                <c:pt idx="3052">
                  <c:v>0.4651536</c:v>
                </c:pt>
                <c:pt idx="3053">
                  <c:v>0.46413700000000002</c:v>
                </c:pt>
                <c:pt idx="3054">
                  <c:v>0.47890959999999999</c:v>
                </c:pt>
                <c:pt idx="3055">
                  <c:v>0.47278799999999999</c:v>
                </c:pt>
                <c:pt idx="3056">
                  <c:v>0.47560059999999998</c:v>
                </c:pt>
                <c:pt idx="3057">
                  <c:v>0.47290880000000002</c:v>
                </c:pt>
                <c:pt idx="3058">
                  <c:v>0.4732441</c:v>
                </c:pt>
                <c:pt idx="3059">
                  <c:v>0.46130929999999998</c:v>
                </c:pt>
                <c:pt idx="3060">
                  <c:v>0.4577678</c:v>
                </c:pt>
                <c:pt idx="3061">
                  <c:v>0.45455040000000002</c:v>
                </c:pt>
                <c:pt idx="3062">
                  <c:v>0.45569480000000001</c:v>
                </c:pt>
                <c:pt idx="3063">
                  <c:v>0.44162990000000002</c:v>
                </c:pt>
                <c:pt idx="3064">
                  <c:v>0.44339770000000001</c:v>
                </c:pt>
                <c:pt idx="3065">
                  <c:v>0.4408455</c:v>
                </c:pt>
                <c:pt idx="3066">
                  <c:v>0.43541970000000002</c:v>
                </c:pt>
                <c:pt idx="3067">
                  <c:v>0.44745780000000002</c:v>
                </c:pt>
                <c:pt idx="3068">
                  <c:v>0.43622470000000002</c:v>
                </c:pt>
                <c:pt idx="3069">
                  <c:v>0.4476291</c:v>
                </c:pt>
                <c:pt idx="3070">
                  <c:v>0.45309539999999998</c:v>
                </c:pt>
                <c:pt idx="3071">
                  <c:v>0.45457340000000002</c:v>
                </c:pt>
                <c:pt idx="3072">
                  <c:v>0.4767921</c:v>
                </c:pt>
                <c:pt idx="3073">
                  <c:v>0.4616381</c:v>
                </c:pt>
                <c:pt idx="3074">
                  <c:v>0.4731995</c:v>
                </c:pt>
                <c:pt idx="3075">
                  <c:v>0.47389490000000001</c:v>
                </c:pt>
                <c:pt idx="3076">
                  <c:v>0.46105269999999998</c:v>
                </c:pt>
                <c:pt idx="3077">
                  <c:v>0.45915250000000002</c:v>
                </c:pt>
                <c:pt idx="3078">
                  <c:v>0.45769870000000001</c:v>
                </c:pt>
                <c:pt idx="3079">
                  <c:v>0.4518221</c:v>
                </c:pt>
                <c:pt idx="3080">
                  <c:v>0.47007549999999998</c:v>
                </c:pt>
                <c:pt idx="3081">
                  <c:v>0.46654909999999999</c:v>
                </c:pt>
                <c:pt idx="3082">
                  <c:v>0.47499740000000001</c:v>
                </c:pt>
                <c:pt idx="3083">
                  <c:v>0.47963220000000001</c:v>
                </c:pt>
                <c:pt idx="3084">
                  <c:v>0.47056350000000002</c:v>
                </c:pt>
                <c:pt idx="3085">
                  <c:v>0.47181590000000001</c:v>
                </c:pt>
                <c:pt idx="3086">
                  <c:v>0.47286309999999998</c:v>
                </c:pt>
                <c:pt idx="3087">
                  <c:v>0.47130919999999998</c:v>
                </c:pt>
                <c:pt idx="3088">
                  <c:v>0.4809466</c:v>
                </c:pt>
                <c:pt idx="3089">
                  <c:v>0.47752339999999999</c:v>
                </c:pt>
                <c:pt idx="3090">
                  <c:v>0.47515590000000002</c:v>
                </c:pt>
                <c:pt idx="3091">
                  <c:v>0.46965410000000002</c:v>
                </c:pt>
                <c:pt idx="3092">
                  <c:v>0.48029759999999999</c:v>
                </c:pt>
                <c:pt idx="3093">
                  <c:v>0.46268619999999999</c:v>
                </c:pt>
                <c:pt idx="3094">
                  <c:v>0.46276980000000001</c:v>
                </c:pt>
                <c:pt idx="3095">
                  <c:v>0.46813329999999997</c:v>
                </c:pt>
                <c:pt idx="3096">
                  <c:v>0.45987640000000002</c:v>
                </c:pt>
                <c:pt idx="3097">
                  <c:v>0.4548334</c:v>
                </c:pt>
                <c:pt idx="3098">
                  <c:v>0.447876</c:v>
                </c:pt>
                <c:pt idx="3099">
                  <c:v>0.44888729999999999</c:v>
                </c:pt>
                <c:pt idx="3100">
                  <c:v>0.44360529999999998</c:v>
                </c:pt>
                <c:pt idx="3101">
                  <c:v>0.43935350000000001</c:v>
                </c:pt>
                <c:pt idx="3102">
                  <c:v>0.46163300000000002</c:v>
                </c:pt>
                <c:pt idx="3103">
                  <c:v>0.46733180000000002</c:v>
                </c:pt>
                <c:pt idx="3104">
                  <c:v>0.45398119999999997</c:v>
                </c:pt>
                <c:pt idx="3105">
                  <c:v>0.45728049999999998</c:v>
                </c:pt>
                <c:pt idx="3106">
                  <c:v>0.45184740000000001</c:v>
                </c:pt>
                <c:pt idx="3107">
                  <c:v>0.45213310000000001</c:v>
                </c:pt>
                <c:pt idx="3108">
                  <c:v>0.45450390000000002</c:v>
                </c:pt>
                <c:pt idx="3109">
                  <c:v>0.44765280000000002</c:v>
                </c:pt>
                <c:pt idx="3110">
                  <c:v>0.44261250000000002</c:v>
                </c:pt>
                <c:pt idx="3111">
                  <c:v>0.4470112</c:v>
                </c:pt>
                <c:pt idx="3112">
                  <c:v>0.44697369999999997</c:v>
                </c:pt>
                <c:pt idx="3113">
                  <c:v>0.4401989</c:v>
                </c:pt>
                <c:pt idx="3114">
                  <c:v>0.42842960000000002</c:v>
                </c:pt>
                <c:pt idx="3115">
                  <c:v>0.42598409999999998</c:v>
                </c:pt>
                <c:pt idx="3116">
                  <c:v>0.43374679999999999</c:v>
                </c:pt>
                <c:pt idx="3117">
                  <c:v>0.44718649999999999</c:v>
                </c:pt>
                <c:pt idx="3118">
                  <c:v>0.43173440000000002</c:v>
                </c:pt>
                <c:pt idx="3119">
                  <c:v>0.42578290000000002</c:v>
                </c:pt>
                <c:pt idx="3120">
                  <c:v>0.44875009999999999</c:v>
                </c:pt>
                <c:pt idx="3121">
                  <c:v>0.43371880000000002</c:v>
                </c:pt>
                <c:pt idx="3122">
                  <c:v>0.42756830000000001</c:v>
                </c:pt>
                <c:pt idx="3123">
                  <c:v>0.43353360000000002</c:v>
                </c:pt>
                <c:pt idx="3124">
                  <c:v>0.44410240000000001</c:v>
                </c:pt>
                <c:pt idx="3125">
                  <c:v>0.44969540000000002</c:v>
                </c:pt>
                <c:pt idx="3126">
                  <c:v>0.43840190000000001</c:v>
                </c:pt>
                <c:pt idx="3127">
                  <c:v>0.43859169999999997</c:v>
                </c:pt>
                <c:pt idx="3128">
                  <c:v>0.43130560000000001</c:v>
                </c:pt>
                <c:pt idx="3129">
                  <c:v>0.43006610000000001</c:v>
                </c:pt>
                <c:pt idx="3130">
                  <c:v>0.41296300000000002</c:v>
                </c:pt>
                <c:pt idx="3131">
                  <c:v>0.42752829999999997</c:v>
                </c:pt>
                <c:pt idx="3132">
                  <c:v>0.41934680000000002</c:v>
                </c:pt>
                <c:pt idx="3133">
                  <c:v>0.40860730000000001</c:v>
                </c:pt>
                <c:pt idx="3134">
                  <c:v>0.41542370000000001</c:v>
                </c:pt>
                <c:pt idx="3135">
                  <c:v>0.41478670000000001</c:v>
                </c:pt>
                <c:pt idx="3136">
                  <c:v>0.41396959999999999</c:v>
                </c:pt>
                <c:pt idx="3137">
                  <c:v>0.42768669999999998</c:v>
                </c:pt>
                <c:pt idx="3138">
                  <c:v>0.40921950000000001</c:v>
                </c:pt>
                <c:pt idx="3139">
                  <c:v>0.41881400000000002</c:v>
                </c:pt>
                <c:pt idx="3140">
                  <c:v>0.41718159999999999</c:v>
                </c:pt>
                <c:pt idx="3141">
                  <c:v>0.43044100000000002</c:v>
                </c:pt>
                <c:pt idx="3142">
                  <c:v>0.44692349999999997</c:v>
                </c:pt>
                <c:pt idx="3143">
                  <c:v>0.4575224</c:v>
                </c:pt>
                <c:pt idx="3144">
                  <c:v>0.45739059999999998</c:v>
                </c:pt>
                <c:pt idx="3145">
                  <c:v>0.4563643</c:v>
                </c:pt>
                <c:pt idx="3146">
                  <c:v>0.45205640000000002</c:v>
                </c:pt>
                <c:pt idx="3147">
                  <c:v>0.44941560000000003</c:v>
                </c:pt>
                <c:pt idx="3148">
                  <c:v>0.45571489999999998</c:v>
                </c:pt>
                <c:pt idx="3149">
                  <c:v>0.44151940000000001</c:v>
                </c:pt>
                <c:pt idx="3150">
                  <c:v>0.42203099999999999</c:v>
                </c:pt>
                <c:pt idx="3151">
                  <c:v>0.42384959999999999</c:v>
                </c:pt>
                <c:pt idx="3152">
                  <c:v>0.43861359999999999</c:v>
                </c:pt>
                <c:pt idx="3153">
                  <c:v>0.41920550000000001</c:v>
                </c:pt>
                <c:pt idx="3154">
                  <c:v>0.42057990000000001</c:v>
                </c:pt>
                <c:pt idx="3155">
                  <c:v>0.43261379999999999</c:v>
                </c:pt>
                <c:pt idx="3156">
                  <c:v>0.40768120000000002</c:v>
                </c:pt>
                <c:pt idx="3157">
                  <c:v>0.40060630000000003</c:v>
                </c:pt>
                <c:pt idx="3158">
                  <c:v>0.42196739999999999</c:v>
                </c:pt>
                <c:pt idx="3159">
                  <c:v>0.41576790000000002</c:v>
                </c:pt>
                <c:pt idx="3160">
                  <c:v>0.42615140000000001</c:v>
                </c:pt>
                <c:pt idx="3161">
                  <c:v>0.42149750000000002</c:v>
                </c:pt>
                <c:pt idx="3162">
                  <c:v>0.40973310000000002</c:v>
                </c:pt>
                <c:pt idx="3163">
                  <c:v>0.4006535</c:v>
                </c:pt>
                <c:pt idx="3164">
                  <c:v>0.4035474</c:v>
                </c:pt>
                <c:pt idx="3165">
                  <c:v>0.40202389999999999</c:v>
                </c:pt>
                <c:pt idx="3166">
                  <c:v>0.41566629999999999</c:v>
                </c:pt>
                <c:pt idx="3167">
                  <c:v>0.40194550000000001</c:v>
                </c:pt>
                <c:pt idx="3168">
                  <c:v>0.41379529999999998</c:v>
                </c:pt>
                <c:pt idx="3169">
                  <c:v>0.40348279999999997</c:v>
                </c:pt>
                <c:pt idx="3170">
                  <c:v>0.41057549999999998</c:v>
                </c:pt>
                <c:pt idx="3171">
                  <c:v>0.42761199999999999</c:v>
                </c:pt>
                <c:pt idx="3172">
                  <c:v>0.422537</c:v>
                </c:pt>
                <c:pt idx="3173">
                  <c:v>0.42702770000000001</c:v>
                </c:pt>
                <c:pt idx="3174">
                  <c:v>0.4346739</c:v>
                </c:pt>
                <c:pt idx="3175">
                  <c:v>0.43998330000000002</c:v>
                </c:pt>
                <c:pt idx="3176">
                  <c:v>0.43205460000000001</c:v>
                </c:pt>
                <c:pt idx="3177">
                  <c:v>0.41951480000000002</c:v>
                </c:pt>
                <c:pt idx="3178">
                  <c:v>0.41203970000000001</c:v>
                </c:pt>
                <c:pt idx="3179">
                  <c:v>0.42574339999999999</c:v>
                </c:pt>
                <c:pt idx="3180">
                  <c:v>0.43406719999999999</c:v>
                </c:pt>
                <c:pt idx="3181">
                  <c:v>0.42888910000000002</c:v>
                </c:pt>
                <c:pt idx="3182">
                  <c:v>0.43264380000000002</c:v>
                </c:pt>
                <c:pt idx="3183">
                  <c:v>0.42633359999999998</c:v>
                </c:pt>
                <c:pt idx="3184">
                  <c:v>0.43284270000000002</c:v>
                </c:pt>
                <c:pt idx="3185">
                  <c:v>0.42710959999999998</c:v>
                </c:pt>
                <c:pt idx="3186">
                  <c:v>0.41863099999999998</c:v>
                </c:pt>
                <c:pt idx="3187">
                  <c:v>0.42274659999999997</c:v>
                </c:pt>
                <c:pt idx="3188">
                  <c:v>0.42390290000000003</c:v>
                </c:pt>
                <c:pt idx="3189">
                  <c:v>0.43366460000000001</c:v>
                </c:pt>
                <c:pt idx="3190">
                  <c:v>0.44143739999999998</c:v>
                </c:pt>
                <c:pt idx="3191">
                  <c:v>0.42246010000000001</c:v>
                </c:pt>
                <c:pt idx="3192">
                  <c:v>0.42205819999999999</c:v>
                </c:pt>
                <c:pt idx="3193">
                  <c:v>0.41700389999999998</c:v>
                </c:pt>
                <c:pt idx="3194">
                  <c:v>0.42015970000000002</c:v>
                </c:pt>
                <c:pt idx="3195">
                  <c:v>0.4275505</c:v>
                </c:pt>
                <c:pt idx="3196">
                  <c:v>0.4312783</c:v>
                </c:pt>
                <c:pt idx="3197">
                  <c:v>0.4374902</c:v>
                </c:pt>
                <c:pt idx="3198">
                  <c:v>0.4114718</c:v>
                </c:pt>
                <c:pt idx="3199">
                  <c:v>0.42193399999999998</c:v>
                </c:pt>
                <c:pt idx="3200">
                  <c:v>0.41654580000000002</c:v>
                </c:pt>
                <c:pt idx="3201">
                  <c:v>0.41658699999999999</c:v>
                </c:pt>
                <c:pt idx="3202">
                  <c:v>0.41912450000000001</c:v>
                </c:pt>
                <c:pt idx="3203">
                  <c:v>0.41940159999999999</c:v>
                </c:pt>
                <c:pt idx="3204">
                  <c:v>0.42131980000000002</c:v>
                </c:pt>
                <c:pt idx="3205">
                  <c:v>0.42368620000000001</c:v>
                </c:pt>
                <c:pt idx="3206">
                  <c:v>0.43398160000000002</c:v>
                </c:pt>
                <c:pt idx="3207">
                  <c:v>0.44456630000000003</c:v>
                </c:pt>
                <c:pt idx="3208">
                  <c:v>0.44422440000000002</c:v>
                </c:pt>
                <c:pt idx="3209">
                  <c:v>0.44550400000000001</c:v>
                </c:pt>
                <c:pt idx="3210">
                  <c:v>0.43352810000000003</c:v>
                </c:pt>
                <c:pt idx="3211">
                  <c:v>0.43410919999999997</c:v>
                </c:pt>
                <c:pt idx="3212">
                  <c:v>0.43975360000000002</c:v>
                </c:pt>
                <c:pt idx="3213">
                  <c:v>0.44653039999999999</c:v>
                </c:pt>
                <c:pt idx="3214">
                  <c:v>0.43512210000000001</c:v>
                </c:pt>
                <c:pt idx="3215">
                  <c:v>0.43650030000000001</c:v>
                </c:pt>
                <c:pt idx="3216">
                  <c:v>0.42934899999999998</c:v>
                </c:pt>
                <c:pt idx="3217">
                  <c:v>0.4199368</c:v>
                </c:pt>
                <c:pt idx="3218">
                  <c:v>0.42639199999999999</c:v>
                </c:pt>
                <c:pt idx="3219">
                  <c:v>0.44286979999999998</c:v>
                </c:pt>
                <c:pt idx="3220">
                  <c:v>0.42412</c:v>
                </c:pt>
                <c:pt idx="3221">
                  <c:v>0.42186810000000002</c:v>
                </c:pt>
                <c:pt idx="3222">
                  <c:v>0.4220546</c:v>
                </c:pt>
                <c:pt idx="3223">
                  <c:v>0.42591449999999997</c:v>
                </c:pt>
                <c:pt idx="3224">
                  <c:v>0.4256065</c:v>
                </c:pt>
                <c:pt idx="3225">
                  <c:v>0.42491250000000003</c:v>
                </c:pt>
                <c:pt idx="3226">
                  <c:v>0.42274780000000001</c:v>
                </c:pt>
                <c:pt idx="3227">
                  <c:v>0.41451929999999998</c:v>
                </c:pt>
                <c:pt idx="3228">
                  <c:v>0.40757110000000002</c:v>
                </c:pt>
                <c:pt idx="3229">
                  <c:v>0.42422690000000002</c:v>
                </c:pt>
                <c:pt idx="3230">
                  <c:v>0.41692630000000003</c:v>
                </c:pt>
                <c:pt idx="3231">
                  <c:v>0.42562270000000002</c:v>
                </c:pt>
                <c:pt idx="3232">
                  <c:v>0.42595450000000001</c:v>
                </c:pt>
                <c:pt idx="3233">
                  <c:v>0.4083658</c:v>
                </c:pt>
                <c:pt idx="3234">
                  <c:v>0.426284</c:v>
                </c:pt>
                <c:pt idx="3235">
                  <c:v>0.42781089999999999</c:v>
                </c:pt>
                <c:pt idx="3236">
                  <c:v>0.41868870000000002</c:v>
                </c:pt>
                <c:pt idx="3237">
                  <c:v>0.41949219999999998</c:v>
                </c:pt>
                <c:pt idx="3238">
                  <c:v>0.41426469999999999</c:v>
                </c:pt>
                <c:pt idx="3239">
                  <c:v>0.41985539999999999</c:v>
                </c:pt>
                <c:pt idx="3240">
                  <c:v>0.42707709999999999</c:v>
                </c:pt>
                <c:pt idx="3241">
                  <c:v>0.42743969999999998</c:v>
                </c:pt>
                <c:pt idx="3242">
                  <c:v>0.4272917</c:v>
                </c:pt>
                <c:pt idx="3243">
                  <c:v>0.43730150000000001</c:v>
                </c:pt>
                <c:pt idx="3244">
                  <c:v>0.43507240000000003</c:v>
                </c:pt>
                <c:pt idx="3245">
                  <c:v>0.45312019999999997</c:v>
                </c:pt>
                <c:pt idx="3246">
                  <c:v>0.43011500000000003</c:v>
                </c:pt>
                <c:pt idx="3247">
                  <c:v>0.43196950000000001</c:v>
                </c:pt>
                <c:pt idx="3248">
                  <c:v>0.45545049999999998</c:v>
                </c:pt>
                <c:pt idx="3249">
                  <c:v>0.45648670000000002</c:v>
                </c:pt>
                <c:pt idx="3250">
                  <c:v>0.44392100000000001</c:v>
                </c:pt>
                <c:pt idx="3251">
                  <c:v>0.45307570000000003</c:v>
                </c:pt>
                <c:pt idx="3252">
                  <c:v>0.45396350000000002</c:v>
                </c:pt>
                <c:pt idx="3253">
                  <c:v>0.47621479999999999</c:v>
                </c:pt>
                <c:pt idx="3254">
                  <c:v>0.46613520000000003</c:v>
                </c:pt>
                <c:pt idx="3255">
                  <c:v>0.45573399999999997</c:v>
                </c:pt>
                <c:pt idx="3256">
                  <c:v>0.45494370000000001</c:v>
                </c:pt>
                <c:pt idx="3257">
                  <c:v>0.44918380000000002</c:v>
                </c:pt>
                <c:pt idx="3258">
                  <c:v>0.4609161</c:v>
                </c:pt>
                <c:pt idx="3259">
                  <c:v>0.45761069999999998</c:v>
                </c:pt>
                <c:pt idx="3260">
                  <c:v>0.43619000000000002</c:v>
                </c:pt>
                <c:pt idx="3261">
                  <c:v>0.43668980000000002</c:v>
                </c:pt>
                <c:pt idx="3262">
                  <c:v>0.42093760000000002</c:v>
                </c:pt>
                <c:pt idx="3263">
                  <c:v>0.42242479999999999</c:v>
                </c:pt>
                <c:pt idx="3264">
                  <c:v>0.42005619999999999</c:v>
                </c:pt>
                <c:pt idx="3265">
                  <c:v>0.42997930000000001</c:v>
                </c:pt>
                <c:pt idx="3266">
                  <c:v>0.45065509999999998</c:v>
                </c:pt>
                <c:pt idx="3267">
                  <c:v>0.43627110000000002</c:v>
                </c:pt>
                <c:pt idx="3268">
                  <c:v>0.4352956</c:v>
                </c:pt>
                <c:pt idx="3269">
                  <c:v>0.43676619999999999</c:v>
                </c:pt>
                <c:pt idx="3270">
                  <c:v>0.42976170000000002</c:v>
                </c:pt>
                <c:pt idx="3271">
                  <c:v>0.44509310000000002</c:v>
                </c:pt>
                <c:pt idx="3272">
                  <c:v>0.4442528</c:v>
                </c:pt>
                <c:pt idx="3273">
                  <c:v>0.45232499999999998</c:v>
                </c:pt>
                <c:pt idx="3274">
                  <c:v>0.45031520000000003</c:v>
                </c:pt>
                <c:pt idx="3275">
                  <c:v>0.45383420000000002</c:v>
                </c:pt>
                <c:pt idx="3276">
                  <c:v>0.44416050000000001</c:v>
                </c:pt>
                <c:pt idx="3277">
                  <c:v>0.43970009999999998</c:v>
                </c:pt>
                <c:pt idx="3278">
                  <c:v>0.44442029999999999</c:v>
                </c:pt>
                <c:pt idx="3279">
                  <c:v>0.42622719999999997</c:v>
                </c:pt>
                <c:pt idx="3280">
                  <c:v>0.43951630000000003</c:v>
                </c:pt>
                <c:pt idx="3281">
                  <c:v>0.44171830000000001</c:v>
                </c:pt>
                <c:pt idx="3282">
                  <c:v>0.44488709999999998</c:v>
                </c:pt>
                <c:pt idx="3283">
                  <c:v>0.44639099999999998</c:v>
                </c:pt>
                <c:pt idx="3284">
                  <c:v>0.4664761</c:v>
                </c:pt>
                <c:pt idx="3285">
                  <c:v>0.44756750000000001</c:v>
                </c:pt>
                <c:pt idx="3286">
                  <c:v>0.46799180000000001</c:v>
                </c:pt>
                <c:pt idx="3287">
                  <c:v>0.46593990000000002</c:v>
                </c:pt>
                <c:pt idx="3288">
                  <c:v>0.45836290000000002</c:v>
                </c:pt>
                <c:pt idx="3289">
                  <c:v>0.44808680000000001</c:v>
                </c:pt>
                <c:pt idx="3290">
                  <c:v>0.4549338</c:v>
                </c:pt>
                <c:pt idx="3291">
                  <c:v>0.46818310000000002</c:v>
                </c:pt>
                <c:pt idx="3292">
                  <c:v>0.447685</c:v>
                </c:pt>
                <c:pt idx="3293">
                  <c:v>0.46027479999999998</c:v>
                </c:pt>
                <c:pt idx="3294">
                  <c:v>0.47134819999999999</c:v>
                </c:pt>
                <c:pt idx="3295">
                  <c:v>0.4653988</c:v>
                </c:pt>
                <c:pt idx="3296">
                  <c:v>0.46936600000000001</c:v>
                </c:pt>
                <c:pt idx="3297">
                  <c:v>0.45749869999999998</c:v>
                </c:pt>
                <c:pt idx="3298">
                  <c:v>0.45005479999999998</c:v>
                </c:pt>
                <c:pt idx="3299">
                  <c:v>0.47290779999999999</c:v>
                </c:pt>
                <c:pt idx="3300">
                  <c:v>0.4592543</c:v>
                </c:pt>
                <c:pt idx="3301">
                  <c:v>0.45825329999999997</c:v>
                </c:pt>
                <c:pt idx="3302">
                  <c:v>0.4587888</c:v>
                </c:pt>
                <c:pt idx="3303">
                  <c:v>0.46697420000000001</c:v>
                </c:pt>
                <c:pt idx="3304">
                  <c:v>0.47762759999999999</c:v>
                </c:pt>
                <c:pt idx="3305">
                  <c:v>0.46399970000000001</c:v>
                </c:pt>
                <c:pt idx="3306">
                  <c:v>0.4514126</c:v>
                </c:pt>
                <c:pt idx="3307">
                  <c:v>0.44520520000000002</c:v>
                </c:pt>
                <c:pt idx="3308">
                  <c:v>0.45318419999999998</c:v>
                </c:pt>
                <c:pt idx="3309">
                  <c:v>0.4843768</c:v>
                </c:pt>
                <c:pt idx="3310">
                  <c:v>0.4834852</c:v>
                </c:pt>
                <c:pt idx="3311">
                  <c:v>0.46649560000000001</c:v>
                </c:pt>
                <c:pt idx="3312">
                  <c:v>0.47361140000000002</c:v>
                </c:pt>
                <c:pt idx="3313">
                  <c:v>0.47769309999999998</c:v>
                </c:pt>
                <c:pt idx="3314">
                  <c:v>0.45333420000000002</c:v>
                </c:pt>
                <c:pt idx="3315">
                  <c:v>0.45375749999999998</c:v>
                </c:pt>
                <c:pt idx="3316">
                  <c:v>0.43538480000000002</c:v>
                </c:pt>
                <c:pt idx="3317">
                  <c:v>0.43850210000000001</c:v>
                </c:pt>
                <c:pt idx="3318">
                  <c:v>0.4539551</c:v>
                </c:pt>
                <c:pt idx="3319">
                  <c:v>0.43594579999999999</c:v>
                </c:pt>
                <c:pt idx="3320">
                  <c:v>0.43948090000000001</c:v>
                </c:pt>
                <c:pt idx="3321">
                  <c:v>0.44481470000000001</c:v>
                </c:pt>
                <c:pt idx="3322">
                  <c:v>0.44859009999999999</c:v>
                </c:pt>
                <c:pt idx="3323">
                  <c:v>0.45663120000000001</c:v>
                </c:pt>
                <c:pt idx="3324">
                  <c:v>0.47069030000000001</c:v>
                </c:pt>
                <c:pt idx="3325">
                  <c:v>0.46736899999999998</c:v>
                </c:pt>
                <c:pt idx="3326">
                  <c:v>0.45873039999999998</c:v>
                </c:pt>
                <c:pt idx="3327">
                  <c:v>0.445886</c:v>
                </c:pt>
                <c:pt idx="3328">
                  <c:v>0.45324449999999999</c:v>
                </c:pt>
                <c:pt idx="3329">
                  <c:v>0.4579995</c:v>
                </c:pt>
                <c:pt idx="3330">
                  <c:v>0.45207019999999998</c:v>
                </c:pt>
                <c:pt idx="3331">
                  <c:v>0.45787519999999998</c:v>
                </c:pt>
                <c:pt idx="3332">
                  <c:v>0.47581909999999999</c:v>
                </c:pt>
                <c:pt idx="3333">
                  <c:v>0.47289740000000002</c:v>
                </c:pt>
                <c:pt idx="3334">
                  <c:v>0.46245520000000001</c:v>
                </c:pt>
                <c:pt idx="3335">
                  <c:v>0.45279009999999997</c:v>
                </c:pt>
                <c:pt idx="3336">
                  <c:v>0.44000329999999999</c:v>
                </c:pt>
                <c:pt idx="3337">
                  <c:v>0.4426929</c:v>
                </c:pt>
                <c:pt idx="3338">
                  <c:v>0.44434400000000002</c:v>
                </c:pt>
                <c:pt idx="3339">
                  <c:v>0.45875700000000003</c:v>
                </c:pt>
                <c:pt idx="3340">
                  <c:v>0.44583</c:v>
                </c:pt>
                <c:pt idx="3341">
                  <c:v>0.43487920000000002</c:v>
                </c:pt>
                <c:pt idx="3342">
                  <c:v>0.45601750000000002</c:v>
                </c:pt>
                <c:pt idx="3343">
                  <c:v>0.44757459999999999</c:v>
                </c:pt>
                <c:pt idx="3344">
                  <c:v>0.4606712</c:v>
                </c:pt>
                <c:pt idx="3345">
                  <c:v>0.47382950000000001</c:v>
                </c:pt>
                <c:pt idx="3346">
                  <c:v>0.46945930000000002</c:v>
                </c:pt>
                <c:pt idx="3347">
                  <c:v>0.46774179999999999</c:v>
                </c:pt>
                <c:pt idx="3348">
                  <c:v>0.46396929999999997</c:v>
                </c:pt>
                <c:pt idx="3349">
                  <c:v>0.4659432</c:v>
                </c:pt>
                <c:pt idx="3350">
                  <c:v>0.47218529999999997</c:v>
                </c:pt>
                <c:pt idx="3351">
                  <c:v>0.454069</c:v>
                </c:pt>
                <c:pt idx="3352">
                  <c:v>0.43592019999999998</c:v>
                </c:pt>
                <c:pt idx="3353">
                  <c:v>0.44309150000000003</c:v>
                </c:pt>
                <c:pt idx="3354">
                  <c:v>0.464055</c:v>
                </c:pt>
                <c:pt idx="3355">
                  <c:v>0.46078530000000001</c:v>
                </c:pt>
                <c:pt idx="3356">
                  <c:v>0.44913370000000002</c:v>
                </c:pt>
                <c:pt idx="3357">
                  <c:v>0.45501459999999999</c:v>
                </c:pt>
                <c:pt idx="3358">
                  <c:v>0.4689181</c:v>
                </c:pt>
                <c:pt idx="3359">
                  <c:v>0.47234080000000001</c:v>
                </c:pt>
                <c:pt idx="3360">
                  <c:v>0.4816877</c:v>
                </c:pt>
                <c:pt idx="3361">
                  <c:v>0.47292220000000001</c:v>
                </c:pt>
                <c:pt idx="3362">
                  <c:v>0.49923060000000002</c:v>
                </c:pt>
                <c:pt idx="3363">
                  <c:v>0.49479400000000001</c:v>
                </c:pt>
                <c:pt idx="3364">
                  <c:v>0.47835319999999998</c:v>
                </c:pt>
                <c:pt idx="3365">
                  <c:v>0.49671700000000002</c:v>
                </c:pt>
                <c:pt idx="3366">
                  <c:v>0.48527239999999999</c:v>
                </c:pt>
                <c:pt idx="3367">
                  <c:v>0.4783983</c:v>
                </c:pt>
                <c:pt idx="3368">
                  <c:v>0.48282839999999999</c:v>
                </c:pt>
                <c:pt idx="3369">
                  <c:v>0.48044959999999998</c:v>
                </c:pt>
                <c:pt idx="3370">
                  <c:v>0.48098669999999999</c:v>
                </c:pt>
                <c:pt idx="3371">
                  <c:v>0.45949590000000001</c:v>
                </c:pt>
                <c:pt idx="3372">
                  <c:v>0.4421889</c:v>
                </c:pt>
                <c:pt idx="3373">
                  <c:v>0.44478459999999997</c:v>
                </c:pt>
                <c:pt idx="3374">
                  <c:v>0.46069939999999998</c:v>
                </c:pt>
                <c:pt idx="3375">
                  <c:v>0.45393410000000001</c:v>
                </c:pt>
                <c:pt idx="3376">
                  <c:v>0.44914720000000002</c:v>
                </c:pt>
                <c:pt idx="3377">
                  <c:v>0.4413841</c:v>
                </c:pt>
                <c:pt idx="3378">
                  <c:v>0.44868639999999999</c:v>
                </c:pt>
                <c:pt idx="3379">
                  <c:v>0.4368244</c:v>
                </c:pt>
                <c:pt idx="3380">
                  <c:v>0.43694620000000001</c:v>
                </c:pt>
                <c:pt idx="3381">
                  <c:v>0.44114219999999998</c:v>
                </c:pt>
                <c:pt idx="3382">
                  <c:v>0.43751240000000002</c:v>
                </c:pt>
                <c:pt idx="3383">
                  <c:v>0.43955250000000001</c:v>
                </c:pt>
                <c:pt idx="3384">
                  <c:v>0.4299811</c:v>
                </c:pt>
                <c:pt idx="3385">
                  <c:v>0.42494749999999998</c:v>
                </c:pt>
                <c:pt idx="3386">
                  <c:v>0.42335869999999998</c:v>
                </c:pt>
                <c:pt idx="3387">
                  <c:v>0.43306480000000003</c:v>
                </c:pt>
                <c:pt idx="3388">
                  <c:v>0.43672109999999997</c:v>
                </c:pt>
                <c:pt idx="3389">
                  <c:v>0.42660730000000002</c:v>
                </c:pt>
                <c:pt idx="3390">
                  <c:v>0.43078559999999999</c:v>
                </c:pt>
                <c:pt idx="3391">
                  <c:v>0.4405983</c:v>
                </c:pt>
                <c:pt idx="3392">
                  <c:v>0.44530189999999997</c:v>
                </c:pt>
                <c:pt idx="3393">
                  <c:v>0.4322221</c:v>
                </c:pt>
                <c:pt idx="3394">
                  <c:v>0.42938080000000001</c:v>
                </c:pt>
                <c:pt idx="3395">
                  <c:v>0.42626849999999999</c:v>
                </c:pt>
                <c:pt idx="3396">
                  <c:v>0.4261238</c:v>
                </c:pt>
                <c:pt idx="3397">
                  <c:v>0.41304570000000002</c:v>
                </c:pt>
                <c:pt idx="3398">
                  <c:v>0.41242250000000003</c:v>
                </c:pt>
                <c:pt idx="3399">
                  <c:v>0.42918650000000003</c:v>
                </c:pt>
                <c:pt idx="3400">
                  <c:v>0.43146390000000001</c:v>
                </c:pt>
                <c:pt idx="3401">
                  <c:v>0.44649840000000002</c:v>
                </c:pt>
                <c:pt idx="3402">
                  <c:v>0.44614769999999998</c:v>
                </c:pt>
                <c:pt idx="3403">
                  <c:v>0.44004310000000002</c:v>
                </c:pt>
                <c:pt idx="3404">
                  <c:v>0.44460149999999998</c:v>
                </c:pt>
                <c:pt idx="3405">
                  <c:v>0.43274010000000002</c:v>
                </c:pt>
                <c:pt idx="3406">
                  <c:v>0.4471002</c:v>
                </c:pt>
                <c:pt idx="3407">
                  <c:v>0.42036299999999999</c:v>
                </c:pt>
                <c:pt idx="3408">
                  <c:v>0.4425714</c:v>
                </c:pt>
                <c:pt idx="3409">
                  <c:v>0.4441428</c:v>
                </c:pt>
                <c:pt idx="3410">
                  <c:v>0.45348270000000002</c:v>
                </c:pt>
                <c:pt idx="3411">
                  <c:v>0.4573123</c:v>
                </c:pt>
                <c:pt idx="3412">
                  <c:v>0.45354070000000002</c:v>
                </c:pt>
                <c:pt idx="3413">
                  <c:v>0.45033309999999999</c:v>
                </c:pt>
                <c:pt idx="3414">
                  <c:v>0.43903890000000001</c:v>
                </c:pt>
                <c:pt idx="3415">
                  <c:v>0.44073099999999998</c:v>
                </c:pt>
                <c:pt idx="3416">
                  <c:v>0.46187709999999998</c:v>
                </c:pt>
                <c:pt idx="3417">
                  <c:v>0.46375949999999999</c:v>
                </c:pt>
                <c:pt idx="3418">
                  <c:v>0.4590032</c:v>
                </c:pt>
                <c:pt idx="3419">
                  <c:v>0.46747149999999998</c:v>
                </c:pt>
                <c:pt idx="3420">
                  <c:v>0.4632211</c:v>
                </c:pt>
                <c:pt idx="3421">
                  <c:v>0.48747829999999998</c:v>
                </c:pt>
                <c:pt idx="3422">
                  <c:v>0.49125859999999999</c:v>
                </c:pt>
                <c:pt idx="3423">
                  <c:v>0.48050029999999999</c:v>
                </c:pt>
                <c:pt idx="3424">
                  <c:v>0.47251680000000001</c:v>
                </c:pt>
                <c:pt idx="3425">
                  <c:v>0.44439780000000001</c:v>
                </c:pt>
                <c:pt idx="3426">
                  <c:v>0.45053769999999999</c:v>
                </c:pt>
                <c:pt idx="3427">
                  <c:v>0.45846799999999999</c:v>
                </c:pt>
                <c:pt idx="3428">
                  <c:v>0.44752740000000002</c:v>
                </c:pt>
                <c:pt idx="3429">
                  <c:v>0.4565842</c:v>
                </c:pt>
                <c:pt idx="3430">
                  <c:v>0.44666210000000001</c:v>
                </c:pt>
                <c:pt idx="3431">
                  <c:v>0.45084950000000001</c:v>
                </c:pt>
                <c:pt idx="3432">
                  <c:v>0.43156949999999999</c:v>
                </c:pt>
                <c:pt idx="3433">
                  <c:v>0.42914150000000001</c:v>
                </c:pt>
                <c:pt idx="3434">
                  <c:v>0.42431940000000001</c:v>
                </c:pt>
                <c:pt idx="3435">
                  <c:v>0.42703449999999998</c:v>
                </c:pt>
                <c:pt idx="3436">
                  <c:v>0.44492609999999999</c:v>
                </c:pt>
                <c:pt idx="3437">
                  <c:v>0.44107809999999997</c:v>
                </c:pt>
                <c:pt idx="3438">
                  <c:v>0.43952039999999998</c:v>
                </c:pt>
                <c:pt idx="3439">
                  <c:v>0.45139030000000002</c:v>
                </c:pt>
                <c:pt idx="3440">
                  <c:v>0.43616779999999999</c:v>
                </c:pt>
                <c:pt idx="3441">
                  <c:v>0.43598569999999998</c:v>
                </c:pt>
                <c:pt idx="3442">
                  <c:v>0.42427959999999998</c:v>
                </c:pt>
                <c:pt idx="3443">
                  <c:v>0.42591699999999999</c:v>
                </c:pt>
                <c:pt idx="3444">
                  <c:v>0.43141839999999998</c:v>
                </c:pt>
                <c:pt idx="3445">
                  <c:v>0.41825079999999998</c:v>
                </c:pt>
                <c:pt idx="3446">
                  <c:v>0.4235314</c:v>
                </c:pt>
                <c:pt idx="3447">
                  <c:v>0.42535289999999998</c:v>
                </c:pt>
                <c:pt idx="3448">
                  <c:v>0.42252669999999998</c:v>
                </c:pt>
                <c:pt idx="3449">
                  <c:v>0.45350620000000003</c:v>
                </c:pt>
                <c:pt idx="3450">
                  <c:v>0.43969639999999999</c:v>
                </c:pt>
                <c:pt idx="3451">
                  <c:v>0.43633339999999998</c:v>
                </c:pt>
                <c:pt idx="3452">
                  <c:v>0.45215539999999999</c:v>
                </c:pt>
                <c:pt idx="3453">
                  <c:v>0.46329019999999999</c:v>
                </c:pt>
                <c:pt idx="3454">
                  <c:v>0.46262720000000002</c:v>
                </c:pt>
                <c:pt idx="3455">
                  <c:v>0.44887290000000002</c:v>
                </c:pt>
                <c:pt idx="3456">
                  <c:v>0.45085500000000001</c:v>
                </c:pt>
                <c:pt idx="3457">
                  <c:v>0.44471680000000002</c:v>
                </c:pt>
                <c:pt idx="3458">
                  <c:v>0.43764170000000002</c:v>
                </c:pt>
                <c:pt idx="3459">
                  <c:v>0.43053390000000002</c:v>
                </c:pt>
                <c:pt idx="3460">
                  <c:v>0.43717470000000003</c:v>
                </c:pt>
                <c:pt idx="3461">
                  <c:v>0.45436369999999998</c:v>
                </c:pt>
                <c:pt idx="3462">
                  <c:v>0.45510479999999998</c:v>
                </c:pt>
                <c:pt idx="3463">
                  <c:v>0.43937989999999999</c:v>
                </c:pt>
                <c:pt idx="3464">
                  <c:v>0.44684360000000001</c:v>
                </c:pt>
                <c:pt idx="3465">
                  <c:v>0.45219110000000001</c:v>
                </c:pt>
                <c:pt idx="3466">
                  <c:v>0.46535320000000002</c:v>
                </c:pt>
                <c:pt idx="3467">
                  <c:v>0.46479599999999999</c:v>
                </c:pt>
                <c:pt idx="3468">
                  <c:v>0.4557156</c:v>
                </c:pt>
                <c:pt idx="3469">
                  <c:v>0.45349050000000002</c:v>
                </c:pt>
                <c:pt idx="3470">
                  <c:v>0.44988519999999999</c:v>
                </c:pt>
                <c:pt idx="3471">
                  <c:v>0.45179190000000002</c:v>
                </c:pt>
                <c:pt idx="3472">
                  <c:v>0.4481328</c:v>
                </c:pt>
                <c:pt idx="3473">
                  <c:v>0.45147409999999999</c:v>
                </c:pt>
                <c:pt idx="3474">
                  <c:v>0.45909820000000001</c:v>
                </c:pt>
                <c:pt idx="3475">
                  <c:v>0.46275850000000002</c:v>
                </c:pt>
                <c:pt idx="3476">
                  <c:v>0.4482409</c:v>
                </c:pt>
                <c:pt idx="3477">
                  <c:v>0.44979849999999999</c:v>
                </c:pt>
                <c:pt idx="3478">
                  <c:v>0.45977200000000001</c:v>
                </c:pt>
                <c:pt idx="3479">
                  <c:v>0.46634160000000002</c:v>
                </c:pt>
                <c:pt idx="3480">
                  <c:v>0.46642400000000001</c:v>
                </c:pt>
                <c:pt idx="3481">
                  <c:v>0.46104899999999999</c:v>
                </c:pt>
                <c:pt idx="3482">
                  <c:v>0.43963010000000002</c:v>
                </c:pt>
                <c:pt idx="3483">
                  <c:v>0.43996780000000002</c:v>
                </c:pt>
                <c:pt idx="3484">
                  <c:v>0.43922369999999999</c:v>
                </c:pt>
                <c:pt idx="3485">
                  <c:v>0.42769780000000002</c:v>
                </c:pt>
                <c:pt idx="3486">
                  <c:v>0.44841619999999999</c:v>
                </c:pt>
                <c:pt idx="3487">
                  <c:v>0.45306550000000001</c:v>
                </c:pt>
                <c:pt idx="3488">
                  <c:v>0.4671862</c:v>
                </c:pt>
                <c:pt idx="3489">
                  <c:v>0.48181610000000002</c:v>
                </c:pt>
                <c:pt idx="3490">
                  <c:v>0.47202060000000001</c:v>
                </c:pt>
                <c:pt idx="3491">
                  <c:v>0.46687580000000001</c:v>
                </c:pt>
                <c:pt idx="3492">
                  <c:v>0.46173340000000002</c:v>
                </c:pt>
                <c:pt idx="3493">
                  <c:v>0.4675725</c:v>
                </c:pt>
                <c:pt idx="3494">
                  <c:v>0.47302949999999999</c:v>
                </c:pt>
                <c:pt idx="3495">
                  <c:v>0.46820729999999999</c:v>
                </c:pt>
                <c:pt idx="3496">
                  <c:v>0.47994340000000002</c:v>
                </c:pt>
                <c:pt idx="3497">
                  <c:v>0.47906949999999998</c:v>
                </c:pt>
                <c:pt idx="3498">
                  <c:v>0.47770309999999999</c:v>
                </c:pt>
                <c:pt idx="3499">
                  <c:v>0.46603689999999998</c:v>
                </c:pt>
                <c:pt idx="3500">
                  <c:v>0.46059729999999999</c:v>
                </c:pt>
                <c:pt idx="3501">
                  <c:v>0.47834979999999999</c:v>
                </c:pt>
                <c:pt idx="3502">
                  <c:v>0.46906520000000002</c:v>
                </c:pt>
                <c:pt idx="3503">
                  <c:v>0.47579870000000002</c:v>
                </c:pt>
                <c:pt idx="3504">
                  <c:v>0.4655147</c:v>
                </c:pt>
                <c:pt idx="3505">
                  <c:v>0.46495839999999999</c:v>
                </c:pt>
                <c:pt idx="3506">
                  <c:v>0.46327400000000002</c:v>
                </c:pt>
                <c:pt idx="3507">
                  <c:v>0.46100720000000001</c:v>
                </c:pt>
                <c:pt idx="3508">
                  <c:v>0.45924029999999999</c:v>
                </c:pt>
                <c:pt idx="3509">
                  <c:v>0.4601575</c:v>
                </c:pt>
                <c:pt idx="3510">
                  <c:v>0.46401520000000002</c:v>
                </c:pt>
                <c:pt idx="3511">
                  <c:v>0.4604087</c:v>
                </c:pt>
                <c:pt idx="3512">
                  <c:v>0.46104859999999998</c:v>
                </c:pt>
                <c:pt idx="3513">
                  <c:v>0.47932570000000002</c:v>
                </c:pt>
                <c:pt idx="3514">
                  <c:v>0.4747073</c:v>
                </c:pt>
                <c:pt idx="3515">
                  <c:v>0.47032760000000001</c:v>
                </c:pt>
                <c:pt idx="3516">
                  <c:v>0.46104000000000001</c:v>
                </c:pt>
                <c:pt idx="3517">
                  <c:v>0.4546057</c:v>
                </c:pt>
                <c:pt idx="3518">
                  <c:v>0.45674779999999998</c:v>
                </c:pt>
                <c:pt idx="3519">
                  <c:v>0.45235370000000003</c:v>
                </c:pt>
                <c:pt idx="3520">
                  <c:v>0.45384799999999997</c:v>
                </c:pt>
                <c:pt idx="3521">
                  <c:v>0.4573411</c:v>
                </c:pt>
                <c:pt idx="3522">
                  <c:v>0.45325549999999998</c:v>
                </c:pt>
                <c:pt idx="3523">
                  <c:v>0.454897</c:v>
                </c:pt>
                <c:pt idx="3524">
                  <c:v>0.45391340000000002</c:v>
                </c:pt>
                <c:pt idx="3525">
                  <c:v>0.44966840000000002</c:v>
                </c:pt>
                <c:pt idx="3526">
                  <c:v>0.4585109</c:v>
                </c:pt>
                <c:pt idx="3527">
                  <c:v>0.46086569999999999</c:v>
                </c:pt>
                <c:pt idx="3528">
                  <c:v>0.46983510000000001</c:v>
                </c:pt>
                <c:pt idx="3529">
                  <c:v>0.465889</c:v>
                </c:pt>
                <c:pt idx="3530">
                  <c:v>0.46727550000000001</c:v>
                </c:pt>
                <c:pt idx="3531">
                  <c:v>0.45647339999999997</c:v>
                </c:pt>
                <c:pt idx="3532">
                  <c:v>0.46246039999999999</c:v>
                </c:pt>
                <c:pt idx="3533">
                  <c:v>0.45866479999999998</c:v>
                </c:pt>
                <c:pt idx="3534">
                  <c:v>0.44472820000000002</c:v>
                </c:pt>
                <c:pt idx="3535">
                  <c:v>0.4470519</c:v>
                </c:pt>
                <c:pt idx="3536">
                  <c:v>0.46665050000000002</c:v>
                </c:pt>
                <c:pt idx="3537">
                  <c:v>0.46266570000000001</c:v>
                </c:pt>
                <c:pt idx="3538">
                  <c:v>0.45020250000000001</c:v>
                </c:pt>
                <c:pt idx="3539">
                  <c:v>0.44826110000000002</c:v>
                </c:pt>
                <c:pt idx="3540">
                  <c:v>0.43925439999999999</c:v>
                </c:pt>
                <c:pt idx="3541">
                  <c:v>0.44094299999999997</c:v>
                </c:pt>
                <c:pt idx="3542">
                  <c:v>0.44031579999999998</c:v>
                </c:pt>
                <c:pt idx="3543">
                  <c:v>0.45188539999999999</c:v>
                </c:pt>
                <c:pt idx="3544">
                  <c:v>0.46653489999999997</c:v>
                </c:pt>
                <c:pt idx="3545">
                  <c:v>0.46309030000000001</c:v>
                </c:pt>
                <c:pt idx="3546">
                  <c:v>0.4430132</c:v>
                </c:pt>
                <c:pt idx="3547">
                  <c:v>0.44105220000000001</c:v>
                </c:pt>
                <c:pt idx="3548">
                  <c:v>0.45074500000000001</c:v>
                </c:pt>
                <c:pt idx="3549">
                  <c:v>0.44888</c:v>
                </c:pt>
                <c:pt idx="3550">
                  <c:v>0.44005749999999999</c:v>
                </c:pt>
                <c:pt idx="3551">
                  <c:v>0.44027070000000001</c:v>
                </c:pt>
                <c:pt idx="3552">
                  <c:v>0.44353599999999999</c:v>
                </c:pt>
                <c:pt idx="3553">
                  <c:v>0.43221369999999998</c:v>
                </c:pt>
                <c:pt idx="3554">
                  <c:v>0.42517640000000001</c:v>
                </c:pt>
                <c:pt idx="3555">
                  <c:v>0.42492089999999999</c:v>
                </c:pt>
                <c:pt idx="3556">
                  <c:v>0.44047520000000001</c:v>
                </c:pt>
                <c:pt idx="3557">
                  <c:v>0.42741380000000001</c:v>
                </c:pt>
                <c:pt idx="3558">
                  <c:v>0.42096420000000001</c:v>
                </c:pt>
                <c:pt idx="3559">
                  <c:v>0.41693960000000002</c:v>
                </c:pt>
                <c:pt idx="3560">
                  <c:v>0.43229509999999999</c:v>
                </c:pt>
                <c:pt idx="3561">
                  <c:v>0.43218810000000002</c:v>
                </c:pt>
                <c:pt idx="3562">
                  <c:v>0.4249386</c:v>
                </c:pt>
                <c:pt idx="3563">
                  <c:v>0.4236355</c:v>
                </c:pt>
                <c:pt idx="3564">
                  <c:v>0.42667719999999998</c:v>
                </c:pt>
                <c:pt idx="3565">
                  <c:v>0.42679</c:v>
                </c:pt>
                <c:pt idx="3566">
                  <c:v>0.41427520000000001</c:v>
                </c:pt>
                <c:pt idx="3567">
                  <c:v>0.40626370000000001</c:v>
                </c:pt>
                <c:pt idx="3568">
                  <c:v>0.41609669999999999</c:v>
                </c:pt>
                <c:pt idx="3569">
                  <c:v>0.42404750000000002</c:v>
                </c:pt>
                <c:pt idx="3570">
                  <c:v>0.42748249999999999</c:v>
                </c:pt>
                <c:pt idx="3571">
                  <c:v>0.42990309999999998</c:v>
                </c:pt>
                <c:pt idx="3572">
                  <c:v>0.42772919999999998</c:v>
                </c:pt>
                <c:pt idx="3573">
                  <c:v>0.42237910000000001</c:v>
                </c:pt>
                <c:pt idx="3574">
                  <c:v>0.41725459999999998</c:v>
                </c:pt>
                <c:pt idx="3575">
                  <c:v>0.42012090000000002</c:v>
                </c:pt>
                <c:pt idx="3576">
                  <c:v>0.4272456</c:v>
                </c:pt>
                <c:pt idx="3577">
                  <c:v>0.42155399999999998</c:v>
                </c:pt>
                <c:pt idx="3578">
                  <c:v>0.43155539999999998</c:v>
                </c:pt>
                <c:pt idx="3579">
                  <c:v>0.43492730000000002</c:v>
                </c:pt>
                <c:pt idx="3580">
                  <c:v>0.43834849999999997</c:v>
                </c:pt>
                <c:pt idx="3581">
                  <c:v>0.46865679999999998</c:v>
                </c:pt>
                <c:pt idx="3582">
                  <c:v>0.47006130000000002</c:v>
                </c:pt>
                <c:pt idx="3583">
                  <c:v>0.46527429999999997</c:v>
                </c:pt>
                <c:pt idx="3584">
                  <c:v>0.459812</c:v>
                </c:pt>
                <c:pt idx="3585">
                  <c:v>0.45201180000000002</c:v>
                </c:pt>
                <c:pt idx="3586">
                  <c:v>0.45744869999999999</c:v>
                </c:pt>
                <c:pt idx="3587">
                  <c:v>0.44887169999999998</c:v>
                </c:pt>
                <c:pt idx="3588">
                  <c:v>0.44247170000000002</c:v>
                </c:pt>
                <c:pt idx="3589">
                  <c:v>0.42951790000000001</c:v>
                </c:pt>
                <c:pt idx="3590">
                  <c:v>0.43383840000000001</c:v>
                </c:pt>
                <c:pt idx="3591">
                  <c:v>0.4218983</c:v>
                </c:pt>
                <c:pt idx="3592">
                  <c:v>0.4317375</c:v>
                </c:pt>
                <c:pt idx="3593">
                  <c:v>0.42866490000000002</c:v>
                </c:pt>
                <c:pt idx="3594">
                  <c:v>0.4277919</c:v>
                </c:pt>
                <c:pt idx="3595">
                  <c:v>0.42569580000000001</c:v>
                </c:pt>
                <c:pt idx="3596">
                  <c:v>0.43629770000000001</c:v>
                </c:pt>
                <c:pt idx="3597">
                  <c:v>0.43308960000000002</c:v>
                </c:pt>
                <c:pt idx="3598">
                  <c:v>0.43058059999999998</c:v>
                </c:pt>
                <c:pt idx="3599">
                  <c:v>0.43606830000000002</c:v>
                </c:pt>
                <c:pt idx="3600">
                  <c:v>0.43849589999999999</c:v>
                </c:pt>
                <c:pt idx="3601">
                  <c:v>0.4197651</c:v>
                </c:pt>
                <c:pt idx="3602">
                  <c:v>0.42965340000000002</c:v>
                </c:pt>
                <c:pt idx="3603">
                  <c:v>0.42879200000000001</c:v>
                </c:pt>
                <c:pt idx="3604">
                  <c:v>0.43531839999999999</c:v>
                </c:pt>
                <c:pt idx="3605">
                  <c:v>0.42553299999999999</c:v>
                </c:pt>
                <c:pt idx="3606">
                  <c:v>0.4477487</c:v>
                </c:pt>
                <c:pt idx="3607">
                  <c:v>0.43957010000000002</c:v>
                </c:pt>
                <c:pt idx="3608">
                  <c:v>0.44207299999999999</c:v>
                </c:pt>
                <c:pt idx="3609">
                  <c:v>0.43356270000000002</c:v>
                </c:pt>
                <c:pt idx="3610">
                  <c:v>0.43124960000000001</c:v>
                </c:pt>
                <c:pt idx="3611">
                  <c:v>0.43694699999999997</c:v>
                </c:pt>
                <c:pt idx="3612">
                  <c:v>0.44793539999999998</c:v>
                </c:pt>
                <c:pt idx="3613">
                  <c:v>0.43854949999999998</c:v>
                </c:pt>
                <c:pt idx="3614">
                  <c:v>0.43961260000000002</c:v>
                </c:pt>
                <c:pt idx="3615">
                  <c:v>0.44858540000000002</c:v>
                </c:pt>
                <c:pt idx="3616">
                  <c:v>0.44957239999999998</c:v>
                </c:pt>
                <c:pt idx="3617">
                  <c:v>0.44191910000000001</c:v>
                </c:pt>
                <c:pt idx="3618">
                  <c:v>0.44855620000000002</c:v>
                </c:pt>
                <c:pt idx="3619">
                  <c:v>0.44718409999999997</c:v>
                </c:pt>
                <c:pt idx="3620">
                  <c:v>0.45991530000000003</c:v>
                </c:pt>
                <c:pt idx="3621">
                  <c:v>0.4596249</c:v>
                </c:pt>
                <c:pt idx="3622">
                  <c:v>0.4587543</c:v>
                </c:pt>
                <c:pt idx="3623">
                  <c:v>0.47105089999999999</c:v>
                </c:pt>
                <c:pt idx="3624">
                  <c:v>0.46239629999999998</c:v>
                </c:pt>
                <c:pt idx="3625">
                  <c:v>0.46578069999999999</c:v>
                </c:pt>
                <c:pt idx="3626">
                  <c:v>0.47218460000000001</c:v>
                </c:pt>
                <c:pt idx="3627">
                  <c:v>0.48598200000000003</c:v>
                </c:pt>
                <c:pt idx="3628">
                  <c:v>0.48642190000000002</c:v>
                </c:pt>
                <c:pt idx="3629">
                  <c:v>0.4836124</c:v>
                </c:pt>
                <c:pt idx="3630">
                  <c:v>0.47020529999999999</c:v>
                </c:pt>
                <c:pt idx="3631">
                  <c:v>0.45809</c:v>
                </c:pt>
                <c:pt idx="3632">
                  <c:v>0.45539370000000001</c:v>
                </c:pt>
                <c:pt idx="3633">
                  <c:v>0.44558059999999999</c:v>
                </c:pt>
                <c:pt idx="3634">
                  <c:v>0.45778180000000002</c:v>
                </c:pt>
                <c:pt idx="3635">
                  <c:v>0.45669280000000001</c:v>
                </c:pt>
                <c:pt idx="3636">
                  <c:v>0.4567831</c:v>
                </c:pt>
                <c:pt idx="3637">
                  <c:v>0.4487891</c:v>
                </c:pt>
                <c:pt idx="3638">
                  <c:v>0.44661610000000002</c:v>
                </c:pt>
                <c:pt idx="3639">
                  <c:v>0.45235920000000002</c:v>
                </c:pt>
                <c:pt idx="3640">
                  <c:v>0.44901350000000001</c:v>
                </c:pt>
                <c:pt idx="3641">
                  <c:v>0.44333709999999998</c:v>
                </c:pt>
                <c:pt idx="3642">
                  <c:v>0.44867839999999998</c:v>
                </c:pt>
                <c:pt idx="3643">
                  <c:v>0.45267469999999999</c:v>
                </c:pt>
                <c:pt idx="3644">
                  <c:v>0.43364009999999997</c:v>
                </c:pt>
                <c:pt idx="3645">
                  <c:v>0.43182369999999998</c:v>
                </c:pt>
                <c:pt idx="3646">
                  <c:v>0.44125750000000002</c:v>
                </c:pt>
                <c:pt idx="3647">
                  <c:v>0.46166239999999997</c:v>
                </c:pt>
                <c:pt idx="3648">
                  <c:v>0.46692909999999999</c:v>
                </c:pt>
                <c:pt idx="3649">
                  <c:v>0.45406730000000001</c:v>
                </c:pt>
                <c:pt idx="3650">
                  <c:v>0.45625979999999999</c:v>
                </c:pt>
                <c:pt idx="3651">
                  <c:v>0.44848929999999998</c:v>
                </c:pt>
                <c:pt idx="3652">
                  <c:v>0.44788410000000001</c:v>
                </c:pt>
                <c:pt idx="3653">
                  <c:v>0.4366855</c:v>
                </c:pt>
                <c:pt idx="3654">
                  <c:v>0.44191209999999997</c:v>
                </c:pt>
                <c:pt idx="3655">
                  <c:v>0.45060879999999998</c:v>
                </c:pt>
                <c:pt idx="3656">
                  <c:v>0.45150580000000001</c:v>
                </c:pt>
                <c:pt idx="3657">
                  <c:v>0.43960539999999998</c:v>
                </c:pt>
                <c:pt idx="3658">
                  <c:v>0.4311372</c:v>
                </c:pt>
                <c:pt idx="3659">
                  <c:v>0.43182189999999998</c:v>
                </c:pt>
                <c:pt idx="3660">
                  <c:v>0.43359429999999999</c:v>
                </c:pt>
                <c:pt idx="3661">
                  <c:v>0.4359171</c:v>
                </c:pt>
                <c:pt idx="3662">
                  <c:v>0.43734230000000002</c:v>
                </c:pt>
                <c:pt idx="3663">
                  <c:v>0.437083</c:v>
                </c:pt>
                <c:pt idx="3664">
                  <c:v>0.4285004</c:v>
                </c:pt>
                <c:pt idx="3665">
                  <c:v>0.45422469999999998</c:v>
                </c:pt>
                <c:pt idx="3666">
                  <c:v>0.46274680000000001</c:v>
                </c:pt>
                <c:pt idx="3667">
                  <c:v>0.45546569999999997</c:v>
                </c:pt>
                <c:pt idx="3668">
                  <c:v>0.44482480000000002</c:v>
                </c:pt>
                <c:pt idx="3669">
                  <c:v>0.46257320000000002</c:v>
                </c:pt>
                <c:pt idx="3670">
                  <c:v>0.46021319999999999</c:v>
                </c:pt>
                <c:pt idx="3671">
                  <c:v>0.45432230000000001</c:v>
                </c:pt>
                <c:pt idx="3672">
                  <c:v>0.47210669999999999</c:v>
                </c:pt>
                <c:pt idx="3673">
                  <c:v>0.48199180000000003</c:v>
                </c:pt>
                <c:pt idx="3674">
                  <c:v>0.487626</c:v>
                </c:pt>
                <c:pt idx="3675">
                  <c:v>0.49486530000000001</c:v>
                </c:pt>
                <c:pt idx="3676">
                  <c:v>0.49350260000000001</c:v>
                </c:pt>
                <c:pt idx="3677">
                  <c:v>0.47648030000000002</c:v>
                </c:pt>
                <c:pt idx="3678">
                  <c:v>0.48638910000000002</c:v>
                </c:pt>
                <c:pt idx="3679">
                  <c:v>0.50156630000000002</c:v>
                </c:pt>
                <c:pt idx="3680">
                  <c:v>0.4966315</c:v>
                </c:pt>
                <c:pt idx="3681">
                  <c:v>0.49196129999999999</c:v>
                </c:pt>
                <c:pt idx="3682">
                  <c:v>0.48070269999999998</c:v>
                </c:pt>
                <c:pt idx="3683">
                  <c:v>0.47764380000000001</c:v>
                </c:pt>
                <c:pt idx="3684">
                  <c:v>0.46709109999999998</c:v>
                </c:pt>
                <c:pt idx="3685">
                  <c:v>0.46066800000000002</c:v>
                </c:pt>
                <c:pt idx="3686">
                  <c:v>0.45920470000000002</c:v>
                </c:pt>
                <c:pt idx="3687">
                  <c:v>0.46751880000000001</c:v>
                </c:pt>
                <c:pt idx="3688">
                  <c:v>0.46886139999999998</c:v>
                </c:pt>
                <c:pt idx="3689">
                  <c:v>0.44785930000000002</c:v>
                </c:pt>
                <c:pt idx="3690">
                  <c:v>0.45682450000000002</c:v>
                </c:pt>
                <c:pt idx="3691">
                  <c:v>0.44367719999999999</c:v>
                </c:pt>
                <c:pt idx="3692">
                  <c:v>0.43561030000000001</c:v>
                </c:pt>
                <c:pt idx="3693">
                  <c:v>0.43262679999999998</c:v>
                </c:pt>
                <c:pt idx="3694">
                  <c:v>0.44894109999999998</c:v>
                </c:pt>
                <c:pt idx="3695">
                  <c:v>0.4403473</c:v>
                </c:pt>
                <c:pt idx="3696">
                  <c:v>0.43624879999999999</c:v>
                </c:pt>
                <c:pt idx="3697">
                  <c:v>0.43672539999999999</c:v>
                </c:pt>
                <c:pt idx="3698">
                  <c:v>0.44627739999999999</c:v>
                </c:pt>
                <c:pt idx="3699">
                  <c:v>0.4553393</c:v>
                </c:pt>
                <c:pt idx="3700">
                  <c:v>0.4567021</c:v>
                </c:pt>
                <c:pt idx="3701">
                  <c:v>0.43209750000000002</c:v>
                </c:pt>
                <c:pt idx="3702">
                  <c:v>0.43487969999999998</c:v>
                </c:pt>
                <c:pt idx="3703">
                  <c:v>0.43604690000000002</c:v>
                </c:pt>
                <c:pt idx="3704">
                  <c:v>0.4306683</c:v>
                </c:pt>
                <c:pt idx="3705">
                  <c:v>0.43940990000000002</c:v>
                </c:pt>
                <c:pt idx="3706">
                  <c:v>0.44464670000000001</c:v>
                </c:pt>
                <c:pt idx="3707">
                  <c:v>0.44474629999999998</c:v>
                </c:pt>
                <c:pt idx="3708">
                  <c:v>0.45573370000000002</c:v>
                </c:pt>
                <c:pt idx="3709">
                  <c:v>0.4401137</c:v>
                </c:pt>
                <c:pt idx="3710">
                  <c:v>0.43653750000000002</c:v>
                </c:pt>
                <c:pt idx="3711">
                  <c:v>0.44329210000000002</c:v>
                </c:pt>
                <c:pt idx="3712">
                  <c:v>0.43938480000000002</c:v>
                </c:pt>
                <c:pt idx="3713">
                  <c:v>0.42117130000000003</c:v>
                </c:pt>
                <c:pt idx="3714">
                  <c:v>0.4304267</c:v>
                </c:pt>
                <c:pt idx="3715">
                  <c:v>0.4314132</c:v>
                </c:pt>
                <c:pt idx="3716">
                  <c:v>0.44516650000000002</c:v>
                </c:pt>
                <c:pt idx="3717">
                  <c:v>0.43511860000000002</c:v>
                </c:pt>
                <c:pt idx="3718">
                  <c:v>0.44427739999999999</c:v>
                </c:pt>
                <c:pt idx="3719">
                  <c:v>0.4473625</c:v>
                </c:pt>
                <c:pt idx="3720">
                  <c:v>0.4607926</c:v>
                </c:pt>
                <c:pt idx="3721">
                  <c:v>0.46069490000000002</c:v>
                </c:pt>
                <c:pt idx="3722">
                  <c:v>0.44857229999999998</c:v>
                </c:pt>
                <c:pt idx="3723">
                  <c:v>0.4427952</c:v>
                </c:pt>
                <c:pt idx="3724">
                  <c:v>0.45895079999999999</c:v>
                </c:pt>
                <c:pt idx="3725">
                  <c:v>0.4526425</c:v>
                </c:pt>
                <c:pt idx="3726">
                  <c:v>0.44143490000000002</c:v>
                </c:pt>
                <c:pt idx="3727">
                  <c:v>0.41623280000000001</c:v>
                </c:pt>
                <c:pt idx="3728">
                  <c:v>0.42483769999999998</c:v>
                </c:pt>
                <c:pt idx="3729">
                  <c:v>0.43424489999999999</c:v>
                </c:pt>
                <c:pt idx="3730">
                  <c:v>0.43551079999999998</c:v>
                </c:pt>
                <c:pt idx="3731">
                  <c:v>0.42511569999999999</c:v>
                </c:pt>
                <c:pt idx="3732">
                  <c:v>0.44607829999999998</c:v>
                </c:pt>
                <c:pt idx="3733">
                  <c:v>0.45667170000000001</c:v>
                </c:pt>
                <c:pt idx="3734">
                  <c:v>0.45519419999999999</c:v>
                </c:pt>
                <c:pt idx="3735">
                  <c:v>0.45929550000000002</c:v>
                </c:pt>
                <c:pt idx="3736">
                  <c:v>0.46336650000000001</c:v>
                </c:pt>
                <c:pt idx="3737">
                  <c:v>0.4554899</c:v>
                </c:pt>
                <c:pt idx="3738">
                  <c:v>0.45328289999999999</c:v>
                </c:pt>
                <c:pt idx="3739">
                  <c:v>0.4486463</c:v>
                </c:pt>
                <c:pt idx="3740">
                  <c:v>0.45709480000000002</c:v>
                </c:pt>
                <c:pt idx="3741">
                  <c:v>0.4443879</c:v>
                </c:pt>
                <c:pt idx="3742">
                  <c:v>0.44330049999999999</c:v>
                </c:pt>
                <c:pt idx="3743">
                  <c:v>0.4574261</c:v>
                </c:pt>
                <c:pt idx="3744">
                  <c:v>0.4489938</c:v>
                </c:pt>
                <c:pt idx="3745">
                  <c:v>0.43538159999999998</c:v>
                </c:pt>
                <c:pt idx="3746">
                  <c:v>0.44734580000000002</c:v>
                </c:pt>
                <c:pt idx="3747">
                  <c:v>0.45559620000000001</c:v>
                </c:pt>
                <c:pt idx="3748">
                  <c:v>0.44459670000000001</c:v>
                </c:pt>
                <c:pt idx="3749">
                  <c:v>0.44385790000000003</c:v>
                </c:pt>
                <c:pt idx="3750">
                  <c:v>0.43976310000000002</c:v>
                </c:pt>
                <c:pt idx="3751">
                  <c:v>0.42751270000000002</c:v>
                </c:pt>
                <c:pt idx="3752">
                  <c:v>0.43127219999999999</c:v>
                </c:pt>
                <c:pt idx="3753">
                  <c:v>0.42990309999999998</c:v>
                </c:pt>
                <c:pt idx="3754">
                  <c:v>0.45435639999999999</c:v>
                </c:pt>
                <c:pt idx="3755">
                  <c:v>0.44095250000000002</c:v>
                </c:pt>
                <c:pt idx="3756">
                  <c:v>0.44051499999999999</c:v>
                </c:pt>
                <c:pt idx="3757">
                  <c:v>0.43908940000000002</c:v>
                </c:pt>
                <c:pt idx="3758">
                  <c:v>0.43118410000000001</c:v>
                </c:pt>
                <c:pt idx="3759">
                  <c:v>0.42976330000000001</c:v>
                </c:pt>
                <c:pt idx="3760">
                  <c:v>0.43758979999999997</c:v>
                </c:pt>
                <c:pt idx="3761">
                  <c:v>0.44716590000000001</c:v>
                </c:pt>
                <c:pt idx="3762">
                  <c:v>0.4295078</c:v>
                </c:pt>
                <c:pt idx="3763">
                  <c:v>0.43606420000000001</c:v>
                </c:pt>
                <c:pt idx="3764">
                  <c:v>0.43471949999999998</c:v>
                </c:pt>
                <c:pt idx="3765">
                  <c:v>0.443193</c:v>
                </c:pt>
                <c:pt idx="3766">
                  <c:v>0.443438</c:v>
                </c:pt>
                <c:pt idx="3767">
                  <c:v>0.45153310000000002</c:v>
                </c:pt>
                <c:pt idx="3768">
                  <c:v>0.43538749999999998</c:v>
                </c:pt>
                <c:pt idx="3769">
                  <c:v>0.42497069999999998</c:v>
                </c:pt>
                <c:pt idx="3770">
                  <c:v>0.43736540000000002</c:v>
                </c:pt>
                <c:pt idx="3771">
                  <c:v>0.43881399999999998</c:v>
                </c:pt>
                <c:pt idx="3772">
                  <c:v>0.42955470000000001</c:v>
                </c:pt>
                <c:pt idx="3773">
                  <c:v>0.4416137</c:v>
                </c:pt>
                <c:pt idx="3774">
                  <c:v>0.4326816</c:v>
                </c:pt>
                <c:pt idx="3775">
                  <c:v>0.44855669999999997</c:v>
                </c:pt>
                <c:pt idx="3776">
                  <c:v>0.45746740000000002</c:v>
                </c:pt>
                <c:pt idx="3777">
                  <c:v>0.46415390000000001</c:v>
                </c:pt>
                <c:pt idx="3778">
                  <c:v>0.45054949999999999</c:v>
                </c:pt>
                <c:pt idx="3779">
                  <c:v>0.45419159999999997</c:v>
                </c:pt>
                <c:pt idx="3780">
                  <c:v>0.46738679999999999</c:v>
                </c:pt>
                <c:pt idx="3781">
                  <c:v>0.45571990000000001</c:v>
                </c:pt>
                <c:pt idx="3782">
                  <c:v>0.45565420000000001</c:v>
                </c:pt>
                <c:pt idx="3783">
                  <c:v>0.44141180000000002</c:v>
                </c:pt>
                <c:pt idx="3784">
                  <c:v>0.42307600000000001</c:v>
                </c:pt>
                <c:pt idx="3785">
                  <c:v>0.41700320000000002</c:v>
                </c:pt>
                <c:pt idx="3786">
                  <c:v>0.4093678</c:v>
                </c:pt>
                <c:pt idx="3787">
                  <c:v>0.43300840000000002</c:v>
                </c:pt>
                <c:pt idx="3788">
                  <c:v>0.42836479999999999</c:v>
                </c:pt>
                <c:pt idx="3789">
                  <c:v>0.4439632</c:v>
                </c:pt>
                <c:pt idx="3790">
                  <c:v>0.44652829999999999</c:v>
                </c:pt>
                <c:pt idx="3791">
                  <c:v>0.4458104</c:v>
                </c:pt>
                <c:pt idx="3792">
                  <c:v>0.43775429999999999</c:v>
                </c:pt>
                <c:pt idx="3793">
                  <c:v>0.43435049999999997</c:v>
                </c:pt>
                <c:pt idx="3794">
                  <c:v>0.43313200000000002</c:v>
                </c:pt>
                <c:pt idx="3795">
                  <c:v>0.43671379999999999</c:v>
                </c:pt>
                <c:pt idx="3796">
                  <c:v>0.44198690000000002</c:v>
                </c:pt>
                <c:pt idx="3797">
                  <c:v>0.44547880000000001</c:v>
                </c:pt>
                <c:pt idx="3798">
                  <c:v>0.43394349999999998</c:v>
                </c:pt>
                <c:pt idx="3799">
                  <c:v>0.43696449999999998</c:v>
                </c:pt>
                <c:pt idx="3800">
                  <c:v>0.430647</c:v>
                </c:pt>
                <c:pt idx="3801">
                  <c:v>0.43259189999999997</c:v>
                </c:pt>
                <c:pt idx="3802">
                  <c:v>0.44092530000000002</c:v>
                </c:pt>
                <c:pt idx="3803">
                  <c:v>0.43607699999999999</c:v>
                </c:pt>
                <c:pt idx="3804">
                  <c:v>0.44491380000000003</c:v>
                </c:pt>
                <c:pt idx="3805">
                  <c:v>0.44206109999999998</c:v>
                </c:pt>
                <c:pt idx="3806">
                  <c:v>0.4263015</c:v>
                </c:pt>
                <c:pt idx="3807">
                  <c:v>0.42855120000000002</c:v>
                </c:pt>
                <c:pt idx="3808">
                  <c:v>0.43390859999999998</c:v>
                </c:pt>
                <c:pt idx="3809">
                  <c:v>0.42994710000000003</c:v>
                </c:pt>
                <c:pt idx="3810">
                  <c:v>0.43382379999999998</c:v>
                </c:pt>
                <c:pt idx="3811">
                  <c:v>0.42937700000000001</c:v>
                </c:pt>
                <c:pt idx="3812">
                  <c:v>0.42892019999999997</c:v>
                </c:pt>
                <c:pt idx="3813">
                  <c:v>0.43430609999999997</c:v>
                </c:pt>
                <c:pt idx="3814">
                  <c:v>0.42527769999999998</c:v>
                </c:pt>
                <c:pt idx="3815">
                  <c:v>0.41700619999999999</c:v>
                </c:pt>
                <c:pt idx="3816">
                  <c:v>0.41220839999999997</c:v>
                </c:pt>
                <c:pt idx="3817">
                  <c:v>0.4315773</c:v>
                </c:pt>
                <c:pt idx="3818">
                  <c:v>0.41890820000000001</c:v>
                </c:pt>
                <c:pt idx="3819">
                  <c:v>0.41379909999999998</c:v>
                </c:pt>
                <c:pt idx="3820">
                  <c:v>0.43282140000000002</c:v>
                </c:pt>
                <c:pt idx="3821">
                  <c:v>0.42879279999999997</c:v>
                </c:pt>
                <c:pt idx="3822">
                  <c:v>0.42974289999999998</c:v>
                </c:pt>
                <c:pt idx="3823">
                  <c:v>0.43158740000000001</c:v>
                </c:pt>
                <c:pt idx="3824">
                  <c:v>0.4217823</c:v>
                </c:pt>
                <c:pt idx="3825">
                  <c:v>0.43015949999999997</c:v>
                </c:pt>
                <c:pt idx="3826">
                  <c:v>0.42434040000000001</c:v>
                </c:pt>
                <c:pt idx="3827">
                  <c:v>0.43132029999999999</c:v>
                </c:pt>
                <c:pt idx="3828">
                  <c:v>0.423682</c:v>
                </c:pt>
                <c:pt idx="3829">
                  <c:v>0.42624450000000003</c:v>
                </c:pt>
                <c:pt idx="3830">
                  <c:v>0.41730729999999999</c:v>
                </c:pt>
                <c:pt idx="3831">
                  <c:v>0.41223660000000001</c:v>
                </c:pt>
                <c:pt idx="3832">
                  <c:v>0.41029399999999999</c:v>
                </c:pt>
                <c:pt idx="3833">
                  <c:v>0.39878950000000002</c:v>
                </c:pt>
                <c:pt idx="3834">
                  <c:v>0.39897850000000001</c:v>
                </c:pt>
                <c:pt idx="3835">
                  <c:v>0.40585280000000001</c:v>
                </c:pt>
                <c:pt idx="3836">
                  <c:v>0.41660390000000003</c:v>
                </c:pt>
                <c:pt idx="3837">
                  <c:v>0.42280689999999999</c:v>
                </c:pt>
                <c:pt idx="3838">
                  <c:v>0.41842990000000002</c:v>
                </c:pt>
                <c:pt idx="3839">
                  <c:v>0.41048000000000001</c:v>
                </c:pt>
                <c:pt idx="3840">
                  <c:v>0.42048550000000001</c:v>
                </c:pt>
                <c:pt idx="3841">
                  <c:v>0.42373480000000002</c:v>
                </c:pt>
                <c:pt idx="3842">
                  <c:v>0.41991630000000002</c:v>
                </c:pt>
                <c:pt idx="3843">
                  <c:v>0.42378310000000002</c:v>
                </c:pt>
                <c:pt idx="3844">
                  <c:v>0.42159780000000002</c:v>
                </c:pt>
                <c:pt idx="3845">
                  <c:v>0.42471540000000002</c:v>
                </c:pt>
                <c:pt idx="3846">
                  <c:v>0.41017730000000002</c:v>
                </c:pt>
                <c:pt idx="3847">
                  <c:v>0.42532910000000002</c:v>
                </c:pt>
                <c:pt idx="3848">
                  <c:v>0.4224231</c:v>
                </c:pt>
                <c:pt idx="3849">
                  <c:v>0.4200969</c:v>
                </c:pt>
                <c:pt idx="3850">
                  <c:v>0.42404449999999999</c:v>
                </c:pt>
                <c:pt idx="3851">
                  <c:v>0.41062870000000001</c:v>
                </c:pt>
                <c:pt idx="3852">
                  <c:v>0.40409440000000002</c:v>
                </c:pt>
                <c:pt idx="3853">
                  <c:v>0.4116417</c:v>
                </c:pt>
                <c:pt idx="3854">
                  <c:v>0.41019650000000002</c:v>
                </c:pt>
                <c:pt idx="3855">
                  <c:v>0.41270879999999999</c:v>
                </c:pt>
                <c:pt idx="3856">
                  <c:v>0.40554180000000001</c:v>
                </c:pt>
                <c:pt idx="3857">
                  <c:v>0.40078059999999999</c:v>
                </c:pt>
                <c:pt idx="3858">
                  <c:v>0.41023199999999999</c:v>
                </c:pt>
                <c:pt idx="3859">
                  <c:v>0.4141803</c:v>
                </c:pt>
                <c:pt idx="3860">
                  <c:v>0.4130279</c:v>
                </c:pt>
                <c:pt idx="3861">
                  <c:v>0.41809930000000001</c:v>
                </c:pt>
                <c:pt idx="3862">
                  <c:v>0.41616029999999998</c:v>
                </c:pt>
                <c:pt idx="3863">
                  <c:v>0.41428330000000002</c:v>
                </c:pt>
                <c:pt idx="3864">
                  <c:v>0.40686539999999999</c:v>
                </c:pt>
                <c:pt idx="3865">
                  <c:v>0.41418070000000001</c:v>
                </c:pt>
                <c:pt idx="3866">
                  <c:v>0.40628599999999998</c:v>
                </c:pt>
                <c:pt idx="3867">
                  <c:v>0.40425129999999998</c:v>
                </c:pt>
                <c:pt idx="3868">
                  <c:v>0.40876849999999998</c:v>
                </c:pt>
                <c:pt idx="3869">
                  <c:v>0.41703889999999999</c:v>
                </c:pt>
                <c:pt idx="3870">
                  <c:v>0.41807179999999999</c:v>
                </c:pt>
                <c:pt idx="3871">
                  <c:v>0.42160199999999998</c:v>
                </c:pt>
                <c:pt idx="3872">
                  <c:v>0.41959469999999999</c:v>
                </c:pt>
                <c:pt idx="3873">
                  <c:v>0.42439450000000001</c:v>
                </c:pt>
                <c:pt idx="3874">
                  <c:v>0.4216551</c:v>
                </c:pt>
                <c:pt idx="3875">
                  <c:v>0.40982679999999999</c:v>
                </c:pt>
                <c:pt idx="3876">
                  <c:v>0.41478470000000001</c:v>
                </c:pt>
                <c:pt idx="3877">
                  <c:v>0.40484930000000002</c:v>
                </c:pt>
                <c:pt idx="3878">
                  <c:v>0.41368670000000002</c:v>
                </c:pt>
                <c:pt idx="3879">
                  <c:v>0.4051536</c:v>
                </c:pt>
                <c:pt idx="3880">
                  <c:v>0.41543269999999999</c:v>
                </c:pt>
                <c:pt idx="3881">
                  <c:v>0.41793970000000003</c:v>
                </c:pt>
                <c:pt idx="3882">
                  <c:v>0.41781649999999998</c:v>
                </c:pt>
                <c:pt idx="3883">
                  <c:v>0.4062249</c:v>
                </c:pt>
                <c:pt idx="3884">
                  <c:v>0.41929280000000002</c:v>
                </c:pt>
                <c:pt idx="3885">
                  <c:v>0.40182380000000001</c:v>
                </c:pt>
                <c:pt idx="3886">
                  <c:v>0.40162910000000002</c:v>
                </c:pt>
                <c:pt idx="3887">
                  <c:v>0.40253270000000002</c:v>
                </c:pt>
                <c:pt idx="3888">
                  <c:v>0.39822980000000002</c:v>
                </c:pt>
                <c:pt idx="3889">
                  <c:v>0.40435949999999998</c:v>
                </c:pt>
                <c:pt idx="3890">
                  <c:v>0.41335899999999998</c:v>
                </c:pt>
                <c:pt idx="3891">
                  <c:v>0.41158030000000001</c:v>
                </c:pt>
                <c:pt idx="3892">
                  <c:v>0.4074371</c:v>
                </c:pt>
                <c:pt idx="3893">
                  <c:v>0.40825820000000002</c:v>
                </c:pt>
                <c:pt idx="3894">
                  <c:v>0.41028029999999999</c:v>
                </c:pt>
                <c:pt idx="3895">
                  <c:v>0.41237750000000001</c:v>
                </c:pt>
                <c:pt idx="3896">
                  <c:v>0.41997240000000002</c:v>
                </c:pt>
                <c:pt idx="3897">
                  <c:v>0.40899570000000002</c:v>
                </c:pt>
                <c:pt idx="3898">
                  <c:v>0.40964889999999998</c:v>
                </c:pt>
                <c:pt idx="3899">
                  <c:v>0.42162179999999999</c:v>
                </c:pt>
                <c:pt idx="3900">
                  <c:v>0.42545719999999998</c:v>
                </c:pt>
                <c:pt idx="3901">
                  <c:v>0.421315</c:v>
                </c:pt>
                <c:pt idx="3902">
                  <c:v>0.42108489999999998</c:v>
                </c:pt>
                <c:pt idx="3903">
                  <c:v>0.4043292</c:v>
                </c:pt>
                <c:pt idx="3904">
                  <c:v>0.41571580000000002</c:v>
                </c:pt>
                <c:pt idx="3905">
                  <c:v>0.4145218</c:v>
                </c:pt>
                <c:pt idx="3906">
                  <c:v>0.41017779999999998</c:v>
                </c:pt>
                <c:pt idx="3907">
                  <c:v>0.41332089999999999</c:v>
                </c:pt>
                <c:pt idx="3908">
                  <c:v>0.41338249999999999</c:v>
                </c:pt>
                <c:pt idx="3909">
                  <c:v>0.39447789999999999</c:v>
                </c:pt>
                <c:pt idx="3910">
                  <c:v>0.40508899999999998</c:v>
                </c:pt>
                <c:pt idx="3911">
                  <c:v>0.40632489999999999</c:v>
                </c:pt>
                <c:pt idx="3912">
                  <c:v>0.40310629999999997</c:v>
                </c:pt>
                <c:pt idx="3913">
                  <c:v>0.40923850000000001</c:v>
                </c:pt>
                <c:pt idx="3914">
                  <c:v>0.42333179999999998</c:v>
                </c:pt>
                <c:pt idx="3915">
                  <c:v>0.42759140000000001</c:v>
                </c:pt>
                <c:pt idx="3916">
                  <c:v>0.41841869999999998</c:v>
                </c:pt>
                <c:pt idx="3917">
                  <c:v>0.41888389999999998</c:v>
                </c:pt>
                <c:pt idx="3918">
                  <c:v>0.42145969999999999</c:v>
                </c:pt>
                <c:pt idx="3919">
                  <c:v>0.42228450000000001</c:v>
                </c:pt>
                <c:pt idx="3920">
                  <c:v>0.41711520000000002</c:v>
                </c:pt>
                <c:pt idx="3921">
                  <c:v>0.4115935</c:v>
                </c:pt>
                <c:pt idx="3922">
                  <c:v>0.41524460000000002</c:v>
                </c:pt>
                <c:pt idx="3923">
                  <c:v>0.4174368</c:v>
                </c:pt>
                <c:pt idx="3924">
                  <c:v>0.42372700000000002</c:v>
                </c:pt>
                <c:pt idx="3925">
                  <c:v>0.4021747</c:v>
                </c:pt>
                <c:pt idx="3926">
                  <c:v>0.40970020000000001</c:v>
                </c:pt>
                <c:pt idx="3927">
                  <c:v>0.40315859999999998</c:v>
                </c:pt>
                <c:pt idx="3928">
                  <c:v>0.39930769999999999</c:v>
                </c:pt>
                <c:pt idx="3929">
                  <c:v>0.39924159999999997</c:v>
                </c:pt>
                <c:pt idx="3930">
                  <c:v>0.40932750000000001</c:v>
                </c:pt>
                <c:pt idx="3931">
                  <c:v>0.39928039999999998</c:v>
                </c:pt>
                <c:pt idx="3932">
                  <c:v>0.4126765</c:v>
                </c:pt>
                <c:pt idx="3933">
                  <c:v>0.40434910000000002</c:v>
                </c:pt>
                <c:pt idx="3934">
                  <c:v>0.41573490000000002</c:v>
                </c:pt>
                <c:pt idx="3935">
                  <c:v>0.40858499999999998</c:v>
                </c:pt>
                <c:pt idx="3936">
                  <c:v>0.4132459</c:v>
                </c:pt>
                <c:pt idx="3937">
                  <c:v>0.4174717</c:v>
                </c:pt>
                <c:pt idx="3938">
                  <c:v>0.3994239</c:v>
                </c:pt>
                <c:pt idx="3939">
                  <c:v>0.40873340000000002</c:v>
                </c:pt>
                <c:pt idx="3940">
                  <c:v>0.41591909999999999</c:v>
                </c:pt>
                <c:pt idx="3941">
                  <c:v>0.41604170000000001</c:v>
                </c:pt>
                <c:pt idx="3942">
                  <c:v>0.40574320000000003</c:v>
                </c:pt>
                <c:pt idx="3943">
                  <c:v>0.41893950000000002</c:v>
                </c:pt>
                <c:pt idx="3944">
                  <c:v>0.41580519999999999</c:v>
                </c:pt>
                <c:pt idx="3945">
                  <c:v>0.41066059999999999</c:v>
                </c:pt>
                <c:pt idx="3946">
                  <c:v>0.41782170000000002</c:v>
                </c:pt>
                <c:pt idx="3947">
                  <c:v>0.41681889999999999</c:v>
                </c:pt>
                <c:pt idx="3948">
                  <c:v>0.4176454</c:v>
                </c:pt>
                <c:pt idx="3949">
                  <c:v>0.4135219</c:v>
                </c:pt>
                <c:pt idx="3950">
                  <c:v>0.43103619999999998</c:v>
                </c:pt>
                <c:pt idx="3951">
                  <c:v>0.41802859999999997</c:v>
                </c:pt>
                <c:pt idx="3952">
                  <c:v>0.4315753</c:v>
                </c:pt>
                <c:pt idx="3953">
                  <c:v>0.4264426</c:v>
                </c:pt>
                <c:pt idx="3954">
                  <c:v>0.43217</c:v>
                </c:pt>
                <c:pt idx="3955">
                  <c:v>0.43323780000000001</c:v>
                </c:pt>
                <c:pt idx="3956">
                  <c:v>0.4320097</c:v>
                </c:pt>
                <c:pt idx="3957">
                  <c:v>0.4435151</c:v>
                </c:pt>
                <c:pt idx="3958">
                  <c:v>0.43988149999999998</c:v>
                </c:pt>
                <c:pt idx="3959">
                  <c:v>0.43335630000000003</c:v>
                </c:pt>
                <c:pt idx="3960">
                  <c:v>0.42212230000000001</c:v>
                </c:pt>
                <c:pt idx="3961">
                  <c:v>0.42536869999999999</c:v>
                </c:pt>
                <c:pt idx="3962">
                  <c:v>0.4230217</c:v>
                </c:pt>
                <c:pt idx="3963">
                  <c:v>0.43318709999999999</c:v>
                </c:pt>
                <c:pt idx="3964">
                  <c:v>0.43857800000000002</c:v>
                </c:pt>
                <c:pt idx="3965">
                  <c:v>0.43324980000000002</c:v>
                </c:pt>
                <c:pt idx="3966">
                  <c:v>0.43635990000000002</c:v>
                </c:pt>
                <c:pt idx="3967">
                  <c:v>0.42963180000000001</c:v>
                </c:pt>
                <c:pt idx="3968">
                  <c:v>0.42941499999999999</c:v>
                </c:pt>
                <c:pt idx="3969">
                  <c:v>0.42900430000000001</c:v>
                </c:pt>
                <c:pt idx="3970">
                  <c:v>0.42293229999999998</c:v>
                </c:pt>
                <c:pt idx="3971">
                  <c:v>0.41247889999999998</c:v>
                </c:pt>
                <c:pt idx="3972">
                  <c:v>0.4186281</c:v>
                </c:pt>
                <c:pt idx="3973">
                  <c:v>0.4111725</c:v>
                </c:pt>
                <c:pt idx="3974">
                  <c:v>0.42222720000000002</c:v>
                </c:pt>
                <c:pt idx="3975">
                  <c:v>0.42431839999999998</c:v>
                </c:pt>
                <c:pt idx="3976">
                  <c:v>0.409945</c:v>
                </c:pt>
                <c:pt idx="3977">
                  <c:v>0.41535490000000003</c:v>
                </c:pt>
                <c:pt idx="3978">
                  <c:v>0.4285178</c:v>
                </c:pt>
                <c:pt idx="3979">
                  <c:v>0.43676860000000001</c:v>
                </c:pt>
                <c:pt idx="3980">
                  <c:v>0.42144330000000002</c:v>
                </c:pt>
                <c:pt idx="3981">
                  <c:v>0.43363160000000001</c:v>
                </c:pt>
                <c:pt idx="3982">
                  <c:v>0.44354389999999999</c:v>
                </c:pt>
                <c:pt idx="3983">
                  <c:v>0.43772889999999998</c:v>
                </c:pt>
                <c:pt idx="3984">
                  <c:v>0.41402499999999998</c:v>
                </c:pt>
                <c:pt idx="3985">
                  <c:v>0.419074</c:v>
                </c:pt>
                <c:pt idx="3986">
                  <c:v>0.43273739999999999</c:v>
                </c:pt>
                <c:pt idx="3987">
                  <c:v>0.4397373</c:v>
                </c:pt>
                <c:pt idx="3988">
                  <c:v>0.42314930000000001</c:v>
                </c:pt>
                <c:pt idx="3989">
                  <c:v>0.41988419999999999</c:v>
                </c:pt>
                <c:pt idx="3990">
                  <c:v>0.40394459999999999</c:v>
                </c:pt>
                <c:pt idx="3991">
                  <c:v>0.41471989999999997</c:v>
                </c:pt>
                <c:pt idx="3992">
                  <c:v>0.41048820000000003</c:v>
                </c:pt>
                <c:pt idx="3993">
                  <c:v>0.40978330000000002</c:v>
                </c:pt>
                <c:pt idx="3994">
                  <c:v>0.4187148</c:v>
                </c:pt>
                <c:pt idx="3995">
                  <c:v>0.40711530000000001</c:v>
                </c:pt>
                <c:pt idx="3996">
                  <c:v>0.4081574</c:v>
                </c:pt>
                <c:pt idx="3997">
                  <c:v>0.41444449999999999</c:v>
                </c:pt>
                <c:pt idx="3998">
                  <c:v>0.41103240000000002</c:v>
                </c:pt>
                <c:pt idx="3999">
                  <c:v>0.41471059999999998</c:v>
                </c:pt>
                <c:pt idx="4000">
                  <c:v>0.42680180000000001</c:v>
                </c:pt>
                <c:pt idx="4001">
                  <c:v>0.4214638</c:v>
                </c:pt>
                <c:pt idx="4002">
                  <c:v>0.40737289999999998</c:v>
                </c:pt>
                <c:pt idx="4003">
                  <c:v>0.41434159999999998</c:v>
                </c:pt>
                <c:pt idx="4004">
                  <c:v>0.40658100000000003</c:v>
                </c:pt>
                <c:pt idx="4005">
                  <c:v>0.40606530000000002</c:v>
                </c:pt>
                <c:pt idx="4006">
                  <c:v>0.39703630000000001</c:v>
                </c:pt>
                <c:pt idx="4007">
                  <c:v>0.41622330000000002</c:v>
                </c:pt>
                <c:pt idx="4008">
                  <c:v>0.41705199999999998</c:v>
                </c:pt>
                <c:pt idx="4009">
                  <c:v>0.41505449999999999</c:v>
                </c:pt>
                <c:pt idx="4010">
                  <c:v>0.41891450000000002</c:v>
                </c:pt>
                <c:pt idx="4011">
                  <c:v>0.40781149999999999</c:v>
                </c:pt>
                <c:pt idx="4012">
                  <c:v>0.41075970000000001</c:v>
                </c:pt>
                <c:pt idx="4013">
                  <c:v>0.41392499999999999</c:v>
                </c:pt>
                <c:pt idx="4014">
                  <c:v>0.4146591</c:v>
                </c:pt>
                <c:pt idx="4015">
                  <c:v>0.4233923</c:v>
                </c:pt>
                <c:pt idx="4016">
                  <c:v>0.41885260000000002</c:v>
                </c:pt>
                <c:pt idx="4017">
                  <c:v>0.42648160000000002</c:v>
                </c:pt>
                <c:pt idx="4018">
                  <c:v>0.4311874</c:v>
                </c:pt>
                <c:pt idx="4019">
                  <c:v>0.432533</c:v>
                </c:pt>
                <c:pt idx="4020">
                  <c:v>0.42128359999999998</c:v>
                </c:pt>
                <c:pt idx="4021">
                  <c:v>0.420514</c:v>
                </c:pt>
                <c:pt idx="4022">
                  <c:v>0.41864279999999998</c:v>
                </c:pt>
                <c:pt idx="4023">
                  <c:v>0.41334779999999999</c:v>
                </c:pt>
                <c:pt idx="4024">
                  <c:v>0.41758339999999999</c:v>
                </c:pt>
                <c:pt idx="4025">
                  <c:v>0.41673139999999997</c:v>
                </c:pt>
                <c:pt idx="4026">
                  <c:v>0.41791149999999999</c:v>
                </c:pt>
                <c:pt idx="4027">
                  <c:v>0.41410550000000002</c:v>
                </c:pt>
                <c:pt idx="4028">
                  <c:v>0.42200100000000001</c:v>
                </c:pt>
                <c:pt idx="4029">
                  <c:v>0.43339559999999999</c:v>
                </c:pt>
                <c:pt idx="4030">
                  <c:v>0.43259209999999998</c:v>
                </c:pt>
                <c:pt idx="4031">
                  <c:v>0.44101580000000001</c:v>
                </c:pt>
                <c:pt idx="4032">
                  <c:v>0.44125989999999998</c:v>
                </c:pt>
                <c:pt idx="4033">
                  <c:v>0.41247070000000002</c:v>
                </c:pt>
                <c:pt idx="4034">
                  <c:v>0.41732089999999999</c:v>
                </c:pt>
                <c:pt idx="4035">
                  <c:v>0.42366379999999998</c:v>
                </c:pt>
                <c:pt idx="4036">
                  <c:v>0.41953829999999998</c:v>
                </c:pt>
                <c:pt idx="4037">
                  <c:v>0.4205718</c:v>
                </c:pt>
                <c:pt idx="4038">
                  <c:v>0.40519870000000002</c:v>
                </c:pt>
                <c:pt idx="4039">
                  <c:v>0.40372330000000001</c:v>
                </c:pt>
                <c:pt idx="4040">
                  <c:v>0.42211680000000001</c:v>
                </c:pt>
                <c:pt idx="4041">
                  <c:v>0.42114839999999998</c:v>
                </c:pt>
                <c:pt idx="4042">
                  <c:v>0.42214990000000002</c:v>
                </c:pt>
                <c:pt idx="4043">
                  <c:v>0.43864110000000001</c:v>
                </c:pt>
                <c:pt idx="4044">
                  <c:v>0.44446479999999999</c:v>
                </c:pt>
                <c:pt idx="4045">
                  <c:v>0.4467352</c:v>
                </c:pt>
                <c:pt idx="4046">
                  <c:v>0.43655660000000002</c:v>
                </c:pt>
                <c:pt idx="4047">
                  <c:v>0.43749640000000001</c:v>
                </c:pt>
                <c:pt idx="4048">
                  <c:v>0.4313959</c:v>
                </c:pt>
                <c:pt idx="4049">
                  <c:v>0.43883709999999998</c:v>
                </c:pt>
                <c:pt idx="4050">
                  <c:v>0.44545269999999998</c:v>
                </c:pt>
                <c:pt idx="4051">
                  <c:v>0.4328669</c:v>
                </c:pt>
                <c:pt idx="4052">
                  <c:v>0.44271430000000001</c:v>
                </c:pt>
                <c:pt idx="4053">
                  <c:v>0.44187290000000001</c:v>
                </c:pt>
                <c:pt idx="4054">
                  <c:v>0.44536870000000001</c:v>
                </c:pt>
                <c:pt idx="4055">
                  <c:v>0.43719160000000001</c:v>
                </c:pt>
                <c:pt idx="4056">
                  <c:v>0.43862410000000002</c:v>
                </c:pt>
                <c:pt idx="4057">
                  <c:v>0.42089599999999999</c:v>
                </c:pt>
                <c:pt idx="4058">
                  <c:v>0.42369459999999998</c:v>
                </c:pt>
                <c:pt idx="4059">
                  <c:v>0.429122</c:v>
                </c:pt>
                <c:pt idx="4060">
                  <c:v>0.43157479999999998</c:v>
                </c:pt>
                <c:pt idx="4061">
                  <c:v>0.42803049999999998</c:v>
                </c:pt>
                <c:pt idx="4062">
                  <c:v>0.43787320000000002</c:v>
                </c:pt>
                <c:pt idx="4063">
                  <c:v>0.44621899999999998</c:v>
                </c:pt>
                <c:pt idx="4064">
                  <c:v>0.45718029999999998</c:v>
                </c:pt>
                <c:pt idx="4065">
                  <c:v>0.45075989999999999</c:v>
                </c:pt>
                <c:pt idx="4066">
                  <c:v>0.45556200000000002</c:v>
                </c:pt>
                <c:pt idx="4067">
                  <c:v>0.44762879999999999</c:v>
                </c:pt>
                <c:pt idx="4068">
                  <c:v>0.46081509999999998</c:v>
                </c:pt>
                <c:pt idx="4069">
                  <c:v>0.46678720000000001</c:v>
                </c:pt>
                <c:pt idx="4070">
                  <c:v>0.46212809999999999</c:v>
                </c:pt>
                <c:pt idx="4071">
                  <c:v>0.44879049999999998</c:v>
                </c:pt>
                <c:pt idx="4072">
                  <c:v>0.44618449999999998</c:v>
                </c:pt>
                <c:pt idx="4073">
                  <c:v>0.44463910000000001</c:v>
                </c:pt>
                <c:pt idx="4074">
                  <c:v>0.4558663</c:v>
                </c:pt>
                <c:pt idx="4075">
                  <c:v>0.43928600000000001</c:v>
                </c:pt>
                <c:pt idx="4076">
                  <c:v>0.43560979999999999</c:v>
                </c:pt>
                <c:pt idx="4077">
                  <c:v>0.42821090000000001</c:v>
                </c:pt>
                <c:pt idx="4078">
                  <c:v>0.43591340000000001</c:v>
                </c:pt>
                <c:pt idx="4079">
                  <c:v>0.43404500000000001</c:v>
                </c:pt>
                <c:pt idx="4080">
                  <c:v>0.42686360000000001</c:v>
                </c:pt>
                <c:pt idx="4081">
                  <c:v>0.4365253</c:v>
                </c:pt>
                <c:pt idx="4082">
                  <c:v>0.43119220000000003</c:v>
                </c:pt>
                <c:pt idx="4083">
                  <c:v>0.43435170000000001</c:v>
                </c:pt>
                <c:pt idx="4084">
                  <c:v>0.43485030000000002</c:v>
                </c:pt>
                <c:pt idx="4085">
                  <c:v>0.44937349999999998</c:v>
                </c:pt>
                <c:pt idx="4086">
                  <c:v>0.44399889999999997</c:v>
                </c:pt>
                <c:pt idx="4087">
                  <c:v>0.43345129999999998</c:v>
                </c:pt>
                <c:pt idx="4088">
                  <c:v>0.43851970000000001</c:v>
                </c:pt>
                <c:pt idx="4089">
                  <c:v>0.42166520000000002</c:v>
                </c:pt>
                <c:pt idx="4090">
                  <c:v>0.41849809999999998</c:v>
                </c:pt>
                <c:pt idx="4091">
                  <c:v>0.40644150000000001</c:v>
                </c:pt>
                <c:pt idx="4092">
                  <c:v>0.41745330000000003</c:v>
                </c:pt>
                <c:pt idx="4093">
                  <c:v>0.42654829999999999</c:v>
                </c:pt>
                <c:pt idx="4094">
                  <c:v>0.42907889999999999</c:v>
                </c:pt>
                <c:pt idx="4095">
                  <c:v>0.43715209999999999</c:v>
                </c:pt>
                <c:pt idx="4096">
                  <c:v>0.44160319999999997</c:v>
                </c:pt>
                <c:pt idx="4097">
                  <c:v>0.43327080000000001</c:v>
                </c:pt>
                <c:pt idx="4098">
                  <c:v>0.44665559999999999</c:v>
                </c:pt>
                <c:pt idx="4099">
                  <c:v>0.43990980000000002</c:v>
                </c:pt>
                <c:pt idx="4100">
                  <c:v>0.45629439999999999</c:v>
                </c:pt>
                <c:pt idx="4101">
                  <c:v>0.42862309999999998</c:v>
                </c:pt>
                <c:pt idx="4102">
                  <c:v>0.44698090000000001</c:v>
                </c:pt>
                <c:pt idx="4103">
                  <c:v>0.45944439999999998</c:v>
                </c:pt>
                <c:pt idx="4104">
                  <c:v>0.44937110000000002</c:v>
                </c:pt>
                <c:pt idx="4105">
                  <c:v>0.44172499999999998</c:v>
                </c:pt>
                <c:pt idx="4106">
                  <c:v>0.42686279999999999</c:v>
                </c:pt>
                <c:pt idx="4107">
                  <c:v>0.42541839999999997</c:v>
                </c:pt>
                <c:pt idx="4108">
                  <c:v>0.4285929</c:v>
                </c:pt>
                <c:pt idx="4109">
                  <c:v>0.4172266</c:v>
                </c:pt>
                <c:pt idx="4110">
                  <c:v>0.42211860000000001</c:v>
                </c:pt>
                <c:pt idx="4111">
                  <c:v>0.43579879999999999</c:v>
                </c:pt>
                <c:pt idx="4112">
                  <c:v>0.42982989999999999</c:v>
                </c:pt>
                <c:pt idx="4113">
                  <c:v>0.42503089999999999</c:v>
                </c:pt>
                <c:pt idx="4114">
                  <c:v>0.43363849999999998</c:v>
                </c:pt>
                <c:pt idx="4115">
                  <c:v>0.44781919999999997</c:v>
                </c:pt>
                <c:pt idx="4116">
                  <c:v>0.43904749999999998</c:v>
                </c:pt>
                <c:pt idx="4117">
                  <c:v>0.43195879999999998</c:v>
                </c:pt>
                <c:pt idx="4118">
                  <c:v>0.4361101</c:v>
                </c:pt>
                <c:pt idx="4119">
                  <c:v>0.43481969999999998</c:v>
                </c:pt>
                <c:pt idx="4120">
                  <c:v>0.43527100000000002</c:v>
                </c:pt>
                <c:pt idx="4121">
                  <c:v>0.43320229999999998</c:v>
                </c:pt>
                <c:pt idx="4122">
                  <c:v>0.42965560000000003</c:v>
                </c:pt>
                <c:pt idx="4123">
                  <c:v>0.43163449999999998</c:v>
                </c:pt>
                <c:pt idx="4124">
                  <c:v>0.42749730000000002</c:v>
                </c:pt>
                <c:pt idx="4125">
                  <c:v>0.4398726</c:v>
                </c:pt>
                <c:pt idx="4126">
                  <c:v>0.43139420000000001</c:v>
                </c:pt>
                <c:pt idx="4127">
                  <c:v>0.43524010000000002</c:v>
                </c:pt>
                <c:pt idx="4128">
                  <c:v>0.44985140000000001</c:v>
                </c:pt>
                <c:pt idx="4129">
                  <c:v>0.44863009999999998</c:v>
                </c:pt>
                <c:pt idx="4130">
                  <c:v>0.43664770000000003</c:v>
                </c:pt>
                <c:pt idx="4131">
                  <c:v>0.42969079999999998</c:v>
                </c:pt>
                <c:pt idx="4132">
                  <c:v>0.42681239999999998</c:v>
                </c:pt>
                <c:pt idx="4133">
                  <c:v>0.43766359999999999</c:v>
                </c:pt>
                <c:pt idx="4134">
                  <c:v>0.43667040000000001</c:v>
                </c:pt>
                <c:pt idx="4135">
                  <c:v>0.44504090000000002</c:v>
                </c:pt>
                <c:pt idx="4136">
                  <c:v>0.44895079999999998</c:v>
                </c:pt>
                <c:pt idx="4137">
                  <c:v>0.45211709999999999</c:v>
                </c:pt>
                <c:pt idx="4138">
                  <c:v>0.45706350000000001</c:v>
                </c:pt>
                <c:pt idx="4139">
                  <c:v>0.44895200000000002</c:v>
                </c:pt>
                <c:pt idx="4140">
                  <c:v>0.4560902</c:v>
                </c:pt>
                <c:pt idx="4141">
                  <c:v>0.46739160000000002</c:v>
                </c:pt>
                <c:pt idx="4142">
                  <c:v>0.45075730000000003</c:v>
                </c:pt>
                <c:pt idx="4143">
                  <c:v>0.45909359999999999</c:v>
                </c:pt>
                <c:pt idx="4144">
                  <c:v>0.42565320000000001</c:v>
                </c:pt>
                <c:pt idx="4145">
                  <c:v>0.41101080000000001</c:v>
                </c:pt>
                <c:pt idx="4146">
                  <c:v>0.42573299999999997</c:v>
                </c:pt>
                <c:pt idx="4147">
                  <c:v>0.42796149999999999</c:v>
                </c:pt>
                <c:pt idx="4148">
                  <c:v>0.43250939999999999</c:v>
                </c:pt>
                <c:pt idx="4149">
                  <c:v>0.41460449999999999</c:v>
                </c:pt>
                <c:pt idx="4150">
                  <c:v>0.40972639999999999</c:v>
                </c:pt>
                <c:pt idx="4151">
                  <c:v>0.39764440000000001</c:v>
                </c:pt>
                <c:pt idx="4152">
                  <c:v>0.39656999999999998</c:v>
                </c:pt>
                <c:pt idx="4153">
                  <c:v>0.41215839999999998</c:v>
                </c:pt>
                <c:pt idx="4154">
                  <c:v>0.40995359999999997</c:v>
                </c:pt>
                <c:pt idx="4155">
                  <c:v>0.41290719999999997</c:v>
                </c:pt>
                <c:pt idx="4156">
                  <c:v>0.4200005</c:v>
                </c:pt>
                <c:pt idx="4157">
                  <c:v>0.41278219999999999</c:v>
                </c:pt>
                <c:pt idx="4158">
                  <c:v>0.4321411</c:v>
                </c:pt>
                <c:pt idx="4159">
                  <c:v>0.43343670000000001</c:v>
                </c:pt>
                <c:pt idx="4160">
                  <c:v>0.43836629999999999</c:v>
                </c:pt>
                <c:pt idx="4161">
                  <c:v>0.43949240000000001</c:v>
                </c:pt>
                <c:pt idx="4162">
                  <c:v>0.438778</c:v>
                </c:pt>
                <c:pt idx="4163">
                  <c:v>0.45127709999999999</c:v>
                </c:pt>
                <c:pt idx="4164">
                  <c:v>0.45668140000000002</c:v>
                </c:pt>
                <c:pt idx="4165">
                  <c:v>0.44552389999999997</c:v>
                </c:pt>
                <c:pt idx="4166">
                  <c:v>0.42397059999999998</c:v>
                </c:pt>
                <c:pt idx="4167">
                  <c:v>0.42609750000000002</c:v>
                </c:pt>
                <c:pt idx="4168">
                  <c:v>0.41125030000000001</c:v>
                </c:pt>
                <c:pt idx="4169">
                  <c:v>0.41691650000000002</c:v>
                </c:pt>
                <c:pt idx="4170">
                  <c:v>0.42397659999999998</c:v>
                </c:pt>
                <c:pt idx="4171">
                  <c:v>0.40655330000000001</c:v>
                </c:pt>
                <c:pt idx="4172">
                  <c:v>0.41044619999999998</c:v>
                </c:pt>
                <c:pt idx="4173">
                  <c:v>0.40941100000000002</c:v>
                </c:pt>
                <c:pt idx="4174">
                  <c:v>0.40609139999999999</c:v>
                </c:pt>
                <c:pt idx="4175">
                  <c:v>0.41504289999999999</c:v>
                </c:pt>
                <c:pt idx="4176">
                  <c:v>0.4143501</c:v>
                </c:pt>
                <c:pt idx="4177">
                  <c:v>0.40733229999999998</c:v>
                </c:pt>
                <c:pt idx="4178">
                  <c:v>0.4165721</c:v>
                </c:pt>
                <c:pt idx="4179">
                  <c:v>0.4051053</c:v>
                </c:pt>
                <c:pt idx="4180">
                  <c:v>0.41942089999999999</c:v>
                </c:pt>
                <c:pt idx="4181">
                  <c:v>0.40629369999999998</c:v>
                </c:pt>
                <c:pt idx="4182">
                  <c:v>0.41488770000000003</c:v>
                </c:pt>
                <c:pt idx="4183">
                  <c:v>0.42373509999999998</c:v>
                </c:pt>
                <c:pt idx="4184">
                  <c:v>0.41203899999999999</c:v>
                </c:pt>
                <c:pt idx="4185">
                  <c:v>0.39955619999999997</c:v>
                </c:pt>
                <c:pt idx="4186">
                  <c:v>0.40403410000000001</c:v>
                </c:pt>
                <c:pt idx="4187">
                  <c:v>0.4065531</c:v>
                </c:pt>
                <c:pt idx="4188">
                  <c:v>0.3914975</c:v>
                </c:pt>
                <c:pt idx="4189">
                  <c:v>0.38540049999999998</c:v>
                </c:pt>
                <c:pt idx="4190">
                  <c:v>0.39200410000000002</c:v>
                </c:pt>
                <c:pt idx="4191">
                  <c:v>0.40106239999999999</c:v>
                </c:pt>
                <c:pt idx="4192">
                  <c:v>0.40282659999999998</c:v>
                </c:pt>
                <c:pt idx="4193">
                  <c:v>0.41054819999999997</c:v>
                </c:pt>
                <c:pt idx="4194">
                  <c:v>0.4085608</c:v>
                </c:pt>
                <c:pt idx="4195">
                  <c:v>0.42026669999999999</c:v>
                </c:pt>
                <c:pt idx="4196">
                  <c:v>0.42241339999999999</c:v>
                </c:pt>
                <c:pt idx="4197">
                  <c:v>0.41897679999999998</c:v>
                </c:pt>
                <c:pt idx="4198">
                  <c:v>0.40965289999999999</c:v>
                </c:pt>
                <c:pt idx="4199">
                  <c:v>0.40057120000000002</c:v>
                </c:pt>
                <c:pt idx="4200">
                  <c:v>0.39737810000000001</c:v>
                </c:pt>
                <c:pt idx="4201">
                  <c:v>0.4061766</c:v>
                </c:pt>
                <c:pt idx="4202">
                  <c:v>0.4004181</c:v>
                </c:pt>
                <c:pt idx="4203">
                  <c:v>0.3979046</c:v>
                </c:pt>
                <c:pt idx="4204">
                  <c:v>0.42660039999999999</c:v>
                </c:pt>
                <c:pt idx="4205">
                  <c:v>0.39878089999999999</c:v>
                </c:pt>
                <c:pt idx="4206">
                  <c:v>0.41661280000000001</c:v>
                </c:pt>
                <c:pt idx="4207">
                  <c:v>0.42498170000000002</c:v>
                </c:pt>
                <c:pt idx="4208">
                  <c:v>0.41524539999999999</c:v>
                </c:pt>
                <c:pt idx="4209">
                  <c:v>0.41199330000000001</c:v>
                </c:pt>
                <c:pt idx="4210">
                  <c:v>0.41472510000000001</c:v>
                </c:pt>
                <c:pt idx="4211">
                  <c:v>0.41421950000000002</c:v>
                </c:pt>
                <c:pt idx="4212">
                  <c:v>0.417495</c:v>
                </c:pt>
                <c:pt idx="4213">
                  <c:v>0.40395890000000001</c:v>
                </c:pt>
                <c:pt idx="4214">
                  <c:v>0.4068369</c:v>
                </c:pt>
                <c:pt idx="4215">
                  <c:v>0.41373690000000002</c:v>
                </c:pt>
                <c:pt idx="4216">
                  <c:v>0.42391109999999999</c:v>
                </c:pt>
                <c:pt idx="4217">
                  <c:v>0.43156240000000001</c:v>
                </c:pt>
                <c:pt idx="4218">
                  <c:v>0.42498930000000001</c:v>
                </c:pt>
                <c:pt idx="4219">
                  <c:v>0.4395192</c:v>
                </c:pt>
                <c:pt idx="4220">
                  <c:v>0.41099419999999998</c:v>
                </c:pt>
                <c:pt idx="4221">
                  <c:v>0.42906450000000002</c:v>
                </c:pt>
                <c:pt idx="4222">
                  <c:v>0.42126839999999999</c:v>
                </c:pt>
                <c:pt idx="4223">
                  <c:v>0.425923</c:v>
                </c:pt>
                <c:pt idx="4224">
                  <c:v>0.43056450000000002</c:v>
                </c:pt>
                <c:pt idx="4225">
                  <c:v>0.4219464</c:v>
                </c:pt>
                <c:pt idx="4226">
                  <c:v>0.42620609999999998</c:v>
                </c:pt>
                <c:pt idx="4227">
                  <c:v>0.41407090000000002</c:v>
                </c:pt>
                <c:pt idx="4228">
                  <c:v>0.4133249</c:v>
                </c:pt>
                <c:pt idx="4229">
                  <c:v>0.42263089999999998</c:v>
                </c:pt>
                <c:pt idx="4230">
                  <c:v>0.42253679999999999</c:v>
                </c:pt>
                <c:pt idx="4231">
                  <c:v>0.42850919999999998</c:v>
                </c:pt>
                <c:pt idx="4232">
                  <c:v>0.42711280000000001</c:v>
                </c:pt>
                <c:pt idx="4233">
                  <c:v>0.42699740000000003</c:v>
                </c:pt>
                <c:pt idx="4234">
                  <c:v>0.43201020000000001</c:v>
                </c:pt>
                <c:pt idx="4235">
                  <c:v>0.42661399999999999</c:v>
                </c:pt>
                <c:pt idx="4236">
                  <c:v>0.42261149999999997</c:v>
                </c:pt>
                <c:pt idx="4237">
                  <c:v>0.42500019999999999</c:v>
                </c:pt>
                <c:pt idx="4238">
                  <c:v>0.40991630000000001</c:v>
                </c:pt>
                <c:pt idx="4239">
                  <c:v>0.41013660000000002</c:v>
                </c:pt>
                <c:pt idx="4240">
                  <c:v>0.41132030000000003</c:v>
                </c:pt>
                <c:pt idx="4241">
                  <c:v>0.4136301</c:v>
                </c:pt>
                <c:pt idx="4242">
                  <c:v>0.41256490000000001</c:v>
                </c:pt>
                <c:pt idx="4243">
                  <c:v>0.41532229999999998</c:v>
                </c:pt>
                <c:pt idx="4244">
                  <c:v>0.41328920000000002</c:v>
                </c:pt>
                <c:pt idx="4245">
                  <c:v>0.40726410000000002</c:v>
                </c:pt>
                <c:pt idx="4246">
                  <c:v>0.39895760000000002</c:v>
                </c:pt>
                <c:pt idx="4247">
                  <c:v>0.41541709999999998</c:v>
                </c:pt>
                <c:pt idx="4248">
                  <c:v>0.40671230000000003</c:v>
                </c:pt>
                <c:pt idx="4249">
                  <c:v>0.41826099999999999</c:v>
                </c:pt>
                <c:pt idx="4250">
                  <c:v>0.41039310000000001</c:v>
                </c:pt>
                <c:pt idx="4251">
                  <c:v>0.40734700000000001</c:v>
                </c:pt>
                <c:pt idx="4252">
                  <c:v>0.39972469999999999</c:v>
                </c:pt>
                <c:pt idx="4253">
                  <c:v>0.40899150000000001</c:v>
                </c:pt>
                <c:pt idx="4254">
                  <c:v>0.41439569999999998</c:v>
                </c:pt>
                <c:pt idx="4255">
                  <c:v>0.41064430000000002</c:v>
                </c:pt>
                <c:pt idx="4256">
                  <c:v>0.41033019999999998</c:v>
                </c:pt>
                <c:pt idx="4257">
                  <c:v>0.41827439999999999</c:v>
                </c:pt>
                <c:pt idx="4258">
                  <c:v>0.43457170000000001</c:v>
                </c:pt>
                <c:pt idx="4259">
                  <c:v>0.43950460000000002</c:v>
                </c:pt>
                <c:pt idx="4260">
                  <c:v>0.44474740000000001</c:v>
                </c:pt>
                <c:pt idx="4261">
                  <c:v>0.43560019999999999</c:v>
                </c:pt>
                <c:pt idx="4262">
                  <c:v>0.44145499999999999</c:v>
                </c:pt>
                <c:pt idx="4263">
                  <c:v>0.43328339999999999</c:v>
                </c:pt>
                <c:pt idx="4264">
                  <c:v>0.4161514</c:v>
                </c:pt>
                <c:pt idx="4265">
                  <c:v>0.40781899999999999</c:v>
                </c:pt>
                <c:pt idx="4266">
                  <c:v>0.4203596</c:v>
                </c:pt>
                <c:pt idx="4267">
                  <c:v>0.4253458</c:v>
                </c:pt>
                <c:pt idx="4268">
                  <c:v>0.4331334</c:v>
                </c:pt>
                <c:pt idx="4269">
                  <c:v>0.42183910000000002</c:v>
                </c:pt>
                <c:pt idx="4270">
                  <c:v>0.42322019999999999</c:v>
                </c:pt>
                <c:pt idx="4271">
                  <c:v>0.42166160000000003</c:v>
                </c:pt>
                <c:pt idx="4272">
                  <c:v>0.4178289</c:v>
                </c:pt>
                <c:pt idx="4273">
                  <c:v>0.42524650000000003</c:v>
                </c:pt>
                <c:pt idx="4274">
                  <c:v>0.41808919999999999</c:v>
                </c:pt>
                <c:pt idx="4275">
                  <c:v>0.40707019999999999</c:v>
                </c:pt>
                <c:pt idx="4276">
                  <c:v>0.41943399999999997</c:v>
                </c:pt>
                <c:pt idx="4277">
                  <c:v>0.40067399999999997</c:v>
                </c:pt>
                <c:pt idx="4278">
                  <c:v>0.41052739999999999</c:v>
                </c:pt>
                <c:pt idx="4279">
                  <c:v>0.40217779999999997</c:v>
                </c:pt>
                <c:pt idx="4280">
                  <c:v>0.4085607</c:v>
                </c:pt>
                <c:pt idx="4281">
                  <c:v>0.42610419999999999</c:v>
                </c:pt>
                <c:pt idx="4282">
                  <c:v>0.41690250000000001</c:v>
                </c:pt>
                <c:pt idx="4283">
                  <c:v>0.41840369999999999</c:v>
                </c:pt>
                <c:pt idx="4284">
                  <c:v>0.42438520000000002</c:v>
                </c:pt>
                <c:pt idx="4285">
                  <c:v>0.41869400000000001</c:v>
                </c:pt>
                <c:pt idx="4286">
                  <c:v>0.42446220000000001</c:v>
                </c:pt>
                <c:pt idx="4287">
                  <c:v>0.42368109999999998</c:v>
                </c:pt>
                <c:pt idx="4288">
                  <c:v>0.42297059999999997</c:v>
                </c:pt>
                <c:pt idx="4289">
                  <c:v>0.42421730000000002</c:v>
                </c:pt>
                <c:pt idx="4290">
                  <c:v>0.42092079999999998</c:v>
                </c:pt>
                <c:pt idx="4291">
                  <c:v>0.42550890000000002</c:v>
                </c:pt>
                <c:pt idx="4292">
                  <c:v>0.43444090000000002</c:v>
                </c:pt>
                <c:pt idx="4293">
                  <c:v>0.44246220000000003</c:v>
                </c:pt>
                <c:pt idx="4294">
                  <c:v>0.4435286</c:v>
                </c:pt>
                <c:pt idx="4295">
                  <c:v>0.43104300000000001</c:v>
                </c:pt>
                <c:pt idx="4296">
                  <c:v>0.42749880000000001</c:v>
                </c:pt>
                <c:pt idx="4297">
                  <c:v>0.428344</c:v>
                </c:pt>
                <c:pt idx="4298">
                  <c:v>0.44528040000000002</c:v>
                </c:pt>
                <c:pt idx="4299">
                  <c:v>0.41916300000000001</c:v>
                </c:pt>
                <c:pt idx="4300">
                  <c:v>0.4284888</c:v>
                </c:pt>
                <c:pt idx="4301">
                  <c:v>0.4419439</c:v>
                </c:pt>
                <c:pt idx="4302">
                  <c:v>0.44292330000000002</c:v>
                </c:pt>
                <c:pt idx="4303">
                  <c:v>0.4401755</c:v>
                </c:pt>
                <c:pt idx="4304">
                  <c:v>0.44460759999999999</c:v>
                </c:pt>
                <c:pt idx="4305">
                  <c:v>0.43373820000000002</c:v>
                </c:pt>
                <c:pt idx="4306">
                  <c:v>0.4391642</c:v>
                </c:pt>
                <c:pt idx="4307">
                  <c:v>0.44441639999999999</c:v>
                </c:pt>
                <c:pt idx="4308">
                  <c:v>0.44208140000000001</c:v>
                </c:pt>
                <c:pt idx="4309">
                  <c:v>0.41685280000000002</c:v>
                </c:pt>
                <c:pt idx="4310">
                  <c:v>0.41279450000000001</c:v>
                </c:pt>
                <c:pt idx="4311">
                  <c:v>0.42742289999999999</c:v>
                </c:pt>
                <c:pt idx="4312">
                  <c:v>0.41714190000000001</c:v>
                </c:pt>
                <c:pt idx="4313">
                  <c:v>0.42099449999999999</c:v>
                </c:pt>
                <c:pt idx="4314">
                  <c:v>0.42955579999999999</c:v>
                </c:pt>
                <c:pt idx="4315">
                  <c:v>0.42314390000000002</c:v>
                </c:pt>
                <c:pt idx="4316">
                  <c:v>0.4305504</c:v>
                </c:pt>
                <c:pt idx="4317">
                  <c:v>0.43189640000000001</c:v>
                </c:pt>
                <c:pt idx="4318">
                  <c:v>0.4160625</c:v>
                </c:pt>
                <c:pt idx="4319">
                  <c:v>0.41319919999999999</c:v>
                </c:pt>
                <c:pt idx="4320">
                  <c:v>0.41371150000000001</c:v>
                </c:pt>
                <c:pt idx="4321">
                  <c:v>0.40363599999999999</c:v>
                </c:pt>
                <c:pt idx="4322">
                  <c:v>0.40143190000000001</c:v>
                </c:pt>
                <c:pt idx="4323">
                  <c:v>0.39325280000000001</c:v>
                </c:pt>
                <c:pt idx="4324">
                  <c:v>0.3894397</c:v>
                </c:pt>
                <c:pt idx="4325">
                  <c:v>0.38925399999999999</c:v>
                </c:pt>
                <c:pt idx="4326">
                  <c:v>0.38575880000000001</c:v>
                </c:pt>
                <c:pt idx="4327">
                  <c:v>0.38343919999999998</c:v>
                </c:pt>
                <c:pt idx="4328">
                  <c:v>0.3947524</c:v>
                </c:pt>
                <c:pt idx="4329">
                  <c:v>0.38377260000000002</c:v>
                </c:pt>
                <c:pt idx="4330">
                  <c:v>0.39426</c:v>
                </c:pt>
                <c:pt idx="4331">
                  <c:v>0.38790989999999997</c:v>
                </c:pt>
                <c:pt idx="4332">
                  <c:v>0.4019122</c:v>
                </c:pt>
                <c:pt idx="4333">
                  <c:v>0.40205679999999999</c:v>
                </c:pt>
                <c:pt idx="4334">
                  <c:v>0.39295679999999999</c:v>
                </c:pt>
                <c:pt idx="4335">
                  <c:v>0.38405879999999998</c:v>
                </c:pt>
                <c:pt idx="4336">
                  <c:v>0.39472200000000002</c:v>
                </c:pt>
                <c:pt idx="4337">
                  <c:v>0.399455</c:v>
                </c:pt>
                <c:pt idx="4338">
                  <c:v>0.39611170000000001</c:v>
                </c:pt>
                <c:pt idx="4339">
                  <c:v>0.39967720000000001</c:v>
                </c:pt>
                <c:pt idx="4340">
                  <c:v>0.4020647</c:v>
                </c:pt>
                <c:pt idx="4341">
                  <c:v>0.41346509999999997</c:v>
                </c:pt>
                <c:pt idx="4342">
                  <c:v>0.40943160000000001</c:v>
                </c:pt>
                <c:pt idx="4343">
                  <c:v>0.41187550000000001</c:v>
                </c:pt>
                <c:pt idx="4344">
                  <c:v>0.40558450000000001</c:v>
                </c:pt>
                <c:pt idx="4345">
                  <c:v>0.40186060000000001</c:v>
                </c:pt>
                <c:pt idx="4346">
                  <c:v>0.41539140000000002</c:v>
                </c:pt>
                <c:pt idx="4347">
                  <c:v>0.413933</c:v>
                </c:pt>
                <c:pt idx="4348">
                  <c:v>0.40330090000000002</c:v>
                </c:pt>
                <c:pt idx="4349">
                  <c:v>0.40500799999999998</c:v>
                </c:pt>
                <c:pt idx="4350">
                  <c:v>0.41174749999999999</c:v>
                </c:pt>
                <c:pt idx="4351">
                  <c:v>0.42406890000000003</c:v>
                </c:pt>
                <c:pt idx="4352">
                  <c:v>0.4327356</c:v>
                </c:pt>
                <c:pt idx="4353">
                  <c:v>0.42532750000000002</c:v>
                </c:pt>
                <c:pt idx="4354">
                  <c:v>0.41350890000000001</c:v>
                </c:pt>
                <c:pt idx="4355">
                  <c:v>0.40334249999999999</c:v>
                </c:pt>
                <c:pt idx="4356">
                  <c:v>0.40969139999999998</c:v>
                </c:pt>
                <c:pt idx="4357">
                  <c:v>0.42566080000000001</c:v>
                </c:pt>
                <c:pt idx="4358">
                  <c:v>0.44170150000000002</c:v>
                </c:pt>
                <c:pt idx="4359">
                  <c:v>0.4285214</c:v>
                </c:pt>
                <c:pt idx="4360">
                  <c:v>0.41465439999999998</c:v>
                </c:pt>
                <c:pt idx="4361">
                  <c:v>0.40773429999999999</c:v>
                </c:pt>
                <c:pt idx="4362">
                  <c:v>0.38889059999999998</c:v>
                </c:pt>
                <c:pt idx="4363">
                  <c:v>0.40317340000000002</c:v>
                </c:pt>
                <c:pt idx="4364">
                  <c:v>0.39950170000000002</c:v>
                </c:pt>
                <c:pt idx="4365">
                  <c:v>0.39990039999999999</c:v>
                </c:pt>
                <c:pt idx="4366">
                  <c:v>0.40043269999999997</c:v>
                </c:pt>
                <c:pt idx="4367">
                  <c:v>0.39075209999999999</c:v>
                </c:pt>
                <c:pt idx="4368">
                  <c:v>0.39162459999999999</c:v>
                </c:pt>
                <c:pt idx="4369">
                  <c:v>0.38658490000000001</c:v>
                </c:pt>
                <c:pt idx="4370">
                  <c:v>0.38409480000000001</c:v>
                </c:pt>
                <c:pt idx="4371">
                  <c:v>0.39964260000000001</c:v>
                </c:pt>
                <c:pt idx="4372">
                  <c:v>0.39654070000000002</c:v>
                </c:pt>
                <c:pt idx="4373">
                  <c:v>0.39952189999999999</c:v>
                </c:pt>
                <c:pt idx="4374">
                  <c:v>0.40987750000000001</c:v>
                </c:pt>
                <c:pt idx="4375">
                  <c:v>0.41775699999999999</c:v>
                </c:pt>
                <c:pt idx="4376">
                  <c:v>0.42190719999999998</c:v>
                </c:pt>
                <c:pt idx="4377">
                  <c:v>0.42178100000000002</c:v>
                </c:pt>
                <c:pt idx="4378">
                  <c:v>0.411578</c:v>
                </c:pt>
                <c:pt idx="4379">
                  <c:v>0.41275200000000001</c:v>
                </c:pt>
                <c:pt idx="4380">
                  <c:v>0.41798930000000001</c:v>
                </c:pt>
                <c:pt idx="4381">
                  <c:v>0.41389930000000003</c:v>
                </c:pt>
                <c:pt idx="4382">
                  <c:v>0.39938849999999998</c:v>
                </c:pt>
                <c:pt idx="4383">
                  <c:v>0.4043601</c:v>
                </c:pt>
                <c:pt idx="4384">
                  <c:v>0.40593970000000001</c:v>
                </c:pt>
                <c:pt idx="4385">
                  <c:v>0.42126659999999999</c:v>
                </c:pt>
                <c:pt idx="4386">
                  <c:v>0.41646369999999999</c:v>
                </c:pt>
                <c:pt idx="4387">
                  <c:v>0.41859839999999998</c:v>
                </c:pt>
                <c:pt idx="4388">
                  <c:v>0.42187219999999997</c:v>
                </c:pt>
                <c:pt idx="4389">
                  <c:v>0.42350450000000001</c:v>
                </c:pt>
                <c:pt idx="4390">
                  <c:v>0.42410229999999999</c:v>
                </c:pt>
                <c:pt idx="4391">
                  <c:v>0.42804569999999997</c:v>
                </c:pt>
                <c:pt idx="4392">
                  <c:v>0.44144470000000002</c:v>
                </c:pt>
                <c:pt idx="4393">
                  <c:v>0.45690370000000002</c:v>
                </c:pt>
                <c:pt idx="4394">
                  <c:v>0.4433298</c:v>
                </c:pt>
                <c:pt idx="4395">
                  <c:v>0.44663259999999999</c:v>
                </c:pt>
                <c:pt idx="4396">
                  <c:v>0.44033040000000001</c:v>
                </c:pt>
                <c:pt idx="4397">
                  <c:v>0.43576769999999998</c:v>
                </c:pt>
                <c:pt idx="4398">
                  <c:v>0.42652240000000002</c:v>
                </c:pt>
                <c:pt idx="4399">
                  <c:v>0.4251199</c:v>
                </c:pt>
                <c:pt idx="4400">
                  <c:v>0.42703720000000001</c:v>
                </c:pt>
                <c:pt idx="4401">
                  <c:v>0.4310156</c:v>
                </c:pt>
                <c:pt idx="4402">
                  <c:v>0.44338939999999999</c:v>
                </c:pt>
                <c:pt idx="4403">
                  <c:v>0.44387070000000001</c:v>
                </c:pt>
                <c:pt idx="4404">
                  <c:v>0.44010890000000003</c:v>
                </c:pt>
                <c:pt idx="4405">
                  <c:v>0.44798529999999998</c:v>
                </c:pt>
                <c:pt idx="4406">
                  <c:v>0.4461968</c:v>
                </c:pt>
                <c:pt idx="4407">
                  <c:v>0.4416524</c:v>
                </c:pt>
                <c:pt idx="4408">
                  <c:v>0.43174370000000001</c:v>
                </c:pt>
                <c:pt idx="4409">
                  <c:v>0.42693759999999997</c:v>
                </c:pt>
                <c:pt idx="4410">
                  <c:v>0.45331320000000003</c:v>
                </c:pt>
                <c:pt idx="4411">
                  <c:v>0.429975</c:v>
                </c:pt>
                <c:pt idx="4412">
                  <c:v>0.44581510000000002</c:v>
                </c:pt>
                <c:pt idx="4413">
                  <c:v>0.454175</c:v>
                </c:pt>
                <c:pt idx="4414">
                  <c:v>0.45405030000000002</c:v>
                </c:pt>
                <c:pt idx="4415">
                  <c:v>0.44534499999999999</c:v>
                </c:pt>
                <c:pt idx="4416">
                  <c:v>0.44699660000000002</c:v>
                </c:pt>
                <c:pt idx="4417">
                  <c:v>0.41963200000000001</c:v>
                </c:pt>
                <c:pt idx="4418">
                  <c:v>0.42551169999999999</c:v>
                </c:pt>
                <c:pt idx="4419">
                  <c:v>0.4158694</c:v>
                </c:pt>
                <c:pt idx="4420">
                  <c:v>0.41639890000000002</c:v>
                </c:pt>
                <c:pt idx="4421">
                  <c:v>0.41666950000000003</c:v>
                </c:pt>
                <c:pt idx="4422">
                  <c:v>0.40686820000000001</c:v>
                </c:pt>
                <c:pt idx="4423">
                  <c:v>0.41986079999999998</c:v>
                </c:pt>
                <c:pt idx="4424">
                  <c:v>0.40657140000000003</c:v>
                </c:pt>
                <c:pt idx="4425">
                  <c:v>0.43157459999999997</c:v>
                </c:pt>
                <c:pt idx="4426">
                  <c:v>0.42609920000000001</c:v>
                </c:pt>
                <c:pt idx="4427">
                  <c:v>0.42727579999999998</c:v>
                </c:pt>
                <c:pt idx="4428">
                  <c:v>0.40486860000000002</c:v>
                </c:pt>
                <c:pt idx="4429">
                  <c:v>0.40527609999999997</c:v>
                </c:pt>
                <c:pt idx="4430">
                  <c:v>0.40377679999999999</c:v>
                </c:pt>
                <c:pt idx="4431">
                  <c:v>0.39269399999999999</c:v>
                </c:pt>
                <c:pt idx="4432">
                  <c:v>0.40209889999999998</c:v>
                </c:pt>
                <c:pt idx="4433">
                  <c:v>0.40314929999999999</c:v>
                </c:pt>
                <c:pt idx="4434">
                  <c:v>0.39594879999999999</c:v>
                </c:pt>
                <c:pt idx="4435">
                  <c:v>0.40403250000000002</c:v>
                </c:pt>
                <c:pt idx="4436">
                  <c:v>0.40248149999999999</c:v>
                </c:pt>
                <c:pt idx="4437">
                  <c:v>0.40406110000000001</c:v>
                </c:pt>
                <c:pt idx="4438">
                  <c:v>0.39375929999999998</c:v>
                </c:pt>
                <c:pt idx="4439">
                  <c:v>0.3932486</c:v>
                </c:pt>
                <c:pt idx="4440">
                  <c:v>0.39718369999999997</c:v>
                </c:pt>
                <c:pt idx="4441">
                  <c:v>0.398198</c:v>
                </c:pt>
                <c:pt idx="4442">
                  <c:v>0.39853539999999998</c:v>
                </c:pt>
                <c:pt idx="4443">
                  <c:v>0.39963569999999998</c:v>
                </c:pt>
                <c:pt idx="4444">
                  <c:v>0.4020994</c:v>
                </c:pt>
                <c:pt idx="4445">
                  <c:v>0.40054319999999999</c:v>
                </c:pt>
                <c:pt idx="4446">
                  <c:v>0.4034239</c:v>
                </c:pt>
                <c:pt idx="4447">
                  <c:v>0.39322020000000002</c:v>
                </c:pt>
                <c:pt idx="4448">
                  <c:v>0.39040249999999999</c:v>
                </c:pt>
                <c:pt idx="4449">
                  <c:v>0.40303290000000003</c:v>
                </c:pt>
                <c:pt idx="4450">
                  <c:v>0.3958198</c:v>
                </c:pt>
                <c:pt idx="4451">
                  <c:v>0.3880557</c:v>
                </c:pt>
                <c:pt idx="4452">
                  <c:v>0.38985009999999998</c:v>
                </c:pt>
                <c:pt idx="4453">
                  <c:v>0.39796569999999998</c:v>
                </c:pt>
                <c:pt idx="4454">
                  <c:v>0.39630500000000002</c:v>
                </c:pt>
                <c:pt idx="4455">
                  <c:v>0.39654869999999998</c:v>
                </c:pt>
                <c:pt idx="4456">
                  <c:v>0.41577720000000001</c:v>
                </c:pt>
                <c:pt idx="4457">
                  <c:v>0.4111785</c:v>
                </c:pt>
                <c:pt idx="4458">
                  <c:v>0.39481509999999997</c:v>
                </c:pt>
                <c:pt idx="4459">
                  <c:v>0.39876210000000001</c:v>
                </c:pt>
                <c:pt idx="4460">
                  <c:v>0.40399669999999999</c:v>
                </c:pt>
                <c:pt idx="4461">
                  <c:v>0.39410679999999998</c:v>
                </c:pt>
                <c:pt idx="4462">
                  <c:v>0.40412900000000002</c:v>
                </c:pt>
                <c:pt idx="4463">
                  <c:v>0.41095660000000001</c:v>
                </c:pt>
                <c:pt idx="4464">
                  <c:v>0.42123949999999999</c:v>
                </c:pt>
                <c:pt idx="4465">
                  <c:v>0.42823309999999998</c:v>
                </c:pt>
                <c:pt idx="4466">
                  <c:v>0.42469420000000002</c:v>
                </c:pt>
                <c:pt idx="4467">
                  <c:v>0.42186990000000002</c:v>
                </c:pt>
                <c:pt idx="4468">
                  <c:v>0.43037540000000002</c:v>
                </c:pt>
                <c:pt idx="4469">
                  <c:v>0.41852479999999997</c:v>
                </c:pt>
                <c:pt idx="4470">
                  <c:v>0.40390860000000001</c:v>
                </c:pt>
                <c:pt idx="4471">
                  <c:v>0.40345940000000002</c:v>
                </c:pt>
                <c:pt idx="4472">
                  <c:v>0.39909699999999998</c:v>
                </c:pt>
                <c:pt idx="4473">
                  <c:v>0.402501</c:v>
                </c:pt>
                <c:pt idx="4474">
                  <c:v>0.40174729999999997</c:v>
                </c:pt>
                <c:pt idx="4475">
                  <c:v>0.41482869999999999</c:v>
                </c:pt>
                <c:pt idx="4476">
                  <c:v>0.40932039999999997</c:v>
                </c:pt>
                <c:pt idx="4477">
                  <c:v>0.39746189999999998</c:v>
                </c:pt>
                <c:pt idx="4478">
                  <c:v>0.41698849999999998</c:v>
                </c:pt>
                <c:pt idx="4479">
                  <c:v>0.42130849999999997</c:v>
                </c:pt>
                <c:pt idx="4480">
                  <c:v>0.41276350000000001</c:v>
                </c:pt>
                <c:pt idx="4481">
                  <c:v>0.4273053</c:v>
                </c:pt>
                <c:pt idx="4482">
                  <c:v>0.43115900000000001</c:v>
                </c:pt>
                <c:pt idx="4483">
                  <c:v>0.4168499</c:v>
                </c:pt>
                <c:pt idx="4484">
                  <c:v>0.43077919999999997</c:v>
                </c:pt>
                <c:pt idx="4485">
                  <c:v>0.42028900000000002</c:v>
                </c:pt>
                <c:pt idx="4486">
                  <c:v>0.42192859999999999</c:v>
                </c:pt>
                <c:pt idx="4487">
                  <c:v>0.42858629999999998</c:v>
                </c:pt>
                <c:pt idx="4488">
                  <c:v>0.41651880000000002</c:v>
                </c:pt>
                <c:pt idx="4489">
                  <c:v>0.42753289999999999</c:v>
                </c:pt>
                <c:pt idx="4490">
                  <c:v>0.4272031</c:v>
                </c:pt>
                <c:pt idx="4491">
                  <c:v>0.42695820000000001</c:v>
                </c:pt>
                <c:pt idx="4492">
                  <c:v>0.42069909999999999</c:v>
                </c:pt>
                <c:pt idx="4493">
                  <c:v>0.41284320000000002</c:v>
                </c:pt>
                <c:pt idx="4494">
                  <c:v>0.4116359</c:v>
                </c:pt>
                <c:pt idx="4495">
                  <c:v>0.41071259999999998</c:v>
                </c:pt>
                <c:pt idx="4496">
                  <c:v>0.4092751</c:v>
                </c:pt>
                <c:pt idx="4497">
                  <c:v>0.405198</c:v>
                </c:pt>
                <c:pt idx="4498">
                  <c:v>0.41397040000000002</c:v>
                </c:pt>
                <c:pt idx="4499">
                  <c:v>0.40136129999999998</c:v>
                </c:pt>
                <c:pt idx="4500">
                  <c:v>0.39543509999999998</c:v>
                </c:pt>
                <c:pt idx="4501">
                  <c:v>0.39647320000000003</c:v>
                </c:pt>
                <c:pt idx="4502">
                  <c:v>0.39645740000000002</c:v>
                </c:pt>
                <c:pt idx="4503">
                  <c:v>0.3963988</c:v>
                </c:pt>
                <c:pt idx="4504">
                  <c:v>0.38908799999999999</c:v>
                </c:pt>
                <c:pt idx="4505">
                  <c:v>0.4108948</c:v>
                </c:pt>
                <c:pt idx="4506">
                  <c:v>0.41305510000000001</c:v>
                </c:pt>
                <c:pt idx="4507">
                  <c:v>0.41375149999999999</c:v>
                </c:pt>
                <c:pt idx="4508">
                  <c:v>0.40565879999999999</c:v>
                </c:pt>
                <c:pt idx="4509">
                  <c:v>0.40296530000000003</c:v>
                </c:pt>
                <c:pt idx="4510">
                  <c:v>0.40074559999999998</c:v>
                </c:pt>
                <c:pt idx="4511">
                  <c:v>0.39120579999999999</c:v>
                </c:pt>
                <c:pt idx="4512">
                  <c:v>0.39487949999999999</c:v>
                </c:pt>
                <c:pt idx="4513">
                  <c:v>0.39345910000000001</c:v>
                </c:pt>
                <c:pt idx="4514">
                  <c:v>0.40853210000000001</c:v>
                </c:pt>
                <c:pt idx="4515">
                  <c:v>0.41538419999999998</c:v>
                </c:pt>
                <c:pt idx="4516">
                  <c:v>0.4023217</c:v>
                </c:pt>
                <c:pt idx="4517">
                  <c:v>0.40590019999999999</c:v>
                </c:pt>
                <c:pt idx="4518">
                  <c:v>0.41128389999999998</c:v>
                </c:pt>
                <c:pt idx="4519">
                  <c:v>0.40310669999999998</c:v>
                </c:pt>
                <c:pt idx="4520">
                  <c:v>0.39946340000000002</c:v>
                </c:pt>
                <c:pt idx="4521">
                  <c:v>0.40169759999999999</c:v>
                </c:pt>
                <c:pt idx="4522">
                  <c:v>0.39694970000000002</c:v>
                </c:pt>
                <c:pt idx="4523">
                  <c:v>0.40136559999999999</c:v>
                </c:pt>
                <c:pt idx="4524">
                  <c:v>0.40123900000000001</c:v>
                </c:pt>
                <c:pt idx="4525">
                  <c:v>0.4061033</c:v>
                </c:pt>
                <c:pt idx="4526">
                  <c:v>0.40140550000000003</c:v>
                </c:pt>
                <c:pt idx="4527">
                  <c:v>0.40156770000000003</c:v>
                </c:pt>
                <c:pt idx="4528">
                  <c:v>0.40007670000000001</c:v>
                </c:pt>
                <c:pt idx="4529">
                  <c:v>0.4079739</c:v>
                </c:pt>
                <c:pt idx="4530">
                  <c:v>0.40202919999999998</c:v>
                </c:pt>
                <c:pt idx="4531">
                  <c:v>0.39885490000000001</c:v>
                </c:pt>
                <c:pt idx="4532">
                  <c:v>0.38735819999999999</c:v>
                </c:pt>
                <c:pt idx="4533">
                  <c:v>0.39944220000000003</c:v>
                </c:pt>
                <c:pt idx="4534">
                  <c:v>0.38983719999999999</c:v>
                </c:pt>
                <c:pt idx="4535">
                  <c:v>0.4115724</c:v>
                </c:pt>
                <c:pt idx="4536">
                  <c:v>0.39606200000000003</c:v>
                </c:pt>
                <c:pt idx="4537">
                  <c:v>0.38719730000000002</c:v>
                </c:pt>
                <c:pt idx="4538">
                  <c:v>0.3806833</c:v>
                </c:pt>
                <c:pt idx="4539">
                  <c:v>0.38906839999999998</c:v>
                </c:pt>
                <c:pt idx="4540">
                  <c:v>0.39064130000000002</c:v>
                </c:pt>
                <c:pt idx="4541">
                  <c:v>0.3830037</c:v>
                </c:pt>
                <c:pt idx="4542">
                  <c:v>0.38513540000000002</c:v>
                </c:pt>
                <c:pt idx="4543">
                  <c:v>0.4054507</c:v>
                </c:pt>
                <c:pt idx="4544">
                  <c:v>0.40080949999999999</c:v>
                </c:pt>
                <c:pt idx="4545">
                  <c:v>0.39525660000000001</c:v>
                </c:pt>
                <c:pt idx="4546">
                  <c:v>0.39124429999999999</c:v>
                </c:pt>
                <c:pt idx="4547">
                  <c:v>0.39290330000000001</c:v>
                </c:pt>
                <c:pt idx="4548">
                  <c:v>0.4074644</c:v>
                </c:pt>
                <c:pt idx="4549">
                  <c:v>0.41694949999999997</c:v>
                </c:pt>
                <c:pt idx="4550">
                  <c:v>0.38912059999999998</c:v>
                </c:pt>
                <c:pt idx="4551">
                  <c:v>0.3942426</c:v>
                </c:pt>
                <c:pt idx="4552">
                  <c:v>0.40581739999999999</c:v>
                </c:pt>
                <c:pt idx="4553">
                  <c:v>0.41125050000000002</c:v>
                </c:pt>
                <c:pt idx="4554">
                  <c:v>0.41622429999999999</c:v>
                </c:pt>
                <c:pt idx="4555">
                  <c:v>0.39435720000000002</c:v>
                </c:pt>
                <c:pt idx="4556">
                  <c:v>0.40808280000000002</c:v>
                </c:pt>
                <c:pt idx="4557">
                  <c:v>0.40932879999999999</c:v>
                </c:pt>
                <c:pt idx="4558">
                  <c:v>0.41380250000000002</c:v>
                </c:pt>
                <c:pt idx="4559">
                  <c:v>0.41280480000000003</c:v>
                </c:pt>
                <c:pt idx="4560">
                  <c:v>0.41851959999999999</c:v>
                </c:pt>
                <c:pt idx="4561">
                  <c:v>0.423483</c:v>
                </c:pt>
                <c:pt idx="4562">
                  <c:v>0.42487849999999999</c:v>
                </c:pt>
                <c:pt idx="4563">
                  <c:v>0.41922209999999999</c:v>
                </c:pt>
                <c:pt idx="4564">
                  <c:v>0.4193133</c:v>
                </c:pt>
                <c:pt idx="4565">
                  <c:v>0.43613809999999997</c:v>
                </c:pt>
                <c:pt idx="4566">
                  <c:v>0.42706949999999999</c:v>
                </c:pt>
                <c:pt idx="4567">
                  <c:v>0.42136669999999998</c:v>
                </c:pt>
                <c:pt idx="4568">
                  <c:v>0.43100810000000001</c:v>
                </c:pt>
                <c:pt idx="4569">
                  <c:v>0.42882500000000001</c:v>
                </c:pt>
                <c:pt idx="4570">
                  <c:v>0.42156290000000002</c:v>
                </c:pt>
                <c:pt idx="4571">
                  <c:v>0.40822750000000002</c:v>
                </c:pt>
                <c:pt idx="4572">
                  <c:v>0.4080049</c:v>
                </c:pt>
                <c:pt idx="4573">
                  <c:v>0.40896959999999999</c:v>
                </c:pt>
                <c:pt idx="4574">
                  <c:v>0.40558899999999998</c:v>
                </c:pt>
                <c:pt idx="4575">
                  <c:v>0.41006480000000001</c:v>
                </c:pt>
                <c:pt idx="4576">
                  <c:v>0.41290510000000002</c:v>
                </c:pt>
                <c:pt idx="4577">
                  <c:v>0.41471279999999999</c:v>
                </c:pt>
                <c:pt idx="4578">
                  <c:v>0.41127340000000001</c:v>
                </c:pt>
                <c:pt idx="4579">
                  <c:v>0.3998603</c:v>
                </c:pt>
                <c:pt idx="4580">
                  <c:v>0.4071803</c:v>
                </c:pt>
                <c:pt idx="4581">
                  <c:v>0.4036632</c:v>
                </c:pt>
                <c:pt idx="4582">
                  <c:v>0.3883009</c:v>
                </c:pt>
                <c:pt idx="4583">
                  <c:v>0.3971441</c:v>
                </c:pt>
                <c:pt idx="4584">
                  <c:v>0.38827539999999999</c:v>
                </c:pt>
                <c:pt idx="4585">
                  <c:v>0.40078819999999998</c:v>
                </c:pt>
                <c:pt idx="4586">
                  <c:v>0.40612100000000001</c:v>
                </c:pt>
                <c:pt idx="4587">
                  <c:v>0.3950882</c:v>
                </c:pt>
                <c:pt idx="4588">
                  <c:v>0.39294990000000002</c:v>
                </c:pt>
                <c:pt idx="4589">
                  <c:v>0.38412420000000003</c:v>
                </c:pt>
                <c:pt idx="4590">
                  <c:v>0.38461469999999998</c:v>
                </c:pt>
                <c:pt idx="4591">
                  <c:v>0.36647360000000001</c:v>
                </c:pt>
                <c:pt idx="4592">
                  <c:v>0.3724536</c:v>
                </c:pt>
                <c:pt idx="4593">
                  <c:v>0.37604799999999999</c:v>
                </c:pt>
                <c:pt idx="4594">
                  <c:v>0.38110110000000003</c:v>
                </c:pt>
                <c:pt idx="4595">
                  <c:v>0.3830192</c:v>
                </c:pt>
                <c:pt idx="4596">
                  <c:v>0.39455849999999998</c:v>
                </c:pt>
                <c:pt idx="4597">
                  <c:v>0.38540180000000002</c:v>
                </c:pt>
                <c:pt idx="4598">
                  <c:v>0.3939319</c:v>
                </c:pt>
                <c:pt idx="4599">
                  <c:v>0.40308300000000002</c:v>
                </c:pt>
                <c:pt idx="4600">
                  <c:v>0.39375389999999999</c:v>
                </c:pt>
                <c:pt idx="4601">
                  <c:v>0.38459939999999998</c:v>
                </c:pt>
                <c:pt idx="4602">
                  <c:v>0.38318809999999998</c:v>
                </c:pt>
                <c:pt idx="4603">
                  <c:v>0.39624500000000001</c:v>
                </c:pt>
                <c:pt idx="4604">
                  <c:v>0.3896753</c:v>
                </c:pt>
                <c:pt idx="4605">
                  <c:v>0.40122950000000002</c:v>
                </c:pt>
                <c:pt idx="4606">
                  <c:v>0.39989330000000001</c:v>
                </c:pt>
                <c:pt idx="4607">
                  <c:v>0.39971180000000001</c:v>
                </c:pt>
                <c:pt idx="4608">
                  <c:v>0.38994960000000001</c:v>
                </c:pt>
                <c:pt idx="4609">
                  <c:v>0.40711229999999998</c:v>
                </c:pt>
                <c:pt idx="4610">
                  <c:v>0.3939204</c:v>
                </c:pt>
                <c:pt idx="4611">
                  <c:v>0.40873799999999999</c:v>
                </c:pt>
                <c:pt idx="4612">
                  <c:v>0.4034141</c:v>
                </c:pt>
                <c:pt idx="4613">
                  <c:v>0.3974184</c:v>
                </c:pt>
                <c:pt idx="4614">
                  <c:v>0.40636430000000001</c:v>
                </c:pt>
                <c:pt idx="4615">
                  <c:v>0.40262799999999999</c:v>
                </c:pt>
                <c:pt idx="4616">
                  <c:v>0.40816409999999997</c:v>
                </c:pt>
                <c:pt idx="4617">
                  <c:v>0.40451090000000001</c:v>
                </c:pt>
                <c:pt idx="4618">
                  <c:v>0.40362530000000002</c:v>
                </c:pt>
                <c:pt idx="4619">
                  <c:v>0.40822950000000002</c:v>
                </c:pt>
                <c:pt idx="4620">
                  <c:v>0.40815309999999999</c:v>
                </c:pt>
                <c:pt idx="4621">
                  <c:v>0.39756219999999998</c:v>
                </c:pt>
                <c:pt idx="4622">
                  <c:v>0.40030009999999999</c:v>
                </c:pt>
                <c:pt idx="4623">
                  <c:v>0.40757569999999999</c:v>
                </c:pt>
                <c:pt idx="4624">
                  <c:v>0.39544410000000002</c:v>
                </c:pt>
                <c:pt idx="4625">
                  <c:v>0.39888390000000001</c:v>
                </c:pt>
                <c:pt idx="4626">
                  <c:v>0.40381879999999998</c:v>
                </c:pt>
                <c:pt idx="4627">
                  <c:v>0.43250319999999998</c:v>
                </c:pt>
                <c:pt idx="4628">
                  <c:v>0.4272011</c:v>
                </c:pt>
                <c:pt idx="4629">
                  <c:v>0.4289674</c:v>
                </c:pt>
                <c:pt idx="4630">
                  <c:v>0.4250642</c:v>
                </c:pt>
                <c:pt idx="4631">
                  <c:v>0.41092339999999999</c:v>
                </c:pt>
                <c:pt idx="4632">
                  <c:v>0.41572680000000001</c:v>
                </c:pt>
                <c:pt idx="4633">
                  <c:v>0.41844389999999998</c:v>
                </c:pt>
                <c:pt idx="4634">
                  <c:v>0.40624260000000001</c:v>
                </c:pt>
                <c:pt idx="4635">
                  <c:v>0.39984419999999998</c:v>
                </c:pt>
                <c:pt idx="4636">
                  <c:v>0.40761629999999999</c:v>
                </c:pt>
                <c:pt idx="4637">
                  <c:v>0.40564919999999999</c:v>
                </c:pt>
                <c:pt idx="4638">
                  <c:v>0.40517809999999999</c:v>
                </c:pt>
                <c:pt idx="4639">
                  <c:v>0.40305999999999997</c:v>
                </c:pt>
                <c:pt idx="4640">
                  <c:v>0.39623599999999998</c:v>
                </c:pt>
                <c:pt idx="4641">
                  <c:v>0.38761689999999999</c:v>
                </c:pt>
                <c:pt idx="4642">
                  <c:v>0.41503669999999998</c:v>
                </c:pt>
                <c:pt idx="4643">
                  <c:v>0.41859279999999999</c:v>
                </c:pt>
                <c:pt idx="4644">
                  <c:v>0.4060588</c:v>
                </c:pt>
                <c:pt idx="4645">
                  <c:v>0.41953560000000001</c:v>
                </c:pt>
                <c:pt idx="4646">
                  <c:v>0.41845139999999997</c:v>
                </c:pt>
                <c:pt idx="4647">
                  <c:v>0.41680790000000001</c:v>
                </c:pt>
                <c:pt idx="4648">
                  <c:v>0.40574690000000002</c:v>
                </c:pt>
                <c:pt idx="4649">
                  <c:v>0.41079520000000003</c:v>
                </c:pt>
                <c:pt idx="4650">
                  <c:v>0.41082590000000002</c:v>
                </c:pt>
                <c:pt idx="4651">
                  <c:v>0.40284039999999999</c:v>
                </c:pt>
                <c:pt idx="4652">
                  <c:v>0.40249869999999999</c:v>
                </c:pt>
                <c:pt idx="4653">
                  <c:v>0.41333419999999998</c:v>
                </c:pt>
                <c:pt idx="4654">
                  <c:v>0.40835349999999998</c:v>
                </c:pt>
                <c:pt idx="4655">
                  <c:v>0.39744659999999998</c:v>
                </c:pt>
                <c:pt idx="4656">
                  <c:v>0.39445799999999998</c:v>
                </c:pt>
                <c:pt idx="4657">
                  <c:v>0.39319929999999997</c:v>
                </c:pt>
                <c:pt idx="4658">
                  <c:v>0.3956752</c:v>
                </c:pt>
                <c:pt idx="4659">
                  <c:v>0.40044099999999999</c:v>
                </c:pt>
                <c:pt idx="4660">
                  <c:v>0.39507179999999997</c:v>
                </c:pt>
                <c:pt idx="4661">
                  <c:v>0.40438819999999998</c:v>
                </c:pt>
                <c:pt idx="4662">
                  <c:v>0.40148010000000001</c:v>
                </c:pt>
                <c:pt idx="4663">
                  <c:v>0.40701120000000002</c:v>
                </c:pt>
                <c:pt idx="4664">
                  <c:v>0.40818149999999997</c:v>
                </c:pt>
                <c:pt idx="4665">
                  <c:v>0.41553519999999999</c:v>
                </c:pt>
                <c:pt idx="4666">
                  <c:v>0.40914600000000001</c:v>
                </c:pt>
                <c:pt idx="4667">
                  <c:v>0.39449499999999998</c:v>
                </c:pt>
                <c:pt idx="4668">
                  <c:v>0.40049279999999998</c:v>
                </c:pt>
                <c:pt idx="4669">
                  <c:v>0.40038000000000001</c:v>
                </c:pt>
                <c:pt idx="4670">
                  <c:v>0.4138577</c:v>
                </c:pt>
                <c:pt idx="4671">
                  <c:v>0.40893950000000001</c:v>
                </c:pt>
                <c:pt idx="4672">
                  <c:v>0.39518110000000001</c:v>
                </c:pt>
                <c:pt idx="4673">
                  <c:v>0.40102379999999999</c:v>
                </c:pt>
                <c:pt idx="4674">
                  <c:v>0.41892469999999998</c:v>
                </c:pt>
                <c:pt idx="4675">
                  <c:v>0.40348420000000002</c:v>
                </c:pt>
                <c:pt idx="4676">
                  <c:v>0.40617170000000002</c:v>
                </c:pt>
                <c:pt idx="4677">
                  <c:v>0.3981652</c:v>
                </c:pt>
                <c:pt idx="4678">
                  <c:v>0.39576210000000001</c:v>
                </c:pt>
                <c:pt idx="4679">
                  <c:v>0.39329819999999999</c:v>
                </c:pt>
                <c:pt idx="4680">
                  <c:v>0.3920093</c:v>
                </c:pt>
                <c:pt idx="4681">
                  <c:v>0.39888040000000002</c:v>
                </c:pt>
                <c:pt idx="4682">
                  <c:v>0.40940470000000001</c:v>
                </c:pt>
                <c:pt idx="4683">
                  <c:v>0.41307349999999998</c:v>
                </c:pt>
                <c:pt idx="4684">
                  <c:v>0.41720600000000002</c:v>
                </c:pt>
                <c:pt idx="4685">
                  <c:v>0.4234907</c:v>
                </c:pt>
                <c:pt idx="4686">
                  <c:v>0.42217539999999998</c:v>
                </c:pt>
                <c:pt idx="4687">
                  <c:v>0.40763579999999999</c:v>
                </c:pt>
                <c:pt idx="4688">
                  <c:v>0.40764719999999999</c:v>
                </c:pt>
                <c:pt idx="4689">
                  <c:v>0.40490680000000001</c:v>
                </c:pt>
                <c:pt idx="4690">
                  <c:v>0.40373999999999999</c:v>
                </c:pt>
                <c:pt idx="4691">
                  <c:v>0.39307419999999998</c:v>
                </c:pt>
                <c:pt idx="4692">
                  <c:v>0.40108159999999998</c:v>
                </c:pt>
                <c:pt idx="4693">
                  <c:v>0.40137040000000002</c:v>
                </c:pt>
                <c:pt idx="4694">
                  <c:v>0.41595729999999997</c:v>
                </c:pt>
                <c:pt idx="4695">
                  <c:v>0.40609190000000001</c:v>
                </c:pt>
                <c:pt idx="4696">
                  <c:v>0.416238</c:v>
                </c:pt>
                <c:pt idx="4697">
                  <c:v>0.41043610000000003</c:v>
                </c:pt>
                <c:pt idx="4698">
                  <c:v>0.40855750000000002</c:v>
                </c:pt>
                <c:pt idx="4699">
                  <c:v>0.43662719999999999</c:v>
                </c:pt>
                <c:pt idx="4700">
                  <c:v>0.4285313</c:v>
                </c:pt>
                <c:pt idx="4701">
                  <c:v>0.42295820000000001</c:v>
                </c:pt>
                <c:pt idx="4702">
                  <c:v>0.41975040000000002</c:v>
                </c:pt>
                <c:pt idx="4703">
                  <c:v>0.42074630000000002</c:v>
                </c:pt>
                <c:pt idx="4704">
                  <c:v>0.42903409999999997</c:v>
                </c:pt>
                <c:pt idx="4705">
                  <c:v>0.43057509999999999</c:v>
                </c:pt>
                <c:pt idx="4706">
                  <c:v>0.41441319999999998</c:v>
                </c:pt>
                <c:pt idx="4707">
                  <c:v>0.42440699999999998</c:v>
                </c:pt>
                <c:pt idx="4708">
                  <c:v>0.41501250000000001</c:v>
                </c:pt>
                <c:pt idx="4709">
                  <c:v>0.40673480000000001</c:v>
                </c:pt>
                <c:pt idx="4710">
                  <c:v>0.40695680000000001</c:v>
                </c:pt>
                <c:pt idx="4711">
                  <c:v>0.40293200000000001</c:v>
                </c:pt>
                <c:pt idx="4712">
                  <c:v>0.41258719999999999</c:v>
                </c:pt>
                <c:pt idx="4713">
                  <c:v>0.40266879999999999</c:v>
                </c:pt>
                <c:pt idx="4714">
                  <c:v>0.41528900000000002</c:v>
                </c:pt>
                <c:pt idx="4715">
                  <c:v>0.415771</c:v>
                </c:pt>
                <c:pt idx="4716">
                  <c:v>0.41445149999999997</c:v>
                </c:pt>
                <c:pt idx="4717">
                  <c:v>0.38861810000000002</c:v>
                </c:pt>
                <c:pt idx="4718">
                  <c:v>0.38417669999999998</c:v>
                </c:pt>
                <c:pt idx="4719">
                  <c:v>0.380992</c:v>
                </c:pt>
                <c:pt idx="4720">
                  <c:v>0.393293</c:v>
                </c:pt>
                <c:pt idx="4721">
                  <c:v>0.39644889999999999</c:v>
                </c:pt>
                <c:pt idx="4722">
                  <c:v>0.4008351</c:v>
                </c:pt>
                <c:pt idx="4723">
                  <c:v>0.40546480000000001</c:v>
                </c:pt>
                <c:pt idx="4724">
                  <c:v>0.40359149999999999</c:v>
                </c:pt>
                <c:pt idx="4725">
                  <c:v>0.38975460000000001</c:v>
                </c:pt>
                <c:pt idx="4726">
                  <c:v>0.40137450000000002</c:v>
                </c:pt>
                <c:pt idx="4727">
                  <c:v>0.4161514</c:v>
                </c:pt>
                <c:pt idx="4728">
                  <c:v>0.41661930000000003</c:v>
                </c:pt>
                <c:pt idx="4729">
                  <c:v>0.40338629999999998</c:v>
                </c:pt>
                <c:pt idx="4730">
                  <c:v>0.40960259999999998</c:v>
                </c:pt>
                <c:pt idx="4731">
                  <c:v>0.41005589999999997</c:v>
                </c:pt>
                <c:pt idx="4732">
                  <c:v>0.4032424</c:v>
                </c:pt>
                <c:pt idx="4733">
                  <c:v>0.4035068</c:v>
                </c:pt>
                <c:pt idx="4734">
                  <c:v>0.4039317</c:v>
                </c:pt>
                <c:pt idx="4735">
                  <c:v>0.40448440000000002</c:v>
                </c:pt>
                <c:pt idx="4736">
                  <c:v>0.3989511</c:v>
                </c:pt>
                <c:pt idx="4737">
                  <c:v>0.388372</c:v>
                </c:pt>
                <c:pt idx="4738">
                  <c:v>0.40542729999999999</c:v>
                </c:pt>
                <c:pt idx="4739">
                  <c:v>0.3946038</c:v>
                </c:pt>
                <c:pt idx="4740">
                  <c:v>0.39875680000000002</c:v>
                </c:pt>
                <c:pt idx="4741">
                  <c:v>0.42029080000000002</c:v>
                </c:pt>
                <c:pt idx="4742">
                  <c:v>0.3994626</c:v>
                </c:pt>
                <c:pt idx="4743">
                  <c:v>0.40090740000000002</c:v>
                </c:pt>
                <c:pt idx="4744">
                  <c:v>0.40559149999999999</c:v>
                </c:pt>
                <c:pt idx="4745">
                  <c:v>0.40855089999999999</c:v>
                </c:pt>
                <c:pt idx="4746">
                  <c:v>0.41503990000000002</c:v>
                </c:pt>
                <c:pt idx="4747">
                  <c:v>0.40900049999999999</c:v>
                </c:pt>
                <c:pt idx="4748">
                  <c:v>0.41550389999999998</c:v>
                </c:pt>
                <c:pt idx="4749">
                  <c:v>0.39999610000000002</c:v>
                </c:pt>
                <c:pt idx="4750">
                  <c:v>0.40401819999999999</c:v>
                </c:pt>
                <c:pt idx="4751">
                  <c:v>0.40001629999999999</c:v>
                </c:pt>
                <c:pt idx="4752">
                  <c:v>0.39655180000000001</c:v>
                </c:pt>
                <c:pt idx="4753">
                  <c:v>0.39604630000000002</c:v>
                </c:pt>
                <c:pt idx="4754">
                  <c:v>0.39805770000000001</c:v>
                </c:pt>
                <c:pt idx="4755">
                  <c:v>0.39993820000000002</c:v>
                </c:pt>
                <c:pt idx="4756">
                  <c:v>0.41102939999999999</c:v>
                </c:pt>
                <c:pt idx="4757">
                  <c:v>0.41276859999999999</c:v>
                </c:pt>
                <c:pt idx="4758">
                  <c:v>0.40216790000000002</c:v>
                </c:pt>
                <c:pt idx="4759">
                  <c:v>0.41010869999999999</c:v>
                </c:pt>
                <c:pt idx="4760">
                  <c:v>0.39404139999999999</c:v>
                </c:pt>
                <c:pt idx="4761">
                  <c:v>0.38037769999999999</c:v>
                </c:pt>
                <c:pt idx="4762">
                  <c:v>0.39563710000000002</c:v>
                </c:pt>
                <c:pt idx="4763">
                  <c:v>0.3956017</c:v>
                </c:pt>
                <c:pt idx="4764">
                  <c:v>0.39109569999999999</c:v>
                </c:pt>
                <c:pt idx="4765">
                  <c:v>0.39500629999999998</c:v>
                </c:pt>
                <c:pt idx="4766">
                  <c:v>0.39203640000000001</c:v>
                </c:pt>
                <c:pt idx="4767">
                  <c:v>0.38920129999999997</c:v>
                </c:pt>
                <c:pt idx="4768">
                  <c:v>0.38751459999999999</c:v>
                </c:pt>
                <c:pt idx="4769">
                  <c:v>0.39388050000000002</c:v>
                </c:pt>
                <c:pt idx="4770">
                  <c:v>0.40520830000000002</c:v>
                </c:pt>
                <c:pt idx="4771">
                  <c:v>0.40849439999999998</c:v>
                </c:pt>
                <c:pt idx="4772">
                  <c:v>0.39919890000000002</c:v>
                </c:pt>
                <c:pt idx="4773">
                  <c:v>0.3845943</c:v>
                </c:pt>
                <c:pt idx="4774">
                  <c:v>0.40020620000000001</c:v>
                </c:pt>
                <c:pt idx="4775">
                  <c:v>0.3857197</c:v>
                </c:pt>
                <c:pt idx="4776">
                  <c:v>0.3967485</c:v>
                </c:pt>
                <c:pt idx="4777">
                  <c:v>0.3915727</c:v>
                </c:pt>
                <c:pt idx="4778">
                  <c:v>0.38391429999999999</c:v>
                </c:pt>
                <c:pt idx="4779">
                  <c:v>0.38866499999999998</c:v>
                </c:pt>
                <c:pt idx="4780">
                  <c:v>0.39190340000000001</c:v>
                </c:pt>
                <c:pt idx="4781">
                  <c:v>0.3818648</c:v>
                </c:pt>
                <c:pt idx="4782">
                  <c:v>0.38798090000000002</c:v>
                </c:pt>
                <c:pt idx="4783">
                  <c:v>0.40179989999999999</c:v>
                </c:pt>
                <c:pt idx="4784">
                  <c:v>0.39386589999999999</c:v>
                </c:pt>
                <c:pt idx="4785">
                  <c:v>0.38389400000000001</c:v>
                </c:pt>
                <c:pt idx="4786">
                  <c:v>0.38367309999999999</c:v>
                </c:pt>
                <c:pt idx="4787">
                  <c:v>0.37975179999999997</c:v>
                </c:pt>
                <c:pt idx="4788">
                  <c:v>0.3801427</c:v>
                </c:pt>
                <c:pt idx="4789">
                  <c:v>0.38441049999999999</c:v>
                </c:pt>
                <c:pt idx="4790">
                  <c:v>0.3808723</c:v>
                </c:pt>
                <c:pt idx="4791">
                  <c:v>0.37760779999999999</c:v>
                </c:pt>
                <c:pt idx="4792">
                  <c:v>0.38413399999999998</c:v>
                </c:pt>
                <c:pt idx="4793">
                  <c:v>0.39361439999999998</c:v>
                </c:pt>
                <c:pt idx="4794">
                  <c:v>0.37457869999999999</c:v>
                </c:pt>
                <c:pt idx="4795">
                  <c:v>0.38795089999999999</c:v>
                </c:pt>
                <c:pt idx="4796">
                  <c:v>0.39261079999999998</c:v>
                </c:pt>
                <c:pt idx="4797">
                  <c:v>0.40588560000000001</c:v>
                </c:pt>
                <c:pt idx="4798">
                  <c:v>0.41765459999999999</c:v>
                </c:pt>
                <c:pt idx="4799">
                  <c:v>0.41895250000000001</c:v>
                </c:pt>
                <c:pt idx="4800">
                  <c:v>0.40908410000000001</c:v>
                </c:pt>
                <c:pt idx="4801">
                  <c:v>0.41608250000000002</c:v>
                </c:pt>
                <c:pt idx="4802">
                  <c:v>0.41566629999999999</c:v>
                </c:pt>
                <c:pt idx="4803">
                  <c:v>0.4080608</c:v>
                </c:pt>
                <c:pt idx="4804">
                  <c:v>0.39489770000000002</c:v>
                </c:pt>
                <c:pt idx="4805">
                  <c:v>0.39734580000000003</c:v>
                </c:pt>
                <c:pt idx="4806">
                  <c:v>0.38510509999999998</c:v>
                </c:pt>
                <c:pt idx="4807">
                  <c:v>0.38604559999999999</c:v>
                </c:pt>
                <c:pt idx="4808">
                  <c:v>0.38238549999999999</c:v>
                </c:pt>
                <c:pt idx="4809">
                  <c:v>0.38512990000000002</c:v>
                </c:pt>
                <c:pt idx="4810">
                  <c:v>0.39669100000000002</c:v>
                </c:pt>
                <c:pt idx="4811">
                  <c:v>0.38819150000000002</c:v>
                </c:pt>
                <c:pt idx="4812">
                  <c:v>0.39233709999999999</c:v>
                </c:pt>
                <c:pt idx="4813">
                  <c:v>0.40308480000000002</c:v>
                </c:pt>
                <c:pt idx="4814">
                  <c:v>0.38850050000000003</c:v>
                </c:pt>
                <c:pt idx="4815">
                  <c:v>0.38459280000000001</c:v>
                </c:pt>
                <c:pt idx="4816">
                  <c:v>0.39934710000000001</c:v>
                </c:pt>
                <c:pt idx="4817">
                  <c:v>0.3964838</c:v>
                </c:pt>
                <c:pt idx="4818">
                  <c:v>0.38432319999999998</c:v>
                </c:pt>
                <c:pt idx="4819">
                  <c:v>0.39189829999999998</c:v>
                </c:pt>
                <c:pt idx="4820">
                  <c:v>0.39420880000000003</c:v>
                </c:pt>
                <c:pt idx="4821">
                  <c:v>0.40366049999999998</c:v>
                </c:pt>
                <c:pt idx="4822">
                  <c:v>0.39051550000000002</c:v>
                </c:pt>
                <c:pt idx="4823">
                  <c:v>0.38910090000000003</c:v>
                </c:pt>
                <c:pt idx="4824">
                  <c:v>0.39497520000000003</c:v>
                </c:pt>
                <c:pt idx="4825">
                  <c:v>0.39000469999999998</c:v>
                </c:pt>
                <c:pt idx="4826">
                  <c:v>0.38918950000000002</c:v>
                </c:pt>
                <c:pt idx="4827">
                  <c:v>0.38512750000000001</c:v>
                </c:pt>
                <c:pt idx="4828">
                  <c:v>0.382129</c:v>
                </c:pt>
                <c:pt idx="4829">
                  <c:v>0.38085639999999998</c:v>
                </c:pt>
                <c:pt idx="4830">
                  <c:v>0.37903199999999998</c:v>
                </c:pt>
                <c:pt idx="4831">
                  <c:v>0.37859229999999999</c:v>
                </c:pt>
                <c:pt idx="4832">
                  <c:v>0.37253940000000002</c:v>
                </c:pt>
                <c:pt idx="4833">
                  <c:v>0.37589089999999997</c:v>
                </c:pt>
                <c:pt idx="4834">
                  <c:v>0.36657800000000001</c:v>
                </c:pt>
                <c:pt idx="4835">
                  <c:v>0.3693593</c:v>
                </c:pt>
                <c:pt idx="4836">
                  <c:v>0.37496689999999999</c:v>
                </c:pt>
                <c:pt idx="4837">
                  <c:v>0.3746797</c:v>
                </c:pt>
                <c:pt idx="4838">
                  <c:v>0.37405650000000001</c:v>
                </c:pt>
                <c:pt idx="4839">
                  <c:v>0.38030209999999998</c:v>
                </c:pt>
                <c:pt idx="4840">
                  <c:v>0.3869049</c:v>
                </c:pt>
                <c:pt idx="4841">
                  <c:v>0.3904358</c:v>
                </c:pt>
                <c:pt idx="4842">
                  <c:v>0.38139529999999999</c:v>
                </c:pt>
                <c:pt idx="4843">
                  <c:v>0.38449840000000002</c:v>
                </c:pt>
                <c:pt idx="4844">
                  <c:v>0.37284909999999999</c:v>
                </c:pt>
                <c:pt idx="4845">
                  <c:v>0.37024420000000002</c:v>
                </c:pt>
                <c:pt idx="4846">
                  <c:v>0.3613941</c:v>
                </c:pt>
                <c:pt idx="4847">
                  <c:v>0.3615717</c:v>
                </c:pt>
                <c:pt idx="4848">
                  <c:v>0.36661569999999999</c:v>
                </c:pt>
                <c:pt idx="4849">
                  <c:v>0.37104419999999999</c:v>
                </c:pt>
                <c:pt idx="4850">
                  <c:v>0.37552740000000001</c:v>
                </c:pt>
                <c:pt idx="4851">
                  <c:v>0.38871319999999998</c:v>
                </c:pt>
                <c:pt idx="4852">
                  <c:v>0.37882339999999998</c:v>
                </c:pt>
                <c:pt idx="4853">
                  <c:v>0.3736602</c:v>
                </c:pt>
                <c:pt idx="4854">
                  <c:v>0.36035010000000001</c:v>
                </c:pt>
                <c:pt idx="4855">
                  <c:v>0.36703710000000001</c:v>
                </c:pt>
                <c:pt idx="4856">
                  <c:v>0.35975810000000003</c:v>
                </c:pt>
                <c:pt idx="4857">
                  <c:v>0.3708534</c:v>
                </c:pt>
                <c:pt idx="4858">
                  <c:v>0.36335319999999999</c:v>
                </c:pt>
                <c:pt idx="4859">
                  <c:v>0.36716959999999998</c:v>
                </c:pt>
                <c:pt idx="4860">
                  <c:v>0.36093560000000002</c:v>
                </c:pt>
                <c:pt idx="4861">
                  <c:v>0.36145159999999998</c:v>
                </c:pt>
                <c:pt idx="4862">
                  <c:v>0.35821380000000003</c:v>
                </c:pt>
                <c:pt idx="4863">
                  <c:v>0.35197109999999998</c:v>
                </c:pt>
                <c:pt idx="4864">
                  <c:v>0.358209</c:v>
                </c:pt>
                <c:pt idx="4865">
                  <c:v>0.36999850000000001</c:v>
                </c:pt>
                <c:pt idx="4866">
                  <c:v>0.3613036</c:v>
                </c:pt>
                <c:pt idx="4867">
                  <c:v>0.36536170000000001</c:v>
                </c:pt>
                <c:pt idx="4868">
                  <c:v>0.37814730000000002</c:v>
                </c:pt>
                <c:pt idx="4869">
                  <c:v>0.37803779999999998</c:v>
                </c:pt>
                <c:pt idx="4870">
                  <c:v>0.38605529999999999</c:v>
                </c:pt>
                <c:pt idx="4871">
                  <c:v>0.37683670000000002</c:v>
                </c:pt>
                <c:pt idx="4872">
                  <c:v>0.383492</c:v>
                </c:pt>
                <c:pt idx="4873">
                  <c:v>0.37455169999999999</c:v>
                </c:pt>
                <c:pt idx="4874">
                  <c:v>0.37320789999999998</c:v>
                </c:pt>
                <c:pt idx="4875">
                  <c:v>0.37498120000000001</c:v>
                </c:pt>
                <c:pt idx="4876">
                  <c:v>0.38228879999999998</c:v>
                </c:pt>
                <c:pt idx="4877">
                  <c:v>0.3736931</c:v>
                </c:pt>
                <c:pt idx="4878">
                  <c:v>0.36278779999999999</c:v>
                </c:pt>
                <c:pt idx="4879">
                  <c:v>0.36635669999999998</c:v>
                </c:pt>
                <c:pt idx="4880">
                  <c:v>0.35503269999999998</c:v>
                </c:pt>
                <c:pt idx="4881">
                  <c:v>0.36583379999999999</c:v>
                </c:pt>
                <c:pt idx="4882">
                  <c:v>0.3715348</c:v>
                </c:pt>
                <c:pt idx="4883">
                  <c:v>0.36717359999999999</c:v>
                </c:pt>
                <c:pt idx="4884">
                  <c:v>0.36660949999999998</c:v>
                </c:pt>
                <c:pt idx="4885">
                  <c:v>0.3689269</c:v>
                </c:pt>
                <c:pt idx="4886">
                  <c:v>0.38623750000000001</c:v>
                </c:pt>
                <c:pt idx="4887">
                  <c:v>0.37683830000000001</c:v>
                </c:pt>
                <c:pt idx="4888">
                  <c:v>0.3756679</c:v>
                </c:pt>
                <c:pt idx="4889">
                  <c:v>0.38403490000000001</c:v>
                </c:pt>
                <c:pt idx="4890">
                  <c:v>0.37095470000000003</c:v>
                </c:pt>
                <c:pt idx="4891">
                  <c:v>0.39110010000000001</c:v>
                </c:pt>
                <c:pt idx="4892">
                  <c:v>0.37586140000000001</c:v>
                </c:pt>
                <c:pt idx="4893">
                  <c:v>0.38738850000000002</c:v>
                </c:pt>
                <c:pt idx="4894">
                  <c:v>0.39208140000000002</c:v>
                </c:pt>
                <c:pt idx="4895">
                  <c:v>0.38719730000000002</c:v>
                </c:pt>
                <c:pt idx="4896">
                  <c:v>0.38007590000000002</c:v>
                </c:pt>
                <c:pt idx="4897">
                  <c:v>0.37548219999999999</c:v>
                </c:pt>
                <c:pt idx="4898">
                  <c:v>0.38199440000000001</c:v>
                </c:pt>
                <c:pt idx="4899">
                  <c:v>0.3762199</c:v>
                </c:pt>
                <c:pt idx="4900">
                  <c:v>0.39028810000000003</c:v>
                </c:pt>
                <c:pt idx="4901">
                  <c:v>0.38463429999999998</c:v>
                </c:pt>
                <c:pt idx="4902">
                  <c:v>0.38663979999999998</c:v>
                </c:pt>
                <c:pt idx="4903">
                  <c:v>0.39082339999999999</c:v>
                </c:pt>
                <c:pt idx="4904">
                  <c:v>0.38007730000000001</c:v>
                </c:pt>
                <c:pt idx="4905">
                  <c:v>0.38772420000000002</c:v>
                </c:pt>
                <c:pt idx="4906">
                  <c:v>0.37809290000000001</c:v>
                </c:pt>
                <c:pt idx="4907">
                  <c:v>0.38557350000000001</c:v>
                </c:pt>
                <c:pt idx="4908">
                  <c:v>0.38176339999999997</c:v>
                </c:pt>
                <c:pt idx="4909">
                  <c:v>0.39521309999999998</c:v>
                </c:pt>
                <c:pt idx="4910">
                  <c:v>0.39195819999999998</c:v>
                </c:pt>
                <c:pt idx="4911">
                  <c:v>0.39542139999999998</c:v>
                </c:pt>
                <c:pt idx="4912">
                  <c:v>0.38074540000000001</c:v>
                </c:pt>
                <c:pt idx="4913">
                  <c:v>0.38087799999999999</c:v>
                </c:pt>
                <c:pt idx="4914">
                  <c:v>0.3718378</c:v>
                </c:pt>
                <c:pt idx="4915">
                  <c:v>0.37489889999999998</c:v>
                </c:pt>
                <c:pt idx="4916">
                  <c:v>0.37053710000000001</c:v>
                </c:pt>
                <c:pt idx="4917">
                  <c:v>0.35549839999999999</c:v>
                </c:pt>
                <c:pt idx="4918">
                  <c:v>0.35674349999999999</c:v>
                </c:pt>
                <c:pt idx="4919">
                  <c:v>0.36749769999999998</c:v>
                </c:pt>
                <c:pt idx="4920">
                  <c:v>0.37295420000000001</c:v>
                </c:pt>
                <c:pt idx="4921">
                  <c:v>0.3724402</c:v>
                </c:pt>
                <c:pt idx="4922">
                  <c:v>0.36908249999999998</c:v>
                </c:pt>
                <c:pt idx="4923">
                  <c:v>0.368587</c:v>
                </c:pt>
                <c:pt idx="4924">
                  <c:v>0.37400990000000001</c:v>
                </c:pt>
                <c:pt idx="4925">
                  <c:v>0.3719729</c:v>
                </c:pt>
                <c:pt idx="4926">
                  <c:v>0.3714597</c:v>
                </c:pt>
                <c:pt idx="4927">
                  <c:v>0.37604700000000002</c:v>
                </c:pt>
                <c:pt idx="4928">
                  <c:v>0.3777681</c:v>
                </c:pt>
                <c:pt idx="4929">
                  <c:v>0.3809785</c:v>
                </c:pt>
                <c:pt idx="4930">
                  <c:v>0.38038559999999999</c:v>
                </c:pt>
                <c:pt idx="4931">
                  <c:v>0.37649709999999997</c:v>
                </c:pt>
                <c:pt idx="4932">
                  <c:v>0.37623309999999999</c:v>
                </c:pt>
                <c:pt idx="4933">
                  <c:v>0.39245590000000002</c:v>
                </c:pt>
                <c:pt idx="4934">
                  <c:v>0.39334059999999998</c:v>
                </c:pt>
                <c:pt idx="4935">
                  <c:v>0.40548889999999999</c:v>
                </c:pt>
                <c:pt idx="4936">
                  <c:v>0.3941984</c:v>
                </c:pt>
                <c:pt idx="4937">
                  <c:v>0.38711499999999999</c:v>
                </c:pt>
                <c:pt idx="4938">
                  <c:v>0.39641300000000002</c:v>
                </c:pt>
                <c:pt idx="4939">
                  <c:v>0.40625040000000001</c:v>
                </c:pt>
                <c:pt idx="4940">
                  <c:v>0.4127864</c:v>
                </c:pt>
                <c:pt idx="4941">
                  <c:v>0.40733989999999998</c:v>
                </c:pt>
                <c:pt idx="4942">
                  <c:v>0.40755809999999998</c:v>
                </c:pt>
                <c:pt idx="4943">
                  <c:v>0.38415339999999998</c:v>
                </c:pt>
                <c:pt idx="4944">
                  <c:v>0.37935960000000002</c:v>
                </c:pt>
                <c:pt idx="4945">
                  <c:v>0.38945299999999999</c:v>
                </c:pt>
                <c:pt idx="4946">
                  <c:v>0.38617089999999998</c:v>
                </c:pt>
                <c:pt idx="4947">
                  <c:v>0.38630940000000002</c:v>
                </c:pt>
                <c:pt idx="4948">
                  <c:v>0.39651380000000003</c:v>
                </c:pt>
                <c:pt idx="4949">
                  <c:v>0.39576030000000001</c:v>
                </c:pt>
                <c:pt idx="4950">
                  <c:v>0.40445690000000001</c:v>
                </c:pt>
                <c:pt idx="4951">
                  <c:v>0.39911740000000001</c:v>
                </c:pt>
                <c:pt idx="4952">
                  <c:v>0.39704329999999999</c:v>
                </c:pt>
                <c:pt idx="4953">
                  <c:v>0.39554660000000003</c:v>
                </c:pt>
                <c:pt idx="4954">
                  <c:v>0.39401890000000001</c:v>
                </c:pt>
                <c:pt idx="4955">
                  <c:v>0.39981230000000001</c:v>
                </c:pt>
                <c:pt idx="4956">
                  <c:v>0.40394780000000002</c:v>
                </c:pt>
                <c:pt idx="4957">
                  <c:v>0.40799950000000001</c:v>
                </c:pt>
                <c:pt idx="4958">
                  <c:v>0.4012056</c:v>
                </c:pt>
                <c:pt idx="4959">
                  <c:v>0.40178700000000001</c:v>
                </c:pt>
                <c:pt idx="4960">
                  <c:v>0.39601639999999999</c:v>
                </c:pt>
                <c:pt idx="4961">
                  <c:v>0.40911829999999999</c:v>
                </c:pt>
                <c:pt idx="4962">
                  <c:v>0.39461560000000001</c:v>
                </c:pt>
                <c:pt idx="4963">
                  <c:v>0.40986840000000002</c:v>
                </c:pt>
                <c:pt idx="4964">
                  <c:v>0.3970843</c:v>
                </c:pt>
                <c:pt idx="4965">
                  <c:v>0.38837959999999999</c:v>
                </c:pt>
                <c:pt idx="4966">
                  <c:v>0.38067640000000003</c:v>
                </c:pt>
                <c:pt idx="4967">
                  <c:v>0.384801</c:v>
                </c:pt>
                <c:pt idx="4968">
                  <c:v>0.38328770000000001</c:v>
                </c:pt>
                <c:pt idx="4969">
                  <c:v>0.3877235</c:v>
                </c:pt>
                <c:pt idx="4970">
                  <c:v>0.38071749999999999</c:v>
                </c:pt>
                <c:pt idx="4971">
                  <c:v>0.38154270000000001</c:v>
                </c:pt>
                <c:pt idx="4972">
                  <c:v>0.38522800000000001</c:v>
                </c:pt>
                <c:pt idx="4973">
                  <c:v>0.39065610000000001</c:v>
                </c:pt>
                <c:pt idx="4974">
                  <c:v>0.40259060000000002</c:v>
                </c:pt>
                <c:pt idx="4975">
                  <c:v>0.40637220000000002</c:v>
                </c:pt>
                <c:pt idx="4976">
                  <c:v>0.40262170000000003</c:v>
                </c:pt>
                <c:pt idx="4977">
                  <c:v>0.40088570000000001</c:v>
                </c:pt>
                <c:pt idx="4978">
                  <c:v>0.3930014</c:v>
                </c:pt>
                <c:pt idx="4979">
                  <c:v>0.38978380000000001</c:v>
                </c:pt>
                <c:pt idx="4980">
                  <c:v>0.39693289999999998</c:v>
                </c:pt>
                <c:pt idx="4981">
                  <c:v>0.3991652</c:v>
                </c:pt>
                <c:pt idx="4982">
                  <c:v>0.39407690000000001</c:v>
                </c:pt>
                <c:pt idx="4983">
                  <c:v>0.38496780000000003</c:v>
                </c:pt>
                <c:pt idx="4984">
                  <c:v>0.3864532</c:v>
                </c:pt>
                <c:pt idx="4985">
                  <c:v>0.3831774</c:v>
                </c:pt>
                <c:pt idx="4986">
                  <c:v>0.3823705</c:v>
                </c:pt>
                <c:pt idx="4987">
                  <c:v>0.386517</c:v>
                </c:pt>
                <c:pt idx="4988">
                  <c:v>0.39671810000000002</c:v>
                </c:pt>
                <c:pt idx="4989">
                  <c:v>0.39193709999999998</c:v>
                </c:pt>
                <c:pt idx="4990">
                  <c:v>0.39985989999999999</c:v>
                </c:pt>
                <c:pt idx="4991">
                  <c:v>0.39138699999999998</c:v>
                </c:pt>
                <c:pt idx="4992">
                  <c:v>0.38823089999999999</c:v>
                </c:pt>
                <c:pt idx="4993">
                  <c:v>0.39730209999999999</c:v>
                </c:pt>
                <c:pt idx="4994">
                  <c:v>0.38550459999999998</c:v>
                </c:pt>
                <c:pt idx="4995">
                  <c:v>0.39374710000000002</c:v>
                </c:pt>
                <c:pt idx="4996">
                  <c:v>0.40620840000000003</c:v>
                </c:pt>
                <c:pt idx="4997">
                  <c:v>0.400474</c:v>
                </c:pt>
                <c:pt idx="4998">
                  <c:v>0.40137650000000002</c:v>
                </c:pt>
                <c:pt idx="4999">
                  <c:v>0.3893934</c:v>
                </c:pt>
                <c:pt idx="5000">
                  <c:v>0.3921154</c:v>
                </c:pt>
              </c:numCache>
            </c:numRef>
          </c:yVal>
          <c:smooth val="1"/>
          <c:extLst>
            <c:ext xmlns:c16="http://schemas.microsoft.com/office/drawing/2014/chart" uri="{C3380CC4-5D6E-409C-BE32-E72D297353CC}">
              <c16:uniqueId val="{00000004-2AD7-4E4D-8E86-27B11B2796F8}"/>
            </c:ext>
          </c:extLst>
        </c:ser>
        <c:ser>
          <c:idx val="6"/>
          <c:order val="6"/>
          <c:tx>
            <c:strRef>
              <c:f>rmsd_pro!$H$1</c:f>
              <c:strCache>
                <c:ptCount val="1"/>
                <c:pt idx="0">
                  <c:v>ZINC70705366</c:v>
                </c:pt>
              </c:strCache>
            </c:strRef>
          </c:tx>
          <c:spPr>
            <a:ln w="19050" cap="rnd">
              <a:solidFill>
                <a:schemeClr val="accent1">
                  <a:lumMod val="60000"/>
                </a:schemeClr>
              </a:solidFill>
              <a:round/>
            </a:ln>
            <a:effectLst/>
          </c:spPr>
          <c:marker>
            <c:symbol val="none"/>
          </c:marker>
          <c:xVal>
            <c:numRef>
              <c:f>rmsd_pro!$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pro!$H$2:$H$5002</c:f>
              <c:numCache>
                <c:formatCode>General</c:formatCode>
                <c:ptCount val="5001"/>
                <c:pt idx="0">
                  <c:v>5.2680000000000001E-4</c:v>
                </c:pt>
                <c:pt idx="1">
                  <c:v>0.20439930000000001</c:v>
                </c:pt>
                <c:pt idx="2">
                  <c:v>0.23707729999999999</c:v>
                </c:pt>
                <c:pt idx="3">
                  <c:v>0.24431829999999999</c:v>
                </c:pt>
                <c:pt idx="4">
                  <c:v>0.24839849999999999</c:v>
                </c:pt>
                <c:pt idx="5">
                  <c:v>0.25935940000000002</c:v>
                </c:pt>
                <c:pt idx="6">
                  <c:v>0.25663170000000002</c:v>
                </c:pt>
                <c:pt idx="7">
                  <c:v>0.25835930000000001</c:v>
                </c:pt>
                <c:pt idx="8">
                  <c:v>0.25698720000000003</c:v>
                </c:pt>
                <c:pt idx="9">
                  <c:v>0.25674540000000001</c:v>
                </c:pt>
                <c:pt idx="10">
                  <c:v>0.26197130000000002</c:v>
                </c:pt>
                <c:pt idx="11">
                  <c:v>0.26652130000000002</c:v>
                </c:pt>
                <c:pt idx="12">
                  <c:v>0.27747149999999998</c:v>
                </c:pt>
                <c:pt idx="13">
                  <c:v>0.30228329999999998</c:v>
                </c:pt>
                <c:pt idx="14">
                  <c:v>0.30381180000000002</c:v>
                </c:pt>
                <c:pt idx="15">
                  <c:v>0.32347809999999999</c:v>
                </c:pt>
                <c:pt idx="16">
                  <c:v>0.32225959999999998</c:v>
                </c:pt>
                <c:pt idx="17">
                  <c:v>0.31409090000000001</c:v>
                </c:pt>
                <c:pt idx="18">
                  <c:v>0.31813380000000002</c:v>
                </c:pt>
                <c:pt idx="19">
                  <c:v>0.32360499999999998</c:v>
                </c:pt>
                <c:pt idx="20">
                  <c:v>0.34045940000000002</c:v>
                </c:pt>
                <c:pt idx="21">
                  <c:v>0.34384569999999998</c:v>
                </c:pt>
                <c:pt idx="22">
                  <c:v>0.3366902</c:v>
                </c:pt>
                <c:pt idx="23">
                  <c:v>0.34590559999999998</c:v>
                </c:pt>
                <c:pt idx="24">
                  <c:v>0.33736749999999999</c:v>
                </c:pt>
                <c:pt idx="25">
                  <c:v>0.34456809999999999</c:v>
                </c:pt>
                <c:pt idx="26">
                  <c:v>0.3327465</c:v>
                </c:pt>
                <c:pt idx="27">
                  <c:v>0.33917160000000002</c:v>
                </c:pt>
                <c:pt idx="28">
                  <c:v>0.32974969999999998</c:v>
                </c:pt>
                <c:pt idx="29">
                  <c:v>0.33811859999999999</c:v>
                </c:pt>
                <c:pt idx="30">
                  <c:v>0.34884490000000001</c:v>
                </c:pt>
                <c:pt idx="31">
                  <c:v>0.35153299999999998</c:v>
                </c:pt>
                <c:pt idx="32">
                  <c:v>0.35599130000000001</c:v>
                </c:pt>
                <c:pt idx="33">
                  <c:v>0.36469770000000001</c:v>
                </c:pt>
                <c:pt idx="34">
                  <c:v>0.36875350000000001</c:v>
                </c:pt>
                <c:pt idx="35">
                  <c:v>0.36221740000000002</c:v>
                </c:pt>
                <c:pt idx="36">
                  <c:v>0.37958239999999999</c:v>
                </c:pt>
                <c:pt idx="37">
                  <c:v>0.37656689999999998</c:v>
                </c:pt>
                <c:pt idx="38">
                  <c:v>0.37459750000000003</c:v>
                </c:pt>
                <c:pt idx="39">
                  <c:v>0.37328679999999997</c:v>
                </c:pt>
                <c:pt idx="40">
                  <c:v>0.36612309999999998</c:v>
                </c:pt>
                <c:pt idx="41">
                  <c:v>0.37474079999999999</c:v>
                </c:pt>
                <c:pt idx="42">
                  <c:v>0.37163849999999998</c:v>
                </c:pt>
                <c:pt idx="43">
                  <c:v>0.37895800000000002</c:v>
                </c:pt>
                <c:pt idx="44">
                  <c:v>0.38469900000000001</c:v>
                </c:pt>
                <c:pt idx="45">
                  <c:v>0.37921830000000001</c:v>
                </c:pt>
                <c:pt idx="46">
                  <c:v>0.3717375</c:v>
                </c:pt>
                <c:pt idx="47">
                  <c:v>0.37399739999999998</c:v>
                </c:pt>
                <c:pt idx="48">
                  <c:v>0.36132740000000002</c:v>
                </c:pt>
                <c:pt idx="49">
                  <c:v>0.39498559999999999</c:v>
                </c:pt>
                <c:pt idx="50">
                  <c:v>0.38524530000000001</c:v>
                </c:pt>
                <c:pt idx="51">
                  <c:v>0.38561770000000001</c:v>
                </c:pt>
                <c:pt idx="52">
                  <c:v>0.37007590000000001</c:v>
                </c:pt>
                <c:pt idx="53">
                  <c:v>0.38682830000000001</c:v>
                </c:pt>
                <c:pt idx="54">
                  <c:v>0.38835649999999999</c:v>
                </c:pt>
                <c:pt idx="55">
                  <c:v>0.38958110000000001</c:v>
                </c:pt>
                <c:pt idx="56">
                  <c:v>0.38010139999999998</c:v>
                </c:pt>
                <c:pt idx="57">
                  <c:v>0.40259440000000002</c:v>
                </c:pt>
                <c:pt idx="58">
                  <c:v>0.3918275</c:v>
                </c:pt>
                <c:pt idx="59">
                  <c:v>0.40737780000000001</c:v>
                </c:pt>
                <c:pt idx="60">
                  <c:v>0.3898143</c:v>
                </c:pt>
                <c:pt idx="61">
                  <c:v>0.4253422</c:v>
                </c:pt>
                <c:pt idx="62">
                  <c:v>0.418707</c:v>
                </c:pt>
                <c:pt idx="63">
                  <c:v>0.4031073</c:v>
                </c:pt>
                <c:pt idx="64">
                  <c:v>0.4067289</c:v>
                </c:pt>
                <c:pt idx="65">
                  <c:v>0.38877919999999999</c:v>
                </c:pt>
                <c:pt idx="66">
                  <c:v>0.39592559999999999</c:v>
                </c:pt>
                <c:pt idx="67">
                  <c:v>0.3909956</c:v>
                </c:pt>
                <c:pt idx="68">
                  <c:v>0.401389</c:v>
                </c:pt>
                <c:pt idx="69">
                  <c:v>0.39549689999999998</c:v>
                </c:pt>
                <c:pt idx="70">
                  <c:v>0.385156</c:v>
                </c:pt>
                <c:pt idx="71">
                  <c:v>0.37764239999999999</c:v>
                </c:pt>
                <c:pt idx="72">
                  <c:v>0.37608530000000001</c:v>
                </c:pt>
                <c:pt idx="73">
                  <c:v>0.3906924</c:v>
                </c:pt>
                <c:pt idx="74">
                  <c:v>0.40531119999999998</c:v>
                </c:pt>
                <c:pt idx="75">
                  <c:v>0.40926479999999998</c:v>
                </c:pt>
                <c:pt idx="76">
                  <c:v>0.402949</c:v>
                </c:pt>
                <c:pt idx="77">
                  <c:v>0.41863630000000002</c:v>
                </c:pt>
                <c:pt idx="78">
                  <c:v>0.4157631</c:v>
                </c:pt>
                <c:pt idx="79">
                  <c:v>0.4145257</c:v>
                </c:pt>
                <c:pt idx="80">
                  <c:v>0.39800259999999998</c:v>
                </c:pt>
                <c:pt idx="81">
                  <c:v>0.4041902</c:v>
                </c:pt>
                <c:pt idx="82">
                  <c:v>0.40629799999999999</c:v>
                </c:pt>
                <c:pt idx="83">
                  <c:v>0.41265499999999999</c:v>
                </c:pt>
                <c:pt idx="84">
                  <c:v>0.404061</c:v>
                </c:pt>
                <c:pt idx="85">
                  <c:v>0.40263840000000001</c:v>
                </c:pt>
                <c:pt idx="86">
                  <c:v>0.40224759999999998</c:v>
                </c:pt>
                <c:pt idx="87">
                  <c:v>0.41632249999999998</c:v>
                </c:pt>
                <c:pt idx="88">
                  <c:v>0.407638</c:v>
                </c:pt>
                <c:pt idx="89">
                  <c:v>0.41058359999999999</c:v>
                </c:pt>
                <c:pt idx="90">
                  <c:v>0.43161149999999998</c:v>
                </c:pt>
                <c:pt idx="91">
                  <c:v>0.44662429999999997</c:v>
                </c:pt>
                <c:pt idx="92">
                  <c:v>0.44966119999999998</c:v>
                </c:pt>
                <c:pt idx="93">
                  <c:v>0.43085970000000001</c:v>
                </c:pt>
                <c:pt idx="94">
                  <c:v>0.42609190000000002</c:v>
                </c:pt>
                <c:pt idx="95">
                  <c:v>0.42817739999999999</c:v>
                </c:pt>
                <c:pt idx="96">
                  <c:v>0.43195529999999999</c:v>
                </c:pt>
                <c:pt idx="97">
                  <c:v>0.42596050000000002</c:v>
                </c:pt>
                <c:pt idx="98">
                  <c:v>0.42901729999999999</c:v>
                </c:pt>
                <c:pt idx="99">
                  <c:v>0.42483559999999998</c:v>
                </c:pt>
                <c:pt idx="100">
                  <c:v>0.42244759999999998</c:v>
                </c:pt>
                <c:pt idx="101">
                  <c:v>0.42168240000000001</c:v>
                </c:pt>
                <c:pt idx="102">
                  <c:v>0.39987040000000001</c:v>
                </c:pt>
                <c:pt idx="103">
                  <c:v>0.40845799999999999</c:v>
                </c:pt>
                <c:pt idx="104">
                  <c:v>0.42331740000000001</c:v>
                </c:pt>
                <c:pt idx="105">
                  <c:v>0.42731380000000002</c:v>
                </c:pt>
                <c:pt idx="106">
                  <c:v>0.44736500000000001</c:v>
                </c:pt>
                <c:pt idx="107">
                  <c:v>0.4548645</c:v>
                </c:pt>
                <c:pt idx="108">
                  <c:v>0.45240590000000003</c:v>
                </c:pt>
                <c:pt idx="109">
                  <c:v>0.45520280000000002</c:v>
                </c:pt>
                <c:pt idx="110">
                  <c:v>0.452735</c:v>
                </c:pt>
                <c:pt idx="111">
                  <c:v>0.42756749999999999</c:v>
                </c:pt>
                <c:pt idx="112">
                  <c:v>0.41930230000000002</c:v>
                </c:pt>
                <c:pt idx="113">
                  <c:v>0.42568299999999998</c:v>
                </c:pt>
                <c:pt idx="114">
                  <c:v>0.4483647</c:v>
                </c:pt>
                <c:pt idx="115">
                  <c:v>0.43562420000000002</c:v>
                </c:pt>
                <c:pt idx="116">
                  <c:v>0.4420115</c:v>
                </c:pt>
                <c:pt idx="117">
                  <c:v>0.469329</c:v>
                </c:pt>
                <c:pt idx="118">
                  <c:v>0.44776080000000001</c:v>
                </c:pt>
                <c:pt idx="119">
                  <c:v>0.4666942</c:v>
                </c:pt>
                <c:pt idx="120">
                  <c:v>0.46748190000000001</c:v>
                </c:pt>
                <c:pt idx="121">
                  <c:v>0.46612940000000003</c:v>
                </c:pt>
                <c:pt idx="122">
                  <c:v>0.45392100000000002</c:v>
                </c:pt>
                <c:pt idx="123">
                  <c:v>0.47518460000000001</c:v>
                </c:pt>
                <c:pt idx="124">
                  <c:v>0.45293919999999999</c:v>
                </c:pt>
                <c:pt idx="125">
                  <c:v>0.42878270000000002</c:v>
                </c:pt>
                <c:pt idx="126">
                  <c:v>0.44497690000000001</c:v>
                </c:pt>
                <c:pt idx="127">
                  <c:v>0.44571480000000002</c:v>
                </c:pt>
                <c:pt idx="128">
                  <c:v>0.44871149999999999</c:v>
                </c:pt>
                <c:pt idx="129">
                  <c:v>0.44047570000000003</c:v>
                </c:pt>
                <c:pt idx="130">
                  <c:v>0.46645609999999998</c:v>
                </c:pt>
                <c:pt idx="131">
                  <c:v>0.47167480000000001</c:v>
                </c:pt>
                <c:pt idx="132">
                  <c:v>0.48313879999999998</c:v>
                </c:pt>
                <c:pt idx="133">
                  <c:v>0.48802640000000003</c:v>
                </c:pt>
                <c:pt idx="134">
                  <c:v>0.48531180000000002</c:v>
                </c:pt>
                <c:pt idx="135">
                  <c:v>0.46993020000000002</c:v>
                </c:pt>
                <c:pt idx="136">
                  <c:v>0.48913600000000002</c:v>
                </c:pt>
                <c:pt idx="137">
                  <c:v>0.43333660000000002</c:v>
                </c:pt>
                <c:pt idx="138">
                  <c:v>0.43350100000000003</c:v>
                </c:pt>
                <c:pt idx="139">
                  <c:v>0.43145440000000002</c:v>
                </c:pt>
                <c:pt idx="140">
                  <c:v>0.43303629999999999</c:v>
                </c:pt>
                <c:pt idx="141">
                  <c:v>0.44643769999999999</c:v>
                </c:pt>
                <c:pt idx="142">
                  <c:v>0.45460600000000001</c:v>
                </c:pt>
                <c:pt idx="143">
                  <c:v>0.41633510000000001</c:v>
                </c:pt>
                <c:pt idx="144">
                  <c:v>0.44253540000000002</c:v>
                </c:pt>
                <c:pt idx="145">
                  <c:v>0.43976090000000001</c:v>
                </c:pt>
                <c:pt idx="146">
                  <c:v>0.45797339999999997</c:v>
                </c:pt>
                <c:pt idx="147">
                  <c:v>0.4659894</c:v>
                </c:pt>
                <c:pt idx="148">
                  <c:v>0.46223360000000002</c:v>
                </c:pt>
                <c:pt idx="149">
                  <c:v>0.48287479999999999</c:v>
                </c:pt>
                <c:pt idx="150">
                  <c:v>0.48118240000000001</c:v>
                </c:pt>
                <c:pt idx="151">
                  <c:v>0.471167</c:v>
                </c:pt>
                <c:pt idx="152">
                  <c:v>0.47903309999999999</c:v>
                </c:pt>
                <c:pt idx="153">
                  <c:v>0.48522419999999999</c:v>
                </c:pt>
                <c:pt idx="154">
                  <c:v>0.48863020000000001</c:v>
                </c:pt>
                <c:pt idx="155">
                  <c:v>0.48139270000000001</c:v>
                </c:pt>
                <c:pt idx="156">
                  <c:v>0.49153239999999998</c:v>
                </c:pt>
                <c:pt idx="157">
                  <c:v>0.50203390000000003</c:v>
                </c:pt>
                <c:pt idx="158">
                  <c:v>0.48937809999999998</c:v>
                </c:pt>
                <c:pt idx="159">
                  <c:v>0.48128500000000002</c:v>
                </c:pt>
                <c:pt idx="160">
                  <c:v>0.46446009999999999</c:v>
                </c:pt>
                <c:pt idx="161">
                  <c:v>0.46638439999999998</c:v>
                </c:pt>
                <c:pt idx="162">
                  <c:v>0.47536620000000002</c:v>
                </c:pt>
                <c:pt idx="163">
                  <c:v>0.46893849999999998</c:v>
                </c:pt>
                <c:pt idx="164">
                  <c:v>0.46712100000000001</c:v>
                </c:pt>
                <c:pt idx="165">
                  <c:v>0.46524989999999999</c:v>
                </c:pt>
                <c:pt idx="166">
                  <c:v>0.47200530000000002</c:v>
                </c:pt>
                <c:pt idx="167">
                  <c:v>0.48916150000000003</c:v>
                </c:pt>
                <c:pt idx="168">
                  <c:v>0.49147160000000001</c:v>
                </c:pt>
                <c:pt idx="169">
                  <c:v>0.487458</c:v>
                </c:pt>
                <c:pt idx="170">
                  <c:v>0.49032940000000003</c:v>
                </c:pt>
                <c:pt idx="171">
                  <c:v>0.47590949999999999</c:v>
                </c:pt>
                <c:pt idx="172">
                  <c:v>0.48042390000000001</c:v>
                </c:pt>
                <c:pt idx="173">
                  <c:v>0.46401609999999999</c:v>
                </c:pt>
                <c:pt idx="174">
                  <c:v>0.47543869999999999</c:v>
                </c:pt>
                <c:pt idx="175">
                  <c:v>0.47327249999999998</c:v>
                </c:pt>
                <c:pt idx="176">
                  <c:v>0.46800199999999997</c:v>
                </c:pt>
                <c:pt idx="177">
                  <c:v>0.4620998</c:v>
                </c:pt>
                <c:pt idx="178">
                  <c:v>0.44826959999999999</c:v>
                </c:pt>
                <c:pt idx="179">
                  <c:v>0.45057039999999998</c:v>
                </c:pt>
                <c:pt idx="180">
                  <c:v>0.46261049999999998</c:v>
                </c:pt>
                <c:pt idx="181">
                  <c:v>0.4566559</c:v>
                </c:pt>
                <c:pt idx="182">
                  <c:v>0.46836149999999999</c:v>
                </c:pt>
                <c:pt idx="183">
                  <c:v>0.4788615</c:v>
                </c:pt>
                <c:pt idx="184">
                  <c:v>0.4699718</c:v>
                </c:pt>
                <c:pt idx="185">
                  <c:v>0.47439949999999997</c:v>
                </c:pt>
                <c:pt idx="186">
                  <c:v>0.45293840000000002</c:v>
                </c:pt>
                <c:pt idx="187">
                  <c:v>0.4640068</c:v>
                </c:pt>
                <c:pt idx="188">
                  <c:v>0.46236270000000002</c:v>
                </c:pt>
                <c:pt idx="189">
                  <c:v>0.46010469999999998</c:v>
                </c:pt>
                <c:pt idx="190">
                  <c:v>0.4673853</c:v>
                </c:pt>
                <c:pt idx="191">
                  <c:v>0.47610059999999998</c:v>
                </c:pt>
                <c:pt idx="192">
                  <c:v>0.46061839999999998</c:v>
                </c:pt>
                <c:pt idx="193">
                  <c:v>0.47376740000000001</c:v>
                </c:pt>
                <c:pt idx="194">
                  <c:v>0.46219179999999999</c:v>
                </c:pt>
                <c:pt idx="195">
                  <c:v>0.46967059999999999</c:v>
                </c:pt>
                <c:pt idx="196">
                  <c:v>0.46161530000000001</c:v>
                </c:pt>
                <c:pt idx="197">
                  <c:v>0.47965390000000002</c:v>
                </c:pt>
                <c:pt idx="198">
                  <c:v>0.44025389999999998</c:v>
                </c:pt>
                <c:pt idx="199">
                  <c:v>0.44651410000000002</c:v>
                </c:pt>
                <c:pt idx="200">
                  <c:v>0.44540980000000002</c:v>
                </c:pt>
                <c:pt idx="201">
                  <c:v>0.45641660000000001</c:v>
                </c:pt>
                <c:pt idx="202">
                  <c:v>0.45929360000000002</c:v>
                </c:pt>
                <c:pt idx="203">
                  <c:v>0.47505170000000002</c:v>
                </c:pt>
                <c:pt idx="204">
                  <c:v>0.4681456</c:v>
                </c:pt>
                <c:pt idx="205">
                  <c:v>0.46212209999999998</c:v>
                </c:pt>
                <c:pt idx="206">
                  <c:v>0.45373390000000002</c:v>
                </c:pt>
                <c:pt idx="207">
                  <c:v>0.46698729999999999</c:v>
                </c:pt>
                <c:pt idx="208">
                  <c:v>0.45905629999999997</c:v>
                </c:pt>
                <c:pt idx="209">
                  <c:v>0.48890749999999999</c:v>
                </c:pt>
                <c:pt idx="210">
                  <c:v>0.4944556</c:v>
                </c:pt>
                <c:pt idx="211">
                  <c:v>0.48567729999999998</c:v>
                </c:pt>
                <c:pt idx="212">
                  <c:v>0.46835640000000001</c:v>
                </c:pt>
                <c:pt idx="213">
                  <c:v>0.46919040000000001</c:v>
                </c:pt>
                <c:pt idx="214">
                  <c:v>0.48186859999999998</c:v>
                </c:pt>
                <c:pt idx="215">
                  <c:v>0.49117959999999999</c:v>
                </c:pt>
                <c:pt idx="216">
                  <c:v>0.48375069999999998</c:v>
                </c:pt>
                <c:pt idx="217">
                  <c:v>0.49423859999999997</c:v>
                </c:pt>
                <c:pt idx="218">
                  <c:v>0.49540020000000001</c:v>
                </c:pt>
                <c:pt idx="219">
                  <c:v>0.49238799999999999</c:v>
                </c:pt>
                <c:pt idx="220">
                  <c:v>0.4997162</c:v>
                </c:pt>
                <c:pt idx="221">
                  <c:v>0.48867500000000003</c:v>
                </c:pt>
                <c:pt idx="222">
                  <c:v>0.48920029999999998</c:v>
                </c:pt>
                <c:pt idx="223">
                  <c:v>0.50464089999999995</c:v>
                </c:pt>
                <c:pt idx="224">
                  <c:v>0.5101987</c:v>
                </c:pt>
                <c:pt idx="225">
                  <c:v>0.49726559999999997</c:v>
                </c:pt>
                <c:pt idx="226">
                  <c:v>0.49682559999999998</c:v>
                </c:pt>
                <c:pt idx="227">
                  <c:v>0.4921838</c:v>
                </c:pt>
                <c:pt idx="228">
                  <c:v>0.49159799999999998</c:v>
                </c:pt>
                <c:pt idx="229">
                  <c:v>0.5065461</c:v>
                </c:pt>
                <c:pt idx="230">
                  <c:v>0.52170099999999997</c:v>
                </c:pt>
                <c:pt idx="231">
                  <c:v>0.52391460000000001</c:v>
                </c:pt>
                <c:pt idx="232">
                  <c:v>0.4952725</c:v>
                </c:pt>
                <c:pt idx="233">
                  <c:v>0.5015946</c:v>
                </c:pt>
                <c:pt idx="234">
                  <c:v>0.49480170000000001</c:v>
                </c:pt>
                <c:pt idx="235">
                  <c:v>0.48941190000000001</c:v>
                </c:pt>
                <c:pt idx="236">
                  <c:v>0.49231550000000002</c:v>
                </c:pt>
                <c:pt idx="237">
                  <c:v>0.4769082</c:v>
                </c:pt>
                <c:pt idx="238">
                  <c:v>0.4848153</c:v>
                </c:pt>
                <c:pt idx="239">
                  <c:v>0.49162909999999999</c:v>
                </c:pt>
                <c:pt idx="240">
                  <c:v>0.4830257</c:v>
                </c:pt>
                <c:pt idx="241">
                  <c:v>0.48911759999999999</c:v>
                </c:pt>
                <c:pt idx="242">
                  <c:v>0.4792747</c:v>
                </c:pt>
                <c:pt idx="243">
                  <c:v>0.46432050000000002</c:v>
                </c:pt>
                <c:pt idx="244">
                  <c:v>0.44955000000000001</c:v>
                </c:pt>
                <c:pt idx="245">
                  <c:v>0.4452547</c:v>
                </c:pt>
                <c:pt idx="246">
                  <c:v>0.46429369999999998</c:v>
                </c:pt>
                <c:pt idx="247">
                  <c:v>0.47025850000000002</c:v>
                </c:pt>
                <c:pt idx="248">
                  <c:v>0.45433380000000001</c:v>
                </c:pt>
                <c:pt idx="249">
                  <c:v>0.44539580000000001</c:v>
                </c:pt>
                <c:pt idx="250">
                  <c:v>0.45429570000000002</c:v>
                </c:pt>
                <c:pt idx="251">
                  <c:v>0.46961910000000001</c:v>
                </c:pt>
                <c:pt idx="252">
                  <c:v>0.47614610000000002</c:v>
                </c:pt>
                <c:pt idx="253">
                  <c:v>0.47082030000000002</c:v>
                </c:pt>
                <c:pt idx="254">
                  <c:v>0.4732751</c:v>
                </c:pt>
                <c:pt idx="255">
                  <c:v>0.46356449999999999</c:v>
                </c:pt>
                <c:pt idx="256">
                  <c:v>0.46942469999999997</c:v>
                </c:pt>
                <c:pt idx="257">
                  <c:v>0.46588960000000001</c:v>
                </c:pt>
                <c:pt idx="258">
                  <c:v>0.45520709999999998</c:v>
                </c:pt>
                <c:pt idx="259">
                  <c:v>0.4511946</c:v>
                </c:pt>
                <c:pt idx="260">
                  <c:v>0.45074930000000002</c:v>
                </c:pt>
                <c:pt idx="261">
                  <c:v>0.45086989999999999</c:v>
                </c:pt>
                <c:pt idx="262">
                  <c:v>0.44302950000000002</c:v>
                </c:pt>
                <c:pt idx="263">
                  <c:v>0.43306939999999999</c:v>
                </c:pt>
                <c:pt idx="264">
                  <c:v>0.438282</c:v>
                </c:pt>
                <c:pt idx="265">
                  <c:v>0.4459535</c:v>
                </c:pt>
                <c:pt idx="266">
                  <c:v>0.44115090000000001</c:v>
                </c:pt>
                <c:pt idx="267">
                  <c:v>0.4492351</c:v>
                </c:pt>
                <c:pt idx="268">
                  <c:v>0.41891689999999998</c:v>
                </c:pt>
                <c:pt idx="269">
                  <c:v>0.42311100000000001</c:v>
                </c:pt>
                <c:pt idx="270">
                  <c:v>0.42340100000000003</c:v>
                </c:pt>
                <c:pt idx="271">
                  <c:v>0.43998080000000001</c:v>
                </c:pt>
                <c:pt idx="272">
                  <c:v>0.43527490000000002</c:v>
                </c:pt>
                <c:pt idx="273">
                  <c:v>0.43265550000000003</c:v>
                </c:pt>
                <c:pt idx="274">
                  <c:v>0.4341776</c:v>
                </c:pt>
                <c:pt idx="275">
                  <c:v>0.4129062</c:v>
                </c:pt>
                <c:pt idx="276">
                  <c:v>0.4201626</c:v>
                </c:pt>
                <c:pt idx="277">
                  <c:v>0.42189120000000002</c:v>
                </c:pt>
                <c:pt idx="278">
                  <c:v>0.43487530000000002</c:v>
                </c:pt>
                <c:pt idx="279">
                  <c:v>0.42587350000000002</c:v>
                </c:pt>
                <c:pt idx="280">
                  <c:v>0.42491030000000002</c:v>
                </c:pt>
                <c:pt idx="281">
                  <c:v>0.45172010000000001</c:v>
                </c:pt>
                <c:pt idx="282">
                  <c:v>0.46067970000000003</c:v>
                </c:pt>
                <c:pt idx="283">
                  <c:v>0.44331949999999998</c:v>
                </c:pt>
                <c:pt idx="284">
                  <c:v>0.45438250000000002</c:v>
                </c:pt>
                <c:pt idx="285">
                  <c:v>0.44844230000000002</c:v>
                </c:pt>
                <c:pt idx="286">
                  <c:v>0.44478010000000001</c:v>
                </c:pt>
                <c:pt idx="287">
                  <c:v>0.44797490000000001</c:v>
                </c:pt>
                <c:pt idx="288">
                  <c:v>0.44157109999999999</c:v>
                </c:pt>
                <c:pt idx="289">
                  <c:v>0.43910929999999998</c:v>
                </c:pt>
                <c:pt idx="290">
                  <c:v>0.42895139999999998</c:v>
                </c:pt>
                <c:pt idx="291">
                  <c:v>0.43524649999999998</c:v>
                </c:pt>
                <c:pt idx="292">
                  <c:v>0.412798</c:v>
                </c:pt>
                <c:pt idx="293">
                  <c:v>0.42962319999999998</c:v>
                </c:pt>
                <c:pt idx="294">
                  <c:v>0.43131409999999998</c:v>
                </c:pt>
                <c:pt idx="295">
                  <c:v>0.42978680000000002</c:v>
                </c:pt>
                <c:pt idx="296">
                  <c:v>0.419352</c:v>
                </c:pt>
                <c:pt idx="297">
                  <c:v>0.43514819999999999</c:v>
                </c:pt>
                <c:pt idx="298">
                  <c:v>0.43101630000000002</c:v>
                </c:pt>
                <c:pt idx="299">
                  <c:v>0.44046030000000003</c:v>
                </c:pt>
                <c:pt idx="300">
                  <c:v>0.44526169999999998</c:v>
                </c:pt>
                <c:pt idx="301">
                  <c:v>0.44351289999999999</c:v>
                </c:pt>
                <c:pt idx="302">
                  <c:v>0.4518239</c:v>
                </c:pt>
                <c:pt idx="303">
                  <c:v>0.45305450000000003</c:v>
                </c:pt>
                <c:pt idx="304">
                  <c:v>0.43684770000000001</c:v>
                </c:pt>
                <c:pt idx="305">
                  <c:v>0.43756630000000002</c:v>
                </c:pt>
                <c:pt idx="306">
                  <c:v>0.45059559999999999</c:v>
                </c:pt>
                <c:pt idx="307">
                  <c:v>0.44346679999999999</c:v>
                </c:pt>
                <c:pt idx="308">
                  <c:v>0.46127390000000001</c:v>
                </c:pt>
                <c:pt idx="309">
                  <c:v>0.45239570000000001</c:v>
                </c:pt>
                <c:pt idx="310">
                  <c:v>0.45498820000000001</c:v>
                </c:pt>
                <c:pt idx="311">
                  <c:v>0.45228990000000002</c:v>
                </c:pt>
                <c:pt idx="312">
                  <c:v>0.4729931</c:v>
                </c:pt>
                <c:pt idx="313">
                  <c:v>0.46303810000000001</c:v>
                </c:pt>
                <c:pt idx="314">
                  <c:v>0.47466059999999999</c:v>
                </c:pt>
                <c:pt idx="315">
                  <c:v>0.47270119999999999</c:v>
                </c:pt>
                <c:pt idx="316">
                  <c:v>0.4829117</c:v>
                </c:pt>
                <c:pt idx="317">
                  <c:v>0.4863808</c:v>
                </c:pt>
                <c:pt idx="318">
                  <c:v>0.46716740000000001</c:v>
                </c:pt>
                <c:pt idx="319">
                  <c:v>0.44678230000000002</c:v>
                </c:pt>
                <c:pt idx="320">
                  <c:v>0.43904539999999997</c:v>
                </c:pt>
                <c:pt idx="321">
                  <c:v>0.4420366</c:v>
                </c:pt>
                <c:pt idx="322">
                  <c:v>0.45642949999999999</c:v>
                </c:pt>
                <c:pt idx="323">
                  <c:v>0.44719809999999999</c:v>
                </c:pt>
                <c:pt idx="324">
                  <c:v>0.44242700000000001</c:v>
                </c:pt>
                <c:pt idx="325">
                  <c:v>0.46438580000000002</c:v>
                </c:pt>
                <c:pt idx="326">
                  <c:v>0.46486189999999999</c:v>
                </c:pt>
                <c:pt idx="327">
                  <c:v>0.47216439999999998</c:v>
                </c:pt>
                <c:pt idx="328">
                  <c:v>0.4688216</c:v>
                </c:pt>
                <c:pt idx="329">
                  <c:v>0.45589469999999999</c:v>
                </c:pt>
                <c:pt idx="330">
                  <c:v>0.4517079</c:v>
                </c:pt>
                <c:pt idx="331">
                  <c:v>0.44337029999999999</c:v>
                </c:pt>
                <c:pt idx="332">
                  <c:v>0.44498579999999999</c:v>
                </c:pt>
                <c:pt idx="333">
                  <c:v>0.45163379999999997</c:v>
                </c:pt>
                <c:pt idx="334">
                  <c:v>0.45777040000000002</c:v>
                </c:pt>
                <c:pt idx="335">
                  <c:v>0.46593709999999999</c:v>
                </c:pt>
                <c:pt idx="336">
                  <c:v>0.43938739999999998</c:v>
                </c:pt>
                <c:pt idx="337">
                  <c:v>0.45289750000000001</c:v>
                </c:pt>
                <c:pt idx="338">
                  <c:v>0.45191130000000002</c:v>
                </c:pt>
                <c:pt idx="339">
                  <c:v>0.4467119</c:v>
                </c:pt>
                <c:pt idx="340">
                  <c:v>0.4518239</c:v>
                </c:pt>
                <c:pt idx="341">
                  <c:v>0.47924450000000002</c:v>
                </c:pt>
                <c:pt idx="342">
                  <c:v>0.46192129999999998</c:v>
                </c:pt>
                <c:pt idx="343">
                  <c:v>0.49041590000000002</c:v>
                </c:pt>
                <c:pt idx="344">
                  <c:v>0.47275919999999999</c:v>
                </c:pt>
                <c:pt idx="345">
                  <c:v>0.48158309999999999</c:v>
                </c:pt>
                <c:pt idx="346">
                  <c:v>0.482296</c:v>
                </c:pt>
                <c:pt idx="347">
                  <c:v>0.45104660000000002</c:v>
                </c:pt>
                <c:pt idx="348">
                  <c:v>0.45518259999999999</c:v>
                </c:pt>
                <c:pt idx="349">
                  <c:v>0.45207639999999999</c:v>
                </c:pt>
                <c:pt idx="350">
                  <c:v>0.44910670000000003</c:v>
                </c:pt>
                <c:pt idx="351">
                  <c:v>0.446075</c:v>
                </c:pt>
                <c:pt idx="352">
                  <c:v>0.46082770000000001</c:v>
                </c:pt>
                <c:pt idx="353">
                  <c:v>0.47792410000000002</c:v>
                </c:pt>
                <c:pt idx="354">
                  <c:v>0.4751341</c:v>
                </c:pt>
                <c:pt idx="355">
                  <c:v>0.48414970000000002</c:v>
                </c:pt>
                <c:pt idx="356">
                  <c:v>0.47211379999999997</c:v>
                </c:pt>
                <c:pt idx="357">
                  <c:v>0.46969349999999999</c:v>
                </c:pt>
                <c:pt idx="358">
                  <c:v>0.45691349999999997</c:v>
                </c:pt>
                <c:pt idx="359">
                  <c:v>0.4541422</c:v>
                </c:pt>
                <c:pt idx="360">
                  <c:v>0.467999</c:v>
                </c:pt>
                <c:pt idx="361">
                  <c:v>0.46890720000000002</c:v>
                </c:pt>
                <c:pt idx="362">
                  <c:v>0.47462349999999998</c:v>
                </c:pt>
                <c:pt idx="363">
                  <c:v>0.48915969999999998</c:v>
                </c:pt>
                <c:pt idx="364">
                  <c:v>0.514791</c:v>
                </c:pt>
                <c:pt idx="365">
                  <c:v>0.51987300000000003</c:v>
                </c:pt>
                <c:pt idx="366">
                  <c:v>0.50849239999999996</c:v>
                </c:pt>
                <c:pt idx="367">
                  <c:v>0.49914429999999999</c:v>
                </c:pt>
                <c:pt idx="368">
                  <c:v>0.48962879999999998</c:v>
                </c:pt>
                <c:pt idx="369">
                  <c:v>0.47350759999999997</c:v>
                </c:pt>
                <c:pt idx="370">
                  <c:v>0.48419590000000001</c:v>
                </c:pt>
                <c:pt idx="371">
                  <c:v>0.45599709999999999</c:v>
                </c:pt>
                <c:pt idx="372">
                  <c:v>0.47113470000000002</c:v>
                </c:pt>
                <c:pt idx="373">
                  <c:v>0.47765659999999999</c:v>
                </c:pt>
                <c:pt idx="374">
                  <c:v>0.46300439999999998</c:v>
                </c:pt>
                <c:pt idx="375">
                  <c:v>0.47178930000000002</c:v>
                </c:pt>
                <c:pt idx="376">
                  <c:v>0.487458</c:v>
                </c:pt>
                <c:pt idx="377">
                  <c:v>0.4881046</c:v>
                </c:pt>
                <c:pt idx="378">
                  <c:v>0.48936109999999999</c:v>
                </c:pt>
                <c:pt idx="379">
                  <c:v>0.48279080000000002</c:v>
                </c:pt>
                <c:pt idx="380">
                  <c:v>0.47539169999999997</c:v>
                </c:pt>
                <c:pt idx="381">
                  <c:v>0.48703770000000002</c:v>
                </c:pt>
                <c:pt idx="382">
                  <c:v>0.48714239999999998</c:v>
                </c:pt>
                <c:pt idx="383">
                  <c:v>0.48632839999999999</c:v>
                </c:pt>
                <c:pt idx="384">
                  <c:v>0.50040980000000002</c:v>
                </c:pt>
                <c:pt idx="385">
                  <c:v>0.49361169999999999</c:v>
                </c:pt>
                <c:pt idx="386">
                  <c:v>0.48472539999999997</c:v>
                </c:pt>
                <c:pt idx="387">
                  <c:v>0.47686000000000001</c:v>
                </c:pt>
                <c:pt idx="388">
                  <c:v>0.46845750000000003</c:v>
                </c:pt>
                <c:pt idx="389">
                  <c:v>0.4690416</c:v>
                </c:pt>
                <c:pt idx="390">
                  <c:v>0.47894809999999999</c:v>
                </c:pt>
                <c:pt idx="391">
                  <c:v>0.49008960000000001</c:v>
                </c:pt>
                <c:pt idx="392">
                  <c:v>0.48199940000000002</c:v>
                </c:pt>
                <c:pt idx="393">
                  <c:v>0.48974499999999999</c:v>
                </c:pt>
                <c:pt idx="394">
                  <c:v>0.49009449999999999</c:v>
                </c:pt>
                <c:pt idx="395">
                  <c:v>0.48713620000000002</c:v>
                </c:pt>
                <c:pt idx="396">
                  <c:v>0.47416970000000003</c:v>
                </c:pt>
                <c:pt idx="397">
                  <c:v>0.46628740000000002</c:v>
                </c:pt>
                <c:pt idx="398">
                  <c:v>0.45023849999999999</c:v>
                </c:pt>
                <c:pt idx="399">
                  <c:v>0.45410699999999998</c:v>
                </c:pt>
                <c:pt idx="400">
                  <c:v>0.44363190000000002</c:v>
                </c:pt>
                <c:pt idx="401">
                  <c:v>0.44312790000000002</c:v>
                </c:pt>
                <c:pt idx="402">
                  <c:v>0.44581779999999999</c:v>
                </c:pt>
                <c:pt idx="403">
                  <c:v>0.46155639999999998</c:v>
                </c:pt>
                <c:pt idx="404">
                  <c:v>0.44722640000000002</c:v>
                </c:pt>
                <c:pt idx="405">
                  <c:v>0.45760129999999999</c:v>
                </c:pt>
                <c:pt idx="406">
                  <c:v>0.43961860000000003</c:v>
                </c:pt>
                <c:pt idx="407">
                  <c:v>0.44747629999999999</c:v>
                </c:pt>
                <c:pt idx="408">
                  <c:v>0.47072160000000002</c:v>
                </c:pt>
                <c:pt idx="409">
                  <c:v>0.48515459999999999</c:v>
                </c:pt>
                <c:pt idx="410">
                  <c:v>0.4850661</c:v>
                </c:pt>
                <c:pt idx="411">
                  <c:v>0.49242330000000001</c:v>
                </c:pt>
                <c:pt idx="412">
                  <c:v>0.47332760000000001</c:v>
                </c:pt>
                <c:pt idx="413">
                  <c:v>0.46396019999999999</c:v>
                </c:pt>
                <c:pt idx="414">
                  <c:v>0.4675706</c:v>
                </c:pt>
                <c:pt idx="415">
                  <c:v>0.48016619999999999</c:v>
                </c:pt>
                <c:pt idx="416">
                  <c:v>0.47581950000000001</c:v>
                </c:pt>
                <c:pt idx="417">
                  <c:v>0.47918630000000001</c:v>
                </c:pt>
                <c:pt idx="418">
                  <c:v>0.47068100000000002</c:v>
                </c:pt>
                <c:pt idx="419">
                  <c:v>0.4553198</c:v>
                </c:pt>
                <c:pt idx="420">
                  <c:v>0.45435880000000001</c:v>
                </c:pt>
                <c:pt idx="421">
                  <c:v>0.46766629999999998</c:v>
                </c:pt>
                <c:pt idx="422">
                  <c:v>0.4803325</c:v>
                </c:pt>
                <c:pt idx="423">
                  <c:v>0.48290329999999998</c:v>
                </c:pt>
                <c:pt idx="424">
                  <c:v>0.47032489999999999</c:v>
                </c:pt>
                <c:pt idx="425">
                  <c:v>0.47381499999999999</c:v>
                </c:pt>
                <c:pt idx="426">
                  <c:v>0.47365479999999999</c:v>
                </c:pt>
                <c:pt idx="427">
                  <c:v>0.4727751</c:v>
                </c:pt>
                <c:pt idx="428">
                  <c:v>0.45814850000000001</c:v>
                </c:pt>
                <c:pt idx="429">
                  <c:v>0.48040939999999999</c:v>
                </c:pt>
                <c:pt idx="430">
                  <c:v>0.45173410000000003</c:v>
                </c:pt>
                <c:pt idx="431">
                  <c:v>0.43390119999999999</c:v>
                </c:pt>
                <c:pt idx="432">
                  <c:v>0.44969340000000002</c:v>
                </c:pt>
                <c:pt idx="433">
                  <c:v>0.43969609999999998</c:v>
                </c:pt>
                <c:pt idx="434">
                  <c:v>0.44707940000000002</c:v>
                </c:pt>
                <c:pt idx="435">
                  <c:v>0.44923229999999997</c:v>
                </c:pt>
                <c:pt idx="436">
                  <c:v>0.45171820000000001</c:v>
                </c:pt>
                <c:pt idx="437">
                  <c:v>0.45140190000000002</c:v>
                </c:pt>
                <c:pt idx="438">
                  <c:v>0.46739799999999998</c:v>
                </c:pt>
                <c:pt idx="439">
                  <c:v>0.46808100000000002</c:v>
                </c:pt>
                <c:pt idx="440">
                  <c:v>0.44221480000000002</c:v>
                </c:pt>
                <c:pt idx="441">
                  <c:v>0.45740520000000001</c:v>
                </c:pt>
                <c:pt idx="442">
                  <c:v>0.44421509999999997</c:v>
                </c:pt>
                <c:pt idx="443">
                  <c:v>0.4592485</c:v>
                </c:pt>
                <c:pt idx="444">
                  <c:v>0.4568507</c:v>
                </c:pt>
                <c:pt idx="445">
                  <c:v>0.4600342</c:v>
                </c:pt>
                <c:pt idx="446">
                  <c:v>0.45946189999999998</c:v>
                </c:pt>
                <c:pt idx="447">
                  <c:v>0.45223649999999999</c:v>
                </c:pt>
                <c:pt idx="448">
                  <c:v>0.4680048</c:v>
                </c:pt>
                <c:pt idx="449">
                  <c:v>0.45944360000000001</c:v>
                </c:pt>
                <c:pt idx="450">
                  <c:v>0.4498569</c:v>
                </c:pt>
                <c:pt idx="451">
                  <c:v>0.46984890000000001</c:v>
                </c:pt>
                <c:pt idx="452">
                  <c:v>0.45526519999999998</c:v>
                </c:pt>
                <c:pt idx="453">
                  <c:v>0.47191830000000001</c:v>
                </c:pt>
                <c:pt idx="454">
                  <c:v>0.45677519999999999</c:v>
                </c:pt>
                <c:pt idx="455">
                  <c:v>0.46407209999999999</c:v>
                </c:pt>
                <c:pt idx="456">
                  <c:v>0.47439979999999998</c:v>
                </c:pt>
                <c:pt idx="457">
                  <c:v>0.48146440000000001</c:v>
                </c:pt>
                <c:pt idx="458">
                  <c:v>0.47653329999999999</c:v>
                </c:pt>
                <c:pt idx="459">
                  <c:v>0.4562795</c:v>
                </c:pt>
                <c:pt idx="460">
                  <c:v>0.46177459999999998</c:v>
                </c:pt>
                <c:pt idx="461">
                  <c:v>0.47852600000000001</c:v>
                </c:pt>
                <c:pt idx="462">
                  <c:v>0.47137180000000001</c:v>
                </c:pt>
                <c:pt idx="463">
                  <c:v>0.4637616</c:v>
                </c:pt>
                <c:pt idx="464">
                  <c:v>0.47128249999999999</c:v>
                </c:pt>
                <c:pt idx="465">
                  <c:v>0.43760349999999998</c:v>
                </c:pt>
                <c:pt idx="466">
                  <c:v>0.45310240000000002</c:v>
                </c:pt>
                <c:pt idx="467">
                  <c:v>0.45476840000000002</c:v>
                </c:pt>
                <c:pt idx="468">
                  <c:v>0.46069110000000002</c:v>
                </c:pt>
                <c:pt idx="469">
                  <c:v>0.47600759999999998</c:v>
                </c:pt>
                <c:pt idx="470">
                  <c:v>0.46715050000000002</c:v>
                </c:pt>
                <c:pt idx="471">
                  <c:v>0.48462369999999999</c:v>
                </c:pt>
                <c:pt idx="472">
                  <c:v>0.47466920000000001</c:v>
                </c:pt>
                <c:pt idx="473">
                  <c:v>0.44853199999999999</c:v>
                </c:pt>
                <c:pt idx="474">
                  <c:v>0.43206600000000001</c:v>
                </c:pt>
                <c:pt idx="475">
                  <c:v>0.44350349999999999</c:v>
                </c:pt>
                <c:pt idx="476">
                  <c:v>0.45186379999999998</c:v>
                </c:pt>
                <c:pt idx="477">
                  <c:v>0.45460529999999999</c:v>
                </c:pt>
                <c:pt idx="478">
                  <c:v>0.45900170000000001</c:v>
                </c:pt>
                <c:pt idx="479">
                  <c:v>0.43862380000000001</c:v>
                </c:pt>
                <c:pt idx="480">
                  <c:v>0.44917750000000001</c:v>
                </c:pt>
                <c:pt idx="481">
                  <c:v>0.45726290000000003</c:v>
                </c:pt>
                <c:pt idx="482">
                  <c:v>0.45341759999999998</c:v>
                </c:pt>
                <c:pt idx="483">
                  <c:v>0.45505410000000002</c:v>
                </c:pt>
                <c:pt idx="484">
                  <c:v>0.45538289999999998</c:v>
                </c:pt>
                <c:pt idx="485">
                  <c:v>0.44438939999999999</c:v>
                </c:pt>
                <c:pt idx="486">
                  <c:v>0.44492359999999997</c:v>
                </c:pt>
                <c:pt idx="487">
                  <c:v>0.45073289999999999</c:v>
                </c:pt>
                <c:pt idx="488">
                  <c:v>0.44949240000000001</c:v>
                </c:pt>
                <c:pt idx="489">
                  <c:v>0.44041469999999999</c:v>
                </c:pt>
                <c:pt idx="490">
                  <c:v>0.44888869999999997</c:v>
                </c:pt>
                <c:pt idx="491">
                  <c:v>0.44720850000000001</c:v>
                </c:pt>
                <c:pt idx="492">
                  <c:v>0.45419789999999999</c:v>
                </c:pt>
                <c:pt idx="493">
                  <c:v>0.4635435</c:v>
                </c:pt>
                <c:pt idx="494">
                  <c:v>0.43945269999999997</c:v>
                </c:pt>
                <c:pt idx="495">
                  <c:v>0.43835150000000001</c:v>
                </c:pt>
                <c:pt idx="496">
                  <c:v>0.43568669999999998</c:v>
                </c:pt>
                <c:pt idx="497">
                  <c:v>0.44592739999999997</c:v>
                </c:pt>
                <c:pt idx="498">
                  <c:v>0.46227600000000002</c:v>
                </c:pt>
                <c:pt idx="499">
                  <c:v>0.4739256</c:v>
                </c:pt>
                <c:pt idx="500">
                  <c:v>0.48028929999999997</c:v>
                </c:pt>
                <c:pt idx="501">
                  <c:v>0.48489359999999998</c:v>
                </c:pt>
                <c:pt idx="502">
                  <c:v>0.48024410000000001</c:v>
                </c:pt>
                <c:pt idx="503">
                  <c:v>0.50242359999999997</c:v>
                </c:pt>
                <c:pt idx="504">
                  <c:v>0.50910759999999999</c:v>
                </c:pt>
                <c:pt idx="505">
                  <c:v>0.50529029999999997</c:v>
                </c:pt>
                <c:pt idx="506">
                  <c:v>0.49335269999999998</c:v>
                </c:pt>
                <c:pt idx="507">
                  <c:v>0.4910311</c:v>
                </c:pt>
                <c:pt idx="508">
                  <c:v>0.48205710000000002</c:v>
                </c:pt>
                <c:pt idx="509">
                  <c:v>0.50260669999999996</c:v>
                </c:pt>
                <c:pt idx="510">
                  <c:v>0.49244460000000001</c:v>
                </c:pt>
                <c:pt idx="511">
                  <c:v>0.47768820000000001</c:v>
                </c:pt>
                <c:pt idx="512">
                  <c:v>0.48358309999999999</c:v>
                </c:pt>
                <c:pt idx="513">
                  <c:v>0.475161</c:v>
                </c:pt>
                <c:pt idx="514">
                  <c:v>0.48204530000000001</c:v>
                </c:pt>
                <c:pt idx="515">
                  <c:v>0.48736560000000001</c:v>
                </c:pt>
                <c:pt idx="516">
                  <c:v>0.49359399999999998</c:v>
                </c:pt>
                <c:pt idx="517">
                  <c:v>0.50226780000000004</c:v>
                </c:pt>
                <c:pt idx="518">
                  <c:v>0.49565680000000001</c:v>
                </c:pt>
                <c:pt idx="519">
                  <c:v>0.4914424</c:v>
                </c:pt>
                <c:pt idx="520">
                  <c:v>0.4743792</c:v>
                </c:pt>
                <c:pt idx="521">
                  <c:v>0.48482779999999998</c:v>
                </c:pt>
                <c:pt idx="522">
                  <c:v>0.47594249999999999</c:v>
                </c:pt>
                <c:pt idx="523">
                  <c:v>0.48468529999999999</c:v>
                </c:pt>
                <c:pt idx="524">
                  <c:v>0.49971660000000001</c:v>
                </c:pt>
                <c:pt idx="525">
                  <c:v>0.49791940000000001</c:v>
                </c:pt>
                <c:pt idx="526">
                  <c:v>0.48615360000000002</c:v>
                </c:pt>
                <c:pt idx="527">
                  <c:v>0.47270689999999999</c:v>
                </c:pt>
                <c:pt idx="528">
                  <c:v>0.48365140000000001</c:v>
                </c:pt>
                <c:pt idx="529">
                  <c:v>0.50719270000000005</c:v>
                </c:pt>
                <c:pt idx="530">
                  <c:v>0.51119919999999996</c:v>
                </c:pt>
                <c:pt idx="531">
                  <c:v>0.49934099999999998</c:v>
                </c:pt>
                <c:pt idx="532">
                  <c:v>0.50969850000000005</c:v>
                </c:pt>
                <c:pt idx="533">
                  <c:v>0.49874590000000002</c:v>
                </c:pt>
                <c:pt idx="534">
                  <c:v>0.48611860000000001</c:v>
                </c:pt>
                <c:pt idx="535">
                  <c:v>0.49546839999999998</c:v>
                </c:pt>
                <c:pt idx="536">
                  <c:v>0.49069679999999999</c:v>
                </c:pt>
                <c:pt idx="537">
                  <c:v>0.46404469999999998</c:v>
                </c:pt>
                <c:pt idx="538">
                  <c:v>0.47682639999999998</c:v>
                </c:pt>
                <c:pt idx="539">
                  <c:v>0.46855960000000002</c:v>
                </c:pt>
                <c:pt idx="540">
                  <c:v>0.46667789999999998</c:v>
                </c:pt>
                <c:pt idx="541">
                  <c:v>0.47190320000000002</c:v>
                </c:pt>
                <c:pt idx="542">
                  <c:v>0.47171380000000002</c:v>
                </c:pt>
                <c:pt idx="543">
                  <c:v>0.49040640000000002</c:v>
                </c:pt>
                <c:pt idx="544">
                  <c:v>0.49857079999999998</c:v>
                </c:pt>
                <c:pt idx="545">
                  <c:v>0.47620440000000003</c:v>
                </c:pt>
                <c:pt idx="546">
                  <c:v>0.47566259999999999</c:v>
                </c:pt>
                <c:pt idx="547">
                  <c:v>0.47730260000000002</c:v>
                </c:pt>
                <c:pt idx="548">
                  <c:v>0.47327150000000001</c:v>
                </c:pt>
                <c:pt idx="549">
                  <c:v>0.45554020000000001</c:v>
                </c:pt>
                <c:pt idx="550">
                  <c:v>0.46730969999999999</c:v>
                </c:pt>
                <c:pt idx="551">
                  <c:v>0.44994909999999999</c:v>
                </c:pt>
                <c:pt idx="552">
                  <c:v>0.45401219999999998</c:v>
                </c:pt>
                <c:pt idx="553">
                  <c:v>0.48533199999999999</c:v>
                </c:pt>
                <c:pt idx="554">
                  <c:v>0.46478960000000002</c:v>
                </c:pt>
                <c:pt idx="555">
                  <c:v>0.47155259999999999</c:v>
                </c:pt>
                <c:pt idx="556">
                  <c:v>0.48010900000000001</c:v>
                </c:pt>
                <c:pt idx="557">
                  <c:v>0.45875490000000002</c:v>
                </c:pt>
                <c:pt idx="558">
                  <c:v>0.47715010000000002</c:v>
                </c:pt>
                <c:pt idx="559">
                  <c:v>0.47600769999999998</c:v>
                </c:pt>
                <c:pt idx="560">
                  <c:v>0.47363840000000001</c:v>
                </c:pt>
                <c:pt idx="561">
                  <c:v>0.47057090000000001</c:v>
                </c:pt>
                <c:pt idx="562">
                  <c:v>0.47484860000000001</c:v>
                </c:pt>
                <c:pt idx="563">
                  <c:v>0.48087930000000001</c:v>
                </c:pt>
                <c:pt idx="564">
                  <c:v>0.45532280000000003</c:v>
                </c:pt>
                <c:pt idx="565">
                  <c:v>0.44904460000000002</c:v>
                </c:pt>
                <c:pt idx="566">
                  <c:v>0.47570499999999999</c:v>
                </c:pt>
                <c:pt idx="567">
                  <c:v>0.45129619999999998</c:v>
                </c:pt>
                <c:pt idx="568">
                  <c:v>0.47512870000000001</c:v>
                </c:pt>
                <c:pt idx="569">
                  <c:v>0.4733793</c:v>
                </c:pt>
                <c:pt idx="570">
                  <c:v>0.46579949999999998</c:v>
                </c:pt>
                <c:pt idx="571">
                  <c:v>0.46282410000000002</c:v>
                </c:pt>
                <c:pt idx="572">
                  <c:v>0.46623579999999998</c:v>
                </c:pt>
                <c:pt idx="573">
                  <c:v>0.457123</c:v>
                </c:pt>
                <c:pt idx="574">
                  <c:v>0.46095180000000002</c:v>
                </c:pt>
                <c:pt idx="575">
                  <c:v>0.45685290000000001</c:v>
                </c:pt>
                <c:pt idx="576">
                  <c:v>0.46142549999999999</c:v>
                </c:pt>
                <c:pt idx="577">
                  <c:v>0.4691496</c:v>
                </c:pt>
                <c:pt idx="578">
                  <c:v>0.46261219999999997</c:v>
                </c:pt>
                <c:pt idx="579">
                  <c:v>0.45902579999999998</c:v>
                </c:pt>
                <c:pt idx="580">
                  <c:v>0.4601903</c:v>
                </c:pt>
                <c:pt idx="581">
                  <c:v>0.46378209999999997</c:v>
                </c:pt>
                <c:pt idx="582">
                  <c:v>0.46962549999999997</c:v>
                </c:pt>
                <c:pt idx="583">
                  <c:v>0.4816183</c:v>
                </c:pt>
                <c:pt idx="584">
                  <c:v>0.49500929999999999</c:v>
                </c:pt>
                <c:pt idx="585">
                  <c:v>0.49377149999999997</c:v>
                </c:pt>
                <c:pt idx="586">
                  <c:v>0.47276430000000003</c:v>
                </c:pt>
                <c:pt idx="587">
                  <c:v>0.47428920000000002</c:v>
                </c:pt>
                <c:pt idx="588">
                  <c:v>0.49383690000000002</c:v>
                </c:pt>
                <c:pt idx="589">
                  <c:v>0.47853600000000002</c:v>
                </c:pt>
                <c:pt idx="590">
                  <c:v>0.48885889999999999</c:v>
                </c:pt>
                <c:pt idx="591">
                  <c:v>0.47999019999999998</c:v>
                </c:pt>
                <c:pt idx="592">
                  <c:v>0.48288310000000001</c:v>
                </c:pt>
                <c:pt idx="593">
                  <c:v>0.50448760000000004</c:v>
                </c:pt>
                <c:pt idx="594">
                  <c:v>0.50721850000000002</c:v>
                </c:pt>
                <c:pt idx="595">
                  <c:v>0.50943190000000005</c:v>
                </c:pt>
                <c:pt idx="596">
                  <c:v>0.5241519</c:v>
                </c:pt>
                <c:pt idx="597">
                  <c:v>0.4986852</c:v>
                </c:pt>
                <c:pt idx="598">
                  <c:v>0.49324580000000001</c:v>
                </c:pt>
                <c:pt idx="599">
                  <c:v>0.49682769999999998</c:v>
                </c:pt>
                <c:pt idx="600">
                  <c:v>0.50040790000000002</c:v>
                </c:pt>
                <c:pt idx="601">
                  <c:v>0.48365039999999998</c:v>
                </c:pt>
                <c:pt idx="602">
                  <c:v>0.4925544</c:v>
                </c:pt>
                <c:pt idx="603">
                  <c:v>0.48614049999999998</c:v>
                </c:pt>
                <c:pt idx="604">
                  <c:v>0.52245299999999995</c:v>
                </c:pt>
                <c:pt idx="605">
                  <c:v>0.53818860000000002</c:v>
                </c:pt>
                <c:pt idx="606">
                  <c:v>0.53403029999999996</c:v>
                </c:pt>
                <c:pt idx="607">
                  <c:v>0.52012800000000003</c:v>
                </c:pt>
                <c:pt idx="608">
                  <c:v>0.52309099999999997</c:v>
                </c:pt>
                <c:pt idx="609">
                  <c:v>0.52233390000000002</c:v>
                </c:pt>
                <c:pt idx="610">
                  <c:v>0.51529999999999998</c:v>
                </c:pt>
                <c:pt idx="611">
                  <c:v>0.50165970000000004</c:v>
                </c:pt>
                <c:pt idx="612">
                  <c:v>0.52273480000000005</c:v>
                </c:pt>
                <c:pt idx="613">
                  <c:v>0.55072209999999999</c:v>
                </c:pt>
                <c:pt idx="614">
                  <c:v>0.54493389999999997</c:v>
                </c:pt>
                <c:pt idx="615">
                  <c:v>0.54665609999999998</c:v>
                </c:pt>
                <c:pt idx="616">
                  <c:v>0.52569279999999996</c:v>
                </c:pt>
                <c:pt idx="617">
                  <c:v>0.51901730000000001</c:v>
                </c:pt>
                <c:pt idx="618">
                  <c:v>0.53392580000000001</c:v>
                </c:pt>
                <c:pt idx="619">
                  <c:v>0.51492720000000003</c:v>
                </c:pt>
                <c:pt idx="620">
                  <c:v>0.52908370000000005</c:v>
                </c:pt>
                <c:pt idx="621">
                  <c:v>0.52828310000000001</c:v>
                </c:pt>
                <c:pt idx="622">
                  <c:v>0.54384089999999996</c:v>
                </c:pt>
                <c:pt idx="623">
                  <c:v>0.5516297</c:v>
                </c:pt>
                <c:pt idx="624">
                  <c:v>0.55766179999999999</c:v>
                </c:pt>
                <c:pt idx="625">
                  <c:v>0.53529159999999998</c:v>
                </c:pt>
                <c:pt idx="626">
                  <c:v>0.5432266</c:v>
                </c:pt>
                <c:pt idx="627">
                  <c:v>0.52879069999999995</c:v>
                </c:pt>
                <c:pt idx="628">
                  <c:v>0.54118929999999998</c:v>
                </c:pt>
                <c:pt idx="629">
                  <c:v>0.5417902</c:v>
                </c:pt>
                <c:pt idx="630">
                  <c:v>0.52839979999999998</c:v>
                </c:pt>
                <c:pt idx="631">
                  <c:v>0.54436039999999997</c:v>
                </c:pt>
                <c:pt idx="632">
                  <c:v>0.5370066</c:v>
                </c:pt>
                <c:pt idx="633">
                  <c:v>0.53833350000000002</c:v>
                </c:pt>
                <c:pt idx="634">
                  <c:v>0.52536419999999995</c:v>
                </c:pt>
                <c:pt idx="635">
                  <c:v>0.52985470000000001</c:v>
                </c:pt>
                <c:pt idx="636">
                  <c:v>0.52630180000000004</c:v>
                </c:pt>
                <c:pt idx="637">
                  <c:v>0.50090270000000003</c:v>
                </c:pt>
                <c:pt idx="638">
                  <c:v>0.50140960000000001</c:v>
                </c:pt>
                <c:pt idx="639">
                  <c:v>0.49986940000000002</c:v>
                </c:pt>
                <c:pt idx="640">
                  <c:v>0.49482379999999998</c:v>
                </c:pt>
                <c:pt idx="641">
                  <c:v>0.48119919999999999</c:v>
                </c:pt>
                <c:pt idx="642">
                  <c:v>0.48585200000000001</c:v>
                </c:pt>
                <c:pt idx="643">
                  <c:v>0.5083512</c:v>
                </c:pt>
                <c:pt idx="644">
                  <c:v>0.52441230000000005</c:v>
                </c:pt>
                <c:pt idx="645">
                  <c:v>0.53015809999999997</c:v>
                </c:pt>
                <c:pt idx="646">
                  <c:v>0.51340050000000004</c:v>
                </c:pt>
                <c:pt idx="647">
                  <c:v>0.50508980000000003</c:v>
                </c:pt>
                <c:pt idx="648">
                  <c:v>0.49710720000000003</c:v>
                </c:pt>
                <c:pt idx="649">
                  <c:v>0.49995899999999999</c:v>
                </c:pt>
                <c:pt idx="650">
                  <c:v>0.50497570000000003</c:v>
                </c:pt>
                <c:pt idx="651">
                  <c:v>0.52294589999999996</c:v>
                </c:pt>
                <c:pt idx="652">
                  <c:v>0.5474464</c:v>
                </c:pt>
                <c:pt idx="653">
                  <c:v>0.5125402</c:v>
                </c:pt>
                <c:pt idx="654">
                  <c:v>0.5254626</c:v>
                </c:pt>
                <c:pt idx="655">
                  <c:v>0.5175419</c:v>
                </c:pt>
                <c:pt idx="656">
                  <c:v>0.53347849999999997</c:v>
                </c:pt>
                <c:pt idx="657">
                  <c:v>0.54881610000000003</c:v>
                </c:pt>
                <c:pt idx="658">
                  <c:v>0.52453830000000001</c:v>
                </c:pt>
                <c:pt idx="659">
                  <c:v>0.52729420000000005</c:v>
                </c:pt>
                <c:pt idx="660">
                  <c:v>0.50224049999999998</c:v>
                </c:pt>
                <c:pt idx="661">
                  <c:v>0.51554999999999995</c:v>
                </c:pt>
                <c:pt idx="662">
                  <c:v>0.50283120000000003</c:v>
                </c:pt>
                <c:pt idx="663">
                  <c:v>0.50011099999999997</c:v>
                </c:pt>
                <c:pt idx="664">
                  <c:v>0.50406910000000005</c:v>
                </c:pt>
                <c:pt idx="665">
                  <c:v>0.49680590000000002</c:v>
                </c:pt>
                <c:pt idx="666">
                  <c:v>0.49325790000000003</c:v>
                </c:pt>
                <c:pt idx="667">
                  <c:v>0.50151129999999999</c:v>
                </c:pt>
                <c:pt idx="668">
                  <c:v>0.50887950000000004</c:v>
                </c:pt>
                <c:pt idx="669">
                  <c:v>0.52290110000000001</c:v>
                </c:pt>
                <c:pt idx="670">
                  <c:v>0.54125179999999995</c:v>
                </c:pt>
                <c:pt idx="671">
                  <c:v>0.54040069999999996</c:v>
                </c:pt>
                <c:pt idx="672">
                  <c:v>0.54292470000000004</c:v>
                </c:pt>
                <c:pt idx="673">
                  <c:v>0.51863369999999998</c:v>
                </c:pt>
                <c:pt idx="674">
                  <c:v>0.54512459999999996</c:v>
                </c:pt>
                <c:pt idx="675">
                  <c:v>0.54062030000000005</c:v>
                </c:pt>
                <c:pt idx="676">
                  <c:v>0.53808909999999999</c:v>
                </c:pt>
                <c:pt idx="677">
                  <c:v>0.53376330000000005</c:v>
                </c:pt>
                <c:pt idx="678">
                  <c:v>0.52810780000000002</c:v>
                </c:pt>
                <c:pt idx="679">
                  <c:v>0.5340859</c:v>
                </c:pt>
                <c:pt idx="680">
                  <c:v>0.53498829999999997</c:v>
                </c:pt>
                <c:pt idx="681">
                  <c:v>0.53444349999999996</c:v>
                </c:pt>
                <c:pt idx="682">
                  <c:v>0.55981130000000001</c:v>
                </c:pt>
                <c:pt idx="683">
                  <c:v>0.53693619999999997</c:v>
                </c:pt>
                <c:pt idx="684">
                  <c:v>0.54085240000000001</c:v>
                </c:pt>
                <c:pt idx="685">
                  <c:v>0.54066720000000001</c:v>
                </c:pt>
                <c:pt idx="686">
                  <c:v>0.53446470000000001</c:v>
                </c:pt>
                <c:pt idx="687">
                  <c:v>0.52906140000000001</c:v>
                </c:pt>
                <c:pt idx="688">
                  <c:v>0.51834230000000003</c:v>
                </c:pt>
                <c:pt idx="689">
                  <c:v>0.54033010000000004</c:v>
                </c:pt>
                <c:pt idx="690">
                  <c:v>0.55481210000000003</c:v>
                </c:pt>
                <c:pt idx="691">
                  <c:v>0.54843929999999996</c:v>
                </c:pt>
                <c:pt idx="692">
                  <c:v>0.55085720000000005</c:v>
                </c:pt>
                <c:pt idx="693">
                  <c:v>0.52506790000000003</c:v>
                </c:pt>
                <c:pt idx="694">
                  <c:v>0.51591419999999999</c:v>
                </c:pt>
                <c:pt idx="695">
                  <c:v>0.53866049999999999</c:v>
                </c:pt>
                <c:pt idx="696">
                  <c:v>0.52592000000000005</c:v>
                </c:pt>
                <c:pt idx="697">
                  <c:v>0.52475830000000001</c:v>
                </c:pt>
                <c:pt idx="698">
                  <c:v>0.52812990000000004</c:v>
                </c:pt>
                <c:pt idx="699">
                  <c:v>0.53043790000000002</c:v>
                </c:pt>
                <c:pt idx="700">
                  <c:v>0.54232130000000001</c:v>
                </c:pt>
                <c:pt idx="701">
                  <c:v>0.53352980000000005</c:v>
                </c:pt>
                <c:pt idx="702">
                  <c:v>0.51934259999999999</c:v>
                </c:pt>
                <c:pt idx="703">
                  <c:v>0.53771789999999997</c:v>
                </c:pt>
                <c:pt idx="704">
                  <c:v>0.54371320000000001</c:v>
                </c:pt>
                <c:pt idx="705">
                  <c:v>0.54614940000000001</c:v>
                </c:pt>
                <c:pt idx="706">
                  <c:v>0.56880609999999998</c:v>
                </c:pt>
                <c:pt idx="707">
                  <c:v>0.59165939999999995</c:v>
                </c:pt>
                <c:pt idx="708">
                  <c:v>0.56419940000000002</c:v>
                </c:pt>
                <c:pt idx="709">
                  <c:v>0.56701219999999997</c:v>
                </c:pt>
                <c:pt idx="710">
                  <c:v>0.55896840000000003</c:v>
                </c:pt>
                <c:pt idx="711">
                  <c:v>0.59385310000000002</c:v>
                </c:pt>
                <c:pt idx="712">
                  <c:v>0.5905608</c:v>
                </c:pt>
                <c:pt idx="713">
                  <c:v>0.57418610000000003</c:v>
                </c:pt>
                <c:pt idx="714">
                  <c:v>0.55932029999999999</c:v>
                </c:pt>
                <c:pt idx="715">
                  <c:v>0.53271869999999999</c:v>
                </c:pt>
                <c:pt idx="716">
                  <c:v>0.53684399999999999</c:v>
                </c:pt>
                <c:pt idx="717">
                  <c:v>0.54784739999999998</c:v>
                </c:pt>
                <c:pt idx="718">
                  <c:v>0.55278050000000001</c:v>
                </c:pt>
                <c:pt idx="719">
                  <c:v>0.54008560000000005</c:v>
                </c:pt>
                <c:pt idx="720">
                  <c:v>0.5519347</c:v>
                </c:pt>
                <c:pt idx="721">
                  <c:v>0.54194540000000002</c:v>
                </c:pt>
                <c:pt idx="722">
                  <c:v>0.51952279999999995</c:v>
                </c:pt>
                <c:pt idx="723">
                  <c:v>0.54630089999999998</c:v>
                </c:pt>
                <c:pt idx="724">
                  <c:v>0.52038720000000005</c:v>
                </c:pt>
                <c:pt idx="725">
                  <c:v>0.53859780000000002</c:v>
                </c:pt>
                <c:pt idx="726">
                  <c:v>0.55600340000000004</c:v>
                </c:pt>
                <c:pt idx="727">
                  <c:v>0.54947979999999996</c:v>
                </c:pt>
                <c:pt idx="728">
                  <c:v>0.52781109999999998</c:v>
                </c:pt>
                <c:pt idx="729">
                  <c:v>0.52442279999999997</c:v>
                </c:pt>
                <c:pt idx="730">
                  <c:v>0.51279560000000002</c:v>
                </c:pt>
                <c:pt idx="731">
                  <c:v>0.52655280000000004</c:v>
                </c:pt>
                <c:pt idx="732">
                  <c:v>0.54068249999999995</c:v>
                </c:pt>
                <c:pt idx="733">
                  <c:v>0.53971769999999997</c:v>
                </c:pt>
                <c:pt idx="734">
                  <c:v>0.54312660000000001</c:v>
                </c:pt>
                <c:pt idx="735">
                  <c:v>0.54387129999999995</c:v>
                </c:pt>
                <c:pt idx="736">
                  <c:v>0.55033359999999998</c:v>
                </c:pt>
                <c:pt idx="737">
                  <c:v>0.52807530000000003</c:v>
                </c:pt>
                <c:pt idx="738">
                  <c:v>0.54984279999999996</c:v>
                </c:pt>
                <c:pt idx="739">
                  <c:v>0.5424234</c:v>
                </c:pt>
                <c:pt idx="740">
                  <c:v>0.51870260000000001</c:v>
                </c:pt>
                <c:pt idx="741">
                  <c:v>0.51940260000000005</c:v>
                </c:pt>
                <c:pt idx="742">
                  <c:v>0.52546320000000002</c:v>
                </c:pt>
                <c:pt idx="743">
                  <c:v>0.53748830000000003</c:v>
                </c:pt>
                <c:pt idx="744">
                  <c:v>0.52727139999999995</c:v>
                </c:pt>
                <c:pt idx="745">
                  <c:v>0.49323420000000001</c:v>
                </c:pt>
                <c:pt idx="746">
                  <c:v>0.50714179999999998</c:v>
                </c:pt>
                <c:pt idx="747">
                  <c:v>0.52357390000000004</c:v>
                </c:pt>
                <c:pt idx="748">
                  <c:v>0.54425210000000002</c:v>
                </c:pt>
                <c:pt idx="749">
                  <c:v>0.54252549999999999</c:v>
                </c:pt>
                <c:pt idx="750">
                  <c:v>0.55294880000000002</c:v>
                </c:pt>
                <c:pt idx="751">
                  <c:v>0.53546289999999996</c:v>
                </c:pt>
                <c:pt idx="752">
                  <c:v>0.53640690000000002</c:v>
                </c:pt>
                <c:pt idx="753">
                  <c:v>0.56300570000000005</c:v>
                </c:pt>
                <c:pt idx="754">
                  <c:v>0.56568379999999996</c:v>
                </c:pt>
                <c:pt idx="755">
                  <c:v>0.55686460000000004</c:v>
                </c:pt>
                <c:pt idx="756">
                  <c:v>0.55286749999999996</c:v>
                </c:pt>
                <c:pt idx="757">
                  <c:v>0.53333019999999998</c:v>
                </c:pt>
                <c:pt idx="758">
                  <c:v>0.54517800000000005</c:v>
                </c:pt>
                <c:pt idx="759">
                  <c:v>0.55861099999999997</c:v>
                </c:pt>
                <c:pt idx="760">
                  <c:v>0.57789380000000001</c:v>
                </c:pt>
                <c:pt idx="761">
                  <c:v>0.58343610000000001</c:v>
                </c:pt>
                <c:pt idx="762">
                  <c:v>0.57477290000000003</c:v>
                </c:pt>
                <c:pt idx="763">
                  <c:v>0.53939499999999996</c:v>
                </c:pt>
                <c:pt idx="764">
                  <c:v>0.53733089999999994</c:v>
                </c:pt>
                <c:pt idx="765">
                  <c:v>0.54881210000000002</c:v>
                </c:pt>
                <c:pt idx="766">
                  <c:v>0.56639859999999997</c:v>
                </c:pt>
                <c:pt idx="767">
                  <c:v>0.54385799999999995</c:v>
                </c:pt>
                <c:pt idx="768">
                  <c:v>0.5498594</c:v>
                </c:pt>
                <c:pt idx="769">
                  <c:v>0.54865799999999998</c:v>
                </c:pt>
                <c:pt idx="770">
                  <c:v>0.55366099999999996</c:v>
                </c:pt>
                <c:pt idx="771">
                  <c:v>0.53554219999999997</c:v>
                </c:pt>
                <c:pt idx="772">
                  <c:v>0.53235460000000001</c:v>
                </c:pt>
                <c:pt idx="773">
                  <c:v>0.52579050000000005</c:v>
                </c:pt>
                <c:pt idx="774">
                  <c:v>0.52740120000000001</c:v>
                </c:pt>
                <c:pt idx="775">
                  <c:v>0.50656559999999995</c:v>
                </c:pt>
                <c:pt idx="776">
                  <c:v>0.51875289999999996</c:v>
                </c:pt>
                <c:pt idx="777">
                  <c:v>0.51509930000000004</c:v>
                </c:pt>
                <c:pt idx="778">
                  <c:v>0.52079410000000004</c:v>
                </c:pt>
                <c:pt idx="779">
                  <c:v>0.54076559999999996</c:v>
                </c:pt>
                <c:pt idx="780">
                  <c:v>0.55100939999999998</c:v>
                </c:pt>
                <c:pt idx="781">
                  <c:v>0.52441170000000004</c:v>
                </c:pt>
                <c:pt idx="782">
                  <c:v>0.5164514</c:v>
                </c:pt>
                <c:pt idx="783">
                  <c:v>0.506853</c:v>
                </c:pt>
                <c:pt idx="784">
                  <c:v>0.50855189999999995</c:v>
                </c:pt>
                <c:pt idx="785">
                  <c:v>0.52537560000000005</c:v>
                </c:pt>
                <c:pt idx="786">
                  <c:v>0.53794280000000005</c:v>
                </c:pt>
                <c:pt idx="787">
                  <c:v>0.55473640000000002</c:v>
                </c:pt>
                <c:pt idx="788">
                  <c:v>0.55088479999999995</c:v>
                </c:pt>
                <c:pt idx="789">
                  <c:v>0.53355609999999998</c:v>
                </c:pt>
                <c:pt idx="790">
                  <c:v>0.52416269999999998</c:v>
                </c:pt>
                <c:pt idx="791">
                  <c:v>0.527501</c:v>
                </c:pt>
                <c:pt idx="792">
                  <c:v>0.53671270000000004</c:v>
                </c:pt>
                <c:pt idx="793">
                  <c:v>0.53608330000000004</c:v>
                </c:pt>
                <c:pt idx="794">
                  <c:v>0.52909110000000004</c:v>
                </c:pt>
                <c:pt idx="795">
                  <c:v>0.52565479999999998</c:v>
                </c:pt>
                <c:pt idx="796">
                  <c:v>0.51605109999999998</c:v>
                </c:pt>
                <c:pt idx="797">
                  <c:v>0.51303299999999996</c:v>
                </c:pt>
                <c:pt idx="798">
                  <c:v>0.51891480000000001</c:v>
                </c:pt>
                <c:pt idx="799">
                  <c:v>0.53782169999999996</c:v>
                </c:pt>
                <c:pt idx="800">
                  <c:v>0.5160458</c:v>
                </c:pt>
                <c:pt idx="801">
                  <c:v>0.50287740000000003</c:v>
                </c:pt>
                <c:pt idx="802">
                  <c:v>0.51290329999999995</c:v>
                </c:pt>
                <c:pt idx="803">
                  <c:v>0.5199606</c:v>
                </c:pt>
                <c:pt idx="804">
                  <c:v>0.52282430000000002</c:v>
                </c:pt>
                <c:pt idx="805">
                  <c:v>0.52930869999999997</c:v>
                </c:pt>
                <c:pt idx="806">
                  <c:v>0.53974809999999995</c:v>
                </c:pt>
                <c:pt idx="807">
                  <c:v>0.5406533</c:v>
                </c:pt>
                <c:pt idx="808">
                  <c:v>0.53519939999999999</c:v>
                </c:pt>
                <c:pt idx="809">
                  <c:v>0.52458979999999999</c:v>
                </c:pt>
                <c:pt idx="810">
                  <c:v>0.53812130000000002</c:v>
                </c:pt>
                <c:pt idx="811">
                  <c:v>0.54816509999999996</c:v>
                </c:pt>
                <c:pt idx="812">
                  <c:v>0.57210649999999996</c:v>
                </c:pt>
                <c:pt idx="813">
                  <c:v>0.55279540000000005</c:v>
                </c:pt>
                <c:pt idx="814">
                  <c:v>0.54803539999999995</c:v>
                </c:pt>
                <c:pt idx="815">
                  <c:v>0.54712280000000002</c:v>
                </c:pt>
                <c:pt idx="816">
                  <c:v>0.5633939</c:v>
                </c:pt>
                <c:pt idx="817">
                  <c:v>0.55162290000000003</c:v>
                </c:pt>
                <c:pt idx="818">
                  <c:v>0.5589885</c:v>
                </c:pt>
                <c:pt idx="819">
                  <c:v>0.55919110000000005</c:v>
                </c:pt>
                <c:pt idx="820">
                  <c:v>0.56316109999999997</c:v>
                </c:pt>
                <c:pt idx="821">
                  <c:v>0.53876440000000003</c:v>
                </c:pt>
                <c:pt idx="822">
                  <c:v>0.52944159999999996</c:v>
                </c:pt>
                <c:pt idx="823">
                  <c:v>0.51653519999999997</c:v>
                </c:pt>
                <c:pt idx="824">
                  <c:v>0.52316560000000001</c:v>
                </c:pt>
                <c:pt idx="825">
                  <c:v>0.53939599999999999</c:v>
                </c:pt>
                <c:pt idx="826">
                  <c:v>0.54193860000000005</c:v>
                </c:pt>
                <c:pt idx="827">
                  <c:v>0.55299920000000002</c:v>
                </c:pt>
                <c:pt idx="828">
                  <c:v>0.55345560000000005</c:v>
                </c:pt>
                <c:pt idx="829">
                  <c:v>0.54530719999999999</c:v>
                </c:pt>
                <c:pt idx="830">
                  <c:v>0.52584889999999995</c:v>
                </c:pt>
                <c:pt idx="831">
                  <c:v>0.52659509999999998</c:v>
                </c:pt>
                <c:pt idx="832">
                  <c:v>0.53356859999999995</c:v>
                </c:pt>
                <c:pt idx="833">
                  <c:v>0.51958470000000001</c:v>
                </c:pt>
                <c:pt idx="834">
                  <c:v>0.51686699999999997</c:v>
                </c:pt>
                <c:pt idx="835">
                  <c:v>0.52442630000000001</c:v>
                </c:pt>
                <c:pt idx="836">
                  <c:v>0.54157129999999998</c:v>
                </c:pt>
                <c:pt idx="837">
                  <c:v>0.54252549999999999</c:v>
                </c:pt>
                <c:pt idx="838">
                  <c:v>0.55028509999999997</c:v>
                </c:pt>
                <c:pt idx="839">
                  <c:v>0.53934179999999998</c:v>
                </c:pt>
                <c:pt idx="840">
                  <c:v>0.52880649999999996</c:v>
                </c:pt>
                <c:pt idx="841">
                  <c:v>0.52478480000000005</c:v>
                </c:pt>
                <c:pt idx="842">
                  <c:v>0.53074489999999996</c:v>
                </c:pt>
                <c:pt idx="843">
                  <c:v>0.53842179999999995</c:v>
                </c:pt>
                <c:pt idx="844">
                  <c:v>0.53315559999999995</c:v>
                </c:pt>
                <c:pt idx="845">
                  <c:v>0.52996010000000005</c:v>
                </c:pt>
                <c:pt idx="846">
                  <c:v>0.53880709999999998</c:v>
                </c:pt>
                <c:pt idx="847">
                  <c:v>0.54589410000000005</c:v>
                </c:pt>
                <c:pt idx="848">
                  <c:v>0.54603409999999997</c:v>
                </c:pt>
                <c:pt idx="849">
                  <c:v>0.53917689999999996</c:v>
                </c:pt>
                <c:pt idx="850">
                  <c:v>0.55868720000000005</c:v>
                </c:pt>
                <c:pt idx="851">
                  <c:v>0.54713149999999999</c:v>
                </c:pt>
                <c:pt idx="852">
                  <c:v>0.57198890000000002</c:v>
                </c:pt>
                <c:pt idx="853">
                  <c:v>0.58595710000000001</c:v>
                </c:pt>
                <c:pt idx="854">
                  <c:v>0.59210810000000003</c:v>
                </c:pt>
                <c:pt idx="855">
                  <c:v>0.56852519999999995</c:v>
                </c:pt>
                <c:pt idx="856">
                  <c:v>0.56990640000000004</c:v>
                </c:pt>
                <c:pt idx="857">
                  <c:v>0.57251909999999995</c:v>
                </c:pt>
                <c:pt idx="858">
                  <c:v>0.58381320000000003</c:v>
                </c:pt>
                <c:pt idx="859">
                  <c:v>0.59342709999999999</c:v>
                </c:pt>
                <c:pt idx="860">
                  <c:v>0.5603844</c:v>
                </c:pt>
                <c:pt idx="861">
                  <c:v>0.56730860000000005</c:v>
                </c:pt>
                <c:pt idx="862">
                  <c:v>0.57664130000000002</c:v>
                </c:pt>
                <c:pt idx="863">
                  <c:v>0.57381870000000001</c:v>
                </c:pt>
                <c:pt idx="864">
                  <c:v>0.56758949999999997</c:v>
                </c:pt>
                <c:pt idx="865">
                  <c:v>0.55433580000000005</c:v>
                </c:pt>
                <c:pt idx="866">
                  <c:v>0.55764689999999995</c:v>
                </c:pt>
                <c:pt idx="867">
                  <c:v>0.56226100000000001</c:v>
                </c:pt>
                <c:pt idx="868">
                  <c:v>0.56329739999999995</c:v>
                </c:pt>
                <c:pt idx="869">
                  <c:v>0.55962619999999996</c:v>
                </c:pt>
                <c:pt idx="870">
                  <c:v>0.55060520000000002</c:v>
                </c:pt>
                <c:pt idx="871">
                  <c:v>0.54847900000000005</c:v>
                </c:pt>
                <c:pt idx="872">
                  <c:v>0.56818100000000005</c:v>
                </c:pt>
                <c:pt idx="873">
                  <c:v>0.57231869999999996</c:v>
                </c:pt>
                <c:pt idx="874">
                  <c:v>0.57587109999999997</c:v>
                </c:pt>
                <c:pt idx="875">
                  <c:v>0.54370019999999997</c:v>
                </c:pt>
                <c:pt idx="876">
                  <c:v>0.55584040000000001</c:v>
                </c:pt>
                <c:pt idx="877">
                  <c:v>0.57212019999999997</c:v>
                </c:pt>
                <c:pt idx="878">
                  <c:v>0.55083099999999996</c:v>
                </c:pt>
                <c:pt idx="879">
                  <c:v>0.53402439999999995</c:v>
                </c:pt>
                <c:pt idx="880">
                  <c:v>0.54342729999999995</c:v>
                </c:pt>
                <c:pt idx="881">
                  <c:v>0.54222490000000001</c:v>
                </c:pt>
                <c:pt idx="882">
                  <c:v>0.55449839999999995</c:v>
                </c:pt>
                <c:pt idx="883">
                  <c:v>0.56389400000000001</c:v>
                </c:pt>
                <c:pt idx="884">
                  <c:v>0.56655350000000004</c:v>
                </c:pt>
                <c:pt idx="885">
                  <c:v>0.58198130000000003</c:v>
                </c:pt>
                <c:pt idx="886">
                  <c:v>0.5826905</c:v>
                </c:pt>
                <c:pt idx="887">
                  <c:v>0.58767659999999999</c:v>
                </c:pt>
                <c:pt idx="888">
                  <c:v>0.55848629999999999</c:v>
                </c:pt>
                <c:pt idx="889">
                  <c:v>0.55849579999999999</c:v>
                </c:pt>
                <c:pt idx="890">
                  <c:v>0.5678048</c:v>
                </c:pt>
                <c:pt idx="891">
                  <c:v>0.55220849999999999</c:v>
                </c:pt>
                <c:pt idx="892">
                  <c:v>0.55127320000000002</c:v>
                </c:pt>
                <c:pt idx="893">
                  <c:v>0.57293019999999995</c:v>
                </c:pt>
                <c:pt idx="894">
                  <c:v>0.56184290000000003</c:v>
                </c:pt>
                <c:pt idx="895">
                  <c:v>0.56216270000000002</c:v>
                </c:pt>
                <c:pt idx="896">
                  <c:v>0.56838750000000005</c:v>
                </c:pt>
                <c:pt idx="897">
                  <c:v>0.5748067</c:v>
                </c:pt>
                <c:pt idx="898">
                  <c:v>0.56284820000000002</c:v>
                </c:pt>
                <c:pt idx="899">
                  <c:v>0.55300859999999996</c:v>
                </c:pt>
                <c:pt idx="900">
                  <c:v>0.56180560000000002</c:v>
                </c:pt>
                <c:pt idx="901">
                  <c:v>0.56148949999999997</c:v>
                </c:pt>
                <c:pt idx="902">
                  <c:v>0.55834450000000002</c:v>
                </c:pt>
                <c:pt idx="903">
                  <c:v>0.56816540000000004</c:v>
                </c:pt>
                <c:pt idx="904">
                  <c:v>0.57279679999999999</c:v>
                </c:pt>
                <c:pt idx="905">
                  <c:v>0.56688899999999998</c:v>
                </c:pt>
                <c:pt idx="906">
                  <c:v>0.56334079999999997</c:v>
                </c:pt>
                <c:pt idx="907">
                  <c:v>0.56848869999999996</c:v>
                </c:pt>
                <c:pt idx="908">
                  <c:v>0.58469260000000001</c:v>
                </c:pt>
                <c:pt idx="909">
                  <c:v>0.58472250000000003</c:v>
                </c:pt>
                <c:pt idx="910">
                  <c:v>0.59217520000000001</c:v>
                </c:pt>
                <c:pt idx="911">
                  <c:v>0.58351370000000002</c:v>
                </c:pt>
                <c:pt idx="912">
                  <c:v>0.58299909999999999</c:v>
                </c:pt>
                <c:pt idx="913">
                  <c:v>0.58516389999999996</c:v>
                </c:pt>
                <c:pt idx="914">
                  <c:v>0.58774669999999996</c:v>
                </c:pt>
                <c:pt idx="915">
                  <c:v>0.58040340000000001</c:v>
                </c:pt>
                <c:pt idx="916">
                  <c:v>0.58778640000000004</c:v>
                </c:pt>
                <c:pt idx="917">
                  <c:v>0.58171090000000003</c:v>
                </c:pt>
                <c:pt idx="918">
                  <c:v>0.58882979999999996</c:v>
                </c:pt>
                <c:pt idx="919">
                  <c:v>0.60247410000000001</c:v>
                </c:pt>
                <c:pt idx="920">
                  <c:v>0.58524790000000004</c:v>
                </c:pt>
                <c:pt idx="921">
                  <c:v>0.56735219999999997</c:v>
                </c:pt>
                <c:pt idx="922">
                  <c:v>0.5817021</c:v>
                </c:pt>
                <c:pt idx="923">
                  <c:v>0.58291990000000005</c:v>
                </c:pt>
                <c:pt idx="924">
                  <c:v>0.57887120000000003</c:v>
                </c:pt>
                <c:pt idx="925">
                  <c:v>0.57644859999999998</c:v>
                </c:pt>
                <c:pt idx="926">
                  <c:v>0.57656490000000005</c:v>
                </c:pt>
                <c:pt idx="927">
                  <c:v>0.58537669999999997</c:v>
                </c:pt>
                <c:pt idx="928">
                  <c:v>0.57681179999999999</c:v>
                </c:pt>
                <c:pt idx="929">
                  <c:v>0.59036730000000004</c:v>
                </c:pt>
                <c:pt idx="930">
                  <c:v>0.57047360000000003</c:v>
                </c:pt>
                <c:pt idx="931">
                  <c:v>0.59715309999999999</c:v>
                </c:pt>
                <c:pt idx="932">
                  <c:v>0.59235680000000002</c:v>
                </c:pt>
                <c:pt idx="933">
                  <c:v>0.57950069999999998</c:v>
                </c:pt>
                <c:pt idx="934">
                  <c:v>0.58625329999999998</c:v>
                </c:pt>
                <c:pt idx="935">
                  <c:v>0.59763089999999996</c:v>
                </c:pt>
                <c:pt idx="936">
                  <c:v>0.60410260000000005</c:v>
                </c:pt>
                <c:pt idx="937">
                  <c:v>0.60189689999999996</c:v>
                </c:pt>
                <c:pt idx="938">
                  <c:v>0.58826800000000001</c:v>
                </c:pt>
                <c:pt idx="939">
                  <c:v>0.58760990000000002</c:v>
                </c:pt>
                <c:pt idx="940">
                  <c:v>0.57465770000000005</c:v>
                </c:pt>
                <c:pt idx="941">
                  <c:v>0.56937800000000005</c:v>
                </c:pt>
                <c:pt idx="942">
                  <c:v>0.55555399999999999</c:v>
                </c:pt>
                <c:pt idx="943">
                  <c:v>0.55192980000000003</c:v>
                </c:pt>
                <c:pt idx="944">
                  <c:v>0.57150610000000002</c:v>
                </c:pt>
                <c:pt idx="945">
                  <c:v>0.57319690000000001</c:v>
                </c:pt>
                <c:pt idx="946">
                  <c:v>0.5667527</c:v>
                </c:pt>
                <c:pt idx="947">
                  <c:v>0.57094909999999999</c:v>
                </c:pt>
                <c:pt idx="948">
                  <c:v>0.56653620000000005</c:v>
                </c:pt>
                <c:pt idx="949">
                  <c:v>0.56240780000000001</c:v>
                </c:pt>
                <c:pt idx="950">
                  <c:v>0.55552190000000001</c:v>
                </c:pt>
                <c:pt idx="951">
                  <c:v>0.56426480000000001</c:v>
                </c:pt>
                <c:pt idx="952">
                  <c:v>0.57594199999999995</c:v>
                </c:pt>
                <c:pt idx="953">
                  <c:v>0.58257669999999995</c:v>
                </c:pt>
                <c:pt idx="954">
                  <c:v>0.57894619999999997</c:v>
                </c:pt>
                <c:pt idx="955">
                  <c:v>0.59512589999999999</c:v>
                </c:pt>
                <c:pt idx="956">
                  <c:v>0.58908729999999998</c:v>
                </c:pt>
                <c:pt idx="957">
                  <c:v>0.60568449999999996</c:v>
                </c:pt>
                <c:pt idx="958">
                  <c:v>0.61279189999999994</c:v>
                </c:pt>
                <c:pt idx="959">
                  <c:v>0.61441509999999999</c:v>
                </c:pt>
                <c:pt idx="960">
                  <c:v>0.58983339999999995</c:v>
                </c:pt>
                <c:pt idx="961">
                  <c:v>0.57610340000000004</c:v>
                </c:pt>
                <c:pt idx="962">
                  <c:v>0.58643310000000004</c:v>
                </c:pt>
                <c:pt idx="963">
                  <c:v>0.58370659999999996</c:v>
                </c:pt>
                <c:pt idx="964">
                  <c:v>0.56068359999999995</c:v>
                </c:pt>
                <c:pt idx="965">
                  <c:v>0.57045990000000002</c:v>
                </c:pt>
                <c:pt idx="966">
                  <c:v>0.59036750000000005</c:v>
                </c:pt>
                <c:pt idx="967">
                  <c:v>0.5858139</c:v>
                </c:pt>
                <c:pt idx="968">
                  <c:v>0.5871866</c:v>
                </c:pt>
                <c:pt idx="969">
                  <c:v>0.60211190000000003</c:v>
                </c:pt>
                <c:pt idx="970">
                  <c:v>0.59624089999999996</c:v>
                </c:pt>
                <c:pt idx="971">
                  <c:v>0.60001669999999996</c:v>
                </c:pt>
                <c:pt idx="972">
                  <c:v>0.58494049999999997</c:v>
                </c:pt>
                <c:pt idx="973">
                  <c:v>0.57907969999999998</c:v>
                </c:pt>
                <c:pt idx="974">
                  <c:v>0.58740340000000002</c:v>
                </c:pt>
                <c:pt idx="975">
                  <c:v>0.59408139999999998</c:v>
                </c:pt>
                <c:pt idx="976">
                  <c:v>0.58623610000000004</c:v>
                </c:pt>
                <c:pt idx="977">
                  <c:v>0.59637839999999998</c:v>
                </c:pt>
                <c:pt idx="978">
                  <c:v>0.59315010000000001</c:v>
                </c:pt>
                <c:pt idx="979">
                  <c:v>0.58939430000000004</c:v>
                </c:pt>
                <c:pt idx="980">
                  <c:v>0.58463659999999995</c:v>
                </c:pt>
                <c:pt idx="981">
                  <c:v>0.59266350000000001</c:v>
                </c:pt>
                <c:pt idx="982">
                  <c:v>0.58012529999999995</c:v>
                </c:pt>
                <c:pt idx="983">
                  <c:v>0.58893450000000003</c:v>
                </c:pt>
                <c:pt idx="984">
                  <c:v>0.60103790000000001</c:v>
                </c:pt>
                <c:pt idx="985">
                  <c:v>0.59226060000000003</c:v>
                </c:pt>
                <c:pt idx="986">
                  <c:v>0.60101210000000005</c:v>
                </c:pt>
                <c:pt idx="987">
                  <c:v>0.59991269999999997</c:v>
                </c:pt>
                <c:pt idx="988">
                  <c:v>0.59617929999999997</c:v>
                </c:pt>
                <c:pt idx="989">
                  <c:v>0.59189429999999998</c:v>
                </c:pt>
                <c:pt idx="990">
                  <c:v>0.60133550000000002</c:v>
                </c:pt>
                <c:pt idx="991">
                  <c:v>0.62735560000000001</c:v>
                </c:pt>
                <c:pt idx="992">
                  <c:v>0.62390520000000005</c:v>
                </c:pt>
                <c:pt idx="993">
                  <c:v>0.60215379999999996</c:v>
                </c:pt>
                <c:pt idx="994">
                  <c:v>0.60505600000000004</c:v>
                </c:pt>
                <c:pt idx="995">
                  <c:v>0.60945850000000001</c:v>
                </c:pt>
                <c:pt idx="996">
                  <c:v>0.62847660000000005</c:v>
                </c:pt>
                <c:pt idx="997">
                  <c:v>0.62993809999999995</c:v>
                </c:pt>
                <c:pt idx="998">
                  <c:v>0.61788140000000003</c:v>
                </c:pt>
                <c:pt idx="999">
                  <c:v>0.63255879999999998</c:v>
                </c:pt>
                <c:pt idx="1000">
                  <c:v>0.63335470000000005</c:v>
                </c:pt>
                <c:pt idx="1001">
                  <c:v>0.62248769999999998</c:v>
                </c:pt>
                <c:pt idx="1002">
                  <c:v>0.62943090000000002</c:v>
                </c:pt>
                <c:pt idx="1003">
                  <c:v>0.60056549999999997</c:v>
                </c:pt>
                <c:pt idx="1004">
                  <c:v>0.61484110000000003</c:v>
                </c:pt>
                <c:pt idx="1005">
                  <c:v>0.59558080000000002</c:v>
                </c:pt>
                <c:pt idx="1006">
                  <c:v>0.64242759999999999</c:v>
                </c:pt>
                <c:pt idx="1007">
                  <c:v>0.64083469999999998</c:v>
                </c:pt>
                <c:pt idx="1008">
                  <c:v>0.63774410000000004</c:v>
                </c:pt>
                <c:pt idx="1009">
                  <c:v>0.61420180000000002</c:v>
                </c:pt>
                <c:pt idx="1010">
                  <c:v>0.60125209999999996</c:v>
                </c:pt>
                <c:pt idx="1011">
                  <c:v>0.60904400000000003</c:v>
                </c:pt>
                <c:pt idx="1012">
                  <c:v>0.60257340000000004</c:v>
                </c:pt>
                <c:pt idx="1013">
                  <c:v>0.59562590000000004</c:v>
                </c:pt>
                <c:pt idx="1014">
                  <c:v>0.60433669999999995</c:v>
                </c:pt>
                <c:pt idx="1015">
                  <c:v>0.63175760000000003</c:v>
                </c:pt>
                <c:pt idx="1016">
                  <c:v>0.63789859999999998</c:v>
                </c:pt>
                <c:pt idx="1017">
                  <c:v>0.61443899999999996</c:v>
                </c:pt>
                <c:pt idx="1018">
                  <c:v>0.62382490000000002</c:v>
                </c:pt>
                <c:pt idx="1019">
                  <c:v>0.61694930000000003</c:v>
                </c:pt>
                <c:pt idx="1020">
                  <c:v>0.60562729999999998</c:v>
                </c:pt>
                <c:pt idx="1021">
                  <c:v>0.61010969999999998</c:v>
                </c:pt>
                <c:pt idx="1022">
                  <c:v>0.60106510000000002</c:v>
                </c:pt>
                <c:pt idx="1023">
                  <c:v>0.594391</c:v>
                </c:pt>
                <c:pt idx="1024">
                  <c:v>0.60585509999999998</c:v>
                </c:pt>
                <c:pt idx="1025">
                  <c:v>0.60963449999999997</c:v>
                </c:pt>
                <c:pt idx="1026">
                  <c:v>0.61439339999999998</c:v>
                </c:pt>
                <c:pt idx="1027">
                  <c:v>0.60857030000000001</c:v>
                </c:pt>
                <c:pt idx="1028">
                  <c:v>0.59905609999999998</c:v>
                </c:pt>
                <c:pt idx="1029">
                  <c:v>0.59581810000000002</c:v>
                </c:pt>
                <c:pt idx="1030">
                  <c:v>0.59371050000000003</c:v>
                </c:pt>
                <c:pt idx="1031">
                  <c:v>0.59353319999999998</c:v>
                </c:pt>
                <c:pt idx="1032">
                  <c:v>0.60316289999999995</c:v>
                </c:pt>
                <c:pt idx="1033">
                  <c:v>0.60673849999999996</c:v>
                </c:pt>
                <c:pt idx="1034">
                  <c:v>0.59763029999999995</c:v>
                </c:pt>
                <c:pt idx="1035">
                  <c:v>0.59158370000000005</c:v>
                </c:pt>
                <c:pt idx="1036">
                  <c:v>0.58595070000000005</c:v>
                </c:pt>
                <c:pt idx="1037">
                  <c:v>0.58561920000000001</c:v>
                </c:pt>
                <c:pt idx="1038">
                  <c:v>0.59313090000000002</c:v>
                </c:pt>
                <c:pt idx="1039">
                  <c:v>0.58439240000000003</c:v>
                </c:pt>
                <c:pt idx="1040">
                  <c:v>0.60082820000000003</c:v>
                </c:pt>
                <c:pt idx="1041">
                  <c:v>0.59706490000000001</c:v>
                </c:pt>
                <c:pt idx="1042">
                  <c:v>0.61316199999999998</c:v>
                </c:pt>
                <c:pt idx="1043">
                  <c:v>0.5945648</c:v>
                </c:pt>
                <c:pt idx="1044">
                  <c:v>0.58546370000000003</c:v>
                </c:pt>
                <c:pt idx="1045">
                  <c:v>0.60504179999999996</c:v>
                </c:pt>
                <c:pt idx="1046">
                  <c:v>0.60496870000000003</c:v>
                </c:pt>
                <c:pt idx="1047">
                  <c:v>0.58550809999999998</c:v>
                </c:pt>
                <c:pt idx="1048">
                  <c:v>0.57512620000000003</c:v>
                </c:pt>
                <c:pt idx="1049">
                  <c:v>0.58512609999999998</c:v>
                </c:pt>
                <c:pt idx="1050">
                  <c:v>0.57717220000000002</c:v>
                </c:pt>
                <c:pt idx="1051">
                  <c:v>0.56232599999999999</c:v>
                </c:pt>
                <c:pt idx="1052">
                  <c:v>0.59625119999999998</c:v>
                </c:pt>
                <c:pt idx="1053">
                  <c:v>0.59753820000000002</c:v>
                </c:pt>
                <c:pt idx="1054">
                  <c:v>0.60389300000000001</c:v>
                </c:pt>
                <c:pt idx="1055">
                  <c:v>0.59587999999999997</c:v>
                </c:pt>
                <c:pt idx="1056">
                  <c:v>0.6004292</c:v>
                </c:pt>
                <c:pt idx="1057">
                  <c:v>0.5892501</c:v>
                </c:pt>
                <c:pt idx="1058">
                  <c:v>0.57960259999999997</c:v>
                </c:pt>
                <c:pt idx="1059">
                  <c:v>0.57915970000000006</c:v>
                </c:pt>
                <c:pt idx="1060">
                  <c:v>0.59000249999999999</c:v>
                </c:pt>
                <c:pt idx="1061">
                  <c:v>0.5878118</c:v>
                </c:pt>
                <c:pt idx="1062">
                  <c:v>0.59551529999999997</c:v>
                </c:pt>
                <c:pt idx="1063">
                  <c:v>0.5862058</c:v>
                </c:pt>
                <c:pt idx="1064">
                  <c:v>0.58995940000000002</c:v>
                </c:pt>
                <c:pt idx="1065">
                  <c:v>0.59781139999999999</c:v>
                </c:pt>
                <c:pt idx="1066">
                  <c:v>0.55303279999999999</c:v>
                </c:pt>
                <c:pt idx="1067">
                  <c:v>0.57946799999999998</c:v>
                </c:pt>
                <c:pt idx="1068">
                  <c:v>0.59095379999999997</c:v>
                </c:pt>
                <c:pt idx="1069">
                  <c:v>0.58064990000000005</c:v>
                </c:pt>
                <c:pt idx="1070">
                  <c:v>0.58706290000000005</c:v>
                </c:pt>
                <c:pt idx="1071">
                  <c:v>0.58402270000000001</c:v>
                </c:pt>
                <c:pt idx="1072">
                  <c:v>0.57747769999999998</c:v>
                </c:pt>
                <c:pt idx="1073">
                  <c:v>0.58482469999999998</c:v>
                </c:pt>
                <c:pt idx="1074">
                  <c:v>0.58699800000000002</c:v>
                </c:pt>
                <c:pt idx="1075">
                  <c:v>0.59955749999999997</c:v>
                </c:pt>
                <c:pt idx="1076">
                  <c:v>0.60162079999999996</c:v>
                </c:pt>
                <c:pt idx="1077">
                  <c:v>0.58598459999999997</c:v>
                </c:pt>
                <c:pt idx="1078">
                  <c:v>0.58795030000000004</c:v>
                </c:pt>
                <c:pt idx="1079">
                  <c:v>0.5923908</c:v>
                </c:pt>
                <c:pt idx="1080">
                  <c:v>0.5933908</c:v>
                </c:pt>
                <c:pt idx="1081">
                  <c:v>0.59429240000000005</c:v>
                </c:pt>
                <c:pt idx="1082">
                  <c:v>0.59424390000000005</c:v>
                </c:pt>
                <c:pt idx="1083">
                  <c:v>0.58095319999999995</c:v>
                </c:pt>
                <c:pt idx="1084">
                  <c:v>0.60344779999999998</c:v>
                </c:pt>
                <c:pt idx="1085">
                  <c:v>0.57708009999999998</c:v>
                </c:pt>
                <c:pt idx="1086">
                  <c:v>0.59428060000000005</c:v>
                </c:pt>
                <c:pt idx="1087">
                  <c:v>0.59830669999999997</c:v>
                </c:pt>
                <c:pt idx="1088">
                  <c:v>0.59520229999999996</c:v>
                </c:pt>
                <c:pt idx="1089">
                  <c:v>0.58422050000000003</c:v>
                </c:pt>
                <c:pt idx="1090">
                  <c:v>0.59032600000000002</c:v>
                </c:pt>
                <c:pt idx="1091">
                  <c:v>0.57811360000000001</c:v>
                </c:pt>
                <c:pt idx="1092">
                  <c:v>0.58005399999999996</c:v>
                </c:pt>
                <c:pt idx="1093">
                  <c:v>0.58922160000000001</c:v>
                </c:pt>
                <c:pt idx="1094">
                  <c:v>0.58988989999999997</c:v>
                </c:pt>
                <c:pt idx="1095">
                  <c:v>0.58868279999999995</c:v>
                </c:pt>
                <c:pt idx="1096">
                  <c:v>0.59617880000000001</c:v>
                </c:pt>
                <c:pt idx="1097">
                  <c:v>0.59328559999999997</c:v>
                </c:pt>
                <c:pt idx="1098">
                  <c:v>0.59379789999999999</c:v>
                </c:pt>
                <c:pt idx="1099">
                  <c:v>0.60283980000000004</c:v>
                </c:pt>
                <c:pt idx="1100">
                  <c:v>0.58248949999999999</c:v>
                </c:pt>
                <c:pt idx="1101">
                  <c:v>0.59158480000000002</c:v>
                </c:pt>
                <c:pt idx="1102">
                  <c:v>0.5792389</c:v>
                </c:pt>
                <c:pt idx="1103">
                  <c:v>0.58163379999999998</c:v>
                </c:pt>
                <c:pt idx="1104">
                  <c:v>0.56474709999999995</c:v>
                </c:pt>
                <c:pt idx="1105">
                  <c:v>0.56525959999999997</c:v>
                </c:pt>
                <c:pt idx="1106">
                  <c:v>0.58051200000000003</c:v>
                </c:pt>
                <c:pt idx="1107">
                  <c:v>0.56855730000000004</c:v>
                </c:pt>
                <c:pt idx="1108">
                  <c:v>0.57803020000000005</c:v>
                </c:pt>
                <c:pt idx="1109">
                  <c:v>0.58639509999999995</c:v>
                </c:pt>
                <c:pt idx="1110">
                  <c:v>0.57789789999999996</c:v>
                </c:pt>
                <c:pt idx="1111">
                  <c:v>0.58551759999999997</c:v>
                </c:pt>
                <c:pt idx="1112">
                  <c:v>0.59613150000000004</c:v>
                </c:pt>
                <c:pt idx="1113">
                  <c:v>0.59022529999999995</c:v>
                </c:pt>
                <c:pt idx="1114">
                  <c:v>0.58861459999999999</c:v>
                </c:pt>
                <c:pt idx="1115">
                  <c:v>0.59235199999999999</c:v>
                </c:pt>
                <c:pt idx="1116">
                  <c:v>0.60252150000000004</c:v>
                </c:pt>
                <c:pt idx="1117">
                  <c:v>0.58444529999999995</c:v>
                </c:pt>
                <c:pt idx="1118">
                  <c:v>0.5889122</c:v>
                </c:pt>
                <c:pt idx="1119">
                  <c:v>0.58554450000000002</c:v>
                </c:pt>
                <c:pt idx="1120">
                  <c:v>0.58361909999999995</c:v>
                </c:pt>
                <c:pt idx="1121">
                  <c:v>0.60353290000000004</c:v>
                </c:pt>
                <c:pt idx="1122">
                  <c:v>0.60475999999999996</c:v>
                </c:pt>
                <c:pt idx="1123">
                  <c:v>0.61161670000000001</c:v>
                </c:pt>
                <c:pt idx="1124">
                  <c:v>0.61335249999999997</c:v>
                </c:pt>
                <c:pt idx="1125">
                  <c:v>0.64282729999999999</c:v>
                </c:pt>
                <c:pt idx="1126">
                  <c:v>0.64423819999999998</c:v>
                </c:pt>
                <c:pt idx="1127">
                  <c:v>0.63695449999999998</c:v>
                </c:pt>
                <c:pt idx="1128">
                  <c:v>0.61219809999999997</c:v>
                </c:pt>
                <c:pt idx="1129">
                  <c:v>0.62773500000000004</c:v>
                </c:pt>
                <c:pt idx="1130">
                  <c:v>0.61266969999999998</c:v>
                </c:pt>
                <c:pt idx="1131">
                  <c:v>0.61746219999999996</c:v>
                </c:pt>
                <c:pt idx="1132">
                  <c:v>0.60091919999999999</c:v>
                </c:pt>
                <c:pt idx="1133">
                  <c:v>0.60079110000000002</c:v>
                </c:pt>
                <c:pt idx="1134">
                  <c:v>0.61530249999999997</c:v>
                </c:pt>
                <c:pt idx="1135">
                  <c:v>0.60848000000000002</c:v>
                </c:pt>
                <c:pt idx="1136">
                  <c:v>0.62041670000000004</c:v>
                </c:pt>
                <c:pt idx="1137">
                  <c:v>0.6051858</c:v>
                </c:pt>
                <c:pt idx="1138">
                  <c:v>0.58926100000000003</c:v>
                </c:pt>
                <c:pt idx="1139">
                  <c:v>0.58410269999999997</c:v>
                </c:pt>
                <c:pt idx="1140">
                  <c:v>0.60139690000000001</c:v>
                </c:pt>
                <c:pt idx="1141">
                  <c:v>0.60217609999999999</c:v>
                </c:pt>
                <c:pt idx="1142">
                  <c:v>0.61895259999999996</c:v>
                </c:pt>
                <c:pt idx="1143">
                  <c:v>0.60588299999999995</c:v>
                </c:pt>
                <c:pt idx="1144">
                  <c:v>0.60216939999999997</c:v>
                </c:pt>
                <c:pt idx="1145">
                  <c:v>0.61157830000000002</c:v>
                </c:pt>
                <c:pt idx="1146">
                  <c:v>0.60975500000000005</c:v>
                </c:pt>
                <c:pt idx="1147">
                  <c:v>0.61920640000000005</c:v>
                </c:pt>
                <c:pt idx="1148">
                  <c:v>0.60485639999999996</c:v>
                </c:pt>
                <c:pt idx="1149">
                  <c:v>0.61500200000000005</c:v>
                </c:pt>
                <c:pt idx="1150">
                  <c:v>0.59587469999999998</c:v>
                </c:pt>
                <c:pt idx="1151">
                  <c:v>0.60299610000000003</c:v>
                </c:pt>
                <c:pt idx="1152">
                  <c:v>0.59123510000000001</c:v>
                </c:pt>
                <c:pt idx="1153">
                  <c:v>0.59804570000000001</c:v>
                </c:pt>
                <c:pt idx="1154">
                  <c:v>0.6142976</c:v>
                </c:pt>
                <c:pt idx="1155">
                  <c:v>0.62192060000000005</c:v>
                </c:pt>
                <c:pt idx="1156">
                  <c:v>0.60198890000000005</c:v>
                </c:pt>
                <c:pt idx="1157">
                  <c:v>0.6103499</c:v>
                </c:pt>
                <c:pt idx="1158">
                  <c:v>0.61625739999999996</c:v>
                </c:pt>
                <c:pt idx="1159">
                  <c:v>0.62948999999999999</c:v>
                </c:pt>
                <c:pt idx="1160">
                  <c:v>0.6166336</c:v>
                </c:pt>
                <c:pt idx="1161">
                  <c:v>0.60439200000000004</c:v>
                </c:pt>
                <c:pt idx="1162">
                  <c:v>0.61641829999999997</c:v>
                </c:pt>
                <c:pt idx="1163">
                  <c:v>0.62491989999999997</c:v>
                </c:pt>
                <c:pt idx="1164">
                  <c:v>0.62181600000000004</c:v>
                </c:pt>
                <c:pt idx="1165">
                  <c:v>0.62199649999999995</c:v>
                </c:pt>
                <c:pt idx="1166">
                  <c:v>0.61884139999999999</c:v>
                </c:pt>
                <c:pt idx="1167">
                  <c:v>0.60613470000000003</c:v>
                </c:pt>
                <c:pt idx="1168">
                  <c:v>0.59797809999999996</c:v>
                </c:pt>
                <c:pt idx="1169">
                  <c:v>0.62549529999999998</c:v>
                </c:pt>
                <c:pt idx="1170">
                  <c:v>0.61705330000000003</c:v>
                </c:pt>
                <c:pt idx="1171">
                  <c:v>0.60794879999999996</c:v>
                </c:pt>
                <c:pt idx="1172">
                  <c:v>0.61707279999999998</c:v>
                </c:pt>
                <c:pt idx="1173">
                  <c:v>0.62412909999999999</c:v>
                </c:pt>
                <c:pt idx="1174">
                  <c:v>0.62726729999999997</c:v>
                </c:pt>
                <c:pt idx="1175">
                  <c:v>0.62144790000000005</c:v>
                </c:pt>
                <c:pt idx="1176">
                  <c:v>0.59914020000000001</c:v>
                </c:pt>
                <c:pt idx="1177">
                  <c:v>0.57397410000000004</c:v>
                </c:pt>
                <c:pt idx="1178">
                  <c:v>0.60789380000000004</c:v>
                </c:pt>
                <c:pt idx="1179">
                  <c:v>0.60410719999999996</c:v>
                </c:pt>
                <c:pt idx="1180">
                  <c:v>0.58952329999999997</c:v>
                </c:pt>
                <c:pt idx="1181">
                  <c:v>0.60001280000000001</c:v>
                </c:pt>
                <c:pt idx="1182">
                  <c:v>0.58503689999999997</c:v>
                </c:pt>
                <c:pt idx="1183">
                  <c:v>0.58196539999999997</c:v>
                </c:pt>
                <c:pt idx="1184">
                  <c:v>0.56997410000000004</c:v>
                </c:pt>
                <c:pt idx="1185">
                  <c:v>0.5860438</c:v>
                </c:pt>
                <c:pt idx="1186">
                  <c:v>0.57935709999999996</c:v>
                </c:pt>
                <c:pt idx="1187">
                  <c:v>0.58299029999999996</c:v>
                </c:pt>
                <c:pt idx="1188">
                  <c:v>0.58295090000000005</c:v>
                </c:pt>
                <c:pt idx="1189">
                  <c:v>0.58225720000000003</c:v>
                </c:pt>
                <c:pt idx="1190">
                  <c:v>0.58587120000000004</c:v>
                </c:pt>
                <c:pt idx="1191">
                  <c:v>0.59199650000000004</c:v>
                </c:pt>
                <c:pt idx="1192">
                  <c:v>0.58779000000000003</c:v>
                </c:pt>
                <c:pt idx="1193">
                  <c:v>0.57563549999999997</c:v>
                </c:pt>
                <c:pt idx="1194">
                  <c:v>0.58477990000000002</c:v>
                </c:pt>
                <c:pt idx="1195">
                  <c:v>0.58184959999999997</c:v>
                </c:pt>
                <c:pt idx="1196">
                  <c:v>0.60448740000000001</c:v>
                </c:pt>
                <c:pt idx="1197">
                  <c:v>0.62148930000000002</c:v>
                </c:pt>
                <c:pt idx="1198">
                  <c:v>0.60068089999999996</c:v>
                </c:pt>
                <c:pt idx="1199">
                  <c:v>0.5989466</c:v>
                </c:pt>
                <c:pt idx="1200">
                  <c:v>0.60772210000000004</c:v>
                </c:pt>
                <c:pt idx="1201">
                  <c:v>0.60249140000000001</c:v>
                </c:pt>
                <c:pt idx="1202">
                  <c:v>0.61122929999999998</c:v>
                </c:pt>
                <c:pt idx="1203">
                  <c:v>0.595391</c:v>
                </c:pt>
                <c:pt idx="1204">
                  <c:v>0.59261770000000003</c:v>
                </c:pt>
                <c:pt idx="1205">
                  <c:v>0.59975860000000003</c:v>
                </c:pt>
                <c:pt idx="1206">
                  <c:v>0.61864920000000001</c:v>
                </c:pt>
                <c:pt idx="1207">
                  <c:v>0.61223309999999997</c:v>
                </c:pt>
                <c:pt idx="1208">
                  <c:v>0.61250879999999996</c:v>
                </c:pt>
                <c:pt idx="1209">
                  <c:v>0.59959519999999999</c:v>
                </c:pt>
                <c:pt idx="1210">
                  <c:v>0.59657979999999999</c:v>
                </c:pt>
                <c:pt idx="1211">
                  <c:v>0.60081260000000003</c:v>
                </c:pt>
                <c:pt idx="1212">
                  <c:v>0.61771019999999999</c:v>
                </c:pt>
                <c:pt idx="1213">
                  <c:v>0.62487689999999996</c:v>
                </c:pt>
                <c:pt idx="1214">
                  <c:v>0.60319230000000001</c:v>
                </c:pt>
                <c:pt idx="1215">
                  <c:v>0.6116779</c:v>
                </c:pt>
                <c:pt idx="1216">
                  <c:v>0.62179260000000003</c:v>
                </c:pt>
                <c:pt idx="1217">
                  <c:v>0.60370800000000002</c:v>
                </c:pt>
                <c:pt idx="1218">
                  <c:v>0.59494100000000005</c:v>
                </c:pt>
                <c:pt idx="1219">
                  <c:v>0.59264349999999999</c:v>
                </c:pt>
                <c:pt idx="1220">
                  <c:v>0.57406020000000002</c:v>
                </c:pt>
                <c:pt idx="1221">
                  <c:v>0.59355400000000003</c:v>
                </c:pt>
                <c:pt idx="1222">
                  <c:v>0.60242839999999998</c:v>
                </c:pt>
                <c:pt idx="1223">
                  <c:v>0.59000180000000002</c:v>
                </c:pt>
                <c:pt idx="1224">
                  <c:v>0.58175399999999999</c:v>
                </c:pt>
                <c:pt idx="1225">
                  <c:v>0.57989100000000005</c:v>
                </c:pt>
                <c:pt idx="1226">
                  <c:v>0.55864919999999996</c:v>
                </c:pt>
                <c:pt idx="1227">
                  <c:v>0.56199359999999998</c:v>
                </c:pt>
                <c:pt idx="1228">
                  <c:v>0.5808487</c:v>
                </c:pt>
                <c:pt idx="1229">
                  <c:v>0.59204009999999996</c:v>
                </c:pt>
                <c:pt idx="1230">
                  <c:v>0.59372340000000001</c:v>
                </c:pt>
                <c:pt idx="1231">
                  <c:v>0.58989230000000004</c:v>
                </c:pt>
                <c:pt idx="1232">
                  <c:v>0.57023069999999998</c:v>
                </c:pt>
                <c:pt idx="1233">
                  <c:v>0.59297759999999999</c:v>
                </c:pt>
                <c:pt idx="1234">
                  <c:v>0.59860210000000003</c:v>
                </c:pt>
                <c:pt idx="1235">
                  <c:v>0.58908020000000005</c:v>
                </c:pt>
                <c:pt idx="1236">
                  <c:v>0.59564099999999998</c:v>
                </c:pt>
                <c:pt idx="1237">
                  <c:v>0.58206259999999999</c:v>
                </c:pt>
                <c:pt idx="1238">
                  <c:v>0.58962460000000005</c:v>
                </c:pt>
                <c:pt idx="1239">
                  <c:v>0.58686649999999996</c:v>
                </c:pt>
                <c:pt idx="1240">
                  <c:v>0.59458409999999995</c:v>
                </c:pt>
                <c:pt idx="1241">
                  <c:v>0.5975066</c:v>
                </c:pt>
                <c:pt idx="1242">
                  <c:v>0.57604820000000001</c:v>
                </c:pt>
                <c:pt idx="1243">
                  <c:v>0.5997169</c:v>
                </c:pt>
                <c:pt idx="1244">
                  <c:v>0.59267959999999997</c:v>
                </c:pt>
                <c:pt idx="1245">
                  <c:v>0.57465980000000005</c:v>
                </c:pt>
                <c:pt idx="1246">
                  <c:v>0.58765440000000002</c:v>
                </c:pt>
                <c:pt idx="1247">
                  <c:v>0.59211329999999995</c:v>
                </c:pt>
                <c:pt idx="1248">
                  <c:v>0.60059309999999999</c:v>
                </c:pt>
                <c:pt idx="1249">
                  <c:v>0.58561319999999994</c:v>
                </c:pt>
                <c:pt idx="1250">
                  <c:v>0.5919217</c:v>
                </c:pt>
                <c:pt idx="1251">
                  <c:v>0.60164700000000004</c:v>
                </c:pt>
                <c:pt idx="1252">
                  <c:v>0.60906550000000004</c:v>
                </c:pt>
                <c:pt idx="1253">
                  <c:v>0.61514089999999999</c:v>
                </c:pt>
                <c:pt idx="1254">
                  <c:v>0.61012429999999995</c:v>
                </c:pt>
                <c:pt idx="1255">
                  <c:v>0.62059989999999998</c:v>
                </c:pt>
                <c:pt idx="1256">
                  <c:v>0.62049100000000001</c:v>
                </c:pt>
                <c:pt idx="1257">
                  <c:v>0.609815</c:v>
                </c:pt>
                <c:pt idx="1258">
                  <c:v>0.62369850000000004</c:v>
                </c:pt>
                <c:pt idx="1259">
                  <c:v>0.61438700000000002</c:v>
                </c:pt>
                <c:pt idx="1260">
                  <c:v>0.62615690000000002</c:v>
                </c:pt>
                <c:pt idx="1261">
                  <c:v>0.62817029999999996</c:v>
                </c:pt>
                <c:pt idx="1262">
                  <c:v>0.62938400000000005</c:v>
                </c:pt>
                <c:pt idx="1263">
                  <c:v>0.62631530000000002</c:v>
                </c:pt>
                <c:pt idx="1264">
                  <c:v>0.61920030000000004</c:v>
                </c:pt>
                <c:pt idx="1265">
                  <c:v>0.63841490000000001</c:v>
                </c:pt>
                <c:pt idx="1266">
                  <c:v>0.63330180000000003</c:v>
                </c:pt>
                <c:pt idx="1267">
                  <c:v>0.62312719999999999</c:v>
                </c:pt>
                <c:pt idx="1268">
                  <c:v>0.61423179999999999</c:v>
                </c:pt>
                <c:pt idx="1269">
                  <c:v>0.62559549999999997</c:v>
                </c:pt>
                <c:pt idx="1270">
                  <c:v>0.61723380000000005</c:v>
                </c:pt>
                <c:pt idx="1271">
                  <c:v>0.62276089999999995</c:v>
                </c:pt>
                <c:pt idx="1272">
                  <c:v>0.60973630000000001</c:v>
                </c:pt>
                <c:pt idx="1273">
                  <c:v>0.60419259999999997</c:v>
                </c:pt>
                <c:pt idx="1274">
                  <c:v>0.6124771</c:v>
                </c:pt>
                <c:pt idx="1275">
                  <c:v>0.60912109999999997</c:v>
                </c:pt>
                <c:pt idx="1276">
                  <c:v>0.61454730000000002</c:v>
                </c:pt>
                <c:pt idx="1277">
                  <c:v>0.62451089999999998</c:v>
                </c:pt>
                <c:pt idx="1278">
                  <c:v>0.62302369999999996</c:v>
                </c:pt>
                <c:pt idx="1279">
                  <c:v>0.62472209999999995</c:v>
                </c:pt>
                <c:pt idx="1280">
                  <c:v>0.61527430000000005</c:v>
                </c:pt>
                <c:pt idx="1281">
                  <c:v>0.62625180000000003</c:v>
                </c:pt>
                <c:pt idx="1282">
                  <c:v>0.63843360000000005</c:v>
                </c:pt>
                <c:pt idx="1283">
                  <c:v>0.65163439999999995</c:v>
                </c:pt>
                <c:pt idx="1284">
                  <c:v>0.64434990000000003</c:v>
                </c:pt>
                <c:pt idx="1285">
                  <c:v>0.62875740000000002</c:v>
                </c:pt>
                <c:pt idx="1286">
                  <c:v>0.65020080000000002</c:v>
                </c:pt>
                <c:pt idx="1287">
                  <c:v>0.64981469999999997</c:v>
                </c:pt>
                <c:pt idx="1288">
                  <c:v>0.62716099999999997</c:v>
                </c:pt>
                <c:pt idx="1289">
                  <c:v>0.62426470000000001</c:v>
                </c:pt>
                <c:pt idx="1290">
                  <c:v>0.62669909999999995</c:v>
                </c:pt>
                <c:pt idx="1291">
                  <c:v>0.61585380000000001</c:v>
                </c:pt>
                <c:pt idx="1292">
                  <c:v>0.6340249</c:v>
                </c:pt>
                <c:pt idx="1293">
                  <c:v>0.62825330000000001</c:v>
                </c:pt>
                <c:pt idx="1294">
                  <c:v>0.61860530000000002</c:v>
                </c:pt>
                <c:pt idx="1295">
                  <c:v>0.62832770000000004</c:v>
                </c:pt>
                <c:pt idx="1296">
                  <c:v>0.61554600000000004</c:v>
                </c:pt>
                <c:pt idx="1297">
                  <c:v>0.61737359999999997</c:v>
                </c:pt>
                <c:pt idx="1298">
                  <c:v>0.62853870000000001</c:v>
                </c:pt>
                <c:pt idx="1299">
                  <c:v>0.6210637</c:v>
                </c:pt>
                <c:pt idx="1300">
                  <c:v>0.62125339999999996</c:v>
                </c:pt>
                <c:pt idx="1301">
                  <c:v>0.6194231</c:v>
                </c:pt>
                <c:pt idx="1302">
                  <c:v>0.62217169999999999</c:v>
                </c:pt>
                <c:pt idx="1303">
                  <c:v>0.61551560000000005</c:v>
                </c:pt>
                <c:pt idx="1304">
                  <c:v>0.60166129999999995</c:v>
                </c:pt>
                <c:pt idx="1305">
                  <c:v>0.60351589999999999</c:v>
                </c:pt>
                <c:pt idx="1306">
                  <c:v>0.6071261</c:v>
                </c:pt>
                <c:pt idx="1307">
                  <c:v>0.58887769999999995</c:v>
                </c:pt>
                <c:pt idx="1308">
                  <c:v>0.60951650000000002</c:v>
                </c:pt>
                <c:pt idx="1309">
                  <c:v>0.59417339999999996</c:v>
                </c:pt>
                <c:pt idx="1310">
                  <c:v>0.59301440000000005</c:v>
                </c:pt>
                <c:pt idx="1311">
                  <c:v>0.60717220000000005</c:v>
                </c:pt>
                <c:pt idx="1312">
                  <c:v>0.61004809999999998</c:v>
                </c:pt>
                <c:pt idx="1313">
                  <c:v>0.62041270000000004</c:v>
                </c:pt>
                <c:pt idx="1314">
                  <c:v>0.61305149999999997</c:v>
                </c:pt>
                <c:pt idx="1315">
                  <c:v>0.62182959999999998</c:v>
                </c:pt>
                <c:pt idx="1316">
                  <c:v>0.62025759999999996</c:v>
                </c:pt>
                <c:pt idx="1317">
                  <c:v>0.63175389999999998</c:v>
                </c:pt>
                <c:pt idx="1318">
                  <c:v>0.6294284</c:v>
                </c:pt>
                <c:pt idx="1319">
                  <c:v>0.62584969999999995</c:v>
                </c:pt>
                <c:pt idx="1320">
                  <c:v>0.62433550000000004</c:v>
                </c:pt>
                <c:pt idx="1321">
                  <c:v>0.61463489999999998</c:v>
                </c:pt>
                <c:pt idx="1322">
                  <c:v>0.60803300000000005</c:v>
                </c:pt>
                <c:pt idx="1323">
                  <c:v>0.60373259999999995</c:v>
                </c:pt>
                <c:pt idx="1324">
                  <c:v>0.61708649999999998</c:v>
                </c:pt>
                <c:pt idx="1325">
                  <c:v>0.61090029999999995</c:v>
                </c:pt>
                <c:pt idx="1326">
                  <c:v>0.61730589999999996</c:v>
                </c:pt>
                <c:pt idx="1327">
                  <c:v>0.62441709999999995</c:v>
                </c:pt>
                <c:pt idx="1328">
                  <c:v>0.61578889999999997</c:v>
                </c:pt>
                <c:pt idx="1329">
                  <c:v>0.62774399999999997</c:v>
                </c:pt>
                <c:pt idx="1330">
                  <c:v>0.63784370000000001</c:v>
                </c:pt>
                <c:pt idx="1331">
                  <c:v>0.62522549999999999</c:v>
                </c:pt>
                <c:pt idx="1332">
                  <c:v>0.61216380000000004</c:v>
                </c:pt>
                <c:pt idx="1333">
                  <c:v>0.6206024</c:v>
                </c:pt>
                <c:pt idx="1334">
                  <c:v>0.62791989999999998</c:v>
                </c:pt>
                <c:pt idx="1335">
                  <c:v>0.63482830000000001</c:v>
                </c:pt>
                <c:pt idx="1336">
                  <c:v>0.63040810000000003</c:v>
                </c:pt>
                <c:pt idx="1337">
                  <c:v>0.62029060000000003</c:v>
                </c:pt>
                <c:pt idx="1338">
                  <c:v>0.61530819999999997</c:v>
                </c:pt>
                <c:pt idx="1339">
                  <c:v>0.62326519999999996</c:v>
                </c:pt>
                <c:pt idx="1340">
                  <c:v>0.60999199999999998</c:v>
                </c:pt>
                <c:pt idx="1341">
                  <c:v>0.61029149999999999</c:v>
                </c:pt>
                <c:pt idx="1342">
                  <c:v>0.62120419999999998</c:v>
                </c:pt>
                <c:pt idx="1343">
                  <c:v>0.61964140000000001</c:v>
                </c:pt>
                <c:pt idx="1344">
                  <c:v>0.61620529999999996</c:v>
                </c:pt>
                <c:pt idx="1345">
                  <c:v>0.611259</c:v>
                </c:pt>
                <c:pt idx="1346">
                  <c:v>0.62838839999999996</c:v>
                </c:pt>
                <c:pt idx="1347">
                  <c:v>0.62838439999999995</c:v>
                </c:pt>
                <c:pt idx="1348">
                  <c:v>0.62224919999999995</c:v>
                </c:pt>
                <c:pt idx="1349">
                  <c:v>0.62248550000000002</c:v>
                </c:pt>
                <c:pt idx="1350">
                  <c:v>0.62541040000000003</c:v>
                </c:pt>
                <c:pt idx="1351">
                  <c:v>0.6452234</c:v>
                </c:pt>
                <c:pt idx="1352">
                  <c:v>0.63543629999999995</c:v>
                </c:pt>
                <c:pt idx="1353">
                  <c:v>0.62483149999999998</c:v>
                </c:pt>
                <c:pt idx="1354">
                  <c:v>0.62459050000000005</c:v>
                </c:pt>
                <c:pt idx="1355">
                  <c:v>0.62414899999999995</c:v>
                </c:pt>
                <c:pt idx="1356">
                  <c:v>0.61136990000000002</c:v>
                </c:pt>
                <c:pt idx="1357">
                  <c:v>0.61577530000000003</c:v>
                </c:pt>
                <c:pt idx="1358">
                  <c:v>0.59750349999999997</c:v>
                </c:pt>
                <c:pt idx="1359">
                  <c:v>0.58986680000000002</c:v>
                </c:pt>
                <c:pt idx="1360">
                  <c:v>0.59998459999999998</c:v>
                </c:pt>
                <c:pt idx="1361">
                  <c:v>0.58381550000000004</c:v>
                </c:pt>
                <c:pt idx="1362">
                  <c:v>0.58731540000000004</c:v>
                </c:pt>
                <c:pt idx="1363">
                  <c:v>0.58212640000000004</c:v>
                </c:pt>
                <c:pt idx="1364">
                  <c:v>0.58416749999999995</c:v>
                </c:pt>
                <c:pt idx="1365">
                  <c:v>0.59525249999999996</c:v>
                </c:pt>
                <c:pt idx="1366">
                  <c:v>0.58454300000000003</c:v>
                </c:pt>
                <c:pt idx="1367">
                  <c:v>0.59226820000000002</c:v>
                </c:pt>
                <c:pt idx="1368">
                  <c:v>0.57997160000000003</c:v>
                </c:pt>
                <c:pt idx="1369">
                  <c:v>0.59055630000000003</c:v>
                </c:pt>
                <c:pt idx="1370">
                  <c:v>0.60352799999999995</c:v>
                </c:pt>
                <c:pt idx="1371">
                  <c:v>0.59947019999999995</c:v>
                </c:pt>
                <c:pt idx="1372">
                  <c:v>0.58762619999999999</c:v>
                </c:pt>
                <c:pt idx="1373">
                  <c:v>0.60111000000000003</c:v>
                </c:pt>
                <c:pt idx="1374">
                  <c:v>0.59478600000000004</c:v>
                </c:pt>
                <c:pt idx="1375">
                  <c:v>0.59454689999999999</c:v>
                </c:pt>
                <c:pt idx="1376">
                  <c:v>0.59623599999999999</c:v>
                </c:pt>
                <c:pt idx="1377">
                  <c:v>0.59927280000000005</c:v>
                </c:pt>
                <c:pt idx="1378">
                  <c:v>0.60521420000000004</c:v>
                </c:pt>
                <c:pt idx="1379">
                  <c:v>0.59920450000000003</c:v>
                </c:pt>
                <c:pt idx="1380">
                  <c:v>0.60436820000000002</c:v>
                </c:pt>
                <c:pt idx="1381">
                  <c:v>0.61001970000000005</c:v>
                </c:pt>
                <c:pt idx="1382">
                  <c:v>0.61377510000000002</c:v>
                </c:pt>
                <c:pt idx="1383">
                  <c:v>0.62882629999999995</c:v>
                </c:pt>
                <c:pt idx="1384">
                  <c:v>0.62948559999999998</c:v>
                </c:pt>
                <c:pt idx="1385">
                  <c:v>0.63444389999999995</c:v>
                </c:pt>
                <c:pt idx="1386">
                  <c:v>0.63070539999999997</c:v>
                </c:pt>
                <c:pt idx="1387">
                  <c:v>0.61862870000000003</c:v>
                </c:pt>
                <c:pt idx="1388">
                  <c:v>0.63268659999999999</c:v>
                </c:pt>
                <c:pt idx="1389">
                  <c:v>0.62658639999999999</c:v>
                </c:pt>
                <c:pt idx="1390">
                  <c:v>0.62141080000000004</c:v>
                </c:pt>
                <c:pt idx="1391">
                  <c:v>0.61206609999999995</c:v>
                </c:pt>
                <c:pt idx="1392">
                  <c:v>0.62337509999999996</c:v>
                </c:pt>
                <c:pt idx="1393">
                  <c:v>0.6254497</c:v>
                </c:pt>
                <c:pt idx="1394">
                  <c:v>0.62197049999999998</c:v>
                </c:pt>
                <c:pt idx="1395">
                  <c:v>0.63392780000000004</c:v>
                </c:pt>
                <c:pt idx="1396">
                  <c:v>0.62371160000000003</c:v>
                </c:pt>
                <c:pt idx="1397">
                  <c:v>0.61373160000000004</c:v>
                </c:pt>
                <c:pt idx="1398">
                  <c:v>0.60217790000000004</c:v>
                </c:pt>
                <c:pt idx="1399">
                  <c:v>0.60367289999999996</c:v>
                </c:pt>
                <c:pt idx="1400">
                  <c:v>0.59196230000000005</c:v>
                </c:pt>
                <c:pt idx="1401">
                  <c:v>0.59882950000000001</c:v>
                </c:pt>
                <c:pt idx="1402">
                  <c:v>0.60085069999999996</c:v>
                </c:pt>
                <c:pt idx="1403">
                  <c:v>0.59779850000000001</c:v>
                </c:pt>
                <c:pt idx="1404">
                  <c:v>0.60424149999999999</c:v>
                </c:pt>
                <c:pt idx="1405">
                  <c:v>0.60734140000000003</c:v>
                </c:pt>
                <c:pt idx="1406">
                  <c:v>0.59363920000000003</c:v>
                </c:pt>
                <c:pt idx="1407">
                  <c:v>0.59753529999999999</c:v>
                </c:pt>
                <c:pt idx="1408">
                  <c:v>0.62282760000000004</c:v>
                </c:pt>
                <c:pt idx="1409">
                  <c:v>0.63240090000000004</c:v>
                </c:pt>
                <c:pt idx="1410">
                  <c:v>0.61155060000000006</c:v>
                </c:pt>
                <c:pt idx="1411">
                  <c:v>0.63493730000000004</c:v>
                </c:pt>
                <c:pt idx="1412">
                  <c:v>0.63088010000000005</c:v>
                </c:pt>
                <c:pt idx="1413">
                  <c:v>0.63170649999999995</c:v>
                </c:pt>
                <c:pt idx="1414">
                  <c:v>0.63179410000000003</c:v>
                </c:pt>
                <c:pt idx="1415">
                  <c:v>0.62495590000000001</c:v>
                </c:pt>
                <c:pt idx="1416">
                  <c:v>0.61676229999999999</c:v>
                </c:pt>
                <c:pt idx="1417">
                  <c:v>0.61702990000000002</c:v>
                </c:pt>
                <c:pt idx="1418">
                  <c:v>0.64303809999999995</c:v>
                </c:pt>
                <c:pt idx="1419">
                  <c:v>0.63139619999999996</c:v>
                </c:pt>
                <c:pt idx="1420">
                  <c:v>0.62804510000000002</c:v>
                </c:pt>
                <c:pt idx="1421">
                  <c:v>0.62947249999999999</c:v>
                </c:pt>
                <c:pt idx="1422">
                  <c:v>0.63453470000000001</c:v>
                </c:pt>
                <c:pt idx="1423">
                  <c:v>0.64047719999999997</c:v>
                </c:pt>
                <c:pt idx="1424">
                  <c:v>0.63828180000000001</c:v>
                </c:pt>
                <c:pt idx="1425">
                  <c:v>0.64129879999999995</c:v>
                </c:pt>
                <c:pt idx="1426">
                  <c:v>0.64612729999999996</c:v>
                </c:pt>
                <c:pt idx="1427">
                  <c:v>0.64074520000000001</c:v>
                </c:pt>
                <c:pt idx="1428">
                  <c:v>0.638544</c:v>
                </c:pt>
                <c:pt idx="1429">
                  <c:v>0.64078930000000001</c:v>
                </c:pt>
                <c:pt idx="1430">
                  <c:v>0.66558329999999999</c:v>
                </c:pt>
                <c:pt idx="1431">
                  <c:v>0.64997510000000003</c:v>
                </c:pt>
                <c:pt idx="1432">
                  <c:v>0.63362399999999997</c:v>
                </c:pt>
                <c:pt idx="1433">
                  <c:v>0.62689859999999997</c:v>
                </c:pt>
                <c:pt idx="1434">
                  <c:v>0.64977479999999999</c:v>
                </c:pt>
                <c:pt idx="1435">
                  <c:v>0.63437060000000001</c:v>
                </c:pt>
                <c:pt idx="1436">
                  <c:v>0.62788560000000004</c:v>
                </c:pt>
                <c:pt idx="1437">
                  <c:v>0.63460059999999996</c:v>
                </c:pt>
                <c:pt idx="1438">
                  <c:v>0.62960479999999996</c:v>
                </c:pt>
                <c:pt idx="1439">
                  <c:v>0.63070170000000003</c:v>
                </c:pt>
                <c:pt idx="1440">
                  <c:v>0.63487289999999996</c:v>
                </c:pt>
                <c:pt idx="1441">
                  <c:v>0.63752470000000006</c:v>
                </c:pt>
                <c:pt idx="1442">
                  <c:v>0.64010290000000003</c:v>
                </c:pt>
                <c:pt idx="1443">
                  <c:v>0.62726649999999995</c:v>
                </c:pt>
                <c:pt idx="1444">
                  <c:v>0.6294495</c:v>
                </c:pt>
                <c:pt idx="1445">
                  <c:v>0.62718209999999996</c:v>
                </c:pt>
                <c:pt idx="1446">
                  <c:v>0.64212219999999998</c:v>
                </c:pt>
                <c:pt idx="1447">
                  <c:v>0.63046029999999997</c:v>
                </c:pt>
                <c:pt idx="1448">
                  <c:v>0.61902950000000001</c:v>
                </c:pt>
                <c:pt idx="1449">
                  <c:v>0.62886880000000001</c:v>
                </c:pt>
                <c:pt idx="1450">
                  <c:v>0.63488160000000005</c:v>
                </c:pt>
                <c:pt idx="1451">
                  <c:v>0.63787139999999998</c:v>
                </c:pt>
                <c:pt idx="1452">
                  <c:v>0.62545249999999997</c:v>
                </c:pt>
                <c:pt idx="1453">
                  <c:v>0.63902040000000004</c:v>
                </c:pt>
                <c:pt idx="1454">
                  <c:v>0.63581679999999996</c:v>
                </c:pt>
                <c:pt idx="1455">
                  <c:v>0.61998810000000004</c:v>
                </c:pt>
                <c:pt idx="1456">
                  <c:v>0.62330929999999996</c:v>
                </c:pt>
                <c:pt idx="1457">
                  <c:v>0.62441610000000003</c:v>
                </c:pt>
                <c:pt idx="1458">
                  <c:v>0.6145311</c:v>
                </c:pt>
                <c:pt idx="1459">
                  <c:v>0.6163653</c:v>
                </c:pt>
                <c:pt idx="1460">
                  <c:v>0.61833110000000002</c:v>
                </c:pt>
                <c:pt idx="1461">
                  <c:v>0.60175210000000001</c:v>
                </c:pt>
                <c:pt idx="1462">
                  <c:v>0.6040432</c:v>
                </c:pt>
                <c:pt idx="1463">
                  <c:v>0.62611159999999999</c:v>
                </c:pt>
                <c:pt idx="1464">
                  <c:v>0.612765</c:v>
                </c:pt>
                <c:pt idx="1465">
                  <c:v>0.6037536</c:v>
                </c:pt>
                <c:pt idx="1466">
                  <c:v>0.60134730000000003</c:v>
                </c:pt>
                <c:pt idx="1467">
                  <c:v>0.60199150000000001</c:v>
                </c:pt>
                <c:pt idx="1468">
                  <c:v>0.61798850000000005</c:v>
                </c:pt>
                <c:pt idx="1469">
                  <c:v>0.62602049999999998</c:v>
                </c:pt>
                <c:pt idx="1470">
                  <c:v>0.61966129999999997</c:v>
                </c:pt>
                <c:pt idx="1471">
                  <c:v>0.62041559999999996</c:v>
                </c:pt>
                <c:pt idx="1472">
                  <c:v>0.60203580000000001</c:v>
                </c:pt>
                <c:pt idx="1473">
                  <c:v>0.60218269999999996</c:v>
                </c:pt>
                <c:pt idx="1474">
                  <c:v>0.61004919999999996</c:v>
                </c:pt>
                <c:pt idx="1475">
                  <c:v>0.61000840000000001</c:v>
                </c:pt>
                <c:pt idx="1476">
                  <c:v>0.62192239999999999</c:v>
                </c:pt>
                <c:pt idx="1477">
                  <c:v>0.61122940000000003</c:v>
                </c:pt>
                <c:pt idx="1478">
                  <c:v>0.62974439999999998</c:v>
                </c:pt>
                <c:pt idx="1479">
                  <c:v>0.61641849999999998</c:v>
                </c:pt>
                <c:pt idx="1480">
                  <c:v>0.60603180000000001</c:v>
                </c:pt>
                <c:pt idx="1481">
                  <c:v>0.61240360000000005</c:v>
                </c:pt>
                <c:pt idx="1482">
                  <c:v>0.6020278</c:v>
                </c:pt>
                <c:pt idx="1483">
                  <c:v>0.60768739999999999</c:v>
                </c:pt>
                <c:pt idx="1484">
                  <c:v>0.62521210000000005</c:v>
                </c:pt>
                <c:pt idx="1485">
                  <c:v>0.60612390000000005</c:v>
                </c:pt>
                <c:pt idx="1486">
                  <c:v>0.61179459999999997</c:v>
                </c:pt>
                <c:pt idx="1487">
                  <c:v>0.59766770000000002</c:v>
                </c:pt>
                <c:pt idx="1488">
                  <c:v>0.59381320000000004</c:v>
                </c:pt>
                <c:pt idx="1489">
                  <c:v>0.60556540000000003</c:v>
                </c:pt>
                <c:pt idx="1490">
                  <c:v>0.61219599999999996</c:v>
                </c:pt>
                <c:pt idx="1491">
                  <c:v>0.62005739999999998</c:v>
                </c:pt>
                <c:pt idx="1492">
                  <c:v>0.6171951</c:v>
                </c:pt>
                <c:pt idx="1493">
                  <c:v>0.6230251</c:v>
                </c:pt>
                <c:pt idx="1494">
                  <c:v>0.62161759999999999</c:v>
                </c:pt>
                <c:pt idx="1495">
                  <c:v>0.59938650000000004</c:v>
                </c:pt>
                <c:pt idx="1496">
                  <c:v>0.61263820000000002</c:v>
                </c:pt>
                <c:pt idx="1497">
                  <c:v>0.62279490000000004</c:v>
                </c:pt>
                <c:pt idx="1498">
                  <c:v>0.62511839999999996</c:v>
                </c:pt>
                <c:pt idx="1499">
                  <c:v>0.61728850000000002</c:v>
                </c:pt>
                <c:pt idx="1500">
                  <c:v>0.61057260000000002</c:v>
                </c:pt>
                <c:pt idx="1501">
                  <c:v>0.62275369999999997</c:v>
                </c:pt>
                <c:pt idx="1502">
                  <c:v>0.61223519999999998</c:v>
                </c:pt>
                <c:pt idx="1503">
                  <c:v>0.62297740000000001</c:v>
                </c:pt>
                <c:pt idx="1504">
                  <c:v>0.64117250000000003</c:v>
                </c:pt>
                <c:pt idx="1505">
                  <c:v>0.63841530000000002</c:v>
                </c:pt>
                <c:pt idx="1506">
                  <c:v>0.63193200000000005</c:v>
                </c:pt>
                <c:pt idx="1507">
                  <c:v>0.62454240000000005</c:v>
                </c:pt>
                <c:pt idx="1508">
                  <c:v>0.62140269999999997</c:v>
                </c:pt>
                <c:pt idx="1509">
                  <c:v>0.62672139999999998</c:v>
                </c:pt>
                <c:pt idx="1510">
                  <c:v>0.61460130000000002</c:v>
                </c:pt>
                <c:pt idx="1511">
                  <c:v>0.62653700000000001</c:v>
                </c:pt>
                <c:pt idx="1512">
                  <c:v>0.60199530000000001</c:v>
                </c:pt>
                <c:pt idx="1513">
                  <c:v>0.60152779999999995</c:v>
                </c:pt>
                <c:pt idx="1514">
                  <c:v>0.59871260000000004</c:v>
                </c:pt>
                <c:pt idx="1515">
                  <c:v>0.60493160000000001</c:v>
                </c:pt>
                <c:pt idx="1516">
                  <c:v>0.6006302</c:v>
                </c:pt>
                <c:pt idx="1517">
                  <c:v>0.60399219999999998</c:v>
                </c:pt>
                <c:pt idx="1518">
                  <c:v>0.60903079999999998</c:v>
                </c:pt>
                <c:pt idx="1519">
                  <c:v>0.61242379999999996</c:v>
                </c:pt>
                <c:pt idx="1520">
                  <c:v>0.61341730000000005</c:v>
                </c:pt>
                <c:pt idx="1521">
                  <c:v>0.59804619999999997</c:v>
                </c:pt>
                <c:pt idx="1522">
                  <c:v>0.60982539999999996</c:v>
                </c:pt>
                <c:pt idx="1523">
                  <c:v>0.60319239999999996</c:v>
                </c:pt>
                <c:pt idx="1524">
                  <c:v>0.59342649999999997</c:v>
                </c:pt>
                <c:pt idx="1525">
                  <c:v>0.60046379999999999</c:v>
                </c:pt>
                <c:pt idx="1526">
                  <c:v>0.5861189</c:v>
                </c:pt>
                <c:pt idx="1527">
                  <c:v>0.58621330000000005</c:v>
                </c:pt>
                <c:pt idx="1528">
                  <c:v>0.59093019999999996</c:v>
                </c:pt>
                <c:pt idx="1529">
                  <c:v>0.60095790000000004</c:v>
                </c:pt>
                <c:pt idx="1530">
                  <c:v>0.59906740000000003</c:v>
                </c:pt>
                <c:pt idx="1531">
                  <c:v>0.58359479999999997</c:v>
                </c:pt>
                <c:pt idx="1532">
                  <c:v>0.59203550000000005</c:v>
                </c:pt>
                <c:pt idx="1533">
                  <c:v>0.59607920000000003</c:v>
                </c:pt>
                <c:pt idx="1534">
                  <c:v>0.59968250000000001</c:v>
                </c:pt>
                <c:pt idx="1535">
                  <c:v>0.5976996</c:v>
                </c:pt>
                <c:pt idx="1536">
                  <c:v>0.60449549999999996</c:v>
                </c:pt>
                <c:pt idx="1537">
                  <c:v>0.61003629999999998</c:v>
                </c:pt>
                <c:pt idx="1538">
                  <c:v>0.6202027</c:v>
                </c:pt>
                <c:pt idx="1539">
                  <c:v>0.61535819999999997</c:v>
                </c:pt>
                <c:pt idx="1540">
                  <c:v>0.60096300000000002</c:v>
                </c:pt>
                <c:pt idx="1541">
                  <c:v>0.61121939999999997</c:v>
                </c:pt>
                <c:pt idx="1542">
                  <c:v>0.61965820000000005</c:v>
                </c:pt>
                <c:pt idx="1543">
                  <c:v>0.61035349999999999</c:v>
                </c:pt>
                <c:pt idx="1544">
                  <c:v>0.61517109999999997</c:v>
                </c:pt>
                <c:pt idx="1545">
                  <c:v>0.61358029999999997</c:v>
                </c:pt>
                <c:pt idx="1546">
                  <c:v>0.59907239999999995</c:v>
                </c:pt>
                <c:pt idx="1547">
                  <c:v>0.59928380000000003</c:v>
                </c:pt>
                <c:pt idx="1548">
                  <c:v>0.62648130000000002</c:v>
                </c:pt>
                <c:pt idx="1549">
                  <c:v>0.63973029999999997</c:v>
                </c:pt>
                <c:pt idx="1550">
                  <c:v>0.62184709999999999</c:v>
                </c:pt>
                <c:pt idx="1551">
                  <c:v>0.61803960000000002</c:v>
                </c:pt>
                <c:pt idx="1552">
                  <c:v>0.60297270000000003</c:v>
                </c:pt>
                <c:pt idx="1553">
                  <c:v>0.62966049999999996</c:v>
                </c:pt>
                <c:pt idx="1554">
                  <c:v>0.63481359999999998</c:v>
                </c:pt>
                <c:pt idx="1555">
                  <c:v>0.64726729999999999</c:v>
                </c:pt>
                <c:pt idx="1556">
                  <c:v>0.64267039999999998</c:v>
                </c:pt>
                <c:pt idx="1557">
                  <c:v>0.62242869999999995</c:v>
                </c:pt>
                <c:pt idx="1558">
                  <c:v>0.63496300000000006</c:v>
                </c:pt>
                <c:pt idx="1559">
                  <c:v>0.64508639999999995</c:v>
                </c:pt>
                <c:pt idx="1560">
                  <c:v>0.63430850000000005</c:v>
                </c:pt>
                <c:pt idx="1561">
                  <c:v>0.64560870000000004</c:v>
                </c:pt>
                <c:pt idx="1562">
                  <c:v>0.61766730000000003</c:v>
                </c:pt>
                <c:pt idx="1563">
                  <c:v>0.61945150000000004</c:v>
                </c:pt>
                <c:pt idx="1564">
                  <c:v>0.61804150000000002</c:v>
                </c:pt>
                <c:pt idx="1565">
                  <c:v>0.64282439999999996</c:v>
                </c:pt>
                <c:pt idx="1566">
                  <c:v>0.64388469999999998</c:v>
                </c:pt>
                <c:pt idx="1567">
                  <c:v>0.63396129999999995</c:v>
                </c:pt>
                <c:pt idx="1568">
                  <c:v>0.63233530000000004</c:v>
                </c:pt>
                <c:pt idx="1569">
                  <c:v>0.63780179999999997</c:v>
                </c:pt>
                <c:pt idx="1570">
                  <c:v>0.64730980000000005</c:v>
                </c:pt>
                <c:pt idx="1571">
                  <c:v>0.64713909999999997</c:v>
                </c:pt>
                <c:pt idx="1572">
                  <c:v>0.64162770000000002</c:v>
                </c:pt>
                <c:pt idx="1573">
                  <c:v>0.65477169999999996</c:v>
                </c:pt>
                <c:pt idx="1574">
                  <c:v>0.64384600000000003</c:v>
                </c:pt>
                <c:pt idx="1575">
                  <c:v>0.62568089999999998</c:v>
                </c:pt>
                <c:pt idx="1576">
                  <c:v>0.62422219999999995</c:v>
                </c:pt>
                <c:pt idx="1577">
                  <c:v>0.61937770000000003</c:v>
                </c:pt>
                <c:pt idx="1578">
                  <c:v>0.61410310000000001</c:v>
                </c:pt>
                <c:pt idx="1579">
                  <c:v>0.62133760000000005</c:v>
                </c:pt>
                <c:pt idx="1580">
                  <c:v>0.6233052</c:v>
                </c:pt>
                <c:pt idx="1581">
                  <c:v>0.61928099999999997</c:v>
                </c:pt>
                <c:pt idx="1582">
                  <c:v>0.62407670000000004</c:v>
                </c:pt>
                <c:pt idx="1583">
                  <c:v>0.62132050000000005</c:v>
                </c:pt>
                <c:pt idx="1584">
                  <c:v>0.62914590000000004</c:v>
                </c:pt>
                <c:pt idx="1585">
                  <c:v>0.6342546</c:v>
                </c:pt>
                <c:pt idx="1586">
                  <c:v>0.6380477</c:v>
                </c:pt>
                <c:pt idx="1587">
                  <c:v>0.62284519999999999</c:v>
                </c:pt>
                <c:pt idx="1588">
                  <c:v>0.61179879999999998</c:v>
                </c:pt>
                <c:pt idx="1589">
                  <c:v>0.59335930000000003</c:v>
                </c:pt>
                <c:pt idx="1590">
                  <c:v>0.61433859999999996</c:v>
                </c:pt>
                <c:pt idx="1591">
                  <c:v>0.61946349999999994</c:v>
                </c:pt>
                <c:pt idx="1592">
                  <c:v>0.59588660000000004</c:v>
                </c:pt>
                <c:pt idx="1593">
                  <c:v>0.58717450000000004</c:v>
                </c:pt>
                <c:pt idx="1594">
                  <c:v>0.61069960000000001</c:v>
                </c:pt>
                <c:pt idx="1595">
                  <c:v>0.59976890000000005</c:v>
                </c:pt>
                <c:pt idx="1596">
                  <c:v>0.60731780000000002</c:v>
                </c:pt>
                <c:pt idx="1597">
                  <c:v>0.61470130000000001</c:v>
                </c:pt>
                <c:pt idx="1598">
                  <c:v>0.61095659999999996</c:v>
                </c:pt>
                <c:pt idx="1599">
                  <c:v>0.59129399999999999</c:v>
                </c:pt>
                <c:pt idx="1600">
                  <c:v>0.59571819999999998</c:v>
                </c:pt>
                <c:pt idx="1601">
                  <c:v>0.58791859999999996</c:v>
                </c:pt>
                <c:pt idx="1602">
                  <c:v>0.57965060000000002</c:v>
                </c:pt>
                <c:pt idx="1603">
                  <c:v>0.58642629999999996</c:v>
                </c:pt>
                <c:pt idx="1604">
                  <c:v>0.59215220000000002</c:v>
                </c:pt>
                <c:pt idx="1605">
                  <c:v>0.60276470000000004</c:v>
                </c:pt>
                <c:pt idx="1606">
                  <c:v>0.58513099999999996</c:v>
                </c:pt>
                <c:pt idx="1607">
                  <c:v>0.59376280000000004</c:v>
                </c:pt>
                <c:pt idx="1608">
                  <c:v>0.58592500000000003</c:v>
                </c:pt>
                <c:pt idx="1609">
                  <c:v>0.58586229999999995</c:v>
                </c:pt>
                <c:pt idx="1610">
                  <c:v>0.58613760000000004</c:v>
                </c:pt>
                <c:pt idx="1611">
                  <c:v>0.5881459</c:v>
                </c:pt>
                <c:pt idx="1612">
                  <c:v>0.59285650000000001</c:v>
                </c:pt>
                <c:pt idx="1613">
                  <c:v>0.58575219999999995</c:v>
                </c:pt>
                <c:pt idx="1614">
                  <c:v>0.59155709999999995</c:v>
                </c:pt>
                <c:pt idx="1615">
                  <c:v>0.59660239999999998</c:v>
                </c:pt>
                <c:pt idx="1616">
                  <c:v>0.60636540000000005</c:v>
                </c:pt>
                <c:pt idx="1617">
                  <c:v>0.59883160000000002</c:v>
                </c:pt>
                <c:pt idx="1618">
                  <c:v>0.59552450000000001</c:v>
                </c:pt>
                <c:pt idx="1619">
                  <c:v>0.59312810000000005</c:v>
                </c:pt>
                <c:pt idx="1620">
                  <c:v>0.59267009999999998</c:v>
                </c:pt>
                <c:pt idx="1621">
                  <c:v>0.57929889999999995</c:v>
                </c:pt>
                <c:pt idx="1622">
                  <c:v>0.58854289999999998</c:v>
                </c:pt>
                <c:pt idx="1623">
                  <c:v>0.59623720000000002</c:v>
                </c:pt>
                <c:pt idx="1624">
                  <c:v>0.60159370000000001</c:v>
                </c:pt>
                <c:pt idx="1625">
                  <c:v>0.61060879999999995</c:v>
                </c:pt>
                <c:pt idx="1626">
                  <c:v>0.61385999999999996</c:v>
                </c:pt>
                <c:pt idx="1627">
                  <c:v>0.61873500000000003</c:v>
                </c:pt>
                <c:pt idx="1628">
                  <c:v>0.60597060000000003</c:v>
                </c:pt>
                <c:pt idx="1629">
                  <c:v>0.59649430000000003</c:v>
                </c:pt>
                <c:pt idx="1630">
                  <c:v>0.58681170000000005</c:v>
                </c:pt>
                <c:pt idx="1631">
                  <c:v>0.59700410000000004</c:v>
                </c:pt>
                <c:pt idx="1632">
                  <c:v>0.61571290000000001</c:v>
                </c:pt>
                <c:pt idx="1633">
                  <c:v>0.6294419</c:v>
                </c:pt>
                <c:pt idx="1634">
                  <c:v>0.61775869999999999</c:v>
                </c:pt>
                <c:pt idx="1635">
                  <c:v>0.59918640000000001</c:v>
                </c:pt>
                <c:pt idx="1636">
                  <c:v>0.60494689999999995</c:v>
                </c:pt>
                <c:pt idx="1637">
                  <c:v>0.61587990000000004</c:v>
                </c:pt>
                <c:pt idx="1638">
                  <c:v>0.60783259999999995</c:v>
                </c:pt>
                <c:pt idx="1639">
                  <c:v>0.63073999999999997</c:v>
                </c:pt>
                <c:pt idx="1640">
                  <c:v>0.61405010000000004</c:v>
                </c:pt>
                <c:pt idx="1641">
                  <c:v>0.61182919999999996</c:v>
                </c:pt>
                <c:pt idx="1642">
                  <c:v>0.60363089999999997</c:v>
                </c:pt>
                <c:pt idx="1643">
                  <c:v>0.61204499999999995</c:v>
                </c:pt>
                <c:pt idx="1644">
                  <c:v>0.61809000000000003</c:v>
                </c:pt>
                <c:pt idx="1645">
                  <c:v>0.6127281</c:v>
                </c:pt>
                <c:pt idx="1646">
                  <c:v>0.61397409999999997</c:v>
                </c:pt>
                <c:pt idx="1647">
                  <c:v>0.61433939999999998</c:v>
                </c:pt>
                <c:pt idx="1648">
                  <c:v>0.59851180000000004</c:v>
                </c:pt>
                <c:pt idx="1649">
                  <c:v>0.60041230000000001</c:v>
                </c:pt>
                <c:pt idx="1650">
                  <c:v>0.59766070000000004</c:v>
                </c:pt>
                <c:pt idx="1651">
                  <c:v>0.61499839999999995</c:v>
                </c:pt>
                <c:pt idx="1652">
                  <c:v>0.62407760000000001</c:v>
                </c:pt>
                <c:pt idx="1653">
                  <c:v>0.61124270000000003</c:v>
                </c:pt>
                <c:pt idx="1654">
                  <c:v>0.6306406</c:v>
                </c:pt>
                <c:pt idx="1655">
                  <c:v>0.61047039999999997</c:v>
                </c:pt>
                <c:pt idx="1656">
                  <c:v>0.60641710000000004</c:v>
                </c:pt>
                <c:pt idx="1657">
                  <c:v>0.60333289999999995</c:v>
                </c:pt>
                <c:pt idx="1658">
                  <c:v>0.62201519999999999</c:v>
                </c:pt>
                <c:pt idx="1659">
                  <c:v>0.63532509999999998</c:v>
                </c:pt>
                <c:pt idx="1660">
                  <c:v>0.60805019999999999</c:v>
                </c:pt>
                <c:pt idx="1661">
                  <c:v>0.58833999999999997</c:v>
                </c:pt>
                <c:pt idx="1662">
                  <c:v>0.57254159999999998</c:v>
                </c:pt>
                <c:pt idx="1663">
                  <c:v>0.59294999999999998</c:v>
                </c:pt>
                <c:pt idx="1664">
                  <c:v>0.59478819999999999</c:v>
                </c:pt>
                <c:pt idx="1665">
                  <c:v>0.59799999999999998</c:v>
                </c:pt>
                <c:pt idx="1666">
                  <c:v>0.58934379999999997</c:v>
                </c:pt>
                <c:pt idx="1667">
                  <c:v>0.57529280000000005</c:v>
                </c:pt>
                <c:pt idx="1668">
                  <c:v>0.57037590000000005</c:v>
                </c:pt>
                <c:pt idx="1669">
                  <c:v>0.57197180000000003</c:v>
                </c:pt>
                <c:pt idx="1670">
                  <c:v>0.57637660000000002</c:v>
                </c:pt>
                <c:pt idx="1671">
                  <c:v>0.58320380000000005</c:v>
                </c:pt>
                <c:pt idx="1672">
                  <c:v>0.57960750000000005</c:v>
                </c:pt>
                <c:pt idx="1673">
                  <c:v>0.57902200000000004</c:v>
                </c:pt>
                <c:pt idx="1674">
                  <c:v>0.5832389</c:v>
                </c:pt>
                <c:pt idx="1675">
                  <c:v>0.58062979999999997</c:v>
                </c:pt>
                <c:pt idx="1676">
                  <c:v>0.58678370000000002</c:v>
                </c:pt>
                <c:pt idx="1677">
                  <c:v>0.613707</c:v>
                </c:pt>
                <c:pt idx="1678">
                  <c:v>0.61258380000000001</c:v>
                </c:pt>
                <c:pt idx="1679">
                  <c:v>0.6124117</c:v>
                </c:pt>
                <c:pt idx="1680">
                  <c:v>0.60057130000000003</c:v>
                </c:pt>
                <c:pt idx="1681">
                  <c:v>0.59913300000000003</c:v>
                </c:pt>
                <c:pt idx="1682">
                  <c:v>0.60960190000000003</c:v>
                </c:pt>
                <c:pt idx="1683">
                  <c:v>0.61628510000000003</c:v>
                </c:pt>
                <c:pt idx="1684">
                  <c:v>0.60609230000000003</c:v>
                </c:pt>
                <c:pt idx="1685">
                  <c:v>0.58940079999999995</c:v>
                </c:pt>
                <c:pt idx="1686">
                  <c:v>0.58765590000000001</c:v>
                </c:pt>
                <c:pt idx="1687">
                  <c:v>0.58850400000000003</c:v>
                </c:pt>
                <c:pt idx="1688">
                  <c:v>0.57611599999999996</c:v>
                </c:pt>
                <c:pt idx="1689">
                  <c:v>0.58509949999999999</c:v>
                </c:pt>
                <c:pt idx="1690">
                  <c:v>0.58026580000000005</c:v>
                </c:pt>
                <c:pt idx="1691">
                  <c:v>0.58631869999999997</c:v>
                </c:pt>
                <c:pt idx="1692">
                  <c:v>0.585345</c:v>
                </c:pt>
                <c:pt idx="1693">
                  <c:v>0.59414290000000003</c:v>
                </c:pt>
                <c:pt idx="1694">
                  <c:v>0.59691450000000001</c:v>
                </c:pt>
                <c:pt idx="1695">
                  <c:v>0.60792179999999996</c:v>
                </c:pt>
                <c:pt idx="1696">
                  <c:v>0.60970500000000005</c:v>
                </c:pt>
                <c:pt idx="1697">
                  <c:v>0.61051390000000005</c:v>
                </c:pt>
                <c:pt idx="1698">
                  <c:v>0.61369229999999997</c:v>
                </c:pt>
                <c:pt idx="1699">
                  <c:v>0.60488640000000005</c:v>
                </c:pt>
                <c:pt idx="1700">
                  <c:v>0.59958829999999996</c:v>
                </c:pt>
                <c:pt idx="1701">
                  <c:v>0.6070236</c:v>
                </c:pt>
                <c:pt idx="1702">
                  <c:v>0.60230329999999999</c:v>
                </c:pt>
                <c:pt idx="1703">
                  <c:v>0.60315189999999996</c:v>
                </c:pt>
                <c:pt idx="1704">
                  <c:v>0.6027652</c:v>
                </c:pt>
                <c:pt idx="1705">
                  <c:v>0.58776450000000002</c:v>
                </c:pt>
                <c:pt idx="1706">
                  <c:v>0.56550659999999997</c:v>
                </c:pt>
                <c:pt idx="1707">
                  <c:v>0.59447899999999998</c:v>
                </c:pt>
                <c:pt idx="1708">
                  <c:v>0.60068370000000004</c:v>
                </c:pt>
                <c:pt idx="1709">
                  <c:v>0.60453920000000005</c:v>
                </c:pt>
                <c:pt idx="1710">
                  <c:v>0.59080820000000001</c:v>
                </c:pt>
                <c:pt idx="1711">
                  <c:v>0.59099159999999995</c:v>
                </c:pt>
                <c:pt idx="1712">
                  <c:v>0.57645979999999997</c:v>
                </c:pt>
                <c:pt idx="1713">
                  <c:v>0.57558600000000004</c:v>
                </c:pt>
                <c:pt idx="1714">
                  <c:v>0.56773899999999999</c:v>
                </c:pt>
                <c:pt idx="1715">
                  <c:v>0.55234399999999995</c:v>
                </c:pt>
                <c:pt idx="1716">
                  <c:v>0.56894710000000004</c:v>
                </c:pt>
                <c:pt idx="1717">
                  <c:v>0.57078850000000003</c:v>
                </c:pt>
                <c:pt idx="1718">
                  <c:v>0.57373269999999998</c:v>
                </c:pt>
                <c:pt idx="1719">
                  <c:v>0.57736500000000002</c:v>
                </c:pt>
                <c:pt idx="1720">
                  <c:v>0.55960829999999995</c:v>
                </c:pt>
                <c:pt idx="1721">
                  <c:v>0.56517609999999996</c:v>
                </c:pt>
                <c:pt idx="1722">
                  <c:v>0.575789</c:v>
                </c:pt>
                <c:pt idx="1723">
                  <c:v>0.58493309999999998</c:v>
                </c:pt>
                <c:pt idx="1724">
                  <c:v>0.57693740000000004</c:v>
                </c:pt>
                <c:pt idx="1725">
                  <c:v>0.58640959999999998</c:v>
                </c:pt>
                <c:pt idx="1726">
                  <c:v>0.59045510000000001</c:v>
                </c:pt>
                <c:pt idx="1727">
                  <c:v>0.57685920000000002</c:v>
                </c:pt>
                <c:pt idx="1728">
                  <c:v>0.55980909999999995</c:v>
                </c:pt>
                <c:pt idx="1729">
                  <c:v>0.57060770000000005</c:v>
                </c:pt>
                <c:pt idx="1730">
                  <c:v>0.57227430000000001</c:v>
                </c:pt>
                <c:pt idx="1731">
                  <c:v>0.56756899999999999</c:v>
                </c:pt>
                <c:pt idx="1732">
                  <c:v>0.58819429999999995</c:v>
                </c:pt>
                <c:pt idx="1733">
                  <c:v>0.57141419999999998</c:v>
                </c:pt>
                <c:pt idx="1734">
                  <c:v>0.5833564</c:v>
                </c:pt>
                <c:pt idx="1735">
                  <c:v>0.57501690000000005</c:v>
                </c:pt>
                <c:pt idx="1736">
                  <c:v>0.57126209999999999</c:v>
                </c:pt>
                <c:pt idx="1737">
                  <c:v>0.59245239999999999</c:v>
                </c:pt>
                <c:pt idx="1738">
                  <c:v>0.58895949999999997</c:v>
                </c:pt>
                <c:pt idx="1739">
                  <c:v>0.58343149999999999</c:v>
                </c:pt>
                <c:pt idx="1740">
                  <c:v>0.56822620000000001</c:v>
                </c:pt>
                <c:pt idx="1741">
                  <c:v>0.57782230000000001</c:v>
                </c:pt>
                <c:pt idx="1742">
                  <c:v>0.58434339999999996</c:v>
                </c:pt>
                <c:pt idx="1743">
                  <c:v>0.58258690000000002</c:v>
                </c:pt>
                <c:pt idx="1744">
                  <c:v>0.58745559999999997</c:v>
                </c:pt>
                <c:pt idx="1745">
                  <c:v>0.58974930000000003</c:v>
                </c:pt>
                <c:pt idx="1746">
                  <c:v>0.57939320000000005</c:v>
                </c:pt>
                <c:pt idx="1747">
                  <c:v>0.57448440000000001</c:v>
                </c:pt>
                <c:pt idx="1748">
                  <c:v>0.58284009999999997</c:v>
                </c:pt>
                <c:pt idx="1749">
                  <c:v>0.59134200000000003</c:v>
                </c:pt>
                <c:pt idx="1750">
                  <c:v>0.59599950000000002</c:v>
                </c:pt>
                <c:pt idx="1751">
                  <c:v>0.58539839999999999</c:v>
                </c:pt>
                <c:pt idx="1752">
                  <c:v>0.57199809999999995</c:v>
                </c:pt>
                <c:pt idx="1753">
                  <c:v>0.57151160000000001</c:v>
                </c:pt>
                <c:pt idx="1754">
                  <c:v>0.59171240000000003</c:v>
                </c:pt>
                <c:pt idx="1755">
                  <c:v>0.59519730000000004</c:v>
                </c:pt>
                <c:pt idx="1756">
                  <c:v>0.5833353</c:v>
                </c:pt>
                <c:pt idx="1757">
                  <c:v>0.58964890000000003</c:v>
                </c:pt>
                <c:pt idx="1758">
                  <c:v>0.59221800000000002</c:v>
                </c:pt>
                <c:pt idx="1759">
                  <c:v>0.59264729999999999</c:v>
                </c:pt>
                <c:pt idx="1760">
                  <c:v>0.58860599999999996</c:v>
                </c:pt>
                <c:pt idx="1761">
                  <c:v>0.60025770000000001</c:v>
                </c:pt>
                <c:pt idx="1762">
                  <c:v>0.61186720000000006</c:v>
                </c:pt>
                <c:pt idx="1763">
                  <c:v>0.61253380000000002</c:v>
                </c:pt>
                <c:pt idx="1764">
                  <c:v>0.59859790000000002</c:v>
                </c:pt>
                <c:pt idx="1765">
                  <c:v>0.58230150000000003</c:v>
                </c:pt>
                <c:pt idx="1766">
                  <c:v>0.5899122</c:v>
                </c:pt>
                <c:pt idx="1767">
                  <c:v>0.56961689999999998</c:v>
                </c:pt>
                <c:pt idx="1768">
                  <c:v>0.58096709999999996</c:v>
                </c:pt>
                <c:pt idx="1769">
                  <c:v>0.56965909999999997</c:v>
                </c:pt>
                <c:pt idx="1770">
                  <c:v>0.57963699999999996</c:v>
                </c:pt>
                <c:pt idx="1771">
                  <c:v>0.5918736</c:v>
                </c:pt>
                <c:pt idx="1772">
                  <c:v>0.58749680000000004</c:v>
                </c:pt>
                <c:pt idx="1773">
                  <c:v>0.59514560000000005</c:v>
                </c:pt>
                <c:pt idx="1774">
                  <c:v>0.59295989999999998</c:v>
                </c:pt>
                <c:pt idx="1775">
                  <c:v>0.59639039999999999</c:v>
                </c:pt>
                <c:pt idx="1776">
                  <c:v>0.59792489999999998</c:v>
                </c:pt>
                <c:pt idx="1777">
                  <c:v>0.62500440000000002</c:v>
                </c:pt>
                <c:pt idx="1778">
                  <c:v>0.60501059999999995</c:v>
                </c:pt>
                <c:pt idx="1779">
                  <c:v>0.61571549999999997</c:v>
                </c:pt>
                <c:pt idx="1780">
                  <c:v>0.59741999999999995</c:v>
                </c:pt>
                <c:pt idx="1781">
                  <c:v>0.61181700000000006</c:v>
                </c:pt>
                <c:pt idx="1782">
                  <c:v>0.61544310000000002</c:v>
                </c:pt>
                <c:pt idx="1783">
                  <c:v>0.61022319999999997</c:v>
                </c:pt>
                <c:pt idx="1784">
                  <c:v>0.60703019999999996</c:v>
                </c:pt>
                <c:pt idx="1785">
                  <c:v>0.61419330000000005</c:v>
                </c:pt>
                <c:pt idx="1786">
                  <c:v>0.60178710000000002</c:v>
                </c:pt>
                <c:pt idx="1787">
                  <c:v>0.60585840000000002</c:v>
                </c:pt>
                <c:pt idx="1788">
                  <c:v>0.60096850000000002</c:v>
                </c:pt>
                <c:pt idx="1789">
                  <c:v>0.59008170000000004</c:v>
                </c:pt>
                <c:pt idx="1790">
                  <c:v>0.59307390000000004</c:v>
                </c:pt>
                <c:pt idx="1791">
                  <c:v>0.58585229999999999</c:v>
                </c:pt>
                <c:pt idx="1792">
                  <c:v>0.59919719999999999</c:v>
                </c:pt>
                <c:pt idx="1793">
                  <c:v>0.59879190000000004</c:v>
                </c:pt>
                <c:pt idx="1794">
                  <c:v>0.59798680000000004</c:v>
                </c:pt>
                <c:pt idx="1795">
                  <c:v>0.59479649999999995</c:v>
                </c:pt>
                <c:pt idx="1796">
                  <c:v>0.62311070000000002</c:v>
                </c:pt>
                <c:pt idx="1797">
                  <c:v>0.61362620000000001</c:v>
                </c:pt>
                <c:pt idx="1798">
                  <c:v>0.6159483</c:v>
                </c:pt>
                <c:pt idx="1799">
                  <c:v>0.58529220000000004</c:v>
                </c:pt>
                <c:pt idx="1800">
                  <c:v>0.59174629999999995</c:v>
                </c:pt>
                <c:pt idx="1801">
                  <c:v>0.58355769999999996</c:v>
                </c:pt>
                <c:pt idx="1802">
                  <c:v>0.58221920000000005</c:v>
                </c:pt>
                <c:pt idx="1803">
                  <c:v>0.56837119999999997</c:v>
                </c:pt>
                <c:pt idx="1804">
                  <c:v>0.6054986</c:v>
                </c:pt>
                <c:pt idx="1805">
                  <c:v>0.61047839999999998</c:v>
                </c:pt>
                <c:pt idx="1806">
                  <c:v>0.60625680000000004</c:v>
                </c:pt>
                <c:pt idx="1807">
                  <c:v>0.59521869999999999</c:v>
                </c:pt>
                <c:pt idx="1808">
                  <c:v>0.58211310000000005</c:v>
                </c:pt>
                <c:pt idx="1809">
                  <c:v>0.58007370000000003</c:v>
                </c:pt>
                <c:pt idx="1810">
                  <c:v>0.58007229999999999</c:v>
                </c:pt>
                <c:pt idx="1811">
                  <c:v>0.58517940000000002</c:v>
                </c:pt>
                <c:pt idx="1812">
                  <c:v>0.58954830000000003</c:v>
                </c:pt>
                <c:pt idx="1813">
                  <c:v>0.59732819999999998</c:v>
                </c:pt>
                <c:pt idx="1814">
                  <c:v>0.60698779999999997</c:v>
                </c:pt>
                <c:pt idx="1815">
                  <c:v>0.60159640000000003</c:v>
                </c:pt>
                <c:pt idx="1816">
                  <c:v>0.60047640000000002</c:v>
                </c:pt>
                <c:pt idx="1817">
                  <c:v>0.5977346</c:v>
                </c:pt>
                <c:pt idx="1818">
                  <c:v>0.58705739999999995</c:v>
                </c:pt>
                <c:pt idx="1819">
                  <c:v>0.58075790000000005</c:v>
                </c:pt>
                <c:pt idx="1820">
                  <c:v>0.56333960000000005</c:v>
                </c:pt>
                <c:pt idx="1821">
                  <c:v>0.57479970000000002</c:v>
                </c:pt>
                <c:pt idx="1822">
                  <c:v>0.59497719999999998</c:v>
                </c:pt>
                <c:pt idx="1823">
                  <c:v>0.59852079999999996</c:v>
                </c:pt>
                <c:pt idx="1824">
                  <c:v>0.59811879999999995</c:v>
                </c:pt>
                <c:pt idx="1825">
                  <c:v>0.59660460000000004</c:v>
                </c:pt>
                <c:pt idx="1826">
                  <c:v>0.590306</c:v>
                </c:pt>
                <c:pt idx="1827">
                  <c:v>0.58176159999999999</c:v>
                </c:pt>
                <c:pt idx="1828">
                  <c:v>0.56891020000000003</c:v>
                </c:pt>
                <c:pt idx="1829">
                  <c:v>0.58495580000000003</c:v>
                </c:pt>
                <c:pt idx="1830">
                  <c:v>0.58167970000000002</c:v>
                </c:pt>
                <c:pt idx="1831">
                  <c:v>0.58488870000000004</c:v>
                </c:pt>
                <c:pt idx="1832">
                  <c:v>0.57860699999999998</c:v>
                </c:pt>
                <c:pt idx="1833">
                  <c:v>0.59090410000000004</c:v>
                </c:pt>
                <c:pt idx="1834">
                  <c:v>0.57400019999999996</c:v>
                </c:pt>
                <c:pt idx="1835">
                  <c:v>0.57522329999999999</c:v>
                </c:pt>
                <c:pt idx="1836">
                  <c:v>0.57180569999999997</c:v>
                </c:pt>
                <c:pt idx="1837">
                  <c:v>0.57339720000000005</c:v>
                </c:pt>
                <c:pt idx="1838">
                  <c:v>0.55783749999999999</c:v>
                </c:pt>
                <c:pt idx="1839">
                  <c:v>0.54851839999999996</c:v>
                </c:pt>
                <c:pt idx="1840">
                  <c:v>0.56898919999999997</c:v>
                </c:pt>
                <c:pt idx="1841">
                  <c:v>0.56220999999999999</c:v>
                </c:pt>
                <c:pt idx="1842">
                  <c:v>0.55675949999999996</c:v>
                </c:pt>
                <c:pt idx="1843">
                  <c:v>0.56728060000000002</c:v>
                </c:pt>
                <c:pt idx="1844">
                  <c:v>0.56508360000000002</c:v>
                </c:pt>
                <c:pt idx="1845">
                  <c:v>0.5820495</c:v>
                </c:pt>
                <c:pt idx="1846">
                  <c:v>0.5897443</c:v>
                </c:pt>
                <c:pt idx="1847">
                  <c:v>0.58946370000000003</c:v>
                </c:pt>
                <c:pt idx="1848">
                  <c:v>0.58704909999999999</c:v>
                </c:pt>
                <c:pt idx="1849">
                  <c:v>0.58323709999999995</c:v>
                </c:pt>
                <c:pt idx="1850">
                  <c:v>0.58837779999999995</c:v>
                </c:pt>
                <c:pt idx="1851">
                  <c:v>0.58735409999999999</c:v>
                </c:pt>
                <c:pt idx="1852">
                  <c:v>0.59567919999999996</c:v>
                </c:pt>
                <c:pt idx="1853">
                  <c:v>0.58101930000000002</c:v>
                </c:pt>
                <c:pt idx="1854">
                  <c:v>0.5957133</c:v>
                </c:pt>
                <c:pt idx="1855">
                  <c:v>0.58251489999999995</c:v>
                </c:pt>
                <c:pt idx="1856">
                  <c:v>0.59615359999999995</c:v>
                </c:pt>
                <c:pt idx="1857">
                  <c:v>0.58470549999999999</c:v>
                </c:pt>
                <c:pt idx="1858">
                  <c:v>0.57624169999999997</c:v>
                </c:pt>
                <c:pt idx="1859">
                  <c:v>0.57458469999999995</c:v>
                </c:pt>
                <c:pt idx="1860">
                  <c:v>0.58282909999999999</c:v>
                </c:pt>
                <c:pt idx="1861">
                  <c:v>0.57160529999999998</c:v>
                </c:pt>
                <c:pt idx="1862">
                  <c:v>0.58733340000000001</c:v>
                </c:pt>
                <c:pt idx="1863">
                  <c:v>0.58896769999999998</c:v>
                </c:pt>
                <c:pt idx="1864">
                  <c:v>0.58689789999999997</c:v>
                </c:pt>
                <c:pt idx="1865">
                  <c:v>0.58028139999999995</c:v>
                </c:pt>
                <c:pt idx="1866">
                  <c:v>0.58035650000000005</c:v>
                </c:pt>
                <c:pt idx="1867">
                  <c:v>0.57650659999999998</c:v>
                </c:pt>
                <c:pt idx="1868">
                  <c:v>0.58619030000000005</c:v>
                </c:pt>
                <c:pt idx="1869">
                  <c:v>0.59993949999999996</c:v>
                </c:pt>
                <c:pt idx="1870">
                  <c:v>0.59655689999999995</c:v>
                </c:pt>
                <c:pt idx="1871">
                  <c:v>0.5836287</c:v>
                </c:pt>
                <c:pt idx="1872">
                  <c:v>0.58935890000000002</c:v>
                </c:pt>
                <c:pt idx="1873">
                  <c:v>0.58330910000000002</c:v>
                </c:pt>
                <c:pt idx="1874">
                  <c:v>0.58664360000000004</c:v>
                </c:pt>
                <c:pt idx="1875">
                  <c:v>0.5915648</c:v>
                </c:pt>
                <c:pt idx="1876">
                  <c:v>0.59748760000000001</c:v>
                </c:pt>
                <c:pt idx="1877">
                  <c:v>0.56369000000000002</c:v>
                </c:pt>
                <c:pt idx="1878">
                  <c:v>0.58244600000000002</c:v>
                </c:pt>
                <c:pt idx="1879">
                  <c:v>0.5724418</c:v>
                </c:pt>
                <c:pt idx="1880">
                  <c:v>0.57654119999999998</c:v>
                </c:pt>
                <c:pt idx="1881">
                  <c:v>0.56616619999999995</c:v>
                </c:pt>
                <c:pt idx="1882">
                  <c:v>0.56118610000000002</c:v>
                </c:pt>
                <c:pt idx="1883">
                  <c:v>0.55329640000000002</c:v>
                </c:pt>
                <c:pt idx="1884">
                  <c:v>0.55396650000000003</c:v>
                </c:pt>
                <c:pt idx="1885">
                  <c:v>0.55849749999999998</c:v>
                </c:pt>
                <c:pt idx="1886">
                  <c:v>0.57025979999999998</c:v>
                </c:pt>
                <c:pt idx="1887">
                  <c:v>0.57047559999999997</c:v>
                </c:pt>
                <c:pt idx="1888">
                  <c:v>0.57161079999999997</c:v>
                </c:pt>
                <c:pt idx="1889">
                  <c:v>0.55290810000000001</c:v>
                </c:pt>
                <c:pt idx="1890">
                  <c:v>0.57927260000000003</c:v>
                </c:pt>
                <c:pt idx="1891">
                  <c:v>0.57833769999999995</c:v>
                </c:pt>
                <c:pt idx="1892">
                  <c:v>0.56372679999999997</c:v>
                </c:pt>
                <c:pt idx="1893">
                  <c:v>0.57486559999999998</c:v>
                </c:pt>
                <c:pt idx="1894">
                  <c:v>0.5607086</c:v>
                </c:pt>
                <c:pt idx="1895">
                  <c:v>0.57178839999999997</c:v>
                </c:pt>
                <c:pt idx="1896">
                  <c:v>0.57509869999999996</c:v>
                </c:pt>
                <c:pt idx="1897">
                  <c:v>0.57676059999999996</c:v>
                </c:pt>
                <c:pt idx="1898">
                  <c:v>0.57494619999999996</c:v>
                </c:pt>
                <c:pt idx="1899">
                  <c:v>0.56088470000000001</c:v>
                </c:pt>
                <c:pt idx="1900">
                  <c:v>0.56833279999999997</c:v>
                </c:pt>
                <c:pt idx="1901">
                  <c:v>0.57952950000000003</c:v>
                </c:pt>
                <c:pt idx="1902">
                  <c:v>0.5740229</c:v>
                </c:pt>
                <c:pt idx="1903">
                  <c:v>0.56805039999999996</c:v>
                </c:pt>
                <c:pt idx="1904">
                  <c:v>0.53751280000000001</c:v>
                </c:pt>
                <c:pt idx="1905">
                  <c:v>0.5631893</c:v>
                </c:pt>
                <c:pt idx="1906">
                  <c:v>0.56712010000000002</c:v>
                </c:pt>
                <c:pt idx="1907">
                  <c:v>0.56325939999999997</c:v>
                </c:pt>
                <c:pt idx="1908">
                  <c:v>0.56767489999999998</c:v>
                </c:pt>
                <c:pt idx="1909">
                  <c:v>0.57161050000000002</c:v>
                </c:pt>
                <c:pt idx="1910">
                  <c:v>0.58901630000000005</c:v>
                </c:pt>
                <c:pt idx="1911">
                  <c:v>0.59603660000000003</c:v>
                </c:pt>
                <c:pt idx="1912">
                  <c:v>0.58859260000000002</c:v>
                </c:pt>
                <c:pt idx="1913">
                  <c:v>0.57373300000000005</c:v>
                </c:pt>
                <c:pt idx="1914">
                  <c:v>0.56364409999999998</c:v>
                </c:pt>
                <c:pt idx="1915">
                  <c:v>0.56234580000000001</c:v>
                </c:pt>
                <c:pt idx="1916">
                  <c:v>0.55966130000000003</c:v>
                </c:pt>
                <c:pt idx="1917">
                  <c:v>0.55646110000000004</c:v>
                </c:pt>
                <c:pt idx="1918">
                  <c:v>0.56583079999999997</c:v>
                </c:pt>
                <c:pt idx="1919">
                  <c:v>0.55305059999999995</c:v>
                </c:pt>
                <c:pt idx="1920">
                  <c:v>0.55730109999999999</c:v>
                </c:pt>
                <c:pt idx="1921">
                  <c:v>0.55298139999999996</c:v>
                </c:pt>
                <c:pt idx="1922">
                  <c:v>0.56535210000000002</c:v>
                </c:pt>
                <c:pt idx="1923">
                  <c:v>0.56013869999999999</c:v>
                </c:pt>
                <c:pt idx="1924">
                  <c:v>0.56218349999999995</c:v>
                </c:pt>
                <c:pt idx="1925">
                  <c:v>0.55404140000000002</c:v>
                </c:pt>
                <c:pt idx="1926">
                  <c:v>0.56982889999999997</c:v>
                </c:pt>
                <c:pt idx="1927">
                  <c:v>0.57663540000000002</c:v>
                </c:pt>
                <c:pt idx="1928">
                  <c:v>0.56756890000000004</c:v>
                </c:pt>
                <c:pt idx="1929">
                  <c:v>0.57482940000000005</c:v>
                </c:pt>
                <c:pt idx="1930">
                  <c:v>0.5535776</c:v>
                </c:pt>
                <c:pt idx="1931">
                  <c:v>0.54698690000000005</c:v>
                </c:pt>
                <c:pt idx="1932">
                  <c:v>0.56062730000000005</c:v>
                </c:pt>
                <c:pt idx="1933">
                  <c:v>0.55071689999999995</c:v>
                </c:pt>
                <c:pt idx="1934">
                  <c:v>0.544431</c:v>
                </c:pt>
                <c:pt idx="1935">
                  <c:v>0.5567356</c:v>
                </c:pt>
                <c:pt idx="1936">
                  <c:v>0.5582587</c:v>
                </c:pt>
                <c:pt idx="1937">
                  <c:v>0.57888910000000005</c:v>
                </c:pt>
                <c:pt idx="1938">
                  <c:v>0.56701429999999997</c:v>
                </c:pt>
                <c:pt idx="1939">
                  <c:v>0.55868130000000005</c:v>
                </c:pt>
                <c:pt idx="1940">
                  <c:v>0.55160569999999998</c:v>
                </c:pt>
                <c:pt idx="1941">
                  <c:v>0.56660049999999995</c:v>
                </c:pt>
                <c:pt idx="1942">
                  <c:v>0.55239020000000005</c:v>
                </c:pt>
                <c:pt idx="1943">
                  <c:v>0.54968689999999998</c:v>
                </c:pt>
                <c:pt idx="1944">
                  <c:v>0.55889619999999995</c:v>
                </c:pt>
                <c:pt idx="1945">
                  <c:v>0.55427400000000004</c:v>
                </c:pt>
                <c:pt idx="1946">
                  <c:v>0.54776420000000003</c:v>
                </c:pt>
                <c:pt idx="1947">
                  <c:v>0.55357889999999998</c:v>
                </c:pt>
                <c:pt idx="1948">
                  <c:v>0.55306180000000005</c:v>
                </c:pt>
                <c:pt idx="1949">
                  <c:v>0.56064860000000005</c:v>
                </c:pt>
                <c:pt idx="1950">
                  <c:v>0.57331679999999996</c:v>
                </c:pt>
                <c:pt idx="1951">
                  <c:v>0.56402099999999999</c:v>
                </c:pt>
                <c:pt idx="1952">
                  <c:v>0.56776199999999999</c:v>
                </c:pt>
                <c:pt idx="1953">
                  <c:v>0.55978479999999997</c:v>
                </c:pt>
                <c:pt idx="1954">
                  <c:v>0.5838856</c:v>
                </c:pt>
                <c:pt idx="1955">
                  <c:v>0.57979720000000001</c:v>
                </c:pt>
                <c:pt idx="1956">
                  <c:v>0.57139839999999997</c:v>
                </c:pt>
                <c:pt idx="1957">
                  <c:v>0.58730590000000005</c:v>
                </c:pt>
                <c:pt idx="1958">
                  <c:v>0.57510939999999999</c:v>
                </c:pt>
                <c:pt idx="1959">
                  <c:v>0.56045069999999997</c:v>
                </c:pt>
                <c:pt idx="1960">
                  <c:v>0.58466119999999999</c:v>
                </c:pt>
                <c:pt idx="1961">
                  <c:v>0.59626469999999998</c:v>
                </c:pt>
                <c:pt idx="1962">
                  <c:v>0.59762950000000004</c:v>
                </c:pt>
                <c:pt idx="1963">
                  <c:v>0.57128040000000002</c:v>
                </c:pt>
                <c:pt idx="1964">
                  <c:v>0.56880019999999998</c:v>
                </c:pt>
                <c:pt idx="1965">
                  <c:v>0.57000430000000002</c:v>
                </c:pt>
                <c:pt idx="1966">
                  <c:v>0.56869309999999995</c:v>
                </c:pt>
                <c:pt idx="1967">
                  <c:v>0.57558010000000004</c:v>
                </c:pt>
                <c:pt idx="1968">
                  <c:v>0.5670655</c:v>
                </c:pt>
                <c:pt idx="1969">
                  <c:v>0.57072000000000001</c:v>
                </c:pt>
                <c:pt idx="1970">
                  <c:v>0.5584268</c:v>
                </c:pt>
                <c:pt idx="1971">
                  <c:v>0.56052539999999995</c:v>
                </c:pt>
                <c:pt idx="1972">
                  <c:v>0.56446390000000002</c:v>
                </c:pt>
                <c:pt idx="1973">
                  <c:v>0.54951499999999998</c:v>
                </c:pt>
                <c:pt idx="1974">
                  <c:v>0.5526797</c:v>
                </c:pt>
                <c:pt idx="1975">
                  <c:v>0.57834260000000004</c:v>
                </c:pt>
                <c:pt idx="1976">
                  <c:v>0.56734269999999998</c:v>
                </c:pt>
                <c:pt idx="1977">
                  <c:v>0.56303389999999998</c:v>
                </c:pt>
                <c:pt idx="1978">
                  <c:v>0.54731920000000001</c:v>
                </c:pt>
                <c:pt idx="1979">
                  <c:v>0.54832930000000002</c:v>
                </c:pt>
                <c:pt idx="1980">
                  <c:v>0.57311199999999995</c:v>
                </c:pt>
                <c:pt idx="1981">
                  <c:v>0.56526120000000002</c:v>
                </c:pt>
                <c:pt idx="1982">
                  <c:v>0.57791890000000001</c:v>
                </c:pt>
                <c:pt idx="1983">
                  <c:v>0.57012169999999995</c:v>
                </c:pt>
                <c:pt idx="1984">
                  <c:v>0.56380450000000004</c:v>
                </c:pt>
                <c:pt idx="1985">
                  <c:v>0.58334929999999996</c:v>
                </c:pt>
                <c:pt idx="1986">
                  <c:v>0.58390470000000005</c:v>
                </c:pt>
                <c:pt idx="1987">
                  <c:v>0.5916903</c:v>
                </c:pt>
                <c:pt idx="1988">
                  <c:v>0.59816740000000002</c:v>
                </c:pt>
                <c:pt idx="1989">
                  <c:v>0.60844889999999996</c:v>
                </c:pt>
                <c:pt idx="1990">
                  <c:v>0.60545680000000002</c:v>
                </c:pt>
                <c:pt idx="1991">
                  <c:v>0.60856509999999997</c:v>
                </c:pt>
                <c:pt idx="1992">
                  <c:v>0.59833959999999997</c:v>
                </c:pt>
                <c:pt idx="1993">
                  <c:v>0.58517220000000003</c:v>
                </c:pt>
                <c:pt idx="1994">
                  <c:v>0.57182370000000005</c:v>
                </c:pt>
                <c:pt idx="1995">
                  <c:v>0.5834743</c:v>
                </c:pt>
                <c:pt idx="1996">
                  <c:v>0.57936259999999995</c:v>
                </c:pt>
                <c:pt idx="1997">
                  <c:v>0.58290679999999995</c:v>
                </c:pt>
                <c:pt idx="1998">
                  <c:v>0.57499</c:v>
                </c:pt>
                <c:pt idx="1999">
                  <c:v>0.57573209999999997</c:v>
                </c:pt>
                <c:pt idx="2000">
                  <c:v>0.58145020000000003</c:v>
                </c:pt>
                <c:pt idx="2001">
                  <c:v>0.5797639</c:v>
                </c:pt>
                <c:pt idx="2002">
                  <c:v>0.577824</c:v>
                </c:pt>
                <c:pt idx="2003">
                  <c:v>0.58872849999999999</c:v>
                </c:pt>
                <c:pt idx="2004">
                  <c:v>0.58411429999999998</c:v>
                </c:pt>
                <c:pt idx="2005">
                  <c:v>0.58887310000000004</c:v>
                </c:pt>
                <c:pt idx="2006">
                  <c:v>0.58526889999999998</c:v>
                </c:pt>
                <c:pt idx="2007">
                  <c:v>0.57935619999999999</c:v>
                </c:pt>
                <c:pt idx="2008">
                  <c:v>0.58671130000000005</c:v>
                </c:pt>
                <c:pt idx="2009">
                  <c:v>0.58085350000000002</c:v>
                </c:pt>
                <c:pt idx="2010">
                  <c:v>0.57967679999999999</c:v>
                </c:pt>
                <c:pt idx="2011">
                  <c:v>0.56068249999999997</c:v>
                </c:pt>
                <c:pt idx="2012">
                  <c:v>0.56036850000000005</c:v>
                </c:pt>
                <c:pt idx="2013">
                  <c:v>0.56917510000000004</c:v>
                </c:pt>
                <c:pt idx="2014">
                  <c:v>0.58154240000000001</c:v>
                </c:pt>
                <c:pt idx="2015">
                  <c:v>0.58773520000000001</c:v>
                </c:pt>
                <c:pt idx="2016">
                  <c:v>0.58891930000000003</c:v>
                </c:pt>
                <c:pt idx="2017">
                  <c:v>0.59040579999999998</c:v>
                </c:pt>
                <c:pt idx="2018">
                  <c:v>0.59252079999999996</c:v>
                </c:pt>
                <c:pt idx="2019">
                  <c:v>0.59402670000000002</c:v>
                </c:pt>
                <c:pt idx="2020">
                  <c:v>0.58004239999999996</c:v>
                </c:pt>
                <c:pt idx="2021">
                  <c:v>0.58145530000000001</c:v>
                </c:pt>
                <c:pt idx="2022">
                  <c:v>0.56977049999999996</c:v>
                </c:pt>
                <c:pt idx="2023">
                  <c:v>0.56897940000000002</c:v>
                </c:pt>
                <c:pt idx="2024">
                  <c:v>0.58824129999999997</c:v>
                </c:pt>
                <c:pt idx="2025">
                  <c:v>0.58972570000000002</c:v>
                </c:pt>
                <c:pt idx="2026">
                  <c:v>0.60616449999999999</c:v>
                </c:pt>
                <c:pt idx="2027">
                  <c:v>0.59221650000000003</c:v>
                </c:pt>
                <c:pt idx="2028">
                  <c:v>0.58462939999999997</c:v>
                </c:pt>
                <c:pt idx="2029">
                  <c:v>0.57243829999999996</c:v>
                </c:pt>
                <c:pt idx="2030">
                  <c:v>0.57028590000000001</c:v>
                </c:pt>
                <c:pt idx="2031">
                  <c:v>0.57577929999999999</c:v>
                </c:pt>
                <c:pt idx="2032">
                  <c:v>0.57269899999999996</c:v>
                </c:pt>
                <c:pt idx="2033">
                  <c:v>0.58513740000000003</c:v>
                </c:pt>
                <c:pt idx="2034">
                  <c:v>0.57156929999999995</c:v>
                </c:pt>
                <c:pt idx="2035">
                  <c:v>0.57016</c:v>
                </c:pt>
                <c:pt idx="2036">
                  <c:v>0.58631330000000004</c:v>
                </c:pt>
                <c:pt idx="2037">
                  <c:v>0.57345210000000002</c:v>
                </c:pt>
                <c:pt idx="2038">
                  <c:v>0.57288349999999999</c:v>
                </c:pt>
                <c:pt idx="2039">
                  <c:v>0.57891349999999997</c:v>
                </c:pt>
                <c:pt idx="2040">
                  <c:v>0.57690569999999997</c:v>
                </c:pt>
                <c:pt idx="2041">
                  <c:v>0.57866479999999998</c:v>
                </c:pt>
                <c:pt idx="2042">
                  <c:v>0.57567360000000001</c:v>
                </c:pt>
                <c:pt idx="2043">
                  <c:v>0.57536929999999997</c:v>
                </c:pt>
                <c:pt idx="2044">
                  <c:v>0.59229449999999995</c:v>
                </c:pt>
                <c:pt idx="2045">
                  <c:v>0.58950630000000004</c:v>
                </c:pt>
                <c:pt idx="2046">
                  <c:v>0.59076090000000003</c:v>
                </c:pt>
                <c:pt idx="2047">
                  <c:v>0.61100200000000005</c:v>
                </c:pt>
                <c:pt idx="2048">
                  <c:v>0.61148139999999995</c:v>
                </c:pt>
                <c:pt idx="2049">
                  <c:v>0.61486819999999998</c:v>
                </c:pt>
                <c:pt idx="2050">
                  <c:v>0.60140340000000003</c:v>
                </c:pt>
                <c:pt idx="2051">
                  <c:v>0.58793620000000002</c:v>
                </c:pt>
                <c:pt idx="2052">
                  <c:v>0.59067009999999998</c:v>
                </c:pt>
                <c:pt idx="2053">
                  <c:v>0.5954142</c:v>
                </c:pt>
                <c:pt idx="2054">
                  <c:v>0.59542879999999998</c:v>
                </c:pt>
                <c:pt idx="2055">
                  <c:v>0.58538290000000004</c:v>
                </c:pt>
                <c:pt idx="2056">
                  <c:v>0.5867135</c:v>
                </c:pt>
                <c:pt idx="2057">
                  <c:v>0.6114771</c:v>
                </c:pt>
                <c:pt idx="2058">
                  <c:v>0.6079329</c:v>
                </c:pt>
                <c:pt idx="2059">
                  <c:v>0.64002910000000002</c:v>
                </c:pt>
                <c:pt idx="2060">
                  <c:v>0.61019380000000001</c:v>
                </c:pt>
                <c:pt idx="2061">
                  <c:v>0.61304380000000003</c:v>
                </c:pt>
                <c:pt idx="2062">
                  <c:v>0.5994083</c:v>
                </c:pt>
                <c:pt idx="2063">
                  <c:v>0.58714929999999999</c:v>
                </c:pt>
                <c:pt idx="2064">
                  <c:v>0.58452709999999997</c:v>
                </c:pt>
                <c:pt idx="2065">
                  <c:v>0.58254090000000003</c:v>
                </c:pt>
                <c:pt idx="2066">
                  <c:v>0.57379670000000005</c:v>
                </c:pt>
                <c:pt idx="2067">
                  <c:v>0.57391150000000002</c:v>
                </c:pt>
                <c:pt idx="2068">
                  <c:v>0.56949340000000004</c:v>
                </c:pt>
                <c:pt idx="2069">
                  <c:v>0.59276200000000001</c:v>
                </c:pt>
                <c:pt idx="2070">
                  <c:v>0.59799999999999998</c:v>
                </c:pt>
                <c:pt idx="2071">
                  <c:v>0.60565190000000002</c:v>
                </c:pt>
                <c:pt idx="2072">
                  <c:v>0.60696499999999998</c:v>
                </c:pt>
                <c:pt idx="2073">
                  <c:v>0.58304020000000001</c:v>
                </c:pt>
                <c:pt idx="2074">
                  <c:v>0.57708219999999999</c:v>
                </c:pt>
                <c:pt idx="2075">
                  <c:v>0.57799999999999996</c:v>
                </c:pt>
                <c:pt idx="2076">
                  <c:v>0.5739242</c:v>
                </c:pt>
                <c:pt idx="2077">
                  <c:v>0.58262000000000003</c:v>
                </c:pt>
                <c:pt idx="2078">
                  <c:v>0.58543440000000002</c:v>
                </c:pt>
                <c:pt idx="2079">
                  <c:v>0.57793919999999999</c:v>
                </c:pt>
                <c:pt idx="2080">
                  <c:v>0.56473899999999999</c:v>
                </c:pt>
                <c:pt idx="2081">
                  <c:v>0.5807331</c:v>
                </c:pt>
                <c:pt idx="2082">
                  <c:v>0.58085160000000002</c:v>
                </c:pt>
                <c:pt idx="2083">
                  <c:v>0.58319790000000005</c:v>
                </c:pt>
                <c:pt idx="2084">
                  <c:v>0.57843100000000003</c:v>
                </c:pt>
                <c:pt idx="2085">
                  <c:v>0.56340630000000003</c:v>
                </c:pt>
                <c:pt idx="2086">
                  <c:v>0.57208179999999997</c:v>
                </c:pt>
                <c:pt idx="2087">
                  <c:v>0.58147689999999996</c:v>
                </c:pt>
                <c:pt idx="2088">
                  <c:v>0.58390399999999998</c:v>
                </c:pt>
                <c:pt idx="2089">
                  <c:v>0.58041520000000002</c:v>
                </c:pt>
                <c:pt idx="2090">
                  <c:v>0.57811310000000005</c:v>
                </c:pt>
                <c:pt idx="2091">
                  <c:v>0.58902010000000005</c:v>
                </c:pt>
                <c:pt idx="2092">
                  <c:v>0.579596</c:v>
                </c:pt>
                <c:pt idx="2093">
                  <c:v>0.59513930000000004</c:v>
                </c:pt>
                <c:pt idx="2094">
                  <c:v>0.60017480000000001</c:v>
                </c:pt>
                <c:pt idx="2095">
                  <c:v>0.59820430000000002</c:v>
                </c:pt>
                <c:pt idx="2096">
                  <c:v>0.58992690000000003</c:v>
                </c:pt>
                <c:pt idx="2097">
                  <c:v>0.57706979999999997</c:v>
                </c:pt>
                <c:pt idx="2098">
                  <c:v>0.60769700000000004</c:v>
                </c:pt>
                <c:pt idx="2099">
                  <c:v>0.59794340000000001</c:v>
                </c:pt>
                <c:pt idx="2100">
                  <c:v>0.60193090000000005</c:v>
                </c:pt>
                <c:pt idx="2101">
                  <c:v>0.60025390000000001</c:v>
                </c:pt>
                <c:pt idx="2102">
                  <c:v>0.59376340000000005</c:v>
                </c:pt>
                <c:pt idx="2103">
                  <c:v>0.61211599999999999</c:v>
                </c:pt>
                <c:pt idx="2104">
                  <c:v>0.6096992</c:v>
                </c:pt>
                <c:pt idx="2105">
                  <c:v>0.61294930000000003</c:v>
                </c:pt>
                <c:pt idx="2106">
                  <c:v>0.60929350000000004</c:v>
                </c:pt>
                <c:pt idx="2107">
                  <c:v>0.60283390000000003</c:v>
                </c:pt>
                <c:pt idx="2108">
                  <c:v>0.61595089999999997</c:v>
                </c:pt>
                <c:pt idx="2109">
                  <c:v>0.61927750000000004</c:v>
                </c:pt>
                <c:pt idx="2110">
                  <c:v>0.62858630000000004</c:v>
                </c:pt>
                <c:pt idx="2111">
                  <c:v>0.62539080000000002</c:v>
                </c:pt>
                <c:pt idx="2112">
                  <c:v>0.63156380000000001</c:v>
                </c:pt>
                <c:pt idx="2113">
                  <c:v>0.61536400000000002</c:v>
                </c:pt>
                <c:pt idx="2114">
                  <c:v>0.62469160000000001</c:v>
                </c:pt>
                <c:pt idx="2115">
                  <c:v>0.61833490000000002</c:v>
                </c:pt>
                <c:pt idx="2116">
                  <c:v>0.62891569999999997</c:v>
                </c:pt>
                <c:pt idx="2117">
                  <c:v>0.62701510000000005</c:v>
                </c:pt>
                <c:pt idx="2118">
                  <c:v>0.60293240000000003</c:v>
                </c:pt>
                <c:pt idx="2119">
                  <c:v>0.62250159999999999</c:v>
                </c:pt>
                <c:pt idx="2120">
                  <c:v>0.62145070000000002</c:v>
                </c:pt>
                <c:pt idx="2121">
                  <c:v>0.63192269999999995</c:v>
                </c:pt>
                <c:pt idx="2122">
                  <c:v>0.60704360000000002</c:v>
                </c:pt>
                <c:pt idx="2123">
                  <c:v>0.59937169999999995</c:v>
                </c:pt>
                <c:pt idx="2124">
                  <c:v>0.59006820000000004</c:v>
                </c:pt>
                <c:pt idx="2125">
                  <c:v>0.60169399999999995</c:v>
                </c:pt>
                <c:pt idx="2126">
                  <c:v>0.59315220000000002</c:v>
                </c:pt>
                <c:pt idx="2127">
                  <c:v>0.58511939999999996</c:v>
                </c:pt>
                <c:pt idx="2128">
                  <c:v>0.58814359999999999</c:v>
                </c:pt>
                <c:pt idx="2129">
                  <c:v>0.59837499999999999</c:v>
                </c:pt>
                <c:pt idx="2130">
                  <c:v>0.60854640000000004</c:v>
                </c:pt>
                <c:pt idx="2131">
                  <c:v>0.60692270000000004</c:v>
                </c:pt>
                <c:pt idx="2132">
                  <c:v>0.60498719999999995</c:v>
                </c:pt>
                <c:pt idx="2133">
                  <c:v>0.60945289999999996</c:v>
                </c:pt>
                <c:pt idx="2134">
                  <c:v>0.61535010000000001</c:v>
                </c:pt>
                <c:pt idx="2135">
                  <c:v>0.59434520000000002</c:v>
                </c:pt>
                <c:pt idx="2136">
                  <c:v>0.5889375</c:v>
                </c:pt>
                <c:pt idx="2137">
                  <c:v>0.60266180000000003</c:v>
                </c:pt>
                <c:pt idx="2138">
                  <c:v>0.6019717</c:v>
                </c:pt>
                <c:pt idx="2139">
                  <c:v>0.58929909999999996</c:v>
                </c:pt>
                <c:pt idx="2140">
                  <c:v>0.59000799999999998</c:v>
                </c:pt>
                <c:pt idx="2141">
                  <c:v>0.59946350000000004</c:v>
                </c:pt>
                <c:pt idx="2142">
                  <c:v>0.59818039999999995</c:v>
                </c:pt>
                <c:pt idx="2143">
                  <c:v>0.60554050000000004</c:v>
                </c:pt>
                <c:pt idx="2144">
                  <c:v>0.61053599999999997</c:v>
                </c:pt>
                <c:pt idx="2145">
                  <c:v>0.60501110000000002</c:v>
                </c:pt>
                <c:pt idx="2146">
                  <c:v>0.60667499999999996</c:v>
                </c:pt>
                <c:pt idx="2147">
                  <c:v>0.61100969999999999</c:v>
                </c:pt>
                <c:pt idx="2148">
                  <c:v>0.59723490000000001</c:v>
                </c:pt>
                <c:pt idx="2149">
                  <c:v>0.58767999999999998</c:v>
                </c:pt>
                <c:pt idx="2150">
                  <c:v>0.59666470000000005</c:v>
                </c:pt>
                <c:pt idx="2151">
                  <c:v>0.59180310000000003</c:v>
                </c:pt>
                <c:pt idx="2152">
                  <c:v>0.59471739999999995</c:v>
                </c:pt>
                <c:pt idx="2153">
                  <c:v>0.60026159999999995</c:v>
                </c:pt>
                <c:pt idx="2154">
                  <c:v>0.59140709999999996</c:v>
                </c:pt>
                <c:pt idx="2155">
                  <c:v>0.59531679999999998</c:v>
                </c:pt>
                <c:pt idx="2156">
                  <c:v>0.5928177</c:v>
                </c:pt>
                <c:pt idx="2157">
                  <c:v>0.58851240000000005</c:v>
                </c:pt>
                <c:pt idx="2158">
                  <c:v>0.60237790000000002</c:v>
                </c:pt>
                <c:pt idx="2159">
                  <c:v>0.61068389999999995</c:v>
                </c:pt>
                <c:pt idx="2160">
                  <c:v>0.6116703</c:v>
                </c:pt>
                <c:pt idx="2161">
                  <c:v>0.59594599999999998</c:v>
                </c:pt>
                <c:pt idx="2162">
                  <c:v>0.58255650000000003</c:v>
                </c:pt>
                <c:pt idx="2163">
                  <c:v>0.58207450000000005</c:v>
                </c:pt>
                <c:pt idx="2164">
                  <c:v>0.57996130000000001</c:v>
                </c:pt>
                <c:pt idx="2165">
                  <c:v>0.56850449999999997</c:v>
                </c:pt>
                <c:pt idx="2166">
                  <c:v>0.5787622</c:v>
                </c:pt>
                <c:pt idx="2167">
                  <c:v>0.5917289</c:v>
                </c:pt>
                <c:pt idx="2168">
                  <c:v>0.59575800000000001</c:v>
                </c:pt>
                <c:pt idx="2169">
                  <c:v>0.59866569999999997</c:v>
                </c:pt>
                <c:pt idx="2170">
                  <c:v>0.61220200000000002</c:v>
                </c:pt>
                <c:pt idx="2171">
                  <c:v>0.60635510000000004</c:v>
                </c:pt>
                <c:pt idx="2172">
                  <c:v>0.58886870000000002</c:v>
                </c:pt>
                <c:pt idx="2173">
                  <c:v>0.58680639999999995</c:v>
                </c:pt>
                <c:pt idx="2174">
                  <c:v>0.59660729999999995</c:v>
                </c:pt>
                <c:pt idx="2175">
                  <c:v>0.5991223</c:v>
                </c:pt>
                <c:pt idx="2176">
                  <c:v>0.59946750000000004</c:v>
                </c:pt>
                <c:pt idx="2177">
                  <c:v>0.60402619999999996</c:v>
                </c:pt>
                <c:pt idx="2178">
                  <c:v>0.60299800000000003</c:v>
                </c:pt>
                <c:pt idx="2179">
                  <c:v>0.58630910000000003</c:v>
                </c:pt>
                <c:pt idx="2180">
                  <c:v>0.5801731</c:v>
                </c:pt>
                <c:pt idx="2181">
                  <c:v>0.57700130000000005</c:v>
                </c:pt>
                <c:pt idx="2182">
                  <c:v>0.57109679999999996</c:v>
                </c:pt>
                <c:pt idx="2183">
                  <c:v>0.56445809999999996</c:v>
                </c:pt>
                <c:pt idx="2184">
                  <c:v>0.57104659999999996</c:v>
                </c:pt>
                <c:pt idx="2185">
                  <c:v>0.5748122</c:v>
                </c:pt>
                <c:pt idx="2186">
                  <c:v>0.57902580000000003</c:v>
                </c:pt>
                <c:pt idx="2187">
                  <c:v>0.58132240000000002</c:v>
                </c:pt>
                <c:pt idx="2188">
                  <c:v>0.57302889999999995</c:v>
                </c:pt>
                <c:pt idx="2189">
                  <c:v>0.56863799999999998</c:v>
                </c:pt>
                <c:pt idx="2190">
                  <c:v>0.58013570000000003</c:v>
                </c:pt>
                <c:pt idx="2191">
                  <c:v>0.59301199999999998</c:v>
                </c:pt>
                <c:pt idx="2192">
                  <c:v>0.57759700000000003</c:v>
                </c:pt>
                <c:pt idx="2193">
                  <c:v>0.5817523</c:v>
                </c:pt>
                <c:pt idx="2194">
                  <c:v>0.5933465</c:v>
                </c:pt>
                <c:pt idx="2195">
                  <c:v>0.60112480000000001</c:v>
                </c:pt>
                <c:pt idx="2196">
                  <c:v>0.61320459999999999</c:v>
                </c:pt>
                <c:pt idx="2197">
                  <c:v>0.60449850000000005</c:v>
                </c:pt>
                <c:pt idx="2198">
                  <c:v>0.58950009999999997</c:v>
                </c:pt>
                <c:pt idx="2199">
                  <c:v>0.59063650000000001</c:v>
                </c:pt>
                <c:pt idx="2200">
                  <c:v>0.5898291</c:v>
                </c:pt>
                <c:pt idx="2201">
                  <c:v>0.56934600000000002</c:v>
                </c:pt>
                <c:pt idx="2202">
                  <c:v>0.57557599999999998</c:v>
                </c:pt>
                <c:pt idx="2203">
                  <c:v>0.56950149999999999</c:v>
                </c:pt>
                <c:pt idx="2204">
                  <c:v>0.60327260000000005</c:v>
                </c:pt>
                <c:pt idx="2205">
                  <c:v>0.61359050000000004</c:v>
                </c:pt>
                <c:pt idx="2206">
                  <c:v>0.61102489999999998</c:v>
                </c:pt>
                <c:pt idx="2207">
                  <c:v>0.61515589999999998</c:v>
                </c:pt>
                <c:pt idx="2208">
                  <c:v>0.61263730000000005</c:v>
                </c:pt>
                <c:pt idx="2209">
                  <c:v>0.58747199999999999</c:v>
                </c:pt>
                <c:pt idx="2210">
                  <c:v>0.59432110000000005</c:v>
                </c:pt>
                <c:pt idx="2211">
                  <c:v>0.59409080000000003</c:v>
                </c:pt>
                <c:pt idx="2212">
                  <c:v>0.58919440000000001</c:v>
                </c:pt>
                <c:pt idx="2213">
                  <c:v>0.6080681</c:v>
                </c:pt>
                <c:pt idx="2214">
                  <c:v>0.62419959999999997</c:v>
                </c:pt>
                <c:pt idx="2215">
                  <c:v>0.60484329999999997</c:v>
                </c:pt>
                <c:pt idx="2216">
                  <c:v>0.59910350000000001</c:v>
                </c:pt>
                <c:pt idx="2217">
                  <c:v>0.59199199999999996</c:v>
                </c:pt>
                <c:pt idx="2218">
                  <c:v>0.60684400000000005</c:v>
                </c:pt>
                <c:pt idx="2219">
                  <c:v>0.5904317</c:v>
                </c:pt>
                <c:pt idx="2220">
                  <c:v>0.60166229999999998</c:v>
                </c:pt>
                <c:pt idx="2221">
                  <c:v>0.57912980000000003</c:v>
                </c:pt>
                <c:pt idx="2222">
                  <c:v>0.58823610000000004</c:v>
                </c:pt>
                <c:pt idx="2223">
                  <c:v>0.59225609999999995</c:v>
                </c:pt>
                <c:pt idx="2224">
                  <c:v>0.60656089999999996</c:v>
                </c:pt>
                <c:pt idx="2225">
                  <c:v>0.59898450000000003</c:v>
                </c:pt>
                <c:pt idx="2226">
                  <c:v>0.60627189999999997</c:v>
                </c:pt>
                <c:pt idx="2227">
                  <c:v>0.60732569999999997</c:v>
                </c:pt>
                <c:pt idx="2228">
                  <c:v>0.60258350000000005</c:v>
                </c:pt>
                <c:pt idx="2229">
                  <c:v>0.59669369999999999</c:v>
                </c:pt>
                <c:pt idx="2230">
                  <c:v>0.58841220000000005</c:v>
                </c:pt>
                <c:pt idx="2231">
                  <c:v>0.59274340000000003</c:v>
                </c:pt>
                <c:pt idx="2232">
                  <c:v>0.59197770000000005</c:v>
                </c:pt>
                <c:pt idx="2233">
                  <c:v>0.58921820000000003</c:v>
                </c:pt>
                <c:pt idx="2234">
                  <c:v>0.59977849999999999</c:v>
                </c:pt>
                <c:pt idx="2235">
                  <c:v>0.60929469999999997</c:v>
                </c:pt>
                <c:pt idx="2236">
                  <c:v>0.59790149999999997</c:v>
                </c:pt>
                <c:pt idx="2237">
                  <c:v>0.60100140000000002</c:v>
                </c:pt>
                <c:pt idx="2238">
                  <c:v>0.58818859999999995</c:v>
                </c:pt>
                <c:pt idx="2239">
                  <c:v>0.60383830000000005</c:v>
                </c:pt>
                <c:pt idx="2240">
                  <c:v>0.60479989999999995</c:v>
                </c:pt>
                <c:pt idx="2241">
                  <c:v>0.59392959999999995</c:v>
                </c:pt>
                <c:pt idx="2242">
                  <c:v>0.58963279999999996</c:v>
                </c:pt>
                <c:pt idx="2243">
                  <c:v>0.60435439999999996</c:v>
                </c:pt>
                <c:pt idx="2244">
                  <c:v>0.60159289999999999</c:v>
                </c:pt>
                <c:pt idx="2245">
                  <c:v>0.60697780000000001</c:v>
                </c:pt>
                <c:pt idx="2246">
                  <c:v>0.58706559999999997</c:v>
                </c:pt>
                <c:pt idx="2247">
                  <c:v>0.5947346</c:v>
                </c:pt>
                <c:pt idx="2248">
                  <c:v>0.61730839999999998</c:v>
                </c:pt>
                <c:pt idx="2249">
                  <c:v>0.60702199999999995</c:v>
                </c:pt>
                <c:pt idx="2250">
                  <c:v>0.62031329999999996</c:v>
                </c:pt>
                <c:pt idx="2251">
                  <c:v>0.60890979999999995</c:v>
                </c:pt>
                <c:pt idx="2252">
                  <c:v>0.60667550000000003</c:v>
                </c:pt>
                <c:pt idx="2253">
                  <c:v>0.61214950000000001</c:v>
                </c:pt>
                <c:pt idx="2254">
                  <c:v>0.6128595</c:v>
                </c:pt>
                <c:pt idx="2255">
                  <c:v>0.60902829999999997</c:v>
                </c:pt>
                <c:pt idx="2256">
                  <c:v>0.60725340000000005</c:v>
                </c:pt>
                <c:pt idx="2257">
                  <c:v>0.59139030000000004</c:v>
                </c:pt>
                <c:pt idx="2258">
                  <c:v>0.59292480000000003</c:v>
                </c:pt>
                <c:pt idx="2259">
                  <c:v>0.59468109999999996</c:v>
                </c:pt>
                <c:pt idx="2260">
                  <c:v>0.6117496</c:v>
                </c:pt>
                <c:pt idx="2261">
                  <c:v>0.61842549999999996</c:v>
                </c:pt>
                <c:pt idx="2262">
                  <c:v>0.62587990000000004</c:v>
                </c:pt>
                <c:pt idx="2263">
                  <c:v>0.63594240000000002</c:v>
                </c:pt>
                <c:pt idx="2264">
                  <c:v>0.65810939999999996</c:v>
                </c:pt>
                <c:pt idx="2265">
                  <c:v>0.64893619999999996</c:v>
                </c:pt>
                <c:pt idx="2266">
                  <c:v>0.64166029999999996</c:v>
                </c:pt>
                <c:pt idx="2267">
                  <c:v>0.66002989999999995</c:v>
                </c:pt>
                <c:pt idx="2268">
                  <c:v>0.66737599999999997</c:v>
                </c:pt>
                <c:pt idx="2269">
                  <c:v>0.63832429999999996</c:v>
                </c:pt>
                <c:pt idx="2270">
                  <c:v>0.64457759999999997</c:v>
                </c:pt>
                <c:pt idx="2271">
                  <c:v>0.62425629999999999</c:v>
                </c:pt>
                <c:pt idx="2272">
                  <c:v>0.61306720000000003</c:v>
                </c:pt>
                <c:pt idx="2273">
                  <c:v>0.61803110000000006</c:v>
                </c:pt>
                <c:pt idx="2274">
                  <c:v>0.62244089999999996</c:v>
                </c:pt>
                <c:pt idx="2275">
                  <c:v>0.64690890000000001</c:v>
                </c:pt>
                <c:pt idx="2276">
                  <c:v>0.62336539999999996</c:v>
                </c:pt>
                <c:pt idx="2277">
                  <c:v>0.64492649999999996</c:v>
                </c:pt>
                <c:pt idx="2278">
                  <c:v>0.64248689999999997</c:v>
                </c:pt>
                <c:pt idx="2279">
                  <c:v>0.64124570000000003</c:v>
                </c:pt>
                <c:pt idx="2280">
                  <c:v>0.63792819999999995</c:v>
                </c:pt>
                <c:pt idx="2281">
                  <c:v>0.62880740000000002</c:v>
                </c:pt>
                <c:pt idx="2282">
                  <c:v>0.62964299999999995</c:v>
                </c:pt>
                <c:pt idx="2283">
                  <c:v>0.6199152</c:v>
                </c:pt>
                <c:pt idx="2284">
                  <c:v>0.61762879999999998</c:v>
                </c:pt>
                <c:pt idx="2285">
                  <c:v>0.62920520000000002</c:v>
                </c:pt>
                <c:pt idx="2286">
                  <c:v>0.61591419999999997</c:v>
                </c:pt>
                <c:pt idx="2287">
                  <c:v>0.61886920000000001</c:v>
                </c:pt>
                <c:pt idx="2288">
                  <c:v>0.61468350000000005</c:v>
                </c:pt>
                <c:pt idx="2289">
                  <c:v>0.61933400000000005</c:v>
                </c:pt>
                <c:pt idx="2290">
                  <c:v>0.6143187</c:v>
                </c:pt>
                <c:pt idx="2291">
                  <c:v>0.62806689999999998</c:v>
                </c:pt>
                <c:pt idx="2292">
                  <c:v>0.64382479999999997</c:v>
                </c:pt>
                <c:pt idx="2293">
                  <c:v>0.64373709999999995</c:v>
                </c:pt>
                <c:pt idx="2294">
                  <c:v>0.63794110000000004</c:v>
                </c:pt>
                <c:pt idx="2295">
                  <c:v>0.63382240000000001</c:v>
                </c:pt>
                <c:pt idx="2296">
                  <c:v>0.6345961</c:v>
                </c:pt>
                <c:pt idx="2297">
                  <c:v>0.6475379</c:v>
                </c:pt>
                <c:pt idx="2298">
                  <c:v>0.64738700000000005</c:v>
                </c:pt>
                <c:pt idx="2299">
                  <c:v>0.63889949999999995</c:v>
                </c:pt>
                <c:pt idx="2300">
                  <c:v>0.62927409999999995</c:v>
                </c:pt>
                <c:pt idx="2301">
                  <c:v>0.63884909999999995</c:v>
                </c:pt>
                <c:pt idx="2302">
                  <c:v>0.64468429999999999</c:v>
                </c:pt>
                <c:pt idx="2303">
                  <c:v>0.64953499999999997</c:v>
                </c:pt>
                <c:pt idx="2304">
                  <c:v>0.64529530000000002</c:v>
                </c:pt>
                <c:pt idx="2305">
                  <c:v>0.63945759999999996</c:v>
                </c:pt>
                <c:pt idx="2306">
                  <c:v>0.62382479999999996</c:v>
                </c:pt>
                <c:pt idx="2307">
                  <c:v>0.62574739999999995</c:v>
                </c:pt>
                <c:pt idx="2308">
                  <c:v>0.64430960000000004</c:v>
                </c:pt>
                <c:pt idx="2309">
                  <c:v>0.62347350000000001</c:v>
                </c:pt>
                <c:pt idx="2310">
                  <c:v>0.62130830000000004</c:v>
                </c:pt>
                <c:pt idx="2311">
                  <c:v>0.62949679999999997</c:v>
                </c:pt>
                <c:pt idx="2312">
                  <c:v>0.6245986</c:v>
                </c:pt>
                <c:pt idx="2313">
                  <c:v>0.62272099999999997</c:v>
                </c:pt>
                <c:pt idx="2314">
                  <c:v>0.61903900000000001</c:v>
                </c:pt>
                <c:pt idx="2315">
                  <c:v>0.61715249999999999</c:v>
                </c:pt>
                <c:pt idx="2316">
                  <c:v>0.61195029999999995</c:v>
                </c:pt>
                <c:pt idx="2317">
                  <c:v>0.6212531</c:v>
                </c:pt>
                <c:pt idx="2318">
                  <c:v>0.62609499999999996</c:v>
                </c:pt>
                <c:pt idx="2319">
                  <c:v>0.61031460000000004</c:v>
                </c:pt>
                <c:pt idx="2320">
                  <c:v>0.61809590000000003</c:v>
                </c:pt>
                <c:pt idx="2321">
                  <c:v>0.62525920000000001</c:v>
                </c:pt>
                <c:pt idx="2322">
                  <c:v>0.61460950000000003</c:v>
                </c:pt>
                <c:pt idx="2323">
                  <c:v>0.60442569999999995</c:v>
                </c:pt>
                <c:pt idx="2324">
                  <c:v>0.62115790000000004</c:v>
                </c:pt>
                <c:pt idx="2325">
                  <c:v>0.61371109999999995</c:v>
                </c:pt>
                <c:pt idx="2326">
                  <c:v>0.60665539999999996</c:v>
                </c:pt>
                <c:pt idx="2327">
                  <c:v>0.62552859999999999</c:v>
                </c:pt>
                <c:pt idx="2328">
                  <c:v>0.62583230000000001</c:v>
                </c:pt>
                <c:pt idx="2329">
                  <c:v>0.63467850000000003</c:v>
                </c:pt>
                <c:pt idx="2330">
                  <c:v>0.64298060000000001</c:v>
                </c:pt>
                <c:pt idx="2331">
                  <c:v>0.66745069999999995</c:v>
                </c:pt>
                <c:pt idx="2332">
                  <c:v>0.66380309999999998</c:v>
                </c:pt>
                <c:pt idx="2333">
                  <c:v>0.64833160000000001</c:v>
                </c:pt>
                <c:pt idx="2334">
                  <c:v>0.64370749999999999</c:v>
                </c:pt>
                <c:pt idx="2335">
                  <c:v>0.65039199999999997</c:v>
                </c:pt>
                <c:pt idx="2336">
                  <c:v>0.65710190000000002</c:v>
                </c:pt>
                <c:pt idx="2337">
                  <c:v>0.65566500000000005</c:v>
                </c:pt>
                <c:pt idx="2338">
                  <c:v>0.65886659999999997</c:v>
                </c:pt>
                <c:pt idx="2339">
                  <c:v>0.64819780000000005</c:v>
                </c:pt>
                <c:pt idx="2340">
                  <c:v>0.65110060000000003</c:v>
                </c:pt>
                <c:pt idx="2341">
                  <c:v>0.64042250000000001</c:v>
                </c:pt>
                <c:pt idx="2342">
                  <c:v>0.64131590000000005</c:v>
                </c:pt>
                <c:pt idx="2343">
                  <c:v>0.64632639999999997</c:v>
                </c:pt>
                <c:pt idx="2344">
                  <c:v>0.65111019999999997</c:v>
                </c:pt>
                <c:pt idx="2345">
                  <c:v>0.64968199999999998</c:v>
                </c:pt>
                <c:pt idx="2346">
                  <c:v>0.65398080000000003</c:v>
                </c:pt>
                <c:pt idx="2347">
                  <c:v>0.64958479999999996</c:v>
                </c:pt>
                <c:pt idx="2348">
                  <c:v>0.62741829999999998</c:v>
                </c:pt>
                <c:pt idx="2349">
                  <c:v>0.63965510000000003</c:v>
                </c:pt>
                <c:pt idx="2350">
                  <c:v>0.64483630000000003</c:v>
                </c:pt>
                <c:pt idx="2351">
                  <c:v>0.65924819999999995</c:v>
                </c:pt>
                <c:pt idx="2352">
                  <c:v>0.64900780000000002</c:v>
                </c:pt>
                <c:pt idx="2353">
                  <c:v>0.64540980000000003</c:v>
                </c:pt>
                <c:pt idx="2354">
                  <c:v>0.64940600000000004</c:v>
                </c:pt>
                <c:pt idx="2355">
                  <c:v>0.64046170000000002</c:v>
                </c:pt>
                <c:pt idx="2356">
                  <c:v>0.64714640000000001</c:v>
                </c:pt>
                <c:pt idx="2357">
                  <c:v>0.64013739999999997</c:v>
                </c:pt>
                <c:pt idx="2358">
                  <c:v>0.64347019999999999</c:v>
                </c:pt>
                <c:pt idx="2359">
                  <c:v>0.65953580000000001</c:v>
                </c:pt>
                <c:pt idx="2360">
                  <c:v>0.63957200000000003</c:v>
                </c:pt>
                <c:pt idx="2361">
                  <c:v>0.62319650000000004</c:v>
                </c:pt>
                <c:pt idx="2362">
                  <c:v>0.62659200000000004</c:v>
                </c:pt>
                <c:pt idx="2363">
                  <c:v>0.6275752</c:v>
                </c:pt>
                <c:pt idx="2364">
                  <c:v>0.62780539999999996</c:v>
                </c:pt>
                <c:pt idx="2365">
                  <c:v>0.61170429999999998</c:v>
                </c:pt>
                <c:pt idx="2366">
                  <c:v>0.61754509999999996</c:v>
                </c:pt>
                <c:pt idx="2367">
                  <c:v>0.61339290000000002</c:v>
                </c:pt>
                <c:pt idx="2368">
                  <c:v>0.62814579999999998</c:v>
                </c:pt>
                <c:pt idx="2369">
                  <c:v>0.63167689999999999</c:v>
                </c:pt>
                <c:pt idx="2370">
                  <c:v>0.62932480000000002</c:v>
                </c:pt>
                <c:pt idx="2371">
                  <c:v>0.62970530000000002</c:v>
                </c:pt>
                <c:pt idx="2372">
                  <c:v>0.61824349999999995</c:v>
                </c:pt>
                <c:pt idx="2373">
                  <c:v>0.62736210000000003</c:v>
                </c:pt>
                <c:pt idx="2374">
                  <c:v>0.63191410000000003</c:v>
                </c:pt>
                <c:pt idx="2375">
                  <c:v>0.64383800000000002</c:v>
                </c:pt>
                <c:pt idx="2376">
                  <c:v>0.62346449999999998</c:v>
                </c:pt>
                <c:pt idx="2377">
                  <c:v>0.63378429999999997</c:v>
                </c:pt>
                <c:pt idx="2378">
                  <c:v>0.64719769999999999</c:v>
                </c:pt>
                <c:pt idx="2379">
                  <c:v>0.64866159999999995</c:v>
                </c:pt>
                <c:pt idx="2380">
                  <c:v>0.62485690000000005</c:v>
                </c:pt>
                <c:pt idx="2381">
                  <c:v>0.63111099999999998</c:v>
                </c:pt>
                <c:pt idx="2382">
                  <c:v>0.63206739999999995</c:v>
                </c:pt>
                <c:pt idx="2383">
                  <c:v>0.63956539999999995</c:v>
                </c:pt>
                <c:pt idx="2384">
                  <c:v>0.64025359999999998</c:v>
                </c:pt>
                <c:pt idx="2385">
                  <c:v>0.61882119999999996</c:v>
                </c:pt>
                <c:pt idx="2386">
                  <c:v>0.59961430000000004</c:v>
                </c:pt>
                <c:pt idx="2387">
                  <c:v>0.60456120000000002</c:v>
                </c:pt>
                <c:pt idx="2388">
                  <c:v>0.58884250000000005</c:v>
                </c:pt>
                <c:pt idx="2389">
                  <c:v>0.60937750000000002</c:v>
                </c:pt>
                <c:pt idx="2390">
                  <c:v>0.62191249999999998</c:v>
                </c:pt>
                <c:pt idx="2391">
                  <c:v>0.62425090000000005</c:v>
                </c:pt>
                <c:pt idx="2392">
                  <c:v>0.61982709999999996</c:v>
                </c:pt>
                <c:pt idx="2393">
                  <c:v>0.61107339999999999</c:v>
                </c:pt>
                <c:pt idx="2394">
                  <c:v>0.60488489999999995</c:v>
                </c:pt>
                <c:pt idx="2395">
                  <c:v>0.61570729999999996</c:v>
                </c:pt>
                <c:pt idx="2396">
                  <c:v>0.61625799999999997</c:v>
                </c:pt>
                <c:pt idx="2397">
                  <c:v>0.63050349999999999</c:v>
                </c:pt>
                <c:pt idx="2398">
                  <c:v>0.62592460000000005</c:v>
                </c:pt>
                <c:pt idx="2399">
                  <c:v>0.63193440000000001</c:v>
                </c:pt>
                <c:pt idx="2400">
                  <c:v>0.62957099999999999</c:v>
                </c:pt>
                <c:pt idx="2401">
                  <c:v>0.61540349999999999</c:v>
                </c:pt>
                <c:pt idx="2402">
                  <c:v>0.61119060000000003</c:v>
                </c:pt>
                <c:pt idx="2403">
                  <c:v>0.62389190000000005</c:v>
                </c:pt>
                <c:pt idx="2404">
                  <c:v>0.62369660000000005</c:v>
                </c:pt>
                <c:pt idx="2405">
                  <c:v>0.61572669999999996</c:v>
                </c:pt>
                <c:pt idx="2406">
                  <c:v>0.63224689999999995</c:v>
                </c:pt>
                <c:pt idx="2407">
                  <c:v>0.6416229</c:v>
                </c:pt>
                <c:pt idx="2408">
                  <c:v>0.63648389999999999</c:v>
                </c:pt>
                <c:pt idx="2409">
                  <c:v>0.62611839999999996</c:v>
                </c:pt>
                <c:pt idx="2410">
                  <c:v>0.6283318</c:v>
                </c:pt>
                <c:pt idx="2411">
                  <c:v>0.63041499999999995</c:v>
                </c:pt>
                <c:pt idx="2412">
                  <c:v>0.63501850000000004</c:v>
                </c:pt>
                <c:pt idx="2413">
                  <c:v>0.64873400000000003</c:v>
                </c:pt>
                <c:pt idx="2414">
                  <c:v>0.64780380000000004</c:v>
                </c:pt>
                <c:pt idx="2415">
                  <c:v>0.66686619999999996</c:v>
                </c:pt>
                <c:pt idx="2416">
                  <c:v>0.67713020000000002</c:v>
                </c:pt>
                <c:pt idx="2417">
                  <c:v>0.6660452</c:v>
                </c:pt>
                <c:pt idx="2418">
                  <c:v>0.65536450000000002</c:v>
                </c:pt>
                <c:pt idx="2419">
                  <c:v>0.66671599999999998</c:v>
                </c:pt>
                <c:pt idx="2420">
                  <c:v>0.68314770000000002</c:v>
                </c:pt>
                <c:pt idx="2421">
                  <c:v>0.65569840000000001</c:v>
                </c:pt>
                <c:pt idx="2422">
                  <c:v>0.6562365</c:v>
                </c:pt>
                <c:pt idx="2423">
                  <c:v>0.64263959999999998</c:v>
                </c:pt>
                <c:pt idx="2424">
                  <c:v>0.62926669999999996</c:v>
                </c:pt>
                <c:pt idx="2425">
                  <c:v>0.6482677</c:v>
                </c:pt>
                <c:pt idx="2426">
                  <c:v>0.64954920000000005</c:v>
                </c:pt>
                <c:pt idx="2427">
                  <c:v>0.64289240000000003</c:v>
                </c:pt>
                <c:pt idx="2428">
                  <c:v>0.63247120000000001</c:v>
                </c:pt>
                <c:pt idx="2429">
                  <c:v>0.646339</c:v>
                </c:pt>
                <c:pt idx="2430">
                  <c:v>0.65453479999999997</c:v>
                </c:pt>
                <c:pt idx="2431">
                  <c:v>0.63776200000000005</c:v>
                </c:pt>
                <c:pt idx="2432">
                  <c:v>0.62367220000000001</c:v>
                </c:pt>
                <c:pt idx="2433">
                  <c:v>0.6276119</c:v>
                </c:pt>
                <c:pt idx="2434">
                  <c:v>0.61922169999999999</c:v>
                </c:pt>
                <c:pt idx="2435">
                  <c:v>0.63119020000000003</c:v>
                </c:pt>
                <c:pt idx="2436">
                  <c:v>0.62085349999999995</c:v>
                </c:pt>
                <c:pt idx="2437">
                  <c:v>0.63669750000000003</c:v>
                </c:pt>
                <c:pt idx="2438">
                  <c:v>0.66374279999999997</c:v>
                </c:pt>
                <c:pt idx="2439">
                  <c:v>0.65565379999999995</c:v>
                </c:pt>
                <c:pt idx="2440">
                  <c:v>0.66014890000000004</c:v>
                </c:pt>
                <c:pt idx="2441">
                  <c:v>0.65113909999999997</c:v>
                </c:pt>
                <c:pt idx="2442">
                  <c:v>0.64884249999999999</c:v>
                </c:pt>
                <c:pt idx="2443">
                  <c:v>0.66584209999999999</c:v>
                </c:pt>
                <c:pt idx="2444">
                  <c:v>0.65968479999999996</c:v>
                </c:pt>
                <c:pt idx="2445">
                  <c:v>0.65054520000000005</c:v>
                </c:pt>
                <c:pt idx="2446">
                  <c:v>0.62230050000000003</c:v>
                </c:pt>
                <c:pt idx="2447">
                  <c:v>0.6259538</c:v>
                </c:pt>
                <c:pt idx="2448">
                  <c:v>0.62596379999999996</c:v>
                </c:pt>
                <c:pt idx="2449">
                  <c:v>0.6293955</c:v>
                </c:pt>
                <c:pt idx="2450">
                  <c:v>0.61481520000000001</c:v>
                </c:pt>
                <c:pt idx="2451">
                  <c:v>0.61657609999999996</c:v>
                </c:pt>
                <c:pt idx="2452">
                  <c:v>0.63284649999999998</c:v>
                </c:pt>
                <c:pt idx="2453">
                  <c:v>0.63633189999999995</c:v>
                </c:pt>
                <c:pt idx="2454">
                  <c:v>0.64966400000000002</c:v>
                </c:pt>
                <c:pt idx="2455">
                  <c:v>0.644702</c:v>
                </c:pt>
                <c:pt idx="2456">
                  <c:v>0.64411160000000001</c:v>
                </c:pt>
                <c:pt idx="2457">
                  <c:v>0.62985979999999997</c:v>
                </c:pt>
                <c:pt idx="2458">
                  <c:v>0.62865499999999996</c:v>
                </c:pt>
                <c:pt idx="2459">
                  <c:v>0.62827489999999997</c:v>
                </c:pt>
                <c:pt idx="2460">
                  <c:v>0.63862260000000004</c:v>
                </c:pt>
                <c:pt idx="2461">
                  <c:v>0.64248760000000005</c:v>
                </c:pt>
                <c:pt idx="2462">
                  <c:v>0.63584689999999999</c:v>
                </c:pt>
                <c:pt idx="2463">
                  <c:v>0.6322643</c:v>
                </c:pt>
                <c:pt idx="2464">
                  <c:v>0.64980230000000005</c:v>
                </c:pt>
                <c:pt idx="2465">
                  <c:v>0.64783480000000004</c:v>
                </c:pt>
                <c:pt idx="2466">
                  <c:v>0.63943309999999998</c:v>
                </c:pt>
                <c:pt idx="2467">
                  <c:v>0.63497879999999995</c:v>
                </c:pt>
                <c:pt idx="2468">
                  <c:v>0.63790100000000005</c:v>
                </c:pt>
                <c:pt idx="2469">
                  <c:v>0.64170760000000004</c:v>
                </c:pt>
                <c:pt idx="2470">
                  <c:v>0.65</c:v>
                </c:pt>
                <c:pt idx="2471">
                  <c:v>0.64321209999999995</c:v>
                </c:pt>
                <c:pt idx="2472">
                  <c:v>0.64268959999999997</c:v>
                </c:pt>
                <c:pt idx="2473">
                  <c:v>0.66014720000000005</c:v>
                </c:pt>
                <c:pt idx="2474">
                  <c:v>0.64116569999999995</c:v>
                </c:pt>
                <c:pt idx="2475">
                  <c:v>0.64844590000000002</c:v>
                </c:pt>
                <c:pt idx="2476">
                  <c:v>0.6552907</c:v>
                </c:pt>
                <c:pt idx="2477">
                  <c:v>0.64496489999999995</c:v>
                </c:pt>
                <c:pt idx="2478">
                  <c:v>0.65315009999999996</c:v>
                </c:pt>
                <c:pt idx="2479">
                  <c:v>0.63301909999999995</c:v>
                </c:pt>
                <c:pt idx="2480">
                  <c:v>0.62380100000000005</c:v>
                </c:pt>
                <c:pt idx="2481">
                  <c:v>0.63324729999999996</c:v>
                </c:pt>
                <c:pt idx="2482">
                  <c:v>0.65539720000000001</c:v>
                </c:pt>
                <c:pt idx="2483">
                  <c:v>0.64701909999999996</c:v>
                </c:pt>
                <c:pt idx="2484">
                  <c:v>0.64394649999999998</c:v>
                </c:pt>
                <c:pt idx="2485">
                  <c:v>0.62648950000000003</c:v>
                </c:pt>
                <c:pt idx="2486">
                  <c:v>0.6380576</c:v>
                </c:pt>
                <c:pt idx="2487">
                  <c:v>0.64591880000000002</c:v>
                </c:pt>
                <c:pt idx="2488">
                  <c:v>0.63468219999999997</c:v>
                </c:pt>
                <c:pt idx="2489">
                  <c:v>0.63582859999999997</c:v>
                </c:pt>
                <c:pt idx="2490">
                  <c:v>0.63820390000000005</c:v>
                </c:pt>
                <c:pt idx="2491">
                  <c:v>0.65085309999999996</c:v>
                </c:pt>
                <c:pt idx="2492">
                  <c:v>0.63613750000000002</c:v>
                </c:pt>
                <c:pt idx="2493">
                  <c:v>0.63529159999999996</c:v>
                </c:pt>
                <c:pt idx="2494">
                  <c:v>0.63105009999999995</c:v>
                </c:pt>
                <c:pt idx="2495">
                  <c:v>0.63188330000000004</c:v>
                </c:pt>
                <c:pt idx="2496">
                  <c:v>0.63898299999999997</c:v>
                </c:pt>
                <c:pt idx="2497">
                  <c:v>0.63942330000000003</c:v>
                </c:pt>
                <c:pt idx="2498">
                  <c:v>0.65618650000000001</c:v>
                </c:pt>
                <c:pt idx="2499">
                  <c:v>0.64957609999999999</c:v>
                </c:pt>
                <c:pt idx="2500">
                  <c:v>0.64243249999999996</c:v>
                </c:pt>
                <c:pt idx="2501">
                  <c:v>0.6736143</c:v>
                </c:pt>
                <c:pt idx="2502">
                  <c:v>0.66203230000000002</c:v>
                </c:pt>
                <c:pt idx="2503">
                  <c:v>0.67242170000000001</c:v>
                </c:pt>
                <c:pt idx="2504">
                  <c:v>0.66681829999999997</c:v>
                </c:pt>
                <c:pt idx="2505">
                  <c:v>0.67343850000000005</c:v>
                </c:pt>
                <c:pt idx="2506">
                  <c:v>0.65464089999999997</c:v>
                </c:pt>
                <c:pt idx="2507">
                  <c:v>0.67093860000000005</c:v>
                </c:pt>
                <c:pt idx="2508">
                  <c:v>0.66390009999999999</c:v>
                </c:pt>
                <c:pt idx="2509">
                  <c:v>0.65406549999999997</c:v>
                </c:pt>
                <c:pt idx="2510">
                  <c:v>0.63873610000000003</c:v>
                </c:pt>
                <c:pt idx="2511">
                  <c:v>0.6496651</c:v>
                </c:pt>
                <c:pt idx="2512">
                  <c:v>0.64401960000000003</c:v>
                </c:pt>
                <c:pt idx="2513">
                  <c:v>0.64503929999999998</c:v>
                </c:pt>
                <c:pt idx="2514">
                  <c:v>0.63785139999999996</c:v>
                </c:pt>
                <c:pt idx="2515">
                  <c:v>0.63379540000000001</c:v>
                </c:pt>
                <c:pt idx="2516">
                  <c:v>0.63091399999999997</c:v>
                </c:pt>
                <c:pt idx="2517">
                  <c:v>0.62826590000000004</c:v>
                </c:pt>
                <c:pt idx="2518">
                  <c:v>0.62158910000000001</c:v>
                </c:pt>
                <c:pt idx="2519">
                  <c:v>0.62684700000000004</c:v>
                </c:pt>
                <c:pt idx="2520">
                  <c:v>0.63544619999999996</c:v>
                </c:pt>
                <c:pt idx="2521">
                  <c:v>0.6423316</c:v>
                </c:pt>
                <c:pt idx="2522">
                  <c:v>0.66118929999999998</c:v>
                </c:pt>
                <c:pt idx="2523">
                  <c:v>0.66413920000000004</c:v>
                </c:pt>
                <c:pt idx="2524">
                  <c:v>0.67331319999999995</c:v>
                </c:pt>
                <c:pt idx="2525">
                  <c:v>0.66501359999999998</c:v>
                </c:pt>
                <c:pt idx="2526">
                  <c:v>0.66774089999999997</c:v>
                </c:pt>
                <c:pt idx="2527">
                  <c:v>0.66385119999999997</c:v>
                </c:pt>
                <c:pt idx="2528">
                  <c:v>0.67038770000000003</c:v>
                </c:pt>
                <c:pt idx="2529">
                  <c:v>0.66707680000000003</c:v>
                </c:pt>
                <c:pt idx="2530">
                  <c:v>0.66275890000000004</c:v>
                </c:pt>
                <c:pt idx="2531">
                  <c:v>0.65273049999999999</c:v>
                </c:pt>
                <c:pt idx="2532">
                  <c:v>0.66021609999999997</c:v>
                </c:pt>
                <c:pt idx="2533">
                  <c:v>0.66507830000000001</c:v>
                </c:pt>
                <c:pt idx="2534">
                  <c:v>0.65603869999999997</c:v>
                </c:pt>
                <c:pt idx="2535">
                  <c:v>0.66347520000000004</c:v>
                </c:pt>
                <c:pt idx="2536">
                  <c:v>0.67247299999999999</c:v>
                </c:pt>
                <c:pt idx="2537">
                  <c:v>0.68903930000000002</c:v>
                </c:pt>
                <c:pt idx="2538">
                  <c:v>0.6691492</c:v>
                </c:pt>
                <c:pt idx="2539">
                  <c:v>0.64984059999999999</c:v>
                </c:pt>
                <c:pt idx="2540">
                  <c:v>0.64920409999999995</c:v>
                </c:pt>
                <c:pt idx="2541">
                  <c:v>0.66043499999999999</c:v>
                </c:pt>
                <c:pt idx="2542">
                  <c:v>0.65617139999999996</c:v>
                </c:pt>
                <c:pt idx="2543">
                  <c:v>0.65311439999999998</c:v>
                </c:pt>
                <c:pt idx="2544">
                  <c:v>0.64983740000000001</c:v>
                </c:pt>
                <c:pt idx="2545">
                  <c:v>0.65511620000000004</c:v>
                </c:pt>
                <c:pt idx="2546">
                  <c:v>0.62162949999999995</c:v>
                </c:pt>
                <c:pt idx="2547">
                  <c:v>0.6310808</c:v>
                </c:pt>
                <c:pt idx="2548">
                  <c:v>0.64288290000000003</c:v>
                </c:pt>
                <c:pt idx="2549">
                  <c:v>0.64944429999999997</c:v>
                </c:pt>
                <c:pt idx="2550">
                  <c:v>0.63668349999999996</c:v>
                </c:pt>
                <c:pt idx="2551">
                  <c:v>0.64213759999999998</c:v>
                </c:pt>
                <c:pt idx="2552">
                  <c:v>0.63668020000000003</c:v>
                </c:pt>
                <c:pt idx="2553">
                  <c:v>0.65830080000000002</c:v>
                </c:pt>
                <c:pt idx="2554">
                  <c:v>0.65100100000000005</c:v>
                </c:pt>
                <c:pt idx="2555">
                  <c:v>0.63930710000000002</c:v>
                </c:pt>
                <c:pt idx="2556">
                  <c:v>0.62702349999999996</c:v>
                </c:pt>
                <c:pt idx="2557">
                  <c:v>0.64442270000000001</c:v>
                </c:pt>
                <c:pt idx="2558">
                  <c:v>0.66312970000000004</c:v>
                </c:pt>
                <c:pt idx="2559">
                  <c:v>0.66839720000000002</c:v>
                </c:pt>
                <c:pt idx="2560">
                  <c:v>0.66535719999999998</c:v>
                </c:pt>
                <c:pt idx="2561">
                  <c:v>0.67131470000000004</c:v>
                </c:pt>
                <c:pt idx="2562">
                  <c:v>0.67174619999999996</c:v>
                </c:pt>
                <c:pt idx="2563">
                  <c:v>0.66545739999999998</c:v>
                </c:pt>
                <c:pt idx="2564">
                  <c:v>0.66307899999999997</c:v>
                </c:pt>
                <c:pt idx="2565">
                  <c:v>0.67126350000000001</c:v>
                </c:pt>
                <c:pt idx="2566">
                  <c:v>0.66124930000000004</c:v>
                </c:pt>
                <c:pt idx="2567">
                  <c:v>0.66201069999999995</c:v>
                </c:pt>
                <c:pt idx="2568">
                  <c:v>0.67751090000000003</c:v>
                </c:pt>
                <c:pt idx="2569">
                  <c:v>0.67436160000000001</c:v>
                </c:pt>
                <c:pt idx="2570">
                  <c:v>0.6545031</c:v>
                </c:pt>
                <c:pt idx="2571">
                  <c:v>0.67854859999999995</c:v>
                </c:pt>
                <c:pt idx="2572">
                  <c:v>0.67962049999999996</c:v>
                </c:pt>
                <c:pt idx="2573">
                  <c:v>0.68489929999999999</c:v>
                </c:pt>
                <c:pt idx="2574">
                  <c:v>0.68606199999999995</c:v>
                </c:pt>
                <c:pt idx="2575">
                  <c:v>0.68535440000000003</c:v>
                </c:pt>
                <c:pt idx="2576">
                  <c:v>0.68097510000000006</c:v>
                </c:pt>
                <c:pt idx="2577">
                  <c:v>0.69035310000000005</c:v>
                </c:pt>
                <c:pt idx="2578">
                  <c:v>0.69602509999999995</c:v>
                </c:pt>
                <c:pt idx="2579">
                  <c:v>0.68342409999999998</c:v>
                </c:pt>
                <c:pt idx="2580">
                  <c:v>0.70021180000000005</c:v>
                </c:pt>
                <c:pt idx="2581">
                  <c:v>0.6976057</c:v>
                </c:pt>
                <c:pt idx="2582">
                  <c:v>0.70071419999999995</c:v>
                </c:pt>
                <c:pt idx="2583">
                  <c:v>0.7035593</c:v>
                </c:pt>
                <c:pt idx="2584">
                  <c:v>0.71589020000000003</c:v>
                </c:pt>
                <c:pt idx="2585">
                  <c:v>0.71350009999999997</c:v>
                </c:pt>
                <c:pt idx="2586">
                  <c:v>0.70840170000000002</c:v>
                </c:pt>
                <c:pt idx="2587">
                  <c:v>0.70218769999999997</c:v>
                </c:pt>
                <c:pt idx="2588">
                  <c:v>0.68476990000000004</c:v>
                </c:pt>
                <c:pt idx="2589">
                  <c:v>0.67871630000000005</c:v>
                </c:pt>
                <c:pt idx="2590">
                  <c:v>0.68461130000000003</c:v>
                </c:pt>
                <c:pt idx="2591">
                  <c:v>0.68356159999999999</c:v>
                </c:pt>
                <c:pt idx="2592">
                  <c:v>0.68925630000000004</c:v>
                </c:pt>
                <c:pt idx="2593">
                  <c:v>0.6905114</c:v>
                </c:pt>
                <c:pt idx="2594">
                  <c:v>0.70419129999999996</c:v>
                </c:pt>
                <c:pt idx="2595">
                  <c:v>0.70092929999999998</c:v>
                </c:pt>
                <c:pt idx="2596">
                  <c:v>0.69113780000000002</c:v>
                </c:pt>
                <c:pt idx="2597">
                  <c:v>0.67239249999999995</c:v>
                </c:pt>
                <c:pt idx="2598">
                  <c:v>0.6802298</c:v>
                </c:pt>
                <c:pt idx="2599">
                  <c:v>0.672898</c:v>
                </c:pt>
                <c:pt idx="2600">
                  <c:v>0.65519450000000001</c:v>
                </c:pt>
                <c:pt idx="2601">
                  <c:v>0.67185260000000002</c:v>
                </c:pt>
                <c:pt idx="2602">
                  <c:v>0.66810409999999998</c:v>
                </c:pt>
                <c:pt idx="2603">
                  <c:v>0.67373000000000005</c:v>
                </c:pt>
                <c:pt idx="2604">
                  <c:v>0.67298069999999999</c:v>
                </c:pt>
                <c:pt idx="2605">
                  <c:v>0.66901529999999998</c:v>
                </c:pt>
                <c:pt idx="2606">
                  <c:v>0.68257979999999996</c:v>
                </c:pt>
                <c:pt idx="2607">
                  <c:v>0.6635759</c:v>
                </c:pt>
                <c:pt idx="2608">
                  <c:v>0.67690589999999995</c:v>
                </c:pt>
                <c:pt idx="2609">
                  <c:v>0.67342559999999996</c:v>
                </c:pt>
                <c:pt idx="2610">
                  <c:v>0.65508200000000005</c:v>
                </c:pt>
                <c:pt idx="2611">
                  <c:v>0.65180499999999997</c:v>
                </c:pt>
                <c:pt idx="2612">
                  <c:v>0.65185170000000003</c:v>
                </c:pt>
                <c:pt idx="2613">
                  <c:v>0.66355260000000005</c:v>
                </c:pt>
                <c:pt idx="2614">
                  <c:v>0.66877929999999997</c:v>
                </c:pt>
                <c:pt idx="2615">
                  <c:v>0.66026530000000005</c:v>
                </c:pt>
                <c:pt idx="2616">
                  <c:v>0.66335460000000002</c:v>
                </c:pt>
                <c:pt idx="2617">
                  <c:v>0.6736048</c:v>
                </c:pt>
                <c:pt idx="2618">
                  <c:v>0.6871526</c:v>
                </c:pt>
                <c:pt idx="2619">
                  <c:v>0.67123949999999999</c:v>
                </c:pt>
                <c:pt idx="2620">
                  <c:v>0.67283159999999997</c:v>
                </c:pt>
                <c:pt idx="2621">
                  <c:v>0.6753498</c:v>
                </c:pt>
                <c:pt idx="2622">
                  <c:v>0.67859590000000003</c:v>
                </c:pt>
                <c:pt idx="2623">
                  <c:v>0.66103610000000002</c:v>
                </c:pt>
                <c:pt idx="2624">
                  <c:v>0.66578630000000005</c:v>
                </c:pt>
                <c:pt idx="2625">
                  <c:v>0.65239250000000004</c:v>
                </c:pt>
                <c:pt idx="2626">
                  <c:v>0.65861820000000004</c:v>
                </c:pt>
                <c:pt idx="2627">
                  <c:v>0.64684330000000001</c:v>
                </c:pt>
                <c:pt idx="2628">
                  <c:v>0.64099229999999996</c:v>
                </c:pt>
                <c:pt idx="2629">
                  <c:v>0.64096050000000004</c:v>
                </c:pt>
                <c:pt idx="2630">
                  <c:v>0.64415679999999997</c:v>
                </c:pt>
                <c:pt idx="2631">
                  <c:v>0.65996940000000004</c:v>
                </c:pt>
                <c:pt idx="2632">
                  <c:v>0.6428971</c:v>
                </c:pt>
                <c:pt idx="2633">
                  <c:v>0.64311810000000003</c:v>
                </c:pt>
                <c:pt idx="2634">
                  <c:v>0.64685420000000005</c:v>
                </c:pt>
                <c:pt idx="2635">
                  <c:v>0.65548050000000002</c:v>
                </c:pt>
                <c:pt idx="2636">
                  <c:v>0.65825089999999997</c:v>
                </c:pt>
                <c:pt idx="2637">
                  <c:v>0.66845650000000001</c:v>
                </c:pt>
                <c:pt idx="2638">
                  <c:v>0.65151749999999997</c:v>
                </c:pt>
                <c:pt idx="2639">
                  <c:v>0.66319150000000004</c:v>
                </c:pt>
                <c:pt idx="2640">
                  <c:v>0.66473959999999999</c:v>
                </c:pt>
                <c:pt idx="2641">
                  <c:v>0.66417720000000002</c:v>
                </c:pt>
                <c:pt idx="2642">
                  <c:v>0.65242330000000004</c:v>
                </c:pt>
                <c:pt idx="2643">
                  <c:v>0.63783480000000004</c:v>
                </c:pt>
                <c:pt idx="2644">
                  <c:v>0.64942469999999997</c:v>
                </c:pt>
                <c:pt idx="2645">
                  <c:v>0.63745339999999995</c:v>
                </c:pt>
                <c:pt idx="2646">
                  <c:v>0.64454540000000005</c:v>
                </c:pt>
                <c:pt idx="2647">
                  <c:v>0.64651610000000004</c:v>
                </c:pt>
                <c:pt idx="2648">
                  <c:v>0.63544449999999997</c:v>
                </c:pt>
                <c:pt idx="2649">
                  <c:v>0.63621989999999995</c:v>
                </c:pt>
                <c:pt idx="2650">
                  <c:v>0.6312354</c:v>
                </c:pt>
                <c:pt idx="2651">
                  <c:v>0.63312919999999995</c:v>
                </c:pt>
                <c:pt idx="2652">
                  <c:v>0.64433079999999998</c:v>
                </c:pt>
                <c:pt idx="2653">
                  <c:v>0.63114369999999997</c:v>
                </c:pt>
                <c:pt idx="2654">
                  <c:v>0.61852370000000001</c:v>
                </c:pt>
                <c:pt idx="2655">
                  <c:v>0.63904629999999996</c:v>
                </c:pt>
                <c:pt idx="2656">
                  <c:v>0.63937679999999997</c:v>
                </c:pt>
                <c:pt idx="2657">
                  <c:v>0.64456369999999996</c:v>
                </c:pt>
                <c:pt idx="2658">
                  <c:v>0.64441159999999997</c:v>
                </c:pt>
                <c:pt idx="2659">
                  <c:v>0.6581283</c:v>
                </c:pt>
                <c:pt idx="2660">
                  <c:v>0.65762259999999995</c:v>
                </c:pt>
                <c:pt idx="2661">
                  <c:v>0.66860209999999998</c:v>
                </c:pt>
                <c:pt idx="2662">
                  <c:v>0.66463830000000002</c:v>
                </c:pt>
                <c:pt idx="2663">
                  <c:v>0.66439630000000005</c:v>
                </c:pt>
                <c:pt idx="2664">
                  <c:v>0.65786250000000002</c:v>
                </c:pt>
                <c:pt idx="2665">
                  <c:v>0.65105060000000003</c:v>
                </c:pt>
                <c:pt idx="2666">
                  <c:v>0.66586339999999999</c:v>
                </c:pt>
                <c:pt idx="2667">
                  <c:v>0.65698670000000003</c:v>
                </c:pt>
                <c:pt idx="2668">
                  <c:v>0.65689980000000003</c:v>
                </c:pt>
                <c:pt idx="2669">
                  <c:v>0.66452069999999996</c:v>
                </c:pt>
                <c:pt idx="2670">
                  <c:v>0.66886100000000004</c:v>
                </c:pt>
                <c:pt idx="2671">
                  <c:v>0.65710230000000003</c:v>
                </c:pt>
                <c:pt idx="2672">
                  <c:v>0.63205560000000005</c:v>
                </c:pt>
                <c:pt idx="2673">
                  <c:v>0.62268100000000004</c:v>
                </c:pt>
                <c:pt idx="2674">
                  <c:v>0.60807639999999996</c:v>
                </c:pt>
                <c:pt idx="2675">
                  <c:v>0.61553230000000003</c:v>
                </c:pt>
                <c:pt idx="2676">
                  <c:v>0.62606189999999995</c:v>
                </c:pt>
                <c:pt idx="2677">
                  <c:v>0.63741490000000001</c:v>
                </c:pt>
                <c:pt idx="2678">
                  <c:v>0.62503790000000004</c:v>
                </c:pt>
                <c:pt idx="2679">
                  <c:v>0.64928050000000004</c:v>
                </c:pt>
                <c:pt idx="2680">
                  <c:v>0.64291560000000003</c:v>
                </c:pt>
                <c:pt idx="2681">
                  <c:v>0.6483331</c:v>
                </c:pt>
                <c:pt idx="2682">
                  <c:v>0.64919210000000005</c:v>
                </c:pt>
                <c:pt idx="2683">
                  <c:v>0.65297289999999997</c:v>
                </c:pt>
                <c:pt idx="2684">
                  <c:v>0.64985490000000001</c:v>
                </c:pt>
                <c:pt idx="2685">
                  <c:v>0.63247359999999997</c:v>
                </c:pt>
                <c:pt idx="2686">
                  <c:v>0.62910949999999999</c:v>
                </c:pt>
                <c:pt idx="2687">
                  <c:v>0.6301194</c:v>
                </c:pt>
                <c:pt idx="2688">
                  <c:v>0.62843329999999997</c:v>
                </c:pt>
                <c:pt idx="2689">
                  <c:v>0.61775210000000003</c:v>
                </c:pt>
                <c:pt idx="2690">
                  <c:v>0.63629749999999996</c:v>
                </c:pt>
                <c:pt idx="2691">
                  <c:v>0.63869260000000005</c:v>
                </c:pt>
                <c:pt idx="2692">
                  <c:v>0.64866679999999999</c:v>
                </c:pt>
                <c:pt idx="2693">
                  <c:v>0.64478060000000004</c:v>
                </c:pt>
                <c:pt idx="2694">
                  <c:v>0.64526620000000001</c:v>
                </c:pt>
                <c:pt idx="2695">
                  <c:v>0.64652290000000001</c:v>
                </c:pt>
                <c:pt idx="2696">
                  <c:v>0.63263539999999996</c:v>
                </c:pt>
                <c:pt idx="2697">
                  <c:v>0.6356619</c:v>
                </c:pt>
                <c:pt idx="2698">
                  <c:v>0.64752500000000002</c:v>
                </c:pt>
                <c:pt idx="2699">
                  <c:v>0.63606260000000003</c:v>
                </c:pt>
                <c:pt idx="2700">
                  <c:v>0.63891810000000004</c:v>
                </c:pt>
                <c:pt idx="2701">
                  <c:v>0.64132929999999999</c:v>
                </c:pt>
                <c:pt idx="2702">
                  <c:v>0.62275820000000004</c:v>
                </c:pt>
                <c:pt idx="2703">
                  <c:v>0.60820229999999997</c:v>
                </c:pt>
                <c:pt idx="2704">
                  <c:v>0.60568820000000001</c:v>
                </c:pt>
                <c:pt idx="2705">
                  <c:v>0.60692290000000004</c:v>
                </c:pt>
                <c:pt idx="2706">
                  <c:v>0.60737430000000003</c:v>
                </c:pt>
                <c:pt idx="2707">
                  <c:v>0.6267104</c:v>
                </c:pt>
                <c:pt idx="2708">
                  <c:v>0.60245340000000003</c:v>
                </c:pt>
                <c:pt idx="2709">
                  <c:v>0.60656520000000003</c:v>
                </c:pt>
                <c:pt idx="2710">
                  <c:v>0.60032090000000005</c:v>
                </c:pt>
                <c:pt idx="2711">
                  <c:v>0.61300929999999998</c:v>
                </c:pt>
                <c:pt idx="2712">
                  <c:v>0.60065749999999996</c:v>
                </c:pt>
                <c:pt idx="2713">
                  <c:v>0.60479970000000005</c:v>
                </c:pt>
                <c:pt idx="2714">
                  <c:v>0.62091799999999997</c:v>
                </c:pt>
                <c:pt idx="2715">
                  <c:v>0.61412710000000004</c:v>
                </c:pt>
                <c:pt idx="2716">
                  <c:v>0.61852879999999999</c:v>
                </c:pt>
                <c:pt idx="2717">
                  <c:v>0.61545729999999998</c:v>
                </c:pt>
                <c:pt idx="2718">
                  <c:v>0.60725180000000001</c:v>
                </c:pt>
                <c:pt idx="2719">
                  <c:v>0.61831829999999999</c:v>
                </c:pt>
                <c:pt idx="2720">
                  <c:v>0.59816400000000003</c:v>
                </c:pt>
                <c:pt idx="2721">
                  <c:v>0.59003190000000005</c:v>
                </c:pt>
                <c:pt idx="2722">
                  <c:v>0.61347910000000005</c:v>
                </c:pt>
                <c:pt idx="2723">
                  <c:v>0.61275259999999998</c:v>
                </c:pt>
                <c:pt idx="2724">
                  <c:v>0.61661010000000005</c:v>
                </c:pt>
                <c:pt idx="2725">
                  <c:v>0.61443669999999995</c:v>
                </c:pt>
                <c:pt idx="2726">
                  <c:v>0.62331689999999995</c:v>
                </c:pt>
                <c:pt idx="2727">
                  <c:v>0.61833349999999998</c:v>
                </c:pt>
                <c:pt idx="2728">
                  <c:v>0.62058360000000001</c:v>
                </c:pt>
                <c:pt idx="2729">
                  <c:v>0.60390809999999995</c:v>
                </c:pt>
                <c:pt idx="2730">
                  <c:v>0.59511440000000004</c:v>
                </c:pt>
                <c:pt idx="2731">
                  <c:v>0.59634109999999996</c:v>
                </c:pt>
                <c:pt idx="2732">
                  <c:v>0.59525039999999996</c:v>
                </c:pt>
                <c:pt idx="2733">
                  <c:v>0.59310010000000002</c:v>
                </c:pt>
                <c:pt idx="2734">
                  <c:v>0.58705359999999995</c:v>
                </c:pt>
                <c:pt idx="2735">
                  <c:v>0.60278120000000002</c:v>
                </c:pt>
                <c:pt idx="2736">
                  <c:v>0.61859330000000001</c:v>
                </c:pt>
                <c:pt idx="2737">
                  <c:v>0.61136389999999996</c:v>
                </c:pt>
                <c:pt idx="2738">
                  <c:v>0.59091570000000004</c:v>
                </c:pt>
                <c:pt idx="2739">
                  <c:v>0.59503289999999998</c:v>
                </c:pt>
                <c:pt idx="2740">
                  <c:v>0.58784619999999999</c:v>
                </c:pt>
                <c:pt idx="2741">
                  <c:v>0.58158169999999998</c:v>
                </c:pt>
                <c:pt idx="2742">
                  <c:v>0.58844200000000002</c:v>
                </c:pt>
                <c:pt idx="2743">
                  <c:v>0.59159399999999995</c:v>
                </c:pt>
                <c:pt idx="2744">
                  <c:v>0.59910390000000002</c:v>
                </c:pt>
                <c:pt idx="2745">
                  <c:v>0.60223590000000005</c:v>
                </c:pt>
                <c:pt idx="2746">
                  <c:v>0.59542569999999995</c:v>
                </c:pt>
                <c:pt idx="2747">
                  <c:v>0.58771989999999996</c:v>
                </c:pt>
                <c:pt idx="2748">
                  <c:v>0.58440449999999999</c:v>
                </c:pt>
                <c:pt idx="2749">
                  <c:v>0.59700430000000004</c:v>
                </c:pt>
                <c:pt idx="2750">
                  <c:v>0.59250749999999996</c:v>
                </c:pt>
                <c:pt idx="2751">
                  <c:v>0.60734220000000005</c:v>
                </c:pt>
                <c:pt idx="2752">
                  <c:v>0.60391410000000001</c:v>
                </c:pt>
                <c:pt idx="2753">
                  <c:v>0.60704610000000003</c:v>
                </c:pt>
                <c:pt idx="2754">
                  <c:v>0.60909389999999997</c:v>
                </c:pt>
                <c:pt idx="2755">
                  <c:v>0.61139569999999999</c:v>
                </c:pt>
                <c:pt idx="2756">
                  <c:v>0.60009009999999996</c:v>
                </c:pt>
                <c:pt idx="2757">
                  <c:v>0.60224319999999998</c:v>
                </c:pt>
                <c:pt idx="2758">
                  <c:v>0.62204809999999999</c:v>
                </c:pt>
                <c:pt idx="2759">
                  <c:v>0.63373939999999995</c:v>
                </c:pt>
                <c:pt idx="2760">
                  <c:v>0.62694260000000002</c:v>
                </c:pt>
                <c:pt idx="2761">
                  <c:v>0.6189926</c:v>
                </c:pt>
                <c:pt idx="2762">
                  <c:v>0.59123130000000002</c:v>
                </c:pt>
                <c:pt idx="2763">
                  <c:v>0.60223329999999997</c:v>
                </c:pt>
                <c:pt idx="2764">
                  <c:v>0.60880509999999999</c:v>
                </c:pt>
                <c:pt idx="2765">
                  <c:v>0.62179980000000001</c:v>
                </c:pt>
                <c:pt idx="2766">
                  <c:v>0.62262890000000004</c:v>
                </c:pt>
                <c:pt idx="2767">
                  <c:v>0.62970479999999995</c:v>
                </c:pt>
                <c:pt idx="2768">
                  <c:v>0.61514239999999998</c:v>
                </c:pt>
                <c:pt idx="2769">
                  <c:v>0.61455409999999999</c:v>
                </c:pt>
                <c:pt idx="2770">
                  <c:v>0.60633789999999999</c:v>
                </c:pt>
                <c:pt idx="2771">
                  <c:v>0.61377289999999995</c:v>
                </c:pt>
                <c:pt idx="2772">
                  <c:v>0.59543539999999995</c:v>
                </c:pt>
                <c:pt idx="2773">
                  <c:v>0.61857209999999996</c:v>
                </c:pt>
                <c:pt idx="2774">
                  <c:v>0.60774499999999998</c:v>
                </c:pt>
                <c:pt idx="2775">
                  <c:v>0.61160650000000005</c:v>
                </c:pt>
                <c:pt idx="2776">
                  <c:v>0.61969160000000001</c:v>
                </c:pt>
                <c:pt idx="2777">
                  <c:v>0.62146900000000005</c:v>
                </c:pt>
                <c:pt idx="2778">
                  <c:v>0.61975400000000003</c:v>
                </c:pt>
                <c:pt idx="2779">
                  <c:v>0.61330079999999998</c:v>
                </c:pt>
                <c:pt idx="2780">
                  <c:v>0.61616329999999997</c:v>
                </c:pt>
                <c:pt idx="2781">
                  <c:v>0.62617089999999997</c:v>
                </c:pt>
                <c:pt idx="2782">
                  <c:v>0.60707750000000005</c:v>
                </c:pt>
                <c:pt idx="2783">
                  <c:v>0.59285869999999996</c:v>
                </c:pt>
                <c:pt idx="2784">
                  <c:v>0.60619160000000005</c:v>
                </c:pt>
                <c:pt idx="2785">
                  <c:v>0.61191209999999996</c:v>
                </c:pt>
                <c:pt idx="2786">
                  <c:v>0.60176689999999999</c:v>
                </c:pt>
                <c:pt idx="2787">
                  <c:v>0.61403110000000005</c:v>
                </c:pt>
                <c:pt idx="2788">
                  <c:v>0.59914060000000002</c:v>
                </c:pt>
                <c:pt idx="2789">
                  <c:v>0.59312929999999997</c:v>
                </c:pt>
                <c:pt idx="2790">
                  <c:v>0.59961209999999998</c:v>
                </c:pt>
                <c:pt idx="2791">
                  <c:v>0.61059339999999995</c:v>
                </c:pt>
                <c:pt idx="2792">
                  <c:v>0.606101</c:v>
                </c:pt>
                <c:pt idx="2793">
                  <c:v>0.6155699</c:v>
                </c:pt>
                <c:pt idx="2794">
                  <c:v>0.61173129999999998</c:v>
                </c:pt>
                <c:pt idx="2795">
                  <c:v>0.60467369999999998</c:v>
                </c:pt>
                <c:pt idx="2796">
                  <c:v>0.59166799999999997</c:v>
                </c:pt>
                <c:pt idx="2797">
                  <c:v>0.59825519999999999</c:v>
                </c:pt>
                <c:pt idx="2798">
                  <c:v>0.60777890000000001</c:v>
                </c:pt>
                <c:pt idx="2799">
                  <c:v>0.59578419999999999</c:v>
                </c:pt>
                <c:pt idx="2800">
                  <c:v>0.61201510000000003</c:v>
                </c:pt>
                <c:pt idx="2801">
                  <c:v>0.63533989999999996</c:v>
                </c:pt>
                <c:pt idx="2802">
                  <c:v>0.62679850000000004</c:v>
                </c:pt>
                <c:pt idx="2803">
                  <c:v>0.62399329999999997</c:v>
                </c:pt>
                <c:pt idx="2804">
                  <c:v>0.64232339999999999</c:v>
                </c:pt>
                <c:pt idx="2805">
                  <c:v>0.65876409999999996</c:v>
                </c:pt>
                <c:pt idx="2806">
                  <c:v>0.65349369999999996</c:v>
                </c:pt>
                <c:pt idx="2807">
                  <c:v>0.63270850000000001</c:v>
                </c:pt>
                <c:pt idx="2808">
                  <c:v>0.6282972</c:v>
                </c:pt>
                <c:pt idx="2809">
                  <c:v>0.64532670000000003</c:v>
                </c:pt>
                <c:pt idx="2810">
                  <c:v>0.62969679999999995</c:v>
                </c:pt>
                <c:pt idx="2811">
                  <c:v>0.64813759999999998</c:v>
                </c:pt>
                <c:pt idx="2812">
                  <c:v>0.64726649999999997</c:v>
                </c:pt>
                <c:pt idx="2813">
                  <c:v>0.63936009999999999</c:v>
                </c:pt>
                <c:pt idx="2814">
                  <c:v>0.62598750000000003</c:v>
                </c:pt>
                <c:pt idx="2815">
                  <c:v>0.64223189999999997</c:v>
                </c:pt>
                <c:pt idx="2816">
                  <c:v>0.64890340000000002</c:v>
                </c:pt>
                <c:pt idx="2817">
                  <c:v>0.6343434</c:v>
                </c:pt>
                <c:pt idx="2818">
                  <c:v>0.63429559999999996</c:v>
                </c:pt>
                <c:pt idx="2819">
                  <c:v>0.62660210000000005</c:v>
                </c:pt>
                <c:pt idx="2820">
                  <c:v>0.61797250000000004</c:v>
                </c:pt>
                <c:pt idx="2821">
                  <c:v>0.62625410000000004</c:v>
                </c:pt>
                <c:pt idx="2822">
                  <c:v>0.63336729999999997</c:v>
                </c:pt>
                <c:pt idx="2823">
                  <c:v>0.61506439999999996</c:v>
                </c:pt>
                <c:pt idx="2824">
                  <c:v>0.61031959999999996</c:v>
                </c:pt>
                <c:pt idx="2825">
                  <c:v>0.61252139999999999</c:v>
                </c:pt>
                <c:pt idx="2826">
                  <c:v>0.6316773</c:v>
                </c:pt>
                <c:pt idx="2827">
                  <c:v>0.61751719999999999</c:v>
                </c:pt>
                <c:pt idx="2828">
                  <c:v>0.62189170000000005</c:v>
                </c:pt>
                <c:pt idx="2829">
                  <c:v>0.63143990000000005</c:v>
                </c:pt>
                <c:pt idx="2830">
                  <c:v>0.62411729999999999</c:v>
                </c:pt>
                <c:pt idx="2831">
                  <c:v>0.60294400000000004</c:v>
                </c:pt>
                <c:pt idx="2832">
                  <c:v>0.61344639999999995</c:v>
                </c:pt>
                <c:pt idx="2833">
                  <c:v>0.60397219999999996</c:v>
                </c:pt>
                <c:pt idx="2834">
                  <c:v>0.61046370000000005</c:v>
                </c:pt>
                <c:pt idx="2835">
                  <c:v>0.61047980000000002</c:v>
                </c:pt>
                <c:pt idx="2836">
                  <c:v>0.61822410000000005</c:v>
                </c:pt>
                <c:pt idx="2837">
                  <c:v>0.60537359999999996</c:v>
                </c:pt>
                <c:pt idx="2838">
                  <c:v>0.62037350000000002</c:v>
                </c:pt>
                <c:pt idx="2839">
                  <c:v>0.61695540000000004</c:v>
                </c:pt>
                <c:pt idx="2840">
                  <c:v>0.6240253</c:v>
                </c:pt>
                <c:pt idx="2841">
                  <c:v>0.61049779999999998</c:v>
                </c:pt>
                <c:pt idx="2842">
                  <c:v>0.61658880000000005</c:v>
                </c:pt>
                <c:pt idx="2843">
                  <c:v>0.63447699999999996</c:v>
                </c:pt>
                <c:pt idx="2844">
                  <c:v>0.61969390000000002</c:v>
                </c:pt>
                <c:pt idx="2845">
                  <c:v>0.62202860000000004</c:v>
                </c:pt>
                <c:pt idx="2846">
                  <c:v>0.61691289999999999</c:v>
                </c:pt>
                <c:pt idx="2847">
                  <c:v>0.6310692</c:v>
                </c:pt>
                <c:pt idx="2848">
                  <c:v>0.63435920000000001</c:v>
                </c:pt>
                <c:pt idx="2849">
                  <c:v>0.63136380000000003</c:v>
                </c:pt>
                <c:pt idx="2850">
                  <c:v>0.62941139999999995</c:v>
                </c:pt>
                <c:pt idx="2851">
                  <c:v>0.62215259999999994</c:v>
                </c:pt>
                <c:pt idx="2852">
                  <c:v>0.63537069999999995</c:v>
                </c:pt>
                <c:pt idx="2853">
                  <c:v>0.6298435</c:v>
                </c:pt>
                <c:pt idx="2854">
                  <c:v>0.62088049999999995</c:v>
                </c:pt>
                <c:pt idx="2855">
                  <c:v>0.63414479999999995</c:v>
                </c:pt>
                <c:pt idx="2856">
                  <c:v>0.61210690000000001</c:v>
                </c:pt>
                <c:pt idx="2857">
                  <c:v>0.6352546</c:v>
                </c:pt>
                <c:pt idx="2858">
                  <c:v>0.62670899999999996</c:v>
                </c:pt>
                <c:pt idx="2859">
                  <c:v>0.61248270000000005</c:v>
                </c:pt>
                <c:pt idx="2860">
                  <c:v>0.60841959999999995</c:v>
                </c:pt>
                <c:pt idx="2861">
                  <c:v>0.60531409999999997</c:v>
                </c:pt>
                <c:pt idx="2862">
                  <c:v>0.60680639999999997</c:v>
                </c:pt>
                <c:pt idx="2863">
                  <c:v>0.61451489999999998</c:v>
                </c:pt>
                <c:pt idx="2864">
                  <c:v>0.61426159999999996</c:v>
                </c:pt>
                <c:pt idx="2865">
                  <c:v>0.61213770000000001</c:v>
                </c:pt>
                <c:pt idx="2866">
                  <c:v>0.61334129999999998</c:v>
                </c:pt>
                <c:pt idx="2867">
                  <c:v>0.61010410000000004</c:v>
                </c:pt>
                <c:pt idx="2868">
                  <c:v>0.60165040000000003</c:v>
                </c:pt>
                <c:pt idx="2869">
                  <c:v>0.59934679999999996</c:v>
                </c:pt>
                <c:pt idx="2870">
                  <c:v>0.61250729999999998</c:v>
                </c:pt>
                <c:pt idx="2871">
                  <c:v>0.61912069999999997</c:v>
                </c:pt>
                <c:pt idx="2872">
                  <c:v>0.63626709999999997</c:v>
                </c:pt>
                <c:pt idx="2873">
                  <c:v>0.6309806</c:v>
                </c:pt>
                <c:pt idx="2874">
                  <c:v>0.64655050000000003</c:v>
                </c:pt>
                <c:pt idx="2875">
                  <c:v>0.64513830000000005</c:v>
                </c:pt>
                <c:pt idx="2876">
                  <c:v>0.63493060000000001</c:v>
                </c:pt>
                <c:pt idx="2877">
                  <c:v>0.62917610000000002</c:v>
                </c:pt>
                <c:pt idx="2878">
                  <c:v>0.63293849999999996</c:v>
                </c:pt>
                <c:pt idx="2879">
                  <c:v>0.62796560000000001</c:v>
                </c:pt>
                <c:pt idx="2880">
                  <c:v>0.63451150000000001</c:v>
                </c:pt>
                <c:pt idx="2881">
                  <c:v>0.62914740000000002</c:v>
                </c:pt>
                <c:pt idx="2882">
                  <c:v>0.62481560000000003</c:v>
                </c:pt>
                <c:pt idx="2883">
                  <c:v>0.63779770000000002</c:v>
                </c:pt>
                <c:pt idx="2884">
                  <c:v>0.63928399999999996</c:v>
                </c:pt>
                <c:pt idx="2885">
                  <c:v>0.63166149999999999</c:v>
                </c:pt>
                <c:pt idx="2886">
                  <c:v>0.63079830000000003</c:v>
                </c:pt>
                <c:pt idx="2887">
                  <c:v>0.64238479999999998</c:v>
                </c:pt>
                <c:pt idx="2888">
                  <c:v>0.65115509999999999</c:v>
                </c:pt>
                <c:pt idx="2889">
                  <c:v>0.65754679999999999</c:v>
                </c:pt>
                <c:pt idx="2890">
                  <c:v>0.66092260000000003</c:v>
                </c:pt>
                <c:pt idx="2891">
                  <c:v>0.66595749999999998</c:v>
                </c:pt>
                <c:pt idx="2892">
                  <c:v>0.67659610000000003</c:v>
                </c:pt>
                <c:pt idx="2893">
                  <c:v>0.66713180000000005</c:v>
                </c:pt>
                <c:pt idx="2894">
                  <c:v>0.6523139</c:v>
                </c:pt>
                <c:pt idx="2895">
                  <c:v>0.65965070000000003</c:v>
                </c:pt>
                <c:pt idx="2896">
                  <c:v>0.66699419999999998</c:v>
                </c:pt>
                <c:pt idx="2897">
                  <c:v>0.64051139999999995</c:v>
                </c:pt>
                <c:pt idx="2898">
                  <c:v>0.62606839999999997</c:v>
                </c:pt>
                <c:pt idx="2899">
                  <c:v>0.62645320000000004</c:v>
                </c:pt>
                <c:pt idx="2900">
                  <c:v>0.62945430000000002</c:v>
                </c:pt>
                <c:pt idx="2901">
                  <c:v>0.63911260000000003</c:v>
                </c:pt>
                <c:pt idx="2902">
                  <c:v>0.63995179999999996</c:v>
                </c:pt>
                <c:pt idx="2903">
                  <c:v>0.65224510000000002</c:v>
                </c:pt>
                <c:pt idx="2904">
                  <c:v>0.6466035</c:v>
                </c:pt>
                <c:pt idx="2905">
                  <c:v>0.66492680000000004</c:v>
                </c:pt>
                <c:pt idx="2906">
                  <c:v>0.64405659999999998</c:v>
                </c:pt>
                <c:pt idx="2907">
                  <c:v>0.64891339999999997</c:v>
                </c:pt>
                <c:pt idx="2908">
                  <c:v>0.6516421</c:v>
                </c:pt>
                <c:pt idx="2909">
                  <c:v>0.6629697</c:v>
                </c:pt>
                <c:pt idx="2910">
                  <c:v>0.6560454</c:v>
                </c:pt>
                <c:pt idx="2911">
                  <c:v>0.64966639999999998</c:v>
                </c:pt>
                <c:pt idx="2912">
                  <c:v>0.64830790000000005</c:v>
                </c:pt>
                <c:pt idx="2913">
                  <c:v>0.6458969</c:v>
                </c:pt>
                <c:pt idx="2914">
                  <c:v>0.65412700000000001</c:v>
                </c:pt>
                <c:pt idx="2915">
                  <c:v>0.64718940000000003</c:v>
                </c:pt>
                <c:pt idx="2916">
                  <c:v>0.67317070000000001</c:v>
                </c:pt>
                <c:pt idx="2917">
                  <c:v>0.65322800000000003</c:v>
                </c:pt>
                <c:pt idx="2918">
                  <c:v>0.6675394</c:v>
                </c:pt>
                <c:pt idx="2919">
                  <c:v>0.64968879999999996</c:v>
                </c:pt>
                <c:pt idx="2920">
                  <c:v>0.66432579999999997</c:v>
                </c:pt>
                <c:pt idx="2921">
                  <c:v>0.67407269999999997</c:v>
                </c:pt>
                <c:pt idx="2922">
                  <c:v>0.67174619999999996</c:v>
                </c:pt>
                <c:pt idx="2923">
                  <c:v>0.67054919999999996</c:v>
                </c:pt>
                <c:pt idx="2924">
                  <c:v>0.66578059999999994</c:v>
                </c:pt>
                <c:pt idx="2925">
                  <c:v>0.66650810000000005</c:v>
                </c:pt>
                <c:pt idx="2926">
                  <c:v>0.67008140000000005</c:v>
                </c:pt>
                <c:pt idx="2927">
                  <c:v>0.663408</c:v>
                </c:pt>
                <c:pt idx="2928">
                  <c:v>0.68224569999999995</c:v>
                </c:pt>
                <c:pt idx="2929">
                  <c:v>0.66227970000000003</c:v>
                </c:pt>
                <c:pt idx="2930">
                  <c:v>0.69811089999999998</c:v>
                </c:pt>
                <c:pt idx="2931">
                  <c:v>0.67427119999999996</c:v>
                </c:pt>
                <c:pt idx="2932">
                  <c:v>0.66187799999999997</c:v>
                </c:pt>
                <c:pt idx="2933">
                  <c:v>0.67316860000000001</c:v>
                </c:pt>
                <c:pt idx="2934">
                  <c:v>0.66321030000000003</c:v>
                </c:pt>
                <c:pt idx="2935">
                  <c:v>0.66582969999999997</c:v>
                </c:pt>
                <c:pt idx="2936">
                  <c:v>0.66171290000000005</c:v>
                </c:pt>
                <c:pt idx="2937">
                  <c:v>0.67047639999999997</c:v>
                </c:pt>
                <c:pt idx="2938">
                  <c:v>0.67398670000000005</c:v>
                </c:pt>
                <c:pt idx="2939">
                  <c:v>0.65716669999999999</c:v>
                </c:pt>
                <c:pt idx="2940">
                  <c:v>0.64175740000000003</c:v>
                </c:pt>
                <c:pt idx="2941">
                  <c:v>0.64580210000000005</c:v>
                </c:pt>
                <c:pt idx="2942">
                  <c:v>0.64188350000000005</c:v>
                </c:pt>
                <c:pt idx="2943">
                  <c:v>0.61617330000000003</c:v>
                </c:pt>
                <c:pt idx="2944">
                  <c:v>0.62337050000000005</c:v>
                </c:pt>
                <c:pt idx="2945">
                  <c:v>0.64393699999999998</c:v>
                </c:pt>
                <c:pt idx="2946">
                  <c:v>0.62617469999999997</c:v>
                </c:pt>
                <c:pt idx="2947">
                  <c:v>0.62155439999999995</c:v>
                </c:pt>
                <c:pt idx="2948">
                  <c:v>0.63451449999999998</c:v>
                </c:pt>
                <c:pt idx="2949">
                  <c:v>0.63257640000000004</c:v>
                </c:pt>
                <c:pt idx="2950">
                  <c:v>0.64827080000000004</c:v>
                </c:pt>
                <c:pt idx="2951">
                  <c:v>0.65218929999999997</c:v>
                </c:pt>
                <c:pt idx="2952">
                  <c:v>0.6459279</c:v>
                </c:pt>
                <c:pt idx="2953">
                  <c:v>0.65622449999999999</c:v>
                </c:pt>
                <c:pt idx="2954">
                  <c:v>0.65018489999999995</c:v>
                </c:pt>
                <c:pt idx="2955">
                  <c:v>0.64819640000000001</c:v>
                </c:pt>
                <c:pt idx="2956">
                  <c:v>0.65391350000000004</c:v>
                </c:pt>
                <c:pt idx="2957">
                  <c:v>0.65406160000000002</c:v>
                </c:pt>
                <c:pt idx="2958">
                  <c:v>0.65560110000000005</c:v>
                </c:pt>
                <c:pt idx="2959">
                  <c:v>0.66253479999999998</c:v>
                </c:pt>
                <c:pt idx="2960">
                  <c:v>0.66046550000000004</c:v>
                </c:pt>
                <c:pt idx="2961">
                  <c:v>0.64921589999999996</c:v>
                </c:pt>
                <c:pt idx="2962">
                  <c:v>0.65046570000000004</c:v>
                </c:pt>
                <c:pt idx="2963">
                  <c:v>0.63780519999999996</c:v>
                </c:pt>
                <c:pt idx="2964">
                  <c:v>0.6261331</c:v>
                </c:pt>
                <c:pt idx="2965">
                  <c:v>0.6548775</c:v>
                </c:pt>
                <c:pt idx="2966">
                  <c:v>0.65284450000000005</c:v>
                </c:pt>
                <c:pt idx="2967">
                  <c:v>0.63925869999999996</c:v>
                </c:pt>
                <c:pt idx="2968">
                  <c:v>0.64394720000000005</c:v>
                </c:pt>
                <c:pt idx="2969">
                  <c:v>0.63895679999999999</c:v>
                </c:pt>
                <c:pt idx="2970">
                  <c:v>0.61880880000000005</c:v>
                </c:pt>
                <c:pt idx="2971">
                  <c:v>0.63038499999999997</c:v>
                </c:pt>
                <c:pt idx="2972">
                  <c:v>0.63934310000000005</c:v>
                </c:pt>
                <c:pt idx="2973">
                  <c:v>0.63537589999999999</c:v>
                </c:pt>
                <c:pt idx="2974">
                  <c:v>0.63097040000000004</c:v>
                </c:pt>
                <c:pt idx="2975">
                  <c:v>0.62075559999999996</c:v>
                </c:pt>
                <c:pt idx="2976">
                  <c:v>0.62275190000000002</c:v>
                </c:pt>
                <c:pt idx="2977">
                  <c:v>0.63699030000000001</c:v>
                </c:pt>
                <c:pt idx="2978">
                  <c:v>0.63551869999999999</c:v>
                </c:pt>
                <c:pt idx="2979">
                  <c:v>0.64174770000000003</c:v>
                </c:pt>
                <c:pt idx="2980">
                  <c:v>0.62912509999999999</c:v>
                </c:pt>
                <c:pt idx="2981">
                  <c:v>0.63382830000000001</c:v>
                </c:pt>
                <c:pt idx="2982">
                  <c:v>0.6431209</c:v>
                </c:pt>
                <c:pt idx="2983">
                  <c:v>0.64146780000000003</c:v>
                </c:pt>
                <c:pt idx="2984">
                  <c:v>0.62875970000000003</c:v>
                </c:pt>
                <c:pt idx="2985">
                  <c:v>0.61820240000000004</c:v>
                </c:pt>
                <c:pt idx="2986">
                  <c:v>0.62980590000000003</c:v>
                </c:pt>
                <c:pt idx="2987">
                  <c:v>0.61383350000000003</c:v>
                </c:pt>
                <c:pt idx="2988">
                  <c:v>0.61497520000000006</c:v>
                </c:pt>
                <c:pt idx="2989">
                  <c:v>0.62230439999999998</c:v>
                </c:pt>
                <c:pt idx="2990">
                  <c:v>0.61444160000000003</c:v>
                </c:pt>
                <c:pt idx="2991">
                  <c:v>0.61363230000000002</c:v>
                </c:pt>
                <c:pt idx="2992">
                  <c:v>0.61300299999999996</c:v>
                </c:pt>
                <c:pt idx="2993">
                  <c:v>0.64128960000000002</c:v>
                </c:pt>
                <c:pt idx="2994">
                  <c:v>0.63070490000000001</c:v>
                </c:pt>
                <c:pt idx="2995">
                  <c:v>0.62131009999999998</c:v>
                </c:pt>
                <c:pt idx="2996">
                  <c:v>0.63348559999999998</c:v>
                </c:pt>
                <c:pt idx="2997">
                  <c:v>0.62847359999999997</c:v>
                </c:pt>
                <c:pt idx="2998">
                  <c:v>0.6331291</c:v>
                </c:pt>
                <c:pt idx="2999">
                  <c:v>0.62481469999999995</c:v>
                </c:pt>
                <c:pt idx="3000">
                  <c:v>0.63088010000000005</c:v>
                </c:pt>
                <c:pt idx="3001">
                  <c:v>0.64434899999999995</c:v>
                </c:pt>
                <c:pt idx="3002">
                  <c:v>0.65639210000000003</c:v>
                </c:pt>
                <c:pt idx="3003">
                  <c:v>0.66068879999999996</c:v>
                </c:pt>
                <c:pt idx="3004">
                  <c:v>0.64978860000000005</c:v>
                </c:pt>
                <c:pt idx="3005">
                  <c:v>0.6343164</c:v>
                </c:pt>
                <c:pt idx="3006">
                  <c:v>0.64118269999999999</c:v>
                </c:pt>
                <c:pt idx="3007">
                  <c:v>0.64577419999999996</c:v>
                </c:pt>
                <c:pt idx="3008">
                  <c:v>0.66769869999999998</c:v>
                </c:pt>
                <c:pt idx="3009">
                  <c:v>0.65443680000000004</c:v>
                </c:pt>
                <c:pt idx="3010">
                  <c:v>0.65395769999999998</c:v>
                </c:pt>
                <c:pt idx="3011">
                  <c:v>0.64282189999999995</c:v>
                </c:pt>
                <c:pt idx="3012">
                  <c:v>0.6453835</c:v>
                </c:pt>
                <c:pt idx="3013">
                  <c:v>0.64528160000000001</c:v>
                </c:pt>
                <c:pt idx="3014">
                  <c:v>0.64922570000000002</c:v>
                </c:pt>
                <c:pt idx="3015">
                  <c:v>0.62855159999999999</c:v>
                </c:pt>
                <c:pt idx="3016">
                  <c:v>0.65070760000000005</c:v>
                </c:pt>
                <c:pt idx="3017">
                  <c:v>0.65391140000000003</c:v>
                </c:pt>
                <c:pt idx="3018">
                  <c:v>0.63568230000000003</c:v>
                </c:pt>
                <c:pt idx="3019">
                  <c:v>0.63543689999999997</c:v>
                </c:pt>
                <c:pt idx="3020">
                  <c:v>0.63703659999999995</c:v>
                </c:pt>
                <c:pt idx="3021">
                  <c:v>0.63981089999999996</c:v>
                </c:pt>
                <c:pt idx="3022">
                  <c:v>0.63166109999999998</c:v>
                </c:pt>
                <c:pt idx="3023">
                  <c:v>0.64377980000000001</c:v>
                </c:pt>
                <c:pt idx="3024">
                  <c:v>0.64921050000000002</c:v>
                </c:pt>
                <c:pt idx="3025">
                  <c:v>0.63504570000000005</c:v>
                </c:pt>
                <c:pt idx="3026">
                  <c:v>0.64754350000000005</c:v>
                </c:pt>
                <c:pt idx="3027">
                  <c:v>0.62543850000000001</c:v>
                </c:pt>
                <c:pt idx="3028">
                  <c:v>0.6249806</c:v>
                </c:pt>
                <c:pt idx="3029">
                  <c:v>0.63213180000000002</c:v>
                </c:pt>
                <c:pt idx="3030">
                  <c:v>0.63814570000000004</c:v>
                </c:pt>
                <c:pt idx="3031">
                  <c:v>0.64460859999999998</c:v>
                </c:pt>
                <c:pt idx="3032">
                  <c:v>0.64549129999999999</c:v>
                </c:pt>
                <c:pt idx="3033">
                  <c:v>0.64640489999999995</c:v>
                </c:pt>
                <c:pt idx="3034">
                  <c:v>0.64861519999999995</c:v>
                </c:pt>
                <c:pt idx="3035">
                  <c:v>0.65096129999999996</c:v>
                </c:pt>
                <c:pt idx="3036">
                  <c:v>0.63532999999999995</c:v>
                </c:pt>
                <c:pt idx="3037">
                  <c:v>0.62953340000000002</c:v>
                </c:pt>
                <c:pt idx="3038">
                  <c:v>0.61795610000000001</c:v>
                </c:pt>
                <c:pt idx="3039">
                  <c:v>0.62162600000000001</c:v>
                </c:pt>
                <c:pt idx="3040">
                  <c:v>0.64562540000000002</c:v>
                </c:pt>
                <c:pt idx="3041">
                  <c:v>0.64581670000000002</c:v>
                </c:pt>
                <c:pt idx="3042">
                  <c:v>0.62451310000000004</c:v>
                </c:pt>
                <c:pt idx="3043">
                  <c:v>0.61970230000000004</c:v>
                </c:pt>
                <c:pt idx="3044">
                  <c:v>0.6051105</c:v>
                </c:pt>
                <c:pt idx="3045">
                  <c:v>0.62816950000000005</c:v>
                </c:pt>
                <c:pt idx="3046">
                  <c:v>0.61143420000000004</c:v>
                </c:pt>
                <c:pt idx="3047">
                  <c:v>0.62153449999999999</c:v>
                </c:pt>
                <c:pt idx="3048">
                  <c:v>0.62519480000000005</c:v>
                </c:pt>
                <c:pt idx="3049">
                  <c:v>0.63299260000000002</c:v>
                </c:pt>
                <c:pt idx="3050">
                  <c:v>0.64250499999999999</c:v>
                </c:pt>
                <c:pt idx="3051">
                  <c:v>0.63627339999999999</c:v>
                </c:pt>
                <c:pt idx="3052">
                  <c:v>0.65132469999999998</c:v>
                </c:pt>
                <c:pt idx="3053">
                  <c:v>0.65300849999999999</c:v>
                </c:pt>
                <c:pt idx="3054">
                  <c:v>0.64169779999999998</c:v>
                </c:pt>
                <c:pt idx="3055">
                  <c:v>0.64909519999999998</c:v>
                </c:pt>
                <c:pt idx="3056">
                  <c:v>0.63618909999999995</c:v>
                </c:pt>
                <c:pt idx="3057">
                  <c:v>0.63106189999999995</c:v>
                </c:pt>
                <c:pt idx="3058">
                  <c:v>0.63778780000000002</c:v>
                </c:pt>
                <c:pt idx="3059">
                  <c:v>0.63840059999999998</c:v>
                </c:pt>
                <c:pt idx="3060">
                  <c:v>0.62134979999999995</c:v>
                </c:pt>
                <c:pt idx="3061">
                  <c:v>0.61115660000000005</c:v>
                </c:pt>
                <c:pt idx="3062">
                  <c:v>0.6225098</c:v>
                </c:pt>
                <c:pt idx="3063">
                  <c:v>0.61753139999999995</c:v>
                </c:pt>
                <c:pt idx="3064">
                  <c:v>0.6161259</c:v>
                </c:pt>
                <c:pt idx="3065">
                  <c:v>0.62350609999999995</c:v>
                </c:pt>
                <c:pt idx="3066">
                  <c:v>0.6127032</c:v>
                </c:pt>
                <c:pt idx="3067">
                  <c:v>0.60458179999999995</c:v>
                </c:pt>
                <c:pt idx="3068">
                  <c:v>0.60055250000000004</c:v>
                </c:pt>
                <c:pt idx="3069">
                  <c:v>0.59821159999999995</c:v>
                </c:pt>
                <c:pt idx="3070">
                  <c:v>0.60069379999999994</c:v>
                </c:pt>
                <c:pt idx="3071">
                  <c:v>0.61571030000000004</c:v>
                </c:pt>
                <c:pt idx="3072">
                  <c:v>0.61575299999999999</c:v>
                </c:pt>
                <c:pt idx="3073">
                  <c:v>0.6107591</c:v>
                </c:pt>
                <c:pt idx="3074">
                  <c:v>0.60053109999999998</c:v>
                </c:pt>
                <c:pt idx="3075">
                  <c:v>0.61395230000000001</c:v>
                </c:pt>
                <c:pt idx="3076">
                  <c:v>0.62280849999999999</c:v>
                </c:pt>
                <c:pt idx="3077">
                  <c:v>0.60827759999999997</c:v>
                </c:pt>
                <c:pt idx="3078">
                  <c:v>0.61620810000000004</c:v>
                </c:pt>
                <c:pt idx="3079">
                  <c:v>0.63106510000000005</c:v>
                </c:pt>
                <c:pt idx="3080">
                  <c:v>0.63553749999999998</c:v>
                </c:pt>
                <c:pt idx="3081">
                  <c:v>0.63151290000000004</c:v>
                </c:pt>
                <c:pt idx="3082">
                  <c:v>0.6338549</c:v>
                </c:pt>
                <c:pt idx="3083">
                  <c:v>0.64262739999999996</c:v>
                </c:pt>
                <c:pt idx="3084">
                  <c:v>0.6433567</c:v>
                </c:pt>
                <c:pt idx="3085">
                  <c:v>0.64710559999999995</c:v>
                </c:pt>
                <c:pt idx="3086">
                  <c:v>0.64766190000000001</c:v>
                </c:pt>
                <c:pt idx="3087">
                  <c:v>0.65280850000000001</c:v>
                </c:pt>
                <c:pt idx="3088">
                  <c:v>0.65004649999999997</c:v>
                </c:pt>
                <c:pt idx="3089">
                  <c:v>0.63495469999999998</c:v>
                </c:pt>
                <c:pt idx="3090">
                  <c:v>0.63855930000000005</c:v>
                </c:pt>
                <c:pt idx="3091">
                  <c:v>0.63703690000000002</c:v>
                </c:pt>
                <c:pt idx="3092">
                  <c:v>0.6217087</c:v>
                </c:pt>
                <c:pt idx="3093">
                  <c:v>0.61982550000000003</c:v>
                </c:pt>
                <c:pt idx="3094">
                  <c:v>0.63075420000000004</c:v>
                </c:pt>
                <c:pt idx="3095">
                  <c:v>0.62896529999999995</c:v>
                </c:pt>
                <c:pt idx="3096">
                  <c:v>0.6231293</c:v>
                </c:pt>
                <c:pt idx="3097">
                  <c:v>0.63996620000000004</c:v>
                </c:pt>
                <c:pt idx="3098">
                  <c:v>0.64511540000000001</c:v>
                </c:pt>
                <c:pt idx="3099">
                  <c:v>0.64216030000000002</c:v>
                </c:pt>
                <c:pt idx="3100">
                  <c:v>0.63685020000000003</c:v>
                </c:pt>
                <c:pt idx="3101">
                  <c:v>0.63106479999999998</c:v>
                </c:pt>
                <c:pt idx="3102">
                  <c:v>0.63704559999999999</c:v>
                </c:pt>
                <c:pt idx="3103">
                  <c:v>0.64150379999999996</c:v>
                </c:pt>
                <c:pt idx="3104">
                  <c:v>0.64747529999999998</c:v>
                </c:pt>
                <c:pt idx="3105">
                  <c:v>0.63453570000000004</c:v>
                </c:pt>
                <c:pt idx="3106">
                  <c:v>0.62600849999999997</c:v>
                </c:pt>
                <c:pt idx="3107">
                  <c:v>0.62626599999999999</c:v>
                </c:pt>
                <c:pt idx="3108">
                  <c:v>0.61839120000000003</c:v>
                </c:pt>
                <c:pt idx="3109">
                  <c:v>0.61380489999999999</c:v>
                </c:pt>
                <c:pt idx="3110">
                  <c:v>0.61810869999999996</c:v>
                </c:pt>
                <c:pt idx="3111">
                  <c:v>0.61771739999999997</c:v>
                </c:pt>
                <c:pt idx="3112">
                  <c:v>0.62451769999999995</c:v>
                </c:pt>
                <c:pt idx="3113">
                  <c:v>0.62664679999999995</c:v>
                </c:pt>
                <c:pt idx="3114">
                  <c:v>0.60536769999999995</c:v>
                </c:pt>
                <c:pt idx="3115">
                  <c:v>0.59624270000000001</c:v>
                </c:pt>
                <c:pt idx="3116">
                  <c:v>0.61549719999999997</c:v>
                </c:pt>
                <c:pt idx="3117">
                  <c:v>0.60487599999999997</c:v>
                </c:pt>
                <c:pt idx="3118">
                  <c:v>0.61164479999999999</c:v>
                </c:pt>
                <c:pt idx="3119">
                  <c:v>0.64438609999999996</c:v>
                </c:pt>
                <c:pt idx="3120">
                  <c:v>0.64484300000000006</c:v>
                </c:pt>
                <c:pt idx="3121">
                  <c:v>0.62730030000000003</c:v>
                </c:pt>
                <c:pt idx="3122">
                  <c:v>0.62757359999999995</c:v>
                </c:pt>
                <c:pt idx="3123">
                  <c:v>0.62118039999999997</c:v>
                </c:pt>
                <c:pt idx="3124">
                  <c:v>0.59372210000000003</c:v>
                </c:pt>
                <c:pt idx="3125">
                  <c:v>0.60635519999999998</c:v>
                </c:pt>
                <c:pt idx="3126">
                  <c:v>0.60447680000000004</c:v>
                </c:pt>
                <c:pt idx="3127">
                  <c:v>0.59665780000000002</c:v>
                </c:pt>
                <c:pt idx="3128">
                  <c:v>0.58942760000000005</c:v>
                </c:pt>
                <c:pt idx="3129">
                  <c:v>0.59760780000000002</c:v>
                </c:pt>
                <c:pt idx="3130">
                  <c:v>0.59073160000000002</c:v>
                </c:pt>
                <c:pt idx="3131">
                  <c:v>0.59860199999999997</c:v>
                </c:pt>
                <c:pt idx="3132">
                  <c:v>0.61409860000000005</c:v>
                </c:pt>
                <c:pt idx="3133">
                  <c:v>0.60965080000000005</c:v>
                </c:pt>
                <c:pt idx="3134">
                  <c:v>0.62739290000000003</c:v>
                </c:pt>
                <c:pt idx="3135">
                  <c:v>0.6046028</c:v>
                </c:pt>
                <c:pt idx="3136">
                  <c:v>0.60432850000000005</c:v>
                </c:pt>
                <c:pt idx="3137">
                  <c:v>0.5993771</c:v>
                </c:pt>
                <c:pt idx="3138">
                  <c:v>0.61128839999999995</c:v>
                </c:pt>
                <c:pt idx="3139">
                  <c:v>0.62401209999999996</c:v>
                </c:pt>
                <c:pt idx="3140">
                  <c:v>0.63784589999999997</c:v>
                </c:pt>
                <c:pt idx="3141">
                  <c:v>0.61952770000000001</c:v>
                </c:pt>
                <c:pt idx="3142">
                  <c:v>0.60653210000000002</c:v>
                </c:pt>
                <c:pt idx="3143">
                  <c:v>0.61791759999999996</c:v>
                </c:pt>
                <c:pt idx="3144">
                  <c:v>0.60507509999999998</c:v>
                </c:pt>
                <c:pt idx="3145">
                  <c:v>0.61994459999999996</c:v>
                </c:pt>
                <c:pt idx="3146">
                  <c:v>0.61293319999999996</c:v>
                </c:pt>
                <c:pt idx="3147">
                  <c:v>0.62344560000000004</c:v>
                </c:pt>
                <c:pt idx="3148">
                  <c:v>0.60831550000000001</c:v>
                </c:pt>
                <c:pt idx="3149">
                  <c:v>0.6035123</c:v>
                </c:pt>
                <c:pt idx="3150">
                  <c:v>0.62006419999999995</c:v>
                </c:pt>
                <c:pt idx="3151">
                  <c:v>0.61510370000000003</c:v>
                </c:pt>
                <c:pt idx="3152">
                  <c:v>0.63875440000000006</c:v>
                </c:pt>
                <c:pt idx="3153">
                  <c:v>0.62497199999999997</c:v>
                </c:pt>
                <c:pt idx="3154">
                  <c:v>0.62816859999999997</c:v>
                </c:pt>
                <c:pt idx="3155">
                  <c:v>0.6245096</c:v>
                </c:pt>
                <c:pt idx="3156">
                  <c:v>0.62113479999999999</c:v>
                </c:pt>
                <c:pt idx="3157">
                  <c:v>0.62252989999999997</c:v>
                </c:pt>
                <c:pt idx="3158">
                  <c:v>0.62755709999999998</c:v>
                </c:pt>
                <c:pt idx="3159">
                  <c:v>0.60503759999999995</c:v>
                </c:pt>
                <c:pt idx="3160">
                  <c:v>0.61340470000000002</c:v>
                </c:pt>
                <c:pt idx="3161">
                  <c:v>0.61097579999999996</c:v>
                </c:pt>
                <c:pt idx="3162">
                  <c:v>0.60557320000000003</c:v>
                </c:pt>
                <c:pt idx="3163">
                  <c:v>0.59235260000000001</c:v>
                </c:pt>
                <c:pt idx="3164">
                  <c:v>0.59153880000000003</c:v>
                </c:pt>
                <c:pt idx="3165">
                  <c:v>0.59701599999999999</c:v>
                </c:pt>
                <c:pt idx="3166">
                  <c:v>0.59676180000000001</c:v>
                </c:pt>
                <c:pt idx="3167">
                  <c:v>0.59921429999999998</c:v>
                </c:pt>
                <c:pt idx="3168">
                  <c:v>0.61218919999999999</c:v>
                </c:pt>
                <c:pt idx="3169">
                  <c:v>0.60982250000000005</c:v>
                </c:pt>
                <c:pt idx="3170">
                  <c:v>0.59297359999999999</c:v>
                </c:pt>
                <c:pt idx="3171">
                  <c:v>0.61077049999999999</c:v>
                </c:pt>
                <c:pt idx="3172">
                  <c:v>0.59388240000000003</c:v>
                </c:pt>
                <c:pt idx="3173">
                  <c:v>0.60513450000000002</c:v>
                </c:pt>
                <c:pt idx="3174">
                  <c:v>0.60820410000000003</c:v>
                </c:pt>
                <c:pt idx="3175">
                  <c:v>0.59744770000000003</c:v>
                </c:pt>
                <c:pt idx="3176">
                  <c:v>0.60226809999999997</c:v>
                </c:pt>
                <c:pt idx="3177">
                  <c:v>0.60364379999999995</c:v>
                </c:pt>
                <c:pt idx="3178">
                  <c:v>0.59957490000000002</c:v>
                </c:pt>
                <c:pt idx="3179">
                  <c:v>0.61835370000000001</c:v>
                </c:pt>
                <c:pt idx="3180">
                  <c:v>0.60710989999999998</c:v>
                </c:pt>
                <c:pt idx="3181">
                  <c:v>0.61416950000000003</c:v>
                </c:pt>
                <c:pt idx="3182">
                  <c:v>0.60882199999999997</c:v>
                </c:pt>
                <c:pt idx="3183">
                  <c:v>0.62706700000000004</c:v>
                </c:pt>
                <c:pt idx="3184">
                  <c:v>0.61870800000000004</c:v>
                </c:pt>
                <c:pt idx="3185">
                  <c:v>0.62125249999999999</c:v>
                </c:pt>
                <c:pt idx="3186">
                  <c:v>0.60472440000000005</c:v>
                </c:pt>
                <c:pt idx="3187">
                  <c:v>0.59569190000000005</c:v>
                </c:pt>
                <c:pt idx="3188">
                  <c:v>0.61596099999999998</c:v>
                </c:pt>
                <c:pt idx="3189">
                  <c:v>0.62159089999999995</c:v>
                </c:pt>
                <c:pt idx="3190">
                  <c:v>0.61575089999999999</c:v>
                </c:pt>
                <c:pt idx="3191">
                  <c:v>0.64022809999999997</c:v>
                </c:pt>
                <c:pt idx="3192">
                  <c:v>0.62178169999999999</c:v>
                </c:pt>
                <c:pt idx="3193">
                  <c:v>0.63172539999999999</c:v>
                </c:pt>
                <c:pt idx="3194">
                  <c:v>0.61390449999999996</c:v>
                </c:pt>
                <c:pt idx="3195">
                  <c:v>0.600993</c:v>
                </c:pt>
                <c:pt idx="3196">
                  <c:v>0.61111230000000005</c:v>
                </c:pt>
                <c:pt idx="3197">
                  <c:v>0.62914460000000005</c:v>
                </c:pt>
                <c:pt idx="3198">
                  <c:v>0.61402610000000002</c:v>
                </c:pt>
                <c:pt idx="3199">
                  <c:v>0.61948219999999998</c:v>
                </c:pt>
                <c:pt idx="3200">
                  <c:v>0.62917239999999997</c:v>
                </c:pt>
                <c:pt idx="3201">
                  <c:v>0.63418039999999998</c:v>
                </c:pt>
                <c:pt idx="3202">
                  <c:v>0.62892709999999996</c:v>
                </c:pt>
                <c:pt idx="3203">
                  <c:v>0.62787660000000001</c:v>
                </c:pt>
                <c:pt idx="3204">
                  <c:v>0.62506260000000002</c:v>
                </c:pt>
                <c:pt idx="3205">
                  <c:v>0.63537330000000003</c:v>
                </c:pt>
                <c:pt idx="3206">
                  <c:v>0.6508119</c:v>
                </c:pt>
                <c:pt idx="3207">
                  <c:v>0.64210579999999995</c:v>
                </c:pt>
                <c:pt idx="3208">
                  <c:v>0.64682439999999997</c:v>
                </c:pt>
                <c:pt idx="3209">
                  <c:v>0.63319159999999997</c:v>
                </c:pt>
                <c:pt idx="3210">
                  <c:v>0.62918260000000004</c:v>
                </c:pt>
                <c:pt idx="3211">
                  <c:v>0.63286439999999999</c:v>
                </c:pt>
                <c:pt idx="3212">
                  <c:v>0.61006360000000004</c:v>
                </c:pt>
                <c:pt idx="3213">
                  <c:v>0.62556520000000004</c:v>
                </c:pt>
                <c:pt idx="3214">
                  <c:v>0.62137540000000002</c:v>
                </c:pt>
                <c:pt idx="3215">
                  <c:v>0.61654419999999999</c:v>
                </c:pt>
                <c:pt idx="3216">
                  <c:v>0.61562249999999996</c:v>
                </c:pt>
                <c:pt idx="3217">
                  <c:v>0.6216429</c:v>
                </c:pt>
                <c:pt idx="3218">
                  <c:v>0.61800860000000002</c:v>
                </c:pt>
                <c:pt idx="3219">
                  <c:v>0.6150333</c:v>
                </c:pt>
                <c:pt idx="3220">
                  <c:v>0.60303870000000004</c:v>
                </c:pt>
                <c:pt idx="3221">
                  <c:v>0.5879877</c:v>
                </c:pt>
                <c:pt idx="3222">
                  <c:v>0.60341319999999998</c:v>
                </c:pt>
                <c:pt idx="3223">
                  <c:v>0.61313039999999996</c:v>
                </c:pt>
                <c:pt idx="3224">
                  <c:v>0.59660329999999995</c:v>
                </c:pt>
                <c:pt idx="3225">
                  <c:v>0.62295959999999995</c:v>
                </c:pt>
                <c:pt idx="3226">
                  <c:v>0.60709919999999995</c:v>
                </c:pt>
                <c:pt idx="3227">
                  <c:v>0.61185179999999995</c:v>
                </c:pt>
                <c:pt idx="3228">
                  <c:v>0.61968540000000005</c:v>
                </c:pt>
                <c:pt idx="3229">
                  <c:v>0.62935719999999995</c:v>
                </c:pt>
                <c:pt idx="3230">
                  <c:v>0.61984649999999997</c:v>
                </c:pt>
                <c:pt idx="3231">
                  <c:v>0.62200849999999996</c:v>
                </c:pt>
                <c:pt idx="3232">
                  <c:v>0.61301589999999995</c:v>
                </c:pt>
                <c:pt idx="3233">
                  <c:v>0.61167039999999995</c:v>
                </c:pt>
                <c:pt idx="3234">
                  <c:v>0.61771969999999998</c:v>
                </c:pt>
                <c:pt idx="3235">
                  <c:v>0.62693200000000004</c:v>
                </c:pt>
                <c:pt idx="3236">
                  <c:v>0.63291370000000002</c:v>
                </c:pt>
                <c:pt idx="3237">
                  <c:v>0.63654200000000005</c:v>
                </c:pt>
                <c:pt idx="3238">
                  <c:v>0.62818739999999995</c:v>
                </c:pt>
                <c:pt idx="3239">
                  <c:v>0.64464719999999998</c:v>
                </c:pt>
                <c:pt idx="3240">
                  <c:v>0.63022239999999996</c:v>
                </c:pt>
                <c:pt idx="3241">
                  <c:v>0.61987110000000001</c:v>
                </c:pt>
                <c:pt idx="3242">
                  <c:v>0.62846029999999997</c:v>
                </c:pt>
                <c:pt idx="3243">
                  <c:v>0.63019000000000003</c:v>
                </c:pt>
                <c:pt idx="3244">
                  <c:v>0.63401110000000005</c:v>
                </c:pt>
                <c:pt idx="3245">
                  <c:v>0.63502449999999999</c:v>
                </c:pt>
                <c:pt idx="3246">
                  <c:v>0.62712069999999998</c:v>
                </c:pt>
                <c:pt idx="3247">
                  <c:v>0.61171220000000004</c:v>
                </c:pt>
                <c:pt idx="3248">
                  <c:v>0.61098680000000005</c:v>
                </c:pt>
                <c:pt idx="3249">
                  <c:v>0.60398189999999996</c:v>
                </c:pt>
                <c:pt idx="3250">
                  <c:v>0.608456</c:v>
                </c:pt>
                <c:pt idx="3251">
                  <c:v>0.60545360000000004</c:v>
                </c:pt>
                <c:pt idx="3252">
                  <c:v>0.60964470000000004</c:v>
                </c:pt>
                <c:pt idx="3253">
                  <c:v>0.59704559999999995</c:v>
                </c:pt>
                <c:pt idx="3254">
                  <c:v>0.60735609999999995</c:v>
                </c:pt>
                <c:pt idx="3255">
                  <c:v>0.61582460000000006</c:v>
                </c:pt>
                <c:pt idx="3256">
                  <c:v>0.61031429999999998</c:v>
                </c:pt>
                <c:pt idx="3257">
                  <c:v>0.59943060000000004</c:v>
                </c:pt>
                <c:pt idx="3258">
                  <c:v>0.61680310000000005</c:v>
                </c:pt>
                <c:pt idx="3259">
                  <c:v>0.61677820000000005</c:v>
                </c:pt>
                <c:pt idx="3260">
                  <c:v>0.61934979999999995</c:v>
                </c:pt>
                <c:pt idx="3261">
                  <c:v>0.61189439999999995</c:v>
                </c:pt>
                <c:pt idx="3262">
                  <c:v>0.63322239999999996</c:v>
                </c:pt>
                <c:pt idx="3263">
                  <c:v>0.63114329999999996</c:v>
                </c:pt>
                <c:pt idx="3264">
                  <c:v>0.62452810000000003</c:v>
                </c:pt>
                <c:pt idx="3265">
                  <c:v>0.62994749999999999</c:v>
                </c:pt>
                <c:pt idx="3266">
                  <c:v>0.62561460000000002</c:v>
                </c:pt>
                <c:pt idx="3267">
                  <c:v>0.63156299999999999</c:v>
                </c:pt>
                <c:pt idx="3268">
                  <c:v>0.62914970000000003</c:v>
                </c:pt>
                <c:pt idx="3269">
                  <c:v>0.61544120000000002</c:v>
                </c:pt>
                <c:pt idx="3270">
                  <c:v>0.62907579999999996</c:v>
                </c:pt>
                <c:pt idx="3271">
                  <c:v>0.60913439999999996</c:v>
                </c:pt>
                <c:pt idx="3272">
                  <c:v>0.59100909999999995</c:v>
                </c:pt>
                <c:pt idx="3273">
                  <c:v>0.59517779999999998</c:v>
                </c:pt>
                <c:pt idx="3274">
                  <c:v>0.60612460000000001</c:v>
                </c:pt>
                <c:pt idx="3275">
                  <c:v>0.60831060000000003</c:v>
                </c:pt>
                <c:pt idx="3276">
                  <c:v>0.61030609999999996</c:v>
                </c:pt>
                <c:pt idx="3277">
                  <c:v>0.61109139999999995</c:v>
                </c:pt>
                <c:pt idx="3278">
                  <c:v>0.61629959999999995</c:v>
                </c:pt>
                <c:pt idx="3279">
                  <c:v>0.59743299999999999</c:v>
                </c:pt>
                <c:pt idx="3280">
                  <c:v>0.60120340000000005</c:v>
                </c:pt>
                <c:pt idx="3281">
                  <c:v>0.61059339999999995</c:v>
                </c:pt>
                <c:pt idx="3282">
                  <c:v>0.62634469999999998</c:v>
                </c:pt>
                <c:pt idx="3283">
                  <c:v>0.63811709999999999</c:v>
                </c:pt>
                <c:pt idx="3284">
                  <c:v>0.64180380000000004</c:v>
                </c:pt>
                <c:pt idx="3285">
                  <c:v>0.62566549999999999</c:v>
                </c:pt>
                <c:pt idx="3286">
                  <c:v>0.62509479999999995</c:v>
                </c:pt>
                <c:pt idx="3287">
                  <c:v>0.60099579999999997</c:v>
                </c:pt>
                <c:pt idx="3288">
                  <c:v>0.61899099999999996</c:v>
                </c:pt>
                <c:pt idx="3289">
                  <c:v>0.6277393</c:v>
                </c:pt>
                <c:pt idx="3290">
                  <c:v>0.61321250000000005</c:v>
                </c:pt>
                <c:pt idx="3291">
                  <c:v>0.6200175</c:v>
                </c:pt>
                <c:pt idx="3292">
                  <c:v>0.63065769999999999</c:v>
                </c:pt>
                <c:pt idx="3293">
                  <c:v>0.61787060000000005</c:v>
                </c:pt>
                <c:pt idx="3294">
                  <c:v>0.603599</c:v>
                </c:pt>
                <c:pt idx="3295">
                  <c:v>0.6040508</c:v>
                </c:pt>
                <c:pt idx="3296">
                  <c:v>0.5933543</c:v>
                </c:pt>
                <c:pt idx="3297">
                  <c:v>0.6122263</c:v>
                </c:pt>
                <c:pt idx="3298">
                  <c:v>0.64842610000000001</c:v>
                </c:pt>
                <c:pt idx="3299">
                  <c:v>0.63706379999999996</c:v>
                </c:pt>
                <c:pt idx="3300">
                  <c:v>0.63698049999999995</c:v>
                </c:pt>
                <c:pt idx="3301">
                  <c:v>0.61470670000000005</c:v>
                </c:pt>
                <c:pt idx="3302">
                  <c:v>0.61851509999999998</c:v>
                </c:pt>
                <c:pt idx="3303">
                  <c:v>0.60146129999999998</c:v>
                </c:pt>
                <c:pt idx="3304">
                  <c:v>0.60852390000000001</c:v>
                </c:pt>
                <c:pt idx="3305">
                  <c:v>0.61964229999999998</c:v>
                </c:pt>
                <c:pt idx="3306">
                  <c:v>0.61802000000000001</c:v>
                </c:pt>
                <c:pt idx="3307">
                  <c:v>0.62830079999999999</c:v>
                </c:pt>
                <c:pt idx="3308">
                  <c:v>0.60997489999999999</c:v>
                </c:pt>
                <c:pt idx="3309">
                  <c:v>0.58878520000000001</c:v>
                </c:pt>
                <c:pt idx="3310">
                  <c:v>0.59846619999999995</c:v>
                </c:pt>
                <c:pt idx="3311">
                  <c:v>0.61063149999999999</c:v>
                </c:pt>
                <c:pt idx="3312">
                  <c:v>0.62578330000000004</c:v>
                </c:pt>
                <c:pt idx="3313">
                  <c:v>0.63187179999999998</c:v>
                </c:pt>
                <c:pt idx="3314">
                  <c:v>0.65050200000000002</c:v>
                </c:pt>
                <c:pt idx="3315">
                  <c:v>0.64884189999999997</c:v>
                </c:pt>
                <c:pt idx="3316">
                  <c:v>0.66420140000000005</c:v>
                </c:pt>
                <c:pt idx="3317">
                  <c:v>0.65431309999999998</c:v>
                </c:pt>
                <c:pt idx="3318">
                  <c:v>0.65026870000000003</c:v>
                </c:pt>
                <c:pt idx="3319">
                  <c:v>0.62788359999999999</c:v>
                </c:pt>
                <c:pt idx="3320">
                  <c:v>0.63696609999999998</c:v>
                </c:pt>
                <c:pt idx="3321">
                  <c:v>0.64564080000000001</c:v>
                </c:pt>
                <c:pt idx="3322">
                  <c:v>0.63819919999999997</c:v>
                </c:pt>
                <c:pt idx="3323">
                  <c:v>0.64312729999999996</c:v>
                </c:pt>
                <c:pt idx="3324">
                  <c:v>0.63585400000000003</c:v>
                </c:pt>
                <c:pt idx="3325">
                  <c:v>0.62455590000000005</c:v>
                </c:pt>
                <c:pt idx="3326">
                  <c:v>0.61943930000000003</c:v>
                </c:pt>
                <c:pt idx="3327">
                  <c:v>0.62866420000000001</c:v>
                </c:pt>
                <c:pt idx="3328">
                  <c:v>0.64208069999999995</c:v>
                </c:pt>
                <c:pt idx="3329">
                  <c:v>0.63382039999999995</c:v>
                </c:pt>
                <c:pt idx="3330">
                  <c:v>0.61690630000000002</c:v>
                </c:pt>
                <c:pt idx="3331">
                  <c:v>0.60761120000000002</c:v>
                </c:pt>
                <c:pt idx="3332">
                  <c:v>0.6284402</c:v>
                </c:pt>
                <c:pt idx="3333">
                  <c:v>0.63483520000000004</c:v>
                </c:pt>
                <c:pt idx="3334">
                  <c:v>0.62903240000000005</c:v>
                </c:pt>
                <c:pt idx="3335">
                  <c:v>0.62683750000000005</c:v>
                </c:pt>
                <c:pt idx="3336">
                  <c:v>0.65040169999999997</c:v>
                </c:pt>
                <c:pt idx="3337">
                  <c:v>0.6704696</c:v>
                </c:pt>
                <c:pt idx="3338">
                  <c:v>0.66899739999999996</c:v>
                </c:pt>
                <c:pt idx="3339">
                  <c:v>0.66016779999999997</c:v>
                </c:pt>
                <c:pt idx="3340">
                  <c:v>0.66249610000000003</c:v>
                </c:pt>
                <c:pt idx="3341">
                  <c:v>0.65962900000000002</c:v>
                </c:pt>
                <c:pt idx="3342">
                  <c:v>0.64113549999999997</c:v>
                </c:pt>
                <c:pt idx="3343">
                  <c:v>0.64995069999999999</c:v>
                </c:pt>
                <c:pt idx="3344">
                  <c:v>0.6276891</c:v>
                </c:pt>
                <c:pt idx="3345">
                  <c:v>0.62507840000000003</c:v>
                </c:pt>
                <c:pt idx="3346">
                  <c:v>0.6300753</c:v>
                </c:pt>
                <c:pt idx="3347">
                  <c:v>0.63032929999999998</c:v>
                </c:pt>
                <c:pt idx="3348">
                  <c:v>0.63849160000000005</c:v>
                </c:pt>
                <c:pt idx="3349">
                  <c:v>0.63238700000000003</c:v>
                </c:pt>
                <c:pt idx="3350">
                  <c:v>0.62684589999999996</c:v>
                </c:pt>
                <c:pt idx="3351">
                  <c:v>0.63645110000000005</c:v>
                </c:pt>
                <c:pt idx="3352">
                  <c:v>0.64529559999999997</c:v>
                </c:pt>
                <c:pt idx="3353">
                  <c:v>0.64609329999999998</c:v>
                </c:pt>
                <c:pt idx="3354">
                  <c:v>0.64467359999999996</c:v>
                </c:pt>
                <c:pt idx="3355">
                  <c:v>0.63314689999999996</c:v>
                </c:pt>
                <c:pt idx="3356">
                  <c:v>0.62160780000000004</c:v>
                </c:pt>
                <c:pt idx="3357">
                  <c:v>0.63205409999999995</c:v>
                </c:pt>
                <c:pt idx="3358">
                  <c:v>0.64741249999999995</c:v>
                </c:pt>
                <c:pt idx="3359">
                  <c:v>0.64194669999999998</c:v>
                </c:pt>
                <c:pt idx="3360">
                  <c:v>0.64755620000000003</c:v>
                </c:pt>
                <c:pt idx="3361">
                  <c:v>0.63282870000000002</c:v>
                </c:pt>
                <c:pt idx="3362">
                  <c:v>0.64277410000000001</c:v>
                </c:pt>
                <c:pt idx="3363">
                  <c:v>0.63008529999999996</c:v>
                </c:pt>
                <c:pt idx="3364">
                  <c:v>0.61767859999999997</c:v>
                </c:pt>
                <c:pt idx="3365">
                  <c:v>0.62505219999999995</c:v>
                </c:pt>
                <c:pt idx="3366">
                  <c:v>0.61890100000000003</c:v>
                </c:pt>
                <c:pt idx="3367">
                  <c:v>0.61888969999999999</c:v>
                </c:pt>
                <c:pt idx="3368">
                  <c:v>0.60738550000000002</c:v>
                </c:pt>
                <c:pt idx="3369">
                  <c:v>0.60752609999999996</c:v>
                </c:pt>
                <c:pt idx="3370">
                  <c:v>0.62531630000000005</c:v>
                </c:pt>
                <c:pt idx="3371">
                  <c:v>0.62983069999999997</c:v>
                </c:pt>
                <c:pt idx="3372">
                  <c:v>0.63071310000000003</c:v>
                </c:pt>
                <c:pt idx="3373">
                  <c:v>0.62468880000000004</c:v>
                </c:pt>
                <c:pt idx="3374">
                  <c:v>0.63235600000000003</c:v>
                </c:pt>
                <c:pt idx="3375">
                  <c:v>0.62673610000000002</c:v>
                </c:pt>
                <c:pt idx="3376">
                  <c:v>0.63348700000000002</c:v>
                </c:pt>
                <c:pt idx="3377">
                  <c:v>0.62707049999999998</c:v>
                </c:pt>
                <c:pt idx="3378">
                  <c:v>0.61155340000000002</c:v>
                </c:pt>
                <c:pt idx="3379">
                  <c:v>0.62544520000000003</c:v>
                </c:pt>
                <c:pt idx="3380">
                  <c:v>0.62516389999999999</c:v>
                </c:pt>
                <c:pt idx="3381">
                  <c:v>0.62137370000000003</c:v>
                </c:pt>
                <c:pt idx="3382">
                  <c:v>0.6223012</c:v>
                </c:pt>
                <c:pt idx="3383">
                  <c:v>0.61616930000000003</c:v>
                </c:pt>
                <c:pt idx="3384">
                  <c:v>0.60515059999999998</c:v>
                </c:pt>
                <c:pt idx="3385">
                  <c:v>0.61052229999999996</c:v>
                </c:pt>
                <c:pt idx="3386">
                  <c:v>0.60789360000000003</c:v>
                </c:pt>
                <c:pt idx="3387">
                  <c:v>0.62116300000000002</c:v>
                </c:pt>
                <c:pt idx="3388">
                  <c:v>0.61898010000000003</c:v>
                </c:pt>
                <c:pt idx="3389">
                  <c:v>0.6171932</c:v>
                </c:pt>
                <c:pt idx="3390">
                  <c:v>0.60764940000000001</c:v>
                </c:pt>
                <c:pt idx="3391">
                  <c:v>0.61230549999999995</c:v>
                </c:pt>
                <c:pt idx="3392">
                  <c:v>0.61581529999999995</c:v>
                </c:pt>
                <c:pt idx="3393">
                  <c:v>0.62662439999999997</c:v>
                </c:pt>
                <c:pt idx="3394">
                  <c:v>0.62472510000000003</c:v>
                </c:pt>
                <c:pt idx="3395">
                  <c:v>0.61811729999999998</c:v>
                </c:pt>
                <c:pt idx="3396">
                  <c:v>0.63678259999999998</c:v>
                </c:pt>
                <c:pt idx="3397">
                  <c:v>0.63824250000000005</c:v>
                </c:pt>
                <c:pt idx="3398">
                  <c:v>0.62420339999999996</c:v>
                </c:pt>
                <c:pt idx="3399">
                  <c:v>0.62431619999999999</c:v>
                </c:pt>
                <c:pt idx="3400">
                  <c:v>0.59768209999999999</c:v>
                </c:pt>
                <c:pt idx="3401">
                  <c:v>0.61163889999999999</c:v>
                </c:pt>
                <c:pt idx="3402">
                  <c:v>0.61170610000000003</c:v>
                </c:pt>
                <c:pt idx="3403">
                  <c:v>0.60985920000000005</c:v>
                </c:pt>
                <c:pt idx="3404">
                  <c:v>0.60101289999999996</c:v>
                </c:pt>
                <c:pt idx="3405">
                  <c:v>0.59016360000000001</c:v>
                </c:pt>
                <c:pt idx="3406">
                  <c:v>0.59245429999999999</c:v>
                </c:pt>
                <c:pt idx="3407">
                  <c:v>0.59218130000000002</c:v>
                </c:pt>
                <c:pt idx="3408">
                  <c:v>0.57747360000000003</c:v>
                </c:pt>
                <c:pt idx="3409">
                  <c:v>0.59886309999999998</c:v>
                </c:pt>
                <c:pt idx="3410">
                  <c:v>0.60741650000000003</c:v>
                </c:pt>
                <c:pt idx="3411">
                  <c:v>0.60841670000000003</c:v>
                </c:pt>
                <c:pt idx="3412">
                  <c:v>0.60509400000000002</c:v>
                </c:pt>
                <c:pt idx="3413">
                  <c:v>0.60791539999999999</c:v>
                </c:pt>
                <c:pt idx="3414">
                  <c:v>0.61039399999999999</c:v>
                </c:pt>
                <c:pt idx="3415">
                  <c:v>0.60935629999999996</c:v>
                </c:pt>
                <c:pt idx="3416">
                  <c:v>0.60728720000000003</c:v>
                </c:pt>
                <c:pt idx="3417">
                  <c:v>0.60070809999999997</c:v>
                </c:pt>
                <c:pt idx="3418">
                  <c:v>0.6267182</c:v>
                </c:pt>
                <c:pt idx="3419">
                  <c:v>0.62858329999999996</c:v>
                </c:pt>
                <c:pt idx="3420">
                  <c:v>0.6304826</c:v>
                </c:pt>
                <c:pt idx="3421">
                  <c:v>0.61459129999999995</c:v>
                </c:pt>
                <c:pt idx="3422">
                  <c:v>0.62980309999999995</c:v>
                </c:pt>
                <c:pt idx="3423">
                  <c:v>0.63475239999999999</c:v>
                </c:pt>
                <c:pt idx="3424">
                  <c:v>0.62977970000000005</c:v>
                </c:pt>
                <c:pt idx="3425">
                  <c:v>0.61436950000000001</c:v>
                </c:pt>
                <c:pt idx="3426">
                  <c:v>0.63098259999999995</c:v>
                </c:pt>
                <c:pt idx="3427">
                  <c:v>0.64894890000000005</c:v>
                </c:pt>
                <c:pt idx="3428">
                  <c:v>0.6433624</c:v>
                </c:pt>
                <c:pt idx="3429">
                  <c:v>0.6400517</c:v>
                </c:pt>
                <c:pt idx="3430">
                  <c:v>0.65540169999999998</c:v>
                </c:pt>
                <c:pt idx="3431">
                  <c:v>0.64714280000000002</c:v>
                </c:pt>
                <c:pt idx="3432">
                  <c:v>0.63409369999999998</c:v>
                </c:pt>
                <c:pt idx="3433">
                  <c:v>0.64295849999999999</c:v>
                </c:pt>
                <c:pt idx="3434">
                  <c:v>0.64568809999999999</c:v>
                </c:pt>
                <c:pt idx="3435">
                  <c:v>0.65634610000000004</c:v>
                </c:pt>
                <c:pt idx="3436">
                  <c:v>0.65689719999999996</c:v>
                </c:pt>
                <c:pt idx="3437">
                  <c:v>0.64526050000000001</c:v>
                </c:pt>
                <c:pt idx="3438">
                  <c:v>0.65518149999999997</c:v>
                </c:pt>
                <c:pt idx="3439">
                  <c:v>0.63449489999999997</c:v>
                </c:pt>
                <c:pt idx="3440">
                  <c:v>0.64192959999999999</c:v>
                </c:pt>
                <c:pt idx="3441">
                  <c:v>0.65190049999999999</c:v>
                </c:pt>
                <c:pt idx="3442">
                  <c:v>0.6462253</c:v>
                </c:pt>
                <c:pt idx="3443">
                  <c:v>0.64400190000000002</c:v>
                </c:pt>
                <c:pt idx="3444">
                  <c:v>0.65812780000000004</c:v>
                </c:pt>
                <c:pt idx="3445">
                  <c:v>0.66035129999999997</c:v>
                </c:pt>
                <c:pt idx="3446">
                  <c:v>0.64454560000000005</c:v>
                </c:pt>
                <c:pt idx="3447">
                  <c:v>0.64580839999999995</c:v>
                </c:pt>
                <c:pt idx="3448">
                  <c:v>0.64395239999999998</c:v>
                </c:pt>
                <c:pt idx="3449">
                  <c:v>0.65796489999999996</c:v>
                </c:pt>
                <c:pt idx="3450">
                  <c:v>0.66984169999999998</c:v>
                </c:pt>
                <c:pt idx="3451">
                  <c:v>0.65480669999999996</c:v>
                </c:pt>
                <c:pt idx="3452">
                  <c:v>0.64427319999999999</c:v>
                </c:pt>
                <c:pt idx="3453">
                  <c:v>0.64956309999999995</c:v>
                </c:pt>
                <c:pt idx="3454">
                  <c:v>0.64895069999999999</c:v>
                </c:pt>
                <c:pt idx="3455">
                  <c:v>0.65642009999999995</c:v>
                </c:pt>
                <c:pt idx="3456">
                  <c:v>0.65047129999999997</c:v>
                </c:pt>
                <c:pt idx="3457">
                  <c:v>0.66174529999999998</c:v>
                </c:pt>
                <c:pt idx="3458">
                  <c:v>0.6580222</c:v>
                </c:pt>
                <c:pt idx="3459">
                  <c:v>0.63045819999999997</c:v>
                </c:pt>
                <c:pt idx="3460">
                  <c:v>0.64468309999999995</c:v>
                </c:pt>
                <c:pt idx="3461">
                  <c:v>0.64010540000000005</c:v>
                </c:pt>
                <c:pt idx="3462">
                  <c:v>0.6358528</c:v>
                </c:pt>
                <c:pt idx="3463">
                  <c:v>0.63647010000000004</c:v>
                </c:pt>
                <c:pt idx="3464">
                  <c:v>0.64184490000000005</c:v>
                </c:pt>
                <c:pt idx="3465">
                  <c:v>0.63567609999999997</c:v>
                </c:pt>
                <c:pt idx="3466">
                  <c:v>0.63209959999999998</c:v>
                </c:pt>
                <c:pt idx="3467">
                  <c:v>0.62722739999999999</c:v>
                </c:pt>
                <c:pt idx="3468">
                  <c:v>0.65115710000000004</c:v>
                </c:pt>
                <c:pt idx="3469">
                  <c:v>0.65559480000000003</c:v>
                </c:pt>
                <c:pt idx="3470">
                  <c:v>0.66427650000000005</c:v>
                </c:pt>
                <c:pt idx="3471">
                  <c:v>0.65943390000000002</c:v>
                </c:pt>
                <c:pt idx="3472">
                  <c:v>0.6544816</c:v>
                </c:pt>
                <c:pt idx="3473">
                  <c:v>0.65187600000000001</c:v>
                </c:pt>
                <c:pt idx="3474">
                  <c:v>0.61981810000000004</c:v>
                </c:pt>
                <c:pt idx="3475">
                  <c:v>0.64675450000000001</c:v>
                </c:pt>
                <c:pt idx="3476">
                  <c:v>0.63842620000000005</c:v>
                </c:pt>
                <c:pt idx="3477">
                  <c:v>0.64129309999999995</c:v>
                </c:pt>
                <c:pt idx="3478">
                  <c:v>0.63056719999999999</c:v>
                </c:pt>
                <c:pt idx="3479">
                  <c:v>0.62482749999999998</c:v>
                </c:pt>
                <c:pt idx="3480">
                  <c:v>0.63337390000000005</c:v>
                </c:pt>
                <c:pt idx="3481">
                  <c:v>0.63549750000000005</c:v>
                </c:pt>
                <c:pt idx="3482">
                  <c:v>0.64131859999999996</c:v>
                </c:pt>
                <c:pt idx="3483">
                  <c:v>0.64992839999999996</c:v>
                </c:pt>
                <c:pt idx="3484">
                  <c:v>0.64237840000000002</c:v>
                </c:pt>
                <c:pt idx="3485">
                  <c:v>0.64272300000000004</c:v>
                </c:pt>
                <c:pt idx="3486">
                  <c:v>0.64495570000000002</c:v>
                </c:pt>
                <c:pt idx="3487">
                  <c:v>0.65813500000000003</c:v>
                </c:pt>
                <c:pt idx="3488">
                  <c:v>0.63346800000000003</c:v>
                </c:pt>
                <c:pt idx="3489">
                  <c:v>0.65796169999999998</c:v>
                </c:pt>
                <c:pt idx="3490">
                  <c:v>0.64743660000000003</c:v>
                </c:pt>
                <c:pt idx="3491">
                  <c:v>0.6466288</c:v>
                </c:pt>
                <c:pt idx="3492">
                  <c:v>0.64691540000000003</c:v>
                </c:pt>
                <c:pt idx="3493">
                  <c:v>0.63710929999999999</c:v>
                </c:pt>
                <c:pt idx="3494">
                  <c:v>0.63174739999999996</c:v>
                </c:pt>
                <c:pt idx="3495">
                  <c:v>0.62286470000000005</c:v>
                </c:pt>
                <c:pt idx="3496">
                  <c:v>0.63585630000000004</c:v>
                </c:pt>
                <c:pt idx="3497">
                  <c:v>0.62294360000000004</c:v>
                </c:pt>
                <c:pt idx="3498">
                  <c:v>0.63215889999999997</c:v>
                </c:pt>
                <c:pt idx="3499">
                  <c:v>0.64240470000000005</c:v>
                </c:pt>
                <c:pt idx="3500">
                  <c:v>0.6422158</c:v>
                </c:pt>
                <c:pt idx="3501">
                  <c:v>0.62842830000000005</c:v>
                </c:pt>
                <c:pt idx="3502">
                  <c:v>0.61484459999999996</c:v>
                </c:pt>
                <c:pt idx="3503">
                  <c:v>0.61568029999999996</c:v>
                </c:pt>
                <c:pt idx="3504">
                  <c:v>0.62311430000000001</c:v>
                </c:pt>
                <c:pt idx="3505">
                  <c:v>0.62305829999999995</c:v>
                </c:pt>
                <c:pt idx="3506">
                  <c:v>0.62201519999999999</c:v>
                </c:pt>
                <c:pt idx="3507">
                  <c:v>0.62023850000000003</c:v>
                </c:pt>
                <c:pt idx="3508">
                  <c:v>0.63038780000000005</c:v>
                </c:pt>
                <c:pt idx="3509">
                  <c:v>0.63078449999999997</c:v>
                </c:pt>
                <c:pt idx="3510">
                  <c:v>0.62889039999999996</c:v>
                </c:pt>
                <c:pt idx="3511">
                  <c:v>0.6339494</c:v>
                </c:pt>
                <c:pt idx="3512">
                  <c:v>0.63805610000000001</c:v>
                </c:pt>
                <c:pt idx="3513">
                  <c:v>0.65142460000000002</c:v>
                </c:pt>
                <c:pt idx="3514">
                  <c:v>0.64541130000000002</c:v>
                </c:pt>
                <c:pt idx="3515">
                  <c:v>0.66400559999999997</c:v>
                </c:pt>
                <c:pt idx="3516">
                  <c:v>0.65607669999999996</c:v>
                </c:pt>
                <c:pt idx="3517">
                  <c:v>0.67112210000000005</c:v>
                </c:pt>
                <c:pt idx="3518">
                  <c:v>0.64366480000000004</c:v>
                </c:pt>
                <c:pt idx="3519">
                  <c:v>0.66518630000000001</c:v>
                </c:pt>
                <c:pt idx="3520">
                  <c:v>0.67309779999999997</c:v>
                </c:pt>
                <c:pt idx="3521">
                  <c:v>0.66165700000000005</c:v>
                </c:pt>
                <c:pt idx="3522">
                  <c:v>0.64307530000000002</c:v>
                </c:pt>
                <c:pt idx="3523">
                  <c:v>0.6378009</c:v>
                </c:pt>
                <c:pt idx="3524">
                  <c:v>0.65188869999999999</c:v>
                </c:pt>
                <c:pt idx="3525">
                  <c:v>0.6685297</c:v>
                </c:pt>
                <c:pt idx="3526">
                  <c:v>0.66934590000000005</c:v>
                </c:pt>
                <c:pt idx="3527">
                  <c:v>0.65529669999999995</c:v>
                </c:pt>
                <c:pt idx="3528">
                  <c:v>0.63883350000000005</c:v>
                </c:pt>
                <c:pt idx="3529">
                  <c:v>0.62882470000000001</c:v>
                </c:pt>
                <c:pt idx="3530">
                  <c:v>0.64333110000000004</c:v>
                </c:pt>
                <c:pt idx="3531">
                  <c:v>0.65633819999999998</c:v>
                </c:pt>
                <c:pt idx="3532">
                  <c:v>0.67147950000000001</c:v>
                </c:pt>
                <c:pt idx="3533">
                  <c:v>0.66821649999999999</c:v>
                </c:pt>
                <c:pt idx="3534">
                  <c:v>0.64765790000000001</c:v>
                </c:pt>
                <c:pt idx="3535">
                  <c:v>0.65791160000000004</c:v>
                </c:pt>
                <c:pt idx="3536">
                  <c:v>0.67132270000000005</c:v>
                </c:pt>
                <c:pt idx="3537">
                  <c:v>0.64725290000000002</c:v>
                </c:pt>
                <c:pt idx="3538">
                  <c:v>0.6567132</c:v>
                </c:pt>
                <c:pt idx="3539">
                  <c:v>0.65486169999999999</c:v>
                </c:pt>
                <c:pt idx="3540">
                  <c:v>0.66936119999999999</c:v>
                </c:pt>
                <c:pt idx="3541">
                  <c:v>0.65134720000000002</c:v>
                </c:pt>
                <c:pt idx="3542">
                  <c:v>0.64994410000000002</c:v>
                </c:pt>
                <c:pt idx="3543">
                  <c:v>0.66913350000000005</c:v>
                </c:pt>
                <c:pt idx="3544">
                  <c:v>0.67057199999999995</c:v>
                </c:pt>
                <c:pt idx="3545">
                  <c:v>0.67623509999999998</c:v>
                </c:pt>
                <c:pt idx="3546">
                  <c:v>0.67674420000000002</c:v>
                </c:pt>
                <c:pt idx="3547">
                  <c:v>0.66812150000000003</c:v>
                </c:pt>
                <c:pt idx="3548">
                  <c:v>0.67775640000000004</c:v>
                </c:pt>
                <c:pt idx="3549">
                  <c:v>0.65702329999999998</c:v>
                </c:pt>
                <c:pt idx="3550">
                  <c:v>0.66801449999999996</c:v>
                </c:pt>
                <c:pt idx="3551">
                  <c:v>0.68361680000000002</c:v>
                </c:pt>
                <c:pt idx="3552">
                  <c:v>0.69018999999999997</c:v>
                </c:pt>
                <c:pt idx="3553">
                  <c:v>0.67106410000000005</c:v>
                </c:pt>
                <c:pt idx="3554">
                  <c:v>0.66330489999999998</c:v>
                </c:pt>
                <c:pt idx="3555">
                  <c:v>0.66399019999999997</c:v>
                </c:pt>
                <c:pt idx="3556">
                  <c:v>0.66962469999999996</c:v>
                </c:pt>
                <c:pt idx="3557">
                  <c:v>0.67683369999999998</c:v>
                </c:pt>
                <c:pt idx="3558">
                  <c:v>0.68099229999999999</c:v>
                </c:pt>
                <c:pt idx="3559">
                  <c:v>0.67641620000000002</c:v>
                </c:pt>
                <c:pt idx="3560">
                  <c:v>0.6824595</c:v>
                </c:pt>
                <c:pt idx="3561">
                  <c:v>0.70014909999999997</c:v>
                </c:pt>
                <c:pt idx="3562">
                  <c:v>0.70211480000000004</c:v>
                </c:pt>
                <c:pt idx="3563">
                  <c:v>0.72146250000000001</c:v>
                </c:pt>
                <c:pt idx="3564">
                  <c:v>0.71039960000000002</c:v>
                </c:pt>
                <c:pt idx="3565">
                  <c:v>0.71379020000000004</c:v>
                </c:pt>
                <c:pt idx="3566">
                  <c:v>0.68907039999999997</c:v>
                </c:pt>
                <c:pt idx="3567">
                  <c:v>0.68118219999999996</c:v>
                </c:pt>
                <c:pt idx="3568">
                  <c:v>0.68057100000000004</c:v>
                </c:pt>
                <c:pt idx="3569">
                  <c:v>0.67023540000000004</c:v>
                </c:pt>
                <c:pt idx="3570">
                  <c:v>0.66393650000000004</c:v>
                </c:pt>
                <c:pt idx="3571">
                  <c:v>0.66236450000000002</c:v>
                </c:pt>
                <c:pt idx="3572">
                  <c:v>0.66653530000000005</c:v>
                </c:pt>
                <c:pt idx="3573">
                  <c:v>0.66354970000000002</c:v>
                </c:pt>
                <c:pt idx="3574">
                  <c:v>0.67360410000000004</c:v>
                </c:pt>
                <c:pt idx="3575">
                  <c:v>0.66987830000000004</c:v>
                </c:pt>
                <c:pt idx="3576">
                  <c:v>0.67618529999999999</c:v>
                </c:pt>
                <c:pt idx="3577">
                  <c:v>0.66831669999999999</c:v>
                </c:pt>
                <c:pt idx="3578">
                  <c:v>0.66912689999999997</c:v>
                </c:pt>
                <c:pt idx="3579">
                  <c:v>0.6540456</c:v>
                </c:pt>
                <c:pt idx="3580">
                  <c:v>0.67363280000000003</c:v>
                </c:pt>
                <c:pt idx="3581">
                  <c:v>0.65194960000000002</c:v>
                </c:pt>
                <c:pt idx="3582">
                  <c:v>0.65100270000000005</c:v>
                </c:pt>
                <c:pt idx="3583">
                  <c:v>0.64279169999999997</c:v>
                </c:pt>
                <c:pt idx="3584">
                  <c:v>0.62544889999999997</c:v>
                </c:pt>
                <c:pt idx="3585">
                  <c:v>0.62510849999999996</c:v>
                </c:pt>
                <c:pt idx="3586">
                  <c:v>0.63871829999999996</c:v>
                </c:pt>
                <c:pt idx="3587">
                  <c:v>0.64500570000000002</c:v>
                </c:pt>
                <c:pt idx="3588">
                  <c:v>0.63277799999999995</c:v>
                </c:pt>
                <c:pt idx="3589">
                  <c:v>0.62728229999999996</c:v>
                </c:pt>
                <c:pt idx="3590">
                  <c:v>0.62117940000000005</c:v>
                </c:pt>
                <c:pt idx="3591">
                  <c:v>0.59844909999999996</c:v>
                </c:pt>
                <c:pt idx="3592">
                  <c:v>0.61232359999999997</c:v>
                </c:pt>
                <c:pt idx="3593">
                  <c:v>0.60668619999999995</c:v>
                </c:pt>
                <c:pt idx="3594">
                  <c:v>0.6116085</c:v>
                </c:pt>
                <c:pt idx="3595">
                  <c:v>0.60878710000000003</c:v>
                </c:pt>
                <c:pt idx="3596">
                  <c:v>0.6141645</c:v>
                </c:pt>
                <c:pt idx="3597">
                  <c:v>0.61760060000000006</c:v>
                </c:pt>
                <c:pt idx="3598">
                  <c:v>0.62793270000000001</c:v>
                </c:pt>
                <c:pt idx="3599">
                  <c:v>0.62860450000000001</c:v>
                </c:pt>
                <c:pt idx="3600">
                  <c:v>0.62347839999999999</c:v>
                </c:pt>
                <c:pt idx="3601">
                  <c:v>0.61441420000000002</c:v>
                </c:pt>
                <c:pt idx="3602">
                  <c:v>0.60740819999999995</c:v>
                </c:pt>
                <c:pt idx="3603">
                  <c:v>0.61432509999999996</c:v>
                </c:pt>
                <c:pt idx="3604">
                  <c:v>0.62720109999999996</c:v>
                </c:pt>
                <c:pt idx="3605">
                  <c:v>0.60721170000000002</c:v>
                </c:pt>
                <c:pt idx="3606">
                  <c:v>0.63440850000000004</c:v>
                </c:pt>
                <c:pt idx="3607">
                  <c:v>0.62490670000000004</c:v>
                </c:pt>
                <c:pt idx="3608">
                  <c:v>0.64101430000000004</c:v>
                </c:pt>
                <c:pt idx="3609">
                  <c:v>0.6307661</c:v>
                </c:pt>
                <c:pt idx="3610">
                  <c:v>0.63169299999999995</c:v>
                </c:pt>
                <c:pt idx="3611">
                  <c:v>0.62216190000000005</c:v>
                </c:pt>
                <c:pt idx="3612">
                  <c:v>0.64406249999999998</c:v>
                </c:pt>
                <c:pt idx="3613">
                  <c:v>0.60621360000000002</c:v>
                </c:pt>
                <c:pt idx="3614">
                  <c:v>0.63633969999999995</c:v>
                </c:pt>
                <c:pt idx="3615">
                  <c:v>0.63201249999999998</c:v>
                </c:pt>
                <c:pt idx="3616">
                  <c:v>0.61658539999999995</c:v>
                </c:pt>
                <c:pt idx="3617">
                  <c:v>0.61347870000000004</c:v>
                </c:pt>
                <c:pt idx="3618">
                  <c:v>0.62323680000000004</c:v>
                </c:pt>
                <c:pt idx="3619">
                  <c:v>0.61873979999999995</c:v>
                </c:pt>
                <c:pt idx="3620">
                  <c:v>0.62043360000000003</c:v>
                </c:pt>
                <c:pt idx="3621">
                  <c:v>0.62019040000000003</c:v>
                </c:pt>
                <c:pt idx="3622">
                  <c:v>0.62811649999999997</c:v>
                </c:pt>
                <c:pt idx="3623">
                  <c:v>0.60915909999999995</c:v>
                </c:pt>
                <c:pt idx="3624">
                  <c:v>0.61807670000000003</c:v>
                </c:pt>
                <c:pt idx="3625">
                  <c:v>0.6232567</c:v>
                </c:pt>
                <c:pt idx="3626">
                  <c:v>0.62712999999999997</c:v>
                </c:pt>
                <c:pt idx="3627">
                  <c:v>0.61424009999999996</c:v>
                </c:pt>
                <c:pt idx="3628">
                  <c:v>0.62367629999999996</c:v>
                </c:pt>
                <c:pt idx="3629">
                  <c:v>0.63096220000000003</c:v>
                </c:pt>
                <c:pt idx="3630">
                  <c:v>0.63260780000000005</c:v>
                </c:pt>
                <c:pt idx="3631">
                  <c:v>0.65082169999999995</c:v>
                </c:pt>
                <c:pt idx="3632">
                  <c:v>0.6687575</c:v>
                </c:pt>
                <c:pt idx="3633">
                  <c:v>0.66618699999999997</c:v>
                </c:pt>
                <c:pt idx="3634">
                  <c:v>0.66612660000000001</c:v>
                </c:pt>
                <c:pt idx="3635">
                  <c:v>0.67000159999999997</c:v>
                </c:pt>
                <c:pt idx="3636">
                  <c:v>0.68319770000000002</c:v>
                </c:pt>
                <c:pt idx="3637">
                  <c:v>0.68898689999999996</c:v>
                </c:pt>
                <c:pt idx="3638">
                  <c:v>0.6586301</c:v>
                </c:pt>
                <c:pt idx="3639">
                  <c:v>0.66573470000000001</c:v>
                </c:pt>
                <c:pt idx="3640">
                  <c:v>0.65162240000000005</c:v>
                </c:pt>
                <c:pt idx="3641">
                  <c:v>0.65938629999999998</c:v>
                </c:pt>
                <c:pt idx="3642">
                  <c:v>0.65956099999999995</c:v>
                </c:pt>
                <c:pt idx="3643">
                  <c:v>0.66057379999999999</c:v>
                </c:pt>
                <c:pt idx="3644">
                  <c:v>0.67048149999999995</c:v>
                </c:pt>
                <c:pt idx="3645">
                  <c:v>0.6627033</c:v>
                </c:pt>
                <c:pt idx="3646">
                  <c:v>0.63938660000000003</c:v>
                </c:pt>
                <c:pt idx="3647">
                  <c:v>0.65028719999999995</c:v>
                </c:pt>
                <c:pt idx="3648">
                  <c:v>0.65536570000000005</c:v>
                </c:pt>
                <c:pt idx="3649">
                  <c:v>0.65562799999999999</c:v>
                </c:pt>
                <c:pt idx="3650">
                  <c:v>0.65671690000000005</c:v>
                </c:pt>
                <c:pt idx="3651">
                  <c:v>0.64489920000000001</c:v>
                </c:pt>
                <c:pt idx="3652">
                  <c:v>0.65210000000000001</c:v>
                </c:pt>
                <c:pt idx="3653">
                  <c:v>0.66378329999999997</c:v>
                </c:pt>
                <c:pt idx="3654">
                  <c:v>0.65011540000000001</c:v>
                </c:pt>
                <c:pt idx="3655">
                  <c:v>0.6502637</c:v>
                </c:pt>
                <c:pt idx="3656">
                  <c:v>0.637104</c:v>
                </c:pt>
                <c:pt idx="3657">
                  <c:v>0.64630569999999998</c:v>
                </c:pt>
                <c:pt idx="3658">
                  <c:v>0.64291019999999999</c:v>
                </c:pt>
                <c:pt idx="3659">
                  <c:v>0.64857240000000005</c:v>
                </c:pt>
                <c:pt idx="3660">
                  <c:v>0.63170749999999998</c:v>
                </c:pt>
                <c:pt idx="3661">
                  <c:v>0.64918500000000001</c:v>
                </c:pt>
                <c:pt idx="3662">
                  <c:v>0.66190789999999999</c:v>
                </c:pt>
                <c:pt idx="3663">
                  <c:v>0.67623069999999996</c:v>
                </c:pt>
                <c:pt idx="3664">
                  <c:v>0.65207859999999995</c:v>
                </c:pt>
                <c:pt idx="3665">
                  <c:v>0.66306699999999996</c:v>
                </c:pt>
                <c:pt idx="3666">
                  <c:v>0.67223449999999996</c:v>
                </c:pt>
                <c:pt idx="3667">
                  <c:v>0.64612890000000001</c:v>
                </c:pt>
                <c:pt idx="3668">
                  <c:v>0.65175519999999998</c:v>
                </c:pt>
                <c:pt idx="3669">
                  <c:v>0.65978599999999998</c:v>
                </c:pt>
                <c:pt idx="3670">
                  <c:v>0.64984969999999997</c:v>
                </c:pt>
                <c:pt idx="3671">
                  <c:v>0.6447986</c:v>
                </c:pt>
                <c:pt idx="3672">
                  <c:v>0.65472560000000002</c:v>
                </c:pt>
                <c:pt idx="3673">
                  <c:v>0.66825840000000003</c:v>
                </c:pt>
                <c:pt idx="3674">
                  <c:v>0.65612999999999999</c:v>
                </c:pt>
                <c:pt idx="3675">
                  <c:v>0.65930880000000003</c:v>
                </c:pt>
                <c:pt idx="3676">
                  <c:v>0.65602470000000002</c:v>
                </c:pt>
                <c:pt idx="3677">
                  <c:v>0.66434139999999997</c:v>
                </c:pt>
                <c:pt idx="3678">
                  <c:v>0.65681829999999997</c:v>
                </c:pt>
                <c:pt idx="3679">
                  <c:v>0.67144130000000002</c:v>
                </c:pt>
                <c:pt idx="3680">
                  <c:v>0.66317360000000003</c:v>
                </c:pt>
                <c:pt idx="3681">
                  <c:v>0.64061330000000005</c:v>
                </c:pt>
                <c:pt idx="3682">
                  <c:v>0.64622930000000001</c:v>
                </c:pt>
                <c:pt idx="3683">
                  <c:v>0.62959330000000002</c:v>
                </c:pt>
                <c:pt idx="3684">
                  <c:v>0.64460470000000003</c:v>
                </c:pt>
                <c:pt idx="3685">
                  <c:v>0.64724490000000001</c:v>
                </c:pt>
                <c:pt idx="3686">
                  <c:v>0.64636059999999995</c:v>
                </c:pt>
                <c:pt idx="3687">
                  <c:v>0.65428710000000001</c:v>
                </c:pt>
                <c:pt idx="3688">
                  <c:v>0.65913489999999997</c:v>
                </c:pt>
                <c:pt idx="3689">
                  <c:v>0.65175240000000001</c:v>
                </c:pt>
                <c:pt idx="3690">
                  <c:v>0.63516070000000002</c:v>
                </c:pt>
                <c:pt idx="3691">
                  <c:v>0.65192779999999995</c:v>
                </c:pt>
                <c:pt idx="3692">
                  <c:v>0.63469560000000003</c:v>
                </c:pt>
                <c:pt idx="3693">
                  <c:v>0.63415469999999996</c:v>
                </c:pt>
                <c:pt idx="3694">
                  <c:v>0.62936990000000004</c:v>
                </c:pt>
                <c:pt idx="3695">
                  <c:v>0.63362589999999996</c:v>
                </c:pt>
                <c:pt idx="3696">
                  <c:v>0.63724899999999995</c:v>
                </c:pt>
                <c:pt idx="3697">
                  <c:v>0.66322360000000002</c:v>
                </c:pt>
                <c:pt idx="3698">
                  <c:v>0.65301399999999998</c:v>
                </c:pt>
                <c:pt idx="3699">
                  <c:v>0.65500270000000005</c:v>
                </c:pt>
                <c:pt idx="3700">
                  <c:v>0.65070300000000003</c:v>
                </c:pt>
                <c:pt idx="3701">
                  <c:v>0.64648490000000003</c:v>
                </c:pt>
                <c:pt idx="3702">
                  <c:v>0.63945839999999998</c:v>
                </c:pt>
                <c:pt idx="3703">
                  <c:v>0.65312610000000004</c:v>
                </c:pt>
                <c:pt idx="3704">
                  <c:v>0.66051879999999996</c:v>
                </c:pt>
                <c:pt idx="3705">
                  <c:v>0.64902340000000003</c:v>
                </c:pt>
                <c:pt idx="3706">
                  <c:v>0.64429519999999996</c:v>
                </c:pt>
                <c:pt idx="3707">
                  <c:v>0.64254929999999999</c:v>
                </c:pt>
                <c:pt idx="3708">
                  <c:v>0.65731530000000005</c:v>
                </c:pt>
                <c:pt idx="3709">
                  <c:v>0.63341440000000004</c:v>
                </c:pt>
                <c:pt idx="3710">
                  <c:v>0.64399030000000002</c:v>
                </c:pt>
                <c:pt idx="3711">
                  <c:v>0.64740920000000002</c:v>
                </c:pt>
                <c:pt idx="3712">
                  <c:v>0.6337988</c:v>
                </c:pt>
                <c:pt idx="3713">
                  <c:v>0.65905219999999998</c:v>
                </c:pt>
                <c:pt idx="3714">
                  <c:v>0.67729159999999999</c:v>
                </c:pt>
                <c:pt idx="3715">
                  <c:v>0.66140500000000002</c:v>
                </c:pt>
                <c:pt idx="3716">
                  <c:v>0.64740759999999997</c:v>
                </c:pt>
                <c:pt idx="3717">
                  <c:v>0.66328569999999998</c:v>
                </c:pt>
                <c:pt idx="3718">
                  <c:v>0.66706200000000004</c:v>
                </c:pt>
                <c:pt idx="3719">
                  <c:v>0.66190079999999996</c:v>
                </c:pt>
                <c:pt idx="3720">
                  <c:v>0.66374370000000005</c:v>
                </c:pt>
                <c:pt idx="3721">
                  <c:v>0.66286400000000001</c:v>
                </c:pt>
                <c:pt idx="3722">
                  <c:v>0.65940869999999996</c:v>
                </c:pt>
                <c:pt idx="3723">
                  <c:v>0.65633920000000001</c:v>
                </c:pt>
                <c:pt idx="3724">
                  <c:v>0.6728961</c:v>
                </c:pt>
                <c:pt idx="3725">
                  <c:v>0.67538200000000004</c:v>
                </c:pt>
                <c:pt idx="3726">
                  <c:v>0.66293349999999995</c:v>
                </c:pt>
                <c:pt idx="3727">
                  <c:v>0.64942129999999998</c:v>
                </c:pt>
                <c:pt idx="3728">
                  <c:v>0.65666139999999995</c:v>
                </c:pt>
                <c:pt idx="3729">
                  <c:v>0.66967639999999995</c:v>
                </c:pt>
                <c:pt idx="3730">
                  <c:v>0.67378590000000005</c:v>
                </c:pt>
                <c:pt idx="3731">
                  <c:v>0.68408820000000004</c:v>
                </c:pt>
                <c:pt idx="3732">
                  <c:v>0.66756970000000004</c:v>
                </c:pt>
                <c:pt idx="3733">
                  <c:v>0.66545840000000001</c:v>
                </c:pt>
                <c:pt idx="3734">
                  <c:v>0.65186219999999995</c:v>
                </c:pt>
                <c:pt idx="3735">
                  <c:v>0.65244650000000004</c:v>
                </c:pt>
                <c:pt idx="3736">
                  <c:v>0.64035430000000004</c:v>
                </c:pt>
                <c:pt idx="3737">
                  <c:v>0.63776060000000001</c:v>
                </c:pt>
                <c:pt idx="3738">
                  <c:v>0.63470749999999998</c:v>
                </c:pt>
                <c:pt idx="3739">
                  <c:v>0.63458099999999995</c:v>
                </c:pt>
                <c:pt idx="3740">
                  <c:v>0.62188889999999997</c:v>
                </c:pt>
                <c:pt idx="3741">
                  <c:v>0.6369802</c:v>
                </c:pt>
                <c:pt idx="3742">
                  <c:v>0.64391229999999999</c:v>
                </c:pt>
                <c:pt idx="3743">
                  <c:v>0.64515219999999995</c:v>
                </c:pt>
                <c:pt idx="3744">
                  <c:v>0.63946270000000005</c:v>
                </c:pt>
                <c:pt idx="3745">
                  <c:v>0.64528319999999995</c:v>
                </c:pt>
                <c:pt idx="3746">
                  <c:v>0.64780959999999999</c:v>
                </c:pt>
                <c:pt idx="3747">
                  <c:v>0.6258821</c:v>
                </c:pt>
                <c:pt idx="3748">
                  <c:v>0.62715200000000004</c:v>
                </c:pt>
                <c:pt idx="3749">
                  <c:v>0.64840019999999998</c:v>
                </c:pt>
                <c:pt idx="3750">
                  <c:v>0.64475269999999996</c:v>
                </c:pt>
                <c:pt idx="3751">
                  <c:v>0.6288359</c:v>
                </c:pt>
                <c:pt idx="3752">
                  <c:v>0.64380680000000001</c:v>
                </c:pt>
                <c:pt idx="3753">
                  <c:v>0.66407490000000002</c:v>
                </c:pt>
                <c:pt idx="3754">
                  <c:v>0.66660509999999995</c:v>
                </c:pt>
                <c:pt idx="3755">
                  <c:v>0.64882079999999998</c:v>
                </c:pt>
                <c:pt idx="3756">
                  <c:v>0.64979050000000005</c:v>
                </c:pt>
                <c:pt idx="3757">
                  <c:v>0.67430250000000003</c:v>
                </c:pt>
                <c:pt idx="3758">
                  <c:v>0.68332550000000003</c:v>
                </c:pt>
                <c:pt idx="3759">
                  <c:v>0.64933689999999999</c:v>
                </c:pt>
                <c:pt idx="3760">
                  <c:v>0.65729649999999995</c:v>
                </c:pt>
                <c:pt idx="3761">
                  <c:v>0.64773789999999998</c:v>
                </c:pt>
                <c:pt idx="3762">
                  <c:v>0.6464936</c:v>
                </c:pt>
                <c:pt idx="3763">
                  <c:v>0.63778880000000004</c:v>
                </c:pt>
                <c:pt idx="3764">
                  <c:v>0.63521470000000002</c:v>
                </c:pt>
                <c:pt idx="3765">
                  <c:v>0.64059279999999996</c:v>
                </c:pt>
                <c:pt idx="3766">
                  <c:v>0.63847180000000003</c:v>
                </c:pt>
                <c:pt idx="3767">
                  <c:v>0.63865899999999998</c:v>
                </c:pt>
                <c:pt idx="3768">
                  <c:v>0.62492239999999999</c:v>
                </c:pt>
                <c:pt idx="3769">
                  <c:v>0.63448230000000005</c:v>
                </c:pt>
                <c:pt idx="3770">
                  <c:v>0.66059420000000002</c:v>
                </c:pt>
                <c:pt idx="3771">
                  <c:v>0.64916870000000004</c:v>
                </c:pt>
                <c:pt idx="3772">
                  <c:v>0.6451749</c:v>
                </c:pt>
                <c:pt idx="3773">
                  <c:v>0.64956290000000005</c:v>
                </c:pt>
                <c:pt idx="3774">
                  <c:v>0.65098849999999997</c:v>
                </c:pt>
                <c:pt idx="3775">
                  <c:v>0.64939760000000002</c:v>
                </c:pt>
                <c:pt idx="3776">
                  <c:v>0.65233180000000002</c:v>
                </c:pt>
                <c:pt idx="3777">
                  <c:v>0.65679929999999997</c:v>
                </c:pt>
                <c:pt idx="3778">
                  <c:v>0.65074980000000004</c:v>
                </c:pt>
                <c:pt idx="3779">
                  <c:v>0.65648169999999995</c:v>
                </c:pt>
                <c:pt idx="3780">
                  <c:v>0.66375079999999997</c:v>
                </c:pt>
                <c:pt idx="3781">
                  <c:v>0.67283590000000004</c:v>
                </c:pt>
                <c:pt idx="3782">
                  <c:v>0.66678510000000002</c:v>
                </c:pt>
                <c:pt idx="3783">
                  <c:v>0.6692188</c:v>
                </c:pt>
                <c:pt idx="3784">
                  <c:v>0.66565629999999998</c:v>
                </c:pt>
                <c:pt idx="3785">
                  <c:v>0.65179350000000003</c:v>
                </c:pt>
                <c:pt idx="3786">
                  <c:v>0.65866389999999997</c:v>
                </c:pt>
                <c:pt idx="3787">
                  <c:v>0.63259480000000001</c:v>
                </c:pt>
                <c:pt idx="3788">
                  <c:v>0.64232860000000003</c:v>
                </c:pt>
                <c:pt idx="3789">
                  <c:v>0.64971670000000004</c:v>
                </c:pt>
                <c:pt idx="3790">
                  <c:v>0.64657350000000002</c:v>
                </c:pt>
                <c:pt idx="3791">
                  <c:v>0.64507110000000001</c:v>
                </c:pt>
                <c:pt idx="3792">
                  <c:v>0.64885099999999996</c:v>
                </c:pt>
                <c:pt idx="3793">
                  <c:v>0.65895579999999998</c:v>
                </c:pt>
                <c:pt idx="3794">
                  <c:v>0.66461939999999997</c:v>
                </c:pt>
                <c:pt idx="3795">
                  <c:v>0.66736910000000005</c:v>
                </c:pt>
                <c:pt idx="3796">
                  <c:v>0.67782739999999997</c:v>
                </c:pt>
                <c:pt idx="3797">
                  <c:v>0.67566409999999999</c:v>
                </c:pt>
                <c:pt idx="3798">
                  <c:v>0.67096820000000001</c:v>
                </c:pt>
                <c:pt idx="3799">
                  <c:v>0.66852990000000001</c:v>
                </c:pt>
                <c:pt idx="3800">
                  <c:v>0.66624260000000002</c:v>
                </c:pt>
                <c:pt idx="3801">
                  <c:v>0.64877090000000004</c:v>
                </c:pt>
                <c:pt idx="3802">
                  <c:v>0.6566746</c:v>
                </c:pt>
                <c:pt idx="3803">
                  <c:v>0.65938039999999998</c:v>
                </c:pt>
                <c:pt idx="3804">
                  <c:v>0.65571699999999999</c:v>
                </c:pt>
                <c:pt idx="3805">
                  <c:v>0.63433220000000001</c:v>
                </c:pt>
                <c:pt idx="3806">
                  <c:v>0.63776279999999996</c:v>
                </c:pt>
                <c:pt idx="3807">
                  <c:v>0.63111300000000004</c:v>
                </c:pt>
                <c:pt idx="3808">
                  <c:v>0.63223209999999996</c:v>
                </c:pt>
                <c:pt idx="3809">
                  <c:v>0.64707669999999995</c:v>
                </c:pt>
                <c:pt idx="3810">
                  <c:v>0.64928189999999997</c:v>
                </c:pt>
                <c:pt idx="3811">
                  <c:v>0.65075669999999997</c:v>
                </c:pt>
                <c:pt idx="3812">
                  <c:v>0.67726500000000001</c:v>
                </c:pt>
                <c:pt idx="3813">
                  <c:v>0.67363669999999998</c:v>
                </c:pt>
                <c:pt idx="3814">
                  <c:v>0.65940339999999997</c:v>
                </c:pt>
                <c:pt idx="3815">
                  <c:v>0.65598639999999997</c:v>
                </c:pt>
                <c:pt idx="3816">
                  <c:v>0.67099790000000004</c:v>
                </c:pt>
                <c:pt idx="3817">
                  <c:v>0.64506580000000002</c:v>
                </c:pt>
                <c:pt idx="3818">
                  <c:v>0.64805659999999998</c:v>
                </c:pt>
                <c:pt idx="3819">
                  <c:v>0.63913949999999997</c:v>
                </c:pt>
                <c:pt idx="3820">
                  <c:v>0.65435410000000005</c:v>
                </c:pt>
                <c:pt idx="3821">
                  <c:v>0.6476362</c:v>
                </c:pt>
                <c:pt idx="3822">
                  <c:v>0.6480494</c:v>
                </c:pt>
                <c:pt idx="3823">
                  <c:v>0.63625679999999996</c:v>
                </c:pt>
                <c:pt idx="3824">
                  <c:v>0.64141729999999997</c:v>
                </c:pt>
                <c:pt idx="3825">
                  <c:v>0.64512349999999996</c:v>
                </c:pt>
                <c:pt idx="3826">
                  <c:v>0.6371928</c:v>
                </c:pt>
                <c:pt idx="3827">
                  <c:v>0.62959880000000001</c:v>
                </c:pt>
                <c:pt idx="3828">
                  <c:v>0.62241800000000003</c:v>
                </c:pt>
                <c:pt idx="3829">
                  <c:v>0.63292859999999995</c:v>
                </c:pt>
                <c:pt idx="3830">
                  <c:v>0.63509190000000004</c:v>
                </c:pt>
                <c:pt idx="3831">
                  <c:v>0.62888469999999996</c:v>
                </c:pt>
                <c:pt idx="3832">
                  <c:v>0.62560539999999998</c:v>
                </c:pt>
                <c:pt idx="3833">
                  <c:v>0.63435580000000003</c:v>
                </c:pt>
                <c:pt idx="3834">
                  <c:v>0.64067600000000002</c:v>
                </c:pt>
                <c:pt idx="3835">
                  <c:v>0.64468040000000004</c:v>
                </c:pt>
                <c:pt idx="3836">
                  <c:v>0.63722909999999999</c:v>
                </c:pt>
                <c:pt idx="3837">
                  <c:v>0.63288429999999996</c:v>
                </c:pt>
                <c:pt idx="3838">
                  <c:v>0.62737480000000001</c:v>
                </c:pt>
                <c:pt idx="3839">
                  <c:v>0.61179289999999997</c:v>
                </c:pt>
                <c:pt idx="3840">
                  <c:v>0.64147449999999995</c:v>
                </c:pt>
                <c:pt idx="3841">
                  <c:v>0.64792950000000005</c:v>
                </c:pt>
                <c:pt idx="3842">
                  <c:v>0.63915299999999997</c:v>
                </c:pt>
                <c:pt idx="3843">
                  <c:v>0.61988840000000001</c:v>
                </c:pt>
                <c:pt idx="3844">
                  <c:v>0.63538930000000005</c:v>
                </c:pt>
                <c:pt idx="3845">
                  <c:v>0.64991379999999999</c:v>
                </c:pt>
                <c:pt idx="3846">
                  <c:v>0.62044949999999999</c:v>
                </c:pt>
                <c:pt idx="3847">
                  <c:v>0.62166509999999997</c:v>
                </c:pt>
                <c:pt idx="3848">
                  <c:v>0.62084430000000002</c:v>
                </c:pt>
                <c:pt idx="3849">
                  <c:v>0.64415299999999998</c:v>
                </c:pt>
                <c:pt idx="3850">
                  <c:v>0.65686699999999998</c:v>
                </c:pt>
                <c:pt idx="3851">
                  <c:v>0.65935120000000003</c:v>
                </c:pt>
                <c:pt idx="3852">
                  <c:v>0.65463970000000005</c:v>
                </c:pt>
                <c:pt idx="3853">
                  <c:v>0.6416345</c:v>
                </c:pt>
                <c:pt idx="3854">
                  <c:v>0.64634420000000004</c:v>
                </c:pt>
                <c:pt idx="3855">
                  <c:v>0.64148939999999999</c:v>
                </c:pt>
                <c:pt idx="3856">
                  <c:v>0.62255850000000001</c:v>
                </c:pt>
                <c:pt idx="3857">
                  <c:v>0.64234849999999999</c:v>
                </c:pt>
                <c:pt idx="3858">
                  <c:v>0.65443910000000005</c:v>
                </c:pt>
                <c:pt idx="3859">
                  <c:v>0.6545069</c:v>
                </c:pt>
                <c:pt idx="3860">
                  <c:v>0.64376999999999995</c:v>
                </c:pt>
                <c:pt idx="3861">
                  <c:v>0.6386579</c:v>
                </c:pt>
                <c:pt idx="3862">
                  <c:v>0.6574643</c:v>
                </c:pt>
                <c:pt idx="3863">
                  <c:v>0.64748969999999995</c:v>
                </c:pt>
                <c:pt idx="3864">
                  <c:v>0.65563700000000003</c:v>
                </c:pt>
                <c:pt idx="3865">
                  <c:v>0.66594169999999997</c:v>
                </c:pt>
                <c:pt idx="3866">
                  <c:v>0.66064279999999997</c:v>
                </c:pt>
                <c:pt idx="3867">
                  <c:v>0.64248879999999997</c:v>
                </c:pt>
                <c:pt idx="3868">
                  <c:v>0.64503960000000005</c:v>
                </c:pt>
                <c:pt idx="3869">
                  <c:v>0.64721770000000001</c:v>
                </c:pt>
                <c:pt idx="3870">
                  <c:v>0.64206189999999996</c:v>
                </c:pt>
                <c:pt idx="3871">
                  <c:v>0.64288160000000005</c:v>
                </c:pt>
                <c:pt idx="3872">
                  <c:v>0.65910769999999996</c:v>
                </c:pt>
                <c:pt idx="3873">
                  <c:v>0.65781259999999997</c:v>
                </c:pt>
                <c:pt idx="3874">
                  <c:v>0.65279350000000003</c:v>
                </c:pt>
                <c:pt idx="3875">
                  <c:v>0.66156729999999997</c:v>
                </c:pt>
                <c:pt idx="3876">
                  <c:v>0.6607497</c:v>
                </c:pt>
                <c:pt idx="3877">
                  <c:v>0.65976900000000005</c:v>
                </c:pt>
                <c:pt idx="3878">
                  <c:v>0.64793970000000001</c:v>
                </c:pt>
                <c:pt idx="3879">
                  <c:v>0.63324069999999999</c:v>
                </c:pt>
                <c:pt idx="3880">
                  <c:v>0.64034970000000002</c:v>
                </c:pt>
                <c:pt idx="3881">
                  <c:v>0.62891129999999995</c:v>
                </c:pt>
                <c:pt idx="3882">
                  <c:v>0.62720880000000001</c:v>
                </c:pt>
                <c:pt idx="3883">
                  <c:v>0.63595290000000004</c:v>
                </c:pt>
                <c:pt idx="3884">
                  <c:v>0.63890250000000004</c:v>
                </c:pt>
                <c:pt idx="3885">
                  <c:v>0.62984070000000003</c:v>
                </c:pt>
                <c:pt idx="3886">
                  <c:v>0.63197300000000001</c:v>
                </c:pt>
                <c:pt idx="3887">
                  <c:v>0.6183746</c:v>
                </c:pt>
                <c:pt idx="3888">
                  <c:v>0.61038110000000001</c:v>
                </c:pt>
                <c:pt idx="3889">
                  <c:v>0.6223767</c:v>
                </c:pt>
                <c:pt idx="3890">
                  <c:v>0.61635709999999999</c:v>
                </c:pt>
                <c:pt idx="3891">
                  <c:v>0.62129060000000003</c:v>
                </c:pt>
                <c:pt idx="3892">
                  <c:v>0.61828749999999999</c:v>
                </c:pt>
                <c:pt idx="3893">
                  <c:v>0.60073169999999998</c:v>
                </c:pt>
                <c:pt idx="3894">
                  <c:v>0.6150331</c:v>
                </c:pt>
                <c:pt idx="3895">
                  <c:v>0.59749319999999995</c:v>
                </c:pt>
                <c:pt idx="3896">
                  <c:v>0.59459189999999995</c:v>
                </c:pt>
                <c:pt idx="3897">
                  <c:v>0.60281180000000001</c:v>
                </c:pt>
                <c:pt idx="3898">
                  <c:v>0.61032470000000005</c:v>
                </c:pt>
                <c:pt idx="3899">
                  <c:v>0.59838619999999998</c:v>
                </c:pt>
                <c:pt idx="3900">
                  <c:v>0.61537790000000003</c:v>
                </c:pt>
                <c:pt idx="3901">
                  <c:v>0.61006530000000003</c:v>
                </c:pt>
                <c:pt idx="3902">
                  <c:v>0.59479490000000002</c:v>
                </c:pt>
                <c:pt idx="3903">
                  <c:v>0.60278449999999995</c:v>
                </c:pt>
                <c:pt idx="3904">
                  <c:v>0.62929330000000006</c:v>
                </c:pt>
                <c:pt idx="3905">
                  <c:v>0.61992219999999998</c:v>
                </c:pt>
                <c:pt idx="3906">
                  <c:v>0.64738379999999995</c:v>
                </c:pt>
                <c:pt idx="3907">
                  <c:v>0.62325680000000006</c:v>
                </c:pt>
                <c:pt idx="3908">
                  <c:v>0.6259574</c:v>
                </c:pt>
                <c:pt idx="3909">
                  <c:v>0.64555070000000003</c:v>
                </c:pt>
                <c:pt idx="3910">
                  <c:v>0.63559730000000003</c:v>
                </c:pt>
                <c:pt idx="3911">
                  <c:v>0.62814789999999998</c:v>
                </c:pt>
                <c:pt idx="3912">
                  <c:v>0.62307860000000004</c:v>
                </c:pt>
                <c:pt idx="3913">
                  <c:v>0.6247163</c:v>
                </c:pt>
                <c:pt idx="3914">
                  <c:v>0.63496339999999996</c:v>
                </c:pt>
                <c:pt idx="3915">
                  <c:v>0.62719760000000002</c:v>
                </c:pt>
                <c:pt idx="3916">
                  <c:v>0.63206799999999996</c:v>
                </c:pt>
                <c:pt idx="3917">
                  <c:v>0.63598829999999995</c:v>
                </c:pt>
                <c:pt idx="3918">
                  <c:v>0.62095129999999998</c:v>
                </c:pt>
                <c:pt idx="3919">
                  <c:v>0.62989039999999996</c:v>
                </c:pt>
                <c:pt idx="3920">
                  <c:v>0.6130466</c:v>
                </c:pt>
                <c:pt idx="3921">
                  <c:v>0.61716219999999999</c:v>
                </c:pt>
                <c:pt idx="3922">
                  <c:v>0.63047430000000004</c:v>
                </c:pt>
                <c:pt idx="3923">
                  <c:v>0.61747850000000004</c:v>
                </c:pt>
                <c:pt idx="3924">
                  <c:v>0.62299009999999999</c:v>
                </c:pt>
                <c:pt idx="3925">
                  <c:v>0.60903770000000002</c:v>
                </c:pt>
                <c:pt idx="3926">
                  <c:v>0.62014749999999996</c:v>
                </c:pt>
                <c:pt idx="3927">
                  <c:v>0.61041440000000002</c:v>
                </c:pt>
                <c:pt idx="3928">
                  <c:v>0.62844140000000004</c:v>
                </c:pt>
                <c:pt idx="3929">
                  <c:v>0.62912310000000005</c:v>
                </c:pt>
                <c:pt idx="3930">
                  <c:v>0.63924519999999996</c:v>
                </c:pt>
                <c:pt idx="3931">
                  <c:v>0.63379810000000003</c:v>
                </c:pt>
                <c:pt idx="3932">
                  <c:v>0.64434210000000003</c:v>
                </c:pt>
                <c:pt idx="3933">
                  <c:v>0.64163570000000003</c:v>
                </c:pt>
                <c:pt idx="3934">
                  <c:v>0.6589275</c:v>
                </c:pt>
                <c:pt idx="3935">
                  <c:v>0.64323059999999999</c:v>
                </c:pt>
                <c:pt idx="3936">
                  <c:v>0.63699349999999999</c:v>
                </c:pt>
                <c:pt idx="3937">
                  <c:v>0.62739929999999999</c:v>
                </c:pt>
                <c:pt idx="3938">
                  <c:v>0.63469640000000005</c:v>
                </c:pt>
                <c:pt idx="3939">
                  <c:v>0.62583370000000005</c:v>
                </c:pt>
                <c:pt idx="3940">
                  <c:v>0.62674620000000003</c:v>
                </c:pt>
                <c:pt idx="3941">
                  <c:v>0.64784560000000002</c:v>
                </c:pt>
                <c:pt idx="3942">
                  <c:v>0.63044699999999998</c:v>
                </c:pt>
                <c:pt idx="3943">
                  <c:v>0.62972519999999998</c:v>
                </c:pt>
                <c:pt idx="3944">
                  <c:v>0.61905909999999997</c:v>
                </c:pt>
                <c:pt idx="3945">
                  <c:v>0.6198283</c:v>
                </c:pt>
                <c:pt idx="3946">
                  <c:v>0.61565619999999999</c:v>
                </c:pt>
                <c:pt idx="3947">
                  <c:v>0.61164870000000005</c:v>
                </c:pt>
                <c:pt idx="3948">
                  <c:v>0.63191160000000002</c:v>
                </c:pt>
                <c:pt idx="3949">
                  <c:v>0.63885499999999995</c:v>
                </c:pt>
                <c:pt idx="3950">
                  <c:v>0.63110379999999999</c:v>
                </c:pt>
                <c:pt idx="3951">
                  <c:v>0.62919210000000003</c:v>
                </c:pt>
                <c:pt idx="3952">
                  <c:v>0.6289614</c:v>
                </c:pt>
                <c:pt idx="3953">
                  <c:v>0.62973509999999999</c:v>
                </c:pt>
                <c:pt idx="3954">
                  <c:v>0.63026499999999996</c:v>
                </c:pt>
                <c:pt idx="3955">
                  <c:v>0.64716490000000004</c:v>
                </c:pt>
                <c:pt idx="3956">
                  <c:v>0.63192400000000004</c:v>
                </c:pt>
                <c:pt idx="3957">
                  <c:v>0.62290590000000001</c:v>
                </c:pt>
                <c:pt idx="3958">
                  <c:v>0.62736049999999999</c:v>
                </c:pt>
                <c:pt idx="3959">
                  <c:v>0.62750799999999995</c:v>
                </c:pt>
                <c:pt idx="3960">
                  <c:v>0.63584689999999999</c:v>
                </c:pt>
                <c:pt idx="3961">
                  <c:v>0.64710129999999999</c:v>
                </c:pt>
                <c:pt idx="3962">
                  <c:v>0.6465824</c:v>
                </c:pt>
                <c:pt idx="3963">
                  <c:v>0.64488350000000005</c:v>
                </c:pt>
                <c:pt idx="3964">
                  <c:v>0.63128019999999996</c:v>
                </c:pt>
                <c:pt idx="3965">
                  <c:v>0.63199760000000005</c:v>
                </c:pt>
                <c:pt idx="3966">
                  <c:v>0.64212320000000001</c:v>
                </c:pt>
                <c:pt idx="3967">
                  <c:v>0.62744900000000003</c:v>
                </c:pt>
                <c:pt idx="3968">
                  <c:v>0.62565879999999996</c:v>
                </c:pt>
                <c:pt idx="3969">
                  <c:v>0.64590570000000003</c:v>
                </c:pt>
                <c:pt idx="3970">
                  <c:v>0.61782760000000003</c:v>
                </c:pt>
                <c:pt idx="3971">
                  <c:v>0.64110290000000003</c:v>
                </c:pt>
                <c:pt idx="3972">
                  <c:v>0.65265150000000005</c:v>
                </c:pt>
                <c:pt idx="3973">
                  <c:v>0.64278179999999996</c:v>
                </c:pt>
                <c:pt idx="3974">
                  <c:v>0.65860399999999997</c:v>
                </c:pt>
                <c:pt idx="3975">
                  <c:v>0.64055189999999995</c:v>
                </c:pt>
                <c:pt idx="3976">
                  <c:v>0.63341219999999998</c:v>
                </c:pt>
                <c:pt idx="3977">
                  <c:v>0.63577280000000003</c:v>
                </c:pt>
                <c:pt idx="3978">
                  <c:v>0.63366310000000003</c:v>
                </c:pt>
                <c:pt idx="3979">
                  <c:v>0.63181209999999999</c:v>
                </c:pt>
                <c:pt idx="3980">
                  <c:v>0.6347872</c:v>
                </c:pt>
                <c:pt idx="3981">
                  <c:v>0.63256979999999996</c:v>
                </c:pt>
                <c:pt idx="3982">
                  <c:v>0.61935929999999995</c:v>
                </c:pt>
                <c:pt idx="3983">
                  <c:v>0.62466999999999995</c:v>
                </c:pt>
                <c:pt idx="3984">
                  <c:v>0.62071069999999995</c:v>
                </c:pt>
                <c:pt idx="3985">
                  <c:v>0.63384940000000001</c:v>
                </c:pt>
                <c:pt idx="3986">
                  <c:v>0.6194655</c:v>
                </c:pt>
                <c:pt idx="3987">
                  <c:v>0.63147220000000004</c:v>
                </c:pt>
                <c:pt idx="3988">
                  <c:v>0.61208419999999997</c:v>
                </c:pt>
                <c:pt idx="3989">
                  <c:v>0.61679340000000005</c:v>
                </c:pt>
                <c:pt idx="3990">
                  <c:v>0.63265499999999997</c:v>
                </c:pt>
                <c:pt idx="3991">
                  <c:v>0.64255340000000005</c:v>
                </c:pt>
                <c:pt idx="3992">
                  <c:v>0.6406444</c:v>
                </c:pt>
                <c:pt idx="3993">
                  <c:v>0.64999689999999999</c:v>
                </c:pt>
                <c:pt idx="3994">
                  <c:v>0.65030250000000001</c:v>
                </c:pt>
                <c:pt idx="3995">
                  <c:v>0.63964880000000002</c:v>
                </c:pt>
                <c:pt idx="3996">
                  <c:v>0.6449606</c:v>
                </c:pt>
                <c:pt idx="3997">
                  <c:v>0.66394620000000004</c:v>
                </c:pt>
                <c:pt idx="3998">
                  <c:v>0.65468459999999995</c:v>
                </c:pt>
                <c:pt idx="3999">
                  <c:v>0.66178360000000003</c:v>
                </c:pt>
                <c:pt idx="4000">
                  <c:v>0.66098619999999997</c:v>
                </c:pt>
                <c:pt idx="4001">
                  <c:v>0.6537018</c:v>
                </c:pt>
                <c:pt idx="4002">
                  <c:v>0.65015239999999996</c:v>
                </c:pt>
                <c:pt idx="4003">
                  <c:v>0.66151380000000004</c:v>
                </c:pt>
                <c:pt idx="4004">
                  <c:v>0.66353890000000004</c:v>
                </c:pt>
                <c:pt idx="4005">
                  <c:v>0.66169599999999995</c:v>
                </c:pt>
                <c:pt idx="4006">
                  <c:v>0.6640781</c:v>
                </c:pt>
                <c:pt idx="4007">
                  <c:v>0.65933430000000004</c:v>
                </c:pt>
                <c:pt idx="4008">
                  <c:v>0.67305959999999998</c:v>
                </c:pt>
                <c:pt idx="4009">
                  <c:v>0.65650629999999999</c:v>
                </c:pt>
                <c:pt idx="4010">
                  <c:v>0.66441170000000005</c:v>
                </c:pt>
                <c:pt idx="4011">
                  <c:v>0.63775630000000005</c:v>
                </c:pt>
                <c:pt idx="4012">
                  <c:v>0.6656299</c:v>
                </c:pt>
                <c:pt idx="4013">
                  <c:v>0.65468409999999999</c:v>
                </c:pt>
                <c:pt idx="4014">
                  <c:v>0.63605489999999998</c:v>
                </c:pt>
                <c:pt idx="4015">
                  <c:v>0.63924769999999997</c:v>
                </c:pt>
                <c:pt idx="4016">
                  <c:v>0.63608070000000005</c:v>
                </c:pt>
                <c:pt idx="4017">
                  <c:v>0.62877050000000001</c:v>
                </c:pt>
                <c:pt idx="4018">
                  <c:v>0.63226939999999998</c:v>
                </c:pt>
                <c:pt idx="4019">
                  <c:v>0.63520089999999996</c:v>
                </c:pt>
                <c:pt idx="4020">
                  <c:v>0.62716839999999996</c:v>
                </c:pt>
                <c:pt idx="4021">
                  <c:v>0.62955689999999997</c:v>
                </c:pt>
                <c:pt idx="4022">
                  <c:v>0.65190459999999995</c:v>
                </c:pt>
                <c:pt idx="4023">
                  <c:v>0.64599030000000002</c:v>
                </c:pt>
                <c:pt idx="4024">
                  <c:v>0.65154350000000005</c:v>
                </c:pt>
                <c:pt idx="4025">
                  <c:v>0.65038050000000003</c:v>
                </c:pt>
                <c:pt idx="4026">
                  <c:v>0.63740269999999999</c:v>
                </c:pt>
                <c:pt idx="4027">
                  <c:v>0.65518080000000001</c:v>
                </c:pt>
                <c:pt idx="4028">
                  <c:v>0.64243879999999998</c:v>
                </c:pt>
                <c:pt idx="4029">
                  <c:v>0.63258460000000005</c:v>
                </c:pt>
                <c:pt idx="4030">
                  <c:v>0.61749010000000004</c:v>
                </c:pt>
                <c:pt idx="4031">
                  <c:v>0.62101580000000001</c:v>
                </c:pt>
                <c:pt idx="4032">
                  <c:v>0.63212120000000005</c:v>
                </c:pt>
                <c:pt idx="4033">
                  <c:v>0.63647609999999999</c:v>
                </c:pt>
                <c:pt idx="4034">
                  <c:v>0.63533079999999997</c:v>
                </c:pt>
                <c:pt idx="4035">
                  <c:v>0.65188539999999995</c:v>
                </c:pt>
                <c:pt idx="4036">
                  <c:v>0.65684180000000003</c:v>
                </c:pt>
                <c:pt idx="4037">
                  <c:v>0.66336189999999995</c:v>
                </c:pt>
                <c:pt idx="4038">
                  <c:v>0.63978889999999999</c:v>
                </c:pt>
                <c:pt idx="4039">
                  <c:v>0.65417619999999999</c:v>
                </c:pt>
                <c:pt idx="4040">
                  <c:v>0.6571283</c:v>
                </c:pt>
                <c:pt idx="4041">
                  <c:v>0.65712470000000001</c:v>
                </c:pt>
                <c:pt idx="4042">
                  <c:v>0.64947370000000004</c:v>
                </c:pt>
                <c:pt idx="4043">
                  <c:v>0.66909580000000002</c:v>
                </c:pt>
                <c:pt idx="4044">
                  <c:v>0.66908089999999998</c:v>
                </c:pt>
                <c:pt idx="4045">
                  <c:v>0.65383119999999995</c:v>
                </c:pt>
                <c:pt idx="4046">
                  <c:v>0.64318909999999996</c:v>
                </c:pt>
                <c:pt idx="4047">
                  <c:v>0.63840640000000004</c:v>
                </c:pt>
                <c:pt idx="4048">
                  <c:v>0.65733059999999999</c:v>
                </c:pt>
                <c:pt idx="4049">
                  <c:v>0.64337299999999997</c:v>
                </c:pt>
                <c:pt idx="4050">
                  <c:v>0.63984470000000004</c:v>
                </c:pt>
                <c:pt idx="4051">
                  <c:v>0.65271190000000001</c:v>
                </c:pt>
                <c:pt idx="4052">
                  <c:v>0.64846289999999995</c:v>
                </c:pt>
                <c:pt idx="4053">
                  <c:v>0.6426018</c:v>
                </c:pt>
                <c:pt idx="4054">
                  <c:v>0.64614579999999999</c:v>
                </c:pt>
                <c:pt idx="4055">
                  <c:v>0.64722029999999997</c:v>
                </c:pt>
                <c:pt idx="4056">
                  <c:v>0.63548059999999995</c:v>
                </c:pt>
                <c:pt idx="4057">
                  <c:v>0.62723609999999996</c:v>
                </c:pt>
                <c:pt idx="4058">
                  <c:v>0.63344149999999999</c:v>
                </c:pt>
                <c:pt idx="4059">
                  <c:v>0.64201070000000005</c:v>
                </c:pt>
                <c:pt idx="4060">
                  <c:v>0.63577839999999997</c:v>
                </c:pt>
                <c:pt idx="4061">
                  <c:v>0.62399519999999997</c:v>
                </c:pt>
                <c:pt idx="4062">
                  <c:v>0.62603929999999997</c:v>
                </c:pt>
                <c:pt idx="4063">
                  <c:v>0.62356140000000004</c:v>
                </c:pt>
                <c:pt idx="4064">
                  <c:v>0.64624389999999998</c:v>
                </c:pt>
                <c:pt idx="4065">
                  <c:v>0.63310719999999998</c:v>
                </c:pt>
                <c:pt idx="4066">
                  <c:v>0.63768550000000002</c:v>
                </c:pt>
                <c:pt idx="4067">
                  <c:v>0.62513850000000004</c:v>
                </c:pt>
                <c:pt idx="4068">
                  <c:v>0.62095339999999999</c:v>
                </c:pt>
                <c:pt idx="4069">
                  <c:v>0.61982230000000005</c:v>
                </c:pt>
                <c:pt idx="4070">
                  <c:v>0.60753100000000004</c:v>
                </c:pt>
                <c:pt idx="4071">
                  <c:v>0.62549999999999994</c:v>
                </c:pt>
                <c:pt idx="4072">
                  <c:v>0.61873730000000005</c:v>
                </c:pt>
                <c:pt idx="4073">
                  <c:v>0.61949940000000003</c:v>
                </c:pt>
                <c:pt idx="4074">
                  <c:v>0.62759830000000005</c:v>
                </c:pt>
                <c:pt idx="4075">
                  <c:v>0.62070199999999998</c:v>
                </c:pt>
                <c:pt idx="4076">
                  <c:v>0.62803149999999996</c:v>
                </c:pt>
                <c:pt idx="4077">
                  <c:v>0.61476779999999998</c:v>
                </c:pt>
                <c:pt idx="4078">
                  <c:v>0.61796269999999998</c:v>
                </c:pt>
                <c:pt idx="4079">
                  <c:v>0.62119550000000001</c:v>
                </c:pt>
                <c:pt idx="4080">
                  <c:v>0.60724509999999998</c:v>
                </c:pt>
                <c:pt idx="4081">
                  <c:v>0.60176300000000005</c:v>
                </c:pt>
                <c:pt idx="4082">
                  <c:v>0.60648069999999998</c:v>
                </c:pt>
                <c:pt idx="4083">
                  <c:v>0.60376640000000004</c:v>
                </c:pt>
                <c:pt idx="4084">
                  <c:v>0.60374019999999995</c:v>
                </c:pt>
                <c:pt idx="4085">
                  <c:v>0.61452110000000004</c:v>
                </c:pt>
                <c:pt idx="4086">
                  <c:v>0.61892979999999997</c:v>
                </c:pt>
                <c:pt idx="4087">
                  <c:v>0.63065700000000002</c:v>
                </c:pt>
                <c:pt idx="4088">
                  <c:v>0.63290170000000001</c:v>
                </c:pt>
                <c:pt idx="4089">
                  <c:v>0.63604910000000003</c:v>
                </c:pt>
                <c:pt idx="4090">
                  <c:v>0.63171770000000005</c:v>
                </c:pt>
                <c:pt idx="4091">
                  <c:v>0.62737710000000002</c:v>
                </c:pt>
                <c:pt idx="4092">
                  <c:v>0.62010849999999995</c:v>
                </c:pt>
                <c:pt idx="4093">
                  <c:v>0.62509420000000004</c:v>
                </c:pt>
                <c:pt idx="4094">
                  <c:v>0.61309340000000001</c:v>
                </c:pt>
                <c:pt idx="4095">
                  <c:v>0.62069989999999997</c:v>
                </c:pt>
                <c:pt idx="4096">
                  <c:v>0.61655629999999995</c:v>
                </c:pt>
                <c:pt idx="4097">
                  <c:v>0.62910869999999997</c:v>
                </c:pt>
                <c:pt idx="4098">
                  <c:v>0.63237149999999998</c:v>
                </c:pt>
                <c:pt idx="4099">
                  <c:v>0.63245799999999996</c:v>
                </c:pt>
                <c:pt idx="4100">
                  <c:v>0.63655130000000004</c:v>
                </c:pt>
                <c:pt idx="4101">
                  <c:v>0.64097199999999999</c:v>
                </c:pt>
                <c:pt idx="4102">
                  <c:v>0.63931970000000005</c:v>
                </c:pt>
                <c:pt idx="4103">
                  <c:v>0.62436190000000003</c:v>
                </c:pt>
                <c:pt idx="4104">
                  <c:v>0.60708850000000003</c:v>
                </c:pt>
                <c:pt idx="4105">
                  <c:v>0.61593209999999998</c:v>
                </c:pt>
                <c:pt idx="4106">
                  <c:v>0.61463630000000002</c:v>
                </c:pt>
                <c:pt idx="4107">
                  <c:v>0.62033550000000004</c:v>
                </c:pt>
                <c:pt idx="4108">
                  <c:v>0.64237670000000002</c:v>
                </c:pt>
                <c:pt idx="4109">
                  <c:v>0.63308869999999995</c:v>
                </c:pt>
                <c:pt idx="4110">
                  <c:v>0.61949160000000003</c:v>
                </c:pt>
                <c:pt idx="4111">
                  <c:v>0.63045700000000005</c:v>
                </c:pt>
                <c:pt idx="4112">
                  <c:v>0.65276900000000004</c:v>
                </c:pt>
                <c:pt idx="4113">
                  <c:v>0.63783109999999998</c:v>
                </c:pt>
                <c:pt idx="4114">
                  <c:v>0.6246794</c:v>
                </c:pt>
                <c:pt idx="4115">
                  <c:v>0.63757949999999997</c:v>
                </c:pt>
                <c:pt idx="4116">
                  <c:v>0.63977989999999996</c:v>
                </c:pt>
                <c:pt idx="4117">
                  <c:v>0.64161060000000003</c:v>
                </c:pt>
                <c:pt idx="4118">
                  <c:v>0.62213459999999998</c:v>
                </c:pt>
                <c:pt idx="4119">
                  <c:v>0.62372479999999997</c:v>
                </c:pt>
                <c:pt idx="4120">
                  <c:v>0.62389130000000004</c:v>
                </c:pt>
                <c:pt idx="4121">
                  <c:v>0.64094130000000005</c:v>
                </c:pt>
                <c:pt idx="4122">
                  <c:v>0.65203029999999995</c:v>
                </c:pt>
                <c:pt idx="4123">
                  <c:v>0.6606379</c:v>
                </c:pt>
                <c:pt idx="4124">
                  <c:v>0.64590049999999999</c:v>
                </c:pt>
                <c:pt idx="4125">
                  <c:v>0.64321450000000002</c:v>
                </c:pt>
                <c:pt idx="4126">
                  <c:v>0.6472793</c:v>
                </c:pt>
                <c:pt idx="4127">
                  <c:v>0.65179019999999999</c:v>
                </c:pt>
                <c:pt idx="4128">
                  <c:v>0.65329519999999996</c:v>
                </c:pt>
                <c:pt idx="4129">
                  <c:v>0.67536099999999999</c:v>
                </c:pt>
                <c:pt idx="4130">
                  <c:v>0.68592690000000001</c:v>
                </c:pt>
                <c:pt idx="4131">
                  <c:v>0.67421969999999998</c:v>
                </c:pt>
                <c:pt idx="4132">
                  <c:v>0.66499030000000003</c:v>
                </c:pt>
                <c:pt idx="4133">
                  <c:v>0.6567982</c:v>
                </c:pt>
                <c:pt idx="4134">
                  <c:v>0.66518409999999994</c:v>
                </c:pt>
                <c:pt idx="4135">
                  <c:v>0.65606010000000003</c:v>
                </c:pt>
                <c:pt idx="4136">
                  <c:v>0.67795300000000003</c:v>
                </c:pt>
                <c:pt idx="4137">
                  <c:v>0.66225959999999995</c:v>
                </c:pt>
                <c:pt idx="4138">
                  <c:v>0.65761879999999995</c:v>
                </c:pt>
                <c:pt idx="4139">
                  <c:v>0.66609949999999996</c:v>
                </c:pt>
                <c:pt idx="4140">
                  <c:v>0.65501960000000004</c:v>
                </c:pt>
                <c:pt idx="4141">
                  <c:v>0.65572039999999998</c:v>
                </c:pt>
                <c:pt idx="4142">
                  <c:v>0.65351420000000005</c:v>
                </c:pt>
                <c:pt idx="4143">
                  <c:v>0.64685919999999997</c:v>
                </c:pt>
                <c:pt idx="4144">
                  <c:v>0.64860359999999995</c:v>
                </c:pt>
                <c:pt idx="4145">
                  <c:v>0.65167799999999998</c:v>
                </c:pt>
                <c:pt idx="4146">
                  <c:v>0.65601410000000004</c:v>
                </c:pt>
                <c:pt idx="4147">
                  <c:v>0.66479449999999995</c:v>
                </c:pt>
                <c:pt idx="4148">
                  <c:v>0.65748260000000003</c:v>
                </c:pt>
                <c:pt idx="4149">
                  <c:v>0.67129190000000005</c:v>
                </c:pt>
                <c:pt idx="4150">
                  <c:v>0.68341830000000003</c:v>
                </c:pt>
                <c:pt idx="4151">
                  <c:v>0.65092360000000005</c:v>
                </c:pt>
                <c:pt idx="4152">
                  <c:v>0.64547069999999995</c:v>
                </c:pt>
                <c:pt idx="4153">
                  <c:v>0.66586120000000004</c:v>
                </c:pt>
                <c:pt idx="4154">
                  <c:v>0.6481093</c:v>
                </c:pt>
                <c:pt idx="4155">
                  <c:v>0.64890119999999996</c:v>
                </c:pt>
                <c:pt idx="4156">
                  <c:v>0.65388769999999996</c:v>
                </c:pt>
                <c:pt idx="4157">
                  <c:v>0.66283530000000002</c:v>
                </c:pt>
                <c:pt idx="4158">
                  <c:v>0.65202629999999995</c:v>
                </c:pt>
                <c:pt idx="4159">
                  <c:v>0.62825509999999996</c:v>
                </c:pt>
                <c:pt idx="4160">
                  <c:v>0.64096779999999998</c:v>
                </c:pt>
                <c:pt idx="4161">
                  <c:v>0.65046950000000003</c:v>
                </c:pt>
                <c:pt idx="4162">
                  <c:v>0.64660200000000001</c:v>
                </c:pt>
                <c:pt idx="4163">
                  <c:v>0.6548602</c:v>
                </c:pt>
                <c:pt idx="4164">
                  <c:v>0.64052810000000004</c:v>
                </c:pt>
                <c:pt idx="4165">
                  <c:v>0.65055200000000002</c:v>
                </c:pt>
                <c:pt idx="4166">
                  <c:v>0.6368859</c:v>
                </c:pt>
                <c:pt idx="4167">
                  <c:v>0.63551219999999997</c:v>
                </c:pt>
                <c:pt idx="4168">
                  <c:v>0.63816479999999998</c:v>
                </c:pt>
                <c:pt idx="4169">
                  <c:v>0.65044500000000005</c:v>
                </c:pt>
                <c:pt idx="4170">
                  <c:v>0.65423359999999997</c:v>
                </c:pt>
                <c:pt idx="4171">
                  <c:v>0.6600258</c:v>
                </c:pt>
                <c:pt idx="4172">
                  <c:v>0.65185230000000005</c:v>
                </c:pt>
                <c:pt idx="4173">
                  <c:v>0.65369949999999999</c:v>
                </c:pt>
                <c:pt idx="4174">
                  <c:v>0.65485070000000001</c:v>
                </c:pt>
                <c:pt idx="4175">
                  <c:v>0.64429530000000002</c:v>
                </c:pt>
                <c:pt idx="4176">
                  <c:v>0.66036950000000005</c:v>
                </c:pt>
                <c:pt idx="4177">
                  <c:v>0.65650609999999998</c:v>
                </c:pt>
                <c:pt idx="4178">
                  <c:v>0.63132820000000001</c:v>
                </c:pt>
                <c:pt idx="4179">
                  <c:v>0.62512100000000004</c:v>
                </c:pt>
                <c:pt idx="4180">
                  <c:v>0.64230279999999995</c:v>
                </c:pt>
                <c:pt idx="4181">
                  <c:v>0.62689539999999999</c:v>
                </c:pt>
                <c:pt idx="4182">
                  <c:v>0.63002159999999996</c:v>
                </c:pt>
                <c:pt idx="4183">
                  <c:v>0.6388587</c:v>
                </c:pt>
                <c:pt idx="4184">
                  <c:v>0.6380498</c:v>
                </c:pt>
                <c:pt idx="4185">
                  <c:v>0.63184830000000003</c:v>
                </c:pt>
                <c:pt idx="4186">
                  <c:v>0.63696980000000003</c:v>
                </c:pt>
                <c:pt idx="4187">
                  <c:v>0.641988</c:v>
                </c:pt>
                <c:pt idx="4188">
                  <c:v>0.63687190000000005</c:v>
                </c:pt>
                <c:pt idx="4189">
                  <c:v>0.62172970000000005</c:v>
                </c:pt>
                <c:pt idx="4190">
                  <c:v>0.63175979999999998</c:v>
                </c:pt>
                <c:pt idx="4191">
                  <c:v>0.64536110000000002</c:v>
                </c:pt>
                <c:pt idx="4192">
                  <c:v>0.63598670000000002</c:v>
                </c:pt>
                <c:pt idx="4193">
                  <c:v>0.6291542</c:v>
                </c:pt>
                <c:pt idx="4194">
                  <c:v>0.62723519999999999</c:v>
                </c:pt>
                <c:pt idx="4195">
                  <c:v>0.631714</c:v>
                </c:pt>
                <c:pt idx="4196">
                  <c:v>0.63056270000000003</c:v>
                </c:pt>
                <c:pt idx="4197">
                  <c:v>0.64188330000000005</c:v>
                </c:pt>
                <c:pt idx="4198">
                  <c:v>0.6439646</c:v>
                </c:pt>
                <c:pt idx="4199">
                  <c:v>0.64186509999999997</c:v>
                </c:pt>
                <c:pt idx="4200">
                  <c:v>0.6467482</c:v>
                </c:pt>
                <c:pt idx="4201">
                  <c:v>0.65641539999999998</c:v>
                </c:pt>
                <c:pt idx="4202">
                  <c:v>0.6539102</c:v>
                </c:pt>
                <c:pt idx="4203">
                  <c:v>0.65034899999999995</c:v>
                </c:pt>
                <c:pt idx="4204">
                  <c:v>0.64539069999999998</c:v>
                </c:pt>
                <c:pt idx="4205">
                  <c:v>0.65845560000000003</c:v>
                </c:pt>
                <c:pt idx="4206">
                  <c:v>0.65628050000000004</c:v>
                </c:pt>
                <c:pt idx="4207">
                  <c:v>0.64534130000000001</c:v>
                </c:pt>
                <c:pt idx="4208">
                  <c:v>0.65940200000000004</c:v>
                </c:pt>
                <c:pt idx="4209">
                  <c:v>0.64454449999999996</c:v>
                </c:pt>
                <c:pt idx="4210">
                  <c:v>0.65541760000000004</c:v>
                </c:pt>
                <c:pt idx="4211">
                  <c:v>0.65874010000000005</c:v>
                </c:pt>
                <c:pt idx="4212">
                  <c:v>0.66832009999999997</c:v>
                </c:pt>
                <c:pt idx="4213">
                  <c:v>0.65977770000000002</c:v>
                </c:pt>
                <c:pt idx="4214">
                  <c:v>0.64547909999999997</c:v>
                </c:pt>
                <c:pt idx="4215">
                  <c:v>0.64580459999999995</c:v>
                </c:pt>
                <c:pt idx="4216">
                  <c:v>0.66548200000000002</c:v>
                </c:pt>
                <c:pt idx="4217">
                  <c:v>0.64594940000000001</c:v>
                </c:pt>
                <c:pt idx="4218">
                  <c:v>0.63723419999999997</c:v>
                </c:pt>
                <c:pt idx="4219">
                  <c:v>0.60684490000000002</c:v>
                </c:pt>
                <c:pt idx="4220">
                  <c:v>0.62595540000000005</c:v>
                </c:pt>
                <c:pt idx="4221">
                  <c:v>0.63659670000000002</c:v>
                </c:pt>
                <c:pt idx="4222">
                  <c:v>0.64770919999999998</c:v>
                </c:pt>
                <c:pt idx="4223">
                  <c:v>0.63816200000000001</c:v>
                </c:pt>
                <c:pt idx="4224">
                  <c:v>0.63335509999999995</c:v>
                </c:pt>
                <c:pt idx="4225">
                  <c:v>0.61842620000000004</c:v>
                </c:pt>
                <c:pt idx="4226">
                  <c:v>0.63959149999999998</c:v>
                </c:pt>
                <c:pt idx="4227">
                  <c:v>0.64404939999999999</c:v>
                </c:pt>
                <c:pt idx="4228">
                  <c:v>0.6635643</c:v>
                </c:pt>
                <c:pt idx="4229">
                  <c:v>0.66894900000000002</c:v>
                </c:pt>
                <c:pt idx="4230">
                  <c:v>0.6643386</c:v>
                </c:pt>
                <c:pt idx="4231">
                  <c:v>0.65708250000000001</c:v>
                </c:pt>
                <c:pt idx="4232">
                  <c:v>0.65744840000000004</c:v>
                </c:pt>
                <c:pt idx="4233">
                  <c:v>0.66761029999999999</c:v>
                </c:pt>
                <c:pt idx="4234">
                  <c:v>0.65669540000000004</c:v>
                </c:pt>
                <c:pt idx="4235">
                  <c:v>0.65091319999999997</c:v>
                </c:pt>
                <c:pt idx="4236">
                  <c:v>0.65922930000000002</c:v>
                </c:pt>
                <c:pt idx="4237">
                  <c:v>0.63801090000000005</c:v>
                </c:pt>
                <c:pt idx="4238">
                  <c:v>0.66278360000000003</c:v>
                </c:pt>
                <c:pt idx="4239">
                  <c:v>0.65422279999999999</c:v>
                </c:pt>
                <c:pt idx="4240">
                  <c:v>0.66191889999999998</c:v>
                </c:pt>
                <c:pt idx="4241">
                  <c:v>0.65862030000000005</c:v>
                </c:pt>
                <c:pt idx="4242">
                  <c:v>0.63971359999999999</c:v>
                </c:pt>
                <c:pt idx="4243">
                  <c:v>0.64467140000000001</c:v>
                </c:pt>
                <c:pt idx="4244">
                  <c:v>0.64676509999999998</c:v>
                </c:pt>
                <c:pt idx="4245">
                  <c:v>0.65886829999999996</c:v>
                </c:pt>
                <c:pt idx="4246">
                  <c:v>0.66381509999999999</c:v>
                </c:pt>
                <c:pt idx="4247">
                  <c:v>0.68107490000000004</c:v>
                </c:pt>
                <c:pt idx="4248">
                  <c:v>0.68428900000000004</c:v>
                </c:pt>
                <c:pt idx="4249">
                  <c:v>0.68185960000000001</c:v>
                </c:pt>
                <c:pt idx="4250">
                  <c:v>0.67330610000000002</c:v>
                </c:pt>
                <c:pt idx="4251">
                  <c:v>0.68732300000000002</c:v>
                </c:pt>
                <c:pt idx="4252">
                  <c:v>0.69169440000000004</c:v>
                </c:pt>
                <c:pt idx="4253">
                  <c:v>0.69498380000000004</c:v>
                </c:pt>
                <c:pt idx="4254">
                  <c:v>0.69603539999999997</c:v>
                </c:pt>
                <c:pt idx="4255">
                  <c:v>0.68818869999999999</c:v>
                </c:pt>
                <c:pt idx="4256">
                  <c:v>0.67020120000000005</c:v>
                </c:pt>
                <c:pt idx="4257">
                  <c:v>0.68785039999999997</c:v>
                </c:pt>
                <c:pt idx="4258">
                  <c:v>0.67042290000000004</c:v>
                </c:pt>
                <c:pt idx="4259">
                  <c:v>0.66791820000000002</c:v>
                </c:pt>
                <c:pt idx="4260">
                  <c:v>0.66409799999999997</c:v>
                </c:pt>
                <c:pt idx="4261">
                  <c:v>0.65926689999999999</c:v>
                </c:pt>
                <c:pt idx="4262">
                  <c:v>0.63704839999999996</c:v>
                </c:pt>
                <c:pt idx="4263">
                  <c:v>0.64026430000000001</c:v>
                </c:pt>
                <c:pt idx="4264">
                  <c:v>0.66168530000000003</c:v>
                </c:pt>
                <c:pt idx="4265">
                  <c:v>0.64279679999999995</c:v>
                </c:pt>
                <c:pt idx="4266">
                  <c:v>0.64764270000000002</c:v>
                </c:pt>
                <c:pt idx="4267">
                  <c:v>0.65858530000000004</c:v>
                </c:pt>
                <c:pt idx="4268">
                  <c:v>0.66161800000000004</c:v>
                </c:pt>
                <c:pt idx="4269">
                  <c:v>0.64646789999999998</c:v>
                </c:pt>
                <c:pt idx="4270">
                  <c:v>0.64198049999999995</c:v>
                </c:pt>
                <c:pt idx="4271">
                  <c:v>0.65041760000000004</c:v>
                </c:pt>
                <c:pt idx="4272">
                  <c:v>0.64800040000000003</c:v>
                </c:pt>
                <c:pt idx="4273">
                  <c:v>0.63826210000000005</c:v>
                </c:pt>
                <c:pt idx="4274">
                  <c:v>0.66100139999999996</c:v>
                </c:pt>
                <c:pt idx="4275">
                  <c:v>0.66880419999999996</c:v>
                </c:pt>
                <c:pt idx="4276">
                  <c:v>0.66932179999999997</c:v>
                </c:pt>
                <c:pt idx="4277">
                  <c:v>0.66933419999999999</c:v>
                </c:pt>
                <c:pt idx="4278">
                  <c:v>0.65064540000000004</c:v>
                </c:pt>
                <c:pt idx="4279">
                  <c:v>0.63570490000000002</c:v>
                </c:pt>
                <c:pt idx="4280">
                  <c:v>0.65476769999999995</c:v>
                </c:pt>
                <c:pt idx="4281">
                  <c:v>0.66719779999999995</c:v>
                </c:pt>
                <c:pt idx="4282">
                  <c:v>0.66436340000000005</c:v>
                </c:pt>
                <c:pt idx="4283">
                  <c:v>0.68826469999999995</c:v>
                </c:pt>
                <c:pt idx="4284">
                  <c:v>0.68478229999999995</c:v>
                </c:pt>
                <c:pt idx="4285">
                  <c:v>0.69178890000000004</c:v>
                </c:pt>
                <c:pt idx="4286">
                  <c:v>0.7010284</c:v>
                </c:pt>
                <c:pt idx="4287">
                  <c:v>0.70276419999999995</c:v>
                </c:pt>
                <c:pt idx="4288">
                  <c:v>0.69078870000000003</c:v>
                </c:pt>
                <c:pt idx="4289">
                  <c:v>0.69034430000000002</c:v>
                </c:pt>
                <c:pt idx="4290">
                  <c:v>0.69460339999999998</c:v>
                </c:pt>
                <c:pt idx="4291">
                  <c:v>0.70233469999999998</c:v>
                </c:pt>
                <c:pt idx="4292">
                  <c:v>0.68247380000000002</c:v>
                </c:pt>
                <c:pt idx="4293">
                  <c:v>0.69617030000000002</c:v>
                </c:pt>
                <c:pt idx="4294">
                  <c:v>0.69530639999999999</c:v>
                </c:pt>
                <c:pt idx="4295">
                  <c:v>0.70103910000000003</c:v>
                </c:pt>
                <c:pt idx="4296">
                  <c:v>0.70713099999999995</c:v>
                </c:pt>
                <c:pt idx="4297">
                  <c:v>0.6887065</c:v>
                </c:pt>
                <c:pt idx="4298">
                  <c:v>0.70070969999999999</c:v>
                </c:pt>
                <c:pt idx="4299">
                  <c:v>0.6947122</c:v>
                </c:pt>
                <c:pt idx="4300">
                  <c:v>0.67968790000000001</c:v>
                </c:pt>
                <c:pt idx="4301">
                  <c:v>0.67060730000000002</c:v>
                </c:pt>
                <c:pt idx="4302">
                  <c:v>0.68908329999999995</c:v>
                </c:pt>
                <c:pt idx="4303">
                  <c:v>0.68406639999999996</c:v>
                </c:pt>
                <c:pt idx="4304">
                  <c:v>0.66525080000000003</c:v>
                </c:pt>
                <c:pt idx="4305">
                  <c:v>0.67304920000000001</c:v>
                </c:pt>
                <c:pt idx="4306">
                  <c:v>0.68988939999999999</c:v>
                </c:pt>
                <c:pt idx="4307">
                  <c:v>0.67922340000000003</c:v>
                </c:pt>
                <c:pt idx="4308">
                  <c:v>0.68159619999999999</c:v>
                </c:pt>
                <c:pt idx="4309">
                  <c:v>0.67913939999999995</c:v>
                </c:pt>
                <c:pt idx="4310">
                  <c:v>0.68404580000000004</c:v>
                </c:pt>
                <c:pt idx="4311">
                  <c:v>0.69174369999999996</c:v>
                </c:pt>
                <c:pt idx="4312">
                  <c:v>0.70404230000000001</c:v>
                </c:pt>
                <c:pt idx="4313">
                  <c:v>0.68833750000000005</c:v>
                </c:pt>
                <c:pt idx="4314">
                  <c:v>0.69495949999999995</c:v>
                </c:pt>
                <c:pt idx="4315">
                  <c:v>0.71052510000000002</c:v>
                </c:pt>
                <c:pt idx="4316">
                  <c:v>0.7075399</c:v>
                </c:pt>
                <c:pt idx="4317">
                  <c:v>0.69473609999999997</c:v>
                </c:pt>
                <c:pt idx="4318">
                  <c:v>0.701573</c:v>
                </c:pt>
                <c:pt idx="4319">
                  <c:v>0.69996709999999995</c:v>
                </c:pt>
                <c:pt idx="4320">
                  <c:v>0.73031740000000001</c:v>
                </c:pt>
                <c:pt idx="4321">
                  <c:v>0.70899290000000004</c:v>
                </c:pt>
                <c:pt idx="4322">
                  <c:v>0.70971150000000005</c:v>
                </c:pt>
                <c:pt idx="4323">
                  <c:v>0.71777239999999998</c:v>
                </c:pt>
                <c:pt idx="4324">
                  <c:v>0.70568969999999998</c:v>
                </c:pt>
                <c:pt idx="4325">
                  <c:v>0.7144933</c:v>
                </c:pt>
                <c:pt idx="4326">
                  <c:v>0.71427549999999995</c:v>
                </c:pt>
                <c:pt idx="4327">
                  <c:v>0.71877840000000004</c:v>
                </c:pt>
                <c:pt idx="4328">
                  <c:v>0.71216610000000002</c:v>
                </c:pt>
                <c:pt idx="4329">
                  <c:v>0.70815510000000004</c:v>
                </c:pt>
                <c:pt idx="4330">
                  <c:v>0.71025320000000003</c:v>
                </c:pt>
                <c:pt idx="4331">
                  <c:v>0.71117240000000004</c:v>
                </c:pt>
                <c:pt idx="4332">
                  <c:v>0.68344939999999998</c:v>
                </c:pt>
                <c:pt idx="4333">
                  <c:v>0.69628069999999997</c:v>
                </c:pt>
                <c:pt idx="4334">
                  <c:v>0.68339240000000001</c:v>
                </c:pt>
                <c:pt idx="4335">
                  <c:v>0.6798611</c:v>
                </c:pt>
                <c:pt idx="4336">
                  <c:v>0.69098009999999999</c:v>
                </c:pt>
                <c:pt idx="4337">
                  <c:v>0.68220820000000004</c:v>
                </c:pt>
                <c:pt idx="4338">
                  <c:v>0.68090600000000001</c:v>
                </c:pt>
                <c:pt idx="4339">
                  <c:v>0.68386270000000005</c:v>
                </c:pt>
                <c:pt idx="4340">
                  <c:v>0.68158350000000001</c:v>
                </c:pt>
                <c:pt idx="4341">
                  <c:v>0.67022090000000001</c:v>
                </c:pt>
                <c:pt idx="4342">
                  <c:v>0.67236790000000002</c:v>
                </c:pt>
                <c:pt idx="4343">
                  <c:v>0.68074920000000005</c:v>
                </c:pt>
                <c:pt idx="4344">
                  <c:v>0.67913259999999998</c:v>
                </c:pt>
                <c:pt idx="4345">
                  <c:v>0.68248750000000002</c:v>
                </c:pt>
                <c:pt idx="4346">
                  <c:v>0.68888570000000005</c:v>
                </c:pt>
                <c:pt idx="4347">
                  <c:v>0.65322659999999999</c:v>
                </c:pt>
                <c:pt idx="4348">
                  <c:v>0.64548729999999999</c:v>
                </c:pt>
                <c:pt idx="4349">
                  <c:v>0.65011870000000005</c:v>
                </c:pt>
                <c:pt idx="4350">
                  <c:v>0.64760700000000004</c:v>
                </c:pt>
                <c:pt idx="4351">
                  <c:v>0.66418999999999995</c:v>
                </c:pt>
                <c:pt idx="4352">
                  <c:v>0.6616107</c:v>
                </c:pt>
                <c:pt idx="4353">
                  <c:v>0.67072500000000002</c:v>
                </c:pt>
                <c:pt idx="4354">
                  <c:v>0.67834130000000004</c:v>
                </c:pt>
                <c:pt idx="4355">
                  <c:v>0.68984780000000001</c:v>
                </c:pt>
                <c:pt idx="4356">
                  <c:v>0.68255310000000002</c:v>
                </c:pt>
                <c:pt idx="4357">
                  <c:v>0.68685620000000003</c:v>
                </c:pt>
                <c:pt idx="4358">
                  <c:v>0.6815445</c:v>
                </c:pt>
                <c:pt idx="4359">
                  <c:v>0.67857940000000005</c:v>
                </c:pt>
                <c:pt idx="4360">
                  <c:v>0.66050799999999998</c:v>
                </c:pt>
                <c:pt idx="4361">
                  <c:v>0.66733290000000001</c:v>
                </c:pt>
                <c:pt idx="4362">
                  <c:v>0.66092390000000001</c:v>
                </c:pt>
                <c:pt idx="4363">
                  <c:v>0.65971270000000004</c:v>
                </c:pt>
                <c:pt idx="4364">
                  <c:v>0.66785499999999998</c:v>
                </c:pt>
                <c:pt idx="4365">
                  <c:v>0.66427119999999995</c:v>
                </c:pt>
                <c:pt idx="4366">
                  <c:v>0.66093429999999997</c:v>
                </c:pt>
                <c:pt idx="4367">
                  <c:v>0.64873080000000005</c:v>
                </c:pt>
                <c:pt idx="4368">
                  <c:v>0.65322539999999996</c:v>
                </c:pt>
                <c:pt idx="4369">
                  <c:v>0.67085130000000004</c:v>
                </c:pt>
                <c:pt idx="4370">
                  <c:v>0.65857259999999995</c:v>
                </c:pt>
                <c:pt idx="4371">
                  <c:v>0.65951700000000002</c:v>
                </c:pt>
                <c:pt idx="4372">
                  <c:v>0.65351179999999998</c:v>
                </c:pt>
                <c:pt idx="4373">
                  <c:v>0.65840259999999995</c:v>
                </c:pt>
                <c:pt idx="4374">
                  <c:v>0.66419779999999995</c:v>
                </c:pt>
                <c:pt idx="4375">
                  <c:v>0.66214419999999996</c:v>
                </c:pt>
                <c:pt idx="4376">
                  <c:v>0.6498756</c:v>
                </c:pt>
                <c:pt idx="4377">
                  <c:v>0.64652529999999997</c:v>
                </c:pt>
                <c:pt idx="4378">
                  <c:v>0.65318960000000004</c:v>
                </c:pt>
                <c:pt idx="4379">
                  <c:v>0.66100939999999997</c:v>
                </c:pt>
                <c:pt idx="4380">
                  <c:v>0.65210120000000005</c:v>
                </c:pt>
                <c:pt idx="4381">
                  <c:v>0.65431700000000004</c:v>
                </c:pt>
                <c:pt idx="4382">
                  <c:v>0.64872989999999997</c:v>
                </c:pt>
                <c:pt idx="4383">
                  <c:v>0.64138930000000005</c:v>
                </c:pt>
                <c:pt idx="4384">
                  <c:v>0.63139670000000003</c:v>
                </c:pt>
                <c:pt idx="4385">
                  <c:v>0.63303350000000003</c:v>
                </c:pt>
                <c:pt idx="4386">
                  <c:v>0.63346899999999995</c:v>
                </c:pt>
                <c:pt idx="4387">
                  <c:v>0.63152830000000004</c:v>
                </c:pt>
                <c:pt idx="4388">
                  <c:v>0.63573840000000004</c:v>
                </c:pt>
                <c:pt idx="4389">
                  <c:v>0.64090000000000003</c:v>
                </c:pt>
                <c:pt idx="4390">
                  <c:v>0.62974870000000005</c:v>
                </c:pt>
                <c:pt idx="4391">
                  <c:v>0.65488109999999999</c:v>
                </c:pt>
                <c:pt idx="4392">
                  <c:v>0.63631329999999997</c:v>
                </c:pt>
                <c:pt idx="4393">
                  <c:v>0.63995829999999998</c:v>
                </c:pt>
                <c:pt idx="4394">
                  <c:v>0.62673780000000001</c:v>
                </c:pt>
                <c:pt idx="4395">
                  <c:v>0.63986189999999998</c:v>
                </c:pt>
                <c:pt idx="4396">
                  <c:v>0.63376619999999995</c:v>
                </c:pt>
                <c:pt idx="4397">
                  <c:v>0.63085100000000005</c:v>
                </c:pt>
                <c:pt idx="4398">
                  <c:v>0.63416269999999997</c:v>
                </c:pt>
                <c:pt idx="4399">
                  <c:v>0.62976430000000005</c:v>
                </c:pt>
                <c:pt idx="4400">
                  <c:v>0.63765079999999996</c:v>
                </c:pt>
                <c:pt idx="4401">
                  <c:v>0.62603609999999998</c:v>
                </c:pt>
                <c:pt idx="4402">
                  <c:v>0.60907330000000004</c:v>
                </c:pt>
                <c:pt idx="4403">
                  <c:v>0.6156026</c:v>
                </c:pt>
                <c:pt idx="4404">
                  <c:v>0.61585040000000002</c:v>
                </c:pt>
                <c:pt idx="4405">
                  <c:v>0.62327120000000003</c:v>
                </c:pt>
                <c:pt idx="4406">
                  <c:v>0.63540609999999997</c:v>
                </c:pt>
                <c:pt idx="4407">
                  <c:v>0.62577459999999996</c:v>
                </c:pt>
                <c:pt idx="4408">
                  <c:v>0.62597749999999996</c:v>
                </c:pt>
                <c:pt idx="4409">
                  <c:v>0.62421110000000002</c:v>
                </c:pt>
                <c:pt idx="4410">
                  <c:v>0.62141709999999994</c:v>
                </c:pt>
                <c:pt idx="4411">
                  <c:v>0.60386810000000002</c:v>
                </c:pt>
                <c:pt idx="4412">
                  <c:v>0.61973080000000003</c:v>
                </c:pt>
                <c:pt idx="4413">
                  <c:v>0.61889780000000005</c:v>
                </c:pt>
                <c:pt idx="4414">
                  <c:v>0.62832790000000005</c:v>
                </c:pt>
                <c:pt idx="4415">
                  <c:v>0.61566030000000005</c:v>
                </c:pt>
                <c:pt idx="4416">
                  <c:v>0.61692639999999999</c:v>
                </c:pt>
                <c:pt idx="4417">
                  <c:v>0.61851670000000003</c:v>
                </c:pt>
                <c:pt idx="4418">
                  <c:v>0.63089010000000001</c:v>
                </c:pt>
                <c:pt idx="4419">
                  <c:v>0.63785190000000003</c:v>
                </c:pt>
                <c:pt idx="4420">
                  <c:v>0.61388600000000004</c:v>
                </c:pt>
                <c:pt idx="4421">
                  <c:v>0.6132031</c:v>
                </c:pt>
                <c:pt idx="4422">
                  <c:v>0.61388659999999995</c:v>
                </c:pt>
                <c:pt idx="4423">
                  <c:v>0.62065919999999997</c:v>
                </c:pt>
                <c:pt idx="4424">
                  <c:v>0.62696580000000002</c:v>
                </c:pt>
                <c:pt idx="4425">
                  <c:v>0.62819979999999997</c:v>
                </c:pt>
                <c:pt idx="4426">
                  <c:v>0.64351119999999995</c:v>
                </c:pt>
                <c:pt idx="4427">
                  <c:v>0.62771889999999997</c:v>
                </c:pt>
                <c:pt idx="4428">
                  <c:v>0.61853469999999999</c:v>
                </c:pt>
                <c:pt idx="4429">
                  <c:v>0.61801980000000001</c:v>
                </c:pt>
                <c:pt idx="4430">
                  <c:v>0.60967420000000005</c:v>
                </c:pt>
                <c:pt idx="4431">
                  <c:v>0.61852039999999997</c:v>
                </c:pt>
                <c:pt idx="4432">
                  <c:v>0.60504959999999997</c:v>
                </c:pt>
                <c:pt idx="4433">
                  <c:v>0.61396910000000005</c:v>
                </c:pt>
                <c:pt idx="4434">
                  <c:v>0.5936707</c:v>
                </c:pt>
                <c:pt idx="4435">
                  <c:v>0.60804979999999997</c:v>
                </c:pt>
                <c:pt idx="4436">
                  <c:v>0.62148590000000004</c:v>
                </c:pt>
                <c:pt idx="4437">
                  <c:v>0.59626270000000003</c:v>
                </c:pt>
                <c:pt idx="4438">
                  <c:v>0.60125790000000001</c:v>
                </c:pt>
                <c:pt idx="4439">
                  <c:v>0.61183390000000004</c:v>
                </c:pt>
                <c:pt idx="4440">
                  <c:v>0.61565199999999998</c:v>
                </c:pt>
                <c:pt idx="4441">
                  <c:v>0.61740680000000003</c:v>
                </c:pt>
                <c:pt idx="4442">
                  <c:v>0.6167049</c:v>
                </c:pt>
                <c:pt idx="4443">
                  <c:v>0.59895069999999995</c:v>
                </c:pt>
                <c:pt idx="4444">
                  <c:v>0.61366620000000005</c:v>
                </c:pt>
                <c:pt idx="4445">
                  <c:v>0.62471679999999996</c:v>
                </c:pt>
                <c:pt idx="4446">
                  <c:v>0.61618269999999997</c:v>
                </c:pt>
                <c:pt idx="4447">
                  <c:v>0.62081399999999998</c:v>
                </c:pt>
                <c:pt idx="4448">
                  <c:v>0.61659600000000003</c:v>
                </c:pt>
                <c:pt idx="4449">
                  <c:v>0.61730839999999998</c:v>
                </c:pt>
                <c:pt idx="4450">
                  <c:v>0.62529299999999999</c:v>
                </c:pt>
                <c:pt idx="4451">
                  <c:v>0.60170869999999999</c:v>
                </c:pt>
                <c:pt idx="4452">
                  <c:v>0.60904469999999999</c:v>
                </c:pt>
                <c:pt idx="4453">
                  <c:v>0.61478409999999994</c:v>
                </c:pt>
                <c:pt idx="4454">
                  <c:v>0.62164629999999998</c:v>
                </c:pt>
                <c:pt idx="4455">
                  <c:v>0.61596609999999996</c:v>
                </c:pt>
                <c:pt idx="4456">
                  <c:v>0.62324579999999996</c:v>
                </c:pt>
                <c:pt idx="4457">
                  <c:v>0.62960640000000001</c:v>
                </c:pt>
                <c:pt idx="4458">
                  <c:v>0.63975340000000003</c:v>
                </c:pt>
                <c:pt idx="4459">
                  <c:v>0.63616910000000004</c:v>
                </c:pt>
                <c:pt idx="4460">
                  <c:v>0.6308414</c:v>
                </c:pt>
                <c:pt idx="4461">
                  <c:v>0.64321419999999996</c:v>
                </c:pt>
                <c:pt idx="4462">
                  <c:v>0.6490901</c:v>
                </c:pt>
                <c:pt idx="4463">
                  <c:v>0.66304399999999997</c:v>
                </c:pt>
                <c:pt idx="4464">
                  <c:v>0.64565640000000002</c:v>
                </c:pt>
                <c:pt idx="4465">
                  <c:v>0.63377479999999997</c:v>
                </c:pt>
                <c:pt idx="4466">
                  <c:v>0.63042129999999996</c:v>
                </c:pt>
                <c:pt idx="4467">
                  <c:v>0.62866909999999998</c:v>
                </c:pt>
                <c:pt idx="4468">
                  <c:v>0.63216700000000003</c:v>
                </c:pt>
                <c:pt idx="4469">
                  <c:v>0.64418949999999997</c:v>
                </c:pt>
                <c:pt idx="4470">
                  <c:v>0.61420079999999999</c:v>
                </c:pt>
                <c:pt idx="4471">
                  <c:v>0.59932090000000005</c:v>
                </c:pt>
                <c:pt idx="4472">
                  <c:v>0.61336959999999996</c:v>
                </c:pt>
                <c:pt idx="4473">
                  <c:v>0.5814376</c:v>
                </c:pt>
                <c:pt idx="4474">
                  <c:v>0.58673690000000001</c:v>
                </c:pt>
                <c:pt idx="4475">
                  <c:v>0.60720439999999998</c:v>
                </c:pt>
                <c:pt idx="4476">
                  <c:v>0.58105519999999999</c:v>
                </c:pt>
                <c:pt idx="4477">
                  <c:v>0.58499849999999998</c:v>
                </c:pt>
                <c:pt idx="4478">
                  <c:v>0.59062840000000005</c:v>
                </c:pt>
                <c:pt idx="4479">
                  <c:v>0.59595359999999997</c:v>
                </c:pt>
                <c:pt idx="4480">
                  <c:v>0.59085240000000006</c:v>
                </c:pt>
                <c:pt idx="4481">
                  <c:v>0.59707569999999999</c:v>
                </c:pt>
                <c:pt idx="4482">
                  <c:v>0.59529010000000004</c:v>
                </c:pt>
                <c:pt idx="4483">
                  <c:v>0.58721100000000004</c:v>
                </c:pt>
                <c:pt idx="4484">
                  <c:v>0.6036608</c:v>
                </c:pt>
                <c:pt idx="4485">
                  <c:v>0.60101090000000001</c:v>
                </c:pt>
                <c:pt idx="4486">
                  <c:v>0.61609919999999996</c:v>
                </c:pt>
                <c:pt idx="4487">
                  <c:v>0.60839169999999998</c:v>
                </c:pt>
                <c:pt idx="4488">
                  <c:v>0.60815410000000003</c:v>
                </c:pt>
                <c:pt idx="4489">
                  <c:v>0.60382880000000005</c:v>
                </c:pt>
                <c:pt idx="4490">
                  <c:v>0.61750280000000002</c:v>
                </c:pt>
                <c:pt idx="4491">
                  <c:v>0.61049920000000002</c:v>
                </c:pt>
                <c:pt idx="4492">
                  <c:v>0.61282300000000001</c:v>
                </c:pt>
                <c:pt idx="4493">
                  <c:v>0.62417699999999998</c:v>
                </c:pt>
                <c:pt idx="4494">
                  <c:v>0.61286099999999999</c:v>
                </c:pt>
                <c:pt idx="4495">
                  <c:v>0.63069850000000005</c:v>
                </c:pt>
                <c:pt idx="4496">
                  <c:v>0.62410929999999998</c:v>
                </c:pt>
                <c:pt idx="4497">
                  <c:v>0.62506139999999999</c:v>
                </c:pt>
                <c:pt idx="4498">
                  <c:v>0.61828669999999997</c:v>
                </c:pt>
                <c:pt idx="4499">
                  <c:v>0.60298149999999995</c:v>
                </c:pt>
                <c:pt idx="4500">
                  <c:v>0.60775749999999995</c:v>
                </c:pt>
                <c:pt idx="4501">
                  <c:v>0.60512500000000002</c:v>
                </c:pt>
                <c:pt idx="4502">
                  <c:v>0.60091229999999995</c:v>
                </c:pt>
                <c:pt idx="4503">
                  <c:v>0.60592579999999996</c:v>
                </c:pt>
                <c:pt idx="4504">
                  <c:v>0.59377840000000004</c:v>
                </c:pt>
                <c:pt idx="4505">
                  <c:v>0.6107515</c:v>
                </c:pt>
                <c:pt idx="4506">
                  <c:v>0.59479649999999995</c:v>
                </c:pt>
                <c:pt idx="4507">
                  <c:v>0.60481450000000003</c:v>
                </c:pt>
                <c:pt idx="4508">
                  <c:v>0.62002250000000003</c:v>
                </c:pt>
                <c:pt idx="4509">
                  <c:v>0.63748749999999998</c:v>
                </c:pt>
                <c:pt idx="4510">
                  <c:v>0.63691790000000004</c:v>
                </c:pt>
                <c:pt idx="4511">
                  <c:v>0.62294240000000001</c:v>
                </c:pt>
                <c:pt idx="4512">
                  <c:v>0.63363959999999997</c:v>
                </c:pt>
                <c:pt idx="4513">
                  <c:v>0.63724950000000002</c:v>
                </c:pt>
                <c:pt idx="4514">
                  <c:v>0.62867989999999996</c:v>
                </c:pt>
                <c:pt idx="4515">
                  <c:v>0.6337507</c:v>
                </c:pt>
                <c:pt idx="4516">
                  <c:v>0.62853460000000005</c:v>
                </c:pt>
                <c:pt idx="4517">
                  <c:v>0.62445249999999997</c:v>
                </c:pt>
                <c:pt idx="4518">
                  <c:v>0.61989890000000003</c:v>
                </c:pt>
                <c:pt idx="4519">
                  <c:v>0.60504729999999995</c:v>
                </c:pt>
                <c:pt idx="4520">
                  <c:v>0.59467389999999998</c:v>
                </c:pt>
                <c:pt idx="4521">
                  <c:v>0.61819829999999998</c:v>
                </c:pt>
                <c:pt idx="4522">
                  <c:v>0.62271770000000004</c:v>
                </c:pt>
                <c:pt idx="4523">
                  <c:v>0.61217220000000006</c:v>
                </c:pt>
                <c:pt idx="4524">
                  <c:v>0.60286499999999998</c:v>
                </c:pt>
                <c:pt idx="4525">
                  <c:v>0.61135050000000002</c:v>
                </c:pt>
                <c:pt idx="4526">
                  <c:v>0.61648720000000001</c:v>
                </c:pt>
                <c:pt idx="4527">
                  <c:v>0.61656730000000004</c:v>
                </c:pt>
                <c:pt idx="4528">
                  <c:v>0.62158950000000002</c:v>
                </c:pt>
                <c:pt idx="4529">
                  <c:v>0.63242719999999997</c:v>
                </c:pt>
                <c:pt idx="4530">
                  <c:v>0.63222270000000003</c:v>
                </c:pt>
                <c:pt idx="4531">
                  <c:v>0.64855960000000001</c:v>
                </c:pt>
                <c:pt idx="4532">
                  <c:v>0.65249040000000003</c:v>
                </c:pt>
                <c:pt idx="4533">
                  <c:v>0.6411384</c:v>
                </c:pt>
                <c:pt idx="4534">
                  <c:v>0.6428798</c:v>
                </c:pt>
                <c:pt idx="4535">
                  <c:v>0.63066920000000004</c:v>
                </c:pt>
                <c:pt idx="4536">
                  <c:v>0.62722160000000005</c:v>
                </c:pt>
                <c:pt idx="4537">
                  <c:v>0.61396810000000002</c:v>
                </c:pt>
                <c:pt idx="4538">
                  <c:v>0.62181149999999996</c:v>
                </c:pt>
                <c:pt idx="4539">
                  <c:v>0.61631999999999998</c:v>
                </c:pt>
                <c:pt idx="4540">
                  <c:v>0.61241369999999995</c:v>
                </c:pt>
                <c:pt idx="4541">
                  <c:v>0.60848530000000001</c:v>
                </c:pt>
                <c:pt idx="4542">
                  <c:v>0.63345320000000005</c:v>
                </c:pt>
                <c:pt idx="4543">
                  <c:v>0.62526230000000005</c:v>
                </c:pt>
                <c:pt idx="4544">
                  <c:v>0.63334729999999995</c:v>
                </c:pt>
                <c:pt idx="4545">
                  <c:v>0.62633099999999997</c:v>
                </c:pt>
                <c:pt idx="4546">
                  <c:v>0.62655709999999998</c:v>
                </c:pt>
                <c:pt idx="4547">
                  <c:v>0.61480190000000001</c:v>
                </c:pt>
                <c:pt idx="4548">
                  <c:v>0.61215900000000001</c:v>
                </c:pt>
                <c:pt idx="4549">
                  <c:v>0.60819719999999999</c:v>
                </c:pt>
                <c:pt idx="4550">
                  <c:v>0.6210774</c:v>
                </c:pt>
                <c:pt idx="4551">
                  <c:v>0.64069169999999998</c:v>
                </c:pt>
                <c:pt idx="4552">
                  <c:v>0.63096759999999996</c:v>
                </c:pt>
                <c:pt idx="4553">
                  <c:v>0.62381699999999995</c:v>
                </c:pt>
                <c:pt idx="4554">
                  <c:v>0.62203839999999999</c:v>
                </c:pt>
                <c:pt idx="4555">
                  <c:v>0.61943409999999999</c:v>
                </c:pt>
                <c:pt idx="4556">
                  <c:v>0.63154350000000004</c:v>
                </c:pt>
                <c:pt idx="4557">
                  <c:v>0.62923969999999996</c:v>
                </c:pt>
                <c:pt idx="4558">
                  <c:v>0.62670440000000005</c:v>
                </c:pt>
                <c:pt idx="4559">
                  <c:v>0.64790150000000002</c:v>
                </c:pt>
                <c:pt idx="4560">
                  <c:v>0.62375910000000001</c:v>
                </c:pt>
                <c:pt idx="4561">
                  <c:v>0.61899159999999998</c:v>
                </c:pt>
                <c:pt idx="4562">
                  <c:v>0.61861160000000004</c:v>
                </c:pt>
                <c:pt idx="4563">
                  <c:v>0.61658159999999995</c:v>
                </c:pt>
                <c:pt idx="4564">
                  <c:v>0.62807690000000005</c:v>
                </c:pt>
                <c:pt idx="4565">
                  <c:v>0.63183869999999998</c:v>
                </c:pt>
                <c:pt idx="4566">
                  <c:v>0.63008160000000002</c:v>
                </c:pt>
                <c:pt idx="4567">
                  <c:v>0.61627169999999998</c:v>
                </c:pt>
                <c:pt idx="4568">
                  <c:v>0.62866359999999999</c:v>
                </c:pt>
                <c:pt idx="4569">
                  <c:v>0.61052960000000001</c:v>
                </c:pt>
                <c:pt idx="4570">
                  <c:v>0.60833559999999998</c:v>
                </c:pt>
                <c:pt idx="4571">
                  <c:v>0.61876929999999997</c:v>
                </c:pt>
                <c:pt idx="4572">
                  <c:v>0.60920490000000005</c:v>
                </c:pt>
                <c:pt idx="4573">
                  <c:v>0.61332189999999998</c:v>
                </c:pt>
                <c:pt idx="4574">
                  <c:v>0.62803299999999995</c:v>
                </c:pt>
                <c:pt idx="4575">
                  <c:v>0.63109059999999995</c:v>
                </c:pt>
                <c:pt idx="4576">
                  <c:v>0.64793259999999997</c:v>
                </c:pt>
                <c:pt idx="4577">
                  <c:v>0.63790849999999999</c:v>
                </c:pt>
                <c:pt idx="4578">
                  <c:v>0.63892930000000003</c:v>
                </c:pt>
                <c:pt idx="4579">
                  <c:v>0.63926490000000002</c:v>
                </c:pt>
                <c:pt idx="4580">
                  <c:v>0.61267780000000005</c:v>
                </c:pt>
                <c:pt idx="4581">
                  <c:v>0.61606830000000001</c:v>
                </c:pt>
                <c:pt idx="4582">
                  <c:v>0.60681799999999997</c:v>
                </c:pt>
                <c:pt idx="4583">
                  <c:v>0.62976310000000002</c:v>
                </c:pt>
                <c:pt idx="4584">
                  <c:v>0.63993230000000001</c:v>
                </c:pt>
                <c:pt idx="4585">
                  <c:v>0.63080400000000003</c:v>
                </c:pt>
                <c:pt idx="4586">
                  <c:v>0.61784399999999995</c:v>
                </c:pt>
                <c:pt idx="4587">
                  <c:v>0.62122880000000003</c:v>
                </c:pt>
                <c:pt idx="4588">
                  <c:v>0.62065300000000001</c:v>
                </c:pt>
                <c:pt idx="4589">
                  <c:v>0.62310049999999995</c:v>
                </c:pt>
                <c:pt idx="4590">
                  <c:v>0.61674419999999996</c:v>
                </c:pt>
                <c:pt idx="4591">
                  <c:v>0.62046869999999998</c:v>
                </c:pt>
                <c:pt idx="4592">
                  <c:v>0.63153979999999998</c:v>
                </c:pt>
                <c:pt idx="4593">
                  <c:v>0.60692159999999995</c:v>
                </c:pt>
                <c:pt idx="4594">
                  <c:v>0.60405379999999997</c:v>
                </c:pt>
                <c:pt idx="4595">
                  <c:v>0.61530379999999996</c:v>
                </c:pt>
                <c:pt idx="4596">
                  <c:v>0.62590800000000002</c:v>
                </c:pt>
                <c:pt idx="4597">
                  <c:v>0.63347739999999997</c:v>
                </c:pt>
                <c:pt idx="4598">
                  <c:v>0.63288849999999996</c:v>
                </c:pt>
                <c:pt idx="4599">
                  <c:v>0.62630220000000003</c:v>
                </c:pt>
                <c:pt idx="4600">
                  <c:v>0.65381040000000001</c:v>
                </c:pt>
                <c:pt idx="4601">
                  <c:v>0.65125279999999997</c:v>
                </c:pt>
                <c:pt idx="4602">
                  <c:v>0.64823730000000002</c:v>
                </c:pt>
                <c:pt idx="4603">
                  <c:v>0.63476710000000003</c:v>
                </c:pt>
                <c:pt idx="4604">
                  <c:v>0.65027239999999997</c:v>
                </c:pt>
                <c:pt idx="4605">
                  <c:v>0.66106189999999998</c:v>
                </c:pt>
                <c:pt idx="4606">
                  <c:v>0.65743790000000002</c:v>
                </c:pt>
                <c:pt idx="4607">
                  <c:v>0.64237040000000001</c:v>
                </c:pt>
                <c:pt idx="4608">
                  <c:v>0.64360300000000004</c:v>
                </c:pt>
                <c:pt idx="4609">
                  <c:v>0.62654209999999999</c:v>
                </c:pt>
                <c:pt idx="4610">
                  <c:v>0.62636919999999996</c:v>
                </c:pt>
                <c:pt idx="4611">
                  <c:v>0.63921930000000005</c:v>
                </c:pt>
                <c:pt idx="4612">
                  <c:v>0.62923739999999995</c:v>
                </c:pt>
                <c:pt idx="4613">
                  <c:v>0.61692519999999995</c:v>
                </c:pt>
                <c:pt idx="4614">
                  <c:v>0.63397630000000005</c:v>
                </c:pt>
                <c:pt idx="4615">
                  <c:v>0.62600049999999996</c:v>
                </c:pt>
                <c:pt idx="4616">
                  <c:v>0.64450779999999996</c:v>
                </c:pt>
                <c:pt idx="4617">
                  <c:v>0.64709779999999995</c:v>
                </c:pt>
                <c:pt idx="4618">
                  <c:v>0.63977220000000001</c:v>
                </c:pt>
                <c:pt idx="4619">
                  <c:v>0.65147770000000005</c:v>
                </c:pt>
                <c:pt idx="4620">
                  <c:v>0.62304029999999999</c:v>
                </c:pt>
                <c:pt idx="4621">
                  <c:v>0.64905599999999997</c:v>
                </c:pt>
                <c:pt idx="4622">
                  <c:v>0.65868749999999998</c:v>
                </c:pt>
                <c:pt idx="4623">
                  <c:v>0.65665459999999998</c:v>
                </c:pt>
                <c:pt idx="4624">
                  <c:v>0.64619760000000004</c:v>
                </c:pt>
                <c:pt idx="4625">
                  <c:v>0.64704810000000001</c:v>
                </c:pt>
                <c:pt idx="4626">
                  <c:v>0.65118799999999999</c:v>
                </c:pt>
                <c:pt idx="4627">
                  <c:v>0.65264730000000004</c:v>
                </c:pt>
                <c:pt idx="4628">
                  <c:v>0.62610909999999997</c:v>
                </c:pt>
                <c:pt idx="4629">
                  <c:v>0.63462479999999999</c:v>
                </c:pt>
                <c:pt idx="4630">
                  <c:v>0.64664820000000001</c:v>
                </c:pt>
                <c:pt idx="4631">
                  <c:v>0.65298800000000001</c:v>
                </c:pt>
                <c:pt idx="4632">
                  <c:v>0.6509279</c:v>
                </c:pt>
                <c:pt idx="4633">
                  <c:v>0.6399572</c:v>
                </c:pt>
                <c:pt idx="4634">
                  <c:v>0.65221689999999999</c:v>
                </c:pt>
                <c:pt idx="4635">
                  <c:v>0.66637990000000002</c:v>
                </c:pt>
                <c:pt idx="4636">
                  <c:v>0.65462560000000003</c:v>
                </c:pt>
                <c:pt idx="4637">
                  <c:v>0.66127159999999996</c:v>
                </c:pt>
                <c:pt idx="4638">
                  <c:v>0.65498230000000002</c:v>
                </c:pt>
                <c:pt idx="4639">
                  <c:v>0.64546020000000004</c:v>
                </c:pt>
                <c:pt idx="4640">
                  <c:v>0.65498780000000001</c:v>
                </c:pt>
                <c:pt idx="4641">
                  <c:v>0.63822199999999996</c:v>
                </c:pt>
                <c:pt idx="4642">
                  <c:v>0.64486759999999999</c:v>
                </c:pt>
                <c:pt idx="4643">
                  <c:v>0.6419492</c:v>
                </c:pt>
                <c:pt idx="4644">
                  <c:v>0.63262189999999996</c:v>
                </c:pt>
                <c:pt idx="4645">
                  <c:v>0.63645660000000004</c:v>
                </c:pt>
                <c:pt idx="4646">
                  <c:v>0.62301660000000003</c:v>
                </c:pt>
                <c:pt idx="4647">
                  <c:v>0.62961350000000005</c:v>
                </c:pt>
                <c:pt idx="4648">
                  <c:v>0.65004870000000003</c:v>
                </c:pt>
                <c:pt idx="4649">
                  <c:v>0.66071009999999997</c:v>
                </c:pt>
                <c:pt idx="4650">
                  <c:v>0.65073669999999995</c:v>
                </c:pt>
                <c:pt idx="4651">
                  <c:v>0.66812380000000005</c:v>
                </c:pt>
                <c:pt idx="4652">
                  <c:v>0.68416639999999995</c:v>
                </c:pt>
                <c:pt idx="4653">
                  <c:v>0.67909819999999999</c:v>
                </c:pt>
                <c:pt idx="4654">
                  <c:v>0.6690353</c:v>
                </c:pt>
                <c:pt idx="4655">
                  <c:v>0.65773729999999997</c:v>
                </c:pt>
                <c:pt idx="4656">
                  <c:v>0.66593740000000001</c:v>
                </c:pt>
                <c:pt idx="4657">
                  <c:v>0.66541589999999995</c:v>
                </c:pt>
                <c:pt idx="4658">
                  <c:v>0.66406909999999997</c:v>
                </c:pt>
                <c:pt idx="4659">
                  <c:v>0.65805939999999996</c:v>
                </c:pt>
                <c:pt idx="4660">
                  <c:v>0.65097309999999997</c:v>
                </c:pt>
                <c:pt idx="4661">
                  <c:v>0.67054000000000002</c:v>
                </c:pt>
                <c:pt idx="4662">
                  <c:v>0.66749309999999995</c:v>
                </c:pt>
                <c:pt idx="4663">
                  <c:v>0.66800990000000005</c:v>
                </c:pt>
                <c:pt idx="4664">
                  <c:v>0.66201929999999998</c:v>
                </c:pt>
                <c:pt idx="4665">
                  <c:v>0.66406860000000001</c:v>
                </c:pt>
                <c:pt idx="4666">
                  <c:v>0.65959599999999996</c:v>
                </c:pt>
                <c:pt idx="4667">
                  <c:v>0.66604319999999995</c:v>
                </c:pt>
                <c:pt idx="4668">
                  <c:v>0.65770759999999995</c:v>
                </c:pt>
                <c:pt idx="4669">
                  <c:v>0.65453609999999995</c:v>
                </c:pt>
                <c:pt idx="4670">
                  <c:v>0.66111679999999995</c:v>
                </c:pt>
                <c:pt idx="4671">
                  <c:v>0.66766300000000001</c:v>
                </c:pt>
                <c:pt idx="4672">
                  <c:v>0.65454299999999999</c:v>
                </c:pt>
                <c:pt idx="4673">
                  <c:v>0.64952160000000003</c:v>
                </c:pt>
                <c:pt idx="4674">
                  <c:v>0.63568270000000004</c:v>
                </c:pt>
                <c:pt idx="4675">
                  <c:v>0.64487810000000001</c:v>
                </c:pt>
                <c:pt idx="4676">
                  <c:v>0.64945540000000002</c:v>
                </c:pt>
                <c:pt idx="4677">
                  <c:v>0.65401030000000004</c:v>
                </c:pt>
                <c:pt idx="4678">
                  <c:v>0.64436720000000003</c:v>
                </c:pt>
                <c:pt idx="4679">
                  <c:v>0.64550470000000004</c:v>
                </c:pt>
                <c:pt idx="4680">
                  <c:v>0.65081849999999997</c:v>
                </c:pt>
                <c:pt idx="4681">
                  <c:v>0.63862960000000002</c:v>
                </c:pt>
                <c:pt idx="4682">
                  <c:v>0.63089410000000001</c:v>
                </c:pt>
                <c:pt idx="4683">
                  <c:v>0.66627809999999998</c:v>
                </c:pt>
                <c:pt idx="4684">
                  <c:v>0.65241519999999997</c:v>
                </c:pt>
                <c:pt idx="4685">
                  <c:v>0.64667960000000002</c:v>
                </c:pt>
                <c:pt idx="4686">
                  <c:v>0.65246559999999998</c:v>
                </c:pt>
                <c:pt idx="4687">
                  <c:v>0.64183469999999998</c:v>
                </c:pt>
                <c:pt idx="4688">
                  <c:v>0.65252239999999995</c:v>
                </c:pt>
                <c:pt idx="4689">
                  <c:v>0.66810659999999999</c:v>
                </c:pt>
                <c:pt idx="4690">
                  <c:v>0.66531119999999999</c:v>
                </c:pt>
                <c:pt idx="4691">
                  <c:v>0.66010959999999996</c:v>
                </c:pt>
                <c:pt idx="4692">
                  <c:v>0.65918140000000003</c:v>
                </c:pt>
                <c:pt idx="4693">
                  <c:v>0.66020129999999999</c:v>
                </c:pt>
                <c:pt idx="4694">
                  <c:v>0.66188369999999996</c:v>
                </c:pt>
                <c:pt idx="4695">
                  <c:v>0.64214559999999998</c:v>
                </c:pt>
                <c:pt idx="4696">
                  <c:v>0.65621110000000005</c:v>
                </c:pt>
                <c:pt idx="4697">
                  <c:v>0.66904390000000002</c:v>
                </c:pt>
                <c:pt idx="4698">
                  <c:v>0.65788290000000005</c:v>
                </c:pt>
                <c:pt idx="4699">
                  <c:v>0.65300919999999996</c:v>
                </c:pt>
                <c:pt idx="4700">
                  <c:v>0.65136970000000005</c:v>
                </c:pt>
                <c:pt idx="4701">
                  <c:v>0.64657129999999996</c:v>
                </c:pt>
                <c:pt idx="4702">
                  <c:v>0.63505630000000002</c:v>
                </c:pt>
                <c:pt idx="4703">
                  <c:v>0.62532120000000002</c:v>
                </c:pt>
                <c:pt idx="4704">
                  <c:v>0.6420399</c:v>
                </c:pt>
                <c:pt idx="4705">
                  <c:v>0.6428159</c:v>
                </c:pt>
                <c:pt idx="4706">
                  <c:v>0.61909519999999996</c:v>
                </c:pt>
                <c:pt idx="4707">
                  <c:v>0.63198540000000003</c:v>
                </c:pt>
                <c:pt idx="4708">
                  <c:v>0.62981140000000002</c:v>
                </c:pt>
                <c:pt idx="4709">
                  <c:v>0.63119650000000005</c:v>
                </c:pt>
                <c:pt idx="4710">
                  <c:v>0.62955110000000003</c:v>
                </c:pt>
                <c:pt idx="4711">
                  <c:v>0.62795509999999999</c:v>
                </c:pt>
                <c:pt idx="4712">
                  <c:v>0.63733359999999994</c:v>
                </c:pt>
                <c:pt idx="4713">
                  <c:v>0.63330750000000002</c:v>
                </c:pt>
                <c:pt idx="4714">
                  <c:v>0.62091070000000004</c:v>
                </c:pt>
                <c:pt idx="4715">
                  <c:v>0.62076770000000003</c:v>
                </c:pt>
                <c:pt idx="4716">
                  <c:v>0.61063489999999998</c:v>
                </c:pt>
                <c:pt idx="4717">
                  <c:v>0.62621470000000001</c:v>
                </c:pt>
                <c:pt idx="4718">
                  <c:v>0.62287709999999996</c:v>
                </c:pt>
                <c:pt idx="4719">
                  <c:v>0.63011320000000004</c:v>
                </c:pt>
                <c:pt idx="4720">
                  <c:v>0.62553130000000001</c:v>
                </c:pt>
                <c:pt idx="4721">
                  <c:v>0.61410370000000003</c:v>
                </c:pt>
                <c:pt idx="4722">
                  <c:v>0.62483869999999997</c:v>
                </c:pt>
                <c:pt idx="4723">
                  <c:v>0.6322932</c:v>
                </c:pt>
                <c:pt idx="4724">
                  <c:v>0.65130489999999996</c:v>
                </c:pt>
                <c:pt idx="4725">
                  <c:v>0.66006849999999995</c:v>
                </c:pt>
                <c:pt idx="4726">
                  <c:v>0.62644359999999999</c:v>
                </c:pt>
                <c:pt idx="4727">
                  <c:v>0.64443309999999998</c:v>
                </c:pt>
                <c:pt idx="4728">
                  <c:v>0.63680539999999997</c:v>
                </c:pt>
                <c:pt idx="4729">
                  <c:v>0.64948519999999998</c:v>
                </c:pt>
                <c:pt idx="4730">
                  <c:v>0.65931430000000002</c:v>
                </c:pt>
                <c:pt idx="4731">
                  <c:v>0.66752869999999997</c:v>
                </c:pt>
                <c:pt idx="4732">
                  <c:v>0.6707436</c:v>
                </c:pt>
                <c:pt idx="4733">
                  <c:v>0.66906860000000001</c:v>
                </c:pt>
                <c:pt idx="4734">
                  <c:v>0.67248609999999998</c:v>
                </c:pt>
                <c:pt idx="4735">
                  <c:v>0.66929590000000005</c:v>
                </c:pt>
                <c:pt idx="4736">
                  <c:v>0.66648909999999995</c:v>
                </c:pt>
                <c:pt idx="4737">
                  <c:v>0.66282459999999999</c:v>
                </c:pt>
                <c:pt idx="4738">
                  <c:v>0.64715699999999998</c:v>
                </c:pt>
                <c:pt idx="4739">
                  <c:v>0.62759779999999998</c:v>
                </c:pt>
                <c:pt idx="4740">
                  <c:v>0.61769240000000003</c:v>
                </c:pt>
                <c:pt idx="4741">
                  <c:v>0.6311504</c:v>
                </c:pt>
                <c:pt idx="4742">
                  <c:v>0.62996960000000002</c:v>
                </c:pt>
                <c:pt idx="4743">
                  <c:v>0.63346860000000005</c:v>
                </c:pt>
                <c:pt idx="4744">
                  <c:v>0.61892919999999996</c:v>
                </c:pt>
                <c:pt idx="4745">
                  <c:v>0.63160229999999995</c:v>
                </c:pt>
                <c:pt idx="4746">
                  <c:v>0.6317275</c:v>
                </c:pt>
                <c:pt idx="4747">
                  <c:v>0.62622580000000005</c:v>
                </c:pt>
                <c:pt idx="4748">
                  <c:v>0.61866410000000005</c:v>
                </c:pt>
                <c:pt idx="4749">
                  <c:v>0.64306949999999996</c:v>
                </c:pt>
                <c:pt idx="4750">
                  <c:v>0.64849880000000004</c:v>
                </c:pt>
                <c:pt idx="4751">
                  <c:v>0.65533660000000005</c:v>
                </c:pt>
                <c:pt idx="4752">
                  <c:v>0.64366159999999994</c:v>
                </c:pt>
                <c:pt idx="4753">
                  <c:v>0.6523833</c:v>
                </c:pt>
                <c:pt idx="4754">
                  <c:v>0.64372969999999996</c:v>
                </c:pt>
                <c:pt idx="4755">
                  <c:v>0.64058230000000005</c:v>
                </c:pt>
                <c:pt idx="4756">
                  <c:v>0.6547965</c:v>
                </c:pt>
                <c:pt idx="4757">
                  <c:v>0.66178789999999998</c:v>
                </c:pt>
                <c:pt idx="4758">
                  <c:v>0.6506518</c:v>
                </c:pt>
                <c:pt idx="4759">
                  <c:v>0.67325239999999997</c:v>
                </c:pt>
                <c:pt idx="4760">
                  <c:v>0.66815559999999996</c:v>
                </c:pt>
                <c:pt idx="4761">
                  <c:v>0.66305510000000001</c:v>
                </c:pt>
                <c:pt idx="4762">
                  <c:v>0.66401880000000002</c:v>
                </c:pt>
                <c:pt idx="4763">
                  <c:v>0.651725</c:v>
                </c:pt>
                <c:pt idx="4764">
                  <c:v>0.66928920000000003</c:v>
                </c:pt>
                <c:pt idx="4765">
                  <c:v>0.65159690000000003</c:v>
                </c:pt>
                <c:pt idx="4766">
                  <c:v>0.65718600000000005</c:v>
                </c:pt>
                <c:pt idx="4767">
                  <c:v>0.65307850000000001</c:v>
                </c:pt>
                <c:pt idx="4768">
                  <c:v>0.64689890000000005</c:v>
                </c:pt>
                <c:pt idx="4769">
                  <c:v>0.65600499999999995</c:v>
                </c:pt>
                <c:pt idx="4770">
                  <c:v>0.66477109999999995</c:v>
                </c:pt>
                <c:pt idx="4771">
                  <c:v>0.6488294</c:v>
                </c:pt>
                <c:pt idx="4772">
                  <c:v>0.65359769999999995</c:v>
                </c:pt>
                <c:pt idx="4773">
                  <c:v>0.66784569999999999</c:v>
                </c:pt>
                <c:pt idx="4774">
                  <c:v>0.67090340000000004</c:v>
                </c:pt>
                <c:pt idx="4775">
                  <c:v>0.65945310000000001</c:v>
                </c:pt>
                <c:pt idx="4776">
                  <c:v>0.65800340000000002</c:v>
                </c:pt>
                <c:pt idx="4777">
                  <c:v>0.65164949999999999</c:v>
                </c:pt>
                <c:pt idx="4778">
                  <c:v>0.6515474</c:v>
                </c:pt>
                <c:pt idx="4779">
                  <c:v>0.64659889999999998</c:v>
                </c:pt>
                <c:pt idx="4780">
                  <c:v>0.65819269999999996</c:v>
                </c:pt>
                <c:pt idx="4781">
                  <c:v>0.64840359999999997</c:v>
                </c:pt>
                <c:pt idx="4782">
                  <c:v>0.67194279999999995</c:v>
                </c:pt>
                <c:pt idx="4783">
                  <c:v>0.66926339999999995</c:v>
                </c:pt>
                <c:pt idx="4784">
                  <c:v>0.67390470000000002</c:v>
                </c:pt>
                <c:pt idx="4785">
                  <c:v>0.687616</c:v>
                </c:pt>
                <c:pt idx="4786">
                  <c:v>0.68736019999999998</c:v>
                </c:pt>
                <c:pt idx="4787">
                  <c:v>0.68133889999999997</c:v>
                </c:pt>
                <c:pt idx="4788">
                  <c:v>0.65992470000000003</c:v>
                </c:pt>
                <c:pt idx="4789">
                  <c:v>0.66067419999999999</c:v>
                </c:pt>
                <c:pt idx="4790">
                  <c:v>0.67165490000000005</c:v>
                </c:pt>
                <c:pt idx="4791">
                  <c:v>0.67240529999999998</c:v>
                </c:pt>
                <c:pt idx="4792">
                  <c:v>0.65758700000000003</c:v>
                </c:pt>
                <c:pt idx="4793">
                  <c:v>0.66114070000000003</c:v>
                </c:pt>
                <c:pt idx="4794">
                  <c:v>0.66388659999999999</c:v>
                </c:pt>
                <c:pt idx="4795">
                  <c:v>0.67766669999999996</c:v>
                </c:pt>
                <c:pt idx="4796">
                  <c:v>0.67616580000000004</c:v>
                </c:pt>
                <c:pt idx="4797">
                  <c:v>0.66347679999999998</c:v>
                </c:pt>
                <c:pt idx="4798">
                  <c:v>0.67195899999999997</c:v>
                </c:pt>
                <c:pt idx="4799">
                  <c:v>0.65106059999999999</c:v>
                </c:pt>
                <c:pt idx="4800">
                  <c:v>0.6642477</c:v>
                </c:pt>
                <c:pt idx="4801">
                  <c:v>0.64731380000000005</c:v>
                </c:pt>
                <c:pt idx="4802">
                  <c:v>0.65706359999999997</c:v>
                </c:pt>
                <c:pt idx="4803">
                  <c:v>0.66673400000000005</c:v>
                </c:pt>
                <c:pt idx="4804">
                  <c:v>0.66112939999999998</c:v>
                </c:pt>
                <c:pt idx="4805">
                  <c:v>0.6668328</c:v>
                </c:pt>
                <c:pt idx="4806">
                  <c:v>0.65069220000000005</c:v>
                </c:pt>
                <c:pt idx="4807">
                  <c:v>0.64528350000000001</c:v>
                </c:pt>
                <c:pt idx="4808">
                  <c:v>0.65224369999999998</c:v>
                </c:pt>
                <c:pt idx="4809">
                  <c:v>0.65006949999999997</c:v>
                </c:pt>
                <c:pt idx="4810">
                  <c:v>0.65097179999999999</c:v>
                </c:pt>
                <c:pt idx="4811">
                  <c:v>0.65414079999999997</c:v>
                </c:pt>
                <c:pt idx="4812">
                  <c:v>0.6599699</c:v>
                </c:pt>
                <c:pt idx="4813">
                  <c:v>0.66878320000000002</c:v>
                </c:pt>
                <c:pt idx="4814">
                  <c:v>0.68439019999999995</c:v>
                </c:pt>
                <c:pt idx="4815">
                  <c:v>0.67256579999999999</c:v>
                </c:pt>
                <c:pt idx="4816">
                  <c:v>0.67806509999999998</c:v>
                </c:pt>
                <c:pt idx="4817">
                  <c:v>0.68145529999999999</c:v>
                </c:pt>
                <c:pt idx="4818">
                  <c:v>0.67789739999999998</c:v>
                </c:pt>
                <c:pt idx="4819">
                  <c:v>0.68511750000000005</c:v>
                </c:pt>
                <c:pt idx="4820">
                  <c:v>0.68717159999999999</c:v>
                </c:pt>
                <c:pt idx="4821">
                  <c:v>0.67720530000000001</c:v>
                </c:pt>
                <c:pt idx="4822">
                  <c:v>0.6906909</c:v>
                </c:pt>
                <c:pt idx="4823">
                  <c:v>0.69767020000000002</c:v>
                </c:pt>
                <c:pt idx="4824">
                  <c:v>0.68087980000000003</c:v>
                </c:pt>
                <c:pt idx="4825">
                  <c:v>0.66403230000000002</c:v>
                </c:pt>
                <c:pt idx="4826">
                  <c:v>0.66851740000000004</c:v>
                </c:pt>
                <c:pt idx="4827">
                  <c:v>0.67113409999999996</c:v>
                </c:pt>
                <c:pt idx="4828">
                  <c:v>0.6796565</c:v>
                </c:pt>
                <c:pt idx="4829">
                  <c:v>0.66429669999999996</c:v>
                </c:pt>
                <c:pt idx="4830">
                  <c:v>0.65422610000000003</c:v>
                </c:pt>
                <c:pt idx="4831">
                  <c:v>0.65967330000000002</c:v>
                </c:pt>
                <c:pt idx="4832">
                  <c:v>0.66757120000000003</c:v>
                </c:pt>
                <c:pt idx="4833">
                  <c:v>0.66727460000000005</c:v>
                </c:pt>
                <c:pt idx="4834">
                  <c:v>0.66606620000000005</c:v>
                </c:pt>
                <c:pt idx="4835">
                  <c:v>0.67611429999999995</c:v>
                </c:pt>
                <c:pt idx="4836">
                  <c:v>0.68053330000000001</c:v>
                </c:pt>
                <c:pt idx="4837">
                  <c:v>0.69670710000000002</c:v>
                </c:pt>
                <c:pt idx="4838">
                  <c:v>0.6920984</c:v>
                </c:pt>
                <c:pt idx="4839">
                  <c:v>0.69487940000000004</c:v>
                </c:pt>
                <c:pt idx="4840">
                  <c:v>0.70491490000000001</c:v>
                </c:pt>
                <c:pt idx="4841">
                  <c:v>0.70809509999999998</c:v>
                </c:pt>
                <c:pt idx="4842">
                  <c:v>0.69765200000000005</c:v>
                </c:pt>
                <c:pt idx="4843">
                  <c:v>0.70209259999999996</c:v>
                </c:pt>
                <c:pt idx="4844">
                  <c:v>0.69424390000000002</c:v>
                </c:pt>
                <c:pt idx="4845">
                  <c:v>0.68649320000000003</c:v>
                </c:pt>
                <c:pt idx="4846">
                  <c:v>0.69261720000000004</c:v>
                </c:pt>
                <c:pt idx="4847">
                  <c:v>0.68714920000000002</c:v>
                </c:pt>
                <c:pt idx="4848">
                  <c:v>0.69232419999999995</c:v>
                </c:pt>
                <c:pt idx="4849">
                  <c:v>0.66499660000000005</c:v>
                </c:pt>
                <c:pt idx="4850">
                  <c:v>0.67796029999999996</c:v>
                </c:pt>
                <c:pt idx="4851">
                  <c:v>0.6745835</c:v>
                </c:pt>
                <c:pt idx="4852">
                  <c:v>0.66087280000000004</c:v>
                </c:pt>
                <c:pt idx="4853">
                  <c:v>0.65260569999999996</c:v>
                </c:pt>
                <c:pt idx="4854">
                  <c:v>0.65318359999999998</c:v>
                </c:pt>
                <c:pt idx="4855">
                  <c:v>0.65328739999999996</c:v>
                </c:pt>
                <c:pt idx="4856">
                  <c:v>0.6689022</c:v>
                </c:pt>
                <c:pt idx="4857">
                  <c:v>0.67036090000000004</c:v>
                </c:pt>
                <c:pt idx="4858">
                  <c:v>0.67568139999999999</c:v>
                </c:pt>
                <c:pt idx="4859">
                  <c:v>0.67230719999999999</c:v>
                </c:pt>
                <c:pt idx="4860">
                  <c:v>0.6666744</c:v>
                </c:pt>
                <c:pt idx="4861">
                  <c:v>0.67382059999999999</c:v>
                </c:pt>
                <c:pt idx="4862">
                  <c:v>0.66641950000000005</c:v>
                </c:pt>
                <c:pt idx="4863">
                  <c:v>0.67238779999999998</c:v>
                </c:pt>
                <c:pt idx="4864">
                  <c:v>0.65668360000000003</c:v>
                </c:pt>
                <c:pt idx="4865">
                  <c:v>0.68300620000000001</c:v>
                </c:pt>
                <c:pt idx="4866">
                  <c:v>0.66992600000000002</c:v>
                </c:pt>
                <c:pt idx="4867">
                  <c:v>0.68539349999999999</c:v>
                </c:pt>
                <c:pt idx="4868">
                  <c:v>0.68378870000000003</c:v>
                </c:pt>
                <c:pt idx="4869">
                  <c:v>0.69376459999999995</c:v>
                </c:pt>
                <c:pt idx="4870">
                  <c:v>0.69250750000000005</c:v>
                </c:pt>
                <c:pt idx="4871">
                  <c:v>0.69111389999999995</c:v>
                </c:pt>
                <c:pt idx="4872">
                  <c:v>0.70509849999999996</c:v>
                </c:pt>
                <c:pt idx="4873">
                  <c:v>0.70357809999999998</c:v>
                </c:pt>
                <c:pt idx="4874">
                  <c:v>0.7014859</c:v>
                </c:pt>
                <c:pt idx="4875">
                  <c:v>0.68302569999999996</c:v>
                </c:pt>
                <c:pt idx="4876">
                  <c:v>0.70163920000000002</c:v>
                </c:pt>
                <c:pt idx="4877">
                  <c:v>0.69886199999999998</c:v>
                </c:pt>
                <c:pt idx="4878">
                  <c:v>0.69474729999999996</c:v>
                </c:pt>
                <c:pt idx="4879">
                  <c:v>0.67929669999999998</c:v>
                </c:pt>
                <c:pt idx="4880">
                  <c:v>0.67620690000000006</c:v>
                </c:pt>
                <c:pt idx="4881">
                  <c:v>0.67690709999999998</c:v>
                </c:pt>
                <c:pt idx="4882">
                  <c:v>0.68210700000000002</c:v>
                </c:pt>
                <c:pt idx="4883">
                  <c:v>0.67742259999999999</c:v>
                </c:pt>
                <c:pt idx="4884">
                  <c:v>0.67094620000000005</c:v>
                </c:pt>
                <c:pt idx="4885">
                  <c:v>0.66493800000000003</c:v>
                </c:pt>
                <c:pt idx="4886">
                  <c:v>0.66297569999999995</c:v>
                </c:pt>
                <c:pt idx="4887">
                  <c:v>0.66414450000000003</c:v>
                </c:pt>
                <c:pt idx="4888">
                  <c:v>0.64421519999999999</c:v>
                </c:pt>
                <c:pt idx="4889">
                  <c:v>0.6459222</c:v>
                </c:pt>
                <c:pt idx="4890">
                  <c:v>0.66302870000000003</c:v>
                </c:pt>
                <c:pt idx="4891">
                  <c:v>0.66451700000000002</c:v>
                </c:pt>
                <c:pt idx="4892">
                  <c:v>0.67243949999999997</c:v>
                </c:pt>
                <c:pt idx="4893">
                  <c:v>0.66772010000000004</c:v>
                </c:pt>
                <c:pt idx="4894">
                  <c:v>0.66299889999999995</c:v>
                </c:pt>
                <c:pt idx="4895">
                  <c:v>0.66991160000000005</c:v>
                </c:pt>
                <c:pt idx="4896">
                  <c:v>0.67784670000000002</c:v>
                </c:pt>
                <c:pt idx="4897">
                  <c:v>0.67846669999999998</c:v>
                </c:pt>
                <c:pt idx="4898">
                  <c:v>0.67909319999999995</c:v>
                </c:pt>
                <c:pt idx="4899">
                  <c:v>0.67157829999999996</c:v>
                </c:pt>
                <c:pt idx="4900">
                  <c:v>0.66328569999999998</c:v>
                </c:pt>
                <c:pt idx="4901">
                  <c:v>0.64146950000000003</c:v>
                </c:pt>
                <c:pt idx="4902">
                  <c:v>0.66175200000000001</c:v>
                </c:pt>
                <c:pt idx="4903">
                  <c:v>0.66828560000000004</c:v>
                </c:pt>
                <c:pt idx="4904">
                  <c:v>0.66552149999999999</c:v>
                </c:pt>
                <c:pt idx="4905">
                  <c:v>0.66169250000000002</c:v>
                </c:pt>
                <c:pt idx="4906">
                  <c:v>0.64821980000000001</c:v>
                </c:pt>
                <c:pt idx="4907">
                  <c:v>0.66764500000000004</c:v>
                </c:pt>
                <c:pt idx="4908">
                  <c:v>0.69202730000000001</c:v>
                </c:pt>
                <c:pt idx="4909">
                  <c:v>0.68092509999999995</c:v>
                </c:pt>
                <c:pt idx="4910">
                  <c:v>0.67844700000000002</c:v>
                </c:pt>
                <c:pt idx="4911">
                  <c:v>0.66911039999999999</c:v>
                </c:pt>
                <c:pt idx="4912">
                  <c:v>0.66039230000000004</c:v>
                </c:pt>
                <c:pt idx="4913">
                  <c:v>0.67259849999999999</c:v>
                </c:pt>
                <c:pt idx="4914">
                  <c:v>0.6740872</c:v>
                </c:pt>
                <c:pt idx="4915">
                  <c:v>0.67244760000000003</c:v>
                </c:pt>
                <c:pt idx="4916">
                  <c:v>0.67375739999999995</c:v>
                </c:pt>
                <c:pt idx="4917">
                  <c:v>0.67784759999999999</c:v>
                </c:pt>
                <c:pt idx="4918">
                  <c:v>0.67063059999999997</c:v>
                </c:pt>
                <c:pt idx="4919">
                  <c:v>0.66275689999999998</c:v>
                </c:pt>
                <c:pt idx="4920">
                  <c:v>0.66550229999999999</c:v>
                </c:pt>
                <c:pt idx="4921">
                  <c:v>0.68610850000000001</c:v>
                </c:pt>
                <c:pt idx="4922">
                  <c:v>0.66924919999999999</c:v>
                </c:pt>
                <c:pt idx="4923">
                  <c:v>0.64697439999999995</c:v>
                </c:pt>
                <c:pt idx="4924">
                  <c:v>0.67280289999999998</c:v>
                </c:pt>
                <c:pt idx="4925">
                  <c:v>0.66899090000000005</c:v>
                </c:pt>
                <c:pt idx="4926">
                  <c:v>0.66184900000000002</c:v>
                </c:pt>
                <c:pt idx="4927">
                  <c:v>0.65246959999999998</c:v>
                </c:pt>
                <c:pt idx="4928">
                  <c:v>0.67009560000000001</c:v>
                </c:pt>
                <c:pt idx="4929">
                  <c:v>0.68361930000000004</c:v>
                </c:pt>
                <c:pt idx="4930">
                  <c:v>0.68219390000000002</c:v>
                </c:pt>
                <c:pt idx="4931">
                  <c:v>0.65114660000000002</c:v>
                </c:pt>
                <c:pt idx="4932">
                  <c:v>0.63762370000000002</c:v>
                </c:pt>
                <c:pt idx="4933">
                  <c:v>0.66759199999999996</c:v>
                </c:pt>
                <c:pt idx="4934">
                  <c:v>0.66540659999999996</c:v>
                </c:pt>
                <c:pt idx="4935">
                  <c:v>0.68027349999999998</c:v>
                </c:pt>
                <c:pt idx="4936">
                  <c:v>0.66319470000000003</c:v>
                </c:pt>
                <c:pt idx="4937">
                  <c:v>0.67134579999999999</c:v>
                </c:pt>
                <c:pt idx="4938">
                  <c:v>0.670261</c:v>
                </c:pt>
                <c:pt idx="4939">
                  <c:v>0.67182589999999998</c:v>
                </c:pt>
                <c:pt idx="4940">
                  <c:v>0.66645679999999996</c:v>
                </c:pt>
                <c:pt idx="4941">
                  <c:v>0.65624490000000002</c:v>
                </c:pt>
                <c:pt idx="4942">
                  <c:v>0.64258709999999997</c:v>
                </c:pt>
                <c:pt idx="4943">
                  <c:v>0.62919069999999999</c:v>
                </c:pt>
                <c:pt idx="4944">
                  <c:v>0.64667620000000003</c:v>
                </c:pt>
                <c:pt idx="4945">
                  <c:v>0.64901229999999999</c:v>
                </c:pt>
                <c:pt idx="4946">
                  <c:v>0.66314329999999999</c:v>
                </c:pt>
                <c:pt idx="4947">
                  <c:v>0.65371199999999996</c:v>
                </c:pt>
                <c:pt idx="4948">
                  <c:v>0.63886489999999996</c:v>
                </c:pt>
                <c:pt idx="4949">
                  <c:v>0.6265309</c:v>
                </c:pt>
                <c:pt idx="4950">
                  <c:v>0.62929769999999996</c:v>
                </c:pt>
                <c:pt idx="4951">
                  <c:v>0.63527560000000005</c:v>
                </c:pt>
                <c:pt idx="4952">
                  <c:v>0.65118489999999996</c:v>
                </c:pt>
                <c:pt idx="4953">
                  <c:v>0.6457077</c:v>
                </c:pt>
                <c:pt idx="4954">
                  <c:v>0.65925440000000002</c:v>
                </c:pt>
                <c:pt idx="4955">
                  <c:v>0.6674641</c:v>
                </c:pt>
                <c:pt idx="4956">
                  <c:v>0.67630800000000002</c:v>
                </c:pt>
                <c:pt idx="4957">
                  <c:v>0.69231799999999999</c:v>
                </c:pt>
                <c:pt idx="4958">
                  <c:v>0.66837290000000005</c:v>
                </c:pt>
                <c:pt idx="4959">
                  <c:v>0.67056819999999995</c:v>
                </c:pt>
                <c:pt idx="4960">
                  <c:v>0.6617748</c:v>
                </c:pt>
                <c:pt idx="4961">
                  <c:v>0.66043160000000001</c:v>
                </c:pt>
                <c:pt idx="4962">
                  <c:v>0.65256939999999997</c:v>
                </c:pt>
                <c:pt idx="4963">
                  <c:v>0.65364529999999998</c:v>
                </c:pt>
                <c:pt idx="4964">
                  <c:v>0.65116640000000003</c:v>
                </c:pt>
                <c:pt idx="4965">
                  <c:v>0.65894940000000002</c:v>
                </c:pt>
                <c:pt idx="4966">
                  <c:v>0.65818270000000001</c:v>
                </c:pt>
                <c:pt idx="4967">
                  <c:v>0.65073060000000005</c:v>
                </c:pt>
                <c:pt idx="4968">
                  <c:v>0.65147250000000001</c:v>
                </c:pt>
                <c:pt idx="4969">
                  <c:v>0.65437730000000005</c:v>
                </c:pt>
                <c:pt idx="4970">
                  <c:v>0.64428759999999996</c:v>
                </c:pt>
                <c:pt idx="4971">
                  <c:v>0.64648229999999995</c:v>
                </c:pt>
                <c:pt idx="4972">
                  <c:v>0.6459992</c:v>
                </c:pt>
                <c:pt idx="4973">
                  <c:v>0.64524130000000002</c:v>
                </c:pt>
                <c:pt idx="4974">
                  <c:v>0.6585839</c:v>
                </c:pt>
                <c:pt idx="4975">
                  <c:v>0.66306290000000001</c:v>
                </c:pt>
                <c:pt idx="4976">
                  <c:v>0.63308759999999997</c:v>
                </c:pt>
                <c:pt idx="4977">
                  <c:v>0.64441360000000003</c:v>
                </c:pt>
                <c:pt idx="4978">
                  <c:v>0.65024329999999997</c:v>
                </c:pt>
                <c:pt idx="4979">
                  <c:v>0.6309593</c:v>
                </c:pt>
                <c:pt idx="4980">
                  <c:v>0.63134259999999998</c:v>
                </c:pt>
                <c:pt idx="4981">
                  <c:v>0.64000239999999997</c:v>
                </c:pt>
                <c:pt idx="4982">
                  <c:v>0.65365810000000002</c:v>
                </c:pt>
                <c:pt idx="4983">
                  <c:v>0.65487209999999996</c:v>
                </c:pt>
                <c:pt idx="4984">
                  <c:v>0.65634210000000004</c:v>
                </c:pt>
                <c:pt idx="4985">
                  <c:v>0.65437190000000001</c:v>
                </c:pt>
                <c:pt idx="4986">
                  <c:v>0.66312000000000004</c:v>
                </c:pt>
                <c:pt idx="4987">
                  <c:v>0.67422119999999996</c:v>
                </c:pt>
                <c:pt idx="4988">
                  <c:v>0.66283709999999996</c:v>
                </c:pt>
                <c:pt idx="4989">
                  <c:v>0.63925019999999999</c:v>
                </c:pt>
                <c:pt idx="4990">
                  <c:v>0.64020779999999999</c:v>
                </c:pt>
                <c:pt idx="4991">
                  <c:v>0.65625999999999995</c:v>
                </c:pt>
                <c:pt idx="4992">
                  <c:v>0.64106249999999998</c:v>
                </c:pt>
                <c:pt idx="4993">
                  <c:v>0.64263139999999996</c:v>
                </c:pt>
                <c:pt idx="4994">
                  <c:v>0.65547759999999999</c:v>
                </c:pt>
                <c:pt idx="4995">
                  <c:v>0.65406109999999995</c:v>
                </c:pt>
                <c:pt idx="4996">
                  <c:v>0.65601350000000003</c:v>
                </c:pt>
                <c:pt idx="4997">
                  <c:v>0.64010690000000003</c:v>
                </c:pt>
                <c:pt idx="4998">
                  <c:v>0.64481160000000004</c:v>
                </c:pt>
                <c:pt idx="4999">
                  <c:v>0.65714850000000002</c:v>
                </c:pt>
                <c:pt idx="5000">
                  <c:v>0.64871570000000001</c:v>
                </c:pt>
              </c:numCache>
            </c:numRef>
          </c:yVal>
          <c:smooth val="1"/>
          <c:extLst>
            <c:ext xmlns:c16="http://schemas.microsoft.com/office/drawing/2014/chart" uri="{C3380CC4-5D6E-409C-BE32-E72D297353CC}">
              <c16:uniqueId val="{00000005-2AD7-4E4D-8E86-27B11B2796F8}"/>
            </c:ext>
          </c:extLst>
        </c:ser>
        <c:ser>
          <c:idx val="7"/>
          <c:order val="7"/>
          <c:tx>
            <c:strRef>
              <c:f>rmsd_pro!$I$1</c:f>
              <c:strCache>
                <c:ptCount val="1"/>
                <c:pt idx="0">
                  <c:v>ZINC15675941</c:v>
                </c:pt>
              </c:strCache>
            </c:strRef>
          </c:tx>
          <c:spPr>
            <a:ln w="19050" cap="rnd">
              <a:solidFill>
                <a:schemeClr val="accent2">
                  <a:lumMod val="60000"/>
                </a:schemeClr>
              </a:solidFill>
              <a:round/>
            </a:ln>
            <a:effectLst/>
          </c:spPr>
          <c:marker>
            <c:symbol val="none"/>
          </c:marker>
          <c:xVal>
            <c:numRef>
              <c:f>rmsd_pro!$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pro!$I$2:$I$5002</c:f>
              <c:numCache>
                <c:formatCode>General</c:formatCode>
                <c:ptCount val="5001"/>
                <c:pt idx="0">
                  <c:v>5.3560000000000001E-4</c:v>
                </c:pt>
                <c:pt idx="1">
                  <c:v>0.21549270000000001</c:v>
                </c:pt>
                <c:pt idx="2">
                  <c:v>0.24940860000000001</c:v>
                </c:pt>
                <c:pt idx="3">
                  <c:v>0.24347250000000001</c:v>
                </c:pt>
                <c:pt idx="4">
                  <c:v>0.25678230000000002</c:v>
                </c:pt>
                <c:pt idx="5">
                  <c:v>0.27137060000000002</c:v>
                </c:pt>
                <c:pt idx="6">
                  <c:v>0.2870414</c:v>
                </c:pt>
                <c:pt idx="7">
                  <c:v>0.29926649999999999</c:v>
                </c:pt>
                <c:pt idx="8">
                  <c:v>0.30301869999999997</c:v>
                </c:pt>
                <c:pt idx="9">
                  <c:v>0.3211098</c:v>
                </c:pt>
                <c:pt idx="10">
                  <c:v>0.34564650000000002</c:v>
                </c:pt>
                <c:pt idx="11">
                  <c:v>0.36902750000000001</c:v>
                </c:pt>
                <c:pt idx="12">
                  <c:v>0.3510337</c:v>
                </c:pt>
                <c:pt idx="13">
                  <c:v>0.35002030000000001</c:v>
                </c:pt>
                <c:pt idx="14">
                  <c:v>0.3413525</c:v>
                </c:pt>
                <c:pt idx="15">
                  <c:v>0.3341364</c:v>
                </c:pt>
                <c:pt idx="16">
                  <c:v>0.33893649999999997</c:v>
                </c:pt>
                <c:pt idx="17">
                  <c:v>0.33970939999999999</c:v>
                </c:pt>
                <c:pt idx="18">
                  <c:v>0.34089920000000001</c:v>
                </c:pt>
                <c:pt idx="19">
                  <c:v>0.35500569999999998</c:v>
                </c:pt>
                <c:pt idx="20">
                  <c:v>0.33962710000000002</c:v>
                </c:pt>
                <c:pt idx="21">
                  <c:v>0.36357070000000002</c:v>
                </c:pt>
                <c:pt idx="22">
                  <c:v>0.3655542</c:v>
                </c:pt>
                <c:pt idx="23">
                  <c:v>0.3639964</c:v>
                </c:pt>
                <c:pt idx="24">
                  <c:v>0.3901075</c:v>
                </c:pt>
                <c:pt idx="25">
                  <c:v>0.39803810000000001</c:v>
                </c:pt>
                <c:pt idx="26">
                  <c:v>0.37971270000000001</c:v>
                </c:pt>
                <c:pt idx="27">
                  <c:v>0.3673998</c:v>
                </c:pt>
                <c:pt idx="28">
                  <c:v>0.38169409999999998</c:v>
                </c:pt>
                <c:pt idx="29">
                  <c:v>0.38944889999999999</c:v>
                </c:pt>
                <c:pt idx="30">
                  <c:v>0.40359060000000002</c:v>
                </c:pt>
                <c:pt idx="31">
                  <c:v>0.4237572</c:v>
                </c:pt>
                <c:pt idx="32">
                  <c:v>0.42080240000000002</c:v>
                </c:pt>
                <c:pt idx="33">
                  <c:v>0.4266181</c:v>
                </c:pt>
                <c:pt idx="34">
                  <c:v>0.42614109999999999</c:v>
                </c:pt>
                <c:pt idx="35">
                  <c:v>0.42814429999999998</c:v>
                </c:pt>
                <c:pt idx="36">
                  <c:v>0.44945380000000001</c:v>
                </c:pt>
                <c:pt idx="37">
                  <c:v>0.46410620000000002</c:v>
                </c:pt>
                <c:pt idx="38">
                  <c:v>0.48154570000000002</c:v>
                </c:pt>
                <c:pt idx="39">
                  <c:v>0.47311720000000002</c:v>
                </c:pt>
                <c:pt idx="40">
                  <c:v>0.48411589999999999</c:v>
                </c:pt>
                <c:pt idx="41">
                  <c:v>0.4635494</c:v>
                </c:pt>
                <c:pt idx="42">
                  <c:v>0.46266889999999999</c:v>
                </c:pt>
                <c:pt idx="43">
                  <c:v>0.46820319999999999</c:v>
                </c:pt>
                <c:pt idx="44">
                  <c:v>0.4757825</c:v>
                </c:pt>
                <c:pt idx="45">
                  <c:v>0.47347810000000001</c:v>
                </c:pt>
                <c:pt idx="46">
                  <c:v>0.49299159999999997</c:v>
                </c:pt>
                <c:pt idx="47">
                  <c:v>0.50048060000000005</c:v>
                </c:pt>
                <c:pt idx="48">
                  <c:v>0.50129889999999999</c:v>
                </c:pt>
                <c:pt idx="49">
                  <c:v>0.49903560000000002</c:v>
                </c:pt>
                <c:pt idx="50">
                  <c:v>0.48724990000000001</c:v>
                </c:pt>
                <c:pt idx="51">
                  <c:v>0.4766418</c:v>
                </c:pt>
                <c:pt idx="52">
                  <c:v>0.4759873</c:v>
                </c:pt>
                <c:pt idx="53">
                  <c:v>0.46053850000000002</c:v>
                </c:pt>
                <c:pt idx="54">
                  <c:v>0.44502829999999999</c:v>
                </c:pt>
                <c:pt idx="55">
                  <c:v>0.4541444</c:v>
                </c:pt>
                <c:pt idx="56">
                  <c:v>0.48288439999999999</c:v>
                </c:pt>
                <c:pt idx="57">
                  <c:v>0.49134090000000002</c:v>
                </c:pt>
                <c:pt idx="58">
                  <c:v>0.51148559999999998</c:v>
                </c:pt>
                <c:pt idx="59">
                  <c:v>0.51814470000000001</c:v>
                </c:pt>
                <c:pt idx="60">
                  <c:v>0.49706210000000001</c:v>
                </c:pt>
                <c:pt idx="61">
                  <c:v>0.47296519999999997</c:v>
                </c:pt>
                <c:pt idx="62">
                  <c:v>0.4879677</c:v>
                </c:pt>
                <c:pt idx="63">
                  <c:v>0.50252799999999997</c:v>
                </c:pt>
                <c:pt idx="64">
                  <c:v>0.49712899999999999</c:v>
                </c:pt>
                <c:pt idx="65">
                  <c:v>0.483456</c:v>
                </c:pt>
                <c:pt idx="66">
                  <c:v>0.48294769999999998</c:v>
                </c:pt>
                <c:pt idx="67">
                  <c:v>0.47057979999999999</c:v>
                </c:pt>
                <c:pt idx="68">
                  <c:v>0.46614850000000002</c:v>
                </c:pt>
                <c:pt idx="69">
                  <c:v>0.47275640000000002</c:v>
                </c:pt>
                <c:pt idx="70">
                  <c:v>0.46808699999999998</c:v>
                </c:pt>
                <c:pt idx="71">
                  <c:v>0.45309389999999999</c:v>
                </c:pt>
                <c:pt idx="72">
                  <c:v>0.46848190000000001</c:v>
                </c:pt>
                <c:pt idx="73">
                  <c:v>0.47933340000000002</c:v>
                </c:pt>
                <c:pt idx="74">
                  <c:v>0.4780218</c:v>
                </c:pt>
                <c:pt idx="75">
                  <c:v>0.46787689999999998</c:v>
                </c:pt>
                <c:pt idx="76">
                  <c:v>0.47268169999999998</c:v>
                </c:pt>
                <c:pt idx="77">
                  <c:v>0.50052560000000001</c:v>
                </c:pt>
                <c:pt idx="78">
                  <c:v>0.49489549999999999</c:v>
                </c:pt>
                <c:pt idx="79">
                  <c:v>0.49064469999999999</c:v>
                </c:pt>
                <c:pt idx="80">
                  <c:v>0.49985619999999997</c:v>
                </c:pt>
                <c:pt idx="81">
                  <c:v>0.48897600000000002</c:v>
                </c:pt>
                <c:pt idx="82">
                  <c:v>0.50324420000000003</c:v>
                </c:pt>
                <c:pt idx="83">
                  <c:v>0.51233019999999996</c:v>
                </c:pt>
                <c:pt idx="84">
                  <c:v>0.52435390000000004</c:v>
                </c:pt>
                <c:pt idx="85">
                  <c:v>0.50741029999999998</c:v>
                </c:pt>
                <c:pt idx="86">
                  <c:v>0.51264069999999995</c:v>
                </c:pt>
                <c:pt idx="87">
                  <c:v>0.50361789999999995</c:v>
                </c:pt>
                <c:pt idx="88">
                  <c:v>0.50215940000000003</c:v>
                </c:pt>
                <c:pt idx="89">
                  <c:v>0.52261100000000005</c:v>
                </c:pt>
                <c:pt idx="90">
                  <c:v>0.52903710000000004</c:v>
                </c:pt>
                <c:pt idx="91">
                  <c:v>0.50856120000000005</c:v>
                </c:pt>
                <c:pt idx="92">
                  <c:v>0.51223700000000005</c:v>
                </c:pt>
                <c:pt idx="93">
                  <c:v>0.5170709</c:v>
                </c:pt>
                <c:pt idx="94">
                  <c:v>0.52550359999999996</c:v>
                </c:pt>
                <c:pt idx="95">
                  <c:v>0.53346300000000002</c:v>
                </c:pt>
                <c:pt idx="96">
                  <c:v>0.51261409999999996</c:v>
                </c:pt>
                <c:pt idx="97">
                  <c:v>0.49415920000000002</c:v>
                </c:pt>
                <c:pt idx="98">
                  <c:v>0.48308329999999999</c:v>
                </c:pt>
                <c:pt idx="99">
                  <c:v>0.46256269999999999</c:v>
                </c:pt>
                <c:pt idx="100">
                  <c:v>0.48855399999999999</c:v>
                </c:pt>
                <c:pt idx="101">
                  <c:v>0.4785006</c:v>
                </c:pt>
                <c:pt idx="102">
                  <c:v>0.48318460000000002</c:v>
                </c:pt>
                <c:pt idx="103">
                  <c:v>0.49095299999999997</c:v>
                </c:pt>
                <c:pt idx="104">
                  <c:v>0.50931110000000002</c:v>
                </c:pt>
                <c:pt idx="105">
                  <c:v>0.50435719999999995</c:v>
                </c:pt>
                <c:pt idx="106">
                  <c:v>0.49418859999999998</c:v>
                </c:pt>
                <c:pt idx="107">
                  <c:v>0.48489139999999997</c:v>
                </c:pt>
                <c:pt idx="108">
                  <c:v>0.47448449999999998</c:v>
                </c:pt>
                <c:pt idx="109">
                  <c:v>0.46721370000000001</c:v>
                </c:pt>
                <c:pt idx="110">
                  <c:v>0.47895880000000002</c:v>
                </c:pt>
                <c:pt idx="111">
                  <c:v>0.47853119999999999</c:v>
                </c:pt>
                <c:pt idx="112">
                  <c:v>0.4657868</c:v>
                </c:pt>
                <c:pt idx="113">
                  <c:v>0.48988019999999999</c:v>
                </c:pt>
                <c:pt idx="114">
                  <c:v>0.49430099999999999</c:v>
                </c:pt>
                <c:pt idx="115">
                  <c:v>0.5109243</c:v>
                </c:pt>
                <c:pt idx="116">
                  <c:v>0.49651339999999999</c:v>
                </c:pt>
                <c:pt idx="117">
                  <c:v>0.48014289999999998</c:v>
                </c:pt>
                <c:pt idx="118">
                  <c:v>0.4944404</c:v>
                </c:pt>
                <c:pt idx="119">
                  <c:v>0.48705680000000001</c:v>
                </c:pt>
                <c:pt idx="120">
                  <c:v>0.4707887</c:v>
                </c:pt>
                <c:pt idx="121">
                  <c:v>0.47843799999999997</c:v>
                </c:pt>
                <c:pt idx="122">
                  <c:v>0.46237810000000001</c:v>
                </c:pt>
                <c:pt idx="123">
                  <c:v>0.45767160000000001</c:v>
                </c:pt>
                <c:pt idx="124">
                  <c:v>0.45858149999999998</c:v>
                </c:pt>
                <c:pt idx="125">
                  <c:v>0.46507300000000001</c:v>
                </c:pt>
                <c:pt idx="126">
                  <c:v>0.48052709999999998</c:v>
                </c:pt>
                <c:pt idx="127">
                  <c:v>0.48542849999999999</c:v>
                </c:pt>
                <c:pt idx="128">
                  <c:v>0.49441190000000002</c:v>
                </c:pt>
                <c:pt idx="129">
                  <c:v>0.48097679999999998</c:v>
                </c:pt>
                <c:pt idx="130">
                  <c:v>0.48007919999999998</c:v>
                </c:pt>
                <c:pt idx="131">
                  <c:v>0.478487</c:v>
                </c:pt>
                <c:pt idx="132">
                  <c:v>0.47754819999999998</c:v>
                </c:pt>
                <c:pt idx="133">
                  <c:v>0.46988150000000001</c:v>
                </c:pt>
                <c:pt idx="134">
                  <c:v>0.47370950000000001</c:v>
                </c:pt>
                <c:pt idx="135">
                  <c:v>0.46165210000000001</c:v>
                </c:pt>
                <c:pt idx="136">
                  <c:v>0.45641749999999998</c:v>
                </c:pt>
                <c:pt idx="137">
                  <c:v>0.45825290000000002</c:v>
                </c:pt>
                <c:pt idx="138">
                  <c:v>0.44303429999999999</c:v>
                </c:pt>
                <c:pt idx="139">
                  <c:v>0.42886099999999999</c:v>
                </c:pt>
                <c:pt idx="140">
                  <c:v>0.43668590000000002</c:v>
                </c:pt>
                <c:pt idx="141">
                  <c:v>0.45713490000000001</c:v>
                </c:pt>
                <c:pt idx="142">
                  <c:v>0.45497209999999999</c:v>
                </c:pt>
                <c:pt idx="143">
                  <c:v>0.44784309999999999</c:v>
                </c:pt>
                <c:pt idx="144">
                  <c:v>0.44902340000000002</c:v>
                </c:pt>
                <c:pt idx="145">
                  <c:v>0.46434560000000002</c:v>
                </c:pt>
                <c:pt idx="146">
                  <c:v>0.47722409999999998</c:v>
                </c:pt>
                <c:pt idx="147">
                  <c:v>0.45472370000000001</c:v>
                </c:pt>
                <c:pt idx="148">
                  <c:v>0.47067369999999997</c:v>
                </c:pt>
                <c:pt idx="149">
                  <c:v>0.48838730000000002</c:v>
                </c:pt>
                <c:pt idx="150">
                  <c:v>0.4986275</c:v>
                </c:pt>
                <c:pt idx="151">
                  <c:v>0.50386070000000005</c:v>
                </c:pt>
                <c:pt idx="152">
                  <c:v>0.50814409999999999</c:v>
                </c:pt>
                <c:pt idx="153">
                  <c:v>0.50507040000000003</c:v>
                </c:pt>
                <c:pt idx="154">
                  <c:v>0.51105599999999995</c:v>
                </c:pt>
                <c:pt idx="155">
                  <c:v>0.52362439999999999</c:v>
                </c:pt>
                <c:pt idx="156">
                  <c:v>0.53758850000000002</c:v>
                </c:pt>
                <c:pt idx="157">
                  <c:v>0.53570680000000004</c:v>
                </c:pt>
                <c:pt idx="158">
                  <c:v>0.53156829999999999</c:v>
                </c:pt>
                <c:pt idx="159">
                  <c:v>0.51527699999999999</c:v>
                </c:pt>
                <c:pt idx="160">
                  <c:v>0.51945419999999998</c:v>
                </c:pt>
                <c:pt idx="161">
                  <c:v>0.50719639999999999</c:v>
                </c:pt>
                <c:pt idx="162">
                  <c:v>0.50476620000000005</c:v>
                </c:pt>
                <c:pt idx="163">
                  <c:v>0.51859069999999996</c:v>
                </c:pt>
                <c:pt idx="164">
                  <c:v>0.51901450000000005</c:v>
                </c:pt>
                <c:pt idx="165">
                  <c:v>0.49836609999999998</c:v>
                </c:pt>
                <c:pt idx="166">
                  <c:v>0.48946079999999997</c:v>
                </c:pt>
                <c:pt idx="167">
                  <c:v>0.48311690000000002</c:v>
                </c:pt>
                <c:pt idx="168">
                  <c:v>0.49049930000000003</c:v>
                </c:pt>
                <c:pt idx="169">
                  <c:v>0.50135799999999997</c:v>
                </c:pt>
                <c:pt idx="170">
                  <c:v>0.51098770000000004</c:v>
                </c:pt>
                <c:pt idx="171">
                  <c:v>0.54135999999999995</c:v>
                </c:pt>
                <c:pt idx="172">
                  <c:v>0.52473349999999996</c:v>
                </c:pt>
                <c:pt idx="173">
                  <c:v>0.52254270000000003</c:v>
                </c:pt>
                <c:pt idx="174">
                  <c:v>0.53756789999999999</c:v>
                </c:pt>
                <c:pt idx="175">
                  <c:v>0.54098179999999996</c:v>
                </c:pt>
                <c:pt idx="176">
                  <c:v>0.55038770000000004</c:v>
                </c:pt>
                <c:pt idx="177">
                  <c:v>0.53692700000000004</c:v>
                </c:pt>
                <c:pt idx="178">
                  <c:v>0.52898440000000002</c:v>
                </c:pt>
                <c:pt idx="179">
                  <c:v>0.52449690000000004</c:v>
                </c:pt>
                <c:pt idx="180">
                  <c:v>0.52113129999999996</c:v>
                </c:pt>
                <c:pt idx="181">
                  <c:v>0.5098897</c:v>
                </c:pt>
                <c:pt idx="182">
                  <c:v>0.53346400000000005</c:v>
                </c:pt>
                <c:pt idx="183">
                  <c:v>0.53478119999999996</c:v>
                </c:pt>
                <c:pt idx="184">
                  <c:v>0.52665819999999997</c:v>
                </c:pt>
                <c:pt idx="185">
                  <c:v>0.51029880000000005</c:v>
                </c:pt>
                <c:pt idx="186">
                  <c:v>0.48731020000000003</c:v>
                </c:pt>
                <c:pt idx="187">
                  <c:v>0.4726593</c:v>
                </c:pt>
                <c:pt idx="188">
                  <c:v>0.48188160000000002</c:v>
                </c:pt>
                <c:pt idx="189">
                  <c:v>0.49338100000000001</c:v>
                </c:pt>
                <c:pt idx="190">
                  <c:v>0.480099</c:v>
                </c:pt>
                <c:pt idx="191">
                  <c:v>0.4868944</c:v>
                </c:pt>
                <c:pt idx="192">
                  <c:v>0.475437</c:v>
                </c:pt>
                <c:pt idx="193">
                  <c:v>0.47428320000000002</c:v>
                </c:pt>
                <c:pt idx="194">
                  <c:v>0.46453480000000003</c:v>
                </c:pt>
                <c:pt idx="195">
                  <c:v>0.46872459999999999</c:v>
                </c:pt>
                <c:pt idx="196">
                  <c:v>0.45499709999999999</c:v>
                </c:pt>
                <c:pt idx="197">
                  <c:v>0.48730129999999999</c:v>
                </c:pt>
                <c:pt idx="198">
                  <c:v>0.47733629999999999</c:v>
                </c:pt>
                <c:pt idx="199">
                  <c:v>0.45917760000000002</c:v>
                </c:pt>
                <c:pt idx="200">
                  <c:v>0.45945380000000002</c:v>
                </c:pt>
                <c:pt idx="201">
                  <c:v>0.46376919999999999</c:v>
                </c:pt>
                <c:pt idx="202">
                  <c:v>0.48494540000000003</c:v>
                </c:pt>
                <c:pt idx="203">
                  <c:v>0.50714760000000003</c:v>
                </c:pt>
                <c:pt idx="204">
                  <c:v>0.50327129999999998</c:v>
                </c:pt>
                <c:pt idx="205">
                  <c:v>0.50797099999999995</c:v>
                </c:pt>
                <c:pt idx="206">
                  <c:v>0.50114729999999996</c:v>
                </c:pt>
                <c:pt idx="207">
                  <c:v>0.51470020000000005</c:v>
                </c:pt>
                <c:pt idx="208">
                  <c:v>0.53154049999999997</c:v>
                </c:pt>
                <c:pt idx="209">
                  <c:v>0.52408220000000005</c:v>
                </c:pt>
                <c:pt idx="210">
                  <c:v>0.51383299999999998</c:v>
                </c:pt>
                <c:pt idx="211">
                  <c:v>0.49194589999999999</c:v>
                </c:pt>
                <c:pt idx="212">
                  <c:v>0.49266929999999998</c:v>
                </c:pt>
                <c:pt idx="213">
                  <c:v>0.49112460000000002</c:v>
                </c:pt>
                <c:pt idx="214">
                  <c:v>0.470916</c:v>
                </c:pt>
                <c:pt idx="215">
                  <c:v>0.47282429999999998</c:v>
                </c:pt>
                <c:pt idx="216">
                  <c:v>0.48681489999999999</c:v>
                </c:pt>
                <c:pt idx="217">
                  <c:v>0.4918555</c:v>
                </c:pt>
                <c:pt idx="218">
                  <c:v>0.5052953</c:v>
                </c:pt>
                <c:pt idx="219">
                  <c:v>0.51390069999999999</c:v>
                </c:pt>
                <c:pt idx="220">
                  <c:v>0.51033930000000005</c:v>
                </c:pt>
                <c:pt idx="221">
                  <c:v>0.53059339999999999</c:v>
                </c:pt>
                <c:pt idx="222">
                  <c:v>0.52988270000000004</c:v>
                </c:pt>
                <c:pt idx="223">
                  <c:v>0.53109799999999996</c:v>
                </c:pt>
                <c:pt idx="224">
                  <c:v>0.52087269999999997</c:v>
                </c:pt>
                <c:pt idx="225">
                  <c:v>0.52488639999999998</c:v>
                </c:pt>
                <c:pt idx="226">
                  <c:v>0.54105899999999996</c:v>
                </c:pt>
                <c:pt idx="227">
                  <c:v>0.53767279999999995</c:v>
                </c:pt>
                <c:pt idx="228">
                  <c:v>0.53735350000000004</c:v>
                </c:pt>
                <c:pt idx="229">
                  <c:v>0.55004200000000003</c:v>
                </c:pt>
                <c:pt idx="230">
                  <c:v>0.54285589999999995</c:v>
                </c:pt>
                <c:pt idx="231">
                  <c:v>0.54367109999999996</c:v>
                </c:pt>
                <c:pt idx="232">
                  <c:v>0.54854069999999999</c:v>
                </c:pt>
                <c:pt idx="233">
                  <c:v>0.5206366</c:v>
                </c:pt>
                <c:pt idx="234">
                  <c:v>0.50620449999999995</c:v>
                </c:pt>
                <c:pt idx="235">
                  <c:v>0.50981270000000001</c:v>
                </c:pt>
                <c:pt idx="236">
                  <c:v>0.50715390000000005</c:v>
                </c:pt>
                <c:pt idx="237">
                  <c:v>0.51276149999999998</c:v>
                </c:pt>
                <c:pt idx="238">
                  <c:v>0.5199452</c:v>
                </c:pt>
                <c:pt idx="239">
                  <c:v>0.51446060000000005</c:v>
                </c:pt>
                <c:pt idx="240">
                  <c:v>0.51839769999999996</c:v>
                </c:pt>
                <c:pt idx="241">
                  <c:v>0.51522970000000001</c:v>
                </c:pt>
                <c:pt idx="242">
                  <c:v>0.50935730000000001</c:v>
                </c:pt>
                <c:pt idx="243">
                  <c:v>0.52015840000000002</c:v>
                </c:pt>
                <c:pt idx="244">
                  <c:v>0.52844150000000001</c:v>
                </c:pt>
                <c:pt idx="245">
                  <c:v>0.52197000000000005</c:v>
                </c:pt>
                <c:pt idx="246">
                  <c:v>0.53107320000000002</c:v>
                </c:pt>
                <c:pt idx="247">
                  <c:v>0.51916839999999997</c:v>
                </c:pt>
                <c:pt idx="248">
                  <c:v>0.51114230000000005</c:v>
                </c:pt>
                <c:pt idx="249">
                  <c:v>0.51718540000000002</c:v>
                </c:pt>
                <c:pt idx="250">
                  <c:v>0.49128899999999998</c:v>
                </c:pt>
                <c:pt idx="251">
                  <c:v>0.52356000000000003</c:v>
                </c:pt>
                <c:pt idx="252">
                  <c:v>0.52259270000000002</c:v>
                </c:pt>
                <c:pt idx="253">
                  <c:v>0.53059540000000005</c:v>
                </c:pt>
                <c:pt idx="254">
                  <c:v>0.54105669999999995</c:v>
                </c:pt>
                <c:pt idx="255">
                  <c:v>0.54373329999999997</c:v>
                </c:pt>
                <c:pt idx="256">
                  <c:v>0.55784409999999995</c:v>
                </c:pt>
                <c:pt idx="257">
                  <c:v>0.55897699999999995</c:v>
                </c:pt>
                <c:pt idx="258">
                  <c:v>0.55256470000000002</c:v>
                </c:pt>
                <c:pt idx="259">
                  <c:v>0.53881570000000001</c:v>
                </c:pt>
                <c:pt idx="260">
                  <c:v>0.54617280000000001</c:v>
                </c:pt>
                <c:pt idx="261">
                  <c:v>0.52556460000000005</c:v>
                </c:pt>
                <c:pt idx="262">
                  <c:v>0.54484920000000003</c:v>
                </c:pt>
                <c:pt idx="263">
                  <c:v>0.56553520000000002</c:v>
                </c:pt>
                <c:pt idx="264">
                  <c:v>0.56050650000000002</c:v>
                </c:pt>
                <c:pt idx="265">
                  <c:v>0.55509719999999996</c:v>
                </c:pt>
                <c:pt idx="266">
                  <c:v>0.5504966</c:v>
                </c:pt>
                <c:pt idx="267">
                  <c:v>0.57449539999999999</c:v>
                </c:pt>
                <c:pt idx="268">
                  <c:v>0.59440000000000004</c:v>
                </c:pt>
                <c:pt idx="269">
                  <c:v>0.58892310000000003</c:v>
                </c:pt>
                <c:pt idx="270">
                  <c:v>0.58939350000000001</c:v>
                </c:pt>
                <c:pt idx="271">
                  <c:v>0.60142580000000001</c:v>
                </c:pt>
                <c:pt idx="272">
                  <c:v>0.59108309999999997</c:v>
                </c:pt>
                <c:pt idx="273">
                  <c:v>0.57039960000000001</c:v>
                </c:pt>
                <c:pt idx="274">
                  <c:v>0.5782138</c:v>
                </c:pt>
                <c:pt idx="275">
                  <c:v>0.58067429999999998</c:v>
                </c:pt>
                <c:pt idx="276">
                  <c:v>0.57598970000000005</c:v>
                </c:pt>
                <c:pt idx="277">
                  <c:v>0.56995050000000003</c:v>
                </c:pt>
                <c:pt idx="278">
                  <c:v>0.58320399999999994</c:v>
                </c:pt>
                <c:pt idx="279">
                  <c:v>0.56804940000000004</c:v>
                </c:pt>
                <c:pt idx="280">
                  <c:v>0.57125619999999999</c:v>
                </c:pt>
                <c:pt idx="281">
                  <c:v>0.58006939999999996</c:v>
                </c:pt>
                <c:pt idx="282">
                  <c:v>0.59727189999999997</c:v>
                </c:pt>
                <c:pt idx="283">
                  <c:v>0.59295050000000005</c:v>
                </c:pt>
                <c:pt idx="284">
                  <c:v>0.59614820000000002</c:v>
                </c:pt>
                <c:pt idx="285">
                  <c:v>0.57197330000000002</c:v>
                </c:pt>
                <c:pt idx="286">
                  <c:v>0.55458300000000005</c:v>
                </c:pt>
                <c:pt idx="287">
                  <c:v>0.56063499999999999</c:v>
                </c:pt>
                <c:pt idx="288">
                  <c:v>0.55753819999999998</c:v>
                </c:pt>
                <c:pt idx="289">
                  <c:v>0.54739400000000005</c:v>
                </c:pt>
                <c:pt idx="290">
                  <c:v>0.55812099999999998</c:v>
                </c:pt>
                <c:pt idx="291">
                  <c:v>0.55208679999999999</c:v>
                </c:pt>
                <c:pt idx="292">
                  <c:v>0.55307209999999996</c:v>
                </c:pt>
                <c:pt idx="293">
                  <c:v>0.55399690000000001</c:v>
                </c:pt>
                <c:pt idx="294">
                  <c:v>0.56423520000000005</c:v>
                </c:pt>
                <c:pt idx="295">
                  <c:v>0.55423279999999997</c:v>
                </c:pt>
                <c:pt idx="296">
                  <c:v>0.55266789999999999</c:v>
                </c:pt>
                <c:pt idx="297">
                  <c:v>0.53816299999999995</c:v>
                </c:pt>
                <c:pt idx="298">
                  <c:v>0.54781440000000003</c:v>
                </c:pt>
                <c:pt idx="299">
                  <c:v>0.57982029999999996</c:v>
                </c:pt>
                <c:pt idx="300">
                  <c:v>0.55936830000000004</c:v>
                </c:pt>
                <c:pt idx="301">
                  <c:v>0.55714819999999998</c:v>
                </c:pt>
                <c:pt idx="302">
                  <c:v>0.56360319999999997</c:v>
                </c:pt>
                <c:pt idx="303">
                  <c:v>0.55604310000000001</c:v>
                </c:pt>
                <c:pt idx="304">
                  <c:v>0.55833569999999999</c:v>
                </c:pt>
                <c:pt idx="305">
                  <c:v>0.55127389999999998</c:v>
                </c:pt>
                <c:pt idx="306">
                  <c:v>0.55629589999999995</c:v>
                </c:pt>
                <c:pt idx="307">
                  <c:v>0.5511083</c:v>
                </c:pt>
                <c:pt idx="308">
                  <c:v>0.53350600000000004</c:v>
                </c:pt>
                <c:pt idx="309">
                  <c:v>0.5401591</c:v>
                </c:pt>
                <c:pt idx="310">
                  <c:v>0.51808949999999998</c:v>
                </c:pt>
                <c:pt idx="311">
                  <c:v>0.52276339999999999</c:v>
                </c:pt>
                <c:pt idx="312">
                  <c:v>0.51711960000000001</c:v>
                </c:pt>
                <c:pt idx="313">
                  <c:v>0.50294629999999996</c:v>
                </c:pt>
                <c:pt idx="314">
                  <c:v>0.49779400000000001</c:v>
                </c:pt>
                <c:pt idx="315">
                  <c:v>0.51697159999999998</c:v>
                </c:pt>
                <c:pt idx="316">
                  <c:v>0.53763369999999999</c:v>
                </c:pt>
                <c:pt idx="317">
                  <c:v>0.52113569999999998</c:v>
                </c:pt>
                <c:pt idx="318">
                  <c:v>0.50118980000000002</c:v>
                </c:pt>
                <c:pt idx="319">
                  <c:v>0.48808570000000001</c:v>
                </c:pt>
                <c:pt idx="320">
                  <c:v>0.489566</c:v>
                </c:pt>
                <c:pt idx="321">
                  <c:v>0.49404799999999999</c:v>
                </c:pt>
                <c:pt idx="322">
                  <c:v>0.50189919999999999</c:v>
                </c:pt>
                <c:pt idx="323">
                  <c:v>0.50851630000000003</c:v>
                </c:pt>
                <c:pt idx="324">
                  <c:v>0.49365140000000002</c:v>
                </c:pt>
                <c:pt idx="325">
                  <c:v>0.47797699999999999</c:v>
                </c:pt>
                <c:pt idx="326">
                  <c:v>0.49191639999999998</c:v>
                </c:pt>
                <c:pt idx="327">
                  <c:v>0.50915719999999998</c:v>
                </c:pt>
                <c:pt idx="328">
                  <c:v>0.51147819999999999</c:v>
                </c:pt>
                <c:pt idx="329">
                  <c:v>0.53069339999999998</c:v>
                </c:pt>
                <c:pt idx="330">
                  <c:v>0.53738160000000001</c:v>
                </c:pt>
                <c:pt idx="331">
                  <c:v>0.52245810000000004</c:v>
                </c:pt>
                <c:pt idx="332">
                  <c:v>0.51541820000000005</c:v>
                </c:pt>
                <c:pt idx="333">
                  <c:v>0.52548859999999997</c:v>
                </c:pt>
                <c:pt idx="334">
                  <c:v>0.54202830000000002</c:v>
                </c:pt>
                <c:pt idx="335">
                  <c:v>0.52839179999999997</c:v>
                </c:pt>
                <c:pt idx="336">
                  <c:v>0.53753320000000004</c:v>
                </c:pt>
                <c:pt idx="337">
                  <c:v>0.53667359999999997</c:v>
                </c:pt>
                <c:pt idx="338">
                  <c:v>0.53769140000000004</c:v>
                </c:pt>
                <c:pt idx="339">
                  <c:v>0.5079977</c:v>
                </c:pt>
                <c:pt idx="340">
                  <c:v>0.51841130000000002</c:v>
                </c:pt>
                <c:pt idx="341">
                  <c:v>0.5113588</c:v>
                </c:pt>
                <c:pt idx="342">
                  <c:v>0.52858450000000001</c:v>
                </c:pt>
                <c:pt idx="343">
                  <c:v>0.51733649999999998</c:v>
                </c:pt>
                <c:pt idx="344">
                  <c:v>0.51411629999999997</c:v>
                </c:pt>
                <c:pt idx="345">
                  <c:v>0.51237220000000006</c:v>
                </c:pt>
                <c:pt idx="346">
                  <c:v>0.51586719999999997</c:v>
                </c:pt>
                <c:pt idx="347">
                  <c:v>0.50957030000000003</c:v>
                </c:pt>
                <c:pt idx="348">
                  <c:v>0.50357669999999999</c:v>
                </c:pt>
                <c:pt idx="349">
                  <c:v>0.50957330000000001</c:v>
                </c:pt>
                <c:pt idx="350">
                  <c:v>0.53261570000000003</c:v>
                </c:pt>
                <c:pt idx="351">
                  <c:v>0.53753320000000004</c:v>
                </c:pt>
                <c:pt idx="352">
                  <c:v>0.52903900000000004</c:v>
                </c:pt>
                <c:pt idx="353">
                  <c:v>0.53523050000000005</c:v>
                </c:pt>
                <c:pt idx="354">
                  <c:v>0.49879770000000001</c:v>
                </c:pt>
                <c:pt idx="355">
                  <c:v>0.52157120000000001</c:v>
                </c:pt>
                <c:pt idx="356">
                  <c:v>0.5153761</c:v>
                </c:pt>
                <c:pt idx="357">
                  <c:v>0.50965210000000005</c:v>
                </c:pt>
                <c:pt idx="358">
                  <c:v>0.52164730000000004</c:v>
                </c:pt>
                <c:pt idx="359">
                  <c:v>0.5359237</c:v>
                </c:pt>
                <c:pt idx="360">
                  <c:v>0.52381800000000001</c:v>
                </c:pt>
                <c:pt idx="361">
                  <c:v>0.51556690000000005</c:v>
                </c:pt>
                <c:pt idx="362">
                  <c:v>0.52221209999999996</c:v>
                </c:pt>
                <c:pt idx="363">
                  <c:v>0.5190188</c:v>
                </c:pt>
                <c:pt idx="364">
                  <c:v>0.51839290000000005</c:v>
                </c:pt>
                <c:pt idx="365">
                  <c:v>0.51089839999999997</c:v>
                </c:pt>
                <c:pt idx="366">
                  <c:v>0.49907469999999998</c:v>
                </c:pt>
                <c:pt idx="367">
                  <c:v>0.48470489999999999</c:v>
                </c:pt>
                <c:pt idx="368">
                  <c:v>0.48135289999999997</c:v>
                </c:pt>
                <c:pt idx="369">
                  <c:v>0.49039719999999998</c:v>
                </c:pt>
                <c:pt idx="370">
                  <c:v>0.50265439999999995</c:v>
                </c:pt>
                <c:pt idx="371">
                  <c:v>0.49709029999999998</c:v>
                </c:pt>
                <c:pt idx="372">
                  <c:v>0.48007290000000002</c:v>
                </c:pt>
                <c:pt idx="373">
                  <c:v>0.49060179999999998</c:v>
                </c:pt>
                <c:pt idx="374">
                  <c:v>0.48192750000000001</c:v>
                </c:pt>
                <c:pt idx="375">
                  <c:v>0.46992469999999997</c:v>
                </c:pt>
                <c:pt idx="376">
                  <c:v>0.48250969999999999</c:v>
                </c:pt>
                <c:pt idx="377">
                  <c:v>0.48640620000000001</c:v>
                </c:pt>
                <c:pt idx="378">
                  <c:v>0.49868269999999998</c:v>
                </c:pt>
                <c:pt idx="379">
                  <c:v>0.49863629999999998</c:v>
                </c:pt>
                <c:pt idx="380">
                  <c:v>0.49145220000000001</c:v>
                </c:pt>
                <c:pt idx="381">
                  <c:v>0.47472500000000001</c:v>
                </c:pt>
                <c:pt idx="382">
                  <c:v>0.50301419999999997</c:v>
                </c:pt>
                <c:pt idx="383">
                  <c:v>0.50517970000000001</c:v>
                </c:pt>
                <c:pt idx="384">
                  <c:v>0.4785759</c:v>
                </c:pt>
                <c:pt idx="385">
                  <c:v>0.4951274</c:v>
                </c:pt>
                <c:pt idx="386">
                  <c:v>0.50009029999999999</c:v>
                </c:pt>
                <c:pt idx="387">
                  <c:v>0.49210589999999999</c:v>
                </c:pt>
                <c:pt idx="388">
                  <c:v>0.49126710000000001</c:v>
                </c:pt>
                <c:pt idx="389">
                  <c:v>0.48536410000000002</c:v>
                </c:pt>
                <c:pt idx="390">
                  <c:v>0.48301250000000001</c:v>
                </c:pt>
                <c:pt idx="391">
                  <c:v>0.47694690000000001</c:v>
                </c:pt>
                <c:pt idx="392">
                  <c:v>0.48277809999999999</c:v>
                </c:pt>
                <c:pt idx="393">
                  <c:v>0.50704490000000002</c:v>
                </c:pt>
                <c:pt idx="394">
                  <c:v>0.49003170000000001</c:v>
                </c:pt>
                <c:pt idx="395">
                  <c:v>0.49519790000000002</c:v>
                </c:pt>
                <c:pt idx="396">
                  <c:v>0.47120440000000002</c:v>
                </c:pt>
                <c:pt idx="397">
                  <c:v>0.47086699999999998</c:v>
                </c:pt>
                <c:pt idx="398">
                  <c:v>0.48370800000000003</c:v>
                </c:pt>
                <c:pt idx="399">
                  <c:v>0.49391170000000001</c:v>
                </c:pt>
                <c:pt idx="400">
                  <c:v>0.52038680000000004</c:v>
                </c:pt>
                <c:pt idx="401">
                  <c:v>0.50400769999999995</c:v>
                </c:pt>
                <c:pt idx="402">
                  <c:v>0.48232190000000003</c:v>
                </c:pt>
                <c:pt idx="403">
                  <c:v>0.49088739999999997</c:v>
                </c:pt>
                <c:pt idx="404">
                  <c:v>0.49488860000000001</c:v>
                </c:pt>
                <c:pt idx="405">
                  <c:v>0.49127539999999997</c:v>
                </c:pt>
                <c:pt idx="406">
                  <c:v>0.48480299999999998</c:v>
                </c:pt>
                <c:pt idx="407">
                  <c:v>0.47777049999999999</c:v>
                </c:pt>
                <c:pt idx="408">
                  <c:v>0.48496359999999999</c:v>
                </c:pt>
                <c:pt idx="409">
                  <c:v>0.48883729999999997</c:v>
                </c:pt>
                <c:pt idx="410">
                  <c:v>0.50686260000000005</c:v>
                </c:pt>
                <c:pt idx="411">
                  <c:v>0.50548380000000004</c:v>
                </c:pt>
                <c:pt idx="412">
                  <c:v>0.49960149999999998</c:v>
                </c:pt>
                <c:pt idx="413">
                  <c:v>0.47203020000000001</c:v>
                </c:pt>
                <c:pt idx="414">
                  <c:v>0.48045290000000002</c:v>
                </c:pt>
                <c:pt idx="415">
                  <c:v>0.48804540000000002</c:v>
                </c:pt>
                <c:pt idx="416">
                  <c:v>0.49361139999999998</c:v>
                </c:pt>
                <c:pt idx="417">
                  <c:v>0.48035610000000001</c:v>
                </c:pt>
                <c:pt idx="418">
                  <c:v>0.47418510000000003</c:v>
                </c:pt>
                <c:pt idx="419">
                  <c:v>0.48639329999999997</c:v>
                </c:pt>
                <c:pt idx="420">
                  <c:v>0.48295159999999998</c:v>
                </c:pt>
                <c:pt idx="421">
                  <c:v>0.49016729999999997</c:v>
                </c:pt>
                <c:pt idx="422">
                  <c:v>0.47017599999999998</c:v>
                </c:pt>
                <c:pt idx="423">
                  <c:v>0.47049869999999999</c:v>
                </c:pt>
                <c:pt idx="424">
                  <c:v>0.47401929999999998</c:v>
                </c:pt>
                <c:pt idx="425">
                  <c:v>0.46921459999999998</c:v>
                </c:pt>
                <c:pt idx="426">
                  <c:v>0.4695626</c:v>
                </c:pt>
                <c:pt idx="427">
                  <c:v>0.47221790000000002</c:v>
                </c:pt>
                <c:pt idx="428">
                  <c:v>0.46122030000000003</c:v>
                </c:pt>
                <c:pt idx="429">
                  <c:v>0.4628582</c:v>
                </c:pt>
                <c:pt idx="430">
                  <c:v>0.44793189999999999</c:v>
                </c:pt>
                <c:pt idx="431">
                  <c:v>0.45872069999999998</c:v>
                </c:pt>
                <c:pt idx="432">
                  <c:v>0.45435740000000002</c:v>
                </c:pt>
                <c:pt idx="433">
                  <c:v>0.45552379999999998</c:v>
                </c:pt>
                <c:pt idx="434">
                  <c:v>0.45963690000000001</c:v>
                </c:pt>
                <c:pt idx="435">
                  <c:v>0.44787500000000002</c:v>
                </c:pt>
                <c:pt idx="436">
                  <c:v>0.43411929999999999</c:v>
                </c:pt>
                <c:pt idx="437">
                  <c:v>0.44094749999999999</c:v>
                </c:pt>
                <c:pt idx="438">
                  <c:v>0.4417875</c:v>
                </c:pt>
                <c:pt idx="439">
                  <c:v>0.4428511</c:v>
                </c:pt>
                <c:pt idx="440">
                  <c:v>0.46154230000000002</c:v>
                </c:pt>
                <c:pt idx="441">
                  <c:v>0.45484000000000002</c:v>
                </c:pt>
                <c:pt idx="442">
                  <c:v>0.44867580000000001</c:v>
                </c:pt>
                <c:pt idx="443">
                  <c:v>0.46789120000000001</c:v>
                </c:pt>
                <c:pt idx="444">
                  <c:v>0.45900059999999998</c:v>
                </c:pt>
                <c:pt idx="445">
                  <c:v>0.43964150000000002</c:v>
                </c:pt>
                <c:pt idx="446">
                  <c:v>0.44879279999999999</c:v>
                </c:pt>
                <c:pt idx="447">
                  <c:v>0.44986140000000002</c:v>
                </c:pt>
                <c:pt idx="448">
                  <c:v>0.44556630000000003</c:v>
                </c:pt>
                <c:pt idx="449">
                  <c:v>0.44723689999999999</c:v>
                </c:pt>
                <c:pt idx="450">
                  <c:v>0.47197860000000003</c:v>
                </c:pt>
                <c:pt idx="451">
                  <c:v>0.47536460000000003</c:v>
                </c:pt>
                <c:pt idx="452">
                  <c:v>0.4796841</c:v>
                </c:pt>
                <c:pt idx="453">
                  <c:v>0.49290420000000001</c:v>
                </c:pt>
                <c:pt idx="454">
                  <c:v>0.48209629999999998</c:v>
                </c:pt>
                <c:pt idx="455">
                  <c:v>0.48767250000000001</c:v>
                </c:pt>
                <c:pt idx="456">
                  <c:v>0.48893229999999999</c:v>
                </c:pt>
                <c:pt idx="457">
                  <c:v>0.4866644</c:v>
                </c:pt>
                <c:pt idx="458">
                  <c:v>0.49075790000000002</c:v>
                </c:pt>
                <c:pt idx="459">
                  <c:v>0.48546919999999999</c:v>
                </c:pt>
                <c:pt idx="460">
                  <c:v>0.49339919999999998</c:v>
                </c:pt>
                <c:pt idx="461">
                  <c:v>0.48178120000000002</c:v>
                </c:pt>
                <c:pt idx="462">
                  <c:v>0.48781950000000002</c:v>
                </c:pt>
                <c:pt idx="463">
                  <c:v>0.48444389999999998</c:v>
                </c:pt>
                <c:pt idx="464">
                  <c:v>0.47899019999999998</c:v>
                </c:pt>
                <c:pt idx="465">
                  <c:v>0.48122769999999998</c:v>
                </c:pt>
                <c:pt idx="466">
                  <c:v>0.48504999999999998</c:v>
                </c:pt>
                <c:pt idx="467">
                  <c:v>0.49275370000000002</c:v>
                </c:pt>
                <c:pt idx="468">
                  <c:v>0.50270369999999998</c:v>
                </c:pt>
                <c:pt idx="469">
                  <c:v>0.49334309999999998</c:v>
                </c:pt>
                <c:pt idx="470">
                  <c:v>0.47943190000000002</c:v>
                </c:pt>
                <c:pt idx="471">
                  <c:v>0.49147669999999999</c:v>
                </c:pt>
                <c:pt idx="472">
                  <c:v>0.49246069999999997</c:v>
                </c:pt>
                <c:pt idx="473">
                  <c:v>0.49058370000000001</c:v>
                </c:pt>
                <c:pt idx="474">
                  <c:v>0.48487550000000001</c:v>
                </c:pt>
                <c:pt idx="475">
                  <c:v>0.4813559</c:v>
                </c:pt>
                <c:pt idx="476">
                  <c:v>0.48328379999999999</c:v>
                </c:pt>
                <c:pt idx="477">
                  <c:v>0.48231980000000002</c:v>
                </c:pt>
                <c:pt idx="478">
                  <c:v>0.47886820000000002</c:v>
                </c:pt>
                <c:pt idx="479">
                  <c:v>0.46825549999999999</c:v>
                </c:pt>
                <c:pt idx="480">
                  <c:v>0.4613816</c:v>
                </c:pt>
                <c:pt idx="481">
                  <c:v>0.47423219999999999</c:v>
                </c:pt>
                <c:pt idx="482">
                  <c:v>0.4692114</c:v>
                </c:pt>
                <c:pt idx="483">
                  <c:v>0.47464889999999998</c:v>
                </c:pt>
                <c:pt idx="484">
                  <c:v>0.4753117</c:v>
                </c:pt>
                <c:pt idx="485">
                  <c:v>0.47184959999999998</c:v>
                </c:pt>
                <c:pt idx="486">
                  <c:v>0.47659669999999998</c:v>
                </c:pt>
                <c:pt idx="487">
                  <c:v>0.48624149999999999</c:v>
                </c:pt>
                <c:pt idx="488">
                  <c:v>0.4762055</c:v>
                </c:pt>
                <c:pt idx="489">
                  <c:v>0.48851109999999998</c:v>
                </c:pt>
                <c:pt idx="490">
                  <c:v>0.49703399999999998</c:v>
                </c:pt>
                <c:pt idx="491">
                  <c:v>0.49285380000000001</c:v>
                </c:pt>
                <c:pt idx="492">
                  <c:v>0.4967799</c:v>
                </c:pt>
                <c:pt idx="493">
                  <c:v>0.50596189999999996</c:v>
                </c:pt>
                <c:pt idx="494">
                  <c:v>0.5077161</c:v>
                </c:pt>
                <c:pt idx="495">
                  <c:v>0.50656259999999997</c:v>
                </c:pt>
                <c:pt idx="496">
                  <c:v>0.48319129999999999</c:v>
                </c:pt>
                <c:pt idx="497">
                  <c:v>0.49878090000000003</c:v>
                </c:pt>
                <c:pt idx="498">
                  <c:v>0.49440919999999999</c:v>
                </c:pt>
                <c:pt idx="499">
                  <c:v>0.50170769999999998</c:v>
                </c:pt>
                <c:pt idx="500">
                  <c:v>0.49898920000000002</c:v>
                </c:pt>
                <c:pt idx="501">
                  <c:v>0.49618010000000001</c:v>
                </c:pt>
                <c:pt idx="502">
                  <c:v>0.4863594</c:v>
                </c:pt>
                <c:pt idx="503">
                  <c:v>0.4914039</c:v>
                </c:pt>
                <c:pt idx="504">
                  <c:v>0.47913309999999998</c:v>
                </c:pt>
                <c:pt idx="505">
                  <c:v>0.4722015</c:v>
                </c:pt>
                <c:pt idx="506">
                  <c:v>0.4769235</c:v>
                </c:pt>
                <c:pt idx="507">
                  <c:v>0.46282820000000002</c:v>
                </c:pt>
                <c:pt idx="508">
                  <c:v>0.45356629999999998</c:v>
                </c:pt>
                <c:pt idx="509">
                  <c:v>0.46160030000000002</c:v>
                </c:pt>
                <c:pt idx="510">
                  <c:v>0.47339189999999998</c:v>
                </c:pt>
                <c:pt idx="511">
                  <c:v>0.46914479999999997</c:v>
                </c:pt>
                <c:pt idx="512">
                  <c:v>0.4626015</c:v>
                </c:pt>
                <c:pt idx="513">
                  <c:v>0.47164240000000002</c:v>
                </c:pt>
                <c:pt idx="514">
                  <c:v>0.45330520000000002</c:v>
                </c:pt>
                <c:pt idx="515">
                  <c:v>0.4541692</c:v>
                </c:pt>
                <c:pt idx="516">
                  <c:v>0.46048489999999997</c:v>
                </c:pt>
                <c:pt idx="517">
                  <c:v>0.46446080000000001</c:v>
                </c:pt>
                <c:pt idx="518">
                  <c:v>0.47066859999999999</c:v>
                </c:pt>
                <c:pt idx="519">
                  <c:v>0.48134090000000002</c:v>
                </c:pt>
                <c:pt idx="520">
                  <c:v>0.4723464</c:v>
                </c:pt>
                <c:pt idx="521">
                  <c:v>0.46652719999999998</c:v>
                </c:pt>
                <c:pt idx="522">
                  <c:v>0.47269739999999999</c:v>
                </c:pt>
                <c:pt idx="523">
                  <c:v>0.48080790000000001</c:v>
                </c:pt>
                <c:pt idx="524">
                  <c:v>0.48103980000000002</c:v>
                </c:pt>
                <c:pt idx="525">
                  <c:v>0.47768939999999999</c:v>
                </c:pt>
                <c:pt idx="526">
                  <c:v>0.46867170000000002</c:v>
                </c:pt>
                <c:pt idx="527">
                  <c:v>0.46625919999999998</c:v>
                </c:pt>
                <c:pt idx="528">
                  <c:v>0.46400370000000002</c:v>
                </c:pt>
                <c:pt idx="529">
                  <c:v>0.45758650000000001</c:v>
                </c:pt>
                <c:pt idx="530">
                  <c:v>0.47673149999999997</c:v>
                </c:pt>
                <c:pt idx="531">
                  <c:v>0.48900650000000001</c:v>
                </c:pt>
                <c:pt idx="532">
                  <c:v>0.49856410000000001</c:v>
                </c:pt>
                <c:pt idx="533">
                  <c:v>0.48423640000000001</c:v>
                </c:pt>
                <c:pt idx="534">
                  <c:v>0.49732470000000001</c:v>
                </c:pt>
                <c:pt idx="535">
                  <c:v>0.49004330000000001</c:v>
                </c:pt>
                <c:pt idx="536">
                  <c:v>0.47876370000000001</c:v>
                </c:pt>
                <c:pt idx="537">
                  <c:v>0.4843925</c:v>
                </c:pt>
                <c:pt idx="538">
                  <c:v>0.4710396</c:v>
                </c:pt>
                <c:pt idx="539">
                  <c:v>0.47040530000000003</c:v>
                </c:pt>
                <c:pt idx="540">
                  <c:v>0.47284369999999998</c:v>
                </c:pt>
                <c:pt idx="541">
                  <c:v>0.46487899999999999</c:v>
                </c:pt>
                <c:pt idx="542">
                  <c:v>0.4645994</c:v>
                </c:pt>
                <c:pt idx="543">
                  <c:v>0.48025459999999998</c:v>
                </c:pt>
                <c:pt idx="544">
                  <c:v>0.47627130000000001</c:v>
                </c:pt>
                <c:pt idx="545">
                  <c:v>0.483097</c:v>
                </c:pt>
                <c:pt idx="546">
                  <c:v>0.49347980000000002</c:v>
                </c:pt>
                <c:pt idx="547">
                  <c:v>0.47383560000000002</c:v>
                </c:pt>
                <c:pt idx="548">
                  <c:v>0.46360630000000003</c:v>
                </c:pt>
                <c:pt idx="549">
                  <c:v>0.46423560000000003</c:v>
                </c:pt>
                <c:pt idx="550">
                  <c:v>0.47790090000000002</c:v>
                </c:pt>
                <c:pt idx="551">
                  <c:v>0.48032930000000001</c:v>
                </c:pt>
                <c:pt idx="552">
                  <c:v>0.47965160000000001</c:v>
                </c:pt>
                <c:pt idx="553">
                  <c:v>0.47044269999999999</c:v>
                </c:pt>
                <c:pt idx="554">
                  <c:v>0.47368169999999998</c:v>
                </c:pt>
                <c:pt idx="555">
                  <c:v>0.48127560000000003</c:v>
                </c:pt>
                <c:pt idx="556">
                  <c:v>0.4748851</c:v>
                </c:pt>
                <c:pt idx="557">
                  <c:v>0.48223500000000002</c:v>
                </c:pt>
                <c:pt idx="558">
                  <c:v>0.49824659999999998</c:v>
                </c:pt>
                <c:pt idx="559">
                  <c:v>0.48699419999999999</c:v>
                </c:pt>
                <c:pt idx="560">
                  <c:v>0.49944719999999998</c:v>
                </c:pt>
                <c:pt idx="561">
                  <c:v>0.50459270000000001</c:v>
                </c:pt>
                <c:pt idx="562">
                  <c:v>0.51524979999999998</c:v>
                </c:pt>
                <c:pt idx="563">
                  <c:v>0.50504959999999999</c:v>
                </c:pt>
                <c:pt idx="564">
                  <c:v>0.50997049999999999</c:v>
                </c:pt>
                <c:pt idx="565">
                  <c:v>0.50356809999999996</c:v>
                </c:pt>
                <c:pt idx="566">
                  <c:v>0.50384180000000001</c:v>
                </c:pt>
                <c:pt idx="567">
                  <c:v>0.50253250000000005</c:v>
                </c:pt>
                <c:pt idx="568">
                  <c:v>0.49733810000000001</c:v>
                </c:pt>
                <c:pt idx="569">
                  <c:v>0.47868630000000001</c:v>
                </c:pt>
                <c:pt idx="570">
                  <c:v>0.48540719999999998</c:v>
                </c:pt>
                <c:pt idx="571">
                  <c:v>0.50376639999999995</c:v>
                </c:pt>
                <c:pt idx="572">
                  <c:v>0.50091549999999996</c:v>
                </c:pt>
                <c:pt idx="573">
                  <c:v>0.50603350000000002</c:v>
                </c:pt>
                <c:pt idx="574">
                  <c:v>0.48820000000000002</c:v>
                </c:pt>
                <c:pt idx="575">
                  <c:v>0.48774220000000001</c:v>
                </c:pt>
                <c:pt idx="576">
                  <c:v>0.50186850000000005</c:v>
                </c:pt>
                <c:pt idx="577">
                  <c:v>0.50102440000000004</c:v>
                </c:pt>
                <c:pt idx="578">
                  <c:v>0.49423529999999999</c:v>
                </c:pt>
                <c:pt idx="579">
                  <c:v>0.4906413</c:v>
                </c:pt>
                <c:pt idx="580">
                  <c:v>0.4957529</c:v>
                </c:pt>
                <c:pt idx="581">
                  <c:v>0.4816976</c:v>
                </c:pt>
                <c:pt idx="582">
                  <c:v>0.50332750000000004</c:v>
                </c:pt>
                <c:pt idx="583">
                  <c:v>0.49935829999999998</c:v>
                </c:pt>
                <c:pt idx="584">
                  <c:v>0.49856650000000002</c:v>
                </c:pt>
                <c:pt idx="585">
                  <c:v>0.50720719999999997</c:v>
                </c:pt>
                <c:pt idx="586">
                  <c:v>0.5017102</c:v>
                </c:pt>
                <c:pt idx="587">
                  <c:v>0.50523280000000004</c:v>
                </c:pt>
                <c:pt idx="588">
                  <c:v>0.5167081</c:v>
                </c:pt>
                <c:pt idx="589">
                  <c:v>0.52411989999999997</c:v>
                </c:pt>
                <c:pt idx="590">
                  <c:v>0.51229409999999997</c:v>
                </c:pt>
                <c:pt idx="591">
                  <c:v>0.50098500000000001</c:v>
                </c:pt>
                <c:pt idx="592">
                  <c:v>0.51358130000000002</c:v>
                </c:pt>
                <c:pt idx="593">
                  <c:v>0.51470450000000001</c:v>
                </c:pt>
                <c:pt idx="594">
                  <c:v>0.51783690000000004</c:v>
                </c:pt>
                <c:pt idx="595">
                  <c:v>0.50844500000000004</c:v>
                </c:pt>
                <c:pt idx="596">
                  <c:v>0.49213469999999998</c:v>
                </c:pt>
                <c:pt idx="597">
                  <c:v>0.5049553</c:v>
                </c:pt>
                <c:pt idx="598">
                  <c:v>0.51491949999999997</c:v>
                </c:pt>
                <c:pt idx="599">
                  <c:v>0.51169980000000004</c:v>
                </c:pt>
                <c:pt idx="600">
                  <c:v>0.50028919999999999</c:v>
                </c:pt>
                <c:pt idx="601">
                  <c:v>0.49696610000000002</c:v>
                </c:pt>
                <c:pt idx="602">
                  <c:v>0.4868574</c:v>
                </c:pt>
                <c:pt idx="603">
                  <c:v>0.49770969999999998</c:v>
                </c:pt>
                <c:pt idx="604">
                  <c:v>0.49093320000000001</c:v>
                </c:pt>
                <c:pt idx="605">
                  <c:v>0.48661300000000002</c:v>
                </c:pt>
                <c:pt idx="606">
                  <c:v>0.48748340000000001</c:v>
                </c:pt>
                <c:pt idx="607">
                  <c:v>0.48226160000000001</c:v>
                </c:pt>
                <c:pt idx="608">
                  <c:v>0.49128169999999999</c:v>
                </c:pt>
                <c:pt idx="609">
                  <c:v>0.48213270000000003</c:v>
                </c:pt>
                <c:pt idx="610">
                  <c:v>0.47165980000000002</c:v>
                </c:pt>
                <c:pt idx="611">
                  <c:v>0.4652983</c:v>
                </c:pt>
                <c:pt idx="612">
                  <c:v>0.48522490000000001</c:v>
                </c:pt>
                <c:pt idx="613">
                  <c:v>0.4756628</c:v>
                </c:pt>
                <c:pt idx="614">
                  <c:v>0.4714719</c:v>
                </c:pt>
                <c:pt idx="615">
                  <c:v>0.48076140000000001</c:v>
                </c:pt>
                <c:pt idx="616">
                  <c:v>0.48331170000000001</c:v>
                </c:pt>
                <c:pt idx="617">
                  <c:v>0.4802032</c:v>
                </c:pt>
                <c:pt idx="618">
                  <c:v>0.46675240000000001</c:v>
                </c:pt>
                <c:pt idx="619">
                  <c:v>0.46679120000000002</c:v>
                </c:pt>
                <c:pt idx="620">
                  <c:v>0.4717923</c:v>
                </c:pt>
                <c:pt idx="621">
                  <c:v>0.48185060000000002</c:v>
                </c:pt>
                <c:pt idx="622">
                  <c:v>0.48577120000000001</c:v>
                </c:pt>
                <c:pt idx="623">
                  <c:v>0.48615710000000001</c:v>
                </c:pt>
                <c:pt idx="624">
                  <c:v>0.47202769999999999</c:v>
                </c:pt>
                <c:pt idx="625">
                  <c:v>0.48085020000000001</c:v>
                </c:pt>
                <c:pt idx="626">
                  <c:v>0.49540070000000003</c:v>
                </c:pt>
                <c:pt idx="627">
                  <c:v>0.48435250000000002</c:v>
                </c:pt>
                <c:pt idx="628">
                  <c:v>0.49799330000000003</c:v>
                </c:pt>
                <c:pt idx="629">
                  <c:v>0.49969760000000002</c:v>
                </c:pt>
                <c:pt idx="630">
                  <c:v>0.49644050000000001</c:v>
                </c:pt>
                <c:pt idx="631">
                  <c:v>0.49692510000000001</c:v>
                </c:pt>
                <c:pt idx="632">
                  <c:v>0.49802449999999998</c:v>
                </c:pt>
                <c:pt idx="633">
                  <c:v>0.49991289999999999</c:v>
                </c:pt>
                <c:pt idx="634">
                  <c:v>0.51710780000000001</c:v>
                </c:pt>
                <c:pt idx="635">
                  <c:v>0.51241930000000002</c:v>
                </c:pt>
                <c:pt idx="636">
                  <c:v>0.51470459999999996</c:v>
                </c:pt>
                <c:pt idx="637">
                  <c:v>0.50650470000000003</c:v>
                </c:pt>
                <c:pt idx="638">
                  <c:v>0.50660850000000002</c:v>
                </c:pt>
                <c:pt idx="639">
                  <c:v>0.5053647</c:v>
                </c:pt>
                <c:pt idx="640">
                  <c:v>0.5112293</c:v>
                </c:pt>
                <c:pt idx="641">
                  <c:v>0.5211498</c:v>
                </c:pt>
                <c:pt idx="642">
                  <c:v>0.50905460000000002</c:v>
                </c:pt>
                <c:pt idx="643">
                  <c:v>0.51950149999999995</c:v>
                </c:pt>
                <c:pt idx="644">
                  <c:v>0.51261780000000001</c:v>
                </c:pt>
                <c:pt idx="645">
                  <c:v>0.51993710000000004</c:v>
                </c:pt>
                <c:pt idx="646">
                  <c:v>0.52838980000000002</c:v>
                </c:pt>
                <c:pt idx="647">
                  <c:v>0.51825120000000002</c:v>
                </c:pt>
                <c:pt idx="648">
                  <c:v>0.52126629999999996</c:v>
                </c:pt>
                <c:pt idx="649">
                  <c:v>0.52481529999999998</c:v>
                </c:pt>
                <c:pt idx="650">
                  <c:v>0.51207729999999996</c:v>
                </c:pt>
                <c:pt idx="651">
                  <c:v>0.51175040000000005</c:v>
                </c:pt>
                <c:pt idx="652">
                  <c:v>0.51855859999999998</c:v>
                </c:pt>
                <c:pt idx="653">
                  <c:v>0.50369600000000003</c:v>
                </c:pt>
                <c:pt idx="654">
                  <c:v>0.50302029999999998</c:v>
                </c:pt>
                <c:pt idx="655">
                  <c:v>0.49395509999999998</c:v>
                </c:pt>
                <c:pt idx="656">
                  <c:v>0.48856260000000001</c:v>
                </c:pt>
                <c:pt idx="657">
                  <c:v>0.49558140000000001</c:v>
                </c:pt>
                <c:pt idx="658">
                  <c:v>0.49579669999999998</c:v>
                </c:pt>
                <c:pt idx="659">
                  <c:v>0.50777629999999996</c:v>
                </c:pt>
                <c:pt idx="660">
                  <c:v>0.50374390000000002</c:v>
                </c:pt>
                <c:pt idx="661">
                  <c:v>0.50721070000000001</c:v>
                </c:pt>
                <c:pt idx="662">
                  <c:v>0.4919676</c:v>
                </c:pt>
                <c:pt idx="663">
                  <c:v>0.49807570000000001</c:v>
                </c:pt>
                <c:pt idx="664">
                  <c:v>0.49737429999999999</c:v>
                </c:pt>
                <c:pt idx="665">
                  <c:v>0.48912169999999999</c:v>
                </c:pt>
                <c:pt idx="666">
                  <c:v>0.48047210000000001</c:v>
                </c:pt>
                <c:pt idx="667">
                  <c:v>0.46805039999999998</c:v>
                </c:pt>
                <c:pt idx="668">
                  <c:v>0.47415160000000001</c:v>
                </c:pt>
                <c:pt idx="669">
                  <c:v>0.48390070000000002</c:v>
                </c:pt>
                <c:pt idx="670">
                  <c:v>0.48807349999999999</c:v>
                </c:pt>
                <c:pt idx="671">
                  <c:v>0.4839174</c:v>
                </c:pt>
                <c:pt idx="672">
                  <c:v>0.4878807</c:v>
                </c:pt>
                <c:pt idx="673">
                  <c:v>0.48482130000000001</c:v>
                </c:pt>
                <c:pt idx="674">
                  <c:v>0.49381550000000002</c:v>
                </c:pt>
                <c:pt idx="675">
                  <c:v>0.50756860000000004</c:v>
                </c:pt>
                <c:pt idx="676">
                  <c:v>0.48888330000000002</c:v>
                </c:pt>
                <c:pt idx="677">
                  <c:v>0.50270780000000004</c:v>
                </c:pt>
                <c:pt idx="678">
                  <c:v>0.49327090000000001</c:v>
                </c:pt>
                <c:pt idx="679">
                  <c:v>0.5048473</c:v>
                </c:pt>
                <c:pt idx="680">
                  <c:v>0.49886469999999999</c:v>
                </c:pt>
                <c:pt idx="681">
                  <c:v>0.49176740000000002</c:v>
                </c:pt>
                <c:pt idx="682">
                  <c:v>0.48435149999999999</c:v>
                </c:pt>
                <c:pt idx="683">
                  <c:v>0.48098190000000002</c:v>
                </c:pt>
                <c:pt idx="684">
                  <c:v>0.46958179999999999</c:v>
                </c:pt>
                <c:pt idx="685">
                  <c:v>0.49213400000000002</c:v>
                </c:pt>
                <c:pt idx="686">
                  <c:v>0.49052639999999997</c:v>
                </c:pt>
                <c:pt idx="687">
                  <c:v>0.49334470000000002</c:v>
                </c:pt>
                <c:pt idx="688">
                  <c:v>0.49023719999999998</c:v>
                </c:pt>
                <c:pt idx="689">
                  <c:v>0.50091459999999999</c:v>
                </c:pt>
                <c:pt idx="690">
                  <c:v>0.5110519</c:v>
                </c:pt>
                <c:pt idx="691">
                  <c:v>0.50345949999999995</c:v>
                </c:pt>
                <c:pt idx="692">
                  <c:v>0.50256020000000001</c:v>
                </c:pt>
                <c:pt idx="693">
                  <c:v>0.50487979999999999</c:v>
                </c:pt>
                <c:pt idx="694">
                  <c:v>0.48289330000000003</c:v>
                </c:pt>
                <c:pt idx="695">
                  <c:v>0.49858540000000001</c:v>
                </c:pt>
                <c:pt idx="696">
                  <c:v>0.50909070000000001</c:v>
                </c:pt>
                <c:pt idx="697">
                  <c:v>0.4994922</c:v>
                </c:pt>
                <c:pt idx="698">
                  <c:v>0.48510360000000002</c:v>
                </c:pt>
                <c:pt idx="699">
                  <c:v>0.48610569999999997</c:v>
                </c:pt>
                <c:pt idx="700">
                  <c:v>0.47849130000000001</c:v>
                </c:pt>
                <c:pt idx="701">
                  <c:v>0.47049970000000002</c:v>
                </c:pt>
                <c:pt idx="702">
                  <c:v>0.48632609999999998</c:v>
                </c:pt>
                <c:pt idx="703">
                  <c:v>0.47582570000000002</c:v>
                </c:pt>
                <c:pt idx="704">
                  <c:v>0.49251909999999999</c:v>
                </c:pt>
                <c:pt idx="705">
                  <c:v>0.48232239999999998</c:v>
                </c:pt>
                <c:pt idx="706">
                  <c:v>0.48642020000000002</c:v>
                </c:pt>
                <c:pt idx="707">
                  <c:v>0.48446</c:v>
                </c:pt>
                <c:pt idx="708">
                  <c:v>0.48988379999999998</c:v>
                </c:pt>
                <c:pt idx="709">
                  <c:v>0.48822450000000001</c:v>
                </c:pt>
                <c:pt idx="710">
                  <c:v>0.48409449999999998</c:v>
                </c:pt>
                <c:pt idx="711">
                  <c:v>0.47076010000000001</c:v>
                </c:pt>
                <c:pt idx="712">
                  <c:v>0.47809629999999997</c:v>
                </c:pt>
                <c:pt idx="713">
                  <c:v>0.46924749999999998</c:v>
                </c:pt>
                <c:pt idx="714">
                  <c:v>0.47372360000000002</c:v>
                </c:pt>
                <c:pt idx="715">
                  <c:v>0.4582888</c:v>
                </c:pt>
                <c:pt idx="716">
                  <c:v>0.47718120000000003</c:v>
                </c:pt>
                <c:pt idx="717">
                  <c:v>0.48375059999999998</c:v>
                </c:pt>
                <c:pt idx="718">
                  <c:v>0.47415839999999998</c:v>
                </c:pt>
                <c:pt idx="719">
                  <c:v>0.48528009999999999</c:v>
                </c:pt>
                <c:pt idx="720">
                  <c:v>0.4794967</c:v>
                </c:pt>
                <c:pt idx="721">
                  <c:v>0.49846309999999999</c:v>
                </c:pt>
                <c:pt idx="722">
                  <c:v>0.49626690000000001</c:v>
                </c:pt>
                <c:pt idx="723">
                  <c:v>0.49882569999999998</c:v>
                </c:pt>
                <c:pt idx="724">
                  <c:v>0.49950559999999999</c:v>
                </c:pt>
                <c:pt idx="725">
                  <c:v>0.49530099999999999</c:v>
                </c:pt>
                <c:pt idx="726">
                  <c:v>0.49498490000000001</c:v>
                </c:pt>
                <c:pt idx="727">
                  <c:v>0.50216050000000001</c:v>
                </c:pt>
                <c:pt idx="728">
                  <c:v>0.48694419999999999</c:v>
                </c:pt>
                <c:pt idx="729">
                  <c:v>0.50129049999999997</c:v>
                </c:pt>
                <c:pt idx="730">
                  <c:v>0.51289510000000005</c:v>
                </c:pt>
                <c:pt idx="731">
                  <c:v>0.50958250000000005</c:v>
                </c:pt>
                <c:pt idx="732">
                  <c:v>0.50470159999999997</c:v>
                </c:pt>
                <c:pt idx="733">
                  <c:v>0.51546479999999995</c:v>
                </c:pt>
                <c:pt idx="734">
                  <c:v>0.50764980000000004</c:v>
                </c:pt>
                <c:pt idx="735">
                  <c:v>0.5123124</c:v>
                </c:pt>
                <c:pt idx="736">
                  <c:v>0.50597460000000005</c:v>
                </c:pt>
                <c:pt idx="737">
                  <c:v>0.50039480000000003</c:v>
                </c:pt>
                <c:pt idx="738">
                  <c:v>0.50087800000000005</c:v>
                </c:pt>
                <c:pt idx="739">
                  <c:v>0.5032915</c:v>
                </c:pt>
                <c:pt idx="740">
                  <c:v>0.49964890000000001</c:v>
                </c:pt>
                <c:pt idx="741">
                  <c:v>0.49835439999999998</c:v>
                </c:pt>
                <c:pt idx="742">
                  <c:v>0.51368440000000004</c:v>
                </c:pt>
                <c:pt idx="743">
                  <c:v>0.50198719999999997</c:v>
                </c:pt>
                <c:pt idx="744">
                  <c:v>0.49311549999999998</c:v>
                </c:pt>
                <c:pt idx="745">
                  <c:v>0.49341849999999998</c:v>
                </c:pt>
                <c:pt idx="746">
                  <c:v>0.49793389999999998</c:v>
                </c:pt>
                <c:pt idx="747">
                  <c:v>0.50399709999999998</c:v>
                </c:pt>
                <c:pt idx="748">
                  <c:v>0.48824600000000001</c:v>
                </c:pt>
                <c:pt idx="749">
                  <c:v>0.49808590000000003</c:v>
                </c:pt>
                <c:pt idx="750">
                  <c:v>0.51305480000000003</c:v>
                </c:pt>
                <c:pt idx="751">
                  <c:v>0.51964500000000002</c:v>
                </c:pt>
                <c:pt idx="752">
                  <c:v>0.52011439999999998</c:v>
                </c:pt>
                <c:pt idx="753">
                  <c:v>0.52166100000000004</c:v>
                </c:pt>
                <c:pt idx="754">
                  <c:v>0.52056880000000005</c:v>
                </c:pt>
                <c:pt idx="755">
                  <c:v>0.51796200000000003</c:v>
                </c:pt>
                <c:pt idx="756">
                  <c:v>0.51123209999999997</c:v>
                </c:pt>
                <c:pt idx="757">
                  <c:v>0.50966500000000003</c:v>
                </c:pt>
                <c:pt idx="758">
                  <c:v>0.50690539999999995</c:v>
                </c:pt>
                <c:pt idx="759">
                  <c:v>0.5194415</c:v>
                </c:pt>
                <c:pt idx="760">
                  <c:v>0.52092110000000003</c:v>
                </c:pt>
                <c:pt idx="761">
                  <c:v>0.52642359999999999</c:v>
                </c:pt>
                <c:pt idx="762">
                  <c:v>0.52693670000000004</c:v>
                </c:pt>
                <c:pt idx="763">
                  <c:v>0.52740279999999995</c:v>
                </c:pt>
                <c:pt idx="764">
                  <c:v>0.50900820000000002</c:v>
                </c:pt>
                <c:pt idx="765">
                  <c:v>0.52044869999999999</c:v>
                </c:pt>
                <c:pt idx="766">
                  <c:v>0.51959909999999998</c:v>
                </c:pt>
                <c:pt idx="767">
                  <c:v>0.50922469999999997</c:v>
                </c:pt>
                <c:pt idx="768">
                  <c:v>0.50068630000000003</c:v>
                </c:pt>
                <c:pt idx="769">
                  <c:v>0.49307820000000002</c:v>
                </c:pt>
                <c:pt idx="770">
                  <c:v>0.51146020000000003</c:v>
                </c:pt>
                <c:pt idx="771">
                  <c:v>0.50862660000000004</c:v>
                </c:pt>
                <c:pt idx="772">
                  <c:v>0.49891980000000002</c:v>
                </c:pt>
                <c:pt idx="773">
                  <c:v>0.50139999999999996</c:v>
                </c:pt>
                <c:pt idx="774">
                  <c:v>0.50577620000000001</c:v>
                </c:pt>
                <c:pt idx="775">
                  <c:v>0.49652750000000001</c:v>
                </c:pt>
                <c:pt idx="776">
                  <c:v>0.52019800000000005</c:v>
                </c:pt>
                <c:pt idx="777">
                  <c:v>0.52430840000000001</c:v>
                </c:pt>
                <c:pt idx="778">
                  <c:v>0.51645450000000004</c:v>
                </c:pt>
                <c:pt idx="779">
                  <c:v>0.50690500000000005</c:v>
                </c:pt>
                <c:pt idx="780">
                  <c:v>0.51525710000000002</c:v>
                </c:pt>
                <c:pt idx="781">
                  <c:v>0.50482530000000003</c:v>
                </c:pt>
                <c:pt idx="782">
                  <c:v>0.50776639999999995</c:v>
                </c:pt>
                <c:pt idx="783">
                  <c:v>0.51481529999999998</c:v>
                </c:pt>
                <c:pt idx="784">
                  <c:v>0.52282340000000005</c:v>
                </c:pt>
                <c:pt idx="785">
                  <c:v>0.51828799999999997</c:v>
                </c:pt>
                <c:pt idx="786">
                  <c:v>0.52007789999999998</c:v>
                </c:pt>
                <c:pt idx="787">
                  <c:v>0.52228529999999995</c:v>
                </c:pt>
                <c:pt idx="788">
                  <c:v>0.51569989999999999</c:v>
                </c:pt>
                <c:pt idx="789">
                  <c:v>0.50612279999999998</c:v>
                </c:pt>
                <c:pt idx="790">
                  <c:v>0.51377430000000002</c:v>
                </c:pt>
                <c:pt idx="791">
                  <c:v>0.51655519999999999</c:v>
                </c:pt>
                <c:pt idx="792">
                  <c:v>0.51660450000000002</c:v>
                </c:pt>
                <c:pt idx="793">
                  <c:v>0.51602170000000003</c:v>
                </c:pt>
                <c:pt idx="794">
                  <c:v>0.50820399999999999</c:v>
                </c:pt>
                <c:pt idx="795">
                  <c:v>0.5089709</c:v>
                </c:pt>
                <c:pt idx="796">
                  <c:v>0.51989099999999999</c:v>
                </c:pt>
                <c:pt idx="797">
                  <c:v>0.50493440000000001</c:v>
                </c:pt>
                <c:pt idx="798">
                  <c:v>0.5103145</c:v>
                </c:pt>
                <c:pt idx="799">
                  <c:v>0.51980579999999998</c:v>
                </c:pt>
                <c:pt idx="800">
                  <c:v>0.53049630000000003</c:v>
                </c:pt>
                <c:pt idx="801">
                  <c:v>0.53676550000000001</c:v>
                </c:pt>
                <c:pt idx="802">
                  <c:v>0.5377345</c:v>
                </c:pt>
                <c:pt idx="803">
                  <c:v>0.52563439999999995</c:v>
                </c:pt>
                <c:pt idx="804">
                  <c:v>0.52429000000000003</c:v>
                </c:pt>
                <c:pt idx="805">
                  <c:v>0.517482</c:v>
                </c:pt>
                <c:pt idx="806">
                  <c:v>0.51011870000000004</c:v>
                </c:pt>
                <c:pt idx="807">
                  <c:v>0.52092430000000001</c:v>
                </c:pt>
                <c:pt idx="808">
                  <c:v>0.51056389999999996</c:v>
                </c:pt>
                <c:pt idx="809">
                  <c:v>0.50621340000000004</c:v>
                </c:pt>
                <c:pt idx="810">
                  <c:v>0.5020635</c:v>
                </c:pt>
                <c:pt idx="811">
                  <c:v>0.50522270000000002</c:v>
                </c:pt>
                <c:pt idx="812">
                  <c:v>0.50926020000000005</c:v>
                </c:pt>
                <c:pt idx="813">
                  <c:v>0.51952739999999997</c:v>
                </c:pt>
                <c:pt idx="814">
                  <c:v>0.51868429999999999</c:v>
                </c:pt>
                <c:pt idx="815">
                  <c:v>0.50448539999999997</c:v>
                </c:pt>
                <c:pt idx="816">
                  <c:v>0.50164969999999998</c:v>
                </c:pt>
                <c:pt idx="817">
                  <c:v>0.5101945</c:v>
                </c:pt>
                <c:pt idx="818">
                  <c:v>0.5275069</c:v>
                </c:pt>
                <c:pt idx="819">
                  <c:v>0.52171239999999997</c:v>
                </c:pt>
                <c:pt idx="820">
                  <c:v>0.5139475</c:v>
                </c:pt>
                <c:pt idx="821">
                  <c:v>0.52584989999999998</c:v>
                </c:pt>
                <c:pt idx="822">
                  <c:v>0.5050753</c:v>
                </c:pt>
                <c:pt idx="823">
                  <c:v>0.49770219999999998</c:v>
                </c:pt>
                <c:pt idx="824">
                  <c:v>0.50168849999999998</c:v>
                </c:pt>
                <c:pt idx="825">
                  <c:v>0.51180769999999998</c:v>
                </c:pt>
                <c:pt idx="826">
                  <c:v>0.49068600000000001</c:v>
                </c:pt>
                <c:pt idx="827">
                  <c:v>0.48602780000000001</c:v>
                </c:pt>
                <c:pt idx="828">
                  <c:v>0.49141899999999999</c:v>
                </c:pt>
                <c:pt idx="829">
                  <c:v>0.51318249999999999</c:v>
                </c:pt>
                <c:pt idx="830">
                  <c:v>0.50921669999999997</c:v>
                </c:pt>
                <c:pt idx="831">
                  <c:v>0.51001949999999996</c:v>
                </c:pt>
                <c:pt idx="832">
                  <c:v>0.52260209999999996</c:v>
                </c:pt>
                <c:pt idx="833">
                  <c:v>0.52252600000000005</c:v>
                </c:pt>
                <c:pt idx="834">
                  <c:v>0.53384259999999994</c:v>
                </c:pt>
                <c:pt idx="835">
                  <c:v>0.51084949999999996</c:v>
                </c:pt>
                <c:pt idx="836">
                  <c:v>0.50093829999999995</c:v>
                </c:pt>
                <c:pt idx="837">
                  <c:v>0.51474679999999995</c:v>
                </c:pt>
                <c:pt idx="838">
                  <c:v>0.50414130000000001</c:v>
                </c:pt>
                <c:pt idx="839">
                  <c:v>0.50747039999999999</c:v>
                </c:pt>
                <c:pt idx="840">
                  <c:v>0.50365629999999995</c:v>
                </c:pt>
                <c:pt idx="841">
                  <c:v>0.4971776</c:v>
                </c:pt>
                <c:pt idx="842">
                  <c:v>0.50663559999999996</c:v>
                </c:pt>
                <c:pt idx="843">
                  <c:v>0.48523090000000002</c:v>
                </c:pt>
                <c:pt idx="844">
                  <c:v>0.49526690000000001</c:v>
                </c:pt>
                <c:pt idx="845">
                  <c:v>0.50548919999999997</c:v>
                </c:pt>
                <c:pt idx="846">
                  <c:v>0.5128819</c:v>
                </c:pt>
                <c:pt idx="847">
                  <c:v>0.52226939999999999</c:v>
                </c:pt>
                <c:pt idx="848">
                  <c:v>0.50234869999999998</c:v>
                </c:pt>
                <c:pt idx="849">
                  <c:v>0.51054770000000005</c:v>
                </c:pt>
                <c:pt idx="850">
                  <c:v>0.51224139999999996</c:v>
                </c:pt>
                <c:pt idx="851">
                  <c:v>0.51320089999999996</c:v>
                </c:pt>
                <c:pt idx="852">
                  <c:v>0.51626519999999998</c:v>
                </c:pt>
                <c:pt idx="853">
                  <c:v>0.51836499999999996</c:v>
                </c:pt>
                <c:pt idx="854">
                  <c:v>0.52203480000000002</c:v>
                </c:pt>
                <c:pt idx="855">
                  <c:v>0.53494989999999998</c:v>
                </c:pt>
                <c:pt idx="856">
                  <c:v>0.51685389999999998</c:v>
                </c:pt>
                <c:pt idx="857">
                  <c:v>0.50167700000000004</c:v>
                </c:pt>
                <c:pt idx="858">
                  <c:v>0.51546760000000003</c:v>
                </c:pt>
                <c:pt idx="859">
                  <c:v>0.5238661</c:v>
                </c:pt>
                <c:pt idx="860">
                  <c:v>0.51986160000000003</c:v>
                </c:pt>
                <c:pt idx="861">
                  <c:v>0.51723339999999995</c:v>
                </c:pt>
                <c:pt idx="862">
                  <c:v>0.52013560000000003</c:v>
                </c:pt>
                <c:pt idx="863">
                  <c:v>0.51197420000000005</c:v>
                </c:pt>
                <c:pt idx="864">
                  <c:v>0.49997710000000001</c:v>
                </c:pt>
                <c:pt idx="865">
                  <c:v>0.51063389999999997</c:v>
                </c:pt>
                <c:pt idx="866">
                  <c:v>0.50519159999999996</c:v>
                </c:pt>
                <c:pt idx="867">
                  <c:v>0.51732409999999995</c:v>
                </c:pt>
                <c:pt idx="868">
                  <c:v>0.5063822</c:v>
                </c:pt>
                <c:pt idx="869">
                  <c:v>0.49814700000000001</c:v>
                </c:pt>
                <c:pt idx="870">
                  <c:v>0.48270879999999999</c:v>
                </c:pt>
                <c:pt idx="871">
                  <c:v>0.48994589999999999</c:v>
                </c:pt>
                <c:pt idx="872">
                  <c:v>0.50337449999999995</c:v>
                </c:pt>
                <c:pt idx="873">
                  <c:v>0.51216980000000001</c:v>
                </c:pt>
                <c:pt idx="874">
                  <c:v>0.50300900000000004</c:v>
                </c:pt>
                <c:pt idx="875">
                  <c:v>0.50812639999999998</c:v>
                </c:pt>
                <c:pt idx="876">
                  <c:v>0.50360179999999999</c:v>
                </c:pt>
                <c:pt idx="877">
                  <c:v>0.49893720000000003</c:v>
                </c:pt>
                <c:pt idx="878">
                  <c:v>0.49675409999999998</c:v>
                </c:pt>
                <c:pt idx="879">
                  <c:v>0.50817869999999998</c:v>
                </c:pt>
                <c:pt idx="880">
                  <c:v>0.49285370000000001</c:v>
                </c:pt>
                <c:pt idx="881">
                  <c:v>0.48008269999999997</c:v>
                </c:pt>
                <c:pt idx="882">
                  <c:v>0.48881069999999999</c:v>
                </c:pt>
                <c:pt idx="883">
                  <c:v>0.48812050000000001</c:v>
                </c:pt>
                <c:pt idx="884">
                  <c:v>0.48127029999999998</c:v>
                </c:pt>
                <c:pt idx="885">
                  <c:v>0.49520120000000001</c:v>
                </c:pt>
                <c:pt idx="886">
                  <c:v>0.4964904</c:v>
                </c:pt>
                <c:pt idx="887">
                  <c:v>0.5032721</c:v>
                </c:pt>
                <c:pt idx="888">
                  <c:v>0.49470399999999998</c:v>
                </c:pt>
                <c:pt idx="889">
                  <c:v>0.4905812</c:v>
                </c:pt>
                <c:pt idx="890">
                  <c:v>0.48444209999999999</c:v>
                </c:pt>
                <c:pt idx="891">
                  <c:v>0.48328090000000001</c:v>
                </c:pt>
                <c:pt idx="892">
                  <c:v>0.4866162</c:v>
                </c:pt>
                <c:pt idx="893">
                  <c:v>0.48207480000000003</c:v>
                </c:pt>
                <c:pt idx="894">
                  <c:v>0.48172100000000001</c:v>
                </c:pt>
                <c:pt idx="895">
                  <c:v>0.489763</c:v>
                </c:pt>
                <c:pt idx="896">
                  <c:v>0.47908010000000001</c:v>
                </c:pt>
                <c:pt idx="897">
                  <c:v>0.48420000000000002</c:v>
                </c:pt>
                <c:pt idx="898">
                  <c:v>0.49398510000000001</c:v>
                </c:pt>
                <c:pt idx="899">
                  <c:v>0.49597289999999999</c:v>
                </c:pt>
                <c:pt idx="900">
                  <c:v>0.49443320000000002</c:v>
                </c:pt>
                <c:pt idx="901">
                  <c:v>0.49338409999999999</c:v>
                </c:pt>
                <c:pt idx="902">
                  <c:v>0.47967769999999998</c:v>
                </c:pt>
                <c:pt idx="903">
                  <c:v>0.47884559999999998</c:v>
                </c:pt>
                <c:pt idx="904">
                  <c:v>0.49444399999999999</c:v>
                </c:pt>
                <c:pt idx="905">
                  <c:v>0.5001544</c:v>
                </c:pt>
                <c:pt idx="906">
                  <c:v>0.4818211</c:v>
                </c:pt>
                <c:pt idx="907">
                  <c:v>0.47790549999999998</c:v>
                </c:pt>
                <c:pt idx="908">
                  <c:v>0.47928979999999999</c:v>
                </c:pt>
                <c:pt idx="909">
                  <c:v>0.48194100000000001</c:v>
                </c:pt>
                <c:pt idx="910">
                  <c:v>0.4690549</c:v>
                </c:pt>
                <c:pt idx="911">
                  <c:v>0.4657483</c:v>
                </c:pt>
                <c:pt idx="912">
                  <c:v>0.44526759999999999</c:v>
                </c:pt>
                <c:pt idx="913">
                  <c:v>0.45909709999999998</c:v>
                </c:pt>
                <c:pt idx="914">
                  <c:v>0.47611019999999998</c:v>
                </c:pt>
                <c:pt idx="915">
                  <c:v>0.46984819999999999</c:v>
                </c:pt>
                <c:pt idx="916">
                  <c:v>0.4662384</c:v>
                </c:pt>
                <c:pt idx="917">
                  <c:v>0.46824690000000002</c:v>
                </c:pt>
                <c:pt idx="918">
                  <c:v>0.46587580000000001</c:v>
                </c:pt>
                <c:pt idx="919">
                  <c:v>0.46897680000000003</c:v>
                </c:pt>
                <c:pt idx="920">
                  <c:v>0.46627849999999998</c:v>
                </c:pt>
                <c:pt idx="921">
                  <c:v>0.45820539999999998</c:v>
                </c:pt>
                <c:pt idx="922">
                  <c:v>0.45515850000000002</c:v>
                </c:pt>
                <c:pt idx="923">
                  <c:v>0.48038320000000001</c:v>
                </c:pt>
                <c:pt idx="924">
                  <c:v>0.47407549999999998</c:v>
                </c:pt>
                <c:pt idx="925">
                  <c:v>0.46716619999999998</c:v>
                </c:pt>
                <c:pt idx="926">
                  <c:v>0.4753288</c:v>
                </c:pt>
                <c:pt idx="927">
                  <c:v>0.46468219999999999</c:v>
                </c:pt>
                <c:pt idx="928">
                  <c:v>0.46278960000000002</c:v>
                </c:pt>
                <c:pt idx="929">
                  <c:v>0.46872200000000003</c:v>
                </c:pt>
                <c:pt idx="930">
                  <c:v>0.47089900000000001</c:v>
                </c:pt>
                <c:pt idx="931">
                  <c:v>0.45712269999999999</c:v>
                </c:pt>
                <c:pt idx="932">
                  <c:v>0.46271810000000002</c:v>
                </c:pt>
                <c:pt idx="933">
                  <c:v>0.45906409999999997</c:v>
                </c:pt>
                <c:pt idx="934">
                  <c:v>0.46267950000000002</c:v>
                </c:pt>
                <c:pt idx="935">
                  <c:v>0.4595127</c:v>
                </c:pt>
                <c:pt idx="936">
                  <c:v>0.45889580000000002</c:v>
                </c:pt>
                <c:pt idx="937">
                  <c:v>0.46193109999999998</c:v>
                </c:pt>
                <c:pt idx="938">
                  <c:v>0.46045970000000003</c:v>
                </c:pt>
                <c:pt idx="939">
                  <c:v>0.46954230000000002</c:v>
                </c:pt>
                <c:pt idx="940">
                  <c:v>0.46105629999999997</c:v>
                </c:pt>
                <c:pt idx="941">
                  <c:v>0.45582040000000001</c:v>
                </c:pt>
                <c:pt idx="942">
                  <c:v>0.45619159999999997</c:v>
                </c:pt>
                <c:pt idx="943">
                  <c:v>0.46855849999999999</c:v>
                </c:pt>
                <c:pt idx="944">
                  <c:v>0.46408690000000002</c:v>
                </c:pt>
                <c:pt idx="945">
                  <c:v>0.44882309999999997</c:v>
                </c:pt>
                <c:pt idx="946">
                  <c:v>0.4649819</c:v>
                </c:pt>
                <c:pt idx="947">
                  <c:v>0.45868579999999998</c:v>
                </c:pt>
                <c:pt idx="948">
                  <c:v>0.45489760000000001</c:v>
                </c:pt>
                <c:pt idx="949">
                  <c:v>0.46853250000000002</c:v>
                </c:pt>
                <c:pt idx="950">
                  <c:v>0.46301819999999999</c:v>
                </c:pt>
                <c:pt idx="951">
                  <c:v>0.46499400000000002</c:v>
                </c:pt>
                <c:pt idx="952">
                  <c:v>0.4783597</c:v>
                </c:pt>
                <c:pt idx="953">
                  <c:v>0.47754639999999998</c:v>
                </c:pt>
                <c:pt idx="954">
                  <c:v>0.46828049999999999</c:v>
                </c:pt>
                <c:pt idx="955">
                  <c:v>0.47431719999999999</c:v>
                </c:pt>
                <c:pt idx="956">
                  <c:v>0.46830680000000002</c:v>
                </c:pt>
                <c:pt idx="957">
                  <c:v>0.47042279999999997</c:v>
                </c:pt>
                <c:pt idx="958">
                  <c:v>0.47803980000000001</c:v>
                </c:pt>
                <c:pt idx="959">
                  <c:v>0.4780644</c:v>
                </c:pt>
                <c:pt idx="960">
                  <c:v>0.45388899999999999</c:v>
                </c:pt>
                <c:pt idx="961">
                  <c:v>0.46523759999999997</c:v>
                </c:pt>
                <c:pt idx="962">
                  <c:v>0.46765440000000003</c:v>
                </c:pt>
                <c:pt idx="963">
                  <c:v>0.45975050000000001</c:v>
                </c:pt>
                <c:pt idx="964">
                  <c:v>0.45685189999999998</c:v>
                </c:pt>
                <c:pt idx="965">
                  <c:v>0.4508335</c:v>
                </c:pt>
                <c:pt idx="966">
                  <c:v>0.46080769999999999</c:v>
                </c:pt>
                <c:pt idx="967">
                  <c:v>0.46519759999999999</c:v>
                </c:pt>
                <c:pt idx="968">
                  <c:v>0.47070849999999997</c:v>
                </c:pt>
                <c:pt idx="969">
                  <c:v>0.4880159</c:v>
                </c:pt>
                <c:pt idx="970">
                  <c:v>0.47020410000000001</c:v>
                </c:pt>
                <c:pt idx="971">
                  <c:v>0.4880216</c:v>
                </c:pt>
                <c:pt idx="972">
                  <c:v>0.46725729999999999</c:v>
                </c:pt>
                <c:pt idx="973">
                  <c:v>0.46120369999999999</c:v>
                </c:pt>
                <c:pt idx="974">
                  <c:v>0.46779169999999998</c:v>
                </c:pt>
                <c:pt idx="975">
                  <c:v>0.47316770000000002</c:v>
                </c:pt>
                <c:pt idx="976">
                  <c:v>0.46365669999999998</c:v>
                </c:pt>
                <c:pt idx="977">
                  <c:v>0.45559569999999999</c:v>
                </c:pt>
                <c:pt idx="978">
                  <c:v>0.45402999999999999</c:v>
                </c:pt>
                <c:pt idx="979">
                  <c:v>0.46840809999999999</c:v>
                </c:pt>
                <c:pt idx="980">
                  <c:v>0.45879730000000002</c:v>
                </c:pt>
                <c:pt idx="981">
                  <c:v>0.45184960000000002</c:v>
                </c:pt>
                <c:pt idx="982">
                  <c:v>0.45361380000000001</c:v>
                </c:pt>
                <c:pt idx="983">
                  <c:v>0.46352549999999998</c:v>
                </c:pt>
                <c:pt idx="984">
                  <c:v>0.46691199999999999</c:v>
                </c:pt>
                <c:pt idx="985">
                  <c:v>0.46796739999999998</c:v>
                </c:pt>
                <c:pt idx="986">
                  <c:v>0.46807720000000003</c:v>
                </c:pt>
                <c:pt idx="987">
                  <c:v>0.46780470000000002</c:v>
                </c:pt>
                <c:pt idx="988">
                  <c:v>0.4613912</c:v>
                </c:pt>
                <c:pt idx="989">
                  <c:v>0.45599679999999998</c:v>
                </c:pt>
                <c:pt idx="990">
                  <c:v>0.45190530000000001</c:v>
                </c:pt>
                <c:pt idx="991">
                  <c:v>0.45699060000000002</c:v>
                </c:pt>
                <c:pt idx="992">
                  <c:v>0.46538960000000001</c:v>
                </c:pt>
                <c:pt idx="993">
                  <c:v>0.46054679999999998</c:v>
                </c:pt>
                <c:pt idx="994">
                  <c:v>0.45010329999999998</c:v>
                </c:pt>
                <c:pt idx="995">
                  <c:v>0.43308970000000002</c:v>
                </c:pt>
                <c:pt idx="996">
                  <c:v>0.43914239999999999</c:v>
                </c:pt>
                <c:pt idx="997">
                  <c:v>0.46962490000000001</c:v>
                </c:pt>
                <c:pt idx="998">
                  <c:v>0.45381280000000002</c:v>
                </c:pt>
                <c:pt idx="999">
                  <c:v>0.43958730000000001</c:v>
                </c:pt>
                <c:pt idx="1000">
                  <c:v>0.45220680000000002</c:v>
                </c:pt>
                <c:pt idx="1001">
                  <c:v>0.44607619999999998</c:v>
                </c:pt>
                <c:pt idx="1002">
                  <c:v>0.45815099999999997</c:v>
                </c:pt>
                <c:pt idx="1003">
                  <c:v>0.45948169999999999</c:v>
                </c:pt>
                <c:pt idx="1004">
                  <c:v>0.4710394</c:v>
                </c:pt>
                <c:pt idx="1005">
                  <c:v>0.463787</c:v>
                </c:pt>
                <c:pt idx="1006">
                  <c:v>0.45154850000000002</c:v>
                </c:pt>
                <c:pt idx="1007">
                  <c:v>0.4713794</c:v>
                </c:pt>
                <c:pt idx="1008">
                  <c:v>0.45854679999999998</c:v>
                </c:pt>
                <c:pt idx="1009">
                  <c:v>0.45937499999999998</c:v>
                </c:pt>
                <c:pt idx="1010">
                  <c:v>0.48487940000000002</c:v>
                </c:pt>
                <c:pt idx="1011">
                  <c:v>0.470356</c:v>
                </c:pt>
                <c:pt idx="1012">
                  <c:v>0.46692650000000002</c:v>
                </c:pt>
                <c:pt idx="1013">
                  <c:v>0.46737810000000002</c:v>
                </c:pt>
                <c:pt idx="1014">
                  <c:v>0.46766269999999999</c:v>
                </c:pt>
                <c:pt idx="1015">
                  <c:v>0.46544279999999999</c:v>
                </c:pt>
                <c:pt idx="1016">
                  <c:v>0.47005239999999998</c:v>
                </c:pt>
                <c:pt idx="1017">
                  <c:v>0.47807260000000001</c:v>
                </c:pt>
                <c:pt idx="1018">
                  <c:v>0.47991519999999999</c:v>
                </c:pt>
                <c:pt idx="1019">
                  <c:v>0.46553870000000003</c:v>
                </c:pt>
                <c:pt idx="1020">
                  <c:v>0.46926119999999999</c:v>
                </c:pt>
                <c:pt idx="1021">
                  <c:v>0.46104200000000001</c:v>
                </c:pt>
                <c:pt idx="1022">
                  <c:v>0.47141280000000002</c:v>
                </c:pt>
                <c:pt idx="1023">
                  <c:v>0.47550389999999998</c:v>
                </c:pt>
                <c:pt idx="1024">
                  <c:v>0.46723150000000002</c:v>
                </c:pt>
                <c:pt idx="1025">
                  <c:v>0.4701999</c:v>
                </c:pt>
                <c:pt idx="1026">
                  <c:v>0.46439789999999997</c:v>
                </c:pt>
                <c:pt idx="1027">
                  <c:v>0.46614440000000001</c:v>
                </c:pt>
                <c:pt idx="1028">
                  <c:v>0.46011809999999997</c:v>
                </c:pt>
                <c:pt idx="1029">
                  <c:v>0.46917720000000002</c:v>
                </c:pt>
                <c:pt idx="1030">
                  <c:v>0.45616810000000002</c:v>
                </c:pt>
                <c:pt idx="1031">
                  <c:v>0.44221090000000002</c:v>
                </c:pt>
                <c:pt idx="1032">
                  <c:v>0.44756269999999998</c:v>
                </c:pt>
                <c:pt idx="1033">
                  <c:v>0.4683929</c:v>
                </c:pt>
                <c:pt idx="1034">
                  <c:v>0.45969840000000001</c:v>
                </c:pt>
                <c:pt idx="1035">
                  <c:v>0.45988560000000001</c:v>
                </c:pt>
                <c:pt idx="1036">
                  <c:v>0.45771879999999998</c:v>
                </c:pt>
                <c:pt idx="1037">
                  <c:v>0.46316590000000002</c:v>
                </c:pt>
                <c:pt idx="1038">
                  <c:v>0.45452749999999997</c:v>
                </c:pt>
                <c:pt idx="1039">
                  <c:v>0.45916390000000001</c:v>
                </c:pt>
                <c:pt idx="1040">
                  <c:v>0.463918</c:v>
                </c:pt>
                <c:pt idx="1041">
                  <c:v>0.45490849999999999</c:v>
                </c:pt>
                <c:pt idx="1042">
                  <c:v>0.44976729999999998</c:v>
                </c:pt>
                <c:pt idx="1043">
                  <c:v>0.4632097</c:v>
                </c:pt>
                <c:pt idx="1044">
                  <c:v>0.45040570000000002</c:v>
                </c:pt>
                <c:pt idx="1045">
                  <c:v>0.45932129999999999</c:v>
                </c:pt>
                <c:pt idx="1046">
                  <c:v>0.4675356</c:v>
                </c:pt>
                <c:pt idx="1047">
                  <c:v>0.47050170000000002</c:v>
                </c:pt>
                <c:pt idx="1048">
                  <c:v>0.46938079999999999</c:v>
                </c:pt>
                <c:pt idx="1049">
                  <c:v>0.45837939999999999</c:v>
                </c:pt>
                <c:pt idx="1050">
                  <c:v>0.45373829999999998</c:v>
                </c:pt>
                <c:pt idx="1051">
                  <c:v>0.45185239999999999</c:v>
                </c:pt>
                <c:pt idx="1052">
                  <c:v>0.46644970000000002</c:v>
                </c:pt>
                <c:pt idx="1053">
                  <c:v>0.463308</c:v>
                </c:pt>
                <c:pt idx="1054">
                  <c:v>0.47684209999999999</c:v>
                </c:pt>
                <c:pt idx="1055">
                  <c:v>0.49870710000000001</c:v>
                </c:pt>
                <c:pt idx="1056">
                  <c:v>0.50171049999999995</c:v>
                </c:pt>
                <c:pt idx="1057">
                  <c:v>0.48389779999999999</c:v>
                </c:pt>
                <c:pt idx="1058">
                  <c:v>0.48208040000000002</c:v>
                </c:pt>
                <c:pt idx="1059">
                  <c:v>0.48437400000000003</c:v>
                </c:pt>
                <c:pt idx="1060">
                  <c:v>0.48231869999999999</c:v>
                </c:pt>
                <c:pt idx="1061">
                  <c:v>0.47418460000000001</c:v>
                </c:pt>
                <c:pt idx="1062">
                  <c:v>0.46880500000000003</c:v>
                </c:pt>
                <c:pt idx="1063">
                  <c:v>0.47195949999999998</c:v>
                </c:pt>
                <c:pt idx="1064">
                  <c:v>0.45059579999999999</c:v>
                </c:pt>
                <c:pt idx="1065">
                  <c:v>0.45439059999999998</c:v>
                </c:pt>
                <c:pt idx="1066">
                  <c:v>0.44453779999999998</c:v>
                </c:pt>
                <c:pt idx="1067">
                  <c:v>0.4661034</c:v>
                </c:pt>
                <c:pt idx="1068">
                  <c:v>0.45924029999999999</c:v>
                </c:pt>
                <c:pt idx="1069">
                  <c:v>0.46183259999999998</c:v>
                </c:pt>
                <c:pt idx="1070">
                  <c:v>0.46712959999999998</c:v>
                </c:pt>
                <c:pt idx="1071">
                  <c:v>0.46495439999999999</c:v>
                </c:pt>
                <c:pt idx="1072">
                  <c:v>0.48628589999999999</c:v>
                </c:pt>
                <c:pt idx="1073">
                  <c:v>0.47636820000000002</c:v>
                </c:pt>
                <c:pt idx="1074">
                  <c:v>0.49143940000000003</c:v>
                </c:pt>
                <c:pt idx="1075">
                  <c:v>0.48185339999999999</c:v>
                </c:pt>
                <c:pt idx="1076">
                  <c:v>0.47426040000000003</c:v>
                </c:pt>
                <c:pt idx="1077">
                  <c:v>0.48069970000000001</c:v>
                </c:pt>
                <c:pt idx="1078">
                  <c:v>0.47522589999999998</c:v>
                </c:pt>
                <c:pt idx="1079">
                  <c:v>0.48039409999999999</c:v>
                </c:pt>
                <c:pt idx="1080">
                  <c:v>0.47200950000000003</c:v>
                </c:pt>
                <c:pt idx="1081">
                  <c:v>0.46432590000000001</c:v>
                </c:pt>
                <c:pt idx="1082">
                  <c:v>0.45770430000000001</c:v>
                </c:pt>
                <c:pt idx="1083">
                  <c:v>0.44102520000000001</c:v>
                </c:pt>
                <c:pt idx="1084">
                  <c:v>0.44474209999999997</c:v>
                </c:pt>
                <c:pt idx="1085">
                  <c:v>0.45139380000000001</c:v>
                </c:pt>
                <c:pt idx="1086">
                  <c:v>0.46762740000000003</c:v>
                </c:pt>
                <c:pt idx="1087">
                  <c:v>0.47341630000000001</c:v>
                </c:pt>
                <c:pt idx="1088">
                  <c:v>0.46552080000000001</c:v>
                </c:pt>
                <c:pt idx="1089">
                  <c:v>0.45195570000000002</c:v>
                </c:pt>
                <c:pt idx="1090">
                  <c:v>0.45502720000000002</c:v>
                </c:pt>
                <c:pt idx="1091">
                  <c:v>0.46130450000000001</c:v>
                </c:pt>
                <c:pt idx="1092">
                  <c:v>0.458644</c:v>
                </c:pt>
                <c:pt idx="1093">
                  <c:v>0.45626460000000002</c:v>
                </c:pt>
                <c:pt idx="1094">
                  <c:v>0.4656766</c:v>
                </c:pt>
                <c:pt idx="1095">
                  <c:v>0.47902349999999999</c:v>
                </c:pt>
                <c:pt idx="1096">
                  <c:v>0.46413270000000001</c:v>
                </c:pt>
                <c:pt idx="1097">
                  <c:v>0.4727653</c:v>
                </c:pt>
                <c:pt idx="1098">
                  <c:v>0.48333500000000001</c:v>
                </c:pt>
                <c:pt idx="1099">
                  <c:v>0.47420770000000001</c:v>
                </c:pt>
                <c:pt idx="1100">
                  <c:v>0.47135050000000001</c:v>
                </c:pt>
                <c:pt idx="1101">
                  <c:v>0.46236909999999998</c:v>
                </c:pt>
                <c:pt idx="1102">
                  <c:v>0.46910780000000002</c:v>
                </c:pt>
                <c:pt idx="1103">
                  <c:v>0.4727421</c:v>
                </c:pt>
                <c:pt idx="1104">
                  <c:v>0.48397220000000002</c:v>
                </c:pt>
                <c:pt idx="1105">
                  <c:v>0.47476469999999998</c:v>
                </c:pt>
                <c:pt idx="1106">
                  <c:v>0.4828886</c:v>
                </c:pt>
                <c:pt idx="1107">
                  <c:v>0.47880669999999997</c:v>
                </c:pt>
                <c:pt idx="1108">
                  <c:v>0.48901810000000001</c:v>
                </c:pt>
                <c:pt idx="1109">
                  <c:v>0.4795664</c:v>
                </c:pt>
                <c:pt idx="1110">
                  <c:v>0.4848209</c:v>
                </c:pt>
                <c:pt idx="1111">
                  <c:v>0.49266399999999999</c:v>
                </c:pt>
                <c:pt idx="1112">
                  <c:v>0.48620449999999998</c:v>
                </c:pt>
                <c:pt idx="1113">
                  <c:v>0.48595850000000002</c:v>
                </c:pt>
                <c:pt idx="1114">
                  <c:v>0.48655939999999998</c:v>
                </c:pt>
                <c:pt idx="1115">
                  <c:v>0.480846</c:v>
                </c:pt>
                <c:pt idx="1116">
                  <c:v>0.47075980000000001</c:v>
                </c:pt>
                <c:pt idx="1117">
                  <c:v>0.48106589999999999</c:v>
                </c:pt>
                <c:pt idx="1118">
                  <c:v>0.49764639999999999</c:v>
                </c:pt>
                <c:pt idx="1119">
                  <c:v>0.4933765</c:v>
                </c:pt>
                <c:pt idx="1120">
                  <c:v>0.48909029999999998</c:v>
                </c:pt>
                <c:pt idx="1121">
                  <c:v>0.47098210000000001</c:v>
                </c:pt>
                <c:pt idx="1122">
                  <c:v>0.4779235</c:v>
                </c:pt>
                <c:pt idx="1123">
                  <c:v>0.47314620000000002</c:v>
                </c:pt>
                <c:pt idx="1124">
                  <c:v>0.48165089999999999</c:v>
                </c:pt>
                <c:pt idx="1125">
                  <c:v>0.48174030000000001</c:v>
                </c:pt>
                <c:pt idx="1126">
                  <c:v>0.47224569999999999</c:v>
                </c:pt>
                <c:pt idx="1127">
                  <c:v>0.47383370000000002</c:v>
                </c:pt>
                <c:pt idx="1128">
                  <c:v>0.47419939999999999</c:v>
                </c:pt>
                <c:pt idx="1129">
                  <c:v>0.47348610000000002</c:v>
                </c:pt>
                <c:pt idx="1130">
                  <c:v>0.45882790000000001</c:v>
                </c:pt>
                <c:pt idx="1131">
                  <c:v>0.45915699999999998</c:v>
                </c:pt>
                <c:pt idx="1132">
                  <c:v>0.4473125</c:v>
                </c:pt>
                <c:pt idx="1133">
                  <c:v>0.44708680000000001</c:v>
                </c:pt>
                <c:pt idx="1134">
                  <c:v>0.46805190000000002</c:v>
                </c:pt>
                <c:pt idx="1135">
                  <c:v>0.47551490000000002</c:v>
                </c:pt>
                <c:pt idx="1136">
                  <c:v>0.47225869999999998</c:v>
                </c:pt>
                <c:pt idx="1137">
                  <c:v>0.46333410000000003</c:v>
                </c:pt>
                <c:pt idx="1138">
                  <c:v>0.45262259999999999</c:v>
                </c:pt>
                <c:pt idx="1139">
                  <c:v>0.45220890000000002</c:v>
                </c:pt>
                <c:pt idx="1140">
                  <c:v>0.43826739999999997</c:v>
                </c:pt>
                <c:pt idx="1141">
                  <c:v>0.44063629999999998</c:v>
                </c:pt>
                <c:pt idx="1142">
                  <c:v>0.4516001</c:v>
                </c:pt>
                <c:pt idx="1143">
                  <c:v>0.43890220000000002</c:v>
                </c:pt>
                <c:pt idx="1144">
                  <c:v>0.42472529999999997</c:v>
                </c:pt>
                <c:pt idx="1145">
                  <c:v>0.4286933</c:v>
                </c:pt>
                <c:pt idx="1146">
                  <c:v>0.42654150000000002</c:v>
                </c:pt>
                <c:pt idx="1147">
                  <c:v>0.44787529999999998</c:v>
                </c:pt>
                <c:pt idx="1148">
                  <c:v>0.46533200000000002</c:v>
                </c:pt>
                <c:pt idx="1149">
                  <c:v>0.45680999999999999</c:v>
                </c:pt>
                <c:pt idx="1150">
                  <c:v>0.4716109</c:v>
                </c:pt>
                <c:pt idx="1151">
                  <c:v>0.48039979999999999</c:v>
                </c:pt>
                <c:pt idx="1152">
                  <c:v>0.47438429999999998</c:v>
                </c:pt>
                <c:pt idx="1153">
                  <c:v>0.48048400000000002</c:v>
                </c:pt>
                <c:pt idx="1154">
                  <c:v>0.47273929999999997</c:v>
                </c:pt>
                <c:pt idx="1155">
                  <c:v>0.47095769999999998</c:v>
                </c:pt>
                <c:pt idx="1156">
                  <c:v>0.45301000000000002</c:v>
                </c:pt>
                <c:pt idx="1157">
                  <c:v>0.4658101</c:v>
                </c:pt>
                <c:pt idx="1158">
                  <c:v>0.47724139999999998</c:v>
                </c:pt>
                <c:pt idx="1159">
                  <c:v>0.48035909999999998</c:v>
                </c:pt>
                <c:pt idx="1160">
                  <c:v>0.47952</c:v>
                </c:pt>
                <c:pt idx="1161">
                  <c:v>0.48311219999999999</c:v>
                </c:pt>
                <c:pt idx="1162">
                  <c:v>0.47905629999999999</c:v>
                </c:pt>
                <c:pt idx="1163">
                  <c:v>0.46532649999999998</c:v>
                </c:pt>
                <c:pt idx="1164">
                  <c:v>0.4714023</c:v>
                </c:pt>
                <c:pt idx="1165">
                  <c:v>0.47166629999999998</c:v>
                </c:pt>
                <c:pt idx="1166">
                  <c:v>0.4729815</c:v>
                </c:pt>
                <c:pt idx="1167">
                  <c:v>0.4590706</c:v>
                </c:pt>
                <c:pt idx="1168">
                  <c:v>0.44888850000000002</c:v>
                </c:pt>
                <c:pt idx="1169">
                  <c:v>0.42862679999999997</c:v>
                </c:pt>
                <c:pt idx="1170">
                  <c:v>0.43650739999999999</c:v>
                </c:pt>
                <c:pt idx="1171">
                  <c:v>0.43775389999999997</c:v>
                </c:pt>
                <c:pt idx="1172">
                  <c:v>0.4506831</c:v>
                </c:pt>
                <c:pt idx="1173">
                  <c:v>0.45259579999999999</c:v>
                </c:pt>
                <c:pt idx="1174">
                  <c:v>0.44491760000000002</c:v>
                </c:pt>
                <c:pt idx="1175">
                  <c:v>0.44669059999999999</c:v>
                </c:pt>
                <c:pt idx="1176">
                  <c:v>0.4552697</c:v>
                </c:pt>
                <c:pt idx="1177">
                  <c:v>0.46426260000000003</c:v>
                </c:pt>
                <c:pt idx="1178">
                  <c:v>0.46719349999999998</c:v>
                </c:pt>
                <c:pt idx="1179">
                  <c:v>0.46008450000000001</c:v>
                </c:pt>
                <c:pt idx="1180">
                  <c:v>0.46701949999999998</c:v>
                </c:pt>
                <c:pt idx="1181">
                  <c:v>0.46983269999999999</c:v>
                </c:pt>
                <c:pt idx="1182">
                  <c:v>0.46088560000000001</c:v>
                </c:pt>
                <c:pt idx="1183">
                  <c:v>0.4535614</c:v>
                </c:pt>
                <c:pt idx="1184">
                  <c:v>0.45355309999999999</c:v>
                </c:pt>
                <c:pt idx="1185">
                  <c:v>0.4368339</c:v>
                </c:pt>
                <c:pt idx="1186">
                  <c:v>0.44528649999999997</c:v>
                </c:pt>
                <c:pt idx="1187">
                  <c:v>0.4405423</c:v>
                </c:pt>
                <c:pt idx="1188">
                  <c:v>0.45492709999999997</c:v>
                </c:pt>
                <c:pt idx="1189">
                  <c:v>0.43345210000000001</c:v>
                </c:pt>
                <c:pt idx="1190">
                  <c:v>0.444517</c:v>
                </c:pt>
                <c:pt idx="1191">
                  <c:v>0.4612327</c:v>
                </c:pt>
                <c:pt idx="1192">
                  <c:v>0.47230240000000001</c:v>
                </c:pt>
                <c:pt idx="1193">
                  <c:v>0.47184120000000002</c:v>
                </c:pt>
                <c:pt idx="1194">
                  <c:v>0.47952309999999998</c:v>
                </c:pt>
                <c:pt idx="1195">
                  <c:v>0.48494890000000002</c:v>
                </c:pt>
                <c:pt idx="1196">
                  <c:v>0.47529169999999998</c:v>
                </c:pt>
                <c:pt idx="1197">
                  <c:v>0.46265079999999997</c:v>
                </c:pt>
                <c:pt idx="1198">
                  <c:v>0.47039439999999999</c:v>
                </c:pt>
                <c:pt idx="1199">
                  <c:v>0.46552650000000001</c:v>
                </c:pt>
                <c:pt idx="1200">
                  <c:v>0.47805360000000002</c:v>
                </c:pt>
                <c:pt idx="1201">
                  <c:v>0.46973330000000002</c:v>
                </c:pt>
                <c:pt idx="1202">
                  <c:v>0.47042780000000001</c:v>
                </c:pt>
                <c:pt idx="1203">
                  <c:v>0.47581240000000002</c:v>
                </c:pt>
                <c:pt idx="1204">
                  <c:v>0.4667153</c:v>
                </c:pt>
                <c:pt idx="1205">
                  <c:v>0.46832109999999999</c:v>
                </c:pt>
                <c:pt idx="1206">
                  <c:v>0.45561439999999997</c:v>
                </c:pt>
                <c:pt idx="1207">
                  <c:v>0.443191</c:v>
                </c:pt>
                <c:pt idx="1208">
                  <c:v>0.44377100000000003</c:v>
                </c:pt>
                <c:pt idx="1209">
                  <c:v>0.43999240000000001</c:v>
                </c:pt>
                <c:pt idx="1210">
                  <c:v>0.43728359999999999</c:v>
                </c:pt>
                <c:pt idx="1211">
                  <c:v>0.4515883</c:v>
                </c:pt>
                <c:pt idx="1212">
                  <c:v>0.43996160000000001</c:v>
                </c:pt>
                <c:pt idx="1213">
                  <c:v>0.45214070000000001</c:v>
                </c:pt>
                <c:pt idx="1214">
                  <c:v>0.46111629999999998</c:v>
                </c:pt>
                <c:pt idx="1215">
                  <c:v>0.46164430000000001</c:v>
                </c:pt>
                <c:pt idx="1216">
                  <c:v>0.44981019999999999</c:v>
                </c:pt>
                <c:pt idx="1217">
                  <c:v>0.45178449999999998</c:v>
                </c:pt>
                <c:pt idx="1218">
                  <c:v>0.45125290000000001</c:v>
                </c:pt>
                <c:pt idx="1219">
                  <c:v>0.45277840000000003</c:v>
                </c:pt>
                <c:pt idx="1220">
                  <c:v>0.460536</c:v>
                </c:pt>
                <c:pt idx="1221">
                  <c:v>0.46766229999999998</c:v>
                </c:pt>
                <c:pt idx="1222">
                  <c:v>0.46205780000000002</c:v>
                </c:pt>
                <c:pt idx="1223">
                  <c:v>0.4685049</c:v>
                </c:pt>
                <c:pt idx="1224">
                  <c:v>0.46683609999999998</c:v>
                </c:pt>
                <c:pt idx="1225">
                  <c:v>0.44334839999999998</c:v>
                </c:pt>
                <c:pt idx="1226">
                  <c:v>0.45260070000000002</c:v>
                </c:pt>
                <c:pt idx="1227">
                  <c:v>0.45235589999999998</c:v>
                </c:pt>
                <c:pt idx="1228">
                  <c:v>0.44808799999999999</c:v>
                </c:pt>
                <c:pt idx="1229">
                  <c:v>0.44910299999999997</c:v>
                </c:pt>
                <c:pt idx="1230">
                  <c:v>0.45061790000000002</c:v>
                </c:pt>
                <c:pt idx="1231">
                  <c:v>0.44188300000000003</c:v>
                </c:pt>
                <c:pt idx="1232">
                  <c:v>0.45049149999999999</c:v>
                </c:pt>
                <c:pt idx="1233">
                  <c:v>0.45974930000000003</c:v>
                </c:pt>
                <c:pt idx="1234">
                  <c:v>0.46807179999999998</c:v>
                </c:pt>
                <c:pt idx="1235">
                  <c:v>0.4516116</c:v>
                </c:pt>
                <c:pt idx="1236">
                  <c:v>0.48307149999999999</c:v>
                </c:pt>
                <c:pt idx="1237">
                  <c:v>0.46916540000000001</c:v>
                </c:pt>
                <c:pt idx="1238">
                  <c:v>0.47355829999999999</c:v>
                </c:pt>
                <c:pt idx="1239">
                  <c:v>0.46776699999999999</c:v>
                </c:pt>
                <c:pt idx="1240">
                  <c:v>0.46519860000000002</c:v>
                </c:pt>
                <c:pt idx="1241">
                  <c:v>0.46765659999999998</c:v>
                </c:pt>
                <c:pt idx="1242">
                  <c:v>0.4702421</c:v>
                </c:pt>
                <c:pt idx="1243">
                  <c:v>0.45779130000000001</c:v>
                </c:pt>
                <c:pt idx="1244">
                  <c:v>0.46202199999999999</c:v>
                </c:pt>
                <c:pt idx="1245">
                  <c:v>0.46437600000000001</c:v>
                </c:pt>
                <c:pt idx="1246">
                  <c:v>0.47981020000000002</c:v>
                </c:pt>
                <c:pt idx="1247">
                  <c:v>0.46441110000000002</c:v>
                </c:pt>
                <c:pt idx="1248">
                  <c:v>0.47837439999999998</c:v>
                </c:pt>
                <c:pt idx="1249">
                  <c:v>0.47590480000000002</c:v>
                </c:pt>
                <c:pt idx="1250">
                  <c:v>0.46145740000000002</c:v>
                </c:pt>
                <c:pt idx="1251">
                  <c:v>0.46035609999999999</c:v>
                </c:pt>
                <c:pt idx="1252">
                  <c:v>0.45504600000000001</c:v>
                </c:pt>
                <c:pt idx="1253">
                  <c:v>0.45367560000000001</c:v>
                </c:pt>
                <c:pt idx="1254">
                  <c:v>0.45649410000000001</c:v>
                </c:pt>
                <c:pt idx="1255">
                  <c:v>0.46351799999999999</c:v>
                </c:pt>
                <c:pt idx="1256">
                  <c:v>0.45658969999999999</c:v>
                </c:pt>
                <c:pt idx="1257">
                  <c:v>0.47880830000000002</c:v>
                </c:pt>
                <c:pt idx="1258">
                  <c:v>0.46732190000000001</c:v>
                </c:pt>
                <c:pt idx="1259">
                  <c:v>0.46662940000000003</c:v>
                </c:pt>
                <c:pt idx="1260">
                  <c:v>0.47481240000000002</c:v>
                </c:pt>
                <c:pt idx="1261">
                  <c:v>0.46980100000000002</c:v>
                </c:pt>
                <c:pt idx="1262">
                  <c:v>0.48861769999999999</c:v>
                </c:pt>
                <c:pt idx="1263">
                  <c:v>0.48616399999999999</c:v>
                </c:pt>
                <c:pt idx="1264">
                  <c:v>0.47973949999999999</c:v>
                </c:pt>
                <c:pt idx="1265">
                  <c:v>0.47990129999999998</c:v>
                </c:pt>
                <c:pt idx="1266">
                  <c:v>0.46434779999999998</c:v>
                </c:pt>
                <c:pt idx="1267">
                  <c:v>0.46309879999999998</c:v>
                </c:pt>
                <c:pt idx="1268">
                  <c:v>0.46897149999999999</c:v>
                </c:pt>
                <c:pt idx="1269">
                  <c:v>0.47194370000000002</c:v>
                </c:pt>
                <c:pt idx="1270">
                  <c:v>0.47787400000000002</c:v>
                </c:pt>
                <c:pt idx="1271">
                  <c:v>0.47836790000000001</c:v>
                </c:pt>
                <c:pt idx="1272">
                  <c:v>0.48296299999999998</c:v>
                </c:pt>
                <c:pt idx="1273">
                  <c:v>0.4697887</c:v>
                </c:pt>
                <c:pt idx="1274">
                  <c:v>0.47134140000000002</c:v>
                </c:pt>
                <c:pt idx="1275">
                  <c:v>0.46235100000000001</c:v>
                </c:pt>
                <c:pt idx="1276">
                  <c:v>0.47292060000000002</c:v>
                </c:pt>
                <c:pt idx="1277">
                  <c:v>0.469248</c:v>
                </c:pt>
                <c:pt idx="1278">
                  <c:v>0.46775919999999999</c:v>
                </c:pt>
                <c:pt idx="1279">
                  <c:v>0.4733716</c:v>
                </c:pt>
                <c:pt idx="1280">
                  <c:v>0.45331440000000001</c:v>
                </c:pt>
                <c:pt idx="1281">
                  <c:v>0.4607464</c:v>
                </c:pt>
                <c:pt idx="1282">
                  <c:v>0.45866410000000002</c:v>
                </c:pt>
                <c:pt idx="1283">
                  <c:v>0.46036139999999998</c:v>
                </c:pt>
                <c:pt idx="1284">
                  <c:v>0.47644550000000002</c:v>
                </c:pt>
                <c:pt idx="1285">
                  <c:v>0.48418499999999998</c:v>
                </c:pt>
                <c:pt idx="1286">
                  <c:v>0.48397059999999997</c:v>
                </c:pt>
                <c:pt idx="1287">
                  <c:v>0.47296630000000001</c:v>
                </c:pt>
                <c:pt idx="1288">
                  <c:v>0.47130660000000002</c:v>
                </c:pt>
                <c:pt idx="1289">
                  <c:v>0.46112300000000001</c:v>
                </c:pt>
                <c:pt idx="1290">
                  <c:v>0.46205230000000003</c:v>
                </c:pt>
                <c:pt idx="1291">
                  <c:v>0.46089950000000002</c:v>
                </c:pt>
                <c:pt idx="1292">
                  <c:v>0.4595822</c:v>
                </c:pt>
                <c:pt idx="1293">
                  <c:v>0.44317250000000002</c:v>
                </c:pt>
                <c:pt idx="1294">
                  <c:v>0.43259779999999998</c:v>
                </c:pt>
                <c:pt idx="1295">
                  <c:v>0.43583290000000002</c:v>
                </c:pt>
                <c:pt idx="1296">
                  <c:v>0.44041730000000001</c:v>
                </c:pt>
                <c:pt idx="1297">
                  <c:v>0.4460459</c:v>
                </c:pt>
                <c:pt idx="1298">
                  <c:v>0.44102730000000001</c:v>
                </c:pt>
                <c:pt idx="1299">
                  <c:v>0.45220880000000002</c:v>
                </c:pt>
                <c:pt idx="1300">
                  <c:v>0.46129559999999997</c:v>
                </c:pt>
                <c:pt idx="1301">
                  <c:v>0.44209549999999997</c:v>
                </c:pt>
                <c:pt idx="1302">
                  <c:v>0.4561578</c:v>
                </c:pt>
                <c:pt idx="1303">
                  <c:v>0.45722590000000002</c:v>
                </c:pt>
                <c:pt idx="1304">
                  <c:v>0.46154889999999998</c:v>
                </c:pt>
                <c:pt idx="1305">
                  <c:v>0.45802920000000003</c:v>
                </c:pt>
                <c:pt idx="1306">
                  <c:v>0.4455192</c:v>
                </c:pt>
                <c:pt idx="1307">
                  <c:v>0.44936799999999999</c:v>
                </c:pt>
                <c:pt idx="1308">
                  <c:v>0.45612239999999998</c:v>
                </c:pt>
                <c:pt idx="1309">
                  <c:v>0.46055699999999999</c:v>
                </c:pt>
                <c:pt idx="1310">
                  <c:v>0.46344950000000001</c:v>
                </c:pt>
                <c:pt idx="1311">
                  <c:v>0.47639120000000001</c:v>
                </c:pt>
                <c:pt idx="1312">
                  <c:v>0.46113389999999999</c:v>
                </c:pt>
                <c:pt idx="1313">
                  <c:v>0.4574529</c:v>
                </c:pt>
                <c:pt idx="1314">
                  <c:v>0.45722059999999998</c:v>
                </c:pt>
                <c:pt idx="1315">
                  <c:v>0.45228479999999999</c:v>
                </c:pt>
                <c:pt idx="1316">
                  <c:v>0.45951249999999999</c:v>
                </c:pt>
                <c:pt idx="1317">
                  <c:v>0.45851069999999999</c:v>
                </c:pt>
                <c:pt idx="1318">
                  <c:v>0.46285219999999999</c:v>
                </c:pt>
                <c:pt idx="1319">
                  <c:v>0.45579760000000002</c:v>
                </c:pt>
                <c:pt idx="1320">
                  <c:v>0.44945000000000002</c:v>
                </c:pt>
                <c:pt idx="1321">
                  <c:v>0.45154430000000001</c:v>
                </c:pt>
                <c:pt idx="1322">
                  <c:v>0.4432412</c:v>
                </c:pt>
                <c:pt idx="1323">
                  <c:v>0.4578622</c:v>
                </c:pt>
                <c:pt idx="1324">
                  <c:v>0.46209830000000002</c:v>
                </c:pt>
                <c:pt idx="1325">
                  <c:v>0.46098879999999998</c:v>
                </c:pt>
                <c:pt idx="1326">
                  <c:v>0.48616369999999998</c:v>
                </c:pt>
                <c:pt idx="1327">
                  <c:v>0.47225319999999998</c:v>
                </c:pt>
                <c:pt idx="1328">
                  <c:v>0.47711150000000002</c:v>
                </c:pt>
                <c:pt idx="1329">
                  <c:v>0.47193600000000002</c:v>
                </c:pt>
                <c:pt idx="1330">
                  <c:v>0.44640039999999997</c:v>
                </c:pt>
                <c:pt idx="1331">
                  <c:v>0.4505458</c:v>
                </c:pt>
                <c:pt idx="1332">
                  <c:v>0.45546730000000002</c:v>
                </c:pt>
                <c:pt idx="1333">
                  <c:v>0.46213900000000002</c:v>
                </c:pt>
                <c:pt idx="1334">
                  <c:v>0.46319559999999999</c:v>
                </c:pt>
                <c:pt idx="1335">
                  <c:v>0.46359329999999999</c:v>
                </c:pt>
                <c:pt idx="1336">
                  <c:v>0.4618025</c:v>
                </c:pt>
                <c:pt idx="1337">
                  <c:v>0.4507486</c:v>
                </c:pt>
                <c:pt idx="1338">
                  <c:v>0.45699070000000003</c:v>
                </c:pt>
                <c:pt idx="1339">
                  <c:v>0.47141959999999999</c:v>
                </c:pt>
                <c:pt idx="1340">
                  <c:v>0.47435569999999999</c:v>
                </c:pt>
                <c:pt idx="1341">
                  <c:v>0.46764430000000001</c:v>
                </c:pt>
                <c:pt idx="1342">
                  <c:v>0.45941749999999998</c:v>
                </c:pt>
                <c:pt idx="1343">
                  <c:v>0.45556790000000003</c:v>
                </c:pt>
                <c:pt idx="1344">
                  <c:v>0.47659620000000003</c:v>
                </c:pt>
                <c:pt idx="1345">
                  <c:v>0.47464050000000002</c:v>
                </c:pt>
                <c:pt idx="1346">
                  <c:v>0.46127459999999998</c:v>
                </c:pt>
                <c:pt idx="1347">
                  <c:v>0.46315099999999998</c:v>
                </c:pt>
                <c:pt idx="1348">
                  <c:v>0.46727089999999999</c:v>
                </c:pt>
                <c:pt idx="1349">
                  <c:v>0.46312740000000002</c:v>
                </c:pt>
                <c:pt idx="1350">
                  <c:v>0.47288459999999999</c:v>
                </c:pt>
                <c:pt idx="1351">
                  <c:v>0.45654489999999998</c:v>
                </c:pt>
                <c:pt idx="1352">
                  <c:v>0.46178730000000001</c:v>
                </c:pt>
                <c:pt idx="1353">
                  <c:v>0.47325440000000002</c:v>
                </c:pt>
                <c:pt idx="1354">
                  <c:v>0.4651169</c:v>
                </c:pt>
                <c:pt idx="1355">
                  <c:v>0.47622900000000001</c:v>
                </c:pt>
                <c:pt idx="1356">
                  <c:v>0.47255910000000001</c:v>
                </c:pt>
                <c:pt idx="1357">
                  <c:v>0.47787299999999999</c:v>
                </c:pt>
                <c:pt idx="1358">
                  <c:v>0.48655209999999999</c:v>
                </c:pt>
                <c:pt idx="1359">
                  <c:v>0.47432570000000002</c:v>
                </c:pt>
                <c:pt idx="1360">
                  <c:v>0.48142069999999998</c:v>
                </c:pt>
                <c:pt idx="1361">
                  <c:v>0.48609669999999999</c:v>
                </c:pt>
                <c:pt idx="1362">
                  <c:v>0.48701430000000001</c:v>
                </c:pt>
                <c:pt idx="1363">
                  <c:v>0.48276619999999998</c:v>
                </c:pt>
                <c:pt idx="1364">
                  <c:v>0.48394470000000001</c:v>
                </c:pt>
                <c:pt idx="1365">
                  <c:v>0.48295270000000001</c:v>
                </c:pt>
                <c:pt idx="1366">
                  <c:v>0.47791450000000002</c:v>
                </c:pt>
                <c:pt idx="1367">
                  <c:v>0.48606749999999999</c:v>
                </c:pt>
                <c:pt idx="1368">
                  <c:v>0.47808580000000001</c:v>
                </c:pt>
                <c:pt idx="1369">
                  <c:v>0.47462690000000002</c:v>
                </c:pt>
                <c:pt idx="1370">
                  <c:v>0.48965900000000001</c:v>
                </c:pt>
                <c:pt idx="1371">
                  <c:v>0.48622539999999997</c:v>
                </c:pt>
                <c:pt idx="1372">
                  <c:v>0.48071009999999997</c:v>
                </c:pt>
                <c:pt idx="1373">
                  <c:v>0.48695500000000003</c:v>
                </c:pt>
                <c:pt idx="1374">
                  <c:v>0.47822029999999999</c:v>
                </c:pt>
                <c:pt idx="1375">
                  <c:v>0.47806419999999999</c:v>
                </c:pt>
                <c:pt idx="1376">
                  <c:v>0.46888849999999999</c:v>
                </c:pt>
                <c:pt idx="1377">
                  <c:v>0.45915470000000003</c:v>
                </c:pt>
                <c:pt idx="1378">
                  <c:v>0.4740528</c:v>
                </c:pt>
                <c:pt idx="1379">
                  <c:v>0.45667459999999999</c:v>
                </c:pt>
                <c:pt idx="1380">
                  <c:v>0.46678779999999997</c:v>
                </c:pt>
                <c:pt idx="1381">
                  <c:v>0.4712229</c:v>
                </c:pt>
                <c:pt idx="1382">
                  <c:v>0.44942260000000001</c:v>
                </c:pt>
                <c:pt idx="1383">
                  <c:v>0.46179150000000002</c:v>
                </c:pt>
                <c:pt idx="1384">
                  <c:v>0.4602521</c:v>
                </c:pt>
                <c:pt idx="1385">
                  <c:v>0.46428229999999998</c:v>
                </c:pt>
                <c:pt idx="1386">
                  <c:v>0.46627999999999997</c:v>
                </c:pt>
                <c:pt idx="1387">
                  <c:v>0.4532369</c:v>
                </c:pt>
                <c:pt idx="1388">
                  <c:v>0.45384449999999998</c:v>
                </c:pt>
                <c:pt idx="1389">
                  <c:v>0.46691100000000002</c:v>
                </c:pt>
                <c:pt idx="1390">
                  <c:v>0.46266279999999999</c:v>
                </c:pt>
                <c:pt idx="1391">
                  <c:v>0.45772669999999999</c:v>
                </c:pt>
                <c:pt idx="1392">
                  <c:v>0.4476019</c:v>
                </c:pt>
                <c:pt idx="1393">
                  <c:v>0.46088839999999998</c:v>
                </c:pt>
                <c:pt idx="1394">
                  <c:v>0.4596286</c:v>
                </c:pt>
                <c:pt idx="1395">
                  <c:v>0.45887790000000001</c:v>
                </c:pt>
                <c:pt idx="1396">
                  <c:v>0.45569809999999999</c:v>
                </c:pt>
                <c:pt idx="1397">
                  <c:v>0.46034619999999998</c:v>
                </c:pt>
                <c:pt idx="1398">
                  <c:v>0.44825759999999998</c:v>
                </c:pt>
                <c:pt idx="1399">
                  <c:v>0.46391559999999998</c:v>
                </c:pt>
                <c:pt idx="1400">
                  <c:v>0.4702537</c:v>
                </c:pt>
                <c:pt idx="1401">
                  <c:v>0.45030599999999998</c:v>
                </c:pt>
                <c:pt idx="1402">
                  <c:v>0.45506429999999998</c:v>
                </c:pt>
                <c:pt idx="1403">
                  <c:v>0.46631850000000002</c:v>
                </c:pt>
                <c:pt idx="1404">
                  <c:v>0.45859759999999999</c:v>
                </c:pt>
                <c:pt idx="1405">
                  <c:v>0.46304699999999999</c:v>
                </c:pt>
                <c:pt idx="1406">
                  <c:v>0.47182879999999999</c:v>
                </c:pt>
                <c:pt idx="1407">
                  <c:v>0.47840709999999997</c:v>
                </c:pt>
                <c:pt idx="1408">
                  <c:v>0.468943</c:v>
                </c:pt>
                <c:pt idx="1409">
                  <c:v>0.45531509999999997</c:v>
                </c:pt>
                <c:pt idx="1410">
                  <c:v>0.46388889999999999</c:v>
                </c:pt>
                <c:pt idx="1411">
                  <c:v>0.46839969999999997</c:v>
                </c:pt>
                <c:pt idx="1412">
                  <c:v>0.46909050000000002</c:v>
                </c:pt>
                <c:pt idx="1413">
                  <c:v>0.45909559999999999</c:v>
                </c:pt>
                <c:pt idx="1414">
                  <c:v>0.46712690000000001</c:v>
                </c:pt>
                <c:pt idx="1415">
                  <c:v>0.46090710000000001</c:v>
                </c:pt>
                <c:pt idx="1416">
                  <c:v>0.46000849999999999</c:v>
                </c:pt>
                <c:pt idx="1417">
                  <c:v>0.45820870000000002</c:v>
                </c:pt>
                <c:pt idx="1418">
                  <c:v>0.44660759999999999</c:v>
                </c:pt>
                <c:pt idx="1419">
                  <c:v>0.44889639999999997</c:v>
                </c:pt>
                <c:pt idx="1420">
                  <c:v>0.43152370000000001</c:v>
                </c:pt>
                <c:pt idx="1421">
                  <c:v>0.44360939999999999</c:v>
                </c:pt>
                <c:pt idx="1422">
                  <c:v>0.45240459999999999</c:v>
                </c:pt>
                <c:pt idx="1423">
                  <c:v>0.46311289999999999</c:v>
                </c:pt>
                <c:pt idx="1424">
                  <c:v>0.47036939999999999</c:v>
                </c:pt>
                <c:pt idx="1425">
                  <c:v>0.46509919999999999</c:v>
                </c:pt>
                <c:pt idx="1426">
                  <c:v>0.46507379999999998</c:v>
                </c:pt>
                <c:pt idx="1427">
                  <c:v>0.46084589999999998</c:v>
                </c:pt>
                <c:pt idx="1428">
                  <c:v>0.45557160000000002</c:v>
                </c:pt>
                <c:pt idx="1429">
                  <c:v>0.46273059999999999</c:v>
                </c:pt>
                <c:pt idx="1430">
                  <c:v>0.44521240000000001</c:v>
                </c:pt>
                <c:pt idx="1431">
                  <c:v>0.44980789999999998</c:v>
                </c:pt>
                <c:pt idx="1432">
                  <c:v>0.47643089999999999</c:v>
                </c:pt>
                <c:pt idx="1433">
                  <c:v>0.47287370000000001</c:v>
                </c:pt>
                <c:pt idx="1434">
                  <c:v>0.47556569999999998</c:v>
                </c:pt>
                <c:pt idx="1435">
                  <c:v>0.45646429999999999</c:v>
                </c:pt>
                <c:pt idx="1436">
                  <c:v>0.46610370000000001</c:v>
                </c:pt>
                <c:pt idx="1437">
                  <c:v>0.47489969999999998</c:v>
                </c:pt>
                <c:pt idx="1438">
                  <c:v>0.46492670000000003</c:v>
                </c:pt>
                <c:pt idx="1439">
                  <c:v>0.48178959999999998</c:v>
                </c:pt>
                <c:pt idx="1440">
                  <c:v>0.4787613</c:v>
                </c:pt>
                <c:pt idx="1441">
                  <c:v>0.47134870000000001</c:v>
                </c:pt>
                <c:pt idx="1442">
                  <c:v>0.46714070000000002</c:v>
                </c:pt>
                <c:pt idx="1443">
                  <c:v>0.46292339999999998</c:v>
                </c:pt>
                <c:pt idx="1444">
                  <c:v>0.47238560000000002</c:v>
                </c:pt>
                <c:pt idx="1445">
                  <c:v>0.4734816</c:v>
                </c:pt>
                <c:pt idx="1446">
                  <c:v>0.4637423</c:v>
                </c:pt>
                <c:pt idx="1447">
                  <c:v>0.47037380000000001</c:v>
                </c:pt>
                <c:pt idx="1448">
                  <c:v>0.4768713</c:v>
                </c:pt>
                <c:pt idx="1449">
                  <c:v>0.47700959999999998</c:v>
                </c:pt>
                <c:pt idx="1450">
                  <c:v>0.47988019999999998</c:v>
                </c:pt>
                <c:pt idx="1451">
                  <c:v>0.4622752</c:v>
                </c:pt>
                <c:pt idx="1452">
                  <c:v>0.4553623</c:v>
                </c:pt>
                <c:pt idx="1453">
                  <c:v>0.47549750000000002</c:v>
                </c:pt>
                <c:pt idx="1454">
                  <c:v>0.46941709999999998</c:v>
                </c:pt>
                <c:pt idx="1455">
                  <c:v>0.47513830000000001</c:v>
                </c:pt>
                <c:pt idx="1456">
                  <c:v>0.48553499999999999</c:v>
                </c:pt>
                <c:pt idx="1457">
                  <c:v>0.48160069999999999</c:v>
                </c:pt>
                <c:pt idx="1458">
                  <c:v>0.47401650000000001</c:v>
                </c:pt>
                <c:pt idx="1459">
                  <c:v>0.47201690000000002</c:v>
                </c:pt>
                <c:pt idx="1460">
                  <c:v>0.47124719999999998</c:v>
                </c:pt>
                <c:pt idx="1461">
                  <c:v>0.47324539999999998</c:v>
                </c:pt>
                <c:pt idx="1462">
                  <c:v>0.47502840000000002</c:v>
                </c:pt>
                <c:pt idx="1463">
                  <c:v>0.47112920000000003</c:v>
                </c:pt>
                <c:pt idx="1464">
                  <c:v>0.47817409999999999</c:v>
                </c:pt>
                <c:pt idx="1465">
                  <c:v>0.4843693</c:v>
                </c:pt>
                <c:pt idx="1466">
                  <c:v>0.47648220000000002</c:v>
                </c:pt>
                <c:pt idx="1467">
                  <c:v>0.4653428</c:v>
                </c:pt>
                <c:pt idx="1468">
                  <c:v>0.45618049999999999</c:v>
                </c:pt>
                <c:pt idx="1469">
                  <c:v>0.46907539999999998</c:v>
                </c:pt>
                <c:pt idx="1470">
                  <c:v>0.47615550000000001</c:v>
                </c:pt>
                <c:pt idx="1471">
                  <c:v>0.46658440000000001</c:v>
                </c:pt>
                <c:pt idx="1472">
                  <c:v>0.47076820000000003</c:v>
                </c:pt>
                <c:pt idx="1473">
                  <c:v>0.47155390000000003</c:v>
                </c:pt>
                <c:pt idx="1474">
                  <c:v>0.4662018</c:v>
                </c:pt>
                <c:pt idx="1475">
                  <c:v>0.49524279999999998</c:v>
                </c:pt>
                <c:pt idx="1476">
                  <c:v>0.4828134</c:v>
                </c:pt>
                <c:pt idx="1477">
                  <c:v>0.48608770000000001</c:v>
                </c:pt>
                <c:pt idx="1478">
                  <c:v>0.4903361</c:v>
                </c:pt>
                <c:pt idx="1479">
                  <c:v>0.4725876</c:v>
                </c:pt>
                <c:pt idx="1480">
                  <c:v>0.47884670000000001</c:v>
                </c:pt>
                <c:pt idx="1481">
                  <c:v>0.48046539999999999</c:v>
                </c:pt>
                <c:pt idx="1482">
                  <c:v>0.47511350000000002</c:v>
                </c:pt>
                <c:pt idx="1483">
                  <c:v>0.49193769999999998</c:v>
                </c:pt>
                <c:pt idx="1484">
                  <c:v>0.48157870000000003</c:v>
                </c:pt>
                <c:pt idx="1485">
                  <c:v>0.48665229999999998</c:v>
                </c:pt>
                <c:pt idx="1486">
                  <c:v>0.48580279999999998</c:v>
                </c:pt>
                <c:pt idx="1487">
                  <c:v>0.494865</c:v>
                </c:pt>
                <c:pt idx="1488">
                  <c:v>0.50003129999999996</c:v>
                </c:pt>
                <c:pt idx="1489">
                  <c:v>0.4949307</c:v>
                </c:pt>
                <c:pt idx="1490">
                  <c:v>0.4817168</c:v>
                </c:pt>
                <c:pt idx="1491">
                  <c:v>0.48998930000000002</c:v>
                </c:pt>
                <c:pt idx="1492">
                  <c:v>0.49172510000000003</c:v>
                </c:pt>
                <c:pt idx="1493">
                  <c:v>0.48733939999999998</c:v>
                </c:pt>
                <c:pt idx="1494">
                  <c:v>0.47873789999999999</c:v>
                </c:pt>
                <c:pt idx="1495">
                  <c:v>0.49072929999999998</c:v>
                </c:pt>
                <c:pt idx="1496">
                  <c:v>0.48577009999999998</c:v>
                </c:pt>
                <c:pt idx="1497">
                  <c:v>0.4856318</c:v>
                </c:pt>
                <c:pt idx="1498">
                  <c:v>0.4811938</c:v>
                </c:pt>
                <c:pt idx="1499">
                  <c:v>0.46683799999999998</c:v>
                </c:pt>
                <c:pt idx="1500">
                  <c:v>0.45771089999999998</c:v>
                </c:pt>
                <c:pt idx="1501">
                  <c:v>0.47481960000000001</c:v>
                </c:pt>
                <c:pt idx="1502">
                  <c:v>0.48848910000000001</c:v>
                </c:pt>
                <c:pt idx="1503">
                  <c:v>0.4842494</c:v>
                </c:pt>
                <c:pt idx="1504">
                  <c:v>0.47960849999999999</c:v>
                </c:pt>
                <c:pt idx="1505">
                  <c:v>0.48953449999999998</c:v>
                </c:pt>
                <c:pt idx="1506">
                  <c:v>0.47447709999999998</c:v>
                </c:pt>
                <c:pt idx="1507">
                  <c:v>0.47732740000000001</c:v>
                </c:pt>
                <c:pt idx="1508">
                  <c:v>0.50417420000000002</c:v>
                </c:pt>
                <c:pt idx="1509">
                  <c:v>0.50012990000000002</c:v>
                </c:pt>
                <c:pt idx="1510">
                  <c:v>0.49930449999999998</c:v>
                </c:pt>
                <c:pt idx="1511">
                  <c:v>0.50623980000000002</c:v>
                </c:pt>
                <c:pt idx="1512">
                  <c:v>0.4838461</c:v>
                </c:pt>
                <c:pt idx="1513">
                  <c:v>0.48860690000000001</c:v>
                </c:pt>
                <c:pt idx="1514">
                  <c:v>0.481068</c:v>
                </c:pt>
                <c:pt idx="1515">
                  <c:v>0.48273919999999998</c:v>
                </c:pt>
                <c:pt idx="1516">
                  <c:v>0.48078979999999999</c:v>
                </c:pt>
                <c:pt idx="1517">
                  <c:v>0.46407280000000001</c:v>
                </c:pt>
                <c:pt idx="1518">
                  <c:v>0.4800161</c:v>
                </c:pt>
                <c:pt idx="1519">
                  <c:v>0.49112499999999998</c:v>
                </c:pt>
                <c:pt idx="1520">
                  <c:v>0.48708059999999997</c:v>
                </c:pt>
                <c:pt idx="1521">
                  <c:v>0.49066569999999998</c:v>
                </c:pt>
                <c:pt idx="1522">
                  <c:v>0.48129620000000001</c:v>
                </c:pt>
                <c:pt idx="1523">
                  <c:v>0.48570649999999999</c:v>
                </c:pt>
                <c:pt idx="1524">
                  <c:v>0.49837609999999999</c:v>
                </c:pt>
                <c:pt idx="1525">
                  <c:v>0.46917219999999998</c:v>
                </c:pt>
                <c:pt idx="1526">
                  <c:v>0.4630514</c:v>
                </c:pt>
                <c:pt idx="1527">
                  <c:v>0.4667694</c:v>
                </c:pt>
                <c:pt idx="1528">
                  <c:v>0.46530389999999999</c:v>
                </c:pt>
                <c:pt idx="1529">
                  <c:v>0.4694623</c:v>
                </c:pt>
                <c:pt idx="1530">
                  <c:v>0.47788789999999998</c:v>
                </c:pt>
                <c:pt idx="1531">
                  <c:v>0.48246460000000002</c:v>
                </c:pt>
                <c:pt idx="1532">
                  <c:v>0.4794776</c:v>
                </c:pt>
                <c:pt idx="1533">
                  <c:v>0.48597810000000002</c:v>
                </c:pt>
                <c:pt idx="1534">
                  <c:v>0.48762</c:v>
                </c:pt>
                <c:pt idx="1535">
                  <c:v>0.49946380000000001</c:v>
                </c:pt>
                <c:pt idx="1536">
                  <c:v>0.49810650000000001</c:v>
                </c:pt>
                <c:pt idx="1537">
                  <c:v>0.4867879</c:v>
                </c:pt>
                <c:pt idx="1538">
                  <c:v>0.47009780000000001</c:v>
                </c:pt>
                <c:pt idx="1539">
                  <c:v>0.46942780000000001</c:v>
                </c:pt>
                <c:pt idx="1540">
                  <c:v>0.4714293</c:v>
                </c:pt>
                <c:pt idx="1541">
                  <c:v>0.47196589999999999</c:v>
                </c:pt>
                <c:pt idx="1542">
                  <c:v>0.47224759999999999</c:v>
                </c:pt>
                <c:pt idx="1543">
                  <c:v>0.48316310000000001</c:v>
                </c:pt>
                <c:pt idx="1544">
                  <c:v>0.475219</c:v>
                </c:pt>
                <c:pt idx="1545">
                  <c:v>0.47811890000000001</c:v>
                </c:pt>
                <c:pt idx="1546">
                  <c:v>0.47587689999999999</c:v>
                </c:pt>
                <c:pt idx="1547">
                  <c:v>0.47087699999999999</c:v>
                </c:pt>
                <c:pt idx="1548">
                  <c:v>0.46775689999999998</c:v>
                </c:pt>
                <c:pt idx="1549">
                  <c:v>0.47552280000000002</c:v>
                </c:pt>
                <c:pt idx="1550">
                  <c:v>0.47069499999999997</c:v>
                </c:pt>
                <c:pt idx="1551">
                  <c:v>0.47914639999999997</c:v>
                </c:pt>
                <c:pt idx="1552">
                  <c:v>0.47207670000000002</c:v>
                </c:pt>
                <c:pt idx="1553">
                  <c:v>0.47363309999999997</c:v>
                </c:pt>
                <c:pt idx="1554">
                  <c:v>0.48591459999999997</c:v>
                </c:pt>
                <c:pt idx="1555">
                  <c:v>0.4803229</c:v>
                </c:pt>
                <c:pt idx="1556">
                  <c:v>0.46893190000000001</c:v>
                </c:pt>
                <c:pt idx="1557">
                  <c:v>0.46878809999999999</c:v>
                </c:pt>
                <c:pt idx="1558">
                  <c:v>0.46569769999999999</c:v>
                </c:pt>
                <c:pt idx="1559">
                  <c:v>0.4731513</c:v>
                </c:pt>
                <c:pt idx="1560">
                  <c:v>0.48152739999999999</c:v>
                </c:pt>
                <c:pt idx="1561">
                  <c:v>0.47498319999999999</c:v>
                </c:pt>
                <c:pt idx="1562">
                  <c:v>0.4896143</c:v>
                </c:pt>
                <c:pt idx="1563">
                  <c:v>0.47665030000000003</c:v>
                </c:pt>
                <c:pt idx="1564">
                  <c:v>0.47244340000000001</c:v>
                </c:pt>
                <c:pt idx="1565">
                  <c:v>0.47063129999999997</c:v>
                </c:pt>
                <c:pt idx="1566">
                  <c:v>0.4592059</c:v>
                </c:pt>
                <c:pt idx="1567">
                  <c:v>0.4686804</c:v>
                </c:pt>
                <c:pt idx="1568">
                  <c:v>0.4771224</c:v>
                </c:pt>
                <c:pt idx="1569">
                  <c:v>0.47827219999999998</c:v>
                </c:pt>
                <c:pt idx="1570">
                  <c:v>0.48321150000000002</c:v>
                </c:pt>
                <c:pt idx="1571">
                  <c:v>0.47104069999999998</c:v>
                </c:pt>
                <c:pt idx="1572">
                  <c:v>0.4530266</c:v>
                </c:pt>
                <c:pt idx="1573">
                  <c:v>0.47878559999999998</c:v>
                </c:pt>
                <c:pt idx="1574">
                  <c:v>0.49230439999999998</c:v>
                </c:pt>
                <c:pt idx="1575">
                  <c:v>0.48645260000000001</c:v>
                </c:pt>
                <c:pt idx="1576">
                  <c:v>0.476072</c:v>
                </c:pt>
                <c:pt idx="1577">
                  <c:v>0.4754854</c:v>
                </c:pt>
                <c:pt idx="1578">
                  <c:v>0.49425530000000001</c:v>
                </c:pt>
                <c:pt idx="1579">
                  <c:v>0.50768069999999998</c:v>
                </c:pt>
                <c:pt idx="1580">
                  <c:v>0.49418339999999999</c:v>
                </c:pt>
                <c:pt idx="1581">
                  <c:v>0.49128139999999998</c:v>
                </c:pt>
                <c:pt idx="1582">
                  <c:v>0.47959380000000001</c:v>
                </c:pt>
                <c:pt idx="1583">
                  <c:v>0.49078529999999998</c:v>
                </c:pt>
                <c:pt idx="1584">
                  <c:v>0.4913167</c:v>
                </c:pt>
                <c:pt idx="1585">
                  <c:v>0.49185089999999998</c:v>
                </c:pt>
                <c:pt idx="1586">
                  <c:v>0.48852899999999999</c:v>
                </c:pt>
                <c:pt idx="1587">
                  <c:v>0.49295080000000002</c:v>
                </c:pt>
                <c:pt idx="1588">
                  <c:v>0.48600670000000001</c:v>
                </c:pt>
                <c:pt idx="1589">
                  <c:v>0.48720540000000001</c:v>
                </c:pt>
                <c:pt idx="1590">
                  <c:v>0.49438929999999998</c:v>
                </c:pt>
                <c:pt idx="1591">
                  <c:v>0.49536930000000001</c:v>
                </c:pt>
                <c:pt idx="1592">
                  <c:v>0.50174370000000001</c:v>
                </c:pt>
                <c:pt idx="1593">
                  <c:v>0.49698730000000002</c:v>
                </c:pt>
                <c:pt idx="1594">
                  <c:v>0.48721130000000001</c:v>
                </c:pt>
                <c:pt idx="1595">
                  <c:v>0.48307729999999999</c:v>
                </c:pt>
                <c:pt idx="1596">
                  <c:v>0.47675840000000003</c:v>
                </c:pt>
                <c:pt idx="1597">
                  <c:v>0.48558030000000002</c:v>
                </c:pt>
                <c:pt idx="1598">
                  <c:v>0.48874459999999997</c:v>
                </c:pt>
                <c:pt idx="1599">
                  <c:v>0.47425509999999999</c:v>
                </c:pt>
                <c:pt idx="1600">
                  <c:v>0.46979470000000001</c:v>
                </c:pt>
                <c:pt idx="1601">
                  <c:v>0.47832649999999999</c:v>
                </c:pt>
                <c:pt idx="1602">
                  <c:v>0.4958668</c:v>
                </c:pt>
                <c:pt idx="1603">
                  <c:v>0.48925930000000001</c:v>
                </c:pt>
                <c:pt idx="1604">
                  <c:v>0.49601659999999997</c:v>
                </c:pt>
                <c:pt idx="1605">
                  <c:v>0.48980629999999997</c:v>
                </c:pt>
                <c:pt idx="1606">
                  <c:v>0.49095610000000001</c:v>
                </c:pt>
                <c:pt idx="1607">
                  <c:v>0.4839193</c:v>
                </c:pt>
                <c:pt idx="1608">
                  <c:v>0.48688599999999999</c:v>
                </c:pt>
                <c:pt idx="1609">
                  <c:v>0.49266759999999998</c:v>
                </c:pt>
                <c:pt idx="1610">
                  <c:v>0.499857</c:v>
                </c:pt>
                <c:pt idx="1611">
                  <c:v>0.49533919999999998</c:v>
                </c:pt>
                <c:pt idx="1612">
                  <c:v>0.48094700000000001</c:v>
                </c:pt>
                <c:pt idx="1613">
                  <c:v>0.46654669999999998</c:v>
                </c:pt>
                <c:pt idx="1614">
                  <c:v>0.48790660000000002</c:v>
                </c:pt>
                <c:pt idx="1615">
                  <c:v>0.47827069999999999</c:v>
                </c:pt>
                <c:pt idx="1616">
                  <c:v>0.48684369999999999</c:v>
                </c:pt>
                <c:pt idx="1617">
                  <c:v>0.48379620000000001</c:v>
                </c:pt>
                <c:pt idx="1618">
                  <c:v>0.4807361</c:v>
                </c:pt>
                <c:pt idx="1619">
                  <c:v>0.4937047</c:v>
                </c:pt>
                <c:pt idx="1620">
                  <c:v>0.49024459999999997</c:v>
                </c:pt>
                <c:pt idx="1621">
                  <c:v>0.49820779999999998</c:v>
                </c:pt>
                <c:pt idx="1622">
                  <c:v>0.49628250000000002</c:v>
                </c:pt>
                <c:pt idx="1623">
                  <c:v>0.4903518</c:v>
                </c:pt>
                <c:pt idx="1624">
                  <c:v>0.4842515</c:v>
                </c:pt>
                <c:pt idx="1625">
                  <c:v>0.48456719999999998</c:v>
                </c:pt>
                <c:pt idx="1626">
                  <c:v>0.49721959999999998</c:v>
                </c:pt>
                <c:pt idx="1627">
                  <c:v>0.4792882</c:v>
                </c:pt>
                <c:pt idx="1628">
                  <c:v>0.47420630000000003</c:v>
                </c:pt>
                <c:pt idx="1629">
                  <c:v>0.47119440000000001</c:v>
                </c:pt>
                <c:pt idx="1630">
                  <c:v>0.48088920000000002</c:v>
                </c:pt>
                <c:pt idx="1631">
                  <c:v>0.49657679999999998</c:v>
                </c:pt>
                <c:pt idx="1632">
                  <c:v>0.49078460000000002</c:v>
                </c:pt>
                <c:pt idx="1633">
                  <c:v>0.49329990000000001</c:v>
                </c:pt>
                <c:pt idx="1634">
                  <c:v>0.48066809999999999</c:v>
                </c:pt>
                <c:pt idx="1635">
                  <c:v>0.49796489999999999</c:v>
                </c:pt>
                <c:pt idx="1636">
                  <c:v>0.47633520000000001</c:v>
                </c:pt>
                <c:pt idx="1637">
                  <c:v>0.48873309999999998</c:v>
                </c:pt>
                <c:pt idx="1638">
                  <c:v>0.48159099999999999</c:v>
                </c:pt>
                <c:pt idx="1639">
                  <c:v>0.4813384</c:v>
                </c:pt>
                <c:pt idx="1640">
                  <c:v>0.48274220000000001</c:v>
                </c:pt>
                <c:pt idx="1641">
                  <c:v>0.47257510000000003</c:v>
                </c:pt>
                <c:pt idx="1642">
                  <c:v>0.4842341</c:v>
                </c:pt>
                <c:pt idx="1643">
                  <c:v>0.49437199999999998</c:v>
                </c:pt>
                <c:pt idx="1644">
                  <c:v>0.50308679999999995</c:v>
                </c:pt>
                <c:pt idx="1645">
                  <c:v>0.49390620000000002</c:v>
                </c:pt>
                <c:pt idx="1646">
                  <c:v>0.50151190000000001</c:v>
                </c:pt>
                <c:pt idx="1647">
                  <c:v>0.47936380000000001</c:v>
                </c:pt>
                <c:pt idx="1648">
                  <c:v>0.49281140000000001</c:v>
                </c:pt>
                <c:pt idx="1649">
                  <c:v>0.48292059999999998</c:v>
                </c:pt>
                <c:pt idx="1650">
                  <c:v>0.48358410000000002</c:v>
                </c:pt>
                <c:pt idx="1651">
                  <c:v>0.48111900000000002</c:v>
                </c:pt>
                <c:pt idx="1652">
                  <c:v>0.49642029999999998</c:v>
                </c:pt>
                <c:pt idx="1653">
                  <c:v>0.48855779999999999</c:v>
                </c:pt>
                <c:pt idx="1654">
                  <c:v>0.47920020000000002</c:v>
                </c:pt>
                <c:pt idx="1655">
                  <c:v>0.48355910000000002</c:v>
                </c:pt>
                <c:pt idx="1656">
                  <c:v>0.46902870000000002</c:v>
                </c:pt>
                <c:pt idx="1657">
                  <c:v>0.47022160000000002</c:v>
                </c:pt>
                <c:pt idx="1658">
                  <c:v>0.46790470000000001</c:v>
                </c:pt>
                <c:pt idx="1659">
                  <c:v>0.47353040000000002</c:v>
                </c:pt>
                <c:pt idx="1660">
                  <c:v>0.47308119999999998</c:v>
                </c:pt>
                <c:pt idx="1661">
                  <c:v>0.48195080000000001</c:v>
                </c:pt>
                <c:pt idx="1662">
                  <c:v>0.47594249999999999</c:v>
                </c:pt>
                <c:pt idx="1663">
                  <c:v>0.47378219999999999</c:v>
                </c:pt>
                <c:pt idx="1664">
                  <c:v>0.48070960000000001</c:v>
                </c:pt>
                <c:pt idx="1665">
                  <c:v>0.49134610000000001</c:v>
                </c:pt>
                <c:pt idx="1666">
                  <c:v>0.5025347</c:v>
                </c:pt>
                <c:pt idx="1667">
                  <c:v>0.50351959999999996</c:v>
                </c:pt>
                <c:pt idx="1668">
                  <c:v>0.51088920000000004</c:v>
                </c:pt>
                <c:pt idx="1669">
                  <c:v>0.51520710000000003</c:v>
                </c:pt>
                <c:pt idx="1670">
                  <c:v>0.49818489999999999</c:v>
                </c:pt>
                <c:pt idx="1671">
                  <c:v>0.50019279999999999</c:v>
                </c:pt>
                <c:pt idx="1672">
                  <c:v>0.49581130000000001</c:v>
                </c:pt>
                <c:pt idx="1673">
                  <c:v>0.48947810000000003</c:v>
                </c:pt>
                <c:pt idx="1674">
                  <c:v>0.48677239999999999</c:v>
                </c:pt>
                <c:pt idx="1675">
                  <c:v>0.48917450000000001</c:v>
                </c:pt>
                <c:pt idx="1676">
                  <c:v>0.49724160000000001</c:v>
                </c:pt>
                <c:pt idx="1677">
                  <c:v>0.49891980000000002</c:v>
                </c:pt>
                <c:pt idx="1678">
                  <c:v>0.48876510000000001</c:v>
                </c:pt>
                <c:pt idx="1679">
                  <c:v>0.50443150000000003</c:v>
                </c:pt>
                <c:pt idx="1680">
                  <c:v>0.49875059999999999</c:v>
                </c:pt>
                <c:pt idx="1681">
                  <c:v>0.47944759999999997</c:v>
                </c:pt>
                <c:pt idx="1682">
                  <c:v>0.4885524</c:v>
                </c:pt>
                <c:pt idx="1683">
                  <c:v>0.4960735</c:v>
                </c:pt>
                <c:pt idx="1684">
                  <c:v>0.49568250000000003</c:v>
                </c:pt>
                <c:pt idx="1685">
                  <c:v>0.50502519999999995</c:v>
                </c:pt>
                <c:pt idx="1686">
                  <c:v>0.49415530000000002</c:v>
                </c:pt>
                <c:pt idx="1687">
                  <c:v>0.50255450000000002</c:v>
                </c:pt>
                <c:pt idx="1688">
                  <c:v>0.49485030000000002</c:v>
                </c:pt>
                <c:pt idx="1689">
                  <c:v>0.50154089999999996</c:v>
                </c:pt>
                <c:pt idx="1690">
                  <c:v>0.51373820000000003</c:v>
                </c:pt>
                <c:pt idx="1691">
                  <c:v>0.50562050000000003</c:v>
                </c:pt>
                <c:pt idx="1692">
                  <c:v>0.49449290000000001</c:v>
                </c:pt>
                <c:pt idx="1693">
                  <c:v>0.50149730000000003</c:v>
                </c:pt>
                <c:pt idx="1694">
                  <c:v>0.50355050000000001</c:v>
                </c:pt>
                <c:pt idx="1695">
                  <c:v>0.49286639999999998</c:v>
                </c:pt>
                <c:pt idx="1696">
                  <c:v>0.49363980000000002</c:v>
                </c:pt>
                <c:pt idx="1697">
                  <c:v>0.49242760000000002</c:v>
                </c:pt>
                <c:pt idx="1698">
                  <c:v>0.49518630000000002</c:v>
                </c:pt>
                <c:pt idx="1699">
                  <c:v>0.4934383</c:v>
                </c:pt>
                <c:pt idx="1700">
                  <c:v>0.47471479999999999</c:v>
                </c:pt>
                <c:pt idx="1701">
                  <c:v>0.48171199999999997</c:v>
                </c:pt>
                <c:pt idx="1702">
                  <c:v>0.48845290000000002</c:v>
                </c:pt>
                <c:pt idx="1703">
                  <c:v>0.48943199999999998</c:v>
                </c:pt>
                <c:pt idx="1704">
                  <c:v>0.50609519999999997</c:v>
                </c:pt>
                <c:pt idx="1705">
                  <c:v>0.49458920000000001</c:v>
                </c:pt>
                <c:pt idx="1706">
                  <c:v>0.47906470000000001</c:v>
                </c:pt>
                <c:pt idx="1707">
                  <c:v>0.48169319999999999</c:v>
                </c:pt>
                <c:pt idx="1708">
                  <c:v>0.48285810000000001</c:v>
                </c:pt>
                <c:pt idx="1709">
                  <c:v>0.47694829999999999</c:v>
                </c:pt>
                <c:pt idx="1710">
                  <c:v>0.47742240000000002</c:v>
                </c:pt>
                <c:pt idx="1711">
                  <c:v>0.47184130000000002</c:v>
                </c:pt>
                <c:pt idx="1712">
                  <c:v>0.4738733</c:v>
                </c:pt>
                <c:pt idx="1713">
                  <c:v>0.47795510000000002</c:v>
                </c:pt>
                <c:pt idx="1714">
                  <c:v>0.46831509999999998</c:v>
                </c:pt>
                <c:pt idx="1715">
                  <c:v>0.47554540000000001</c:v>
                </c:pt>
                <c:pt idx="1716">
                  <c:v>0.45833990000000002</c:v>
                </c:pt>
                <c:pt idx="1717">
                  <c:v>0.47352810000000001</c:v>
                </c:pt>
                <c:pt idx="1718">
                  <c:v>0.46383819999999998</c:v>
                </c:pt>
                <c:pt idx="1719">
                  <c:v>0.46586620000000001</c:v>
                </c:pt>
                <c:pt idx="1720">
                  <c:v>0.47476940000000001</c:v>
                </c:pt>
                <c:pt idx="1721">
                  <c:v>0.47443679999999999</c:v>
                </c:pt>
                <c:pt idx="1722">
                  <c:v>0.46467829999999999</c:v>
                </c:pt>
                <c:pt idx="1723">
                  <c:v>0.45722119999999999</c:v>
                </c:pt>
                <c:pt idx="1724">
                  <c:v>0.46267130000000001</c:v>
                </c:pt>
                <c:pt idx="1725">
                  <c:v>0.44649559999999999</c:v>
                </c:pt>
                <c:pt idx="1726">
                  <c:v>0.45557900000000001</c:v>
                </c:pt>
                <c:pt idx="1727">
                  <c:v>0.46705580000000002</c:v>
                </c:pt>
                <c:pt idx="1728">
                  <c:v>0.4584858</c:v>
                </c:pt>
                <c:pt idx="1729">
                  <c:v>0.45234669999999999</c:v>
                </c:pt>
                <c:pt idx="1730">
                  <c:v>0.46250780000000002</c:v>
                </c:pt>
                <c:pt idx="1731">
                  <c:v>0.45976660000000003</c:v>
                </c:pt>
                <c:pt idx="1732">
                  <c:v>0.45778550000000001</c:v>
                </c:pt>
                <c:pt idx="1733">
                  <c:v>0.46150400000000003</c:v>
                </c:pt>
                <c:pt idx="1734">
                  <c:v>0.47534779999999999</c:v>
                </c:pt>
                <c:pt idx="1735">
                  <c:v>0.47335080000000002</c:v>
                </c:pt>
                <c:pt idx="1736">
                  <c:v>0.4753211</c:v>
                </c:pt>
                <c:pt idx="1737">
                  <c:v>0.47281079999999998</c:v>
                </c:pt>
                <c:pt idx="1738">
                  <c:v>0.47543849999999999</c:v>
                </c:pt>
                <c:pt idx="1739">
                  <c:v>0.4733444</c:v>
                </c:pt>
                <c:pt idx="1740">
                  <c:v>0.49155579999999999</c:v>
                </c:pt>
                <c:pt idx="1741">
                  <c:v>0.47124389999999999</c:v>
                </c:pt>
                <c:pt idx="1742">
                  <c:v>0.45517999999999997</c:v>
                </c:pt>
                <c:pt idx="1743">
                  <c:v>0.46621669999999998</c:v>
                </c:pt>
                <c:pt idx="1744">
                  <c:v>0.46675349999999999</c:v>
                </c:pt>
                <c:pt idx="1745">
                  <c:v>0.47652329999999998</c:v>
                </c:pt>
                <c:pt idx="1746">
                  <c:v>0.4715242</c:v>
                </c:pt>
                <c:pt idx="1747">
                  <c:v>0.47795330000000003</c:v>
                </c:pt>
                <c:pt idx="1748">
                  <c:v>0.48412690000000003</c:v>
                </c:pt>
                <c:pt idx="1749">
                  <c:v>0.48152660000000003</c:v>
                </c:pt>
                <c:pt idx="1750">
                  <c:v>0.47143740000000001</c:v>
                </c:pt>
                <c:pt idx="1751">
                  <c:v>0.47427649999999999</c:v>
                </c:pt>
                <c:pt idx="1752">
                  <c:v>0.47114040000000001</c:v>
                </c:pt>
                <c:pt idx="1753">
                  <c:v>0.48543170000000002</c:v>
                </c:pt>
                <c:pt idx="1754">
                  <c:v>0.48268729999999999</c:v>
                </c:pt>
                <c:pt idx="1755">
                  <c:v>0.46684890000000001</c:v>
                </c:pt>
                <c:pt idx="1756">
                  <c:v>0.4730337</c:v>
                </c:pt>
                <c:pt idx="1757">
                  <c:v>0.47777520000000001</c:v>
                </c:pt>
                <c:pt idx="1758">
                  <c:v>0.47006569999999998</c:v>
                </c:pt>
                <c:pt idx="1759">
                  <c:v>0.45179540000000001</c:v>
                </c:pt>
                <c:pt idx="1760">
                  <c:v>0.46018340000000002</c:v>
                </c:pt>
                <c:pt idx="1761">
                  <c:v>0.46296340000000002</c:v>
                </c:pt>
                <c:pt idx="1762">
                  <c:v>0.46929850000000001</c:v>
                </c:pt>
                <c:pt idx="1763">
                  <c:v>0.47412159999999998</c:v>
                </c:pt>
                <c:pt idx="1764">
                  <c:v>0.46838829999999998</c:v>
                </c:pt>
                <c:pt idx="1765">
                  <c:v>0.47555199999999997</c:v>
                </c:pt>
                <c:pt idx="1766">
                  <c:v>0.47131190000000001</c:v>
                </c:pt>
                <c:pt idx="1767">
                  <c:v>0.46816639999999998</c:v>
                </c:pt>
                <c:pt idx="1768">
                  <c:v>0.46540819999999999</c:v>
                </c:pt>
                <c:pt idx="1769">
                  <c:v>0.47874610000000001</c:v>
                </c:pt>
                <c:pt idx="1770">
                  <c:v>0.47989789999999999</c:v>
                </c:pt>
                <c:pt idx="1771">
                  <c:v>0.46418150000000002</c:v>
                </c:pt>
                <c:pt idx="1772">
                  <c:v>0.4565187</c:v>
                </c:pt>
                <c:pt idx="1773">
                  <c:v>0.4620378</c:v>
                </c:pt>
                <c:pt idx="1774">
                  <c:v>0.45923389999999997</c:v>
                </c:pt>
                <c:pt idx="1775">
                  <c:v>0.47051290000000001</c:v>
                </c:pt>
                <c:pt idx="1776">
                  <c:v>0.47097939999999999</c:v>
                </c:pt>
                <c:pt idx="1777">
                  <c:v>0.47957660000000002</c:v>
                </c:pt>
                <c:pt idx="1778">
                  <c:v>0.47724889999999998</c:v>
                </c:pt>
                <c:pt idx="1779">
                  <c:v>0.48575590000000002</c:v>
                </c:pt>
                <c:pt idx="1780">
                  <c:v>0.47161690000000001</c:v>
                </c:pt>
                <c:pt idx="1781">
                  <c:v>0.46955170000000002</c:v>
                </c:pt>
                <c:pt idx="1782">
                  <c:v>0.47742190000000001</c:v>
                </c:pt>
                <c:pt idx="1783">
                  <c:v>0.48095019999999999</c:v>
                </c:pt>
                <c:pt idx="1784">
                  <c:v>0.47758230000000002</c:v>
                </c:pt>
                <c:pt idx="1785">
                  <c:v>0.48204140000000001</c:v>
                </c:pt>
                <c:pt idx="1786">
                  <c:v>0.47078229999999999</c:v>
                </c:pt>
                <c:pt idx="1787">
                  <c:v>0.48690020000000001</c:v>
                </c:pt>
                <c:pt idx="1788">
                  <c:v>0.47964240000000002</c:v>
                </c:pt>
                <c:pt idx="1789">
                  <c:v>0.48314659999999998</c:v>
                </c:pt>
                <c:pt idx="1790">
                  <c:v>0.4791222</c:v>
                </c:pt>
                <c:pt idx="1791">
                  <c:v>0.48818499999999998</c:v>
                </c:pt>
                <c:pt idx="1792">
                  <c:v>0.49100369999999999</c:v>
                </c:pt>
                <c:pt idx="1793">
                  <c:v>0.47660089999999999</c:v>
                </c:pt>
                <c:pt idx="1794">
                  <c:v>0.47089740000000002</c:v>
                </c:pt>
                <c:pt idx="1795">
                  <c:v>0.48548730000000001</c:v>
                </c:pt>
                <c:pt idx="1796">
                  <c:v>0.4788965</c:v>
                </c:pt>
                <c:pt idx="1797">
                  <c:v>0.46926370000000001</c:v>
                </c:pt>
                <c:pt idx="1798">
                  <c:v>0.47516570000000002</c:v>
                </c:pt>
                <c:pt idx="1799">
                  <c:v>0.48561779999999999</c:v>
                </c:pt>
                <c:pt idx="1800">
                  <c:v>0.48991249999999997</c:v>
                </c:pt>
                <c:pt idx="1801">
                  <c:v>0.49096010000000001</c:v>
                </c:pt>
                <c:pt idx="1802">
                  <c:v>0.4833886</c:v>
                </c:pt>
                <c:pt idx="1803">
                  <c:v>0.4917398</c:v>
                </c:pt>
                <c:pt idx="1804">
                  <c:v>0.48836659999999998</c:v>
                </c:pt>
                <c:pt idx="1805">
                  <c:v>0.50440149999999995</c:v>
                </c:pt>
                <c:pt idx="1806">
                  <c:v>0.51217429999999997</c:v>
                </c:pt>
                <c:pt idx="1807">
                  <c:v>0.50940319999999994</c:v>
                </c:pt>
                <c:pt idx="1808">
                  <c:v>0.50437370000000004</c:v>
                </c:pt>
                <c:pt idx="1809">
                  <c:v>0.49122589999999999</c:v>
                </c:pt>
                <c:pt idx="1810">
                  <c:v>0.48964340000000001</c:v>
                </c:pt>
                <c:pt idx="1811">
                  <c:v>0.49353439999999998</c:v>
                </c:pt>
                <c:pt idx="1812">
                  <c:v>0.48934440000000001</c:v>
                </c:pt>
                <c:pt idx="1813">
                  <c:v>0.49178179999999999</c:v>
                </c:pt>
                <c:pt idx="1814">
                  <c:v>0.49383290000000002</c:v>
                </c:pt>
                <c:pt idx="1815">
                  <c:v>0.47816249999999999</c:v>
                </c:pt>
                <c:pt idx="1816">
                  <c:v>0.48571769999999997</c:v>
                </c:pt>
                <c:pt idx="1817">
                  <c:v>0.4821936</c:v>
                </c:pt>
                <c:pt idx="1818">
                  <c:v>0.47858600000000001</c:v>
                </c:pt>
                <c:pt idx="1819">
                  <c:v>0.47716920000000002</c:v>
                </c:pt>
                <c:pt idx="1820">
                  <c:v>0.4826606</c:v>
                </c:pt>
                <c:pt idx="1821">
                  <c:v>0.4948825</c:v>
                </c:pt>
                <c:pt idx="1822">
                  <c:v>0.47382410000000003</c:v>
                </c:pt>
                <c:pt idx="1823">
                  <c:v>0.47738160000000002</c:v>
                </c:pt>
                <c:pt idx="1824">
                  <c:v>0.4786204</c:v>
                </c:pt>
                <c:pt idx="1825">
                  <c:v>0.48817319999999997</c:v>
                </c:pt>
                <c:pt idx="1826">
                  <c:v>0.47808630000000002</c:v>
                </c:pt>
                <c:pt idx="1827">
                  <c:v>0.47971839999999999</c:v>
                </c:pt>
                <c:pt idx="1828">
                  <c:v>0.490948</c:v>
                </c:pt>
                <c:pt idx="1829">
                  <c:v>0.48349219999999998</c:v>
                </c:pt>
                <c:pt idx="1830">
                  <c:v>0.48109030000000003</c:v>
                </c:pt>
                <c:pt idx="1831">
                  <c:v>0.48817820000000001</c:v>
                </c:pt>
                <c:pt idx="1832">
                  <c:v>0.4906566</c:v>
                </c:pt>
                <c:pt idx="1833">
                  <c:v>0.50175950000000002</c:v>
                </c:pt>
                <c:pt idx="1834">
                  <c:v>0.49219550000000001</c:v>
                </c:pt>
                <c:pt idx="1835">
                  <c:v>0.4907087</c:v>
                </c:pt>
                <c:pt idx="1836">
                  <c:v>0.4920679</c:v>
                </c:pt>
                <c:pt idx="1837">
                  <c:v>0.49389240000000001</c:v>
                </c:pt>
                <c:pt idx="1838">
                  <c:v>0.49640040000000002</c:v>
                </c:pt>
                <c:pt idx="1839">
                  <c:v>0.49076639999999999</c:v>
                </c:pt>
                <c:pt idx="1840">
                  <c:v>0.49077690000000002</c:v>
                </c:pt>
                <c:pt idx="1841">
                  <c:v>0.50729009999999997</c:v>
                </c:pt>
                <c:pt idx="1842">
                  <c:v>0.49280469999999998</c:v>
                </c:pt>
                <c:pt idx="1843">
                  <c:v>0.475082</c:v>
                </c:pt>
                <c:pt idx="1844">
                  <c:v>0.50495659999999998</c:v>
                </c:pt>
                <c:pt idx="1845">
                  <c:v>0.49586010000000003</c:v>
                </c:pt>
                <c:pt idx="1846">
                  <c:v>0.50593750000000004</c:v>
                </c:pt>
                <c:pt idx="1847">
                  <c:v>0.4977396</c:v>
                </c:pt>
                <c:pt idx="1848">
                  <c:v>0.47951389999999999</c:v>
                </c:pt>
                <c:pt idx="1849">
                  <c:v>0.4829387</c:v>
                </c:pt>
                <c:pt idx="1850">
                  <c:v>0.49186580000000002</c:v>
                </c:pt>
                <c:pt idx="1851">
                  <c:v>0.49498690000000001</c:v>
                </c:pt>
                <c:pt idx="1852">
                  <c:v>0.50477139999999998</c:v>
                </c:pt>
                <c:pt idx="1853">
                  <c:v>0.4968457</c:v>
                </c:pt>
                <c:pt idx="1854">
                  <c:v>0.49758799999999997</c:v>
                </c:pt>
                <c:pt idx="1855">
                  <c:v>0.49309999999999998</c:v>
                </c:pt>
                <c:pt idx="1856">
                  <c:v>0.49516009999999999</c:v>
                </c:pt>
                <c:pt idx="1857">
                  <c:v>0.48407260000000002</c:v>
                </c:pt>
                <c:pt idx="1858">
                  <c:v>0.4981488</c:v>
                </c:pt>
                <c:pt idx="1859">
                  <c:v>0.50240149999999995</c:v>
                </c:pt>
                <c:pt idx="1860">
                  <c:v>0.48116310000000001</c:v>
                </c:pt>
                <c:pt idx="1861">
                  <c:v>0.49190679999999998</c:v>
                </c:pt>
                <c:pt idx="1862">
                  <c:v>0.49519360000000001</c:v>
                </c:pt>
                <c:pt idx="1863">
                  <c:v>0.50302690000000005</c:v>
                </c:pt>
                <c:pt idx="1864">
                  <c:v>0.49597279999999999</c:v>
                </c:pt>
                <c:pt idx="1865">
                  <c:v>0.49744349999999998</c:v>
                </c:pt>
                <c:pt idx="1866">
                  <c:v>0.48087750000000001</c:v>
                </c:pt>
                <c:pt idx="1867">
                  <c:v>0.4870429</c:v>
                </c:pt>
                <c:pt idx="1868">
                  <c:v>0.48964029999999997</c:v>
                </c:pt>
                <c:pt idx="1869">
                  <c:v>0.50234630000000002</c:v>
                </c:pt>
                <c:pt idx="1870">
                  <c:v>0.51632120000000004</c:v>
                </c:pt>
                <c:pt idx="1871">
                  <c:v>0.51699850000000003</c:v>
                </c:pt>
                <c:pt idx="1872">
                  <c:v>0.52791639999999995</c:v>
                </c:pt>
                <c:pt idx="1873">
                  <c:v>0.51965720000000004</c:v>
                </c:pt>
                <c:pt idx="1874">
                  <c:v>0.52335149999999997</c:v>
                </c:pt>
                <c:pt idx="1875">
                  <c:v>0.52383349999999995</c:v>
                </c:pt>
                <c:pt idx="1876">
                  <c:v>0.53070349999999999</c:v>
                </c:pt>
                <c:pt idx="1877">
                  <c:v>0.52770530000000004</c:v>
                </c:pt>
                <c:pt idx="1878">
                  <c:v>0.53346380000000004</c:v>
                </c:pt>
                <c:pt idx="1879">
                  <c:v>0.52892709999999998</c:v>
                </c:pt>
                <c:pt idx="1880">
                  <c:v>0.52058950000000004</c:v>
                </c:pt>
                <c:pt idx="1881">
                  <c:v>0.50771869999999997</c:v>
                </c:pt>
                <c:pt idx="1882">
                  <c:v>0.49657010000000001</c:v>
                </c:pt>
                <c:pt idx="1883">
                  <c:v>0.49051980000000001</c:v>
                </c:pt>
                <c:pt idx="1884">
                  <c:v>0.49654470000000001</c:v>
                </c:pt>
                <c:pt idx="1885">
                  <c:v>0.48920570000000002</c:v>
                </c:pt>
                <c:pt idx="1886">
                  <c:v>0.48564550000000001</c:v>
                </c:pt>
                <c:pt idx="1887">
                  <c:v>0.47297939999999999</c:v>
                </c:pt>
                <c:pt idx="1888">
                  <c:v>0.4897591</c:v>
                </c:pt>
                <c:pt idx="1889">
                  <c:v>0.4789794</c:v>
                </c:pt>
                <c:pt idx="1890">
                  <c:v>0.47652810000000001</c:v>
                </c:pt>
                <c:pt idx="1891">
                  <c:v>0.47247400000000001</c:v>
                </c:pt>
                <c:pt idx="1892">
                  <c:v>0.47921900000000001</c:v>
                </c:pt>
                <c:pt idx="1893">
                  <c:v>0.49069459999999998</c:v>
                </c:pt>
                <c:pt idx="1894">
                  <c:v>0.50002049999999998</c:v>
                </c:pt>
                <c:pt idx="1895">
                  <c:v>0.51404139999999998</c:v>
                </c:pt>
                <c:pt idx="1896">
                  <c:v>0.4940795</c:v>
                </c:pt>
                <c:pt idx="1897">
                  <c:v>0.49285780000000001</c:v>
                </c:pt>
                <c:pt idx="1898">
                  <c:v>0.49352649999999998</c:v>
                </c:pt>
                <c:pt idx="1899">
                  <c:v>0.4774543</c:v>
                </c:pt>
                <c:pt idx="1900">
                  <c:v>0.46395690000000001</c:v>
                </c:pt>
                <c:pt idx="1901">
                  <c:v>0.48002230000000001</c:v>
                </c:pt>
                <c:pt idx="1902">
                  <c:v>0.48675639999999998</c:v>
                </c:pt>
                <c:pt idx="1903">
                  <c:v>0.49133909999999997</c:v>
                </c:pt>
                <c:pt idx="1904">
                  <c:v>0.49655959999999999</c:v>
                </c:pt>
                <c:pt idx="1905">
                  <c:v>0.48557159999999999</c:v>
                </c:pt>
                <c:pt idx="1906">
                  <c:v>0.4854156</c:v>
                </c:pt>
                <c:pt idx="1907">
                  <c:v>0.4749488</c:v>
                </c:pt>
                <c:pt idx="1908">
                  <c:v>0.469806</c:v>
                </c:pt>
                <c:pt idx="1909">
                  <c:v>0.49203599999999997</c:v>
                </c:pt>
                <c:pt idx="1910">
                  <c:v>0.49118600000000001</c:v>
                </c:pt>
                <c:pt idx="1911">
                  <c:v>0.48481249999999998</c:v>
                </c:pt>
                <c:pt idx="1912">
                  <c:v>0.50452600000000003</c:v>
                </c:pt>
                <c:pt idx="1913">
                  <c:v>0.4862746</c:v>
                </c:pt>
                <c:pt idx="1914">
                  <c:v>0.49619049999999998</c:v>
                </c:pt>
                <c:pt idx="1915">
                  <c:v>0.4961605</c:v>
                </c:pt>
                <c:pt idx="1916">
                  <c:v>0.48991829999999997</c:v>
                </c:pt>
                <c:pt idx="1917">
                  <c:v>0.49711329999999998</c:v>
                </c:pt>
                <c:pt idx="1918">
                  <c:v>0.49176769999999997</c:v>
                </c:pt>
                <c:pt idx="1919">
                  <c:v>0.48390850000000002</c:v>
                </c:pt>
                <c:pt idx="1920">
                  <c:v>0.48233290000000001</c:v>
                </c:pt>
                <c:pt idx="1921">
                  <c:v>0.4856105</c:v>
                </c:pt>
                <c:pt idx="1922">
                  <c:v>0.49992019999999998</c:v>
                </c:pt>
                <c:pt idx="1923">
                  <c:v>0.48915930000000002</c:v>
                </c:pt>
                <c:pt idx="1924">
                  <c:v>0.48286610000000002</c:v>
                </c:pt>
                <c:pt idx="1925">
                  <c:v>0.48002630000000002</c:v>
                </c:pt>
                <c:pt idx="1926">
                  <c:v>0.49199189999999998</c:v>
                </c:pt>
                <c:pt idx="1927">
                  <c:v>0.48107529999999998</c:v>
                </c:pt>
                <c:pt idx="1928">
                  <c:v>0.49512899999999999</c:v>
                </c:pt>
                <c:pt idx="1929">
                  <c:v>0.48380570000000001</c:v>
                </c:pt>
                <c:pt idx="1930">
                  <c:v>0.48670029999999997</c:v>
                </c:pt>
                <c:pt idx="1931">
                  <c:v>0.4892783</c:v>
                </c:pt>
                <c:pt idx="1932">
                  <c:v>0.4884869</c:v>
                </c:pt>
                <c:pt idx="1933">
                  <c:v>0.49589080000000002</c:v>
                </c:pt>
                <c:pt idx="1934">
                  <c:v>0.48713420000000002</c:v>
                </c:pt>
                <c:pt idx="1935">
                  <c:v>0.48606640000000001</c:v>
                </c:pt>
                <c:pt idx="1936">
                  <c:v>0.48101339999999998</c:v>
                </c:pt>
                <c:pt idx="1937">
                  <c:v>0.47900209999999999</c:v>
                </c:pt>
                <c:pt idx="1938">
                  <c:v>0.49369790000000002</c:v>
                </c:pt>
                <c:pt idx="1939">
                  <c:v>0.47639880000000001</c:v>
                </c:pt>
                <c:pt idx="1940">
                  <c:v>0.4749042</c:v>
                </c:pt>
                <c:pt idx="1941">
                  <c:v>0.49228860000000002</c:v>
                </c:pt>
                <c:pt idx="1942">
                  <c:v>0.49008699999999999</c:v>
                </c:pt>
                <c:pt idx="1943">
                  <c:v>0.48540139999999998</c:v>
                </c:pt>
                <c:pt idx="1944">
                  <c:v>0.48405939999999997</c:v>
                </c:pt>
                <c:pt idx="1945">
                  <c:v>0.49913659999999999</c:v>
                </c:pt>
                <c:pt idx="1946">
                  <c:v>0.49835740000000001</c:v>
                </c:pt>
                <c:pt idx="1947">
                  <c:v>0.49562299999999998</c:v>
                </c:pt>
                <c:pt idx="1948">
                  <c:v>0.49927250000000001</c:v>
                </c:pt>
                <c:pt idx="1949">
                  <c:v>0.49524560000000001</c:v>
                </c:pt>
                <c:pt idx="1950">
                  <c:v>0.48698839999999999</c:v>
                </c:pt>
                <c:pt idx="1951">
                  <c:v>0.48318680000000003</c:v>
                </c:pt>
                <c:pt idx="1952">
                  <c:v>0.47681659999999998</c:v>
                </c:pt>
                <c:pt idx="1953">
                  <c:v>0.50107679999999999</c:v>
                </c:pt>
                <c:pt idx="1954">
                  <c:v>0.50361719999999999</c:v>
                </c:pt>
                <c:pt idx="1955">
                  <c:v>0.49780010000000002</c:v>
                </c:pt>
                <c:pt idx="1956">
                  <c:v>0.48277490000000001</c:v>
                </c:pt>
                <c:pt idx="1957">
                  <c:v>0.46708749999999999</c:v>
                </c:pt>
                <c:pt idx="1958">
                  <c:v>0.46472219999999997</c:v>
                </c:pt>
                <c:pt idx="1959">
                  <c:v>0.46878360000000002</c:v>
                </c:pt>
                <c:pt idx="1960">
                  <c:v>0.4609549</c:v>
                </c:pt>
                <c:pt idx="1961">
                  <c:v>0.47279359999999998</c:v>
                </c:pt>
                <c:pt idx="1962">
                  <c:v>0.46920919999999999</c:v>
                </c:pt>
                <c:pt idx="1963">
                  <c:v>0.47044900000000001</c:v>
                </c:pt>
                <c:pt idx="1964">
                  <c:v>0.4734333</c:v>
                </c:pt>
                <c:pt idx="1965">
                  <c:v>0.47204790000000002</c:v>
                </c:pt>
                <c:pt idx="1966">
                  <c:v>0.47546329999999998</c:v>
                </c:pt>
                <c:pt idx="1967">
                  <c:v>0.48100989999999999</c:v>
                </c:pt>
                <c:pt idx="1968">
                  <c:v>0.4754872</c:v>
                </c:pt>
                <c:pt idx="1969">
                  <c:v>0.46965600000000002</c:v>
                </c:pt>
                <c:pt idx="1970">
                  <c:v>0.4677057</c:v>
                </c:pt>
                <c:pt idx="1971">
                  <c:v>0.46232719999999999</c:v>
                </c:pt>
                <c:pt idx="1972">
                  <c:v>0.4786165</c:v>
                </c:pt>
                <c:pt idx="1973">
                  <c:v>0.47455799999999998</c:v>
                </c:pt>
                <c:pt idx="1974">
                  <c:v>0.46895999999999999</c:v>
                </c:pt>
                <c:pt idx="1975">
                  <c:v>0.4647849</c:v>
                </c:pt>
                <c:pt idx="1976">
                  <c:v>0.47664279999999998</c:v>
                </c:pt>
                <c:pt idx="1977">
                  <c:v>0.4819408</c:v>
                </c:pt>
                <c:pt idx="1978">
                  <c:v>0.501027</c:v>
                </c:pt>
                <c:pt idx="1979">
                  <c:v>0.49427409999999999</c:v>
                </c:pt>
                <c:pt idx="1980">
                  <c:v>0.49105300000000002</c:v>
                </c:pt>
                <c:pt idx="1981">
                  <c:v>0.50529069999999998</c:v>
                </c:pt>
                <c:pt idx="1982">
                  <c:v>0.49469170000000001</c:v>
                </c:pt>
                <c:pt idx="1983">
                  <c:v>0.48345729999999998</c:v>
                </c:pt>
                <c:pt idx="1984">
                  <c:v>0.49027290000000001</c:v>
                </c:pt>
                <c:pt idx="1985">
                  <c:v>0.4822919</c:v>
                </c:pt>
                <c:pt idx="1986">
                  <c:v>0.47871370000000002</c:v>
                </c:pt>
                <c:pt idx="1987">
                  <c:v>0.48708309999999999</c:v>
                </c:pt>
                <c:pt idx="1988">
                  <c:v>0.48856569999999999</c:v>
                </c:pt>
                <c:pt idx="1989">
                  <c:v>0.49241089999999998</c:v>
                </c:pt>
                <c:pt idx="1990">
                  <c:v>0.49999250000000001</c:v>
                </c:pt>
                <c:pt idx="1991">
                  <c:v>0.49332759999999998</c:v>
                </c:pt>
                <c:pt idx="1992">
                  <c:v>0.48970629999999998</c:v>
                </c:pt>
                <c:pt idx="1993">
                  <c:v>0.4735279</c:v>
                </c:pt>
                <c:pt idx="1994">
                  <c:v>0.48917270000000002</c:v>
                </c:pt>
                <c:pt idx="1995">
                  <c:v>0.49013020000000002</c:v>
                </c:pt>
                <c:pt idx="1996">
                  <c:v>0.48303259999999998</c:v>
                </c:pt>
                <c:pt idx="1997">
                  <c:v>0.49412460000000002</c:v>
                </c:pt>
                <c:pt idx="1998">
                  <c:v>0.49600699999999998</c:v>
                </c:pt>
                <c:pt idx="1999">
                  <c:v>0.47780450000000002</c:v>
                </c:pt>
                <c:pt idx="2000">
                  <c:v>0.49034909999999998</c:v>
                </c:pt>
                <c:pt idx="2001">
                  <c:v>0.49199920000000003</c:v>
                </c:pt>
                <c:pt idx="2002">
                  <c:v>0.47928920000000003</c:v>
                </c:pt>
                <c:pt idx="2003">
                  <c:v>0.49364940000000002</c:v>
                </c:pt>
                <c:pt idx="2004">
                  <c:v>0.50111859999999997</c:v>
                </c:pt>
                <c:pt idx="2005">
                  <c:v>0.49836360000000002</c:v>
                </c:pt>
                <c:pt idx="2006">
                  <c:v>0.48344619999999999</c:v>
                </c:pt>
                <c:pt idx="2007">
                  <c:v>0.4937744</c:v>
                </c:pt>
                <c:pt idx="2008">
                  <c:v>0.47780060000000002</c:v>
                </c:pt>
                <c:pt idx="2009">
                  <c:v>0.47452509999999998</c:v>
                </c:pt>
                <c:pt idx="2010">
                  <c:v>0.48351470000000002</c:v>
                </c:pt>
                <c:pt idx="2011">
                  <c:v>0.48112820000000001</c:v>
                </c:pt>
                <c:pt idx="2012">
                  <c:v>0.47754580000000002</c:v>
                </c:pt>
                <c:pt idx="2013">
                  <c:v>0.4807998</c:v>
                </c:pt>
                <c:pt idx="2014">
                  <c:v>0.49587579999999998</c:v>
                </c:pt>
                <c:pt idx="2015">
                  <c:v>0.49361539999999998</c:v>
                </c:pt>
                <c:pt idx="2016">
                  <c:v>0.4961602</c:v>
                </c:pt>
                <c:pt idx="2017">
                  <c:v>0.4938999</c:v>
                </c:pt>
                <c:pt idx="2018">
                  <c:v>0.4999149</c:v>
                </c:pt>
                <c:pt idx="2019">
                  <c:v>0.4941373</c:v>
                </c:pt>
                <c:pt idx="2020">
                  <c:v>0.47637760000000001</c:v>
                </c:pt>
                <c:pt idx="2021">
                  <c:v>0.48222310000000002</c:v>
                </c:pt>
                <c:pt idx="2022">
                  <c:v>0.47318209999999999</c:v>
                </c:pt>
                <c:pt idx="2023">
                  <c:v>0.46887210000000001</c:v>
                </c:pt>
                <c:pt idx="2024">
                  <c:v>0.47354289999999999</c:v>
                </c:pt>
                <c:pt idx="2025">
                  <c:v>0.47292040000000002</c:v>
                </c:pt>
                <c:pt idx="2026">
                  <c:v>0.48349839999999999</c:v>
                </c:pt>
                <c:pt idx="2027">
                  <c:v>0.47514970000000001</c:v>
                </c:pt>
                <c:pt idx="2028">
                  <c:v>0.47311340000000002</c:v>
                </c:pt>
                <c:pt idx="2029">
                  <c:v>0.4779697</c:v>
                </c:pt>
                <c:pt idx="2030">
                  <c:v>0.4682443</c:v>
                </c:pt>
                <c:pt idx="2031">
                  <c:v>0.48283860000000001</c:v>
                </c:pt>
                <c:pt idx="2032">
                  <c:v>0.48065170000000002</c:v>
                </c:pt>
                <c:pt idx="2033">
                  <c:v>0.48230220000000001</c:v>
                </c:pt>
                <c:pt idx="2034">
                  <c:v>0.47059499999999999</c:v>
                </c:pt>
                <c:pt idx="2035">
                  <c:v>0.47661809999999999</c:v>
                </c:pt>
                <c:pt idx="2036">
                  <c:v>0.47774329999999998</c:v>
                </c:pt>
                <c:pt idx="2037">
                  <c:v>0.48093079999999999</c:v>
                </c:pt>
                <c:pt idx="2038">
                  <c:v>0.48856119999999997</c:v>
                </c:pt>
                <c:pt idx="2039">
                  <c:v>0.48028530000000003</c:v>
                </c:pt>
                <c:pt idx="2040">
                  <c:v>0.48846329999999999</c:v>
                </c:pt>
                <c:pt idx="2041">
                  <c:v>0.48142160000000001</c:v>
                </c:pt>
                <c:pt idx="2042">
                  <c:v>0.47249419999999998</c:v>
                </c:pt>
                <c:pt idx="2043">
                  <c:v>0.47590660000000001</c:v>
                </c:pt>
                <c:pt idx="2044">
                  <c:v>0.476831</c:v>
                </c:pt>
                <c:pt idx="2045">
                  <c:v>0.4777632</c:v>
                </c:pt>
                <c:pt idx="2046">
                  <c:v>0.48559809999999998</c:v>
                </c:pt>
                <c:pt idx="2047">
                  <c:v>0.4900777</c:v>
                </c:pt>
                <c:pt idx="2048">
                  <c:v>0.480236</c:v>
                </c:pt>
                <c:pt idx="2049">
                  <c:v>0.47671790000000003</c:v>
                </c:pt>
                <c:pt idx="2050">
                  <c:v>0.47210210000000002</c:v>
                </c:pt>
                <c:pt idx="2051">
                  <c:v>0.47695159999999998</c:v>
                </c:pt>
                <c:pt idx="2052">
                  <c:v>0.46882649999999998</c:v>
                </c:pt>
                <c:pt idx="2053">
                  <c:v>0.48529230000000001</c:v>
                </c:pt>
                <c:pt idx="2054">
                  <c:v>0.47226859999999998</c:v>
                </c:pt>
                <c:pt idx="2055">
                  <c:v>0.46495350000000002</c:v>
                </c:pt>
                <c:pt idx="2056">
                  <c:v>0.47347210000000001</c:v>
                </c:pt>
                <c:pt idx="2057">
                  <c:v>0.48308109999999999</c:v>
                </c:pt>
                <c:pt idx="2058">
                  <c:v>0.46135710000000002</c:v>
                </c:pt>
                <c:pt idx="2059">
                  <c:v>0.46707739999999998</c:v>
                </c:pt>
                <c:pt idx="2060">
                  <c:v>0.46639039999999998</c:v>
                </c:pt>
                <c:pt idx="2061">
                  <c:v>0.47084090000000001</c:v>
                </c:pt>
                <c:pt idx="2062">
                  <c:v>0.46333570000000002</c:v>
                </c:pt>
                <c:pt idx="2063">
                  <c:v>0.46612959999999998</c:v>
                </c:pt>
                <c:pt idx="2064">
                  <c:v>0.48227029999999999</c:v>
                </c:pt>
                <c:pt idx="2065">
                  <c:v>0.49481960000000003</c:v>
                </c:pt>
                <c:pt idx="2066">
                  <c:v>0.4696842</c:v>
                </c:pt>
                <c:pt idx="2067">
                  <c:v>0.4889907</c:v>
                </c:pt>
                <c:pt idx="2068">
                  <c:v>0.47917219999999999</c:v>
                </c:pt>
                <c:pt idx="2069">
                  <c:v>0.488286</c:v>
                </c:pt>
                <c:pt idx="2070">
                  <c:v>0.49301020000000001</c:v>
                </c:pt>
                <c:pt idx="2071">
                  <c:v>0.47416269999999999</c:v>
                </c:pt>
                <c:pt idx="2072">
                  <c:v>0.47877589999999998</c:v>
                </c:pt>
                <c:pt idx="2073">
                  <c:v>0.48527169999999997</c:v>
                </c:pt>
                <c:pt idx="2074">
                  <c:v>0.46624450000000001</c:v>
                </c:pt>
                <c:pt idx="2075">
                  <c:v>0.4584358</c:v>
                </c:pt>
                <c:pt idx="2076">
                  <c:v>0.4625822</c:v>
                </c:pt>
                <c:pt idx="2077">
                  <c:v>0.4623601</c:v>
                </c:pt>
                <c:pt idx="2078">
                  <c:v>0.47827219999999998</c:v>
                </c:pt>
                <c:pt idx="2079">
                  <c:v>0.49202000000000001</c:v>
                </c:pt>
                <c:pt idx="2080">
                  <c:v>0.48122280000000001</c:v>
                </c:pt>
                <c:pt idx="2081">
                  <c:v>0.48160039999999998</c:v>
                </c:pt>
                <c:pt idx="2082">
                  <c:v>0.47662729999999998</c:v>
                </c:pt>
                <c:pt idx="2083">
                  <c:v>0.48412240000000001</c:v>
                </c:pt>
                <c:pt idx="2084">
                  <c:v>0.48755150000000003</c:v>
                </c:pt>
                <c:pt idx="2085">
                  <c:v>0.48170230000000003</c:v>
                </c:pt>
                <c:pt idx="2086">
                  <c:v>0.48121740000000002</c:v>
                </c:pt>
                <c:pt idx="2087">
                  <c:v>0.48344510000000002</c:v>
                </c:pt>
                <c:pt idx="2088">
                  <c:v>0.47515689999999999</c:v>
                </c:pt>
                <c:pt idx="2089">
                  <c:v>0.48947279999999999</c:v>
                </c:pt>
                <c:pt idx="2090">
                  <c:v>0.46716279999999999</c:v>
                </c:pt>
                <c:pt idx="2091">
                  <c:v>0.474686</c:v>
                </c:pt>
                <c:pt idx="2092">
                  <c:v>0.48504589999999997</c:v>
                </c:pt>
                <c:pt idx="2093">
                  <c:v>0.47159630000000002</c:v>
                </c:pt>
                <c:pt idx="2094">
                  <c:v>0.47367959999999998</c:v>
                </c:pt>
                <c:pt idx="2095">
                  <c:v>0.47597220000000001</c:v>
                </c:pt>
                <c:pt idx="2096">
                  <c:v>0.47493970000000002</c:v>
                </c:pt>
                <c:pt idx="2097">
                  <c:v>0.47197909999999998</c:v>
                </c:pt>
                <c:pt idx="2098">
                  <c:v>0.46643600000000002</c:v>
                </c:pt>
                <c:pt idx="2099">
                  <c:v>0.48729220000000001</c:v>
                </c:pt>
                <c:pt idx="2100">
                  <c:v>0.48085169999999999</c:v>
                </c:pt>
                <c:pt idx="2101">
                  <c:v>0.47932710000000001</c:v>
                </c:pt>
                <c:pt idx="2102">
                  <c:v>0.47616710000000001</c:v>
                </c:pt>
                <c:pt idx="2103">
                  <c:v>0.47393750000000001</c:v>
                </c:pt>
                <c:pt idx="2104">
                  <c:v>0.4905698</c:v>
                </c:pt>
                <c:pt idx="2105">
                  <c:v>0.49312899999999998</c:v>
                </c:pt>
                <c:pt idx="2106">
                  <c:v>0.47794120000000001</c:v>
                </c:pt>
                <c:pt idx="2107">
                  <c:v>0.47673880000000002</c:v>
                </c:pt>
                <c:pt idx="2108">
                  <c:v>0.47072710000000001</c:v>
                </c:pt>
                <c:pt idx="2109">
                  <c:v>0.48016740000000002</c:v>
                </c:pt>
                <c:pt idx="2110">
                  <c:v>0.48489399999999999</c:v>
                </c:pt>
                <c:pt idx="2111">
                  <c:v>0.48786000000000002</c:v>
                </c:pt>
                <c:pt idx="2112">
                  <c:v>0.49594779999999999</c:v>
                </c:pt>
                <c:pt idx="2113">
                  <c:v>0.46926509999999999</c:v>
                </c:pt>
                <c:pt idx="2114">
                  <c:v>0.46817809999999999</c:v>
                </c:pt>
                <c:pt idx="2115">
                  <c:v>0.46089799999999997</c:v>
                </c:pt>
                <c:pt idx="2116">
                  <c:v>0.46313969999999999</c:v>
                </c:pt>
                <c:pt idx="2117">
                  <c:v>0.46638069999999998</c:v>
                </c:pt>
                <c:pt idx="2118">
                  <c:v>0.46857860000000001</c:v>
                </c:pt>
                <c:pt idx="2119">
                  <c:v>0.45142789999999999</c:v>
                </c:pt>
                <c:pt idx="2120">
                  <c:v>0.45736470000000001</c:v>
                </c:pt>
                <c:pt idx="2121">
                  <c:v>0.45998319999999998</c:v>
                </c:pt>
                <c:pt idx="2122">
                  <c:v>0.45196940000000002</c:v>
                </c:pt>
                <c:pt idx="2123">
                  <c:v>0.45892179999999999</c:v>
                </c:pt>
                <c:pt idx="2124">
                  <c:v>0.46086490000000002</c:v>
                </c:pt>
                <c:pt idx="2125">
                  <c:v>0.4670607</c:v>
                </c:pt>
                <c:pt idx="2126">
                  <c:v>0.46586470000000002</c:v>
                </c:pt>
                <c:pt idx="2127">
                  <c:v>0.47899039999999998</c:v>
                </c:pt>
                <c:pt idx="2128">
                  <c:v>0.45906550000000002</c:v>
                </c:pt>
                <c:pt idx="2129">
                  <c:v>0.45370110000000002</c:v>
                </c:pt>
                <c:pt idx="2130">
                  <c:v>0.4662673</c:v>
                </c:pt>
                <c:pt idx="2131">
                  <c:v>0.46725119999999998</c:v>
                </c:pt>
                <c:pt idx="2132">
                  <c:v>0.46165879999999998</c:v>
                </c:pt>
                <c:pt idx="2133">
                  <c:v>0.45563740000000003</c:v>
                </c:pt>
                <c:pt idx="2134">
                  <c:v>0.46150259999999999</c:v>
                </c:pt>
                <c:pt idx="2135">
                  <c:v>0.4584935</c:v>
                </c:pt>
                <c:pt idx="2136">
                  <c:v>0.47172039999999998</c:v>
                </c:pt>
                <c:pt idx="2137">
                  <c:v>0.4752478</c:v>
                </c:pt>
                <c:pt idx="2138">
                  <c:v>0.4840373</c:v>
                </c:pt>
                <c:pt idx="2139">
                  <c:v>0.48512529999999998</c:v>
                </c:pt>
                <c:pt idx="2140">
                  <c:v>0.47696909999999998</c:v>
                </c:pt>
                <c:pt idx="2141">
                  <c:v>0.46490100000000001</c:v>
                </c:pt>
                <c:pt idx="2142">
                  <c:v>0.46019500000000002</c:v>
                </c:pt>
                <c:pt idx="2143">
                  <c:v>0.47659659999999998</c:v>
                </c:pt>
                <c:pt idx="2144">
                  <c:v>0.46269460000000001</c:v>
                </c:pt>
                <c:pt idx="2145">
                  <c:v>0.4639336</c:v>
                </c:pt>
                <c:pt idx="2146">
                  <c:v>0.45622509999999999</c:v>
                </c:pt>
                <c:pt idx="2147">
                  <c:v>0.46755989999999997</c:v>
                </c:pt>
                <c:pt idx="2148">
                  <c:v>0.4653079</c:v>
                </c:pt>
                <c:pt idx="2149">
                  <c:v>0.45977050000000003</c:v>
                </c:pt>
                <c:pt idx="2150">
                  <c:v>0.46370519999999998</c:v>
                </c:pt>
                <c:pt idx="2151">
                  <c:v>0.47660930000000001</c:v>
                </c:pt>
                <c:pt idx="2152">
                  <c:v>0.48150530000000002</c:v>
                </c:pt>
                <c:pt idx="2153">
                  <c:v>0.47288720000000001</c:v>
                </c:pt>
                <c:pt idx="2154">
                  <c:v>0.47101389999999999</c:v>
                </c:pt>
                <c:pt idx="2155">
                  <c:v>0.4716649</c:v>
                </c:pt>
                <c:pt idx="2156">
                  <c:v>0.49357259999999997</c:v>
                </c:pt>
                <c:pt idx="2157">
                  <c:v>0.48714420000000003</c:v>
                </c:pt>
                <c:pt idx="2158">
                  <c:v>0.47396149999999998</c:v>
                </c:pt>
                <c:pt idx="2159">
                  <c:v>0.48166389999999998</c:v>
                </c:pt>
                <c:pt idx="2160">
                  <c:v>0.47389959999999998</c:v>
                </c:pt>
                <c:pt idx="2161">
                  <c:v>0.49889359999999999</c:v>
                </c:pt>
                <c:pt idx="2162">
                  <c:v>0.50130220000000003</c:v>
                </c:pt>
                <c:pt idx="2163">
                  <c:v>0.49067430000000001</c:v>
                </c:pt>
                <c:pt idx="2164">
                  <c:v>0.48428460000000001</c:v>
                </c:pt>
                <c:pt idx="2165">
                  <c:v>0.4956798</c:v>
                </c:pt>
                <c:pt idx="2166">
                  <c:v>0.49062080000000002</c:v>
                </c:pt>
                <c:pt idx="2167">
                  <c:v>0.48872169999999998</c:v>
                </c:pt>
                <c:pt idx="2168">
                  <c:v>0.48085250000000002</c:v>
                </c:pt>
                <c:pt idx="2169">
                  <c:v>0.49213869999999998</c:v>
                </c:pt>
                <c:pt idx="2170">
                  <c:v>0.47996640000000002</c:v>
                </c:pt>
                <c:pt idx="2171">
                  <c:v>0.48363889999999998</c:v>
                </c:pt>
                <c:pt idx="2172">
                  <c:v>0.46963070000000001</c:v>
                </c:pt>
                <c:pt idx="2173">
                  <c:v>0.4757672</c:v>
                </c:pt>
                <c:pt idx="2174">
                  <c:v>0.4636999</c:v>
                </c:pt>
                <c:pt idx="2175">
                  <c:v>0.46517560000000002</c:v>
                </c:pt>
                <c:pt idx="2176">
                  <c:v>0.46033560000000001</c:v>
                </c:pt>
                <c:pt idx="2177">
                  <c:v>0.47023569999999998</c:v>
                </c:pt>
                <c:pt idx="2178">
                  <c:v>0.4679701</c:v>
                </c:pt>
                <c:pt idx="2179">
                  <c:v>0.4869561</c:v>
                </c:pt>
                <c:pt idx="2180">
                  <c:v>0.48042259999999998</c:v>
                </c:pt>
                <c:pt idx="2181">
                  <c:v>0.48550320000000002</c:v>
                </c:pt>
                <c:pt idx="2182">
                  <c:v>0.46877770000000002</c:v>
                </c:pt>
                <c:pt idx="2183">
                  <c:v>0.46934330000000002</c:v>
                </c:pt>
                <c:pt idx="2184">
                  <c:v>0.4825256</c:v>
                </c:pt>
                <c:pt idx="2185">
                  <c:v>0.46992929999999999</c:v>
                </c:pt>
                <c:pt idx="2186">
                  <c:v>0.47503790000000001</c:v>
                </c:pt>
                <c:pt idx="2187">
                  <c:v>0.48188419999999998</c:v>
                </c:pt>
                <c:pt idx="2188">
                  <c:v>0.47943150000000001</c:v>
                </c:pt>
                <c:pt idx="2189">
                  <c:v>0.46781780000000001</c:v>
                </c:pt>
                <c:pt idx="2190">
                  <c:v>0.48165639999999998</c:v>
                </c:pt>
                <c:pt idx="2191">
                  <c:v>0.47812919999999998</c:v>
                </c:pt>
                <c:pt idx="2192">
                  <c:v>0.47023140000000002</c:v>
                </c:pt>
                <c:pt idx="2193">
                  <c:v>0.47407549999999998</c:v>
                </c:pt>
                <c:pt idx="2194">
                  <c:v>0.46116289999999999</c:v>
                </c:pt>
                <c:pt idx="2195">
                  <c:v>0.46677249999999998</c:v>
                </c:pt>
                <c:pt idx="2196">
                  <c:v>0.47059420000000002</c:v>
                </c:pt>
                <c:pt idx="2197">
                  <c:v>0.47493059999999998</c:v>
                </c:pt>
                <c:pt idx="2198">
                  <c:v>0.45886100000000002</c:v>
                </c:pt>
                <c:pt idx="2199">
                  <c:v>0.47578389999999998</c:v>
                </c:pt>
                <c:pt idx="2200">
                  <c:v>0.46126139999999999</c:v>
                </c:pt>
                <c:pt idx="2201">
                  <c:v>0.47228819999999999</c:v>
                </c:pt>
                <c:pt idx="2202">
                  <c:v>0.46841339999999998</c:v>
                </c:pt>
                <c:pt idx="2203">
                  <c:v>0.48452430000000002</c:v>
                </c:pt>
                <c:pt idx="2204">
                  <c:v>0.4893228</c:v>
                </c:pt>
                <c:pt idx="2205">
                  <c:v>0.4719486</c:v>
                </c:pt>
                <c:pt idx="2206">
                  <c:v>0.46818549999999998</c:v>
                </c:pt>
                <c:pt idx="2207">
                  <c:v>0.46518530000000002</c:v>
                </c:pt>
                <c:pt idx="2208">
                  <c:v>0.47051890000000002</c:v>
                </c:pt>
                <c:pt idx="2209">
                  <c:v>0.4559068</c:v>
                </c:pt>
                <c:pt idx="2210">
                  <c:v>0.46635330000000003</c:v>
                </c:pt>
                <c:pt idx="2211">
                  <c:v>0.46611979999999997</c:v>
                </c:pt>
                <c:pt idx="2212">
                  <c:v>0.45656999999999998</c:v>
                </c:pt>
                <c:pt idx="2213">
                  <c:v>0.4743348</c:v>
                </c:pt>
                <c:pt idx="2214">
                  <c:v>0.46292699999999998</c:v>
                </c:pt>
                <c:pt idx="2215">
                  <c:v>0.46383279999999999</c:v>
                </c:pt>
                <c:pt idx="2216">
                  <c:v>0.46302929999999998</c:v>
                </c:pt>
                <c:pt idx="2217">
                  <c:v>0.45169979999999998</c:v>
                </c:pt>
                <c:pt idx="2218">
                  <c:v>0.46375470000000002</c:v>
                </c:pt>
                <c:pt idx="2219">
                  <c:v>0.46484720000000002</c:v>
                </c:pt>
                <c:pt idx="2220">
                  <c:v>0.46782079999999998</c:v>
                </c:pt>
                <c:pt idx="2221">
                  <c:v>0.47081129999999999</c:v>
                </c:pt>
                <c:pt idx="2222">
                  <c:v>0.45847700000000002</c:v>
                </c:pt>
                <c:pt idx="2223">
                  <c:v>0.47075410000000001</c:v>
                </c:pt>
                <c:pt idx="2224">
                  <c:v>0.46607720000000002</c:v>
                </c:pt>
                <c:pt idx="2225">
                  <c:v>0.43956460000000003</c:v>
                </c:pt>
                <c:pt idx="2226">
                  <c:v>0.44141859999999999</c:v>
                </c:pt>
                <c:pt idx="2227">
                  <c:v>0.46441149999999998</c:v>
                </c:pt>
                <c:pt idx="2228">
                  <c:v>0.45387440000000001</c:v>
                </c:pt>
                <c:pt idx="2229">
                  <c:v>0.45893590000000001</c:v>
                </c:pt>
                <c:pt idx="2230">
                  <c:v>0.45670559999999999</c:v>
                </c:pt>
                <c:pt idx="2231">
                  <c:v>0.46267150000000001</c:v>
                </c:pt>
                <c:pt idx="2232">
                  <c:v>0.46552569999999999</c:v>
                </c:pt>
                <c:pt idx="2233">
                  <c:v>0.47234609999999999</c:v>
                </c:pt>
                <c:pt idx="2234">
                  <c:v>0.47371990000000003</c:v>
                </c:pt>
                <c:pt idx="2235">
                  <c:v>0.46615180000000001</c:v>
                </c:pt>
                <c:pt idx="2236">
                  <c:v>0.45955059999999998</c:v>
                </c:pt>
                <c:pt idx="2237">
                  <c:v>0.45120310000000002</c:v>
                </c:pt>
                <c:pt idx="2238">
                  <c:v>0.4419998</c:v>
                </c:pt>
                <c:pt idx="2239">
                  <c:v>0.43905280000000002</c:v>
                </c:pt>
                <c:pt idx="2240">
                  <c:v>0.44885720000000001</c:v>
                </c:pt>
                <c:pt idx="2241">
                  <c:v>0.46053349999999998</c:v>
                </c:pt>
                <c:pt idx="2242">
                  <c:v>0.44300210000000001</c:v>
                </c:pt>
                <c:pt idx="2243">
                  <c:v>0.46897800000000001</c:v>
                </c:pt>
                <c:pt idx="2244">
                  <c:v>0.45607300000000001</c:v>
                </c:pt>
                <c:pt idx="2245">
                  <c:v>0.45930009999999999</c:v>
                </c:pt>
                <c:pt idx="2246">
                  <c:v>0.4724951</c:v>
                </c:pt>
                <c:pt idx="2247">
                  <c:v>0.46820450000000002</c:v>
                </c:pt>
                <c:pt idx="2248">
                  <c:v>0.4593429</c:v>
                </c:pt>
                <c:pt idx="2249">
                  <c:v>0.45564359999999998</c:v>
                </c:pt>
                <c:pt idx="2250">
                  <c:v>0.45119799999999999</c:v>
                </c:pt>
                <c:pt idx="2251">
                  <c:v>0.46151880000000001</c:v>
                </c:pt>
                <c:pt idx="2252">
                  <c:v>0.45425959999999999</c:v>
                </c:pt>
                <c:pt idx="2253">
                  <c:v>0.47002240000000001</c:v>
                </c:pt>
                <c:pt idx="2254">
                  <c:v>0.4520594</c:v>
                </c:pt>
                <c:pt idx="2255">
                  <c:v>0.45698519999999998</c:v>
                </c:pt>
                <c:pt idx="2256">
                  <c:v>0.4483183</c:v>
                </c:pt>
                <c:pt idx="2257">
                  <c:v>0.45233679999999998</c:v>
                </c:pt>
                <c:pt idx="2258">
                  <c:v>0.46193780000000001</c:v>
                </c:pt>
                <c:pt idx="2259">
                  <c:v>0.47255019999999998</c:v>
                </c:pt>
                <c:pt idx="2260">
                  <c:v>0.47014830000000002</c:v>
                </c:pt>
                <c:pt idx="2261">
                  <c:v>0.47134369999999998</c:v>
                </c:pt>
                <c:pt idx="2262">
                  <c:v>0.45861089999999999</c:v>
                </c:pt>
                <c:pt idx="2263">
                  <c:v>0.4503703</c:v>
                </c:pt>
                <c:pt idx="2264">
                  <c:v>0.45703569999999999</c:v>
                </c:pt>
                <c:pt idx="2265">
                  <c:v>0.45909739999999999</c:v>
                </c:pt>
                <c:pt idx="2266">
                  <c:v>0.46330300000000002</c:v>
                </c:pt>
                <c:pt idx="2267">
                  <c:v>0.43873640000000003</c:v>
                </c:pt>
                <c:pt idx="2268">
                  <c:v>0.4451444</c:v>
                </c:pt>
                <c:pt idx="2269">
                  <c:v>0.46836840000000002</c:v>
                </c:pt>
                <c:pt idx="2270">
                  <c:v>0.47660580000000002</c:v>
                </c:pt>
                <c:pt idx="2271">
                  <c:v>0.46248529999999999</c:v>
                </c:pt>
                <c:pt idx="2272">
                  <c:v>0.4723367</c:v>
                </c:pt>
                <c:pt idx="2273">
                  <c:v>0.47002460000000001</c:v>
                </c:pt>
                <c:pt idx="2274">
                  <c:v>0.47068589999999999</c:v>
                </c:pt>
                <c:pt idx="2275">
                  <c:v>0.47411039999999999</c:v>
                </c:pt>
                <c:pt idx="2276">
                  <c:v>0.47525499999999998</c:v>
                </c:pt>
                <c:pt idx="2277">
                  <c:v>0.47864600000000002</c:v>
                </c:pt>
                <c:pt idx="2278">
                  <c:v>0.48483219999999999</c:v>
                </c:pt>
                <c:pt idx="2279">
                  <c:v>0.4852706</c:v>
                </c:pt>
                <c:pt idx="2280">
                  <c:v>0.47871229999999998</c:v>
                </c:pt>
                <c:pt idx="2281">
                  <c:v>0.46105580000000002</c:v>
                </c:pt>
                <c:pt idx="2282">
                  <c:v>0.45401419999999998</c:v>
                </c:pt>
                <c:pt idx="2283">
                  <c:v>0.46369719999999998</c:v>
                </c:pt>
                <c:pt idx="2284">
                  <c:v>0.47587610000000002</c:v>
                </c:pt>
                <c:pt idx="2285">
                  <c:v>0.46202300000000002</c:v>
                </c:pt>
                <c:pt idx="2286">
                  <c:v>0.45879569999999997</c:v>
                </c:pt>
                <c:pt idx="2287">
                  <c:v>0.46617769999999997</c:v>
                </c:pt>
                <c:pt idx="2288">
                  <c:v>0.48515720000000001</c:v>
                </c:pt>
                <c:pt idx="2289">
                  <c:v>0.48920550000000002</c:v>
                </c:pt>
                <c:pt idx="2290">
                  <c:v>0.48271350000000002</c:v>
                </c:pt>
                <c:pt idx="2291">
                  <c:v>0.48131889999999999</c:v>
                </c:pt>
                <c:pt idx="2292">
                  <c:v>0.47518880000000002</c:v>
                </c:pt>
                <c:pt idx="2293">
                  <c:v>0.47121550000000001</c:v>
                </c:pt>
                <c:pt idx="2294">
                  <c:v>0.46985559999999998</c:v>
                </c:pt>
                <c:pt idx="2295">
                  <c:v>0.4883537</c:v>
                </c:pt>
                <c:pt idx="2296">
                  <c:v>0.48228070000000001</c:v>
                </c:pt>
                <c:pt idx="2297">
                  <c:v>0.48975740000000001</c:v>
                </c:pt>
                <c:pt idx="2298">
                  <c:v>0.48528929999999998</c:v>
                </c:pt>
                <c:pt idx="2299">
                  <c:v>0.47792659999999998</c:v>
                </c:pt>
                <c:pt idx="2300">
                  <c:v>0.4885545</c:v>
                </c:pt>
                <c:pt idx="2301">
                  <c:v>0.48881160000000001</c:v>
                </c:pt>
                <c:pt idx="2302">
                  <c:v>0.47903689999999999</c:v>
                </c:pt>
                <c:pt idx="2303">
                  <c:v>0.4855874</c:v>
                </c:pt>
                <c:pt idx="2304">
                  <c:v>0.50317559999999995</c:v>
                </c:pt>
                <c:pt idx="2305">
                  <c:v>0.49761179999999999</c:v>
                </c:pt>
                <c:pt idx="2306">
                  <c:v>0.48647200000000002</c:v>
                </c:pt>
                <c:pt idx="2307">
                  <c:v>0.4677867</c:v>
                </c:pt>
                <c:pt idx="2308">
                  <c:v>0.47579300000000002</c:v>
                </c:pt>
                <c:pt idx="2309">
                  <c:v>0.48215590000000003</c:v>
                </c:pt>
                <c:pt idx="2310">
                  <c:v>0.48839900000000003</c:v>
                </c:pt>
                <c:pt idx="2311">
                  <c:v>0.48522019999999999</c:v>
                </c:pt>
                <c:pt idx="2312">
                  <c:v>0.49125029999999997</c:v>
                </c:pt>
                <c:pt idx="2313">
                  <c:v>0.48677559999999997</c:v>
                </c:pt>
                <c:pt idx="2314">
                  <c:v>0.48793809999999999</c:v>
                </c:pt>
                <c:pt idx="2315">
                  <c:v>0.48388249999999999</c:v>
                </c:pt>
                <c:pt idx="2316">
                  <c:v>0.48247400000000001</c:v>
                </c:pt>
                <c:pt idx="2317">
                  <c:v>0.48205589999999998</c:v>
                </c:pt>
                <c:pt idx="2318">
                  <c:v>0.47439490000000001</c:v>
                </c:pt>
                <c:pt idx="2319">
                  <c:v>0.47178910000000002</c:v>
                </c:pt>
                <c:pt idx="2320">
                  <c:v>0.48064200000000001</c:v>
                </c:pt>
                <c:pt idx="2321">
                  <c:v>0.46903499999999998</c:v>
                </c:pt>
                <c:pt idx="2322">
                  <c:v>0.47004380000000001</c:v>
                </c:pt>
                <c:pt idx="2323">
                  <c:v>0.4693794</c:v>
                </c:pt>
                <c:pt idx="2324">
                  <c:v>0.46081680000000003</c:v>
                </c:pt>
                <c:pt idx="2325">
                  <c:v>0.4709179</c:v>
                </c:pt>
                <c:pt idx="2326">
                  <c:v>0.4849774</c:v>
                </c:pt>
                <c:pt idx="2327">
                  <c:v>0.47390320000000002</c:v>
                </c:pt>
                <c:pt idx="2328">
                  <c:v>0.48712949999999999</c:v>
                </c:pt>
                <c:pt idx="2329">
                  <c:v>0.4840856</c:v>
                </c:pt>
                <c:pt idx="2330">
                  <c:v>0.47640729999999998</c:v>
                </c:pt>
                <c:pt idx="2331">
                  <c:v>0.48278979999999999</c:v>
                </c:pt>
                <c:pt idx="2332">
                  <c:v>0.48362899999999998</c:v>
                </c:pt>
                <c:pt idx="2333">
                  <c:v>0.4868905</c:v>
                </c:pt>
                <c:pt idx="2334">
                  <c:v>0.48223189999999999</c:v>
                </c:pt>
                <c:pt idx="2335">
                  <c:v>0.46660089999999999</c:v>
                </c:pt>
                <c:pt idx="2336">
                  <c:v>0.46847519999999998</c:v>
                </c:pt>
                <c:pt idx="2337">
                  <c:v>0.47266809999999998</c:v>
                </c:pt>
                <c:pt idx="2338">
                  <c:v>0.48148449999999998</c:v>
                </c:pt>
                <c:pt idx="2339">
                  <c:v>0.4781396</c:v>
                </c:pt>
                <c:pt idx="2340">
                  <c:v>0.47791660000000002</c:v>
                </c:pt>
                <c:pt idx="2341">
                  <c:v>0.49558350000000001</c:v>
                </c:pt>
                <c:pt idx="2342">
                  <c:v>0.50943430000000001</c:v>
                </c:pt>
                <c:pt idx="2343">
                  <c:v>0.4961235</c:v>
                </c:pt>
                <c:pt idx="2344">
                  <c:v>0.48405890000000001</c:v>
                </c:pt>
                <c:pt idx="2345">
                  <c:v>0.47891889999999998</c:v>
                </c:pt>
                <c:pt idx="2346">
                  <c:v>0.47200829999999999</c:v>
                </c:pt>
                <c:pt idx="2347">
                  <c:v>0.46986030000000001</c:v>
                </c:pt>
                <c:pt idx="2348">
                  <c:v>0.48654459999999999</c:v>
                </c:pt>
                <c:pt idx="2349">
                  <c:v>0.48011740000000003</c:v>
                </c:pt>
                <c:pt idx="2350">
                  <c:v>0.48107860000000002</c:v>
                </c:pt>
                <c:pt idx="2351">
                  <c:v>0.47871930000000001</c:v>
                </c:pt>
                <c:pt idx="2352">
                  <c:v>0.48117759999999998</c:v>
                </c:pt>
                <c:pt idx="2353">
                  <c:v>0.47327710000000001</c:v>
                </c:pt>
                <c:pt idx="2354">
                  <c:v>0.46810629999999998</c:v>
                </c:pt>
                <c:pt idx="2355">
                  <c:v>0.46408739999999998</c:v>
                </c:pt>
                <c:pt idx="2356">
                  <c:v>0.4725202</c:v>
                </c:pt>
                <c:pt idx="2357">
                  <c:v>0.46183930000000001</c:v>
                </c:pt>
                <c:pt idx="2358">
                  <c:v>0.45858120000000002</c:v>
                </c:pt>
                <c:pt idx="2359">
                  <c:v>0.46907599999999999</c:v>
                </c:pt>
                <c:pt idx="2360">
                  <c:v>0.4667287</c:v>
                </c:pt>
                <c:pt idx="2361">
                  <c:v>0.47238590000000003</c:v>
                </c:pt>
                <c:pt idx="2362">
                  <c:v>0.47527219999999998</c:v>
                </c:pt>
                <c:pt idx="2363">
                  <c:v>0.47085470000000001</c:v>
                </c:pt>
                <c:pt idx="2364">
                  <c:v>0.47381889999999999</c:v>
                </c:pt>
                <c:pt idx="2365">
                  <c:v>0.46704509999999999</c:v>
                </c:pt>
                <c:pt idx="2366">
                  <c:v>0.46381080000000002</c:v>
                </c:pt>
                <c:pt idx="2367">
                  <c:v>0.46595979999999998</c:v>
                </c:pt>
                <c:pt idx="2368">
                  <c:v>0.46027030000000002</c:v>
                </c:pt>
                <c:pt idx="2369">
                  <c:v>0.47372530000000002</c:v>
                </c:pt>
                <c:pt idx="2370">
                  <c:v>0.48265839999999999</c:v>
                </c:pt>
                <c:pt idx="2371">
                  <c:v>0.47769349999999999</c:v>
                </c:pt>
                <c:pt idx="2372">
                  <c:v>0.46697650000000002</c:v>
                </c:pt>
                <c:pt idx="2373">
                  <c:v>0.47503889999999999</c:v>
                </c:pt>
                <c:pt idx="2374">
                  <c:v>0.47032839999999998</c:v>
                </c:pt>
                <c:pt idx="2375">
                  <c:v>0.46868379999999998</c:v>
                </c:pt>
                <c:pt idx="2376">
                  <c:v>0.4719255</c:v>
                </c:pt>
                <c:pt idx="2377">
                  <c:v>0.46366780000000002</c:v>
                </c:pt>
                <c:pt idx="2378">
                  <c:v>0.46611200000000003</c:v>
                </c:pt>
                <c:pt idx="2379">
                  <c:v>0.45250240000000003</c:v>
                </c:pt>
                <c:pt idx="2380">
                  <c:v>0.45834900000000001</c:v>
                </c:pt>
                <c:pt idx="2381">
                  <c:v>0.4685839</c:v>
                </c:pt>
                <c:pt idx="2382">
                  <c:v>0.46260499999999999</c:v>
                </c:pt>
                <c:pt idx="2383">
                  <c:v>0.4785143</c:v>
                </c:pt>
                <c:pt idx="2384">
                  <c:v>0.4639954</c:v>
                </c:pt>
                <c:pt idx="2385">
                  <c:v>0.47880410000000001</c:v>
                </c:pt>
                <c:pt idx="2386">
                  <c:v>0.48186459999999998</c:v>
                </c:pt>
                <c:pt idx="2387">
                  <c:v>0.48446440000000002</c:v>
                </c:pt>
                <c:pt idx="2388">
                  <c:v>0.47899989999999998</c:v>
                </c:pt>
                <c:pt idx="2389">
                  <c:v>0.4803577</c:v>
                </c:pt>
                <c:pt idx="2390">
                  <c:v>0.4734717</c:v>
                </c:pt>
                <c:pt idx="2391">
                  <c:v>0.48024430000000001</c:v>
                </c:pt>
                <c:pt idx="2392">
                  <c:v>0.4852553</c:v>
                </c:pt>
                <c:pt idx="2393">
                  <c:v>0.49002230000000002</c:v>
                </c:pt>
                <c:pt idx="2394">
                  <c:v>0.48602580000000001</c:v>
                </c:pt>
                <c:pt idx="2395">
                  <c:v>0.49098160000000002</c:v>
                </c:pt>
                <c:pt idx="2396">
                  <c:v>0.46984720000000002</c:v>
                </c:pt>
                <c:pt idx="2397">
                  <c:v>0.47204489999999999</c:v>
                </c:pt>
                <c:pt idx="2398">
                  <c:v>0.47286210000000001</c:v>
                </c:pt>
                <c:pt idx="2399">
                  <c:v>0.47040169999999998</c:v>
                </c:pt>
                <c:pt idx="2400">
                  <c:v>0.46873340000000002</c:v>
                </c:pt>
                <c:pt idx="2401">
                  <c:v>0.47364070000000003</c:v>
                </c:pt>
                <c:pt idx="2402">
                  <c:v>0.48691800000000002</c:v>
                </c:pt>
                <c:pt idx="2403">
                  <c:v>0.49002620000000002</c:v>
                </c:pt>
                <c:pt idx="2404">
                  <c:v>0.48807719999999999</c:v>
                </c:pt>
                <c:pt idx="2405">
                  <c:v>0.48662650000000002</c:v>
                </c:pt>
                <c:pt idx="2406">
                  <c:v>0.48777369999999998</c:v>
                </c:pt>
                <c:pt idx="2407">
                  <c:v>0.48428589999999999</c:v>
                </c:pt>
                <c:pt idx="2408">
                  <c:v>0.48960300000000001</c:v>
                </c:pt>
                <c:pt idx="2409">
                  <c:v>0.48353499999999999</c:v>
                </c:pt>
                <c:pt idx="2410">
                  <c:v>0.50017710000000004</c:v>
                </c:pt>
                <c:pt idx="2411">
                  <c:v>0.50499000000000005</c:v>
                </c:pt>
                <c:pt idx="2412">
                  <c:v>0.48540820000000001</c:v>
                </c:pt>
                <c:pt idx="2413">
                  <c:v>0.48824220000000002</c:v>
                </c:pt>
                <c:pt idx="2414">
                  <c:v>0.49175039999999998</c:v>
                </c:pt>
                <c:pt idx="2415">
                  <c:v>0.4917589</c:v>
                </c:pt>
                <c:pt idx="2416">
                  <c:v>0.48204770000000002</c:v>
                </c:pt>
                <c:pt idx="2417">
                  <c:v>0.46946739999999998</c:v>
                </c:pt>
                <c:pt idx="2418">
                  <c:v>0.47601579999999999</c:v>
                </c:pt>
                <c:pt idx="2419">
                  <c:v>0.498002</c:v>
                </c:pt>
                <c:pt idx="2420">
                  <c:v>0.49008030000000002</c:v>
                </c:pt>
                <c:pt idx="2421">
                  <c:v>0.47885709999999998</c:v>
                </c:pt>
                <c:pt idx="2422">
                  <c:v>0.4764774</c:v>
                </c:pt>
                <c:pt idx="2423">
                  <c:v>0.49157580000000001</c:v>
                </c:pt>
                <c:pt idx="2424">
                  <c:v>0.48723499999999997</c:v>
                </c:pt>
                <c:pt idx="2425">
                  <c:v>0.46828959999999997</c:v>
                </c:pt>
                <c:pt idx="2426">
                  <c:v>0.48252200000000001</c:v>
                </c:pt>
                <c:pt idx="2427">
                  <c:v>0.47918620000000001</c:v>
                </c:pt>
                <c:pt idx="2428">
                  <c:v>0.46809770000000001</c:v>
                </c:pt>
                <c:pt idx="2429">
                  <c:v>0.47348689999999999</c:v>
                </c:pt>
                <c:pt idx="2430">
                  <c:v>0.47317049999999999</c:v>
                </c:pt>
                <c:pt idx="2431">
                  <c:v>0.46717629999999999</c:v>
                </c:pt>
                <c:pt idx="2432">
                  <c:v>0.4599318</c:v>
                </c:pt>
                <c:pt idx="2433">
                  <c:v>0.45955230000000002</c:v>
                </c:pt>
                <c:pt idx="2434">
                  <c:v>0.45913540000000003</c:v>
                </c:pt>
                <c:pt idx="2435">
                  <c:v>0.46240740000000002</c:v>
                </c:pt>
                <c:pt idx="2436">
                  <c:v>0.4720703</c:v>
                </c:pt>
                <c:pt idx="2437">
                  <c:v>0.46728189999999997</c:v>
                </c:pt>
                <c:pt idx="2438">
                  <c:v>0.47058759999999999</c:v>
                </c:pt>
                <c:pt idx="2439">
                  <c:v>0.47493819999999998</c:v>
                </c:pt>
                <c:pt idx="2440">
                  <c:v>0.46926580000000001</c:v>
                </c:pt>
                <c:pt idx="2441">
                  <c:v>0.46170470000000002</c:v>
                </c:pt>
                <c:pt idx="2442">
                  <c:v>0.46313179999999998</c:v>
                </c:pt>
                <c:pt idx="2443">
                  <c:v>0.4646266</c:v>
                </c:pt>
                <c:pt idx="2444">
                  <c:v>0.46920099999999998</c:v>
                </c:pt>
                <c:pt idx="2445">
                  <c:v>0.46413090000000001</c:v>
                </c:pt>
                <c:pt idx="2446">
                  <c:v>0.46447290000000002</c:v>
                </c:pt>
                <c:pt idx="2447">
                  <c:v>0.44824330000000001</c:v>
                </c:pt>
                <c:pt idx="2448">
                  <c:v>0.45863870000000001</c:v>
                </c:pt>
                <c:pt idx="2449">
                  <c:v>0.4578313</c:v>
                </c:pt>
                <c:pt idx="2450">
                  <c:v>0.44981399999999999</c:v>
                </c:pt>
                <c:pt idx="2451">
                  <c:v>0.44918279999999999</c:v>
                </c:pt>
                <c:pt idx="2452">
                  <c:v>0.4504783</c:v>
                </c:pt>
                <c:pt idx="2453">
                  <c:v>0.46810230000000003</c:v>
                </c:pt>
                <c:pt idx="2454">
                  <c:v>0.45517200000000002</c:v>
                </c:pt>
                <c:pt idx="2455">
                  <c:v>0.45993849999999997</c:v>
                </c:pt>
                <c:pt idx="2456">
                  <c:v>0.4543314</c:v>
                </c:pt>
                <c:pt idx="2457">
                  <c:v>0.46423959999999997</c:v>
                </c:pt>
                <c:pt idx="2458">
                  <c:v>0.4717923</c:v>
                </c:pt>
                <c:pt idx="2459">
                  <c:v>0.45319989999999999</c:v>
                </c:pt>
                <c:pt idx="2460">
                  <c:v>0.4609395</c:v>
                </c:pt>
                <c:pt idx="2461">
                  <c:v>0.45381630000000001</c:v>
                </c:pt>
                <c:pt idx="2462">
                  <c:v>0.44851639999999998</c:v>
                </c:pt>
                <c:pt idx="2463">
                  <c:v>0.4647346</c:v>
                </c:pt>
                <c:pt idx="2464">
                  <c:v>0.46719149999999998</c:v>
                </c:pt>
                <c:pt idx="2465">
                  <c:v>0.46904289999999998</c:v>
                </c:pt>
                <c:pt idx="2466">
                  <c:v>0.4719836</c:v>
                </c:pt>
                <c:pt idx="2467">
                  <c:v>0.45874920000000002</c:v>
                </c:pt>
                <c:pt idx="2468">
                  <c:v>0.45804909999999999</c:v>
                </c:pt>
                <c:pt idx="2469">
                  <c:v>0.44972099999999998</c:v>
                </c:pt>
                <c:pt idx="2470">
                  <c:v>0.44463920000000001</c:v>
                </c:pt>
                <c:pt idx="2471">
                  <c:v>0.45383459999999998</c:v>
                </c:pt>
                <c:pt idx="2472">
                  <c:v>0.4387144</c:v>
                </c:pt>
                <c:pt idx="2473">
                  <c:v>0.44727319999999998</c:v>
                </c:pt>
                <c:pt idx="2474">
                  <c:v>0.46123059999999999</c:v>
                </c:pt>
                <c:pt idx="2475">
                  <c:v>0.45527709999999999</c:v>
                </c:pt>
                <c:pt idx="2476">
                  <c:v>0.45623039999999998</c:v>
                </c:pt>
                <c:pt idx="2477">
                  <c:v>0.4605342</c:v>
                </c:pt>
                <c:pt idx="2478">
                  <c:v>0.4620166</c:v>
                </c:pt>
                <c:pt idx="2479">
                  <c:v>0.45051600000000003</c:v>
                </c:pt>
                <c:pt idx="2480">
                  <c:v>0.46356950000000002</c:v>
                </c:pt>
                <c:pt idx="2481">
                  <c:v>0.45835999999999999</c:v>
                </c:pt>
                <c:pt idx="2482">
                  <c:v>0.47536200000000001</c:v>
                </c:pt>
                <c:pt idx="2483">
                  <c:v>0.4721998</c:v>
                </c:pt>
                <c:pt idx="2484">
                  <c:v>0.46923189999999998</c:v>
                </c:pt>
                <c:pt idx="2485">
                  <c:v>0.46737820000000002</c:v>
                </c:pt>
                <c:pt idx="2486">
                  <c:v>0.47891240000000002</c:v>
                </c:pt>
                <c:pt idx="2487">
                  <c:v>0.46438049999999997</c:v>
                </c:pt>
                <c:pt idx="2488">
                  <c:v>0.4519804</c:v>
                </c:pt>
                <c:pt idx="2489">
                  <c:v>0.46299390000000001</c:v>
                </c:pt>
                <c:pt idx="2490">
                  <c:v>0.46193430000000002</c:v>
                </c:pt>
                <c:pt idx="2491">
                  <c:v>0.45101180000000002</c:v>
                </c:pt>
                <c:pt idx="2492">
                  <c:v>0.44340940000000001</c:v>
                </c:pt>
                <c:pt idx="2493">
                  <c:v>0.4397915</c:v>
                </c:pt>
                <c:pt idx="2494">
                  <c:v>0.4501502</c:v>
                </c:pt>
                <c:pt idx="2495">
                  <c:v>0.43288710000000002</c:v>
                </c:pt>
                <c:pt idx="2496">
                  <c:v>0.45077600000000001</c:v>
                </c:pt>
                <c:pt idx="2497">
                  <c:v>0.45875840000000001</c:v>
                </c:pt>
                <c:pt idx="2498">
                  <c:v>0.46376479999999998</c:v>
                </c:pt>
                <c:pt idx="2499">
                  <c:v>0.47251199999999999</c:v>
                </c:pt>
                <c:pt idx="2500">
                  <c:v>0.45907880000000001</c:v>
                </c:pt>
                <c:pt idx="2501">
                  <c:v>0.47096270000000001</c:v>
                </c:pt>
                <c:pt idx="2502">
                  <c:v>0.4720143</c:v>
                </c:pt>
                <c:pt idx="2503">
                  <c:v>0.46733049999999998</c:v>
                </c:pt>
                <c:pt idx="2504">
                  <c:v>0.46906199999999998</c:v>
                </c:pt>
                <c:pt idx="2505">
                  <c:v>0.47620059999999997</c:v>
                </c:pt>
                <c:pt idx="2506">
                  <c:v>0.4828615</c:v>
                </c:pt>
                <c:pt idx="2507">
                  <c:v>0.4637848</c:v>
                </c:pt>
                <c:pt idx="2508">
                  <c:v>0.4582985</c:v>
                </c:pt>
                <c:pt idx="2509">
                  <c:v>0.46195049999999999</c:v>
                </c:pt>
                <c:pt idx="2510">
                  <c:v>0.47131410000000001</c:v>
                </c:pt>
                <c:pt idx="2511">
                  <c:v>0.45682539999999999</c:v>
                </c:pt>
                <c:pt idx="2512">
                  <c:v>0.46153699999999998</c:v>
                </c:pt>
                <c:pt idx="2513">
                  <c:v>0.46317160000000002</c:v>
                </c:pt>
                <c:pt idx="2514">
                  <c:v>0.451961</c:v>
                </c:pt>
                <c:pt idx="2515">
                  <c:v>0.44806770000000001</c:v>
                </c:pt>
                <c:pt idx="2516">
                  <c:v>0.44806940000000001</c:v>
                </c:pt>
                <c:pt idx="2517">
                  <c:v>0.4451386</c:v>
                </c:pt>
                <c:pt idx="2518">
                  <c:v>0.44958510000000002</c:v>
                </c:pt>
                <c:pt idx="2519">
                  <c:v>0.4436176</c:v>
                </c:pt>
                <c:pt idx="2520">
                  <c:v>0.45118019999999998</c:v>
                </c:pt>
                <c:pt idx="2521">
                  <c:v>0.45477820000000002</c:v>
                </c:pt>
                <c:pt idx="2522">
                  <c:v>0.45370549999999998</c:v>
                </c:pt>
                <c:pt idx="2523">
                  <c:v>0.46166469999999998</c:v>
                </c:pt>
                <c:pt idx="2524">
                  <c:v>0.44971</c:v>
                </c:pt>
                <c:pt idx="2525">
                  <c:v>0.46951749999999998</c:v>
                </c:pt>
                <c:pt idx="2526">
                  <c:v>0.46992840000000002</c:v>
                </c:pt>
                <c:pt idx="2527">
                  <c:v>0.48475269999999998</c:v>
                </c:pt>
                <c:pt idx="2528">
                  <c:v>0.47472049999999999</c:v>
                </c:pt>
                <c:pt idx="2529">
                  <c:v>0.48321819999999999</c:v>
                </c:pt>
                <c:pt idx="2530">
                  <c:v>0.48109859999999999</c:v>
                </c:pt>
                <c:pt idx="2531">
                  <c:v>0.47808210000000001</c:v>
                </c:pt>
                <c:pt idx="2532">
                  <c:v>0.46477030000000003</c:v>
                </c:pt>
                <c:pt idx="2533">
                  <c:v>0.47902790000000001</c:v>
                </c:pt>
                <c:pt idx="2534">
                  <c:v>0.47748489999999999</c:v>
                </c:pt>
                <c:pt idx="2535">
                  <c:v>0.48156009999999999</c:v>
                </c:pt>
                <c:pt idx="2536">
                  <c:v>0.4852438</c:v>
                </c:pt>
                <c:pt idx="2537">
                  <c:v>0.48900579999999999</c:v>
                </c:pt>
                <c:pt idx="2538">
                  <c:v>0.48922520000000003</c:v>
                </c:pt>
                <c:pt idx="2539">
                  <c:v>0.47308919999999999</c:v>
                </c:pt>
                <c:pt idx="2540">
                  <c:v>0.49056470000000002</c:v>
                </c:pt>
                <c:pt idx="2541">
                  <c:v>0.4920947</c:v>
                </c:pt>
                <c:pt idx="2542">
                  <c:v>0.51929700000000001</c:v>
                </c:pt>
                <c:pt idx="2543">
                  <c:v>0.52070850000000002</c:v>
                </c:pt>
                <c:pt idx="2544">
                  <c:v>0.49654900000000002</c:v>
                </c:pt>
                <c:pt idx="2545">
                  <c:v>0.49808400000000003</c:v>
                </c:pt>
                <c:pt idx="2546">
                  <c:v>0.4969208</c:v>
                </c:pt>
                <c:pt idx="2547">
                  <c:v>0.49838769999999999</c:v>
                </c:pt>
                <c:pt idx="2548">
                  <c:v>0.49547140000000001</c:v>
                </c:pt>
                <c:pt idx="2549">
                  <c:v>0.49190430000000002</c:v>
                </c:pt>
                <c:pt idx="2550">
                  <c:v>0.49049999999999999</c:v>
                </c:pt>
                <c:pt idx="2551">
                  <c:v>0.49038280000000001</c:v>
                </c:pt>
                <c:pt idx="2552">
                  <c:v>0.48502919999999999</c:v>
                </c:pt>
                <c:pt idx="2553">
                  <c:v>0.4760334</c:v>
                </c:pt>
                <c:pt idx="2554">
                  <c:v>0.48699530000000002</c:v>
                </c:pt>
                <c:pt idx="2555">
                  <c:v>0.4957203</c:v>
                </c:pt>
                <c:pt idx="2556">
                  <c:v>0.491456</c:v>
                </c:pt>
                <c:pt idx="2557">
                  <c:v>0.49188179999999998</c:v>
                </c:pt>
                <c:pt idx="2558">
                  <c:v>0.48165469999999999</c:v>
                </c:pt>
                <c:pt idx="2559">
                  <c:v>0.47349770000000002</c:v>
                </c:pt>
                <c:pt idx="2560">
                  <c:v>0.48714869999999999</c:v>
                </c:pt>
                <c:pt idx="2561">
                  <c:v>0.4801047</c:v>
                </c:pt>
                <c:pt idx="2562">
                  <c:v>0.46925129999999998</c:v>
                </c:pt>
                <c:pt idx="2563">
                  <c:v>0.47379890000000002</c:v>
                </c:pt>
                <c:pt idx="2564">
                  <c:v>0.46834009999999998</c:v>
                </c:pt>
                <c:pt idx="2565">
                  <c:v>0.472773</c:v>
                </c:pt>
                <c:pt idx="2566">
                  <c:v>0.47393990000000003</c:v>
                </c:pt>
                <c:pt idx="2567">
                  <c:v>0.46497959999999999</c:v>
                </c:pt>
                <c:pt idx="2568">
                  <c:v>0.46904469999999998</c:v>
                </c:pt>
                <c:pt idx="2569">
                  <c:v>0.46392800000000001</c:v>
                </c:pt>
                <c:pt idx="2570">
                  <c:v>0.45992179999999999</c:v>
                </c:pt>
                <c:pt idx="2571">
                  <c:v>0.45048630000000001</c:v>
                </c:pt>
                <c:pt idx="2572">
                  <c:v>0.45932810000000002</c:v>
                </c:pt>
                <c:pt idx="2573">
                  <c:v>0.45508989999999999</c:v>
                </c:pt>
                <c:pt idx="2574">
                  <c:v>0.4621865</c:v>
                </c:pt>
                <c:pt idx="2575">
                  <c:v>0.4602503</c:v>
                </c:pt>
                <c:pt idx="2576">
                  <c:v>0.45792509999999997</c:v>
                </c:pt>
                <c:pt idx="2577">
                  <c:v>0.44855669999999997</c:v>
                </c:pt>
                <c:pt idx="2578">
                  <c:v>0.4581945</c:v>
                </c:pt>
                <c:pt idx="2579">
                  <c:v>0.4783036</c:v>
                </c:pt>
                <c:pt idx="2580">
                  <c:v>0.47997800000000002</c:v>
                </c:pt>
                <c:pt idx="2581">
                  <c:v>0.47063909999999998</c:v>
                </c:pt>
                <c:pt idx="2582">
                  <c:v>0.47703440000000003</c:v>
                </c:pt>
                <c:pt idx="2583">
                  <c:v>0.47590009999999999</c:v>
                </c:pt>
                <c:pt idx="2584">
                  <c:v>0.47406870000000001</c:v>
                </c:pt>
                <c:pt idx="2585">
                  <c:v>0.46832800000000002</c:v>
                </c:pt>
                <c:pt idx="2586">
                  <c:v>0.4616691</c:v>
                </c:pt>
                <c:pt idx="2587">
                  <c:v>0.45950819999999998</c:v>
                </c:pt>
                <c:pt idx="2588">
                  <c:v>0.45861689999999999</c:v>
                </c:pt>
                <c:pt idx="2589">
                  <c:v>0.46719100000000002</c:v>
                </c:pt>
                <c:pt idx="2590">
                  <c:v>0.46241179999999998</c:v>
                </c:pt>
                <c:pt idx="2591">
                  <c:v>0.45234020000000003</c:v>
                </c:pt>
                <c:pt idx="2592">
                  <c:v>0.45334839999999998</c:v>
                </c:pt>
                <c:pt idx="2593">
                  <c:v>0.45602130000000002</c:v>
                </c:pt>
                <c:pt idx="2594">
                  <c:v>0.46396379999999998</c:v>
                </c:pt>
                <c:pt idx="2595">
                  <c:v>0.4529475</c:v>
                </c:pt>
                <c:pt idx="2596">
                  <c:v>0.44892959999999998</c:v>
                </c:pt>
                <c:pt idx="2597">
                  <c:v>0.43983660000000002</c:v>
                </c:pt>
                <c:pt idx="2598">
                  <c:v>0.45656010000000002</c:v>
                </c:pt>
                <c:pt idx="2599">
                  <c:v>0.46006209999999997</c:v>
                </c:pt>
                <c:pt idx="2600">
                  <c:v>0.4475307</c:v>
                </c:pt>
                <c:pt idx="2601">
                  <c:v>0.44845639999999998</c:v>
                </c:pt>
                <c:pt idx="2602">
                  <c:v>0.44843309999999997</c:v>
                </c:pt>
                <c:pt idx="2603">
                  <c:v>0.4613816</c:v>
                </c:pt>
                <c:pt idx="2604">
                  <c:v>0.4529339</c:v>
                </c:pt>
                <c:pt idx="2605">
                  <c:v>0.45042700000000002</c:v>
                </c:pt>
                <c:pt idx="2606">
                  <c:v>0.44242219999999999</c:v>
                </c:pt>
                <c:pt idx="2607">
                  <c:v>0.45398889999999997</c:v>
                </c:pt>
                <c:pt idx="2608">
                  <c:v>0.45563690000000001</c:v>
                </c:pt>
                <c:pt idx="2609">
                  <c:v>0.456625</c:v>
                </c:pt>
                <c:pt idx="2610">
                  <c:v>0.461007</c:v>
                </c:pt>
                <c:pt idx="2611">
                  <c:v>0.46562690000000001</c:v>
                </c:pt>
                <c:pt idx="2612">
                  <c:v>0.47404930000000001</c:v>
                </c:pt>
                <c:pt idx="2613">
                  <c:v>0.45374219999999998</c:v>
                </c:pt>
                <c:pt idx="2614">
                  <c:v>0.45110790000000001</c:v>
                </c:pt>
                <c:pt idx="2615">
                  <c:v>0.44783820000000002</c:v>
                </c:pt>
                <c:pt idx="2616">
                  <c:v>0.46257809999999999</c:v>
                </c:pt>
                <c:pt idx="2617">
                  <c:v>0.4540207</c:v>
                </c:pt>
                <c:pt idx="2618">
                  <c:v>0.4697672</c:v>
                </c:pt>
                <c:pt idx="2619">
                  <c:v>0.45342179999999999</c:v>
                </c:pt>
                <c:pt idx="2620">
                  <c:v>0.46936529999999999</c:v>
                </c:pt>
                <c:pt idx="2621">
                  <c:v>0.46588869999999999</c:v>
                </c:pt>
                <c:pt idx="2622">
                  <c:v>0.4733542</c:v>
                </c:pt>
                <c:pt idx="2623">
                  <c:v>0.47613420000000001</c:v>
                </c:pt>
                <c:pt idx="2624">
                  <c:v>0.47857280000000002</c:v>
                </c:pt>
                <c:pt idx="2625">
                  <c:v>0.47018470000000001</c:v>
                </c:pt>
                <c:pt idx="2626">
                  <c:v>0.48097529999999999</c:v>
                </c:pt>
                <c:pt idx="2627">
                  <c:v>0.47066079999999999</c:v>
                </c:pt>
                <c:pt idx="2628">
                  <c:v>0.48226839999999999</c:v>
                </c:pt>
                <c:pt idx="2629">
                  <c:v>0.46584360000000002</c:v>
                </c:pt>
                <c:pt idx="2630">
                  <c:v>0.47663680000000003</c:v>
                </c:pt>
                <c:pt idx="2631">
                  <c:v>0.48475020000000002</c:v>
                </c:pt>
                <c:pt idx="2632">
                  <c:v>0.47690149999999998</c:v>
                </c:pt>
                <c:pt idx="2633">
                  <c:v>0.47010360000000001</c:v>
                </c:pt>
                <c:pt idx="2634">
                  <c:v>0.46869129999999998</c:v>
                </c:pt>
                <c:pt idx="2635">
                  <c:v>0.47368900000000003</c:v>
                </c:pt>
                <c:pt idx="2636">
                  <c:v>0.47632920000000001</c:v>
                </c:pt>
                <c:pt idx="2637">
                  <c:v>0.46745999999999999</c:v>
                </c:pt>
                <c:pt idx="2638">
                  <c:v>0.47436129999999999</c:v>
                </c:pt>
                <c:pt idx="2639">
                  <c:v>0.47139429999999999</c:v>
                </c:pt>
                <c:pt idx="2640">
                  <c:v>0.46395769999999997</c:v>
                </c:pt>
                <c:pt idx="2641">
                  <c:v>0.45250760000000001</c:v>
                </c:pt>
                <c:pt idx="2642">
                  <c:v>0.4731532</c:v>
                </c:pt>
                <c:pt idx="2643">
                  <c:v>0.46187719999999999</c:v>
                </c:pt>
                <c:pt idx="2644">
                  <c:v>0.46096670000000001</c:v>
                </c:pt>
                <c:pt idx="2645">
                  <c:v>0.4641363</c:v>
                </c:pt>
                <c:pt idx="2646">
                  <c:v>0.47576099999999999</c:v>
                </c:pt>
                <c:pt idx="2647">
                  <c:v>0.47289170000000003</c:v>
                </c:pt>
                <c:pt idx="2648">
                  <c:v>0.46526339999999999</c:v>
                </c:pt>
                <c:pt idx="2649">
                  <c:v>0.47478310000000001</c:v>
                </c:pt>
                <c:pt idx="2650">
                  <c:v>0.47699760000000002</c:v>
                </c:pt>
                <c:pt idx="2651">
                  <c:v>0.47315299999999999</c:v>
                </c:pt>
                <c:pt idx="2652">
                  <c:v>0.48498439999999998</c:v>
                </c:pt>
                <c:pt idx="2653">
                  <c:v>0.48410189999999997</c:v>
                </c:pt>
                <c:pt idx="2654">
                  <c:v>0.47460459999999999</c:v>
                </c:pt>
                <c:pt idx="2655">
                  <c:v>0.45530330000000002</c:v>
                </c:pt>
                <c:pt idx="2656">
                  <c:v>0.47433700000000001</c:v>
                </c:pt>
                <c:pt idx="2657">
                  <c:v>0.48280139999999999</c:v>
                </c:pt>
                <c:pt idx="2658">
                  <c:v>0.47928399999999999</c:v>
                </c:pt>
                <c:pt idx="2659">
                  <c:v>0.4661459</c:v>
                </c:pt>
                <c:pt idx="2660">
                  <c:v>0.47693740000000001</c:v>
                </c:pt>
                <c:pt idx="2661">
                  <c:v>0.4715067</c:v>
                </c:pt>
                <c:pt idx="2662">
                  <c:v>0.47357369999999999</c:v>
                </c:pt>
                <c:pt idx="2663">
                  <c:v>0.472881</c:v>
                </c:pt>
                <c:pt idx="2664">
                  <c:v>0.46061049999999998</c:v>
                </c:pt>
                <c:pt idx="2665">
                  <c:v>0.46480900000000003</c:v>
                </c:pt>
                <c:pt idx="2666">
                  <c:v>0.45913569999999998</c:v>
                </c:pt>
                <c:pt idx="2667">
                  <c:v>0.4527892</c:v>
                </c:pt>
                <c:pt idx="2668">
                  <c:v>0.45872350000000001</c:v>
                </c:pt>
                <c:pt idx="2669">
                  <c:v>0.44841809999999999</c:v>
                </c:pt>
                <c:pt idx="2670">
                  <c:v>0.45771800000000001</c:v>
                </c:pt>
                <c:pt idx="2671">
                  <c:v>0.45722930000000001</c:v>
                </c:pt>
                <c:pt idx="2672">
                  <c:v>0.45719359999999998</c:v>
                </c:pt>
                <c:pt idx="2673">
                  <c:v>0.4569087</c:v>
                </c:pt>
                <c:pt idx="2674">
                  <c:v>0.46427180000000001</c:v>
                </c:pt>
                <c:pt idx="2675">
                  <c:v>0.4707578</c:v>
                </c:pt>
                <c:pt idx="2676">
                  <c:v>0.48556349999999998</c:v>
                </c:pt>
                <c:pt idx="2677">
                  <c:v>0.46325569999999999</c:v>
                </c:pt>
                <c:pt idx="2678">
                  <c:v>0.4699565</c:v>
                </c:pt>
                <c:pt idx="2679">
                  <c:v>0.4645956</c:v>
                </c:pt>
                <c:pt idx="2680">
                  <c:v>0.46847149999999999</c:v>
                </c:pt>
                <c:pt idx="2681">
                  <c:v>0.47190969999999999</c:v>
                </c:pt>
                <c:pt idx="2682">
                  <c:v>0.46655429999999998</c:v>
                </c:pt>
                <c:pt idx="2683">
                  <c:v>0.47796450000000001</c:v>
                </c:pt>
                <c:pt idx="2684">
                  <c:v>0.47027269999999999</c:v>
                </c:pt>
                <c:pt idx="2685">
                  <c:v>0.48463489999999998</c:v>
                </c:pt>
                <c:pt idx="2686">
                  <c:v>0.49011250000000001</c:v>
                </c:pt>
                <c:pt idx="2687">
                  <c:v>0.49432890000000002</c:v>
                </c:pt>
                <c:pt idx="2688">
                  <c:v>0.48127560000000003</c:v>
                </c:pt>
                <c:pt idx="2689">
                  <c:v>0.4919654</c:v>
                </c:pt>
                <c:pt idx="2690">
                  <c:v>0.4830507</c:v>
                </c:pt>
                <c:pt idx="2691">
                  <c:v>0.48409039999999998</c:v>
                </c:pt>
                <c:pt idx="2692">
                  <c:v>0.48594559999999998</c:v>
                </c:pt>
                <c:pt idx="2693">
                  <c:v>0.48509160000000001</c:v>
                </c:pt>
                <c:pt idx="2694">
                  <c:v>0.48454740000000002</c:v>
                </c:pt>
                <c:pt idx="2695">
                  <c:v>0.4818981</c:v>
                </c:pt>
                <c:pt idx="2696">
                  <c:v>0.47631279999999998</c:v>
                </c:pt>
                <c:pt idx="2697">
                  <c:v>0.47497309999999998</c:v>
                </c:pt>
                <c:pt idx="2698">
                  <c:v>0.48810550000000003</c:v>
                </c:pt>
                <c:pt idx="2699">
                  <c:v>0.47787829999999998</c:v>
                </c:pt>
                <c:pt idx="2700">
                  <c:v>0.48239120000000002</c:v>
                </c:pt>
                <c:pt idx="2701">
                  <c:v>0.48248370000000002</c:v>
                </c:pt>
                <c:pt idx="2702">
                  <c:v>0.46600439999999999</c:v>
                </c:pt>
                <c:pt idx="2703">
                  <c:v>0.46158519999999997</c:v>
                </c:pt>
                <c:pt idx="2704">
                  <c:v>0.4791511</c:v>
                </c:pt>
                <c:pt idx="2705">
                  <c:v>0.48367880000000002</c:v>
                </c:pt>
                <c:pt idx="2706">
                  <c:v>0.48076679999999999</c:v>
                </c:pt>
                <c:pt idx="2707">
                  <c:v>0.47256759999999998</c:v>
                </c:pt>
                <c:pt idx="2708">
                  <c:v>0.47160540000000001</c:v>
                </c:pt>
                <c:pt idx="2709">
                  <c:v>0.47859239999999997</c:v>
                </c:pt>
                <c:pt idx="2710">
                  <c:v>0.48561720000000003</c:v>
                </c:pt>
                <c:pt idx="2711">
                  <c:v>0.47400510000000001</c:v>
                </c:pt>
                <c:pt idx="2712">
                  <c:v>0.48130129999999999</c:v>
                </c:pt>
                <c:pt idx="2713">
                  <c:v>0.46942859999999997</c:v>
                </c:pt>
                <c:pt idx="2714">
                  <c:v>0.46879739999999998</c:v>
                </c:pt>
                <c:pt idx="2715">
                  <c:v>0.47452549999999999</c:v>
                </c:pt>
                <c:pt idx="2716">
                  <c:v>0.48176950000000002</c:v>
                </c:pt>
                <c:pt idx="2717">
                  <c:v>0.46466259999999998</c:v>
                </c:pt>
                <c:pt idx="2718">
                  <c:v>0.468528</c:v>
                </c:pt>
                <c:pt idx="2719">
                  <c:v>0.47670180000000001</c:v>
                </c:pt>
                <c:pt idx="2720">
                  <c:v>0.47419620000000001</c:v>
                </c:pt>
                <c:pt idx="2721">
                  <c:v>0.47438360000000002</c:v>
                </c:pt>
                <c:pt idx="2722">
                  <c:v>0.47270859999999998</c:v>
                </c:pt>
                <c:pt idx="2723">
                  <c:v>0.47910710000000001</c:v>
                </c:pt>
                <c:pt idx="2724">
                  <c:v>0.48250399999999999</c:v>
                </c:pt>
                <c:pt idx="2725">
                  <c:v>0.47387230000000002</c:v>
                </c:pt>
                <c:pt idx="2726">
                  <c:v>0.48263410000000001</c:v>
                </c:pt>
                <c:pt idx="2727">
                  <c:v>0.48136020000000002</c:v>
                </c:pt>
                <c:pt idx="2728">
                  <c:v>0.49048609999999998</c:v>
                </c:pt>
                <c:pt idx="2729">
                  <c:v>0.47842200000000001</c:v>
                </c:pt>
                <c:pt idx="2730">
                  <c:v>0.47072649999999999</c:v>
                </c:pt>
                <c:pt idx="2731">
                  <c:v>0.47402529999999998</c:v>
                </c:pt>
                <c:pt idx="2732">
                  <c:v>0.48630329999999999</c:v>
                </c:pt>
                <c:pt idx="2733">
                  <c:v>0.49702299999999999</c:v>
                </c:pt>
                <c:pt idx="2734">
                  <c:v>0.48967100000000002</c:v>
                </c:pt>
                <c:pt idx="2735">
                  <c:v>0.48337930000000001</c:v>
                </c:pt>
                <c:pt idx="2736">
                  <c:v>0.4901353</c:v>
                </c:pt>
                <c:pt idx="2737">
                  <c:v>0.4897881</c:v>
                </c:pt>
                <c:pt idx="2738">
                  <c:v>0.49773339999999999</c:v>
                </c:pt>
                <c:pt idx="2739">
                  <c:v>0.50190900000000005</c:v>
                </c:pt>
                <c:pt idx="2740">
                  <c:v>0.49326150000000002</c:v>
                </c:pt>
                <c:pt idx="2741">
                  <c:v>0.49320399999999998</c:v>
                </c:pt>
                <c:pt idx="2742">
                  <c:v>0.49018299999999998</c:v>
                </c:pt>
                <c:pt idx="2743">
                  <c:v>0.4935292</c:v>
                </c:pt>
                <c:pt idx="2744">
                  <c:v>0.49004370000000003</c:v>
                </c:pt>
                <c:pt idx="2745">
                  <c:v>0.48155239999999999</c:v>
                </c:pt>
                <c:pt idx="2746">
                  <c:v>0.48280780000000001</c:v>
                </c:pt>
                <c:pt idx="2747">
                  <c:v>0.48922749999999998</c:v>
                </c:pt>
                <c:pt idx="2748">
                  <c:v>0.47754010000000002</c:v>
                </c:pt>
                <c:pt idx="2749">
                  <c:v>0.48200019999999999</c:v>
                </c:pt>
                <c:pt idx="2750">
                  <c:v>0.4953806</c:v>
                </c:pt>
                <c:pt idx="2751">
                  <c:v>0.49553059999999999</c:v>
                </c:pt>
                <c:pt idx="2752">
                  <c:v>0.48750559999999998</c:v>
                </c:pt>
                <c:pt idx="2753">
                  <c:v>0.48704239999999999</c:v>
                </c:pt>
                <c:pt idx="2754">
                  <c:v>0.4748715</c:v>
                </c:pt>
                <c:pt idx="2755">
                  <c:v>0.47473890000000002</c:v>
                </c:pt>
                <c:pt idx="2756">
                  <c:v>0.4837167</c:v>
                </c:pt>
                <c:pt idx="2757">
                  <c:v>0.47813040000000001</c:v>
                </c:pt>
                <c:pt idx="2758">
                  <c:v>0.4783753</c:v>
                </c:pt>
                <c:pt idx="2759">
                  <c:v>0.47956700000000002</c:v>
                </c:pt>
                <c:pt idx="2760">
                  <c:v>0.47633360000000002</c:v>
                </c:pt>
                <c:pt idx="2761">
                  <c:v>0.48233789999999999</c:v>
                </c:pt>
                <c:pt idx="2762">
                  <c:v>0.48367009999999999</c:v>
                </c:pt>
                <c:pt idx="2763">
                  <c:v>0.47392450000000003</c:v>
                </c:pt>
                <c:pt idx="2764">
                  <c:v>0.47367510000000002</c:v>
                </c:pt>
                <c:pt idx="2765">
                  <c:v>0.4693541</c:v>
                </c:pt>
                <c:pt idx="2766">
                  <c:v>0.4687093</c:v>
                </c:pt>
                <c:pt idx="2767">
                  <c:v>0.47648499999999999</c:v>
                </c:pt>
                <c:pt idx="2768">
                  <c:v>0.47957119999999998</c:v>
                </c:pt>
                <c:pt idx="2769">
                  <c:v>0.49969239999999998</c:v>
                </c:pt>
                <c:pt idx="2770">
                  <c:v>0.4996351</c:v>
                </c:pt>
                <c:pt idx="2771">
                  <c:v>0.48561330000000003</c:v>
                </c:pt>
                <c:pt idx="2772">
                  <c:v>0.49273099999999997</c:v>
                </c:pt>
                <c:pt idx="2773">
                  <c:v>0.48878120000000003</c:v>
                </c:pt>
                <c:pt idx="2774">
                  <c:v>0.47110869999999999</c:v>
                </c:pt>
                <c:pt idx="2775">
                  <c:v>0.47378130000000002</c:v>
                </c:pt>
                <c:pt idx="2776">
                  <c:v>0.48299409999999998</c:v>
                </c:pt>
                <c:pt idx="2777">
                  <c:v>0.47871340000000001</c:v>
                </c:pt>
                <c:pt idx="2778">
                  <c:v>0.46713339999999998</c:v>
                </c:pt>
                <c:pt idx="2779">
                  <c:v>0.45954929999999999</c:v>
                </c:pt>
                <c:pt idx="2780">
                  <c:v>0.46922429999999998</c:v>
                </c:pt>
                <c:pt idx="2781">
                  <c:v>0.46467330000000001</c:v>
                </c:pt>
                <c:pt idx="2782">
                  <c:v>0.4611364</c:v>
                </c:pt>
                <c:pt idx="2783">
                  <c:v>0.46985779999999999</c:v>
                </c:pt>
                <c:pt idx="2784">
                  <c:v>0.48076790000000003</c:v>
                </c:pt>
                <c:pt idx="2785">
                  <c:v>0.46979399999999999</c:v>
                </c:pt>
                <c:pt idx="2786">
                  <c:v>0.4902379</c:v>
                </c:pt>
                <c:pt idx="2787">
                  <c:v>0.47756710000000002</c:v>
                </c:pt>
                <c:pt idx="2788">
                  <c:v>0.46656809999999999</c:v>
                </c:pt>
                <c:pt idx="2789">
                  <c:v>0.47531060000000003</c:v>
                </c:pt>
                <c:pt idx="2790">
                  <c:v>0.4772824</c:v>
                </c:pt>
                <c:pt idx="2791">
                  <c:v>0.4829253</c:v>
                </c:pt>
                <c:pt idx="2792">
                  <c:v>0.49065229999999999</c:v>
                </c:pt>
                <c:pt idx="2793">
                  <c:v>0.49398880000000001</c:v>
                </c:pt>
                <c:pt idx="2794">
                  <c:v>0.48093750000000002</c:v>
                </c:pt>
                <c:pt idx="2795">
                  <c:v>0.47614319999999999</c:v>
                </c:pt>
                <c:pt idx="2796">
                  <c:v>0.4782497</c:v>
                </c:pt>
                <c:pt idx="2797">
                  <c:v>0.48094999999999999</c:v>
                </c:pt>
                <c:pt idx="2798">
                  <c:v>0.49784260000000002</c:v>
                </c:pt>
                <c:pt idx="2799">
                  <c:v>0.49696400000000002</c:v>
                </c:pt>
                <c:pt idx="2800">
                  <c:v>0.48605110000000001</c:v>
                </c:pt>
                <c:pt idx="2801">
                  <c:v>0.48006339999999997</c:v>
                </c:pt>
                <c:pt idx="2802">
                  <c:v>0.46613120000000002</c:v>
                </c:pt>
                <c:pt idx="2803">
                  <c:v>0.46958840000000002</c:v>
                </c:pt>
                <c:pt idx="2804">
                  <c:v>0.47271279999999999</c:v>
                </c:pt>
                <c:pt idx="2805">
                  <c:v>0.4801165</c:v>
                </c:pt>
                <c:pt idx="2806">
                  <c:v>0.48389559999999998</c:v>
                </c:pt>
                <c:pt idx="2807">
                  <c:v>0.47936499999999999</c:v>
                </c:pt>
                <c:pt idx="2808">
                  <c:v>0.4816974</c:v>
                </c:pt>
                <c:pt idx="2809">
                  <c:v>0.49604759999999998</c:v>
                </c:pt>
                <c:pt idx="2810">
                  <c:v>0.4983496</c:v>
                </c:pt>
                <c:pt idx="2811">
                  <c:v>0.4798365</c:v>
                </c:pt>
                <c:pt idx="2812">
                  <c:v>0.48831760000000002</c:v>
                </c:pt>
                <c:pt idx="2813">
                  <c:v>0.47937610000000003</c:v>
                </c:pt>
                <c:pt idx="2814">
                  <c:v>0.47220129999999999</c:v>
                </c:pt>
                <c:pt idx="2815">
                  <c:v>0.49216680000000002</c:v>
                </c:pt>
                <c:pt idx="2816">
                  <c:v>0.48891499999999999</c:v>
                </c:pt>
                <c:pt idx="2817">
                  <c:v>0.47988720000000001</c:v>
                </c:pt>
                <c:pt idx="2818">
                  <c:v>0.4735473</c:v>
                </c:pt>
                <c:pt idx="2819">
                  <c:v>0.48660500000000001</c:v>
                </c:pt>
                <c:pt idx="2820">
                  <c:v>0.4723079</c:v>
                </c:pt>
                <c:pt idx="2821">
                  <c:v>0.48182700000000001</c:v>
                </c:pt>
                <c:pt idx="2822">
                  <c:v>0.478904</c:v>
                </c:pt>
                <c:pt idx="2823">
                  <c:v>0.48192610000000002</c:v>
                </c:pt>
                <c:pt idx="2824">
                  <c:v>0.49092639999999999</c:v>
                </c:pt>
                <c:pt idx="2825">
                  <c:v>0.49253849999999999</c:v>
                </c:pt>
                <c:pt idx="2826">
                  <c:v>0.50594790000000001</c:v>
                </c:pt>
                <c:pt idx="2827">
                  <c:v>0.4976718</c:v>
                </c:pt>
                <c:pt idx="2828">
                  <c:v>0.49958599999999997</c:v>
                </c:pt>
                <c:pt idx="2829">
                  <c:v>0.50965640000000001</c:v>
                </c:pt>
                <c:pt idx="2830">
                  <c:v>0.50999830000000002</c:v>
                </c:pt>
                <c:pt idx="2831">
                  <c:v>0.50338609999999995</c:v>
                </c:pt>
                <c:pt idx="2832">
                  <c:v>0.5102373</c:v>
                </c:pt>
                <c:pt idx="2833">
                  <c:v>0.53379750000000004</c:v>
                </c:pt>
                <c:pt idx="2834">
                  <c:v>0.51159509999999997</c:v>
                </c:pt>
                <c:pt idx="2835">
                  <c:v>0.49947930000000001</c:v>
                </c:pt>
                <c:pt idx="2836">
                  <c:v>0.50248749999999998</c:v>
                </c:pt>
                <c:pt idx="2837">
                  <c:v>0.50190369999999995</c:v>
                </c:pt>
                <c:pt idx="2838">
                  <c:v>0.5005503</c:v>
                </c:pt>
                <c:pt idx="2839">
                  <c:v>0.49539060000000001</c:v>
                </c:pt>
                <c:pt idx="2840">
                  <c:v>0.50035929999999995</c:v>
                </c:pt>
                <c:pt idx="2841">
                  <c:v>0.48632189999999997</c:v>
                </c:pt>
                <c:pt idx="2842">
                  <c:v>0.49389179999999999</c:v>
                </c:pt>
                <c:pt idx="2843">
                  <c:v>0.48010950000000002</c:v>
                </c:pt>
                <c:pt idx="2844">
                  <c:v>0.49675409999999998</c:v>
                </c:pt>
                <c:pt idx="2845">
                  <c:v>0.48694090000000001</c:v>
                </c:pt>
                <c:pt idx="2846">
                  <c:v>0.4924096</c:v>
                </c:pt>
                <c:pt idx="2847">
                  <c:v>0.48995549999999999</c:v>
                </c:pt>
                <c:pt idx="2848">
                  <c:v>0.49599140000000003</c:v>
                </c:pt>
                <c:pt idx="2849">
                  <c:v>0.4848655</c:v>
                </c:pt>
                <c:pt idx="2850">
                  <c:v>0.47808050000000002</c:v>
                </c:pt>
                <c:pt idx="2851">
                  <c:v>0.48144490000000001</c:v>
                </c:pt>
                <c:pt idx="2852">
                  <c:v>0.4675146</c:v>
                </c:pt>
                <c:pt idx="2853">
                  <c:v>0.47680660000000002</c:v>
                </c:pt>
                <c:pt idx="2854">
                  <c:v>0.48967840000000001</c:v>
                </c:pt>
                <c:pt idx="2855">
                  <c:v>0.49517030000000001</c:v>
                </c:pt>
                <c:pt idx="2856">
                  <c:v>0.4783597</c:v>
                </c:pt>
                <c:pt idx="2857">
                  <c:v>0.47996080000000002</c:v>
                </c:pt>
                <c:pt idx="2858">
                  <c:v>0.48252719999999999</c:v>
                </c:pt>
                <c:pt idx="2859">
                  <c:v>0.47559439999999997</c:v>
                </c:pt>
                <c:pt idx="2860">
                  <c:v>0.47869590000000001</c:v>
                </c:pt>
                <c:pt idx="2861">
                  <c:v>0.48167579999999999</c:v>
                </c:pt>
                <c:pt idx="2862">
                  <c:v>0.47584270000000001</c:v>
                </c:pt>
                <c:pt idx="2863">
                  <c:v>0.4863788</c:v>
                </c:pt>
                <c:pt idx="2864">
                  <c:v>0.48053649999999998</c:v>
                </c:pt>
                <c:pt idx="2865">
                  <c:v>0.47870839999999998</c:v>
                </c:pt>
                <c:pt idx="2866">
                  <c:v>0.49246689999999999</c:v>
                </c:pt>
                <c:pt idx="2867">
                  <c:v>0.47698069999999998</c:v>
                </c:pt>
                <c:pt idx="2868">
                  <c:v>0.4770491</c:v>
                </c:pt>
                <c:pt idx="2869">
                  <c:v>0.46895249999999999</c:v>
                </c:pt>
                <c:pt idx="2870">
                  <c:v>0.47714800000000002</c:v>
                </c:pt>
                <c:pt idx="2871">
                  <c:v>0.4868458</c:v>
                </c:pt>
                <c:pt idx="2872">
                  <c:v>0.47850799999999999</c:v>
                </c:pt>
                <c:pt idx="2873">
                  <c:v>0.47473890000000002</c:v>
                </c:pt>
                <c:pt idx="2874">
                  <c:v>0.47550779999999998</c:v>
                </c:pt>
                <c:pt idx="2875">
                  <c:v>0.47417569999999998</c:v>
                </c:pt>
                <c:pt idx="2876">
                  <c:v>0.4672229</c:v>
                </c:pt>
                <c:pt idx="2877">
                  <c:v>0.47255560000000002</c:v>
                </c:pt>
                <c:pt idx="2878">
                  <c:v>0.48029810000000001</c:v>
                </c:pt>
                <c:pt idx="2879">
                  <c:v>0.4823653</c:v>
                </c:pt>
                <c:pt idx="2880">
                  <c:v>0.47691060000000002</c:v>
                </c:pt>
                <c:pt idx="2881">
                  <c:v>0.47430749999999999</c:v>
                </c:pt>
                <c:pt idx="2882">
                  <c:v>0.4783772</c:v>
                </c:pt>
                <c:pt idx="2883">
                  <c:v>0.476408</c:v>
                </c:pt>
                <c:pt idx="2884">
                  <c:v>0.47829909999999998</c:v>
                </c:pt>
                <c:pt idx="2885">
                  <c:v>0.48642079999999999</c:v>
                </c:pt>
                <c:pt idx="2886">
                  <c:v>0.49637619999999999</c:v>
                </c:pt>
                <c:pt idx="2887">
                  <c:v>0.46623140000000002</c:v>
                </c:pt>
                <c:pt idx="2888">
                  <c:v>0.48967620000000001</c:v>
                </c:pt>
                <c:pt idx="2889">
                  <c:v>0.48581069999999998</c:v>
                </c:pt>
                <c:pt idx="2890">
                  <c:v>0.480487</c:v>
                </c:pt>
                <c:pt idx="2891">
                  <c:v>0.46563450000000001</c:v>
                </c:pt>
                <c:pt idx="2892">
                  <c:v>0.47879369999999999</c:v>
                </c:pt>
                <c:pt idx="2893">
                  <c:v>0.47137699999999999</c:v>
                </c:pt>
                <c:pt idx="2894">
                  <c:v>0.48089349999999997</c:v>
                </c:pt>
                <c:pt idx="2895">
                  <c:v>0.47977239999999999</c:v>
                </c:pt>
                <c:pt idx="2896">
                  <c:v>0.48870380000000002</c:v>
                </c:pt>
                <c:pt idx="2897">
                  <c:v>0.48868600000000001</c:v>
                </c:pt>
                <c:pt idx="2898">
                  <c:v>0.48396080000000002</c:v>
                </c:pt>
                <c:pt idx="2899">
                  <c:v>0.4980212</c:v>
                </c:pt>
                <c:pt idx="2900">
                  <c:v>0.48133609999999999</c:v>
                </c:pt>
                <c:pt idx="2901">
                  <c:v>0.48956820000000001</c:v>
                </c:pt>
                <c:pt idx="2902">
                  <c:v>0.49030010000000002</c:v>
                </c:pt>
                <c:pt idx="2903">
                  <c:v>0.49472050000000001</c:v>
                </c:pt>
                <c:pt idx="2904">
                  <c:v>0.4858999</c:v>
                </c:pt>
                <c:pt idx="2905">
                  <c:v>0.48377189999999998</c:v>
                </c:pt>
                <c:pt idx="2906">
                  <c:v>0.47233209999999998</c:v>
                </c:pt>
                <c:pt idx="2907">
                  <c:v>0.4780874</c:v>
                </c:pt>
                <c:pt idx="2908">
                  <c:v>0.48710150000000002</c:v>
                </c:pt>
                <c:pt idx="2909">
                  <c:v>0.48579679999999997</c:v>
                </c:pt>
                <c:pt idx="2910">
                  <c:v>0.47573959999999998</c:v>
                </c:pt>
                <c:pt idx="2911">
                  <c:v>0.47173769999999998</c:v>
                </c:pt>
                <c:pt idx="2912">
                  <c:v>0.4764678</c:v>
                </c:pt>
                <c:pt idx="2913">
                  <c:v>0.47313119999999997</c:v>
                </c:pt>
                <c:pt idx="2914">
                  <c:v>0.48906110000000003</c:v>
                </c:pt>
                <c:pt idx="2915">
                  <c:v>0.48354740000000002</c:v>
                </c:pt>
                <c:pt idx="2916">
                  <c:v>0.47055720000000001</c:v>
                </c:pt>
                <c:pt idx="2917">
                  <c:v>0.48068359999999999</c:v>
                </c:pt>
                <c:pt idx="2918">
                  <c:v>0.48199920000000002</c:v>
                </c:pt>
                <c:pt idx="2919">
                  <c:v>0.4780701</c:v>
                </c:pt>
                <c:pt idx="2920">
                  <c:v>0.48076609999999997</c:v>
                </c:pt>
                <c:pt idx="2921">
                  <c:v>0.48225380000000001</c:v>
                </c:pt>
                <c:pt idx="2922">
                  <c:v>0.4848287</c:v>
                </c:pt>
                <c:pt idx="2923">
                  <c:v>0.48718479999999997</c:v>
                </c:pt>
                <c:pt idx="2924">
                  <c:v>0.48854819999999999</c:v>
                </c:pt>
                <c:pt idx="2925">
                  <c:v>0.48668329999999999</c:v>
                </c:pt>
                <c:pt idx="2926">
                  <c:v>0.49099789999999999</c:v>
                </c:pt>
                <c:pt idx="2927">
                  <c:v>0.48775299999999999</c:v>
                </c:pt>
                <c:pt idx="2928">
                  <c:v>0.48344759999999998</c:v>
                </c:pt>
                <c:pt idx="2929">
                  <c:v>0.4787476</c:v>
                </c:pt>
                <c:pt idx="2930">
                  <c:v>0.4819505</c:v>
                </c:pt>
                <c:pt idx="2931">
                  <c:v>0.49128729999999998</c:v>
                </c:pt>
                <c:pt idx="2932">
                  <c:v>0.47767680000000001</c:v>
                </c:pt>
                <c:pt idx="2933">
                  <c:v>0.4881009</c:v>
                </c:pt>
                <c:pt idx="2934">
                  <c:v>0.48494809999999999</c:v>
                </c:pt>
                <c:pt idx="2935">
                  <c:v>0.48813699999999999</c:v>
                </c:pt>
                <c:pt idx="2936">
                  <c:v>0.49351889999999998</c:v>
                </c:pt>
                <c:pt idx="2937">
                  <c:v>0.4878596</c:v>
                </c:pt>
                <c:pt idx="2938">
                  <c:v>0.4809814</c:v>
                </c:pt>
                <c:pt idx="2939">
                  <c:v>0.50327940000000004</c:v>
                </c:pt>
                <c:pt idx="2940">
                  <c:v>0.50664620000000005</c:v>
                </c:pt>
                <c:pt idx="2941">
                  <c:v>0.49467149999999999</c:v>
                </c:pt>
                <c:pt idx="2942">
                  <c:v>0.49117739999999999</c:v>
                </c:pt>
                <c:pt idx="2943">
                  <c:v>0.48385630000000002</c:v>
                </c:pt>
                <c:pt idx="2944">
                  <c:v>0.48366369999999997</c:v>
                </c:pt>
                <c:pt idx="2945">
                  <c:v>0.48183939999999997</c:v>
                </c:pt>
                <c:pt idx="2946">
                  <c:v>0.4734621</c:v>
                </c:pt>
                <c:pt idx="2947">
                  <c:v>0.48438989999999998</c:v>
                </c:pt>
                <c:pt idx="2948">
                  <c:v>0.47017019999999998</c:v>
                </c:pt>
                <c:pt idx="2949">
                  <c:v>0.47688659999999999</c:v>
                </c:pt>
                <c:pt idx="2950">
                  <c:v>0.47983500000000001</c:v>
                </c:pt>
                <c:pt idx="2951">
                  <c:v>0.4795394</c:v>
                </c:pt>
                <c:pt idx="2952">
                  <c:v>0.47730650000000002</c:v>
                </c:pt>
                <c:pt idx="2953">
                  <c:v>0.47669319999999998</c:v>
                </c:pt>
                <c:pt idx="2954">
                  <c:v>0.48804449999999999</c:v>
                </c:pt>
                <c:pt idx="2955">
                  <c:v>0.47403620000000002</c:v>
                </c:pt>
                <c:pt idx="2956">
                  <c:v>0.48950060000000001</c:v>
                </c:pt>
                <c:pt idx="2957">
                  <c:v>0.4883189</c:v>
                </c:pt>
                <c:pt idx="2958">
                  <c:v>0.48846659999999997</c:v>
                </c:pt>
                <c:pt idx="2959">
                  <c:v>0.48882540000000002</c:v>
                </c:pt>
                <c:pt idx="2960">
                  <c:v>0.48513420000000002</c:v>
                </c:pt>
                <c:pt idx="2961">
                  <c:v>0.47218959999999999</c:v>
                </c:pt>
                <c:pt idx="2962">
                  <c:v>0.47267930000000002</c:v>
                </c:pt>
                <c:pt idx="2963">
                  <c:v>0.47822930000000002</c:v>
                </c:pt>
                <c:pt idx="2964">
                  <c:v>0.47828159999999997</c:v>
                </c:pt>
                <c:pt idx="2965">
                  <c:v>0.48955759999999998</c:v>
                </c:pt>
                <c:pt idx="2966">
                  <c:v>0.48809920000000001</c:v>
                </c:pt>
                <c:pt idx="2967">
                  <c:v>0.50920860000000001</c:v>
                </c:pt>
                <c:pt idx="2968">
                  <c:v>0.4951062</c:v>
                </c:pt>
                <c:pt idx="2969">
                  <c:v>0.4975811</c:v>
                </c:pt>
                <c:pt idx="2970">
                  <c:v>0.4940544</c:v>
                </c:pt>
                <c:pt idx="2971">
                  <c:v>0.49738559999999998</c:v>
                </c:pt>
                <c:pt idx="2972">
                  <c:v>0.50160890000000002</c:v>
                </c:pt>
                <c:pt idx="2973">
                  <c:v>0.49582860000000001</c:v>
                </c:pt>
                <c:pt idx="2974">
                  <c:v>0.48611270000000001</c:v>
                </c:pt>
                <c:pt idx="2975">
                  <c:v>0.48575059999999998</c:v>
                </c:pt>
                <c:pt idx="2976">
                  <c:v>0.48492150000000001</c:v>
                </c:pt>
                <c:pt idx="2977">
                  <c:v>0.47170899999999999</c:v>
                </c:pt>
                <c:pt idx="2978">
                  <c:v>0.47471560000000002</c:v>
                </c:pt>
                <c:pt idx="2979">
                  <c:v>0.47170240000000002</c:v>
                </c:pt>
                <c:pt idx="2980">
                  <c:v>0.46857359999999998</c:v>
                </c:pt>
                <c:pt idx="2981">
                  <c:v>0.48400910000000003</c:v>
                </c:pt>
                <c:pt idx="2982">
                  <c:v>0.48336390000000001</c:v>
                </c:pt>
                <c:pt idx="2983">
                  <c:v>0.47745579999999999</c:v>
                </c:pt>
                <c:pt idx="2984">
                  <c:v>0.48273090000000002</c:v>
                </c:pt>
                <c:pt idx="2985">
                  <c:v>0.46366410000000002</c:v>
                </c:pt>
                <c:pt idx="2986">
                  <c:v>0.46908810000000001</c:v>
                </c:pt>
                <c:pt idx="2987">
                  <c:v>0.46804960000000001</c:v>
                </c:pt>
                <c:pt idx="2988">
                  <c:v>0.4693428</c:v>
                </c:pt>
                <c:pt idx="2989">
                  <c:v>0.4798018</c:v>
                </c:pt>
                <c:pt idx="2990">
                  <c:v>0.48077199999999998</c:v>
                </c:pt>
                <c:pt idx="2991">
                  <c:v>0.48705300000000001</c:v>
                </c:pt>
                <c:pt idx="2992">
                  <c:v>0.48228660000000001</c:v>
                </c:pt>
                <c:pt idx="2993">
                  <c:v>0.48756949999999999</c:v>
                </c:pt>
                <c:pt idx="2994">
                  <c:v>0.494149</c:v>
                </c:pt>
                <c:pt idx="2995">
                  <c:v>0.49536049999999998</c:v>
                </c:pt>
                <c:pt idx="2996">
                  <c:v>0.49040729999999999</c:v>
                </c:pt>
                <c:pt idx="2997">
                  <c:v>0.48991889999999999</c:v>
                </c:pt>
                <c:pt idx="2998">
                  <c:v>0.48271700000000001</c:v>
                </c:pt>
                <c:pt idx="2999">
                  <c:v>0.49880400000000003</c:v>
                </c:pt>
                <c:pt idx="3000">
                  <c:v>0.50363500000000005</c:v>
                </c:pt>
                <c:pt idx="3001">
                  <c:v>0.49796210000000002</c:v>
                </c:pt>
                <c:pt idx="3002">
                  <c:v>0.48963240000000002</c:v>
                </c:pt>
                <c:pt idx="3003">
                  <c:v>0.48917129999999998</c:v>
                </c:pt>
                <c:pt idx="3004">
                  <c:v>0.50966909999999999</c:v>
                </c:pt>
                <c:pt idx="3005">
                  <c:v>0.49186160000000001</c:v>
                </c:pt>
                <c:pt idx="3006">
                  <c:v>0.49756709999999998</c:v>
                </c:pt>
                <c:pt idx="3007">
                  <c:v>0.51014559999999998</c:v>
                </c:pt>
                <c:pt idx="3008">
                  <c:v>0.49851830000000003</c:v>
                </c:pt>
                <c:pt idx="3009">
                  <c:v>0.50151749999999995</c:v>
                </c:pt>
                <c:pt idx="3010">
                  <c:v>0.5115343</c:v>
                </c:pt>
                <c:pt idx="3011">
                  <c:v>0.50748119999999997</c:v>
                </c:pt>
                <c:pt idx="3012">
                  <c:v>0.49626680000000001</c:v>
                </c:pt>
                <c:pt idx="3013">
                  <c:v>0.49490450000000002</c:v>
                </c:pt>
                <c:pt idx="3014">
                  <c:v>0.4994693</c:v>
                </c:pt>
                <c:pt idx="3015">
                  <c:v>0.49095870000000003</c:v>
                </c:pt>
                <c:pt idx="3016">
                  <c:v>0.49604120000000002</c:v>
                </c:pt>
                <c:pt idx="3017">
                  <c:v>0.4964363</c:v>
                </c:pt>
                <c:pt idx="3018">
                  <c:v>0.50768570000000002</c:v>
                </c:pt>
                <c:pt idx="3019">
                  <c:v>0.49678679999999997</c:v>
                </c:pt>
                <c:pt idx="3020">
                  <c:v>0.49802380000000002</c:v>
                </c:pt>
                <c:pt idx="3021">
                  <c:v>0.48882140000000002</c:v>
                </c:pt>
                <c:pt idx="3022">
                  <c:v>0.49748249999999999</c:v>
                </c:pt>
                <c:pt idx="3023">
                  <c:v>0.49922610000000001</c:v>
                </c:pt>
                <c:pt idx="3024">
                  <c:v>0.4951545</c:v>
                </c:pt>
                <c:pt idx="3025">
                  <c:v>0.49200959999999999</c:v>
                </c:pt>
                <c:pt idx="3026">
                  <c:v>0.49283680000000002</c:v>
                </c:pt>
                <c:pt idx="3027">
                  <c:v>0.48173440000000001</c:v>
                </c:pt>
                <c:pt idx="3028">
                  <c:v>0.48515419999999998</c:v>
                </c:pt>
                <c:pt idx="3029">
                  <c:v>0.49499300000000002</c:v>
                </c:pt>
                <c:pt idx="3030">
                  <c:v>0.49679509999999999</c:v>
                </c:pt>
                <c:pt idx="3031">
                  <c:v>0.49279000000000001</c:v>
                </c:pt>
                <c:pt idx="3032">
                  <c:v>0.4975734</c:v>
                </c:pt>
                <c:pt idx="3033">
                  <c:v>0.50126499999999996</c:v>
                </c:pt>
                <c:pt idx="3034">
                  <c:v>0.49796269999999998</c:v>
                </c:pt>
                <c:pt idx="3035">
                  <c:v>0.50293069999999995</c:v>
                </c:pt>
                <c:pt idx="3036">
                  <c:v>0.49267620000000001</c:v>
                </c:pt>
                <c:pt idx="3037">
                  <c:v>0.50836099999999995</c:v>
                </c:pt>
                <c:pt idx="3038">
                  <c:v>0.52024380000000003</c:v>
                </c:pt>
                <c:pt idx="3039">
                  <c:v>0.49942639999999999</c:v>
                </c:pt>
                <c:pt idx="3040">
                  <c:v>0.4977587</c:v>
                </c:pt>
                <c:pt idx="3041">
                  <c:v>0.49098510000000001</c:v>
                </c:pt>
                <c:pt idx="3042">
                  <c:v>0.47869460000000003</c:v>
                </c:pt>
                <c:pt idx="3043">
                  <c:v>0.49303590000000003</c:v>
                </c:pt>
                <c:pt idx="3044">
                  <c:v>0.49164600000000003</c:v>
                </c:pt>
                <c:pt idx="3045">
                  <c:v>0.48406500000000002</c:v>
                </c:pt>
                <c:pt idx="3046">
                  <c:v>0.49458940000000001</c:v>
                </c:pt>
                <c:pt idx="3047">
                  <c:v>0.49552570000000001</c:v>
                </c:pt>
                <c:pt idx="3048">
                  <c:v>0.48014859999999998</c:v>
                </c:pt>
                <c:pt idx="3049">
                  <c:v>0.47678100000000001</c:v>
                </c:pt>
                <c:pt idx="3050">
                  <c:v>0.4750104</c:v>
                </c:pt>
                <c:pt idx="3051">
                  <c:v>0.47342980000000001</c:v>
                </c:pt>
                <c:pt idx="3052">
                  <c:v>0.49233900000000003</c:v>
                </c:pt>
                <c:pt idx="3053">
                  <c:v>0.50453910000000002</c:v>
                </c:pt>
                <c:pt idx="3054">
                  <c:v>0.50004890000000002</c:v>
                </c:pt>
                <c:pt idx="3055">
                  <c:v>0.48854530000000002</c:v>
                </c:pt>
                <c:pt idx="3056">
                  <c:v>0.49864950000000002</c:v>
                </c:pt>
                <c:pt idx="3057">
                  <c:v>0.50297009999999998</c:v>
                </c:pt>
                <c:pt idx="3058">
                  <c:v>0.50902159999999996</c:v>
                </c:pt>
                <c:pt idx="3059">
                  <c:v>0.51546099999999995</c:v>
                </c:pt>
                <c:pt idx="3060">
                  <c:v>0.51136440000000005</c:v>
                </c:pt>
                <c:pt idx="3061">
                  <c:v>0.49375609999999998</c:v>
                </c:pt>
                <c:pt idx="3062">
                  <c:v>0.49950410000000001</c:v>
                </c:pt>
                <c:pt idx="3063">
                  <c:v>0.49944460000000002</c:v>
                </c:pt>
                <c:pt idx="3064">
                  <c:v>0.49522129999999998</c:v>
                </c:pt>
                <c:pt idx="3065">
                  <c:v>0.50704669999999996</c:v>
                </c:pt>
                <c:pt idx="3066">
                  <c:v>0.49021029999999999</c:v>
                </c:pt>
                <c:pt idx="3067">
                  <c:v>0.50222020000000001</c:v>
                </c:pt>
                <c:pt idx="3068">
                  <c:v>0.49027510000000002</c:v>
                </c:pt>
                <c:pt idx="3069">
                  <c:v>0.4972762</c:v>
                </c:pt>
                <c:pt idx="3070">
                  <c:v>0.48873559999999999</c:v>
                </c:pt>
                <c:pt idx="3071">
                  <c:v>0.49695089999999997</c:v>
                </c:pt>
                <c:pt idx="3072">
                  <c:v>0.49082009999999998</c:v>
                </c:pt>
                <c:pt idx="3073">
                  <c:v>0.50178800000000001</c:v>
                </c:pt>
                <c:pt idx="3074">
                  <c:v>0.49091570000000001</c:v>
                </c:pt>
                <c:pt idx="3075">
                  <c:v>0.48042489999999999</c:v>
                </c:pt>
                <c:pt idx="3076">
                  <c:v>0.47919139999999999</c:v>
                </c:pt>
                <c:pt idx="3077">
                  <c:v>0.49612849999999997</c:v>
                </c:pt>
                <c:pt idx="3078">
                  <c:v>0.4948379</c:v>
                </c:pt>
                <c:pt idx="3079">
                  <c:v>0.48883209999999999</c:v>
                </c:pt>
                <c:pt idx="3080">
                  <c:v>0.48805179999999998</c:v>
                </c:pt>
                <c:pt idx="3081">
                  <c:v>0.4995405</c:v>
                </c:pt>
                <c:pt idx="3082">
                  <c:v>0.50669059999999999</c:v>
                </c:pt>
                <c:pt idx="3083">
                  <c:v>0.50660950000000005</c:v>
                </c:pt>
                <c:pt idx="3084">
                  <c:v>0.4899616</c:v>
                </c:pt>
                <c:pt idx="3085">
                  <c:v>0.4999497</c:v>
                </c:pt>
                <c:pt idx="3086">
                  <c:v>0.49415880000000001</c:v>
                </c:pt>
                <c:pt idx="3087">
                  <c:v>0.50868729999999995</c:v>
                </c:pt>
                <c:pt idx="3088">
                  <c:v>0.5003282</c:v>
                </c:pt>
                <c:pt idx="3089">
                  <c:v>0.50012250000000003</c:v>
                </c:pt>
                <c:pt idx="3090">
                  <c:v>0.49728699999999998</c:v>
                </c:pt>
                <c:pt idx="3091">
                  <c:v>0.50604340000000003</c:v>
                </c:pt>
                <c:pt idx="3092">
                  <c:v>0.48681150000000001</c:v>
                </c:pt>
                <c:pt idx="3093">
                  <c:v>0.49211179999999999</c:v>
                </c:pt>
                <c:pt idx="3094">
                  <c:v>0.48924089999999998</c:v>
                </c:pt>
                <c:pt idx="3095">
                  <c:v>0.49960719999999997</c:v>
                </c:pt>
                <c:pt idx="3096">
                  <c:v>0.50391079999999999</c:v>
                </c:pt>
                <c:pt idx="3097">
                  <c:v>0.50790009999999997</c:v>
                </c:pt>
                <c:pt idx="3098">
                  <c:v>0.51326470000000002</c:v>
                </c:pt>
                <c:pt idx="3099">
                  <c:v>0.50817420000000002</c:v>
                </c:pt>
                <c:pt idx="3100">
                  <c:v>0.49824400000000002</c:v>
                </c:pt>
                <c:pt idx="3101">
                  <c:v>0.48780990000000002</c:v>
                </c:pt>
                <c:pt idx="3102">
                  <c:v>0.48908620000000003</c:v>
                </c:pt>
                <c:pt idx="3103">
                  <c:v>0.49519020000000002</c:v>
                </c:pt>
                <c:pt idx="3104">
                  <c:v>0.48539310000000002</c:v>
                </c:pt>
                <c:pt idx="3105">
                  <c:v>0.48377789999999998</c:v>
                </c:pt>
                <c:pt idx="3106">
                  <c:v>0.48331229999999997</c:v>
                </c:pt>
                <c:pt idx="3107">
                  <c:v>0.48068260000000002</c:v>
                </c:pt>
                <c:pt idx="3108">
                  <c:v>0.46748129999999999</c:v>
                </c:pt>
                <c:pt idx="3109">
                  <c:v>0.48212490000000002</c:v>
                </c:pt>
                <c:pt idx="3110">
                  <c:v>0.48651030000000001</c:v>
                </c:pt>
                <c:pt idx="3111">
                  <c:v>0.49416769999999999</c:v>
                </c:pt>
                <c:pt idx="3112">
                  <c:v>0.49670370000000003</c:v>
                </c:pt>
                <c:pt idx="3113">
                  <c:v>0.48982680000000001</c:v>
                </c:pt>
                <c:pt idx="3114">
                  <c:v>0.48023729999999998</c:v>
                </c:pt>
                <c:pt idx="3115">
                  <c:v>0.49457479999999998</c:v>
                </c:pt>
                <c:pt idx="3116">
                  <c:v>0.4741341</c:v>
                </c:pt>
                <c:pt idx="3117">
                  <c:v>0.4862378</c:v>
                </c:pt>
                <c:pt idx="3118">
                  <c:v>0.48312119999999997</c:v>
                </c:pt>
                <c:pt idx="3119">
                  <c:v>0.47760429999999998</c:v>
                </c:pt>
                <c:pt idx="3120">
                  <c:v>0.49155100000000002</c:v>
                </c:pt>
                <c:pt idx="3121">
                  <c:v>0.48990850000000002</c:v>
                </c:pt>
                <c:pt idx="3122">
                  <c:v>0.48677100000000001</c:v>
                </c:pt>
                <c:pt idx="3123">
                  <c:v>0.4815934</c:v>
                </c:pt>
                <c:pt idx="3124">
                  <c:v>0.48500290000000001</c:v>
                </c:pt>
                <c:pt idx="3125">
                  <c:v>0.47043049999999997</c:v>
                </c:pt>
                <c:pt idx="3126">
                  <c:v>0.47383920000000002</c:v>
                </c:pt>
                <c:pt idx="3127">
                  <c:v>0.4812922</c:v>
                </c:pt>
                <c:pt idx="3128">
                  <c:v>0.47443170000000001</c:v>
                </c:pt>
                <c:pt idx="3129">
                  <c:v>0.48123199999999999</c:v>
                </c:pt>
                <c:pt idx="3130">
                  <c:v>0.49544189999999999</c:v>
                </c:pt>
                <c:pt idx="3131">
                  <c:v>0.4989305</c:v>
                </c:pt>
                <c:pt idx="3132">
                  <c:v>0.49469109999999999</c:v>
                </c:pt>
                <c:pt idx="3133">
                  <c:v>0.48910019999999998</c:v>
                </c:pt>
                <c:pt idx="3134">
                  <c:v>0.47794150000000002</c:v>
                </c:pt>
                <c:pt idx="3135">
                  <c:v>0.48916599999999999</c:v>
                </c:pt>
                <c:pt idx="3136">
                  <c:v>0.47882930000000001</c:v>
                </c:pt>
                <c:pt idx="3137">
                  <c:v>0.47989929999999997</c:v>
                </c:pt>
                <c:pt idx="3138">
                  <c:v>0.48859469999999999</c:v>
                </c:pt>
                <c:pt idx="3139">
                  <c:v>0.48455769999999998</c:v>
                </c:pt>
                <c:pt idx="3140">
                  <c:v>0.47735949999999999</c:v>
                </c:pt>
                <c:pt idx="3141">
                  <c:v>0.48587089999999999</c:v>
                </c:pt>
                <c:pt idx="3142">
                  <c:v>0.49400319999999998</c:v>
                </c:pt>
                <c:pt idx="3143">
                  <c:v>0.48956480000000002</c:v>
                </c:pt>
                <c:pt idx="3144">
                  <c:v>0.49606080000000002</c:v>
                </c:pt>
                <c:pt idx="3145">
                  <c:v>0.51294810000000002</c:v>
                </c:pt>
                <c:pt idx="3146">
                  <c:v>0.50413300000000005</c:v>
                </c:pt>
                <c:pt idx="3147">
                  <c:v>0.5079032</c:v>
                </c:pt>
                <c:pt idx="3148">
                  <c:v>0.49985239999999997</c:v>
                </c:pt>
                <c:pt idx="3149">
                  <c:v>0.49887569999999998</c:v>
                </c:pt>
                <c:pt idx="3150">
                  <c:v>0.50435540000000001</c:v>
                </c:pt>
                <c:pt idx="3151">
                  <c:v>0.49823329999999999</c:v>
                </c:pt>
                <c:pt idx="3152">
                  <c:v>0.4950717</c:v>
                </c:pt>
                <c:pt idx="3153">
                  <c:v>0.51326130000000003</c:v>
                </c:pt>
                <c:pt idx="3154">
                  <c:v>0.50964790000000004</c:v>
                </c:pt>
                <c:pt idx="3155">
                  <c:v>0.51120889999999997</c:v>
                </c:pt>
                <c:pt idx="3156">
                  <c:v>0.50290429999999997</c:v>
                </c:pt>
                <c:pt idx="3157">
                  <c:v>0.50852330000000001</c:v>
                </c:pt>
                <c:pt idx="3158">
                  <c:v>0.51685239999999999</c:v>
                </c:pt>
                <c:pt idx="3159">
                  <c:v>0.50202829999999998</c:v>
                </c:pt>
                <c:pt idx="3160">
                  <c:v>0.49768499999999999</c:v>
                </c:pt>
                <c:pt idx="3161">
                  <c:v>0.4953341</c:v>
                </c:pt>
                <c:pt idx="3162">
                  <c:v>0.51129469999999999</c:v>
                </c:pt>
                <c:pt idx="3163">
                  <c:v>0.5275552</c:v>
                </c:pt>
                <c:pt idx="3164">
                  <c:v>0.52858059999999996</c:v>
                </c:pt>
                <c:pt idx="3165">
                  <c:v>0.51451449999999999</c:v>
                </c:pt>
                <c:pt idx="3166">
                  <c:v>0.52282300000000004</c:v>
                </c:pt>
                <c:pt idx="3167">
                  <c:v>0.52219749999999998</c:v>
                </c:pt>
                <c:pt idx="3168">
                  <c:v>0.52500270000000004</c:v>
                </c:pt>
                <c:pt idx="3169">
                  <c:v>0.51182260000000002</c:v>
                </c:pt>
                <c:pt idx="3170">
                  <c:v>0.50388279999999996</c:v>
                </c:pt>
                <c:pt idx="3171">
                  <c:v>0.52897110000000003</c:v>
                </c:pt>
                <c:pt idx="3172">
                  <c:v>0.51870780000000005</c:v>
                </c:pt>
                <c:pt idx="3173">
                  <c:v>0.51636610000000005</c:v>
                </c:pt>
                <c:pt idx="3174">
                  <c:v>0.52006509999999995</c:v>
                </c:pt>
                <c:pt idx="3175">
                  <c:v>0.50557010000000002</c:v>
                </c:pt>
                <c:pt idx="3176">
                  <c:v>0.5211266</c:v>
                </c:pt>
                <c:pt idx="3177">
                  <c:v>0.52242239999999995</c:v>
                </c:pt>
                <c:pt idx="3178">
                  <c:v>0.52864120000000003</c:v>
                </c:pt>
                <c:pt idx="3179">
                  <c:v>0.52179350000000002</c:v>
                </c:pt>
                <c:pt idx="3180">
                  <c:v>0.51961040000000003</c:v>
                </c:pt>
                <c:pt idx="3181">
                  <c:v>0.51508370000000003</c:v>
                </c:pt>
                <c:pt idx="3182">
                  <c:v>0.53318270000000001</c:v>
                </c:pt>
                <c:pt idx="3183">
                  <c:v>0.53212740000000003</c:v>
                </c:pt>
                <c:pt idx="3184">
                  <c:v>0.51509700000000003</c:v>
                </c:pt>
                <c:pt idx="3185">
                  <c:v>0.5189298</c:v>
                </c:pt>
                <c:pt idx="3186">
                  <c:v>0.51310599999999995</c:v>
                </c:pt>
                <c:pt idx="3187">
                  <c:v>0.53066469999999999</c:v>
                </c:pt>
                <c:pt idx="3188">
                  <c:v>0.51417109999999999</c:v>
                </c:pt>
                <c:pt idx="3189">
                  <c:v>0.50815180000000004</c:v>
                </c:pt>
                <c:pt idx="3190">
                  <c:v>0.50252249999999998</c:v>
                </c:pt>
                <c:pt idx="3191">
                  <c:v>0.51839869999999999</c:v>
                </c:pt>
                <c:pt idx="3192">
                  <c:v>0.5104088</c:v>
                </c:pt>
                <c:pt idx="3193">
                  <c:v>0.50530920000000001</c:v>
                </c:pt>
                <c:pt idx="3194">
                  <c:v>0.52115699999999998</c:v>
                </c:pt>
                <c:pt idx="3195">
                  <c:v>0.53000250000000004</c:v>
                </c:pt>
                <c:pt idx="3196">
                  <c:v>0.51808900000000002</c:v>
                </c:pt>
                <c:pt idx="3197">
                  <c:v>0.53162710000000002</c:v>
                </c:pt>
                <c:pt idx="3198">
                  <c:v>0.52896160000000003</c:v>
                </c:pt>
                <c:pt idx="3199">
                  <c:v>0.52667600000000003</c:v>
                </c:pt>
                <c:pt idx="3200">
                  <c:v>0.53177070000000004</c:v>
                </c:pt>
                <c:pt idx="3201">
                  <c:v>0.51208240000000005</c:v>
                </c:pt>
                <c:pt idx="3202">
                  <c:v>0.50864299999999996</c:v>
                </c:pt>
                <c:pt idx="3203">
                  <c:v>0.52298080000000002</c:v>
                </c:pt>
                <c:pt idx="3204">
                  <c:v>0.53638750000000002</c:v>
                </c:pt>
                <c:pt idx="3205">
                  <c:v>0.52843899999999999</c:v>
                </c:pt>
                <c:pt idx="3206">
                  <c:v>0.52838499999999999</c:v>
                </c:pt>
                <c:pt idx="3207">
                  <c:v>0.52297890000000002</c:v>
                </c:pt>
                <c:pt idx="3208">
                  <c:v>0.52012740000000002</c:v>
                </c:pt>
                <c:pt idx="3209">
                  <c:v>0.52432140000000005</c:v>
                </c:pt>
                <c:pt idx="3210">
                  <c:v>0.52228660000000005</c:v>
                </c:pt>
                <c:pt idx="3211">
                  <c:v>0.51742480000000002</c:v>
                </c:pt>
                <c:pt idx="3212">
                  <c:v>0.52852390000000005</c:v>
                </c:pt>
                <c:pt idx="3213">
                  <c:v>0.53041329999999998</c:v>
                </c:pt>
                <c:pt idx="3214">
                  <c:v>0.52954520000000005</c:v>
                </c:pt>
                <c:pt idx="3215">
                  <c:v>0.51327</c:v>
                </c:pt>
                <c:pt idx="3216">
                  <c:v>0.52458819999999995</c:v>
                </c:pt>
                <c:pt idx="3217">
                  <c:v>0.52112080000000005</c:v>
                </c:pt>
                <c:pt idx="3218">
                  <c:v>0.52021890000000004</c:v>
                </c:pt>
                <c:pt idx="3219">
                  <c:v>0.51013730000000002</c:v>
                </c:pt>
                <c:pt idx="3220">
                  <c:v>0.5158353</c:v>
                </c:pt>
                <c:pt idx="3221">
                  <c:v>0.51565380000000005</c:v>
                </c:pt>
                <c:pt idx="3222">
                  <c:v>0.50858320000000001</c:v>
                </c:pt>
                <c:pt idx="3223">
                  <c:v>0.52327360000000001</c:v>
                </c:pt>
                <c:pt idx="3224">
                  <c:v>0.51992340000000004</c:v>
                </c:pt>
                <c:pt idx="3225">
                  <c:v>0.51072830000000002</c:v>
                </c:pt>
                <c:pt idx="3226">
                  <c:v>0.51612530000000001</c:v>
                </c:pt>
                <c:pt idx="3227">
                  <c:v>0.50582099999999997</c:v>
                </c:pt>
                <c:pt idx="3228">
                  <c:v>0.51521689999999998</c:v>
                </c:pt>
                <c:pt idx="3229">
                  <c:v>0.52565130000000004</c:v>
                </c:pt>
                <c:pt idx="3230">
                  <c:v>0.52370439999999996</c:v>
                </c:pt>
                <c:pt idx="3231">
                  <c:v>0.5190321</c:v>
                </c:pt>
                <c:pt idx="3232">
                  <c:v>0.52719649999999996</c:v>
                </c:pt>
                <c:pt idx="3233">
                  <c:v>0.53468950000000004</c:v>
                </c:pt>
                <c:pt idx="3234">
                  <c:v>0.53382549999999995</c:v>
                </c:pt>
                <c:pt idx="3235">
                  <c:v>0.54233690000000001</c:v>
                </c:pt>
                <c:pt idx="3236">
                  <c:v>0.54102229999999996</c:v>
                </c:pt>
                <c:pt idx="3237">
                  <c:v>0.55068729999999999</c:v>
                </c:pt>
                <c:pt idx="3238">
                  <c:v>0.54292989999999997</c:v>
                </c:pt>
                <c:pt idx="3239">
                  <c:v>0.53308500000000003</c:v>
                </c:pt>
                <c:pt idx="3240">
                  <c:v>0.54062779999999999</c:v>
                </c:pt>
                <c:pt idx="3241">
                  <c:v>0.54218820000000001</c:v>
                </c:pt>
                <c:pt idx="3242">
                  <c:v>0.52601880000000001</c:v>
                </c:pt>
                <c:pt idx="3243">
                  <c:v>0.52246219999999999</c:v>
                </c:pt>
                <c:pt idx="3244">
                  <c:v>0.51960779999999995</c:v>
                </c:pt>
                <c:pt idx="3245">
                  <c:v>0.53182799999999997</c:v>
                </c:pt>
                <c:pt idx="3246">
                  <c:v>0.53188780000000002</c:v>
                </c:pt>
                <c:pt idx="3247">
                  <c:v>0.52541439999999995</c:v>
                </c:pt>
                <c:pt idx="3248">
                  <c:v>0.53290599999999999</c:v>
                </c:pt>
                <c:pt idx="3249">
                  <c:v>0.55245330000000004</c:v>
                </c:pt>
                <c:pt idx="3250">
                  <c:v>0.53076460000000003</c:v>
                </c:pt>
                <c:pt idx="3251">
                  <c:v>0.51683599999999996</c:v>
                </c:pt>
                <c:pt idx="3252">
                  <c:v>0.51994790000000002</c:v>
                </c:pt>
                <c:pt idx="3253">
                  <c:v>0.52952080000000001</c:v>
                </c:pt>
                <c:pt idx="3254">
                  <c:v>0.54048680000000004</c:v>
                </c:pt>
                <c:pt idx="3255">
                  <c:v>0.53407720000000003</c:v>
                </c:pt>
                <c:pt idx="3256">
                  <c:v>0.53161420000000004</c:v>
                </c:pt>
                <c:pt idx="3257">
                  <c:v>0.53596679999999997</c:v>
                </c:pt>
                <c:pt idx="3258">
                  <c:v>0.53339919999999996</c:v>
                </c:pt>
                <c:pt idx="3259">
                  <c:v>0.53843909999999995</c:v>
                </c:pt>
                <c:pt idx="3260">
                  <c:v>0.5607917</c:v>
                </c:pt>
                <c:pt idx="3261">
                  <c:v>0.54861380000000004</c:v>
                </c:pt>
                <c:pt idx="3262">
                  <c:v>0.54365240000000004</c:v>
                </c:pt>
                <c:pt idx="3263">
                  <c:v>0.5331629</c:v>
                </c:pt>
                <c:pt idx="3264">
                  <c:v>0.51261970000000001</c:v>
                </c:pt>
                <c:pt idx="3265">
                  <c:v>0.52184520000000001</c:v>
                </c:pt>
                <c:pt idx="3266">
                  <c:v>0.5395238</c:v>
                </c:pt>
                <c:pt idx="3267">
                  <c:v>0.53286160000000005</c:v>
                </c:pt>
                <c:pt idx="3268">
                  <c:v>0.54122300000000001</c:v>
                </c:pt>
                <c:pt idx="3269">
                  <c:v>0.53719130000000004</c:v>
                </c:pt>
                <c:pt idx="3270">
                  <c:v>0.54369330000000005</c:v>
                </c:pt>
                <c:pt idx="3271">
                  <c:v>0.52316470000000004</c:v>
                </c:pt>
                <c:pt idx="3272">
                  <c:v>0.54744979999999999</c:v>
                </c:pt>
                <c:pt idx="3273">
                  <c:v>0.54371899999999995</c:v>
                </c:pt>
                <c:pt idx="3274">
                  <c:v>0.53578599999999998</c:v>
                </c:pt>
                <c:pt idx="3275">
                  <c:v>0.54125259999999997</c:v>
                </c:pt>
                <c:pt idx="3276">
                  <c:v>0.54123469999999996</c:v>
                </c:pt>
                <c:pt idx="3277">
                  <c:v>0.53539429999999999</c:v>
                </c:pt>
                <c:pt idx="3278">
                  <c:v>0.53625860000000003</c:v>
                </c:pt>
                <c:pt idx="3279">
                  <c:v>0.53965490000000005</c:v>
                </c:pt>
                <c:pt idx="3280">
                  <c:v>0.54230270000000003</c:v>
                </c:pt>
                <c:pt idx="3281">
                  <c:v>0.52590689999999995</c:v>
                </c:pt>
                <c:pt idx="3282">
                  <c:v>0.52823249999999999</c:v>
                </c:pt>
                <c:pt idx="3283">
                  <c:v>0.53289109999999995</c:v>
                </c:pt>
                <c:pt idx="3284">
                  <c:v>0.53986959999999995</c:v>
                </c:pt>
                <c:pt idx="3285">
                  <c:v>0.53208049999999996</c:v>
                </c:pt>
                <c:pt idx="3286">
                  <c:v>0.55174520000000005</c:v>
                </c:pt>
                <c:pt idx="3287">
                  <c:v>0.52674089999999996</c:v>
                </c:pt>
                <c:pt idx="3288">
                  <c:v>0.52598650000000002</c:v>
                </c:pt>
                <c:pt idx="3289">
                  <c:v>0.52906880000000001</c:v>
                </c:pt>
                <c:pt idx="3290">
                  <c:v>0.52530750000000004</c:v>
                </c:pt>
                <c:pt idx="3291">
                  <c:v>0.52684189999999997</c:v>
                </c:pt>
                <c:pt idx="3292">
                  <c:v>0.52924990000000005</c:v>
                </c:pt>
                <c:pt idx="3293">
                  <c:v>0.52705400000000002</c:v>
                </c:pt>
                <c:pt idx="3294">
                  <c:v>0.53682189999999996</c:v>
                </c:pt>
                <c:pt idx="3295">
                  <c:v>0.54742100000000005</c:v>
                </c:pt>
                <c:pt idx="3296">
                  <c:v>0.54493049999999998</c:v>
                </c:pt>
                <c:pt idx="3297">
                  <c:v>0.54704790000000003</c:v>
                </c:pt>
                <c:pt idx="3298">
                  <c:v>0.54146919999999998</c:v>
                </c:pt>
                <c:pt idx="3299">
                  <c:v>0.54362129999999997</c:v>
                </c:pt>
                <c:pt idx="3300">
                  <c:v>0.54103060000000003</c:v>
                </c:pt>
                <c:pt idx="3301">
                  <c:v>0.55310179999999998</c:v>
                </c:pt>
                <c:pt idx="3302">
                  <c:v>0.55604969999999998</c:v>
                </c:pt>
                <c:pt idx="3303">
                  <c:v>0.54278040000000005</c:v>
                </c:pt>
                <c:pt idx="3304">
                  <c:v>0.53846850000000002</c:v>
                </c:pt>
                <c:pt idx="3305">
                  <c:v>0.5270939</c:v>
                </c:pt>
                <c:pt idx="3306">
                  <c:v>0.52962180000000003</c:v>
                </c:pt>
                <c:pt idx="3307">
                  <c:v>0.54433469999999995</c:v>
                </c:pt>
                <c:pt idx="3308">
                  <c:v>0.53646499999999997</c:v>
                </c:pt>
                <c:pt idx="3309">
                  <c:v>0.53624119999999997</c:v>
                </c:pt>
                <c:pt idx="3310">
                  <c:v>0.54634389999999999</c:v>
                </c:pt>
                <c:pt idx="3311">
                  <c:v>0.53389810000000004</c:v>
                </c:pt>
                <c:pt idx="3312">
                  <c:v>0.5289606</c:v>
                </c:pt>
                <c:pt idx="3313">
                  <c:v>0.5351108</c:v>
                </c:pt>
                <c:pt idx="3314">
                  <c:v>0.53664219999999996</c:v>
                </c:pt>
                <c:pt idx="3315">
                  <c:v>0.53374460000000001</c:v>
                </c:pt>
                <c:pt idx="3316">
                  <c:v>0.53175119999999998</c:v>
                </c:pt>
                <c:pt idx="3317">
                  <c:v>0.53226450000000003</c:v>
                </c:pt>
                <c:pt idx="3318">
                  <c:v>0.53655679999999994</c:v>
                </c:pt>
                <c:pt idx="3319">
                  <c:v>0.54361680000000001</c:v>
                </c:pt>
                <c:pt idx="3320">
                  <c:v>0.53781380000000001</c:v>
                </c:pt>
                <c:pt idx="3321">
                  <c:v>0.54962840000000002</c:v>
                </c:pt>
                <c:pt idx="3322">
                  <c:v>0.54711889999999996</c:v>
                </c:pt>
                <c:pt idx="3323">
                  <c:v>0.53759829999999997</c:v>
                </c:pt>
                <c:pt idx="3324">
                  <c:v>0.5475139</c:v>
                </c:pt>
                <c:pt idx="3325">
                  <c:v>0.52893380000000001</c:v>
                </c:pt>
                <c:pt idx="3326">
                  <c:v>0.53636720000000004</c:v>
                </c:pt>
                <c:pt idx="3327">
                  <c:v>0.53427360000000002</c:v>
                </c:pt>
                <c:pt idx="3328">
                  <c:v>0.52056290000000005</c:v>
                </c:pt>
                <c:pt idx="3329">
                  <c:v>0.51546530000000002</c:v>
                </c:pt>
                <c:pt idx="3330">
                  <c:v>0.52633490000000005</c:v>
                </c:pt>
                <c:pt idx="3331">
                  <c:v>0.52767770000000003</c:v>
                </c:pt>
                <c:pt idx="3332">
                  <c:v>0.52787569999999995</c:v>
                </c:pt>
                <c:pt idx="3333">
                  <c:v>0.54117800000000005</c:v>
                </c:pt>
                <c:pt idx="3334">
                  <c:v>0.54052040000000001</c:v>
                </c:pt>
                <c:pt idx="3335">
                  <c:v>0.53146990000000005</c:v>
                </c:pt>
                <c:pt idx="3336">
                  <c:v>0.55289469999999996</c:v>
                </c:pt>
                <c:pt idx="3337">
                  <c:v>0.55308170000000001</c:v>
                </c:pt>
                <c:pt idx="3338">
                  <c:v>0.54629899999999998</c:v>
                </c:pt>
                <c:pt idx="3339">
                  <c:v>0.54087850000000004</c:v>
                </c:pt>
                <c:pt idx="3340">
                  <c:v>0.53811869999999995</c:v>
                </c:pt>
                <c:pt idx="3341">
                  <c:v>0.53709499999999999</c:v>
                </c:pt>
                <c:pt idx="3342">
                  <c:v>0.54792439999999998</c:v>
                </c:pt>
                <c:pt idx="3343">
                  <c:v>0.54199220000000004</c:v>
                </c:pt>
                <c:pt idx="3344">
                  <c:v>0.55115389999999997</c:v>
                </c:pt>
                <c:pt idx="3345">
                  <c:v>0.55498999999999998</c:v>
                </c:pt>
                <c:pt idx="3346">
                  <c:v>0.55270969999999997</c:v>
                </c:pt>
                <c:pt idx="3347">
                  <c:v>0.55659380000000003</c:v>
                </c:pt>
                <c:pt idx="3348">
                  <c:v>0.56026909999999996</c:v>
                </c:pt>
                <c:pt idx="3349">
                  <c:v>0.55160209999999998</c:v>
                </c:pt>
                <c:pt idx="3350">
                  <c:v>0.54773439999999995</c:v>
                </c:pt>
                <c:pt idx="3351">
                  <c:v>0.53283429999999998</c:v>
                </c:pt>
                <c:pt idx="3352">
                  <c:v>0.52291460000000001</c:v>
                </c:pt>
                <c:pt idx="3353">
                  <c:v>0.52740569999999998</c:v>
                </c:pt>
                <c:pt idx="3354">
                  <c:v>0.5439754</c:v>
                </c:pt>
                <c:pt idx="3355">
                  <c:v>0.54589889999999996</c:v>
                </c:pt>
                <c:pt idx="3356">
                  <c:v>0.55055330000000002</c:v>
                </c:pt>
                <c:pt idx="3357">
                  <c:v>0.54858770000000001</c:v>
                </c:pt>
                <c:pt idx="3358">
                  <c:v>0.54682710000000001</c:v>
                </c:pt>
                <c:pt idx="3359">
                  <c:v>0.53370019999999996</c:v>
                </c:pt>
                <c:pt idx="3360">
                  <c:v>0.53270209999999996</c:v>
                </c:pt>
                <c:pt idx="3361">
                  <c:v>0.53251329999999997</c:v>
                </c:pt>
                <c:pt idx="3362">
                  <c:v>0.53578749999999997</c:v>
                </c:pt>
                <c:pt idx="3363">
                  <c:v>0.54574619999999996</c:v>
                </c:pt>
                <c:pt idx="3364">
                  <c:v>0.54806520000000003</c:v>
                </c:pt>
                <c:pt idx="3365">
                  <c:v>0.55573280000000003</c:v>
                </c:pt>
                <c:pt idx="3366">
                  <c:v>0.55168600000000001</c:v>
                </c:pt>
                <c:pt idx="3367">
                  <c:v>0.5415759</c:v>
                </c:pt>
                <c:pt idx="3368">
                  <c:v>0.53809890000000005</c:v>
                </c:pt>
                <c:pt idx="3369">
                  <c:v>0.52624930000000003</c:v>
                </c:pt>
                <c:pt idx="3370">
                  <c:v>0.53172359999999996</c:v>
                </c:pt>
                <c:pt idx="3371">
                  <c:v>0.53545089999999995</c:v>
                </c:pt>
                <c:pt idx="3372">
                  <c:v>0.52711739999999996</c:v>
                </c:pt>
                <c:pt idx="3373">
                  <c:v>0.52643470000000003</c:v>
                </c:pt>
                <c:pt idx="3374">
                  <c:v>0.52927040000000003</c:v>
                </c:pt>
                <c:pt idx="3375">
                  <c:v>0.52513449999999995</c:v>
                </c:pt>
                <c:pt idx="3376">
                  <c:v>0.52571049999999997</c:v>
                </c:pt>
                <c:pt idx="3377">
                  <c:v>0.52585579999999998</c:v>
                </c:pt>
                <c:pt idx="3378">
                  <c:v>0.53386040000000001</c:v>
                </c:pt>
                <c:pt idx="3379">
                  <c:v>0.53209499999999998</c:v>
                </c:pt>
                <c:pt idx="3380">
                  <c:v>0.53968850000000002</c:v>
                </c:pt>
                <c:pt idx="3381">
                  <c:v>0.53307890000000002</c:v>
                </c:pt>
                <c:pt idx="3382">
                  <c:v>0.52616359999999995</c:v>
                </c:pt>
                <c:pt idx="3383">
                  <c:v>0.54068959999999999</c:v>
                </c:pt>
                <c:pt idx="3384">
                  <c:v>0.54068910000000003</c:v>
                </c:pt>
                <c:pt idx="3385">
                  <c:v>0.53603140000000005</c:v>
                </c:pt>
                <c:pt idx="3386">
                  <c:v>0.54193820000000004</c:v>
                </c:pt>
                <c:pt idx="3387">
                  <c:v>0.53673579999999999</c:v>
                </c:pt>
                <c:pt idx="3388">
                  <c:v>0.54548850000000004</c:v>
                </c:pt>
                <c:pt idx="3389">
                  <c:v>0.54325920000000005</c:v>
                </c:pt>
                <c:pt idx="3390">
                  <c:v>0.55120950000000002</c:v>
                </c:pt>
                <c:pt idx="3391">
                  <c:v>0.55430380000000001</c:v>
                </c:pt>
                <c:pt idx="3392">
                  <c:v>0.54969860000000004</c:v>
                </c:pt>
                <c:pt idx="3393">
                  <c:v>0.53019669999999997</c:v>
                </c:pt>
                <c:pt idx="3394">
                  <c:v>0.53827860000000005</c:v>
                </c:pt>
                <c:pt idx="3395">
                  <c:v>0.53134329999999996</c:v>
                </c:pt>
                <c:pt idx="3396">
                  <c:v>0.53339840000000005</c:v>
                </c:pt>
                <c:pt idx="3397">
                  <c:v>0.53254440000000003</c:v>
                </c:pt>
                <c:pt idx="3398">
                  <c:v>0.53117780000000003</c:v>
                </c:pt>
                <c:pt idx="3399">
                  <c:v>0.54073510000000002</c:v>
                </c:pt>
                <c:pt idx="3400">
                  <c:v>0.53051230000000005</c:v>
                </c:pt>
                <c:pt idx="3401">
                  <c:v>0.52762339999999996</c:v>
                </c:pt>
                <c:pt idx="3402">
                  <c:v>0.52766480000000004</c:v>
                </c:pt>
                <c:pt idx="3403">
                  <c:v>0.52945660000000005</c:v>
                </c:pt>
                <c:pt idx="3404">
                  <c:v>0.52200199999999997</c:v>
                </c:pt>
                <c:pt idx="3405">
                  <c:v>0.52289129999999995</c:v>
                </c:pt>
                <c:pt idx="3406">
                  <c:v>0.52550540000000001</c:v>
                </c:pt>
                <c:pt idx="3407">
                  <c:v>0.52099810000000002</c:v>
                </c:pt>
                <c:pt idx="3408">
                  <c:v>0.53070810000000002</c:v>
                </c:pt>
                <c:pt idx="3409">
                  <c:v>0.52228549999999996</c:v>
                </c:pt>
                <c:pt idx="3410">
                  <c:v>0.51278360000000001</c:v>
                </c:pt>
                <c:pt idx="3411">
                  <c:v>0.5207311</c:v>
                </c:pt>
                <c:pt idx="3412">
                  <c:v>0.53440710000000002</c:v>
                </c:pt>
                <c:pt idx="3413">
                  <c:v>0.54146159999999999</c:v>
                </c:pt>
                <c:pt idx="3414">
                  <c:v>0.52908409999999995</c:v>
                </c:pt>
                <c:pt idx="3415">
                  <c:v>0.53591520000000004</c:v>
                </c:pt>
                <c:pt idx="3416">
                  <c:v>0.55501160000000005</c:v>
                </c:pt>
                <c:pt idx="3417">
                  <c:v>0.54520860000000004</c:v>
                </c:pt>
                <c:pt idx="3418">
                  <c:v>0.53843470000000004</c:v>
                </c:pt>
                <c:pt idx="3419">
                  <c:v>0.52875870000000003</c:v>
                </c:pt>
                <c:pt idx="3420">
                  <c:v>0.53938949999999997</c:v>
                </c:pt>
                <c:pt idx="3421">
                  <c:v>0.53891789999999995</c:v>
                </c:pt>
                <c:pt idx="3422">
                  <c:v>0.54329209999999994</c:v>
                </c:pt>
                <c:pt idx="3423">
                  <c:v>0.54338439999999999</c:v>
                </c:pt>
                <c:pt idx="3424">
                  <c:v>0.53131260000000002</c:v>
                </c:pt>
                <c:pt idx="3425">
                  <c:v>0.55025710000000005</c:v>
                </c:pt>
                <c:pt idx="3426">
                  <c:v>0.55185249999999997</c:v>
                </c:pt>
                <c:pt idx="3427">
                  <c:v>0.5388944</c:v>
                </c:pt>
                <c:pt idx="3428">
                  <c:v>0.54516039999999999</c:v>
                </c:pt>
                <c:pt idx="3429">
                  <c:v>0.55475609999999997</c:v>
                </c:pt>
                <c:pt idx="3430">
                  <c:v>0.55058569999999996</c:v>
                </c:pt>
                <c:pt idx="3431">
                  <c:v>0.5572009</c:v>
                </c:pt>
                <c:pt idx="3432">
                  <c:v>0.5637894</c:v>
                </c:pt>
                <c:pt idx="3433">
                  <c:v>0.54583610000000005</c:v>
                </c:pt>
                <c:pt idx="3434">
                  <c:v>0.54497490000000004</c:v>
                </c:pt>
                <c:pt idx="3435">
                  <c:v>0.5435816</c:v>
                </c:pt>
                <c:pt idx="3436">
                  <c:v>0.54218789999999994</c:v>
                </c:pt>
                <c:pt idx="3437">
                  <c:v>0.55257239999999996</c:v>
                </c:pt>
                <c:pt idx="3438">
                  <c:v>0.54915780000000003</c:v>
                </c:pt>
                <c:pt idx="3439">
                  <c:v>0.55739740000000004</c:v>
                </c:pt>
                <c:pt idx="3440">
                  <c:v>0.55982719999999997</c:v>
                </c:pt>
                <c:pt idx="3441">
                  <c:v>0.55497750000000001</c:v>
                </c:pt>
                <c:pt idx="3442">
                  <c:v>0.54784540000000004</c:v>
                </c:pt>
                <c:pt idx="3443">
                  <c:v>0.52927089999999999</c:v>
                </c:pt>
                <c:pt idx="3444">
                  <c:v>0.53946050000000001</c:v>
                </c:pt>
                <c:pt idx="3445">
                  <c:v>0.53629459999999995</c:v>
                </c:pt>
                <c:pt idx="3446">
                  <c:v>0.53833710000000001</c:v>
                </c:pt>
                <c:pt idx="3447">
                  <c:v>0.53562690000000002</c:v>
                </c:pt>
                <c:pt idx="3448">
                  <c:v>0.53792459999999997</c:v>
                </c:pt>
                <c:pt idx="3449">
                  <c:v>0.53350799999999998</c:v>
                </c:pt>
                <c:pt idx="3450">
                  <c:v>0.54930509999999999</c:v>
                </c:pt>
                <c:pt idx="3451">
                  <c:v>0.54908170000000001</c:v>
                </c:pt>
                <c:pt idx="3452">
                  <c:v>0.53208330000000004</c:v>
                </c:pt>
                <c:pt idx="3453">
                  <c:v>0.55238690000000001</c:v>
                </c:pt>
                <c:pt idx="3454">
                  <c:v>0.54459480000000005</c:v>
                </c:pt>
                <c:pt idx="3455">
                  <c:v>0.55225100000000005</c:v>
                </c:pt>
                <c:pt idx="3456">
                  <c:v>0.5379661</c:v>
                </c:pt>
                <c:pt idx="3457">
                  <c:v>0.53567819999999999</c:v>
                </c:pt>
                <c:pt idx="3458">
                  <c:v>0.55485050000000002</c:v>
                </c:pt>
                <c:pt idx="3459">
                  <c:v>0.54830900000000005</c:v>
                </c:pt>
                <c:pt idx="3460">
                  <c:v>0.53324199999999999</c:v>
                </c:pt>
                <c:pt idx="3461">
                  <c:v>0.53829309999999997</c:v>
                </c:pt>
                <c:pt idx="3462">
                  <c:v>0.52639130000000001</c:v>
                </c:pt>
                <c:pt idx="3463">
                  <c:v>0.50727770000000005</c:v>
                </c:pt>
                <c:pt idx="3464">
                  <c:v>0.52775070000000002</c:v>
                </c:pt>
                <c:pt idx="3465">
                  <c:v>0.52567059999999999</c:v>
                </c:pt>
                <c:pt idx="3466">
                  <c:v>0.51805100000000004</c:v>
                </c:pt>
                <c:pt idx="3467">
                  <c:v>0.52795429999999999</c:v>
                </c:pt>
                <c:pt idx="3468">
                  <c:v>0.52398339999999999</c:v>
                </c:pt>
                <c:pt idx="3469">
                  <c:v>0.52506070000000005</c:v>
                </c:pt>
                <c:pt idx="3470">
                  <c:v>0.53040750000000003</c:v>
                </c:pt>
                <c:pt idx="3471">
                  <c:v>0.52727800000000002</c:v>
                </c:pt>
                <c:pt idx="3472">
                  <c:v>0.52589850000000005</c:v>
                </c:pt>
                <c:pt idx="3473">
                  <c:v>0.52922899999999995</c:v>
                </c:pt>
                <c:pt idx="3474">
                  <c:v>0.52739009999999997</c:v>
                </c:pt>
                <c:pt idx="3475">
                  <c:v>0.52695820000000004</c:v>
                </c:pt>
                <c:pt idx="3476">
                  <c:v>0.50953539999999997</c:v>
                </c:pt>
                <c:pt idx="3477">
                  <c:v>0.51664710000000003</c:v>
                </c:pt>
                <c:pt idx="3478">
                  <c:v>0.50962870000000005</c:v>
                </c:pt>
                <c:pt idx="3479">
                  <c:v>0.51584289999999999</c:v>
                </c:pt>
                <c:pt idx="3480">
                  <c:v>0.52267220000000003</c:v>
                </c:pt>
                <c:pt idx="3481">
                  <c:v>0.53523500000000002</c:v>
                </c:pt>
                <c:pt idx="3482">
                  <c:v>0.53352270000000002</c:v>
                </c:pt>
                <c:pt idx="3483">
                  <c:v>0.53669020000000001</c:v>
                </c:pt>
                <c:pt idx="3484">
                  <c:v>0.54399439999999999</c:v>
                </c:pt>
                <c:pt idx="3485">
                  <c:v>0.54451530000000004</c:v>
                </c:pt>
                <c:pt idx="3486">
                  <c:v>0.54213180000000005</c:v>
                </c:pt>
                <c:pt idx="3487">
                  <c:v>0.53863360000000005</c:v>
                </c:pt>
                <c:pt idx="3488">
                  <c:v>0.55124569999999995</c:v>
                </c:pt>
                <c:pt idx="3489">
                  <c:v>0.54561800000000005</c:v>
                </c:pt>
                <c:pt idx="3490">
                  <c:v>0.5383481</c:v>
                </c:pt>
                <c:pt idx="3491">
                  <c:v>0.55182600000000004</c:v>
                </c:pt>
                <c:pt idx="3492">
                  <c:v>0.54635829999999996</c:v>
                </c:pt>
                <c:pt idx="3493">
                  <c:v>0.53649179999999996</c:v>
                </c:pt>
                <c:pt idx="3494">
                  <c:v>0.53821649999999999</c:v>
                </c:pt>
                <c:pt idx="3495">
                  <c:v>0.53314729999999999</c:v>
                </c:pt>
                <c:pt idx="3496">
                  <c:v>0.52722760000000002</c:v>
                </c:pt>
                <c:pt idx="3497">
                  <c:v>0.53034599999999998</c:v>
                </c:pt>
                <c:pt idx="3498">
                  <c:v>0.52211300000000005</c:v>
                </c:pt>
                <c:pt idx="3499">
                  <c:v>0.52769520000000003</c:v>
                </c:pt>
                <c:pt idx="3500">
                  <c:v>0.54186179999999995</c:v>
                </c:pt>
                <c:pt idx="3501">
                  <c:v>0.54365129999999995</c:v>
                </c:pt>
                <c:pt idx="3502">
                  <c:v>0.53905639999999999</c:v>
                </c:pt>
                <c:pt idx="3503">
                  <c:v>0.52176359999999999</c:v>
                </c:pt>
                <c:pt idx="3504">
                  <c:v>0.53168479999999996</c:v>
                </c:pt>
                <c:pt idx="3505">
                  <c:v>0.52619050000000001</c:v>
                </c:pt>
                <c:pt idx="3506">
                  <c:v>0.51955189999999996</c:v>
                </c:pt>
                <c:pt idx="3507">
                  <c:v>0.52915820000000002</c:v>
                </c:pt>
                <c:pt idx="3508">
                  <c:v>0.52892689999999998</c:v>
                </c:pt>
                <c:pt idx="3509">
                  <c:v>0.53329190000000004</c:v>
                </c:pt>
                <c:pt idx="3510">
                  <c:v>0.53144630000000004</c:v>
                </c:pt>
                <c:pt idx="3511">
                  <c:v>0.52632480000000004</c:v>
                </c:pt>
                <c:pt idx="3512">
                  <c:v>0.54263110000000003</c:v>
                </c:pt>
                <c:pt idx="3513">
                  <c:v>0.54793519999999996</c:v>
                </c:pt>
                <c:pt idx="3514">
                  <c:v>0.5487533</c:v>
                </c:pt>
                <c:pt idx="3515">
                  <c:v>0.54979149999999999</c:v>
                </c:pt>
                <c:pt idx="3516">
                  <c:v>0.55109509999999995</c:v>
                </c:pt>
                <c:pt idx="3517">
                  <c:v>0.54837829999999999</c:v>
                </c:pt>
                <c:pt idx="3518">
                  <c:v>0.54406290000000002</c:v>
                </c:pt>
                <c:pt idx="3519">
                  <c:v>0.55639970000000005</c:v>
                </c:pt>
                <c:pt idx="3520">
                  <c:v>0.54983199999999999</c:v>
                </c:pt>
                <c:pt idx="3521">
                  <c:v>0.53842409999999996</c:v>
                </c:pt>
                <c:pt idx="3522">
                  <c:v>0.53047330000000004</c:v>
                </c:pt>
                <c:pt idx="3523">
                  <c:v>0.53021770000000001</c:v>
                </c:pt>
                <c:pt idx="3524">
                  <c:v>0.53981389999999996</c:v>
                </c:pt>
                <c:pt idx="3525">
                  <c:v>0.5324913</c:v>
                </c:pt>
                <c:pt idx="3526">
                  <c:v>0.53220270000000003</c:v>
                </c:pt>
                <c:pt idx="3527">
                  <c:v>0.54509269999999999</c:v>
                </c:pt>
                <c:pt idx="3528">
                  <c:v>0.53875550000000005</c:v>
                </c:pt>
                <c:pt idx="3529">
                  <c:v>0.52810539999999995</c:v>
                </c:pt>
                <c:pt idx="3530">
                  <c:v>0.54153300000000004</c:v>
                </c:pt>
                <c:pt idx="3531">
                  <c:v>0.54502329999999999</c:v>
                </c:pt>
                <c:pt idx="3532">
                  <c:v>0.53668070000000001</c:v>
                </c:pt>
                <c:pt idx="3533">
                  <c:v>0.54224939999999999</c:v>
                </c:pt>
                <c:pt idx="3534">
                  <c:v>0.54162779999999999</c:v>
                </c:pt>
                <c:pt idx="3535">
                  <c:v>0.54832550000000002</c:v>
                </c:pt>
                <c:pt idx="3536">
                  <c:v>0.54685660000000003</c:v>
                </c:pt>
                <c:pt idx="3537">
                  <c:v>0.56671729999999998</c:v>
                </c:pt>
                <c:pt idx="3538">
                  <c:v>0.5576487</c:v>
                </c:pt>
                <c:pt idx="3539">
                  <c:v>0.54951910000000004</c:v>
                </c:pt>
                <c:pt idx="3540">
                  <c:v>0.55363169999999995</c:v>
                </c:pt>
                <c:pt idx="3541">
                  <c:v>0.54397220000000002</c:v>
                </c:pt>
                <c:pt idx="3542">
                  <c:v>0.53611260000000005</c:v>
                </c:pt>
                <c:pt idx="3543">
                  <c:v>0.5422245</c:v>
                </c:pt>
                <c:pt idx="3544">
                  <c:v>0.5405972</c:v>
                </c:pt>
                <c:pt idx="3545">
                  <c:v>0.54890660000000002</c:v>
                </c:pt>
                <c:pt idx="3546">
                  <c:v>0.54865620000000004</c:v>
                </c:pt>
                <c:pt idx="3547">
                  <c:v>0.53724950000000005</c:v>
                </c:pt>
                <c:pt idx="3548">
                  <c:v>0.5444601</c:v>
                </c:pt>
                <c:pt idx="3549">
                  <c:v>0.53754360000000001</c:v>
                </c:pt>
                <c:pt idx="3550">
                  <c:v>0.54919899999999999</c:v>
                </c:pt>
                <c:pt idx="3551">
                  <c:v>0.54468910000000004</c:v>
                </c:pt>
                <c:pt idx="3552">
                  <c:v>0.5470431</c:v>
                </c:pt>
                <c:pt idx="3553">
                  <c:v>0.53949480000000005</c:v>
                </c:pt>
                <c:pt idx="3554">
                  <c:v>0.54023220000000005</c:v>
                </c:pt>
                <c:pt idx="3555">
                  <c:v>0.53588000000000002</c:v>
                </c:pt>
                <c:pt idx="3556">
                  <c:v>0.54064920000000005</c:v>
                </c:pt>
                <c:pt idx="3557">
                  <c:v>0.52494079999999999</c:v>
                </c:pt>
                <c:pt idx="3558">
                  <c:v>0.52941210000000005</c:v>
                </c:pt>
                <c:pt idx="3559">
                  <c:v>0.5376396</c:v>
                </c:pt>
                <c:pt idx="3560">
                  <c:v>0.53648209999999996</c:v>
                </c:pt>
                <c:pt idx="3561">
                  <c:v>0.53524850000000002</c:v>
                </c:pt>
                <c:pt idx="3562">
                  <c:v>0.53419179999999999</c:v>
                </c:pt>
                <c:pt idx="3563">
                  <c:v>0.54550319999999997</c:v>
                </c:pt>
                <c:pt idx="3564">
                  <c:v>0.54783559999999998</c:v>
                </c:pt>
                <c:pt idx="3565">
                  <c:v>0.53813619999999995</c:v>
                </c:pt>
                <c:pt idx="3566">
                  <c:v>0.53084889999999996</c:v>
                </c:pt>
                <c:pt idx="3567">
                  <c:v>0.52961720000000001</c:v>
                </c:pt>
                <c:pt idx="3568">
                  <c:v>0.52116289999999998</c:v>
                </c:pt>
                <c:pt idx="3569">
                  <c:v>0.51874410000000004</c:v>
                </c:pt>
                <c:pt idx="3570">
                  <c:v>0.5198332</c:v>
                </c:pt>
                <c:pt idx="3571">
                  <c:v>0.53179149999999997</c:v>
                </c:pt>
                <c:pt idx="3572">
                  <c:v>0.53548130000000005</c:v>
                </c:pt>
                <c:pt idx="3573">
                  <c:v>0.52649749999999995</c:v>
                </c:pt>
                <c:pt idx="3574">
                  <c:v>0.53279129999999997</c:v>
                </c:pt>
                <c:pt idx="3575">
                  <c:v>0.52993999999999997</c:v>
                </c:pt>
                <c:pt idx="3576">
                  <c:v>0.53905700000000001</c:v>
                </c:pt>
                <c:pt idx="3577">
                  <c:v>0.5225204</c:v>
                </c:pt>
                <c:pt idx="3578">
                  <c:v>0.53110889999999999</c:v>
                </c:pt>
                <c:pt idx="3579">
                  <c:v>0.54256780000000004</c:v>
                </c:pt>
                <c:pt idx="3580">
                  <c:v>0.52113330000000002</c:v>
                </c:pt>
                <c:pt idx="3581">
                  <c:v>0.5330783</c:v>
                </c:pt>
                <c:pt idx="3582">
                  <c:v>0.52847489999999997</c:v>
                </c:pt>
                <c:pt idx="3583">
                  <c:v>0.52864339999999999</c:v>
                </c:pt>
                <c:pt idx="3584">
                  <c:v>0.5154263</c:v>
                </c:pt>
                <c:pt idx="3585">
                  <c:v>0.52162600000000003</c:v>
                </c:pt>
                <c:pt idx="3586">
                  <c:v>0.52870059999999997</c:v>
                </c:pt>
                <c:pt idx="3587">
                  <c:v>0.51642759999999999</c:v>
                </c:pt>
                <c:pt idx="3588">
                  <c:v>0.52776440000000002</c:v>
                </c:pt>
                <c:pt idx="3589">
                  <c:v>0.52938079999999998</c:v>
                </c:pt>
                <c:pt idx="3590">
                  <c:v>0.53683749999999997</c:v>
                </c:pt>
                <c:pt idx="3591">
                  <c:v>0.53565589999999996</c:v>
                </c:pt>
                <c:pt idx="3592">
                  <c:v>0.53519669999999997</c:v>
                </c:pt>
                <c:pt idx="3593">
                  <c:v>0.5217271</c:v>
                </c:pt>
                <c:pt idx="3594">
                  <c:v>0.53006370000000003</c:v>
                </c:pt>
                <c:pt idx="3595">
                  <c:v>0.52475669999999996</c:v>
                </c:pt>
                <c:pt idx="3596">
                  <c:v>0.52928120000000001</c:v>
                </c:pt>
                <c:pt idx="3597">
                  <c:v>0.53513140000000003</c:v>
                </c:pt>
                <c:pt idx="3598">
                  <c:v>0.53800400000000004</c:v>
                </c:pt>
                <c:pt idx="3599">
                  <c:v>0.52779160000000003</c:v>
                </c:pt>
                <c:pt idx="3600">
                  <c:v>0.53170059999999997</c:v>
                </c:pt>
                <c:pt idx="3601">
                  <c:v>0.53904240000000003</c:v>
                </c:pt>
                <c:pt idx="3602">
                  <c:v>0.52097280000000001</c:v>
                </c:pt>
                <c:pt idx="3603">
                  <c:v>0.53303769999999995</c:v>
                </c:pt>
                <c:pt idx="3604">
                  <c:v>0.51657090000000006</c:v>
                </c:pt>
                <c:pt idx="3605">
                  <c:v>0.52522570000000002</c:v>
                </c:pt>
                <c:pt idx="3606">
                  <c:v>0.52856550000000002</c:v>
                </c:pt>
                <c:pt idx="3607">
                  <c:v>0.52203089999999996</c:v>
                </c:pt>
                <c:pt idx="3608">
                  <c:v>0.52695420000000004</c:v>
                </c:pt>
                <c:pt idx="3609">
                  <c:v>0.53154729999999994</c:v>
                </c:pt>
                <c:pt idx="3610">
                  <c:v>0.5274373</c:v>
                </c:pt>
                <c:pt idx="3611">
                  <c:v>0.519679</c:v>
                </c:pt>
                <c:pt idx="3612">
                  <c:v>0.53024720000000003</c:v>
                </c:pt>
                <c:pt idx="3613">
                  <c:v>0.52607780000000004</c:v>
                </c:pt>
                <c:pt idx="3614">
                  <c:v>0.53739400000000004</c:v>
                </c:pt>
                <c:pt idx="3615">
                  <c:v>0.5474156</c:v>
                </c:pt>
                <c:pt idx="3616">
                  <c:v>0.53833370000000003</c:v>
                </c:pt>
                <c:pt idx="3617">
                  <c:v>0.54837290000000005</c:v>
                </c:pt>
                <c:pt idx="3618">
                  <c:v>0.54472500000000001</c:v>
                </c:pt>
                <c:pt idx="3619">
                  <c:v>0.54546300000000003</c:v>
                </c:pt>
                <c:pt idx="3620">
                  <c:v>0.54700320000000002</c:v>
                </c:pt>
                <c:pt idx="3621">
                  <c:v>0.54373459999999996</c:v>
                </c:pt>
                <c:pt idx="3622">
                  <c:v>0.54606129999999997</c:v>
                </c:pt>
                <c:pt idx="3623">
                  <c:v>0.54830900000000005</c:v>
                </c:pt>
                <c:pt idx="3624">
                  <c:v>0.54550480000000001</c:v>
                </c:pt>
                <c:pt idx="3625">
                  <c:v>0.54165350000000001</c:v>
                </c:pt>
                <c:pt idx="3626">
                  <c:v>0.54352900000000004</c:v>
                </c:pt>
                <c:pt idx="3627">
                  <c:v>0.53896759999999999</c:v>
                </c:pt>
                <c:pt idx="3628">
                  <c:v>0.53552840000000002</c:v>
                </c:pt>
                <c:pt idx="3629">
                  <c:v>0.54901710000000004</c:v>
                </c:pt>
                <c:pt idx="3630">
                  <c:v>0.53965810000000003</c:v>
                </c:pt>
                <c:pt idx="3631">
                  <c:v>0.55177560000000003</c:v>
                </c:pt>
                <c:pt idx="3632">
                  <c:v>0.55745800000000001</c:v>
                </c:pt>
                <c:pt idx="3633">
                  <c:v>0.55060849999999995</c:v>
                </c:pt>
                <c:pt idx="3634">
                  <c:v>0.54405700000000001</c:v>
                </c:pt>
                <c:pt idx="3635">
                  <c:v>0.5348482</c:v>
                </c:pt>
                <c:pt idx="3636">
                  <c:v>0.53155949999999996</c:v>
                </c:pt>
                <c:pt idx="3637">
                  <c:v>0.54244409999999998</c:v>
                </c:pt>
                <c:pt idx="3638">
                  <c:v>0.53780220000000001</c:v>
                </c:pt>
                <c:pt idx="3639">
                  <c:v>0.52730100000000002</c:v>
                </c:pt>
                <c:pt idx="3640">
                  <c:v>0.52204850000000003</c:v>
                </c:pt>
                <c:pt idx="3641">
                  <c:v>0.52855510000000006</c:v>
                </c:pt>
                <c:pt idx="3642">
                  <c:v>0.52474960000000004</c:v>
                </c:pt>
                <c:pt idx="3643">
                  <c:v>0.5314103</c:v>
                </c:pt>
                <c:pt idx="3644">
                  <c:v>0.54317179999999998</c:v>
                </c:pt>
                <c:pt idx="3645">
                  <c:v>0.53551599999999999</c:v>
                </c:pt>
                <c:pt idx="3646">
                  <c:v>0.53897079999999997</c:v>
                </c:pt>
                <c:pt idx="3647">
                  <c:v>0.54305510000000001</c:v>
                </c:pt>
                <c:pt idx="3648">
                  <c:v>0.53336609999999995</c:v>
                </c:pt>
                <c:pt idx="3649">
                  <c:v>0.51522179999999995</c:v>
                </c:pt>
                <c:pt idx="3650">
                  <c:v>0.51864730000000003</c:v>
                </c:pt>
                <c:pt idx="3651">
                  <c:v>0.51135549999999996</c:v>
                </c:pt>
                <c:pt idx="3652">
                  <c:v>0.50621079999999996</c:v>
                </c:pt>
                <c:pt idx="3653">
                  <c:v>0.5286573</c:v>
                </c:pt>
                <c:pt idx="3654">
                  <c:v>0.51595849999999999</c:v>
                </c:pt>
                <c:pt idx="3655">
                  <c:v>0.52548039999999996</c:v>
                </c:pt>
                <c:pt idx="3656">
                  <c:v>0.54510579999999997</c:v>
                </c:pt>
                <c:pt idx="3657">
                  <c:v>0.53060229999999997</c:v>
                </c:pt>
                <c:pt idx="3658">
                  <c:v>0.52482450000000003</c:v>
                </c:pt>
                <c:pt idx="3659">
                  <c:v>0.53139250000000005</c:v>
                </c:pt>
                <c:pt idx="3660">
                  <c:v>0.52588979999999996</c:v>
                </c:pt>
                <c:pt idx="3661">
                  <c:v>0.52594890000000005</c:v>
                </c:pt>
                <c:pt idx="3662">
                  <c:v>0.5252793</c:v>
                </c:pt>
                <c:pt idx="3663">
                  <c:v>0.52336729999999998</c:v>
                </c:pt>
                <c:pt idx="3664">
                  <c:v>0.52961780000000003</c:v>
                </c:pt>
                <c:pt idx="3665">
                  <c:v>0.53180360000000004</c:v>
                </c:pt>
                <c:pt idx="3666">
                  <c:v>0.51841839999999995</c:v>
                </c:pt>
                <c:pt idx="3667">
                  <c:v>0.52642420000000001</c:v>
                </c:pt>
                <c:pt idx="3668">
                  <c:v>0.52352960000000004</c:v>
                </c:pt>
                <c:pt idx="3669">
                  <c:v>0.53065450000000003</c:v>
                </c:pt>
                <c:pt idx="3670">
                  <c:v>0.53824229999999995</c:v>
                </c:pt>
                <c:pt idx="3671">
                  <c:v>0.51820639999999996</c:v>
                </c:pt>
                <c:pt idx="3672">
                  <c:v>0.52353640000000001</c:v>
                </c:pt>
                <c:pt idx="3673">
                  <c:v>0.52996710000000002</c:v>
                </c:pt>
                <c:pt idx="3674">
                  <c:v>0.53488279999999999</c:v>
                </c:pt>
                <c:pt idx="3675">
                  <c:v>0.52514510000000003</c:v>
                </c:pt>
                <c:pt idx="3676">
                  <c:v>0.52648340000000005</c:v>
                </c:pt>
                <c:pt idx="3677">
                  <c:v>0.50100270000000002</c:v>
                </c:pt>
                <c:pt idx="3678">
                  <c:v>0.51779039999999998</c:v>
                </c:pt>
                <c:pt idx="3679">
                  <c:v>0.5005522</c:v>
                </c:pt>
                <c:pt idx="3680">
                  <c:v>0.50781299999999996</c:v>
                </c:pt>
                <c:pt idx="3681">
                  <c:v>0.50130169999999996</c:v>
                </c:pt>
                <c:pt idx="3682">
                  <c:v>0.51243729999999998</c:v>
                </c:pt>
                <c:pt idx="3683">
                  <c:v>0.49435299999999999</c:v>
                </c:pt>
                <c:pt idx="3684">
                  <c:v>0.49789270000000002</c:v>
                </c:pt>
                <c:pt idx="3685">
                  <c:v>0.50551869999999999</c:v>
                </c:pt>
                <c:pt idx="3686">
                  <c:v>0.50777539999999999</c:v>
                </c:pt>
                <c:pt idx="3687">
                  <c:v>0.51084019999999997</c:v>
                </c:pt>
                <c:pt idx="3688">
                  <c:v>0.52025319999999997</c:v>
                </c:pt>
                <c:pt idx="3689">
                  <c:v>0.50664790000000004</c:v>
                </c:pt>
                <c:pt idx="3690">
                  <c:v>0.50514250000000005</c:v>
                </c:pt>
                <c:pt idx="3691">
                  <c:v>0.50702689999999995</c:v>
                </c:pt>
                <c:pt idx="3692">
                  <c:v>0.51024429999999998</c:v>
                </c:pt>
                <c:pt idx="3693">
                  <c:v>0.51652370000000003</c:v>
                </c:pt>
                <c:pt idx="3694">
                  <c:v>0.50851230000000003</c:v>
                </c:pt>
                <c:pt idx="3695">
                  <c:v>0.52183279999999999</c:v>
                </c:pt>
                <c:pt idx="3696">
                  <c:v>0.50635839999999999</c:v>
                </c:pt>
                <c:pt idx="3697">
                  <c:v>0.50785020000000003</c:v>
                </c:pt>
                <c:pt idx="3698">
                  <c:v>0.51194079999999997</c:v>
                </c:pt>
                <c:pt idx="3699">
                  <c:v>0.51292850000000001</c:v>
                </c:pt>
                <c:pt idx="3700">
                  <c:v>0.51155229999999996</c:v>
                </c:pt>
                <c:pt idx="3701">
                  <c:v>0.52060890000000004</c:v>
                </c:pt>
                <c:pt idx="3702">
                  <c:v>0.51081589999999999</c:v>
                </c:pt>
                <c:pt idx="3703">
                  <c:v>0.51642860000000002</c:v>
                </c:pt>
                <c:pt idx="3704">
                  <c:v>0.50324630000000004</c:v>
                </c:pt>
                <c:pt idx="3705">
                  <c:v>0.51622749999999995</c:v>
                </c:pt>
                <c:pt idx="3706">
                  <c:v>0.5104611</c:v>
                </c:pt>
                <c:pt idx="3707">
                  <c:v>0.51045609999999997</c:v>
                </c:pt>
                <c:pt idx="3708">
                  <c:v>0.51347290000000001</c:v>
                </c:pt>
                <c:pt idx="3709">
                  <c:v>0.52100460000000004</c:v>
                </c:pt>
                <c:pt idx="3710">
                  <c:v>0.51353800000000005</c:v>
                </c:pt>
                <c:pt idx="3711">
                  <c:v>0.51841040000000005</c:v>
                </c:pt>
                <c:pt idx="3712">
                  <c:v>0.52091560000000003</c:v>
                </c:pt>
                <c:pt idx="3713">
                  <c:v>0.52628830000000004</c:v>
                </c:pt>
                <c:pt idx="3714">
                  <c:v>0.52159549999999999</c:v>
                </c:pt>
                <c:pt idx="3715">
                  <c:v>0.51712400000000003</c:v>
                </c:pt>
                <c:pt idx="3716">
                  <c:v>0.51168959999999997</c:v>
                </c:pt>
                <c:pt idx="3717">
                  <c:v>0.50883529999999999</c:v>
                </c:pt>
                <c:pt idx="3718">
                  <c:v>0.51931510000000003</c:v>
                </c:pt>
                <c:pt idx="3719">
                  <c:v>0.52350870000000005</c:v>
                </c:pt>
                <c:pt idx="3720">
                  <c:v>0.53380910000000004</c:v>
                </c:pt>
                <c:pt idx="3721">
                  <c:v>0.52775530000000004</c:v>
                </c:pt>
                <c:pt idx="3722">
                  <c:v>0.53797890000000004</c:v>
                </c:pt>
                <c:pt idx="3723">
                  <c:v>0.52777739999999995</c:v>
                </c:pt>
                <c:pt idx="3724">
                  <c:v>0.52382589999999996</c:v>
                </c:pt>
                <c:pt idx="3725">
                  <c:v>0.50301309999999999</c:v>
                </c:pt>
                <c:pt idx="3726">
                  <c:v>0.50268360000000001</c:v>
                </c:pt>
                <c:pt idx="3727">
                  <c:v>0.51637849999999996</c:v>
                </c:pt>
                <c:pt idx="3728">
                  <c:v>0.5207484</c:v>
                </c:pt>
                <c:pt idx="3729">
                  <c:v>0.50872729999999999</c:v>
                </c:pt>
                <c:pt idx="3730">
                  <c:v>0.50233729999999999</c:v>
                </c:pt>
                <c:pt idx="3731">
                  <c:v>0.50906249999999997</c:v>
                </c:pt>
                <c:pt idx="3732">
                  <c:v>0.50409579999999998</c:v>
                </c:pt>
                <c:pt idx="3733">
                  <c:v>0.48828830000000001</c:v>
                </c:pt>
                <c:pt idx="3734">
                  <c:v>0.4858845</c:v>
                </c:pt>
                <c:pt idx="3735">
                  <c:v>0.49972270000000002</c:v>
                </c:pt>
                <c:pt idx="3736">
                  <c:v>0.49531130000000001</c:v>
                </c:pt>
                <c:pt idx="3737">
                  <c:v>0.49135299999999998</c:v>
                </c:pt>
                <c:pt idx="3738">
                  <c:v>0.50998889999999997</c:v>
                </c:pt>
                <c:pt idx="3739">
                  <c:v>0.50726459999999995</c:v>
                </c:pt>
                <c:pt idx="3740">
                  <c:v>0.50292020000000004</c:v>
                </c:pt>
                <c:pt idx="3741">
                  <c:v>0.5154379</c:v>
                </c:pt>
                <c:pt idx="3742">
                  <c:v>0.51993140000000004</c:v>
                </c:pt>
                <c:pt idx="3743">
                  <c:v>0.51556369999999996</c:v>
                </c:pt>
                <c:pt idx="3744">
                  <c:v>0.52113279999999995</c:v>
                </c:pt>
                <c:pt idx="3745">
                  <c:v>0.52760589999999996</c:v>
                </c:pt>
                <c:pt idx="3746">
                  <c:v>0.52040609999999998</c:v>
                </c:pt>
                <c:pt idx="3747">
                  <c:v>0.51558110000000001</c:v>
                </c:pt>
                <c:pt idx="3748">
                  <c:v>0.52773959999999998</c:v>
                </c:pt>
                <c:pt idx="3749">
                  <c:v>0.54394430000000005</c:v>
                </c:pt>
                <c:pt idx="3750">
                  <c:v>0.54563930000000005</c:v>
                </c:pt>
                <c:pt idx="3751">
                  <c:v>0.53088040000000003</c:v>
                </c:pt>
                <c:pt idx="3752">
                  <c:v>0.51378239999999997</c:v>
                </c:pt>
                <c:pt idx="3753">
                  <c:v>0.51944219999999997</c:v>
                </c:pt>
                <c:pt idx="3754">
                  <c:v>0.52146250000000005</c:v>
                </c:pt>
                <c:pt idx="3755">
                  <c:v>0.53036810000000001</c:v>
                </c:pt>
                <c:pt idx="3756">
                  <c:v>0.51853879999999997</c:v>
                </c:pt>
                <c:pt idx="3757">
                  <c:v>0.51229970000000002</c:v>
                </c:pt>
                <c:pt idx="3758">
                  <c:v>0.50739100000000004</c:v>
                </c:pt>
                <c:pt idx="3759">
                  <c:v>0.50804629999999995</c:v>
                </c:pt>
                <c:pt idx="3760">
                  <c:v>0.51153680000000001</c:v>
                </c:pt>
                <c:pt idx="3761">
                  <c:v>0.51128459999999998</c:v>
                </c:pt>
                <c:pt idx="3762">
                  <c:v>0.52080649999999995</c:v>
                </c:pt>
                <c:pt idx="3763">
                  <c:v>0.51605420000000002</c:v>
                </c:pt>
                <c:pt idx="3764">
                  <c:v>0.52102499999999996</c:v>
                </c:pt>
                <c:pt idx="3765">
                  <c:v>0.52438030000000002</c:v>
                </c:pt>
                <c:pt idx="3766">
                  <c:v>0.53466930000000001</c:v>
                </c:pt>
                <c:pt idx="3767">
                  <c:v>0.52118200000000003</c:v>
                </c:pt>
                <c:pt idx="3768">
                  <c:v>0.54046910000000004</c:v>
                </c:pt>
                <c:pt idx="3769">
                  <c:v>0.53197850000000002</c:v>
                </c:pt>
                <c:pt idx="3770">
                  <c:v>0.52985329999999997</c:v>
                </c:pt>
                <c:pt idx="3771">
                  <c:v>0.53619810000000001</c:v>
                </c:pt>
                <c:pt idx="3772">
                  <c:v>0.53710749999999996</c:v>
                </c:pt>
                <c:pt idx="3773">
                  <c:v>0.54437250000000004</c:v>
                </c:pt>
                <c:pt idx="3774">
                  <c:v>0.54409019999999997</c:v>
                </c:pt>
                <c:pt idx="3775">
                  <c:v>0.5338193</c:v>
                </c:pt>
                <c:pt idx="3776">
                  <c:v>0.52805849999999999</c:v>
                </c:pt>
                <c:pt idx="3777">
                  <c:v>0.52330180000000004</c:v>
                </c:pt>
                <c:pt idx="3778">
                  <c:v>0.51048059999999995</c:v>
                </c:pt>
                <c:pt idx="3779">
                  <c:v>0.51652690000000001</c:v>
                </c:pt>
                <c:pt idx="3780">
                  <c:v>0.50297670000000005</c:v>
                </c:pt>
                <c:pt idx="3781">
                  <c:v>0.5095423</c:v>
                </c:pt>
                <c:pt idx="3782">
                  <c:v>0.50863179999999997</c:v>
                </c:pt>
                <c:pt idx="3783">
                  <c:v>0.52498120000000004</c:v>
                </c:pt>
                <c:pt idx="3784">
                  <c:v>0.51825670000000001</c:v>
                </c:pt>
                <c:pt idx="3785">
                  <c:v>0.49534440000000002</c:v>
                </c:pt>
                <c:pt idx="3786">
                  <c:v>0.50496129999999995</c:v>
                </c:pt>
                <c:pt idx="3787">
                  <c:v>0.49923780000000001</c:v>
                </c:pt>
                <c:pt idx="3788">
                  <c:v>0.5084668</c:v>
                </c:pt>
                <c:pt idx="3789">
                  <c:v>0.5092044</c:v>
                </c:pt>
                <c:pt idx="3790">
                  <c:v>0.49739679999999997</c:v>
                </c:pt>
                <c:pt idx="3791">
                  <c:v>0.4954962</c:v>
                </c:pt>
                <c:pt idx="3792">
                  <c:v>0.48492160000000001</c:v>
                </c:pt>
                <c:pt idx="3793">
                  <c:v>0.48457889999999998</c:v>
                </c:pt>
                <c:pt idx="3794">
                  <c:v>0.49397540000000001</c:v>
                </c:pt>
                <c:pt idx="3795">
                  <c:v>0.49535889999999999</c:v>
                </c:pt>
                <c:pt idx="3796">
                  <c:v>0.50169129999999995</c:v>
                </c:pt>
                <c:pt idx="3797">
                  <c:v>0.51248340000000003</c:v>
                </c:pt>
                <c:pt idx="3798">
                  <c:v>0.50400699999999998</c:v>
                </c:pt>
                <c:pt idx="3799">
                  <c:v>0.49350430000000001</c:v>
                </c:pt>
                <c:pt idx="3800">
                  <c:v>0.50864209999999999</c:v>
                </c:pt>
                <c:pt idx="3801">
                  <c:v>0.50747549999999997</c:v>
                </c:pt>
                <c:pt idx="3802">
                  <c:v>0.50519380000000003</c:v>
                </c:pt>
                <c:pt idx="3803">
                  <c:v>0.50841360000000002</c:v>
                </c:pt>
                <c:pt idx="3804">
                  <c:v>0.50973710000000005</c:v>
                </c:pt>
                <c:pt idx="3805">
                  <c:v>0.49551460000000003</c:v>
                </c:pt>
                <c:pt idx="3806">
                  <c:v>0.51593299999999997</c:v>
                </c:pt>
                <c:pt idx="3807">
                  <c:v>0.49844880000000003</c:v>
                </c:pt>
                <c:pt idx="3808">
                  <c:v>0.49145729999999999</c:v>
                </c:pt>
                <c:pt idx="3809">
                  <c:v>0.49553140000000001</c:v>
                </c:pt>
                <c:pt idx="3810">
                  <c:v>0.50485840000000004</c:v>
                </c:pt>
                <c:pt idx="3811">
                  <c:v>0.49663420000000003</c:v>
                </c:pt>
                <c:pt idx="3812">
                  <c:v>0.50064549999999997</c:v>
                </c:pt>
                <c:pt idx="3813">
                  <c:v>0.50320690000000001</c:v>
                </c:pt>
                <c:pt idx="3814">
                  <c:v>0.49996829999999998</c:v>
                </c:pt>
                <c:pt idx="3815">
                  <c:v>0.50985570000000002</c:v>
                </c:pt>
                <c:pt idx="3816">
                  <c:v>0.5152833</c:v>
                </c:pt>
                <c:pt idx="3817">
                  <c:v>0.5094651</c:v>
                </c:pt>
                <c:pt idx="3818">
                  <c:v>0.49795529999999999</c:v>
                </c:pt>
                <c:pt idx="3819">
                  <c:v>0.50546950000000002</c:v>
                </c:pt>
                <c:pt idx="3820">
                  <c:v>0.51097939999999997</c:v>
                </c:pt>
                <c:pt idx="3821">
                  <c:v>0.52879120000000002</c:v>
                </c:pt>
                <c:pt idx="3822">
                  <c:v>0.51936170000000004</c:v>
                </c:pt>
                <c:pt idx="3823">
                  <c:v>0.51342549999999998</c:v>
                </c:pt>
                <c:pt idx="3824">
                  <c:v>0.5116117</c:v>
                </c:pt>
                <c:pt idx="3825">
                  <c:v>0.50018099999999999</c:v>
                </c:pt>
                <c:pt idx="3826">
                  <c:v>0.49387140000000002</c:v>
                </c:pt>
                <c:pt idx="3827">
                  <c:v>0.50357649999999998</c:v>
                </c:pt>
                <c:pt idx="3828">
                  <c:v>0.50007679999999999</c:v>
                </c:pt>
                <c:pt idx="3829">
                  <c:v>0.50161109999999998</c:v>
                </c:pt>
                <c:pt idx="3830">
                  <c:v>0.49543280000000001</c:v>
                </c:pt>
                <c:pt idx="3831">
                  <c:v>0.50412049999999997</c:v>
                </c:pt>
                <c:pt idx="3832">
                  <c:v>0.50363270000000004</c:v>
                </c:pt>
                <c:pt idx="3833">
                  <c:v>0.51808869999999996</c:v>
                </c:pt>
                <c:pt idx="3834">
                  <c:v>0.51757830000000005</c:v>
                </c:pt>
                <c:pt idx="3835">
                  <c:v>0.51353760000000004</c:v>
                </c:pt>
                <c:pt idx="3836">
                  <c:v>0.52990420000000005</c:v>
                </c:pt>
                <c:pt idx="3837">
                  <c:v>0.53305709999999995</c:v>
                </c:pt>
                <c:pt idx="3838">
                  <c:v>0.53430100000000003</c:v>
                </c:pt>
                <c:pt idx="3839">
                  <c:v>0.51090599999999997</c:v>
                </c:pt>
                <c:pt idx="3840">
                  <c:v>0.5224936</c:v>
                </c:pt>
                <c:pt idx="3841">
                  <c:v>0.52798849999999997</c:v>
                </c:pt>
                <c:pt idx="3842">
                  <c:v>0.51196790000000003</c:v>
                </c:pt>
                <c:pt idx="3843">
                  <c:v>0.50954809999999995</c:v>
                </c:pt>
                <c:pt idx="3844">
                  <c:v>0.50991949999999997</c:v>
                </c:pt>
                <c:pt idx="3845">
                  <c:v>0.50677410000000001</c:v>
                </c:pt>
                <c:pt idx="3846">
                  <c:v>0.50705489999999998</c:v>
                </c:pt>
                <c:pt idx="3847">
                  <c:v>0.49959480000000001</c:v>
                </c:pt>
                <c:pt idx="3848">
                  <c:v>0.495481</c:v>
                </c:pt>
                <c:pt idx="3849">
                  <c:v>0.49468529999999999</c:v>
                </c:pt>
                <c:pt idx="3850">
                  <c:v>0.49995220000000001</c:v>
                </c:pt>
                <c:pt idx="3851">
                  <c:v>0.49462080000000003</c:v>
                </c:pt>
                <c:pt idx="3852">
                  <c:v>0.48974909999999999</c:v>
                </c:pt>
                <c:pt idx="3853">
                  <c:v>0.50866169999999999</c:v>
                </c:pt>
                <c:pt idx="3854">
                  <c:v>0.50799729999999998</c:v>
                </c:pt>
                <c:pt idx="3855">
                  <c:v>0.49259360000000002</c:v>
                </c:pt>
                <c:pt idx="3856">
                  <c:v>0.51683460000000003</c:v>
                </c:pt>
                <c:pt idx="3857">
                  <c:v>0.52787660000000003</c:v>
                </c:pt>
                <c:pt idx="3858">
                  <c:v>0.52480859999999996</c:v>
                </c:pt>
                <c:pt idx="3859">
                  <c:v>0.52759560000000005</c:v>
                </c:pt>
                <c:pt idx="3860">
                  <c:v>0.53666100000000005</c:v>
                </c:pt>
                <c:pt idx="3861">
                  <c:v>0.52306169999999996</c:v>
                </c:pt>
                <c:pt idx="3862">
                  <c:v>0.52296880000000001</c:v>
                </c:pt>
                <c:pt idx="3863">
                  <c:v>0.50955459999999997</c:v>
                </c:pt>
                <c:pt idx="3864">
                  <c:v>0.50461109999999998</c:v>
                </c:pt>
                <c:pt idx="3865">
                  <c:v>0.50065059999999995</c:v>
                </c:pt>
                <c:pt idx="3866">
                  <c:v>0.50756259999999997</c:v>
                </c:pt>
                <c:pt idx="3867">
                  <c:v>0.50862320000000005</c:v>
                </c:pt>
                <c:pt idx="3868">
                  <c:v>0.49977729999999998</c:v>
                </c:pt>
                <c:pt idx="3869">
                  <c:v>0.49228050000000001</c:v>
                </c:pt>
                <c:pt idx="3870">
                  <c:v>0.4989132</c:v>
                </c:pt>
                <c:pt idx="3871">
                  <c:v>0.50534579999999996</c:v>
                </c:pt>
                <c:pt idx="3872">
                  <c:v>0.50239279999999997</c:v>
                </c:pt>
                <c:pt idx="3873">
                  <c:v>0.49545850000000002</c:v>
                </c:pt>
                <c:pt idx="3874">
                  <c:v>0.51521410000000001</c:v>
                </c:pt>
                <c:pt idx="3875">
                  <c:v>0.50687959999999999</c:v>
                </c:pt>
                <c:pt idx="3876">
                  <c:v>0.51513439999999999</c:v>
                </c:pt>
                <c:pt idx="3877">
                  <c:v>0.51225229999999999</c:v>
                </c:pt>
                <c:pt idx="3878">
                  <c:v>0.5258813</c:v>
                </c:pt>
                <c:pt idx="3879">
                  <c:v>0.52039570000000002</c:v>
                </c:pt>
                <c:pt idx="3880">
                  <c:v>0.50829639999999998</c:v>
                </c:pt>
                <c:pt idx="3881">
                  <c:v>0.5306997</c:v>
                </c:pt>
                <c:pt idx="3882">
                  <c:v>0.52556480000000005</c:v>
                </c:pt>
                <c:pt idx="3883">
                  <c:v>0.52413050000000005</c:v>
                </c:pt>
                <c:pt idx="3884">
                  <c:v>0.52287640000000002</c:v>
                </c:pt>
                <c:pt idx="3885">
                  <c:v>0.51438729999999999</c:v>
                </c:pt>
                <c:pt idx="3886">
                  <c:v>0.50202659999999999</c:v>
                </c:pt>
                <c:pt idx="3887">
                  <c:v>0.49723050000000002</c:v>
                </c:pt>
                <c:pt idx="3888">
                  <c:v>0.48389850000000001</c:v>
                </c:pt>
                <c:pt idx="3889">
                  <c:v>0.4830816</c:v>
                </c:pt>
                <c:pt idx="3890">
                  <c:v>0.49045909999999998</c:v>
                </c:pt>
                <c:pt idx="3891">
                  <c:v>0.48593500000000001</c:v>
                </c:pt>
                <c:pt idx="3892">
                  <c:v>0.49319829999999998</c:v>
                </c:pt>
                <c:pt idx="3893">
                  <c:v>0.49885819999999997</c:v>
                </c:pt>
                <c:pt idx="3894">
                  <c:v>0.50432129999999997</c:v>
                </c:pt>
                <c:pt idx="3895">
                  <c:v>0.517509</c:v>
                </c:pt>
                <c:pt idx="3896">
                  <c:v>0.50381189999999998</c:v>
                </c:pt>
                <c:pt idx="3897">
                  <c:v>0.51028010000000001</c:v>
                </c:pt>
                <c:pt idx="3898">
                  <c:v>0.4937549</c:v>
                </c:pt>
                <c:pt idx="3899">
                  <c:v>0.50577209999999995</c:v>
                </c:pt>
                <c:pt idx="3900">
                  <c:v>0.4934693</c:v>
                </c:pt>
                <c:pt idx="3901">
                  <c:v>0.49454690000000001</c:v>
                </c:pt>
                <c:pt idx="3902">
                  <c:v>0.48148249999999998</c:v>
                </c:pt>
                <c:pt idx="3903">
                  <c:v>0.48754140000000001</c:v>
                </c:pt>
                <c:pt idx="3904">
                  <c:v>0.48980059999999997</c:v>
                </c:pt>
                <c:pt idx="3905">
                  <c:v>0.50802119999999995</c:v>
                </c:pt>
                <c:pt idx="3906">
                  <c:v>0.51091419999999999</c:v>
                </c:pt>
                <c:pt idx="3907">
                  <c:v>0.5141</c:v>
                </c:pt>
                <c:pt idx="3908">
                  <c:v>0.49272709999999997</c:v>
                </c:pt>
                <c:pt idx="3909">
                  <c:v>0.51404030000000001</c:v>
                </c:pt>
                <c:pt idx="3910">
                  <c:v>0.52639619999999998</c:v>
                </c:pt>
                <c:pt idx="3911">
                  <c:v>0.50920100000000001</c:v>
                </c:pt>
                <c:pt idx="3912">
                  <c:v>0.50097570000000002</c:v>
                </c:pt>
                <c:pt idx="3913">
                  <c:v>0.49375249999999998</c:v>
                </c:pt>
                <c:pt idx="3914">
                  <c:v>0.49613980000000002</c:v>
                </c:pt>
                <c:pt idx="3915">
                  <c:v>0.50625200000000004</c:v>
                </c:pt>
                <c:pt idx="3916">
                  <c:v>0.49421599999999999</c:v>
                </c:pt>
                <c:pt idx="3917">
                  <c:v>0.49467339999999999</c:v>
                </c:pt>
                <c:pt idx="3918">
                  <c:v>0.49001339999999999</c:v>
                </c:pt>
                <c:pt idx="3919">
                  <c:v>0.4970445</c:v>
                </c:pt>
                <c:pt idx="3920">
                  <c:v>0.48367490000000002</c:v>
                </c:pt>
                <c:pt idx="3921">
                  <c:v>0.49138280000000001</c:v>
                </c:pt>
                <c:pt idx="3922">
                  <c:v>0.49548150000000002</c:v>
                </c:pt>
                <c:pt idx="3923">
                  <c:v>0.48355959999999998</c:v>
                </c:pt>
                <c:pt idx="3924">
                  <c:v>0.48671550000000002</c:v>
                </c:pt>
                <c:pt idx="3925">
                  <c:v>0.50617029999999996</c:v>
                </c:pt>
                <c:pt idx="3926">
                  <c:v>0.49573159999999999</c:v>
                </c:pt>
                <c:pt idx="3927">
                  <c:v>0.50185360000000001</c:v>
                </c:pt>
                <c:pt idx="3928">
                  <c:v>0.50246880000000005</c:v>
                </c:pt>
                <c:pt idx="3929">
                  <c:v>0.50330189999999997</c:v>
                </c:pt>
                <c:pt idx="3930">
                  <c:v>0.51027769999999995</c:v>
                </c:pt>
                <c:pt idx="3931">
                  <c:v>0.49312519999999999</c:v>
                </c:pt>
                <c:pt idx="3932">
                  <c:v>0.49703779999999997</c:v>
                </c:pt>
                <c:pt idx="3933">
                  <c:v>0.50274220000000003</c:v>
                </c:pt>
                <c:pt idx="3934">
                  <c:v>0.49290729999999999</c:v>
                </c:pt>
                <c:pt idx="3935">
                  <c:v>0.48948469999999999</c:v>
                </c:pt>
                <c:pt idx="3936">
                  <c:v>0.48310829999999999</c:v>
                </c:pt>
                <c:pt idx="3937">
                  <c:v>0.47964269999999998</c:v>
                </c:pt>
                <c:pt idx="3938">
                  <c:v>0.48926199999999997</c:v>
                </c:pt>
                <c:pt idx="3939">
                  <c:v>0.48153279999999998</c:v>
                </c:pt>
                <c:pt idx="3940">
                  <c:v>0.48167749999999998</c:v>
                </c:pt>
                <c:pt idx="3941">
                  <c:v>0.49089640000000001</c:v>
                </c:pt>
                <c:pt idx="3942">
                  <c:v>0.49115569999999997</c:v>
                </c:pt>
                <c:pt idx="3943">
                  <c:v>0.49663049999999997</c:v>
                </c:pt>
                <c:pt idx="3944">
                  <c:v>0.48845300000000003</c:v>
                </c:pt>
                <c:pt idx="3945">
                  <c:v>0.50478109999999998</c:v>
                </c:pt>
                <c:pt idx="3946">
                  <c:v>0.50489910000000005</c:v>
                </c:pt>
                <c:pt idx="3947">
                  <c:v>0.49263449999999998</c:v>
                </c:pt>
                <c:pt idx="3948">
                  <c:v>0.49411329999999998</c:v>
                </c:pt>
                <c:pt idx="3949">
                  <c:v>0.4898711</c:v>
                </c:pt>
                <c:pt idx="3950">
                  <c:v>0.4900004</c:v>
                </c:pt>
                <c:pt idx="3951">
                  <c:v>0.5031776</c:v>
                </c:pt>
                <c:pt idx="3952">
                  <c:v>0.4810046</c:v>
                </c:pt>
                <c:pt idx="3953">
                  <c:v>0.49379440000000002</c:v>
                </c:pt>
                <c:pt idx="3954">
                  <c:v>0.51183020000000001</c:v>
                </c:pt>
                <c:pt idx="3955">
                  <c:v>0.51204380000000005</c:v>
                </c:pt>
                <c:pt idx="3956">
                  <c:v>0.52204510000000004</c:v>
                </c:pt>
                <c:pt idx="3957">
                  <c:v>0.51232730000000004</c:v>
                </c:pt>
                <c:pt idx="3958">
                  <c:v>0.51770519999999998</c:v>
                </c:pt>
                <c:pt idx="3959">
                  <c:v>0.52326539999999999</c:v>
                </c:pt>
                <c:pt idx="3960">
                  <c:v>0.52720160000000005</c:v>
                </c:pt>
                <c:pt idx="3961">
                  <c:v>0.5119089</c:v>
                </c:pt>
                <c:pt idx="3962">
                  <c:v>0.51518299999999995</c:v>
                </c:pt>
                <c:pt idx="3963">
                  <c:v>0.50465890000000002</c:v>
                </c:pt>
                <c:pt idx="3964">
                  <c:v>0.51046150000000001</c:v>
                </c:pt>
                <c:pt idx="3965">
                  <c:v>0.50499839999999996</c:v>
                </c:pt>
                <c:pt idx="3966">
                  <c:v>0.50781350000000003</c:v>
                </c:pt>
                <c:pt idx="3967">
                  <c:v>0.52464849999999996</c:v>
                </c:pt>
                <c:pt idx="3968">
                  <c:v>0.52076149999999999</c:v>
                </c:pt>
                <c:pt idx="3969">
                  <c:v>0.51601989999999998</c:v>
                </c:pt>
                <c:pt idx="3970">
                  <c:v>0.51528750000000001</c:v>
                </c:pt>
                <c:pt idx="3971">
                  <c:v>0.51668579999999997</c:v>
                </c:pt>
                <c:pt idx="3972">
                  <c:v>0.51276299999999997</c:v>
                </c:pt>
                <c:pt idx="3973">
                  <c:v>0.51516799999999996</c:v>
                </c:pt>
                <c:pt idx="3974">
                  <c:v>0.51969500000000002</c:v>
                </c:pt>
                <c:pt idx="3975">
                  <c:v>0.54432570000000002</c:v>
                </c:pt>
                <c:pt idx="3976">
                  <c:v>0.54604359999999996</c:v>
                </c:pt>
                <c:pt idx="3977">
                  <c:v>0.53202240000000001</c:v>
                </c:pt>
                <c:pt idx="3978">
                  <c:v>0.52986610000000001</c:v>
                </c:pt>
                <c:pt idx="3979">
                  <c:v>0.53783080000000005</c:v>
                </c:pt>
                <c:pt idx="3980">
                  <c:v>0.53582419999999997</c:v>
                </c:pt>
                <c:pt idx="3981">
                  <c:v>0.52548379999999995</c:v>
                </c:pt>
                <c:pt idx="3982">
                  <c:v>0.52387360000000005</c:v>
                </c:pt>
                <c:pt idx="3983">
                  <c:v>0.53953439999999997</c:v>
                </c:pt>
                <c:pt idx="3984">
                  <c:v>0.55054179999999997</c:v>
                </c:pt>
                <c:pt idx="3985">
                  <c:v>0.53565770000000001</c:v>
                </c:pt>
                <c:pt idx="3986">
                  <c:v>0.52537</c:v>
                </c:pt>
                <c:pt idx="3987">
                  <c:v>0.52644120000000005</c:v>
                </c:pt>
                <c:pt idx="3988">
                  <c:v>0.52682830000000003</c:v>
                </c:pt>
                <c:pt idx="3989">
                  <c:v>0.53736189999999995</c:v>
                </c:pt>
                <c:pt idx="3990">
                  <c:v>0.52833030000000003</c:v>
                </c:pt>
                <c:pt idx="3991">
                  <c:v>0.53716520000000001</c:v>
                </c:pt>
                <c:pt idx="3992">
                  <c:v>0.53942730000000005</c:v>
                </c:pt>
                <c:pt idx="3993">
                  <c:v>0.52793789999999996</c:v>
                </c:pt>
                <c:pt idx="3994">
                  <c:v>0.53387949999999995</c:v>
                </c:pt>
                <c:pt idx="3995">
                  <c:v>0.52846990000000005</c:v>
                </c:pt>
                <c:pt idx="3996">
                  <c:v>0.52540260000000005</c:v>
                </c:pt>
                <c:pt idx="3997">
                  <c:v>0.5245571</c:v>
                </c:pt>
                <c:pt idx="3998">
                  <c:v>0.50711309999999998</c:v>
                </c:pt>
                <c:pt idx="3999">
                  <c:v>0.51416329999999999</c:v>
                </c:pt>
                <c:pt idx="4000">
                  <c:v>0.52730489999999997</c:v>
                </c:pt>
                <c:pt idx="4001">
                  <c:v>0.52286239999999995</c:v>
                </c:pt>
                <c:pt idx="4002">
                  <c:v>0.5334489</c:v>
                </c:pt>
                <c:pt idx="4003">
                  <c:v>0.53625149999999999</c:v>
                </c:pt>
                <c:pt idx="4004">
                  <c:v>0.53252630000000001</c:v>
                </c:pt>
                <c:pt idx="4005">
                  <c:v>0.51350779999999996</c:v>
                </c:pt>
                <c:pt idx="4006">
                  <c:v>0.51760099999999998</c:v>
                </c:pt>
                <c:pt idx="4007">
                  <c:v>0.5078279</c:v>
                </c:pt>
                <c:pt idx="4008">
                  <c:v>0.50914649999999995</c:v>
                </c:pt>
                <c:pt idx="4009">
                  <c:v>0.50924020000000003</c:v>
                </c:pt>
                <c:pt idx="4010">
                  <c:v>0.50288580000000005</c:v>
                </c:pt>
                <c:pt idx="4011">
                  <c:v>0.50007919999999995</c:v>
                </c:pt>
                <c:pt idx="4012">
                  <c:v>0.50082450000000001</c:v>
                </c:pt>
                <c:pt idx="4013">
                  <c:v>0.50593770000000005</c:v>
                </c:pt>
                <c:pt idx="4014">
                  <c:v>0.50288180000000005</c:v>
                </c:pt>
                <c:pt idx="4015">
                  <c:v>0.48563260000000003</c:v>
                </c:pt>
                <c:pt idx="4016">
                  <c:v>0.51191730000000002</c:v>
                </c:pt>
                <c:pt idx="4017">
                  <c:v>0.51599689999999998</c:v>
                </c:pt>
                <c:pt idx="4018">
                  <c:v>0.54125920000000005</c:v>
                </c:pt>
                <c:pt idx="4019">
                  <c:v>0.52953410000000001</c:v>
                </c:pt>
                <c:pt idx="4020">
                  <c:v>0.52022919999999995</c:v>
                </c:pt>
                <c:pt idx="4021">
                  <c:v>0.53144570000000002</c:v>
                </c:pt>
                <c:pt idx="4022">
                  <c:v>0.51804600000000001</c:v>
                </c:pt>
                <c:pt idx="4023">
                  <c:v>0.50661319999999999</c:v>
                </c:pt>
                <c:pt idx="4024">
                  <c:v>0.50076779999999999</c:v>
                </c:pt>
                <c:pt idx="4025">
                  <c:v>0.51369799999999999</c:v>
                </c:pt>
                <c:pt idx="4026">
                  <c:v>0.52842359999999999</c:v>
                </c:pt>
                <c:pt idx="4027">
                  <c:v>0.52948499999999998</c:v>
                </c:pt>
                <c:pt idx="4028">
                  <c:v>0.5298737</c:v>
                </c:pt>
                <c:pt idx="4029">
                  <c:v>0.52045580000000002</c:v>
                </c:pt>
                <c:pt idx="4030">
                  <c:v>0.53211079999999999</c:v>
                </c:pt>
                <c:pt idx="4031">
                  <c:v>0.52326349999999999</c:v>
                </c:pt>
                <c:pt idx="4032">
                  <c:v>0.52322349999999995</c:v>
                </c:pt>
                <c:pt idx="4033">
                  <c:v>0.51880510000000002</c:v>
                </c:pt>
                <c:pt idx="4034">
                  <c:v>0.51866789999999996</c:v>
                </c:pt>
                <c:pt idx="4035">
                  <c:v>0.52774109999999996</c:v>
                </c:pt>
                <c:pt idx="4036">
                  <c:v>0.52355050000000003</c:v>
                </c:pt>
                <c:pt idx="4037">
                  <c:v>0.51920710000000003</c:v>
                </c:pt>
                <c:pt idx="4038">
                  <c:v>0.51860479999999998</c:v>
                </c:pt>
                <c:pt idx="4039">
                  <c:v>0.52775000000000005</c:v>
                </c:pt>
                <c:pt idx="4040">
                  <c:v>0.52114780000000005</c:v>
                </c:pt>
                <c:pt idx="4041">
                  <c:v>0.50583149999999999</c:v>
                </c:pt>
                <c:pt idx="4042">
                  <c:v>0.4958206</c:v>
                </c:pt>
                <c:pt idx="4043">
                  <c:v>0.50779790000000002</c:v>
                </c:pt>
                <c:pt idx="4044">
                  <c:v>0.51171580000000005</c:v>
                </c:pt>
                <c:pt idx="4045">
                  <c:v>0.52151570000000003</c:v>
                </c:pt>
                <c:pt idx="4046">
                  <c:v>0.51588590000000001</c:v>
                </c:pt>
                <c:pt idx="4047">
                  <c:v>0.51655779999999996</c:v>
                </c:pt>
                <c:pt idx="4048">
                  <c:v>0.51555039999999996</c:v>
                </c:pt>
                <c:pt idx="4049">
                  <c:v>0.51322900000000005</c:v>
                </c:pt>
                <c:pt idx="4050">
                  <c:v>0.51022299999999998</c:v>
                </c:pt>
                <c:pt idx="4051">
                  <c:v>0.49838500000000002</c:v>
                </c:pt>
                <c:pt idx="4052">
                  <c:v>0.50343400000000005</c:v>
                </c:pt>
                <c:pt idx="4053">
                  <c:v>0.50305999999999995</c:v>
                </c:pt>
                <c:pt idx="4054">
                  <c:v>0.52665399999999996</c:v>
                </c:pt>
                <c:pt idx="4055">
                  <c:v>0.5097294</c:v>
                </c:pt>
                <c:pt idx="4056">
                  <c:v>0.51478900000000005</c:v>
                </c:pt>
                <c:pt idx="4057">
                  <c:v>0.52901889999999996</c:v>
                </c:pt>
                <c:pt idx="4058">
                  <c:v>0.52327140000000005</c:v>
                </c:pt>
                <c:pt idx="4059">
                  <c:v>0.51011910000000005</c:v>
                </c:pt>
                <c:pt idx="4060">
                  <c:v>0.52640180000000003</c:v>
                </c:pt>
                <c:pt idx="4061">
                  <c:v>0.51983860000000004</c:v>
                </c:pt>
                <c:pt idx="4062">
                  <c:v>0.51791390000000004</c:v>
                </c:pt>
                <c:pt idx="4063">
                  <c:v>0.5241169</c:v>
                </c:pt>
                <c:pt idx="4064">
                  <c:v>0.51278420000000002</c:v>
                </c:pt>
                <c:pt idx="4065">
                  <c:v>0.5066735</c:v>
                </c:pt>
                <c:pt idx="4066">
                  <c:v>0.5105075</c:v>
                </c:pt>
                <c:pt idx="4067">
                  <c:v>0.52045379999999997</c:v>
                </c:pt>
                <c:pt idx="4068">
                  <c:v>0.53107309999999996</c:v>
                </c:pt>
                <c:pt idx="4069">
                  <c:v>0.51945059999999998</c:v>
                </c:pt>
                <c:pt idx="4070">
                  <c:v>0.51135989999999998</c:v>
                </c:pt>
                <c:pt idx="4071">
                  <c:v>0.51990650000000005</c:v>
                </c:pt>
                <c:pt idx="4072">
                  <c:v>0.51259010000000005</c:v>
                </c:pt>
                <c:pt idx="4073">
                  <c:v>0.51598330000000003</c:v>
                </c:pt>
                <c:pt idx="4074">
                  <c:v>0.52774010000000005</c:v>
                </c:pt>
                <c:pt idx="4075">
                  <c:v>0.52925500000000003</c:v>
                </c:pt>
                <c:pt idx="4076">
                  <c:v>0.51555550000000006</c:v>
                </c:pt>
                <c:pt idx="4077">
                  <c:v>0.49322060000000001</c:v>
                </c:pt>
                <c:pt idx="4078">
                  <c:v>0.50140289999999998</c:v>
                </c:pt>
                <c:pt idx="4079">
                  <c:v>0.51417009999999996</c:v>
                </c:pt>
                <c:pt idx="4080">
                  <c:v>0.50945059999999998</c:v>
                </c:pt>
                <c:pt idx="4081">
                  <c:v>0.52537889999999998</c:v>
                </c:pt>
                <c:pt idx="4082">
                  <c:v>0.52979799999999999</c:v>
                </c:pt>
                <c:pt idx="4083">
                  <c:v>0.52260859999999998</c:v>
                </c:pt>
                <c:pt idx="4084">
                  <c:v>0.51803379999999999</c:v>
                </c:pt>
                <c:pt idx="4085">
                  <c:v>0.49264479999999999</c:v>
                </c:pt>
                <c:pt idx="4086">
                  <c:v>0.48160989999999998</c:v>
                </c:pt>
                <c:pt idx="4087">
                  <c:v>0.49677060000000001</c:v>
                </c:pt>
                <c:pt idx="4088">
                  <c:v>0.50232319999999997</c:v>
                </c:pt>
                <c:pt idx="4089">
                  <c:v>0.50038839999999996</c:v>
                </c:pt>
                <c:pt idx="4090">
                  <c:v>0.49330659999999998</c:v>
                </c:pt>
                <c:pt idx="4091">
                  <c:v>0.50085190000000002</c:v>
                </c:pt>
                <c:pt idx="4092">
                  <c:v>0.50557359999999996</c:v>
                </c:pt>
                <c:pt idx="4093">
                  <c:v>0.49533070000000001</c:v>
                </c:pt>
                <c:pt idx="4094">
                  <c:v>0.49371419999999999</c:v>
                </c:pt>
                <c:pt idx="4095">
                  <c:v>0.50865289999999996</c:v>
                </c:pt>
                <c:pt idx="4096">
                  <c:v>0.50285210000000002</c:v>
                </c:pt>
                <c:pt idx="4097">
                  <c:v>0.50606989999999996</c:v>
                </c:pt>
                <c:pt idx="4098">
                  <c:v>0.48698789999999997</c:v>
                </c:pt>
                <c:pt idx="4099">
                  <c:v>0.49328169999999999</c:v>
                </c:pt>
                <c:pt idx="4100">
                  <c:v>0.50580230000000004</c:v>
                </c:pt>
                <c:pt idx="4101">
                  <c:v>0.49179260000000002</c:v>
                </c:pt>
                <c:pt idx="4102">
                  <c:v>0.50037770000000004</c:v>
                </c:pt>
                <c:pt idx="4103">
                  <c:v>0.50418419999999997</c:v>
                </c:pt>
                <c:pt idx="4104">
                  <c:v>0.51325330000000002</c:v>
                </c:pt>
                <c:pt idx="4105">
                  <c:v>0.4915659</c:v>
                </c:pt>
                <c:pt idx="4106">
                  <c:v>0.50523309999999999</c:v>
                </c:pt>
                <c:pt idx="4107">
                  <c:v>0.50333859999999997</c:v>
                </c:pt>
                <c:pt idx="4108">
                  <c:v>0.49115959999999997</c:v>
                </c:pt>
                <c:pt idx="4109">
                  <c:v>0.49249130000000002</c:v>
                </c:pt>
                <c:pt idx="4110">
                  <c:v>0.4892629</c:v>
                </c:pt>
                <c:pt idx="4111">
                  <c:v>0.49611129999999998</c:v>
                </c:pt>
                <c:pt idx="4112">
                  <c:v>0.48060619999999998</c:v>
                </c:pt>
                <c:pt idx="4113">
                  <c:v>0.4820721</c:v>
                </c:pt>
                <c:pt idx="4114">
                  <c:v>0.48078090000000001</c:v>
                </c:pt>
                <c:pt idx="4115">
                  <c:v>0.49812499999999998</c:v>
                </c:pt>
                <c:pt idx="4116">
                  <c:v>0.4955812</c:v>
                </c:pt>
                <c:pt idx="4117">
                  <c:v>0.49672549999999999</c:v>
                </c:pt>
                <c:pt idx="4118">
                  <c:v>0.50046999999999997</c:v>
                </c:pt>
                <c:pt idx="4119">
                  <c:v>0.49978650000000002</c:v>
                </c:pt>
                <c:pt idx="4120">
                  <c:v>0.50585809999999998</c:v>
                </c:pt>
                <c:pt idx="4121">
                  <c:v>0.51668040000000004</c:v>
                </c:pt>
                <c:pt idx="4122">
                  <c:v>0.51241049999999999</c:v>
                </c:pt>
                <c:pt idx="4123">
                  <c:v>0.50342540000000002</c:v>
                </c:pt>
                <c:pt idx="4124">
                  <c:v>0.51036360000000003</c:v>
                </c:pt>
                <c:pt idx="4125">
                  <c:v>0.51124009999999998</c:v>
                </c:pt>
                <c:pt idx="4126">
                  <c:v>0.4992393</c:v>
                </c:pt>
                <c:pt idx="4127">
                  <c:v>0.4903537</c:v>
                </c:pt>
                <c:pt idx="4128">
                  <c:v>0.4921159</c:v>
                </c:pt>
                <c:pt idx="4129">
                  <c:v>0.51085590000000003</c:v>
                </c:pt>
                <c:pt idx="4130">
                  <c:v>0.50242109999999995</c:v>
                </c:pt>
                <c:pt idx="4131">
                  <c:v>0.49183569999999999</c:v>
                </c:pt>
                <c:pt idx="4132">
                  <c:v>0.49634830000000002</c:v>
                </c:pt>
                <c:pt idx="4133">
                  <c:v>0.50458879999999995</c:v>
                </c:pt>
                <c:pt idx="4134">
                  <c:v>0.51718739999999996</c:v>
                </c:pt>
                <c:pt idx="4135">
                  <c:v>0.52417219999999998</c:v>
                </c:pt>
                <c:pt idx="4136">
                  <c:v>0.51966460000000003</c:v>
                </c:pt>
                <c:pt idx="4137">
                  <c:v>0.5116581</c:v>
                </c:pt>
                <c:pt idx="4138">
                  <c:v>0.51228430000000003</c:v>
                </c:pt>
                <c:pt idx="4139">
                  <c:v>0.53196100000000002</c:v>
                </c:pt>
                <c:pt idx="4140">
                  <c:v>0.5227695</c:v>
                </c:pt>
                <c:pt idx="4141">
                  <c:v>0.51952419999999999</c:v>
                </c:pt>
                <c:pt idx="4142">
                  <c:v>0.51954040000000001</c:v>
                </c:pt>
                <c:pt idx="4143">
                  <c:v>0.51969670000000001</c:v>
                </c:pt>
                <c:pt idx="4144">
                  <c:v>0.5106965</c:v>
                </c:pt>
                <c:pt idx="4145">
                  <c:v>0.50543579999999999</c:v>
                </c:pt>
                <c:pt idx="4146">
                  <c:v>0.50891180000000003</c:v>
                </c:pt>
                <c:pt idx="4147">
                  <c:v>0.50171480000000002</c:v>
                </c:pt>
                <c:pt idx="4148">
                  <c:v>0.50904320000000003</c:v>
                </c:pt>
                <c:pt idx="4149">
                  <c:v>0.48979109999999998</c:v>
                </c:pt>
                <c:pt idx="4150">
                  <c:v>0.51184300000000005</c:v>
                </c:pt>
                <c:pt idx="4151">
                  <c:v>0.49905690000000003</c:v>
                </c:pt>
                <c:pt idx="4152">
                  <c:v>0.49475540000000001</c:v>
                </c:pt>
                <c:pt idx="4153">
                  <c:v>0.50981949999999998</c:v>
                </c:pt>
                <c:pt idx="4154">
                  <c:v>0.50172660000000002</c:v>
                </c:pt>
                <c:pt idx="4155">
                  <c:v>0.50352390000000002</c:v>
                </c:pt>
                <c:pt idx="4156">
                  <c:v>0.51503869999999996</c:v>
                </c:pt>
                <c:pt idx="4157">
                  <c:v>0.5112295</c:v>
                </c:pt>
                <c:pt idx="4158">
                  <c:v>0.53074069999999995</c:v>
                </c:pt>
                <c:pt idx="4159">
                  <c:v>0.5203702</c:v>
                </c:pt>
                <c:pt idx="4160">
                  <c:v>0.50077919999999998</c:v>
                </c:pt>
                <c:pt idx="4161">
                  <c:v>0.50892470000000001</c:v>
                </c:pt>
                <c:pt idx="4162">
                  <c:v>0.50173409999999996</c:v>
                </c:pt>
                <c:pt idx="4163">
                  <c:v>0.51919579999999999</c:v>
                </c:pt>
                <c:pt idx="4164">
                  <c:v>0.5205014</c:v>
                </c:pt>
                <c:pt idx="4165">
                  <c:v>0.51527350000000005</c:v>
                </c:pt>
                <c:pt idx="4166">
                  <c:v>0.52393469999999998</c:v>
                </c:pt>
                <c:pt idx="4167">
                  <c:v>0.50161339999999999</c:v>
                </c:pt>
                <c:pt idx="4168">
                  <c:v>0.50289919999999999</c:v>
                </c:pt>
                <c:pt idx="4169">
                  <c:v>0.50103799999999998</c:v>
                </c:pt>
                <c:pt idx="4170">
                  <c:v>0.49961889999999998</c:v>
                </c:pt>
                <c:pt idx="4171">
                  <c:v>0.50240700000000005</c:v>
                </c:pt>
                <c:pt idx="4172">
                  <c:v>0.51208900000000002</c:v>
                </c:pt>
                <c:pt idx="4173">
                  <c:v>0.50255660000000002</c:v>
                </c:pt>
                <c:pt idx="4174">
                  <c:v>0.50378440000000002</c:v>
                </c:pt>
                <c:pt idx="4175">
                  <c:v>0.51752739999999997</c:v>
                </c:pt>
                <c:pt idx="4176">
                  <c:v>0.49811280000000002</c:v>
                </c:pt>
                <c:pt idx="4177">
                  <c:v>0.50896609999999998</c:v>
                </c:pt>
                <c:pt idx="4178">
                  <c:v>0.50948009999999999</c:v>
                </c:pt>
                <c:pt idx="4179">
                  <c:v>0.50804139999999998</c:v>
                </c:pt>
                <c:pt idx="4180">
                  <c:v>0.51273990000000003</c:v>
                </c:pt>
                <c:pt idx="4181">
                  <c:v>0.50073160000000005</c:v>
                </c:pt>
                <c:pt idx="4182">
                  <c:v>0.51729820000000004</c:v>
                </c:pt>
                <c:pt idx="4183">
                  <c:v>0.53605990000000003</c:v>
                </c:pt>
                <c:pt idx="4184">
                  <c:v>0.52408739999999998</c:v>
                </c:pt>
                <c:pt idx="4185">
                  <c:v>0.50770820000000005</c:v>
                </c:pt>
                <c:pt idx="4186">
                  <c:v>0.52292830000000001</c:v>
                </c:pt>
                <c:pt idx="4187">
                  <c:v>0.52806319999999995</c:v>
                </c:pt>
                <c:pt idx="4188">
                  <c:v>0.53748430000000003</c:v>
                </c:pt>
                <c:pt idx="4189">
                  <c:v>0.54151470000000002</c:v>
                </c:pt>
                <c:pt idx="4190">
                  <c:v>0.52389770000000002</c:v>
                </c:pt>
                <c:pt idx="4191">
                  <c:v>0.53091880000000002</c:v>
                </c:pt>
                <c:pt idx="4192">
                  <c:v>0.52377620000000003</c:v>
                </c:pt>
                <c:pt idx="4193">
                  <c:v>0.50836239999999999</c:v>
                </c:pt>
                <c:pt idx="4194">
                  <c:v>0.51950989999999997</c:v>
                </c:pt>
                <c:pt idx="4195">
                  <c:v>0.51676809999999995</c:v>
                </c:pt>
                <c:pt idx="4196">
                  <c:v>0.52575289999999997</c:v>
                </c:pt>
                <c:pt idx="4197">
                  <c:v>0.51164120000000002</c:v>
                </c:pt>
                <c:pt idx="4198">
                  <c:v>0.51932109999999998</c:v>
                </c:pt>
                <c:pt idx="4199">
                  <c:v>0.52624539999999997</c:v>
                </c:pt>
                <c:pt idx="4200">
                  <c:v>0.50888219999999995</c:v>
                </c:pt>
                <c:pt idx="4201">
                  <c:v>0.50912979999999997</c:v>
                </c:pt>
                <c:pt idx="4202">
                  <c:v>0.5267252</c:v>
                </c:pt>
                <c:pt idx="4203">
                  <c:v>0.52956840000000005</c:v>
                </c:pt>
                <c:pt idx="4204">
                  <c:v>0.53123390000000004</c:v>
                </c:pt>
                <c:pt idx="4205">
                  <c:v>0.53300199999999998</c:v>
                </c:pt>
                <c:pt idx="4206">
                  <c:v>0.51627650000000003</c:v>
                </c:pt>
                <c:pt idx="4207">
                  <c:v>0.50793920000000004</c:v>
                </c:pt>
                <c:pt idx="4208">
                  <c:v>0.50188840000000001</c:v>
                </c:pt>
                <c:pt idx="4209">
                  <c:v>0.51839789999999997</c:v>
                </c:pt>
                <c:pt idx="4210">
                  <c:v>0.52049049999999997</c:v>
                </c:pt>
                <c:pt idx="4211">
                  <c:v>0.51964540000000004</c:v>
                </c:pt>
                <c:pt idx="4212">
                  <c:v>0.51834630000000004</c:v>
                </c:pt>
                <c:pt idx="4213">
                  <c:v>0.52300500000000005</c:v>
                </c:pt>
                <c:pt idx="4214">
                  <c:v>0.53046859999999996</c:v>
                </c:pt>
                <c:pt idx="4215">
                  <c:v>0.52301690000000001</c:v>
                </c:pt>
                <c:pt idx="4216">
                  <c:v>0.53128350000000002</c:v>
                </c:pt>
                <c:pt idx="4217">
                  <c:v>0.51487170000000004</c:v>
                </c:pt>
                <c:pt idx="4218">
                  <c:v>0.51299950000000005</c:v>
                </c:pt>
                <c:pt idx="4219">
                  <c:v>0.50761100000000003</c:v>
                </c:pt>
                <c:pt idx="4220">
                  <c:v>0.51554080000000002</c:v>
                </c:pt>
                <c:pt idx="4221">
                  <c:v>0.5140361</c:v>
                </c:pt>
                <c:pt idx="4222">
                  <c:v>0.50442989999999999</c:v>
                </c:pt>
                <c:pt idx="4223">
                  <c:v>0.50153760000000003</c:v>
                </c:pt>
                <c:pt idx="4224">
                  <c:v>0.52666100000000005</c:v>
                </c:pt>
                <c:pt idx="4225">
                  <c:v>0.51580479999999995</c:v>
                </c:pt>
                <c:pt idx="4226">
                  <c:v>0.50846480000000005</c:v>
                </c:pt>
                <c:pt idx="4227">
                  <c:v>0.49506119999999998</c:v>
                </c:pt>
                <c:pt idx="4228">
                  <c:v>0.48348079999999999</c:v>
                </c:pt>
                <c:pt idx="4229">
                  <c:v>0.5104417</c:v>
                </c:pt>
                <c:pt idx="4230">
                  <c:v>0.50725469999999995</c:v>
                </c:pt>
                <c:pt idx="4231">
                  <c:v>0.51001940000000001</c:v>
                </c:pt>
                <c:pt idx="4232">
                  <c:v>0.52430149999999998</c:v>
                </c:pt>
                <c:pt idx="4233">
                  <c:v>0.53469820000000001</c:v>
                </c:pt>
                <c:pt idx="4234">
                  <c:v>0.54295190000000004</c:v>
                </c:pt>
                <c:pt idx="4235">
                  <c:v>0.55321690000000001</c:v>
                </c:pt>
                <c:pt idx="4236">
                  <c:v>0.53878219999999999</c:v>
                </c:pt>
                <c:pt idx="4237">
                  <c:v>0.52785590000000004</c:v>
                </c:pt>
                <c:pt idx="4238">
                  <c:v>0.51562960000000002</c:v>
                </c:pt>
                <c:pt idx="4239">
                  <c:v>0.50879479999999999</c:v>
                </c:pt>
                <c:pt idx="4240">
                  <c:v>0.51739219999999997</c:v>
                </c:pt>
                <c:pt idx="4241">
                  <c:v>0.51337160000000004</c:v>
                </c:pt>
                <c:pt idx="4242">
                  <c:v>0.51631959999999999</c:v>
                </c:pt>
                <c:pt idx="4243">
                  <c:v>0.50593880000000002</c:v>
                </c:pt>
                <c:pt idx="4244">
                  <c:v>0.49659490000000001</c:v>
                </c:pt>
                <c:pt idx="4245">
                  <c:v>0.49546970000000001</c:v>
                </c:pt>
                <c:pt idx="4246">
                  <c:v>0.50030669999999999</c:v>
                </c:pt>
                <c:pt idx="4247">
                  <c:v>0.48439850000000001</c:v>
                </c:pt>
                <c:pt idx="4248">
                  <c:v>0.49628339999999999</c:v>
                </c:pt>
                <c:pt idx="4249">
                  <c:v>0.48876839999999999</c:v>
                </c:pt>
                <c:pt idx="4250">
                  <c:v>0.49474050000000003</c:v>
                </c:pt>
                <c:pt idx="4251">
                  <c:v>0.49087009999999998</c:v>
                </c:pt>
                <c:pt idx="4252">
                  <c:v>0.51245490000000005</c:v>
                </c:pt>
                <c:pt idx="4253">
                  <c:v>0.50367010000000001</c:v>
                </c:pt>
                <c:pt idx="4254">
                  <c:v>0.49782539999999997</c:v>
                </c:pt>
                <c:pt idx="4255">
                  <c:v>0.49827880000000002</c:v>
                </c:pt>
                <c:pt idx="4256">
                  <c:v>0.4882551</c:v>
                </c:pt>
                <c:pt idx="4257">
                  <c:v>0.46657660000000001</c:v>
                </c:pt>
                <c:pt idx="4258">
                  <c:v>0.48183330000000002</c:v>
                </c:pt>
                <c:pt idx="4259">
                  <c:v>0.48838350000000003</c:v>
                </c:pt>
                <c:pt idx="4260">
                  <c:v>0.49563889999999999</c:v>
                </c:pt>
                <c:pt idx="4261">
                  <c:v>0.48865599999999998</c:v>
                </c:pt>
                <c:pt idx="4262">
                  <c:v>0.48112539999999998</c:v>
                </c:pt>
                <c:pt idx="4263">
                  <c:v>0.49584660000000003</c:v>
                </c:pt>
                <c:pt idx="4264">
                  <c:v>0.48476370000000002</c:v>
                </c:pt>
                <c:pt idx="4265">
                  <c:v>0.49031609999999998</c:v>
                </c:pt>
                <c:pt idx="4266">
                  <c:v>0.48896990000000001</c:v>
                </c:pt>
                <c:pt idx="4267">
                  <c:v>0.48657129999999998</c:v>
                </c:pt>
                <c:pt idx="4268">
                  <c:v>0.49043189999999998</c:v>
                </c:pt>
                <c:pt idx="4269">
                  <c:v>0.49146400000000001</c:v>
                </c:pt>
                <c:pt idx="4270">
                  <c:v>0.48978709999999998</c:v>
                </c:pt>
                <c:pt idx="4271">
                  <c:v>0.49189070000000001</c:v>
                </c:pt>
                <c:pt idx="4272">
                  <c:v>0.48776760000000002</c:v>
                </c:pt>
                <c:pt idx="4273">
                  <c:v>0.4987279</c:v>
                </c:pt>
                <c:pt idx="4274">
                  <c:v>0.50092610000000004</c:v>
                </c:pt>
                <c:pt idx="4275">
                  <c:v>0.49582320000000002</c:v>
                </c:pt>
                <c:pt idx="4276">
                  <c:v>0.51643620000000001</c:v>
                </c:pt>
                <c:pt idx="4277">
                  <c:v>0.51149579999999994</c:v>
                </c:pt>
                <c:pt idx="4278">
                  <c:v>0.49766199999999999</c:v>
                </c:pt>
                <c:pt idx="4279">
                  <c:v>0.51255360000000005</c:v>
                </c:pt>
                <c:pt idx="4280">
                  <c:v>0.50301899999999999</c:v>
                </c:pt>
                <c:pt idx="4281">
                  <c:v>0.49818659999999998</c:v>
                </c:pt>
                <c:pt idx="4282">
                  <c:v>0.49881779999999998</c:v>
                </c:pt>
                <c:pt idx="4283">
                  <c:v>0.49341370000000001</c:v>
                </c:pt>
                <c:pt idx="4284">
                  <c:v>0.49852299999999999</c:v>
                </c:pt>
                <c:pt idx="4285">
                  <c:v>0.50206660000000003</c:v>
                </c:pt>
                <c:pt idx="4286">
                  <c:v>0.50713940000000002</c:v>
                </c:pt>
                <c:pt idx="4287">
                  <c:v>0.49191259999999998</c:v>
                </c:pt>
                <c:pt idx="4288">
                  <c:v>0.50606980000000001</c:v>
                </c:pt>
                <c:pt idx="4289">
                  <c:v>0.50378270000000003</c:v>
                </c:pt>
                <c:pt idx="4290">
                  <c:v>0.51411289999999998</c:v>
                </c:pt>
                <c:pt idx="4291">
                  <c:v>0.52070119999999998</c:v>
                </c:pt>
                <c:pt idx="4292">
                  <c:v>0.52913339999999998</c:v>
                </c:pt>
                <c:pt idx="4293">
                  <c:v>0.51504190000000005</c:v>
                </c:pt>
                <c:pt idx="4294">
                  <c:v>0.51024849999999999</c:v>
                </c:pt>
                <c:pt idx="4295">
                  <c:v>0.4938167</c:v>
                </c:pt>
                <c:pt idx="4296">
                  <c:v>0.5075229</c:v>
                </c:pt>
                <c:pt idx="4297">
                  <c:v>0.49346899999999999</c:v>
                </c:pt>
                <c:pt idx="4298">
                  <c:v>0.49125000000000002</c:v>
                </c:pt>
                <c:pt idx="4299">
                  <c:v>0.49333660000000001</c:v>
                </c:pt>
                <c:pt idx="4300">
                  <c:v>0.4994517</c:v>
                </c:pt>
                <c:pt idx="4301">
                  <c:v>0.49930210000000003</c:v>
                </c:pt>
                <c:pt idx="4302">
                  <c:v>0.51191739999999997</c:v>
                </c:pt>
                <c:pt idx="4303">
                  <c:v>0.5158893</c:v>
                </c:pt>
                <c:pt idx="4304">
                  <c:v>0.5073704</c:v>
                </c:pt>
                <c:pt idx="4305">
                  <c:v>0.49352770000000001</c:v>
                </c:pt>
                <c:pt idx="4306">
                  <c:v>0.50963829999999999</c:v>
                </c:pt>
                <c:pt idx="4307">
                  <c:v>0.47882360000000002</c:v>
                </c:pt>
                <c:pt idx="4308">
                  <c:v>0.49683889999999997</c:v>
                </c:pt>
                <c:pt idx="4309">
                  <c:v>0.487485</c:v>
                </c:pt>
                <c:pt idx="4310">
                  <c:v>0.49098239999999999</c:v>
                </c:pt>
                <c:pt idx="4311">
                  <c:v>0.47935840000000002</c:v>
                </c:pt>
                <c:pt idx="4312">
                  <c:v>0.47109240000000002</c:v>
                </c:pt>
                <c:pt idx="4313">
                  <c:v>0.48379339999999998</c:v>
                </c:pt>
                <c:pt idx="4314">
                  <c:v>0.47740519999999997</c:v>
                </c:pt>
                <c:pt idx="4315">
                  <c:v>0.46400819999999998</c:v>
                </c:pt>
                <c:pt idx="4316">
                  <c:v>0.4665784</c:v>
                </c:pt>
                <c:pt idx="4317">
                  <c:v>0.4802727</c:v>
                </c:pt>
                <c:pt idx="4318">
                  <c:v>0.47927550000000002</c:v>
                </c:pt>
                <c:pt idx="4319">
                  <c:v>0.4822012</c:v>
                </c:pt>
                <c:pt idx="4320">
                  <c:v>0.48449409999999998</c:v>
                </c:pt>
                <c:pt idx="4321">
                  <c:v>0.48192239999999997</c:v>
                </c:pt>
                <c:pt idx="4322">
                  <c:v>0.46920400000000001</c:v>
                </c:pt>
                <c:pt idx="4323">
                  <c:v>0.47125040000000001</c:v>
                </c:pt>
                <c:pt idx="4324">
                  <c:v>0.4808887</c:v>
                </c:pt>
                <c:pt idx="4325">
                  <c:v>0.47887259999999998</c:v>
                </c:pt>
                <c:pt idx="4326">
                  <c:v>0.47342450000000003</c:v>
                </c:pt>
                <c:pt idx="4327">
                  <c:v>0.48527540000000002</c:v>
                </c:pt>
                <c:pt idx="4328">
                  <c:v>0.4821143</c:v>
                </c:pt>
                <c:pt idx="4329">
                  <c:v>0.46600510000000001</c:v>
                </c:pt>
                <c:pt idx="4330">
                  <c:v>0.47075990000000001</c:v>
                </c:pt>
                <c:pt idx="4331">
                  <c:v>0.47368929999999998</c:v>
                </c:pt>
                <c:pt idx="4332">
                  <c:v>0.47038449999999998</c:v>
                </c:pt>
                <c:pt idx="4333">
                  <c:v>0.46906310000000001</c:v>
                </c:pt>
                <c:pt idx="4334">
                  <c:v>0.46416980000000002</c:v>
                </c:pt>
                <c:pt idx="4335">
                  <c:v>0.47715279999999999</c:v>
                </c:pt>
                <c:pt idx="4336">
                  <c:v>0.48270160000000001</c:v>
                </c:pt>
                <c:pt idx="4337">
                  <c:v>0.47604950000000001</c:v>
                </c:pt>
                <c:pt idx="4338">
                  <c:v>0.4829059</c:v>
                </c:pt>
                <c:pt idx="4339">
                  <c:v>0.4792228</c:v>
                </c:pt>
                <c:pt idx="4340">
                  <c:v>0.46991660000000002</c:v>
                </c:pt>
                <c:pt idx="4341">
                  <c:v>0.46503359999999999</c:v>
                </c:pt>
                <c:pt idx="4342">
                  <c:v>0.4840624</c:v>
                </c:pt>
                <c:pt idx="4343">
                  <c:v>0.48237039999999998</c:v>
                </c:pt>
                <c:pt idx="4344">
                  <c:v>0.47851260000000001</c:v>
                </c:pt>
                <c:pt idx="4345">
                  <c:v>0.4715763</c:v>
                </c:pt>
                <c:pt idx="4346">
                  <c:v>0.48299750000000002</c:v>
                </c:pt>
                <c:pt idx="4347">
                  <c:v>0.48427809999999999</c:v>
                </c:pt>
                <c:pt idx="4348">
                  <c:v>0.49092819999999998</c:v>
                </c:pt>
                <c:pt idx="4349">
                  <c:v>0.4940078</c:v>
                </c:pt>
                <c:pt idx="4350">
                  <c:v>0.49528909999999998</c:v>
                </c:pt>
                <c:pt idx="4351">
                  <c:v>0.49028670000000002</c:v>
                </c:pt>
                <c:pt idx="4352">
                  <c:v>0.47654220000000003</c:v>
                </c:pt>
                <c:pt idx="4353">
                  <c:v>0.48431980000000002</c:v>
                </c:pt>
                <c:pt idx="4354">
                  <c:v>0.47781499999999999</c:v>
                </c:pt>
                <c:pt idx="4355">
                  <c:v>0.47034730000000002</c:v>
                </c:pt>
                <c:pt idx="4356">
                  <c:v>0.46938560000000001</c:v>
                </c:pt>
                <c:pt idx="4357">
                  <c:v>0.47109689999999999</c:v>
                </c:pt>
                <c:pt idx="4358">
                  <c:v>0.48220750000000001</c:v>
                </c:pt>
                <c:pt idx="4359">
                  <c:v>0.48487249999999998</c:v>
                </c:pt>
                <c:pt idx="4360">
                  <c:v>0.48630509999999999</c:v>
                </c:pt>
                <c:pt idx="4361">
                  <c:v>0.4847957</c:v>
                </c:pt>
                <c:pt idx="4362">
                  <c:v>0.49634889999999998</c:v>
                </c:pt>
                <c:pt idx="4363">
                  <c:v>0.48698459999999999</c:v>
                </c:pt>
                <c:pt idx="4364">
                  <c:v>0.48101280000000002</c:v>
                </c:pt>
                <c:pt idx="4365">
                  <c:v>0.48172959999999998</c:v>
                </c:pt>
                <c:pt idx="4366">
                  <c:v>0.48700979999999999</c:v>
                </c:pt>
                <c:pt idx="4367">
                  <c:v>0.48248940000000001</c:v>
                </c:pt>
                <c:pt idx="4368">
                  <c:v>0.4787844</c:v>
                </c:pt>
                <c:pt idx="4369">
                  <c:v>0.48852899999999999</c:v>
                </c:pt>
                <c:pt idx="4370">
                  <c:v>0.48703790000000002</c:v>
                </c:pt>
                <c:pt idx="4371">
                  <c:v>0.48990479999999997</c:v>
                </c:pt>
                <c:pt idx="4372">
                  <c:v>0.50631360000000003</c:v>
                </c:pt>
                <c:pt idx="4373">
                  <c:v>0.50323119999999999</c:v>
                </c:pt>
                <c:pt idx="4374">
                  <c:v>0.49795699999999998</c:v>
                </c:pt>
                <c:pt idx="4375">
                  <c:v>0.50104649999999995</c:v>
                </c:pt>
                <c:pt idx="4376">
                  <c:v>0.4863924</c:v>
                </c:pt>
                <c:pt idx="4377">
                  <c:v>0.4843672</c:v>
                </c:pt>
                <c:pt idx="4378">
                  <c:v>0.50111620000000001</c:v>
                </c:pt>
                <c:pt idx="4379">
                  <c:v>0.48280990000000001</c:v>
                </c:pt>
                <c:pt idx="4380">
                  <c:v>0.4890873</c:v>
                </c:pt>
                <c:pt idx="4381">
                  <c:v>0.47016629999999998</c:v>
                </c:pt>
                <c:pt idx="4382">
                  <c:v>0.46731420000000001</c:v>
                </c:pt>
                <c:pt idx="4383">
                  <c:v>0.48184779999999999</c:v>
                </c:pt>
                <c:pt idx="4384">
                  <c:v>0.49625520000000001</c:v>
                </c:pt>
                <c:pt idx="4385">
                  <c:v>0.49014679999999999</c:v>
                </c:pt>
                <c:pt idx="4386">
                  <c:v>0.49078139999999998</c:v>
                </c:pt>
                <c:pt idx="4387">
                  <c:v>0.4845796</c:v>
                </c:pt>
                <c:pt idx="4388">
                  <c:v>0.49146430000000002</c:v>
                </c:pt>
                <c:pt idx="4389">
                  <c:v>0.48473899999999998</c:v>
                </c:pt>
                <c:pt idx="4390">
                  <c:v>0.48030590000000001</c:v>
                </c:pt>
                <c:pt idx="4391">
                  <c:v>0.4922936</c:v>
                </c:pt>
                <c:pt idx="4392">
                  <c:v>0.48550349999999998</c:v>
                </c:pt>
                <c:pt idx="4393">
                  <c:v>0.48382809999999998</c:v>
                </c:pt>
                <c:pt idx="4394">
                  <c:v>0.47454429999999997</c:v>
                </c:pt>
                <c:pt idx="4395">
                  <c:v>0.4850429</c:v>
                </c:pt>
                <c:pt idx="4396">
                  <c:v>0.48844949999999998</c:v>
                </c:pt>
                <c:pt idx="4397">
                  <c:v>0.50561400000000001</c:v>
                </c:pt>
                <c:pt idx="4398">
                  <c:v>0.49845509999999998</c:v>
                </c:pt>
                <c:pt idx="4399">
                  <c:v>0.51225710000000002</c:v>
                </c:pt>
                <c:pt idx="4400">
                  <c:v>0.4797092</c:v>
                </c:pt>
                <c:pt idx="4401">
                  <c:v>0.49203239999999998</c:v>
                </c:pt>
                <c:pt idx="4402">
                  <c:v>0.48542259999999998</c:v>
                </c:pt>
                <c:pt idx="4403">
                  <c:v>0.4715222</c:v>
                </c:pt>
                <c:pt idx="4404">
                  <c:v>0.47963939999999999</c:v>
                </c:pt>
                <c:pt idx="4405">
                  <c:v>0.48332910000000001</c:v>
                </c:pt>
                <c:pt idx="4406">
                  <c:v>0.47868110000000003</c:v>
                </c:pt>
                <c:pt idx="4407">
                  <c:v>0.49851889999999999</c:v>
                </c:pt>
                <c:pt idx="4408">
                  <c:v>0.49215579999999998</c:v>
                </c:pt>
                <c:pt idx="4409">
                  <c:v>0.49483919999999998</c:v>
                </c:pt>
                <c:pt idx="4410">
                  <c:v>0.49083379999999999</c:v>
                </c:pt>
                <c:pt idx="4411">
                  <c:v>0.49092940000000002</c:v>
                </c:pt>
                <c:pt idx="4412">
                  <c:v>0.49470049999999999</c:v>
                </c:pt>
                <c:pt idx="4413">
                  <c:v>0.49966159999999998</c:v>
                </c:pt>
                <c:pt idx="4414">
                  <c:v>0.47791549999999999</c:v>
                </c:pt>
                <c:pt idx="4415">
                  <c:v>0.46111180000000002</c:v>
                </c:pt>
                <c:pt idx="4416">
                  <c:v>0.47038249999999998</c:v>
                </c:pt>
                <c:pt idx="4417">
                  <c:v>0.50008889999999995</c:v>
                </c:pt>
                <c:pt idx="4418">
                  <c:v>0.50855950000000005</c:v>
                </c:pt>
                <c:pt idx="4419">
                  <c:v>0.49530380000000002</c:v>
                </c:pt>
                <c:pt idx="4420">
                  <c:v>0.49123410000000001</c:v>
                </c:pt>
                <c:pt idx="4421">
                  <c:v>0.4969171</c:v>
                </c:pt>
                <c:pt idx="4422">
                  <c:v>0.50143899999999997</c:v>
                </c:pt>
                <c:pt idx="4423">
                  <c:v>0.51596520000000001</c:v>
                </c:pt>
                <c:pt idx="4424">
                  <c:v>0.50294799999999995</c:v>
                </c:pt>
                <c:pt idx="4425">
                  <c:v>0.51326300000000002</c:v>
                </c:pt>
                <c:pt idx="4426">
                  <c:v>0.51070700000000002</c:v>
                </c:pt>
                <c:pt idx="4427">
                  <c:v>0.50684479999999998</c:v>
                </c:pt>
                <c:pt idx="4428">
                  <c:v>0.51228949999999995</c:v>
                </c:pt>
                <c:pt idx="4429">
                  <c:v>0.49986710000000001</c:v>
                </c:pt>
                <c:pt idx="4430">
                  <c:v>0.50007360000000001</c:v>
                </c:pt>
                <c:pt idx="4431">
                  <c:v>0.49550250000000001</c:v>
                </c:pt>
                <c:pt idx="4432">
                  <c:v>0.4881432</c:v>
                </c:pt>
                <c:pt idx="4433">
                  <c:v>0.48267209999999999</c:v>
                </c:pt>
                <c:pt idx="4434">
                  <c:v>0.4789293</c:v>
                </c:pt>
                <c:pt idx="4435">
                  <c:v>0.4835873</c:v>
                </c:pt>
                <c:pt idx="4436">
                  <c:v>0.5092255</c:v>
                </c:pt>
                <c:pt idx="4437">
                  <c:v>0.49792950000000002</c:v>
                </c:pt>
                <c:pt idx="4438">
                  <c:v>0.50664419999999999</c:v>
                </c:pt>
                <c:pt idx="4439">
                  <c:v>0.49754510000000002</c:v>
                </c:pt>
                <c:pt idx="4440">
                  <c:v>0.50851789999999997</c:v>
                </c:pt>
                <c:pt idx="4441">
                  <c:v>0.49956859999999997</c:v>
                </c:pt>
                <c:pt idx="4442">
                  <c:v>0.50217650000000003</c:v>
                </c:pt>
                <c:pt idx="4443">
                  <c:v>0.49114140000000001</c:v>
                </c:pt>
                <c:pt idx="4444">
                  <c:v>0.49997770000000002</c:v>
                </c:pt>
                <c:pt idx="4445">
                  <c:v>0.51394439999999997</c:v>
                </c:pt>
                <c:pt idx="4446">
                  <c:v>0.50753040000000005</c:v>
                </c:pt>
                <c:pt idx="4447">
                  <c:v>0.51132690000000003</c:v>
                </c:pt>
                <c:pt idx="4448">
                  <c:v>0.49881370000000003</c:v>
                </c:pt>
                <c:pt idx="4449">
                  <c:v>0.49841550000000001</c:v>
                </c:pt>
                <c:pt idx="4450">
                  <c:v>0.49099409999999999</c:v>
                </c:pt>
                <c:pt idx="4451">
                  <c:v>0.50501759999999996</c:v>
                </c:pt>
                <c:pt idx="4452">
                  <c:v>0.51335609999999998</c:v>
                </c:pt>
                <c:pt idx="4453">
                  <c:v>0.5206113</c:v>
                </c:pt>
                <c:pt idx="4454">
                  <c:v>0.49694339999999998</c:v>
                </c:pt>
                <c:pt idx="4455">
                  <c:v>0.50452509999999995</c:v>
                </c:pt>
                <c:pt idx="4456">
                  <c:v>0.49781609999999998</c:v>
                </c:pt>
                <c:pt idx="4457">
                  <c:v>0.49536790000000003</c:v>
                </c:pt>
                <c:pt idx="4458">
                  <c:v>0.49637829999999999</c:v>
                </c:pt>
                <c:pt idx="4459">
                  <c:v>0.48908499999999999</c:v>
                </c:pt>
                <c:pt idx="4460">
                  <c:v>0.5081466</c:v>
                </c:pt>
                <c:pt idx="4461">
                  <c:v>0.49960460000000001</c:v>
                </c:pt>
                <c:pt idx="4462">
                  <c:v>0.49300519999999998</c:v>
                </c:pt>
                <c:pt idx="4463">
                  <c:v>0.4999866</c:v>
                </c:pt>
                <c:pt idx="4464">
                  <c:v>0.51128410000000002</c:v>
                </c:pt>
                <c:pt idx="4465">
                  <c:v>0.51832630000000002</c:v>
                </c:pt>
                <c:pt idx="4466">
                  <c:v>0.52239570000000002</c:v>
                </c:pt>
                <c:pt idx="4467">
                  <c:v>0.5042681</c:v>
                </c:pt>
                <c:pt idx="4468">
                  <c:v>0.51874390000000004</c:v>
                </c:pt>
                <c:pt idx="4469">
                  <c:v>0.51316090000000003</c:v>
                </c:pt>
                <c:pt idx="4470">
                  <c:v>0.51040819999999998</c:v>
                </c:pt>
                <c:pt idx="4471">
                  <c:v>0.50187590000000004</c:v>
                </c:pt>
                <c:pt idx="4472">
                  <c:v>0.51245879999999999</c:v>
                </c:pt>
                <c:pt idx="4473">
                  <c:v>0.51799419999999996</c:v>
                </c:pt>
                <c:pt idx="4474">
                  <c:v>0.51586719999999997</c:v>
                </c:pt>
                <c:pt idx="4475">
                  <c:v>0.51270420000000005</c:v>
                </c:pt>
                <c:pt idx="4476">
                  <c:v>0.51786980000000005</c:v>
                </c:pt>
                <c:pt idx="4477">
                  <c:v>0.52555669999999999</c:v>
                </c:pt>
                <c:pt idx="4478">
                  <c:v>0.52904649999999998</c:v>
                </c:pt>
                <c:pt idx="4479">
                  <c:v>0.52918089999999995</c:v>
                </c:pt>
                <c:pt idx="4480">
                  <c:v>0.52313109999999996</c:v>
                </c:pt>
                <c:pt idx="4481">
                  <c:v>0.52546530000000002</c:v>
                </c:pt>
                <c:pt idx="4482">
                  <c:v>0.52611479999999999</c:v>
                </c:pt>
                <c:pt idx="4483">
                  <c:v>0.51800060000000003</c:v>
                </c:pt>
                <c:pt idx="4484">
                  <c:v>0.50509099999999996</c:v>
                </c:pt>
                <c:pt idx="4485">
                  <c:v>0.4992858</c:v>
                </c:pt>
                <c:pt idx="4486">
                  <c:v>0.50320019999999999</c:v>
                </c:pt>
                <c:pt idx="4487">
                  <c:v>0.48918800000000001</c:v>
                </c:pt>
                <c:pt idx="4488">
                  <c:v>0.49074719999999999</c:v>
                </c:pt>
                <c:pt idx="4489">
                  <c:v>0.47998790000000002</c:v>
                </c:pt>
                <c:pt idx="4490">
                  <c:v>0.49951299999999998</c:v>
                </c:pt>
                <c:pt idx="4491">
                  <c:v>0.48968119999999998</c:v>
                </c:pt>
                <c:pt idx="4492">
                  <c:v>0.48438979999999998</c:v>
                </c:pt>
                <c:pt idx="4493">
                  <c:v>0.4904423</c:v>
                </c:pt>
                <c:pt idx="4494">
                  <c:v>0.48610599999999998</c:v>
                </c:pt>
                <c:pt idx="4495">
                  <c:v>0.47177000000000002</c:v>
                </c:pt>
                <c:pt idx="4496">
                  <c:v>0.48992370000000002</c:v>
                </c:pt>
                <c:pt idx="4497">
                  <c:v>0.4856916</c:v>
                </c:pt>
                <c:pt idx="4498">
                  <c:v>0.47676819999999998</c:v>
                </c:pt>
                <c:pt idx="4499">
                  <c:v>0.48015010000000002</c:v>
                </c:pt>
                <c:pt idx="4500">
                  <c:v>0.4803134</c:v>
                </c:pt>
                <c:pt idx="4501">
                  <c:v>0.48602909999999999</c:v>
                </c:pt>
                <c:pt idx="4502">
                  <c:v>0.48597750000000001</c:v>
                </c:pt>
                <c:pt idx="4503">
                  <c:v>0.49438959999999998</c:v>
                </c:pt>
                <c:pt idx="4504">
                  <c:v>0.49647550000000001</c:v>
                </c:pt>
                <c:pt idx="4505">
                  <c:v>0.49224499999999999</c:v>
                </c:pt>
                <c:pt idx="4506">
                  <c:v>0.49621290000000001</c:v>
                </c:pt>
                <c:pt idx="4507">
                  <c:v>0.51290599999999997</c:v>
                </c:pt>
                <c:pt idx="4508">
                  <c:v>0.52494790000000002</c:v>
                </c:pt>
                <c:pt idx="4509">
                  <c:v>0.51214249999999995</c:v>
                </c:pt>
                <c:pt idx="4510">
                  <c:v>0.51977379999999995</c:v>
                </c:pt>
                <c:pt idx="4511">
                  <c:v>0.51931740000000004</c:v>
                </c:pt>
                <c:pt idx="4512">
                  <c:v>0.50856670000000004</c:v>
                </c:pt>
                <c:pt idx="4513">
                  <c:v>0.52511540000000001</c:v>
                </c:pt>
                <c:pt idx="4514">
                  <c:v>0.55205820000000005</c:v>
                </c:pt>
                <c:pt idx="4515">
                  <c:v>0.54579160000000004</c:v>
                </c:pt>
                <c:pt idx="4516">
                  <c:v>0.54868039999999996</c:v>
                </c:pt>
                <c:pt idx="4517">
                  <c:v>0.53904960000000002</c:v>
                </c:pt>
                <c:pt idx="4518">
                  <c:v>0.53243399999999996</c:v>
                </c:pt>
                <c:pt idx="4519">
                  <c:v>0.52409830000000002</c:v>
                </c:pt>
                <c:pt idx="4520">
                  <c:v>0.5339102</c:v>
                </c:pt>
                <c:pt idx="4521">
                  <c:v>0.50868869999999999</c:v>
                </c:pt>
                <c:pt idx="4522">
                  <c:v>0.49643090000000001</c:v>
                </c:pt>
                <c:pt idx="4523">
                  <c:v>0.50072680000000003</c:v>
                </c:pt>
                <c:pt idx="4524">
                  <c:v>0.50554580000000005</c:v>
                </c:pt>
                <c:pt idx="4525">
                  <c:v>0.50742659999999995</c:v>
                </c:pt>
                <c:pt idx="4526">
                  <c:v>0.49844309999999997</c:v>
                </c:pt>
                <c:pt idx="4527">
                  <c:v>0.48136420000000002</c:v>
                </c:pt>
                <c:pt idx="4528">
                  <c:v>0.46459780000000001</c:v>
                </c:pt>
                <c:pt idx="4529">
                  <c:v>0.46621970000000001</c:v>
                </c:pt>
                <c:pt idx="4530">
                  <c:v>0.453899</c:v>
                </c:pt>
                <c:pt idx="4531">
                  <c:v>0.46242090000000002</c:v>
                </c:pt>
                <c:pt idx="4532">
                  <c:v>0.47546480000000002</c:v>
                </c:pt>
                <c:pt idx="4533">
                  <c:v>0.48731960000000002</c:v>
                </c:pt>
                <c:pt idx="4534">
                  <c:v>0.47947960000000001</c:v>
                </c:pt>
                <c:pt idx="4535">
                  <c:v>0.47458830000000002</c:v>
                </c:pt>
                <c:pt idx="4536">
                  <c:v>0.47387889999999999</c:v>
                </c:pt>
                <c:pt idx="4537">
                  <c:v>0.48260570000000003</c:v>
                </c:pt>
                <c:pt idx="4538">
                  <c:v>0.47545110000000002</c:v>
                </c:pt>
                <c:pt idx="4539">
                  <c:v>0.47642709999999999</c:v>
                </c:pt>
                <c:pt idx="4540">
                  <c:v>0.47921150000000001</c:v>
                </c:pt>
                <c:pt idx="4541">
                  <c:v>0.4924849</c:v>
                </c:pt>
                <c:pt idx="4542">
                  <c:v>0.48765190000000003</c:v>
                </c:pt>
                <c:pt idx="4543">
                  <c:v>0.48067100000000001</c:v>
                </c:pt>
                <c:pt idx="4544">
                  <c:v>0.48813069999999997</c:v>
                </c:pt>
                <c:pt idx="4545">
                  <c:v>0.48207939999999999</c:v>
                </c:pt>
                <c:pt idx="4546">
                  <c:v>0.48969289999999999</c:v>
                </c:pt>
                <c:pt idx="4547">
                  <c:v>0.47079159999999998</c:v>
                </c:pt>
                <c:pt idx="4548">
                  <c:v>0.4755587</c:v>
                </c:pt>
                <c:pt idx="4549">
                  <c:v>0.4719158</c:v>
                </c:pt>
                <c:pt idx="4550">
                  <c:v>0.4847303</c:v>
                </c:pt>
                <c:pt idx="4551">
                  <c:v>0.4914811</c:v>
                </c:pt>
                <c:pt idx="4552">
                  <c:v>0.48675439999999998</c:v>
                </c:pt>
                <c:pt idx="4553">
                  <c:v>0.47287859999999998</c:v>
                </c:pt>
                <c:pt idx="4554">
                  <c:v>0.47492519999999999</c:v>
                </c:pt>
                <c:pt idx="4555">
                  <c:v>0.4750238</c:v>
                </c:pt>
                <c:pt idx="4556">
                  <c:v>0.48019840000000003</c:v>
                </c:pt>
                <c:pt idx="4557">
                  <c:v>0.46376469999999997</c:v>
                </c:pt>
                <c:pt idx="4558">
                  <c:v>0.45715299999999998</c:v>
                </c:pt>
                <c:pt idx="4559">
                  <c:v>0.46280320000000003</c:v>
                </c:pt>
                <c:pt idx="4560">
                  <c:v>0.47032390000000002</c:v>
                </c:pt>
                <c:pt idx="4561">
                  <c:v>0.46858129999999998</c:v>
                </c:pt>
                <c:pt idx="4562">
                  <c:v>0.48096499999999998</c:v>
                </c:pt>
                <c:pt idx="4563">
                  <c:v>0.4701342</c:v>
                </c:pt>
                <c:pt idx="4564">
                  <c:v>0.47531200000000001</c:v>
                </c:pt>
                <c:pt idx="4565">
                  <c:v>0.47831630000000003</c:v>
                </c:pt>
                <c:pt idx="4566">
                  <c:v>0.49251519999999999</c:v>
                </c:pt>
                <c:pt idx="4567">
                  <c:v>0.48603269999999998</c:v>
                </c:pt>
                <c:pt idx="4568">
                  <c:v>0.4619799</c:v>
                </c:pt>
                <c:pt idx="4569">
                  <c:v>0.46744599999999997</c:v>
                </c:pt>
                <c:pt idx="4570">
                  <c:v>0.474968</c:v>
                </c:pt>
                <c:pt idx="4571">
                  <c:v>0.46923910000000002</c:v>
                </c:pt>
                <c:pt idx="4572">
                  <c:v>0.46785280000000001</c:v>
                </c:pt>
                <c:pt idx="4573">
                  <c:v>0.47019929999999999</c:v>
                </c:pt>
                <c:pt idx="4574">
                  <c:v>0.48254999999999998</c:v>
                </c:pt>
                <c:pt idx="4575">
                  <c:v>0.49036869999999999</c:v>
                </c:pt>
                <c:pt idx="4576">
                  <c:v>0.48609259999999999</c:v>
                </c:pt>
                <c:pt idx="4577">
                  <c:v>0.47632740000000001</c:v>
                </c:pt>
                <c:pt idx="4578">
                  <c:v>0.46394859999999999</c:v>
                </c:pt>
                <c:pt idx="4579">
                  <c:v>0.47088540000000001</c:v>
                </c:pt>
                <c:pt idx="4580">
                  <c:v>0.47607909999999998</c:v>
                </c:pt>
                <c:pt idx="4581">
                  <c:v>0.48096430000000001</c:v>
                </c:pt>
                <c:pt idx="4582">
                  <c:v>0.48123529999999998</c:v>
                </c:pt>
                <c:pt idx="4583">
                  <c:v>0.49733440000000001</c:v>
                </c:pt>
                <c:pt idx="4584">
                  <c:v>0.50003569999999997</c:v>
                </c:pt>
                <c:pt idx="4585">
                  <c:v>0.50816150000000004</c:v>
                </c:pt>
                <c:pt idx="4586">
                  <c:v>0.51929840000000005</c:v>
                </c:pt>
                <c:pt idx="4587">
                  <c:v>0.51048760000000004</c:v>
                </c:pt>
                <c:pt idx="4588">
                  <c:v>0.50788180000000005</c:v>
                </c:pt>
                <c:pt idx="4589">
                  <c:v>0.4832089</c:v>
                </c:pt>
                <c:pt idx="4590">
                  <c:v>0.48861939999999998</c:v>
                </c:pt>
                <c:pt idx="4591">
                  <c:v>0.48257610000000001</c:v>
                </c:pt>
                <c:pt idx="4592">
                  <c:v>0.48198089999999999</c:v>
                </c:pt>
                <c:pt idx="4593">
                  <c:v>0.47089690000000001</c:v>
                </c:pt>
                <c:pt idx="4594">
                  <c:v>0.46586909999999998</c:v>
                </c:pt>
                <c:pt idx="4595">
                  <c:v>0.47772609999999999</c:v>
                </c:pt>
                <c:pt idx="4596">
                  <c:v>0.47475790000000001</c:v>
                </c:pt>
                <c:pt idx="4597">
                  <c:v>0.48263660000000003</c:v>
                </c:pt>
                <c:pt idx="4598">
                  <c:v>0.4869713</c:v>
                </c:pt>
                <c:pt idx="4599">
                  <c:v>0.48054609999999998</c:v>
                </c:pt>
                <c:pt idx="4600">
                  <c:v>0.47175030000000001</c:v>
                </c:pt>
                <c:pt idx="4601">
                  <c:v>0.48509609999999997</c:v>
                </c:pt>
                <c:pt idx="4602">
                  <c:v>0.4871896</c:v>
                </c:pt>
                <c:pt idx="4603">
                  <c:v>0.46682129999999999</c:v>
                </c:pt>
                <c:pt idx="4604">
                  <c:v>0.47563440000000001</c:v>
                </c:pt>
                <c:pt idx="4605">
                  <c:v>0.48988179999999998</c:v>
                </c:pt>
                <c:pt idx="4606">
                  <c:v>0.49070249999999999</c:v>
                </c:pt>
                <c:pt idx="4607">
                  <c:v>0.47916510000000001</c:v>
                </c:pt>
                <c:pt idx="4608">
                  <c:v>0.46855659999999999</c:v>
                </c:pt>
                <c:pt idx="4609">
                  <c:v>0.48120190000000002</c:v>
                </c:pt>
                <c:pt idx="4610">
                  <c:v>0.48409580000000002</c:v>
                </c:pt>
                <c:pt idx="4611">
                  <c:v>0.49763069999999998</c:v>
                </c:pt>
                <c:pt idx="4612">
                  <c:v>0.49823840000000003</c:v>
                </c:pt>
                <c:pt idx="4613">
                  <c:v>0.50341420000000003</c:v>
                </c:pt>
                <c:pt idx="4614">
                  <c:v>0.49470740000000002</c:v>
                </c:pt>
                <c:pt idx="4615">
                  <c:v>0.49897760000000002</c:v>
                </c:pt>
                <c:pt idx="4616">
                  <c:v>0.50051520000000005</c:v>
                </c:pt>
                <c:pt idx="4617">
                  <c:v>0.5052719</c:v>
                </c:pt>
                <c:pt idx="4618">
                  <c:v>0.49822050000000001</c:v>
                </c:pt>
                <c:pt idx="4619">
                  <c:v>0.50188520000000003</c:v>
                </c:pt>
                <c:pt idx="4620">
                  <c:v>0.49937559999999998</c:v>
                </c:pt>
                <c:pt idx="4621">
                  <c:v>0.52240679999999995</c:v>
                </c:pt>
                <c:pt idx="4622">
                  <c:v>0.51845180000000002</c:v>
                </c:pt>
                <c:pt idx="4623">
                  <c:v>0.49121150000000002</c:v>
                </c:pt>
                <c:pt idx="4624">
                  <c:v>0.48171249999999999</c:v>
                </c:pt>
                <c:pt idx="4625">
                  <c:v>0.47623219999999999</c:v>
                </c:pt>
                <c:pt idx="4626">
                  <c:v>0.47776849999999998</c:v>
                </c:pt>
                <c:pt idx="4627">
                  <c:v>0.48663689999999998</c:v>
                </c:pt>
                <c:pt idx="4628">
                  <c:v>0.4915564</c:v>
                </c:pt>
                <c:pt idx="4629">
                  <c:v>0.51221000000000005</c:v>
                </c:pt>
                <c:pt idx="4630">
                  <c:v>0.50533530000000004</c:v>
                </c:pt>
                <c:pt idx="4631">
                  <c:v>0.49065409999999998</c:v>
                </c:pt>
                <c:pt idx="4632">
                  <c:v>0.50213410000000003</c:v>
                </c:pt>
                <c:pt idx="4633">
                  <c:v>0.48493629999999999</c:v>
                </c:pt>
                <c:pt idx="4634">
                  <c:v>0.48164649999999998</c:v>
                </c:pt>
                <c:pt idx="4635">
                  <c:v>0.49687350000000002</c:v>
                </c:pt>
                <c:pt idx="4636">
                  <c:v>0.47954590000000002</c:v>
                </c:pt>
                <c:pt idx="4637">
                  <c:v>0.48149710000000001</c:v>
                </c:pt>
                <c:pt idx="4638">
                  <c:v>0.4770954</c:v>
                </c:pt>
                <c:pt idx="4639">
                  <c:v>0.47658529999999999</c:v>
                </c:pt>
                <c:pt idx="4640">
                  <c:v>0.4856586</c:v>
                </c:pt>
                <c:pt idx="4641">
                  <c:v>0.47528160000000003</c:v>
                </c:pt>
                <c:pt idx="4642">
                  <c:v>0.48402719999999999</c:v>
                </c:pt>
                <c:pt idx="4643">
                  <c:v>0.49542170000000002</c:v>
                </c:pt>
                <c:pt idx="4644">
                  <c:v>0.4930773</c:v>
                </c:pt>
                <c:pt idx="4645">
                  <c:v>0.48948809999999998</c:v>
                </c:pt>
                <c:pt idx="4646">
                  <c:v>0.483962</c:v>
                </c:pt>
                <c:pt idx="4647">
                  <c:v>0.48704799999999998</c:v>
                </c:pt>
                <c:pt idx="4648">
                  <c:v>0.4826086</c:v>
                </c:pt>
                <c:pt idx="4649">
                  <c:v>0.48687599999999998</c:v>
                </c:pt>
                <c:pt idx="4650">
                  <c:v>0.4814561</c:v>
                </c:pt>
                <c:pt idx="4651">
                  <c:v>0.50114080000000005</c:v>
                </c:pt>
                <c:pt idx="4652">
                  <c:v>0.49532340000000002</c:v>
                </c:pt>
                <c:pt idx="4653">
                  <c:v>0.48740359999999999</c:v>
                </c:pt>
                <c:pt idx="4654">
                  <c:v>0.4919076</c:v>
                </c:pt>
                <c:pt idx="4655">
                  <c:v>0.4866413</c:v>
                </c:pt>
                <c:pt idx="4656">
                  <c:v>0.48912109999999998</c:v>
                </c:pt>
                <c:pt idx="4657">
                  <c:v>0.49631249999999999</c:v>
                </c:pt>
                <c:pt idx="4658">
                  <c:v>0.49033589999999999</c:v>
                </c:pt>
                <c:pt idx="4659">
                  <c:v>0.49161100000000002</c:v>
                </c:pt>
                <c:pt idx="4660">
                  <c:v>0.4888711</c:v>
                </c:pt>
                <c:pt idx="4661">
                  <c:v>0.47995189999999999</c:v>
                </c:pt>
                <c:pt idx="4662">
                  <c:v>0.46532689999999999</c:v>
                </c:pt>
                <c:pt idx="4663">
                  <c:v>0.47673219999999999</c:v>
                </c:pt>
                <c:pt idx="4664">
                  <c:v>0.48737449999999999</c:v>
                </c:pt>
                <c:pt idx="4665">
                  <c:v>0.50760749999999999</c:v>
                </c:pt>
                <c:pt idx="4666">
                  <c:v>0.49619980000000002</c:v>
                </c:pt>
                <c:pt idx="4667">
                  <c:v>0.50748859999999996</c:v>
                </c:pt>
                <c:pt idx="4668">
                  <c:v>0.49278830000000001</c:v>
                </c:pt>
                <c:pt idx="4669">
                  <c:v>0.4874465</c:v>
                </c:pt>
                <c:pt idx="4670">
                  <c:v>0.47171849999999999</c:v>
                </c:pt>
                <c:pt idx="4671">
                  <c:v>0.48411929999999997</c:v>
                </c:pt>
                <c:pt idx="4672">
                  <c:v>0.48707309999999998</c:v>
                </c:pt>
                <c:pt idx="4673">
                  <c:v>0.46297899999999997</c:v>
                </c:pt>
                <c:pt idx="4674">
                  <c:v>0.46605829999999998</c:v>
                </c:pt>
                <c:pt idx="4675">
                  <c:v>0.46462300000000001</c:v>
                </c:pt>
                <c:pt idx="4676">
                  <c:v>0.46769349999999998</c:v>
                </c:pt>
                <c:pt idx="4677">
                  <c:v>0.46496589999999999</c:v>
                </c:pt>
                <c:pt idx="4678">
                  <c:v>0.45566139999999999</c:v>
                </c:pt>
                <c:pt idx="4679">
                  <c:v>0.46550619999999998</c:v>
                </c:pt>
                <c:pt idx="4680">
                  <c:v>0.46723310000000001</c:v>
                </c:pt>
                <c:pt idx="4681">
                  <c:v>0.46616380000000002</c:v>
                </c:pt>
                <c:pt idx="4682">
                  <c:v>0.4693097</c:v>
                </c:pt>
                <c:pt idx="4683">
                  <c:v>0.4674816</c:v>
                </c:pt>
                <c:pt idx="4684">
                  <c:v>0.48120200000000002</c:v>
                </c:pt>
                <c:pt idx="4685">
                  <c:v>0.49252659999999998</c:v>
                </c:pt>
                <c:pt idx="4686">
                  <c:v>0.47575299999999998</c:v>
                </c:pt>
                <c:pt idx="4687">
                  <c:v>0.47108519999999998</c:v>
                </c:pt>
                <c:pt idx="4688">
                  <c:v>0.47383730000000002</c:v>
                </c:pt>
                <c:pt idx="4689">
                  <c:v>0.49426059999999999</c:v>
                </c:pt>
                <c:pt idx="4690">
                  <c:v>0.48441960000000001</c:v>
                </c:pt>
                <c:pt idx="4691">
                  <c:v>0.48895230000000001</c:v>
                </c:pt>
                <c:pt idx="4692">
                  <c:v>0.4821241</c:v>
                </c:pt>
                <c:pt idx="4693">
                  <c:v>0.49390020000000001</c:v>
                </c:pt>
                <c:pt idx="4694">
                  <c:v>0.47764119999999999</c:v>
                </c:pt>
                <c:pt idx="4695">
                  <c:v>0.45539279999999999</c:v>
                </c:pt>
                <c:pt idx="4696">
                  <c:v>0.4734409</c:v>
                </c:pt>
                <c:pt idx="4697">
                  <c:v>0.48324129999999998</c:v>
                </c:pt>
                <c:pt idx="4698">
                  <c:v>0.48080729999999999</c:v>
                </c:pt>
                <c:pt idx="4699">
                  <c:v>0.4805873</c:v>
                </c:pt>
                <c:pt idx="4700">
                  <c:v>0.48929729999999999</c:v>
                </c:pt>
                <c:pt idx="4701">
                  <c:v>0.50545779999999996</c:v>
                </c:pt>
                <c:pt idx="4702">
                  <c:v>0.5098627</c:v>
                </c:pt>
                <c:pt idx="4703">
                  <c:v>0.50491430000000004</c:v>
                </c:pt>
                <c:pt idx="4704">
                  <c:v>0.49119889999999999</c:v>
                </c:pt>
                <c:pt idx="4705">
                  <c:v>0.48979119999999998</c:v>
                </c:pt>
                <c:pt idx="4706">
                  <c:v>0.48948449999999999</c:v>
                </c:pt>
                <c:pt idx="4707">
                  <c:v>0.49640790000000001</c:v>
                </c:pt>
                <c:pt idx="4708">
                  <c:v>0.51162580000000002</c:v>
                </c:pt>
                <c:pt idx="4709">
                  <c:v>0.52895499999999995</c:v>
                </c:pt>
                <c:pt idx="4710">
                  <c:v>0.52917389999999997</c:v>
                </c:pt>
                <c:pt idx="4711">
                  <c:v>0.52655399999999997</c:v>
                </c:pt>
                <c:pt idx="4712">
                  <c:v>0.51308569999999998</c:v>
                </c:pt>
                <c:pt idx="4713">
                  <c:v>0.5208277</c:v>
                </c:pt>
                <c:pt idx="4714">
                  <c:v>0.50839160000000005</c:v>
                </c:pt>
                <c:pt idx="4715">
                  <c:v>0.51743530000000004</c:v>
                </c:pt>
                <c:pt idx="4716">
                  <c:v>0.50884929999999995</c:v>
                </c:pt>
                <c:pt idx="4717">
                  <c:v>0.50005379999999999</c:v>
                </c:pt>
                <c:pt idx="4718">
                  <c:v>0.49166609999999999</c:v>
                </c:pt>
                <c:pt idx="4719">
                  <c:v>0.47580840000000002</c:v>
                </c:pt>
                <c:pt idx="4720">
                  <c:v>0.47881570000000001</c:v>
                </c:pt>
                <c:pt idx="4721">
                  <c:v>0.50134939999999995</c:v>
                </c:pt>
                <c:pt idx="4722">
                  <c:v>0.47879820000000001</c:v>
                </c:pt>
                <c:pt idx="4723">
                  <c:v>0.48820570000000002</c:v>
                </c:pt>
                <c:pt idx="4724">
                  <c:v>0.49196489999999998</c:v>
                </c:pt>
                <c:pt idx="4725">
                  <c:v>0.49257519999999999</c:v>
                </c:pt>
                <c:pt idx="4726">
                  <c:v>0.4986428</c:v>
                </c:pt>
                <c:pt idx="4727">
                  <c:v>0.51377280000000003</c:v>
                </c:pt>
                <c:pt idx="4728">
                  <c:v>0.49740580000000001</c:v>
                </c:pt>
                <c:pt idx="4729">
                  <c:v>0.4791377</c:v>
                </c:pt>
                <c:pt idx="4730">
                  <c:v>0.47680169999999999</c:v>
                </c:pt>
                <c:pt idx="4731">
                  <c:v>0.49179060000000002</c:v>
                </c:pt>
                <c:pt idx="4732">
                  <c:v>0.48578389999999999</c:v>
                </c:pt>
                <c:pt idx="4733">
                  <c:v>0.50223819999999997</c:v>
                </c:pt>
                <c:pt idx="4734">
                  <c:v>0.49558239999999998</c:v>
                </c:pt>
                <c:pt idx="4735">
                  <c:v>0.49485990000000002</c:v>
                </c:pt>
                <c:pt idx="4736">
                  <c:v>0.49786849999999999</c:v>
                </c:pt>
                <c:pt idx="4737">
                  <c:v>0.49537350000000002</c:v>
                </c:pt>
                <c:pt idx="4738">
                  <c:v>0.50169620000000004</c:v>
                </c:pt>
                <c:pt idx="4739">
                  <c:v>0.48307719999999998</c:v>
                </c:pt>
                <c:pt idx="4740">
                  <c:v>0.48386620000000002</c:v>
                </c:pt>
                <c:pt idx="4741">
                  <c:v>0.50130410000000003</c:v>
                </c:pt>
                <c:pt idx="4742">
                  <c:v>0.49777660000000001</c:v>
                </c:pt>
                <c:pt idx="4743">
                  <c:v>0.50185179999999996</c:v>
                </c:pt>
                <c:pt idx="4744">
                  <c:v>0.50349659999999996</c:v>
                </c:pt>
                <c:pt idx="4745">
                  <c:v>0.49316090000000001</c:v>
                </c:pt>
                <c:pt idx="4746">
                  <c:v>0.48177249999999999</c:v>
                </c:pt>
                <c:pt idx="4747">
                  <c:v>0.5045096</c:v>
                </c:pt>
                <c:pt idx="4748">
                  <c:v>0.48484860000000002</c:v>
                </c:pt>
                <c:pt idx="4749">
                  <c:v>0.49247770000000002</c:v>
                </c:pt>
                <c:pt idx="4750">
                  <c:v>0.48690519999999998</c:v>
                </c:pt>
                <c:pt idx="4751">
                  <c:v>0.49040270000000002</c:v>
                </c:pt>
                <c:pt idx="4752">
                  <c:v>0.4997799</c:v>
                </c:pt>
                <c:pt idx="4753">
                  <c:v>0.49701339999999999</c:v>
                </c:pt>
                <c:pt idx="4754">
                  <c:v>0.48336020000000002</c:v>
                </c:pt>
                <c:pt idx="4755">
                  <c:v>0.48350700000000002</c:v>
                </c:pt>
                <c:pt idx="4756">
                  <c:v>0.49116280000000001</c:v>
                </c:pt>
                <c:pt idx="4757">
                  <c:v>0.48245870000000002</c:v>
                </c:pt>
                <c:pt idx="4758">
                  <c:v>0.48224359999999999</c:v>
                </c:pt>
                <c:pt idx="4759">
                  <c:v>0.47759160000000001</c:v>
                </c:pt>
                <c:pt idx="4760">
                  <c:v>0.48895100000000002</c:v>
                </c:pt>
                <c:pt idx="4761">
                  <c:v>0.49291380000000001</c:v>
                </c:pt>
                <c:pt idx="4762">
                  <c:v>0.49679620000000002</c:v>
                </c:pt>
                <c:pt idx="4763">
                  <c:v>0.49309520000000001</c:v>
                </c:pt>
                <c:pt idx="4764">
                  <c:v>0.50166569999999999</c:v>
                </c:pt>
                <c:pt idx="4765">
                  <c:v>0.49773020000000001</c:v>
                </c:pt>
                <c:pt idx="4766">
                  <c:v>0.50313099999999999</c:v>
                </c:pt>
                <c:pt idx="4767">
                  <c:v>0.51066239999999996</c:v>
                </c:pt>
                <c:pt idx="4768">
                  <c:v>0.51988080000000003</c:v>
                </c:pt>
                <c:pt idx="4769">
                  <c:v>0.50894759999999994</c:v>
                </c:pt>
                <c:pt idx="4770">
                  <c:v>0.52007840000000005</c:v>
                </c:pt>
                <c:pt idx="4771">
                  <c:v>0.52061579999999996</c:v>
                </c:pt>
                <c:pt idx="4772">
                  <c:v>0.50378559999999994</c:v>
                </c:pt>
                <c:pt idx="4773">
                  <c:v>0.49351909999999999</c:v>
                </c:pt>
                <c:pt idx="4774">
                  <c:v>0.4978571</c:v>
                </c:pt>
                <c:pt idx="4775">
                  <c:v>0.49296580000000001</c:v>
                </c:pt>
                <c:pt idx="4776">
                  <c:v>0.48622579999999999</c:v>
                </c:pt>
                <c:pt idx="4777">
                  <c:v>0.50087559999999998</c:v>
                </c:pt>
                <c:pt idx="4778">
                  <c:v>0.52623929999999997</c:v>
                </c:pt>
                <c:pt idx="4779">
                  <c:v>0.51316810000000002</c:v>
                </c:pt>
                <c:pt idx="4780">
                  <c:v>0.50985519999999995</c:v>
                </c:pt>
                <c:pt idx="4781">
                  <c:v>0.52065070000000002</c:v>
                </c:pt>
                <c:pt idx="4782">
                  <c:v>0.52155980000000002</c:v>
                </c:pt>
                <c:pt idx="4783">
                  <c:v>0.507768</c:v>
                </c:pt>
                <c:pt idx="4784">
                  <c:v>0.51445940000000001</c:v>
                </c:pt>
                <c:pt idx="4785">
                  <c:v>0.51404799999999995</c:v>
                </c:pt>
                <c:pt idx="4786">
                  <c:v>0.50098699999999996</c:v>
                </c:pt>
                <c:pt idx="4787">
                  <c:v>0.52336260000000001</c:v>
                </c:pt>
                <c:pt idx="4788">
                  <c:v>0.52867660000000005</c:v>
                </c:pt>
                <c:pt idx="4789">
                  <c:v>0.53612289999999996</c:v>
                </c:pt>
                <c:pt idx="4790">
                  <c:v>0.50166370000000005</c:v>
                </c:pt>
                <c:pt idx="4791">
                  <c:v>0.49293130000000002</c:v>
                </c:pt>
                <c:pt idx="4792">
                  <c:v>0.51272620000000002</c:v>
                </c:pt>
                <c:pt idx="4793">
                  <c:v>0.51541020000000004</c:v>
                </c:pt>
                <c:pt idx="4794">
                  <c:v>0.51108779999999998</c:v>
                </c:pt>
                <c:pt idx="4795">
                  <c:v>0.51951919999999996</c:v>
                </c:pt>
                <c:pt idx="4796">
                  <c:v>0.53748119999999999</c:v>
                </c:pt>
                <c:pt idx="4797">
                  <c:v>0.52737239999999996</c:v>
                </c:pt>
                <c:pt idx="4798">
                  <c:v>0.5337402</c:v>
                </c:pt>
                <c:pt idx="4799">
                  <c:v>0.53558660000000002</c:v>
                </c:pt>
                <c:pt idx="4800">
                  <c:v>0.5400874</c:v>
                </c:pt>
                <c:pt idx="4801">
                  <c:v>0.53727550000000002</c:v>
                </c:pt>
                <c:pt idx="4802">
                  <c:v>0.53497289999999997</c:v>
                </c:pt>
                <c:pt idx="4803">
                  <c:v>0.53622409999999998</c:v>
                </c:pt>
                <c:pt idx="4804">
                  <c:v>0.51841559999999998</c:v>
                </c:pt>
                <c:pt idx="4805">
                  <c:v>0.52930860000000002</c:v>
                </c:pt>
                <c:pt idx="4806">
                  <c:v>0.51655859999999998</c:v>
                </c:pt>
                <c:pt idx="4807">
                  <c:v>0.51308849999999995</c:v>
                </c:pt>
                <c:pt idx="4808">
                  <c:v>0.53273599999999999</c:v>
                </c:pt>
                <c:pt idx="4809">
                  <c:v>0.52988900000000005</c:v>
                </c:pt>
                <c:pt idx="4810">
                  <c:v>0.52652489999999996</c:v>
                </c:pt>
                <c:pt idx="4811">
                  <c:v>0.52845359999999997</c:v>
                </c:pt>
                <c:pt idx="4812">
                  <c:v>0.53691690000000003</c:v>
                </c:pt>
                <c:pt idx="4813">
                  <c:v>0.51321019999999995</c:v>
                </c:pt>
                <c:pt idx="4814">
                  <c:v>0.4966758</c:v>
                </c:pt>
                <c:pt idx="4815">
                  <c:v>0.4975233</c:v>
                </c:pt>
                <c:pt idx="4816">
                  <c:v>0.48571399999999998</c:v>
                </c:pt>
                <c:pt idx="4817">
                  <c:v>0.48767820000000001</c:v>
                </c:pt>
                <c:pt idx="4818">
                  <c:v>0.5025596</c:v>
                </c:pt>
                <c:pt idx="4819">
                  <c:v>0.49143019999999998</c:v>
                </c:pt>
                <c:pt idx="4820">
                  <c:v>0.49430879999999999</c:v>
                </c:pt>
                <c:pt idx="4821">
                  <c:v>0.48475649999999998</c:v>
                </c:pt>
                <c:pt idx="4822">
                  <c:v>0.48222779999999998</c:v>
                </c:pt>
                <c:pt idx="4823">
                  <c:v>0.48168359999999999</c:v>
                </c:pt>
                <c:pt idx="4824">
                  <c:v>0.47469860000000003</c:v>
                </c:pt>
                <c:pt idx="4825">
                  <c:v>0.4763366</c:v>
                </c:pt>
                <c:pt idx="4826">
                  <c:v>0.48551820000000001</c:v>
                </c:pt>
                <c:pt idx="4827">
                  <c:v>0.49082310000000001</c:v>
                </c:pt>
                <c:pt idx="4828">
                  <c:v>0.4897051</c:v>
                </c:pt>
                <c:pt idx="4829">
                  <c:v>0.49904409999999999</c:v>
                </c:pt>
                <c:pt idx="4830">
                  <c:v>0.48984440000000001</c:v>
                </c:pt>
                <c:pt idx="4831">
                  <c:v>0.4849812</c:v>
                </c:pt>
                <c:pt idx="4832">
                  <c:v>0.49474590000000002</c:v>
                </c:pt>
                <c:pt idx="4833">
                  <c:v>0.4864233</c:v>
                </c:pt>
                <c:pt idx="4834">
                  <c:v>0.4670803</c:v>
                </c:pt>
                <c:pt idx="4835">
                  <c:v>0.46039479999999999</c:v>
                </c:pt>
                <c:pt idx="4836">
                  <c:v>0.44489679999999998</c:v>
                </c:pt>
                <c:pt idx="4837">
                  <c:v>0.46446910000000002</c:v>
                </c:pt>
                <c:pt idx="4838">
                  <c:v>0.46468300000000001</c:v>
                </c:pt>
                <c:pt idx="4839">
                  <c:v>0.45463680000000001</c:v>
                </c:pt>
                <c:pt idx="4840">
                  <c:v>0.46356789999999998</c:v>
                </c:pt>
                <c:pt idx="4841">
                  <c:v>0.4584741</c:v>
                </c:pt>
                <c:pt idx="4842">
                  <c:v>0.45818419999999999</c:v>
                </c:pt>
                <c:pt idx="4843">
                  <c:v>0.46331470000000002</c:v>
                </c:pt>
                <c:pt idx="4844">
                  <c:v>0.4565555</c:v>
                </c:pt>
                <c:pt idx="4845">
                  <c:v>0.44861099999999998</c:v>
                </c:pt>
                <c:pt idx="4846">
                  <c:v>0.46347899999999997</c:v>
                </c:pt>
                <c:pt idx="4847">
                  <c:v>0.45845089999999999</c:v>
                </c:pt>
                <c:pt idx="4848">
                  <c:v>0.45949679999999998</c:v>
                </c:pt>
                <c:pt idx="4849">
                  <c:v>0.4779371</c:v>
                </c:pt>
                <c:pt idx="4850">
                  <c:v>0.4878246</c:v>
                </c:pt>
                <c:pt idx="4851">
                  <c:v>0.47767480000000001</c:v>
                </c:pt>
                <c:pt idx="4852">
                  <c:v>0.48968990000000001</c:v>
                </c:pt>
                <c:pt idx="4853">
                  <c:v>0.49314069999999999</c:v>
                </c:pt>
                <c:pt idx="4854">
                  <c:v>0.4890446</c:v>
                </c:pt>
                <c:pt idx="4855">
                  <c:v>0.4854349</c:v>
                </c:pt>
                <c:pt idx="4856">
                  <c:v>0.48757040000000001</c:v>
                </c:pt>
                <c:pt idx="4857">
                  <c:v>0.48376980000000003</c:v>
                </c:pt>
                <c:pt idx="4858">
                  <c:v>0.47822680000000001</c:v>
                </c:pt>
                <c:pt idx="4859">
                  <c:v>0.47769159999999999</c:v>
                </c:pt>
                <c:pt idx="4860">
                  <c:v>0.47487109999999999</c:v>
                </c:pt>
                <c:pt idx="4861">
                  <c:v>0.46818789999999999</c:v>
                </c:pt>
                <c:pt idx="4862">
                  <c:v>0.46312619999999999</c:v>
                </c:pt>
                <c:pt idx="4863">
                  <c:v>0.45897399999999999</c:v>
                </c:pt>
                <c:pt idx="4864">
                  <c:v>0.47011900000000001</c:v>
                </c:pt>
                <c:pt idx="4865">
                  <c:v>0.46055600000000002</c:v>
                </c:pt>
                <c:pt idx="4866">
                  <c:v>0.4795296</c:v>
                </c:pt>
                <c:pt idx="4867">
                  <c:v>0.45841369999999998</c:v>
                </c:pt>
                <c:pt idx="4868">
                  <c:v>0.46888210000000002</c:v>
                </c:pt>
                <c:pt idx="4869">
                  <c:v>0.4744255</c:v>
                </c:pt>
                <c:pt idx="4870">
                  <c:v>0.46186890000000003</c:v>
                </c:pt>
                <c:pt idx="4871">
                  <c:v>0.47893580000000002</c:v>
                </c:pt>
                <c:pt idx="4872">
                  <c:v>0.48689369999999998</c:v>
                </c:pt>
                <c:pt idx="4873">
                  <c:v>0.45783200000000002</c:v>
                </c:pt>
                <c:pt idx="4874">
                  <c:v>0.46539540000000001</c:v>
                </c:pt>
                <c:pt idx="4875">
                  <c:v>0.47185300000000002</c:v>
                </c:pt>
                <c:pt idx="4876">
                  <c:v>0.48340450000000001</c:v>
                </c:pt>
                <c:pt idx="4877">
                  <c:v>0.48045680000000002</c:v>
                </c:pt>
                <c:pt idx="4878">
                  <c:v>0.48071550000000002</c:v>
                </c:pt>
                <c:pt idx="4879">
                  <c:v>0.47592570000000001</c:v>
                </c:pt>
                <c:pt idx="4880">
                  <c:v>0.46322449999999998</c:v>
                </c:pt>
                <c:pt idx="4881">
                  <c:v>0.46622910000000001</c:v>
                </c:pt>
                <c:pt idx="4882">
                  <c:v>0.4755953</c:v>
                </c:pt>
                <c:pt idx="4883">
                  <c:v>0.48126590000000002</c:v>
                </c:pt>
                <c:pt idx="4884">
                  <c:v>0.48837510000000001</c:v>
                </c:pt>
                <c:pt idx="4885">
                  <c:v>0.49392459999999999</c:v>
                </c:pt>
                <c:pt idx="4886">
                  <c:v>0.48609249999999998</c:v>
                </c:pt>
                <c:pt idx="4887">
                  <c:v>0.4893382</c:v>
                </c:pt>
                <c:pt idx="4888">
                  <c:v>0.49082619999999999</c:v>
                </c:pt>
                <c:pt idx="4889">
                  <c:v>0.49544729999999998</c:v>
                </c:pt>
                <c:pt idx="4890">
                  <c:v>0.5019091</c:v>
                </c:pt>
                <c:pt idx="4891">
                  <c:v>0.49648009999999998</c:v>
                </c:pt>
                <c:pt idx="4892">
                  <c:v>0.49938179999999999</c:v>
                </c:pt>
                <c:pt idx="4893">
                  <c:v>0.5025655</c:v>
                </c:pt>
                <c:pt idx="4894">
                  <c:v>0.50521090000000002</c:v>
                </c:pt>
                <c:pt idx="4895">
                  <c:v>0.50081679999999995</c:v>
                </c:pt>
                <c:pt idx="4896">
                  <c:v>0.50972689999999998</c:v>
                </c:pt>
                <c:pt idx="4897">
                  <c:v>0.50561900000000004</c:v>
                </c:pt>
                <c:pt idx="4898">
                  <c:v>0.5069825</c:v>
                </c:pt>
                <c:pt idx="4899">
                  <c:v>0.50666789999999995</c:v>
                </c:pt>
                <c:pt idx="4900">
                  <c:v>0.48573339999999998</c:v>
                </c:pt>
                <c:pt idx="4901">
                  <c:v>0.4973322</c:v>
                </c:pt>
                <c:pt idx="4902">
                  <c:v>0.49190270000000003</c:v>
                </c:pt>
                <c:pt idx="4903">
                  <c:v>0.48654219999999998</c:v>
                </c:pt>
                <c:pt idx="4904">
                  <c:v>0.50384470000000003</c:v>
                </c:pt>
                <c:pt idx="4905">
                  <c:v>0.49170409999999998</c:v>
                </c:pt>
                <c:pt idx="4906">
                  <c:v>0.47990579999999999</c:v>
                </c:pt>
                <c:pt idx="4907">
                  <c:v>0.48031200000000002</c:v>
                </c:pt>
                <c:pt idx="4908">
                  <c:v>0.47984650000000001</c:v>
                </c:pt>
                <c:pt idx="4909">
                  <c:v>0.4874752</c:v>
                </c:pt>
                <c:pt idx="4910">
                  <c:v>0.47423949999999998</c:v>
                </c:pt>
                <c:pt idx="4911">
                  <c:v>0.46737200000000001</c:v>
                </c:pt>
                <c:pt idx="4912">
                  <c:v>0.49321429999999999</c:v>
                </c:pt>
                <c:pt idx="4913">
                  <c:v>0.47711039999999999</c:v>
                </c:pt>
                <c:pt idx="4914">
                  <c:v>0.48294920000000002</c:v>
                </c:pt>
                <c:pt idx="4915">
                  <c:v>0.47922759999999998</c:v>
                </c:pt>
                <c:pt idx="4916">
                  <c:v>0.4825122</c:v>
                </c:pt>
                <c:pt idx="4917">
                  <c:v>0.46757070000000001</c:v>
                </c:pt>
                <c:pt idx="4918">
                  <c:v>0.47515109999999999</c:v>
                </c:pt>
                <c:pt idx="4919">
                  <c:v>0.46833340000000001</c:v>
                </c:pt>
                <c:pt idx="4920">
                  <c:v>0.47371950000000002</c:v>
                </c:pt>
                <c:pt idx="4921">
                  <c:v>0.47115810000000002</c:v>
                </c:pt>
                <c:pt idx="4922">
                  <c:v>0.48793310000000001</c:v>
                </c:pt>
                <c:pt idx="4923">
                  <c:v>0.48335790000000001</c:v>
                </c:pt>
                <c:pt idx="4924">
                  <c:v>0.47684979999999999</c:v>
                </c:pt>
                <c:pt idx="4925">
                  <c:v>0.47106949999999997</c:v>
                </c:pt>
                <c:pt idx="4926">
                  <c:v>0.47504469999999999</c:v>
                </c:pt>
                <c:pt idx="4927">
                  <c:v>0.47421940000000001</c:v>
                </c:pt>
                <c:pt idx="4928">
                  <c:v>0.47841820000000002</c:v>
                </c:pt>
                <c:pt idx="4929">
                  <c:v>0.47581659999999998</c:v>
                </c:pt>
                <c:pt idx="4930">
                  <c:v>0.48427750000000003</c:v>
                </c:pt>
                <c:pt idx="4931">
                  <c:v>0.48550389999999999</c:v>
                </c:pt>
                <c:pt idx="4932">
                  <c:v>0.47602899999999998</c:v>
                </c:pt>
                <c:pt idx="4933">
                  <c:v>0.48198639999999998</c:v>
                </c:pt>
                <c:pt idx="4934">
                  <c:v>0.46632129999999999</c:v>
                </c:pt>
                <c:pt idx="4935">
                  <c:v>0.46670689999999998</c:v>
                </c:pt>
                <c:pt idx="4936">
                  <c:v>0.48174620000000001</c:v>
                </c:pt>
                <c:pt idx="4937">
                  <c:v>0.4751552</c:v>
                </c:pt>
                <c:pt idx="4938">
                  <c:v>0.48756690000000003</c:v>
                </c:pt>
                <c:pt idx="4939">
                  <c:v>0.4959383</c:v>
                </c:pt>
                <c:pt idx="4940">
                  <c:v>0.48190820000000001</c:v>
                </c:pt>
                <c:pt idx="4941">
                  <c:v>0.46947169999999999</c:v>
                </c:pt>
                <c:pt idx="4942">
                  <c:v>0.46589170000000002</c:v>
                </c:pt>
                <c:pt idx="4943">
                  <c:v>0.48097329999999999</c:v>
                </c:pt>
                <c:pt idx="4944">
                  <c:v>0.49001319999999998</c:v>
                </c:pt>
                <c:pt idx="4945">
                  <c:v>0.48902869999999998</c:v>
                </c:pt>
                <c:pt idx="4946">
                  <c:v>0.48144419999999999</c:v>
                </c:pt>
                <c:pt idx="4947">
                  <c:v>0.48344199999999998</c:v>
                </c:pt>
                <c:pt idx="4948">
                  <c:v>0.47575580000000001</c:v>
                </c:pt>
                <c:pt idx="4949">
                  <c:v>0.4733638</c:v>
                </c:pt>
                <c:pt idx="4950">
                  <c:v>0.47919040000000002</c:v>
                </c:pt>
                <c:pt idx="4951">
                  <c:v>0.48167860000000001</c:v>
                </c:pt>
                <c:pt idx="4952">
                  <c:v>0.47703659999999998</c:v>
                </c:pt>
                <c:pt idx="4953">
                  <c:v>0.49832460000000001</c:v>
                </c:pt>
                <c:pt idx="4954">
                  <c:v>0.50406419999999996</c:v>
                </c:pt>
                <c:pt idx="4955">
                  <c:v>0.4927878</c:v>
                </c:pt>
                <c:pt idx="4956">
                  <c:v>0.49391980000000002</c:v>
                </c:pt>
                <c:pt idx="4957">
                  <c:v>0.4820199</c:v>
                </c:pt>
                <c:pt idx="4958">
                  <c:v>0.47111589999999998</c:v>
                </c:pt>
                <c:pt idx="4959">
                  <c:v>0.47651369999999998</c:v>
                </c:pt>
                <c:pt idx="4960">
                  <c:v>0.4889288</c:v>
                </c:pt>
                <c:pt idx="4961">
                  <c:v>0.47423029999999999</c:v>
                </c:pt>
                <c:pt idx="4962">
                  <c:v>0.4843616</c:v>
                </c:pt>
                <c:pt idx="4963">
                  <c:v>0.48667290000000002</c:v>
                </c:pt>
                <c:pt idx="4964">
                  <c:v>0.47959230000000003</c:v>
                </c:pt>
                <c:pt idx="4965">
                  <c:v>0.48075279999999998</c:v>
                </c:pt>
                <c:pt idx="4966">
                  <c:v>0.48468820000000001</c:v>
                </c:pt>
                <c:pt idx="4967">
                  <c:v>0.48947390000000002</c:v>
                </c:pt>
                <c:pt idx="4968">
                  <c:v>0.47826649999999998</c:v>
                </c:pt>
                <c:pt idx="4969">
                  <c:v>0.47688170000000002</c:v>
                </c:pt>
                <c:pt idx="4970">
                  <c:v>0.49758839999999999</c:v>
                </c:pt>
                <c:pt idx="4971">
                  <c:v>0.48260439999999999</c:v>
                </c:pt>
                <c:pt idx="4972">
                  <c:v>0.48389710000000002</c:v>
                </c:pt>
                <c:pt idx="4973">
                  <c:v>0.47785949999999999</c:v>
                </c:pt>
                <c:pt idx="4974">
                  <c:v>0.47881109999999999</c:v>
                </c:pt>
                <c:pt idx="4975">
                  <c:v>0.48110439999999999</c:v>
                </c:pt>
                <c:pt idx="4976">
                  <c:v>0.48234280000000002</c:v>
                </c:pt>
                <c:pt idx="4977">
                  <c:v>0.48419620000000002</c:v>
                </c:pt>
                <c:pt idx="4978">
                  <c:v>0.48258190000000001</c:v>
                </c:pt>
                <c:pt idx="4979">
                  <c:v>0.46901799999999999</c:v>
                </c:pt>
                <c:pt idx="4980">
                  <c:v>0.46986040000000001</c:v>
                </c:pt>
                <c:pt idx="4981">
                  <c:v>0.47304619999999997</c:v>
                </c:pt>
                <c:pt idx="4982">
                  <c:v>0.47932710000000001</c:v>
                </c:pt>
                <c:pt idx="4983">
                  <c:v>0.4799756</c:v>
                </c:pt>
                <c:pt idx="4984">
                  <c:v>0.47140900000000002</c:v>
                </c:pt>
                <c:pt idx="4985">
                  <c:v>0.48133540000000002</c:v>
                </c:pt>
                <c:pt idx="4986">
                  <c:v>0.49067240000000001</c:v>
                </c:pt>
                <c:pt idx="4987">
                  <c:v>0.4914055</c:v>
                </c:pt>
                <c:pt idx="4988">
                  <c:v>0.47406520000000002</c:v>
                </c:pt>
                <c:pt idx="4989">
                  <c:v>0.4759022</c:v>
                </c:pt>
                <c:pt idx="4990">
                  <c:v>0.47215040000000003</c:v>
                </c:pt>
                <c:pt idx="4991">
                  <c:v>0.46942479999999998</c:v>
                </c:pt>
                <c:pt idx="4992">
                  <c:v>0.46644079999999999</c:v>
                </c:pt>
                <c:pt idx="4993">
                  <c:v>0.46654869999999998</c:v>
                </c:pt>
                <c:pt idx="4994">
                  <c:v>0.46871420000000003</c:v>
                </c:pt>
                <c:pt idx="4995">
                  <c:v>0.46699289999999999</c:v>
                </c:pt>
                <c:pt idx="4996">
                  <c:v>0.44662780000000002</c:v>
                </c:pt>
                <c:pt idx="4997">
                  <c:v>0.44770670000000001</c:v>
                </c:pt>
                <c:pt idx="4998">
                  <c:v>0.45651730000000001</c:v>
                </c:pt>
                <c:pt idx="4999">
                  <c:v>0.46903899999999998</c:v>
                </c:pt>
                <c:pt idx="5000">
                  <c:v>0.45939829999999998</c:v>
                </c:pt>
              </c:numCache>
            </c:numRef>
          </c:yVal>
          <c:smooth val="1"/>
          <c:extLst>
            <c:ext xmlns:c16="http://schemas.microsoft.com/office/drawing/2014/chart" uri="{C3380CC4-5D6E-409C-BE32-E72D297353CC}">
              <c16:uniqueId val="{00000006-2AD7-4E4D-8E86-27B11B2796F8}"/>
            </c:ext>
          </c:extLst>
        </c:ser>
        <c:ser>
          <c:idx val="8"/>
          <c:order val="8"/>
          <c:tx>
            <c:strRef>
              <c:f>rmsd_pro!$J$1</c:f>
              <c:strCache>
                <c:ptCount val="1"/>
                <c:pt idx="0">
                  <c:v>ZINC1877111</c:v>
                </c:pt>
              </c:strCache>
            </c:strRef>
          </c:tx>
          <c:spPr>
            <a:ln w="19050" cap="rnd">
              <a:solidFill>
                <a:schemeClr val="accent3">
                  <a:lumMod val="60000"/>
                </a:schemeClr>
              </a:solidFill>
              <a:round/>
            </a:ln>
            <a:effectLst/>
          </c:spPr>
          <c:marker>
            <c:symbol val="none"/>
          </c:marker>
          <c:xVal>
            <c:numRef>
              <c:f>rmsd_pro!$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pro!$J$2:$J$5002</c:f>
              <c:numCache>
                <c:formatCode>General</c:formatCode>
                <c:ptCount val="5001"/>
                <c:pt idx="0">
                  <c:v>4.9770000000000001E-4</c:v>
                </c:pt>
                <c:pt idx="1">
                  <c:v>0.23164789999999999</c:v>
                </c:pt>
                <c:pt idx="2">
                  <c:v>0.24627479999999999</c:v>
                </c:pt>
                <c:pt idx="3">
                  <c:v>0.25427470000000002</c:v>
                </c:pt>
                <c:pt idx="4">
                  <c:v>0.25419750000000002</c:v>
                </c:pt>
                <c:pt idx="5">
                  <c:v>0.25897199999999998</c:v>
                </c:pt>
                <c:pt idx="6">
                  <c:v>0.26531510000000003</c:v>
                </c:pt>
                <c:pt idx="7">
                  <c:v>0.28364820000000002</c:v>
                </c:pt>
                <c:pt idx="8">
                  <c:v>0.2682331</c:v>
                </c:pt>
                <c:pt idx="9">
                  <c:v>0.2716652</c:v>
                </c:pt>
                <c:pt idx="10">
                  <c:v>0.28236899999999998</c:v>
                </c:pt>
                <c:pt idx="11">
                  <c:v>0.29207430000000001</c:v>
                </c:pt>
                <c:pt idx="12">
                  <c:v>0.28594130000000001</c:v>
                </c:pt>
                <c:pt idx="13">
                  <c:v>0.30102060000000003</c:v>
                </c:pt>
                <c:pt idx="14">
                  <c:v>0.29229339999999998</c:v>
                </c:pt>
                <c:pt idx="15">
                  <c:v>0.30269160000000001</c:v>
                </c:pt>
                <c:pt idx="16">
                  <c:v>0.29229699999999997</c:v>
                </c:pt>
                <c:pt idx="17">
                  <c:v>0.30561880000000002</c:v>
                </c:pt>
                <c:pt idx="18">
                  <c:v>0.31202449999999998</c:v>
                </c:pt>
                <c:pt idx="19">
                  <c:v>0.3091758</c:v>
                </c:pt>
                <c:pt idx="20">
                  <c:v>0.30536400000000002</c:v>
                </c:pt>
                <c:pt idx="21">
                  <c:v>0.32552730000000002</c:v>
                </c:pt>
                <c:pt idx="22">
                  <c:v>0.3261928</c:v>
                </c:pt>
                <c:pt idx="23">
                  <c:v>0.342806</c:v>
                </c:pt>
                <c:pt idx="24">
                  <c:v>0.32069360000000002</c:v>
                </c:pt>
                <c:pt idx="25">
                  <c:v>0.32329170000000002</c:v>
                </c:pt>
                <c:pt idx="26">
                  <c:v>0.33877580000000002</c:v>
                </c:pt>
                <c:pt idx="27">
                  <c:v>0.35223670000000001</c:v>
                </c:pt>
                <c:pt idx="28">
                  <c:v>0.36616140000000003</c:v>
                </c:pt>
                <c:pt idx="29">
                  <c:v>0.3469873</c:v>
                </c:pt>
                <c:pt idx="30">
                  <c:v>0.3527226</c:v>
                </c:pt>
                <c:pt idx="31">
                  <c:v>0.36264570000000002</c:v>
                </c:pt>
                <c:pt idx="32">
                  <c:v>0.37034010000000001</c:v>
                </c:pt>
                <c:pt idx="33">
                  <c:v>0.35601899999999997</c:v>
                </c:pt>
                <c:pt idx="34">
                  <c:v>0.37311709999999998</c:v>
                </c:pt>
                <c:pt idx="35">
                  <c:v>0.37567919999999999</c:v>
                </c:pt>
                <c:pt idx="36">
                  <c:v>0.37305440000000001</c:v>
                </c:pt>
                <c:pt idx="37">
                  <c:v>0.37532369999999998</c:v>
                </c:pt>
                <c:pt idx="38">
                  <c:v>0.37435560000000001</c:v>
                </c:pt>
                <c:pt idx="39">
                  <c:v>0.35974010000000001</c:v>
                </c:pt>
                <c:pt idx="40">
                  <c:v>0.37899690000000003</c:v>
                </c:pt>
                <c:pt idx="41">
                  <c:v>0.39341140000000002</c:v>
                </c:pt>
                <c:pt idx="42">
                  <c:v>0.39053690000000002</c:v>
                </c:pt>
                <c:pt idx="43">
                  <c:v>0.38909870000000002</c:v>
                </c:pt>
                <c:pt idx="44">
                  <c:v>0.39720640000000002</c:v>
                </c:pt>
                <c:pt idx="45">
                  <c:v>0.41532770000000002</c:v>
                </c:pt>
                <c:pt idx="46">
                  <c:v>0.41734009999999999</c:v>
                </c:pt>
                <c:pt idx="47">
                  <c:v>0.43234139999999999</c:v>
                </c:pt>
                <c:pt idx="48">
                  <c:v>0.42171700000000001</c:v>
                </c:pt>
                <c:pt idx="49">
                  <c:v>0.41927629999999999</c:v>
                </c:pt>
                <c:pt idx="50">
                  <c:v>0.41865780000000002</c:v>
                </c:pt>
                <c:pt idx="51">
                  <c:v>0.41889219999999999</c:v>
                </c:pt>
                <c:pt idx="52">
                  <c:v>0.43481419999999998</c:v>
                </c:pt>
                <c:pt idx="53">
                  <c:v>0.4236974</c:v>
                </c:pt>
                <c:pt idx="54">
                  <c:v>0.42923070000000002</c:v>
                </c:pt>
                <c:pt idx="55">
                  <c:v>0.430753</c:v>
                </c:pt>
                <c:pt idx="56">
                  <c:v>0.45358530000000002</c:v>
                </c:pt>
                <c:pt idx="57">
                  <c:v>0.43877549999999998</c:v>
                </c:pt>
                <c:pt idx="58">
                  <c:v>0.42942629999999998</c:v>
                </c:pt>
                <c:pt idx="59">
                  <c:v>0.42591289999999998</c:v>
                </c:pt>
                <c:pt idx="60">
                  <c:v>0.4085145</c:v>
                </c:pt>
                <c:pt idx="61">
                  <c:v>0.40273120000000001</c:v>
                </c:pt>
                <c:pt idx="62">
                  <c:v>0.40755200000000003</c:v>
                </c:pt>
                <c:pt idx="63">
                  <c:v>0.40575630000000001</c:v>
                </c:pt>
                <c:pt idx="64">
                  <c:v>0.39827230000000002</c:v>
                </c:pt>
                <c:pt idx="65">
                  <c:v>0.41365629999999998</c:v>
                </c:pt>
                <c:pt idx="66">
                  <c:v>0.41122999999999998</c:v>
                </c:pt>
                <c:pt idx="67">
                  <c:v>0.4195837</c:v>
                </c:pt>
                <c:pt idx="68">
                  <c:v>0.42488399999999998</c:v>
                </c:pt>
                <c:pt idx="69">
                  <c:v>0.4369228</c:v>
                </c:pt>
                <c:pt idx="70">
                  <c:v>0.4347027</c:v>
                </c:pt>
                <c:pt idx="71">
                  <c:v>0.43519940000000001</c:v>
                </c:pt>
                <c:pt idx="72">
                  <c:v>0.44043149999999998</c:v>
                </c:pt>
                <c:pt idx="73">
                  <c:v>0.44122650000000002</c:v>
                </c:pt>
                <c:pt idx="74">
                  <c:v>0.44795040000000003</c:v>
                </c:pt>
                <c:pt idx="75">
                  <c:v>0.43598730000000002</c:v>
                </c:pt>
                <c:pt idx="76">
                  <c:v>0.42937259999999999</c:v>
                </c:pt>
                <c:pt idx="77">
                  <c:v>0.4517021</c:v>
                </c:pt>
                <c:pt idx="78">
                  <c:v>0.48411799999999999</c:v>
                </c:pt>
                <c:pt idx="79">
                  <c:v>0.4774737</c:v>
                </c:pt>
                <c:pt idx="80">
                  <c:v>0.45400950000000001</c:v>
                </c:pt>
                <c:pt idx="81">
                  <c:v>0.46352650000000001</c:v>
                </c:pt>
                <c:pt idx="82">
                  <c:v>0.43456790000000001</c:v>
                </c:pt>
                <c:pt idx="83">
                  <c:v>0.43701020000000002</c:v>
                </c:pt>
                <c:pt idx="84">
                  <c:v>0.42557099999999998</c:v>
                </c:pt>
                <c:pt idx="85">
                  <c:v>0.42823699999999998</c:v>
                </c:pt>
                <c:pt idx="86">
                  <c:v>0.43689640000000002</c:v>
                </c:pt>
                <c:pt idx="87">
                  <c:v>0.43748480000000001</c:v>
                </c:pt>
                <c:pt idx="88">
                  <c:v>0.45174370000000003</c:v>
                </c:pt>
                <c:pt idx="89">
                  <c:v>0.4405038</c:v>
                </c:pt>
                <c:pt idx="90">
                  <c:v>0.4362163</c:v>
                </c:pt>
                <c:pt idx="91">
                  <c:v>0.44393700000000003</c:v>
                </c:pt>
                <c:pt idx="92">
                  <c:v>0.43903560000000003</c:v>
                </c:pt>
                <c:pt idx="93">
                  <c:v>0.43958449999999999</c:v>
                </c:pt>
                <c:pt idx="94">
                  <c:v>0.4326837</c:v>
                </c:pt>
                <c:pt idx="95">
                  <c:v>0.4384439</c:v>
                </c:pt>
                <c:pt idx="96">
                  <c:v>0.42844480000000001</c:v>
                </c:pt>
                <c:pt idx="97">
                  <c:v>0.41123880000000002</c:v>
                </c:pt>
                <c:pt idx="98">
                  <c:v>0.40895179999999998</c:v>
                </c:pt>
                <c:pt idx="99">
                  <c:v>0.43981409999999999</c:v>
                </c:pt>
                <c:pt idx="100">
                  <c:v>0.45529540000000002</c:v>
                </c:pt>
                <c:pt idx="101">
                  <c:v>0.44945489999999999</c:v>
                </c:pt>
                <c:pt idx="102">
                  <c:v>0.43940089999999998</c:v>
                </c:pt>
                <c:pt idx="103">
                  <c:v>0.42980590000000002</c:v>
                </c:pt>
                <c:pt idx="104">
                  <c:v>0.43746170000000001</c:v>
                </c:pt>
                <c:pt idx="105">
                  <c:v>0.43578729999999999</c:v>
                </c:pt>
                <c:pt idx="106">
                  <c:v>0.42230220000000002</c:v>
                </c:pt>
                <c:pt idx="107">
                  <c:v>0.4259172</c:v>
                </c:pt>
                <c:pt idx="108">
                  <c:v>0.43027799999999999</c:v>
                </c:pt>
                <c:pt idx="109">
                  <c:v>0.4330697</c:v>
                </c:pt>
                <c:pt idx="110">
                  <c:v>0.43381160000000002</c:v>
                </c:pt>
                <c:pt idx="111">
                  <c:v>0.43437599999999998</c:v>
                </c:pt>
                <c:pt idx="112">
                  <c:v>0.43222050000000001</c:v>
                </c:pt>
                <c:pt idx="113">
                  <c:v>0.43639270000000002</c:v>
                </c:pt>
                <c:pt idx="114">
                  <c:v>0.43998530000000002</c:v>
                </c:pt>
                <c:pt idx="115">
                  <c:v>0.43392180000000002</c:v>
                </c:pt>
                <c:pt idx="116">
                  <c:v>0.44050529999999999</c:v>
                </c:pt>
                <c:pt idx="117">
                  <c:v>0.45000329999999999</c:v>
                </c:pt>
                <c:pt idx="118">
                  <c:v>0.45289550000000001</c:v>
                </c:pt>
                <c:pt idx="119">
                  <c:v>0.45645520000000001</c:v>
                </c:pt>
                <c:pt idx="120">
                  <c:v>0.45877570000000001</c:v>
                </c:pt>
                <c:pt idx="121">
                  <c:v>0.4311487</c:v>
                </c:pt>
                <c:pt idx="122">
                  <c:v>0.42750159999999998</c:v>
                </c:pt>
                <c:pt idx="123">
                  <c:v>0.42781219999999998</c:v>
                </c:pt>
                <c:pt idx="124">
                  <c:v>0.43821640000000001</c:v>
                </c:pt>
                <c:pt idx="125">
                  <c:v>0.42979129999999999</c:v>
                </c:pt>
                <c:pt idx="126">
                  <c:v>0.41894300000000001</c:v>
                </c:pt>
                <c:pt idx="127">
                  <c:v>0.42720150000000001</c:v>
                </c:pt>
                <c:pt idx="128">
                  <c:v>0.42981629999999998</c:v>
                </c:pt>
                <c:pt idx="129">
                  <c:v>0.43959759999999998</c:v>
                </c:pt>
                <c:pt idx="130">
                  <c:v>0.46876980000000001</c:v>
                </c:pt>
                <c:pt idx="131">
                  <c:v>0.46722130000000001</c:v>
                </c:pt>
                <c:pt idx="132">
                  <c:v>0.4891472</c:v>
                </c:pt>
                <c:pt idx="133">
                  <c:v>0.4868364</c:v>
                </c:pt>
                <c:pt idx="134">
                  <c:v>0.47944029999999999</c:v>
                </c:pt>
                <c:pt idx="135">
                  <c:v>0.4871993</c:v>
                </c:pt>
                <c:pt idx="136">
                  <c:v>0.50108850000000005</c:v>
                </c:pt>
                <c:pt idx="137">
                  <c:v>0.49944090000000002</c:v>
                </c:pt>
                <c:pt idx="138">
                  <c:v>0.4941294</c:v>
                </c:pt>
                <c:pt idx="139">
                  <c:v>0.48320920000000001</c:v>
                </c:pt>
                <c:pt idx="140">
                  <c:v>0.4913013</c:v>
                </c:pt>
                <c:pt idx="141">
                  <c:v>0.48219709999999999</c:v>
                </c:pt>
                <c:pt idx="142">
                  <c:v>0.49045090000000002</c:v>
                </c:pt>
                <c:pt idx="143">
                  <c:v>0.50899479999999997</c:v>
                </c:pt>
                <c:pt idx="144">
                  <c:v>0.49549870000000001</c:v>
                </c:pt>
                <c:pt idx="145">
                  <c:v>0.49999379999999999</c:v>
                </c:pt>
                <c:pt idx="146">
                  <c:v>0.48725429999999997</c:v>
                </c:pt>
                <c:pt idx="147">
                  <c:v>0.48170639999999998</c:v>
                </c:pt>
                <c:pt idx="148">
                  <c:v>0.46436870000000002</c:v>
                </c:pt>
                <c:pt idx="149">
                  <c:v>0.4684622</c:v>
                </c:pt>
                <c:pt idx="150">
                  <c:v>0.46157369999999998</c:v>
                </c:pt>
                <c:pt idx="151">
                  <c:v>0.45169219999999999</c:v>
                </c:pt>
                <c:pt idx="152">
                  <c:v>0.42655880000000002</c:v>
                </c:pt>
                <c:pt idx="153">
                  <c:v>0.4203578</c:v>
                </c:pt>
                <c:pt idx="154">
                  <c:v>0.40984120000000002</c:v>
                </c:pt>
                <c:pt idx="155">
                  <c:v>0.42890109999999998</c:v>
                </c:pt>
                <c:pt idx="156">
                  <c:v>0.43906780000000001</c:v>
                </c:pt>
                <c:pt idx="157">
                  <c:v>0.45896039999999999</c:v>
                </c:pt>
                <c:pt idx="158">
                  <c:v>0.45595390000000002</c:v>
                </c:pt>
                <c:pt idx="159">
                  <c:v>0.45458949999999998</c:v>
                </c:pt>
                <c:pt idx="160">
                  <c:v>0.43957289999999999</c:v>
                </c:pt>
                <c:pt idx="161">
                  <c:v>0.44614900000000002</c:v>
                </c:pt>
                <c:pt idx="162">
                  <c:v>0.45030290000000001</c:v>
                </c:pt>
                <c:pt idx="163">
                  <c:v>0.45518320000000001</c:v>
                </c:pt>
                <c:pt idx="164">
                  <c:v>0.45948139999999998</c:v>
                </c:pt>
                <c:pt idx="165">
                  <c:v>0.45515529999999998</c:v>
                </c:pt>
                <c:pt idx="166">
                  <c:v>0.43858629999999998</c:v>
                </c:pt>
                <c:pt idx="167">
                  <c:v>0.45999709999999999</c:v>
                </c:pt>
                <c:pt idx="168">
                  <c:v>0.45574969999999998</c:v>
                </c:pt>
                <c:pt idx="169">
                  <c:v>0.45109830000000001</c:v>
                </c:pt>
                <c:pt idx="170">
                  <c:v>0.464893</c:v>
                </c:pt>
                <c:pt idx="171">
                  <c:v>0.47520610000000002</c:v>
                </c:pt>
                <c:pt idx="172">
                  <c:v>0.47531570000000001</c:v>
                </c:pt>
                <c:pt idx="173">
                  <c:v>0.47738249999999999</c:v>
                </c:pt>
                <c:pt idx="174">
                  <c:v>0.46764899999999998</c:v>
                </c:pt>
                <c:pt idx="175">
                  <c:v>0.45755309999999999</c:v>
                </c:pt>
                <c:pt idx="176">
                  <c:v>0.48301149999999998</c:v>
                </c:pt>
                <c:pt idx="177">
                  <c:v>0.4821915</c:v>
                </c:pt>
                <c:pt idx="178">
                  <c:v>0.47705649999999999</c:v>
                </c:pt>
                <c:pt idx="179">
                  <c:v>0.4923188</c:v>
                </c:pt>
                <c:pt idx="180">
                  <c:v>0.46999669999999999</c:v>
                </c:pt>
                <c:pt idx="181">
                  <c:v>0.47964630000000003</c:v>
                </c:pt>
                <c:pt idx="182">
                  <c:v>0.4754044</c:v>
                </c:pt>
                <c:pt idx="183">
                  <c:v>0.48818729999999999</c:v>
                </c:pt>
                <c:pt idx="184">
                  <c:v>0.48747099999999999</c:v>
                </c:pt>
                <c:pt idx="185">
                  <c:v>0.48594730000000003</c:v>
                </c:pt>
                <c:pt idx="186">
                  <c:v>0.48521009999999998</c:v>
                </c:pt>
                <c:pt idx="187">
                  <c:v>0.48908309999999999</c:v>
                </c:pt>
                <c:pt idx="188">
                  <c:v>0.47825620000000002</c:v>
                </c:pt>
                <c:pt idx="189">
                  <c:v>0.46781159999999999</c:v>
                </c:pt>
                <c:pt idx="190">
                  <c:v>0.47145680000000001</c:v>
                </c:pt>
                <c:pt idx="191">
                  <c:v>0.48334460000000001</c:v>
                </c:pt>
                <c:pt idx="192">
                  <c:v>0.4878345</c:v>
                </c:pt>
                <c:pt idx="193">
                  <c:v>0.48205759999999998</c:v>
                </c:pt>
                <c:pt idx="194">
                  <c:v>0.48334129999999997</c:v>
                </c:pt>
                <c:pt idx="195">
                  <c:v>0.48057719999999998</c:v>
                </c:pt>
                <c:pt idx="196">
                  <c:v>0.48322150000000003</c:v>
                </c:pt>
                <c:pt idx="197">
                  <c:v>0.49696230000000002</c:v>
                </c:pt>
                <c:pt idx="198">
                  <c:v>0.49473909999999999</c:v>
                </c:pt>
                <c:pt idx="199">
                  <c:v>0.4593256</c:v>
                </c:pt>
                <c:pt idx="200">
                  <c:v>0.47530729999999999</c:v>
                </c:pt>
                <c:pt idx="201">
                  <c:v>0.48170639999999998</c:v>
                </c:pt>
                <c:pt idx="202">
                  <c:v>0.47448499999999999</c:v>
                </c:pt>
                <c:pt idx="203">
                  <c:v>0.50129029999999997</c:v>
                </c:pt>
                <c:pt idx="204">
                  <c:v>0.48412329999999998</c:v>
                </c:pt>
                <c:pt idx="205">
                  <c:v>0.46854649999999998</c:v>
                </c:pt>
                <c:pt idx="206">
                  <c:v>0.47858699999999998</c:v>
                </c:pt>
                <c:pt idx="207">
                  <c:v>0.48697629999999997</c:v>
                </c:pt>
                <c:pt idx="208">
                  <c:v>0.45557740000000002</c:v>
                </c:pt>
                <c:pt idx="209">
                  <c:v>0.45981139999999998</c:v>
                </c:pt>
                <c:pt idx="210">
                  <c:v>0.46988570000000002</c:v>
                </c:pt>
                <c:pt idx="211">
                  <c:v>0.4744448</c:v>
                </c:pt>
                <c:pt idx="212">
                  <c:v>0.4848459</c:v>
                </c:pt>
                <c:pt idx="213">
                  <c:v>0.4694449</c:v>
                </c:pt>
                <c:pt idx="214">
                  <c:v>0.45806200000000002</c:v>
                </c:pt>
                <c:pt idx="215">
                  <c:v>0.4731149</c:v>
                </c:pt>
                <c:pt idx="216">
                  <c:v>0.47609479999999998</c:v>
                </c:pt>
                <c:pt idx="217">
                  <c:v>0.4632365</c:v>
                </c:pt>
                <c:pt idx="218">
                  <c:v>0.4655029</c:v>
                </c:pt>
                <c:pt idx="219">
                  <c:v>0.45860919999999999</c:v>
                </c:pt>
                <c:pt idx="220">
                  <c:v>0.45847579999999999</c:v>
                </c:pt>
                <c:pt idx="221">
                  <c:v>0.45681539999999998</c:v>
                </c:pt>
                <c:pt idx="222">
                  <c:v>0.45328059999999998</c:v>
                </c:pt>
                <c:pt idx="223">
                  <c:v>0.44330419999999998</c:v>
                </c:pt>
                <c:pt idx="224">
                  <c:v>0.44024740000000001</c:v>
                </c:pt>
                <c:pt idx="225">
                  <c:v>0.44856010000000002</c:v>
                </c:pt>
                <c:pt idx="226">
                  <c:v>0.44784790000000002</c:v>
                </c:pt>
                <c:pt idx="227">
                  <c:v>0.45839600000000003</c:v>
                </c:pt>
                <c:pt idx="228">
                  <c:v>0.47765669999999999</c:v>
                </c:pt>
                <c:pt idx="229">
                  <c:v>0.49225540000000001</c:v>
                </c:pt>
                <c:pt idx="230">
                  <c:v>0.49770389999999998</c:v>
                </c:pt>
                <c:pt idx="231">
                  <c:v>0.50278179999999995</c:v>
                </c:pt>
                <c:pt idx="232">
                  <c:v>0.49416900000000002</c:v>
                </c:pt>
                <c:pt idx="233">
                  <c:v>0.49304350000000002</c:v>
                </c:pt>
                <c:pt idx="234">
                  <c:v>0.48308970000000001</c:v>
                </c:pt>
                <c:pt idx="235">
                  <c:v>0.49263259999999998</c:v>
                </c:pt>
                <c:pt idx="236">
                  <c:v>0.46029730000000002</c:v>
                </c:pt>
                <c:pt idx="237">
                  <c:v>0.46444279999999999</c:v>
                </c:pt>
                <c:pt idx="238">
                  <c:v>0.47456789999999999</c:v>
                </c:pt>
                <c:pt idx="239">
                  <c:v>0.4894889</c:v>
                </c:pt>
                <c:pt idx="240">
                  <c:v>0.49436039999999998</c:v>
                </c:pt>
                <c:pt idx="241">
                  <c:v>0.49544949999999999</c:v>
                </c:pt>
                <c:pt idx="242">
                  <c:v>0.47342519999999999</c:v>
                </c:pt>
                <c:pt idx="243">
                  <c:v>0.47812710000000003</c:v>
                </c:pt>
                <c:pt idx="244">
                  <c:v>0.47013050000000001</c:v>
                </c:pt>
                <c:pt idx="245">
                  <c:v>0.4772015</c:v>
                </c:pt>
                <c:pt idx="246">
                  <c:v>0.46036359999999998</c:v>
                </c:pt>
                <c:pt idx="247">
                  <c:v>0.45766479999999998</c:v>
                </c:pt>
                <c:pt idx="248">
                  <c:v>0.45836130000000003</c:v>
                </c:pt>
                <c:pt idx="249">
                  <c:v>0.45472800000000002</c:v>
                </c:pt>
                <c:pt idx="250">
                  <c:v>0.4551714</c:v>
                </c:pt>
                <c:pt idx="251">
                  <c:v>0.45391140000000002</c:v>
                </c:pt>
                <c:pt idx="252">
                  <c:v>0.44497579999999998</c:v>
                </c:pt>
                <c:pt idx="253">
                  <c:v>0.4575187</c:v>
                </c:pt>
                <c:pt idx="254">
                  <c:v>0.45477339999999999</c:v>
                </c:pt>
                <c:pt idx="255">
                  <c:v>0.46129690000000001</c:v>
                </c:pt>
                <c:pt idx="256">
                  <c:v>0.47640159999999998</c:v>
                </c:pt>
                <c:pt idx="257">
                  <c:v>0.47543560000000001</c:v>
                </c:pt>
                <c:pt idx="258">
                  <c:v>0.46068379999999998</c:v>
                </c:pt>
                <c:pt idx="259">
                  <c:v>0.4420018</c:v>
                </c:pt>
                <c:pt idx="260">
                  <c:v>0.43700739999999999</c:v>
                </c:pt>
                <c:pt idx="261">
                  <c:v>0.44253360000000003</c:v>
                </c:pt>
                <c:pt idx="262">
                  <c:v>0.4569723</c:v>
                </c:pt>
                <c:pt idx="263">
                  <c:v>0.4569011</c:v>
                </c:pt>
                <c:pt idx="264">
                  <c:v>0.4521289</c:v>
                </c:pt>
                <c:pt idx="265">
                  <c:v>0.45859709999999998</c:v>
                </c:pt>
                <c:pt idx="266">
                  <c:v>0.4482719</c:v>
                </c:pt>
                <c:pt idx="267">
                  <c:v>0.43942500000000001</c:v>
                </c:pt>
                <c:pt idx="268">
                  <c:v>0.44752789999999998</c:v>
                </c:pt>
                <c:pt idx="269">
                  <c:v>0.46308480000000002</c:v>
                </c:pt>
                <c:pt idx="270">
                  <c:v>0.47061350000000002</c:v>
                </c:pt>
                <c:pt idx="271">
                  <c:v>0.4565188</c:v>
                </c:pt>
                <c:pt idx="272">
                  <c:v>0.45402209999999998</c:v>
                </c:pt>
                <c:pt idx="273">
                  <c:v>0.45342310000000002</c:v>
                </c:pt>
                <c:pt idx="274">
                  <c:v>0.4376005</c:v>
                </c:pt>
                <c:pt idx="275">
                  <c:v>0.44767760000000001</c:v>
                </c:pt>
                <c:pt idx="276">
                  <c:v>0.44749250000000002</c:v>
                </c:pt>
                <c:pt idx="277">
                  <c:v>0.44167800000000002</c:v>
                </c:pt>
                <c:pt idx="278">
                  <c:v>0.43837870000000001</c:v>
                </c:pt>
                <c:pt idx="279">
                  <c:v>0.42943160000000002</c:v>
                </c:pt>
                <c:pt idx="280">
                  <c:v>0.42256129999999997</c:v>
                </c:pt>
                <c:pt idx="281">
                  <c:v>0.42371219999999998</c:v>
                </c:pt>
                <c:pt idx="282">
                  <c:v>0.45290989999999998</c:v>
                </c:pt>
                <c:pt idx="283">
                  <c:v>0.46661200000000003</c:v>
                </c:pt>
                <c:pt idx="284">
                  <c:v>0.44711580000000001</c:v>
                </c:pt>
                <c:pt idx="285">
                  <c:v>0.45924589999999998</c:v>
                </c:pt>
                <c:pt idx="286">
                  <c:v>0.4479921</c:v>
                </c:pt>
                <c:pt idx="287">
                  <c:v>0.4458724</c:v>
                </c:pt>
                <c:pt idx="288">
                  <c:v>0.45553650000000001</c:v>
                </c:pt>
                <c:pt idx="289">
                  <c:v>0.45358789999999999</c:v>
                </c:pt>
                <c:pt idx="290">
                  <c:v>0.4323166</c:v>
                </c:pt>
                <c:pt idx="291">
                  <c:v>0.41995850000000001</c:v>
                </c:pt>
                <c:pt idx="292">
                  <c:v>0.4283614</c:v>
                </c:pt>
                <c:pt idx="293">
                  <c:v>0.44022919999999999</c:v>
                </c:pt>
                <c:pt idx="294">
                  <c:v>0.44566929999999999</c:v>
                </c:pt>
                <c:pt idx="295">
                  <c:v>0.45622230000000003</c:v>
                </c:pt>
                <c:pt idx="296">
                  <c:v>0.4693561</c:v>
                </c:pt>
                <c:pt idx="297">
                  <c:v>0.45854709999999999</c:v>
                </c:pt>
                <c:pt idx="298">
                  <c:v>0.46879729999999997</c:v>
                </c:pt>
                <c:pt idx="299">
                  <c:v>0.44510129999999998</c:v>
                </c:pt>
                <c:pt idx="300">
                  <c:v>0.46198250000000002</c:v>
                </c:pt>
                <c:pt idx="301">
                  <c:v>0.44744830000000002</c:v>
                </c:pt>
                <c:pt idx="302">
                  <c:v>0.4591981</c:v>
                </c:pt>
                <c:pt idx="303">
                  <c:v>0.45849909999999999</c:v>
                </c:pt>
                <c:pt idx="304">
                  <c:v>0.44733640000000002</c:v>
                </c:pt>
                <c:pt idx="305">
                  <c:v>0.44056119999999999</c:v>
                </c:pt>
                <c:pt idx="306">
                  <c:v>0.4615689</c:v>
                </c:pt>
                <c:pt idx="307">
                  <c:v>0.44987759999999999</c:v>
                </c:pt>
                <c:pt idx="308">
                  <c:v>0.4281683</c:v>
                </c:pt>
                <c:pt idx="309">
                  <c:v>0.44229740000000001</c:v>
                </c:pt>
                <c:pt idx="310">
                  <c:v>0.44585439999999998</c:v>
                </c:pt>
                <c:pt idx="311">
                  <c:v>0.43754690000000002</c:v>
                </c:pt>
                <c:pt idx="312">
                  <c:v>0.45127030000000001</c:v>
                </c:pt>
                <c:pt idx="313">
                  <c:v>0.43968659999999998</c:v>
                </c:pt>
                <c:pt idx="314">
                  <c:v>0.44125320000000001</c:v>
                </c:pt>
                <c:pt idx="315">
                  <c:v>0.44575179999999998</c:v>
                </c:pt>
                <c:pt idx="316">
                  <c:v>0.44912760000000002</c:v>
                </c:pt>
                <c:pt idx="317">
                  <c:v>0.4535053</c:v>
                </c:pt>
                <c:pt idx="318">
                  <c:v>0.45569969999999999</c:v>
                </c:pt>
                <c:pt idx="319">
                  <c:v>0.45331060000000001</c:v>
                </c:pt>
                <c:pt idx="320">
                  <c:v>0.42970960000000002</c:v>
                </c:pt>
                <c:pt idx="321">
                  <c:v>0.42374669999999998</c:v>
                </c:pt>
                <c:pt idx="322">
                  <c:v>0.4249966</c:v>
                </c:pt>
                <c:pt idx="323">
                  <c:v>0.43632009999999999</c:v>
                </c:pt>
                <c:pt idx="324">
                  <c:v>0.4309711</c:v>
                </c:pt>
                <c:pt idx="325">
                  <c:v>0.44202429999999998</c:v>
                </c:pt>
                <c:pt idx="326">
                  <c:v>0.43739299999999998</c:v>
                </c:pt>
                <c:pt idx="327">
                  <c:v>0.46608519999999998</c:v>
                </c:pt>
                <c:pt idx="328">
                  <c:v>0.4585726</c:v>
                </c:pt>
                <c:pt idx="329">
                  <c:v>0.45460699999999998</c:v>
                </c:pt>
                <c:pt idx="330">
                  <c:v>0.42688619999999999</c:v>
                </c:pt>
                <c:pt idx="331">
                  <c:v>0.42815940000000002</c:v>
                </c:pt>
                <c:pt idx="332">
                  <c:v>0.43132369999999998</c:v>
                </c:pt>
                <c:pt idx="333">
                  <c:v>0.42762660000000002</c:v>
                </c:pt>
                <c:pt idx="334">
                  <c:v>0.44905149999999999</c:v>
                </c:pt>
                <c:pt idx="335">
                  <c:v>0.43977369999999999</c:v>
                </c:pt>
                <c:pt idx="336">
                  <c:v>0.46978009999999998</c:v>
                </c:pt>
                <c:pt idx="337">
                  <c:v>0.46019670000000001</c:v>
                </c:pt>
                <c:pt idx="338">
                  <c:v>0.4423745</c:v>
                </c:pt>
                <c:pt idx="339">
                  <c:v>0.44307390000000002</c:v>
                </c:pt>
                <c:pt idx="340">
                  <c:v>0.43926579999999998</c:v>
                </c:pt>
                <c:pt idx="341">
                  <c:v>0.42886479999999999</c:v>
                </c:pt>
                <c:pt idx="342">
                  <c:v>0.42869190000000001</c:v>
                </c:pt>
                <c:pt idx="343">
                  <c:v>0.43919789999999997</c:v>
                </c:pt>
                <c:pt idx="344">
                  <c:v>0.4506056</c:v>
                </c:pt>
                <c:pt idx="345">
                  <c:v>0.43149729999999997</c:v>
                </c:pt>
                <c:pt idx="346">
                  <c:v>0.44133450000000002</c:v>
                </c:pt>
                <c:pt idx="347">
                  <c:v>0.43513610000000003</c:v>
                </c:pt>
                <c:pt idx="348">
                  <c:v>0.45992959999999999</c:v>
                </c:pt>
                <c:pt idx="349">
                  <c:v>0.45853559999999999</c:v>
                </c:pt>
                <c:pt idx="350">
                  <c:v>0.45450449999999998</c:v>
                </c:pt>
                <c:pt idx="351">
                  <c:v>0.46982220000000002</c:v>
                </c:pt>
                <c:pt idx="352">
                  <c:v>0.45913090000000001</c:v>
                </c:pt>
                <c:pt idx="353">
                  <c:v>0.45703909999999998</c:v>
                </c:pt>
                <c:pt idx="354">
                  <c:v>0.44752150000000002</c:v>
                </c:pt>
                <c:pt idx="355">
                  <c:v>0.44071379999999999</c:v>
                </c:pt>
                <c:pt idx="356">
                  <c:v>0.4453918</c:v>
                </c:pt>
                <c:pt idx="357">
                  <c:v>0.44373319999999999</c:v>
                </c:pt>
                <c:pt idx="358">
                  <c:v>0.43723060000000002</c:v>
                </c:pt>
                <c:pt idx="359">
                  <c:v>0.42421350000000002</c:v>
                </c:pt>
                <c:pt idx="360">
                  <c:v>0.4129333</c:v>
                </c:pt>
                <c:pt idx="361">
                  <c:v>0.4527543</c:v>
                </c:pt>
                <c:pt idx="362">
                  <c:v>0.46442870000000003</c:v>
                </c:pt>
                <c:pt idx="363">
                  <c:v>0.4677211</c:v>
                </c:pt>
                <c:pt idx="364">
                  <c:v>0.46167469999999999</c:v>
                </c:pt>
                <c:pt idx="365">
                  <c:v>0.45837820000000001</c:v>
                </c:pt>
                <c:pt idx="366">
                  <c:v>0.47195029999999999</c:v>
                </c:pt>
                <c:pt idx="367">
                  <c:v>0.4695703</c:v>
                </c:pt>
                <c:pt idx="368">
                  <c:v>0.48916379999999998</c:v>
                </c:pt>
                <c:pt idx="369">
                  <c:v>0.47384009999999999</c:v>
                </c:pt>
                <c:pt idx="370">
                  <c:v>0.45261820000000003</c:v>
                </c:pt>
                <c:pt idx="371">
                  <c:v>0.47962280000000002</c:v>
                </c:pt>
                <c:pt idx="372">
                  <c:v>0.48771690000000001</c:v>
                </c:pt>
                <c:pt idx="373">
                  <c:v>0.46914729999999999</c:v>
                </c:pt>
                <c:pt idx="374">
                  <c:v>0.46861330000000001</c:v>
                </c:pt>
                <c:pt idx="375">
                  <c:v>0.4628372</c:v>
                </c:pt>
                <c:pt idx="376">
                  <c:v>0.47065390000000001</c:v>
                </c:pt>
                <c:pt idx="377">
                  <c:v>0.47275129999999999</c:v>
                </c:pt>
                <c:pt idx="378">
                  <c:v>0.46445239999999999</c:v>
                </c:pt>
                <c:pt idx="379">
                  <c:v>0.46942600000000001</c:v>
                </c:pt>
                <c:pt idx="380">
                  <c:v>0.46688750000000001</c:v>
                </c:pt>
                <c:pt idx="381">
                  <c:v>0.46224409999999999</c:v>
                </c:pt>
                <c:pt idx="382">
                  <c:v>0.46125300000000002</c:v>
                </c:pt>
                <c:pt idx="383">
                  <c:v>0.45060410000000001</c:v>
                </c:pt>
                <c:pt idx="384">
                  <c:v>0.46289419999999998</c:v>
                </c:pt>
                <c:pt idx="385">
                  <c:v>0.45663009999999998</c:v>
                </c:pt>
                <c:pt idx="386">
                  <c:v>0.45859280000000002</c:v>
                </c:pt>
                <c:pt idx="387">
                  <c:v>0.45655499999999999</c:v>
                </c:pt>
                <c:pt idx="388">
                  <c:v>0.4481154</c:v>
                </c:pt>
                <c:pt idx="389">
                  <c:v>0.46129599999999998</c:v>
                </c:pt>
                <c:pt idx="390">
                  <c:v>0.45284649999999999</c:v>
                </c:pt>
                <c:pt idx="391">
                  <c:v>0.46254840000000003</c:v>
                </c:pt>
                <c:pt idx="392">
                  <c:v>0.45806849999999999</c:v>
                </c:pt>
                <c:pt idx="393">
                  <c:v>0.4554029</c:v>
                </c:pt>
                <c:pt idx="394">
                  <c:v>0.44766040000000001</c:v>
                </c:pt>
                <c:pt idx="395">
                  <c:v>0.4526655</c:v>
                </c:pt>
                <c:pt idx="396">
                  <c:v>0.47022989999999998</c:v>
                </c:pt>
                <c:pt idx="397">
                  <c:v>0.45874300000000001</c:v>
                </c:pt>
                <c:pt idx="398">
                  <c:v>0.4536541</c:v>
                </c:pt>
                <c:pt idx="399">
                  <c:v>0.4554185</c:v>
                </c:pt>
                <c:pt idx="400">
                  <c:v>0.4548045</c:v>
                </c:pt>
                <c:pt idx="401">
                  <c:v>0.46437240000000002</c:v>
                </c:pt>
                <c:pt idx="402">
                  <c:v>0.4506502</c:v>
                </c:pt>
                <c:pt idx="403">
                  <c:v>0.46143060000000002</c:v>
                </c:pt>
                <c:pt idx="404">
                  <c:v>0.4466714</c:v>
                </c:pt>
                <c:pt idx="405">
                  <c:v>0.44576529999999998</c:v>
                </c:pt>
                <c:pt idx="406">
                  <c:v>0.45822040000000003</c:v>
                </c:pt>
                <c:pt idx="407">
                  <c:v>0.46199590000000001</c:v>
                </c:pt>
                <c:pt idx="408">
                  <c:v>0.45410319999999998</c:v>
                </c:pt>
                <c:pt idx="409">
                  <c:v>0.45116220000000001</c:v>
                </c:pt>
                <c:pt idx="410">
                  <c:v>0.46028449999999999</c:v>
                </c:pt>
                <c:pt idx="411">
                  <c:v>0.45931460000000002</c:v>
                </c:pt>
                <c:pt idx="412">
                  <c:v>0.4621498</c:v>
                </c:pt>
                <c:pt idx="413">
                  <c:v>0.47169070000000002</c:v>
                </c:pt>
                <c:pt idx="414">
                  <c:v>0.47429670000000002</c:v>
                </c:pt>
                <c:pt idx="415">
                  <c:v>0.47503580000000001</c:v>
                </c:pt>
                <c:pt idx="416">
                  <c:v>0.49031049999999998</c:v>
                </c:pt>
                <c:pt idx="417">
                  <c:v>0.46822649999999999</c:v>
                </c:pt>
                <c:pt idx="418">
                  <c:v>0.47517130000000002</c:v>
                </c:pt>
                <c:pt idx="419">
                  <c:v>0.46499210000000002</c:v>
                </c:pt>
                <c:pt idx="420">
                  <c:v>0.4537485</c:v>
                </c:pt>
                <c:pt idx="421">
                  <c:v>0.46925739999999999</c:v>
                </c:pt>
                <c:pt idx="422">
                  <c:v>0.4576442</c:v>
                </c:pt>
                <c:pt idx="423">
                  <c:v>0.47536840000000002</c:v>
                </c:pt>
                <c:pt idx="424">
                  <c:v>0.45625260000000001</c:v>
                </c:pt>
                <c:pt idx="425">
                  <c:v>0.4688503</c:v>
                </c:pt>
                <c:pt idx="426">
                  <c:v>0.46190540000000002</c:v>
                </c:pt>
                <c:pt idx="427">
                  <c:v>0.45466000000000001</c:v>
                </c:pt>
                <c:pt idx="428">
                  <c:v>0.46288269999999998</c:v>
                </c:pt>
                <c:pt idx="429">
                  <c:v>0.46351229999999999</c:v>
                </c:pt>
                <c:pt idx="430">
                  <c:v>0.46974860000000002</c:v>
                </c:pt>
                <c:pt idx="431">
                  <c:v>0.45835939999999997</c:v>
                </c:pt>
                <c:pt idx="432">
                  <c:v>0.46216079999999998</c:v>
                </c:pt>
                <c:pt idx="433">
                  <c:v>0.46610740000000001</c:v>
                </c:pt>
                <c:pt idx="434">
                  <c:v>0.46208260000000001</c:v>
                </c:pt>
                <c:pt idx="435">
                  <c:v>0.46661659999999999</c:v>
                </c:pt>
                <c:pt idx="436">
                  <c:v>0.4716417</c:v>
                </c:pt>
                <c:pt idx="437">
                  <c:v>0.45740769999999997</c:v>
                </c:pt>
                <c:pt idx="438">
                  <c:v>0.44502940000000002</c:v>
                </c:pt>
                <c:pt idx="439">
                  <c:v>0.44586300000000001</c:v>
                </c:pt>
                <c:pt idx="440">
                  <c:v>0.44119009999999997</c:v>
                </c:pt>
                <c:pt idx="441">
                  <c:v>0.44946520000000001</c:v>
                </c:pt>
                <c:pt idx="442">
                  <c:v>0.43863760000000002</c:v>
                </c:pt>
                <c:pt idx="443">
                  <c:v>0.43702249999999998</c:v>
                </c:pt>
                <c:pt idx="444">
                  <c:v>0.43422870000000002</c:v>
                </c:pt>
                <c:pt idx="445">
                  <c:v>0.45901950000000002</c:v>
                </c:pt>
                <c:pt idx="446">
                  <c:v>0.4493143</c:v>
                </c:pt>
                <c:pt idx="447">
                  <c:v>0.44368590000000002</c:v>
                </c:pt>
                <c:pt idx="448">
                  <c:v>0.44136799999999998</c:v>
                </c:pt>
                <c:pt idx="449">
                  <c:v>0.44872699999999999</c:v>
                </c:pt>
                <c:pt idx="450">
                  <c:v>0.45588260000000003</c:v>
                </c:pt>
                <c:pt idx="451">
                  <c:v>0.452214</c:v>
                </c:pt>
                <c:pt idx="452">
                  <c:v>0.44408429999999999</c:v>
                </c:pt>
                <c:pt idx="453">
                  <c:v>0.4461637</c:v>
                </c:pt>
                <c:pt idx="454">
                  <c:v>0.44368590000000002</c:v>
                </c:pt>
                <c:pt idx="455">
                  <c:v>0.4385926</c:v>
                </c:pt>
                <c:pt idx="456">
                  <c:v>0.45699269999999997</c:v>
                </c:pt>
                <c:pt idx="457">
                  <c:v>0.45801439999999999</c:v>
                </c:pt>
                <c:pt idx="458">
                  <c:v>0.45174700000000001</c:v>
                </c:pt>
                <c:pt idx="459">
                  <c:v>0.44923039999999997</c:v>
                </c:pt>
                <c:pt idx="460">
                  <c:v>0.44863769999999997</c:v>
                </c:pt>
                <c:pt idx="461">
                  <c:v>0.44779989999999997</c:v>
                </c:pt>
                <c:pt idx="462">
                  <c:v>0.4504553</c:v>
                </c:pt>
                <c:pt idx="463">
                  <c:v>0.44741350000000002</c:v>
                </c:pt>
                <c:pt idx="464">
                  <c:v>0.44350630000000002</c:v>
                </c:pt>
                <c:pt idx="465">
                  <c:v>0.45170179999999999</c:v>
                </c:pt>
                <c:pt idx="466">
                  <c:v>0.45987729999999999</c:v>
                </c:pt>
                <c:pt idx="467">
                  <c:v>0.48596919999999999</c:v>
                </c:pt>
                <c:pt idx="468">
                  <c:v>0.47781289999999998</c:v>
                </c:pt>
                <c:pt idx="469">
                  <c:v>0.45579399999999998</c:v>
                </c:pt>
                <c:pt idx="470">
                  <c:v>0.4400964</c:v>
                </c:pt>
                <c:pt idx="471">
                  <c:v>0.44561329999999999</c:v>
                </c:pt>
                <c:pt idx="472">
                  <c:v>0.46731450000000002</c:v>
                </c:pt>
                <c:pt idx="473">
                  <c:v>0.45433319999999999</c:v>
                </c:pt>
                <c:pt idx="474">
                  <c:v>0.4398879</c:v>
                </c:pt>
                <c:pt idx="475">
                  <c:v>0.42967349999999999</c:v>
                </c:pt>
                <c:pt idx="476">
                  <c:v>0.42448599999999997</c:v>
                </c:pt>
                <c:pt idx="477">
                  <c:v>0.43873529999999999</c:v>
                </c:pt>
                <c:pt idx="478">
                  <c:v>0.42290919999999999</c:v>
                </c:pt>
                <c:pt idx="479">
                  <c:v>0.42992370000000002</c:v>
                </c:pt>
                <c:pt idx="480">
                  <c:v>0.42930259999999998</c:v>
                </c:pt>
                <c:pt idx="481">
                  <c:v>0.42451410000000001</c:v>
                </c:pt>
                <c:pt idx="482">
                  <c:v>0.41853089999999998</c:v>
                </c:pt>
                <c:pt idx="483">
                  <c:v>0.40538990000000003</c:v>
                </c:pt>
                <c:pt idx="484">
                  <c:v>0.41028429999999999</c:v>
                </c:pt>
                <c:pt idx="485">
                  <c:v>0.41989280000000001</c:v>
                </c:pt>
                <c:pt idx="486">
                  <c:v>0.40504600000000002</c:v>
                </c:pt>
                <c:pt idx="487">
                  <c:v>0.40715489999999999</c:v>
                </c:pt>
                <c:pt idx="488">
                  <c:v>0.40403709999999998</c:v>
                </c:pt>
                <c:pt idx="489">
                  <c:v>0.39827269999999998</c:v>
                </c:pt>
                <c:pt idx="490">
                  <c:v>0.4091803</c:v>
                </c:pt>
                <c:pt idx="491">
                  <c:v>0.41347800000000001</c:v>
                </c:pt>
                <c:pt idx="492">
                  <c:v>0.407383</c:v>
                </c:pt>
                <c:pt idx="493">
                  <c:v>0.40882629999999998</c:v>
                </c:pt>
                <c:pt idx="494">
                  <c:v>0.40522320000000001</c:v>
                </c:pt>
                <c:pt idx="495">
                  <c:v>0.42228349999999998</c:v>
                </c:pt>
                <c:pt idx="496">
                  <c:v>0.41832009999999997</c:v>
                </c:pt>
                <c:pt idx="497">
                  <c:v>0.40811979999999998</c:v>
                </c:pt>
                <c:pt idx="498">
                  <c:v>0.42036390000000001</c:v>
                </c:pt>
                <c:pt idx="499">
                  <c:v>0.41066520000000001</c:v>
                </c:pt>
                <c:pt idx="500">
                  <c:v>0.40587259999999997</c:v>
                </c:pt>
                <c:pt idx="501">
                  <c:v>0.3968216</c:v>
                </c:pt>
                <c:pt idx="502">
                  <c:v>0.40598679999999998</c:v>
                </c:pt>
                <c:pt idx="503">
                  <c:v>0.3986748</c:v>
                </c:pt>
                <c:pt idx="504">
                  <c:v>0.39871129999999999</c:v>
                </c:pt>
                <c:pt idx="505">
                  <c:v>0.40976059999999997</c:v>
                </c:pt>
                <c:pt idx="506">
                  <c:v>0.41872369999999998</c:v>
                </c:pt>
                <c:pt idx="507">
                  <c:v>0.39732139999999999</c:v>
                </c:pt>
                <c:pt idx="508">
                  <c:v>0.42038370000000003</c:v>
                </c:pt>
                <c:pt idx="509">
                  <c:v>0.41996820000000001</c:v>
                </c:pt>
                <c:pt idx="510">
                  <c:v>0.40709309999999999</c:v>
                </c:pt>
                <c:pt idx="511">
                  <c:v>0.3892313</c:v>
                </c:pt>
                <c:pt idx="512">
                  <c:v>0.38505309999999998</c:v>
                </c:pt>
                <c:pt idx="513">
                  <c:v>0.4068311</c:v>
                </c:pt>
                <c:pt idx="514">
                  <c:v>0.38741019999999998</c:v>
                </c:pt>
                <c:pt idx="515">
                  <c:v>0.39542450000000001</c:v>
                </c:pt>
                <c:pt idx="516">
                  <c:v>0.41487930000000001</c:v>
                </c:pt>
                <c:pt idx="517">
                  <c:v>0.39490690000000001</c:v>
                </c:pt>
                <c:pt idx="518">
                  <c:v>0.39988059999999997</c:v>
                </c:pt>
                <c:pt idx="519">
                  <c:v>0.39937699999999998</c:v>
                </c:pt>
                <c:pt idx="520">
                  <c:v>0.38773609999999997</c:v>
                </c:pt>
                <c:pt idx="521">
                  <c:v>0.39689140000000001</c:v>
                </c:pt>
                <c:pt idx="522">
                  <c:v>0.41079399999999999</c:v>
                </c:pt>
                <c:pt idx="523">
                  <c:v>0.4059123</c:v>
                </c:pt>
                <c:pt idx="524">
                  <c:v>0.40755380000000002</c:v>
                </c:pt>
                <c:pt idx="525">
                  <c:v>0.39601039999999998</c:v>
                </c:pt>
                <c:pt idx="526">
                  <c:v>0.38940849999999999</c:v>
                </c:pt>
                <c:pt idx="527">
                  <c:v>0.40588950000000001</c:v>
                </c:pt>
                <c:pt idx="528">
                  <c:v>0.4111611</c:v>
                </c:pt>
                <c:pt idx="529">
                  <c:v>0.40945399999999998</c:v>
                </c:pt>
                <c:pt idx="530">
                  <c:v>0.404227</c:v>
                </c:pt>
                <c:pt idx="531">
                  <c:v>0.4022404</c:v>
                </c:pt>
                <c:pt idx="532">
                  <c:v>0.41681269999999998</c:v>
                </c:pt>
                <c:pt idx="533">
                  <c:v>0.40683960000000002</c:v>
                </c:pt>
                <c:pt idx="534">
                  <c:v>0.39440059999999999</c:v>
                </c:pt>
                <c:pt idx="535">
                  <c:v>0.40312870000000001</c:v>
                </c:pt>
                <c:pt idx="536">
                  <c:v>0.4033004</c:v>
                </c:pt>
                <c:pt idx="537">
                  <c:v>0.41617140000000002</c:v>
                </c:pt>
                <c:pt idx="538">
                  <c:v>0.42008040000000002</c:v>
                </c:pt>
                <c:pt idx="539">
                  <c:v>0.40138960000000001</c:v>
                </c:pt>
                <c:pt idx="540">
                  <c:v>0.40376230000000002</c:v>
                </c:pt>
                <c:pt idx="541">
                  <c:v>0.40661720000000001</c:v>
                </c:pt>
                <c:pt idx="542">
                  <c:v>0.42732120000000001</c:v>
                </c:pt>
                <c:pt idx="543">
                  <c:v>0.41119349999999999</c:v>
                </c:pt>
                <c:pt idx="544">
                  <c:v>0.42805670000000001</c:v>
                </c:pt>
                <c:pt idx="545">
                  <c:v>0.40581729999999999</c:v>
                </c:pt>
                <c:pt idx="546">
                  <c:v>0.40299780000000002</c:v>
                </c:pt>
                <c:pt idx="547">
                  <c:v>0.42186780000000002</c:v>
                </c:pt>
                <c:pt idx="548">
                  <c:v>0.43081229999999998</c:v>
                </c:pt>
                <c:pt idx="549">
                  <c:v>0.41883710000000002</c:v>
                </c:pt>
                <c:pt idx="550">
                  <c:v>0.4431928</c:v>
                </c:pt>
                <c:pt idx="551">
                  <c:v>0.44051220000000002</c:v>
                </c:pt>
                <c:pt idx="552">
                  <c:v>0.43524420000000003</c:v>
                </c:pt>
                <c:pt idx="553">
                  <c:v>0.43351840000000003</c:v>
                </c:pt>
                <c:pt idx="554">
                  <c:v>0.42291250000000002</c:v>
                </c:pt>
                <c:pt idx="555">
                  <c:v>0.40864450000000002</c:v>
                </c:pt>
                <c:pt idx="556">
                  <c:v>0.3991731</c:v>
                </c:pt>
                <c:pt idx="557">
                  <c:v>0.4030319</c:v>
                </c:pt>
                <c:pt idx="558">
                  <c:v>0.39241949999999998</c:v>
                </c:pt>
                <c:pt idx="559">
                  <c:v>0.40981849999999997</c:v>
                </c:pt>
                <c:pt idx="560">
                  <c:v>0.41540070000000001</c:v>
                </c:pt>
                <c:pt idx="561">
                  <c:v>0.4068851</c:v>
                </c:pt>
                <c:pt idx="562">
                  <c:v>0.41883809999999999</c:v>
                </c:pt>
                <c:pt idx="563">
                  <c:v>0.43100080000000002</c:v>
                </c:pt>
                <c:pt idx="564">
                  <c:v>0.42817280000000002</c:v>
                </c:pt>
                <c:pt idx="565">
                  <c:v>0.43402550000000001</c:v>
                </c:pt>
                <c:pt idx="566">
                  <c:v>0.44413799999999998</c:v>
                </c:pt>
                <c:pt idx="567">
                  <c:v>0.43890889999999999</c:v>
                </c:pt>
                <c:pt idx="568">
                  <c:v>0.44592100000000001</c:v>
                </c:pt>
                <c:pt idx="569">
                  <c:v>0.43355300000000002</c:v>
                </c:pt>
                <c:pt idx="570">
                  <c:v>0.44300420000000001</c:v>
                </c:pt>
                <c:pt idx="571">
                  <c:v>0.45716420000000002</c:v>
                </c:pt>
                <c:pt idx="572">
                  <c:v>0.44393890000000003</c:v>
                </c:pt>
                <c:pt idx="573">
                  <c:v>0.44301659999999998</c:v>
                </c:pt>
                <c:pt idx="574">
                  <c:v>0.44133319999999998</c:v>
                </c:pt>
                <c:pt idx="575">
                  <c:v>0.44053290000000001</c:v>
                </c:pt>
                <c:pt idx="576">
                  <c:v>0.4482931</c:v>
                </c:pt>
                <c:pt idx="577">
                  <c:v>0.43571490000000002</c:v>
                </c:pt>
                <c:pt idx="578">
                  <c:v>0.42831910000000001</c:v>
                </c:pt>
                <c:pt idx="579">
                  <c:v>0.4315948</c:v>
                </c:pt>
                <c:pt idx="580">
                  <c:v>0.41517019999999999</c:v>
                </c:pt>
                <c:pt idx="581">
                  <c:v>0.40021800000000002</c:v>
                </c:pt>
                <c:pt idx="582">
                  <c:v>0.41995280000000001</c:v>
                </c:pt>
                <c:pt idx="583">
                  <c:v>0.41605320000000001</c:v>
                </c:pt>
                <c:pt idx="584">
                  <c:v>0.41374080000000002</c:v>
                </c:pt>
                <c:pt idx="585">
                  <c:v>0.41666199999999998</c:v>
                </c:pt>
                <c:pt idx="586">
                  <c:v>0.42727929999999997</c:v>
                </c:pt>
                <c:pt idx="587">
                  <c:v>0.4273943</c:v>
                </c:pt>
                <c:pt idx="588">
                  <c:v>0.42954170000000003</c:v>
                </c:pt>
                <c:pt idx="589">
                  <c:v>0.42448029999999998</c:v>
                </c:pt>
                <c:pt idx="590">
                  <c:v>0.41315760000000001</c:v>
                </c:pt>
                <c:pt idx="591">
                  <c:v>0.43073840000000002</c:v>
                </c:pt>
                <c:pt idx="592">
                  <c:v>0.43463370000000001</c:v>
                </c:pt>
                <c:pt idx="593">
                  <c:v>0.42186960000000001</c:v>
                </c:pt>
                <c:pt idx="594">
                  <c:v>0.42357810000000001</c:v>
                </c:pt>
                <c:pt idx="595">
                  <c:v>0.41393210000000003</c:v>
                </c:pt>
                <c:pt idx="596">
                  <c:v>0.4201029</c:v>
                </c:pt>
                <c:pt idx="597">
                  <c:v>0.41049239999999998</c:v>
                </c:pt>
                <c:pt idx="598">
                  <c:v>0.4431503</c:v>
                </c:pt>
                <c:pt idx="599">
                  <c:v>0.436224</c:v>
                </c:pt>
                <c:pt idx="600">
                  <c:v>0.44300040000000002</c:v>
                </c:pt>
                <c:pt idx="601">
                  <c:v>0.43057129999999999</c:v>
                </c:pt>
                <c:pt idx="602">
                  <c:v>0.44530950000000002</c:v>
                </c:pt>
                <c:pt idx="603">
                  <c:v>0.45764529999999998</c:v>
                </c:pt>
                <c:pt idx="604">
                  <c:v>0.46112130000000001</c:v>
                </c:pt>
                <c:pt idx="605">
                  <c:v>0.44700820000000002</c:v>
                </c:pt>
                <c:pt idx="606">
                  <c:v>0.46256180000000002</c:v>
                </c:pt>
                <c:pt idx="607">
                  <c:v>0.44977719999999999</c:v>
                </c:pt>
                <c:pt idx="608">
                  <c:v>0.44448480000000001</c:v>
                </c:pt>
                <c:pt idx="609">
                  <c:v>0.45748050000000001</c:v>
                </c:pt>
                <c:pt idx="610">
                  <c:v>0.43822430000000001</c:v>
                </c:pt>
                <c:pt idx="611">
                  <c:v>0.42188969999999998</c:v>
                </c:pt>
                <c:pt idx="612">
                  <c:v>0.41237889999999999</c:v>
                </c:pt>
                <c:pt idx="613">
                  <c:v>0.41619489999999998</c:v>
                </c:pt>
                <c:pt idx="614">
                  <c:v>0.41982799999999998</c:v>
                </c:pt>
                <c:pt idx="615">
                  <c:v>0.41528880000000001</c:v>
                </c:pt>
                <c:pt idx="616">
                  <c:v>0.43083329999999997</c:v>
                </c:pt>
                <c:pt idx="617">
                  <c:v>0.42474440000000002</c:v>
                </c:pt>
                <c:pt idx="618">
                  <c:v>0.42315209999999998</c:v>
                </c:pt>
                <c:pt idx="619">
                  <c:v>0.43497180000000002</c:v>
                </c:pt>
                <c:pt idx="620">
                  <c:v>0.43570740000000002</c:v>
                </c:pt>
                <c:pt idx="621">
                  <c:v>0.43139529999999998</c:v>
                </c:pt>
                <c:pt idx="622">
                  <c:v>0.43574879999999999</c:v>
                </c:pt>
                <c:pt idx="623">
                  <c:v>0.4315349</c:v>
                </c:pt>
                <c:pt idx="624">
                  <c:v>0.4433433</c:v>
                </c:pt>
                <c:pt idx="625">
                  <c:v>0.43108619999999997</c:v>
                </c:pt>
                <c:pt idx="626">
                  <c:v>0.43942110000000001</c:v>
                </c:pt>
                <c:pt idx="627">
                  <c:v>0.42768260000000002</c:v>
                </c:pt>
                <c:pt idx="628">
                  <c:v>0.42444860000000001</c:v>
                </c:pt>
                <c:pt idx="629">
                  <c:v>0.41005019999999998</c:v>
                </c:pt>
                <c:pt idx="630">
                  <c:v>0.41868349999999999</c:v>
                </c:pt>
                <c:pt idx="631">
                  <c:v>0.41076610000000002</c:v>
                </c:pt>
                <c:pt idx="632">
                  <c:v>0.40745920000000002</c:v>
                </c:pt>
                <c:pt idx="633">
                  <c:v>0.40751540000000003</c:v>
                </c:pt>
                <c:pt idx="634">
                  <c:v>0.4243381</c:v>
                </c:pt>
                <c:pt idx="635">
                  <c:v>0.44196000000000002</c:v>
                </c:pt>
                <c:pt idx="636">
                  <c:v>0.42612519999999998</c:v>
                </c:pt>
                <c:pt idx="637">
                  <c:v>0.43571919999999997</c:v>
                </c:pt>
                <c:pt idx="638">
                  <c:v>0.43059829999999999</c:v>
                </c:pt>
                <c:pt idx="639">
                  <c:v>0.43623780000000001</c:v>
                </c:pt>
                <c:pt idx="640">
                  <c:v>0.41943059999999999</c:v>
                </c:pt>
                <c:pt idx="641">
                  <c:v>0.42186469999999998</c:v>
                </c:pt>
                <c:pt idx="642">
                  <c:v>0.431755</c:v>
                </c:pt>
                <c:pt idx="643">
                  <c:v>0.4361351</c:v>
                </c:pt>
                <c:pt idx="644">
                  <c:v>0.40726069999999998</c:v>
                </c:pt>
                <c:pt idx="645">
                  <c:v>0.43077490000000002</c:v>
                </c:pt>
                <c:pt idx="646">
                  <c:v>0.42531960000000002</c:v>
                </c:pt>
                <c:pt idx="647">
                  <c:v>0.43569740000000001</c:v>
                </c:pt>
                <c:pt idx="648">
                  <c:v>0.42820829999999999</c:v>
                </c:pt>
                <c:pt idx="649">
                  <c:v>0.4324924</c:v>
                </c:pt>
                <c:pt idx="650">
                  <c:v>0.4349615</c:v>
                </c:pt>
                <c:pt idx="651">
                  <c:v>0.43146669999999998</c:v>
                </c:pt>
                <c:pt idx="652">
                  <c:v>0.40437869999999998</c:v>
                </c:pt>
                <c:pt idx="653">
                  <c:v>0.40671930000000001</c:v>
                </c:pt>
                <c:pt idx="654">
                  <c:v>0.41441650000000002</c:v>
                </c:pt>
                <c:pt idx="655">
                  <c:v>0.40490510000000002</c:v>
                </c:pt>
                <c:pt idx="656">
                  <c:v>0.39186799999999999</c:v>
                </c:pt>
                <c:pt idx="657">
                  <c:v>0.40271400000000002</c:v>
                </c:pt>
                <c:pt idx="658">
                  <c:v>0.40537410000000001</c:v>
                </c:pt>
                <c:pt idx="659">
                  <c:v>0.41106680000000001</c:v>
                </c:pt>
                <c:pt idx="660">
                  <c:v>0.42996519999999999</c:v>
                </c:pt>
                <c:pt idx="661">
                  <c:v>0.42809419999999998</c:v>
                </c:pt>
                <c:pt idx="662">
                  <c:v>0.40439360000000002</c:v>
                </c:pt>
                <c:pt idx="663">
                  <c:v>0.39441589999999999</c:v>
                </c:pt>
                <c:pt idx="664">
                  <c:v>0.39354090000000003</c:v>
                </c:pt>
                <c:pt idx="665">
                  <c:v>0.41311910000000002</c:v>
                </c:pt>
                <c:pt idx="666">
                  <c:v>0.41662440000000001</c:v>
                </c:pt>
                <c:pt idx="667">
                  <c:v>0.40878750000000003</c:v>
                </c:pt>
                <c:pt idx="668">
                  <c:v>0.39192650000000001</c:v>
                </c:pt>
                <c:pt idx="669">
                  <c:v>0.40126889999999998</c:v>
                </c:pt>
                <c:pt idx="670">
                  <c:v>0.41232039999999998</c:v>
                </c:pt>
                <c:pt idx="671">
                  <c:v>0.43904260000000001</c:v>
                </c:pt>
                <c:pt idx="672">
                  <c:v>0.41865190000000002</c:v>
                </c:pt>
                <c:pt idx="673">
                  <c:v>0.4142962</c:v>
                </c:pt>
                <c:pt idx="674">
                  <c:v>0.39194190000000001</c:v>
                </c:pt>
                <c:pt idx="675">
                  <c:v>0.38762229999999998</c:v>
                </c:pt>
                <c:pt idx="676">
                  <c:v>0.40932479999999999</c:v>
                </c:pt>
                <c:pt idx="677">
                  <c:v>0.41279719999999998</c:v>
                </c:pt>
                <c:pt idx="678">
                  <c:v>0.40324280000000001</c:v>
                </c:pt>
                <c:pt idx="679">
                  <c:v>0.40822560000000002</c:v>
                </c:pt>
                <c:pt idx="680">
                  <c:v>0.4109254</c:v>
                </c:pt>
                <c:pt idx="681">
                  <c:v>0.39236589999999999</c:v>
                </c:pt>
                <c:pt idx="682">
                  <c:v>0.38737739999999998</c:v>
                </c:pt>
                <c:pt idx="683">
                  <c:v>0.39351239999999998</c:v>
                </c:pt>
                <c:pt idx="684">
                  <c:v>0.38650449999999997</c:v>
                </c:pt>
                <c:pt idx="685">
                  <c:v>0.39991670000000001</c:v>
                </c:pt>
                <c:pt idx="686">
                  <c:v>0.38907940000000002</c:v>
                </c:pt>
                <c:pt idx="687">
                  <c:v>0.40138980000000002</c:v>
                </c:pt>
                <c:pt idx="688">
                  <c:v>0.39544459999999998</c:v>
                </c:pt>
                <c:pt idx="689">
                  <c:v>0.39276329999999998</c:v>
                </c:pt>
                <c:pt idx="690">
                  <c:v>0.39126480000000002</c:v>
                </c:pt>
                <c:pt idx="691">
                  <c:v>0.39818700000000001</c:v>
                </c:pt>
                <c:pt idx="692">
                  <c:v>0.39621790000000001</c:v>
                </c:pt>
                <c:pt idx="693">
                  <c:v>0.39928010000000003</c:v>
                </c:pt>
                <c:pt idx="694">
                  <c:v>0.40018559999999997</c:v>
                </c:pt>
                <c:pt idx="695">
                  <c:v>0.39691330000000002</c:v>
                </c:pt>
                <c:pt idx="696">
                  <c:v>0.37839319999999999</c:v>
                </c:pt>
                <c:pt idx="697">
                  <c:v>0.39849950000000001</c:v>
                </c:pt>
                <c:pt idx="698">
                  <c:v>0.40358329999999998</c:v>
                </c:pt>
                <c:pt idx="699">
                  <c:v>0.39563490000000001</c:v>
                </c:pt>
                <c:pt idx="700">
                  <c:v>0.39494390000000001</c:v>
                </c:pt>
                <c:pt idx="701">
                  <c:v>0.3830575</c:v>
                </c:pt>
                <c:pt idx="702">
                  <c:v>0.38352029999999998</c:v>
                </c:pt>
                <c:pt idx="703">
                  <c:v>0.38965090000000002</c:v>
                </c:pt>
                <c:pt idx="704">
                  <c:v>0.38379459999999999</c:v>
                </c:pt>
                <c:pt idx="705">
                  <c:v>0.38025710000000001</c:v>
                </c:pt>
                <c:pt idx="706">
                  <c:v>0.41137820000000003</c:v>
                </c:pt>
                <c:pt idx="707">
                  <c:v>0.41758600000000001</c:v>
                </c:pt>
                <c:pt idx="708">
                  <c:v>0.41219990000000001</c:v>
                </c:pt>
                <c:pt idx="709">
                  <c:v>0.39857880000000001</c:v>
                </c:pt>
                <c:pt idx="710">
                  <c:v>0.39951530000000002</c:v>
                </c:pt>
                <c:pt idx="711">
                  <c:v>0.41001690000000002</c:v>
                </c:pt>
                <c:pt idx="712">
                  <c:v>0.39903280000000002</c:v>
                </c:pt>
                <c:pt idx="713">
                  <c:v>0.39974700000000002</c:v>
                </c:pt>
                <c:pt idx="714">
                  <c:v>0.38803680000000002</c:v>
                </c:pt>
                <c:pt idx="715">
                  <c:v>0.39844550000000001</c:v>
                </c:pt>
                <c:pt idx="716">
                  <c:v>0.38817560000000001</c:v>
                </c:pt>
                <c:pt idx="717">
                  <c:v>0.38429750000000001</c:v>
                </c:pt>
                <c:pt idx="718">
                  <c:v>0.3826601</c:v>
                </c:pt>
                <c:pt idx="719">
                  <c:v>0.37739089999999997</c:v>
                </c:pt>
                <c:pt idx="720">
                  <c:v>0.37211359999999999</c:v>
                </c:pt>
                <c:pt idx="721">
                  <c:v>0.38476569999999999</c:v>
                </c:pt>
                <c:pt idx="722">
                  <c:v>0.37942199999999998</c:v>
                </c:pt>
                <c:pt idx="723">
                  <c:v>0.37770189999999998</c:v>
                </c:pt>
                <c:pt idx="724">
                  <c:v>0.38414599999999999</c:v>
                </c:pt>
                <c:pt idx="725">
                  <c:v>0.37106790000000001</c:v>
                </c:pt>
                <c:pt idx="726">
                  <c:v>0.37230560000000001</c:v>
                </c:pt>
                <c:pt idx="727">
                  <c:v>0.39277570000000001</c:v>
                </c:pt>
                <c:pt idx="728">
                  <c:v>0.39304280000000003</c:v>
                </c:pt>
                <c:pt idx="729">
                  <c:v>0.37319409999999997</c:v>
                </c:pt>
                <c:pt idx="730">
                  <c:v>0.38517269999999998</c:v>
                </c:pt>
                <c:pt idx="731">
                  <c:v>0.38681009999999999</c:v>
                </c:pt>
                <c:pt idx="732">
                  <c:v>0.3895169</c:v>
                </c:pt>
                <c:pt idx="733">
                  <c:v>0.39845069999999999</c:v>
                </c:pt>
                <c:pt idx="734">
                  <c:v>0.4142074</c:v>
                </c:pt>
                <c:pt idx="735">
                  <c:v>0.39702419999999999</c:v>
                </c:pt>
                <c:pt idx="736">
                  <c:v>0.38447360000000003</c:v>
                </c:pt>
                <c:pt idx="737">
                  <c:v>0.40365699999999999</c:v>
                </c:pt>
                <c:pt idx="738">
                  <c:v>0.41024430000000001</c:v>
                </c:pt>
                <c:pt idx="739">
                  <c:v>0.40723989999999999</c:v>
                </c:pt>
                <c:pt idx="740">
                  <c:v>0.40099770000000001</c:v>
                </c:pt>
                <c:pt idx="741">
                  <c:v>0.40478649999999999</c:v>
                </c:pt>
                <c:pt idx="742">
                  <c:v>0.40475480000000003</c:v>
                </c:pt>
                <c:pt idx="743">
                  <c:v>0.41586699999999999</c:v>
                </c:pt>
                <c:pt idx="744">
                  <c:v>0.40037270000000003</c:v>
                </c:pt>
                <c:pt idx="745">
                  <c:v>0.40891189999999999</c:v>
                </c:pt>
                <c:pt idx="746">
                  <c:v>0.4126899</c:v>
                </c:pt>
                <c:pt idx="747">
                  <c:v>0.39284210000000003</c:v>
                </c:pt>
                <c:pt idx="748">
                  <c:v>0.38432300000000003</c:v>
                </c:pt>
                <c:pt idx="749">
                  <c:v>0.40541870000000002</c:v>
                </c:pt>
                <c:pt idx="750">
                  <c:v>0.41333920000000002</c:v>
                </c:pt>
                <c:pt idx="751">
                  <c:v>0.41576380000000002</c:v>
                </c:pt>
                <c:pt idx="752">
                  <c:v>0.42008859999999998</c:v>
                </c:pt>
                <c:pt idx="753">
                  <c:v>0.41107890000000002</c:v>
                </c:pt>
                <c:pt idx="754">
                  <c:v>0.4126203</c:v>
                </c:pt>
                <c:pt idx="755">
                  <c:v>0.39335229999999999</c:v>
                </c:pt>
                <c:pt idx="756">
                  <c:v>0.39308979999999999</c:v>
                </c:pt>
                <c:pt idx="757">
                  <c:v>0.39343689999999998</c:v>
                </c:pt>
                <c:pt idx="758">
                  <c:v>0.40266469999999999</c:v>
                </c:pt>
                <c:pt idx="759">
                  <c:v>0.39428869999999999</c:v>
                </c:pt>
                <c:pt idx="760">
                  <c:v>0.4044372</c:v>
                </c:pt>
                <c:pt idx="761">
                  <c:v>0.41341610000000001</c:v>
                </c:pt>
                <c:pt idx="762">
                  <c:v>0.41186299999999998</c:v>
                </c:pt>
                <c:pt idx="763">
                  <c:v>0.40095059999999999</c:v>
                </c:pt>
                <c:pt idx="764">
                  <c:v>0.39505210000000002</c:v>
                </c:pt>
                <c:pt idx="765">
                  <c:v>0.37685980000000002</c:v>
                </c:pt>
                <c:pt idx="766">
                  <c:v>0.39988240000000003</c:v>
                </c:pt>
                <c:pt idx="767">
                  <c:v>0.39393400000000001</c:v>
                </c:pt>
                <c:pt idx="768">
                  <c:v>0.39342500000000002</c:v>
                </c:pt>
                <c:pt idx="769">
                  <c:v>0.40348610000000001</c:v>
                </c:pt>
                <c:pt idx="770">
                  <c:v>0.39261810000000003</c:v>
                </c:pt>
                <c:pt idx="771">
                  <c:v>0.3796369</c:v>
                </c:pt>
                <c:pt idx="772">
                  <c:v>0.39065280000000002</c:v>
                </c:pt>
                <c:pt idx="773">
                  <c:v>0.40827999999999998</c:v>
                </c:pt>
                <c:pt idx="774">
                  <c:v>0.3947386</c:v>
                </c:pt>
                <c:pt idx="775">
                  <c:v>0.41527849999999999</c:v>
                </c:pt>
                <c:pt idx="776">
                  <c:v>0.42779719999999999</c:v>
                </c:pt>
                <c:pt idx="777">
                  <c:v>0.4280854</c:v>
                </c:pt>
                <c:pt idx="778">
                  <c:v>0.43373800000000001</c:v>
                </c:pt>
                <c:pt idx="779">
                  <c:v>0.41862120000000003</c:v>
                </c:pt>
                <c:pt idx="780">
                  <c:v>0.39544119999999999</c:v>
                </c:pt>
                <c:pt idx="781">
                  <c:v>0.4020088</c:v>
                </c:pt>
                <c:pt idx="782">
                  <c:v>0.4039124</c:v>
                </c:pt>
                <c:pt idx="783">
                  <c:v>0.40699750000000001</c:v>
                </c:pt>
                <c:pt idx="784">
                  <c:v>0.38678430000000003</c:v>
                </c:pt>
                <c:pt idx="785">
                  <c:v>0.38019370000000002</c:v>
                </c:pt>
                <c:pt idx="786">
                  <c:v>0.38728580000000001</c:v>
                </c:pt>
                <c:pt idx="787">
                  <c:v>0.39257059999999999</c:v>
                </c:pt>
                <c:pt idx="788">
                  <c:v>0.39046340000000002</c:v>
                </c:pt>
                <c:pt idx="789">
                  <c:v>0.39560719999999999</c:v>
                </c:pt>
                <c:pt idx="790">
                  <c:v>0.37619609999999998</c:v>
                </c:pt>
                <c:pt idx="791">
                  <c:v>0.3653441</c:v>
                </c:pt>
                <c:pt idx="792">
                  <c:v>0.36593540000000002</c:v>
                </c:pt>
                <c:pt idx="793">
                  <c:v>0.36420180000000002</c:v>
                </c:pt>
                <c:pt idx="794">
                  <c:v>0.3696101</c:v>
                </c:pt>
                <c:pt idx="795">
                  <c:v>0.38115929999999998</c:v>
                </c:pt>
                <c:pt idx="796">
                  <c:v>0.37866119999999998</c:v>
                </c:pt>
                <c:pt idx="797">
                  <c:v>0.38684499999999999</c:v>
                </c:pt>
                <c:pt idx="798">
                  <c:v>0.38867669999999999</c:v>
                </c:pt>
                <c:pt idx="799">
                  <c:v>0.39058500000000002</c:v>
                </c:pt>
                <c:pt idx="800">
                  <c:v>0.37815090000000001</c:v>
                </c:pt>
                <c:pt idx="801">
                  <c:v>0.37723859999999998</c:v>
                </c:pt>
                <c:pt idx="802">
                  <c:v>0.39165909999999998</c:v>
                </c:pt>
                <c:pt idx="803">
                  <c:v>0.40665610000000002</c:v>
                </c:pt>
                <c:pt idx="804">
                  <c:v>0.3879552</c:v>
                </c:pt>
                <c:pt idx="805">
                  <c:v>0.383052</c:v>
                </c:pt>
                <c:pt idx="806">
                  <c:v>0.39570300000000003</c:v>
                </c:pt>
                <c:pt idx="807">
                  <c:v>0.39695859999999999</c:v>
                </c:pt>
                <c:pt idx="808">
                  <c:v>0.39276460000000002</c:v>
                </c:pt>
                <c:pt idx="809">
                  <c:v>0.40833659999999999</c:v>
                </c:pt>
                <c:pt idx="810">
                  <c:v>0.40514090000000003</c:v>
                </c:pt>
                <c:pt idx="811">
                  <c:v>0.40346270000000001</c:v>
                </c:pt>
                <c:pt idx="812">
                  <c:v>0.4029643</c:v>
                </c:pt>
                <c:pt idx="813">
                  <c:v>0.40387699999999999</c:v>
                </c:pt>
                <c:pt idx="814">
                  <c:v>0.38563710000000001</c:v>
                </c:pt>
                <c:pt idx="815">
                  <c:v>0.39105869999999998</c:v>
                </c:pt>
                <c:pt idx="816">
                  <c:v>0.38311079999999997</c:v>
                </c:pt>
                <c:pt idx="817">
                  <c:v>0.39073259999999999</c:v>
                </c:pt>
                <c:pt idx="818">
                  <c:v>0.3931037</c:v>
                </c:pt>
                <c:pt idx="819">
                  <c:v>0.40238699999999999</c:v>
                </c:pt>
                <c:pt idx="820">
                  <c:v>0.40930129999999998</c:v>
                </c:pt>
                <c:pt idx="821">
                  <c:v>0.40729609999999999</c:v>
                </c:pt>
                <c:pt idx="822">
                  <c:v>0.38848690000000002</c:v>
                </c:pt>
                <c:pt idx="823">
                  <c:v>0.41514190000000001</c:v>
                </c:pt>
                <c:pt idx="824">
                  <c:v>0.40078770000000002</c:v>
                </c:pt>
                <c:pt idx="825">
                  <c:v>0.40266239999999998</c:v>
                </c:pt>
                <c:pt idx="826">
                  <c:v>0.41169299999999998</c:v>
                </c:pt>
                <c:pt idx="827">
                  <c:v>0.39364579999999999</c:v>
                </c:pt>
                <c:pt idx="828">
                  <c:v>0.4037887</c:v>
                </c:pt>
                <c:pt idx="829">
                  <c:v>0.3902137</c:v>
                </c:pt>
                <c:pt idx="830">
                  <c:v>0.4084469</c:v>
                </c:pt>
                <c:pt idx="831">
                  <c:v>0.41333609999999998</c:v>
                </c:pt>
                <c:pt idx="832">
                  <c:v>0.4113289</c:v>
                </c:pt>
                <c:pt idx="833">
                  <c:v>0.40123779999999998</c:v>
                </c:pt>
                <c:pt idx="834">
                  <c:v>0.41039249999999999</c:v>
                </c:pt>
                <c:pt idx="835">
                  <c:v>0.40772439999999999</c:v>
                </c:pt>
                <c:pt idx="836">
                  <c:v>0.39564959999999999</c:v>
                </c:pt>
                <c:pt idx="837">
                  <c:v>0.40273730000000002</c:v>
                </c:pt>
                <c:pt idx="838">
                  <c:v>0.40016780000000002</c:v>
                </c:pt>
                <c:pt idx="839">
                  <c:v>0.4079623</c:v>
                </c:pt>
                <c:pt idx="840">
                  <c:v>0.40529759999999998</c:v>
                </c:pt>
                <c:pt idx="841">
                  <c:v>0.4163348</c:v>
                </c:pt>
                <c:pt idx="842">
                  <c:v>0.40772320000000001</c:v>
                </c:pt>
                <c:pt idx="843">
                  <c:v>0.40498099999999998</c:v>
                </c:pt>
                <c:pt idx="844">
                  <c:v>0.41126430000000003</c:v>
                </c:pt>
                <c:pt idx="845">
                  <c:v>0.40258820000000001</c:v>
                </c:pt>
                <c:pt idx="846">
                  <c:v>0.40614679999999997</c:v>
                </c:pt>
                <c:pt idx="847">
                  <c:v>0.4021342</c:v>
                </c:pt>
                <c:pt idx="848">
                  <c:v>0.38674249999999999</c:v>
                </c:pt>
                <c:pt idx="849">
                  <c:v>0.3879938</c:v>
                </c:pt>
                <c:pt idx="850">
                  <c:v>0.39126070000000002</c:v>
                </c:pt>
                <c:pt idx="851">
                  <c:v>0.3864612</c:v>
                </c:pt>
                <c:pt idx="852">
                  <c:v>0.38548949999999998</c:v>
                </c:pt>
                <c:pt idx="853">
                  <c:v>0.39730670000000001</c:v>
                </c:pt>
                <c:pt idx="854">
                  <c:v>0.3948372</c:v>
                </c:pt>
                <c:pt idx="855">
                  <c:v>0.38514500000000002</c:v>
                </c:pt>
                <c:pt idx="856">
                  <c:v>0.38023449999999998</c:v>
                </c:pt>
                <c:pt idx="857">
                  <c:v>0.38837149999999998</c:v>
                </c:pt>
                <c:pt idx="858">
                  <c:v>0.39705819999999997</c:v>
                </c:pt>
                <c:pt idx="859">
                  <c:v>0.39341809999999999</c:v>
                </c:pt>
                <c:pt idx="860">
                  <c:v>0.39669460000000001</c:v>
                </c:pt>
                <c:pt idx="861">
                  <c:v>0.39259559999999999</c:v>
                </c:pt>
                <c:pt idx="862">
                  <c:v>0.3943989</c:v>
                </c:pt>
                <c:pt idx="863">
                  <c:v>0.38480019999999998</c:v>
                </c:pt>
                <c:pt idx="864">
                  <c:v>0.40190429999999999</c:v>
                </c:pt>
                <c:pt idx="865">
                  <c:v>0.4050955</c:v>
                </c:pt>
                <c:pt idx="866">
                  <c:v>0.38911380000000001</c:v>
                </c:pt>
                <c:pt idx="867">
                  <c:v>0.37584279999999998</c:v>
                </c:pt>
                <c:pt idx="868">
                  <c:v>0.39335809999999999</c:v>
                </c:pt>
                <c:pt idx="869">
                  <c:v>0.3907871</c:v>
                </c:pt>
                <c:pt idx="870">
                  <c:v>0.38243050000000001</c:v>
                </c:pt>
                <c:pt idx="871">
                  <c:v>0.36665759999999997</c:v>
                </c:pt>
                <c:pt idx="872">
                  <c:v>0.37612180000000001</c:v>
                </c:pt>
                <c:pt idx="873">
                  <c:v>0.37382749999999998</c:v>
                </c:pt>
                <c:pt idx="874">
                  <c:v>0.37814510000000001</c:v>
                </c:pt>
                <c:pt idx="875">
                  <c:v>0.38667259999999998</c:v>
                </c:pt>
                <c:pt idx="876">
                  <c:v>0.39347989999999999</c:v>
                </c:pt>
                <c:pt idx="877">
                  <c:v>0.39367239999999998</c:v>
                </c:pt>
                <c:pt idx="878">
                  <c:v>0.40234229999999999</c:v>
                </c:pt>
                <c:pt idx="879">
                  <c:v>0.39536460000000001</c:v>
                </c:pt>
                <c:pt idx="880">
                  <c:v>0.39046750000000002</c:v>
                </c:pt>
                <c:pt idx="881">
                  <c:v>0.38491419999999998</c:v>
                </c:pt>
                <c:pt idx="882">
                  <c:v>0.38473780000000002</c:v>
                </c:pt>
                <c:pt idx="883">
                  <c:v>0.38992759999999999</c:v>
                </c:pt>
                <c:pt idx="884">
                  <c:v>0.38395980000000002</c:v>
                </c:pt>
                <c:pt idx="885">
                  <c:v>0.38680779999999998</c:v>
                </c:pt>
                <c:pt idx="886">
                  <c:v>0.3882487</c:v>
                </c:pt>
                <c:pt idx="887">
                  <c:v>0.40126319999999999</c:v>
                </c:pt>
                <c:pt idx="888">
                  <c:v>0.40212779999999998</c:v>
                </c:pt>
                <c:pt idx="889">
                  <c:v>0.39212380000000002</c:v>
                </c:pt>
                <c:pt idx="890">
                  <c:v>0.3780966</c:v>
                </c:pt>
                <c:pt idx="891">
                  <c:v>0.384075</c:v>
                </c:pt>
                <c:pt idx="892">
                  <c:v>0.38016240000000001</c:v>
                </c:pt>
                <c:pt idx="893">
                  <c:v>0.3683226</c:v>
                </c:pt>
                <c:pt idx="894">
                  <c:v>0.3700254</c:v>
                </c:pt>
                <c:pt idx="895">
                  <c:v>0.37257750000000001</c:v>
                </c:pt>
                <c:pt idx="896">
                  <c:v>0.37684250000000002</c:v>
                </c:pt>
                <c:pt idx="897">
                  <c:v>0.38717439999999997</c:v>
                </c:pt>
                <c:pt idx="898">
                  <c:v>0.3693419</c:v>
                </c:pt>
                <c:pt idx="899">
                  <c:v>0.36997000000000002</c:v>
                </c:pt>
                <c:pt idx="900">
                  <c:v>0.38829599999999997</c:v>
                </c:pt>
                <c:pt idx="901">
                  <c:v>0.37984309999999999</c:v>
                </c:pt>
                <c:pt idx="902">
                  <c:v>0.390685</c:v>
                </c:pt>
                <c:pt idx="903">
                  <c:v>0.37480809999999998</c:v>
                </c:pt>
                <c:pt idx="904">
                  <c:v>0.40187879999999998</c:v>
                </c:pt>
                <c:pt idx="905">
                  <c:v>0.39537159999999999</c:v>
                </c:pt>
                <c:pt idx="906">
                  <c:v>0.4261141</c:v>
                </c:pt>
                <c:pt idx="907">
                  <c:v>0.40964</c:v>
                </c:pt>
                <c:pt idx="908">
                  <c:v>0.40702939999999999</c:v>
                </c:pt>
                <c:pt idx="909">
                  <c:v>0.40997860000000003</c:v>
                </c:pt>
                <c:pt idx="910">
                  <c:v>0.40629569999999998</c:v>
                </c:pt>
                <c:pt idx="911">
                  <c:v>0.42485250000000002</c:v>
                </c:pt>
                <c:pt idx="912">
                  <c:v>0.3967099</c:v>
                </c:pt>
                <c:pt idx="913">
                  <c:v>0.40590809999999999</c:v>
                </c:pt>
                <c:pt idx="914">
                  <c:v>0.40746579999999999</c:v>
                </c:pt>
                <c:pt idx="915">
                  <c:v>0.40973540000000003</c:v>
                </c:pt>
                <c:pt idx="916">
                  <c:v>0.40488489999999999</c:v>
                </c:pt>
                <c:pt idx="917">
                  <c:v>0.41477320000000001</c:v>
                </c:pt>
                <c:pt idx="918">
                  <c:v>0.39386729999999998</c:v>
                </c:pt>
                <c:pt idx="919">
                  <c:v>0.40456839999999999</c:v>
                </c:pt>
                <c:pt idx="920">
                  <c:v>0.41569270000000003</c:v>
                </c:pt>
                <c:pt idx="921">
                  <c:v>0.40534399999999998</c:v>
                </c:pt>
                <c:pt idx="922">
                  <c:v>0.40504519999999999</c:v>
                </c:pt>
                <c:pt idx="923">
                  <c:v>0.40139999999999998</c:v>
                </c:pt>
                <c:pt idx="924">
                  <c:v>0.39216719999999999</c:v>
                </c:pt>
                <c:pt idx="925">
                  <c:v>0.4005647</c:v>
                </c:pt>
                <c:pt idx="926">
                  <c:v>0.39834049999999999</c:v>
                </c:pt>
                <c:pt idx="927">
                  <c:v>0.4083598</c:v>
                </c:pt>
                <c:pt idx="928">
                  <c:v>0.3951424</c:v>
                </c:pt>
                <c:pt idx="929">
                  <c:v>0.37756719999999999</c:v>
                </c:pt>
                <c:pt idx="930">
                  <c:v>0.37615530000000003</c:v>
                </c:pt>
                <c:pt idx="931">
                  <c:v>0.37560120000000002</c:v>
                </c:pt>
                <c:pt idx="932">
                  <c:v>0.3761041</c:v>
                </c:pt>
                <c:pt idx="933">
                  <c:v>0.38885819999999999</c:v>
                </c:pt>
                <c:pt idx="934">
                  <c:v>0.38452209999999998</c:v>
                </c:pt>
                <c:pt idx="935">
                  <c:v>0.39564820000000001</c:v>
                </c:pt>
                <c:pt idx="936">
                  <c:v>0.3887795</c:v>
                </c:pt>
                <c:pt idx="937">
                  <c:v>0.39378000000000002</c:v>
                </c:pt>
                <c:pt idx="938">
                  <c:v>0.40914050000000002</c:v>
                </c:pt>
                <c:pt idx="939">
                  <c:v>0.39564840000000001</c:v>
                </c:pt>
                <c:pt idx="940">
                  <c:v>0.41735349999999999</c:v>
                </c:pt>
                <c:pt idx="941">
                  <c:v>0.42307830000000002</c:v>
                </c:pt>
                <c:pt idx="942">
                  <c:v>0.42066360000000003</c:v>
                </c:pt>
                <c:pt idx="943">
                  <c:v>0.412495</c:v>
                </c:pt>
                <c:pt idx="944">
                  <c:v>0.38775140000000002</c:v>
                </c:pt>
                <c:pt idx="945">
                  <c:v>0.4085184</c:v>
                </c:pt>
                <c:pt idx="946">
                  <c:v>0.41688760000000002</c:v>
                </c:pt>
                <c:pt idx="947">
                  <c:v>0.4236394</c:v>
                </c:pt>
                <c:pt idx="948">
                  <c:v>0.40990539999999998</c:v>
                </c:pt>
                <c:pt idx="949">
                  <c:v>0.41710700000000001</c:v>
                </c:pt>
                <c:pt idx="950">
                  <c:v>0.4207842</c:v>
                </c:pt>
                <c:pt idx="951">
                  <c:v>0.42327360000000003</c:v>
                </c:pt>
                <c:pt idx="952">
                  <c:v>0.43186190000000002</c:v>
                </c:pt>
                <c:pt idx="953">
                  <c:v>0.42889290000000002</c:v>
                </c:pt>
                <c:pt idx="954">
                  <c:v>0.41706969999999999</c:v>
                </c:pt>
                <c:pt idx="955">
                  <c:v>0.4108772</c:v>
                </c:pt>
                <c:pt idx="956">
                  <c:v>0.417487</c:v>
                </c:pt>
                <c:pt idx="957">
                  <c:v>0.41279310000000002</c:v>
                </c:pt>
                <c:pt idx="958">
                  <c:v>0.4147576</c:v>
                </c:pt>
                <c:pt idx="959">
                  <c:v>0.41262389999999999</c:v>
                </c:pt>
                <c:pt idx="960">
                  <c:v>0.41788629999999999</c:v>
                </c:pt>
                <c:pt idx="961">
                  <c:v>0.42862309999999998</c:v>
                </c:pt>
                <c:pt idx="962">
                  <c:v>0.42075709999999999</c:v>
                </c:pt>
                <c:pt idx="963">
                  <c:v>0.42618549999999999</c:v>
                </c:pt>
                <c:pt idx="964">
                  <c:v>0.42413709999999999</c:v>
                </c:pt>
                <c:pt idx="965">
                  <c:v>0.42906090000000002</c:v>
                </c:pt>
                <c:pt idx="966">
                  <c:v>0.41643019999999997</c:v>
                </c:pt>
                <c:pt idx="967">
                  <c:v>0.422601</c:v>
                </c:pt>
                <c:pt idx="968">
                  <c:v>0.40738259999999998</c:v>
                </c:pt>
                <c:pt idx="969">
                  <c:v>0.41275400000000001</c:v>
                </c:pt>
                <c:pt idx="970">
                  <c:v>0.41320590000000001</c:v>
                </c:pt>
                <c:pt idx="971">
                  <c:v>0.38734619999999997</c:v>
                </c:pt>
                <c:pt idx="972">
                  <c:v>0.38581510000000002</c:v>
                </c:pt>
                <c:pt idx="973">
                  <c:v>0.37744309999999998</c:v>
                </c:pt>
                <c:pt idx="974">
                  <c:v>0.36764380000000002</c:v>
                </c:pt>
                <c:pt idx="975">
                  <c:v>0.38311650000000003</c:v>
                </c:pt>
                <c:pt idx="976">
                  <c:v>0.37828260000000002</c:v>
                </c:pt>
                <c:pt idx="977">
                  <c:v>0.38027499999999997</c:v>
                </c:pt>
                <c:pt idx="978">
                  <c:v>0.38531720000000003</c:v>
                </c:pt>
                <c:pt idx="979">
                  <c:v>0.37278060000000002</c:v>
                </c:pt>
                <c:pt idx="980">
                  <c:v>0.38822899999999999</c:v>
                </c:pt>
                <c:pt idx="981">
                  <c:v>0.3878587</c:v>
                </c:pt>
                <c:pt idx="982">
                  <c:v>0.4001749</c:v>
                </c:pt>
                <c:pt idx="983">
                  <c:v>0.38260680000000002</c:v>
                </c:pt>
                <c:pt idx="984">
                  <c:v>0.3894184</c:v>
                </c:pt>
                <c:pt idx="985">
                  <c:v>0.39255869999999998</c:v>
                </c:pt>
                <c:pt idx="986">
                  <c:v>0.39410610000000001</c:v>
                </c:pt>
                <c:pt idx="987">
                  <c:v>0.38129740000000001</c:v>
                </c:pt>
                <c:pt idx="988">
                  <c:v>0.37785770000000002</c:v>
                </c:pt>
                <c:pt idx="989">
                  <c:v>0.38748199999999999</c:v>
                </c:pt>
                <c:pt idx="990">
                  <c:v>0.38046269999999999</c:v>
                </c:pt>
                <c:pt idx="991">
                  <c:v>0.37848290000000001</c:v>
                </c:pt>
                <c:pt idx="992">
                  <c:v>0.39152290000000001</c:v>
                </c:pt>
                <c:pt idx="993">
                  <c:v>0.38528980000000002</c:v>
                </c:pt>
                <c:pt idx="994">
                  <c:v>0.39501259999999999</c:v>
                </c:pt>
                <c:pt idx="995">
                  <c:v>0.38682889999999998</c:v>
                </c:pt>
                <c:pt idx="996">
                  <c:v>0.38075829999999999</c:v>
                </c:pt>
                <c:pt idx="997">
                  <c:v>0.38194159999999999</c:v>
                </c:pt>
                <c:pt idx="998">
                  <c:v>0.3813839</c:v>
                </c:pt>
                <c:pt idx="999">
                  <c:v>0.39142329999999997</c:v>
                </c:pt>
                <c:pt idx="1000">
                  <c:v>0.38138270000000002</c:v>
                </c:pt>
                <c:pt idx="1001">
                  <c:v>0.3837545</c:v>
                </c:pt>
                <c:pt idx="1002">
                  <c:v>0.38717230000000002</c:v>
                </c:pt>
                <c:pt idx="1003">
                  <c:v>0.40080739999999998</c:v>
                </c:pt>
                <c:pt idx="1004">
                  <c:v>0.4045879</c:v>
                </c:pt>
                <c:pt idx="1005">
                  <c:v>0.402472</c:v>
                </c:pt>
                <c:pt idx="1006">
                  <c:v>0.3954029</c:v>
                </c:pt>
                <c:pt idx="1007">
                  <c:v>0.40940989999999999</c:v>
                </c:pt>
                <c:pt idx="1008">
                  <c:v>0.40495239999999999</c:v>
                </c:pt>
                <c:pt idx="1009">
                  <c:v>0.39094089999999998</c:v>
                </c:pt>
                <c:pt idx="1010">
                  <c:v>0.37365530000000002</c:v>
                </c:pt>
                <c:pt idx="1011">
                  <c:v>0.37836069999999999</c:v>
                </c:pt>
                <c:pt idx="1012">
                  <c:v>0.39068310000000001</c:v>
                </c:pt>
                <c:pt idx="1013">
                  <c:v>0.37337989999999999</c:v>
                </c:pt>
                <c:pt idx="1014">
                  <c:v>0.36780099999999999</c:v>
                </c:pt>
                <c:pt idx="1015">
                  <c:v>0.36883260000000001</c:v>
                </c:pt>
                <c:pt idx="1016">
                  <c:v>0.3803453</c:v>
                </c:pt>
                <c:pt idx="1017">
                  <c:v>0.3958489</c:v>
                </c:pt>
                <c:pt idx="1018">
                  <c:v>0.38752039999999999</c:v>
                </c:pt>
                <c:pt idx="1019">
                  <c:v>0.37504379999999998</c:v>
                </c:pt>
                <c:pt idx="1020">
                  <c:v>0.36735319999999999</c:v>
                </c:pt>
                <c:pt idx="1021">
                  <c:v>0.37737080000000001</c:v>
                </c:pt>
                <c:pt idx="1022">
                  <c:v>0.37732840000000001</c:v>
                </c:pt>
                <c:pt idx="1023">
                  <c:v>0.36974119999999999</c:v>
                </c:pt>
                <c:pt idx="1024">
                  <c:v>0.38566430000000002</c:v>
                </c:pt>
                <c:pt idx="1025">
                  <c:v>0.38805070000000003</c:v>
                </c:pt>
                <c:pt idx="1026">
                  <c:v>0.3836483</c:v>
                </c:pt>
                <c:pt idx="1027">
                  <c:v>0.37934570000000001</c:v>
                </c:pt>
                <c:pt idx="1028">
                  <c:v>0.37926470000000001</c:v>
                </c:pt>
                <c:pt idx="1029">
                  <c:v>0.37894899999999998</c:v>
                </c:pt>
                <c:pt idx="1030">
                  <c:v>0.38426919999999998</c:v>
                </c:pt>
                <c:pt idx="1031">
                  <c:v>0.38136730000000002</c:v>
                </c:pt>
                <c:pt idx="1032">
                  <c:v>0.37302299999999999</c:v>
                </c:pt>
                <c:pt idx="1033">
                  <c:v>0.37117250000000002</c:v>
                </c:pt>
                <c:pt idx="1034">
                  <c:v>0.37150460000000002</c:v>
                </c:pt>
                <c:pt idx="1035">
                  <c:v>0.3955825</c:v>
                </c:pt>
                <c:pt idx="1036">
                  <c:v>0.39378780000000002</c:v>
                </c:pt>
                <c:pt idx="1037">
                  <c:v>0.39123669999999999</c:v>
                </c:pt>
                <c:pt idx="1038">
                  <c:v>0.38679180000000002</c:v>
                </c:pt>
                <c:pt idx="1039">
                  <c:v>0.38554290000000002</c:v>
                </c:pt>
                <c:pt idx="1040">
                  <c:v>0.36769400000000002</c:v>
                </c:pt>
                <c:pt idx="1041">
                  <c:v>0.35129100000000002</c:v>
                </c:pt>
                <c:pt idx="1042">
                  <c:v>0.36694789999999999</c:v>
                </c:pt>
                <c:pt idx="1043">
                  <c:v>0.36343399999999998</c:v>
                </c:pt>
                <c:pt idx="1044">
                  <c:v>0.35533009999999998</c:v>
                </c:pt>
                <c:pt idx="1045">
                  <c:v>0.35901139999999998</c:v>
                </c:pt>
                <c:pt idx="1046">
                  <c:v>0.35015790000000002</c:v>
                </c:pt>
                <c:pt idx="1047">
                  <c:v>0.35131970000000001</c:v>
                </c:pt>
                <c:pt idx="1048">
                  <c:v>0.35915150000000001</c:v>
                </c:pt>
                <c:pt idx="1049">
                  <c:v>0.36377809999999999</c:v>
                </c:pt>
                <c:pt idx="1050">
                  <c:v>0.3700715</c:v>
                </c:pt>
                <c:pt idx="1051">
                  <c:v>0.34981269999999998</c:v>
                </c:pt>
                <c:pt idx="1052">
                  <c:v>0.35725220000000002</c:v>
                </c:pt>
                <c:pt idx="1053">
                  <c:v>0.35125919999999999</c:v>
                </c:pt>
                <c:pt idx="1054">
                  <c:v>0.3456786</c:v>
                </c:pt>
                <c:pt idx="1055">
                  <c:v>0.35464000000000001</c:v>
                </c:pt>
                <c:pt idx="1056">
                  <c:v>0.34339419999999998</c:v>
                </c:pt>
                <c:pt idx="1057">
                  <c:v>0.34787430000000003</c:v>
                </c:pt>
                <c:pt idx="1058">
                  <c:v>0.34745730000000002</c:v>
                </c:pt>
                <c:pt idx="1059">
                  <c:v>0.3515026</c:v>
                </c:pt>
                <c:pt idx="1060">
                  <c:v>0.34933160000000002</c:v>
                </c:pt>
                <c:pt idx="1061">
                  <c:v>0.34933690000000001</c:v>
                </c:pt>
                <c:pt idx="1062">
                  <c:v>0.34521859999999999</c:v>
                </c:pt>
                <c:pt idx="1063">
                  <c:v>0.35132259999999998</c:v>
                </c:pt>
                <c:pt idx="1064">
                  <c:v>0.35482970000000003</c:v>
                </c:pt>
                <c:pt idx="1065">
                  <c:v>0.35100219999999999</c:v>
                </c:pt>
                <c:pt idx="1066">
                  <c:v>0.34855009999999997</c:v>
                </c:pt>
                <c:pt idx="1067">
                  <c:v>0.34876639999999998</c:v>
                </c:pt>
                <c:pt idx="1068">
                  <c:v>0.35410829999999999</c:v>
                </c:pt>
                <c:pt idx="1069">
                  <c:v>0.3581744</c:v>
                </c:pt>
                <c:pt idx="1070">
                  <c:v>0.356574</c:v>
                </c:pt>
                <c:pt idx="1071">
                  <c:v>0.34497250000000002</c:v>
                </c:pt>
                <c:pt idx="1072">
                  <c:v>0.34131810000000001</c:v>
                </c:pt>
                <c:pt idx="1073">
                  <c:v>0.35500480000000001</c:v>
                </c:pt>
                <c:pt idx="1074">
                  <c:v>0.35086440000000002</c:v>
                </c:pt>
                <c:pt idx="1075">
                  <c:v>0.35082269999999999</c:v>
                </c:pt>
                <c:pt idx="1076">
                  <c:v>0.33804810000000002</c:v>
                </c:pt>
                <c:pt idx="1077">
                  <c:v>0.33668910000000002</c:v>
                </c:pt>
                <c:pt idx="1078">
                  <c:v>0.34840989999999999</c:v>
                </c:pt>
                <c:pt idx="1079">
                  <c:v>0.3424431</c:v>
                </c:pt>
                <c:pt idx="1080">
                  <c:v>0.35274879999999997</c:v>
                </c:pt>
                <c:pt idx="1081">
                  <c:v>0.35594160000000002</c:v>
                </c:pt>
                <c:pt idx="1082">
                  <c:v>0.35570459999999998</c:v>
                </c:pt>
                <c:pt idx="1083">
                  <c:v>0.35243089999999999</c:v>
                </c:pt>
                <c:pt idx="1084">
                  <c:v>0.35494750000000003</c:v>
                </c:pt>
                <c:pt idx="1085">
                  <c:v>0.36542570000000002</c:v>
                </c:pt>
                <c:pt idx="1086">
                  <c:v>0.3630256</c:v>
                </c:pt>
                <c:pt idx="1087">
                  <c:v>0.36604950000000003</c:v>
                </c:pt>
                <c:pt idx="1088">
                  <c:v>0.35905500000000001</c:v>
                </c:pt>
                <c:pt idx="1089">
                  <c:v>0.36668869999999998</c:v>
                </c:pt>
                <c:pt idx="1090">
                  <c:v>0.34995300000000001</c:v>
                </c:pt>
                <c:pt idx="1091">
                  <c:v>0.37321949999999998</c:v>
                </c:pt>
                <c:pt idx="1092">
                  <c:v>0.37385950000000001</c:v>
                </c:pt>
                <c:pt idx="1093">
                  <c:v>0.35557759999999999</c:v>
                </c:pt>
                <c:pt idx="1094">
                  <c:v>0.35341830000000002</c:v>
                </c:pt>
                <c:pt idx="1095">
                  <c:v>0.3557341</c:v>
                </c:pt>
                <c:pt idx="1096">
                  <c:v>0.35920649999999998</c:v>
                </c:pt>
                <c:pt idx="1097">
                  <c:v>0.36629840000000002</c:v>
                </c:pt>
                <c:pt idx="1098">
                  <c:v>0.3539349</c:v>
                </c:pt>
                <c:pt idx="1099">
                  <c:v>0.35103299999999998</c:v>
                </c:pt>
                <c:pt idx="1100">
                  <c:v>0.35081519999999999</c:v>
                </c:pt>
                <c:pt idx="1101">
                  <c:v>0.35483140000000002</c:v>
                </c:pt>
                <c:pt idx="1102">
                  <c:v>0.35474699999999998</c:v>
                </c:pt>
                <c:pt idx="1103">
                  <c:v>0.35455330000000002</c:v>
                </c:pt>
                <c:pt idx="1104">
                  <c:v>0.34534350000000003</c:v>
                </c:pt>
                <c:pt idx="1105">
                  <c:v>0.34026459999999997</c:v>
                </c:pt>
                <c:pt idx="1106">
                  <c:v>0.34278890000000001</c:v>
                </c:pt>
                <c:pt idx="1107">
                  <c:v>0.3435551</c:v>
                </c:pt>
                <c:pt idx="1108">
                  <c:v>0.34751769999999998</c:v>
                </c:pt>
                <c:pt idx="1109">
                  <c:v>0.3456997</c:v>
                </c:pt>
                <c:pt idx="1110">
                  <c:v>0.35564899999999999</c:v>
                </c:pt>
                <c:pt idx="1111">
                  <c:v>0.36237140000000001</c:v>
                </c:pt>
                <c:pt idx="1112">
                  <c:v>0.34963850000000002</c:v>
                </c:pt>
                <c:pt idx="1113">
                  <c:v>0.35063230000000001</c:v>
                </c:pt>
                <c:pt idx="1114">
                  <c:v>0.3626878</c:v>
                </c:pt>
                <c:pt idx="1115">
                  <c:v>0.36853390000000003</c:v>
                </c:pt>
                <c:pt idx="1116">
                  <c:v>0.37280150000000001</c:v>
                </c:pt>
                <c:pt idx="1117">
                  <c:v>0.36509809999999998</c:v>
                </c:pt>
                <c:pt idx="1118">
                  <c:v>0.35457280000000002</c:v>
                </c:pt>
                <c:pt idx="1119">
                  <c:v>0.3520586</c:v>
                </c:pt>
                <c:pt idx="1120">
                  <c:v>0.3413793</c:v>
                </c:pt>
                <c:pt idx="1121">
                  <c:v>0.35728310000000002</c:v>
                </c:pt>
                <c:pt idx="1122">
                  <c:v>0.35814750000000001</c:v>
                </c:pt>
                <c:pt idx="1123">
                  <c:v>0.36062680000000003</c:v>
                </c:pt>
                <c:pt idx="1124">
                  <c:v>0.3572536</c:v>
                </c:pt>
                <c:pt idx="1125">
                  <c:v>0.3553249</c:v>
                </c:pt>
                <c:pt idx="1126">
                  <c:v>0.36897390000000002</c:v>
                </c:pt>
                <c:pt idx="1127">
                  <c:v>0.35885109999999998</c:v>
                </c:pt>
                <c:pt idx="1128">
                  <c:v>0.37133870000000002</c:v>
                </c:pt>
                <c:pt idx="1129">
                  <c:v>0.37001400000000001</c:v>
                </c:pt>
                <c:pt idx="1130">
                  <c:v>0.3601068</c:v>
                </c:pt>
                <c:pt idx="1131">
                  <c:v>0.36247800000000002</c:v>
                </c:pt>
                <c:pt idx="1132">
                  <c:v>0.35804999999999998</c:v>
                </c:pt>
                <c:pt idx="1133">
                  <c:v>0.35692180000000001</c:v>
                </c:pt>
                <c:pt idx="1134">
                  <c:v>0.3569251</c:v>
                </c:pt>
                <c:pt idx="1135">
                  <c:v>0.35570679999999999</c:v>
                </c:pt>
                <c:pt idx="1136">
                  <c:v>0.36806359999999999</c:v>
                </c:pt>
                <c:pt idx="1137">
                  <c:v>0.37621640000000001</c:v>
                </c:pt>
                <c:pt idx="1138">
                  <c:v>0.38435380000000002</c:v>
                </c:pt>
                <c:pt idx="1139">
                  <c:v>0.38306519999999999</c:v>
                </c:pt>
                <c:pt idx="1140">
                  <c:v>0.3892777</c:v>
                </c:pt>
                <c:pt idx="1141">
                  <c:v>0.37771389999999999</c:v>
                </c:pt>
                <c:pt idx="1142">
                  <c:v>0.3743399</c:v>
                </c:pt>
                <c:pt idx="1143">
                  <c:v>0.3917872</c:v>
                </c:pt>
                <c:pt idx="1144">
                  <c:v>0.37860899999999997</c:v>
                </c:pt>
                <c:pt idx="1145">
                  <c:v>0.38117010000000001</c:v>
                </c:pt>
                <c:pt idx="1146">
                  <c:v>0.3814765</c:v>
                </c:pt>
                <c:pt idx="1147">
                  <c:v>0.38195040000000002</c:v>
                </c:pt>
                <c:pt idx="1148">
                  <c:v>0.38272719999999999</c:v>
                </c:pt>
                <c:pt idx="1149">
                  <c:v>0.3823878</c:v>
                </c:pt>
                <c:pt idx="1150">
                  <c:v>0.37045879999999998</c:v>
                </c:pt>
                <c:pt idx="1151">
                  <c:v>0.38468249999999998</c:v>
                </c:pt>
                <c:pt idx="1152">
                  <c:v>0.37370639999999999</c:v>
                </c:pt>
                <c:pt idx="1153">
                  <c:v>0.38653929999999997</c:v>
                </c:pt>
                <c:pt idx="1154">
                  <c:v>0.37327500000000002</c:v>
                </c:pt>
                <c:pt idx="1155">
                  <c:v>0.36694939999999998</c:v>
                </c:pt>
                <c:pt idx="1156">
                  <c:v>0.38424979999999997</c:v>
                </c:pt>
                <c:pt idx="1157">
                  <c:v>0.38224900000000001</c:v>
                </c:pt>
                <c:pt idx="1158">
                  <c:v>0.37838709999999998</c:v>
                </c:pt>
                <c:pt idx="1159">
                  <c:v>0.38897290000000001</c:v>
                </c:pt>
                <c:pt idx="1160">
                  <c:v>0.38873279999999999</c:v>
                </c:pt>
                <c:pt idx="1161">
                  <c:v>0.37065189999999998</c:v>
                </c:pt>
                <c:pt idx="1162">
                  <c:v>0.38061349999999999</c:v>
                </c:pt>
                <c:pt idx="1163">
                  <c:v>0.3852004</c:v>
                </c:pt>
                <c:pt idx="1164">
                  <c:v>0.38405319999999998</c:v>
                </c:pt>
                <c:pt idx="1165">
                  <c:v>0.36956529999999999</c:v>
                </c:pt>
                <c:pt idx="1166">
                  <c:v>0.36743330000000002</c:v>
                </c:pt>
                <c:pt idx="1167">
                  <c:v>0.37030570000000002</c:v>
                </c:pt>
                <c:pt idx="1168">
                  <c:v>0.35682180000000002</c:v>
                </c:pt>
                <c:pt idx="1169">
                  <c:v>0.35704239999999998</c:v>
                </c:pt>
                <c:pt idx="1170">
                  <c:v>0.35940260000000002</c:v>
                </c:pt>
                <c:pt idx="1171">
                  <c:v>0.36410389999999998</c:v>
                </c:pt>
                <c:pt idx="1172">
                  <c:v>0.35821760000000002</c:v>
                </c:pt>
                <c:pt idx="1173">
                  <c:v>0.36856650000000002</c:v>
                </c:pt>
                <c:pt idx="1174">
                  <c:v>0.36943759999999998</c:v>
                </c:pt>
                <c:pt idx="1175">
                  <c:v>0.36680629999999997</c:v>
                </c:pt>
                <c:pt idx="1176">
                  <c:v>0.36720370000000002</c:v>
                </c:pt>
                <c:pt idx="1177">
                  <c:v>0.3723265</c:v>
                </c:pt>
                <c:pt idx="1178">
                  <c:v>0.36961949999999999</c:v>
                </c:pt>
                <c:pt idx="1179">
                  <c:v>0.36731930000000002</c:v>
                </c:pt>
                <c:pt idx="1180">
                  <c:v>0.36521229999999999</c:v>
                </c:pt>
                <c:pt idx="1181">
                  <c:v>0.36543599999999998</c:v>
                </c:pt>
                <c:pt idx="1182">
                  <c:v>0.35959649999999999</c:v>
                </c:pt>
                <c:pt idx="1183">
                  <c:v>0.3663556</c:v>
                </c:pt>
                <c:pt idx="1184">
                  <c:v>0.36489569999999999</c:v>
                </c:pt>
                <c:pt idx="1185">
                  <c:v>0.35150629999999999</c:v>
                </c:pt>
                <c:pt idx="1186">
                  <c:v>0.3610159</c:v>
                </c:pt>
                <c:pt idx="1187">
                  <c:v>0.3628342</c:v>
                </c:pt>
                <c:pt idx="1188">
                  <c:v>0.35463060000000002</c:v>
                </c:pt>
                <c:pt idx="1189">
                  <c:v>0.37020619999999999</c:v>
                </c:pt>
                <c:pt idx="1190">
                  <c:v>0.36343389999999998</c:v>
                </c:pt>
                <c:pt idx="1191">
                  <c:v>0.35489809999999999</c:v>
                </c:pt>
                <c:pt idx="1192">
                  <c:v>0.3627185</c:v>
                </c:pt>
                <c:pt idx="1193">
                  <c:v>0.36372759999999998</c:v>
                </c:pt>
                <c:pt idx="1194">
                  <c:v>0.37246509999999999</c:v>
                </c:pt>
                <c:pt idx="1195">
                  <c:v>0.3635429</c:v>
                </c:pt>
                <c:pt idx="1196">
                  <c:v>0.36740539999999999</c:v>
                </c:pt>
                <c:pt idx="1197">
                  <c:v>0.36964459999999999</c:v>
                </c:pt>
                <c:pt idx="1198">
                  <c:v>0.38593820000000001</c:v>
                </c:pt>
                <c:pt idx="1199">
                  <c:v>0.39476929999999999</c:v>
                </c:pt>
                <c:pt idx="1200">
                  <c:v>0.38158570000000003</c:v>
                </c:pt>
                <c:pt idx="1201">
                  <c:v>0.37581019999999998</c:v>
                </c:pt>
                <c:pt idx="1202">
                  <c:v>0.36500280000000002</c:v>
                </c:pt>
                <c:pt idx="1203">
                  <c:v>0.3645853</c:v>
                </c:pt>
                <c:pt idx="1204">
                  <c:v>0.3622456</c:v>
                </c:pt>
                <c:pt idx="1205">
                  <c:v>0.36951139999999999</c:v>
                </c:pt>
                <c:pt idx="1206">
                  <c:v>0.36526110000000001</c:v>
                </c:pt>
                <c:pt idx="1207">
                  <c:v>0.36427419999999999</c:v>
                </c:pt>
                <c:pt idx="1208">
                  <c:v>0.37514950000000002</c:v>
                </c:pt>
                <c:pt idx="1209">
                  <c:v>0.37976189999999999</c:v>
                </c:pt>
                <c:pt idx="1210">
                  <c:v>0.3833067</c:v>
                </c:pt>
                <c:pt idx="1211">
                  <c:v>0.36289900000000003</c:v>
                </c:pt>
                <c:pt idx="1212">
                  <c:v>0.36641509999999999</c:v>
                </c:pt>
                <c:pt idx="1213">
                  <c:v>0.36991629999999998</c:v>
                </c:pt>
                <c:pt idx="1214">
                  <c:v>0.3796387</c:v>
                </c:pt>
                <c:pt idx="1215">
                  <c:v>0.37095699999999998</c:v>
                </c:pt>
                <c:pt idx="1216">
                  <c:v>0.36668689999999998</c:v>
                </c:pt>
                <c:pt idx="1217">
                  <c:v>0.37239309999999998</c:v>
                </c:pt>
                <c:pt idx="1218">
                  <c:v>0.37393920000000003</c:v>
                </c:pt>
                <c:pt idx="1219">
                  <c:v>0.38403510000000002</c:v>
                </c:pt>
                <c:pt idx="1220">
                  <c:v>0.38782509999999998</c:v>
                </c:pt>
                <c:pt idx="1221">
                  <c:v>0.390627</c:v>
                </c:pt>
                <c:pt idx="1222">
                  <c:v>0.39244780000000001</c:v>
                </c:pt>
                <c:pt idx="1223">
                  <c:v>0.38515880000000002</c:v>
                </c:pt>
                <c:pt idx="1224">
                  <c:v>0.3952273</c:v>
                </c:pt>
                <c:pt idx="1225">
                  <c:v>0.39551550000000002</c:v>
                </c:pt>
                <c:pt idx="1226">
                  <c:v>0.38150149999999999</c:v>
                </c:pt>
                <c:pt idx="1227">
                  <c:v>0.3936732</c:v>
                </c:pt>
                <c:pt idx="1228">
                  <c:v>0.37746990000000002</c:v>
                </c:pt>
                <c:pt idx="1229">
                  <c:v>0.38678079999999998</c:v>
                </c:pt>
                <c:pt idx="1230">
                  <c:v>0.38377679999999997</c:v>
                </c:pt>
                <c:pt idx="1231">
                  <c:v>0.38280530000000002</c:v>
                </c:pt>
                <c:pt idx="1232">
                  <c:v>0.3870093</c:v>
                </c:pt>
                <c:pt idx="1233">
                  <c:v>0.38755149999999999</c:v>
                </c:pt>
                <c:pt idx="1234">
                  <c:v>0.38123459999999998</c:v>
                </c:pt>
                <c:pt idx="1235">
                  <c:v>0.37582670000000001</c:v>
                </c:pt>
                <c:pt idx="1236">
                  <c:v>0.36994510000000003</c:v>
                </c:pt>
                <c:pt idx="1237">
                  <c:v>0.37098039999999999</c:v>
                </c:pt>
                <c:pt idx="1238">
                  <c:v>0.37449789999999999</c:v>
                </c:pt>
                <c:pt idx="1239">
                  <c:v>0.35853639999999998</c:v>
                </c:pt>
                <c:pt idx="1240">
                  <c:v>0.36462739999999999</c:v>
                </c:pt>
                <c:pt idx="1241">
                  <c:v>0.36165599999999998</c:v>
                </c:pt>
                <c:pt idx="1242">
                  <c:v>0.36416880000000001</c:v>
                </c:pt>
                <c:pt idx="1243">
                  <c:v>0.35862630000000001</c:v>
                </c:pt>
                <c:pt idx="1244">
                  <c:v>0.37563380000000002</c:v>
                </c:pt>
                <c:pt idx="1245">
                  <c:v>0.3767084</c:v>
                </c:pt>
                <c:pt idx="1246">
                  <c:v>0.37351830000000003</c:v>
                </c:pt>
                <c:pt idx="1247">
                  <c:v>0.36985610000000002</c:v>
                </c:pt>
                <c:pt idx="1248">
                  <c:v>0.35631079999999998</c:v>
                </c:pt>
                <c:pt idx="1249">
                  <c:v>0.36338690000000001</c:v>
                </c:pt>
                <c:pt idx="1250">
                  <c:v>0.37214950000000002</c:v>
                </c:pt>
                <c:pt idx="1251">
                  <c:v>0.37245620000000002</c:v>
                </c:pt>
                <c:pt idx="1252">
                  <c:v>0.38873930000000001</c:v>
                </c:pt>
                <c:pt idx="1253">
                  <c:v>0.38244139999999999</c:v>
                </c:pt>
                <c:pt idx="1254">
                  <c:v>0.37766100000000002</c:v>
                </c:pt>
                <c:pt idx="1255">
                  <c:v>0.37171219999999999</c:v>
                </c:pt>
                <c:pt idx="1256">
                  <c:v>0.36907899999999999</c:v>
                </c:pt>
                <c:pt idx="1257">
                  <c:v>0.38090220000000002</c:v>
                </c:pt>
                <c:pt idx="1258">
                  <c:v>0.37516090000000002</c:v>
                </c:pt>
                <c:pt idx="1259">
                  <c:v>0.37225839999999999</c:v>
                </c:pt>
                <c:pt idx="1260">
                  <c:v>0.37313449999999998</c:v>
                </c:pt>
                <c:pt idx="1261">
                  <c:v>0.3765889</c:v>
                </c:pt>
                <c:pt idx="1262">
                  <c:v>0.37668879999999999</c:v>
                </c:pt>
                <c:pt idx="1263">
                  <c:v>0.36103610000000003</c:v>
                </c:pt>
                <c:pt idx="1264">
                  <c:v>0.36276979999999998</c:v>
                </c:pt>
                <c:pt idx="1265">
                  <c:v>0.37130740000000001</c:v>
                </c:pt>
                <c:pt idx="1266">
                  <c:v>0.37933850000000002</c:v>
                </c:pt>
                <c:pt idx="1267">
                  <c:v>0.38599650000000002</c:v>
                </c:pt>
                <c:pt idx="1268">
                  <c:v>0.38131920000000002</c:v>
                </c:pt>
                <c:pt idx="1269">
                  <c:v>0.36563269999999998</c:v>
                </c:pt>
                <c:pt idx="1270">
                  <c:v>0.36415140000000001</c:v>
                </c:pt>
                <c:pt idx="1271">
                  <c:v>0.36949399999999999</c:v>
                </c:pt>
                <c:pt idx="1272">
                  <c:v>0.38668580000000002</c:v>
                </c:pt>
                <c:pt idx="1273">
                  <c:v>0.37362000000000001</c:v>
                </c:pt>
                <c:pt idx="1274">
                  <c:v>0.37945309999999999</c:v>
                </c:pt>
                <c:pt idx="1275">
                  <c:v>0.39303359999999998</c:v>
                </c:pt>
                <c:pt idx="1276">
                  <c:v>0.39557710000000001</c:v>
                </c:pt>
                <c:pt idx="1277">
                  <c:v>0.38284649999999998</c:v>
                </c:pt>
                <c:pt idx="1278">
                  <c:v>0.37470969999999998</c:v>
                </c:pt>
                <c:pt idx="1279">
                  <c:v>0.37656289999999998</c:v>
                </c:pt>
                <c:pt idx="1280">
                  <c:v>0.36616779999999999</c:v>
                </c:pt>
                <c:pt idx="1281">
                  <c:v>0.36807590000000001</c:v>
                </c:pt>
                <c:pt idx="1282">
                  <c:v>0.3697723</c:v>
                </c:pt>
                <c:pt idx="1283">
                  <c:v>0.3693187</c:v>
                </c:pt>
                <c:pt idx="1284">
                  <c:v>0.36865019999999998</c:v>
                </c:pt>
                <c:pt idx="1285">
                  <c:v>0.37039699999999998</c:v>
                </c:pt>
                <c:pt idx="1286">
                  <c:v>0.37519940000000002</c:v>
                </c:pt>
                <c:pt idx="1287">
                  <c:v>0.36663899999999999</c:v>
                </c:pt>
                <c:pt idx="1288">
                  <c:v>0.3647939</c:v>
                </c:pt>
                <c:pt idx="1289">
                  <c:v>0.37660840000000001</c:v>
                </c:pt>
                <c:pt idx="1290">
                  <c:v>0.37278810000000001</c:v>
                </c:pt>
                <c:pt idx="1291">
                  <c:v>0.36956060000000002</c:v>
                </c:pt>
                <c:pt idx="1292">
                  <c:v>0.37388260000000001</c:v>
                </c:pt>
                <c:pt idx="1293">
                  <c:v>0.38285530000000001</c:v>
                </c:pt>
                <c:pt idx="1294">
                  <c:v>0.38417570000000001</c:v>
                </c:pt>
                <c:pt idx="1295">
                  <c:v>0.36819410000000002</c:v>
                </c:pt>
                <c:pt idx="1296">
                  <c:v>0.37306630000000002</c:v>
                </c:pt>
                <c:pt idx="1297">
                  <c:v>0.3744671</c:v>
                </c:pt>
                <c:pt idx="1298">
                  <c:v>0.36527749999999998</c:v>
                </c:pt>
                <c:pt idx="1299">
                  <c:v>0.37972610000000001</c:v>
                </c:pt>
                <c:pt idx="1300">
                  <c:v>0.38257940000000001</c:v>
                </c:pt>
                <c:pt idx="1301">
                  <c:v>0.36917949999999999</c:v>
                </c:pt>
                <c:pt idx="1302">
                  <c:v>0.3668439</c:v>
                </c:pt>
                <c:pt idx="1303">
                  <c:v>0.37006549999999999</c:v>
                </c:pt>
                <c:pt idx="1304">
                  <c:v>0.3790425</c:v>
                </c:pt>
                <c:pt idx="1305">
                  <c:v>0.3807893</c:v>
                </c:pt>
                <c:pt idx="1306">
                  <c:v>0.38691720000000002</c:v>
                </c:pt>
                <c:pt idx="1307">
                  <c:v>0.37855800000000001</c:v>
                </c:pt>
                <c:pt idx="1308">
                  <c:v>0.38860679999999997</c:v>
                </c:pt>
                <c:pt idx="1309">
                  <c:v>0.4021496</c:v>
                </c:pt>
                <c:pt idx="1310">
                  <c:v>0.37996760000000002</c:v>
                </c:pt>
                <c:pt idx="1311">
                  <c:v>0.38846900000000001</c:v>
                </c:pt>
                <c:pt idx="1312">
                  <c:v>0.39803290000000002</c:v>
                </c:pt>
                <c:pt idx="1313">
                  <c:v>0.39149509999999998</c:v>
                </c:pt>
                <c:pt idx="1314">
                  <c:v>0.38010119999999997</c:v>
                </c:pt>
                <c:pt idx="1315">
                  <c:v>0.3838628</c:v>
                </c:pt>
                <c:pt idx="1316">
                  <c:v>0.37720900000000002</c:v>
                </c:pt>
                <c:pt idx="1317">
                  <c:v>0.38073509999999999</c:v>
                </c:pt>
                <c:pt idx="1318">
                  <c:v>0.3851736</c:v>
                </c:pt>
                <c:pt idx="1319">
                  <c:v>0.39002229999999999</c:v>
                </c:pt>
                <c:pt idx="1320">
                  <c:v>0.39677990000000002</c:v>
                </c:pt>
                <c:pt idx="1321">
                  <c:v>0.39734370000000002</c:v>
                </c:pt>
                <c:pt idx="1322">
                  <c:v>0.39632089999999998</c:v>
                </c:pt>
                <c:pt idx="1323">
                  <c:v>0.3977813</c:v>
                </c:pt>
                <c:pt idx="1324">
                  <c:v>0.39089099999999999</c:v>
                </c:pt>
                <c:pt idx="1325">
                  <c:v>0.40206750000000002</c:v>
                </c:pt>
                <c:pt idx="1326">
                  <c:v>0.40690209999999999</c:v>
                </c:pt>
                <c:pt idx="1327">
                  <c:v>0.42074620000000001</c:v>
                </c:pt>
                <c:pt idx="1328">
                  <c:v>0.43353940000000002</c:v>
                </c:pt>
                <c:pt idx="1329">
                  <c:v>0.43184159999999999</c:v>
                </c:pt>
                <c:pt idx="1330">
                  <c:v>0.42564930000000001</c:v>
                </c:pt>
                <c:pt idx="1331">
                  <c:v>0.42044809999999999</c:v>
                </c:pt>
                <c:pt idx="1332">
                  <c:v>0.41513430000000001</c:v>
                </c:pt>
                <c:pt idx="1333">
                  <c:v>0.41365479999999999</c:v>
                </c:pt>
                <c:pt idx="1334">
                  <c:v>0.43309370000000003</c:v>
                </c:pt>
                <c:pt idx="1335">
                  <c:v>0.43551079999999998</c:v>
                </c:pt>
                <c:pt idx="1336">
                  <c:v>0.43672559999999999</c:v>
                </c:pt>
                <c:pt idx="1337">
                  <c:v>0.44380520000000001</c:v>
                </c:pt>
                <c:pt idx="1338">
                  <c:v>0.44339299999999998</c:v>
                </c:pt>
                <c:pt idx="1339">
                  <c:v>0.43433949999999999</c:v>
                </c:pt>
                <c:pt idx="1340">
                  <c:v>0.44655620000000001</c:v>
                </c:pt>
                <c:pt idx="1341">
                  <c:v>0.44179249999999998</c:v>
                </c:pt>
                <c:pt idx="1342">
                  <c:v>0.4233845</c:v>
                </c:pt>
                <c:pt idx="1343">
                  <c:v>0.42741249999999997</c:v>
                </c:pt>
                <c:pt idx="1344">
                  <c:v>0.420489</c:v>
                </c:pt>
                <c:pt idx="1345">
                  <c:v>0.4299366</c:v>
                </c:pt>
                <c:pt idx="1346">
                  <c:v>0.4245853</c:v>
                </c:pt>
                <c:pt idx="1347">
                  <c:v>0.42760759999999998</c:v>
                </c:pt>
                <c:pt idx="1348">
                  <c:v>0.43244860000000002</c:v>
                </c:pt>
                <c:pt idx="1349">
                  <c:v>0.4110335</c:v>
                </c:pt>
                <c:pt idx="1350">
                  <c:v>0.40132519999999999</c:v>
                </c:pt>
                <c:pt idx="1351">
                  <c:v>0.41156189999999998</c:v>
                </c:pt>
                <c:pt idx="1352">
                  <c:v>0.4247341</c:v>
                </c:pt>
                <c:pt idx="1353">
                  <c:v>0.42077029999999999</c:v>
                </c:pt>
                <c:pt idx="1354">
                  <c:v>0.42495539999999998</c:v>
                </c:pt>
                <c:pt idx="1355">
                  <c:v>0.41119840000000002</c:v>
                </c:pt>
                <c:pt idx="1356">
                  <c:v>0.39560699999999999</c:v>
                </c:pt>
                <c:pt idx="1357">
                  <c:v>0.40426869999999998</c:v>
                </c:pt>
                <c:pt idx="1358">
                  <c:v>0.42081210000000002</c:v>
                </c:pt>
                <c:pt idx="1359">
                  <c:v>0.40522550000000002</c:v>
                </c:pt>
                <c:pt idx="1360">
                  <c:v>0.41573480000000002</c:v>
                </c:pt>
                <c:pt idx="1361">
                  <c:v>0.41319610000000001</c:v>
                </c:pt>
                <c:pt idx="1362">
                  <c:v>0.40467959999999997</c:v>
                </c:pt>
                <c:pt idx="1363">
                  <c:v>0.41382560000000002</c:v>
                </c:pt>
                <c:pt idx="1364">
                  <c:v>0.4137439</c:v>
                </c:pt>
                <c:pt idx="1365">
                  <c:v>0.40844599999999998</c:v>
                </c:pt>
                <c:pt idx="1366">
                  <c:v>0.40943479999999999</c:v>
                </c:pt>
                <c:pt idx="1367">
                  <c:v>0.42551749999999999</c:v>
                </c:pt>
                <c:pt idx="1368">
                  <c:v>0.42473689999999997</c:v>
                </c:pt>
                <c:pt idx="1369">
                  <c:v>0.4176108</c:v>
                </c:pt>
                <c:pt idx="1370">
                  <c:v>0.41530600000000001</c:v>
                </c:pt>
                <c:pt idx="1371">
                  <c:v>0.421987</c:v>
                </c:pt>
                <c:pt idx="1372">
                  <c:v>0.41464770000000001</c:v>
                </c:pt>
                <c:pt idx="1373">
                  <c:v>0.42728690000000003</c:v>
                </c:pt>
                <c:pt idx="1374">
                  <c:v>0.43610969999999999</c:v>
                </c:pt>
                <c:pt idx="1375">
                  <c:v>0.42531249999999998</c:v>
                </c:pt>
                <c:pt idx="1376">
                  <c:v>0.41313620000000001</c:v>
                </c:pt>
                <c:pt idx="1377">
                  <c:v>0.40982489999999999</c:v>
                </c:pt>
                <c:pt idx="1378">
                  <c:v>0.39752520000000002</c:v>
                </c:pt>
                <c:pt idx="1379">
                  <c:v>0.41377239999999998</c:v>
                </c:pt>
                <c:pt idx="1380">
                  <c:v>0.4130221</c:v>
                </c:pt>
                <c:pt idx="1381">
                  <c:v>0.39761089999999999</c:v>
                </c:pt>
                <c:pt idx="1382">
                  <c:v>0.39039859999999998</c:v>
                </c:pt>
                <c:pt idx="1383">
                  <c:v>0.37976579999999999</c:v>
                </c:pt>
                <c:pt idx="1384">
                  <c:v>0.3750115</c:v>
                </c:pt>
                <c:pt idx="1385">
                  <c:v>0.39962560000000003</c:v>
                </c:pt>
                <c:pt idx="1386">
                  <c:v>0.41015879999999999</c:v>
                </c:pt>
                <c:pt idx="1387">
                  <c:v>0.40748040000000002</c:v>
                </c:pt>
                <c:pt idx="1388">
                  <c:v>0.40781020000000001</c:v>
                </c:pt>
                <c:pt idx="1389">
                  <c:v>0.41855130000000002</c:v>
                </c:pt>
                <c:pt idx="1390">
                  <c:v>0.41669889999999998</c:v>
                </c:pt>
                <c:pt idx="1391">
                  <c:v>0.4229868</c:v>
                </c:pt>
                <c:pt idx="1392">
                  <c:v>0.41252539999999999</c:v>
                </c:pt>
                <c:pt idx="1393">
                  <c:v>0.42072549999999997</c:v>
                </c:pt>
                <c:pt idx="1394">
                  <c:v>0.41088849999999999</c:v>
                </c:pt>
                <c:pt idx="1395">
                  <c:v>0.4141378</c:v>
                </c:pt>
                <c:pt idx="1396">
                  <c:v>0.43052550000000001</c:v>
                </c:pt>
                <c:pt idx="1397">
                  <c:v>0.43434</c:v>
                </c:pt>
                <c:pt idx="1398">
                  <c:v>0.43474940000000001</c:v>
                </c:pt>
                <c:pt idx="1399">
                  <c:v>0.41491270000000002</c:v>
                </c:pt>
                <c:pt idx="1400">
                  <c:v>0.42023640000000001</c:v>
                </c:pt>
                <c:pt idx="1401">
                  <c:v>0.43164010000000003</c:v>
                </c:pt>
                <c:pt idx="1402">
                  <c:v>0.43448500000000001</c:v>
                </c:pt>
                <c:pt idx="1403">
                  <c:v>0.42208240000000002</c:v>
                </c:pt>
                <c:pt idx="1404">
                  <c:v>0.40998200000000001</c:v>
                </c:pt>
                <c:pt idx="1405">
                  <c:v>0.40221770000000001</c:v>
                </c:pt>
                <c:pt idx="1406">
                  <c:v>0.39291160000000003</c:v>
                </c:pt>
                <c:pt idx="1407">
                  <c:v>0.40000049999999998</c:v>
                </c:pt>
                <c:pt idx="1408">
                  <c:v>0.40007310000000001</c:v>
                </c:pt>
                <c:pt idx="1409">
                  <c:v>0.42313580000000001</c:v>
                </c:pt>
                <c:pt idx="1410">
                  <c:v>0.42831609999999998</c:v>
                </c:pt>
                <c:pt idx="1411">
                  <c:v>0.40721560000000001</c:v>
                </c:pt>
                <c:pt idx="1412">
                  <c:v>0.40809669999999998</c:v>
                </c:pt>
                <c:pt idx="1413">
                  <c:v>0.4036865</c:v>
                </c:pt>
                <c:pt idx="1414">
                  <c:v>0.4193405</c:v>
                </c:pt>
                <c:pt idx="1415">
                  <c:v>0.41711680000000001</c:v>
                </c:pt>
                <c:pt idx="1416">
                  <c:v>0.40402890000000002</c:v>
                </c:pt>
                <c:pt idx="1417">
                  <c:v>0.40275440000000001</c:v>
                </c:pt>
                <c:pt idx="1418">
                  <c:v>0.40473680000000001</c:v>
                </c:pt>
                <c:pt idx="1419">
                  <c:v>0.4162092</c:v>
                </c:pt>
                <c:pt idx="1420">
                  <c:v>0.42366670000000001</c:v>
                </c:pt>
                <c:pt idx="1421">
                  <c:v>0.42613109999999998</c:v>
                </c:pt>
                <c:pt idx="1422">
                  <c:v>0.42824830000000003</c:v>
                </c:pt>
                <c:pt idx="1423">
                  <c:v>0.41650920000000002</c:v>
                </c:pt>
                <c:pt idx="1424">
                  <c:v>0.41964699999999999</c:v>
                </c:pt>
                <c:pt idx="1425">
                  <c:v>0.4003816</c:v>
                </c:pt>
                <c:pt idx="1426">
                  <c:v>0.40494469999999999</c:v>
                </c:pt>
                <c:pt idx="1427">
                  <c:v>0.40166960000000002</c:v>
                </c:pt>
                <c:pt idx="1428">
                  <c:v>0.40707369999999998</c:v>
                </c:pt>
                <c:pt idx="1429">
                  <c:v>0.41052680000000003</c:v>
                </c:pt>
                <c:pt idx="1430">
                  <c:v>0.41601250000000001</c:v>
                </c:pt>
                <c:pt idx="1431">
                  <c:v>0.40594910000000001</c:v>
                </c:pt>
                <c:pt idx="1432">
                  <c:v>0.41347240000000002</c:v>
                </c:pt>
                <c:pt idx="1433">
                  <c:v>0.41145710000000002</c:v>
                </c:pt>
                <c:pt idx="1434">
                  <c:v>0.4217186</c:v>
                </c:pt>
                <c:pt idx="1435">
                  <c:v>0.41760219999999998</c:v>
                </c:pt>
                <c:pt idx="1436">
                  <c:v>0.41141689999999997</c:v>
                </c:pt>
                <c:pt idx="1437">
                  <c:v>0.42784250000000001</c:v>
                </c:pt>
                <c:pt idx="1438">
                  <c:v>0.43228939999999999</c:v>
                </c:pt>
                <c:pt idx="1439">
                  <c:v>0.41530270000000002</c:v>
                </c:pt>
                <c:pt idx="1440">
                  <c:v>0.41111769999999997</c:v>
                </c:pt>
                <c:pt idx="1441">
                  <c:v>0.43279000000000001</c:v>
                </c:pt>
                <c:pt idx="1442">
                  <c:v>0.43175449999999999</c:v>
                </c:pt>
                <c:pt idx="1443">
                  <c:v>0.41068830000000001</c:v>
                </c:pt>
                <c:pt idx="1444">
                  <c:v>0.40890989999999999</c:v>
                </c:pt>
                <c:pt idx="1445">
                  <c:v>0.41592960000000001</c:v>
                </c:pt>
                <c:pt idx="1446">
                  <c:v>0.3985301</c:v>
                </c:pt>
                <c:pt idx="1447">
                  <c:v>0.41408909999999999</c:v>
                </c:pt>
                <c:pt idx="1448">
                  <c:v>0.4029199</c:v>
                </c:pt>
                <c:pt idx="1449">
                  <c:v>0.41178540000000002</c:v>
                </c:pt>
                <c:pt idx="1450">
                  <c:v>0.40840159999999998</c:v>
                </c:pt>
                <c:pt idx="1451">
                  <c:v>0.41842449999999998</c:v>
                </c:pt>
                <c:pt idx="1452">
                  <c:v>0.40657149999999997</c:v>
                </c:pt>
                <c:pt idx="1453">
                  <c:v>0.41306860000000001</c:v>
                </c:pt>
                <c:pt idx="1454">
                  <c:v>0.41147810000000001</c:v>
                </c:pt>
                <c:pt idx="1455">
                  <c:v>0.4097364</c:v>
                </c:pt>
                <c:pt idx="1456">
                  <c:v>0.42049639999999999</c:v>
                </c:pt>
                <c:pt idx="1457">
                  <c:v>0.42769160000000001</c:v>
                </c:pt>
                <c:pt idx="1458">
                  <c:v>0.43624200000000002</c:v>
                </c:pt>
                <c:pt idx="1459">
                  <c:v>0.41879820000000001</c:v>
                </c:pt>
                <c:pt idx="1460">
                  <c:v>0.41799190000000003</c:v>
                </c:pt>
                <c:pt idx="1461">
                  <c:v>0.42865219999999998</c:v>
                </c:pt>
                <c:pt idx="1462">
                  <c:v>0.4228633</c:v>
                </c:pt>
                <c:pt idx="1463">
                  <c:v>0.41899059999999999</c:v>
                </c:pt>
                <c:pt idx="1464">
                  <c:v>0.42073060000000001</c:v>
                </c:pt>
                <c:pt idx="1465">
                  <c:v>0.42740400000000001</c:v>
                </c:pt>
                <c:pt idx="1466">
                  <c:v>0.4227282</c:v>
                </c:pt>
                <c:pt idx="1467">
                  <c:v>0.40328419999999998</c:v>
                </c:pt>
                <c:pt idx="1468">
                  <c:v>0.40962480000000001</c:v>
                </c:pt>
                <c:pt idx="1469">
                  <c:v>0.41572330000000002</c:v>
                </c:pt>
                <c:pt idx="1470">
                  <c:v>0.4231106</c:v>
                </c:pt>
                <c:pt idx="1471">
                  <c:v>0.42784670000000002</c:v>
                </c:pt>
                <c:pt idx="1472">
                  <c:v>0.42299569999999997</c:v>
                </c:pt>
                <c:pt idx="1473">
                  <c:v>0.4220373</c:v>
                </c:pt>
                <c:pt idx="1474">
                  <c:v>0.42545650000000002</c:v>
                </c:pt>
                <c:pt idx="1475">
                  <c:v>0.43170540000000002</c:v>
                </c:pt>
                <c:pt idx="1476">
                  <c:v>0.44767420000000002</c:v>
                </c:pt>
                <c:pt idx="1477">
                  <c:v>0.42631190000000002</c:v>
                </c:pt>
                <c:pt idx="1478">
                  <c:v>0.43641970000000002</c:v>
                </c:pt>
                <c:pt idx="1479">
                  <c:v>0.43058220000000003</c:v>
                </c:pt>
                <c:pt idx="1480">
                  <c:v>0.41962470000000002</c:v>
                </c:pt>
                <c:pt idx="1481">
                  <c:v>0.42116209999999998</c:v>
                </c:pt>
                <c:pt idx="1482">
                  <c:v>0.42459190000000002</c:v>
                </c:pt>
                <c:pt idx="1483">
                  <c:v>0.42132910000000001</c:v>
                </c:pt>
                <c:pt idx="1484">
                  <c:v>0.41705680000000001</c:v>
                </c:pt>
                <c:pt idx="1485">
                  <c:v>0.40769499999999997</c:v>
                </c:pt>
                <c:pt idx="1486">
                  <c:v>0.43879210000000002</c:v>
                </c:pt>
                <c:pt idx="1487">
                  <c:v>0.4265642</c:v>
                </c:pt>
                <c:pt idx="1488">
                  <c:v>0.4392721</c:v>
                </c:pt>
                <c:pt idx="1489">
                  <c:v>0.43708570000000002</c:v>
                </c:pt>
                <c:pt idx="1490">
                  <c:v>0.4358166</c:v>
                </c:pt>
                <c:pt idx="1491">
                  <c:v>0.4389998</c:v>
                </c:pt>
                <c:pt idx="1492">
                  <c:v>0.43384669999999997</c:v>
                </c:pt>
                <c:pt idx="1493">
                  <c:v>0.44108799999999998</c:v>
                </c:pt>
                <c:pt idx="1494">
                  <c:v>0.4450481</c:v>
                </c:pt>
                <c:pt idx="1495">
                  <c:v>0.44170730000000002</c:v>
                </c:pt>
                <c:pt idx="1496">
                  <c:v>0.43828099999999998</c:v>
                </c:pt>
                <c:pt idx="1497">
                  <c:v>0.43434600000000001</c:v>
                </c:pt>
                <c:pt idx="1498">
                  <c:v>0.43408600000000003</c:v>
                </c:pt>
                <c:pt idx="1499">
                  <c:v>0.4403203</c:v>
                </c:pt>
                <c:pt idx="1500">
                  <c:v>0.44016240000000001</c:v>
                </c:pt>
                <c:pt idx="1501">
                  <c:v>0.45958280000000001</c:v>
                </c:pt>
                <c:pt idx="1502">
                  <c:v>0.44442350000000003</c:v>
                </c:pt>
                <c:pt idx="1503">
                  <c:v>0.45109739999999998</c:v>
                </c:pt>
                <c:pt idx="1504">
                  <c:v>0.4482003</c:v>
                </c:pt>
                <c:pt idx="1505">
                  <c:v>0.43720379999999998</c:v>
                </c:pt>
                <c:pt idx="1506">
                  <c:v>0.44893709999999998</c:v>
                </c:pt>
                <c:pt idx="1507">
                  <c:v>0.43794919999999998</c:v>
                </c:pt>
                <c:pt idx="1508">
                  <c:v>0.4448666</c:v>
                </c:pt>
                <c:pt idx="1509">
                  <c:v>0.44660529999999998</c:v>
                </c:pt>
                <c:pt idx="1510">
                  <c:v>0.4569781</c:v>
                </c:pt>
                <c:pt idx="1511">
                  <c:v>0.45703840000000001</c:v>
                </c:pt>
                <c:pt idx="1512">
                  <c:v>0.44517980000000001</c:v>
                </c:pt>
                <c:pt idx="1513">
                  <c:v>0.45458080000000001</c:v>
                </c:pt>
                <c:pt idx="1514">
                  <c:v>0.45740409999999998</c:v>
                </c:pt>
                <c:pt idx="1515">
                  <c:v>0.4550979</c:v>
                </c:pt>
                <c:pt idx="1516">
                  <c:v>0.45596300000000001</c:v>
                </c:pt>
                <c:pt idx="1517">
                  <c:v>0.47410600000000003</c:v>
                </c:pt>
                <c:pt idx="1518">
                  <c:v>0.46877210000000002</c:v>
                </c:pt>
                <c:pt idx="1519">
                  <c:v>0.46774520000000003</c:v>
                </c:pt>
                <c:pt idx="1520">
                  <c:v>0.46899780000000002</c:v>
                </c:pt>
                <c:pt idx="1521">
                  <c:v>0.4683059</c:v>
                </c:pt>
                <c:pt idx="1522">
                  <c:v>0.44721109999999997</c:v>
                </c:pt>
                <c:pt idx="1523">
                  <c:v>0.45932980000000001</c:v>
                </c:pt>
                <c:pt idx="1524">
                  <c:v>0.45534859999999999</c:v>
                </c:pt>
                <c:pt idx="1525">
                  <c:v>0.45727509999999999</c:v>
                </c:pt>
                <c:pt idx="1526">
                  <c:v>0.46094289999999999</c:v>
                </c:pt>
                <c:pt idx="1527">
                  <c:v>0.46530690000000002</c:v>
                </c:pt>
                <c:pt idx="1528">
                  <c:v>0.45227820000000002</c:v>
                </c:pt>
                <c:pt idx="1529">
                  <c:v>0.4499708</c:v>
                </c:pt>
                <c:pt idx="1530">
                  <c:v>0.469391</c:v>
                </c:pt>
                <c:pt idx="1531">
                  <c:v>0.4622156</c:v>
                </c:pt>
                <c:pt idx="1532">
                  <c:v>0.44356319999999999</c:v>
                </c:pt>
                <c:pt idx="1533">
                  <c:v>0.46529579999999998</c:v>
                </c:pt>
                <c:pt idx="1534">
                  <c:v>0.45094800000000002</c:v>
                </c:pt>
                <c:pt idx="1535">
                  <c:v>0.45917540000000001</c:v>
                </c:pt>
                <c:pt idx="1536">
                  <c:v>0.4579242</c:v>
                </c:pt>
                <c:pt idx="1537">
                  <c:v>0.46887319999999999</c:v>
                </c:pt>
                <c:pt idx="1538">
                  <c:v>0.46819050000000001</c:v>
                </c:pt>
                <c:pt idx="1539">
                  <c:v>0.46093679999999998</c:v>
                </c:pt>
                <c:pt idx="1540">
                  <c:v>0.45249850000000003</c:v>
                </c:pt>
                <c:pt idx="1541">
                  <c:v>0.45550400000000002</c:v>
                </c:pt>
                <c:pt idx="1542">
                  <c:v>0.456007</c:v>
                </c:pt>
                <c:pt idx="1543">
                  <c:v>0.44199680000000002</c:v>
                </c:pt>
                <c:pt idx="1544">
                  <c:v>0.45314130000000002</c:v>
                </c:pt>
                <c:pt idx="1545">
                  <c:v>0.46098479999999997</c:v>
                </c:pt>
                <c:pt idx="1546">
                  <c:v>0.45506960000000002</c:v>
                </c:pt>
                <c:pt idx="1547">
                  <c:v>0.46207169999999997</c:v>
                </c:pt>
                <c:pt idx="1548">
                  <c:v>0.44501309999999999</c:v>
                </c:pt>
                <c:pt idx="1549">
                  <c:v>0.43855359999999999</c:v>
                </c:pt>
                <c:pt idx="1550">
                  <c:v>0.45683099999999999</c:v>
                </c:pt>
                <c:pt idx="1551">
                  <c:v>0.453955</c:v>
                </c:pt>
                <c:pt idx="1552">
                  <c:v>0.45798889999999998</c:v>
                </c:pt>
                <c:pt idx="1553">
                  <c:v>0.45413920000000002</c:v>
                </c:pt>
                <c:pt idx="1554">
                  <c:v>0.45615040000000001</c:v>
                </c:pt>
                <c:pt idx="1555">
                  <c:v>0.4530537</c:v>
                </c:pt>
                <c:pt idx="1556">
                  <c:v>0.45254070000000002</c:v>
                </c:pt>
                <c:pt idx="1557">
                  <c:v>0.44392930000000003</c:v>
                </c:pt>
                <c:pt idx="1558">
                  <c:v>0.45653120000000003</c:v>
                </c:pt>
                <c:pt idx="1559">
                  <c:v>0.44595390000000001</c:v>
                </c:pt>
                <c:pt idx="1560">
                  <c:v>0.44240570000000001</c:v>
                </c:pt>
                <c:pt idx="1561">
                  <c:v>0.43250179999999999</c:v>
                </c:pt>
                <c:pt idx="1562">
                  <c:v>0.43492019999999998</c:v>
                </c:pt>
                <c:pt idx="1563">
                  <c:v>0.4448146</c:v>
                </c:pt>
                <c:pt idx="1564">
                  <c:v>0.45081019999999999</c:v>
                </c:pt>
                <c:pt idx="1565">
                  <c:v>0.45488770000000001</c:v>
                </c:pt>
                <c:pt idx="1566">
                  <c:v>0.44504700000000003</c:v>
                </c:pt>
                <c:pt idx="1567">
                  <c:v>0.45802660000000001</c:v>
                </c:pt>
                <c:pt idx="1568">
                  <c:v>0.45843400000000001</c:v>
                </c:pt>
                <c:pt idx="1569">
                  <c:v>0.45261639999999997</c:v>
                </c:pt>
                <c:pt idx="1570">
                  <c:v>0.4712152</c:v>
                </c:pt>
                <c:pt idx="1571">
                  <c:v>0.45848420000000001</c:v>
                </c:pt>
                <c:pt idx="1572">
                  <c:v>0.45437709999999998</c:v>
                </c:pt>
                <c:pt idx="1573">
                  <c:v>0.44681070000000001</c:v>
                </c:pt>
                <c:pt idx="1574">
                  <c:v>0.4429245</c:v>
                </c:pt>
                <c:pt idx="1575">
                  <c:v>0.44599810000000001</c:v>
                </c:pt>
                <c:pt idx="1576">
                  <c:v>0.45007320000000001</c:v>
                </c:pt>
                <c:pt idx="1577">
                  <c:v>0.4597445</c:v>
                </c:pt>
                <c:pt idx="1578">
                  <c:v>0.46405770000000002</c:v>
                </c:pt>
                <c:pt idx="1579">
                  <c:v>0.4447198</c:v>
                </c:pt>
                <c:pt idx="1580">
                  <c:v>0.44730399999999998</c:v>
                </c:pt>
                <c:pt idx="1581">
                  <c:v>0.43713839999999998</c:v>
                </c:pt>
                <c:pt idx="1582">
                  <c:v>0.4440228</c:v>
                </c:pt>
                <c:pt idx="1583">
                  <c:v>0.42826229999999998</c:v>
                </c:pt>
                <c:pt idx="1584">
                  <c:v>0.45364579999999999</c:v>
                </c:pt>
                <c:pt idx="1585">
                  <c:v>0.45191199999999998</c:v>
                </c:pt>
                <c:pt idx="1586">
                  <c:v>0.45854830000000002</c:v>
                </c:pt>
                <c:pt idx="1587">
                  <c:v>0.4566694</c:v>
                </c:pt>
                <c:pt idx="1588">
                  <c:v>0.4555186</c:v>
                </c:pt>
                <c:pt idx="1589">
                  <c:v>0.45661990000000002</c:v>
                </c:pt>
                <c:pt idx="1590">
                  <c:v>0.45894659999999998</c:v>
                </c:pt>
                <c:pt idx="1591">
                  <c:v>0.46472259999999999</c:v>
                </c:pt>
                <c:pt idx="1592">
                  <c:v>0.46288200000000002</c:v>
                </c:pt>
                <c:pt idx="1593">
                  <c:v>0.46060849999999998</c:v>
                </c:pt>
                <c:pt idx="1594">
                  <c:v>0.462781</c:v>
                </c:pt>
                <c:pt idx="1595">
                  <c:v>0.46195269999999999</c:v>
                </c:pt>
                <c:pt idx="1596">
                  <c:v>0.43870589999999998</c:v>
                </c:pt>
                <c:pt idx="1597">
                  <c:v>0.4570534</c:v>
                </c:pt>
                <c:pt idx="1598">
                  <c:v>0.46808060000000001</c:v>
                </c:pt>
                <c:pt idx="1599">
                  <c:v>0.47270770000000001</c:v>
                </c:pt>
                <c:pt idx="1600">
                  <c:v>0.4651768</c:v>
                </c:pt>
                <c:pt idx="1601">
                  <c:v>0.46520159999999999</c:v>
                </c:pt>
                <c:pt idx="1602">
                  <c:v>0.4534048</c:v>
                </c:pt>
                <c:pt idx="1603">
                  <c:v>0.43327139999999997</c:v>
                </c:pt>
                <c:pt idx="1604">
                  <c:v>0.43635810000000003</c:v>
                </c:pt>
                <c:pt idx="1605">
                  <c:v>0.45252140000000002</c:v>
                </c:pt>
                <c:pt idx="1606">
                  <c:v>0.44051810000000002</c:v>
                </c:pt>
                <c:pt idx="1607">
                  <c:v>0.45916000000000001</c:v>
                </c:pt>
                <c:pt idx="1608">
                  <c:v>0.45480579999999998</c:v>
                </c:pt>
                <c:pt idx="1609">
                  <c:v>0.44401990000000002</c:v>
                </c:pt>
                <c:pt idx="1610">
                  <c:v>0.45134299999999999</c:v>
                </c:pt>
                <c:pt idx="1611">
                  <c:v>0.44161909999999999</c:v>
                </c:pt>
                <c:pt idx="1612">
                  <c:v>0.4364307</c:v>
                </c:pt>
                <c:pt idx="1613">
                  <c:v>0.43516050000000001</c:v>
                </c:pt>
                <c:pt idx="1614">
                  <c:v>0.41675800000000002</c:v>
                </c:pt>
                <c:pt idx="1615">
                  <c:v>0.42194320000000002</c:v>
                </c:pt>
                <c:pt idx="1616">
                  <c:v>0.43415219999999999</c:v>
                </c:pt>
                <c:pt idx="1617">
                  <c:v>0.44288519999999998</c:v>
                </c:pt>
                <c:pt idx="1618">
                  <c:v>0.44440730000000001</c:v>
                </c:pt>
                <c:pt idx="1619">
                  <c:v>0.44879780000000002</c:v>
                </c:pt>
                <c:pt idx="1620">
                  <c:v>0.45582600000000001</c:v>
                </c:pt>
                <c:pt idx="1621">
                  <c:v>0.44769170000000003</c:v>
                </c:pt>
                <c:pt idx="1622">
                  <c:v>0.4513741</c:v>
                </c:pt>
                <c:pt idx="1623">
                  <c:v>0.45759319999999998</c:v>
                </c:pt>
                <c:pt idx="1624">
                  <c:v>0.46990559999999998</c:v>
                </c:pt>
                <c:pt idx="1625">
                  <c:v>0.4646614</c:v>
                </c:pt>
                <c:pt idx="1626">
                  <c:v>0.43931759999999997</c:v>
                </c:pt>
                <c:pt idx="1627">
                  <c:v>0.44054280000000001</c:v>
                </c:pt>
                <c:pt idx="1628">
                  <c:v>0.44012129999999999</c:v>
                </c:pt>
                <c:pt idx="1629">
                  <c:v>0.44442710000000002</c:v>
                </c:pt>
                <c:pt idx="1630">
                  <c:v>0.42266779999999998</c:v>
                </c:pt>
                <c:pt idx="1631">
                  <c:v>0.42497580000000001</c:v>
                </c:pt>
                <c:pt idx="1632">
                  <c:v>0.44013229999999998</c:v>
                </c:pt>
                <c:pt idx="1633">
                  <c:v>0.43608259999999999</c:v>
                </c:pt>
                <c:pt idx="1634">
                  <c:v>0.42757390000000001</c:v>
                </c:pt>
                <c:pt idx="1635">
                  <c:v>0.42809340000000001</c:v>
                </c:pt>
                <c:pt idx="1636">
                  <c:v>0.44642209999999999</c:v>
                </c:pt>
                <c:pt idx="1637">
                  <c:v>0.4498103</c:v>
                </c:pt>
                <c:pt idx="1638">
                  <c:v>0.45159369999999999</c:v>
                </c:pt>
                <c:pt idx="1639">
                  <c:v>0.45438719999999999</c:v>
                </c:pt>
                <c:pt idx="1640">
                  <c:v>0.45986179999999999</c:v>
                </c:pt>
                <c:pt idx="1641">
                  <c:v>0.47610750000000002</c:v>
                </c:pt>
                <c:pt idx="1642">
                  <c:v>0.45176660000000002</c:v>
                </c:pt>
                <c:pt idx="1643">
                  <c:v>0.45494210000000002</c:v>
                </c:pt>
                <c:pt idx="1644">
                  <c:v>0.45015929999999998</c:v>
                </c:pt>
                <c:pt idx="1645">
                  <c:v>0.4446716</c:v>
                </c:pt>
                <c:pt idx="1646">
                  <c:v>0.44125569999999997</c:v>
                </c:pt>
                <c:pt idx="1647">
                  <c:v>0.44993729999999998</c:v>
                </c:pt>
                <c:pt idx="1648">
                  <c:v>0.46441130000000003</c:v>
                </c:pt>
                <c:pt idx="1649">
                  <c:v>0.44277420000000001</c:v>
                </c:pt>
                <c:pt idx="1650">
                  <c:v>0.44706430000000003</c:v>
                </c:pt>
                <c:pt idx="1651">
                  <c:v>0.44976129999999997</c:v>
                </c:pt>
                <c:pt idx="1652">
                  <c:v>0.45070389999999999</c:v>
                </c:pt>
                <c:pt idx="1653">
                  <c:v>0.44785130000000001</c:v>
                </c:pt>
                <c:pt idx="1654">
                  <c:v>0.42973670000000003</c:v>
                </c:pt>
                <c:pt idx="1655">
                  <c:v>0.44997799999999999</c:v>
                </c:pt>
                <c:pt idx="1656">
                  <c:v>0.44248480000000001</c:v>
                </c:pt>
                <c:pt idx="1657">
                  <c:v>0.45165230000000001</c:v>
                </c:pt>
                <c:pt idx="1658">
                  <c:v>0.44890980000000003</c:v>
                </c:pt>
                <c:pt idx="1659">
                  <c:v>0.44809929999999998</c:v>
                </c:pt>
                <c:pt idx="1660">
                  <c:v>0.45390380000000002</c:v>
                </c:pt>
                <c:pt idx="1661">
                  <c:v>0.44290200000000002</c:v>
                </c:pt>
                <c:pt idx="1662">
                  <c:v>0.44325249999999999</c:v>
                </c:pt>
                <c:pt idx="1663">
                  <c:v>0.44563750000000002</c:v>
                </c:pt>
                <c:pt idx="1664">
                  <c:v>0.44427850000000002</c:v>
                </c:pt>
                <c:pt idx="1665">
                  <c:v>0.44854329999999998</c:v>
                </c:pt>
                <c:pt idx="1666">
                  <c:v>0.44124560000000002</c:v>
                </c:pt>
                <c:pt idx="1667">
                  <c:v>0.45253769999999999</c:v>
                </c:pt>
                <c:pt idx="1668">
                  <c:v>0.46085229999999999</c:v>
                </c:pt>
                <c:pt idx="1669">
                  <c:v>0.44543579999999999</c:v>
                </c:pt>
                <c:pt idx="1670">
                  <c:v>0.43317329999999998</c:v>
                </c:pt>
                <c:pt idx="1671">
                  <c:v>0.43458639999999998</c:v>
                </c:pt>
                <c:pt idx="1672">
                  <c:v>0.43488840000000001</c:v>
                </c:pt>
                <c:pt idx="1673">
                  <c:v>0.44868330000000001</c:v>
                </c:pt>
                <c:pt idx="1674">
                  <c:v>0.44672240000000002</c:v>
                </c:pt>
                <c:pt idx="1675">
                  <c:v>0.44493240000000001</c:v>
                </c:pt>
                <c:pt idx="1676">
                  <c:v>0.43850539999999999</c:v>
                </c:pt>
                <c:pt idx="1677">
                  <c:v>0.45117230000000003</c:v>
                </c:pt>
                <c:pt idx="1678">
                  <c:v>0.45101920000000001</c:v>
                </c:pt>
                <c:pt idx="1679">
                  <c:v>0.43721670000000001</c:v>
                </c:pt>
                <c:pt idx="1680">
                  <c:v>0.444967</c:v>
                </c:pt>
                <c:pt idx="1681">
                  <c:v>0.44658239999999999</c:v>
                </c:pt>
                <c:pt idx="1682">
                  <c:v>0.44669759999999997</c:v>
                </c:pt>
                <c:pt idx="1683">
                  <c:v>0.44647799999999999</c:v>
                </c:pt>
                <c:pt idx="1684">
                  <c:v>0.44855679999999998</c:v>
                </c:pt>
                <c:pt idx="1685">
                  <c:v>0.45246189999999997</c:v>
                </c:pt>
                <c:pt idx="1686">
                  <c:v>0.44473000000000001</c:v>
                </c:pt>
                <c:pt idx="1687">
                  <c:v>0.4400327</c:v>
                </c:pt>
                <c:pt idx="1688">
                  <c:v>0.4502757</c:v>
                </c:pt>
                <c:pt idx="1689">
                  <c:v>0.44376159999999998</c:v>
                </c:pt>
                <c:pt idx="1690">
                  <c:v>0.45362970000000002</c:v>
                </c:pt>
                <c:pt idx="1691">
                  <c:v>0.44179370000000001</c:v>
                </c:pt>
                <c:pt idx="1692">
                  <c:v>0.43970599999999999</c:v>
                </c:pt>
                <c:pt idx="1693">
                  <c:v>0.44237530000000003</c:v>
                </c:pt>
                <c:pt idx="1694">
                  <c:v>0.44200889999999998</c:v>
                </c:pt>
                <c:pt idx="1695">
                  <c:v>0.44275439999999999</c:v>
                </c:pt>
                <c:pt idx="1696">
                  <c:v>0.43488769999999999</c:v>
                </c:pt>
                <c:pt idx="1697">
                  <c:v>0.43929420000000002</c:v>
                </c:pt>
                <c:pt idx="1698">
                  <c:v>0.4436252</c:v>
                </c:pt>
                <c:pt idx="1699">
                  <c:v>0.44337260000000001</c:v>
                </c:pt>
                <c:pt idx="1700">
                  <c:v>0.43672549999999999</c:v>
                </c:pt>
                <c:pt idx="1701">
                  <c:v>0.45932840000000003</c:v>
                </c:pt>
                <c:pt idx="1702">
                  <c:v>0.45560060000000002</c:v>
                </c:pt>
                <c:pt idx="1703">
                  <c:v>0.45052789999999998</c:v>
                </c:pt>
                <c:pt idx="1704">
                  <c:v>0.45005149999999999</c:v>
                </c:pt>
                <c:pt idx="1705">
                  <c:v>0.45448329999999998</c:v>
                </c:pt>
                <c:pt idx="1706">
                  <c:v>0.44808039999999999</c:v>
                </c:pt>
                <c:pt idx="1707">
                  <c:v>0.45546170000000002</c:v>
                </c:pt>
                <c:pt idx="1708">
                  <c:v>0.46408719999999998</c:v>
                </c:pt>
                <c:pt idx="1709">
                  <c:v>0.4564493</c:v>
                </c:pt>
                <c:pt idx="1710">
                  <c:v>0.44581159999999997</c:v>
                </c:pt>
                <c:pt idx="1711">
                  <c:v>0.4676497</c:v>
                </c:pt>
                <c:pt idx="1712">
                  <c:v>0.45579249999999999</c:v>
                </c:pt>
                <c:pt idx="1713">
                  <c:v>0.443131</c:v>
                </c:pt>
                <c:pt idx="1714">
                  <c:v>0.43831870000000001</c:v>
                </c:pt>
                <c:pt idx="1715">
                  <c:v>0.43384</c:v>
                </c:pt>
                <c:pt idx="1716">
                  <c:v>0.42777559999999998</c:v>
                </c:pt>
                <c:pt idx="1717">
                  <c:v>0.42440349999999999</c:v>
                </c:pt>
                <c:pt idx="1718">
                  <c:v>0.42285650000000002</c:v>
                </c:pt>
                <c:pt idx="1719">
                  <c:v>0.43207020000000002</c:v>
                </c:pt>
                <c:pt idx="1720">
                  <c:v>0.43768679999999999</c:v>
                </c:pt>
                <c:pt idx="1721">
                  <c:v>0.44303989999999999</c:v>
                </c:pt>
                <c:pt idx="1722">
                  <c:v>0.44655660000000003</c:v>
                </c:pt>
                <c:pt idx="1723">
                  <c:v>0.43760670000000002</c:v>
                </c:pt>
                <c:pt idx="1724">
                  <c:v>0.44158829999999999</c:v>
                </c:pt>
                <c:pt idx="1725">
                  <c:v>0.4566557</c:v>
                </c:pt>
                <c:pt idx="1726">
                  <c:v>0.46333210000000002</c:v>
                </c:pt>
                <c:pt idx="1727">
                  <c:v>0.46167839999999999</c:v>
                </c:pt>
                <c:pt idx="1728">
                  <c:v>0.47471180000000002</c:v>
                </c:pt>
                <c:pt idx="1729">
                  <c:v>0.47250710000000001</c:v>
                </c:pt>
                <c:pt idx="1730">
                  <c:v>0.46917490000000001</c:v>
                </c:pt>
                <c:pt idx="1731">
                  <c:v>0.46381139999999998</c:v>
                </c:pt>
                <c:pt idx="1732">
                  <c:v>0.46592479999999997</c:v>
                </c:pt>
                <c:pt idx="1733">
                  <c:v>0.46528829999999999</c:v>
                </c:pt>
                <c:pt idx="1734">
                  <c:v>0.45552969999999998</c:v>
                </c:pt>
                <c:pt idx="1735">
                  <c:v>0.45357609999999998</c:v>
                </c:pt>
                <c:pt idx="1736">
                  <c:v>0.45706790000000003</c:v>
                </c:pt>
                <c:pt idx="1737">
                  <c:v>0.4636962</c:v>
                </c:pt>
                <c:pt idx="1738">
                  <c:v>0.44907910000000001</c:v>
                </c:pt>
                <c:pt idx="1739">
                  <c:v>0.45702700000000002</c:v>
                </c:pt>
                <c:pt idx="1740">
                  <c:v>0.448602</c:v>
                </c:pt>
                <c:pt idx="1741">
                  <c:v>0.45379649999999999</c:v>
                </c:pt>
                <c:pt idx="1742">
                  <c:v>0.44706069999999998</c:v>
                </c:pt>
                <c:pt idx="1743">
                  <c:v>0.42669319999999999</c:v>
                </c:pt>
                <c:pt idx="1744">
                  <c:v>0.4355464</c:v>
                </c:pt>
                <c:pt idx="1745">
                  <c:v>0.4278537</c:v>
                </c:pt>
                <c:pt idx="1746">
                  <c:v>0.44092569999999998</c:v>
                </c:pt>
                <c:pt idx="1747">
                  <c:v>0.44644899999999998</c:v>
                </c:pt>
                <c:pt idx="1748">
                  <c:v>0.43355670000000002</c:v>
                </c:pt>
                <c:pt idx="1749">
                  <c:v>0.441382</c:v>
                </c:pt>
                <c:pt idx="1750">
                  <c:v>0.44622659999999997</c:v>
                </c:pt>
                <c:pt idx="1751">
                  <c:v>0.45472230000000002</c:v>
                </c:pt>
                <c:pt idx="1752">
                  <c:v>0.45489049999999998</c:v>
                </c:pt>
                <c:pt idx="1753">
                  <c:v>0.44334020000000002</c:v>
                </c:pt>
                <c:pt idx="1754">
                  <c:v>0.42569400000000002</c:v>
                </c:pt>
                <c:pt idx="1755">
                  <c:v>0.42720970000000003</c:v>
                </c:pt>
                <c:pt idx="1756">
                  <c:v>0.43949779999999999</c:v>
                </c:pt>
                <c:pt idx="1757">
                  <c:v>0.43513010000000002</c:v>
                </c:pt>
                <c:pt idx="1758">
                  <c:v>0.43316009999999999</c:v>
                </c:pt>
                <c:pt idx="1759">
                  <c:v>0.44717200000000001</c:v>
                </c:pt>
                <c:pt idx="1760">
                  <c:v>0.45364139999999997</c:v>
                </c:pt>
                <c:pt idx="1761">
                  <c:v>0.4510902</c:v>
                </c:pt>
                <c:pt idx="1762">
                  <c:v>0.44526919999999998</c:v>
                </c:pt>
                <c:pt idx="1763">
                  <c:v>0.44231470000000001</c:v>
                </c:pt>
                <c:pt idx="1764">
                  <c:v>0.44521230000000001</c:v>
                </c:pt>
                <c:pt idx="1765">
                  <c:v>0.44764429999999999</c:v>
                </c:pt>
                <c:pt idx="1766">
                  <c:v>0.44240459999999998</c:v>
                </c:pt>
                <c:pt idx="1767">
                  <c:v>0.45315149999999998</c:v>
                </c:pt>
                <c:pt idx="1768">
                  <c:v>0.44698890000000002</c:v>
                </c:pt>
                <c:pt idx="1769">
                  <c:v>0.43662879999999998</c:v>
                </c:pt>
                <c:pt idx="1770">
                  <c:v>0.44763160000000002</c:v>
                </c:pt>
                <c:pt idx="1771">
                  <c:v>0.42015479999999999</c:v>
                </c:pt>
                <c:pt idx="1772">
                  <c:v>0.42033579999999998</c:v>
                </c:pt>
                <c:pt idx="1773">
                  <c:v>0.43439220000000001</c:v>
                </c:pt>
                <c:pt idx="1774">
                  <c:v>0.43736580000000003</c:v>
                </c:pt>
                <c:pt idx="1775">
                  <c:v>0.43361300000000003</c:v>
                </c:pt>
                <c:pt idx="1776">
                  <c:v>0.41824679999999997</c:v>
                </c:pt>
                <c:pt idx="1777">
                  <c:v>0.41406300000000001</c:v>
                </c:pt>
                <c:pt idx="1778">
                  <c:v>0.41233360000000002</c:v>
                </c:pt>
                <c:pt idx="1779">
                  <c:v>0.4165778</c:v>
                </c:pt>
                <c:pt idx="1780">
                  <c:v>0.42180319999999999</c:v>
                </c:pt>
                <c:pt idx="1781">
                  <c:v>0.42777769999999998</c:v>
                </c:pt>
                <c:pt idx="1782">
                  <c:v>0.43481379999999997</c:v>
                </c:pt>
                <c:pt idx="1783">
                  <c:v>0.43409819999999999</c:v>
                </c:pt>
                <c:pt idx="1784">
                  <c:v>0.42380309999999999</c:v>
                </c:pt>
                <c:pt idx="1785">
                  <c:v>0.42974269999999998</c:v>
                </c:pt>
                <c:pt idx="1786">
                  <c:v>0.426012</c:v>
                </c:pt>
                <c:pt idx="1787">
                  <c:v>0.43131779999999997</c:v>
                </c:pt>
                <c:pt idx="1788">
                  <c:v>0.44499090000000002</c:v>
                </c:pt>
                <c:pt idx="1789">
                  <c:v>0.4412566</c:v>
                </c:pt>
                <c:pt idx="1790">
                  <c:v>0.44197150000000002</c:v>
                </c:pt>
                <c:pt idx="1791">
                  <c:v>0.43701200000000001</c:v>
                </c:pt>
                <c:pt idx="1792">
                  <c:v>0.44731910000000003</c:v>
                </c:pt>
                <c:pt idx="1793">
                  <c:v>0.43995319999999999</c:v>
                </c:pt>
                <c:pt idx="1794">
                  <c:v>0.44362170000000001</c:v>
                </c:pt>
                <c:pt idx="1795">
                  <c:v>0.43617010000000001</c:v>
                </c:pt>
                <c:pt idx="1796">
                  <c:v>0.44431159999999997</c:v>
                </c:pt>
                <c:pt idx="1797">
                  <c:v>0.44233280000000003</c:v>
                </c:pt>
                <c:pt idx="1798">
                  <c:v>0.42388930000000002</c:v>
                </c:pt>
                <c:pt idx="1799">
                  <c:v>0.43076320000000001</c:v>
                </c:pt>
                <c:pt idx="1800">
                  <c:v>0.42750919999999998</c:v>
                </c:pt>
                <c:pt idx="1801">
                  <c:v>0.43584469999999997</c:v>
                </c:pt>
                <c:pt idx="1802">
                  <c:v>0.453318</c:v>
                </c:pt>
                <c:pt idx="1803">
                  <c:v>0.43525459999999999</c:v>
                </c:pt>
                <c:pt idx="1804">
                  <c:v>0.43054579999999998</c:v>
                </c:pt>
                <c:pt idx="1805">
                  <c:v>0.4400946</c:v>
                </c:pt>
                <c:pt idx="1806">
                  <c:v>0.42910150000000002</c:v>
                </c:pt>
                <c:pt idx="1807">
                  <c:v>0.42311749999999998</c:v>
                </c:pt>
                <c:pt idx="1808">
                  <c:v>0.41986960000000001</c:v>
                </c:pt>
                <c:pt idx="1809">
                  <c:v>0.4205083</c:v>
                </c:pt>
                <c:pt idx="1810">
                  <c:v>0.4106783</c:v>
                </c:pt>
                <c:pt idx="1811">
                  <c:v>0.41824440000000002</c:v>
                </c:pt>
                <c:pt idx="1812">
                  <c:v>0.41943809999999998</c:v>
                </c:pt>
                <c:pt idx="1813">
                  <c:v>0.42023749999999999</c:v>
                </c:pt>
                <c:pt idx="1814">
                  <c:v>0.44261089999999997</c:v>
                </c:pt>
                <c:pt idx="1815">
                  <c:v>0.45446259999999999</c:v>
                </c:pt>
                <c:pt idx="1816">
                  <c:v>0.45939760000000002</c:v>
                </c:pt>
                <c:pt idx="1817">
                  <c:v>0.45029259999999999</c:v>
                </c:pt>
                <c:pt idx="1818">
                  <c:v>0.43822919999999999</c:v>
                </c:pt>
                <c:pt idx="1819">
                  <c:v>0.44530690000000001</c:v>
                </c:pt>
                <c:pt idx="1820">
                  <c:v>0.4417275</c:v>
                </c:pt>
                <c:pt idx="1821">
                  <c:v>0.43832910000000003</c:v>
                </c:pt>
                <c:pt idx="1822">
                  <c:v>0.43677559999999999</c:v>
                </c:pt>
                <c:pt idx="1823">
                  <c:v>0.44065650000000001</c:v>
                </c:pt>
                <c:pt idx="1824">
                  <c:v>0.43617010000000001</c:v>
                </c:pt>
                <c:pt idx="1825">
                  <c:v>0.4260543</c:v>
                </c:pt>
                <c:pt idx="1826">
                  <c:v>0.42859599999999998</c:v>
                </c:pt>
                <c:pt idx="1827">
                  <c:v>0.44792969999999999</c:v>
                </c:pt>
                <c:pt idx="1828">
                  <c:v>0.43947150000000001</c:v>
                </c:pt>
                <c:pt idx="1829">
                  <c:v>0.43452210000000002</c:v>
                </c:pt>
                <c:pt idx="1830">
                  <c:v>0.4363419</c:v>
                </c:pt>
                <c:pt idx="1831">
                  <c:v>0.44236979999999998</c:v>
                </c:pt>
                <c:pt idx="1832">
                  <c:v>0.43601190000000001</c:v>
                </c:pt>
                <c:pt idx="1833">
                  <c:v>0.43849579999999999</c:v>
                </c:pt>
                <c:pt idx="1834">
                  <c:v>0.4464957</c:v>
                </c:pt>
                <c:pt idx="1835">
                  <c:v>0.43661129999999998</c:v>
                </c:pt>
                <c:pt idx="1836">
                  <c:v>0.44655479999999997</c:v>
                </c:pt>
                <c:pt idx="1837">
                  <c:v>0.453405</c:v>
                </c:pt>
                <c:pt idx="1838">
                  <c:v>0.44691710000000001</c:v>
                </c:pt>
                <c:pt idx="1839">
                  <c:v>0.45193109999999997</c:v>
                </c:pt>
                <c:pt idx="1840">
                  <c:v>0.45264749999999998</c:v>
                </c:pt>
                <c:pt idx="1841">
                  <c:v>0.45669470000000001</c:v>
                </c:pt>
                <c:pt idx="1842">
                  <c:v>0.45945849999999999</c:v>
                </c:pt>
                <c:pt idx="1843">
                  <c:v>0.4576209</c:v>
                </c:pt>
                <c:pt idx="1844">
                  <c:v>0.45361649999999998</c:v>
                </c:pt>
                <c:pt idx="1845">
                  <c:v>0.4451504</c:v>
                </c:pt>
                <c:pt idx="1846">
                  <c:v>0.44290439999999998</c:v>
                </c:pt>
                <c:pt idx="1847">
                  <c:v>0.43008030000000003</c:v>
                </c:pt>
                <c:pt idx="1848">
                  <c:v>0.43256800000000001</c:v>
                </c:pt>
                <c:pt idx="1849">
                  <c:v>0.42848999999999998</c:v>
                </c:pt>
                <c:pt idx="1850">
                  <c:v>0.43448290000000001</c:v>
                </c:pt>
                <c:pt idx="1851">
                  <c:v>0.4268248</c:v>
                </c:pt>
                <c:pt idx="1852">
                  <c:v>0.43490820000000002</c:v>
                </c:pt>
                <c:pt idx="1853">
                  <c:v>0.4359729</c:v>
                </c:pt>
                <c:pt idx="1854">
                  <c:v>0.43301000000000001</c:v>
                </c:pt>
                <c:pt idx="1855">
                  <c:v>0.43147790000000003</c:v>
                </c:pt>
                <c:pt idx="1856">
                  <c:v>0.43012139999999999</c:v>
                </c:pt>
                <c:pt idx="1857">
                  <c:v>0.4393975</c:v>
                </c:pt>
                <c:pt idx="1858">
                  <c:v>0.45622099999999999</c:v>
                </c:pt>
                <c:pt idx="1859">
                  <c:v>0.4439805</c:v>
                </c:pt>
                <c:pt idx="1860">
                  <c:v>0.42807509999999999</c:v>
                </c:pt>
                <c:pt idx="1861">
                  <c:v>0.45073190000000002</c:v>
                </c:pt>
                <c:pt idx="1862">
                  <c:v>0.4602638</c:v>
                </c:pt>
                <c:pt idx="1863">
                  <c:v>0.4595091</c:v>
                </c:pt>
                <c:pt idx="1864">
                  <c:v>0.45582539999999999</c:v>
                </c:pt>
                <c:pt idx="1865">
                  <c:v>0.45581890000000003</c:v>
                </c:pt>
                <c:pt idx="1866">
                  <c:v>0.47715920000000001</c:v>
                </c:pt>
                <c:pt idx="1867">
                  <c:v>0.46230070000000001</c:v>
                </c:pt>
                <c:pt idx="1868">
                  <c:v>0.46831329999999999</c:v>
                </c:pt>
                <c:pt idx="1869">
                  <c:v>0.46498820000000002</c:v>
                </c:pt>
                <c:pt idx="1870">
                  <c:v>0.46075949999999999</c:v>
                </c:pt>
                <c:pt idx="1871">
                  <c:v>0.45548919999999998</c:v>
                </c:pt>
                <c:pt idx="1872">
                  <c:v>0.45166230000000002</c:v>
                </c:pt>
                <c:pt idx="1873">
                  <c:v>0.44177880000000003</c:v>
                </c:pt>
                <c:pt idx="1874">
                  <c:v>0.43153720000000001</c:v>
                </c:pt>
                <c:pt idx="1875">
                  <c:v>0.43548809999999999</c:v>
                </c:pt>
                <c:pt idx="1876">
                  <c:v>0.44447510000000001</c:v>
                </c:pt>
                <c:pt idx="1877">
                  <c:v>0.43310989999999999</c:v>
                </c:pt>
                <c:pt idx="1878">
                  <c:v>0.4335251</c:v>
                </c:pt>
                <c:pt idx="1879">
                  <c:v>0.44390570000000001</c:v>
                </c:pt>
                <c:pt idx="1880">
                  <c:v>0.4383416</c:v>
                </c:pt>
                <c:pt idx="1881">
                  <c:v>0.44633469999999997</c:v>
                </c:pt>
                <c:pt idx="1882">
                  <c:v>0.44083709999999998</c:v>
                </c:pt>
                <c:pt idx="1883">
                  <c:v>0.4511848</c:v>
                </c:pt>
                <c:pt idx="1884">
                  <c:v>0.4279578</c:v>
                </c:pt>
                <c:pt idx="1885">
                  <c:v>0.44162390000000001</c:v>
                </c:pt>
                <c:pt idx="1886">
                  <c:v>0.4310986</c:v>
                </c:pt>
                <c:pt idx="1887">
                  <c:v>0.42529030000000001</c:v>
                </c:pt>
                <c:pt idx="1888">
                  <c:v>0.42991190000000001</c:v>
                </c:pt>
                <c:pt idx="1889">
                  <c:v>0.421898</c:v>
                </c:pt>
                <c:pt idx="1890">
                  <c:v>0.42854379999999997</c:v>
                </c:pt>
                <c:pt idx="1891">
                  <c:v>0.43478610000000001</c:v>
                </c:pt>
                <c:pt idx="1892">
                  <c:v>0.44089650000000002</c:v>
                </c:pt>
                <c:pt idx="1893">
                  <c:v>0.4444787</c:v>
                </c:pt>
                <c:pt idx="1894">
                  <c:v>0.45710210000000001</c:v>
                </c:pt>
                <c:pt idx="1895">
                  <c:v>0.4480594</c:v>
                </c:pt>
                <c:pt idx="1896">
                  <c:v>0.45199919999999999</c:v>
                </c:pt>
                <c:pt idx="1897">
                  <c:v>0.44504929999999998</c:v>
                </c:pt>
                <c:pt idx="1898">
                  <c:v>0.44821260000000002</c:v>
                </c:pt>
                <c:pt idx="1899">
                  <c:v>0.4445557</c:v>
                </c:pt>
                <c:pt idx="1900">
                  <c:v>0.44342749999999997</c:v>
                </c:pt>
                <c:pt idx="1901">
                  <c:v>0.43920049999999999</c:v>
                </c:pt>
                <c:pt idx="1902">
                  <c:v>0.431033</c:v>
                </c:pt>
                <c:pt idx="1903">
                  <c:v>0.43221799999999999</c:v>
                </c:pt>
                <c:pt idx="1904">
                  <c:v>0.44329560000000001</c:v>
                </c:pt>
                <c:pt idx="1905">
                  <c:v>0.45047189999999998</c:v>
                </c:pt>
                <c:pt idx="1906">
                  <c:v>0.44555460000000002</c:v>
                </c:pt>
                <c:pt idx="1907">
                  <c:v>0.45011119999999999</c:v>
                </c:pt>
                <c:pt idx="1908">
                  <c:v>0.43684669999999998</c:v>
                </c:pt>
                <c:pt idx="1909">
                  <c:v>0.4450286</c:v>
                </c:pt>
                <c:pt idx="1910">
                  <c:v>0.45169199999999998</c:v>
                </c:pt>
                <c:pt idx="1911">
                  <c:v>0.44296720000000001</c:v>
                </c:pt>
                <c:pt idx="1912">
                  <c:v>0.4534994</c:v>
                </c:pt>
                <c:pt idx="1913">
                  <c:v>0.44048199999999998</c:v>
                </c:pt>
                <c:pt idx="1914">
                  <c:v>0.44084780000000001</c:v>
                </c:pt>
                <c:pt idx="1915">
                  <c:v>0.43474099999999999</c:v>
                </c:pt>
                <c:pt idx="1916">
                  <c:v>0.41258119999999998</c:v>
                </c:pt>
                <c:pt idx="1917">
                  <c:v>0.43468030000000002</c:v>
                </c:pt>
                <c:pt idx="1918">
                  <c:v>0.43664140000000001</c:v>
                </c:pt>
                <c:pt idx="1919">
                  <c:v>0.4435653</c:v>
                </c:pt>
                <c:pt idx="1920">
                  <c:v>0.44653330000000002</c:v>
                </c:pt>
                <c:pt idx="1921">
                  <c:v>0.4498781</c:v>
                </c:pt>
                <c:pt idx="1922">
                  <c:v>0.45880769999999998</c:v>
                </c:pt>
                <c:pt idx="1923">
                  <c:v>0.45599529999999999</c:v>
                </c:pt>
                <c:pt idx="1924">
                  <c:v>0.44793369999999999</c:v>
                </c:pt>
                <c:pt idx="1925">
                  <c:v>0.45112029999999997</c:v>
                </c:pt>
                <c:pt idx="1926">
                  <c:v>0.44112129999999999</c:v>
                </c:pt>
                <c:pt idx="1927">
                  <c:v>0.44276339999999997</c:v>
                </c:pt>
                <c:pt idx="1928">
                  <c:v>0.43561319999999998</c:v>
                </c:pt>
                <c:pt idx="1929">
                  <c:v>0.4460848</c:v>
                </c:pt>
                <c:pt idx="1930">
                  <c:v>0.43582929999999998</c:v>
                </c:pt>
                <c:pt idx="1931">
                  <c:v>0.43227910000000003</c:v>
                </c:pt>
                <c:pt idx="1932">
                  <c:v>0.4381234</c:v>
                </c:pt>
                <c:pt idx="1933">
                  <c:v>0.43031839999999999</c:v>
                </c:pt>
                <c:pt idx="1934">
                  <c:v>0.42762709999999998</c:v>
                </c:pt>
                <c:pt idx="1935">
                  <c:v>0.43243199999999998</c:v>
                </c:pt>
                <c:pt idx="1936">
                  <c:v>0.42860419999999999</c:v>
                </c:pt>
                <c:pt idx="1937">
                  <c:v>0.43446180000000001</c:v>
                </c:pt>
                <c:pt idx="1938">
                  <c:v>0.4233867</c:v>
                </c:pt>
                <c:pt idx="1939">
                  <c:v>0.4191105</c:v>
                </c:pt>
                <c:pt idx="1940">
                  <c:v>0.4282144</c:v>
                </c:pt>
                <c:pt idx="1941">
                  <c:v>0.42908099999999999</c:v>
                </c:pt>
                <c:pt idx="1942">
                  <c:v>0.44912920000000001</c:v>
                </c:pt>
                <c:pt idx="1943">
                  <c:v>0.45275749999999998</c:v>
                </c:pt>
                <c:pt idx="1944">
                  <c:v>0.45316849999999997</c:v>
                </c:pt>
                <c:pt idx="1945">
                  <c:v>0.44124079999999999</c:v>
                </c:pt>
                <c:pt idx="1946">
                  <c:v>0.44256509999999999</c:v>
                </c:pt>
                <c:pt idx="1947">
                  <c:v>0.44803100000000001</c:v>
                </c:pt>
                <c:pt idx="1948">
                  <c:v>0.45294089999999998</c:v>
                </c:pt>
                <c:pt idx="1949">
                  <c:v>0.43593009999999999</c:v>
                </c:pt>
                <c:pt idx="1950">
                  <c:v>0.43265419999999999</c:v>
                </c:pt>
                <c:pt idx="1951">
                  <c:v>0.42726399999999998</c:v>
                </c:pt>
                <c:pt idx="1952">
                  <c:v>0.42734729999999999</c:v>
                </c:pt>
                <c:pt idx="1953">
                  <c:v>0.42111229999999999</c:v>
                </c:pt>
                <c:pt idx="1954">
                  <c:v>0.42554419999999998</c:v>
                </c:pt>
                <c:pt idx="1955">
                  <c:v>0.42497790000000002</c:v>
                </c:pt>
                <c:pt idx="1956">
                  <c:v>0.43490570000000001</c:v>
                </c:pt>
                <c:pt idx="1957">
                  <c:v>0.42317270000000001</c:v>
                </c:pt>
                <c:pt idx="1958">
                  <c:v>0.43276300000000001</c:v>
                </c:pt>
                <c:pt idx="1959">
                  <c:v>0.42942059999999999</c:v>
                </c:pt>
                <c:pt idx="1960">
                  <c:v>0.41438219999999998</c:v>
                </c:pt>
                <c:pt idx="1961">
                  <c:v>0.42155710000000002</c:v>
                </c:pt>
                <c:pt idx="1962">
                  <c:v>0.4224251</c:v>
                </c:pt>
                <c:pt idx="1963">
                  <c:v>0.41170020000000002</c:v>
                </c:pt>
                <c:pt idx="1964">
                  <c:v>0.41641460000000002</c:v>
                </c:pt>
                <c:pt idx="1965">
                  <c:v>0.40978290000000001</c:v>
                </c:pt>
                <c:pt idx="1966">
                  <c:v>0.4132113</c:v>
                </c:pt>
                <c:pt idx="1967">
                  <c:v>0.40998770000000001</c:v>
                </c:pt>
                <c:pt idx="1968">
                  <c:v>0.41321550000000001</c:v>
                </c:pt>
                <c:pt idx="1969">
                  <c:v>0.42025489999999999</c:v>
                </c:pt>
                <c:pt idx="1970">
                  <c:v>0.41479329999999998</c:v>
                </c:pt>
                <c:pt idx="1971">
                  <c:v>0.41165160000000001</c:v>
                </c:pt>
                <c:pt idx="1972">
                  <c:v>0.41822999999999999</c:v>
                </c:pt>
                <c:pt idx="1973">
                  <c:v>0.40754439999999997</c:v>
                </c:pt>
                <c:pt idx="1974">
                  <c:v>0.39299519999999999</c:v>
                </c:pt>
                <c:pt idx="1975">
                  <c:v>0.40378249999999999</c:v>
                </c:pt>
                <c:pt idx="1976">
                  <c:v>0.39235730000000002</c:v>
                </c:pt>
                <c:pt idx="1977">
                  <c:v>0.41132629999999998</c:v>
                </c:pt>
                <c:pt idx="1978">
                  <c:v>0.41952210000000001</c:v>
                </c:pt>
                <c:pt idx="1979">
                  <c:v>0.43907429999999997</c:v>
                </c:pt>
                <c:pt idx="1980">
                  <c:v>0.42091659999999997</c:v>
                </c:pt>
                <c:pt idx="1981">
                  <c:v>0.42898380000000003</c:v>
                </c:pt>
                <c:pt idx="1982">
                  <c:v>0.41830230000000002</c:v>
                </c:pt>
                <c:pt idx="1983">
                  <c:v>0.41933589999999998</c:v>
                </c:pt>
                <c:pt idx="1984">
                  <c:v>0.43354419999999999</c:v>
                </c:pt>
                <c:pt idx="1985">
                  <c:v>0.42316969999999998</c:v>
                </c:pt>
                <c:pt idx="1986">
                  <c:v>0.43079840000000003</c:v>
                </c:pt>
                <c:pt idx="1987">
                  <c:v>0.4477698</c:v>
                </c:pt>
                <c:pt idx="1988">
                  <c:v>0.42807279999999998</c:v>
                </c:pt>
                <c:pt idx="1989">
                  <c:v>0.43742059999999999</c:v>
                </c:pt>
                <c:pt idx="1990">
                  <c:v>0.44125619999999999</c:v>
                </c:pt>
                <c:pt idx="1991">
                  <c:v>0.43374479999999999</c:v>
                </c:pt>
                <c:pt idx="1992">
                  <c:v>0.42794399999999999</c:v>
                </c:pt>
                <c:pt idx="1993">
                  <c:v>0.43683880000000003</c:v>
                </c:pt>
                <c:pt idx="1994">
                  <c:v>0.44143919999999998</c:v>
                </c:pt>
                <c:pt idx="1995">
                  <c:v>0.43326510000000001</c:v>
                </c:pt>
                <c:pt idx="1996">
                  <c:v>0.42376150000000001</c:v>
                </c:pt>
                <c:pt idx="1997">
                  <c:v>0.4376932</c:v>
                </c:pt>
                <c:pt idx="1998">
                  <c:v>0.4179812</c:v>
                </c:pt>
                <c:pt idx="1999">
                  <c:v>0.43366719999999997</c:v>
                </c:pt>
                <c:pt idx="2000">
                  <c:v>0.42264829999999998</c:v>
                </c:pt>
                <c:pt idx="2001">
                  <c:v>0.432479</c:v>
                </c:pt>
                <c:pt idx="2002">
                  <c:v>0.42634640000000001</c:v>
                </c:pt>
                <c:pt idx="2003">
                  <c:v>0.4388087</c:v>
                </c:pt>
                <c:pt idx="2004">
                  <c:v>0.42741220000000002</c:v>
                </c:pt>
                <c:pt idx="2005">
                  <c:v>0.41247220000000001</c:v>
                </c:pt>
                <c:pt idx="2006">
                  <c:v>0.41199619999999998</c:v>
                </c:pt>
                <c:pt idx="2007">
                  <c:v>0.40851939999999998</c:v>
                </c:pt>
                <c:pt idx="2008">
                  <c:v>0.39714359999999999</c:v>
                </c:pt>
                <c:pt idx="2009">
                  <c:v>0.41352319999999998</c:v>
                </c:pt>
                <c:pt idx="2010">
                  <c:v>0.40772209999999998</c:v>
                </c:pt>
                <c:pt idx="2011">
                  <c:v>0.40443259999999998</c:v>
                </c:pt>
                <c:pt idx="2012">
                  <c:v>0.40540159999999997</c:v>
                </c:pt>
                <c:pt idx="2013">
                  <c:v>0.40053</c:v>
                </c:pt>
                <c:pt idx="2014">
                  <c:v>0.38796789999999998</c:v>
                </c:pt>
                <c:pt idx="2015">
                  <c:v>0.3998795</c:v>
                </c:pt>
                <c:pt idx="2016">
                  <c:v>0.39730359999999998</c:v>
                </c:pt>
                <c:pt idx="2017">
                  <c:v>0.3972118</c:v>
                </c:pt>
                <c:pt idx="2018">
                  <c:v>0.39512710000000001</c:v>
                </c:pt>
                <c:pt idx="2019">
                  <c:v>0.40028639999999999</c:v>
                </c:pt>
                <c:pt idx="2020">
                  <c:v>0.41622049999999999</c:v>
                </c:pt>
                <c:pt idx="2021">
                  <c:v>0.42820979999999997</c:v>
                </c:pt>
                <c:pt idx="2022">
                  <c:v>0.4072847</c:v>
                </c:pt>
                <c:pt idx="2023">
                  <c:v>0.41178500000000001</c:v>
                </c:pt>
                <c:pt idx="2024">
                  <c:v>0.40644839999999999</c:v>
                </c:pt>
                <c:pt idx="2025">
                  <c:v>0.42062110000000003</c:v>
                </c:pt>
                <c:pt idx="2026">
                  <c:v>0.412964</c:v>
                </c:pt>
                <c:pt idx="2027">
                  <c:v>0.41041430000000001</c:v>
                </c:pt>
                <c:pt idx="2028">
                  <c:v>0.40866789999999997</c:v>
                </c:pt>
                <c:pt idx="2029">
                  <c:v>0.39916859999999998</c:v>
                </c:pt>
                <c:pt idx="2030">
                  <c:v>0.40876109999999999</c:v>
                </c:pt>
                <c:pt idx="2031">
                  <c:v>0.42028369999999998</c:v>
                </c:pt>
                <c:pt idx="2032">
                  <c:v>0.41545579999999999</c:v>
                </c:pt>
                <c:pt idx="2033">
                  <c:v>0.41796420000000001</c:v>
                </c:pt>
                <c:pt idx="2034">
                  <c:v>0.42105910000000002</c:v>
                </c:pt>
                <c:pt idx="2035">
                  <c:v>0.41375329999999999</c:v>
                </c:pt>
                <c:pt idx="2036">
                  <c:v>0.41611219999999999</c:v>
                </c:pt>
                <c:pt idx="2037">
                  <c:v>0.40902470000000002</c:v>
                </c:pt>
                <c:pt idx="2038">
                  <c:v>0.40650760000000002</c:v>
                </c:pt>
                <c:pt idx="2039">
                  <c:v>0.41991030000000001</c:v>
                </c:pt>
                <c:pt idx="2040">
                  <c:v>0.4146533</c:v>
                </c:pt>
                <c:pt idx="2041">
                  <c:v>0.4220236</c:v>
                </c:pt>
                <c:pt idx="2042">
                  <c:v>0.41010730000000001</c:v>
                </c:pt>
                <c:pt idx="2043">
                  <c:v>0.42068280000000002</c:v>
                </c:pt>
                <c:pt idx="2044">
                  <c:v>0.42929889999999998</c:v>
                </c:pt>
                <c:pt idx="2045">
                  <c:v>0.43121389999999998</c:v>
                </c:pt>
                <c:pt idx="2046">
                  <c:v>0.43838149999999998</c:v>
                </c:pt>
                <c:pt idx="2047">
                  <c:v>0.43145099999999997</c:v>
                </c:pt>
                <c:pt idx="2048">
                  <c:v>0.43269099999999999</c:v>
                </c:pt>
                <c:pt idx="2049">
                  <c:v>0.43578650000000002</c:v>
                </c:pt>
                <c:pt idx="2050">
                  <c:v>0.43248019999999998</c:v>
                </c:pt>
                <c:pt idx="2051">
                  <c:v>0.43481209999999998</c:v>
                </c:pt>
                <c:pt idx="2052">
                  <c:v>0.44051760000000001</c:v>
                </c:pt>
                <c:pt idx="2053">
                  <c:v>0.44762020000000002</c:v>
                </c:pt>
                <c:pt idx="2054">
                  <c:v>0.42075780000000002</c:v>
                </c:pt>
                <c:pt idx="2055">
                  <c:v>0.4063716</c:v>
                </c:pt>
                <c:pt idx="2056">
                  <c:v>0.41312409999999999</c:v>
                </c:pt>
                <c:pt idx="2057">
                  <c:v>0.40901080000000001</c:v>
                </c:pt>
                <c:pt idx="2058">
                  <c:v>0.41739880000000001</c:v>
                </c:pt>
                <c:pt idx="2059">
                  <c:v>0.418906</c:v>
                </c:pt>
                <c:pt idx="2060">
                  <c:v>0.41002450000000001</c:v>
                </c:pt>
                <c:pt idx="2061">
                  <c:v>0.41116449999999999</c:v>
                </c:pt>
                <c:pt idx="2062">
                  <c:v>0.4130219</c:v>
                </c:pt>
                <c:pt idx="2063">
                  <c:v>0.41687780000000002</c:v>
                </c:pt>
                <c:pt idx="2064">
                  <c:v>0.44190449999999998</c:v>
                </c:pt>
                <c:pt idx="2065">
                  <c:v>0.444691</c:v>
                </c:pt>
                <c:pt idx="2066">
                  <c:v>0.4388668</c:v>
                </c:pt>
                <c:pt idx="2067">
                  <c:v>0.4277166</c:v>
                </c:pt>
                <c:pt idx="2068">
                  <c:v>0.4236837</c:v>
                </c:pt>
                <c:pt idx="2069">
                  <c:v>0.42052840000000002</c:v>
                </c:pt>
                <c:pt idx="2070">
                  <c:v>0.40607729999999997</c:v>
                </c:pt>
                <c:pt idx="2071">
                  <c:v>0.41153109999999998</c:v>
                </c:pt>
                <c:pt idx="2072">
                  <c:v>0.4032154</c:v>
                </c:pt>
                <c:pt idx="2073">
                  <c:v>0.40122360000000001</c:v>
                </c:pt>
                <c:pt idx="2074">
                  <c:v>0.39722180000000001</c:v>
                </c:pt>
                <c:pt idx="2075">
                  <c:v>0.40679029999999999</c:v>
                </c:pt>
                <c:pt idx="2076">
                  <c:v>0.41064299999999998</c:v>
                </c:pt>
                <c:pt idx="2077">
                  <c:v>0.41101650000000001</c:v>
                </c:pt>
                <c:pt idx="2078">
                  <c:v>0.40970519999999999</c:v>
                </c:pt>
                <c:pt idx="2079">
                  <c:v>0.41327439999999999</c:v>
                </c:pt>
                <c:pt idx="2080">
                  <c:v>0.38913029999999998</c:v>
                </c:pt>
                <c:pt idx="2081">
                  <c:v>0.38546570000000002</c:v>
                </c:pt>
                <c:pt idx="2082">
                  <c:v>0.40182380000000001</c:v>
                </c:pt>
                <c:pt idx="2083">
                  <c:v>0.41132639999999998</c:v>
                </c:pt>
                <c:pt idx="2084">
                  <c:v>0.39420539999999998</c:v>
                </c:pt>
                <c:pt idx="2085">
                  <c:v>0.37686550000000002</c:v>
                </c:pt>
                <c:pt idx="2086">
                  <c:v>0.38562950000000001</c:v>
                </c:pt>
                <c:pt idx="2087">
                  <c:v>0.38201819999999997</c:v>
                </c:pt>
                <c:pt idx="2088">
                  <c:v>0.39299729999999999</c:v>
                </c:pt>
                <c:pt idx="2089">
                  <c:v>0.39668560000000003</c:v>
                </c:pt>
                <c:pt idx="2090">
                  <c:v>0.39950819999999998</c:v>
                </c:pt>
                <c:pt idx="2091">
                  <c:v>0.397289</c:v>
                </c:pt>
                <c:pt idx="2092">
                  <c:v>0.40771390000000002</c:v>
                </c:pt>
                <c:pt idx="2093">
                  <c:v>0.40757890000000002</c:v>
                </c:pt>
                <c:pt idx="2094">
                  <c:v>0.39982970000000001</c:v>
                </c:pt>
                <c:pt idx="2095">
                  <c:v>0.39632230000000002</c:v>
                </c:pt>
                <c:pt idx="2096">
                  <c:v>0.39972299999999999</c:v>
                </c:pt>
                <c:pt idx="2097">
                  <c:v>0.38817550000000001</c:v>
                </c:pt>
                <c:pt idx="2098">
                  <c:v>0.39695629999999998</c:v>
                </c:pt>
                <c:pt idx="2099">
                  <c:v>0.3977657</c:v>
                </c:pt>
                <c:pt idx="2100">
                  <c:v>0.39819320000000002</c:v>
                </c:pt>
                <c:pt idx="2101">
                  <c:v>0.39038060000000002</c:v>
                </c:pt>
                <c:pt idx="2102">
                  <c:v>0.3981865</c:v>
                </c:pt>
                <c:pt idx="2103">
                  <c:v>0.39195849999999999</c:v>
                </c:pt>
                <c:pt idx="2104">
                  <c:v>0.3932099</c:v>
                </c:pt>
                <c:pt idx="2105">
                  <c:v>0.39545619999999998</c:v>
                </c:pt>
                <c:pt idx="2106">
                  <c:v>0.39357789999999998</c:v>
                </c:pt>
                <c:pt idx="2107">
                  <c:v>0.39445249999999998</c:v>
                </c:pt>
                <c:pt idx="2108">
                  <c:v>0.37764940000000002</c:v>
                </c:pt>
                <c:pt idx="2109">
                  <c:v>0.37147540000000001</c:v>
                </c:pt>
                <c:pt idx="2110">
                  <c:v>0.39396120000000001</c:v>
                </c:pt>
                <c:pt idx="2111">
                  <c:v>0.39938180000000001</c:v>
                </c:pt>
                <c:pt idx="2112">
                  <c:v>0.39240370000000002</c:v>
                </c:pt>
                <c:pt idx="2113">
                  <c:v>0.39390160000000002</c:v>
                </c:pt>
                <c:pt idx="2114">
                  <c:v>0.40440090000000001</c:v>
                </c:pt>
                <c:pt idx="2115">
                  <c:v>0.39906459999999999</c:v>
                </c:pt>
                <c:pt idx="2116">
                  <c:v>0.39846379999999998</c:v>
                </c:pt>
                <c:pt idx="2117">
                  <c:v>0.40987600000000002</c:v>
                </c:pt>
                <c:pt idx="2118">
                  <c:v>0.40110079999999998</c:v>
                </c:pt>
                <c:pt idx="2119">
                  <c:v>0.40166210000000002</c:v>
                </c:pt>
                <c:pt idx="2120">
                  <c:v>0.39548220000000001</c:v>
                </c:pt>
                <c:pt idx="2121">
                  <c:v>0.40815360000000001</c:v>
                </c:pt>
                <c:pt idx="2122">
                  <c:v>0.41469450000000002</c:v>
                </c:pt>
                <c:pt idx="2123">
                  <c:v>0.41601909999999998</c:v>
                </c:pt>
                <c:pt idx="2124">
                  <c:v>0.41276239999999997</c:v>
                </c:pt>
                <c:pt idx="2125">
                  <c:v>0.41155639999999999</c:v>
                </c:pt>
                <c:pt idx="2126">
                  <c:v>0.41015269999999998</c:v>
                </c:pt>
                <c:pt idx="2127">
                  <c:v>0.41930820000000002</c:v>
                </c:pt>
                <c:pt idx="2128">
                  <c:v>0.425257</c:v>
                </c:pt>
                <c:pt idx="2129">
                  <c:v>0.4277185</c:v>
                </c:pt>
                <c:pt idx="2130">
                  <c:v>0.42454399999999998</c:v>
                </c:pt>
                <c:pt idx="2131">
                  <c:v>0.42219869999999998</c:v>
                </c:pt>
                <c:pt idx="2132">
                  <c:v>0.4167401</c:v>
                </c:pt>
                <c:pt idx="2133">
                  <c:v>0.42346719999999999</c:v>
                </c:pt>
                <c:pt idx="2134">
                  <c:v>0.41847859999999998</c:v>
                </c:pt>
                <c:pt idx="2135">
                  <c:v>0.4180429</c:v>
                </c:pt>
                <c:pt idx="2136">
                  <c:v>0.4067212</c:v>
                </c:pt>
                <c:pt idx="2137">
                  <c:v>0.39808979999999999</c:v>
                </c:pt>
                <c:pt idx="2138">
                  <c:v>0.40166039999999997</c:v>
                </c:pt>
                <c:pt idx="2139">
                  <c:v>0.4029684</c:v>
                </c:pt>
                <c:pt idx="2140">
                  <c:v>0.41814479999999998</c:v>
                </c:pt>
                <c:pt idx="2141">
                  <c:v>0.4091574</c:v>
                </c:pt>
                <c:pt idx="2142">
                  <c:v>0.40621740000000001</c:v>
                </c:pt>
                <c:pt idx="2143">
                  <c:v>0.41126859999999998</c:v>
                </c:pt>
                <c:pt idx="2144">
                  <c:v>0.4127767</c:v>
                </c:pt>
                <c:pt idx="2145">
                  <c:v>0.40229989999999999</c:v>
                </c:pt>
                <c:pt idx="2146">
                  <c:v>0.40512199999999998</c:v>
                </c:pt>
                <c:pt idx="2147">
                  <c:v>0.39813609999999999</c:v>
                </c:pt>
                <c:pt idx="2148">
                  <c:v>0.37803019999999998</c:v>
                </c:pt>
                <c:pt idx="2149">
                  <c:v>0.39349689999999998</c:v>
                </c:pt>
                <c:pt idx="2150">
                  <c:v>0.40058719999999998</c:v>
                </c:pt>
                <c:pt idx="2151">
                  <c:v>0.40854610000000002</c:v>
                </c:pt>
                <c:pt idx="2152">
                  <c:v>0.41513359999999999</c:v>
                </c:pt>
                <c:pt idx="2153">
                  <c:v>0.4118581</c:v>
                </c:pt>
                <c:pt idx="2154">
                  <c:v>0.40689550000000002</c:v>
                </c:pt>
                <c:pt idx="2155">
                  <c:v>0.40588180000000001</c:v>
                </c:pt>
                <c:pt idx="2156">
                  <c:v>0.40683209999999997</c:v>
                </c:pt>
                <c:pt idx="2157">
                  <c:v>0.40402389999999999</c:v>
                </c:pt>
                <c:pt idx="2158">
                  <c:v>0.42532520000000001</c:v>
                </c:pt>
                <c:pt idx="2159">
                  <c:v>0.42253780000000002</c:v>
                </c:pt>
                <c:pt idx="2160">
                  <c:v>0.42250599999999999</c:v>
                </c:pt>
                <c:pt idx="2161">
                  <c:v>0.4272029</c:v>
                </c:pt>
                <c:pt idx="2162">
                  <c:v>0.4184119</c:v>
                </c:pt>
                <c:pt idx="2163">
                  <c:v>0.42628179999999999</c:v>
                </c:pt>
                <c:pt idx="2164">
                  <c:v>0.41151379999999999</c:v>
                </c:pt>
                <c:pt idx="2165">
                  <c:v>0.40747499999999998</c:v>
                </c:pt>
                <c:pt idx="2166">
                  <c:v>0.43202849999999998</c:v>
                </c:pt>
                <c:pt idx="2167">
                  <c:v>0.43786900000000001</c:v>
                </c:pt>
                <c:pt idx="2168">
                  <c:v>0.44187609999999999</c:v>
                </c:pt>
                <c:pt idx="2169">
                  <c:v>0.43386760000000002</c:v>
                </c:pt>
                <c:pt idx="2170">
                  <c:v>0.44078620000000002</c:v>
                </c:pt>
                <c:pt idx="2171">
                  <c:v>0.45062990000000003</c:v>
                </c:pt>
                <c:pt idx="2172">
                  <c:v>0.4393282</c:v>
                </c:pt>
                <c:pt idx="2173">
                  <c:v>0.43727949999999999</c:v>
                </c:pt>
                <c:pt idx="2174">
                  <c:v>0.44193159999999998</c:v>
                </c:pt>
                <c:pt idx="2175">
                  <c:v>0.44140410000000002</c:v>
                </c:pt>
                <c:pt idx="2176">
                  <c:v>0.43828660000000003</c:v>
                </c:pt>
                <c:pt idx="2177">
                  <c:v>0.43775979999999998</c:v>
                </c:pt>
                <c:pt idx="2178">
                  <c:v>0.4282223</c:v>
                </c:pt>
                <c:pt idx="2179">
                  <c:v>0.4260929</c:v>
                </c:pt>
                <c:pt idx="2180">
                  <c:v>0.42453340000000001</c:v>
                </c:pt>
                <c:pt idx="2181">
                  <c:v>0.4418628</c:v>
                </c:pt>
                <c:pt idx="2182">
                  <c:v>0.4287011</c:v>
                </c:pt>
                <c:pt idx="2183">
                  <c:v>0.42267909999999997</c:v>
                </c:pt>
                <c:pt idx="2184">
                  <c:v>0.41979230000000001</c:v>
                </c:pt>
                <c:pt idx="2185">
                  <c:v>0.41585699999999998</c:v>
                </c:pt>
                <c:pt idx="2186">
                  <c:v>0.40789320000000001</c:v>
                </c:pt>
                <c:pt idx="2187">
                  <c:v>0.41729519999999998</c:v>
                </c:pt>
                <c:pt idx="2188">
                  <c:v>0.42200850000000001</c:v>
                </c:pt>
                <c:pt idx="2189">
                  <c:v>0.41798659999999999</c:v>
                </c:pt>
                <c:pt idx="2190">
                  <c:v>0.4037984</c:v>
                </c:pt>
                <c:pt idx="2191">
                  <c:v>0.41005829999999999</c:v>
                </c:pt>
                <c:pt idx="2192">
                  <c:v>0.40739340000000002</c:v>
                </c:pt>
                <c:pt idx="2193">
                  <c:v>0.41190769999999999</c:v>
                </c:pt>
                <c:pt idx="2194">
                  <c:v>0.40979850000000001</c:v>
                </c:pt>
                <c:pt idx="2195">
                  <c:v>0.4053718</c:v>
                </c:pt>
                <c:pt idx="2196">
                  <c:v>0.40674890000000002</c:v>
                </c:pt>
                <c:pt idx="2197">
                  <c:v>0.40686099999999997</c:v>
                </c:pt>
                <c:pt idx="2198">
                  <c:v>0.40854639999999998</c:v>
                </c:pt>
                <c:pt idx="2199">
                  <c:v>0.42020800000000003</c:v>
                </c:pt>
                <c:pt idx="2200">
                  <c:v>0.40520139999999999</c:v>
                </c:pt>
                <c:pt idx="2201">
                  <c:v>0.39615230000000001</c:v>
                </c:pt>
                <c:pt idx="2202">
                  <c:v>0.40859479999999998</c:v>
                </c:pt>
                <c:pt idx="2203">
                  <c:v>0.42190729999999999</c:v>
                </c:pt>
                <c:pt idx="2204">
                  <c:v>0.4148715</c:v>
                </c:pt>
                <c:pt idx="2205">
                  <c:v>0.42560379999999998</c:v>
                </c:pt>
                <c:pt idx="2206">
                  <c:v>0.42177419999999999</c:v>
                </c:pt>
                <c:pt idx="2207">
                  <c:v>0.39993410000000001</c:v>
                </c:pt>
                <c:pt idx="2208">
                  <c:v>0.4264059</c:v>
                </c:pt>
                <c:pt idx="2209">
                  <c:v>0.41682989999999998</c:v>
                </c:pt>
                <c:pt idx="2210">
                  <c:v>0.42007739999999999</c:v>
                </c:pt>
                <c:pt idx="2211">
                  <c:v>0.42484749999999999</c:v>
                </c:pt>
                <c:pt idx="2212">
                  <c:v>0.4262263</c:v>
                </c:pt>
                <c:pt idx="2213">
                  <c:v>0.43301630000000002</c:v>
                </c:pt>
                <c:pt idx="2214">
                  <c:v>0.44569449999999999</c:v>
                </c:pt>
                <c:pt idx="2215">
                  <c:v>0.43125659999999999</c:v>
                </c:pt>
                <c:pt idx="2216">
                  <c:v>0.45213300000000001</c:v>
                </c:pt>
                <c:pt idx="2217">
                  <c:v>0.45207419999999998</c:v>
                </c:pt>
                <c:pt idx="2218">
                  <c:v>0.43701839999999997</c:v>
                </c:pt>
                <c:pt idx="2219">
                  <c:v>0.42827100000000001</c:v>
                </c:pt>
                <c:pt idx="2220">
                  <c:v>0.43639620000000001</c:v>
                </c:pt>
                <c:pt idx="2221">
                  <c:v>0.4358262</c:v>
                </c:pt>
                <c:pt idx="2222">
                  <c:v>0.42843140000000002</c:v>
                </c:pt>
                <c:pt idx="2223">
                  <c:v>0.43550060000000002</c:v>
                </c:pt>
                <c:pt idx="2224">
                  <c:v>0.43799320000000003</c:v>
                </c:pt>
                <c:pt idx="2225">
                  <c:v>0.44618819999999998</c:v>
                </c:pt>
                <c:pt idx="2226">
                  <c:v>0.44659599999999999</c:v>
                </c:pt>
                <c:pt idx="2227">
                  <c:v>0.45156770000000002</c:v>
                </c:pt>
                <c:pt idx="2228">
                  <c:v>0.43735049999999998</c:v>
                </c:pt>
                <c:pt idx="2229">
                  <c:v>0.42738549999999997</c:v>
                </c:pt>
                <c:pt idx="2230">
                  <c:v>0.43523709999999999</c:v>
                </c:pt>
                <c:pt idx="2231">
                  <c:v>0.41554350000000001</c:v>
                </c:pt>
                <c:pt idx="2232">
                  <c:v>0.41702990000000001</c:v>
                </c:pt>
                <c:pt idx="2233">
                  <c:v>0.42652580000000001</c:v>
                </c:pt>
                <c:pt idx="2234">
                  <c:v>0.43275849999999999</c:v>
                </c:pt>
                <c:pt idx="2235">
                  <c:v>0.4404766</c:v>
                </c:pt>
                <c:pt idx="2236">
                  <c:v>0.4380617</c:v>
                </c:pt>
                <c:pt idx="2237">
                  <c:v>0.43029790000000001</c:v>
                </c:pt>
                <c:pt idx="2238">
                  <c:v>0.43156499999999998</c:v>
                </c:pt>
                <c:pt idx="2239">
                  <c:v>0.4435287</c:v>
                </c:pt>
                <c:pt idx="2240">
                  <c:v>0.45207340000000001</c:v>
                </c:pt>
                <c:pt idx="2241">
                  <c:v>0.45752670000000001</c:v>
                </c:pt>
                <c:pt idx="2242">
                  <c:v>0.44971250000000002</c:v>
                </c:pt>
                <c:pt idx="2243">
                  <c:v>0.44512679999999999</c:v>
                </c:pt>
                <c:pt idx="2244">
                  <c:v>0.43766379999999999</c:v>
                </c:pt>
                <c:pt idx="2245">
                  <c:v>0.43455500000000002</c:v>
                </c:pt>
                <c:pt idx="2246">
                  <c:v>0.44865319999999997</c:v>
                </c:pt>
                <c:pt idx="2247">
                  <c:v>0.44761649999999997</c:v>
                </c:pt>
                <c:pt idx="2248">
                  <c:v>0.43444719999999998</c:v>
                </c:pt>
                <c:pt idx="2249">
                  <c:v>0.45165480000000002</c:v>
                </c:pt>
                <c:pt idx="2250">
                  <c:v>0.45924739999999997</c:v>
                </c:pt>
                <c:pt idx="2251">
                  <c:v>0.46134160000000002</c:v>
                </c:pt>
                <c:pt idx="2252">
                  <c:v>0.45002569999999997</c:v>
                </c:pt>
                <c:pt idx="2253">
                  <c:v>0.43944329999999998</c:v>
                </c:pt>
                <c:pt idx="2254">
                  <c:v>0.45163300000000001</c:v>
                </c:pt>
                <c:pt idx="2255">
                  <c:v>0.45530189999999998</c:v>
                </c:pt>
                <c:pt idx="2256">
                  <c:v>0.44858789999999998</c:v>
                </c:pt>
                <c:pt idx="2257">
                  <c:v>0.47535749999999999</c:v>
                </c:pt>
                <c:pt idx="2258">
                  <c:v>0.46501429999999999</c:v>
                </c:pt>
                <c:pt idx="2259">
                  <c:v>0.48536889999999999</c:v>
                </c:pt>
                <c:pt idx="2260">
                  <c:v>0.48222900000000002</c:v>
                </c:pt>
                <c:pt idx="2261">
                  <c:v>0.48000769999999998</c:v>
                </c:pt>
                <c:pt idx="2262">
                  <c:v>0.4751862</c:v>
                </c:pt>
                <c:pt idx="2263">
                  <c:v>0.47483890000000001</c:v>
                </c:pt>
                <c:pt idx="2264">
                  <c:v>0.46846910000000003</c:v>
                </c:pt>
                <c:pt idx="2265">
                  <c:v>0.45828219999999997</c:v>
                </c:pt>
                <c:pt idx="2266">
                  <c:v>0.46781400000000001</c:v>
                </c:pt>
                <c:pt idx="2267">
                  <c:v>0.47395860000000001</c:v>
                </c:pt>
                <c:pt idx="2268">
                  <c:v>0.46178249999999998</c:v>
                </c:pt>
                <c:pt idx="2269">
                  <c:v>0.45465929999999999</c:v>
                </c:pt>
                <c:pt idx="2270">
                  <c:v>0.46261649999999999</c:v>
                </c:pt>
                <c:pt idx="2271">
                  <c:v>0.46297100000000002</c:v>
                </c:pt>
                <c:pt idx="2272">
                  <c:v>0.4602599</c:v>
                </c:pt>
                <c:pt idx="2273">
                  <c:v>0.45641870000000001</c:v>
                </c:pt>
                <c:pt idx="2274">
                  <c:v>0.47044170000000002</c:v>
                </c:pt>
                <c:pt idx="2275">
                  <c:v>0.47361750000000002</c:v>
                </c:pt>
                <c:pt idx="2276">
                  <c:v>0.4697441</c:v>
                </c:pt>
                <c:pt idx="2277">
                  <c:v>0.47829430000000001</c:v>
                </c:pt>
                <c:pt idx="2278">
                  <c:v>0.47688849999999999</c:v>
                </c:pt>
                <c:pt idx="2279">
                  <c:v>0.49279709999999999</c:v>
                </c:pt>
                <c:pt idx="2280">
                  <c:v>0.48328310000000002</c:v>
                </c:pt>
                <c:pt idx="2281">
                  <c:v>0.47055960000000002</c:v>
                </c:pt>
                <c:pt idx="2282">
                  <c:v>0.47500880000000001</c:v>
                </c:pt>
                <c:pt idx="2283">
                  <c:v>0.46478619999999998</c:v>
                </c:pt>
                <c:pt idx="2284">
                  <c:v>0.44802950000000002</c:v>
                </c:pt>
                <c:pt idx="2285">
                  <c:v>0.46615230000000002</c:v>
                </c:pt>
                <c:pt idx="2286">
                  <c:v>0.47838710000000001</c:v>
                </c:pt>
                <c:pt idx="2287">
                  <c:v>0.46840399999999999</c:v>
                </c:pt>
                <c:pt idx="2288">
                  <c:v>0.47188229999999998</c:v>
                </c:pt>
                <c:pt idx="2289">
                  <c:v>0.4848596</c:v>
                </c:pt>
                <c:pt idx="2290">
                  <c:v>0.48115190000000002</c:v>
                </c:pt>
                <c:pt idx="2291">
                  <c:v>0.48022619999999999</c:v>
                </c:pt>
                <c:pt idx="2292">
                  <c:v>0.48460259999999999</c:v>
                </c:pt>
                <c:pt idx="2293">
                  <c:v>0.49068270000000003</c:v>
                </c:pt>
                <c:pt idx="2294">
                  <c:v>0.485925</c:v>
                </c:pt>
                <c:pt idx="2295">
                  <c:v>0.47960979999999998</c:v>
                </c:pt>
                <c:pt idx="2296">
                  <c:v>0.48277369999999997</c:v>
                </c:pt>
                <c:pt idx="2297">
                  <c:v>0.47432609999999997</c:v>
                </c:pt>
                <c:pt idx="2298">
                  <c:v>0.49691600000000002</c:v>
                </c:pt>
                <c:pt idx="2299">
                  <c:v>0.4832207</c:v>
                </c:pt>
                <c:pt idx="2300">
                  <c:v>0.46440500000000001</c:v>
                </c:pt>
                <c:pt idx="2301">
                  <c:v>0.46672530000000001</c:v>
                </c:pt>
                <c:pt idx="2302">
                  <c:v>0.4703734</c:v>
                </c:pt>
                <c:pt idx="2303">
                  <c:v>0.46785189999999999</c:v>
                </c:pt>
                <c:pt idx="2304">
                  <c:v>0.47465230000000003</c:v>
                </c:pt>
                <c:pt idx="2305">
                  <c:v>0.4662287</c:v>
                </c:pt>
                <c:pt idx="2306">
                  <c:v>0.45426670000000002</c:v>
                </c:pt>
                <c:pt idx="2307">
                  <c:v>0.46236280000000002</c:v>
                </c:pt>
                <c:pt idx="2308">
                  <c:v>0.4594509</c:v>
                </c:pt>
                <c:pt idx="2309">
                  <c:v>0.4587212</c:v>
                </c:pt>
                <c:pt idx="2310">
                  <c:v>0.4642907</c:v>
                </c:pt>
                <c:pt idx="2311">
                  <c:v>0.4530631</c:v>
                </c:pt>
                <c:pt idx="2312">
                  <c:v>0.45524789999999998</c:v>
                </c:pt>
                <c:pt idx="2313">
                  <c:v>0.47478619999999999</c:v>
                </c:pt>
                <c:pt idx="2314">
                  <c:v>0.44755640000000002</c:v>
                </c:pt>
                <c:pt idx="2315">
                  <c:v>0.46005790000000002</c:v>
                </c:pt>
                <c:pt idx="2316">
                  <c:v>0.48270030000000003</c:v>
                </c:pt>
                <c:pt idx="2317">
                  <c:v>0.46199279999999998</c:v>
                </c:pt>
                <c:pt idx="2318">
                  <c:v>0.46524789999999999</c:v>
                </c:pt>
                <c:pt idx="2319">
                  <c:v>0.45890170000000002</c:v>
                </c:pt>
                <c:pt idx="2320">
                  <c:v>0.44561990000000001</c:v>
                </c:pt>
                <c:pt idx="2321">
                  <c:v>0.45334150000000001</c:v>
                </c:pt>
                <c:pt idx="2322">
                  <c:v>0.46485490000000002</c:v>
                </c:pt>
                <c:pt idx="2323">
                  <c:v>0.47307260000000001</c:v>
                </c:pt>
                <c:pt idx="2324">
                  <c:v>0.45972089999999999</c:v>
                </c:pt>
                <c:pt idx="2325">
                  <c:v>0.46179559999999997</c:v>
                </c:pt>
                <c:pt idx="2326">
                  <c:v>0.45013989999999998</c:v>
                </c:pt>
                <c:pt idx="2327">
                  <c:v>0.45638820000000002</c:v>
                </c:pt>
                <c:pt idx="2328">
                  <c:v>0.44759260000000001</c:v>
                </c:pt>
                <c:pt idx="2329">
                  <c:v>0.44859660000000001</c:v>
                </c:pt>
                <c:pt idx="2330">
                  <c:v>0.46797349999999999</c:v>
                </c:pt>
                <c:pt idx="2331">
                  <c:v>0.46568619999999999</c:v>
                </c:pt>
                <c:pt idx="2332">
                  <c:v>0.46090330000000002</c:v>
                </c:pt>
                <c:pt idx="2333">
                  <c:v>0.4594625</c:v>
                </c:pt>
                <c:pt idx="2334">
                  <c:v>0.46382839999999997</c:v>
                </c:pt>
                <c:pt idx="2335">
                  <c:v>0.45132309999999998</c:v>
                </c:pt>
                <c:pt idx="2336">
                  <c:v>0.47254489999999999</c:v>
                </c:pt>
                <c:pt idx="2337">
                  <c:v>0.45191710000000002</c:v>
                </c:pt>
                <c:pt idx="2338">
                  <c:v>0.46746769999999999</c:v>
                </c:pt>
                <c:pt idx="2339">
                  <c:v>0.46446169999999998</c:v>
                </c:pt>
                <c:pt idx="2340">
                  <c:v>0.46470610000000001</c:v>
                </c:pt>
                <c:pt idx="2341">
                  <c:v>0.46692109999999998</c:v>
                </c:pt>
                <c:pt idx="2342">
                  <c:v>0.46775810000000001</c:v>
                </c:pt>
                <c:pt idx="2343">
                  <c:v>0.46868520000000002</c:v>
                </c:pt>
                <c:pt idx="2344">
                  <c:v>0.46116010000000002</c:v>
                </c:pt>
                <c:pt idx="2345">
                  <c:v>0.47604760000000002</c:v>
                </c:pt>
                <c:pt idx="2346">
                  <c:v>0.46930840000000001</c:v>
                </c:pt>
                <c:pt idx="2347">
                  <c:v>0.47119050000000001</c:v>
                </c:pt>
                <c:pt idx="2348">
                  <c:v>0.46372570000000002</c:v>
                </c:pt>
                <c:pt idx="2349">
                  <c:v>0.4730065</c:v>
                </c:pt>
                <c:pt idx="2350">
                  <c:v>0.48186309999999999</c:v>
                </c:pt>
                <c:pt idx="2351">
                  <c:v>0.46324860000000001</c:v>
                </c:pt>
                <c:pt idx="2352">
                  <c:v>0.45924799999999999</c:v>
                </c:pt>
                <c:pt idx="2353">
                  <c:v>0.45560780000000001</c:v>
                </c:pt>
                <c:pt idx="2354">
                  <c:v>0.46879120000000002</c:v>
                </c:pt>
                <c:pt idx="2355">
                  <c:v>0.46127309999999999</c:v>
                </c:pt>
                <c:pt idx="2356">
                  <c:v>0.46260489999999999</c:v>
                </c:pt>
                <c:pt idx="2357">
                  <c:v>0.47112599999999999</c:v>
                </c:pt>
                <c:pt idx="2358">
                  <c:v>0.45338869999999998</c:v>
                </c:pt>
                <c:pt idx="2359">
                  <c:v>0.46118399999999998</c:v>
                </c:pt>
                <c:pt idx="2360">
                  <c:v>0.44944289999999998</c:v>
                </c:pt>
                <c:pt idx="2361">
                  <c:v>0.4412297</c:v>
                </c:pt>
                <c:pt idx="2362">
                  <c:v>0.45016329999999999</c:v>
                </c:pt>
                <c:pt idx="2363">
                  <c:v>0.45265090000000002</c:v>
                </c:pt>
                <c:pt idx="2364">
                  <c:v>0.46128639999999999</c:v>
                </c:pt>
                <c:pt idx="2365">
                  <c:v>0.46911589999999997</c:v>
                </c:pt>
                <c:pt idx="2366">
                  <c:v>0.46365840000000003</c:v>
                </c:pt>
                <c:pt idx="2367">
                  <c:v>0.44655600000000001</c:v>
                </c:pt>
                <c:pt idx="2368">
                  <c:v>0.44616329999999998</c:v>
                </c:pt>
                <c:pt idx="2369">
                  <c:v>0.43956600000000001</c:v>
                </c:pt>
                <c:pt idx="2370">
                  <c:v>0.44454700000000003</c:v>
                </c:pt>
                <c:pt idx="2371">
                  <c:v>0.45549210000000001</c:v>
                </c:pt>
                <c:pt idx="2372">
                  <c:v>0.44970199999999999</c:v>
                </c:pt>
                <c:pt idx="2373">
                  <c:v>0.44868970000000002</c:v>
                </c:pt>
                <c:pt idx="2374">
                  <c:v>0.43995469999999998</c:v>
                </c:pt>
                <c:pt idx="2375">
                  <c:v>0.43664130000000001</c:v>
                </c:pt>
                <c:pt idx="2376">
                  <c:v>0.46249879999999999</c:v>
                </c:pt>
                <c:pt idx="2377">
                  <c:v>0.46410240000000003</c:v>
                </c:pt>
                <c:pt idx="2378">
                  <c:v>0.47522769999999998</c:v>
                </c:pt>
                <c:pt idx="2379">
                  <c:v>0.48479119999999998</c:v>
                </c:pt>
                <c:pt idx="2380">
                  <c:v>0.4730318</c:v>
                </c:pt>
                <c:pt idx="2381">
                  <c:v>0.46716350000000001</c:v>
                </c:pt>
                <c:pt idx="2382">
                  <c:v>0.46460560000000001</c:v>
                </c:pt>
                <c:pt idx="2383">
                  <c:v>0.4691033</c:v>
                </c:pt>
                <c:pt idx="2384">
                  <c:v>0.46770050000000002</c:v>
                </c:pt>
                <c:pt idx="2385">
                  <c:v>0.4762924</c:v>
                </c:pt>
                <c:pt idx="2386">
                  <c:v>0.4772922</c:v>
                </c:pt>
                <c:pt idx="2387">
                  <c:v>0.4810663</c:v>
                </c:pt>
                <c:pt idx="2388">
                  <c:v>0.47845330000000003</c:v>
                </c:pt>
                <c:pt idx="2389">
                  <c:v>0.46942790000000001</c:v>
                </c:pt>
                <c:pt idx="2390">
                  <c:v>0.46240550000000002</c:v>
                </c:pt>
                <c:pt idx="2391">
                  <c:v>0.47034019999999999</c:v>
                </c:pt>
                <c:pt idx="2392">
                  <c:v>0.46216259999999998</c:v>
                </c:pt>
                <c:pt idx="2393">
                  <c:v>0.46501039999999999</c:v>
                </c:pt>
                <c:pt idx="2394">
                  <c:v>0.47763359999999999</c:v>
                </c:pt>
                <c:pt idx="2395">
                  <c:v>0.44935710000000001</c:v>
                </c:pt>
                <c:pt idx="2396">
                  <c:v>0.46252399999999999</c:v>
                </c:pt>
                <c:pt idx="2397">
                  <c:v>0.44694879999999998</c:v>
                </c:pt>
                <c:pt idx="2398">
                  <c:v>0.44129259999999998</c:v>
                </c:pt>
                <c:pt idx="2399">
                  <c:v>0.45363179999999997</c:v>
                </c:pt>
                <c:pt idx="2400">
                  <c:v>0.45230090000000001</c:v>
                </c:pt>
                <c:pt idx="2401">
                  <c:v>0.47574129999999998</c:v>
                </c:pt>
                <c:pt idx="2402">
                  <c:v>0.47397089999999997</c:v>
                </c:pt>
                <c:pt idx="2403">
                  <c:v>0.46896860000000001</c:v>
                </c:pt>
                <c:pt idx="2404">
                  <c:v>0.46086129999999997</c:v>
                </c:pt>
                <c:pt idx="2405">
                  <c:v>0.46719569999999999</c:v>
                </c:pt>
                <c:pt idx="2406">
                  <c:v>0.46997250000000002</c:v>
                </c:pt>
                <c:pt idx="2407">
                  <c:v>0.45994439999999998</c:v>
                </c:pt>
                <c:pt idx="2408">
                  <c:v>0.46325549999999999</c:v>
                </c:pt>
                <c:pt idx="2409">
                  <c:v>0.45740259999999999</c:v>
                </c:pt>
                <c:pt idx="2410">
                  <c:v>0.45992830000000001</c:v>
                </c:pt>
                <c:pt idx="2411">
                  <c:v>0.471304</c:v>
                </c:pt>
                <c:pt idx="2412">
                  <c:v>0.46319369999999999</c:v>
                </c:pt>
                <c:pt idx="2413">
                  <c:v>0.46979979999999999</c:v>
                </c:pt>
                <c:pt idx="2414">
                  <c:v>0.45948889999999998</c:v>
                </c:pt>
                <c:pt idx="2415">
                  <c:v>0.46551759999999998</c:v>
                </c:pt>
                <c:pt idx="2416">
                  <c:v>0.46692939999999999</c:v>
                </c:pt>
                <c:pt idx="2417">
                  <c:v>0.46392240000000001</c:v>
                </c:pt>
                <c:pt idx="2418">
                  <c:v>0.4650416</c:v>
                </c:pt>
                <c:pt idx="2419">
                  <c:v>0.4619143</c:v>
                </c:pt>
                <c:pt idx="2420">
                  <c:v>0.4730124</c:v>
                </c:pt>
                <c:pt idx="2421">
                  <c:v>0.47749920000000001</c:v>
                </c:pt>
                <c:pt idx="2422">
                  <c:v>0.48167749999999998</c:v>
                </c:pt>
                <c:pt idx="2423">
                  <c:v>0.47892570000000001</c:v>
                </c:pt>
                <c:pt idx="2424">
                  <c:v>0.46724769999999999</c:v>
                </c:pt>
                <c:pt idx="2425">
                  <c:v>0.47422760000000003</c:v>
                </c:pt>
                <c:pt idx="2426">
                  <c:v>0.47228100000000001</c:v>
                </c:pt>
                <c:pt idx="2427">
                  <c:v>0.47184989999999999</c:v>
                </c:pt>
                <c:pt idx="2428">
                  <c:v>0.4596847</c:v>
                </c:pt>
                <c:pt idx="2429">
                  <c:v>0.4536521</c:v>
                </c:pt>
                <c:pt idx="2430">
                  <c:v>0.44209219999999999</c:v>
                </c:pt>
                <c:pt idx="2431">
                  <c:v>0.44139980000000001</c:v>
                </c:pt>
                <c:pt idx="2432">
                  <c:v>0.44812940000000001</c:v>
                </c:pt>
                <c:pt idx="2433">
                  <c:v>0.4457875</c:v>
                </c:pt>
                <c:pt idx="2434">
                  <c:v>0.46905989999999997</c:v>
                </c:pt>
                <c:pt idx="2435">
                  <c:v>0.45475539999999998</c:v>
                </c:pt>
                <c:pt idx="2436">
                  <c:v>0.45810960000000001</c:v>
                </c:pt>
                <c:pt idx="2437">
                  <c:v>0.45789590000000002</c:v>
                </c:pt>
                <c:pt idx="2438">
                  <c:v>0.4603969</c:v>
                </c:pt>
                <c:pt idx="2439">
                  <c:v>0.44211590000000001</c:v>
                </c:pt>
                <c:pt idx="2440">
                  <c:v>0.44854500000000003</c:v>
                </c:pt>
                <c:pt idx="2441">
                  <c:v>0.46146989999999999</c:v>
                </c:pt>
                <c:pt idx="2442">
                  <c:v>0.45535110000000001</c:v>
                </c:pt>
                <c:pt idx="2443">
                  <c:v>0.45449250000000002</c:v>
                </c:pt>
                <c:pt idx="2444">
                  <c:v>0.45553339999999998</c:v>
                </c:pt>
                <c:pt idx="2445">
                  <c:v>0.45541789999999999</c:v>
                </c:pt>
                <c:pt idx="2446">
                  <c:v>0.45107609999999998</c:v>
                </c:pt>
                <c:pt idx="2447">
                  <c:v>0.4525477</c:v>
                </c:pt>
                <c:pt idx="2448">
                  <c:v>0.44798100000000002</c:v>
                </c:pt>
                <c:pt idx="2449">
                  <c:v>0.45695019999999997</c:v>
                </c:pt>
                <c:pt idx="2450">
                  <c:v>0.45132070000000002</c:v>
                </c:pt>
                <c:pt idx="2451">
                  <c:v>0.46151019999999998</c:v>
                </c:pt>
                <c:pt idx="2452">
                  <c:v>0.46656340000000002</c:v>
                </c:pt>
                <c:pt idx="2453">
                  <c:v>0.48463000000000001</c:v>
                </c:pt>
                <c:pt idx="2454">
                  <c:v>0.46613209999999999</c:v>
                </c:pt>
                <c:pt idx="2455">
                  <c:v>0.4653468</c:v>
                </c:pt>
                <c:pt idx="2456">
                  <c:v>0.48938710000000002</c:v>
                </c:pt>
                <c:pt idx="2457">
                  <c:v>0.476105</c:v>
                </c:pt>
                <c:pt idx="2458">
                  <c:v>0.462034</c:v>
                </c:pt>
                <c:pt idx="2459">
                  <c:v>0.4683715</c:v>
                </c:pt>
                <c:pt idx="2460">
                  <c:v>0.46537119999999998</c:v>
                </c:pt>
                <c:pt idx="2461">
                  <c:v>0.46420020000000001</c:v>
                </c:pt>
                <c:pt idx="2462">
                  <c:v>0.4740354</c:v>
                </c:pt>
                <c:pt idx="2463">
                  <c:v>0.47293350000000001</c:v>
                </c:pt>
                <c:pt idx="2464">
                  <c:v>0.46838010000000002</c:v>
                </c:pt>
                <c:pt idx="2465">
                  <c:v>0.46549040000000003</c:v>
                </c:pt>
                <c:pt idx="2466">
                  <c:v>0.44755840000000002</c:v>
                </c:pt>
                <c:pt idx="2467">
                  <c:v>0.44375819999999999</c:v>
                </c:pt>
                <c:pt idx="2468">
                  <c:v>0.4595262</c:v>
                </c:pt>
                <c:pt idx="2469">
                  <c:v>0.44766210000000001</c:v>
                </c:pt>
                <c:pt idx="2470">
                  <c:v>0.43658669999999999</c:v>
                </c:pt>
                <c:pt idx="2471">
                  <c:v>0.43580720000000001</c:v>
                </c:pt>
                <c:pt idx="2472">
                  <c:v>0.44031609999999999</c:v>
                </c:pt>
                <c:pt idx="2473">
                  <c:v>0.43720989999999998</c:v>
                </c:pt>
                <c:pt idx="2474">
                  <c:v>0.44989600000000002</c:v>
                </c:pt>
                <c:pt idx="2475">
                  <c:v>0.45172410000000002</c:v>
                </c:pt>
                <c:pt idx="2476">
                  <c:v>0.453538</c:v>
                </c:pt>
                <c:pt idx="2477">
                  <c:v>0.45475450000000001</c:v>
                </c:pt>
                <c:pt idx="2478">
                  <c:v>0.46978999999999999</c:v>
                </c:pt>
                <c:pt idx="2479">
                  <c:v>0.4710742</c:v>
                </c:pt>
                <c:pt idx="2480">
                  <c:v>0.47220469999999998</c:v>
                </c:pt>
                <c:pt idx="2481">
                  <c:v>0.45857759999999997</c:v>
                </c:pt>
                <c:pt idx="2482">
                  <c:v>0.45955790000000002</c:v>
                </c:pt>
                <c:pt idx="2483">
                  <c:v>0.44180809999999998</c:v>
                </c:pt>
                <c:pt idx="2484">
                  <c:v>0.4377954</c:v>
                </c:pt>
                <c:pt idx="2485">
                  <c:v>0.45087830000000001</c:v>
                </c:pt>
                <c:pt idx="2486">
                  <c:v>0.44637300000000002</c:v>
                </c:pt>
                <c:pt idx="2487">
                  <c:v>0.44963069999999999</c:v>
                </c:pt>
                <c:pt idx="2488">
                  <c:v>0.44404470000000001</c:v>
                </c:pt>
                <c:pt idx="2489">
                  <c:v>0.45242070000000001</c:v>
                </c:pt>
                <c:pt idx="2490">
                  <c:v>0.46820509999999999</c:v>
                </c:pt>
                <c:pt idx="2491">
                  <c:v>0.47451080000000001</c:v>
                </c:pt>
                <c:pt idx="2492">
                  <c:v>0.46757219999999999</c:v>
                </c:pt>
                <c:pt idx="2493">
                  <c:v>0.46702739999999998</c:v>
                </c:pt>
                <c:pt idx="2494">
                  <c:v>0.477219</c:v>
                </c:pt>
                <c:pt idx="2495">
                  <c:v>0.45199610000000001</c:v>
                </c:pt>
                <c:pt idx="2496">
                  <c:v>0.4478029</c:v>
                </c:pt>
                <c:pt idx="2497">
                  <c:v>0.44789370000000001</c:v>
                </c:pt>
                <c:pt idx="2498">
                  <c:v>0.47331459999999997</c:v>
                </c:pt>
                <c:pt idx="2499">
                  <c:v>0.46497329999999998</c:v>
                </c:pt>
                <c:pt idx="2500">
                  <c:v>0.45596330000000002</c:v>
                </c:pt>
                <c:pt idx="2501">
                  <c:v>0.46838020000000002</c:v>
                </c:pt>
                <c:pt idx="2502">
                  <c:v>0.474993</c:v>
                </c:pt>
                <c:pt idx="2503">
                  <c:v>0.48211860000000001</c:v>
                </c:pt>
                <c:pt idx="2504">
                  <c:v>0.47544940000000002</c:v>
                </c:pt>
                <c:pt idx="2505">
                  <c:v>0.46388030000000002</c:v>
                </c:pt>
                <c:pt idx="2506">
                  <c:v>0.46331919999999999</c:v>
                </c:pt>
                <c:pt idx="2507">
                  <c:v>0.45300849999999998</c:v>
                </c:pt>
                <c:pt idx="2508">
                  <c:v>0.47154410000000002</c:v>
                </c:pt>
                <c:pt idx="2509">
                  <c:v>0.4833674</c:v>
                </c:pt>
                <c:pt idx="2510">
                  <c:v>0.47041319999999998</c:v>
                </c:pt>
                <c:pt idx="2511">
                  <c:v>0.47363129999999998</c:v>
                </c:pt>
                <c:pt idx="2512">
                  <c:v>0.46562340000000002</c:v>
                </c:pt>
                <c:pt idx="2513">
                  <c:v>0.4717268</c:v>
                </c:pt>
                <c:pt idx="2514">
                  <c:v>0.46204699999999999</c:v>
                </c:pt>
                <c:pt idx="2515">
                  <c:v>0.46980430000000001</c:v>
                </c:pt>
                <c:pt idx="2516">
                  <c:v>0.44613049999999999</c:v>
                </c:pt>
                <c:pt idx="2517">
                  <c:v>0.4555787</c:v>
                </c:pt>
                <c:pt idx="2518">
                  <c:v>0.4597252</c:v>
                </c:pt>
                <c:pt idx="2519">
                  <c:v>0.45713959999999998</c:v>
                </c:pt>
                <c:pt idx="2520">
                  <c:v>0.47208090000000003</c:v>
                </c:pt>
                <c:pt idx="2521">
                  <c:v>0.4564838</c:v>
                </c:pt>
                <c:pt idx="2522">
                  <c:v>0.45911439999999998</c:v>
                </c:pt>
                <c:pt idx="2523">
                  <c:v>0.46435480000000001</c:v>
                </c:pt>
                <c:pt idx="2524">
                  <c:v>0.4639257</c:v>
                </c:pt>
                <c:pt idx="2525">
                  <c:v>0.46954059999999997</c:v>
                </c:pt>
                <c:pt idx="2526">
                  <c:v>0.45443790000000001</c:v>
                </c:pt>
                <c:pt idx="2527">
                  <c:v>0.4515401</c:v>
                </c:pt>
                <c:pt idx="2528">
                  <c:v>0.44013239999999998</c:v>
                </c:pt>
                <c:pt idx="2529">
                  <c:v>0.45655679999999998</c:v>
                </c:pt>
                <c:pt idx="2530">
                  <c:v>0.46671610000000002</c:v>
                </c:pt>
                <c:pt idx="2531">
                  <c:v>0.46906409999999998</c:v>
                </c:pt>
                <c:pt idx="2532">
                  <c:v>0.45649509999999999</c:v>
                </c:pt>
                <c:pt idx="2533">
                  <c:v>0.45431969999999999</c:v>
                </c:pt>
                <c:pt idx="2534">
                  <c:v>0.47175590000000001</c:v>
                </c:pt>
                <c:pt idx="2535">
                  <c:v>0.47448940000000001</c:v>
                </c:pt>
                <c:pt idx="2536">
                  <c:v>0.46711170000000002</c:v>
                </c:pt>
                <c:pt idx="2537">
                  <c:v>0.49644709999999997</c:v>
                </c:pt>
                <c:pt idx="2538">
                  <c:v>0.47619070000000002</c:v>
                </c:pt>
                <c:pt idx="2539">
                  <c:v>0.47176810000000002</c:v>
                </c:pt>
                <c:pt idx="2540">
                  <c:v>0.46675489999999997</c:v>
                </c:pt>
                <c:pt idx="2541">
                  <c:v>0.47209129999999999</c:v>
                </c:pt>
                <c:pt idx="2542">
                  <c:v>0.45972289999999999</c:v>
                </c:pt>
                <c:pt idx="2543">
                  <c:v>0.44941300000000001</c:v>
                </c:pt>
                <c:pt idx="2544">
                  <c:v>0.45031399999999999</c:v>
                </c:pt>
                <c:pt idx="2545">
                  <c:v>0.45821450000000002</c:v>
                </c:pt>
                <c:pt idx="2546">
                  <c:v>0.46887889999999999</c:v>
                </c:pt>
                <c:pt idx="2547">
                  <c:v>0.47729670000000002</c:v>
                </c:pt>
                <c:pt idx="2548">
                  <c:v>0.48255520000000002</c:v>
                </c:pt>
                <c:pt idx="2549">
                  <c:v>0.47179270000000001</c:v>
                </c:pt>
                <c:pt idx="2550">
                  <c:v>0.45400109999999999</c:v>
                </c:pt>
                <c:pt idx="2551">
                  <c:v>0.45242520000000003</c:v>
                </c:pt>
                <c:pt idx="2552">
                  <c:v>0.4643332</c:v>
                </c:pt>
                <c:pt idx="2553">
                  <c:v>0.47052709999999998</c:v>
                </c:pt>
                <c:pt idx="2554">
                  <c:v>0.47524909999999998</c:v>
                </c:pt>
                <c:pt idx="2555">
                  <c:v>0.46957300000000002</c:v>
                </c:pt>
                <c:pt idx="2556">
                  <c:v>0.47458840000000002</c:v>
                </c:pt>
                <c:pt idx="2557">
                  <c:v>0.48359659999999999</c:v>
                </c:pt>
                <c:pt idx="2558">
                  <c:v>0.46222600000000003</c:v>
                </c:pt>
                <c:pt idx="2559">
                  <c:v>0.47372750000000002</c:v>
                </c:pt>
                <c:pt idx="2560">
                  <c:v>0.47365469999999998</c:v>
                </c:pt>
                <c:pt idx="2561">
                  <c:v>0.47569489999999998</c:v>
                </c:pt>
                <c:pt idx="2562">
                  <c:v>0.46562979999999998</c:v>
                </c:pt>
                <c:pt idx="2563">
                  <c:v>0.46612530000000002</c:v>
                </c:pt>
                <c:pt idx="2564">
                  <c:v>0.48048990000000003</c:v>
                </c:pt>
                <c:pt idx="2565">
                  <c:v>0.4685666</c:v>
                </c:pt>
                <c:pt idx="2566">
                  <c:v>0.46627020000000002</c:v>
                </c:pt>
                <c:pt idx="2567">
                  <c:v>0.47084330000000002</c:v>
                </c:pt>
                <c:pt idx="2568">
                  <c:v>0.47336869999999998</c:v>
                </c:pt>
                <c:pt idx="2569">
                  <c:v>0.47519729999999999</c:v>
                </c:pt>
                <c:pt idx="2570">
                  <c:v>0.48262329999999998</c:v>
                </c:pt>
                <c:pt idx="2571">
                  <c:v>0.46305459999999998</c:v>
                </c:pt>
                <c:pt idx="2572">
                  <c:v>0.47123999999999999</c:v>
                </c:pt>
                <c:pt idx="2573">
                  <c:v>0.46663389999999999</c:v>
                </c:pt>
                <c:pt idx="2574">
                  <c:v>0.4718424</c:v>
                </c:pt>
                <c:pt idx="2575">
                  <c:v>0.46976950000000001</c:v>
                </c:pt>
                <c:pt idx="2576">
                  <c:v>0.48258509999999999</c:v>
                </c:pt>
                <c:pt idx="2577">
                  <c:v>0.47938770000000003</c:v>
                </c:pt>
                <c:pt idx="2578">
                  <c:v>0.48551490000000003</c:v>
                </c:pt>
                <c:pt idx="2579">
                  <c:v>0.48544959999999998</c:v>
                </c:pt>
                <c:pt idx="2580">
                  <c:v>0.4706283</c:v>
                </c:pt>
                <c:pt idx="2581">
                  <c:v>0.48588179999999997</c:v>
                </c:pt>
                <c:pt idx="2582">
                  <c:v>0.48006759999999998</c:v>
                </c:pt>
                <c:pt idx="2583">
                  <c:v>0.48915619999999999</c:v>
                </c:pt>
                <c:pt idx="2584">
                  <c:v>0.50410370000000004</c:v>
                </c:pt>
                <c:pt idx="2585">
                  <c:v>0.48399370000000003</c:v>
                </c:pt>
                <c:pt idx="2586">
                  <c:v>0.48452479999999998</c:v>
                </c:pt>
                <c:pt idx="2587">
                  <c:v>0.48418060000000002</c:v>
                </c:pt>
                <c:pt idx="2588">
                  <c:v>0.49962699999999999</c:v>
                </c:pt>
                <c:pt idx="2589">
                  <c:v>0.47280929999999999</c:v>
                </c:pt>
                <c:pt idx="2590">
                  <c:v>0.4787226</c:v>
                </c:pt>
                <c:pt idx="2591">
                  <c:v>0.48862270000000002</c:v>
                </c:pt>
                <c:pt idx="2592">
                  <c:v>0.48199880000000001</c:v>
                </c:pt>
                <c:pt idx="2593">
                  <c:v>0.4624491</c:v>
                </c:pt>
                <c:pt idx="2594">
                  <c:v>0.4762208</c:v>
                </c:pt>
                <c:pt idx="2595">
                  <c:v>0.46993600000000002</c:v>
                </c:pt>
                <c:pt idx="2596">
                  <c:v>0.47468640000000001</c:v>
                </c:pt>
                <c:pt idx="2597">
                  <c:v>0.47469030000000001</c:v>
                </c:pt>
                <c:pt idx="2598">
                  <c:v>0.47589599999999999</c:v>
                </c:pt>
                <c:pt idx="2599">
                  <c:v>0.47748030000000002</c:v>
                </c:pt>
                <c:pt idx="2600">
                  <c:v>0.47185070000000001</c:v>
                </c:pt>
                <c:pt idx="2601">
                  <c:v>0.46034730000000001</c:v>
                </c:pt>
                <c:pt idx="2602">
                  <c:v>0.46055190000000001</c:v>
                </c:pt>
                <c:pt idx="2603">
                  <c:v>0.46750740000000002</c:v>
                </c:pt>
                <c:pt idx="2604">
                  <c:v>0.46647339999999998</c:v>
                </c:pt>
                <c:pt idx="2605">
                  <c:v>0.47155940000000002</c:v>
                </c:pt>
                <c:pt idx="2606">
                  <c:v>0.45842739999999998</c:v>
                </c:pt>
                <c:pt idx="2607">
                  <c:v>0.46718730000000003</c:v>
                </c:pt>
                <c:pt idx="2608">
                  <c:v>0.4861164</c:v>
                </c:pt>
                <c:pt idx="2609">
                  <c:v>0.51483049999999997</c:v>
                </c:pt>
                <c:pt idx="2610">
                  <c:v>0.51128640000000003</c:v>
                </c:pt>
                <c:pt idx="2611">
                  <c:v>0.52687479999999998</c:v>
                </c:pt>
                <c:pt idx="2612">
                  <c:v>0.52584050000000004</c:v>
                </c:pt>
                <c:pt idx="2613">
                  <c:v>0.50499550000000004</c:v>
                </c:pt>
                <c:pt idx="2614">
                  <c:v>0.49078559999999999</c:v>
                </c:pt>
                <c:pt idx="2615">
                  <c:v>0.49846439999999997</c:v>
                </c:pt>
                <c:pt idx="2616">
                  <c:v>0.52927610000000003</c:v>
                </c:pt>
                <c:pt idx="2617">
                  <c:v>0.51814910000000003</c:v>
                </c:pt>
                <c:pt idx="2618">
                  <c:v>0.51575570000000004</c:v>
                </c:pt>
                <c:pt idx="2619">
                  <c:v>0.50601910000000005</c:v>
                </c:pt>
                <c:pt idx="2620">
                  <c:v>0.4855487</c:v>
                </c:pt>
                <c:pt idx="2621">
                  <c:v>0.4820641</c:v>
                </c:pt>
                <c:pt idx="2622">
                  <c:v>0.49808249999999998</c:v>
                </c:pt>
                <c:pt idx="2623">
                  <c:v>0.48972399999999999</c:v>
                </c:pt>
                <c:pt idx="2624">
                  <c:v>0.49476369999999997</c:v>
                </c:pt>
                <c:pt idx="2625">
                  <c:v>0.49434030000000001</c:v>
                </c:pt>
                <c:pt idx="2626">
                  <c:v>0.5100498</c:v>
                </c:pt>
                <c:pt idx="2627">
                  <c:v>0.49674790000000002</c:v>
                </c:pt>
                <c:pt idx="2628">
                  <c:v>0.51406640000000003</c:v>
                </c:pt>
                <c:pt idx="2629">
                  <c:v>0.51247699999999996</c:v>
                </c:pt>
                <c:pt idx="2630">
                  <c:v>0.506965</c:v>
                </c:pt>
                <c:pt idx="2631">
                  <c:v>0.50702170000000002</c:v>
                </c:pt>
                <c:pt idx="2632">
                  <c:v>0.491448</c:v>
                </c:pt>
                <c:pt idx="2633">
                  <c:v>0.49795650000000002</c:v>
                </c:pt>
                <c:pt idx="2634">
                  <c:v>0.49812770000000001</c:v>
                </c:pt>
                <c:pt idx="2635">
                  <c:v>0.4859446</c:v>
                </c:pt>
                <c:pt idx="2636">
                  <c:v>0.47773339999999997</c:v>
                </c:pt>
                <c:pt idx="2637">
                  <c:v>0.46541919999999998</c:v>
                </c:pt>
                <c:pt idx="2638">
                  <c:v>0.45020189999999999</c:v>
                </c:pt>
                <c:pt idx="2639">
                  <c:v>0.45762069999999999</c:v>
                </c:pt>
                <c:pt idx="2640">
                  <c:v>0.44817649999999998</c:v>
                </c:pt>
                <c:pt idx="2641">
                  <c:v>0.46319090000000002</c:v>
                </c:pt>
                <c:pt idx="2642">
                  <c:v>0.46972720000000001</c:v>
                </c:pt>
                <c:pt idx="2643">
                  <c:v>0.45079649999999999</c:v>
                </c:pt>
                <c:pt idx="2644">
                  <c:v>0.45536890000000002</c:v>
                </c:pt>
                <c:pt idx="2645">
                  <c:v>0.4560304</c:v>
                </c:pt>
                <c:pt idx="2646">
                  <c:v>0.46794049999999998</c:v>
                </c:pt>
                <c:pt idx="2647">
                  <c:v>0.45768750000000002</c:v>
                </c:pt>
                <c:pt idx="2648">
                  <c:v>0.46823730000000002</c:v>
                </c:pt>
                <c:pt idx="2649">
                  <c:v>0.45508399999999999</c:v>
                </c:pt>
                <c:pt idx="2650">
                  <c:v>0.44919110000000001</c:v>
                </c:pt>
                <c:pt idx="2651">
                  <c:v>0.47017219999999998</c:v>
                </c:pt>
                <c:pt idx="2652">
                  <c:v>0.47349740000000001</c:v>
                </c:pt>
                <c:pt idx="2653">
                  <c:v>0.47359279999999998</c:v>
                </c:pt>
                <c:pt idx="2654">
                  <c:v>0.46637620000000002</c:v>
                </c:pt>
                <c:pt idx="2655">
                  <c:v>0.46796929999999998</c:v>
                </c:pt>
                <c:pt idx="2656">
                  <c:v>0.47586699999999998</c:v>
                </c:pt>
                <c:pt idx="2657">
                  <c:v>0.46809460000000003</c:v>
                </c:pt>
                <c:pt idx="2658">
                  <c:v>0.45384819999999998</c:v>
                </c:pt>
                <c:pt idx="2659">
                  <c:v>0.4446097</c:v>
                </c:pt>
                <c:pt idx="2660">
                  <c:v>0.44790439999999998</c:v>
                </c:pt>
                <c:pt idx="2661">
                  <c:v>0.4435288</c:v>
                </c:pt>
                <c:pt idx="2662">
                  <c:v>0.44188139999999998</c:v>
                </c:pt>
                <c:pt idx="2663">
                  <c:v>0.4530904</c:v>
                </c:pt>
                <c:pt idx="2664">
                  <c:v>0.44247399999999998</c:v>
                </c:pt>
                <c:pt idx="2665">
                  <c:v>0.44615529999999998</c:v>
                </c:pt>
                <c:pt idx="2666">
                  <c:v>0.45245839999999998</c:v>
                </c:pt>
                <c:pt idx="2667">
                  <c:v>0.43403530000000001</c:v>
                </c:pt>
                <c:pt idx="2668">
                  <c:v>0.4312454</c:v>
                </c:pt>
                <c:pt idx="2669">
                  <c:v>0.43929760000000001</c:v>
                </c:pt>
                <c:pt idx="2670">
                  <c:v>0.4501675</c:v>
                </c:pt>
                <c:pt idx="2671">
                  <c:v>0.4220795</c:v>
                </c:pt>
                <c:pt idx="2672">
                  <c:v>0.43027739999999998</c:v>
                </c:pt>
                <c:pt idx="2673">
                  <c:v>0.44081160000000003</c:v>
                </c:pt>
                <c:pt idx="2674">
                  <c:v>0.431641</c:v>
                </c:pt>
                <c:pt idx="2675">
                  <c:v>0.42327140000000002</c:v>
                </c:pt>
                <c:pt idx="2676">
                  <c:v>0.42845830000000001</c:v>
                </c:pt>
                <c:pt idx="2677">
                  <c:v>0.44101000000000001</c:v>
                </c:pt>
                <c:pt idx="2678">
                  <c:v>0.44956420000000002</c:v>
                </c:pt>
                <c:pt idx="2679">
                  <c:v>0.44253569999999998</c:v>
                </c:pt>
                <c:pt idx="2680">
                  <c:v>0.45306299999999999</c:v>
                </c:pt>
                <c:pt idx="2681">
                  <c:v>0.44789970000000001</c:v>
                </c:pt>
                <c:pt idx="2682">
                  <c:v>0.43635200000000002</c:v>
                </c:pt>
                <c:pt idx="2683">
                  <c:v>0.44785979999999997</c:v>
                </c:pt>
                <c:pt idx="2684">
                  <c:v>0.44092039999999999</c:v>
                </c:pt>
                <c:pt idx="2685">
                  <c:v>0.44164979999999998</c:v>
                </c:pt>
                <c:pt idx="2686">
                  <c:v>0.42785479999999998</c:v>
                </c:pt>
                <c:pt idx="2687">
                  <c:v>0.43218679999999998</c:v>
                </c:pt>
                <c:pt idx="2688">
                  <c:v>0.44056299999999998</c:v>
                </c:pt>
                <c:pt idx="2689">
                  <c:v>0.4412973</c:v>
                </c:pt>
                <c:pt idx="2690">
                  <c:v>0.42291269999999997</c:v>
                </c:pt>
                <c:pt idx="2691">
                  <c:v>0.42910429999999999</c:v>
                </c:pt>
                <c:pt idx="2692">
                  <c:v>0.44934580000000002</c:v>
                </c:pt>
                <c:pt idx="2693">
                  <c:v>0.45199329999999999</c:v>
                </c:pt>
                <c:pt idx="2694">
                  <c:v>0.4543219</c:v>
                </c:pt>
                <c:pt idx="2695">
                  <c:v>0.46760649999999998</c:v>
                </c:pt>
                <c:pt idx="2696">
                  <c:v>0.46313260000000001</c:v>
                </c:pt>
                <c:pt idx="2697">
                  <c:v>0.47329189999999999</c:v>
                </c:pt>
                <c:pt idx="2698">
                  <c:v>0.47050389999999997</c:v>
                </c:pt>
                <c:pt idx="2699">
                  <c:v>0.46601379999999998</c:v>
                </c:pt>
                <c:pt idx="2700">
                  <c:v>0.45907550000000003</c:v>
                </c:pt>
                <c:pt idx="2701">
                  <c:v>0.45447890000000002</c:v>
                </c:pt>
                <c:pt idx="2702">
                  <c:v>0.47086139999999999</c:v>
                </c:pt>
                <c:pt idx="2703">
                  <c:v>0.45476299999999997</c:v>
                </c:pt>
                <c:pt idx="2704">
                  <c:v>0.45568989999999998</c:v>
                </c:pt>
                <c:pt idx="2705">
                  <c:v>0.45027050000000002</c:v>
                </c:pt>
                <c:pt idx="2706">
                  <c:v>0.46594219999999997</c:v>
                </c:pt>
                <c:pt idx="2707">
                  <c:v>0.469808</c:v>
                </c:pt>
                <c:pt idx="2708">
                  <c:v>0.45940619999999999</c:v>
                </c:pt>
                <c:pt idx="2709">
                  <c:v>0.44848919999999998</c:v>
                </c:pt>
                <c:pt idx="2710">
                  <c:v>0.47699429999999998</c:v>
                </c:pt>
                <c:pt idx="2711">
                  <c:v>0.47432150000000001</c:v>
                </c:pt>
                <c:pt idx="2712">
                  <c:v>0.4794445</c:v>
                </c:pt>
                <c:pt idx="2713">
                  <c:v>0.47586089999999998</c:v>
                </c:pt>
                <c:pt idx="2714">
                  <c:v>0.48308240000000002</c:v>
                </c:pt>
                <c:pt idx="2715">
                  <c:v>0.4710085</c:v>
                </c:pt>
                <c:pt idx="2716">
                  <c:v>0.46371600000000002</c:v>
                </c:pt>
                <c:pt idx="2717">
                  <c:v>0.45709430000000001</c:v>
                </c:pt>
                <c:pt idx="2718">
                  <c:v>0.45329560000000002</c:v>
                </c:pt>
                <c:pt idx="2719">
                  <c:v>0.47198000000000001</c:v>
                </c:pt>
                <c:pt idx="2720">
                  <c:v>0.47210380000000002</c:v>
                </c:pt>
                <c:pt idx="2721">
                  <c:v>0.47597529999999999</c:v>
                </c:pt>
                <c:pt idx="2722">
                  <c:v>0.47918810000000001</c:v>
                </c:pt>
                <c:pt idx="2723">
                  <c:v>0.49354429999999999</c:v>
                </c:pt>
                <c:pt idx="2724">
                  <c:v>0.4940118</c:v>
                </c:pt>
                <c:pt idx="2725">
                  <c:v>0.49812099999999998</c:v>
                </c:pt>
                <c:pt idx="2726">
                  <c:v>0.48216550000000002</c:v>
                </c:pt>
                <c:pt idx="2727">
                  <c:v>0.4647886</c:v>
                </c:pt>
                <c:pt idx="2728">
                  <c:v>0.4689873</c:v>
                </c:pt>
                <c:pt idx="2729">
                  <c:v>0.45216109999999998</c:v>
                </c:pt>
                <c:pt idx="2730">
                  <c:v>0.45835759999999998</c:v>
                </c:pt>
                <c:pt idx="2731">
                  <c:v>0.46898269999999997</c:v>
                </c:pt>
                <c:pt idx="2732">
                  <c:v>0.47376259999999998</c:v>
                </c:pt>
                <c:pt idx="2733">
                  <c:v>0.47975509999999999</c:v>
                </c:pt>
                <c:pt idx="2734">
                  <c:v>0.4797824</c:v>
                </c:pt>
                <c:pt idx="2735">
                  <c:v>0.48420029999999997</c:v>
                </c:pt>
                <c:pt idx="2736">
                  <c:v>0.48747099999999999</c:v>
                </c:pt>
                <c:pt idx="2737">
                  <c:v>0.4790546</c:v>
                </c:pt>
                <c:pt idx="2738">
                  <c:v>0.4854347</c:v>
                </c:pt>
                <c:pt idx="2739">
                  <c:v>0.47319460000000002</c:v>
                </c:pt>
                <c:pt idx="2740">
                  <c:v>0.46434439999999999</c:v>
                </c:pt>
                <c:pt idx="2741">
                  <c:v>0.47595749999999998</c:v>
                </c:pt>
                <c:pt idx="2742">
                  <c:v>0.47566639999999999</c:v>
                </c:pt>
                <c:pt idx="2743">
                  <c:v>0.46445999999999998</c:v>
                </c:pt>
                <c:pt idx="2744">
                  <c:v>0.4678079</c:v>
                </c:pt>
                <c:pt idx="2745">
                  <c:v>0.46988639999999998</c:v>
                </c:pt>
                <c:pt idx="2746">
                  <c:v>0.48104039999999998</c:v>
                </c:pt>
                <c:pt idx="2747">
                  <c:v>0.49527080000000001</c:v>
                </c:pt>
                <c:pt idx="2748">
                  <c:v>0.4802748</c:v>
                </c:pt>
                <c:pt idx="2749">
                  <c:v>0.48900470000000001</c:v>
                </c:pt>
                <c:pt idx="2750">
                  <c:v>0.4848036</c:v>
                </c:pt>
                <c:pt idx="2751">
                  <c:v>0.4940465</c:v>
                </c:pt>
                <c:pt idx="2752">
                  <c:v>0.4881393</c:v>
                </c:pt>
                <c:pt idx="2753">
                  <c:v>0.50366529999999998</c:v>
                </c:pt>
                <c:pt idx="2754">
                  <c:v>0.48945499999999997</c:v>
                </c:pt>
                <c:pt idx="2755">
                  <c:v>0.46469579999999999</c:v>
                </c:pt>
                <c:pt idx="2756">
                  <c:v>0.46804200000000001</c:v>
                </c:pt>
                <c:pt idx="2757">
                  <c:v>0.48607329999999999</c:v>
                </c:pt>
                <c:pt idx="2758">
                  <c:v>0.48345260000000001</c:v>
                </c:pt>
                <c:pt idx="2759">
                  <c:v>0.48291810000000002</c:v>
                </c:pt>
                <c:pt idx="2760">
                  <c:v>0.47831869999999999</c:v>
                </c:pt>
                <c:pt idx="2761">
                  <c:v>0.48727209999999999</c:v>
                </c:pt>
                <c:pt idx="2762">
                  <c:v>0.48041689999999998</c:v>
                </c:pt>
                <c:pt idx="2763">
                  <c:v>0.4799754</c:v>
                </c:pt>
                <c:pt idx="2764">
                  <c:v>0.47354360000000001</c:v>
                </c:pt>
                <c:pt idx="2765">
                  <c:v>0.47044960000000002</c:v>
                </c:pt>
                <c:pt idx="2766">
                  <c:v>0.46769709999999998</c:v>
                </c:pt>
                <c:pt idx="2767">
                  <c:v>0.48367139999999997</c:v>
                </c:pt>
                <c:pt idx="2768">
                  <c:v>0.49291299999999999</c:v>
                </c:pt>
                <c:pt idx="2769">
                  <c:v>0.50171980000000005</c:v>
                </c:pt>
                <c:pt idx="2770">
                  <c:v>0.46494619999999998</c:v>
                </c:pt>
                <c:pt idx="2771">
                  <c:v>0.47769669999999997</c:v>
                </c:pt>
                <c:pt idx="2772">
                  <c:v>0.46513850000000001</c:v>
                </c:pt>
                <c:pt idx="2773">
                  <c:v>0.45642460000000001</c:v>
                </c:pt>
                <c:pt idx="2774">
                  <c:v>0.47797529999999999</c:v>
                </c:pt>
                <c:pt idx="2775">
                  <c:v>0.47970230000000003</c:v>
                </c:pt>
                <c:pt idx="2776">
                  <c:v>0.49302829999999997</c:v>
                </c:pt>
                <c:pt idx="2777">
                  <c:v>0.49426589999999998</c:v>
                </c:pt>
                <c:pt idx="2778">
                  <c:v>0.48467830000000001</c:v>
                </c:pt>
                <c:pt idx="2779">
                  <c:v>0.478545</c:v>
                </c:pt>
                <c:pt idx="2780">
                  <c:v>0.46249240000000003</c:v>
                </c:pt>
                <c:pt idx="2781">
                  <c:v>0.465223</c:v>
                </c:pt>
                <c:pt idx="2782">
                  <c:v>0.47073910000000002</c:v>
                </c:pt>
                <c:pt idx="2783">
                  <c:v>0.47202929999999999</c:v>
                </c:pt>
                <c:pt idx="2784">
                  <c:v>0.48579299999999997</c:v>
                </c:pt>
                <c:pt idx="2785">
                  <c:v>0.48250490000000001</c:v>
                </c:pt>
                <c:pt idx="2786">
                  <c:v>0.49578040000000001</c:v>
                </c:pt>
                <c:pt idx="2787">
                  <c:v>0.51595630000000003</c:v>
                </c:pt>
                <c:pt idx="2788">
                  <c:v>0.51150779999999996</c:v>
                </c:pt>
                <c:pt idx="2789">
                  <c:v>0.4890333</c:v>
                </c:pt>
                <c:pt idx="2790">
                  <c:v>0.48934440000000001</c:v>
                </c:pt>
                <c:pt idx="2791">
                  <c:v>0.49028189999999999</c:v>
                </c:pt>
                <c:pt idx="2792">
                  <c:v>0.48437799999999998</c:v>
                </c:pt>
                <c:pt idx="2793">
                  <c:v>0.48969230000000002</c:v>
                </c:pt>
                <c:pt idx="2794">
                  <c:v>0.4869192</c:v>
                </c:pt>
                <c:pt idx="2795">
                  <c:v>0.5014248</c:v>
                </c:pt>
                <c:pt idx="2796">
                  <c:v>0.48492239999999998</c:v>
                </c:pt>
                <c:pt idx="2797">
                  <c:v>0.47364450000000002</c:v>
                </c:pt>
                <c:pt idx="2798">
                  <c:v>0.46764990000000001</c:v>
                </c:pt>
                <c:pt idx="2799">
                  <c:v>0.46071669999999998</c:v>
                </c:pt>
                <c:pt idx="2800">
                  <c:v>0.46985090000000002</c:v>
                </c:pt>
                <c:pt idx="2801">
                  <c:v>0.44508160000000002</c:v>
                </c:pt>
                <c:pt idx="2802">
                  <c:v>0.45235239999999999</c:v>
                </c:pt>
                <c:pt idx="2803">
                  <c:v>0.45066200000000001</c:v>
                </c:pt>
                <c:pt idx="2804">
                  <c:v>0.44870130000000003</c:v>
                </c:pt>
                <c:pt idx="2805">
                  <c:v>0.44811790000000001</c:v>
                </c:pt>
                <c:pt idx="2806">
                  <c:v>0.4456831</c:v>
                </c:pt>
                <c:pt idx="2807">
                  <c:v>0.45797310000000002</c:v>
                </c:pt>
                <c:pt idx="2808">
                  <c:v>0.46092630000000001</c:v>
                </c:pt>
                <c:pt idx="2809">
                  <c:v>0.46524209999999999</c:v>
                </c:pt>
                <c:pt idx="2810">
                  <c:v>0.4539147</c:v>
                </c:pt>
                <c:pt idx="2811">
                  <c:v>0.4474745</c:v>
                </c:pt>
                <c:pt idx="2812">
                  <c:v>0.43907940000000001</c:v>
                </c:pt>
                <c:pt idx="2813">
                  <c:v>0.44528790000000001</c:v>
                </c:pt>
                <c:pt idx="2814">
                  <c:v>0.454733</c:v>
                </c:pt>
                <c:pt idx="2815">
                  <c:v>0.46383429999999998</c:v>
                </c:pt>
                <c:pt idx="2816">
                  <c:v>0.45173570000000002</c:v>
                </c:pt>
                <c:pt idx="2817">
                  <c:v>0.45856000000000002</c:v>
                </c:pt>
                <c:pt idx="2818">
                  <c:v>0.45590190000000003</c:v>
                </c:pt>
                <c:pt idx="2819">
                  <c:v>0.44803419999999999</c:v>
                </c:pt>
                <c:pt idx="2820">
                  <c:v>0.4424883</c:v>
                </c:pt>
                <c:pt idx="2821">
                  <c:v>0.45590429999999998</c:v>
                </c:pt>
                <c:pt idx="2822">
                  <c:v>0.45927780000000001</c:v>
                </c:pt>
                <c:pt idx="2823">
                  <c:v>0.45238489999999998</c:v>
                </c:pt>
                <c:pt idx="2824">
                  <c:v>0.45304</c:v>
                </c:pt>
                <c:pt idx="2825">
                  <c:v>0.46115869999999998</c:v>
                </c:pt>
                <c:pt idx="2826">
                  <c:v>0.45384020000000003</c:v>
                </c:pt>
                <c:pt idx="2827">
                  <c:v>0.48134379999999999</c:v>
                </c:pt>
                <c:pt idx="2828">
                  <c:v>0.48361660000000001</c:v>
                </c:pt>
                <c:pt idx="2829">
                  <c:v>0.48661860000000001</c:v>
                </c:pt>
                <c:pt idx="2830">
                  <c:v>0.47036630000000001</c:v>
                </c:pt>
                <c:pt idx="2831">
                  <c:v>0.47357690000000002</c:v>
                </c:pt>
                <c:pt idx="2832">
                  <c:v>0.47092469999999997</c:v>
                </c:pt>
                <c:pt idx="2833">
                  <c:v>0.46430280000000002</c:v>
                </c:pt>
                <c:pt idx="2834">
                  <c:v>0.46604240000000002</c:v>
                </c:pt>
                <c:pt idx="2835">
                  <c:v>0.4633815</c:v>
                </c:pt>
                <c:pt idx="2836">
                  <c:v>0.45888079999999998</c:v>
                </c:pt>
                <c:pt idx="2837">
                  <c:v>0.45604980000000001</c:v>
                </c:pt>
                <c:pt idx="2838">
                  <c:v>0.43993280000000001</c:v>
                </c:pt>
                <c:pt idx="2839">
                  <c:v>0.43468190000000001</c:v>
                </c:pt>
                <c:pt idx="2840">
                  <c:v>0.42969560000000001</c:v>
                </c:pt>
                <c:pt idx="2841">
                  <c:v>0.43727630000000001</c:v>
                </c:pt>
                <c:pt idx="2842">
                  <c:v>0.42900490000000002</c:v>
                </c:pt>
                <c:pt idx="2843">
                  <c:v>0.4368361</c:v>
                </c:pt>
                <c:pt idx="2844">
                  <c:v>0.44318059999999998</c:v>
                </c:pt>
                <c:pt idx="2845">
                  <c:v>0.43545790000000001</c:v>
                </c:pt>
                <c:pt idx="2846">
                  <c:v>0.42290030000000001</c:v>
                </c:pt>
                <c:pt idx="2847">
                  <c:v>0.44394359999999999</c:v>
                </c:pt>
                <c:pt idx="2848">
                  <c:v>0.43044690000000002</c:v>
                </c:pt>
                <c:pt idx="2849">
                  <c:v>0.42120590000000002</c:v>
                </c:pt>
                <c:pt idx="2850">
                  <c:v>0.41836600000000002</c:v>
                </c:pt>
                <c:pt idx="2851">
                  <c:v>0.42679040000000001</c:v>
                </c:pt>
                <c:pt idx="2852">
                  <c:v>0.4417526</c:v>
                </c:pt>
                <c:pt idx="2853">
                  <c:v>0.45231290000000002</c:v>
                </c:pt>
                <c:pt idx="2854">
                  <c:v>0.45268750000000002</c:v>
                </c:pt>
                <c:pt idx="2855">
                  <c:v>0.45631129999999998</c:v>
                </c:pt>
                <c:pt idx="2856">
                  <c:v>0.44554959999999999</c:v>
                </c:pt>
                <c:pt idx="2857">
                  <c:v>0.45175589999999999</c:v>
                </c:pt>
                <c:pt idx="2858">
                  <c:v>0.44346059999999998</c:v>
                </c:pt>
                <c:pt idx="2859">
                  <c:v>0.44108510000000001</c:v>
                </c:pt>
                <c:pt idx="2860">
                  <c:v>0.42596410000000001</c:v>
                </c:pt>
                <c:pt idx="2861">
                  <c:v>0.44067770000000001</c:v>
                </c:pt>
                <c:pt idx="2862">
                  <c:v>0.44353870000000001</c:v>
                </c:pt>
                <c:pt idx="2863">
                  <c:v>0.4476619</c:v>
                </c:pt>
                <c:pt idx="2864">
                  <c:v>0.43880740000000001</c:v>
                </c:pt>
                <c:pt idx="2865">
                  <c:v>0.44791950000000003</c:v>
                </c:pt>
                <c:pt idx="2866">
                  <c:v>0.44441639999999999</c:v>
                </c:pt>
                <c:pt idx="2867">
                  <c:v>0.453264</c:v>
                </c:pt>
                <c:pt idx="2868">
                  <c:v>0.43326369999999997</c:v>
                </c:pt>
                <c:pt idx="2869">
                  <c:v>0.42899540000000003</c:v>
                </c:pt>
                <c:pt idx="2870">
                  <c:v>0.44163819999999998</c:v>
                </c:pt>
                <c:pt idx="2871">
                  <c:v>0.44965319999999998</c:v>
                </c:pt>
                <c:pt idx="2872">
                  <c:v>0.4366543</c:v>
                </c:pt>
                <c:pt idx="2873">
                  <c:v>0.43248039999999999</c:v>
                </c:pt>
                <c:pt idx="2874">
                  <c:v>0.4267765</c:v>
                </c:pt>
                <c:pt idx="2875">
                  <c:v>0.42150120000000002</c:v>
                </c:pt>
                <c:pt idx="2876">
                  <c:v>0.41712939999999998</c:v>
                </c:pt>
                <c:pt idx="2877">
                  <c:v>0.42108990000000002</c:v>
                </c:pt>
                <c:pt idx="2878">
                  <c:v>0.40854020000000002</c:v>
                </c:pt>
                <c:pt idx="2879">
                  <c:v>0.40155449999999998</c:v>
                </c:pt>
                <c:pt idx="2880">
                  <c:v>0.41080470000000002</c:v>
                </c:pt>
                <c:pt idx="2881">
                  <c:v>0.4424228</c:v>
                </c:pt>
                <c:pt idx="2882">
                  <c:v>0.44376500000000002</c:v>
                </c:pt>
                <c:pt idx="2883">
                  <c:v>0.43495869999999998</c:v>
                </c:pt>
                <c:pt idx="2884">
                  <c:v>0.42784879999999997</c:v>
                </c:pt>
                <c:pt idx="2885">
                  <c:v>0.413159</c:v>
                </c:pt>
                <c:pt idx="2886">
                  <c:v>0.42250359999999998</c:v>
                </c:pt>
                <c:pt idx="2887">
                  <c:v>0.41437590000000002</c:v>
                </c:pt>
                <c:pt idx="2888">
                  <c:v>0.40181410000000001</c:v>
                </c:pt>
                <c:pt idx="2889">
                  <c:v>0.41004010000000002</c:v>
                </c:pt>
                <c:pt idx="2890">
                  <c:v>0.4061998</c:v>
                </c:pt>
                <c:pt idx="2891">
                  <c:v>0.4190101</c:v>
                </c:pt>
                <c:pt idx="2892">
                  <c:v>0.4325444</c:v>
                </c:pt>
                <c:pt idx="2893">
                  <c:v>0.41498230000000003</c:v>
                </c:pt>
                <c:pt idx="2894">
                  <c:v>0.42274780000000001</c:v>
                </c:pt>
                <c:pt idx="2895">
                  <c:v>0.42008509999999999</c:v>
                </c:pt>
                <c:pt idx="2896">
                  <c:v>0.41509069999999998</c:v>
                </c:pt>
                <c:pt idx="2897">
                  <c:v>0.41809469999999999</c:v>
                </c:pt>
                <c:pt idx="2898">
                  <c:v>0.41783510000000001</c:v>
                </c:pt>
                <c:pt idx="2899">
                  <c:v>0.42501610000000001</c:v>
                </c:pt>
                <c:pt idx="2900">
                  <c:v>0.4302531</c:v>
                </c:pt>
                <c:pt idx="2901">
                  <c:v>0.4425346</c:v>
                </c:pt>
                <c:pt idx="2902">
                  <c:v>0.43058039999999997</c:v>
                </c:pt>
                <c:pt idx="2903">
                  <c:v>0.42972510000000003</c:v>
                </c:pt>
                <c:pt idx="2904">
                  <c:v>0.4040726</c:v>
                </c:pt>
                <c:pt idx="2905">
                  <c:v>0.42043589999999997</c:v>
                </c:pt>
                <c:pt idx="2906">
                  <c:v>0.42737950000000002</c:v>
                </c:pt>
                <c:pt idx="2907">
                  <c:v>0.42445569999999999</c:v>
                </c:pt>
                <c:pt idx="2908">
                  <c:v>0.42069380000000001</c:v>
                </c:pt>
                <c:pt idx="2909">
                  <c:v>0.41293550000000001</c:v>
                </c:pt>
                <c:pt idx="2910">
                  <c:v>0.40560239999999997</c:v>
                </c:pt>
                <c:pt idx="2911">
                  <c:v>0.4146417</c:v>
                </c:pt>
                <c:pt idx="2912">
                  <c:v>0.4255968</c:v>
                </c:pt>
                <c:pt idx="2913">
                  <c:v>0.43805519999999998</c:v>
                </c:pt>
                <c:pt idx="2914">
                  <c:v>0.44405420000000001</c:v>
                </c:pt>
                <c:pt idx="2915">
                  <c:v>0.44407799999999997</c:v>
                </c:pt>
                <c:pt idx="2916">
                  <c:v>0.45952799999999999</c:v>
                </c:pt>
                <c:pt idx="2917">
                  <c:v>0.44537650000000001</c:v>
                </c:pt>
                <c:pt idx="2918">
                  <c:v>0.43685400000000002</c:v>
                </c:pt>
                <c:pt idx="2919">
                  <c:v>0.42874679999999998</c:v>
                </c:pt>
                <c:pt idx="2920">
                  <c:v>0.43198360000000002</c:v>
                </c:pt>
                <c:pt idx="2921">
                  <c:v>0.4170198</c:v>
                </c:pt>
                <c:pt idx="2922">
                  <c:v>0.41616300000000001</c:v>
                </c:pt>
                <c:pt idx="2923">
                  <c:v>0.41943350000000001</c:v>
                </c:pt>
                <c:pt idx="2924">
                  <c:v>0.42322399999999999</c:v>
                </c:pt>
                <c:pt idx="2925">
                  <c:v>0.43350840000000002</c:v>
                </c:pt>
                <c:pt idx="2926">
                  <c:v>0.4252782</c:v>
                </c:pt>
                <c:pt idx="2927">
                  <c:v>0.4144391</c:v>
                </c:pt>
                <c:pt idx="2928">
                  <c:v>0.40913840000000001</c:v>
                </c:pt>
                <c:pt idx="2929">
                  <c:v>0.41839009999999999</c:v>
                </c:pt>
                <c:pt idx="2930">
                  <c:v>0.41521330000000001</c:v>
                </c:pt>
                <c:pt idx="2931">
                  <c:v>0.42893229999999999</c:v>
                </c:pt>
                <c:pt idx="2932">
                  <c:v>0.43313950000000001</c:v>
                </c:pt>
                <c:pt idx="2933">
                  <c:v>0.42791380000000001</c:v>
                </c:pt>
                <c:pt idx="2934">
                  <c:v>0.43039860000000002</c:v>
                </c:pt>
                <c:pt idx="2935">
                  <c:v>0.41535899999999998</c:v>
                </c:pt>
                <c:pt idx="2936">
                  <c:v>0.42316749999999997</c:v>
                </c:pt>
                <c:pt idx="2937">
                  <c:v>0.40417340000000002</c:v>
                </c:pt>
                <c:pt idx="2938">
                  <c:v>0.41445929999999997</c:v>
                </c:pt>
                <c:pt idx="2939">
                  <c:v>0.41748780000000002</c:v>
                </c:pt>
                <c:pt idx="2940">
                  <c:v>0.42025459999999998</c:v>
                </c:pt>
                <c:pt idx="2941">
                  <c:v>0.4177515</c:v>
                </c:pt>
                <c:pt idx="2942">
                  <c:v>0.41615829999999998</c:v>
                </c:pt>
                <c:pt idx="2943">
                  <c:v>0.41753770000000001</c:v>
                </c:pt>
                <c:pt idx="2944">
                  <c:v>0.40970479999999998</c:v>
                </c:pt>
                <c:pt idx="2945">
                  <c:v>0.4157653</c:v>
                </c:pt>
                <c:pt idx="2946">
                  <c:v>0.42365849999999999</c:v>
                </c:pt>
                <c:pt idx="2947">
                  <c:v>0.43172159999999998</c:v>
                </c:pt>
                <c:pt idx="2948">
                  <c:v>0.41680729999999999</c:v>
                </c:pt>
                <c:pt idx="2949">
                  <c:v>0.42948979999999998</c:v>
                </c:pt>
                <c:pt idx="2950">
                  <c:v>0.42354760000000002</c:v>
                </c:pt>
                <c:pt idx="2951">
                  <c:v>0.41718179999999999</c:v>
                </c:pt>
                <c:pt idx="2952">
                  <c:v>0.41559449999999998</c:v>
                </c:pt>
                <c:pt idx="2953">
                  <c:v>0.4096455</c:v>
                </c:pt>
                <c:pt idx="2954">
                  <c:v>0.40895629999999999</c:v>
                </c:pt>
                <c:pt idx="2955">
                  <c:v>0.41508050000000002</c:v>
                </c:pt>
                <c:pt idx="2956">
                  <c:v>0.414775</c:v>
                </c:pt>
                <c:pt idx="2957">
                  <c:v>0.40709260000000003</c:v>
                </c:pt>
                <c:pt idx="2958">
                  <c:v>0.40917389999999998</c:v>
                </c:pt>
                <c:pt idx="2959">
                  <c:v>0.41433979999999998</c:v>
                </c:pt>
                <c:pt idx="2960">
                  <c:v>0.4112575</c:v>
                </c:pt>
                <c:pt idx="2961">
                  <c:v>0.41331230000000002</c:v>
                </c:pt>
                <c:pt idx="2962">
                  <c:v>0.41053099999999998</c:v>
                </c:pt>
                <c:pt idx="2963">
                  <c:v>0.42657970000000001</c:v>
                </c:pt>
                <c:pt idx="2964">
                  <c:v>0.42362939999999999</c:v>
                </c:pt>
                <c:pt idx="2965">
                  <c:v>0.42500060000000001</c:v>
                </c:pt>
                <c:pt idx="2966">
                  <c:v>0.42608790000000002</c:v>
                </c:pt>
                <c:pt idx="2967">
                  <c:v>0.43585010000000002</c:v>
                </c:pt>
                <c:pt idx="2968">
                  <c:v>0.43215189999999998</c:v>
                </c:pt>
                <c:pt idx="2969">
                  <c:v>0.4307879</c:v>
                </c:pt>
                <c:pt idx="2970">
                  <c:v>0.42928830000000001</c:v>
                </c:pt>
                <c:pt idx="2971">
                  <c:v>0.43211840000000001</c:v>
                </c:pt>
                <c:pt idx="2972">
                  <c:v>0.41786089999999998</c:v>
                </c:pt>
                <c:pt idx="2973">
                  <c:v>0.42998350000000002</c:v>
                </c:pt>
                <c:pt idx="2974">
                  <c:v>0.42091099999999998</c:v>
                </c:pt>
                <c:pt idx="2975">
                  <c:v>0.43842690000000001</c:v>
                </c:pt>
                <c:pt idx="2976">
                  <c:v>0.43699320000000003</c:v>
                </c:pt>
                <c:pt idx="2977">
                  <c:v>0.44418259999999998</c:v>
                </c:pt>
                <c:pt idx="2978">
                  <c:v>0.44348110000000002</c:v>
                </c:pt>
                <c:pt idx="2979">
                  <c:v>0.43831619999999999</c:v>
                </c:pt>
                <c:pt idx="2980">
                  <c:v>0.44127460000000002</c:v>
                </c:pt>
                <c:pt idx="2981">
                  <c:v>0.44445000000000001</c:v>
                </c:pt>
                <c:pt idx="2982">
                  <c:v>0.44366220000000001</c:v>
                </c:pt>
                <c:pt idx="2983">
                  <c:v>0.44266949999999999</c:v>
                </c:pt>
                <c:pt idx="2984">
                  <c:v>0.43593609999999999</c:v>
                </c:pt>
                <c:pt idx="2985">
                  <c:v>0.44195699999999999</c:v>
                </c:pt>
                <c:pt idx="2986">
                  <c:v>0.43693349999999997</c:v>
                </c:pt>
                <c:pt idx="2987">
                  <c:v>0.43756919999999999</c:v>
                </c:pt>
                <c:pt idx="2988">
                  <c:v>0.43764900000000001</c:v>
                </c:pt>
                <c:pt idx="2989">
                  <c:v>0.44320510000000002</c:v>
                </c:pt>
                <c:pt idx="2990">
                  <c:v>0.46088980000000002</c:v>
                </c:pt>
                <c:pt idx="2991">
                  <c:v>0.44225150000000002</c:v>
                </c:pt>
                <c:pt idx="2992">
                  <c:v>0.43508190000000002</c:v>
                </c:pt>
                <c:pt idx="2993">
                  <c:v>0.43876209999999999</c:v>
                </c:pt>
                <c:pt idx="2994">
                  <c:v>0.45139689999999999</c:v>
                </c:pt>
                <c:pt idx="2995">
                  <c:v>0.46672459999999999</c:v>
                </c:pt>
                <c:pt idx="2996">
                  <c:v>0.45333449999999997</c:v>
                </c:pt>
                <c:pt idx="2997">
                  <c:v>0.44287759999999998</c:v>
                </c:pt>
                <c:pt idx="2998">
                  <c:v>0.45485029999999999</c:v>
                </c:pt>
                <c:pt idx="2999">
                  <c:v>0.45256730000000001</c:v>
                </c:pt>
                <c:pt idx="3000">
                  <c:v>0.44610359999999999</c:v>
                </c:pt>
                <c:pt idx="3001">
                  <c:v>0.43845420000000002</c:v>
                </c:pt>
                <c:pt idx="3002">
                  <c:v>0.428313</c:v>
                </c:pt>
                <c:pt idx="3003">
                  <c:v>0.43416080000000001</c:v>
                </c:pt>
                <c:pt idx="3004">
                  <c:v>0.44397310000000001</c:v>
                </c:pt>
                <c:pt idx="3005">
                  <c:v>0.4401736</c:v>
                </c:pt>
                <c:pt idx="3006">
                  <c:v>0.43489040000000001</c:v>
                </c:pt>
                <c:pt idx="3007">
                  <c:v>0.42546980000000001</c:v>
                </c:pt>
                <c:pt idx="3008">
                  <c:v>0.41726469999999999</c:v>
                </c:pt>
                <c:pt idx="3009">
                  <c:v>0.4059798</c:v>
                </c:pt>
                <c:pt idx="3010">
                  <c:v>0.41091509999999998</c:v>
                </c:pt>
                <c:pt idx="3011">
                  <c:v>0.41966179999999997</c:v>
                </c:pt>
                <c:pt idx="3012">
                  <c:v>0.42927159999999998</c:v>
                </c:pt>
                <c:pt idx="3013">
                  <c:v>0.41886709999999999</c:v>
                </c:pt>
                <c:pt idx="3014">
                  <c:v>0.41795789999999999</c:v>
                </c:pt>
                <c:pt idx="3015">
                  <c:v>0.42663760000000001</c:v>
                </c:pt>
                <c:pt idx="3016">
                  <c:v>0.45408870000000001</c:v>
                </c:pt>
                <c:pt idx="3017">
                  <c:v>0.44436429999999999</c:v>
                </c:pt>
                <c:pt idx="3018">
                  <c:v>0.43975550000000002</c:v>
                </c:pt>
                <c:pt idx="3019">
                  <c:v>0.4581539</c:v>
                </c:pt>
                <c:pt idx="3020">
                  <c:v>0.44316729999999999</c:v>
                </c:pt>
                <c:pt idx="3021">
                  <c:v>0.45074019999999998</c:v>
                </c:pt>
                <c:pt idx="3022">
                  <c:v>0.4492447</c:v>
                </c:pt>
                <c:pt idx="3023">
                  <c:v>0.44713069999999999</c:v>
                </c:pt>
                <c:pt idx="3024">
                  <c:v>0.4447468</c:v>
                </c:pt>
                <c:pt idx="3025">
                  <c:v>0.4584278</c:v>
                </c:pt>
                <c:pt idx="3026">
                  <c:v>0.4427934</c:v>
                </c:pt>
                <c:pt idx="3027">
                  <c:v>0.44565559999999999</c:v>
                </c:pt>
                <c:pt idx="3028">
                  <c:v>0.44564939999999997</c:v>
                </c:pt>
                <c:pt idx="3029">
                  <c:v>0.44859880000000002</c:v>
                </c:pt>
                <c:pt idx="3030">
                  <c:v>0.44754680000000002</c:v>
                </c:pt>
                <c:pt idx="3031">
                  <c:v>0.4290003</c:v>
                </c:pt>
                <c:pt idx="3032">
                  <c:v>0.42881459999999999</c:v>
                </c:pt>
                <c:pt idx="3033">
                  <c:v>0.4209331</c:v>
                </c:pt>
                <c:pt idx="3034">
                  <c:v>0.42182350000000002</c:v>
                </c:pt>
                <c:pt idx="3035">
                  <c:v>0.42840289999999998</c:v>
                </c:pt>
                <c:pt idx="3036">
                  <c:v>0.42176599999999997</c:v>
                </c:pt>
                <c:pt idx="3037">
                  <c:v>0.4139813</c:v>
                </c:pt>
                <c:pt idx="3038">
                  <c:v>0.42223500000000003</c:v>
                </c:pt>
                <c:pt idx="3039">
                  <c:v>0.4334305</c:v>
                </c:pt>
                <c:pt idx="3040">
                  <c:v>0.42901679999999998</c:v>
                </c:pt>
                <c:pt idx="3041">
                  <c:v>0.41264800000000001</c:v>
                </c:pt>
                <c:pt idx="3042">
                  <c:v>0.41819780000000001</c:v>
                </c:pt>
                <c:pt idx="3043">
                  <c:v>0.44852619999999999</c:v>
                </c:pt>
                <c:pt idx="3044">
                  <c:v>0.44410060000000001</c:v>
                </c:pt>
                <c:pt idx="3045">
                  <c:v>0.43213669999999998</c:v>
                </c:pt>
                <c:pt idx="3046">
                  <c:v>0.44077630000000001</c:v>
                </c:pt>
                <c:pt idx="3047">
                  <c:v>0.44699159999999999</c:v>
                </c:pt>
                <c:pt idx="3048">
                  <c:v>0.4856974</c:v>
                </c:pt>
                <c:pt idx="3049">
                  <c:v>0.47116710000000001</c:v>
                </c:pt>
                <c:pt idx="3050">
                  <c:v>0.45914630000000001</c:v>
                </c:pt>
                <c:pt idx="3051">
                  <c:v>0.47118399999999999</c:v>
                </c:pt>
                <c:pt idx="3052">
                  <c:v>0.46186060000000001</c:v>
                </c:pt>
                <c:pt idx="3053">
                  <c:v>0.45655800000000002</c:v>
                </c:pt>
                <c:pt idx="3054">
                  <c:v>0.45581739999999998</c:v>
                </c:pt>
                <c:pt idx="3055">
                  <c:v>0.45014670000000001</c:v>
                </c:pt>
                <c:pt idx="3056">
                  <c:v>0.44387090000000001</c:v>
                </c:pt>
                <c:pt idx="3057">
                  <c:v>0.4456929</c:v>
                </c:pt>
                <c:pt idx="3058">
                  <c:v>0.45160020000000001</c:v>
                </c:pt>
                <c:pt idx="3059">
                  <c:v>0.44948959999999999</c:v>
                </c:pt>
                <c:pt idx="3060">
                  <c:v>0.45024019999999998</c:v>
                </c:pt>
                <c:pt idx="3061">
                  <c:v>0.45260810000000001</c:v>
                </c:pt>
                <c:pt idx="3062">
                  <c:v>0.4461888</c:v>
                </c:pt>
                <c:pt idx="3063">
                  <c:v>0.4587542</c:v>
                </c:pt>
                <c:pt idx="3064">
                  <c:v>0.4623255</c:v>
                </c:pt>
                <c:pt idx="3065">
                  <c:v>0.46874519999999997</c:v>
                </c:pt>
                <c:pt idx="3066">
                  <c:v>0.46267760000000002</c:v>
                </c:pt>
                <c:pt idx="3067">
                  <c:v>0.45745069999999999</c:v>
                </c:pt>
                <c:pt idx="3068">
                  <c:v>0.45616079999999998</c:v>
                </c:pt>
                <c:pt idx="3069">
                  <c:v>0.44947310000000001</c:v>
                </c:pt>
                <c:pt idx="3070">
                  <c:v>0.45245790000000002</c:v>
                </c:pt>
                <c:pt idx="3071">
                  <c:v>0.44954850000000002</c:v>
                </c:pt>
                <c:pt idx="3072">
                  <c:v>0.4579027</c:v>
                </c:pt>
                <c:pt idx="3073">
                  <c:v>0.45622800000000002</c:v>
                </c:pt>
                <c:pt idx="3074">
                  <c:v>0.47220770000000001</c:v>
                </c:pt>
                <c:pt idx="3075">
                  <c:v>0.46495599999999998</c:v>
                </c:pt>
                <c:pt idx="3076">
                  <c:v>0.46896640000000001</c:v>
                </c:pt>
                <c:pt idx="3077">
                  <c:v>0.4378669</c:v>
                </c:pt>
                <c:pt idx="3078">
                  <c:v>0.44485439999999998</c:v>
                </c:pt>
                <c:pt idx="3079">
                  <c:v>0.45135809999999998</c:v>
                </c:pt>
                <c:pt idx="3080">
                  <c:v>0.45825650000000001</c:v>
                </c:pt>
                <c:pt idx="3081">
                  <c:v>0.44120150000000002</c:v>
                </c:pt>
                <c:pt idx="3082">
                  <c:v>0.44738470000000002</c:v>
                </c:pt>
                <c:pt idx="3083">
                  <c:v>0.45202530000000002</c:v>
                </c:pt>
                <c:pt idx="3084">
                  <c:v>0.4560189</c:v>
                </c:pt>
                <c:pt idx="3085">
                  <c:v>0.45438250000000002</c:v>
                </c:pt>
                <c:pt idx="3086">
                  <c:v>0.44645380000000001</c:v>
                </c:pt>
                <c:pt idx="3087">
                  <c:v>0.44766980000000001</c:v>
                </c:pt>
                <c:pt idx="3088">
                  <c:v>0.44243189999999999</c:v>
                </c:pt>
                <c:pt idx="3089">
                  <c:v>0.4503703</c:v>
                </c:pt>
                <c:pt idx="3090">
                  <c:v>0.45627980000000001</c:v>
                </c:pt>
                <c:pt idx="3091">
                  <c:v>0.47473320000000002</c:v>
                </c:pt>
                <c:pt idx="3092">
                  <c:v>0.4630958</c:v>
                </c:pt>
                <c:pt idx="3093">
                  <c:v>0.48099700000000001</c:v>
                </c:pt>
                <c:pt idx="3094">
                  <c:v>0.47920499999999999</c:v>
                </c:pt>
                <c:pt idx="3095">
                  <c:v>0.46912769999999998</c:v>
                </c:pt>
                <c:pt idx="3096">
                  <c:v>0.46066639999999998</c:v>
                </c:pt>
                <c:pt idx="3097">
                  <c:v>0.4776222</c:v>
                </c:pt>
                <c:pt idx="3098">
                  <c:v>0.48216179999999997</c:v>
                </c:pt>
                <c:pt idx="3099">
                  <c:v>0.48309540000000001</c:v>
                </c:pt>
                <c:pt idx="3100">
                  <c:v>0.48497570000000001</c:v>
                </c:pt>
                <c:pt idx="3101">
                  <c:v>0.49306460000000002</c:v>
                </c:pt>
                <c:pt idx="3102">
                  <c:v>0.50778040000000002</c:v>
                </c:pt>
                <c:pt idx="3103">
                  <c:v>0.49253449999999999</c:v>
                </c:pt>
                <c:pt idx="3104">
                  <c:v>0.4735008</c:v>
                </c:pt>
                <c:pt idx="3105">
                  <c:v>0.46151639999999999</c:v>
                </c:pt>
                <c:pt idx="3106">
                  <c:v>0.46837649999999997</c:v>
                </c:pt>
                <c:pt idx="3107">
                  <c:v>0.44965240000000001</c:v>
                </c:pt>
                <c:pt idx="3108">
                  <c:v>0.45058039999999999</c:v>
                </c:pt>
                <c:pt idx="3109">
                  <c:v>0.45541779999999998</c:v>
                </c:pt>
                <c:pt idx="3110">
                  <c:v>0.459843</c:v>
                </c:pt>
                <c:pt idx="3111">
                  <c:v>0.46899659999999999</c:v>
                </c:pt>
                <c:pt idx="3112">
                  <c:v>0.4791223</c:v>
                </c:pt>
                <c:pt idx="3113">
                  <c:v>0.48708689999999999</c:v>
                </c:pt>
                <c:pt idx="3114">
                  <c:v>0.46432010000000001</c:v>
                </c:pt>
                <c:pt idx="3115">
                  <c:v>0.48280050000000002</c:v>
                </c:pt>
                <c:pt idx="3116">
                  <c:v>0.4694856</c:v>
                </c:pt>
                <c:pt idx="3117">
                  <c:v>0.47660960000000002</c:v>
                </c:pt>
                <c:pt idx="3118">
                  <c:v>0.46463719999999997</c:v>
                </c:pt>
                <c:pt idx="3119">
                  <c:v>0.46618159999999997</c:v>
                </c:pt>
                <c:pt idx="3120">
                  <c:v>0.45678259999999998</c:v>
                </c:pt>
                <c:pt idx="3121">
                  <c:v>0.46597300000000003</c:v>
                </c:pt>
                <c:pt idx="3122">
                  <c:v>0.46058900000000003</c:v>
                </c:pt>
                <c:pt idx="3123">
                  <c:v>0.45771659999999997</c:v>
                </c:pt>
                <c:pt idx="3124">
                  <c:v>0.45415850000000002</c:v>
                </c:pt>
                <c:pt idx="3125">
                  <c:v>0.45691929999999997</c:v>
                </c:pt>
                <c:pt idx="3126">
                  <c:v>0.45512859999999999</c:v>
                </c:pt>
                <c:pt idx="3127">
                  <c:v>0.45323629999999998</c:v>
                </c:pt>
                <c:pt idx="3128">
                  <c:v>0.4631787</c:v>
                </c:pt>
                <c:pt idx="3129">
                  <c:v>0.4641246</c:v>
                </c:pt>
                <c:pt idx="3130">
                  <c:v>0.46068300000000001</c:v>
                </c:pt>
                <c:pt idx="3131">
                  <c:v>0.45011620000000002</c:v>
                </c:pt>
                <c:pt idx="3132">
                  <c:v>0.44350830000000002</c:v>
                </c:pt>
                <c:pt idx="3133">
                  <c:v>0.44455919999999999</c:v>
                </c:pt>
                <c:pt idx="3134">
                  <c:v>0.442662</c:v>
                </c:pt>
                <c:pt idx="3135">
                  <c:v>0.44409470000000001</c:v>
                </c:pt>
                <c:pt idx="3136">
                  <c:v>0.4472739</c:v>
                </c:pt>
                <c:pt idx="3137">
                  <c:v>0.46504069999999997</c:v>
                </c:pt>
                <c:pt idx="3138">
                  <c:v>0.45879490000000001</c:v>
                </c:pt>
                <c:pt idx="3139">
                  <c:v>0.45412059999999999</c:v>
                </c:pt>
                <c:pt idx="3140">
                  <c:v>0.4511116</c:v>
                </c:pt>
                <c:pt idx="3141">
                  <c:v>0.44312439999999997</c:v>
                </c:pt>
                <c:pt idx="3142">
                  <c:v>0.44335780000000002</c:v>
                </c:pt>
                <c:pt idx="3143">
                  <c:v>0.42443969999999998</c:v>
                </c:pt>
                <c:pt idx="3144">
                  <c:v>0.42292449999999998</c:v>
                </c:pt>
                <c:pt idx="3145">
                  <c:v>0.43982270000000001</c:v>
                </c:pt>
                <c:pt idx="3146">
                  <c:v>0.45461469999999998</c:v>
                </c:pt>
                <c:pt idx="3147">
                  <c:v>0.44563629999999999</c:v>
                </c:pt>
                <c:pt idx="3148">
                  <c:v>0.44546219999999997</c:v>
                </c:pt>
                <c:pt idx="3149">
                  <c:v>0.43639909999999998</c:v>
                </c:pt>
                <c:pt idx="3150">
                  <c:v>0.43700939999999999</c:v>
                </c:pt>
                <c:pt idx="3151">
                  <c:v>0.44758779999999998</c:v>
                </c:pt>
                <c:pt idx="3152">
                  <c:v>0.4611498</c:v>
                </c:pt>
                <c:pt idx="3153">
                  <c:v>0.46281749999999999</c:v>
                </c:pt>
                <c:pt idx="3154">
                  <c:v>0.45824429999999999</c:v>
                </c:pt>
                <c:pt idx="3155">
                  <c:v>0.44836999999999999</c:v>
                </c:pt>
                <c:pt idx="3156">
                  <c:v>0.44658550000000002</c:v>
                </c:pt>
                <c:pt idx="3157">
                  <c:v>0.45014480000000001</c:v>
                </c:pt>
                <c:pt idx="3158">
                  <c:v>0.4562735</c:v>
                </c:pt>
                <c:pt idx="3159">
                  <c:v>0.45015119999999997</c:v>
                </c:pt>
                <c:pt idx="3160">
                  <c:v>0.44733590000000001</c:v>
                </c:pt>
                <c:pt idx="3161">
                  <c:v>0.45032630000000001</c:v>
                </c:pt>
                <c:pt idx="3162">
                  <c:v>0.47055370000000002</c:v>
                </c:pt>
                <c:pt idx="3163">
                  <c:v>0.4634876</c:v>
                </c:pt>
                <c:pt idx="3164">
                  <c:v>0.45450360000000001</c:v>
                </c:pt>
                <c:pt idx="3165">
                  <c:v>0.4382334</c:v>
                </c:pt>
                <c:pt idx="3166">
                  <c:v>0.43171890000000002</c:v>
                </c:pt>
                <c:pt idx="3167">
                  <c:v>0.42774699999999999</c:v>
                </c:pt>
                <c:pt idx="3168">
                  <c:v>0.4220391</c:v>
                </c:pt>
                <c:pt idx="3169">
                  <c:v>0.41910320000000001</c:v>
                </c:pt>
                <c:pt idx="3170">
                  <c:v>0.41489290000000001</c:v>
                </c:pt>
                <c:pt idx="3171">
                  <c:v>0.4103793</c:v>
                </c:pt>
                <c:pt idx="3172">
                  <c:v>0.43559880000000001</c:v>
                </c:pt>
                <c:pt idx="3173">
                  <c:v>0.4328958</c:v>
                </c:pt>
                <c:pt idx="3174">
                  <c:v>0.42443999999999998</c:v>
                </c:pt>
                <c:pt idx="3175">
                  <c:v>0.42674069999999997</c:v>
                </c:pt>
                <c:pt idx="3176">
                  <c:v>0.43014459999999999</c:v>
                </c:pt>
                <c:pt idx="3177">
                  <c:v>0.4335966</c:v>
                </c:pt>
                <c:pt idx="3178">
                  <c:v>0.45133810000000002</c:v>
                </c:pt>
                <c:pt idx="3179">
                  <c:v>0.42995430000000001</c:v>
                </c:pt>
                <c:pt idx="3180">
                  <c:v>0.43275180000000002</c:v>
                </c:pt>
                <c:pt idx="3181">
                  <c:v>0.42635279999999998</c:v>
                </c:pt>
                <c:pt idx="3182">
                  <c:v>0.4361467</c:v>
                </c:pt>
                <c:pt idx="3183">
                  <c:v>0.42869400000000002</c:v>
                </c:pt>
                <c:pt idx="3184">
                  <c:v>0.42993209999999998</c:v>
                </c:pt>
                <c:pt idx="3185">
                  <c:v>0.41244370000000002</c:v>
                </c:pt>
                <c:pt idx="3186">
                  <c:v>0.41449419999999998</c:v>
                </c:pt>
                <c:pt idx="3187">
                  <c:v>0.41448679999999999</c:v>
                </c:pt>
                <c:pt idx="3188">
                  <c:v>0.41548079999999998</c:v>
                </c:pt>
                <c:pt idx="3189">
                  <c:v>0.42479090000000003</c:v>
                </c:pt>
                <c:pt idx="3190">
                  <c:v>0.4323089</c:v>
                </c:pt>
                <c:pt idx="3191">
                  <c:v>0.41522369999999997</c:v>
                </c:pt>
                <c:pt idx="3192">
                  <c:v>0.41643249999999998</c:v>
                </c:pt>
                <c:pt idx="3193">
                  <c:v>0.42653819999999998</c:v>
                </c:pt>
                <c:pt idx="3194">
                  <c:v>0.42608590000000002</c:v>
                </c:pt>
                <c:pt idx="3195">
                  <c:v>0.43825049999999999</c:v>
                </c:pt>
                <c:pt idx="3196">
                  <c:v>0.45093810000000001</c:v>
                </c:pt>
                <c:pt idx="3197">
                  <c:v>0.43349490000000002</c:v>
                </c:pt>
                <c:pt idx="3198">
                  <c:v>0.42111080000000001</c:v>
                </c:pt>
                <c:pt idx="3199">
                  <c:v>0.41885319999999998</c:v>
                </c:pt>
                <c:pt idx="3200">
                  <c:v>0.42415049999999999</c:v>
                </c:pt>
                <c:pt idx="3201">
                  <c:v>0.42640929999999999</c:v>
                </c:pt>
                <c:pt idx="3202">
                  <c:v>0.43968659999999998</c:v>
                </c:pt>
                <c:pt idx="3203">
                  <c:v>0.43366440000000001</c:v>
                </c:pt>
                <c:pt idx="3204">
                  <c:v>0.4290583</c:v>
                </c:pt>
                <c:pt idx="3205">
                  <c:v>0.43383110000000003</c:v>
                </c:pt>
                <c:pt idx="3206">
                  <c:v>0.43087750000000002</c:v>
                </c:pt>
                <c:pt idx="3207">
                  <c:v>0.41421340000000001</c:v>
                </c:pt>
                <c:pt idx="3208">
                  <c:v>0.4351623</c:v>
                </c:pt>
                <c:pt idx="3209">
                  <c:v>0.4395423</c:v>
                </c:pt>
                <c:pt idx="3210">
                  <c:v>0.4483839</c:v>
                </c:pt>
                <c:pt idx="3211">
                  <c:v>0.43543510000000002</c:v>
                </c:pt>
                <c:pt idx="3212">
                  <c:v>0.43815710000000002</c:v>
                </c:pt>
                <c:pt idx="3213">
                  <c:v>0.43237249999999999</c:v>
                </c:pt>
                <c:pt idx="3214">
                  <c:v>0.43095909999999998</c:v>
                </c:pt>
                <c:pt idx="3215">
                  <c:v>0.42263440000000002</c:v>
                </c:pt>
                <c:pt idx="3216">
                  <c:v>0.45138879999999998</c:v>
                </c:pt>
                <c:pt idx="3217">
                  <c:v>0.43565969999999998</c:v>
                </c:pt>
                <c:pt idx="3218">
                  <c:v>0.46299249999999997</c:v>
                </c:pt>
                <c:pt idx="3219">
                  <c:v>0.4517622</c:v>
                </c:pt>
                <c:pt idx="3220">
                  <c:v>0.45185570000000003</c:v>
                </c:pt>
                <c:pt idx="3221">
                  <c:v>0.43909999999999999</c:v>
                </c:pt>
                <c:pt idx="3222">
                  <c:v>0.44120749999999997</c:v>
                </c:pt>
                <c:pt idx="3223">
                  <c:v>0.43168659999999998</c:v>
                </c:pt>
                <c:pt idx="3224">
                  <c:v>0.42331419999999997</c:v>
                </c:pt>
                <c:pt idx="3225">
                  <c:v>0.43921110000000002</c:v>
                </c:pt>
                <c:pt idx="3226">
                  <c:v>0.45288240000000002</c:v>
                </c:pt>
                <c:pt idx="3227">
                  <c:v>0.45427109999999998</c:v>
                </c:pt>
                <c:pt idx="3228">
                  <c:v>0.4672231</c:v>
                </c:pt>
                <c:pt idx="3229">
                  <c:v>0.45661790000000002</c:v>
                </c:pt>
                <c:pt idx="3230">
                  <c:v>0.46503169999999999</c:v>
                </c:pt>
                <c:pt idx="3231">
                  <c:v>0.46687410000000001</c:v>
                </c:pt>
                <c:pt idx="3232">
                  <c:v>0.45837539999999999</c:v>
                </c:pt>
                <c:pt idx="3233">
                  <c:v>0.463389</c:v>
                </c:pt>
                <c:pt idx="3234">
                  <c:v>0.47405459999999999</c:v>
                </c:pt>
                <c:pt idx="3235">
                  <c:v>0.4608293</c:v>
                </c:pt>
                <c:pt idx="3236">
                  <c:v>0.43554769999999998</c:v>
                </c:pt>
                <c:pt idx="3237">
                  <c:v>0.4330463</c:v>
                </c:pt>
                <c:pt idx="3238">
                  <c:v>0.44412299999999999</c:v>
                </c:pt>
                <c:pt idx="3239">
                  <c:v>0.45241029999999999</c:v>
                </c:pt>
                <c:pt idx="3240">
                  <c:v>0.45338430000000002</c:v>
                </c:pt>
                <c:pt idx="3241">
                  <c:v>0.44278990000000001</c:v>
                </c:pt>
                <c:pt idx="3242">
                  <c:v>0.4329056</c:v>
                </c:pt>
                <c:pt idx="3243">
                  <c:v>0.43508150000000001</c:v>
                </c:pt>
                <c:pt idx="3244">
                  <c:v>0.43388949999999998</c:v>
                </c:pt>
                <c:pt idx="3245">
                  <c:v>0.41452040000000001</c:v>
                </c:pt>
                <c:pt idx="3246">
                  <c:v>0.42101690000000003</c:v>
                </c:pt>
                <c:pt idx="3247">
                  <c:v>0.43901849999999998</c:v>
                </c:pt>
                <c:pt idx="3248">
                  <c:v>0.4443376</c:v>
                </c:pt>
                <c:pt idx="3249">
                  <c:v>0.44788489999999997</c:v>
                </c:pt>
                <c:pt idx="3250">
                  <c:v>0.44698549999999998</c:v>
                </c:pt>
                <c:pt idx="3251">
                  <c:v>0.43275000000000002</c:v>
                </c:pt>
                <c:pt idx="3252">
                  <c:v>0.42995369999999999</c:v>
                </c:pt>
                <c:pt idx="3253">
                  <c:v>0.43201590000000001</c:v>
                </c:pt>
                <c:pt idx="3254">
                  <c:v>0.43492720000000001</c:v>
                </c:pt>
                <c:pt idx="3255">
                  <c:v>0.4411812</c:v>
                </c:pt>
                <c:pt idx="3256">
                  <c:v>0.4286625</c:v>
                </c:pt>
                <c:pt idx="3257">
                  <c:v>0.44310179999999999</c:v>
                </c:pt>
                <c:pt idx="3258">
                  <c:v>0.44439800000000002</c:v>
                </c:pt>
                <c:pt idx="3259">
                  <c:v>0.44544460000000002</c:v>
                </c:pt>
                <c:pt idx="3260">
                  <c:v>0.44544600000000001</c:v>
                </c:pt>
                <c:pt idx="3261">
                  <c:v>0.4397991</c:v>
                </c:pt>
                <c:pt idx="3262">
                  <c:v>0.4330907</c:v>
                </c:pt>
                <c:pt idx="3263">
                  <c:v>0.44897720000000002</c:v>
                </c:pt>
                <c:pt idx="3264">
                  <c:v>0.45410929999999999</c:v>
                </c:pt>
                <c:pt idx="3265">
                  <c:v>0.45169690000000001</c:v>
                </c:pt>
                <c:pt idx="3266">
                  <c:v>0.45817370000000002</c:v>
                </c:pt>
                <c:pt idx="3267">
                  <c:v>0.44276130000000002</c:v>
                </c:pt>
                <c:pt idx="3268">
                  <c:v>0.43082789999999999</c:v>
                </c:pt>
                <c:pt idx="3269">
                  <c:v>0.44010009999999999</c:v>
                </c:pt>
                <c:pt idx="3270">
                  <c:v>0.45773019999999998</c:v>
                </c:pt>
                <c:pt idx="3271">
                  <c:v>0.4300445</c:v>
                </c:pt>
                <c:pt idx="3272">
                  <c:v>0.42731209999999997</c:v>
                </c:pt>
                <c:pt idx="3273">
                  <c:v>0.4558526</c:v>
                </c:pt>
                <c:pt idx="3274">
                  <c:v>0.43786999999999998</c:v>
                </c:pt>
                <c:pt idx="3275">
                  <c:v>0.43032700000000002</c:v>
                </c:pt>
                <c:pt idx="3276">
                  <c:v>0.42973879999999998</c:v>
                </c:pt>
                <c:pt idx="3277">
                  <c:v>0.42955120000000002</c:v>
                </c:pt>
                <c:pt idx="3278">
                  <c:v>0.43819819999999998</c:v>
                </c:pt>
                <c:pt idx="3279">
                  <c:v>0.45452179999999998</c:v>
                </c:pt>
                <c:pt idx="3280">
                  <c:v>0.45907979999999998</c:v>
                </c:pt>
                <c:pt idx="3281">
                  <c:v>0.43724859999999999</c:v>
                </c:pt>
                <c:pt idx="3282">
                  <c:v>0.43526920000000002</c:v>
                </c:pt>
                <c:pt idx="3283">
                  <c:v>0.44156109999999998</c:v>
                </c:pt>
                <c:pt idx="3284">
                  <c:v>0.43738050000000001</c:v>
                </c:pt>
                <c:pt idx="3285">
                  <c:v>0.44330979999999998</c:v>
                </c:pt>
                <c:pt idx="3286">
                  <c:v>0.44155440000000001</c:v>
                </c:pt>
                <c:pt idx="3287">
                  <c:v>0.46259099999999997</c:v>
                </c:pt>
                <c:pt idx="3288">
                  <c:v>0.45829550000000002</c:v>
                </c:pt>
                <c:pt idx="3289">
                  <c:v>0.4483569</c:v>
                </c:pt>
                <c:pt idx="3290">
                  <c:v>0.44943359999999999</c:v>
                </c:pt>
                <c:pt idx="3291">
                  <c:v>0.45533570000000001</c:v>
                </c:pt>
                <c:pt idx="3292">
                  <c:v>0.45321250000000002</c:v>
                </c:pt>
                <c:pt idx="3293">
                  <c:v>0.46671370000000001</c:v>
                </c:pt>
                <c:pt idx="3294">
                  <c:v>0.46729700000000002</c:v>
                </c:pt>
                <c:pt idx="3295">
                  <c:v>0.46078079999999999</c:v>
                </c:pt>
                <c:pt idx="3296">
                  <c:v>0.46244000000000002</c:v>
                </c:pt>
                <c:pt idx="3297">
                  <c:v>0.46306380000000003</c:v>
                </c:pt>
                <c:pt idx="3298">
                  <c:v>0.47322940000000002</c:v>
                </c:pt>
                <c:pt idx="3299">
                  <c:v>0.48146739999999999</c:v>
                </c:pt>
                <c:pt idx="3300">
                  <c:v>0.47694969999999998</c:v>
                </c:pt>
                <c:pt idx="3301">
                  <c:v>0.47249200000000002</c:v>
                </c:pt>
                <c:pt idx="3302">
                  <c:v>0.49076900000000001</c:v>
                </c:pt>
                <c:pt idx="3303">
                  <c:v>0.4725048</c:v>
                </c:pt>
                <c:pt idx="3304">
                  <c:v>0.4763058</c:v>
                </c:pt>
                <c:pt idx="3305">
                  <c:v>0.46932629999999997</c:v>
                </c:pt>
                <c:pt idx="3306">
                  <c:v>0.46162639999999999</c:v>
                </c:pt>
                <c:pt idx="3307">
                  <c:v>0.45368039999999998</c:v>
                </c:pt>
                <c:pt idx="3308">
                  <c:v>0.46509240000000002</c:v>
                </c:pt>
                <c:pt idx="3309">
                  <c:v>0.46361580000000002</c:v>
                </c:pt>
                <c:pt idx="3310">
                  <c:v>0.47042640000000002</c:v>
                </c:pt>
                <c:pt idx="3311">
                  <c:v>0.45823849999999999</c:v>
                </c:pt>
                <c:pt idx="3312">
                  <c:v>0.45937030000000001</c:v>
                </c:pt>
                <c:pt idx="3313">
                  <c:v>0.46393390000000001</c:v>
                </c:pt>
                <c:pt idx="3314">
                  <c:v>0.4736475</c:v>
                </c:pt>
                <c:pt idx="3315">
                  <c:v>0.45717809999999998</c:v>
                </c:pt>
                <c:pt idx="3316">
                  <c:v>0.43830819999999998</c:v>
                </c:pt>
                <c:pt idx="3317">
                  <c:v>0.43252459999999998</c:v>
                </c:pt>
                <c:pt idx="3318">
                  <c:v>0.4392414</c:v>
                </c:pt>
                <c:pt idx="3319">
                  <c:v>0.4589241</c:v>
                </c:pt>
                <c:pt idx="3320">
                  <c:v>0.45952359999999998</c:v>
                </c:pt>
                <c:pt idx="3321">
                  <c:v>0.46242470000000002</c:v>
                </c:pt>
                <c:pt idx="3322">
                  <c:v>0.46904750000000001</c:v>
                </c:pt>
                <c:pt idx="3323">
                  <c:v>0.45802850000000001</c:v>
                </c:pt>
                <c:pt idx="3324">
                  <c:v>0.46099980000000002</c:v>
                </c:pt>
                <c:pt idx="3325">
                  <c:v>0.43603039999999998</c:v>
                </c:pt>
                <c:pt idx="3326">
                  <c:v>0.43776280000000001</c:v>
                </c:pt>
                <c:pt idx="3327">
                  <c:v>0.45172970000000001</c:v>
                </c:pt>
                <c:pt idx="3328">
                  <c:v>0.45511570000000001</c:v>
                </c:pt>
                <c:pt idx="3329">
                  <c:v>0.44355630000000001</c:v>
                </c:pt>
                <c:pt idx="3330">
                  <c:v>0.44951200000000002</c:v>
                </c:pt>
                <c:pt idx="3331">
                  <c:v>0.44873410000000002</c:v>
                </c:pt>
                <c:pt idx="3332">
                  <c:v>0.42798540000000002</c:v>
                </c:pt>
                <c:pt idx="3333">
                  <c:v>0.4412295</c:v>
                </c:pt>
                <c:pt idx="3334">
                  <c:v>0.44565349999999998</c:v>
                </c:pt>
                <c:pt idx="3335">
                  <c:v>0.44731739999999998</c:v>
                </c:pt>
                <c:pt idx="3336">
                  <c:v>0.45361010000000002</c:v>
                </c:pt>
                <c:pt idx="3337">
                  <c:v>0.43810389999999999</c:v>
                </c:pt>
                <c:pt idx="3338">
                  <c:v>0.43450080000000002</c:v>
                </c:pt>
                <c:pt idx="3339">
                  <c:v>0.44938869999999997</c:v>
                </c:pt>
                <c:pt idx="3340">
                  <c:v>0.42955330000000003</c:v>
                </c:pt>
                <c:pt idx="3341">
                  <c:v>0.4374208</c:v>
                </c:pt>
                <c:pt idx="3342">
                  <c:v>0.4400058</c:v>
                </c:pt>
                <c:pt idx="3343">
                  <c:v>0.43612010000000001</c:v>
                </c:pt>
                <c:pt idx="3344">
                  <c:v>0.4435713</c:v>
                </c:pt>
                <c:pt idx="3345">
                  <c:v>0.4316912</c:v>
                </c:pt>
                <c:pt idx="3346">
                  <c:v>0.43080400000000002</c:v>
                </c:pt>
                <c:pt idx="3347">
                  <c:v>0.42717680000000002</c:v>
                </c:pt>
                <c:pt idx="3348">
                  <c:v>0.44803229999999999</c:v>
                </c:pt>
                <c:pt idx="3349">
                  <c:v>0.43909140000000002</c:v>
                </c:pt>
                <c:pt idx="3350">
                  <c:v>0.43599399999999999</c:v>
                </c:pt>
                <c:pt idx="3351">
                  <c:v>0.4318437</c:v>
                </c:pt>
                <c:pt idx="3352">
                  <c:v>0.42100359999999998</c:v>
                </c:pt>
                <c:pt idx="3353">
                  <c:v>0.42092059999999998</c:v>
                </c:pt>
                <c:pt idx="3354">
                  <c:v>0.43930239999999998</c:v>
                </c:pt>
                <c:pt idx="3355">
                  <c:v>0.4301682</c:v>
                </c:pt>
                <c:pt idx="3356">
                  <c:v>0.41607490000000003</c:v>
                </c:pt>
                <c:pt idx="3357">
                  <c:v>0.41744799999999999</c:v>
                </c:pt>
                <c:pt idx="3358">
                  <c:v>0.41257179999999999</c:v>
                </c:pt>
                <c:pt idx="3359">
                  <c:v>0.43167759999999999</c:v>
                </c:pt>
                <c:pt idx="3360">
                  <c:v>0.43629390000000001</c:v>
                </c:pt>
                <c:pt idx="3361">
                  <c:v>0.4162631</c:v>
                </c:pt>
                <c:pt idx="3362">
                  <c:v>0.41315649999999998</c:v>
                </c:pt>
                <c:pt idx="3363">
                  <c:v>0.42651319999999998</c:v>
                </c:pt>
                <c:pt idx="3364">
                  <c:v>0.42437619999999998</c:v>
                </c:pt>
                <c:pt idx="3365">
                  <c:v>0.43027929999999998</c:v>
                </c:pt>
                <c:pt idx="3366">
                  <c:v>0.41591</c:v>
                </c:pt>
                <c:pt idx="3367">
                  <c:v>0.41500939999999997</c:v>
                </c:pt>
                <c:pt idx="3368">
                  <c:v>0.42661830000000001</c:v>
                </c:pt>
                <c:pt idx="3369">
                  <c:v>0.42075259999999998</c:v>
                </c:pt>
                <c:pt idx="3370">
                  <c:v>0.41929670000000002</c:v>
                </c:pt>
                <c:pt idx="3371">
                  <c:v>0.40749229999999997</c:v>
                </c:pt>
                <c:pt idx="3372">
                  <c:v>0.41042519999999999</c:v>
                </c:pt>
                <c:pt idx="3373">
                  <c:v>0.41301729999999998</c:v>
                </c:pt>
                <c:pt idx="3374">
                  <c:v>0.4075435</c:v>
                </c:pt>
                <c:pt idx="3375">
                  <c:v>0.39393319999999998</c:v>
                </c:pt>
                <c:pt idx="3376">
                  <c:v>0.40356110000000001</c:v>
                </c:pt>
                <c:pt idx="3377">
                  <c:v>0.41513820000000001</c:v>
                </c:pt>
                <c:pt idx="3378">
                  <c:v>0.41050560000000003</c:v>
                </c:pt>
                <c:pt idx="3379">
                  <c:v>0.40831230000000002</c:v>
                </c:pt>
                <c:pt idx="3380">
                  <c:v>0.41565990000000003</c:v>
                </c:pt>
                <c:pt idx="3381">
                  <c:v>0.41793000000000002</c:v>
                </c:pt>
                <c:pt idx="3382">
                  <c:v>0.41760609999999998</c:v>
                </c:pt>
                <c:pt idx="3383">
                  <c:v>0.39965859999999997</c:v>
                </c:pt>
                <c:pt idx="3384">
                  <c:v>0.40952690000000003</c:v>
                </c:pt>
                <c:pt idx="3385">
                  <c:v>0.3954493</c:v>
                </c:pt>
                <c:pt idx="3386">
                  <c:v>0.39874680000000001</c:v>
                </c:pt>
                <c:pt idx="3387">
                  <c:v>0.40146749999999998</c:v>
                </c:pt>
                <c:pt idx="3388">
                  <c:v>0.39092290000000002</c:v>
                </c:pt>
                <c:pt idx="3389">
                  <c:v>0.41235280000000002</c:v>
                </c:pt>
                <c:pt idx="3390">
                  <c:v>0.41258739999999999</c:v>
                </c:pt>
                <c:pt idx="3391">
                  <c:v>0.41204289999999999</c:v>
                </c:pt>
                <c:pt idx="3392">
                  <c:v>0.4155952</c:v>
                </c:pt>
                <c:pt idx="3393">
                  <c:v>0.41335309999999997</c:v>
                </c:pt>
                <c:pt idx="3394">
                  <c:v>0.4071398</c:v>
                </c:pt>
                <c:pt idx="3395">
                  <c:v>0.4122152</c:v>
                </c:pt>
                <c:pt idx="3396">
                  <c:v>0.41188659999999999</c:v>
                </c:pt>
                <c:pt idx="3397">
                  <c:v>0.4203519</c:v>
                </c:pt>
                <c:pt idx="3398">
                  <c:v>0.40700310000000001</c:v>
                </c:pt>
                <c:pt idx="3399">
                  <c:v>0.40785939999999998</c:v>
                </c:pt>
                <c:pt idx="3400">
                  <c:v>0.41150209999999998</c:v>
                </c:pt>
                <c:pt idx="3401">
                  <c:v>0.40647319999999998</c:v>
                </c:pt>
                <c:pt idx="3402">
                  <c:v>0.4092886</c:v>
                </c:pt>
                <c:pt idx="3403">
                  <c:v>0.4186859</c:v>
                </c:pt>
                <c:pt idx="3404">
                  <c:v>0.41806840000000001</c:v>
                </c:pt>
                <c:pt idx="3405">
                  <c:v>0.42105959999999998</c:v>
                </c:pt>
                <c:pt idx="3406">
                  <c:v>0.40205340000000001</c:v>
                </c:pt>
                <c:pt idx="3407">
                  <c:v>0.40779690000000002</c:v>
                </c:pt>
                <c:pt idx="3408">
                  <c:v>0.40114109999999997</c:v>
                </c:pt>
                <c:pt idx="3409">
                  <c:v>0.41153529999999999</c:v>
                </c:pt>
                <c:pt idx="3410">
                  <c:v>0.40885830000000001</c:v>
                </c:pt>
                <c:pt idx="3411">
                  <c:v>0.4043234</c:v>
                </c:pt>
                <c:pt idx="3412">
                  <c:v>0.41357830000000001</c:v>
                </c:pt>
                <c:pt idx="3413">
                  <c:v>0.42214469999999998</c:v>
                </c:pt>
                <c:pt idx="3414">
                  <c:v>0.43130600000000002</c:v>
                </c:pt>
                <c:pt idx="3415">
                  <c:v>0.4324519</c:v>
                </c:pt>
                <c:pt idx="3416">
                  <c:v>0.42033310000000002</c:v>
                </c:pt>
                <c:pt idx="3417">
                  <c:v>0.42616039999999999</c:v>
                </c:pt>
                <c:pt idx="3418">
                  <c:v>0.40824880000000002</c:v>
                </c:pt>
                <c:pt idx="3419">
                  <c:v>0.4172729</c:v>
                </c:pt>
                <c:pt idx="3420">
                  <c:v>0.40810980000000002</c:v>
                </c:pt>
                <c:pt idx="3421">
                  <c:v>0.40678779999999998</c:v>
                </c:pt>
                <c:pt idx="3422">
                  <c:v>0.40388960000000002</c:v>
                </c:pt>
                <c:pt idx="3423">
                  <c:v>0.40197050000000001</c:v>
                </c:pt>
                <c:pt idx="3424">
                  <c:v>0.3946016</c:v>
                </c:pt>
                <c:pt idx="3425">
                  <c:v>0.39125860000000001</c:v>
                </c:pt>
                <c:pt idx="3426">
                  <c:v>0.38826149999999998</c:v>
                </c:pt>
                <c:pt idx="3427">
                  <c:v>0.39260879999999998</c:v>
                </c:pt>
                <c:pt idx="3428">
                  <c:v>0.4016074</c:v>
                </c:pt>
                <c:pt idx="3429">
                  <c:v>0.40499780000000002</c:v>
                </c:pt>
                <c:pt idx="3430">
                  <c:v>0.40227259999999998</c:v>
                </c:pt>
                <c:pt idx="3431">
                  <c:v>0.4084873</c:v>
                </c:pt>
                <c:pt idx="3432">
                  <c:v>0.39885179999999998</c:v>
                </c:pt>
                <c:pt idx="3433">
                  <c:v>0.39514700000000003</c:v>
                </c:pt>
                <c:pt idx="3434">
                  <c:v>0.40356710000000001</c:v>
                </c:pt>
                <c:pt idx="3435">
                  <c:v>0.40504410000000002</c:v>
                </c:pt>
                <c:pt idx="3436">
                  <c:v>0.40827619999999998</c:v>
                </c:pt>
                <c:pt idx="3437">
                  <c:v>0.41337610000000002</c:v>
                </c:pt>
                <c:pt idx="3438">
                  <c:v>0.41185349999999998</c:v>
                </c:pt>
                <c:pt idx="3439">
                  <c:v>0.4125336</c:v>
                </c:pt>
                <c:pt idx="3440">
                  <c:v>0.41029369999999998</c:v>
                </c:pt>
                <c:pt idx="3441">
                  <c:v>0.42433850000000001</c:v>
                </c:pt>
                <c:pt idx="3442">
                  <c:v>0.41852640000000002</c:v>
                </c:pt>
                <c:pt idx="3443">
                  <c:v>0.41724539999999999</c:v>
                </c:pt>
                <c:pt idx="3444">
                  <c:v>0.40405999999999997</c:v>
                </c:pt>
                <c:pt idx="3445">
                  <c:v>0.40756150000000002</c:v>
                </c:pt>
                <c:pt idx="3446">
                  <c:v>0.42343940000000002</c:v>
                </c:pt>
                <c:pt idx="3447">
                  <c:v>0.40975699999999998</c:v>
                </c:pt>
                <c:pt idx="3448">
                  <c:v>0.41354010000000002</c:v>
                </c:pt>
                <c:pt idx="3449">
                  <c:v>0.42580210000000002</c:v>
                </c:pt>
                <c:pt idx="3450">
                  <c:v>0.41663739999999999</c:v>
                </c:pt>
                <c:pt idx="3451">
                  <c:v>0.42514299999999999</c:v>
                </c:pt>
                <c:pt idx="3452">
                  <c:v>0.42303230000000003</c:v>
                </c:pt>
                <c:pt idx="3453">
                  <c:v>0.42854520000000002</c:v>
                </c:pt>
                <c:pt idx="3454">
                  <c:v>0.44343670000000002</c:v>
                </c:pt>
                <c:pt idx="3455">
                  <c:v>0.42699229999999999</c:v>
                </c:pt>
                <c:pt idx="3456">
                  <c:v>0.41859590000000002</c:v>
                </c:pt>
                <c:pt idx="3457">
                  <c:v>0.42394609999999999</c:v>
                </c:pt>
                <c:pt idx="3458">
                  <c:v>0.42124220000000001</c:v>
                </c:pt>
                <c:pt idx="3459">
                  <c:v>0.41488399999999998</c:v>
                </c:pt>
                <c:pt idx="3460">
                  <c:v>0.42036079999999998</c:v>
                </c:pt>
                <c:pt idx="3461">
                  <c:v>0.4376872</c:v>
                </c:pt>
                <c:pt idx="3462">
                  <c:v>0.43804009999999999</c:v>
                </c:pt>
                <c:pt idx="3463">
                  <c:v>0.44260169999999999</c:v>
                </c:pt>
                <c:pt idx="3464">
                  <c:v>0.45395360000000001</c:v>
                </c:pt>
                <c:pt idx="3465">
                  <c:v>0.4618506</c:v>
                </c:pt>
                <c:pt idx="3466">
                  <c:v>0.4585766</c:v>
                </c:pt>
                <c:pt idx="3467">
                  <c:v>0.4663446</c:v>
                </c:pt>
                <c:pt idx="3468">
                  <c:v>0.4405618</c:v>
                </c:pt>
                <c:pt idx="3469">
                  <c:v>0.43193350000000003</c:v>
                </c:pt>
                <c:pt idx="3470">
                  <c:v>0.42347600000000002</c:v>
                </c:pt>
                <c:pt idx="3471">
                  <c:v>0.4390483</c:v>
                </c:pt>
                <c:pt idx="3472">
                  <c:v>0.44744929999999999</c:v>
                </c:pt>
                <c:pt idx="3473">
                  <c:v>0.45418380000000003</c:v>
                </c:pt>
                <c:pt idx="3474">
                  <c:v>0.45715359999999999</c:v>
                </c:pt>
                <c:pt idx="3475">
                  <c:v>0.46064359999999999</c:v>
                </c:pt>
                <c:pt idx="3476">
                  <c:v>0.47183570000000002</c:v>
                </c:pt>
                <c:pt idx="3477">
                  <c:v>0.46773130000000002</c:v>
                </c:pt>
                <c:pt idx="3478">
                  <c:v>0.46494819999999998</c:v>
                </c:pt>
                <c:pt idx="3479">
                  <c:v>0.46235169999999998</c:v>
                </c:pt>
                <c:pt idx="3480">
                  <c:v>0.4553586</c:v>
                </c:pt>
                <c:pt idx="3481">
                  <c:v>0.45872309999999999</c:v>
                </c:pt>
                <c:pt idx="3482">
                  <c:v>0.45261810000000002</c:v>
                </c:pt>
                <c:pt idx="3483">
                  <c:v>0.45878200000000002</c:v>
                </c:pt>
                <c:pt idx="3484">
                  <c:v>0.44471179999999999</c:v>
                </c:pt>
                <c:pt idx="3485">
                  <c:v>0.46215840000000002</c:v>
                </c:pt>
                <c:pt idx="3486">
                  <c:v>0.48089969999999999</c:v>
                </c:pt>
                <c:pt idx="3487">
                  <c:v>0.4662405</c:v>
                </c:pt>
                <c:pt idx="3488">
                  <c:v>0.48128870000000001</c:v>
                </c:pt>
                <c:pt idx="3489">
                  <c:v>0.47984320000000003</c:v>
                </c:pt>
                <c:pt idx="3490">
                  <c:v>0.47471989999999997</c:v>
                </c:pt>
                <c:pt idx="3491">
                  <c:v>0.46084059999999999</c:v>
                </c:pt>
                <c:pt idx="3492">
                  <c:v>0.4717247</c:v>
                </c:pt>
                <c:pt idx="3493">
                  <c:v>0.45937879999999998</c:v>
                </c:pt>
                <c:pt idx="3494">
                  <c:v>0.4602484</c:v>
                </c:pt>
                <c:pt idx="3495">
                  <c:v>0.44437080000000001</c:v>
                </c:pt>
                <c:pt idx="3496">
                  <c:v>0.45044830000000002</c:v>
                </c:pt>
                <c:pt idx="3497">
                  <c:v>0.45102779999999998</c:v>
                </c:pt>
                <c:pt idx="3498">
                  <c:v>0.4508279</c:v>
                </c:pt>
                <c:pt idx="3499">
                  <c:v>0.4605436</c:v>
                </c:pt>
                <c:pt idx="3500">
                  <c:v>0.45411639999999998</c:v>
                </c:pt>
                <c:pt idx="3501">
                  <c:v>0.43461559999999999</c:v>
                </c:pt>
                <c:pt idx="3502">
                  <c:v>0.43609579999999998</c:v>
                </c:pt>
                <c:pt idx="3503">
                  <c:v>0.43923960000000001</c:v>
                </c:pt>
                <c:pt idx="3504">
                  <c:v>0.4409209</c:v>
                </c:pt>
                <c:pt idx="3505">
                  <c:v>0.43959389999999998</c:v>
                </c:pt>
                <c:pt idx="3506">
                  <c:v>0.42911319999999997</c:v>
                </c:pt>
                <c:pt idx="3507">
                  <c:v>0.44633060000000002</c:v>
                </c:pt>
                <c:pt idx="3508">
                  <c:v>0.4556539</c:v>
                </c:pt>
                <c:pt idx="3509">
                  <c:v>0.45421420000000001</c:v>
                </c:pt>
                <c:pt idx="3510">
                  <c:v>0.47964390000000001</c:v>
                </c:pt>
                <c:pt idx="3511">
                  <c:v>0.4685358</c:v>
                </c:pt>
                <c:pt idx="3512">
                  <c:v>0.47226630000000003</c:v>
                </c:pt>
                <c:pt idx="3513">
                  <c:v>0.4699682</c:v>
                </c:pt>
                <c:pt idx="3514">
                  <c:v>0.46905750000000002</c:v>
                </c:pt>
                <c:pt idx="3515">
                  <c:v>0.46934239999999999</c:v>
                </c:pt>
                <c:pt idx="3516">
                  <c:v>0.46029890000000001</c:v>
                </c:pt>
                <c:pt idx="3517">
                  <c:v>0.45535189999999998</c:v>
                </c:pt>
                <c:pt idx="3518">
                  <c:v>0.47140910000000003</c:v>
                </c:pt>
                <c:pt idx="3519">
                  <c:v>0.46647549999999999</c:v>
                </c:pt>
                <c:pt idx="3520">
                  <c:v>0.46662360000000003</c:v>
                </c:pt>
                <c:pt idx="3521">
                  <c:v>0.4721187</c:v>
                </c:pt>
                <c:pt idx="3522">
                  <c:v>0.4724141</c:v>
                </c:pt>
                <c:pt idx="3523">
                  <c:v>0.46082380000000001</c:v>
                </c:pt>
                <c:pt idx="3524">
                  <c:v>0.4752729</c:v>
                </c:pt>
                <c:pt idx="3525">
                  <c:v>0.44896079999999999</c:v>
                </c:pt>
                <c:pt idx="3526">
                  <c:v>0.45296199999999998</c:v>
                </c:pt>
                <c:pt idx="3527">
                  <c:v>0.4389092</c:v>
                </c:pt>
                <c:pt idx="3528">
                  <c:v>0.4299849</c:v>
                </c:pt>
                <c:pt idx="3529">
                  <c:v>0.45049509999999998</c:v>
                </c:pt>
                <c:pt idx="3530">
                  <c:v>0.45656289999999999</c:v>
                </c:pt>
                <c:pt idx="3531">
                  <c:v>0.43783650000000002</c:v>
                </c:pt>
                <c:pt idx="3532">
                  <c:v>0.42473630000000001</c:v>
                </c:pt>
                <c:pt idx="3533">
                  <c:v>0.4315715</c:v>
                </c:pt>
                <c:pt idx="3534">
                  <c:v>0.42720740000000001</c:v>
                </c:pt>
                <c:pt idx="3535">
                  <c:v>0.43379380000000001</c:v>
                </c:pt>
                <c:pt idx="3536">
                  <c:v>0.43571379999999998</c:v>
                </c:pt>
                <c:pt idx="3537">
                  <c:v>0.4473586</c:v>
                </c:pt>
                <c:pt idx="3538">
                  <c:v>0.44480340000000002</c:v>
                </c:pt>
                <c:pt idx="3539">
                  <c:v>0.45237840000000001</c:v>
                </c:pt>
                <c:pt idx="3540">
                  <c:v>0.45852369999999998</c:v>
                </c:pt>
                <c:pt idx="3541">
                  <c:v>0.45274940000000002</c:v>
                </c:pt>
                <c:pt idx="3542">
                  <c:v>0.44842530000000003</c:v>
                </c:pt>
                <c:pt idx="3543">
                  <c:v>0.45224419999999999</c:v>
                </c:pt>
                <c:pt idx="3544">
                  <c:v>0.45813510000000002</c:v>
                </c:pt>
                <c:pt idx="3545">
                  <c:v>0.44501570000000001</c:v>
                </c:pt>
                <c:pt idx="3546">
                  <c:v>0.45803189999999999</c:v>
                </c:pt>
                <c:pt idx="3547">
                  <c:v>0.45808290000000002</c:v>
                </c:pt>
                <c:pt idx="3548">
                  <c:v>0.4427933</c:v>
                </c:pt>
                <c:pt idx="3549">
                  <c:v>0.44203029999999999</c:v>
                </c:pt>
                <c:pt idx="3550">
                  <c:v>0.44791520000000001</c:v>
                </c:pt>
                <c:pt idx="3551">
                  <c:v>0.4545903</c:v>
                </c:pt>
                <c:pt idx="3552">
                  <c:v>0.4706978</c:v>
                </c:pt>
                <c:pt idx="3553">
                  <c:v>0.46532750000000001</c:v>
                </c:pt>
                <c:pt idx="3554">
                  <c:v>0.46324650000000001</c:v>
                </c:pt>
                <c:pt idx="3555">
                  <c:v>0.44170179999999998</c:v>
                </c:pt>
                <c:pt idx="3556">
                  <c:v>0.44223230000000002</c:v>
                </c:pt>
                <c:pt idx="3557">
                  <c:v>0.43889850000000002</c:v>
                </c:pt>
                <c:pt idx="3558">
                  <c:v>0.44169459999999999</c:v>
                </c:pt>
                <c:pt idx="3559">
                  <c:v>0.44179220000000002</c:v>
                </c:pt>
                <c:pt idx="3560">
                  <c:v>0.45145150000000001</c:v>
                </c:pt>
                <c:pt idx="3561">
                  <c:v>0.45391670000000001</c:v>
                </c:pt>
                <c:pt idx="3562">
                  <c:v>0.45591680000000001</c:v>
                </c:pt>
                <c:pt idx="3563">
                  <c:v>0.44732369999999999</c:v>
                </c:pt>
                <c:pt idx="3564">
                  <c:v>0.46035090000000001</c:v>
                </c:pt>
                <c:pt idx="3565">
                  <c:v>0.47066570000000002</c:v>
                </c:pt>
                <c:pt idx="3566">
                  <c:v>0.46872039999999998</c:v>
                </c:pt>
                <c:pt idx="3567">
                  <c:v>0.48044759999999997</c:v>
                </c:pt>
                <c:pt idx="3568">
                  <c:v>0.47003060000000002</c:v>
                </c:pt>
                <c:pt idx="3569">
                  <c:v>0.48938409999999999</c:v>
                </c:pt>
                <c:pt idx="3570">
                  <c:v>0.4692231</c:v>
                </c:pt>
                <c:pt idx="3571">
                  <c:v>0.4790391</c:v>
                </c:pt>
                <c:pt idx="3572">
                  <c:v>0.46318009999999998</c:v>
                </c:pt>
                <c:pt idx="3573">
                  <c:v>0.4605553</c:v>
                </c:pt>
                <c:pt idx="3574">
                  <c:v>0.45773419999999998</c:v>
                </c:pt>
                <c:pt idx="3575">
                  <c:v>0.47465930000000001</c:v>
                </c:pt>
                <c:pt idx="3576">
                  <c:v>0.46497850000000002</c:v>
                </c:pt>
                <c:pt idx="3577">
                  <c:v>0.46253630000000001</c:v>
                </c:pt>
                <c:pt idx="3578">
                  <c:v>0.46226400000000001</c:v>
                </c:pt>
                <c:pt idx="3579">
                  <c:v>0.47523799999999999</c:v>
                </c:pt>
                <c:pt idx="3580">
                  <c:v>0.47055629999999998</c:v>
                </c:pt>
                <c:pt idx="3581">
                  <c:v>0.48013280000000003</c:v>
                </c:pt>
                <c:pt idx="3582">
                  <c:v>0.47382039999999997</c:v>
                </c:pt>
                <c:pt idx="3583">
                  <c:v>0.45507160000000002</c:v>
                </c:pt>
                <c:pt idx="3584">
                  <c:v>0.45698100000000003</c:v>
                </c:pt>
                <c:pt idx="3585">
                  <c:v>0.44528309999999999</c:v>
                </c:pt>
                <c:pt idx="3586">
                  <c:v>0.43605129999999998</c:v>
                </c:pt>
                <c:pt idx="3587">
                  <c:v>0.43490190000000001</c:v>
                </c:pt>
                <c:pt idx="3588">
                  <c:v>0.43201240000000002</c:v>
                </c:pt>
                <c:pt idx="3589">
                  <c:v>0.44054900000000002</c:v>
                </c:pt>
                <c:pt idx="3590">
                  <c:v>0.43493480000000001</c:v>
                </c:pt>
                <c:pt idx="3591">
                  <c:v>0.43941780000000003</c:v>
                </c:pt>
                <c:pt idx="3592">
                  <c:v>0.43307610000000002</c:v>
                </c:pt>
                <c:pt idx="3593">
                  <c:v>0.42310500000000001</c:v>
                </c:pt>
                <c:pt idx="3594">
                  <c:v>0.41591860000000003</c:v>
                </c:pt>
                <c:pt idx="3595">
                  <c:v>0.41283560000000002</c:v>
                </c:pt>
                <c:pt idx="3596">
                  <c:v>0.4078273</c:v>
                </c:pt>
                <c:pt idx="3597">
                  <c:v>0.4112247</c:v>
                </c:pt>
                <c:pt idx="3598">
                  <c:v>0.42508940000000001</c:v>
                </c:pt>
                <c:pt idx="3599">
                  <c:v>0.43571520000000002</c:v>
                </c:pt>
                <c:pt idx="3600">
                  <c:v>0.42314790000000002</c:v>
                </c:pt>
                <c:pt idx="3601">
                  <c:v>0.44691989999999998</c:v>
                </c:pt>
                <c:pt idx="3602">
                  <c:v>0.44281549999999997</c:v>
                </c:pt>
                <c:pt idx="3603">
                  <c:v>0.44686429999999999</c:v>
                </c:pt>
                <c:pt idx="3604">
                  <c:v>0.46112920000000002</c:v>
                </c:pt>
                <c:pt idx="3605">
                  <c:v>0.43857049999999997</c:v>
                </c:pt>
                <c:pt idx="3606">
                  <c:v>0.4362376</c:v>
                </c:pt>
                <c:pt idx="3607">
                  <c:v>0.45085449999999999</c:v>
                </c:pt>
                <c:pt idx="3608">
                  <c:v>0.45495540000000001</c:v>
                </c:pt>
                <c:pt idx="3609">
                  <c:v>0.47222189999999997</c:v>
                </c:pt>
                <c:pt idx="3610">
                  <c:v>0.4697713</c:v>
                </c:pt>
                <c:pt idx="3611">
                  <c:v>0.46116659999999998</c:v>
                </c:pt>
                <c:pt idx="3612">
                  <c:v>0.4653949</c:v>
                </c:pt>
                <c:pt idx="3613">
                  <c:v>0.45795130000000001</c:v>
                </c:pt>
                <c:pt idx="3614">
                  <c:v>0.46618140000000002</c:v>
                </c:pt>
                <c:pt idx="3615">
                  <c:v>0.46090920000000002</c:v>
                </c:pt>
                <c:pt idx="3616">
                  <c:v>0.4587541</c:v>
                </c:pt>
                <c:pt idx="3617">
                  <c:v>0.45239390000000002</c:v>
                </c:pt>
                <c:pt idx="3618">
                  <c:v>0.44649420000000001</c:v>
                </c:pt>
                <c:pt idx="3619">
                  <c:v>0.43710589999999999</c:v>
                </c:pt>
                <c:pt idx="3620">
                  <c:v>0.45112950000000002</c:v>
                </c:pt>
                <c:pt idx="3621">
                  <c:v>0.43316749999999998</c:v>
                </c:pt>
                <c:pt idx="3622">
                  <c:v>0.42703720000000001</c:v>
                </c:pt>
                <c:pt idx="3623">
                  <c:v>0.43754870000000001</c:v>
                </c:pt>
                <c:pt idx="3624">
                  <c:v>0.43648930000000002</c:v>
                </c:pt>
                <c:pt idx="3625">
                  <c:v>0.44691449999999999</c:v>
                </c:pt>
                <c:pt idx="3626">
                  <c:v>0.45003159999999998</c:v>
                </c:pt>
                <c:pt idx="3627">
                  <c:v>0.44428879999999998</c:v>
                </c:pt>
                <c:pt idx="3628">
                  <c:v>0.45116899999999999</c:v>
                </c:pt>
                <c:pt idx="3629">
                  <c:v>0.44412489999999999</c:v>
                </c:pt>
                <c:pt idx="3630">
                  <c:v>0.44418960000000002</c:v>
                </c:pt>
                <c:pt idx="3631">
                  <c:v>0.43998379999999998</c:v>
                </c:pt>
                <c:pt idx="3632">
                  <c:v>0.4331083</c:v>
                </c:pt>
                <c:pt idx="3633">
                  <c:v>0.46184500000000001</c:v>
                </c:pt>
                <c:pt idx="3634">
                  <c:v>0.44054700000000002</c:v>
                </c:pt>
                <c:pt idx="3635">
                  <c:v>0.45127699999999998</c:v>
                </c:pt>
                <c:pt idx="3636">
                  <c:v>0.44918550000000002</c:v>
                </c:pt>
                <c:pt idx="3637">
                  <c:v>0.43742059999999999</c:v>
                </c:pt>
                <c:pt idx="3638">
                  <c:v>0.44006899999999999</c:v>
                </c:pt>
                <c:pt idx="3639">
                  <c:v>0.45270100000000002</c:v>
                </c:pt>
                <c:pt idx="3640">
                  <c:v>0.43877969999999999</c:v>
                </c:pt>
                <c:pt idx="3641">
                  <c:v>0.4347201</c:v>
                </c:pt>
                <c:pt idx="3642">
                  <c:v>0.43862220000000002</c:v>
                </c:pt>
                <c:pt idx="3643">
                  <c:v>0.4643774</c:v>
                </c:pt>
                <c:pt idx="3644">
                  <c:v>0.47204040000000003</c:v>
                </c:pt>
                <c:pt idx="3645">
                  <c:v>0.4603217</c:v>
                </c:pt>
                <c:pt idx="3646">
                  <c:v>0.46717150000000002</c:v>
                </c:pt>
                <c:pt idx="3647">
                  <c:v>0.45617869999999999</c:v>
                </c:pt>
                <c:pt idx="3648">
                  <c:v>0.4597733</c:v>
                </c:pt>
                <c:pt idx="3649">
                  <c:v>0.45904679999999998</c:v>
                </c:pt>
                <c:pt idx="3650">
                  <c:v>0.44958999999999999</c:v>
                </c:pt>
                <c:pt idx="3651">
                  <c:v>0.44667380000000001</c:v>
                </c:pt>
                <c:pt idx="3652">
                  <c:v>0.43448310000000001</c:v>
                </c:pt>
                <c:pt idx="3653">
                  <c:v>0.4532987</c:v>
                </c:pt>
                <c:pt idx="3654">
                  <c:v>0.46790419999999999</c:v>
                </c:pt>
                <c:pt idx="3655">
                  <c:v>0.45932780000000001</c:v>
                </c:pt>
                <c:pt idx="3656">
                  <c:v>0.4444881</c:v>
                </c:pt>
                <c:pt idx="3657">
                  <c:v>0.45400829999999998</c:v>
                </c:pt>
                <c:pt idx="3658">
                  <c:v>0.45465060000000002</c:v>
                </c:pt>
                <c:pt idx="3659">
                  <c:v>0.44810280000000002</c:v>
                </c:pt>
                <c:pt idx="3660">
                  <c:v>0.4424052</c:v>
                </c:pt>
                <c:pt idx="3661">
                  <c:v>0.4413028</c:v>
                </c:pt>
                <c:pt idx="3662">
                  <c:v>0.447986</c:v>
                </c:pt>
                <c:pt idx="3663">
                  <c:v>0.44662200000000002</c:v>
                </c:pt>
                <c:pt idx="3664">
                  <c:v>0.4420694</c:v>
                </c:pt>
                <c:pt idx="3665">
                  <c:v>0.44513540000000001</c:v>
                </c:pt>
                <c:pt idx="3666">
                  <c:v>0.43460320000000002</c:v>
                </c:pt>
                <c:pt idx="3667">
                  <c:v>0.42449569999999998</c:v>
                </c:pt>
                <c:pt idx="3668">
                  <c:v>0.42964999999999998</c:v>
                </c:pt>
                <c:pt idx="3669">
                  <c:v>0.43732019999999999</c:v>
                </c:pt>
                <c:pt idx="3670">
                  <c:v>0.4526078</c:v>
                </c:pt>
                <c:pt idx="3671">
                  <c:v>0.4452547</c:v>
                </c:pt>
                <c:pt idx="3672">
                  <c:v>0.44937159999999998</c:v>
                </c:pt>
                <c:pt idx="3673">
                  <c:v>0.44467430000000002</c:v>
                </c:pt>
                <c:pt idx="3674">
                  <c:v>0.44239010000000001</c:v>
                </c:pt>
                <c:pt idx="3675">
                  <c:v>0.44165749999999998</c:v>
                </c:pt>
                <c:pt idx="3676">
                  <c:v>0.44524619999999998</c:v>
                </c:pt>
                <c:pt idx="3677">
                  <c:v>0.4325214</c:v>
                </c:pt>
                <c:pt idx="3678">
                  <c:v>0.41632279999999999</c:v>
                </c:pt>
                <c:pt idx="3679">
                  <c:v>0.41501179999999999</c:v>
                </c:pt>
                <c:pt idx="3680">
                  <c:v>0.42281059999999998</c:v>
                </c:pt>
                <c:pt idx="3681">
                  <c:v>0.41512939999999998</c:v>
                </c:pt>
                <c:pt idx="3682">
                  <c:v>0.41418719999999998</c:v>
                </c:pt>
                <c:pt idx="3683">
                  <c:v>0.41783540000000002</c:v>
                </c:pt>
                <c:pt idx="3684">
                  <c:v>0.4149929</c:v>
                </c:pt>
                <c:pt idx="3685">
                  <c:v>0.41368880000000002</c:v>
                </c:pt>
                <c:pt idx="3686">
                  <c:v>0.41099380000000002</c:v>
                </c:pt>
                <c:pt idx="3687">
                  <c:v>0.4141049</c:v>
                </c:pt>
                <c:pt idx="3688">
                  <c:v>0.41334969999999999</c:v>
                </c:pt>
                <c:pt idx="3689">
                  <c:v>0.40439799999999998</c:v>
                </c:pt>
                <c:pt idx="3690">
                  <c:v>0.41724119999999998</c:v>
                </c:pt>
                <c:pt idx="3691">
                  <c:v>0.4363746</c:v>
                </c:pt>
                <c:pt idx="3692">
                  <c:v>0.42549480000000001</c:v>
                </c:pt>
                <c:pt idx="3693">
                  <c:v>0.42969020000000002</c:v>
                </c:pt>
                <c:pt idx="3694">
                  <c:v>0.42608390000000002</c:v>
                </c:pt>
                <c:pt idx="3695">
                  <c:v>0.42976360000000002</c:v>
                </c:pt>
                <c:pt idx="3696">
                  <c:v>0.435141</c:v>
                </c:pt>
                <c:pt idx="3697">
                  <c:v>0.44019130000000001</c:v>
                </c:pt>
                <c:pt idx="3698">
                  <c:v>0.4599299</c:v>
                </c:pt>
                <c:pt idx="3699">
                  <c:v>0.4364961</c:v>
                </c:pt>
                <c:pt idx="3700">
                  <c:v>0.43452059999999998</c:v>
                </c:pt>
                <c:pt idx="3701">
                  <c:v>0.43315520000000002</c:v>
                </c:pt>
                <c:pt idx="3702">
                  <c:v>0.42486099999999999</c:v>
                </c:pt>
                <c:pt idx="3703">
                  <c:v>0.42533670000000001</c:v>
                </c:pt>
                <c:pt idx="3704">
                  <c:v>0.42909219999999998</c:v>
                </c:pt>
                <c:pt idx="3705">
                  <c:v>0.43682310000000002</c:v>
                </c:pt>
                <c:pt idx="3706">
                  <c:v>0.42516880000000001</c:v>
                </c:pt>
                <c:pt idx="3707">
                  <c:v>0.43544650000000001</c:v>
                </c:pt>
                <c:pt idx="3708">
                  <c:v>0.4230816</c:v>
                </c:pt>
                <c:pt idx="3709">
                  <c:v>0.42534959999999999</c:v>
                </c:pt>
                <c:pt idx="3710">
                  <c:v>0.41889660000000001</c:v>
                </c:pt>
                <c:pt idx="3711">
                  <c:v>0.42473270000000002</c:v>
                </c:pt>
                <c:pt idx="3712">
                  <c:v>0.43570330000000002</c:v>
                </c:pt>
                <c:pt idx="3713">
                  <c:v>0.42137799999999997</c:v>
                </c:pt>
                <c:pt idx="3714">
                  <c:v>0.4112285</c:v>
                </c:pt>
                <c:pt idx="3715">
                  <c:v>0.41314889999999999</c:v>
                </c:pt>
                <c:pt idx="3716">
                  <c:v>0.41461710000000002</c:v>
                </c:pt>
                <c:pt idx="3717">
                  <c:v>0.42362329999999998</c:v>
                </c:pt>
                <c:pt idx="3718">
                  <c:v>0.42307980000000001</c:v>
                </c:pt>
                <c:pt idx="3719">
                  <c:v>0.4295446</c:v>
                </c:pt>
                <c:pt idx="3720">
                  <c:v>0.41734559999999998</c:v>
                </c:pt>
                <c:pt idx="3721">
                  <c:v>0.42896630000000002</c:v>
                </c:pt>
                <c:pt idx="3722">
                  <c:v>0.44503579999999998</c:v>
                </c:pt>
                <c:pt idx="3723">
                  <c:v>0.43994280000000002</c:v>
                </c:pt>
                <c:pt idx="3724">
                  <c:v>0.43608750000000002</c:v>
                </c:pt>
                <c:pt idx="3725">
                  <c:v>0.43168289999999998</c:v>
                </c:pt>
                <c:pt idx="3726">
                  <c:v>0.42133140000000002</c:v>
                </c:pt>
                <c:pt idx="3727">
                  <c:v>0.43446410000000002</c:v>
                </c:pt>
                <c:pt idx="3728">
                  <c:v>0.44559919999999997</c:v>
                </c:pt>
                <c:pt idx="3729">
                  <c:v>0.43317600000000001</c:v>
                </c:pt>
                <c:pt idx="3730">
                  <c:v>0.43807869999999999</c:v>
                </c:pt>
                <c:pt idx="3731">
                  <c:v>0.42999989999999999</c:v>
                </c:pt>
                <c:pt idx="3732">
                  <c:v>0.41846329999999998</c:v>
                </c:pt>
                <c:pt idx="3733">
                  <c:v>0.41286329999999999</c:v>
                </c:pt>
                <c:pt idx="3734">
                  <c:v>0.42122490000000001</c:v>
                </c:pt>
                <c:pt idx="3735">
                  <c:v>0.43012050000000002</c:v>
                </c:pt>
                <c:pt idx="3736">
                  <c:v>0.44634679999999999</c:v>
                </c:pt>
                <c:pt idx="3737">
                  <c:v>0.43622909999999998</c:v>
                </c:pt>
                <c:pt idx="3738">
                  <c:v>0.42366160000000003</c:v>
                </c:pt>
                <c:pt idx="3739">
                  <c:v>0.42763220000000002</c:v>
                </c:pt>
                <c:pt idx="3740">
                  <c:v>0.43014150000000001</c:v>
                </c:pt>
                <c:pt idx="3741">
                  <c:v>0.42900739999999998</c:v>
                </c:pt>
                <c:pt idx="3742">
                  <c:v>0.44626080000000001</c:v>
                </c:pt>
                <c:pt idx="3743">
                  <c:v>0.44954070000000002</c:v>
                </c:pt>
                <c:pt idx="3744">
                  <c:v>0.45003549999999998</c:v>
                </c:pt>
                <c:pt idx="3745">
                  <c:v>0.4541734</c:v>
                </c:pt>
                <c:pt idx="3746">
                  <c:v>0.44894440000000002</c:v>
                </c:pt>
                <c:pt idx="3747">
                  <c:v>0.44563750000000002</c:v>
                </c:pt>
                <c:pt idx="3748">
                  <c:v>0.43391259999999998</c:v>
                </c:pt>
                <c:pt idx="3749">
                  <c:v>0.43434660000000003</c:v>
                </c:pt>
                <c:pt idx="3750">
                  <c:v>0.43756519999999999</c:v>
                </c:pt>
                <c:pt idx="3751">
                  <c:v>0.44611240000000002</c:v>
                </c:pt>
                <c:pt idx="3752">
                  <c:v>0.44112119999999999</c:v>
                </c:pt>
                <c:pt idx="3753">
                  <c:v>0.4277263</c:v>
                </c:pt>
                <c:pt idx="3754">
                  <c:v>0.43940800000000002</c:v>
                </c:pt>
                <c:pt idx="3755">
                  <c:v>0.44505749999999999</c:v>
                </c:pt>
                <c:pt idx="3756">
                  <c:v>0.46043780000000001</c:v>
                </c:pt>
                <c:pt idx="3757">
                  <c:v>0.45663870000000001</c:v>
                </c:pt>
                <c:pt idx="3758">
                  <c:v>0.45699980000000001</c:v>
                </c:pt>
                <c:pt idx="3759">
                  <c:v>0.44948290000000002</c:v>
                </c:pt>
                <c:pt idx="3760">
                  <c:v>0.43999929999999998</c:v>
                </c:pt>
                <c:pt idx="3761">
                  <c:v>0.44547130000000001</c:v>
                </c:pt>
                <c:pt idx="3762">
                  <c:v>0.43668059999999997</c:v>
                </c:pt>
                <c:pt idx="3763">
                  <c:v>0.43808720000000001</c:v>
                </c:pt>
                <c:pt idx="3764">
                  <c:v>0.42478769999999999</c:v>
                </c:pt>
                <c:pt idx="3765">
                  <c:v>0.43877709999999998</c:v>
                </c:pt>
                <c:pt idx="3766">
                  <c:v>0.43930089999999999</c:v>
                </c:pt>
                <c:pt idx="3767">
                  <c:v>0.43409619999999999</c:v>
                </c:pt>
                <c:pt idx="3768">
                  <c:v>0.4395694</c:v>
                </c:pt>
                <c:pt idx="3769">
                  <c:v>0.43255179999999999</c:v>
                </c:pt>
                <c:pt idx="3770">
                  <c:v>0.43907869999999999</c:v>
                </c:pt>
                <c:pt idx="3771">
                  <c:v>0.45064140000000003</c:v>
                </c:pt>
                <c:pt idx="3772">
                  <c:v>0.43856030000000001</c:v>
                </c:pt>
                <c:pt idx="3773">
                  <c:v>0.45385589999999998</c:v>
                </c:pt>
                <c:pt idx="3774">
                  <c:v>0.43992059999999999</c:v>
                </c:pt>
                <c:pt idx="3775">
                  <c:v>0.43664579999999997</c:v>
                </c:pt>
                <c:pt idx="3776">
                  <c:v>0.43800119999999998</c:v>
                </c:pt>
                <c:pt idx="3777">
                  <c:v>0.42705510000000002</c:v>
                </c:pt>
                <c:pt idx="3778">
                  <c:v>0.43641380000000002</c:v>
                </c:pt>
                <c:pt idx="3779">
                  <c:v>0.44012669999999998</c:v>
                </c:pt>
                <c:pt idx="3780">
                  <c:v>0.43583529999999998</c:v>
                </c:pt>
                <c:pt idx="3781">
                  <c:v>0.43132520000000002</c:v>
                </c:pt>
                <c:pt idx="3782">
                  <c:v>0.42853289999999999</c:v>
                </c:pt>
                <c:pt idx="3783">
                  <c:v>0.45251049999999998</c:v>
                </c:pt>
                <c:pt idx="3784">
                  <c:v>0.46321590000000001</c:v>
                </c:pt>
                <c:pt idx="3785">
                  <c:v>0.47422320000000001</c:v>
                </c:pt>
                <c:pt idx="3786">
                  <c:v>0.4628313</c:v>
                </c:pt>
                <c:pt idx="3787">
                  <c:v>0.45264189999999999</c:v>
                </c:pt>
                <c:pt idx="3788">
                  <c:v>0.44509349999999998</c:v>
                </c:pt>
                <c:pt idx="3789">
                  <c:v>0.4530132</c:v>
                </c:pt>
                <c:pt idx="3790">
                  <c:v>0.45488210000000001</c:v>
                </c:pt>
                <c:pt idx="3791">
                  <c:v>0.44768910000000001</c:v>
                </c:pt>
                <c:pt idx="3792">
                  <c:v>0.4366873</c:v>
                </c:pt>
                <c:pt idx="3793">
                  <c:v>0.441548</c:v>
                </c:pt>
                <c:pt idx="3794">
                  <c:v>0.43179659999999997</c:v>
                </c:pt>
                <c:pt idx="3795">
                  <c:v>0.42658239999999997</c:v>
                </c:pt>
                <c:pt idx="3796">
                  <c:v>0.43838120000000003</c:v>
                </c:pt>
                <c:pt idx="3797">
                  <c:v>0.43839470000000003</c:v>
                </c:pt>
                <c:pt idx="3798">
                  <c:v>0.4371757</c:v>
                </c:pt>
                <c:pt idx="3799">
                  <c:v>0.42898720000000001</c:v>
                </c:pt>
                <c:pt idx="3800">
                  <c:v>0.42714459999999999</c:v>
                </c:pt>
                <c:pt idx="3801">
                  <c:v>0.43718869999999999</c:v>
                </c:pt>
                <c:pt idx="3802">
                  <c:v>0.4394671</c:v>
                </c:pt>
                <c:pt idx="3803">
                  <c:v>0.44806879999999999</c:v>
                </c:pt>
                <c:pt idx="3804">
                  <c:v>0.44425369999999997</c:v>
                </c:pt>
                <c:pt idx="3805">
                  <c:v>0.42918879999999998</c:v>
                </c:pt>
                <c:pt idx="3806">
                  <c:v>0.43366490000000002</c:v>
                </c:pt>
                <c:pt idx="3807">
                  <c:v>0.42859019999999998</c:v>
                </c:pt>
                <c:pt idx="3808">
                  <c:v>0.43505519999999998</c:v>
                </c:pt>
                <c:pt idx="3809">
                  <c:v>0.43068060000000002</c:v>
                </c:pt>
                <c:pt idx="3810">
                  <c:v>0.42608550000000001</c:v>
                </c:pt>
                <c:pt idx="3811">
                  <c:v>0.43763639999999998</c:v>
                </c:pt>
                <c:pt idx="3812">
                  <c:v>0.43576920000000002</c:v>
                </c:pt>
                <c:pt idx="3813">
                  <c:v>0.42673149999999999</c:v>
                </c:pt>
                <c:pt idx="3814">
                  <c:v>0.42015560000000002</c:v>
                </c:pt>
                <c:pt idx="3815">
                  <c:v>0.41561769999999998</c:v>
                </c:pt>
                <c:pt idx="3816">
                  <c:v>0.40334639999999999</c:v>
                </c:pt>
                <c:pt idx="3817">
                  <c:v>0.41065590000000002</c:v>
                </c:pt>
                <c:pt idx="3818">
                  <c:v>0.41549370000000002</c:v>
                </c:pt>
                <c:pt idx="3819">
                  <c:v>0.43842130000000001</c:v>
                </c:pt>
                <c:pt idx="3820">
                  <c:v>0.41860229999999998</c:v>
                </c:pt>
                <c:pt idx="3821">
                  <c:v>0.41906910000000003</c:v>
                </c:pt>
                <c:pt idx="3822">
                  <c:v>0.41427249999999999</c:v>
                </c:pt>
                <c:pt idx="3823">
                  <c:v>0.42166389999999998</c:v>
                </c:pt>
                <c:pt idx="3824">
                  <c:v>0.43817590000000001</c:v>
                </c:pt>
                <c:pt idx="3825">
                  <c:v>0.4405039</c:v>
                </c:pt>
                <c:pt idx="3826">
                  <c:v>0.44226460000000001</c:v>
                </c:pt>
                <c:pt idx="3827">
                  <c:v>0.42987700000000001</c:v>
                </c:pt>
                <c:pt idx="3828">
                  <c:v>0.4332879</c:v>
                </c:pt>
                <c:pt idx="3829">
                  <c:v>0.44314599999999998</c:v>
                </c:pt>
                <c:pt idx="3830">
                  <c:v>0.44679780000000002</c:v>
                </c:pt>
                <c:pt idx="3831">
                  <c:v>0.4399303</c:v>
                </c:pt>
                <c:pt idx="3832">
                  <c:v>0.45112219999999997</c:v>
                </c:pt>
                <c:pt idx="3833">
                  <c:v>0.44229479999999999</c:v>
                </c:pt>
                <c:pt idx="3834">
                  <c:v>0.42487469999999999</c:v>
                </c:pt>
                <c:pt idx="3835">
                  <c:v>0.43526670000000001</c:v>
                </c:pt>
                <c:pt idx="3836">
                  <c:v>0.44511590000000001</c:v>
                </c:pt>
                <c:pt idx="3837">
                  <c:v>0.43912299999999999</c:v>
                </c:pt>
                <c:pt idx="3838">
                  <c:v>0.43398740000000002</c:v>
                </c:pt>
                <c:pt idx="3839">
                  <c:v>0.44009930000000003</c:v>
                </c:pt>
                <c:pt idx="3840">
                  <c:v>0.45335520000000001</c:v>
                </c:pt>
                <c:pt idx="3841">
                  <c:v>0.44999529999999999</c:v>
                </c:pt>
                <c:pt idx="3842">
                  <c:v>0.44192969999999998</c:v>
                </c:pt>
                <c:pt idx="3843">
                  <c:v>0.45978279999999999</c:v>
                </c:pt>
                <c:pt idx="3844">
                  <c:v>0.44549610000000001</c:v>
                </c:pt>
                <c:pt idx="3845">
                  <c:v>0.44850000000000001</c:v>
                </c:pt>
                <c:pt idx="3846">
                  <c:v>0.45664759999999999</c:v>
                </c:pt>
                <c:pt idx="3847">
                  <c:v>0.44012570000000001</c:v>
                </c:pt>
                <c:pt idx="3848">
                  <c:v>0.4369864</c:v>
                </c:pt>
                <c:pt idx="3849">
                  <c:v>0.42646770000000001</c:v>
                </c:pt>
                <c:pt idx="3850">
                  <c:v>0.43450339999999998</c:v>
                </c:pt>
                <c:pt idx="3851">
                  <c:v>0.43361620000000001</c:v>
                </c:pt>
                <c:pt idx="3852">
                  <c:v>0.43966040000000001</c:v>
                </c:pt>
                <c:pt idx="3853">
                  <c:v>0.44555210000000001</c:v>
                </c:pt>
                <c:pt idx="3854">
                  <c:v>0.45181579999999999</c:v>
                </c:pt>
                <c:pt idx="3855">
                  <c:v>0.4442451</c:v>
                </c:pt>
                <c:pt idx="3856">
                  <c:v>0.44112659999999998</c:v>
                </c:pt>
                <c:pt idx="3857">
                  <c:v>0.44064439999999999</c:v>
                </c:pt>
                <c:pt idx="3858">
                  <c:v>0.45594649999999998</c:v>
                </c:pt>
                <c:pt idx="3859">
                  <c:v>0.4542813</c:v>
                </c:pt>
                <c:pt idx="3860">
                  <c:v>0.452262</c:v>
                </c:pt>
                <c:pt idx="3861">
                  <c:v>0.43839909999999999</c:v>
                </c:pt>
                <c:pt idx="3862">
                  <c:v>0.44792100000000001</c:v>
                </c:pt>
                <c:pt idx="3863">
                  <c:v>0.43776009999999999</c:v>
                </c:pt>
                <c:pt idx="3864">
                  <c:v>0.43520940000000002</c:v>
                </c:pt>
                <c:pt idx="3865">
                  <c:v>0.44378699999999999</c:v>
                </c:pt>
                <c:pt idx="3866">
                  <c:v>0.43660110000000002</c:v>
                </c:pt>
                <c:pt idx="3867">
                  <c:v>0.45490910000000001</c:v>
                </c:pt>
                <c:pt idx="3868">
                  <c:v>0.46261720000000001</c:v>
                </c:pt>
                <c:pt idx="3869">
                  <c:v>0.46245360000000002</c:v>
                </c:pt>
                <c:pt idx="3870">
                  <c:v>0.4582947</c:v>
                </c:pt>
                <c:pt idx="3871">
                  <c:v>0.4592136</c:v>
                </c:pt>
                <c:pt idx="3872">
                  <c:v>0.45127400000000001</c:v>
                </c:pt>
                <c:pt idx="3873">
                  <c:v>0.44131769999999998</c:v>
                </c:pt>
                <c:pt idx="3874">
                  <c:v>0.43833749999999999</c:v>
                </c:pt>
                <c:pt idx="3875">
                  <c:v>0.4460479</c:v>
                </c:pt>
                <c:pt idx="3876">
                  <c:v>0.4417181</c:v>
                </c:pt>
                <c:pt idx="3877">
                  <c:v>0.4422449</c:v>
                </c:pt>
                <c:pt idx="3878">
                  <c:v>0.43388749999999998</c:v>
                </c:pt>
                <c:pt idx="3879">
                  <c:v>0.43924829999999998</c:v>
                </c:pt>
                <c:pt idx="3880">
                  <c:v>0.43644949999999999</c:v>
                </c:pt>
                <c:pt idx="3881">
                  <c:v>0.42445270000000002</c:v>
                </c:pt>
                <c:pt idx="3882">
                  <c:v>0.41335739999999999</c:v>
                </c:pt>
                <c:pt idx="3883">
                  <c:v>0.42832160000000002</c:v>
                </c:pt>
                <c:pt idx="3884">
                  <c:v>0.4280234</c:v>
                </c:pt>
                <c:pt idx="3885">
                  <c:v>0.43346610000000002</c:v>
                </c:pt>
                <c:pt idx="3886">
                  <c:v>0.43018050000000002</c:v>
                </c:pt>
                <c:pt idx="3887">
                  <c:v>0.4288824</c:v>
                </c:pt>
                <c:pt idx="3888">
                  <c:v>0.4463165</c:v>
                </c:pt>
                <c:pt idx="3889">
                  <c:v>0.4422529</c:v>
                </c:pt>
                <c:pt idx="3890">
                  <c:v>0.45125369999999998</c:v>
                </c:pt>
                <c:pt idx="3891">
                  <c:v>0.45083020000000001</c:v>
                </c:pt>
                <c:pt idx="3892">
                  <c:v>0.43485669999999998</c:v>
                </c:pt>
                <c:pt idx="3893">
                  <c:v>0.44493159999999998</c:v>
                </c:pt>
                <c:pt idx="3894">
                  <c:v>0.43640190000000001</c:v>
                </c:pt>
                <c:pt idx="3895">
                  <c:v>0.44371579999999999</c:v>
                </c:pt>
                <c:pt idx="3896">
                  <c:v>0.44573750000000001</c:v>
                </c:pt>
                <c:pt idx="3897">
                  <c:v>0.44893300000000003</c:v>
                </c:pt>
                <c:pt idx="3898">
                  <c:v>0.44027250000000001</c:v>
                </c:pt>
                <c:pt idx="3899">
                  <c:v>0.43850230000000001</c:v>
                </c:pt>
                <c:pt idx="3900">
                  <c:v>0.44076409999999999</c:v>
                </c:pt>
                <c:pt idx="3901">
                  <c:v>0.43515740000000003</c:v>
                </c:pt>
                <c:pt idx="3902">
                  <c:v>0.4347877</c:v>
                </c:pt>
                <c:pt idx="3903">
                  <c:v>0.43969750000000002</c:v>
                </c:pt>
                <c:pt idx="3904">
                  <c:v>0.44060050000000001</c:v>
                </c:pt>
                <c:pt idx="3905">
                  <c:v>0.45139479999999998</c:v>
                </c:pt>
                <c:pt idx="3906">
                  <c:v>0.43230730000000001</c:v>
                </c:pt>
                <c:pt idx="3907">
                  <c:v>0.435944</c:v>
                </c:pt>
                <c:pt idx="3908">
                  <c:v>0.43270930000000002</c:v>
                </c:pt>
                <c:pt idx="3909">
                  <c:v>0.42846840000000003</c:v>
                </c:pt>
                <c:pt idx="3910">
                  <c:v>0.43624639999999998</c:v>
                </c:pt>
                <c:pt idx="3911">
                  <c:v>0.43092380000000002</c:v>
                </c:pt>
                <c:pt idx="3912">
                  <c:v>0.41359629999999997</c:v>
                </c:pt>
                <c:pt idx="3913">
                  <c:v>0.43365860000000001</c:v>
                </c:pt>
                <c:pt idx="3914">
                  <c:v>0.43427569999999999</c:v>
                </c:pt>
                <c:pt idx="3915">
                  <c:v>0.44899339999999999</c:v>
                </c:pt>
                <c:pt idx="3916">
                  <c:v>0.43730190000000002</c:v>
                </c:pt>
                <c:pt idx="3917">
                  <c:v>0.42907790000000001</c:v>
                </c:pt>
                <c:pt idx="3918">
                  <c:v>0.42821920000000002</c:v>
                </c:pt>
                <c:pt idx="3919">
                  <c:v>0.43309690000000001</c:v>
                </c:pt>
                <c:pt idx="3920">
                  <c:v>0.43925029999999998</c:v>
                </c:pt>
                <c:pt idx="3921">
                  <c:v>0.43577300000000002</c:v>
                </c:pt>
                <c:pt idx="3922">
                  <c:v>0.45728239999999998</c:v>
                </c:pt>
                <c:pt idx="3923">
                  <c:v>0.45411249999999997</c:v>
                </c:pt>
                <c:pt idx="3924">
                  <c:v>0.453457</c:v>
                </c:pt>
                <c:pt idx="3925">
                  <c:v>0.4421505</c:v>
                </c:pt>
                <c:pt idx="3926">
                  <c:v>0.45020749999999998</c:v>
                </c:pt>
                <c:pt idx="3927">
                  <c:v>0.44946589999999997</c:v>
                </c:pt>
                <c:pt idx="3928">
                  <c:v>0.46010380000000001</c:v>
                </c:pt>
                <c:pt idx="3929">
                  <c:v>0.4521194</c:v>
                </c:pt>
                <c:pt idx="3930">
                  <c:v>0.46438610000000002</c:v>
                </c:pt>
                <c:pt idx="3931">
                  <c:v>0.46662910000000002</c:v>
                </c:pt>
                <c:pt idx="3932">
                  <c:v>0.46198359999999999</c:v>
                </c:pt>
                <c:pt idx="3933">
                  <c:v>0.45032549999999999</c:v>
                </c:pt>
                <c:pt idx="3934">
                  <c:v>0.45419369999999998</c:v>
                </c:pt>
                <c:pt idx="3935">
                  <c:v>0.45174120000000001</c:v>
                </c:pt>
                <c:pt idx="3936">
                  <c:v>0.43262929999999999</c:v>
                </c:pt>
                <c:pt idx="3937">
                  <c:v>0.44223410000000002</c:v>
                </c:pt>
                <c:pt idx="3938">
                  <c:v>0.47000629999999999</c:v>
                </c:pt>
                <c:pt idx="3939">
                  <c:v>0.4554203</c:v>
                </c:pt>
                <c:pt idx="3940">
                  <c:v>0.46628540000000002</c:v>
                </c:pt>
                <c:pt idx="3941">
                  <c:v>0.4641093</c:v>
                </c:pt>
                <c:pt idx="3942">
                  <c:v>0.45828429999999998</c:v>
                </c:pt>
                <c:pt idx="3943">
                  <c:v>0.46720139999999999</c:v>
                </c:pt>
                <c:pt idx="3944">
                  <c:v>0.46846270000000001</c:v>
                </c:pt>
                <c:pt idx="3945">
                  <c:v>0.47216390000000003</c:v>
                </c:pt>
                <c:pt idx="3946">
                  <c:v>0.45199339999999999</c:v>
                </c:pt>
                <c:pt idx="3947">
                  <c:v>0.4500268</c:v>
                </c:pt>
                <c:pt idx="3948">
                  <c:v>0.4434575</c:v>
                </c:pt>
                <c:pt idx="3949">
                  <c:v>0.47083730000000001</c:v>
                </c:pt>
                <c:pt idx="3950">
                  <c:v>0.45172899999999999</c:v>
                </c:pt>
                <c:pt idx="3951">
                  <c:v>0.44804820000000001</c:v>
                </c:pt>
                <c:pt idx="3952">
                  <c:v>0.45105600000000001</c:v>
                </c:pt>
                <c:pt idx="3953">
                  <c:v>0.44583469999999997</c:v>
                </c:pt>
                <c:pt idx="3954">
                  <c:v>0.44148490000000001</c:v>
                </c:pt>
                <c:pt idx="3955">
                  <c:v>0.45585160000000002</c:v>
                </c:pt>
                <c:pt idx="3956">
                  <c:v>0.45149250000000002</c:v>
                </c:pt>
                <c:pt idx="3957">
                  <c:v>0.44555850000000002</c:v>
                </c:pt>
                <c:pt idx="3958">
                  <c:v>0.44107540000000001</c:v>
                </c:pt>
                <c:pt idx="3959">
                  <c:v>0.4479977</c:v>
                </c:pt>
                <c:pt idx="3960">
                  <c:v>0.46074510000000002</c:v>
                </c:pt>
                <c:pt idx="3961">
                  <c:v>0.44535259999999999</c:v>
                </c:pt>
                <c:pt idx="3962">
                  <c:v>0.45192080000000001</c:v>
                </c:pt>
                <c:pt idx="3963">
                  <c:v>0.46195989999999998</c:v>
                </c:pt>
                <c:pt idx="3964">
                  <c:v>0.48345650000000001</c:v>
                </c:pt>
                <c:pt idx="3965">
                  <c:v>0.46768900000000002</c:v>
                </c:pt>
                <c:pt idx="3966">
                  <c:v>0.46057490000000001</c:v>
                </c:pt>
                <c:pt idx="3967">
                  <c:v>0.4719178</c:v>
                </c:pt>
                <c:pt idx="3968">
                  <c:v>0.4674509</c:v>
                </c:pt>
                <c:pt idx="3969">
                  <c:v>0.47575780000000001</c:v>
                </c:pt>
                <c:pt idx="3970">
                  <c:v>0.46711160000000002</c:v>
                </c:pt>
                <c:pt idx="3971">
                  <c:v>0.44876080000000002</c:v>
                </c:pt>
                <c:pt idx="3972">
                  <c:v>0.44425870000000001</c:v>
                </c:pt>
                <c:pt idx="3973">
                  <c:v>0.45448260000000001</c:v>
                </c:pt>
                <c:pt idx="3974">
                  <c:v>0.44505650000000002</c:v>
                </c:pt>
                <c:pt idx="3975">
                  <c:v>0.43734450000000002</c:v>
                </c:pt>
                <c:pt idx="3976">
                  <c:v>0.46708430000000001</c:v>
                </c:pt>
                <c:pt idx="3977">
                  <c:v>0.45031850000000001</c:v>
                </c:pt>
                <c:pt idx="3978">
                  <c:v>0.44011210000000001</c:v>
                </c:pt>
                <c:pt idx="3979">
                  <c:v>0.46025899999999997</c:v>
                </c:pt>
                <c:pt idx="3980">
                  <c:v>0.47043299999999999</c:v>
                </c:pt>
                <c:pt idx="3981">
                  <c:v>0.46430329999999997</c:v>
                </c:pt>
                <c:pt idx="3982">
                  <c:v>0.45430910000000002</c:v>
                </c:pt>
                <c:pt idx="3983">
                  <c:v>0.45163880000000001</c:v>
                </c:pt>
                <c:pt idx="3984">
                  <c:v>0.45482719999999999</c:v>
                </c:pt>
                <c:pt idx="3985">
                  <c:v>0.45137070000000001</c:v>
                </c:pt>
                <c:pt idx="3986">
                  <c:v>0.46902509999999997</c:v>
                </c:pt>
                <c:pt idx="3987">
                  <c:v>0.46143729999999999</c:v>
                </c:pt>
                <c:pt idx="3988">
                  <c:v>0.46618280000000001</c:v>
                </c:pt>
                <c:pt idx="3989">
                  <c:v>0.4587001</c:v>
                </c:pt>
                <c:pt idx="3990">
                  <c:v>0.4690201</c:v>
                </c:pt>
                <c:pt idx="3991">
                  <c:v>0.45919070000000001</c:v>
                </c:pt>
                <c:pt idx="3992">
                  <c:v>0.44961269999999998</c:v>
                </c:pt>
                <c:pt idx="3993">
                  <c:v>0.46080369999999998</c:v>
                </c:pt>
                <c:pt idx="3994">
                  <c:v>0.45073639999999998</c:v>
                </c:pt>
                <c:pt idx="3995">
                  <c:v>0.44439020000000001</c:v>
                </c:pt>
                <c:pt idx="3996">
                  <c:v>0.45958120000000002</c:v>
                </c:pt>
                <c:pt idx="3997">
                  <c:v>0.4439168</c:v>
                </c:pt>
                <c:pt idx="3998">
                  <c:v>0.42579280000000003</c:v>
                </c:pt>
                <c:pt idx="3999">
                  <c:v>0.4296143</c:v>
                </c:pt>
                <c:pt idx="4000">
                  <c:v>0.44286619999999999</c:v>
                </c:pt>
                <c:pt idx="4001">
                  <c:v>0.43838300000000002</c:v>
                </c:pt>
                <c:pt idx="4002">
                  <c:v>0.43444110000000002</c:v>
                </c:pt>
                <c:pt idx="4003">
                  <c:v>0.42249769999999998</c:v>
                </c:pt>
                <c:pt idx="4004">
                  <c:v>0.4402721</c:v>
                </c:pt>
                <c:pt idx="4005">
                  <c:v>0.464395</c:v>
                </c:pt>
                <c:pt idx="4006">
                  <c:v>0.46286759999999999</c:v>
                </c:pt>
                <c:pt idx="4007">
                  <c:v>0.45552100000000001</c:v>
                </c:pt>
                <c:pt idx="4008">
                  <c:v>0.45422859999999998</c:v>
                </c:pt>
                <c:pt idx="4009">
                  <c:v>0.44821800000000001</c:v>
                </c:pt>
                <c:pt idx="4010">
                  <c:v>0.44296570000000002</c:v>
                </c:pt>
                <c:pt idx="4011">
                  <c:v>0.4443607</c:v>
                </c:pt>
                <c:pt idx="4012">
                  <c:v>0.43420890000000001</c:v>
                </c:pt>
                <c:pt idx="4013">
                  <c:v>0.43165559999999997</c:v>
                </c:pt>
                <c:pt idx="4014">
                  <c:v>0.4420443</c:v>
                </c:pt>
                <c:pt idx="4015">
                  <c:v>0.44076599999999999</c:v>
                </c:pt>
                <c:pt idx="4016">
                  <c:v>0.44164160000000002</c:v>
                </c:pt>
                <c:pt idx="4017">
                  <c:v>0.43020589999999997</c:v>
                </c:pt>
                <c:pt idx="4018">
                  <c:v>0.43797079999999999</c:v>
                </c:pt>
                <c:pt idx="4019">
                  <c:v>0.44565709999999997</c:v>
                </c:pt>
                <c:pt idx="4020">
                  <c:v>0.44070140000000002</c:v>
                </c:pt>
                <c:pt idx="4021">
                  <c:v>0.43345630000000002</c:v>
                </c:pt>
                <c:pt idx="4022">
                  <c:v>0.43908449999999999</c:v>
                </c:pt>
                <c:pt idx="4023">
                  <c:v>0.43919710000000001</c:v>
                </c:pt>
                <c:pt idx="4024">
                  <c:v>0.45507570000000003</c:v>
                </c:pt>
                <c:pt idx="4025">
                  <c:v>0.43995030000000002</c:v>
                </c:pt>
                <c:pt idx="4026">
                  <c:v>0.43242249999999999</c:v>
                </c:pt>
                <c:pt idx="4027">
                  <c:v>0.44127290000000002</c:v>
                </c:pt>
                <c:pt idx="4028">
                  <c:v>0.4431059</c:v>
                </c:pt>
                <c:pt idx="4029">
                  <c:v>0.44047019999999998</c:v>
                </c:pt>
                <c:pt idx="4030">
                  <c:v>0.45673649999999999</c:v>
                </c:pt>
                <c:pt idx="4031">
                  <c:v>0.44185360000000001</c:v>
                </c:pt>
                <c:pt idx="4032">
                  <c:v>0.44561190000000001</c:v>
                </c:pt>
                <c:pt idx="4033">
                  <c:v>0.44618390000000002</c:v>
                </c:pt>
                <c:pt idx="4034">
                  <c:v>0.44030019999999997</c:v>
                </c:pt>
                <c:pt idx="4035">
                  <c:v>0.44045780000000001</c:v>
                </c:pt>
                <c:pt idx="4036">
                  <c:v>0.44454329999999997</c:v>
                </c:pt>
                <c:pt idx="4037">
                  <c:v>0.44218279999999999</c:v>
                </c:pt>
                <c:pt idx="4038">
                  <c:v>0.44591720000000001</c:v>
                </c:pt>
                <c:pt idx="4039">
                  <c:v>0.44572929999999999</c:v>
                </c:pt>
                <c:pt idx="4040">
                  <c:v>0.44503579999999998</c:v>
                </c:pt>
                <c:pt idx="4041">
                  <c:v>0.43998670000000001</c:v>
                </c:pt>
                <c:pt idx="4042">
                  <c:v>0.44078270000000003</c:v>
                </c:pt>
                <c:pt idx="4043">
                  <c:v>0.4573641</c:v>
                </c:pt>
                <c:pt idx="4044">
                  <c:v>0.45313130000000001</c:v>
                </c:pt>
                <c:pt idx="4045">
                  <c:v>0.44085530000000001</c:v>
                </c:pt>
                <c:pt idx="4046">
                  <c:v>0.44943650000000002</c:v>
                </c:pt>
                <c:pt idx="4047">
                  <c:v>0.45726860000000003</c:v>
                </c:pt>
                <c:pt idx="4048">
                  <c:v>0.45317380000000002</c:v>
                </c:pt>
                <c:pt idx="4049">
                  <c:v>0.44845790000000002</c:v>
                </c:pt>
                <c:pt idx="4050">
                  <c:v>0.45525090000000001</c:v>
                </c:pt>
                <c:pt idx="4051">
                  <c:v>0.4375213</c:v>
                </c:pt>
                <c:pt idx="4052">
                  <c:v>0.44227450000000001</c:v>
                </c:pt>
                <c:pt idx="4053">
                  <c:v>0.45772620000000003</c:v>
                </c:pt>
                <c:pt idx="4054">
                  <c:v>0.44869740000000002</c:v>
                </c:pt>
                <c:pt idx="4055">
                  <c:v>0.452399</c:v>
                </c:pt>
                <c:pt idx="4056">
                  <c:v>0.45515699999999998</c:v>
                </c:pt>
                <c:pt idx="4057">
                  <c:v>0.44399040000000001</c:v>
                </c:pt>
                <c:pt idx="4058">
                  <c:v>0.45114769999999998</c:v>
                </c:pt>
                <c:pt idx="4059">
                  <c:v>0.43751299999999999</c:v>
                </c:pt>
                <c:pt idx="4060">
                  <c:v>0.4296797</c:v>
                </c:pt>
                <c:pt idx="4061">
                  <c:v>0.44148579999999998</c:v>
                </c:pt>
                <c:pt idx="4062">
                  <c:v>0.4559704</c:v>
                </c:pt>
                <c:pt idx="4063">
                  <c:v>0.45538390000000001</c:v>
                </c:pt>
                <c:pt idx="4064">
                  <c:v>0.45825759999999999</c:v>
                </c:pt>
                <c:pt idx="4065">
                  <c:v>0.44049090000000002</c:v>
                </c:pt>
                <c:pt idx="4066">
                  <c:v>0.43413400000000002</c:v>
                </c:pt>
                <c:pt idx="4067">
                  <c:v>0.4403899</c:v>
                </c:pt>
                <c:pt idx="4068">
                  <c:v>0.43476290000000001</c:v>
                </c:pt>
                <c:pt idx="4069">
                  <c:v>0.45206049999999998</c:v>
                </c:pt>
                <c:pt idx="4070">
                  <c:v>0.45620810000000001</c:v>
                </c:pt>
                <c:pt idx="4071">
                  <c:v>0.45051409999999997</c:v>
                </c:pt>
                <c:pt idx="4072">
                  <c:v>0.43099199999999999</c:v>
                </c:pt>
                <c:pt idx="4073">
                  <c:v>0.42237930000000001</c:v>
                </c:pt>
                <c:pt idx="4074">
                  <c:v>0.42599340000000002</c:v>
                </c:pt>
                <c:pt idx="4075">
                  <c:v>0.43369819999999998</c:v>
                </c:pt>
                <c:pt idx="4076">
                  <c:v>0.41770800000000002</c:v>
                </c:pt>
                <c:pt idx="4077">
                  <c:v>0.43303439999999999</c:v>
                </c:pt>
                <c:pt idx="4078">
                  <c:v>0.43240040000000002</c:v>
                </c:pt>
                <c:pt idx="4079">
                  <c:v>0.43288840000000001</c:v>
                </c:pt>
                <c:pt idx="4080">
                  <c:v>0.43840059999999997</c:v>
                </c:pt>
                <c:pt idx="4081">
                  <c:v>0.44467770000000001</c:v>
                </c:pt>
                <c:pt idx="4082">
                  <c:v>0.43757459999999998</c:v>
                </c:pt>
                <c:pt idx="4083">
                  <c:v>0.44155450000000002</c:v>
                </c:pt>
                <c:pt idx="4084">
                  <c:v>0.43966680000000002</c:v>
                </c:pt>
                <c:pt idx="4085">
                  <c:v>0.43329299999999998</c:v>
                </c:pt>
                <c:pt idx="4086">
                  <c:v>0.42747689999999999</c:v>
                </c:pt>
                <c:pt idx="4087">
                  <c:v>0.4488413</c:v>
                </c:pt>
                <c:pt idx="4088">
                  <c:v>0.44979219999999998</c:v>
                </c:pt>
                <c:pt idx="4089">
                  <c:v>0.44121300000000002</c:v>
                </c:pt>
                <c:pt idx="4090">
                  <c:v>0.42998940000000002</c:v>
                </c:pt>
                <c:pt idx="4091">
                  <c:v>0.4401719</c:v>
                </c:pt>
                <c:pt idx="4092">
                  <c:v>0.44816679999999998</c:v>
                </c:pt>
                <c:pt idx="4093">
                  <c:v>0.44258789999999998</c:v>
                </c:pt>
                <c:pt idx="4094">
                  <c:v>0.44650640000000003</c:v>
                </c:pt>
                <c:pt idx="4095">
                  <c:v>0.45409379999999999</c:v>
                </c:pt>
                <c:pt idx="4096">
                  <c:v>0.44224550000000001</c:v>
                </c:pt>
                <c:pt idx="4097">
                  <c:v>0.44738630000000001</c:v>
                </c:pt>
                <c:pt idx="4098">
                  <c:v>0.4472913</c:v>
                </c:pt>
                <c:pt idx="4099">
                  <c:v>0.4456156</c:v>
                </c:pt>
                <c:pt idx="4100">
                  <c:v>0.45380490000000001</c:v>
                </c:pt>
                <c:pt idx="4101">
                  <c:v>0.43914229999999999</c:v>
                </c:pt>
                <c:pt idx="4102">
                  <c:v>0.4473936</c:v>
                </c:pt>
                <c:pt idx="4103">
                  <c:v>0.44486429999999999</c:v>
                </c:pt>
                <c:pt idx="4104">
                  <c:v>0.45639039999999997</c:v>
                </c:pt>
                <c:pt idx="4105">
                  <c:v>0.45698870000000003</c:v>
                </c:pt>
                <c:pt idx="4106">
                  <c:v>0.45842699999999997</c:v>
                </c:pt>
                <c:pt idx="4107">
                  <c:v>0.4534958</c:v>
                </c:pt>
                <c:pt idx="4108">
                  <c:v>0.46117540000000001</c:v>
                </c:pt>
                <c:pt idx="4109">
                  <c:v>0.4509089</c:v>
                </c:pt>
                <c:pt idx="4110">
                  <c:v>0.44433070000000002</c:v>
                </c:pt>
                <c:pt idx="4111">
                  <c:v>0.43681120000000001</c:v>
                </c:pt>
                <c:pt idx="4112">
                  <c:v>0.45327679999999998</c:v>
                </c:pt>
                <c:pt idx="4113">
                  <c:v>0.44338820000000001</c:v>
                </c:pt>
                <c:pt idx="4114">
                  <c:v>0.43983630000000001</c:v>
                </c:pt>
                <c:pt idx="4115">
                  <c:v>0.4479998</c:v>
                </c:pt>
                <c:pt idx="4116">
                  <c:v>0.4482487</c:v>
                </c:pt>
                <c:pt idx="4117">
                  <c:v>0.45239829999999998</c:v>
                </c:pt>
                <c:pt idx="4118">
                  <c:v>0.4590648</c:v>
                </c:pt>
                <c:pt idx="4119">
                  <c:v>0.4577388</c:v>
                </c:pt>
                <c:pt idx="4120">
                  <c:v>0.4489223</c:v>
                </c:pt>
                <c:pt idx="4121">
                  <c:v>0.45155020000000001</c:v>
                </c:pt>
                <c:pt idx="4122">
                  <c:v>0.45378380000000001</c:v>
                </c:pt>
                <c:pt idx="4123">
                  <c:v>0.45463779999999998</c:v>
                </c:pt>
                <c:pt idx="4124">
                  <c:v>0.4509706</c:v>
                </c:pt>
                <c:pt idx="4125">
                  <c:v>0.44283319999999998</c:v>
                </c:pt>
                <c:pt idx="4126">
                  <c:v>0.44244600000000001</c:v>
                </c:pt>
                <c:pt idx="4127">
                  <c:v>0.44373699999999999</c:v>
                </c:pt>
                <c:pt idx="4128">
                  <c:v>0.44176919999999997</c:v>
                </c:pt>
                <c:pt idx="4129">
                  <c:v>0.43003750000000002</c:v>
                </c:pt>
                <c:pt idx="4130">
                  <c:v>0.43800519999999998</c:v>
                </c:pt>
                <c:pt idx="4131">
                  <c:v>0.4352451</c:v>
                </c:pt>
                <c:pt idx="4132">
                  <c:v>0.45525739999999998</c:v>
                </c:pt>
                <c:pt idx="4133">
                  <c:v>0.47686119999999999</c:v>
                </c:pt>
                <c:pt idx="4134">
                  <c:v>0.47417409999999999</c:v>
                </c:pt>
                <c:pt idx="4135">
                  <c:v>0.4580881</c:v>
                </c:pt>
                <c:pt idx="4136">
                  <c:v>0.46215529999999999</c:v>
                </c:pt>
                <c:pt idx="4137">
                  <c:v>0.46231689999999998</c:v>
                </c:pt>
                <c:pt idx="4138">
                  <c:v>0.45119490000000001</c:v>
                </c:pt>
                <c:pt idx="4139">
                  <c:v>0.45916459999999998</c:v>
                </c:pt>
                <c:pt idx="4140">
                  <c:v>0.45028370000000001</c:v>
                </c:pt>
                <c:pt idx="4141">
                  <c:v>0.46134750000000002</c:v>
                </c:pt>
                <c:pt idx="4142">
                  <c:v>0.45371479999999997</c:v>
                </c:pt>
                <c:pt idx="4143">
                  <c:v>0.4552718</c:v>
                </c:pt>
                <c:pt idx="4144">
                  <c:v>0.4712771</c:v>
                </c:pt>
                <c:pt idx="4145">
                  <c:v>0.46283629999999998</c:v>
                </c:pt>
                <c:pt idx="4146">
                  <c:v>0.45636019999999999</c:v>
                </c:pt>
                <c:pt idx="4147">
                  <c:v>0.46339249999999998</c:v>
                </c:pt>
                <c:pt idx="4148">
                  <c:v>0.45411820000000003</c:v>
                </c:pt>
                <c:pt idx="4149">
                  <c:v>0.4556077</c:v>
                </c:pt>
                <c:pt idx="4150">
                  <c:v>0.45617590000000002</c:v>
                </c:pt>
                <c:pt idx="4151">
                  <c:v>0.46266810000000003</c:v>
                </c:pt>
                <c:pt idx="4152">
                  <c:v>0.44964690000000002</c:v>
                </c:pt>
                <c:pt idx="4153">
                  <c:v>0.44917279999999998</c:v>
                </c:pt>
                <c:pt idx="4154">
                  <c:v>0.44807059999999999</c:v>
                </c:pt>
                <c:pt idx="4155">
                  <c:v>0.44339620000000002</c:v>
                </c:pt>
                <c:pt idx="4156">
                  <c:v>0.44902150000000002</c:v>
                </c:pt>
                <c:pt idx="4157">
                  <c:v>0.44827460000000002</c:v>
                </c:pt>
                <c:pt idx="4158">
                  <c:v>0.45809549999999999</c:v>
                </c:pt>
                <c:pt idx="4159">
                  <c:v>0.44047039999999998</c:v>
                </c:pt>
                <c:pt idx="4160">
                  <c:v>0.44692979999999999</c:v>
                </c:pt>
                <c:pt idx="4161">
                  <c:v>0.45982859999999998</c:v>
                </c:pt>
                <c:pt idx="4162">
                  <c:v>0.46377309999999999</c:v>
                </c:pt>
                <c:pt idx="4163">
                  <c:v>0.45729789999999998</c:v>
                </c:pt>
                <c:pt idx="4164">
                  <c:v>0.44207930000000001</c:v>
                </c:pt>
                <c:pt idx="4165">
                  <c:v>0.47081269999999997</c:v>
                </c:pt>
                <c:pt idx="4166">
                  <c:v>0.46094619999999997</c:v>
                </c:pt>
                <c:pt idx="4167">
                  <c:v>0.45756970000000002</c:v>
                </c:pt>
                <c:pt idx="4168">
                  <c:v>0.4532465</c:v>
                </c:pt>
                <c:pt idx="4169">
                  <c:v>0.45726840000000002</c:v>
                </c:pt>
                <c:pt idx="4170">
                  <c:v>0.44167580000000001</c:v>
                </c:pt>
                <c:pt idx="4171">
                  <c:v>0.43709989999999999</c:v>
                </c:pt>
                <c:pt idx="4172">
                  <c:v>0.45145170000000001</c:v>
                </c:pt>
                <c:pt idx="4173">
                  <c:v>0.44938349999999999</c:v>
                </c:pt>
                <c:pt idx="4174">
                  <c:v>0.45270899999999997</c:v>
                </c:pt>
                <c:pt idx="4175">
                  <c:v>0.45060939999999999</c:v>
                </c:pt>
                <c:pt idx="4176">
                  <c:v>0.44588909999999998</c:v>
                </c:pt>
                <c:pt idx="4177">
                  <c:v>0.45827109999999999</c:v>
                </c:pt>
                <c:pt idx="4178">
                  <c:v>0.45683430000000003</c:v>
                </c:pt>
                <c:pt idx="4179">
                  <c:v>0.45307380000000003</c:v>
                </c:pt>
                <c:pt idx="4180">
                  <c:v>0.44894889999999998</c:v>
                </c:pt>
                <c:pt idx="4181">
                  <c:v>0.44589780000000001</c:v>
                </c:pt>
                <c:pt idx="4182">
                  <c:v>0.447461</c:v>
                </c:pt>
                <c:pt idx="4183">
                  <c:v>0.43777339999999998</c:v>
                </c:pt>
                <c:pt idx="4184">
                  <c:v>0.4426464</c:v>
                </c:pt>
                <c:pt idx="4185">
                  <c:v>0.4462815</c:v>
                </c:pt>
                <c:pt idx="4186">
                  <c:v>0.44954329999999998</c:v>
                </c:pt>
                <c:pt idx="4187">
                  <c:v>0.44950040000000002</c:v>
                </c:pt>
                <c:pt idx="4188">
                  <c:v>0.44610709999999998</c:v>
                </c:pt>
                <c:pt idx="4189">
                  <c:v>0.43928479999999998</c:v>
                </c:pt>
                <c:pt idx="4190">
                  <c:v>0.44409700000000002</c:v>
                </c:pt>
                <c:pt idx="4191">
                  <c:v>0.4475169</c:v>
                </c:pt>
                <c:pt idx="4192">
                  <c:v>0.45990690000000001</c:v>
                </c:pt>
                <c:pt idx="4193">
                  <c:v>0.4504282</c:v>
                </c:pt>
                <c:pt idx="4194">
                  <c:v>0.45202290000000001</c:v>
                </c:pt>
                <c:pt idx="4195">
                  <c:v>0.44279039999999997</c:v>
                </c:pt>
                <c:pt idx="4196">
                  <c:v>0.44542910000000002</c:v>
                </c:pt>
                <c:pt idx="4197">
                  <c:v>0.4387337</c:v>
                </c:pt>
                <c:pt idx="4198">
                  <c:v>0.43936310000000001</c:v>
                </c:pt>
                <c:pt idx="4199">
                  <c:v>0.43419550000000001</c:v>
                </c:pt>
                <c:pt idx="4200">
                  <c:v>0.43660759999999998</c:v>
                </c:pt>
                <c:pt idx="4201">
                  <c:v>0.43662220000000002</c:v>
                </c:pt>
                <c:pt idx="4202">
                  <c:v>0.44578030000000002</c:v>
                </c:pt>
                <c:pt idx="4203">
                  <c:v>0.43052649999999998</c:v>
                </c:pt>
                <c:pt idx="4204">
                  <c:v>0.4393184</c:v>
                </c:pt>
                <c:pt idx="4205">
                  <c:v>0.42550349999999998</c:v>
                </c:pt>
                <c:pt idx="4206">
                  <c:v>0.44378260000000003</c:v>
                </c:pt>
                <c:pt idx="4207">
                  <c:v>0.45123269999999999</c:v>
                </c:pt>
                <c:pt idx="4208">
                  <c:v>0.4456407</c:v>
                </c:pt>
                <c:pt idx="4209">
                  <c:v>0.4537658</c:v>
                </c:pt>
                <c:pt idx="4210">
                  <c:v>0.4552136</c:v>
                </c:pt>
                <c:pt idx="4211">
                  <c:v>0.44938250000000002</c:v>
                </c:pt>
                <c:pt idx="4212">
                  <c:v>0.44821810000000001</c:v>
                </c:pt>
                <c:pt idx="4213">
                  <c:v>0.45759559999999999</c:v>
                </c:pt>
                <c:pt idx="4214">
                  <c:v>0.45649390000000001</c:v>
                </c:pt>
                <c:pt idx="4215">
                  <c:v>0.46098119999999998</c:v>
                </c:pt>
                <c:pt idx="4216">
                  <c:v>0.4547117</c:v>
                </c:pt>
                <c:pt idx="4217">
                  <c:v>0.44612990000000002</c:v>
                </c:pt>
                <c:pt idx="4218">
                  <c:v>0.45877220000000002</c:v>
                </c:pt>
                <c:pt idx="4219">
                  <c:v>0.44885269999999999</c:v>
                </c:pt>
                <c:pt idx="4220">
                  <c:v>0.44115529999999997</c:v>
                </c:pt>
                <c:pt idx="4221">
                  <c:v>0.43802649999999999</c:v>
                </c:pt>
                <c:pt idx="4222">
                  <c:v>0.43369099999999999</c:v>
                </c:pt>
                <c:pt idx="4223">
                  <c:v>0.4231086</c:v>
                </c:pt>
                <c:pt idx="4224">
                  <c:v>0.43280039999999997</c:v>
                </c:pt>
                <c:pt idx="4225">
                  <c:v>0.43960080000000001</c:v>
                </c:pt>
                <c:pt idx="4226">
                  <c:v>0.43401479999999998</c:v>
                </c:pt>
                <c:pt idx="4227">
                  <c:v>0.42289399999999999</c:v>
                </c:pt>
                <c:pt idx="4228">
                  <c:v>0.42883009999999999</c:v>
                </c:pt>
                <c:pt idx="4229">
                  <c:v>0.43634089999999998</c:v>
                </c:pt>
                <c:pt idx="4230">
                  <c:v>0.43895479999999998</c:v>
                </c:pt>
                <c:pt idx="4231">
                  <c:v>0.42804429999999999</c:v>
                </c:pt>
                <c:pt idx="4232">
                  <c:v>0.43257770000000001</c:v>
                </c:pt>
                <c:pt idx="4233">
                  <c:v>0.44484030000000002</c:v>
                </c:pt>
                <c:pt idx="4234">
                  <c:v>0.44765700000000003</c:v>
                </c:pt>
                <c:pt idx="4235">
                  <c:v>0.42823</c:v>
                </c:pt>
                <c:pt idx="4236">
                  <c:v>0.44926300000000002</c:v>
                </c:pt>
                <c:pt idx="4237">
                  <c:v>0.43585479999999999</c:v>
                </c:pt>
                <c:pt idx="4238">
                  <c:v>0.44142680000000001</c:v>
                </c:pt>
                <c:pt idx="4239">
                  <c:v>0.45458470000000001</c:v>
                </c:pt>
                <c:pt idx="4240">
                  <c:v>0.45067400000000002</c:v>
                </c:pt>
                <c:pt idx="4241">
                  <c:v>0.43623669999999998</c:v>
                </c:pt>
                <c:pt idx="4242">
                  <c:v>0.43848389999999998</c:v>
                </c:pt>
                <c:pt idx="4243">
                  <c:v>0.45080779999999998</c:v>
                </c:pt>
                <c:pt idx="4244">
                  <c:v>0.43750549999999999</c:v>
                </c:pt>
                <c:pt idx="4245">
                  <c:v>0.4381217</c:v>
                </c:pt>
                <c:pt idx="4246">
                  <c:v>0.45216210000000001</c:v>
                </c:pt>
                <c:pt idx="4247">
                  <c:v>0.44825199999999998</c:v>
                </c:pt>
                <c:pt idx="4248">
                  <c:v>0.4494668</c:v>
                </c:pt>
                <c:pt idx="4249">
                  <c:v>0.44971470000000002</c:v>
                </c:pt>
                <c:pt idx="4250">
                  <c:v>0.45730900000000002</c:v>
                </c:pt>
                <c:pt idx="4251">
                  <c:v>0.4486715</c:v>
                </c:pt>
                <c:pt idx="4252">
                  <c:v>0.44206620000000002</c:v>
                </c:pt>
                <c:pt idx="4253">
                  <c:v>0.44021450000000001</c:v>
                </c:pt>
                <c:pt idx="4254">
                  <c:v>0.43867889999999998</c:v>
                </c:pt>
                <c:pt idx="4255">
                  <c:v>0.43495060000000002</c:v>
                </c:pt>
                <c:pt idx="4256">
                  <c:v>0.45489210000000002</c:v>
                </c:pt>
                <c:pt idx="4257">
                  <c:v>0.43525819999999998</c:v>
                </c:pt>
                <c:pt idx="4258">
                  <c:v>0.43290469999999998</c:v>
                </c:pt>
                <c:pt idx="4259">
                  <c:v>0.43541390000000002</c:v>
                </c:pt>
                <c:pt idx="4260">
                  <c:v>0.4320695</c:v>
                </c:pt>
                <c:pt idx="4261">
                  <c:v>0.42784729999999999</c:v>
                </c:pt>
                <c:pt idx="4262">
                  <c:v>0.42025220000000002</c:v>
                </c:pt>
                <c:pt idx="4263">
                  <c:v>0.43545270000000003</c:v>
                </c:pt>
                <c:pt idx="4264">
                  <c:v>0.43954310000000002</c:v>
                </c:pt>
                <c:pt idx="4265">
                  <c:v>0.43264350000000001</c:v>
                </c:pt>
                <c:pt idx="4266">
                  <c:v>0.4322261</c:v>
                </c:pt>
                <c:pt idx="4267">
                  <c:v>0.4251916</c:v>
                </c:pt>
                <c:pt idx="4268">
                  <c:v>0.41701759999999999</c:v>
                </c:pt>
                <c:pt idx="4269">
                  <c:v>0.42793750000000003</c:v>
                </c:pt>
                <c:pt idx="4270">
                  <c:v>0.41314990000000001</c:v>
                </c:pt>
                <c:pt idx="4271">
                  <c:v>0.41605589999999998</c:v>
                </c:pt>
                <c:pt idx="4272">
                  <c:v>0.43886150000000002</c:v>
                </c:pt>
                <c:pt idx="4273">
                  <c:v>0.43854310000000002</c:v>
                </c:pt>
                <c:pt idx="4274">
                  <c:v>0.42881550000000002</c:v>
                </c:pt>
                <c:pt idx="4275">
                  <c:v>0.43091580000000002</c:v>
                </c:pt>
                <c:pt idx="4276">
                  <c:v>0.44229990000000002</c:v>
                </c:pt>
                <c:pt idx="4277">
                  <c:v>0.44205909999999998</c:v>
                </c:pt>
                <c:pt idx="4278">
                  <c:v>0.42347469999999998</c:v>
                </c:pt>
                <c:pt idx="4279">
                  <c:v>0.43732929999999998</c:v>
                </c:pt>
                <c:pt idx="4280">
                  <c:v>0.43885750000000001</c:v>
                </c:pt>
                <c:pt idx="4281">
                  <c:v>0.43307659999999998</c:v>
                </c:pt>
                <c:pt idx="4282">
                  <c:v>0.43501830000000002</c:v>
                </c:pt>
                <c:pt idx="4283">
                  <c:v>0.42881599999999997</c:v>
                </c:pt>
                <c:pt idx="4284">
                  <c:v>0.44299749999999999</c:v>
                </c:pt>
                <c:pt idx="4285">
                  <c:v>0.45255679999999998</c:v>
                </c:pt>
                <c:pt idx="4286">
                  <c:v>0.44108449999999999</c:v>
                </c:pt>
                <c:pt idx="4287">
                  <c:v>0.4354538</c:v>
                </c:pt>
                <c:pt idx="4288">
                  <c:v>0.43824020000000002</c:v>
                </c:pt>
                <c:pt idx="4289">
                  <c:v>0.43579479999999998</c:v>
                </c:pt>
                <c:pt idx="4290">
                  <c:v>0.42948730000000002</c:v>
                </c:pt>
                <c:pt idx="4291">
                  <c:v>0.43392449999999999</c:v>
                </c:pt>
                <c:pt idx="4292">
                  <c:v>0.4370774</c:v>
                </c:pt>
                <c:pt idx="4293">
                  <c:v>0.42534729999999998</c:v>
                </c:pt>
                <c:pt idx="4294">
                  <c:v>0.43756719999999999</c:v>
                </c:pt>
                <c:pt idx="4295">
                  <c:v>0.44795629999999997</c:v>
                </c:pt>
                <c:pt idx="4296">
                  <c:v>0.44153160000000002</c:v>
                </c:pt>
                <c:pt idx="4297">
                  <c:v>0.43390230000000002</c:v>
                </c:pt>
                <c:pt idx="4298">
                  <c:v>0.43432490000000001</c:v>
                </c:pt>
                <c:pt idx="4299">
                  <c:v>0.43415419999999999</c:v>
                </c:pt>
                <c:pt idx="4300">
                  <c:v>0.4363013</c:v>
                </c:pt>
                <c:pt idx="4301">
                  <c:v>0.41985319999999998</c:v>
                </c:pt>
                <c:pt idx="4302">
                  <c:v>0.4198363</c:v>
                </c:pt>
                <c:pt idx="4303">
                  <c:v>0.41163499999999997</c:v>
                </c:pt>
                <c:pt idx="4304">
                  <c:v>0.41450819999999999</c:v>
                </c:pt>
                <c:pt idx="4305">
                  <c:v>0.42853659999999999</c:v>
                </c:pt>
                <c:pt idx="4306">
                  <c:v>0.42760219999999999</c:v>
                </c:pt>
                <c:pt idx="4307">
                  <c:v>0.4219463</c:v>
                </c:pt>
                <c:pt idx="4308">
                  <c:v>0.42677009999999999</c:v>
                </c:pt>
                <c:pt idx="4309">
                  <c:v>0.43448900000000001</c:v>
                </c:pt>
                <c:pt idx="4310">
                  <c:v>0.43282720000000002</c:v>
                </c:pt>
                <c:pt idx="4311">
                  <c:v>0.43354520000000002</c:v>
                </c:pt>
                <c:pt idx="4312">
                  <c:v>0.43287029999999999</c:v>
                </c:pt>
                <c:pt idx="4313">
                  <c:v>0.43442320000000001</c:v>
                </c:pt>
                <c:pt idx="4314">
                  <c:v>0.42907070000000003</c:v>
                </c:pt>
                <c:pt idx="4315">
                  <c:v>0.44470959999999998</c:v>
                </c:pt>
                <c:pt idx="4316">
                  <c:v>0.43042390000000003</c:v>
                </c:pt>
                <c:pt idx="4317">
                  <c:v>0.43217040000000001</c:v>
                </c:pt>
                <c:pt idx="4318">
                  <c:v>0.44129689999999999</c:v>
                </c:pt>
                <c:pt idx="4319">
                  <c:v>0.44644489999999998</c:v>
                </c:pt>
                <c:pt idx="4320">
                  <c:v>0.44293949999999999</c:v>
                </c:pt>
                <c:pt idx="4321">
                  <c:v>0.43611270000000002</c:v>
                </c:pt>
                <c:pt idx="4322">
                  <c:v>0.42556290000000002</c:v>
                </c:pt>
                <c:pt idx="4323">
                  <c:v>0.43033700000000003</c:v>
                </c:pt>
                <c:pt idx="4324">
                  <c:v>0.42878620000000001</c:v>
                </c:pt>
                <c:pt idx="4325">
                  <c:v>0.42500890000000002</c:v>
                </c:pt>
                <c:pt idx="4326">
                  <c:v>0.41343669999999999</c:v>
                </c:pt>
                <c:pt idx="4327">
                  <c:v>0.41165750000000001</c:v>
                </c:pt>
                <c:pt idx="4328">
                  <c:v>0.412298</c:v>
                </c:pt>
                <c:pt idx="4329">
                  <c:v>0.43020419999999998</c:v>
                </c:pt>
                <c:pt idx="4330">
                  <c:v>0.44194660000000002</c:v>
                </c:pt>
                <c:pt idx="4331">
                  <c:v>0.45459509999999997</c:v>
                </c:pt>
                <c:pt idx="4332">
                  <c:v>0.43444139999999998</c:v>
                </c:pt>
                <c:pt idx="4333">
                  <c:v>0.44900329999999999</c:v>
                </c:pt>
                <c:pt idx="4334">
                  <c:v>0.41806959999999999</c:v>
                </c:pt>
                <c:pt idx="4335">
                  <c:v>0.43298940000000002</c:v>
                </c:pt>
                <c:pt idx="4336">
                  <c:v>0.43568410000000002</c:v>
                </c:pt>
                <c:pt idx="4337">
                  <c:v>0.4348012</c:v>
                </c:pt>
                <c:pt idx="4338">
                  <c:v>0.42605749999999998</c:v>
                </c:pt>
                <c:pt idx="4339">
                  <c:v>0.42321340000000002</c:v>
                </c:pt>
                <c:pt idx="4340">
                  <c:v>0.43742189999999997</c:v>
                </c:pt>
                <c:pt idx="4341">
                  <c:v>0.44005080000000002</c:v>
                </c:pt>
                <c:pt idx="4342">
                  <c:v>0.43760349999999998</c:v>
                </c:pt>
                <c:pt idx="4343">
                  <c:v>0.43976310000000002</c:v>
                </c:pt>
                <c:pt idx="4344">
                  <c:v>0.439967</c:v>
                </c:pt>
                <c:pt idx="4345">
                  <c:v>0.44189780000000001</c:v>
                </c:pt>
                <c:pt idx="4346">
                  <c:v>0.45404329999999998</c:v>
                </c:pt>
                <c:pt idx="4347">
                  <c:v>0.43425350000000001</c:v>
                </c:pt>
                <c:pt idx="4348">
                  <c:v>0.43936520000000001</c:v>
                </c:pt>
                <c:pt idx="4349">
                  <c:v>0.43311909999999998</c:v>
                </c:pt>
                <c:pt idx="4350">
                  <c:v>0.42594890000000002</c:v>
                </c:pt>
                <c:pt idx="4351">
                  <c:v>0.43693900000000002</c:v>
                </c:pt>
                <c:pt idx="4352">
                  <c:v>0.42579210000000001</c:v>
                </c:pt>
                <c:pt idx="4353">
                  <c:v>0.43062879999999998</c:v>
                </c:pt>
                <c:pt idx="4354">
                  <c:v>0.4318572</c:v>
                </c:pt>
                <c:pt idx="4355">
                  <c:v>0.42598180000000002</c:v>
                </c:pt>
                <c:pt idx="4356">
                  <c:v>0.42895499999999998</c:v>
                </c:pt>
                <c:pt idx="4357">
                  <c:v>0.4212091</c:v>
                </c:pt>
                <c:pt idx="4358">
                  <c:v>0.42236940000000001</c:v>
                </c:pt>
                <c:pt idx="4359">
                  <c:v>0.43324600000000002</c:v>
                </c:pt>
                <c:pt idx="4360">
                  <c:v>0.4405578</c:v>
                </c:pt>
                <c:pt idx="4361">
                  <c:v>0.43716369999999999</c:v>
                </c:pt>
                <c:pt idx="4362">
                  <c:v>0.44542799999999999</c:v>
                </c:pt>
                <c:pt idx="4363">
                  <c:v>0.45401449999999999</c:v>
                </c:pt>
                <c:pt idx="4364">
                  <c:v>0.45409650000000001</c:v>
                </c:pt>
                <c:pt idx="4365">
                  <c:v>0.44838600000000001</c:v>
                </c:pt>
                <c:pt idx="4366">
                  <c:v>0.44333040000000001</c:v>
                </c:pt>
                <c:pt idx="4367">
                  <c:v>0.44491579999999997</c:v>
                </c:pt>
                <c:pt idx="4368">
                  <c:v>0.42819839999999998</c:v>
                </c:pt>
                <c:pt idx="4369">
                  <c:v>0.43196269999999998</c:v>
                </c:pt>
                <c:pt idx="4370">
                  <c:v>0.44222339999999999</c:v>
                </c:pt>
                <c:pt idx="4371">
                  <c:v>0.4412124</c:v>
                </c:pt>
                <c:pt idx="4372">
                  <c:v>0.45266230000000002</c:v>
                </c:pt>
                <c:pt idx="4373">
                  <c:v>0.45515460000000002</c:v>
                </c:pt>
                <c:pt idx="4374">
                  <c:v>0.43745899999999999</c:v>
                </c:pt>
                <c:pt idx="4375">
                  <c:v>0.44590790000000002</c:v>
                </c:pt>
                <c:pt idx="4376">
                  <c:v>0.42703459999999999</c:v>
                </c:pt>
                <c:pt idx="4377">
                  <c:v>0.44250020000000001</c:v>
                </c:pt>
                <c:pt idx="4378">
                  <c:v>0.43732389999999999</c:v>
                </c:pt>
                <c:pt idx="4379">
                  <c:v>0.44673170000000001</c:v>
                </c:pt>
                <c:pt idx="4380">
                  <c:v>0.44821499999999997</c:v>
                </c:pt>
                <c:pt idx="4381">
                  <c:v>0.42862739999999999</c:v>
                </c:pt>
                <c:pt idx="4382">
                  <c:v>0.4329054</c:v>
                </c:pt>
                <c:pt idx="4383">
                  <c:v>0.42213400000000001</c:v>
                </c:pt>
                <c:pt idx="4384">
                  <c:v>0.4192438</c:v>
                </c:pt>
                <c:pt idx="4385">
                  <c:v>0.41091699999999998</c:v>
                </c:pt>
                <c:pt idx="4386">
                  <c:v>0.41032590000000002</c:v>
                </c:pt>
                <c:pt idx="4387">
                  <c:v>0.4134504</c:v>
                </c:pt>
                <c:pt idx="4388">
                  <c:v>0.39803519999999998</c:v>
                </c:pt>
                <c:pt idx="4389">
                  <c:v>0.4130663</c:v>
                </c:pt>
                <c:pt idx="4390">
                  <c:v>0.40871950000000001</c:v>
                </c:pt>
                <c:pt idx="4391">
                  <c:v>0.4180181</c:v>
                </c:pt>
                <c:pt idx="4392">
                  <c:v>0.42611700000000002</c:v>
                </c:pt>
                <c:pt idx="4393">
                  <c:v>0.43017699999999998</c:v>
                </c:pt>
                <c:pt idx="4394">
                  <c:v>0.43130259999999998</c:v>
                </c:pt>
                <c:pt idx="4395">
                  <c:v>0.42433290000000001</c:v>
                </c:pt>
                <c:pt idx="4396">
                  <c:v>0.42463390000000001</c:v>
                </c:pt>
                <c:pt idx="4397">
                  <c:v>0.4233729</c:v>
                </c:pt>
                <c:pt idx="4398">
                  <c:v>0.41885480000000003</c:v>
                </c:pt>
                <c:pt idx="4399">
                  <c:v>0.4323302</c:v>
                </c:pt>
                <c:pt idx="4400">
                  <c:v>0.43223539999999999</c:v>
                </c:pt>
                <c:pt idx="4401">
                  <c:v>0.430813</c:v>
                </c:pt>
                <c:pt idx="4402">
                  <c:v>0.42193439999999999</c:v>
                </c:pt>
                <c:pt idx="4403">
                  <c:v>0.42045830000000001</c:v>
                </c:pt>
                <c:pt idx="4404">
                  <c:v>0.41697010000000001</c:v>
                </c:pt>
                <c:pt idx="4405">
                  <c:v>0.4207707</c:v>
                </c:pt>
                <c:pt idx="4406">
                  <c:v>0.41575079999999998</c:v>
                </c:pt>
                <c:pt idx="4407">
                  <c:v>0.40661979999999998</c:v>
                </c:pt>
                <c:pt idx="4408">
                  <c:v>0.40500550000000002</c:v>
                </c:pt>
                <c:pt idx="4409">
                  <c:v>0.40978690000000001</c:v>
                </c:pt>
                <c:pt idx="4410">
                  <c:v>0.41552050000000001</c:v>
                </c:pt>
                <c:pt idx="4411">
                  <c:v>0.41974600000000001</c:v>
                </c:pt>
                <c:pt idx="4412">
                  <c:v>0.41039120000000001</c:v>
                </c:pt>
                <c:pt idx="4413">
                  <c:v>0.40875980000000001</c:v>
                </c:pt>
                <c:pt idx="4414">
                  <c:v>0.41161540000000002</c:v>
                </c:pt>
                <c:pt idx="4415">
                  <c:v>0.42984450000000002</c:v>
                </c:pt>
                <c:pt idx="4416">
                  <c:v>0.42303370000000001</c:v>
                </c:pt>
                <c:pt idx="4417">
                  <c:v>0.42526520000000001</c:v>
                </c:pt>
                <c:pt idx="4418">
                  <c:v>0.43623899999999999</c:v>
                </c:pt>
                <c:pt idx="4419">
                  <c:v>0.42021429999999999</c:v>
                </c:pt>
                <c:pt idx="4420">
                  <c:v>0.43028280000000002</c:v>
                </c:pt>
                <c:pt idx="4421">
                  <c:v>0.43242069999999999</c:v>
                </c:pt>
                <c:pt idx="4422">
                  <c:v>0.4275467</c:v>
                </c:pt>
                <c:pt idx="4423">
                  <c:v>0.42047820000000002</c:v>
                </c:pt>
                <c:pt idx="4424">
                  <c:v>0.43281219999999998</c:v>
                </c:pt>
                <c:pt idx="4425">
                  <c:v>0.45695380000000002</c:v>
                </c:pt>
                <c:pt idx="4426">
                  <c:v>0.43695440000000002</c:v>
                </c:pt>
                <c:pt idx="4427">
                  <c:v>0.44517770000000001</c:v>
                </c:pt>
                <c:pt idx="4428">
                  <c:v>0.42803279999999999</c:v>
                </c:pt>
                <c:pt idx="4429">
                  <c:v>0.43651889999999999</c:v>
                </c:pt>
                <c:pt idx="4430">
                  <c:v>0.43098769999999997</c:v>
                </c:pt>
                <c:pt idx="4431">
                  <c:v>0.43277900000000002</c:v>
                </c:pt>
                <c:pt idx="4432">
                  <c:v>0.43670029999999999</c:v>
                </c:pt>
                <c:pt idx="4433">
                  <c:v>0.4392141</c:v>
                </c:pt>
                <c:pt idx="4434">
                  <c:v>0.43215530000000002</c:v>
                </c:pt>
                <c:pt idx="4435">
                  <c:v>0.43670900000000001</c:v>
                </c:pt>
                <c:pt idx="4436">
                  <c:v>0.43533230000000001</c:v>
                </c:pt>
                <c:pt idx="4437">
                  <c:v>0.42764629999999998</c:v>
                </c:pt>
                <c:pt idx="4438">
                  <c:v>0.44417279999999998</c:v>
                </c:pt>
                <c:pt idx="4439">
                  <c:v>0.43990360000000001</c:v>
                </c:pt>
                <c:pt idx="4440">
                  <c:v>0.44495760000000001</c:v>
                </c:pt>
                <c:pt idx="4441">
                  <c:v>0.44579669999999999</c:v>
                </c:pt>
                <c:pt idx="4442">
                  <c:v>0.43788339999999998</c:v>
                </c:pt>
                <c:pt idx="4443">
                  <c:v>0.43248700000000001</c:v>
                </c:pt>
                <c:pt idx="4444">
                  <c:v>0.42865130000000001</c:v>
                </c:pt>
                <c:pt idx="4445">
                  <c:v>0.42799140000000002</c:v>
                </c:pt>
                <c:pt idx="4446">
                  <c:v>0.41091080000000002</c:v>
                </c:pt>
                <c:pt idx="4447">
                  <c:v>0.43509619999999999</c:v>
                </c:pt>
                <c:pt idx="4448">
                  <c:v>0.42663889999999999</c:v>
                </c:pt>
                <c:pt idx="4449">
                  <c:v>0.42459209999999997</c:v>
                </c:pt>
                <c:pt idx="4450">
                  <c:v>0.42473529999999998</c:v>
                </c:pt>
                <c:pt idx="4451">
                  <c:v>0.42326770000000002</c:v>
                </c:pt>
                <c:pt idx="4452">
                  <c:v>0.4355155</c:v>
                </c:pt>
                <c:pt idx="4453">
                  <c:v>0.42582170000000003</c:v>
                </c:pt>
                <c:pt idx="4454">
                  <c:v>0.41335450000000001</c:v>
                </c:pt>
                <c:pt idx="4455">
                  <c:v>0.4223499</c:v>
                </c:pt>
                <c:pt idx="4456">
                  <c:v>0.42848170000000002</c:v>
                </c:pt>
                <c:pt idx="4457">
                  <c:v>0.41669869999999998</c:v>
                </c:pt>
                <c:pt idx="4458">
                  <c:v>0.42281940000000001</c:v>
                </c:pt>
                <c:pt idx="4459">
                  <c:v>0.42717060000000001</c:v>
                </c:pt>
                <c:pt idx="4460">
                  <c:v>0.43657479999999999</c:v>
                </c:pt>
                <c:pt idx="4461">
                  <c:v>0.4260466</c:v>
                </c:pt>
                <c:pt idx="4462">
                  <c:v>0.42994019999999999</c:v>
                </c:pt>
                <c:pt idx="4463">
                  <c:v>0.42460409999999998</c:v>
                </c:pt>
                <c:pt idx="4464">
                  <c:v>0.42509200000000003</c:v>
                </c:pt>
                <c:pt idx="4465">
                  <c:v>0.41271049999999998</c:v>
                </c:pt>
                <c:pt idx="4466">
                  <c:v>0.43520429999999999</c:v>
                </c:pt>
                <c:pt idx="4467">
                  <c:v>0.4304171</c:v>
                </c:pt>
                <c:pt idx="4468">
                  <c:v>0.42423810000000001</c:v>
                </c:pt>
                <c:pt idx="4469">
                  <c:v>0.4254732</c:v>
                </c:pt>
                <c:pt idx="4470">
                  <c:v>0.435892</c:v>
                </c:pt>
                <c:pt idx="4471">
                  <c:v>0.44984079999999999</c:v>
                </c:pt>
                <c:pt idx="4472">
                  <c:v>0.44632319999999998</c:v>
                </c:pt>
                <c:pt idx="4473">
                  <c:v>0.43411539999999998</c:v>
                </c:pt>
                <c:pt idx="4474">
                  <c:v>0.44123269999999998</c:v>
                </c:pt>
                <c:pt idx="4475">
                  <c:v>0.43393579999999998</c:v>
                </c:pt>
                <c:pt idx="4476">
                  <c:v>0.42031560000000001</c:v>
                </c:pt>
                <c:pt idx="4477">
                  <c:v>0.42157339999999999</c:v>
                </c:pt>
                <c:pt idx="4478">
                  <c:v>0.42897469999999999</c:v>
                </c:pt>
                <c:pt idx="4479">
                  <c:v>0.43192459999999999</c:v>
                </c:pt>
                <c:pt idx="4480">
                  <c:v>0.45143040000000001</c:v>
                </c:pt>
                <c:pt idx="4481">
                  <c:v>0.44358579999999997</c:v>
                </c:pt>
                <c:pt idx="4482">
                  <c:v>0.42839850000000002</c:v>
                </c:pt>
                <c:pt idx="4483">
                  <c:v>0.43978489999999998</c:v>
                </c:pt>
                <c:pt idx="4484">
                  <c:v>0.44422060000000002</c:v>
                </c:pt>
                <c:pt idx="4485">
                  <c:v>0.44214399999999998</c:v>
                </c:pt>
                <c:pt idx="4486">
                  <c:v>0.44167640000000002</c:v>
                </c:pt>
                <c:pt idx="4487">
                  <c:v>0.44503789999999999</c:v>
                </c:pt>
                <c:pt idx="4488">
                  <c:v>0.43635740000000001</c:v>
                </c:pt>
                <c:pt idx="4489">
                  <c:v>0.43493589999999999</c:v>
                </c:pt>
                <c:pt idx="4490">
                  <c:v>0.42024650000000002</c:v>
                </c:pt>
                <c:pt idx="4491">
                  <c:v>0.42924570000000001</c:v>
                </c:pt>
                <c:pt idx="4492">
                  <c:v>0.42108060000000003</c:v>
                </c:pt>
                <c:pt idx="4493">
                  <c:v>0.4239233</c:v>
                </c:pt>
                <c:pt idx="4494">
                  <c:v>0.42135430000000001</c:v>
                </c:pt>
                <c:pt idx="4495">
                  <c:v>0.42543419999999998</c:v>
                </c:pt>
                <c:pt idx="4496">
                  <c:v>0.42968679999999998</c:v>
                </c:pt>
                <c:pt idx="4497">
                  <c:v>0.4318997</c:v>
                </c:pt>
                <c:pt idx="4498">
                  <c:v>0.43469059999999998</c:v>
                </c:pt>
                <c:pt idx="4499">
                  <c:v>0.43109229999999998</c:v>
                </c:pt>
                <c:pt idx="4500">
                  <c:v>0.42003499999999999</c:v>
                </c:pt>
                <c:pt idx="4501">
                  <c:v>0.4289422</c:v>
                </c:pt>
                <c:pt idx="4502">
                  <c:v>0.41940159999999999</c:v>
                </c:pt>
                <c:pt idx="4503">
                  <c:v>0.42535529999999999</c:v>
                </c:pt>
                <c:pt idx="4504">
                  <c:v>0.42153950000000001</c:v>
                </c:pt>
                <c:pt idx="4505">
                  <c:v>0.42016439999999999</c:v>
                </c:pt>
                <c:pt idx="4506">
                  <c:v>0.42446420000000001</c:v>
                </c:pt>
                <c:pt idx="4507">
                  <c:v>0.43417050000000001</c:v>
                </c:pt>
                <c:pt idx="4508">
                  <c:v>0.4184696</c:v>
                </c:pt>
                <c:pt idx="4509">
                  <c:v>0.42345709999999998</c:v>
                </c:pt>
                <c:pt idx="4510">
                  <c:v>0.42173549999999999</c:v>
                </c:pt>
                <c:pt idx="4511">
                  <c:v>0.41993780000000003</c:v>
                </c:pt>
                <c:pt idx="4512">
                  <c:v>0.4355406</c:v>
                </c:pt>
                <c:pt idx="4513">
                  <c:v>0.42921949999999998</c:v>
                </c:pt>
                <c:pt idx="4514">
                  <c:v>0.4253209</c:v>
                </c:pt>
                <c:pt idx="4515">
                  <c:v>0.43709759999999998</c:v>
                </c:pt>
                <c:pt idx="4516">
                  <c:v>0.42718460000000003</c:v>
                </c:pt>
                <c:pt idx="4517">
                  <c:v>0.4197205</c:v>
                </c:pt>
                <c:pt idx="4518">
                  <c:v>0.41996159999999999</c:v>
                </c:pt>
                <c:pt idx="4519">
                  <c:v>0.41495140000000003</c:v>
                </c:pt>
                <c:pt idx="4520">
                  <c:v>0.41024129999999998</c:v>
                </c:pt>
                <c:pt idx="4521">
                  <c:v>0.42394910000000002</c:v>
                </c:pt>
                <c:pt idx="4522">
                  <c:v>0.4187864</c:v>
                </c:pt>
                <c:pt idx="4523">
                  <c:v>0.42935309999999999</c:v>
                </c:pt>
                <c:pt idx="4524">
                  <c:v>0.43734479999999998</c:v>
                </c:pt>
                <c:pt idx="4525">
                  <c:v>0.43339060000000001</c:v>
                </c:pt>
                <c:pt idx="4526">
                  <c:v>0.4389054</c:v>
                </c:pt>
                <c:pt idx="4527">
                  <c:v>0.43638549999999998</c:v>
                </c:pt>
                <c:pt idx="4528">
                  <c:v>0.43442459999999999</c:v>
                </c:pt>
                <c:pt idx="4529">
                  <c:v>0.4367489</c:v>
                </c:pt>
                <c:pt idx="4530">
                  <c:v>0.43254320000000002</c:v>
                </c:pt>
                <c:pt idx="4531">
                  <c:v>0.42936469999999999</c:v>
                </c:pt>
                <c:pt idx="4532">
                  <c:v>0.43788739999999998</c:v>
                </c:pt>
                <c:pt idx="4533">
                  <c:v>0.44832040000000001</c:v>
                </c:pt>
                <c:pt idx="4534">
                  <c:v>0.45062350000000001</c:v>
                </c:pt>
                <c:pt idx="4535">
                  <c:v>0.43192779999999997</c:v>
                </c:pt>
                <c:pt idx="4536">
                  <c:v>0.43232169999999998</c:v>
                </c:pt>
                <c:pt idx="4537">
                  <c:v>0.4307491</c:v>
                </c:pt>
                <c:pt idx="4538">
                  <c:v>0.42389399999999999</c:v>
                </c:pt>
                <c:pt idx="4539">
                  <c:v>0.42477710000000002</c:v>
                </c:pt>
                <c:pt idx="4540">
                  <c:v>0.4276819</c:v>
                </c:pt>
                <c:pt idx="4541">
                  <c:v>0.42290060000000002</c:v>
                </c:pt>
                <c:pt idx="4542">
                  <c:v>0.4201916</c:v>
                </c:pt>
                <c:pt idx="4543">
                  <c:v>0.42736479999999999</c:v>
                </c:pt>
                <c:pt idx="4544">
                  <c:v>0.41658479999999998</c:v>
                </c:pt>
                <c:pt idx="4545">
                  <c:v>0.40738609999999997</c:v>
                </c:pt>
                <c:pt idx="4546">
                  <c:v>0.415024</c:v>
                </c:pt>
                <c:pt idx="4547">
                  <c:v>0.42404740000000002</c:v>
                </c:pt>
                <c:pt idx="4548">
                  <c:v>0.42736879999999999</c:v>
                </c:pt>
                <c:pt idx="4549">
                  <c:v>0.42617769999999999</c:v>
                </c:pt>
                <c:pt idx="4550">
                  <c:v>0.43110330000000002</c:v>
                </c:pt>
                <c:pt idx="4551">
                  <c:v>0.4342356</c:v>
                </c:pt>
                <c:pt idx="4552">
                  <c:v>0.41850120000000002</c:v>
                </c:pt>
                <c:pt idx="4553">
                  <c:v>0.41859059999999998</c:v>
                </c:pt>
                <c:pt idx="4554">
                  <c:v>0.42253190000000002</c:v>
                </c:pt>
                <c:pt idx="4555">
                  <c:v>0.42017149999999998</c:v>
                </c:pt>
                <c:pt idx="4556">
                  <c:v>0.41701860000000002</c:v>
                </c:pt>
                <c:pt idx="4557">
                  <c:v>0.41329589999999999</c:v>
                </c:pt>
                <c:pt idx="4558">
                  <c:v>0.41921770000000003</c:v>
                </c:pt>
                <c:pt idx="4559">
                  <c:v>0.41199190000000002</c:v>
                </c:pt>
                <c:pt idx="4560">
                  <c:v>0.40991680000000003</c:v>
                </c:pt>
                <c:pt idx="4561">
                  <c:v>0.4114893</c:v>
                </c:pt>
                <c:pt idx="4562">
                  <c:v>0.42396489999999998</c:v>
                </c:pt>
                <c:pt idx="4563">
                  <c:v>0.42189779999999999</c:v>
                </c:pt>
                <c:pt idx="4564">
                  <c:v>0.42759730000000001</c:v>
                </c:pt>
                <c:pt idx="4565">
                  <c:v>0.42786580000000002</c:v>
                </c:pt>
                <c:pt idx="4566">
                  <c:v>0.4290564</c:v>
                </c:pt>
                <c:pt idx="4567">
                  <c:v>0.438556</c:v>
                </c:pt>
                <c:pt idx="4568">
                  <c:v>0.41737439999999998</c:v>
                </c:pt>
                <c:pt idx="4569">
                  <c:v>0.42031429999999997</c:v>
                </c:pt>
                <c:pt idx="4570">
                  <c:v>0.42124230000000001</c:v>
                </c:pt>
                <c:pt idx="4571">
                  <c:v>0.40843829999999998</c:v>
                </c:pt>
                <c:pt idx="4572">
                  <c:v>0.41932530000000001</c:v>
                </c:pt>
                <c:pt idx="4573">
                  <c:v>0.40882829999999998</c:v>
                </c:pt>
                <c:pt idx="4574">
                  <c:v>0.41388510000000001</c:v>
                </c:pt>
                <c:pt idx="4575">
                  <c:v>0.41702509999999998</c:v>
                </c:pt>
                <c:pt idx="4576">
                  <c:v>0.41142630000000002</c:v>
                </c:pt>
                <c:pt idx="4577">
                  <c:v>0.41252260000000002</c:v>
                </c:pt>
                <c:pt idx="4578">
                  <c:v>0.41945660000000001</c:v>
                </c:pt>
                <c:pt idx="4579">
                  <c:v>0.41990100000000002</c:v>
                </c:pt>
                <c:pt idx="4580">
                  <c:v>0.40817870000000001</c:v>
                </c:pt>
                <c:pt idx="4581">
                  <c:v>0.41114909999999999</c:v>
                </c:pt>
                <c:pt idx="4582">
                  <c:v>0.42136180000000001</c:v>
                </c:pt>
                <c:pt idx="4583">
                  <c:v>0.39957419999999999</c:v>
                </c:pt>
                <c:pt idx="4584">
                  <c:v>0.39639459999999999</c:v>
                </c:pt>
                <c:pt idx="4585">
                  <c:v>0.41580529999999999</c:v>
                </c:pt>
                <c:pt idx="4586">
                  <c:v>0.41880899999999999</c:v>
                </c:pt>
                <c:pt idx="4587">
                  <c:v>0.41580080000000003</c:v>
                </c:pt>
                <c:pt idx="4588">
                  <c:v>0.40886600000000001</c:v>
                </c:pt>
                <c:pt idx="4589">
                  <c:v>0.41449320000000001</c:v>
                </c:pt>
                <c:pt idx="4590">
                  <c:v>0.4251239</c:v>
                </c:pt>
                <c:pt idx="4591">
                  <c:v>0.43588919999999998</c:v>
                </c:pt>
                <c:pt idx="4592">
                  <c:v>0.4349073</c:v>
                </c:pt>
                <c:pt idx="4593">
                  <c:v>0.42254979999999998</c:v>
                </c:pt>
                <c:pt idx="4594">
                  <c:v>0.40517530000000002</c:v>
                </c:pt>
                <c:pt idx="4595">
                  <c:v>0.41416049999999999</c:v>
                </c:pt>
                <c:pt idx="4596">
                  <c:v>0.40359980000000001</c:v>
                </c:pt>
                <c:pt idx="4597">
                  <c:v>0.39497110000000002</c:v>
                </c:pt>
                <c:pt idx="4598">
                  <c:v>0.40535569999999999</c:v>
                </c:pt>
                <c:pt idx="4599">
                  <c:v>0.41753889999999999</c:v>
                </c:pt>
                <c:pt idx="4600">
                  <c:v>0.4142517</c:v>
                </c:pt>
                <c:pt idx="4601">
                  <c:v>0.41837550000000001</c:v>
                </c:pt>
                <c:pt idx="4602">
                  <c:v>0.41890470000000002</c:v>
                </c:pt>
                <c:pt idx="4603">
                  <c:v>0.41509600000000002</c:v>
                </c:pt>
                <c:pt idx="4604">
                  <c:v>0.41583409999999998</c:v>
                </c:pt>
                <c:pt idx="4605">
                  <c:v>0.42801519999999998</c:v>
                </c:pt>
                <c:pt idx="4606">
                  <c:v>0.4290542</c:v>
                </c:pt>
                <c:pt idx="4607">
                  <c:v>0.42109600000000003</c:v>
                </c:pt>
                <c:pt idx="4608">
                  <c:v>0.41700480000000001</c:v>
                </c:pt>
                <c:pt idx="4609">
                  <c:v>0.40934989999999999</c:v>
                </c:pt>
                <c:pt idx="4610">
                  <c:v>0.43328270000000002</c:v>
                </c:pt>
                <c:pt idx="4611">
                  <c:v>0.41694690000000001</c:v>
                </c:pt>
                <c:pt idx="4612">
                  <c:v>0.41790110000000003</c:v>
                </c:pt>
                <c:pt idx="4613">
                  <c:v>0.40038180000000001</c:v>
                </c:pt>
                <c:pt idx="4614">
                  <c:v>0.39799679999999998</c:v>
                </c:pt>
                <c:pt idx="4615">
                  <c:v>0.39865899999999999</c:v>
                </c:pt>
                <c:pt idx="4616">
                  <c:v>0.39162530000000001</c:v>
                </c:pt>
                <c:pt idx="4617">
                  <c:v>0.4033467</c:v>
                </c:pt>
                <c:pt idx="4618">
                  <c:v>0.40378589999999998</c:v>
                </c:pt>
                <c:pt idx="4619">
                  <c:v>0.40769929999999999</c:v>
                </c:pt>
                <c:pt idx="4620">
                  <c:v>0.39885300000000001</c:v>
                </c:pt>
                <c:pt idx="4621">
                  <c:v>0.3936809</c:v>
                </c:pt>
                <c:pt idx="4622">
                  <c:v>0.3923006</c:v>
                </c:pt>
                <c:pt idx="4623">
                  <c:v>0.41000249999999999</c:v>
                </c:pt>
                <c:pt idx="4624">
                  <c:v>0.4187303</c:v>
                </c:pt>
                <c:pt idx="4625">
                  <c:v>0.40920079999999998</c:v>
                </c:pt>
                <c:pt idx="4626">
                  <c:v>0.4075531</c:v>
                </c:pt>
                <c:pt idx="4627">
                  <c:v>0.40488619999999997</c:v>
                </c:pt>
                <c:pt idx="4628">
                  <c:v>0.4096071</c:v>
                </c:pt>
                <c:pt idx="4629">
                  <c:v>0.40719080000000002</c:v>
                </c:pt>
                <c:pt idx="4630">
                  <c:v>0.41249570000000002</c:v>
                </c:pt>
                <c:pt idx="4631">
                  <c:v>0.40542859999999997</c:v>
                </c:pt>
                <c:pt idx="4632">
                  <c:v>0.40561429999999998</c:v>
                </c:pt>
                <c:pt idx="4633">
                  <c:v>0.39759</c:v>
                </c:pt>
                <c:pt idx="4634">
                  <c:v>0.40345130000000001</c:v>
                </c:pt>
                <c:pt idx="4635">
                  <c:v>0.39741100000000001</c:v>
                </c:pt>
                <c:pt idx="4636">
                  <c:v>0.39886579999999999</c:v>
                </c:pt>
                <c:pt idx="4637">
                  <c:v>0.42050969999999999</c:v>
                </c:pt>
                <c:pt idx="4638">
                  <c:v>0.40061819999999998</c:v>
                </c:pt>
                <c:pt idx="4639">
                  <c:v>0.40939019999999998</c:v>
                </c:pt>
                <c:pt idx="4640">
                  <c:v>0.40240769999999998</c:v>
                </c:pt>
                <c:pt idx="4641">
                  <c:v>0.41742499999999999</c:v>
                </c:pt>
                <c:pt idx="4642">
                  <c:v>0.42745830000000001</c:v>
                </c:pt>
                <c:pt idx="4643">
                  <c:v>0.41144009999999998</c:v>
                </c:pt>
                <c:pt idx="4644">
                  <c:v>0.41325790000000001</c:v>
                </c:pt>
                <c:pt idx="4645">
                  <c:v>0.41547109999999998</c:v>
                </c:pt>
                <c:pt idx="4646">
                  <c:v>0.40298089999999998</c:v>
                </c:pt>
                <c:pt idx="4647">
                  <c:v>0.40708460000000002</c:v>
                </c:pt>
                <c:pt idx="4648">
                  <c:v>0.40120420000000001</c:v>
                </c:pt>
                <c:pt idx="4649">
                  <c:v>0.39705689999999999</c:v>
                </c:pt>
                <c:pt idx="4650">
                  <c:v>0.41370679999999999</c:v>
                </c:pt>
                <c:pt idx="4651">
                  <c:v>0.42773660000000002</c:v>
                </c:pt>
                <c:pt idx="4652">
                  <c:v>0.40709960000000001</c:v>
                </c:pt>
                <c:pt idx="4653">
                  <c:v>0.40908339999999999</c:v>
                </c:pt>
                <c:pt idx="4654">
                  <c:v>0.4053351</c:v>
                </c:pt>
                <c:pt idx="4655">
                  <c:v>0.40542060000000002</c:v>
                </c:pt>
                <c:pt idx="4656">
                  <c:v>0.41753820000000003</c:v>
                </c:pt>
                <c:pt idx="4657">
                  <c:v>0.40576079999999998</c:v>
                </c:pt>
                <c:pt idx="4658">
                  <c:v>0.41808810000000002</c:v>
                </c:pt>
                <c:pt idx="4659">
                  <c:v>0.41167150000000002</c:v>
                </c:pt>
                <c:pt idx="4660">
                  <c:v>0.42429470000000002</c:v>
                </c:pt>
                <c:pt idx="4661">
                  <c:v>0.42734610000000001</c:v>
                </c:pt>
                <c:pt idx="4662">
                  <c:v>0.40941040000000001</c:v>
                </c:pt>
                <c:pt idx="4663">
                  <c:v>0.40971210000000002</c:v>
                </c:pt>
                <c:pt idx="4664">
                  <c:v>0.40011940000000001</c:v>
                </c:pt>
                <c:pt idx="4665">
                  <c:v>0.41647719999999999</c:v>
                </c:pt>
                <c:pt idx="4666">
                  <c:v>0.41066239999999998</c:v>
                </c:pt>
                <c:pt idx="4667">
                  <c:v>0.40925450000000002</c:v>
                </c:pt>
                <c:pt idx="4668">
                  <c:v>0.40875939999999999</c:v>
                </c:pt>
                <c:pt idx="4669">
                  <c:v>0.40888740000000001</c:v>
                </c:pt>
                <c:pt idx="4670">
                  <c:v>0.4233191</c:v>
                </c:pt>
                <c:pt idx="4671">
                  <c:v>0.41337980000000002</c:v>
                </c:pt>
                <c:pt idx="4672">
                  <c:v>0.41844700000000001</c:v>
                </c:pt>
                <c:pt idx="4673">
                  <c:v>0.42961830000000001</c:v>
                </c:pt>
                <c:pt idx="4674">
                  <c:v>0.42275469999999998</c:v>
                </c:pt>
                <c:pt idx="4675">
                  <c:v>0.41719679999999998</c:v>
                </c:pt>
                <c:pt idx="4676">
                  <c:v>0.40774149999999998</c:v>
                </c:pt>
                <c:pt idx="4677">
                  <c:v>0.40643020000000002</c:v>
                </c:pt>
                <c:pt idx="4678">
                  <c:v>0.40718339999999997</c:v>
                </c:pt>
                <c:pt idx="4679">
                  <c:v>0.41666009999999998</c:v>
                </c:pt>
                <c:pt idx="4680">
                  <c:v>0.41768709999999998</c:v>
                </c:pt>
                <c:pt idx="4681">
                  <c:v>0.41750599999999999</c:v>
                </c:pt>
                <c:pt idx="4682">
                  <c:v>0.42387760000000002</c:v>
                </c:pt>
                <c:pt idx="4683">
                  <c:v>0.42836020000000002</c:v>
                </c:pt>
                <c:pt idx="4684">
                  <c:v>0.4169387</c:v>
                </c:pt>
                <c:pt idx="4685">
                  <c:v>0.42204560000000002</c:v>
                </c:pt>
                <c:pt idx="4686">
                  <c:v>0.40540399999999999</c:v>
                </c:pt>
                <c:pt idx="4687">
                  <c:v>0.39297880000000002</c:v>
                </c:pt>
                <c:pt idx="4688">
                  <c:v>0.39147189999999998</c:v>
                </c:pt>
                <c:pt idx="4689">
                  <c:v>0.40104830000000002</c:v>
                </c:pt>
                <c:pt idx="4690">
                  <c:v>0.41301369999999998</c:v>
                </c:pt>
                <c:pt idx="4691">
                  <c:v>0.4180006</c:v>
                </c:pt>
                <c:pt idx="4692">
                  <c:v>0.41542869999999998</c:v>
                </c:pt>
                <c:pt idx="4693">
                  <c:v>0.41104489999999999</c:v>
                </c:pt>
                <c:pt idx="4694">
                  <c:v>0.42550769999999999</c:v>
                </c:pt>
                <c:pt idx="4695">
                  <c:v>0.42242380000000002</c:v>
                </c:pt>
                <c:pt idx="4696">
                  <c:v>0.41891270000000003</c:v>
                </c:pt>
                <c:pt idx="4697">
                  <c:v>0.39896209999999999</c:v>
                </c:pt>
                <c:pt idx="4698">
                  <c:v>0.40517560000000002</c:v>
                </c:pt>
                <c:pt idx="4699">
                  <c:v>0.4031941</c:v>
                </c:pt>
                <c:pt idx="4700">
                  <c:v>0.38944909999999999</c:v>
                </c:pt>
                <c:pt idx="4701">
                  <c:v>0.3983352</c:v>
                </c:pt>
                <c:pt idx="4702">
                  <c:v>0.38340039999999997</c:v>
                </c:pt>
                <c:pt idx="4703">
                  <c:v>0.3865151</c:v>
                </c:pt>
                <c:pt idx="4704">
                  <c:v>0.41299239999999998</c:v>
                </c:pt>
                <c:pt idx="4705">
                  <c:v>0.411553</c:v>
                </c:pt>
                <c:pt idx="4706">
                  <c:v>0.40269339999999998</c:v>
                </c:pt>
                <c:pt idx="4707">
                  <c:v>0.3941731</c:v>
                </c:pt>
                <c:pt idx="4708">
                  <c:v>0.42769610000000002</c:v>
                </c:pt>
                <c:pt idx="4709">
                  <c:v>0.41349010000000003</c:v>
                </c:pt>
                <c:pt idx="4710">
                  <c:v>0.41264309999999998</c:v>
                </c:pt>
                <c:pt idx="4711">
                  <c:v>0.41680339999999999</c:v>
                </c:pt>
                <c:pt idx="4712">
                  <c:v>0.39692060000000001</c:v>
                </c:pt>
                <c:pt idx="4713">
                  <c:v>0.40239799999999998</c:v>
                </c:pt>
                <c:pt idx="4714">
                  <c:v>0.39999649999999998</c:v>
                </c:pt>
                <c:pt idx="4715">
                  <c:v>0.40341480000000002</c:v>
                </c:pt>
                <c:pt idx="4716">
                  <c:v>0.40699669999999999</c:v>
                </c:pt>
                <c:pt idx="4717">
                  <c:v>0.40236810000000001</c:v>
                </c:pt>
                <c:pt idx="4718">
                  <c:v>0.40510289999999999</c:v>
                </c:pt>
                <c:pt idx="4719">
                  <c:v>0.41053410000000001</c:v>
                </c:pt>
                <c:pt idx="4720">
                  <c:v>0.42091070000000003</c:v>
                </c:pt>
                <c:pt idx="4721">
                  <c:v>0.4099738</c:v>
                </c:pt>
                <c:pt idx="4722">
                  <c:v>0.40411200000000003</c:v>
                </c:pt>
                <c:pt idx="4723">
                  <c:v>0.41899570000000003</c:v>
                </c:pt>
                <c:pt idx="4724">
                  <c:v>0.41030990000000001</c:v>
                </c:pt>
                <c:pt idx="4725">
                  <c:v>0.41974699999999998</c:v>
                </c:pt>
                <c:pt idx="4726">
                  <c:v>0.39997389999999999</c:v>
                </c:pt>
                <c:pt idx="4727">
                  <c:v>0.4180025</c:v>
                </c:pt>
                <c:pt idx="4728">
                  <c:v>0.4127461</c:v>
                </c:pt>
                <c:pt idx="4729">
                  <c:v>0.39750049999999998</c:v>
                </c:pt>
                <c:pt idx="4730">
                  <c:v>0.41536669999999998</c:v>
                </c:pt>
                <c:pt idx="4731">
                  <c:v>0.41038809999999998</c:v>
                </c:pt>
                <c:pt idx="4732">
                  <c:v>0.41205219999999998</c:v>
                </c:pt>
                <c:pt idx="4733">
                  <c:v>0.42328510000000003</c:v>
                </c:pt>
                <c:pt idx="4734">
                  <c:v>0.41978359999999998</c:v>
                </c:pt>
                <c:pt idx="4735">
                  <c:v>0.41912749999999999</c:v>
                </c:pt>
                <c:pt idx="4736">
                  <c:v>0.41158869999999997</c:v>
                </c:pt>
                <c:pt idx="4737">
                  <c:v>0.4204041</c:v>
                </c:pt>
                <c:pt idx="4738">
                  <c:v>0.42052719999999999</c:v>
                </c:pt>
                <c:pt idx="4739">
                  <c:v>0.42833890000000002</c:v>
                </c:pt>
                <c:pt idx="4740">
                  <c:v>0.41112100000000001</c:v>
                </c:pt>
                <c:pt idx="4741">
                  <c:v>0.4180914</c:v>
                </c:pt>
                <c:pt idx="4742">
                  <c:v>0.42393550000000002</c:v>
                </c:pt>
                <c:pt idx="4743">
                  <c:v>0.42769099999999999</c:v>
                </c:pt>
                <c:pt idx="4744">
                  <c:v>0.43334699999999998</c:v>
                </c:pt>
                <c:pt idx="4745">
                  <c:v>0.41874790000000001</c:v>
                </c:pt>
                <c:pt idx="4746">
                  <c:v>0.42577140000000002</c:v>
                </c:pt>
                <c:pt idx="4747">
                  <c:v>0.40531299999999998</c:v>
                </c:pt>
                <c:pt idx="4748">
                  <c:v>0.40464739999999999</c:v>
                </c:pt>
                <c:pt idx="4749">
                  <c:v>0.40874329999999998</c:v>
                </c:pt>
                <c:pt idx="4750">
                  <c:v>0.41392790000000002</c:v>
                </c:pt>
                <c:pt idx="4751">
                  <c:v>0.4261721</c:v>
                </c:pt>
                <c:pt idx="4752">
                  <c:v>0.41559309999999999</c:v>
                </c:pt>
                <c:pt idx="4753">
                  <c:v>0.41415030000000003</c:v>
                </c:pt>
                <c:pt idx="4754">
                  <c:v>0.399918</c:v>
                </c:pt>
                <c:pt idx="4755">
                  <c:v>0.40460390000000002</c:v>
                </c:pt>
                <c:pt idx="4756">
                  <c:v>0.40571180000000001</c:v>
                </c:pt>
                <c:pt idx="4757">
                  <c:v>0.41626990000000003</c:v>
                </c:pt>
                <c:pt idx="4758">
                  <c:v>0.41980689999999998</c:v>
                </c:pt>
                <c:pt idx="4759">
                  <c:v>0.41711290000000001</c:v>
                </c:pt>
                <c:pt idx="4760">
                  <c:v>0.42138110000000001</c:v>
                </c:pt>
                <c:pt idx="4761">
                  <c:v>0.41256229999999999</c:v>
                </c:pt>
                <c:pt idx="4762">
                  <c:v>0.41436250000000002</c:v>
                </c:pt>
                <c:pt idx="4763">
                  <c:v>0.40571639999999998</c:v>
                </c:pt>
                <c:pt idx="4764">
                  <c:v>0.40732970000000002</c:v>
                </c:pt>
                <c:pt idx="4765">
                  <c:v>0.396262</c:v>
                </c:pt>
                <c:pt idx="4766">
                  <c:v>0.40637060000000003</c:v>
                </c:pt>
                <c:pt idx="4767">
                  <c:v>0.40769840000000002</c:v>
                </c:pt>
                <c:pt idx="4768">
                  <c:v>0.40616770000000002</c:v>
                </c:pt>
                <c:pt idx="4769">
                  <c:v>0.41780020000000001</c:v>
                </c:pt>
                <c:pt idx="4770">
                  <c:v>0.40994180000000002</c:v>
                </c:pt>
                <c:pt idx="4771">
                  <c:v>0.4156782</c:v>
                </c:pt>
                <c:pt idx="4772">
                  <c:v>0.41335650000000002</c:v>
                </c:pt>
                <c:pt idx="4773">
                  <c:v>0.41342220000000002</c:v>
                </c:pt>
                <c:pt idx="4774">
                  <c:v>0.41889419999999999</c:v>
                </c:pt>
                <c:pt idx="4775">
                  <c:v>0.4258847</c:v>
                </c:pt>
                <c:pt idx="4776">
                  <c:v>0.41983759999999998</c:v>
                </c:pt>
                <c:pt idx="4777">
                  <c:v>0.42278969999999999</c:v>
                </c:pt>
                <c:pt idx="4778">
                  <c:v>0.42505999999999999</c:v>
                </c:pt>
                <c:pt idx="4779">
                  <c:v>0.42027930000000002</c:v>
                </c:pt>
                <c:pt idx="4780">
                  <c:v>0.4263575</c:v>
                </c:pt>
                <c:pt idx="4781">
                  <c:v>0.434446</c:v>
                </c:pt>
                <c:pt idx="4782">
                  <c:v>0.43346960000000001</c:v>
                </c:pt>
                <c:pt idx="4783">
                  <c:v>0.41361599999999998</c:v>
                </c:pt>
                <c:pt idx="4784">
                  <c:v>0.41591080000000002</c:v>
                </c:pt>
                <c:pt idx="4785">
                  <c:v>0.431842</c:v>
                </c:pt>
                <c:pt idx="4786">
                  <c:v>0.42092109999999999</c:v>
                </c:pt>
                <c:pt idx="4787">
                  <c:v>0.41997980000000001</c:v>
                </c:pt>
                <c:pt idx="4788">
                  <c:v>0.42750700000000003</c:v>
                </c:pt>
                <c:pt idx="4789">
                  <c:v>0.41913299999999998</c:v>
                </c:pt>
                <c:pt idx="4790">
                  <c:v>0.4282957</c:v>
                </c:pt>
                <c:pt idx="4791">
                  <c:v>0.41581459999999998</c:v>
                </c:pt>
                <c:pt idx="4792">
                  <c:v>0.41585129999999998</c:v>
                </c:pt>
                <c:pt idx="4793">
                  <c:v>0.41319400000000001</c:v>
                </c:pt>
                <c:pt idx="4794">
                  <c:v>0.40956019999999999</c:v>
                </c:pt>
                <c:pt idx="4795">
                  <c:v>0.39932069999999997</c:v>
                </c:pt>
                <c:pt idx="4796">
                  <c:v>0.39695839999999999</c:v>
                </c:pt>
                <c:pt idx="4797">
                  <c:v>0.40405390000000002</c:v>
                </c:pt>
                <c:pt idx="4798">
                  <c:v>0.397227</c:v>
                </c:pt>
                <c:pt idx="4799">
                  <c:v>0.42230970000000001</c:v>
                </c:pt>
                <c:pt idx="4800">
                  <c:v>0.40787630000000002</c:v>
                </c:pt>
                <c:pt idx="4801">
                  <c:v>0.4141821</c:v>
                </c:pt>
                <c:pt idx="4802">
                  <c:v>0.40803410000000001</c:v>
                </c:pt>
                <c:pt idx="4803">
                  <c:v>0.41612759999999999</c:v>
                </c:pt>
                <c:pt idx="4804">
                  <c:v>0.40905229999999998</c:v>
                </c:pt>
                <c:pt idx="4805">
                  <c:v>0.4101979</c:v>
                </c:pt>
                <c:pt idx="4806">
                  <c:v>0.4047925</c:v>
                </c:pt>
                <c:pt idx="4807">
                  <c:v>0.40479779999999999</c:v>
                </c:pt>
                <c:pt idx="4808">
                  <c:v>0.39845330000000001</c:v>
                </c:pt>
                <c:pt idx="4809">
                  <c:v>0.42086950000000001</c:v>
                </c:pt>
                <c:pt idx="4810">
                  <c:v>0.41023870000000001</c:v>
                </c:pt>
                <c:pt idx="4811">
                  <c:v>0.403142</c:v>
                </c:pt>
                <c:pt idx="4812">
                  <c:v>0.41408139999999999</c:v>
                </c:pt>
                <c:pt idx="4813">
                  <c:v>0.40226070000000003</c:v>
                </c:pt>
                <c:pt idx="4814">
                  <c:v>0.40689199999999998</c:v>
                </c:pt>
                <c:pt idx="4815">
                  <c:v>0.40855989999999998</c:v>
                </c:pt>
                <c:pt idx="4816">
                  <c:v>0.41019159999999999</c:v>
                </c:pt>
                <c:pt idx="4817">
                  <c:v>0.42554180000000003</c:v>
                </c:pt>
                <c:pt idx="4818">
                  <c:v>0.4096458</c:v>
                </c:pt>
                <c:pt idx="4819">
                  <c:v>0.40782620000000003</c:v>
                </c:pt>
                <c:pt idx="4820">
                  <c:v>0.40552260000000001</c:v>
                </c:pt>
                <c:pt idx="4821">
                  <c:v>0.4035801</c:v>
                </c:pt>
                <c:pt idx="4822">
                  <c:v>0.382187</c:v>
                </c:pt>
                <c:pt idx="4823">
                  <c:v>0.3777491</c:v>
                </c:pt>
                <c:pt idx="4824">
                  <c:v>0.37242560000000002</c:v>
                </c:pt>
                <c:pt idx="4825">
                  <c:v>0.38641429999999999</c:v>
                </c:pt>
                <c:pt idx="4826">
                  <c:v>0.396899</c:v>
                </c:pt>
                <c:pt idx="4827">
                  <c:v>0.38954119999999998</c:v>
                </c:pt>
                <c:pt idx="4828">
                  <c:v>0.37791859999999999</c:v>
                </c:pt>
                <c:pt idx="4829">
                  <c:v>0.38179950000000001</c:v>
                </c:pt>
                <c:pt idx="4830">
                  <c:v>0.39355899999999999</c:v>
                </c:pt>
                <c:pt idx="4831">
                  <c:v>0.4013911</c:v>
                </c:pt>
                <c:pt idx="4832">
                  <c:v>0.40090100000000001</c:v>
                </c:pt>
                <c:pt idx="4833">
                  <c:v>0.38667950000000001</c:v>
                </c:pt>
                <c:pt idx="4834">
                  <c:v>0.39796419999999999</c:v>
                </c:pt>
                <c:pt idx="4835">
                  <c:v>0.40680909999999998</c:v>
                </c:pt>
                <c:pt idx="4836">
                  <c:v>0.38594719999999999</c:v>
                </c:pt>
                <c:pt idx="4837">
                  <c:v>0.3932696</c:v>
                </c:pt>
                <c:pt idx="4838">
                  <c:v>0.39473330000000001</c:v>
                </c:pt>
                <c:pt idx="4839">
                  <c:v>0.40275670000000002</c:v>
                </c:pt>
                <c:pt idx="4840">
                  <c:v>0.3970302</c:v>
                </c:pt>
                <c:pt idx="4841">
                  <c:v>0.4042268</c:v>
                </c:pt>
                <c:pt idx="4842">
                  <c:v>0.41090549999999998</c:v>
                </c:pt>
                <c:pt idx="4843">
                  <c:v>0.40690409999999999</c:v>
                </c:pt>
                <c:pt idx="4844">
                  <c:v>0.41529280000000002</c:v>
                </c:pt>
                <c:pt idx="4845">
                  <c:v>0.41776059999999998</c:v>
                </c:pt>
                <c:pt idx="4846">
                  <c:v>0.40860800000000003</c:v>
                </c:pt>
                <c:pt idx="4847">
                  <c:v>0.39721070000000003</c:v>
                </c:pt>
                <c:pt idx="4848">
                  <c:v>0.40110370000000001</c:v>
                </c:pt>
                <c:pt idx="4849">
                  <c:v>0.40264250000000001</c:v>
                </c:pt>
                <c:pt idx="4850">
                  <c:v>0.41384389999999999</c:v>
                </c:pt>
                <c:pt idx="4851">
                  <c:v>0.40444029999999997</c:v>
                </c:pt>
                <c:pt idx="4852">
                  <c:v>0.40137909999999999</c:v>
                </c:pt>
                <c:pt idx="4853">
                  <c:v>0.40394000000000002</c:v>
                </c:pt>
                <c:pt idx="4854">
                  <c:v>0.41036669999999997</c:v>
                </c:pt>
                <c:pt idx="4855">
                  <c:v>0.40356700000000001</c:v>
                </c:pt>
                <c:pt idx="4856">
                  <c:v>0.39889019999999997</c:v>
                </c:pt>
                <c:pt idx="4857">
                  <c:v>0.40158670000000002</c:v>
                </c:pt>
                <c:pt idx="4858">
                  <c:v>0.4012792</c:v>
                </c:pt>
                <c:pt idx="4859">
                  <c:v>0.3954493</c:v>
                </c:pt>
                <c:pt idx="4860">
                  <c:v>0.37989010000000001</c:v>
                </c:pt>
                <c:pt idx="4861">
                  <c:v>0.39878249999999998</c:v>
                </c:pt>
                <c:pt idx="4862">
                  <c:v>0.39711259999999998</c:v>
                </c:pt>
                <c:pt idx="4863">
                  <c:v>0.41083399999999998</c:v>
                </c:pt>
                <c:pt idx="4864">
                  <c:v>0.41538380000000003</c:v>
                </c:pt>
                <c:pt idx="4865">
                  <c:v>0.40675090000000003</c:v>
                </c:pt>
                <c:pt idx="4866">
                  <c:v>0.39305269999999998</c:v>
                </c:pt>
                <c:pt idx="4867">
                  <c:v>0.3976904</c:v>
                </c:pt>
                <c:pt idx="4868">
                  <c:v>0.40080700000000002</c:v>
                </c:pt>
                <c:pt idx="4869">
                  <c:v>0.41409400000000002</c:v>
                </c:pt>
                <c:pt idx="4870">
                  <c:v>0.39218950000000002</c:v>
                </c:pt>
                <c:pt idx="4871">
                  <c:v>0.39394200000000001</c:v>
                </c:pt>
                <c:pt idx="4872">
                  <c:v>0.38607140000000001</c:v>
                </c:pt>
                <c:pt idx="4873">
                  <c:v>0.37164530000000001</c:v>
                </c:pt>
                <c:pt idx="4874">
                  <c:v>0.3893607</c:v>
                </c:pt>
                <c:pt idx="4875">
                  <c:v>0.38237149999999998</c:v>
                </c:pt>
                <c:pt idx="4876">
                  <c:v>0.4058003</c:v>
                </c:pt>
                <c:pt idx="4877">
                  <c:v>0.41454439999999998</c:v>
                </c:pt>
                <c:pt idx="4878">
                  <c:v>0.41282340000000001</c:v>
                </c:pt>
                <c:pt idx="4879">
                  <c:v>0.41288000000000002</c:v>
                </c:pt>
                <c:pt idx="4880">
                  <c:v>0.39827839999999998</c:v>
                </c:pt>
                <c:pt idx="4881">
                  <c:v>0.40250039999999998</c:v>
                </c:pt>
                <c:pt idx="4882">
                  <c:v>0.40730850000000002</c:v>
                </c:pt>
                <c:pt idx="4883">
                  <c:v>0.40946349999999998</c:v>
                </c:pt>
                <c:pt idx="4884">
                  <c:v>0.42548730000000001</c:v>
                </c:pt>
                <c:pt idx="4885">
                  <c:v>0.41990889999999997</c:v>
                </c:pt>
                <c:pt idx="4886">
                  <c:v>0.41005130000000001</c:v>
                </c:pt>
                <c:pt idx="4887">
                  <c:v>0.42847239999999998</c:v>
                </c:pt>
                <c:pt idx="4888">
                  <c:v>0.39741070000000001</c:v>
                </c:pt>
                <c:pt idx="4889">
                  <c:v>0.41158030000000001</c:v>
                </c:pt>
                <c:pt idx="4890">
                  <c:v>0.42592380000000002</c:v>
                </c:pt>
                <c:pt idx="4891">
                  <c:v>0.42099389999999998</c:v>
                </c:pt>
                <c:pt idx="4892">
                  <c:v>0.42363250000000002</c:v>
                </c:pt>
                <c:pt idx="4893">
                  <c:v>0.4285737</c:v>
                </c:pt>
                <c:pt idx="4894">
                  <c:v>0.4130296</c:v>
                </c:pt>
                <c:pt idx="4895">
                  <c:v>0.40752519999999998</c:v>
                </c:pt>
                <c:pt idx="4896">
                  <c:v>0.39253870000000002</c:v>
                </c:pt>
                <c:pt idx="4897">
                  <c:v>0.41421239999999998</c:v>
                </c:pt>
                <c:pt idx="4898">
                  <c:v>0.40940029999999999</c:v>
                </c:pt>
                <c:pt idx="4899">
                  <c:v>0.43565599999999999</c:v>
                </c:pt>
                <c:pt idx="4900">
                  <c:v>0.43817080000000003</c:v>
                </c:pt>
                <c:pt idx="4901">
                  <c:v>0.44842850000000001</c:v>
                </c:pt>
                <c:pt idx="4902">
                  <c:v>0.4388859</c:v>
                </c:pt>
                <c:pt idx="4903">
                  <c:v>0.40952060000000001</c:v>
                </c:pt>
                <c:pt idx="4904">
                  <c:v>0.4210547</c:v>
                </c:pt>
                <c:pt idx="4905">
                  <c:v>0.4188537</c:v>
                </c:pt>
                <c:pt idx="4906">
                  <c:v>0.42503829999999998</c:v>
                </c:pt>
                <c:pt idx="4907">
                  <c:v>0.41821380000000002</c:v>
                </c:pt>
                <c:pt idx="4908">
                  <c:v>0.413831</c:v>
                </c:pt>
                <c:pt idx="4909">
                  <c:v>0.41762739999999998</c:v>
                </c:pt>
                <c:pt idx="4910">
                  <c:v>0.41303489999999998</c:v>
                </c:pt>
                <c:pt idx="4911">
                  <c:v>0.4165315</c:v>
                </c:pt>
                <c:pt idx="4912">
                  <c:v>0.42493920000000002</c:v>
                </c:pt>
                <c:pt idx="4913">
                  <c:v>0.43473679999999998</c:v>
                </c:pt>
                <c:pt idx="4914">
                  <c:v>0.43111739999999998</c:v>
                </c:pt>
                <c:pt idx="4915">
                  <c:v>0.44258419999999998</c:v>
                </c:pt>
                <c:pt idx="4916">
                  <c:v>0.4276567</c:v>
                </c:pt>
                <c:pt idx="4917">
                  <c:v>0.42938549999999998</c:v>
                </c:pt>
                <c:pt idx="4918">
                  <c:v>0.43251079999999997</c:v>
                </c:pt>
                <c:pt idx="4919">
                  <c:v>0.43172870000000002</c:v>
                </c:pt>
                <c:pt idx="4920">
                  <c:v>0.45424019999999998</c:v>
                </c:pt>
                <c:pt idx="4921">
                  <c:v>0.44153740000000002</c:v>
                </c:pt>
                <c:pt idx="4922">
                  <c:v>0.44361869999999998</c:v>
                </c:pt>
                <c:pt idx="4923">
                  <c:v>0.44182640000000001</c:v>
                </c:pt>
                <c:pt idx="4924">
                  <c:v>0.42643759999999997</c:v>
                </c:pt>
                <c:pt idx="4925">
                  <c:v>0.4519145</c:v>
                </c:pt>
                <c:pt idx="4926">
                  <c:v>0.4744872</c:v>
                </c:pt>
                <c:pt idx="4927">
                  <c:v>0.44694430000000002</c:v>
                </c:pt>
                <c:pt idx="4928">
                  <c:v>0.43712980000000001</c:v>
                </c:pt>
                <c:pt idx="4929">
                  <c:v>0.44743139999999998</c:v>
                </c:pt>
                <c:pt idx="4930">
                  <c:v>0.42877379999999998</c:v>
                </c:pt>
                <c:pt idx="4931">
                  <c:v>0.43101440000000002</c:v>
                </c:pt>
                <c:pt idx="4932">
                  <c:v>0.43338910000000003</c:v>
                </c:pt>
                <c:pt idx="4933">
                  <c:v>0.4443397</c:v>
                </c:pt>
                <c:pt idx="4934">
                  <c:v>0.44787120000000002</c:v>
                </c:pt>
                <c:pt idx="4935">
                  <c:v>0.44127300000000003</c:v>
                </c:pt>
                <c:pt idx="4936">
                  <c:v>0.45739679999999999</c:v>
                </c:pt>
                <c:pt idx="4937">
                  <c:v>0.4435732</c:v>
                </c:pt>
                <c:pt idx="4938">
                  <c:v>0.44858360000000003</c:v>
                </c:pt>
                <c:pt idx="4939">
                  <c:v>0.44255630000000001</c:v>
                </c:pt>
                <c:pt idx="4940">
                  <c:v>0.44159779999999998</c:v>
                </c:pt>
                <c:pt idx="4941">
                  <c:v>0.4428261</c:v>
                </c:pt>
                <c:pt idx="4942">
                  <c:v>0.43289689999999997</c:v>
                </c:pt>
                <c:pt idx="4943">
                  <c:v>0.44650820000000002</c:v>
                </c:pt>
                <c:pt idx="4944">
                  <c:v>0.4520054</c:v>
                </c:pt>
                <c:pt idx="4945">
                  <c:v>0.45702039999999999</c:v>
                </c:pt>
                <c:pt idx="4946">
                  <c:v>0.44611840000000003</c:v>
                </c:pt>
                <c:pt idx="4947">
                  <c:v>0.44992840000000001</c:v>
                </c:pt>
                <c:pt idx="4948">
                  <c:v>0.46586810000000001</c:v>
                </c:pt>
                <c:pt idx="4949">
                  <c:v>0.46546300000000002</c:v>
                </c:pt>
                <c:pt idx="4950">
                  <c:v>0.46584530000000002</c:v>
                </c:pt>
                <c:pt idx="4951">
                  <c:v>0.45717410000000003</c:v>
                </c:pt>
                <c:pt idx="4952">
                  <c:v>0.45182470000000002</c:v>
                </c:pt>
                <c:pt idx="4953">
                  <c:v>0.43999169999999999</c:v>
                </c:pt>
                <c:pt idx="4954">
                  <c:v>0.43663560000000001</c:v>
                </c:pt>
                <c:pt idx="4955">
                  <c:v>0.4277164</c:v>
                </c:pt>
                <c:pt idx="4956">
                  <c:v>0.41956959999999999</c:v>
                </c:pt>
                <c:pt idx="4957">
                  <c:v>0.43060090000000001</c:v>
                </c:pt>
                <c:pt idx="4958">
                  <c:v>0.43220720000000001</c:v>
                </c:pt>
                <c:pt idx="4959">
                  <c:v>0.43270789999999998</c:v>
                </c:pt>
                <c:pt idx="4960">
                  <c:v>0.43710559999999998</c:v>
                </c:pt>
                <c:pt idx="4961">
                  <c:v>0.43676579999999998</c:v>
                </c:pt>
                <c:pt idx="4962">
                  <c:v>0.42496339999999999</c:v>
                </c:pt>
                <c:pt idx="4963">
                  <c:v>0.42866680000000001</c:v>
                </c:pt>
                <c:pt idx="4964">
                  <c:v>0.43725849999999999</c:v>
                </c:pt>
                <c:pt idx="4965">
                  <c:v>0.4200681</c:v>
                </c:pt>
                <c:pt idx="4966">
                  <c:v>0.42360999999999999</c:v>
                </c:pt>
                <c:pt idx="4967">
                  <c:v>0.42041339999999999</c:v>
                </c:pt>
                <c:pt idx="4968">
                  <c:v>0.41798370000000001</c:v>
                </c:pt>
                <c:pt idx="4969">
                  <c:v>0.42740879999999998</c:v>
                </c:pt>
                <c:pt idx="4970">
                  <c:v>0.42603849999999999</c:v>
                </c:pt>
                <c:pt idx="4971">
                  <c:v>0.43577050000000001</c:v>
                </c:pt>
                <c:pt idx="4972">
                  <c:v>0.43301099999999998</c:v>
                </c:pt>
                <c:pt idx="4973">
                  <c:v>0.42535899999999999</c:v>
                </c:pt>
                <c:pt idx="4974">
                  <c:v>0.42775000000000002</c:v>
                </c:pt>
                <c:pt idx="4975">
                  <c:v>0.41142060000000003</c:v>
                </c:pt>
                <c:pt idx="4976">
                  <c:v>0.42217179999999999</c:v>
                </c:pt>
                <c:pt idx="4977">
                  <c:v>0.42013010000000001</c:v>
                </c:pt>
                <c:pt idx="4978">
                  <c:v>0.41612110000000002</c:v>
                </c:pt>
                <c:pt idx="4979">
                  <c:v>0.41229159999999998</c:v>
                </c:pt>
                <c:pt idx="4980">
                  <c:v>0.4115471</c:v>
                </c:pt>
                <c:pt idx="4981">
                  <c:v>0.41035779999999999</c:v>
                </c:pt>
                <c:pt idx="4982">
                  <c:v>0.40080830000000001</c:v>
                </c:pt>
                <c:pt idx="4983">
                  <c:v>0.4043253</c:v>
                </c:pt>
                <c:pt idx="4984">
                  <c:v>0.41303820000000002</c:v>
                </c:pt>
                <c:pt idx="4985">
                  <c:v>0.41333370000000003</c:v>
                </c:pt>
                <c:pt idx="4986">
                  <c:v>0.40476410000000002</c:v>
                </c:pt>
                <c:pt idx="4987">
                  <c:v>0.40201409999999999</c:v>
                </c:pt>
                <c:pt idx="4988">
                  <c:v>0.4070609</c:v>
                </c:pt>
                <c:pt idx="4989">
                  <c:v>0.41034969999999998</c:v>
                </c:pt>
                <c:pt idx="4990">
                  <c:v>0.41727530000000002</c:v>
                </c:pt>
                <c:pt idx="4991">
                  <c:v>0.41613810000000001</c:v>
                </c:pt>
                <c:pt idx="4992">
                  <c:v>0.41341450000000002</c:v>
                </c:pt>
                <c:pt idx="4993">
                  <c:v>0.42375699999999999</c:v>
                </c:pt>
                <c:pt idx="4994">
                  <c:v>0.42330859999999998</c:v>
                </c:pt>
                <c:pt idx="4995">
                  <c:v>0.41591270000000002</c:v>
                </c:pt>
                <c:pt idx="4996">
                  <c:v>0.41671540000000001</c:v>
                </c:pt>
                <c:pt idx="4997">
                  <c:v>0.41857179999999999</c:v>
                </c:pt>
                <c:pt idx="4998">
                  <c:v>0.42093809999999998</c:v>
                </c:pt>
                <c:pt idx="4999">
                  <c:v>0.45565410000000001</c:v>
                </c:pt>
                <c:pt idx="5000">
                  <c:v>0.44314759999999997</c:v>
                </c:pt>
              </c:numCache>
            </c:numRef>
          </c:yVal>
          <c:smooth val="1"/>
          <c:extLst>
            <c:ext xmlns:c16="http://schemas.microsoft.com/office/drawing/2014/chart" uri="{C3380CC4-5D6E-409C-BE32-E72D297353CC}">
              <c16:uniqueId val="{00000007-2AD7-4E4D-8E86-27B11B2796F8}"/>
            </c:ext>
          </c:extLst>
        </c:ser>
        <c:dLbls>
          <c:showLegendKey val="0"/>
          <c:showVal val="0"/>
          <c:showCatName val="0"/>
          <c:showSerName val="0"/>
          <c:showPercent val="0"/>
          <c:showBubbleSize val="0"/>
        </c:dLbls>
        <c:axId val="287819008"/>
        <c:axId val="287814416"/>
        <c:extLst>
          <c:ext xmlns:c15="http://schemas.microsoft.com/office/drawing/2012/chart" uri="{02D57815-91ED-43cb-92C2-25804820EDAC}">
            <c15:filteredScatterSeries>
              <c15:ser>
                <c:idx val="2"/>
                <c:order val="2"/>
                <c:tx>
                  <c:strRef>
                    <c:extLst>
                      <c:ext uri="{02D57815-91ED-43cb-92C2-25804820EDAC}">
                        <c15:formulaRef>
                          <c15:sqref>rmsd_pro!$D$1</c15:sqref>
                        </c15:formulaRef>
                      </c:ext>
                    </c:extLst>
                    <c:strCache>
                      <c:ptCount val="1"/>
                      <c:pt idx="0">
                        <c:v>Elac436</c:v>
                      </c:pt>
                    </c:strCache>
                  </c:strRef>
                </c:tx>
                <c:spPr>
                  <a:ln w="19050" cap="rnd">
                    <a:solidFill>
                      <a:schemeClr val="accent3"/>
                    </a:solidFill>
                    <a:round/>
                  </a:ln>
                  <a:effectLst/>
                </c:spPr>
                <c:marker>
                  <c:symbol val="none"/>
                </c:marker>
                <c:xVal>
                  <c:numRef>
                    <c:extLst>
                      <c:ext uri="{02D57815-91ED-43cb-92C2-25804820EDAC}">
                        <c15:formulaRef>
                          <c15:sqref>rmsd_pro!$A$2:$A$5002</c15:sqref>
                        </c15:formulaRef>
                      </c:ext>
                    </c:extLst>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extLst>
                      <c:ext uri="{02D57815-91ED-43cb-92C2-25804820EDAC}">
                        <c15:formulaRef>
                          <c15:sqref>rmsd_pro!$D$2:$D$5002</c15:sqref>
                        </c15:formulaRef>
                      </c:ext>
                    </c:extLst>
                    <c:numCache>
                      <c:formatCode>General</c:formatCode>
                      <c:ptCount val="5001"/>
                      <c:pt idx="0">
                        <c:v>5.0140000000000004E-4</c:v>
                      </c:pt>
                      <c:pt idx="1">
                        <c:v>0.20115859999999999</c:v>
                      </c:pt>
                      <c:pt idx="2">
                        <c:v>0.22332189999999999</c:v>
                      </c:pt>
                      <c:pt idx="3">
                        <c:v>0.2373228</c:v>
                      </c:pt>
                      <c:pt idx="4">
                        <c:v>0.2475057</c:v>
                      </c:pt>
                      <c:pt idx="5">
                        <c:v>0.26526860000000002</c:v>
                      </c:pt>
                      <c:pt idx="6">
                        <c:v>0.29727959999999998</c:v>
                      </c:pt>
                      <c:pt idx="7">
                        <c:v>0.2827943</c:v>
                      </c:pt>
                      <c:pt idx="8">
                        <c:v>0.28763620000000001</c:v>
                      </c:pt>
                      <c:pt idx="9">
                        <c:v>0.2983459</c:v>
                      </c:pt>
                      <c:pt idx="10">
                        <c:v>0.30647210000000003</c:v>
                      </c:pt>
                      <c:pt idx="11">
                        <c:v>0.3033979</c:v>
                      </c:pt>
                      <c:pt idx="12">
                        <c:v>0.30060120000000001</c:v>
                      </c:pt>
                      <c:pt idx="13">
                        <c:v>0.3075891</c:v>
                      </c:pt>
                      <c:pt idx="14">
                        <c:v>0.30574190000000001</c:v>
                      </c:pt>
                      <c:pt idx="15">
                        <c:v>0.31006610000000001</c:v>
                      </c:pt>
                      <c:pt idx="16">
                        <c:v>0.32643990000000001</c:v>
                      </c:pt>
                      <c:pt idx="17">
                        <c:v>0.31165300000000001</c:v>
                      </c:pt>
                      <c:pt idx="18">
                        <c:v>0.32203890000000002</c:v>
                      </c:pt>
                      <c:pt idx="19">
                        <c:v>0.31537520000000002</c:v>
                      </c:pt>
                      <c:pt idx="20">
                        <c:v>0.31598169999999998</c:v>
                      </c:pt>
                      <c:pt idx="21">
                        <c:v>0.29085169999999999</c:v>
                      </c:pt>
                      <c:pt idx="22">
                        <c:v>0.29854150000000002</c:v>
                      </c:pt>
                      <c:pt idx="23">
                        <c:v>0.3276133</c:v>
                      </c:pt>
                      <c:pt idx="24">
                        <c:v>0.33715230000000002</c:v>
                      </c:pt>
                      <c:pt idx="25">
                        <c:v>0.32139279999999998</c:v>
                      </c:pt>
                      <c:pt idx="26">
                        <c:v>0.3174672</c:v>
                      </c:pt>
                      <c:pt idx="27">
                        <c:v>0.30874560000000001</c:v>
                      </c:pt>
                      <c:pt idx="28">
                        <c:v>0.3117953</c:v>
                      </c:pt>
                      <c:pt idx="29">
                        <c:v>0.3237449</c:v>
                      </c:pt>
                      <c:pt idx="30">
                        <c:v>0.31139420000000001</c:v>
                      </c:pt>
                      <c:pt idx="31">
                        <c:v>0.32571230000000001</c:v>
                      </c:pt>
                      <c:pt idx="32">
                        <c:v>0.32707160000000002</c:v>
                      </c:pt>
                      <c:pt idx="33">
                        <c:v>0.31846600000000003</c:v>
                      </c:pt>
                      <c:pt idx="34">
                        <c:v>0.33103189999999999</c:v>
                      </c:pt>
                      <c:pt idx="35">
                        <c:v>0.34161190000000002</c:v>
                      </c:pt>
                      <c:pt idx="36">
                        <c:v>0.34795300000000001</c:v>
                      </c:pt>
                      <c:pt idx="37">
                        <c:v>0.35233150000000002</c:v>
                      </c:pt>
                      <c:pt idx="38">
                        <c:v>0.33222629999999997</c:v>
                      </c:pt>
                      <c:pt idx="39">
                        <c:v>0.35233550000000002</c:v>
                      </c:pt>
                      <c:pt idx="40">
                        <c:v>0.36416759999999998</c:v>
                      </c:pt>
                      <c:pt idx="41">
                        <c:v>0.37092570000000002</c:v>
                      </c:pt>
                      <c:pt idx="42">
                        <c:v>0.37271880000000002</c:v>
                      </c:pt>
                      <c:pt idx="43">
                        <c:v>0.37630079999999999</c:v>
                      </c:pt>
                      <c:pt idx="44">
                        <c:v>0.37401899999999999</c:v>
                      </c:pt>
                      <c:pt idx="45">
                        <c:v>0.37596849999999998</c:v>
                      </c:pt>
                      <c:pt idx="46">
                        <c:v>0.37562990000000002</c:v>
                      </c:pt>
                      <c:pt idx="47">
                        <c:v>0.36548219999999998</c:v>
                      </c:pt>
                      <c:pt idx="48">
                        <c:v>0.35159020000000002</c:v>
                      </c:pt>
                      <c:pt idx="49">
                        <c:v>0.36670449999999999</c:v>
                      </c:pt>
                      <c:pt idx="50">
                        <c:v>0.36812990000000001</c:v>
                      </c:pt>
                      <c:pt idx="51">
                        <c:v>0.36103220000000003</c:v>
                      </c:pt>
                      <c:pt idx="52">
                        <c:v>0.36133490000000001</c:v>
                      </c:pt>
                      <c:pt idx="53">
                        <c:v>0.35180040000000001</c:v>
                      </c:pt>
                      <c:pt idx="54">
                        <c:v>0.36505189999999998</c:v>
                      </c:pt>
                      <c:pt idx="55">
                        <c:v>0.37434299999999998</c:v>
                      </c:pt>
                      <c:pt idx="56">
                        <c:v>0.36932470000000001</c:v>
                      </c:pt>
                      <c:pt idx="57">
                        <c:v>0.37077090000000001</c:v>
                      </c:pt>
                      <c:pt idx="58">
                        <c:v>0.37175469999999999</c:v>
                      </c:pt>
                      <c:pt idx="59">
                        <c:v>0.38261329999999999</c:v>
                      </c:pt>
                      <c:pt idx="60">
                        <c:v>0.3823667</c:v>
                      </c:pt>
                      <c:pt idx="61">
                        <c:v>0.37674469999999999</c:v>
                      </c:pt>
                      <c:pt idx="62">
                        <c:v>0.37757980000000002</c:v>
                      </c:pt>
                      <c:pt idx="63">
                        <c:v>0.3710734</c:v>
                      </c:pt>
                      <c:pt idx="64">
                        <c:v>0.39147729999999997</c:v>
                      </c:pt>
                      <c:pt idx="65">
                        <c:v>0.37816870000000002</c:v>
                      </c:pt>
                      <c:pt idx="66">
                        <c:v>0.36564390000000002</c:v>
                      </c:pt>
                      <c:pt idx="67">
                        <c:v>0.3798435</c:v>
                      </c:pt>
                      <c:pt idx="68">
                        <c:v>0.3997443</c:v>
                      </c:pt>
                      <c:pt idx="69">
                        <c:v>0.40709649999999997</c:v>
                      </c:pt>
                      <c:pt idx="70">
                        <c:v>0.40472829999999999</c:v>
                      </c:pt>
                      <c:pt idx="71">
                        <c:v>0.39427479999999998</c:v>
                      </c:pt>
                      <c:pt idx="72">
                        <c:v>0.3772723</c:v>
                      </c:pt>
                      <c:pt idx="73">
                        <c:v>0.37935560000000002</c:v>
                      </c:pt>
                      <c:pt idx="74">
                        <c:v>0.39498610000000001</c:v>
                      </c:pt>
                      <c:pt idx="75">
                        <c:v>0.39714519999999998</c:v>
                      </c:pt>
                      <c:pt idx="76">
                        <c:v>0.41165259999999998</c:v>
                      </c:pt>
                      <c:pt idx="77">
                        <c:v>0.40648919999999999</c:v>
                      </c:pt>
                      <c:pt idx="78">
                        <c:v>0.41891980000000001</c:v>
                      </c:pt>
                      <c:pt idx="79">
                        <c:v>0.42443360000000002</c:v>
                      </c:pt>
                      <c:pt idx="80">
                        <c:v>0.4336429</c:v>
                      </c:pt>
                      <c:pt idx="81">
                        <c:v>0.4325119</c:v>
                      </c:pt>
                      <c:pt idx="82">
                        <c:v>0.4338497</c:v>
                      </c:pt>
                      <c:pt idx="83">
                        <c:v>0.42736479999999999</c:v>
                      </c:pt>
                      <c:pt idx="84">
                        <c:v>0.4390329</c:v>
                      </c:pt>
                      <c:pt idx="85">
                        <c:v>0.4419051</c:v>
                      </c:pt>
                      <c:pt idx="86">
                        <c:v>0.46340219999999999</c:v>
                      </c:pt>
                      <c:pt idx="87">
                        <c:v>0.47044589999999997</c:v>
                      </c:pt>
                      <c:pt idx="88">
                        <c:v>0.4583431</c:v>
                      </c:pt>
                      <c:pt idx="89">
                        <c:v>0.44583299999999998</c:v>
                      </c:pt>
                      <c:pt idx="90">
                        <c:v>0.44859979999999999</c:v>
                      </c:pt>
                      <c:pt idx="91">
                        <c:v>0.45019619999999999</c:v>
                      </c:pt>
                      <c:pt idx="92">
                        <c:v>0.45404090000000003</c:v>
                      </c:pt>
                      <c:pt idx="93">
                        <c:v>0.43500420000000001</c:v>
                      </c:pt>
                      <c:pt idx="94">
                        <c:v>0.45938849999999998</c:v>
                      </c:pt>
                      <c:pt idx="95">
                        <c:v>0.4623968</c:v>
                      </c:pt>
                      <c:pt idx="96">
                        <c:v>0.49035509999999999</c:v>
                      </c:pt>
                      <c:pt idx="97">
                        <c:v>0.47372890000000001</c:v>
                      </c:pt>
                      <c:pt idx="98">
                        <c:v>0.46794989999999997</c:v>
                      </c:pt>
                      <c:pt idx="99">
                        <c:v>0.46423969999999998</c:v>
                      </c:pt>
                      <c:pt idx="100">
                        <c:v>0.47136090000000003</c:v>
                      </c:pt>
                      <c:pt idx="101">
                        <c:v>0.45987060000000002</c:v>
                      </c:pt>
                      <c:pt idx="102">
                        <c:v>0.440218</c:v>
                      </c:pt>
                      <c:pt idx="103">
                        <c:v>0.43039329999999998</c:v>
                      </c:pt>
                      <c:pt idx="104">
                        <c:v>0.42368470000000003</c:v>
                      </c:pt>
                      <c:pt idx="105">
                        <c:v>0.43405149999999998</c:v>
                      </c:pt>
                      <c:pt idx="106">
                        <c:v>0.44858969999999998</c:v>
                      </c:pt>
                      <c:pt idx="107">
                        <c:v>0.43939859999999997</c:v>
                      </c:pt>
                      <c:pt idx="108">
                        <c:v>0.4575977</c:v>
                      </c:pt>
                      <c:pt idx="109">
                        <c:v>0.4404651</c:v>
                      </c:pt>
                      <c:pt idx="110">
                        <c:v>0.43663489999999999</c:v>
                      </c:pt>
                      <c:pt idx="111">
                        <c:v>0.42872399999999999</c:v>
                      </c:pt>
                      <c:pt idx="112">
                        <c:v>0.43364170000000002</c:v>
                      </c:pt>
                      <c:pt idx="113">
                        <c:v>0.44506200000000001</c:v>
                      </c:pt>
                      <c:pt idx="114">
                        <c:v>0.43546380000000001</c:v>
                      </c:pt>
                      <c:pt idx="115">
                        <c:v>0.43367620000000001</c:v>
                      </c:pt>
                      <c:pt idx="116">
                        <c:v>0.42574970000000001</c:v>
                      </c:pt>
                      <c:pt idx="117">
                        <c:v>0.43528620000000001</c:v>
                      </c:pt>
                      <c:pt idx="118">
                        <c:v>0.41372900000000001</c:v>
                      </c:pt>
                      <c:pt idx="119">
                        <c:v>0.41548970000000002</c:v>
                      </c:pt>
                      <c:pt idx="120">
                        <c:v>0.41569279999999997</c:v>
                      </c:pt>
                      <c:pt idx="121">
                        <c:v>0.42434159999999999</c:v>
                      </c:pt>
                      <c:pt idx="122">
                        <c:v>0.40281790000000001</c:v>
                      </c:pt>
                      <c:pt idx="123">
                        <c:v>0.40218159999999997</c:v>
                      </c:pt>
                      <c:pt idx="124">
                        <c:v>0.41552299999999998</c:v>
                      </c:pt>
                      <c:pt idx="125">
                        <c:v>0.43300480000000002</c:v>
                      </c:pt>
                      <c:pt idx="126">
                        <c:v>0.43318000000000001</c:v>
                      </c:pt>
                      <c:pt idx="127">
                        <c:v>0.41350559999999997</c:v>
                      </c:pt>
                      <c:pt idx="128">
                        <c:v>0.42594919999999997</c:v>
                      </c:pt>
                      <c:pt idx="129">
                        <c:v>0.42498859999999999</c:v>
                      </c:pt>
                      <c:pt idx="130">
                        <c:v>0.41769780000000001</c:v>
                      </c:pt>
                      <c:pt idx="131">
                        <c:v>0.4234424</c:v>
                      </c:pt>
                      <c:pt idx="132">
                        <c:v>0.41701280000000002</c:v>
                      </c:pt>
                      <c:pt idx="133">
                        <c:v>0.42470910000000001</c:v>
                      </c:pt>
                      <c:pt idx="134">
                        <c:v>0.4381544</c:v>
                      </c:pt>
                      <c:pt idx="135">
                        <c:v>0.4279599</c:v>
                      </c:pt>
                      <c:pt idx="136">
                        <c:v>0.39850449999999998</c:v>
                      </c:pt>
                      <c:pt idx="137">
                        <c:v>0.40852909999999998</c:v>
                      </c:pt>
                      <c:pt idx="138">
                        <c:v>0.40309869999999998</c:v>
                      </c:pt>
                      <c:pt idx="139">
                        <c:v>0.41628300000000001</c:v>
                      </c:pt>
                      <c:pt idx="140">
                        <c:v>0.42601729999999999</c:v>
                      </c:pt>
                      <c:pt idx="141">
                        <c:v>0.4261914</c:v>
                      </c:pt>
                      <c:pt idx="142">
                        <c:v>0.41099920000000001</c:v>
                      </c:pt>
                      <c:pt idx="143">
                        <c:v>0.4007561</c:v>
                      </c:pt>
                      <c:pt idx="144">
                        <c:v>0.40139609999999998</c:v>
                      </c:pt>
                      <c:pt idx="145">
                        <c:v>0.413572</c:v>
                      </c:pt>
                      <c:pt idx="146">
                        <c:v>0.42308400000000002</c:v>
                      </c:pt>
                      <c:pt idx="147">
                        <c:v>0.41215940000000001</c:v>
                      </c:pt>
                      <c:pt idx="148">
                        <c:v>0.40328560000000002</c:v>
                      </c:pt>
                      <c:pt idx="149">
                        <c:v>0.42872539999999998</c:v>
                      </c:pt>
                      <c:pt idx="150">
                        <c:v>0.43213810000000002</c:v>
                      </c:pt>
                      <c:pt idx="151">
                        <c:v>0.42740020000000001</c:v>
                      </c:pt>
                      <c:pt idx="152">
                        <c:v>0.4423627</c:v>
                      </c:pt>
                      <c:pt idx="153">
                        <c:v>0.42417129999999997</c:v>
                      </c:pt>
                      <c:pt idx="154">
                        <c:v>0.43686920000000001</c:v>
                      </c:pt>
                      <c:pt idx="155">
                        <c:v>0.44631120000000002</c:v>
                      </c:pt>
                      <c:pt idx="156">
                        <c:v>0.45087529999999998</c:v>
                      </c:pt>
                      <c:pt idx="157">
                        <c:v>0.45154620000000001</c:v>
                      </c:pt>
                      <c:pt idx="158">
                        <c:v>0.44512079999999998</c:v>
                      </c:pt>
                      <c:pt idx="159">
                        <c:v>0.45487470000000002</c:v>
                      </c:pt>
                      <c:pt idx="160">
                        <c:v>0.42875600000000003</c:v>
                      </c:pt>
                      <c:pt idx="161">
                        <c:v>0.43887039999999999</c:v>
                      </c:pt>
                      <c:pt idx="162">
                        <c:v>0.449795</c:v>
                      </c:pt>
                      <c:pt idx="163">
                        <c:v>0.4457216</c:v>
                      </c:pt>
                      <c:pt idx="164">
                        <c:v>0.4515419</c:v>
                      </c:pt>
                      <c:pt idx="165">
                        <c:v>0.4704739</c:v>
                      </c:pt>
                      <c:pt idx="166">
                        <c:v>0.43695220000000001</c:v>
                      </c:pt>
                      <c:pt idx="167">
                        <c:v>0.4316931</c:v>
                      </c:pt>
                      <c:pt idx="168">
                        <c:v>0.44513599999999998</c:v>
                      </c:pt>
                      <c:pt idx="169">
                        <c:v>0.42091709999999999</c:v>
                      </c:pt>
                      <c:pt idx="170">
                        <c:v>0.44005870000000002</c:v>
                      </c:pt>
                      <c:pt idx="171">
                        <c:v>0.4618968</c:v>
                      </c:pt>
                      <c:pt idx="172">
                        <c:v>0.46568080000000001</c:v>
                      </c:pt>
                      <c:pt idx="173">
                        <c:v>0.45624330000000002</c:v>
                      </c:pt>
                      <c:pt idx="174">
                        <c:v>0.44195190000000001</c:v>
                      </c:pt>
                      <c:pt idx="175">
                        <c:v>0.45063769999999997</c:v>
                      </c:pt>
                      <c:pt idx="176">
                        <c:v>0.45582339999999999</c:v>
                      </c:pt>
                      <c:pt idx="177">
                        <c:v>0.44039279999999997</c:v>
                      </c:pt>
                      <c:pt idx="178">
                        <c:v>0.44892589999999999</c:v>
                      </c:pt>
                      <c:pt idx="179">
                        <c:v>0.45107570000000002</c:v>
                      </c:pt>
                      <c:pt idx="180">
                        <c:v>0.45837319999999998</c:v>
                      </c:pt>
                      <c:pt idx="181">
                        <c:v>0.44765139999999998</c:v>
                      </c:pt>
                      <c:pt idx="182">
                        <c:v>0.46489730000000001</c:v>
                      </c:pt>
                      <c:pt idx="183">
                        <c:v>0.47981810000000003</c:v>
                      </c:pt>
                      <c:pt idx="184">
                        <c:v>0.4646189</c:v>
                      </c:pt>
                      <c:pt idx="185">
                        <c:v>0.4429688</c:v>
                      </c:pt>
                      <c:pt idx="186">
                        <c:v>0.45689689999999999</c:v>
                      </c:pt>
                      <c:pt idx="187">
                        <c:v>0.46675070000000002</c:v>
                      </c:pt>
                      <c:pt idx="188">
                        <c:v>0.47675410000000001</c:v>
                      </c:pt>
                      <c:pt idx="189">
                        <c:v>0.48265239999999998</c:v>
                      </c:pt>
                      <c:pt idx="190">
                        <c:v>0.48076180000000002</c:v>
                      </c:pt>
                      <c:pt idx="191">
                        <c:v>0.48300070000000001</c:v>
                      </c:pt>
                      <c:pt idx="192">
                        <c:v>0.48108800000000002</c:v>
                      </c:pt>
                      <c:pt idx="193">
                        <c:v>0.46631260000000002</c:v>
                      </c:pt>
                      <c:pt idx="194">
                        <c:v>0.46147870000000002</c:v>
                      </c:pt>
                      <c:pt idx="195">
                        <c:v>0.4531731</c:v>
                      </c:pt>
                      <c:pt idx="196">
                        <c:v>0.45800540000000001</c:v>
                      </c:pt>
                      <c:pt idx="197">
                        <c:v>0.46354459999999997</c:v>
                      </c:pt>
                      <c:pt idx="198">
                        <c:v>0.47759079999999998</c:v>
                      </c:pt>
                      <c:pt idx="199">
                        <c:v>0.47902549999999999</c:v>
                      </c:pt>
                      <c:pt idx="200">
                        <c:v>0.47218470000000001</c:v>
                      </c:pt>
                      <c:pt idx="201">
                        <c:v>0.45786650000000001</c:v>
                      </c:pt>
                      <c:pt idx="202">
                        <c:v>0.45154699999999998</c:v>
                      </c:pt>
                      <c:pt idx="203">
                        <c:v>0.44389590000000001</c:v>
                      </c:pt>
                      <c:pt idx="204">
                        <c:v>0.4556885</c:v>
                      </c:pt>
                      <c:pt idx="205">
                        <c:v>0.45374910000000002</c:v>
                      </c:pt>
                      <c:pt idx="206">
                        <c:v>0.45016250000000002</c:v>
                      </c:pt>
                      <c:pt idx="207">
                        <c:v>0.45470769999999999</c:v>
                      </c:pt>
                      <c:pt idx="208">
                        <c:v>0.45923310000000001</c:v>
                      </c:pt>
                      <c:pt idx="209">
                        <c:v>0.47214669999999997</c:v>
                      </c:pt>
                      <c:pt idx="210">
                        <c:v>0.48032930000000001</c:v>
                      </c:pt>
                      <c:pt idx="211">
                        <c:v>0.45540130000000001</c:v>
                      </c:pt>
                      <c:pt idx="212">
                        <c:v>0.46589809999999998</c:v>
                      </c:pt>
                      <c:pt idx="213">
                        <c:v>0.45631430000000001</c:v>
                      </c:pt>
                      <c:pt idx="214">
                        <c:v>0.44593890000000003</c:v>
                      </c:pt>
                      <c:pt idx="215">
                        <c:v>0.44286379999999997</c:v>
                      </c:pt>
                      <c:pt idx="216">
                        <c:v>0.44539820000000002</c:v>
                      </c:pt>
                      <c:pt idx="217">
                        <c:v>0.42602610000000002</c:v>
                      </c:pt>
                      <c:pt idx="218">
                        <c:v>0.43893490000000002</c:v>
                      </c:pt>
                      <c:pt idx="219">
                        <c:v>0.44111919999999999</c:v>
                      </c:pt>
                      <c:pt idx="220">
                        <c:v>0.4373686</c:v>
                      </c:pt>
                      <c:pt idx="221">
                        <c:v>0.4178308</c:v>
                      </c:pt>
                      <c:pt idx="222">
                        <c:v>0.45120440000000001</c:v>
                      </c:pt>
                      <c:pt idx="223">
                        <c:v>0.46241919999999997</c:v>
                      </c:pt>
                      <c:pt idx="224">
                        <c:v>0.45481959999999999</c:v>
                      </c:pt>
                      <c:pt idx="225">
                        <c:v>0.4547427</c:v>
                      </c:pt>
                      <c:pt idx="226">
                        <c:v>0.46478009999999997</c:v>
                      </c:pt>
                      <c:pt idx="227">
                        <c:v>0.46934890000000001</c:v>
                      </c:pt>
                      <c:pt idx="228">
                        <c:v>0.45280100000000001</c:v>
                      </c:pt>
                      <c:pt idx="229">
                        <c:v>0.44573629999999997</c:v>
                      </c:pt>
                      <c:pt idx="230">
                        <c:v>0.45142100000000002</c:v>
                      </c:pt>
                      <c:pt idx="231">
                        <c:v>0.44788410000000001</c:v>
                      </c:pt>
                      <c:pt idx="232">
                        <c:v>0.4508682</c:v>
                      </c:pt>
                      <c:pt idx="233">
                        <c:v>0.43112499999999998</c:v>
                      </c:pt>
                      <c:pt idx="234">
                        <c:v>0.4335775</c:v>
                      </c:pt>
                      <c:pt idx="235">
                        <c:v>0.42588890000000001</c:v>
                      </c:pt>
                      <c:pt idx="236">
                        <c:v>0.4320523</c:v>
                      </c:pt>
                      <c:pt idx="237">
                        <c:v>0.4222147</c:v>
                      </c:pt>
                      <c:pt idx="238">
                        <c:v>0.42864619999999998</c:v>
                      </c:pt>
                      <c:pt idx="239">
                        <c:v>0.41991479999999998</c:v>
                      </c:pt>
                      <c:pt idx="240">
                        <c:v>0.43684889999999998</c:v>
                      </c:pt>
                      <c:pt idx="241">
                        <c:v>0.42810429999999999</c:v>
                      </c:pt>
                      <c:pt idx="242">
                        <c:v>0.43812499999999999</c:v>
                      </c:pt>
                      <c:pt idx="243">
                        <c:v>0.41313299999999997</c:v>
                      </c:pt>
                      <c:pt idx="244">
                        <c:v>0.4127691</c:v>
                      </c:pt>
                      <c:pt idx="245">
                        <c:v>0.41783629999999999</c:v>
                      </c:pt>
                      <c:pt idx="246">
                        <c:v>0.41818939999999999</c:v>
                      </c:pt>
                      <c:pt idx="247">
                        <c:v>0.41440169999999998</c:v>
                      </c:pt>
                      <c:pt idx="248">
                        <c:v>0.43104910000000002</c:v>
                      </c:pt>
                      <c:pt idx="249">
                        <c:v>0.4326102</c:v>
                      </c:pt>
                      <c:pt idx="250">
                        <c:v>0.42202590000000001</c:v>
                      </c:pt>
                      <c:pt idx="251">
                        <c:v>0.41034900000000002</c:v>
                      </c:pt>
                      <c:pt idx="252">
                        <c:v>0.41665540000000001</c:v>
                      </c:pt>
                      <c:pt idx="253">
                        <c:v>0.4181935</c:v>
                      </c:pt>
                      <c:pt idx="254">
                        <c:v>0.4219734</c:v>
                      </c:pt>
                      <c:pt idx="255">
                        <c:v>0.4433513</c:v>
                      </c:pt>
                      <c:pt idx="256">
                        <c:v>0.42789919999999998</c:v>
                      </c:pt>
                      <c:pt idx="257">
                        <c:v>0.43383119999999997</c:v>
                      </c:pt>
                      <c:pt idx="258">
                        <c:v>0.43097020000000003</c:v>
                      </c:pt>
                      <c:pt idx="259">
                        <c:v>0.42667040000000001</c:v>
                      </c:pt>
                      <c:pt idx="260">
                        <c:v>0.43654179999999998</c:v>
                      </c:pt>
                      <c:pt idx="261">
                        <c:v>0.43702950000000002</c:v>
                      </c:pt>
                      <c:pt idx="262">
                        <c:v>0.42990990000000001</c:v>
                      </c:pt>
                      <c:pt idx="263">
                        <c:v>0.4301142</c:v>
                      </c:pt>
                      <c:pt idx="264">
                        <c:v>0.4230196</c:v>
                      </c:pt>
                      <c:pt idx="265">
                        <c:v>0.42342669999999999</c:v>
                      </c:pt>
                      <c:pt idx="266">
                        <c:v>0.41080070000000002</c:v>
                      </c:pt>
                      <c:pt idx="267">
                        <c:v>0.41331000000000001</c:v>
                      </c:pt>
                      <c:pt idx="268">
                        <c:v>0.40116829999999998</c:v>
                      </c:pt>
                      <c:pt idx="269">
                        <c:v>0.42412040000000001</c:v>
                      </c:pt>
                      <c:pt idx="270">
                        <c:v>0.44571270000000002</c:v>
                      </c:pt>
                      <c:pt idx="271">
                        <c:v>0.4340175</c:v>
                      </c:pt>
                      <c:pt idx="272">
                        <c:v>0.4267784</c:v>
                      </c:pt>
                      <c:pt idx="273">
                        <c:v>0.42052869999999998</c:v>
                      </c:pt>
                      <c:pt idx="274">
                        <c:v>0.42579939999999999</c:v>
                      </c:pt>
                      <c:pt idx="275">
                        <c:v>0.41204550000000001</c:v>
                      </c:pt>
                      <c:pt idx="276">
                        <c:v>0.42875259999999998</c:v>
                      </c:pt>
                      <c:pt idx="277">
                        <c:v>0.43951820000000003</c:v>
                      </c:pt>
                      <c:pt idx="278">
                        <c:v>0.43437530000000002</c:v>
                      </c:pt>
                      <c:pt idx="279">
                        <c:v>0.43508340000000001</c:v>
                      </c:pt>
                      <c:pt idx="280">
                        <c:v>0.43799080000000001</c:v>
                      </c:pt>
                      <c:pt idx="281">
                        <c:v>0.4455054</c:v>
                      </c:pt>
                      <c:pt idx="282">
                        <c:v>0.42800329999999998</c:v>
                      </c:pt>
                      <c:pt idx="283">
                        <c:v>0.4443068</c:v>
                      </c:pt>
                      <c:pt idx="284">
                        <c:v>0.44319029999999998</c:v>
                      </c:pt>
                      <c:pt idx="285">
                        <c:v>0.44452550000000002</c:v>
                      </c:pt>
                      <c:pt idx="286">
                        <c:v>0.4462487</c:v>
                      </c:pt>
                      <c:pt idx="287">
                        <c:v>0.44089440000000002</c:v>
                      </c:pt>
                      <c:pt idx="288">
                        <c:v>0.45341799999999999</c:v>
                      </c:pt>
                      <c:pt idx="289">
                        <c:v>0.45191160000000002</c:v>
                      </c:pt>
                      <c:pt idx="290">
                        <c:v>0.45527630000000002</c:v>
                      </c:pt>
                      <c:pt idx="291">
                        <c:v>0.46235619999999999</c:v>
                      </c:pt>
                      <c:pt idx="292">
                        <c:v>0.45956019999999997</c:v>
                      </c:pt>
                      <c:pt idx="293">
                        <c:v>0.47156179999999998</c:v>
                      </c:pt>
                      <c:pt idx="294">
                        <c:v>0.46950419999999998</c:v>
                      </c:pt>
                      <c:pt idx="295">
                        <c:v>0.467111</c:v>
                      </c:pt>
                      <c:pt idx="296">
                        <c:v>0.46211839999999998</c:v>
                      </c:pt>
                      <c:pt idx="297">
                        <c:v>0.46967530000000002</c:v>
                      </c:pt>
                      <c:pt idx="298">
                        <c:v>0.48035850000000002</c:v>
                      </c:pt>
                      <c:pt idx="299">
                        <c:v>0.48067890000000002</c:v>
                      </c:pt>
                      <c:pt idx="300">
                        <c:v>0.50530379999999997</c:v>
                      </c:pt>
                      <c:pt idx="301">
                        <c:v>0.48701650000000002</c:v>
                      </c:pt>
                      <c:pt idx="302">
                        <c:v>0.46034629999999999</c:v>
                      </c:pt>
                      <c:pt idx="303">
                        <c:v>0.4682926</c:v>
                      </c:pt>
                      <c:pt idx="304">
                        <c:v>0.47499419999999998</c:v>
                      </c:pt>
                      <c:pt idx="305">
                        <c:v>0.4793926</c:v>
                      </c:pt>
                      <c:pt idx="306">
                        <c:v>0.48960130000000002</c:v>
                      </c:pt>
                      <c:pt idx="307">
                        <c:v>0.49123050000000001</c:v>
                      </c:pt>
                      <c:pt idx="308">
                        <c:v>0.50863020000000003</c:v>
                      </c:pt>
                      <c:pt idx="309">
                        <c:v>0.50870919999999997</c:v>
                      </c:pt>
                      <c:pt idx="310">
                        <c:v>0.50879660000000004</c:v>
                      </c:pt>
                      <c:pt idx="311">
                        <c:v>0.5032586</c:v>
                      </c:pt>
                      <c:pt idx="312">
                        <c:v>0.50233629999999996</c:v>
                      </c:pt>
                      <c:pt idx="313">
                        <c:v>0.50103529999999996</c:v>
                      </c:pt>
                      <c:pt idx="314">
                        <c:v>0.4846877</c:v>
                      </c:pt>
                      <c:pt idx="315">
                        <c:v>0.47992079999999998</c:v>
                      </c:pt>
                      <c:pt idx="316">
                        <c:v>0.49825510000000001</c:v>
                      </c:pt>
                      <c:pt idx="317">
                        <c:v>0.47631119999999999</c:v>
                      </c:pt>
                      <c:pt idx="318">
                        <c:v>0.4689951</c:v>
                      </c:pt>
                      <c:pt idx="319">
                        <c:v>0.47790709999999997</c:v>
                      </c:pt>
                      <c:pt idx="320">
                        <c:v>0.47855890000000001</c:v>
                      </c:pt>
                      <c:pt idx="321">
                        <c:v>0.47738390000000003</c:v>
                      </c:pt>
                      <c:pt idx="322">
                        <c:v>0.48843490000000001</c:v>
                      </c:pt>
                      <c:pt idx="323">
                        <c:v>0.49390709999999999</c:v>
                      </c:pt>
                      <c:pt idx="324">
                        <c:v>0.4775818</c:v>
                      </c:pt>
                      <c:pt idx="325">
                        <c:v>0.48341440000000002</c:v>
                      </c:pt>
                      <c:pt idx="326">
                        <c:v>0.473304</c:v>
                      </c:pt>
                      <c:pt idx="327">
                        <c:v>0.45951989999999998</c:v>
                      </c:pt>
                      <c:pt idx="328">
                        <c:v>0.46110479999999998</c:v>
                      </c:pt>
                      <c:pt idx="329">
                        <c:v>0.45699840000000003</c:v>
                      </c:pt>
                      <c:pt idx="330">
                        <c:v>0.46213589999999999</c:v>
                      </c:pt>
                      <c:pt idx="331">
                        <c:v>0.46909139999999999</c:v>
                      </c:pt>
                      <c:pt idx="332">
                        <c:v>0.45191439999999999</c:v>
                      </c:pt>
                      <c:pt idx="333">
                        <c:v>0.44465440000000001</c:v>
                      </c:pt>
                      <c:pt idx="334">
                        <c:v>0.43681979999999998</c:v>
                      </c:pt>
                      <c:pt idx="335">
                        <c:v>0.45443709999999998</c:v>
                      </c:pt>
                      <c:pt idx="336">
                        <c:v>0.46164820000000001</c:v>
                      </c:pt>
                      <c:pt idx="337">
                        <c:v>0.45829880000000001</c:v>
                      </c:pt>
                      <c:pt idx="338">
                        <c:v>0.46426400000000001</c:v>
                      </c:pt>
                      <c:pt idx="339">
                        <c:v>0.45013439999999999</c:v>
                      </c:pt>
                      <c:pt idx="340">
                        <c:v>0.44791439999999999</c:v>
                      </c:pt>
                      <c:pt idx="341">
                        <c:v>0.44926640000000001</c:v>
                      </c:pt>
                      <c:pt idx="342">
                        <c:v>0.44621769999999999</c:v>
                      </c:pt>
                      <c:pt idx="343">
                        <c:v>0.43951839999999998</c:v>
                      </c:pt>
                      <c:pt idx="344">
                        <c:v>0.4468144</c:v>
                      </c:pt>
                      <c:pt idx="345">
                        <c:v>0.44195519999999999</c:v>
                      </c:pt>
                      <c:pt idx="346">
                        <c:v>0.4531867</c:v>
                      </c:pt>
                      <c:pt idx="347">
                        <c:v>0.45606289999999999</c:v>
                      </c:pt>
                      <c:pt idx="348">
                        <c:v>0.4452565</c:v>
                      </c:pt>
                      <c:pt idx="349">
                        <c:v>0.44951950000000002</c:v>
                      </c:pt>
                      <c:pt idx="350">
                        <c:v>0.45237040000000001</c:v>
                      </c:pt>
                      <c:pt idx="351">
                        <c:v>0.45603729999999998</c:v>
                      </c:pt>
                      <c:pt idx="352">
                        <c:v>0.45616230000000002</c:v>
                      </c:pt>
                      <c:pt idx="353">
                        <c:v>0.449542</c:v>
                      </c:pt>
                      <c:pt idx="354">
                        <c:v>0.46858430000000001</c:v>
                      </c:pt>
                      <c:pt idx="355">
                        <c:v>0.45838030000000002</c:v>
                      </c:pt>
                      <c:pt idx="356">
                        <c:v>0.45128410000000002</c:v>
                      </c:pt>
                      <c:pt idx="357">
                        <c:v>0.45462350000000001</c:v>
                      </c:pt>
                      <c:pt idx="358">
                        <c:v>0.46650439999999999</c:v>
                      </c:pt>
                      <c:pt idx="359">
                        <c:v>0.46332839999999997</c:v>
                      </c:pt>
                      <c:pt idx="360">
                        <c:v>0.46402310000000002</c:v>
                      </c:pt>
                      <c:pt idx="361">
                        <c:v>0.45239859999999998</c:v>
                      </c:pt>
                      <c:pt idx="362">
                        <c:v>0.4705454</c:v>
                      </c:pt>
                      <c:pt idx="363">
                        <c:v>0.46875109999999998</c:v>
                      </c:pt>
                      <c:pt idx="364">
                        <c:v>0.48297800000000002</c:v>
                      </c:pt>
                      <c:pt idx="365">
                        <c:v>0.47297840000000002</c:v>
                      </c:pt>
                      <c:pt idx="366">
                        <c:v>0.46530070000000001</c:v>
                      </c:pt>
                      <c:pt idx="367">
                        <c:v>0.45520620000000001</c:v>
                      </c:pt>
                      <c:pt idx="368">
                        <c:v>0.4753385</c:v>
                      </c:pt>
                      <c:pt idx="369">
                        <c:v>0.46286260000000001</c:v>
                      </c:pt>
                      <c:pt idx="370">
                        <c:v>0.46059909999999998</c:v>
                      </c:pt>
                      <c:pt idx="371">
                        <c:v>0.45967750000000002</c:v>
                      </c:pt>
                      <c:pt idx="372">
                        <c:v>0.47641070000000002</c:v>
                      </c:pt>
                      <c:pt idx="373">
                        <c:v>0.46288590000000002</c:v>
                      </c:pt>
                      <c:pt idx="374">
                        <c:v>0.45318890000000001</c:v>
                      </c:pt>
                      <c:pt idx="375">
                        <c:v>0.45528299999999999</c:v>
                      </c:pt>
                      <c:pt idx="376">
                        <c:v>0.45245390000000002</c:v>
                      </c:pt>
                      <c:pt idx="377">
                        <c:v>0.45898879999999997</c:v>
                      </c:pt>
                      <c:pt idx="378">
                        <c:v>0.47208250000000002</c:v>
                      </c:pt>
                      <c:pt idx="379">
                        <c:v>0.46379860000000001</c:v>
                      </c:pt>
                      <c:pt idx="380">
                        <c:v>0.47305409999999998</c:v>
                      </c:pt>
                      <c:pt idx="381">
                        <c:v>0.47506310000000002</c:v>
                      </c:pt>
                      <c:pt idx="382">
                        <c:v>0.46314850000000002</c:v>
                      </c:pt>
                      <c:pt idx="383">
                        <c:v>0.46409899999999998</c:v>
                      </c:pt>
                      <c:pt idx="384">
                        <c:v>0.4727866</c:v>
                      </c:pt>
                      <c:pt idx="385">
                        <c:v>0.48036630000000002</c:v>
                      </c:pt>
                      <c:pt idx="386">
                        <c:v>0.49986799999999998</c:v>
                      </c:pt>
                      <c:pt idx="387">
                        <c:v>0.51377899999999999</c:v>
                      </c:pt>
                      <c:pt idx="388">
                        <c:v>0.49513289999999999</c:v>
                      </c:pt>
                      <c:pt idx="389">
                        <c:v>0.49758150000000001</c:v>
                      </c:pt>
                      <c:pt idx="390">
                        <c:v>0.49044140000000003</c:v>
                      </c:pt>
                      <c:pt idx="391">
                        <c:v>0.51855569999999995</c:v>
                      </c:pt>
                      <c:pt idx="392">
                        <c:v>0.53351590000000004</c:v>
                      </c:pt>
                      <c:pt idx="393">
                        <c:v>0.52075199999999999</c:v>
                      </c:pt>
                      <c:pt idx="394">
                        <c:v>0.48801030000000001</c:v>
                      </c:pt>
                      <c:pt idx="395">
                        <c:v>0.50347160000000002</c:v>
                      </c:pt>
                      <c:pt idx="396">
                        <c:v>0.50399400000000005</c:v>
                      </c:pt>
                      <c:pt idx="397">
                        <c:v>0.50472090000000003</c:v>
                      </c:pt>
                      <c:pt idx="398">
                        <c:v>0.51976409999999995</c:v>
                      </c:pt>
                      <c:pt idx="399">
                        <c:v>0.50980530000000002</c:v>
                      </c:pt>
                      <c:pt idx="400">
                        <c:v>0.4968127</c:v>
                      </c:pt>
                      <c:pt idx="401">
                        <c:v>0.49905369999999999</c:v>
                      </c:pt>
                      <c:pt idx="402">
                        <c:v>0.47988550000000002</c:v>
                      </c:pt>
                      <c:pt idx="403">
                        <c:v>0.48541620000000002</c:v>
                      </c:pt>
                      <c:pt idx="404">
                        <c:v>0.50703620000000005</c:v>
                      </c:pt>
                      <c:pt idx="405">
                        <c:v>0.51017239999999997</c:v>
                      </c:pt>
                      <c:pt idx="406">
                        <c:v>0.47780359999999999</c:v>
                      </c:pt>
                      <c:pt idx="407">
                        <c:v>0.48303679999999999</c:v>
                      </c:pt>
                      <c:pt idx="408">
                        <c:v>0.49411139999999998</c:v>
                      </c:pt>
                      <c:pt idx="409">
                        <c:v>0.51294320000000004</c:v>
                      </c:pt>
                      <c:pt idx="410">
                        <c:v>0.52254</c:v>
                      </c:pt>
                      <c:pt idx="411">
                        <c:v>0.52876959999999995</c:v>
                      </c:pt>
                      <c:pt idx="412">
                        <c:v>0.51153870000000001</c:v>
                      </c:pt>
                      <c:pt idx="413">
                        <c:v>0.51251800000000003</c:v>
                      </c:pt>
                      <c:pt idx="414">
                        <c:v>0.53612199999999999</c:v>
                      </c:pt>
                      <c:pt idx="415">
                        <c:v>0.51999830000000002</c:v>
                      </c:pt>
                      <c:pt idx="416">
                        <c:v>0.52325480000000002</c:v>
                      </c:pt>
                      <c:pt idx="417">
                        <c:v>0.512903</c:v>
                      </c:pt>
                      <c:pt idx="418">
                        <c:v>0.52313050000000005</c:v>
                      </c:pt>
                      <c:pt idx="419">
                        <c:v>0.51917389999999997</c:v>
                      </c:pt>
                      <c:pt idx="420">
                        <c:v>0.50867300000000004</c:v>
                      </c:pt>
                      <c:pt idx="421">
                        <c:v>0.50217999999999996</c:v>
                      </c:pt>
                      <c:pt idx="422">
                        <c:v>0.50604300000000002</c:v>
                      </c:pt>
                      <c:pt idx="423">
                        <c:v>0.4951449</c:v>
                      </c:pt>
                      <c:pt idx="424">
                        <c:v>0.48671950000000003</c:v>
                      </c:pt>
                      <c:pt idx="425">
                        <c:v>0.50172430000000001</c:v>
                      </c:pt>
                      <c:pt idx="426">
                        <c:v>0.5014054</c:v>
                      </c:pt>
                      <c:pt idx="427">
                        <c:v>0.51441300000000001</c:v>
                      </c:pt>
                      <c:pt idx="428">
                        <c:v>0.48893449999999999</c:v>
                      </c:pt>
                      <c:pt idx="429">
                        <c:v>0.4931236</c:v>
                      </c:pt>
                      <c:pt idx="430">
                        <c:v>0.47346369999999999</c:v>
                      </c:pt>
                      <c:pt idx="431">
                        <c:v>0.47747030000000001</c:v>
                      </c:pt>
                      <c:pt idx="432">
                        <c:v>0.4844986</c:v>
                      </c:pt>
                      <c:pt idx="433">
                        <c:v>0.49007509999999999</c:v>
                      </c:pt>
                      <c:pt idx="434">
                        <c:v>0.4962606</c:v>
                      </c:pt>
                      <c:pt idx="435">
                        <c:v>0.49580229999999997</c:v>
                      </c:pt>
                      <c:pt idx="436">
                        <c:v>0.49208930000000001</c:v>
                      </c:pt>
                      <c:pt idx="437">
                        <c:v>0.48657899999999998</c:v>
                      </c:pt>
                      <c:pt idx="438">
                        <c:v>0.49932290000000001</c:v>
                      </c:pt>
                      <c:pt idx="439">
                        <c:v>0.49490879999999998</c:v>
                      </c:pt>
                      <c:pt idx="440">
                        <c:v>0.48414010000000002</c:v>
                      </c:pt>
                      <c:pt idx="441">
                        <c:v>0.47126679999999999</c:v>
                      </c:pt>
                      <c:pt idx="442">
                        <c:v>0.48195470000000001</c:v>
                      </c:pt>
                      <c:pt idx="443">
                        <c:v>0.47956310000000002</c:v>
                      </c:pt>
                      <c:pt idx="444">
                        <c:v>0.47770069999999998</c:v>
                      </c:pt>
                      <c:pt idx="445">
                        <c:v>0.48367690000000002</c:v>
                      </c:pt>
                      <c:pt idx="446">
                        <c:v>0.48695460000000002</c:v>
                      </c:pt>
                      <c:pt idx="447">
                        <c:v>0.46877239999999998</c:v>
                      </c:pt>
                      <c:pt idx="448">
                        <c:v>0.4762653</c:v>
                      </c:pt>
                      <c:pt idx="449">
                        <c:v>0.48630909999999999</c:v>
                      </c:pt>
                      <c:pt idx="450">
                        <c:v>0.46892919999999999</c:v>
                      </c:pt>
                      <c:pt idx="451">
                        <c:v>0.45318389999999997</c:v>
                      </c:pt>
                      <c:pt idx="452">
                        <c:v>0.4487623</c:v>
                      </c:pt>
                      <c:pt idx="453">
                        <c:v>0.42426900000000001</c:v>
                      </c:pt>
                      <c:pt idx="454">
                        <c:v>0.42546689999999998</c:v>
                      </c:pt>
                      <c:pt idx="455">
                        <c:v>0.4371622</c:v>
                      </c:pt>
                      <c:pt idx="456">
                        <c:v>0.43552540000000001</c:v>
                      </c:pt>
                      <c:pt idx="457">
                        <c:v>0.4468934</c:v>
                      </c:pt>
                      <c:pt idx="458">
                        <c:v>0.44913310000000001</c:v>
                      </c:pt>
                      <c:pt idx="459">
                        <c:v>0.4454632</c:v>
                      </c:pt>
                      <c:pt idx="460">
                        <c:v>0.42906060000000001</c:v>
                      </c:pt>
                      <c:pt idx="461">
                        <c:v>0.44752629999999999</c:v>
                      </c:pt>
                      <c:pt idx="462">
                        <c:v>0.4625435</c:v>
                      </c:pt>
                      <c:pt idx="463">
                        <c:v>0.4619125</c:v>
                      </c:pt>
                      <c:pt idx="464">
                        <c:v>0.46028550000000001</c:v>
                      </c:pt>
                      <c:pt idx="465">
                        <c:v>0.45169769999999998</c:v>
                      </c:pt>
                      <c:pt idx="466">
                        <c:v>0.45223010000000002</c:v>
                      </c:pt>
                      <c:pt idx="467">
                        <c:v>0.43422339999999998</c:v>
                      </c:pt>
                      <c:pt idx="468">
                        <c:v>0.41580010000000001</c:v>
                      </c:pt>
                      <c:pt idx="469">
                        <c:v>0.44967089999999998</c:v>
                      </c:pt>
                      <c:pt idx="470">
                        <c:v>0.45194459999999997</c:v>
                      </c:pt>
                      <c:pt idx="471">
                        <c:v>0.44400410000000001</c:v>
                      </c:pt>
                      <c:pt idx="472">
                        <c:v>0.46177570000000001</c:v>
                      </c:pt>
                      <c:pt idx="473">
                        <c:v>0.4671497</c:v>
                      </c:pt>
                      <c:pt idx="474">
                        <c:v>0.47019</c:v>
                      </c:pt>
                      <c:pt idx="475">
                        <c:v>0.46061200000000002</c:v>
                      </c:pt>
                      <c:pt idx="476">
                        <c:v>0.441218</c:v>
                      </c:pt>
                      <c:pt idx="477">
                        <c:v>0.46297549999999998</c:v>
                      </c:pt>
                      <c:pt idx="478">
                        <c:v>0.47668880000000002</c:v>
                      </c:pt>
                      <c:pt idx="479">
                        <c:v>0.46820850000000003</c:v>
                      </c:pt>
                      <c:pt idx="480">
                        <c:v>0.4700954</c:v>
                      </c:pt>
                      <c:pt idx="481">
                        <c:v>0.4656343</c:v>
                      </c:pt>
                      <c:pt idx="482">
                        <c:v>0.46275759999999999</c:v>
                      </c:pt>
                      <c:pt idx="483">
                        <c:v>0.44322489999999998</c:v>
                      </c:pt>
                      <c:pt idx="484">
                        <c:v>0.43975189999999997</c:v>
                      </c:pt>
                      <c:pt idx="485">
                        <c:v>0.46665839999999997</c:v>
                      </c:pt>
                      <c:pt idx="486">
                        <c:v>0.47730240000000002</c:v>
                      </c:pt>
                      <c:pt idx="487">
                        <c:v>0.46074349999999997</c:v>
                      </c:pt>
                      <c:pt idx="488">
                        <c:v>0.47520319999999999</c:v>
                      </c:pt>
                      <c:pt idx="489">
                        <c:v>0.48115999999999998</c:v>
                      </c:pt>
                      <c:pt idx="490">
                        <c:v>0.48197909999999999</c:v>
                      </c:pt>
                      <c:pt idx="491">
                        <c:v>0.49037330000000001</c:v>
                      </c:pt>
                      <c:pt idx="492">
                        <c:v>0.47557670000000002</c:v>
                      </c:pt>
                      <c:pt idx="493">
                        <c:v>0.49012830000000002</c:v>
                      </c:pt>
                      <c:pt idx="494">
                        <c:v>0.47990060000000001</c:v>
                      </c:pt>
                      <c:pt idx="495">
                        <c:v>0.47924020000000001</c:v>
                      </c:pt>
                      <c:pt idx="496">
                        <c:v>0.45687280000000002</c:v>
                      </c:pt>
                      <c:pt idx="497">
                        <c:v>0.45655580000000001</c:v>
                      </c:pt>
                      <c:pt idx="498">
                        <c:v>0.47566199999999997</c:v>
                      </c:pt>
                      <c:pt idx="499">
                        <c:v>0.46884120000000001</c:v>
                      </c:pt>
                      <c:pt idx="500">
                        <c:v>0.48155530000000002</c:v>
                      </c:pt>
                      <c:pt idx="501">
                        <c:v>0.47240650000000001</c:v>
                      </c:pt>
                      <c:pt idx="502">
                        <c:v>0.4782496</c:v>
                      </c:pt>
                      <c:pt idx="503">
                        <c:v>0.46435989999999999</c:v>
                      </c:pt>
                      <c:pt idx="504">
                        <c:v>0.4780162</c:v>
                      </c:pt>
                      <c:pt idx="505">
                        <c:v>0.46371449999999997</c:v>
                      </c:pt>
                      <c:pt idx="506">
                        <c:v>0.46079239999999999</c:v>
                      </c:pt>
                      <c:pt idx="507">
                        <c:v>0.47739019999999999</c:v>
                      </c:pt>
                      <c:pt idx="508">
                        <c:v>0.45221869999999997</c:v>
                      </c:pt>
                      <c:pt idx="509">
                        <c:v>0.45948240000000001</c:v>
                      </c:pt>
                      <c:pt idx="510">
                        <c:v>0.44268400000000002</c:v>
                      </c:pt>
                      <c:pt idx="511">
                        <c:v>0.42815750000000002</c:v>
                      </c:pt>
                      <c:pt idx="512">
                        <c:v>0.42044140000000002</c:v>
                      </c:pt>
                      <c:pt idx="513">
                        <c:v>0.42878709999999998</c:v>
                      </c:pt>
                      <c:pt idx="514">
                        <c:v>0.42265999999999998</c:v>
                      </c:pt>
                      <c:pt idx="515">
                        <c:v>0.425066</c:v>
                      </c:pt>
                      <c:pt idx="516">
                        <c:v>0.43508010000000003</c:v>
                      </c:pt>
                      <c:pt idx="517">
                        <c:v>0.42956080000000002</c:v>
                      </c:pt>
                      <c:pt idx="518">
                        <c:v>0.41982550000000002</c:v>
                      </c:pt>
                      <c:pt idx="519">
                        <c:v>0.42201440000000001</c:v>
                      </c:pt>
                      <c:pt idx="520">
                        <c:v>0.40289140000000001</c:v>
                      </c:pt>
                      <c:pt idx="521">
                        <c:v>0.41188599999999997</c:v>
                      </c:pt>
                      <c:pt idx="522">
                        <c:v>0.41989710000000002</c:v>
                      </c:pt>
                      <c:pt idx="523">
                        <c:v>0.42453249999999998</c:v>
                      </c:pt>
                      <c:pt idx="524">
                        <c:v>0.43296519999999999</c:v>
                      </c:pt>
                      <c:pt idx="525">
                        <c:v>0.42744480000000001</c:v>
                      </c:pt>
                      <c:pt idx="526">
                        <c:v>0.43970389999999998</c:v>
                      </c:pt>
                      <c:pt idx="527">
                        <c:v>0.43658560000000002</c:v>
                      </c:pt>
                      <c:pt idx="528">
                        <c:v>0.42669970000000002</c:v>
                      </c:pt>
                      <c:pt idx="529">
                        <c:v>0.43489990000000001</c:v>
                      </c:pt>
                      <c:pt idx="530">
                        <c:v>0.41925479999999998</c:v>
                      </c:pt>
                      <c:pt idx="531">
                        <c:v>0.43034709999999998</c:v>
                      </c:pt>
                      <c:pt idx="532">
                        <c:v>0.4468934</c:v>
                      </c:pt>
                      <c:pt idx="533">
                        <c:v>0.42994900000000003</c:v>
                      </c:pt>
                      <c:pt idx="534">
                        <c:v>0.45203579999999999</c:v>
                      </c:pt>
                      <c:pt idx="535">
                        <c:v>0.45430739999999997</c:v>
                      </c:pt>
                      <c:pt idx="536">
                        <c:v>0.45737410000000001</c:v>
                      </c:pt>
                      <c:pt idx="537">
                        <c:v>0.4785162</c:v>
                      </c:pt>
                      <c:pt idx="538">
                        <c:v>0.47481430000000002</c:v>
                      </c:pt>
                      <c:pt idx="539">
                        <c:v>0.4863307</c:v>
                      </c:pt>
                      <c:pt idx="540">
                        <c:v>0.48672260000000001</c:v>
                      </c:pt>
                      <c:pt idx="541">
                        <c:v>0.48102669999999997</c:v>
                      </c:pt>
                      <c:pt idx="542">
                        <c:v>0.48044520000000002</c:v>
                      </c:pt>
                      <c:pt idx="543">
                        <c:v>0.47279149999999998</c:v>
                      </c:pt>
                      <c:pt idx="544">
                        <c:v>0.47976580000000002</c:v>
                      </c:pt>
                      <c:pt idx="545">
                        <c:v>0.45397910000000002</c:v>
                      </c:pt>
                      <c:pt idx="546">
                        <c:v>0.45327020000000001</c:v>
                      </c:pt>
                      <c:pt idx="547">
                        <c:v>0.4488742</c:v>
                      </c:pt>
                      <c:pt idx="548">
                        <c:v>0.45338040000000002</c:v>
                      </c:pt>
                      <c:pt idx="549">
                        <c:v>0.46128629999999998</c:v>
                      </c:pt>
                      <c:pt idx="550">
                        <c:v>0.45387939999999999</c:v>
                      </c:pt>
                      <c:pt idx="551">
                        <c:v>0.44185269999999999</c:v>
                      </c:pt>
                      <c:pt idx="552">
                        <c:v>0.44463740000000002</c:v>
                      </c:pt>
                      <c:pt idx="553">
                        <c:v>0.4590014</c:v>
                      </c:pt>
                      <c:pt idx="554">
                        <c:v>0.46615089999999998</c:v>
                      </c:pt>
                      <c:pt idx="555">
                        <c:v>0.48259410000000003</c:v>
                      </c:pt>
                      <c:pt idx="556">
                        <c:v>0.45373930000000001</c:v>
                      </c:pt>
                      <c:pt idx="557">
                        <c:v>0.45838269999999998</c:v>
                      </c:pt>
                      <c:pt idx="558">
                        <c:v>0.4574781</c:v>
                      </c:pt>
                      <c:pt idx="559">
                        <c:v>0.45339059999999998</c:v>
                      </c:pt>
                      <c:pt idx="560">
                        <c:v>0.469304</c:v>
                      </c:pt>
                      <c:pt idx="561">
                        <c:v>0.4614491</c:v>
                      </c:pt>
                      <c:pt idx="562">
                        <c:v>0.47389700000000001</c:v>
                      </c:pt>
                      <c:pt idx="563">
                        <c:v>0.46965489999999999</c:v>
                      </c:pt>
                      <c:pt idx="564">
                        <c:v>0.48965039999999999</c:v>
                      </c:pt>
                      <c:pt idx="565">
                        <c:v>0.50990849999999999</c:v>
                      </c:pt>
                      <c:pt idx="566">
                        <c:v>0.49150060000000001</c:v>
                      </c:pt>
                      <c:pt idx="567">
                        <c:v>0.48974659999999998</c:v>
                      </c:pt>
                      <c:pt idx="568">
                        <c:v>0.48130630000000002</c:v>
                      </c:pt>
                      <c:pt idx="569">
                        <c:v>0.47456670000000001</c:v>
                      </c:pt>
                      <c:pt idx="570">
                        <c:v>0.48251050000000001</c:v>
                      </c:pt>
                      <c:pt idx="571">
                        <c:v>0.5000095</c:v>
                      </c:pt>
                      <c:pt idx="572">
                        <c:v>0.51145229999999997</c:v>
                      </c:pt>
                      <c:pt idx="573">
                        <c:v>0.52262750000000002</c:v>
                      </c:pt>
                      <c:pt idx="574">
                        <c:v>0.51510109999999998</c:v>
                      </c:pt>
                      <c:pt idx="575">
                        <c:v>0.50257459999999998</c:v>
                      </c:pt>
                      <c:pt idx="576">
                        <c:v>0.50136510000000001</c:v>
                      </c:pt>
                      <c:pt idx="577">
                        <c:v>0.51315750000000004</c:v>
                      </c:pt>
                      <c:pt idx="578">
                        <c:v>0.50122370000000005</c:v>
                      </c:pt>
                      <c:pt idx="579">
                        <c:v>0.49492589999999997</c:v>
                      </c:pt>
                      <c:pt idx="580">
                        <c:v>0.49559209999999998</c:v>
                      </c:pt>
                      <c:pt idx="581">
                        <c:v>0.48995749999999999</c:v>
                      </c:pt>
                      <c:pt idx="582">
                        <c:v>0.47370889999999999</c:v>
                      </c:pt>
                      <c:pt idx="583">
                        <c:v>0.46210689999999999</c:v>
                      </c:pt>
                      <c:pt idx="584">
                        <c:v>0.46325070000000002</c:v>
                      </c:pt>
                      <c:pt idx="585">
                        <c:v>0.48872529999999997</c:v>
                      </c:pt>
                      <c:pt idx="586">
                        <c:v>0.47158810000000001</c:v>
                      </c:pt>
                      <c:pt idx="587">
                        <c:v>0.46248860000000003</c:v>
                      </c:pt>
                      <c:pt idx="588">
                        <c:v>0.46449839999999998</c:v>
                      </c:pt>
                      <c:pt idx="589">
                        <c:v>0.45573459999999999</c:v>
                      </c:pt>
                      <c:pt idx="590">
                        <c:v>0.46986099999999997</c:v>
                      </c:pt>
                      <c:pt idx="591">
                        <c:v>0.47759960000000001</c:v>
                      </c:pt>
                      <c:pt idx="592">
                        <c:v>0.49048190000000003</c:v>
                      </c:pt>
                      <c:pt idx="593">
                        <c:v>0.50266489999999997</c:v>
                      </c:pt>
                      <c:pt idx="594">
                        <c:v>0.5097758</c:v>
                      </c:pt>
                      <c:pt idx="595">
                        <c:v>0.49610660000000001</c:v>
                      </c:pt>
                      <c:pt idx="596">
                        <c:v>0.49146820000000002</c:v>
                      </c:pt>
                      <c:pt idx="597">
                        <c:v>0.48262699999999997</c:v>
                      </c:pt>
                      <c:pt idx="598">
                        <c:v>0.49075200000000002</c:v>
                      </c:pt>
                      <c:pt idx="599">
                        <c:v>0.4855833</c:v>
                      </c:pt>
                      <c:pt idx="600">
                        <c:v>0.48992079999999999</c:v>
                      </c:pt>
                      <c:pt idx="601">
                        <c:v>0.4893807</c:v>
                      </c:pt>
                      <c:pt idx="602">
                        <c:v>0.47755750000000002</c:v>
                      </c:pt>
                      <c:pt idx="603">
                        <c:v>0.47846889999999997</c:v>
                      </c:pt>
                      <c:pt idx="604">
                        <c:v>0.47811900000000002</c:v>
                      </c:pt>
                      <c:pt idx="605">
                        <c:v>0.48491909999999999</c:v>
                      </c:pt>
                      <c:pt idx="606">
                        <c:v>0.47637829999999998</c:v>
                      </c:pt>
                      <c:pt idx="607">
                        <c:v>0.46074340000000003</c:v>
                      </c:pt>
                      <c:pt idx="608">
                        <c:v>0.46564919999999999</c:v>
                      </c:pt>
                      <c:pt idx="609">
                        <c:v>0.4795661</c:v>
                      </c:pt>
                      <c:pt idx="610">
                        <c:v>0.48445319999999997</c:v>
                      </c:pt>
                      <c:pt idx="611">
                        <c:v>0.48564600000000002</c:v>
                      </c:pt>
                      <c:pt idx="612">
                        <c:v>0.4886276</c:v>
                      </c:pt>
                      <c:pt idx="613">
                        <c:v>0.4984923</c:v>
                      </c:pt>
                      <c:pt idx="614">
                        <c:v>0.47713949999999999</c:v>
                      </c:pt>
                      <c:pt idx="615">
                        <c:v>0.50978489999999999</c:v>
                      </c:pt>
                      <c:pt idx="616">
                        <c:v>0.52043980000000001</c:v>
                      </c:pt>
                      <c:pt idx="617">
                        <c:v>0.54353609999999997</c:v>
                      </c:pt>
                      <c:pt idx="618">
                        <c:v>0.53285499999999997</c:v>
                      </c:pt>
                      <c:pt idx="619">
                        <c:v>0.51946150000000002</c:v>
                      </c:pt>
                      <c:pt idx="620">
                        <c:v>0.52229979999999998</c:v>
                      </c:pt>
                      <c:pt idx="621">
                        <c:v>0.53491140000000004</c:v>
                      </c:pt>
                      <c:pt idx="622">
                        <c:v>0.54526600000000003</c:v>
                      </c:pt>
                      <c:pt idx="623">
                        <c:v>0.54926920000000001</c:v>
                      </c:pt>
                      <c:pt idx="624">
                        <c:v>0.54379330000000003</c:v>
                      </c:pt>
                      <c:pt idx="625">
                        <c:v>0.58064559999999998</c:v>
                      </c:pt>
                      <c:pt idx="626">
                        <c:v>0.55870520000000001</c:v>
                      </c:pt>
                      <c:pt idx="627">
                        <c:v>0.56310859999999996</c:v>
                      </c:pt>
                      <c:pt idx="628">
                        <c:v>0.54948169999999996</c:v>
                      </c:pt>
                      <c:pt idx="629">
                        <c:v>0.54218469999999996</c:v>
                      </c:pt>
                      <c:pt idx="630">
                        <c:v>0.53671199999999997</c:v>
                      </c:pt>
                      <c:pt idx="631">
                        <c:v>0.55079449999999996</c:v>
                      </c:pt>
                      <c:pt idx="632">
                        <c:v>0.53625929999999999</c:v>
                      </c:pt>
                      <c:pt idx="633">
                        <c:v>0.50419939999999996</c:v>
                      </c:pt>
                      <c:pt idx="634">
                        <c:v>0.54930060000000003</c:v>
                      </c:pt>
                      <c:pt idx="635">
                        <c:v>0.56243220000000005</c:v>
                      </c:pt>
                      <c:pt idx="636">
                        <c:v>0.59814699999999998</c:v>
                      </c:pt>
                      <c:pt idx="637">
                        <c:v>0.57697589999999999</c:v>
                      </c:pt>
                      <c:pt idx="638">
                        <c:v>0.58189550000000001</c:v>
                      </c:pt>
                      <c:pt idx="639">
                        <c:v>0.56696340000000001</c:v>
                      </c:pt>
                      <c:pt idx="640">
                        <c:v>0.56359060000000005</c:v>
                      </c:pt>
                      <c:pt idx="641">
                        <c:v>0.55107589999999995</c:v>
                      </c:pt>
                      <c:pt idx="642">
                        <c:v>0.55328949999999999</c:v>
                      </c:pt>
                      <c:pt idx="643">
                        <c:v>0.55804940000000003</c:v>
                      </c:pt>
                      <c:pt idx="644">
                        <c:v>0.57988870000000003</c:v>
                      </c:pt>
                      <c:pt idx="645">
                        <c:v>0.5539328</c:v>
                      </c:pt>
                      <c:pt idx="646">
                        <c:v>0.56673200000000001</c:v>
                      </c:pt>
                      <c:pt idx="647">
                        <c:v>0.59905949999999997</c:v>
                      </c:pt>
                      <c:pt idx="648">
                        <c:v>0.57893879999999998</c:v>
                      </c:pt>
                      <c:pt idx="649">
                        <c:v>0.58650740000000001</c:v>
                      </c:pt>
                      <c:pt idx="650">
                        <c:v>0.57210729999999999</c:v>
                      </c:pt>
                      <c:pt idx="651">
                        <c:v>0.57278739999999995</c:v>
                      </c:pt>
                      <c:pt idx="652">
                        <c:v>0.55411089999999996</c:v>
                      </c:pt>
                      <c:pt idx="653">
                        <c:v>0.55129050000000002</c:v>
                      </c:pt>
                      <c:pt idx="654">
                        <c:v>0.52991940000000004</c:v>
                      </c:pt>
                      <c:pt idx="655">
                        <c:v>0.51298770000000005</c:v>
                      </c:pt>
                      <c:pt idx="656">
                        <c:v>0.49950800000000001</c:v>
                      </c:pt>
                      <c:pt idx="657">
                        <c:v>0.49613600000000002</c:v>
                      </c:pt>
                      <c:pt idx="658">
                        <c:v>0.50282789999999999</c:v>
                      </c:pt>
                      <c:pt idx="659">
                        <c:v>0.52692899999999998</c:v>
                      </c:pt>
                      <c:pt idx="660">
                        <c:v>0.531694</c:v>
                      </c:pt>
                      <c:pt idx="661">
                        <c:v>0.54113060000000002</c:v>
                      </c:pt>
                      <c:pt idx="662">
                        <c:v>0.55257789999999996</c:v>
                      </c:pt>
                      <c:pt idx="663">
                        <c:v>0.55733100000000002</c:v>
                      </c:pt>
                      <c:pt idx="664">
                        <c:v>0.54768919999999999</c:v>
                      </c:pt>
                      <c:pt idx="665">
                        <c:v>0.56036509999999995</c:v>
                      </c:pt>
                      <c:pt idx="666">
                        <c:v>0.55729030000000002</c:v>
                      </c:pt>
                      <c:pt idx="667">
                        <c:v>0.5703182</c:v>
                      </c:pt>
                      <c:pt idx="668">
                        <c:v>0.55604129999999996</c:v>
                      </c:pt>
                      <c:pt idx="669">
                        <c:v>0.55414319999999995</c:v>
                      </c:pt>
                      <c:pt idx="670">
                        <c:v>0.55983050000000001</c:v>
                      </c:pt>
                      <c:pt idx="671">
                        <c:v>0.56446980000000002</c:v>
                      </c:pt>
                      <c:pt idx="672">
                        <c:v>0.57676660000000002</c:v>
                      </c:pt>
                      <c:pt idx="673">
                        <c:v>0.56966669999999997</c:v>
                      </c:pt>
                      <c:pt idx="674">
                        <c:v>0.55753359999999996</c:v>
                      </c:pt>
                      <c:pt idx="675">
                        <c:v>0.53405369999999996</c:v>
                      </c:pt>
                      <c:pt idx="676">
                        <c:v>0.51255569999999995</c:v>
                      </c:pt>
                      <c:pt idx="677">
                        <c:v>0.50334699999999999</c:v>
                      </c:pt>
                      <c:pt idx="678">
                        <c:v>0.52316059999999998</c:v>
                      </c:pt>
                      <c:pt idx="679">
                        <c:v>0.52485879999999996</c:v>
                      </c:pt>
                      <c:pt idx="680">
                        <c:v>0.49420340000000001</c:v>
                      </c:pt>
                      <c:pt idx="681">
                        <c:v>0.49009239999999998</c:v>
                      </c:pt>
                      <c:pt idx="682">
                        <c:v>0.48640139999999998</c:v>
                      </c:pt>
                      <c:pt idx="683">
                        <c:v>0.48894490000000002</c:v>
                      </c:pt>
                      <c:pt idx="684">
                        <c:v>0.48506890000000003</c:v>
                      </c:pt>
                      <c:pt idx="685">
                        <c:v>0.46556710000000001</c:v>
                      </c:pt>
                      <c:pt idx="686">
                        <c:v>0.47057490000000002</c:v>
                      </c:pt>
                      <c:pt idx="687">
                        <c:v>0.47572199999999998</c:v>
                      </c:pt>
                      <c:pt idx="688">
                        <c:v>0.47125519999999999</c:v>
                      </c:pt>
                      <c:pt idx="689">
                        <c:v>0.46121450000000003</c:v>
                      </c:pt>
                      <c:pt idx="690">
                        <c:v>0.46901369999999998</c:v>
                      </c:pt>
                      <c:pt idx="691">
                        <c:v>0.47928009999999999</c:v>
                      </c:pt>
                      <c:pt idx="692">
                        <c:v>0.48712620000000001</c:v>
                      </c:pt>
                      <c:pt idx="693">
                        <c:v>0.47397050000000002</c:v>
                      </c:pt>
                      <c:pt idx="694">
                        <c:v>0.50037160000000003</c:v>
                      </c:pt>
                      <c:pt idx="695">
                        <c:v>0.51527529999999999</c:v>
                      </c:pt>
                      <c:pt idx="696">
                        <c:v>0.52066730000000006</c:v>
                      </c:pt>
                      <c:pt idx="697">
                        <c:v>0.50939670000000004</c:v>
                      </c:pt>
                      <c:pt idx="698">
                        <c:v>0.48719370000000001</c:v>
                      </c:pt>
                      <c:pt idx="699">
                        <c:v>0.49951960000000001</c:v>
                      </c:pt>
                      <c:pt idx="700">
                        <c:v>0.52396739999999997</c:v>
                      </c:pt>
                      <c:pt idx="701">
                        <c:v>0.52859909999999999</c:v>
                      </c:pt>
                      <c:pt idx="702">
                        <c:v>0.55173260000000002</c:v>
                      </c:pt>
                      <c:pt idx="703">
                        <c:v>0.542215</c:v>
                      </c:pt>
                      <c:pt idx="704">
                        <c:v>0.53023050000000005</c:v>
                      </c:pt>
                      <c:pt idx="705">
                        <c:v>0.50843039999999995</c:v>
                      </c:pt>
                      <c:pt idx="706">
                        <c:v>0.50340660000000004</c:v>
                      </c:pt>
                      <c:pt idx="707">
                        <c:v>0.50786810000000004</c:v>
                      </c:pt>
                      <c:pt idx="708">
                        <c:v>0.49954939999999998</c:v>
                      </c:pt>
                      <c:pt idx="709">
                        <c:v>0.4897183</c:v>
                      </c:pt>
                      <c:pt idx="710">
                        <c:v>0.51354750000000005</c:v>
                      </c:pt>
                      <c:pt idx="711">
                        <c:v>0.51135549999999996</c:v>
                      </c:pt>
                      <c:pt idx="712">
                        <c:v>0.50655930000000005</c:v>
                      </c:pt>
                      <c:pt idx="713">
                        <c:v>0.51531020000000005</c:v>
                      </c:pt>
                      <c:pt idx="714">
                        <c:v>0.52156469999999999</c:v>
                      </c:pt>
                      <c:pt idx="715">
                        <c:v>0.51655700000000004</c:v>
                      </c:pt>
                      <c:pt idx="716">
                        <c:v>0.5131732</c:v>
                      </c:pt>
                      <c:pt idx="717">
                        <c:v>0.50238459999999996</c:v>
                      </c:pt>
                      <c:pt idx="718">
                        <c:v>0.50441709999999995</c:v>
                      </c:pt>
                      <c:pt idx="719">
                        <c:v>0.50511249999999996</c:v>
                      </c:pt>
                      <c:pt idx="720">
                        <c:v>0.50189700000000004</c:v>
                      </c:pt>
                      <c:pt idx="721">
                        <c:v>0.48404140000000001</c:v>
                      </c:pt>
                      <c:pt idx="722">
                        <c:v>0.48882370000000003</c:v>
                      </c:pt>
                      <c:pt idx="723">
                        <c:v>0.48880620000000002</c:v>
                      </c:pt>
                      <c:pt idx="724">
                        <c:v>0.49715239999999999</c:v>
                      </c:pt>
                      <c:pt idx="725">
                        <c:v>0.51365349999999999</c:v>
                      </c:pt>
                      <c:pt idx="726">
                        <c:v>0.52132900000000004</c:v>
                      </c:pt>
                      <c:pt idx="727">
                        <c:v>0.50657779999999997</c:v>
                      </c:pt>
                      <c:pt idx="728">
                        <c:v>0.51136809999999999</c:v>
                      </c:pt>
                      <c:pt idx="729">
                        <c:v>0.52981860000000003</c:v>
                      </c:pt>
                      <c:pt idx="730">
                        <c:v>0.5162504</c:v>
                      </c:pt>
                      <c:pt idx="731">
                        <c:v>0.49572349999999998</c:v>
                      </c:pt>
                      <c:pt idx="732">
                        <c:v>0.49619229999999998</c:v>
                      </c:pt>
                      <c:pt idx="733">
                        <c:v>0.48656840000000001</c:v>
                      </c:pt>
                      <c:pt idx="734">
                        <c:v>0.48334709999999997</c:v>
                      </c:pt>
                      <c:pt idx="735">
                        <c:v>0.50218640000000003</c:v>
                      </c:pt>
                      <c:pt idx="736">
                        <c:v>0.49993739999999998</c:v>
                      </c:pt>
                      <c:pt idx="737">
                        <c:v>0.48756480000000002</c:v>
                      </c:pt>
                      <c:pt idx="738">
                        <c:v>0.48942150000000001</c:v>
                      </c:pt>
                      <c:pt idx="739">
                        <c:v>0.50232549999999998</c:v>
                      </c:pt>
                      <c:pt idx="740">
                        <c:v>0.49734420000000001</c:v>
                      </c:pt>
                      <c:pt idx="741">
                        <c:v>0.49605290000000002</c:v>
                      </c:pt>
                      <c:pt idx="742">
                        <c:v>0.48425760000000001</c:v>
                      </c:pt>
                      <c:pt idx="743">
                        <c:v>0.48566749999999997</c:v>
                      </c:pt>
                      <c:pt idx="744">
                        <c:v>0.48575689999999999</c:v>
                      </c:pt>
                      <c:pt idx="745">
                        <c:v>0.51279209999999997</c:v>
                      </c:pt>
                      <c:pt idx="746">
                        <c:v>0.52266190000000001</c:v>
                      </c:pt>
                      <c:pt idx="747">
                        <c:v>0.50072850000000002</c:v>
                      </c:pt>
                      <c:pt idx="748">
                        <c:v>0.51833589999999996</c:v>
                      </c:pt>
                      <c:pt idx="749">
                        <c:v>0.54925559999999995</c:v>
                      </c:pt>
                      <c:pt idx="750">
                        <c:v>0.56081429999999999</c:v>
                      </c:pt>
                      <c:pt idx="751">
                        <c:v>0.59175990000000001</c:v>
                      </c:pt>
                      <c:pt idx="752">
                        <c:v>0.59426129999999999</c:v>
                      </c:pt>
                      <c:pt idx="753">
                        <c:v>0.60133829999999999</c:v>
                      </c:pt>
                      <c:pt idx="754">
                        <c:v>0.60454640000000004</c:v>
                      </c:pt>
                      <c:pt idx="755">
                        <c:v>0.60273509999999997</c:v>
                      </c:pt>
                      <c:pt idx="756">
                        <c:v>0.62145110000000003</c:v>
                      </c:pt>
                      <c:pt idx="757">
                        <c:v>0.60399950000000002</c:v>
                      </c:pt>
                      <c:pt idx="758">
                        <c:v>0.59038500000000005</c:v>
                      </c:pt>
                      <c:pt idx="759">
                        <c:v>0.5712872</c:v>
                      </c:pt>
                      <c:pt idx="760">
                        <c:v>0.57381709999999997</c:v>
                      </c:pt>
                      <c:pt idx="761">
                        <c:v>0.56597810000000004</c:v>
                      </c:pt>
                      <c:pt idx="762">
                        <c:v>0.56656490000000004</c:v>
                      </c:pt>
                      <c:pt idx="763">
                        <c:v>0.54915000000000003</c:v>
                      </c:pt>
                      <c:pt idx="764">
                        <c:v>0.56858439999999999</c:v>
                      </c:pt>
                      <c:pt idx="765">
                        <c:v>0.57134309999999999</c:v>
                      </c:pt>
                      <c:pt idx="766">
                        <c:v>0.56553909999999996</c:v>
                      </c:pt>
                      <c:pt idx="767">
                        <c:v>0.54278389999999999</c:v>
                      </c:pt>
                      <c:pt idx="768">
                        <c:v>0.51316600000000001</c:v>
                      </c:pt>
                      <c:pt idx="769">
                        <c:v>0.50378109999999998</c:v>
                      </c:pt>
                      <c:pt idx="770">
                        <c:v>0.51542010000000005</c:v>
                      </c:pt>
                      <c:pt idx="771">
                        <c:v>0.53127840000000004</c:v>
                      </c:pt>
                      <c:pt idx="772">
                        <c:v>0.54894639999999995</c:v>
                      </c:pt>
                      <c:pt idx="773">
                        <c:v>0.57759079999999996</c:v>
                      </c:pt>
                      <c:pt idx="774">
                        <c:v>0.56678479999999998</c:v>
                      </c:pt>
                      <c:pt idx="775">
                        <c:v>0.56581930000000003</c:v>
                      </c:pt>
                      <c:pt idx="776">
                        <c:v>0.56799529999999998</c:v>
                      </c:pt>
                      <c:pt idx="777">
                        <c:v>0.56860140000000003</c:v>
                      </c:pt>
                      <c:pt idx="778">
                        <c:v>0.54238280000000005</c:v>
                      </c:pt>
                      <c:pt idx="779">
                        <c:v>0.54565129999999995</c:v>
                      </c:pt>
                      <c:pt idx="780">
                        <c:v>0.55372330000000003</c:v>
                      </c:pt>
                      <c:pt idx="781">
                        <c:v>0.56049360000000004</c:v>
                      </c:pt>
                      <c:pt idx="782">
                        <c:v>0.56229700000000005</c:v>
                      </c:pt>
                      <c:pt idx="783">
                        <c:v>0.52666650000000004</c:v>
                      </c:pt>
                      <c:pt idx="784">
                        <c:v>0.51676569999999999</c:v>
                      </c:pt>
                      <c:pt idx="785">
                        <c:v>0.51955289999999998</c:v>
                      </c:pt>
                      <c:pt idx="786">
                        <c:v>0.50940870000000005</c:v>
                      </c:pt>
                      <c:pt idx="787">
                        <c:v>0.51537869999999997</c:v>
                      </c:pt>
                      <c:pt idx="788">
                        <c:v>0.50136069999999999</c:v>
                      </c:pt>
                      <c:pt idx="789">
                        <c:v>0.51169560000000003</c:v>
                      </c:pt>
                      <c:pt idx="790">
                        <c:v>0.53801019999999999</c:v>
                      </c:pt>
                      <c:pt idx="791">
                        <c:v>0.5465392</c:v>
                      </c:pt>
                      <c:pt idx="792">
                        <c:v>0.53363879999999997</c:v>
                      </c:pt>
                      <c:pt idx="793">
                        <c:v>0.53156910000000002</c:v>
                      </c:pt>
                      <c:pt idx="794">
                        <c:v>0.53354999999999997</c:v>
                      </c:pt>
                      <c:pt idx="795">
                        <c:v>0.52405080000000004</c:v>
                      </c:pt>
                      <c:pt idx="796">
                        <c:v>0.55759999999999998</c:v>
                      </c:pt>
                      <c:pt idx="797">
                        <c:v>0.5504464</c:v>
                      </c:pt>
                      <c:pt idx="798">
                        <c:v>0.54781619999999998</c:v>
                      </c:pt>
                      <c:pt idx="799">
                        <c:v>0.56175600000000003</c:v>
                      </c:pt>
                      <c:pt idx="800">
                        <c:v>0.54057129999999998</c:v>
                      </c:pt>
                      <c:pt idx="801">
                        <c:v>0.53537409999999996</c:v>
                      </c:pt>
                      <c:pt idx="802">
                        <c:v>0.54362759999999999</c:v>
                      </c:pt>
                      <c:pt idx="803">
                        <c:v>0.54599790000000004</c:v>
                      </c:pt>
                      <c:pt idx="804">
                        <c:v>0.54486210000000002</c:v>
                      </c:pt>
                      <c:pt idx="805">
                        <c:v>0.52447869999999996</c:v>
                      </c:pt>
                      <c:pt idx="806">
                        <c:v>0.54026819999999998</c:v>
                      </c:pt>
                      <c:pt idx="807">
                        <c:v>0.54636680000000004</c:v>
                      </c:pt>
                      <c:pt idx="808">
                        <c:v>0.54759590000000002</c:v>
                      </c:pt>
                      <c:pt idx="809">
                        <c:v>0.54605289999999995</c:v>
                      </c:pt>
                      <c:pt idx="810">
                        <c:v>0.55217450000000001</c:v>
                      </c:pt>
                      <c:pt idx="811">
                        <c:v>0.55470129999999995</c:v>
                      </c:pt>
                      <c:pt idx="812">
                        <c:v>0.53383809999999998</c:v>
                      </c:pt>
                      <c:pt idx="813">
                        <c:v>0.53031269999999997</c:v>
                      </c:pt>
                      <c:pt idx="814">
                        <c:v>0.54147990000000001</c:v>
                      </c:pt>
                      <c:pt idx="815">
                        <c:v>0.5356765</c:v>
                      </c:pt>
                      <c:pt idx="816">
                        <c:v>0.53186350000000004</c:v>
                      </c:pt>
                      <c:pt idx="817">
                        <c:v>0.54733739999999997</c:v>
                      </c:pt>
                      <c:pt idx="818">
                        <c:v>0.5663705</c:v>
                      </c:pt>
                      <c:pt idx="819">
                        <c:v>0.57086959999999998</c:v>
                      </c:pt>
                      <c:pt idx="820">
                        <c:v>0.56872210000000001</c:v>
                      </c:pt>
                      <c:pt idx="821">
                        <c:v>0.53885070000000002</c:v>
                      </c:pt>
                      <c:pt idx="822">
                        <c:v>0.52956210000000004</c:v>
                      </c:pt>
                      <c:pt idx="823">
                        <c:v>0.51933260000000003</c:v>
                      </c:pt>
                      <c:pt idx="824">
                        <c:v>0.50699150000000004</c:v>
                      </c:pt>
                      <c:pt idx="825">
                        <c:v>0.50490299999999999</c:v>
                      </c:pt>
                      <c:pt idx="826">
                        <c:v>0.51505630000000002</c:v>
                      </c:pt>
                      <c:pt idx="827">
                        <c:v>0.52103920000000004</c:v>
                      </c:pt>
                      <c:pt idx="828">
                        <c:v>0.52604580000000001</c:v>
                      </c:pt>
                      <c:pt idx="829">
                        <c:v>0.51951650000000005</c:v>
                      </c:pt>
                      <c:pt idx="830">
                        <c:v>0.50161489999999997</c:v>
                      </c:pt>
                      <c:pt idx="831">
                        <c:v>0.48646070000000002</c:v>
                      </c:pt>
                      <c:pt idx="832">
                        <c:v>0.4781552</c:v>
                      </c:pt>
                      <c:pt idx="833">
                        <c:v>0.47582259999999998</c:v>
                      </c:pt>
                      <c:pt idx="834">
                        <c:v>0.4640763</c:v>
                      </c:pt>
                      <c:pt idx="835">
                        <c:v>0.45846999999999999</c:v>
                      </c:pt>
                      <c:pt idx="836">
                        <c:v>0.43673610000000002</c:v>
                      </c:pt>
                      <c:pt idx="837">
                        <c:v>0.43949759999999999</c:v>
                      </c:pt>
                      <c:pt idx="838">
                        <c:v>0.43079469999999997</c:v>
                      </c:pt>
                      <c:pt idx="839">
                        <c:v>0.41656890000000002</c:v>
                      </c:pt>
                      <c:pt idx="840">
                        <c:v>0.42757030000000001</c:v>
                      </c:pt>
                      <c:pt idx="841">
                        <c:v>0.4407469</c:v>
                      </c:pt>
                      <c:pt idx="842">
                        <c:v>0.44911420000000002</c:v>
                      </c:pt>
                      <c:pt idx="843">
                        <c:v>0.42900890000000003</c:v>
                      </c:pt>
                      <c:pt idx="844">
                        <c:v>0.4376176</c:v>
                      </c:pt>
                      <c:pt idx="845">
                        <c:v>0.4484165</c:v>
                      </c:pt>
                      <c:pt idx="846">
                        <c:v>0.4582698</c:v>
                      </c:pt>
                      <c:pt idx="847">
                        <c:v>0.46361859999999999</c:v>
                      </c:pt>
                      <c:pt idx="848">
                        <c:v>0.45592670000000002</c:v>
                      </c:pt>
                      <c:pt idx="849">
                        <c:v>0.4636536</c:v>
                      </c:pt>
                      <c:pt idx="850">
                        <c:v>0.4797787</c:v>
                      </c:pt>
                      <c:pt idx="851">
                        <c:v>0.48855379999999998</c:v>
                      </c:pt>
                      <c:pt idx="852">
                        <c:v>0.47459770000000001</c:v>
                      </c:pt>
                      <c:pt idx="853">
                        <c:v>0.4726321</c:v>
                      </c:pt>
                      <c:pt idx="854">
                        <c:v>0.4651806</c:v>
                      </c:pt>
                      <c:pt idx="855">
                        <c:v>0.44657000000000002</c:v>
                      </c:pt>
                      <c:pt idx="856">
                        <c:v>0.45674809999999999</c:v>
                      </c:pt>
                      <c:pt idx="857">
                        <c:v>0.4650379</c:v>
                      </c:pt>
                      <c:pt idx="858">
                        <c:v>0.46714430000000001</c:v>
                      </c:pt>
                      <c:pt idx="859">
                        <c:v>0.48114089999999998</c:v>
                      </c:pt>
                      <c:pt idx="860">
                        <c:v>0.4655125</c:v>
                      </c:pt>
                      <c:pt idx="861">
                        <c:v>0.47782910000000001</c:v>
                      </c:pt>
                      <c:pt idx="862">
                        <c:v>0.49159619999999998</c:v>
                      </c:pt>
                      <c:pt idx="863">
                        <c:v>0.48581920000000001</c:v>
                      </c:pt>
                      <c:pt idx="864">
                        <c:v>0.47889690000000001</c:v>
                      </c:pt>
                      <c:pt idx="865">
                        <c:v>0.47639989999999999</c:v>
                      </c:pt>
                      <c:pt idx="866">
                        <c:v>0.46280329999999997</c:v>
                      </c:pt>
                      <c:pt idx="867">
                        <c:v>0.46365139999999999</c:v>
                      </c:pt>
                      <c:pt idx="868">
                        <c:v>0.47864200000000001</c:v>
                      </c:pt>
                      <c:pt idx="869">
                        <c:v>0.48445379999999999</c:v>
                      </c:pt>
                      <c:pt idx="870">
                        <c:v>0.46290480000000001</c:v>
                      </c:pt>
                      <c:pt idx="871">
                        <c:v>0.4640493</c:v>
                      </c:pt>
                      <c:pt idx="872">
                        <c:v>0.48166189999999998</c:v>
                      </c:pt>
                      <c:pt idx="873">
                        <c:v>0.49715999999999999</c:v>
                      </c:pt>
                      <c:pt idx="874">
                        <c:v>0.49873529999999999</c:v>
                      </c:pt>
                      <c:pt idx="875">
                        <c:v>0.50510359999999999</c:v>
                      </c:pt>
                      <c:pt idx="876">
                        <c:v>0.49760140000000003</c:v>
                      </c:pt>
                      <c:pt idx="877">
                        <c:v>0.48407549999999999</c:v>
                      </c:pt>
                      <c:pt idx="878">
                        <c:v>0.49269980000000002</c:v>
                      </c:pt>
                      <c:pt idx="879">
                        <c:v>0.49686979999999997</c:v>
                      </c:pt>
                      <c:pt idx="880">
                        <c:v>0.51297159999999997</c:v>
                      </c:pt>
                      <c:pt idx="881">
                        <c:v>0.50573449999999998</c:v>
                      </c:pt>
                      <c:pt idx="882">
                        <c:v>0.51001249999999998</c:v>
                      </c:pt>
                      <c:pt idx="883">
                        <c:v>0.47444579999999997</c:v>
                      </c:pt>
                      <c:pt idx="884">
                        <c:v>0.4645184</c:v>
                      </c:pt>
                      <c:pt idx="885">
                        <c:v>0.44801459999999999</c:v>
                      </c:pt>
                      <c:pt idx="886">
                        <c:v>0.47493340000000001</c:v>
                      </c:pt>
                      <c:pt idx="887">
                        <c:v>0.47148679999999998</c:v>
                      </c:pt>
                      <c:pt idx="888">
                        <c:v>0.4606247</c:v>
                      </c:pt>
                      <c:pt idx="889">
                        <c:v>0.4487853</c:v>
                      </c:pt>
                      <c:pt idx="890">
                        <c:v>0.45424140000000002</c:v>
                      </c:pt>
                      <c:pt idx="891">
                        <c:v>0.4604781</c:v>
                      </c:pt>
                      <c:pt idx="892">
                        <c:v>0.4729295</c:v>
                      </c:pt>
                      <c:pt idx="893">
                        <c:v>0.46253</c:v>
                      </c:pt>
                      <c:pt idx="894">
                        <c:v>0.4694217</c:v>
                      </c:pt>
                      <c:pt idx="895">
                        <c:v>0.47913840000000002</c:v>
                      </c:pt>
                      <c:pt idx="896">
                        <c:v>0.48737409999999998</c:v>
                      </c:pt>
                      <c:pt idx="897">
                        <c:v>0.48316500000000001</c:v>
                      </c:pt>
                      <c:pt idx="898">
                        <c:v>0.47407969999999999</c:v>
                      </c:pt>
                      <c:pt idx="899">
                        <c:v>0.48116569999999997</c:v>
                      </c:pt>
                      <c:pt idx="900">
                        <c:v>0.4826027</c:v>
                      </c:pt>
                      <c:pt idx="901">
                        <c:v>0.46550849999999999</c:v>
                      </c:pt>
                      <c:pt idx="902">
                        <c:v>0.45574910000000002</c:v>
                      </c:pt>
                      <c:pt idx="903">
                        <c:v>0.44841029999999998</c:v>
                      </c:pt>
                      <c:pt idx="904">
                        <c:v>0.4376816</c:v>
                      </c:pt>
                      <c:pt idx="905">
                        <c:v>0.44581290000000001</c:v>
                      </c:pt>
                      <c:pt idx="906">
                        <c:v>0.44374010000000003</c:v>
                      </c:pt>
                      <c:pt idx="907">
                        <c:v>0.43642940000000002</c:v>
                      </c:pt>
                      <c:pt idx="908">
                        <c:v>0.43744300000000003</c:v>
                      </c:pt>
                      <c:pt idx="909">
                        <c:v>0.44002010000000003</c:v>
                      </c:pt>
                      <c:pt idx="910">
                        <c:v>0.45510919999999999</c:v>
                      </c:pt>
                      <c:pt idx="911">
                        <c:v>0.4659953</c:v>
                      </c:pt>
                      <c:pt idx="912">
                        <c:v>0.4635185</c:v>
                      </c:pt>
                      <c:pt idx="913">
                        <c:v>0.4773831</c:v>
                      </c:pt>
                      <c:pt idx="914">
                        <c:v>0.45950679999999999</c:v>
                      </c:pt>
                      <c:pt idx="915">
                        <c:v>0.4660629</c:v>
                      </c:pt>
                      <c:pt idx="916">
                        <c:v>0.47050740000000002</c:v>
                      </c:pt>
                      <c:pt idx="917">
                        <c:v>0.4657193</c:v>
                      </c:pt>
                      <c:pt idx="918">
                        <c:v>0.47018979999999999</c:v>
                      </c:pt>
                      <c:pt idx="919">
                        <c:v>0.45534029999999998</c:v>
                      </c:pt>
                      <c:pt idx="920">
                        <c:v>0.45634209999999997</c:v>
                      </c:pt>
                      <c:pt idx="921">
                        <c:v>0.44401289999999999</c:v>
                      </c:pt>
                      <c:pt idx="922">
                        <c:v>0.43297619999999998</c:v>
                      </c:pt>
                      <c:pt idx="923">
                        <c:v>0.43549870000000002</c:v>
                      </c:pt>
                      <c:pt idx="924">
                        <c:v>0.4333284</c:v>
                      </c:pt>
                      <c:pt idx="925">
                        <c:v>0.42580610000000002</c:v>
                      </c:pt>
                      <c:pt idx="926">
                        <c:v>0.43483830000000001</c:v>
                      </c:pt>
                      <c:pt idx="927">
                        <c:v>0.45284940000000001</c:v>
                      </c:pt>
                      <c:pt idx="928">
                        <c:v>0.46369860000000002</c:v>
                      </c:pt>
                      <c:pt idx="929">
                        <c:v>0.48083360000000003</c:v>
                      </c:pt>
                      <c:pt idx="930">
                        <c:v>0.4771243</c:v>
                      </c:pt>
                      <c:pt idx="931">
                        <c:v>0.48252149999999999</c:v>
                      </c:pt>
                      <c:pt idx="932">
                        <c:v>0.47065249999999997</c:v>
                      </c:pt>
                      <c:pt idx="933">
                        <c:v>0.47155399999999997</c:v>
                      </c:pt>
                      <c:pt idx="934">
                        <c:v>0.46324660000000001</c:v>
                      </c:pt>
                      <c:pt idx="935">
                        <c:v>0.48010779999999997</c:v>
                      </c:pt>
                      <c:pt idx="936">
                        <c:v>0.49550739999999999</c:v>
                      </c:pt>
                      <c:pt idx="937">
                        <c:v>0.49622529999999998</c:v>
                      </c:pt>
                      <c:pt idx="938">
                        <c:v>0.48270370000000001</c:v>
                      </c:pt>
                      <c:pt idx="939">
                        <c:v>0.50133910000000004</c:v>
                      </c:pt>
                      <c:pt idx="940">
                        <c:v>0.48516959999999998</c:v>
                      </c:pt>
                      <c:pt idx="941">
                        <c:v>0.4791898</c:v>
                      </c:pt>
                      <c:pt idx="942">
                        <c:v>0.47581499999999999</c:v>
                      </c:pt>
                      <c:pt idx="943">
                        <c:v>0.47689320000000002</c:v>
                      </c:pt>
                      <c:pt idx="944">
                        <c:v>0.4787476</c:v>
                      </c:pt>
                      <c:pt idx="945">
                        <c:v>0.46859770000000001</c:v>
                      </c:pt>
                      <c:pt idx="946">
                        <c:v>0.47174870000000002</c:v>
                      </c:pt>
                      <c:pt idx="947">
                        <c:v>0.47840549999999998</c:v>
                      </c:pt>
                      <c:pt idx="948">
                        <c:v>0.47894300000000001</c:v>
                      </c:pt>
                      <c:pt idx="949">
                        <c:v>0.46389049999999998</c:v>
                      </c:pt>
                      <c:pt idx="950">
                        <c:v>0.46236709999999998</c:v>
                      </c:pt>
                      <c:pt idx="951">
                        <c:v>0.44116880000000003</c:v>
                      </c:pt>
                      <c:pt idx="952">
                        <c:v>0.44351620000000003</c:v>
                      </c:pt>
                      <c:pt idx="953">
                        <c:v>0.46055679999999999</c:v>
                      </c:pt>
                      <c:pt idx="954">
                        <c:v>0.45249479999999997</c:v>
                      </c:pt>
                      <c:pt idx="955">
                        <c:v>0.46052130000000002</c:v>
                      </c:pt>
                      <c:pt idx="956">
                        <c:v>0.44775749999999997</c:v>
                      </c:pt>
                      <c:pt idx="957">
                        <c:v>0.45052730000000002</c:v>
                      </c:pt>
                      <c:pt idx="958">
                        <c:v>0.45186330000000002</c:v>
                      </c:pt>
                      <c:pt idx="959">
                        <c:v>0.45525500000000002</c:v>
                      </c:pt>
                      <c:pt idx="960">
                        <c:v>0.43723640000000003</c:v>
                      </c:pt>
                      <c:pt idx="961">
                        <c:v>0.44636749999999997</c:v>
                      </c:pt>
                      <c:pt idx="962">
                        <c:v>0.428869</c:v>
                      </c:pt>
                      <c:pt idx="963">
                        <c:v>0.4199715</c:v>
                      </c:pt>
                      <c:pt idx="964">
                        <c:v>0.40563660000000001</c:v>
                      </c:pt>
                      <c:pt idx="965">
                        <c:v>0.40887590000000001</c:v>
                      </c:pt>
                      <c:pt idx="966">
                        <c:v>0.40977370000000002</c:v>
                      </c:pt>
                      <c:pt idx="967">
                        <c:v>0.39830529999999997</c:v>
                      </c:pt>
                      <c:pt idx="968">
                        <c:v>0.4199389</c:v>
                      </c:pt>
                      <c:pt idx="969">
                        <c:v>0.41057680000000002</c:v>
                      </c:pt>
                      <c:pt idx="970">
                        <c:v>0.40883809999999998</c:v>
                      </c:pt>
                      <c:pt idx="971">
                        <c:v>0.39190510000000001</c:v>
                      </c:pt>
                      <c:pt idx="972">
                        <c:v>0.40453210000000001</c:v>
                      </c:pt>
                      <c:pt idx="973">
                        <c:v>0.39046940000000002</c:v>
                      </c:pt>
                      <c:pt idx="974">
                        <c:v>0.42416350000000003</c:v>
                      </c:pt>
                      <c:pt idx="975">
                        <c:v>0.41886790000000002</c:v>
                      </c:pt>
                      <c:pt idx="976">
                        <c:v>0.43022579999999999</c:v>
                      </c:pt>
                      <c:pt idx="977">
                        <c:v>0.41830129999999999</c:v>
                      </c:pt>
                      <c:pt idx="978">
                        <c:v>0.4100934</c:v>
                      </c:pt>
                      <c:pt idx="979">
                        <c:v>0.40351609999999999</c:v>
                      </c:pt>
                      <c:pt idx="980">
                        <c:v>0.40996840000000001</c:v>
                      </c:pt>
                      <c:pt idx="981">
                        <c:v>0.44368220000000003</c:v>
                      </c:pt>
                      <c:pt idx="982">
                        <c:v>0.44207170000000001</c:v>
                      </c:pt>
                      <c:pt idx="983">
                        <c:v>0.42458649999999998</c:v>
                      </c:pt>
                      <c:pt idx="984">
                        <c:v>0.4383571</c:v>
                      </c:pt>
                      <c:pt idx="985">
                        <c:v>0.43862099999999998</c:v>
                      </c:pt>
                      <c:pt idx="986">
                        <c:v>0.4514629</c:v>
                      </c:pt>
                      <c:pt idx="987">
                        <c:v>0.4594665</c:v>
                      </c:pt>
                      <c:pt idx="988">
                        <c:v>0.45439479999999999</c:v>
                      </c:pt>
                      <c:pt idx="989">
                        <c:v>0.44371919999999998</c:v>
                      </c:pt>
                      <c:pt idx="990">
                        <c:v>0.47026410000000002</c:v>
                      </c:pt>
                      <c:pt idx="991">
                        <c:v>0.48471209999999998</c:v>
                      </c:pt>
                      <c:pt idx="992">
                        <c:v>0.48792760000000002</c:v>
                      </c:pt>
                      <c:pt idx="993">
                        <c:v>0.47995769999999999</c:v>
                      </c:pt>
                      <c:pt idx="994">
                        <c:v>0.45965050000000002</c:v>
                      </c:pt>
                      <c:pt idx="995">
                        <c:v>0.44092700000000001</c:v>
                      </c:pt>
                      <c:pt idx="996">
                        <c:v>0.45218449999999999</c:v>
                      </c:pt>
                      <c:pt idx="997">
                        <c:v>0.47407280000000002</c:v>
                      </c:pt>
                      <c:pt idx="998">
                        <c:v>0.4700587</c:v>
                      </c:pt>
                      <c:pt idx="999">
                        <c:v>0.46119490000000002</c:v>
                      </c:pt>
                      <c:pt idx="1000">
                        <c:v>0.47016279999999999</c:v>
                      </c:pt>
                      <c:pt idx="1001">
                        <c:v>0.48344100000000001</c:v>
                      </c:pt>
                      <c:pt idx="1002">
                        <c:v>0.4833614</c:v>
                      </c:pt>
                      <c:pt idx="1003">
                        <c:v>0.47663119999999998</c:v>
                      </c:pt>
                      <c:pt idx="1004">
                        <c:v>0.46637590000000001</c:v>
                      </c:pt>
                      <c:pt idx="1005">
                        <c:v>0.47134730000000002</c:v>
                      </c:pt>
                      <c:pt idx="1006">
                        <c:v>0.46317960000000002</c:v>
                      </c:pt>
                      <c:pt idx="1007">
                        <c:v>0.46791500000000003</c:v>
                      </c:pt>
                      <c:pt idx="1008">
                        <c:v>0.45613880000000001</c:v>
                      </c:pt>
                      <c:pt idx="1009">
                        <c:v>0.45004110000000003</c:v>
                      </c:pt>
                      <c:pt idx="1010">
                        <c:v>0.45298110000000003</c:v>
                      </c:pt>
                      <c:pt idx="1011">
                        <c:v>0.45006370000000001</c:v>
                      </c:pt>
                      <c:pt idx="1012">
                        <c:v>0.44313399999999997</c:v>
                      </c:pt>
                      <c:pt idx="1013">
                        <c:v>0.45070769999999999</c:v>
                      </c:pt>
                      <c:pt idx="1014">
                        <c:v>0.45985690000000001</c:v>
                      </c:pt>
                      <c:pt idx="1015">
                        <c:v>0.45376050000000001</c:v>
                      </c:pt>
                      <c:pt idx="1016">
                        <c:v>0.44593759999999999</c:v>
                      </c:pt>
                      <c:pt idx="1017">
                        <c:v>0.44929229999999998</c:v>
                      </c:pt>
                      <c:pt idx="1018">
                        <c:v>0.42535630000000002</c:v>
                      </c:pt>
                      <c:pt idx="1019">
                        <c:v>0.43809120000000001</c:v>
                      </c:pt>
                      <c:pt idx="1020">
                        <c:v>0.42853809999999998</c:v>
                      </c:pt>
                      <c:pt idx="1021">
                        <c:v>0.44221100000000002</c:v>
                      </c:pt>
                      <c:pt idx="1022">
                        <c:v>0.42367060000000001</c:v>
                      </c:pt>
                      <c:pt idx="1023">
                        <c:v>0.42781829999999998</c:v>
                      </c:pt>
                      <c:pt idx="1024">
                        <c:v>0.43355630000000001</c:v>
                      </c:pt>
                      <c:pt idx="1025">
                        <c:v>0.43769760000000002</c:v>
                      </c:pt>
                      <c:pt idx="1026">
                        <c:v>0.44428830000000002</c:v>
                      </c:pt>
                      <c:pt idx="1027">
                        <c:v>0.44219920000000001</c:v>
                      </c:pt>
                      <c:pt idx="1028">
                        <c:v>0.44631589999999999</c:v>
                      </c:pt>
                      <c:pt idx="1029">
                        <c:v>0.45393810000000001</c:v>
                      </c:pt>
                      <c:pt idx="1030">
                        <c:v>0.45322839999999998</c:v>
                      </c:pt>
                      <c:pt idx="1031">
                        <c:v>0.44271539999999998</c:v>
                      </c:pt>
                      <c:pt idx="1032">
                        <c:v>0.45666810000000002</c:v>
                      </c:pt>
                      <c:pt idx="1033">
                        <c:v>0.46983019999999998</c:v>
                      </c:pt>
                      <c:pt idx="1034">
                        <c:v>0.48522920000000003</c:v>
                      </c:pt>
                      <c:pt idx="1035">
                        <c:v>0.4896221</c:v>
                      </c:pt>
                      <c:pt idx="1036">
                        <c:v>0.4768191</c:v>
                      </c:pt>
                      <c:pt idx="1037">
                        <c:v>0.4543122</c:v>
                      </c:pt>
                      <c:pt idx="1038">
                        <c:v>0.45300059999999998</c:v>
                      </c:pt>
                      <c:pt idx="1039">
                        <c:v>0.45267869999999999</c:v>
                      </c:pt>
                      <c:pt idx="1040">
                        <c:v>0.46779569999999998</c:v>
                      </c:pt>
                      <c:pt idx="1041">
                        <c:v>0.46263019999999999</c:v>
                      </c:pt>
                      <c:pt idx="1042">
                        <c:v>0.44614310000000001</c:v>
                      </c:pt>
                      <c:pt idx="1043">
                        <c:v>0.43751440000000003</c:v>
                      </c:pt>
                      <c:pt idx="1044">
                        <c:v>0.44174819999999998</c:v>
                      </c:pt>
                      <c:pt idx="1045">
                        <c:v>0.44465060000000001</c:v>
                      </c:pt>
                      <c:pt idx="1046">
                        <c:v>0.45837099999999997</c:v>
                      </c:pt>
                      <c:pt idx="1047">
                        <c:v>0.4857979</c:v>
                      </c:pt>
                      <c:pt idx="1048">
                        <c:v>0.49304340000000002</c:v>
                      </c:pt>
                      <c:pt idx="1049">
                        <c:v>0.48605110000000001</c:v>
                      </c:pt>
                      <c:pt idx="1050">
                        <c:v>0.49635059999999998</c:v>
                      </c:pt>
                      <c:pt idx="1051">
                        <c:v>0.4881721</c:v>
                      </c:pt>
                      <c:pt idx="1052">
                        <c:v>0.52191699999999996</c:v>
                      </c:pt>
                      <c:pt idx="1053">
                        <c:v>0.52157500000000001</c:v>
                      </c:pt>
                      <c:pt idx="1054">
                        <c:v>0.50409459999999995</c:v>
                      </c:pt>
                      <c:pt idx="1055">
                        <c:v>0.51267629999999997</c:v>
                      </c:pt>
                      <c:pt idx="1056">
                        <c:v>0.5012972</c:v>
                      </c:pt>
                      <c:pt idx="1057">
                        <c:v>0.50784629999999997</c:v>
                      </c:pt>
                      <c:pt idx="1058">
                        <c:v>0.48789320000000003</c:v>
                      </c:pt>
                      <c:pt idx="1059">
                        <c:v>0.49908089999999999</c:v>
                      </c:pt>
                      <c:pt idx="1060">
                        <c:v>0.5087199</c:v>
                      </c:pt>
                      <c:pt idx="1061">
                        <c:v>0.53184929999999997</c:v>
                      </c:pt>
                      <c:pt idx="1062">
                        <c:v>0.50350090000000003</c:v>
                      </c:pt>
                      <c:pt idx="1063">
                        <c:v>0.51009130000000003</c:v>
                      </c:pt>
                      <c:pt idx="1064">
                        <c:v>0.49293350000000002</c:v>
                      </c:pt>
                      <c:pt idx="1065">
                        <c:v>0.49954369999999998</c:v>
                      </c:pt>
                      <c:pt idx="1066">
                        <c:v>0.52546720000000002</c:v>
                      </c:pt>
                      <c:pt idx="1067">
                        <c:v>0.52858269999999996</c:v>
                      </c:pt>
                      <c:pt idx="1068">
                        <c:v>0.52335770000000004</c:v>
                      </c:pt>
                      <c:pt idx="1069">
                        <c:v>0.51751429999999998</c:v>
                      </c:pt>
                      <c:pt idx="1070">
                        <c:v>0.53645100000000001</c:v>
                      </c:pt>
                      <c:pt idx="1071">
                        <c:v>0.53240330000000002</c:v>
                      </c:pt>
                      <c:pt idx="1072">
                        <c:v>0.51494280000000003</c:v>
                      </c:pt>
                      <c:pt idx="1073">
                        <c:v>0.56172549999999999</c:v>
                      </c:pt>
                      <c:pt idx="1074">
                        <c:v>0.59074519999999997</c:v>
                      </c:pt>
                      <c:pt idx="1075">
                        <c:v>0.60114990000000001</c:v>
                      </c:pt>
                      <c:pt idx="1076">
                        <c:v>0.58639560000000002</c:v>
                      </c:pt>
                      <c:pt idx="1077">
                        <c:v>0.57017229999999997</c:v>
                      </c:pt>
                      <c:pt idx="1078">
                        <c:v>0.58524699999999996</c:v>
                      </c:pt>
                      <c:pt idx="1079">
                        <c:v>0.5932269</c:v>
                      </c:pt>
                      <c:pt idx="1080">
                        <c:v>0.58915390000000001</c:v>
                      </c:pt>
                      <c:pt idx="1081">
                        <c:v>0.57674639999999999</c:v>
                      </c:pt>
                      <c:pt idx="1082">
                        <c:v>0.56109169999999997</c:v>
                      </c:pt>
                      <c:pt idx="1083">
                        <c:v>0.55064610000000003</c:v>
                      </c:pt>
                      <c:pt idx="1084">
                        <c:v>0.54870589999999997</c:v>
                      </c:pt>
                      <c:pt idx="1085">
                        <c:v>0.54764299999999999</c:v>
                      </c:pt>
                      <c:pt idx="1086">
                        <c:v>0.54111489999999995</c:v>
                      </c:pt>
                      <c:pt idx="1087">
                        <c:v>0.53418589999999999</c:v>
                      </c:pt>
                      <c:pt idx="1088">
                        <c:v>0.55249780000000004</c:v>
                      </c:pt>
                      <c:pt idx="1089">
                        <c:v>0.55905959999999999</c:v>
                      </c:pt>
                      <c:pt idx="1090">
                        <c:v>0.57191400000000003</c:v>
                      </c:pt>
                      <c:pt idx="1091">
                        <c:v>0.58246030000000004</c:v>
                      </c:pt>
                      <c:pt idx="1092">
                        <c:v>0.59997920000000005</c:v>
                      </c:pt>
                      <c:pt idx="1093">
                        <c:v>0.61122480000000001</c:v>
                      </c:pt>
                      <c:pt idx="1094">
                        <c:v>0.60584380000000004</c:v>
                      </c:pt>
                      <c:pt idx="1095">
                        <c:v>0.60112109999999996</c:v>
                      </c:pt>
                      <c:pt idx="1096">
                        <c:v>0.5977249</c:v>
                      </c:pt>
                      <c:pt idx="1097">
                        <c:v>0.61032909999999996</c:v>
                      </c:pt>
                      <c:pt idx="1098">
                        <c:v>0.60909950000000002</c:v>
                      </c:pt>
                      <c:pt idx="1099">
                        <c:v>0.60546619999999995</c:v>
                      </c:pt>
                      <c:pt idx="1100">
                        <c:v>0.61993489999999996</c:v>
                      </c:pt>
                      <c:pt idx="1101">
                        <c:v>0.59123769999999998</c:v>
                      </c:pt>
                      <c:pt idx="1102">
                        <c:v>0.58722830000000004</c:v>
                      </c:pt>
                      <c:pt idx="1103">
                        <c:v>0.59261090000000005</c:v>
                      </c:pt>
                      <c:pt idx="1104">
                        <c:v>0.6187783</c:v>
                      </c:pt>
                      <c:pt idx="1105">
                        <c:v>0.6168363</c:v>
                      </c:pt>
                      <c:pt idx="1106">
                        <c:v>0.61484700000000003</c:v>
                      </c:pt>
                      <c:pt idx="1107">
                        <c:v>0.60542390000000001</c:v>
                      </c:pt>
                      <c:pt idx="1108">
                        <c:v>0.60608490000000004</c:v>
                      </c:pt>
                      <c:pt idx="1109">
                        <c:v>0.61690719999999999</c:v>
                      </c:pt>
                      <c:pt idx="1110">
                        <c:v>0.60770089999999999</c:v>
                      </c:pt>
                      <c:pt idx="1111">
                        <c:v>0.59740190000000004</c:v>
                      </c:pt>
                      <c:pt idx="1112">
                        <c:v>0.59063509999999997</c:v>
                      </c:pt>
                      <c:pt idx="1113">
                        <c:v>0.59737130000000005</c:v>
                      </c:pt>
                      <c:pt idx="1114">
                        <c:v>0.58801130000000001</c:v>
                      </c:pt>
                      <c:pt idx="1115">
                        <c:v>0.60293059999999998</c:v>
                      </c:pt>
                      <c:pt idx="1116">
                        <c:v>0.61190029999999995</c:v>
                      </c:pt>
                      <c:pt idx="1117">
                        <c:v>0.61897139999999995</c:v>
                      </c:pt>
                      <c:pt idx="1118">
                        <c:v>0.6416849</c:v>
                      </c:pt>
                      <c:pt idx="1119">
                        <c:v>0.62415719999999997</c:v>
                      </c:pt>
                      <c:pt idx="1120">
                        <c:v>0.58182370000000005</c:v>
                      </c:pt>
                      <c:pt idx="1121">
                        <c:v>0.54510250000000005</c:v>
                      </c:pt>
                      <c:pt idx="1122">
                        <c:v>0.51797159999999998</c:v>
                      </c:pt>
                      <c:pt idx="1123">
                        <c:v>0.50877950000000005</c:v>
                      </c:pt>
                      <c:pt idx="1124">
                        <c:v>0.53113969999999999</c:v>
                      </c:pt>
                      <c:pt idx="1125">
                        <c:v>0.52597649999999996</c:v>
                      </c:pt>
                      <c:pt idx="1126">
                        <c:v>0.5062314</c:v>
                      </c:pt>
                      <c:pt idx="1127">
                        <c:v>0.49747750000000002</c:v>
                      </c:pt>
                      <c:pt idx="1128">
                        <c:v>0.50757140000000001</c:v>
                      </c:pt>
                      <c:pt idx="1129">
                        <c:v>0.52201649999999999</c:v>
                      </c:pt>
                      <c:pt idx="1130">
                        <c:v>0.52926839999999997</c:v>
                      </c:pt>
                      <c:pt idx="1131">
                        <c:v>0.54179189999999999</c:v>
                      </c:pt>
                      <c:pt idx="1132">
                        <c:v>0.52505849999999998</c:v>
                      </c:pt>
                      <c:pt idx="1133">
                        <c:v>0.53883150000000002</c:v>
                      </c:pt>
                      <c:pt idx="1134">
                        <c:v>0.5416685</c:v>
                      </c:pt>
                      <c:pt idx="1135">
                        <c:v>0.54021240000000004</c:v>
                      </c:pt>
                      <c:pt idx="1136">
                        <c:v>0.52560649999999998</c:v>
                      </c:pt>
                      <c:pt idx="1137">
                        <c:v>0.51085670000000005</c:v>
                      </c:pt>
                      <c:pt idx="1138">
                        <c:v>0.48613129999999999</c:v>
                      </c:pt>
                      <c:pt idx="1139">
                        <c:v>0.49706129999999998</c:v>
                      </c:pt>
                      <c:pt idx="1140">
                        <c:v>0.4946489</c:v>
                      </c:pt>
                      <c:pt idx="1141">
                        <c:v>0.48560959999999997</c:v>
                      </c:pt>
                      <c:pt idx="1142">
                        <c:v>0.50408989999999998</c:v>
                      </c:pt>
                      <c:pt idx="1143">
                        <c:v>0.49570180000000003</c:v>
                      </c:pt>
                      <c:pt idx="1144">
                        <c:v>0.5073202</c:v>
                      </c:pt>
                      <c:pt idx="1145">
                        <c:v>0.51864759999999999</c:v>
                      </c:pt>
                      <c:pt idx="1146">
                        <c:v>0.53430549999999999</c:v>
                      </c:pt>
                      <c:pt idx="1147">
                        <c:v>0.54243719999999995</c:v>
                      </c:pt>
                      <c:pt idx="1148">
                        <c:v>0.55168340000000005</c:v>
                      </c:pt>
                      <c:pt idx="1149">
                        <c:v>0.55479750000000005</c:v>
                      </c:pt>
                      <c:pt idx="1150">
                        <c:v>0.5483616</c:v>
                      </c:pt>
                      <c:pt idx="1151">
                        <c:v>0.53505720000000001</c:v>
                      </c:pt>
                      <c:pt idx="1152">
                        <c:v>0.54440040000000001</c:v>
                      </c:pt>
                      <c:pt idx="1153">
                        <c:v>0.53896790000000006</c:v>
                      </c:pt>
                      <c:pt idx="1154">
                        <c:v>0.54169809999999996</c:v>
                      </c:pt>
                      <c:pt idx="1155">
                        <c:v>0.55004439999999999</c:v>
                      </c:pt>
                      <c:pt idx="1156">
                        <c:v>0.55435650000000003</c:v>
                      </c:pt>
                      <c:pt idx="1157">
                        <c:v>0.56739090000000003</c:v>
                      </c:pt>
                      <c:pt idx="1158">
                        <c:v>0.57601380000000002</c:v>
                      </c:pt>
                      <c:pt idx="1159">
                        <c:v>0.59022059999999998</c:v>
                      </c:pt>
                      <c:pt idx="1160">
                        <c:v>0.60008729999999999</c:v>
                      </c:pt>
                      <c:pt idx="1161">
                        <c:v>0.59084369999999997</c:v>
                      </c:pt>
                      <c:pt idx="1162">
                        <c:v>0.57681859999999996</c:v>
                      </c:pt>
                      <c:pt idx="1163">
                        <c:v>0.59286550000000005</c:v>
                      </c:pt>
                      <c:pt idx="1164">
                        <c:v>0.58251330000000001</c:v>
                      </c:pt>
                      <c:pt idx="1165">
                        <c:v>0.59046270000000001</c:v>
                      </c:pt>
                      <c:pt idx="1166">
                        <c:v>0.57484570000000001</c:v>
                      </c:pt>
                      <c:pt idx="1167">
                        <c:v>0.58334750000000002</c:v>
                      </c:pt>
                      <c:pt idx="1168">
                        <c:v>0.59983529999999996</c:v>
                      </c:pt>
                      <c:pt idx="1169">
                        <c:v>0.59668730000000003</c:v>
                      </c:pt>
                      <c:pt idx="1170">
                        <c:v>0.58793960000000001</c:v>
                      </c:pt>
                      <c:pt idx="1171">
                        <c:v>0.59710730000000001</c:v>
                      </c:pt>
                      <c:pt idx="1172">
                        <c:v>0.59324359999999998</c:v>
                      </c:pt>
                      <c:pt idx="1173">
                        <c:v>0.57960370000000005</c:v>
                      </c:pt>
                      <c:pt idx="1174">
                        <c:v>0.60739109999999996</c:v>
                      </c:pt>
                      <c:pt idx="1175">
                        <c:v>0.57059990000000005</c:v>
                      </c:pt>
                      <c:pt idx="1176">
                        <c:v>0.58476620000000001</c:v>
                      </c:pt>
                      <c:pt idx="1177">
                        <c:v>0.57600130000000005</c:v>
                      </c:pt>
                      <c:pt idx="1178">
                        <c:v>0.57232519999999998</c:v>
                      </c:pt>
                      <c:pt idx="1179">
                        <c:v>0.5793412</c:v>
                      </c:pt>
                      <c:pt idx="1180">
                        <c:v>0.57303760000000004</c:v>
                      </c:pt>
                      <c:pt idx="1181">
                        <c:v>0.55400959999999999</c:v>
                      </c:pt>
                      <c:pt idx="1182">
                        <c:v>0.54386959999999995</c:v>
                      </c:pt>
                      <c:pt idx="1183">
                        <c:v>0.54482660000000005</c:v>
                      </c:pt>
                      <c:pt idx="1184">
                        <c:v>0.5399988</c:v>
                      </c:pt>
                      <c:pt idx="1185">
                        <c:v>0.54679</c:v>
                      </c:pt>
                      <c:pt idx="1186">
                        <c:v>0.5534232</c:v>
                      </c:pt>
                      <c:pt idx="1187">
                        <c:v>0.55673709999999998</c:v>
                      </c:pt>
                      <c:pt idx="1188">
                        <c:v>0.56219300000000005</c:v>
                      </c:pt>
                      <c:pt idx="1189">
                        <c:v>0.56067520000000004</c:v>
                      </c:pt>
                      <c:pt idx="1190">
                        <c:v>0.54512729999999998</c:v>
                      </c:pt>
                      <c:pt idx="1191">
                        <c:v>0.53425630000000002</c:v>
                      </c:pt>
                      <c:pt idx="1192">
                        <c:v>0.53195590000000004</c:v>
                      </c:pt>
                      <c:pt idx="1193">
                        <c:v>0.53853879999999998</c:v>
                      </c:pt>
                      <c:pt idx="1194">
                        <c:v>0.54466579999999998</c:v>
                      </c:pt>
                      <c:pt idx="1195">
                        <c:v>0.55815239999999999</c:v>
                      </c:pt>
                      <c:pt idx="1196">
                        <c:v>0.55102859999999998</c:v>
                      </c:pt>
                      <c:pt idx="1197">
                        <c:v>0.54692249999999998</c:v>
                      </c:pt>
                      <c:pt idx="1198">
                        <c:v>0.55742499999999995</c:v>
                      </c:pt>
                      <c:pt idx="1199">
                        <c:v>0.54022329999999996</c:v>
                      </c:pt>
                      <c:pt idx="1200">
                        <c:v>0.53609530000000005</c:v>
                      </c:pt>
                      <c:pt idx="1201">
                        <c:v>0.53825160000000005</c:v>
                      </c:pt>
                      <c:pt idx="1202">
                        <c:v>0.5309123</c:v>
                      </c:pt>
                      <c:pt idx="1203">
                        <c:v>0.53649119999999995</c:v>
                      </c:pt>
                      <c:pt idx="1204">
                        <c:v>0.52949270000000004</c:v>
                      </c:pt>
                      <c:pt idx="1205">
                        <c:v>0.5392576</c:v>
                      </c:pt>
                      <c:pt idx="1206">
                        <c:v>0.54465730000000001</c:v>
                      </c:pt>
                      <c:pt idx="1207">
                        <c:v>0.55513920000000005</c:v>
                      </c:pt>
                      <c:pt idx="1208">
                        <c:v>0.58274809999999999</c:v>
                      </c:pt>
                      <c:pt idx="1209">
                        <c:v>0.55793210000000004</c:v>
                      </c:pt>
                      <c:pt idx="1210">
                        <c:v>0.57367860000000004</c:v>
                      </c:pt>
                      <c:pt idx="1211">
                        <c:v>0.54673819999999995</c:v>
                      </c:pt>
                      <c:pt idx="1212">
                        <c:v>0.52845739999999997</c:v>
                      </c:pt>
                      <c:pt idx="1213">
                        <c:v>0.53889350000000003</c:v>
                      </c:pt>
                      <c:pt idx="1214">
                        <c:v>0.54971369999999997</c:v>
                      </c:pt>
                      <c:pt idx="1215">
                        <c:v>0.53784370000000004</c:v>
                      </c:pt>
                      <c:pt idx="1216">
                        <c:v>0.54669239999999997</c:v>
                      </c:pt>
                      <c:pt idx="1217">
                        <c:v>0.56861170000000005</c:v>
                      </c:pt>
                      <c:pt idx="1218">
                        <c:v>0.57817459999999998</c:v>
                      </c:pt>
                      <c:pt idx="1219">
                        <c:v>0.57633789999999996</c:v>
                      </c:pt>
                      <c:pt idx="1220">
                        <c:v>0.56553549999999997</c:v>
                      </c:pt>
                      <c:pt idx="1221">
                        <c:v>0.53485669999999996</c:v>
                      </c:pt>
                      <c:pt idx="1222">
                        <c:v>0.55084540000000004</c:v>
                      </c:pt>
                      <c:pt idx="1223">
                        <c:v>0.55585189999999995</c:v>
                      </c:pt>
                      <c:pt idx="1224">
                        <c:v>0.55665489999999995</c:v>
                      </c:pt>
                      <c:pt idx="1225">
                        <c:v>0.5402555</c:v>
                      </c:pt>
                      <c:pt idx="1226">
                        <c:v>0.55319059999999998</c:v>
                      </c:pt>
                      <c:pt idx="1227">
                        <c:v>0.56525749999999997</c:v>
                      </c:pt>
                      <c:pt idx="1228">
                        <c:v>0.57202980000000003</c:v>
                      </c:pt>
                      <c:pt idx="1229">
                        <c:v>0.55628060000000001</c:v>
                      </c:pt>
                      <c:pt idx="1230">
                        <c:v>0.5562473</c:v>
                      </c:pt>
                      <c:pt idx="1231">
                        <c:v>0.54035840000000002</c:v>
                      </c:pt>
                      <c:pt idx="1232">
                        <c:v>0.57024909999999995</c:v>
                      </c:pt>
                      <c:pt idx="1233">
                        <c:v>0.56557270000000004</c:v>
                      </c:pt>
                      <c:pt idx="1234">
                        <c:v>0.56077690000000002</c:v>
                      </c:pt>
                      <c:pt idx="1235">
                        <c:v>0.56675759999999997</c:v>
                      </c:pt>
                      <c:pt idx="1236">
                        <c:v>0.54076639999999998</c:v>
                      </c:pt>
                      <c:pt idx="1237">
                        <c:v>0.54602099999999998</c:v>
                      </c:pt>
                      <c:pt idx="1238">
                        <c:v>0.57132380000000005</c:v>
                      </c:pt>
                      <c:pt idx="1239">
                        <c:v>0.55994710000000003</c:v>
                      </c:pt>
                      <c:pt idx="1240">
                        <c:v>0.55652550000000001</c:v>
                      </c:pt>
                      <c:pt idx="1241">
                        <c:v>0.56309149999999997</c:v>
                      </c:pt>
                      <c:pt idx="1242">
                        <c:v>0.55100210000000005</c:v>
                      </c:pt>
                      <c:pt idx="1243">
                        <c:v>0.5555059</c:v>
                      </c:pt>
                      <c:pt idx="1244">
                        <c:v>0.56494080000000002</c:v>
                      </c:pt>
                      <c:pt idx="1245">
                        <c:v>0.57741640000000005</c:v>
                      </c:pt>
                      <c:pt idx="1246">
                        <c:v>0.57069190000000003</c:v>
                      </c:pt>
                      <c:pt idx="1247">
                        <c:v>0.57871309999999998</c:v>
                      </c:pt>
                      <c:pt idx="1248">
                        <c:v>0.56742999999999999</c:v>
                      </c:pt>
                      <c:pt idx="1249">
                        <c:v>0.56736439999999999</c:v>
                      </c:pt>
                      <c:pt idx="1250">
                        <c:v>0.5598803</c:v>
                      </c:pt>
                      <c:pt idx="1251">
                        <c:v>0.56675050000000005</c:v>
                      </c:pt>
                      <c:pt idx="1252">
                        <c:v>0.54709359999999996</c:v>
                      </c:pt>
                      <c:pt idx="1253">
                        <c:v>0.55202980000000001</c:v>
                      </c:pt>
                      <c:pt idx="1254">
                        <c:v>0.55744210000000005</c:v>
                      </c:pt>
                      <c:pt idx="1255">
                        <c:v>0.56040999999999996</c:v>
                      </c:pt>
                      <c:pt idx="1256">
                        <c:v>0.55828929999999999</c:v>
                      </c:pt>
                      <c:pt idx="1257">
                        <c:v>0.55947630000000004</c:v>
                      </c:pt>
                      <c:pt idx="1258">
                        <c:v>0.56553279999999995</c:v>
                      </c:pt>
                      <c:pt idx="1259">
                        <c:v>0.55967800000000001</c:v>
                      </c:pt>
                      <c:pt idx="1260">
                        <c:v>0.55402890000000005</c:v>
                      </c:pt>
                      <c:pt idx="1261">
                        <c:v>0.57533599999999996</c:v>
                      </c:pt>
                      <c:pt idx="1262">
                        <c:v>0.5780054</c:v>
                      </c:pt>
                      <c:pt idx="1263">
                        <c:v>0.56863730000000001</c:v>
                      </c:pt>
                      <c:pt idx="1264">
                        <c:v>0.57584239999999998</c:v>
                      </c:pt>
                      <c:pt idx="1265">
                        <c:v>0.57859830000000001</c:v>
                      </c:pt>
                      <c:pt idx="1266">
                        <c:v>0.57973430000000004</c:v>
                      </c:pt>
                      <c:pt idx="1267">
                        <c:v>0.5549018</c:v>
                      </c:pt>
                      <c:pt idx="1268">
                        <c:v>0.5593264</c:v>
                      </c:pt>
                      <c:pt idx="1269">
                        <c:v>0.56254479999999996</c:v>
                      </c:pt>
                      <c:pt idx="1270">
                        <c:v>0.55049890000000001</c:v>
                      </c:pt>
                      <c:pt idx="1271">
                        <c:v>0.56783589999999995</c:v>
                      </c:pt>
                      <c:pt idx="1272">
                        <c:v>0.57095969999999996</c:v>
                      </c:pt>
                      <c:pt idx="1273">
                        <c:v>0.54697229999999997</c:v>
                      </c:pt>
                      <c:pt idx="1274">
                        <c:v>0.55713699999999999</c:v>
                      </c:pt>
                      <c:pt idx="1275">
                        <c:v>0.5519503</c:v>
                      </c:pt>
                      <c:pt idx="1276">
                        <c:v>0.54839700000000002</c:v>
                      </c:pt>
                      <c:pt idx="1277">
                        <c:v>0.56103809999999998</c:v>
                      </c:pt>
                      <c:pt idx="1278">
                        <c:v>0.57052340000000001</c:v>
                      </c:pt>
                      <c:pt idx="1279">
                        <c:v>0.54080189999999995</c:v>
                      </c:pt>
                      <c:pt idx="1280">
                        <c:v>0.56627090000000002</c:v>
                      </c:pt>
                      <c:pt idx="1281">
                        <c:v>0.56961090000000003</c:v>
                      </c:pt>
                      <c:pt idx="1282">
                        <c:v>0.56465739999999998</c:v>
                      </c:pt>
                      <c:pt idx="1283">
                        <c:v>0.54457100000000003</c:v>
                      </c:pt>
                      <c:pt idx="1284">
                        <c:v>0.54937049999999998</c:v>
                      </c:pt>
                      <c:pt idx="1285">
                        <c:v>0.56718959999999996</c:v>
                      </c:pt>
                      <c:pt idx="1286">
                        <c:v>0.55937650000000005</c:v>
                      </c:pt>
                      <c:pt idx="1287">
                        <c:v>0.56051930000000005</c:v>
                      </c:pt>
                      <c:pt idx="1288">
                        <c:v>0.56689699999999998</c:v>
                      </c:pt>
                      <c:pt idx="1289">
                        <c:v>0.57317130000000005</c:v>
                      </c:pt>
                      <c:pt idx="1290">
                        <c:v>0.56563929999999996</c:v>
                      </c:pt>
                      <c:pt idx="1291">
                        <c:v>0.57407090000000005</c:v>
                      </c:pt>
                      <c:pt idx="1292">
                        <c:v>0.58048319999999998</c:v>
                      </c:pt>
                      <c:pt idx="1293">
                        <c:v>0.57409969999999999</c:v>
                      </c:pt>
                      <c:pt idx="1294">
                        <c:v>0.58486280000000002</c:v>
                      </c:pt>
                      <c:pt idx="1295">
                        <c:v>0.56989400000000001</c:v>
                      </c:pt>
                      <c:pt idx="1296">
                        <c:v>0.59239900000000001</c:v>
                      </c:pt>
                      <c:pt idx="1297">
                        <c:v>0.58363730000000003</c:v>
                      </c:pt>
                      <c:pt idx="1298">
                        <c:v>0.58884119999999995</c:v>
                      </c:pt>
                      <c:pt idx="1299">
                        <c:v>0.59651410000000005</c:v>
                      </c:pt>
                      <c:pt idx="1300">
                        <c:v>0.57793640000000002</c:v>
                      </c:pt>
                      <c:pt idx="1301">
                        <c:v>0.56155710000000003</c:v>
                      </c:pt>
                      <c:pt idx="1302">
                        <c:v>0.57998320000000003</c:v>
                      </c:pt>
                      <c:pt idx="1303">
                        <c:v>0.57563660000000005</c:v>
                      </c:pt>
                      <c:pt idx="1304">
                        <c:v>0.56824549999999996</c:v>
                      </c:pt>
                      <c:pt idx="1305">
                        <c:v>0.56897520000000001</c:v>
                      </c:pt>
                      <c:pt idx="1306">
                        <c:v>0.56523809999999997</c:v>
                      </c:pt>
                      <c:pt idx="1307">
                        <c:v>0.5681505</c:v>
                      </c:pt>
                      <c:pt idx="1308">
                        <c:v>0.55642369999999997</c:v>
                      </c:pt>
                      <c:pt idx="1309">
                        <c:v>0.54386239999999997</c:v>
                      </c:pt>
                      <c:pt idx="1310">
                        <c:v>0.58078969999999996</c:v>
                      </c:pt>
                      <c:pt idx="1311">
                        <c:v>0.57429019999999997</c:v>
                      </c:pt>
                      <c:pt idx="1312">
                        <c:v>0.59018159999999997</c:v>
                      </c:pt>
                      <c:pt idx="1313">
                        <c:v>0.57843100000000003</c:v>
                      </c:pt>
                      <c:pt idx="1314">
                        <c:v>0.57536100000000001</c:v>
                      </c:pt>
                      <c:pt idx="1315">
                        <c:v>0.57255880000000003</c:v>
                      </c:pt>
                      <c:pt idx="1316">
                        <c:v>0.56047959999999997</c:v>
                      </c:pt>
                      <c:pt idx="1317">
                        <c:v>0.57609149999999998</c:v>
                      </c:pt>
                      <c:pt idx="1318">
                        <c:v>0.55008369999999995</c:v>
                      </c:pt>
                      <c:pt idx="1319">
                        <c:v>0.56764919999999996</c:v>
                      </c:pt>
                      <c:pt idx="1320">
                        <c:v>0.57003740000000003</c:v>
                      </c:pt>
                      <c:pt idx="1321">
                        <c:v>0.54554029999999998</c:v>
                      </c:pt>
                      <c:pt idx="1322">
                        <c:v>0.57137289999999996</c:v>
                      </c:pt>
                      <c:pt idx="1323">
                        <c:v>0.58298870000000003</c:v>
                      </c:pt>
                      <c:pt idx="1324">
                        <c:v>0.57105019999999995</c:v>
                      </c:pt>
                      <c:pt idx="1325">
                        <c:v>0.58253319999999997</c:v>
                      </c:pt>
                      <c:pt idx="1326">
                        <c:v>0.57810919999999999</c:v>
                      </c:pt>
                      <c:pt idx="1327">
                        <c:v>0.57154170000000004</c:v>
                      </c:pt>
                      <c:pt idx="1328">
                        <c:v>0.56725729999999996</c:v>
                      </c:pt>
                      <c:pt idx="1329">
                        <c:v>0.57987549999999999</c:v>
                      </c:pt>
                      <c:pt idx="1330">
                        <c:v>0.58194889999999999</c:v>
                      </c:pt>
                      <c:pt idx="1331">
                        <c:v>0.56689029999999996</c:v>
                      </c:pt>
                      <c:pt idx="1332">
                        <c:v>0.5686312</c:v>
                      </c:pt>
                      <c:pt idx="1333">
                        <c:v>0.55344859999999996</c:v>
                      </c:pt>
                      <c:pt idx="1334">
                        <c:v>0.5635561</c:v>
                      </c:pt>
                      <c:pt idx="1335">
                        <c:v>0.5564422</c:v>
                      </c:pt>
                      <c:pt idx="1336">
                        <c:v>0.55545160000000005</c:v>
                      </c:pt>
                      <c:pt idx="1337">
                        <c:v>0.56759610000000005</c:v>
                      </c:pt>
                      <c:pt idx="1338">
                        <c:v>0.58119080000000001</c:v>
                      </c:pt>
                      <c:pt idx="1339">
                        <c:v>0.57801990000000003</c:v>
                      </c:pt>
                      <c:pt idx="1340">
                        <c:v>0.57900050000000003</c:v>
                      </c:pt>
                      <c:pt idx="1341">
                        <c:v>0.58001769999999997</c:v>
                      </c:pt>
                      <c:pt idx="1342">
                        <c:v>0.58381700000000003</c:v>
                      </c:pt>
                      <c:pt idx="1343">
                        <c:v>0.57789029999999997</c:v>
                      </c:pt>
                      <c:pt idx="1344">
                        <c:v>0.58176479999999997</c:v>
                      </c:pt>
                      <c:pt idx="1345">
                        <c:v>0.56210039999999994</c:v>
                      </c:pt>
                      <c:pt idx="1346">
                        <c:v>0.56836189999999998</c:v>
                      </c:pt>
                      <c:pt idx="1347">
                        <c:v>0.56121779999999999</c:v>
                      </c:pt>
                      <c:pt idx="1348">
                        <c:v>0.57511029999999996</c:v>
                      </c:pt>
                      <c:pt idx="1349">
                        <c:v>0.56449309999999997</c:v>
                      </c:pt>
                      <c:pt idx="1350">
                        <c:v>0.56900130000000004</c:v>
                      </c:pt>
                      <c:pt idx="1351">
                        <c:v>0.55554179999999997</c:v>
                      </c:pt>
                      <c:pt idx="1352">
                        <c:v>0.58477710000000005</c:v>
                      </c:pt>
                      <c:pt idx="1353">
                        <c:v>0.57334490000000005</c:v>
                      </c:pt>
                      <c:pt idx="1354">
                        <c:v>0.57403519999999997</c:v>
                      </c:pt>
                      <c:pt idx="1355">
                        <c:v>0.57740590000000003</c:v>
                      </c:pt>
                      <c:pt idx="1356">
                        <c:v>0.56895130000000005</c:v>
                      </c:pt>
                      <c:pt idx="1357">
                        <c:v>0.57648350000000004</c:v>
                      </c:pt>
                      <c:pt idx="1358">
                        <c:v>0.58765710000000004</c:v>
                      </c:pt>
                      <c:pt idx="1359">
                        <c:v>0.5816308</c:v>
                      </c:pt>
                      <c:pt idx="1360">
                        <c:v>0.55740699999999999</c:v>
                      </c:pt>
                      <c:pt idx="1361">
                        <c:v>0.56477900000000003</c:v>
                      </c:pt>
                      <c:pt idx="1362">
                        <c:v>0.56490870000000004</c:v>
                      </c:pt>
                      <c:pt idx="1363">
                        <c:v>0.56035840000000003</c:v>
                      </c:pt>
                      <c:pt idx="1364">
                        <c:v>0.56786760000000003</c:v>
                      </c:pt>
                      <c:pt idx="1365">
                        <c:v>0.55648640000000005</c:v>
                      </c:pt>
                      <c:pt idx="1366">
                        <c:v>0.57508559999999997</c:v>
                      </c:pt>
                      <c:pt idx="1367">
                        <c:v>0.56094540000000004</c:v>
                      </c:pt>
                      <c:pt idx="1368">
                        <c:v>0.54976259999999999</c:v>
                      </c:pt>
                      <c:pt idx="1369">
                        <c:v>0.55181380000000002</c:v>
                      </c:pt>
                      <c:pt idx="1370">
                        <c:v>0.53940999999999995</c:v>
                      </c:pt>
                      <c:pt idx="1371">
                        <c:v>0.54217420000000005</c:v>
                      </c:pt>
                      <c:pt idx="1372">
                        <c:v>0.54989580000000005</c:v>
                      </c:pt>
                      <c:pt idx="1373">
                        <c:v>0.54284429999999995</c:v>
                      </c:pt>
                      <c:pt idx="1374">
                        <c:v>0.57293490000000002</c:v>
                      </c:pt>
                      <c:pt idx="1375">
                        <c:v>0.56804659999999996</c:v>
                      </c:pt>
                      <c:pt idx="1376">
                        <c:v>0.54533330000000002</c:v>
                      </c:pt>
                      <c:pt idx="1377">
                        <c:v>0.55405740000000003</c:v>
                      </c:pt>
                      <c:pt idx="1378">
                        <c:v>0.55423800000000001</c:v>
                      </c:pt>
                      <c:pt idx="1379">
                        <c:v>0.5451106</c:v>
                      </c:pt>
                      <c:pt idx="1380">
                        <c:v>0.53990470000000002</c:v>
                      </c:pt>
                      <c:pt idx="1381">
                        <c:v>0.55697319999999995</c:v>
                      </c:pt>
                      <c:pt idx="1382">
                        <c:v>0.55181040000000003</c:v>
                      </c:pt>
                      <c:pt idx="1383">
                        <c:v>0.55645809999999996</c:v>
                      </c:pt>
                      <c:pt idx="1384">
                        <c:v>0.54489390000000004</c:v>
                      </c:pt>
                      <c:pt idx="1385">
                        <c:v>0.54097689999999998</c:v>
                      </c:pt>
                      <c:pt idx="1386">
                        <c:v>0.54868099999999997</c:v>
                      </c:pt>
                      <c:pt idx="1387">
                        <c:v>0.56854979999999999</c:v>
                      </c:pt>
                      <c:pt idx="1388">
                        <c:v>0.5699033</c:v>
                      </c:pt>
                      <c:pt idx="1389">
                        <c:v>0.57212249999999998</c:v>
                      </c:pt>
                      <c:pt idx="1390">
                        <c:v>0.55261700000000002</c:v>
                      </c:pt>
                      <c:pt idx="1391">
                        <c:v>0.54519720000000005</c:v>
                      </c:pt>
                      <c:pt idx="1392">
                        <c:v>0.56450880000000003</c:v>
                      </c:pt>
                      <c:pt idx="1393">
                        <c:v>0.55735679999999999</c:v>
                      </c:pt>
                      <c:pt idx="1394">
                        <c:v>0.54251179999999999</c:v>
                      </c:pt>
                      <c:pt idx="1395">
                        <c:v>0.54633370000000003</c:v>
                      </c:pt>
                      <c:pt idx="1396">
                        <c:v>0.54960819999999999</c:v>
                      </c:pt>
                      <c:pt idx="1397">
                        <c:v>0.54478629999999995</c:v>
                      </c:pt>
                      <c:pt idx="1398">
                        <c:v>0.54068240000000001</c:v>
                      </c:pt>
                      <c:pt idx="1399">
                        <c:v>0.54806560000000004</c:v>
                      </c:pt>
                      <c:pt idx="1400">
                        <c:v>0.55088230000000005</c:v>
                      </c:pt>
                      <c:pt idx="1401">
                        <c:v>0.55252270000000003</c:v>
                      </c:pt>
                      <c:pt idx="1402">
                        <c:v>0.56222640000000002</c:v>
                      </c:pt>
                      <c:pt idx="1403">
                        <c:v>0.56297520000000001</c:v>
                      </c:pt>
                      <c:pt idx="1404">
                        <c:v>0.54210760000000002</c:v>
                      </c:pt>
                      <c:pt idx="1405">
                        <c:v>0.54986659999999998</c:v>
                      </c:pt>
                      <c:pt idx="1406">
                        <c:v>0.5379621</c:v>
                      </c:pt>
                      <c:pt idx="1407">
                        <c:v>0.53575430000000002</c:v>
                      </c:pt>
                      <c:pt idx="1408">
                        <c:v>0.51803030000000005</c:v>
                      </c:pt>
                      <c:pt idx="1409">
                        <c:v>0.51556440000000003</c:v>
                      </c:pt>
                      <c:pt idx="1410">
                        <c:v>0.52221110000000004</c:v>
                      </c:pt>
                      <c:pt idx="1411">
                        <c:v>0.53232679999999999</c:v>
                      </c:pt>
                      <c:pt idx="1412">
                        <c:v>0.5251169</c:v>
                      </c:pt>
                      <c:pt idx="1413">
                        <c:v>0.52976319999999999</c:v>
                      </c:pt>
                      <c:pt idx="1414">
                        <c:v>0.52916960000000002</c:v>
                      </c:pt>
                      <c:pt idx="1415">
                        <c:v>0.53192059999999997</c:v>
                      </c:pt>
                      <c:pt idx="1416">
                        <c:v>0.53014470000000002</c:v>
                      </c:pt>
                      <c:pt idx="1417">
                        <c:v>0.51572770000000001</c:v>
                      </c:pt>
                      <c:pt idx="1418">
                        <c:v>0.51017060000000003</c:v>
                      </c:pt>
                      <c:pt idx="1419">
                        <c:v>0.51813699999999996</c:v>
                      </c:pt>
                      <c:pt idx="1420">
                        <c:v>0.54005159999999997</c:v>
                      </c:pt>
                      <c:pt idx="1421">
                        <c:v>0.53337250000000003</c:v>
                      </c:pt>
                      <c:pt idx="1422">
                        <c:v>0.53252259999999996</c:v>
                      </c:pt>
                      <c:pt idx="1423">
                        <c:v>0.55396710000000005</c:v>
                      </c:pt>
                      <c:pt idx="1424">
                        <c:v>0.55014439999999998</c:v>
                      </c:pt>
                      <c:pt idx="1425">
                        <c:v>0.54822420000000005</c:v>
                      </c:pt>
                      <c:pt idx="1426">
                        <c:v>0.54999609999999999</c:v>
                      </c:pt>
                      <c:pt idx="1427">
                        <c:v>0.54202139999999999</c:v>
                      </c:pt>
                      <c:pt idx="1428">
                        <c:v>0.54091</c:v>
                      </c:pt>
                      <c:pt idx="1429">
                        <c:v>0.535686</c:v>
                      </c:pt>
                      <c:pt idx="1430">
                        <c:v>0.54807899999999998</c:v>
                      </c:pt>
                      <c:pt idx="1431">
                        <c:v>0.54515610000000003</c:v>
                      </c:pt>
                      <c:pt idx="1432">
                        <c:v>0.5543342</c:v>
                      </c:pt>
                      <c:pt idx="1433">
                        <c:v>0.55029050000000002</c:v>
                      </c:pt>
                      <c:pt idx="1434">
                        <c:v>0.55649760000000004</c:v>
                      </c:pt>
                      <c:pt idx="1435">
                        <c:v>0.55815820000000005</c:v>
                      </c:pt>
                      <c:pt idx="1436">
                        <c:v>0.56261510000000003</c:v>
                      </c:pt>
                      <c:pt idx="1437">
                        <c:v>0.54649060000000005</c:v>
                      </c:pt>
                      <c:pt idx="1438">
                        <c:v>0.54463969999999995</c:v>
                      </c:pt>
                      <c:pt idx="1439">
                        <c:v>0.54710899999999996</c:v>
                      </c:pt>
                      <c:pt idx="1440">
                        <c:v>0.5309026</c:v>
                      </c:pt>
                      <c:pt idx="1441">
                        <c:v>0.52799739999999995</c:v>
                      </c:pt>
                      <c:pt idx="1442">
                        <c:v>0.5363019</c:v>
                      </c:pt>
                      <c:pt idx="1443">
                        <c:v>0.5406822</c:v>
                      </c:pt>
                      <c:pt idx="1444">
                        <c:v>0.54806259999999996</c:v>
                      </c:pt>
                      <c:pt idx="1445">
                        <c:v>0.54028279999999995</c:v>
                      </c:pt>
                      <c:pt idx="1446">
                        <c:v>0.57174950000000002</c:v>
                      </c:pt>
                      <c:pt idx="1447">
                        <c:v>0.59181430000000002</c:v>
                      </c:pt>
                      <c:pt idx="1448">
                        <c:v>0.57208369999999997</c:v>
                      </c:pt>
                      <c:pt idx="1449">
                        <c:v>0.56799149999999998</c:v>
                      </c:pt>
                      <c:pt idx="1450">
                        <c:v>0.57148529999999997</c:v>
                      </c:pt>
                      <c:pt idx="1451">
                        <c:v>0.57486389999999998</c:v>
                      </c:pt>
                      <c:pt idx="1452">
                        <c:v>0.59092069999999997</c:v>
                      </c:pt>
                      <c:pt idx="1453">
                        <c:v>0.59137629999999997</c:v>
                      </c:pt>
                      <c:pt idx="1454">
                        <c:v>0.57216049999999996</c:v>
                      </c:pt>
                      <c:pt idx="1455">
                        <c:v>0.57550570000000001</c:v>
                      </c:pt>
                      <c:pt idx="1456">
                        <c:v>0.56538710000000003</c:v>
                      </c:pt>
                      <c:pt idx="1457">
                        <c:v>0.5507474</c:v>
                      </c:pt>
                      <c:pt idx="1458">
                        <c:v>0.54729910000000004</c:v>
                      </c:pt>
                      <c:pt idx="1459">
                        <c:v>0.55697319999999995</c:v>
                      </c:pt>
                      <c:pt idx="1460">
                        <c:v>0.54380450000000002</c:v>
                      </c:pt>
                      <c:pt idx="1461">
                        <c:v>0.53145920000000002</c:v>
                      </c:pt>
                      <c:pt idx="1462">
                        <c:v>0.54282609999999998</c:v>
                      </c:pt>
                      <c:pt idx="1463">
                        <c:v>0.54529740000000004</c:v>
                      </c:pt>
                      <c:pt idx="1464">
                        <c:v>0.56270589999999998</c:v>
                      </c:pt>
                      <c:pt idx="1465">
                        <c:v>0.55446510000000004</c:v>
                      </c:pt>
                      <c:pt idx="1466">
                        <c:v>0.5685673</c:v>
                      </c:pt>
                      <c:pt idx="1467">
                        <c:v>0.54892640000000004</c:v>
                      </c:pt>
                      <c:pt idx="1468">
                        <c:v>0.54946609999999996</c:v>
                      </c:pt>
                      <c:pt idx="1469">
                        <c:v>0.54303950000000001</c:v>
                      </c:pt>
                      <c:pt idx="1470">
                        <c:v>0.55739369999999999</c:v>
                      </c:pt>
                      <c:pt idx="1471">
                        <c:v>0.55679940000000006</c:v>
                      </c:pt>
                      <c:pt idx="1472">
                        <c:v>0.56739810000000002</c:v>
                      </c:pt>
                      <c:pt idx="1473">
                        <c:v>0.58120400000000005</c:v>
                      </c:pt>
                      <c:pt idx="1474">
                        <c:v>0.59315960000000001</c:v>
                      </c:pt>
                      <c:pt idx="1475">
                        <c:v>0.58136509999999997</c:v>
                      </c:pt>
                      <c:pt idx="1476">
                        <c:v>0.57942039999999995</c:v>
                      </c:pt>
                      <c:pt idx="1477">
                        <c:v>0.60462680000000002</c:v>
                      </c:pt>
                      <c:pt idx="1478">
                        <c:v>0.58343780000000001</c:v>
                      </c:pt>
                      <c:pt idx="1479">
                        <c:v>0.57005749999999999</c:v>
                      </c:pt>
                      <c:pt idx="1480">
                        <c:v>0.56228049999999996</c:v>
                      </c:pt>
                      <c:pt idx="1481">
                        <c:v>0.57855820000000002</c:v>
                      </c:pt>
                      <c:pt idx="1482">
                        <c:v>0.55631019999999998</c:v>
                      </c:pt>
                      <c:pt idx="1483">
                        <c:v>0.56756879999999998</c:v>
                      </c:pt>
                      <c:pt idx="1484">
                        <c:v>0.58554609999999996</c:v>
                      </c:pt>
                      <c:pt idx="1485">
                        <c:v>0.58723689999999995</c:v>
                      </c:pt>
                      <c:pt idx="1486">
                        <c:v>0.57026750000000004</c:v>
                      </c:pt>
                      <c:pt idx="1487">
                        <c:v>0.56591550000000002</c:v>
                      </c:pt>
                      <c:pt idx="1488">
                        <c:v>0.55319050000000003</c:v>
                      </c:pt>
                      <c:pt idx="1489">
                        <c:v>0.55223230000000001</c:v>
                      </c:pt>
                      <c:pt idx="1490">
                        <c:v>0.54899810000000004</c:v>
                      </c:pt>
                      <c:pt idx="1491">
                        <c:v>0.54390879999999997</c:v>
                      </c:pt>
                      <c:pt idx="1492">
                        <c:v>0.53247370000000005</c:v>
                      </c:pt>
                      <c:pt idx="1493">
                        <c:v>0.52942920000000004</c:v>
                      </c:pt>
                      <c:pt idx="1494">
                        <c:v>0.53116600000000003</c:v>
                      </c:pt>
                      <c:pt idx="1495">
                        <c:v>0.53114660000000002</c:v>
                      </c:pt>
                      <c:pt idx="1496">
                        <c:v>0.55098840000000004</c:v>
                      </c:pt>
                      <c:pt idx="1497">
                        <c:v>0.53719760000000005</c:v>
                      </c:pt>
                      <c:pt idx="1498">
                        <c:v>0.54509390000000002</c:v>
                      </c:pt>
                      <c:pt idx="1499">
                        <c:v>0.55105459999999995</c:v>
                      </c:pt>
                      <c:pt idx="1500">
                        <c:v>0.54961170000000004</c:v>
                      </c:pt>
                      <c:pt idx="1501">
                        <c:v>0.56202359999999996</c:v>
                      </c:pt>
                      <c:pt idx="1502">
                        <c:v>0.55221589999999998</c:v>
                      </c:pt>
                      <c:pt idx="1503">
                        <c:v>0.55975490000000006</c:v>
                      </c:pt>
                      <c:pt idx="1504">
                        <c:v>0.5730461</c:v>
                      </c:pt>
                      <c:pt idx="1505">
                        <c:v>0.56282330000000003</c:v>
                      </c:pt>
                      <c:pt idx="1506">
                        <c:v>0.57565659999999996</c:v>
                      </c:pt>
                      <c:pt idx="1507">
                        <c:v>0.56831520000000002</c:v>
                      </c:pt>
                      <c:pt idx="1508">
                        <c:v>0.56353039999999999</c:v>
                      </c:pt>
                      <c:pt idx="1509">
                        <c:v>0.56429510000000005</c:v>
                      </c:pt>
                      <c:pt idx="1510">
                        <c:v>0.55959700000000001</c:v>
                      </c:pt>
                      <c:pt idx="1511">
                        <c:v>0.55226459999999999</c:v>
                      </c:pt>
                      <c:pt idx="1512">
                        <c:v>0.56343810000000005</c:v>
                      </c:pt>
                      <c:pt idx="1513">
                        <c:v>0.57270339999999997</c:v>
                      </c:pt>
                      <c:pt idx="1514">
                        <c:v>0.56712379999999996</c:v>
                      </c:pt>
                      <c:pt idx="1515">
                        <c:v>0.56439329999999999</c:v>
                      </c:pt>
                      <c:pt idx="1516">
                        <c:v>0.56928630000000002</c:v>
                      </c:pt>
                      <c:pt idx="1517">
                        <c:v>0.56000499999999998</c:v>
                      </c:pt>
                      <c:pt idx="1518">
                        <c:v>0.55872739999999999</c:v>
                      </c:pt>
                      <c:pt idx="1519">
                        <c:v>0.56163359999999996</c:v>
                      </c:pt>
                      <c:pt idx="1520">
                        <c:v>0.56448889999999996</c:v>
                      </c:pt>
                      <c:pt idx="1521">
                        <c:v>0.57118979999999997</c:v>
                      </c:pt>
                      <c:pt idx="1522">
                        <c:v>0.58176810000000001</c:v>
                      </c:pt>
                      <c:pt idx="1523">
                        <c:v>0.58215399999999995</c:v>
                      </c:pt>
                      <c:pt idx="1524">
                        <c:v>0.58222850000000004</c:v>
                      </c:pt>
                      <c:pt idx="1525">
                        <c:v>0.57519160000000003</c:v>
                      </c:pt>
                      <c:pt idx="1526">
                        <c:v>0.57188890000000003</c:v>
                      </c:pt>
                      <c:pt idx="1527">
                        <c:v>0.56028339999999999</c:v>
                      </c:pt>
                      <c:pt idx="1528">
                        <c:v>0.55521609999999999</c:v>
                      </c:pt>
                      <c:pt idx="1529">
                        <c:v>0.5530254</c:v>
                      </c:pt>
                      <c:pt idx="1530">
                        <c:v>0.54899600000000004</c:v>
                      </c:pt>
                      <c:pt idx="1531">
                        <c:v>0.55836160000000001</c:v>
                      </c:pt>
                      <c:pt idx="1532">
                        <c:v>0.54108100000000003</c:v>
                      </c:pt>
                      <c:pt idx="1533">
                        <c:v>0.55430950000000001</c:v>
                      </c:pt>
                      <c:pt idx="1534">
                        <c:v>0.56045270000000003</c:v>
                      </c:pt>
                      <c:pt idx="1535">
                        <c:v>0.55703119999999995</c:v>
                      </c:pt>
                      <c:pt idx="1536">
                        <c:v>0.55314929999999995</c:v>
                      </c:pt>
                      <c:pt idx="1537">
                        <c:v>0.55186310000000005</c:v>
                      </c:pt>
                      <c:pt idx="1538">
                        <c:v>0.54882500000000001</c:v>
                      </c:pt>
                      <c:pt idx="1539">
                        <c:v>0.55835259999999998</c:v>
                      </c:pt>
                      <c:pt idx="1540">
                        <c:v>0.54484710000000003</c:v>
                      </c:pt>
                      <c:pt idx="1541">
                        <c:v>0.56791780000000003</c:v>
                      </c:pt>
                      <c:pt idx="1542">
                        <c:v>0.56378899999999998</c:v>
                      </c:pt>
                      <c:pt idx="1543">
                        <c:v>0.55679540000000005</c:v>
                      </c:pt>
                      <c:pt idx="1544">
                        <c:v>0.55593970000000004</c:v>
                      </c:pt>
                      <c:pt idx="1545">
                        <c:v>0.55642400000000003</c:v>
                      </c:pt>
                      <c:pt idx="1546">
                        <c:v>0.56256200000000001</c:v>
                      </c:pt>
                      <c:pt idx="1547">
                        <c:v>0.54419059999999997</c:v>
                      </c:pt>
                      <c:pt idx="1548">
                        <c:v>0.52400259999999999</c:v>
                      </c:pt>
                      <c:pt idx="1549">
                        <c:v>0.52579750000000003</c:v>
                      </c:pt>
                      <c:pt idx="1550">
                        <c:v>0.53535429999999995</c:v>
                      </c:pt>
                      <c:pt idx="1551">
                        <c:v>0.54250140000000002</c:v>
                      </c:pt>
                      <c:pt idx="1552">
                        <c:v>0.54150589999999998</c:v>
                      </c:pt>
                      <c:pt idx="1553">
                        <c:v>0.55141960000000001</c:v>
                      </c:pt>
                      <c:pt idx="1554">
                        <c:v>0.54871199999999998</c:v>
                      </c:pt>
                      <c:pt idx="1555">
                        <c:v>0.54933089999999996</c:v>
                      </c:pt>
                      <c:pt idx="1556">
                        <c:v>0.53254650000000003</c:v>
                      </c:pt>
                      <c:pt idx="1557">
                        <c:v>0.54198440000000003</c:v>
                      </c:pt>
                      <c:pt idx="1558">
                        <c:v>0.55990649999999997</c:v>
                      </c:pt>
                      <c:pt idx="1559">
                        <c:v>0.55449780000000004</c:v>
                      </c:pt>
                      <c:pt idx="1560">
                        <c:v>0.54971340000000002</c:v>
                      </c:pt>
                      <c:pt idx="1561">
                        <c:v>0.5534308</c:v>
                      </c:pt>
                      <c:pt idx="1562">
                        <c:v>0.55440820000000002</c:v>
                      </c:pt>
                      <c:pt idx="1563">
                        <c:v>0.56584840000000003</c:v>
                      </c:pt>
                      <c:pt idx="1564">
                        <c:v>0.54285039999999996</c:v>
                      </c:pt>
                      <c:pt idx="1565">
                        <c:v>0.55182200000000003</c:v>
                      </c:pt>
                      <c:pt idx="1566">
                        <c:v>0.5400047</c:v>
                      </c:pt>
                      <c:pt idx="1567">
                        <c:v>0.53492119999999999</c:v>
                      </c:pt>
                      <c:pt idx="1568">
                        <c:v>0.52326859999999997</c:v>
                      </c:pt>
                      <c:pt idx="1569">
                        <c:v>0.50417380000000001</c:v>
                      </c:pt>
                      <c:pt idx="1570">
                        <c:v>0.49167470000000002</c:v>
                      </c:pt>
                      <c:pt idx="1571">
                        <c:v>0.5174356</c:v>
                      </c:pt>
                      <c:pt idx="1572">
                        <c:v>0.50423680000000004</c:v>
                      </c:pt>
                      <c:pt idx="1573">
                        <c:v>0.51117829999999997</c:v>
                      </c:pt>
                      <c:pt idx="1574">
                        <c:v>0.5289644</c:v>
                      </c:pt>
                      <c:pt idx="1575">
                        <c:v>0.51467099999999999</c:v>
                      </c:pt>
                      <c:pt idx="1576">
                        <c:v>0.50165660000000001</c:v>
                      </c:pt>
                      <c:pt idx="1577">
                        <c:v>0.48920259999999999</c:v>
                      </c:pt>
                      <c:pt idx="1578">
                        <c:v>0.50389859999999997</c:v>
                      </c:pt>
                      <c:pt idx="1579">
                        <c:v>0.50965050000000001</c:v>
                      </c:pt>
                      <c:pt idx="1580">
                        <c:v>0.51012069999999998</c:v>
                      </c:pt>
                      <c:pt idx="1581">
                        <c:v>0.50757940000000001</c:v>
                      </c:pt>
                      <c:pt idx="1582">
                        <c:v>0.50429979999999996</c:v>
                      </c:pt>
                      <c:pt idx="1583">
                        <c:v>0.52062240000000004</c:v>
                      </c:pt>
                      <c:pt idx="1584">
                        <c:v>0.51620529999999998</c:v>
                      </c:pt>
                      <c:pt idx="1585">
                        <c:v>0.52382530000000005</c:v>
                      </c:pt>
                      <c:pt idx="1586">
                        <c:v>0.5109091</c:v>
                      </c:pt>
                      <c:pt idx="1587">
                        <c:v>0.5044324</c:v>
                      </c:pt>
                      <c:pt idx="1588">
                        <c:v>0.51611499999999999</c:v>
                      </c:pt>
                      <c:pt idx="1589">
                        <c:v>0.53212649999999995</c:v>
                      </c:pt>
                      <c:pt idx="1590">
                        <c:v>0.5379273</c:v>
                      </c:pt>
                      <c:pt idx="1591">
                        <c:v>0.54488300000000001</c:v>
                      </c:pt>
                      <c:pt idx="1592">
                        <c:v>0.52099150000000005</c:v>
                      </c:pt>
                      <c:pt idx="1593">
                        <c:v>0.50655720000000004</c:v>
                      </c:pt>
                      <c:pt idx="1594">
                        <c:v>0.5132679</c:v>
                      </c:pt>
                      <c:pt idx="1595">
                        <c:v>0.53435010000000005</c:v>
                      </c:pt>
                      <c:pt idx="1596">
                        <c:v>0.52449290000000004</c:v>
                      </c:pt>
                      <c:pt idx="1597">
                        <c:v>0.52531190000000005</c:v>
                      </c:pt>
                      <c:pt idx="1598">
                        <c:v>0.53313619999999995</c:v>
                      </c:pt>
                      <c:pt idx="1599">
                        <c:v>0.54803469999999999</c:v>
                      </c:pt>
                      <c:pt idx="1600">
                        <c:v>0.55959329999999996</c:v>
                      </c:pt>
                      <c:pt idx="1601">
                        <c:v>0.55338920000000003</c:v>
                      </c:pt>
                      <c:pt idx="1602">
                        <c:v>0.56172599999999995</c:v>
                      </c:pt>
                      <c:pt idx="1603">
                        <c:v>0.56139930000000005</c:v>
                      </c:pt>
                      <c:pt idx="1604">
                        <c:v>0.55588360000000003</c:v>
                      </c:pt>
                      <c:pt idx="1605">
                        <c:v>0.56264239999999999</c:v>
                      </c:pt>
                      <c:pt idx="1606">
                        <c:v>0.55215689999999995</c:v>
                      </c:pt>
                      <c:pt idx="1607">
                        <c:v>0.5530214</c:v>
                      </c:pt>
                      <c:pt idx="1608">
                        <c:v>0.53126870000000004</c:v>
                      </c:pt>
                      <c:pt idx="1609">
                        <c:v>0.55480280000000004</c:v>
                      </c:pt>
                      <c:pt idx="1610">
                        <c:v>0.57357760000000002</c:v>
                      </c:pt>
                      <c:pt idx="1611">
                        <c:v>0.55634680000000003</c:v>
                      </c:pt>
                      <c:pt idx="1612">
                        <c:v>0.54912300000000003</c:v>
                      </c:pt>
                      <c:pt idx="1613">
                        <c:v>0.55739209999999995</c:v>
                      </c:pt>
                      <c:pt idx="1614">
                        <c:v>0.54606739999999998</c:v>
                      </c:pt>
                      <c:pt idx="1615">
                        <c:v>0.5411146</c:v>
                      </c:pt>
                      <c:pt idx="1616">
                        <c:v>0.54797130000000005</c:v>
                      </c:pt>
                      <c:pt idx="1617">
                        <c:v>0.54750540000000003</c:v>
                      </c:pt>
                      <c:pt idx="1618">
                        <c:v>0.53974169999999999</c:v>
                      </c:pt>
                      <c:pt idx="1619">
                        <c:v>0.54579789999999995</c:v>
                      </c:pt>
                      <c:pt idx="1620">
                        <c:v>0.54485209999999995</c:v>
                      </c:pt>
                      <c:pt idx="1621">
                        <c:v>0.54842170000000001</c:v>
                      </c:pt>
                      <c:pt idx="1622">
                        <c:v>0.53281509999999999</c:v>
                      </c:pt>
                      <c:pt idx="1623">
                        <c:v>0.56454139999999997</c:v>
                      </c:pt>
                      <c:pt idx="1624">
                        <c:v>0.56062480000000003</c:v>
                      </c:pt>
                      <c:pt idx="1625">
                        <c:v>0.57012309999999999</c:v>
                      </c:pt>
                      <c:pt idx="1626">
                        <c:v>0.55112090000000002</c:v>
                      </c:pt>
                      <c:pt idx="1627">
                        <c:v>0.54690720000000004</c:v>
                      </c:pt>
                      <c:pt idx="1628">
                        <c:v>0.54762829999999996</c:v>
                      </c:pt>
                      <c:pt idx="1629">
                        <c:v>0.53508310000000003</c:v>
                      </c:pt>
                      <c:pt idx="1630">
                        <c:v>0.5373095</c:v>
                      </c:pt>
                      <c:pt idx="1631">
                        <c:v>0.54610630000000004</c:v>
                      </c:pt>
                      <c:pt idx="1632">
                        <c:v>0.54152750000000005</c:v>
                      </c:pt>
                      <c:pt idx="1633">
                        <c:v>0.54092229999999997</c:v>
                      </c:pt>
                      <c:pt idx="1634">
                        <c:v>0.53942690000000004</c:v>
                      </c:pt>
                      <c:pt idx="1635">
                        <c:v>0.55137290000000005</c:v>
                      </c:pt>
                      <c:pt idx="1636">
                        <c:v>0.55397719999999995</c:v>
                      </c:pt>
                      <c:pt idx="1637">
                        <c:v>0.54344289999999995</c:v>
                      </c:pt>
                      <c:pt idx="1638">
                        <c:v>0.54100789999999999</c:v>
                      </c:pt>
                      <c:pt idx="1639">
                        <c:v>0.53950690000000001</c:v>
                      </c:pt>
                      <c:pt idx="1640">
                        <c:v>0.55209580000000003</c:v>
                      </c:pt>
                      <c:pt idx="1641">
                        <c:v>0.55326200000000003</c:v>
                      </c:pt>
                      <c:pt idx="1642">
                        <c:v>0.54721609999999998</c:v>
                      </c:pt>
                      <c:pt idx="1643">
                        <c:v>0.54482059999999999</c:v>
                      </c:pt>
                      <c:pt idx="1644">
                        <c:v>0.5465719</c:v>
                      </c:pt>
                      <c:pt idx="1645">
                        <c:v>0.54492099999999999</c:v>
                      </c:pt>
                      <c:pt idx="1646">
                        <c:v>0.54121140000000001</c:v>
                      </c:pt>
                      <c:pt idx="1647">
                        <c:v>0.55890099999999998</c:v>
                      </c:pt>
                      <c:pt idx="1648">
                        <c:v>0.55757500000000004</c:v>
                      </c:pt>
                      <c:pt idx="1649">
                        <c:v>0.55655600000000005</c:v>
                      </c:pt>
                      <c:pt idx="1650">
                        <c:v>0.56585169999999996</c:v>
                      </c:pt>
                      <c:pt idx="1651">
                        <c:v>0.54230990000000001</c:v>
                      </c:pt>
                      <c:pt idx="1652">
                        <c:v>0.54418889999999998</c:v>
                      </c:pt>
                      <c:pt idx="1653">
                        <c:v>0.56472710000000004</c:v>
                      </c:pt>
                      <c:pt idx="1654">
                        <c:v>0.55838929999999998</c:v>
                      </c:pt>
                      <c:pt idx="1655">
                        <c:v>0.54915369999999997</c:v>
                      </c:pt>
                      <c:pt idx="1656">
                        <c:v>0.5539347</c:v>
                      </c:pt>
                      <c:pt idx="1657">
                        <c:v>0.55954859999999995</c:v>
                      </c:pt>
                      <c:pt idx="1658">
                        <c:v>0.57018329999999995</c:v>
                      </c:pt>
                      <c:pt idx="1659">
                        <c:v>0.56738670000000002</c:v>
                      </c:pt>
                      <c:pt idx="1660">
                        <c:v>0.58019750000000003</c:v>
                      </c:pt>
                      <c:pt idx="1661">
                        <c:v>0.5636449</c:v>
                      </c:pt>
                      <c:pt idx="1662">
                        <c:v>0.56465149999999997</c:v>
                      </c:pt>
                      <c:pt idx="1663">
                        <c:v>0.57827220000000001</c:v>
                      </c:pt>
                      <c:pt idx="1664">
                        <c:v>0.57433520000000005</c:v>
                      </c:pt>
                      <c:pt idx="1665">
                        <c:v>0.58081000000000005</c:v>
                      </c:pt>
                      <c:pt idx="1666">
                        <c:v>0.56825760000000003</c:v>
                      </c:pt>
                      <c:pt idx="1667">
                        <c:v>0.56633560000000005</c:v>
                      </c:pt>
                      <c:pt idx="1668">
                        <c:v>0.56417379999999995</c:v>
                      </c:pt>
                      <c:pt idx="1669">
                        <c:v>0.54609660000000004</c:v>
                      </c:pt>
                      <c:pt idx="1670">
                        <c:v>0.54584619999999995</c:v>
                      </c:pt>
                      <c:pt idx="1671">
                        <c:v>0.5499946</c:v>
                      </c:pt>
                      <c:pt idx="1672">
                        <c:v>0.5585791</c:v>
                      </c:pt>
                      <c:pt idx="1673">
                        <c:v>0.55711949999999999</c:v>
                      </c:pt>
                      <c:pt idx="1674">
                        <c:v>0.55840120000000004</c:v>
                      </c:pt>
                      <c:pt idx="1675">
                        <c:v>0.5436742</c:v>
                      </c:pt>
                      <c:pt idx="1676">
                        <c:v>0.54192359999999995</c:v>
                      </c:pt>
                      <c:pt idx="1677">
                        <c:v>0.54401889999999997</c:v>
                      </c:pt>
                      <c:pt idx="1678">
                        <c:v>0.53864509999999999</c:v>
                      </c:pt>
                      <c:pt idx="1679">
                        <c:v>0.54589330000000003</c:v>
                      </c:pt>
                      <c:pt idx="1680">
                        <c:v>0.53277240000000003</c:v>
                      </c:pt>
                      <c:pt idx="1681">
                        <c:v>0.54419169999999994</c:v>
                      </c:pt>
                      <c:pt idx="1682">
                        <c:v>0.53222860000000005</c:v>
                      </c:pt>
                      <c:pt idx="1683">
                        <c:v>0.52567140000000001</c:v>
                      </c:pt>
                      <c:pt idx="1684">
                        <c:v>0.52314380000000005</c:v>
                      </c:pt>
                      <c:pt idx="1685">
                        <c:v>0.53833730000000002</c:v>
                      </c:pt>
                      <c:pt idx="1686">
                        <c:v>0.54898000000000002</c:v>
                      </c:pt>
                      <c:pt idx="1687">
                        <c:v>0.56146019999999996</c:v>
                      </c:pt>
                      <c:pt idx="1688">
                        <c:v>0.53910290000000005</c:v>
                      </c:pt>
                      <c:pt idx="1689">
                        <c:v>0.54641790000000001</c:v>
                      </c:pt>
                      <c:pt idx="1690">
                        <c:v>0.53227279999999999</c:v>
                      </c:pt>
                      <c:pt idx="1691">
                        <c:v>0.53835460000000002</c:v>
                      </c:pt>
                      <c:pt idx="1692">
                        <c:v>0.54009790000000002</c:v>
                      </c:pt>
                      <c:pt idx="1693">
                        <c:v>0.53201279999999995</c:v>
                      </c:pt>
                      <c:pt idx="1694">
                        <c:v>0.54127780000000003</c:v>
                      </c:pt>
                      <c:pt idx="1695">
                        <c:v>0.53181210000000001</c:v>
                      </c:pt>
                      <c:pt idx="1696">
                        <c:v>0.53555240000000004</c:v>
                      </c:pt>
                      <c:pt idx="1697">
                        <c:v>0.54507620000000001</c:v>
                      </c:pt>
                      <c:pt idx="1698">
                        <c:v>0.52499899999999999</c:v>
                      </c:pt>
                      <c:pt idx="1699">
                        <c:v>0.53088539999999995</c:v>
                      </c:pt>
                      <c:pt idx="1700">
                        <c:v>0.53907340000000004</c:v>
                      </c:pt>
                      <c:pt idx="1701">
                        <c:v>0.53097899999999998</c:v>
                      </c:pt>
                      <c:pt idx="1702">
                        <c:v>0.54431580000000002</c:v>
                      </c:pt>
                      <c:pt idx="1703">
                        <c:v>0.54291780000000001</c:v>
                      </c:pt>
                      <c:pt idx="1704">
                        <c:v>0.53524919999999998</c:v>
                      </c:pt>
                      <c:pt idx="1705">
                        <c:v>0.52581480000000003</c:v>
                      </c:pt>
                      <c:pt idx="1706">
                        <c:v>0.5355685</c:v>
                      </c:pt>
                      <c:pt idx="1707">
                        <c:v>0.52733229999999998</c:v>
                      </c:pt>
                      <c:pt idx="1708">
                        <c:v>0.51260939999999999</c:v>
                      </c:pt>
                      <c:pt idx="1709">
                        <c:v>0.51090100000000005</c:v>
                      </c:pt>
                      <c:pt idx="1710">
                        <c:v>0.51756460000000004</c:v>
                      </c:pt>
                      <c:pt idx="1711">
                        <c:v>0.52957109999999996</c:v>
                      </c:pt>
                      <c:pt idx="1712">
                        <c:v>0.52072499999999999</c:v>
                      </c:pt>
                      <c:pt idx="1713">
                        <c:v>0.5113801</c:v>
                      </c:pt>
                      <c:pt idx="1714">
                        <c:v>0.51420829999999995</c:v>
                      </c:pt>
                      <c:pt idx="1715">
                        <c:v>0.52369920000000003</c:v>
                      </c:pt>
                      <c:pt idx="1716">
                        <c:v>0.53035299999999996</c:v>
                      </c:pt>
                      <c:pt idx="1717">
                        <c:v>0.53810959999999997</c:v>
                      </c:pt>
                      <c:pt idx="1718">
                        <c:v>0.53129230000000005</c:v>
                      </c:pt>
                      <c:pt idx="1719">
                        <c:v>0.53917190000000004</c:v>
                      </c:pt>
                      <c:pt idx="1720">
                        <c:v>0.54908449999999998</c:v>
                      </c:pt>
                      <c:pt idx="1721">
                        <c:v>0.54501820000000001</c:v>
                      </c:pt>
                      <c:pt idx="1722">
                        <c:v>0.54311940000000003</c:v>
                      </c:pt>
                      <c:pt idx="1723">
                        <c:v>0.53476690000000004</c:v>
                      </c:pt>
                      <c:pt idx="1724">
                        <c:v>0.53828679999999995</c:v>
                      </c:pt>
                      <c:pt idx="1725">
                        <c:v>0.53194920000000001</c:v>
                      </c:pt>
                      <c:pt idx="1726">
                        <c:v>0.53417579999999998</c:v>
                      </c:pt>
                      <c:pt idx="1727">
                        <c:v>0.53459330000000005</c:v>
                      </c:pt>
                      <c:pt idx="1728">
                        <c:v>0.54296250000000001</c:v>
                      </c:pt>
                      <c:pt idx="1729">
                        <c:v>0.53971270000000005</c:v>
                      </c:pt>
                      <c:pt idx="1730">
                        <c:v>0.56007289999999998</c:v>
                      </c:pt>
                      <c:pt idx="1731">
                        <c:v>0.53843870000000005</c:v>
                      </c:pt>
                      <c:pt idx="1732">
                        <c:v>0.52611850000000004</c:v>
                      </c:pt>
                      <c:pt idx="1733">
                        <c:v>0.52672030000000003</c:v>
                      </c:pt>
                      <c:pt idx="1734">
                        <c:v>0.53038779999999996</c:v>
                      </c:pt>
                      <c:pt idx="1735">
                        <c:v>0.54295850000000001</c:v>
                      </c:pt>
                      <c:pt idx="1736">
                        <c:v>0.54115559999999996</c:v>
                      </c:pt>
                      <c:pt idx="1737">
                        <c:v>0.56393070000000001</c:v>
                      </c:pt>
                      <c:pt idx="1738">
                        <c:v>0.56037239999999999</c:v>
                      </c:pt>
                      <c:pt idx="1739">
                        <c:v>0.54030440000000002</c:v>
                      </c:pt>
                      <c:pt idx="1740">
                        <c:v>0.53688740000000001</c:v>
                      </c:pt>
                      <c:pt idx="1741">
                        <c:v>0.52769889999999997</c:v>
                      </c:pt>
                      <c:pt idx="1742">
                        <c:v>0.53157469999999996</c:v>
                      </c:pt>
                      <c:pt idx="1743">
                        <c:v>0.53588720000000001</c:v>
                      </c:pt>
                      <c:pt idx="1744">
                        <c:v>0.53343399999999996</c:v>
                      </c:pt>
                      <c:pt idx="1745">
                        <c:v>0.53605259999999999</c:v>
                      </c:pt>
                      <c:pt idx="1746">
                        <c:v>0.53224959999999999</c:v>
                      </c:pt>
                      <c:pt idx="1747">
                        <c:v>0.53811779999999998</c:v>
                      </c:pt>
                      <c:pt idx="1748">
                        <c:v>0.52560260000000003</c:v>
                      </c:pt>
                      <c:pt idx="1749">
                        <c:v>0.5164974</c:v>
                      </c:pt>
                      <c:pt idx="1750">
                        <c:v>0.53401449999999995</c:v>
                      </c:pt>
                      <c:pt idx="1751">
                        <c:v>0.5416723</c:v>
                      </c:pt>
                      <c:pt idx="1752">
                        <c:v>0.53689989999999999</c:v>
                      </c:pt>
                      <c:pt idx="1753">
                        <c:v>0.54954890000000001</c:v>
                      </c:pt>
                      <c:pt idx="1754">
                        <c:v>0.53867330000000002</c:v>
                      </c:pt>
                      <c:pt idx="1755">
                        <c:v>0.52247739999999998</c:v>
                      </c:pt>
                      <c:pt idx="1756">
                        <c:v>0.51741130000000002</c:v>
                      </c:pt>
                      <c:pt idx="1757">
                        <c:v>0.52747929999999998</c:v>
                      </c:pt>
                      <c:pt idx="1758">
                        <c:v>0.52680360000000004</c:v>
                      </c:pt>
                      <c:pt idx="1759">
                        <c:v>0.52311269999999999</c:v>
                      </c:pt>
                      <c:pt idx="1760">
                        <c:v>0.52680470000000001</c:v>
                      </c:pt>
                      <c:pt idx="1761">
                        <c:v>0.52425239999999995</c:v>
                      </c:pt>
                      <c:pt idx="1762">
                        <c:v>0.53131039999999996</c:v>
                      </c:pt>
                      <c:pt idx="1763">
                        <c:v>0.51698359999999999</c:v>
                      </c:pt>
                      <c:pt idx="1764">
                        <c:v>0.52403900000000003</c:v>
                      </c:pt>
                      <c:pt idx="1765">
                        <c:v>0.52610650000000003</c:v>
                      </c:pt>
                      <c:pt idx="1766">
                        <c:v>0.52020409999999995</c:v>
                      </c:pt>
                      <c:pt idx="1767">
                        <c:v>0.5167001</c:v>
                      </c:pt>
                      <c:pt idx="1768">
                        <c:v>0.52820040000000001</c:v>
                      </c:pt>
                      <c:pt idx="1769">
                        <c:v>0.52562299999999995</c:v>
                      </c:pt>
                      <c:pt idx="1770">
                        <c:v>0.53399620000000003</c:v>
                      </c:pt>
                      <c:pt idx="1771">
                        <c:v>0.52575229999999995</c:v>
                      </c:pt>
                      <c:pt idx="1772">
                        <c:v>0.51864330000000003</c:v>
                      </c:pt>
                      <c:pt idx="1773">
                        <c:v>0.52641729999999998</c:v>
                      </c:pt>
                      <c:pt idx="1774">
                        <c:v>0.52598290000000003</c:v>
                      </c:pt>
                      <c:pt idx="1775">
                        <c:v>0.50114170000000002</c:v>
                      </c:pt>
                      <c:pt idx="1776">
                        <c:v>0.50591989999999998</c:v>
                      </c:pt>
                      <c:pt idx="1777">
                        <c:v>0.50677760000000005</c:v>
                      </c:pt>
                      <c:pt idx="1778">
                        <c:v>0.50884739999999995</c:v>
                      </c:pt>
                      <c:pt idx="1779">
                        <c:v>0.50774450000000004</c:v>
                      </c:pt>
                      <c:pt idx="1780">
                        <c:v>0.49284020000000001</c:v>
                      </c:pt>
                      <c:pt idx="1781">
                        <c:v>0.50087179999999998</c:v>
                      </c:pt>
                      <c:pt idx="1782">
                        <c:v>0.51068000000000002</c:v>
                      </c:pt>
                      <c:pt idx="1783">
                        <c:v>0.50530240000000004</c:v>
                      </c:pt>
                      <c:pt idx="1784">
                        <c:v>0.49886560000000002</c:v>
                      </c:pt>
                      <c:pt idx="1785">
                        <c:v>0.50690650000000004</c:v>
                      </c:pt>
                      <c:pt idx="1786">
                        <c:v>0.52020259999999996</c:v>
                      </c:pt>
                      <c:pt idx="1787">
                        <c:v>0.51327829999999997</c:v>
                      </c:pt>
                      <c:pt idx="1788">
                        <c:v>0.51952399999999999</c:v>
                      </c:pt>
                      <c:pt idx="1789">
                        <c:v>0.51343550000000004</c:v>
                      </c:pt>
                      <c:pt idx="1790">
                        <c:v>0.51327069999999997</c:v>
                      </c:pt>
                      <c:pt idx="1791">
                        <c:v>0.51431159999999998</c:v>
                      </c:pt>
                      <c:pt idx="1792">
                        <c:v>0.52782450000000003</c:v>
                      </c:pt>
                      <c:pt idx="1793">
                        <c:v>0.53891849999999997</c:v>
                      </c:pt>
                      <c:pt idx="1794">
                        <c:v>0.53792019999999996</c:v>
                      </c:pt>
                      <c:pt idx="1795">
                        <c:v>0.52804079999999998</c:v>
                      </c:pt>
                      <c:pt idx="1796">
                        <c:v>0.53416759999999996</c:v>
                      </c:pt>
                      <c:pt idx="1797">
                        <c:v>0.54456249999999995</c:v>
                      </c:pt>
                      <c:pt idx="1798">
                        <c:v>0.53248859999999998</c:v>
                      </c:pt>
                      <c:pt idx="1799">
                        <c:v>0.524169</c:v>
                      </c:pt>
                      <c:pt idx="1800">
                        <c:v>0.53073910000000002</c:v>
                      </c:pt>
                      <c:pt idx="1801">
                        <c:v>0.537968</c:v>
                      </c:pt>
                      <c:pt idx="1802">
                        <c:v>0.52207329999999996</c:v>
                      </c:pt>
                      <c:pt idx="1803">
                        <c:v>0.53171219999999997</c:v>
                      </c:pt>
                      <c:pt idx="1804">
                        <c:v>0.53451130000000002</c:v>
                      </c:pt>
                      <c:pt idx="1805">
                        <c:v>0.50684249999999997</c:v>
                      </c:pt>
                      <c:pt idx="1806">
                        <c:v>0.4954826</c:v>
                      </c:pt>
                      <c:pt idx="1807">
                        <c:v>0.51157209999999997</c:v>
                      </c:pt>
                      <c:pt idx="1808">
                        <c:v>0.52554040000000002</c:v>
                      </c:pt>
                      <c:pt idx="1809">
                        <c:v>0.54084310000000002</c:v>
                      </c:pt>
                      <c:pt idx="1810">
                        <c:v>0.55352559999999995</c:v>
                      </c:pt>
                      <c:pt idx="1811">
                        <c:v>0.55227059999999994</c:v>
                      </c:pt>
                      <c:pt idx="1812">
                        <c:v>0.53701719999999997</c:v>
                      </c:pt>
                      <c:pt idx="1813">
                        <c:v>0.54879480000000003</c:v>
                      </c:pt>
                      <c:pt idx="1814">
                        <c:v>0.53361219999999998</c:v>
                      </c:pt>
                      <c:pt idx="1815">
                        <c:v>0.54101089999999996</c:v>
                      </c:pt>
                      <c:pt idx="1816">
                        <c:v>0.5327191</c:v>
                      </c:pt>
                      <c:pt idx="1817">
                        <c:v>0.54066899999999996</c:v>
                      </c:pt>
                      <c:pt idx="1818">
                        <c:v>0.52729000000000004</c:v>
                      </c:pt>
                      <c:pt idx="1819">
                        <c:v>0.52173829999999999</c:v>
                      </c:pt>
                      <c:pt idx="1820">
                        <c:v>0.52629599999999999</c:v>
                      </c:pt>
                      <c:pt idx="1821">
                        <c:v>0.52977410000000003</c:v>
                      </c:pt>
                      <c:pt idx="1822">
                        <c:v>0.54111240000000005</c:v>
                      </c:pt>
                      <c:pt idx="1823">
                        <c:v>0.54956700000000003</c:v>
                      </c:pt>
                      <c:pt idx="1824">
                        <c:v>0.5546354</c:v>
                      </c:pt>
                      <c:pt idx="1825">
                        <c:v>0.54219450000000002</c:v>
                      </c:pt>
                      <c:pt idx="1826">
                        <c:v>0.55420860000000005</c:v>
                      </c:pt>
                      <c:pt idx="1827">
                        <c:v>0.55314430000000003</c:v>
                      </c:pt>
                      <c:pt idx="1828">
                        <c:v>0.5521682</c:v>
                      </c:pt>
                      <c:pt idx="1829">
                        <c:v>0.55686139999999995</c:v>
                      </c:pt>
                      <c:pt idx="1830">
                        <c:v>0.55164460000000004</c:v>
                      </c:pt>
                      <c:pt idx="1831">
                        <c:v>0.55482529999999997</c:v>
                      </c:pt>
                      <c:pt idx="1832">
                        <c:v>0.5599961</c:v>
                      </c:pt>
                      <c:pt idx="1833">
                        <c:v>0.55949459999999995</c:v>
                      </c:pt>
                      <c:pt idx="1834">
                        <c:v>0.55681340000000001</c:v>
                      </c:pt>
                      <c:pt idx="1835">
                        <c:v>0.54875030000000002</c:v>
                      </c:pt>
                      <c:pt idx="1836">
                        <c:v>0.5389391</c:v>
                      </c:pt>
                      <c:pt idx="1837">
                        <c:v>0.54254349999999996</c:v>
                      </c:pt>
                      <c:pt idx="1838">
                        <c:v>0.54212550000000004</c:v>
                      </c:pt>
                      <c:pt idx="1839">
                        <c:v>0.53882479999999999</c:v>
                      </c:pt>
                      <c:pt idx="1840">
                        <c:v>0.5278486</c:v>
                      </c:pt>
                      <c:pt idx="1841">
                        <c:v>0.52738390000000002</c:v>
                      </c:pt>
                      <c:pt idx="1842">
                        <c:v>0.56030760000000002</c:v>
                      </c:pt>
                      <c:pt idx="1843">
                        <c:v>0.55986279999999999</c:v>
                      </c:pt>
                      <c:pt idx="1844">
                        <c:v>0.55094520000000002</c:v>
                      </c:pt>
                      <c:pt idx="1845">
                        <c:v>0.54529300000000003</c:v>
                      </c:pt>
                      <c:pt idx="1846">
                        <c:v>0.56653140000000002</c:v>
                      </c:pt>
                      <c:pt idx="1847">
                        <c:v>0.56332280000000001</c:v>
                      </c:pt>
                      <c:pt idx="1848">
                        <c:v>0.54857009999999995</c:v>
                      </c:pt>
                      <c:pt idx="1849">
                        <c:v>0.56868209999999997</c:v>
                      </c:pt>
                      <c:pt idx="1850">
                        <c:v>0.55464329999999995</c:v>
                      </c:pt>
                      <c:pt idx="1851">
                        <c:v>0.55660609999999999</c:v>
                      </c:pt>
                      <c:pt idx="1852">
                        <c:v>0.55533310000000002</c:v>
                      </c:pt>
                      <c:pt idx="1853">
                        <c:v>0.5710577</c:v>
                      </c:pt>
                      <c:pt idx="1854">
                        <c:v>0.56773810000000002</c:v>
                      </c:pt>
                      <c:pt idx="1855">
                        <c:v>0.54999730000000002</c:v>
                      </c:pt>
                      <c:pt idx="1856">
                        <c:v>0.55451669999999997</c:v>
                      </c:pt>
                      <c:pt idx="1857">
                        <c:v>0.55355019999999999</c:v>
                      </c:pt>
                      <c:pt idx="1858">
                        <c:v>0.55031569999999996</c:v>
                      </c:pt>
                      <c:pt idx="1859">
                        <c:v>0.53174540000000003</c:v>
                      </c:pt>
                      <c:pt idx="1860">
                        <c:v>0.54420749999999996</c:v>
                      </c:pt>
                      <c:pt idx="1861">
                        <c:v>0.52125690000000002</c:v>
                      </c:pt>
                      <c:pt idx="1862">
                        <c:v>0.53261000000000003</c:v>
                      </c:pt>
                      <c:pt idx="1863">
                        <c:v>0.52275970000000005</c:v>
                      </c:pt>
                      <c:pt idx="1864">
                        <c:v>0.51447500000000002</c:v>
                      </c:pt>
                      <c:pt idx="1865">
                        <c:v>0.52304079999999997</c:v>
                      </c:pt>
                      <c:pt idx="1866">
                        <c:v>0.51173749999999996</c:v>
                      </c:pt>
                      <c:pt idx="1867">
                        <c:v>0.51522089999999998</c:v>
                      </c:pt>
                      <c:pt idx="1868">
                        <c:v>0.51747299999999996</c:v>
                      </c:pt>
                      <c:pt idx="1869">
                        <c:v>0.51518359999999996</c:v>
                      </c:pt>
                      <c:pt idx="1870">
                        <c:v>0.51465629999999996</c:v>
                      </c:pt>
                      <c:pt idx="1871">
                        <c:v>0.51812329999999995</c:v>
                      </c:pt>
                      <c:pt idx="1872">
                        <c:v>0.50362649999999998</c:v>
                      </c:pt>
                      <c:pt idx="1873">
                        <c:v>0.49634499999999998</c:v>
                      </c:pt>
                      <c:pt idx="1874">
                        <c:v>0.51611759999999995</c:v>
                      </c:pt>
                      <c:pt idx="1875">
                        <c:v>0.51331139999999997</c:v>
                      </c:pt>
                      <c:pt idx="1876">
                        <c:v>0.52506459999999999</c:v>
                      </c:pt>
                      <c:pt idx="1877">
                        <c:v>0.53872410000000004</c:v>
                      </c:pt>
                      <c:pt idx="1878">
                        <c:v>0.53560969999999997</c:v>
                      </c:pt>
                      <c:pt idx="1879">
                        <c:v>0.52809569999999995</c:v>
                      </c:pt>
                      <c:pt idx="1880">
                        <c:v>0.52693159999999994</c:v>
                      </c:pt>
                      <c:pt idx="1881">
                        <c:v>0.54489589999999999</c:v>
                      </c:pt>
                      <c:pt idx="1882">
                        <c:v>0.55700249999999996</c:v>
                      </c:pt>
                      <c:pt idx="1883">
                        <c:v>0.56235369999999996</c:v>
                      </c:pt>
                      <c:pt idx="1884">
                        <c:v>0.56719909999999996</c:v>
                      </c:pt>
                      <c:pt idx="1885">
                        <c:v>0.56223869999999998</c:v>
                      </c:pt>
                      <c:pt idx="1886">
                        <c:v>0.55167040000000001</c:v>
                      </c:pt>
                      <c:pt idx="1887">
                        <c:v>0.55160359999999997</c:v>
                      </c:pt>
                      <c:pt idx="1888">
                        <c:v>0.55345339999999998</c:v>
                      </c:pt>
                      <c:pt idx="1889">
                        <c:v>0.57487149999999998</c:v>
                      </c:pt>
                      <c:pt idx="1890">
                        <c:v>0.56011949999999999</c:v>
                      </c:pt>
                      <c:pt idx="1891">
                        <c:v>0.54090539999999998</c:v>
                      </c:pt>
                      <c:pt idx="1892">
                        <c:v>0.54352739999999999</c:v>
                      </c:pt>
                      <c:pt idx="1893">
                        <c:v>0.54821089999999995</c:v>
                      </c:pt>
                      <c:pt idx="1894">
                        <c:v>0.53722239999999999</c:v>
                      </c:pt>
                      <c:pt idx="1895">
                        <c:v>0.53372810000000004</c:v>
                      </c:pt>
                      <c:pt idx="1896">
                        <c:v>0.53668309999999997</c:v>
                      </c:pt>
                      <c:pt idx="1897">
                        <c:v>0.52475970000000005</c:v>
                      </c:pt>
                      <c:pt idx="1898">
                        <c:v>0.5305647</c:v>
                      </c:pt>
                      <c:pt idx="1899">
                        <c:v>0.54934360000000004</c:v>
                      </c:pt>
                      <c:pt idx="1900">
                        <c:v>0.55206759999999999</c:v>
                      </c:pt>
                      <c:pt idx="1901">
                        <c:v>0.54434110000000002</c:v>
                      </c:pt>
                      <c:pt idx="1902">
                        <c:v>0.53698579999999996</c:v>
                      </c:pt>
                      <c:pt idx="1903">
                        <c:v>0.53430719999999998</c:v>
                      </c:pt>
                      <c:pt idx="1904">
                        <c:v>0.52907190000000004</c:v>
                      </c:pt>
                      <c:pt idx="1905">
                        <c:v>0.53651649999999995</c:v>
                      </c:pt>
                      <c:pt idx="1906">
                        <c:v>0.5659575</c:v>
                      </c:pt>
                      <c:pt idx="1907">
                        <c:v>0.57513309999999995</c:v>
                      </c:pt>
                      <c:pt idx="1908">
                        <c:v>0.54890039999999996</c:v>
                      </c:pt>
                      <c:pt idx="1909">
                        <c:v>0.55447970000000002</c:v>
                      </c:pt>
                      <c:pt idx="1910">
                        <c:v>0.53753629999999997</c:v>
                      </c:pt>
                      <c:pt idx="1911">
                        <c:v>0.53424470000000002</c:v>
                      </c:pt>
                      <c:pt idx="1912">
                        <c:v>0.53737610000000002</c:v>
                      </c:pt>
                      <c:pt idx="1913">
                        <c:v>0.54866669999999995</c:v>
                      </c:pt>
                      <c:pt idx="1914">
                        <c:v>0.55335749999999995</c:v>
                      </c:pt>
                      <c:pt idx="1915">
                        <c:v>0.54772089999999996</c:v>
                      </c:pt>
                      <c:pt idx="1916">
                        <c:v>0.55213449999999997</c:v>
                      </c:pt>
                      <c:pt idx="1917">
                        <c:v>0.56669219999999998</c:v>
                      </c:pt>
                      <c:pt idx="1918">
                        <c:v>0.55776460000000005</c:v>
                      </c:pt>
                      <c:pt idx="1919">
                        <c:v>0.55802470000000004</c:v>
                      </c:pt>
                      <c:pt idx="1920">
                        <c:v>0.54276789999999997</c:v>
                      </c:pt>
                      <c:pt idx="1921">
                        <c:v>0.53688650000000004</c:v>
                      </c:pt>
                      <c:pt idx="1922">
                        <c:v>0.53604130000000005</c:v>
                      </c:pt>
                      <c:pt idx="1923">
                        <c:v>0.5586042</c:v>
                      </c:pt>
                      <c:pt idx="1924">
                        <c:v>0.57222600000000001</c:v>
                      </c:pt>
                      <c:pt idx="1925">
                        <c:v>0.56803599999999999</c:v>
                      </c:pt>
                      <c:pt idx="1926">
                        <c:v>0.56226399999999999</c:v>
                      </c:pt>
                      <c:pt idx="1927">
                        <c:v>0.58445469999999999</c:v>
                      </c:pt>
                      <c:pt idx="1928">
                        <c:v>0.59150080000000005</c:v>
                      </c:pt>
                      <c:pt idx="1929">
                        <c:v>0.58652199999999999</c:v>
                      </c:pt>
                      <c:pt idx="1930">
                        <c:v>0.59557499999999997</c:v>
                      </c:pt>
                      <c:pt idx="1931">
                        <c:v>0.59395810000000004</c:v>
                      </c:pt>
                      <c:pt idx="1932">
                        <c:v>0.58133069999999998</c:v>
                      </c:pt>
                      <c:pt idx="1933">
                        <c:v>0.56575969999999998</c:v>
                      </c:pt>
                      <c:pt idx="1934">
                        <c:v>0.58296239999999999</c:v>
                      </c:pt>
                      <c:pt idx="1935">
                        <c:v>0.57974990000000004</c:v>
                      </c:pt>
                      <c:pt idx="1936">
                        <c:v>0.56548120000000002</c:v>
                      </c:pt>
                      <c:pt idx="1937">
                        <c:v>0.56799359999999999</c:v>
                      </c:pt>
                      <c:pt idx="1938">
                        <c:v>0.56559740000000003</c:v>
                      </c:pt>
                      <c:pt idx="1939">
                        <c:v>0.57058399999999998</c:v>
                      </c:pt>
                      <c:pt idx="1940">
                        <c:v>0.55644910000000003</c:v>
                      </c:pt>
                      <c:pt idx="1941">
                        <c:v>0.56696489999999999</c:v>
                      </c:pt>
                      <c:pt idx="1942">
                        <c:v>0.57076459999999996</c:v>
                      </c:pt>
                      <c:pt idx="1943">
                        <c:v>0.57650979999999996</c:v>
                      </c:pt>
                      <c:pt idx="1944">
                        <c:v>0.56885730000000001</c:v>
                      </c:pt>
                      <c:pt idx="1945">
                        <c:v>0.55755969999999999</c:v>
                      </c:pt>
                      <c:pt idx="1946">
                        <c:v>0.57170589999999999</c:v>
                      </c:pt>
                      <c:pt idx="1947">
                        <c:v>0.57213000000000003</c:v>
                      </c:pt>
                      <c:pt idx="1948">
                        <c:v>0.58532059999999997</c:v>
                      </c:pt>
                      <c:pt idx="1949">
                        <c:v>0.56781950000000003</c:v>
                      </c:pt>
                      <c:pt idx="1950">
                        <c:v>0.56557259999999998</c:v>
                      </c:pt>
                      <c:pt idx="1951">
                        <c:v>0.58088640000000002</c:v>
                      </c:pt>
                      <c:pt idx="1952">
                        <c:v>0.57848639999999996</c:v>
                      </c:pt>
                      <c:pt idx="1953">
                        <c:v>0.58907350000000003</c:v>
                      </c:pt>
                      <c:pt idx="1954">
                        <c:v>0.59199650000000004</c:v>
                      </c:pt>
                      <c:pt idx="1955">
                        <c:v>0.59142139999999999</c:v>
                      </c:pt>
                      <c:pt idx="1956">
                        <c:v>0.58137720000000004</c:v>
                      </c:pt>
                      <c:pt idx="1957">
                        <c:v>0.58227379999999995</c:v>
                      </c:pt>
                      <c:pt idx="1958">
                        <c:v>0.58057460000000005</c:v>
                      </c:pt>
                      <c:pt idx="1959">
                        <c:v>0.56902680000000005</c:v>
                      </c:pt>
                      <c:pt idx="1960">
                        <c:v>0.56820850000000001</c:v>
                      </c:pt>
                      <c:pt idx="1961">
                        <c:v>0.56298510000000002</c:v>
                      </c:pt>
                      <c:pt idx="1962">
                        <c:v>0.56623080000000003</c:v>
                      </c:pt>
                      <c:pt idx="1963">
                        <c:v>0.5582741</c:v>
                      </c:pt>
                      <c:pt idx="1964">
                        <c:v>0.56146189999999996</c:v>
                      </c:pt>
                      <c:pt idx="1965">
                        <c:v>0.55653819999999998</c:v>
                      </c:pt>
                      <c:pt idx="1966">
                        <c:v>0.56278799999999995</c:v>
                      </c:pt>
                      <c:pt idx="1967">
                        <c:v>0.55225029999999997</c:v>
                      </c:pt>
                      <c:pt idx="1968">
                        <c:v>0.55304120000000001</c:v>
                      </c:pt>
                      <c:pt idx="1969">
                        <c:v>0.54294929999999997</c:v>
                      </c:pt>
                      <c:pt idx="1970">
                        <c:v>0.5418501</c:v>
                      </c:pt>
                      <c:pt idx="1971">
                        <c:v>0.53303560000000005</c:v>
                      </c:pt>
                      <c:pt idx="1972">
                        <c:v>0.54911690000000002</c:v>
                      </c:pt>
                      <c:pt idx="1973">
                        <c:v>0.54990340000000004</c:v>
                      </c:pt>
                      <c:pt idx="1974">
                        <c:v>0.54854800000000004</c:v>
                      </c:pt>
                      <c:pt idx="1975">
                        <c:v>0.53851660000000001</c:v>
                      </c:pt>
                      <c:pt idx="1976">
                        <c:v>0.53622119999999995</c:v>
                      </c:pt>
                      <c:pt idx="1977">
                        <c:v>0.55942510000000001</c:v>
                      </c:pt>
                      <c:pt idx="1978">
                        <c:v>0.56489120000000004</c:v>
                      </c:pt>
                      <c:pt idx="1979">
                        <c:v>0.57359959999999999</c:v>
                      </c:pt>
                      <c:pt idx="1980">
                        <c:v>0.58987509999999999</c:v>
                      </c:pt>
                      <c:pt idx="1981">
                        <c:v>0.59476689999999999</c:v>
                      </c:pt>
                      <c:pt idx="1982">
                        <c:v>0.59727180000000002</c:v>
                      </c:pt>
                      <c:pt idx="1983">
                        <c:v>0.5892075</c:v>
                      </c:pt>
                      <c:pt idx="1984">
                        <c:v>0.60820870000000005</c:v>
                      </c:pt>
                      <c:pt idx="1985">
                        <c:v>0.61071319999999996</c:v>
                      </c:pt>
                      <c:pt idx="1986">
                        <c:v>0.59616449999999999</c:v>
                      </c:pt>
                      <c:pt idx="1987">
                        <c:v>0.5847388</c:v>
                      </c:pt>
                      <c:pt idx="1988">
                        <c:v>0.56911279999999997</c:v>
                      </c:pt>
                      <c:pt idx="1989">
                        <c:v>0.57357000000000002</c:v>
                      </c:pt>
                      <c:pt idx="1990">
                        <c:v>0.59313930000000004</c:v>
                      </c:pt>
                      <c:pt idx="1991">
                        <c:v>0.58811999999999998</c:v>
                      </c:pt>
                      <c:pt idx="1992">
                        <c:v>0.5885184</c:v>
                      </c:pt>
                      <c:pt idx="1993">
                        <c:v>0.57473280000000004</c:v>
                      </c:pt>
                      <c:pt idx="1994">
                        <c:v>0.57785529999999996</c:v>
                      </c:pt>
                      <c:pt idx="1995">
                        <c:v>0.58153350000000004</c:v>
                      </c:pt>
                      <c:pt idx="1996">
                        <c:v>0.59529710000000002</c:v>
                      </c:pt>
                      <c:pt idx="1997">
                        <c:v>0.60690599999999995</c:v>
                      </c:pt>
                      <c:pt idx="1998">
                        <c:v>0.60397190000000001</c:v>
                      </c:pt>
                      <c:pt idx="1999">
                        <c:v>0.60615660000000005</c:v>
                      </c:pt>
                      <c:pt idx="2000">
                        <c:v>0.61743380000000003</c:v>
                      </c:pt>
                      <c:pt idx="2001">
                        <c:v>0.59518789999999999</c:v>
                      </c:pt>
                      <c:pt idx="2002">
                        <c:v>0.58030210000000004</c:v>
                      </c:pt>
                      <c:pt idx="2003">
                        <c:v>0.57590169999999996</c:v>
                      </c:pt>
                      <c:pt idx="2004">
                        <c:v>0.58676079999999997</c:v>
                      </c:pt>
                      <c:pt idx="2005">
                        <c:v>0.58432130000000004</c:v>
                      </c:pt>
                      <c:pt idx="2006">
                        <c:v>0.58117790000000003</c:v>
                      </c:pt>
                      <c:pt idx="2007">
                        <c:v>0.56186320000000001</c:v>
                      </c:pt>
                      <c:pt idx="2008">
                        <c:v>0.54933569999999998</c:v>
                      </c:pt>
                      <c:pt idx="2009">
                        <c:v>0.54951709999999998</c:v>
                      </c:pt>
                      <c:pt idx="2010">
                        <c:v>0.54706889999999997</c:v>
                      </c:pt>
                      <c:pt idx="2011">
                        <c:v>0.53533189999999997</c:v>
                      </c:pt>
                      <c:pt idx="2012">
                        <c:v>0.54819419999999996</c:v>
                      </c:pt>
                      <c:pt idx="2013">
                        <c:v>0.57044099999999998</c:v>
                      </c:pt>
                      <c:pt idx="2014">
                        <c:v>0.56416889999999997</c:v>
                      </c:pt>
                      <c:pt idx="2015">
                        <c:v>0.57583969999999995</c:v>
                      </c:pt>
                      <c:pt idx="2016">
                        <c:v>0.57842289999999996</c:v>
                      </c:pt>
                      <c:pt idx="2017">
                        <c:v>0.56616160000000004</c:v>
                      </c:pt>
                      <c:pt idx="2018">
                        <c:v>0.57572809999999996</c:v>
                      </c:pt>
                      <c:pt idx="2019">
                        <c:v>0.56495240000000002</c:v>
                      </c:pt>
                      <c:pt idx="2020">
                        <c:v>0.54711080000000001</c:v>
                      </c:pt>
                      <c:pt idx="2021">
                        <c:v>0.54750889999999997</c:v>
                      </c:pt>
                      <c:pt idx="2022">
                        <c:v>0.55276510000000001</c:v>
                      </c:pt>
                      <c:pt idx="2023">
                        <c:v>0.55838690000000002</c:v>
                      </c:pt>
                      <c:pt idx="2024">
                        <c:v>0.57829759999999997</c:v>
                      </c:pt>
                      <c:pt idx="2025">
                        <c:v>0.58081660000000002</c:v>
                      </c:pt>
                      <c:pt idx="2026">
                        <c:v>0.58001789999999998</c:v>
                      </c:pt>
                      <c:pt idx="2027">
                        <c:v>0.59341509999999997</c:v>
                      </c:pt>
                      <c:pt idx="2028">
                        <c:v>0.59548270000000003</c:v>
                      </c:pt>
                      <c:pt idx="2029">
                        <c:v>0.594198</c:v>
                      </c:pt>
                      <c:pt idx="2030">
                        <c:v>0.57831659999999996</c:v>
                      </c:pt>
                      <c:pt idx="2031">
                        <c:v>0.58421029999999996</c:v>
                      </c:pt>
                      <c:pt idx="2032">
                        <c:v>0.56691939999999996</c:v>
                      </c:pt>
                      <c:pt idx="2033">
                        <c:v>0.54598310000000005</c:v>
                      </c:pt>
                      <c:pt idx="2034">
                        <c:v>0.54392379999999996</c:v>
                      </c:pt>
                      <c:pt idx="2035">
                        <c:v>0.55810329999999997</c:v>
                      </c:pt>
                      <c:pt idx="2036">
                        <c:v>0.56222660000000002</c:v>
                      </c:pt>
                      <c:pt idx="2037">
                        <c:v>0.57181530000000003</c:v>
                      </c:pt>
                      <c:pt idx="2038">
                        <c:v>0.5713319</c:v>
                      </c:pt>
                      <c:pt idx="2039">
                        <c:v>0.59314869999999997</c:v>
                      </c:pt>
                      <c:pt idx="2040">
                        <c:v>0.57888949999999995</c:v>
                      </c:pt>
                      <c:pt idx="2041">
                        <c:v>0.57224299999999995</c:v>
                      </c:pt>
                      <c:pt idx="2042">
                        <c:v>0.5833102</c:v>
                      </c:pt>
                      <c:pt idx="2043">
                        <c:v>0.58554919999999999</c:v>
                      </c:pt>
                      <c:pt idx="2044">
                        <c:v>0.58194120000000005</c:v>
                      </c:pt>
                      <c:pt idx="2045">
                        <c:v>0.57511869999999998</c:v>
                      </c:pt>
                      <c:pt idx="2046">
                        <c:v>0.56852029999999998</c:v>
                      </c:pt>
                      <c:pt idx="2047">
                        <c:v>0.57190070000000004</c:v>
                      </c:pt>
                      <c:pt idx="2048">
                        <c:v>0.58026619999999995</c:v>
                      </c:pt>
                      <c:pt idx="2049">
                        <c:v>0.59350460000000005</c:v>
                      </c:pt>
                      <c:pt idx="2050">
                        <c:v>0.58539350000000001</c:v>
                      </c:pt>
                      <c:pt idx="2051">
                        <c:v>0.58636429999999995</c:v>
                      </c:pt>
                      <c:pt idx="2052">
                        <c:v>0.56293899999999997</c:v>
                      </c:pt>
                      <c:pt idx="2053">
                        <c:v>0.5792524</c:v>
                      </c:pt>
                      <c:pt idx="2054">
                        <c:v>0.59329909999999997</c:v>
                      </c:pt>
                      <c:pt idx="2055">
                        <c:v>0.59755020000000003</c:v>
                      </c:pt>
                      <c:pt idx="2056">
                        <c:v>0.60687670000000005</c:v>
                      </c:pt>
                      <c:pt idx="2057">
                        <c:v>0.60672289999999995</c:v>
                      </c:pt>
                      <c:pt idx="2058">
                        <c:v>0.61678900000000003</c:v>
                      </c:pt>
                      <c:pt idx="2059">
                        <c:v>0.60059010000000002</c:v>
                      </c:pt>
                      <c:pt idx="2060">
                        <c:v>0.60428079999999995</c:v>
                      </c:pt>
                      <c:pt idx="2061">
                        <c:v>0.60070900000000005</c:v>
                      </c:pt>
                      <c:pt idx="2062">
                        <c:v>0.61516079999999995</c:v>
                      </c:pt>
                      <c:pt idx="2063">
                        <c:v>0.61444370000000004</c:v>
                      </c:pt>
                      <c:pt idx="2064">
                        <c:v>0.60251390000000005</c:v>
                      </c:pt>
                      <c:pt idx="2065">
                        <c:v>0.60263900000000004</c:v>
                      </c:pt>
                      <c:pt idx="2066">
                        <c:v>0.60344059999999999</c:v>
                      </c:pt>
                      <c:pt idx="2067">
                        <c:v>0.59986399999999995</c:v>
                      </c:pt>
                      <c:pt idx="2068">
                        <c:v>0.58594420000000003</c:v>
                      </c:pt>
                      <c:pt idx="2069">
                        <c:v>0.58594080000000004</c:v>
                      </c:pt>
                      <c:pt idx="2070">
                        <c:v>0.60418300000000003</c:v>
                      </c:pt>
                      <c:pt idx="2071">
                        <c:v>0.60187800000000002</c:v>
                      </c:pt>
                      <c:pt idx="2072">
                        <c:v>0.5926285</c:v>
                      </c:pt>
                      <c:pt idx="2073">
                        <c:v>0.59571649999999998</c:v>
                      </c:pt>
                      <c:pt idx="2074">
                        <c:v>0.59470500000000004</c:v>
                      </c:pt>
                      <c:pt idx="2075">
                        <c:v>0.59717379999999998</c:v>
                      </c:pt>
                      <c:pt idx="2076">
                        <c:v>0.59635110000000002</c:v>
                      </c:pt>
                      <c:pt idx="2077">
                        <c:v>0.59381399999999995</c:v>
                      </c:pt>
                      <c:pt idx="2078">
                        <c:v>0.58448389999999995</c:v>
                      </c:pt>
                      <c:pt idx="2079">
                        <c:v>0.55551589999999995</c:v>
                      </c:pt>
                      <c:pt idx="2080">
                        <c:v>0.58155330000000005</c:v>
                      </c:pt>
                      <c:pt idx="2081">
                        <c:v>0.57951859999999999</c:v>
                      </c:pt>
                      <c:pt idx="2082">
                        <c:v>0.57782650000000002</c:v>
                      </c:pt>
                      <c:pt idx="2083">
                        <c:v>0.55867259999999996</c:v>
                      </c:pt>
                      <c:pt idx="2084">
                        <c:v>0.5548978</c:v>
                      </c:pt>
                      <c:pt idx="2085">
                        <c:v>0.57018259999999998</c:v>
                      </c:pt>
                      <c:pt idx="2086">
                        <c:v>0.56822539999999999</c:v>
                      </c:pt>
                      <c:pt idx="2087">
                        <c:v>0.56760909999999998</c:v>
                      </c:pt>
                      <c:pt idx="2088">
                        <c:v>0.575484</c:v>
                      </c:pt>
                      <c:pt idx="2089">
                        <c:v>0.58216760000000001</c:v>
                      </c:pt>
                      <c:pt idx="2090">
                        <c:v>0.5796869</c:v>
                      </c:pt>
                      <c:pt idx="2091">
                        <c:v>0.56793979999999999</c:v>
                      </c:pt>
                      <c:pt idx="2092">
                        <c:v>0.55229779999999995</c:v>
                      </c:pt>
                      <c:pt idx="2093">
                        <c:v>0.57488439999999996</c:v>
                      </c:pt>
                      <c:pt idx="2094">
                        <c:v>0.57951799999999998</c:v>
                      </c:pt>
                      <c:pt idx="2095">
                        <c:v>0.57427139999999999</c:v>
                      </c:pt>
                      <c:pt idx="2096">
                        <c:v>0.57742939999999998</c:v>
                      </c:pt>
                      <c:pt idx="2097">
                        <c:v>0.60167839999999995</c:v>
                      </c:pt>
                      <c:pt idx="2098">
                        <c:v>0.6018346</c:v>
                      </c:pt>
                      <c:pt idx="2099">
                        <c:v>0.59551909999999997</c:v>
                      </c:pt>
                      <c:pt idx="2100">
                        <c:v>0.58854070000000003</c:v>
                      </c:pt>
                      <c:pt idx="2101">
                        <c:v>0.61906309999999998</c:v>
                      </c:pt>
                      <c:pt idx="2102">
                        <c:v>0.59742910000000005</c:v>
                      </c:pt>
                      <c:pt idx="2103">
                        <c:v>0.6009063</c:v>
                      </c:pt>
                      <c:pt idx="2104">
                        <c:v>0.59514520000000004</c:v>
                      </c:pt>
                      <c:pt idx="2105">
                        <c:v>0.58900280000000005</c:v>
                      </c:pt>
                      <c:pt idx="2106">
                        <c:v>0.57994190000000001</c:v>
                      </c:pt>
                      <c:pt idx="2107">
                        <c:v>0.60101150000000003</c:v>
                      </c:pt>
                      <c:pt idx="2108">
                        <c:v>0.59477089999999999</c:v>
                      </c:pt>
                      <c:pt idx="2109">
                        <c:v>0.61958329999999995</c:v>
                      </c:pt>
                      <c:pt idx="2110">
                        <c:v>0.63355819999999996</c:v>
                      </c:pt>
                      <c:pt idx="2111">
                        <c:v>0.63608419999999999</c:v>
                      </c:pt>
                      <c:pt idx="2112">
                        <c:v>0.65064909999999998</c:v>
                      </c:pt>
                      <c:pt idx="2113">
                        <c:v>0.65749789999999997</c:v>
                      </c:pt>
                      <c:pt idx="2114">
                        <c:v>0.64663939999999998</c:v>
                      </c:pt>
                      <c:pt idx="2115">
                        <c:v>0.65093449999999997</c:v>
                      </c:pt>
                      <c:pt idx="2116">
                        <c:v>0.63726490000000002</c:v>
                      </c:pt>
                      <c:pt idx="2117">
                        <c:v>0.62233640000000001</c:v>
                      </c:pt>
                      <c:pt idx="2118">
                        <c:v>0.62433819999999995</c:v>
                      </c:pt>
                      <c:pt idx="2119">
                        <c:v>0.63514389999999998</c:v>
                      </c:pt>
                      <c:pt idx="2120">
                        <c:v>0.632745</c:v>
                      </c:pt>
                      <c:pt idx="2121">
                        <c:v>0.61888650000000001</c:v>
                      </c:pt>
                      <c:pt idx="2122">
                        <c:v>0.6234094</c:v>
                      </c:pt>
                      <c:pt idx="2123">
                        <c:v>0.61718519999999999</c:v>
                      </c:pt>
                      <c:pt idx="2124">
                        <c:v>0.60943409999999998</c:v>
                      </c:pt>
                      <c:pt idx="2125">
                        <c:v>0.60756650000000001</c:v>
                      </c:pt>
                      <c:pt idx="2126">
                        <c:v>0.61231239999999998</c:v>
                      </c:pt>
                      <c:pt idx="2127">
                        <c:v>0.61624820000000002</c:v>
                      </c:pt>
                      <c:pt idx="2128">
                        <c:v>0.61540110000000003</c:v>
                      </c:pt>
                      <c:pt idx="2129">
                        <c:v>0.59444490000000005</c:v>
                      </c:pt>
                      <c:pt idx="2130">
                        <c:v>0.60470840000000003</c:v>
                      </c:pt>
                      <c:pt idx="2131">
                        <c:v>0.58699460000000003</c:v>
                      </c:pt>
                      <c:pt idx="2132">
                        <c:v>0.59453920000000005</c:v>
                      </c:pt>
                      <c:pt idx="2133">
                        <c:v>0.59388430000000003</c:v>
                      </c:pt>
                      <c:pt idx="2134">
                        <c:v>0.60421449999999999</c:v>
                      </c:pt>
                      <c:pt idx="2135">
                        <c:v>0.61869770000000002</c:v>
                      </c:pt>
                      <c:pt idx="2136">
                        <c:v>0.6162898</c:v>
                      </c:pt>
                      <c:pt idx="2137">
                        <c:v>0.62509230000000005</c:v>
                      </c:pt>
                      <c:pt idx="2138">
                        <c:v>0.6255134</c:v>
                      </c:pt>
                      <c:pt idx="2139">
                        <c:v>0.63174960000000002</c:v>
                      </c:pt>
                      <c:pt idx="2140">
                        <c:v>0.62748890000000002</c:v>
                      </c:pt>
                      <c:pt idx="2141">
                        <c:v>0.61058469999999998</c:v>
                      </c:pt>
                      <c:pt idx="2142">
                        <c:v>0.60557760000000005</c:v>
                      </c:pt>
                      <c:pt idx="2143">
                        <c:v>0.58547389999999999</c:v>
                      </c:pt>
                      <c:pt idx="2144">
                        <c:v>0.58558449999999995</c:v>
                      </c:pt>
                      <c:pt idx="2145">
                        <c:v>0.59843310000000005</c:v>
                      </c:pt>
                      <c:pt idx="2146">
                        <c:v>0.5824414</c:v>
                      </c:pt>
                      <c:pt idx="2147">
                        <c:v>0.58425150000000003</c:v>
                      </c:pt>
                      <c:pt idx="2148">
                        <c:v>0.57873350000000001</c:v>
                      </c:pt>
                      <c:pt idx="2149">
                        <c:v>0.57663520000000001</c:v>
                      </c:pt>
                      <c:pt idx="2150">
                        <c:v>0.60333179999999997</c:v>
                      </c:pt>
                      <c:pt idx="2151">
                        <c:v>0.61256239999999995</c:v>
                      </c:pt>
                      <c:pt idx="2152">
                        <c:v>0.62556149999999999</c:v>
                      </c:pt>
                      <c:pt idx="2153">
                        <c:v>0.59125550000000004</c:v>
                      </c:pt>
                      <c:pt idx="2154">
                        <c:v>0.58858730000000004</c:v>
                      </c:pt>
                      <c:pt idx="2155">
                        <c:v>0.5837542</c:v>
                      </c:pt>
                      <c:pt idx="2156">
                        <c:v>0.56434740000000005</c:v>
                      </c:pt>
                      <c:pt idx="2157">
                        <c:v>0.57310340000000004</c:v>
                      </c:pt>
                      <c:pt idx="2158">
                        <c:v>0.55522320000000003</c:v>
                      </c:pt>
                      <c:pt idx="2159">
                        <c:v>0.55430610000000002</c:v>
                      </c:pt>
                      <c:pt idx="2160">
                        <c:v>0.57105729999999999</c:v>
                      </c:pt>
                      <c:pt idx="2161">
                        <c:v>0.56470260000000005</c:v>
                      </c:pt>
                      <c:pt idx="2162">
                        <c:v>0.59340300000000001</c:v>
                      </c:pt>
                      <c:pt idx="2163">
                        <c:v>0.57648379999999999</c:v>
                      </c:pt>
                      <c:pt idx="2164">
                        <c:v>0.58840979999999998</c:v>
                      </c:pt>
                      <c:pt idx="2165">
                        <c:v>0.60216899999999995</c:v>
                      </c:pt>
                      <c:pt idx="2166">
                        <c:v>0.588862</c:v>
                      </c:pt>
                      <c:pt idx="2167">
                        <c:v>0.60044750000000002</c:v>
                      </c:pt>
                      <c:pt idx="2168">
                        <c:v>0.58971739999999995</c:v>
                      </c:pt>
                      <c:pt idx="2169">
                        <c:v>0.58828800000000003</c:v>
                      </c:pt>
                      <c:pt idx="2170">
                        <c:v>0.6042187</c:v>
                      </c:pt>
                      <c:pt idx="2171">
                        <c:v>0.59311349999999996</c:v>
                      </c:pt>
                      <c:pt idx="2172">
                        <c:v>0.58701309999999995</c:v>
                      </c:pt>
                      <c:pt idx="2173">
                        <c:v>0.57870350000000004</c:v>
                      </c:pt>
                      <c:pt idx="2174">
                        <c:v>0.59324290000000002</c:v>
                      </c:pt>
                      <c:pt idx="2175">
                        <c:v>0.56935360000000002</c:v>
                      </c:pt>
                      <c:pt idx="2176">
                        <c:v>0.57462610000000003</c:v>
                      </c:pt>
                      <c:pt idx="2177">
                        <c:v>0.56083830000000001</c:v>
                      </c:pt>
                      <c:pt idx="2178">
                        <c:v>0.57317039999999997</c:v>
                      </c:pt>
                      <c:pt idx="2179">
                        <c:v>0.57403820000000005</c:v>
                      </c:pt>
                      <c:pt idx="2180">
                        <c:v>0.57900700000000005</c:v>
                      </c:pt>
                      <c:pt idx="2181">
                        <c:v>0.56420000000000003</c:v>
                      </c:pt>
                      <c:pt idx="2182">
                        <c:v>0.56511650000000002</c:v>
                      </c:pt>
                      <c:pt idx="2183">
                        <c:v>0.57879040000000004</c:v>
                      </c:pt>
                      <c:pt idx="2184">
                        <c:v>0.55886829999999998</c:v>
                      </c:pt>
                      <c:pt idx="2185">
                        <c:v>0.57363589999999998</c:v>
                      </c:pt>
                      <c:pt idx="2186">
                        <c:v>0.57659609999999994</c:v>
                      </c:pt>
                      <c:pt idx="2187">
                        <c:v>0.5914085</c:v>
                      </c:pt>
                      <c:pt idx="2188">
                        <c:v>0.56807859999999999</c:v>
                      </c:pt>
                      <c:pt idx="2189">
                        <c:v>0.55462809999999996</c:v>
                      </c:pt>
                      <c:pt idx="2190">
                        <c:v>0.56119470000000005</c:v>
                      </c:pt>
                      <c:pt idx="2191">
                        <c:v>0.56975390000000004</c:v>
                      </c:pt>
                      <c:pt idx="2192">
                        <c:v>0.58175489999999996</c:v>
                      </c:pt>
                      <c:pt idx="2193">
                        <c:v>0.57252729999999996</c:v>
                      </c:pt>
                      <c:pt idx="2194">
                        <c:v>0.56940170000000001</c:v>
                      </c:pt>
                      <c:pt idx="2195">
                        <c:v>0.57833080000000003</c:v>
                      </c:pt>
                      <c:pt idx="2196">
                        <c:v>0.58640760000000003</c:v>
                      </c:pt>
                      <c:pt idx="2197">
                        <c:v>0.58773549999999997</c:v>
                      </c:pt>
                      <c:pt idx="2198">
                        <c:v>0.5747004</c:v>
                      </c:pt>
                      <c:pt idx="2199">
                        <c:v>0.58180180000000004</c:v>
                      </c:pt>
                      <c:pt idx="2200">
                        <c:v>0.58261660000000004</c:v>
                      </c:pt>
                      <c:pt idx="2201">
                        <c:v>0.58212209999999998</c:v>
                      </c:pt>
                      <c:pt idx="2202">
                        <c:v>0.56189549999999999</c:v>
                      </c:pt>
                      <c:pt idx="2203">
                        <c:v>0.54965810000000004</c:v>
                      </c:pt>
                      <c:pt idx="2204">
                        <c:v>0.55030650000000003</c:v>
                      </c:pt>
                      <c:pt idx="2205">
                        <c:v>0.57146350000000001</c:v>
                      </c:pt>
                      <c:pt idx="2206">
                        <c:v>0.56589699999999998</c:v>
                      </c:pt>
                      <c:pt idx="2207">
                        <c:v>0.57842890000000002</c:v>
                      </c:pt>
                      <c:pt idx="2208">
                        <c:v>0.55881369999999997</c:v>
                      </c:pt>
                      <c:pt idx="2209">
                        <c:v>0.55001730000000004</c:v>
                      </c:pt>
                      <c:pt idx="2210">
                        <c:v>0.53950540000000002</c:v>
                      </c:pt>
                      <c:pt idx="2211">
                        <c:v>0.55295490000000003</c:v>
                      </c:pt>
                      <c:pt idx="2212">
                        <c:v>0.56276139999999997</c:v>
                      </c:pt>
                      <c:pt idx="2213">
                        <c:v>0.56420530000000002</c:v>
                      </c:pt>
                      <c:pt idx="2214">
                        <c:v>0.56262840000000003</c:v>
                      </c:pt>
                      <c:pt idx="2215">
                        <c:v>0.55796619999999997</c:v>
                      </c:pt>
                      <c:pt idx="2216">
                        <c:v>0.54184359999999998</c:v>
                      </c:pt>
                      <c:pt idx="2217">
                        <c:v>0.54681690000000005</c:v>
                      </c:pt>
                      <c:pt idx="2218">
                        <c:v>0.54991140000000005</c:v>
                      </c:pt>
                      <c:pt idx="2219">
                        <c:v>0.54471460000000005</c:v>
                      </c:pt>
                      <c:pt idx="2220">
                        <c:v>0.54803159999999995</c:v>
                      </c:pt>
                      <c:pt idx="2221">
                        <c:v>0.53954880000000005</c:v>
                      </c:pt>
                      <c:pt idx="2222">
                        <c:v>0.54312170000000004</c:v>
                      </c:pt>
                      <c:pt idx="2223">
                        <c:v>0.54362339999999998</c:v>
                      </c:pt>
                      <c:pt idx="2224">
                        <c:v>0.56410000000000005</c:v>
                      </c:pt>
                      <c:pt idx="2225">
                        <c:v>0.55976610000000004</c:v>
                      </c:pt>
                      <c:pt idx="2226">
                        <c:v>0.5678453</c:v>
                      </c:pt>
                      <c:pt idx="2227">
                        <c:v>0.54814969999999996</c:v>
                      </c:pt>
                      <c:pt idx="2228">
                        <c:v>0.56280549999999996</c:v>
                      </c:pt>
                      <c:pt idx="2229">
                        <c:v>0.56199010000000005</c:v>
                      </c:pt>
                      <c:pt idx="2230">
                        <c:v>0.56706049999999997</c:v>
                      </c:pt>
                      <c:pt idx="2231">
                        <c:v>0.57416330000000004</c:v>
                      </c:pt>
                      <c:pt idx="2232">
                        <c:v>0.56684319999999999</c:v>
                      </c:pt>
                      <c:pt idx="2233">
                        <c:v>0.56810499999999997</c:v>
                      </c:pt>
                      <c:pt idx="2234">
                        <c:v>0.58700920000000001</c:v>
                      </c:pt>
                      <c:pt idx="2235">
                        <c:v>0.59109860000000003</c:v>
                      </c:pt>
                      <c:pt idx="2236">
                        <c:v>0.57378640000000003</c:v>
                      </c:pt>
                      <c:pt idx="2237">
                        <c:v>0.56286659999999999</c:v>
                      </c:pt>
                      <c:pt idx="2238">
                        <c:v>0.57246609999999998</c:v>
                      </c:pt>
                      <c:pt idx="2239">
                        <c:v>0.56193199999999999</c:v>
                      </c:pt>
                      <c:pt idx="2240">
                        <c:v>0.5622547</c:v>
                      </c:pt>
                      <c:pt idx="2241">
                        <c:v>0.56724779999999997</c:v>
                      </c:pt>
                      <c:pt idx="2242">
                        <c:v>0.57986680000000002</c:v>
                      </c:pt>
                      <c:pt idx="2243">
                        <c:v>0.58547749999999998</c:v>
                      </c:pt>
                      <c:pt idx="2244">
                        <c:v>0.59678410000000004</c:v>
                      </c:pt>
                      <c:pt idx="2245">
                        <c:v>0.59401760000000003</c:v>
                      </c:pt>
                      <c:pt idx="2246">
                        <c:v>0.60456790000000005</c:v>
                      </c:pt>
                      <c:pt idx="2247">
                        <c:v>0.59309849999999997</c:v>
                      </c:pt>
                      <c:pt idx="2248">
                        <c:v>0.60499919999999996</c:v>
                      </c:pt>
                      <c:pt idx="2249">
                        <c:v>0.58948800000000001</c:v>
                      </c:pt>
                      <c:pt idx="2250">
                        <c:v>0.60379830000000001</c:v>
                      </c:pt>
                      <c:pt idx="2251">
                        <c:v>0.57886400000000005</c:v>
                      </c:pt>
                      <c:pt idx="2252">
                        <c:v>0.58691249999999995</c:v>
                      </c:pt>
                      <c:pt idx="2253">
                        <c:v>0.58562199999999998</c:v>
                      </c:pt>
                      <c:pt idx="2254">
                        <c:v>0.57914449999999995</c:v>
                      </c:pt>
                      <c:pt idx="2255">
                        <c:v>0.5625888</c:v>
                      </c:pt>
                      <c:pt idx="2256">
                        <c:v>0.57799540000000005</c:v>
                      </c:pt>
                      <c:pt idx="2257">
                        <c:v>0.58355230000000002</c:v>
                      </c:pt>
                      <c:pt idx="2258">
                        <c:v>0.58346790000000004</c:v>
                      </c:pt>
                      <c:pt idx="2259">
                        <c:v>0.57915510000000003</c:v>
                      </c:pt>
                      <c:pt idx="2260">
                        <c:v>0.5821539</c:v>
                      </c:pt>
                      <c:pt idx="2261">
                        <c:v>0.58311880000000005</c:v>
                      </c:pt>
                      <c:pt idx="2262">
                        <c:v>0.59350749999999997</c:v>
                      </c:pt>
                      <c:pt idx="2263">
                        <c:v>0.58620079999999997</c:v>
                      </c:pt>
                      <c:pt idx="2264">
                        <c:v>0.58710150000000005</c:v>
                      </c:pt>
                      <c:pt idx="2265">
                        <c:v>0.5941843</c:v>
                      </c:pt>
                      <c:pt idx="2266">
                        <c:v>0.58446220000000004</c:v>
                      </c:pt>
                      <c:pt idx="2267">
                        <c:v>0.58329180000000003</c:v>
                      </c:pt>
                      <c:pt idx="2268">
                        <c:v>0.59520200000000001</c:v>
                      </c:pt>
                      <c:pt idx="2269">
                        <c:v>0.59187009999999995</c:v>
                      </c:pt>
                      <c:pt idx="2270">
                        <c:v>0.5977557</c:v>
                      </c:pt>
                      <c:pt idx="2271">
                        <c:v>0.59158049999999995</c:v>
                      </c:pt>
                      <c:pt idx="2272">
                        <c:v>0.58468989999999998</c:v>
                      </c:pt>
                      <c:pt idx="2273">
                        <c:v>0.58702639999999995</c:v>
                      </c:pt>
                      <c:pt idx="2274">
                        <c:v>0.56823369999999995</c:v>
                      </c:pt>
                      <c:pt idx="2275">
                        <c:v>0.56473810000000002</c:v>
                      </c:pt>
                      <c:pt idx="2276">
                        <c:v>0.55908729999999995</c:v>
                      </c:pt>
                      <c:pt idx="2277">
                        <c:v>0.56155129999999998</c:v>
                      </c:pt>
                      <c:pt idx="2278">
                        <c:v>0.56465969999999999</c:v>
                      </c:pt>
                      <c:pt idx="2279">
                        <c:v>0.56549780000000005</c:v>
                      </c:pt>
                      <c:pt idx="2280">
                        <c:v>0.57307620000000004</c:v>
                      </c:pt>
                      <c:pt idx="2281">
                        <c:v>0.57714160000000003</c:v>
                      </c:pt>
                      <c:pt idx="2282">
                        <c:v>0.57709739999999998</c:v>
                      </c:pt>
                      <c:pt idx="2283">
                        <c:v>0.57615269999999996</c:v>
                      </c:pt>
                      <c:pt idx="2284">
                        <c:v>0.58605359999999995</c:v>
                      </c:pt>
                      <c:pt idx="2285">
                        <c:v>0.56345160000000005</c:v>
                      </c:pt>
                      <c:pt idx="2286">
                        <c:v>0.56597500000000001</c:v>
                      </c:pt>
                      <c:pt idx="2287">
                        <c:v>0.58638400000000002</c:v>
                      </c:pt>
                      <c:pt idx="2288">
                        <c:v>0.58155080000000003</c:v>
                      </c:pt>
                      <c:pt idx="2289">
                        <c:v>0.58047289999999996</c:v>
                      </c:pt>
                      <c:pt idx="2290">
                        <c:v>0.58088119999999999</c:v>
                      </c:pt>
                      <c:pt idx="2291">
                        <c:v>0.57585140000000001</c:v>
                      </c:pt>
                      <c:pt idx="2292">
                        <c:v>0.55891460000000004</c:v>
                      </c:pt>
                      <c:pt idx="2293">
                        <c:v>0.56079970000000001</c:v>
                      </c:pt>
                      <c:pt idx="2294">
                        <c:v>0.54853839999999998</c:v>
                      </c:pt>
                      <c:pt idx="2295">
                        <c:v>0.55540659999999997</c:v>
                      </c:pt>
                      <c:pt idx="2296">
                        <c:v>0.55814459999999999</c:v>
                      </c:pt>
                      <c:pt idx="2297">
                        <c:v>0.56965200000000005</c:v>
                      </c:pt>
                      <c:pt idx="2298">
                        <c:v>0.56793070000000001</c:v>
                      </c:pt>
                      <c:pt idx="2299">
                        <c:v>0.55133620000000005</c:v>
                      </c:pt>
                      <c:pt idx="2300">
                        <c:v>0.54356309999999997</c:v>
                      </c:pt>
                      <c:pt idx="2301">
                        <c:v>0.54056919999999997</c:v>
                      </c:pt>
                      <c:pt idx="2302">
                        <c:v>0.54532329999999996</c:v>
                      </c:pt>
                      <c:pt idx="2303">
                        <c:v>0.55645920000000004</c:v>
                      </c:pt>
                      <c:pt idx="2304">
                        <c:v>0.56813449999999999</c:v>
                      </c:pt>
                      <c:pt idx="2305">
                        <c:v>0.56504330000000003</c:v>
                      </c:pt>
                      <c:pt idx="2306">
                        <c:v>0.57213890000000001</c:v>
                      </c:pt>
                      <c:pt idx="2307">
                        <c:v>0.56512859999999998</c:v>
                      </c:pt>
                      <c:pt idx="2308">
                        <c:v>0.56209140000000002</c:v>
                      </c:pt>
                      <c:pt idx="2309">
                        <c:v>0.57249380000000005</c:v>
                      </c:pt>
                      <c:pt idx="2310">
                        <c:v>0.57892069999999995</c:v>
                      </c:pt>
                      <c:pt idx="2311">
                        <c:v>0.5822657</c:v>
                      </c:pt>
                      <c:pt idx="2312">
                        <c:v>0.5793876</c:v>
                      </c:pt>
                      <c:pt idx="2313">
                        <c:v>0.5890166</c:v>
                      </c:pt>
                      <c:pt idx="2314">
                        <c:v>0.60307169999999999</c:v>
                      </c:pt>
                      <c:pt idx="2315">
                        <c:v>0.61081759999999996</c:v>
                      </c:pt>
                      <c:pt idx="2316">
                        <c:v>0.60226610000000003</c:v>
                      </c:pt>
                      <c:pt idx="2317">
                        <c:v>0.59535070000000001</c:v>
                      </c:pt>
                      <c:pt idx="2318">
                        <c:v>0.59932390000000002</c:v>
                      </c:pt>
                      <c:pt idx="2319">
                        <c:v>0.59878520000000002</c:v>
                      </c:pt>
                      <c:pt idx="2320">
                        <c:v>0.5958871</c:v>
                      </c:pt>
                      <c:pt idx="2321">
                        <c:v>0.59496959999999999</c:v>
                      </c:pt>
                      <c:pt idx="2322">
                        <c:v>0.61651959999999995</c:v>
                      </c:pt>
                      <c:pt idx="2323">
                        <c:v>0.62677349999999998</c:v>
                      </c:pt>
                      <c:pt idx="2324">
                        <c:v>0.63732509999999998</c:v>
                      </c:pt>
                      <c:pt idx="2325">
                        <c:v>0.62611609999999995</c:v>
                      </c:pt>
                      <c:pt idx="2326">
                        <c:v>0.62184410000000001</c:v>
                      </c:pt>
                      <c:pt idx="2327">
                        <c:v>0.62408410000000003</c:v>
                      </c:pt>
                      <c:pt idx="2328">
                        <c:v>0.62550139999999999</c:v>
                      </c:pt>
                      <c:pt idx="2329">
                        <c:v>0.63288770000000005</c:v>
                      </c:pt>
                      <c:pt idx="2330">
                        <c:v>0.63240010000000002</c:v>
                      </c:pt>
                      <c:pt idx="2331">
                        <c:v>0.63496200000000003</c:v>
                      </c:pt>
                      <c:pt idx="2332">
                        <c:v>0.63033380000000006</c:v>
                      </c:pt>
                      <c:pt idx="2333">
                        <c:v>0.61633780000000005</c:v>
                      </c:pt>
                      <c:pt idx="2334">
                        <c:v>0.60970930000000001</c:v>
                      </c:pt>
                      <c:pt idx="2335">
                        <c:v>0.61463020000000002</c:v>
                      </c:pt>
                      <c:pt idx="2336">
                        <c:v>0.61784609999999995</c:v>
                      </c:pt>
                      <c:pt idx="2337">
                        <c:v>0.63108059999999999</c:v>
                      </c:pt>
                      <c:pt idx="2338">
                        <c:v>0.62204400000000004</c:v>
                      </c:pt>
                      <c:pt idx="2339">
                        <c:v>0.61974839999999998</c:v>
                      </c:pt>
                      <c:pt idx="2340">
                        <c:v>0.62350260000000002</c:v>
                      </c:pt>
                      <c:pt idx="2341">
                        <c:v>0.6278454</c:v>
                      </c:pt>
                      <c:pt idx="2342">
                        <c:v>0.62163919999999995</c:v>
                      </c:pt>
                      <c:pt idx="2343">
                        <c:v>0.62329809999999997</c:v>
                      </c:pt>
                      <c:pt idx="2344">
                        <c:v>0.62736860000000005</c:v>
                      </c:pt>
                      <c:pt idx="2345">
                        <c:v>0.61336489999999999</c:v>
                      </c:pt>
                      <c:pt idx="2346">
                        <c:v>0.61287130000000001</c:v>
                      </c:pt>
                      <c:pt idx="2347">
                        <c:v>0.62362709999999999</c:v>
                      </c:pt>
                      <c:pt idx="2348">
                        <c:v>0.62946460000000004</c:v>
                      </c:pt>
                      <c:pt idx="2349">
                        <c:v>0.63178000000000001</c:v>
                      </c:pt>
                      <c:pt idx="2350">
                        <c:v>0.63337509999999997</c:v>
                      </c:pt>
                      <c:pt idx="2351">
                        <c:v>0.6439357</c:v>
                      </c:pt>
                      <c:pt idx="2352">
                        <c:v>0.65153309999999998</c:v>
                      </c:pt>
                      <c:pt idx="2353">
                        <c:v>0.65339860000000005</c:v>
                      </c:pt>
                      <c:pt idx="2354">
                        <c:v>0.63735140000000001</c:v>
                      </c:pt>
                      <c:pt idx="2355">
                        <c:v>0.64178930000000001</c:v>
                      </c:pt>
                      <c:pt idx="2356">
                        <c:v>0.65156049999999999</c:v>
                      </c:pt>
                      <c:pt idx="2357">
                        <c:v>0.64035140000000002</c:v>
                      </c:pt>
                      <c:pt idx="2358">
                        <c:v>0.62713240000000003</c:v>
                      </c:pt>
                      <c:pt idx="2359">
                        <c:v>0.62258829999999998</c:v>
                      </c:pt>
                      <c:pt idx="2360">
                        <c:v>0.61286839999999998</c:v>
                      </c:pt>
                      <c:pt idx="2361">
                        <c:v>0.61210759999999997</c:v>
                      </c:pt>
                      <c:pt idx="2362">
                        <c:v>0.60003110000000004</c:v>
                      </c:pt>
                      <c:pt idx="2363">
                        <c:v>0.61489550000000004</c:v>
                      </c:pt>
                      <c:pt idx="2364">
                        <c:v>0.60754330000000001</c:v>
                      </c:pt>
                      <c:pt idx="2365">
                        <c:v>0.60107480000000002</c:v>
                      </c:pt>
                      <c:pt idx="2366">
                        <c:v>0.61120090000000005</c:v>
                      </c:pt>
                      <c:pt idx="2367">
                        <c:v>0.6144269</c:v>
                      </c:pt>
                      <c:pt idx="2368">
                        <c:v>0.61395759999999999</c:v>
                      </c:pt>
                      <c:pt idx="2369">
                        <c:v>0.62015750000000003</c:v>
                      </c:pt>
                      <c:pt idx="2370">
                        <c:v>0.61955769999999999</c:v>
                      </c:pt>
                      <c:pt idx="2371">
                        <c:v>0.61749019999999999</c:v>
                      </c:pt>
                      <c:pt idx="2372">
                        <c:v>0.60154549999999996</c:v>
                      </c:pt>
                      <c:pt idx="2373">
                        <c:v>0.60305580000000003</c:v>
                      </c:pt>
                      <c:pt idx="2374">
                        <c:v>0.61030229999999996</c:v>
                      </c:pt>
                      <c:pt idx="2375">
                        <c:v>0.60862950000000005</c:v>
                      </c:pt>
                      <c:pt idx="2376">
                        <c:v>0.6052999</c:v>
                      </c:pt>
                      <c:pt idx="2377">
                        <c:v>0.60700200000000004</c:v>
                      </c:pt>
                      <c:pt idx="2378">
                        <c:v>0.62104119999999996</c:v>
                      </c:pt>
                      <c:pt idx="2379">
                        <c:v>0.63074269999999999</c:v>
                      </c:pt>
                      <c:pt idx="2380">
                        <c:v>0.60814060000000003</c:v>
                      </c:pt>
                      <c:pt idx="2381">
                        <c:v>0.59719710000000004</c:v>
                      </c:pt>
                      <c:pt idx="2382">
                        <c:v>0.59938650000000004</c:v>
                      </c:pt>
                      <c:pt idx="2383">
                        <c:v>0.61750510000000003</c:v>
                      </c:pt>
                      <c:pt idx="2384">
                        <c:v>0.6156623</c:v>
                      </c:pt>
                      <c:pt idx="2385">
                        <c:v>0.62681359999999997</c:v>
                      </c:pt>
                      <c:pt idx="2386">
                        <c:v>0.61890239999999996</c:v>
                      </c:pt>
                      <c:pt idx="2387">
                        <c:v>0.62464430000000004</c:v>
                      </c:pt>
                      <c:pt idx="2388">
                        <c:v>0.60904480000000005</c:v>
                      </c:pt>
                      <c:pt idx="2389">
                        <c:v>0.60678480000000001</c:v>
                      </c:pt>
                      <c:pt idx="2390">
                        <c:v>0.61255219999999999</c:v>
                      </c:pt>
                      <c:pt idx="2391">
                        <c:v>0.60396329999999998</c:v>
                      </c:pt>
                      <c:pt idx="2392">
                        <c:v>0.58913570000000004</c:v>
                      </c:pt>
                      <c:pt idx="2393">
                        <c:v>0.59788940000000002</c:v>
                      </c:pt>
                      <c:pt idx="2394">
                        <c:v>0.61071379999999997</c:v>
                      </c:pt>
                      <c:pt idx="2395">
                        <c:v>0.5974912</c:v>
                      </c:pt>
                      <c:pt idx="2396">
                        <c:v>0.60566810000000004</c:v>
                      </c:pt>
                      <c:pt idx="2397">
                        <c:v>0.61019029999999996</c:v>
                      </c:pt>
                      <c:pt idx="2398">
                        <c:v>0.60049339999999995</c:v>
                      </c:pt>
                      <c:pt idx="2399">
                        <c:v>0.59242519999999999</c:v>
                      </c:pt>
                      <c:pt idx="2400">
                        <c:v>0.60437790000000002</c:v>
                      </c:pt>
                      <c:pt idx="2401">
                        <c:v>0.59733530000000001</c:v>
                      </c:pt>
                      <c:pt idx="2402">
                        <c:v>0.62612959999999995</c:v>
                      </c:pt>
                      <c:pt idx="2403">
                        <c:v>0.61100989999999999</c:v>
                      </c:pt>
                      <c:pt idx="2404">
                        <c:v>0.61709420000000004</c:v>
                      </c:pt>
                      <c:pt idx="2405">
                        <c:v>0.60078310000000001</c:v>
                      </c:pt>
                      <c:pt idx="2406">
                        <c:v>0.60376600000000002</c:v>
                      </c:pt>
                      <c:pt idx="2407">
                        <c:v>0.62395049999999996</c:v>
                      </c:pt>
                      <c:pt idx="2408">
                        <c:v>0.62116769999999999</c:v>
                      </c:pt>
                      <c:pt idx="2409">
                        <c:v>0.61550769999999999</c:v>
                      </c:pt>
                      <c:pt idx="2410">
                        <c:v>0.6018867</c:v>
                      </c:pt>
                      <c:pt idx="2411">
                        <c:v>0.60070900000000005</c:v>
                      </c:pt>
                      <c:pt idx="2412">
                        <c:v>0.6182337</c:v>
                      </c:pt>
                      <c:pt idx="2413">
                        <c:v>0.59633409999999998</c:v>
                      </c:pt>
                      <c:pt idx="2414">
                        <c:v>0.6125853</c:v>
                      </c:pt>
                      <c:pt idx="2415">
                        <c:v>0.59956489999999996</c:v>
                      </c:pt>
                      <c:pt idx="2416">
                        <c:v>0.61307230000000001</c:v>
                      </c:pt>
                      <c:pt idx="2417">
                        <c:v>0.61371739999999997</c:v>
                      </c:pt>
                      <c:pt idx="2418">
                        <c:v>0.61486569999999996</c:v>
                      </c:pt>
                      <c:pt idx="2419">
                        <c:v>0.61260590000000004</c:v>
                      </c:pt>
                      <c:pt idx="2420">
                        <c:v>0.61225370000000001</c:v>
                      </c:pt>
                      <c:pt idx="2421">
                        <c:v>0.61578540000000004</c:v>
                      </c:pt>
                      <c:pt idx="2422">
                        <c:v>0.6047169</c:v>
                      </c:pt>
                      <c:pt idx="2423">
                        <c:v>0.62598500000000001</c:v>
                      </c:pt>
                      <c:pt idx="2424">
                        <c:v>0.62651310000000004</c:v>
                      </c:pt>
                      <c:pt idx="2425">
                        <c:v>0.61940709999999999</c:v>
                      </c:pt>
                      <c:pt idx="2426">
                        <c:v>0.60601649999999996</c:v>
                      </c:pt>
                      <c:pt idx="2427">
                        <c:v>0.60817560000000004</c:v>
                      </c:pt>
                      <c:pt idx="2428">
                        <c:v>0.6040141</c:v>
                      </c:pt>
                      <c:pt idx="2429">
                        <c:v>0.6105488</c:v>
                      </c:pt>
                      <c:pt idx="2430">
                        <c:v>0.59837850000000004</c:v>
                      </c:pt>
                      <c:pt idx="2431">
                        <c:v>0.58958239999999995</c:v>
                      </c:pt>
                      <c:pt idx="2432">
                        <c:v>0.60520819999999997</c:v>
                      </c:pt>
                      <c:pt idx="2433">
                        <c:v>0.59590799999999999</c:v>
                      </c:pt>
                      <c:pt idx="2434">
                        <c:v>0.60138659999999999</c:v>
                      </c:pt>
                      <c:pt idx="2435">
                        <c:v>0.60606070000000001</c:v>
                      </c:pt>
                      <c:pt idx="2436">
                        <c:v>0.60000419999999999</c:v>
                      </c:pt>
                      <c:pt idx="2437">
                        <c:v>0.6036958</c:v>
                      </c:pt>
                      <c:pt idx="2438">
                        <c:v>0.60117869999999995</c:v>
                      </c:pt>
                      <c:pt idx="2439">
                        <c:v>0.59726690000000004</c:v>
                      </c:pt>
                      <c:pt idx="2440">
                        <c:v>0.59437689999999999</c:v>
                      </c:pt>
                      <c:pt idx="2441">
                        <c:v>0.59582349999999995</c:v>
                      </c:pt>
                      <c:pt idx="2442">
                        <c:v>0.59070310000000004</c:v>
                      </c:pt>
                      <c:pt idx="2443">
                        <c:v>0.58224240000000005</c:v>
                      </c:pt>
                      <c:pt idx="2444">
                        <c:v>0.58337470000000002</c:v>
                      </c:pt>
                      <c:pt idx="2445">
                        <c:v>0.58360239999999997</c:v>
                      </c:pt>
                      <c:pt idx="2446">
                        <c:v>0.60675659999999998</c:v>
                      </c:pt>
                      <c:pt idx="2447">
                        <c:v>0.61884779999999995</c:v>
                      </c:pt>
                      <c:pt idx="2448">
                        <c:v>0.58916990000000002</c:v>
                      </c:pt>
                      <c:pt idx="2449">
                        <c:v>0.58402480000000001</c:v>
                      </c:pt>
                      <c:pt idx="2450">
                        <c:v>0.59235640000000001</c:v>
                      </c:pt>
                      <c:pt idx="2451">
                        <c:v>0.5932518</c:v>
                      </c:pt>
                      <c:pt idx="2452">
                        <c:v>0.59955630000000004</c:v>
                      </c:pt>
                      <c:pt idx="2453">
                        <c:v>0.59816100000000005</c:v>
                      </c:pt>
                      <c:pt idx="2454">
                        <c:v>0.6027264</c:v>
                      </c:pt>
                      <c:pt idx="2455">
                        <c:v>0.61221499999999995</c:v>
                      </c:pt>
                      <c:pt idx="2456">
                        <c:v>0.61184519999999998</c:v>
                      </c:pt>
                      <c:pt idx="2457">
                        <c:v>0.62208189999999997</c:v>
                      </c:pt>
                      <c:pt idx="2458">
                        <c:v>0.63343229999999995</c:v>
                      </c:pt>
                      <c:pt idx="2459">
                        <c:v>0.61481269999999999</c:v>
                      </c:pt>
                      <c:pt idx="2460">
                        <c:v>0.62173590000000001</c:v>
                      </c:pt>
                      <c:pt idx="2461">
                        <c:v>0.61530289999999999</c:v>
                      </c:pt>
                      <c:pt idx="2462">
                        <c:v>0.59416210000000003</c:v>
                      </c:pt>
                      <c:pt idx="2463">
                        <c:v>0.59808530000000004</c:v>
                      </c:pt>
                      <c:pt idx="2464">
                        <c:v>0.60597900000000005</c:v>
                      </c:pt>
                      <c:pt idx="2465">
                        <c:v>0.61809749999999997</c:v>
                      </c:pt>
                      <c:pt idx="2466">
                        <c:v>0.63152240000000004</c:v>
                      </c:pt>
                      <c:pt idx="2467">
                        <c:v>0.63865300000000003</c:v>
                      </c:pt>
                      <c:pt idx="2468">
                        <c:v>0.63506399999999996</c:v>
                      </c:pt>
                      <c:pt idx="2469">
                        <c:v>0.64831910000000004</c:v>
                      </c:pt>
                      <c:pt idx="2470">
                        <c:v>0.64057090000000005</c:v>
                      </c:pt>
                      <c:pt idx="2471">
                        <c:v>0.63431159999999998</c:v>
                      </c:pt>
                      <c:pt idx="2472">
                        <c:v>0.64640640000000005</c:v>
                      </c:pt>
                      <c:pt idx="2473">
                        <c:v>0.62778120000000004</c:v>
                      </c:pt>
                      <c:pt idx="2474">
                        <c:v>0.64847639999999995</c:v>
                      </c:pt>
                      <c:pt idx="2475">
                        <c:v>0.6464955</c:v>
                      </c:pt>
                      <c:pt idx="2476">
                        <c:v>0.64931819999999996</c:v>
                      </c:pt>
                      <c:pt idx="2477">
                        <c:v>0.63383109999999998</c:v>
                      </c:pt>
                      <c:pt idx="2478">
                        <c:v>0.62550470000000002</c:v>
                      </c:pt>
                      <c:pt idx="2479">
                        <c:v>0.63939500000000005</c:v>
                      </c:pt>
                      <c:pt idx="2480">
                        <c:v>0.63030459999999999</c:v>
                      </c:pt>
                      <c:pt idx="2481">
                        <c:v>0.65421549999999995</c:v>
                      </c:pt>
                      <c:pt idx="2482">
                        <c:v>0.64389430000000003</c:v>
                      </c:pt>
                      <c:pt idx="2483">
                        <c:v>0.63553910000000002</c:v>
                      </c:pt>
                      <c:pt idx="2484">
                        <c:v>0.61890979999999995</c:v>
                      </c:pt>
                      <c:pt idx="2485">
                        <c:v>0.61451800000000001</c:v>
                      </c:pt>
                      <c:pt idx="2486">
                        <c:v>0.61778540000000004</c:v>
                      </c:pt>
                      <c:pt idx="2487">
                        <c:v>0.61136049999999997</c:v>
                      </c:pt>
                      <c:pt idx="2488">
                        <c:v>0.61632710000000002</c:v>
                      </c:pt>
                      <c:pt idx="2489">
                        <c:v>0.60564569999999995</c:v>
                      </c:pt>
                      <c:pt idx="2490">
                        <c:v>0.59594320000000001</c:v>
                      </c:pt>
                      <c:pt idx="2491">
                        <c:v>0.5877964</c:v>
                      </c:pt>
                      <c:pt idx="2492">
                        <c:v>0.59239629999999999</c:v>
                      </c:pt>
                      <c:pt idx="2493">
                        <c:v>0.59690679999999996</c:v>
                      </c:pt>
                      <c:pt idx="2494">
                        <c:v>0.60982559999999997</c:v>
                      </c:pt>
                      <c:pt idx="2495">
                        <c:v>0.61518010000000001</c:v>
                      </c:pt>
                      <c:pt idx="2496">
                        <c:v>0.61441630000000003</c:v>
                      </c:pt>
                      <c:pt idx="2497">
                        <c:v>0.59203280000000003</c:v>
                      </c:pt>
                      <c:pt idx="2498">
                        <c:v>0.57779480000000005</c:v>
                      </c:pt>
                      <c:pt idx="2499">
                        <c:v>0.58237289999999997</c:v>
                      </c:pt>
                      <c:pt idx="2500">
                        <c:v>0.58139300000000005</c:v>
                      </c:pt>
                      <c:pt idx="2501">
                        <c:v>0.5882155</c:v>
                      </c:pt>
                      <c:pt idx="2502">
                        <c:v>0.59311199999999997</c:v>
                      </c:pt>
                      <c:pt idx="2503">
                        <c:v>0.580619</c:v>
                      </c:pt>
                      <c:pt idx="2504">
                        <c:v>0.5829453</c:v>
                      </c:pt>
                      <c:pt idx="2505">
                        <c:v>0.58956529999999996</c:v>
                      </c:pt>
                      <c:pt idx="2506">
                        <c:v>0.58352499999999996</c:v>
                      </c:pt>
                      <c:pt idx="2507">
                        <c:v>0.58255500000000005</c:v>
                      </c:pt>
                      <c:pt idx="2508">
                        <c:v>0.58949229999999997</c:v>
                      </c:pt>
                      <c:pt idx="2509">
                        <c:v>0.57692600000000005</c:v>
                      </c:pt>
                      <c:pt idx="2510">
                        <c:v>0.58858619999999995</c:v>
                      </c:pt>
                      <c:pt idx="2511">
                        <c:v>0.61409400000000003</c:v>
                      </c:pt>
                      <c:pt idx="2512">
                        <c:v>0.59732600000000002</c:v>
                      </c:pt>
                      <c:pt idx="2513">
                        <c:v>0.61136409999999997</c:v>
                      </c:pt>
                      <c:pt idx="2514">
                        <c:v>0.62180939999999996</c:v>
                      </c:pt>
                      <c:pt idx="2515">
                        <c:v>0.61428300000000002</c:v>
                      </c:pt>
                      <c:pt idx="2516">
                        <c:v>0.60985990000000001</c:v>
                      </c:pt>
                      <c:pt idx="2517">
                        <c:v>0.61755769999999999</c:v>
                      </c:pt>
                      <c:pt idx="2518">
                        <c:v>0.6140639</c:v>
                      </c:pt>
                      <c:pt idx="2519">
                        <c:v>0.62117710000000004</c:v>
                      </c:pt>
                      <c:pt idx="2520">
                        <c:v>0.6398317</c:v>
                      </c:pt>
                      <c:pt idx="2521">
                        <c:v>0.62901790000000002</c:v>
                      </c:pt>
                      <c:pt idx="2522">
                        <c:v>0.64470079999999996</c:v>
                      </c:pt>
                      <c:pt idx="2523">
                        <c:v>0.63644679999999998</c:v>
                      </c:pt>
                      <c:pt idx="2524">
                        <c:v>0.63700699999999999</c:v>
                      </c:pt>
                      <c:pt idx="2525">
                        <c:v>0.63491759999999997</c:v>
                      </c:pt>
                      <c:pt idx="2526">
                        <c:v>0.62807599999999997</c:v>
                      </c:pt>
                      <c:pt idx="2527">
                        <c:v>0.62830149999999996</c:v>
                      </c:pt>
                      <c:pt idx="2528">
                        <c:v>0.6326077</c:v>
                      </c:pt>
                      <c:pt idx="2529">
                        <c:v>0.63436060000000005</c:v>
                      </c:pt>
                      <c:pt idx="2530">
                        <c:v>0.63043369999999999</c:v>
                      </c:pt>
                      <c:pt idx="2531">
                        <c:v>0.62504740000000003</c:v>
                      </c:pt>
                      <c:pt idx="2532">
                        <c:v>0.64109119999999997</c:v>
                      </c:pt>
                      <c:pt idx="2533">
                        <c:v>0.64951550000000002</c:v>
                      </c:pt>
                      <c:pt idx="2534">
                        <c:v>0.64062490000000005</c:v>
                      </c:pt>
                      <c:pt idx="2535">
                        <c:v>0.64239179999999996</c:v>
                      </c:pt>
                      <c:pt idx="2536">
                        <c:v>0.64403560000000004</c:v>
                      </c:pt>
                      <c:pt idx="2537">
                        <c:v>0.64015650000000002</c:v>
                      </c:pt>
                      <c:pt idx="2538">
                        <c:v>0.65143470000000003</c:v>
                      </c:pt>
                      <c:pt idx="2539">
                        <c:v>0.64145759999999996</c:v>
                      </c:pt>
                      <c:pt idx="2540">
                        <c:v>0.62646409999999997</c:v>
                      </c:pt>
                      <c:pt idx="2541">
                        <c:v>0.62705979999999995</c:v>
                      </c:pt>
                      <c:pt idx="2542">
                        <c:v>0.62082550000000003</c:v>
                      </c:pt>
                      <c:pt idx="2543">
                        <c:v>0.61907179999999995</c:v>
                      </c:pt>
                      <c:pt idx="2544">
                        <c:v>0.62088880000000002</c:v>
                      </c:pt>
                      <c:pt idx="2545">
                        <c:v>0.63578900000000005</c:v>
                      </c:pt>
                      <c:pt idx="2546">
                        <c:v>0.64185809999999999</c:v>
                      </c:pt>
                      <c:pt idx="2547">
                        <c:v>0.63478380000000001</c:v>
                      </c:pt>
                      <c:pt idx="2548">
                        <c:v>0.64056869999999999</c:v>
                      </c:pt>
                      <c:pt idx="2549">
                        <c:v>0.63788219999999995</c:v>
                      </c:pt>
                      <c:pt idx="2550">
                        <c:v>0.64062909999999995</c:v>
                      </c:pt>
                      <c:pt idx="2551">
                        <c:v>0.62761020000000001</c:v>
                      </c:pt>
                      <c:pt idx="2552">
                        <c:v>0.62719979999999997</c:v>
                      </c:pt>
                      <c:pt idx="2553">
                        <c:v>0.62852160000000001</c:v>
                      </c:pt>
                      <c:pt idx="2554">
                        <c:v>0.62548360000000003</c:v>
                      </c:pt>
                      <c:pt idx="2555">
                        <c:v>0.63158170000000002</c:v>
                      </c:pt>
                      <c:pt idx="2556">
                        <c:v>0.6334748</c:v>
                      </c:pt>
                      <c:pt idx="2557">
                        <c:v>0.62094070000000001</c:v>
                      </c:pt>
                      <c:pt idx="2558">
                        <c:v>0.62716360000000004</c:v>
                      </c:pt>
                      <c:pt idx="2559">
                        <c:v>0.63384819999999997</c:v>
                      </c:pt>
                      <c:pt idx="2560">
                        <c:v>0.62477959999999999</c:v>
                      </c:pt>
                      <c:pt idx="2561">
                        <c:v>0.62170669999999995</c:v>
                      </c:pt>
                      <c:pt idx="2562">
                        <c:v>0.63120069999999995</c:v>
                      </c:pt>
                      <c:pt idx="2563">
                        <c:v>0.60150179999999998</c:v>
                      </c:pt>
                      <c:pt idx="2564">
                        <c:v>0.60408459999999997</c:v>
                      </c:pt>
                      <c:pt idx="2565">
                        <c:v>0.6255617</c:v>
                      </c:pt>
                      <c:pt idx="2566">
                        <c:v>0.62555899999999998</c:v>
                      </c:pt>
                      <c:pt idx="2567">
                        <c:v>0.62595129999999999</c:v>
                      </c:pt>
                      <c:pt idx="2568">
                        <c:v>0.62847169999999997</c:v>
                      </c:pt>
                      <c:pt idx="2569">
                        <c:v>0.63070800000000005</c:v>
                      </c:pt>
                      <c:pt idx="2570">
                        <c:v>0.61543619999999999</c:v>
                      </c:pt>
                      <c:pt idx="2571">
                        <c:v>0.6287585</c:v>
                      </c:pt>
                      <c:pt idx="2572">
                        <c:v>0.62575510000000001</c:v>
                      </c:pt>
                      <c:pt idx="2573">
                        <c:v>0.62506269999999997</c:v>
                      </c:pt>
                      <c:pt idx="2574">
                        <c:v>0.63185409999999997</c:v>
                      </c:pt>
                      <c:pt idx="2575">
                        <c:v>0.635104</c:v>
                      </c:pt>
                      <c:pt idx="2576">
                        <c:v>0.65622899999999995</c:v>
                      </c:pt>
                      <c:pt idx="2577">
                        <c:v>0.64322009999999996</c:v>
                      </c:pt>
                      <c:pt idx="2578">
                        <c:v>0.63529729999999995</c:v>
                      </c:pt>
                      <c:pt idx="2579">
                        <c:v>0.6305653</c:v>
                      </c:pt>
                      <c:pt idx="2580">
                        <c:v>0.61452910000000005</c:v>
                      </c:pt>
                      <c:pt idx="2581">
                        <c:v>0.63304780000000005</c:v>
                      </c:pt>
                      <c:pt idx="2582">
                        <c:v>0.63743939999999999</c:v>
                      </c:pt>
                      <c:pt idx="2583">
                        <c:v>0.63445189999999996</c:v>
                      </c:pt>
                      <c:pt idx="2584">
                        <c:v>0.62842319999999996</c:v>
                      </c:pt>
                      <c:pt idx="2585">
                        <c:v>0.63509939999999998</c:v>
                      </c:pt>
                      <c:pt idx="2586">
                        <c:v>0.64803889999999997</c:v>
                      </c:pt>
                      <c:pt idx="2587">
                        <c:v>0.62451310000000004</c:v>
                      </c:pt>
                      <c:pt idx="2588">
                        <c:v>0.62259889999999996</c:v>
                      </c:pt>
                      <c:pt idx="2589">
                        <c:v>0.61281169999999996</c:v>
                      </c:pt>
                      <c:pt idx="2590">
                        <c:v>0.61467190000000005</c:v>
                      </c:pt>
                      <c:pt idx="2591">
                        <c:v>0.61558069999999998</c:v>
                      </c:pt>
                      <c:pt idx="2592">
                        <c:v>0.60200260000000005</c:v>
                      </c:pt>
                      <c:pt idx="2593">
                        <c:v>0.60520459999999998</c:v>
                      </c:pt>
                      <c:pt idx="2594">
                        <c:v>0.61819900000000005</c:v>
                      </c:pt>
                      <c:pt idx="2595">
                        <c:v>0.62542050000000005</c:v>
                      </c:pt>
                      <c:pt idx="2596">
                        <c:v>0.62687870000000001</c:v>
                      </c:pt>
                      <c:pt idx="2597">
                        <c:v>0.62642790000000004</c:v>
                      </c:pt>
                      <c:pt idx="2598">
                        <c:v>0.63409020000000005</c:v>
                      </c:pt>
                      <c:pt idx="2599">
                        <c:v>0.62625450000000005</c:v>
                      </c:pt>
                      <c:pt idx="2600">
                        <c:v>0.62867859999999998</c:v>
                      </c:pt>
                      <c:pt idx="2601">
                        <c:v>0.63167059999999997</c:v>
                      </c:pt>
                      <c:pt idx="2602">
                        <c:v>0.62802480000000005</c:v>
                      </c:pt>
                      <c:pt idx="2603">
                        <c:v>0.60529489999999997</c:v>
                      </c:pt>
                      <c:pt idx="2604">
                        <c:v>0.62090299999999998</c:v>
                      </c:pt>
                      <c:pt idx="2605">
                        <c:v>0.62988500000000003</c:v>
                      </c:pt>
                      <c:pt idx="2606">
                        <c:v>0.62897139999999996</c:v>
                      </c:pt>
                      <c:pt idx="2607">
                        <c:v>0.62385190000000001</c:v>
                      </c:pt>
                      <c:pt idx="2608">
                        <c:v>0.61384660000000002</c:v>
                      </c:pt>
                      <c:pt idx="2609">
                        <c:v>0.60894760000000003</c:v>
                      </c:pt>
                      <c:pt idx="2610">
                        <c:v>0.61811919999999998</c:v>
                      </c:pt>
                      <c:pt idx="2611">
                        <c:v>0.62073639999999997</c:v>
                      </c:pt>
                      <c:pt idx="2612">
                        <c:v>0.61623119999999998</c:v>
                      </c:pt>
                      <c:pt idx="2613">
                        <c:v>0.60585359999999999</c:v>
                      </c:pt>
                      <c:pt idx="2614">
                        <c:v>0.62965289999999996</c:v>
                      </c:pt>
                      <c:pt idx="2615">
                        <c:v>0.6128169</c:v>
                      </c:pt>
                      <c:pt idx="2616">
                        <c:v>0.62969520000000001</c:v>
                      </c:pt>
                      <c:pt idx="2617">
                        <c:v>0.61146699999999998</c:v>
                      </c:pt>
                      <c:pt idx="2618">
                        <c:v>0.60997679999999999</c:v>
                      </c:pt>
                      <c:pt idx="2619">
                        <c:v>0.62453930000000002</c:v>
                      </c:pt>
                      <c:pt idx="2620">
                        <c:v>0.62781489999999995</c:v>
                      </c:pt>
                      <c:pt idx="2621">
                        <c:v>0.64217420000000003</c:v>
                      </c:pt>
                      <c:pt idx="2622">
                        <c:v>0.62423010000000001</c:v>
                      </c:pt>
                      <c:pt idx="2623">
                        <c:v>0.63222069999999997</c:v>
                      </c:pt>
                      <c:pt idx="2624">
                        <c:v>0.62937180000000004</c:v>
                      </c:pt>
                      <c:pt idx="2625">
                        <c:v>0.64280090000000001</c:v>
                      </c:pt>
                      <c:pt idx="2626">
                        <c:v>0.63644780000000001</c:v>
                      </c:pt>
                      <c:pt idx="2627">
                        <c:v>0.62927330000000004</c:v>
                      </c:pt>
                      <c:pt idx="2628">
                        <c:v>0.62109689999999995</c:v>
                      </c:pt>
                      <c:pt idx="2629">
                        <c:v>0.61709230000000004</c:v>
                      </c:pt>
                      <c:pt idx="2630">
                        <c:v>0.61164149999999995</c:v>
                      </c:pt>
                      <c:pt idx="2631">
                        <c:v>0.60778319999999997</c:v>
                      </c:pt>
                      <c:pt idx="2632">
                        <c:v>0.62917999999999996</c:v>
                      </c:pt>
                      <c:pt idx="2633">
                        <c:v>0.62634999999999996</c:v>
                      </c:pt>
                      <c:pt idx="2634">
                        <c:v>0.6303145</c:v>
                      </c:pt>
                      <c:pt idx="2635">
                        <c:v>0.62466940000000004</c:v>
                      </c:pt>
                      <c:pt idx="2636">
                        <c:v>0.62534350000000005</c:v>
                      </c:pt>
                      <c:pt idx="2637">
                        <c:v>0.6315385</c:v>
                      </c:pt>
                      <c:pt idx="2638">
                        <c:v>0.62018280000000003</c:v>
                      </c:pt>
                      <c:pt idx="2639">
                        <c:v>0.62851290000000004</c:v>
                      </c:pt>
                      <c:pt idx="2640">
                        <c:v>0.6131723</c:v>
                      </c:pt>
                      <c:pt idx="2641">
                        <c:v>0.60935039999999996</c:v>
                      </c:pt>
                      <c:pt idx="2642">
                        <c:v>0.59582970000000002</c:v>
                      </c:pt>
                      <c:pt idx="2643">
                        <c:v>0.58639560000000002</c:v>
                      </c:pt>
                      <c:pt idx="2644">
                        <c:v>0.58117479999999999</c:v>
                      </c:pt>
                      <c:pt idx="2645">
                        <c:v>0.59226979999999996</c:v>
                      </c:pt>
                      <c:pt idx="2646">
                        <c:v>0.58795790000000003</c:v>
                      </c:pt>
                      <c:pt idx="2647">
                        <c:v>0.58457369999999997</c:v>
                      </c:pt>
                      <c:pt idx="2648">
                        <c:v>0.59254779999999996</c:v>
                      </c:pt>
                      <c:pt idx="2649">
                        <c:v>0.59510160000000001</c:v>
                      </c:pt>
                      <c:pt idx="2650">
                        <c:v>0.58034010000000003</c:v>
                      </c:pt>
                      <c:pt idx="2651">
                        <c:v>0.58832649999999997</c:v>
                      </c:pt>
                      <c:pt idx="2652">
                        <c:v>0.59172789999999997</c:v>
                      </c:pt>
                      <c:pt idx="2653">
                        <c:v>0.58303329999999998</c:v>
                      </c:pt>
                      <c:pt idx="2654">
                        <c:v>0.59175999999999995</c:v>
                      </c:pt>
                      <c:pt idx="2655">
                        <c:v>0.5769495</c:v>
                      </c:pt>
                      <c:pt idx="2656">
                        <c:v>0.59985500000000003</c:v>
                      </c:pt>
                      <c:pt idx="2657">
                        <c:v>0.61212639999999996</c:v>
                      </c:pt>
                      <c:pt idx="2658">
                        <c:v>0.60394380000000003</c:v>
                      </c:pt>
                      <c:pt idx="2659">
                        <c:v>0.60037980000000002</c:v>
                      </c:pt>
                      <c:pt idx="2660">
                        <c:v>0.60708519999999999</c:v>
                      </c:pt>
                      <c:pt idx="2661">
                        <c:v>0.59255380000000002</c:v>
                      </c:pt>
                      <c:pt idx="2662">
                        <c:v>0.61401700000000003</c:v>
                      </c:pt>
                      <c:pt idx="2663">
                        <c:v>0.59579210000000005</c:v>
                      </c:pt>
                      <c:pt idx="2664">
                        <c:v>0.59226319999999999</c:v>
                      </c:pt>
                      <c:pt idx="2665">
                        <c:v>0.60553060000000003</c:v>
                      </c:pt>
                      <c:pt idx="2666">
                        <c:v>0.59143539999999994</c:v>
                      </c:pt>
                      <c:pt idx="2667">
                        <c:v>0.58865210000000001</c:v>
                      </c:pt>
                      <c:pt idx="2668">
                        <c:v>0.58491959999999998</c:v>
                      </c:pt>
                      <c:pt idx="2669">
                        <c:v>0.60136559999999994</c:v>
                      </c:pt>
                      <c:pt idx="2670">
                        <c:v>0.60310010000000003</c:v>
                      </c:pt>
                      <c:pt idx="2671">
                        <c:v>0.60733159999999997</c:v>
                      </c:pt>
                      <c:pt idx="2672">
                        <c:v>0.59120119999999998</c:v>
                      </c:pt>
                      <c:pt idx="2673">
                        <c:v>0.60260020000000003</c:v>
                      </c:pt>
                      <c:pt idx="2674">
                        <c:v>0.60088039999999998</c:v>
                      </c:pt>
                      <c:pt idx="2675">
                        <c:v>0.6012807</c:v>
                      </c:pt>
                      <c:pt idx="2676">
                        <c:v>0.59278909999999996</c:v>
                      </c:pt>
                      <c:pt idx="2677">
                        <c:v>0.59507299999999996</c:v>
                      </c:pt>
                      <c:pt idx="2678">
                        <c:v>0.59442349999999999</c:v>
                      </c:pt>
                      <c:pt idx="2679">
                        <c:v>0.59982809999999998</c:v>
                      </c:pt>
                      <c:pt idx="2680">
                        <c:v>0.58503119999999997</c:v>
                      </c:pt>
                      <c:pt idx="2681">
                        <c:v>0.57966669999999998</c:v>
                      </c:pt>
                      <c:pt idx="2682">
                        <c:v>0.59875710000000004</c:v>
                      </c:pt>
                      <c:pt idx="2683">
                        <c:v>0.59004310000000004</c:v>
                      </c:pt>
                      <c:pt idx="2684">
                        <c:v>0.58700569999999996</c:v>
                      </c:pt>
                      <c:pt idx="2685">
                        <c:v>0.58118700000000001</c:v>
                      </c:pt>
                      <c:pt idx="2686">
                        <c:v>0.59086970000000005</c:v>
                      </c:pt>
                      <c:pt idx="2687">
                        <c:v>0.59461949999999997</c:v>
                      </c:pt>
                      <c:pt idx="2688">
                        <c:v>0.61443150000000002</c:v>
                      </c:pt>
                      <c:pt idx="2689">
                        <c:v>0.59960009999999997</c:v>
                      </c:pt>
                      <c:pt idx="2690">
                        <c:v>0.62477119999999997</c:v>
                      </c:pt>
                      <c:pt idx="2691">
                        <c:v>0.62265950000000003</c:v>
                      </c:pt>
                      <c:pt idx="2692">
                        <c:v>0.60630269999999997</c:v>
                      </c:pt>
                      <c:pt idx="2693">
                        <c:v>0.59969539999999999</c:v>
                      </c:pt>
                      <c:pt idx="2694">
                        <c:v>0.59711930000000002</c:v>
                      </c:pt>
                      <c:pt idx="2695">
                        <c:v>0.60868630000000001</c:v>
                      </c:pt>
                      <c:pt idx="2696">
                        <c:v>0.60758480000000004</c:v>
                      </c:pt>
                      <c:pt idx="2697">
                        <c:v>0.59471799999999997</c:v>
                      </c:pt>
                      <c:pt idx="2698">
                        <c:v>0.58264210000000005</c:v>
                      </c:pt>
                      <c:pt idx="2699">
                        <c:v>0.58439580000000002</c:v>
                      </c:pt>
                      <c:pt idx="2700">
                        <c:v>0.59048650000000003</c:v>
                      </c:pt>
                      <c:pt idx="2701">
                        <c:v>0.59517500000000001</c:v>
                      </c:pt>
                      <c:pt idx="2702">
                        <c:v>0.59037660000000003</c:v>
                      </c:pt>
                      <c:pt idx="2703">
                        <c:v>0.57961759999999996</c:v>
                      </c:pt>
                      <c:pt idx="2704">
                        <c:v>0.57055610000000001</c:v>
                      </c:pt>
                      <c:pt idx="2705">
                        <c:v>0.58261390000000002</c:v>
                      </c:pt>
                      <c:pt idx="2706">
                        <c:v>0.5915224</c:v>
                      </c:pt>
                      <c:pt idx="2707">
                        <c:v>0.58455939999999995</c:v>
                      </c:pt>
                      <c:pt idx="2708">
                        <c:v>0.5834876</c:v>
                      </c:pt>
                      <c:pt idx="2709">
                        <c:v>0.58545190000000003</c:v>
                      </c:pt>
                      <c:pt idx="2710">
                        <c:v>0.59381640000000002</c:v>
                      </c:pt>
                      <c:pt idx="2711">
                        <c:v>0.59851869999999996</c:v>
                      </c:pt>
                      <c:pt idx="2712">
                        <c:v>0.58538800000000002</c:v>
                      </c:pt>
                      <c:pt idx="2713">
                        <c:v>0.59419469999999996</c:v>
                      </c:pt>
                      <c:pt idx="2714">
                        <c:v>0.57920119999999997</c:v>
                      </c:pt>
                      <c:pt idx="2715">
                        <c:v>0.57003930000000003</c:v>
                      </c:pt>
                      <c:pt idx="2716">
                        <c:v>0.58051030000000003</c:v>
                      </c:pt>
                      <c:pt idx="2717">
                        <c:v>0.58475489999999997</c:v>
                      </c:pt>
                      <c:pt idx="2718">
                        <c:v>0.5844028</c:v>
                      </c:pt>
                      <c:pt idx="2719">
                        <c:v>0.58176819999999996</c:v>
                      </c:pt>
                      <c:pt idx="2720">
                        <c:v>0.59592860000000003</c:v>
                      </c:pt>
                      <c:pt idx="2721">
                        <c:v>0.60365290000000005</c:v>
                      </c:pt>
                      <c:pt idx="2722">
                        <c:v>0.61101170000000005</c:v>
                      </c:pt>
                      <c:pt idx="2723">
                        <c:v>0.59744649999999999</c:v>
                      </c:pt>
                      <c:pt idx="2724">
                        <c:v>0.60897610000000002</c:v>
                      </c:pt>
                      <c:pt idx="2725">
                        <c:v>0.61408039999999997</c:v>
                      </c:pt>
                      <c:pt idx="2726">
                        <c:v>0.60919829999999997</c:v>
                      </c:pt>
                      <c:pt idx="2727">
                        <c:v>0.59606990000000004</c:v>
                      </c:pt>
                      <c:pt idx="2728">
                        <c:v>0.60161640000000005</c:v>
                      </c:pt>
                      <c:pt idx="2729">
                        <c:v>0.59989300000000001</c:v>
                      </c:pt>
                      <c:pt idx="2730">
                        <c:v>0.5903157</c:v>
                      </c:pt>
                      <c:pt idx="2731">
                        <c:v>0.58864629999999996</c:v>
                      </c:pt>
                      <c:pt idx="2732">
                        <c:v>0.58502509999999996</c:v>
                      </c:pt>
                      <c:pt idx="2733">
                        <c:v>0.58846529999999997</c:v>
                      </c:pt>
                      <c:pt idx="2734">
                        <c:v>0.60216919999999996</c:v>
                      </c:pt>
                      <c:pt idx="2735">
                        <c:v>0.59625850000000002</c:v>
                      </c:pt>
                      <c:pt idx="2736">
                        <c:v>0.59668319999999997</c:v>
                      </c:pt>
                      <c:pt idx="2737">
                        <c:v>0.58729589999999998</c:v>
                      </c:pt>
                      <c:pt idx="2738">
                        <c:v>0.58803640000000001</c:v>
                      </c:pt>
                      <c:pt idx="2739">
                        <c:v>0.60675789999999996</c:v>
                      </c:pt>
                      <c:pt idx="2740">
                        <c:v>0.60980279999999998</c:v>
                      </c:pt>
                      <c:pt idx="2741">
                        <c:v>0.61174740000000005</c:v>
                      </c:pt>
                      <c:pt idx="2742">
                        <c:v>0.62464679999999995</c:v>
                      </c:pt>
                      <c:pt idx="2743">
                        <c:v>0.61606030000000001</c:v>
                      </c:pt>
                      <c:pt idx="2744">
                        <c:v>0.59932419999999997</c:v>
                      </c:pt>
                      <c:pt idx="2745">
                        <c:v>0.58961640000000004</c:v>
                      </c:pt>
                      <c:pt idx="2746">
                        <c:v>0.59658800000000001</c:v>
                      </c:pt>
                      <c:pt idx="2747">
                        <c:v>0.59511510000000001</c:v>
                      </c:pt>
                      <c:pt idx="2748">
                        <c:v>0.59651790000000005</c:v>
                      </c:pt>
                      <c:pt idx="2749">
                        <c:v>0.6149791</c:v>
                      </c:pt>
                      <c:pt idx="2750">
                        <c:v>0.60537980000000002</c:v>
                      </c:pt>
                      <c:pt idx="2751">
                        <c:v>0.60638210000000003</c:v>
                      </c:pt>
                      <c:pt idx="2752">
                        <c:v>0.6151181</c:v>
                      </c:pt>
                      <c:pt idx="2753">
                        <c:v>0.60840450000000001</c:v>
                      </c:pt>
                      <c:pt idx="2754">
                        <c:v>0.60869150000000005</c:v>
                      </c:pt>
                      <c:pt idx="2755">
                        <c:v>0.61778710000000003</c:v>
                      </c:pt>
                      <c:pt idx="2756">
                        <c:v>0.62263950000000001</c:v>
                      </c:pt>
                      <c:pt idx="2757">
                        <c:v>0.61480409999999996</c:v>
                      </c:pt>
                      <c:pt idx="2758">
                        <c:v>0.6219732</c:v>
                      </c:pt>
                      <c:pt idx="2759">
                        <c:v>0.59930090000000003</c:v>
                      </c:pt>
                      <c:pt idx="2760">
                        <c:v>0.59614210000000001</c:v>
                      </c:pt>
                      <c:pt idx="2761">
                        <c:v>0.60886479999999998</c:v>
                      </c:pt>
                      <c:pt idx="2762">
                        <c:v>0.61938210000000005</c:v>
                      </c:pt>
                      <c:pt idx="2763">
                        <c:v>0.60966039999999999</c:v>
                      </c:pt>
                      <c:pt idx="2764">
                        <c:v>0.60948910000000001</c:v>
                      </c:pt>
                      <c:pt idx="2765">
                        <c:v>0.60510299999999995</c:v>
                      </c:pt>
                      <c:pt idx="2766">
                        <c:v>0.61688690000000002</c:v>
                      </c:pt>
                      <c:pt idx="2767">
                        <c:v>0.62632319999999997</c:v>
                      </c:pt>
                      <c:pt idx="2768">
                        <c:v>0.60538670000000006</c:v>
                      </c:pt>
                      <c:pt idx="2769">
                        <c:v>0.61603669999999999</c:v>
                      </c:pt>
                      <c:pt idx="2770">
                        <c:v>0.61293200000000003</c:v>
                      </c:pt>
                      <c:pt idx="2771">
                        <c:v>0.62977859999999997</c:v>
                      </c:pt>
                      <c:pt idx="2772">
                        <c:v>0.62462870000000004</c:v>
                      </c:pt>
                      <c:pt idx="2773">
                        <c:v>0.61629659999999997</c:v>
                      </c:pt>
                      <c:pt idx="2774">
                        <c:v>0.60284219999999999</c:v>
                      </c:pt>
                      <c:pt idx="2775">
                        <c:v>0.6213476</c:v>
                      </c:pt>
                      <c:pt idx="2776">
                        <c:v>0.61917880000000003</c:v>
                      </c:pt>
                      <c:pt idx="2777">
                        <c:v>0.63379410000000003</c:v>
                      </c:pt>
                      <c:pt idx="2778">
                        <c:v>0.61816400000000005</c:v>
                      </c:pt>
                      <c:pt idx="2779">
                        <c:v>0.63031360000000003</c:v>
                      </c:pt>
                      <c:pt idx="2780">
                        <c:v>0.62145490000000003</c:v>
                      </c:pt>
                      <c:pt idx="2781">
                        <c:v>0.63482190000000005</c:v>
                      </c:pt>
                      <c:pt idx="2782">
                        <c:v>0.62375179999999997</c:v>
                      </c:pt>
                      <c:pt idx="2783">
                        <c:v>0.61849419999999999</c:v>
                      </c:pt>
                      <c:pt idx="2784">
                        <c:v>0.61616729999999997</c:v>
                      </c:pt>
                      <c:pt idx="2785">
                        <c:v>0.63085500000000005</c:v>
                      </c:pt>
                      <c:pt idx="2786">
                        <c:v>0.61308189999999996</c:v>
                      </c:pt>
                      <c:pt idx="2787">
                        <c:v>0.61652620000000002</c:v>
                      </c:pt>
                      <c:pt idx="2788">
                        <c:v>0.60481569999999996</c:v>
                      </c:pt>
                      <c:pt idx="2789">
                        <c:v>0.60583759999999998</c:v>
                      </c:pt>
                      <c:pt idx="2790">
                        <c:v>0.61332880000000001</c:v>
                      </c:pt>
                      <c:pt idx="2791">
                        <c:v>0.62264839999999999</c:v>
                      </c:pt>
                      <c:pt idx="2792">
                        <c:v>0.62822069999999997</c:v>
                      </c:pt>
                      <c:pt idx="2793">
                        <c:v>0.61358769999999996</c:v>
                      </c:pt>
                      <c:pt idx="2794">
                        <c:v>0.61738839999999995</c:v>
                      </c:pt>
                      <c:pt idx="2795">
                        <c:v>0.63392289999999996</c:v>
                      </c:pt>
                      <c:pt idx="2796">
                        <c:v>0.62830790000000003</c:v>
                      </c:pt>
                      <c:pt idx="2797">
                        <c:v>0.62971410000000005</c:v>
                      </c:pt>
                      <c:pt idx="2798">
                        <c:v>0.62282130000000002</c:v>
                      </c:pt>
                      <c:pt idx="2799">
                        <c:v>0.64260139999999999</c:v>
                      </c:pt>
                      <c:pt idx="2800">
                        <c:v>0.64306090000000005</c:v>
                      </c:pt>
                      <c:pt idx="2801">
                        <c:v>0.63220069999999995</c:v>
                      </c:pt>
                      <c:pt idx="2802">
                        <c:v>0.62695440000000002</c:v>
                      </c:pt>
                      <c:pt idx="2803">
                        <c:v>0.63249739999999999</c:v>
                      </c:pt>
                      <c:pt idx="2804">
                        <c:v>0.60819559999999995</c:v>
                      </c:pt>
                      <c:pt idx="2805">
                        <c:v>0.60633049999999999</c:v>
                      </c:pt>
                      <c:pt idx="2806">
                        <c:v>0.61223609999999995</c:v>
                      </c:pt>
                      <c:pt idx="2807">
                        <c:v>0.61645669999999997</c:v>
                      </c:pt>
                      <c:pt idx="2808">
                        <c:v>0.61971580000000004</c:v>
                      </c:pt>
                      <c:pt idx="2809">
                        <c:v>0.63695190000000002</c:v>
                      </c:pt>
                      <c:pt idx="2810">
                        <c:v>0.63790930000000001</c:v>
                      </c:pt>
                      <c:pt idx="2811">
                        <c:v>0.62596110000000005</c:v>
                      </c:pt>
                      <c:pt idx="2812">
                        <c:v>0.61472059999999995</c:v>
                      </c:pt>
                      <c:pt idx="2813">
                        <c:v>0.62249960000000004</c:v>
                      </c:pt>
                      <c:pt idx="2814">
                        <c:v>0.62888259999999996</c:v>
                      </c:pt>
                      <c:pt idx="2815">
                        <c:v>0.61734860000000003</c:v>
                      </c:pt>
                      <c:pt idx="2816">
                        <c:v>0.63714090000000001</c:v>
                      </c:pt>
                      <c:pt idx="2817">
                        <c:v>0.63885219999999998</c:v>
                      </c:pt>
                      <c:pt idx="2818">
                        <c:v>0.63350130000000004</c:v>
                      </c:pt>
                      <c:pt idx="2819">
                        <c:v>0.64333300000000004</c:v>
                      </c:pt>
                      <c:pt idx="2820">
                        <c:v>0.63038170000000004</c:v>
                      </c:pt>
                      <c:pt idx="2821">
                        <c:v>0.63362929999999995</c:v>
                      </c:pt>
                      <c:pt idx="2822">
                        <c:v>0.62880939999999996</c:v>
                      </c:pt>
                      <c:pt idx="2823">
                        <c:v>0.62489660000000002</c:v>
                      </c:pt>
                      <c:pt idx="2824">
                        <c:v>0.62380000000000002</c:v>
                      </c:pt>
                      <c:pt idx="2825">
                        <c:v>0.61399289999999995</c:v>
                      </c:pt>
                      <c:pt idx="2826">
                        <c:v>0.61277289999999995</c:v>
                      </c:pt>
                      <c:pt idx="2827">
                        <c:v>0.62181370000000002</c:v>
                      </c:pt>
                      <c:pt idx="2828">
                        <c:v>0.61457249999999997</c:v>
                      </c:pt>
                      <c:pt idx="2829">
                        <c:v>0.59709420000000002</c:v>
                      </c:pt>
                      <c:pt idx="2830">
                        <c:v>0.60931069999999998</c:v>
                      </c:pt>
                      <c:pt idx="2831">
                        <c:v>0.62501510000000005</c:v>
                      </c:pt>
                      <c:pt idx="2832">
                        <c:v>0.60505059999999999</c:v>
                      </c:pt>
                      <c:pt idx="2833">
                        <c:v>0.61005200000000004</c:v>
                      </c:pt>
                      <c:pt idx="2834">
                        <c:v>0.61961390000000005</c:v>
                      </c:pt>
                      <c:pt idx="2835">
                        <c:v>0.62324559999999996</c:v>
                      </c:pt>
                      <c:pt idx="2836">
                        <c:v>0.61818770000000001</c:v>
                      </c:pt>
                      <c:pt idx="2837">
                        <c:v>0.63218099999999999</c:v>
                      </c:pt>
                      <c:pt idx="2838">
                        <c:v>0.61657450000000003</c:v>
                      </c:pt>
                      <c:pt idx="2839">
                        <c:v>0.62743819999999995</c:v>
                      </c:pt>
                      <c:pt idx="2840">
                        <c:v>0.62285769999999996</c:v>
                      </c:pt>
                      <c:pt idx="2841">
                        <c:v>0.60841409999999996</c:v>
                      </c:pt>
                      <c:pt idx="2842">
                        <c:v>0.60267329999999997</c:v>
                      </c:pt>
                      <c:pt idx="2843">
                        <c:v>0.60430090000000003</c:v>
                      </c:pt>
                      <c:pt idx="2844">
                        <c:v>0.61869909999999995</c:v>
                      </c:pt>
                      <c:pt idx="2845">
                        <c:v>0.60536100000000004</c:v>
                      </c:pt>
                      <c:pt idx="2846">
                        <c:v>0.60425499999999999</c:v>
                      </c:pt>
                      <c:pt idx="2847">
                        <c:v>0.61010030000000004</c:v>
                      </c:pt>
                      <c:pt idx="2848">
                        <c:v>0.59778679999999995</c:v>
                      </c:pt>
                      <c:pt idx="2849">
                        <c:v>0.60588719999999996</c:v>
                      </c:pt>
                      <c:pt idx="2850">
                        <c:v>0.62126049999999999</c:v>
                      </c:pt>
                      <c:pt idx="2851">
                        <c:v>0.62247280000000005</c:v>
                      </c:pt>
                      <c:pt idx="2852">
                        <c:v>0.61597550000000001</c:v>
                      </c:pt>
                      <c:pt idx="2853">
                        <c:v>0.60346999999999995</c:v>
                      </c:pt>
                      <c:pt idx="2854">
                        <c:v>0.60870619999999998</c:v>
                      </c:pt>
                      <c:pt idx="2855">
                        <c:v>0.60684249999999995</c:v>
                      </c:pt>
                      <c:pt idx="2856">
                        <c:v>0.6208612</c:v>
                      </c:pt>
                      <c:pt idx="2857">
                        <c:v>0.62377740000000004</c:v>
                      </c:pt>
                      <c:pt idx="2858">
                        <c:v>0.64971199999999996</c:v>
                      </c:pt>
                      <c:pt idx="2859">
                        <c:v>0.63178250000000002</c:v>
                      </c:pt>
                      <c:pt idx="2860">
                        <c:v>0.61842790000000003</c:v>
                      </c:pt>
                      <c:pt idx="2861">
                        <c:v>0.60913620000000002</c:v>
                      </c:pt>
                      <c:pt idx="2862">
                        <c:v>0.59945939999999998</c:v>
                      </c:pt>
                      <c:pt idx="2863">
                        <c:v>0.60068069999999996</c:v>
                      </c:pt>
                      <c:pt idx="2864">
                        <c:v>0.62276690000000001</c:v>
                      </c:pt>
                      <c:pt idx="2865">
                        <c:v>0.61239120000000002</c:v>
                      </c:pt>
                      <c:pt idx="2866">
                        <c:v>0.61354960000000003</c:v>
                      </c:pt>
                      <c:pt idx="2867">
                        <c:v>0.60750740000000003</c:v>
                      </c:pt>
                      <c:pt idx="2868">
                        <c:v>0.60350139999999997</c:v>
                      </c:pt>
                      <c:pt idx="2869">
                        <c:v>0.62066509999999997</c:v>
                      </c:pt>
                      <c:pt idx="2870">
                        <c:v>0.6186005</c:v>
                      </c:pt>
                      <c:pt idx="2871">
                        <c:v>0.62437069999999995</c:v>
                      </c:pt>
                      <c:pt idx="2872">
                        <c:v>0.63098189999999998</c:v>
                      </c:pt>
                      <c:pt idx="2873">
                        <c:v>0.62231579999999997</c:v>
                      </c:pt>
                      <c:pt idx="2874">
                        <c:v>0.62623910000000005</c:v>
                      </c:pt>
                      <c:pt idx="2875">
                        <c:v>0.61349100000000001</c:v>
                      </c:pt>
                      <c:pt idx="2876">
                        <c:v>0.61942870000000005</c:v>
                      </c:pt>
                      <c:pt idx="2877">
                        <c:v>0.61510759999999998</c:v>
                      </c:pt>
                      <c:pt idx="2878">
                        <c:v>0.61675329999999995</c:v>
                      </c:pt>
                      <c:pt idx="2879">
                        <c:v>0.60091260000000002</c:v>
                      </c:pt>
                      <c:pt idx="2880">
                        <c:v>0.61053729999999995</c:v>
                      </c:pt>
                      <c:pt idx="2881">
                        <c:v>0.60276589999999997</c:v>
                      </c:pt>
                      <c:pt idx="2882">
                        <c:v>0.60338449999999999</c:v>
                      </c:pt>
                      <c:pt idx="2883">
                        <c:v>0.62402020000000002</c:v>
                      </c:pt>
                      <c:pt idx="2884">
                        <c:v>0.63120869999999996</c:v>
                      </c:pt>
                      <c:pt idx="2885">
                        <c:v>0.62369160000000001</c:v>
                      </c:pt>
                      <c:pt idx="2886">
                        <c:v>0.62692250000000005</c:v>
                      </c:pt>
                      <c:pt idx="2887">
                        <c:v>0.61599740000000003</c:v>
                      </c:pt>
                      <c:pt idx="2888">
                        <c:v>0.60672559999999998</c:v>
                      </c:pt>
                      <c:pt idx="2889">
                        <c:v>0.62716139999999998</c:v>
                      </c:pt>
                      <c:pt idx="2890">
                        <c:v>0.63231800000000005</c:v>
                      </c:pt>
                      <c:pt idx="2891">
                        <c:v>0.62198290000000001</c:v>
                      </c:pt>
                      <c:pt idx="2892">
                        <c:v>0.62794309999999998</c:v>
                      </c:pt>
                      <c:pt idx="2893">
                        <c:v>0.62233879999999997</c:v>
                      </c:pt>
                      <c:pt idx="2894">
                        <c:v>0.61855720000000003</c:v>
                      </c:pt>
                      <c:pt idx="2895">
                        <c:v>0.61430530000000005</c:v>
                      </c:pt>
                      <c:pt idx="2896">
                        <c:v>0.6087726</c:v>
                      </c:pt>
                      <c:pt idx="2897">
                        <c:v>0.60842010000000002</c:v>
                      </c:pt>
                      <c:pt idx="2898">
                        <c:v>0.61908640000000004</c:v>
                      </c:pt>
                      <c:pt idx="2899">
                        <c:v>0.6087072</c:v>
                      </c:pt>
                      <c:pt idx="2900">
                        <c:v>0.5894703</c:v>
                      </c:pt>
                      <c:pt idx="2901">
                        <c:v>0.59965520000000005</c:v>
                      </c:pt>
                      <c:pt idx="2902">
                        <c:v>0.60548880000000005</c:v>
                      </c:pt>
                      <c:pt idx="2903">
                        <c:v>0.60909239999999998</c:v>
                      </c:pt>
                      <c:pt idx="2904">
                        <c:v>0.60105649999999999</c:v>
                      </c:pt>
                      <c:pt idx="2905">
                        <c:v>0.59726729999999995</c:v>
                      </c:pt>
                      <c:pt idx="2906">
                        <c:v>0.59771070000000004</c:v>
                      </c:pt>
                      <c:pt idx="2907">
                        <c:v>0.60349889999999995</c:v>
                      </c:pt>
                      <c:pt idx="2908">
                        <c:v>0.61935750000000001</c:v>
                      </c:pt>
                      <c:pt idx="2909">
                        <c:v>0.60692140000000006</c:v>
                      </c:pt>
                      <c:pt idx="2910">
                        <c:v>0.62055680000000002</c:v>
                      </c:pt>
                      <c:pt idx="2911">
                        <c:v>0.60927520000000002</c:v>
                      </c:pt>
                      <c:pt idx="2912">
                        <c:v>0.61190560000000005</c:v>
                      </c:pt>
                      <c:pt idx="2913">
                        <c:v>0.6236389</c:v>
                      </c:pt>
                      <c:pt idx="2914">
                        <c:v>0.62606569999999995</c:v>
                      </c:pt>
                      <c:pt idx="2915">
                        <c:v>0.61092100000000005</c:v>
                      </c:pt>
                      <c:pt idx="2916">
                        <c:v>0.62321280000000001</c:v>
                      </c:pt>
                      <c:pt idx="2917">
                        <c:v>0.61015989999999998</c:v>
                      </c:pt>
                      <c:pt idx="2918">
                        <c:v>0.59757850000000001</c:v>
                      </c:pt>
                      <c:pt idx="2919">
                        <c:v>0.60778480000000001</c:v>
                      </c:pt>
                      <c:pt idx="2920">
                        <c:v>0.6005703</c:v>
                      </c:pt>
                      <c:pt idx="2921">
                        <c:v>0.60334220000000005</c:v>
                      </c:pt>
                      <c:pt idx="2922">
                        <c:v>0.59182360000000001</c:v>
                      </c:pt>
                      <c:pt idx="2923">
                        <c:v>0.59070489999999998</c:v>
                      </c:pt>
                      <c:pt idx="2924">
                        <c:v>0.58309200000000005</c:v>
                      </c:pt>
                      <c:pt idx="2925">
                        <c:v>0.5732043</c:v>
                      </c:pt>
                      <c:pt idx="2926">
                        <c:v>0.5699708</c:v>
                      </c:pt>
                      <c:pt idx="2927">
                        <c:v>0.56130219999999997</c:v>
                      </c:pt>
                      <c:pt idx="2928">
                        <c:v>0.56699480000000002</c:v>
                      </c:pt>
                      <c:pt idx="2929">
                        <c:v>0.57223029999999997</c:v>
                      </c:pt>
                      <c:pt idx="2930">
                        <c:v>0.57042910000000002</c:v>
                      </c:pt>
                      <c:pt idx="2931">
                        <c:v>0.56135230000000003</c:v>
                      </c:pt>
                      <c:pt idx="2932">
                        <c:v>0.56122910000000004</c:v>
                      </c:pt>
                      <c:pt idx="2933">
                        <c:v>0.57868989999999998</c:v>
                      </c:pt>
                      <c:pt idx="2934">
                        <c:v>0.57972939999999995</c:v>
                      </c:pt>
                      <c:pt idx="2935">
                        <c:v>0.58741779999999999</c:v>
                      </c:pt>
                      <c:pt idx="2936">
                        <c:v>0.58806689999999995</c:v>
                      </c:pt>
                      <c:pt idx="2937">
                        <c:v>0.58846759999999998</c:v>
                      </c:pt>
                      <c:pt idx="2938">
                        <c:v>0.59874729999999998</c:v>
                      </c:pt>
                      <c:pt idx="2939">
                        <c:v>0.60277630000000004</c:v>
                      </c:pt>
                      <c:pt idx="2940">
                        <c:v>0.61596759999999995</c:v>
                      </c:pt>
                      <c:pt idx="2941">
                        <c:v>0.60434639999999995</c:v>
                      </c:pt>
                      <c:pt idx="2942">
                        <c:v>0.60808600000000002</c:v>
                      </c:pt>
                      <c:pt idx="2943">
                        <c:v>0.59947189999999995</c:v>
                      </c:pt>
                      <c:pt idx="2944">
                        <c:v>0.61195429999999995</c:v>
                      </c:pt>
                      <c:pt idx="2945">
                        <c:v>0.60102840000000002</c:v>
                      </c:pt>
                      <c:pt idx="2946">
                        <c:v>0.6112592</c:v>
                      </c:pt>
                      <c:pt idx="2947">
                        <c:v>0.62416519999999998</c:v>
                      </c:pt>
                      <c:pt idx="2948">
                        <c:v>0.62028830000000001</c:v>
                      </c:pt>
                      <c:pt idx="2949">
                        <c:v>0.6126665</c:v>
                      </c:pt>
                      <c:pt idx="2950">
                        <c:v>0.62271679999999996</c:v>
                      </c:pt>
                      <c:pt idx="2951">
                        <c:v>0.63518949999999996</c:v>
                      </c:pt>
                      <c:pt idx="2952">
                        <c:v>0.63269419999999998</c:v>
                      </c:pt>
                      <c:pt idx="2953">
                        <c:v>0.63246579999999997</c:v>
                      </c:pt>
                      <c:pt idx="2954">
                        <c:v>0.61855470000000001</c:v>
                      </c:pt>
                      <c:pt idx="2955">
                        <c:v>0.6087342</c:v>
                      </c:pt>
                      <c:pt idx="2956">
                        <c:v>0.61563400000000001</c:v>
                      </c:pt>
                      <c:pt idx="2957">
                        <c:v>0.61037079999999999</c:v>
                      </c:pt>
                      <c:pt idx="2958">
                        <c:v>0.61146310000000004</c:v>
                      </c:pt>
                      <c:pt idx="2959">
                        <c:v>0.62155709999999997</c:v>
                      </c:pt>
                      <c:pt idx="2960">
                        <c:v>0.61776929999999997</c:v>
                      </c:pt>
                      <c:pt idx="2961">
                        <c:v>0.60834560000000004</c:v>
                      </c:pt>
                      <c:pt idx="2962">
                        <c:v>0.61425629999999998</c:v>
                      </c:pt>
                      <c:pt idx="2963">
                        <c:v>0.61180250000000003</c:v>
                      </c:pt>
                      <c:pt idx="2964">
                        <c:v>0.62590230000000002</c:v>
                      </c:pt>
                      <c:pt idx="2965">
                        <c:v>0.63877479999999998</c:v>
                      </c:pt>
                      <c:pt idx="2966">
                        <c:v>0.63088580000000005</c:v>
                      </c:pt>
                      <c:pt idx="2967">
                        <c:v>0.61424350000000005</c:v>
                      </c:pt>
                      <c:pt idx="2968">
                        <c:v>0.61377369999999998</c:v>
                      </c:pt>
                      <c:pt idx="2969">
                        <c:v>0.61750550000000004</c:v>
                      </c:pt>
                      <c:pt idx="2970">
                        <c:v>0.5944315</c:v>
                      </c:pt>
                      <c:pt idx="2971">
                        <c:v>0.60155809999999998</c:v>
                      </c:pt>
                      <c:pt idx="2972">
                        <c:v>0.59086590000000005</c:v>
                      </c:pt>
                      <c:pt idx="2973">
                        <c:v>0.599746</c:v>
                      </c:pt>
                      <c:pt idx="2974">
                        <c:v>0.59259280000000003</c:v>
                      </c:pt>
                      <c:pt idx="2975">
                        <c:v>0.59914900000000004</c:v>
                      </c:pt>
                      <c:pt idx="2976">
                        <c:v>0.61047379999999996</c:v>
                      </c:pt>
                      <c:pt idx="2977">
                        <c:v>0.6046956</c:v>
                      </c:pt>
                      <c:pt idx="2978">
                        <c:v>0.58898159999999999</c:v>
                      </c:pt>
                      <c:pt idx="2979">
                        <c:v>0.60429540000000004</c:v>
                      </c:pt>
                      <c:pt idx="2980">
                        <c:v>0.60755729999999997</c:v>
                      </c:pt>
                      <c:pt idx="2981">
                        <c:v>0.61000810000000005</c:v>
                      </c:pt>
                      <c:pt idx="2982">
                        <c:v>0.61852220000000002</c:v>
                      </c:pt>
                      <c:pt idx="2983">
                        <c:v>0.59999709999999995</c:v>
                      </c:pt>
                      <c:pt idx="2984">
                        <c:v>0.61537350000000002</c:v>
                      </c:pt>
                      <c:pt idx="2985">
                        <c:v>0.62466189999999999</c:v>
                      </c:pt>
                      <c:pt idx="2986">
                        <c:v>0.60133179999999997</c:v>
                      </c:pt>
                      <c:pt idx="2987">
                        <c:v>0.60261030000000004</c:v>
                      </c:pt>
                      <c:pt idx="2988">
                        <c:v>0.59273929999999997</c:v>
                      </c:pt>
                      <c:pt idx="2989">
                        <c:v>0.59602699999999997</c:v>
                      </c:pt>
                      <c:pt idx="2990">
                        <c:v>0.59455100000000005</c:v>
                      </c:pt>
                      <c:pt idx="2991">
                        <c:v>0.60124889999999998</c:v>
                      </c:pt>
                      <c:pt idx="2992">
                        <c:v>0.59231040000000001</c:v>
                      </c:pt>
                      <c:pt idx="2993">
                        <c:v>0.60284420000000005</c:v>
                      </c:pt>
                      <c:pt idx="2994">
                        <c:v>0.59296839999999995</c:v>
                      </c:pt>
                      <c:pt idx="2995">
                        <c:v>0.59513769999999999</c:v>
                      </c:pt>
                      <c:pt idx="2996">
                        <c:v>0.58377159999999995</c:v>
                      </c:pt>
                      <c:pt idx="2997">
                        <c:v>0.59738170000000002</c:v>
                      </c:pt>
                      <c:pt idx="2998">
                        <c:v>0.59418919999999997</c:v>
                      </c:pt>
                      <c:pt idx="2999">
                        <c:v>0.6064425</c:v>
                      </c:pt>
                      <c:pt idx="3000">
                        <c:v>0.59765599999999997</c:v>
                      </c:pt>
                      <c:pt idx="3001">
                        <c:v>0.59934350000000003</c:v>
                      </c:pt>
                      <c:pt idx="3002">
                        <c:v>0.60584870000000002</c:v>
                      </c:pt>
                      <c:pt idx="3003">
                        <c:v>0.59149949999999996</c:v>
                      </c:pt>
                      <c:pt idx="3004">
                        <c:v>0.60392250000000003</c:v>
                      </c:pt>
                      <c:pt idx="3005">
                        <c:v>0.610927</c:v>
                      </c:pt>
                      <c:pt idx="3006">
                        <c:v>0.60065349999999995</c:v>
                      </c:pt>
                      <c:pt idx="3007">
                        <c:v>0.60336179999999995</c:v>
                      </c:pt>
                      <c:pt idx="3008">
                        <c:v>0.5965319</c:v>
                      </c:pt>
                      <c:pt idx="3009">
                        <c:v>0.61083019999999999</c:v>
                      </c:pt>
                      <c:pt idx="3010">
                        <c:v>0.60671909999999996</c:v>
                      </c:pt>
                      <c:pt idx="3011">
                        <c:v>0.60017109999999996</c:v>
                      </c:pt>
                      <c:pt idx="3012">
                        <c:v>0.61457569999999995</c:v>
                      </c:pt>
                      <c:pt idx="3013">
                        <c:v>0.61495520000000004</c:v>
                      </c:pt>
                      <c:pt idx="3014">
                        <c:v>0.62041259999999998</c:v>
                      </c:pt>
                      <c:pt idx="3015">
                        <c:v>0.6192394</c:v>
                      </c:pt>
                      <c:pt idx="3016">
                        <c:v>0.61940910000000005</c:v>
                      </c:pt>
                      <c:pt idx="3017">
                        <c:v>0.63508500000000001</c:v>
                      </c:pt>
                      <c:pt idx="3018">
                        <c:v>0.62387369999999998</c:v>
                      </c:pt>
                      <c:pt idx="3019">
                        <c:v>0.6464432</c:v>
                      </c:pt>
                      <c:pt idx="3020">
                        <c:v>0.64750189999999996</c:v>
                      </c:pt>
                      <c:pt idx="3021">
                        <c:v>0.64709669999999997</c:v>
                      </c:pt>
                      <c:pt idx="3022">
                        <c:v>0.63807720000000001</c:v>
                      </c:pt>
                      <c:pt idx="3023">
                        <c:v>0.62122449999999996</c:v>
                      </c:pt>
                      <c:pt idx="3024">
                        <c:v>0.61956460000000002</c:v>
                      </c:pt>
                      <c:pt idx="3025">
                        <c:v>0.63247920000000002</c:v>
                      </c:pt>
                      <c:pt idx="3026">
                        <c:v>0.64599870000000004</c:v>
                      </c:pt>
                      <c:pt idx="3027">
                        <c:v>0.62858259999999999</c:v>
                      </c:pt>
                      <c:pt idx="3028">
                        <c:v>0.62520869999999995</c:v>
                      </c:pt>
                      <c:pt idx="3029">
                        <c:v>0.62859140000000002</c:v>
                      </c:pt>
                      <c:pt idx="3030">
                        <c:v>0.62886370000000003</c:v>
                      </c:pt>
                      <c:pt idx="3031">
                        <c:v>0.62989539999999999</c:v>
                      </c:pt>
                      <c:pt idx="3032">
                        <c:v>0.63504700000000003</c:v>
                      </c:pt>
                      <c:pt idx="3033">
                        <c:v>0.61987859999999995</c:v>
                      </c:pt>
                      <c:pt idx="3034">
                        <c:v>0.60936769999999996</c:v>
                      </c:pt>
                      <c:pt idx="3035">
                        <c:v>0.62624590000000002</c:v>
                      </c:pt>
                      <c:pt idx="3036">
                        <c:v>0.61939849999999996</c:v>
                      </c:pt>
                      <c:pt idx="3037">
                        <c:v>0.621834</c:v>
                      </c:pt>
                      <c:pt idx="3038">
                        <c:v>0.63136879999999995</c:v>
                      </c:pt>
                      <c:pt idx="3039">
                        <c:v>0.61662499999999998</c:v>
                      </c:pt>
                      <c:pt idx="3040">
                        <c:v>0.63179739999999995</c:v>
                      </c:pt>
                      <c:pt idx="3041">
                        <c:v>0.6262122</c:v>
                      </c:pt>
                      <c:pt idx="3042">
                        <c:v>0.62191419999999997</c:v>
                      </c:pt>
                      <c:pt idx="3043">
                        <c:v>0.61876560000000003</c:v>
                      </c:pt>
                      <c:pt idx="3044">
                        <c:v>0.63459069999999995</c:v>
                      </c:pt>
                      <c:pt idx="3045">
                        <c:v>0.61773460000000002</c:v>
                      </c:pt>
                      <c:pt idx="3046">
                        <c:v>0.62442310000000001</c:v>
                      </c:pt>
                      <c:pt idx="3047">
                        <c:v>0.61347339999999995</c:v>
                      </c:pt>
                      <c:pt idx="3048">
                        <c:v>0.60966330000000002</c:v>
                      </c:pt>
                      <c:pt idx="3049">
                        <c:v>0.60316820000000004</c:v>
                      </c:pt>
                      <c:pt idx="3050">
                        <c:v>0.60277829999999999</c:v>
                      </c:pt>
                      <c:pt idx="3051">
                        <c:v>0.60889300000000002</c:v>
                      </c:pt>
                      <c:pt idx="3052">
                        <c:v>0.61162340000000004</c:v>
                      </c:pt>
                      <c:pt idx="3053">
                        <c:v>0.6056397</c:v>
                      </c:pt>
                      <c:pt idx="3054">
                        <c:v>0.59909239999999997</c:v>
                      </c:pt>
                      <c:pt idx="3055">
                        <c:v>0.59709979999999996</c:v>
                      </c:pt>
                      <c:pt idx="3056">
                        <c:v>0.60200710000000002</c:v>
                      </c:pt>
                      <c:pt idx="3057">
                        <c:v>0.60896740000000005</c:v>
                      </c:pt>
                      <c:pt idx="3058">
                        <c:v>0.59710810000000003</c:v>
                      </c:pt>
                      <c:pt idx="3059">
                        <c:v>0.59099959999999996</c:v>
                      </c:pt>
                      <c:pt idx="3060">
                        <c:v>0.58230079999999995</c:v>
                      </c:pt>
                      <c:pt idx="3061">
                        <c:v>0.58320450000000001</c:v>
                      </c:pt>
                      <c:pt idx="3062">
                        <c:v>0.5718067</c:v>
                      </c:pt>
                      <c:pt idx="3063">
                        <c:v>0.56846960000000002</c:v>
                      </c:pt>
                      <c:pt idx="3064">
                        <c:v>0.56523230000000002</c:v>
                      </c:pt>
                      <c:pt idx="3065">
                        <c:v>0.57333049999999997</c:v>
                      </c:pt>
                      <c:pt idx="3066">
                        <c:v>0.56942020000000004</c:v>
                      </c:pt>
                      <c:pt idx="3067">
                        <c:v>0.57505399999999995</c:v>
                      </c:pt>
                      <c:pt idx="3068">
                        <c:v>0.57111920000000005</c:v>
                      </c:pt>
                      <c:pt idx="3069">
                        <c:v>0.58413680000000001</c:v>
                      </c:pt>
                      <c:pt idx="3070">
                        <c:v>0.58144589999999996</c:v>
                      </c:pt>
                      <c:pt idx="3071">
                        <c:v>0.5927441</c:v>
                      </c:pt>
                      <c:pt idx="3072">
                        <c:v>0.5918137</c:v>
                      </c:pt>
                      <c:pt idx="3073">
                        <c:v>0.59335700000000002</c:v>
                      </c:pt>
                      <c:pt idx="3074">
                        <c:v>0.59265509999999999</c:v>
                      </c:pt>
                      <c:pt idx="3075">
                        <c:v>0.58411029999999997</c:v>
                      </c:pt>
                      <c:pt idx="3076">
                        <c:v>0.56338699999999997</c:v>
                      </c:pt>
                      <c:pt idx="3077">
                        <c:v>0.56113389999999996</c:v>
                      </c:pt>
                      <c:pt idx="3078">
                        <c:v>0.55882509999999996</c:v>
                      </c:pt>
                      <c:pt idx="3079">
                        <c:v>0.55889100000000003</c:v>
                      </c:pt>
                      <c:pt idx="3080">
                        <c:v>0.55461389999999999</c:v>
                      </c:pt>
                      <c:pt idx="3081">
                        <c:v>0.56325689999999995</c:v>
                      </c:pt>
                      <c:pt idx="3082">
                        <c:v>0.55760690000000002</c:v>
                      </c:pt>
                      <c:pt idx="3083">
                        <c:v>0.56297900000000001</c:v>
                      </c:pt>
                      <c:pt idx="3084">
                        <c:v>0.56936960000000003</c:v>
                      </c:pt>
                      <c:pt idx="3085">
                        <c:v>0.56662979999999996</c:v>
                      </c:pt>
                      <c:pt idx="3086">
                        <c:v>0.57552029999999998</c:v>
                      </c:pt>
                      <c:pt idx="3087">
                        <c:v>0.56615420000000005</c:v>
                      </c:pt>
                      <c:pt idx="3088">
                        <c:v>0.5779204</c:v>
                      </c:pt>
                      <c:pt idx="3089">
                        <c:v>0.56931520000000002</c:v>
                      </c:pt>
                      <c:pt idx="3090">
                        <c:v>0.55368539999999999</c:v>
                      </c:pt>
                      <c:pt idx="3091">
                        <c:v>0.5703722</c:v>
                      </c:pt>
                      <c:pt idx="3092">
                        <c:v>0.57372009999999996</c:v>
                      </c:pt>
                      <c:pt idx="3093">
                        <c:v>0.57469079999999995</c:v>
                      </c:pt>
                      <c:pt idx="3094">
                        <c:v>0.58513459999999995</c:v>
                      </c:pt>
                      <c:pt idx="3095">
                        <c:v>0.59616429999999998</c:v>
                      </c:pt>
                      <c:pt idx="3096">
                        <c:v>0.58507560000000003</c:v>
                      </c:pt>
                      <c:pt idx="3097">
                        <c:v>0.5823391</c:v>
                      </c:pt>
                      <c:pt idx="3098">
                        <c:v>0.56901599999999997</c:v>
                      </c:pt>
                      <c:pt idx="3099">
                        <c:v>0.58652629999999994</c:v>
                      </c:pt>
                      <c:pt idx="3100">
                        <c:v>0.57484979999999997</c:v>
                      </c:pt>
                      <c:pt idx="3101">
                        <c:v>0.58520729999999999</c:v>
                      </c:pt>
                      <c:pt idx="3102">
                        <c:v>0.58471779999999995</c:v>
                      </c:pt>
                      <c:pt idx="3103">
                        <c:v>0.58635490000000001</c:v>
                      </c:pt>
                      <c:pt idx="3104">
                        <c:v>0.58484650000000005</c:v>
                      </c:pt>
                      <c:pt idx="3105">
                        <c:v>0.57193079999999996</c:v>
                      </c:pt>
                      <c:pt idx="3106">
                        <c:v>0.57900300000000005</c:v>
                      </c:pt>
                      <c:pt idx="3107">
                        <c:v>0.57494999999999996</c:v>
                      </c:pt>
                      <c:pt idx="3108">
                        <c:v>0.58017989999999997</c:v>
                      </c:pt>
                      <c:pt idx="3109">
                        <c:v>0.58349470000000003</c:v>
                      </c:pt>
                      <c:pt idx="3110">
                        <c:v>0.57723210000000003</c:v>
                      </c:pt>
                      <c:pt idx="3111">
                        <c:v>0.57605589999999995</c:v>
                      </c:pt>
                      <c:pt idx="3112">
                        <c:v>0.57891490000000001</c:v>
                      </c:pt>
                      <c:pt idx="3113">
                        <c:v>0.57215249999999995</c:v>
                      </c:pt>
                      <c:pt idx="3114">
                        <c:v>0.56254479999999996</c:v>
                      </c:pt>
                      <c:pt idx="3115">
                        <c:v>0.57335389999999997</c:v>
                      </c:pt>
                      <c:pt idx="3116">
                        <c:v>0.57503280000000001</c:v>
                      </c:pt>
                      <c:pt idx="3117">
                        <c:v>0.58146059999999999</c:v>
                      </c:pt>
                      <c:pt idx="3118">
                        <c:v>0.58988300000000005</c:v>
                      </c:pt>
                      <c:pt idx="3119">
                        <c:v>0.59104270000000003</c:v>
                      </c:pt>
                      <c:pt idx="3120">
                        <c:v>0.59640420000000005</c:v>
                      </c:pt>
                      <c:pt idx="3121">
                        <c:v>0.59750550000000002</c:v>
                      </c:pt>
                      <c:pt idx="3122">
                        <c:v>0.60297049999999996</c:v>
                      </c:pt>
                      <c:pt idx="3123">
                        <c:v>0.60322699999999996</c:v>
                      </c:pt>
                      <c:pt idx="3124">
                        <c:v>0.59019189999999999</c:v>
                      </c:pt>
                      <c:pt idx="3125">
                        <c:v>0.58600059999999998</c:v>
                      </c:pt>
                      <c:pt idx="3126">
                        <c:v>0.58610549999999995</c:v>
                      </c:pt>
                      <c:pt idx="3127">
                        <c:v>0.60830839999999997</c:v>
                      </c:pt>
                      <c:pt idx="3128">
                        <c:v>0.59877970000000003</c:v>
                      </c:pt>
                      <c:pt idx="3129">
                        <c:v>0.59213170000000004</c:v>
                      </c:pt>
                      <c:pt idx="3130">
                        <c:v>0.5764629</c:v>
                      </c:pt>
                      <c:pt idx="3131">
                        <c:v>0.57553560000000004</c:v>
                      </c:pt>
                      <c:pt idx="3132">
                        <c:v>0.57188600000000001</c:v>
                      </c:pt>
                      <c:pt idx="3133">
                        <c:v>0.58120479999999997</c:v>
                      </c:pt>
                      <c:pt idx="3134">
                        <c:v>0.59191020000000005</c:v>
                      </c:pt>
                      <c:pt idx="3135">
                        <c:v>0.59983520000000001</c:v>
                      </c:pt>
                      <c:pt idx="3136">
                        <c:v>0.58641840000000001</c:v>
                      </c:pt>
                      <c:pt idx="3137">
                        <c:v>0.57655940000000006</c:v>
                      </c:pt>
                      <c:pt idx="3138">
                        <c:v>0.57134649999999998</c:v>
                      </c:pt>
                      <c:pt idx="3139">
                        <c:v>0.57076059999999995</c:v>
                      </c:pt>
                      <c:pt idx="3140">
                        <c:v>0.57429680000000005</c:v>
                      </c:pt>
                      <c:pt idx="3141">
                        <c:v>0.58212680000000006</c:v>
                      </c:pt>
                      <c:pt idx="3142">
                        <c:v>0.57845310000000005</c:v>
                      </c:pt>
                      <c:pt idx="3143">
                        <c:v>0.56593289999999996</c:v>
                      </c:pt>
                      <c:pt idx="3144">
                        <c:v>0.56615040000000005</c:v>
                      </c:pt>
                      <c:pt idx="3145">
                        <c:v>0.57095479999999998</c:v>
                      </c:pt>
                      <c:pt idx="3146">
                        <c:v>0.58358449999999995</c:v>
                      </c:pt>
                      <c:pt idx="3147">
                        <c:v>0.56724889999999994</c:v>
                      </c:pt>
                      <c:pt idx="3148">
                        <c:v>0.56944019999999995</c:v>
                      </c:pt>
                      <c:pt idx="3149">
                        <c:v>0.57483459999999997</c:v>
                      </c:pt>
                      <c:pt idx="3150">
                        <c:v>0.56358370000000002</c:v>
                      </c:pt>
                      <c:pt idx="3151">
                        <c:v>0.58283280000000004</c:v>
                      </c:pt>
                      <c:pt idx="3152">
                        <c:v>0.57769610000000005</c:v>
                      </c:pt>
                      <c:pt idx="3153">
                        <c:v>0.59030510000000003</c:v>
                      </c:pt>
                      <c:pt idx="3154">
                        <c:v>0.58210479999999998</c:v>
                      </c:pt>
                      <c:pt idx="3155">
                        <c:v>0.57535959999999997</c:v>
                      </c:pt>
                      <c:pt idx="3156">
                        <c:v>0.59658080000000002</c:v>
                      </c:pt>
                      <c:pt idx="3157">
                        <c:v>0.58670960000000005</c:v>
                      </c:pt>
                      <c:pt idx="3158">
                        <c:v>0.59464910000000004</c:v>
                      </c:pt>
                      <c:pt idx="3159">
                        <c:v>0.58854689999999998</c:v>
                      </c:pt>
                      <c:pt idx="3160">
                        <c:v>0.59255930000000001</c:v>
                      </c:pt>
                      <c:pt idx="3161">
                        <c:v>0.57212949999999996</c:v>
                      </c:pt>
                      <c:pt idx="3162">
                        <c:v>0.57963830000000005</c:v>
                      </c:pt>
                      <c:pt idx="3163">
                        <c:v>0.57840040000000004</c:v>
                      </c:pt>
                      <c:pt idx="3164">
                        <c:v>0.58096369999999997</c:v>
                      </c:pt>
                      <c:pt idx="3165">
                        <c:v>0.59286050000000001</c:v>
                      </c:pt>
                      <c:pt idx="3166">
                        <c:v>0.59724100000000002</c:v>
                      </c:pt>
                      <c:pt idx="3167">
                        <c:v>0.59360610000000003</c:v>
                      </c:pt>
                      <c:pt idx="3168">
                        <c:v>0.58577939999999995</c:v>
                      </c:pt>
                      <c:pt idx="3169">
                        <c:v>0.58362930000000002</c:v>
                      </c:pt>
                      <c:pt idx="3170">
                        <c:v>0.58917889999999995</c:v>
                      </c:pt>
                      <c:pt idx="3171">
                        <c:v>0.57851330000000001</c:v>
                      </c:pt>
                      <c:pt idx="3172">
                        <c:v>0.59096550000000003</c:v>
                      </c:pt>
                      <c:pt idx="3173">
                        <c:v>0.57522169999999995</c:v>
                      </c:pt>
                      <c:pt idx="3174">
                        <c:v>0.57292319999999997</c:v>
                      </c:pt>
                      <c:pt idx="3175">
                        <c:v>0.57422759999999995</c:v>
                      </c:pt>
                      <c:pt idx="3176">
                        <c:v>0.5720556</c:v>
                      </c:pt>
                      <c:pt idx="3177">
                        <c:v>0.58582939999999994</c:v>
                      </c:pt>
                      <c:pt idx="3178">
                        <c:v>0.57226480000000002</c:v>
                      </c:pt>
                      <c:pt idx="3179">
                        <c:v>0.57736270000000001</c:v>
                      </c:pt>
                      <c:pt idx="3180">
                        <c:v>0.56861139999999999</c:v>
                      </c:pt>
                      <c:pt idx="3181">
                        <c:v>0.5849181</c:v>
                      </c:pt>
                      <c:pt idx="3182">
                        <c:v>0.58961799999999998</c:v>
                      </c:pt>
                      <c:pt idx="3183">
                        <c:v>0.58131010000000005</c:v>
                      </c:pt>
                      <c:pt idx="3184">
                        <c:v>0.58707609999999999</c:v>
                      </c:pt>
                      <c:pt idx="3185">
                        <c:v>0.58111400000000002</c:v>
                      </c:pt>
                      <c:pt idx="3186">
                        <c:v>0.59537969999999996</c:v>
                      </c:pt>
                      <c:pt idx="3187">
                        <c:v>0.58720419999999995</c:v>
                      </c:pt>
                      <c:pt idx="3188">
                        <c:v>0.595055</c:v>
                      </c:pt>
                      <c:pt idx="3189">
                        <c:v>0.59000459999999999</c:v>
                      </c:pt>
                      <c:pt idx="3190">
                        <c:v>0.58113899999999996</c:v>
                      </c:pt>
                      <c:pt idx="3191">
                        <c:v>0.57635409999999998</c:v>
                      </c:pt>
                      <c:pt idx="3192">
                        <c:v>0.58738449999999998</c:v>
                      </c:pt>
                      <c:pt idx="3193">
                        <c:v>0.59306610000000004</c:v>
                      </c:pt>
                      <c:pt idx="3194">
                        <c:v>0.59572800000000004</c:v>
                      </c:pt>
                      <c:pt idx="3195">
                        <c:v>0.59100030000000003</c:v>
                      </c:pt>
                      <c:pt idx="3196">
                        <c:v>0.56303879999999995</c:v>
                      </c:pt>
                      <c:pt idx="3197">
                        <c:v>0.57678720000000006</c:v>
                      </c:pt>
                      <c:pt idx="3198">
                        <c:v>0.57915899999999998</c:v>
                      </c:pt>
                      <c:pt idx="3199">
                        <c:v>0.56275679999999995</c:v>
                      </c:pt>
                      <c:pt idx="3200">
                        <c:v>0.56310499999999997</c:v>
                      </c:pt>
                      <c:pt idx="3201">
                        <c:v>0.56823610000000002</c:v>
                      </c:pt>
                      <c:pt idx="3202">
                        <c:v>0.5709398</c:v>
                      </c:pt>
                      <c:pt idx="3203">
                        <c:v>0.56834130000000005</c:v>
                      </c:pt>
                      <c:pt idx="3204">
                        <c:v>0.59236299999999997</c:v>
                      </c:pt>
                      <c:pt idx="3205">
                        <c:v>0.5787947</c:v>
                      </c:pt>
                      <c:pt idx="3206">
                        <c:v>0.57890260000000004</c:v>
                      </c:pt>
                      <c:pt idx="3207">
                        <c:v>0.59442930000000005</c:v>
                      </c:pt>
                      <c:pt idx="3208">
                        <c:v>0.59397650000000002</c:v>
                      </c:pt>
                      <c:pt idx="3209">
                        <c:v>0.58174060000000005</c:v>
                      </c:pt>
                      <c:pt idx="3210">
                        <c:v>0.58444649999999998</c:v>
                      </c:pt>
                      <c:pt idx="3211">
                        <c:v>0.59410609999999997</c:v>
                      </c:pt>
                      <c:pt idx="3212">
                        <c:v>0.58290459999999999</c:v>
                      </c:pt>
                      <c:pt idx="3213">
                        <c:v>0.5887694</c:v>
                      </c:pt>
                      <c:pt idx="3214">
                        <c:v>0.58441080000000001</c:v>
                      </c:pt>
                      <c:pt idx="3215">
                        <c:v>0.58234680000000005</c:v>
                      </c:pt>
                      <c:pt idx="3216">
                        <c:v>0.58956699999999995</c:v>
                      </c:pt>
                      <c:pt idx="3217">
                        <c:v>0.57714739999999998</c:v>
                      </c:pt>
                      <c:pt idx="3218">
                        <c:v>0.58351920000000002</c:v>
                      </c:pt>
                      <c:pt idx="3219">
                        <c:v>0.57922110000000004</c:v>
                      </c:pt>
                      <c:pt idx="3220">
                        <c:v>0.57519089999999995</c:v>
                      </c:pt>
                      <c:pt idx="3221">
                        <c:v>0.58925090000000002</c:v>
                      </c:pt>
                      <c:pt idx="3222">
                        <c:v>0.584453</c:v>
                      </c:pt>
                      <c:pt idx="3223">
                        <c:v>0.57662420000000003</c:v>
                      </c:pt>
                      <c:pt idx="3224">
                        <c:v>0.57891400000000004</c:v>
                      </c:pt>
                      <c:pt idx="3225">
                        <c:v>0.58531500000000003</c:v>
                      </c:pt>
                      <c:pt idx="3226">
                        <c:v>0.58887120000000004</c:v>
                      </c:pt>
                      <c:pt idx="3227">
                        <c:v>0.59011749999999996</c:v>
                      </c:pt>
                      <c:pt idx="3228">
                        <c:v>0.61228329999999997</c:v>
                      </c:pt>
                      <c:pt idx="3229">
                        <c:v>0.6127802</c:v>
                      </c:pt>
                      <c:pt idx="3230">
                        <c:v>0.60920390000000002</c:v>
                      </c:pt>
                      <c:pt idx="3231">
                        <c:v>0.59228519999999996</c:v>
                      </c:pt>
                      <c:pt idx="3232">
                        <c:v>0.60417739999999998</c:v>
                      </c:pt>
                      <c:pt idx="3233">
                        <c:v>0.58279510000000001</c:v>
                      </c:pt>
                      <c:pt idx="3234">
                        <c:v>0.5936633</c:v>
                      </c:pt>
                      <c:pt idx="3235">
                        <c:v>0.57949969999999995</c:v>
                      </c:pt>
                      <c:pt idx="3236">
                        <c:v>0.58695470000000005</c:v>
                      </c:pt>
                      <c:pt idx="3237">
                        <c:v>0.5735536</c:v>
                      </c:pt>
                      <c:pt idx="3238">
                        <c:v>0.57247110000000001</c:v>
                      </c:pt>
                      <c:pt idx="3239">
                        <c:v>0.57264309999999996</c:v>
                      </c:pt>
                      <c:pt idx="3240">
                        <c:v>0.56490949999999995</c:v>
                      </c:pt>
                      <c:pt idx="3241">
                        <c:v>0.56629660000000004</c:v>
                      </c:pt>
                      <c:pt idx="3242">
                        <c:v>0.5785131</c:v>
                      </c:pt>
                      <c:pt idx="3243">
                        <c:v>0.58437399999999995</c:v>
                      </c:pt>
                      <c:pt idx="3244">
                        <c:v>0.5866247</c:v>
                      </c:pt>
                      <c:pt idx="3245">
                        <c:v>0.58578819999999998</c:v>
                      </c:pt>
                      <c:pt idx="3246">
                        <c:v>0.57996879999999995</c:v>
                      </c:pt>
                      <c:pt idx="3247">
                        <c:v>0.56689780000000001</c:v>
                      </c:pt>
                      <c:pt idx="3248">
                        <c:v>0.59771180000000002</c:v>
                      </c:pt>
                      <c:pt idx="3249">
                        <c:v>0.59056189999999997</c:v>
                      </c:pt>
                      <c:pt idx="3250">
                        <c:v>0.59355040000000003</c:v>
                      </c:pt>
                      <c:pt idx="3251">
                        <c:v>0.57895620000000003</c:v>
                      </c:pt>
                      <c:pt idx="3252">
                        <c:v>0.59196360000000003</c:v>
                      </c:pt>
                      <c:pt idx="3253">
                        <c:v>0.59300129999999995</c:v>
                      </c:pt>
                      <c:pt idx="3254">
                        <c:v>0.58593249999999997</c:v>
                      </c:pt>
                      <c:pt idx="3255">
                        <c:v>0.5923505</c:v>
                      </c:pt>
                      <c:pt idx="3256">
                        <c:v>0.59118979999999999</c:v>
                      </c:pt>
                      <c:pt idx="3257">
                        <c:v>0.59595830000000005</c:v>
                      </c:pt>
                      <c:pt idx="3258">
                        <c:v>0.58490640000000005</c:v>
                      </c:pt>
                      <c:pt idx="3259">
                        <c:v>0.58370719999999998</c:v>
                      </c:pt>
                      <c:pt idx="3260">
                        <c:v>0.57746229999999998</c:v>
                      </c:pt>
                      <c:pt idx="3261">
                        <c:v>0.57356560000000001</c:v>
                      </c:pt>
                      <c:pt idx="3262">
                        <c:v>0.58063410000000004</c:v>
                      </c:pt>
                      <c:pt idx="3263">
                        <c:v>0.58192710000000003</c:v>
                      </c:pt>
                      <c:pt idx="3264">
                        <c:v>0.57480419999999999</c:v>
                      </c:pt>
                      <c:pt idx="3265">
                        <c:v>0.60197239999999996</c:v>
                      </c:pt>
                      <c:pt idx="3266">
                        <c:v>0.60083699999999995</c:v>
                      </c:pt>
                      <c:pt idx="3267">
                        <c:v>0.58289780000000002</c:v>
                      </c:pt>
                      <c:pt idx="3268">
                        <c:v>0.58621500000000004</c:v>
                      </c:pt>
                      <c:pt idx="3269">
                        <c:v>0.58394270000000004</c:v>
                      </c:pt>
                      <c:pt idx="3270">
                        <c:v>0.60506720000000003</c:v>
                      </c:pt>
                      <c:pt idx="3271">
                        <c:v>0.59479590000000004</c:v>
                      </c:pt>
                      <c:pt idx="3272">
                        <c:v>0.5898814</c:v>
                      </c:pt>
                      <c:pt idx="3273">
                        <c:v>0.60982440000000004</c:v>
                      </c:pt>
                      <c:pt idx="3274">
                        <c:v>0.60419820000000002</c:v>
                      </c:pt>
                      <c:pt idx="3275">
                        <c:v>0.58501519999999996</c:v>
                      </c:pt>
                      <c:pt idx="3276">
                        <c:v>0.58124410000000004</c:v>
                      </c:pt>
                      <c:pt idx="3277">
                        <c:v>0.59017699999999995</c:v>
                      </c:pt>
                      <c:pt idx="3278">
                        <c:v>0.59367009999999998</c:v>
                      </c:pt>
                      <c:pt idx="3279">
                        <c:v>0.6005703</c:v>
                      </c:pt>
                      <c:pt idx="3280">
                        <c:v>0.59438480000000005</c:v>
                      </c:pt>
                      <c:pt idx="3281">
                        <c:v>0.60871730000000002</c:v>
                      </c:pt>
                      <c:pt idx="3282">
                        <c:v>0.59396329999999997</c:v>
                      </c:pt>
                      <c:pt idx="3283">
                        <c:v>0.58821060000000003</c:v>
                      </c:pt>
                      <c:pt idx="3284">
                        <c:v>0.58471660000000003</c:v>
                      </c:pt>
                      <c:pt idx="3285">
                        <c:v>0.58841350000000003</c:v>
                      </c:pt>
                      <c:pt idx="3286">
                        <c:v>0.58841569999999999</c:v>
                      </c:pt>
                      <c:pt idx="3287">
                        <c:v>0.58060179999999995</c:v>
                      </c:pt>
                      <c:pt idx="3288">
                        <c:v>0.57528389999999996</c:v>
                      </c:pt>
                      <c:pt idx="3289">
                        <c:v>0.58455250000000003</c:v>
                      </c:pt>
                      <c:pt idx="3290">
                        <c:v>0.57992270000000001</c:v>
                      </c:pt>
                      <c:pt idx="3291">
                        <c:v>0.59464379999999994</c:v>
                      </c:pt>
                      <c:pt idx="3292">
                        <c:v>0.59384650000000005</c:v>
                      </c:pt>
                      <c:pt idx="3293">
                        <c:v>0.60082340000000001</c:v>
                      </c:pt>
                      <c:pt idx="3294">
                        <c:v>0.59706939999999997</c:v>
                      </c:pt>
                      <c:pt idx="3295">
                        <c:v>0.59673169999999998</c:v>
                      </c:pt>
                      <c:pt idx="3296">
                        <c:v>0.59187179999999995</c:v>
                      </c:pt>
                      <c:pt idx="3297">
                        <c:v>0.58639759999999996</c:v>
                      </c:pt>
                      <c:pt idx="3298">
                        <c:v>0.58680180000000004</c:v>
                      </c:pt>
                      <c:pt idx="3299">
                        <c:v>0.5845572</c:v>
                      </c:pt>
                      <c:pt idx="3300">
                        <c:v>0.58216069999999998</c:v>
                      </c:pt>
                      <c:pt idx="3301">
                        <c:v>0.60105540000000002</c:v>
                      </c:pt>
                      <c:pt idx="3302">
                        <c:v>0.60486169999999995</c:v>
                      </c:pt>
                      <c:pt idx="3303">
                        <c:v>0.59700600000000004</c:v>
                      </c:pt>
                      <c:pt idx="3304">
                        <c:v>0.59824630000000001</c:v>
                      </c:pt>
                      <c:pt idx="3305">
                        <c:v>0.61075040000000003</c:v>
                      </c:pt>
                      <c:pt idx="3306">
                        <c:v>0.60845559999999999</c:v>
                      </c:pt>
                      <c:pt idx="3307">
                        <c:v>0.60976909999999995</c:v>
                      </c:pt>
                      <c:pt idx="3308">
                        <c:v>0.59333389999999997</c:v>
                      </c:pt>
                      <c:pt idx="3309">
                        <c:v>0.59877349999999996</c:v>
                      </c:pt>
                      <c:pt idx="3310">
                        <c:v>0.59357210000000005</c:v>
                      </c:pt>
                      <c:pt idx="3311">
                        <c:v>0.58712889999999995</c:v>
                      </c:pt>
                      <c:pt idx="3312">
                        <c:v>0.58693519999999999</c:v>
                      </c:pt>
                      <c:pt idx="3313">
                        <c:v>0.5831866</c:v>
                      </c:pt>
                      <c:pt idx="3314">
                        <c:v>0.61606939999999999</c:v>
                      </c:pt>
                      <c:pt idx="3315">
                        <c:v>0.5959084</c:v>
                      </c:pt>
                      <c:pt idx="3316">
                        <c:v>0.58954890000000004</c:v>
                      </c:pt>
                      <c:pt idx="3317">
                        <c:v>0.60038570000000002</c:v>
                      </c:pt>
                      <c:pt idx="3318">
                        <c:v>0.59829290000000002</c:v>
                      </c:pt>
                      <c:pt idx="3319">
                        <c:v>0.59291389999999999</c:v>
                      </c:pt>
                      <c:pt idx="3320">
                        <c:v>0.5933216</c:v>
                      </c:pt>
                      <c:pt idx="3321">
                        <c:v>0.59883419999999998</c:v>
                      </c:pt>
                      <c:pt idx="3322">
                        <c:v>0.59309990000000001</c:v>
                      </c:pt>
                      <c:pt idx="3323">
                        <c:v>0.59094170000000001</c:v>
                      </c:pt>
                      <c:pt idx="3324">
                        <c:v>0.58723599999999998</c:v>
                      </c:pt>
                      <c:pt idx="3325">
                        <c:v>0.60425200000000001</c:v>
                      </c:pt>
                      <c:pt idx="3326">
                        <c:v>0.60638289999999995</c:v>
                      </c:pt>
                      <c:pt idx="3327">
                        <c:v>0.61987990000000004</c:v>
                      </c:pt>
                      <c:pt idx="3328">
                        <c:v>0.60614349999999995</c:v>
                      </c:pt>
                      <c:pt idx="3329">
                        <c:v>0.60625289999999998</c:v>
                      </c:pt>
                      <c:pt idx="3330">
                        <c:v>0.59443729999999995</c:v>
                      </c:pt>
                      <c:pt idx="3331">
                        <c:v>0.58877069999999998</c:v>
                      </c:pt>
                      <c:pt idx="3332">
                        <c:v>0.60165190000000002</c:v>
                      </c:pt>
                      <c:pt idx="3333">
                        <c:v>0.58497880000000002</c:v>
                      </c:pt>
                      <c:pt idx="3334">
                        <c:v>0.59501709999999997</c:v>
                      </c:pt>
                      <c:pt idx="3335">
                        <c:v>0.58890549999999997</c:v>
                      </c:pt>
                      <c:pt idx="3336">
                        <c:v>0.58923599999999998</c:v>
                      </c:pt>
                      <c:pt idx="3337">
                        <c:v>0.58071300000000003</c:v>
                      </c:pt>
                      <c:pt idx="3338">
                        <c:v>0.59321650000000004</c:v>
                      </c:pt>
                      <c:pt idx="3339">
                        <c:v>0.59481839999999997</c:v>
                      </c:pt>
                      <c:pt idx="3340">
                        <c:v>0.59869799999999995</c:v>
                      </c:pt>
                      <c:pt idx="3341">
                        <c:v>0.59678699999999996</c:v>
                      </c:pt>
                      <c:pt idx="3342">
                        <c:v>0.60126139999999995</c:v>
                      </c:pt>
                      <c:pt idx="3343">
                        <c:v>0.59880849999999997</c:v>
                      </c:pt>
                      <c:pt idx="3344">
                        <c:v>0.58937340000000005</c:v>
                      </c:pt>
                      <c:pt idx="3345">
                        <c:v>0.59115870000000004</c:v>
                      </c:pt>
                      <c:pt idx="3346">
                        <c:v>0.5873275</c:v>
                      </c:pt>
                      <c:pt idx="3347">
                        <c:v>0.58631440000000001</c:v>
                      </c:pt>
                      <c:pt idx="3348">
                        <c:v>0.58889340000000001</c:v>
                      </c:pt>
                      <c:pt idx="3349">
                        <c:v>0.58274150000000002</c:v>
                      </c:pt>
                      <c:pt idx="3350">
                        <c:v>0.57050179999999995</c:v>
                      </c:pt>
                      <c:pt idx="3351">
                        <c:v>0.56698780000000004</c:v>
                      </c:pt>
                      <c:pt idx="3352">
                        <c:v>0.57998970000000005</c:v>
                      </c:pt>
                      <c:pt idx="3353">
                        <c:v>0.58999310000000005</c:v>
                      </c:pt>
                      <c:pt idx="3354">
                        <c:v>0.57913210000000004</c:v>
                      </c:pt>
                      <c:pt idx="3355">
                        <c:v>0.57720890000000002</c:v>
                      </c:pt>
                      <c:pt idx="3356">
                        <c:v>0.57789440000000003</c:v>
                      </c:pt>
                      <c:pt idx="3357">
                        <c:v>0.59201420000000005</c:v>
                      </c:pt>
                      <c:pt idx="3358">
                        <c:v>0.59249779999999996</c:v>
                      </c:pt>
                      <c:pt idx="3359">
                        <c:v>0.58016210000000001</c:v>
                      </c:pt>
                      <c:pt idx="3360">
                        <c:v>0.56962400000000002</c:v>
                      </c:pt>
                      <c:pt idx="3361">
                        <c:v>0.58130190000000004</c:v>
                      </c:pt>
                      <c:pt idx="3362">
                        <c:v>0.57218040000000003</c:v>
                      </c:pt>
                      <c:pt idx="3363">
                        <c:v>0.57513840000000005</c:v>
                      </c:pt>
                      <c:pt idx="3364">
                        <c:v>0.59899939999999996</c:v>
                      </c:pt>
                      <c:pt idx="3365">
                        <c:v>0.59357389999999999</c:v>
                      </c:pt>
                      <c:pt idx="3366">
                        <c:v>0.59153370000000005</c:v>
                      </c:pt>
                      <c:pt idx="3367">
                        <c:v>0.5968485</c:v>
                      </c:pt>
                      <c:pt idx="3368">
                        <c:v>0.59027070000000004</c:v>
                      </c:pt>
                      <c:pt idx="3369">
                        <c:v>0.61476830000000005</c:v>
                      </c:pt>
                      <c:pt idx="3370">
                        <c:v>0.59415859999999998</c:v>
                      </c:pt>
                      <c:pt idx="3371">
                        <c:v>0.57171799999999995</c:v>
                      </c:pt>
                      <c:pt idx="3372">
                        <c:v>0.57782940000000005</c:v>
                      </c:pt>
                      <c:pt idx="3373">
                        <c:v>0.59146889999999996</c:v>
                      </c:pt>
                      <c:pt idx="3374">
                        <c:v>0.57258949999999997</c:v>
                      </c:pt>
                      <c:pt idx="3375">
                        <c:v>0.57602759999999997</c:v>
                      </c:pt>
                      <c:pt idx="3376">
                        <c:v>0.59043040000000002</c:v>
                      </c:pt>
                      <c:pt idx="3377">
                        <c:v>0.58337890000000003</c:v>
                      </c:pt>
                      <c:pt idx="3378">
                        <c:v>0.59457210000000005</c:v>
                      </c:pt>
                      <c:pt idx="3379">
                        <c:v>0.58356169999999996</c:v>
                      </c:pt>
                      <c:pt idx="3380">
                        <c:v>0.58479740000000002</c:v>
                      </c:pt>
                      <c:pt idx="3381">
                        <c:v>0.59237470000000003</c:v>
                      </c:pt>
                      <c:pt idx="3382">
                        <c:v>0.59665579999999996</c:v>
                      </c:pt>
                      <c:pt idx="3383">
                        <c:v>0.60491569999999995</c:v>
                      </c:pt>
                      <c:pt idx="3384">
                        <c:v>0.60769640000000003</c:v>
                      </c:pt>
                      <c:pt idx="3385">
                        <c:v>0.60603940000000001</c:v>
                      </c:pt>
                      <c:pt idx="3386">
                        <c:v>0.60387760000000001</c:v>
                      </c:pt>
                      <c:pt idx="3387">
                        <c:v>0.60313039999999996</c:v>
                      </c:pt>
                      <c:pt idx="3388">
                        <c:v>0.60048939999999995</c:v>
                      </c:pt>
                      <c:pt idx="3389">
                        <c:v>0.58582699999999999</c:v>
                      </c:pt>
                      <c:pt idx="3390">
                        <c:v>0.57385090000000005</c:v>
                      </c:pt>
                      <c:pt idx="3391">
                        <c:v>0.58206029999999997</c:v>
                      </c:pt>
                      <c:pt idx="3392">
                        <c:v>0.58761280000000005</c:v>
                      </c:pt>
                      <c:pt idx="3393">
                        <c:v>0.57932260000000002</c:v>
                      </c:pt>
                      <c:pt idx="3394">
                        <c:v>0.58893689999999999</c:v>
                      </c:pt>
                      <c:pt idx="3395">
                        <c:v>0.57289350000000006</c:v>
                      </c:pt>
                      <c:pt idx="3396">
                        <c:v>0.5817426</c:v>
                      </c:pt>
                      <c:pt idx="3397">
                        <c:v>0.58429629999999999</c:v>
                      </c:pt>
                      <c:pt idx="3398">
                        <c:v>0.58262539999999996</c:v>
                      </c:pt>
                      <c:pt idx="3399">
                        <c:v>0.58761229999999998</c:v>
                      </c:pt>
                      <c:pt idx="3400">
                        <c:v>0.58856240000000004</c:v>
                      </c:pt>
                      <c:pt idx="3401">
                        <c:v>0.59140939999999997</c:v>
                      </c:pt>
                      <c:pt idx="3402">
                        <c:v>0.59033950000000002</c:v>
                      </c:pt>
                      <c:pt idx="3403">
                        <c:v>0.58970330000000004</c:v>
                      </c:pt>
                      <c:pt idx="3404">
                        <c:v>0.58933630000000004</c:v>
                      </c:pt>
                      <c:pt idx="3405">
                        <c:v>0.56242769999999997</c:v>
                      </c:pt>
                      <c:pt idx="3406">
                        <c:v>0.57196820000000004</c:v>
                      </c:pt>
                      <c:pt idx="3407">
                        <c:v>0.58340959999999997</c:v>
                      </c:pt>
                      <c:pt idx="3408">
                        <c:v>0.57079519999999995</c:v>
                      </c:pt>
                      <c:pt idx="3409">
                        <c:v>0.56755469999999997</c:v>
                      </c:pt>
                      <c:pt idx="3410">
                        <c:v>0.58142360000000004</c:v>
                      </c:pt>
                      <c:pt idx="3411">
                        <c:v>0.57767469999999999</c:v>
                      </c:pt>
                      <c:pt idx="3412">
                        <c:v>0.55544380000000004</c:v>
                      </c:pt>
                      <c:pt idx="3413">
                        <c:v>0.56843449999999995</c:v>
                      </c:pt>
                      <c:pt idx="3414">
                        <c:v>0.56652329999999995</c:v>
                      </c:pt>
                      <c:pt idx="3415">
                        <c:v>0.55818469999999998</c:v>
                      </c:pt>
                      <c:pt idx="3416">
                        <c:v>0.55465719999999996</c:v>
                      </c:pt>
                      <c:pt idx="3417">
                        <c:v>0.56641129999999995</c:v>
                      </c:pt>
                      <c:pt idx="3418">
                        <c:v>0.57199540000000004</c:v>
                      </c:pt>
                      <c:pt idx="3419">
                        <c:v>0.5679438</c:v>
                      </c:pt>
                      <c:pt idx="3420">
                        <c:v>0.5492359</c:v>
                      </c:pt>
                      <c:pt idx="3421">
                        <c:v>0.56073980000000001</c:v>
                      </c:pt>
                      <c:pt idx="3422">
                        <c:v>0.57539899999999999</c:v>
                      </c:pt>
                      <c:pt idx="3423">
                        <c:v>0.55948279999999995</c:v>
                      </c:pt>
                      <c:pt idx="3424">
                        <c:v>0.57165670000000002</c:v>
                      </c:pt>
                      <c:pt idx="3425">
                        <c:v>0.55118639999999997</c:v>
                      </c:pt>
                      <c:pt idx="3426">
                        <c:v>0.55274290000000004</c:v>
                      </c:pt>
                      <c:pt idx="3427">
                        <c:v>0.55218339999999999</c:v>
                      </c:pt>
                      <c:pt idx="3428">
                        <c:v>0.55375770000000002</c:v>
                      </c:pt>
                      <c:pt idx="3429">
                        <c:v>0.54852190000000001</c:v>
                      </c:pt>
                      <c:pt idx="3430">
                        <c:v>0.56966159999999999</c:v>
                      </c:pt>
                      <c:pt idx="3431">
                        <c:v>0.57700929999999995</c:v>
                      </c:pt>
                      <c:pt idx="3432">
                        <c:v>0.5551469</c:v>
                      </c:pt>
                      <c:pt idx="3433">
                        <c:v>0.56713369999999996</c:v>
                      </c:pt>
                      <c:pt idx="3434">
                        <c:v>0.5620984</c:v>
                      </c:pt>
                      <c:pt idx="3435">
                        <c:v>0.56733199999999995</c:v>
                      </c:pt>
                      <c:pt idx="3436">
                        <c:v>0.57696340000000002</c:v>
                      </c:pt>
                      <c:pt idx="3437">
                        <c:v>0.56920090000000001</c:v>
                      </c:pt>
                      <c:pt idx="3438">
                        <c:v>0.56387739999999997</c:v>
                      </c:pt>
                      <c:pt idx="3439">
                        <c:v>0.56291840000000004</c:v>
                      </c:pt>
                      <c:pt idx="3440">
                        <c:v>0.55577900000000002</c:v>
                      </c:pt>
                      <c:pt idx="3441">
                        <c:v>0.57338290000000003</c:v>
                      </c:pt>
                      <c:pt idx="3442">
                        <c:v>0.55929320000000005</c:v>
                      </c:pt>
                      <c:pt idx="3443">
                        <c:v>0.5622781</c:v>
                      </c:pt>
                      <c:pt idx="3444">
                        <c:v>0.56143109999999996</c:v>
                      </c:pt>
                      <c:pt idx="3445">
                        <c:v>0.56290560000000001</c:v>
                      </c:pt>
                      <c:pt idx="3446">
                        <c:v>0.55650489999999997</c:v>
                      </c:pt>
                      <c:pt idx="3447">
                        <c:v>0.55795340000000004</c:v>
                      </c:pt>
                      <c:pt idx="3448">
                        <c:v>0.55691480000000004</c:v>
                      </c:pt>
                      <c:pt idx="3449">
                        <c:v>0.55557350000000005</c:v>
                      </c:pt>
                      <c:pt idx="3450">
                        <c:v>0.58901530000000002</c:v>
                      </c:pt>
                      <c:pt idx="3451">
                        <c:v>0.58003190000000004</c:v>
                      </c:pt>
                      <c:pt idx="3452">
                        <c:v>0.58193810000000001</c:v>
                      </c:pt>
                      <c:pt idx="3453">
                        <c:v>0.57534459999999998</c:v>
                      </c:pt>
                      <c:pt idx="3454">
                        <c:v>0.58619960000000004</c:v>
                      </c:pt>
                      <c:pt idx="3455">
                        <c:v>0.58606210000000003</c:v>
                      </c:pt>
                      <c:pt idx="3456">
                        <c:v>0.58686159999999998</c:v>
                      </c:pt>
                      <c:pt idx="3457">
                        <c:v>0.57638469999999997</c:v>
                      </c:pt>
                      <c:pt idx="3458">
                        <c:v>0.57392730000000003</c:v>
                      </c:pt>
                      <c:pt idx="3459">
                        <c:v>0.56921650000000001</c:v>
                      </c:pt>
                      <c:pt idx="3460">
                        <c:v>0.56378890000000004</c:v>
                      </c:pt>
                      <c:pt idx="3461">
                        <c:v>0.55832539999999997</c:v>
                      </c:pt>
                      <c:pt idx="3462">
                        <c:v>0.55783769999999999</c:v>
                      </c:pt>
                      <c:pt idx="3463">
                        <c:v>0.54489980000000005</c:v>
                      </c:pt>
                      <c:pt idx="3464">
                        <c:v>0.57314980000000004</c:v>
                      </c:pt>
                      <c:pt idx="3465">
                        <c:v>0.57325159999999997</c:v>
                      </c:pt>
                      <c:pt idx="3466">
                        <c:v>0.56967679999999998</c:v>
                      </c:pt>
                      <c:pt idx="3467">
                        <c:v>0.58436120000000003</c:v>
                      </c:pt>
                      <c:pt idx="3468">
                        <c:v>0.58388839999999997</c:v>
                      </c:pt>
                      <c:pt idx="3469">
                        <c:v>0.57441319999999996</c:v>
                      </c:pt>
                      <c:pt idx="3470">
                        <c:v>0.57834030000000003</c:v>
                      </c:pt>
                      <c:pt idx="3471">
                        <c:v>0.57224379999999997</c:v>
                      </c:pt>
                      <c:pt idx="3472">
                        <c:v>0.59226350000000005</c:v>
                      </c:pt>
                      <c:pt idx="3473">
                        <c:v>0.5801634</c:v>
                      </c:pt>
                      <c:pt idx="3474">
                        <c:v>0.59260270000000004</c:v>
                      </c:pt>
                      <c:pt idx="3475">
                        <c:v>0.59439719999999996</c:v>
                      </c:pt>
                      <c:pt idx="3476">
                        <c:v>0.56917890000000004</c:v>
                      </c:pt>
                      <c:pt idx="3477">
                        <c:v>0.575291</c:v>
                      </c:pt>
                      <c:pt idx="3478">
                        <c:v>0.58109960000000005</c:v>
                      </c:pt>
                      <c:pt idx="3479">
                        <c:v>0.55572869999999996</c:v>
                      </c:pt>
                      <c:pt idx="3480">
                        <c:v>0.56867330000000005</c:v>
                      </c:pt>
                      <c:pt idx="3481">
                        <c:v>0.57799800000000001</c:v>
                      </c:pt>
                      <c:pt idx="3482">
                        <c:v>0.59505509999999995</c:v>
                      </c:pt>
                      <c:pt idx="3483">
                        <c:v>0.59606300000000001</c:v>
                      </c:pt>
                      <c:pt idx="3484">
                        <c:v>0.58504840000000002</c:v>
                      </c:pt>
                      <c:pt idx="3485">
                        <c:v>0.58287840000000002</c:v>
                      </c:pt>
                      <c:pt idx="3486">
                        <c:v>0.57958679999999996</c:v>
                      </c:pt>
                      <c:pt idx="3487">
                        <c:v>0.58939810000000004</c:v>
                      </c:pt>
                      <c:pt idx="3488">
                        <c:v>0.59837969999999996</c:v>
                      </c:pt>
                      <c:pt idx="3489">
                        <c:v>0.56814129999999996</c:v>
                      </c:pt>
                      <c:pt idx="3490">
                        <c:v>0.58369550000000003</c:v>
                      </c:pt>
                      <c:pt idx="3491">
                        <c:v>0.58113700000000001</c:v>
                      </c:pt>
                      <c:pt idx="3492">
                        <c:v>0.57127320000000004</c:v>
                      </c:pt>
                      <c:pt idx="3493">
                        <c:v>0.56967100000000004</c:v>
                      </c:pt>
                      <c:pt idx="3494">
                        <c:v>0.58697969999999999</c:v>
                      </c:pt>
                      <c:pt idx="3495">
                        <c:v>0.57693369999999999</c:v>
                      </c:pt>
                      <c:pt idx="3496">
                        <c:v>0.58518349999999997</c:v>
                      </c:pt>
                      <c:pt idx="3497">
                        <c:v>0.57481059999999995</c:v>
                      </c:pt>
                      <c:pt idx="3498">
                        <c:v>0.58120660000000002</c:v>
                      </c:pt>
                      <c:pt idx="3499">
                        <c:v>0.5857156</c:v>
                      </c:pt>
                      <c:pt idx="3500">
                        <c:v>0.58064839999999995</c:v>
                      </c:pt>
                      <c:pt idx="3501">
                        <c:v>0.56937459999999995</c:v>
                      </c:pt>
                      <c:pt idx="3502">
                        <c:v>0.56586840000000005</c:v>
                      </c:pt>
                      <c:pt idx="3503">
                        <c:v>0.56158059999999999</c:v>
                      </c:pt>
                      <c:pt idx="3504">
                        <c:v>0.56987319999999997</c:v>
                      </c:pt>
                      <c:pt idx="3505">
                        <c:v>0.5892328</c:v>
                      </c:pt>
                      <c:pt idx="3506">
                        <c:v>0.60020879999999999</c:v>
                      </c:pt>
                      <c:pt idx="3507">
                        <c:v>0.60825510000000005</c:v>
                      </c:pt>
                      <c:pt idx="3508">
                        <c:v>0.58725729999999998</c:v>
                      </c:pt>
                      <c:pt idx="3509">
                        <c:v>0.59522839999999999</c:v>
                      </c:pt>
                      <c:pt idx="3510">
                        <c:v>0.58961699999999995</c:v>
                      </c:pt>
                      <c:pt idx="3511">
                        <c:v>0.58310629999999997</c:v>
                      </c:pt>
                      <c:pt idx="3512">
                        <c:v>0.5829107</c:v>
                      </c:pt>
                      <c:pt idx="3513">
                        <c:v>0.59134109999999995</c:v>
                      </c:pt>
                      <c:pt idx="3514">
                        <c:v>0.59429960000000004</c:v>
                      </c:pt>
                      <c:pt idx="3515">
                        <c:v>0.58166379999999995</c:v>
                      </c:pt>
                      <c:pt idx="3516">
                        <c:v>0.57282040000000001</c:v>
                      </c:pt>
                      <c:pt idx="3517">
                        <c:v>0.5594903</c:v>
                      </c:pt>
                      <c:pt idx="3518">
                        <c:v>0.5528035</c:v>
                      </c:pt>
                      <c:pt idx="3519">
                        <c:v>0.56097980000000003</c:v>
                      </c:pt>
                      <c:pt idx="3520">
                        <c:v>0.56891320000000001</c:v>
                      </c:pt>
                      <c:pt idx="3521">
                        <c:v>0.56132689999999996</c:v>
                      </c:pt>
                      <c:pt idx="3522">
                        <c:v>0.56547480000000006</c:v>
                      </c:pt>
                      <c:pt idx="3523">
                        <c:v>0.57195629999999997</c:v>
                      </c:pt>
                      <c:pt idx="3524">
                        <c:v>0.57172330000000005</c:v>
                      </c:pt>
                      <c:pt idx="3525">
                        <c:v>0.56764539999999997</c:v>
                      </c:pt>
                      <c:pt idx="3526">
                        <c:v>0.55402320000000005</c:v>
                      </c:pt>
                      <c:pt idx="3527">
                        <c:v>0.56224359999999995</c:v>
                      </c:pt>
                      <c:pt idx="3528">
                        <c:v>0.57057820000000004</c:v>
                      </c:pt>
                      <c:pt idx="3529">
                        <c:v>0.56746790000000003</c:v>
                      </c:pt>
                      <c:pt idx="3530">
                        <c:v>0.5476221</c:v>
                      </c:pt>
                      <c:pt idx="3531">
                        <c:v>0.54738100000000001</c:v>
                      </c:pt>
                      <c:pt idx="3532">
                        <c:v>0.5502726</c:v>
                      </c:pt>
                      <c:pt idx="3533">
                        <c:v>0.54908699999999999</c:v>
                      </c:pt>
                      <c:pt idx="3534">
                        <c:v>0.56489929999999999</c:v>
                      </c:pt>
                      <c:pt idx="3535">
                        <c:v>0.56712929999999995</c:v>
                      </c:pt>
                      <c:pt idx="3536">
                        <c:v>0.55510020000000004</c:v>
                      </c:pt>
                      <c:pt idx="3537">
                        <c:v>0.55637009999999998</c:v>
                      </c:pt>
                      <c:pt idx="3538">
                        <c:v>0.56121359999999998</c:v>
                      </c:pt>
                      <c:pt idx="3539">
                        <c:v>0.55836830000000004</c:v>
                      </c:pt>
                      <c:pt idx="3540">
                        <c:v>0.5622684</c:v>
                      </c:pt>
                      <c:pt idx="3541">
                        <c:v>0.56973200000000002</c:v>
                      </c:pt>
                      <c:pt idx="3542">
                        <c:v>0.57028100000000004</c:v>
                      </c:pt>
                      <c:pt idx="3543">
                        <c:v>0.57734779999999997</c:v>
                      </c:pt>
                      <c:pt idx="3544">
                        <c:v>0.5805939</c:v>
                      </c:pt>
                      <c:pt idx="3545">
                        <c:v>0.57993709999999998</c:v>
                      </c:pt>
                      <c:pt idx="3546">
                        <c:v>0.59032209999999996</c:v>
                      </c:pt>
                      <c:pt idx="3547">
                        <c:v>0.57669939999999997</c:v>
                      </c:pt>
                      <c:pt idx="3548">
                        <c:v>0.56732269999999996</c:v>
                      </c:pt>
                      <c:pt idx="3549">
                        <c:v>0.55830849999999999</c:v>
                      </c:pt>
                      <c:pt idx="3550">
                        <c:v>0.55590360000000005</c:v>
                      </c:pt>
                      <c:pt idx="3551">
                        <c:v>0.56247159999999996</c:v>
                      </c:pt>
                      <c:pt idx="3552">
                        <c:v>0.56922200000000001</c:v>
                      </c:pt>
                      <c:pt idx="3553">
                        <c:v>0.57563039999999999</c:v>
                      </c:pt>
                      <c:pt idx="3554">
                        <c:v>0.58381780000000005</c:v>
                      </c:pt>
                      <c:pt idx="3555">
                        <c:v>0.5883545</c:v>
                      </c:pt>
                      <c:pt idx="3556">
                        <c:v>0.59457899999999997</c:v>
                      </c:pt>
                      <c:pt idx="3557">
                        <c:v>0.58668659999999995</c:v>
                      </c:pt>
                      <c:pt idx="3558">
                        <c:v>0.56557849999999998</c:v>
                      </c:pt>
                      <c:pt idx="3559">
                        <c:v>0.54131720000000005</c:v>
                      </c:pt>
                      <c:pt idx="3560">
                        <c:v>0.54823929999999998</c:v>
                      </c:pt>
                      <c:pt idx="3561">
                        <c:v>0.53624119999999997</c:v>
                      </c:pt>
                      <c:pt idx="3562">
                        <c:v>0.54825679999999999</c:v>
                      </c:pt>
                      <c:pt idx="3563">
                        <c:v>0.57119830000000005</c:v>
                      </c:pt>
                      <c:pt idx="3564">
                        <c:v>0.57004949999999999</c:v>
                      </c:pt>
                      <c:pt idx="3565">
                        <c:v>0.57500419999999997</c:v>
                      </c:pt>
                      <c:pt idx="3566">
                        <c:v>0.55793369999999998</c:v>
                      </c:pt>
                      <c:pt idx="3567">
                        <c:v>0.59097670000000002</c:v>
                      </c:pt>
                      <c:pt idx="3568">
                        <c:v>0.57866720000000005</c:v>
                      </c:pt>
                      <c:pt idx="3569">
                        <c:v>0.57470480000000002</c:v>
                      </c:pt>
                      <c:pt idx="3570">
                        <c:v>0.57142360000000003</c:v>
                      </c:pt>
                      <c:pt idx="3571">
                        <c:v>0.55758549999999996</c:v>
                      </c:pt>
                      <c:pt idx="3572">
                        <c:v>0.55786409999999997</c:v>
                      </c:pt>
                      <c:pt idx="3573">
                        <c:v>0.56333719999999998</c:v>
                      </c:pt>
                      <c:pt idx="3574">
                        <c:v>0.55170710000000001</c:v>
                      </c:pt>
                      <c:pt idx="3575">
                        <c:v>0.54745390000000005</c:v>
                      </c:pt>
                      <c:pt idx="3576">
                        <c:v>0.55471499999999996</c:v>
                      </c:pt>
                      <c:pt idx="3577">
                        <c:v>0.5433481</c:v>
                      </c:pt>
                      <c:pt idx="3578">
                        <c:v>0.56041289999999999</c:v>
                      </c:pt>
                      <c:pt idx="3579">
                        <c:v>0.55606730000000004</c:v>
                      </c:pt>
                      <c:pt idx="3580">
                        <c:v>0.55899239999999994</c:v>
                      </c:pt>
                      <c:pt idx="3581">
                        <c:v>0.5638843</c:v>
                      </c:pt>
                      <c:pt idx="3582">
                        <c:v>0.56424439999999998</c:v>
                      </c:pt>
                      <c:pt idx="3583">
                        <c:v>0.56688819999999995</c:v>
                      </c:pt>
                      <c:pt idx="3584">
                        <c:v>0.55690470000000003</c:v>
                      </c:pt>
                      <c:pt idx="3585">
                        <c:v>0.54944709999999997</c:v>
                      </c:pt>
                      <c:pt idx="3586">
                        <c:v>0.56562520000000005</c:v>
                      </c:pt>
                      <c:pt idx="3587">
                        <c:v>0.5556681</c:v>
                      </c:pt>
                      <c:pt idx="3588">
                        <c:v>0.56148120000000001</c:v>
                      </c:pt>
                      <c:pt idx="3589">
                        <c:v>0.55732179999999998</c:v>
                      </c:pt>
                      <c:pt idx="3590">
                        <c:v>0.56621900000000003</c:v>
                      </c:pt>
                      <c:pt idx="3591">
                        <c:v>0.57953509999999997</c:v>
                      </c:pt>
                      <c:pt idx="3592">
                        <c:v>0.57880710000000002</c:v>
                      </c:pt>
                      <c:pt idx="3593">
                        <c:v>0.56909220000000005</c:v>
                      </c:pt>
                      <c:pt idx="3594">
                        <c:v>0.56743030000000005</c:v>
                      </c:pt>
                      <c:pt idx="3595">
                        <c:v>0.5691659</c:v>
                      </c:pt>
                      <c:pt idx="3596">
                        <c:v>0.55884469999999997</c:v>
                      </c:pt>
                      <c:pt idx="3597">
                        <c:v>0.55088780000000004</c:v>
                      </c:pt>
                      <c:pt idx="3598">
                        <c:v>0.54996199999999995</c:v>
                      </c:pt>
                      <c:pt idx="3599">
                        <c:v>0.55723860000000003</c:v>
                      </c:pt>
                      <c:pt idx="3600">
                        <c:v>0.56192189999999997</c:v>
                      </c:pt>
                      <c:pt idx="3601">
                        <c:v>0.57023820000000003</c:v>
                      </c:pt>
                      <c:pt idx="3602">
                        <c:v>0.57284400000000002</c:v>
                      </c:pt>
                      <c:pt idx="3603">
                        <c:v>0.56180180000000002</c:v>
                      </c:pt>
                      <c:pt idx="3604">
                        <c:v>0.56805559999999999</c:v>
                      </c:pt>
                      <c:pt idx="3605">
                        <c:v>0.57204719999999998</c:v>
                      </c:pt>
                      <c:pt idx="3606">
                        <c:v>0.57803420000000005</c:v>
                      </c:pt>
                      <c:pt idx="3607">
                        <c:v>0.56019850000000004</c:v>
                      </c:pt>
                      <c:pt idx="3608">
                        <c:v>0.56695969999999996</c:v>
                      </c:pt>
                      <c:pt idx="3609">
                        <c:v>0.56288479999999996</c:v>
                      </c:pt>
                      <c:pt idx="3610">
                        <c:v>0.57959249999999995</c:v>
                      </c:pt>
                      <c:pt idx="3611">
                        <c:v>0.58493300000000004</c:v>
                      </c:pt>
                      <c:pt idx="3612">
                        <c:v>0.57095169999999995</c:v>
                      </c:pt>
                      <c:pt idx="3613">
                        <c:v>0.57636589999999999</c:v>
                      </c:pt>
                      <c:pt idx="3614">
                        <c:v>0.56281199999999998</c:v>
                      </c:pt>
                      <c:pt idx="3615">
                        <c:v>0.55475540000000001</c:v>
                      </c:pt>
                      <c:pt idx="3616">
                        <c:v>0.57282259999999996</c:v>
                      </c:pt>
                      <c:pt idx="3617">
                        <c:v>0.5589189</c:v>
                      </c:pt>
                      <c:pt idx="3618">
                        <c:v>0.55465240000000005</c:v>
                      </c:pt>
                      <c:pt idx="3619">
                        <c:v>0.55101659999999997</c:v>
                      </c:pt>
                      <c:pt idx="3620">
                        <c:v>0.55985499999999999</c:v>
                      </c:pt>
                      <c:pt idx="3621">
                        <c:v>0.55536989999999997</c:v>
                      </c:pt>
                      <c:pt idx="3622">
                        <c:v>0.55301120000000004</c:v>
                      </c:pt>
                      <c:pt idx="3623">
                        <c:v>0.56468949999999996</c:v>
                      </c:pt>
                      <c:pt idx="3624">
                        <c:v>0.55642999999999998</c:v>
                      </c:pt>
                      <c:pt idx="3625">
                        <c:v>0.56050160000000004</c:v>
                      </c:pt>
                      <c:pt idx="3626">
                        <c:v>0.55206650000000002</c:v>
                      </c:pt>
                      <c:pt idx="3627">
                        <c:v>0.55086970000000002</c:v>
                      </c:pt>
                      <c:pt idx="3628">
                        <c:v>0.56106370000000005</c:v>
                      </c:pt>
                      <c:pt idx="3629">
                        <c:v>0.55480669999999999</c:v>
                      </c:pt>
                      <c:pt idx="3630">
                        <c:v>0.55682889999999996</c:v>
                      </c:pt>
                      <c:pt idx="3631">
                        <c:v>0.56036730000000001</c:v>
                      </c:pt>
                      <c:pt idx="3632">
                        <c:v>0.56573890000000004</c:v>
                      </c:pt>
                      <c:pt idx="3633">
                        <c:v>0.56615510000000002</c:v>
                      </c:pt>
                      <c:pt idx="3634">
                        <c:v>0.57016630000000001</c:v>
                      </c:pt>
                      <c:pt idx="3635">
                        <c:v>0.57482710000000004</c:v>
                      </c:pt>
                      <c:pt idx="3636">
                        <c:v>0.55788249999999995</c:v>
                      </c:pt>
                      <c:pt idx="3637">
                        <c:v>0.54873799999999995</c:v>
                      </c:pt>
                      <c:pt idx="3638">
                        <c:v>0.54730500000000004</c:v>
                      </c:pt>
                      <c:pt idx="3639">
                        <c:v>0.5494097</c:v>
                      </c:pt>
                      <c:pt idx="3640">
                        <c:v>0.5602762</c:v>
                      </c:pt>
                      <c:pt idx="3641">
                        <c:v>0.55492140000000001</c:v>
                      </c:pt>
                      <c:pt idx="3642">
                        <c:v>0.56562319999999999</c:v>
                      </c:pt>
                      <c:pt idx="3643">
                        <c:v>0.55659170000000002</c:v>
                      </c:pt>
                      <c:pt idx="3644">
                        <c:v>0.55097390000000002</c:v>
                      </c:pt>
                      <c:pt idx="3645">
                        <c:v>0.53456250000000005</c:v>
                      </c:pt>
                      <c:pt idx="3646">
                        <c:v>0.53859429999999997</c:v>
                      </c:pt>
                      <c:pt idx="3647">
                        <c:v>0.55674489999999999</c:v>
                      </c:pt>
                      <c:pt idx="3648">
                        <c:v>0.54663859999999997</c:v>
                      </c:pt>
                      <c:pt idx="3649">
                        <c:v>0.54716880000000001</c:v>
                      </c:pt>
                      <c:pt idx="3650">
                        <c:v>0.54209309999999999</c:v>
                      </c:pt>
                      <c:pt idx="3651">
                        <c:v>0.54887710000000001</c:v>
                      </c:pt>
                      <c:pt idx="3652">
                        <c:v>0.56251379999999995</c:v>
                      </c:pt>
                      <c:pt idx="3653">
                        <c:v>0.56081579999999998</c:v>
                      </c:pt>
                      <c:pt idx="3654">
                        <c:v>0.57274610000000004</c:v>
                      </c:pt>
                      <c:pt idx="3655">
                        <c:v>0.58717929999999996</c:v>
                      </c:pt>
                      <c:pt idx="3656">
                        <c:v>0.57901000000000002</c:v>
                      </c:pt>
                      <c:pt idx="3657">
                        <c:v>0.56743900000000003</c:v>
                      </c:pt>
                      <c:pt idx="3658">
                        <c:v>0.57073209999999996</c:v>
                      </c:pt>
                      <c:pt idx="3659">
                        <c:v>0.55362049999999996</c:v>
                      </c:pt>
                      <c:pt idx="3660">
                        <c:v>0.56846870000000005</c:v>
                      </c:pt>
                      <c:pt idx="3661">
                        <c:v>0.57478899999999999</c:v>
                      </c:pt>
                      <c:pt idx="3662">
                        <c:v>0.57785589999999998</c:v>
                      </c:pt>
                      <c:pt idx="3663">
                        <c:v>0.5751231</c:v>
                      </c:pt>
                      <c:pt idx="3664">
                        <c:v>0.57891060000000005</c:v>
                      </c:pt>
                      <c:pt idx="3665">
                        <c:v>0.56815749999999998</c:v>
                      </c:pt>
                      <c:pt idx="3666">
                        <c:v>0.58017929999999995</c:v>
                      </c:pt>
                      <c:pt idx="3667">
                        <c:v>0.57857080000000005</c:v>
                      </c:pt>
                      <c:pt idx="3668">
                        <c:v>0.58514279999999996</c:v>
                      </c:pt>
                      <c:pt idx="3669">
                        <c:v>0.57872100000000004</c:v>
                      </c:pt>
                      <c:pt idx="3670">
                        <c:v>0.57015970000000005</c:v>
                      </c:pt>
                      <c:pt idx="3671">
                        <c:v>0.55853580000000003</c:v>
                      </c:pt>
                      <c:pt idx="3672">
                        <c:v>0.55780629999999998</c:v>
                      </c:pt>
                      <c:pt idx="3673">
                        <c:v>0.55865019999999999</c:v>
                      </c:pt>
                      <c:pt idx="3674">
                        <c:v>0.55970629999999999</c:v>
                      </c:pt>
                      <c:pt idx="3675">
                        <c:v>0.55530789999999997</c:v>
                      </c:pt>
                      <c:pt idx="3676">
                        <c:v>0.53346059999999995</c:v>
                      </c:pt>
                      <c:pt idx="3677">
                        <c:v>0.53910729999999996</c:v>
                      </c:pt>
                      <c:pt idx="3678">
                        <c:v>0.54767319999999997</c:v>
                      </c:pt>
                      <c:pt idx="3679">
                        <c:v>0.548323</c:v>
                      </c:pt>
                      <c:pt idx="3680">
                        <c:v>0.55401639999999996</c:v>
                      </c:pt>
                      <c:pt idx="3681">
                        <c:v>0.55839399999999995</c:v>
                      </c:pt>
                      <c:pt idx="3682">
                        <c:v>0.56749300000000003</c:v>
                      </c:pt>
                      <c:pt idx="3683">
                        <c:v>0.5645907</c:v>
                      </c:pt>
                      <c:pt idx="3684">
                        <c:v>0.54968939999999999</c:v>
                      </c:pt>
                      <c:pt idx="3685">
                        <c:v>0.5529733</c:v>
                      </c:pt>
                      <c:pt idx="3686">
                        <c:v>0.54976650000000005</c:v>
                      </c:pt>
                      <c:pt idx="3687">
                        <c:v>0.55281530000000001</c:v>
                      </c:pt>
                      <c:pt idx="3688">
                        <c:v>0.54507700000000003</c:v>
                      </c:pt>
                      <c:pt idx="3689">
                        <c:v>0.56036039999999998</c:v>
                      </c:pt>
                      <c:pt idx="3690">
                        <c:v>0.56472979999999995</c:v>
                      </c:pt>
                      <c:pt idx="3691">
                        <c:v>0.55055069999999995</c:v>
                      </c:pt>
                      <c:pt idx="3692">
                        <c:v>0.55768839999999997</c:v>
                      </c:pt>
                      <c:pt idx="3693">
                        <c:v>0.54884250000000001</c:v>
                      </c:pt>
                      <c:pt idx="3694">
                        <c:v>0.56089560000000005</c:v>
                      </c:pt>
                      <c:pt idx="3695">
                        <c:v>0.564998</c:v>
                      </c:pt>
                      <c:pt idx="3696">
                        <c:v>0.56749530000000004</c:v>
                      </c:pt>
                      <c:pt idx="3697">
                        <c:v>0.54753589999999996</c:v>
                      </c:pt>
                      <c:pt idx="3698">
                        <c:v>0.54399339999999996</c:v>
                      </c:pt>
                      <c:pt idx="3699">
                        <c:v>0.54192720000000005</c:v>
                      </c:pt>
                      <c:pt idx="3700">
                        <c:v>0.54407660000000002</c:v>
                      </c:pt>
                      <c:pt idx="3701">
                        <c:v>0.55629910000000005</c:v>
                      </c:pt>
                      <c:pt idx="3702">
                        <c:v>0.55270529999999995</c:v>
                      </c:pt>
                      <c:pt idx="3703">
                        <c:v>0.54750379999999998</c:v>
                      </c:pt>
                      <c:pt idx="3704">
                        <c:v>0.55743909999999997</c:v>
                      </c:pt>
                      <c:pt idx="3705">
                        <c:v>0.56839729999999999</c:v>
                      </c:pt>
                      <c:pt idx="3706">
                        <c:v>0.56044660000000002</c:v>
                      </c:pt>
                      <c:pt idx="3707">
                        <c:v>0.56218639999999998</c:v>
                      </c:pt>
                      <c:pt idx="3708">
                        <c:v>0.56165600000000004</c:v>
                      </c:pt>
                      <c:pt idx="3709">
                        <c:v>0.55795240000000002</c:v>
                      </c:pt>
                      <c:pt idx="3710">
                        <c:v>0.55774869999999999</c:v>
                      </c:pt>
                      <c:pt idx="3711">
                        <c:v>0.56212580000000001</c:v>
                      </c:pt>
                      <c:pt idx="3712">
                        <c:v>0.55844579999999999</c:v>
                      </c:pt>
                      <c:pt idx="3713">
                        <c:v>0.54978499999999997</c:v>
                      </c:pt>
                      <c:pt idx="3714">
                        <c:v>0.5614344</c:v>
                      </c:pt>
                      <c:pt idx="3715">
                        <c:v>0.556141</c:v>
                      </c:pt>
                      <c:pt idx="3716">
                        <c:v>0.56964239999999999</c:v>
                      </c:pt>
                      <c:pt idx="3717">
                        <c:v>0.56202969999999997</c:v>
                      </c:pt>
                      <c:pt idx="3718">
                        <c:v>0.5566622</c:v>
                      </c:pt>
                      <c:pt idx="3719">
                        <c:v>0.57437150000000003</c:v>
                      </c:pt>
                      <c:pt idx="3720">
                        <c:v>0.55829589999999996</c:v>
                      </c:pt>
                      <c:pt idx="3721">
                        <c:v>0.57419339999999996</c:v>
                      </c:pt>
                      <c:pt idx="3722">
                        <c:v>0.55664020000000003</c:v>
                      </c:pt>
                      <c:pt idx="3723">
                        <c:v>0.57344530000000005</c:v>
                      </c:pt>
                      <c:pt idx="3724">
                        <c:v>0.56421960000000004</c:v>
                      </c:pt>
                      <c:pt idx="3725">
                        <c:v>0.55758580000000002</c:v>
                      </c:pt>
                      <c:pt idx="3726">
                        <c:v>0.55584129999999998</c:v>
                      </c:pt>
                      <c:pt idx="3727">
                        <c:v>0.57136969999999998</c:v>
                      </c:pt>
                      <c:pt idx="3728">
                        <c:v>0.5773836</c:v>
                      </c:pt>
                      <c:pt idx="3729">
                        <c:v>0.57708079999999995</c:v>
                      </c:pt>
                      <c:pt idx="3730">
                        <c:v>0.56127570000000004</c:v>
                      </c:pt>
                      <c:pt idx="3731">
                        <c:v>0.56584270000000003</c:v>
                      </c:pt>
                      <c:pt idx="3732">
                        <c:v>0.5507493</c:v>
                      </c:pt>
                      <c:pt idx="3733">
                        <c:v>0.54417349999999998</c:v>
                      </c:pt>
                      <c:pt idx="3734">
                        <c:v>0.54881630000000003</c:v>
                      </c:pt>
                      <c:pt idx="3735">
                        <c:v>0.56429850000000004</c:v>
                      </c:pt>
                      <c:pt idx="3736">
                        <c:v>0.54899039999999999</c:v>
                      </c:pt>
                      <c:pt idx="3737">
                        <c:v>0.54737659999999999</c:v>
                      </c:pt>
                      <c:pt idx="3738">
                        <c:v>0.56127139999999998</c:v>
                      </c:pt>
                      <c:pt idx="3739">
                        <c:v>0.55448699999999995</c:v>
                      </c:pt>
                      <c:pt idx="3740">
                        <c:v>0.53779969999999999</c:v>
                      </c:pt>
                      <c:pt idx="3741">
                        <c:v>0.55441240000000003</c:v>
                      </c:pt>
                      <c:pt idx="3742">
                        <c:v>0.53276429999999997</c:v>
                      </c:pt>
                      <c:pt idx="3743">
                        <c:v>0.54563170000000005</c:v>
                      </c:pt>
                      <c:pt idx="3744">
                        <c:v>0.53691339999999999</c:v>
                      </c:pt>
                      <c:pt idx="3745">
                        <c:v>0.54875200000000002</c:v>
                      </c:pt>
                      <c:pt idx="3746">
                        <c:v>0.55963359999999995</c:v>
                      </c:pt>
                      <c:pt idx="3747">
                        <c:v>0.56507039999999997</c:v>
                      </c:pt>
                      <c:pt idx="3748">
                        <c:v>0.5774089</c:v>
                      </c:pt>
                      <c:pt idx="3749">
                        <c:v>0.57426290000000002</c:v>
                      </c:pt>
                      <c:pt idx="3750">
                        <c:v>0.57962290000000005</c:v>
                      </c:pt>
                      <c:pt idx="3751">
                        <c:v>0.57862400000000003</c:v>
                      </c:pt>
                      <c:pt idx="3752">
                        <c:v>0.56030489999999999</c:v>
                      </c:pt>
                      <c:pt idx="3753">
                        <c:v>0.55979869999999998</c:v>
                      </c:pt>
                      <c:pt idx="3754">
                        <c:v>0.55855160000000004</c:v>
                      </c:pt>
                      <c:pt idx="3755">
                        <c:v>0.57160679999999997</c:v>
                      </c:pt>
                      <c:pt idx="3756">
                        <c:v>0.57060809999999995</c:v>
                      </c:pt>
                      <c:pt idx="3757">
                        <c:v>0.57393799999999995</c:v>
                      </c:pt>
                      <c:pt idx="3758">
                        <c:v>0.5555158</c:v>
                      </c:pt>
                      <c:pt idx="3759">
                        <c:v>0.5635656</c:v>
                      </c:pt>
                      <c:pt idx="3760">
                        <c:v>0.55685050000000003</c:v>
                      </c:pt>
                      <c:pt idx="3761">
                        <c:v>0.54310999999999998</c:v>
                      </c:pt>
                      <c:pt idx="3762">
                        <c:v>0.55994699999999997</c:v>
                      </c:pt>
                      <c:pt idx="3763">
                        <c:v>0.56953719999999997</c:v>
                      </c:pt>
                      <c:pt idx="3764">
                        <c:v>0.55458929999999995</c:v>
                      </c:pt>
                      <c:pt idx="3765">
                        <c:v>0.56242639999999999</c:v>
                      </c:pt>
                      <c:pt idx="3766">
                        <c:v>0.55268470000000003</c:v>
                      </c:pt>
                      <c:pt idx="3767">
                        <c:v>0.55990280000000003</c:v>
                      </c:pt>
                      <c:pt idx="3768">
                        <c:v>0.56236739999999996</c:v>
                      </c:pt>
                      <c:pt idx="3769">
                        <c:v>0.55974259999999998</c:v>
                      </c:pt>
                      <c:pt idx="3770">
                        <c:v>0.57220910000000003</c:v>
                      </c:pt>
                      <c:pt idx="3771">
                        <c:v>0.56557950000000001</c:v>
                      </c:pt>
                      <c:pt idx="3772">
                        <c:v>0.56193630000000006</c:v>
                      </c:pt>
                      <c:pt idx="3773">
                        <c:v>0.5633551</c:v>
                      </c:pt>
                      <c:pt idx="3774">
                        <c:v>0.5834452</c:v>
                      </c:pt>
                      <c:pt idx="3775">
                        <c:v>0.57965770000000005</c:v>
                      </c:pt>
                      <c:pt idx="3776">
                        <c:v>0.57397319999999996</c:v>
                      </c:pt>
                      <c:pt idx="3777">
                        <c:v>0.56768739999999995</c:v>
                      </c:pt>
                      <c:pt idx="3778">
                        <c:v>0.56970989999999999</c:v>
                      </c:pt>
                      <c:pt idx="3779">
                        <c:v>0.56465399999999999</c:v>
                      </c:pt>
                      <c:pt idx="3780">
                        <c:v>0.56325570000000003</c:v>
                      </c:pt>
                      <c:pt idx="3781">
                        <c:v>0.56785430000000003</c:v>
                      </c:pt>
                      <c:pt idx="3782">
                        <c:v>0.56954899999999997</c:v>
                      </c:pt>
                      <c:pt idx="3783">
                        <c:v>0.56389710000000004</c:v>
                      </c:pt>
                      <c:pt idx="3784">
                        <c:v>0.55929399999999996</c:v>
                      </c:pt>
                      <c:pt idx="3785">
                        <c:v>0.59000549999999996</c:v>
                      </c:pt>
                      <c:pt idx="3786">
                        <c:v>0.57536379999999998</c:v>
                      </c:pt>
                      <c:pt idx="3787">
                        <c:v>0.56095099999999998</c:v>
                      </c:pt>
                      <c:pt idx="3788">
                        <c:v>0.55899949999999998</c:v>
                      </c:pt>
                      <c:pt idx="3789">
                        <c:v>0.56879990000000002</c:v>
                      </c:pt>
                      <c:pt idx="3790">
                        <c:v>0.57818910000000001</c:v>
                      </c:pt>
                      <c:pt idx="3791">
                        <c:v>0.55459150000000002</c:v>
                      </c:pt>
                      <c:pt idx="3792">
                        <c:v>0.56508670000000005</c:v>
                      </c:pt>
                      <c:pt idx="3793">
                        <c:v>0.55828770000000005</c:v>
                      </c:pt>
                      <c:pt idx="3794">
                        <c:v>0.56143270000000001</c:v>
                      </c:pt>
                      <c:pt idx="3795">
                        <c:v>0.57781079999999996</c:v>
                      </c:pt>
                      <c:pt idx="3796">
                        <c:v>0.55503360000000002</c:v>
                      </c:pt>
                      <c:pt idx="3797">
                        <c:v>0.57714140000000003</c:v>
                      </c:pt>
                      <c:pt idx="3798">
                        <c:v>0.56770750000000003</c:v>
                      </c:pt>
                      <c:pt idx="3799">
                        <c:v>0.56742190000000003</c:v>
                      </c:pt>
                      <c:pt idx="3800">
                        <c:v>0.55394920000000003</c:v>
                      </c:pt>
                      <c:pt idx="3801">
                        <c:v>0.54012780000000005</c:v>
                      </c:pt>
                      <c:pt idx="3802">
                        <c:v>0.55914660000000005</c:v>
                      </c:pt>
                      <c:pt idx="3803">
                        <c:v>0.55239539999999998</c:v>
                      </c:pt>
                      <c:pt idx="3804">
                        <c:v>0.54088510000000001</c:v>
                      </c:pt>
                      <c:pt idx="3805">
                        <c:v>0.5341572</c:v>
                      </c:pt>
                      <c:pt idx="3806">
                        <c:v>0.54151329999999998</c:v>
                      </c:pt>
                      <c:pt idx="3807">
                        <c:v>0.555562</c:v>
                      </c:pt>
                      <c:pt idx="3808">
                        <c:v>0.56521319999999997</c:v>
                      </c:pt>
                      <c:pt idx="3809">
                        <c:v>0.55123480000000002</c:v>
                      </c:pt>
                      <c:pt idx="3810">
                        <c:v>0.54729439999999996</c:v>
                      </c:pt>
                      <c:pt idx="3811">
                        <c:v>0.56142380000000003</c:v>
                      </c:pt>
                      <c:pt idx="3812">
                        <c:v>0.5610387</c:v>
                      </c:pt>
                      <c:pt idx="3813">
                        <c:v>0.54923</c:v>
                      </c:pt>
                      <c:pt idx="3814">
                        <c:v>0.54900309999999997</c:v>
                      </c:pt>
                      <c:pt idx="3815">
                        <c:v>0.55943370000000003</c:v>
                      </c:pt>
                      <c:pt idx="3816">
                        <c:v>0.56159720000000002</c:v>
                      </c:pt>
                      <c:pt idx="3817">
                        <c:v>0.56846169999999996</c:v>
                      </c:pt>
                      <c:pt idx="3818">
                        <c:v>0.56413530000000001</c:v>
                      </c:pt>
                      <c:pt idx="3819">
                        <c:v>0.58722359999999996</c:v>
                      </c:pt>
                      <c:pt idx="3820">
                        <c:v>0.60001470000000001</c:v>
                      </c:pt>
                      <c:pt idx="3821">
                        <c:v>0.60131420000000002</c:v>
                      </c:pt>
                      <c:pt idx="3822">
                        <c:v>0.58869249999999995</c:v>
                      </c:pt>
                      <c:pt idx="3823">
                        <c:v>0.59664799999999996</c:v>
                      </c:pt>
                      <c:pt idx="3824">
                        <c:v>0.60512739999999998</c:v>
                      </c:pt>
                      <c:pt idx="3825">
                        <c:v>0.60949750000000003</c:v>
                      </c:pt>
                      <c:pt idx="3826">
                        <c:v>0.58740329999999996</c:v>
                      </c:pt>
                      <c:pt idx="3827">
                        <c:v>0.58041330000000002</c:v>
                      </c:pt>
                      <c:pt idx="3828">
                        <c:v>0.58979040000000005</c:v>
                      </c:pt>
                      <c:pt idx="3829">
                        <c:v>0.59958370000000005</c:v>
                      </c:pt>
                      <c:pt idx="3830">
                        <c:v>0.603016</c:v>
                      </c:pt>
                      <c:pt idx="3831">
                        <c:v>0.59505339999999995</c:v>
                      </c:pt>
                      <c:pt idx="3832">
                        <c:v>0.5742235</c:v>
                      </c:pt>
                      <c:pt idx="3833">
                        <c:v>0.57181059999999995</c:v>
                      </c:pt>
                      <c:pt idx="3834">
                        <c:v>0.57477060000000002</c:v>
                      </c:pt>
                      <c:pt idx="3835">
                        <c:v>0.57410830000000002</c:v>
                      </c:pt>
                      <c:pt idx="3836">
                        <c:v>0.56345469999999998</c:v>
                      </c:pt>
                      <c:pt idx="3837">
                        <c:v>0.58161350000000001</c:v>
                      </c:pt>
                      <c:pt idx="3838">
                        <c:v>0.57621940000000005</c:v>
                      </c:pt>
                      <c:pt idx="3839">
                        <c:v>0.58126529999999998</c:v>
                      </c:pt>
                      <c:pt idx="3840">
                        <c:v>0.59002390000000005</c:v>
                      </c:pt>
                      <c:pt idx="3841">
                        <c:v>0.574986</c:v>
                      </c:pt>
                      <c:pt idx="3842">
                        <c:v>0.57701559999999996</c:v>
                      </c:pt>
                      <c:pt idx="3843">
                        <c:v>0.56874979999999997</c:v>
                      </c:pt>
                      <c:pt idx="3844">
                        <c:v>0.58539149999999995</c:v>
                      </c:pt>
                      <c:pt idx="3845">
                        <c:v>0.56595949999999995</c:v>
                      </c:pt>
                      <c:pt idx="3846">
                        <c:v>0.58134319999999995</c:v>
                      </c:pt>
                      <c:pt idx="3847">
                        <c:v>0.58928559999999996</c:v>
                      </c:pt>
                      <c:pt idx="3848">
                        <c:v>0.59203669999999997</c:v>
                      </c:pt>
                      <c:pt idx="3849">
                        <c:v>0.60220459999999998</c:v>
                      </c:pt>
                      <c:pt idx="3850">
                        <c:v>0.59289449999999999</c:v>
                      </c:pt>
                      <c:pt idx="3851">
                        <c:v>0.59135749999999998</c:v>
                      </c:pt>
                      <c:pt idx="3852">
                        <c:v>0.58617280000000005</c:v>
                      </c:pt>
                      <c:pt idx="3853">
                        <c:v>0.58981919999999999</c:v>
                      </c:pt>
                      <c:pt idx="3854">
                        <c:v>0.58616919999999995</c:v>
                      </c:pt>
                      <c:pt idx="3855">
                        <c:v>0.57613300000000001</c:v>
                      </c:pt>
                      <c:pt idx="3856">
                        <c:v>0.57398349999999998</c:v>
                      </c:pt>
                      <c:pt idx="3857">
                        <c:v>0.56501420000000002</c:v>
                      </c:pt>
                      <c:pt idx="3858">
                        <c:v>0.55792739999999996</c:v>
                      </c:pt>
                      <c:pt idx="3859">
                        <c:v>0.57664870000000001</c:v>
                      </c:pt>
                      <c:pt idx="3860">
                        <c:v>0.58133369999999995</c:v>
                      </c:pt>
                      <c:pt idx="3861">
                        <c:v>0.58896809999999999</c:v>
                      </c:pt>
                      <c:pt idx="3862">
                        <c:v>0.57948149999999998</c:v>
                      </c:pt>
                      <c:pt idx="3863">
                        <c:v>0.56304419999999999</c:v>
                      </c:pt>
                      <c:pt idx="3864">
                        <c:v>0.5485487</c:v>
                      </c:pt>
                      <c:pt idx="3865">
                        <c:v>0.55268810000000002</c:v>
                      </c:pt>
                      <c:pt idx="3866">
                        <c:v>0.5450372</c:v>
                      </c:pt>
                      <c:pt idx="3867">
                        <c:v>0.54376230000000003</c:v>
                      </c:pt>
                      <c:pt idx="3868">
                        <c:v>0.5409119</c:v>
                      </c:pt>
                      <c:pt idx="3869">
                        <c:v>0.5576854</c:v>
                      </c:pt>
                      <c:pt idx="3870">
                        <c:v>0.56957869999999999</c:v>
                      </c:pt>
                      <c:pt idx="3871">
                        <c:v>0.56460109999999997</c:v>
                      </c:pt>
                      <c:pt idx="3872">
                        <c:v>0.55516410000000005</c:v>
                      </c:pt>
                      <c:pt idx="3873">
                        <c:v>0.55072869999999996</c:v>
                      </c:pt>
                      <c:pt idx="3874">
                        <c:v>0.54692359999999995</c:v>
                      </c:pt>
                      <c:pt idx="3875">
                        <c:v>0.54734039999999995</c:v>
                      </c:pt>
                      <c:pt idx="3876">
                        <c:v>0.54632119999999995</c:v>
                      </c:pt>
                      <c:pt idx="3877">
                        <c:v>0.55710459999999995</c:v>
                      </c:pt>
                      <c:pt idx="3878">
                        <c:v>0.56054389999999998</c:v>
                      </c:pt>
                      <c:pt idx="3879">
                        <c:v>0.54983970000000004</c:v>
                      </c:pt>
                      <c:pt idx="3880">
                        <c:v>0.56569650000000005</c:v>
                      </c:pt>
                      <c:pt idx="3881">
                        <c:v>0.56452469999999999</c:v>
                      </c:pt>
                      <c:pt idx="3882">
                        <c:v>0.56357190000000001</c:v>
                      </c:pt>
                      <c:pt idx="3883">
                        <c:v>0.57245939999999995</c:v>
                      </c:pt>
                      <c:pt idx="3884">
                        <c:v>0.5784591</c:v>
                      </c:pt>
                      <c:pt idx="3885">
                        <c:v>0.55582759999999998</c:v>
                      </c:pt>
                      <c:pt idx="3886">
                        <c:v>0.55584259999999996</c:v>
                      </c:pt>
                      <c:pt idx="3887">
                        <c:v>0.56834189999999996</c:v>
                      </c:pt>
                      <c:pt idx="3888">
                        <c:v>0.56269530000000001</c:v>
                      </c:pt>
                      <c:pt idx="3889">
                        <c:v>0.57464119999999996</c:v>
                      </c:pt>
                      <c:pt idx="3890">
                        <c:v>0.58101259999999999</c:v>
                      </c:pt>
                      <c:pt idx="3891">
                        <c:v>0.5890341</c:v>
                      </c:pt>
                      <c:pt idx="3892">
                        <c:v>0.59722810000000004</c:v>
                      </c:pt>
                      <c:pt idx="3893">
                        <c:v>0.59195660000000005</c:v>
                      </c:pt>
                      <c:pt idx="3894">
                        <c:v>0.6034697</c:v>
                      </c:pt>
                      <c:pt idx="3895">
                        <c:v>0.5793625</c:v>
                      </c:pt>
                      <c:pt idx="3896">
                        <c:v>0.5789067</c:v>
                      </c:pt>
                      <c:pt idx="3897">
                        <c:v>0.58313789999999999</c:v>
                      </c:pt>
                      <c:pt idx="3898">
                        <c:v>0.59851829999999995</c:v>
                      </c:pt>
                      <c:pt idx="3899">
                        <c:v>0.59898249999999997</c:v>
                      </c:pt>
                      <c:pt idx="3900">
                        <c:v>0.57825340000000003</c:v>
                      </c:pt>
                      <c:pt idx="3901">
                        <c:v>0.58169649999999995</c:v>
                      </c:pt>
                      <c:pt idx="3902">
                        <c:v>0.60637909999999995</c:v>
                      </c:pt>
                      <c:pt idx="3903">
                        <c:v>0.60120240000000003</c:v>
                      </c:pt>
                      <c:pt idx="3904">
                        <c:v>0.59994789999999998</c:v>
                      </c:pt>
                      <c:pt idx="3905">
                        <c:v>0.59199120000000005</c:v>
                      </c:pt>
                      <c:pt idx="3906">
                        <c:v>0.59326860000000003</c:v>
                      </c:pt>
                      <c:pt idx="3907">
                        <c:v>0.60372979999999998</c:v>
                      </c:pt>
                      <c:pt idx="3908">
                        <c:v>0.5852098</c:v>
                      </c:pt>
                      <c:pt idx="3909">
                        <c:v>0.57880719999999997</c:v>
                      </c:pt>
                      <c:pt idx="3910">
                        <c:v>0.57233020000000001</c:v>
                      </c:pt>
                      <c:pt idx="3911">
                        <c:v>0.58152250000000005</c:v>
                      </c:pt>
                      <c:pt idx="3912">
                        <c:v>0.58151489999999995</c:v>
                      </c:pt>
                      <c:pt idx="3913">
                        <c:v>0.5735808</c:v>
                      </c:pt>
                      <c:pt idx="3914">
                        <c:v>0.60117069999999995</c:v>
                      </c:pt>
                      <c:pt idx="3915">
                        <c:v>0.5941535</c:v>
                      </c:pt>
                      <c:pt idx="3916">
                        <c:v>0.58569539999999998</c:v>
                      </c:pt>
                      <c:pt idx="3917">
                        <c:v>0.57853900000000003</c:v>
                      </c:pt>
                      <c:pt idx="3918">
                        <c:v>0.58980770000000005</c:v>
                      </c:pt>
                      <c:pt idx="3919">
                        <c:v>0.58365940000000005</c:v>
                      </c:pt>
                      <c:pt idx="3920">
                        <c:v>0.57696780000000003</c:v>
                      </c:pt>
                      <c:pt idx="3921">
                        <c:v>0.5656236</c:v>
                      </c:pt>
                      <c:pt idx="3922">
                        <c:v>0.57081079999999995</c:v>
                      </c:pt>
                      <c:pt idx="3923">
                        <c:v>0.57073779999999996</c:v>
                      </c:pt>
                      <c:pt idx="3924">
                        <c:v>0.57291630000000004</c:v>
                      </c:pt>
                      <c:pt idx="3925">
                        <c:v>0.59281050000000002</c:v>
                      </c:pt>
                      <c:pt idx="3926">
                        <c:v>0.57742919999999998</c:v>
                      </c:pt>
                      <c:pt idx="3927">
                        <c:v>0.57381610000000005</c:v>
                      </c:pt>
                      <c:pt idx="3928">
                        <c:v>0.58588450000000003</c:v>
                      </c:pt>
                      <c:pt idx="3929">
                        <c:v>0.58210419999999996</c:v>
                      </c:pt>
                      <c:pt idx="3930">
                        <c:v>0.57984190000000002</c:v>
                      </c:pt>
                      <c:pt idx="3931">
                        <c:v>0.57022139999999999</c:v>
                      </c:pt>
                      <c:pt idx="3932">
                        <c:v>0.58386610000000005</c:v>
                      </c:pt>
                      <c:pt idx="3933">
                        <c:v>0.58111420000000003</c:v>
                      </c:pt>
                      <c:pt idx="3934">
                        <c:v>0.57941659999999995</c:v>
                      </c:pt>
                      <c:pt idx="3935">
                        <c:v>0.5701254</c:v>
                      </c:pt>
                      <c:pt idx="3936">
                        <c:v>0.57237610000000005</c:v>
                      </c:pt>
                      <c:pt idx="3937">
                        <c:v>0.56745469999999998</c:v>
                      </c:pt>
                      <c:pt idx="3938">
                        <c:v>0.57179150000000001</c:v>
                      </c:pt>
                      <c:pt idx="3939">
                        <c:v>0.5767835</c:v>
                      </c:pt>
                      <c:pt idx="3940">
                        <c:v>0.55857939999999995</c:v>
                      </c:pt>
                      <c:pt idx="3941">
                        <c:v>0.57528020000000002</c:v>
                      </c:pt>
                      <c:pt idx="3942">
                        <c:v>0.57204480000000002</c:v>
                      </c:pt>
                      <c:pt idx="3943">
                        <c:v>0.57432559999999999</c:v>
                      </c:pt>
                      <c:pt idx="3944">
                        <c:v>0.56329949999999995</c:v>
                      </c:pt>
                      <c:pt idx="3945">
                        <c:v>0.56421969999999999</c:v>
                      </c:pt>
                      <c:pt idx="3946">
                        <c:v>0.57518369999999996</c:v>
                      </c:pt>
                      <c:pt idx="3947">
                        <c:v>0.56857769999999996</c:v>
                      </c:pt>
                      <c:pt idx="3948">
                        <c:v>0.57197900000000002</c:v>
                      </c:pt>
                      <c:pt idx="3949">
                        <c:v>0.57066430000000001</c:v>
                      </c:pt>
                      <c:pt idx="3950">
                        <c:v>0.56936690000000001</c:v>
                      </c:pt>
                      <c:pt idx="3951">
                        <c:v>0.56690989999999997</c:v>
                      </c:pt>
                      <c:pt idx="3952">
                        <c:v>0.56383749999999999</c:v>
                      </c:pt>
                      <c:pt idx="3953">
                        <c:v>0.56246799999999997</c:v>
                      </c:pt>
                      <c:pt idx="3954">
                        <c:v>0.57180600000000004</c:v>
                      </c:pt>
                      <c:pt idx="3955">
                        <c:v>0.56493329999999997</c:v>
                      </c:pt>
                      <c:pt idx="3956">
                        <c:v>0.56144519999999998</c:v>
                      </c:pt>
                      <c:pt idx="3957">
                        <c:v>0.56111679999999997</c:v>
                      </c:pt>
                      <c:pt idx="3958">
                        <c:v>0.55759110000000001</c:v>
                      </c:pt>
                      <c:pt idx="3959">
                        <c:v>0.56569309999999995</c:v>
                      </c:pt>
                      <c:pt idx="3960">
                        <c:v>0.57270290000000001</c:v>
                      </c:pt>
                      <c:pt idx="3961">
                        <c:v>0.56684480000000004</c:v>
                      </c:pt>
                      <c:pt idx="3962">
                        <c:v>0.57741509999999996</c:v>
                      </c:pt>
                      <c:pt idx="3963">
                        <c:v>0.57617419999999997</c:v>
                      </c:pt>
                      <c:pt idx="3964">
                        <c:v>0.5719571</c:v>
                      </c:pt>
                      <c:pt idx="3965">
                        <c:v>0.57526999999999995</c:v>
                      </c:pt>
                      <c:pt idx="3966">
                        <c:v>0.56466309999999997</c:v>
                      </c:pt>
                      <c:pt idx="3967">
                        <c:v>0.5593283</c:v>
                      </c:pt>
                      <c:pt idx="3968">
                        <c:v>0.5627238</c:v>
                      </c:pt>
                      <c:pt idx="3969">
                        <c:v>0.57274749999999996</c:v>
                      </c:pt>
                      <c:pt idx="3970">
                        <c:v>0.55587470000000005</c:v>
                      </c:pt>
                      <c:pt idx="3971">
                        <c:v>0.56155659999999996</c:v>
                      </c:pt>
                      <c:pt idx="3972">
                        <c:v>0.57439499999999999</c:v>
                      </c:pt>
                      <c:pt idx="3973">
                        <c:v>0.56952630000000004</c:v>
                      </c:pt>
                      <c:pt idx="3974">
                        <c:v>0.58152510000000002</c:v>
                      </c:pt>
                      <c:pt idx="3975">
                        <c:v>0.59716530000000001</c:v>
                      </c:pt>
                      <c:pt idx="3976">
                        <c:v>0.58172310000000005</c:v>
                      </c:pt>
                      <c:pt idx="3977">
                        <c:v>0.58726210000000001</c:v>
                      </c:pt>
                      <c:pt idx="3978">
                        <c:v>0.58165210000000001</c:v>
                      </c:pt>
                      <c:pt idx="3979">
                        <c:v>0.58246730000000002</c:v>
                      </c:pt>
                      <c:pt idx="3980">
                        <c:v>0.57656949999999996</c:v>
                      </c:pt>
                      <c:pt idx="3981">
                        <c:v>0.57751410000000003</c:v>
                      </c:pt>
                      <c:pt idx="3982">
                        <c:v>0.58086439999999995</c:v>
                      </c:pt>
                      <c:pt idx="3983">
                        <c:v>0.58356830000000004</c:v>
                      </c:pt>
                      <c:pt idx="3984">
                        <c:v>0.59327560000000001</c:v>
                      </c:pt>
                      <c:pt idx="3985">
                        <c:v>0.58079119999999995</c:v>
                      </c:pt>
                      <c:pt idx="3986">
                        <c:v>0.57869939999999997</c:v>
                      </c:pt>
                      <c:pt idx="3987">
                        <c:v>0.57254369999999999</c:v>
                      </c:pt>
                      <c:pt idx="3988">
                        <c:v>0.55644769999999999</c:v>
                      </c:pt>
                      <c:pt idx="3989">
                        <c:v>0.56766839999999996</c:v>
                      </c:pt>
                      <c:pt idx="3990">
                        <c:v>0.57896259999999999</c:v>
                      </c:pt>
                      <c:pt idx="3991">
                        <c:v>0.58564260000000001</c:v>
                      </c:pt>
                      <c:pt idx="3992">
                        <c:v>0.57326319999999997</c:v>
                      </c:pt>
                      <c:pt idx="3993">
                        <c:v>0.57523559999999996</c:v>
                      </c:pt>
                      <c:pt idx="3994">
                        <c:v>0.57874409999999998</c:v>
                      </c:pt>
                      <c:pt idx="3995">
                        <c:v>0.58128120000000005</c:v>
                      </c:pt>
                      <c:pt idx="3996">
                        <c:v>0.58278560000000001</c:v>
                      </c:pt>
                      <c:pt idx="3997">
                        <c:v>0.5820265</c:v>
                      </c:pt>
                      <c:pt idx="3998">
                        <c:v>0.57673099999999999</c:v>
                      </c:pt>
                      <c:pt idx="3999">
                        <c:v>0.5715384</c:v>
                      </c:pt>
                      <c:pt idx="4000">
                        <c:v>0.55531260000000005</c:v>
                      </c:pt>
                      <c:pt idx="4001">
                        <c:v>0.53978130000000002</c:v>
                      </c:pt>
                      <c:pt idx="4002">
                        <c:v>0.56091789999999997</c:v>
                      </c:pt>
                      <c:pt idx="4003">
                        <c:v>0.55967259999999996</c:v>
                      </c:pt>
                      <c:pt idx="4004">
                        <c:v>0.55465089999999995</c:v>
                      </c:pt>
                      <c:pt idx="4005">
                        <c:v>0.55642919999999996</c:v>
                      </c:pt>
                      <c:pt idx="4006">
                        <c:v>0.57833520000000005</c:v>
                      </c:pt>
                      <c:pt idx="4007">
                        <c:v>0.55933549999999999</c:v>
                      </c:pt>
                      <c:pt idx="4008">
                        <c:v>0.55533909999999997</c:v>
                      </c:pt>
                      <c:pt idx="4009">
                        <c:v>0.56450809999999996</c:v>
                      </c:pt>
                      <c:pt idx="4010">
                        <c:v>0.57642669999999996</c:v>
                      </c:pt>
                      <c:pt idx="4011">
                        <c:v>0.55910269999999995</c:v>
                      </c:pt>
                      <c:pt idx="4012">
                        <c:v>0.56324799999999997</c:v>
                      </c:pt>
                      <c:pt idx="4013">
                        <c:v>0.57051750000000001</c:v>
                      </c:pt>
                      <c:pt idx="4014">
                        <c:v>0.57613490000000001</c:v>
                      </c:pt>
                      <c:pt idx="4015">
                        <c:v>0.56546940000000001</c:v>
                      </c:pt>
                      <c:pt idx="4016">
                        <c:v>0.55600970000000005</c:v>
                      </c:pt>
                      <c:pt idx="4017">
                        <c:v>0.56078640000000002</c:v>
                      </c:pt>
                      <c:pt idx="4018">
                        <c:v>0.56224879999999999</c:v>
                      </c:pt>
                      <c:pt idx="4019">
                        <c:v>0.58287469999999997</c:v>
                      </c:pt>
                      <c:pt idx="4020">
                        <c:v>0.56427669999999996</c:v>
                      </c:pt>
                      <c:pt idx="4021">
                        <c:v>0.56738860000000002</c:v>
                      </c:pt>
                      <c:pt idx="4022">
                        <c:v>0.57084729999999995</c:v>
                      </c:pt>
                      <c:pt idx="4023">
                        <c:v>0.58302719999999997</c:v>
                      </c:pt>
                      <c:pt idx="4024">
                        <c:v>0.59776940000000001</c:v>
                      </c:pt>
                      <c:pt idx="4025">
                        <c:v>0.59551359999999998</c:v>
                      </c:pt>
                      <c:pt idx="4026">
                        <c:v>0.59817500000000001</c:v>
                      </c:pt>
                      <c:pt idx="4027">
                        <c:v>0.59193600000000002</c:v>
                      </c:pt>
                      <c:pt idx="4028">
                        <c:v>0.6010567</c:v>
                      </c:pt>
                      <c:pt idx="4029">
                        <c:v>0.60263219999999995</c:v>
                      </c:pt>
                      <c:pt idx="4030">
                        <c:v>0.59157590000000004</c:v>
                      </c:pt>
                      <c:pt idx="4031">
                        <c:v>0.59161280000000005</c:v>
                      </c:pt>
                      <c:pt idx="4032">
                        <c:v>0.5829297</c:v>
                      </c:pt>
                      <c:pt idx="4033">
                        <c:v>0.58455069999999998</c:v>
                      </c:pt>
                      <c:pt idx="4034">
                        <c:v>0.58760319999999999</c:v>
                      </c:pt>
                      <c:pt idx="4035">
                        <c:v>0.59495690000000001</c:v>
                      </c:pt>
                      <c:pt idx="4036">
                        <c:v>0.57776059999999996</c:v>
                      </c:pt>
                      <c:pt idx="4037">
                        <c:v>0.58422379999999996</c:v>
                      </c:pt>
                      <c:pt idx="4038">
                        <c:v>0.58036019999999999</c:v>
                      </c:pt>
                      <c:pt idx="4039">
                        <c:v>0.5842986</c:v>
                      </c:pt>
                      <c:pt idx="4040">
                        <c:v>0.56968929999999995</c:v>
                      </c:pt>
                      <c:pt idx="4041">
                        <c:v>0.57544309999999999</c:v>
                      </c:pt>
                      <c:pt idx="4042">
                        <c:v>0.57072999999999996</c:v>
                      </c:pt>
                      <c:pt idx="4043">
                        <c:v>0.57443730000000004</c:v>
                      </c:pt>
                      <c:pt idx="4044">
                        <c:v>0.56443759999999998</c:v>
                      </c:pt>
                      <c:pt idx="4045">
                        <c:v>0.56573799999999996</c:v>
                      </c:pt>
                      <c:pt idx="4046">
                        <c:v>0.56129680000000004</c:v>
                      </c:pt>
                      <c:pt idx="4047">
                        <c:v>0.57496650000000005</c:v>
                      </c:pt>
                      <c:pt idx="4048">
                        <c:v>0.57392189999999998</c:v>
                      </c:pt>
                      <c:pt idx="4049">
                        <c:v>0.56897629999999999</c:v>
                      </c:pt>
                      <c:pt idx="4050">
                        <c:v>0.57022919999999999</c:v>
                      </c:pt>
                      <c:pt idx="4051">
                        <c:v>0.56977929999999999</c:v>
                      </c:pt>
                      <c:pt idx="4052">
                        <c:v>0.57827399999999995</c:v>
                      </c:pt>
                      <c:pt idx="4053">
                        <c:v>0.57543089999999997</c:v>
                      </c:pt>
                      <c:pt idx="4054">
                        <c:v>0.56715910000000003</c:v>
                      </c:pt>
                      <c:pt idx="4055">
                        <c:v>0.55855690000000002</c:v>
                      </c:pt>
                      <c:pt idx="4056">
                        <c:v>0.56710329999999998</c:v>
                      </c:pt>
                      <c:pt idx="4057">
                        <c:v>0.57838769999999995</c:v>
                      </c:pt>
                      <c:pt idx="4058">
                        <c:v>0.59481969999999995</c:v>
                      </c:pt>
                      <c:pt idx="4059">
                        <c:v>0.58494380000000001</c:v>
                      </c:pt>
                      <c:pt idx="4060">
                        <c:v>0.58195379999999997</c:v>
                      </c:pt>
                      <c:pt idx="4061">
                        <c:v>0.58132039999999996</c:v>
                      </c:pt>
                      <c:pt idx="4062">
                        <c:v>0.5787582</c:v>
                      </c:pt>
                      <c:pt idx="4063">
                        <c:v>0.5840649</c:v>
                      </c:pt>
                      <c:pt idx="4064">
                        <c:v>0.5787812</c:v>
                      </c:pt>
                      <c:pt idx="4065">
                        <c:v>0.57864230000000005</c:v>
                      </c:pt>
                      <c:pt idx="4066">
                        <c:v>0.58204900000000004</c:v>
                      </c:pt>
                      <c:pt idx="4067">
                        <c:v>0.57366249999999996</c:v>
                      </c:pt>
                      <c:pt idx="4068">
                        <c:v>0.57292679999999996</c:v>
                      </c:pt>
                      <c:pt idx="4069">
                        <c:v>0.57803740000000003</c:v>
                      </c:pt>
                      <c:pt idx="4070">
                        <c:v>0.57505759999999995</c:v>
                      </c:pt>
                      <c:pt idx="4071">
                        <c:v>0.56824039999999998</c:v>
                      </c:pt>
                      <c:pt idx="4072">
                        <c:v>0.56580620000000004</c:v>
                      </c:pt>
                      <c:pt idx="4073">
                        <c:v>0.5720518</c:v>
                      </c:pt>
                      <c:pt idx="4074">
                        <c:v>0.57857360000000002</c:v>
                      </c:pt>
                      <c:pt idx="4075">
                        <c:v>0.57799699999999998</c:v>
                      </c:pt>
                      <c:pt idx="4076">
                        <c:v>0.57457119999999995</c:v>
                      </c:pt>
                      <c:pt idx="4077">
                        <c:v>0.57036480000000001</c:v>
                      </c:pt>
                      <c:pt idx="4078">
                        <c:v>0.56266369999999999</c:v>
                      </c:pt>
                      <c:pt idx="4079">
                        <c:v>0.56950540000000005</c:v>
                      </c:pt>
                      <c:pt idx="4080">
                        <c:v>0.57305479999999998</c:v>
                      </c:pt>
                      <c:pt idx="4081">
                        <c:v>0.58833740000000001</c:v>
                      </c:pt>
                      <c:pt idx="4082">
                        <c:v>0.57689829999999998</c:v>
                      </c:pt>
                      <c:pt idx="4083">
                        <c:v>0.57663359999999997</c:v>
                      </c:pt>
                      <c:pt idx="4084">
                        <c:v>0.58677480000000004</c:v>
                      </c:pt>
                      <c:pt idx="4085">
                        <c:v>0.59480829999999996</c:v>
                      </c:pt>
                      <c:pt idx="4086">
                        <c:v>0.59615209999999996</c:v>
                      </c:pt>
                      <c:pt idx="4087">
                        <c:v>0.59512310000000002</c:v>
                      </c:pt>
                      <c:pt idx="4088">
                        <c:v>0.57471039999999995</c:v>
                      </c:pt>
                      <c:pt idx="4089">
                        <c:v>0.59332050000000003</c:v>
                      </c:pt>
                      <c:pt idx="4090">
                        <c:v>0.58521160000000005</c:v>
                      </c:pt>
                      <c:pt idx="4091">
                        <c:v>0.58684499999999995</c:v>
                      </c:pt>
                      <c:pt idx="4092">
                        <c:v>0.5831866</c:v>
                      </c:pt>
                      <c:pt idx="4093">
                        <c:v>0.57882</c:v>
                      </c:pt>
                      <c:pt idx="4094">
                        <c:v>0.56814249999999999</c:v>
                      </c:pt>
                      <c:pt idx="4095">
                        <c:v>0.57303230000000005</c:v>
                      </c:pt>
                      <c:pt idx="4096">
                        <c:v>0.57341059999999999</c:v>
                      </c:pt>
                      <c:pt idx="4097">
                        <c:v>0.57434909999999995</c:v>
                      </c:pt>
                      <c:pt idx="4098">
                        <c:v>0.59158790000000006</c:v>
                      </c:pt>
                      <c:pt idx="4099">
                        <c:v>0.57409109999999997</c:v>
                      </c:pt>
                      <c:pt idx="4100">
                        <c:v>0.59809100000000004</c:v>
                      </c:pt>
                      <c:pt idx="4101">
                        <c:v>0.59244589999999997</c:v>
                      </c:pt>
                      <c:pt idx="4102">
                        <c:v>0.58006210000000002</c:v>
                      </c:pt>
                      <c:pt idx="4103">
                        <c:v>0.58615419999999996</c:v>
                      </c:pt>
                      <c:pt idx="4104">
                        <c:v>0.57297089999999995</c:v>
                      </c:pt>
                      <c:pt idx="4105">
                        <c:v>0.57806250000000003</c:v>
                      </c:pt>
                      <c:pt idx="4106">
                        <c:v>0.5622104</c:v>
                      </c:pt>
                      <c:pt idx="4107">
                        <c:v>0.58502069999999995</c:v>
                      </c:pt>
                      <c:pt idx="4108">
                        <c:v>0.59901300000000002</c:v>
                      </c:pt>
                      <c:pt idx="4109">
                        <c:v>0.59995469999999995</c:v>
                      </c:pt>
                      <c:pt idx="4110">
                        <c:v>0.59656260000000005</c:v>
                      </c:pt>
                      <c:pt idx="4111">
                        <c:v>0.59244160000000001</c:v>
                      </c:pt>
                      <c:pt idx="4112">
                        <c:v>0.60044949999999997</c:v>
                      </c:pt>
                      <c:pt idx="4113">
                        <c:v>0.58766160000000001</c:v>
                      </c:pt>
                      <c:pt idx="4114">
                        <c:v>0.59981530000000005</c:v>
                      </c:pt>
                      <c:pt idx="4115">
                        <c:v>0.59794510000000001</c:v>
                      </c:pt>
                      <c:pt idx="4116">
                        <c:v>0.5920318</c:v>
                      </c:pt>
                      <c:pt idx="4117">
                        <c:v>0.57848829999999996</c:v>
                      </c:pt>
                      <c:pt idx="4118">
                        <c:v>0.5922174</c:v>
                      </c:pt>
                      <c:pt idx="4119">
                        <c:v>0.58205249999999997</c:v>
                      </c:pt>
                      <c:pt idx="4120">
                        <c:v>0.58192270000000001</c:v>
                      </c:pt>
                      <c:pt idx="4121">
                        <c:v>0.57851790000000003</c:v>
                      </c:pt>
                      <c:pt idx="4122">
                        <c:v>0.56777979999999995</c:v>
                      </c:pt>
                      <c:pt idx="4123">
                        <c:v>0.58070889999999997</c:v>
                      </c:pt>
                      <c:pt idx="4124">
                        <c:v>0.57040029999999997</c:v>
                      </c:pt>
                      <c:pt idx="4125">
                        <c:v>0.56917640000000003</c:v>
                      </c:pt>
                      <c:pt idx="4126">
                        <c:v>0.57908499999999996</c:v>
                      </c:pt>
                      <c:pt idx="4127">
                        <c:v>0.59252700000000003</c:v>
                      </c:pt>
                      <c:pt idx="4128">
                        <c:v>0.57873790000000003</c:v>
                      </c:pt>
                      <c:pt idx="4129">
                        <c:v>0.58416349999999995</c:v>
                      </c:pt>
                      <c:pt idx="4130">
                        <c:v>0.59204639999999997</c:v>
                      </c:pt>
                      <c:pt idx="4131">
                        <c:v>0.58420090000000002</c:v>
                      </c:pt>
                      <c:pt idx="4132">
                        <c:v>0.58606840000000004</c:v>
                      </c:pt>
                      <c:pt idx="4133">
                        <c:v>0.59390900000000002</c:v>
                      </c:pt>
                      <c:pt idx="4134">
                        <c:v>0.58126409999999995</c:v>
                      </c:pt>
                      <c:pt idx="4135">
                        <c:v>0.58866609999999997</c:v>
                      </c:pt>
                      <c:pt idx="4136">
                        <c:v>0.58311089999999999</c:v>
                      </c:pt>
                      <c:pt idx="4137">
                        <c:v>0.59274879999999996</c:v>
                      </c:pt>
                      <c:pt idx="4138">
                        <c:v>0.57876249999999996</c:v>
                      </c:pt>
                      <c:pt idx="4139">
                        <c:v>0.58652669999999996</c:v>
                      </c:pt>
                      <c:pt idx="4140">
                        <c:v>0.58726670000000003</c:v>
                      </c:pt>
                      <c:pt idx="4141">
                        <c:v>0.5930995</c:v>
                      </c:pt>
                      <c:pt idx="4142">
                        <c:v>0.60490790000000005</c:v>
                      </c:pt>
                      <c:pt idx="4143">
                        <c:v>0.58526959999999995</c:v>
                      </c:pt>
                      <c:pt idx="4144">
                        <c:v>0.59962819999999994</c:v>
                      </c:pt>
                      <c:pt idx="4145">
                        <c:v>0.60066909999999996</c:v>
                      </c:pt>
                      <c:pt idx="4146">
                        <c:v>0.59618099999999996</c:v>
                      </c:pt>
                      <c:pt idx="4147">
                        <c:v>0.60611579999999998</c:v>
                      </c:pt>
                      <c:pt idx="4148">
                        <c:v>0.61244690000000002</c:v>
                      </c:pt>
                      <c:pt idx="4149">
                        <c:v>0.61508209999999996</c:v>
                      </c:pt>
                      <c:pt idx="4150">
                        <c:v>0.61372640000000001</c:v>
                      </c:pt>
                      <c:pt idx="4151">
                        <c:v>0.61968520000000005</c:v>
                      </c:pt>
                      <c:pt idx="4152">
                        <c:v>0.60532929999999996</c:v>
                      </c:pt>
                      <c:pt idx="4153">
                        <c:v>0.60279769999999999</c:v>
                      </c:pt>
                      <c:pt idx="4154">
                        <c:v>0.59932759999999996</c:v>
                      </c:pt>
                      <c:pt idx="4155">
                        <c:v>0.58791689999999996</c:v>
                      </c:pt>
                      <c:pt idx="4156">
                        <c:v>0.59849249999999998</c:v>
                      </c:pt>
                      <c:pt idx="4157">
                        <c:v>0.59152629999999995</c:v>
                      </c:pt>
                      <c:pt idx="4158">
                        <c:v>0.58441949999999998</c:v>
                      </c:pt>
                      <c:pt idx="4159">
                        <c:v>0.57498700000000003</c:v>
                      </c:pt>
                      <c:pt idx="4160">
                        <c:v>0.57601999999999998</c:v>
                      </c:pt>
                      <c:pt idx="4161">
                        <c:v>0.59742649999999997</c:v>
                      </c:pt>
                      <c:pt idx="4162">
                        <c:v>0.59835199999999999</c:v>
                      </c:pt>
                      <c:pt idx="4163">
                        <c:v>0.58445639999999999</c:v>
                      </c:pt>
                      <c:pt idx="4164">
                        <c:v>0.58180960000000004</c:v>
                      </c:pt>
                      <c:pt idx="4165">
                        <c:v>0.57078329999999999</c:v>
                      </c:pt>
                      <c:pt idx="4166">
                        <c:v>0.57372000000000001</c:v>
                      </c:pt>
                      <c:pt idx="4167">
                        <c:v>0.57746799999999998</c:v>
                      </c:pt>
                      <c:pt idx="4168">
                        <c:v>0.56124180000000001</c:v>
                      </c:pt>
                      <c:pt idx="4169">
                        <c:v>0.57431480000000001</c:v>
                      </c:pt>
                      <c:pt idx="4170">
                        <c:v>0.58568330000000002</c:v>
                      </c:pt>
                      <c:pt idx="4171">
                        <c:v>0.56552930000000001</c:v>
                      </c:pt>
                      <c:pt idx="4172">
                        <c:v>0.57391939999999997</c:v>
                      </c:pt>
                      <c:pt idx="4173">
                        <c:v>0.57801219999999998</c:v>
                      </c:pt>
                      <c:pt idx="4174">
                        <c:v>0.56945570000000001</c:v>
                      </c:pt>
                      <c:pt idx="4175">
                        <c:v>0.56734689999999999</c:v>
                      </c:pt>
                      <c:pt idx="4176">
                        <c:v>0.56823959999999996</c:v>
                      </c:pt>
                      <c:pt idx="4177">
                        <c:v>0.56563459999999999</c:v>
                      </c:pt>
                      <c:pt idx="4178">
                        <c:v>0.57581059999999995</c:v>
                      </c:pt>
                      <c:pt idx="4179">
                        <c:v>0.58023230000000003</c:v>
                      </c:pt>
                      <c:pt idx="4180">
                        <c:v>0.57094849999999997</c:v>
                      </c:pt>
                      <c:pt idx="4181">
                        <c:v>0.58799330000000005</c:v>
                      </c:pt>
                      <c:pt idx="4182">
                        <c:v>0.58235429999999999</c:v>
                      </c:pt>
                      <c:pt idx="4183">
                        <c:v>0.58030689999999996</c:v>
                      </c:pt>
                      <c:pt idx="4184">
                        <c:v>0.57573660000000004</c:v>
                      </c:pt>
                      <c:pt idx="4185">
                        <c:v>0.58823879999999995</c:v>
                      </c:pt>
                      <c:pt idx="4186">
                        <c:v>0.5756947</c:v>
                      </c:pt>
                      <c:pt idx="4187">
                        <c:v>0.58639140000000001</c:v>
                      </c:pt>
                      <c:pt idx="4188">
                        <c:v>0.5799301</c:v>
                      </c:pt>
                      <c:pt idx="4189">
                        <c:v>0.57290169999999996</c:v>
                      </c:pt>
                      <c:pt idx="4190">
                        <c:v>0.57652669999999995</c:v>
                      </c:pt>
                      <c:pt idx="4191">
                        <c:v>0.57033370000000005</c:v>
                      </c:pt>
                      <c:pt idx="4192">
                        <c:v>0.5602068</c:v>
                      </c:pt>
                      <c:pt idx="4193">
                        <c:v>0.5691811</c:v>
                      </c:pt>
                      <c:pt idx="4194">
                        <c:v>0.5559153</c:v>
                      </c:pt>
                      <c:pt idx="4195">
                        <c:v>0.55563910000000005</c:v>
                      </c:pt>
                      <c:pt idx="4196">
                        <c:v>0.56295899999999999</c:v>
                      </c:pt>
                      <c:pt idx="4197">
                        <c:v>0.56852290000000005</c:v>
                      </c:pt>
                      <c:pt idx="4198">
                        <c:v>0.55584909999999998</c:v>
                      </c:pt>
                      <c:pt idx="4199">
                        <c:v>0.5617664</c:v>
                      </c:pt>
                      <c:pt idx="4200">
                        <c:v>0.56839050000000002</c:v>
                      </c:pt>
                      <c:pt idx="4201">
                        <c:v>0.56628789999999996</c:v>
                      </c:pt>
                      <c:pt idx="4202">
                        <c:v>0.58384320000000001</c:v>
                      </c:pt>
                      <c:pt idx="4203">
                        <c:v>0.57920640000000001</c:v>
                      </c:pt>
                      <c:pt idx="4204">
                        <c:v>0.56673019999999996</c:v>
                      </c:pt>
                      <c:pt idx="4205">
                        <c:v>0.57423060000000004</c:v>
                      </c:pt>
                      <c:pt idx="4206">
                        <c:v>0.56345999999999996</c:v>
                      </c:pt>
                      <c:pt idx="4207">
                        <c:v>0.56617079999999997</c:v>
                      </c:pt>
                      <c:pt idx="4208">
                        <c:v>0.55059060000000004</c:v>
                      </c:pt>
                      <c:pt idx="4209">
                        <c:v>0.54627939999999997</c:v>
                      </c:pt>
                      <c:pt idx="4210">
                        <c:v>0.5482321</c:v>
                      </c:pt>
                      <c:pt idx="4211">
                        <c:v>0.55033350000000003</c:v>
                      </c:pt>
                      <c:pt idx="4212">
                        <c:v>0.54698290000000005</c:v>
                      </c:pt>
                      <c:pt idx="4213">
                        <c:v>0.55005000000000004</c:v>
                      </c:pt>
                      <c:pt idx="4214">
                        <c:v>0.55486380000000002</c:v>
                      </c:pt>
                      <c:pt idx="4215">
                        <c:v>0.5511433</c:v>
                      </c:pt>
                      <c:pt idx="4216">
                        <c:v>0.55727629999999995</c:v>
                      </c:pt>
                      <c:pt idx="4217">
                        <c:v>0.56749530000000004</c:v>
                      </c:pt>
                      <c:pt idx="4218">
                        <c:v>0.56901440000000003</c:v>
                      </c:pt>
                      <c:pt idx="4219">
                        <c:v>0.56791749999999996</c:v>
                      </c:pt>
                      <c:pt idx="4220">
                        <c:v>0.58194380000000001</c:v>
                      </c:pt>
                      <c:pt idx="4221">
                        <c:v>0.57113230000000004</c:v>
                      </c:pt>
                      <c:pt idx="4222">
                        <c:v>0.57883379999999995</c:v>
                      </c:pt>
                      <c:pt idx="4223">
                        <c:v>0.57954510000000004</c:v>
                      </c:pt>
                      <c:pt idx="4224">
                        <c:v>0.57644479999999998</c:v>
                      </c:pt>
                      <c:pt idx="4225">
                        <c:v>0.5806867</c:v>
                      </c:pt>
                      <c:pt idx="4226">
                        <c:v>0.56927249999999996</c:v>
                      </c:pt>
                      <c:pt idx="4227">
                        <c:v>0.57808130000000002</c:v>
                      </c:pt>
                      <c:pt idx="4228">
                        <c:v>0.57713440000000005</c:v>
                      </c:pt>
                      <c:pt idx="4229">
                        <c:v>0.58602849999999995</c:v>
                      </c:pt>
                      <c:pt idx="4230">
                        <c:v>0.58644039999999997</c:v>
                      </c:pt>
                      <c:pt idx="4231">
                        <c:v>0.58431409999999995</c:v>
                      </c:pt>
                      <c:pt idx="4232">
                        <c:v>0.58820819999999996</c:v>
                      </c:pt>
                      <c:pt idx="4233">
                        <c:v>0.58131900000000003</c:v>
                      </c:pt>
                      <c:pt idx="4234">
                        <c:v>0.58411040000000003</c:v>
                      </c:pt>
                      <c:pt idx="4235">
                        <c:v>0.58819619999999995</c:v>
                      </c:pt>
                      <c:pt idx="4236">
                        <c:v>0.59202100000000002</c:v>
                      </c:pt>
                      <c:pt idx="4237">
                        <c:v>0.58443440000000002</c:v>
                      </c:pt>
                      <c:pt idx="4238">
                        <c:v>0.59655519999999995</c:v>
                      </c:pt>
                      <c:pt idx="4239">
                        <c:v>0.59060080000000004</c:v>
                      </c:pt>
                      <c:pt idx="4240">
                        <c:v>0.6036243</c:v>
                      </c:pt>
                      <c:pt idx="4241">
                        <c:v>0.61009650000000004</c:v>
                      </c:pt>
                      <c:pt idx="4242">
                        <c:v>0.59745539999999997</c:v>
                      </c:pt>
                      <c:pt idx="4243">
                        <c:v>0.58700280000000005</c:v>
                      </c:pt>
                      <c:pt idx="4244">
                        <c:v>0.60453069999999998</c:v>
                      </c:pt>
                      <c:pt idx="4245">
                        <c:v>0.59755539999999996</c:v>
                      </c:pt>
                      <c:pt idx="4246">
                        <c:v>0.58644819999999998</c:v>
                      </c:pt>
                      <c:pt idx="4247">
                        <c:v>0.58352090000000001</c:v>
                      </c:pt>
                      <c:pt idx="4248">
                        <c:v>0.59247859999999997</c:v>
                      </c:pt>
                      <c:pt idx="4249">
                        <c:v>0.58396490000000001</c:v>
                      </c:pt>
                      <c:pt idx="4250">
                        <c:v>0.58729569999999998</c:v>
                      </c:pt>
                      <c:pt idx="4251">
                        <c:v>0.60719659999999998</c:v>
                      </c:pt>
                      <c:pt idx="4252">
                        <c:v>0.59384519999999996</c:v>
                      </c:pt>
                      <c:pt idx="4253">
                        <c:v>0.59496859999999996</c:v>
                      </c:pt>
                      <c:pt idx="4254">
                        <c:v>0.60071830000000004</c:v>
                      </c:pt>
                      <c:pt idx="4255">
                        <c:v>0.59125899999999998</c:v>
                      </c:pt>
                      <c:pt idx="4256">
                        <c:v>0.60262749999999998</c:v>
                      </c:pt>
                      <c:pt idx="4257">
                        <c:v>0.60014639999999997</c:v>
                      </c:pt>
                      <c:pt idx="4258">
                        <c:v>0.6102185</c:v>
                      </c:pt>
                      <c:pt idx="4259">
                        <c:v>0.59953140000000005</c:v>
                      </c:pt>
                      <c:pt idx="4260">
                        <c:v>0.5946863</c:v>
                      </c:pt>
                      <c:pt idx="4261">
                        <c:v>0.58670080000000002</c:v>
                      </c:pt>
                      <c:pt idx="4262">
                        <c:v>0.58133889999999999</c:v>
                      </c:pt>
                      <c:pt idx="4263">
                        <c:v>0.60398680000000005</c:v>
                      </c:pt>
                      <c:pt idx="4264">
                        <c:v>0.6045914</c:v>
                      </c:pt>
                      <c:pt idx="4265">
                        <c:v>0.59696689999999997</c:v>
                      </c:pt>
                      <c:pt idx="4266">
                        <c:v>0.59554549999999995</c:v>
                      </c:pt>
                      <c:pt idx="4267">
                        <c:v>0.59970190000000001</c:v>
                      </c:pt>
                      <c:pt idx="4268">
                        <c:v>0.60142280000000004</c:v>
                      </c:pt>
                      <c:pt idx="4269">
                        <c:v>0.6030856</c:v>
                      </c:pt>
                      <c:pt idx="4270">
                        <c:v>0.59607849999999996</c:v>
                      </c:pt>
                      <c:pt idx="4271">
                        <c:v>0.60948190000000002</c:v>
                      </c:pt>
                      <c:pt idx="4272">
                        <c:v>0.59838119999999995</c:v>
                      </c:pt>
                      <c:pt idx="4273">
                        <c:v>0.60003700000000004</c:v>
                      </c:pt>
                      <c:pt idx="4274">
                        <c:v>0.59465179999999995</c:v>
                      </c:pt>
                      <c:pt idx="4275">
                        <c:v>0.60162300000000002</c:v>
                      </c:pt>
                      <c:pt idx="4276">
                        <c:v>0.59136770000000005</c:v>
                      </c:pt>
                      <c:pt idx="4277">
                        <c:v>0.58316760000000001</c:v>
                      </c:pt>
                      <c:pt idx="4278">
                        <c:v>0.5908757</c:v>
                      </c:pt>
                      <c:pt idx="4279">
                        <c:v>0.6257663</c:v>
                      </c:pt>
                      <c:pt idx="4280">
                        <c:v>0.61974720000000005</c:v>
                      </c:pt>
                      <c:pt idx="4281">
                        <c:v>0.6204248</c:v>
                      </c:pt>
                      <c:pt idx="4282">
                        <c:v>0.60324449999999996</c:v>
                      </c:pt>
                      <c:pt idx="4283">
                        <c:v>0.58787489999999998</c:v>
                      </c:pt>
                      <c:pt idx="4284">
                        <c:v>0.60001970000000004</c:v>
                      </c:pt>
                      <c:pt idx="4285">
                        <c:v>0.60174510000000003</c:v>
                      </c:pt>
                      <c:pt idx="4286">
                        <c:v>0.60996669999999997</c:v>
                      </c:pt>
                      <c:pt idx="4287">
                        <c:v>0.60870760000000002</c:v>
                      </c:pt>
                      <c:pt idx="4288">
                        <c:v>0.59074000000000004</c:v>
                      </c:pt>
                      <c:pt idx="4289">
                        <c:v>0.60808810000000002</c:v>
                      </c:pt>
                      <c:pt idx="4290">
                        <c:v>0.60833329999999997</c:v>
                      </c:pt>
                      <c:pt idx="4291">
                        <c:v>0.60473659999999996</c:v>
                      </c:pt>
                      <c:pt idx="4292">
                        <c:v>0.58808059999999995</c:v>
                      </c:pt>
                      <c:pt idx="4293">
                        <c:v>0.58409909999999998</c:v>
                      </c:pt>
                      <c:pt idx="4294">
                        <c:v>0.5884258</c:v>
                      </c:pt>
                      <c:pt idx="4295">
                        <c:v>0.59704020000000002</c:v>
                      </c:pt>
                      <c:pt idx="4296">
                        <c:v>0.60832299999999995</c:v>
                      </c:pt>
                      <c:pt idx="4297">
                        <c:v>0.60265239999999998</c:v>
                      </c:pt>
                      <c:pt idx="4298">
                        <c:v>0.59929189999999999</c:v>
                      </c:pt>
                      <c:pt idx="4299">
                        <c:v>0.60929940000000005</c:v>
                      </c:pt>
                      <c:pt idx="4300">
                        <c:v>0.60443599999999997</c:v>
                      </c:pt>
                      <c:pt idx="4301">
                        <c:v>0.61380440000000003</c:v>
                      </c:pt>
                      <c:pt idx="4302">
                        <c:v>0.59610070000000004</c:v>
                      </c:pt>
                      <c:pt idx="4303">
                        <c:v>0.58747050000000001</c:v>
                      </c:pt>
                      <c:pt idx="4304">
                        <c:v>0.59084300000000001</c:v>
                      </c:pt>
                      <c:pt idx="4305">
                        <c:v>0.59612319999999996</c:v>
                      </c:pt>
                      <c:pt idx="4306">
                        <c:v>0.58993399999999996</c:v>
                      </c:pt>
                      <c:pt idx="4307">
                        <c:v>0.59519690000000003</c:v>
                      </c:pt>
                      <c:pt idx="4308">
                        <c:v>0.58480399999999999</c:v>
                      </c:pt>
                      <c:pt idx="4309">
                        <c:v>0.58830450000000001</c:v>
                      </c:pt>
                      <c:pt idx="4310">
                        <c:v>0.59037919999999999</c:v>
                      </c:pt>
                      <c:pt idx="4311">
                        <c:v>0.59706950000000003</c:v>
                      </c:pt>
                      <c:pt idx="4312">
                        <c:v>0.60506470000000001</c:v>
                      </c:pt>
                      <c:pt idx="4313">
                        <c:v>0.59984780000000004</c:v>
                      </c:pt>
                      <c:pt idx="4314">
                        <c:v>0.59124679999999996</c:v>
                      </c:pt>
                      <c:pt idx="4315">
                        <c:v>0.58888300000000005</c:v>
                      </c:pt>
                      <c:pt idx="4316">
                        <c:v>0.58561070000000004</c:v>
                      </c:pt>
                      <c:pt idx="4317">
                        <c:v>0.59376709999999999</c:v>
                      </c:pt>
                      <c:pt idx="4318">
                        <c:v>0.59995189999999998</c:v>
                      </c:pt>
                      <c:pt idx="4319">
                        <c:v>0.59562000000000004</c:v>
                      </c:pt>
                      <c:pt idx="4320">
                        <c:v>0.60050760000000003</c:v>
                      </c:pt>
                      <c:pt idx="4321">
                        <c:v>0.59830340000000004</c:v>
                      </c:pt>
                      <c:pt idx="4322">
                        <c:v>0.59217310000000001</c:v>
                      </c:pt>
                      <c:pt idx="4323">
                        <c:v>0.585812</c:v>
                      </c:pt>
                      <c:pt idx="4324">
                        <c:v>0.58305050000000003</c:v>
                      </c:pt>
                      <c:pt idx="4325">
                        <c:v>0.58460520000000005</c:v>
                      </c:pt>
                      <c:pt idx="4326">
                        <c:v>0.58665509999999998</c:v>
                      </c:pt>
                      <c:pt idx="4327">
                        <c:v>0.58003369999999999</c:v>
                      </c:pt>
                      <c:pt idx="4328">
                        <c:v>0.57345489999999999</c:v>
                      </c:pt>
                      <c:pt idx="4329">
                        <c:v>0.58003090000000002</c:v>
                      </c:pt>
                      <c:pt idx="4330">
                        <c:v>0.58981419999999996</c:v>
                      </c:pt>
                      <c:pt idx="4331">
                        <c:v>0.57966459999999997</c:v>
                      </c:pt>
                      <c:pt idx="4332">
                        <c:v>0.58054859999999997</c:v>
                      </c:pt>
                      <c:pt idx="4333">
                        <c:v>0.58199869999999998</c:v>
                      </c:pt>
                      <c:pt idx="4334">
                        <c:v>0.56786110000000001</c:v>
                      </c:pt>
                      <c:pt idx="4335">
                        <c:v>0.58587239999999996</c:v>
                      </c:pt>
                      <c:pt idx="4336">
                        <c:v>0.57844499999999999</c:v>
                      </c:pt>
                      <c:pt idx="4337">
                        <c:v>0.57600490000000004</c:v>
                      </c:pt>
                      <c:pt idx="4338">
                        <c:v>0.58484259999999999</c:v>
                      </c:pt>
                      <c:pt idx="4339">
                        <c:v>0.57658830000000005</c:v>
                      </c:pt>
                      <c:pt idx="4340">
                        <c:v>0.58340829999999999</c:v>
                      </c:pt>
                      <c:pt idx="4341">
                        <c:v>0.57781229999999995</c:v>
                      </c:pt>
                      <c:pt idx="4342">
                        <c:v>0.58507290000000001</c:v>
                      </c:pt>
                      <c:pt idx="4343">
                        <c:v>0.58048630000000001</c:v>
                      </c:pt>
                      <c:pt idx="4344">
                        <c:v>0.59436739999999999</c:v>
                      </c:pt>
                      <c:pt idx="4345">
                        <c:v>0.57712759999999996</c:v>
                      </c:pt>
                      <c:pt idx="4346">
                        <c:v>0.56867959999999995</c:v>
                      </c:pt>
                      <c:pt idx="4347">
                        <c:v>0.56888749999999999</c:v>
                      </c:pt>
                      <c:pt idx="4348">
                        <c:v>0.5552897</c:v>
                      </c:pt>
                      <c:pt idx="4349">
                        <c:v>0.56906369999999995</c:v>
                      </c:pt>
                      <c:pt idx="4350">
                        <c:v>0.57306400000000002</c:v>
                      </c:pt>
                      <c:pt idx="4351">
                        <c:v>0.58186970000000005</c:v>
                      </c:pt>
                      <c:pt idx="4352">
                        <c:v>0.57034649999999998</c:v>
                      </c:pt>
                      <c:pt idx="4353">
                        <c:v>0.58283309999999999</c:v>
                      </c:pt>
                      <c:pt idx="4354">
                        <c:v>0.58995070000000005</c:v>
                      </c:pt>
                      <c:pt idx="4355">
                        <c:v>0.59291430000000001</c:v>
                      </c:pt>
                      <c:pt idx="4356">
                        <c:v>0.58800830000000004</c:v>
                      </c:pt>
                      <c:pt idx="4357">
                        <c:v>0.58747479999999996</c:v>
                      </c:pt>
                      <c:pt idx="4358">
                        <c:v>0.59918649999999996</c:v>
                      </c:pt>
                      <c:pt idx="4359">
                        <c:v>0.57867270000000004</c:v>
                      </c:pt>
                      <c:pt idx="4360">
                        <c:v>0.58186910000000003</c:v>
                      </c:pt>
                      <c:pt idx="4361">
                        <c:v>0.58712600000000004</c:v>
                      </c:pt>
                      <c:pt idx="4362">
                        <c:v>0.59158069999999996</c:v>
                      </c:pt>
                      <c:pt idx="4363">
                        <c:v>0.60505589999999998</c:v>
                      </c:pt>
                      <c:pt idx="4364">
                        <c:v>0.59568710000000002</c:v>
                      </c:pt>
                      <c:pt idx="4365">
                        <c:v>0.61704429999999999</c:v>
                      </c:pt>
                      <c:pt idx="4366">
                        <c:v>0.60541040000000002</c:v>
                      </c:pt>
                      <c:pt idx="4367">
                        <c:v>0.5934083</c:v>
                      </c:pt>
                      <c:pt idx="4368">
                        <c:v>0.59250069999999999</c:v>
                      </c:pt>
                      <c:pt idx="4369">
                        <c:v>0.58911270000000004</c:v>
                      </c:pt>
                      <c:pt idx="4370">
                        <c:v>0.58187800000000001</c:v>
                      </c:pt>
                      <c:pt idx="4371">
                        <c:v>0.58767320000000001</c:v>
                      </c:pt>
                      <c:pt idx="4372">
                        <c:v>0.59424140000000003</c:v>
                      </c:pt>
                      <c:pt idx="4373">
                        <c:v>0.60322140000000002</c:v>
                      </c:pt>
                      <c:pt idx="4374">
                        <c:v>0.60399219999999998</c:v>
                      </c:pt>
                      <c:pt idx="4375">
                        <c:v>0.59652910000000003</c:v>
                      </c:pt>
                      <c:pt idx="4376">
                        <c:v>0.59170630000000002</c:v>
                      </c:pt>
                      <c:pt idx="4377">
                        <c:v>0.5939257</c:v>
                      </c:pt>
                      <c:pt idx="4378">
                        <c:v>0.58391009999999999</c:v>
                      </c:pt>
                      <c:pt idx="4379">
                        <c:v>0.58648999999999996</c:v>
                      </c:pt>
                      <c:pt idx="4380">
                        <c:v>0.57074029999999998</c:v>
                      </c:pt>
                      <c:pt idx="4381">
                        <c:v>0.55961839999999996</c:v>
                      </c:pt>
                      <c:pt idx="4382">
                        <c:v>0.56443790000000005</c:v>
                      </c:pt>
                      <c:pt idx="4383">
                        <c:v>0.58258359999999998</c:v>
                      </c:pt>
                      <c:pt idx="4384">
                        <c:v>0.57597089999999995</c:v>
                      </c:pt>
                      <c:pt idx="4385">
                        <c:v>0.57061110000000004</c:v>
                      </c:pt>
                      <c:pt idx="4386">
                        <c:v>0.56909480000000001</c:v>
                      </c:pt>
                      <c:pt idx="4387">
                        <c:v>0.57599160000000005</c:v>
                      </c:pt>
                      <c:pt idx="4388">
                        <c:v>0.58215419999999996</c:v>
                      </c:pt>
                      <c:pt idx="4389">
                        <c:v>0.58113570000000003</c:v>
                      </c:pt>
                      <c:pt idx="4390">
                        <c:v>0.58925709999999998</c:v>
                      </c:pt>
                      <c:pt idx="4391">
                        <c:v>0.57464610000000005</c:v>
                      </c:pt>
                      <c:pt idx="4392">
                        <c:v>0.58309449999999996</c:v>
                      </c:pt>
                      <c:pt idx="4393">
                        <c:v>0.60148950000000001</c:v>
                      </c:pt>
                      <c:pt idx="4394">
                        <c:v>0.57824750000000003</c:v>
                      </c:pt>
                      <c:pt idx="4395">
                        <c:v>0.60563199999999995</c:v>
                      </c:pt>
                      <c:pt idx="4396">
                        <c:v>0.60521939999999996</c:v>
                      </c:pt>
                      <c:pt idx="4397">
                        <c:v>0.60061529999999996</c:v>
                      </c:pt>
                      <c:pt idx="4398">
                        <c:v>0.60586139999999999</c:v>
                      </c:pt>
                      <c:pt idx="4399">
                        <c:v>0.59179470000000001</c:v>
                      </c:pt>
                      <c:pt idx="4400">
                        <c:v>0.59180270000000001</c:v>
                      </c:pt>
                      <c:pt idx="4401">
                        <c:v>0.5953659</c:v>
                      </c:pt>
                      <c:pt idx="4402">
                        <c:v>0.58481000000000005</c:v>
                      </c:pt>
                      <c:pt idx="4403">
                        <c:v>0.5818797</c:v>
                      </c:pt>
                      <c:pt idx="4404">
                        <c:v>0.58613850000000001</c:v>
                      </c:pt>
                      <c:pt idx="4405">
                        <c:v>0.57241220000000004</c:v>
                      </c:pt>
                      <c:pt idx="4406">
                        <c:v>0.57079679999999999</c:v>
                      </c:pt>
                      <c:pt idx="4407">
                        <c:v>0.58969470000000002</c:v>
                      </c:pt>
                      <c:pt idx="4408">
                        <c:v>0.58415479999999997</c:v>
                      </c:pt>
                      <c:pt idx="4409">
                        <c:v>0.57763330000000002</c:v>
                      </c:pt>
                      <c:pt idx="4410">
                        <c:v>0.58963120000000002</c:v>
                      </c:pt>
                      <c:pt idx="4411">
                        <c:v>0.59239359999999996</c:v>
                      </c:pt>
                      <c:pt idx="4412">
                        <c:v>0.58653889999999997</c:v>
                      </c:pt>
                      <c:pt idx="4413">
                        <c:v>0.57787440000000001</c:v>
                      </c:pt>
                      <c:pt idx="4414">
                        <c:v>0.58509900000000004</c:v>
                      </c:pt>
                      <c:pt idx="4415">
                        <c:v>0.58893039999999997</c:v>
                      </c:pt>
                      <c:pt idx="4416">
                        <c:v>0.58706400000000003</c:v>
                      </c:pt>
                      <c:pt idx="4417">
                        <c:v>0.57703729999999998</c:v>
                      </c:pt>
                      <c:pt idx="4418">
                        <c:v>0.58254050000000002</c:v>
                      </c:pt>
                      <c:pt idx="4419">
                        <c:v>0.56719839999999999</c:v>
                      </c:pt>
                      <c:pt idx="4420">
                        <c:v>0.57646580000000003</c:v>
                      </c:pt>
                      <c:pt idx="4421">
                        <c:v>0.57479599999999997</c:v>
                      </c:pt>
                      <c:pt idx="4422">
                        <c:v>0.5957441</c:v>
                      </c:pt>
                      <c:pt idx="4423">
                        <c:v>0.58103510000000003</c:v>
                      </c:pt>
                      <c:pt idx="4424">
                        <c:v>0.58611060000000004</c:v>
                      </c:pt>
                      <c:pt idx="4425">
                        <c:v>0.59434339999999997</c:v>
                      </c:pt>
                      <c:pt idx="4426">
                        <c:v>0.5822252</c:v>
                      </c:pt>
                      <c:pt idx="4427">
                        <c:v>0.57282299999999997</c:v>
                      </c:pt>
                      <c:pt idx="4428">
                        <c:v>0.58436650000000001</c:v>
                      </c:pt>
                      <c:pt idx="4429">
                        <c:v>0.58860559999999995</c:v>
                      </c:pt>
                      <c:pt idx="4430">
                        <c:v>0.58466490000000004</c:v>
                      </c:pt>
                      <c:pt idx="4431">
                        <c:v>0.60044050000000004</c:v>
                      </c:pt>
                      <c:pt idx="4432">
                        <c:v>0.59475670000000003</c:v>
                      </c:pt>
                      <c:pt idx="4433">
                        <c:v>0.59607460000000001</c:v>
                      </c:pt>
                      <c:pt idx="4434">
                        <c:v>0.61107869999999997</c:v>
                      </c:pt>
                      <c:pt idx="4435">
                        <c:v>0.59122929999999996</c:v>
                      </c:pt>
                      <c:pt idx="4436">
                        <c:v>0.59057800000000005</c:v>
                      </c:pt>
                      <c:pt idx="4437">
                        <c:v>0.58447329999999997</c:v>
                      </c:pt>
                      <c:pt idx="4438">
                        <c:v>0.5884973</c:v>
                      </c:pt>
                      <c:pt idx="4439">
                        <c:v>0.58361700000000005</c:v>
                      </c:pt>
                      <c:pt idx="4440">
                        <c:v>0.59010359999999995</c:v>
                      </c:pt>
                      <c:pt idx="4441">
                        <c:v>0.58278580000000002</c:v>
                      </c:pt>
                      <c:pt idx="4442">
                        <c:v>0.58787920000000005</c:v>
                      </c:pt>
                      <c:pt idx="4443">
                        <c:v>0.60507739999999999</c:v>
                      </c:pt>
                      <c:pt idx="4444">
                        <c:v>0.58495839999999999</c:v>
                      </c:pt>
                      <c:pt idx="4445">
                        <c:v>0.60140479999999996</c:v>
                      </c:pt>
                      <c:pt idx="4446">
                        <c:v>0.60670400000000002</c:v>
                      </c:pt>
                      <c:pt idx="4447">
                        <c:v>0.61294389999999999</c:v>
                      </c:pt>
                      <c:pt idx="4448">
                        <c:v>0.60269019999999995</c:v>
                      </c:pt>
                      <c:pt idx="4449">
                        <c:v>0.61638519999999997</c:v>
                      </c:pt>
                      <c:pt idx="4450">
                        <c:v>0.60660800000000004</c:v>
                      </c:pt>
                      <c:pt idx="4451">
                        <c:v>0.61323159999999999</c:v>
                      </c:pt>
                      <c:pt idx="4452">
                        <c:v>0.61915580000000003</c:v>
                      </c:pt>
                      <c:pt idx="4453">
                        <c:v>0.62292230000000004</c:v>
                      </c:pt>
                      <c:pt idx="4454">
                        <c:v>0.63960950000000005</c:v>
                      </c:pt>
                      <c:pt idx="4455">
                        <c:v>0.61821979999999999</c:v>
                      </c:pt>
                      <c:pt idx="4456">
                        <c:v>0.60662139999999998</c:v>
                      </c:pt>
                      <c:pt idx="4457">
                        <c:v>0.59087060000000002</c:v>
                      </c:pt>
                      <c:pt idx="4458">
                        <c:v>0.60507739999999999</c:v>
                      </c:pt>
                      <c:pt idx="4459">
                        <c:v>0.60725890000000005</c:v>
                      </c:pt>
                      <c:pt idx="4460">
                        <c:v>0.61128530000000003</c:v>
                      </c:pt>
                      <c:pt idx="4461">
                        <c:v>0.61417929999999998</c:v>
                      </c:pt>
                      <c:pt idx="4462">
                        <c:v>0.6206043</c:v>
                      </c:pt>
                      <c:pt idx="4463">
                        <c:v>0.60499789999999998</c:v>
                      </c:pt>
                      <c:pt idx="4464">
                        <c:v>0.60852609999999996</c:v>
                      </c:pt>
                      <c:pt idx="4465">
                        <c:v>0.6009198</c:v>
                      </c:pt>
                      <c:pt idx="4466">
                        <c:v>0.60266200000000003</c:v>
                      </c:pt>
                      <c:pt idx="4467">
                        <c:v>0.60706830000000001</c:v>
                      </c:pt>
                      <c:pt idx="4468">
                        <c:v>0.61793030000000004</c:v>
                      </c:pt>
                      <c:pt idx="4469">
                        <c:v>0.61240720000000004</c:v>
                      </c:pt>
                      <c:pt idx="4470">
                        <c:v>0.60984139999999998</c:v>
                      </c:pt>
                      <c:pt idx="4471">
                        <c:v>0.60556580000000004</c:v>
                      </c:pt>
                      <c:pt idx="4472">
                        <c:v>0.60479059999999996</c:v>
                      </c:pt>
                      <c:pt idx="4473">
                        <c:v>0.61845450000000002</c:v>
                      </c:pt>
                      <c:pt idx="4474">
                        <c:v>0.59785069999999996</c:v>
                      </c:pt>
                      <c:pt idx="4475">
                        <c:v>0.59572630000000004</c:v>
                      </c:pt>
                      <c:pt idx="4476">
                        <c:v>0.59935859999999996</c:v>
                      </c:pt>
                      <c:pt idx="4477">
                        <c:v>0.59689639999999999</c:v>
                      </c:pt>
                      <c:pt idx="4478">
                        <c:v>0.60314619999999997</c:v>
                      </c:pt>
                      <c:pt idx="4479">
                        <c:v>0.60417270000000001</c:v>
                      </c:pt>
                      <c:pt idx="4480">
                        <c:v>0.60761889999999996</c:v>
                      </c:pt>
                      <c:pt idx="4481">
                        <c:v>0.62219539999999995</c:v>
                      </c:pt>
                      <c:pt idx="4482">
                        <c:v>0.61370780000000003</c:v>
                      </c:pt>
                      <c:pt idx="4483">
                        <c:v>0.59629940000000003</c:v>
                      </c:pt>
                      <c:pt idx="4484">
                        <c:v>0.60601720000000003</c:v>
                      </c:pt>
                      <c:pt idx="4485">
                        <c:v>0.60017560000000003</c:v>
                      </c:pt>
                      <c:pt idx="4486">
                        <c:v>0.60581870000000004</c:v>
                      </c:pt>
                      <c:pt idx="4487">
                        <c:v>0.59229080000000001</c:v>
                      </c:pt>
                      <c:pt idx="4488">
                        <c:v>0.58726889999999998</c:v>
                      </c:pt>
                      <c:pt idx="4489">
                        <c:v>0.58557749999999997</c:v>
                      </c:pt>
                      <c:pt idx="4490">
                        <c:v>0.60715569999999996</c:v>
                      </c:pt>
                      <c:pt idx="4491">
                        <c:v>0.59909389999999996</c:v>
                      </c:pt>
                      <c:pt idx="4492">
                        <c:v>0.58988929999999995</c:v>
                      </c:pt>
                      <c:pt idx="4493">
                        <c:v>0.60118260000000001</c:v>
                      </c:pt>
                      <c:pt idx="4494">
                        <c:v>0.58788410000000002</c:v>
                      </c:pt>
                      <c:pt idx="4495">
                        <c:v>0.5906863</c:v>
                      </c:pt>
                      <c:pt idx="4496">
                        <c:v>0.59895030000000005</c:v>
                      </c:pt>
                      <c:pt idx="4497">
                        <c:v>0.59549160000000001</c:v>
                      </c:pt>
                      <c:pt idx="4498">
                        <c:v>0.58601179999999997</c:v>
                      </c:pt>
                      <c:pt idx="4499">
                        <c:v>0.58841940000000004</c:v>
                      </c:pt>
                      <c:pt idx="4500">
                        <c:v>0.56614529999999996</c:v>
                      </c:pt>
                      <c:pt idx="4501">
                        <c:v>0.55261689999999997</c:v>
                      </c:pt>
                      <c:pt idx="4502">
                        <c:v>0.55330760000000001</c:v>
                      </c:pt>
                      <c:pt idx="4503">
                        <c:v>0.55876619999999999</c:v>
                      </c:pt>
                      <c:pt idx="4504">
                        <c:v>0.55923520000000004</c:v>
                      </c:pt>
                      <c:pt idx="4505">
                        <c:v>0.57465929999999998</c:v>
                      </c:pt>
                      <c:pt idx="4506">
                        <c:v>0.58350009999999997</c:v>
                      </c:pt>
                      <c:pt idx="4507">
                        <c:v>0.58529629999999999</c:v>
                      </c:pt>
                      <c:pt idx="4508">
                        <c:v>0.58634090000000005</c:v>
                      </c:pt>
                      <c:pt idx="4509">
                        <c:v>0.59282800000000002</c:v>
                      </c:pt>
                      <c:pt idx="4510">
                        <c:v>0.60066299999999995</c:v>
                      </c:pt>
                      <c:pt idx="4511">
                        <c:v>0.60105140000000001</c:v>
                      </c:pt>
                      <c:pt idx="4512">
                        <c:v>0.59524840000000001</c:v>
                      </c:pt>
                      <c:pt idx="4513">
                        <c:v>0.5973676</c:v>
                      </c:pt>
                      <c:pt idx="4514">
                        <c:v>0.59909690000000004</c:v>
                      </c:pt>
                      <c:pt idx="4515">
                        <c:v>0.59538670000000005</c:v>
                      </c:pt>
                      <c:pt idx="4516">
                        <c:v>0.58385779999999998</c:v>
                      </c:pt>
                      <c:pt idx="4517">
                        <c:v>0.59453339999999999</c:v>
                      </c:pt>
                      <c:pt idx="4518">
                        <c:v>0.58296890000000001</c:v>
                      </c:pt>
                      <c:pt idx="4519">
                        <c:v>0.58333029999999997</c:v>
                      </c:pt>
                      <c:pt idx="4520">
                        <c:v>0.56800070000000003</c:v>
                      </c:pt>
                      <c:pt idx="4521">
                        <c:v>0.57712140000000001</c:v>
                      </c:pt>
                      <c:pt idx="4522">
                        <c:v>0.5735171</c:v>
                      </c:pt>
                      <c:pt idx="4523">
                        <c:v>0.57687299999999997</c:v>
                      </c:pt>
                      <c:pt idx="4524">
                        <c:v>0.57002989999999998</c:v>
                      </c:pt>
                      <c:pt idx="4525">
                        <c:v>0.58106460000000004</c:v>
                      </c:pt>
                      <c:pt idx="4526">
                        <c:v>0.56860980000000005</c:v>
                      </c:pt>
                      <c:pt idx="4527">
                        <c:v>0.57655599999999996</c:v>
                      </c:pt>
                      <c:pt idx="4528">
                        <c:v>0.58626849999999997</c:v>
                      </c:pt>
                      <c:pt idx="4529">
                        <c:v>0.58822129999999995</c:v>
                      </c:pt>
                      <c:pt idx="4530">
                        <c:v>0.60311559999999997</c:v>
                      </c:pt>
                      <c:pt idx="4531">
                        <c:v>0.59420649999999997</c:v>
                      </c:pt>
                      <c:pt idx="4532">
                        <c:v>0.58659329999999998</c:v>
                      </c:pt>
                      <c:pt idx="4533">
                        <c:v>0.59140369999999998</c:v>
                      </c:pt>
                      <c:pt idx="4534">
                        <c:v>0.59336339999999999</c:v>
                      </c:pt>
                      <c:pt idx="4535">
                        <c:v>0.58956019999999998</c:v>
                      </c:pt>
                      <c:pt idx="4536">
                        <c:v>0.59831500000000004</c:v>
                      </c:pt>
                      <c:pt idx="4537">
                        <c:v>0.5772467</c:v>
                      </c:pt>
                      <c:pt idx="4538">
                        <c:v>0.57352709999999996</c:v>
                      </c:pt>
                      <c:pt idx="4539">
                        <c:v>0.57183689999999998</c:v>
                      </c:pt>
                      <c:pt idx="4540">
                        <c:v>0.58900569999999997</c:v>
                      </c:pt>
                      <c:pt idx="4541">
                        <c:v>0.59760230000000003</c:v>
                      </c:pt>
                      <c:pt idx="4542">
                        <c:v>0.58223060000000004</c:v>
                      </c:pt>
                      <c:pt idx="4543">
                        <c:v>0.57011849999999997</c:v>
                      </c:pt>
                      <c:pt idx="4544">
                        <c:v>0.5902925</c:v>
                      </c:pt>
                      <c:pt idx="4545">
                        <c:v>0.60348939999999995</c:v>
                      </c:pt>
                      <c:pt idx="4546">
                        <c:v>0.60302750000000005</c:v>
                      </c:pt>
                      <c:pt idx="4547">
                        <c:v>0.59378109999999995</c:v>
                      </c:pt>
                      <c:pt idx="4548">
                        <c:v>0.60569910000000005</c:v>
                      </c:pt>
                      <c:pt idx="4549">
                        <c:v>0.58988050000000003</c:v>
                      </c:pt>
                      <c:pt idx="4550">
                        <c:v>0.58843460000000003</c:v>
                      </c:pt>
                      <c:pt idx="4551">
                        <c:v>0.59777950000000002</c:v>
                      </c:pt>
                      <c:pt idx="4552">
                        <c:v>0.58871589999999996</c:v>
                      </c:pt>
                      <c:pt idx="4553">
                        <c:v>0.59308559999999999</c:v>
                      </c:pt>
                      <c:pt idx="4554">
                        <c:v>0.59795529999999997</c:v>
                      </c:pt>
                      <c:pt idx="4555">
                        <c:v>0.60348990000000002</c:v>
                      </c:pt>
                      <c:pt idx="4556">
                        <c:v>0.60822189999999998</c:v>
                      </c:pt>
                      <c:pt idx="4557">
                        <c:v>0.61746760000000001</c:v>
                      </c:pt>
                      <c:pt idx="4558">
                        <c:v>0.58934350000000002</c:v>
                      </c:pt>
                      <c:pt idx="4559">
                        <c:v>0.58551839999999999</c:v>
                      </c:pt>
                      <c:pt idx="4560">
                        <c:v>0.58190929999999996</c:v>
                      </c:pt>
                      <c:pt idx="4561">
                        <c:v>0.58464700000000003</c:v>
                      </c:pt>
                      <c:pt idx="4562">
                        <c:v>0.59343400000000002</c:v>
                      </c:pt>
                      <c:pt idx="4563">
                        <c:v>0.58741650000000001</c:v>
                      </c:pt>
                      <c:pt idx="4564">
                        <c:v>0.59767139999999996</c:v>
                      </c:pt>
                      <c:pt idx="4565">
                        <c:v>0.57898839999999996</c:v>
                      </c:pt>
                      <c:pt idx="4566">
                        <c:v>0.58634779999999997</c:v>
                      </c:pt>
                      <c:pt idx="4567">
                        <c:v>0.57853840000000001</c:v>
                      </c:pt>
                      <c:pt idx="4568">
                        <c:v>0.57193450000000001</c:v>
                      </c:pt>
                      <c:pt idx="4569">
                        <c:v>0.58398300000000003</c:v>
                      </c:pt>
                      <c:pt idx="4570">
                        <c:v>0.5736253</c:v>
                      </c:pt>
                      <c:pt idx="4571">
                        <c:v>0.58069309999999996</c:v>
                      </c:pt>
                      <c:pt idx="4572">
                        <c:v>0.57822850000000003</c:v>
                      </c:pt>
                      <c:pt idx="4573">
                        <c:v>0.5882385</c:v>
                      </c:pt>
                      <c:pt idx="4574">
                        <c:v>0.58681229999999995</c:v>
                      </c:pt>
                      <c:pt idx="4575">
                        <c:v>0.59236</c:v>
                      </c:pt>
                      <c:pt idx="4576">
                        <c:v>0.58611610000000003</c:v>
                      </c:pt>
                      <c:pt idx="4577">
                        <c:v>0.57768969999999997</c:v>
                      </c:pt>
                      <c:pt idx="4578">
                        <c:v>0.57235809999999998</c:v>
                      </c:pt>
                      <c:pt idx="4579">
                        <c:v>0.57555409999999996</c:v>
                      </c:pt>
                      <c:pt idx="4580">
                        <c:v>0.57596990000000003</c:v>
                      </c:pt>
                      <c:pt idx="4581">
                        <c:v>0.57283209999999996</c:v>
                      </c:pt>
                      <c:pt idx="4582">
                        <c:v>0.57191460000000005</c:v>
                      </c:pt>
                      <c:pt idx="4583">
                        <c:v>0.56610110000000002</c:v>
                      </c:pt>
                      <c:pt idx="4584">
                        <c:v>0.57001250000000003</c:v>
                      </c:pt>
                      <c:pt idx="4585">
                        <c:v>0.57849119999999998</c:v>
                      </c:pt>
                      <c:pt idx="4586">
                        <c:v>0.56984690000000005</c:v>
                      </c:pt>
                      <c:pt idx="4587">
                        <c:v>0.58120329999999998</c:v>
                      </c:pt>
                      <c:pt idx="4588">
                        <c:v>0.58052740000000003</c:v>
                      </c:pt>
                      <c:pt idx="4589">
                        <c:v>0.57276150000000003</c:v>
                      </c:pt>
                      <c:pt idx="4590">
                        <c:v>0.57469219999999999</c:v>
                      </c:pt>
                      <c:pt idx="4591">
                        <c:v>0.56379849999999998</c:v>
                      </c:pt>
                      <c:pt idx="4592">
                        <c:v>0.559419</c:v>
                      </c:pt>
                      <c:pt idx="4593">
                        <c:v>0.56432610000000005</c:v>
                      </c:pt>
                      <c:pt idx="4594">
                        <c:v>0.56430800000000003</c:v>
                      </c:pt>
                      <c:pt idx="4595">
                        <c:v>0.56671910000000003</c:v>
                      </c:pt>
                      <c:pt idx="4596">
                        <c:v>0.56493110000000002</c:v>
                      </c:pt>
                      <c:pt idx="4597">
                        <c:v>0.56594670000000002</c:v>
                      </c:pt>
                      <c:pt idx="4598">
                        <c:v>0.58681570000000005</c:v>
                      </c:pt>
                      <c:pt idx="4599">
                        <c:v>0.57484539999999995</c:v>
                      </c:pt>
                      <c:pt idx="4600">
                        <c:v>0.57585920000000002</c:v>
                      </c:pt>
                      <c:pt idx="4601">
                        <c:v>0.57045190000000001</c:v>
                      </c:pt>
                      <c:pt idx="4602">
                        <c:v>0.57680500000000001</c:v>
                      </c:pt>
                      <c:pt idx="4603">
                        <c:v>0.57341249999999999</c:v>
                      </c:pt>
                      <c:pt idx="4604">
                        <c:v>0.56614489999999995</c:v>
                      </c:pt>
                      <c:pt idx="4605">
                        <c:v>0.56242099999999995</c:v>
                      </c:pt>
                      <c:pt idx="4606">
                        <c:v>0.55939419999999995</c:v>
                      </c:pt>
                      <c:pt idx="4607">
                        <c:v>0.55639419999999995</c:v>
                      </c:pt>
                      <c:pt idx="4608">
                        <c:v>0.55374520000000005</c:v>
                      </c:pt>
                      <c:pt idx="4609">
                        <c:v>0.56043019999999999</c:v>
                      </c:pt>
                      <c:pt idx="4610">
                        <c:v>0.54337809999999998</c:v>
                      </c:pt>
                      <c:pt idx="4611">
                        <c:v>0.55499920000000003</c:v>
                      </c:pt>
                      <c:pt idx="4612">
                        <c:v>0.54976170000000002</c:v>
                      </c:pt>
                      <c:pt idx="4613">
                        <c:v>0.56511999999999996</c:v>
                      </c:pt>
                      <c:pt idx="4614">
                        <c:v>0.56448790000000004</c:v>
                      </c:pt>
                      <c:pt idx="4615">
                        <c:v>0.56221770000000004</c:v>
                      </c:pt>
                      <c:pt idx="4616">
                        <c:v>0.56653140000000002</c:v>
                      </c:pt>
                      <c:pt idx="4617">
                        <c:v>0.57063980000000003</c:v>
                      </c:pt>
                      <c:pt idx="4618">
                        <c:v>0.55709960000000003</c:v>
                      </c:pt>
                      <c:pt idx="4619">
                        <c:v>0.56873260000000003</c:v>
                      </c:pt>
                      <c:pt idx="4620">
                        <c:v>0.55969040000000003</c:v>
                      </c:pt>
                      <c:pt idx="4621">
                        <c:v>0.57102240000000004</c:v>
                      </c:pt>
                      <c:pt idx="4622">
                        <c:v>0.57540820000000004</c:v>
                      </c:pt>
                      <c:pt idx="4623">
                        <c:v>0.56787089999999996</c:v>
                      </c:pt>
                      <c:pt idx="4624">
                        <c:v>0.56605530000000004</c:v>
                      </c:pt>
                      <c:pt idx="4625">
                        <c:v>0.57162239999999997</c:v>
                      </c:pt>
                      <c:pt idx="4626">
                        <c:v>0.55926469999999995</c:v>
                      </c:pt>
                      <c:pt idx="4627">
                        <c:v>0.55366879999999996</c:v>
                      </c:pt>
                      <c:pt idx="4628">
                        <c:v>0.57030329999999996</c:v>
                      </c:pt>
                      <c:pt idx="4629">
                        <c:v>0.56225709999999995</c:v>
                      </c:pt>
                      <c:pt idx="4630">
                        <c:v>0.57510340000000004</c:v>
                      </c:pt>
                      <c:pt idx="4631">
                        <c:v>0.56230550000000001</c:v>
                      </c:pt>
                      <c:pt idx="4632">
                        <c:v>0.56703650000000005</c:v>
                      </c:pt>
                      <c:pt idx="4633">
                        <c:v>0.57206069999999998</c:v>
                      </c:pt>
                      <c:pt idx="4634">
                        <c:v>0.56660489999999997</c:v>
                      </c:pt>
                      <c:pt idx="4635">
                        <c:v>0.55256590000000005</c:v>
                      </c:pt>
                      <c:pt idx="4636">
                        <c:v>0.55763220000000002</c:v>
                      </c:pt>
                      <c:pt idx="4637">
                        <c:v>0.55023520000000004</c:v>
                      </c:pt>
                      <c:pt idx="4638">
                        <c:v>0.56895059999999997</c:v>
                      </c:pt>
                      <c:pt idx="4639">
                        <c:v>0.56590130000000005</c:v>
                      </c:pt>
                      <c:pt idx="4640">
                        <c:v>0.56764429999999999</c:v>
                      </c:pt>
                      <c:pt idx="4641">
                        <c:v>0.55905830000000001</c:v>
                      </c:pt>
                      <c:pt idx="4642">
                        <c:v>0.56348450000000005</c:v>
                      </c:pt>
                      <c:pt idx="4643">
                        <c:v>0.57203499999999996</c:v>
                      </c:pt>
                      <c:pt idx="4644">
                        <c:v>0.56518710000000005</c:v>
                      </c:pt>
                      <c:pt idx="4645">
                        <c:v>0.55972670000000002</c:v>
                      </c:pt>
                      <c:pt idx="4646">
                        <c:v>0.55929359999999995</c:v>
                      </c:pt>
                      <c:pt idx="4647">
                        <c:v>0.56530829999999999</c:v>
                      </c:pt>
                      <c:pt idx="4648">
                        <c:v>0.57265659999999996</c:v>
                      </c:pt>
                      <c:pt idx="4649">
                        <c:v>0.56555860000000002</c:v>
                      </c:pt>
                      <c:pt idx="4650">
                        <c:v>0.57314399999999999</c:v>
                      </c:pt>
                      <c:pt idx="4651">
                        <c:v>0.5557801</c:v>
                      </c:pt>
                      <c:pt idx="4652">
                        <c:v>0.57077770000000005</c:v>
                      </c:pt>
                      <c:pt idx="4653">
                        <c:v>0.57204650000000001</c:v>
                      </c:pt>
                      <c:pt idx="4654">
                        <c:v>0.55484149999999999</c:v>
                      </c:pt>
                      <c:pt idx="4655">
                        <c:v>0.56069990000000003</c:v>
                      </c:pt>
                      <c:pt idx="4656">
                        <c:v>0.5687217</c:v>
                      </c:pt>
                      <c:pt idx="4657">
                        <c:v>0.57950829999999998</c:v>
                      </c:pt>
                      <c:pt idx="4658">
                        <c:v>0.57019900000000001</c:v>
                      </c:pt>
                      <c:pt idx="4659">
                        <c:v>0.57482849999999996</c:v>
                      </c:pt>
                      <c:pt idx="4660">
                        <c:v>0.57540380000000002</c:v>
                      </c:pt>
                      <c:pt idx="4661">
                        <c:v>0.57229319999999995</c:v>
                      </c:pt>
                      <c:pt idx="4662">
                        <c:v>0.58066969999999996</c:v>
                      </c:pt>
                      <c:pt idx="4663">
                        <c:v>0.58297069999999995</c:v>
                      </c:pt>
                      <c:pt idx="4664">
                        <c:v>0.57120170000000003</c:v>
                      </c:pt>
                      <c:pt idx="4665">
                        <c:v>0.56446399999999997</c:v>
                      </c:pt>
                      <c:pt idx="4666">
                        <c:v>0.55412550000000005</c:v>
                      </c:pt>
                      <c:pt idx="4667">
                        <c:v>0.56227190000000005</c:v>
                      </c:pt>
                      <c:pt idx="4668">
                        <c:v>0.57548960000000005</c:v>
                      </c:pt>
                      <c:pt idx="4669">
                        <c:v>0.56152310000000005</c:v>
                      </c:pt>
                      <c:pt idx="4670">
                        <c:v>0.55943209999999999</c:v>
                      </c:pt>
                      <c:pt idx="4671">
                        <c:v>0.55611390000000005</c:v>
                      </c:pt>
                      <c:pt idx="4672">
                        <c:v>0.53368119999999997</c:v>
                      </c:pt>
                      <c:pt idx="4673">
                        <c:v>0.55658629999999998</c:v>
                      </c:pt>
                      <c:pt idx="4674">
                        <c:v>0.55234870000000003</c:v>
                      </c:pt>
                      <c:pt idx="4675">
                        <c:v>0.56252400000000002</c:v>
                      </c:pt>
                      <c:pt idx="4676">
                        <c:v>0.56818219999999997</c:v>
                      </c:pt>
                      <c:pt idx="4677">
                        <c:v>0.55562590000000001</c:v>
                      </c:pt>
                      <c:pt idx="4678">
                        <c:v>0.54748149999999995</c:v>
                      </c:pt>
                      <c:pt idx="4679">
                        <c:v>0.54785850000000003</c:v>
                      </c:pt>
                      <c:pt idx="4680">
                        <c:v>0.55215990000000004</c:v>
                      </c:pt>
                      <c:pt idx="4681">
                        <c:v>0.56162259999999997</c:v>
                      </c:pt>
                      <c:pt idx="4682">
                        <c:v>0.56462780000000001</c:v>
                      </c:pt>
                      <c:pt idx="4683">
                        <c:v>0.55695709999999998</c:v>
                      </c:pt>
                      <c:pt idx="4684">
                        <c:v>0.5656506</c:v>
                      </c:pt>
                      <c:pt idx="4685">
                        <c:v>0.57905969999999996</c:v>
                      </c:pt>
                      <c:pt idx="4686">
                        <c:v>0.56703700000000001</c:v>
                      </c:pt>
                      <c:pt idx="4687">
                        <c:v>0.58585779999999998</c:v>
                      </c:pt>
                      <c:pt idx="4688">
                        <c:v>0.5779801</c:v>
                      </c:pt>
                      <c:pt idx="4689">
                        <c:v>0.57418170000000002</c:v>
                      </c:pt>
                      <c:pt idx="4690">
                        <c:v>0.55939870000000003</c:v>
                      </c:pt>
                      <c:pt idx="4691">
                        <c:v>0.56112289999999998</c:v>
                      </c:pt>
                      <c:pt idx="4692">
                        <c:v>0.56128370000000005</c:v>
                      </c:pt>
                      <c:pt idx="4693">
                        <c:v>0.55409649999999999</c:v>
                      </c:pt>
                      <c:pt idx="4694">
                        <c:v>0.56620899999999996</c:v>
                      </c:pt>
                      <c:pt idx="4695">
                        <c:v>0.56557230000000003</c:v>
                      </c:pt>
                      <c:pt idx="4696">
                        <c:v>0.57476229999999995</c:v>
                      </c:pt>
                      <c:pt idx="4697">
                        <c:v>0.55976879999999996</c:v>
                      </c:pt>
                      <c:pt idx="4698">
                        <c:v>0.55441059999999998</c:v>
                      </c:pt>
                      <c:pt idx="4699">
                        <c:v>0.57233400000000001</c:v>
                      </c:pt>
                      <c:pt idx="4700">
                        <c:v>0.56903239999999999</c:v>
                      </c:pt>
                      <c:pt idx="4701">
                        <c:v>0.57671640000000002</c:v>
                      </c:pt>
                      <c:pt idx="4702">
                        <c:v>0.56178099999999997</c:v>
                      </c:pt>
                      <c:pt idx="4703">
                        <c:v>0.55564579999999997</c:v>
                      </c:pt>
                      <c:pt idx="4704">
                        <c:v>0.56686910000000001</c:v>
                      </c:pt>
                      <c:pt idx="4705">
                        <c:v>0.56130570000000002</c:v>
                      </c:pt>
                      <c:pt idx="4706">
                        <c:v>0.56456530000000005</c:v>
                      </c:pt>
                      <c:pt idx="4707">
                        <c:v>0.55824019999999996</c:v>
                      </c:pt>
                      <c:pt idx="4708">
                        <c:v>0.55938149999999998</c:v>
                      </c:pt>
                      <c:pt idx="4709">
                        <c:v>0.55712419999999996</c:v>
                      </c:pt>
                      <c:pt idx="4710">
                        <c:v>0.56245809999999996</c:v>
                      </c:pt>
                      <c:pt idx="4711">
                        <c:v>0.5622722</c:v>
                      </c:pt>
                      <c:pt idx="4712">
                        <c:v>0.57495700000000005</c:v>
                      </c:pt>
                      <c:pt idx="4713">
                        <c:v>0.57335789999999998</c:v>
                      </c:pt>
                      <c:pt idx="4714">
                        <c:v>0.56988890000000003</c:v>
                      </c:pt>
                      <c:pt idx="4715">
                        <c:v>0.58408170000000004</c:v>
                      </c:pt>
                      <c:pt idx="4716">
                        <c:v>0.58569439999999995</c:v>
                      </c:pt>
                      <c:pt idx="4717">
                        <c:v>0.58297030000000005</c:v>
                      </c:pt>
                      <c:pt idx="4718">
                        <c:v>0.5674401</c:v>
                      </c:pt>
                      <c:pt idx="4719">
                        <c:v>0.58048180000000005</c:v>
                      </c:pt>
                      <c:pt idx="4720">
                        <c:v>0.57282140000000004</c:v>
                      </c:pt>
                      <c:pt idx="4721">
                        <c:v>0.57489230000000002</c:v>
                      </c:pt>
                      <c:pt idx="4722">
                        <c:v>0.56666179999999999</c:v>
                      </c:pt>
                      <c:pt idx="4723">
                        <c:v>0.56344939999999999</c:v>
                      </c:pt>
                      <c:pt idx="4724">
                        <c:v>0.55388099999999996</c:v>
                      </c:pt>
                      <c:pt idx="4725">
                        <c:v>0.56694909999999998</c:v>
                      </c:pt>
                      <c:pt idx="4726">
                        <c:v>0.56819019999999998</c:v>
                      </c:pt>
                      <c:pt idx="4727">
                        <c:v>0.5645384</c:v>
                      </c:pt>
                      <c:pt idx="4728">
                        <c:v>0.56809100000000001</c:v>
                      </c:pt>
                      <c:pt idx="4729">
                        <c:v>0.56817260000000003</c:v>
                      </c:pt>
                      <c:pt idx="4730">
                        <c:v>0.5768295</c:v>
                      </c:pt>
                      <c:pt idx="4731">
                        <c:v>0.57636759999999998</c:v>
                      </c:pt>
                      <c:pt idx="4732">
                        <c:v>0.5766751</c:v>
                      </c:pt>
                      <c:pt idx="4733">
                        <c:v>0.58074049999999999</c:v>
                      </c:pt>
                      <c:pt idx="4734">
                        <c:v>0.57110000000000005</c:v>
                      </c:pt>
                      <c:pt idx="4735">
                        <c:v>0.57532890000000003</c:v>
                      </c:pt>
                      <c:pt idx="4736">
                        <c:v>0.58661289999999999</c:v>
                      </c:pt>
                      <c:pt idx="4737">
                        <c:v>0.57192770000000004</c:v>
                      </c:pt>
                      <c:pt idx="4738">
                        <c:v>0.57360009999999995</c:v>
                      </c:pt>
                      <c:pt idx="4739">
                        <c:v>0.56202209999999997</c:v>
                      </c:pt>
                      <c:pt idx="4740">
                        <c:v>0.57734200000000002</c:v>
                      </c:pt>
                      <c:pt idx="4741">
                        <c:v>0.57176890000000002</c:v>
                      </c:pt>
                      <c:pt idx="4742">
                        <c:v>0.56623159999999995</c:v>
                      </c:pt>
                      <c:pt idx="4743">
                        <c:v>0.5576006</c:v>
                      </c:pt>
                      <c:pt idx="4744">
                        <c:v>0.57576020000000006</c:v>
                      </c:pt>
                      <c:pt idx="4745">
                        <c:v>0.56713860000000005</c:v>
                      </c:pt>
                      <c:pt idx="4746">
                        <c:v>0.56286409999999998</c:v>
                      </c:pt>
                      <c:pt idx="4747">
                        <c:v>0.55736090000000005</c:v>
                      </c:pt>
                      <c:pt idx="4748">
                        <c:v>0.55782140000000002</c:v>
                      </c:pt>
                      <c:pt idx="4749">
                        <c:v>0.5523884</c:v>
                      </c:pt>
                      <c:pt idx="4750">
                        <c:v>0.54939519999999997</c:v>
                      </c:pt>
                      <c:pt idx="4751">
                        <c:v>0.55381720000000001</c:v>
                      </c:pt>
                      <c:pt idx="4752">
                        <c:v>0.56178899999999998</c:v>
                      </c:pt>
                      <c:pt idx="4753">
                        <c:v>0.56079880000000004</c:v>
                      </c:pt>
                      <c:pt idx="4754">
                        <c:v>0.54947559999999995</c:v>
                      </c:pt>
                      <c:pt idx="4755">
                        <c:v>0.5526295</c:v>
                      </c:pt>
                      <c:pt idx="4756">
                        <c:v>0.54972639999999995</c:v>
                      </c:pt>
                      <c:pt idx="4757">
                        <c:v>0.55163309999999999</c:v>
                      </c:pt>
                      <c:pt idx="4758">
                        <c:v>0.56446180000000001</c:v>
                      </c:pt>
                      <c:pt idx="4759">
                        <c:v>0.56274380000000002</c:v>
                      </c:pt>
                      <c:pt idx="4760">
                        <c:v>0.56160129999999997</c:v>
                      </c:pt>
                      <c:pt idx="4761">
                        <c:v>0.55440469999999997</c:v>
                      </c:pt>
                      <c:pt idx="4762">
                        <c:v>0.55369230000000003</c:v>
                      </c:pt>
                      <c:pt idx="4763">
                        <c:v>0.55508179999999996</c:v>
                      </c:pt>
                      <c:pt idx="4764">
                        <c:v>0.5595909</c:v>
                      </c:pt>
                      <c:pt idx="4765">
                        <c:v>0.54839150000000003</c:v>
                      </c:pt>
                      <c:pt idx="4766">
                        <c:v>0.54874619999999996</c:v>
                      </c:pt>
                      <c:pt idx="4767">
                        <c:v>0.5377963</c:v>
                      </c:pt>
                      <c:pt idx="4768">
                        <c:v>0.5483751</c:v>
                      </c:pt>
                      <c:pt idx="4769">
                        <c:v>0.55317280000000002</c:v>
                      </c:pt>
                      <c:pt idx="4770">
                        <c:v>0.55173459999999996</c:v>
                      </c:pt>
                      <c:pt idx="4771">
                        <c:v>0.56712899999999999</c:v>
                      </c:pt>
                      <c:pt idx="4772">
                        <c:v>0.55268430000000002</c:v>
                      </c:pt>
                      <c:pt idx="4773">
                        <c:v>0.53824870000000002</c:v>
                      </c:pt>
                      <c:pt idx="4774">
                        <c:v>0.53494269999999999</c:v>
                      </c:pt>
                      <c:pt idx="4775">
                        <c:v>0.52082309999999998</c:v>
                      </c:pt>
                      <c:pt idx="4776">
                        <c:v>0.50737350000000003</c:v>
                      </c:pt>
                      <c:pt idx="4777">
                        <c:v>0.5281323</c:v>
                      </c:pt>
                      <c:pt idx="4778">
                        <c:v>0.54355500000000001</c:v>
                      </c:pt>
                      <c:pt idx="4779">
                        <c:v>0.55131790000000003</c:v>
                      </c:pt>
                      <c:pt idx="4780">
                        <c:v>0.5505736</c:v>
                      </c:pt>
                      <c:pt idx="4781">
                        <c:v>0.55464159999999996</c:v>
                      </c:pt>
                      <c:pt idx="4782">
                        <c:v>0.54923440000000001</c:v>
                      </c:pt>
                      <c:pt idx="4783">
                        <c:v>0.53940460000000001</c:v>
                      </c:pt>
                      <c:pt idx="4784">
                        <c:v>0.56135029999999997</c:v>
                      </c:pt>
                      <c:pt idx="4785">
                        <c:v>0.56502169999999996</c:v>
                      </c:pt>
                      <c:pt idx="4786">
                        <c:v>0.55804370000000003</c:v>
                      </c:pt>
                      <c:pt idx="4787">
                        <c:v>0.55940900000000005</c:v>
                      </c:pt>
                      <c:pt idx="4788">
                        <c:v>0.57082040000000001</c:v>
                      </c:pt>
                      <c:pt idx="4789">
                        <c:v>0.55539139999999998</c:v>
                      </c:pt>
                      <c:pt idx="4790">
                        <c:v>0.55054000000000003</c:v>
                      </c:pt>
                      <c:pt idx="4791">
                        <c:v>0.54437930000000001</c:v>
                      </c:pt>
                      <c:pt idx="4792">
                        <c:v>0.54994569999999998</c:v>
                      </c:pt>
                      <c:pt idx="4793">
                        <c:v>0.55338639999999995</c:v>
                      </c:pt>
                      <c:pt idx="4794">
                        <c:v>0.56190969999999996</c:v>
                      </c:pt>
                      <c:pt idx="4795">
                        <c:v>0.56293020000000005</c:v>
                      </c:pt>
                      <c:pt idx="4796">
                        <c:v>0.57009069999999995</c:v>
                      </c:pt>
                      <c:pt idx="4797">
                        <c:v>0.55043949999999997</c:v>
                      </c:pt>
                      <c:pt idx="4798">
                        <c:v>0.54352929999999999</c:v>
                      </c:pt>
                      <c:pt idx="4799">
                        <c:v>0.54238520000000001</c:v>
                      </c:pt>
                      <c:pt idx="4800">
                        <c:v>0.54657630000000001</c:v>
                      </c:pt>
                      <c:pt idx="4801">
                        <c:v>0.56563649999999999</c:v>
                      </c:pt>
                      <c:pt idx="4802">
                        <c:v>0.55935900000000005</c:v>
                      </c:pt>
                      <c:pt idx="4803">
                        <c:v>0.56551370000000001</c:v>
                      </c:pt>
                      <c:pt idx="4804">
                        <c:v>0.53935129999999998</c:v>
                      </c:pt>
                      <c:pt idx="4805">
                        <c:v>0.56492509999999996</c:v>
                      </c:pt>
                      <c:pt idx="4806">
                        <c:v>0.54684909999999998</c:v>
                      </c:pt>
                      <c:pt idx="4807">
                        <c:v>0.55330469999999998</c:v>
                      </c:pt>
                      <c:pt idx="4808">
                        <c:v>0.55640069999999997</c:v>
                      </c:pt>
                      <c:pt idx="4809">
                        <c:v>0.55831759999999997</c:v>
                      </c:pt>
                      <c:pt idx="4810">
                        <c:v>0.56515720000000003</c:v>
                      </c:pt>
                      <c:pt idx="4811">
                        <c:v>0.56745889999999999</c:v>
                      </c:pt>
                      <c:pt idx="4812">
                        <c:v>0.56602870000000005</c:v>
                      </c:pt>
                      <c:pt idx="4813">
                        <c:v>0.57270030000000005</c:v>
                      </c:pt>
                      <c:pt idx="4814">
                        <c:v>0.57704909999999998</c:v>
                      </c:pt>
                      <c:pt idx="4815">
                        <c:v>0.5695228</c:v>
                      </c:pt>
                      <c:pt idx="4816">
                        <c:v>0.56338569999999999</c:v>
                      </c:pt>
                      <c:pt idx="4817">
                        <c:v>0.56812399999999996</c:v>
                      </c:pt>
                      <c:pt idx="4818">
                        <c:v>0.56008659999999999</c:v>
                      </c:pt>
                      <c:pt idx="4819">
                        <c:v>0.55204520000000001</c:v>
                      </c:pt>
                      <c:pt idx="4820">
                        <c:v>0.5474696</c:v>
                      </c:pt>
                      <c:pt idx="4821">
                        <c:v>0.55704739999999997</c:v>
                      </c:pt>
                      <c:pt idx="4822">
                        <c:v>0.57653299999999996</c:v>
                      </c:pt>
                      <c:pt idx="4823">
                        <c:v>0.57752630000000005</c:v>
                      </c:pt>
                      <c:pt idx="4824">
                        <c:v>0.56976839999999995</c:v>
                      </c:pt>
                      <c:pt idx="4825">
                        <c:v>0.58867590000000003</c:v>
                      </c:pt>
                      <c:pt idx="4826">
                        <c:v>0.57356110000000005</c:v>
                      </c:pt>
                      <c:pt idx="4827">
                        <c:v>0.56706769999999995</c:v>
                      </c:pt>
                      <c:pt idx="4828">
                        <c:v>0.57487460000000001</c:v>
                      </c:pt>
                      <c:pt idx="4829">
                        <c:v>0.58453920000000004</c:v>
                      </c:pt>
                      <c:pt idx="4830">
                        <c:v>0.58402189999999998</c:v>
                      </c:pt>
                      <c:pt idx="4831">
                        <c:v>0.57169239999999999</c:v>
                      </c:pt>
                      <c:pt idx="4832">
                        <c:v>0.55888349999999998</c:v>
                      </c:pt>
                      <c:pt idx="4833">
                        <c:v>0.57173569999999996</c:v>
                      </c:pt>
                      <c:pt idx="4834">
                        <c:v>0.5862328</c:v>
                      </c:pt>
                      <c:pt idx="4835">
                        <c:v>0.5865863</c:v>
                      </c:pt>
                      <c:pt idx="4836">
                        <c:v>0.57785120000000001</c:v>
                      </c:pt>
                      <c:pt idx="4837">
                        <c:v>0.57413530000000002</c:v>
                      </c:pt>
                      <c:pt idx="4838">
                        <c:v>0.56233730000000004</c:v>
                      </c:pt>
                      <c:pt idx="4839">
                        <c:v>0.56853620000000005</c:v>
                      </c:pt>
                      <c:pt idx="4840">
                        <c:v>0.57134430000000003</c:v>
                      </c:pt>
                      <c:pt idx="4841">
                        <c:v>0.5654922</c:v>
                      </c:pt>
                      <c:pt idx="4842">
                        <c:v>0.57461640000000003</c:v>
                      </c:pt>
                      <c:pt idx="4843">
                        <c:v>0.5807023</c:v>
                      </c:pt>
                      <c:pt idx="4844">
                        <c:v>0.58335230000000005</c:v>
                      </c:pt>
                      <c:pt idx="4845">
                        <c:v>0.58038060000000002</c:v>
                      </c:pt>
                      <c:pt idx="4846">
                        <c:v>0.56203190000000003</c:v>
                      </c:pt>
                      <c:pt idx="4847">
                        <c:v>0.56481250000000005</c:v>
                      </c:pt>
                      <c:pt idx="4848">
                        <c:v>0.57581579999999999</c:v>
                      </c:pt>
                      <c:pt idx="4849">
                        <c:v>0.57884749999999996</c:v>
                      </c:pt>
                      <c:pt idx="4850">
                        <c:v>0.56846099999999999</c:v>
                      </c:pt>
                      <c:pt idx="4851">
                        <c:v>0.58133239999999997</c:v>
                      </c:pt>
                      <c:pt idx="4852">
                        <c:v>0.56523789999999996</c:v>
                      </c:pt>
                      <c:pt idx="4853">
                        <c:v>0.55094299999999996</c:v>
                      </c:pt>
                      <c:pt idx="4854">
                        <c:v>0.5674477</c:v>
                      </c:pt>
                      <c:pt idx="4855">
                        <c:v>0.57109739999999998</c:v>
                      </c:pt>
                      <c:pt idx="4856">
                        <c:v>0.56826589999999999</c:v>
                      </c:pt>
                      <c:pt idx="4857">
                        <c:v>0.55917890000000003</c:v>
                      </c:pt>
                      <c:pt idx="4858">
                        <c:v>0.56537320000000002</c:v>
                      </c:pt>
                      <c:pt idx="4859">
                        <c:v>0.55625210000000003</c:v>
                      </c:pt>
                      <c:pt idx="4860">
                        <c:v>0.55401020000000001</c:v>
                      </c:pt>
                      <c:pt idx="4861">
                        <c:v>0.55839039999999995</c:v>
                      </c:pt>
                      <c:pt idx="4862">
                        <c:v>0.55707620000000002</c:v>
                      </c:pt>
                      <c:pt idx="4863">
                        <c:v>0.55043450000000005</c:v>
                      </c:pt>
                      <c:pt idx="4864">
                        <c:v>0.54246810000000001</c:v>
                      </c:pt>
                      <c:pt idx="4865">
                        <c:v>0.54085360000000005</c:v>
                      </c:pt>
                      <c:pt idx="4866">
                        <c:v>0.54685019999999995</c:v>
                      </c:pt>
                      <c:pt idx="4867">
                        <c:v>0.54849970000000003</c:v>
                      </c:pt>
                      <c:pt idx="4868">
                        <c:v>0.54100879999999996</c:v>
                      </c:pt>
                      <c:pt idx="4869">
                        <c:v>0.53650739999999997</c:v>
                      </c:pt>
                      <c:pt idx="4870">
                        <c:v>0.52756429999999999</c:v>
                      </c:pt>
                      <c:pt idx="4871">
                        <c:v>0.53357149999999998</c:v>
                      </c:pt>
                      <c:pt idx="4872">
                        <c:v>0.53802749999999999</c:v>
                      </c:pt>
                      <c:pt idx="4873">
                        <c:v>0.53531010000000001</c:v>
                      </c:pt>
                      <c:pt idx="4874">
                        <c:v>0.55715950000000003</c:v>
                      </c:pt>
                      <c:pt idx="4875">
                        <c:v>0.55828370000000005</c:v>
                      </c:pt>
                      <c:pt idx="4876">
                        <c:v>0.56319799999999998</c:v>
                      </c:pt>
                      <c:pt idx="4877">
                        <c:v>0.56508610000000004</c:v>
                      </c:pt>
                      <c:pt idx="4878">
                        <c:v>0.56131660000000005</c:v>
                      </c:pt>
                      <c:pt idx="4879">
                        <c:v>0.56691559999999996</c:v>
                      </c:pt>
                      <c:pt idx="4880">
                        <c:v>0.56392850000000005</c:v>
                      </c:pt>
                      <c:pt idx="4881">
                        <c:v>0.55583850000000001</c:v>
                      </c:pt>
                      <c:pt idx="4882">
                        <c:v>0.55217640000000001</c:v>
                      </c:pt>
                      <c:pt idx="4883">
                        <c:v>0.55667509999999998</c:v>
                      </c:pt>
                      <c:pt idx="4884">
                        <c:v>0.56212399999999996</c:v>
                      </c:pt>
                      <c:pt idx="4885">
                        <c:v>0.580318</c:v>
                      </c:pt>
                      <c:pt idx="4886">
                        <c:v>0.56116440000000001</c:v>
                      </c:pt>
                      <c:pt idx="4887">
                        <c:v>0.57593380000000005</c:v>
                      </c:pt>
                      <c:pt idx="4888">
                        <c:v>0.58306829999999998</c:v>
                      </c:pt>
                      <c:pt idx="4889">
                        <c:v>0.58159609999999995</c:v>
                      </c:pt>
                      <c:pt idx="4890">
                        <c:v>0.59156920000000002</c:v>
                      </c:pt>
                      <c:pt idx="4891">
                        <c:v>0.57793939999999999</c:v>
                      </c:pt>
                      <c:pt idx="4892">
                        <c:v>0.57129750000000001</c:v>
                      </c:pt>
                      <c:pt idx="4893">
                        <c:v>0.58144370000000001</c:v>
                      </c:pt>
                      <c:pt idx="4894">
                        <c:v>0.59143080000000003</c:v>
                      </c:pt>
                      <c:pt idx="4895">
                        <c:v>0.59470199999999995</c:v>
                      </c:pt>
                      <c:pt idx="4896">
                        <c:v>0.58495459999999999</c:v>
                      </c:pt>
                      <c:pt idx="4897">
                        <c:v>0.57302629999999999</c:v>
                      </c:pt>
                      <c:pt idx="4898">
                        <c:v>0.57309270000000001</c:v>
                      </c:pt>
                      <c:pt idx="4899">
                        <c:v>0.58085489999999995</c:v>
                      </c:pt>
                      <c:pt idx="4900">
                        <c:v>0.57937159999999999</c:v>
                      </c:pt>
                      <c:pt idx="4901">
                        <c:v>0.56711160000000005</c:v>
                      </c:pt>
                      <c:pt idx="4902">
                        <c:v>0.56642409999999999</c:v>
                      </c:pt>
                      <c:pt idx="4903">
                        <c:v>0.57169720000000002</c:v>
                      </c:pt>
                      <c:pt idx="4904">
                        <c:v>0.57240619999999998</c:v>
                      </c:pt>
                      <c:pt idx="4905">
                        <c:v>0.58477639999999997</c:v>
                      </c:pt>
                      <c:pt idx="4906">
                        <c:v>0.57373010000000002</c:v>
                      </c:pt>
                      <c:pt idx="4907">
                        <c:v>0.56663790000000003</c:v>
                      </c:pt>
                      <c:pt idx="4908">
                        <c:v>0.57510660000000002</c:v>
                      </c:pt>
                      <c:pt idx="4909">
                        <c:v>0.58413369999999998</c:v>
                      </c:pt>
                      <c:pt idx="4910">
                        <c:v>0.58166130000000005</c:v>
                      </c:pt>
                      <c:pt idx="4911">
                        <c:v>0.59439609999999998</c:v>
                      </c:pt>
                      <c:pt idx="4912">
                        <c:v>0.57839459999999998</c:v>
                      </c:pt>
                      <c:pt idx="4913">
                        <c:v>0.58358089999999996</c:v>
                      </c:pt>
                      <c:pt idx="4914">
                        <c:v>0.58326129999999998</c:v>
                      </c:pt>
                      <c:pt idx="4915">
                        <c:v>0.58455590000000002</c:v>
                      </c:pt>
                      <c:pt idx="4916">
                        <c:v>0.57189829999999997</c:v>
                      </c:pt>
                      <c:pt idx="4917">
                        <c:v>0.56622059999999996</c:v>
                      </c:pt>
                      <c:pt idx="4918">
                        <c:v>0.57653849999999995</c:v>
                      </c:pt>
                      <c:pt idx="4919">
                        <c:v>0.56709920000000003</c:v>
                      </c:pt>
                      <c:pt idx="4920">
                        <c:v>0.589696</c:v>
                      </c:pt>
                      <c:pt idx="4921">
                        <c:v>0.59522299999999995</c:v>
                      </c:pt>
                      <c:pt idx="4922">
                        <c:v>0.61131349999999995</c:v>
                      </c:pt>
                      <c:pt idx="4923">
                        <c:v>0.6172801</c:v>
                      </c:pt>
                      <c:pt idx="4924">
                        <c:v>0.61924539999999995</c:v>
                      </c:pt>
                      <c:pt idx="4925">
                        <c:v>0.6242626</c:v>
                      </c:pt>
                      <c:pt idx="4926">
                        <c:v>0.63240529999999995</c:v>
                      </c:pt>
                      <c:pt idx="4927">
                        <c:v>0.627054</c:v>
                      </c:pt>
                      <c:pt idx="4928">
                        <c:v>0.62366960000000005</c:v>
                      </c:pt>
                      <c:pt idx="4929">
                        <c:v>0.61502100000000004</c:v>
                      </c:pt>
                      <c:pt idx="4930">
                        <c:v>0.61755789999999999</c:v>
                      </c:pt>
                      <c:pt idx="4931">
                        <c:v>0.60214040000000002</c:v>
                      </c:pt>
                      <c:pt idx="4932">
                        <c:v>0.61153329999999995</c:v>
                      </c:pt>
                      <c:pt idx="4933">
                        <c:v>0.61966399999999999</c:v>
                      </c:pt>
                      <c:pt idx="4934">
                        <c:v>0.60548959999999996</c:v>
                      </c:pt>
                      <c:pt idx="4935">
                        <c:v>0.60724719999999999</c:v>
                      </c:pt>
                      <c:pt idx="4936">
                        <c:v>0.60301950000000004</c:v>
                      </c:pt>
                      <c:pt idx="4937">
                        <c:v>0.60684629999999995</c:v>
                      </c:pt>
                      <c:pt idx="4938">
                        <c:v>0.60891260000000003</c:v>
                      </c:pt>
                      <c:pt idx="4939">
                        <c:v>0.61582890000000001</c:v>
                      </c:pt>
                      <c:pt idx="4940">
                        <c:v>0.59980909999999998</c:v>
                      </c:pt>
                      <c:pt idx="4941">
                        <c:v>0.58944300000000005</c:v>
                      </c:pt>
                      <c:pt idx="4942">
                        <c:v>0.5939972</c:v>
                      </c:pt>
                      <c:pt idx="4943">
                        <c:v>0.58913249999999995</c:v>
                      </c:pt>
                      <c:pt idx="4944">
                        <c:v>0.58770500000000003</c:v>
                      </c:pt>
                      <c:pt idx="4945">
                        <c:v>0.57849450000000002</c:v>
                      </c:pt>
                      <c:pt idx="4946">
                        <c:v>0.56903999999999999</c:v>
                      </c:pt>
                      <c:pt idx="4947">
                        <c:v>0.57665929999999999</c:v>
                      </c:pt>
                      <c:pt idx="4948">
                        <c:v>0.57498119999999997</c:v>
                      </c:pt>
                      <c:pt idx="4949">
                        <c:v>0.57442570000000004</c:v>
                      </c:pt>
                      <c:pt idx="4950">
                        <c:v>0.57011970000000001</c:v>
                      </c:pt>
                      <c:pt idx="4951">
                        <c:v>0.58512640000000005</c:v>
                      </c:pt>
                      <c:pt idx="4952">
                        <c:v>0.59926789999999996</c:v>
                      </c:pt>
                      <c:pt idx="4953">
                        <c:v>0.58426129999999998</c:v>
                      </c:pt>
                      <c:pt idx="4954">
                        <c:v>0.58019620000000005</c:v>
                      </c:pt>
                      <c:pt idx="4955">
                        <c:v>0.59580049999999996</c:v>
                      </c:pt>
                      <c:pt idx="4956">
                        <c:v>0.58692999999999995</c:v>
                      </c:pt>
                      <c:pt idx="4957">
                        <c:v>0.58612149999999996</c:v>
                      </c:pt>
                      <c:pt idx="4958">
                        <c:v>0.59079530000000002</c:v>
                      </c:pt>
                      <c:pt idx="4959">
                        <c:v>0.59298010000000001</c:v>
                      </c:pt>
                      <c:pt idx="4960">
                        <c:v>0.57874809999999999</c:v>
                      </c:pt>
                      <c:pt idx="4961">
                        <c:v>0.59528150000000002</c:v>
                      </c:pt>
                      <c:pt idx="4962">
                        <c:v>0.57983960000000001</c:v>
                      </c:pt>
                      <c:pt idx="4963">
                        <c:v>0.58379499999999995</c:v>
                      </c:pt>
                      <c:pt idx="4964">
                        <c:v>0.5930185</c:v>
                      </c:pt>
                      <c:pt idx="4965">
                        <c:v>0.57811360000000001</c:v>
                      </c:pt>
                      <c:pt idx="4966">
                        <c:v>0.59783390000000003</c:v>
                      </c:pt>
                      <c:pt idx="4967">
                        <c:v>0.5931883</c:v>
                      </c:pt>
                      <c:pt idx="4968">
                        <c:v>0.58831169999999999</c:v>
                      </c:pt>
                      <c:pt idx="4969">
                        <c:v>0.57584979999999997</c:v>
                      </c:pt>
                      <c:pt idx="4970">
                        <c:v>0.583866</c:v>
                      </c:pt>
                      <c:pt idx="4971">
                        <c:v>0.58321149999999999</c:v>
                      </c:pt>
                      <c:pt idx="4972">
                        <c:v>0.57984919999999995</c:v>
                      </c:pt>
                      <c:pt idx="4973">
                        <c:v>0.58307430000000005</c:v>
                      </c:pt>
                      <c:pt idx="4974">
                        <c:v>0.58401049999999999</c:v>
                      </c:pt>
                      <c:pt idx="4975">
                        <c:v>0.58259280000000002</c:v>
                      </c:pt>
                      <c:pt idx="4976">
                        <c:v>0.57401970000000002</c:v>
                      </c:pt>
                      <c:pt idx="4977">
                        <c:v>0.57060940000000004</c:v>
                      </c:pt>
                      <c:pt idx="4978">
                        <c:v>0.59296490000000002</c:v>
                      </c:pt>
                      <c:pt idx="4979">
                        <c:v>0.60104749999999996</c:v>
                      </c:pt>
                      <c:pt idx="4980">
                        <c:v>0.58825919999999998</c:v>
                      </c:pt>
                      <c:pt idx="4981">
                        <c:v>0.59337890000000004</c:v>
                      </c:pt>
                      <c:pt idx="4982">
                        <c:v>0.58482310000000004</c:v>
                      </c:pt>
                      <c:pt idx="4983">
                        <c:v>0.58149490000000004</c:v>
                      </c:pt>
                      <c:pt idx="4984">
                        <c:v>0.57197739999999997</c:v>
                      </c:pt>
                      <c:pt idx="4985">
                        <c:v>0.58399869999999998</c:v>
                      </c:pt>
                      <c:pt idx="4986">
                        <c:v>0.58780560000000004</c:v>
                      </c:pt>
                      <c:pt idx="4987">
                        <c:v>0.58869930000000004</c:v>
                      </c:pt>
                      <c:pt idx="4988">
                        <c:v>0.5885804</c:v>
                      </c:pt>
                      <c:pt idx="4989">
                        <c:v>0.59411879999999995</c:v>
                      </c:pt>
                      <c:pt idx="4990">
                        <c:v>0.59461129999999995</c:v>
                      </c:pt>
                      <c:pt idx="4991">
                        <c:v>0.6010086</c:v>
                      </c:pt>
                      <c:pt idx="4992">
                        <c:v>0.59106890000000001</c:v>
                      </c:pt>
                      <c:pt idx="4993">
                        <c:v>0.57167400000000002</c:v>
                      </c:pt>
                      <c:pt idx="4994">
                        <c:v>0.59512580000000004</c:v>
                      </c:pt>
                      <c:pt idx="4995">
                        <c:v>0.59335420000000005</c:v>
                      </c:pt>
                      <c:pt idx="4996">
                        <c:v>0.60187360000000001</c:v>
                      </c:pt>
                      <c:pt idx="4997">
                        <c:v>0.58959189999999995</c:v>
                      </c:pt>
                      <c:pt idx="4998">
                        <c:v>0.60323450000000001</c:v>
                      </c:pt>
                      <c:pt idx="4999">
                        <c:v>0.57625179999999998</c:v>
                      </c:pt>
                      <c:pt idx="5000">
                        <c:v>0.5979141</c:v>
                      </c:pt>
                    </c:numCache>
                  </c:numRef>
                </c:yVal>
                <c:smooth val="1"/>
                <c:extLst>
                  <c:ext xmlns:c16="http://schemas.microsoft.com/office/drawing/2014/chart" uri="{C3380CC4-5D6E-409C-BE32-E72D297353CC}">
                    <c16:uniqueId val="{00000008-2AD7-4E4D-8E86-27B11B2796F8}"/>
                  </c:ext>
                </c:extLst>
              </c15:ser>
            </c15:filteredScatterSeries>
          </c:ext>
        </c:extLst>
      </c:scatterChart>
      <c:valAx>
        <c:axId val="287819008"/>
        <c:scaling>
          <c:orientation val="minMax"/>
          <c:max val="5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dirty="0"/>
                  <a:t>Time (n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87814416"/>
        <c:crosses val="autoZero"/>
        <c:crossBetween val="midCat"/>
      </c:valAx>
      <c:valAx>
        <c:axId val="287814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RMSD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8781900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ppt/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Montserrat" panose="00000500000000000000" pitchFamily="2" charset="0"/>
                <a:ea typeface="+mn-ea"/>
                <a:cs typeface="+mn-cs"/>
              </a:defRPr>
            </a:pPr>
            <a:r>
              <a:rPr lang="en-US" dirty="0">
                <a:latin typeface="Montserrat" panose="00000500000000000000" pitchFamily="2" charset="0"/>
              </a:rPr>
              <a:t>RMSD of</a:t>
            </a:r>
            <a:r>
              <a:rPr lang="en-US" baseline="0" dirty="0">
                <a:latin typeface="Montserrat" panose="00000500000000000000" pitchFamily="2" charset="0"/>
              </a:rPr>
              <a:t> ligand</a:t>
            </a:r>
            <a:endParaRPr lang="en-US" dirty="0">
              <a:latin typeface="Montserrat" panose="00000500000000000000" pitchFamily="2"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ontserrat" panose="00000500000000000000" pitchFamily="2" charset="0"/>
              <a:ea typeface="+mn-ea"/>
              <a:cs typeface="+mn-cs"/>
            </a:defRPr>
          </a:pPr>
          <a:endParaRPr lang="en-US"/>
        </a:p>
      </c:txPr>
    </c:title>
    <c:autoTitleDeleted val="0"/>
    <c:plotArea>
      <c:layout/>
      <c:scatterChart>
        <c:scatterStyle val="smoothMarker"/>
        <c:varyColors val="0"/>
        <c:ser>
          <c:idx val="1"/>
          <c:order val="1"/>
          <c:tx>
            <c:strRef>
              <c:f>rmsd_lig!$C$1</c:f>
              <c:strCache>
                <c:ptCount val="1"/>
                <c:pt idx="0">
                  <c:v>Vincristin</c:v>
                </c:pt>
              </c:strCache>
            </c:strRef>
          </c:tx>
          <c:spPr>
            <a:ln w="19050" cap="rnd">
              <a:solidFill>
                <a:schemeClr val="accent2"/>
              </a:solidFill>
              <a:round/>
            </a:ln>
            <a:effectLst/>
          </c:spPr>
          <c:marker>
            <c:symbol val="none"/>
          </c:marker>
          <c:xVal>
            <c:numRef>
              <c:f>rmsd_lig!$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lig!$C$2:$C$5002</c:f>
              <c:numCache>
                <c:formatCode>General</c:formatCode>
                <c:ptCount val="5001"/>
                <c:pt idx="0">
                  <c:v>5.1449999999999998E-4</c:v>
                </c:pt>
                <c:pt idx="1">
                  <c:v>2.7179499999999999E-2</c:v>
                </c:pt>
                <c:pt idx="2">
                  <c:v>2.716E-2</c:v>
                </c:pt>
                <c:pt idx="3">
                  <c:v>4.1552800000000001E-2</c:v>
                </c:pt>
                <c:pt idx="4">
                  <c:v>3.7606800000000003E-2</c:v>
                </c:pt>
                <c:pt idx="5">
                  <c:v>5.2026000000000003E-2</c:v>
                </c:pt>
                <c:pt idx="6">
                  <c:v>3.6747299999999997E-2</c:v>
                </c:pt>
                <c:pt idx="7">
                  <c:v>5.01307E-2</c:v>
                </c:pt>
                <c:pt idx="8">
                  <c:v>5.0313299999999998E-2</c:v>
                </c:pt>
                <c:pt idx="9">
                  <c:v>4.2071299999999999E-2</c:v>
                </c:pt>
                <c:pt idx="10">
                  <c:v>4.90091E-2</c:v>
                </c:pt>
                <c:pt idx="11">
                  <c:v>4.6485699999999998E-2</c:v>
                </c:pt>
                <c:pt idx="12">
                  <c:v>4.9977500000000001E-2</c:v>
                </c:pt>
                <c:pt idx="13">
                  <c:v>5.5774499999999998E-2</c:v>
                </c:pt>
                <c:pt idx="14">
                  <c:v>4.8332600000000003E-2</c:v>
                </c:pt>
                <c:pt idx="15">
                  <c:v>3.85548E-2</c:v>
                </c:pt>
                <c:pt idx="16">
                  <c:v>3.7029699999999999E-2</c:v>
                </c:pt>
                <c:pt idx="17">
                  <c:v>4.5353900000000003E-2</c:v>
                </c:pt>
                <c:pt idx="18">
                  <c:v>3.9641700000000002E-2</c:v>
                </c:pt>
                <c:pt idx="19">
                  <c:v>5.54317E-2</c:v>
                </c:pt>
                <c:pt idx="20">
                  <c:v>4.0883099999999999E-2</c:v>
                </c:pt>
                <c:pt idx="21">
                  <c:v>5.0770500000000003E-2</c:v>
                </c:pt>
                <c:pt idx="22">
                  <c:v>5.1327600000000001E-2</c:v>
                </c:pt>
                <c:pt idx="23">
                  <c:v>5.7811700000000001E-2</c:v>
                </c:pt>
                <c:pt idx="24">
                  <c:v>4.5737199999999999E-2</c:v>
                </c:pt>
                <c:pt idx="25">
                  <c:v>4.3766199999999998E-2</c:v>
                </c:pt>
                <c:pt idx="26">
                  <c:v>4.80458E-2</c:v>
                </c:pt>
                <c:pt idx="27">
                  <c:v>4.3880299999999997E-2</c:v>
                </c:pt>
                <c:pt idx="28">
                  <c:v>3.4511600000000003E-2</c:v>
                </c:pt>
                <c:pt idx="29">
                  <c:v>4.3644599999999999E-2</c:v>
                </c:pt>
                <c:pt idx="30">
                  <c:v>4.2569099999999999E-2</c:v>
                </c:pt>
                <c:pt idx="31">
                  <c:v>4.2246499999999999E-2</c:v>
                </c:pt>
                <c:pt idx="32">
                  <c:v>4.17796E-2</c:v>
                </c:pt>
                <c:pt idx="33">
                  <c:v>3.8036800000000003E-2</c:v>
                </c:pt>
                <c:pt idx="34">
                  <c:v>4.1330400000000003E-2</c:v>
                </c:pt>
                <c:pt idx="35">
                  <c:v>3.9350000000000003E-2</c:v>
                </c:pt>
                <c:pt idx="36">
                  <c:v>3.7681100000000002E-2</c:v>
                </c:pt>
                <c:pt idx="37">
                  <c:v>3.9731599999999999E-2</c:v>
                </c:pt>
                <c:pt idx="38">
                  <c:v>5.2437900000000003E-2</c:v>
                </c:pt>
                <c:pt idx="39">
                  <c:v>4.6922999999999999E-2</c:v>
                </c:pt>
                <c:pt idx="40">
                  <c:v>5.4109299999999999E-2</c:v>
                </c:pt>
                <c:pt idx="41">
                  <c:v>3.8271199999999998E-2</c:v>
                </c:pt>
                <c:pt idx="42">
                  <c:v>4.4630400000000001E-2</c:v>
                </c:pt>
                <c:pt idx="43">
                  <c:v>3.9949800000000001E-2</c:v>
                </c:pt>
                <c:pt idx="44">
                  <c:v>5.4297600000000001E-2</c:v>
                </c:pt>
                <c:pt idx="45">
                  <c:v>3.2124699999999999E-2</c:v>
                </c:pt>
                <c:pt idx="46">
                  <c:v>3.8224500000000002E-2</c:v>
                </c:pt>
                <c:pt idx="47">
                  <c:v>3.8598199999999999E-2</c:v>
                </c:pt>
                <c:pt idx="48">
                  <c:v>4.6966899999999999E-2</c:v>
                </c:pt>
                <c:pt idx="49">
                  <c:v>4.5137200000000002E-2</c:v>
                </c:pt>
                <c:pt idx="50">
                  <c:v>4.7479599999999997E-2</c:v>
                </c:pt>
                <c:pt idx="51">
                  <c:v>3.3988999999999998E-2</c:v>
                </c:pt>
                <c:pt idx="52">
                  <c:v>3.2172699999999999E-2</c:v>
                </c:pt>
                <c:pt idx="53">
                  <c:v>4.1889900000000001E-2</c:v>
                </c:pt>
                <c:pt idx="54">
                  <c:v>3.6309300000000003E-2</c:v>
                </c:pt>
                <c:pt idx="55">
                  <c:v>2.6261900000000001E-2</c:v>
                </c:pt>
                <c:pt idx="56">
                  <c:v>3.0824399999999998E-2</c:v>
                </c:pt>
                <c:pt idx="57">
                  <c:v>3.33047E-2</c:v>
                </c:pt>
                <c:pt idx="58">
                  <c:v>3.6492400000000001E-2</c:v>
                </c:pt>
                <c:pt idx="59">
                  <c:v>3.3514599999999999E-2</c:v>
                </c:pt>
                <c:pt idx="60">
                  <c:v>3.6600899999999999E-2</c:v>
                </c:pt>
                <c:pt idx="61">
                  <c:v>2.9733300000000001E-2</c:v>
                </c:pt>
                <c:pt idx="62">
                  <c:v>3.40979E-2</c:v>
                </c:pt>
                <c:pt idx="63">
                  <c:v>3.2694599999999997E-2</c:v>
                </c:pt>
                <c:pt idx="64">
                  <c:v>3.4494900000000002E-2</c:v>
                </c:pt>
                <c:pt idx="65">
                  <c:v>3.1075800000000001E-2</c:v>
                </c:pt>
                <c:pt idx="66">
                  <c:v>2.78547E-2</c:v>
                </c:pt>
                <c:pt idx="67">
                  <c:v>3.6739599999999997E-2</c:v>
                </c:pt>
                <c:pt idx="68">
                  <c:v>3.2027399999999998E-2</c:v>
                </c:pt>
                <c:pt idx="69">
                  <c:v>2.9284000000000001E-2</c:v>
                </c:pt>
                <c:pt idx="70">
                  <c:v>3.2250000000000001E-2</c:v>
                </c:pt>
                <c:pt idx="71">
                  <c:v>3.2392600000000001E-2</c:v>
                </c:pt>
                <c:pt idx="72">
                  <c:v>3.9616100000000001E-2</c:v>
                </c:pt>
                <c:pt idx="73">
                  <c:v>5.7153299999999997E-2</c:v>
                </c:pt>
                <c:pt idx="74">
                  <c:v>3.5260800000000002E-2</c:v>
                </c:pt>
                <c:pt idx="75">
                  <c:v>3.5820100000000001E-2</c:v>
                </c:pt>
                <c:pt idx="76">
                  <c:v>4.0307799999999998E-2</c:v>
                </c:pt>
                <c:pt idx="77">
                  <c:v>3.6211199999999999E-2</c:v>
                </c:pt>
                <c:pt idx="78">
                  <c:v>3.8190099999999998E-2</c:v>
                </c:pt>
                <c:pt idx="79">
                  <c:v>4.0399299999999999E-2</c:v>
                </c:pt>
                <c:pt idx="80">
                  <c:v>4.6468500000000003E-2</c:v>
                </c:pt>
                <c:pt idx="81">
                  <c:v>4.5871000000000002E-2</c:v>
                </c:pt>
                <c:pt idx="82">
                  <c:v>5.41431E-2</c:v>
                </c:pt>
                <c:pt idx="83">
                  <c:v>5.3525299999999998E-2</c:v>
                </c:pt>
                <c:pt idx="84">
                  <c:v>5.1476300000000003E-2</c:v>
                </c:pt>
                <c:pt idx="85">
                  <c:v>5.6938999999999997E-2</c:v>
                </c:pt>
                <c:pt idx="86">
                  <c:v>4.2435E-2</c:v>
                </c:pt>
                <c:pt idx="87">
                  <c:v>5.0916099999999999E-2</c:v>
                </c:pt>
                <c:pt idx="88">
                  <c:v>6.1871299999999997E-2</c:v>
                </c:pt>
                <c:pt idx="89">
                  <c:v>4.4327999999999999E-2</c:v>
                </c:pt>
                <c:pt idx="90">
                  <c:v>3.6618999999999999E-2</c:v>
                </c:pt>
                <c:pt idx="91">
                  <c:v>4.2603000000000002E-2</c:v>
                </c:pt>
                <c:pt idx="92">
                  <c:v>5.4419200000000001E-2</c:v>
                </c:pt>
                <c:pt idx="93">
                  <c:v>5.6909500000000002E-2</c:v>
                </c:pt>
                <c:pt idx="94">
                  <c:v>5.9585199999999998E-2</c:v>
                </c:pt>
                <c:pt idx="95">
                  <c:v>5.5811600000000003E-2</c:v>
                </c:pt>
                <c:pt idx="96">
                  <c:v>4.6130699999999997E-2</c:v>
                </c:pt>
                <c:pt idx="97">
                  <c:v>5.4986899999999998E-2</c:v>
                </c:pt>
                <c:pt idx="98">
                  <c:v>4.7029500000000002E-2</c:v>
                </c:pt>
                <c:pt idx="99">
                  <c:v>6.4309400000000003E-2</c:v>
                </c:pt>
                <c:pt idx="100">
                  <c:v>6.6020499999999996E-2</c:v>
                </c:pt>
                <c:pt idx="101">
                  <c:v>6.8004899999999993E-2</c:v>
                </c:pt>
                <c:pt idx="102">
                  <c:v>5.1643000000000001E-2</c:v>
                </c:pt>
                <c:pt idx="103">
                  <c:v>5.7431999999999997E-2</c:v>
                </c:pt>
                <c:pt idx="104">
                  <c:v>4.6144900000000003E-2</c:v>
                </c:pt>
                <c:pt idx="105">
                  <c:v>4.1845500000000001E-2</c:v>
                </c:pt>
                <c:pt idx="106">
                  <c:v>3.9240400000000002E-2</c:v>
                </c:pt>
                <c:pt idx="107">
                  <c:v>5.7686000000000001E-2</c:v>
                </c:pt>
                <c:pt idx="108">
                  <c:v>6.1639199999999998E-2</c:v>
                </c:pt>
                <c:pt idx="109">
                  <c:v>5.2184099999999997E-2</c:v>
                </c:pt>
                <c:pt idx="110">
                  <c:v>3.9710700000000002E-2</c:v>
                </c:pt>
                <c:pt idx="111">
                  <c:v>5.4609100000000001E-2</c:v>
                </c:pt>
                <c:pt idx="112">
                  <c:v>5.3176399999999999E-2</c:v>
                </c:pt>
                <c:pt idx="113">
                  <c:v>4.2559300000000001E-2</c:v>
                </c:pt>
                <c:pt idx="114">
                  <c:v>4.9179199999999999E-2</c:v>
                </c:pt>
                <c:pt idx="115">
                  <c:v>4.4622799999999997E-2</c:v>
                </c:pt>
                <c:pt idx="116">
                  <c:v>4.6122499999999997E-2</c:v>
                </c:pt>
                <c:pt idx="117">
                  <c:v>4.4765100000000002E-2</c:v>
                </c:pt>
                <c:pt idx="118">
                  <c:v>5.85455E-2</c:v>
                </c:pt>
                <c:pt idx="119">
                  <c:v>3.7479999999999999E-2</c:v>
                </c:pt>
                <c:pt idx="120">
                  <c:v>4.5109200000000002E-2</c:v>
                </c:pt>
                <c:pt idx="121">
                  <c:v>5.7513000000000002E-2</c:v>
                </c:pt>
                <c:pt idx="122">
                  <c:v>4.1486799999999997E-2</c:v>
                </c:pt>
                <c:pt idx="123">
                  <c:v>6.0508300000000001E-2</c:v>
                </c:pt>
                <c:pt idx="124">
                  <c:v>5.1523100000000002E-2</c:v>
                </c:pt>
                <c:pt idx="125">
                  <c:v>5.00081E-2</c:v>
                </c:pt>
                <c:pt idx="126">
                  <c:v>5.1921700000000001E-2</c:v>
                </c:pt>
                <c:pt idx="127">
                  <c:v>4.6267500000000003E-2</c:v>
                </c:pt>
                <c:pt idx="128">
                  <c:v>4.6654099999999997E-2</c:v>
                </c:pt>
                <c:pt idx="129">
                  <c:v>5.17834E-2</c:v>
                </c:pt>
                <c:pt idx="130">
                  <c:v>5.5696599999999999E-2</c:v>
                </c:pt>
                <c:pt idx="131">
                  <c:v>4.3047200000000001E-2</c:v>
                </c:pt>
                <c:pt idx="132">
                  <c:v>3.2640599999999999E-2</c:v>
                </c:pt>
                <c:pt idx="133">
                  <c:v>3.9802299999999999E-2</c:v>
                </c:pt>
                <c:pt idx="134">
                  <c:v>6.3862699999999994E-2</c:v>
                </c:pt>
                <c:pt idx="135">
                  <c:v>5.0362999999999998E-2</c:v>
                </c:pt>
                <c:pt idx="136">
                  <c:v>4.3602500000000002E-2</c:v>
                </c:pt>
                <c:pt idx="137">
                  <c:v>5.1058300000000001E-2</c:v>
                </c:pt>
                <c:pt idx="138">
                  <c:v>5.5816200000000003E-2</c:v>
                </c:pt>
                <c:pt idx="139">
                  <c:v>4.7688000000000001E-2</c:v>
                </c:pt>
                <c:pt idx="140">
                  <c:v>4.3733300000000003E-2</c:v>
                </c:pt>
                <c:pt idx="141">
                  <c:v>5.9502800000000002E-2</c:v>
                </c:pt>
                <c:pt idx="142">
                  <c:v>4.6696099999999997E-2</c:v>
                </c:pt>
                <c:pt idx="143">
                  <c:v>6.05903E-2</c:v>
                </c:pt>
                <c:pt idx="144">
                  <c:v>5.6586400000000002E-2</c:v>
                </c:pt>
                <c:pt idx="145">
                  <c:v>4.8621999999999999E-2</c:v>
                </c:pt>
                <c:pt idx="146">
                  <c:v>5.7987400000000001E-2</c:v>
                </c:pt>
                <c:pt idx="147">
                  <c:v>6.0175800000000002E-2</c:v>
                </c:pt>
                <c:pt idx="148">
                  <c:v>6.5999100000000005E-2</c:v>
                </c:pt>
                <c:pt idx="149">
                  <c:v>5.9347700000000003E-2</c:v>
                </c:pt>
                <c:pt idx="150">
                  <c:v>6.3365900000000003E-2</c:v>
                </c:pt>
                <c:pt idx="151">
                  <c:v>5.6257599999999998E-2</c:v>
                </c:pt>
                <c:pt idx="152">
                  <c:v>5.5006699999999999E-2</c:v>
                </c:pt>
                <c:pt idx="153">
                  <c:v>6.0200700000000003E-2</c:v>
                </c:pt>
                <c:pt idx="154">
                  <c:v>4.6496599999999999E-2</c:v>
                </c:pt>
                <c:pt idx="155">
                  <c:v>4.2268800000000002E-2</c:v>
                </c:pt>
                <c:pt idx="156">
                  <c:v>5.6168599999999999E-2</c:v>
                </c:pt>
                <c:pt idx="157">
                  <c:v>8.0707600000000004E-2</c:v>
                </c:pt>
                <c:pt idx="158">
                  <c:v>5.8905199999999998E-2</c:v>
                </c:pt>
                <c:pt idx="159">
                  <c:v>5.2609099999999999E-2</c:v>
                </c:pt>
                <c:pt idx="160">
                  <c:v>5.08184E-2</c:v>
                </c:pt>
                <c:pt idx="161">
                  <c:v>5.7815499999999999E-2</c:v>
                </c:pt>
                <c:pt idx="162">
                  <c:v>7.0521299999999995E-2</c:v>
                </c:pt>
                <c:pt idx="163">
                  <c:v>7.7092400000000005E-2</c:v>
                </c:pt>
                <c:pt idx="164">
                  <c:v>7.4211299999999994E-2</c:v>
                </c:pt>
                <c:pt idx="165">
                  <c:v>5.4487899999999999E-2</c:v>
                </c:pt>
                <c:pt idx="166">
                  <c:v>7.2595699999999999E-2</c:v>
                </c:pt>
                <c:pt idx="167">
                  <c:v>5.2640399999999997E-2</c:v>
                </c:pt>
                <c:pt idx="168">
                  <c:v>6.7477300000000004E-2</c:v>
                </c:pt>
                <c:pt idx="169">
                  <c:v>7.0367799999999994E-2</c:v>
                </c:pt>
                <c:pt idx="170">
                  <c:v>5.6346399999999998E-2</c:v>
                </c:pt>
                <c:pt idx="171">
                  <c:v>6.5998799999999996E-2</c:v>
                </c:pt>
                <c:pt idx="172">
                  <c:v>4.5640899999999998E-2</c:v>
                </c:pt>
                <c:pt idx="173">
                  <c:v>6.5017800000000001E-2</c:v>
                </c:pt>
                <c:pt idx="174">
                  <c:v>6.5833900000000001E-2</c:v>
                </c:pt>
                <c:pt idx="175">
                  <c:v>6.5815899999999997E-2</c:v>
                </c:pt>
                <c:pt idx="176">
                  <c:v>5.8821100000000001E-2</c:v>
                </c:pt>
                <c:pt idx="177">
                  <c:v>4.9530499999999998E-2</c:v>
                </c:pt>
                <c:pt idx="178">
                  <c:v>7.31956E-2</c:v>
                </c:pt>
                <c:pt idx="179">
                  <c:v>6.2275400000000002E-2</c:v>
                </c:pt>
                <c:pt idx="180">
                  <c:v>5.7416200000000001E-2</c:v>
                </c:pt>
                <c:pt idx="181">
                  <c:v>7.5163300000000002E-2</c:v>
                </c:pt>
                <c:pt idx="182">
                  <c:v>5.7405400000000002E-2</c:v>
                </c:pt>
                <c:pt idx="183">
                  <c:v>5.6061100000000003E-2</c:v>
                </c:pt>
                <c:pt idx="184">
                  <c:v>6.51389E-2</c:v>
                </c:pt>
                <c:pt idx="185">
                  <c:v>5.1906899999999999E-2</c:v>
                </c:pt>
                <c:pt idx="186">
                  <c:v>5.5812800000000003E-2</c:v>
                </c:pt>
                <c:pt idx="187">
                  <c:v>4.4158599999999999E-2</c:v>
                </c:pt>
                <c:pt idx="188">
                  <c:v>4.8412799999999999E-2</c:v>
                </c:pt>
                <c:pt idx="189">
                  <c:v>7.0360500000000006E-2</c:v>
                </c:pt>
                <c:pt idx="190">
                  <c:v>6.2201100000000002E-2</c:v>
                </c:pt>
                <c:pt idx="191">
                  <c:v>6.1792800000000002E-2</c:v>
                </c:pt>
                <c:pt idx="192">
                  <c:v>7.2733300000000001E-2</c:v>
                </c:pt>
                <c:pt idx="193">
                  <c:v>6.2847600000000003E-2</c:v>
                </c:pt>
                <c:pt idx="194">
                  <c:v>6.7895399999999995E-2</c:v>
                </c:pt>
                <c:pt idx="195">
                  <c:v>6.4343499999999998E-2</c:v>
                </c:pt>
                <c:pt idx="196">
                  <c:v>3.6123099999999998E-2</c:v>
                </c:pt>
                <c:pt idx="197">
                  <c:v>4.7386699999999997E-2</c:v>
                </c:pt>
                <c:pt idx="198">
                  <c:v>8.1155199999999997E-2</c:v>
                </c:pt>
                <c:pt idx="199">
                  <c:v>7.1054500000000007E-2</c:v>
                </c:pt>
                <c:pt idx="200">
                  <c:v>7.3172600000000004E-2</c:v>
                </c:pt>
                <c:pt idx="201">
                  <c:v>5.7360899999999999E-2</c:v>
                </c:pt>
                <c:pt idx="202">
                  <c:v>6.3249399999999997E-2</c:v>
                </c:pt>
                <c:pt idx="203">
                  <c:v>6.15741E-2</c:v>
                </c:pt>
                <c:pt idx="204">
                  <c:v>5.5850799999999999E-2</c:v>
                </c:pt>
                <c:pt idx="205">
                  <c:v>7.7936000000000005E-2</c:v>
                </c:pt>
                <c:pt idx="206">
                  <c:v>7.6597499999999999E-2</c:v>
                </c:pt>
                <c:pt idx="207">
                  <c:v>8.0411399999999994E-2</c:v>
                </c:pt>
                <c:pt idx="208">
                  <c:v>8.8132799999999997E-2</c:v>
                </c:pt>
                <c:pt idx="209">
                  <c:v>5.4596199999999998E-2</c:v>
                </c:pt>
                <c:pt idx="210">
                  <c:v>8.2855100000000001E-2</c:v>
                </c:pt>
                <c:pt idx="211">
                  <c:v>6.4104599999999998E-2</c:v>
                </c:pt>
                <c:pt idx="212">
                  <c:v>6.1754700000000003E-2</c:v>
                </c:pt>
                <c:pt idx="213">
                  <c:v>5.8527999999999997E-2</c:v>
                </c:pt>
                <c:pt idx="214">
                  <c:v>5.9157599999999998E-2</c:v>
                </c:pt>
                <c:pt idx="215">
                  <c:v>4.7939500000000003E-2</c:v>
                </c:pt>
                <c:pt idx="216">
                  <c:v>5.1778200000000003E-2</c:v>
                </c:pt>
                <c:pt idx="217">
                  <c:v>3.9898500000000003E-2</c:v>
                </c:pt>
                <c:pt idx="218">
                  <c:v>7.2341500000000003E-2</c:v>
                </c:pt>
                <c:pt idx="219">
                  <c:v>6.5259999999999999E-2</c:v>
                </c:pt>
                <c:pt idx="220">
                  <c:v>4.7373600000000002E-2</c:v>
                </c:pt>
                <c:pt idx="221">
                  <c:v>7.3275599999999996E-2</c:v>
                </c:pt>
                <c:pt idx="222">
                  <c:v>5.7574599999999997E-2</c:v>
                </c:pt>
                <c:pt idx="223">
                  <c:v>6.44034E-2</c:v>
                </c:pt>
                <c:pt idx="224">
                  <c:v>5.1940600000000003E-2</c:v>
                </c:pt>
                <c:pt idx="225">
                  <c:v>5.0738999999999999E-2</c:v>
                </c:pt>
                <c:pt idx="226">
                  <c:v>6.1349000000000001E-2</c:v>
                </c:pt>
                <c:pt idx="227">
                  <c:v>5.3222800000000001E-2</c:v>
                </c:pt>
                <c:pt idx="228">
                  <c:v>5.2614399999999999E-2</c:v>
                </c:pt>
                <c:pt idx="229">
                  <c:v>6.2461599999999999E-2</c:v>
                </c:pt>
                <c:pt idx="230">
                  <c:v>6.1393999999999997E-2</c:v>
                </c:pt>
                <c:pt idx="231">
                  <c:v>6.2329200000000001E-2</c:v>
                </c:pt>
                <c:pt idx="232">
                  <c:v>5.8692399999999999E-2</c:v>
                </c:pt>
                <c:pt idx="233">
                  <c:v>6.7792900000000003E-2</c:v>
                </c:pt>
                <c:pt idx="234">
                  <c:v>6.6818900000000001E-2</c:v>
                </c:pt>
                <c:pt idx="235">
                  <c:v>6.7210900000000004E-2</c:v>
                </c:pt>
                <c:pt idx="236">
                  <c:v>6.8338300000000005E-2</c:v>
                </c:pt>
                <c:pt idx="237">
                  <c:v>4.7562699999999999E-2</c:v>
                </c:pt>
                <c:pt idx="238">
                  <c:v>5.4038299999999997E-2</c:v>
                </c:pt>
                <c:pt idx="239">
                  <c:v>6.2419299999999997E-2</c:v>
                </c:pt>
                <c:pt idx="240">
                  <c:v>6.0712599999999999E-2</c:v>
                </c:pt>
                <c:pt idx="241">
                  <c:v>7.7459299999999995E-2</c:v>
                </c:pt>
                <c:pt idx="242">
                  <c:v>6.2596600000000002E-2</c:v>
                </c:pt>
                <c:pt idx="243">
                  <c:v>5.8236099999999999E-2</c:v>
                </c:pt>
                <c:pt idx="244">
                  <c:v>7.2778099999999998E-2</c:v>
                </c:pt>
                <c:pt idx="245">
                  <c:v>6.9182999999999995E-2</c:v>
                </c:pt>
                <c:pt idx="246">
                  <c:v>6.52475E-2</c:v>
                </c:pt>
                <c:pt idx="247">
                  <c:v>6.91306E-2</c:v>
                </c:pt>
                <c:pt idx="248">
                  <c:v>6.6318699999999994E-2</c:v>
                </c:pt>
                <c:pt idx="249">
                  <c:v>6.0089900000000002E-2</c:v>
                </c:pt>
                <c:pt idx="250">
                  <c:v>6.4540100000000003E-2</c:v>
                </c:pt>
                <c:pt idx="251">
                  <c:v>8.3638500000000005E-2</c:v>
                </c:pt>
                <c:pt idx="252">
                  <c:v>4.9720899999999998E-2</c:v>
                </c:pt>
                <c:pt idx="253">
                  <c:v>6.1739099999999998E-2</c:v>
                </c:pt>
                <c:pt idx="254">
                  <c:v>6.5076700000000001E-2</c:v>
                </c:pt>
                <c:pt idx="255">
                  <c:v>4.7653800000000003E-2</c:v>
                </c:pt>
                <c:pt idx="256">
                  <c:v>4.7875500000000001E-2</c:v>
                </c:pt>
                <c:pt idx="257">
                  <c:v>5.5164600000000001E-2</c:v>
                </c:pt>
                <c:pt idx="258">
                  <c:v>5.7242800000000003E-2</c:v>
                </c:pt>
                <c:pt idx="259">
                  <c:v>6.4474600000000007E-2</c:v>
                </c:pt>
                <c:pt idx="260">
                  <c:v>5.7399800000000001E-2</c:v>
                </c:pt>
                <c:pt idx="261">
                  <c:v>6.1852200000000003E-2</c:v>
                </c:pt>
                <c:pt idx="262">
                  <c:v>7.0229299999999995E-2</c:v>
                </c:pt>
                <c:pt idx="263">
                  <c:v>6.6374799999999998E-2</c:v>
                </c:pt>
                <c:pt idx="264">
                  <c:v>7.3376999999999998E-2</c:v>
                </c:pt>
                <c:pt idx="265">
                  <c:v>8.4352999999999997E-2</c:v>
                </c:pt>
                <c:pt idx="266">
                  <c:v>5.1505200000000001E-2</c:v>
                </c:pt>
                <c:pt idx="267">
                  <c:v>6.8450999999999998E-2</c:v>
                </c:pt>
                <c:pt idx="268">
                  <c:v>5.8819999999999997E-2</c:v>
                </c:pt>
                <c:pt idx="269">
                  <c:v>5.8603099999999998E-2</c:v>
                </c:pt>
                <c:pt idx="270">
                  <c:v>5.9461100000000003E-2</c:v>
                </c:pt>
                <c:pt idx="271">
                  <c:v>5.60598E-2</c:v>
                </c:pt>
                <c:pt idx="272">
                  <c:v>5.8264999999999997E-2</c:v>
                </c:pt>
                <c:pt idx="273">
                  <c:v>5.5537400000000001E-2</c:v>
                </c:pt>
                <c:pt idx="274">
                  <c:v>6.79086E-2</c:v>
                </c:pt>
                <c:pt idx="275">
                  <c:v>6.8985299999999999E-2</c:v>
                </c:pt>
                <c:pt idx="276">
                  <c:v>5.1004399999999998E-2</c:v>
                </c:pt>
                <c:pt idx="277">
                  <c:v>5.1598999999999999E-2</c:v>
                </c:pt>
                <c:pt idx="278">
                  <c:v>6.4642400000000003E-2</c:v>
                </c:pt>
                <c:pt idx="279">
                  <c:v>7.1451500000000001E-2</c:v>
                </c:pt>
                <c:pt idx="280">
                  <c:v>6.1993199999999998E-2</c:v>
                </c:pt>
                <c:pt idx="281">
                  <c:v>6.4463199999999998E-2</c:v>
                </c:pt>
                <c:pt idx="282">
                  <c:v>5.6639299999999997E-2</c:v>
                </c:pt>
                <c:pt idx="283">
                  <c:v>5.8759699999999998E-2</c:v>
                </c:pt>
                <c:pt idx="284">
                  <c:v>5.95515E-2</c:v>
                </c:pt>
                <c:pt idx="285">
                  <c:v>5.4935999999999999E-2</c:v>
                </c:pt>
                <c:pt idx="286">
                  <c:v>6.3081499999999999E-2</c:v>
                </c:pt>
                <c:pt idx="287">
                  <c:v>6.0931699999999998E-2</c:v>
                </c:pt>
                <c:pt idx="288">
                  <c:v>5.3213299999999998E-2</c:v>
                </c:pt>
                <c:pt idx="289">
                  <c:v>5.0303800000000003E-2</c:v>
                </c:pt>
                <c:pt idx="290">
                  <c:v>5.8879599999999997E-2</c:v>
                </c:pt>
                <c:pt idx="291">
                  <c:v>4.5270299999999999E-2</c:v>
                </c:pt>
                <c:pt idx="292">
                  <c:v>5.0138200000000001E-2</c:v>
                </c:pt>
                <c:pt idx="293">
                  <c:v>7.6233899999999993E-2</c:v>
                </c:pt>
                <c:pt idx="294">
                  <c:v>5.7973299999999998E-2</c:v>
                </c:pt>
                <c:pt idx="295">
                  <c:v>7.7023400000000006E-2</c:v>
                </c:pt>
                <c:pt idx="296">
                  <c:v>6.3073299999999999E-2</c:v>
                </c:pt>
                <c:pt idx="297">
                  <c:v>6.0671999999999997E-2</c:v>
                </c:pt>
                <c:pt idx="298">
                  <c:v>6.2584600000000004E-2</c:v>
                </c:pt>
                <c:pt idx="299">
                  <c:v>7.9250299999999996E-2</c:v>
                </c:pt>
                <c:pt idx="300">
                  <c:v>7.2619100000000006E-2</c:v>
                </c:pt>
                <c:pt idx="301">
                  <c:v>7.7384700000000001E-2</c:v>
                </c:pt>
                <c:pt idx="302">
                  <c:v>6.6756200000000002E-2</c:v>
                </c:pt>
                <c:pt idx="303">
                  <c:v>6.7119999999999999E-2</c:v>
                </c:pt>
                <c:pt idx="304">
                  <c:v>6.4416799999999996E-2</c:v>
                </c:pt>
                <c:pt idx="305">
                  <c:v>7.1163400000000002E-2</c:v>
                </c:pt>
                <c:pt idx="306">
                  <c:v>5.44491E-2</c:v>
                </c:pt>
                <c:pt idx="307">
                  <c:v>4.5503599999999998E-2</c:v>
                </c:pt>
                <c:pt idx="308">
                  <c:v>5.5574100000000001E-2</c:v>
                </c:pt>
                <c:pt idx="309">
                  <c:v>7.5184399999999998E-2</c:v>
                </c:pt>
                <c:pt idx="310">
                  <c:v>8.0678600000000003E-2</c:v>
                </c:pt>
                <c:pt idx="311">
                  <c:v>6.4834000000000003E-2</c:v>
                </c:pt>
                <c:pt idx="312">
                  <c:v>8.37064E-2</c:v>
                </c:pt>
                <c:pt idx="313">
                  <c:v>8.0992800000000004E-2</c:v>
                </c:pt>
                <c:pt idx="314">
                  <c:v>5.93898E-2</c:v>
                </c:pt>
                <c:pt idx="315">
                  <c:v>8.5232299999999997E-2</c:v>
                </c:pt>
                <c:pt idx="316">
                  <c:v>9.61177E-2</c:v>
                </c:pt>
                <c:pt idx="317">
                  <c:v>8.3407700000000001E-2</c:v>
                </c:pt>
                <c:pt idx="318">
                  <c:v>8.7351700000000004E-2</c:v>
                </c:pt>
                <c:pt idx="319">
                  <c:v>7.2088399999999997E-2</c:v>
                </c:pt>
                <c:pt idx="320">
                  <c:v>5.5307000000000002E-2</c:v>
                </c:pt>
                <c:pt idx="321">
                  <c:v>8.4884000000000001E-2</c:v>
                </c:pt>
                <c:pt idx="322">
                  <c:v>7.8675200000000001E-2</c:v>
                </c:pt>
                <c:pt idx="323">
                  <c:v>7.3073299999999994E-2</c:v>
                </c:pt>
                <c:pt idx="324">
                  <c:v>8.0636399999999997E-2</c:v>
                </c:pt>
                <c:pt idx="325">
                  <c:v>6.4738599999999993E-2</c:v>
                </c:pt>
                <c:pt idx="326">
                  <c:v>7.1762500000000007E-2</c:v>
                </c:pt>
                <c:pt idx="327">
                  <c:v>5.69729E-2</c:v>
                </c:pt>
                <c:pt idx="328">
                  <c:v>7.25378E-2</c:v>
                </c:pt>
                <c:pt idx="329">
                  <c:v>7.7449400000000002E-2</c:v>
                </c:pt>
                <c:pt idx="330">
                  <c:v>7.1015300000000003E-2</c:v>
                </c:pt>
                <c:pt idx="331">
                  <c:v>6.8842200000000006E-2</c:v>
                </c:pt>
                <c:pt idx="332">
                  <c:v>6.7496600000000004E-2</c:v>
                </c:pt>
                <c:pt idx="333">
                  <c:v>8.1019599999999997E-2</c:v>
                </c:pt>
                <c:pt idx="334">
                  <c:v>7.15697E-2</c:v>
                </c:pt>
                <c:pt idx="335">
                  <c:v>7.3035799999999998E-2</c:v>
                </c:pt>
                <c:pt idx="336">
                  <c:v>7.8844300000000006E-2</c:v>
                </c:pt>
                <c:pt idx="337">
                  <c:v>6.0568299999999999E-2</c:v>
                </c:pt>
                <c:pt idx="338">
                  <c:v>6.9704500000000003E-2</c:v>
                </c:pt>
                <c:pt idx="339">
                  <c:v>6.6620899999999997E-2</c:v>
                </c:pt>
                <c:pt idx="340">
                  <c:v>8.2261799999999996E-2</c:v>
                </c:pt>
                <c:pt idx="341">
                  <c:v>7.9798599999999997E-2</c:v>
                </c:pt>
                <c:pt idx="342">
                  <c:v>7.4314400000000003E-2</c:v>
                </c:pt>
                <c:pt idx="343">
                  <c:v>7.7358999999999997E-2</c:v>
                </c:pt>
                <c:pt idx="344">
                  <c:v>7.7196799999999996E-2</c:v>
                </c:pt>
                <c:pt idx="345">
                  <c:v>8.94842E-2</c:v>
                </c:pt>
                <c:pt idx="346">
                  <c:v>7.4681800000000007E-2</c:v>
                </c:pt>
                <c:pt idx="347">
                  <c:v>7.8221299999999994E-2</c:v>
                </c:pt>
                <c:pt idx="348">
                  <c:v>7.5660000000000005E-2</c:v>
                </c:pt>
                <c:pt idx="349">
                  <c:v>7.9869599999999999E-2</c:v>
                </c:pt>
                <c:pt idx="350">
                  <c:v>8.0703800000000006E-2</c:v>
                </c:pt>
                <c:pt idx="351">
                  <c:v>6.3209799999999997E-2</c:v>
                </c:pt>
                <c:pt idx="352">
                  <c:v>6.7741800000000005E-2</c:v>
                </c:pt>
                <c:pt idx="353">
                  <c:v>6.5945000000000004E-2</c:v>
                </c:pt>
                <c:pt idx="354">
                  <c:v>7.5663599999999998E-2</c:v>
                </c:pt>
                <c:pt idx="355">
                  <c:v>8.1098299999999998E-2</c:v>
                </c:pt>
                <c:pt idx="356">
                  <c:v>7.4354400000000001E-2</c:v>
                </c:pt>
                <c:pt idx="357">
                  <c:v>4.7474599999999999E-2</c:v>
                </c:pt>
                <c:pt idx="358">
                  <c:v>7.2841000000000003E-2</c:v>
                </c:pt>
                <c:pt idx="359">
                  <c:v>6.2548599999999996E-2</c:v>
                </c:pt>
                <c:pt idx="360">
                  <c:v>7.4335600000000002E-2</c:v>
                </c:pt>
                <c:pt idx="361">
                  <c:v>8.9330300000000001E-2</c:v>
                </c:pt>
                <c:pt idx="362">
                  <c:v>6.5033800000000003E-2</c:v>
                </c:pt>
                <c:pt idx="363">
                  <c:v>6.9626900000000005E-2</c:v>
                </c:pt>
                <c:pt idx="364">
                  <c:v>8.7192099999999995E-2</c:v>
                </c:pt>
                <c:pt idx="365">
                  <c:v>6.4958500000000002E-2</c:v>
                </c:pt>
                <c:pt idx="366">
                  <c:v>6.7625400000000002E-2</c:v>
                </c:pt>
                <c:pt idx="367">
                  <c:v>5.5634500000000003E-2</c:v>
                </c:pt>
                <c:pt idx="368">
                  <c:v>8.2145899999999994E-2</c:v>
                </c:pt>
                <c:pt idx="369">
                  <c:v>7.1995000000000003E-2</c:v>
                </c:pt>
                <c:pt idx="370">
                  <c:v>5.6130699999999999E-2</c:v>
                </c:pt>
                <c:pt idx="371">
                  <c:v>7.8234799999999993E-2</c:v>
                </c:pt>
                <c:pt idx="372">
                  <c:v>7.0127200000000001E-2</c:v>
                </c:pt>
                <c:pt idx="373">
                  <c:v>5.7961699999999998E-2</c:v>
                </c:pt>
                <c:pt idx="374">
                  <c:v>6.35569E-2</c:v>
                </c:pt>
                <c:pt idx="375">
                  <c:v>6.4116500000000007E-2</c:v>
                </c:pt>
                <c:pt idx="376">
                  <c:v>5.3619600000000003E-2</c:v>
                </c:pt>
                <c:pt idx="377">
                  <c:v>7.0070199999999999E-2</c:v>
                </c:pt>
                <c:pt idx="378">
                  <c:v>6.2639299999999995E-2</c:v>
                </c:pt>
                <c:pt idx="379">
                  <c:v>6.8918300000000002E-2</c:v>
                </c:pt>
                <c:pt idx="380">
                  <c:v>6.59502E-2</c:v>
                </c:pt>
                <c:pt idx="381">
                  <c:v>5.2790200000000002E-2</c:v>
                </c:pt>
                <c:pt idx="382">
                  <c:v>6.4507300000000004E-2</c:v>
                </c:pt>
                <c:pt idx="383">
                  <c:v>6.2163499999999997E-2</c:v>
                </c:pt>
                <c:pt idx="384">
                  <c:v>6.6119600000000001E-2</c:v>
                </c:pt>
                <c:pt idx="385">
                  <c:v>5.7864600000000002E-2</c:v>
                </c:pt>
                <c:pt idx="386">
                  <c:v>7.2204500000000005E-2</c:v>
                </c:pt>
                <c:pt idx="387">
                  <c:v>6.0386700000000001E-2</c:v>
                </c:pt>
                <c:pt idx="388">
                  <c:v>5.6192300000000001E-2</c:v>
                </c:pt>
                <c:pt idx="389">
                  <c:v>8.6978899999999998E-2</c:v>
                </c:pt>
                <c:pt idx="390">
                  <c:v>7.6453499999999994E-2</c:v>
                </c:pt>
                <c:pt idx="391">
                  <c:v>6.8110299999999999E-2</c:v>
                </c:pt>
                <c:pt idx="392">
                  <c:v>6.9137500000000005E-2</c:v>
                </c:pt>
                <c:pt idx="393">
                  <c:v>8.6028199999999999E-2</c:v>
                </c:pt>
                <c:pt idx="394">
                  <c:v>8.2597699999999996E-2</c:v>
                </c:pt>
                <c:pt idx="395">
                  <c:v>8.0663200000000004E-2</c:v>
                </c:pt>
                <c:pt idx="396">
                  <c:v>6.73763E-2</c:v>
                </c:pt>
                <c:pt idx="397">
                  <c:v>7.1315100000000006E-2</c:v>
                </c:pt>
                <c:pt idx="398">
                  <c:v>7.4684E-2</c:v>
                </c:pt>
                <c:pt idx="399">
                  <c:v>8.6894299999999994E-2</c:v>
                </c:pt>
                <c:pt idx="400">
                  <c:v>6.9708099999999995E-2</c:v>
                </c:pt>
                <c:pt idx="401">
                  <c:v>6.9378400000000007E-2</c:v>
                </c:pt>
                <c:pt idx="402">
                  <c:v>5.2391699999999999E-2</c:v>
                </c:pt>
                <c:pt idx="403">
                  <c:v>7.9895900000000006E-2</c:v>
                </c:pt>
                <c:pt idx="404">
                  <c:v>6.0239099999999997E-2</c:v>
                </c:pt>
                <c:pt idx="405">
                  <c:v>7.2211200000000003E-2</c:v>
                </c:pt>
                <c:pt idx="406">
                  <c:v>6.9725200000000001E-2</c:v>
                </c:pt>
                <c:pt idx="407">
                  <c:v>7.3593400000000003E-2</c:v>
                </c:pt>
                <c:pt idx="408">
                  <c:v>5.8230900000000002E-2</c:v>
                </c:pt>
                <c:pt idx="409">
                  <c:v>6.7534999999999998E-2</c:v>
                </c:pt>
                <c:pt idx="410">
                  <c:v>7.84054E-2</c:v>
                </c:pt>
                <c:pt idx="411">
                  <c:v>6.1590699999999998E-2</c:v>
                </c:pt>
                <c:pt idx="412">
                  <c:v>7.2378999999999999E-2</c:v>
                </c:pt>
                <c:pt idx="413">
                  <c:v>7.4737799999999993E-2</c:v>
                </c:pt>
                <c:pt idx="414">
                  <c:v>6.16646E-2</c:v>
                </c:pt>
                <c:pt idx="415">
                  <c:v>5.5917599999999998E-2</c:v>
                </c:pt>
                <c:pt idx="416">
                  <c:v>5.43714E-2</c:v>
                </c:pt>
                <c:pt idx="417">
                  <c:v>8.3525699999999994E-2</c:v>
                </c:pt>
                <c:pt idx="418">
                  <c:v>5.27223E-2</c:v>
                </c:pt>
                <c:pt idx="419">
                  <c:v>6.8919800000000003E-2</c:v>
                </c:pt>
                <c:pt idx="420">
                  <c:v>5.6898999999999998E-2</c:v>
                </c:pt>
                <c:pt idx="421">
                  <c:v>6.3544500000000004E-2</c:v>
                </c:pt>
                <c:pt idx="422">
                  <c:v>6.1192099999999999E-2</c:v>
                </c:pt>
                <c:pt idx="423">
                  <c:v>8.7988899999999995E-2</c:v>
                </c:pt>
                <c:pt idx="424">
                  <c:v>5.28514E-2</c:v>
                </c:pt>
                <c:pt idx="425">
                  <c:v>6.1402499999999999E-2</c:v>
                </c:pt>
                <c:pt idx="426">
                  <c:v>4.3461E-2</c:v>
                </c:pt>
                <c:pt idx="427">
                  <c:v>7.4071200000000004E-2</c:v>
                </c:pt>
                <c:pt idx="428">
                  <c:v>5.9241200000000001E-2</c:v>
                </c:pt>
                <c:pt idx="429">
                  <c:v>4.4410100000000001E-2</c:v>
                </c:pt>
                <c:pt idx="430">
                  <c:v>4.9750299999999997E-2</c:v>
                </c:pt>
                <c:pt idx="431">
                  <c:v>6.6643099999999997E-2</c:v>
                </c:pt>
                <c:pt idx="432">
                  <c:v>7.3025999999999994E-2</c:v>
                </c:pt>
                <c:pt idx="433">
                  <c:v>6.00797E-2</c:v>
                </c:pt>
                <c:pt idx="434">
                  <c:v>6.4949999999999994E-2</c:v>
                </c:pt>
                <c:pt idx="435">
                  <c:v>7.28327E-2</c:v>
                </c:pt>
                <c:pt idx="436">
                  <c:v>6.1804900000000003E-2</c:v>
                </c:pt>
                <c:pt idx="437">
                  <c:v>4.8646399999999999E-2</c:v>
                </c:pt>
                <c:pt idx="438">
                  <c:v>5.9771900000000003E-2</c:v>
                </c:pt>
                <c:pt idx="439">
                  <c:v>6.2815599999999999E-2</c:v>
                </c:pt>
                <c:pt idx="440">
                  <c:v>3.3607999999999999E-2</c:v>
                </c:pt>
                <c:pt idx="441">
                  <c:v>4.3447800000000002E-2</c:v>
                </c:pt>
                <c:pt idx="442">
                  <c:v>5.5419999999999997E-2</c:v>
                </c:pt>
                <c:pt idx="443">
                  <c:v>4.0529599999999999E-2</c:v>
                </c:pt>
                <c:pt idx="444">
                  <c:v>3.6214900000000001E-2</c:v>
                </c:pt>
                <c:pt idx="445">
                  <c:v>5.2884599999999997E-2</c:v>
                </c:pt>
                <c:pt idx="446">
                  <c:v>2.9617899999999999E-2</c:v>
                </c:pt>
                <c:pt idx="447">
                  <c:v>4.7182399999999999E-2</c:v>
                </c:pt>
                <c:pt idx="448">
                  <c:v>3.9778399999999998E-2</c:v>
                </c:pt>
                <c:pt idx="449">
                  <c:v>3.2467099999999999E-2</c:v>
                </c:pt>
                <c:pt idx="450">
                  <c:v>3.7000699999999997E-2</c:v>
                </c:pt>
                <c:pt idx="451">
                  <c:v>3.67899E-2</c:v>
                </c:pt>
                <c:pt idx="452">
                  <c:v>3.6624299999999999E-2</c:v>
                </c:pt>
                <c:pt idx="453">
                  <c:v>4.3492999999999997E-2</c:v>
                </c:pt>
                <c:pt idx="454">
                  <c:v>4.7817800000000001E-2</c:v>
                </c:pt>
                <c:pt idx="455">
                  <c:v>4.2695200000000003E-2</c:v>
                </c:pt>
                <c:pt idx="456">
                  <c:v>4.46265E-2</c:v>
                </c:pt>
                <c:pt idx="457">
                  <c:v>4.0701800000000003E-2</c:v>
                </c:pt>
                <c:pt idx="458">
                  <c:v>3.3057900000000001E-2</c:v>
                </c:pt>
                <c:pt idx="459">
                  <c:v>3.7487699999999999E-2</c:v>
                </c:pt>
                <c:pt idx="460">
                  <c:v>3.8138600000000002E-2</c:v>
                </c:pt>
                <c:pt idx="461">
                  <c:v>3.9682000000000002E-2</c:v>
                </c:pt>
                <c:pt idx="462">
                  <c:v>3.4393899999999998E-2</c:v>
                </c:pt>
                <c:pt idx="463">
                  <c:v>3.46845E-2</c:v>
                </c:pt>
                <c:pt idx="464">
                  <c:v>3.5487699999999997E-2</c:v>
                </c:pt>
                <c:pt idx="465">
                  <c:v>2.9920100000000002E-2</c:v>
                </c:pt>
                <c:pt idx="466">
                  <c:v>4.7523299999999997E-2</c:v>
                </c:pt>
                <c:pt idx="467">
                  <c:v>3.8449999999999998E-2</c:v>
                </c:pt>
                <c:pt idx="468">
                  <c:v>4.8939400000000001E-2</c:v>
                </c:pt>
                <c:pt idx="469">
                  <c:v>3.1240899999999999E-2</c:v>
                </c:pt>
                <c:pt idx="470">
                  <c:v>4.7718999999999998E-2</c:v>
                </c:pt>
                <c:pt idx="471">
                  <c:v>3.8063899999999998E-2</c:v>
                </c:pt>
                <c:pt idx="472">
                  <c:v>3.9051200000000001E-2</c:v>
                </c:pt>
                <c:pt idx="473">
                  <c:v>3.9021100000000003E-2</c:v>
                </c:pt>
                <c:pt idx="474">
                  <c:v>5.2376800000000001E-2</c:v>
                </c:pt>
                <c:pt idx="475">
                  <c:v>3.4782199999999999E-2</c:v>
                </c:pt>
                <c:pt idx="476">
                  <c:v>3.82119E-2</c:v>
                </c:pt>
                <c:pt idx="477">
                  <c:v>4.7991899999999997E-2</c:v>
                </c:pt>
                <c:pt idx="478">
                  <c:v>2.9845799999999999E-2</c:v>
                </c:pt>
                <c:pt idx="479">
                  <c:v>3.3912299999999999E-2</c:v>
                </c:pt>
                <c:pt idx="480">
                  <c:v>3.6292699999999997E-2</c:v>
                </c:pt>
                <c:pt idx="481">
                  <c:v>4.1969899999999997E-2</c:v>
                </c:pt>
                <c:pt idx="482">
                  <c:v>3.0463199999999999E-2</c:v>
                </c:pt>
                <c:pt idx="483">
                  <c:v>3.4143E-2</c:v>
                </c:pt>
                <c:pt idx="484">
                  <c:v>3.76306E-2</c:v>
                </c:pt>
                <c:pt idx="485">
                  <c:v>4.2179300000000003E-2</c:v>
                </c:pt>
                <c:pt idx="486">
                  <c:v>4.0237500000000002E-2</c:v>
                </c:pt>
                <c:pt idx="487">
                  <c:v>4.4738699999999999E-2</c:v>
                </c:pt>
                <c:pt idx="488">
                  <c:v>4.84565E-2</c:v>
                </c:pt>
                <c:pt idx="489">
                  <c:v>3.7497099999999998E-2</c:v>
                </c:pt>
                <c:pt idx="490">
                  <c:v>5.4200400000000003E-2</c:v>
                </c:pt>
                <c:pt idx="491">
                  <c:v>4.4847400000000003E-2</c:v>
                </c:pt>
                <c:pt idx="492">
                  <c:v>4.3317099999999997E-2</c:v>
                </c:pt>
                <c:pt idx="493">
                  <c:v>2.7853900000000001E-2</c:v>
                </c:pt>
                <c:pt idx="494">
                  <c:v>3.8656599999999999E-2</c:v>
                </c:pt>
                <c:pt idx="495">
                  <c:v>4.3635E-2</c:v>
                </c:pt>
                <c:pt idx="496">
                  <c:v>5.1457999999999997E-2</c:v>
                </c:pt>
                <c:pt idx="497">
                  <c:v>4.5749199999999997E-2</c:v>
                </c:pt>
                <c:pt idx="498">
                  <c:v>2.8000299999999999E-2</c:v>
                </c:pt>
                <c:pt idx="499">
                  <c:v>4.2005599999999997E-2</c:v>
                </c:pt>
                <c:pt idx="500">
                  <c:v>3.8214100000000001E-2</c:v>
                </c:pt>
                <c:pt idx="501">
                  <c:v>4.7176900000000001E-2</c:v>
                </c:pt>
                <c:pt idx="502">
                  <c:v>4.1566400000000003E-2</c:v>
                </c:pt>
                <c:pt idx="503">
                  <c:v>3.8663400000000001E-2</c:v>
                </c:pt>
                <c:pt idx="504">
                  <c:v>4.7897599999999999E-2</c:v>
                </c:pt>
                <c:pt idx="505">
                  <c:v>4.9231200000000003E-2</c:v>
                </c:pt>
                <c:pt idx="506">
                  <c:v>3.7887200000000003E-2</c:v>
                </c:pt>
                <c:pt idx="507">
                  <c:v>5.9000999999999998E-2</c:v>
                </c:pt>
                <c:pt idx="508">
                  <c:v>5.78059E-2</c:v>
                </c:pt>
                <c:pt idx="509">
                  <c:v>5.4879999999999998E-2</c:v>
                </c:pt>
                <c:pt idx="510">
                  <c:v>3.9929800000000001E-2</c:v>
                </c:pt>
                <c:pt idx="511">
                  <c:v>4.89249E-2</c:v>
                </c:pt>
                <c:pt idx="512">
                  <c:v>5.0636E-2</c:v>
                </c:pt>
                <c:pt idx="513">
                  <c:v>3.2565900000000002E-2</c:v>
                </c:pt>
                <c:pt idx="514">
                  <c:v>3.3619299999999998E-2</c:v>
                </c:pt>
                <c:pt idx="515">
                  <c:v>3.8024000000000002E-2</c:v>
                </c:pt>
                <c:pt idx="516">
                  <c:v>4.8751099999999999E-2</c:v>
                </c:pt>
                <c:pt idx="517">
                  <c:v>4.64894E-2</c:v>
                </c:pt>
                <c:pt idx="518">
                  <c:v>4.0693500000000001E-2</c:v>
                </c:pt>
                <c:pt idx="519">
                  <c:v>3.8298100000000002E-2</c:v>
                </c:pt>
                <c:pt idx="520">
                  <c:v>4.4105499999999999E-2</c:v>
                </c:pt>
                <c:pt idx="521">
                  <c:v>4.0901399999999997E-2</c:v>
                </c:pt>
                <c:pt idx="522">
                  <c:v>3.89066E-2</c:v>
                </c:pt>
                <c:pt idx="523">
                  <c:v>3.58903E-2</c:v>
                </c:pt>
                <c:pt idx="524">
                  <c:v>2.7076800000000002E-2</c:v>
                </c:pt>
                <c:pt idx="525">
                  <c:v>3.0703299999999999E-2</c:v>
                </c:pt>
                <c:pt idx="526">
                  <c:v>3.3825599999999997E-2</c:v>
                </c:pt>
                <c:pt idx="527">
                  <c:v>3.40781E-2</c:v>
                </c:pt>
                <c:pt idx="528">
                  <c:v>3.8468599999999999E-2</c:v>
                </c:pt>
                <c:pt idx="529">
                  <c:v>4.37723E-2</c:v>
                </c:pt>
                <c:pt idx="530">
                  <c:v>3.8774900000000001E-2</c:v>
                </c:pt>
                <c:pt idx="531">
                  <c:v>5.1328199999999997E-2</c:v>
                </c:pt>
                <c:pt idx="532">
                  <c:v>3.7391399999999998E-2</c:v>
                </c:pt>
                <c:pt idx="533">
                  <c:v>4.9411099999999999E-2</c:v>
                </c:pt>
                <c:pt idx="534">
                  <c:v>4.5438899999999997E-2</c:v>
                </c:pt>
                <c:pt idx="535">
                  <c:v>3.5677899999999999E-2</c:v>
                </c:pt>
                <c:pt idx="536">
                  <c:v>3.6717199999999998E-2</c:v>
                </c:pt>
                <c:pt idx="537">
                  <c:v>4.5798899999999997E-2</c:v>
                </c:pt>
                <c:pt idx="538">
                  <c:v>4.5463999999999997E-2</c:v>
                </c:pt>
                <c:pt idx="539">
                  <c:v>3.8578099999999997E-2</c:v>
                </c:pt>
                <c:pt idx="540">
                  <c:v>3.46174E-2</c:v>
                </c:pt>
                <c:pt idx="541">
                  <c:v>4.3628599999999997E-2</c:v>
                </c:pt>
                <c:pt idx="542">
                  <c:v>3.5890400000000003E-2</c:v>
                </c:pt>
                <c:pt idx="543">
                  <c:v>4.4614300000000003E-2</c:v>
                </c:pt>
                <c:pt idx="544">
                  <c:v>3.5313400000000002E-2</c:v>
                </c:pt>
                <c:pt idx="545">
                  <c:v>4.1971399999999999E-2</c:v>
                </c:pt>
                <c:pt idx="546">
                  <c:v>4.42735E-2</c:v>
                </c:pt>
                <c:pt idx="547">
                  <c:v>3.3120200000000002E-2</c:v>
                </c:pt>
                <c:pt idx="548">
                  <c:v>4.2435599999999997E-2</c:v>
                </c:pt>
                <c:pt idx="549">
                  <c:v>4.4882600000000002E-2</c:v>
                </c:pt>
                <c:pt idx="550">
                  <c:v>4.1277099999999997E-2</c:v>
                </c:pt>
                <c:pt idx="551">
                  <c:v>3.6304000000000003E-2</c:v>
                </c:pt>
                <c:pt idx="552">
                  <c:v>4.5319600000000002E-2</c:v>
                </c:pt>
                <c:pt idx="553">
                  <c:v>2.9171900000000001E-2</c:v>
                </c:pt>
                <c:pt idx="554">
                  <c:v>3.9750300000000002E-2</c:v>
                </c:pt>
                <c:pt idx="555">
                  <c:v>3.07389E-2</c:v>
                </c:pt>
                <c:pt idx="556">
                  <c:v>3.3467999999999998E-2</c:v>
                </c:pt>
                <c:pt idx="557">
                  <c:v>4.1976699999999999E-2</c:v>
                </c:pt>
                <c:pt idx="558">
                  <c:v>4.2926300000000001E-2</c:v>
                </c:pt>
                <c:pt idx="559">
                  <c:v>4.7087700000000003E-2</c:v>
                </c:pt>
                <c:pt idx="560">
                  <c:v>4.9217999999999998E-2</c:v>
                </c:pt>
                <c:pt idx="561">
                  <c:v>4.3364600000000003E-2</c:v>
                </c:pt>
                <c:pt idx="562">
                  <c:v>3.7232000000000001E-2</c:v>
                </c:pt>
                <c:pt idx="563">
                  <c:v>5.6111500000000002E-2</c:v>
                </c:pt>
                <c:pt idx="564">
                  <c:v>5.4970499999999999E-2</c:v>
                </c:pt>
                <c:pt idx="565">
                  <c:v>3.74829E-2</c:v>
                </c:pt>
                <c:pt idx="566">
                  <c:v>2.5809700000000001E-2</c:v>
                </c:pt>
                <c:pt idx="567">
                  <c:v>3.3910599999999999E-2</c:v>
                </c:pt>
                <c:pt idx="568">
                  <c:v>2.6347200000000001E-2</c:v>
                </c:pt>
                <c:pt idx="569">
                  <c:v>3.3806200000000002E-2</c:v>
                </c:pt>
                <c:pt idx="570">
                  <c:v>4.2549099999999999E-2</c:v>
                </c:pt>
                <c:pt idx="571">
                  <c:v>3.3561300000000002E-2</c:v>
                </c:pt>
                <c:pt idx="572">
                  <c:v>3.7433099999999997E-2</c:v>
                </c:pt>
                <c:pt idx="573">
                  <c:v>4.8903799999999997E-2</c:v>
                </c:pt>
                <c:pt idx="574">
                  <c:v>4.9181700000000002E-2</c:v>
                </c:pt>
                <c:pt idx="575">
                  <c:v>4.0089E-2</c:v>
                </c:pt>
                <c:pt idx="576">
                  <c:v>3.7532900000000001E-2</c:v>
                </c:pt>
                <c:pt idx="577">
                  <c:v>3.5191100000000003E-2</c:v>
                </c:pt>
                <c:pt idx="578">
                  <c:v>3.8117900000000003E-2</c:v>
                </c:pt>
                <c:pt idx="579">
                  <c:v>3.71808E-2</c:v>
                </c:pt>
                <c:pt idx="580">
                  <c:v>3.2929699999999999E-2</c:v>
                </c:pt>
                <c:pt idx="581">
                  <c:v>3.45291E-2</c:v>
                </c:pt>
                <c:pt idx="582">
                  <c:v>4.48314E-2</c:v>
                </c:pt>
                <c:pt idx="583">
                  <c:v>3.8100200000000001E-2</c:v>
                </c:pt>
                <c:pt idx="584">
                  <c:v>3.1660300000000002E-2</c:v>
                </c:pt>
                <c:pt idx="585">
                  <c:v>3.8683799999999997E-2</c:v>
                </c:pt>
                <c:pt idx="586">
                  <c:v>3.5717199999999998E-2</c:v>
                </c:pt>
                <c:pt idx="587">
                  <c:v>3.3758900000000001E-2</c:v>
                </c:pt>
                <c:pt idx="588">
                  <c:v>3.0297899999999999E-2</c:v>
                </c:pt>
                <c:pt idx="589">
                  <c:v>3.1559999999999998E-2</c:v>
                </c:pt>
                <c:pt idx="590">
                  <c:v>4.0321599999999999E-2</c:v>
                </c:pt>
                <c:pt idx="591">
                  <c:v>3.11343E-2</c:v>
                </c:pt>
                <c:pt idx="592">
                  <c:v>3.6908400000000001E-2</c:v>
                </c:pt>
                <c:pt idx="593">
                  <c:v>6.1099399999999998E-2</c:v>
                </c:pt>
                <c:pt idx="594">
                  <c:v>4.9242300000000003E-2</c:v>
                </c:pt>
                <c:pt idx="595">
                  <c:v>4.6264199999999998E-2</c:v>
                </c:pt>
                <c:pt idx="596">
                  <c:v>3.8773799999999997E-2</c:v>
                </c:pt>
                <c:pt idx="597">
                  <c:v>4.8153399999999999E-2</c:v>
                </c:pt>
                <c:pt idx="598">
                  <c:v>4.6318199999999997E-2</c:v>
                </c:pt>
                <c:pt idx="599">
                  <c:v>3.7697000000000001E-2</c:v>
                </c:pt>
                <c:pt idx="600">
                  <c:v>3.1275600000000001E-2</c:v>
                </c:pt>
                <c:pt idx="601">
                  <c:v>3.0190700000000001E-2</c:v>
                </c:pt>
                <c:pt idx="602">
                  <c:v>3.6237100000000001E-2</c:v>
                </c:pt>
                <c:pt idx="603">
                  <c:v>2.8985799999999999E-2</c:v>
                </c:pt>
                <c:pt idx="604">
                  <c:v>3.5964599999999999E-2</c:v>
                </c:pt>
                <c:pt idx="605">
                  <c:v>3.7961500000000002E-2</c:v>
                </c:pt>
                <c:pt idx="606">
                  <c:v>4.2504500000000001E-2</c:v>
                </c:pt>
                <c:pt idx="607">
                  <c:v>3.21619E-2</c:v>
                </c:pt>
                <c:pt idx="608">
                  <c:v>2.8960900000000001E-2</c:v>
                </c:pt>
                <c:pt idx="609">
                  <c:v>4.1441199999999997E-2</c:v>
                </c:pt>
                <c:pt idx="610">
                  <c:v>3.2896300000000003E-2</c:v>
                </c:pt>
                <c:pt idx="611">
                  <c:v>3.8078399999999998E-2</c:v>
                </c:pt>
                <c:pt idx="612">
                  <c:v>3.2048399999999998E-2</c:v>
                </c:pt>
                <c:pt idx="613">
                  <c:v>3.7934099999999998E-2</c:v>
                </c:pt>
                <c:pt idx="614">
                  <c:v>4.6130600000000001E-2</c:v>
                </c:pt>
                <c:pt idx="615">
                  <c:v>4.5264499999999999E-2</c:v>
                </c:pt>
                <c:pt idx="616">
                  <c:v>4.9267100000000001E-2</c:v>
                </c:pt>
                <c:pt idx="617">
                  <c:v>3.49948E-2</c:v>
                </c:pt>
                <c:pt idx="618">
                  <c:v>2.7057299999999999E-2</c:v>
                </c:pt>
                <c:pt idx="619">
                  <c:v>4.0138600000000003E-2</c:v>
                </c:pt>
                <c:pt idx="620">
                  <c:v>3.4928000000000001E-2</c:v>
                </c:pt>
                <c:pt idx="621">
                  <c:v>3.1121099999999999E-2</c:v>
                </c:pt>
                <c:pt idx="622">
                  <c:v>3.59726E-2</c:v>
                </c:pt>
                <c:pt idx="623">
                  <c:v>3.1569699999999999E-2</c:v>
                </c:pt>
                <c:pt idx="624">
                  <c:v>2.5550400000000001E-2</c:v>
                </c:pt>
                <c:pt idx="625">
                  <c:v>3.10403E-2</c:v>
                </c:pt>
                <c:pt idx="626">
                  <c:v>3.3883200000000002E-2</c:v>
                </c:pt>
                <c:pt idx="627">
                  <c:v>2.9801399999999999E-2</c:v>
                </c:pt>
                <c:pt idx="628">
                  <c:v>3.20217E-2</c:v>
                </c:pt>
                <c:pt idx="629">
                  <c:v>3.4372E-2</c:v>
                </c:pt>
                <c:pt idx="630">
                  <c:v>3.0395499999999999E-2</c:v>
                </c:pt>
                <c:pt idx="631">
                  <c:v>3.4995800000000001E-2</c:v>
                </c:pt>
                <c:pt idx="632">
                  <c:v>3.0544600000000002E-2</c:v>
                </c:pt>
                <c:pt idx="633">
                  <c:v>3.08557E-2</c:v>
                </c:pt>
                <c:pt idx="634">
                  <c:v>3.4355700000000003E-2</c:v>
                </c:pt>
                <c:pt idx="635">
                  <c:v>3.4190600000000002E-2</c:v>
                </c:pt>
                <c:pt idx="636">
                  <c:v>4.2955E-2</c:v>
                </c:pt>
                <c:pt idx="637">
                  <c:v>3.9385200000000002E-2</c:v>
                </c:pt>
                <c:pt idx="638">
                  <c:v>5.1425600000000002E-2</c:v>
                </c:pt>
                <c:pt idx="639">
                  <c:v>4.5013499999999998E-2</c:v>
                </c:pt>
                <c:pt idx="640">
                  <c:v>3.9999199999999999E-2</c:v>
                </c:pt>
                <c:pt idx="641">
                  <c:v>3.7844500000000003E-2</c:v>
                </c:pt>
                <c:pt idx="642">
                  <c:v>4.9080699999999998E-2</c:v>
                </c:pt>
                <c:pt idx="643">
                  <c:v>5.4599300000000003E-2</c:v>
                </c:pt>
                <c:pt idx="644">
                  <c:v>4.09244E-2</c:v>
                </c:pt>
                <c:pt idx="645">
                  <c:v>4.2795199999999999E-2</c:v>
                </c:pt>
                <c:pt idx="646">
                  <c:v>4.50623E-2</c:v>
                </c:pt>
                <c:pt idx="647">
                  <c:v>3.6308100000000003E-2</c:v>
                </c:pt>
                <c:pt idx="648">
                  <c:v>2.8280400000000001E-2</c:v>
                </c:pt>
                <c:pt idx="649">
                  <c:v>2.9255099999999999E-2</c:v>
                </c:pt>
                <c:pt idx="650">
                  <c:v>3.8859299999999999E-2</c:v>
                </c:pt>
                <c:pt idx="651">
                  <c:v>4.74124E-2</c:v>
                </c:pt>
                <c:pt idx="652">
                  <c:v>4.0910799999999997E-2</c:v>
                </c:pt>
                <c:pt idx="653">
                  <c:v>5.0889299999999998E-2</c:v>
                </c:pt>
                <c:pt idx="654">
                  <c:v>5.1549699999999997E-2</c:v>
                </c:pt>
                <c:pt idx="655">
                  <c:v>3.74962E-2</c:v>
                </c:pt>
                <c:pt idx="656">
                  <c:v>3.8312400000000003E-2</c:v>
                </c:pt>
                <c:pt idx="657">
                  <c:v>3.3301900000000002E-2</c:v>
                </c:pt>
                <c:pt idx="658">
                  <c:v>4.5448700000000002E-2</c:v>
                </c:pt>
                <c:pt idx="659">
                  <c:v>3.81255E-2</c:v>
                </c:pt>
                <c:pt idx="660">
                  <c:v>3.9113700000000001E-2</c:v>
                </c:pt>
                <c:pt idx="661">
                  <c:v>3.61661E-2</c:v>
                </c:pt>
                <c:pt idx="662">
                  <c:v>3.6738300000000002E-2</c:v>
                </c:pt>
                <c:pt idx="663">
                  <c:v>3.2620799999999998E-2</c:v>
                </c:pt>
                <c:pt idx="664">
                  <c:v>3.25603E-2</c:v>
                </c:pt>
                <c:pt idx="665">
                  <c:v>3.3584799999999998E-2</c:v>
                </c:pt>
                <c:pt idx="666">
                  <c:v>3.4226300000000001E-2</c:v>
                </c:pt>
                <c:pt idx="667">
                  <c:v>3.7739300000000003E-2</c:v>
                </c:pt>
                <c:pt idx="668">
                  <c:v>2.62837E-2</c:v>
                </c:pt>
                <c:pt idx="669">
                  <c:v>3.9508000000000001E-2</c:v>
                </c:pt>
                <c:pt idx="670">
                  <c:v>3.3838600000000003E-2</c:v>
                </c:pt>
                <c:pt idx="671">
                  <c:v>3.0992499999999999E-2</c:v>
                </c:pt>
                <c:pt idx="672">
                  <c:v>3.7661800000000002E-2</c:v>
                </c:pt>
                <c:pt idx="673">
                  <c:v>3.5955800000000003E-2</c:v>
                </c:pt>
                <c:pt idx="674">
                  <c:v>3.44111E-2</c:v>
                </c:pt>
                <c:pt idx="675">
                  <c:v>3.0965199999999998E-2</c:v>
                </c:pt>
                <c:pt idx="676">
                  <c:v>5.1670800000000003E-2</c:v>
                </c:pt>
                <c:pt idx="677">
                  <c:v>4.3837500000000001E-2</c:v>
                </c:pt>
                <c:pt idx="678">
                  <c:v>4.1245400000000002E-2</c:v>
                </c:pt>
                <c:pt idx="679">
                  <c:v>3.59615E-2</c:v>
                </c:pt>
                <c:pt idx="680">
                  <c:v>3.1349099999999998E-2</c:v>
                </c:pt>
                <c:pt idx="681">
                  <c:v>3.8879499999999997E-2</c:v>
                </c:pt>
                <c:pt idx="682">
                  <c:v>5.2227999999999997E-2</c:v>
                </c:pt>
                <c:pt idx="683">
                  <c:v>4.4041900000000002E-2</c:v>
                </c:pt>
                <c:pt idx="684">
                  <c:v>4.3264999999999998E-2</c:v>
                </c:pt>
                <c:pt idx="685">
                  <c:v>3.86231E-2</c:v>
                </c:pt>
                <c:pt idx="686">
                  <c:v>5.1271600000000001E-2</c:v>
                </c:pt>
                <c:pt idx="687">
                  <c:v>5.4445899999999998E-2</c:v>
                </c:pt>
                <c:pt idx="688">
                  <c:v>3.3522400000000001E-2</c:v>
                </c:pt>
                <c:pt idx="689">
                  <c:v>3.8319899999999997E-2</c:v>
                </c:pt>
                <c:pt idx="690">
                  <c:v>3.9830200000000003E-2</c:v>
                </c:pt>
                <c:pt idx="691">
                  <c:v>3.8644699999999997E-2</c:v>
                </c:pt>
                <c:pt idx="692">
                  <c:v>3.3750500000000003E-2</c:v>
                </c:pt>
                <c:pt idx="693">
                  <c:v>3.9053999999999998E-2</c:v>
                </c:pt>
                <c:pt idx="694">
                  <c:v>4.1176999999999998E-2</c:v>
                </c:pt>
                <c:pt idx="695">
                  <c:v>4.3983899999999999E-2</c:v>
                </c:pt>
                <c:pt idx="696">
                  <c:v>5.0147900000000002E-2</c:v>
                </c:pt>
                <c:pt idx="697">
                  <c:v>4.33505E-2</c:v>
                </c:pt>
                <c:pt idx="698">
                  <c:v>4.5034699999999997E-2</c:v>
                </c:pt>
                <c:pt idx="699">
                  <c:v>5.3495800000000003E-2</c:v>
                </c:pt>
                <c:pt idx="700">
                  <c:v>3.71557E-2</c:v>
                </c:pt>
                <c:pt idx="701">
                  <c:v>4.9728700000000001E-2</c:v>
                </c:pt>
                <c:pt idx="702">
                  <c:v>3.8756100000000002E-2</c:v>
                </c:pt>
                <c:pt idx="703">
                  <c:v>4.2260100000000002E-2</c:v>
                </c:pt>
                <c:pt idx="704">
                  <c:v>4.2707799999999997E-2</c:v>
                </c:pt>
                <c:pt idx="705">
                  <c:v>4.1250500000000002E-2</c:v>
                </c:pt>
                <c:pt idx="706">
                  <c:v>4.1314200000000002E-2</c:v>
                </c:pt>
                <c:pt idx="707">
                  <c:v>4.2138500000000002E-2</c:v>
                </c:pt>
                <c:pt idx="708">
                  <c:v>4.37185E-2</c:v>
                </c:pt>
                <c:pt idx="709">
                  <c:v>4.8617300000000002E-2</c:v>
                </c:pt>
                <c:pt idx="710">
                  <c:v>6.16646E-2</c:v>
                </c:pt>
                <c:pt idx="711">
                  <c:v>3.0476300000000001E-2</c:v>
                </c:pt>
                <c:pt idx="712">
                  <c:v>4.15834E-2</c:v>
                </c:pt>
                <c:pt idx="713">
                  <c:v>3.96134E-2</c:v>
                </c:pt>
                <c:pt idx="714">
                  <c:v>3.87015E-2</c:v>
                </c:pt>
                <c:pt idx="715">
                  <c:v>4.0667799999999997E-2</c:v>
                </c:pt>
                <c:pt idx="716">
                  <c:v>4.4057499999999999E-2</c:v>
                </c:pt>
                <c:pt idx="717">
                  <c:v>4.43671E-2</c:v>
                </c:pt>
                <c:pt idx="718">
                  <c:v>4.0700899999999998E-2</c:v>
                </c:pt>
                <c:pt idx="719">
                  <c:v>3.4220399999999998E-2</c:v>
                </c:pt>
                <c:pt idx="720">
                  <c:v>4.1427699999999998E-2</c:v>
                </c:pt>
                <c:pt idx="721">
                  <c:v>3.6179900000000001E-2</c:v>
                </c:pt>
                <c:pt idx="722">
                  <c:v>4.7405599999999999E-2</c:v>
                </c:pt>
                <c:pt idx="723">
                  <c:v>4.4092199999999998E-2</c:v>
                </c:pt>
                <c:pt idx="724">
                  <c:v>3.8328000000000001E-2</c:v>
                </c:pt>
                <c:pt idx="725">
                  <c:v>4.0648999999999998E-2</c:v>
                </c:pt>
                <c:pt idx="726">
                  <c:v>3.9350900000000001E-2</c:v>
                </c:pt>
                <c:pt idx="727">
                  <c:v>3.8474700000000001E-2</c:v>
                </c:pt>
                <c:pt idx="728">
                  <c:v>4.3449799999999997E-2</c:v>
                </c:pt>
                <c:pt idx="729">
                  <c:v>5.3415299999999999E-2</c:v>
                </c:pt>
                <c:pt idx="730">
                  <c:v>3.5881099999999999E-2</c:v>
                </c:pt>
                <c:pt idx="731">
                  <c:v>4.3064199999999997E-2</c:v>
                </c:pt>
                <c:pt idx="732">
                  <c:v>3.7358299999999997E-2</c:v>
                </c:pt>
                <c:pt idx="733">
                  <c:v>3.8637400000000002E-2</c:v>
                </c:pt>
                <c:pt idx="734">
                  <c:v>3.3749800000000003E-2</c:v>
                </c:pt>
                <c:pt idx="735">
                  <c:v>4.1035000000000002E-2</c:v>
                </c:pt>
                <c:pt idx="736">
                  <c:v>4.3362999999999999E-2</c:v>
                </c:pt>
                <c:pt idx="737">
                  <c:v>3.6584100000000001E-2</c:v>
                </c:pt>
                <c:pt idx="738">
                  <c:v>4.1965000000000002E-2</c:v>
                </c:pt>
                <c:pt idx="739">
                  <c:v>4.1309600000000002E-2</c:v>
                </c:pt>
                <c:pt idx="740">
                  <c:v>3.8948799999999999E-2</c:v>
                </c:pt>
                <c:pt idx="741">
                  <c:v>3.49953E-2</c:v>
                </c:pt>
                <c:pt idx="742">
                  <c:v>3.3690299999999999E-2</c:v>
                </c:pt>
                <c:pt idx="743">
                  <c:v>5.8844899999999999E-2</c:v>
                </c:pt>
                <c:pt idx="744">
                  <c:v>3.9137600000000002E-2</c:v>
                </c:pt>
                <c:pt idx="745">
                  <c:v>4.4939800000000002E-2</c:v>
                </c:pt>
                <c:pt idx="746">
                  <c:v>3.5431999999999998E-2</c:v>
                </c:pt>
                <c:pt idx="747">
                  <c:v>2.94658E-2</c:v>
                </c:pt>
                <c:pt idx="748">
                  <c:v>3.1243300000000002E-2</c:v>
                </c:pt>
                <c:pt idx="749">
                  <c:v>3.6812400000000002E-2</c:v>
                </c:pt>
                <c:pt idx="750">
                  <c:v>4.97581E-2</c:v>
                </c:pt>
                <c:pt idx="751">
                  <c:v>5.5606299999999997E-2</c:v>
                </c:pt>
                <c:pt idx="752">
                  <c:v>4.8484300000000001E-2</c:v>
                </c:pt>
                <c:pt idx="753">
                  <c:v>4.24077E-2</c:v>
                </c:pt>
                <c:pt idx="754">
                  <c:v>4.4296000000000002E-2</c:v>
                </c:pt>
                <c:pt idx="755">
                  <c:v>5.4642000000000003E-2</c:v>
                </c:pt>
                <c:pt idx="756">
                  <c:v>4.6495399999999999E-2</c:v>
                </c:pt>
                <c:pt idx="757">
                  <c:v>3.8685400000000002E-2</c:v>
                </c:pt>
                <c:pt idx="758">
                  <c:v>4.3214099999999998E-2</c:v>
                </c:pt>
                <c:pt idx="759">
                  <c:v>3.4653200000000002E-2</c:v>
                </c:pt>
                <c:pt idx="760">
                  <c:v>4.3562700000000003E-2</c:v>
                </c:pt>
                <c:pt idx="761">
                  <c:v>3.2322700000000003E-2</c:v>
                </c:pt>
                <c:pt idx="762">
                  <c:v>3.92898E-2</c:v>
                </c:pt>
                <c:pt idx="763">
                  <c:v>3.7167800000000001E-2</c:v>
                </c:pt>
                <c:pt idx="764">
                  <c:v>4.06995E-2</c:v>
                </c:pt>
                <c:pt idx="765">
                  <c:v>4.4511599999999998E-2</c:v>
                </c:pt>
                <c:pt idx="766">
                  <c:v>5.0668999999999999E-2</c:v>
                </c:pt>
                <c:pt idx="767">
                  <c:v>2.8129500000000002E-2</c:v>
                </c:pt>
                <c:pt idx="768">
                  <c:v>4.7243E-2</c:v>
                </c:pt>
                <c:pt idx="769">
                  <c:v>3.7296200000000002E-2</c:v>
                </c:pt>
                <c:pt idx="770">
                  <c:v>4.0005499999999999E-2</c:v>
                </c:pt>
                <c:pt idx="771">
                  <c:v>4.4182300000000001E-2</c:v>
                </c:pt>
                <c:pt idx="772">
                  <c:v>4.2858599999999997E-2</c:v>
                </c:pt>
                <c:pt idx="773">
                  <c:v>3.6310500000000002E-2</c:v>
                </c:pt>
                <c:pt idx="774">
                  <c:v>3.9362599999999998E-2</c:v>
                </c:pt>
                <c:pt idx="775">
                  <c:v>3.3168799999999998E-2</c:v>
                </c:pt>
                <c:pt idx="776">
                  <c:v>4.9435300000000001E-2</c:v>
                </c:pt>
                <c:pt idx="777">
                  <c:v>4.1829900000000003E-2</c:v>
                </c:pt>
                <c:pt idx="778">
                  <c:v>4.5601099999999999E-2</c:v>
                </c:pt>
                <c:pt idx="779">
                  <c:v>6.2066000000000003E-2</c:v>
                </c:pt>
                <c:pt idx="780">
                  <c:v>4.2582000000000002E-2</c:v>
                </c:pt>
                <c:pt idx="781">
                  <c:v>5.3218399999999999E-2</c:v>
                </c:pt>
                <c:pt idx="782">
                  <c:v>5.1160400000000002E-2</c:v>
                </c:pt>
                <c:pt idx="783">
                  <c:v>3.4569000000000003E-2</c:v>
                </c:pt>
                <c:pt idx="784">
                  <c:v>4.0501099999999998E-2</c:v>
                </c:pt>
                <c:pt idx="785">
                  <c:v>4.2460699999999997E-2</c:v>
                </c:pt>
                <c:pt idx="786">
                  <c:v>4.5471499999999998E-2</c:v>
                </c:pt>
                <c:pt idx="787">
                  <c:v>3.4292299999999998E-2</c:v>
                </c:pt>
                <c:pt idx="788">
                  <c:v>3.5741099999999998E-2</c:v>
                </c:pt>
                <c:pt idx="789">
                  <c:v>2.8713200000000001E-2</c:v>
                </c:pt>
                <c:pt idx="790">
                  <c:v>4.7860800000000002E-2</c:v>
                </c:pt>
                <c:pt idx="791">
                  <c:v>4.0785599999999998E-2</c:v>
                </c:pt>
                <c:pt idx="792">
                  <c:v>2.48016E-2</c:v>
                </c:pt>
                <c:pt idx="793">
                  <c:v>3.6931899999999997E-2</c:v>
                </c:pt>
                <c:pt idx="794">
                  <c:v>3.1569699999999999E-2</c:v>
                </c:pt>
                <c:pt idx="795">
                  <c:v>3.1127200000000001E-2</c:v>
                </c:pt>
                <c:pt idx="796">
                  <c:v>4.6059900000000001E-2</c:v>
                </c:pt>
                <c:pt idx="797">
                  <c:v>4.8655499999999997E-2</c:v>
                </c:pt>
                <c:pt idx="798">
                  <c:v>4.2101100000000002E-2</c:v>
                </c:pt>
                <c:pt idx="799">
                  <c:v>5.0833499999999997E-2</c:v>
                </c:pt>
                <c:pt idx="800">
                  <c:v>4.0117399999999998E-2</c:v>
                </c:pt>
                <c:pt idx="801">
                  <c:v>4.91107E-2</c:v>
                </c:pt>
                <c:pt idx="802">
                  <c:v>4.3230499999999998E-2</c:v>
                </c:pt>
                <c:pt idx="803">
                  <c:v>4.2374799999999997E-2</c:v>
                </c:pt>
                <c:pt idx="804">
                  <c:v>4.2804799999999997E-2</c:v>
                </c:pt>
                <c:pt idx="805">
                  <c:v>5.9918199999999998E-2</c:v>
                </c:pt>
                <c:pt idx="806">
                  <c:v>4.2864899999999997E-2</c:v>
                </c:pt>
                <c:pt idx="807">
                  <c:v>5.5490400000000002E-2</c:v>
                </c:pt>
                <c:pt idx="808">
                  <c:v>3.9002599999999998E-2</c:v>
                </c:pt>
                <c:pt idx="809">
                  <c:v>6.19409E-2</c:v>
                </c:pt>
                <c:pt idx="810">
                  <c:v>4.9217799999999999E-2</c:v>
                </c:pt>
                <c:pt idx="811">
                  <c:v>5.2432600000000003E-2</c:v>
                </c:pt>
                <c:pt idx="812">
                  <c:v>5.35343E-2</c:v>
                </c:pt>
                <c:pt idx="813">
                  <c:v>5.5931300000000003E-2</c:v>
                </c:pt>
                <c:pt idx="814">
                  <c:v>6.7302100000000004E-2</c:v>
                </c:pt>
                <c:pt idx="815">
                  <c:v>5.31808E-2</c:v>
                </c:pt>
                <c:pt idx="816">
                  <c:v>4.8694800000000003E-2</c:v>
                </c:pt>
                <c:pt idx="817">
                  <c:v>4.9996600000000002E-2</c:v>
                </c:pt>
                <c:pt idx="818">
                  <c:v>4.3493799999999999E-2</c:v>
                </c:pt>
                <c:pt idx="819">
                  <c:v>5.36769E-2</c:v>
                </c:pt>
                <c:pt idx="820">
                  <c:v>4.6547699999999997E-2</c:v>
                </c:pt>
                <c:pt idx="821">
                  <c:v>4.2984300000000003E-2</c:v>
                </c:pt>
                <c:pt idx="822">
                  <c:v>5.0498599999999998E-2</c:v>
                </c:pt>
                <c:pt idx="823">
                  <c:v>5.2812499999999998E-2</c:v>
                </c:pt>
                <c:pt idx="824">
                  <c:v>3.6961399999999998E-2</c:v>
                </c:pt>
                <c:pt idx="825">
                  <c:v>4.6060700000000003E-2</c:v>
                </c:pt>
                <c:pt idx="826">
                  <c:v>4.3265100000000001E-2</c:v>
                </c:pt>
                <c:pt idx="827">
                  <c:v>5.8556299999999999E-2</c:v>
                </c:pt>
                <c:pt idx="828">
                  <c:v>6.4473500000000003E-2</c:v>
                </c:pt>
                <c:pt idx="829">
                  <c:v>6.8162899999999998E-2</c:v>
                </c:pt>
                <c:pt idx="830">
                  <c:v>5.7615399999999997E-2</c:v>
                </c:pt>
                <c:pt idx="831">
                  <c:v>6.1550800000000003E-2</c:v>
                </c:pt>
                <c:pt idx="832">
                  <c:v>6.2699299999999999E-2</c:v>
                </c:pt>
                <c:pt idx="833">
                  <c:v>6.1044500000000002E-2</c:v>
                </c:pt>
                <c:pt idx="834">
                  <c:v>6.9670899999999994E-2</c:v>
                </c:pt>
                <c:pt idx="835">
                  <c:v>6.5575300000000003E-2</c:v>
                </c:pt>
                <c:pt idx="836">
                  <c:v>5.5067900000000003E-2</c:v>
                </c:pt>
                <c:pt idx="837">
                  <c:v>7.1664000000000005E-2</c:v>
                </c:pt>
                <c:pt idx="838">
                  <c:v>7.0716899999999999E-2</c:v>
                </c:pt>
                <c:pt idx="839">
                  <c:v>6.6936300000000004E-2</c:v>
                </c:pt>
                <c:pt idx="840">
                  <c:v>7.0981000000000002E-2</c:v>
                </c:pt>
                <c:pt idx="841">
                  <c:v>5.5948299999999999E-2</c:v>
                </c:pt>
                <c:pt idx="842">
                  <c:v>6.3353199999999998E-2</c:v>
                </c:pt>
                <c:pt idx="843">
                  <c:v>7.2368500000000002E-2</c:v>
                </c:pt>
                <c:pt idx="844">
                  <c:v>6.8015400000000004E-2</c:v>
                </c:pt>
                <c:pt idx="845">
                  <c:v>5.7428899999999998E-2</c:v>
                </c:pt>
                <c:pt idx="846">
                  <c:v>5.7060300000000001E-2</c:v>
                </c:pt>
                <c:pt idx="847">
                  <c:v>6.0913399999999999E-2</c:v>
                </c:pt>
                <c:pt idx="848">
                  <c:v>6.4458000000000001E-2</c:v>
                </c:pt>
                <c:pt idx="849">
                  <c:v>5.03264E-2</c:v>
                </c:pt>
                <c:pt idx="850">
                  <c:v>6.3036599999999998E-2</c:v>
                </c:pt>
                <c:pt idx="851">
                  <c:v>6.1026299999999999E-2</c:v>
                </c:pt>
                <c:pt idx="852">
                  <c:v>5.5086000000000003E-2</c:v>
                </c:pt>
                <c:pt idx="853">
                  <c:v>5.4202599999999997E-2</c:v>
                </c:pt>
                <c:pt idx="854">
                  <c:v>6.2980800000000003E-2</c:v>
                </c:pt>
                <c:pt idx="855">
                  <c:v>5.4810200000000003E-2</c:v>
                </c:pt>
                <c:pt idx="856">
                  <c:v>5.86968E-2</c:v>
                </c:pt>
                <c:pt idx="857">
                  <c:v>6.1359200000000003E-2</c:v>
                </c:pt>
                <c:pt idx="858">
                  <c:v>5.6787799999999999E-2</c:v>
                </c:pt>
                <c:pt idx="859">
                  <c:v>5.8304399999999999E-2</c:v>
                </c:pt>
                <c:pt idx="860">
                  <c:v>6.2507999999999994E-2</c:v>
                </c:pt>
                <c:pt idx="861">
                  <c:v>5.1617099999999999E-2</c:v>
                </c:pt>
                <c:pt idx="862">
                  <c:v>5.9778100000000001E-2</c:v>
                </c:pt>
                <c:pt idx="863">
                  <c:v>6.2588900000000003E-2</c:v>
                </c:pt>
                <c:pt idx="864">
                  <c:v>7.1003300000000005E-2</c:v>
                </c:pt>
                <c:pt idx="865">
                  <c:v>6.4481899999999995E-2</c:v>
                </c:pt>
                <c:pt idx="866">
                  <c:v>6.3246300000000005E-2</c:v>
                </c:pt>
                <c:pt idx="867">
                  <c:v>7.1050000000000002E-2</c:v>
                </c:pt>
                <c:pt idx="868">
                  <c:v>7.0322399999999993E-2</c:v>
                </c:pt>
                <c:pt idx="869">
                  <c:v>5.8802599999999997E-2</c:v>
                </c:pt>
                <c:pt idx="870">
                  <c:v>6.7711199999999999E-2</c:v>
                </c:pt>
                <c:pt idx="871">
                  <c:v>6.8562300000000007E-2</c:v>
                </c:pt>
                <c:pt idx="872">
                  <c:v>5.7465700000000002E-2</c:v>
                </c:pt>
                <c:pt idx="873">
                  <c:v>6.6001699999999996E-2</c:v>
                </c:pt>
                <c:pt idx="874">
                  <c:v>6.8451700000000004E-2</c:v>
                </c:pt>
                <c:pt idx="875">
                  <c:v>7.3162199999999997E-2</c:v>
                </c:pt>
                <c:pt idx="876">
                  <c:v>6.4495700000000003E-2</c:v>
                </c:pt>
                <c:pt idx="877">
                  <c:v>6.8563600000000002E-2</c:v>
                </c:pt>
                <c:pt idx="878">
                  <c:v>6.8147200000000005E-2</c:v>
                </c:pt>
                <c:pt idx="879">
                  <c:v>6.5417799999999998E-2</c:v>
                </c:pt>
                <c:pt idx="880">
                  <c:v>6.1616400000000002E-2</c:v>
                </c:pt>
                <c:pt idx="881">
                  <c:v>6.50168E-2</c:v>
                </c:pt>
                <c:pt idx="882">
                  <c:v>5.9349499999999999E-2</c:v>
                </c:pt>
                <c:pt idx="883">
                  <c:v>6.6978899999999994E-2</c:v>
                </c:pt>
                <c:pt idx="884">
                  <c:v>6.3159900000000005E-2</c:v>
                </c:pt>
                <c:pt idx="885">
                  <c:v>5.9694200000000003E-2</c:v>
                </c:pt>
                <c:pt idx="886">
                  <c:v>5.5075499999999999E-2</c:v>
                </c:pt>
                <c:pt idx="887">
                  <c:v>6.5774299999999994E-2</c:v>
                </c:pt>
                <c:pt idx="888">
                  <c:v>6.4026700000000006E-2</c:v>
                </c:pt>
                <c:pt idx="889">
                  <c:v>6.5101400000000004E-2</c:v>
                </c:pt>
                <c:pt idx="890">
                  <c:v>5.84036E-2</c:v>
                </c:pt>
                <c:pt idx="891">
                  <c:v>6.9739200000000001E-2</c:v>
                </c:pt>
                <c:pt idx="892">
                  <c:v>5.6825199999999999E-2</c:v>
                </c:pt>
                <c:pt idx="893">
                  <c:v>5.7223000000000003E-2</c:v>
                </c:pt>
                <c:pt idx="894">
                  <c:v>5.4677700000000003E-2</c:v>
                </c:pt>
                <c:pt idx="895">
                  <c:v>6.6909999999999997E-2</c:v>
                </c:pt>
                <c:pt idx="896">
                  <c:v>6.1078199999999999E-2</c:v>
                </c:pt>
                <c:pt idx="897">
                  <c:v>6.5994700000000003E-2</c:v>
                </c:pt>
                <c:pt idx="898">
                  <c:v>6.0136299999999997E-2</c:v>
                </c:pt>
                <c:pt idx="899">
                  <c:v>4.9647700000000003E-2</c:v>
                </c:pt>
                <c:pt idx="900">
                  <c:v>4.9945400000000001E-2</c:v>
                </c:pt>
                <c:pt idx="901">
                  <c:v>5.8251600000000001E-2</c:v>
                </c:pt>
                <c:pt idx="902">
                  <c:v>4.5901699999999997E-2</c:v>
                </c:pt>
                <c:pt idx="903">
                  <c:v>5.2251100000000002E-2</c:v>
                </c:pt>
                <c:pt idx="904">
                  <c:v>6.16851E-2</c:v>
                </c:pt>
                <c:pt idx="905">
                  <c:v>6.1912200000000001E-2</c:v>
                </c:pt>
                <c:pt idx="906">
                  <c:v>4.8909500000000002E-2</c:v>
                </c:pt>
                <c:pt idx="907">
                  <c:v>4.8207399999999997E-2</c:v>
                </c:pt>
                <c:pt idx="908">
                  <c:v>4.8302699999999997E-2</c:v>
                </c:pt>
                <c:pt idx="909">
                  <c:v>4.74481E-2</c:v>
                </c:pt>
                <c:pt idx="910">
                  <c:v>4.8801700000000003E-2</c:v>
                </c:pt>
                <c:pt idx="911">
                  <c:v>4.8117600000000003E-2</c:v>
                </c:pt>
                <c:pt idx="912">
                  <c:v>4.2181799999999998E-2</c:v>
                </c:pt>
                <c:pt idx="913">
                  <c:v>6.3118800000000003E-2</c:v>
                </c:pt>
                <c:pt idx="914">
                  <c:v>5.2594099999999998E-2</c:v>
                </c:pt>
                <c:pt idx="915">
                  <c:v>4.7498699999999998E-2</c:v>
                </c:pt>
                <c:pt idx="916">
                  <c:v>4.2925699999999997E-2</c:v>
                </c:pt>
                <c:pt idx="917">
                  <c:v>5.6036200000000001E-2</c:v>
                </c:pt>
                <c:pt idx="918">
                  <c:v>6.18101E-2</c:v>
                </c:pt>
                <c:pt idx="919">
                  <c:v>5.7796199999999999E-2</c:v>
                </c:pt>
                <c:pt idx="920">
                  <c:v>6.6446599999999995E-2</c:v>
                </c:pt>
                <c:pt idx="921">
                  <c:v>5.84895E-2</c:v>
                </c:pt>
                <c:pt idx="922">
                  <c:v>5.8483800000000002E-2</c:v>
                </c:pt>
                <c:pt idx="923">
                  <c:v>5.35664E-2</c:v>
                </c:pt>
                <c:pt idx="924">
                  <c:v>5.4513699999999998E-2</c:v>
                </c:pt>
                <c:pt idx="925">
                  <c:v>4.6365799999999999E-2</c:v>
                </c:pt>
                <c:pt idx="926">
                  <c:v>5.40654E-2</c:v>
                </c:pt>
                <c:pt idx="927">
                  <c:v>5.5882300000000003E-2</c:v>
                </c:pt>
                <c:pt idx="928">
                  <c:v>5.7855900000000002E-2</c:v>
                </c:pt>
                <c:pt idx="929">
                  <c:v>4.7823600000000001E-2</c:v>
                </c:pt>
                <c:pt idx="930">
                  <c:v>5.2894099999999999E-2</c:v>
                </c:pt>
                <c:pt idx="931">
                  <c:v>5.1103799999999998E-2</c:v>
                </c:pt>
                <c:pt idx="932">
                  <c:v>5.8862100000000001E-2</c:v>
                </c:pt>
                <c:pt idx="933">
                  <c:v>6.8093399999999998E-2</c:v>
                </c:pt>
                <c:pt idx="934">
                  <c:v>4.2997800000000003E-2</c:v>
                </c:pt>
                <c:pt idx="935">
                  <c:v>5.5726299999999999E-2</c:v>
                </c:pt>
                <c:pt idx="936">
                  <c:v>5.9268500000000002E-2</c:v>
                </c:pt>
                <c:pt idx="937">
                  <c:v>6.1379299999999998E-2</c:v>
                </c:pt>
                <c:pt idx="938">
                  <c:v>6.7349400000000004E-2</c:v>
                </c:pt>
                <c:pt idx="939">
                  <c:v>5.6753499999999998E-2</c:v>
                </c:pt>
                <c:pt idx="940">
                  <c:v>4.7508099999999998E-2</c:v>
                </c:pt>
                <c:pt idx="941">
                  <c:v>4.8783899999999998E-2</c:v>
                </c:pt>
                <c:pt idx="942">
                  <c:v>5.2731199999999999E-2</c:v>
                </c:pt>
                <c:pt idx="943">
                  <c:v>5.2943400000000002E-2</c:v>
                </c:pt>
                <c:pt idx="944">
                  <c:v>5.2085899999999997E-2</c:v>
                </c:pt>
                <c:pt idx="945">
                  <c:v>5.2086E-2</c:v>
                </c:pt>
                <c:pt idx="946">
                  <c:v>5.0020200000000001E-2</c:v>
                </c:pt>
                <c:pt idx="947">
                  <c:v>4.3163300000000002E-2</c:v>
                </c:pt>
                <c:pt idx="948">
                  <c:v>4.4913099999999997E-2</c:v>
                </c:pt>
                <c:pt idx="949">
                  <c:v>5.1422200000000001E-2</c:v>
                </c:pt>
                <c:pt idx="950">
                  <c:v>6.3063099999999997E-2</c:v>
                </c:pt>
                <c:pt idx="951">
                  <c:v>6.4212599999999995E-2</c:v>
                </c:pt>
                <c:pt idx="952">
                  <c:v>5.8817300000000003E-2</c:v>
                </c:pt>
                <c:pt idx="953">
                  <c:v>5.49346E-2</c:v>
                </c:pt>
                <c:pt idx="954">
                  <c:v>5.0168499999999998E-2</c:v>
                </c:pt>
                <c:pt idx="955">
                  <c:v>5.6355599999999999E-2</c:v>
                </c:pt>
                <c:pt idx="956">
                  <c:v>4.7315400000000001E-2</c:v>
                </c:pt>
                <c:pt idx="957">
                  <c:v>5.4880499999999999E-2</c:v>
                </c:pt>
                <c:pt idx="958">
                  <c:v>6.1423499999999999E-2</c:v>
                </c:pt>
                <c:pt idx="959">
                  <c:v>5.4215800000000001E-2</c:v>
                </c:pt>
                <c:pt idx="960">
                  <c:v>7.1494699999999994E-2</c:v>
                </c:pt>
                <c:pt idx="961">
                  <c:v>5.4159400000000003E-2</c:v>
                </c:pt>
                <c:pt idx="962">
                  <c:v>5.0715000000000003E-2</c:v>
                </c:pt>
                <c:pt idx="963">
                  <c:v>6.7305500000000004E-2</c:v>
                </c:pt>
                <c:pt idx="964">
                  <c:v>6.2017099999999999E-2</c:v>
                </c:pt>
                <c:pt idx="965">
                  <c:v>4.6311900000000003E-2</c:v>
                </c:pt>
                <c:pt idx="966">
                  <c:v>4.7706499999999999E-2</c:v>
                </c:pt>
                <c:pt idx="967">
                  <c:v>4.7085500000000002E-2</c:v>
                </c:pt>
                <c:pt idx="968">
                  <c:v>4.6320300000000002E-2</c:v>
                </c:pt>
                <c:pt idx="969">
                  <c:v>4.6822799999999998E-2</c:v>
                </c:pt>
                <c:pt idx="970">
                  <c:v>6.4178399999999997E-2</c:v>
                </c:pt>
                <c:pt idx="971">
                  <c:v>5.8488900000000003E-2</c:v>
                </c:pt>
                <c:pt idx="972">
                  <c:v>5.3750399999999997E-2</c:v>
                </c:pt>
                <c:pt idx="973">
                  <c:v>5.0105200000000003E-2</c:v>
                </c:pt>
                <c:pt idx="974">
                  <c:v>6.1532499999999997E-2</c:v>
                </c:pt>
                <c:pt idx="975">
                  <c:v>6.2522800000000003E-2</c:v>
                </c:pt>
                <c:pt idx="976">
                  <c:v>6.1648700000000001E-2</c:v>
                </c:pt>
                <c:pt idx="977">
                  <c:v>6.0133199999999998E-2</c:v>
                </c:pt>
                <c:pt idx="978">
                  <c:v>4.8480200000000001E-2</c:v>
                </c:pt>
                <c:pt idx="979">
                  <c:v>5.9424999999999999E-2</c:v>
                </c:pt>
                <c:pt idx="980">
                  <c:v>4.5333999999999999E-2</c:v>
                </c:pt>
                <c:pt idx="981">
                  <c:v>4.9415800000000003E-2</c:v>
                </c:pt>
                <c:pt idx="982">
                  <c:v>6.0651900000000002E-2</c:v>
                </c:pt>
                <c:pt idx="983">
                  <c:v>4.8181300000000003E-2</c:v>
                </c:pt>
                <c:pt idx="984">
                  <c:v>5.3287500000000002E-2</c:v>
                </c:pt>
                <c:pt idx="985">
                  <c:v>5.8080100000000003E-2</c:v>
                </c:pt>
                <c:pt idx="986">
                  <c:v>4.2791799999999998E-2</c:v>
                </c:pt>
                <c:pt idx="987">
                  <c:v>5.5592000000000003E-2</c:v>
                </c:pt>
                <c:pt idx="988">
                  <c:v>5.2584100000000002E-2</c:v>
                </c:pt>
                <c:pt idx="989">
                  <c:v>5.5097E-2</c:v>
                </c:pt>
                <c:pt idx="990">
                  <c:v>4.7931000000000001E-2</c:v>
                </c:pt>
                <c:pt idx="991">
                  <c:v>4.36777E-2</c:v>
                </c:pt>
                <c:pt idx="992">
                  <c:v>4.8740199999999997E-2</c:v>
                </c:pt>
                <c:pt idx="993">
                  <c:v>5.3950499999999998E-2</c:v>
                </c:pt>
                <c:pt idx="994">
                  <c:v>4.3788199999999999E-2</c:v>
                </c:pt>
                <c:pt idx="995">
                  <c:v>5.1657599999999998E-2</c:v>
                </c:pt>
                <c:pt idx="996">
                  <c:v>5.4377300000000003E-2</c:v>
                </c:pt>
                <c:pt idx="997">
                  <c:v>4.1560699999999999E-2</c:v>
                </c:pt>
                <c:pt idx="998">
                  <c:v>6.0861199999999997E-2</c:v>
                </c:pt>
                <c:pt idx="999">
                  <c:v>4.4899399999999999E-2</c:v>
                </c:pt>
                <c:pt idx="1000">
                  <c:v>4.6525299999999999E-2</c:v>
                </c:pt>
                <c:pt idx="1001">
                  <c:v>4.8610100000000003E-2</c:v>
                </c:pt>
                <c:pt idx="1002">
                  <c:v>4.9846700000000001E-2</c:v>
                </c:pt>
                <c:pt idx="1003">
                  <c:v>6.0810700000000002E-2</c:v>
                </c:pt>
                <c:pt idx="1004">
                  <c:v>6.5534899999999993E-2</c:v>
                </c:pt>
                <c:pt idx="1005">
                  <c:v>4.9345100000000003E-2</c:v>
                </c:pt>
                <c:pt idx="1006">
                  <c:v>4.8111599999999997E-2</c:v>
                </c:pt>
                <c:pt idx="1007">
                  <c:v>4.48852E-2</c:v>
                </c:pt>
                <c:pt idx="1008">
                  <c:v>5.4175899999999999E-2</c:v>
                </c:pt>
                <c:pt idx="1009">
                  <c:v>5.2887299999999998E-2</c:v>
                </c:pt>
                <c:pt idx="1010">
                  <c:v>5.38094E-2</c:v>
                </c:pt>
                <c:pt idx="1011">
                  <c:v>3.5957000000000003E-2</c:v>
                </c:pt>
                <c:pt idx="1012">
                  <c:v>6.21057E-2</c:v>
                </c:pt>
                <c:pt idx="1013">
                  <c:v>5.84965E-2</c:v>
                </c:pt>
                <c:pt idx="1014">
                  <c:v>4.7033199999999997E-2</c:v>
                </c:pt>
                <c:pt idx="1015">
                  <c:v>5.2914299999999997E-2</c:v>
                </c:pt>
                <c:pt idx="1016">
                  <c:v>5.5694599999999997E-2</c:v>
                </c:pt>
                <c:pt idx="1017">
                  <c:v>6.8770399999999995E-2</c:v>
                </c:pt>
                <c:pt idx="1018">
                  <c:v>6.11475E-2</c:v>
                </c:pt>
                <c:pt idx="1019">
                  <c:v>6.0491099999999999E-2</c:v>
                </c:pt>
                <c:pt idx="1020">
                  <c:v>6.3998700000000006E-2</c:v>
                </c:pt>
                <c:pt idx="1021">
                  <c:v>6.9011100000000006E-2</c:v>
                </c:pt>
                <c:pt idx="1022">
                  <c:v>6.5124699999999994E-2</c:v>
                </c:pt>
                <c:pt idx="1023">
                  <c:v>5.7798099999999998E-2</c:v>
                </c:pt>
                <c:pt idx="1024">
                  <c:v>7.00297E-2</c:v>
                </c:pt>
                <c:pt idx="1025">
                  <c:v>5.7852000000000001E-2</c:v>
                </c:pt>
                <c:pt idx="1026">
                  <c:v>5.1536100000000001E-2</c:v>
                </c:pt>
                <c:pt idx="1027">
                  <c:v>5.7199E-2</c:v>
                </c:pt>
                <c:pt idx="1028">
                  <c:v>6.2089800000000001E-2</c:v>
                </c:pt>
                <c:pt idx="1029">
                  <c:v>6.0146400000000003E-2</c:v>
                </c:pt>
                <c:pt idx="1030">
                  <c:v>6.9696599999999997E-2</c:v>
                </c:pt>
                <c:pt idx="1031">
                  <c:v>6.0331299999999997E-2</c:v>
                </c:pt>
                <c:pt idx="1032">
                  <c:v>4.8203000000000003E-2</c:v>
                </c:pt>
                <c:pt idx="1033">
                  <c:v>6.8691299999999997E-2</c:v>
                </c:pt>
                <c:pt idx="1034">
                  <c:v>6.3262399999999996E-2</c:v>
                </c:pt>
                <c:pt idx="1035">
                  <c:v>5.42529E-2</c:v>
                </c:pt>
                <c:pt idx="1036">
                  <c:v>6.1516300000000003E-2</c:v>
                </c:pt>
                <c:pt idx="1037">
                  <c:v>5.8182200000000003E-2</c:v>
                </c:pt>
                <c:pt idx="1038">
                  <c:v>6.4985799999999996E-2</c:v>
                </c:pt>
                <c:pt idx="1039">
                  <c:v>6.3122200000000003E-2</c:v>
                </c:pt>
                <c:pt idx="1040">
                  <c:v>5.6485599999999997E-2</c:v>
                </c:pt>
                <c:pt idx="1041">
                  <c:v>6.5455899999999997E-2</c:v>
                </c:pt>
                <c:pt idx="1042">
                  <c:v>7.27463E-2</c:v>
                </c:pt>
                <c:pt idx="1043">
                  <c:v>6.3097899999999998E-2</c:v>
                </c:pt>
                <c:pt idx="1044">
                  <c:v>6.42205E-2</c:v>
                </c:pt>
                <c:pt idx="1045">
                  <c:v>5.64804E-2</c:v>
                </c:pt>
                <c:pt idx="1046">
                  <c:v>6.3475199999999996E-2</c:v>
                </c:pt>
                <c:pt idx="1047">
                  <c:v>5.2163800000000003E-2</c:v>
                </c:pt>
                <c:pt idx="1048">
                  <c:v>6.8345299999999998E-2</c:v>
                </c:pt>
                <c:pt idx="1049">
                  <c:v>6.0285900000000003E-2</c:v>
                </c:pt>
                <c:pt idx="1050">
                  <c:v>5.7763299999999997E-2</c:v>
                </c:pt>
                <c:pt idx="1051">
                  <c:v>5.74847E-2</c:v>
                </c:pt>
                <c:pt idx="1052">
                  <c:v>5.4636200000000003E-2</c:v>
                </c:pt>
                <c:pt idx="1053">
                  <c:v>5.3487100000000003E-2</c:v>
                </c:pt>
                <c:pt idx="1054">
                  <c:v>5.8085999999999999E-2</c:v>
                </c:pt>
                <c:pt idx="1055">
                  <c:v>6.8500599999999995E-2</c:v>
                </c:pt>
                <c:pt idx="1056">
                  <c:v>5.0697100000000002E-2</c:v>
                </c:pt>
                <c:pt idx="1057">
                  <c:v>6.6883799999999993E-2</c:v>
                </c:pt>
                <c:pt idx="1058">
                  <c:v>5.0015999999999998E-2</c:v>
                </c:pt>
                <c:pt idx="1059">
                  <c:v>5.4236699999999999E-2</c:v>
                </c:pt>
                <c:pt idx="1060">
                  <c:v>6.4340700000000001E-2</c:v>
                </c:pt>
                <c:pt idx="1061">
                  <c:v>6.0832700000000003E-2</c:v>
                </c:pt>
                <c:pt idx="1062">
                  <c:v>5.76804E-2</c:v>
                </c:pt>
                <c:pt idx="1063">
                  <c:v>5.9893599999999998E-2</c:v>
                </c:pt>
                <c:pt idx="1064">
                  <c:v>5.9019500000000003E-2</c:v>
                </c:pt>
                <c:pt idx="1065">
                  <c:v>5.6439900000000001E-2</c:v>
                </c:pt>
                <c:pt idx="1066">
                  <c:v>5.6387E-2</c:v>
                </c:pt>
                <c:pt idx="1067">
                  <c:v>6.6831100000000004E-2</c:v>
                </c:pt>
                <c:pt idx="1068">
                  <c:v>4.7614400000000001E-2</c:v>
                </c:pt>
                <c:pt idx="1069">
                  <c:v>5.4121799999999998E-2</c:v>
                </c:pt>
                <c:pt idx="1070">
                  <c:v>5.6556299999999997E-2</c:v>
                </c:pt>
                <c:pt idx="1071">
                  <c:v>5.4816200000000002E-2</c:v>
                </c:pt>
                <c:pt idx="1072">
                  <c:v>6.6829700000000006E-2</c:v>
                </c:pt>
                <c:pt idx="1073">
                  <c:v>6.5325099999999997E-2</c:v>
                </c:pt>
                <c:pt idx="1074">
                  <c:v>6.8939100000000003E-2</c:v>
                </c:pt>
                <c:pt idx="1075">
                  <c:v>6.8594799999999997E-2</c:v>
                </c:pt>
                <c:pt idx="1076">
                  <c:v>5.8165799999999997E-2</c:v>
                </c:pt>
                <c:pt idx="1077">
                  <c:v>5.4298699999999998E-2</c:v>
                </c:pt>
                <c:pt idx="1078">
                  <c:v>5.3288799999999997E-2</c:v>
                </c:pt>
                <c:pt idx="1079">
                  <c:v>5.3648399999999999E-2</c:v>
                </c:pt>
                <c:pt idx="1080">
                  <c:v>6.80336E-2</c:v>
                </c:pt>
                <c:pt idx="1081">
                  <c:v>5.6503999999999999E-2</c:v>
                </c:pt>
                <c:pt idx="1082">
                  <c:v>5.5841700000000001E-2</c:v>
                </c:pt>
                <c:pt idx="1083">
                  <c:v>6.0622200000000001E-2</c:v>
                </c:pt>
                <c:pt idx="1084">
                  <c:v>5.7253800000000001E-2</c:v>
                </c:pt>
                <c:pt idx="1085">
                  <c:v>6.6866499999999995E-2</c:v>
                </c:pt>
                <c:pt idx="1086">
                  <c:v>7.1953299999999998E-2</c:v>
                </c:pt>
                <c:pt idx="1087">
                  <c:v>4.7676200000000002E-2</c:v>
                </c:pt>
                <c:pt idx="1088">
                  <c:v>4.9195299999999997E-2</c:v>
                </c:pt>
                <c:pt idx="1089">
                  <c:v>7.4370000000000006E-2</c:v>
                </c:pt>
                <c:pt idx="1090">
                  <c:v>6.5502900000000003E-2</c:v>
                </c:pt>
                <c:pt idx="1091">
                  <c:v>6.4752799999999999E-2</c:v>
                </c:pt>
                <c:pt idx="1092">
                  <c:v>6.0198399999999999E-2</c:v>
                </c:pt>
                <c:pt idx="1093">
                  <c:v>5.3272300000000002E-2</c:v>
                </c:pt>
                <c:pt idx="1094">
                  <c:v>6.2000699999999999E-2</c:v>
                </c:pt>
                <c:pt idx="1095">
                  <c:v>6.00271E-2</c:v>
                </c:pt>
                <c:pt idx="1096">
                  <c:v>5.7514900000000001E-2</c:v>
                </c:pt>
                <c:pt idx="1097">
                  <c:v>5.6398700000000003E-2</c:v>
                </c:pt>
                <c:pt idx="1098">
                  <c:v>5.3695899999999998E-2</c:v>
                </c:pt>
                <c:pt idx="1099">
                  <c:v>5.5004999999999998E-2</c:v>
                </c:pt>
                <c:pt idx="1100">
                  <c:v>5.9059199999999999E-2</c:v>
                </c:pt>
                <c:pt idx="1101">
                  <c:v>5.3338799999999999E-2</c:v>
                </c:pt>
                <c:pt idx="1102">
                  <c:v>4.3680099999999999E-2</c:v>
                </c:pt>
                <c:pt idx="1103">
                  <c:v>6.1578399999999998E-2</c:v>
                </c:pt>
                <c:pt idx="1104">
                  <c:v>5.0113699999999997E-2</c:v>
                </c:pt>
                <c:pt idx="1105">
                  <c:v>4.6867399999999997E-2</c:v>
                </c:pt>
                <c:pt idx="1106">
                  <c:v>4.6481500000000002E-2</c:v>
                </c:pt>
                <c:pt idx="1107">
                  <c:v>5.5519100000000002E-2</c:v>
                </c:pt>
                <c:pt idx="1108">
                  <c:v>6.4575800000000003E-2</c:v>
                </c:pt>
                <c:pt idx="1109">
                  <c:v>6.5167699999999995E-2</c:v>
                </c:pt>
                <c:pt idx="1110">
                  <c:v>5.2755000000000003E-2</c:v>
                </c:pt>
                <c:pt idx="1111">
                  <c:v>7.4839900000000001E-2</c:v>
                </c:pt>
                <c:pt idx="1112">
                  <c:v>5.1864300000000002E-2</c:v>
                </c:pt>
                <c:pt idx="1113">
                  <c:v>4.81865E-2</c:v>
                </c:pt>
                <c:pt idx="1114">
                  <c:v>4.5631100000000001E-2</c:v>
                </c:pt>
                <c:pt idx="1115">
                  <c:v>4.5800899999999999E-2</c:v>
                </c:pt>
                <c:pt idx="1116">
                  <c:v>6.22604E-2</c:v>
                </c:pt>
                <c:pt idx="1117">
                  <c:v>5.0776500000000002E-2</c:v>
                </c:pt>
                <c:pt idx="1118">
                  <c:v>6.0035100000000001E-2</c:v>
                </c:pt>
                <c:pt idx="1119">
                  <c:v>5.5999300000000002E-2</c:v>
                </c:pt>
                <c:pt idx="1120">
                  <c:v>5.3602200000000003E-2</c:v>
                </c:pt>
                <c:pt idx="1121">
                  <c:v>5.5334800000000003E-2</c:v>
                </c:pt>
                <c:pt idx="1122">
                  <c:v>5.5074100000000001E-2</c:v>
                </c:pt>
                <c:pt idx="1123">
                  <c:v>6.0527499999999998E-2</c:v>
                </c:pt>
                <c:pt idx="1124">
                  <c:v>5.3242299999999999E-2</c:v>
                </c:pt>
                <c:pt idx="1125">
                  <c:v>4.8396300000000003E-2</c:v>
                </c:pt>
                <c:pt idx="1126">
                  <c:v>5.19675E-2</c:v>
                </c:pt>
                <c:pt idx="1127">
                  <c:v>4.9806099999999999E-2</c:v>
                </c:pt>
                <c:pt idx="1128">
                  <c:v>4.9132299999999997E-2</c:v>
                </c:pt>
                <c:pt idx="1129">
                  <c:v>5.4129700000000003E-2</c:v>
                </c:pt>
                <c:pt idx="1130">
                  <c:v>5.0721200000000001E-2</c:v>
                </c:pt>
                <c:pt idx="1131">
                  <c:v>6.39435E-2</c:v>
                </c:pt>
                <c:pt idx="1132">
                  <c:v>5.8320200000000003E-2</c:v>
                </c:pt>
                <c:pt idx="1133">
                  <c:v>5.8863400000000003E-2</c:v>
                </c:pt>
                <c:pt idx="1134">
                  <c:v>4.7245500000000003E-2</c:v>
                </c:pt>
                <c:pt idx="1135">
                  <c:v>5.3668500000000001E-2</c:v>
                </c:pt>
                <c:pt idx="1136">
                  <c:v>4.7566999999999998E-2</c:v>
                </c:pt>
                <c:pt idx="1137">
                  <c:v>5.1211600000000003E-2</c:v>
                </c:pt>
                <c:pt idx="1138">
                  <c:v>4.9150300000000001E-2</c:v>
                </c:pt>
                <c:pt idx="1139">
                  <c:v>4.7555600000000003E-2</c:v>
                </c:pt>
                <c:pt idx="1140">
                  <c:v>5.6192100000000002E-2</c:v>
                </c:pt>
                <c:pt idx="1141">
                  <c:v>5.7192800000000002E-2</c:v>
                </c:pt>
                <c:pt idx="1142">
                  <c:v>4.2703999999999999E-2</c:v>
                </c:pt>
                <c:pt idx="1143">
                  <c:v>5.4888399999999997E-2</c:v>
                </c:pt>
                <c:pt idx="1144">
                  <c:v>5.2350800000000003E-2</c:v>
                </c:pt>
                <c:pt idx="1145">
                  <c:v>4.7655599999999999E-2</c:v>
                </c:pt>
                <c:pt idx="1146">
                  <c:v>5.5276899999999997E-2</c:v>
                </c:pt>
                <c:pt idx="1147">
                  <c:v>6.3232499999999997E-2</c:v>
                </c:pt>
                <c:pt idx="1148">
                  <c:v>4.34948E-2</c:v>
                </c:pt>
                <c:pt idx="1149">
                  <c:v>4.7278399999999998E-2</c:v>
                </c:pt>
                <c:pt idx="1150">
                  <c:v>5.1519500000000003E-2</c:v>
                </c:pt>
                <c:pt idx="1151">
                  <c:v>5.5832800000000002E-2</c:v>
                </c:pt>
                <c:pt idx="1152">
                  <c:v>5.1527099999999999E-2</c:v>
                </c:pt>
                <c:pt idx="1153">
                  <c:v>6.3892699999999997E-2</c:v>
                </c:pt>
                <c:pt idx="1154">
                  <c:v>5.0952400000000002E-2</c:v>
                </c:pt>
                <c:pt idx="1155">
                  <c:v>5.6631300000000002E-2</c:v>
                </c:pt>
                <c:pt idx="1156">
                  <c:v>4.9771999999999997E-2</c:v>
                </c:pt>
                <c:pt idx="1157">
                  <c:v>5.2349100000000003E-2</c:v>
                </c:pt>
                <c:pt idx="1158">
                  <c:v>5.88406E-2</c:v>
                </c:pt>
                <c:pt idx="1159">
                  <c:v>5.7219600000000002E-2</c:v>
                </c:pt>
                <c:pt idx="1160">
                  <c:v>5.7808400000000003E-2</c:v>
                </c:pt>
                <c:pt idx="1161">
                  <c:v>6.0178299999999997E-2</c:v>
                </c:pt>
                <c:pt idx="1162">
                  <c:v>5.7943300000000003E-2</c:v>
                </c:pt>
                <c:pt idx="1163">
                  <c:v>6.5610199999999994E-2</c:v>
                </c:pt>
                <c:pt idx="1164">
                  <c:v>5.2236999999999999E-2</c:v>
                </c:pt>
                <c:pt idx="1165">
                  <c:v>5.6425200000000002E-2</c:v>
                </c:pt>
                <c:pt idx="1166">
                  <c:v>5.64372E-2</c:v>
                </c:pt>
                <c:pt idx="1167">
                  <c:v>5.2041200000000003E-2</c:v>
                </c:pt>
                <c:pt idx="1168">
                  <c:v>6.7298800000000006E-2</c:v>
                </c:pt>
                <c:pt idx="1169">
                  <c:v>5.7682400000000002E-2</c:v>
                </c:pt>
                <c:pt idx="1170">
                  <c:v>5.3750899999999997E-2</c:v>
                </c:pt>
                <c:pt idx="1171">
                  <c:v>5.66358E-2</c:v>
                </c:pt>
                <c:pt idx="1172">
                  <c:v>6.2112100000000003E-2</c:v>
                </c:pt>
                <c:pt idx="1173">
                  <c:v>6.6767900000000005E-2</c:v>
                </c:pt>
                <c:pt idx="1174">
                  <c:v>6.0313100000000001E-2</c:v>
                </c:pt>
                <c:pt idx="1175">
                  <c:v>6.3213699999999998E-2</c:v>
                </c:pt>
                <c:pt idx="1176">
                  <c:v>4.1423399999999999E-2</c:v>
                </c:pt>
                <c:pt idx="1177">
                  <c:v>5.1553799999999997E-2</c:v>
                </c:pt>
                <c:pt idx="1178">
                  <c:v>6.3292699999999993E-2</c:v>
                </c:pt>
                <c:pt idx="1179">
                  <c:v>5.6032400000000003E-2</c:v>
                </c:pt>
                <c:pt idx="1180">
                  <c:v>6.6955100000000004E-2</c:v>
                </c:pt>
                <c:pt idx="1181">
                  <c:v>5.3804299999999999E-2</c:v>
                </c:pt>
                <c:pt idx="1182">
                  <c:v>5.4285800000000002E-2</c:v>
                </c:pt>
                <c:pt idx="1183">
                  <c:v>6.0281700000000001E-2</c:v>
                </c:pt>
                <c:pt idx="1184">
                  <c:v>4.6839400000000003E-2</c:v>
                </c:pt>
                <c:pt idx="1185">
                  <c:v>7.0985999999999994E-2</c:v>
                </c:pt>
                <c:pt idx="1186">
                  <c:v>6.8854899999999997E-2</c:v>
                </c:pt>
                <c:pt idx="1187">
                  <c:v>6.0499499999999998E-2</c:v>
                </c:pt>
                <c:pt idx="1188">
                  <c:v>6.0535600000000002E-2</c:v>
                </c:pt>
                <c:pt idx="1189">
                  <c:v>6.1106399999999998E-2</c:v>
                </c:pt>
                <c:pt idx="1190">
                  <c:v>7.1271000000000001E-2</c:v>
                </c:pt>
                <c:pt idx="1191">
                  <c:v>6.0143299999999997E-2</c:v>
                </c:pt>
                <c:pt idx="1192">
                  <c:v>5.6272299999999997E-2</c:v>
                </c:pt>
                <c:pt idx="1193">
                  <c:v>5.8205800000000002E-2</c:v>
                </c:pt>
                <c:pt idx="1194">
                  <c:v>4.6714899999999997E-2</c:v>
                </c:pt>
                <c:pt idx="1195">
                  <c:v>5.8088000000000001E-2</c:v>
                </c:pt>
                <c:pt idx="1196">
                  <c:v>6.0952899999999997E-2</c:v>
                </c:pt>
                <c:pt idx="1197">
                  <c:v>6.1191799999999998E-2</c:v>
                </c:pt>
                <c:pt idx="1198">
                  <c:v>5.5579400000000001E-2</c:v>
                </c:pt>
                <c:pt idx="1199">
                  <c:v>5.2145400000000001E-2</c:v>
                </c:pt>
                <c:pt idx="1200">
                  <c:v>5.3355600000000003E-2</c:v>
                </c:pt>
                <c:pt idx="1201">
                  <c:v>5.0051100000000001E-2</c:v>
                </c:pt>
                <c:pt idx="1202">
                  <c:v>5.13155E-2</c:v>
                </c:pt>
                <c:pt idx="1203">
                  <c:v>4.1131500000000001E-2</c:v>
                </c:pt>
                <c:pt idx="1204">
                  <c:v>5.1499000000000003E-2</c:v>
                </c:pt>
                <c:pt idx="1205">
                  <c:v>4.3002899999999997E-2</c:v>
                </c:pt>
                <c:pt idx="1206">
                  <c:v>5.4267799999999998E-2</c:v>
                </c:pt>
                <c:pt idx="1207">
                  <c:v>6.01919E-2</c:v>
                </c:pt>
                <c:pt idx="1208">
                  <c:v>4.0934499999999999E-2</c:v>
                </c:pt>
                <c:pt idx="1209">
                  <c:v>6.2756400000000004E-2</c:v>
                </c:pt>
                <c:pt idx="1210">
                  <c:v>5.23466E-2</c:v>
                </c:pt>
                <c:pt idx="1211">
                  <c:v>5.60943E-2</c:v>
                </c:pt>
                <c:pt idx="1212">
                  <c:v>7.0707300000000001E-2</c:v>
                </c:pt>
                <c:pt idx="1213">
                  <c:v>6.0932E-2</c:v>
                </c:pt>
                <c:pt idx="1214">
                  <c:v>4.4417199999999997E-2</c:v>
                </c:pt>
                <c:pt idx="1215">
                  <c:v>7.7098200000000006E-2</c:v>
                </c:pt>
                <c:pt idx="1216">
                  <c:v>8.1696400000000002E-2</c:v>
                </c:pt>
                <c:pt idx="1217">
                  <c:v>4.1658300000000002E-2</c:v>
                </c:pt>
                <c:pt idx="1218">
                  <c:v>4.9320799999999998E-2</c:v>
                </c:pt>
                <c:pt idx="1219">
                  <c:v>6.5104300000000004E-2</c:v>
                </c:pt>
                <c:pt idx="1220">
                  <c:v>5.80221E-2</c:v>
                </c:pt>
                <c:pt idx="1221">
                  <c:v>4.8298000000000001E-2</c:v>
                </c:pt>
                <c:pt idx="1222">
                  <c:v>5.71669E-2</c:v>
                </c:pt>
                <c:pt idx="1223">
                  <c:v>5.4960700000000001E-2</c:v>
                </c:pt>
                <c:pt idx="1224">
                  <c:v>7.54528E-2</c:v>
                </c:pt>
                <c:pt idx="1225">
                  <c:v>5.7241800000000002E-2</c:v>
                </c:pt>
                <c:pt idx="1226">
                  <c:v>6.0608099999999998E-2</c:v>
                </c:pt>
                <c:pt idx="1227">
                  <c:v>5.8855499999999998E-2</c:v>
                </c:pt>
                <c:pt idx="1228">
                  <c:v>5.8383200000000003E-2</c:v>
                </c:pt>
                <c:pt idx="1229">
                  <c:v>5.9637700000000002E-2</c:v>
                </c:pt>
                <c:pt idx="1230">
                  <c:v>5.5666500000000001E-2</c:v>
                </c:pt>
                <c:pt idx="1231">
                  <c:v>4.8791899999999999E-2</c:v>
                </c:pt>
                <c:pt idx="1232">
                  <c:v>6.8607100000000004E-2</c:v>
                </c:pt>
                <c:pt idx="1233">
                  <c:v>6.5823300000000001E-2</c:v>
                </c:pt>
                <c:pt idx="1234">
                  <c:v>6.9020799999999993E-2</c:v>
                </c:pt>
                <c:pt idx="1235">
                  <c:v>5.6306700000000001E-2</c:v>
                </c:pt>
                <c:pt idx="1236">
                  <c:v>5.6631800000000003E-2</c:v>
                </c:pt>
                <c:pt idx="1237">
                  <c:v>5.5255199999999997E-2</c:v>
                </c:pt>
                <c:pt idx="1238">
                  <c:v>5.9211800000000002E-2</c:v>
                </c:pt>
                <c:pt idx="1239">
                  <c:v>5.5119000000000001E-2</c:v>
                </c:pt>
                <c:pt idx="1240">
                  <c:v>4.9743700000000002E-2</c:v>
                </c:pt>
                <c:pt idx="1241">
                  <c:v>5.5559999999999998E-2</c:v>
                </c:pt>
                <c:pt idx="1242">
                  <c:v>5.48499E-2</c:v>
                </c:pt>
                <c:pt idx="1243">
                  <c:v>4.7070399999999998E-2</c:v>
                </c:pt>
                <c:pt idx="1244">
                  <c:v>5.6814900000000002E-2</c:v>
                </c:pt>
                <c:pt idx="1245">
                  <c:v>5.2688600000000002E-2</c:v>
                </c:pt>
                <c:pt idx="1246">
                  <c:v>4.6930800000000002E-2</c:v>
                </c:pt>
                <c:pt idx="1247">
                  <c:v>6.1007499999999999E-2</c:v>
                </c:pt>
                <c:pt idx="1248">
                  <c:v>5.6609699999999999E-2</c:v>
                </c:pt>
                <c:pt idx="1249">
                  <c:v>5.4854800000000002E-2</c:v>
                </c:pt>
                <c:pt idx="1250">
                  <c:v>5.4557000000000001E-2</c:v>
                </c:pt>
                <c:pt idx="1251">
                  <c:v>6.5945100000000006E-2</c:v>
                </c:pt>
                <c:pt idx="1252">
                  <c:v>5.1271200000000003E-2</c:v>
                </c:pt>
                <c:pt idx="1253">
                  <c:v>6.2308799999999998E-2</c:v>
                </c:pt>
                <c:pt idx="1254">
                  <c:v>5.9071400000000003E-2</c:v>
                </c:pt>
                <c:pt idx="1255">
                  <c:v>5.07634E-2</c:v>
                </c:pt>
                <c:pt idx="1256">
                  <c:v>7.0191600000000007E-2</c:v>
                </c:pt>
                <c:pt idx="1257">
                  <c:v>5.8407800000000003E-2</c:v>
                </c:pt>
                <c:pt idx="1258">
                  <c:v>4.4009800000000002E-2</c:v>
                </c:pt>
                <c:pt idx="1259">
                  <c:v>5.96451E-2</c:v>
                </c:pt>
                <c:pt idx="1260">
                  <c:v>4.66641E-2</c:v>
                </c:pt>
                <c:pt idx="1261">
                  <c:v>3.8811600000000002E-2</c:v>
                </c:pt>
                <c:pt idx="1262">
                  <c:v>6.0180999999999998E-2</c:v>
                </c:pt>
                <c:pt idx="1263">
                  <c:v>5.9467699999999998E-2</c:v>
                </c:pt>
                <c:pt idx="1264">
                  <c:v>6.5296900000000005E-2</c:v>
                </c:pt>
                <c:pt idx="1265">
                  <c:v>4.3537100000000002E-2</c:v>
                </c:pt>
                <c:pt idx="1266">
                  <c:v>4.4593399999999998E-2</c:v>
                </c:pt>
                <c:pt idx="1267">
                  <c:v>4.9470399999999998E-2</c:v>
                </c:pt>
                <c:pt idx="1268">
                  <c:v>5.0757299999999998E-2</c:v>
                </c:pt>
                <c:pt idx="1269">
                  <c:v>6.24609E-2</c:v>
                </c:pt>
                <c:pt idx="1270">
                  <c:v>3.7707400000000002E-2</c:v>
                </c:pt>
                <c:pt idx="1271">
                  <c:v>4.9182999999999998E-2</c:v>
                </c:pt>
                <c:pt idx="1272">
                  <c:v>6.4303600000000002E-2</c:v>
                </c:pt>
                <c:pt idx="1273">
                  <c:v>6.9261400000000001E-2</c:v>
                </c:pt>
                <c:pt idx="1274">
                  <c:v>4.9726100000000002E-2</c:v>
                </c:pt>
                <c:pt idx="1275">
                  <c:v>5.0721200000000001E-2</c:v>
                </c:pt>
                <c:pt idx="1276">
                  <c:v>5.0600899999999997E-2</c:v>
                </c:pt>
                <c:pt idx="1277">
                  <c:v>5.47529E-2</c:v>
                </c:pt>
                <c:pt idx="1278">
                  <c:v>5.3110600000000001E-2</c:v>
                </c:pt>
                <c:pt idx="1279">
                  <c:v>5.6884200000000003E-2</c:v>
                </c:pt>
                <c:pt idx="1280">
                  <c:v>5.0480999999999998E-2</c:v>
                </c:pt>
                <c:pt idx="1281">
                  <c:v>4.2806400000000001E-2</c:v>
                </c:pt>
                <c:pt idx="1282">
                  <c:v>5.1762200000000001E-2</c:v>
                </c:pt>
                <c:pt idx="1283">
                  <c:v>5.5080299999999999E-2</c:v>
                </c:pt>
                <c:pt idx="1284">
                  <c:v>4.9728500000000002E-2</c:v>
                </c:pt>
                <c:pt idx="1285">
                  <c:v>4.0551400000000001E-2</c:v>
                </c:pt>
                <c:pt idx="1286">
                  <c:v>4.8864100000000001E-2</c:v>
                </c:pt>
                <c:pt idx="1287">
                  <c:v>4.9980700000000003E-2</c:v>
                </c:pt>
                <c:pt idx="1288">
                  <c:v>5.2436099999999999E-2</c:v>
                </c:pt>
                <c:pt idx="1289">
                  <c:v>5.16596E-2</c:v>
                </c:pt>
                <c:pt idx="1290">
                  <c:v>4.9716099999999999E-2</c:v>
                </c:pt>
                <c:pt idx="1291">
                  <c:v>5.75851E-2</c:v>
                </c:pt>
                <c:pt idx="1292">
                  <c:v>5.7890400000000002E-2</c:v>
                </c:pt>
                <c:pt idx="1293">
                  <c:v>6.0780899999999999E-2</c:v>
                </c:pt>
                <c:pt idx="1294">
                  <c:v>5.2428299999999997E-2</c:v>
                </c:pt>
                <c:pt idx="1295">
                  <c:v>5.4064500000000001E-2</c:v>
                </c:pt>
                <c:pt idx="1296">
                  <c:v>5.1987600000000002E-2</c:v>
                </c:pt>
                <c:pt idx="1297">
                  <c:v>5.5732200000000003E-2</c:v>
                </c:pt>
                <c:pt idx="1298">
                  <c:v>5.0559199999999999E-2</c:v>
                </c:pt>
                <c:pt idx="1299">
                  <c:v>4.4673200000000003E-2</c:v>
                </c:pt>
                <c:pt idx="1300">
                  <c:v>6.4500699999999994E-2</c:v>
                </c:pt>
                <c:pt idx="1301">
                  <c:v>5.7175299999999998E-2</c:v>
                </c:pt>
                <c:pt idx="1302">
                  <c:v>5.8906300000000002E-2</c:v>
                </c:pt>
                <c:pt idx="1303">
                  <c:v>5.2569400000000002E-2</c:v>
                </c:pt>
                <c:pt idx="1304">
                  <c:v>5.0329699999999998E-2</c:v>
                </c:pt>
                <c:pt idx="1305">
                  <c:v>5.5878200000000003E-2</c:v>
                </c:pt>
                <c:pt idx="1306">
                  <c:v>5.5045999999999998E-2</c:v>
                </c:pt>
                <c:pt idx="1307">
                  <c:v>4.01508E-2</c:v>
                </c:pt>
                <c:pt idx="1308">
                  <c:v>5.6191600000000001E-2</c:v>
                </c:pt>
                <c:pt idx="1309">
                  <c:v>6.0169199999999999E-2</c:v>
                </c:pt>
                <c:pt idx="1310">
                  <c:v>7.5753500000000001E-2</c:v>
                </c:pt>
                <c:pt idx="1311">
                  <c:v>6.0694900000000003E-2</c:v>
                </c:pt>
                <c:pt idx="1312">
                  <c:v>4.9245799999999999E-2</c:v>
                </c:pt>
                <c:pt idx="1313">
                  <c:v>5.85064E-2</c:v>
                </c:pt>
                <c:pt idx="1314">
                  <c:v>6.8323999999999996E-2</c:v>
                </c:pt>
                <c:pt idx="1315">
                  <c:v>5.4202599999999997E-2</c:v>
                </c:pt>
                <c:pt idx="1316">
                  <c:v>6.07515E-2</c:v>
                </c:pt>
                <c:pt idx="1317">
                  <c:v>4.5056400000000003E-2</c:v>
                </c:pt>
                <c:pt idx="1318">
                  <c:v>5.2244499999999999E-2</c:v>
                </c:pt>
                <c:pt idx="1319">
                  <c:v>4.1668700000000003E-2</c:v>
                </c:pt>
                <c:pt idx="1320">
                  <c:v>6.75008E-2</c:v>
                </c:pt>
                <c:pt idx="1321">
                  <c:v>5.9791799999999999E-2</c:v>
                </c:pt>
                <c:pt idx="1322">
                  <c:v>6.1825600000000001E-2</c:v>
                </c:pt>
                <c:pt idx="1323">
                  <c:v>5.1433800000000002E-2</c:v>
                </c:pt>
                <c:pt idx="1324">
                  <c:v>5.2404399999999997E-2</c:v>
                </c:pt>
                <c:pt idx="1325">
                  <c:v>5.8055099999999998E-2</c:v>
                </c:pt>
                <c:pt idx="1326">
                  <c:v>5.3505700000000003E-2</c:v>
                </c:pt>
                <c:pt idx="1327">
                  <c:v>5.71575E-2</c:v>
                </c:pt>
                <c:pt idx="1328">
                  <c:v>5.2720799999999998E-2</c:v>
                </c:pt>
                <c:pt idx="1329">
                  <c:v>4.3491700000000001E-2</c:v>
                </c:pt>
                <c:pt idx="1330">
                  <c:v>5.2322899999999999E-2</c:v>
                </c:pt>
                <c:pt idx="1331">
                  <c:v>5.3862300000000002E-2</c:v>
                </c:pt>
                <c:pt idx="1332">
                  <c:v>4.7583599999999997E-2</c:v>
                </c:pt>
                <c:pt idx="1333">
                  <c:v>4.3845200000000001E-2</c:v>
                </c:pt>
                <c:pt idx="1334">
                  <c:v>5.3229100000000001E-2</c:v>
                </c:pt>
                <c:pt idx="1335">
                  <c:v>6.1738700000000001E-2</c:v>
                </c:pt>
                <c:pt idx="1336">
                  <c:v>5.6160700000000001E-2</c:v>
                </c:pt>
                <c:pt idx="1337">
                  <c:v>8.4420200000000001E-2</c:v>
                </c:pt>
                <c:pt idx="1338">
                  <c:v>7.5428200000000001E-2</c:v>
                </c:pt>
                <c:pt idx="1339">
                  <c:v>7.4604000000000004E-2</c:v>
                </c:pt>
                <c:pt idx="1340">
                  <c:v>7.5829400000000005E-2</c:v>
                </c:pt>
                <c:pt idx="1341">
                  <c:v>6.2607399999999994E-2</c:v>
                </c:pt>
                <c:pt idx="1342">
                  <c:v>6.0637700000000003E-2</c:v>
                </c:pt>
                <c:pt idx="1343">
                  <c:v>6.2192299999999999E-2</c:v>
                </c:pt>
                <c:pt idx="1344">
                  <c:v>6.2793299999999996E-2</c:v>
                </c:pt>
                <c:pt idx="1345">
                  <c:v>6.2770199999999998E-2</c:v>
                </c:pt>
                <c:pt idx="1346">
                  <c:v>6.8821099999999996E-2</c:v>
                </c:pt>
                <c:pt idx="1347">
                  <c:v>7.0930300000000002E-2</c:v>
                </c:pt>
                <c:pt idx="1348">
                  <c:v>6.6477700000000001E-2</c:v>
                </c:pt>
                <c:pt idx="1349">
                  <c:v>7.4105900000000002E-2</c:v>
                </c:pt>
                <c:pt idx="1350">
                  <c:v>7.6988799999999996E-2</c:v>
                </c:pt>
                <c:pt idx="1351">
                  <c:v>6.2096800000000001E-2</c:v>
                </c:pt>
                <c:pt idx="1352">
                  <c:v>7.9651299999999994E-2</c:v>
                </c:pt>
                <c:pt idx="1353">
                  <c:v>7.0413799999999999E-2</c:v>
                </c:pt>
                <c:pt idx="1354">
                  <c:v>5.9806900000000003E-2</c:v>
                </c:pt>
                <c:pt idx="1355">
                  <c:v>5.1945400000000003E-2</c:v>
                </c:pt>
                <c:pt idx="1356">
                  <c:v>4.9272999999999997E-2</c:v>
                </c:pt>
                <c:pt idx="1357">
                  <c:v>4.4477999999999997E-2</c:v>
                </c:pt>
                <c:pt idx="1358">
                  <c:v>4.0461999999999998E-2</c:v>
                </c:pt>
                <c:pt idx="1359">
                  <c:v>5.3506100000000001E-2</c:v>
                </c:pt>
                <c:pt idx="1360">
                  <c:v>4.3305499999999997E-2</c:v>
                </c:pt>
                <c:pt idx="1361">
                  <c:v>5.4678900000000003E-2</c:v>
                </c:pt>
                <c:pt idx="1362">
                  <c:v>5.2232800000000003E-2</c:v>
                </c:pt>
                <c:pt idx="1363">
                  <c:v>5.5960799999999998E-2</c:v>
                </c:pt>
                <c:pt idx="1364">
                  <c:v>5.6150800000000001E-2</c:v>
                </c:pt>
                <c:pt idx="1365">
                  <c:v>5.8301400000000003E-2</c:v>
                </c:pt>
                <c:pt idx="1366">
                  <c:v>3.98967E-2</c:v>
                </c:pt>
                <c:pt idx="1367">
                  <c:v>4.0664899999999997E-2</c:v>
                </c:pt>
                <c:pt idx="1368">
                  <c:v>4.1469800000000001E-2</c:v>
                </c:pt>
                <c:pt idx="1369">
                  <c:v>4.2338899999999999E-2</c:v>
                </c:pt>
                <c:pt idx="1370">
                  <c:v>5.58255E-2</c:v>
                </c:pt>
                <c:pt idx="1371">
                  <c:v>5.3994300000000002E-2</c:v>
                </c:pt>
                <c:pt idx="1372">
                  <c:v>5.8520200000000001E-2</c:v>
                </c:pt>
                <c:pt idx="1373">
                  <c:v>5.2566700000000001E-2</c:v>
                </c:pt>
                <c:pt idx="1374">
                  <c:v>5.3296299999999998E-2</c:v>
                </c:pt>
                <c:pt idx="1375">
                  <c:v>5.7734099999999997E-2</c:v>
                </c:pt>
                <c:pt idx="1376">
                  <c:v>5.1343899999999998E-2</c:v>
                </c:pt>
                <c:pt idx="1377">
                  <c:v>5.5782100000000001E-2</c:v>
                </c:pt>
                <c:pt idx="1378">
                  <c:v>5.3811999999999999E-2</c:v>
                </c:pt>
                <c:pt idx="1379">
                  <c:v>6.5958600000000006E-2</c:v>
                </c:pt>
                <c:pt idx="1380">
                  <c:v>5.9230199999999997E-2</c:v>
                </c:pt>
                <c:pt idx="1381">
                  <c:v>5.62625E-2</c:v>
                </c:pt>
                <c:pt idx="1382">
                  <c:v>6.3532500000000006E-2</c:v>
                </c:pt>
                <c:pt idx="1383">
                  <c:v>5.4626300000000003E-2</c:v>
                </c:pt>
                <c:pt idx="1384">
                  <c:v>5.81454E-2</c:v>
                </c:pt>
                <c:pt idx="1385">
                  <c:v>5.1998900000000001E-2</c:v>
                </c:pt>
                <c:pt idx="1386">
                  <c:v>5.0320999999999998E-2</c:v>
                </c:pt>
                <c:pt idx="1387">
                  <c:v>5.3383100000000003E-2</c:v>
                </c:pt>
                <c:pt idx="1388">
                  <c:v>5.4314399999999999E-2</c:v>
                </c:pt>
                <c:pt idx="1389">
                  <c:v>5.9311599999999999E-2</c:v>
                </c:pt>
                <c:pt idx="1390">
                  <c:v>5.06577E-2</c:v>
                </c:pt>
                <c:pt idx="1391">
                  <c:v>5.9402099999999999E-2</c:v>
                </c:pt>
                <c:pt idx="1392">
                  <c:v>5.2240700000000001E-2</c:v>
                </c:pt>
                <c:pt idx="1393">
                  <c:v>5.0081800000000003E-2</c:v>
                </c:pt>
                <c:pt idx="1394">
                  <c:v>6.2870999999999996E-2</c:v>
                </c:pt>
                <c:pt idx="1395">
                  <c:v>6.1719999999999997E-2</c:v>
                </c:pt>
                <c:pt idx="1396">
                  <c:v>5.9324099999999998E-2</c:v>
                </c:pt>
                <c:pt idx="1397">
                  <c:v>5.2245800000000002E-2</c:v>
                </c:pt>
                <c:pt idx="1398">
                  <c:v>5.1112600000000001E-2</c:v>
                </c:pt>
                <c:pt idx="1399">
                  <c:v>5.7390700000000003E-2</c:v>
                </c:pt>
                <c:pt idx="1400">
                  <c:v>6.4892699999999998E-2</c:v>
                </c:pt>
                <c:pt idx="1401">
                  <c:v>5.05192E-2</c:v>
                </c:pt>
                <c:pt idx="1402">
                  <c:v>5.2959100000000002E-2</c:v>
                </c:pt>
                <c:pt idx="1403">
                  <c:v>6.5940299999999993E-2</c:v>
                </c:pt>
                <c:pt idx="1404">
                  <c:v>6.5988199999999997E-2</c:v>
                </c:pt>
                <c:pt idx="1405">
                  <c:v>5.8992599999999999E-2</c:v>
                </c:pt>
                <c:pt idx="1406">
                  <c:v>5.3634599999999998E-2</c:v>
                </c:pt>
                <c:pt idx="1407">
                  <c:v>4.8229599999999997E-2</c:v>
                </c:pt>
                <c:pt idx="1408">
                  <c:v>4.2716400000000002E-2</c:v>
                </c:pt>
                <c:pt idx="1409">
                  <c:v>4.3484700000000001E-2</c:v>
                </c:pt>
                <c:pt idx="1410">
                  <c:v>4.5367600000000001E-2</c:v>
                </c:pt>
                <c:pt idx="1411">
                  <c:v>4.64807E-2</c:v>
                </c:pt>
                <c:pt idx="1412">
                  <c:v>5.6841799999999998E-2</c:v>
                </c:pt>
                <c:pt idx="1413">
                  <c:v>5.2064899999999997E-2</c:v>
                </c:pt>
                <c:pt idx="1414">
                  <c:v>6.1648599999999998E-2</c:v>
                </c:pt>
                <c:pt idx="1415">
                  <c:v>4.8978899999999999E-2</c:v>
                </c:pt>
                <c:pt idx="1416">
                  <c:v>4.5812800000000001E-2</c:v>
                </c:pt>
                <c:pt idx="1417">
                  <c:v>4.9949399999999998E-2</c:v>
                </c:pt>
                <c:pt idx="1418">
                  <c:v>5.5062E-2</c:v>
                </c:pt>
                <c:pt idx="1419">
                  <c:v>5.41822E-2</c:v>
                </c:pt>
                <c:pt idx="1420">
                  <c:v>5.7138899999999999E-2</c:v>
                </c:pt>
                <c:pt idx="1421">
                  <c:v>5.0058199999999997E-2</c:v>
                </c:pt>
                <c:pt idx="1422">
                  <c:v>4.6569300000000001E-2</c:v>
                </c:pt>
                <c:pt idx="1423">
                  <c:v>4.54496E-2</c:v>
                </c:pt>
                <c:pt idx="1424">
                  <c:v>5.7024100000000001E-2</c:v>
                </c:pt>
                <c:pt idx="1425">
                  <c:v>6.13847E-2</c:v>
                </c:pt>
                <c:pt idx="1426">
                  <c:v>6.3195000000000001E-2</c:v>
                </c:pt>
                <c:pt idx="1427">
                  <c:v>5.87974E-2</c:v>
                </c:pt>
                <c:pt idx="1428">
                  <c:v>4.5118999999999999E-2</c:v>
                </c:pt>
                <c:pt idx="1429">
                  <c:v>4.68487E-2</c:v>
                </c:pt>
                <c:pt idx="1430">
                  <c:v>6.2774200000000002E-2</c:v>
                </c:pt>
                <c:pt idx="1431">
                  <c:v>5.6021000000000001E-2</c:v>
                </c:pt>
                <c:pt idx="1432">
                  <c:v>5.5031400000000001E-2</c:v>
                </c:pt>
                <c:pt idx="1433">
                  <c:v>6.1796499999999997E-2</c:v>
                </c:pt>
                <c:pt idx="1434">
                  <c:v>5.6185600000000002E-2</c:v>
                </c:pt>
                <c:pt idx="1435">
                  <c:v>6.2079599999999999E-2</c:v>
                </c:pt>
                <c:pt idx="1436">
                  <c:v>5.7716799999999999E-2</c:v>
                </c:pt>
                <c:pt idx="1437">
                  <c:v>6.56669E-2</c:v>
                </c:pt>
                <c:pt idx="1438">
                  <c:v>5.4255200000000003E-2</c:v>
                </c:pt>
                <c:pt idx="1439">
                  <c:v>5.0337300000000001E-2</c:v>
                </c:pt>
                <c:pt idx="1440">
                  <c:v>7.0597699999999999E-2</c:v>
                </c:pt>
                <c:pt idx="1441">
                  <c:v>5.9389600000000001E-2</c:v>
                </c:pt>
                <c:pt idx="1442">
                  <c:v>6.7559999999999995E-2</c:v>
                </c:pt>
                <c:pt idx="1443">
                  <c:v>6.0264900000000003E-2</c:v>
                </c:pt>
                <c:pt idx="1444">
                  <c:v>7.6885999999999996E-2</c:v>
                </c:pt>
                <c:pt idx="1445">
                  <c:v>6.1745500000000002E-2</c:v>
                </c:pt>
                <c:pt idx="1446">
                  <c:v>6.1808299999999997E-2</c:v>
                </c:pt>
                <c:pt idx="1447">
                  <c:v>6.2458300000000001E-2</c:v>
                </c:pt>
                <c:pt idx="1448">
                  <c:v>5.8900300000000003E-2</c:v>
                </c:pt>
                <c:pt idx="1449">
                  <c:v>6.0433500000000001E-2</c:v>
                </c:pt>
                <c:pt idx="1450">
                  <c:v>7.0131700000000005E-2</c:v>
                </c:pt>
                <c:pt idx="1451">
                  <c:v>6.78507E-2</c:v>
                </c:pt>
                <c:pt idx="1452">
                  <c:v>6.4942899999999998E-2</c:v>
                </c:pt>
                <c:pt idx="1453">
                  <c:v>6.08157E-2</c:v>
                </c:pt>
                <c:pt idx="1454">
                  <c:v>6.1114099999999998E-2</c:v>
                </c:pt>
                <c:pt idx="1455">
                  <c:v>4.7375599999999997E-2</c:v>
                </c:pt>
                <c:pt idx="1456">
                  <c:v>4.7880800000000001E-2</c:v>
                </c:pt>
                <c:pt idx="1457">
                  <c:v>5.9795099999999997E-2</c:v>
                </c:pt>
                <c:pt idx="1458">
                  <c:v>6.0466399999999997E-2</c:v>
                </c:pt>
                <c:pt idx="1459">
                  <c:v>6.2173800000000001E-2</c:v>
                </c:pt>
                <c:pt idx="1460">
                  <c:v>4.6430199999999998E-2</c:v>
                </c:pt>
                <c:pt idx="1461">
                  <c:v>5.5723000000000002E-2</c:v>
                </c:pt>
                <c:pt idx="1462">
                  <c:v>6.5508999999999998E-2</c:v>
                </c:pt>
                <c:pt idx="1463">
                  <c:v>6.1093099999999997E-2</c:v>
                </c:pt>
                <c:pt idx="1464">
                  <c:v>6.0005500000000003E-2</c:v>
                </c:pt>
                <c:pt idx="1465">
                  <c:v>5.5903099999999997E-2</c:v>
                </c:pt>
                <c:pt idx="1466">
                  <c:v>6.8204100000000004E-2</c:v>
                </c:pt>
                <c:pt idx="1467">
                  <c:v>5.8698800000000002E-2</c:v>
                </c:pt>
                <c:pt idx="1468">
                  <c:v>6.0531700000000001E-2</c:v>
                </c:pt>
                <c:pt idx="1469">
                  <c:v>5.93628E-2</c:v>
                </c:pt>
                <c:pt idx="1470">
                  <c:v>4.0453500000000003E-2</c:v>
                </c:pt>
                <c:pt idx="1471">
                  <c:v>5.99055E-2</c:v>
                </c:pt>
                <c:pt idx="1472">
                  <c:v>6.2136999999999998E-2</c:v>
                </c:pt>
                <c:pt idx="1473">
                  <c:v>5.1212100000000003E-2</c:v>
                </c:pt>
                <c:pt idx="1474">
                  <c:v>5.6642400000000002E-2</c:v>
                </c:pt>
                <c:pt idx="1475">
                  <c:v>6.6289500000000001E-2</c:v>
                </c:pt>
                <c:pt idx="1476">
                  <c:v>5.3113599999999997E-2</c:v>
                </c:pt>
                <c:pt idx="1477">
                  <c:v>6.2972500000000001E-2</c:v>
                </c:pt>
                <c:pt idx="1478">
                  <c:v>6.0195499999999999E-2</c:v>
                </c:pt>
                <c:pt idx="1479">
                  <c:v>5.8557499999999998E-2</c:v>
                </c:pt>
                <c:pt idx="1480">
                  <c:v>5.5312100000000003E-2</c:v>
                </c:pt>
                <c:pt idx="1481">
                  <c:v>5.2569499999999998E-2</c:v>
                </c:pt>
                <c:pt idx="1482">
                  <c:v>5.2924600000000002E-2</c:v>
                </c:pt>
                <c:pt idx="1483">
                  <c:v>4.9222599999999998E-2</c:v>
                </c:pt>
                <c:pt idx="1484">
                  <c:v>5.80245E-2</c:v>
                </c:pt>
                <c:pt idx="1485">
                  <c:v>6.2916200000000005E-2</c:v>
                </c:pt>
                <c:pt idx="1486">
                  <c:v>5.51986E-2</c:v>
                </c:pt>
                <c:pt idx="1487">
                  <c:v>5.2860999999999998E-2</c:v>
                </c:pt>
                <c:pt idx="1488">
                  <c:v>5.51894E-2</c:v>
                </c:pt>
                <c:pt idx="1489">
                  <c:v>4.4219799999999997E-2</c:v>
                </c:pt>
                <c:pt idx="1490">
                  <c:v>4.7734199999999997E-2</c:v>
                </c:pt>
                <c:pt idx="1491">
                  <c:v>5.6522900000000001E-2</c:v>
                </c:pt>
                <c:pt idx="1492">
                  <c:v>5.97443E-2</c:v>
                </c:pt>
                <c:pt idx="1493">
                  <c:v>5.7625599999999999E-2</c:v>
                </c:pt>
                <c:pt idx="1494">
                  <c:v>6.5642900000000004E-2</c:v>
                </c:pt>
                <c:pt idx="1495">
                  <c:v>5.1039399999999999E-2</c:v>
                </c:pt>
                <c:pt idx="1496">
                  <c:v>6.2861E-2</c:v>
                </c:pt>
                <c:pt idx="1497">
                  <c:v>5.9493299999999999E-2</c:v>
                </c:pt>
                <c:pt idx="1498">
                  <c:v>5.4710399999999999E-2</c:v>
                </c:pt>
                <c:pt idx="1499">
                  <c:v>6.6515199999999997E-2</c:v>
                </c:pt>
                <c:pt idx="1500">
                  <c:v>6.14402E-2</c:v>
                </c:pt>
                <c:pt idx="1501">
                  <c:v>5.1819499999999998E-2</c:v>
                </c:pt>
                <c:pt idx="1502">
                  <c:v>5.3720999999999998E-2</c:v>
                </c:pt>
                <c:pt idx="1503">
                  <c:v>5.5402699999999999E-2</c:v>
                </c:pt>
                <c:pt idx="1504">
                  <c:v>6.2936000000000006E-2</c:v>
                </c:pt>
                <c:pt idx="1505">
                  <c:v>5.75629E-2</c:v>
                </c:pt>
                <c:pt idx="1506">
                  <c:v>6.9348300000000002E-2</c:v>
                </c:pt>
                <c:pt idx="1507">
                  <c:v>4.6247000000000003E-2</c:v>
                </c:pt>
                <c:pt idx="1508">
                  <c:v>6.3676200000000002E-2</c:v>
                </c:pt>
                <c:pt idx="1509">
                  <c:v>5.3610499999999998E-2</c:v>
                </c:pt>
                <c:pt idx="1510">
                  <c:v>6.1368300000000001E-2</c:v>
                </c:pt>
                <c:pt idx="1511">
                  <c:v>6.5696400000000002E-2</c:v>
                </c:pt>
                <c:pt idx="1512">
                  <c:v>4.8474999999999997E-2</c:v>
                </c:pt>
                <c:pt idx="1513">
                  <c:v>5.9383699999999998E-2</c:v>
                </c:pt>
                <c:pt idx="1514">
                  <c:v>6.39705E-2</c:v>
                </c:pt>
                <c:pt idx="1515">
                  <c:v>5.54744E-2</c:v>
                </c:pt>
                <c:pt idx="1516">
                  <c:v>4.7378299999999998E-2</c:v>
                </c:pt>
                <c:pt idx="1517">
                  <c:v>5.0708200000000002E-2</c:v>
                </c:pt>
                <c:pt idx="1518">
                  <c:v>4.9837199999999998E-2</c:v>
                </c:pt>
                <c:pt idx="1519">
                  <c:v>5.5348799999999997E-2</c:v>
                </c:pt>
                <c:pt idx="1520">
                  <c:v>4.8754600000000002E-2</c:v>
                </c:pt>
                <c:pt idx="1521">
                  <c:v>4.8817600000000003E-2</c:v>
                </c:pt>
                <c:pt idx="1522">
                  <c:v>5.6482499999999998E-2</c:v>
                </c:pt>
                <c:pt idx="1523">
                  <c:v>5.1506299999999998E-2</c:v>
                </c:pt>
                <c:pt idx="1524">
                  <c:v>6.1059599999999999E-2</c:v>
                </c:pt>
                <c:pt idx="1525">
                  <c:v>6.0912000000000001E-2</c:v>
                </c:pt>
                <c:pt idx="1526">
                  <c:v>4.9213399999999997E-2</c:v>
                </c:pt>
                <c:pt idx="1527">
                  <c:v>5.3023899999999999E-2</c:v>
                </c:pt>
                <c:pt idx="1528">
                  <c:v>6.3454999999999998E-2</c:v>
                </c:pt>
                <c:pt idx="1529">
                  <c:v>5.6956399999999997E-2</c:v>
                </c:pt>
                <c:pt idx="1530">
                  <c:v>5.0613199999999997E-2</c:v>
                </c:pt>
                <c:pt idx="1531">
                  <c:v>5.9391399999999997E-2</c:v>
                </c:pt>
                <c:pt idx="1532">
                  <c:v>5.32457E-2</c:v>
                </c:pt>
                <c:pt idx="1533">
                  <c:v>6.3494700000000001E-2</c:v>
                </c:pt>
                <c:pt idx="1534">
                  <c:v>5.64203E-2</c:v>
                </c:pt>
                <c:pt idx="1535">
                  <c:v>5.2176399999999998E-2</c:v>
                </c:pt>
                <c:pt idx="1536">
                  <c:v>5.4954999999999997E-2</c:v>
                </c:pt>
                <c:pt idx="1537">
                  <c:v>6.9097099999999995E-2</c:v>
                </c:pt>
                <c:pt idx="1538">
                  <c:v>6.5495399999999995E-2</c:v>
                </c:pt>
                <c:pt idx="1539">
                  <c:v>5.7579100000000001E-2</c:v>
                </c:pt>
                <c:pt idx="1540">
                  <c:v>5.9756999999999998E-2</c:v>
                </c:pt>
                <c:pt idx="1541">
                  <c:v>5.2702400000000003E-2</c:v>
                </c:pt>
                <c:pt idx="1542">
                  <c:v>5.4107000000000002E-2</c:v>
                </c:pt>
                <c:pt idx="1543">
                  <c:v>6.50781E-2</c:v>
                </c:pt>
                <c:pt idx="1544">
                  <c:v>5.6267900000000003E-2</c:v>
                </c:pt>
                <c:pt idx="1545">
                  <c:v>5.2735999999999998E-2</c:v>
                </c:pt>
                <c:pt idx="1546">
                  <c:v>5.3702600000000003E-2</c:v>
                </c:pt>
                <c:pt idx="1547">
                  <c:v>6.13415E-2</c:v>
                </c:pt>
                <c:pt idx="1548">
                  <c:v>5.3511200000000002E-2</c:v>
                </c:pt>
                <c:pt idx="1549">
                  <c:v>5.3615099999999999E-2</c:v>
                </c:pt>
                <c:pt idx="1550">
                  <c:v>6.1365999999999997E-2</c:v>
                </c:pt>
                <c:pt idx="1551">
                  <c:v>5.2601099999999998E-2</c:v>
                </c:pt>
                <c:pt idx="1552">
                  <c:v>6.2338999999999999E-2</c:v>
                </c:pt>
                <c:pt idx="1553">
                  <c:v>5.2252600000000003E-2</c:v>
                </c:pt>
                <c:pt idx="1554">
                  <c:v>5.5010099999999999E-2</c:v>
                </c:pt>
                <c:pt idx="1555">
                  <c:v>5.9610000000000003E-2</c:v>
                </c:pt>
                <c:pt idx="1556">
                  <c:v>5.3014600000000002E-2</c:v>
                </c:pt>
                <c:pt idx="1557">
                  <c:v>6.4162499999999997E-2</c:v>
                </c:pt>
                <c:pt idx="1558">
                  <c:v>6.4146400000000006E-2</c:v>
                </c:pt>
                <c:pt idx="1559">
                  <c:v>5.8844500000000001E-2</c:v>
                </c:pt>
                <c:pt idx="1560">
                  <c:v>6.8357699999999993E-2</c:v>
                </c:pt>
                <c:pt idx="1561">
                  <c:v>4.9524100000000001E-2</c:v>
                </c:pt>
                <c:pt idx="1562">
                  <c:v>5.5522799999999997E-2</c:v>
                </c:pt>
                <c:pt idx="1563">
                  <c:v>5.1060300000000003E-2</c:v>
                </c:pt>
                <c:pt idx="1564">
                  <c:v>4.51791E-2</c:v>
                </c:pt>
                <c:pt idx="1565">
                  <c:v>5.4143799999999999E-2</c:v>
                </c:pt>
                <c:pt idx="1566">
                  <c:v>5.1593399999999998E-2</c:v>
                </c:pt>
                <c:pt idx="1567">
                  <c:v>6.2455299999999998E-2</c:v>
                </c:pt>
                <c:pt idx="1568">
                  <c:v>5.5173399999999997E-2</c:v>
                </c:pt>
                <c:pt idx="1569">
                  <c:v>4.3677199999999999E-2</c:v>
                </c:pt>
                <c:pt idx="1570">
                  <c:v>5.6665600000000003E-2</c:v>
                </c:pt>
                <c:pt idx="1571">
                  <c:v>5.7177699999999998E-2</c:v>
                </c:pt>
                <c:pt idx="1572">
                  <c:v>4.9212699999999998E-2</c:v>
                </c:pt>
                <c:pt idx="1573">
                  <c:v>5.44819E-2</c:v>
                </c:pt>
                <c:pt idx="1574">
                  <c:v>5.9672299999999998E-2</c:v>
                </c:pt>
                <c:pt idx="1575">
                  <c:v>5.0075300000000003E-2</c:v>
                </c:pt>
                <c:pt idx="1576">
                  <c:v>6.3395599999999996E-2</c:v>
                </c:pt>
                <c:pt idx="1577">
                  <c:v>4.9126400000000001E-2</c:v>
                </c:pt>
                <c:pt idx="1578">
                  <c:v>4.7072099999999999E-2</c:v>
                </c:pt>
                <c:pt idx="1579">
                  <c:v>5.1684500000000001E-2</c:v>
                </c:pt>
                <c:pt idx="1580">
                  <c:v>4.7629999999999999E-2</c:v>
                </c:pt>
                <c:pt idx="1581">
                  <c:v>5.1599300000000001E-2</c:v>
                </c:pt>
                <c:pt idx="1582">
                  <c:v>5.5993500000000002E-2</c:v>
                </c:pt>
                <c:pt idx="1583">
                  <c:v>3.5592699999999998E-2</c:v>
                </c:pt>
                <c:pt idx="1584">
                  <c:v>4.7522099999999998E-2</c:v>
                </c:pt>
                <c:pt idx="1585">
                  <c:v>5.1701400000000002E-2</c:v>
                </c:pt>
                <c:pt idx="1586">
                  <c:v>6.0849100000000003E-2</c:v>
                </c:pt>
                <c:pt idx="1587">
                  <c:v>5.21304E-2</c:v>
                </c:pt>
                <c:pt idx="1588">
                  <c:v>4.9305700000000001E-2</c:v>
                </c:pt>
                <c:pt idx="1589">
                  <c:v>6.2343900000000001E-2</c:v>
                </c:pt>
                <c:pt idx="1590">
                  <c:v>5.4844200000000003E-2</c:v>
                </c:pt>
                <c:pt idx="1591">
                  <c:v>5.3989599999999999E-2</c:v>
                </c:pt>
                <c:pt idx="1592">
                  <c:v>5.35056E-2</c:v>
                </c:pt>
                <c:pt idx="1593">
                  <c:v>4.7052900000000002E-2</c:v>
                </c:pt>
                <c:pt idx="1594">
                  <c:v>4.8357700000000003E-2</c:v>
                </c:pt>
                <c:pt idx="1595">
                  <c:v>6.2385999999999997E-2</c:v>
                </c:pt>
                <c:pt idx="1596">
                  <c:v>4.19695E-2</c:v>
                </c:pt>
                <c:pt idx="1597">
                  <c:v>4.6855300000000003E-2</c:v>
                </c:pt>
                <c:pt idx="1598">
                  <c:v>6.4582399999999998E-2</c:v>
                </c:pt>
                <c:pt idx="1599">
                  <c:v>4.6109400000000002E-2</c:v>
                </c:pt>
                <c:pt idx="1600">
                  <c:v>6.2780299999999997E-2</c:v>
                </c:pt>
                <c:pt idx="1601">
                  <c:v>5.3359900000000002E-2</c:v>
                </c:pt>
                <c:pt idx="1602">
                  <c:v>4.13998E-2</c:v>
                </c:pt>
                <c:pt idx="1603">
                  <c:v>5.8680799999999998E-2</c:v>
                </c:pt>
                <c:pt idx="1604">
                  <c:v>5.4403199999999999E-2</c:v>
                </c:pt>
                <c:pt idx="1605">
                  <c:v>5.2624299999999999E-2</c:v>
                </c:pt>
                <c:pt idx="1606">
                  <c:v>5.2595200000000002E-2</c:v>
                </c:pt>
                <c:pt idx="1607">
                  <c:v>5.3741799999999999E-2</c:v>
                </c:pt>
                <c:pt idx="1608">
                  <c:v>5.6068E-2</c:v>
                </c:pt>
                <c:pt idx="1609">
                  <c:v>4.7282600000000001E-2</c:v>
                </c:pt>
                <c:pt idx="1610">
                  <c:v>5.3823999999999997E-2</c:v>
                </c:pt>
                <c:pt idx="1611">
                  <c:v>5.2329100000000003E-2</c:v>
                </c:pt>
                <c:pt idx="1612">
                  <c:v>5.8077499999999997E-2</c:v>
                </c:pt>
                <c:pt idx="1613">
                  <c:v>5.6921100000000002E-2</c:v>
                </c:pt>
                <c:pt idx="1614">
                  <c:v>5.9624299999999998E-2</c:v>
                </c:pt>
                <c:pt idx="1615">
                  <c:v>5.1683399999999997E-2</c:v>
                </c:pt>
                <c:pt idx="1616">
                  <c:v>6.0419599999999997E-2</c:v>
                </c:pt>
                <c:pt idx="1617">
                  <c:v>4.7066799999999999E-2</c:v>
                </c:pt>
                <c:pt idx="1618">
                  <c:v>5.4280000000000002E-2</c:v>
                </c:pt>
                <c:pt idx="1619">
                  <c:v>5.18599E-2</c:v>
                </c:pt>
                <c:pt idx="1620">
                  <c:v>4.79476E-2</c:v>
                </c:pt>
                <c:pt idx="1621">
                  <c:v>4.75357E-2</c:v>
                </c:pt>
                <c:pt idx="1622">
                  <c:v>4.7715500000000001E-2</c:v>
                </c:pt>
                <c:pt idx="1623">
                  <c:v>5.1205100000000003E-2</c:v>
                </c:pt>
                <c:pt idx="1624">
                  <c:v>5.5240400000000002E-2</c:v>
                </c:pt>
                <c:pt idx="1625">
                  <c:v>6.2478100000000002E-2</c:v>
                </c:pt>
                <c:pt idx="1626">
                  <c:v>6.0197800000000003E-2</c:v>
                </c:pt>
                <c:pt idx="1627">
                  <c:v>5.8943599999999999E-2</c:v>
                </c:pt>
                <c:pt idx="1628">
                  <c:v>4.0146099999999997E-2</c:v>
                </c:pt>
                <c:pt idx="1629">
                  <c:v>4.0200100000000002E-2</c:v>
                </c:pt>
                <c:pt idx="1630">
                  <c:v>5.9598199999999997E-2</c:v>
                </c:pt>
                <c:pt idx="1631">
                  <c:v>5.2485799999999999E-2</c:v>
                </c:pt>
                <c:pt idx="1632">
                  <c:v>5.8658099999999998E-2</c:v>
                </c:pt>
                <c:pt idx="1633">
                  <c:v>6.1431699999999999E-2</c:v>
                </c:pt>
                <c:pt idx="1634">
                  <c:v>5.4856200000000001E-2</c:v>
                </c:pt>
                <c:pt idx="1635">
                  <c:v>6.0292999999999999E-2</c:v>
                </c:pt>
                <c:pt idx="1636">
                  <c:v>4.2473400000000001E-2</c:v>
                </c:pt>
                <c:pt idx="1637">
                  <c:v>7.6857599999999998E-2</c:v>
                </c:pt>
                <c:pt idx="1638">
                  <c:v>6.0271999999999999E-2</c:v>
                </c:pt>
                <c:pt idx="1639">
                  <c:v>5.6551299999999999E-2</c:v>
                </c:pt>
                <c:pt idx="1640">
                  <c:v>6.0089900000000002E-2</c:v>
                </c:pt>
                <c:pt idx="1641">
                  <c:v>4.6784699999999999E-2</c:v>
                </c:pt>
                <c:pt idx="1642">
                  <c:v>5.47874E-2</c:v>
                </c:pt>
                <c:pt idx="1643">
                  <c:v>5.0358699999999999E-2</c:v>
                </c:pt>
                <c:pt idx="1644">
                  <c:v>5.27778E-2</c:v>
                </c:pt>
                <c:pt idx="1645">
                  <c:v>5.8640999999999999E-2</c:v>
                </c:pt>
                <c:pt idx="1646">
                  <c:v>5.3568400000000002E-2</c:v>
                </c:pt>
                <c:pt idx="1647">
                  <c:v>5.2646800000000001E-2</c:v>
                </c:pt>
                <c:pt idx="1648">
                  <c:v>7.9478900000000005E-2</c:v>
                </c:pt>
                <c:pt idx="1649">
                  <c:v>7.6209600000000002E-2</c:v>
                </c:pt>
                <c:pt idx="1650">
                  <c:v>6.5478800000000004E-2</c:v>
                </c:pt>
                <c:pt idx="1651">
                  <c:v>5.6127200000000002E-2</c:v>
                </c:pt>
                <c:pt idx="1652">
                  <c:v>4.2831099999999997E-2</c:v>
                </c:pt>
                <c:pt idx="1653">
                  <c:v>5.7223099999999999E-2</c:v>
                </c:pt>
                <c:pt idx="1654">
                  <c:v>5.6537400000000002E-2</c:v>
                </c:pt>
                <c:pt idx="1655">
                  <c:v>5.2734400000000001E-2</c:v>
                </c:pt>
                <c:pt idx="1656">
                  <c:v>6.81697E-2</c:v>
                </c:pt>
                <c:pt idx="1657">
                  <c:v>6.2185299999999999E-2</c:v>
                </c:pt>
                <c:pt idx="1658">
                  <c:v>5.93266E-2</c:v>
                </c:pt>
                <c:pt idx="1659">
                  <c:v>5.4044099999999998E-2</c:v>
                </c:pt>
                <c:pt idx="1660">
                  <c:v>6.2241600000000001E-2</c:v>
                </c:pt>
                <c:pt idx="1661">
                  <c:v>6.0363300000000002E-2</c:v>
                </c:pt>
                <c:pt idx="1662">
                  <c:v>6.0120699999999999E-2</c:v>
                </c:pt>
                <c:pt idx="1663">
                  <c:v>6.1493199999999998E-2</c:v>
                </c:pt>
                <c:pt idx="1664">
                  <c:v>6.7970600000000006E-2</c:v>
                </c:pt>
                <c:pt idx="1665">
                  <c:v>5.1970599999999999E-2</c:v>
                </c:pt>
                <c:pt idx="1666">
                  <c:v>6.3636600000000001E-2</c:v>
                </c:pt>
                <c:pt idx="1667">
                  <c:v>6.5973400000000001E-2</c:v>
                </c:pt>
                <c:pt idx="1668">
                  <c:v>7.4764600000000001E-2</c:v>
                </c:pt>
                <c:pt idx="1669">
                  <c:v>5.8392800000000002E-2</c:v>
                </c:pt>
                <c:pt idx="1670">
                  <c:v>5.9921200000000001E-2</c:v>
                </c:pt>
                <c:pt idx="1671">
                  <c:v>5.0854999999999997E-2</c:v>
                </c:pt>
                <c:pt idx="1672">
                  <c:v>5.7012500000000001E-2</c:v>
                </c:pt>
                <c:pt idx="1673">
                  <c:v>5.6813200000000001E-2</c:v>
                </c:pt>
                <c:pt idx="1674">
                  <c:v>5.9372399999999999E-2</c:v>
                </c:pt>
                <c:pt idx="1675">
                  <c:v>5.6703400000000001E-2</c:v>
                </c:pt>
                <c:pt idx="1676">
                  <c:v>6.1258399999999998E-2</c:v>
                </c:pt>
                <c:pt idx="1677">
                  <c:v>5.9199099999999998E-2</c:v>
                </c:pt>
                <c:pt idx="1678">
                  <c:v>6.4518400000000004E-2</c:v>
                </c:pt>
                <c:pt idx="1679">
                  <c:v>6.7400500000000002E-2</c:v>
                </c:pt>
                <c:pt idx="1680">
                  <c:v>6.6245899999999996E-2</c:v>
                </c:pt>
                <c:pt idx="1681">
                  <c:v>6.0268500000000003E-2</c:v>
                </c:pt>
                <c:pt idx="1682">
                  <c:v>6.4404699999999995E-2</c:v>
                </c:pt>
                <c:pt idx="1683">
                  <c:v>7.2006399999999998E-2</c:v>
                </c:pt>
                <c:pt idx="1684">
                  <c:v>6.3610799999999995E-2</c:v>
                </c:pt>
                <c:pt idx="1685">
                  <c:v>6.6133300000000006E-2</c:v>
                </c:pt>
                <c:pt idx="1686">
                  <c:v>6.7065399999999997E-2</c:v>
                </c:pt>
                <c:pt idx="1687">
                  <c:v>6.35241E-2</c:v>
                </c:pt>
                <c:pt idx="1688">
                  <c:v>5.4197799999999997E-2</c:v>
                </c:pt>
                <c:pt idx="1689">
                  <c:v>4.7620000000000003E-2</c:v>
                </c:pt>
                <c:pt idx="1690">
                  <c:v>5.5600200000000002E-2</c:v>
                </c:pt>
                <c:pt idx="1691">
                  <c:v>7.0026199999999997E-2</c:v>
                </c:pt>
                <c:pt idx="1692">
                  <c:v>5.7857899999999997E-2</c:v>
                </c:pt>
                <c:pt idx="1693">
                  <c:v>5.5787799999999999E-2</c:v>
                </c:pt>
                <c:pt idx="1694">
                  <c:v>6.0851500000000003E-2</c:v>
                </c:pt>
                <c:pt idx="1695">
                  <c:v>4.8731400000000001E-2</c:v>
                </c:pt>
                <c:pt idx="1696">
                  <c:v>6.9084300000000001E-2</c:v>
                </c:pt>
                <c:pt idx="1697">
                  <c:v>4.6810299999999999E-2</c:v>
                </c:pt>
                <c:pt idx="1698">
                  <c:v>6.0485999999999998E-2</c:v>
                </c:pt>
                <c:pt idx="1699">
                  <c:v>5.9447699999999999E-2</c:v>
                </c:pt>
                <c:pt idx="1700">
                  <c:v>6.4087500000000006E-2</c:v>
                </c:pt>
                <c:pt idx="1701">
                  <c:v>5.9601800000000003E-2</c:v>
                </c:pt>
                <c:pt idx="1702">
                  <c:v>6.2884499999999996E-2</c:v>
                </c:pt>
                <c:pt idx="1703">
                  <c:v>5.4711000000000003E-2</c:v>
                </c:pt>
                <c:pt idx="1704">
                  <c:v>6.3136999999999999E-2</c:v>
                </c:pt>
                <c:pt idx="1705">
                  <c:v>5.8261300000000002E-2</c:v>
                </c:pt>
                <c:pt idx="1706">
                  <c:v>5.9415200000000001E-2</c:v>
                </c:pt>
                <c:pt idx="1707">
                  <c:v>5.5069399999999998E-2</c:v>
                </c:pt>
                <c:pt idx="1708">
                  <c:v>7.3175100000000007E-2</c:v>
                </c:pt>
                <c:pt idx="1709">
                  <c:v>5.54966E-2</c:v>
                </c:pt>
                <c:pt idx="1710">
                  <c:v>6.03005E-2</c:v>
                </c:pt>
                <c:pt idx="1711">
                  <c:v>5.91029E-2</c:v>
                </c:pt>
                <c:pt idx="1712">
                  <c:v>6.0070400000000003E-2</c:v>
                </c:pt>
                <c:pt idx="1713">
                  <c:v>5.12665E-2</c:v>
                </c:pt>
                <c:pt idx="1714">
                  <c:v>4.9155799999999999E-2</c:v>
                </c:pt>
                <c:pt idx="1715">
                  <c:v>5.6529500000000003E-2</c:v>
                </c:pt>
                <c:pt idx="1716">
                  <c:v>6.5418000000000004E-2</c:v>
                </c:pt>
                <c:pt idx="1717">
                  <c:v>6.16984E-2</c:v>
                </c:pt>
                <c:pt idx="1718">
                  <c:v>6.14653E-2</c:v>
                </c:pt>
                <c:pt idx="1719">
                  <c:v>5.9460699999999998E-2</c:v>
                </c:pt>
                <c:pt idx="1720">
                  <c:v>5.3276799999999999E-2</c:v>
                </c:pt>
                <c:pt idx="1721">
                  <c:v>5.9859999999999997E-2</c:v>
                </c:pt>
                <c:pt idx="1722">
                  <c:v>5.7458000000000002E-2</c:v>
                </c:pt>
                <c:pt idx="1723">
                  <c:v>5.6146099999999997E-2</c:v>
                </c:pt>
                <c:pt idx="1724">
                  <c:v>6.5640900000000002E-2</c:v>
                </c:pt>
                <c:pt idx="1725">
                  <c:v>5.6559499999999999E-2</c:v>
                </c:pt>
                <c:pt idx="1726">
                  <c:v>5.98963E-2</c:v>
                </c:pt>
                <c:pt idx="1727">
                  <c:v>4.6086799999999997E-2</c:v>
                </c:pt>
                <c:pt idx="1728">
                  <c:v>6.26163E-2</c:v>
                </c:pt>
                <c:pt idx="1729">
                  <c:v>6.8866899999999995E-2</c:v>
                </c:pt>
                <c:pt idx="1730">
                  <c:v>6.2357700000000002E-2</c:v>
                </c:pt>
                <c:pt idx="1731">
                  <c:v>6.0063100000000001E-2</c:v>
                </c:pt>
                <c:pt idx="1732">
                  <c:v>6.8718000000000001E-2</c:v>
                </c:pt>
                <c:pt idx="1733">
                  <c:v>6.4651500000000001E-2</c:v>
                </c:pt>
                <c:pt idx="1734">
                  <c:v>6.90553E-2</c:v>
                </c:pt>
                <c:pt idx="1735">
                  <c:v>6.3300400000000007E-2</c:v>
                </c:pt>
                <c:pt idx="1736">
                  <c:v>5.7644300000000002E-2</c:v>
                </c:pt>
                <c:pt idx="1737">
                  <c:v>7.2220199999999998E-2</c:v>
                </c:pt>
                <c:pt idx="1738">
                  <c:v>6.6651500000000002E-2</c:v>
                </c:pt>
                <c:pt idx="1739">
                  <c:v>6.4107899999999995E-2</c:v>
                </c:pt>
                <c:pt idx="1740">
                  <c:v>5.6231299999999998E-2</c:v>
                </c:pt>
                <c:pt idx="1741">
                  <c:v>5.7322900000000003E-2</c:v>
                </c:pt>
                <c:pt idx="1742">
                  <c:v>5.9658799999999998E-2</c:v>
                </c:pt>
                <c:pt idx="1743">
                  <c:v>5.9488199999999998E-2</c:v>
                </c:pt>
                <c:pt idx="1744">
                  <c:v>5.5895500000000001E-2</c:v>
                </c:pt>
                <c:pt idx="1745">
                  <c:v>5.94282E-2</c:v>
                </c:pt>
                <c:pt idx="1746">
                  <c:v>6.6326300000000005E-2</c:v>
                </c:pt>
                <c:pt idx="1747">
                  <c:v>5.4994399999999999E-2</c:v>
                </c:pt>
                <c:pt idx="1748">
                  <c:v>7.0042800000000002E-2</c:v>
                </c:pt>
                <c:pt idx="1749">
                  <c:v>7.3625399999999994E-2</c:v>
                </c:pt>
                <c:pt idx="1750">
                  <c:v>7.0119600000000004E-2</c:v>
                </c:pt>
                <c:pt idx="1751">
                  <c:v>6.4782999999999993E-2</c:v>
                </c:pt>
                <c:pt idx="1752">
                  <c:v>6.9815699999999994E-2</c:v>
                </c:pt>
                <c:pt idx="1753">
                  <c:v>7.3969699999999999E-2</c:v>
                </c:pt>
                <c:pt idx="1754">
                  <c:v>6.9166500000000006E-2</c:v>
                </c:pt>
                <c:pt idx="1755">
                  <c:v>7.6084600000000002E-2</c:v>
                </c:pt>
                <c:pt idx="1756">
                  <c:v>7.5664899999999993E-2</c:v>
                </c:pt>
                <c:pt idx="1757">
                  <c:v>5.5145199999999998E-2</c:v>
                </c:pt>
                <c:pt idx="1758">
                  <c:v>6.7368600000000001E-2</c:v>
                </c:pt>
                <c:pt idx="1759">
                  <c:v>6.66384E-2</c:v>
                </c:pt>
                <c:pt idx="1760">
                  <c:v>5.9175400000000003E-2</c:v>
                </c:pt>
                <c:pt idx="1761">
                  <c:v>7.4308799999999994E-2</c:v>
                </c:pt>
                <c:pt idx="1762">
                  <c:v>6.4590300000000003E-2</c:v>
                </c:pt>
                <c:pt idx="1763">
                  <c:v>5.8887200000000001E-2</c:v>
                </c:pt>
                <c:pt idx="1764">
                  <c:v>5.2971600000000001E-2</c:v>
                </c:pt>
                <c:pt idx="1765">
                  <c:v>6.6123199999999993E-2</c:v>
                </c:pt>
                <c:pt idx="1766">
                  <c:v>6.9688700000000006E-2</c:v>
                </c:pt>
                <c:pt idx="1767">
                  <c:v>7.0226499999999997E-2</c:v>
                </c:pt>
                <c:pt idx="1768">
                  <c:v>5.3095000000000003E-2</c:v>
                </c:pt>
                <c:pt idx="1769">
                  <c:v>6.3141799999999998E-2</c:v>
                </c:pt>
                <c:pt idx="1770">
                  <c:v>6.4942E-2</c:v>
                </c:pt>
                <c:pt idx="1771">
                  <c:v>6.2869999999999995E-2</c:v>
                </c:pt>
                <c:pt idx="1772">
                  <c:v>6.4396800000000004E-2</c:v>
                </c:pt>
                <c:pt idx="1773">
                  <c:v>5.9806400000000003E-2</c:v>
                </c:pt>
                <c:pt idx="1774">
                  <c:v>6.3423800000000002E-2</c:v>
                </c:pt>
                <c:pt idx="1775">
                  <c:v>5.8352000000000001E-2</c:v>
                </c:pt>
                <c:pt idx="1776">
                  <c:v>7.3030200000000003E-2</c:v>
                </c:pt>
                <c:pt idx="1777">
                  <c:v>5.9490700000000001E-2</c:v>
                </c:pt>
                <c:pt idx="1778">
                  <c:v>7.2791900000000007E-2</c:v>
                </c:pt>
                <c:pt idx="1779">
                  <c:v>6.6919300000000001E-2</c:v>
                </c:pt>
                <c:pt idx="1780">
                  <c:v>6.3126399999999999E-2</c:v>
                </c:pt>
                <c:pt idx="1781">
                  <c:v>6.36988E-2</c:v>
                </c:pt>
                <c:pt idx="1782">
                  <c:v>6.4417600000000005E-2</c:v>
                </c:pt>
                <c:pt idx="1783">
                  <c:v>6.3466800000000004E-2</c:v>
                </c:pt>
                <c:pt idx="1784">
                  <c:v>6.0775599999999999E-2</c:v>
                </c:pt>
                <c:pt idx="1785">
                  <c:v>5.2284900000000002E-2</c:v>
                </c:pt>
                <c:pt idx="1786">
                  <c:v>5.7216799999999998E-2</c:v>
                </c:pt>
                <c:pt idx="1787">
                  <c:v>5.7290300000000002E-2</c:v>
                </c:pt>
                <c:pt idx="1788">
                  <c:v>7.7042799999999995E-2</c:v>
                </c:pt>
                <c:pt idx="1789">
                  <c:v>6.6403900000000002E-2</c:v>
                </c:pt>
                <c:pt idx="1790">
                  <c:v>6.7867200000000003E-2</c:v>
                </c:pt>
                <c:pt idx="1791">
                  <c:v>6.5952899999999995E-2</c:v>
                </c:pt>
                <c:pt idx="1792">
                  <c:v>7.1614200000000003E-2</c:v>
                </c:pt>
                <c:pt idx="1793">
                  <c:v>6.5618700000000002E-2</c:v>
                </c:pt>
                <c:pt idx="1794">
                  <c:v>6.1679499999999998E-2</c:v>
                </c:pt>
                <c:pt idx="1795">
                  <c:v>6.1016899999999999E-2</c:v>
                </c:pt>
                <c:pt idx="1796">
                  <c:v>5.4548399999999997E-2</c:v>
                </c:pt>
                <c:pt idx="1797">
                  <c:v>7.0171499999999998E-2</c:v>
                </c:pt>
                <c:pt idx="1798">
                  <c:v>6.1452199999999998E-2</c:v>
                </c:pt>
                <c:pt idx="1799">
                  <c:v>6.3548800000000003E-2</c:v>
                </c:pt>
                <c:pt idx="1800">
                  <c:v>6.0943400000000002E-2</c:v>
                </c:pt>
                <c:pt idx="1801">
                  <c:v>6.04366E-2</c:v>
                </c:pt>
                <c:pt idx="1802">
                  <c:v>4.8030499999999997E-2</c:v>
                </c:pt>
                <c:pt idx="1803">
                  <c:v>7.1752700000000003E-2</c:v>
                </c:pt>
                <c:pt idx="1804">
                  <c:v>7.2454500000000005E-2</c:v>
                </c:pt>
                <c:pt idx="1805">
                  <c:v>5.6529299999999998E-2</c:v>
                </c:pt>
                <c:pt idx="1806">
                  <c:v>6.0999400000000002E-2</c:v>
                </c:pt>
                <c:pt idx="1807">
                  <c:v>4.6423699999999998E-2</c:v>
                </c:pt>
                <c:pt idx="1808">
                  <c:v>6.4197599999999994E-2</c:v>
                </c:pt>
                <c:pt idx="1809">
                  <c:v>6.5001100000000006E-2</c:v>
                </c:pt>
                <c:pt idx="1810">
                  <c:v>5.3692200000000002E-2</c:v>
                </c:pt>
                <c:pt idx="1811">
                  <c:v>5.9715600000000001E-2</c:v>
                </c:pt>
                <c:pt idx="1812">
                  <c:v>6.5373700000000007E-2</c:v>
                </c:pt>
                <c:pt idx="1813">
                  <c:v>6.3882300000000003E-2</c:v>
                </c:pt>
                <c:pt idx="1814">
                  <c:v>5.3553900000000002E-2</c:v>
                </c:pt>
                <c:pt idx="1815">
                  <c:v>5.9332799999999998E-2</c:v>
                </c:pt>
                <c:pt idx="1816">
                  <c:v>5.8663600000000003E-2</c:v>
                </c:pt>
                <c:pt idx="1817">
                  <c:v>7.1821399999999994E-2</c:v>
                </c:pt>
                <c:pt idx="1818">
                  <c:v>7.7017500000000003E-2</c:v>
                </c:pt>
                <c:pt idx="1819">
                  <c:v>6.5707699999999994E-2</c:v>
                </c:pt>
                <c:pt idx="1820">
                  <c:v>5.4080799999999998E-2</c:v>
                </c:pt>
                <c:pt idx="1821">
                  <c:v>7.0856199999999994E-2</c:v>
                </c:pt>
                <c:pt idx="1822">
                  <c:v>6.0750600000000002E-2</c:v>
                </c:pt>
                <c:pt idx="1823">
                  <c:v>5.9243200000000003E-2</c:v>
                </c:pt>
                <c:pt idx="1824">
                  <c:v>5.5639399999999999E-2</c:v>
                </c:pt>
                <c:pt idx="1825">
                  <c:v>5.0137099999999997E-2</c:v>
                </c:pt>
                <c:pt idx="1826">
                  <c:v>5.8075700000000001E-2</c:v>
                </c:pt>
                <c:pt idx="1827">
                  <c:v>4.98503E-2</c:v>
                </c:pt>
                <c:pt idx="1828">
                  <c:v>5.4750500000000001E-2</c:v>
                </c:pt>
                <c:pt idx="1829">
                  <c:v>4.3303000000000001E-2</c:v>
                </c:pt>
                <c:pt idx="1830">
                  <c:v>5.5550200000000001E-2</c:v>
                </c:pt>
                <c:pt idx="1831">
                  <c:v>4.8607200000000003E-2</c:v>
                </c:pt>
                <c:pt idx="1832">
                  <c:v>5.7405400000000002E-2</c:v>
                </c:pt>
                <c:pt idx="1833">
                  <c:v>6.4055100000000004E-2</c:v>
                </c:pt>
                <c:pt idx="1834">
                  <c:v>5.17093E-2</c:v>
                </c:pt>
                <c:pt idx="1835">
                  <c:v>6.8836800000000004E-2</c:v>
                </c:pt>
                <c:pt idx="1836">
                  <c:v>6.4140000000000003E-2</c:v>
                </c:pt>
                <c:pt idx="1837">
                  <c:v>5.5919700000000003E-2</c:v>
                </c:pt>
                <c:pt idx="1838">
                  <c:v>6.53643E-2</c:v>
                </c:pt>
                <c:pt idx="1839">
                  <c:v>5.1351300000000002E-2</c:v>
                </c:pt>
                <c:pt idx="1840">
                  <c:v>5.4674199999999999E-2</c:v>
                </c:pt>
                <c:pt idx="1841">
                  <c:v>5.7757200000000002E-2</c:v>
                </c:pt>
                <c:pt idx="1842">
                  <c:v>5.2951199999999997E-2</c:v>
                </c:pt>
                <c:pt idx="1843">
                  <c:v>5.5164999999999999E-2</c:v>
                </c:pt>
                <c:pt idx="1844">
                  <c:v>6.73652E-2</c:v>
                </c:pt>
                <c:pt idx="1845">
                  <c:v>5.3434799999999998E-2</c:v>
                </c:pt>
                <c:pt idx="1846">
                  <c:v>5.5257199999999999E-2</c:v>
                </c:pt>
                <c:pt idx="1847">
                  <c:v>5.4729600000000003E-2</c:v>
                </c:pt>
                <c:pt idx="1848">
                  <c:v>5.0390299999999999E-2</c:v>
                </c:pt>
                <c:pt idx="1849">
                  <c:v>4.3734099999999998E-2</c:v>
                </c:pt>
                <c:pt idx="1850">
                  <c:v>6.4863400000000002E-2</c:v>
                </c:pt>
                <c:pt idx="1851">
                  <c:v>5.5456499999999999E-2</c:v>
                </c:pt>
                <c:pt idx="1852">
                  <c:v>5.9956299999999997E-2</c:v>
                </c:pt>
                <c:pt idx="1853">
                  <c:v>6.2386799999999999E-2</c:v>
                </c:pt>
                <c:pt idx="1854">
                  <c:v>6.02643E-2</c:v>
                </c:pt>
                <c:pt idx="1855">
                  <c:v>7.1143200000000004E-2</c:v>
                </c:pt>
                <c:pt idx="1856">
                  <c:v>7.4298199999999995E-2</c:v>
                </c:pt>
                <c:pt idx="1857">
                  <c:v>4.9117899999999999E-2</c:v>
                </c:pt>
                <c:pt idx="1858">
                  <c:v>4.9899300000000001E-2</c:v>
                </c:pt>
                <c:pt idx="1859">
                  <c:v>5.4100799999999998E-2</c:v>
                </c:pt>
                <c:pt idx="1860">
                  <c:v>4.0213400000000003E-2</c:v>
                </c:pt>
                <c:pt idx="1861">
                  <c:v>5.3010099999999997E-2</c:v>
                </c:pt>
                <c:pt idx="1862">
                  <c:v>5.5596800000000002E-2</c:v>
                </c:pt>
                <c:pt idx="1863">
                  <c:v>6.3255599999999995E-2</c:v>
                </c:pt>
                <c:pt idx="1864">
                  <c:v>7.5711600000000004E-2</c:v>
                </c:pt>
                <c:pt idx="1865">
                  <c:v>6.8366099999999999E-2</c:v>
                </c:pt>
                <c:pt idx="1866">
                  <c:v>6.7304600000000006E-2</c:v>
                </c:pt>
                <c:pt idx="1867">
                  <c:v>5.0403900000000001E-2</c:v>
                </c:pt>
                <c:pt idx="1868">
                  <c:v>6.10862E-2</c:v>
                </c:pt>
                <c:pt idx="1869">
                  <c:v>5.1881299999999998E-2</c:v>
                </c:pt>
                <c:pt idx="1870">
                  <c:v>5.0721000000000002E-2</c:v>
                </c:pt>
                <c:pt idx="1871">
                  <c:v>5.9811799999999998E-2</c:v>
                </c:pt>
                <c:pt idx="1872">
                  <c:v>6.1521100000000002E-2</c:v>
                </c:pt>
                <c:pt idx="1873">
                  <c:v>6.4432400000000001E-2</c:v>
                </c:pt>
                <c:pt idx="1874">
                  <c:v>7.3043700000000003E-2</c:v>
                </c:pt>
                <c:pt idx="1875">
                  <c:v>6.3678100000000001E-2</c:v>
                </c:pt>
                <c:pt idx="1876">
                  <c:v>5.4161300000000002E-2</c:v>
                </c:pt>
                <c:pt idx="1877">
                  <c:v>5.9355400000000003E-2</c:v>
                </c:pt>
                <c:pt idx="1878">
                  <c:v>6.2272800000000003E-2</c:v>
                </c:pt>
                <c:pt idx="1879">
                  <c:v>7.8880800000000001E-2</c:v>
                </c:pt>
                <c:pt idx="1880">
                  <c:v>7.2778399999999993E-2</c:v>
                </c:pt>
                <c:pt idx="1881">
                  <c:v>5.5993899999999999E-2</c:v>
                </c:pt>
                <c:pt idx="1882">
                  <c:v>6.1761499999999997E-2</c:v>
                </c:pt>
                <c:pt idx="1883">
                  <c:v>6.56722E-2</c:v>
                </c:pt>
                <c:pt idx="1884">
                  <c:v>4.73786E-2</c:v>
                </c:pt>
                <c:pt idx="1885">
                  <c:v>7.1902099999999997E-2</c:v>
                </c:pt>
                <c:pt idx="1886">
                  <c:v>7.2930599999999998E-2</c:v>
                </c:pt>
                <c:pt idx="1887">
                  <c:v>6.15618E-2</c:v>
                </c:pt>
                <c:pt idx="1888">
                  <c:v>6.6827800000000007E-2</c:v>
                </c:pt>
                <c:pt idx="1889">
                  <c:v>6.5734100000000004E-2</c:v>
                </c:pt>
                <c:pt idx="1890">
                  <c:v>6.3956200000000005E-2</c:v>
                </c:pt>
                <c:pt idx="1891">
                  <c:v>6.4340400000000006E-2</c:v>
                </c:pt>
                <c:pt idx="1892">
                  <c:v>8.1716499999999997E-2</c:v>
                </c:pt>
                <c:pt idx="1893">
                  <c:v>7.0040000000000005E-2</c:v>
                </c:pt>
                <c:pt idx="1894">
                  <c:v>5.9155899999999997E-2</c:v>
                </c:pt>
                <c:pt idx="1895">
                  <c:v>6.8014599999999995E-2</c:v>
                </c:pt>
                <c:pt idx="1896">
                  <c:v>6.1425100000000003E-2</c:v>
                </c:pt>
                <c:pt idx="1897">
                  <c:v>5.1420800000000003E-2</c:v>
                </c:pt>
                <c:pt idx="1898">
                  <c:v>7.0924299999999996E-2</c:v>
                </c:pt>
                <c:pt idx="1899">
                  <c:v>5.3911500000000001E-2</c:v>
                </c:pt>
                <c:pt idx="1900">
                  <c:v>5.8287699999999998E-2</c:v>
                </c:pt>
                <c:pt idx="1901">
                  <c:v>5.7059699999999998E-2</c:v>
                </c:pt>
                <c:pt idx="1902">
                  <c:v>6.7846100000000006E-2</c:v>
                </c:pt>
                <c:pt idx="1903">
                  <c:v>7.0759799999999998E-2</c:v>
                </c:pt>
                <c:pt idx="1904">
                  <c:v>5.4115900000000002E-2</c:v>
                </c:pt>
                <c:pt idx="1905">
                  <c:v>5.8911900000000003E-2</c:v>
                </c:pt>
                <c:pt idx="1906">
                  <c:v>5.0965499999999997E-2</c:v>
                </c:pt>
                <c:pt idx="1907">
                  <c:v>5.6561899999999998E-2</c:v>
                </c:pt>
                <c:pt idx="1908">
                  <c:v>5.17952E-2</c:v>
                </c:pt>
                <c:pt idx="1909">
                  <c:v>6.1629499999999997E-2</c:v>
                </c:pt>
                <c:pt idx="1910">
                  <c:v>6.7007800000000006E-2</c:v>
                </c:pt>
                <c:pt idx="1911">
                  <c:v>7.07203E-2</c:v>
                </c:pt>
                <c:pt idx="1912">
                  <c:v>5.60615E-2</c:v>
                </c:pt>
                <c:pt idx="1913">
                  <c:v>8.1617099999999998E-2</c:v>
                </c:pt>
                <c:pt idx="1914">
                  <c:v>5.87074E-2</c:v>
                </c:pt>
                <c:pt idx="1915">
                  <c:v>4.83274E-2</c:v>
                </c:pt>
                <c:pt idx="1916">
                  <c:v>5.5076699999999999E-2</c:v>
                </c:pt>
                <c:pt idx="1917">
                  <c:v>4.5774099999999998E-2</c:v>
                </c:pt>
                <c:pt idx="1918">
                  <c:v>4.6195E-2</c:v>
                </c:pt>
                <c:pt idx="1919">
                  <c:v>6.4329800000000006E-2</c:v>
                </c:pt>
                <c:pt idx="1920">
                  <c:v>7.3227100000000003E-2</c:v>
                </c:pt>
                <c:pt idx="1921">
                  <c:v>6.9706299999999999E-2</c:v>
                </c:pt>
                <c:pt idx="1922">
                  <c:v>5.7251999999999997E-2</c:v>
                </c:pt>
                <c:pt idx="1923">
                  <c:v>5.9258100000000001E-2</c:v>
                </c:pt>
                <c:pt idx="1924">
                  <c:v>6.2115900000000002E-2</c:v>
                </c:pt>
                <c:pt idx="1925">
                  <c:v>5.7932999999999998E-2</c:v>
                </c:pt>
                <c:pt idx="1926">
                  <c:v>5.4883099999999997E-2</c:v>
                </c:pt>
                <c:pt idx="1927">
                  <c:v>5.4708699999999999E-2</c:v>
                </c:pt>
                <c:pt idx="1928">
                  <c:v>5.0359000000000001E-2</c:v>
                </c:pt>
                <c:pt idx="1929">
                  <c:v>7.4746199999999999E-2</c:v>
                </c:pt>
                <c:pt idx="1930">
                  <c:v>6.8734000000000003E-2</c:v>
                </c:pt>
                <c:pt idx="1931">
                  <c:v>5.1797999999999997E-2</c:v>
                </c:pt>
                <c:pt idx="1932">
                  <c:v>6.3185199999999997E-2</c:v>
                </c:pt>
                <c:pt idx="1933">
                  <c:v>5.1665599999999999E-2</c:v>
                </c:pt>
                <c:pt idx="1934">
                  <c:v>5.24465E-2</c:v>
                </c:pt>
                <c:pt idx="1935">
                  <c:v>5.7157699999999999E-2</c:v>
                </c:pt>
                <c:pt idx="1936">
                  <c:v>7.0583499999999993E-2</c:v>
                </c:pt>
                <c:pt idx="1937">
                  <c:v>5.4015800000000003E-2</c:v>
                </c:pt>
                <c:pt idx="1938">
                  <c:v>4.9559699999999998E-2</c:v>
                </c:pt>
                <c:pt idx="1939">
                  <c:v>4.9382500000000003E-2</c:v>
                </c:pt>
                <c:pt idx="1940">
                  <c:v>5.4654599999999998E-2</c:v>
                </c:pt>
                <c:pt idx="1941">
                  <c:v>7.0677299999999998E-2</c:v>
                </c:pt>
                <c:pt idx="1942">
                  <c:v>6.7058699999999999E-2</c:v>
                </c:pt>
                <c:pt idx="1943">
                  <c:v>5.7559800000000001E-2</c:v>
                </c:pt>
                <c:pt idx="1944">
                  <c:v>4.9348700000000002E-2</c:v>
                </c:pt>
                <c:pt idx="1945">
                  <c:v>6.8702600000000003E-2</c:v>
                </c:pt>
                <c:pt idx="1946">
                  <c:v>5.60907E-2</c:v>
                </c:pt>
                <c:pt idx="1947">
                  <c:v>5.92296E-2</c:v>
                </c:pt>
                <c:pt idx="1948">
                  <c:v>5.2206299999999997E-2</c:v>
                </c:pt>
                <c:pt idx="1949">
                  <c:v>5.8143300000000002E-2</c:v>
                </c:pt>
                <c:pt idx="1950">
                  <c:v>5.6788499999999999E-2</c:v>
                </c:pt>
                <c:pt idx="1951">
                  <c:v>5.6272999999999997E-2</c:v>
                </c:pt>
                <c:pt idx="1952">
                  <c:v>4.2913E-2</c:v>
                </c:pt>
                <c:pt idx="1953">
                  <c:v>5.7838899999999999E-2</c:v>
                </c:pt>
                <c:pt idx="1954">
                  <c:v>5.2325200000000002E-2</c:v>
                </c:pt>
                <c:pt idx="1955">
                  <c:v>4.69773E-2</c:v>
                </c:pt>
                <c:pt idx="1956">
                  <c:v>4.13928E-2</c:v>
                </c:pt>
                <c:pt idx="1957">
                  <c:v>5.94294E-2</c:v>
                </c:pt>
                <c:pt idx="1958">
                  <c:v>4.06539E-2</c:v>
                </c:pt>
                <c:pt idx="1959">
                  <c:v>6.2549199999999999E-2</c:v>
                </c:pt>
                <c:pt idx="1960">
                  <c:v>5.2500600000000001E-2</c:v>
                </c:pt>
                <c:pt idx="1961">
                  <c:v>5.4062499999999999E-2</c:v>
                </c:pt>
                <c:pt idx="1962">
                  <c:v>5.9069400000000001E-2</c:v>
                </c:pt>
                <c:pt idx="1963">
                  <c:v>5.2520900000000002E-2</c:v>
                </c:pt>
                <c:pt idx="1964">
                  <c:v>4.9252799999999999E-2</c:v>
                </c:pt>
                <c:pt idx="1965">
                  <c:v>4.5994500000000001E-2</c:v>
                </c:pt>
                <c:pt idx="1966">
                  <c:v>6.90215E-2</c:v>
                </c:pt>
                <c:pt idx="1967">
                  <c:v>5.9072100000000002E-2</c:v>
                </c:pt>
                <c:pt idx="1968">
                  <c:v>4.9520000000000002E-2</c:v>
                </c:pt>
                <c:pt idx="1969">
                  <c:v>5.3197899999999999E-2</c:v>
                </c:pt>
                <c:pt idx="1970">
                  <c:v>6.4444500000000002E-2</c:v>
                </c:pt>
                <c:pt idx="1971">
                  <c:v>6.7428000000000002E-2</c:v>
                </c:pt>
                <c:pt idx="1972">
                  <c:v>5.2959699999999998E-2</c:v>
                </c:pt>
                <c:pt idx="1973">
                  <c:v>7.1491200000000005E-2</c:v>
                </c:pt>
                <c:pt idx="1974">
                  <c:v>5.9709499999999999E-2</c:v>
                </c:pt>
                <c:pt idx="1975">
                  <c:v>6.6617999999999997E-2</c:v>
                </c:pt>
                <c:pt idx="1976">
                  <c:v>5.5826300000000002E-2</c:v>
                </c:pt>
                <c:pt idx="1977">
                  <c:v>7.3906200000000005E-2</c:v>
                </c:pt>
                <c:pt idx="1978">
                  <c:v>4.7856599999999999E-2</c:v>
                </c:pt>
                <c:pt idx="1979">
                  <c:v>4.8412499999999997E-2</c:v>
                </c:pt>
                <c:pt idx="1980">
                  <c:v>5.3778600000000003E-2</c:v>
                </c:pt>
                <c:pt idx="1981">
                  <c:v>6.3578999999999997E-2</c:v>
                </c:pt>
                <c:pt idx="1982">
                  <c:v>5.6489900000000003E-2</c:v>
                </c:pt>
                <c:pt idx="1983">
                  <c:v>4.71641E-2</c:v>
                </c:pt>
                <c:pt idx="1984">
                  <c:v>5.6439999999999997E-2</c:v>
                </c:pt>
                <c:pt idx="1985">
                  <c:v>4.5948000000000003E-2</c:v>
                </c:pt>
                <c:pt idx="1986">
                  <c:v>6.2141599999999998E-2</c:v>
                </c:pt>
                <c:pt idx="1987">
                  <c:v>5.2156800000000003E-2</c:v>
                </c:pt>
                <c:pt idx="1988">
                  <c:v>5.6667299999999997E-2</c:v>
                </c:pt>
                <c:pt idx="1989">
                  <c:v>5.9284700000000003E-2</c:v>
                </c:pt>
                <c:pt idx="1990">
                  <c:v>6.1373299999999999E-2</c:v>
                </c:pt>
                <c:pt idx="1991">
                  <c:v>3.8674800000000002E-2</c:v>
                </c:pt>
                <c:pt idx="1992">
                  <c:v>5.67111E-2</c:v>
                </c:pt>
                <c:pt idx="1993">
                  <c:v>4.43763E-2</c:v>
                </c:pt>
                <c:pt idx="1994">
                  <c:v>6.1031299999999997E-2</c:v>
                </c:pt>
                <c:pt idx="1995">
                  <c:v>4.0196099999999998E-2</c:v>
                </c:pt>
                <c:pt idx="1996">
                  <c:v>5.9693700000000002E-2</c:v>
                </c:pt>
                <c:pt idx="1997">
                  <c:v>5.9073500000000001E-2</c:v>
                </c:pt>
                <c:pt idx="1998">
                  <c:v>5.3158799999999999E-2</c:v>
                </c:pt>
                <c:pt idx="1999">
                  <c:v>7.0771500000000001E-2</c:v>
                </c:pt>
                <c:pt idx="2000">
                  <c:v>6.6304100000000005E-2</c:v>
                </c:pt>
                <c:pt idx="2001">
                  <c:v>7.0784100000000003E-2</c:v>
                </c:pt>
                <c:pt idx="2002">
                  <c:v>6.9255800000000006E-2</c:v>
                </c:pt>
                <c:pt idx="2003">
                  <c:v>4.8467299999999998E-2</c:v>
                </c:pt>
                <c:pt idx="2004">
                  <c:v>7.5662400000000005E-2</c:v>
                </c:pt>
                <c:pt idx="2005">
                  <c:v>6.7413600000000004E-2</c:v>
                </c:pt>
                <c:pt idx="2006">
                  <c:v>6.4877900000000002E-2</c:v>
                </c:pt>
                <c:pt idx="2007">
                  <c:v>4.6237100000000003E-2</c:v>
                </c:pt>
                <c:pt idx="2008">
                  <c:v>4.54578E-2</c:v>
                </c:pt>
                <c:pt idx="2009">
                  <c:v>5.4135900000000001E-2</c:v>
                </c:pt>
                <c:pt idx="2010">
                  <c:v>6.7426299999999995E-2</c:v>
                </c:pt>
                <c:pt idx="2011">
                  <c:v>4.81018E-2</c:v>
                </c:pt>
                <c:pt idx="2012">
                  <c:v>6.3839099999999996E-2</c:v>
                </c:pt>
                <c:pt idx="2013">
                  <c:v>5.44112E-2</c:v>
                </c:pt>
                <c:pt idx="2014">
                  <c:v>5.29057E-2</c:v>
                </c:pt>
                <c:pt idx="2015">
                  <c:v>3.9606099999999998E-2</c:v>
                </c:pt>
                <c:pt idx="2016">
                  <c:v>4.6499800000000001E-2</c:v>
                </c:pt>
                <c:pt idx="2017">
                  <c:v>4.2726600000000003E-2</c:v>
                </c:pt>
                <c:pt idx="2018">
                  <c:v>5.1756499999999997E-2</c:v>
                </c:pt>
                <c:pt idx="2019">
                  <c:v>5.0536900000000003E-2</c:v>
                </c:pt>
                <c:pt idx="2020">
                  <c:v>6.0578899999999998E-2</c:v>
                </c:pt>
                <c:pt idx="2021">
                  <c:v>6.6609199999999993E-2</c:v>
                </c:pt>
                <c:pt idx="2022">
                  <c:v>7.1994900000000001E-2</c:v>
                </c:pt>
                <c:pt idx="2023">
                  <c:v>6.4339999999999994E-2</c:v>
                </c:pt>
                <c:pt idx="2024">
                  <c:v>5.1015400000000002E-2</c:v>
                </c:pt>
                <c:pt idx="2025">
                  <c:v>5.8934800000000002E-2</c:v>
                </c:pt>
                <c:pt idx="2026">
                  <c:v>5.8538899999999998E-2</c:v>
                </c:pt>
                <c:pt idx="2027">
                  <c:v>4.3027099999999999E-2</c:v>
                </c:pt>
                <c:pt idx="2028">
                  <c:v>6.7055799999999999E-2</c:v>
                </c:pt>
                <c:pt idx="2029">
                  <c:v>5.8354999999999997E-2</c:v>
                </c:pt>
                <c:pt idx="2030">
                  <c:v>5.1990500000000002E-2</c:v>
                </c:pt>
                <c:pt idx="2031">
                  <c:v>6.6450499999999996E-2</c:v>
                </c:pt>
                <c:pt idx="2032">
                  <c:v>5.0623399999999999E-2</c:v>
                </c:pt>
                <c:pt idx="2033">
                  <c:v>5.5283600000000002E-2</c:v>
                </c:pt>
                <c:pt idx="2034">
                  <c:v>6.4389799999999997E-2</c:v>
                </c:pt>
                <c:pt idx="2035">
                  <c:v>5.3341399999999997E-2</c:v>
                </c:pt>
                <c:pt idx="2036">
                  <c:v>7.0306999999999994E-2</c:v>
                </c:pt>
                <c:pt idx="2037">
                  <c:v>5.9517300000000002E-2</c:v>
                </c:pt>
                <c:pt idx="2038">
                  <c:v>5.5828000000000003E-2</c:v>
                </c:pt>
                <c:pt idx="2039">
                  <c:v>5.76978E-2</c:v>
                </c:pt>
                <c:pt idx="2040">
                  <c:v>6.2669500000000003E-2</c:v>
                </c:pt>
                <c:pt idx="2041">
                  <c:v>7.2489600000000001E-2</c:v>
                </c:pt>
                <c:pt idx="2042">
                  <c:v>5.7281600000000002E-2</c:v>
                </c:pt>
                <c:pt idx="2043">
                  <c:v>7.3347200000000001E-2</c:v>
                </c:pt>
                <c:pt idx="2044">
                  <c:v>5.9153200000000003E-2</c:v>
                </c:pt>
                <c:pt idx="2045">
                  <c:v>5.3893499999999997E-2</c:v>
                </c:pt>
                <c:pt idx="2046">
                  <c:v>4.4743499999999999E-2</c:v>
                </c:pt>
                <c:pt idx="2047">
                  <c:v>6.5102599999999997E-2</c:v>
                </c:pt>
                <c:pt idx="2048">
                  <c:v>6.1134800000000003E-2</c:v>
                </c:pt>
                <c:pt idx="2049">
                  <c:v>7.3620500000000005E-2</c:v>
                </c:pt>
                <c:pt idx="2050">
                  <c:v>6.0983799999999998E-2</c:v>
                </c:pt>
                <c:pt idx="2051">
                  <c:v>4.6626099999999997E-2</c:v>
                </c:pt>
                <c:pt idx="2052">
                  <c:v>6.2574199999999996E-2</c:v>
                </c:pt>
                <c:pt idx="2053">
                  <c:v>5.5092099999999998E-2</c:v>
                </c:pt>
                <c:pt idx="2054">
                  <c:v>5.0602500000000002E-2</c:v>
                </c:pt>
                <c:pt idx="2055">
                  <c:v>5.5293299999999997E-2</c:v>
                </c:pt>
                <c:pt idx="2056">
                  <c:v>5.4469200000000002E-2</c:v>
                </c:pt>
                <c:pt idx="2057">
                  <c:v>6.3760200000000003E-2</c:v>
                </c:pt>
                <c:pt idx="2058">
                  <c:v>5.5813099999999997E-2</c:v>
                </c:pt>
                <c:pt idx="2059">
                  <c:v>5.6349400000000001E-2</c:v>
                </c:pt>
                <c:pt idx="2060">
                  <c:v>6.3147900000000007E-2</c:v>
                </c:pt>
                <c:pt idx="2061">
                  <c:v>5.3213799999999999E-2</c:v>
                </c:pt>
                <c:pt idx="2062">
                  <c:v>5.3123900000000002E-2</c:v>
                </c:pt>
                <c:pt idx="2063">
                  <c:v>6.11593E-2</c:v>
                </c:pt>
                <c:pt idx="2064">
                  <c:v>6.4267199999999997E-2</c:v>
                </c:pt>
                <c:pt idx="2065">
                  <c:v>6.4718499999999998E-2</c:v>
                </c:pt>
                <c:pt idx="2066">
                  <c:v>5.85636E-2</c:v>
                </c:pt>
                <c:pt idx="2067">
                  <c:v>5.22281E-2</c:v>
                </c:pt>
                <c:pt idx="2068">
                  <c:v>5.1851599999999998E-2</c:v>
                </c:pt>
                <c:pt idx="2069">
                  <c:v>4.5714400000000002E-2</c:v>
                </c:pt>
                <c:pt idx="2070">
                  <c:v>5.2604999999999999E-2</c:v>
                </c:pt>
                <c:pt idx="2071">
                  <c:v>4.3092199999999997E-2</c:v>
                </c:pt>
                <c:pt idx="2072">
                  <c:v>5.8498300000000003E-2</c:v>
                </c:pt>
                <c:pt idx="2073">
                  <c:v>6.8754300000000004E-2</c:v>
                </c:pt>
                <c:pt idx="2074">
                  <c:v>5.8381700000000002E-2</c:v>
                </c:pt>
                <c:pt idx="2075">
                  <c:v>4.4837399999999999E-2</c:v>
                </c:pt>
                <c:pt idx="2076">
                  <c:v>6.7554699999999995E-2</c:v>
                </c:pt>
                <c:pt idx="2077">
                  <c:v>5.83773E-2</c:v>
                </c:pt>
                <c:pt idx="2078">
                  <c:v>6.81953E-2</c:v>
                </c:pt>
                <c:pt idx="2079">
                  <c:v>5.9424299999999999E-2</c:v>
                </c:pt>
                <c:pt idx="2080">
                  <c:v>5.88114E-2</c:v>
                </c:pt>
                <c:pt idx="2081">
                  <c:v>5.7886399999999998E-2</c:v>
                </c:pt>
                <c:pt idx="2082">
                  <c:v>5.2710899999999998E-2</c:v>
                </c:pt>
                <c:pt idx="2083">
                  <c:v>5.9365800000000003E-2</c:v>
                </c:pt>
                <c:pt idx="2084">
                  <c:v>7.6002500000000001E-2</c:v>
                </c:pt>
                <c:pt idx="2085">
                  <c:v>5.4216399999999998E-2</c:v>
                </c:pt>
                <c:pt idx="2086">
                  <c:v>4.2858199999999999E-2</c:v>
                </c:pt>
                <c:pt idx="2087">
                  <c:v>6.6305299999999998E-2</c:v>
                </c:pt>
                <c:pt idx="2088">
                  <c:v>6.8376500000000007E-2</c:v>
                </c:pt>
                <c:pt idx="2089">
                  <c:v>6.51389E-2</c:v>
                </c:pt>
                <c:pt idx="2090">
                  <c:v>5.9383400000000003E-2</c:v>
                </c:pt>
                <c:pt idx="2091">
                  <c:v>5.6157199999999997E-2</c:v>
                </c:pt>
                <c:pt idx="2092">
                  <c:v>5.1357800000000002E-2</c:v>
                </c:pt>
                <c:pt idx="2093">
                  <c:v>3.5374599999999999E-2</c:v>
                </c:pt>
                <c:pt idx="2094">
                  <c:v>5.1755099999999998E-2</c:v>
                </c:pt>
                <c:pt idx="2095">
                  <c:v>5.0225400000000003E-2</c:v>
                </c:pt>
                <c:pt idx="2096">
                  <c:v>4.06404E-2</c:v>
                </c:pt>
                <c:pt idx="2097">
                  <c:v>6.3121399999999994E-2</c:v>
                </c:pt>
                <c:pt idx="2098">
                  <c:v>7.2214200000000006E-2</c:v>
                </c:pt>
                <c:pt idx="2099">
                  <c:v>4.99485E-2</c:v>
                </c:pt>
                <c:pt idx="2100">
                  <c:v>5.87284E-2</c:v>
                </c:pt>
                <c:pt idx="2101">
                  <c:v>5.3830799999999998E-2</c:v>
                </c:pt>
                <c:pt idx="2102">
                  <c:v>3.9727600000000002E-2</c:v>
                </c:pt>
                <c:pt idx="2103">
                  <c:v>4.9402399999999999E-2</c:v>
                </c:pt>
                <c:pt idx="2104">
                  <c:v>4.6650400000000002E-2</c:v>
                </c:pt>
                <c:pt idx="2105">
                  <c:v>5.5634200000000002E-2</c:v>
                </c:pt>
                <c:pt idx="2106">
                  <c:v>5.4242600000000002E-2</c:v>
                </c:pt>
                <c:pt idx="2107">
                  <c:v>4.1861500000000003E-2</c:v>
                </c:pt>
                <c:pt idx="2108">
                  <c:v>4.69469E-2</c:v>
                </c:pt>
                <c:pt idx="2109">
                  <c:v>4.0944899999999999E-2</c:v>
                </c:pt>
                <c:pt idx="2110">
                  <c:v>5.2641199999999999E-2</c:v>
                </c:pt>
                <c:pt idx="2111">
                  <c:v>6.1016000000000001E-2</c:v>
                </c:pt>
                <c:pt idx="2112">
                  <c:v>6.7922800000000005E-2</c:v>
                </c:pt>
                <c:pt idx="2113">
                  <c:v>6.0107899999999999E-2</c:v>
                </c:pt>
                <c:pt idx="2114">
                  <c:v>6.3285999999999995E-2</c:v>
                </c:pt>
                <c:pt idx="2115">
                  <c:v>5.2719299999999997E-2</c:v>
                </c:pt>
                <c:pt idx="2116">
                  <c:v>5.1782000000000002E-2</c:v>
                </c:pt>
                <c:pt idx="2117">
                  <c:v>6.3383900000000007E-2</c:v>
                </c:pt>
                <c:pt idx="2118">
                  <c:v>5.6746100000000001E-2</c:v>
                </c:pt>
                <c:pt idx="2119">
                  <c:v>5.7430200000000001E-2</c:v>
                </c:pt>
                <c:pt idx="2120">
                  <c:v>5.0882799999999999E-2</c:v>
                </c:pt>
                <c:pt idx="2121">
                  <c:v>5.5345699999999998E-2</c:v>
                </c:pt>
                <c:pt idx="2122">
                  <c:v>5.9254500000000002E-2</c:v>
                </c:pt>
                <c:pt idx="2123">
                  <c:v>6.3666700000000007E-2</c:v>
                </c:pt>
                <c:pt idx="2124">
                  <c:v>6.4437999999999995E-2</c:v>
                </c:pt>
                <c:pt idx="2125">
                  <c:v>5.4628400000000001E-2</c:v>
                </c:pt>
                <c:pt idx="2126">
                  <c:v>5.5403800000000003E-2</c:v>
                </c:pt>
                <c:pt idx="2127">
                  <c:v>4.8210900000000001E-2</c:v>
                </c:pt>
                <c:pt idx="2128">
                  <c:v>5.7084900000000001E-2</c:v>
                </c:pt>
                <c:pt idx="2129">
                  <c:v>5.3251300000000001E-2</c:v>
                </c:pt>
                <c:pt idx="2130">
                  <c:v>5.0591200000000003E-2</c:v>
                </c:pt>
                <c:pt idx="2131">
                  <c:v>4.4563899999999997E-2</c:v>
                </c:pt>
                <c:pt idx="2132">
                  <c:v>4.6200100000000001E-2</c:v>
                </c:pt>
                <c:pt idx="2133">
                  <c:v>4.9567E-2</c:v>
                </c:pt>
                <c:pt idx="2134">
                  <c:v>4.1746600000000002E-2</c:v>
                </c:pt>
                <c:pt idx="2135">
                  <c:v>4.63808E-2</c:v>
                </c:pt>
                <c:pt idx="2136">
                  <c:v>5.0668999999999999E-2</c:v>
                </c:pt>
                <c:pt idx="2137">
                  <c:v>5.9863300000000001E-2</c:v>
                </c:pt>
                <c:pt idx="2138">
                  <c:v>6.1737500000000001E-2</c:v>
                </c:pt>
                <c:pt idx="2139">
                  <c:v>4.8788699999999997E-2</c:v>
                </c:pt>
                <c:pt idx="2140">
                  <c:v>4.8242399999999998E-2</c:v>
                </c:pt>
                <c:pt idx="2141">
                  <c:v>5.4117699999999998E-2</c:v>
                </c:pt>
                <c:pt idx="2142">
                  <c:v>4.6424300000000002E-2</c:v>
                </c:pt>
                <c:pt idx="2143">
                  <c:v>5.0306499999999997E-2</c:v>
                </c:pt>
                <c:pt idx="2144">
                  <c:v>5.9372000000000001E-2</c:v>
                </c:pt>
                <c:pt idx="2145">
                  <c:v>6.4136200000000004E-2</c:v>
                </c:pt>
                <c:pt idx="2146">
                  <c:v>5.1463599999999998E-2</c:v>
                </c:pt>
                <c:pt idx="2147">
                  <c:v>6.0057600000000003E-2</c:v>
                </c:pt>
                <c:pt idx="2148">
                  <c:v>5.1712000000000001E-2</c:v>
                </c:pt>
                <c:pt idx="2149">
                  <c:v>4.84459E-2</c:v>
                </c:pt>
                <c:pt idx="2150">
                  <c:v>5.2768900000000001E-2</c:v>
                </c:pt>
                <c:pt idx="2151">
                  <c:v>5.9598600000000002E-2</c:v>
                </c:pt>
                <c:pt idx="2152">
                  <c:v>4.7794200000000002E-2</c:v>
                </c:pt>
                <c:pt idx="2153">
                  <c:v>5.17122E-2</c:v>
                </c:pt>
                <c:pt idx="2154">
                  <c:v>5.22677E-2</c:v>
                </c:pt>
                <c:pt idx="2155">
                  <c:v>6.5297300000000003E-2</c:v>
                </c:pt>
                <c:pt idx="2156">
                  <c:v>5.48166E-2</c:v>
                </c:pt>
                <c:pt idx="2157">
                  <c:v>4.8105700000000001E-2</c:v>
                </c:pt>
                <c:pt idx="2158">
                  <c:v>5.01845E-2</c:v>
                </c:pt>
                <c:pt idx="2159">
                  <c:v>5.2708699999999997E-2</c:v>
                </c:pt>
                <c:pt idx="2160">
                  <c:v>5.04456E-2</c:v>
                </c:pt>
                <c:pt idx="2161">
                  <c:v>5.2250999999999999E-2</c:v>
                </c:pt>
                <c:pt idx="2162">
                  <c:v>5.7205699999999998E-2</c:v>
                </c:pt>
                <c:pt idx="2163">
                  <c:v>4.8904700000000002E-2</c:v>
                </c:pt>
                <c:pt idx="2164">
                  <c:v>3.7377800000000003E-2</c:v>
                </c:pt>
                <c:pt idx="2165">
                  <c:v>4.1477300000000002E-2</c:v>
                </c:pt>
                <c:pt idx="2166">
                  <c:v>3.9290100000000001E-2</c:v>
                </c:pt>
                <c:pt idx="2167">
                  <c:v>4.7162200000000001E-2</c:v>
                </c:pt>
                <c:pt idx="2168">
                  <c:v>4.8603E-2</c:v>
                </c:pt>
                <c:pt idx="2169">
                  <c:v>4.5176000000000001E-2</c:v>
                </c:pt>
                <c:pt idx="2170">
                  <c:v>6.5440100000000001E-2</c:v>
                </c:pt>
                <c:pt idx="2171">
                  <c:v>5.7209099999999999E-2</c:v>
                </c:pt>
                <c:pt idx="2172">
                  <c:v>3.5687900000000002E-2</c:v>
                </c:pt>
                <c:pt idx="2173">
                  <c:v>6.3565300000000005E-2</c:v>
                </c:pt>
                <c:pt idx="2174">
                  <c:v>5.2724399999999998E-2</c:v>
                </c:pt>
                <c:pt idx="2175">
                  <c:v>4.7954200000000002E-2</c:v>
                </c:pt>
                <c:pt idx="2176">
                  <c:v>4.87999E-2</c:v>
                </c:pt>
                <c:pt idx="2177">
                  <c:v>5.12098E-2</c:v>
                </c:pt>
                <c:pt idx="2178">
                  <c:v>4.1216799999999998E-2</c:v>
                </c:pt>
                <c:pt idx="2179">
                  <c:v>5.23174E-2</c:v>
                </c:pt>
                <c:pt idx="2180">
                  <c:v>3.9758000000000002E-2</c:v>
                </c:pt>
                <c:pt idx="2181">
                  <c:v>4.5926399999999999E-2</c:v>
                </c:pt>
                <c:pt idx="2182">
                  <c:v>4.67353E-2</c:v>
                </c:pt>
                <c:pt idx="2183">
                  <c:v>4.8084200000000001E-2</c:v>
                </c:pt>
                <c:pt idx="2184">
                  <c:v>5.5725799999999999E-2</c:v>
                </c:pt>
                <c:pt idx="2185">
                  <c:v>3.4407899999999998E-2</c:v>
                </c:pt>
                <c:pt idx="2186">
                  <c:v>3.8991999999999999E-2</c:v>
                </c:pt>
                <c:pt idx="2187">
                  <c:v>4.6534899999999997E-2</c:v>
                </c:pt>
                <c:pt idx="2188">
                  <c:v>4.6581999999999998E-2</c:v>
                </c:pt>
                <c:pt idx="2189">
                  <c:v>4.5831900000000002E-2</c:v>
                </c:pt>
                <c:pt idx="2190">
                  <c:v>4.5812600000000002E-2</c:v>
                </c:pt>
                <c:pt idx="2191">
                  <c:v>3.9531799999999999E-2</c:v>
                </c:pt>
                <c:pt idx="2192">
                  <c:v>4.8651399999999997E-2</c:v>
                </c:pt>
                <c:pt idx="2193">
                  <c:v>3.8218799999999997E-2</c:v>
                </c:pt>
                <c:pt idx="2194">
                  <c:v>4.1369400000000001E-2</c:v>
                </c:pt>
                <c:pt idx="2195">
                  <c:v>3.5036900000000003E-2</c:v>
                </c:pt>
                <c:pt idx="2196">
                  <c:v>4.7381300000000001E-2</c:v>
                </c:pt>
                <c:pt idx="2197">
                  <c:v>5.0545E-2</c:v>
                </c:pt>
                <c:pt idx="2198">
                  <c:v>4.0622100000000001E-2</c:v>
                </c:pt>
                <c:pt idx="2199">
                  <c:v>4.7016799999999997E-2</c:v>
                </c:pt>
                <c:pt idx="2200">
                  <c:v>6.25309E-2</c:v>
                </c:pt>
                <c:pt idx="2201">
                  <c:v>3.6250200000000003E-2</c:v>
                </c:pt>
                <c:pt idx="2202">
                  <c:v>4.0792500000000002E-2</c:v>
                </c:pt>
                <c:pt idx="2203">
                  <c:v>5.2423600000000001E-2</c:v>
                </c:pt>
                <c:pt idx="2204">
                  <c:v>4.3657899999999999E-2</c:v>
                </c:pt>
                <c:pt idx="2205">
                  <c:v>5.4041199999999998E-2</c:v>
                </c:pt>
                <c:pt idx="2206">
                  <c:v>5.3812499999999999E-2</c:v>
                </c:pt>
                <c:pt idx="2207">
                  <c:v>5.2123299999999997E-2</c:v>
                </c:pt>
                <c:pt idx="2208">
                  <c:v>4.2568599999999998E-2</c:v>
                </c:pt>
                <c:pt idx="2209">
                  <c:v>7.5439599999999996E-2</c:v>
                </c:pt>
                <c:pt idx="2210">
                  <c:v>7.2426199999999996E-2</c:v>
                </c:pt>
                <c:pt idx="2211">
                  <c:v>4.0697900000000002E-2</c:v>
                </c:pt>
                <c:pt idx="2212">
                  <c:v>5.09521E-2</c:v>
                </c:pt>
                <c:pt idx="2213">
                  <c:v>6.3795099999999993E-2</c:v>
                </c:pt>
                <c:pt idx="2214">
                  <c:v>5.2621800000000003E-2</c:v>
                </c:pt>
                <c:pt idx="2215">
                  <c:v>3.9498800000000001E-2</c:v>
                </c:pt>
                <c:pt idx="2216">
                  <c:v>4.09932E-2</c:v>
                </c:pt>
                <c:pt idx="2217">
                  <c:v>5.1034599999999999E-2</c:v>
                </c:pt>
                <c:pt idx="2218">
                  <c:v>4.9848499999999997E-2</c:v>
                </c:pt>
                <c:pt idx="2219">
                  <c:v>4.7919299999999998E-2</c:v>
                </c:pt>
                <c:pt idx="2220">
                  <c:v>5.1724100000000002E-2</c:v>
                </c:pt>
                <c:pt idx="2221">
                  <c:v>4.6796600000000001E-2</c:v>
                </c:pt>
                <c:pt idx="2222">
                  <c:v>3.8551700000000001E-2</c:v>
                </c:pt>
                <c:pt idx="2223">
                  <c:v>4.8156499999999998E-2</c:v>
                </c:pt>
                <c:pt idx="2224">
                  <c:v>4.0212400000000002E-2</c:v>
                </c:pt>
                <c:pt idx="2225">
                  <c:v>5.7278200000000001E-2</c:v>
                </c:pt>
                <c:pt idx="2226">
                  <c:v>4.3150399999999998E-2</c:v>
                </c:pt>
                <c:pt idx="2227">
                  <c:v>4.1568800000000003E-2</c:v>
                </c:pt>
                <c:pt idx="2228">
                  <c:v>4.60869E-2</c:v>
                </c:pt>
                <c:pt idx="2229">
                  <c:v>4.3926300000000001E-2</c:v>
                </c:pt>
                <c:pt idx="2230">
                  <c:v>4.9879800000000002E-2</c:v>
                </c:pt>
                <c:pt idx="2231">
                  <c:v>4.6200400000000003E-2</c:v>
                </c:pt>
                <c:pt idx="2232">
                  <c:v>4.4118200000000003E-2</c:v>
                </c:pt>
                <c:pt idx="2233">
                  <c:v>6.6130700000000001E-2</c:v>
                </c:pt>
                <c:pt idx="2234">
                  <c:v>4.9219800000000001E-2</c:v>
                </c:pt>
                <c:pt idx="2235">
                  <c:v>4.0382399999999999E-2</c:v>
                </c:pt>
                <c:pt idx="2236">
                  <c:v>5.0311799999999997E-2</c:v>
                </c:pt>
                <c:pt idx="2237">
                  <c:v>6.2786999999999996E-2</c:v>
                </c:pt>
                <c:pt idx="2238">
                  <c:v>5.8727500000000002E-2</c:v>
                </c:pt>
                <c:pt idx="2239">
                  <c:v>5.26953E-2</c:v>
                </c:pt>
                <c:pt idx="2240">
                  <c:v>4.5309799999999997E-2</c:v>
                </c:pt>
                <c:pt idx="2241">
                  <c:v>4.5936699999999997E-2</c:v>
                </c:pt>
                <c:pt idx="2242">
                  <c:v>7.8673300000000002E-2</c:v>
                </c:pt>
                <c:pt idx="2243">
                  <c:v>7.56386E-2</c:v>
                </c:pt>
                <c:pt idx="2244">
                  <c:v>5.0633299999999999E-2</c:v>
                </c:pt>
                <c:pt idx="2245">
                  <c:v>3.7199099999999999E-2</c:v>
                </c:pt>
                <c:pt idx="2246">
                  <c:v>3.6836599999999997E-2</c:v>
                </c:pt>
                <c:pt idx="2247">
                  <c:v>5.9047700000000002E-2</c:v>
                </c:pt>
                <c:pt idx="2248">
                  <c:v>5.6517999999999999E-2</c:v>
                </c:pt>
                <c:pt idx="2249">
                  <c:v>4.4021699999999997E-2</c:v>
                </c:pt>
                <c:pt idx="2250">
                  <c:v>4.6625300000000001E-2</c:v>
                </c:pt>
                <c:pt idx="2251">
                  <c:v>5.1339000000000003E-2</c:v>
                </c:pt>
                <c:pt idx="2252">
                  <c:v>5.0114499999999999E-2</c:v>
                </c:pt>
                <c:pt idx="2253">
                  <c:v>3.56128E-2</c:v>
                </c:pt>
                <c:pt idx="2254">
                  <c:v>5.5141999999999997E-2</c:v>
                </c:pt>
                <c:pt idx="2255">
                  <c:v>6.3285400000000006E-2</c:v>
                </c:pt>
                <c:pt idx="2256">
                  <c:v>5.9509600000000003E-2</c:v>
                </c:pt>
                <c:pt idx="2257">
                  <c:v>5.9502100000000002E-2</c:v>
                </c:pt>
                <c:pt idx="2258">
                  <c:v>4.5466600000000003E-2</c:v>
                </c:pt>
                <c:pt idx="2259">
                  <c:v>4.51137E-2</c:v>
                </c:pt>
                <c:pt idx="2260">
                  <c:v>4.3732199999999999E-2</c:v>
                </c:pt>
                <c:pt idx="2261">
                  <c:v>3.9844699999999997E-2</c:v>
                </c:pt>
                <c:pt idx="2262">
                  <c:v>4.6270199999999997E-2</c:v>
                </c:pt>
                <c:pt idx="2263">
                  <c:v>5.5120599999999999E-2</c:v>
                </c:pt>
                <c:pt idx="2264">
                  <c:v>4.3285999999999998E-2</c:v>
                </c:pt>
                <c:pt idx="2265">
                  <c:v>4.2202700000000003E-2</c:v>
                </c:pt>
                <c:pt idx="2266">
                  <c:v>4.7720400000000003E-2</c:v>
                </c:pt>
                <c:pt idx="2267">
                  <c:v>4.6595699999999997E-2</c:v>
                </c:pt>
                <c:pt idx="2268">
                  <c:v>4.8778700000000001E-2</c:v>
                </c:pt>
                <c:pt idx="2269">
                  <c:v>4.6395199999999998E-2</c:v>
                </c:pt>
                <c:pt idx="2270">
                  <c:v>6.4364199999999996E-2</c:v>
                </c:pt>
                <c:pt idx="2271">
                  <c:v>5.6424500000000002E-2</c:v>
                </c:pt>
                <c:pt idx="2272">
                  <c:v>6.2448999999999998E-2</c:v>
                </c:pt>
                <c:pt idx="2273">
                  <c:v>5.6927699999999998E-2</c:v>
                </c:pt>
                <c:pt idx="2274">
                  <c:v>6.18931E-2</c:v>
                </c:pt>
                <c:pt idx="2275">
                  <c:v>5.1200700000000002E-2</c:v>
                </c:pt>
                <c:pt idx="2276">
                  <c:v>5.0872800000000003E-2</c:v>
                </c:pt>
                <c:pt idx="2277">
                  <c:v>4.5672600000000001E-2</c:v>
                </c:pt>
                <c:pt idx="2278">
                  <c:v>5.7362799999999999E-2</c:v>
                </c:pt>
                <c:pt idx="2279">
                  <c:v>4.4139600000000001E-2</c:v>
                </c:pt>
                <c:pt idx="2280">
                  <c:v>4.8416500000000001E-2</c:v>
                </c:pt>
                <c:pt idx="2281">
                  <c:v>3.4531100000000002E-2</c:v>
                </c:pt>
                <c:pt idx="2282">
                  <c:v>5.1318500000000003E-2</c:v>
                </c:pt>
                <c:pt idx="2283">
                  <c:v>5.7674700000000002E-2</c:v>
                </c:pt>
                <c:pt idx="2284">
                  <c:v>4.0748899999999998E-2</c:v>
                </c:pt>
                <c:pt idx="2285">
                  <c:v>4.2142100000000002E-2</c:v>
                </c:pt>
                <c:pt idx="2286">
                  <c:v>4.4524899999999999E-2</c:v>
                </c:pt>
                <c:pt idx="2287">
                  <c:v>5.0991000000000002E-2</c:v>
                </c:pt>
                <c:pt idx="2288">
                  <c:v>5.49025E-2</c:v>
                </c:pt>
                <c:pt idx="2289">
                  <c:v>5.9922999999999997E-2</c:v>
                </c:pt>
                <c:pt idx="2290">
                  <c:v>5.9540799999999998E-2</c:v>
                </c:pt>
                <c:pt idx="2291">
                  <c:v>5.5394199999999998E-2</c:v>
                </c:pt>
                <c:pt idx="2292">
                  <c:v>5.5700300000000001E-2</c:v>
                </c:pt>
                <c:pt idx="2293">
                  <c:v>4.5009199999999999E-2</c:v>
                </c:pt>
                <c:pt idx="2294">
                  <c:v>4.8421699999999998E-2</c:v>
                </c:pt>
                <c:pt idx="2295">
                  <c:v>6.7071699999999998E-2</c:v>
                </c:pt>
                <c:pt idx="2296">
                  <c:v>4.9247300000000001E-2</c:v>
                </c:pt>
                <c:pt idx="2297">
                  <c:v>5.2447199999999999E-2</c:v>
                </c:pt>
                <c:pt idx="2298">
                  <c:v>4.7419099999999999E-2</c:v>
                </c:pt>
                <c:pt idx="2299">
                  <c:v>4.9512800000000003E-2</c:v>
                </c:pt>
                <c:pt idx="2300">
                  <c:v>5.5548399999999998E-2</c:v>
                </c:pt>
                <c:pt idx="2301">
                  <c:v>4.4308E-2</c:v>
                </c:pt>
                <c:pt idx="2302">
                  <c:v>4.3034599999999999E-2</c:v>
                </c:pt>
                <c:pt idx="2303">
                  <c:v>4.3559300000000002E-2</c:v>
                </c:pt>
                <c:pt idx="2304">
                  <c:v>3.3515900000000001E-2</c:v>
                </c:pt>
                <c:pt idx="2305">
                  <c:v>5.8230400000000002E-2</c:v>
                </c:pt>
                <c:pt idx="2306">
                  <c:v>5.8439900000000003E-2</c:v>
                </c:pt>
                <c:pt idx="2307">
                  <c:v>4.3458299999999998E-2</c:v>
                </c:pt>
                <c:pt idx="2308">
                  <c:v>4.6630999999999999E-2</c:v>
                </c:pt>
                <c:pt idx="2309">
                  <c:v>4.7772500000000002E-2</c:v>
                </c:pt>
                <c:pt idx="2310">
                  <c:v>5.6008200000000001E-2</c:v>
                </c:pt>
                <c:pt idx="2311">
                  <c:v>4.5115299999999997E-2</c:v>
                </c:pt>
                <c:pt idx="2312">
                  <c:v>5.3112899999999998E-2</c:v>
                </c:pt>
                <c:pt idx="2313">
                  <c:v>5.5860399999999998E-2</c:v>
                </c:pt>
                <c:pt idx="2314">
                  <c:v>5.07547E-2</c:v>
                </c:pt>
                <c:pt idx="2315">
                  <c:v>4.4642099999999997E-2</c:v>
                </c:pt>
                <c:pt idx="2316">
                  <c:v>6.3586699999999996E-2</c:v>
                </c:pt>
                <c:pt idx="2317">
                  <c:v>4.5926700000000001E-2</c:v>
                </c:pt>
                <c:pt idx="2318">
                  <c:v>5.3742900000000003E-2</c:v>
                </c:pt>
                <c:pt idx="2319">
                  <c:v>6.5024899999999997E-2</c:v>
                </c:pt>
                <c:pt idx="2320">
                  <c:v>4.0604000000000001E-2</c:v>
                </c:pt>
                <c:pt idx="2321">
                  <c:v>4.3081700000000001E-2</c:v>
                </c:pt>
                <c:pt idx="2322">
                  <c:v>6.1779399999999998E-2</c:v>
                </c:pt>
                <c:pt idx="2323">
                  <c:v>4.2785200000000002E-2</c:v>
                </c:pt>
                <c:pt idx="2324">
                  <c:v>5.8837E-2</c:v>
                </c:pt>
                <c:pt idx="2325">
                  <c:v>5.5065500000000003E-2</c:v>
                </c:pt>
                <c:pt idx="2326">
                  <c:v>5.2838000000000003E-2</c:v>
                </c:pt>
                <c:pt idx="2327">
                  <c:v>4.5171000000000003E-2</c:v>
                </c:pt>
                <c:pt idx="2328">
                  <c:v>4.7291399999999997E-2</c:v>
                </c:pt>
                <c:pt idx="2329">
                  <c:v>6.0222400000000002E-2</c:v>
                </c:pt>
                <c:pt idx="2330">
                  <c:v>4.5674600000000003E-2</c:v>
                </c:pt>
                <c:pt idx="2331">
                  <c:v>4.3129000000000001E-2</c:v>
                </c:pt>
                <c:pt idx="2332">
                  <c:v>5.4826E-2</c:v>
                </c:pt>
                <c:pt idx="2333">
                  <c:v>4.8346500000000001E-2</c:v>
                </c:pt>
                <c:pt idx="2334">
                  <c:v>6.3111100000000003E-2</c:v>
                </c:pt>
                <c:pt idx="2335">
                  <c:v>4.7652100000000003E-2</c:v>
                </c:pt>
                <c:pt idx="2336">
                  <c:v>6.8049899999999997E-2</c:v>
                </c:pt>
                <c:pt idx="2337">
                  <c:v>5.4630100000000001E-2</c:v>
                </c:pt>
                <c:pt idx="2338">
                  <c:v>4.4332999999999997E-2</c:v>
                </c:pt>
                <c:pt idx="2339">
                  <c:v>5.57601E-2</c:v>
                </c:pt>
                <c:pt idx="2340">
                  <c:v>4.5957199999999997E-2</c:v>
                </c:pt>
                <c:pt idx="2341">
                  <c:v>4.2063499999999997E-2</c:v>
                </c:pt>
                <c:pt idx="2342">
                  <c:v>4.3548900000000001E-2</c:v>
                </c:pt>
                <c:pt idx="2343">
                  <c:v>6.3051700000000002E-2</c:v>
                </c:pt>
                <c:pt idx="2344">
                  <c:v>4.7740999999999999E-2</c:v>
                </c:pt>
                <c:pt idx="2345">
                  <c:v>5.0435000000000001E-2</c:v>
                </c:pt>
                <c:pt idx="2346">
                  <c:v>4.2621300000000001E-2</c:v>
                </c:pt>
                <c:pt idx="2347">
                  <c:v>5.4910100000000003E-2</c:v>
                </c:pt>
                <c:pt idx="2348">
                  <c:v>5.7395000000000002E-2</c:v>
                </c:pt>
                <c:pt idx="2349">
                  <c:v>5.32469E-2</c:v>
                </c:pt>
                <c:pt idx="2350">
                  <c:v>4.55109E-2</c:v>
                </c:pt>
                <c:pt idx="2351">
                  <c:v>5.9173999999999997E-2</c:v>
                </c:pt>
                <c:pt idx="2352">
                  <c:v>5.2786699999999999E-2</c:v>
                </c:pt>
                <c:pt idx="2353">
                  <c:v>7.2088399999999997E-2</c:v>
                </c:pt>
                <c:pt idx="2354">
                  <c:v>5.8711399999999997E-2</c:v>
                </c:pt>
                <c:pt idx="2355">
                  <c:v>7.1167900000000006E-2</c:v>
                </c:pt>
                <c:pt idx="2356">
                  <c:v>6.2488799999999997E-2</c:v>
                </c:pt>
                <c:pt idx="2357">
                  <c:v>5.0616899999999999E-2</c:v>
                </c:pt>
                <c:pt idx="2358">
                  <c:v>7.4091199999999996E-2</c:v>
                </c:pt>
                <c:pt idx="2359">
                  <c:v>6.3524300000000006E-2</c:v>
                </c:pt>
                <c:pt idx="2360">
                  <c:v>6.3966400000000007E-2</c:v>
                </c:pt>
                <c:pt idx="2361">
                  <c:v>5.7151300000000002E-2</c:v>
                </c:pt>
                <c:pt idx="2362">
                  <c:v>6.2827999999999995E-2</c:v>
                </c:pt>
                <c:pt idx="2363">
                  <c:v>6.4177200000000004E-2</c:v>
                </c:pt>
                <c:pt idx="2364">
                  <c:v>6.0183100000000003E-2</c:v>
                </c:pt>
                <c:pt idx="2365">
                  <c:v>5.8964000000000003E-2</c:v>
                </c:pt>
                <c:pt idx="2366">
                  <c:v>5.5516000000000003E-2</c:v>
                </c:pt>
                <c:pt idx="2367">
                  <c:v>5.9323899999999999E-2</c:v>
                </c:pt>
                <c:pt idx="2368">
                  <c:v>5.04205E-2</c:v>
                </c:pt>
                <c:pt idx="2369">
                  <c:v>5.6094699999999997E-2</c:v>
                </c:pt>
                <c:pt idx="2370">
                  <c:v>6.2042300000000002E-2</c:v>
                </c:pt>
                <c:pt idx="2371">
                  <c:v>5.7724699999999997E-2</c:v>
                </c:pt>
                <c:pt idx="2372">
                  <c:v>5.31463E-2</c:v>
                </c:pt>
                <c:pt idx="2373">
                  <c:v>6.6708400000000001E-2</c:v>
                </c:pt>
                <c:pt idx="2374">
                  <c:v>4.8418000000000003E-2</c:v>
                </c:pt>
                <c:pt idx="2375">
                  <c:v>8.0902399999999999E-2</c:v>
                </c:pt>
                <c:pt idx="2376">
                  <c:v>4.1572600000000001E-2</c:v>
                </c:pt>
                <c:pt idx="2377">
                  <c:v>5.7119000000000003E-2</c:v>
                </c:pt>
                <c:pt idx="2378">
                  <c:v>5.4461700000000002E-2</c:v>
                </c:pt>
                <c:pt idx="2379">
                  <c:v>4.74983E-2</c:v>
                </c:pt>
                <c:pt idx="2380">
                  <c:v>6.6347199999999995E-2</c:v>
                </c:pt>
                <c:pt idx="2381">
                  <c:v>4.9958200000000001E-2</c:v>
                </c:pt>
                <c:pt idx="2382">
                  <c:v>6.4255099999999996E-2</c:v>
                </c:pt>
                <c:pt idx="2383">
                  <c:v>6.5630900000000006E-2</c:v>
                </c:pt>
                <c:pt idx="2384">
                  <c:v>5.2508100000000002E-2</c:v>
                </c:pt>
                <c:pt idx="2385">
                  <c:v>5.4337099999999999E-2</c:v>
                </c:pt>
                <c:pt idx="2386">
                  <c:v>5.82967E-2</c:v>
                </c:pt>
                <c:pt idx="2387">
                  <c:v>6.3634300000000005E-2</c:v>
                </c:pt>
                <c:pt idx="2388">
                  <c:v>5.1260500000000001E-2</c:v>
                </c:pt>
                <c:pt idx="2389">
                  <c:v>4.10687E-2</c:v>
                </c:pt>
                <c:pt idx="2390">
                  <c:v>4.2884199999999997E-2</c:v>
                </c:pt>
                <c:pt idx="2391">
                  <c:v>5.8608100000000003E-2</c:v>
                </c:pt>
                <c:pt idx="2392">
                  <c:v>4.5040299999999998E-2</c:v>
                </c:pt>
                <c:pt idx="2393">
                  <c:v>5.7263000000000001E-2</c:v>
                </c:pt>
                <c:pt idx="2394">
                  <c:v>4.2178100000000003E-2</c:v>
                </c:pt>
                <c:pt idx="2395">
                  <c:v>4.4589299999999998E-2</c:v>
                </c:pt>
                <c:pt idx="2396">
                  <c:v>3.8135099999999998E-2</c:v>
                </c:pt>
                <c:pt idx="2397">
                  <c:v>3.8100000000000002E-2</c:v>
                </c:pt>
                <c:pt idx="2398">
                  <c:v>4.9816699999999998E-2</c:v>
                </c:pt>
                <c:pt idx="2399">
                  <c:v>4.4585600000000003E-2</c:v>
                </c:pt>
                <c:pt idx="2400">
                  <c:v>5.5306300000000003E-2</c:v>
                </c:pt>
                <c:pt idx="2401">
                  <c:v>4.5894499999999998E-2</c:v>
                </c:pt>
                <c:pt idx="2402">
                  <c:v>4.3720099999999998E-2</c:v>
                </c:pt>
                <c:pt idx="2403">
                  <c:v>4.9881599999999998E-2</c:v>
                </c:pt>
                <c:pt idx="2404">
                  <c:v>6.2971799999999994E-2</c:v>
                </c:pt>
                <c:pt idx="2405">
                  <c:v>4.2741399999999999E-2</c:v>
                </c:pt>
                <c:pt idx="2406">
                  <c:v>4.8905299999999999E-2</c:v>
                </c:pt>
                <c:pt idx="2407">
                  <c:v>5.3553400000000001E-2</c:v>
                </c:pt>
                <c:pt idx="2408">
                  <c:v>5.5184299999999999E-2</c:v>
                </c:pt>
                <c:pt idx="2409">
                  <c:v>4.13742E-2</c:v>
                </c:pt>
                <c:pt idx="2410">
                  <c:v>3.7698599999999999E-2</c:v>
                </c:pt>
                <c:pt idx="2411">
                  <c:v>4.9809800000000001E-2</c:v>
                </c:pt>
                <c:pt idx="2412">
                  <c:v>5.1462899999999999E-2</c:v>
                </c:pt>
                <c:pt idx="2413">
                  <c:v>5.7833299999999997E-2</c:v>
                </c:pt>
                <c:pt idx="2414">
                  <c:v>5.0221700000000001E-2</c:v>
                </c:pt>
                <c:pt idx="2415">
                  <c:v>5.3327600000000003E-2</c:v>
                </c:pt>
                <c:pt idx="2416">
                  <c:v>4.3738300000000001E-2</c:v>
                </c:pt>
                <c:pt idx="2417">
                  <c:v>6.3178300000000007E-2</c:v>
                </c:pt>
                <c:pt idx="2418">
                  <c:v>7.0437799999999995E-2</c:v>
                </c:pt>
                <c:pt idx="2419">
                  <c:v>4.5038000000000002E-2</c:v>
                </c:pt>
                <c:pt idx="2420">
                  <c:v>5.5036599999999998E-2</c:v>
                </c:pt>
                <c:pt idx="2421">
                  <c:v>4.3066199999999999E-2</c:v>
                </c:pt>
                <c:pt idx="2422">
                  <c:v>5.38965E-2</c:v>
                </c:pt>
                <c:pt idx="2423">
                  <c:v>6.7213200000000001E-2</c:v>
                </c:pt>
                <c:pt idx="2424">
                  <c:v>4.3729400000000002E-2</c:v>
                </c:pt>
                <c:pt idx="2425">
                  <c:v>4.9509699999999997E-2</c:v>
                </c:pt>
                <c:pt idx="2426">
                  <c:v>5.1949700000000001E-2</c:v>
                </c:pt>
                <c:pt idx="2427">
                  <c:v>5.0989699999999999E-2</c:v>
                </c:pt>
                <c:pt idx="2428">
                  <c:v>5.3429499999999998E-2</c:v>
                </c:pt>
                <c:pt idx="2429">
                  <c:v>4.9407399999999997E-2</c:v>
                </c:pt>
                <c:pt idx="2430">
                  <c:v>5.0540700000000001E-2</c:v>
                </c:pt>
                <c:pt idx="2431">
                  <c:v>8.4178000000000003E-2</c:v>
                </c:pt>
                <c:pt idx="2432">
                  <c:v>4.4840999999999999E-2</c:v>
                </c:pt>
                <c:pt idx="2433">
                  <c:v>5.2776099999999999E-2</c:v>
                </c:pt>
                <c:pt idx="2434">
                  <c:v>6.4843200000000004E-2</c:v>
                </c:pt>
                <c:pt idx="2435">
                  <c:v>5.4060799999999999E-2</c:v>
                </c:pt>
                <c:pt idx="2436">
                  <c:v>4.4119400000000003E-2</c:v>
                </c:pt>
                <c:pt idx="2437">
                  <c:v>5.2471200000000003E-2</c:v>
                </c:pt>
                <c:pt idx="2438">
                  <c:v>5.8112700000000003E-2</c:v>
                </c:pt>
                <c:pt idx="2439">
                  <c:v>6.17925E-2</c:v>
                </c:pt>
                <c:pt idx="2440">
                  <c:v>7.2459599999999999E-2</c:v>
                </c:pt>
                <c:pt idx="2441">
                  <c:v>4.3212800000000003E-2</c:v>
                </c:pt>
                <c:pt idx="2442">
                  <c:v>4.69293E-2</c:v>
                </c:pt>
                <c:pt idx="2443">
                  <c:v>6.93439E-2</c:v>
                </c:pt>
                <c:pt idx="2444">
                  <c:v>6.57113E-2</c:v>
                </c:pt>
                <c:pt idx="2445">
                  <c:v>4.3973900000000003E-2</c:v>
                </c:pt>
                <c:pt idx="2446">
                  <c:v>6.7076700000000003E-2</c:v>
                </c:pt>
                <c:pt idx="2447">
                  <c:v>5.98063E-2</c:v>
                </c:pt>
                <c:pt idx="2448">
                  <c:v>4.6742499999999999E-2</c:v>
                </c:pt>
                <c:pt idx="2449">
                  <c:v>5.5666E-2</c:v>
                </c:pt>
                <c:pt idx="2450">
                  <c:v>4.4739899999999999E-2</c:v>
                </c:pt>
                <c:pt idx="2451">
                  <c:v>4.3248599999999998E-2</c:v>
                </c:pt>
                <c:pt idx="2452">
                  <c:v>3.6636599999999998E-2</c:v>
                </c:pt>
                <c:pt idx="2453">
                  <c:v>5.6593600000000001E-2</c:v>
                </c:pt>
                <c:pt idx="2454">
                  <c:v>5.2948099999999998E-2</c:v>
                </c:pt>
                <c:pt idx="2455">
                  <c:v>5.7542700000000002E-2</c:v>
                </c:pt>
                <c:pt idx="2456">
                  <c:v>6.51722E-2</c:v>
                </c:pt>
                <c:pt idx="2457">
                  <c:v>5.8018E-2</c:v>
                </c:pt>
                <c:pt idx="2458">
                  <c:v>5.9729600000000001E-2</c:v>
                </c:pt>
                <c:pt idx="2459">
                  <c:v>6.53165E-2</c:v>
                </c:pt>
                <c:pt idx="2460">
                  <c:v>6.1478600000000001E-2</c:v>
                </c:pt>
                <c:pt idx="2461">
                  <c:v>5.0006700000000001E-2</c:v>
                </c:pt>
                <c:pt idx="2462">
                  <c:v>5.2003899999999999E-2</c:v>
                </c:pt>
                <c:pt idx="2463">
                  <c:v>6.85978E-2</c:v>
                </c:pt>
                <c:pt idx="2464">
                  <c:v>4.59356E-2</c:v>
                </c:pt>
                <c:pt idx="2465">
                  <c:v>6.2789999999999999E-2</c:v>
                </c:pt>
                <c:pt idx="2466">
                  <c:v>4.6819899999999998E-2</c:v>
                </c:pt>
                <c:pt idx="2467">
                  <c:v>5.09538E-2</c:v>
                </c:pt>
                <c:pt idx="2468">
                  <c:v>6.3427800000000006E-2</c:v>
                </c:pt>
                <c:pt idx="2469">
                  <c:v>5.2111900000000003E-2</c:v>
                </c:pt>
                <c:pt idx="2470">
                  <c:v>5.3168600000000003E-2</c:v>
                </c:pt>
                <c:pt idx="2471">
                  <c:v>4.9201000000000002E-2</c:v>
                </c:pt>
                <c:pt idx="2472">
                  <c:v>4.86066E-2</c:v>
                </c:pt>
                <c:pt idx="2473">
                  <c:v>5.3043600000000003E-2</c:v>
                </c:pt>
                <c:pt idx="2474">
                  <c:v>6.0719500000000003E-2</c:v>
                </c:pt>
                <c:pt idx="2475">
                  <c:v>6.2924800000000003E-2</c:v>
                </c:pt>
                <c:pt idx="2476">
                  <c:v>4.6359699999999997E-2</c:v>
                </c:pt>
                <c:pt idx="2477">
                  <c:v>4.53719E-2</c:v>
                </c:pt>
                <c:pt idx="2478">
                  <c:v>5.8440899999999997E-2</c:v>
                </c:pt>
                <c:pt idx="2479">
                  <c:v>5.07009E-2</c:v>
                </c:pt>
                <c:pt idx="2480">
                  <c:v>5.0639700000000003E-2</c:v>
                </c:pt>
                <c:pt idx="2481">
                  <c:v>3.49497E-2</c:v>
                </c:pt>
                <c:pt idx="2482">
                  <c:v>5.3927900000000001E-2</c:v>
                </c:pt>
                <c:pt idx="2483">
                  <c:v>4.7599099999999998E-2</c:v>
                </c:pt>
                <c:pt idx="2484">
                  <c:v>5.7253600000000002E-2</c:v>
                </c:pt>
                <c:pt idx="2485">
                  <c:v>5.0634499999999999E-2</c:v>
                </c:pt>
                <c:pt idx="2486">
                  <c:v>4.80048E-2</c:v>
                </c:pt>
                <c:pt idx="2487">
                  <c:v>4.1293000000000003E-2</c:v>
                </c:pt>
                <c:pt idx="2488">
                  <c:v>4.9254399999999997E-2</c:v>
                </c:pt>
                <c:pt idx="2489">
                  <c:v>5.3327100000000002E-2</c:v>
                </c:pt>
                <c:pt idx="2490">
                  <c:v>5.7297599999999997E-2</c:v>
                </c:pt>
                <c:pt idx="2491">
                  <c:v>6.1312800000000001E-2</c:v>
                </c:pt>
                <c:pt idx="2492">
                  <c:v>5.2419899999999998E-2</c:v>
                </c:pt>
                <c:pt idx="2493">
                  <c:v>6.7951600000000001E-2</c:v>
                </c:pt>
                <c:pt idx="2494">
                  <c:v>5.6568800000000002E-2</c:v>
                </c:pt>
                <c:pt idx="2495">
                  <c:v>5.4795200000000002E-2</c:v>
                </c:pt>
                <c:pt idx="2496">
                  <c:v>5.7210999999999998E-2</c:v>
                </c:pt>
                <c:pt idx="2497">
                  <c:v>7.3501999999999998E-2</c:v>
                </c:pt>
                <c:pt idx="2498">
                  <c:v>6.2474399999999999E-2</c:v>
                </c:pt>
                <c:pt idx="2499">
                  <c:v>5.5100900000000001E-2</c:v>
                </c:pt>
                <c:pt idx="2500">
                  <c:v>4.4966899999999997E-2</c:v>
                </c:pt>
                <c:pt idx="2501">
                  <c:v>5.1744400000000003E-2</c:v>
                </c:pt>
                <c:pt idx="2502">
                  <c:v>4.8455499999999999E-2</c:v>
                </c:pt>
                <c:pt idx="2503">
                  <c:v>4.86585E-2</c:v>
                </c:pt>
                <c:pt idx="2504">
                  <c:v>5.4199700000000003E-2</c:v>
                </c:pt>
                <c:pt idx="2505">
                  <c:v>3.8522800000000003E-2</c:v>
                </c:pt>
                <c:pt idx="2506">
                  <c:v>3.8903100000000003E-2</c:v>
                </c:pt>
                <c:pt idx="2507">
                  <c:v>4.9632599999999999E-2</c:v>
                </c:pt>
                <c:pt idx="2508">
                  <c:v>4.6284800000000001E-2</c:v>
                </c:pt>
                <c:pt idx="2509">
                  <c:v>4.1556599999999999E-2</c:v>
                </c:pt>
                <c:pt idx="2510">
                  <c:v>5.7673099999999998E-2</c:v>
                </c:pt>
                <c:pt idx="2511">
                  <c:v>4.7365699999999997E-2</c:v>
                </c:pt>
                <c:pt idx="2512">
                  <c:v>5.41863E-2</c:v>
                </c:pt>
                <c:pt idx="2513">
                  <c:v>4.9191800000000001E-2</c:v>
                </c:pt>
                <c:pt idx="2514">
                  <c:v>4.9278200000000001E-2</c:v>
                </c:pt>
                <c:pt idx="2515">
                  <c:v>6.1608799999999998E-2</c:v>
                </c:pt>
                <c:pt idx="2516">
                  <c:v>5.95112E-2</c:v>
                </c:pt>
                <c:pt idx="2517">
                  <c:v>6.9220699999999996E-2</c:v>
                </c:pt>
                <c:pt idx="2518">
                  <c:v>5.0491000000000001E-2</c:v>
                </c:pt>
                <c:pt idx="2519">
                  <c:v>4.3072199999999998E-2</c:v>
                </c:pt>
                <c:pt idx="2520">
                  <c:v>5.3893799999999999E-2</c:v>
                </c:pt>
                <c:pt idx="2521">
                  <c:v>5.5107900000000001E-2</c:v>
                </c:pt>
                <c:pt idx="2522">
                  <c:v>4.9599299999999999E-2</c:v>
                </c:pt>
                <c:pt idx="2523">
                  <c:v>4.4305499999999998E-2</c:v>
                </c:pt>
                <c:pt idx="2524">
                  <c:v>5.8824899999999999E-2</c:v>
                </c:pt>
                <c:pt idx="2525">
                  <c:v>5.8302800000000002E-2</c:v>
                </c:pt>
                <c:pt idx="2526">
                  <c:v>4.3455199999999999E-2</c:v>
                </c:pt>
                <c:pt idx="2527">
                  <c:v>5.0998700000000001E-2</c:v>
                </c:pt>
                <c:pt idx="2528">
                  <c:v>6.0442500000000003E-2</c:v>
                </c:pt>
                <c:pt idx="2529">
                  <c:v>4.3112499999999998E-2</c:v>
                </c:pt>
                <c:pt idx="2530">
                  <c:v>6.1951899999999997E-2</c:v>
                </c:pt>
                <c:pt idx="2531">
                  <c:v>5.65354E-2</c:v>
                </c:pt>
                <c:pt idx="2532">
                  <c:v>4.5485299999999999E-2</c:v>
                </c:pt>
                <c:pt idx="2533">
                  <c:v>5.2456900000000001E-2</c:v>
                </c:pt>
                <c:pt idx="2534">
                  <c:v>4.0909599999999997E-2</c:v>
                </c:pt>
                <c:pt idx="2535">
                  <c:v>6.1932500000000001E-2</c:v>
                </c:pt>
                <c:pt idx="2536">
                  <c:v>6.0939E-2</c:v>
                </c:pt>
                <c:pt idx="2537">
                  <c:v>5.4899900000000001E-2</c:v>
                </c:pt>
                <c:pt idx="2538">
                  <c:v>4.8467499999999997E-2</c:v>
                </c:pt>
                <c:pt idx="2539">
                  <c:v>5.5341899999999999E-2</c:v>
                </c:pt>
                <c:pt idx="2540">
                  <c:v>5.7281600000000002E-2</c:v>
                </c:pt>
                <c:pt idx="2541">
                  <c:v>5.2900500000000003E-2</c:v>
                </c:pt>
                <c:pt idx="2542">
                  <c:v>5.92588E-2</c:v>
                </c:pt>
                <c:pt idx="2543">
                  <c:v>6.4591399999999993E-2</c:v>
                </c:pt>
                <c:pt idx="2544">
                  <c:v>5.80028E-2</c:v>
                </c:pt>
                <c:pt idx="2545">
                  <c:v>6.0566000000000002E-2</c:v>
                </c:pt>
                <c:pt idx="2546">
                  <c:v>5.5832E-2</c:v>
                </c:pt>
                <c:pt idx="2547">
                  <c:v>5.2060200000000001E-2</c:v>
                </c:pt>
                <c:pt idx="2548">
                  <c:v>4.5336099999999997E-2</c:v>
                </c:pt>
                <c:pt idx="2549">
                  <c:v>5.2691300000000003E-2</c:v>
                </c:pt>
                <c:pt idx="2550">
                  <c:v>5.59307E-2</c:v>
                </c:pt>
                <c:pt idx="2551">
                  <c:v>4.6482000000000002E-2</c:v>
                </c:pt>
                <c:pt idx="2552">
                  <c:v>5.3148800000000003E-2</c:v>
                </c:pt>
                <c:pt idx="2553">
                  <c:v>4.87965E-2</c:v>
                </c:pt>
                <c:pt idx="2554">
                  <c:v>6.5439399999999995E-2</c:v>
                </c:pt>
                <c:pt idx="2555">
                  <c:v>5.9648100000000003E-2</c:v>
                </c:pt>
                <c:pt idx="2556">
                  <c:v>4.6854399999999997E-2</c:v>
                </c:pt>
                <c:pt idx="2557">
                  <c:v>5.1700999999999997E-2</c:v>
                </c:pt>
                <c:pt idx="2558">
                  <c:v>4.8488099999999999E-2</c:v>
                </c:pt>
                <c:pt idx="2559">
                  <c:v>4.3935299999999997E-2</c:v>
                </c:pt>
                <c:pt idx="2560">
                  <c:v>5.8961E-2</c:v>
                </c:pt>
                <c:pt idx="2561">
                  <c:v>5.42148E-2</c:v>
                </c:pt>
                <c:pt idx="2562">
                  <c:v>5.5792599999999998E-2</c:v>
                </c:pt>
                <c:pt idx="2563">
                  <c:v>4.9150300000000001E-2</c:v>
                </c:pt>
                <c:pt idx="2564">
                  <c:v>5.54061E-2</c:v>
                </c:pt>
                <c:pt idx="2565">
                  <c:v>5.20235E-2</c:v>
                </c:pt>
                <c:pt idx="2566">
                  <c:v>4.5025299999999997E-2</c:v>
                </c:pt>
                <c:pt idx="2567">
                  <c:v>5.5828799999999998E-2</c:v>
                </c:pt>
                <c:pt idx="2568">
                  <c:v>4.5245599999999997E-2</c:v>
                </c:pt>
                <c:pt idx="2569">
                  <c:v>7.0438899999999999E-2</c:v>
                </c:pt>
                <c:pt idx="2570">
                  <c:v>6.0275099999999998E-2</c:v>
                </c:pt>
                <c:pt idx="2571">
                  <c:v>5.3557199999999999E-2</c:v>
                </c:pt>
                <c:pt idx="2572">
                  <c:v>6.2437600000000003E-2</c:v>
                </c:pt>
                <c:pt idx="2573">
                  <c:v>4.9894399999999998E-2</c:v>
                </c:pt>
                <c:pt idx="2574">
                  <c:v>4.2680000000000003E-2</c:v>
                </c:pt>
                <c:pt idx="2575">
                  <c:v>5.7342499999999998E-2</c:v>
                </c:pt>
                <c:pt idx="2576">
                  <c:v>4.56388E-2</c:v>
                </c:pt>
                <c:pt idx="2577">
                  <c:v>6.6102400000000006E-2</c:v>
                </c:pt>
                <c:pt idx="2578">
                  <c:v>5.5431800000000003E-2</c:v>
                </c:pt>
                <c:pt idx="2579">
                  <c:v>4.9312099999999998E-2</c:v>
                </c:pt>
                <c:pt idx="2580">
                  <c:v>5.21316E-2</c:v>
                </c:pt>
                <c:pt idx="2581">
                  <c:v>5.1738100000000002E-2</c:v>
                </c:pt>
                <c:pt idx="2582">
                  <c:v>5.3448299999999997E-2</c:v>
                </c:pt>
                <c:pt idx="2583">
                  <c:v>5.4087700000000002E-2</c:v>
                </c:pt>
                <c:pt idx="2584">
                  <c:v>5.0421599999999997E-2</c:v>
                </c:pt>
                <c:pt idx="2585">
                  <c:v>4.9327599999999999E-2</c:v>
                </c:pt>
                <c:pt idx="2586">
                  <c:v>7.0052799999999998E-2</c:v>
                </c:pt>
                <c:pt idx="2587">
                  <c:v>5.2398399999999998E-2</c:v>
                </c:pt>
                <c:pt idx="2588">
                  <c:v>5.4088799999999999E-2</c:v>
                </c:pt>
                <c:pt idx="2589">
                  <c:v>5.3295000000000002E-2</c:v>
                </c:pt>
                <c:pt idx="2590">
                  <c:v>5.3656799999999998E-2</c:v>
                </c:pt>
                <c:pt idx="2591">
                  <c:v>7.1523699999999996E-2</c:v>
                </c:pt>
                <c:pt idx="2592">
                  <c:v>5.5556500000000002E-2</c:v>
                </c:pt>
                <c:pt idx="2593">
                  <c:v>6.0980100000000002E-2</c:v>
                </c:pt>
                <c:pt idx="2594">
                  <c:v>5.80916E-2</c:v>
                </c:pt>
                <c:pt idx="2595">
                  <c:v>5.1789300000000003E-2</c:v>
                </c:pt>
                <c:pt idx="2596">
                  <c:v>4.7555800000000002E-2</c:v>
                </c:pt>
                <c:pt idx="2597">
                  <c:v>5.1189900000000003E-2</c:v>
                </c:pt>
                <c:pt idx="2598">
                  <c:v>5.0310800000000003E-2</c:v>
                </c:pt>
                <c:pt idx="2599">
                  <c:v>5.4240999999999998E-2</c:v>
                </c:pt>
                <c:pt idx="2600">
                  <c:v>4.9215599999999998E-2</c:v>
                </c:pt>
                <c:pt idx="2601">
                  <c:v>6.0963299999999998E-2</c:v>
                </c:pt>
                <c:pt idx="2602">
                  <c:v>6.0072E-2</c:v>
                </c:pt>
                <c:pt idx="2603">
                  <c:v>5.5065599999999999E-2</c:v>
                </c:pt>
                <c:pt idx="2604">
                  <c:v>5.0993200000000002E-2</c:v>
                </c:pt>
                <c:pt idx="2605">
                  <c:v>4.5306100000000002E-2</c:v>
                </c:pt>
                <c:pt idx="2606">
                  <c:v>6.5863199999999997E-2</c:v>
                </c:pt>
                <c:pt idx="2607">
                  <c:v>4.20875E-2</c:v>
                </c:pt>
                <c:pt idx="2608">
                  <c:v>5.28391E-2</c:v>
                </c:pt>
                <c:pt idx="2609">
                  <c:v>4.8878900000000003E-2</c:v>
                </c:pt>
                <c:pt idx="2610">
                  <c:v>4.3098499999999998E-2</c:v>
                </c:pt>
                <c:pt idx="2611">
                  <c:v>3.8563500000000001E-2</c:v>
                </c:pt>
                <c:pt idx="2612">
                  <c:v>4.7121200000000002E-2</c:v>
                </c:pt>
                <c:pt idx="2613">
                  <c:v>4.2630300000000003E-2</c:v>
                </c:pt>
                <c:pt idx="2614">
                  <c:v>5.9714200000000002E-2</c:v>
                </c:pt>
                <c:pt idx="2615">
                  <c:v>4.14857E-2</c:v>
                </c:pt>
                <c:pt idx="2616">
                  <c:v>4.83542E-2</c:v>
                </c:pt>
                <c:pt idx="2617">
                  <c:v>4.73733E-2</c:v>
                </c:pt>
                <c:pt idx="2618">
                  <c:v>5.8748700000000001E-2</c:v>
                </c:pt>
                <c:pt idx="2619">
                  <c:v>6.5394900000000006E-2</c:v>
                </c:pt>
                <c:pt idx="2620">
                  <c:v>6.1516300000000003E-2</c:v>
                </c:pt>
                <c:pt idx="2621">
                  <c:v>6.9692000000000004E-2</c:v>
                </c:pt>
                <c:pt idx="2622">
                  <c:v>5.6333000000000001E-2</c:v>
                </c:pt>
                <c:pt idx="2623">
                  <c:v>4.41403E-2</c:v>
                </c:pt>
                <c:pt idx="2624">
                  <c:v>5.6043900000000001E-2</c:v>
                </c:pt>
                <c:pt idx="2625">
                  <c:v>6.5535599999999999E-2</c:v>
                </c:pt>
                <c:pt idx="2626">
                  <c:v>5.1728499999999997E-2</c:v>
                </c:pt>
                <c:pt idx="2627">
                  <c:v>4.5319999999999999E-2</c:v>
                </c:pt>
                <c:pt idx="2628">
                  <c:v>5.2113E-2</c:v>
                </c:pt>
                <c:pt idx="2629">
                  <c:v>3.9737399999999999E-2</c:v>
                </c:pt>
                <c:pt idx="2630">
                  <c:v>5.60101E-2</c:v>
                </c:pt>
                <c:pt idx="2631">
                  <c:v>6.3294199999999995E-2</c:v>
                </c:pt>
                <c:pt idx="2632">
                  <c:v>5.2129500000000002E-2</c:v>
                </c:pt>
                <c:pt idx="2633">
                  <c:v>5.8259699999999998E-2</c:v>
                </c:pt>
                <c:pt idx="2634">
                  <c:v>5.1198800000000003E-2</c:v>
                </c:pt>
                <c:pt idx="2635">
                  <c:v>4.1176900000000002E-2</c:v>
                </c:pt>
                <c:pt idx="2636">
                  <c:v>6.5967300000000006E-2</c:v>
                </c:pt>
                <c:pt idx="2637">
                  <c:v>3.8376399999999998E-2</c:v>
                </c:pt>
                <c:pt idx="2638">
                  <c:v>4.3045399999999998E-2</c:v>
                </c:pt>
                <c:pt idx="2639">
                  <c:v>5.8263000000000002E-2</c:v>
                </c:pt>
                <c:pt idx="2640">
                  <c:v>5.1098299999999999E-2</c:v>
                </c:pt>
                <c:pt idx="2641">
                  <c:v>4.6061999999999999E-2</c:v>
                </c:pt>
                <c:pt idx="2642">
                  <c:v>5.2822300000000003E-2</c:v>
                </c:pt>
                <c:pt idx="2643">
                  <c:v>4.9095800000000002E-2</c:v>
                </c:pt>
                <c:pt idx="2644">
                  <c:v>4.6435499999999998E-2</c:v>
                </c:pt>
                <c:pt idx="2645">
                  <c:v>5.4178400000000002E-2</c:v>
                </c:pt>
                <c:pt idx="2646">
                  <c:v>4.8911200000000002E-2</c:v>
                </c:pt>
                <c:pt idx="2647">
                  <c:v>4.2705100000000003E-2</c:v>
                </c:pt>
                <c:pt idx="2648">
                  <c:v>4.17796E-2</c:v>
                </c:pt>
                <c:pt idx="2649">
                  <c:v>5.9183699999999999E-2</c:v>
                </c:pt>
                <c:pt idx="2650">
                  <c:v>4.8771799999999997E-2</c:v>
                </c:pt>
                <c:pt idx="2651">
                  <c:v>5.8448300000000002E-2</c:v>
                </c:pt>
                <c:pt idx="2652">
                  <c:v>4.41608E-2</c:v>
                </c:pt>
                <c:pt idx="2653">
                  <c:v>5.9374700000000002E-2</c:v>
                </c:pt>
                <c:pt idx="2654">
                  <c:v>5.4280000000000002E-2</c:v>
                </c:pt>
                <c:pt idx="2655">
                  <c:v>4.9724699999999997E-2</c:v>
                </c:pt>
                <c:pt idx="2656">
                  <c:v>7.6587199999999994E-2</c:v>
                </c:pt>
                <c:pt idx="2657">
                  <c:v>4.7715199999999999E-2</c:v>
                </c:pt>
                <c:pt idx="2658">
                  <c:v>6.5975699999999998E-2</c:v>
                </c:pt>
                <c:pt idx="2659">
                  <c:v>5.8609500000000002E-2</c:v>
                </c:pt>
                <c:pt idx="2660">
                  <c:v>4.96377E-2</c:v>
                </c:pt>
                <c:pt idx="2661">
                  <c:v>4.6055600000000002E-2</c:v>
                </c:pt>
                <c:pt idx="2662">
                  <c:v>4.7780700000000002E-2</c:v>
                </c:pt>
                <c:pt idx="2663">
                  <c:v>4.8443199999999999E-2</c:v>
                </c:pt>
                <c:pt idx="2664">
                  <c:v>5.8121300000000001E-2</c:v>
                </c:pt>
                <c:pt idx="2665">
                  <c:v>5.0516600000000002E-2</c:v>
                </c:pt>
                <c:pt idx="2666">
                  <c:v>4.84454E-2</c:v>
                </c:pt>
                <c:pt idx="2667">
                  <c:v>5.0399300000000001E-2</c:v>
                </c:pt>
                <c:pt idx="2668">
                  <c:v>5.4367600000000002E-2</c:v>
                </c:pt>
                <c:pt idx="2669">
                  <c:v>3.8816799999999999E-2</c:v>
                </c:pt>
                <c:pt idx="2670">
                  <c:v>4.4037600000000003E-2</c:v>
                </c:pt>
                <c:pt idx="2671">
                  <c:v>6.0366999999999997E-2</c:v>
                </c:pt>
                <c:pt idx="2672">
                  <c:v>5.5745299999999998E-2</c:v>
                </c:pt>
                <c:pt idx="2673">
                  <c:v>5.3328E-2</c:v>
                </c:pt>
                <c:pt idx="2674">
                  <c:v>5.0557699999999997E-2</c:v>
                </c:pt>
                <c:pt idx="2675">
                  <c:v>5.3810200000000002E-2</c:v>
                </c:pt>
                <c:pt idx="2676">
                  <c:v>5.1662699999999999E-2</c:v>
                </c:pt>
                <c:pt idx="2677">
                  <c:v>4.5737399999999998E-2</c:v>
                </c:pt>
                <c:pt idx="2678">
                  <c:v>5.68081E-2</c:v>
                </c:pt>
                <c:pt idx="2679">
                  <c:v>5.5560100000000001E-2</c:v>
                </c:pt>
                <c:pt idx="2680">
                  <c:v>4.0212299999999999E-2</c:v>
                </c:pt>
                <c:pt idx="2681">
                  <c:v>4.3048700000000002E-2</c:v>
                </c:pt>
                <c:pt idx="2682">
                  <c:v>4.3424400000000002E-2</c:v>
                </c:pt>
                <c:pt idx="2683">
                  <c:v>4.3977200000000001E-2</c:v>
                </c:pt>
                <c:pt idx="2684">
                  <c:v>4.5629400000000001E-2</c:v>
                </c:pt>
                <c:pt idx="2685">
                  <c:v>3.52622E-2</c:v>
                </c:pt>
                <c:pt idx="2686">
                  <c:v>6.6782599999999998E-2</c:v>
                </c:pt>
                <c:pt idx="2687">
                  <c:v>4.1701000000000002E-2</c:v>
                </c:pt>
                <c:pt idx="2688">
                  <c:v>5.3878200000000001E-2</c:v>
                </c:pt>
                <c:pt idx="2689">
                  <c:v>5.3453000000000001E-2</c:v>
                </c:pt>
                <c:pt idx="2690">
                  <c:v>4.9487700000000003E-2</c:v>
                </c:pt>
                <c:pt idx="2691">
                  <c:v>4.8476699999999998E-2</c:v>
                </c:pt>
                <c:pt idx="2692">
                  <c:v>3.9685900000000003E-2</c:v>
                </c:pt>
                <c:pt idx="2693">
                  <c:v>4.3000400000000001E-2</c:v>
                </c:pt>
                <c:pt idx="2694">
                  <c:v>5.05718E-2</c:v>
                </c:pt>
                <c:pt idx="2695">
                  <c:v>5.47114E-2</c:v>
                </c:pt>
                <c:pt idx="2696">
                  <c:v>4.7060900000000003E-2</c:v>
                </c:pt>
                <c:pt idx="2697">
                  <c:v>3.9033999999999999E-2</c:v>
                </c:pt>
                <c:pt idx="2698">
                  <c:v>5.6139300000000003E-2</c:v>
                </c:pt>
                <c:pt idx="2699">
                  <c:v>3.9945000000000001E-2</c:v>
                </c:pt>
                <c:pt idx="2700">
                  <c:v>4.54134E-2</c:v>
                </c:pt>
                <c:pt idx="2701">
                  <c:v>4.3277400000000001E-2</c:v>
                </c:pt>
                <c:pt idx="2702">
                  <c:v>6.2553200000000003E-2</c:v>
                </c:pt>
                <c:pt idx="2703">
                  <c:v>3.8406599999999999E-2</c:v>
                </c:pt>
                <c:pt idx="2704">
                  <c:v>4.3406599999999997E-2</c:v>
                </c:pt>
                <c:pt idx="2705">
                  <c:v>4.4711599999999997E-2</c:v>
                </c:pt>
                <c:pt idx="2706">
                  <c:v>4.5432899999999998E-2</c:v>
                </c:pt>
                <c:pt idx="2707">
                  <c:v>3.7598600000000003E-2</c:v>
                </c:pt>
                <c:pt idx="2708">
                  <c:v>4.6526499999999998E-2</c:v>
                </c:pt>
                <c:pt idx="2709">
                  <c:v>3.0878300000000001E-2</c:v>
                </c:pt>
                <c:pt idx="2710">
                  <c:v>4.2143800000000002E-2</c:v>
                </c:pt>
                <c:pt idx="2711">
                  <c:v>6.2377700000000001E-2</c:v>
                </c:pt>
                <c:pt idx="2712">
                  <c:v>4.7410599999999997E-2</c:v>
                </c:pt>
                <c:pt idx="2713">
                  <c:v>5.37814E-2</c:v>
                </c:pt>
                <c:pt idx="2714">
                  <c:v>4.6418800000000003E-2</c:v>
                </c:pt>
                <c:pt idx="2715">
                  <c:v>4.42344E-2</c:v>
                </c:pt>
                <c:pt idx="2716">
                  <c:v>4.6590800000000002E-2</c:v>
                </c:pt>
                <c:pt idx="2717">
                  <c:v>4.1678100000000003E-2</c:v>
                </c:pt>
                <c:pt idx="2718">
                  <c:v>5.4461099999999998E-2</c:v>
                </c:pt>
                <c:pt idx="2719">
                  <c:v>4.9338100000000003E-2</c:v>
                </c:pt>
                <c:pt idx="2720">
                  <c:v>4.1330199999999997E-2</c:v>
                </c:pt>
                <c:pt idx="2721">
                  <c:v>4.3273399999999997E-2</c:v>
                </c:pt>
                <c:pt idx="2722">
                  <c:v>6.9376300000000002E-2</c:v>
                </c:pt>
                <c:pt idx="2723">
                  <c:v>5.3013900000000003E-2</c:v>
                </c:pt>
                <c:pt idx="2724">
                  <c:v>5.5973000000000002E-2</c:v>
                </c:pt>
                <c:pt idx="2725">
                  <c:v>6.03946E-2</c:v>
                </c:pt>
                <c:pt idx="2726">
                  <c:v>5.7355000000000003E-2</c:v>
                </c:pt>
                <c:pt idx="2727">
                  <c:v>4.85178E-2</c:v>
                </c:pt>
                <c:pt idx="2728">
                  <c:v>5.6197200000000003E-2</c:v>
                </c:pt>
                <c:pt idx="2729">
                  <c:v>5.3648300000000003E-2</c:v>
                </c:pt>
                <c:pt idx="2730">
                  <c:v>4.83221E-2</c:v>
                </c:pt>
                <c:pt idx="2731">
                  <c:v>5.3723600000000003E-2</c:v>
                </c:pt>
                <c:pt idx="2732">
                  <c:v>4.9463600000000003E-2</c:v>
                </c:pt>
                <c:pt idx="2733">
                  <c:v>5.8363199999999997E-2</c:v>
                </c:pt>
                <c:pt idx="2734">
                  <c:v>6.2287299999999997E-2</c:v>
                </c:pt>
                <c:pt idx="2735">
                  <c:v>4.7609699999999998E-2</c:v>
                </c:pt>
                <c:pt idx="2736">
                  <c:v>3.97577E-2</c:v>
                </c:pt>
                <c:pt idx="2737">
                  <c:v>5.1042999999999998E-2</c:v>
                </c:pt>
                <c:pt idx="2738">
                  <c:v>4.9920100000000002E-2</c:v>
                </c:pt>
                <c:pt idx="2739">
                  <c:v>5.6028099999999997E-2</c:v>
                </c:pt>
                <c:pt idx="2740">
                  <c:v>5.5566499999999998E-2</c:v>
                </c:pt>
                <c:pt idx="2741">
                  <c:v>4.1884699999999997E-2</c:v>
                </c:pt>
                <c:pt idx="2742">
                  <c:v>4.453E-2</c:v>
                </c:pt>
                <c:pt idx="2743">
                  <c:v>5.0360500000000002E-2</c:v>
                </c:pt>
                <c:pt idx="2744">
                  <c:v>4.582E-2</c:v>
                </c:pt>
                <c:pt idx="2745">
                  <c:v>5.1090099999999999E-2</c:v>
                </c:pt>
                <c:pt idx="2746">
                  <c:v>5.1607199999999999E-2</c:v>
                </c:pt>
                <c:pt idx="2747">
                  <c:v>5.8513500000000003E-2</c:v>
                </c:pt>
                <c:pt idx="2748">
                  <c:v>5.18167E-2</c:v>
                </c:pt>
                <c:pt idx="2749">
                  <c:v>6.4631099999999997E-2</c:v>
                </c:pt>
                <c:pt idx="2750">
                  <c:v>6.1892700000000002E-2</c:v>
                </c:pt>
                <c:pt idx="2751">
                  <c:v>5.5246299999999998E-2</c:v>
                </c:pt>
                <c:pt idx="2752">
                  <c:v>5.4879200000000003E-2</c:v>
                </c:pt>
                <c:pt idx="2753">
                  <c:v>5.0078600000000001E-2</c:v>
                </c:pt>
                <c:pt idx="2754">
                  <c:v>6.6248600000000005E-2</c:v>
                </c:pt>
                <c:pt idx="2755">
                  <c:v>6.10425E-2</c:v>
                </c:pt>
                <c:pt idx="2756">
                  <c:v>5.62461E-2</c:v>
                </c:pt>
                <c:pt idx="2757">
                  <c:v>5.2176399999999998E-2</c:v>
                </c:pt>
                <c:pt idx="2758">
                  <c:v>5.6813299999999997E-2</c:v>
                </c:pt>
                <c:pt idx="2759">
                  <c:v>4.8279900000000001E-2</c:v>
                </c:pt>
                <c:pt idx="2760">
                  <c:v>7.2600200000000004E-2</c:v>
                </c:pt>
                <c:pt idx="2761">
                  <c:v>5.8935000000000001E-2</c:v>
                </c:pt>
                <c:pt idx="2762">
                  <c:v>5.7199800000000002E-2</c:v>
                </c:pt>
                <c:pt idx="2763">
                  <c:v>7.2402400000000006E-2</c:v>
                </c:pt>
                <c:pt idx="2764">
                  <c:v>5.8552399999999998E-2</c:v>
                </c:pt>
                <c:pt idx="2765">
                  <c:v>4.1461699999999997E-2</c:v>
                </c:pt>
                <c:pt idx="2766">
                  <c:v>5.60972E-2</c:v>
                </c:pt>
                <c:pt idx="2767">
                  <c:v>5.3603100000000001E-2</c:v>
                </c:pt>
                <c:pt idx="2768">
                  <c:v>5.2186499999999997E-2</c:v>
                </c:pt>
                <c:pt idx="2769">
                  <c:v>4.34907E-2</c:v>
                </c:pt>
                <c:pt idx="2770">
                  <c:v>4.8960999999999998E-2</c:v>
                </c:pt>
                <c:pt idx="2771">
                  <c:v>4.39294E-2</c:v>
                </c:pt>
                <c:pt idx="2772">
                  <c:v>5.2558300000000002E-2</c:v>
                </c:pt>
                <c:pt idx="2773">
                  <c:v>5.7389999999999997E-2</c:v>
                </c:pt>
                <c:pt idx="2774">
                  <c:v>5.2179499999999997E-2</c:v>
                </c:pt>
                <c:pt idx="2775">
                  <c:v>4.7212700000000003E-2</c:v>
                </c:pt>
                <c:pt idx="2776">
                  <c:v>5.1593600000000003E-2</c:v>
                </c:pt>
                <c:pt idx="2777">
                  <c:v>5.0502600000000002E-2</c:v>
                </c:pt>
                <c:pt idx="2778">
                  <c:v>5.52338E-2</c:v>
                </c:pt>
                <c:pt idx="2779">
                  <c:v>6.5585199999999996E-2</c:v>
                </c:pt>
                <c:pt idx="2780">
                  <c:v>5.9263099999999999E-2</c:v>
                </c:pt>
                <c:pt idx="2781">
                  <c:v>6.19117E-2</c:v>
                </c:pt>
                <c:pt idx="2782">
                  <c:v>5.51981E-2</c:v>
                </c:pt>
                <c:pt idx="2783">
                  <c:v>5.0103799999999997E-2</c:v>
                </c:pt>
                <c:pt idx="2784">
                  <c:v>6.3275700000000004E-2</c:v>
                </c:pt>
                <c:pt idx="2785">
                  <c:v>5.8226800000000002E-2</c:v>
                </c:pt>
                <c:pt idx="2786">
                  <c:v>6.1759000000000001E-2</c:v>
                </c:pt>
                <c:pt idx="2787">
                  <c:v>5.4200600000000002E-2</c:v>
                </c:pt>
                <c:pt idx="2788">
                  <c:v>5.4869300000000003E-2</c:v>
                </c:pt>
                <c:pt idx="2789">
                  <c:v>5.4970499999999999E-2</c:v>
                </c:pt>
                <c:pt idx="2790">
                  <c:v>5.4138800000000001E-2</c:v>
                </c:pt>
                <c:pt idx="2791">
                  <c:v>6.0709699999999998E-2</c:v>
                </c:pt>
                <c:pt idx="2792">
                  <c:v>6.4348500000000003E-2</c:v>
                </c:pt>
                <c:pt idx="2793">
                  <c:v>4.49769E-2</c:v>
                </c:pt>
                <c:pt idx="2794">
                  <c:v>5.9753399999999998E-2</c:v>
                </c:pt>
                <c:pt idx="2795">
                  <c:v>4.7784E-2</c:v>
                </c:pt>
                <c:pt idx="2796">
                  <c:v>5.5241400000000003E-2</c:v>
                </c:pt>
                <c:pt idx="2797">
                  <c:v>6.5047599999999997E-2</c:v>
                </c:pt>
                <c:pt idx="2798">
                  <c:v>4.9611299999999997E-2</c:v>
                </c:pt>
                <c:pt idx="2799">
                  <c:v>5.82412E-2</c:v>
                </c:pt>
                <c:pt idx="2800">
                  <c:v>5.3371200000000001E-2</c:v>
                </c:pt>
                <c:pt idx="2801">
                  <c:v>5.6931000000000002E-2</c:v>
                </c:pt>
                <c:pt idx="2802">
                  <c:v>5.3285800000000001E-2</c:v>
                </c:pt>
                <c:pt idx="2803">
                  <c:v>5.6131300000000002E-2</c:v>
                </c:pt>
                <c:pt idx="2804">
                  <c:v>3.9457699999999998E-2</c:v>
                </c:pt>
                <c:pt idx="2805">
                  <c:v>5.9817200000000001E-2</c:v>
                </c:pt>
                <c:pt idx="2806">
                  <c:v>6.0720000000000003E-2</c:v>
                </c:pt>
                <c:pt idx="2807">
                  <c:v>4.7640099999999998E-2</c:v>
                </c:pt>
                <c:pt idx="2808">
                  <c:v>7.0013500000000006E-2</c:v>
                </c:pt>
                <c:pt idx="2809">
                  <c:v>6.0373099999999999E-2</c:v>
                </c:pt>
                <c:pt idx="2810">
                  <c:v>5.3247500000000003E-2</c:v>
                </c:pt>
                <c:pt idx="2811">
                  <c:v>4.8714599999999997E-2</c:v>
                </c:pt>
                <c:pt idx="2812">
                  <c:v>6.4954999999999999E-2</c:v>
                </c:pt>
                <c:pt idx="2813">
                  <c:v>6.3566399999999995E-2</c:v>
                </c:pt>
                <c:pt idx="2814">
                  <c:v>5.5086999999999997E-2</c:v>
                </c:pt>
                <c:pt idx="2815">
                  <c:v>4.5588200000000002E-2</c:v>
                </c:pt>
                <c:pt idx="2816">
                  <c:v>4.9674999999999997E-2</c:v>
                </c:pt>
                <c:pt idx="2817">
                  <c:v>4.5286600000000003E-2</c:v>
                </c:pt>
                <c:pt idx="2818">
                  <c:v>5.1305400000000001E-2</c:v>
                </c:pt>
                <c:pt idx="2819">
                  <c:v>5.4651199999999997E-2</c:v>
                </c:pt>
                <c:pt idx="2820">
                  <c:v>4.1063700000000002E-2</c:v>
                </c:pt>
                <c:pt idx="2821">
                  <c:v>5.6954100000000001E-2</c:v>
                </c:pt>
                <c:pt idx="2822">
                  <c:v>6.5080399999999997E-2</c:v>
                </c:pt>
                <c:pt idx="2823">
                  <c:v>4.9550700000000003E-2</c:v>
                </c:pt>
                <c:pt idx="2824">
                  <c:v>5.7463100000000003E-2</c:v>
                </c:pt>
                <c:pt idx="2825">
                  <c:v>3.9663799999999999E-2</c:v>
                </c:pt>
                <c:pt idx="2826">
                  <c:v>5.4093799999999997E-2</c:v>
                </c:pt>
                <c:pt idx="2827">
                  <c:v>6.31964E-2</c:v>
                </c:pt>
                <c:pt idx="2828">
                  <c:v>4.9594100000000002E-2</c:v>
                </c:pt>
                <c:pt idx="2829">
                  <c:v>5.5227900000000003E-2</c:v>
                </c:pt>
                <c:pt idx="2830">
                  <c:v>4.9763300000000003E-2</c:v>
                </c:pt>
                <c:pt idx="2831">
                  <c:v>5.602E-2</c:v>
                </c:pt>
                <c:pt idx="2832">
                  <c:v>6.6347600000000007E-2</c:v>
                </c:pt>
                <c:pt idx="2833">
                  <c:v>7.3324500000000001E-2</c:v>
                </c:pt>
                <c:pt idx="2834">
                  <c:v>5.3367699999999997E-2</c:v>
                </c:pt>
                <c:pt idx="2835">
                  <c:v>5.36436E-2</c:v>
                </c:pt>
                <c:pt idx="2836">
                  <c:v>6.1736300000000001E-2</c:v>
                </c:pt>
                <c:pt idx="2837">
                  <c:v>4.5292899999999997E-2</c:v>
                </c:pt>
                <c:pt idx="2838">
                  <c:v>6.1543100000000003E-2</c:v>
                </c:pt>
                <c:pt idx="2839">
                  <c:v>5.4577199999999999E-2</c:v>
                </c:pt>
                <c:pt idx="2840">
                  <c:v>5.8187799999999998E-2</c:v>
                </c:pt>
                <c:pt idx="2841">
                  <c:v>5.40203E-2</c:v>
                </c:pt>
                <c:pt idx="2842">
                  <c:v>5.2120199999999998E-2</c:v>
                </c:pt>
                <c:pt idx="2843">
                  <c:v>5.0666700000000002E-2</c:v>
                </c:pt>
                <c:pt idx="2844">
                  <c:v>6.9203299999999995E-2</c:v>
                </c:pt>
                <c:pt idx="2845">
                  <c:v>4.1512399999999998E-2</c:v>
                </c:pt>
                <c:pt idx="2846">
                  <c:v>5.9923900000000002E-2</c:v>
                </c:pt>
                <c:pt idx="2847">
                  <c:v>5.2723300000000001E-2</c:v>
                </c:pt>
                <c:pt idx="2848">
                  <c:v>5.8723200000000003E-2</c:v>
                </c:pt>
                <c:pt idx="2849">
                  <c:v>5.8241000000000001E-2</c:v>
                </c:pt>
                <c:pt idx="2850">
                  <c:v>5.8340000000000003E-2</c:v>
                </c:pt>
                <c:pt idx="2851">
                  <c:v>6.3098199999999993E-2</c:v>
                </c:pt>
                <c:pt idx="2852">
                  <c:v>6.2051200000000001E-2</c:v>
                </c:pt>
                <c:pt idx="2853">
                  <c:v>4.4871000000000001E-2</c:v>
                </c:pt>
                <c:pt idx="2854">
                  <c:v>5.49136E-2</c:v>
                </c:pt>
                <c:pt idx="2855">
                  <c:v>6.2528E-2</c:v>
                </c:pt>
                <c:pt idx="2856">
                  <c:v>5.9007400000000002E-2</c:v>
                </c:pt>
                <c:pt idx="2857">
                  <c:v>5.4879600000000001E-2</c:v>
                </c:pt>
                <c:pt idx="2858">
                  <c:v>4.7481000000000002E-2</c:v>
                </c:pt>
                <c:pt idx="2859">
                  <c:v>4.88735E-2</c:v>
                </c:pt>
                <c:pt idx="2860">
                  <c:v>5.8485200000000001E-2</c:v>
                </c:pt>
                <c:pt idx="2861">
                  <c:v>5.07892E-2</c:v>
                </c:pt>
                <c:pt idx="2862">
                  <c:v>7.1693900000000005E-2</c:v>
                </c:pt>
                <c:pt idx="2863">
                  <c:v>7.6139999999999999E-2</c:v>
                </c:pt>
                <c:pt idx="2864">
                  <c:v>6.0353700000000003E-2</c:v>
                </c:pt>
                <c:pt idx="2865">
                  <c:v>5.5477199999999997E-2</c:v>
                </c:pt>
                <c:pt idx="2866">
                  <c:v>5.5092500000000003E-2</c:v>
                </c:pt>
                <c:pt idx="2867">
                  <c:v>6.1781799999999998E-2</c:v>
                </c:pt>
                <c:pt idx="2868">
                  <c:v>8.4975999999999996E-2</c:v>
                </c:pt>
                <c:pt idx="2869">
                  <c:v>7.2621199999999997E-2</c:v>
                </c:pt>
                <c:pt idx="2870">
                  <c:v>5.8145200000000001E-2</c:v>
                </c:pt>
                <c:pt idx="2871">
                  <c:v>6.8270800000000006E-2</c:v>
                </c:pt>
                <c:pt idx="2872">
                  <c:v>6.1863700000000001E-2</c:v>
                </c:pt>
                <c:pt idx="2873">
                  <c:v>6.3968399999999995E-2</c:v>
                </c:pt>
                <c:pt idx="2874">
                  <c:v>6.3685099999999994E-2</c:v>
                </c:pt>
                <c:pt idx="2875">
                  <c:v>5.5390300000000003E-2</c:v>
                </c:pt>
                <c:pt idx="2876">
                  <c:v>6.7649699999999993E-2</c:v>
                </c:pt>
                <c:pt idx="2877">
                  <c:v>5.58354E-2</c:v>
                </c:pt>
                <c:pt idx="2878">
                  <c:v>6.2016500000000002E-2</c:v>
                </c:pt>
                <c:pt idx="2879">
                  <c:v>5.0062099999999998E-2</c:v>
                </c:pt>
                <c:pt idx="2880">
                  <c:v>5.7894399999999999E-2</c:v>
                </c:pt>
                <c:pt idx="2881">
                  <c:v>4.8264899999999999E-2</c:v>
                </c:pt>
                <c:pt idx="2882">
                  <c:v>6.9273000000000001E-2</c:v>
                </c:pt>
                <c:pt idx="2883">
                  <c:v>5.4883300000000003E-2</c:v>
                </c:pt>
                <c:pt idx="2884">
                  <c:v>6.0959300000000001E-2</c:v>
                </c:pt>
                <c:pt idx="2885">
                  <c:v>5.0292099999999999E-2</c:v>
                </c:pt>
                <c:pt idx="2886">
                  <c:v>6.5407900000000005E-2</c:v>
                </c:pt>
                <c:pt idx="2887">
                  <c:v>5.3892900000000001E-2</c:v>
                </c:pt>
                <c:pt idx="2888">
                  <c:v>5.2322399999999998E-2</c:v>
                </c:pt>
                <c:pt idx="2889">
                  <c:v>5.9296300000000003E-2</c:v>
                </c:pt>
                <c:pt idx="2890">
                  <c:v>5.9799499999999998E-2</c:v>
                </c:pt>
                <c:pt idx="2891">
                  <c:v>6.82064E-2</c:v>
                </c:pt>
                <c:pt idx="2892">
                  <c:v>5.3160300000000001E-2</c:v>
                </c:pt>
                <c:pt idx="2893">
                  <c:v>4.16131E-2</c:v>
                </c:pt>
                <c:pt idx="2894">
                  <c:v>4.9204400000000002E-2</c:v>
                </c:pt>
                <c:pt idx="2895">
                  <c:v>5.0618400000000001E-2</c:v>
                </c:pt>
                <c:pt idx="2896">
                  <c:v>5.8141999999999999E-2</c:v>
                </c:pt>
                <c:pt idx="2897">
                  <c:v>5.02979E-2</c:v>
                </c:pt>
                <c:pt idx="2898">
                  <c:v>6.9382299999999994E-2</c:v>
                </c:pt>
                <c:pt idx="2899">
                  <c:v>6.01456E-2</c:v>
                </c:pt>
                <c:pt idx="2900">
                  <c:v>6.8118999999999999E-2</c:v>
                </c:pt>
                <c:pt idx="2901">
                  <c:v>4.9895000000000002E-2</c:v>
                </c:pt>
                <c:pt idx="2902">
                  <c:v>6.8458500000000005E-2</c:v>
                </c:pt>
                <c:pt idx="2903">
                  <c:v>7.6965400000000003E-2</c:v>
                </c:pt>
                <c:pt idx="2904">
                  <c:v>6.1791600000000002E-2</c:v>
                </c:pt>
                <c:pt idx="2905">
                  <c:v>5.6738700000000003E-2</c:v>
                </c:pt>
                <c:pt idx="2906">
                  <c:v>4.9282699999999999E-2</c:v>
                </c:pt>
                <c:pt idx="2907">
                  <c:v>5.0365899999999998E-2</c:v>
                </c:pt>
                <c:pt idx="2908">
                  <c:v>4.7758200000000001E-2</c:v>
                </c:pt>
                <c:pt idx="2909">
                  <c:v>4.8991199999999999E-2</c:v>
                </c:pt>
                <c:pt idx="2910">
                  <c:v>5.4690700000000002E-2</c:v>
                </c:pt>
                <c:pt idx="2911">
                  <c:v>6.2111300000000001E-2</c:v>
                </c:pt>
                <c:pt idx="2912">
                  <c:v>4.6644499999999998E-2</c:v>
                </c:pt>
                <c:pt idx="2913">
                  <c:v>6.0227700000000002E-2</c:v>
                </c:pt>
                <c:pt idx="2914">
                  <c:v>5.1826700000000003E-2</c:v>
                </c:pt>
                <c:pt idx="2915">
                  <c:v>5.9116799999999997E-2</c:v>
                </c:pt>
                <c:pt idx="2916">
                  <c:v>6.2760200000000002E-2</c:v>
                </c:pt>
                <c:pt idx="2917">
                  <c:v>6.4348900000000001E-2</c:v>
                </c:pt>
                <c:pt idx="2918">
                  <c:v>5.3248200000000002E-2</c:v>
                </c:pt>
                <c:pt idx="2919">
                  <c:v>5.0426899999999997E-2</c:v>
                </c:pt>
                <c:pt idx="2920">
                  <c:v>4.8568800000000002E-2</c:v>
                </c:pt>
                <c:pt idx="2921">
                  <c:v>6.8894700000000003E-2</c:v>
                </c:pt>
                <c:pt idx="2922">
                  <c:v>4.3863199999999998E-2</c:v>
                </c:pt>
                <c:pt idx="2923">
                  <c:v>5.2227900000000001E-2</c:v>
                </c:pt>
                <c:pt idx="2924">
                  <c:v>6.3273700000000002E-2</c:v>
                </c:pt>
                <c:pt idx="2925">
                  <c:v>6.50115E-2</c:v>
                </c:pt>
                <c:pt idx="2926">
                  <c:v>5.12151E-2</c:v>
                </c:pt>
                <c:pt idx="2927">
                  <c:v>5.4970400000000003E-2</c:v>
                </c:pt>
                <c:pt idx="2928">
                  <c:v>4.9528900000000001E-2</c:v>
                </c:pt>
                <c:pt idx="2929">
                  <c:v>5.9216100000000001E-2</c:v>
                </c:pt>
                <c:pt idx="2930">
                  <c:v>5.8506200000000001E-2</c:v>
                </c:pt>
                <c:pt idx="2931">
                  <c:v>7.2464700000000007E-2</c:v>
                </c:pt>
                <c:pt idx="2932">
                  <c:v>7.4470499999999995E-2</c:v>
                </c:pt>
                <c:pt idx="2933">
                  <c:v>4.6730800000000003E-2</c:v>
                </c:pt>
                <c:pt idx="2934">
                  <c:v>6.5346500000000002E-2</c:v>
                </c:pt>
                <c:pt idx="2935">
                  <c:v>6.1484999999999998E-2</c:v>
                </c:pt>
                <c:pt idx="2936">
                  <c:v>7.4192599999999997E-2</c:v>
                </c:pt>
                <c:pt idx="2937">
                  <c:v>5.8682699999999997E-2</c:v>
                </c:pt>
                <c:pt idx="2938">
                  <c:v>5.8920800000000002E-2</c:v>
                </c:pt>
                <c:pt idx="2939">
                  <c:v>5.7828999999999998E-2</c:v>
                </c:pt>
                <c:pt idx="2940">
                  <c:v>5.6922800000000003E-2</c:v>
                </c:pt>
                <c:pt idx="2941">
                  <c:v>4.6954200000000001E-2</c:v>
                </c:pt>
                <c:pt idx="2942">
                  <c:v>5.0061799999999997E-2</c:v>
                </c:pt>
                <c:pt idx="2943">
                  <c:v>4.6113599999999998E-2</c:v>
                </c:pt>
                <c:pt idx="2944">
                  <c:v>4.4858599999999998E-2</c:v>
                </c:pt>
                <c:pt idx="2945">
                  <c:v>5.4034800000000001E-2</c:v>
                </c:pt>
                <c:pt idx="2946">
                  <c:v>4.36391E-2</c:v>
                </c:pt>
                <c:pt idx="2947">
                  <c:v>6.41375E-2</c:v>
                </c:pt>
                <c:pt idx="2948">
                  <c:v>6.0460600000000003E-2</c:v>
                </c:pt>
                <c:pt idx="2949">
                  <c:v>6.1856300000000003E-2</c:v>
                </c:pt>
                <c:pt idx="2950">
                  <c:v>5.7176200000000003E-2</c:v>
                </c:pt>
                <c:pt idx="2951">
                  <c:v>5.0470399999999999E-2</c:v>
                </c:pt>
                <c:pt idx="2952">
                  <c:v>6.8731700000000007E-2</c:v>
                </c:pt>
                <c:pt idx="2953">
                  <c:v>5.8561799999999997E-2</c:v>
                </c:pt>
                <c:pt idx="2954">
                  <c:v>6.6012000000000001E-2</c:v>
                </c:pt>
                <c:pt idx="2955">
                  <c:v>6.4483899999999997E-2</c:v>
                </c:pt>
                <c:pt idx="2956">
                  <c:v>5.16217E-2</c:v>
                </c:pt>
                <c:pt idx="2957">
                  <c:v>5.9429799999999998E-2</c:v>
                </c:pt>
                <c:pt idx="2958">
                  <c:v>4.8842999999999998E-2</c:v>
                </c:pt>
                <c:pt idx="2959">
                  <c:v>5.9942099999999998E-2</c:v>
                </c:pt>
                <c:pt idx="2960">
                  <c:v>6.4937099999999998E-2</c:v>
                </c:pt>
                <c:pt idx="2961">
                  <c:v>5.99658E-2</c:v>
                </c:pt>
                <c:pt idx="2962">
                  <c:v>6.8864700000000001E-2</c:v>
                </c:pt>
                <c:pt idx="2963">
                  <c:v>5.10158E-2</c:v>
                </c:pt>
                <c:pt idx="2964">
                  <c:v>4.6035899999999998E-2</c:v>
                </c:pt>
                <c:pt idx="2965">
                  <c:v>5.6140500000000003E-2</c:v>
                </c:pt>
                <c:pt idx="2966">
                  <c:v>5.3347600000000002E-2</c:v>
                </c:pt>
                <c:pt idx="2967">
                  <c:v>6.6919500000000007E-2</c:v>
                </c:pt>
                <c:pt idx="2968">
                  <c:v>4.9693500000000002E-2</c:v>
                </c:pt>
                <c:pt idx="2969">
                  <c:v>6.3078099999999998E-2</c:v>
                </c:pt>
                <c:pt idx="2970">
                  <c:v>5.35413E-2</c:v>
                </c:pt>
                <c:pt idx="2971">
                  <c:v>5.9644500000000003E-2</c:v>
                </c:pt>
                <c:pt idx="2972">
                  <c:v>6.2652899999999997E-2</c:v>
                </c:pt>
                <c:pt idx="2973">
                  <c:v>6.6543900000000003E-2</c:v>
                </c:pt>
                <c:pt idx="2974">
                  <c:v>5.2426100000000003E-2</c:v>
                </c:pt>
                <c:pt idx="2975">
                  <c:v>5.6556200000000001E-2</c:v>
                </c:pt>
                <c:pt idx="2976">
                  <c:v>6.3283000000000006E-2</c:v>
                </c:pt>
                <c:pt idx="2977">
                  <c:v>5.1560000000000002E-2</c:v>
                </c:pt>
                <c:pt idx="2978">
                  <c:v>5.7817800000000003E-2</c:v>
                </c:pt>
                <c:pt idx="2979">
                  <c:v>5.9526500000000003E-2</c:v>
                </c:pt>
                <c:pt idx="2980">
                  <c:v>6.1391000000000001E-2</c:v>
                </c:pt>
                <c:pt idx="2981">
                  <c:v>5.4424300000000002E-2</c:v>
                </c:pt>
                <c:pt idx="2982">
                  <c:v>5.6153399999999999E-2</c:v>
                </c:pt>
                <c:pt idx="2983">
                  <c:v>4.6176700000000001E-2</c:v>
                </c:pt>
                <c:pt idx="2984">
                  <c:v>6.1070699999999999E-2</c:v>
                </c:pt>
                <c:pt idx="2985">
                  <c:v>6.6904400000000003E-2</c:v>
                </c:pt>
                <c:pt idx="2986">
                  <c:v>4.4311299999999998E-2</c:v>
                </c:pt>
                <c:pt idx="2987">
                  <c:v>5.4643999999999998E-2</c:v>
                </c:pt>
                <c:pt idx="2988">
                  <c:v>5.1172000000000002E-2</c:v>
                </c:pt>
                <c:pt idx="2989">
                  <c:v>4.77676E-2</c:v>
                </c:pt>
                <c:pt idx="2990">
                  <c:v>6.7400100000000004E-2</c:v>
                </c:pt>
                <c:pt idx="2991">
                  <c:v>5.5520300000000002E-2</c:v>
                </c:pt>
                <c:pt idx="2992">
                  <c:v>6.5969700000000006E-2</c:v>
                </c:pt>
                <c:pt idx="2993">
                  <c:v>5.7434399999999997E-2</c:v>
                </c:pt>
                <c:pt idx="2994">
                  <c:v>4.9716099999999999E-2</c:v>
                </c:pt>
                <c:pt idx="2995">
                  <c:v>5.3030099999999997E-2</c:v>
                </c:pt>
                <c:pt idx="2996">
                  <c:v>4.7359699999999998E-2</c:v>
                </c:pt>
                <c:pt idx="2997">
                  <c:v>5.8136599999999997E-2</c:v>
                </c:pt>
                <c:pt idx="2998">
                  <c:v>7.4415999999999996E-2</c:v>
                </c:pt>
                <c:pt idx="2999">
                  <c:v>4.9445299999999998E-2</c:v>
                </c:pt>
                <c:pt idx="3000">
                  <c:v>6.7639099999999994E-2</c:v>
                </c:pt>
                <c:pt idx="3001">
                  <c:v>6.3401700000000005E-2</c:v>
                </c:pt>
                <c:pt idx="3002">
                  <c:v>6.6315100000000002E-2</c:v>
                </c:pt>
                <c:pt idx="3003">
                  <c:v>5.70863E-2</c:v>
                </c:pt>
                <c:pt idx="3004">
                  <c:v>5.8524699999999999E-2</c:v>
                </c:pt>
                <c:pt idx="3005">
                  <c:v>5.5971300000000002E-2</c:v>
                </c:pt>
                <c:pt idx="3006">
                  <c:v>5.08464E-2</c:v>
                </c:pt>
                <c:pt idx="3007">
                  <c:v>6.0426599999999997E-2</c:v>
                </c:pt>
                <c:pt idx="3008">
                  <c:v>5.3294599999999998E-2</c:v>
                </c:pt>
                <c:pt idx="3009">
                  <c:v>3.7373200000000002E-2</c:v>
                </c:pt>
                <c:pt idx="3010">
                  <c:v>4.8953700000000003E-2</c:v>
                </c:pt>
                <c:pt idx="3011">
                  <c:v>5.5330999999999998E-2</c:v>
                </c:pt>
                <c:pt idx="3012">
                  <c:v>4.45184E-2</c:v>
                </c:pt>
                <c:pt idx="3013">
                  <c:v>6.2390599999999997E-2</c:v>
                </c:pt>
                <c:pt idx="3014">
                  <c:v>5.73339E-2</c:v>
                </c:pt>
                <c:pt idx="3015">
                  <c:v>5.9768700000000001E-2</c:v>
                </c:pt>
                <c:pt idx="3016">
                  <c:v>6.3835600000000006E-2</c:v>
                </c:pt>
                <c:pt idx="3017">
                  <c:v>7.3731500000000005E-2</c:v>
                </c:pt>
                <c:pt idx="3018">
                  <c:v>4.5453E-2</c:v>
                </c:pt>
                <c:pt idx="3019">
                  <c:v>5.6861599999999998E-2</c:v>
                </c:pt>
                <c:pt idx="3020">
                  <c:v>6.4160400000000006E-2</c:v>
                </c:pt>
                <c:pt idx="3021">
                  <c:v>6.9630700000000004E-2</c:v>
                </c:pt>
                <c:pt idx="3022">
                  <c:v>5.8461600000000002E-2</c:v>
                </c:pt>
                <c:pt idx="3023">
                  <c:v>5.2359999999999997E-2</c:v>
                </c:pt>
                <c:pt idx="3024">
                  <c:v>5.38854E-2</c:v>
                </c:pt>
                <c:pt idx="3025">
                  <c:v>5.6335400000000001E-2</c:v>
                </c:pt>
                <c:pt idx="3026">
                  <c:v>5.7264000000000002E-2</c:v>
                </c:pt>
                <c:pt idx="3027">
                  <c:v>5.4904099999999997E-2</c:v>
                </c:pt>
                <c:pt idx="3028">
                  <c:v>4.8454900000000002E-2</c:v>
                </c:pt>
                <c:pt idx="3029">
                  <c:v>4.4784699999999997E-2</c:v>
                </c:pt>
                <c:pt idx="3030">
                  <c:v>5.1068500000000003E-2</c:v>
                </c:pt>
                <c:pt idx="3031">
                  <c:v>5.7301299999999999E-2</c:v>
                </c:pt>
                <c:pt idx="3032">
                  <c:v>4.4804499999999997E-2</c:v>
                </c:pt>
                <c:pt idx="3033">
                  <c:v>5.48528E-2</c:v>
                </c:pt>
                <c:pt idx="3034">
                  <c:v>4.83588E-2</c:v>
                </c:pt>
                <c:pt idx="3035">
                  <c:v>4.9619499999999997E-2</c:v>
                </c:pt>
                <c:pt idx="3036">
                  <c:v>5.1978299999999998E-2</c:v>
                </c:pt>
                <c:pt idx="3037">
                  <c:v>6.4503400000000002E-2</c:v>
                </c:pt>
                <c:pt idx="3038">
                  <c:v>8.32315E-2</c:v>
                </c:pt>
                <c:pt idx="3039">
                  <c:v>4.9064400000000001E-2</c:v>
                </c:pt>
                <c:pt idx="3040">
                  <c:v>4.8730599999999999E-2</c:v>
                </c:pt>
                <c:pt idx="3041">
                  <c:v>5.1536999999999999E-2</c:v>
                </c:pt>
                <c:pt idx="3042">
                  <c:v>5.0071400000000002E-2</c:v>
                </c:pt>
                <c:pt idx="3043">
                  <c:v>5.4569199999999998E-2</c:v>
                </c:pt>
                <c:pt idx="3044">
                  <c:v>6.1513499999999999E-2</c:v>
                </c:pt>
                <c:pt idx="3045">
                  <c:v>4.6685999999999998E-2</c:v>
                </c:pt>
                <c:pt idx="3046">
                  <c:v>4.8653299999999997E-2</c:v>
                </c:pt>
                <c:pt idx="3047">
                  <c:v>4.9580100000000002E-2</c:v>
                </c:pt>
                <c:pt idx="3048">
                  <c:v>5.8289599999999997E-2</c:v>
                </c:pt>
                <c:pt idx="3049">
                  <c:v>6.9741899999999996E-2</c:v>
                </c:pt>
                <c:pt idx="3050">
                  <c:v>6.1851299999999998E-2</c:v>
                </c:pt>
                <c:pt idx="3051">
                  <c:v>4.6905299999999997E-2</c:v>
                </c:pt>
                <c:pt idx="3052">
                  <c:v>6.3107200000000002E-2</c:v>
                </c:pt>
                <c:pt idx="3053">
                  <c:v>5.7633799999999999E-2</c:v>
                </c:pt>
                <c:pt idx="3054">
                  <c:v>6.0119300000000001E-2</c:v>
                </c:pt>
                <c:pt idx="3055">
                  <c:v>5.9550899999999997E-2</c:v>
                </c:pt>
                <c:pt idx="3056">
                  <c:v>5.7048799999999997E-2</c:v>
                </c:pt>
                <c:pt idx="3057">
                  <c:v>4.3820699999999997E-2</c:v>
                </c:pt>
                <c:pt idx="3058">
                  <c:v>5.9867299999999998E-2</c:v>
                </c:pt>
                <c:pt idx="3059">
                  <c:v>5.21731E-2</c:v>
                </c:pt>
                <c:pt idx="3060">
                  <c:v>4.0442400000000003E-2</c:v>
                </c:pt>
                <c:pt idx="3061">
                  <c:v>4.8070500000000002E-2</c:v>
                </c:pt>
                <c:pt idx="3062">
                  <c:v>6.5178899999999998E-2</c:v>
                </c:pt>
                <c:pt idx="3063">
                  <c:v>4.98117E-2</c:v>
                </c:pt>
                <c:pt idx="3064">
                  <c:v>4.5787599999999998E-2</c:v>
                </c:pt>
                <c:pt idx="3065">
                  <c:v>5.5778800000000003E-2</c:v>
                </c:pt>
                <c:pt idx="3066">
                  <c:v>5.1333499999999997E-2</c:v>
                </c:pt>
                <c:pt idx="3067">
                  <c:v>5.9441000000000001E-2</c:v>
                </c:pt>
                <c:pt idx="3068">
                  <c:v>4.7960299999999997E-2</c:v>
                </c:pt>
                <c:pt idx="3069">
                  <c:v>4.8137600000000003E-2</c:v>
                </c:pt>
                <c:pt idx="3070">
                  <c:v>4.2870400000000003E-2</c:v>
                </c:pt>
                <c:pt idx="3071">
                  <c:v>4.91855E-2</c:v>
                </c:pt>
                <c:pt idx="3072">
                  <c:v>5.1273100000000002E-2</c:v>
                </c:pt>
                <c:pt idx="3073">
                  <c:v>4.1647700000000003E-2</c:v>
                </c:pt>
                <c:pt idx="3074">
                  <c:v>3.8910199999999999E-2</c:v>
                </c:pt>
                <c:pt idx="3075">
                  <c:v>6.6163299999999994E-2</c:v>
                </c:pt>
                <c:pt idx="3076">
                  <c:v>6.8132300000000007E-2</c:v>
                </c:pt>
                <c:pt idx="3077">
                  <c:v>5.2168399999999997E-2</c:v>
                </c:pt>
                <c:pt idx="3078">
                  <c:v>5.0227300000000003E-2</c:v>
                </c:pt>
                <c:pt idx="3079">
                  <c:v>5.11034E-2</c:v>
                </c:pt>
                <c:pt idx="3080">
                  <c:v>4.96061E-2</c:v>
                </c:pt>
                <c:pt idx="3081">
                  <c:v>6.0095999999999997E-2</c:v>
                </c:pt>
                <c:pt idx="3082">
                  <c:v>5.7030900000000002E-2</c:v>
                </c:pt>
                <c:pt idx="3083">
                  <c:v>7.1573700000000004E-2</c:v>
                </c:pt>
                <c:pt idx="3084">
                  <c:v>6.5790500000000002E-2</c:v>
                </c:pt>
                <c:pt idx="3085">
                  <c:v>5.2198300000000003E-2</c:v>
                </c:pt>
                <c:pt idx="3086">
                  <c:v>5.5894100000000002E-2</c:v>
                </c:pt>
                <c:pt idx="3087">
                  <c:v>6.3734200000000005E-2</c:v>
                </c:pt>
                <c:pt idx="3088">
                  <c:v>5.3099599999999997E-2</c:v>
                </c:pt>
                <c:pt idx="3089">
                  <c:v>5.5674399999999999E-2</c:v>
                </c:pt>
                <c:pt idx="3090">
                  <c:v>6.0614700000000001E-2</c:v>
                </c:pt>
                <c:pt idx="3091">
                  <c:v>5.00974E-2</c:v>
                </c:pt>
                <c:pt idx="3092">
                  <c:v>6.0641899999999999E-2</c:v>
                </c:pt>
                <c:pt idx="3093">
                  <c:v>5.1671500000000002E-2</c:v>
                </c:pt>
                <c:pt idx="3094">
                  <c:v>6.1736699999999999E-2</c:v>
                </c:pt>
                <c:pt idx="3095">
                  <c:v>8.3811099999999999E-2</c:v>
                </c:pt>
                <c:pt idx="3096">
                  <c:v>5.0789800000000003E-2</c:v>
                </c:pt>
                <c:pt idx="3097">
                  <c:v>5.99284E-2</c:v>
                </c:pt>
                <c:pt idx="3098">
                  <c:v>6.4501600000000006E-2</c:v>
                </c:pt>
                <c:pt idx="3099">
                  <c:v>5.0061399999999999E-2</c:v>
                </c:pt>
                <c:pt idx="3100">
                  <c:v>6.4598900000000001E-2</c:v>
                </c:pt>
                <c:pt idx="3101">
                  <c:v>6.8359600000000006E-2</c:v>
                </c:pt>
                <c:pt idx="3102">
                  <c:v>5.7969199999999999E-2</c:v>
                </c:pt>
                <c:pt idx="3103">
                  <c:v>5.0557600000000001E-2</c:v>
                </c:pt>
                <c:pt idx="3104">
                  <c:v>5.4583100000000002E-2</c:v>
                </c:pt>
                <c:pt idx="3105">
                  <c:v>5.7300999999999998E-2</c:v>
                </c:pt>
                <c:pt idx="3106">
                  <c:v>5.7361599999999999E-2</c:v>
                </c:pt>
                <c:pt idx="3107">
                  <c:v>5.4461599999999999E-2</c:v>
                </c:pt>
                <c:pt idx="3108">
                  <c:v>4.7436300000000001E-2</c:v>
                </c:pt>
                <c:pt idx="3109">
                  <c:v>5.2352599999999999E-2</c:v>
                </c:pt>
                <c:pt idx="3110">
                  <c:v>6.1872000000000003E-2</c:v>
                </c:pt>
                <c:pt idx="3111">
                  <c:v>5.6279299999999997E-2</c:v>
                </c:pt>
                <c:pt idx="3112">
                  <c:v>6.5488400000000002E-2</c:v>
                </c:pt>
                <c:pt idx="3113">
                  <c:v>6.42234E-2</c:v>
                </c:pt>
                <c:pt idx="3114">
                  <c:v>6.18159E-2</c:v>
                </c:pt>
                <c:pt idx="3115">
                  <c:v>6.0189800000000002E-2</c:v>
                </c:pt>
                <c:pt idx="3116">
                  <c:v>6.6331200000000007E-2</c:v>
                </c:pt>
                <c:pt idx="3117">
                  <c:v>6.9240499999999996E-2</c:v>
                </c:pt>
                <c:pt idx="3118">
                  <c:v>5.1480499999999998E-2</c:v>
                </c:pt>
                <c:pt idx="3119">
                  <c:v>5.8825299999999997E-2</c:v>
                </c:pt>
                <c:pt idx="3120">
                  <c:v>6.5724199999999997E-2</c:v>
                </c:pt>
                <c:pt idx="3121">
                  <c:v>4.5347699999999998E-2</c:v>
                </c:pt>
                <c:pt idx="3122">
                  <c:v>6.6397700000000004E-2</c:v>
                </c:pt>
                <c:pt idx="3123">
                  <c:v>5.2950900000000002E-2</c:v>
                </c:pt>
                <c:pt idx="3124">
                  <c:v>5.5675200000000001E-2</c:v>
                </c:pt>
                <c:pt idx="3125">
                  <c:v>5.9577199999999997E-2</c:v>
                </c:pt>
                <c:pt idx="3126">
                  <c:v>6.0784400000000002E-2</c:v>
                </c:pt>
                <c:pt idx="3127">
                  <c:v>6.1791899999999997E-2</c:v>
                </c:pt>
                <c:pt idx="3128">
                  <c:v>4.7301599999999999E-2</c:v>
                </c:pt>
                <c:pt idx="3129">
                  <c:v>5.5272799999999997E-2</c:v>
                </c:pt>
                <c:pt idx="3130">
                  <c:v>6.6388900000000001E-2</c:v>
                </c:pt>
                <c:pt idx="3131">
                  <c:v>5.8185000000000001E-2</c:v>
                </c:pt>
                <c:pt idx="3132">
                  <c:v>5.3536899999999998E-2</c:v>
                </c:pt>
                <c:pt idx="3133">
                  <c:v>5.4466800000000003E-2</c:v>
                </c:pt>
                <c:pt idx="3134">
                  <c:v>6.5838999999999995E-2</c:v>
                </c:pt>
                <c:pt idx="3135">
                  <c:v>5.9182499999999999E-2</c:v>
                </c:pt>
                <c:pt idx="3136">
                  <c:v>6.1805100000000002E-2</c:v>
                </c:pt>
                <c:pt idx="3137">
                  <c:v>7.0239599999999999E-2</c:v>
                </c:pt>
                <c:pt idx="3138">
                  <c:v>4.6416699999999998E-2</c:v>
                </c:pt>
                <c:pt idx="3139">
                  <c:v>7.87968E-2</c:v>
                </c:pt>
                <c:pt idx="3140">
                  <c:v>7.6201099999999994E-2</c:v>
                </c:pt>
                <c:pt idx="3141">
                  <c:v>7.7518000000000004E-2</c:v>
                </c:pt>
                <c:pt idx="3142">
                  <c:v>6.3028399999999998E-2</c:v>
                </c:pt>
                <c:pt idx="3143">
                  <c:v>5.99728E-2</c:v>
                </c:pt>
                <c:pt idx="3144">
                  <c:v>5.7351399999999997E-2</c:v>
                </c:pt>
                <c:pt idx="3145">
                  <c:v>4.6649599999999999E-2</c:v>
                </c:pt>
                <c:pt idx="3146">
                  <c:v>6.21629E-2</c:v>
                </c:pt>
                <c:pt idx="3147">
                  <c:v>6.6665699999999994E-2</c:v>
                </c:pt>
                <c:pt idx="3148">
                  <c:v>7.5894900000000001E-2</c:v>
                </c:pt>
                <c:pt idx="3149">
                  <c:v>4.8481900000000001E-2</c:v>
                </c:pt>
                <c:pt idx="3150">
                  <c:v>7.09621E-2</c:v>
                </c:pt>
                <c:pt idx="3151">
                  <c:v>6.2184900000000001E-2</c:v>
                </c:pt>
                <c:pt idx="3152">
                  <c:v>5.8284000000000002E-2</c:v>
                </c:pt>
                <c:pt idx="3153">
                  <c:v>6.8418499999999993E-2</c:v>
                </c:pt>
                <c:pt idx="3154">
                  <c:v>5.9025599999999998E-2</c:v>
                </c:pt>
                <c:pt idx="3155">
                  <c:v>5.8765600000000001E-2</c:v>
                </c:pt>
                <c:pt idx="3156">
                  <c:v>4.8130699999999998E-2</c:v>
                </c:pt>
                <c:pt idx="3157">
                  <c:v>5.1209999999999999E-2</c:v>
                </c:pt>
                <c:pt idx="3158">
                  <c:v>7.2843599999999994E-2</c:v>
                </c:pt>
                <c:pt idx="3159">
                  <c:v>5.1498700000000001E-2</c:v>
                </c:pt>
                <c:pt idx="3160">
                  <c:v>4.4502199999999999E-2</c:v>
                </c:pt>
                <c:pt idx="3161">
                  <c:v>4.7895E-2</c:v>
                </c:pt>
                <c:pt idx="3162">
                  <c:v>5.5609899999999997E-2</c:v>
                </c:pt>
                <c:pt idx="3163">
                  <c:v>6.36824E-2</c:v>
                </c:pt>
                <c:pt idx="3164">
                  <c:v>6.81094E-2</c:v>
                </c:pt>
                <c:pt idx="3165">
                  <c:v>6.2797900000000004E-2</c:v>
                </c:pt>
                <c:pt idx="3166">
                  <c:v>7.0648600000000006E-2</c:v>
                </c:pt>
                <c:pt idx="3167">
                  <c:v>6.1779300000000002E-2</c:v>
                </c:pt>
                <c:pt idx="3168">
                  <c:v>5.95614E-2</c:v>
                </c:pt>
                <c:pt idx="3169">
                  <c:v>5.7423599999999998E-2</c:v>
                </c:pt>
                <c:pt idx="3170">
                  <c:v>5.4023500000000002E-2</c:v>
                </c:pt>
                <c:pt idx="3171">
                  <c:v>5.3555899999999997E-2</c:v>
                </c:pt>
                <c:pt idx="3172">
                  <c:v>5.1468600000000003E-2</c:v>
                </c:pt>
                <c:pt idx="3173">
                  <c:v>4.7093200000000002E-2</c:v>
                </c:pt>
                <c:pt idx="3174">
                  <c:v>4.4868999999999999E-2</c:v>
                </c:pt>
                <c:pt idx="3175">
                  <c:v>5.4679499999999999E-2</c:v>
                </c:pt>
                <c:pt idx="3176">
                  <c:v>5.3739299999999997E-2</c:v>
                </c:pt>
                <c:pt idx="3177">
                  <c:v>5.91473E-2</c:v>
                </c:pt>
                <c:pt idx="3178">
                  <c:v>6.0637799999999999E-2</c:v>
                </c:pt>
                <c:pt idx="3179">
                  <c:v>6.2741000000000005E-2</c:v>
                </c:pt>
                <c:pt idx="3180">
                  <c:v>7.7460699999999993E-2</c:v>
                </c:pt>
                <c:pt idx="3181">
                  <c:v>8.9029899999999995E-2</c:v>
                </c:pt>
                <c:pt idx="3182">
                  <c:v>6.0023100000000003E-2</c:v>
                </c:pt>
                <c:pt idx="3183">
                  <c:v>6.9812100000000002E-2</c:v>
                </c:pt>
                <c:pt idx="3184">
                  <c:v>6.2302700000000003E-2</c:v>
                </c:pt>
                <c:pt idx="3185">
                  <c:v>6.1401499999999998E-2</c:v>
                </c:pt>
                <c:pt idx="3186">
                  <c:v>6.0587599999999998E-2</c:v>
                </c:pt>
                <c:pt idx="3187">
                  <c:v>6.48233E-2</c:v>
                </c:pt>
                <c:pt idx="3188">
                  <c:v>6.1850099999999998E-2</c:v>
                </c:pt>
                <c:pt idx="3189">
                  <c:v>7.0580199999999996E-2</c:v>
                </c:pt>
                <c:pt idx="3190">
                  <c:v>6.4432100000000006E-2</c:v>
                </c:pt>
                <c:pt idx="3191">
                  <c:v>6.0428900000000001E-2</c:v>
                </c:pt>
                <c:pt idx="3192">
                  <c:v>6.6162499999999999E-2</c:v>
                </c:pt>
                <c:pt idx="3193">
                  <c:v>7.0451399999999997E-2</c:v>
                </c:pt>
                <c:pt idx="3194">
                  <c:v>5.72439E-2</c:v>
                </c:pt>
                <c:pt idx="3195">
                  <c:v>7.0160299999999995E-2</c:v>
                </c:pt>
                <c:pt idx="3196">
                  <c:v>5.6933600000000001E-2</c:v>
                </c:pt>
                <c:pt idx="3197">
                  <c:v>7.4454000000000006E-2</c:v>
                </c:pt>
                <c:pt idx="3198">
                  <c:v>5.9572600000000003E-2</c:v>
                </c:pt>
                <c:pt idx="3199">
                  <c:v>5.9276200000000001E-2</c:v>
                </c:pt>
                <c:pt idx="3200">
                  <c:v>5.8308899999999997E-2</c:v>
                </c:pt>
                <c:pt idx="3201">
                  <c:v>4.9823699999999999E-2</c:v>
                </c:pt>
                <c:pt idx="3202">
                  <c:v>4.6940200000000001E-2</c:v>
                </c:pt>
                <c:pt idx="3203">
                  <c:v>5.78322E-2</c:v>
                </c:pt>
                <c:pt idx="3204">
                  <c:v>5.2327199999999997E-2</c:v>
                </c:pt>
                <c:pt idx="3205">
                  <c:v>5.9424999999999999E-2</c:v>
                </c:pt>
                <c:pt idx="3206">
                  <c:v>5.3717300000000003E-2</c:v>
                </c:pt>
                <c:pt idx="3207">
                  <c:v>7.1129700000000004E-2</c:v>
                </c:pt>
                <c:pt idx="3208">
                  <c:v>5.94943E-2</c:v>
                </c:pt>
                <c:pt idx="3209">
                  <c:v>3.8781700000000002E-2</c:v>
                </c:pt>
                <c:pt idx="3210">
                  <c:v>5.9672799999999998E-2</c:v>
                </c:pt>
                <c:pt idx="3211">
                  <c:v>6.7524500000000001E-2</c:v>
                </c:pt>
                <c:pt idx="3212">
                  <c:v>6.4931100000000005E-2</c:v>
                </c:pt>
                <c:pt idx="3213">
                  <c:v>6.4226099999999994E-2</c:v>
                </c:pt>
                <c:pt idx="3214">
                  <c:v>4.9625099999999998E-2</c:v>
                </c:pt>
                <c:pt idx="3215">
                  <c:v>5.9193299999999997E-2</c:v>
                </c:pt>
                <c:pt idx="3216">
                  <c:v>5.6227100000000002E-2</c:v>
                </c:pt>
                <c:pt idx="3217">
                  <c:v>6.0896699999999998E-2</c:v>
                </c:pt>
                <c:pt idx="3218">
                  <c:v>5.6332599999999997E-2</c:v>
                </c:pt>
                <c:pt idx="3219">
                  <c:v>5.8025199999999999E-2</c:v>
                </c:pt>
                <c:pt idx="3220">
                  <c:v>6.1029300000000002E-2</c:v>
                </c:pt>
                <c:pt idx="3221">
                  <c:v>8.3346600000000007E-2</c:v>
                </c:pt>
                <c:pt idx="3222">
                  <c:v>6.9313299999999994E-2</c:v>
                </c:pt>
                <c:pt idx="3223">
                  <c:v>7.4593300000000001E-2</c:v>
                </c:pt>
                <c:pt idx="3224">
                  <c:v>5.1695900000000003E-2</c:v>
                </c:pt>
                <c:pt idx="3225">
                  <c:v>7.3573299999999994E-2</c:v>
                </c:pt>
                <c:pt idx="3226">
                  <c:v>6.7723900000000004E-2</c:v>
                </c:pt>
                <c:pt idx="3227">
                  <c:v>7.4077699999999996E-2</c:v>
                </c:pt>
                <c:pt idx="3228">
                  <c:v>6.8116399999999994E-2</c:v>
                </c:pt>
                <c:pt idx="3229">
                  <c:v>6.2156400000000001E-2</c:v>
                </c:pt>
                <c:pt idx="3230">
                  <c:v>8.13054E-2</c:v>
                </c:pt>
                <c:pt idx="3231">
                  <c:v>6.9655900000000007E-2</c:v>
                </c:pt>
                <c:pt idx="3232">
                  <c:v>5.8686599999999998E-2</c:v>
                </c:pt>
                <c:pt idx="3233">
                  <c:v>6.6854700000000003E-2</c:v>
                </c:pt>
                <c:pt idx="3234">
                  <c:v>6.3997799999999994E-2</c:v>
                </c:pt>
                <c:pt idx="3235">
                  <c:v>5.6141299999999998E-2</c:v>
                </c:pt>
                <c:pt idx="3236">
                  <c:v>6.2664399999999995E-2</c:v>
                </c:pt>
                <c:pt idx="3237">
                  <c:v>5.81652E-2</c:v>
                </c:pt>
                <c:pt idx="3238">
                  <c:v>5.2622599999999999E-2</c:v>
                </c:pt>
                <c:pt idx="3239">
                  <c:v>5.6403599999999998E-2</c:v>
                </c:pt>
                <c:pt idx="3240">
                  <c:v>6.3576499999999994E-2</c:v>
                </c:pt>
                <c:pt idx="3241">
                  <c:v>6.5654299999999999E-2</c:v>
                </c:pt>
                <c:pt idx="3242">
                  <c:v>5.4228499999999999E-2</c:v>
                </c:pt>
                <c:pt idx="3243">
                  <c:v>4.8973799999999998E-2</c:v>
                </c:pt>
                <c:pt idx="3244">
                  <c:v>6.6531999999999994E-2</c:v>
                </c:pt>
                <c:pt idx="3245">
                  <c:v>6.6102999999999995E-2</c:v>
                </c:pt>
                <c:pt idx="3246">
                  <c:v>6.6744499999999998E-2</c:v>
                </c:pt>
                <c:pt idx="3247">
                  <c:v>5.8115899999999998E-2</c:v>
                </c:pt>
                <c:pt idx="3248">
                  <c:v>7.5026300000000004E-2</c:v>
                </c:pt>
                <c:pt idx="3249">
                  <c:v>6.2701900000000005E-2</c:v>
                </c:pt>
                <c:pt idx="3250">
                  <c:v>6.8228300000000006E-2</c:v>
                </c:pt>
                <c:pt idx="3251">
                  <c:v>6.8282700000000002E-2</c:v>
                </c:pt>
                <c:pt idx="3252">
                  <c:v>6.7124100000000006E-2</c:v>
                </c:pt>
                <c:pt idx="3253">
                  <c:v>6.2045400000000001E-2</c:v>
                </c:pt>
                <c:pt idx="3254">
                  <c:v>6.5176100000000001E-2</c:v>
                </c:pt>
                <c:pt idx="3255">
                  <c:v>5.8651700000000001E-2</c:v>
                </c:pt>
                <c:pt idx="3256">
                  <c:v>7.1661000000000002E-2</c:v>
                </c:pt>
                <c:pt idx="3257">
                  <c:v>6.3846299999999995E-2</c:v>
                </c:pt>
                <c:pt idx="3258">
                  <c:v>8.3983600000000005E-2</c:v>
                </c:pt>
                <c:pt idx="3259">
                  <c:v>7.2383699999999995E-2</c:v>
                </c:pt>
                <c:pt idx="3260">
                  <c:v>5.4583E-2</c:v>
                </c:pt>
                <c:pt idx="3261">
                  <c:v>5.3782099999999999E-2</c:v>
                </c:pt>
                <c:pt idx="3262">
                  <c:v>6.0841300000000001E-2</c:v>
                </c:pt>
                <c:pt idx="3263">
                  <c:v>5.4103499999999999E-2</c:v>
                </c:pt>
                <c:pt idx="3264">
                  <c:v>5.9123799999999997E-2</c:v>
                </c:pt>
                <c:pt idx="3265">
                  <c:v>5.7495900000000003E-2</c:v>
                </c:pt>
                <c:pt idx="3266">
                  <c:v>5.9589499999999997E-2</c:v>
                </c:pt>
                <c:pt idx="3267">
                  <c:v>5.9571499999999999E-2</c:v>
                </c:pt>
                <c:pt idx="3268">
                  <c:v>6.7413899999999999E-2</c:v>
                </c:pt>
                <c:pt idx="3269">
                  <c:v>7.4681399999999995E-2</c:v>
                </c:pt>
                <c:pt idx="3270">
                  <c:v>6.404E-2</c:v>
                </c:pt>
                <c:pt idx="3271">
                  <c:v>6.3325699999999999E-2</c:v>
                </c:pt>
                <c:pt idx="3272">
                  <c:v>6.8376099999999995E-2</c:v>
                </c:pt>
                <c:pt idx="3273">
                  <c:v>6.8858799999999998E-2</c:v>
                </c:pt>
                <c:pt idx="3274">
                  <c:v>7.4471800000000005E-2</c:v>
                </c:pt>
                <c:pt idx="3275">
                  <c:v>7.9376500000000003E-2</c:v>
                </c:pt>
                <c:pt idx="3276">
                  <c:v>5.2723199999999998E-2</c:v>
                </c:pt>
                <c:pt idx="3277">
                  <c:v>5.4518900000000002E-2</c:v>
                </c:pt>
                <c:pt idx="3278">
                  <c:v>5.0499599999999999E-2</c:v>
                </c:pt>
                <c:pt idx="3279">
                  <c:v>5.9211399999999997E-2</c:v>
                </c:pt>
                <c:pt idx="3280">
                  <c:v>5.8375999999999997E-2</c:v>
                </c:pt>
                <c:pt idx="3281">
                  <c:v>5.6179600000000003E-2</c:v>
                </c:pt>
                <c:pt idx="3282">
                  <c:v>6.2446099999999997E-2</c:v>
                </c:pt>
                <c:pt idx="3283">
                  <c:v>5.3045500000000002E-2</c:v>
                </c:pt>
                <c:pt idx="3284">
                  <c:v>5.6265999999999997E-2</c:v>
                </c:pt>
                <c:pt idx="3285">
                  <c:v>5.6205900000000003E-2</c:v>
                </c:pt>
                <c:pt idx="3286">
                  <c:v>5.8691300000000002E-2</c:v>
                </c:pt>
                <c:pt idx="3287">
                  <c:v>6.1260799999999997E-2</c:v>
                </c:pt>
                <c:pt idx="3288">
                  <c:v>6.4499000000000001E-2</c:v>
                </c:pt>
                <c:pt idx="3289">
                  <c:v>6.7077600000000001E-2</c:v>
                </c:pt>
                <c:pt idx="3290">
                  <c:v>6.3669400000000001E-2</c:v>
                </c:pt>
                <c:pt idx="3291">
                  <c:v>6.8119899999999997E-2</c:v>
                </c:pt>
                <c:pt idx="3292">
                  <c:v>6.5658800000000003E-2</c:v>
                </c:pt>
                <c:pt idx="3293">
                  <c:v>6.4529699999999995E-2</c:v>
                </c:pt>
                <c:pt idx="3294">
                  <c:v>5.5836999999999998E-2</c:v>
                </c:pt>
                <c:pt idx="3295">
                  <c:v>7.52057E-2</c:v>
                </c:pt>
                <c:pt idx="3296">
                  <c:v>6.6419400000000003E-2</c:v>
                </c:pt>
                <c:pt idx="3297">
                  <c:v>7.1556800000000004E-2</c:v>
                </c:pt>
                <c:pt idx="3298">
                  <c:v>6.3417399999999999E-2</c:v>
                </c:pt>
                <c:pt idx="3299">
                  <c:v>5.8832099999999998E-2</c:v>
                </c:pt>
                <c:pt idx="3300">
                  <c:v>4.37588E-2</c:v>
                </c:pt>
                <c:pt idx="3301">
                  <c:v>3.94621E-2</c:v>
                </c:pt>
                <c:pt idx="3302">
                  <c:v>4.5804600000000001E-2</c:v>
                </c:pt>
                <c:pt idx="3303">
                  <c:v>4.4181199999999997E-2</c:v>
                </c:pt>
                <c:pt idx="3304">
                  <c:v>4.92352E-2</c:v>
                </c:pt>
                <c:pt idx="3305">
                  <c:v>4.4524800000000003E-2</c:v>
                </c:pt>
                <c:pt idx="3306">
                  <c:v>4.7516999999999997E-2</c:v>
                </c:pt>
                <c:pt idx="3307">
                  <c:v>4.5510299999999997E-2</c:v>
                </c:pt>
                <c:pt idx="3308">
                  <c:v>4.8579299999999999E-2</c:v>
                </c:pt>
                <c:pt idx="3309">
                  <c:v>5.0155400000000003E-2</c:v>
                </c:pt>
                <c:pt idx="3310">
                  <c:v>5.0723299999999999E-2</c:v>
                </c:pt>
                <c:pt idx="3311">
                  <c:v>6.6472000000000003E-2</c:v>
                </c:pt>
                <c:pt idx="3312">
                  <c:v>5.5296999999999999E-2</c:v>
                </c:pt>
                <c:pt idx="3313">
                  <c:v>6.3845399999999997E-2</c:v>
                </c:pt>
                <c:pt idx="3314">
                  <c:v>7.3115100000000002E-2</c:v>
                </c:pt>
                <c:pt idx="3315">
                  <c:v>5.7865699999999999E-2</c:v>
                </c:pt>
                <c:pt idx="3316">
                  <c:v>6.1692999999999998E-2</c:v>
                </c:pt>
                <c:pt idx="3317">
                  <c:v>6.2094700000000003E-2</c:v>
                </c:pt>
                <c:pt idx="3318">
                  <c:v>6.0209199999999997E-2</c:v>
                </c:pt>
                <c:pt idx="3319">
                  <c:v>4.6466899999999998E-2</c:v>
                </c:pt>
                <c:pt idx="3320">
                  <c:v>6.3073799999999999E-2</c:v>
                </c:pt>
                <c:pt idx="3321">
                  <c:v>5.19371E-2</c:v>
                </c:pt>
                <c:pt idx="3322">
                  <c:v>5.5232000000000003E-2</c:v>
                </c:pt>
                <c:pt idx="3323">
                  <c:v>4.7684600000000001E-2</c:v>
                </c:pt>
                <c:pt idx="3324">
                  <c:v>4.9264599999999999E-2</c:v>
                </c:pt>
                <c:pt idx="3325">
                  <c:v>5.6800499999999997E-2</c:v>
                </c:pt>
                <c:pt idx="3326">
                  <c:v>5.1515100000000001E-2</c:v>
                </c:pt>
                <c:pt idx="3327">
                  <c:v>6.54367E-2</c:v>
                </c:pt>
                <c:pt idx="3328">
                  <c:v>5.6192800000000001E-2</c:v>
                </c:pt>
                <c:pt idx="3329">
                  <c:v>4.4125900000000003E-2</c:v>
                </c:pt>
                <c:pt idx="3330">
                  <c:v>5.0194599999999999E-2</c:v>
                </c:pt>
                <c:pt idx="3331">
                  <c:v>5.2707999999999998E-2</c:v>
                </c:pt>
                <c:pt idx="3332">
                  <c:v>5.3757899999999997E-2</c:v>
                </c:pt>
                <c:pt idx="3333">
                  <c:v>5.2098100000000001E-2</c:v>
                </c:pt>
                <c:pt idx="3334">
                  <c:v>4.9509900000000003E-2</c:v>
                </c:pt>
                <c:pt idx="3335">
                  <c:v>5.8972900000000002E-2</c:v>
                </c:pt>
                <c:pt idx="3336">
                  <c:v>5.8407300000000002E-2</c:v>
                </c:pt>
                <c:pt idx="3337">
                  <c:v>5.9752399999999997E-2</c:v>
                </c:pt>
                <c:pt idx="3338">
                  <c:v>5.9366099999999998E-2</c:v>
                </c:pt>
                <c:pt idx="3339">
                  <c:v>5.9922700000000002E-2</c:v>
                </c:pt>
                <c:pt idx="3340">
                  <c:v>5.2871300000000003E-2</c:v>
                </c:pt>
                <c:pt idx="3341">
                  <c:v>5.5641700000000002E-2</c:v>
                </c:pt>
                <c:pt idx="3342">
                  <c:v>5.3748200000000003E-2</c:v>
                </c:pt>
                <c:pt idx="3343">
                  <c:v>4.6435700000000003E-2</c:v>
                </c:pt>
                <c:pt idx="3344">
                  <c:v>6.01024E-2</c:v>
                </c:pt>
                <c:pt idx="3345">
                  <c:v>4.7400499999999998E-2</c:v>
                </c:pt>
                <c:pt idx="3346">
                  <c:v>6.1129900000000001E-2</c:v>
                </c:pt>
                <c:pt idx="3347">
                  <c:v>6.4949000000000007E-2</c:v>
                </c:pt>
                <c:pt idx="3348">
                  <c:v>6.0715699999999997E-2</c:v>
                </c:pt>
                <c:pt idx="3349">
                  <c:v>6.4579700000000004E-2</c:v>
                </c:pt>
                <c:pt idx="3350">
                  <c:v>8.1907800000000003E-2</c:v>
                </c:pt>
                <c:pt idx="3351">
                  <c:v>6.8734400000000001E-2</c:v>
                </c:pt>
                <c:pt idx="3352">
                  <c:v>5.4152100000000002E-2</c:v>
                </c:pt>
                <c:pt idx="3353">
                  <c:v>5.82902E-2</c:v>
                </c:pt>
                <c:pt idx="3354">
                  <c:v>5.8528200000000002E-2</c:v>
                </c:pt>
                <c:pt idx="3355">
                  <c:v>5.1963099999999998E-2</c:v>
                </c:pt>
                <c:pt idx="3356">
                  <c:v>5.75197E-2</c:v>
                </c:pt>
                <c:pt idx="3357">
                  <c:v>6.1780700000000001E-2</c:v>
                </c:pt>
                <c:pt idx="3358">
                  <c:v>5.8929000000000002E-2</c:v>
                </c:pt>
                <c:pt idx="3359">
                  <c:v>5.2017099999999997E-2</c:v>
                </c:pt>
                <c:pt idx="3360">
                  <c:v>5.4800500000000002E-2</c:v>
                </c:pt>
                <c:pt idx="3361">
                  <c:v>6.8339300000000006E-2</c:v>
                </c:pt>
                <c:pt idx="3362">
                  <c:v>6.1176500000000002E-2</c:v>
                </c:pt>
                <c:pt idx="3363">
                  <c:v>5.9241500000000002E-2</c:v>
                </c:pt>
                <c:pt idx="3364">
                  <c:v>4.7576399999999998E-2</c:v>
                </c:pt>
                <c:pt idx="3365">
                  <c:v>5.1268599999999998E-2</c:v>
                </c:pt>
                <c:pt idx="3366">
                  <c:v>7.2493699999999994E-2</c:v>
                </c:pt>
                <c:pt idx="3367">
                  <c:v>6.3889500000000002E-2</c:v>
                </c:pt>
                <c:pt idx="3368">
                  <c:v>6.1296900000000001E-2</c:v>
                </c:pt>
                <c:pt idx="3369">
                  <c:v>5.67813E-2</c:v>
                </c:pt>
                <c:pt idx="3370">
                  <c:v>5.6160799999999997E-2</c:v>
                </c:pt>
                <c:pt idx="3371">
                  <c:v>5.83575E-2</c:v>
                </c:pt>
                <c:pt idx="3372">
                  <c:v>5.14977E-2</c:v>
                </c:pt>
                <c:pt idx="3373">
                  <c:v>7.0301199999999994E-2</c:v>
                </c:pt>
                <c:pt idx="3374">
                  <c:v>6.7962999999999996E-2</c:v>
                </c:pt>
                <c:pt idx="3375">
                  <c:v>7.2745699999999996E-2</c:v>
                </c:pt>
                <c:pt idx="3376">
                  <c:v>6.2320599999999997E-2</c:v>
                </c:pt>
                <c:pt idx="3377">
                  <c:v>5.8294499999999999E-2</c:v>
                </c:pt>
                <c:pt idx="3378">
                  <c:v>5.2219099999999997E-2</c:v>
                </c:pt>
                <c:pt idx="3379">
                  <c:v>6.4101000000000005E-2</c:v>
                </c:pt>
                <c:pt idx="3380">
                  <c:v>6.4443100000000003E-2</c:v>
                </c:pt>
                <c:pt idx="3381">
                  <c:v>6.25579E-2</c:v>
                </c:pt>
                <c:pt idx="3382">
                  <c:v>5.0966600000000001E-2</c:v>
                </c:pt>
                <c:pt idx="3383">
                  <c:v>5.1412300000000001E-2</c:v>
                </c:pt>
                <c:pt idx="3384">
                  <c:v>4.70403E-2</c:v>
                </c:pt>
                <c:pt idx="3385">
                  <c:v>6.5653500000000004E-2</c:v>
                </c:pt>
                <c:pt idx="3386">
                  <c:v>6.5325999999999995E-2</c:v>
                </c:pt>
                <c:pt idx="3387">
                  <c:v>6.7690100000000003E-2</c:v>
                </c:pt>
                <c:pt idx="3388">
                  <c:v>6.8737800000000002E-2</c:v>
                </c:pt>
                <c:pt idx="3389">
                  <c:v>7.1717699999999995E-2</c:v>
                </c:pt>
                <c:pt idx="3390">
                  <c:v>5.7947100000000001E-2</c:v>
                </c:pt>
                <c:pt idx="3391">
                  <c:v>6.1786599999999997E-2</c:v>
                </c:pt>
                <c:pt idx="3392">
                  <c:v>6.4194200000000007E-2</c:v>
                </c:pt>
                <c:pt idx="3393">
                  <c:v>6.2218299999999997E-2</c:v>
                </c:pt>
                <c:pt idx="3394">
                  <c:v>5.94726E-2</c:v>
                </c:pt>
                <c:pt idx="3395">
                  <c:v>6.1809799999999998E-2</c:v>
                </c:pt>
                <c:pt idx="3396">
                  <c:v>5.1450999999999997E-2</c:v>
                </c:pt>
                <c:pt idx="3397">
                  <c:v>6.13007E-2</c:v>
                </c:pt>
                <c:pt idx="3398">
                  <c:v>5.9689899999999997E-2</c:v>
                </c:pt>
                <c:pt idx="3399">
                  <c:v>6.6678899999999999E-2</c:v>
                </c:pt>
                <c:pt idx="3400">
                  <c:v>6.6703700000000005E-2</c:v>
                </c:pt>
                <c:pt idx="3401">
                  <c:v>5.4075900000000003E-2</c:v>
                </c:pt>
                <c:pt idx="3402">
                  <c:v>5.9315300000000001E-2</c:v>
                </c:pt>
                <c:pt idx="3403">
                  <c:v>6.198E-2</c:v>
                </c:pt>
                <c:pt idx="3404">
                  <c:v>5.2614899999999999E-2</c:v>
                </c:pt>
                <c:pt idx="3405">
                  <c:v>6.4355200000000001E-2</c:v>
                </c:pt>
                <c:pt idx="3406">
                  <c:v>6.4603800000000003E-2</c:v>
                </c:pt>
                <c:pt idx="3407">
                  <c:v>6.0873099999999999E-2</c:v>
                </c:pt>
                <c:pt idx="3408">
                  <c:v>6.2576400000000004E-2</c:v>
                </c:pt>
                <c:pt idx="3409">
                  <c:v>6.3992199999999999E-2</c:v>
                </c:pt>
                <c:pt idx="3410">
                  <c:v>5.9542699999999997E-2</c:v>
                </c:pt>
                <c:pt idx="3411">
                  <c:v>6.3623399999999997E-2</c:v>
                </c:pt>
                <c:pt idx="3412">
                  <c:v>4.9635100000000001E-2</c:v>
                </c:pt>
                <c:pt idx="3413">
                  <c:v>6.6948900000000006E-2</c:v>
                </c:pt>
                <c:pt idx="3414">
                  <c:v>4.9436599999999997E-2</c:v>
                </c:pt>
                <c:pt idx="3415">
                  <c:v>6.6233899999999998E-2</c:v>
                </c:pt>
                <c:pt idx="3416">
                  <c:v>6.7304699999999995E-2</c:v>
                </c:pt>
                <c:pt idx="3417">
                  <c:v>7.3832499999999995E-2</c:v>
                </c:pt>
                <c:pt idx="3418">
                  <c:v>5.91695E-2</c:v>
                </c:pt>
                <c:pt idx="3419">
                  <c:v>6.2517799999999998E-2</c:v>
                </c:pt>
                <c:pt idx="3420">
                  <c:v>7.10509E-2</c:v>
                </c:pt>
                <c:pt idx="3421">
                  <c:v>7.7048800000000001E-2</c:v>
                </c:pt>
                <c:pt idx="3422">
                  <c:v>7.9109499999999999E-2</c:v>
                </c:pt>
                <c:pt idx="3423">
                  <c:v>7.6239500000000002E-2</c:v>
                </c:pt>
                <c:pt idx="3424">
                  <c:v>6.0668600000000003E-2</c:v>
                </c:pt>
                <c:pt idx="3425">
                  <c:v>6.1141300000000003E-2</c:v>
                </c:pt>
                <c:pt idx="3426">
                  <c:v>7.20272E-2</c:v>
                </c:pt>
                <c:pt idx="3427">
                  <c:v>6.7931699999999998E-2</c:v>
                </c:pt>
                <c:pt idx="3428">
                  <c:v>6.6300100000000001E-2</c:v>
                </c:pt>
                <c:pt idx="3429">
                  <c:v>6.6375299999999998E-2</c:v>
                </c:pt>
                <c:pt idx="3430">
                  <c:v>4.9068800000000003E-2</c:v>
                </c:pt>
                <c:pt idx="3431">
                  <c:v>6.9067699999999996E-2</c:v>
                </c:pt>
                <c:pt idx="3432">
                  <c:v>6.7933300000000002E-2</c:v>
                </c:pt>
                <c:pt idx="3433">
                  <c:v>5.6204799999999999E-2</c:v>
                </c:pt>
                <c:pt idx="3434">
                  <c:v>6.0703500000000001E-2</c:v>
                </c:pt>
                <c:pt idx="3435">
                  <c:v>5.24202E-2</c:v>
                </c:pt>
                <c:pt idx="3436">
                  <c:v>5.9406599999999997E-2</c:v>
                </c:pt>
                <c:pt idx="3437">
                  <c:v>5.22525E-2</c:v>
                </c:pt>
                <c:pt idx="3438">
                  <c:v>6.2493399999999998E-2</c:v>
                </c:pt>
                <c:pt idx="3439">
                  <c:v>6.3952700000000001E-2</c:v>
                </c:pt>
                <c:pt idx="3440">
                  <c:v>6.2501000000000001E-2</c:v>
                </c:pt>
                <c:pt idx="3441">
                  <c:v>5.4227999999999998E-2</c:v>
                </c:pt>
                <c:pt idx="3442">
                  <c:v>6.4151899999999998E-2</c:v>
                </c:pt>
                <c:pt idx="3443">
                  <c:v>6.64854E-2</c:v>
                </c:pt>
                <c:pt idx="3444">
                  <c:v>5.5572799999999999E-2</c:v>
                </c:pt>
                <c:pt idx="3445">
                  <c:v>5.9562700000000003E-2</c:v>
                </c:pt>
                <c:pt idx="3446">
                  <c:v>5.4511900000000002E-2</c:v>
                </c:pt>
                <c:pt idx="3447">
                  <c:v>5.7193800000000003E-2</c:v>
                </c:pt>
                <c:pt idx="3448">
                  <c:v>5.0500999999999997E-2</c:v>
                </c:pt>
                <c:pt idx="3449">
                  <c:v>5.3438699999999999E-2</c:v>
                </c:pt>
                <c:pt idx="3450">
                  <c:v>6.1705099999999999E-2</c:v>
                </c:pt>
                <c:pt idx="3451">
                  <c:v>5.69408E-2</c:v>
                </c:pt>
                <c:pt idx="3452">
                  <c:v>5.4091399999999998E-2</c:v>
                </c:pt>
                <c:pt idx="3453">
                  <c:v>6.44396E-2</c:v>
                </c:pt>
                <c:pt idx="3454">
                  <c:v>6.4651E-2</c:v>
                </c:pt>
                <c:pt idx="3455">
                  <c:v>5.7195900000000001E-2</c:v>
                </c:pt>
                <c:pt idx="3456">
                  <c:v>4.6162700000000001E-2</c:v>
                </c:pt>
                <c:pt idx="3457">
                  <c:v>7.2686399999999998E-2</c:v>
                </c:pt>
                <c:pt idx="3458">
                  <c:v>6.5133700000000003E-2</c:v>
                </c:pt>
                <c:pt idx="3459">
                  <c:v>5.8875400000000001E-2</c:v>
                </c:pt>
                <c:pt idx="3460">
                  <c:v>5.8635399999999997E-2</c:v>
                </c:pt>
                <c:pt idx="3461">
                  <c:v>5.9663800000000003E-2</c:v>
                </c:pt>
                <c:pt idx="3462">
                  <c:v>5.2709600000000002E-2</c:v>
                </c:pt>
                <c:pt idx="3463">
                  <c:v>6.5973000000000004E-2</c:v>
                </c:pt>
                <c:pt idx="3464">
                  <c:v>5.3466199999999998E-2</c:v>
                </c:pt>
                <c:pt idx="3465">
                  <c:v>5.2906500000000002E-2</c:v>
                </c:pt>
                <c:pt idx="3466">
                  <c:v>5.48265E-2</c:v>
                </c:pt>
                <c:pt idx="3467">
                  <c:v>5.4974299999999997E-2</c:v>
                </c:pt>
                <c:pt idx="3468">
                  <c:v>5.86203E-2</c:v>
                </c:pt>
                <c:pt idx="3469">
                  <c:v>5.5021E-2</c:v>
                </c:pt>
                <c:pt idx="3470">
                  <c:v>6.2449200000000003E-2</c:v>
                </c:pt>
                <c:pt idx="3471">
                  <c:v>5.5127200000000001E-2</c:v>
                </c:pt>
                <c:pt idx="3472">
                  <c:v>5.5411200000000001E-2</c:v>
                </c:pt>
                <c:pt idx="3473">
                  <c:v>5.1779699999999998E-2</c:v>
                </c:pt>
                <c:pt idx="3474">
                  <c:v>5.6941100000000001E-2</c:v>
                </c:pt>
                <c:pt idx="3475">
                  <c:v>5.2889199999999997E-2</c:v>
                </c:pt>
                <c:pt idx="3476">
                  <c:v>6.4645999999999995E-2</c:v>
                </c:pt>
                <c:pt idx="3477">
                  <c:v>5.2795099999999998E-2</c:v>
                </c:pt>
                <c:pt idx="3478">
                  <c:v>5.1935500000000002E-2</c:v>
                </c:pt>
                <c:pt idx="3479">
                  <c:v>6.0893000000000003E-2</c:v>
                </c:pt>
                <c:pt idx="3480">
                  <c:v>6.0363699999999999E-2</c:v>
                </c:pt>
                <c:pt idx="3481">
                  <c:v>6.1803900000000002E-2</c:v>
                </c:pt>
                <c:pt idx="3482">
                  <c:v>4.9440199999999997E-2</c:v>
                </c:pt>
                <c:pt idx="3483">
                  <c:v>5.5673399999999998E-2</c:v>
                </c:pt>
                <c:pt idx="3484">
                  <c:v>5.0767600000000003E-2</c:v>
                </c:pt>
                <c:pt idx="3485">
                  <c:v>5.3867699999999998E-2</c:v>
                </c:pt>
                <c:pt idx="3486">
                  <c:v>6.2914800000000007E-2</c:v>
                </c:pt>
                <c:pt idx="3487">
                  <c:v>5.8557499999999998E-2</c:v>
                </c:pt>
                <c:pt idx="3488">
                  <c:v>6.5528299999999998E-2</c:v>
                </c:pt>
                <c:pt idx="3489">
                  <c:v>5.6244000000000002E-2</c:v>
                </c:pt>
                <c:pt idx="3490">
                  <c:v>6.1465699999999998E-2</c:v>
                </c:pt>
                <c:pt idx="3491">
                  <c:v>4.5452399999999997E-2</c:v>
                </c:pt>
                <c:pt idx="3492">
                  <c:v>5.4767299999999998E-2</c:v>
                </c:pt>
                <c:pt idx="3493">
                  <c:v>5.3157299999999998E-2</c:v>
                </c:pt>
                <c:pt idx="3494">
                  <c:v>5.0148199999999997E-2</c:v>
                </c:pt>
                <c:pt idx="3495">
                  <c:v>5.0671500000000001E-2</c:v>
                </c:pt>
                <c:pt idx="3496">
                  <c:v>4.8871299999999999E-2</c:v>
                </c:pt>
                <c:pt idx="3497">
                  <c:v>5.25674E-2</c:v>
                </c:pt>
                <c:pt idx="3498">
                  <c:v>4.9002900000000002E-2</c:v>
                </c:pt>
                <c:pt idx="3499">
                  <c:v>5.7829499999999999E-2</c:v>
                </c:pt>
                <c:pt idx="3500">
                  <c:v>5.5095600000000002E-2</c:v>
                </c:pt>
                <c:pt idx="3501">
                  <c:v>5.1706700000000001E-2</c:v>
                </c:pt>
                <c:pt idx="3502">
                  <c:v>4.40177E-2</c:v>
                </c:pt>
                <c:pt idx="3503">
                  <c:v>5.5870299999999998E-2</c:v>
                </c:pt>
                <c:pt idx="3504">
                  <c:v>4.9597599999999999E-2</c:v>
                </c:pt>
                <c:pt idx="3505">
                  <c:v>5.42389E-2</c:v>
                </c:pt>
                <c:pt idx="3506">
                  <c:v>4.8811100000000003E-2</c:v>
                </c:pt>
                <c:pt idx="3507">
                  <c:v>4.7469200000000003E-2</c:v>
                </c:pt>
                <c:pt idx="3508">
                  <c:v>4.6856000000000002E-2</c:v>
                </c:pt>
                <c:pt idx="3509">
                  <c:v>6.0799400000000003E-2</c:v>
                </c:pt>
                <c:pt idx="3510">
                  <c:v>5.8285799999999999E-2</c:v>
                </c:pt>
                <c:pt idx="3511">
                  <c:v>5.3888900000000003E-2</c:v>
                </c:pt>
                <c:pt idx="3512">
                  <c:v>4.5400299999999998E-2</c:v>
                </c:pt>
                <c:pt idx="3513">
                  <c:v>5.3596900000000003E-2</c:v>
                </c:pt>
                <c:pt idx="3514">
                  <c:v>4.84751E-2</c:v>
                </c:pt>
                <c:pt idx="3515">
                  <c:v>5.1449799999999997E-2</c:v>
                </c:pt>
                <c:pt idx="3516">
                  <c:v>5.8273199999999997E-2</c:v>
                </c:pt>
                <c:pt idx="3517">
                  <c:v>5.3395900000000003E-2</c:v>
                </c:pt>
                <c:pt idx="3518">
                  <c:v>5.6131899999999998E-2</c:v>
                </c:pt>
                <c:pt idx="3519">
                  <c:v>5.1116200000000001E-2</c:v>
                </c:pt>
                <c:pt idx="3520">
                  <c:v>5.6210000000000003E-2</c:v>
                </c:pt>
                <c:pt idx="3521">
                  <c:v>5.1553099999999998E-2</c:v>
                </c:pt>
                <c:pt idx="3522">
                  <c:v>5.0213099999999997E-2</c:v>
                </c:pt>
                <c:pt idx="3523">
                  <c:v>4.8343299999999999E-2</c:v>
                </c:pt>
                <c:pt idx="3524">
                  <c:v>5.3186900000000002E-2</c:v>
                </c:pt>
                <c:pt idx="3525">
                  <c:v>4.9309499999999999E-2</c:v>
                </c:pt>
                <c:pt idx="3526">
                  <c:v>5.63537E-2</c:v>
                </c:pt>
                <c:pt idx="3527">
                  <c:v>5.67123E-2</c:v>
                </c:pt>
                <c:pt idx="3528">
                  <c:v>6.0607800000000003E-2</c:v>
                </c:pt>
                <c:pt idx="3529">
                  <c:v>5.7177499999999999E-2</c:v>
                </c:pt>
                <c:pt idx="3530">
                  <c:v>4.91008E-2</c:v>
                </c:pt>
                <c:pt idx="3531">
                  <c:v>5.7250200000000001E-2</c:v>
                </c:pt>
                <c:pt idx="3532">
                  <c:v>5.88505E-2</c:v>
                </c:pt>
                <c:pt idx="3533">
                  <c:v>7.1074200000000004E-2</c:v>
                </c:pt>
                <c:pt idx="3534">
                  <c:v>5.6614400000000002E-2</c:v>
                </c:pt>
                <c:pt idx="3535">
                  <c:v>5.3586099999999998E-2</c:v>
                </c:pt>
                <c:pt idx="3536">
                  <c:v>6.58503E-2</c:v>
                </c:pt>
                <c:pt idx="3537">
                  <c:v>6.1330999999999997E-2</c:v>
                </c:pt>
                <c:pt idx="3538">
                  <c:v>5.7266999999999998E-2</c:v>
                </c:pt>
                <c:pt idx="3539">
                  <c:v>6.0533299999999998E-2</c:v>
                </c:pt>
                <c:pt idx="3540">
                  <c:v>6.6041100000000005E-2</c:v>
                </c:pt>
                <c:pt idx="3541">
                  <c:v>5.2574599999999999E-2</c:v>
                </c:pt>
                <c:pt idx="3542">
                  <c:v>5.8396900000000002E-2</c:v>
                </c:pt>
                <c:pt idx="3543">
                  <c:v>4.1006000000000001E-2</c:v>
                </c:pt>
                <c:pt idx="3544">
                  <c:v>5.0031600000000002E-2</c:v>
                </c:pt>
                <c:pt idx="3545">
                  <c:v>5.5080400000000002E-2</c:v>
                </c:pt>
                <c:pt idx="3546">
                  <c:v>5.4202699999999999E-2</c:v>
                </c:pt>
                <c:pt idx="3547">
                  <c:v>5.50205E-2</c:v>
                </c:pt>
                <c:pt idx="3548">
                  <c:v>5.2696399999999997E-2</c:v>
                </c:pt>
                <c:pt idx="3549">
                  <c:v>5.9456700000000001E-2</c:v>
                </c:pt>
                <c:pt idx="3550">
                  <c:v>5.8230499999999998E-2</c:v>
                </c:pt>
                <c:pt idx="3551">
                  <c:v>5.1371E-2</c:v>
                </c:pt>
                <c:pt idx="3552">
                  <c:v>6.5471299999999996E-2</c:v>
                </c:pt>
                <c:pt idx="3553">
                  <c:v>6.3457899999999998E-2</c:v>
                </c:pt>
                <c:pt idx="3554">
                  <c:v>5.6188099999999998E-2</c:v>
                </c:pt>
                <c:pt idx="3555">
                  <c:v>4.9958200000000001E-2</c:v>
                </c:pt>
                <c:pt idx="3556">
                  <c:v>4.8938299999999997E-2</c:v>
                </c:pt>
                <c:pt idx="3557">
                  <c:v>4.7713999999999999E-2</c:v>
                </c:pt>
                <c:pt idx="3558">
                  <c:v>6.0201499999999998E-2</c:v>
                </c:pt>
                <c:pt idx="3559">
                  <c:v>5.9071800000000001E-2</c:v>
                </c:pt>
                <c:pt idx="3560">
                  <c:v>6.3502199999999995E-2</c:v>
                </c:pt>
                <c:pt idx="3561">
                  <c:v>5.9897899999999997E-2</c:v>
                </c:pt>
                <c:pt idx="3562">
                  <c:v>6.0812699999999997E-2</c:v>
                </c:pt>
                <c:pt idx="3563">
                  <c:v>6.5813999999999998E-2</c:v>
                </c:pt>
                <c:pt idx="3564">
                  <c:v>6.6323499999999994E-2</c:v>
                </c:pt>
                <c:pt idx="3565">
                  <c:v>5.5435199999999997E-2</c:v>
                </c:pt>
                <c:pt idx="3566">
                  <c:v>5.5411799999999997E-2</c:v>
                </c:pt>
                <c:pt idx="3567">
                  <c:v>5.71196E-2</c:v>
                </c:pt>
                <c:pt idx="3568">
                  <c:v>5.82786E-2</c:v>
                </c:pt>
                <c:pt idx="3569">
                  <c:v>6.3195000000000001E-2</c:v>
                </c:pt>
                <c:pt idx="3570">
                  <c:v>5.2267399999999999E-2</c:v>
                </c:pt>
                <c:pt idx="3571">
                  <c:v>6.4393199999999998E-2</c:v>
                </c:pt>
                <c:pt idx="3572">
                  <c:v>6.0641500000000001E-2</c:v>
                </c:pt>
                <c:pt idx="3573">
                  <c:v>5.7581800000000002E-2</c:v>
                </c:pt>
                <c:pt idx="3574">
                  <c:v>5.9089000000000003E-2</c:v>
                </c:pt>
                <c:pt idx="3575">
                  <c:v>5.8705399999999998E-2</c:v>
                </c:pt>
                <c:pt idx="3576">
                  <c:v>4.9260400000000003E-2</c:v>
                </c:pt>
                <c:pt idx="3577">
                  <c:v>5.8966999999999999E-2</c:v>
                </c:pt>
                <c:pt idx="3578">
                  <c:v>6.2773800000000005E-2</c:v>
                </c:pt>
                <c:pt idx="3579">
                  <c:v>5.7778299999999998E-2</c:v>
                </c:pt>
                <c:pt idx="3580">
                  <c:v>5.6867599999999997E-2</c:v>
                </c:pt>
                <c:pt idx="3581">
                  <c:v>4.7568100000000002E-2</c:v>
                </c:pt>
                <c:pt idx="3582">
                  <c:v>4.9033399999999998E-2</c:v>
                </c:pt>
                <c:pt idx="3583">
                  <c:v>4.6266300000000003E-2</c:v>
                </c:pt>
                <c:pt idx="3584">
                  <c:v>4.5472499999999999E-2</c:v>
                </c:pt>
                <c:pt idx="3585">
                  <c:v>4.74744E-2</c:v>
                </c:pt>
                <c:pt idx="3586">
                  <c:v>4.25332E-2</c:v>
                </c:pt>
                <c:pt idx="3587">
                  <c:v>4.8231400000000001E-2</c:v>
                </c:pt>
                <c:pt idx="3588">
                  <c:v>4.3918499999999999E-2</c:v>
                </c:pt>
                <c:pt idx="3589">
                  <c:v>5.0146900000000001E-2</c:v>
                </c:pt>
                <c:pt idx="3590">
                  <c:v>5.32662E-2</c:v>
                </c:pt>
                <c:pt idx="3591">
                  <c:v>5.2449500000000003E-2</c:v>
                </c:pt>
                <c:pt idx="3592">
                  <c:v>4.6959800000000003E-2</c:v>
                </c:pt>
                <c:pt idx="3593">
                  <c:v>4.9212100000000002E-2</c:v>
                </c:pt>
                <c:pt idx="3594">
                  <c:v>4.59122E-2</c:v>
                </c:pt>
                <c:pt idx="3595">
                  <c:v>4.4816099999999998E-2</c:v>
                </c:pt>
                <c:pt idx="3596">
                  <c:v>4.3080800000000002E-2</c:v>
                </c:pt>
                <c:pt idx="3597">
                  <c:v>4.6486899999999998E-2</c:v>
                </c:pt>
                <c:pt idx="3598">
                  <c:v>4.7385200000000002E-2</c:v>
                </c:pt>
                <c:pt idx="3599">
                  <c:v>4.9636100000000002E-2</c:v>
                </c:pt>
                <c:pt idx="3600">
                  <c:v>4.4489500000000001E-2</c:v>
                </c:pt>
                <c:pt idx="3601">
                  <c:v>3.72778E-2</c:v>
                </c:pt>
                <c:pt idx="3602">
                  <c:v>4.0125899999999999E-2</c:v>
                </c:pt>
                <c:pt idx="3603">
                  <c:v>5.0725699999999999E-2</c:v>
                </c:pt>
                <c:pt idx="3604">
                  <c:v>4.1271299999999997E-2</c:v>
                </c:pt>
                <c:pt idx="3605">
                  <c:v>6.9515300000000002E-2</c:v>
                </c:pt>
                <c:pt idx="3606">
                  <c:v>4.4355699999999998E-2</c:v>
                </c:pt>
                <c:pt idx="3607">
                  <c:v>5.8661600000000001E-2</c:v>
                </c:pt>
                <c:pt idx="3608">
                  <c:v>4.57445E-2</c:v>
                </c:pt>
                <c:pt idx="3609">
                  <c:v>4.2497E-2</c:v>
                </c:pt>
                <c:pt idx="3610">
                  <c:v>3.5249200000000001E-2</c:v>
                </c:pt>
                <c:pt idx="3611">
                  <c:v>4.9428300000000001E-2</c:v>
                </c:pt>
                <c:pt idx="3612">
                  <c:v>5.4683799999999998E-2</c:v>
                </c:pt>
                <c:pt idx="3613">
                  <c:v>4.4015800000000001E-2</c:v>
                </c:pt>
                <c:pt idx="3614">
                  <c:v>3.9992800000000002E-2</c:v>
                </c:pt>
                <c:pt idx="3615">
                  <c:v>4.8573999999999999E-2</c:v>
                </c:pt>
                <c:pt idx="3616">
                  <c:v>4.5645400000000003E-2</c:v>
                </c:pt>
                <c:pt idx="3617">
                  <c:v>4.8740499999999999E-2</c:v>
                </c:pt>
                <c:pt idx="3618">
                  <c:v>3.5986299999999999E-2</c:v>
                </c:pt>
                <c:pt idx="3619">
                  <c:v>5.0851199999999999E-2</c:v>
                </c:pt>
                <c:pt idx="3620">
                  <c:v>5.09685E-2</c:v>
                </c:pt>
                <c:pt idx="3621">
                  <c:v>4.1305099999999997E-2</c:v>
                </c:pt>
                <c:pt idx="3622">
                  <c:v>4.9765200000000002E-2</c:v>
                </c:pt>
                <c:pt idx="3623">
                  <c:v>4.92463E-2</c:v>
                </c:pt>
                <c:pt idx="3624">
                  <c:v>5.1155899999999997E-2</c:v>
                </c:pt>
                <c:pt idx="3625">
                  <c:v>6.6823900000000006E-2</c:v>
                </c:pt>
                <c:pt idx="3626">
                  <c:v>4.8377900000000001E-2</c:v>
                </c:pt>
                <c:pt idx="3627">
                  <c:v>4.4856600000000003E-2</c:v>
                </c:pt>
                <c:pt idx="3628">
                  <c:v>4.3333700000000003E-2</c:v>
                </c:pt>
                <c:pt idx="3629">
                  <c:v>4.7816200000000003E-2</c:v>
                </c:pt>
                <c:pt idx="3630">
                  <c:v>4.9613999999999998E-2</c:v>
                </c:pt>
                <c:pt idx="3631">
                  <c:v>5.1774899999999999E-2</c:v>
                </c:pt>
                <c:pt idx="3632">
                  <c:v>5.1654199999999997E-2</c:v>
                </c:pt>
                <c:pt idx="3633">
                  <c:v>5.4505699999999997E-2</c:v>
                </c:pt>
                <c:pt idx="3634">
                  <c:v>4.9313099999999999E-2</c:v>
                </c:pt>
                <c:pt idx="3635">
                  <c:v>6.5066700000000005E-2</c:v>
                </c:pt>
                <c:pt idx="3636">
                  <c:v>4.5394200000000003E-2</c:v>
                </c:pt>
                <c:pt idx="3637">
                  <c:v>5.73175E-2</c:v>
                </c:pt>
                <c:pt idx="3638">
                  <c:v>6.1349099999999997E-2</c:v>
                </c:pt>
                <c:pt idx="3639">
                  <c:v>6.35854E-2</c:v>
                </c:pt>
                <c:pt idx="3640">
                  <c:v>6.6667299999999999E-2</c:v>
                </c:pt>
                <c:pt idx="3641">
                  <c:v>6.6860199999999995E-2</c:v>
                </c:pt>
                <c:pt idx="3642">
                  <c:v>5.9802000000000001E-2</c:v>
                </c:pt>
                <c:pt idx="3643">
                  <c:v>4.8663199999999997E-2</c:v>
                </c:pt>
                <c:pt idx="3644">
                  <c:v>7.4246699999999999E-2</c:v>
                </c:pt>
                <c:pt idx="3645">
                  <c:v>6.6668199999999997E-2</c:v>
                </c:pt>
                <c:pt idx="3646">
                  <c:v>7.2249300000000002E-2</c:v>
                </c:pt>
                <c:pt idx="3647">
                  <c:v>5.7880000000000001E-2</c:v>
                </c:pt>
                <c:pt idx="3648">
                  <c:v>7.2771199999999994E-2</c:v>
                </c:pt>
                <c:pt idx="3649">
                  <c:v>6.3058500000000003E-2</c:v>
                </c:pt>
                <c:pt idx="3650">
                  <c:v>5.5060400000000002E-2</c:v>
                </c:pt>
                <c:pt idx="3651">
                  <c:v>5.80016E-2</c:v>
                </c:pt>
                <c:pt idx="3652">
                  <c:v>4.70024E-2</c:v>
                </c:pt>
                <c:pt idx="3653">
                  <c:v>5.3631900000000003E-2</c:v>
                </c:pt>
                <c:pt idx="3654">
                  <c:v>6.2114299999999997E-2</c:v>
                </c:pt>
                <c:pt idx="3655">
                  <c:v>5.7553199999999999E-2</c:v>
                </c:pt>
                <c:pt idx="3656">
                  <c:v>6.0664799999999998E-2</c:v>
                </c:pt>
                <c:pt idx="3657">
                  <c:v>5.4599000000000002E-2</c:v>
                </c:pt>
                <c:pt idx="3658">
                  <c:v>6.3138799999999995E-2</c:v>
                </c:pt>
                <c:pt idx="3659">
                  <c:v>5.3412000000000001E-2</c:v>
                </c:pt>
                <c:pt idx="3660">
                  <c:v>4.4219300000000003E-2</c:v>
                </c:pt>
                <c:pt idx="3661">
                  <c:v>4.5816799999999998E-2</c:v>
                </c:pt>
                <c:pt idx="3662">
                  <c:v>3.8011099999999999E-2</c:v>
                </c:pt>
                <c:pt idx="3663">
                  <c:v>4.5819699999999998E-2</c:v>
                </c:pt>
                <c:pt idx="3664">
                  <c:v>4.3866700000000002E-2</c:v>
                </c:pt>
                <c:pt idx="3665">
                  <c:v>6.3757099999999997E-2</c:v>
                </c:pt>
                <c:pt idx="3666">
                  <c:v>5.3718099999999998E-2</c:v>
                </c:pt>
                <c:pt idx="3667">
                  <c:v>4.4805699999999997E-2</c:v>
                </c:pt>
                <c:pt idx="3668">
                  <c:v>4.8790500000000001E-2</c:v>
                </c:pt>
                <c:pt idx="3669">
                  <c:v>4.5490599999999999E-2</c:v>
                </c:pt>
                <c:pt idx="3670">
                  <c:v>5.28473E-2</c:v>
                </c:pt>
                <c:pt idx="3671">
                  <c:v>4.61839E-2</c:v>
                </c:pt>
                <c:pt idx="3672">
                  <c:v>5.5855099999999998E-2</c:v>
                </c:pt>
                <c:pt idx="3673">
                  <c:v>5.0736299999999998E-2</c:v>
                </c:pt>
                <c:pt idx="3674">
                  <c:v>5.00829E-2</c:v>
                </c:pt>
                <c:pt idx="3675">
                  <c:v>5.34513E-2</c:v>
                </c:pt>
                <c:pt idx="3676">
                  <c:v>6.9379200000000002E-2</c:v>
                </c:pt>
                <c:pt idx="3677">
                  <c:v>5.7959700000000003E-2</c:v>
                </c:pt>
                <c:pt idx="3678">
                  <c:v>6.4742400000000005E-2</c:v>
                </c:pt>
                <c:pt idx="3679">
                  <c:v>5.5074100000000001E-2</c:v>
                </c:pt>
                <c:pt idx="3680">
                  <c:v>5.2905399999999998E-2</c:v>
                </c:pt>
                <c:pt idx="3681">
                  <c:v>4.83991E-2</c:v>
                </c:pt>
                <c:pt idx="3682">
                  <c:v>6.7112400000000003E-2</c:v>
                </c:pt>
                <c:pt idx="3683">
                  <c:v>6.1636900000000001E-2</c:v>
                </c:pt>
                <c:pt idx="3684">
                  <c:v>4.7461499999999997E-2</c:v>
                </c:pt>
                <c:pt idx="3685">
                  <c:v>6.8656400000000006E-2</c:v>
                </c:pt>
                <c:pt idx="3686">
                  <c:v>4.2192500000000001E-2</c:v>
                </c:pt>
                <c:pt idx="3687">
                  <c:v>6.4337800000000001E-2</c:v>
                </c:pt>
                <c:pt idx="3688">
                  <c:v>4.6353499999999999E-2</c:v>
                </c:pt>
                <c:pt idx="3689">
                  <c:v>6.2583799999999995E-2</c:v>
                </c:pt>
                <c:pt idx="3690">
                  <c:v>6.2140599999999997E-2</c:v>
                </c:pt>
                <c:pt idx="3691">
                  <c:v>4.0180100000000003E-2</c:v>
                </c:pt>
                <c:pt idx="3692">
                  <c:v>6.7644599999999999E-2</c:v>
                </c:pt>
                <c:pt idx="3693">
                  <c:v>6.0559399999999999E-2</c:v>
                </c:pt>
                <c:pt idx="3694">
                  <c:v>5.2074700000000002E-2</c:v>
                </c:pt>
                <c:pt idx="3695">
                  <c:v>6.8627199999999999E-2</c:v>
                </c:pt>
                <c:pt idx="3696">
                  <c:v>5.7369000000000003E-2</c:v>
                </c:pt>
                <c:pt idx="3697">
                  <c:v>6.8074099999999999E-2</c:v>
                </c:pt>
                <c:pt idx="3698">
                  <c:v>5.3683500000000002E-2</c:v>
                </c:pt>
                <c:pt idx="3699">
                  <c:v>5.0432499999999998E-2</c:v>
                </c:pt>
                <c:pt idx="3700">
                  <c:v>5.3730199999999999E-2</c:v>
                </c:pt>
                <c:pt idx="3701">
                  <c:v>6.3431799999999997E-2</c:v>
                </c:pt>
                <c:pt idx="3702">
                  <c:v>3.96368E-2</c:v>
                </c:pt>
                <c:pt idx="3703">
                  <c:v>4.0833399999999999E-2</c:v>
                </c:pt>
                <c:pt idx="3704">
                  <c:v>4.9474499999999998E-2</c:v>
                </c:pt>
                <c:pt idx="3705">
                  <c:v>6.2536700000000001E-2</c:v>
                </c:pt>
                <c:pt idx="3706">
                  <c:v>6.2390899999999999E-2</c:v>
                </c:pt>
                <c:pt idx="3707">
                  <c:v>4.9560399999999998E-2</c:v>
                </c:pt>
                <c:pt idx="3708">
                  <c:v>5.33818E-2</c:v>
                </c:pt>
                <c:pt idx="3709">
                  <c:v>5.2032099999999998E-2</c:v>
                </c:pt>
                <c:pt idx="3710">
                  <c:v>5.5823400000000002E-2</c:v>
                </c:pt>
                <c:pt idx="3711">
                  <c:v>4.7592299999999997E-2</c:v>
                </c:pt>
                <c:pt idx="3712">
                  <c:v>3.7788200000000001E-2</c:v>
                </c:pt>
                <c:pt idx="3713">
                  <c:v>5.8181200000000002E-2</c:v>
                </c:pt>
                <c:pt idx="3714">
                  <c:v>5.0886000000000001E-2</c:v>
                </c:pt>
                <c:pt idx="3715">
                  <c:v>4.3396799999999999E-2</c:v>
                </c:pt>
                <c:pt idx="3716">
                  <c:v>5.3510500000000003E-2</c:v>
                </c:pt>
                <c:pt idx="3717">
                  <c:v>5.3774799999999998E-2</c:v>
                </c:pt>
                <c:pt idx="3718">
                  <c:v>5.1893099999999998E-2</c:v>
                </c:pt>
                <c:pt idx="3719">
                  <c:v>5.8483E-2</c:v>
                </c:pt>
                <c:pt idx="3720">
                  <c:v>5.6645399999999999E-2</c:v>
                </c:pt>
                <c:pt idx="3721">
                  <c:v>5.7658599999999997E-2</c:v>
                </c:pt>
                <c:pt idx="3722">
                  <c:v>5.8154299999999999E-2</c:v>
                </c:pt>
                <c:pt idx="3723">
                  <c:v>5.7239400000000003E-2</c:v>
                </c:pt>
                <c:pt idx="3724">
                  <c:v>5.3267799999999997E-2</c:v>
                </c:pt>
                <c:pt idx="3725">
                  <c:v>5.3074299999999998E-2</c:v>
                </c:pt>
                <c:pt idx="3726">
                  <c:v>5.47073E-2</c:v>
                </c:pt>
                <c:pt idx="3727">
                  <c:v>5.1689899999999997E-2</c:v>
                </c:pt>
                <c:pt idx="3728">
                  <c:v>4.7080400000000001E-2</c:v>
                </c:pt>
                <c:pt idx="3729">
                  <c:v>6.25531E-2</c:v>
                </c:pt>
                <c:pt idx="3730">
                  <c:v>4.9265400000000001E-2</c:v>
                </c:pt>
                <c:pt idx="3731">
                  <c:v>6.9407899999999995E-2</c:v>
                </c:pt>
                <c:pt idx="3732">
                  <c:v>5.4962299999999999E-2</c:v>
                </c:pt>
                <c:pt idx="3733">
                  <c:v>5.16357E-2</c:v>
                </c:pt>
                <c:pt idx="3734">
                  <c:v>5.9659200000000003E-2</c:v>
                </c:pt>
                <c:pt idx="3735">
                  <c:v>5.3491999999999998E-2</c:v>
                </c:pt>
                <c:pt idx="3736">
                  <c:v>5.3872499999999997E-2</c:v>
                </c:pt>
                <c:pt idx="3737">
                  <c:v>5.5561899999999997E-2</c:v>
                </c:pt>
                <c:pt idx="3738">
                  <c:v>5.9666700000000003E-2</c:v>
                </c:pt>
                <c:pt idx="3739">
                  <c:v>4.9841700000000003E-2</c:v>
                </c:pt>
                <c:pt idx="3740">
                  <c:v>6.4416500000000002E-2</c:v>
                </c:pt>
                <c:pt idx="3741">
                  <c:v>5.9958200000000003E-2</c:v>
                </c:pt>
                <c:pt idx="3742">
                  <c:v>6.4166200000000007E-2</c:v>
                </c:pt>
                <c:pt idx="3743">
                  <c:v>5.2101000000000001E-2</c:v>
                </c:pt>
                <c:pt idx="3744">
                  <c:v>5.5106099999999998E-2</c:v>
                </c:pt>
                <c:pt idx="3745">
                  <c:v>6.0909100000000001E-2</c:v>
                </c:pt>
                <c:pt idx="3746">
                  <c:v>6.2941300000000006E-2</c:v>
                </c:pt>
                <c:pt idx="3747">
                  <c:v>6.5875900000000001E-2</c:v>
                </c:pt>
                <c:pt idx="3748">
                  <c:v>5.58436E-2</c:v>
                </c:pt>
                <c:pt idx="3749">
                  <c:v>5.0181999999999997E-2</c:v>
                </c:pt>
                <c:pt idx="3750">
                  <c:v>5.1649E-2</c:v>
                </c:pt>
                <c:pt idx="3751">
                  <c:v>6.1860499999999999E-2</c:v>
                </c:pt>
                <c:pt idx="3752">
                  <c:v>5.0754500000000001E-2</c:v>
                </c:pt>
                <c:pt idx="3753">
                  <c:v>5.4386499999999997E-2</c:v>
                </c:pt>
                <c:pt idx="3754">
                  <c:v>5.8866300000000003E-2</c:v>
                </c:pt>
                <c:pt idx="3755">
                  <c:v>5.3463999999999998E-2</c:v>
                </c:pt>
                <c:pt idx="3756">
                  <c:v>6.6237099999999993E-2</c:v>
                </c:pt>
                <c:pt idx="3757">
                  <c:v>6.1694600000000002E-2</c:v>
                </c:pt>
                <c:pt idx="3758">
                  <c:v>6.0830500000000003E-2</c:v>
                </c:pt>
                <c:pt idx="3759">
                  <c:v>4.4433E-2</c:v>
                </c:pt>
                <c:pt idx="3760">
                  <c:v>5.9996300000000002E-2</c:v>
                </c:pt>
                <c:pt idx="3761">
                  <c:v>4.9305799999999997E-2</c:v>
                </c:pt>
                <c:pt idx="3762">
                  <c:v>5.4821700000000001E-2</c:v>
                </c:pt>
                <c:pt idx="3763">
                  <c:v>5.7458000000000002E-2</c:v>
                </c:pt>
                <c:pt idx="3764">
                  <c:v>7.0139199999999999E-2</c:v>
                </c:pt>
                <c:pt idx="3765">
                  <c:v>5.1270900000000001E-2</c:v>
                </c:pt>
                <c:pt idx="3766">
                  <c:v>5.6327099999999998E-2</c:v>
                </c:pt>
                <c:pt idx="3767">
                  <c:v>5.54838E-2</c:v>
                </c:pt>
                <c:pt idx="3768">
                  <c:v>6.2726100000000007E-2</c:v>
                </c:pt>
                <c:pt idx="3769">
                  <c:v>7.0019300000000007E-2</c:v>
                </c:pt>
                <c:pt idx="3770">
                  <c:v>5.8385899999999998E-2</c:v>
                </c:pt>
                <c:pt idx="3771">
                  <c:v>5.5028300000000002E-2</c:v>
                </c:pt>
                <c:pt idx="3772">
                  <c:v>4.71105E-2</c:v>
                </c:pt>
                <c:pt idx="3773">
                  <c:v>6.02573E-2</c:v>
                </c:pt>
                <c:pt idx="3774">
                  <c:v>5.6956300000000001E-2</c:v>
                </c:pt>
                <c:pt idx="3775">
                  <c:v>6.2836500000000003E-2</c:v>
                </c:pt>
                <c:pt idx="3776">
                  <c:v>6.80891E-2</c:v>
                </c:pt>
                <c:pt idx="3777">
                  <c:v>5.4323000000000003E-2</c:v>
                </c:pt>
                <c:pt idx="3778">
                  <c:v>5.5152199999999998E-2</c:v>
                </c:pt>
                <c:pt idx="3779">
                  <c:v>5.1849399999999997E-2</c:v>
                </c:pt>
                <c:pt idx="3780">
                  <c:v>5.94248E-2</c:v>
                </c:pt>
                <c:pt idx="3781">
                  <c:v>5.0574599999999997E-2</c:v>
                </c:pt>
                <c:pt idx="3782">
                  <c:v>6.4747299999999994E-2</c:v>
                </c:pt>
                <c:pt idx="3783">
                  <c:v>5.5525999999999999E-2</c:v>
                </c:pt>
                <c:pt idx="3784">
                  <c:v>5.2885599999999998E-2</c:v>
                </c:pt>
                <c:pt idx="3785">
                  <c:v>5.6238700000000003E-2</c:v>
                </c:pt>
                <c:pt idx="3786">
                  <c:v>7.6109800000000005E-2</c:v>
                </c:pt>
                <c:pt idx="3787">
                  <c:v>6.7422499999999996E-2</c:v>
                </c:pt>
                <c:pt idx="3788">
                  <c:v>6.1282999999999997E-2</c:v>
                </c:pt>
                <c:pt idx="3789">
                  <c:v>5.5453200000000001E-2</c:v>
                </c:pt>
                <c:pt idx="3790">
                  <c:v>7.9365900000000003E-2</c:v>
                </c:pt>
                <c:pt idx="3791">
                  <c:v>6.8374699999999997E-2</c:v>
                </c:pt>
                <c:pt idx="3792">
                  <c:v>7.5099100000000002E-2</c:v>
                </c:pt>
                <c:pt idx="3793">
                  <c:v>5.4074400000000002E-2</c:v>
                </c:pt>
                <c:pt idx="3794">
                  <c:v>7.1943199999999999E-2</c:v>
                </c:pt>
                <c:pt idx="3795">
                  <c:v>6.4807400000000001E-2</c:v>
                </c:pt>
                <c:pt idx="3796">
                  <c:v>6.7287399999999997E-2</c:v>
                </c:pt>
                <c:pt idx="3797">
                  <c:v>6.6722600000000007E-2</c:v>
                </c:pt>
                <c:pt idx="3798">
                  <c:v>7.1412900000000001E-2</c:v>
                </c:pt>
                <c:pt idx="3799">
                  <c:v>6.10196E-2</c:v>
                </c:pt>
                <c:pt idx="3800">
                  <c:v>7.2320499999999996E-2</c:v>
                </c:pt>
                <c:pt idx="3801">
                  <c:v>6.9431199999999998E-2</c:v>
                </c:pt>
                <c:pt idx="3802">
                  <c:v>8.5587399999999994E-2</c:v>
                </c:pt>
                <c:pt idx="3803">
                  <c:v>8.6043999999999995E-2</c:v>
                </c:pt>
                <c:pt idx="3804">
                  <c:v>7.5803300000000004E-2</c:v>
                </c:pt>
                <c:pt idx="3805">
                  <c:v>7.1277300000000002E-2</c:v>
                </c:pt>
                <c:pt idx="3806">
                  <c:v>6.8208000000000005E-2</c:v>
                </c:pt>
                <c:pt idx="3807">
                  <c:v>7.5858400000000006E-2</c:v>
                </c:pt>
                <c:pt idx="3808">
                  <c:v>7.6593099999999997E-2</c:v>
                </c:pt>
                <c:pt idx="3809">
                  <c:v>5.9325599999999999E-2</c:v>
                </c:pt>
                <c:pt idx="3810">
                  <c:v>7.7216499999999993E-2</c:v>
                </c:pt>
                <c:pt idx="3811">
                  <c:v>6.8779300000000002E-2</c:v>
                </c:pt>
                <c:pt idx="3812">
                  <c:v>6.91277E-2</c:v>
                </c:pt>
                <c:pt idx="3813">
                  <c:v>7.9498200000000005E-2</c:v>
                </c:pt>
                <c:pt idx="3814">
                  <c:v>6.7108699999999993E-2</c:v>
                </c:pt>
                <c:pt idx="3815">
                  <c:v>7.7926700000000002E-2</c:v>
                </c:pt>
                <c:pt idx="3816">
                  <c:v>6.8624599999999994E-2</c:v>
                </c:pt>
                <c:pt idx="3817">
                  <c:v>6.7965499999999998E-2</c:v>
                </c:pt>
                <c:pt idx="3818">
                  <c:v>8.0589400000000005E-2</c:v>
                </c:pt>
                <c:pt idx="3819">
                  <c:v>7.4976000000000001E-2</c:v>
                </c:pt>
                <c:pt idx="3820">
                  <c:v>6.1513999999999999E-2</c:v>
                </c:pt>
                <c:pt idx="3821">
                  <c:v>5.9003300000000002E-2</c:v>
                </c:pt>
                <c:pt idx="3822">
                  <c:v>5.5750500000000001E-2</c:v>
                </c:pt>
                <c:pt idx="3823">
                  <c:v>4.6277100000000002E-2</c:v>
                </c:pt>
                <c:pt idx="3824">
                  <c:v>5.1890100000000002E-2</c:v>
                </c:pt>
                <c:pt idx="3825">
                  <c:v>4.4759899999999998E-2</c:v>
                </c:pt>
                <c:pt idx="3826">
                  <c:v>5.1668600000000002E-2</c:v>
                </c:pt>
                <c:pt idx="3827">
                  <c:v>5.06116E-2</c:v>
                </c:pt>
                <c:pt idx="3828">
                  <c:v>5.1484099999999998E-2</c:v>
                </c:pt>
                <c:pt idx="3829">
                  <c:v>6.6481700000000005E-2</c:v>
                </c:pt>
                <c:pt idx="3830">
                  <c:v>5.12325E-2</c:v>
                </c:pt>
                <c:pt idx="3831">
                  <c:v>6.3776799999999995E-2</c:v>
                </c:pt>
                <c:pt idx="3832">
                  <c:v>4.2243299999999998E-2</c:v>
                </c:pt>
                <c:pt idx="3833">
                  <c:v>6.6742700000000002E-2</c:v>
                </c:pt>
                <c:pt idx="3834">
                  <c:v>5.2760799999999997E-2</c:v>
                </c:pt>
                <c:pt idx="3835">
                  <c:v>5.64891E-2</c:v>
                </c:pt>
                <c:pt idx="3836">
                  <c:v>4.4573099999999997E-2</c:v>
                </c:pt>
                <c:pt idx="3837">
                  <c:v>4.0827500000000003E-2</c:v>
                </c:pt>
                <c:pt idx="3838">
                  <c:v>5.0078999999999999E-2</c:v>
                </c:pt>
                <c:pt idx="3839">
                  <c:v>4.8383000000000002E-2</c:v>
                </c:pt>
                <c:pt idx="3840">
                  <c:v>4.94992E-2</c:v>
                </c:pt>
                <c:pt idx="3841">
                  <c:v>5.45719E-2</c:v>
                </c:pt>
                <c:pt idx="3842">
                  <c:v>4.6901100000000001E-2</c:v>
                </c:pt>
                <c:pt idx="3843">
                  <c:v>5.4833800000000002E-2</c:v>
                </c:pt>
                <c:pt idx="3844">
                  <c:v>6.0226000000000002E-2</c:v>
                </c:pt>
                <c:pt idx="3845">
                  <c:v>5.3660600000000003E-2</c:v>
                </c:pt>
                <c:pt idx="3846">
                  <c:v>4.5481500000000001E-2</c:v>
                </c:pt>
                <c:pt idx="3847">
                  <c:v>4.60157E-2</c:v>
                </c:pt>
                <c:pt idx="3848">
                  <c:v>4.5008199999999998E-2</c:v>
                </c:pt>
                <c:pt idx="3849">
                  <c:v>5.00134E-2</c:v>
                </c:pt>
                <c:pt idx="3850">
                  <c:v>5.3163099999999998E-2</c:v>
                </c:pt>
                <c:pt idx="3851">
                  <c:v>5.4555100000000002E-2</c:v>
                </c:pt>
                <c:pt idx="3852">
                  <c:v>4.60951E-2</c:v>
                </c:pt>
                <c:pt idx="3853">
                  <c:v>6.6484000000000001E-2</c:v>
                </c:pt>
                <c:pt idx="3854">
                  <c:v>6.2819E-2</c:v>
                </c:pt>
                <c:pt idx="3855">
                  <c:v>5.6540199999999999E-2</c:v>
                </c:pt>
                <c:pt idx="3856">
                  <c:v>5.8630399999999999E-2</c:v>
                </c:pt>
                <c:pt idx="3857">
                  <c:v>5.8131099999999998E-2</c:v>
                </c:pt>
                <c:pt idx="3858">
                  <c:v>5.8974800000000001E-2</c:v>
                </c:pt>
                <c:pt idx="3859">
                  <c:v>5.78404E-2</c:v>
                </c:pt>
                <c:pt idx="3860">
                  <c:v>6.7682400000000004E-2</c:v>
                </c:pt>
                <c:pt idx="3861">
                  <c:v>5.1365300000000003E-2</c:v>
                </c:pt>
                <c:pt idx="3862">
                  <c:v>6.4199500000000007E-2</c:v>
                </c:pt>
                <c:pt idx="3863">
                  <c:v>6.3011499999999998E-2</c:v>
                </c:pt>
                <c:pt idx="3864">
                  <c:v>6.2698799999999999E-2</c:v>
                </c:pt>
                <c:pt idx="3865">
                  <c:v>6.5575099999999997E-2</c:v>
                </c:pt>
                <c:pt idx="3866">
                  <c:v>6.1524799999999998E-2</c:v>
                </c:pt>
                <c:pt idx="3867">
                  <c:v>8.5430500000000006E-2</c:v>
                </c:pt>
                <c:pt idx="3868">
                  <c:v>5.4450600000000002E-2</c:v>
                </c:pt>
                <c:pt idx="3869">
                  <c:v>5.3778300000000001E-2</c:v>
                </c:pt>
                <c:pt idx="3870">
                  <c:v>4.8811199999999999E-2</c:v>
                </c:pt>
                <c:pt idx="3871">
                  <c:v>6.66186E-2</c:v>
                </c:pt>
                <c:pt idx="3872">
                  <c:v>7.2322899999999996E-2</c:v>
                </c:pt>
                <c:pt idx="3873">
                  <c:v>5.5398900000000001E-2</c:v>
                </c:pt>
                <c:pt idx="3874">
                  <c:v>4.66525E-2</c:v>
                </c:pt>
                <c:pt idx="3875">
                  <c:v>5.6196900000000001E-2</c:v>
                </c:pt>
                <c:pt idx="3876">
                  <c:v>5.6817100000000002E-2</c:v>
                </c:pt>
                <c:pt idx="3877">
                  <c:v>7.8684199999999996E-2</c:v>
                </c:pt>
                <c:pt idx="3878">
                  <c:v>7.8336799999999998E-2</c:v>
                </c:pt>
                <c:pt idx="3879">
                  <c:v>5.9579800000000002E-2</c:v>
                </c:pt>
                <c:pt idx="3880">
                  <c:v>5.8083099999999999E-2</c:v>
                </c:pt>
                <c:pt idx="3881">
                  <c:v>6.0921099999999999E-2</c:v>
                </c:pt>
                <c:pt idx="3882">
                  <c:v>6.09308E-2</c:v>
                </c:pt>
                <c:pt idx="3883">
                  <c:v>5.9380599999999999E-2</c:v>
                </c:pt>
                <c:pt idx="3884">
                  <c:v>4.8391900000000002E-2</c:v>
                </c:pt>
                <c:pt idx="3885">
                  <c:v>5.3178200000000002E-2</c:v>
                </c:pt>
                <c:pt idx="3886">
                  <c:v>6.8226099999999998E-2</c:v>
                </c:pt>
                <c:pt idx="3887">
                  <c:v>7.0275299999999999E-2</c:v>
                </c:pt>
                <c:pt idx="3888">
                  <c:v>7.8063900000000006E-2</c:v>
                </c:pt>
                <c:pt idx="3889">
                  <c:v>7.7777100000000002E-2</c:v>
                </c:pt>
                <c:pt idx="3890">
                  <c:v>7.3565800000000001E-2</c:v>
                </c:pt>
                <c:pt idx="3891">
                  <c:v>7.2462200000000004E-2</c:v>
                </c:pt>
                <c:pt idx="3892">
                  <c:v>8.5249599999999995E-2</c:v>
                </c:pt>
                <c:pt idx="3893">
                  <c:v>8.8445099999999999E-2</c:v>
                </c:pt>
                <c:pt idx="3894">
                  <c:v>7.15393E-2</c:v>
                </c:pt>
                <c:pt idx="3895">
                  <c:v>8.1462699999999999E-2</c:v>
                </c:pt>
                <c:pt idx="3896">
                  <c:v>8.4670800000000004E-2</c:v>
                </c:pt>
                <c:pt idx="3897">
                  <c:v>7.74561E-2</c:v>
                </c:pt>
                <c:pt idx="3898">
                  <c:v>7.9892000000000005E-2</c:v>
                </c:pt>
                <c:pt idx="3899">
                  <c:v>5.5522099999999998E-2</c:v>
                </c:pt>
                <c:pt idx="3900">
                  <c:v>6.8370500000000001E-2</c:v>
                </c:pt>
                <c:pt idx="3901">
                  <c:v>6.5346799999999997E-2</c:v>
                </c:pt>
                <c:pt idx="3902">
                  <c:v>7.3344900000000005E-2</c:v>
                </c:pt>
                <c:pt idx="3903">
                  <c:v>7.3346400000000006E-2</c:v>
                </c:pt>
                <c:pt idx="3904">
                  <c:v>7.1585899999999994E-2</c:v>
                </c:pt>
                <c:pt idx="3905">
                  <c:v>7.3960600000000001E-2</c:v>
                </c:pt>
                <c:pt idx="3906">
                  <c:v>5.8528200000000002E-2</c:v>
                </c:pt>
                <c:pt idx="3907">
                  <c:v>6.04494E-2</c:v>
                </c:pt>
                <c:pt idx="3908">
                  <c:v>7.8806399999999999E-2</c:v>
                </c:pt>
                <c:pt idx="3909">
                  <c:v>6.2642400000000001E-2</c:v>
                </c:pt>
                <c:pt idx="3910">
                  <c:v>7.4958300000000005E-2</c:v>
                </c:pt>
                <c:pt idx="3911">
                  <c:v>5.7898999999999999E-2</c:v>
                </c:pt>
                <c:pt idx="3912">
                  <c:v>7.0465799999999995E-2</c:v>
                </c:pt>
                <c:pt idx="3913">
                  <c:v>7.0065299999999997E-2</c:v>
                </c:pt>
                <c:pt idx="3914">
                  <c:v>7.4101600000000004E-2</c:v>
                </c:pt>
                <c:pt idx="3915">
                  <c:v>6.3252799999999998E-2</c:v>
                </c:pt>
                <c:pt idx="3916">
                  <c:v>6.5063399999999993E-2</c:v>
                </c:pt>
                <c:pt idx="3917">
                  <c:v>5.8540599999999998E-2</c:v>
                </c:pt>
                <c:pt idx="3918">
                  <c:v>6.4686099999999996E-2</c:v>
                </c:pt>
                <c:pt idx="3919">
                  <c:v>6.1406299999999997E-2</c:v>
                </c:pt>
                <c:pt idx="3920">
                  <c:v>6.0407599999999999E-2</c:v>
                </c:pt>
                <c:pt idx="3921">
                  <c:v>5.33637E-2</c:v>
                </c:pt>
                <c:pt idx="3922">
                  <c:v>6.2142999999999997E-2</c:v>
                </c:pt>
                <c:pt idx="3923">
                  <c:v>6.2134799999999997E-2</c:v>
                </c:pt>
                <c:pt idx="3924">
                  <c:v>5.8319999999999997E-2</c:v>
                </c:pt>
                <c:pt idx="3925">
                  <c:v>5.9916200000000003E-2</c:v>
                </c:pt>
                <c:pt idx="3926">
                  <c:v>5.8478200000000001E-2</c:v>
                </c:pt>
                <c:pt idx="3927">
                  <c:v>4.6468000000000002E-2</c:v>
                </c:pt>
                <c:pt idx="3928">
                  <c:v>5.39052E-2</c:v>
                </c:pt>
                <c:pt idx="3929">
                  <c:v>5.7784700000000001E-2</c:v>
                </c:pt>
                <c:pt idx="3930">
                  <c:v>7.5384800000000002E-2</c:v>
                </c:pt>
                <c:pt idx="3931">
                  <c:v>4.7105800000000003E-2</c:v>
                </c:pt>
                <c:pt idx="3932">
                  <c:v>5.5839899999999998E-2</c:v>
                </c:pt>
                <c:pt idx="3933">
                  <c:v>4.4410900000000003E-2</c:v>
                </c:pt>
                <c:pt idx="3934">
                  <c:v>7.0502400000000007E-2</c:v>
                </c:pt>
                <c:pt idx="3935">
                  <c:v>5.7151599999999997E-2</c:v>
                </c:pt>
                <c:pt idx="3936">
                  <c:v>5.47862E-2</c:v>
                </c:pt>
                <c:pt idx="3937">
                  <c:v>5.81886E-2</c:v>
                </c:pt>
                <c:pt idx="3938">
                  <c:v>6.0349899999999998E-2</c:v>
                </c:pt>
                <c:pt idx="3939">
                  <c:v>5.6854500000000002E-2</c:v>
                </c:pt>
                <c:pt idx="3940">
                  <c:v>5.8570799999999999E-2</c:v>
                </c:pt>
                <c:pt idx="3941">
                  <c:v>8.4002400000000005E-2</c:v>
                </c:pt>
                <c:pt idx="3942">
                  <c:v>5.3343399999999999E-2</c:v>
                </c:pt>
                <c:pt idx="3943">
                  <c:v>5.5603399999999997E-2</c:v>
                </c:pt>
                <c:pt idx="3944">
                  <c:v>7.0528599999999997E-2</c:v>
                </c:pt>
                <c:pt idx="3945">
                  <c:v>5.8109899999999999E-2</c:v>
                </c:pt>
                <c:pt idx="3946">
                  <c:v>6.0275200000000001E-2</c:v>
                </c:pt>
                <c:pt idx="3947">
                  <c:v>5.6027899999999999E-2</c:v>
                </c:pt>
                <c:pt idx="3948">
                  <c:v>6.8740399999999993E-2</c:v>
                </c:pt>
                <c:pt idx="3949">
                  <c:v>6.6529599999999994E-2</c:v>
                </c:pt>
                <c:pt idx="3950">
                  <c:v>6.6466300000000006E-2</c:v>
                </c:pt>
                <c:pt idx="3951">
                  <c:v>6.6104099999999999E-2</c:v>
                </c:pt>
                <c:pt idx="3952">
                  <c:v>6.2369099999999997E-2</c:v>
                </c:pt>
                <c:pt idx="3953">
                  <c:v>7.5988700000000006E-2</c:v>
                </c:pt>
                <c:pt idx="3954">
                  <c:v>4.37419E-2</c:v>
                </c:pt>
                <c:pt idx="3955">
                  <c:v>6.7396200000000003E-2</c:v>
                </c:pt>
                <c:pt idx="3956">
                  <c:v>8.4099300000000002E-2</c:v>
                </c:pt>
                <c:pt idx="3957">
                  <c:v>7.2100700000000004E-2</c:v>
                </c:pt>
                <c:pt idx="3958">
                  <c:v>4.94239E-2</c:v>
                </c:pt>
                <c:pt idx="3959">
                  <c:v>5.7817100000000003E-2</c:v>
                </c:pt>
                <c:pt idx="3960">
                  <c:v>5.5807000000000002E-2</c:v>
                </c:pt>
                <c:pt idx="3961">
                  <c:v>5.2575400000000001E-2</c:v>
                </c:pt>
                <c:pt idx="3962">
                  <c:v>7.2971400000000006E-2</c:v>
                </c:pt>
                <c:pt idx="3963">
                  <c:v>6.4956E-2</c:v>
                </c:pt>
                <c:pt idx="3964">
                  <c:v>6.17891E-2</c:v>
                </c:pt>
                <c:pt idx="3965">
                  <c:v>7.0162500000000003E-2</c:v>
                </c:pt>
                <c:pt idx="3966">
                  <c:v>7.4855199999999997E-2</c:v>
                </c:pt>
                <c:pt idx="3967">
                  <c:v>6.76813E-2</c:v>
                </c:pt>
                <c:pt idx="3968">
                  <c:v>5.9661699999999998E-2</c:v>
                </c:pt>
                <c:pt idx="3969">
                  <c:v>6.20683E-2</c:v>
                </c:pt>
                <c:pt idx="3970">
                  <c:v>7.3417499999999997E-2</c:v>
                </c:pt>
                <c:pt idx="3971">
                  <c:v>5.9696199999999998E-2</c:v>
                </c:pt>
                <c:pt idx="3972">
                  <c:v>6.1515899999999998E-2</c:v>
                </c:pt>
                <c:pt idx="3973">
                  <c:v>5.9872399999999999E-2</c:v>
                </c:pt>
                <c:pt idx="3974">
                  <c:v>5.4752099999999998E-2</c:v>
                </c:pt>
                <c:pt idx="3975">
                  <c:v>5.6631800000000003E-2</c:v>
                </c:pt>
                <c:pt idx="3976">
                  <c:v>5.3815099999999998E-2</c:v>
                </c:pt>
                <c:pt idx="3977">
                  <c:v>6.7197999999999994E-2</c:v>
                </c:pt>
                <c:pt idx="3978">
                  <c:v>6.0638299999999999E-2</c:v>
                </c:pt>
                <c:pt idx="3979">
                  <c:v>5.6275800000000001E-2</c:v>
                </c:pt>
                <c:pt idx="3980">
                  <c:v>6.6467300000000007E-2</c:v>
                </c:pt>
                <c:pt idx="3981">
                  <c:v>5.8712300000000002E-2</c:v>
                </c:pt>
                <c:pt idx="3982">
                  <c:v>4.5453199999999999E-2</c:v>
                </c:pt>
                <c:pt idx="3983">
                  <c:v>6.8957000000000004E-2</c:v>
                </c:pt>
                <c:pt idx="3984">
                  <c:v>6.60472E-2</c:v>
                </c:pt>
                <c:pt idx="3985">
                  <c:v>6.2959500000000002E-2</c:v>
                </c:pt>
                <c:pt idx="3986">
                  <c:v>7.0193500000000006E-2</c:v>
                </c:pt>
                <c:pt idx="3987">
                  <c:v>5.9177500000000001E-2</c:v>
                </c:pt>
                <c:pt idx="3988">
                  <c:v>5.8115E-2</c:v>
                </c:pt>
                <c:pt idx="3989">
                  <c:v>5.2249499999999997E-2</c:v>
                </c:pt>
                <c:pt idx="3990">
                  <c:v>5.8696100000000001E-2</c:v>
                </c:pt>
                <c:pt idx="3991">
                  <c:v>6.2952300000000003E-2</c:v>
                </c:pt>
                <c:pt idx="3992">
                  <c:v>5.4154500000000001E-2</c:v>
                </c:pt>
                <c:pt idx="3993">
                  <c:v>5.9218100000000003E-2</c:v>
                </c:pt>
                <c:pt idx="3994">
                  <c:v>6.6993499999999997E-2</c:v>
                </c:pt>
                <c:pt idx="3995">
                  <c:v>5.75443E-2</c:v>
                </c:pt>
                <c:pt idx="3996">
                  <c:v>6.06656E-2</c:v>
                </c:pt>
                <c:pt idx="3997">
                  <c:v>5.3289400000000001E-2</c:v>
                </c:pt>
                <c:pt idx="3998">
                  <c:v>5.5925299999999997E-2</c:v>
                </c:pt>
                <c:pt idx="3999">
                  <c:v>4.7518499999999998E-2</c:v>
                </c:pt>
                <c:pt idx="4000">
                  <c:v>6.3102199999999997E-2</c:v>
                </c:pt>
                <c:pt idx="4001">
                  <c:v>5.5246000000000003E-2</c:v>
                </c:pt>
                <c:pt idx="4002">
                  <c:v>6.6348099999999993E-2</c:v>
                </c:pt>
                <c:pt idx="4003">
                  <c:v>5.8638299999999997E-2</c:v>
                </c:pt>
                <c:pt idx="4004">
                  <c:v>5.96883E-2</c:v>
                </c:pt>
                <c:pt idx="4005">
                  <c:v>5.6464199999999999E-2</c:v>
                </c:pt>
                <c:pt idx="4006">
                  <c:v>4.6080599999999999E-2</c:v>
                </c:pt>
                <c:pt idx="4007">
                  <c:v>4.7225700000000002E-2</c:v>
                </c:pt>
                <c:pt idx="4008">
                  <c:v>4.8936500000000001E-2</c:v>
                </c:pt>
                <c:pt idx="4009">
                  <c:v>5.2923100000000001E-2</c:v>
                </c:pt>
                <c:pt idx="4010">
                  <c:v>6.5229700000000002E-2</c:v>
                </c:pt>
                <c:pt idx="4011">
                  <c:v>5.7773499999999998E-2</c:v>
                </c:pt>
                <c:pt idx="4012">
                  <c:v>5.1564100000000002E-2</c:v>
                </c:pt>
                <c:pt idx="4013">
                  <c:v>5.7208799999999997E-2</c:v>
                </c:pt>
                <c:pt idx="4014">
                  <c:v>6.9495000000000001E-2</c:v>
                </c:pt>
                <c:pt idx="4015">
                  <c:v>7.1953000000000003E-2</c:v>
                </c:pt>
                <c:pt idx="4016">
                  <c:v>6.0147100000000002E-2</c:v>
                </c:pt>
                <c:pt idx="4017">
                  <c:v>6.8859500000000004E-2</c:v>
                </c:pt>
                <c:pt idx="4018">
                  <c:v>5.4038200000000002E-2</c:v>
                </c:pt>
                <c:pt idx="4019">
                  <c:v>6.11499E-2</c:v>
                </c:pt>
                <c:pt idx="4020">
                  <c:v>5.8364300000000001E-2</c:v>
                </c:pt>
                <c:pt idx="4021">
                  <c:v>5.3544000000000001E-2</c:v>
                </c:pt>
                <c:pt idx="4022">
                  <c:v>8.0196600000000007E-2</c:v>
                </c:pt>
                <c:pt idx="4023">
                  <c:v>6.0444999999999999E-2</c:v>
                </c:pt>
                <c:pt idx="4024">
                  <c:v>5.5803199999999997E-2</c:v>
                </c:pt>
                <c:pt idx="4025">
                  <c:v>5.6631899999999999E-2</c:v>
                </c:pt>
                <c:pt idx="4026">
                  <c:v>6.02923E-2</c:v>
                </c:pt>
                <c:pt idx="4027">
                  <c:v>5.5956899999999997E-2</c:v>
                </c:pt>
                <c:pt idx="4028">
                  <c:v>5.7062599999999998E-2</c:v>
                </c:pt>
                <c:pt idx="4029">
                  <c:v>6.6379599999999997E-2</c:v>
                </c:pt>
                <c:pt idx="4030">
                  <c:v>5.2242499999999997E-2</c:v>
                </c:pt>
                <c:pt idx="4031">
                  <c:v>7.3328000000000004E-2</c:v>
                </c:pt>
                <c:pt idx="4032">
                  <c:v>7.0371600000000006E-2</c:v>
                </c:pt>
                <c:pt idx="4033">
                  <c:v>5.6545400000000003E-2</c:v>
                </c:pt>
                <c:pt idx="4034">
                  <c:v>6.4538899999999996E-2</c:v>
                </c:pt>
                <c:pt idx="4035">
                  <c:v>5.7186599999999997E-2</c:v>
                </c:pt>
                <c:pt idx="4036">
                  <c:v>5.2758300000000001E-2</c:v>
                </c:pt>
                <c:pt idx="4037">
                  <c:v>7.2588899999999998E-2</c:v>
                </c:pt>
                <c:pt idx="4038">
                  <c:v>6.7269200000000001E-2</c:v>
                </c:pt>
                <c:pt idx="4039">
                  <c:v>6.4480800000000005E-2</c:v>
                </c:pt>
                <c:pt idx="4040">
                  <c:v>7.3466299999999998E-2</c:v>
                </c:pt>
                <c:pt idx="4041">
                  <c:v>5.98483E-2</c:v>
                </c:pt>
                <c:pt idx="4042">
                  <c:v>5.5787000000000003E-2</c:v>
                </c:pt>
                <c:pt idx="4043">
                  <c:v>5.8259499999999999E-2</c:v>
                </c:pt>
                <c:pt idx="4044">
                  <c:v>6.6186200000000001E-2</c:v>
                </c:pt>
                <c:pt idx="4045">
                  <c:v>6.84839E-2</c:v>
                </c:pt>
                <c:pt idx="4046">
                  <c:v>4.8259999999999997E-2</c:v>
                </c:pt>
                <c:pt idx="4047">
                  <c:v>5.7534599999999998E-2</c:v>
                </c:pt>
                <c:pt idx="4048">
                  <c:v>4.8865400000000003E-2</c:v>
                </c:pt>
                <c:pt idx="4049">
                  <c:v>5.6995799999999999E-2</c:v>
                </c:pt>
                <c:pt idx="4050">
                  <c:v>5.9593100000000003E-2</c:v>
                </c:pt>
                <c:pt idx="4051">
                  <c:v>7.9014100000000004E-2</c:v>
                </c:pt>
                <c:pt idx="4052">
                  <c:v>7.02102E-2</c:v>
                </c:pt>
                <c:pt idx="4053">
                  <c:v>6.5338599999999997E-2</c:v>
                </c:pt>
                <c:pt idx="4054">
                  <c:v>7.4387200000000001E-2</c:v>
                </c:pt>
                <c:pt idx="4055">
                  <c:v>6.11009E-2</c:v>
                </c:pt>
                <c:pt idx="4056">
                  <c:v>6.4314800000000005E-2</c:v>
                </c:pt>
                <c:pt idx="4057">
                  <c:v>6.6190700000000005E-2</c:v>
                </c:pt>
                <c:pt idx="4058">
                  <c:v>6.2695399999999998E-2</c:v>
                </c:pt>
                <c:pt idx="4059">
                  <c:v>7.0217500000000002E-2</c:v>
                </c:pt>
                <c:pt idx="4060">
                  <c:v>6.4564899999999995E-2</c:v>
                </c:pt>
                <c:pt idx="4061">
                  <c:v>5.7452200000000002E-2</c:v>
                </c:pt>
                <c:pt idx="4062">
                  <c:v>6.1109799999999999E-2</c:v>
                </c:pt>
                <c:pt idx="4063">
                  <c:v>6.5330600000000003E-2</c:v>
                </c:pt>
                <c:pt idx="4064">
                  <c:v>6.3952200000000001E-2</c:v>
                </c:pt>
                <c:pt idx="4065">
                  <c:v>5.9170100000000003E-2</c:v>
                </c:pt>
                <c:pt idx="4066">
                  <c:v>6.6208699999999995E-2</c:v>
                </c:pt>
                <c:pt idx="4067">
                  <c:v>6.6420800000000002E-2</c:v>
                </c:pt>
                <c:pt idx="4068">
                  <c:v>6.1675300000000002E-2</c:v>
                </c:pt>
                <c:pt idx="4069">
                  <c:v>7.5151800000000005E-2</c:v>
                </c:pt>
                <c:pt idx="4070">
                  <c:v>5.7248899999999998E-2</c:v>
                </c:pt>
                <c:pt idx="4071">
                  <c:v>5.8065899999999997E-2</c:v>
                </c:pt>
                <c:pt idx="4072">
                  <c:v>5.8790200000000001E-2</c:v>
                </c:pt>
                <c:pt idx="4073">
                  <c:v>6.6498199999999993E-2</c:v>
                </c:pt>
                <c:pt idx="4074">
                  <c:v>6.20285E-2</c:v>
                </c:pt>
                <c:pt idx="4075">
                  <c:v>6.7952700000000005E-2</c:v>
                </c:pt>
                <c:pt idx="4076">
                  <c:v>6.2471499999999999E-2</c:v>
                </c:pt>
                <c:pt idx="4077">
                  <c:v>5.6882000000000002E-2</c:v>
                </c:pt>
                <c:pt idx="4078">
                  <c:v>6.6347600000000007E-2</c:v>
                </c:pt>
                <c:pt idx="4079">
                  <c:v>5.9741799999999998E-2</c:v>
                </c:pt>
                <c:pt idx="4080">
                  <c:v>5.9071899999999997E-2</c:v>
                </c:pt>
                <c:pt idx="4081">
                  <c:v>5.81488E-2</c:v>
                </c:pt>
                <c:pt idx="4082">
                  <c:v>6.4115500000000006E-2</c:v>
                </c:pt>
                <c:pt idx="4083">
                  <c:v>5.8075300000000003E-2</c:v>
                </c:pt>
                <c:pt idx="4084">
                  <c:v>6.71958E-2</c:v>
                </c:pt>
                <c:pt idx="4085">
                  <c:v>5.5933099999999999E-2</c:v>
                </c:pt>
                <c:pt idx="4086">
                  <c:v>5.8989300000000001E-2</c:v>
                </c:pt>
                <c:pt idx="4087">
                  <c:v>6.7811999999999997E-2</c:v>
                </c:pt>
                <c:pt idx="4088">
                  <c:v>6.7395200000000002E-2</c:v>
                </c:pt>
                <c:pt idx="4089">
                  <c:v>7.7721399999999996E-2</c:v>
                </c:pt>
                <c:pt idx="4090">
                  <c:v>6.0624600000000001E-2</c:v>
                </c:pt>
                <c:pt idx="4091">
                  <c:v>6.4474799999999999E-2</c:v>
                </c:pt>
                <c:pt idx="4092">
                  <c:v>6.4816700000000005E-2</c:v>
                </c:pt>
                <c:pt idx="4093">
                  <c:v>6.4257599999999998E-2</c:v>
                </c:pt>
                <c:pt idx="4094">
                  <c:v>7.9773300000000005E-2</c:v>
                </c:pt>
                <c:pt idx="4095">
                  <c:v>6.3268099999999994E-2</c:v>
                </c:pt>
                <c:pt idx="4096">
                  <c:v>6.0808000000000001E-2</c:v>
                </c:pt>
                <c:pt idx="4097">
                  <c:v>7.2361599999999998E-2</c:v>
                </c:pt>
                <c:pt idx="4098">
                  <c:v>7.2293700000000002E-2</c:v>
                </c:pt>
                <c:pt idx="4099">
                  <c:v>6.5997700000000006E-2</c:v>
                </c:pt>
                <c:pt idx="4100">
                  <c:v>7.1393300000000007E-2</c:v>
                </c:pt>
                <c:pt idx="4101">
                  <c:v>6.5563899999999994E-2</c:v>
                </c:pt>
                <c:pt idx="4102">
                  <c:v>6.8717600000000004E-2</c:v>
                </c:pt>
                <c:pt idx="4103">
                  <c:v>6.4584299999999997E-2</c:v>
                </c:pt>
                <c:pt idx="4104">
                  <c:v>6.9488800000000003E-2</c:v>
                </c:pt>
                <c:pt idx="4105">
                  <c:v>6.9997000000000004E-2</c:v>
                </c:pt>
                <c:pt idx="4106">
                  <c:v>5.7052699999999998E-2</c:v>
                </c:pt>
                <c:pt idx="4107">
                  <c:v>6.5668400000000002E-2</c:v>
                </c:pt>
                <c:pt idx="4108">
                  <c:v>6.76784E-2</c:v>
                </c:pt>
                <c:pt idx="4109">
                  <c:v>6.04079E-2</c:v>
                </c:pt>
                <c:pt idx="4110">
                  <c:v>6.8182300000000001E-2</c:v>
                </c:pt>
                <c:pt idx="4111">
                  <c:v>5.67796E-2</c:v>
                </c:pt>
                <c:pt idx="4112">
                  <c:v>5.3524599999999999E-2</c:v>
                </c:pt>
                <c:pt idx="4113">
                  <c:v>6.7111100000000007E-2</c:v>
                </c:pt>
                <c:pt idx="4114">
                  <c:v>8.06148E-2</c:v>
                </c:pt>
                <c:pt idx="4115">
                  <c:v>6.4531500000000006E-2</c:v>
                </c:pt>
                <c:pt idx="4116">
                  <c:v>7.9964900000000005E-2</c:v>
                </c:pt>
                <c:pt idx="4117">
                  <c:v>7.4078500000000005E-2</c:v>
                </c:pt>
                <c:pt idx="4118">
                  <c:v>6.0981100000000003E-2</c:v>
                </c:pt>
                <c:pt idx="4119">
                  <c:v>5.9096299999999997E-2</c:v>
                </c:pt>
                <c:pt idx="4120">
                  <c:v>7.2318199999999999E-2</c:v>
                </c:pt>
                <c:pt idx="4121">
                  <c:v>7.1468699999999996E-2</c:v>
                </c:pt>
                <c:pt idx="4122">
                  <c:v>5.7745499999999998E-2</c:v>
                </c:pt>
                <c:pt idx="4123">
                  <c:v>7.9526399999999997E-2</c:v>
                </c:pt>
                <c:pt idx="4124">
                  <c:v>6.43397E-2</c:v>
                </c:pt>
                <c:pt idx="4125">
                  <c:v>5.6686300000000002E-2</c:v>
                </c:pt>
                <c:pt idx="4126">
                  <c:v>6.2811000000000006E-2</c:v>
                </c:pt>
                <c:pt idx="4127">
                  <c:v>5.6017200000000003E-2</c:v>
                </c:pt>
                <c:pt idx="4128">
                  <c:v>5.3948299999999998E-2</c:v>
                </c:pt>
                <c:pt idx="4129">
                  <c:v>6.07223E-2</c:v>
                </c:pt>
                <c:pt idx="4130">
                  <c:v>5.9648E-2</c:v>
                </c:pt>
                <c:pt idx="4131">
                  <c:v>6.2044000000000002E-2</c:v>
                </c:pt>
                <c:pt idx="4132">
                  <c:v>6.4586500000000005E-2</c:v>
                </c:pt>
                <c:pt idx="4133">
                  <c:v>6.7394399999999993E-2</c:v>
                </c:pt>
                <c:pt idx="4134">
                  <c:v>6.4250299999999996E-2</c:v>
                </c:pt>
                <c:pt idx="4135">
                  <c:v>5.51957E-2</c:v>
                </c:pt>
                <c:pt idx="4136">
                  <c:v>6.06118E-2</c:v>
                </c:pt>
                <c:pt idx="4137">
                  <c:v>6.8000500000000005E-2</c:v>
                </c:pt>
                <c:pt idx="4138">
                  <c:v>8.0833100000000005E-2</c:v>
                </c:pt>
                <c:pt idx="4139">
                  <c:v>7.1662699999999996E-2</c:v>
                </c:pt>
                <c:pt idx="4140">
                  <c:v>7.4588799999999997E-2</c:v>
                </c:pt>
                <c:pt idx="4141">
                  <c:v>6.3826900000000006E-2</c:v>
                </c:pt>
                <c:pt idx="4142">
                  <c:v>7.7309799999999998E-2</c:v>
                </c:pt>
                <c:pt idx="4143">
                  <c:v>7.3796700000000007E-2</c:v>
                </c:pt>
                <c:pt idx="4144">
                  <c:v>6.4934599999999995E-2</c:v>
                </c:pt>
                <c:pt idx="4145">
                  <c:v>7.5424199999999997E-2</c:v>
                </c:pt>
                <c:pt idx="4146">
                  <c:v>6.7925399999999997E-2</c:v>
                </c:pt>
                <c:pt idx="4147">
                  <c:v>6.0142899999999999E-2</c:v>
                </c:pt>
                <c:pt idx="4148">
                  <c:v>6.5580799999999995E-2</c:v>
                </c:pt>
                <c:pt idx="4149">
                  <c:v>6.6218399999999997E-2</c:v>
                </c:pt>
                <c:pt idx="4150">
                  <c:v>6.2405700000000001E-2</c:v>
                </c:pt>
                <c:pt idx="4151">
                  <c:v>6.4719499999999999E-2</c:v>
                </c:pt>
                <c:pt idx="4152">
                  <c:v>7.1686299999999994E-2</c:v>
                </c:pt>
                <c:pt idx="4153">
                  <c:v>7.53582E-2</c:v>
                </c:pt>
                <c:pt idx="4154">
                  <c:v>6.66519E-2</c:v>
                </c:pt>
                <c:pt idx="4155">
                  <c:v>5.11724E-2</c:v>
                </c:pt>
                <c:pt idx="4156">
                  <c:v>6.0047700000000002E-2</c:v>
                </c:pt>
                <c:pt idx="4157">
                  <c:v>5.5289900000000003E-2</c:v>
                </c:pt>
                <c:pt idx="4158">
                  <c:v>8.3352899999999994E-2</c:v>
                </c:pt>
                <c:pt idx="4159">
                  <c:v>5.8396900000000002E-2</c:v>
                </c:pt>
                <c:pt idx="4160">
                  <c:v>5.6223799999999997E-2</c:v>
                </c:pt>
                <c:pt idx="4161">
                  <c:v>7.6696100000000003E-2</c:v>
                </c:pt>
                <c:pt idx="4162">
                  <c:v>5.1788899999999999E-2</c:v>
                </c:pt>
                <c:pt idx="4163">
                  <c:v>6.3666799999999996E-2</c:v>
                </c:pt>
                <c:pt idx="4164">
                  <c:v>6.6778199999999996E-2</c:v>
                </c:pt>
                <c:pt idx="4165">
                  <c:v>4.79452E-2</c:v>
                </c:pt>
                <c:pt idx="4166">
                  <c:v>6.5882300000000005E-2</c:v>
                </c:pt>
                <c:pt idx="4167">
                  <c:v>5.6298500000000001E-2</c:v>
                </c:pt>
                <c:pt idx="4168">
                  <c:v>6.2181100000000003E-2</c:v>
                </c:pt>
                <c:pt idx="4169">
                  <c:v>5.9341699999999997E-2</c:v>
                </c:pt>
                <c:pt idx="4170">
                  <c:v>6.3130199999999997E-2</c:v>
                </c:pt>
                <c:pt idx="4171">
                  <c:v>6.0910499999999999E-2</c:v>
                </c:pt>
                <c:pt idx="4172">
                  <c:v>5.2860900000000002E-2</c:v>
                </c:pt>
                <c:pt idx="4173">
                  <c:v>6.1112300000000001E-2</c:v>
                </c:pt>
                <c:pt idx="4174">
                  <c:v>5.5179899999999997E-2</c:v>
                </c:pt>
                <c:pt idx="4175">
                  <c:v>6.5324099999999996E-2</c:v>
                </c:pt>
                <c:pt idx="4176">
                  <c:v>5.4016799999999997E-2</c:v>
                </c:pt>
                <c:pt idx="4177">
                  <c:v>6.2856800000000004E-2</c:v>
                </c:pt>
                <c:pt idx="4178">
                  <c:v>6.1878000000000002E-2</c:v>
                </c:pt>
                <c:pt idx="4179">
                  <c:v>6.82421E-2</c:v>
                </c:pt>
                <c:pt idx="4180">
                  <c:v>5.5734800000000001E-2</c:v>
                </c:pt>
                <c:pt idx="4181">
                  <c:v>6.4663100000000001E-2</c:v>
                </c:pt>
                <c:pt idx="4182">
                  <c:v>6.6013600000000006E-2</c:v>
                </c:pt>
                <c:pt idx="4183">
                  <c:v>7.1514400000000006E-2</c:v>
                </c:pt>
                <c:pt idx="4184">
                  <c:v>7.1586800000000006E-2</c:v>
                </c:pt>
                <c:pt idx="4185">
                  <c:v>5.5287000000000003E-2</c:v>
                </c:pt>
                <c:pt idx="4186">
                  <c:v>6.3345799999999994E-2</c:v>
                </c:pt>
                <c:pt idx="4187">
                  <c:v>6.5955899999999998E-2</c:v>
                </c:pt>
                <c:pt idx="4188">
                  <c:v>6.0507600000000002E-2</c:v>
                </c:pt>
                <c:pt idx="4189">
                  <c:v>7.0618E-2</c:v>
                </c:pt>
                <c:pt idx="4190">
                  <c:v>6.5596100000000004E-2</c:v>
                </c:pt>
                <c:pt idx="4191">
                  <c:v>5.5300599999999998E-2</c:v>
                </c:pt>
                <c:pt idx="4192">
                  <c:v>5.13657E-2</c:v>
                </c:pt>
                <c:pt idx="4193">
                  <c:v>6.5681299999999998E-2</c:v>
                </c:pt>
                <c:pt idx="4194">
                  <c:v>6.9888699999999998E-2</c:v>
                </c:pt>
                <c:pt idx="4195">
                  <c:v>6.7389699999999997E-2</c:v>
                </c:pt>
                <c:pt idx="4196">
                  <c:v>8.1729200000000002E-2</c:v>
                </c:pt>
                <c:pt idx="4197">
                  <c:v>8.27899E-2</c:v>
                </c:pt>
                <c:pt idx="4198">
                  <c:v>6.0793899999999998E-2</c:v>
                </c:pt>
                <c:pt idx="4199">
                  <c:v>6.4490400000000003E-2</c:v>
                </c:pt>
                <c:pt idx="4200">
                  <c:v>6.4375500000000002E-2</c:v>
                </c:pt>
                <c:pt idx="4201">
                  <c:v>6.3479999999999995E-2</c:v>
                </c:pt>
                <c:pt idx="4202">
                  <c:v>6.8440899999999999E-2</c:v>
                </c:pt>
                <c:pt idx="4203">
                  <c:v>7.4165700000000001E-2</c:v>
                </c:pt>
                <c:pt idx="4204">
                  <c:v>6.3070799999999996E-2</c:v>
                </c:pt>
                <c:pt idx="4205">
                  <c:v>6.4958199999999994E-2</c:v>
                </c:pt>
                <c:pt idx="4206">
                  <c:v>7.3503100000000002E-2</c:v>
                </c:pt>
                <c:pt idx="4207">
                  <c:v>7.2889899999999994E-2</c:v>
                </c:pt>
                <c:pt idx="4208">
                  <c:v>6.8680099999999994E-2</c:v>
                </c:pt>
                <c:pt idx="4209">
                  <c:v>7.1150400000000003E-2</c:v>
                </c:pt>
                <c:pt idx="4210">
                  <c:v>7.0383200000000007E-2</c:v>
                </c:pt>
                <c:pt idx="4211">
                  <c:v>6.9354700000000005E-2</c:v>
                </c:pt>
                <c:pt idx="4212">
                  <c:v>7.2278599999999998E-2</c:v>
                </c:pt>
                <c:pt idx="4213">
                  <c:v>6.7269099999999998E-2</c:v>
                </c:pt>
                <c:pt idx="4214">
                  <c:v>5.9135199999999999E-2</c:v>
                </c:pt>
                <c:pt idx="4215">
                  <c:v>5.9248599999999998E-2</c:v>
                </c:pt>
                <c:pt idx="4216">
                  <c:v>8.0678899999999998E-2</c:v>
                </c:pt>
                <c:pt idx="4217">
                  <c:v>6.4496999999999999E-2</c:v>
                </c:pt>
                <c:pt idx="4218">
                  <c:v>6.2786999999999996E-2</c:v>
                </c:pt>
                <c:pt idx="4219">
                  <c:v>6.9962399999999994E-2</c:v>
                </c:pt>
                <c:pt idx="4220">
                  <c:v>7.70541E-2</c:v>
                </c:pt>
                <c:pt idx="4221">
                  <c:v>5.9976500000000002E-2</c:v>
                </c:pt>
                <c:pt idx="4222">
                  <c:v>5.1669899999999998E-2</c:v>
                </c:pt>
                <c:pt idx="4223">
                  <c:v>6.0526900000000002E-2</c:v>
                </c:pt>
                <c:pt idx="4224">
                  <c:v>5.0278099999999999E-2</c:v>
                </c:pt>
                <c:pt idx="4225">
                  <c:v>6.2350200000000001E-2</c:v>
                </c:pt>
                <c:pt idx="4226">
                  <c:v>6.9631499999999999E-2</c:v>
                </c:pt>
                <c:pt idx="4227">
                  <c:v>6.3276100000000002E-2</c:v>
                </c:pt>
                <c:pt idx="4228">
                  <c:v>5.7452700000000002E-2</c:v>
                </c:pt>
                <c:pt idx="4229">
                  <c:v>6.7765900000000004E-2</c:v>
                </c:pt>
                <c:pt idx="4230">
                  <c:v>5.9738800000000002E-2</c:v>
                </c:pt>
                <c:pt idx="4231">
                  <c:v>7.2380799999999995E-2</c:v>
                </c:pt>
                <c:pt idx="4232">
                  <c:v>7.2469800000000001E-2</c:v>
                </c:pt>
                <c:pt idx="4233">
                  <c:v>4.5664700000000003E-2</c:v>
                </c:pt>
                <c:pt idx="4234">
                  <c:v>6.5101900000000004E-2</c:v>
                </c:pt>
                <c:pt idx="4235">
                  <c:v>6.2196700000000001E-2</c:v>
                </c:pt>
                <c:pt idx="4236">
                  <c:v>5.4764199999999999E-2</c:v>
                </c:pt>
                <c:pt idx="4237">
                  <c:v>6.3780299999999998E-2</c:v>
                </c:pt>
                <c:pt idx="4238">
                  <c:v>6.7164699999999994E-2</c:v>
                </c:pt>
                <c:pt idx="4239">
                  <c:v>6.09863E-2</c:v>
                </c:pt>
                <c:pt idx="4240">
                  <c:v>5.9846400000000001E-2</c:v>
                </c:pt>
                <c:pt idx="4241">
                  <c:v>6.5448199999999998E-2</c:v>
                </c:pt>
                <c:pt idx="4242">
                  <c:v>7.2634400000000002E-2</c:v>
                </c:pt>
                <c:pt idx="4243">
                  <c:v>5.6843400000000002E-2</c:v>
                </c:pt>
                <c:pt idx="4244">
                  <c:v>6.0174499999999999E-2</c:v>
                </c:pt>
                <c:pt idx="4245">
                  <c:v>6.8944400000000003E-2</c:v>
                </c:pt>
                <c:pt idx="4246">
                  <c:v>5.8843800000000002E-2</c:v>
                </c:pt>
                <c:pt idx="4247">
                  <c:v>6.9007100000000002E-2</c:v>
                </c:pt>
                <c:pt idx="4248">
                  <c:v>6.2162000000000002E-2</c:v>
                </c:pt>
                <c:pt idx="4249">
                  <c:v>6.9024100000000005E-2</c:v>
                </c:pt>
                <c:pt idx="4250">
                  <c:v>6.5628900000000004E-2</c:v>
                </c:pt>
                <c:pt idx="4251">
                  <c:v>7.7674099999999996E-2</c:v>
                </c:pt>
                <c:pt idx="4252">
                  <c:v>6.2422400000000003E-2</c:v>
                </c:pt>
                <c:pt idx="4253">
                  <c:v>5.8296099999999997E-2</c:v>
                </c:pt>
                <c:pt idx="4254">
                  <c:v>6.9513500000000006E-2</c:v>
                </c:pt>
                <c:pt idx="4255">
                  <c:v>6.7437300000000006E-2</c:v>
                </c:pt>
                <c:pt idx="4256">
                  <c:v>5.9803099999999998E-2</c:v>
                </c:pt>
                <c:pt idx="4257">
                  <c:v>5.9151200000000001E-2</c:v>
                </c:pt>
                <c:pt idx="4258">
                  <c:v>6.4422900000000005E-2</c:v>
                </c:pt>
                <c:pt idx="4259">
                  <c:v>5.6194399999999999E-2</c:v>
                </c:pt>
                <c:pt idx="4260">
                  <c:v>5.8736999999999998E-2</c:v>
                </c:pt>
                <c:pt idx="4261">
                  <c:v>7.45117E-2</c:v>
                </c:pt>
                <c:pt idx="4262">
                  <c:v>6.6039899999999999E-2</c:v>
                </c:pt>
                <c:pt idx="4263">
                  <c:v>5.98413E-2</c:v>
                </c:pt>
                <c:pt idx="4264">
                  <c:v>6.1715199999999998E-2</c:v>
                </c:pt>
                <c:pt idx="4265">
                  <c:v>5.7691300000000001E-2</c:v>
                </c:pt>
                <c:pt idx="4266">
                  <c:v>7.0465799999999995E-2</c:v>
                </c:pt>
                <c:pt idx="4267">
                  <c:v>5.5421199999999997E-2</c:v>
                </c:pt>
                <c:pt idx="4268">
                  <c:v>6.8592299999999995E-2</c:v>
                </c:pt>
                <c:pt idx="4269">
                  <c:v>6.4790500000000001E-2</c:v>
                </c:pt>
                <c:pt idx="4270">
                  <c:v>5.9859200000000001E-2</c:v>
                </c:pt>
                <c:pt idx="4271">
                  <c:v>6.6899200000000006E-2</c:v>
                </c:pt>
                <c:pt idx="4272">
                  <c:v>7.0357600000000006E-2</c:v>
                </c:pt>
                <c:pt idx="4273">
                  <c:v>6.3165799999999994E-2</c:v>
                </c:pt>
                <c:pt idx="4274">
                  <c:v>5.8880799999999997E-2</c:v>
                </c:pt>
                <c:pt idx="4275">
                  <c:v>5.8845399999999999E-2</c:v>
                </c:pt>
                <c:pt idx="4276">
                  <c:v>5.2852099999999999E-2</c:v>
                </c:pt>
                <c:pt idx="4277">
                  <c:v>6.6617800000000005E-2</c:v>
                </c:pt>
                <c:pt idx="4278">
                  <c:v>5.9372899999999999E-2</c:v>
                </c:pt>
                <c:pt idx="4279">
                  <c:v>6.4170400000000002E-2</c:v>
                </c:pt>
                <c:pt idx="4280">
                  <c:v>6.2904699999999994E-2</c:v>
                </c:pt>
                <c:pt idx="4281">
                  <c:v>6.3443700000000006E-2</c:v>
                </c:pt>
                <c:pt idx="4282">
                  <c:v>4.9466799999999998E-2</c:v>
                </c:pt>
                <c:pt idx="4283">
                  <c:v>6.2812699999999999E-2</c:v>
                </c:pt>
                <c:pt idx="4284">
                  <c:v>6.0580799999999997E-2</c:v>
                </c:pt>
                <c:pt idx="4285">
                  <c:v>6.3137100000000002E-2</c:v>
                </c:pt>
                <c:pt idx="4286">
                  <c:v>5.8717800000000001E-2</c:v>
                </c:pt>
                <c:pt idx="4287">
                  <c:v>5.6798800000000003E-2</c:v>
                </c:pt>
                <c:pt idx="4288">
                  <c:v>7.0258200000000007E-2</c:v>
                </c:pt>
                <c:pt idx="4289">
                  <c:v>5.7239999999999999E-2</c:v>
                </c:pt>
                <c:pt idx="4290">
                  <c:v>5.7306900000000001E-2</c:v>
                </c:pt>
                <c:pt idx="4291">
                  <c:v>6.6081299999999996E-2</c:v>
                </c:pt>
                <c:pt idx="4292">
                  <c:v>5.1981399999999997E-2</c:v>
                </c:pt>
                <c:pt idx="4293">
                  <c:v>5.3094700000000002E-2</c:v>
                </c:pt>
                <c:pt idx="4294">
                  <c:v>6.0088999999999997E-2</c:v>
                </c:pt>
                <c:pt idx="4295">
                  <c:v>5.4184999999999997E-2</c:v>
                </c:pt>
                <c:pt idx="4296">
                  <c:v>5.6949300000000001E-2</c:v>
                </c:pt>
                <c:pt idx="4297">
                  <c:v>6.3584199999999994E-2</c:v>
                </c:pt>
                <c:pt idx="4298">
                  <c:v>6.3985700000000006E-2</c:v>
                </c:pt>
                <c:pt idx="4299">
                  <c:v>5.2949999999999997E-2</c:v>
                </c:pt>
                <c:pt idx="4300">
                  <c:v>7.23631E-2</c:v>
                </c:pt>
                <c:pt idx="4301">
                  <c:v>5.5660800000000003E-2</c:v>
                </c:pt>
                <c:pt idx="4302">
                  <c:v>5.90409E-2</c:v>
                </c:pt>
                <c:pt idx="4303">
                  <c:v>6.6913399999999998E-2</c:v>
                </c:pt>
                <c:pt idx="4304">
                  <c:v>5.6257399999999999E-2</c:v>
                </c:pt>
                <c:pt idx="4305">
                  <c:v>5.1872799999999997E-2</c:v>
                </c:pt>
                <c:pt idx="4306">
                  <c:v>5.6095199999999998E-2</c:v>
                </c:pt>
                <c:pt idx="4307">
                  <c:v>6.1235299999999999E-2</c:v>
                </c:pt>
                <c:pt idx="4308">
                  <c:v>5.16415E-2</c:v>
                </c:pt>
                <c:pt idx="4309">
                  <c:v>5.8355299999999999E-2</c:v>
                </c:pt>
                <c:pt idx="4310">
                  <c:v>5.7262399999999998E-2</c:v>
                </c:pt>
                <c:pt idx="4311">
                  <c:v>6.5801899999999997E-2</c:v>
                </c:pt>
                <c:pt idx="4312">
                  <c:v>6.3411400000000007E-2</c:v>
                </c:pt>
                <c:pt idx="4313">
                  <c:v>6.3586500000000004E-2</c:v>
                </c:pt>
                <c:pt idx="4314">
                  <c:v>4.6514600000000003E-2</c:v>
                </c:pt>
                <c:pt idx="4315">
                  <c:v>6.0731100000000003E-2</c:v>
                </c:pt>
                <c:pt idx="4316">
                  <c:v>4.91633E-2</c:v>
                </c:pt>
                <c:pt idx="4317">
                  <c:v>6.2082400000000003E-2</c:v>
                </c:pt>
                <c:pt idx="4318">
                  <c:v>6.2344299999999998E-2</c:v>
                </c:pt>
                <c:pt idx="4319">
                  <c:v>5.44988E-2</c:v>
                </c:pt>
                <c:pt idx="4320">
                  <c:v>5.7134699999999997E-2</c:v>
                </c:pt>
                <c:pt idx="4321">
                  <c:v>6.1979300000000001E-2</c:v>
                </c:pt>
                <c:pt idx="4322">
                  <c:v>7.0732299999999998E-2</c:v>
                </c:pt>
                <c:pt idx="4323">
                  <c:v>5.0495199999999997E-2</c:v>
                </c:pt>
                <c:pt idx="4324">
                  <c:v>5.5524799999999999E-2</c:v>
                </c:pt>
                <c:pt idx="4325">
                  <c:v>7.30938E-2</c:v>
                </c:pt>
                <c:pt idx="4326">
                  <c:v>5.8733599999999997E-2</c:v>
                </c:pt>
                <c:pt idx="4327">
                  <c:v>5.2471499999999997E-2</c:v>
                </c:pt>
                <c:pt idx="4328">
                  <c:v>5.15778E-2</c:v>
                </c:pt>
                <c:pt idx="4329">
                  <c:v>5.1174799999999999E-2</c:v>
                </c:pt>
                <c:pt idx="4330">
                  <c:v>7.0299899999999999E-2</c:v>
                </c:pt>
                <c:pt idx="4331">
                  <c:v>6.6902799999999998E-2</c:v>
                </c:pt>
                <c:pt idx="4332">
                  <c:v>6.8610900000000002E-2</c:v>
                </c:pt>
                <c:pt idx="4333">
                  <c:v>5.2988800000000003E-2</c:v>
                </c:pt>
                <c:pt idx="4334">
                  <c:v>5.7481699999999997E-2</c:v>
                </c:pt>
                <c:pt idx="4335">
                  <c:v>6.9416900000000004E-2</c:v>
                </c:pt>
                <c:pt idx="4336">
                  <c:v>8.0191600000000002E-2</c:v>
                </c:pt>
                <c:pt idx="4337">
                  <c:v>6.8915900000000002E-2</c:v>
                </c:pt>
                <c:pt idx="4338">
                  <c:v>7.0506100000000002E-2</c:v>
                </c:pt>
                <c:pt idx="4339">
                  <c:v>4.8090800000000003E-2</c:v>
                </c:pt>
                <c:pt idx="4340">
                  <c:v>7.22825E-2</c:v>
                </c:pt>
                <c:pt idx="4341">
                  <c:v>3.8656700000000002E-2</c:v>
                </c:pt>
                <c:pt idx="4342">
                  <c:v>5.9365599999999998E-2</c:v>
                </c:pt>
                <c:pt idx="4343">
                  <c:v>3.8681399999999998E-2</c:v>
                </c:pt>
                <c:pt idx="4344">
                  <c:v>5.4741199999999997E-2</c:v>
                </c:pt>
                <c:pt idx="4345">
                  <c:v>5.5072500000000003E-2</c:v>
                </c:pt>
                <c:pt idx="4346">
                  <c:v>5.5080200000000003E-2</c:v>
                </c:pt>
                <c:pt idx="4347">
                  <c:v>5.0902900000000001E-2</c:v>
                </c:pt>
                <c:pt idx="4348">
                  <c:v>7.3697299999999993E-2</c:v>
                </c:pt>
                <c:pt idx="4349">
                  <c:v>5.7929599999999998E-2</c:v>
                </c:pt>
                <c:pt idx="4350">
                  <c:v>7.5288400000000005E-2</c:v>
                </c:pt>
                <c:pt idx="4351">
                  <c:v>6.1886200000000002E-2</c:v>
                </c:pt>
                <c:pt idx="4352">
                  <c:v>5.4325600000000002E-2</c:v>
                </c:pt>
                <c:pt idx="4353">
                  <c:v>7.2986200000000001E-2</c:v>
                </c:pt>
                <c:pt idx="4354">
                  <c:v>6.1081099999999999E-2</c:v>
                </c:pt>
                <c:pt idx="4355">
                  <c:v>6.5300999999999998E-2</c:v>
                </c:pt>
                <c:pt idx="4356">
                  <c:v>6.4614400000000002E-2</c:v>
                </c:pt>
                <c:pt idx="4357">
                  <c:v>5.6106000000000003E-2</c:v>
                </c:pt>
                <c:pt idx="4358">
                  <c:v>6.11598E-2</c:v>
                </c:pt>
                <c:pt idx="4359">
                  <c:v>5.7777299999999997E-2</c:v>
                </c:pt>
                <c:pt idx="4360">
                  <c:v>5.2088299999999997E-2</c:v>
                </c:pt>
                <c:pt idx="4361">
                  <c:v>5.5244500000000002E-2</c:v>
                </c:pt>
                <c:pt idx="4362">
                  <c:v>4.9280499999999998E-2</c:v>
                </c:pt>
                <c:pt idx="4363">
                  <c:v>5.1626400000000003E-2</c:v>
                </c:pt>
                <c:pt idx="4364">
                  <c:v>5.8593699999999999E-2</c:v>
                </c:pt>
                <c:pt idx="4365">
                  <c:v>5.7325000000000001E-2</c:v>
                </c:pt>
                <c:pt idx="4366">
                  <c:v>5.9130000000000002E-2</c:v>
                </c:pt>
                <c:pt idx="4367">
                  <c:v>6.0367200000000003E-2</c:v>
                </c:pt>
                <c:pt idx="4368">
                  <c:v>4.7555899999999998E-2</c:v>
                </c:pt>
                <c:pt idx="4369">
                  <c:v>5.8891899999999997E-2</c:v>
                </c:pt>
                <c:pt idx="4370">
                  <c:v>5.3366700000000003E-2</c:v>
                </c:pt>
                <c:pt idx="4371">
                  <c:v>4.5720799999999999E-2</c:v>
                </c:pt>
                <c:pt idx="4372">
                  <c:v>6.6613400000000003E-2</c:v>
                </c:pt>
                <c:pt idx="4373">
                  <c:v>5.49691E-2</c:v>
                </c:pt>
                <c:pt idx="4374">
                  <c:v>7.2249800000000003E-2</c:v>
                </c:pt>
                <c:pt idx="4375">
                  <c:v>6.1866400000000002E-2</c:v>
                </c:pt>
                <c:pt idx="4376">
                  <c:v>5.6675400000000001E-2</c:v>
                </c:pt>
                <c:pt idx="4377">
                  <c:v>5.1055099999999999E-2</c:v>
                </c:pt>
                <c:pt idx="4378">
                  <c:v>5.7264000000000002E-2</c:v>
                </c:pt>
                <c:pt idx="4379">
                  <c:v>4.9854700000000002E-2</c:v>
                </c:pt>
                <c:pt idx="4380">
                  <c:v>5.3835099999999997E-2</c:v>
                </c:pt>
                <c:pt idx="4381">
                  <c:v>6.2762399999999996E-2</c:v>
                </c:pt>
                <c:pt idx="4382">
                  <c:v>6.1694600000000002E-2</c:v>
                </c:pt>
                <c:pt idx="4383">
                  <c:v>6.5591800000000006E-2</c:v>
                </c:pt>
                <c:pt idx="4384">
                  <c:v>5.1325000000000003E-2</c:v>
                </c:pt>
                <c:pt idx="4385">
                  <c:v>5.1636799999999997E-2</c:v>
                </c:pt>
                <c:pt idx="4386">
                  <c:v>4.8284199999999999E-2</c:v>
                </c:pt>
                <c:pt idx="4387">
                  <c:v>5.2675199999999998E-2</c:v>
                </c:pt>
                <c:pt idx="4388">
                  <c:v>3.9962400000000002E-2</c:v>
                </c:pt>
                <c:pt idx="4389">
                  <c:v>5.3314100000000003E-2</c:v>
                </c:pt>
                <c:pt idx="4390">
                  <c:v>5.6834599999999999E-2</c:v>
                </c:pt>
                <c:pt idx="4391">
                  <c:v>5.3782099999999999E-2</c:v>
                </c:pt>
                <c:pt idx="4392">
                  <c:v>4.3392399999999998E-2</c:v>
                </c:pt>
                <c:pt idx="4393">
                  <c:v>4.7239200000000002E-2</c:v>
                </c:pt>
                <c:pt idx="4394">
                  <c:v>5.6552699999999997E-2</c:v>
                </c:pt>
                <c:pt idx="4395">
                  <c:v>5.4188399999999998E-2</c:v>
                </c:pt>
                <c:pt idx="4396">
                  <c:v>4.4211500000000001E-2</c:v>
                </c:pt>
                <c:pt idx="4397">
                  <c:v>5.0087399999999997E-2</c:v>
                </c:pt>
                <c:pt idx="4398">
                  <c:v>4.87369E-2</c:v>
                </c:pt>
                <c:pt idx="4399">
                  <c:v>4.2576299999999997E-2</c:v>
                </c:pt>
                <c:pt idx="4400">
                  <c:v>4.0048199999999999E-2</c:v>
                </c:pt>
                <c:pt idx="4401">
                  <c:v>4.7453700000000001E-2</c:v>
                </c:pt>
                <c:pt idx="4402">
                  <c:v>5.39614E-2</c:v>
                </c:pt>
                <c:pt idx="4403">
                  <c:v>6.0859000000000003E-2</c:v>
                </c:pt>
                <c:pt idx="4404">
                  <c:v>6.4859399999999998E-2</c:v>
                </c:pt>
                <c:pt idx="4405">
                  <c:v>4.0428100000000002E-2</c:v>
                </c:pt>
                <c:pt idx="4406">
                  <c:v>4.0309999999999999E-2</c:v>
                </c:pt>
                <c:pt idx="4407">
                  <c:v>5.41412E-2</c:v>
                </c:pt>
                <c:pt idx="4408">
                  <c:v>5.9173099999999999E-2</c:v>
                </c:pt>
                <c:pt idx="4409">
                  <c:v>3.8465600000000003E-2</c:v>
                </c:pt>
                <c:pt idx="4410">
                  <c:v>4.4219099999999997E-2</c:v>
                </c:pt>
                <c:pt idx="4411">
                  <c:v>4.3375299999999999E-2</c:v>
                </c:pt>
                <c:pt idx="4412">
                  <c:v>4.1447699999999997E-2</c:v>
                </c:pt>
                <c:pt idx="4413">
                  <c:v>3.4096300000000003E-2</c:v>
                </c:pt>
                <c:pt idx="4414">
                  <c:v>5.7666599999999998E-2</c:v>
                </c:pt>
                <c:pt idx="4415">
                  <c:v>4.2378300000000001E-2</c:v>
                </c:pt>
                <c:pt idx="4416">
                  <c:v>5.7981699999999997E-2</c:v>
                </c:pt>
                <c:pt idx="4417">
                  <c:v>4.4117200000000002E-2</c:v>
                </c:pt>
                <c:pt idx="4418">
                  <c:v>4.3073800000000002E-2</c:v>
                </c:pt>
                <c:pt idx="4419">
                  <c:v>5.9321899999999997E-2</c:v>
                </c:pt>
                <c:pt idx="4420">
                  <c:v>5.4621799999999998E-2</c:v>
                </c:pt>
                <c:pt idx="4421">
                  <c:v>4.0436300000000001E-2</c:v>
                </c:pt>
                <c:pt idx="4422">
                  <c:v>4.76858E-2</c:v>
                </c:pt>
                <c:pt idx="4423">
                  <c:v>7.3938199999999996E-2</c:v>
                </c:pt>
                <c:pt idx="4424">
                  <c:v>6.6930299999999998E-2</c:v>
                </c:pt>
                <c:pt idx="4425">
                  <c:v>7.8640199999999993E-2</c:v>
                </c:pt>
                <c:pt idx="4426">
                  <c:v>7.4662400000000004E-2</c:v>
                </c:pt>
                <c:pt idx="4427">
                  <c:v>6.7333500000000004E-2</c:v>
                </c:pt>
                <c:pt idx="4428">
                  <c:v>7.8102699999999997E-2</c:v>
                </c:pt>
                <c:pt idx="4429">
                  <c:v>4.8756800000000003E-2</c:v>
                </c:pt>
                <c:pt idx="4430">
                  <c:v>5.72171E-2</c:v>
                </c:pt>
                <c:pt idx="4431">
                  <c:v>4.25928E-2</c:v>
                </c:pt>
                <c:pt idx="4432">
                  <c:v>4.22236E-2</c:v>
                </c:pt>
                <c:pt idx="4433">
                  <c:v>6.1003300000000003E-2</c:v>
                </c:pt>
                <c:pt idx="4434">
                  <c:v>6.2746399999999994E-2</c:v>
                </c:pt>
                <c:pt idx="4435">
                  <c:v>5.15416E-2</c:v>
                </c:pt>
                <c:pt idx="4436">
                  <c:v>4.6685299999999999E-2</c:v>
                </c:pt>
                <c:pt idx="4437">
                  <c:v>4.9843800000000001E-2</c:v>
                </c:pt>
                <c:pt idx="4438">
                  <c:v>4.3031899999999998E-2</c:v>
                </c:pt>
                <c:pt idx="4439">
                  <c:v>4.3624000000000003E-2</c:v>
                </c:pt>
                <c:pt idx="4440">
                  <c:v>3.8568400000000003E-2</c:v>
                </c:pt>
                <c:pt idx="4441">
                  <c:v>4.8151199999999998E-2</c:v>
                </c:pt>
                <c:pt idx="4442">
                  <c:v>4.0480799999999997E-2</c:v>
                </c:pt>
                <c:pt idx="4443">
                  <c:v>3.9690599999999999E-2</c:v>
                </c:pt>
                <c:pt idx="4444">
                  <c:v>4.2857199999999998E-2</c:v>
                </c:pt>
                <c:pt idx="4445">
                  <c:v>5.5822299999999998E-2</c:v>
                </c:pt>
                <c:pt idx="4446">
                  <c:v>6.6515400000000002E-2</c:v>
                </c:pt>
                <c:pt idx="4447">
                  <c:v>4.6956499999999998E-2</c:v>
                </c:pt>
                <c:pt idx="4448">
                  <c:v>6.5640199999999996E-2</c:v>
                </c:pt>
                <c:pt idx="4449">
                  <c:v>5.6336200000000003E-2</c:v>
                </c:pt>
                <c:pt idx="4450">
                  <c:v>5.4786300000000003E-2</c:v>
                </c:pt>
                <c:pt idx="4451">
                  <c:v>4.7065700000000002E-2</c:v>
                </c:pt>
                <c:pt idx="4452">
                  <c:v>5.3366900000000002E-2</c:v>
                </c:pt>
                <c:pt idx="4453">
                  <c:v>4.9653799999999998E-2</c:v>
                </c:pt>
                <c:pt idx="4454">
                  <c:v>4.9651899999999999E-2</c:v>
                </c:pt>
                <c:pt idx="4455">
                  <c:v>4.5970400000000002E-2</c:v>
                </c:pt>
                <c:pt idx="4456">
                  <c:v>4.3104099999999999E-2</c:v>
                </c:pt>
                <c:pt idx="4457">
                  <c:v>6.24848E-2</c:v>
                </c:pt>
                <c:pt idx="4458">
                  <c:v>4.8627299999999998E-2</c:v>
                </c:pt>
                <c:pt idx="4459">
                  <c:v>5.7484800000000003E-2</c:v>
                </c:pt>
                <c:pt idx="4460">
                  <c:v>5.9730900000000003E-2</c:v>
                </c:pt>
                <c:pt idx="4461">
                  <c:v>5.44901E-2</c:v>
                </c:pt>
                <c:pt idx="4462">
                  <c:v>4.1834999999999997E-2</c:v>
                </c:pt>
                <c:pt idx="4463">
                  <c:v>3.7729899999999997E-2</c:v>
                </c:pt>
                <c:pt idx="4464">
                  <c:v>6.2758800000000003E-2</c:v>
                </c:pt>
                <c:pt idx="4465">
                  <c:v>5.0294699999999998E-2</c:v>
                </c:pt>
                <c:pt idx="4466">
                  <c:v>5.77371E-2</c:v>
                </c:pt>
                <c:pt idx="4467">
                  <c:v>5.6178199999999998E-2</c:v>
                </c:pt>
                <c:pt idx="4468">
                  <c:v>7.2297600000000004E-2</c:v>
                </c:pt>
                <c:pt idx="4469">
                  <c:v>5.2129000000000002E-2</c:v>
                </c:pt>
                <c:pt idx="4470">
                  <c:v>5.9618400000000002E-2</c:v>
                </c:pt>
                <c:pt idx="4471">
                  <c:v>4.9795699999999998E-2</c:v>
                </c:pt>
                <c:pt idx="4472">
                  <c:v>5.2328100000000002E-2</c:v>
                </c:pt>
                <c:pt idx="4473">
                  <c:v>6.2038799999999998E-2</c:v>
                </c:pt>
                <c:pt idx="4474">
                  <c:v>6.6114400000000004E-2</c:v>
                </c:pt>
                <c:pt idx="4475">
                  <c:v>6.1341399999999997E-2</c:v>
                </c:pt>
                <c:pt idx="4476">
                  <c:v>5.1582999999999997E-2</c:v>
                </c:pt>
                <c:pt idx="4477">
                  <c:v>4.8093999999999998E-2</c:v>
                </c:pt>
                <c:pt idx="4478">
                  <c:v>4.7634299999999997E-2</c:v>
                </c:pt>
                <c:pt idx="4479">
                  <c:v>4.3473400000000002E-2</c:v>
                </c:pt>
                <c:pt idx="4480">
                  <c:v>5.0733300000000002E-2</c:v>
                </c:pt>
                <c:pt idx="4481">
                  <c:v>5.8270299999999997E-2</c:v>
                </c:pt>
                <c:pt idx="4482">
                  <c:v>6.7275199999999993E-2</c:v>
                </c:pt>
                <c:pt idx="4483">
                  <c:v>5.1438699999999997E-2</c:v>
                </c:pt>
                <c:pt idx="4484">
                  <c:v>6.1566500000000003E-2</c:v>
                </c:pt>
                <c:pt idx="4485">
                  <c:v>5.7697499999999999E-2</c:v>
                </c:pt>
                <c:pt idx="4486">
                  <c:v>6.8803500000000004E-2</c:v>
                </c:pt>
                <c:pt idx="4487">
                  <c:v>6.4829300000000006E-2</c:v>
                </c:pt>
                <c:pt idx="4488">
                  <c:v>5.94516E-2</c:v>
                </c:pt>
                <c:pt idx="4489">
                  <c:v>5.6879199999999998E-2</c:v>
                </c:pt>
                <c:pt idx="4490">
                  <c:v>6.8393800000000005E-2</c:v>
                </c:pt>
                <c:pt idx="4491">
                  <c:v>5.3663200000000001E-2</c:v>
                </c:pt>
                <c:pt idx="4492">
                  <c:v>4.845E-2</c:v>
                </c:pt>
                <c:pt idx="4493">
                  <c:v>5.8161499999999998E-2</c:v>
                </c:pt>
                <c:pt idx="4494">
                  <c:v>5.0657399999999998E-2</c:v>
                </c:pt>
                <c:pt idx="4495">
                  <c:v>6.2543199999999993E-2</c:v>
                </c:pt>
                <c:pt idx="4496">
                  <c:v>6.8039600000000006E-2</c:v>
                </c:pt>
                <c:pt idx="4497">
                  <c:v>5.87465E-2</c:v>
                </c:pt>
                <c:pt idx="4498">
                  <c:v>5.3580200000000001E-2</c:v>
                </c:pt>
                <c:pt idx="4499">
                  <c:v>5.1984599999999999E-2</c:v>
                </c:pt>
                <c:pt idx="4500">
                  <c:v>5.0183699999999998E-2</c:v>
                </c:pt>
                <c:pt idx="4501">
                  <c:v>4.9278200000000001E-2</c:v>
                </c:pt>
                <c:pt idx="4502">
                  <c:v>5.4649499999999997E-2</c:v>
                </c:pt>
                <c:pt idx="4503">
                  <c:v>5.4201199999999998E-2</c:v>
                </c:pt>
                <c:pt idx="4504">
                  <c:v>5.6770800000000003E-2</c:v>
                </c:pt>
                <c:pt idx="4505">
                  <c:v>5.3625600000000002E-2</c:v>
                </c:pt>
                <c:pt idx="4506">
                  <c:v>5.0587600000000003E-2</c:v>
                </c:pt>
                <c:pt idx="4507">
                  <c:v>5.9233899999999999E-2</c:v>
                </c:pt>
                <c:pt idx="4508">
                  <c:v>5.6667099999999998E-2</c:v>
                </c:pt>
                <c:pt idx="4509">
                  <c:v>5.8719599999999997E-2</c:v>
                </c:pt>
                <c:pt idx="4510">
                  <c:v>4.90938E-2</c:v>
                </c:pt>
                <c:pt idx="4511">
                  <c:v>5.2880400000000001E-2</c:v>
                </c:pt>
                <c:pt idx="4512">
                  <c:v>6.2147800000000003E-2</c:v>
                </c:pt>
                <c:pt idx="4513">
                  <c:v>6.8111500000000005E-2</c:v>
                </c:pt>
                <c:pt idx="4514">
                  <c:v>5.0821900000000003E-2</c:v>
                </c:pt>
                <c:pt idx="4515">
                  <c:v>5.4969700000000003E-2</c:v>
                </c:pt>
                <c:pt idx="4516">
                  <c:v>7.8027299999999994E-2</c:v>
                </c:pt>
                <c:pt idx="4517">
                  <c:v>6.2252399999999999E-2</c:v>
                </c:pt>
                <c:pt idx="4518">
                  <c:v>7.3855699999999996E-2</c:v>
                </c:pt>
                <c:pt idx="4519">
                  <c:v>6.5820600000000007E-2</c:v>
                </c:pt>
                <c:pt idx="4520">
                  <c:v>5.8596200000000001E-2</c:v>
                </c:pt>
                <c:pt idx="4521">
                  <c:v>6.5008999999999997E-2</c:v>
                </c:pt>
                <c:pt idx="4522">
                  <c:v>6.1098E-2</c:v>
                </c:pt>
                <c:pt idx="4523">
                  <c:v>5.8018199999999999E-2</c:v>
                </c:pt>
                <c:pt idx="4524">
                  <c:v>5.7107499999999999E-2</c:v>
                </c:pt>
                <c:pt idx="4525">
                  <c:v>5.7558199999999997E-2</c:v>
                </c:pt>
                <c:pt idx="4526">
                  <c:v>4.8863999999999998E-2</c:v>
                </c:pt>
                <c:pt idx="4527">
                  <c:v>6.2823299999999999E-2</c:v>
                </c:pt>
                <c:pt idx="4528">
                  <c:v>5.6936E-2</c:v>
                </c:pt>
                <c:pt idx="4529">
                  <c:v>5.7099900000000002E-2</c:v>
                </c:pt>
                <c:pt idx="4530">
                  <c:v>6.5604399999999993E-2</c:v>
                </c:pt>
                <c:pt idx="4531">
                  <c:v>7.3892100000000002E-2</c:v>
                </c:pt>
                <c:pt idx="4532">
                  <c:v>6.3486500000000001E-2</c:v>
                </c:pt>
                <c:pt idx="4533">
                  <c:v>6.5442E-2</c:v>
                </c:pt>
                <c:pt idx="4534">
                  <c:v>5.18577E-2</c:v>
                </c:pt>
                <c:pt idx="4535">
                  <c:v>4.5490599999999999E-2</c:v>
                </c:pt>
                <c:pt idx="4536">
                  <c:v>5.1429799999999998E-2</c:v>
                </c:pt>
                <c:pt idx="4537">
                  <c:v>5.8104799999999998E-2</c:v>
                </c:pt>
                <c:pt idx="4538">
                  <c:v>6.52808E-2</c:v>
                </c:pt>
                <c:pt idx="4539">
                  <c:v>5.33082E-2</c:v>
                </c:pt>
                <c:pt idx="4540">
                  <c:v>6.2447900000000001E-2</c:v>
                </c:pt>
                <c:pt idx="4541">
                  <c:v>5.6285500000000002E-2</c:v>
                </c:pt>
                <c:pt idx="4542">
                  <c:v>6.07042E-2</c:v>
                </c:pt>
                <c:pt idx="4543">
                  <c:v>4.9061E-2</c:v>
                </c:pt>
                <c:pt idx="4544">
                  <c:v>5.9730999999999999E-2</c:v>
                </c:pt>
                <c:pt idx="4545">
                  <c:v>5.9348699999999997E-2</c:v>
                </c:pt>
                <c:pt idx="4546">
                  <c:v>6.3290200000000005E-2</c:v>
                </c:pt>
                <c:pt idx="4547">
                  <c:v>6.5576700000000002E-2</c:v>
                </c:pt>
                <c:pt idx="4548">
                  <c:v>4.9368500000000003E-2</c:v>
                </c:pt>
                <c:pt idx="4549">
                  <c:v>5.6647500000000003E-2</c:v>
                </c:pt>
                <c:pt idx="4550">
                  <c:v>4.94017E-2</c:v>
                </c:pt>
                <c:pt idx="4551">
                  <c:v>4.5338000000000003E-2</c:v>
                </c:pt>
                <c:pt idx="4552">
                  <c:v>5.9394099999999998E-2</c:v>
                </c:pt>
                <c:pt idx="4553">
                  <c:v>6.35994E-2</c:v>
                </c:pt>
                <c:pt idx="4554">
                  <c:v>6.4952499999999996E-2</c:v>
                </c:pt>
                <c:pt idx="4555">
                  <c:v>6.3431699999999994E-2</c:v>
                </c:pt>
                <c:pt idx="4556">
                  <c:v>4.8288900000000003E-2</c:v>
                </c:pt>
                <c:pt idx="4557">
                  <c:v>5.2327100000000001E-2</c:v>
                </c:pt>
                <c:pt idx="4558">
                  <c:v>6.8649199999999994E-2</c:v>
                </c:pt>
                <c:pt idx="4559">
                  <c:v>6.1176800000000003E-2</c:v>
                </c:pt>
                <c:pt idx="4560">
                  <c:v>6.2344999999999998E-2</c:v>
                </c:pt>
                <c:pt idx="4561">
                  <c:v>5.9599899999999997E-2</c:v>
                </c:pt>
                <c:pt idx="4562">
                  <c:v>4.7993300000000003E-2</c:v>
                </c:pt>
                <c:pt idx="4563">
                  <c:v>6.0434500000000002E-2</c:v>
                </c:pt>
                <c:pt idx="4564">
                  <c:v>4.8820799999999998E-2</c:v>
                </c:pt>
                <c:pt idx="4565">
                  <c:v>5.5630699999999998E-2</c:v>
                </c:pt>
                <c:pt idx="4566">
                  <c:v>5.01208E-2</c:v>
                </c:pt>
                <c:pt idx="4567">
                  <c:v>4.85634E-2</c:v>
                </c:pt>
                <c:pt idx="4568">
                  <c:v>5.4377599999999998E-2</c:v>
                </c:pt>
                <c:pt idx="4569">
                  <c:v>6.4690499999999998E-2</c:v>
                </c:pt>
                <c:pt idx="4570">
                  <c:v>4.3777299999999998E-2</c:v>
                </c:pt>
                <c:pt idx="4571">
                  <c:v>3.8984400000000002E-2</c:v>
                </c:pt>
                <c:pt idx="4572">
                  <c:v>5.0553300000000002E-2</c:v>
                </c:pt>
                <c:pt idx="4573">
                  <c:v>5.1887099999999999E-2</c:v>
                </c:pt>
                <c:pt idx="4574">
                  <c:v>4.0751900000000001E-2</c:v>
                </c:pt>
                <c:pt idx="4575">
                  <c:v>3.8769499999999998E-2</c:v>
                </c:pt>
                <c:pt idx="4576">
                  <c:v>4.9264200000000001E-2</c:v>
                </c:pt>
                <c:pt idx="4577">
                  <c:v>4.0898200000000003E-2</c:v>
                </c:pt>
                <c:pt idx="4578">
                  <c:v>5.3321899999999998E-2</c:v>
                </c:pt>
                <c:pt idx="4579">
                  <c:v>4.8625399999999999E-2</c:v>
                </c:pt>
                <c:pt idx="4580">
                  <c:v>7.2936000000000001E-2</c:v>
                </c:pt>
                <c:pt idx="4581">
                  <c:v>5.0151000000000001E-2</c:v>
                </c:pt>
                <c:pt idx="4582">
                  <c:v>5.5743099999999997E-2</c:v>
                </c:pt>
                <c:pt idx="4583">
                  <c:v>3.9276699999999998E-2</c:v>
                </c:pt>
                <c:pt idx="4584">
                  <c:v>4.9196299999999998E-2</c:v>
                </c:pt>
                <c:pt idx="4585">
                  <c:v>4.58094E-2</c:v>
                </c:pt>
                <c:pt idx="4586">
                  <c:v>5.2373200000000002E-2</c:v>
                </c:pt>
                <c:pt idx="4587">
                  <c:v>5.1458499999999997E-2</c:v>
                </c:pt>
                <c:pt idx="4588">
                  <c:v>5.5664900000000003E-2</c:v>
                </c:pt>
                <c:pt idx="4589">
                  <c:v>3.1307399999999999E-2</c:v>
                </c:pt>
                <c:pt idx="4590">
                  <c:v>4.0108900000000003E-2</c:v>
                </c:pt>
                <c:pt idx="4591">
                  <c:v>5.0607699999999999E-2</c:v>
                </c:pt>
                <c:pt idx="4592">
                  <c:v>6.6390500000000005E-2</c:v>
                </c:pt>
                <c:pt idx="4593">
                  <c:v>4.6955900000000002E-2</c:v>
                </c:pt>
                <c:pt idx="4594">
                  <c:v>4.7608499999999998E-2</c:v>
                </c:pt>
                <c:pt idx="4595">
                  <c:v>6.5193799999999996E-2</c:v>
                </c:pt>
                <c:pt idx="4596">
                  <c:v>5.0479700000000002E-2</c:v>
                </c:pt>
                <c:pt idx="4597">
                  <c:v>5.8366000000000001E-2</c:v>
                </c:pt>
                <c:pt idx="4598">
                  <c:v>3.4133200000000002E-2</c:v>
                </c:pt>
                <c:pt idx="4599">
                  <c:v>2.86095E-2</c:v>
                </c:pt>
                <c:pt idx="4600">
                  <c:v>3.7878299999999997E-2</c:v>
                </c:pt>
                <c:pt idx="4601">
                  <c:v>4.0449400000000003E-2</c:v>
                </c:pt>
                <c:pt idx="4602">
                  <c:v>5.77195E-2</c:v>
                </c:pt>
                <c:pt idx="4603">
                  <c:v>4.9848499999999997E-2</c:v>
                </c:pt>
                <c:pt idx="4604">
                  <c:v>5.4167399999999997E-2</c:v>
                </c:pt>
                <c:pt idx="4605">
                  <c:v>4.1885800000000001E-2</c:v>
                </c:pt>
                <c:pt idx="4606">
                  <c:v>4.3555900000000002E-2</c:v>
                </c:pt>
                <c:pt idx="4607">
                  <c:v>5.1449799999999997E-2</c:v>
                </c:pt>
                <c:pt idx="4608">
                  <c:v>4.0246400000000002E-2</c:v>
                </c:pt>
                <c:pt idx="4609">
                  <c:v>4.7930599999999997E-2</c:v>
                </c:pt>
                <c:pt idx="4610">
                  <c:v>4.1715599999999999E-2</c:v>
                </c:pt>
                <c:pt idx="4611">
                  <c:v>3.92109E-2</c:v>
                </c:pt>
                <c:pt idx="4612">
                  <c:v>3.1412000000000002E-2</c:v>
                </c:pt>
                <c:pt idx="4613">
                  <c:v>4.7526400000000003E-2</c:v>
                </c:pt>
                <c:pt idx="4614">
                  <c:v>3.9807099999999998E-2</c:v>
                </c:pt>
                <c:pt idx="4615">
                  <c:v>3.6130799999999998E-2</c:v>
                </c:pt>
                <c:pt idx="4616">
                  <c:v>4.6001E-2</c:v>
                </c:pt>
                <c:pt idx="4617">
                  <c:v>4.52655E-2</c:v>
                </c:pt>
                <c:pt idx="4618">
                  <c:v>3.00594E-2</c:v>
                </c:pt>
                <c:pt idx="4619">
                  <c:v>3.9390500000000002E-2</c:v>
                </c:pt>
                <c:pt idx="4620">
                  <c:v>4.2920899999999998E-2</c:v>
                </c:pt>
                <c:pt idx="4621">
                  <c:v>3.6169699999999999E-2</c:v>
                </c:pt>
                <c:pt idx="4622">
                  <c:v>5.5013899999999998E-2</c:v>
                </c:pt>
                <c:pt idx="4623">
                  <c:v>4.9856299999999999E-2</c:v>
                </c:pt>
                <c:pt idx="4624">
                  <c:v>5.0413199999999998E-2</c:v>
                </c:pt>
                <c:pt idx="4625">
                  <c:v>4.05721E-2</c:v>
                </c:pt>
                <c:pt idx="4626">
                  <c:v>4.2668200000000003E-2</c:v>
                </c:pt>
                <c:pt idx="4627">
                  <c:v>4.5662000000000001E-2</c:v>
                </c:pt>
                <c:pt idx="4628">
                  <c:v>4.4088599999999999E-2</c:v>
                </c:pt>
                <c:pt idx="4629">
                  <c:v>3.2995799999999999E-2</c:v>
                </c:pt>
                <c:pt idx="4630">
                  <c:v>5.2579399999999998E-2</c:v>
                </c:pt>
                <c:pt idx="4631">
                  <c:v>4.36642E-2</c:v>
                </c:pt>
                <c:pt idx="4632">
                  <c:v>6.5553600000000004E-2</c:v>
                </c:pt>
                <c:pt idx="4633">
                  <c:v>4.3391199999999998E-2</c:v>
                </c:pt>
                <c:pt idx="4634">
                  <c:v>4.4463799999999998E-2</c:v>
                </c:pt>
                <c:pt idx="4635">
                  <c:v>4.6678699999999997E-2</c:v>
                </c:pt>
                <c:pt idx="4636">
                  <c:v>5.1492200000000002E-2</c:v>
                </c:pt>
                <c:pt idx="4637">
                  <c:v>3.9915899999999997E-2</c:v>
                </c:pt>
                <c:pt idx="4638">
                  <c:v>3.41109E-2</c:v>
                </c:pt>
                <c:pt idx="4639">
                  <c:v>4.8562800000000003E-2</c:v>
                </c:pt>
                <c:pt idx="4640">
                  <c:v>4.9974999999999999E-2</c:v>
                </c:pt>
                <c:pt idx="4641">
                  <c:v>6.6002099999999994E-2</c:v>
                </c:pt>
                <c:pt idx="4642">
                  <c:v>6.9564899999999999E-2</c:v>
                </c:pt>
                <c:pt idx="4643">
                  <c:v>6.8519200000000002E-2</c:v>
                </c:pt>
                <c:pt idx="4644">
                  <c:v>5.53021E-2</c:v>
                </c:pt>
                <c:pt idx="4645">
                  <c:v>6.6963300000000003E-2</c:v>
                </c:pt>
                <c:pt idx="4646">
                  <c:v>6.3672599999999996E-2</c:v>
                </c:pt>
                <c:pt idx="4647">
                  <c:v>7.0764400000000005E-2</c:v>
                </c:pt>
                <c:pt idx="4648">
                  <c:v>5.8484099999999997E-2</c:v>
                </c:pt>
                <c:pt idx="4649">
                  <c:v>7.8754000000000005E-2</c:v>
                </c:pt>
                <c:pt idx="4650">
                  <c:v>6.5080899999999997E-2</c:v>
                </c:pt>
                <c:pt idx="4651">
                  <c:v>6.3474900000000001E-2</c:v>
                </c:pt>
                <c:pt idx="4652">
                  <c:v>6.9611999999999993E-2</c:v>
                </c:pt>
                <c:pt idx="4653">
                  <c:v>6.4853499999999994E-2</c:v>
                </c:pt>
                <c:pt idx="4654">
                  <c:v>5.37189E-2</c:v>
                </c:pt>
                <c:pt idx="4655">
                  <c:v>5.2273899999999998E-2</c:v>
                </c:pt>
                <c:pt idx="4656">
                  <c:v>4.3109799999999997E-2</c:v>
                </c:pt>
                <c:pt idx="4657">
                  <c:v>3.5532000000000001E-2</c:v>
                </c:pt>
                <c:pt idx="4658">
                  <c:v>4.9892800000000001E-2</c:v>
                </c:pt>
                <c:pt idx="4659">
                  <c:v>5.8389799999999999E-2</c:v>
                </c:pt>
                <c:pt idx="4660">
                  <c:v>5.6532399999999997E-2</c:v>
                </c:pt>
                <c:pt idx="4661">
                  <c:v>4.8523799999999999E-2</c:v>
                </c:pt>
                <c:pt idx="4662">
                  <c:v>6.6253300000000001E-2</c:v>
                </c:pt>
                <c:pt idx="4663">
                  <c:v>5.8787699999999998E-2</c:v>
                </c:pt>
                <c:pt idx="4664">
                  <c:v>3.6144799999999998E-2</c:v>
                </c:pt>
                <c:pt idx="4665">
                  <c:v>5.26381E-2</c:v>
                </c:pt>
                <c:pt idx="4666">
                  <c:v>5.3682800000000003E-2</c:v>
                </c:pt>
                <c:pt idx="4667">
                  <c:v>5.6577200000000001E-2</c:v>
                </c:pt>
                <c:pt idx="4668">
                  <c:v>6.22208E-2</c:v>
                </c:pt>
                <c:pt idx="4669">
                  <c:v>7.1188500000000002E-2</c:v>
                </c:pt>
                <c:pt idx="4670">
                  <c:v>7.1412299999999998E-2</c:v>
                </c:pt>
                <c:pt idx="4671">
                  <c:v>5.2110799999999999E-2</c:v>
                </c:pt>
                <c:pt idx="4672">
                  <c:v>6.4224699999999996E-2</c:v>
                </c:pt>
                <c:pt idx="4673">
                  <c:v>5.09936E-2</c:v>
                </c:pt>
                <c:pt idx="4674">
                  <c:v>6.6470899999999999E-2</c:v>
                </c:pt>
                <c:pt idx="4675">
                  <c:v>5.3567700000000003E-2</c:v>
                </c:pt>
                <c:pt idx="4676">
                  <c:v>5.45304E-2</c:v>
                </c:pt>
                <c:pt idx="4677">
                  <c:v>5.00933E-2</c:v>
                </c:pt>
                <c:pt idx="4678">
                  <c:v>5.5748199999999998E-2</c:v>
                </c:pt>
                <c:pt idx="4679">
                  <c:v>5.23951E-2</c:v>
                </c:pt>
                <c:pt idx="4680">
                  <c:v>5.1733599999999998E-2</c:v>
                </c:pt>
                <c:pt idx="4681">
                  <c:v>5.7833599999999999E-2</c:v>
                </c:pt>
                <c:pt idx="4682">
                  <c:v>5.45164E-2</c:v>
                </c:pt>
                <c:pt idx="4683">
                  <c:v>7.2190599999999994E-2</c:v>
                </c:pt>
                <c:pt idx="4684">
                  <c:v>4.9803399999999998E-2</c:v>
                </c:pt>
                <c:pt idx="4685">
                  <c:v>5.6458500000000002E-2</c:v>
                </c:pt>
                <c:pt idx="4686">
                  <c:v>6.8481799999999995E-2</c:v>
                </c:pt>
                <c:pt idx="4687">
                  <c:v>5.4334800000000003E-2</c:v>
                </c:pt>
                <c:pt idx="4688">
                  <c:v>5.4244599999999997E-2</c:v>
                </c:pt>
                <c:pt idx="4689">
                  <c:v>4.8916500000000002E-2</c:v>
                </c:pt>
                <c:pt idx="4690">
                  <c:v>5.1480499999999998E-2</c:v>
                </c:pt>
                <c:pt idx="4691">
                  <c:v>5.48569E-2</c:v>
                </c:pt>
                <c:pt idx="4692">
                  <c:v>5.4450499999999999E-2</c:v>
                </c:pt>
                <c:pt idx="4693">
                  <c:v>4.6369500000000001E-2</c:v>
                </c:pt>
                <c:pt idx="4694">
                  <c:v>4.9084299999999997E-2</c:v>
                </c:pt>
                <c:pt idx="4695">
                  <c:v>6.0916400000000002E-2</c:v>
                </c:pt>
                <c:pt idx="4696">
                  <c:v>5.0437200000000001E-2</c:v>
                </c:pt>
                <c:pt idx="4697">
                  <c:v>4.7559499999999998E-2</c:v>
                </c:pt>
                <c:pt idx="4698">
                  <c:v>4.8777800000000003E-2</c:v>
                </c:pt>
                <c:pt idx="4699">
                  <c:v>5.7468999999999999E-2</c:v>
                </c:pt>
                <c:pt idx="4700">
                  <c:v>5.5573900000000002E-2</c:v>
                </c:pt>
                <c:pt idx="4701">
                  <c:v>4.8319800000000003E-2</c:v>
                </c:pt>
                <c:pt idx="4702">
                  <c:v>5.4883300000000003E-2</c:v>
                </c:pt>
                <c:pt idx="4703">
                  <c:v>5.3473100000000003E-2</c:v>
                </c:pt>
                <c:pt idx="4704">
                  <c:v>4.7598399999999999E-2</c:v>
                </c:pt>
                <c:pt idx="4705">
                  <c:v>4.5529500000000001E-2</c:v>
                </c:pt>
                <c:pt idx="4706">
                  <c:v>4.9247800000000001E-2</c:v>
                </c:pt>
                <c:pt idx="4707">
                  <c:v>5.6572499999999998E-2</c:v>
                </c:pt>
                <c:pt idx="4708">
                  <c:v>6.1738300000000003E-2</c:v>
                </c:pt>
                <c:pt idx="4709">
                  <c:v>5.1762700000000002E-2</c:v>
                </c:pt>
                <c:pt idx="4710">
                  <c:v>4.18549E-2</c:v>
                </c:pt>
                <c:pt idx="4711">
                  <c:v>4.9247300000000001E-2</c:v>
                </c:pt>
                <c:pt idx="4712">
                  <c:v>6.0285199999999997E-2</c:v>
                </c:pt>
                <c:pt idx="4713">
                  <c:v>4.5954099999999998E-2</c:v>
                </c:pt>
                <c:pt idx="4714">
                  <c:v>5.4595400000000002E-2</c:v>
                </c:pt>
                <c:pt idx="4715">
                  <c:v>5.2092600000000003E-2</c:v>
                </c:pt>
                <c:pt idx="4716">
                  <c:v>5.6650399999999997E-2</c:v>
                </c:pt>
                <c:pt idx="4717">
                  <c:v>5.7385899999999997E-2</c:v>
                </c:pt>
                <c:pt idx="4718">
                  <c:v>5.1832499999999997E-2</c:v>
                </c:pt>
                <c:pt idx="4719">
                  <c:v>5.14492E-2</c:v>
                </c:pt>
                <c:pt idx="4720">
                  <c:v>5.97805E-2</c:v>
                </c:pt>
                <c:pt idx="4721">
                  <c:v>5.9027700000000002E-2</c:v>
                </c:pt>
                <c:pt idx="4722">
                  <c:v>4.7857799999999999E-2</c:v>
                </c:pt>
                <c:pt idx="4723">
                  <c:v>4.5021600000000002E-2</c:v>
                </c:pt>
                <c:pt idx="4724">
                  <c:v>5.0681200000000003E-2</c:v>
                </c:pt>
                <c:pt idx="4725">
                  <c:v>5.00694E-2</c:v>
                </c:pt>
                <c:pt idx="4726">
                  <c:v>5.7287400000000002E-2</c:v>
                </c:pt>
                <c:pt idx="4727">
                  <c:v>5.2968099999999997E-2</c:v>
                </c:pt>
                <c:pt idx="4728">
                  <c:v>5.1946100000000002E-2</c:v>
                </c:pt>
                <c:pt idx="4729">
                  <c:v>4.5157000000000003E-2</c:v>
                </c:pt>
                <c:pt idx="4730">
                  <c:v>3.5215099999999999E-2</c:v>
                </c:pt>
                <c:pt idx="4731">
                  <c:v>5.3351500000000003E-2</c:v>
                </c:pt>
                <c:pt idx="4732">
                  <c:v>4.2042499999999997E-2</c:v>
                </c:pt>
                <c:pt idx="4733">
                  <c:v>4.2265799999999999E-2</c:v>
                </c:pt>
                <c:pt idx="4734">
                  <c:v>4.1859899999999998E-2</c:v>
                </c:pt>
                <c:pt idx="4735">
                  <c:v>4.4973600000000002E-2</c:v>
                </c:pt>
                <c:pt idx="4736">
                  <c:v>4.1213699999999999E-2</c:v>
                </c:pt>
                <c:pt idx="4737">
                  <c:v>4.0342099999999999E-2</c:v>
                </c:pt>
                <c:pt idx="4738">
                  <c:v>6.13381E-2</c:v>
                </c:pt>
                <c:pt idx="4739">
                  <c:v>7.0726300000000006E-2</c:v>
                </c:pt>
                <c:pt idx="4740">
                  <c:v>5.33251E-2</c:v>
                </c:pt>
                <c:pt idx="4741">
                  <c:v>4.8122199999999997E-2</c:v>
                </c:pt>
                <c:pt idx="4742">
                  <c:v>6.4232999999999998E-2</c:v>
                </c:pt>
                <c:pt idx="4743">
                  <c:v>6.9765199999999999E-2</c:v>
                </c:pt>
                <c:pt idx="4744">
                  <c:v>5.3906299999999997E-2</c:v>
                </c:pt>
                <c:pt idx="4745">
                  <c:v>4.6418000000000001E-2</c:v>
                </c:pt>
                <c:pt idx="4746">
                  <c:v>5.8551400000000003E-2</c:v>
                </c:pt>
                <c:pt idx="4747">
                  <c:v>4.8720100000000002E-2</c:v>
                </c:pt>
                <c:pt idx="4748">
                  <c:v>6.0739500000000002E-2</c:v>
                </c:pt>
                <c:pt idx="4749">
                  <c:v>6.7054900000000001E-2</c:v>
                </c:pt>
                <c:pt idx="4750">
                  <c:v>5.8998799999999997E-2</c:v>
                </c:pt>
                <c:pt idx="4751">
                  <c:v>5.3942200000000003E-2</c:v>
                </c:pt>
                <c:pt idx="4752">
                  <c:v>4.7266299999999997E-2</c:v>
                </c:pt>
                <c:pt idx="4753">
                  <c:v>3.6787399999999998E-2</c:v>
                </c:pt>
                <c:pt idx="4754">
                  <c:v>4.7062199999999998E-2</c:v>
                </c:pt>
                <c:pt idx="4755">
                  <c:v>5.0968300000000001E-2</c:v>
                </c:pt>
                <c:pt idx="4756">
                  <c:v>4.6288599999999999E-2</c:v>
                </c:pt>
                <c:pt idx="4757">
                  <c:v>5.5915399999999997E-2</c:v>
                </c:pt>
                <c:pt idx="4758">
                  <c:v>5.4995200000000001E-2</c:v>
                </c:pt>
                <c:pt idx="4759">
                  <c:v>3.73695E-2</c:v>
                </c:pt>
                <c:pt idx="4760">
                  <c:v>4.9170899999999997E-2</c:v>
                </c:pt>
                <c:pt idx="4761">
                  <c:v>4.9493799999999998E-2</c:v>
                </c:pt>
                <c:pt idx="4762">
                  <c:v>3.6749799999999999E-2</c:v>
                </c:pt>
                <c:pt idx="4763">
                  <c:v>4.5709699999999999E-2</c:v>
                </c:pt>
                <c:pt idx="4764">
                  <c:v>4.3845599999999998E-2</c:v>
                </c:pt>
                <c:pt idx="4765">
                  <c:v>4.7299399999999998E-2</c:v>
                </c:pt>
                <c:pt idx="4766">
                  <c:v>5.0273900000000003E-2</c:v>
                </c:pt>
                <c:pt idx="4767">
                  <c:v>6.1189199999999999E-2</c:v>
                </c:pt>
                <c:pt idx="4768">
                  <c:v>4.4548900000000002E-2</c:v>
                </c:pt>
                <c:pt idx="4769">
                  <c:v>3.9329799999999998E-2</c:v>
                </c:pt>
                <c:pt idx="4770">
                  <c:v>4.7371799999999999E-2</c:v>
                </c:pt>
                <c:pt idx="4771">
                  <c:v>4.43372E-2</c:v>
                </c:pt>
                <c:pt idx="4772">
                  <c:v>4.2896299999999998E-2</c:v>
                </c:pt>
                <c:pt idx="4773">
                  <c:v>5.3094500000000003E-2</c:v>
                </c:pt>
                <c:pt idx="4774">
                  <c:v>5.7796599999999997E-2</c:v>
                </c:pt>
                <c:pt idx="4775">
                  <c:v>5.7295800000000001E-2</c:v>
                </c:pt>
                <c:pt idx="4776">
                  <c:v>4.2686700000000001E-2</c:v>
                </c:pt>
                <c:pt idx="4777">
                  <c:v>3.7780099999999997E-2</c:v>
                </c:pt>
                <c:pt idx="4778">
                  <c:v>4.3462099999999997E-2</c:v>
                </c:pt>
                <c:pt idx="4779">
                  <c:v>5.0520200000000001E-2</c:v>
                </c:pt>
                <c:pt idx="4780">
                  <c:v>4.5908400000000002E-2</c:v>
                </c:pt>
                <c:pt idx="4781">
                  <c:v>4.88648E-2</c:v>
                </c:pt>
                <c:pt idx="4782">
                  <c:v>5.5044200000000001E-2</c:v>
                </c:pt>
                <c:pt idx="4783">
                  <c:v>4.7749699999999999E-2</c:v>
                </c:pt>
                <c:pt idx="4784">
                  <c:v>5.07675E-2</c:v>
                </c:pt>
                <c:pt idx="4785">
                  <c:v>3.99201E-2</c:v>
                </c:pt>
                <c:pt idx="4786">
                  <c:v>5.1724899999999997E-2</c:v>
                </c:pt>
                <c:pt idx="4787">
                  <c:v>5.51771E-2</c:v>
                </c:pt>
                <c:pt idx="4788">
                  <c:v>4.8884200000000003E-2</c:v>
                </c:pt>
                <c:pt idx="4789">
                  <c:v>3.8075400000000002E-2</c:v>
                </c:pt>
                <c:pt idx="4790">
                  <c:v>5.2799400000000003E-2</c:v>
                </c:pt>
                <c:pt idx="4791">
                  <c:v>4.0638599999999997E-2</c:v>
                </c:pt>
                <c:pt idx="4792">
                  <c:v>4.9373E-2</c:v>
                </c:pt>
                <c:pt idx="4793">
                  <c:v>4.1511199999999998E-2</c:v>
                </c:pt>
                <c:pt idx="4794">
                  <c:v>4.90407E-2</c:v>
                </c:pt>
                <c:pt idx="4795">
                  <c:v>4.8430300000000003E-2</c:v>
                </c:pt>
                <c:pt idx="4796">
                  <c:v>3.1730399999999999E-2</c:v>
                </c:pt>
                <c:pt idx="4797">
                  <c:v>2.8104799999999999E-2</c:v>
                </c:pt>
                <c:pt idx="4798">
                  <c:v>2.9131899999999999E-2</c:v>
                </c:pt>
                <c:pt idx="4799">
                  <c:v>3.6640899999999997E-2</c:v>
                </c:pt>
                <c:pt idx="4800">
                  <c:v>3.9037799999999998E-2</c:v>
                </c:pt>
                <c:pt idx="4801">
                  <c:v>4.2081300000000002E-2</c:v>
                </c:pt>
                <c:pt idx="4802">
                  <c:v>4.29574E-2</c:v>
                </c:pt>
                <c:pt idx="4803">
                  <c:v>4.02181E-2</c:v>
                </c:pt>
                <c:pt idx="4804">
                  <c:v>4.9617099999999997E-2</c:v>
                </c:pt>
                <c:pt idx="4805">
                  <c:v>4.8476999999999999E-2</c:v>
                </c:pt>
                <c:pt idx="4806">
                  <c:v>4.9215000000000002E-2</c:v>
                </c:pt>
                <c:pt idx="4807">
                  <c:v>3.9690000000000003E-2</c:v>
                </c:pt>
                <c:pt idx="4808">
                  <c:v>4.6529399999999999E-2</c:v>
                </c:pt>
                <c:pt idx="4809">
                  <c:v>5.0125900000000001E-2</c:v>
                </c:pt>
                <c:pt idx="4810">
                  <c:v>4.3847200000000003E-2</c:v>
                </c:pt>
                <c:pt idx="4811">
                  <c:v>4.1442300000000001E-2</c:v>
                </c:pt>
                <c:pt idx="4812">
                  <c:v>5.00385E-2</c:v>
                </c:pt>
                <c:pt idx="4813">
                  <c:v>3.1711499999999997E-2</c:v>
                </c:pt>
                <c:pt idx="4814">
                  <c:v>4.6270699999999998E-2</c:v>
                </c:pt>
                <c:pt idx="4815">
                  <c:v>3.9825699999999999E-2</c:v>
                </c:pt>
                <c:pt idx="4816">
                  <c:v>4.1135900000000003E-2</c:v>
                </c:pt>
                <c:pt idx="4817">
                  <c:v>3.9487099999999997E-2</c:v>
                </c:pt>
                <c:pt idx="4818">
                  <c:v>4.7624899999999998E-2</c:v>
                </c:pt>
                <c:pt idx="4819">
                  <c:v>4.1452500000000003E-2</c:v>
                </c:pt>
                <c:pt idx="4820">
                  <c:v>3.7915699999999997E-2</c:v>
                </c:pt>
                <c:pt idx="4821">
                  <c:v>3.6258199999999997E-2</c:v>
                </c:pt>
                <c:pt idx="4822">
                  <c:v>3.7946199999999999E-2</c:v>
                </c:pt>
                <c:pt idx="4823">
                  <c:v>4.5483599999999999E-2</c:v>
                </c:pt>
                <c:pt idx="4824">
                  <c:v>4.5929499999999998E-2</c:v>
                </c:pt>
                <c:pt idx="4825">
                  <c:v>4.1957500000000002E-2</c:v>
                </c:pt>
                <c:pt idx="4826">
                  <c:v>4.7216599999999997E-2</c:v>
                </c:pt>
                <c:pt idx="4827">
                  <c:v>5.5559900000000002E-2</c:v>
                </c:pt>
                <c:pt idx="4828">
                  <c:v>4.9739600000000002E-2</c:v>
                </c:pt>
                <c:pt idx="4829">
                  <c:v>3.9855300000000003E-2</c:v>
                </c:pt>
                <c:pt idx="4830">
                  <c:v>4.6043500000000001E-2</c:v>
                </c:pt>
                <c:pt idx="4831">
                  <c:v>3.6272800000000001E-2</c:v>
                </c:pt>
                <c:pt idx="4832">
                  <c:v>5.9475100000000003E-2</c:v>
                </c:pt>
                <c:pt idx="4833">
                  <c:v>4.8939200000000002E-2</c:v>
                </c:pt>
                <c:pt idx="4834">
                  <c:v>4.1556799999999998E-2</c:v>
                </c:pt>
                <c:pt idx="4835">
                  <c:v>5.1616500000000003E-2</c:v>
                </c:pt>
                <c:pt idx="4836">
                  <c:v>4.6778899999999998E-2</c:v>
                </c:pt>
                <c:pt idx="4837">
                  <c:v>4.4284400000000002E-2</c:v>
                </c:pt>
                <c:pt idx="4838">
                  <c:v>3.5042799999999999E-2</c:v>
                </c:pt>
                <c:pt idx="4839">
                  <c:v>2.9665400000000001E-2</c:v>
                </c:pt>
                <c:pt idx="4840">
                  <c:v>3.0055800000000001E-2</c:v>
                </c:pt>
                <c:pt idx="4841">
                  <c:v>3.5881299999999998E-2</c:v>
                </c:pt>
                <c:pt idx="4842">
                  <c:v>2.9183400000000002E-2</c:v>
                </c:pt>
                <c:pt idx="4843">
                  <c:v>4.5940000000000002E-2</c:v>
                </c:pt>
                <c:pt idx="4844">
                  <c:v>2.5781599999999998E-2</c:v>
                </c:pt>
                <c:pt idx="4845">
                  <c:v>5.4055199999999998E-2</c:v>
                </c:pt>
                <c:pt idx="4846">
                  <c:v>4.5245599999999997E-2</c:v>
                </c:pt>
                <c:pt idx="4847">
                  <c:v>4.3096200000000001E-2</c:v>
                </c:pt>
                <c:pt idx="4848">
                  <c:v>4.96389E-2</c:v>
                </c:pt>
                <c:pt idx="4849">
                  <c:v>2.2387600000000001E-2</c:v>
                </c:pt>
                <c:pt idx="4850">
                  <c:v>3.5414800000000003E-2</c:v>
                </c:pt>
                <c:pt idx="4851">
                  <c:v>3.1697599999999999E-2</c:v>
                </c:pt>
                <c:pt idx="4852">
                  <c:v>4.1552199999999997E-2</c:v>
                </c:pt>
                <c:pt idx="4853">
                  <c:v>3.93873E-2</c:v>
                </c:pt>
                <c:pt idx="4854">
                  <c:v>3.9837699999999997E-2</c:v>
                </c:pt>
                <c:pt idx="4855">
                  <c:v>2.7107699999999998E-2</c:v>
                </c:pt>
                <c:pt idx="4856">
                  <c:v>3.0675399999999999E-2</c:v>
                </c:pt>
                <c:pt idx="4857">
                  <c:v>4.9217499999999997E-2</c:v>
                </c:pt>
                <c:pt idx="4858">
                  <c:v>3.99821E-2</c:v>
                </c:pt>
                <c:pt idx="4859">
                  <c:v>3.9850400000000001E-2</c:v>
                </c:pt>
                <c:pt idx="4860">
                  <c:v>4.07712E-2</c:v>
                </c:pt>
                <c:pt idx="4861">
                  <c:v>4.5251899999999998E-2</c:v>
                </c:pt>
                <c:pt idx="4862">
                  <c:v>5.1969899999999999E-2</c:v>
                </c:pt>
                <c:pt idx="4863">
                  <c:v>5.19154E-2</c:v>
                </c:pt>
                <c:pt idx="4864">
                  <c:v>3.5410200000000003E-2</c:v>
                </c:pt>
                <c:pt idx="4865">
                  <c:v>3.5381799999999998E-2</c:v>
                </c:pt>
                <c:pt idx="4866">
                  <c:v>4.51014E-2</c:v>
                </c:pt>
                <c:pt idx="4867">
                  <c:v>4.75936E-2</c:v>
                </c:pt>
                <c:pt idx="4868">
                  <c:v>4.46241E-2</c:v>
                </c:pt>
                <c:pt idx="4869">
                  <c:v>3.7432600000000003E-2</c:v>
                </c:pt>
                <c:pt idx="4870">
                  <c:v>3.4264500000000003E-2</c:v>
                </c:pt>
                <c:pt idx="4871">
                  <c:v>4.9467900000000002E-2</c:v>
                </c:pt>
                <c:pt idx="4872">
                  <c:v>3.8429900000000003E-2</c:v>
                </c:pt>
                <c:pt idx="4873">
                  <c:v>2.8173699999999999E-2</c:v>
                </c:pt>
                <c:pt idx="4874">
                  <c:v>4.1537400000000002E-2</c:v>
                </c:pt>
                <c:pt idx="4875">
                  <c:v>3.7313300000000001E-2</c:v>
                </c:pt>
                <c:pt idx="4876">
                  <c:v>4.2175700000000003E-2</c:v>
                </c:pt>
                <c:pt idx="4877">
                  <c:v>3.7537599999999997E-2</c:v>
                </c:pt>
                <c:pt idx="4878">
                  <c:v>4.1680599999999998E-2</c:v>
                </c:pt>
                <c:pt idx="4879">
                  <c:v>4.3295399999999998E-2</c:v>
                </c:pt>
                <c:pt idx="4880">
                  <c:v>6.2359699999999997E-2</c:v>
                </c:pt>
                <c:pt idx="4881">
                  <c:v>5.5377000000000003E-2</c:v>
                </c:pt>
                <c:pt idx="4882">
                  <c:v>4.0895099999999997E-2</c:v>
                </c:pt>
                <c:pt idx="4883">
                  <c:v>3.5816000000000001E-2</c:v>
                </c:pt>
                <c:pt idx="4884">
                  <c:v>3.8505200000000003E-2</c:v>
                </c:pt>
                <c:pt idx="4885">
                  <c:v>4.9062300000000003E-2</c:v>
                </c:pt>
                <c:pt idx="4886">
                  <c:v>4.1554500000000001E-2</c:v>
                </c:pt>
                <c:pt idx="4887">
                  <c:v>4.7236100000000003E-2</c:v>
                </c:pt>
                <c:pt idx="4888">
                  <c:v>4.2565600000000002E-2</c:v>
                </c:pt>
                <c:pt idx="4889">
                  <c:v>3.7641000000000001E-2</c:v>
                </c:pt>
                <c:pt idx="4890">
                  <c:v>5.0680900000000001E-2</c:v>
                </c:pt>
                <c:pt idx="4891">
                  <c:v>5.5126300000000003E-2</c:v>
                </c:pt>
                <c:pt idx="4892">
                  <c:v>5.0066899999999998E-2</c:v>
                </c:pt>
                <c:pt idx="4893">
                  <c:v>5.1323100000000003E-2</c:v>
                </c:pt>
                <c:pt idx="4894">
                  <c:v>5.0412999999999999E-2</c:v>
                </c:pt>
                <c:pt idx="4895">
                  <c:v>3.7737199999999999E-2</c:v>
                </c:pt>
                <c:pt idx="4896">
                  <c:v>4.6114000000000002E-2</c:v>
                </c:pt>
                <c:pt idx="4897">
                  <c:v>3.9727699999999998E-2</c:v>
                </c:pt>
                <c:pt idx="4898">
                  <c:v>3.32007E-2</c:v>
                </c:pt>
                <c:pt idx="4899">
                  <c:v>4.4131700000000003E-2</c:v>
                </c:pt>
                <c:pt idx="4900">
                  <c:v>3.0390299999999999E-2</c:v>
                </c:pt>
                <c:pt idx="4901">
                  <c:v>3.6658000000000003E-2</c:v>
                </c:pt>
                <c:pt idx="4902">
                  <c:v>4.2108399999999997E-2</c:v>
                </c:pt>
                <c:pt idx="4903">
                  <c:v>4.1835400000000002E-2</c:v>
                </c:pt>
                <c:pt idx="4904">
                  <c:v>4.1044900000000002E-2</c:v>
                </c:pt>
                <c:pt idx="4905">
                  <c:v>4.30747E-2</c:v>
                </c:pt>
                <c:pt idx="4906">
                  <c:v>3.79764E-2</c:v>
                </c:pt>
                <c:pt idx="4907">
                  <c:v>4.3862199999999997E-2</c:v>
                </c:pt>
                <c:pt idx="4908">
                  <c:v>4.5127100000000003E-2</c:v>
                </c:pt>
                <c:pt idx="4909">
                  <c:v>3.8933299999999997E-2</c:v>
                </c:pt>
                <c:pt idx="4910">
                  <c:v>3.0488700000000001E-2</c:v>
                </c:pt>
                <c:pt idx="4911">
                  <c:v>6.3640699999999994E-2</c:v>
                </c:pt>
                <c:pt idx="4912">
                  <c:v>3.9440999999999997E-2</c:v>
                </c:pt>
                <c:pt idx="4913">
                  <c:v>3.3595199999999999E-2</c:v>
                </c:pt>
                <c:pt idx="4914">
                  <c:v>3.5959699999999997E-2</c:v>
                </c:pt>
                <c:pt idx="4915">
                  <c:v>4.0288600000000001E-2</c:v>
                </c:pt>
                <c:pt idx="4916">
                  <c:v>5.55468E-2</c:v>
                </c:pt>
                <c:pt idx="4917">
                  <c:v>3.5439400000000003E-2</c:v>
                </c:pt>
                <c:pt idx="4918">
                  <c:v>4.2626900000000002E-2</c:v>
                </c:pt>
                <c:pt idx="4919">
                  <c:v>3.8134399999999999E-2</c:v>
                </c:pt>
                <c:pt idx="4920">
                  <c:v>4.8951099999999997E-2</c:v>
                </c:pt>
                <c:pt idx="4921">
                  <c:v>4.8584299999999997E-2</c:v>
                </c:pt>
                <c:pt idx="4922">
                  <c:v>3.1905599999999999E-2</c:v>
                </c:pt>
                <c:pt idx="4923">
                  <c:v>3.4384999999999999E-2</c:v>
                </c:pt>
                <c:pt idx="4924">
                  <c:v>4.6897000000000001E-2</c:v>
                </c:pt>
                <c:pt idx="4925">
                  <c:v>5.0369999999999998E-2</c:v>
                </c:pt>
                <c:pt idx="4926">
                  <c:v>5.38463E-2</c:v>
                </c:pt>
                <c:pt idx="4927">
                  <c:v>5.2950900000000002E-2</c:v>
                </c:pt>
                <c:pt idx="4928">
                  <c:v>5.1229400000000001E-2</c:v>
                </c:pt>
                <c:pt idx="4929">
                  <c:v>5.5142799999999999E-2</c:v>
                </c:pt>
                <c:pt idx="4930">
                  <c:v>4.2556799999999999E-2</c:v>
                </c:pt>
                <c:pt idx="4931">
                  <c:v>5.1095799999999997E-2</c:v>
                </c:pt>
                <c:pt idx="4932">
                  <c:v>3.8131400000000003E-2</c:v>
                </c:pt>
                <c:pt idx="4933">
                  <c:v>4.6889300000000002E-2</c:v>
                </c:pt>
                <c:pt idx="4934">
                  <c:v>3.8287000000000002E-2</c:v>
                </c:pt>
                <c:pt idx="4935">
                  <c:v>2.2591099999999999E-2</c:v>
                </c:pt>
                <c:pt idx="4936">
                  <c:v>5.1796500000000002E-2</c:v>
                </c:pt>
                <c:pt idx="4937">
                  <c:v>3.6383199999999997E-2</c:v>
                </c:pt>
                <c:pt idx="4938">
                  <c:v>4.2969800000000002E-2</c:v>
                </c:pt>
                <c:pt idx="4939">
                  <c:v>4.9230200000000002E-2</c:v>
                </c:pt>
                <c:pt idx="4940">
                  <c:v>6.3993300000000003E-2</c:v>
                </c:pt>
                <c:pt idx="4941">
                  <c:v>5.03469E-2</c:v>
                </c:pt>
                <c:pt idx="4942">
                  <c:v>5.11987E-2</c:v>
                </c:pt>
                <c:pt idx="4943">
                  <c:v>5.0288699999999999E-2</c:v>
                </c:pt>
                <c:pt idx="4944">
                  <c:v>5.3558300000000003E-2</c:v>
                </c:pt>
                <c:pt idx="4945">
                  <c:v>6.04103E-2</c:v>
                </c:pt>
                <c:pt idx="4946">
                  <c:v>6.2366900000000003E-2</c:v>
                </c:pt>
                <c:pt idx="4947">
                  <c:v>4.68581E-2</c:v>
                </c:pt>
                <c:pt idx="4948">
                  <c:v>5.8799799999999999E-2</c:v>
                </c:pt>
                <c:pt idx="4949">
                  <c:v>5.3392099999999998E-2</c:v>
                </c:pt>
                <c:pt idx="4950">
                  <c:v>5.6021500000000002E-2</c:v>
                </c:pt>
                <c:pt idx="4951">
                  <c:v>4.6100500000000003E-2</c:v>
                </c:pt>
                <c:pt idx="4952">
                  <c:v>6.3956299999999994E-2</c:v>
                </c:pt>
                <c:pt idx="4953">
                  <c:v>6.0605899999999997E-2</c:v>
                </c:pt>
                <c:pt idx="4954">
                  <c:v>6.8423800000000007E-2</c:v>
                </c:pt>
                <c:pt idx="4955">
                  <c:v>6.2814300000000003E-2</c:v>
                </c:pt>
                <c:pt idx="4956">
                  <c:v>5.9540000000000003E-2</c:v>
                </c:pt>
                <c:pt idx="4957">
                  <c:v>7.1336700000000003E-2</c:v>
                </c:pt>
                <c:pt idx="4958">
                  <c:v>4.7166399999999997E-2</c:v>
                </c:pt>
                <c:pt idx="4959">
                  <c:v>5.5072999999999997E-2</c:v>
                </c:pt>
                <c:pt idx="4960">
                  <c:v>5.8739899999999998E-2</c:v>
                </c:pt>
                <c:pt idx="4961">
                  <c:v>5.8493200000000002E-2</c:v>
                </c:pt>
                <c:pt idx="4962">
                  <c:v>7.1968900000000002E-2</c:v>
                </c:pt>
                <c:pt idx="4963">
                  <c:v>4.2649699999999999E-2</c:v>
                </c:pt>
                <c:pt idx="4964">
                  <c:v>5.2589400000000001E-2</c:v>
                </c:pt>
                <c:pt idx="4965">
                  <c:v>5.3511799999999998E-2</c:v>
                </c:pt>
                <c:pt idx="4966">
                  <c:v>5.4103900000000003E-2</c:v>
                </c:pt>
                <c:pt idx="4967">
                  <c:v>6.4295400000000003E-2</c:v>
                </c:pt>
                <c:pt idx="4968">
                  <c:v>5.5199900000000003E-2</c:v>
                </c:pt>
                <c:pt idx="4969">
                  <c:v>5.9481100000000002E-2</c:v>
                </c:pt>
                <c:pt idx="4970">
                  <c:v>4.5250899999999997E-2</c:v>
                </c:pt>
                <c:pt idx="4971">
                  <c:v>5.4999800000000001E-2</c:v>
                </c:pt>
                <c:pt idx="4972">
                  <c:v>9.0194899999999995E-2</c:v>
                </c:pt>
                <c:pt idx="4973">
                  <c:v>6.0675600000000003E-2</c:v>
                </c:pt>
                <c:pt idx="4974">
                  <c:v>6.8536899999999998E-2</c:v>
                </c:pt>
                <c:pt idx="4975">
                  <c:v>6.8467299999999995E-2</c:v>
                </c:pt>
                <c:pt idx="4976">
                  <c:v>5.8241300000000003E-2</c:v>
                </c:pt>
                <c:pt idx="4977">
                  <c:v>7.7258800000000002E-2</c:v>
                </c:pt>
                <c:pt idx="4978">
                  <c:v>6.71292E-2</c:v>
                </c:pt>
                <c:pt idx="4979">
                  <c:v>6.4155299999999998E-2</c:v>
                </c:pt>
                <c:pt idx="4980">
                  <c:v>4.3708900000000002E-2</c:v>
                </c:pt>
                <c:pt idx="4981">
                  <c:v>8.1978400000000007E-2</c:v>
                </c:pt>
                <c:pt idx="4982">
                  <c:v>5.8441399999999998E-2</c:v>
                </c:pt>
                <c:pt idx="4983">
                  <c:v>6.0484299999999998E-2</c:v>
                </c:pt>
                <c:pt idx="4984">
                  <c:v>5.7608100000000002E-2</c:v>
                </c:pt>
                <c:pt idx="4985">
                  <c:v>4.7730300000000003E-2</c:v>
                </c:pt>
                <c:pt idx="4986">
                  <c:v>5.6642900000000003E-2</c:v>
                </c:pt>
                <c:pt idx="4987">
                  <c:v>4.99485E-2</c:v>
                </c:pt>
                <c:pt idx="4988">
                  <c:v>5.9562700000000003E-2</c:v>
                </c:pt>
                <c:pt idx="4989">
                  <c:v>5.8397400000000002E-2</c:v>
                </c:pt>
                <c:pt idx="4990">
                  <c:v>6.6203499999999998E-2</c:v>
                </c:pt>
                <c:pt idx="4991">
                  <c:v>6.5767699999999998E-2</c:v>
                </c:pt>
                <c:pt idx="4992">
                  <c:v>4.5329700000000001E-2</c:v>
                </c:pt>
                <c:pt idx="4993">
                  <c:v>6.30907E-2</c:v>
                </c:pt>
                <c:pt idx="4994">
                  <c:v>5.3267799999999997E-2</c:v>
                </c:pt>
                <c:pt idx="4995">
                  <c:v>5.3938800000000002E-2</c:v>
                </c:pt>
                <c:pt idx="4996">
                  <c:v>5.2526900000000001E-2</c:v>
                </c:pt>
                <c:pt idx="4997">
                  <c:v>5.7191199999999998E-2</c:v>
                </c:pt>
                <c:pt idx="4998">
                  <c:v>6.1079899999999999E-2</c:v>
                </c:pt>
                <c:pt idx="4999">
                  <c:v>5.4288599999999999E-2</c:v>
                </c:pt>
                <c:pt idx="5000">
                  <c:v>4.17972E-2</c:v>
                </c:pt>
              </c:numCache>
            </c:numRef>
          </c:yVal>
          <c:smooth val="1"/>
          <c:extLst>
            <c:ext xmlns:c16="http://schemas.microsoft.com/office/drawing/2014/chart" uri="{C3380CC4-5D6E-409C-BE32-E72D297353CC}">
              <c16:uniqueId val="{00000000-9ABA-452E-A1F6-5A51B1EBAFEA}"/>
            </c:ext>
          </c:extLst>
        </c:ser>
        <c:ser>
          <c:idx val="3"/>
          <c:order val="3"/>
          <c:tx>
            <c:strRef>
              <c:f>rmsd_lig!$E$1</c:f>
              <c:strCache>
                <c:ptCount val="1"/>
                <c:pt idx="0">
                  <c:v>ZINC96221125</c:v>
                </c:pt>
              </c:strCache>
            </c:strRef>
          </c:tx>
          <c:spPr>
            <a:ln w="19050" cap="rnd">
              <a:solidFill>
                <a:schemeClr val="accent4"/>
              </a:solidFill>
              <a:round/>
            </a:ln>
            <a:effectLst/>
          </c:spPr>
          <c:marker>
            <c:symbol val="none"/>
          </c:marker>
          <c:xVal>
            <c:numRef>
              <c:f>rmsd_lig!$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lig!$E$2:$E$5002</c:f>
              <c:numCache>
                <c:formatCode>General</c:formatCode>
                <c:ptCount val="5001"/>
                <c:pt idx="0">
                  <c:v>4.705E-4</c:v>
                </c:pt>
                <c:pt idx="1">
                  <c:v>5.3940000000000002E-2</c:v>
                </c:pt>
                <c:pt idx="2">
                  <c:v>4.0409199999999999E-2</c:v>
                </c:pt>
                <c:pt idx="3">
                  <c:v>3.6401599999999999E-2</c:v>
                </c:pt>
                <c:pt idx="4">
                  <c:v>3.1499199999999998E-2</c:v>
                </c:pt>
                <c:pt idx="5">
                  <c:v>6.5405099999999994E-2</c:v>
                </c:pt>
                <c:pt idx="6">
                  <c:v>5.8709900000000002E-2</c:v>
                </c:pt>
                <c:pt idx="7">
                  <c:v>5.8720099999999997E-2</c:v>
                </c:pt>
                <c:pt idx="8">
                  <c:v>6.2554999999999999E-2</c:v>
                </c:pt>
                <c:pt idx="9">
                  <c:v>4.9797599999999997E-2</c:v>
                </c:pt>
                <c:pt idx="10">
                  <c:v>3.5350600000000003E-2</c:v>
                </c:pt>
                <c:pt idx="11">
                  <c:v>4.6646699999999999E-2</c:v>
                </c:pt>
                <c:pt idx="12">
                  <c:v>3.35716E-2</c:v>
                </c:pt>
                <c:pt idx="13">
                  <c:v>5.5585099999999998E-2</c:v>
                </c:pt>
                <c:pt idx="14">
                  <c:v>4.7734499999999999E-2</c:v>
                </c:pt>
                <c:pt idx="15">
                  <c:v>3.0543299999999999E-2</c:v>
                </c:pt>
                <c:pt idx="16">
                  <c:v>4.05844E-2</c:v>
                </c:pt>
                <c:pt idx="17">
                  <c:v>5.4629200000000003E-2</c:v>
                </c:pt>
                <c:pt idx="18">
                  <c:v>2.9586399999999999E-2</c:v>
                </c:pt>
                <c:pt idx="19">
                  <c:v>4.0467200000000002E-2</c:v>
                </c:pt>
                <c:pt idx="20">
                  <c:v>4.2843199999999998E-2</c:v>
                </c:pt>
                <c:pt idx="21">
                  <c:v>3.5513299999999998E-2</c:v>
                </c:pt>
                <c:pt idx="22">
                  <c:v>5.5151699999999998E-2</c:v>
                </c:pt>
                <c:pt idx="23">
                  <c:v>6.2237899999999999E-2</c:v>
                </c:pt>
                <c:pt idx="24">
                  <c:v>3.77551E-2</c:v>
                </c:pt>
                <c:pt idx="25">
                  <c:v>6.9335999999999995E-2</c:v>
                </c:pt>
                <c:pt idx="26">
                  <c:v>7.26546E-2</c:v>
                </c:pt>
                <c:pt idx="27">
                  <c:v>5.5708300000000002E-2</c:v>
                </c:pt>
                <c:pt idx="28">
                  <c:v>6.3123499999999999E-2</c:v>
                </c:pt>
                <c:pt idx="29">
                  <c:v>6.3447000000000003E-2</c:v>
                </c:pt>
                <c:pt idx="30">
                  <c:v>5.88686E-2</c:v>
                </c:pt>
                <c:pt idx="31">
                  <c:v>6.7297300000000004E-2</c:v>
                </c:pt>
                <c:pt idx="32">
                  <c:v>3.2682500000000003E-2</c:v>
                </c:pt>
                <c:pt idx="33">
                  <c:v>5.0563999999999998E-2</c:v>
                </c:pt>
                <c:pt idx="34">
                  <c:v>4.9452200000000002E-2</c:v>
                </c:pt>
                <c:pt idx="35">
                  <c:v>2.8969499999999999E-2</c:v>
                </c:pt>
                <c:pt idx="36">
                  <c:v>3.3745299999999999E-2</c:v>
                </c:pt>
                <c:pt idx="37">
                  <c:v>3.9978199999999998E-2</c:v>
                </c:pt>
                <c:pt idx="38">
                  <c:v>5.1179000000000002E-2</c:v>
                </c:pt>
                <c:pt idx="39">
                  <c:v>3.9484900000000003E-2</c:v>
                </c:pt>
                <c:pt idx="40">
                  <c:v>4.24461E-2</c:v>
                </c:pt>
                <c:pt idx="41">
                  <c:v>7.0262599999999995E-2</c:v>
                </c:pt>
                <c:pt idx="42">
                  <c:v>2.8381300000000002E-2</c:v>
                </c:pt>
                <c:pt idx="43">
                  <c:v>4.8811500000000001E-2</c:v>
                </c:pt>
                <c:pt idx="44">
                  <c:v>3.1370099999999998E-2</c:v>
                </c:pt>
                <c:pt idx="45">
                  <c:v>6.2791200000000005E-2</c:v>
                </c:pt>
                <c:pt idx="46">
                  <c:v>5.8563700000000003E-2</c:v>
                </c:pt>
                <c:pt idx="47">
                  <c:v>3.0110999999999999E-2</c:v>
                </c:pt>
                <c:pt idx="48">
                  <c:v>3.30938E-2</c:v>
                </c:pt>
                <c:pt idx="49">
                  <c:v>5.6672199999999999E-2</c:v>
                </c:pt>
                <c:pt idx="50">
                  <c:v>5.4646800000000002E-2</c:v>
                </c:pt>
                <c:pt idx="51">
                  <c:v>4.1704100000000001E-2</c:v>
                </c:pt>
                <c:pt idx="52">
                  <c:v>5.28444E-2</c:v>
                </c:pt>
                <c:pt idx="53">
                  <c:v>5.4335000000000001E-2</c:v>
                </c:pt>
                <c:pt idx="54">
                  <c:v>4.44822E-2</c:v>
                </c:pt>
                <c:pt idx="55">
                  <c:v>4.1261300000000001E-2</c:v>
                </c:pt>
                <c:pt idx="56">
                  <c:v>3.1169700000000002E-2</c:v>
                </c:pt>
                <c:pt idx="57">
                  <c:v>4.1639200000000001E-2</c:v>
                </c:pt>
                <c:pt idx="58">
                  <c:v>5.6998500000000001E-2</c:v>
                </c:pt>
                <c:pt idx="59">
                  <c:v>7.33486E-2</c:v>
                </c:pt>
                <c:pt idx="60">
                  <c:v>4.6602999999999999E-2</c:v>
                </c:pt>
                <c:pt idx="61">
                  <c:v>5.3477900000000002E-2</c:v>
                </c:pt>
                <c:pt idx="62">
                  <c:v>4.3696499999999999E-2</c:v>
                </c:pt>
                <c:pt idx="63">
                  <c:v>3.9416600000000003E-2</c:v>
                </c:pt>
                <c:pt idx="64">
                  <c:v>4.3561700000000002E-2</c:v>
                </c:pt>
                <c:pt idx="65">
                  <c:v>5.1557699999999998E-2</c:v>
                </c:pt>
                <c:pt idx="66">
                  <c:v>4.2128699999999998E-2</c:v>
                </c:pt>
                <c:pt idx="67">
                  <c:v>3.8961099999999999E-2</c:v>
                </c:pt>
                <c:pt idx="68">
                  <c:v>4.0490999999999999E-2</c:v>
                </c:pt>
                <c:pt idx="69">
                  <c:v>4.1267100000000001E-2</c:v>
                </c:pt>
                <c:pt idx="70">
                  <c:v>4.2539899999999999E-2</c:v>
                </c:pt>
                <c:pt idx="71">
                  <c:v>3.9860600000000003E-2</c:v>
                </c:pt>
                <c:pt idx="72">
                  <c:v>5.19786E-2</c:v>
                </c:pt>
                <c:pt idx="73">
                  <c:v>4.0614299999999999E-2</c:v>
                </c:pt>
                <c:pt idx="74">
                  <c:v>3.6312700000000003E-2</c:v>
                </c:pt>
                <c:pt idx="75">
                  <c:v>4.4129099999999997E-2</c:v>
                </c:pt>
                <c:pt idx="76">
                  <c:v>6.14875E-2</c:v>
                </c:pt>
                <c:pt idx="77">
                  <c:v>8.3451899999999996E-2</c:v>
                </c:pt>
                <c:pt idx="78">
                  <c:v>7.9270999999999994E-2</c:v>
                </c:pt>
                <c:pt idx="79">
                  <c:v>7.0462399999999994E-2</c:v>
                </c:pt>
                <c:pt idx="80">
                  <c:v>4.1347299999999997E-2</c:v>
                </c:pt>
                <c:pt idx="81">
                  <c:v>4.0689400000000001E-2</c:v>
                </c:pt>
                <c:pt idx="82">
                  <c:v>6.5483299999999994E-2</c:v>
                </c:pt>
                <c:pt idx="83">
                  <c:v>5.3605600000000003E-2</c:v>
                </c:pt>
                <c:pt idx="84">
                  <c:v>4.9090300000000003E-2</c:v>
                </c:pt>
                <c:pt idx="85">
                  <c:v>7.13612E-2</c:v>
                </c:pt>
                <c:pt idx="86">
                  <c:v>7.1895700000000007E-2</c:v>
                </c:pt>
                <c:pt idx="87">
                  <c:v>7.1226999999999999E-2</c:v>
                </c:pt>
                <c:pt idx="88">
                  <c:v>7.6286999999999994E-2</c:v>
                </c:pt>
                <c:pt idx="89">
                  <c:v>6.57142E-2</c:v>
                </c:pt>
                <c:pt idx="90">
                  <c:v>7.8564499999999995E-2</c:v>
                </c:pt>
                <c:pt idx="91">
                  <c:v>7.2677500000000006E-2</c:v>
                </c:pt>
                <c:pt idx="92">
                  <c:v>6.3900499999999999E-2</c:v>
                </c:pt>
                <c:pt idx="93">
                  <c:v>5.0701099999999999E-2</c:v>
                </c:pt>
                <c:pt idx="94">
                  <c:v>6.5645700000000001E-2</c:v>
                </c:pt>
                <c:pt idx="95">
                  <c:v>6.5528799999999998E-2</c:v>
                </c:pt>
                <c:pt idx="96">
                  <c:v>6.2059499999999997E-2</c:v>
                </c:pt>
                <c:pt idx="97">
                  <c:v>6.7008700000000004E-2</c:v>
                </c:pt>
                <c:pt idx="98">
                  <c:v>0.10205649999999999</c:v>
                </c:pt>
                <c:pt idx="99">
                  <c:v>4.4267899999999999E-2</c:v>
                </c:pt>
                <c:pt idx="100">
                  <c:v>7.5714900000000002E-2</c:v>
                </c:pt>
                <c:pt idx="101">
                  <c:v>6.0648599999999997E-2</c:v>
                </c:pt>
                <c:pt idx="102">
                  <c:v>5.0325599999999998E-2</c:v>
                </c:pt>
                <c:pt idx="103">
                  <c:v>9.0968999999999994E-2</c:v>
                </c:pt>
                <c:pt idx="104">
                  <c:v>9.1720800000000005E-2</c:v>
                </c:pt>
                <c:pt idx="105">
                  <c:v>7.8162200000000001E-2</c:v>
                </c:pt>
                <c:pt idx="106">
                  <c:v>6.0246099999999997E-2</c:v>
                </c:pt>
                <c:pt idx="107">
                  <c:v>7.9139699999999993E-2</c:v>
                </c:pt>
                <c:pt idx="108">
                  <c:v>8.3396999999999999E-2</c:v>
                </c:pt>
                <c:pt idx="109">
                  <c:v>9.2311199999999996E-2</c:v>
                </c:pt>
                <c:pt idx="110">
                  <c:v>8.1136799999999995E-2</c:v>
                </c:pt>
                <c:pt idx="111">
                  <c:v>6.2477499999999998E-2</c:v>
                </c:pt>
                <c:pt idx="112">
                  <c:v>6.6943900000000001E-2</c:v>
                </c:pt>
                <c:pt idx="113">
                  <c:v>7.8303600000000001E-2</c:v>
                </c:pt>
                <c:pt idx="114">
                  <c:v>6.3701099999999997E-2</c:v>
                </c:pt>
                <c:pt idx="115">
                  <c:v>6.3399700000000003E-2</c:v>
                </c:pt>
                <c:pt idx="116">
                  <c:v>7.8073000000000004E-2</c:v>
                </c:pt>
                <c:pt idx="117">
                  <c:v>8.5153300000000001E-2</c:v>
                </c:pt>
                <c:pt idx="118">
                  <c:v>8.1752400000000003E-2</c:v>
                </c:pt>
                <c:pt idx="119">
                  <c:v>8.23541E-2</c:v>
                </c:pt>
                <c:pt idx="120">
                  <c:v>8.2037600000000002E-2</c:v>
                </c:pt>
                <c:pt idx="121">
                  <c:v>8.2616700000000001E-2</c:v>
                </c:pt>
                <c:pt idx="122">
                  <c:v>7.7171799999999999E-2</c:v>
                </c:pt>
                <c:pt idx="123">
                  <c:v>8.5506499999999999E-2</c:v>
                </c:pt>
                <c:pt idx="124">
                  <c:v>7.9161700000000002E-2</c:v>
                </c:pt>
                <c:pt idx="125">
                  <c:v>7.7530699999999994E-2</c:v>
                </c:pt>
                <c:pt idx="126">
                  <c:v>6.7487000000000005E-2</c:v>
                </c:pt>
                <c:pt idx="127">
                  <c:v>9.6873100000000004E-2</c:v>
                </c:pt>
                <c:pt idx="128">
                  <c:v>8.44163E-2</c:v>
                </c:pt>
                <c:pt idx="129">
                  <c:v>8.8451799999999997E-2</c:v>
                </c:pt>
                <c:pt idx="130">
                  <c:v>6.9084300000000001E-2</c:v>
                </c:pt>
                <c:pt idx="131">
                  <c:v>8.4831500000000004E-2</c:v>
                </c:pt>
                <c:pt idx="132">
                  <c:v>8.5033800000000007E-2</c:v>
                </c:pt>
                <c:pt idx="133">
                  <c:v>6.8564200000000006E-2</c:v>
                </c:pt>
                <c:pt idx="134">
                  <c:v>7.8692999999999999E-2</c:v>
                </c:pt>
                <c:pt idx="135">
                  <c:v>8.1199599999999997E-2</c:v>
                </c:pt>
                <c:pt idx="136">
                  <c:v>6.5907499999999994E-2</c:v>
                </c:pt>
                <c:pt idx="137">
                  <c:v>6.3979900000000006E-2</c:v>
                </c:pt>
                <c:pt idx="138">
                  <c:v>5.6889200000000001E-2</c:v>
                </c:pt>
                <c:pt idx="139">
                  <c:v>6.8077499999999999E-2</c:v>
                </c:pt>
                <c:pt idx="140">
                  <c:v>7.8263100000000002E-2</c:v>
                </c:pt>
                <c:pt idx="141">
                  <c:v>8.03392E-2</c:v>
                </c:pt>
                <c:pt idx="142">
                  <c:v>7.3625499999999997E-2</c:v>
                </c:pt>
                <c:pt idx="143">
                  <c:v>6.5848400000000001E-2</c:v>
                </c:pt>
                <c:pt idx="144">
                  <c:v>7.9319399999999998E-2</c:v>
                </c:pt>
                <c:pt idx="145">
                  <c:v>6.0190599999999997E-2</c:v>
                </c:pt>
                <c:pt idx="146">
                  <c:v>8.8534799999999997E-2</c:v>
                </c:pt>
                <c:pt idx="147">
                  <c:v>6.05763E-2</c:v>
                </c:pt>
                <c:pt idx="148">
                  <c:v>8.0093200000000003E-2</c:v>
                </c:pt>
                <c:pt idx="149">
                  <c:v>9.5339300000000002E-2</c:v>
                </c:pt>
                <c:pt idx="150">
                  <c:v>6.3207700000000006E-2</c:v>
                </c:pt>
                <c:pt idx="151">
                  <c:v>7.2600899999999996E-2</c:v>
                </c:pt>
                <c:pt idx="152">
                  <c:v>7.0975399999999994E-2</c:v>
                </c:pt>
                <c:pt idx="153">
                  <c:v>6.20461E-2</c:v>
                </c:pt>
                <c:pt idx="154">
                  <c:v>8.0489400000000003E-2</c:v>
                </c:pt>
                <c:pt idx="155">
                  <c:v>7.6979599999999995E-2</c:v>
                </c:pt>
                <c:pt idx="156">
                  <c:v>7.4203599999999995E-2</c:v>
                </c:pt>
                <c:pt idx="157">
                  <c:v>7.7691700000000002E-2</c:v>
                </c:pt>
                <c:pt idx="158">
                  <c:v>8.30766E-2</c:v>
                </c:pt>
                <c:pt idx="159">
                  <c:v>6.1480199999999999E-2</c:v>
                </c:pt>
                <c:pt idx="160">
                  <c:v>5.0546899999999999E-2</c:v>
                </c:pt>
                <c:pt idx="161">
                  <c:v>7.9777299999999995E-2</c:v>
                </c:pt>
                <c:pt idx="162">
                  <c:v>6.9092399999999998E-2</c:v>
                </c:pt>
                <c:pt idx="163">
                  <c:v>6.4375000000000002E-2</c:v>
                </c:pt>
                <c:pt idx="164">
                  <c:v>7.8524499999999997E-2</c:v>
                </c:pt>
                <c:pt idx="165">
                  <c:v>6.1768700000000003E-2</c:v>
                </c:pt>
                <c:pt idx="166">
                  <c:v>6.9420800000000005E-2</c:v>
                </c:pt>
                <c:pt idx="167">
                  <c:v>6.0394000000000003E-2</c:v>
                </c:pt>
                <c:pt idx="168">
                  <c:v>8.4315899999999999E-2</c:v>
                </c:pt>
                <c:pt idx="169">
                  <c:v>6.8144399999999994E-2</c:v>
                </c:pt>
                <c:pt idx="170">
                  <c:v>6.17896E-2</c:v>
                </c:pt>
                <c:pt idx="171">
                  <c:v>7.7520099999999995E-2</c:v>
                </c:pt>
                <c:pt idx="172">
                  <c:v>7.99845E-2</c:v>
                </c:pt>
                <c:pt idx="173">
                  <c:v>8.8158399999999998E-2</c:v>
                </c:pt>
                <c:pt idx="174">
                  <c:v>6.7303799999999997E-2</c:v>
                </c:pt>
                <c:pt idx="175">
                  <c:v>8.35925E-2</c:v>
                </c:pt>
                <c:pt idx="176">
                  <c:v>7.1978299999999995E-2</c:v>
                </c:pt>
                <c:pt idx="177">
                  <c:v>7.3794399999999996E-2</c:v>
                </c:pt>
                <c:pt idx="178">
                  <c:v>7.3750200000000002E-2</c:v>
                </c:pt>
                <c:pt idx="179">
                  <c:v>7.0449899999999996E-2</c:v>
                </c:pt>
                <c:pt idx="180">
                  <c:v>9.0223600000000001E-2</c:v>
                </c:pt>
                <c:pt idx="181">
                  <c:v>9.7580600000000003E-2</c:v>
                </c:pt>
                <c:pt idx="182">
                  <c:v>7.9535700000000001E-2</c:v>
                </c:pt>
                <c:pt idx="183">
                  <c:v>8.9001899999999995E-2</c:v>
                </c:pt>
                <c:pt idx="184">
                  <c:v>9.7745200000000004E-2</c:v>
                </c:pt>
                <c:pt idx="185">
                  <c:v>8.2687200000000002E-2</c:v>
                </c:pt>
                <c:pt idx="186">
                  <c:v>8.2283499999999996E-2</c:v>
                </c:pt>
                <c:pt idx="187">
                  <c:v>7.2535799999999998E-2</c:v>
                </c:pt>
                <c:pt idx="188">
                  <c:v>6.6772200000000004E-2</c:v>
                </c:pt>
                <c:pt idx="189">
                  <c:v>8.4802199999999994E-2</c:v>
                </c:pt>
                <c:pt idx="190">
                  <c:v>8.0133499999999996E-2</c:v>
                </c:pt>
                <c:pt idx="191">
                  <c:v>8.4912500000000002E-2</c:v>
                </c:pt>
                <c:pt idx="192">
                  <c:v>7.08506E-2</c:v>
                </c:pt>
                <c:pt idx="193">
                  <c:v>7.71622E-2</c:v>
                </c:pt>
                <c:pt idx="194">
                  <c:v>7.2217900000000002E-2</c:v>
                </c:pt>
                <c:pt idx="195">
                  <c:v>8.8575500000000001E-2</c:v>
                </c:pt>
                <c:pt idx="196">
                  <c:v>0.10906540000000001</c:v>
                </c:pt>
                <c:pt idx="197">
                  <c:v>7.1060700000000004E-2</c:v>
                </c:pt>
                <c:pt idx="198">
                  <c:v>8.67198E-2</c:v>
                </c:pt>
                <c:pt idx="199">
                  <c:v>6.7762699999999995E-2</c:v>
                </c:pt>
                <c:pt idx="200">
                  <c:v>9.5670500000000006E-2</c:v>
                </c:pt>
                <c:pt idx="201">
                  <c:v>9.4165799999999994E-2</c:v>
                </c:pt>
                <c:pt idx="202">
                  <c:v>7.3916700000000002E-2</c:v>
                </c:pt>
                <c:pt idx="203">
                  <c:v>7.4507900000000002E-2</c:v>
                </c:pt>
                <c:pt idx="204">
                  <c:v>7.3766300000000007E-2</c:v>
                </c:pt>
                <c:pt idx="205">
                  <c:v>7.5060399999999999E-2</c:v>
                </c:pt>
                <c:pt idx="206">
                  <c:v>6.9327799999999995E-2</c:v>
                </c:pt>
                <c:pt idx="207">
                  <c:v>8.48048E-2</c:v>
                </c:pt>
                <c:pt idx="208">
                  <c:v>7.2721099999999997E-2</c:v>
                </c:pt>
                <c:pt idx="209">
                  <c:v>8.3820199999999997E-2</c:v>
                </c:pt>
                <c:pt idx="210">
                  <c:v>6.5344299999999994E-2</c:v>
                </c:pt>
                <c:pt idx="211">
                  <c:v>7.9678899999999997E-2</c:v>
                </c:pt>
                <c:pt idx="212">
                  <c:v>6.9487199999999999E-2</c:v>
                </c:pt>
                <c:pt idx="213">
                  <c:v>8.0578700000000003E-2</c:v>
                </c:pt>
                <c:pt idx="214">
                  <c:v>7.6711199999999993E-2</c:v>
                </c:pt>
                <c:pt idx="215">
                  <c:v>7.5835E-2</c:v>
                </c:pt>
                <c:pt idx="216">
                  <c:v>6.4242400000000005E-2</c:v>
                </c:pt>
                <c:pt idx="217">
                  <c:v>6.7322599999999996E-2</c:v>
                </c:pt>
                <c:pt idx="218">
                  <c:v>7.7090699999999998E-2</c:v>
                </c:pt>
                <c:pt idx="219">
                  <c:v>7.0967199999999994E-2</c:v>
                </c:pt>
                <c:pt idx="220">
                  <c:v>6.3286400000000007E-2</c:v>
                </c:pt>
                <c:pt idx="221">
                  <c:v>7.0526199999999997E-2</c:v>
                </c:pt>
                <c:pt idx="222">
                  <c:v>9.2911800000000003E-2</c:v>
                </c:pt>
                <c:pt idx="223">
                  <c:v>7.3039000000000007E-2</c:v>
                </c:pt>
                <c:pt idx="224">
                  <c:v>8.9046399999999998E-2</c:v>
                </c:pt>
                <c:pt idx="225">
                  <c:v>8.9477100000000004E-2</c:v>
                </c:pt>
                <c:pt idx="226">
                  <c:v>7.1552400000000002E-2</c:v>
                </c:pt>
                <c:pt idx="227">
                  <c:v>8.0380699999999999E-2</c:v>
                </c:pt>
                <c:pt idx="228">
                  <c:v>7.3018E-2</c:v>
                </c:pt>
                <c:pt idx="229">
                  <c:v>7.5844400000000006E-2</c:v>
                </c:pt>
                <c:pt idx="230">
                  <c:v>7.9157400000000003E-2</c:v>
                </c:pt>
                <c:pt idx="231">
                  <c:v>8.39641E-2</c:v>
                </c:pt>
                <c:pt idx="232">
                  <c:v>8.5892700000000002E-2</c:v>
                </c:pt>
                <c:pt idx="233">
                  <c:v>8.7138099999999996E-2</c:v>
                </c:pt>
                <c:pt idx="234">
                  <c:v>7.1339700000000006E-2</c:v>
                </c:pt>
                <c:pt idx="235">
                  <c:v>7.7116699999999996E-2</c:v>
                </c:pt>
                <c:pt idx="236">
                  <c:v>6.4451700000000001E-2</c:v>
                </c:pt>
                <c:pt idx="237">
                  <c:v>7.2880399999999998E-2</c:v>
                </c:pt>
                <c:pt idx="238">
                  <c:v>7.3026400000000005E-2</c:v>
                </c:pt>
                <c:pt idx="239">
                  <c:v>9.8032499999999995E-2</c:v>
                </c:pt>
                <c:pt idx="240">
                  <c:v>7.9972500000000002E-2</c:v>
                </c:pt>
                <c:pt idx="241">
                  <c:v>7.9897499999999996E-2</c:v>
                </c:pt>
                <c:pt idx="242">
                  <c:v>8.5053599999999993E-2</c:v>
                </c:pt>
                <c:pt idx="243">
                  <c:v>7.5689500000000007E-2</c:v>
                </c:pt>
                <c:pt idx="244">
                  <c:v>8.5078899999999999E-2</c:v>
                </c:pt>
                <c:pt idx="245">
                  <c:v>6.9274100000000005E-2</c:v>
                </c:pt>
                <c:pt idx="246">
                  <c:v>8.0483399999999997E-2</c:v>
                </c:pt>
                <c:pt idx="247">
                  <c:v>6.2362300000000002E-2</c:v>
                </c:pt>
                <c:pt idx="248">
                  <c:v>5.2791600000000001E-2</c:v>
                </c:pt>
                <c:pt idx="249">
                  <c:v>6.8041900000000002E-2</c:v>
                </c:pt>
                <c:pt idx="250">
                  <c:v>8.7868600000000005E-2</c:v>
                </c:pt>
                <c:pt idx="251">
                  <c:v>7.8520900000000005E-2</c:v>
                </c:pt>
                <c:pt idx="252">
                  <c:v>5.9654800000000001E-2</c:v>
                </c:pt>
                <c:pt idx="253">
                  <c:v>8.2807699999999998E-2</c:v>
                </c:pt>
                <c:pt idx="254">
                  <c:v>8.6864899999999995E-2</c:v>
                </c:pt>
                <c:pt idx="255">
                  <c:v>8.0797900000000006E-2</c:v>
                </c:pt>
                <c:pt idx="256">
                  <c:v>6.5875799999999998E-2</c:v>
                </c:pt>
                <c:pt idx="257">
                  <c:v>6.7200999999999997E-2</c:v>
                </c:pt>
                <c:pt idx="258">
                  <c:v>6.7752400000000004E-2</c:v>
                </c:pt>
                <c:pt idx="259">
                  <c:v>7.26358E-2</c:v>
                </c:pt>
                <c:pt idx="260">
                  <c:v>7.24051E-2</c:v>
                </c:pt>
                <c:pt idx="261">
                  <c:v>7.4496599999999996E-2</c:v>
                </c:pt>
                <c:pt idx="262">
                  <c:v>7.8241099999999994E-2</c:v>
                </c:pt>
                <c:pt idx="263">
                  <c:v>6.2115400000000001E-2</c:v>
                </c:pt>
                <c:pt idx="264">
                  <c:v>8.5127099999999997E-2</c:v>
                </c:pt>
                <c:pt idx="265">
                  <c:v>7.6665999999999998E-2</c:v>
                </c:pt>
                <c:pt idx="266">
                  <c:v>7.9241099999999995E-2</c:v>
                </c:pt>
                <c:pt idx="267">
                  <c:v>8.3736199999999997E-2</c:v>
                </c:pt>
                <c:pt idx="268">
                  <c:v>7.4922500000000003E-2</c:v>
                </c:pt>
                <c:pt idx="269">
                  <c:v>8.8139099999999998E-2</c:v>
                </c:pt>
                <c:pt idx="270">
                  <c:v>7.7360899999999996E-2</c:v>
                </c:pt>
                <c:pt idx="271">
                  <c:v>7.2711700000000004E-2</c:v>
                </c:pt>
                <c:pt idx="272">
                  <c:v>8.7933300000000006E-2</c:v>
                </c:pt>
                <c:pt idx="273">
                  <c:v>7.1469199999999997E-2</c:v>
                </c:pt>
                <c:pt idx="274">
                  <c:v>8.2334599999999994E-2</c:v>
                </c:pt>
                <c:pt idx="275">
                  <c:v>8.4119600000000003E-2</c:v>
                </c:pt>
                <c:pt idx="276">
                  <c:v>7.3080900000000004E-2</c:v>
                </c:pt>
                <c:pt idx="277">
                  <c:v>7.2634900000000002E-2</c:v>
                </c:pt>
                <c:pt idx="278">
                  <c:v>6.9867399999999996E-2</c:v>
                </c:pt>
                <c:pt idx="279">
                  <c:v>6.7905400000000005E-2</c:v>
                </c:pt>
                <c:pt idx="280">
                  <c:v>8.7329699999999996E-2</c:v>
                </c:pt>
                <c:pt idx="281">
                  <c:v>7.5779600000000003E-2</c:v>
                </c:pt>
                <c:pt idx="282">
                  <c:v>6.9403599999999996E-2</c:v>
                </c:pt>
                <c:pt idx="283">
                  <c:v>7.2224999999999998E-2</c:v>
                </c:pt>
                <c:pt idx="284">
                  <c:v>7.8943399999999997E-2</c:v>
                </c:pt>
                <c:pt idx="285">
                  <c:v>7.8376699999999994E-2</c:v>
                </c:pt>
                <c:pt idx="286">
                  <c:v>7.4213500000000002E-2</c:v>
                </c:pt>
                <c:pt idx="287">
                  <c:v>7.0305400000000004E-2</c:v>
                </c:pt>
                <c:pt idx="288">
                  <c:v>8.0410400000000007E-2</c:v>
                </c:pt>
                <c:pt idx="289">
                  <c:v>7.4083099999999999E-2</c:v>
                </c:pt>
                <c:pt idx="290">
                  <c:v>7.7685299999999999E-2</c:v>
                </c:pt>
                <c:pt idx="291">
                  <c:v>8.3810499999999996E-2</c:v>
                </c:pt>
                <c:pt idx="292">
                  <c:v>7.72124E-2</c:v>
                </c:pt>
                <c:pt idx="293">
                  <c:v>8.3806500000000006E-2</c:v>
                </c:pt>
                <c:pt idx="294">
                  <c:v>7.8655100000000006E-2</c:v>
                </c:pt>
                <c:pt idx="295">
                  <c:v>5.7896200000000002E-2</c:v>
                </c:pt>
                <c:pt idx="296">
                  <c:v>7.8365199999999996E-2</c:v>
                </c:pt>
                <c:pt idx="297">
                  <c:v>8.1102199999999999E-2</c:v>
                </c:pt>
                <c:pt idx="298">
                  <c:v>6.3732800000000006E-2</c:v>
                </c:pt>
                <c:pt idx="299">
                  <c:v>7.8141699999999994E-2</c:v>
                </c:pt>
                <c:pt idx="300">
                  <c:v>7.82529E-2</c:v>
                </c:pt>
                <c:pt idx="301">
                  <c:v>7.7456300000000006E-2</c:v>
                </c:pt>
                <c:pt idx="302">
                  <c:v>6.4583299999999996E-2</c:v>
                </c:pt>
                <c:pt idx="303">
                  <c:v>7.6902399999999996E-2</c:v>
                </c:pt>
                <c:pt idx="304">
                  <c:v>8.5254200000000002E-2</c:v>
                </c:pt>
                <c:pt idx="305">
                  <c:v>6.17172E-2</c:v>
                </c:pt>
                <c:pt idx="306">
                  <c:v>7.4573E-2</c:v>
                </c:pt>
                <c:pt idx="307">
                  <c:v>7.8056700000000007E-2</c:v>
                </c:pt>
                <c:pt idx="308">
                  <c:v>6.4223100000000005E-2</c:v>
                </c:pt>
                <c:pt idx="309">
                  <c:v>7.5767100000000004E-2</c:v>
                </c:pt>
                <c:pt idx="310">
                  <c:v>7.3047799999999996E-2</c:v>
                </c:pt>
                <c:pt idx="311">
                  <c:v>7.2439199999999995E-2</c:v>
                </c:pt>
                <c:pt idx="312">
                  <c:v>7.2223099999999998E-2</c:v>
                </c:pt>
                <c:pt idx="313">
                  <c:v>7.5296399999999999E-2</c:v>
                </c:pt>
                <c:pt idx="314">
                  <c:v>6.8765900000000005E-2</c:v>
                </c:pt>
                <c:pt idx="315">
                  <c:v>7.2853799999999996E-2</c:v>
                </c:pt>
                <c:pt idx="316">
                  <c:v>7.0739300000000005E-2</c:v>
                </c:pt>
                <c:pt idx="317">
                  <c:v>7.1468900000000002E-2</c:v>
                </c:pt>
                <c:pt idx="318">
                  <c:v>6.2541299999999994E-2</c:v>
                </c:pt>
                <c:pt idx="319">
                  <c:v>7.7952199999999999E-2</c:v>
                </c:pt>
                <c:pt idx="320">
                  <c:v>7.2107099999999993E-2</c:v>
                </c:pt>
                <c:pt idx="321">
                  <c:v>6.1864799999999998E-2</c:v>
                </c:pt>
                <c:pt idx="322">
                  <c:v>6.4807500000000004E-2</c:v>
                </c:pt>
                <c:pt idx="323">
                  <c:v>6.9803000000000004E-2</c:v>
                </c:pt>
                <c:pt idx="324">
                  <c:v>6.7951899999999996E-2</c:v>
                </c:pt>
                <c:pt idx="325">
                  <c:v>7.4857699999999999E-2</c:v>
                </c:pt>
                <c:pt idx="326">
                  <c:v>6.8307300000000001E-2</c:v>
                </c:pt>
                <c:pt idx="327">
                  <c:v>7.2355199999999995E-2</c:v>
                </c:pt>
                <c:pt idx="328">
                  <c:v>7.4494900000000003E-2</c:v>
                </c:pt>
                <c:pt idx="329">
                  <c:v>6.5642900000000004E-2</c:v>
                </c:pt>
                <c:pt idx="330">
                  <c:v>6.8781599999999998E-2</c:v>
                </c:pt>
                <c:pt idx="331">
                  <c:v>5.6316999999999999E-2</c:v>
                </c:pt>
                <c:pt idx="332">
                  <c:v>6.3887299999999994E-2</c:v>
                </c:pt>
                <c:pt idx="333">
                  <c:v>6.7282999999999996E-2</c:v>
                </c:pt>
                <c:pt idx="334">
                  <c:v>6.7138400000000001E-2</c:v>
                </c:pt>
                <c:pt idx="335">
                  <c:v>6.2333399999999997E-2</c:v>
                </c:pt>
                <c:pt idx="336">
                  <c:v>5.9075799999999998E-2</c:v>
                </c:pt>
                <c:pt idx="337">
                  <c:v>8.0313700000000002E-2</c:v>
                </c:pt>
                <c:pt idx="338">
                  <c:v>6.9173600000000002E-2</c:v>
                </c:pt>
                <c:pt idx="339">
                  <c:v>7.7696200000000007E-2</c:v>
                </c:pt>
                <c:pt idx="340">
                  <c:v>7.5997899999999993E-2</c:v>
                </c:pt>
                <c:pt idx="341">
                  <c:v>7.5157399999999999E-2</c:v>
                </c:pt>
                <c:pt idx="342">
                  <c:v>7.2845800000000002E-2</c:v>
                </c:pt>
                <c:pt idx="343">
                  <c:v>6.8554100000000007E-2</c:v>
                </c:pt>
                <c:pt idx="344">
                  <c:v>6.8761900000000001E-2</c:v>
                </c:pt>
                <c:pt idx="345">
                  <c:v>6.9311499999999998E-2</c:v>
                </c:pt>
                <c:pt idx="346">
                  <c:v>6.0757800000000001E-2</c:v>
                </c:pt>
                <c:pt idx="347">
                  <c:v>6.5368599999999999E-2</c:v>
                </c:pt>
                <c:pt idx="348">
                  <c:v>7.3401999999999995E-2</c:v>
                </c:pt>
                <c:pt idx="349">
                  <c:v>7.8338000000000005E-2</c:v>
                </c:pt>
                <c:pt idx="350">
                  <c:v>6.2082400000000003E-2</c:v>
                </c:pt>
                <c:pt idx="351">
                  <c:v>6.9089999999999999E-2</c:v>
                </c:pt>
                <c:pt idx="352">
                  <c:v>7.3056099999999999E-2</c:v>
                </c:pt>
                <c:pt idx="353">
                  <c:v>7.4880299999999997E-2</c:v>
                </c:pt>
                <c:pt idx="354">
                  <c:v>6.3828999999999997E-2</c:v>
                </c:pt>
                <c:pt idx="355">
                  <c:v>7.0385100000000006E-2</c:v>
                </c:pt>
                <c:pt idx="356">
                  <c:v>7.3961600000000002E-2</c:v>
                </c:pt>
                <c:pt idx="357">
                  <c:v>8.2539000000000001E-2</c:v>
                </c:pt>
                <c:pt idx="358">
                  <c:v>7.49084E-2</c:v>
                </c:pt>
                <c:pt idx="359">
                  <c:v>6.7604600000000001E-2</c:v>
                </c:pt>
                <c:pt idx="360">
                  <c:v>6.8040299999999998E-2</c:v>
                </c:pt>
                <c:pt idx="361">
                  <c:v>7.6328199999999999E-2</c:v>
                </c:pt>
                <c:pt idx="362">
                  <c:v>6.1349800000000003E-2</c:v>
                </c:pt>
                <c:pt idx="363">
                  <c:v>6.7755999999999997E-2</c:v>
                </c:pt>
                <c:pt idx="364">
                  <c:v>6.6036300000000006E-2</c:v>
                </c:pt>
                <c:pt idx="365">
                  <c:v>6.2078000000000001E-2</c:v>
                </c:pt>
                <c:pt idx="366">
                  <c:v>5.1102000000000002E-2</c:v>
                </c:pt>
                <c:pt idx="367">
                  <c:v>5.4101000000000003E-2</c:v>
                </c:pt>
                <c:pt idx="368">
                  <c:v>5.5019699999999998E-2</c:v>
                </c:pt>
                <c:pt idx="369">
                  <c:v>5.6251599999999999E-2</c:v>
                </c:pt>
                <c:pt idx="370">
                  <c:v>5.5315900000000001E-2</c:v>
                </c:pt>
                <c:pt idx="371">
                  <c:v>7.0340700000000006E-2</c:v>
                </c:pt>
                <c:pt idx="372">
                  <c:v>5.9271900000000002E-2</c:v>
                </c:pt>
                <c:pt idx="373">
                  <c:v>4.2567599999999997E-2</c:v>
                </c:pt>
                <c:pt idx="374">
                  <c:v>5.3249999999999999E-2</c:v>
                </c:pt>
                <c:pt idx="375">
                  <c:v>5.0832700000000001E-2</c:v>
                </c:pt>
                <c:pt idx="376">
                  <c:v>5.55439E-2</c:v>
                </c:pt>
                <c:pt idx="377">
                  <c:v>5.2828899999999998E-2</c:v>
                </c:pt>
                <c:pt idx="378">
                  <c:v>6.67605E-2</c:v>
                </c:pt>
                <c:pt idx="379">
                  <c:v>6.1047499999999998E-2</c:v>
                </c:pt>
                <c:pt idx="380">
                  <c:v>6.3309799999999999E-2</c:v>
                </c:pt>
                <c:pt idx="381">
                  <c:v>6.0961700000000001E-2</c:v>
                </c:pt>
                <c:pt idx="382">
                  <c:v>7.6144500000000004E-2</c:v>
                </c:pt>
                <c:pt idx="383">
                  <c:v>8.6720500000000006E-2</c:v>
                </c:pt>
                <c:pt idx="384">
                  <c:v>8.9282899999999998E-2</c:v>
                </c:pt>
                <c:pt idx="385">
                  <c:v>8.5777400000000004E-2</c:v>
                </c:pt>
                <c:pt idx="386">
                  <c:v>6.3403000000000001E-2</c:v>
                </c:pt>
                <c:pt idx="387">
                  <c:v>8.1861000000000003E-2</c:v>
                </c:pt>
                <c:pt idx="388">
                  <c:v>7.4539800000000003E-2</c:v>
                </c:pt>
                <c:pt idx="389">
                  <c:v>6.7731299999999994E-2</c:v>
                </c:pt>
                <c:pt idx="390">
                  <c:v>7.1456599999999995E-2</c:v>
                </c:pt>
                <c:pt idx="391">
                  <c:v>7.2717299999999999E-2</c:v>
                </c:pt>
                <c:pt idx="392">
                  <c:v>8.1150100000000003E-2</c:v>
                </c:pt>
                <c:pt idx="393">
                  <c:v>7.38259E-2</c:v>
                </c:pt>
                <c:pt idx="394">
                  <c:v>6.8702799999999994E-2</c:v>
                </c:pt>
                <c:pt idx="395">
                  <c:v>9.0534199999999995E-2</c:v>
                </c:pt>
                <c:pt idx="396">
                  <c:v>7.2058200000000003E-2</c:v>
                </c:pt>
                <c:pt idx="397">
                  <c:v>7.2301900000000002E-2</c:v>
                </c:pt>
                <c:pt idx="398">
                  <c:v>7.9263700000000006E-2</c:v>
                </c:pt>
                <c:pt idx="399">
                  <c:v>6.3439200000000001E-2</c:v>
                </c:pt>
                <c:pt idx="400">
                  <c:v>6.5497299999999994E-2</c:v>
                </c:pt>
                <c:pt idx="401">
                  <c:v>7.1059700000000003E-2</c:v>
                </c:pt>
                <c:pt idx="402">
                  <c:v>7.4164999999999995E-2</c:v>
                </c:pt>
                <c:pt idx="403">
                  <c:v>7.7509300000000003E-2</c:v>
                </c:pt>
                <c:pt idx="404">
                  <c:v>8.2212099999999996E-2</c:v>
                </c:pt>
                <c:pt idx="405">
                  <c:v>7.2472200000000001E-2</c:v>
                </c:pt>
                <c:pt idx="406">
                  <c:v>7.22082E-2</c:v>
                </c:pt>
                <c:pt idx="407">
                  <c:v>7.8647599999999998E-2</c:v>
                </c:pt>
                <c:pt idx="408">
                  <c:v>7.2836600000000001E-2</c:v>
                </c:pt>
                <c:pt idx="409">
                  <c:v>8.3463599999999999E-2</c:v>
                </c:pt>
                <c:pt idx="410">
                  <c:v>7.0534600000000003E-2</c:v>
                </c:pt>
                <c:pt idx="411">
                  <c:v>8.4340799999999994E-2</c:v>
                </c:pt>
                <c:pt idx="412">
                  <c:v>8.1548599999999999E-2</c:v>
                </c:pt>
                <c:pt idx="413">
                  <c:v>9.7652799999999998E-2</c:v>
                </c:pt>
                <c:pt idx="414">
                  <c:v>7.1385900000000002E-2</c:v>
                </c:pt>
                <c:pt idx="415">
                  <c:v>7.9912200000000003E-2</c:v>
                </c:pt>
                <c:pt idx="416">
                  <c:v>7.6556299999999994E-2</c:v>
                </c:pt>
                <c:pt idx="417">
                  <c:v>7.2502700000000003E-2</c:v>
                </c:pt>
                <c:pt idx="418">
                  <c:v>8.3018599999999998E-2</c:v>
                </c:pt>
                <c:pt idx="419">
                  <c:v>7.9894999999999994E-2</c:v>
                </c:pt>
                <c:pt idx="420">
                  <c:v>8.6005899999999996E-2</c:v>
                </c:pt>
                <c:pt idx="421">
                  <c:v>7.6716300000000001E-2</c:v>
                </c:pt>
                <c:pt idx="422">
                  <c:v>6.9253200000000001E-2</c:v>
                </c:pt>
                <c:pt idx="423">
                  <c:v>8.1711900000000004E-2</c:v>
                </c:pt>
                <c:pt idx="424">
                  <c:v>7.1108299999999999E-2</c:v>
                </c:pt>
                <c:pt idx="425">
                  <c:v>6.9802900000000001E-2</c:v>
                </c:pt>
                <c:pt idx="426">
                  <c:v>7.4522400000000003E-2</c:v>
                </c:pt>
                <c:pt idx="427">
                  <c:v>8.4777099999999994E-2</c:v>
                </c:pt>
                <c:pt idx="428">
                  <c:v>7.2853000000000001E-2</c:v>
                </c:pt>
                <c:pt idx="429">
                  <c:v>7.1791599999999997E-2</c:v>
                </c:pt>
                <c:pt idx="430">
                  <c:v>7.0382299999999995E-2</c:v>
                </c:pt>
                <c:pt idx="431">
                  <c:v>7.4816900000000006E-2</c:v>
                </c:pt>
                <c:pt idx="432">
                  <c:v>6.8917599999999996E-2</c:v>
                </c:pt>
                <c:pt idx="433">
                  <c:v>8.7637099999999996E-2</c:v>
                </c:pt>
                <c:pt idx="434">
                  <c:v>9.44995E-2</c:v>
                </c:pt>
                <c:pt idx="435">
                  <c:v>8.4817199999999995E-2</c:v>
                </c:pt>
                <c:pt idx="436">
                  <c:v>8.98872E-2</c:v>
                </c:pt>
                <c:pt idx="437">
                  <c:v>8.9767600000000003E-2</c:v>
                </c:pt>
                <c:pt idx="438">
                  <c:v>8.5849499999999995E-2</c:v>
                </c:pt>
                <c:pt idx="439">
                  <c:v>8.5974099999999998E-2</c:v>
                </c:pt>
                <c:pt idx="440">
                  <c:v>8.5167699999999999E-2</c:v>
                </c:pt>
                <c:pt idx="441">
                  <c:v>8.5353200000000004E-2</c:v>
                </c:pt>
                <c:pt idx="442">
                  <c:v>7.5885099999999997E-2</c:v>
                </c:pt>
                <c:pt idx="443">
                  <c:v>8.6670800000000006E-2</c:v>
                </c:pt>
                <c:pt idx="444">
                  <c:v>7.1854600000000005E-2</c:v>
                </c:pt>
                <c:pt idx="445">
                  <c:v>8.4456100000000006E-2</c:v>
                </c:pt>
                <c:pt idx="446">
                  <c:v>7.5911999999999993E-2</c:v>
                </c:pt>
                <c:pt idx="447">
                  <c:v>8.3596000000000004E-2</c:v>
                </c:pt>
                <c:pt idx="448">
                  <c:v>8.9590500000000003E-2</c:v>
                </c:pt>
                <c:pt idx="449">
                  <c:v>7.3741600000000004E-2</c:v>
                </c:pt>
                <c:pt idx="450">
                  <c:v>9.9449599999999999E-2</c:v>
                </c:pt>
                <c:pt idx="451">
                  <c:v>7.6008400000000004E-2</c:v>
                </c:pt>
                <c:pt idx="452">
                  <c:v>8.4014900000000003E-2</c:v>
                </c:pt>
                <c:pt idx="453">
                  <c:v>7.9947199999999996E-2</c:v>
                </c:pt>
                <c:pt idx="454">
                  <c:v>8.5403400000000004E-2</c:v>
                </c:pt>
                <c:pt idx="455">
                  <c:v>8.9343699999999998E-2</c:v>
                </c:pt>
                <c:pt idx="456">
                  <c:v>6.8034899999999995E-2</c:v>
                </c:pt>
                <c:pt idx="457">
                  <c:v>6.6577200000000003E-2</c:v>
                </c:pt>
                <c:pt idx="458">
                  <c:v>5.7472799999999998E-2</c:v>
                </c:pt>
                <c:pt idx="459">
                  <c:v>7.5825299999999998E-2</c:v>
                </c:pt>
                <c:pt idx="460">
                  <c:v>6.8437399999999995E-2</c:v>
                </c:pt>
                <c:pt idx="461">
                  <c:v>7.8029699999999994E-2</c:v>
                </c:pt>
                <c:pt idx="462">
                  <c:v>8.7561600000000003E-2</c:v>
                </c:pt>
                <c:pt idx="463">
                  <c:v>8.8458800000000004E-2</c:v>
                </c:pt>
                <c:pt idx="464">
                  <c:v>7.6394199999999995E-2</c:v>
                </c:pt>
                <c:pt idx="465">
                  <c:v>8.72618E-2</c:v>
                </c:pt>
                <c:pt idx="466">
                  <c:v>8.3469500000000002E-2</c:v>
                </c:pt>
                <c:pt idx="467">
                  <c:v>8.4132200000000004E-2</c:v>
                </c:pt>
                <c:pt idx="468">
                  <c:v>8.1808699999999998E-2</c:v>
                </c:pt>
                <c:pt idx="469">
                  <c:v>8.6039099999999993E-2</c:v>
                </c:pt>
                <c:pt idx="470">
                  <c:v>8.0658099999999996E-2</c:v>
                </c:pt>
                <c:pt idx="471">
                  <c:v>8.3229200000000003E-2</c:v>
                </c:pt>
                <c:pt idx="472">
                  <c:v>7.9758399999999993E-2</c:v>
                </c:pt>
                <c:pt idx="473">
                  <c:v>8.3906700000000001E-2</c:v>
                </c:pt>
                <c:pt idx="474">
                  <c:v>8.5068000000000005E-2</c:v>
                </c:pt>
                <c:pt idx="475">
                  <c:v>9.2935900000000002E-2</c:v>
                </c:pt>
                <c:pt idx="476">
                  <c:v>8.17774E-2</c:v>
                </c:pt>
                <c:pt idx="477">
                  <c:v>8.8324600000000003E-2</c:v>
                </c:pt>
                <c:pt idx="478">
                  <c:v>8.8105699999999995E-2</c:v>
                </c:pt>
                <c:pt idx="479">
                  <c:v>8.8368500000000003E-2</c:v>
                </c:pt>
                <c:pt idx="480">
                  <c:v>8.3730799999999994E-2</c:v>
                </c:pt>
                <c:pt idx="481">
                  <c:v>9.9077499999999999E-2</c:v>
                </c:pt>
                <c:pt idx="482">
                  <c:v>9.7305799999999998E-2</c:v>
                </c:pt>
                <c:pt idx="483">
                  <c:v>9.9620600000000004E-2</c:v>
                </c:pt>
                <c:pt idx="484">
                  <c:v>0.1007188</c:v>
                </c:pt>
                <c:pt idx="485">
                  <c:v>0.102227</c:v>
                </c:pt>
                <c:pt idx="486">
                  <c:v>9.8839099999999999E-2</c:v>
                </c:pt>
                <c:pt idx="487">
                  <c:v>9.2556899999999998E-2</c:v>
                </c:pt>
                <c:pt idx="488">
                  <c:v>9.1166800000000006E-2</c:v>
                </c:pt>
                <c:pt idx="489">
                  <c:v>8.6358199999999996E-2</c:v>
                </c:pt>
                <c:pt idx="490">
                  <c:v>8.7209999999999996E-2</c:v>
                </c:pt>
                <c:pt idx="491">
                  <c:v>7.8648300000000004E-2</c:v>
                </c:pt>
                <c:pt idx="492">
                  <c:v>7.90912E-2</c:v>
                </c:pt>
                <c:pt idx="493">
                  <c:v>7.4010999999999993E-2</c:v>
                </c:pt>
                <c:pt idx="494">
                  <c:v>7.9115900000000003E-2</c:v>
                </c:pt>
                <c:pt idx="495">
                  <c:v>7.1129999999999999E-2</c:v>
                </c:pt>
                <c:pt idx="496">
                  <c:v>9.0910599999999994E-2</c:v>
                </c:pt>
                <c:pt idx="497">
                  <c:v>8.1007999999999997E-2</c:v>
                </c:pt>
                <c:pt idx="498">
                  <c:v>7.2072399999999995E-2</c:v>
                </c:pt>
                <c:pt idx="499">
                  <c:v>7.9167899999999999E-2</c:v>
                </c:pt>
                <c:pt idx="500">
                  <c:v>7.9246800000000006E-2</c:v>
                </c:pt>
                <c:pt idx="501">
                  <c:v>6.9425100000000003E-2</c:v>
                </c:pt>
                <c:pt idx="502">
                  <c:v>8.2354200000000002E-2</c:v>
                </c:pt>
                <c:pt idx="503">
                  <c:v>7.5985700000000003E-2</c:v>
                </c:pt>
                <c:pt idx="504">
                  <c:v>7.61825E-2</c:v>
                </c:pt>
                <c:pt idx="505">
                  <c:v>6.4350900000000003E-2</c:v>
                </c:pt>
                <c:pt idx="506">
                  <c:v>7.7425499999999994E-2</c:v>
                </c:pt>
                <c:pt idx="507">
                  <c:v>6.5588599999999997E-2</c:v>
                </c:pt>
                <c:pt idx="508">
                  <c:v>6.2230199999999999E-2</c:v>
                </c:pt>
                <c:pt idx="509">
                  <c:v>7.3814299999999999E-2</c:v>
                </c:pt>
                <c:pt idx="510">
                  <c:v>8.4506800000000007E-2</c:v>
                </c:pt>
                <c:pt idx="511">
                  <c:v>0.1019227</c:v>
                </c:pt>
                <c:pt idx="512">
                  <c:v>9.34363E-2</c:v>
                </c:pt>
                <c:pt idx="513">
                  <c:v>8.7703100000000006E-2</c:v>
                </c:pt>
                <c:pt idx="514">
                  <c:v>9.2117900000000003E-2</c:v>
                </c:pt>
                <c:pt idx="515">
                  <c:v>9.1354199999999997E-2</c:v>
                </c:pt>
                <c:pt idx="516">
                  <c:v>8.6905800000000005E-2</c:v>
                </c:pt>
                <c:pt idx="517">
                  <c:v>7.6368099999999994E-2</c:v>
                </c:pt>
                <c:pt idx="518">
                  <c:v>8.3925299999999994E-2</c:v>
                </c:pt>
                <c:pt idx="519">
                  <c:v>8.5227700000000003E-2</c:v>
                </c:pt>
                <c:pt idx="520">
                  <c:v>7.7828800000000004E-2</c:v>
                </c:pt>
                <c:pt idx="521">
                  <c:v>9.7369700000000003E-2</c:v>
                </c:pt>
                <c:pt idx="522">
                  <c:v>9.6211099999999994E-2</c:v>
                </c:pt>
                <c:pt idx="523">
                  <c:v>9.8186999999999997E-2</c:v>
                </c:pt>
                <c:pt idx="524">
                  <c:v>9.0929599999999999E-2</c:v>
                </c:pt>
                <c:pt idx="525">
                  <c:v>8.7422200000000005E-2</c:v>
                </c:pt>
                <c:pt idx="526">
                  <c:v>8.5070199999999999E-2</c:v>
                </c:pt>
                <c:pt idx="527">
                  <c:v>9.0842000000000006E-2</c:v>
                </c:pt>
                <c:pt idx="528">
                  <c:v>9.3415499999999999E-2</c:v>
                </c:pt>
                <c:pt idx="529">
                  <c:v>9.2458100000000001E-2</c:v>
                </c:pt>
                <c:pt idx="530">
                  <c:v>9.57205E-2</c:v>
                </c:pt>
                <c:pt idx="531">
                  <c:v>8.33314E-2</c:v>
                </c:pt>
                <c:pt idx="532">
                  <c:v>7.9131499999999994E-2</c:v>
                </c:pt>
                <c:pt idx="533">
                  <c:v>8.8077299999999997E-2</c:v>
                </c:pt>
                <c:pt idx="534">
                  <c:v>9.3265700000000007E-2</c:v>
                </c:pt>
                <c:pt idx="535">
                  <c:v>8.6121000000000003E-2</c:v>
                </c:pt>
                <c:pt idx="536">
                  <c:v>6.7891499999999994E-2</c:v>
                </c:pt>
                <c:pt idx="537">
                  <c:v>6.7776799999999998E-2</c:v>
                </c:pt>
                <c:pt idx="538">
                  <c:v>8.2263900000000001E-2</c:v>
                </c:pt>
                <c:pt idx="539">
                  <c:v>6.1849099999999997E-2</c:v>
                </c:pt>
                <c:pt idx="540">
                  <c:v>7.9956100000000002E-2</c:v>
                </c:pt>
                <c:pt idx="541">
                  <c:v>9.1494800000000001E-2</c:v>
                </c:pt>
                <c:pt idx="542">
                  <c:v>8.07282E-2</c:v>
                </c:pt>
                <c:pt idx="543">
                  <c:v>7.4873899999999993E-2</c:v>
                </c:pt>
                <c:pt idx="544">
                  <c:v>7.29292E-2</c:v>
                </c:pt>
                <c:pt idx="545">
                  <c:v>5.8926699999999999E-2</c:v>
                </c:pt>
                <c:pt idx="546">
                  <c:v>9.3890899999999999E-2</c:v>
                </c:pt>
                <c:pt idx="547">
                  <c:v>8.6160700000000007E-2</c:v>
                </c:pt>
                <c:pt idx="548">
                  <c:v>7.9818600000000003E-2</c:v>
                </c:pt>
                <c:pt idx="549">
                  <c:v>8.41615E-2</c:v>
                </c:pt>
                <c:pt idx="550">
                  <c:v>8.7243200000000007E-2</c:v>
                </c:pt>
                <c:pt idx="551">
                  <c:v>8.3743999999999999E-2</c:v>
                </c:pt>
                <c:pt idx="552">
                  <c:v>8.3870399999999998E-2</c:v>
                </c:pt>
                <c:pt idx="553">
                  <c:v>8.2472100000000007E-2</c:v>
                </c:pt>
                <c:pt idx="554">
                  <c:v>8.7937500000000002E-2</c:v>
                </c:pt>
                <c:pt idx="555">
                  <c:v>8.5937799999999995E-2</c:v>
                </c:pt>
                <c:pt idx="556">
                  <c:v>9.2110700000000004E-2</c:v>
                </c:pt>
                <c:pt idx="557">
                  <c:v>8.8112599999999999E-2</c:v>
                </c:pt>
                <c:pt idx="558">
                  <c:v>9.4880400000000004E-2</c:v>
                </c:pt>
                <c:pt idx="559">
                  <c:v>8.7557899999999994E-2</c:v>
                </c:pt>
                <c:pt idx="560">
                  <c:v>9.1750899999999996E-2</c:v>
                </c:pt>
                <c:pt idx="561">
                  <c:v>8.7195300000000003E-2</c:v>
                </c:pt>
                <c:pt idx="562">
                  <c:v>9.1122900000000007E-2</c:v>
                </c:pt>
                <c:pt idx="563">
                  <c:v>8.04005E-2</c:v>
                </c:pt>
                <c:pt idx="564">
                  <c:v>9.5658300000000002E-2</c:v>
                </c:pt>
                <c:pt idx="565">
                  <c:v>9.3881699999999998E-2</c:v>
                </c:pt>
                <c:pt idx="566">
                  <c:v>8.2398100000000002E-2</c:v>
                </c:pt>
                <c:pt idx="567">
                  <c:v>8.3539100000000005E-2</c:v>
                </c:pt>
                <c:pt idx="568">
                  <c:v>8.1936099999999998E-2</c:v>
                </c:pt>
                <c:pt idx="569">
                  <c:v>8.7195900000000007E-2</c:v>
                </c:pt>
                <c:pt idx="570">
                  <c:v>9.2575500000000005E-2</c:v>
                </c:pt>
                <c:pt idx="571">
                  <c:v>8.9386699999999999E-2</c:v>
                </c:pt>
                <c:pt idx="572">
                  <c:v>9.0316999999999995E-2</c:v>
                </c:pt>
                <c:pt idx="573">
                  <c:v>0.1038818</c:v>
                </c:pt>
                <c:pt idx="574">
                  <c:v>9.0087700000000007E-2</c:v>
                </c:pt>
                <c:pt idx="575">
                  <c:v>8.6293499999999995E-2</c:v>
                </c:pt>
                <c:pt idx="576">
                  <c:v>8.1136600000000003E-2</c:v>
                </c:pt>
                <c:pt idx="577">
                  <c:v>8.7451200000000007E-2</c:v>
                </c:pt>
                <c:pt idx="578">
                  <c:v>8.3882899999999996E-2</c:v>
                </c:pt>
                <c:pt idx="579">
                  <c:v>8.8653599999999999E-2</c:v>
                </c:pt>
                <c:pt idx="580">
                  <c:v>8.6592000000000002E-2</c:v>
                </c:pt>
                <c:pt idx="581">
                  <c:v>9.67692E-2</c:v>
                </c:pt>
                <c:pt idx="582">
                  <c:v>0.10048219999999999</c:v>
                </c:pt>
                <c:pt idx="583">
                  <c:v>9.0043999999999999E-2</c:v>
                </c:pt>
                <c:pt idx="584">
                  <c:v>8.7731500000000004E-2</c:v>
                </c:pt>
                <c:pt idx="585">
                  <c:v>8.4026699999999996E-2</c:v>
                </c:pt>
                <c:pt idx="586">
                  <c:v>9.3666899999999997E-2</c:v>
                </c:pt>
                <c:pt idx="587">
                  <c:v>8.6559800000000006E-2</c:v>
                </c:pt>
                <c:pt idx="588">
                  <c:v>8.8210200000000002E-2</c:v>
                </c:pt>
                <c:pt idx="589">
                  <c:v>8.5105100000000003E-2</c:v>
                </c:pt>
                <c:pt idx="590">
                  <c:v>7.9151899999999997E-2</c:v>
                </c:pt>
                <c:pt idx="591">
                  <c:v>8.7994799999999998E-2</c:v>
                </c:pt>
                <c:pt idx="592">
                  <c:v>8.6738200000000001E-2</c:v>
                </c:pt>
                <c:pt idx="593">
                  <c:v>8.8777999999999996E-2</c:v>
                </c:pt>
                <c:pt idx="594">
                  <c:v>8.2999100000000006E-2</c:v>
                </c:pt>
                <c:pt idx="595">
                  <c:v>8.1482100000000002E-2</c:v>
                </c:pt>
                <c:pt idx="596">
                  <c:v>8.4167099999999995E-2</c:v>
                </c:pt>
                <c:pt idx="597">
                  <c:v>8.5491800000000007E-2</c:v>
                </c:pt>
                <c:pt idx="598">
                  <c:v>9.3791600000000003E-2</c:v>
                </c:pt>
                <c:pt idx="599">
                  <c:v>9.5161499999999996E-2</c:v>
                </c:pt>
                <c:pt idx="600">
                  <c:v>8.9935399999999999E-2</c:v>
                </c:pt>
                <c:pt idx="601">
                  <c:v>9.9420300000000003E-2</c:v>
                </c:pt>
                <c:pt idx="602">
                  <c:v>9.2792700000000006E-2</c:v>
                </c:pt>
                <c:pt idx="603">
                  <c:v>8.8371099999999994E-2</c:v>
                </c:pt>
                <c:pt idx="604">
                  <c:v>9.6581200000000006E-2</c:v>
                </c:pt>
                <c:pt idx="605">
                  <c:v>0.1051628</c:v>
                </c:pt>
                <c:pt idx="606">
                  <c:v>8.8841500000000004E-2</c:v>
                </c:pt>
                <c:pt idx="607">
                  <c:v>8.8293499999999997E-2</c:v>
                </c:pt>
                <c:pt idx="608">
                  <c:v>8.8934600000000003E-2</c:v>
                </c:pt>
                <c:pt idx="609">
                  <c:v>8.7896199999999994E-2</c:v>
                </c:pt>
                <c:pt idx="610">
                  <c:v>8.9919399999999997E-2</c:v>
                </c:pt>
                <c:pt idx="611">
                  <c:v>8.74949E-2</c:v>
                </c:pt>
                <c:pt idx="612">
                  <c:v>8.0311599999999997E-2</c:v>
                </c:pt>
                <c:pt idx="613">
                  <c:v>9.1360399999999994E-2</c:v>
                </c:pt>
                <c:pt idx="614">
                  <c:v>9.1942999999999997E-2</c:v>
                </c:pt>
                <c:pt idx="615">
                  <c:v>9.2278399999999997E-2</c:v>
                </c:pt>
                <c:pt idx="616">
                  <c:v>8.9003200000000005E-2</c:v>
                </c:pt>
                <c:pt idx="617">
                  <c:v>8.5561200000000004E-2</c:v>
                </c:pt>
                <c:pt idx="618">
                  <c:v>9.5277200000000006E-2</c:v>
                </c:pt>
                <c:pt idx="619">
                  <c:v>9.2237700000000006E-2</c:v>
                </c:pt>
                <c:pt idx="620">
                  <c:v>9.0057499999999999E-2</c:v>
                </c:pt>
                <c:pt idx="621">
                  <c:v>9.1057100000000002E-2</c:v>
                </c:pt>
                <c:pt idx="622">
                  <c:v>9.01642E-2</c:v>
                </c:pt>
                <c:pt idx="623">
                  <c:v>8.7222900000000006E-2</c:v>
                </c:pt>
                <c:pt idx="624">
                  <c:v>8.8412000000000004E-2</c:v>
                </c:pt>
                <c:pt idx="625">
                  <c:v>9.5816499999999999E-2</c:v>
                </c:pt>
                <c:pt idx="626">
                  <c:v>8.7542800000000004E-2</c:v>
                </c:pt>
                <c:pt idx="627">
                  <c:v>9.4865699999999997E-2</c:v>
                </c:pt>
                <c:pt idx="628">
                  <c:v>9.4409800000000002E-2</c:v>
                </c:pt>
                <c:pt idx="629">
                  <c:v>9.88367E-2</c:v>
                </c:pt>
                <c:pt idx="630">
                  <c:v>8.5112499999999994E-2</c:v>
                </c:pt>
                <c:pt idx="631">
                  <c:v>8.3134799999999995E-2</c:v>
                </c:pt>
                <c:pt idx="632">
                  <c:v>9.1081800000000004E-2</c:v>
                </c:pt>
                <c:pt idx="633">
                  <c:v>9.0156500000000001E-2</c:v>
                </c:pt>
                <c:pt idx="634">
                  <c:v>9.0212500000000001E-2</c:v>
                </c:pt>
                <c:pt idx="635">
                  <c:v>8.5541099999999995E-2</c:v>
                </c:pt>
                <c:pt idx="636">
                  <c:v>9.5511600000000002E-2</c:v>
                </c:pt>
                <c:pt idx="637">
                  <c:v>8.8839399999999999E-2</c:v>
                </c:pt>
                <c:pt idx="638">
                  <c:v>9.0749999999999997E-2</c:v>
                </c:pt>
                <c:pt idx="639">
                  <c:v>8.3470000000000003E-2</c:v>
                </c:pt>
                <c:pt idx="640">
                  <c:v>8.11775E-2</c:v>
                </c:pt>
                <c:pt idx="641">
                  <c:v>9.0981800000000002E-2</c:v>
                </c:pt>
                <c:pt idx="642">
                  <c:v>8.6506899999999998E-2</c:v>
                </c:pt>
                <c:pt idx="643">
                  <c:v>8.7598499999999996E-2</c:v>
                </c:pt>
                <c:pt idx="644">
                  <c:v>8.5447499999999996E-2</c:v>
                </c:pt>
                <c:pt idx="645">
                  <c:v>9.3943499999999999E-2</c:v>
                </c:pt>
                <c:pt idx="646">
                  <c:v>8.5857900000000001E-2</c:v>
                </c:pt>
                <c:pt idx="647">
                  <c:v>9.4711400000000001E-2</c:v>
                </c:pt>
                <c:pt idx="648">
                  <c:v>8.47889E-2</c:v>
                </c:pt>
                <c:pt idx="649">
                  <c:v>9.1614699999999993E-2</c:v>
                </c:pt>
                <c:pt idx="650">
                  <c:v>8.5263800000000001E-2</c:v>
                </c:pt>
                <c:pt idx="651">
                  <c:v>8.8375499999999996E-2</c:v>
                </c:pt>
                <c:pt idx="652">
                  <c:v>8.6282300000000006E-2</c:v>
                </c:pt>
                <c:pt idx="653">
                  <c:v>9.2238899999999999E-2</c:v>
                </c:pt>
                <c:pt idx="654">
                  <c:v>9.3070399999999998E-2</c:v>
                </c:pt>
                <c:pt idx="655">
                  <c:v>0.10875120000000001</c:v>
                </c:pt>
                <c:pt idx="656">
                  <c:v>8.9459800000000006E-2</c:v>
                </c:pt>
                <c:pt idx="657">
                  <c:v>8.6183099999999999E-2</c:v>
                </c:pt>
                <c:pt idx="658">
                  <c:v>9.3508599999999997E-2</c:v>
                </c:pt>
                <c:pt idx="659">
                  <c:v>9.6412399999999995E-2</c:v>
                </c:pt>
                <c:pt idx="660">
                  <c:v>9.0688500000000005E-2</c:v>
                </c:pt>
                <c:pt idx="661">
                  <c:v>9.5056600000000005E-2</c:v>
                </c:pt>
                <c:pt idx="662">
                  <c:v>8.9292099999999999E-2</c:v>
                </c:pt>
                <c:pt idx="663">
                  <c:v>8.8351200000000005E-2</c:v>
                </c:pt>
                <c:pt idx="664">
                  <c:v>9.8847599999999994E-2</c:v>
                </c:pt>
                <c:pt idx="665">
                  <c:v>9.31974E-2</c:v>
                </c:pt>
                <c:pt idx="666">
                  <c:v>8.7306900000000007E-2</c:v>
                </c:pt>
                <c:pt idx="667">
                  <c:v>9.0251300000000007E-2</c:v>
                </c:pt>
                <c:pt idx="668">
                  <c:v>9.3531400000000001E-2</c:v>
                </c:pt>
                <c:pt idx="669">
                  <c:v>9.4430200000000006E-2</c:v>
                </c:pt>
                <c:pt idx="670">
                  <c:v>8.6065500000000003E-2</c:v>
                </c:pt>
                <c:pt idx="671">
                  <c:v>8.7312699999999993E-2</c:v>
                </c:pt>
                <c:pt idx="672">
                  <c:v>8.4932800000000003E-2</c:v>
                </c:pt>
                <c:pt idx="673">
                  <c:v>9.0517899999999998E-2</c:v>
                </c:pt>
                <c:pt idx="674">
                  <c:v>8.2287399999999997E-2</c:v>
                </c:pt>
                <c:pt idx="675">
                  <c:v>8.9882500000000004E-2</c:v>
                </c:pt>
                <c:pt idx="676">
                  <c:v>7.9193700000000006E-2</c:v>
                </c:pt>
                <c:pt idx="677">
                  <c:v>8.4496500000000002E-2</c:v>
                </c:pt>
                <c:pt idx="678">
                  <c:v>8.9792899999999995E-2</c:v>
                </c:pt>
                <c:pt idx="679">
                  <c:v>8.43671E-2</c:v>
                </c:pt>
                <c:pt idx="680">
                  <c:v>8.5746000000000003E-2</c:v>
                </c:pt>
                <c:pt idx="681">
                  <c:v>8.5600300000000004E-2</c:v>
                </c:pt>
                <c:pt idx="682">
                  <c:v>8.3103899999999994E-2</c:v>
                </c:pt>
                <c:pt idx="683">
                  <c:v>8.8253100000000001E-2</c:v>
                </c:pt>
                <c:pt idx="684">
                  <c:v>9.13553E-2</c:v>
                </c:pt>
                <c:pt idx="685">
                  <c:v>9.3041600000000002E-2</c:v>
                </c:pt>
                <c:pt idx="686">
                  <c:v>7.8918699999999994E-2</c:v>
                </c:pt>
                <c:pt idx="687">
                  <c:v>9.1676900000000006E-2</c:v>
                </c:pt>
                <c:pt idx="688">
                  <c:v>8.6349899999999993E-2</c:v>
                </c:pt>
                <c:pt idx="689">
                  <c:v>8.5367299999999993E-2</c:v>
                </c:pt>
                <c:pt idx="690">
                  <c:v>8.4991499999999998E-2</c:v>
                </c:pt>
                <c:pt idx="691">
                  <c:v>8.5346400000000003E-2</c:v>
                </c:pt>
                <c:pt idx="692">
                  <c:v>9.0745800000000001E-2</c:v>
                </c:pt>
                <c:pt idx="693">
                  <c:v>8.4673899999999996E-2</c:v>
                </c:pt>
                <c:pt idx="694">
                  <c:v>8.6068500000000006E-2</c:v>
                </c:pt>
                <c:pt idx="695">
                  <c:v>8.1242400000000006E-2</c:v>
                </c:pt>
                <c:pt idx="696">
                  <c:v>8.3776600000000007E-2</c:v>
                </c:pt>
                <c:pt idx="697">
                  <c:v>8.7445200000000001E-2</c:v>
                </c:pt>
                <c:pt idx="698">
                  <c:v>8.4735500000000005E-2</c:v>
                </c:pt>
                <c:pt idx="699">
                  <c:v>9.1077099999999994E-2</c:v>
                </c:pt>
                <c:pt idx="700">
                  <c:v>8.5599599999999998E-2</c:v>
                </c:pt>
                <c:pt idx="701">
                  <c:v>8.9373099999999997E-2</c:v>
                </c:pt>
                <c:pt idx="702">
                  <c:v>8.6366799999999994E-2</c:v>
                </c:pt>
                <c:pt idx="703">
                  <c:v>8.7853799999999996E-2</c:v>
                </c:pt>
                <c:pt idx="704">
                  <c:v>8.4513900000000003E-2</c:v>
                </c:pt>
                <c:pt idx="705">
                  <c:v>8.8338200000000006E-2</c:v>
                </c:pt>
                <c:pt idx="706">
                  <c:v>8.5492100000000001E-2</c:v>
                </c:pt>
                <c:pt idx="707">
                  <c:v>8.7041099999999996E-2</c:v>
                </c:pt>
                <c:pt idx="708">
                  <c:v>8.1010100000000002E-2</c:v>
                </c:pt>
                <c:pt idx="709">
                  <c:v>8.4808099999999997E-2</c:v>
                </c:pt>
                <c:pt idx="710">
                  <c:v>8.9369299999999999E-2</c:v>
                </c:pt>
                <c:pt idx="711">
                  <c:v>8.4338300000000005E-2</c:v>
                </c:pt>
                <c:pt idx="712">
                  <c:v>8.1457799999999997E-2</c:v>
                </c:pt>
                <c:pt idx="713">
                  <c:v>9.1975199999999993E-2</c:v>
                </c:pt>
                <c:pt idx="714">
                  <c:v>8.40669E-2</c:v>
                </c:pt>
                <c:pt idx="715">
                  <c:v>8.6491799999999994E-2</c:v>
                </c:pt>
                <c:pt idx="716">
                  <c:v>8.8063299999999997E-2</c:v>
                </c:pt>
                <c:pt idx="717">
                  <c:v>8.2026299999999996E-2</c:v>
                </c:pt>
                <c:pt idx="718">
                  <c:v>8.5881700000000005E-2</c:v>
                </c:pt>
                <c:pt idx="719">
                  <c:v>8.5985400000000003E-2</c:v>
                </c:pt>
                <c:pt idx="720">
                  <c:v>8.8612800000000005E-2</c:v>
                </c:pt>
                <c:pt idx="721">
                  <c:v>8.9256699999999994E-2</c:v>
                </c:pt>
                <c:pt idx="722">
                  <c:v>8.3480600000000002E-2</c:v>
                </c:pt>
                <c:pt idx="723">
                  <c:v>9.4608999999999999E-2</c:v>
                </c:pt>
                <c:pt idx="724">
                  <c:v>8.3039299999999996E-2</c:v>
                </c:pt>
                <c:pt idx="725">
                  <c:v>8.2044500000000006E-2</c:v>
                </c:pt>
                <c:pt idx="726">
                  <c:v>8.3468299999999995E-2</c:v>
                </c:pt>
                <c:pt idx="727">
                  <c:v>8.6145399999999997E-2</c:v>
                </c:pt>
                <c:pt idx="728">
                  <c:v>8.7688699999999994E-2</c:v>
                </c:pt>
                <c:pt idx="729">
                  <c:v>7.9067899999999997E-2</c:v>
                </c:pt>
                <c:pt idx="730">
                  <c:v>8.2770700000000003E-2</c:v>
                </c:pt>
                <c:pt idx="731">
                  <c:v>8.4828100000000003E-2</c:v>
                </c:pt>
                <c:pt idx="732">
                  <c:v>8.1254499999999993E-2</c:v>
                </c:pt>
                <c:pt idx="733">
                  <c:v>9.2064800000000002E-2</c:v>
                </c:pt>
                <c:pt idx="734">
                  <c:v>9.9749099999999993E-2</c:v>
                </c:pt>
                <c:pt idx="735">
                  <c:v>8.5417499999999993E-2</c:v>
                </c:pt>
                <c:pt idx="736">
                  <c:v>9.3784699999999999E-2</c:v>
                </c:pt>
                <c:pt idx="737">
                  <c:v>9.1027899999999995E-2</c:v>
                </c:pt>
                <c:pt idx="738">
                  <c:v>9.0583300000000005E-2</c:v>
                </c:pt>
                <c:pt idx="739">
                  <c:v>8.5897100000000004E-2</c:v>
                </c:pt>
                <c:pt idx="740">
                  <c:v>8.4366700000000003E-2</c:v>
                </c:pt>
                <c:pt idx="741">
                  <c:v>9.7267500000000007E-2</c:v>
                </c:pt>
                <c:pt idx="742">
                  <c:v>8.9166300000000004E-2</c:v>
                </c:pt>
                <c:pt idx="743">
                  <c:v>8.7187399999999998E-2</c:v>
                </c:pt>
                <c:pt idx="744">
                  <c:v>8.7702199999999994E-2</c:v>
                </c:pt>
                <c:pt idx="745">
                  <c:v>9.2815999999999996E-2</c:v>
                </c:pt>
                <c:pt idx="746">
                  <c:v>8.73173E-2</c:v>
                </c:pt>
                <c:pt idx="747">
                  <c:v>8.4616300000000005E-2</c:v>
                </c:pt>
                <c:pt idx="748">
                  <c:v>8.4103700000000003E-2</c:v>
                </c:pt>
                <c:pt idx="749">
                  <c:v>9.0545799999999996E-2</c:v>
                </c:pt>
                <c:pt idx="750">
                  <c:v>9.31091E-2</c:v>
                </c:pt>
                <c:pt idx="751">
                  <c:v>9.2060500000000003E-2</c:v>
                </c:pt>
                <c:pt idx="752">
                  <c:v>9.0234900000000007E-2</c:v>
                </c:pt>
                <c:pt idx="753">
                  <c:v>8.3480299999999993E-2</c:v>
                </c:pt>
                <c:pt idx="754">
                  <c:v>8.92704E-2</c:v>
                </c:pt>
                <c:pt idx="755">
                  <c:v>9.6772399999999995E-2</c:v>
                </c:pt>
                <c:pt idx="756">
                  <c:v>0.1059779</c:v>
                </c:pt>
                <c:pt idx="757">
                  <c:v>7.8326199999999999E-2</c:v>
                </c:pt>
                <c:pt idx="758">
                  <c:v>9.5483200000000004E-2</c:v>
                </c:pt>
                <c:pt idx="759">
                  <c:v>8.7874999999999995E-2</c:v>
                </c:pt>
                <c:pt idx="760">
                  <c:v>9.53566E-2</c:v>
                </c:pt>
                <c:pt idx="761">
                  <c:v>8.6023299999999997E-2</c:v>
                </c:pt>
                <c:pt idx="762">
                  <c:v>8.6912100000000006E-2</c:v>
                </c:pt>
                <c:pt idx="763">
                  <c:v>0.1029408</c:v>
                </c:pt>
                <c:pt idx="764">
                  <c:v>9.1621599999999997E-2</c:v>
                </c:pt>
                <c:pt idx="765">
                  <c:v>8.7323899999999996E-2</c:v>
                </c:pt>
                <c:pt idx="766">
                  <c:v>0.10334980000000001</c:v>
                </c:pt>
                <c:pt idx="767">
                  <c:v>0.10113129999999999</c:v>
                </c:pt>
                <c:pt idx="768">
                  <c:v>9.2318999999999998E-2</c:v>
                </c:pt>
                <c:pt idx="769">
                  <c:v>8.49274E-2</c:v>
                </c:pt>
                <c:pt idx="770">
                  <c:v>8.84408E-2</c:v>
                </c:pt>
                <c:pt idx="771">
                  <c:v>9.7553399999999998E-2</c:v>
                </c:pt>
                <c:pt idx="772">
                  <c:v>9.8350699999999999E-2</c:v>
                </c:pt>
                <c:pt idx="773">
                  <c:v>9.24542E-2</c:v>
                </c:pt>
                <c:pt idx="774">
                  <c:v>9.1092999999999993E-2</c:v>
                </c:pt>
                <c:pt idx="775">
                  <c:v>8.2942100000000005E-2</c:v>
                </c:pt>
                <c:pt idx="776">
                  <c:v>9.0538199999999999E-2</c:v>
                </c:pt>
                <c:pt idx="777">
                  <c:v>8.9252799999999993E-2</c:v>
                </c:pt>
                <c:pt idx="778">
                  <c:v>8.7934200000000004E-2</c:v>
                </c:pt>
                <c:pt idx="779">
                  <c:v>9.5498E-2</c:v>
                </c:pt>
                <c:pt idx="780">
                  <c:v>7.8327099999999997E-2</c:v>
                </c:pt>
                <c:pt idx="781">
                  <c:v>9.3008199999999999E-2</c:v>
                </c:pt>
                <c:pt idx="782">
                  <c:v>9.3811000000000005E-2</c:v>
                </c:pt>
                <c:pt idx="783">
                  <c:v>8.6103499999999999E-2</c:v>
                </c:pt>
                <c:pt idx="784">
                  <c:v>9.5273899999999995E-2</c:v>
                </c:pt>
                <c:pt idx="785">
                  <c:v>8.4646899999999997E-2</c:v>
                </c:pt>
                <c:pt idx="786">
                  <c:v>9.0398500000000007E-2</c:v>
                </c:pt>
                <c:pt idx="787">
                  <c:v>9.1024900000000006E-2</c:v>
                </c:pt>
                <c:pt idx="788">
                  <c:v>8.9969099999999996E-2</c:v>
                </c:pt>
                <c:pt idx="789">
                  <c:v>9.1012899999999994E-2</c:v>
                </c:pt>
                <c:pt idx="790">
                  <c:v>9.4972200000000007E-2</c:v>
                </c:pt>
                <c:pt idx="791">
                  <c:v>0.1017837</c:v>
                </c:pt>
                <c:pt idx="792">
                  <c:v>8.6804400000000004E-2</c:v>
                </c:pt>
                <c:pt idx="793">
                  <c:v>8.7984300000000001E-2</c:v>
                </c:pt>
                <c:pt idx="794">
                  <c:v>9.24764E-2</c:v>
                </c:pt>
                <c:pt idx="795">
                  <c:v>9.7494399999999995E-2</c:v>
                </c:pt>
                <c:pt idx="796">
                  <c:v>9.8531800000000003E-2</c:v>
                </c:pt>
                <c:pt idx="797">
                  <c:v>8.6734699999999998E-2</c:v>
                </c:pt>
                <c:pt idx="798">
                  <c:v>9.8835800000000001E-2</c:v>
                </c:pt>
                <c:pt idx="799">
                  <c:v>8.4787699999999994E-2</c:v>
                </c:pt>
                <c:pt idx="800">
                  <c:v>9.2324299999999998E-2</c:v>
                </c:pt>
                <c:pt idx="801">
                  <c:v>8.4707900000000003E-2</c:v>
                </c:pt>
                <c:pt idx="802">
                  <c:v>8.8197700000000004E-2</c:v>
                </c:pt>
                <c:pt idx="803">
                  <c:v>8.8115700000000005E-2</c:v>
                </c:pt>
                <c:pt idx="804">
                  <c:v>8.2983299999999996E-2</c:v>
                </c:pt>
                <c:pt idx="805">
                  <c:v>8.4867600000000001E-2</c:v>
                </c:pt>
                <c:pt idx="806">
                  <c:v>9.9537299999999995E-2</c:v>
                </c:pt>
                <c:pt idx="807">
                  <c:v>9.0733400000000006E-2</c:v>
                </c:pt>
                <c:pt idx="808">
                  <c:v>9.1743000000000005E-2</c:v>
                </c:pt>
                <c:pt idx="809">
                  <c:v>0.1003734</c:v>
                </c:pt>
                <c:pt idx="810">
                  <c:v>9.7437999999999997E-2</c:v>
                </c:pt>
                <c:pt idx="811">
                  <c:v>9.1453000000000007E-2</c:v>
                </c:pt>
                <c:pt idx="812">
                  <c:v>9.9222099999999994E-2</c:v>
                </c:pt>
                <c:pt idx="813">
                  <c:v>8.5624400000000003E-2</c:v>
                </c:pt>
                <c:pt idx="814">
                  <c:v>8.7046600000000002E-2</c:v>
                </c:pt>
                <c:pt idx="815">
                  <c:v>8.6167199999999999E-2</c:v>
                </c:pt>
                <c:pt idx="816">
                  <c:v>8.6364700000000003E-2</c:v>
                </c:pt>
                <c:pt idx="817">
                  <c:v>8.0478499999999994E-2</c:v>
                </c:pt>
                <c:pt idx="818">
                  <c:v>8.4162799999999996E-2</c:v>
                </c:pt>
                <c:pt idx="819">
                  <c:v>9.4420500000000004E-2</c:v>
                </c:pt>
                <c:pt idx="820">
                  <c:v>8.6806099999999997E-2</c:v>
                </c:pt>
                <c:pt idx="821">
                  <c:v>8.6025099999999993E-2</c:v>
                </c:pt>
                <c:pt idx="822">
                  <c:v>9.0987499999999999E-2</c:v>
                </c:pt>
                <c:pt idx="823">
                  <c:v>8.8975600000000002E-2</c:v>
                </c:pt>
                <c:pt idx="824">
                  <c:v>8.7593699999999997E-2</c:v>
                </c:pt>
                <c:pt idx="825">
                  <c:v>8.4987099999999996E-2</c:v>
                </c:pt>
                <c:pt idx="826">
                  <c:v>8.9810200000000007E-2</c:v>
                </c:pt>
                <c:pt idx="827">
                  <c:v>9.7565100000000002E-2</c:v>
                </c:pt>
                <c:pt idx="828">
                  <c:v>8.9256600000000005E-2</c:v>
                </c:pt>
                <c:pt idx="829">
                  <c:v>9.8863599999999996E-2</c:v>
                </c:pt>
                <c:pt idx="830">
                  <c:v>9.4117800000000001E-2</c:v>
                </c:pt>
                <c:pt idx="831">
                  <c:v>9.0504899999999999E-2</c:v>
                </c:pt>
                <c:pt idx="832">
                  <c:v>8.7398799999999999E-2</c:v>
                </c:pt>
                <c:pt idx="833">
                  <c:v>8.6059399999999994E-2</c:v>
                </c:pt>
                <c:pt idx="834">
                  <c:v>8.8843000000000005E-2</c:v>
                </c:pt>
                <c:pt idx="835">
                  <c:v>8.4946999999999995E-2</c:v>
                </c:pt>
                <c:pt idx="836">
                  <c:v>8.7038099999999993E-2</c:v>
                </c:pt>
                <c:pt idx="837">
                  <c:v>8.9612600000000001E-2</c:v>
                </c:pt>
                <c:pt idx="838">
                  <c:v>7.9686400000000004E-2</c:v>
                </c:pt>
                <c:pt idx="839">
                  <c:v>8.0138500000000001E-2</c:v>
                </c:pt>
                <c:pt idx="840">
                  <c:v>8.3273100000000003E-2</c:v>
                </c:pt>
                <c:pt idx="841">
                  <c:v>7.9825400000000005E-2</c:v>
                </c:pt>
                <c:pt idx="842">
                  <c:v>8.8682899999999995E-2</c:v>
                </c:pt>
                <c:pt idx="843">
                  <c:v>8.3558999999999994E-2</c:v>
                </c:pt>
                <c:pt idx="844">
                  <c:v>9.0928300000000004E-2</c:v>
                </c:pt>
                <c:pt idx="845">
                  <c:v>8.6626700000000001E-2</c:v>
                </c:pt>
                <c:pt idx="846">
                  <c:v>8.8386999999999993E-2</c:v>
                </c:pt>
                <c:pt idx="847">
                  <c:v>9.1017500000000001E-2</c:v>
                </c:pt>
                <c:pt idx="848">
                  <c:v>8.5431999999999994E-2</c:v>
                </c:pt>
                <c:pt idx="849">
                  <c:v>8.5611400000000004E-2</c:v>
                </c:pt>
                <c:pt idx="850">
                  <c:v>8.1757899999999994E-2</c:v>
                </c:pt>
                <c:pt idx="851">
                  <c:v>8.66368E-2</c:v>
                </c:pt>
                <c:pt idx="852">
                  <c:v>8.2383300000000007E-2</c:v>
                </c:pt>
                <c:pt idx="853">
                  <c:v>8.7713299999999994E-2</c:v>
                </c:pt>
                <c:pt idx="854">
                  <c:v>8.9056800000000005E-2</c:v>
                </c:pt>
                <c:pt idx="855">
                  <c:v>9.0465000000000004E-2</c:v>
                </c:pt>
                <c:pt idx="856">
                  <c:v>8.7250499999999995E-2</c:v>
                </c:pt>
                <c:pt idx="857">
                  <c:v>8.7326799999999996E-2</c:v>
                </c:pt>
                <c:pt idx="858">
                  <c:v>9.1100700000000007E-2</c:v>
                </c:pt>
                <c:pt idx="859">
                  <c:v>9.2497700000000002E-2</c:v>
                </c:pt>
                <c:pt idx="860">
                  <c:v>8.7063699999999994E-2</c:v>
                </c:pt>
                <c:pt idx="861">
                  <c:v>8.7322700000000003E-2</c:v>
                </c:pt>
                <c:pt idx="862">
                  <c:v>9.3263600000000002E-2</c:v>
                </c:pt>
                <c:pt idx="863">
                  <c:v>0.10192710000000001</c:v>
                </c:pt>
                <c:pt idx="864">
                  <c:v>8.8456699999999999E-2</c:v>
                </c:pt>
                <c:pt idx="865">
                  <c:v>8.1106300000000006E-2</c:v>
                </c:pt>
                <c:pt idx="866">
                  <c:v>9.5147700000000002E-2</c:v>
                </c:pt>
                <c:pt idx="867">
                  <c:v>9.8140400000000003E-2</c:v>
                </c:pt>
                <c:pt idx="868">
                  <c:v>9.2751200000000006E-2</c:v>
                </c:pt>
                <c:pt idx="869">
                  <c:v>8.1913200000000005E-2</c:v>
                </c:pt>
                <c:pt idx="870">
                  <c:v>8.8600999999999999E-2</c:v>
                </c:pt>
                <c:pt idx="871">
                  <c:v>9.34947E-2</c:v>
                </c:pt>
                <c:pt idx="872">
                  <c:v>8.9075600000000005E-2</c:v>
                </c:pt>
                <c:pt idx="873">
                  <c:v>9.4252699999999995E-2</c:v>
                </c:pt>
                <c:pt idx="874">
                  <c:v>9.1188099999999994E-2</c:v>
                </c:pt>
                <c:pt idx="875">
                  <c:v>9.5150600000000002E-2</c:v>
                </c:pt>
                <c:pt idx="876">
                  <c:v>8.77859E-2</c:v>
                </c:pt>
                <c:pt idx="877">
                  <c:v>8.6913299999999999E-2</c:v>
                </c:pt>
                <c:pt idx="878">
                  <c:v>9.4231999999999996E-2</c:v>
                </c:pt>
                <c:pt idx="879">
                  <c:v>9.4615000000000005E-2</c:v>
                </c:pt>
                <c:pt idx="880">
                  <c:v>8.8234099999999996E-2</c:v>
                </c:pt>
                <c:pt idx="881">
                  <c:v>8.4207500000000005E-2</c:v>
                </c:pt>
                <c:pt idx="882">
                  <c:v>9.0792800000000007E-2</c:v>
                </c:pt>
                <c:pt idx="883">
                  <c:v>8.4369899999999998E-2</c:v>
                </c:pt>
                <c:pt idx="884">
                  <c:v>9.8089300000000004E-2</c:v>
                </c:pt>
                <c:pt idx="885">
                  <c:v>9.6313999999999997E-2</c:v>
                </c:pt>
                <c:pt idx="886">
                  <c:v>9.2050599999999996E-2</c:v>
                </c:pt>
                <c:pt idx="887">
                  <c:v>8.2983699999999994E-2</c:v>
                </c:pt>
                <c:pt idx="888">
                  <c:v>8.7732299999999999E-2</c:v>
                </c:pt>
                <c:pt idx="889">
                  <c:v>8.8319999999999996E-2</c:v>
                </c:pt>
                <c:pt idx="890">
                  <c:v>9.3680700000000006E-2</c:v>
                </c:pt>
                <c:pt idx="891">
                  <c:v>9.7456899999999999E-2</c:v>
                </c:pt>
                <c:pt idx="892">
                  <c:v>0.10292759999999999</c:v>
                </c:pt>
                <c:pt idx="893">
                  <c:v>9.1693899999999995E-2</c:v>
                </c:pt>
                <c:pt idx="894">
                  <c:v>9.5768199999999998E-2</c:v>
                </c:pt>
                <c:pt idx="895">
                  <c:v>9.2004000000000002E-2</c:v>
                </c:pt>
                <c:pt idx="896">
                  <c:v>9.4891799999999998E-2</c:v>
                </c:pt>
                <c:pt idx="897">
                  <c:v>8.6722099999999996E-2</c:v>
                </c:pt>
                <c:pt idx="898">
                  <c:v>9.3533000000000005E-2</c:v>
                </c:pt>
                <c:pt idx="899">
                  <c:v>9.4660999999999995E-2</c:v>
                </c:pt>
                <c:pt idx="900">
                  <c:v>9.5500100000000004E-2</c:v>
                </c:pt>
                <c:pt idx="901">
                  <c:v>9.3797400000000003E-2</c:v>
                </c:pt>
                <c:pt idx="902">
                  <c:v>8.7281600000000001E-2</c:v>
                </c:pt>
                <c:pt idx="903">
                  <c:v>8.8138800000000003E-2</c:v>
                </c:pt>
                <c:pt idx="904">
                  <c:v>9.4312000000000007E-2</c:v>
                </c:pt>
                <c:pt idx="905">
                  <c:v>9.0204400000000004E-2</c:v>
                </c:pt>
                <c:pt idx="906">
                  <c:v>0.10157819999999999</c:v>
                </c:pt>
                <c:pt idx="907">
                  <c:v>8.7400599999999995E-2</c:v>
                </c:pt>
                <c:pt idx="908">
                  <c:v>9.0195399999999995E-2</c:v>
                </c:pt>
                <c:pt idx="909">
                  <c:v>8.9190599999999995E-2</c:v>
                </c:pt>
                <c:pt idx="910">
                  <c:v>9.5250500000000002E-2</c:v>
                </c:pt>
                <c:pt idx="911">
                  <c:v>8.8600799999999993E-2</c:v>
                </c:pt>
                <c:pt idx="912">
                  <c:v>8.8541800000000004E-2</c:v>
                </c:pt>
                <c:pt idx="913">
                  <c:v>8.8199600000000003E-2</c:v>
                </c:pt>
                <c:pt idx="914">
                  <c:v>8.9534900000000001E-2</c:v>
                </c:pt>
                <c:pt idx="915">
                  <c:v>9.1826699999999997E-2</c:v>
                </c:pt>
                <c:pt idx="916">
                  <c:v>9.1979900000000003E-2</c:v>
                </c:pt>
                <c:pt idx="917">
                  <c:v>8.8240899999999997E-2</c:v>
                </c:pt>
                <c:pt idx="918">
                  <c:v>9.1774300000000003E-2</c:v>
                </c:pt>
                <c:pt idx="919">
                  <c:v>9.1466400000000003E-2</c:v>
                </c:pt>
                <c:pt idx="920">
                  <c:v>8.4250800000000001E-2</c:v>
                </c:pt>
                <c:pt idx="921">
                  <c:v>8.5261500000000004E-2</c:v>
                </c:pt>
                <c:pt idx="922">
                  <c:v>9.0478699999999995E-2</c:v>
                </c:pt>
                <c:pt idx="923">
                  <c:v>8.4100599999999998E-2</c:v>
                </c:pt>
                <c:pt idx="924">
                  <c:v>9.7091300000000005E-2</c:v>
                </c:pt>
                <c:pt idx="925">
                  <c:v>8.3118800000000007E-2</c:v>
                </c:pt>
                <c:pt idx="926">
                  <c:v>8.6588799999999994E-2</c:v>
                </c:pt>
                <c:pt idx="927">
                  <c:v>9.3453800000000004E-2</c:v>
                </c:pt>
                <c:pt idx="928">
                  <c:v>8.4218100000000004E-2</c:v>
                </c:pt>
                <c:pt idx="929">
                  <c:v>8.5985400000000003E-2</c:v>
                </c:pt>
                <c:pt idx="930">
                  <c:v>8.3264699999999997E-2</c:v>
                </c:pt>
                <c:pt idx="931">
                  <c:v>8.6552400000000002E-2</c:v>
                </c:pt>
                <c:pt idx="932">
                  <c:v>8.5108900000000001E-2</c:v>
                </c:pt>
                <c:pt idx="933">
                  <c:v>9.2560000000000003E-2</c:v>
                </c:pt>
                <c:pt idx="934">
                  <c:v>8.3946999999999994E-2</c:v>
                </c:pt>
                <c:pt idx="935">
                  <c:v>9.1662900000000005E-2</c:v>
                </c:pt>
                <c:pt idx="936">
                  <c:v>8.3870500000000001E-2</c:v>
                </c:pt>
                <c:pt idx="937">
                  <c:v>8.6012199999999997E-2</c:v>
                </c:pt>
                <c:pt idx="938">
                  <c:v>8.5971900000000004E-2</c:v>
                </c:pt>
                <c:pt idx="939">
                  <c:v>8.3737900000000004E-2</c:v>
                </c:pt>
                <c:pt idx="940">
                  <c:v>8.1571199999999996E-2</c:v>
                </c:pt>
                <c:pt idx="941">
                  <c:v>8.0343700000000004E-2</c:v>
                </c:pt>
                <c:pt idx="942">
                  <c:v>8.8991600000000004E-2</c:v>
                </c:pt>
                <c:pt idx="943">
                  <c:v>8.8883400000000001E-2</c:v>
                </c:pt>
                <c:pt idx="944">
                  <c:v>9.2935599999999993E-2</c:v>
                </c:pt>
                <c:pt idx="945">
                  <c:v>8.1545000000000006E-2</c:v>
                </c:pt>
                <c:pt idx="946">
                  <c:v>9.92421E-2</c:v>
                </c:pt>
                <c:pt idx="947">
                  <c:v>8.8394600000000004E-2</c:v>
                </c:pt>
                <c:pt idx="948">
                  <c:v>9.02115E-2</c:v>
                </c:pt>
                <c:pt idx="949">
                  <c:v>8.9420299999999994E-2</c:v>
                </c:pt>
                <c:pt idx="950">
                  <c:v>8.9349600000000001E-2</c:v>
                </c:pt>
                <c:pt idx="951">
                  <c:v>9.2279700000000006E-2</c:v>
                </c:pt>
                <c:pt idx="952">
                  <c:v>8.7759699999999996E-2</c:v>
                </c:pt>
                <c:pt idx="953">
                  <c:v>8.2018900000000006E-2</c:v>
                </c:pt>
                <c:pt idx="954">
                  <c:v>9.4495800000000005E-2</c:v>
                </c:pt>
                <c:pt idx="955">
                  <c:v>8.2975599999999997E-2</c:v>
                </c:pt>
                <c:pt idx="956">
                  <c:v>9.1931299999999994E-2</c:v>
                </c:pt>
                <c:pt idx="957">
                  <c:v>9.0760999999999994E-2</c:v>
                </c:pt>
                <c:pt idx="958">
                  <c:v>9.6982200000000005E-2</c:v>
                </c:pt>
                <c:pt idx="959">
                  <c:v>9.3065400000000006E-2</c:v>
                </c:pt>
                <c:pt idx="960">
                  <c:v>8.9404800000000006E-2</c:v>
                </c:pt>
                <c:pt idx="961">
                  <c:v>8.6117299999999994E-2</c:v>
                </c:pt>
                <c:pt idx="962">
                  <c:v>8.8710800000000006E-2</c:v>
                </c:pt>
                <c:pt idx="963">
                  <c:v>9.76577E-2</c:v>
                </c:pt>
                <c:pt idx="964">
                  <c:v>8.7601700000000005E-2</c:v>
                </c:pt>
                <c:pt idx="965">
                  <c:v>8.7890599999999999E-2</c:v>
                </c:pt>
                <c:pt idx="966">
                  <c:v>8.7718299999999999E-2</c:v>
                </c:pt>
                <c:pt idx="967">
                  <c:v>9.0883699999999998E-2</c:v>
                </c:pt>
                <c:pt idx="968">
                  <c:v>8.6027400000000004E-2</c:v>
                </c:pt>
                <c:pt idx="969">
                  <c:v>0.11093260000000001</c:v>
                </c:pt>
                <c:pt idx="970">
                  <c:v>8.9978799999999998E-2</c:v>
                </c:pt>
                <c:pt idx="971">
                  <c:v>9.0735899999999994E-2</c:v>
                </c:pt>
                <c:pt idx="972">
                  <c:v>9.7700499999999996E-2</c:v>
                </c:pt>
                <c:pt idx="973">
                  <c:v>8.7289800000000001E-2</c:v>
                </c:pt>
                <c:pt idx="974">
                  <c:v>9.2812199999999997E-2</c:v>
                </c:pt>
                <c:pt idx="975">
                  <c:v>8.7274900000000002E-2</c:v>
                </c:pt>
                <c:pt idx="976">
                  <c:v>8.7517700000000004E-2</c:v>
                </c:pt>
                <c:pt idx="977">
                  <c:v>8.8057399999999994E-2</c:v>
                </c:pt>
                <c:pt idx="978">
                  <c:v>8.6235199999999998E-2</c:v>
                </c:pt>
                <c:pt idx="979">
                  <c:v>8.6885900000000002E-2</c:v>
                </c:pt>
                <c:pt idx="980">
                  <c:v>8.9865500000000001E-2</c:v>
                </c:pt>
                <c:pt idx="981">
                  <c:v>8.7561E-2</c:v>
                </c:pt>
                <c:pt idx="982">
                  <c:v>9.4416600000000003E-2</c:v>
                </c:pt>
                <c:pt idx="983">
                  <c:v>8.8402999999999995E-2</c:v>
                </c:pt>
                <c:pt idx="984">
                  <c:v>9.2623200000000003E-2</c:v>
                </c:pt>
                <c:pt idx="985">
                  <c:v>9.1951400000000003E-2</c:v>
                </c:pt>
                <c:pt idx="986">
                  <c:v>9.1805300000000006E-2</c:v>
                </c:pt>
                <c:pt idx="987">
                  <c:v>8.7114200000000003E-2</c:v>
                </c:pt>
                <c:pt idx="988">
                  <c:v>9.0769500000000003E-2</c:v>
                </c:pt>
                <c:pt idx="989">
                  <c:v>9.2693300000000006E-2</c:v>
                </c:pt>
                <c:pt idx="990">
                  <c:v>8.3473900000000004E-2</c:v>
                </c:pt>
                <c:pt idx="991">
                  <c:v>8.6412699999999995E-2</c:v>
                </c:pt>
                <c:pt idx="992">
                  <c:v>9.3555899999999997E-2</c:v>
                </c:pt>
                <c:pt idx="993">
                  <c:v>8.9071200000000003E-2</c:v>
                </c:pt>
                <c:pt idx="994">
                  <c:v>9.4845899999999997E-2</c:v>
                </c:pt>
                <c:pt idx="995">
                  <c:v>8.2167900000000002E-2</c:v>
                </c:pt>
                <c:pt idx="996">
                  <c:v>7.5214900000000001E-2</c:v>
                </c:pt>
                <c:pt idx="997">
                  <c:v>8.5786100000000004E-2</c:v>
                </c:pt>
                <c:pt idx="998">
                  <c:v>8.5460800000000003E-2</c:v>
                </c:pt>
                <c:pt idx="999">
                  <c:v>9.3334E-2</c:v>
                </c:pt>
                <c:pt idx="1000">
                  <c:v>8.8888800000000004E-2</c:v>
                </c:pt>
                <c:pt idx="1001">
                  <c:v>9.4318899999999997E-2</c:v>
                </c:pt>
                <c:pt idx="1002">
                  <c:v>8.2743300000000006E-2</c:v>
                </c:pt>
                <c:pt idx="1003">
                  <c:v>9.3055499999999999E-2</c:v>
                </c:pt>
                <c:pt idx="1004">
                  <c:v>8.7148500000000004E-2</c:v>
                </c:pt>
                <c:pt idx="1005">
                  <c:v>9.9917500000000006E-2</c:v>
                </c:pt>
                <c:pt idx="1006">
                  <c:v>0.1019654</c:v>
                </c:pt>
                <c:pt idx="1007">
                  <c:v>8.5430000000000006E-2</c:v>
                </c:pt>
                <c:pt idx="1008">
                  <c:v>8.6864499999999997E-2</c:v>
                </c:pt>
                <c:pt idx="1009">
                  <c:v>8.5976300000000005E-2</c:v>
                </c:pt>
                <c:pt idx="1010">
                  <c:v>8.3104800000000006E-2</c:v>
                </c:pt>
                <c:pt idx="1011">
                  <c:v>8.1279400000000002E-2</c:v>
                </c:pt>
                <c:pt idx="1012">
                  <c:v>8.8195399999999993E-2</c:v>
                </c:pt>
                <c:pt idx="1013">
                  <c:v>9.20739E-2</c:v>
                </c:pt>
                <c:pt idx="1014">
                  <c:v>8.8315199999999996E-2</c:v>
                </c:pt>
                <c:pt idx="1015">
                  <c:v>9.1548400000000002E-2</c:v>
                </c:pt>
                <c:pt idx="1016">
                  <c:v>8.8428000000000007E-2</c:v>
                </c:pt>
                <c:pt idx="1017">
                  <c:v>8.6473400000000006E-2</c:v>
                </c:pt>
                <c:pt idx="1018">
                  <c:v>8.9495699999999997E-2</c:v>
                </c:pt>
                <c:pt idx="1019">
                  <c:v>9.6821199999999996E-2</c:v>
                </c:pt>
                <c:pt idx="1020">
                  <c:v>9.3068300000000007E-2</c:v>
                </c:pt>
                <c:pt idx="1021">
                  <c:v>9.1858700000000001E-2</c:v>
                </c:pt>
                <c:pt idx="1022">
                  <c:v>9.2790399999999995E-2</c:v>
                </c:pt>
                <c:pt idx="1023">
                  <c:v>9.2672599999999994E-2</c:v>
                </c:pt>
                <c:pt idx="1024">
                  <c:v>8.8411199999999995E-2</c:v>
                </c:pt>
                <c:pt idx="1025">
                  <c:v>8.7596099999999996E-2</c:v>
                </c:pt>
                <c:pt idx="1026">
                  <c:v>9.3482599999999999E-2</c:v>
                </c:pt>
                <c:pt idx="1027">
                  <c:v>8.4915199999999996E-2</c:v>
                </c:pt>
                <c:pt idx="1028">
                  <c:v>9.69864E-2</c:v>
                </c:pt>
                <c:pt idx="1029">
                  <c:v>8.5477800000000007E-2</c:v>
                </c:pt>
                <c:pt idx="1030">
                  <c:v>8.4287200000000007E-2</c:v>
                </c:pt>
                <c:pt idx="1031">
                  <c:v>0.10332669999999999</c:v>
                </c:pt>
                <c:pt idx="1032">
                  <c:v>9.4629500000000005E-2</c:v>
                </c:pt>
                <c:pt idx="1033">
                  <c:v>9.1609099999999999E-2</c:v>
                </c:pt>
                <c:pt idx="1034">
                  <c:v>8.8942300000000002E-2</c:v>
                </c:pt>
                <c:pt idx="1035">
                  <c:v>8.7898400000000002E-2</c:v>
                </c:pt>
                <c:pt idx="1036">
                  <c:v>9.3640600000000004E-2</c:v>
                </c:pt>
                <c:pt idx="1037">
                  <c:v>8.6518399999999995E-2</c:v>
                </c:pt>
                <c:pt idx="1038">
                  <c:v>8.1811099999999998E-2</c:v>
                </c:pt>
                <c:pt idx="1039">
                  <c:v>9.6815700000000005E-2</c:v>
                </c:pt>
                <c:pt idx="1040">
                  <c:v>8.6865600000000001E-2</c:v>
                </c:pt>
                <c:pt idx="1041">
                  <c:v>7.8056200000000006E-2</c:v>
                </c:pt>
                <c:pt idx="1042">
                  <c:v>0.1005195</c:v>
                </c:pt>
                <c:pt idx="1043">
                  <c:v>8.86271E-2</c:v>
                </c:pt>
                <c:pt idx="1044">
                  <c:v>9.3254199999999995E-2</c:v>
                </c:pt>
                <c:pt idx="1045">
                  <c:v>8.5279199999999999E-2</c:v>
                </c:pt>
                <c:pt idx="1046">
                  <c:v>8.5207500000000005E-2</c:v>
                </c:pt>
                <c:pt idx="1047">
                  <c:v>8.3971299999999999E-2</c:v>
                </c:pt>
                <c:pt idx="1048">
                  <c:v>9.11048E-2</c:v>
                </c:pt>
                <c:pt idx="1049">
                  <c:v>9.7694199999999995E-2</c:v>
                </c:pt>
                <c:pt idx="1050">
                  <c:v>9.03003E-2</c:v>
                </c:pt>
                <c:pt idx="1051">
                  <c:v>8.7371099999999993E-2</c:v>
                </c:pt>
                <c:pt idx="1052">
                  <c:v>9.4814599999999999E-2</c:v>
                </c:pt>
                <c:pt idx="1053">
                  <c:v>9.7203999999999999E-2</c:v>
                </c:pt>
                <c:pt idx="1054">
                  <c:v>8.9311799999999997E-2</c:v>
                </c:pt>
                <c:pt idx="1055">
                  <c:v>8.8125999999999996E-2</c:v>
                </c:pt>
                <c:pt idx="1056">
                  <c:v>9.2981300000000003E-2</c:v>
                </c:pt>
                <c:pt idx="1057">
                  <c:v>8.5671300000000006E-2</c:v>
                </c:pt>
                <c:pt idx="1058">
                  <c:v>8.7116799999999994E-2</c:v>
                </c:pt>
                <c:pt idx="1059">
                  <c:v>8.2996E-2</c:v>
                </c:pt>
                <c:pt idx="1060">
                  <c:v>8.7305300000000002E-2</c:v>
                </c:pt>
                <c:pt idx="1061">
                  <c:v>7.9994499999999996E-2</c:v>
                </c:pt>
                <c:pt idx="1062">
                  <c:v>9.0933299999999995E-2</c:v>
                </c:pt>
                <c:pt idx="1063">
                  <c:v>7.7579499999999996E-2</c:v>
                </c:pt>
                <c:pt idx="1064">
                  <c:v>0.1023647</c:v>
                </c:pt>
                <c:pt idx="1065">
                  <c:v>8.8399599999999995E-2</c:v>
                </c:pt>
                <c:pt idx="1066">
                  <c:v>8.1601599999999996E-2</c:v>
                </c:pt>
                <c:pt idx="1067">
                  <c:v>8.1242599999999998E-2</c:v>
                </c:pt>
                <c:pt idx="1068">
                  <c:v>8.8314199999999995E-2</c:v>
                </c:pt>
                <c:pt idx="1069">
                  <c:v>8.1358100000000003E-2</c:v>
                </c:pt>
                <c:pt idx="1070">
                  <c:v>9.5927700000000005E-2</c:v>
                </c:pt>
                <c:pt idx="1071">
                  <c:v>9.4628799999999999E-2</c:v>
                </c:pt>
                <c:pt idx="1072">
                  <c:v>8.7666300000000003E-2</c:v>
                </c:pt>
                <c:pt idx="1073">
                  <c:v>9.1675499999999993E-2</c:v>
                </c:pt>
                <c:pt idx="1074">
                  <c:v>8.4551399999999999E-2</c:v>
                </c:pt>
                <c:pt idx="1075">
                  <c:v>0.10026309999999999</c:v>
                </c:pt>
                <c:pt idx="1076">
                  <c:v>7.8086699999999995E-2</c:v>
                </c:pt>
                <c:pt idx="1077">
                  <c:v>7.7506800000000001E-2</c:v>
                </c:pt>
                <c:pt idx="1078">
                  <c:v>8.7370500000000004E-2</c:v>
                </c:pt>
                <c:pt idx="1079">
                  <c:v>9.0475299999999995E-2</c:v>
                </c:pt>
                <c:pt idx="1080">
                  <c:v>8.4926699999999994E-2</c:v>
                </c:pt>
                <c:pt idx="1081">
                  <c:v>8.3500699999999997E-2</c:v>
                </c:pt>
                <c:pt idx="1082">
                  <c:v>9.1127799999999995E-2</c:v>
                </c:pt>
                <c:pt idx="1083">
                  <c:v>8.4393800000000005E-2</c:v>
                </c:pt>
                <c:pt idx="1084">
                  <c:v>8.1278900000000001E-2</c:v>
                </c:pt>
                <c:pt idx="1085">
                  <c:v>8.2558900000000005E-2</c:v>
                </c:pt>
                <c:pt idx="1086">
                  <c:v>8.9817900000000006E-2</c:v>
                </c:pt>
                <c:pt idx="1087">
                  <c:v>8.1987500000000005E-2</c:v>
                </c:pt>
                <c:pt idx="1088">
                  <c:v>8.6891999999999997E-2</c:v>
                </c:pt>
                <c:pt idx="1089">
                  <c:v>8.0968200000000004E-2</c:v>
                </c:pt>
                <c:pt idx="1090">
                  <c:v>9.6019400000000005E-2</c:v>
                </c:pt>
                <c:pt idx="1091">
                  <c:v>8.6409100000000003E-2</c:v>
                </c:pt>
                <c:pt idx="1092">
                  <c:v>8.1535800000000005E-2</c:v>
                </c:pt>
                <c:pt idx="1093">
                  <c:v>9.3765600000000004E-2</c:v>
                </c:pt>
                <c:pt idx="1094">
                  <c:v>0.1011505</c:v>
                </c:pt>
                <c:pt idx="1095">
                  <c:v>8.4171999999999997E-2</c:v>
                </c:pt>
                <c:pt idx="1096">
                  <c:v>8.4457599999999994E-2</c:v>
                </c:pt>
                <c:pt idx="1097">
                  <c:v>9.5728400000000005E-2</c:v>
                </c:pt>
                <c:pt idx="1098">
                  <c:v>9.1743400000000003E-2</c:v>
                </c:pt>
                <c:pt idx="1099">
                  <c:v>8.9449200000000006E-2</c:v>
                </c:pt>
                <c:pt idx="1100">
                  <c:v>9.3039899999999995E-2</c:v>
                </c:pt>
                <c:pt idx="1101">
                  <c:v>9.4136899999999996E-2</c:v>
                </c:pt>
                <c:pt idx="1102">
                  <c:v>9.0567099999999998E-2</c:v>
                </c:pt>
                <c:pt idx="1103">
                  <c:v>8.4605399999999997E-2</c:v>
                </c:pt>
                <c:pt idx="1104">
                  <c:v>8.4847000000000006E-2</c:v>
                </c:pt>
                <c:pt idx="1105">
                  <c:v>9.45883E-2</c:v>
                </c:pt>
                <c:pt idx="1106">
                  <c:v>9.1704599999999997E-2</c:v>
                </c:pt>
                <c:pt idx="1107">
                  <c:v>9.5483799999999994E-2</c:v>
                </c:pt>
                <c:pt idx="1108">
                  <c:v>9.2968599999999998E-2</c:v>
                </c:pt>
                <c:pt idx="1109">
                  <c:v>8.8794100000000001E-2</c:v>
                </c:pt>
                <c:pt idx="1110">
                  <c:v>8.5806400000000005E-2</c:v>
                </c:pt>
                <c:pt idx="1111">
                  <c:v>9.1319300000000006E-2</c:v>
                </c:pt>
                <c:pt idx="1112">
                  <c:v>9.68532E-2</c:v>
                </c:pt>
                <c:pt idx="1113">
                  <c:v>8.3679699999999996E-2</c:v>
                </c:pt>
                <c:pt idx="1114">
                  <c:v>9.0412400000000004E-2</c:v>
                </c:pt>
                <c:pt idx="1115">
                  <c:v>8.541E-2</c:v>
                </c:pt>
                <c:pt idx="1116">
                  <c:v>8.9550500000000005E-2</c:v>
                </c:pt>
                <c:pt idx="1117">
                  <c:v>9.6873500000000001E-2</c:v>
                </c:pt>
                <c:pt idx="1118">
                  <c:v>0.10289</c:v>
                </c:pt>
                <c:pt idx="1119">
                  <c:v>8.3865800000000004E-2</c:v>
                </c:pt>
                <c:pt idx="1120">
                  <c:v>8.8054999999999994E-2</c:v>
                </c:pt>
                <c:pt idx="1121">
                  <c:v>8.8259099999999993E-2</c:v>
                </c:pt>
                <c:pt idx="1122">
                  <c:v>9.3698799999999999E-2</c:v>
                </c:pt>
                <c:pt idx="1123">
                  <c:v>8.3146999999999999E-2</c:v>
                </c:pt>
                <c:pt idx="1124">
                  <c:v>8.1674300000000005E-2</c:v>
                </c:pt>
                <c:pt idx="1125">
                  <c:v>9.1331700000000002E-2</c:v>
                </c:pt>
                <c:pt idx="1126">
                  <c:v>9.8630099999999998E-2</c:v>
                </c:pt>
                <c:pt idx="1127">
                  <c:v>0.10271039999999999</c:v>
                </c:pt>
                <c:pt idx="1128">
                  <c:v>9.7812700000000002E-2</c:v>
                </c:pt>
                <c:pt idx="1129">
                  <c:v>0.1010228</c:v>
                </c:pt>
                <c:pt idx="1130">
                  <c:v>8.8844099999999995E-2</c:v>
                </c:pt>
                <c:pt idx="1131">
                  <c:v>0.1009757</c:v>
                </c:pt>
                <c:pt idx="1132">
                  <c:v>0.1066743</c:v>
                </c:pt>
                <c:pt idx="1133">
                  <c:v>7.8028E-2</c:v>
                </c:pt>
                <c:pt idx="1134">
                  <c:v>9.4813599999999998E-2</c:v>
                </c:pt>
                <c:pt idx="1135">
                  <c:v>0.10366980000000001</c:v>
                </c:pt>
                <c:pt idx="1136">
                  <c:v>9.8431099999999994E-2</c:v>
                </c:pt>
                <c:pt idx="1137">
                  <c:v>9.1858400000000007E-2</c:v>
                </c:pt>
                <c:pt idx="1138">
                  <c:v>8.7215100000000004E-2</c:v>
                </c:pt>
                <c:pt idx="1139">
                  <c:v>9.4669400000000001E-2</c:v>
                </c:pt>
                <c:pt idx="1140">
                  <c:v>9.2955399999999994E-2</c:v>
                </c:pt>
                <c:pt idx="1141">
                  <c:v>0.100216</c:v>
                </c:pt>
                <c:pt idx="1142">
                  <c:v>0.1047809</c:v>
                </c:pt>
                <c:pt idx="1143">
                  <c:v>0.1157408</c:v>
                </c:pt>
                <c:pt idx="1144">
                  <c:v>9.6293000000000004E-2</c:v>
                </c:pt>
                <c:pt idx="1145">
                  <c:v>0.1011214</c:v>
                </c:pt>
                <c:pt idx="1146">
                  <c:v>9.87151E-2</c:v>
                </c:pt>
                <c:pt idx="1147">
                  <c:v>0.1025102</c:v>
                </c:pt>
                <c:pt idx="1148">
                  <c:v>0.10152659999999999</c:v>
                </c:pt>
                <c:pt idx="1149">
                  <c:v>9.2556299999999994E-2</c:v>
                </c:pt>
                <c:pt idx="1150">
                  <c:v>9.3456200000000003E-2</c:v>
                </c:pt>
                <c:pt idx="1151">
                  <c:v>9.9034999999999998E-2</c:v>
                </c:pt>
                <c:pt idx="1152">
                  <c:v>8.9432200000000003E-2</c:v>
                </c:pt>
                <c:pt idx="1153">
                  <c:v>8.9859099999999997E-2</c:v>
                </c:pt>
                <c:pt idx="1154">
                  <c:v>0.10057820000000001</c:v>
                </c:pt>
                <c:pt idx="1155">
                  <c:v>9.8711699999999999E-2</c:v>
                </c:pt>
                <c:pt idx="1156">
                  <c:v>9.2114699999999994E-2</c:v>
                </c:pt>
                <c:pt idx="1157">
                  <c:v>0.1078745</c:v>
                </c:pt>
                <c:pt idx="1158">
                  <c:v>0.10513980000000001</c:v>
                </c:pt>
                <c:pt idx="1159">
                  <c:v>8.3671099999999998E-2</c:v>
                </c:pt>
                <c:pt idx="1160">
                  <c:v>0.1163846</c:v>
                </c:pt>
                <c:pt idx="1161">
                  <c:v>9.1344800000000004E-2</c:v>
                </c:pt>
                <c:pt idx="1162">
                  <c:v>9.1201099999999993E-2</c:v>
                </c:pt>
                <c:pt idx="1163">
                  <c:v>9.1048299999999999E-2</c:v>
                </c:pt>
                <c:pt idx="1164">
                  <c:v>8.7441099999999994E-2</c:v>
                </c:pt>
                <c:pt idx="1165">
                  <c:v>8.4772799999999995E-2</c:v>
                </c:pt>
                <c:pt idx="1166">
                  <c:v>9.6146499999999996E-2</c:v>
                </c:pt>
                <c:pt idx="1167">
                  <c:v>8.7826699999999994E-2</c:v>
                </c:pt>
                <c:pt idx="1168">
                  <c:v>9.3097200000000005E-2</c:v>
                </c:pt>
                <c:pt idx="1169">
                  <c:v>0.10276299999999999</c:v>
                </c:pt>
                <c:pt idx="1170">
                  <c:v>0.10601190000000001</c:v>
                </c:pt>
                <c:pt idx="1171">
                  <c:v>9.4798199999999999E-2</c:v>
                </c:pt>
                <c:pt idx="1172">
                  <c:v>9.1783500000000004E-2</c:v>
                </c:pt>
                <c:pt idx="1173">
                  <c:v>9.4657199999999997E-2</c:v>
                </c:pt>
                <c:pt idx="1174">
                  <c:v>9.3668699999999994E-2</c:v>
                </c:pt>
                <c:pt idx="1175">
                  <c:v>9.0210299999999993E-2</c:v>
                </c:pt>
                <c:pt idx="1176">
                  <c:v>8.3254599999999998E-2</c:v>
                </c:pt>
                <c:pt idx="1177">
                  <c:v>8.9948500000000001E-2</c:v>
                </c:pt>
                <c:pt idx="1178">
                  <c:v>7.5221399999999994E-2</c:v>
                </c:pt>
                <c:pt idx="1179">
                  <c:v>8.5064899999999999E-2</c:v>
                </c:pt>
                <c:pt idx="1180">
                  <c:v>8.6295200000000002E-2</c:v>
                </c:pt>
                <c:pt idx="1181">
                  <c:v>8.0836699999999997E-2</c:v>
                </c:pt>
                <c:pt idx="1182">
                  <c:v>8.6288100000000006E-2</c:v>
                </c:pt>
                <c:pt idx="1183">
                  <c:v>7.6890500000000001E-2</c:v>
                </c:pt>
                <c:pt idx="1184">
                  <c:v>8.1516599999999995E-2</c:v>
                </c:pt>
                <c:pt idx="1185">
                  <c:v>9.0119199999999997E-2</c:v>
                </c:pt>
                <c:pt idx="1186">
                  <c:v>9.2593499999999995E-2</c:v>
                </c:pt>
                <c:pt idx="1187">
                  <c:v>8.0964800000000003E-2</c:v>
                </c:pt>
                <c:pt idx="1188">
                  <c:v>8.4753999999999996E-2</c:v>
                </c:pt>
                <c:pt idx="1189">
                  <c:v>8.2977300000000004E-2</c:v>
                </c:pt>
                <c:pt idx="1190">
                  <c:v>8.3235900000000002E-2</c:v>
                </c:pt>
                <c:pt idx="1191">
                  <c:v>9.3661800000000003E-2</c:v>
                </c:pt>
                <c:pt idx="1192">
                  <c:v>8.0041200000000007E-2</c:v>
                </c:pt>
                <c:pt idx="1193">
                  <c:v>8.4769700000000003E-2</c:v>
                </c:pt>
                <c:pt idx="1194">
                  <c:v>8.7645299999999995E-2</c:v>
                </c:pt>
                <c:pt idx="1195">
                  <c:v>8.0164799999999994E-2</c:v>
                </c:pt>
                <c:pt idx="1196">
                  <c:v>8.8142399999999996E-2</c:v>
                </c:pt>
                <c:pt idx="1197">
                  <c:v>8.8848800000000006E-2</c:v>
                </c:pt>
                <c:pt idx="1198">
                  <c:v>8.3971299999999999E-2</c:v>
                </c:pt>
                <c:pt idx="1199">
                  <c:v>8.4828600000000004E-2</c:v>
                </c:pt>
                <c:pt idx="1200">
                  <c:v>8.9125200000000002E-2</c:v>
                </c:pt>
                <c:pt idx="1201">
                  <c:v>8.3554000000000003E-2</c:v>
                </c:pt>
                <c:pt idx="1202">
                  <c:v>8.8594199999999998E-2</c:v>
                </c:pt>
                <c:pt idx="1203">
                  <c:v>8.0522999999999997E-2</c:v>
                </c:pt>
                <c:pt idx="1204">
                  <c:v>8.4907999999999997E-2</c:v>
                </c:pt>
                <c:pt idx="1205">
                  <c:v>8.6254600000000001E-2</c:v>
                </c:pt>
                <c:pt idx="1206">
                  <c:v>8.3379900000000007E-2</c:v>
                </c:pt>
                <c:pt idx="1207">
                  <c:v>6.9220900000000002E-2</c:v>
                </c:pt>
                <c:pt idx="1208">
                  <c:v>6.9918499999999995E-2</c:v>
                </c:pt>
                <c:pt idx="1209">
                  <c:v>6.8004700000000001E-2</c:v>
                </c:pt>
                <c:pt idx="1210">
                  <c:v>7.5840199999999997E-2</c:v>
                </c:pt>
                <c:pt idx="1211">
                  <c:v>8.4197900000000006E-2</c:v>
                </c:pt>
                <c:pt idx="1212">
                  <c:v>7.5203900000000004E-2</c:v>
                </c:pt>
                <c:pt idx="1213">
                  <c:v>8.7589600000000004E-2</c:v>
                </c:pt>
                <c:pt idx="1214">
                  <c:v>8.3918099999999995E-2</c:v>
                </c:pt>
                <c:pt idx="1215">
                  <c:v>7.9515799999999998E-2</c:v>
                </c:pt>
                <c:pt idx="1216">
                  <c:v>7.7933299999999997E-2</c:v>
                </c:pt>
                <c:pt idx="1217">
                  <c:v>8.8151499999999994E-2</c:v>
                </c:pt>
                <c:pt idx="1218">
                  <c:v>8.4373600000000007E-2</c:v>
                </c:pt>
                <c:pt idx="1219">
                  <c:v>8.4781700000000002E-2</c:v>
                </c:pt>
                <c:pt idx="1220">
                  <c:v>8.4517999999999996E-2</c:v>
                </c:pt>
                <c:pt idx="1221">
                  <c:v>8.6672600000000002E-2</c:v>
                </c:pt>
                <c:pt idx="1222">
                  <c:v>8.4412399999999999E-2</c:v>
                </c:pt>
                <c:pt idx="1223">
                  <c:v>8.2164399999999999E-2</c:v>
                </c:pt>
                <c:pt idx="1224">
                  <c:v>9.2345200000000002E-2</c:v>
                </c:pt>
                <c:pt idx="1225">
                  <c:v>8.5893600000000001E-2</c:v>
                </c:pt>
                <c:pt idx="1226">
                  <c:v>8.2624699999999995E-2</c:v>
                </c:pt>
                <c:pt idx="1227">
                  <c:v>8.5134899999999999E-2</c:v>
                </c:pt>
                <c:pt idx="1228">
                  <c:v>8.5101999999999997E-2</c:v>
                </c:pt>
                <c:pt idx="1229">
                  <c:v>7.9228699999999999E-2</c:v>
                </c:pt>
                <c:pt idx="1230">
                  <c:v>8.8358300000000001E-2</c:v>
                </c:pt>
                <c:pt idx="1231">
                  <c:v>8.5796600000000001E-2</c:v>
                </c:pt>
                <c:pt idx="1232">
                  <c:v>8.2956000000000002E-2</c:v>
                </c:pt>
                <c:pt idx="1233">
                  <c:v>8.7023100000000006E-2</c:v>
                </c:pt>
                <c:pt idx="1234">
                  <c:v>8.0876299999999998E-2</c:v>
                </c:pt>
                <c:pt idx="1235">
                  <c:v>8.5691799999999999E-2</c:v>
                </c:pt>
                <c:pt idx="1236">
                  <c:v>8.2244100000000001E-2</c:v>
                </c:pt>
                <c:pt idx="1237">
                  <c:v>7.3848300000000006E-2</c:v>
                </c:pt>
                <c:pt idx="1238">
                  <c:v>9.1577800000000001E-2</c:v>
                </c:pt>
                <c:pt idx="1239">
                  <c:v>8.8074E-2</c:v>
                </c:pt>
                <c:pt idx="1240">
                  <c:v>9.0421699999999994E-2</c:v>
                </c:pt>
                <c:pt idx="1241">
                  <c:v>9.1934500000000002E-2</c:v>
                </c:pt>
                <c:pt idx="1242">
                  <c:v>8.8968599999999995E-2</c:v>
                </c:pt>
                <c:pt idx="1243">
                  <c:v>8.7645299999999995E-2</c:v>
                </c:pt>
                <c:pt idx="1244">
                  <c:v>9.2777700000000005E-2</c:v>
                </c:pt>
                <c:pt idx="1245">
                  <c:v>8.7009500000000004E-2</c:v>
                </c:pt>
                <c:pt idx="1246">
                  <c:v>8.6681499999999995E-2</c:v>
                </c:pt>
                <c:pt idx="1247">
                  <c:v>8.7266399999999994E-2</c:v>
                </c:pt>
                <c:pt idx="1248">
                  <c:v>8.6674600000000004E-2</c:v>
                </c:pt>
                <c:pt idx="1249">
                  <c:v>8.0385200000000004E-2</c:v>
                </c:pt>
                <c:pt idx="1250">
                  <c:v>6.3043000000000002E-2</c:v>
                </c:pt>
                <c:pt idx="1251">
                  <c:v>8.6583999999999994E-2</c:v>
                </c:pt>
                <c:pt idx="1252">
                  <c:v>8.4170400000000006E-2</c:v>
                </c:pt>
                <c:pt idx="1253">
                  <c:v>8.6411600000000005E-2</c:v>
                </c:pt>
                <c:pt idx="1254">
                  <c:v>9.2956300000000006E-2</c:v>
                </c:pt>
                <c:pt idx="1255">
                  <c:v>9.1974500000000001E-2</c:v>
                </c:pt>
                <c:pt idx="1256">
                  <c:v>8.6158499999999999E-2</c:v>
                </c:pt>
                <c:pt idx="1257">
                  <c:v>8.0031699999999997E-2</c:v>
                </c:pt>
                <c:pt idx="1258">
                  <c:v>9.32534E-2</c:v>
                </c:pt>
                <c:pt idx="1259">
                  <c:v>7.8670500000000004E-2</c:v>
                </c:pt>
                <c:pt idx="1260">
                  <c:v>9.5426499999999997E-2</c:v>
                </c:pt>
                <c:pt idx="1261">
                  <c:v>9.3528E-2</c:v>
                </c:pt>
                <c:pt idx="1262">
                  <c:v>8.2756999999999997E-2</c:v>
                </c:pt>
                <c:pt idx="1263">
                  <c:v>9.4057100000000005E-2</c:v>
                </c:pt>
                <c:pt idx="1264">
                  <c:v>8.5328799999999996E-2</c:v>
                </c:pt>
                <c:pt idx="1265">
                  <c:v>8.3201600000000001E-2</c:v>
                </c:pt>
                <c:pt idx="1266">
                  <c:v>9.6405599999999994E-2</c:v>
                </c:pt>
                <c:pt idx="1267">
                  <c:v>8.3144300000000004E-2</c:v>
                </c:pt>
                <c:pt idx="1268">
                  <c:v>8.1978400000000007E-2</c:v>
                </c:pt>
                <c:pt idx="1269">
                  <c:v>8.6277199999999998E-2</c:v>
                </c:pt>
                <c:pt idx="1270">
                  <c:v>8.5289699999999996E-2</c:v>
                </c:pt>
                <c:pt idx="1271">
                  <c:v>8.0574300000000001E-2</c:v>
                </c:pt>
                <c:pt idx="1272">
                  <c:v>8.6213999999999999E-2</c:v>
                </c:pt>
                <c:pt idx="1273">
                  <c:v>8.1038299999999994E-2</c:v>
                </c:pt>
                <c:pt idx="1274">
                  <c:v>8.5084800000000002E-2</c:v>
                </c:pt>
                <c:pt idx="1275">
                  <c:v>8.7599899999999994E-2</c:v>
                </c:pt>
                <c:pt idx="1276">
                  <c:v>8.7733500000000006E-2</c:v>
                </c:pt>
                <c:pt idx="1277">
                  <c:v>8.5608400000000001E-2</c:v>
                </c:pt>
                <c:pt idx="1278">
                  <c:v>9.1925999999999994E-2</c:v>
                </c:pt>
                <c:pt idx="1279">
                  <c:v>8.8907600000000003E-2</c:v>
                </c:pt>
                <c:pt idx="1280">
                  <c:v>8.8423799999999997E-2</c:v>
                </c:pt>
                <c:pt idx="1281">
                  <c:v>8.9148599999999995E-2</c:v>
                </c:pt>
                <c:pt idx="1282">
                  <c:v>8.9133500000000004E-2</c:v>
                </c:pt>
                <c:pt idx="1283">
                  <c:v>8.7750099999999998E-2</c:v>
                </c:pt>
                <c:pt idx="1284">
                  <c:v>7.3781200000000005E-2</c:v>
                </c:pt>
                <c:pt idx="1285">
                  <c:v>8.8004100000000002E-2</c:v>
                </c:pt>
                <c:pt idx="1286">
                  <c:v>7.7917899999999998E-2</c:v>
                </c:pt>
                <c:pt idx="1287">
                  <c:v>6.4557400000000001E-2</c:v>
                </c:pt>
                <c:pt idx="1288">
                  <c:v>7.8141699999999994E-2</c:v>
                </c:pt>
                <c:pt idx="1289">
                  <c:v>6.4264600000000005E-2</c:v>
                </c:pt>
                <c:pt idx="1290">
                  <c:v>8.8325600000000004E-2</c:v>
                </c:pt>
                <c:pt idx="1291">
                  <c:v>8.5553400000000002E-2</c:v>
                </c:pt>
                <c:pt idx="1292">
                  <c:v>9.5144800000000002E-2</c:v>
                </c:pt>
                <c:pt idx="1293">
                  <c:v>8.3116499999999996E-2</c:v>
                </c:pt>
                <c:pt idx="1294">
                  <c:v>8.7779800000000005E-2</c:v>
                </c:pt>
                <c:pt idx="1295">
                  <c:v>8.31065E-2</c:v>
                </c:pt>
                <c:pt idx="1296">
                  <c:v>8.7171200000000004E-2</c:v>
                </c:pt>
                <c:pt idx="1297">
                  <c:v>8.6444999999999994E-2</c:v>
                </c:pt>
                <c:pt idx="1298">
                  <c:v>8.8542700000000002E-2</c:v>
                </c:pt>
                <c:pt idx="1299">
                  <c:v>9.4251699999999994E-2</c:v>
                </c:pt>
                <c:pt idx="1300">
                  <c:v>8.5503099999999999E-2</c:v>
                </c:pt>
                <c:pt idx="1301">
                  <c:v>8.4881200000000004E-2</c:v>
                </c:pt>
                <c:pt idx="1302">
                  <c:v>8.9657399999999998E-2</c:v>
                </c:pt>
                <c:pt idx="1303">
                  <c:v>8.9922000000000002E-2</c:v>
                </c:pt>
                <c:pt idx="1304">
                  <c:v>9.7753300000000001E-2</c:v>
                </c:pt>
                <c:pt idx="1305">
                  <c:v>8.8013099999999997E-2</c:v>
                </c:pt>
                <c:pt idx="1306">
                  <c:v>8.7137500000000007E-2</c:v>
                </c:pt>
                <c:pt idx="1307">
                  <c:v>8.1887799999999997E-2</c:v>
                </c:pt>
                <c:pt idx="1308">
                  <c:v>8.7781799999999993E-2</c:v>
                </c:pt>
                <c:pt idx="1309">
                  <c:v>8.4968799999999997E-2</c:v>
                </c:pt>
                <c:pt idx="1310">
                  <c:v>8.4656800000000004E-2</c:v>
                </c:pt>
                <c:pt idx="1311">
                  <c:v>8.7191299999999999E-2</c:v>
                </c:pt>
                <c:pt idx="1312">
                  <c:v>9.1734099999999999E-2</c:v>
                </c:pt>
                <c:pt idx="1313">
                  <c:v>9.8165100000000005E-2</c:v>
                </c:pt>
                <c:pt idx="1314">
                  <c:v>8.7330099999999994E-2</c:v>
                </c:pt>
                <c:pt idx="1315">
                  <c:v>8.7676400000000002E-2</c:v>
                </c:pt>
                <c:pt idx="1316">
                  <c:v>8.7953100000000006E-2</c:v>
                </c:pt>
                <c:pt idx="1317">
                  <c:v>8.5862400000000005E-2</c:v>
                </c:pt>
                <c:pt idx="1318">
                  <c:v>8.4463800000000006E-2</c:v>
                </c:pt>
                <c:pt idx="1319">
                  <c:v>8.2388000000000003E-2</c:v>
                </c:pt>
                <c:pt idx="1320">
                  <c:v>8.2718200000000006E-2</c:v>
                </c:pt>
                <c:pt idx="1321">
                  <c:v>9.1226199999999993E-2</c:v>
                </c:pt>
                <c:pt idx="1322">
                  <c:v>8.7439900000000001E-2</c:v>
                </c:pt>
                <c:pt idx="1323">
                  <c:v>8.3043800000000001E-2</c:v>
                </c:pt>
                <c:pt idx="1324">
                  <c:v>8.8058200000000003E-2</c:v>
                </c:pt>
                <c:pt idx="1325">
                  <c:v>8.6332999999999993E-2</c:v>
                </c:pt>
                <c:pt idx="1326">
                  <c:v>8.7714799999999996E-2</c:v>
                </c:pt>
                <c:pt idx="1327">
                  <c:v>8.0467200000000003E-2</c:v>
                </c:pt>
                <c:pt idx="1328">
                  <c:v>8.7957400000000005E-2</c:v>
                </c:pt>
                <c:pt idx="1329">
                  <c:v>8.2992399999999994E-2</c:v>
                </c:pt>
                <c:pt idx="1330">
                  <c:v>9.0390399999999996E-2</c:v>
                </c:pt>
                <c:pt idx="1331">
                  <c:v>8.7386599999999995E-2</c:v>
                </c:pt>
                <c:pt idx="1332">
                  <c:v>8.5704799999999998E-2</c:v>
                </c:pt>
                <c:pt idx="1333">
                  <c:v>8.3969000000000002E-2</c:v>
                </c:pt>
                <c:pt idx="1334">
                  <c:v>8.7992000000000001E-2</c:v>
                </c:pt>
                <c:pt idx="1335">
                  <c:v>8.38584E-2</c:v>
                </c:pt>
                <c:pt idx="1336">
                  <c:v>8.5223400000000005E-2</c:v>
                </c:pt>
                <c:pt idx="1337">
                  <c:v>8.4165900000000002E-2</c:v>
                </c:pt>
                <c:pt idx="1338">
                  <c:v>8.4396700000000005E-2</c:v>
                </c:pt>
                <c:pt idx="1339">
                  <c:v>8.6873599999999995E-2</c:v>
                </c:pt>
                <c:pt idx="1340">
                  <c:v>8.5537699999999994E-2</c:v>
                </c:pt>
                <c:pt idx="1341">
                  <c:v>8.7893200000000005E-2</c:v>
                </c:pt>
                <c:pt idx="1342">
                  <c:v>9.4796000000000005E-2</c:v>
                </c:pt>
                <c:pt idx="1343">
                  <c:v>8.8184700000000005E-2</c:v>
                </c:pt>
                <c:pt idx="1344">
                  <c:v>8.7756000000000001E-2</c:v>
                </c:pt>
                <c:pt idx="1345">
                  <c:v>8.6670700000000003E-2</c:v>
                </c:pt>
                <c:pt idx="1346">
                  <c:v>8.64457E-2</c:v>
                </c:pt>
                <c:pt idx="1347">
                  <c:v>9.1488799999999995E-2</c:v>
                </c:pt>
                <c:pt idx="1348">
                  <c:v>8.8346599999999997E-2</c:v>
                </c:pt>
                <c:pt idx="1349">
                  <c:v>8.3304400000000001E-2</c:v>
                </c:pt>
                <c:pt idx="1350">
                  <c:v>8.4915900000000002E-2</c:v>
                </c:pt>
                <c:pt idx="1351">
                  <c:v>8.4336099999999997E-2</c:v>
                </c:pt>
                <c:pt idx="1352">
                  <c:v>8.5075300000000006E-2</c:v>
                </c:pt>
                <c:pt idx="1353">
                  <c:v>8.4709999999999994E-2</c:v>
                </c:pt>
                <c:pt idx="1354">
                  <c:v>8.7662500000000004E-2</c:v>
                </c:pt>
                <c:pt idx="1355">
                  <c:v>8.5878300000000005E-2</c:v>
                </c:pt>
                <c:pt idx="1356">
                  <c:v>8.5105100000000003E-2</c:v>
                </c:pt>
                <c:pt idx="1357">
                  <c:v>8.53912E-2</c:v>
                </c:pt>
                <c:pt idx="1358">
                  <c:v>8.3285499999999998E-2</c:v>
                </c:pt>
                <c:pt idx="1359">
                  <c:v>9.2130500000000004E-2</c:v>
                </c:pt>
                <c:pt idx="1360">
                  <c:v>8.4764500000000007E-2</c:v>
                </c:pt>
                <c:pt idx="1361">
                  <c:v>8.24651E-2</c:v>
                </c:pt>
                <c:pt idx="1362">
                  <c:v>8.8185700000000006E-2</c:v>
                </c:pt>
                <c:pt idx="1363">
                  <c:v>9.4710699999999995E-2</c:v>
                </c:pt>
                <c:pt idx="1364">
                  <c:v>8.2571199999999997E-2</c:v>
                </c:pt>
                <c:pt idx="1365">
                  <c:v>9.3892100000000006E-2</c:v>
                </c:pt>
                <c:pt idx="1366">
                  <c:v>8.7452299999999997E-2</c:v>
                </c:pt>
                <c:pt idx="1367">
                  <c:v>7.1440299999999998E-2</c:v>
                </c:pt>
                <c:pt idx="1368">
                  <c:v>9.0200199999999994E-2</c:v>
                </c:pt>
                <c:pt idx="1369">
                  <c:v>8.8043499999999997E-2</c:v>
                </c:pt>
                <c:pt idx="1370">
                  <c:v>8.30428E-2</c:v>
                </c:pt>
                <c:pt idx="1371">
                  <c:v>9.1005199999999994E-2</c:v>
                </c:pt>
                <c:pt idx="1372">
                  <c:v>8.7462499999999999E-2</c:v>
                </c:pt>
                <c:pt idx="1373">
                  <c:v>9.0424299999999999E-2</c:v>
                </c:pt>
                <c:pt idx="1374">
                  <c:v>9.0118900000000002E-2</c:v>
                </c:pt>
                <c:pt idx="1375">
                  <c:v>8.6853100000000003E-2</c:v>
                </c:pt>
                <c:pt idx="1376">
                  <c:v>8.4176200000000007E-2</c:v>
                </c:pt>
                <c:pt idx="1377">
                  <c:v>8.7898000000000004E-2</c:v>
                </c:pt>
                <c:pt idx="1378">
                  <c:v>8.3899799999999997E-2</c:v>
                </c:pt>
                <c:pt idx="1379">
                  <c:v>8.1321000000000004E-2</c:v>
                </c:pt>
                <c:pt idx="1380">
                  <c:v>8.5414799999999999E-2</c:v>
                </c:pt>
                <c:pt idx="1381">
                  <c:v>9.9705500000000002E-2</c:v>
                </c:pt>
                <c:pt idx="1382">
                  <c:v>0.1051064</c:v>
                </c:pt>
                <c:pt idx="1383">
                  <c:v>0.10114190000000001</c:v>
                </c:pt>
                <c:pt idx="1384">
                  <c:v>9.6706700000000007E-2</c:v>
                </c:pt>
                <c:pt idx="1385">
                  <c:v>9.4213400000000003E-2</c:v>
                </c:pt>
                <c:pt idx="1386">
                  <c:v>0.1008042</c:v>
                </c:pt>
                <c:pt idx="1387">
                  <c:v>9.8118999999999998E-2</c:v>
                </c:pt>
                <c:pt idx="1388">
                  <c:v>9.8402299999999998E-2</c:v>
                </c:pt>
                <c:pt idx="1389">
                  <c:v>9.6563700000000002E-2</c:v>
                </c:pt>
                <c:pt idx="1390">
                  <c:v>0.1011605</c:v>
                </c:pt>
                <c:pt idx="1391">
                  <c:v>9.8127699999999998E-2</c:v>
                </c:pt>
                <c:pt idx="1392">
                  <c:v>9.2272699999999999E-2</c:v>
                </c:pt>
                <c:pt idx="1393">
                  <c:v>9.4755500000000006E-2</c:v>
                </c:pt>
                <c:pt idx="1394">
                  <c:v>9.4634599999999999E-2</c:v>
                </c:pt>
                <c:pt idx="1395">
                  <c:v>9.4414200000000004E-2</c:v>
                </c:pt>
                <c:pt idx="1396">
                  <c:v>9.1456899999999994E-2</c:v>
                </c:pt>
                <c:pt idx="1397">
                  <c:v>9.4616599999999995E-2</c:v>
                </c:pt>
                <c:pt idx="1398">
                  <c:v>9.3458899999999998E-2</c:v>
                </c:pt>
                <c:pt idx="1399">
                  <c:v>9.2777899999999996E-2</c:v>
                </c:pt>
                <c:pt idx="1400">
                  <c:v>0.1051907</c:v>
                </c:pt>
                <c:pt idx="1401">
                  <c:v>9.4686800000000002E-2</c:v>
                </c:pt>
                <c:pt idx="1402">
                  <c:v>9.5431199999999994E-2</c:v>
                </c:pt>
                <c:pt idx="1403">
                  <c:v>9.3797800000000001E-2</c:v>
                </c:pt>
                <c:pt idx="1404">
                  <c:v>0.1054548</c:v>
                </c:pt>
                <c:pt idx="1405">
                  <c:v>0.1010749</c:v>
                </c:pt>
                <c:pt idx="1406">
                  <c:v>9.2283299999999999E-2</c:v>
                </c:pt>
                <c:pt idx="1407">
                  <c:v>9.1919000000000001E-2</c:v>
                </c:pt>
                <c:pt idx="1408">
                  <c:v>9.2345399999999994E-2</c:v>
                </c:pt>
                <c:pt idx="1409">
                  <c:v>9.9742300000000006E-2</c:v>
                </c:pt>
                <c:pt idx="1410">
                  <c:v>0.1033541</c:v>
                </c:pt>
                <c:pt idx="1411">
                  <c:v>9.9880399999999994E-2</c:v>
                </c:pt>
                <c:pt idx="1412">
                  <c:v>9.5308100000000007E-2</c:v>
                </c:pt>
                <c:pt idx="1413">
                  <c:v>9.8787799999999995E-2</c:v>
                </c:pt>
                <c:pt idx="1414">
                  <c:v>0.1018525</c:v>
                </c:pt>
                <c:pt idx="1415">
                  <c:v>9.2141500000000001E-2</c:v>
                </c:pt>
                <c:pt idx="1416">
                  <c:v>9.4219499999999998E-2</c:v>
                </c:pt>
                <c:pt idx="1417">
                  <c:v>9.7858200000000006E-2</c:v>
                </c:pt>
                <c:pt idx="1418">
                  <c:v>9.3121899999999994E-2</c:v>
                </c:pt>
                <c:pt idx="1419">
                  <c:v>9.1758099999999995E-2</c:v>
                </c:pt>
                <c:pt idx="1420">
                  <c:v>9.7301899999999997E-2</c:v>
                </c:pt>
                <c:pt idx="1421">
                  <c:v>9.1753199999999993E-2</c:v>
                </c:pt>
                <c:pt idx="1422">
                  <c:v>9.6199699999999999E-2</c:v>
                </c:pt>
                <c:pt idx="1423">
                  <c:v>9.51124E-2</c:v>
                </c:pt>
                <c:pt idx="1424">
                  <c:v>9.5951499999999995E-2</c:v>
                </c:pt>
                <c:pt idx="1425">
                  <c:v>0.10393769999999999</c:v>
                </c:pt>
                <c:pt idx="1426">
                  <c:v>9.1427499999999995E-2</c:v>
                </c:pt>
                <c:pt idx="1427">
                  <c:v>9.4957200000000005E-2</c:v>
                </c:pt>
                <c:pt idx="1428">
                  <c:v>0.1002777</c:v>
                </c:pt>
                <c:pt idx="1429">
                  <c:v>0.1039689</c:v>
                </c:pt>
                <c:pt idx="1430">
                  <c:v>9.2890399999999998E-2</c:v>
                </c:pt>
                <c:pt idx="1431">
                  <c:v>0.1022728</c:v>
                </c:pt>
                <c:pt idx="1432">
                  <c:v>9.6025100000000002E-2</c:v>
                </c:pt>
                <c:pt idx="1433">
                  <c:v>9.4262299999999993E-2</c:v>
                </c:pt>
                <c:pt idx="1434">
                  <c:v>0.1038034</c:v>
                </c:pt>
                <c:pt idx="1435">
                  <c:v>0.111417</c:v>
                </c:pt>
                <c:pt idx="1436">
                  <c:v>9.6160099999999998E-2</c:v>
                </c:pt>
                <c:pt idx="1437">
                  <c:v>9.9933300000000003E-2</c:v>
                </c:pt>
                <c:pt idx="1438">
                  <c:v>9.3495800000000004E-2</c:v>
                </c:pt>
                <c:pt idx="1439">
                  <c:v>0.1031311</c:v>
                </c:pt>
                <c:pt idx="1440">
                  <c:v>9.9751999999999993E-2</c:v>
                </c:pt>
                <c:pt idx="1441">
                  <c:v>9.6458799999999997E-2</c:v>
                </c:pt>
                <c:pt idx="1442">
                  <c:v>9.8603499999999997E-2</c:v>
                </c:pt>
                <c:pt idx="1443">
                  <c:v>0.10535949999999999</c:v>
                </c:pt>
                <c:pt idx="1444">
                  <c:v>0.12600220000000001</c:v>
                </c:pt>
                <c:pt idx="1445">
                  <c:v>0.1106393</c:v>
                </c:pt>
                <c:pt idx="1446">
                  <c:v>0.10624939999999999</c:v>
                </c:pt>
                <c:pt idx="1447">
                  <c:v>0.1011996</c:v>
                </c:pt>
                <c:pt idx="1448">
                  <c:v>0.1072944</c:v>
                </c:pt>
                <c:pt idx="1449">
                  <c:v>0.1106193</c:v>
                </c:pt>
                <c:pt idx="1450">
                  <c:v>8.6382E-2</c:v>
                </c:pt>
                <c:pt idx="1451">
                  <c:v>0.10116360000000001</c:v>
                </c:pt>
                <c:pt idx="1452">
                  <c:v>9.5755599999999996E-2</c:v>
                </c:pt>
                <c:pt idx="1453">
                  <c:v>0.1040343</c:v>
                </c:pt>
                <c:pt idx="1454">
                  <c:v>0.1123502</c:v>
                </c:pt>
                <c:pt idx="1455">
                  <c:v>0.10425139999999999</c:v>
                </c:pt>
                <c:pt idx="1456">
                  <c:v>0.10597040000000001</c:v>
                </c:pt>
                <c:pt idx="1457">
                  <c:v>0.10595309999999999</c:v>
                </c:pt>
                <c:pt idx="1458">
                  <c:v>0.110594</c:v>
                </c:pt>
                <c:pt idx="1459">
                  <c:v>0.101095</c:v>
                </c:pt>
                <c:pt idx="1460">
                  <c:v>0.1012142</c:v>
                </c:pt>
                <c:pt idx="1461">
                  <c:v>9.8265900000000003E-2</c:v>
                </c:pt>
                <c:pt idx="1462">
                  <c:v>0.10200679999999999</c:v>
                </c:pt>
                <c:pt idx="1463">
                  <c:v>8.69891E-2</c:v>
                </c:pt>
                <c:pt idx="1464">
                  <c:v>0.1000393</c:v>
                </c:pt>
                <c:pt idx="1465">
                  <c:v>0.1000206</c:v>
                </c:pt>
                <c:pt idx="1466">
                  <c:v>9.6554200000000007E-2</c:v>
                </c:pt>
                <c:pt idx="1467">
                  <c:v>9.4472200000000006E-2</c:v>
                </c:pt>
                <c:pt idx="1468">
                  <c:v>0.1204924</c:v>
                </c:pt>
                <c:pt idx="1469">
                  <c:v>0.1074888</c:v>
                </c:pt>
                <c:pt idx="1470">
                  <c:v>9.9254599999999998E-2</c:v>
                </c:pt>
                <c:pt idx="1471">
                  <c:v>0.10108350000000001</c:v>
                </c:pt>
                <c:pt idx="1472">
                  <c:v>9.8231399999999996E-2</c:v>
                </c:pt>
                <c:pt idx="1473">
                  <c:v>0.11315840000000001</c:v>
                </c:pt>
                <c:pt idx="1474">
                  <c:v>0.10835210000000001</c:v>
                </c:pt>
                <c:pt idx="1475">
                  <c:v>9.8286299999999993E-2</c:v>
                </c:pt>
                <c:pt idx="1476">
                  <c:v>0.102573</c:v>
                </c:pt>
                <c:pt idx="1477">
                  <c:v>9.94371E-2</c:v>
                </c:pt>
                <c:pt idx="1478">
                  <c:v>9.7748500000000002E-2</c:v>
                </c:pt>
                <c:pt idx="1479">
                  <c:v>0.1018082</c:v>
                </c:pt>
                <c:pt idx="1480">
                  <c:v>0.1006259</c:v>
                </c:pt>
                <c:pt idx="1481">
                  <c:v>0.105837</c:v>
                </c:pt>
                <c:pt idx="1482">
                  <c:v>0.1031398</c:v>
                </c:pt>
                <c:pt idx="1483">
                  <c:v>0.1037049</c:v>
                </c:pt>
                <c:pt idx="1484">
                  <c:v>0.1207621</c:v>
                </c:pt>
                <c:pt idx="1485">
                  <c:v>0.1076303</c:v>
                </c:pt>
                <c:pt idx="1486">
                  <c:v>0.1029907</c:v>
                </c:pt>
                <c:pt idx="1487">
                  <c:v>0.1171616</c:v>
                </c:pt>
                <c:pt idx="1488">
                  <c:v>0.1080851</c:v>
                </c:pt>
                <c:pt idx="1489">
                  <c:v>0.1014447</c:v>
                </c:pt>
                <c:pt idx="1490">
                  <c:v>9.53291E-2</c:v>
                </c:pt>
                <c:pt idx="1491">
                  <c:v>9.4864199999999996E-2</c:v>
                </c:pt>
                <c:pt idx="1492">
                  <c:v>9.4381499999999993E-2</c:v>
                </c:pt>
                <c:pt idx="1493">
                  <c:v>9.6723699999999996E-2</c:v>
                </c:pt>
                <c:pt idx="1494">
                  <c:v>9.7786899999999996E-2</c:v>
                </c:pt>
                <c:pt idx="1495">
                  <c:v>9.8129800000000003E-2</c:v>
                </c:pt>
                <c:pt idx="1496">
                  <c:v>9.7999000000000003E-2</c:v>
                </c:pt>
                <c:pt idx="1497">
                  <c:v>0.1047048</c:v>
                </c:pt>
                <c:pt idx="1498">
                  <c:v>9.9652500000000005E-2</c:v>
                </c:pt>
                <c:pt idx="1499">
                  <c:v>0.1063809</c:v>
                </c:pt>
                <c:pt idx="1500">
                  <c:v>9.5898399999999995E-2</c:v>
                </c:pt>
                <c:pt idx="1501">
                  <c:v>9.7083299999999997E-2</c:v>
                </c:pt>
                <c:pt idx="1502">
                  <c:v>0.119861</c:v>
                </c:pt>
                <c:pt idx="1503">
                  <c:v>0.10079109999999999</c:v>
                </c:pt>
                <c:pt idx="1504">
                  <c:v>0.11310580000000001</c:v>
                </c:pt>
                <c:pt idx="1505">
                  <c:v>9.8921499999999996E-2</c:v>
                </c:pt>
                <c:pt idx="1506">
                  <c:v>0.1182508</c:v>
                </c:pt>
                <c:pt idx="1507">
                  <c:v>0.1046585</c:v>
                </c:pt>
                <c:pt idx="1508">
                  <c:v>0.1113391</c:v>
                </c:pt>
                <c:pt idx="1509">
                  <c:v>9.6759800000000007E-2</c:v>
                </c:pt>
                <c:pt idx="1510">
                  <c:v>9.6860100000000005E-2</c:v>
                </c:pt>
                <c:pt idx="1511">
                  <c:v>0.10635559999999999</c:v>
                </c:pt>
                <c:pt idx="1512">
                  <c:v>0.1138861</c:v>
                </c:pt>
                <c:pt idx="1513">
                  <c:v>0.1005641</c:v>
                </c:pt>
                <c:pt idx="1514">
                  <c:v>0.1060289</c:v>
                </c:pt>
                <c:pt idx="1515">
                  <c:v>0.1126461</c:v>
                </c:pt>
                <c:pt idx="1516">
                  <c:v>0.1004227</c:v>
                </c:pt>
                <c:pt idx="1517">
                  <c:v>9.9802199999999994E-2</c:v>
                </c:pt>
                <c:pt idx="1518">
                  <c:v>0.1071689</c:v>
                </c:pt>
                <c:pt idx="1519">
                  <c:v>9.9782499999999996E-2</c:v>
                </c:pt>
                <c:pt idx="1520">
                  <c:v>9.8920400000000006E-2</c:v>
                </c:pt>
                <c:pt idx="1521">
                  <c:v>0.1040616</c:v>
                </c:pt>
                <c:pt idx="1522">
                  <c:v>0.1093253</c:v>
                </c:pt>
                <c:pt idx="1523">
                  <c:v>9.7704600000000003E-2</c:v>
                </c:pt>
                <c:pt idx="1524">
                  <c:v>0.1024303</c:v>
                </c:pt>
                <c:pt idx="1525">
                  <c:v>0.1094492</c:v>
                </c:pt>
                <c:pt idx="1526">
                  <c:v>0.10747139999999999</c:v>
                </c:pt>
                <c:pt idx="1527">
                  <c:v>9.4837900000000003E-2</c:v>
                </c:pt>
                <c:pt idx="1528">
                  <c:v>9.4624E-2</c:v>
                </c:pt>
                <c:pt idx="1529">
                  <c:v>9.89839E-2</c:v>
                </c:pt>
                <c:pt idx="1530">
                  <c:v>0.1057308</c:v>
                </c:pt>
                <c:pt idx="1531">
                  <c:v>9.8238099999999995E-2</c:v>
                </c:pt>
                <c:pt idx="1532">
                  <c:v>9.2374899999999996E-2</c:v>
                </c:pt>
                <c:pt idx="1533">
                  <c:v>0.1014753</c:v>
                </c:pt>
                <c:pt idx="1534">
                  <c:v>9.7195900000000002E-2</c:v>
                </c:pt>
                <c:pt idx="1535">
                  <c:v>9.99718E-2</c:v>
                </c:pt>
                <c:pt idx="1536">
                  <c:v>9.7965999999999998E-2</c:v>
                </c:pt>
                <c:pt idx="1537">
                  <c:v>9.9192900000000001E-2</c:v>
                </c:pt>
                <c:pt idx="1538">
                  <c:v>0.10079</c:v>
                </c:pt>
                <c:pt idx="1539">
                  <c:v>9.2469599999999999E-2</c:v>
                </c:pt>
                <c:pt idx="1540">
                  <c:v>9.5627100000000007E-2</c:v>
                </c:pt>
                <c:pt idx="1541">
                  <c:v>0.10314130000000001</c:v>
                </c:pt>
                <c:pt idx="1542">
                  <c:v>9.8669199999999999E-2</c:v>
                </c:pt>
                <c:pt idx="1543">
                  <c:v>0.1047014</c:v>
                </c:pt>
                <c:pt idx="1544">
                  <c:v>0.1016736</c:v>
                </c:pt>
                <c:pt idx="1545">
                  <c:v>9.9343500000000001E-2</c:v>
                </c:pt>
                <c:pt idx="1546">
                  <c:v>0.1072779</c:v>
                </c:pt>
                <c:pt idx="1547">
                  <c:v>9.8908499999999996E-2</c:v>
                </c:pt>
                <c:pt idx="1548">
                  <c:v>9.6868200000000002E-2</c:v>
                </c:pt>
                <c:pt idx="1549">
                  <c:v>9.8715800000000006E-2</c:v>
                </c:pt>
                <c:pt idx="1550">
                  <c:v>9.8222199999999996E-2</c:v>
                </c:pt>
                <c:pt idx="1551">
                  <c:v>0.1020737</c:v>
                </c:pt>
                <c:pt idx="1552">
                  <c:v>0.1099812</c:v>
                </c:pt>
                <c:pt idx="1553">
                  <c:v>0.1039784</c:v>
                </c:pt>
                <c:pt idx="1554">
                  <c:v>9.3449000000000004E-2</c:v>
                </c:pt>
                <c:pt idx="1555">
                  <c:v>0.1057604</c:v>
                </c:pt>
                <c:pt idx="1556">
                  <c:v>9.8462099999999997E-2</c:v>
                </c:pt>
                <c:pt idx="1557">
                  <c:v>0.1147104</c:v>
                </c:pt>
                <c:pt idx="1558">
                  <c:v>0.10531500000000001</c:v>
                </c:pt>
                <c:pt idx="1559">
                  <c:v>0.1118928</c:v>
                </c:pt>
                <c:pt idx="1560">
                  <c:v>0.10674400000000001</c:v>
                </c:pt>
                <c:pt idx="1561">
                  <c:v>0.1093833</c:v>
                </c:pt>
                <c:pt idx="1562">
                  <c:v>0.1099014</c:v>
                </c:pt>
                <c:pt idx="1563">
                  <c:v>0.1079024</c:v>
                </c:pt>
                <c:pt idx="1564">
                  <c:v>0.10796559999999999</c:v>
                </c:pt>
                <c:pt idx="1565">
                  <c:v>9.3826099999999996E-2</c:v>
                </c:pt>
                <c:pt idx="1566">
                  <c:v>0.1191342</c:v>
                </c:pt>
                <c:pt idx="1567">
                  <c:v>0.1031313</c:v>
                </c:pt>
                <c:pt idx="1568">
                  <c:v>0.1174978</c:v>
                </c:pt>
                <c:pt idx="1569">
                  <c:v>0.11173669999999999</c:v>
                </c:pt>
                <c:pt idx="1570">
                  <c:v>0.1080079</c:v>
                </c:pt>
                <c:pt idx="1571">
                  <c:v>0.10017860000000001</c:v>
                </c:pt>
                <c:pt idx="1572">
                  <c:v>0.1069365</c:v>
                </c:pt>
                <c:pt idx="1573">
                  <c:v>0.10303370000000001</c:v>
                </c:pt>
                <c:pt idx="1574">
                  <c:v>0.106645</c:v>
                </c:pt>
                <c:pt idx="1575">
                  <c:v>0.10956979999999999</c:v>
                </c:pt>
                <c:pt idx="1576">
                  <c:v>0.1171174</c:v>
                </c:pt>
                <c:pt idx="1577">
                  <c:v>0.1100558</c:v>
                </c:pt>
                <c:pt idx="1578">
                  <c:v>0.1178633</c:v>
                </c:pt>
                <c:pt idx="1579">
                  <c:v>0.1147319</c:v>
                </c:pt>
                <c:pt idx="1580">
                  <c:v>0.10459010000000001</c:v>
                </c:pt>
                <c:pt idx="1581">
                  <c:v>0.1061489</c:v>
                </c:pt>
                <c:pt idx="1582">
                  <c:v>0.11087900000000001</c:v>
                </c:pt>
                <c:pt idx="1583">
                  <c:v>0.1069271</c:v>
                </c:pt>
                <c:pt idx="1584">
                  <c:v>0.12223299999999999</c:v>
                </c:pt>
                <c:pt idx="1585">
                  <c:v>0.1064847</c:v>
                </c:pt>
                <c:pt idx="1586">
                  <c:v>0.1084826</c:v>
                </c:pt>
                <c:pt idx="1587">
                  <c:v>0.1083375</c:v>
                </c:pt>
                <c:pt idx="1588">
                  <c:v>0.1131897</c:v>
                </c:pt>
                <c:pt idx="1589">
                  <c:v>0.11316809999999999</c:v>
                </c:pt>
                <c:pt idx="1590">
                  <c:v>0.11549810000000001</c:v>
                </c:pt>
                <c:pt idx="1591">
                  <c:v>0.111218</c:v>
                </c:pt>
                <c:pt idx="1592">
                  <c:v>0.10509</c:v>
                </c:pt>
                <c:pt idx="1593">
                  <c:v>9.9576100000000001E-2</c:v>
                </c:pt>
                <c:pt idx="1594">
                  <c:v>0.1042766</c:v>
                </c:pt>
                <c:pt idx="1595">
                  <c:v>0.12113160000000001</c:v>
                </c:pt>
                <c:pt idx="1596">
                  <c:v>9.94477E-2</c:v>
                </c:pt>
                <c:pt idx="1597">
                  <c:v>0.10458249999999999</c:v>
                </c:pt>
                <c:pt idx="1598">
                  <c:v>0.1036715</c:v>
                </c:pt>
                <c:pt idx="1599">
                  <c:v>9.9196699999999999E-2</c:v>
                </c:pt>
                <c:pt idx="1600">
                  <c:v>0.1142735</c:v>
                </c:pt>
                <c:pt idx="1601">
                  <c:v>0.11882040000000001</c:v>
                </c:pt>
                <c:pt idx="1602">
                  <c:v>0.1002226</c:v>
                </c:pt>
                <c:pt idx="1603">
                  <c:v>9.9345500000000003E-2</c:v>
                </c:pt>
                <c:pt idx="1604">
                  <c:v>0.1059351</c:v>
                </c:pt>
                <c:pt idx="1605">
                  <c:v>0.1039757</c:v>
                </c:pt>
                <c:pt idx="1606">
                  <c:v>0.1006278</c:v>
                </c:pt>
                <c:pt idx="1607">
                  <c:v>9.4877600000000006E-2</c:v>
                </c:pt>
                <c:pt idx="1608">
                  <c:v>9.5308299999999999E-2</c:v>
                </c:pt>
                <c:pt idx="1609">
                  <c:v>8.9735599999999999E-2</c:v>
                </c:pt>
                <c:pt idx="1610">
                  <c:v>0.1106452</c:v>
                </c:pt>
                <c:pt idx="1611">
                  <c:v>0.108833</c:v>
                </c:pt>
                <c:pt idx="1612">
                  <c:v>0.10660890000000001</c:v>
                </c:pt>
                <c:pt idx="1613">
                  <c:v>9.7719899999999998E-2</c:v>
                </c:pt>
                <c:pt idx="1614">
                  <c:v>0.10586180000000001</c:v>
                </c:pt>
                <c:pt idx="1615">
                  <c:v>0.1136339</c:v>
                </c:pt>
                <c:pt idx="1616">
                  <c:v>0.1060854</c:v>
                </c:pt>
                <c:pt idx="1617">
                  <c:v>0.1142682</c:v>
                </c:pt>
                <c:pt idx="1618">
                  <c:v>0.1140852</c:v>
                </c:pt>
                <c:pt idx="1619">
                  <c:v>0.1148382</c:v>
                </c:pt>
                <c:pt idx="1620">
                  <c:v>0.1139828</c:v>
                </c:pt>
                <c:pt idx="1621">
                  <c:v>0.1039947</c:v>
                </c:pt>
                <c:pt idx="1622">
                  <c:v>0.10354530000000001</c:v>
                </c:pt>
                <c:pt idx="1623">
                  <c:v>0.1135838</c:v>
                </c:pt>
                <c:pt idx="1624">
                  <c:v>9.5304600000000003E-2</c:v>
                </c:pt>
                <c:pt idx="1625">
                  <c:v>9.6362600000000007E-2</c:v>
                </c:pt>
                <c:pt idx="1626">
                  <c:v>9.9678699999999995E-2</c:v>
                </c:pt>
                <c:pt idx="1627">
                  <c:v>0.10379629999999999</c:v>
                </c:pt>
                <c:pt idx="1628">
                  <c:v>0.1036726</c:v>
                </c:pt>
                <c:pt idx="1629">
                  <c:v>0.1021012</c:v>
                </c:pt>
                <c:pt idx="1630">
                  <c:v>0.1005629</c:v>
                </c:pt>
                <c:pt idx="1631">
                  <c:v>0.11309139999999999</c:v>
                </c:pt>
                <c:pt idx="1632">
                  <c:v>0.1125804</c:v>
                </c:pt>
                <c:pt idx="1633">
                  <c:v>0.1083682</c:v>
                </c:pt>
                <c:pt idx="1634">
                  <c:v>0.1017</c:v>
                </c:pt>
                <c:pt idx="1635">
                  <c:v>0.1029132</c:v>
                </c:pt>
                <c:pt idx="1636">
                  <c:v>0.1108741</c:v>
                </c:pt>
                <c:pt idx="1637">
                  <c:v>0.1000804</c:v>
                </c:pt>
                <c:pt idx="1638">
                  <c:v>0.1088098</c:v>
                </c:pt>
                <c:pt idx="1639">
                  <c:v>0.115411</c:v>
                </c:pt>
                <c:pt idx="1640">
                  <c:v>0.1025044</c:v>
                </c:pt>
                <c:pt idx="1641">
                  <c:v>0.10654180000000001</c:v>
                </c:pt>
                <c:pt idx="1642">
                  <c:v>0.111743</c:v>
                </c:pt>
                <c:pt idx="1643">
                  <c:v>0.1030507</c:v>
                </c:pt>
                <c:pt idx="1644">
                  <c:v>0.1027629</c:v>
                </c:pt>
                <c:pt idx="1645">
                  <c:v>0.1174964</c:v>
                </c:pt>
                <c:pt idx="1646">
                  <c:v>0.1014576</c:v>
                </c:pt>
                <c:pt idx="1647">
                  <c:v>9.9124500000000004E-2</c:v>
                </c:pt>
                <c:pt idx="1648">
                  <c:v>9.9616800000000005E-2</c:v>
                </c:pt>
                <c:pt idx="1649">
                  <c:v>9.9773500000000001E-2</c:v>
                </c:pt>
                <c:pt idx="1650">
                  <c:v>0.1092944</c:v>
                </c:pt>
                <c:pt idx="1651">
                  <c:v>0.10508820000000001</c:v>
                </c:pt>
                <c:pt idx="1652">
                  <c:v>0.1012188</c:v>
                </c:pt>
                <c:pt idx="1653">
                  <c:v>0.10252749999999999</c:v>
                </c:pt>
                <c:pt idx="1654">
                  <c:v>0.1058617</c:v>
                </c:pt>
                <c:pt idx="1655">
                  <c:v>0.1180681</c:v>
                </c:pt>
                <c:pt idx="1656">
                  <c:v>0.1099777</c:v>
                </c:pt>
                <c:pt idx="1657">
                  <c:v>0.10797030000000001</c:v>
                </c:pt>
                <c:pt idx="1658">
                  <c:v>0.1033934</c:v>
                </c:pt>
                <c:pt idx="1659">
                  <c:v>9.6464099999999997E-2</c:v>
                </c:pt>
                <c:pt idx="1660">
                  <c:v>0.1120526</c:v>
                </c:pt>
                <c:pt idx="1661">
                  <c:v>0.1113299</c:v>
                </c:pt>
                <c:pt idx="1662">
                  <c:v>0.1014147</c:v>
                </c:pt>
                <c:pt idx="1663">
                  <c:v>0.1099913</c:v>
                </c:pt>
                <c:pt idx="1664">
                  <c:v>0.10544240000000001</c:v>
                </c:pt>
                <c:pt idx="1665">
                  <c:v>0.10293389999999999</c:v>
                </c:pt>
                <c:pt idx="1666">
                  <c:v>9.8125599999999993E-2</c:v>
                </c:pt>
                <c:pt idx="1667">
                  <c:v>0.1027743</c:v>
                </c:pt>
                <c:pt idx="1668">
                  <c:v>0.1019403</c:v>
                </c:pt>
                <c:pt idx="1669">
                  <c:v>0.1124795</c:v>
                </c:pt>
                <c:pt idx="1670">
                  <c:v>0.1058101</c:v>
                </c:pt>
                <c:pt idx="1671">
                  <c:v>0.1068096</c:v>
                </c:pt>
                <c:pt idx="1672">
                  <c:v>0.1149488</c:v>
                </c:pt>
                <c:pt idx="1673">
                  <c:v>0.10926080000000001</c:v>
                </c:pt>
                <c:pt idx="1674">
                  <c:v>0.1013693</c:v>
                </c:pt>
                <c:pt idx="1675">
                  <c:v>0.1021146</c:v>
                </c:pt>
                <c:pt idx="1676">
                  <c:v>0.10396950000000001</c:v>
                </c:pt>
                <c:pt idx="1677">
                  <c:v>0.104434</c:v>
                </c:pt>
                <c:pt idx="1678">
                  <c:v>9.9770200000000003E-2</c:v>
                </c:pt>
                <c:pt idx="1679">
                  <c:v>0.1052477</c:v>
                </c:pt>
                <c:pt idx="1680">
                  <c:v>9.9027799999999999E-2</c:v>
                </c:pt>
                <c:pt idx="1681">
                  <c:v>0.10156370000000001</c:v>
                </c:pt>
                <c:pt idx="1682">
                  <c:v>9.8046499999999995E-2</c:v>
                </c:pt>
                <c:pt idx="1683">
                  <c:v>0.11195140000000001</c:v>
                </c:pt>
                <c:pt idx="1684">
                  <c:v>9.9377300000000002E-2</c:v>
                </c:pt>
                <c:pt idx="1685">
                  <c:v>0.1025137</c:v>
                </c:pt>
                <c:pt idx="1686">
                  <c:v>0.1081024</c:v>
                </c:pt>
                <c:pt idx="1687">
                  <c:v>0.100332</c:v>
                </c:pt>
                <c:pt idx="1688">
                  <c:v>0.1048279</c:v>
                </c:pt>
                <c:pt idx="1689">
                  <c:v>0.1020624</c:v>
                </c:pt>
                <c:pt idx="1690">
                  <c:v>0.10663400000000001</c:v>
                </c:pt>
                <c:pt idx="1691">
                  <c:v>0.1107964</c:v>
                </c:pt>
                <c:pt idx="1692">
                  <c:v>0.10054829999999999</c:v>
                </c:pt>
                <c:pt idx="1693">
                  <c:v>0.1011378</c:v>
                </c:pt>
                <c:pt idx="1694">
                  <c:v>9.97035E-2</c:v>
                </c:pt>
                <c:pt idx="1695">
                  <c:v>0.1128821</c:v>
                </c:pt>
                <c:pt idx="1696">
                  <c:v>9.7931599999999994E-2</c:v>
                </c:pt>
                <c:pt idx="1697">
                  <c:v>0.1038454</c:v>
                </c:pt>
                <c:pt idx="1698">
                  <c:v>0.1104332</c:v>
                </c:pt>
                <c:pt idx="1699">
                  <c:v>0.1069383</c:v>
                </c:pt>
                <c:pt idx="1700">
                  <c:v>0.1102286</c:v>
                </c:pt>
                <c:pt idx="1701">
                  <c:v>0.111163</c:v>
                </c:pt>
                <c:pt idx="1702">
                  <c:v>0.10680770000000001</c:v>
                </c:pt>
                <c:pt idx="1703">
                  <c:v>0.1057269</c:v>
                </c:pt>
                <c:pt idx="1704">
                  <c:v>0.109888</c:v>
                </c:pt>
                <c:pt idx="1705">
                  <c:v>0.1028671</c:v>
                </c:pt>
                <c:pt idx="1706">
                  <c:v>0.1027322</c:v>
                </c:pt>
                <c:pt idx="1707">
                  <c:v>0.1005783</c:v>
                </c:pt>
                <c:pt idx="1708">
                  <c:v>9.9653500000000006E-2</c:v>
                </c:pt>
                <c:pt idx="1709">
                  <c:v>0.10345509999999999</c:v>
                </c:pt>
                <c:pt idx="1710">
                  <c:v>0.10043580000000001</c:v>
                </c:pt>
                <c:pt idx="1711">
                  <c:v>0.10197290000000001</c:v>
                </c:pt>
                <c:pt idx="1712">
                  <c:v>0.111509</c:v>
                </c:pt>
                <c:pt idx="1713">
                  <c:v>0.1106471</c:v>
                </c:pt>
                <c:pt idx="1714">
                  <c:v>0.10456260000000001</c:v>
                </c:pt>
                <c:pt idx="1715">
                  <c:v>9.8726999999999995E-2</c:v>
                </c:pt>
                <c:pt idx="1716">
                  <c:v>0.10950319999999999</c:v>
                </c:pt>
                <c:pt idx="1717">
                  <c:v>9.7682500000000005E-2</c:v>
                </c:pt>
                <c:pt idx="1718">
                  <c:v>0.10061829999999999</c:v>
                </c:pt>
                <c:pt idx="1719">
                  <c:v>0.1027164</c:v>
                </c:pt>
                <c:pt idx="1720">
                  <c:v>9.7316299999999994E-2</c:v>
                </c:pt>
                <c:pt idx="1721">
                  <c:v>0.10000390000000001</c:v>
                </c:pt>
                <c:pt idx="1722">
                  <c:v>9.23123E-2</c:v>
                </c:pt>
                <c:pt idx="1723">
                  <c:v>0.10165739999999999</c:v>
                </c:pt>
                <c:pt idx="1724">
                  <c:v>9.6152600000000005E-2</c:v>
                </c:pt>
                <c:pt idx="1725">
                  <c:v>9.92899E-2</c:v>
                </c:pt>
                <c:pt idx="1726">
                  <c:v>0.10365829999999999</c:v>
                </c:pt>
                <c:pt idx="1727">
                  <c:v>9.8925100000000002E-2</c:v>
                </c:pt>
                <c:pt idx="1728">
                  <c:v>0.10208680000000001</c:v>
                </c:pt>
                <c:pt idx="1729">
                  <c:v>0.10729279999999999</c:v>
                </c:pt>
                <c:pt idx="1730">
                  <c:v>0.11841930000000001</c:v>
                </c:pt>
                <c:pt idx="1731">
                  <c:v>9.9684400000000006E-2</c:v>
                </c:pt>
                <c:pt idx="1732">
                  <c:v>9.8461499999999993E-2</c:v>
                </c:pt>
                <c:pt idx="1733">
                  <c:v>9.5335699999999995E-2</c:v>
                </c:pt>
                <c:pt idx="1734">
                  <c:v>0.1002444</c:v>
                </c:pt>
                <c:pt idx="1735">
                  <c:v>9.6324400000000004E-2</c:v>
                </c:pt>
                <c:pt idx="1736">
                  <c:v>9.8598099999999994E-2</c:v>
                </c:pt>
                <c:pt idx="1737">
                  <c:v>0.10090780000000001</c:v>
                </c:pt>
                <c:pt idx="1738">
                  <c:v>9.4090999999999994E-2</c:v>
                </c:pt>
                <c:pt idx="1739">
                  <c:v>9.2680799999999994E-2</c:v>
                </c:pt>
                <c:pt idx="1740">
                  <c:v>0.1024008</c:v>
                </c:pt>
                <c:pt idx="1741">
                  <c:v>9.8144499999999996E-2</c:v>
                </c:pt>
                <c:pt idx="1742">
                  <c:v>0.10300140000000001</c:v>
                </c:pt>
                <c:pt idx="1743">
                  <c:v>0.10038030000000001</c:v>
                </c:pt>
                <c:pt idx="1744">
                  <c:v>0.1016359</c:v>
                </c:pt>
                <c:pt idx="1745">
                  <c:v>9.8986099999999994E-2</c:v>
                </c:pt>
                <c:pt idx="1746">
                  <c:v>9.8887000000000003E-2</c:v>
                </c:pt>
                <c:pt idx="1747">
                  <c:v>0.1094441</c:v>
                </c:pt>
                <c:pt idx="1748">
                  <c:v>9.9748600000000007E-2</c:v>
                </c:pt>
                <c:pt idx="1749">
                  <c:v>9.8779699999999998E-2</c:v>
                </c:pt>
                <c:pt idx="1750">
                  <c:v>0.105421</c:v>
                </c:pt>
                <c:pt idx="1751">
                  <c:v>9.9835900000000005E-2</c:v>
                </c:pt>
                <c:pt idx="1752">
                  <c:v>9.7167900000000001E-2</c:v>
                </c:pt>
                <c:pt idx="1753">
                  <c:v>9.6519800000000003E-2</c:v>
                </c:pt>
                <c:pt idx="1754">
                  <c:v>9.9067799999999998E-2</c:v>
                </c:pt>
                <c:pt idx="1755">
                  <c:v>0.1040551</c:v>
                </c:pt>
                <c:pt idx="1756">
                  <c:v>9.59309E-2</c:v>
                </c:pt>
                <c:pt idx="1757">
                  <c:v>0.1058904</c:v>
                </c:pt>
                <c:pt idx="1758">
                  <c:v>0.10198359999999999</c:v>
                </c:pt>
                <c:pt idx="1759">
                  <c:v>0.1094697</c:v>
                </c:pt>
                <c:pt idx="1760">
                  <c:v>0.1106186</c:v>
                </c:pt>
                <c:pt idx="1761">
                  <c:v>9.8772399999999996E-2</c:v>
                </c:pt>
                <c:pt idx="1762">
                  <c:v>0.1055991</c:v>
                </c:pt>
                <c:pt idx="1763">
                  <c:v>0.11329259999999999</c:v>
                </c:pt>
                <c:pt idx="1764">
                  <c:v>9.9293699999999999E-2</c:v>
                </c:pt>
                <c:pt idx="1765">
                  <c:v>0.11241660000000001</c:v>
                </c:pt>
                <c:pt idx="1766">
                  <c:v>0.10665330000000001</c:v>
                </c:pt>
                <c:pt idx="1767">
                  <c:v>0.1093618</c:v>
                </c:pt>
                <c:pt idx="1768">
                  <c:v>0.1047421</c:v>
                </c:pt>
                <c:pt idx="1769">
                  <c:v>0.1079952</c:v>
                </c:pt>
                <c:pt idx="1770">
                  <c:v>0.10364139999999999</c:v>
                </c:pt>
                <c:pt idx="1771">
                  <c:v>0.1037814</c:v>
                </c:pt>
                <c:pt idx="1772">
                  <c:v>9.7254099999999996E-2</c:v>
                </c:pt>
                <c:pt idx="1773">
                  <c:v>0.1027699</c:v>
                </c:pt>
                <c:pt idx="1774">
                  <c:v>0.10094690000000001</c:v>
                </c:pt>
                <c:pt idx="1775">
                  <c:v>0.1060268</c:v>
                </c:pt>
                <c:pt idx="1776">
                  <c:v>0.1062216</c:v>
                </c:pt>
                <c:pt idx="1777">
                  <c:v>9.71225E-2</c:v>
                </c:pt>
                <c:pt idx="1778">
                  <c:v>9.57287E-2</c:v>
                </c:pt>
                <c:pt idx="1779">
                  <c:v>0.10147390000000001</c:v>
                </c:pt>
                <c:pt idx="1780">
                  <c:v>0.10283920000000001</c:v>
                </c:pt>
                <c:pt idx="1781">
                  <c:v>0.1068982</c:v>
                </c:pt>
                <c:pt idx="1782">
                  <c:v>0.1007227</c:v>
                </c:pt>
                <c:pt idx="1783">
                  <c:v>9.5480300000000004E-2</c:v>
                </c:pt>
                <c:pt idx="1784">
                  <c:v>0.10881349999999999</c:v>
                </c:pt>
                <c:pt idx="1785">
                  <c:v>9.5343399999999995E-2</c:v>
                </c:pt>
                <c:pt idx="1786">
                  <c:v>9.3244800000000003E-2</c:v>
                </c:pt>
                <c:pt idx="1787">
                  <c:v>0.1029176</c:v>
                </c:pt>
                <c:pt idx="1788">
                  <c:v>0.11852269999999999</c:v>
                </c:pt>
                <c:pt idx="1789">
                  <c:v>9.9993200000000004E-2</c:v>
                </c:pt>
                <c:pt idx="1790">
                  <c:v>0.1091365</c:v>
                </c:pt>
                <c:pt idx="1791">
                  <c:v>0.10294590000000001</c:v>
                </c:pt>
                <c:pt idx="1792">
                  <c:v>0.1162118</c:v>
                </c:pt>
                <c:pt idx="1793">
                  <c:v>0.1115186</c:v>
                </c:pt>
                <c:pt idx="1794">
                  <c:v>0.1146245</c:v>
                </c:pt>
                <c:pt idx="1795">
                  <c:v>0.10371660000000001</c:v>
                </c:pt>
                <c:pt idx="1796">
                  <c:v>0.1019767</c:v>
                </c:pt>
                <c:pt idx="1797">
                  <c:v>0.10957219999999999</c:v>
                </c:pt>
                <c:pt idx="1798">
                  <c:v>0.10498540000000001</c:v>
                </c:pt>
                <c:pt idx="1799">
                  <c:v>0.1044601</c:v>
                </c:pt>
                <c:pt idx="1800">
                  <c:v>0.1011592</c:v>
                </c:pt>
                <c:pt idx="1801">
                  <c:v>0.1058846</c:v>
                </c:pt>
                <c:pt idx="1802">
                  <c:v>0.11394650000000001</c:v>
                </c:pt>
                <c:pt idx="1803">
                  <c:v>0.1116002</c:v>
                </c:pt>
                <c:pt idx="1804">
                  <c:v>0.10653559999999999</c:v>
                </c:pt>
                <c:pt idx="1805">
                  <c:v>0.1246602</c:v>
                </c:pt>
                <c:pt idx="1806">
                  <c:v>0.1073387</c:v>
                </c:pt>
                <c:pt idx="1807">
                  <c:v>0.11164880000000001</c:v>
                </c:pt>
                <c:pt idx="1808">
                  <c:v>0.11317140000000001</c:v>
                </c:pt>
                <c:pt idx="1809">
                  <c:v>0.1058543</c:v>
                </c:pt>
                <c:pt idx="1810">
                  <c:v>0.1107842</c:v>
                </c:pt>
                <c:pt idx="1811">
                  <c:v>0.1171024</c:v>
                </c:pt>
                <c:pt idx="1812">
                  <c:v>0.1176555</c:v>
                </c:pt>
                <c:pt idx="1813">
                  <c:v>0.1062762</c:v>
                </c:pt>
                <c:pt idx="1814">
                  <c:v>0.1144966</c:v>
                </c:pt>
                <c:pt idx="1815">
                  <c:v>0.1178632</c:v>
                </c:pt>
                <c:pt idx="1816">
                  <c:v>0.1118793</c:v>
                </c:pt>
                <c:pt idx="1817">
                  <c:v>0.1090135</c:v>
                </c:pt>
                <c:pt idx="1818">
                  <c:v>0.10659739999999999</c:v>
                </c:pt>
                <c:pt idx="1819">
                  <c:v>0.1089644</c:v>
                </c:pt>
                <c:pt idx="1820">
                  <c:v>0.1134048</c:v>
                </c:pt>
                <c:pt idx="1821">
                  <c:v>9.9591100000000002E-2</c:v>
                </c:pt>
                <c:pt idx="1822">
                  <c:v>0.100589</c:v>
                </c:pt>
                <c:pt idx="1823">
                  <c:v>0.1033968</c:v>
                </c:pt>
                <c:pt idx="1824">
                  <c:v>0.10660310000000001</c:v>
                </c:pt>
                <c:pt idx="1825">
                  <c:v>0.1191238</c:v>
                </c:pt>
                <c:pt idx="1826">
                  <c:v>0.1022417</c:v>
                </c:pt>
                <c:pt idx="1827">
                  <c:v>0.11096640000000001</c:v>
                </c:pt>
                <c:pt idx="1828">
                  <c:v>0.1148211</c:v>
                </c:pt>
                <c:pt idx="1829">
                  <c:v>0.105378</c:v>
                </c:pt>
                <c:pt idx="1830">
                  <c:v>0.1155767</c:v>
                </c:pt>
                <c:pt idx="1831">
                  <c:v>0.1117525</c:v>
                </c:pt>
                <c:pt idx="1832">
                  <c:v>0.1001267</c:v>
                </c:pt>
                <c:pt idx="1833">
                  <c:v>0.104245</c:v>
                </c:pt>
                <c:pt idx="1834">
                  <c:v>0.1060623</c:v>
                </c:pt>
                <c:pt idx="1835">
                  <c:v>0.10029879999999999</c:v>
                </c:pt>
                <c:pt idx="1836">
                  <c:v>0.10628319999999999</c:v>
                </c:pt>
                <c:pt idx="1837">
                  <c:v>0.10340009999999999</c:v>
                </c:pt>
                <c:pt idx="1838">
                  <c:v>0.1035017</c:v>
                </c:pt>
                <c:pt idx="1839">
                  <c:v>0.1117165</c:v>
                </c:pt>
                <c:pt idx="1840">
                  <c:v>9.8724599999999996E-2</c:v>
                </c:pt>
                <c:pt idx="1841">
                  <c:v>0.1020991</c:v>
                </c:pt>
                <c:pt idx="1842">
                  <c:v>0.10274220000000001</c:v>
                </c:pt>
                <c:pt idx="1843">
                  <c:v>9.5607399999999995E-2</c:v>
                </c:pt>
                <c:pt idx="1844">
                  <c:v>0.106847</c:v>
                </c:pt>
                <c:pt idx="1845">
                  <c:v>9.9817900000000001E-2</c:v>
                </c:pt>
                <c:pt idx="1846">
                  <c:v>0.10217850000000001</c:v>
                </c:pt>
                <c:pt idx="1847">
                  <c:v>0.1008418</c:v>
                </c:pt>
                <c:pt idx="1848">
                  <c:v>0.10255400000000001</c:v>
                </c:pt>
                <c:pt idx="1849">
                  <c:v>0.10334400000000001</c:v>
                </c:pt>
                <c:pt idx="1850">
                  <c:v>0.10554760000000001</c:v>
                </c:pt>
                <c:pt idx="1851">
                  <c:v>0.1111849</c:v>
                </c:pt>
                <c:pt idx="1852">
                  <c:v>0.1067022</c:v>
                </c:pt>
                <c:pt idx="1853">
                  <c:v>9.8204600000000003E-2</c:v>
                </c:pt>
                <c:pt idx="1854">
                  <c:v>0.1135627</c:v>
                </c:pt>
                <c:pt idx="1855">
                  <c:v>9.7298499999999996E-2</c:v>
                </c:pt>
                <c:pt idx="1856">
                  <c:v>0.1128125</c:v>
                </c:pt>
                <c:pt idx="1857">
                  <c:v>9.9733799999999997E-2</c:v>
                </c:pt>
                <c:pt idx="1858">
                  <c:v>0.10249129999999999</c:v>
                </c:pt>
                <c:pt idx="1859">
                  <c:v>0.1046369</c:v>
                </c:pt>
                <c:pt idx="1860">
                  <c:v>9.9324700000000002E-2</c:v>
                </c:pt>
                <c:pt idx="1861">
                  <c:v>0.112709</c:v>
                </c:pt>
                <c:pt idx="1862">
                  <c:v>0.10172050000000001</c:v>
                </c:pt>
                <c:pt idx="1863">
                  <c:v>0.1086077</c:v>
                </c:pt>
                <c:pt idx="1864">
                  <c:v>0.1165549</c:v>
                </c:pt>
                <c:pt idx="1865">
                  <c:v>0.10988820000000001</c:v>
                </c:pt>
                <c:pt idx="1866">
                  <c:v>0.1050349</c:v>
                </c:pt>
                <c:pt idx="1867">
                  <c:v>0.10064090000000001</c:v>
                </c:pt>
                <c:pt idx="1868">
                  <c:v>0.10933710000000001</c:v>
                </c:pt>
                <c:pt idx="1869">
                  <c:v>0.1211849</c:v>
                </c:pt>
                <c:pt idx="1870">
                  <c:v>0.107402</c:v>
                </c:pt>
                <c:pt idx="1871">
                  <c:v>0.10503659999999999</c:v>
                </c:pt>
                <c:pt idx="1872">
                  <c:v>0.10718660000000001</c:v>
                </c:pt>
                <c:pt idx="1873">
                  <c:v>0.107017</c:v>
                </c:pt>
                <c:pt idx="1874">
                  <c:v>0.11180279999999999</c:v>
                </c:pt>
                <c:pt idx="1875">
                  <c:v>0.1064565</c:v>
                </c:pt>
                <c:pt idx="1876">
                  <c:v>0.12764010000000001</c:v>
                </c:pt>
                <c:pt idx="1877">
                  <c:v>0.11119469999999999</c:v>
                </c:pt>
                <c:pt idx="1878">
                  <c:v>0.1173664</c:v>
                </c:pt>
                <c:pt idx="1879">
                  <c:v>0.1241321</c:v>
                </c:pt>
                <c:pt idx="1880">
                  <c:v>0.11727</c:v>
                </c:pt>
                <c:pt idx="1881">
                  <c:v>0.13025909999999999</c:v>
                </c:pt>
                <c:pt idx="1882">
                  <c:v>0.1217748</c:v>
                </c:pt>
                <c:pt idx="1883">
                  <c:v>0.1110458</c:v>
                </c:pt>
                <c:pt idx="1884">
                  <c:v>0.1134377</c:v>
                </c:pt>
                <c:pt idx="1885">
                  <c:v>0.1174824</c:v>
                </c:pt>
                <c:pt idx="1886">
                  <c:v>0.108794</c:v>
                </c:pt>
                <c:pt idx="1887">
                  <c:v>0.1223646</c:v>
                </c:pt>
                <c:pt idx="1888">
                  <c:v>0.12531</c:v>
                </c:pt>
                <c:pt idx="1889">
                  <c:v>0.12170309999999999</c:v>
                </c:pt>
                <c:pt idx="1890">
                  <c:v>0.1039137</c:v>
                </c:pt>
                <c:pt idx="1891">
                  <c:v>0.1203632</c:v>
                </c:pt>
                <c:pt idx="1892">
                  <c:v>0.1151007</c:v>
                </c:pt>
                <c:pt idx="1893">
                  <c:v>0.10612580000000001</c:v>
                </c:pt>
                <c:pt idx="1894">
                  <c:v>0.10532569999999999</c:v>
                </c:pt>
                <c:pt idx="1895">
                  <c:v>0.1060051</c:v>
                </c:pt>
                <c:pt idx="1896">
                  <c:v>0.1058857</c:v>
                </c:pt>
                <c:pt idx="1897">
                  <c:v>0.1045393</c:v>
                </c:pt>
                <c:pt idx="1898">
                  <c:v>0.107776</c:v>
                </c:pt>
                <c:pt idx="1899">
                  <c:v>0.10984099999999999</c:v>
                </c:pt>
                <c:pt idx="1900">
                  <c:v>0.10634200000000001</c:v>
                </c:pt>
                <c:pt idx="1901">
                  <c:v>0.10630050000000001</c:v>
                </c:pt>
                <c:pt idx="1902">
                  <c:v>0.1025566</c:v>
                </c:pt>
                <c:pt idx="1903">
                  <c:v>0.1131987</c:v>
                </c:pt>
                <c:pt idx="1904">
                  <c:v>9.9176700000000007E-2</c:v>
                </c:pt>
                <c:pt idx="1905">
                  <c:v>0.1112947</c:v>
                </c:pt>
                <c:pt idx="1906">
                  <c:v>0.1048443</c:v>
                </c:pt>
                <c:pt idx="1907">
                  <c:v>0.10302740000000001</c:v>
                </c:pt>
                <c:pt idx="1908">
                  <c:v>9.96644E-2</c:v>
                </c:pt>
                <c:pt idx="1909">
                  <c:v>0.1047051</c:v>
                </c:pt>
                <c:pt idx="1910">
                  <c:v>0.1061001</c:v>
                </c:pt>
                <c:pt idx="1911">
                  <c:v>0.10298069999999999</c:v>
                </c:pt>
                <c:pt idx="1912">
                  <c:v>0.1043509</c:v>
                </c:pt>
                <c:pt idx="1913">
                  <c:v>0.11406570000000001</c:v>
                </c:pt>
                <c:pt idx="1914">
                  <c:v>0.103948</c:v>
                </c:pt>
                <c:pt idx="1915">
                  <c:v>0.1052717</c:v>
                </c:pt>
                <c:pt idx="1916">
                  <c:v>0.1101699</c:v>
                </c:pt>
                <c:pt idx="1917">
                  <c:v>0.1198116</c:v>
                </c:pt>
                <c:pt idx="1918">
                  <c:v>0.11208269999999999</c:v>
                </c:pt>
                <c:pt idx="1919">
                  <c:v>0.11985510000000001</c:v>
                </c:pt>
                <c:pt idx="1920">
                  <c:v>0.1114914</c:v>
                </c:pt>
                <c:pt idx="1921">
                  <c:v>0.1152913</c:v>
                </c:pt>
                <c:pt idx="1922">
                  <c:v>0.1157788</c:v>
                </c:pt>
                <c:pt idx="1923">
                  <c:v>0.11821859999999999</c:v>
                </c:pt>
                <c:pt idx="1924">
                  <c:v>0.1132071</c:v>
                </c:pt>
                <c:pt idx="1925">
                  <c:v>0.1129284</c:v>
                </c:pt>
                <c:pt idx="1926">
                  <c:v>0.1175935</c:v>
                </c:pt>
                <c:pt idx="1927">
                  <c:v>0.111119</c:v>
                </c:pt>
                <c:pt idx="1928">
                  <c:v>0.1103831</c:v>
                </c:pt>
                <c:pt idx="1929">
                  <c:v>0.1071144</c:v>
                </c:pt>
                <c:pt idx="1930">
                  <c:v>0.1032834</c:v>
                </c:pt>
                <c:pt idx="1931">
                  <c:v>0.1176094</c:v>
                </c:pt>
                <c:pt idx="1932">
                  <c:v>0.1118012</c:v>
                </c:pt>
                <c:pt idx="1933">
                  <c:v>0.1063151</c:v>
                </c:pt>
                <c:pt idx="1934">
                  <c:v>0.1096496</c:v>
                </c:pt>
                <c:pt idx="1935">
                  <c:v>0.1239706</c:v>
                </c:pt>
                <c:pt idx="1936">
                  <c:v>0.1074502</c:v>
                </c:pt>
                <c:pt idx="1937">
                  <c:v>0.11200549999999999</c:v>
                </c:pt>
                <c:pt idx="1938">
                  <c:v>0.1021397</c:v>
                </c:pt>
                <c:pt idx="1939">
                  <c:v>9.9873100000000006E-2</c:v>
                </c:pt>
                <c:pt idx="1940">
                  <c:v>0.10674989999999999</c:v>
                </c:pt>
                <c:pt idx="1941">
                  <c:v>0.1128523</c:v>
                </c:pt>
                <c:pt idx="1942">
                  <c:v>0.1060149</c:v>
                </c:pt>
                <c:pt idx="1943">
                  <c:v>0.11678379999999999</c:v>
                </c:pt>
                <c:pt idx="1944">
                  <c:v>0.10920779999999999</c:v>
                </c:pt>
                <c:pt idx="1945">
                  <c:v>0.11361599999999999</c:v>
                </c:pt>
                <c:pt idx="1946">
                  <c:v>0.1109615</c:v>
                </c:pt>
                <c:pt idx="1947">
                  <c:v>0.10903500000000001</c:v>
                </c:pt>
                <c:pt idx="1948">
                  <c:v>0.10459590000000001</c:v>
                </c:pt>
                <c:pt idx="1949">
                  <c:v>0.12630189999999999</c:v>
                </c:pt>
                <c:pt idx="1950">
                  <c:v>0.12694910000000001</c:v>
                </c:pt>
                <c:pt idx="1951">
                  <c:v>0.103507</c:v>
                </c:pt>
                <c:pt idx="1952">
                  <c:v>0.11727990000000001</c:v>
                </c:pt>
                <c:pt idx="1953">
                  <c:v>0.1031854</c:v>
                </c:pt>
                <c:pt idx="1954">
                  <c:v>0.11238579999999999</c:v>
                </c:pt>
                <c:pt idx="1955">
                  <c:v>0.1117134</c:v>
                </c:pt>
                <c:pt idx="1956">
                  <c:v>0.1049441</c:v>
                </c:pt>
                <c:pt idx="1957">
                  <c:v>0.1051787</c:v>
                </c:pt>
                <c:pt idx="1958">
                  <c:v>0.11154699999999999</c:v>
                </c:pt>
                <c:pt idx="1959">
                  <c:v>0.1161232</c:v>
                </c:pt>
                <c:pt idx="1960">
                  <c:v>0.112342</c:v>
                </c:pt>
                <c:pt idx="1961">
                  <c:v>9.6879800000000002E-2</c:v>
                </c:pt>
                <c:pt idx="1962">
                  <c:v>0.1146928</c:v>
                </c:pt>
                <c:pt idx="1963">
                  <c:v>0.1184412</c:v>
                </c:pt>
                <c:pt idx="1964">
                  <c:v>0.104597</c:v>
                </c:pt>
                <c:pt idx="1965">
                  <c:v>0.11331769999999999</c:v>
                </c:pt>
                <c:pt idx="1966">
                  <c:v>0.1106718</c:v>
                </c:pt>
                <c:pt idx="1967">
                  <c:v>0.1152845</c:v>
                </c:pt>
                <c:pt idx="1968">
                  <c:v>0.12661169999999999</c:v>
                </c:pt>
                <c:pt idx="1969">
                  <c:v>0.1056382</c:v>
                </c:pt>
                <c:pt idx="1970">
                  <c:v>0.11962929999999999</c:v>
                </c:pt>
                <c:pt idx="1971">
                  <c:v>0.11563080000000001</c:v>
                </c:pt>
                <c:pt idx="1972">
                  <c:v>0.1104976</c:v>
                </c:pt>
                <c:pt idx="1973">
                  <c:v>0.1114956</c:v>
                </c:pt>
                <c:pt idx="1974">
                  <c:v>0.1180065</c:v>
                </c:pt>
                <c:pt idx="1975">
                  <c:v>0.1248315</c:v>
                </c:pt>
                <c:pt idx="1976">
                  <c:v>0.1078451</c:v>
                </c:pt>
                <c:pt idx="1977">
                  <c:v>0.11772779999999999</c:v>
                </c:pt>
                <c:pt idx="1978">
                  <c:v>0.1147014</c:v>
                </c:pt>
                <c:pt idx="1979">
                  <c:v>0.1117802</c:v>
                </c:pt>
                <c:pt idx="1980">
                  <c:v>0.1071833</c:v>
                </c:pt>
                <c:pt idx="1981">
                  <c:v>0.10289669999999999</c:v>
                </c:pt>
                <c:pt idx="1982">
                  <c:v>0.10432329999999999</c:v>
                </c:pt>
                <c:pt idx="1983">
                  <c:v>0.1101987</c:v>
                </c:pt>
                <c:pt idx="1984">
                  <c:v>0.1135386</c:v>
                </c:pt>
                <c:pt idx="1985">
                  <c:v>0.1271389</c:v>
                </c:pt>
                <c:pt idx="1986">
                  <c:v>0.1210965</c:v>
                </c:pt>
                <c:pt idx="1987">
                  <c:v>0.1140864</c:v>
                </c:pt>
                <c:pt idx="1988">
                  <c:v>0.1240506</c:v>
                </c:pt>
                <c:pt idx="1989">
                  <c:v>0.1091912</c:v>
                </c:pt>
                <c:pt idx="1990">
                  <c:v>0.1055126</c:v>
                </c:pt>
                <c:pt idx="1991">
                  <c:v>0.11073180000000001</c:v>
                </c:pt>
                <c:pt idx="1992">
                  <c:v>0.1095544</c:v>
                </c:pt>
                <c:pt idx="1993">
                  <c:v>0.1128677</c:v>
                </c:pt>
                <c:pt idx="1994">
                  <c:v>0.1232872</c:v>
                </c:pt>
                <c:pt idx="1995">
                  <c:v>0.1050112</c:v>
                </c:pt>
                <c:pt idx="1996">
                  <c:v>0.11164200000000001</c:v>
                </c:pt>
                <c:pt idx="1997">
                  <c:v>0.1082642</c:v>
                </c:pt>
                <c:pt idx="1998">
                  <c:v>0.11457820000000001</c:v>
                </c:pt>
                <c:pt idx="1999">
                  <c:v>0.1074392</c:v>
                </c:pt>
                <c:pt idx="2000">
                  <c:v>0.1147369</c:v>
                </c:pt>
                <c:pt idx="2001">
                  <c:v>0.1131098</c:v>
                </c:pt>
                <c:pt idx="2002">
                  <c:v>0.1085699</c:v>
                </c:pt>
                <c:pt idx="2003">
                  <c:v>0.1048013</c:v>
                </c:pt>
                <c:pt idx="2004">
                  <c:v>0.11465980000000001</c:v>
                </c:pt>
                <c:pt idx="2005">
                  <c:v>0.10277029999999999</c:v>
                </c:pt>
                <c:pt idx="2006">
                  <c:v>0.1026632</c:v>
                </c:pt>
                <c:pt idx="2007">
                  <c:v>0.1015988</c:v>
                </c:pt>
                <c:pt idx="2008">
                  <c:v>0.1031416</c:v>
                </c:pt>
                <c:pt idx="2009">
                  <c:v>0.1103538</c:v>
                </c:pt>
                <c:pt idx="2010">
                  <c:v>0.11457730000000001</c:v>
                </c:pt>
                <c:pt idx="2011">
                  <c:v>0.1011523</c:v>
                </c:pt>
                <c:pt idx="2012">
                  <c:v>0.1077577</c:v>
                </c:pt>
                <c:pt idx="2013">
                  <c:v>0.1194862</c:v>
                </c:pt>
                <c:pt idx="2014">
                  <c:v>0.1161314</c:v>
                </c:pt>
                <c:pt idx="2015">
                  <c:v>0.10526290000000001</c:v>
                </c:pt>
                <c:pt idx="2016">
                  <c:v>0.11801109999999999</c:v>
                </c:pt>
                <c:pt idx="2017">
                  <c:v>0.1132703</c:v>
                </c:pt>
                <c:pt idx="2018">
                  <c:v>0.1105488</c:v>
                </c:pt>
                <c:pt idx="2019">
                  <c:v>0.1256853</c:v>
                </c:pt>
                <c:pt idx="2020">
                  <c:v>0.1203782</c:v>
                </c:pt>
                <c:pt idx="2021">
                  <c:v>0.1040015</c:v>
                </c:pt>
                <c:pt idx="2022">
                  <c:v>0.1148484</c:v>
                </c:pt>
                <c:pt idx="2023">
                  <c:v>0.1187942</c:v>
                </c:pt>
                <c:pt idx="2024">
                  <c:v>0.10973479999999999</c:v>
                </c:pt>
                <c:pt idx="2025">
                  <c:v>0.1149524</c:v>
                </c:pt>
                <c:pt idx="2026">
                  <c:v>0.10650999999999999</c:v>
                </c:pt>
                <c:pt idx="2027">
                  <c:v>0.10837040000000001</c:v>
                </c:pt>
                <c:pt idx="2028">
                  <c:v>0.10030459999999999</c:v>
                </c:pt>
                <c:pt idx="2029">
                  <c:v>0.11448120000000001</c:v>
                </c:pt>
                <c:pt idx="2030">
                  <c:v>0.1165457</c:v>
                </c:pt>
                <c:pt idx="2031">
                  <c:v>0.1131257</c:v>
                </c:pt>
                <c:pt idx="2032">
                  <c:v>0.10790909999999999</c:v>
                </c:pt>
                <c:pt idx="2033">
                  <c:v>9.8731899999999997E-2</c:v>
                </c:pt>
                <c:pt idx="2034">
                  <c:v>0.1119386</c:v>
                </c:pt>
                <c:pt idx="2035">
                  <c:v>0.1094199</c:v>
                </c:pt>
                <c:pt idx="2036">
                  <c:v>0.1090827</c:v>
                </c:pt>
                <c:pt idx="2037">
                  <c:v>0.11359859999999999</c:v>
                </c:pt>
                <c:pt idx="2038">
                  <c:v>0.1145973</c:v>
                </c:pt>
                <c:pt idx="2039">
                  <c:v>0.1022517</c:v>
                </c:pt>
                <c:pt idx="2040">
                  <c:v>0.1074483</c:v>
                </c:pt>
                <c:pt idx="2041">
                  <c:v>0.1121984</c:v>
                </c:pt>
                <c:pt idx="2042">
                  <c:v>9.8464899999999994E-2</c:v>
                </c:pt>
                <c:pt idx="2043">
                  <c:v>0.1150588</c:v>
                </c:pt>
                <c:pt idx="2044">
                  <c:v>0.1035451</c:v>
                </c:pt>
                <c:pt idx="2045">
                  <c:v>9.7281699999999999E-2</c:v>
                </c:pt>
                <c:pt idx="2046">
                  <c:v>0.1168873</c:v>
                </c:pt>
                <c:pt idx="2047">
                  <c:v>0.10745250000000001</c:v>
                </c:pt>
                <c:pt idx="2048">
                  <c:v>0.108524</c:v>
                </c:pt>
                <c:pt idx="2049">
                  <c:v>0.11747249999999999</c:v>
                </c:pt>
                <c:pt idx="2050">
                  <c:v>0.10930579999999999</c:v>
                </c:pt>
                <c:pt idx="2051">
                  <c:v>0.1003309</c:v>
                </c:pt>
                <c:pt idx="2052">
                  <c:v>0.1037737</c:v>
                </c:pt>
                <c:pt idx="2053">
                  <c:v>0.103117</c:v>
                </c:pt>
                <c:pt idx="2054">
                  <c:v>0.101641</c:v>
                </c:pt>
                <c:pt idx="2055">
                  <c:v>0.1082113</c:v>
                </c:pt>
                <c:pt idx="2056">
                  <c:v>0.1092812</c:v>
                </c:pt>
                <c:pt idx="2057">
                  <c:v>0.1022139</c:v>
                </c:pt>
                <c:pt idx="2058">
                  <c:v>0.1148264</c:v>
                </c:pt>
                <c:pt idx="2059">
                  <c:v>0.1227902</c:v>
                </c:pt>
                <c:pt idx="2060">
                  <c:v>0.1036431</c:v>
                </c:pt>
                <c:pt idx="2061">
                  <c:v>0.1143185</c:v>
                </c:pt>
                <c:pt idx="2062">
                  <c:v>0.1092765</c:v>
                </c:pt>
                <c:pt idx="2063">
                  <c:v>0.10389619999999999</c:v>
                </c:pt>
                <c:pt idx="2064">
                  <c:v>9.6059199999999997E-2</c:v>
                </c:pt>
                <c:pt idx="2065">
                  <c:v>0.10774160000000001</c:v>
                </c:pt>
                <c:pt idx="2066">
                  <c:v>0.1079841</c:v>
                </c:pt>
                <c:pt idx="2067">
                  <c:v>0.1095653</c:v>
                </c:pt>
                <c:pt idx="2068">
                  <c:v>0.1063727</c:v>
                </c:pt>
                <c:pt idx="2069">
                  <c:v>0.10710359999999999</c:v>
                </c:pt>
                <c:pt idx="2070">
                  <c:v>0.1084709</c:v>
                </c:pt>
                <c:pt idx="2071">
                  <c:v>0.10437730000000001</c:v>
                </c:pt>
                <c:pt idx="2072">
                  <c:v>0.1092974</c:v>
                </c:pt>
                <c:pt idx="2073">
                  <c:v>0.1069195</c:v>
                </c:pt>
                <c:pt idx="2074">
                  <c:v>0.10014720000000001</c:v>
                </c:pt>
                <c:pt idx="2075">
                  <c:v>0.10985590000000001</c:v>
                </c:pt>
                <c:pt idx="2076">
                  <c:v>9.6822699999999998E-2</c:v>
                </c:pt>
                <c:pt idx="2077">
                  <c:v>0.1124685</c:v>
                </c:pt>
                <c:pt idx="2078">
                  <c:v>0.112093</c:v>
                </c:pt>
                <c:pt idx="2079">
                  <c:v>9.4321699999999994E-2</c:v>
                </c:pt>
                <c:pt idx="2080">
                  <c:v>0.1060357</c:v>
                </c:pt>
                <c:pt idx="2081">
                  <c:v>0.1032878</c:v>
                </c:pt>
                <c:pt idx="2082">
                  <c:v>0.1110189</c:v>
                </c:pt>
                <c:pt idx="2083">
                  <c:v>0.1148129</c:v>
                </c:pt>
                <c:pt idx="2084">
                  <c:v>0.10545359999999999</c:v>
                </c:pt>
                <c:pt idx="2085">
                  <c:v>9.9574300000000004E-2</c:v>
                </c:pt>
                <c:pt idx="2086">
                  <c:v>0.1061344</c:v>
                </c:pt>
                <c:pt idx="2087">
                  <c:v>9.9059599999999998E-2</c:v>
                </c:pt>
                <c:pt idx="2088">
                  <c:v>0.10364039999999999</c:v>
                </c:pt>
                <c:pt idx="2089">
                  <c:v>0.1032416</c:v>
                </c:pt>
                <c:pt idx="2090">
                  <c:v>0.11308360000000001</c:v>
                </c:pt>
                <c:pt idx="2091">
                  <c:v>0.11515590000000001</c:v>
                </c:pt>
                <c:pt idx="2092">
                  <c:v>0.10138990000000001</c:v>
                </c:pt>
                <c:pt idx="2093">
                  <c:v>0.1075531</c:v>
                </c:pt>
                <c:pt idx="2094">
                  <c:v>0.10134559999999999</c:v>
                </c:pt>
                <c:pt idx="2095">
                  <c:v>9.4469200000000003E-2</c:v>
                </c:pt>
                <c:pt idx="2096">
                  <c:v>0.1017021</c:v>
                </c:pt>
                <c:pt idx="2097">
                  <c:v>0.1042652</c:v>
                </c:pt>
                <c:pt idx="2098">
                  <c:v>9.7786600000000001E-2</c:v>
                </c:pt>
                <c:pt idx="2099">
                  <c:v>9.7085099999999994E-2</c:v>
                </c:pt>
                <c:pt idx="2100">
                  <c:v>0.1042032</c:v>
                </c:pt>
                <c:pt idx="2101">
                  <c:v>0.1000914</c:v>
                </c:pt>
                <c:pt idx="2102">
                  <c:v>7.9716499999999996E-2</c:v>
                </c:pt>
                <c:pt idx="2103">
                  <c:v>6.4480300000000004E-2</c:v>
                </c:pt>
                <c:pt idx="2104">
                  <c:v>8.85238E-2</c:v>
                </c:pt>
                <c:pt idx="2105">
                  <c:v>9.4803899999999997E-2</c:v>
                </c:pt>
                <c:pt idx="2106">
                  <c:v>9.3084200000000006E-2</c:v>
                </c:pt>
                <c:pt idx="2107">
                  <c:v>8.8926099999999994E-2</c:v>
                </c:pt>
                <c:pt idx="2108">
                  <c:v>9.6745600000000001E-2</c:v>
                </c:pt>
                <c:pt idx="2109">
                  <c:v>8.9718599999999996E-2</c:v>
                </c:pt>
                <c:pt idx="2110">
                  <c:v>0.10620789999999999</c:v>
                </c:pt>
                <c:pt idx="2111">
                  <c:v>9.3358899999999995E-2</c:v>
                </c:pt>
                <c:pt idx="2112">
                  <c:v>8.8401900000000005E-2</c:v>
                </c:pt>
                <c:pt idx="2113">
                  <c:v>9.4274399999999994E-2</c:v>
                </c:pt>
                <c:pt idx="2114">
                  <c:v>8.9985300000000004E-2</c:v>
                </c:pt>
                <c:pt idx="2115">
                  <c:v>9.1148699999999999E-2</c:v>
                </c:pt>
                <c:pt idx="2116">
                  <c:v>9.1502799999999995E-2</c:v>
                </c:pt>
                <c:pt idx="2117">
                  <c:v>9.4382599999999997E-2</c:v>
                </c:pt>
                <c:pt idx="2118">
                  <c:v>6.8029400000000004E-2</c:v>
                </c:pt>
                <c:pt idx="2119">
                  <c:v>9.2054700000000003E-2</c:v>
                </c:pt>
                <c:pt idx="2120">
                  <c:v>7.7070799999999995E-2</c:v>
                </c:pt>
                <c:pt idx="2121">
                  <c:v>8.9666099999999999E-2</c:v>
                </c:pt>
                <c:pt idx="2122">
                  <c:v>0.1048572</c:v>
                </c:pt>
                <c:pt idx="2123">
                  <c:v>8.4221199999999996E-2</c:v>
                </c:pt>
                <c:pt idx="2124">
                  <c:v>7.6922199999999996E-2</c:v>
                </c:pt>
                <c:pt idx="2125">
                  <c:v>7.5357999999999994E-2</c:v>
                </c:pt>
                <c:pt idx="2126">
                  <c:v>8.2633799999999993E-2</c:v>
                </c:pt>
                <c:pt idx="2127">
                  <c:v>9.09021E-2</c:v>
                </c:pt>
                <c:pt idx="2128">
                  <c:v>8.76585E-2</c:v>
                </c:pt>
                <c:pt idx="2129">
                  <c:v>9.00204E-2</c:v>
                </c:pt>
                <c:pt idx="2130">
                  <c:v>8.7123900000000004E-2</c:v>
                </c:pt>
                <c:pt idx="2131">
                  <c:v>8.6747199999999997E-2</c:v>
                </c:pt>
                <c:pt idx="2132">
                  <c:v>9.67615E-2</c:v>
                </c:pt>
                <c:pt idx="2133">
                  <c:v>8.5494799999999996E-2</c:v>
                </c:pt>
                <c:pt idx="2134">
                  <c:v>9.33229E-2</c:v>
                </c:pt>
                <c:pt idx="2135">
                  <c:v>8.8787400000000002E-2</c:v>
                </c:pt>
                <c:pt idx="2136">
                  <c:v>0.10263220000000001</c:v>
                </c:pt>
                <c:pt idx="2137">
                  <c:v>9.6852900000000006E-2</c:v>
                </c:pt>
                <c:pt idx="2138">
                  <c:v>8.8137099999999996E-2</c:v>
                </c:pt>
                <c:pt idx="2139">
                  <c:v>9.1005199999999994E-2</c:v>
                </c:pt>
                <c:pt idx="2140">
                  <c:v>9.3606800000000004E-2</c:v>
                </c:pt>
                <c:pt idx="2141">
                  <c:v>8.6925100000000005E-2</c:v>
                </c:pt>
                <c:pt idx="2142">
                  <c:v>7.9025499999999999E-2</c:v>
                </c:pt>
                <c:pt idx="2143">
                  <c:v>9.72359E-2</c:v>
                </c:pt>
                <c:pt idx="2144">
                  <c:v>9.0936600000000006E-2</c:v>
                </c:pt>
                <c:pt idx="2145">
                  <c:v>0.10589750000000001</c:v>
                </c:pt>
                <c:pt idx="2146">
                  <c:v>9.3071000000000001E-2</c:v>
                </c:pt>
                <c:pt idx="2147">
                  <c:v>8.4370899999999999E-2</c:v>
                </c:pt>
                <c:pt idx="2148">
                  <c:v>9.1676599999999997E-2</c:v>
                </c:pt>
                <c:pt idx="2149">
                  <c:v>9.0703199999999998E-2</c:v>
                </c:pt>
                <c:pt idx="2150">
                  <c:v>9.7400100000000003E-2</c:v>
                </c:pt>
                <c:pt idx="2151">
                  <c:v>8.4520300000000007E-2</c:v>
                </c:pt>
                <c:pt idx="2152">
                  <c:v>9.1829599999999997E-2</c:v>
                </c:pt>
                <c:pt idx="2153">
                  <c:v>0.101453</c:v>
                </c:pt>
                <c:pt idx="2154">
                  <c:v>9.3933900000000001E-2</c:v>
                </c:pt>
                <c:pt idx="2155">
                  <c:v>9.7212900000000005E-2</c:v>
                </c:pt>
                <c:pt idx="2156">
                  <c:v>9.8003000000000007E-2</c:v>
                </c:pt>
                <c:pt idx="2157">
                  <c:v>9.4857700000000003E-2</c:v>
                </c:pt>
                <c:pt idx="2158">
                  <c:v>0.1019583</c:v>
                </c:pt>
                <c:pt idx="2159">
                  <c:v>9.3294699999999994E-2</c:v>
                </c:pt>
                <c:pt idx="2160">
                  <c:v>0.10309169999999999</c:v>
                </c:pt>
                <c:pt idx="2161">
                  <c:v>0.10140200000000001</c:v>
                </c:pt>
                <c:pt idx="2162">
                  <c:v>9.26149E-2</c:v>
                </c:pt>
                <c:pt idx="2163">
                  <c:v>0.1012086</c:v>
                </c:pt>
                <c:pt idx="2164">
                  <c:v>9.7069000000000003E-2</c:v>
                </c:pt>
                <c:pt idx="2165">
                  <c:v>9.7847500000000004E-2</c:v>
                </c:pt>
                <c:pt idx="2166">
                  <c:v>9.3920100000000006E-2</c:v>
                </c:pt>
                <c:pt idx="2167">
                  <c:v>9.1321399999999997E-2</c:v>
                </c:pt>
                <c:pt idx="2168">
                  <c:v>0.1004789</c:v>
                </c:pt>
                <c:pt idx="2169">
                  <c:v>0.1069644</c:v>
                </c:pt>
                <c:pt idx="2170">
                  <c:v>9.0807200000000005E-2</c:v>
                </c:pt>
                <c:pt idx="2171">
                  <c:v>9.1304399999999994E-2</c:v>
                </c:pt>
                <c:pt idx="2172">
                  <c:v>0.10023020000000001</c:v>
                </c:pt>
                <c:pt idx="2173">
                  <c:v>0.1000957</c:v>
                </c:pt>
                <c:pt idx="2174">
                  <c:v>9.8977200000000001E-2</c:v>
                </c:pt>
                <c:pt idx="2175">
                  <c:v>9.7727400000000006E-2</c:v>
                </c:pt>
                <c:pt idx="2176">
                  <c:v>9.4969799999999993E-2</c:v>
                </c:pt>
                <c:pt idx="2177">
                  <c:v>0.1096862</c:v>
                </c:pt>
                <c:pt idx="2178">
                  <c:v>0.1041863</c:v>
                </c:pt>
                <c:pt idx="2179">
                  <c:v>0.1076212</c:v>
                </c:pt>
                <c:pt idx="2180">
                  <c:v>0.1057963</c:v>
                </c:pt>
                <c:pt idx="2181">
                  <c:v>0.1137378</c:v>
                </c:pt>
                <c:pt idx="2182">
                  <c:v>9.8711499999999994E-2</c:v>
                </c:pt>
                <c:pt idx="2183">
                  <c:v>9.6588199999999999E-2</c:v>
                </c:pt>
                <c:pt idx="2184">
                  <c:v>9.6828600000000001E-2</c:v>
                </c:pt>
                <c:pt idx="2185">
                  <c:v>9.6566299999999994E-2</c:v>
                </c:pt>
                <c:pt idx="2186">
                  <c:v>0.11357829999999999</c:v>
                </c:pt>
                <c:pt idx="2187">
                  <c:v>0.10677300000000001</c:v>
                </c:pt>
                <c:pt idx="2188">
                  <c:v>9.1299699999999998E-2</c:v>
                </c:pt>
                <c:pt idx="2189">
                  <c:v>0.10934480000000001</c:v>
                </c:pt>
                <c:pt idx="2190">
                  <c:v>0.1051335</c:v>
                </c:pt>
                <c:pt idx="2191">
                  <c:v>9.9884399999999998E-2</c:v>
                </c:pt>
                <c:pt idx="2192">
                  <c:v>0.1109383</c:v>
                </c:pt>
                <c:pt idx="2193">
                  <c:v>0.1052926</c:v>
                </c:pt>
                <c:pt idx="2194">
                  <c:v>9.5970200000000006E-2</c:v>
                </c:pt>
                <c:pt idx="2195">
                  <c:v>0.10287010000000001</c:v>
                </c:pt>
                <c:pt idx="2196">
                  <c:v>9.6593600000000002E-2</c:v>
                </c:pt>
                <c:pt idx="2197">
                  <c:v>0.10521469999999999</c:v>
                </c:pt>
                <c:pt idx="2198">
                  <c:v>0.11300979999999999</c:v>
                </c:pt>
                <c:pt idx="2199">
                  <c:v>0.1043086</c:v>
                </c:pt>
                <c:pt idx="2200">
                  <c:v>0.1071382</c:v>
                </c:pt>
                <c:pt idx="2201">
                  <c:v>0.11436639999999999</c:v>
                </c:pt>
                <c:pt idx="2202">
                  <c:v>0.1046561</c:v>
                </c:pt>
                <c:pt idx="2203">
                  <c:v>0.11060970000000001</c:v>
                </c:pt>
                <c:pt idx="2204">
                  <c:v>0.1060436</c:v>
                </c:pt>
                <c:pt idx="2205">
                  <c:v>0.11006000000000001</c:v>
                </c:pt>
                <c:pt idx="2206">
                  <c:v>0.11123810000000001</c:v>
                </c:pt>
                <c:pt idx="2207">
                  <c:v>9.7336000000000006E-2</c:v>
                </c:pt>
                <c:pt idx="2208">
                  <c:v>0.10015159999999999</c:v>
                </c:pt>
                <c:pt idx="2209">
                  <c:v>9.9897399999999997E-2</c:v>
                </c:pt>
                <c:pt idx="2210">
                  <c:v>9.5283300000000001E-2</c:v>
                </c:pt>
                <c:pt idx="2211">
                  <c:v>0.103524</c:v>
                </c:pt>
                <c:pt idx="2212">
                  <c:v>9.8457600000000006E-2</c:v>
                </c:pt>
                <c:pt idx="2213">
                  <c:v>0.104687</c:v>
                </c:pt>
                <c:pt idx="2214">
                  <c:v>9.6701999999999996E-2</c:v>
                </c:pt>
                <c:pt idx="2215">
                  <c:v>0.10429190000000001</c:v>
                </c:pt>
                <c:pt idx="2216">
                  <c:v>0.10810160000000001</c:v>
                </c:pt>
                <c:pt idx="2217">
                  <c:v>0.10040789999999999</c:v>
                </c:pt>
                <c:pt idx="2218">
                  <c:v>9.7991800000000004E-2</c:v>
                </c:pt>
                <c:pt idx="2219">
                  <c:v>0.1015345</c:v>
                </c:pt>
                <c:pt idx="2220">
                  <c:v>0.1179308</c:v>
                </c:pt>
                <c:pt idx="2221">
                  <c:v>9.9677100000000005E-2</c:v>
                </c:pt>
                <c:pt idx="2222">
                  <c:v>0.115005</c:v>
                </c:pt>
                <c:pt idx="2223">
                  <c:v>9.2404399999999998E-2</c:v>
                </c:pt>
                <c:pt idx="2224">
                  <c:v>0.10057049999999999</c:v>
                </c:pt>
                <c:pt idx="2225">
                  <c:v>0.1095921</c:v>
                </c:pt>
                <c:pt idx="2226">
                  <c:v>0.1083766</c:v>
                </c:pt>
                <c:pt idx="2227">
                  <c:v>0.1035967</c:v>
                </c:pt>
                <c:pt idx="2228">
                  <c:v>9.7296499999999994E-2</c:v>
                </c:pt>
                <c:pt idx="2229">
                  <c:v>0.1002811</c:v>
                </c:pt>
                <c:pt idx="2230">
                  <c:v>9.4752799999999998E-2</c:v>
                </c:pt>
                <c:pt idx="2231">
                  <c:v>0.1044832</c:v>
                </c:pt>
                <c:pt idx="2232">
                  <c:v>0.10998860000000001</c:v>
                </c:pt>
                <c:pt idx="2233">
                  <c:v>0.1069715</c:v>
                </c:pt>
                <c:pt idx="2234">
                  <c:v>0.1154675</c:v>
                </c:pt>
                <c:pt idx="2235">
                  <c:v>0.1078414</c:v>
                </c:pt>
                <c:pt idx="2236">
                  <c:v>0.10146810000000001</c:v>
                </c:pt>
                <c:pt idx="2237">
                  <c:v>0.10833959999999999</c:v>
                </c:pt>
                <c:pt idx="2238">
                  <c:v>0.1083862</c:v>
                </c:pt>
                <c:pt idx="2239">
                  <c:v>0.1056699</c:v>
                </c:pt>
                <c:pt idx="2240">
                  <c:v>9.8375799999999999E-2</c:v>
                </c:pt>
                <c:pt idx="2241">
                  <c:v>9.5347199999999993E-2</c:v>
                </c:pt>
                <c:pt idx="2242">
                  <c:v>0.1102079</c:v>
                </c:pt>
                <c:pt idx="2243">
                  <c:v>0.10411049999999999</c:v>
                </c:pt>
                <c:pt idx="2244">
                  <c:v>0.1006321</c:v>
                </c:pt>
                <c:pt idx="2245">
                  <c:v>0.10242950000000001</c:v>
                </c:pt>
                <c:pt idx="2246">
                  <c:v>0.106586</c:v>
                </c:pt>
                <c:pt idx="2247">
                  <c:v>0.1064779</c:v>
                </c:pt>
                <c:pt idx="2248">
                  <c:v>0.1007343</c:v>
                </c:pt>
                <c:pt idx="2249">
                  <c:v>0.11630790000000001</c:v>
                </c:pt>
                <c:pt idx="2250">
                  <c:v>0.10571079999999999</c:v>
                </c:pt>
                <c:pt idx="2251">
                  <c:v>9.6478400000000006E-2</c:v>
                </c:pt>
                <c:pt idx="2252">
                  <c:v>9.8641699999999999E-2</c:v>
                </c:pt>
                <c:pt idx="2253">
                  <c:v>0.1008627</c:v>
                </c:pt>
                <c:pt idx="2254">
                  <c:v>0.1028225</c:v>
                </c:pt>
                <c:pt idx="2255">
                  <c:v>0.1119913</c:v>
                </c:pt>
                <c:pt idx="2256">
                  <c:v>9.6529699999999996E-2</c:v>
                </c:pt>
                <c:pt idx="2257">
                  <c:v>0.1065609</c:v>
                </c:pt>
                <c:pt idx="2258">
                  <c:v>0.1082694</c:v>
                </c:pt>
                <c:pt idx="2259">
                  <c:v>0.10239379999999999</c:v>
                </c:pt>
                <c:pt idx="2260">
                  <c:v>9.9330199999999993E-2</c:v>
                </c:pt>
                <c:pt idx="2261">
                  <c:v>0.1048871</c:v>
                </c:pt>
                <c:pt idx="2262">
                  <c:v>9.8094100000000004E-2</c:v>
                </c:pt>
                <c:pt idx="2263">
                  <c:v>0.10356799999999999</c:v>
                </c:pt>
                <c:pt idx="2264">
                  <c:v>0.10282819999999999</c:v>
                </c:pt>
                <c:pt idx="2265">
                  <c:v>0.1135777</c:v>
                </c:pt>
                <c:pt idx="2266">
                  <c:v>9.72861E-2</c:v>
                </c:pt>
                <c:pt idx="2267">
                  <c:v>9.7884299999999994E-2</c:v>
                </c:pt>
                <c:pt idx="2268">
                  <c:v>0.1039332</c:v>
                </c:pt>
                <c:pt idx="2269">
                  <c:v>0.1015829</c:v>
                </c:pt>
                <c:pt idx="2270">
                  <c:v>9.9336199999999999E-2</c:v>
                </c:pt>
                <c:pt idx="2271">
                  <c:v>0.1140154</c:v>
                </c:pt>
                <c:pt idx="2272">
                  <c:v>9.15411E-2</c:v>
                </c:pt>
                <c:pt idx="2273">
                  <c:v>9.0181200000000003E-2</c:v>
                </c:pt>
                <c:pt idx="2274">
                  <c:v>0.1028611</c:v>
                </c:pt>
                <c:pt idx="2275">
                  <c:v>0.1023526</c:v>
                </c:pt>
                <c:pt idx="2276">
                  <c:v>9.7108700000000006E-2</c:v>
                </c:pt>
                <c:pt idx="2277">
                  <c:v>0.1156524</c:v>
                </c:pt>
                <c:pt idx="2278">
                  <c:v>9.6437099999999998E-2</c:v>
                </c:pt>
                <c:pt idx="2279">
                  <c:v>0.10402939999999999</c:v>
                </c:pt>
                <c:pt idx="2280">
                  <c:v>0.10345890000000001</c:v>
                </c:pt>
                <c:pt idx="2281">
                  <c:v>0.1101288</c:v>
                </c:pt>
                <c:pt idx="2282">
                  <c:v>0.1004177</c:v>
                </c:pt>
                <c:pt idx="2283">
                  <c:v>0.10907509999999999</c:v>
                </c:pt>
                <c:pt idx="2284">
                  <c:v>0.10595060000000001</c:v>
                </c:pt>
                <c:pt idx="2285">
                  <c:v>0.1159347</c:v>
                </c:pt>
                <c:pt idx="2286">
                  <c:v>9.7276399999999999E-2</c:v>
                </c:pt>
                <c:pt idx="2287">
                  <c:v>0.10887860000000001</c:v>
                </c:pt>
                <c:pt idx="2288">
                  <c:v>0.1116775</c:v>
                </c:pt>
                <c:pt idx="2289">
                  <c:v>9.6999199999999994E-2</c:v>
                </c:pt>
                <c:pt idx="2290">
                  <c:v>9.2820299999999994E-2</c:v>
                </c:pt>
                <c:pt idx="2291">
                  <c:v>0.1015002</c:v>
                </c:pt>
                <c:pt idx="2292">
                  <c:v>0.1058124</c:v>
                </c:pt>
                <c:pt idx="2293">
                  <c:v>0.10524020000000001</c:v>
                </c:pt>
                <c:pt idx="2294">
                  <c:v>9.0481300000000001E-2</c:v>
                </c:pt>
                <c:pt idx="2295">
                  <c:v>0.1119526</c:v>
                </c:pt>
                <c:pt idx="2296">
                  <c:v>0.1165326</c:v>
                </c:pt>
                <c:pt idx="2297">
                  <c:v>0.1005735</c:v>
                </c:pt>
                <c:pt idx="2298">
                  <c:v>0.1162057</c:v>
                </c:pt>
                <c:pt idx="2299">
                  <c:v>8.8799100000000006E-2</c:v>
                </c:pt>
                <c:pt idx="2300">
                  <c:v>8.1524399999999997E-2</c:v>
                </c:pt>
                <c:pt idx="2301">
                  <c:v>8.4572800000000004E-2</c:v>
                </c:pt>
                <c:pt idx="2302">
                  <c:v>6.87556E-2</c:v>
                </c:pt>
                <c:pt idx="2303">
                  <c:v>7.5285199999999997E-2</c:v>
                </c:pt>
                <c:pt idx="2304">
                  <c:v>7.04573E-2</c:v>
                </c:pt>
                <c:pt idx="2305">
                  <c:v>6.0900999999999997E-2</c:v>
                </c:pt>
                <c:pt idx="2306">
                  <c:v>9.9817500000000003E-2</c:v>
                </c:pt>
                <c:pt idx="2307">
                  <c:v>9.8863000000000006E-2</c:v>
                </c:pt>
                <c:pt idx="2308">
                  <c:v>0.1008336</c:v>
                </c:pt>
                <c:pt idx="2309">
                  <c:v>8.7570899999999993E-2</c:v>
                </c:pt>
                <c:pt idx="2310">
                  <c:v>0.1006456</c:v>
                </c:pt>
                <c:pt idx="2311">
                  <c:v>8.9619199999999996E-2</c:v>
                </c:pt>
                <c:pt idx="2312">
                  <c:v>0.10298119999999999</c:v>
                </c:pt>
                <c:pt idx="2313">
                  <c:v>8.7953100000000006E-2</c:v>
                </c:pt>
                <c:pt idx="2314">
                  <c:v>0.1036768</c:v>
                </c:pt>
                <c:pt idx="2315">
                  <c:v>0.1019129</c:v>
                </c:pt>
                <c:pt idx="2316">
                  <c:v>0.10411570000000001</c:v>
                </c:pt>
                <c:pt idx="2317">
                  <c:v>0.1010534</c:v>
                </c:pt>
                <c:pt idx="2318">
                  <c:v>0.10498300000000001</c:v>
                </c:pt>
                <c:pt idx="2319">
                  <c:v>0.1049484</c:v>
                </c:pt>
                <c:pt idx="2320">
                  <c:v>0.10165150000000001</c:v>
                </c:pt>
                <c:pt idx="2321">
                  <c:v>9.7185099999999996E-2</c:v>
                </c:pt>
                <c:pt idx="2322">
                  <c:v>8.5689399999999999E-2</c:v>
                </c:pt>
                <c:pt idx="2323">
                  <c:v>9.4470600000000002E-2</c:v>
                </c:pt>
                <c:pt idx="2324">
                  <c:v>9.65776E-2</c:v>
                </c:pt>
                <c:pt idx="2325">
                  <c:v>9.4978599999999996E-2</c:v>
                </c:pt>
                <c:pt idx="2326">
                  <c:v>0.1050215</c:v>
                </c:pt>
                <c:pt idx="2327">
                  <c:v>0.1013312</c:v>
                </c:pt>
                <c:pt idx="2328">
                  <c:v>0.11060059999999999</c:v>
                </c:pt>
                <c:pt idx="2329">
                  <c:v>0.1042994</c:v>
                </c:pt>
                <c:pt idx="2330">
                  <c:v>0.1068012</c:v>
                </c:pt>
                <c:pt idx="2331">
                  <c:v>9.2376899999999998E-2</c:v>
                </c:pt>
                <c:pt idx="2332">
                  <c:v>0.10614999999999999</c:v>
                </c:pt>
                <c:pt idx="2333">
                  <c:v>0.10441449999999999</c:v>
                </c:pt>
                <c:pt idx="2334">
                  <c:v>0.10918609999999999</c:v>
                </c:pt>
                <c:pt idx="2335">
                  <c:v>0.1128639</c:v>
                </c:pt>
                <c:pt idx="2336">
                  <c:v>9.94945E-2</c:v>
                </c:pt>
                <c:pt idx="2337">
                  <c:v>9.2803399999999994E-2</c:v>
                </c:pt>
                <c:pt idx="2338">
                  <c:v>0.1099364</c:v>
                </c:pt>
                <c:pt idx="2339">
                  <c:v>0.1100077</c:v>
                </c:pt>
                <c:pt idx="2340">
                  <c:v>0.1016635</c:v>
                </c:pt>
                <c:pt idx="2341">
                  <c:v>0.1045807</c:v>
                </c:pt>
                <c:pt idx="2342">
                  <c:v>9.9196699999999999E-2</c:v>
                </c:pt>
                <c:pt idx="2343">
                  <c:v>9.4104099999999996E-2</c:v>
                </c:pt>
                <c:pt idx="2344">
                  <c:v>0.1141258</c:v>
                </c:pt>
                <c:pt idx="2345">
                  <c:v>0.11716070000000001</c:v>
                </c:pt>
                <c:pt idx="2346">
                  <c:v>0.1020399</c:v>
                </c:pt>
                <c:pt idx="2347">
                  <c:v>9.7296900000000006E-2</c:v>
                </c:pt>
                <c:pt idx="2348">
                  <c:v>9.6082899999999999E-2</c:v>
                </c:pt>
                <c:pt idx="2349">
                  <c:v>9.6746899999999997E-2</c:v>
                </c:pt>
                <c:pt idx="2350">
                  <c:v>0.1024323</c:v>
                </c:pt>
                <c:pt idx="2351">
                  <c:v>0.1034836</c:v>
                </c:pt>
                <c:pt idx="2352">
                  <c:v>9.7398100000000001E-2</c:v>
                </c:pt>
                <c:pt idx="2353">
                  <c:v>0.1094782</c:v>
                </c:pt>
                <c:pt idx="2354">
                  <c:v>0.10935780000000001</c:v>
                </c:pt>
                <c:pt idx="2355">
                  <c:v>0.1040944</c:v>
                </c:pt>
                <c:pt idx="2356">
                  <c:v>0.1019255</c:v>
                </c:pt>
                <c:pt idx="2357">
                  <c:v>0.10544829999999999</c:v>
                </c:pt>
                <c:pt idx="2358">
                  <c:v>9.9296800000000005E-2</c:v>
                </c:pt>
                <c:pt idx="2359">
                  <c:v>0.1018705</c:v>
                </c:pt>
                <c:pt idx="2360">
                  <c:v>0.1027797</c:v>
                </c:pt>
                <c:pt idx="2361">
                  <c:v>0.10804800000000001</c:v>
                </c:pt>
                <c:pt idx="2362">
                  <c:v>0.1061385</c:v>
                </c:pt>
                <c:pt idx="2363">
                  <c:v>0.10498</c:v>
                </c:pt>
                <c:pt idx="2364">
                  <c:v>0.11285199999999999</c:v>
                </c:pt>
                <c:pt idx="2365">
                  <c:v>0.112758</c:v>
                </c:pt>
                <c:pt idx="2366">
                  <c:v>9.6832199999999993E-2</c:v>
                </c:pt>
                <c:pt idx="2367">
                  <c:v>8.9851700000000007E-2</c:v>
                </c:pt>
                <c:pt idx="2368">
                  <c:v>9.7510299999999994E-2</c:v>
                </c:pt>
                <c:pt idx="2369">
                  <c:v>0.1139295</c:v>
                </c:pt>
                <c:pt idx="2370">
                  <c:v>0.125971</c:v>
                </c:pt>
                <c:pt idx="2371">
                  <c:v>9.68387E-2</c:v>
                </c:pt>
                <c:pt idx="2372">
                  <c:v>9.5091599999999998E-2</c:v>
                </c:pt>
                <c:pt idx="2373">
                  <c:v>0.10708579999999999</c:v>
                </c:pt>
                <c:pt idx="2374">
                  <c:v>9.2714299999999999E-2</c:v>
                </c:pt>
                <c:pt idx="2375">
                  <c:v>0.1162416</c:v>
                </c:pt>
                <c:pt idx="2376">
                  <c:v>9.3235600000000002E-2</c:v>
                </c:pt>
                <c:pt idx="2377">
                  <c:v>0.1030488</c:v>
                </c:pt>
                <c:pt idx="2378">
                  <c:v>9.5079800000000006E-2</c:v>
                </c:pt>
                <c:pt idx="2379">
                  <c:v>9.9954100000000004E-2</c:v>
                </c:pt>
                <c:pt idx="2380">
                  <c:v>0.1051551</c:v>
                </c:pt>
                <c:pt idx="2381">
                  <c:v>0.1029569</c:v>
                </c:pt>
                <c:pt idx="2382">
                  <c:v>9.9746000000000001E-2</c:v>
                </c:pt>
                <c:pt idx="2383">
                  <c:v>9.9644499999999997E-2</c:v>
                </c:pt>
                <c:pt idx="2384">
                  <c:v>0.10488359999999999</c:v>
                </c:pt>
                <c:pt idx="2385">
                  <c:v>0.11319369999999999</c:v>
                </c:pt>
                <c:pt idx="2386">
                  <c:v>0.1006174</c:v>
                </c:pt>
                <c:pt idx="2387">
                  <c:v>9.5206600000000002E-2</c:v>
                </c:pt>
                <c:pt idx="2388">
                  <c:v>9.4602099999999995E-2</c:v>
                </c:pt>
                <c:pt idx="2389">
                  <c:v>0.10365439999999999</c:v>
                </c:pt>
                <c:pt idx="2390">
                  <c:v>9.1182700000000005E-2</c:v>
                </c:pt>
                <c:pt idx="2391">
                  <c:v>9.5959299999999997E-2</c:v>
                </c:pt>
                <c:pt idx="2392">
                  <c:v>0.1020479</c:v>
                </c:pt>
                <c:pt idx="2393">
                  <c:v>9.6022399999999994E-2</c:v>
                </c:pt>
                <c:pt idx="2394">
                  <c:v>0.1037093</c:v>
                </c:pt>
                <c:pt idx="2395">
                  <c:v>0.1227024</c:v>
                </c:pt>
                <c:pt idx="2396">
                  <c:v>0.1126031</c:v>
                </c:pt>
                <c:pt idx="2397">
                  <c:v>0.1133479</c:v>
                </c:pt>
                <c:pt idx="2398">
                  <c:v>9.4338500000000006E-2</c:v>
                </c:pt>
                <c:pt idx="2399">
                  <c:v>9.9775900000000001E-2</c:v>
                </c:pt>
                <c:pt idx="2400">
                  <c:v>0.10599169999999999</c:v>
                </c:pt>
                <c:pt idx="2401">
                  <c:v>0.11270139999999999</c:v>
                </c:pt>
                <c:pt idx="2402">
                  <c:v>0.1089512</c:v>
                </c:pt>
                <c:pt idx="2403">
                  <c:v>0.1008371</c:v>
                </c:pt>
                <c:pt idx="2404">
                  <c:v>0.1139614</c:v>
                </c:pt>
                <c:pt idx="2405">
                  <c:v>0.10121380000000001</c:v>
                </c:pt>
                <c:pt idx="2406">
                  <c:v>0.1162045</c:v>
                </c:pt>
                <c:pt idx="2407">
                  <c:v>9.8666500000000004E-2</c:v>
                </c:pt>
                <c:pt idx="2408">
                  <c:v>0.1039726</c:v>
                </c:pt>
                <c:pt idx="2409">
                  <c:v>0.1091782</c:v>
                </c:pt>
                <c:pt idx="2410">
                  <c:v>8.4122500000000003E-2</c:v>
                </c:pt>
                <c:pt idx="2411">
                  <c:v>9.3242000000000005E-2</c:v>
                </c:pt>
                <c:pt idx="2412">
                  <c:v>8.50331E-2</c:v>
                </c:pt>
                <c:pt idx="2413">
                  <c:v>0.10501190000000001</c:v>
                </c:pt>
                <c:pt idx="2414">
                  <c:v>0.1084546</c:v>
                </c:pt>
                <c:pt idx="2415">
                  <c:v>0.10328089999999999</c:v>
                </c:pt>
                <c:pt idx="2416">
                  <c:v>9.4704300000000005E-2</c:v>
                </c:pt>
                <c:pt idx="2417">
                  <c:v>0.11001809999999999</c:v>
                </c:pt>
                <c:pt idx="2418">
                  <c:v>9.9471400000000001E-2</c:v>
                </c:pt>
                <c:pt idx="2419">
                  <c:v>0.11412750000000001</c:v>
                </c:pt>
                <c:pt idx="2420">
                  <c:v>0.1291669</c:v>
                </c:pt>
                <c:pt idx="2421">
                  <c:v>0.10986269999999999</c:v>
                </c:pt>
                <c:pt idx="2422">
                  <c:v>0.13513269999999999</c:v>
                </c:pt>
                <c:pt idx="2423">
                  <c:v>9.8965899999999996E-2</c:v>
                </c:pt>
                <c:pt idx="2424">
                  <c:v>8.7120500000000003E-2</c:v>
                </c:pt>
                <c:pt idx="2425">
                  <c:v>9.7461000000000006E-2</c:v>
                </c:pt>
                <c:pt idx="2426">
                  <c:v>0.10866720000000001</c:v>
                </c:pt>
                <c:pt idx="2427">
                  <c:v>0.10017189999999999</c:v>
                </c:pt>
                <c:pt idx="2428">
                  <c:v>9.67089E-2</c:v>
                </c:pt>
                <c:pt idx="2429">
                  <c:v>9.8318199999999994E-2</c:v>
                </c:pt>
                <c:pt idx="2430">
                  <c:v>9.69637E-2</c:v>
                </c:pt>
                <c:pt idx="2431">
                  <c:v>9.6986799999999998E-2</c:v>
                </c:pt>
                <c:pt idx="2432">
                  <c:v>0.1084804</c:v>
                </c:pt>
                <c:pt idx="2433">
                  <c:v>0.10951429999999999</c:v>
                </c:pt>
                <c:pt idx="2434">
                  <c:v>0.11403099999999999</c:v>
                </c:pt>
                <c:pt idx="2435">
                  <c:v>0.1070562</c:v>
                </c:pt>
                <c:pt idx="2436">
                  <c:v>0.1007927</c:v>
                </c:pt>
                <c:pt idx="2437">
                  <c:v>0.1087786</c:v>
                </c:pt>
                <c:pt idx="2438">
                  <c:v>9.3819600000000003E-2</c:v>
                </c:pt>
                <c:pt idx="2439">
                  <c:v>0.10387639999999999</c:v>
                </c:pt>
                <c:pt idx="2440">
                  <c:v>0.1128878</c:v>
                </c:pt>
                <c:pt idx="2441">
                  <c:v>0.1233189</c:v>
                </c:pt>
                <c:pt idx="2442">
                  <c:v>9.49131E-2</c:v>
                </c:pt>
                <c:pt idx="2443">
                  <c:v>9.8730700000000005E-2</c:v>
                </c:pt>
                <c:pt idx="2444">
                  <c:v>9.55902E-2</c:v>
                </c:pt>
                <c:pt idx="2445">
                  <c:v>8.4015000000000006E-2</c:v>
                </c:pt>
                <c:pt idx="2446">
                  <c:v>9.5189200000000002E-2</c:v>
                </c:pt>
                <c:pt idx="2447">
                  <c:v>9.7511299999999995E-2</c:v>
                </c:pt>
                <c:pt idx="2448">
                  <c:v>0.10370219999999999</c:v>
                </c:pt>
                <c:pt idx="2449">
                  <c:v>9.3075900000000003E-2</c:v>
                </c:pt>
                <c:pt idx="2450">
                  <c:v>0.1057796</c:v>
                </c:pt>
                <c:pt idx="2451">
                  <c:v>0.1049503</c:v>
                </c:pt>
                <c:pt idx="2452">
                  <c:v>0.10803649999999999</c:v>
                </c:pt>
                <c:pt idx="2453">
                  <c:v>9.1778899999999997E-2</c:v>
                </c:pt>
                <c:pt idx="2454">
                  <c:v>9.3174999999999994E-2</c:v>
                </c:pt>
                <c:pt idx="2455">
                  <c:v>8.1796499999999994E-2</c:v>
                </c:pt>
                <c:pt idx="2456">
                  <c:v>0.11762649999999999</c:v>
                </c:pt>
                <c:pt idx="2457">
                  <c:v>0.1058386</c:v>
                </c:pt>
                <c:pt idx="2458">
                  <c:v>0.10405349999999999</c:v>
                </c:pt>
                <c:pt idx="2459">
                  <c:v>0.1072386</c:v>
                </c:pt>
                <c:pt idx="2460">
                  <c:v>0.1046055</c:v>
                </c:pt>
                <c:pt idx="2461">
                  <c:v>0.107156</c:v>
                </c:pt>
                <c:pt idx="2462">
                  <c:v>9.6053700000000006E-2</c:v>
                </c:pt>
                <c:pt idx="2463">
                  <c:v>0.1059344</c:v>
                </c:pt>
                <c:pt idx="2464">
                  <c:v>9.9661600000000003E-2</c:v>
                </c:pt>
                <c:pt idx="2465">
                  <c:v>8.2637000000000002E-2</c:v>
                </c:pt>
                <c:pt idx="2466">
                  <c:v>9.665E-2</c:v>
                </c:pt>
                <c:pt idx="2467">
                  <c:v>0.10399419999999999</c:v>
                </c:pt>
                <c:pt idx="2468">
                  <c:v>8.7693900000000005E-2</c:v>
                </c:pt>
                <c:pt idx="2469">
                  <c:v>9.9238900000000005E-2</c:v>
                </c:pt>
                <c:pt idx="2470">
                  <c:v>0.10554479999999999</c:v>
                </c:pt>
                <c:pt idx="2471">
                  <c:v>0.1020653</c:v>
                </c:pt>
                <c:pt idx="2472">
                  <c:v>0.1089865</c:v>
                </c:pt>
                <c:pt idx="2473">
                  <c:v>9.8446800000000001E-2</c:v>
                </c:pt>
                <c:pt idx="2474">
                  <c:v>0.1050521</c:v>
                </c:pt>
                <c:pt idx="2475">
                  <c:v>9.3312599999999996E-2</c:v>
                </c:pt>
                <c:pt idx="2476">
                  <c:v>0.119686</c:v>
                </c:pt>
                <c:pt idx="2477">
                  <c:v>9.8848500000000006E-2</c:v>
                </c:pt>
                <c:pt idx="2478">
                  <c:v>9.6103099999999997E-2</c:v>
                </c:pt>
                <c:pt idx="2479">
                  <c:v>9.5273999999999998E-2</c:v>
                </c:pt>
                <c:pt idx="2480">
                  <c:v>9.9374400000000002E-2</c:v>
                </c:pt>
                <c:pt idx="2481">
                  <c:v>0.10235519999999999</c:v>
                </c:pt>
                <c:pt idx="2482">
                  <c:v>8.7758799999999998E-2</c:v>
                </c:pt>
                <c:pt idx="2483">
                  <c:v>8.7861599999999998E-2</c:v>
                </c:pt>
                <c:pt idx="2484">
                  <c:v>0.10607030000000001</c:v>
                </c:pt>
                <c:pt idx="2485">
                  <c:v>9.3163599999999999E-2</c:v>
                </c:pt>
                <c:pt idx="2486">
                  <c:v>0.1005949</c:v>
                </c:pt>
                <c:pt idx="2487">
                  <c:v>9.2587799999999998E-2</c:v>
                </c:pt>
                <c:pt idx="2488">
                  <c:v>0.10596849999999999</c:v>
                </c:pt>
                <c:pt idx="2489">
                  <c:v>9.5559500000000006E-2</c:v>
                </c:pt>
                <c:pt idx="2490">
                  <c:v>9.9940000000000001E-2</c:v>
                </c:pt>
                <c:pt idx="2491">
                  <c:v>7.9882099999999998E-2</c:v>
                </c:pt>
                <c:pt idx="2492">
                  <c:v>7.8428800000000007E-2</c:v>
                </c:pt>
                <c:pt idx="2493">
                  <c:v>8.7262099999999995E-2</c:v>
                </c:pt>
                <c:pt idx="2494">
                  <c:v>0.10928259999999999</c:v>
                </c:pt>
                <c:pt idx="2495">
                  <c:v>8.94229E-2</c:v>
                </c:pt>
                <c:pt idx="2496">
                  <c:v>9.9681099999999995E-2</c:v>
                </c:pt>
                <c:pt idx="2497">
                  <c:v>0.10234550000000001</c:v>
                </c:pt>
                <c:pt idx="2498">
                  <c:v>0.10604379999999999</c:v>
                </c:pt>
                <c:pt idx="2499">
                  <c:v>9.8582400000000001E-2</c:v>
                </c:pt>
                <c:pt idx="2500">
                  <c:v>9.8072999999999994E-2</c:v>
                </c:pt>
                <c:pt idx="2501">
                  <c:v>9.5281900000000003E-2</c:v>
                </c:pt>
                <c:pt idx="2502">
                  <c:v>0.1009511</c:v>
                </c:pt>
                <c:pt idx="2503">
                  <c:v>0.1098938</c:v>
                </c:pt>
                <c:pt idx="2504">
                  <c:v>9.8904900000000004E-2</c:v>
                </c:pt>
                <c:pt idx="2505">
                  <c:v>8.7804699999999999E-2</c:v>
                </c:pt>
                <c:pt idx="2506">
                  <c:v>0.1019111</c:v>
                </c:pt>
                <c:pt idx="2507">
                  <c:v>9.0932700000000005E-2</c:v>
                </c:pt>
                <c:pt idx="2508">
                  <c:v>9.27457E-2</c:v>
                </c:pt>
                <c:pt idx="2509">
                  <c:v>7.9591400000000007E-2</c:v>
                </c:pt>
                <c:pt idx="2510">
                  <c:v>9.8016500000000006E-2</c:v>
                </c:pt>
                <c:pt idx="2511">
                  <c:v>0.1044062</c:v>
                </c:pt>
                <c:pt idx="2512">
                  <c:v>8.9422600000000005E-2</c:v>
                </c:pt>
                <c:pt idx="2513">
                  <c:v>9.8580899999999999E-2</c:v>
                </c:pt>
                <c:pt idx="2514">
                  <c:v>0.1107371</c:v>
                </c:pt>
                <c:pt idx="2515">
                  <c:v>0.1069335</c:v>
                </c:pt>
                <c:pt idx="2516">
                  <c:v>0.1061713</c:v>
                </c:pt>
                <c:pt idx="2517">
                  <c:v>0.1045867</c:v>
                </c:pt>
                <c:pt idx="2518">
                  <c:v>0.1113147</c:v>
                </c:pt>
                <c:pt idx="2519">
                  <c:v>0.11302760000000001</c:v>
                </c:pt>
                <c:pt idx="2520">
                  <c:v>0.10991769999999999</c:v>
                </c:pt>
                <c:pt idx="2521">
                  <c:v>0.1124491</c:v>
                </c:pt>
                <c:pt idx="2522">
                  <c:v>9.5548300000000003E-2</c:v>
                </c:pt>
                <c:pt idx="2523">
                  <c:v>9.8189499999999999E-2</c:v>
                </c:pt>
                <c:pt idx="2524">
                  <c:v>9.4555600000000004E-2</c:v>
                </c:pt>
                <c:pt idx="2525">
                  <c:v>9.8993399999999995E-2</c:v>
                </c:pt>
                <c:pt idx="2526">
                  <c:v>9.2038499999999995E-2</c:v>
                </c:pt>
                <c:pt idx="2527">
                  <c:v>0.1061155</c:v>
                </c:pt>
                <c:pt idx="2528">
                  <c:v>9.72079E-2</c:v>
                </c:pt>
                <c:pt idx="2529">
                  <c:v>9.9446900000000005E-2</c:v>
                </c:pt>
                <c:pt idx="2530">
                  <c:v>9.8332900000000001E-2</c:v>
                </c:pt>
                <c:pt idx="2531">
                  <c:v>0.1020831</c:v>
                </c:pt>
                <c:pt idx="2532">
                  <c:v>9.5341099999999998E-2</c:v>
                </c:pt>
                <c:pt idx="2533">
                  <c:v>0.101217</c:v>
                </c:pt>
                <c:pt idx="2534">
                  <c:v>0.10466209999999999</c:v>
                </c:pt>
                <c:pt idx="2535">
                  <c:v>0.1120575</c:v>
                </c:pt>
                <c:pt idx="2536">
                  <c:v>0.1092711</c:v>
                </c:pt>
                <c:pt idx="2537">
                  <c:v>9.9528500000000006E-2</c:v>
                </c:pt>
                <c:pt idx="2538">
                  <c:v>0.1088851</c:v>
                </c:pt>
                <c:pt idx="2539">
                  <c:v>9.2386200000000002E-2</c:v>
                </c:pt>
                <c:pt idx="2540">
                  <c:v>0.1073274</c:v>
                </c:pt>
                <c:pt idx="2541">
                  <c:v>0.1060306</c:v>
                </c:pt>
                <c:pt idx="2542">
                  <c:v>0.1030138</c:v>
                </c:pt>
                <c:pt idx="2543">
                  <c:v>0.1021396</c:v>
                </c:pt>
                <c:pt idx="2544">
                  <c:v>0.10351539999999999</c:v>
                </c:pt>
                <c:pt idx="2545">
                  <c:v>0.13011700000000001</c:v>
                </c:pt>
                <c:pt idx="2546">
                  <c:v>8.1945599999999993E-2</c:v>
                </c:pt>
                <c:pt idx="2547">
                  <c:v>9.8081000000000002E-2</c:v>
                </c:pt>
                <c:pt idx="2548">
                  <c:v>0.1076635</c:v>
                </c:pt>
                <c:pt idx="2549">
                  <c:v>0.1188804</c:v>
                </c:pt>
                <c:pt idx="2550">
                  <c:v>0.1148574</c:v>
                </c:pt>
                <c:pt idx="2551">
                  <c:v>0.1095351</c:v>
                </c:pt>
                <c:pt idx="2552">
                  <c:v>9.3398599999999998E-2</c:v>
                </c:pt>
                <c:pt idx="2553">
                  <c:v>0.1038877</c:v>
                </c:pt>
                <c:pt idx="2554">
                  <c:v>9.9007600000000001E-2</c:v>
                </c:pt>
                <c:pt idx="2555">
                  <c:v>8.5490700000000003E-2</c:v>
                </c:pt>
                <c:pt idx="2556">
                  <c:v>8.8465500000000002E-2</c:v>
                </c:pt>
                <c:pt idx="2557">
                  <c:v>0.11285630000000001</c:v>
                </c:pt>
                <c:pt idx="2558">
                  <c:v>9.7249100000000005E-2</c:v>
                </c:pt>
                <c:pt idx="2559">
                  <c:v>9.3732999999999997E-2</c:v>
                </c:pt>
                <c:pt idx="2560">
                  <c:v>8.2038E-2</c:v>
                </c:pt>
                <c:pt idx="2561">
                  <c:v>0.10676099999999999</c:v>
                </c:pt>
                <c:pt idx="2562">
                  <c:v>9.0264399999999995E-2</c:v>
                </c:pt>
                <c:pt idx="2563">
                  <c:v>9.8062099999999999E-2</c:v>
                </c:pt>
                <c:pt idx="2564">
                  <c:v>9.6068000000000001E-2</c:v>
                </c:pt>
                <c:pt idx="2565">
                  <c:v>9.1580599999999998E-2</c:v>
                </c:pt>
                <c:pt idx="2566">
                  <c:v>0.100623</c:v>
                </c:pt>
                <c:pt idx="2567">
                  <c:v>9.4388200000000005E-2</c:v>
                </c:pt>
                <c:pt idx="2568">
                  <c:v>9.6711000000000005E-2</c:v>
                </c:pt>
                <c:pt idx="2569">
                  <c:v>0.1035799</c:v>
                </c:pt>
                <c:pt idx="2570">
                  <c:v>8.7442699999999998E-2</c:v>
                </c:pt>
                <c:pt idx="2571">
                  <c:v>9.2638700000000004E-2</c:v>
                </c:pt>
                <c:pt idx="2572">
                  <c:v>9.3008599999999997E-2</c:v>
                </c:pt>
                <c:pt idx="2573">
                  <c:v>9.4171599999999994E-2</c:v>
                </c:pt>
                <c:pt idx="2574">
                  <c:v>9.2380299999999999E-2</c:v>
                </c:pt>
                <c:pt idx="2575">
                  <c:v>9.9710999999999994E-2</c:v>
                </c:pt>
                <c:pt idx="2576">
                  <c:v>0.1007873</c:v>
                </c:pt>
                <c:pt idx="2577">
                  <c:v>0.1077625</c:v>
                </c:pt>
                <c:pt idx="2578">
                  <c:v>8.1250199999999995E-2</c:v>
                </c:pt>
                <c:pt idx="2579">
                  <c:v>0.1009176</c:v>
                </c:pt>
                <c:pt idx="2580">
                  <c:v>8.4828200000000006E-2</c:v>
                </c:pt>
                <c:pt idx="2581">
                  <c:v>0.110233</c:v>
                </c:pt>
                <c:pt idx="2582">
                  <c:v>9.9707299999999999E-2</c:v>
                </c:pt>
                <c:pt idx="2583">
                  <c:v>8.86015E-2</c:v>
                </c:pt>
                <c:pt idx="2584">
                  <c:v>9.6853300000000003E-2</c:v>
                </c:pt>
                <c:pt idx="2585">
                  <c:v>9.8902199999999996E-2</c:v>
                </c:pt>
                <c:pt idx="2586">
                  <c:v>9.5637600000000003E-2</c:v>
                </c:pt>
                <c:pt idx="2587">
                  <c:v>9.5588300000000001E-2</c:v>
                </c:pt>
                <c:pt idx="2588">
                  <c:v>0.1009275</c:v>
                </c:pt>
                <c:pt idx="2589">
                  <c:v>0.1088307</c:v>
                </c:pt>
                <c:pt idx="2590">
                  <c:v>9.6719600000000003E-2</c:v>
                </c:pt>
                <c:pt idx="2591">
                  <c:v>9.7509299999999993E-2</c:v>
                </c:pt>
                <c:pt idx="2592">
                  <c:v>0.10717169999999999</c:v>
                </c:pt>
                <c:pt idx="2593">
                  <c:v>9.2862500000000001E-2</c:v>
                </c:pt>
                <c:pt idx="2594">
                  <c:v>8.5661299999999996E-2</c:v>
                </c:pt>
                <c:pt idx="2595">
                  <c:v>0.1020974</c:v>
                </c:pt>
                <c:pt idx="2596">
                  <c:v>8.3507600000000001E-2</c:v>
                </c:pt>
                <c:pt idx="2597">
                  <c:v>9.7124500000000002E-2</c:v>
                </c:pt>
                <c:pt idx="2598">
                  <c:v>0.1000297</c:v>
                </c:pt>
                <c:pt idx="2599">
                  <c:v>9.9509700000000006E-2</c:v>
                </c:pt>
                <c:pt idx="2600">
                  <c:v>9.7629900000000006E-2</c:v>
                </c:pt>
                <c:pt idx="2601">
                  <c:v>0.1077465</c:v>
                </c:pt>
                <c:pt idx="2602">
                  <c:v>9.6547999999999995E-2</c:v>
                </c:pt>
                <c:pt idx="2603">
                  <c:v>0.1083103</c:v>
                </c:pt>
                <c:pt idx="2604">
                  <c:v>0.1010802</c:v>
                </c:pt>
                <c:pt idx="2605">
                  <c:v>0.1095657</c:v>
                </c:pt>
                <c:pt idx="2606">
                  <c:v>9.1634099999999996E-2</c:v>
                </c:pt>
                <c:pt idx="2607">
                  <c:v>0.10301059999999999</c:v>
                </c:pt>
                <c:pt idx="2608">
                  <c:v>0.10317709999999999</c:v>
                </c:pt>
                <c:pt idx="2609">
                  <c:v>8.3745100000000003E-2</c:v>
                </c:pt>
                <c:pt idx="2610">
                  <c:v>0.105195</c:v>
                </c:pt>
                <c:pt idx="2611">
                  <c:v>0.1118774</c:v>
                </c:pt>
                <c:pt idx="2612">
                  <c:v>9.6640199999999996E-2</c:v>
                </c:pt>
                <c:pt idx="2613">
                  <c:v>9.8161700000000005E-2</c:v>
                </c:pt>
                <c:pt idx="2614">
                  <c:v>0.10845349999999999</c:v>
                </c:pt>
                <c:pt idx="2615">
                  <c:v>0.1040396</c:v>
                </c:pt>
                <c:pt idx="2616">
                  <c:v>0.10978449999999999</c:v>
                </c:pt>
                <c:pt idx="2617">
                  <c:v>9.7127599999999994E-2</c:v>
                </c:pt>
                <c:pt idx="2618">
                  <c:v>0.1029291</c:v>
                </c:pt>
                <c:pt idx="2619">
                  <c:v>0.10440149999999999</c:v>
                </c:pt>
                <c:pt idx="2620">
                  <c:v>0.10811469999999999</c:v>
                </c:pt>
                <c:pt idx="2621">
                  <c:v>9.53426E-2</c:v>
                </c:pt>
                <c:pt idx="2622">
                  <c:v>0.1160759</c:v>
                </c:pt>
                <c:pt idx="2623">
                  <c:v>0.1026175</c:v>
                </c:pt>
                <c:pt idx="2624">
                  <c:v>0.1040123</c:v>
                </c:pt>
                <c:pt idx="2625">
                  <c:v>9.6693600000000005E-2</c:v>
                </c:pt>
                <c:pt idx="2626">
                  <c:v>0.10906929999999999</c:v>
                </c:pt>
                <c:pt idx="2627">
                  <c:v>0.1081275</c:v>
                </c:pt>
                <c:pt idx="2628">
                  <c:v>9.2924300000000001E-2</c:v>
                </c:pt>
                <c:pt idx="2629">
                  <c:v>0.1053583</c:v>
                </c:pt>
                <c:pt idx="2630">
                  <c:v>0.11141719999999999</c:v>
                </c:pt>
                <c:pt idx="2631">
                  <c:v>0.10686229999999999</c:v>
                </c:pt>
                <c:pt idx="2632">
                  <c:v>9.7591700000000003E-2</c:v>
                </c:pt>
                <c:pt idx="2633">
                  <c:v>9.6616900000000006E-2</c:v>
                </c:pt>
                <c:pt idx="2634">
                  <c:v>9.2690800000000004E-2</c:v>
                </c:pt>
                <c:pt idx="2635">
                  <c:v>0.10604479999999999</c:v>
                </c:pt>
                <c:pt idx="2636">
                  <c:v>0.11802319999999999</c:v>
                </c:pt>
                <c:pt idx="2637">
                  <c:v>0.11083850000000001</c:v>
                </c:pt>
                <c:pt idx="2638">
                  <c:v>9.7772100000000001E-2</c:v>
                </c:pt>
                <c:pt idx="2639">
                  <c:v>9.0398599999999996E-2</c:v>
                </c:pt>
                <c:pt idx="2640">
                  <c:v>0.11083030000000001</c:v>
                </c:pt>
                <c:pt idx="2641">
                  <c:v>0.1110102</c:v>
                </c:pt>
                <c:pt idx="2642">
                  <c:v>0.1067299</c:v>
                </c:pt>
                <c:pt idx="2643">
                  <c:v>9.1379299999999997E-2</c:v>
                </c:pt>
                <c:pt idx="2644">
                  <c:v>0.1009367</c:v>
                </c:pt>
                <c:pt idx="2645">
                  <c:v>9.3550300000000003E-2</c:v>
                </c:pt>
                <c:pt idx="2646">
                  <c:v>9.7295900000000005E-2</c:v>
                </c:pt>
                <c:pt idx="2647">
                  <c:v>0.1049655</c:v>
                </c:pt>
                <c:pt idx="2648">
                  <c:v>0.1120184</c:v>
                </c:pt>
                <c:pt idx="2649">
                  <c:v>9.0894199999999994E-2</c:v>
                </c:pt>
                <c:pt idx="2650">
                  <c:v>0.10336330000000001</c:v>
                </c:pt>
                <c:pt idx="2651">
                  <c:v>9.6834100000000006E-2</c:v>
                </c:pt>
                <c:pt idx="2652">
                  <c:v>0.10300529999999999</c:v>
                </c:pt>
                <c:pt idx="2653">
                  <c:v>0.1059885</c:v>
                </c:pt>
                <c:pt idx="2654">
                  <c:v>9.9607500000000002E-2</c:v>
                </c:pt>
                <c:pt idx="2655">
                  <c:v>9.3493800000000002E-2</c:v>
                </c:pt>
                <c:pt idx="2656">
                  <c:v>9.2522900000000005E-2</c:v>
                </c:pt>
                <c:pt idx="2657">
                  <c:v>9.3662099999999998E-2</c:v>
                </c:pt>
                <c:pt idx="2658">
                  <c:v>9.6744800000000006E-2</c:v>
                </c:pt>
                <c:pt idx="2659">
                  <c:v>9.0399099999999996E-2</c:v>
                </c:pt>
                <c:pt idx="2660">
                  <c:v>8.0771300000000004E-2</c:v>
                </c:pt>
                <c:pt idx="2661">
                  <c:v>0.1047368</c:v>
                </c:pt>
                <c:pt idx="2662">
                  <c:v>9.4385499999999997E-2</c:v>
                </c:pt>
                <c:pt idx="2663">
                  <c:v>0.10694190000000001</c:v>
                </c:pt>
                <c:pt idx="2664">
                  <c:v>9.3220399999999995E-2</c:v>
                </c:pt>
                <c:pt idx="2665">
                  <c:v>0.1080087</c:v>
                </c:pt>
                <c:pt idx="2666">
                  <c:v>9.9269999999999997E-2</c:v>
                </c:pt>
                <c:pt idx="2667">
                  <c:v>9.5933400000000002E-2</c:v>
                </c:pt>
                <c:pt idx="2668">
                  <c:v>9.6348299999999998E-2</c:v>
                </c:pt>
                <c:pt idx="2669">
                  <c:v>9.4961599999999993E-2</c:v>
                </c:pt>
                <c:pt idx="2670">
                  <c:v>0.1036401</c:v>
                </c:pt>
                <c:pt idx="2671">
                  <c:v>9.8832699999999996E-2</c:v>
                </c:pt>
                <c:pt idx="2672">
                  <c:v>9.9106E-2</c:v>
                </c:pt>
                <c:pt idx="2673">
                  <c:v>9.0187500000000004E-2</c:v>
                </c:pt>
                <c:pt idx="2674">
                  <c:v>0.1012209</c:v>
                </c:pt>
                <c:pt idx="2675">
                  <c:v>9.3245900000000007E-2</c:v>
                </c:pt>
                <c:pt idx="2676">
                  <c:v>0.1008471</c:v>
                </c:pt>
                <c:pt idx="2677">
                  <c:v>0.1033578</c:v>
                </c:pt>
                <c:pt idx="2678">
                  <c:v>9.5484200000000005E-2</c:v>
                </c:pt>
                <c:pt idx="2679">
                  <c:v>9.7628099999999995E-2</c:v>
                </c:pt>
                <c:pt idx="2680">
                  <c:v>0.10435800000000001</c:v>
                </c:pt>
                <c:pt idx="2681">
                  <c:v>9.3259700000000001E-2</c:v>
                </c:pt>
                <c:pt idx="2682">
                  <c:v>9.9906599999999998E-2</c:v>
                </c:pt>
                <c:pt idx="2683">
                  <c:v>0.10255839999999999</c:v>
                </c:pt>
                <c:pt idx="2684">
                  <c:v>9.6028299999999997E-2</c:v>
                </c:pt>
                <c:pt idx="2685">
                  <c:v>0.11118989999999999</c:v>
                </c:pt>
                <c:pt idx="2686">
                  <c:v>0.111121</c:v>
                </c:pt>
                <c:pt idx="2687">
                  <c:v>0.122824</c:v>
                </c:pt>
                <c:pt idx="2688">
                  <c:v>0.10723530000000001</c:v>
                </c:pt>
                <c:pt idx="2689">
                  <c:v>9.5521700000000001E-2</c:v>
                </c:pt>
                <c:pt idx="2690">
                  <c:v>0.10292750000000001</c:v>
                </c:pt>
                <c:pt idx="2691">
                  <c:v>0.1049471</c:v>
                </c:pt>
                <c:pt idx="2692">
                  <c:v>0.10438409999999999</c:v>
                </c:pt>
                <c:pt idx="2693">
                  <c:v>0.11152090000000001</c:v>
                </c:pt>
                <c:pt idx="2694">
                  <c:v>0.101718</c:v>
                </c:pt>
                <c:pt idx="2695">
                  <c:v>0.1051773</c:v>
                </c:pt>
                <c:pt idx="2696">
                  <c:v>0.1101487</c:v>
                </c:pt>
                <c:pt idx="2697">
                  <c:v>0.10511040000000001</c:v>
                </c:pt>
                <c:pt idx="2698">
                  <c:v>0.1204756</c:v>
                </c:pt>
                <c:pt idx="2699">
                  <c:v>0.1070921</c:v>
                </c:pt>
                <c:pt idx="2700">
                  <c:v>0.1075816</c:v>
                </c:pt>
                <c:pt idx="2701">
                  <c:v>9.3557500000000002E-2</c:v>
                </c:pt>
                <c:pt idx="2702">
                  <c:v>0.103532</c:v>
                </c:pt>
                <c:pt idx="2703">
                  <c:v>9.8171599999999998E-2</c:v>
                </c:pt>
                <c:pt idx="2704">
                  <c:v>0.1046531</c:v>
                </c:pt>
                <c:pt idx="2705">
                  <c:v>0.10513649999999999</c:v>
                </c:pt>
                <c:pt idx="2706">
                  <c:v>0.1039006</c:v>
                </c:pt>
                <c:pt idx="2707">
                  <c:v>0.1029133</c:v>
                </c:pt>
                <c:pt idx="2708">
                  <c:v>0.11053789999999999</c:v>
                </c:pt>
                <c:pt idx="2709">
                  <c:v>0.1090795</c:v>
                </c:pt>
                <c:pt idx="2710">
                  <c:v>0.1047534</c:v>
                </c:pt>
                <c:pt idx="2711">
                  <c:v>0.1075079</c:v>
                </c:pt>
                <c:pt idx="2712">
                  <c:v>0.10904229999999999</c:v>
                </c:pt>
                <c:pt idx="2713">
                  <c:v>0.10437680000000001</c:v>
                </c:pt>
                <c:pt idx="2714">
                  <c:v>0.1063731</c:v>
                </c:pt>
                <c:pt idx="2715">
                  <c:v>9.0305200000000002E-2</c:v>
                </c:pt>
                <c:pt idx="2716">
                  <c:v>9.5328599999999999E-2</c:v>
                </c:pt>
                <c:pt idx="2717">
                  <c:v>0.100775</c:v>
                </c:pt>
                <c:pt idx="2718">
                  <c:v>0.1135757</c:v>
                </c:pt>
                <c:pt idx="2719">
                  <c:v>9.4143599999999994E-2</c:v>
                </c:pt>
                <c:pt idx="2720">
                  <c:v>8.5200700000000004E-2</c:v>
                </c:pt>
                <c:pt idx="2721">
                  <c:v>9.4502500000000003E-2</c:v>
                </c:pt>
                <c:pt idx="2722">
                  <c:v>0.10074470000000001</c:v>
                </c:pt>
                <c:pt idx="2723">
                  <c:v>9.5696000000000003E-2</c:v>
                </c:pt>
                <c:pt idx="2724">
                  <c:v>0.1011556</c:v>
                </c:pt>
                <c:pt idx="2725">
                  <c:v>9.9907300000000004E-2</c:v>
                </c:pt>
                <c:pt idx="2726">
                  <c:v>0.13617000000000001</c:v>
                </c:pt>
                <c:pt idx="2727">
                  <c:v>0.1072632</c:v>
                </c:pt>
                <c:pt idx="2728">
                  <c:v>0.1127717</c:v>
                </c:pt>
                <c:pt idx="2729">
                  <c:v>0.1072949</c:v>
                </c:pt>
                <c:pt idx="2730">
                  <c:v>0.1149901</c:v>
                </c:pt>
                <c:pt idx="2731">
                  <c:v>0.1222654</c:v>
                </c:pt>
                <c:pt idx="2732">
                  <c:v>9.3969200000000003E-2</c:v>
                </c:pt>
                <c:pt idx="2733">
                  <c:v>0.1264036</c:v>
                </c:pt>
                <c:pt idx="2734">
                  <c:v>0.11759459999999999</c:v>
                </c:pt>
                <c:pt idx="2735">
                  <c:v>0.1006682</c:v>
                </c:pt>
                <c:pt idx="2736">
                  <c:v>0.10549169999999999</c:v>
                </c:pt>
                <c:pt idx="2737">
                  <c:v>0.1052207</c:v>
                </c:pt>
                <c:pt idx="2738">
                  <c:v>0.1070888</c:v>
                </c:pt>
                <c:pt idx="2739">
                  <c:v>8.7414900000000004E-2</c:v>
                </c:pt>
                <c:pt idx="2740">
                  <c:v>0.1034465</c:v>
                </c:pt>
                <c:pt idx="2741">
                  <c:v>0.1101427</c:v>
                </c:pt>
                <c:pt idx="2742">
                  <c:v>9.84733E-2</c:v>
                </c:pt>
                <c:pt idx="2743">
                  <c:v>0.10182529999999999</c:v>
                </c:pt>
                <c:pt idx="2744">
                  <c:v>0.11086070000000001</c:v>
                </c:pt>
                <c:pt idx="2745">
                  <c:v>0.11451740000000001</c:v>
                </c:pt>
                <c:pt idx="2746">
                  <c:v>0.12915399999999999</c:v>
                </c:pt>
                <c:pt idx="2747">
                  <c:v>0.1128062</c:v>
                </c:pt>
                <c:pt idx="2748">
                  <c:v>0.1065777</c:v>
                </c:pt>
                <c:pt idx="2749">
                  <c:v>0.10068879999999999</c:v>
                </c:pt>
                <c:pt idx="2750">
                  <c:v>0.1097983</c:v>
                </c:pt>
                <c:pt idx="2751">
                  <c:v>0.1143122</c:v>
                </c:pt>
                <c:pt idx="2752">
                  <c:v>0.1003264</c:v>
                </c:pt>
                <c:pt idx="2753">
                  <c:v>0.11747539999999999</c:v>
                </c:pt>
                <c:pt idx="2754">
                  <c:v>9.99192E-2</c:v>
                </c:pt>
                <c:pt idx="2755">
                  <c:v>0.1190238</c:v>
                </c:pt>
                <c:pt idx="2756">
                  <c:v>0.1017251</c:v>
                </c:pt>
                <c:pt idx="2757">
                  <c:v>9.7250500000000004E-2</c:v>
                </c:pt>
                <c:pt idx="2758">
                  <c:v>8.6650099999999994E-2</c:v>
                </c:pt>
                <c:pt idx="2759">
                  <c:v>9.3903600000000004E-2</c:v>
                </c:pt>
                <c:pt idx="2760">
                  <c:v>8.6811299999999994E-2</c:v>
                </c:pt>
                <c:pt idx="2761">
                  <c:v>9.8605999999999999E-2</c:v>
                </c:pt>
                <c:pt idx="2762">
                  <c:v>9.6656199999999998E-2</c:v>
                </c:pt>
                <c:pt idx="2763">
                  <c:v>9.7003099999999995E-2</c:v>
                </c:pt>
                <c:pt idx="2764">
                  <c:v>8.8742399999999999E-2</c:v>
                </c:pt>
                <c:pt idx="2765">
                  <c:v>9.6236699999999994E-2</c:v>
                </c:pt>
                <c:pt idx="2766">
                  <c:v>0.1006648</c:v>
                </c:pt>
                <c:pt idx="2767">
                  <c:v>0.10117959999999999</c:v>
                </c:pt>
                <c:pt idx="2768">
                  <c:v>9.6004900000000004E-2</c:v>
                </c:pt>
                <c:pt idx="2769">
                  <c:v>9.7026500000000002E-2</c:v>
                </c:pt>
                <c:pt idx="2770">
                  <c:v>8.5042599999999996E-2</c:v>
                </c:pt>
                <c:pt idx="2771">
                  <c:v>0.102132</c:v>
                </c:pt>
                <c:pt idx="2772">
                  <c:v>9.7831100000000004E-2</c:v>
                </c:pt>
                <c:pt idx="2773">
                  <c:v>8.7444999999999995E-2</c:v>
                </c:pt>
                <c:pt idx="2774">
                  <c:v>0.1183516</c:v>
                </c:pt>
                <c:pt idx="2775">
                  <c:v>9.6987400000000001E-2</c:v>
                </c:pt>
                <c:pt idx="2776">
                  <c:v>9.1466900000000004E-2</c:v>
                </c:pt>
                <c:pt idx="2777">
                  <c:v>0.11147410000000001</c:v>
                </c:pt>
                <c:pt idx="2778">
                  <c:v>9.4159999999999994E-2</c:v>
                </c:pt>
                <c:pt idx="2779">
                  <c:v>0.10076599999999999</c:v>
                </c:pt>
                <c:pt idx="2780">
                  <c:v>0.1093435</c:v>
                </c:pt>
                <c:pt idx="2781">
                  <c:v>0.10279779999999999</c:v>
                </c:pt>
                <c:pt idx="2782">
                  <c:v>0.1031927</c:v>
                </c:pt>
                <c:pt idx="2783">
                  <c:v>9.7044000000000005E-2</c:v>
                </c:pt>
                <c:pt idx="2784">
                  <c:v>0.10071620000000001</c:v>
                </c:pt>
                <c:pt idx="2785">
                  <c:v>0.1073272</c:v>
                </c:pt>
                <c:pt idx="2786">
                  <c:v>0.10628840000000001</c:v>
                </c:pt>
                <c:pt idx="2787">
                  <c:v>0.1020715</c:v>
                </c:pt>
                <c:pt idx="2788">
                  <c:v>0.109317</c:v>
                </c:pt>
                <c:pt idx="2789">
                  <c:v>9.1264200000000004E-2</c:v>
                </c:pt>
                <c:pt idx="2790">
                  <c:v>0.1075025</c:v>
                </c:pt>
                <c:pt idx="2791">
                  <c:v>9.6843799999999994E-2</c:v>
                </c:pt>
                <c:pt idx="2792">
                  <c:v>0.1133472</c:v>
                </c:pt>
                <c:pt idx="2793">
                  <c:v>9.9509299999999995E-2</c:v>
                </c:pt>
                <c:pt idx="2794">
                  <c:v>0.1082872</c:v>
                </c:pt>
                <c:pt idx="2795">
                  <c:v>9.5241500000000007E-2</c:v>
                </c:pt>
                <c:pt idx="2796">
                  <c:v>0.1005199</c:v>
                </c:pt>
                <c:pt idx="2797">
                  <c:v>0.1032976</c:v>
                </c:pt>
                <c:pt idx="2798">
                  <c:v>9.0859999999999996E-2</c:v>
                </c:pt>
                <c:pt idx="2799">
                  <c:v>0.10077759999999999</c:v>
                </c:pt>
                <c:pt idx="2800">
                  <c:v>8.5234599999999994E-2</c:v>
                </c:pt>
                <c:pt idx="2801">
                  <c:v>9.1935500000000003E-2</c:v>
                </c:pt>
                <c:pt idx="2802">
                  <c:v>9.0017299999999995E-2</c:v>
                </c:pt>
                <c:pt idx="2803">
                  <c:v>8.9352600000000004E-2</c:v>
                </c:pt>
                <c:pt idx="2804">
                  <c:v>9.1436299999999998E-2</c:v>
                </c:pt>
                <c:pt idx="2805">
                  <c:v>9.2612399999999998E-2</c:v>
                </c:pt>
                <c:pt idx="2806">
                  <c:v>9.2498200000000003E-2</c:v>
                </c:pt>
                <c:pt idx="2807">
                  <c:v>8.8764599999999999E-2</c:v>
                </c:pt>
                <c:pt idx="2808">
                  <c:v>9.1414599999999999E-2</c:v>
                </c:pt>
                <c:pt idx="2809">
                  <c:v>8.7143399999999996E-2</c:v>
                </c:pt>
                <c:pt idx="2810">
                  <c:v>8.1179000000000001E-2</c:v>
                </c:pt>
                <c:pt idx="2811">
                  <c:v>8.5068400000000002E-2</c:v>
                </c:pt>
                <c:pt idx="2812">
                  <c:v>0.1003781</c:v>
                </c:pt>
                <c:pt idx="2813">
                  <c:v>0.11751639999999999</c:v>
                </c:pt>
                <c:pt idx="2814">
                  <c:v>9.5926300000000006E-2</c:v>
                </c:pt>
                <c:pt idx="2815">
                  <c:v>9.9739499999999995E-2</c:v>
                </c:pt>
                <c:pt idx="2816">
                  <c:v>0.1035957</c:v>
                </c:pt>
                <c:pt idx="2817">
                  <c:v>0.1122311</c:v>
                </c:pt>
                <c:pt idx="2818">
                  <c:v>9.4984399999999997E-2</c:v>
                </c:pt>
                <c:pt idx="2819">
                  <c:v>9.2636499999999997E-2</c:v>
                </c:pt>
                <c:pt idx="2820">
                  <c:v>9.3278100000000003E-2</c:v>
                </c:pt>
                <c:pt idx="2821">
                  <c:v>0.1044287</c:v>
                </c:pt>
                <c:pt idx="2822">
                  <c:v>9.9174999999999999E-2</c:v>
                </c:pt>
                <c:pt idx="2823">
                  <c:v>0.10688159999999999</c:v>
                </c:pt>
                <c:pt idx="2824">
                  <c:v>9.4740000000000005E-2</c:v>
                </c:pt>
                <c:pt idx="2825">
                  <c:v>9.8256700000000002E-2</c:v>
                </c:pt>
                <c:pt idx="2826">
                  <c:v>8.8917899999999994E-2</c:v>
                </c:pt>
                <c:pt idx="2827">
                  <c:v>0.10950989999999999</c:v>
                </c:pt>
                <c:pt idx="2828">
                  <c:v>9.9171899999999993E-2</c:v>
                </c:pt>
                <c:pt idx="2829">
                  <c:v>9.8348599999999994E-2</c:v>
                </c:pt>
                <c:pt idx="2830">
                  <c:v>0.1016188</c:v>
                </c:pt>
                <c:pt idx="2831">
                  <c:v>9.7581699999999993E-2</c:v>
                </c:pt>
                <c:pt idx="2832">
                  <c:v>0.10631500000000001</c:v>
                </c:pt>
                <c:pt idx="2833">
                  <c:v>0.1204021</c:v>
                </c:pt>
                <c:pt idx="2834">
                  <c:v>9.9160899999999996E-2</c:v>
                </c:pt>
                <c:pt idx="2835">
                  <c:v>0.1108402</c:v>
                </c:pt>
                <c:pt idx="2836">
                  <c:v>0.10893129999999999</c:v>
                </c:pt>
                <c:pt idx="2837">
                  <c:v>0.11005379999999999</c:v>
                </c:pt>
                <c:pt idx="2838">
                  <c:v>0.1073543</c:v>
                </c:pt>
                <c:pt idx="2839">
                  <c:v>9.9029599999999995E-2</c:v>
                </c:pt>
                <c:pt idx="2840">
                  <c:v>0.1079017</c:v>
                </c:pt>
                <c:pt idx="2841">
                  <c:v>8.7157399999999996E-2</c:v>
                </c:pt>
                <c:pt idx="2842">
                  <c:v>9.4581700000000005E-2</c:v>
                </c:pt>
                <c:pt idx="2843">
                  <c:v>0.1095145</c:v>
                </c:pt>
                <c:pt idx="2844">
                  <c:v>0.10416350000000001</c:v>
                </c:pt>
                <c:pt idx="2845">
                  <c:v>0.10250430000000001</c:v>
                </c:pt>
                <c:pt idx="2846">
                  <c:v>0.11817320000000001</c:v>
                </c:pt>
                <c:pt idx="2847">
                  <c:v>0.1040316</c:v>
                </c:pt>
                <c:pt idx="2848">
                  <c:v>0.1081362</c:v>
                </c:pt>
                <c:pt idx="2849">
                  <c:v>0.1025225</c:v>
                </c:pt>
                <c:pt idx="2850">
                  <c:v>0.10148169999999999</c:v>
                </c:pt>
                <c:pt idx="2851">
                  <c:v>0.11908000000000001</c:v>
                </c:pt>
                <c:pt idx="2852">
                  <c:v>9.4743999999999995E-2</c:v>
                </c:pt>
                <c:pt idx="2853">
                  <c:v>0.10220600000000001</c:v>
                </c:pt>
                <c:pt idx="2854">
                  <c:v>0.1139728</c:v>
                </c:pt>
                <c:pt idx="2855">
                  <c:v>0.1098601</c:v>
                </c:pt>
                <c:pt idx="2856">
                  <c:v>0.11292389999999999</c:v>
                </c:pt>
                <c:pt idx="2857">
                  <c:v>0.1221989</c:v>
                </c:pt>
                <c:pt idx="2858">
                  <c:v>0.1241558</c:v>
                </c:pt>
                <c:pt idx="2859">
                  <c:v>0.1002231</c:v>
                </c:pt>
                <c:pt idx="2860">
                  <c:v>0.11469509999999999</c:v>
                </c:pt>
                <c:pt idx="2861">
                  <c:v>0.1033767</c:v>
                </c:pt>
                <c:pt idx="2862">
                  <c:v>0.1166251</c:v>
                </c:pt>
                <c:pt idx="2863">
                  <c:v>0.10614659999999999</c:v>
                </c:pt>
                <c:pt idx="2864">
                  <c:v>0.1151923</c:v>
                </c:pt>
                <c:pt idx="2865">
                  <c:v>9.6092800000000006E-2</c:v>
                </c:pt>
                <c:pt idx="2866">
                  <c:v>0.12062639999999999</c:v>
                </c:pt>
                <c:pt idx="2867">
                  <c:v>0.1030592</c:v>
                </c:pt>
                <c:pt idx="2868">
                  <c:v>9.4483899999999996E-2</c:v>
                </c:pt>
                <c:pt idx="2869">
                  <c:v>9.37027E-2</c:v>
                </c:pt>
                <c:pt idx="2870">
                  <c:v>0.1201829</c:v>
                </c:pt>
                <c:pt idx="2871">
                  <c:v>8.4703799999999996E-2</c:v>
                </c:pt>
                <c:pt idx="2872">
                  <c:v>0.10401680000000001</c:v>
                </c:pt>
                <c:pt idx="2873">
                  <c:v>0.10685020000000001</c:v>
                </c:pt>
                <c:pt idx="2874">
                  <c:v>0.110273</c:v>
                </c:pt>
                <c:pt idx="2875">
                  <c:v>0.10792119999999999</c:v>
                </c:pt>
                <c:pt idx="2876">
                  <c:v>0.1056076</c:v>
                </c:pt>
                <c:pt idx="2877">
                  <c:v>0.1033736</c:v>
                </c:pt>
                <c:pt idx="2878">
                  <c:v>9.5583399999999999E-2</c:v>
                </c:pt>
                <c:pt idx="2879">
                  <c:v>9.77967E-2</c:v>
                </c:pt>
                <c:pt idx="2880">
                  <c:v>9.3598100000000004E-2</c:v>
                </c:pt>
                <c:pt idx="2881">
                  <c:v>0.10354389999999999</c:v>
                </c:pt>
                <c:pt idx="2882">
                  <c:v>0.1172063</c:v>
                </c:pt>
                <c:pt idx="2883">
                  <c:v>0.1151278</c:v>
                </c:pt>
                <c:pt idx="2884">
                  <c:v>0.11389539999999999</c:v>
                </c:pt>
                <c:pt idx="2885">
                  <c:v>0.11616849999999999</c:v>
                </c:pt>
                <c:pt idx="2886">
                  <c:v>9.9062499999999998E-2</c:v>
                </c:pt>
                <c:pt idx="2887">
                  <c:v>0.1162753</c:v>
                </c:pt>
                <c:pt idx="2888">
                  <c:v>0.12501570000000001</c:v>
                </c:pt>
                <c:pt idx="2889">
                  <c:v>0.1085059</c:v>
                </c:pt>
                <c:pt idx="2890">
                  <c:v>9.5718999999999999E-2</c:v>
                </c:pt>
                <c:pt idx="2891">
                  <c:v>9.7482600000000003E-2</c:v>
                </c:pt>
                <c:pt idx="2892">
                  <c:v>0.1191706</c:v>
                </c:pt>
                <c:pt idx="2893">
                  <c:v>0.1164529</c:v>
                </c:pt>
                <c:pt idx="2894">
                  <c:v>0.10202369999999999</c:v>
                </c:pt>
                <c:pt idx="2895">
                  <c:v>0.1203447</c:v>
                </c:pt>
                <c:pt idx="2896">
                  <c:v>0.1029134</c:v>
                </c:pt>
                <c:pt idx="2897">
                  <c:v>9.5012600000000003E-2</c:v>
                </c:pt>
                <c:pt idx="2898">
                  <c:v>0.1048248</c:v>
                </c:pt>
                <c:pt idx="2899">
                  <c:v>8.8119000000000003E-2</c:v>
                </c:pt>
                <c:pt idx="2900">
                  <c:v>9.5352300000000001E-2</c:v>
                </c:pt>
                <c:pt idx="2901">
                  <c:v>0.1235947</c:v>
                </c:pt>
                <c:pt idx="2902">
                  <c:v>0.12036280000000001</c:v>
                </c:pt>
                <c:pt idx="2903">
                  <c:v>0.12274789999999999</c:v>
                </c:pt>
                <c:pt idx="2904">
                  <c:v>0.1333155</c:v>
                </c:pt>
                <c:pt idx="2905">
                  <c:v>0.12280339999999999</c:v>
                </c:pt>
                <c:pt idx="2906">
                  <c:v>9.8998199999999995E-2</c:v>
                </c:pt>
                <c:pt idx="2907">
                  <c:v>8.7502399999999994E-2</c:v>
                </c:pt>
                <c:pt idx="2908">
                  <c:v>8.8631100000000004E-2</c:v>
                </c:pt>
                <c:pt idx="2909">
                  <c:v>0.1211291</c:v>
                </c:pt>
                <c:pt idx="2910">
                  <c:v>8.3980200000000005E-2</c:v>
                </c:pt>
                <c:pt idx="2911">
                  <c:v>8.5346900000000003E-2</c:v>
                </c:pt>
                <c:pt idx="2912">
                  <c:v>0.1217797</c:v>
                </c:pt>
                <c:pt idx="2913">
                  <c:v>9.1168899999999997E-2</c:v>
                </c:pt>
                <c:pt idx="2914">
                  <c:v>9.2820100000000003E-2</c:v>
                </c:pt>
                <c:pt idx="2915">
                  <c:v>0.1036121</c:v>
                </c:pt>
                <c:pt idx="2916">
                  <c:v>0.1091415</c:v>
                </c:pt>
                <c:pt idx="2917">
                  <c:v>9.1922500000000004E-2</c:v>
                </c:pt>
                <c:pt idx="2918">
                  <c:v>0.10856979999999999</c:v>
                </c:pt>
                <c:pt idx="2919">
                  <c:v>9.45135E-2</c:v>
                </c:pt>
                <c:pt idx="2920">
                  <c:v>0.1065753</c:v>
                </c:pt>
                <c:pt idx="2921">
                  <c:v>0.1183686</c:v>
                </c:pt>
                <c:pt idx="2922">
                  <c:v>7.6120699999999999E-2</c:v>
                </c:pt>
                <c:pt idx="2923">
                  <c:v>0.1134618</c:v>
                </c:pt>
                <c:pt idx="2924">
                  <c:v>9.0430899999999995E-2</c:v>
                </c:pt>
                <c:pt idx="2925">
                  <c:v>9.9774100000000004E-2</c:v>
                </c:pt>
                <c:pt idx="2926">
                  <c:v>0.1027067</c:v>
                </c:pt>
                <c:pt idx="2927">
                  <c:v>8.70002E-2</c:v>
                </c:pt>
                <c:pt idx="2928">
                  <c:v>0.1011136</c:v>
                </c:pt>
                <c:pt idx="2929">
                  <c:v>9.1442099999999998E-2</c:v>
                </c:pt>
                <c:pt idx="2930">
                  <c:v>8.8718699999999998E-2</c:v>
                </c:pt>
                <c:pt idx="2931">
                  <c:v>9.4058900000000001E-2</c:v>
                </c:pt>
                <c:pt idx="2932">
                  <c:v>0.106847</c:v>
                </c:pt>
                <c:pt idx="2933">
                  <c:v>9.6800499999999998E-2</c:v>
                </c:pt>
                <c:pt idx="2934">
                  <c:v>9.4295699999999996E-2</c:v>
                </c:pt>
                <c:pt idx="2935">
                  <c:v>0.1040944</c:v>
                </c:pt>
                <c:pt idx="2936">
                  <c:v>9.4538200000000003E-2</c:v>
                </c:pt>
                <c:pt idx="2937">
                  <c:v>9.0405799999999994E-2</c:v>
                </c:pt>
                <c:pt idx="2938">
                  <c:v>9.0358999999999995E-2</c:v>
                </c:pt>
                <c:pt idx="2939">
                  <c:v>8.5640800000000003E-2</c:v>
                </c:pt>
                <c:pt idx="2940">
                  <c:v>9.7386399999999998E-2</c:v>
                </c:pt>
                <c:pt idx="2941">
                  <c:v>0.1138754</c:v>
                </c:pt>
                <c:pt idx="2942">
                  <c:v>0.1032846</c:v>
                </c:pt>
                <c:pt idx="2943">
                  <c:v>9.8399600000000004E-2</c:v>
                </c:pt>
                <c:pt idx="2944">
                  <c:v>0.1005818</c:v>
                </c:pt>
                <c:pt idx="2945">
                  <c:v>9.1556200000000004E-2</c:v>
                </c:pt>
                <c:pt idx="2946">
                  <c:v>0.102085</c:v>
                </c:pt>
                <c:pt idx="2947">
                  <c:v>0.10337830000000001</c:v>
                </c:pt>
                <c:pt idx="2948">
                  <c:v>9.4583399999999998E-2</c:v>
                </c:pt>
                <c:pt idx="2949">
                  <c:v>8.6676600000000006E-2</c:v>
                </c:pt>
                <c:pt idx="2950">
                  <c:v>0.1017502</c:v>
                </c:pt>
                <c:pt idx="2951">
                  <c:v>0.1015509</c:v>
                </c:pt>
                <c:pt idx="2952">
                  <c:v>0.113591</c:v>
                </c:pt>
                <c:pt idx="2953">
                  <c:v>9.2036300000000001E-2</c:v>
                </c:pt>
                <c:pt idx="2954">
                  <c:v>8.7855699999999995E-2</c:v>
                </c:pt>
                <c:pt idx="2955">
                  <c:v>0.1107803</c:v>
                </c:pt>
                <c:pt idx="2956">
                  <c:v>9.64613E-2</c:v>
                </c:pt>
                <c:pt idx="2957">
                  <c:v>0.10757849999999999</c:v>
                </c:pt>
                <c:pt idx="2958">
                  <c:v>0.1071414</c:v>
                </c:pt>
                <c:pt idx="2959">
                  <c:v>0.1068016</c:v>
                </c:pt>
                <c:pt idx="2960">
                  <c:v>0.12411469999999999</c:v>
                </c:pt>
                <c:pt idx="2961">
                  <c:v>0.11719839999999999</c:v>
                </c:pt>
                <c:pt idx="2962">
                  <c:v>0.1047187</c:v>
                </c:pt>
                <c:pt idx="2963">
                  <c:v>0.10346080000000001</c:v>
                </c:pt>
                <c:pt idx="2964">
                  <c:v>0.1190215</c:v>
                </c:pt>
                <c:pt idx="2965">
                  <c:v>0.1120679</c:v>
                </c:pt>
                <c:pt idx="2966">
                  <c:v>0.13146939999999999</c:v>
                </c:pt>
                <c:pt idx="2967">
                  <c:v>0.13126199999999999</c:v>
                </c:pt>
                <c:pt idx="2968">
                  <c:v>0.1229465</c:v>
                </c:pt>
                <c:pt idx="2969">
                  <c:v>0.12179769999999999</c:v>
                </c:pt>
                <c:pt idx="2970">
                  <c:v>0.1242871</c:v>
                </c:pt>
                <c:pt idx="2971">
                  <c:v>0.1240822</c:v>
                </c:pt>
                <c:pt idx="2972">
                  <c:v>0.13254640000000001</c:v>
                </c:pt>
                <c:pt idx="2973">
                  <c:v>0.1128912</c:v>
                </c:pt>
                <c:pt idx="2974">
                  <c:v>0.1169843</c:v>
                </c:pt>
                <c:pt idx="2975">
                  <c:v>0.10757940000000001</c:v>
                </c:pt>
                <c:pt idx="2976">
                  <c:v>0.1168469</c:v>
                </c:pt>
                <c:pt idx="2977">
                  <c:v>0.10396</c:v>
                </c:pt>
                <c:pt idx="2978">
                  <c:v>0.1081186</c:v>
                </c:pt>
                <c:pt idx="2979">
                  <c:v>0.1179844</c:v>
                </c:pt>
                <c:pt idx="2980">
                  <c:v>0.1205017</c:v>
                </c:pt>
                <c:pt idx="2981">
                  <c:v>0.12514749999999999</c:v>
                </c:pt>
                <c:pt idx="2982">
                  <c:v>0.1065031</c:v>
                </c:pt>
                <c:pt idx="2983">
                  <c:v>0.1181471</c:v>
                </c:pt>
                <c:pt idx="2984">
                  <c:v>0.12610370000000001</c:v>
                </c:pt>
                <c:pt idx="2985">
                  <c:v>0.12002119999999999</c:v>
                </c:pt>
                <c:pt idx="2986">
                  <c:v>0.1312671</c:v>
                </c:pt>
                <c:pt idx="2987">
                  <c:v>0.1190092</c:v>
                </c:pt>
                <c:pt idx="2988">
                  <c:v>0.12311610000000001</c:v>
                </c:pt>
                <c:pt idx="2989">
                  <c:v>0.1258562</c:v>
                </c:pt>
                <c:pt idx="2990">
                  <c:v>0.1244198</c:v>
                </c:pt>
                <c:pt idx="2991">
                  <c:v>0.10924499999999999</c:v>
                </c:pt>
                <c:pt idx="2992">
                  <c:v>0.1326727</c:v>
                </c:pt>
                <c:pt idx="2993">
                  <c:v>0.13045609999999999</c:v>
                </c:pt>
                <c:pt idx="2994">
                  <c:v>0.12225850000000001</c:v>
                </c:pt>
                <c:pt idx="2995">
                  <c:v>0.13250609999999999</c:v>
                </c:pt>
                <c:pt idx="2996">
                  <c:v>9.4068799999999994E-2</c:v>
                </c:pt>
                <c:pt idx="2997">
                  <c:v>0.1249963</c:v>
                </c:pt>
                <c:pt idx="2998">
                  <c:v>0.1259065</c:v>
                </c:pt>
                <c:pt idx="2999">
                  <c:v>0.10817400000000001</c:v>
                </c:pt>
                <c:pt idx="3000">
                  <c:v>0.1294757</c:v>
                </c:pt>
                <c:pt idx="3001">
                  <c:v>0.1179746</c:v>
                </c:pt>
                <c:pt idx="3002">
                  <c:v>0.1113928</c:v>
                </c:pt>
                <c:pt idx="3003">
                  <c:v>0.12260840000000001</c:v>
                </c:pt>
                <c:pt idx="3004">
                  <c:v>0.11952599999999999</c:v>
                </c:pt>
                <c:pt idx="3005">
                  <c:v>0.11911960000000001</c:v>
                </c:pt>
                <c:pt idx="3006">
                  <c:v>0.1196874</c:v>
                </c:pt>
                <c:pt idx="3007">
                  <c:v>0.1217584</c:v>
                </c:pt>
                <c:pt idx="3008">
                  <c:v>0.1277625</c:v>
                </c:pt>
                <c:pt idx="3009">
                  <c:v>0.1222213</c:v>
                </c:pt>
                <c:pt idx="3010">
                  <c:v>0.10906100000000001</c:v>
                </c:pt>
                <c:pt idx="3011">
                  <c:v>0.13093250000000001</c:v>
                </c:pt>
                <c:pt idx="3012">
                  <c:v>0.13117509999999999</c:v>
                </c:pt>
                <c:pt idx="3013">
                  <c:v>0.13106010000000001</c:v>
                </c:pt>
                <c:pt idx="3014">
                  <c:v>0.124068</c:v>
                </c:pt>
                <c:pt idx="3015">
                  <c:v>0.1287577</c:v>
                </c:pt>
                <c:pt idx="3016">
                  <c:v>0.12000710000000001</c:v>
                </c:pt>
                <c:pt idx="3017">
                  <c:v>0.12523909999999999</c:v>
                </c:pt>
                <c:pt idx="3018">
                  <c:v>0.1025456</c:v>
                </c:pt>
                <c:pt idx="3019">
                  <c:v>0.1157285</c:v>
                </c:pt>
                <c:pt idx="3020">
                  <c:v>0.12447370000000001</c:v>
                </c:pt>
                <c:pt idx="3021">
                  <c:v>0.1109672</c:v>
                </c:pt>
                <c:pt idx="3022">
                  <c:v>0.1115346</c:v>
                </c:pt>
                <c:pt idx="3023">
                  <c:v>0.13536860000000001</c:v>
                </c:pt>
                <c:pt idx="3024">
                  <c:v>0.1204247</c:v>
                </c:pt>
                <c:pt idx="3025">
                  <c:v>0.12656480000000001</c:v>
                </c:pt>
                <c:pt idx="3026">
                  <c:v>0.11591659999999999</c:v>
                </c:pt>
                <c:pt idx="3027">
                  <c:v>0.1172769</c:v>
                </c:pt>
                <c:pt idx="3028">
                  <c:v>0.120624</c:v>
                </c:pt>
                <c:pt idx="3029">
                  <c:v>0.13851930000000001</c:v>
                </c:pt>
                <c:pt idx="3030">
                  <c:v>0.1141305</c:v>
                </c:pt>
                <c:pt idx="3031">
                  <c:v>0.1261766</c:v>
                </c:pt>
                <c:pt idx="3032">
                  <c:v>0.1114612</c:v>
                </c:pt>
                <c:pt idx="3033">
                  <c:v>0.1218727</c:v>
                </c:pt>
                <c:pt idx="3034">
                  <c:v>0.1035351</c:v>
                </c:pt>
                <c:pt idx="3035">
                  <c:v>0.12281449999999999</c:v>
                </c:pt>
                <c:pt idx="3036">
                  <c:v>0.1197893</c:v>
                </c:pt>
                <c:pt idx="3037">
                  <c:v>0.10239529999999999</c:v>
                </c:pt>
                <c:pt idx="3038">
                  <c:v>0.114534</c:v>
                </c:pt>
                <c:pt idx="3039">
                  <c:v>0.1244968</c:v>
                </c:pt>
                <c:pt idx="3040">
                  <c:v>0.1242683</c:v>
                </c:pt>
                <c:pt idx="3041">
                  <c:v>9.9039500000000003E-2</c:v>
                </c:pt>
                <c:pt idx="3042">
                  <c:v>0.1154086</c:v>
                </c:pt>
                <c:pt idx="3043">
                  <c:v>0.11772150000000001</c:v>
                </c:pt>
                <c:pt idx="3044">
                  <c:v>0.111955</c:v>
                </c:pt>
                <c:pt idx="3045">
                  <c:v>0.1058814</c:v>
                </c:pt>
                <c:pt idx="3046">
                  <c:v>0.10081030000000001</c:v>
                </c:pt>
                <c:pt idx="3047">
                  <c:v>9.4139299999999995E-2</c:v>
                </c:pt>
                <c:pt idx="3048">
                  <c:v>0.1303648</c:v>
                </c:pt>
                <c:pt idx="3049">
                  <c:v>0.12687709999999999</c:v>
                </c:pt>
                <c:pt idx="3050">
                  <c:v>0.1138246</c:v>
                </c:pt>
                <c:pt idx="3051">
                  <c:v>0.11661299999999999</c:v>
                </c:pt>
                <c:pt idx="3052">
                  <c:v>8.9862499999999998E-2</c:v>
                </c:pt>
                <c:pt idx="3053">
                  <c:v>0.1088428</c:v>
                </c:pt>
                <c:pt idx="3054">
                  <c:v>9.7349099999999994E-2</c:v>
                </c:pt>
                <c:pt idx="3055">
                  <c:v>0.1243046</c:v>
                </c:pt>
                <c:pt idx="3056">
                  <c:v>9.2819399999999996E-2</c:v>
                </c:pt>
                <c:pt idx="3057">
                  <c:v>0.1100597</c:v>
                </c:pt>
                <c:pt idx="3058">
                  <c:v>0.1177817</c:v>
                </c:pt>
                <c:pt idx="3059">
                  <c:v>0.1156972</c:v>
                </c:pt>
                <c:pt idx="3060">
                  <c:v>0.11505079999999999</c:v>
                </c:pt>
                <c:pt idx="3061">
                  <c:v>0.1040455</c:v>
                </c:pt>
                <c:pt idx="3062">
                  <c:v>9.2803899999999995E-2</c:v>
                </c:pt>
                <c:pt idx="3063">
                  <c:v>0.1029484</c:v>
                </c:pt>
                <c:pt idx="3064">
                  <c:v>0.1015257</c:v>
                </c:pt>
                <c:pt idx="3065">
                  <c:v>0.100621</c:v>
                </c:pt>
                <c:pt idx="3066">
                  <c:v>0.1030263</c:v>
                </c:pt>
                <c:pt idx="3067">
                  <c:v>0.110107</c:v>
                </c:pt>
                <c:pt idx="3068">
                  <c:v>0.1148768</c:v>
                </c:pt>
                <c:pt idx="3069">
                  <c:v>0.1183901</c:v>
                </c:pt>
                <c:pt idx="3070">
                  <c:v>0.1068417</c:v>
                </c:pt>
                <c:pt idx="3071">
                  <c:v>9.2633099999999996E-2</c:v>
                </c:pt>
                <c:pt idx="3072">
                  <c:v>9.4192499999999998E-2</c:v>
                </c:pt>
                <c:pt idx="3073">
                  <c:v>9.5781900000000003E-2</c:v>
                </c:pt>
                <c:pt idx="3074">
                  <c:v>0.1060672</c:v>
                </c:pt>
                <c:pt idx="3075">
                  <c:v>0.10130699999999999</c:v>
                </c:pt>
                <c:pt idx="3076">
                  <c:v>8.1408499999999995E-2</c:v>
                </c:pt>
                <c:pt idx="3077">
                  <c:v>9.5993400000000007E-2</c:v>
                </c:pt>
                <c:pt idx="3078">
                  <c:v>0.1084378</c:v>
                </c:pt>
                <c:pt idx="3079">
                  <c:v>9.8829799999999995E-2</c:v>
                </c:pt>
                <c:pt idx="3080">
                  <c:v>0.10029730000000001</c:v>
                </c:pt>
                <c:pt idx="3081">
                  <c:v>0.1044815</c:v>
                </c:pt>
                <c:pt idx="3082">
                  <c:v>0.1126534</c:v>
                </c:pt>
                <c:pt idx="3083">
                  <c:v>0.1092714</c:v>
                </c:pt>
                <c:pt idx="3084">
                  <c:v>0.1027776</c:v>
                </c:pt>
                <c:pt idx="3085">
                  <c:v>0.1056739</c:v>
                </c:pt>
                <c:pt idx="3086">
                  <c:v>0.1190692</c:v>
                </c:pt>
                <c:pt idx="3087">
                  <c:v>0.114026</c:v>
                </c:pt>
                <c:pt idx="3088">
                  <c:v>0.1188636</c:v>
                </c:pt>
                <c:pt idx="3089">
                  <c:v>0.1031907</c:v>
                </c:pt>
                <c:pt idx="3090">
                  <c:v>0.1204437</c:v>
                </c:pt>
                <c:pt idx="3091">
                  <c:v>9.7761200000000006E-2</c:v>
                </c:pt>
                <c:pt idx="3092">
                  <c:v>0.1089446</c:v>
                </c:pt>
                <c:pt idx="3093">
                  <c:v>9.9860000000000004E-2</c:v>
                </c:pt>
                <c:pt idx="3094">
                  <c:v>0.1067106</c:v>
                </c:pt>
                <c:pt idx="3095">
                  <c:v>9.5458100000000004E-2</c:v>
                </c:pt>
                <c:pt idx="3096">
                  <c:v>0.1059881</c:v>
                </c:pt>
                <c:pt idx="3097">
                  <c:v>0.10727780000000001</c:v>
                </c:pt>
                <c:pt idx="3098">
                  <c:v>0.1113833</c:v>
                </c:pt>
                <c:pt idx="3099">
                  <c:v>0.10491780000000001</c:v>
                </c:pt>
                <c:pt idx="3100">
                  <c:v>0.1092803</c:v>
                </c:pt>
                <c:pt idx="3101">
                  <c:v>0.1131162</c:v>
                </c:pt>
                <c:pt idx="3102">
                  <c:v>9.6446100000000007E-2</c:v>
                </c:pt>
                <c:pt idx="3103">
                  <c:v>9.9063300000000007E-2</c:v>
                </c:pt>
                <c:pt idx="3104">
                  <c:v>0.1075487</c:v>
                </c:pt>
                <c:pt idx="3105">
                  <c:v>0.1092462</c:v>
                </c:pt>
                <c:pt idx="3106">
                  <c:v>0.1064953</c:v>
                </c:pt>
                <c:pt idx="3107">
                  <c:v>8.7711700000000004E-2</c:v>
                </c:pt>
                <c:pt idx="3108">
                  <c:v>0.11024390000000001</c:v>
                </c:pt>
                <c:pt idx="3109">
                  <c:v>9.1215199999999996E-2</c:v>
                </c:pt>
                <c:pt idx="3110">
                  <c:v>0.11260680000000001</c:v>
                </c:pt>
                <c:pt idx="3111">
                  <c:v>0.1132089</c:v>
                </c:pt>
                <c:pt idx="3112">
                  <c:v>0.11953229999999999</c:v>
                </c:pt>
                <c:pt idx="3113">
                  <c:v>0.10881390000000001</c:v>
                </c:pt>
                <c:pt idx="3114">
                  <c:v>0.1077265</c:v>
                </c:pt>
                <c:pt idx="3115">
                  <c:v>9.4235600000000003E-2</c:v>
                </c:pt>
                <c:pt idx="3116">
                  <c:v>9.8841899999999996E-2</c:v>
                </c:pt>
                <c:pt idx="3117">
                  <c:v>0.1055682</c:v>
                </c:pt>
                <c:pt idx="3118">
                  <c:v>0.1119571</c:v>
                </c:pt>
                <c:pt idx="3119">
                  <c:v>0.1139773</c:v>
                </c:pt>
                <c:pt idx="3120">
                  <c:v>0.107503</c:v>
                </c:pt>
                <c:pt idx="3121">
                  <c:v>0.1101053</c:v>
                </c:pt>
                <c:pt idx="3122">
                  <c:v>0.1055635</c:v>
                </c:pt>
                <c:pt idx="3123">
                  <c:v>0.128966</c:v>
                </c:pt>
                <c:pt idx="3124">
                  <c:v>9.0619500000000006E-2</c:v>
                </c:pt>
                <c:pt idx="3125">
                  <c:v>0.1031064</c:v>
                </c:pt>
                <c:pt idx="3126">
                  <c:v>0.1078358</c:v>
                </c:pt>
                <c:pt idx="3127">
                  <c:v>0.1115525</c:v>
                </c:pt>
                <c:pt idx="3128">
                  <c:v>0.11576309999999999</c:v>
                </c:pt>
                <c:pt idx="3129">
                  <c:v>0.1162672</c:v>
                </c:pt>
                <c:pt idx="3130">
                  <c:v>0.1146108</c:v>
                </c:pt>
                <c:pt idx="3131">
                  <c:v>0.1108185</c:v>
                </c:pt>
                <c:pt idx="3132">
                  <c:v>0.1070218</c:v>
                </c:pt>
                <c:pt idx="3133">
                  <c:v>0.1211694</c:v>
                </c:pt>
                <c:pt idx="3134">
                  <c:v>9.8446699999999998E-2</c:v>
                </c:pt>
                <c:pt idx="3135">
                  <c:v>0.11049249999999999</c:v>
                </c:pt>
                <c:pt idx="3136">
                  <c:v>9.4564899999999993E-2</c:v>
                </c:pt>
                <c:pt idx="3137">
                  <c:v>8.9466199999999996E-2</c:v>
                </c:pt>
                <c:pt idx="3138">
                  <c:v>9.50545E-2</c:v>
                </c:pt>
                <c:pt idx="3139">
                  <c:v>0.1185962</c:v>
                </c:pt>
                <c:pt idx="3140">
                  <c:v>0.1046946</c:v>
                </c:pt>
                <c:pt idx="3141">
                  <c:v>0.11415740000000001</c:v>
                </c:pt>
                <c:pt idx="3142">
                  <c:v>0.1200673</c:v>
                </c:pt>
                <c:pt idx="3143">
                  <c:v>0.1271833</c:v>
                </c:pt>
                <c:pt idx="3144">
                  <c:v>0.1285722</c:v>
                </c:pt>
                <c:pt idx="3145">
                  <c:v>0.1171273</c:v>
                </c:pt>
                <c:pt idx="3146">
                  <c:v>0.1081268</c:v>
                </c:pt>
                <c:pt idx="3147">
                  <c:v>0.1237611</c:v>
                </c:pt>
                <c:pt idx="3148">
                  <c:v>0.1284661</c:v>
                </c:pt>
                <c:pt idx="3149">
                  <c:v>0.13079560000000001</c:v>
                </c:pt>
                <c:pt idx="3150">
                  <c:v>0.1230556</c:v>
                </c:pt>
                <c:pt idx="3151">
                  <c:v>0.13308590000000001</c:v>
                </c:pt>
                <c:pt idx="3152">
                  <c:v>0.1256536</c:v>
                </c:pt>
                <c:pt idx="3153">
                  <c:v>0.1058823</c:v>
                </c:pt>
                <c:pt idx="3154">
                  <c:v>0.12994249999999999</c:v>
                </c:pt>
                <c:pt idx="3155">
                  <c:v>0.12081509999999999</c:v>
                </c:pt>
                <c:pt idx="3156">
                  <c:v>0.13199559999999999</c:v>
                </c:pt>
                <c:pt idx="3157">
                  <c:v>0.12307800000000001</c:v>
                </c:pt>
                <c:pt idx="3158">
                  <c:v>0.1292083</c:v>
                </c:pt>
                <c:pt idx="3159">
                  <c:v>0.1121776</c:v>
                </c:pt>
                <c:pt idx="3160">
                  <c:v>0.11926340000000001</c:v>
                </c:pt>
                <c:pt idx="3161">
                  <c:v>0.13952500000000001</c:v>
                </c:pt>
                <c:pt idx="3162">
                  <c:v>0.11478919999999999</c:v>
                </c:pt>
                <c:pt idx="3163">
                  <c:v>0.117964</c:v>
                </c:pt>
                <c:pt idx="3164">
                  <c:v>0.1233168</c:v>
                </c:pt>
                <c:pt idx="3165">
                  <c:v>0.12519959999999999</c:v>
                </c:pt>
                <c:pt idx="3166">
                  <c:v>0.1371317</c:v>
                </c:pt>
                <c:pt idx="3167">
                  <c:v>0.1138081</c:v>
                </c:pt>
                <c:pt idx="3168">
                  <c:v>0.13792579999999999</c:v>
                </c:pt>
                <c:pt idx="3169">
                  <c:v>0.1240018</c:v>
                </c:pt>
                <c:pt idx="3170">
                  <c:v>9.6582500000000002E-2</c:v>
                </c:pt>
                <c:pt idx="3171">
                  <c:v>0.1267944</c:v>
                </c:pt>
                <c:pt idx="3172">
                  <c:v>0.1061622</c:v>
                </c:pt>
                <c:pt idx="3173">
                  <c:v>0.1188184</c:v>
                </c:pt>
                <c:pt idx="3174">
                  <c:v>9.77885E-2</c:v>
                </c:pt>
                <c:pt idx="3175">
                  <c:v>9.2773800000000003E-2</c:v>
                </c:pt>
                <c:pt idx="3176">
                  <c:v>0.1126366</c:v>
                </c:pt>
                <c:pt idx="3177">
                  <c:v>0.10396279999999999</c:v>
                </c:pt>
                <c:pt idx="3178">
                  <c:v>0.1024128</c:v>
                </c:pt>
                <c:pt idx="3179">
                  <c:v>9.8235900000000001E-2</c:v>
                </c:pt>
                <c:pt idx="3180">
                  <c:v>9.6665699999999993E-2</c:v>
                </c:pt>
                <c:pt idx="3181">
                  <c:v>0.10541499999999999</c:v>
                </c:pt>
                <c:pt idx="3182">
                  <c:v>0.1286477</c:v>
                </c:pt>
                <c:pt idx="3183">
                  <c:v>0.1168165</c:v>
                </c:pt>
                <c:pt idx="3184">
                  <c:v>0.130824</c:v>
                </c:pt>
                <c:pt idx="3185">
                  <c:v>0.1057193</c:v>
                </c:pt>
                <c:pt idx="3186">
                  <c:v>0.1203095</c:v>
                </c:pt>
                <c:pt idx="3187">
                  <c:v>0.1090994</c:v>
                </c:pt>
                <c:pt idx="3188">
                  <c:v>0.12683340000000001</c:v>
                </c:pt>
                <c:pt idx="3189">
                  <c:v>0.1094873</c:v>
                </c:pt>
                <c:pt idx="3190">
                  <c:v>0.1393085</c:v>
                </c:pt>
                <c:pt idx="3191">
                  <c:v>0.12828690000000001</c:v>
                </c:pt>
                <c:pt idx="3192">
                  <c:v>0.1224029</c:v>
                </c:pt>
                <c:pt idx="3193">
                  <c:v>0.12829109999999999</c:v>
                </c:pt>
                <c:pt idx="3194">
                  <c:v>0.1194038</c:v>
                </c:pt>
                <c:pt idx="3195">
                  <c:v>0.1148723</c:v>
                </c:pt>
                <c:pt idx="3196">
                  <c:v>0.111</c:v>
                </c:pt>
                <c:pt idx="3197">
                  <c:v>0.1097272</c:v>
                </c:pt>
                <c:pt idx="3198">
                  <c:v>9.3382400000000004E-2</c:v>
                </c:pt>
                <c:pt idx="3199">
                  <c:v>8.9533100000000004E-2</c:v>
                </c:pt>
                <c:pt idx="3200">
                  <c:v>0.1177306</c:v>
                </c:pt>
                <c:pt idx="3201">
                  <c:v>0.10934629999999999</c:v>
                </c:pt>
                <c:pt idx="3202">
                  <c:v>0.1252595</c:v>
                </c:pt>
                <c:pt idx="3203">
                  <c:v>0.1053693</c:v>
                </c:pt>
                <c:pt idx="3204">
                  <c:v>0.1077832</c:v>
                </c:pt>
                <c:pt idx="3205">
                  <c:v>8.0871499999999999E-2</c:v>
                </c:pt>
                <c:pt idx="3206">
                  <c:v>0.1080231</c:v>
                </c:pt>
                <c:pt idx="3207">
                  <c:v>0.1142082</c:v>
                </c:pt>
                <c:pt idx="3208">
                  <c:v>9.6086299999999999E-2</c:v>
                </c:pt>
                <c:pt idx="3209">
                  <c:v>9.17631E-2</c:v>
                </c:pt>
                <c:pt idx="3210">
                  <c:v>0.1079196</c:v>
                </c:pt>
                <c:pt idx="3211">
                  <c:v>0.1031971</c:v>
                </c:pt>
                <c:pt idx="3212">
                  <c:v>8.4073999999999996E-2</c:v>
                </c:pt>
                <c:pt idx="3213">
                  <c:v>0.1181976</c:v>
                </c:pt>
                <c:pt idx="3214">
                  <c:v>0.1157141</c:v>
                </c:pt>
                <c:pt idx="3215">
                  <c:v>9.0626999999999999E-2</c:v>
                </c:pt>
                <c:pt idx="3216">
                  <c:v>0.1084909</c:v>
                </c:pt>
                <c:pt idx="3217">
                  <c:v>0.12513579999999999</c:v>
                </c:pt>
                <c:pt idx="3218">
                  <c:v>0.1023543</c:v>
                </c:pt>
                <c:pt idx="3219">
                  <c:v>0.106917</c:v>
                </c:pt>
                <c:pt idx="3220">
                  <c:v>0.1144563</c:v>
                </c:pt>
                <c:pt idx="3221">
                  <c:v>0.1072061</c:v>
                </c:pt>
                <c:pt idx="3222">
                  <c:v>0.115218</c:v>
                </c:pt>
                <c:pt idx="3223">
                  <c:v>9.72523E-2</c:v>
                </c:pt>
                <c:pt idx="3224">
                  <c:v>0.10085619999999999</c:v>
                </c:pt>
                <c:pt idx="3225">
                  <c:v>0.1047554</c:v>
                </c:pt>
                <c:pt idx="3226">
                  <c:v>0.11682819999999999</c:v>
                </c:pt>
                <c:pt idx="3227">
                  <c:v>0.1127949</c:v>
                </c:pt>
                <c:pt idx="3228">
                  <c:v>0.11359</c:v>
                </c:pt>
                <c:pt idx="3229">
                  <c:v>0.1076384</c:v>
                </c:pt>
                <c:pt idx="3230">
                  <c:v>0.10163</c:v>
                </c:pt>
                <c:pt idx="3231">
                  <c:v>0.1004391</c:v>
                </c:pt>
                <c:pt idx="3232">
                  <c:v>0.1108367</c:v>
                </c:pt>
                <c:pt idx="3233">
                  <c:v>9.5639500000000002E-2</c:v>
                </c:pt>
                <c:pt idx="3234">
                  <c:v>9.4916E-2</c:v>
                </c:pt>
                <c:pt idx="3235">
                  <c:v>0.1091884</c:v>
                </c:pt>
                <c:pt idx="3236">
                  <c:v>0.10285080000000001</c:v>
                </c:pt>
                <c:pt idx="3237">
                  <c:v>9.6929899999999999E-2</c:v>
                </c:pt>
                <c:pt idx="3238">
                  <c:v>0.10222530000000001</c:v>
                </c:pt>
                <c:pt idx="3239">
                  <c:v>9.4095700000000004E-2</c:v>
                </c:pt>
                <c:pt idx="3240">
                  <c:v>0.1168047</c:v>
                </c:pt>
                <c:pt idx="3241">
                  <c:v>0.1090907</c:v>
                </c:pt>
                <c:pt idx="3242">
                  <c:v>0.1000127</c:v>
                </c:pt>
                <c:pt idx="3243">
                  <c:v>0.1131838</c:v>
                </c:pt>
                <c:pt idx="3244">
                  <c:v>9.9185899999999994E-2</c:v>
                </c:pt>
                <c:pt idx="3245">
                  <c:v>0.11264639999999999</c:v>
                </c:pt>
                <c:pt idx="3246">
                  <c:v>0.1008714</c:v>
                </c:pt>
                <c:pt idx="3247">
                  <c:v>0.1004466</c:v>
                </c:pt>
                <c:pt idx="3248">
                  <c:v>9.3976400000000002E-2</c:v>
                </c:pt>
                <c:pt idx="3249">
                  <c:v>8.8087399999999996E-2</c:v>
                </c:pt>
                <c:pt idx="3250">
                  <c:v>8.1777199999999994E-2</c:v>
                </c:pt>
                <c:pt idx="3251">
                  <c:v>9.5867599999999997E-2</c:v>
                </c:pt>
                <c:pt idx="3252">
                  <c:v>9.5286399999999993E-2</c:v>
                </c:pt>
                <c:pt idx="3253">
                  <c:v>8.9146699999999995E-2</c:v>
                </c:pt>
                <c:pt idx="3254">
                  <c:v>8.14058E-2</c:v>
                </c:pt>
                <c:pt idx="3255">
                  <c:v>0.102522</c:v>
                </c:pt>
                <c:pt idx="3256">
                  <c:v>0.10917499999999999</c:v>
                </c:pt>
                <c:pt idx="3257">
                  <c:v>0.1066873</c:v>
                </c:pt>
                <c:pt idx="3258">
                  <c:v>8.9431700000000003E-2</c:v>
                </c:pt>
                <c:pt idx="3259">
                  <c:v>9.6007400000000007E-2</c:v>
                </c:pt>
                <c:pt idx="3260">
                  <c:v>9.7593600000000003E-2</c:v>
                </c:pt>
                <c:pt idx="3261">
                  <c:v>9.2268100000000006E-2</c:v>
                </c:pt>
                <c:pt idx="3262">
                  <c:v>0.1051169</c:v>
                </c:pt>
                <c:pt idx="3263">
                  <c:v>0.1196778</c:v>
                </c:pt>
                <c:pt idx="3264">
                  <c:v>0.1193544</c:v>
                </c:pt>
                <c:pt idx="3265">
                  <c:v>8.6995799999999998E-2</c:v>
                </c:pt>
                <c:pt idx="3266">
                  <c:v>9.00479E-2</c:v>
                </c:pt>
                <c:pt idx="3267">
                  <c:v>9.1302800000000003E-2</c:v>
                </c:pt>
                <c:pt idx="3268">
                  <c:v>8.9769000000000002E-2</c:v>
                </c:pt>
                <c:pt idx="3269">
                  <c:v>8.2359299999999996E-2</c:v>
                </c:pt>
                <c:pt idx="3270">
                  <c:v>9.0449299999999996E-2</c:v>
                </c:pt>
                <c:pt idx="3271">
                  <c:v>9.5583299999999996E-2</c:v>
                </c:pt>
                <c:pt idx="3272">
                  <c:v>9.9180099999999993E-2</c:v>
                </c:pt>
                <c:pt idx="3273">
                  <c:v>9.70882E-2</c:v>
                </c:pt>
                <c:pt idx="3274">
                  <c:v>9.5237600000000006E-2</c:v>
                </c:pt>
                <c:pt idx="3275">
                  <c:v>9.4640199999999994E-2</c:v>
                </c:pt>
                <c:pt idx="3276">
                  <c:v>8.8276999999999994E-2</c:v>
                </c:pt>
                <c:pt idx="3277">
                  <c:v>9.32278E-2</c:v>
                </c:pt>
                <c:pt idx="3278">
                  <c:v>8.7096199999999999E-2</c:v>
                </c:pt>
                <c:pt idx="3279">
                  <c:v>9.2938099999999996E-2</c:v>
                </c:pt>
                <c:pt idx="3280">
                  <c:v>9.8683400000000004E-2</c:v>
                </c:pt>
                <c:pt idx="3281">
                  <c:v>8.8626899999999995E-2</c:v>
                </c:pt>
                <c:pt idx="3282">
                  <c:v>8.9611700000000002E-2</c:v>
                </c:pt>
                <c:pt idx="3283">
                  <c:v>9.5967499999999997E-2</c:v>
                </c:pt>
                <c:pt idx="3284">
                  <c:v>8.0313599999999999E-2</c:v>
                </c:pt>
                <c:pt idx="3285">
                  <c:v>9.6779900000000002E-2</c:v>
                </c:pt>
                <c:pt idx="3286">
                  <c:v>9.8503199999999999E-2</c:v>
                </c:pt>
                <c:pt idx="3287">
                  <c:v>8.2093600000000003E-2</c:v>
                </c:pt>
                <c:pt idx="3288">
                  <c:v>8.7709200000000001E-2</c:v>
                </c:pt>
                <c:pt idx="3289">
                  <c:v>8.8475999999999999E-2</c:v>
                </c:pt>
                <c:pt idx="3290">
                  <c:v>9.6022800000000005E-2</c:v>
                </c:pt>
                <c:pt idx="3291">
                  <c:v>8.2418199999999997E-2</c:v>
                </c:pt>
                <c:pt idx="3292">
                  <c:v>9.9682900000000005E-2</c:v>
                </c:pt>
                <c:pt idx="3293">
                  <c:v>8.0884899999999996E-2</c:v>
                </c:pt>
                <c:pt idx="3294">
                  <c:v>9.5583600000000005E-2</c:v>
                </c:pt>
                <c:pt idx="3295">
                  <c:v>0.1038616</c:v>
                </c:pt>
                <c:pt idx="3296">
                  <c:v>9.1566999999999996E-2</c:v>
                </c:pt>
                <c:pt idx="3297">
                  <c:v>9.1543299999999994E-2</c:v>
                </c:pt>
                <c:pt idx="3298">
                  <c:v>7.9195799999999997E-2</c:v>
                </c:pt>
                <c:pt idx="3299">
                  <c:v>0.1019236</c:v>
                </c:pt>
                <c:pt idx="3300">
                  <c:v>9.4844999999999999E-2</c:v>
                </c:pt>
                <c:pt idx="3301">
                  <c:v>9.1784099999999993E-2</c:v>
                </c:pt>
                <c:pt idx="3302">
                  <c:v>8.9940000000000006E-2</c:v>
                </c:pt>
                <c:pt idx="3303">
                  <c:v>9.7689799999999993E-2</c:v>
                </c:pt>
                <c:pt idx="3304">
                  <c:v>0.1055373</c:v>
                </c:pt>
                <c:pt idx="3305">
                  <c:v>0.1120676</c:v>
                </c:pt>
                <c:pt idx="3306">
                  <c:v>0.1013329</c:v>
                </c:pt>
                <c:pt idx="3307">
                  <c:v>9.1873899999999994E-2</c:v>
                </c:pt>
                <c:pt idx="3308">
                  <c:v>0.1048183</c:v>
                </c:pt>
                <c:pt idx="3309">
                  <c:v>0.12790940000000001</c:v>
                </c:pt>
                <c:pt idx="3310">
                  <c:v>0.13512080000000001</c:v>
                </c:pt>
                <c:pt idx="3311">
                  <c:v>0.12153129999999999</c:v>
                </c:pt>
                <c:pt idx="3312">
                  <c:v>0.1090523</c:v>
                </c:pt>
                <c:pt idx="3313">
                  <c:v>9.0161000000000005E-2</c:v>
                </c:pt>
                <c:pt idx="3314">
                  <c:v>9.5672199999999999E-2</c:v>
                </c:pt>
                <c:pt idx="3315">
                  <c:v>8.9874300000000004E-2</c:v>
                </c:pt>
                <c:pt idx="3316">
                  <c:v>8.4910200000000005E-2</c:v>
                </c:pt>
                <c:pt idx="3317">
                  <c:v>9.7284099999999998E-2</c:v>
                </c:pt>
                <c:pt idx="3318">
                  <c:v>8.9920899999999998E-2</c:v>
                </c:pt>
                <c:pt idx="3319">
                  <c:v>9.0028200000000003E-2</c:v>
                </c:pt>
                <c:pt idx="3320">
                  <c:v>8.9648900000000004E-2</c:v>
                </c:pt>
                <c:pt idx="3321">
                  <c:v>9.1119199999999997E-2</c:v>
                </c:pt>
                <c:pt idx="3322">
                  <c:v>9.5100799999999999E-2</c:v>
                </c:pt>
                <c:pt idx="3323">
                  <c:v>8.64283E-2</c:v>
                </c:pt>
                <c:pt idx="3324">
                  <c:v>9.4623499999999999E-2</c:v>
                </c:pt>
                <c:pt idx="3325">
                  <c:v>9.1333899999999996E-2</c:v>
                </c:pt>
                <c:pt idx="3326">
                  <c:v>7.9531699999999997E-2</c:v>
                </c:pt>
                <c:pt idx="3327">
                  <c:v>9.6109799999999995E-2</c:v>
                </c:pt>
                <c:pt idx="3328">
                  <c:v>9.7991900000000007E-2</c:v>
                </c:pt>
                <c:pt idx="3329">
                  <c:v>9.5566399999999996E-2</c:v>
                </c:pt>
                <c:pt idx="3330">
                  <c:v>9.0216099999999994E-2</c:v>
                </c:pt>
                <c:pt idx="3331">
                  <c:v>0.1020139</c:v>
                </c:pt>
                <c:pt idx="3332">
                  <c:v>8.5179299999999999E-2</c:v>
                </c:pt>
                <c:pt idx="3333">
                  <c:v>9.0851199999999993E-2</c:v>
                </c:pt>
                <c:pt idx="3334">
                  <c:v>0.1095623</c:v>
                </c:pt>
                <c:pt idx="3335">
                  <c:v>8.8262300000000002E-2</c:v>
                </c:pt>
                <c:pt idx="3336">
                  <c:v>9.1680999999999999E-2</c:v>
                </c:pt>
                <c:pt idx="3337">
                  <c:v>0.1000535</c:v>
                </c:pt>
                <c:pt idx="3338">
                  <c:v>0.10116169999999999</c:v>
                </c:pt>
                <c:pt idx="3339">
                  <c:v>9.6362900000000001E-2</c:v>
                </c:pt>
                <c:pt idx="3340">
                  <c:v>9.79883E-2</c:v>
                </c:pt>
                <c:pt idx="3341">
                  <c:v>9.1183100000000003E-2</c:v>
                </c:pt>
                <c:pt idx="3342">
                  <c:v>9.6713599999999997E-2</c:v>
                </c:pt>
                <c:pt idx="3343">
                  <c:v>9.8835999999999993E-2</c:v>
                </c:pt>
                <c:pt idx="3344">
                  <c:v>0.10637820000000001</c:v>
                </c:pt>
                <c:pt idx="3345">
                  <c:v>9.88261E-2</c:v>
                </c:pt>
                <c:pt idx="3346">
                  <c:v>0.1000712</c:v>
                </c:pt>
                <c:pt idx="3347">
                  <c:v>0.12521090000000001</c:v>
                </c:pt>
                <c:pt idx="3348">
                  <c:v>9.7255400000000006E-2</c:v>
                </c:pt>
                <c:pt idx="3349">
                  <c:v>9.5383899999999994E-2</c:v>
                </c:pt>
                <c:pt idx="3350">
                  <c:v>9.94641E-2</c:v>
                </c:pt>
                <c:pt idx="3351">
                  <c:v>0.1045572</c:v>
                </c:pt>
                <c:pt idx="3352">
                  <c:v>9.3152799999999994E-2</c:v>
                </c:pt>
                <c:pt idx="3353">
                  <c:v>0.1015107</c:v>
                </c:pt>
                <c:pt idx="3354">
                  <c:v>9.5739699999999997E-2</c:v>
                </c:pt>
                <c:pt idx="3355">
                  <c:v>0.1063508</c:v>
                </c:pt>
                <c:pt idx="3356">
                  <c:v>0.104687</c:v>
                </c:pt>
                <c:pt idx="3357">
                  <c:v>9.1437500000000005E-2</c:v>
                </c:pt>
                <c:pt idx="3358">
                  <c:v>8.7940000000000004E-2</c:v>
                </c:pt>
                <c:pt idx="3359">
                  <c:v>0.1025886</c:v>
                </c:pt>
                <c:pt idx="3360">
                  <c:v>0.1084561</c:v>
                </c:pt>
                <c:pt idx="3361">
                  <c:v>9.6507499999999996E-2</c:v>
                </c:pt>
                <c:pt idx="3362">
                  <c:v>9.5770800000000003E-2</c:v>
                </c:pt>
                <c:pt idx="3363">
                  <c:v>9.2440099999999997E-2</c:v>
                </c:pt>
                <c:pt idx="3364">
                  <c:v>0.10347190000000001</c:v>
                </c:pt>
                <c:pt idx="3365">
                  <c:v>9.9684599999999998E-2</c:v>
                </c:pt>
                <c:pt idx="3366">
                  <c:v>9.8934900000000006E-2</c:v>
                </c:pt>
                <c:pt idx="3367">
                  <c:v>8.8763400000000006E-2</c:v>
                </c:pt>
                <c:pt idx="3368">
                  <c:v>7.6478099999999993E-2</c:v>
                </c:pt>
                <c:pt idx="3369">
                  <c:v>9.2807200000000006E-2</c:v>
                </c:pt>
                <c:pt idx="3370">
                  <c:v>7.9379400000000003E-2</c:v>
                </c:pt>
                <c:pt idx="3371">
                  <c:v>9.2921599999999993E-2</c:v>
                </c:pt>
                <c:pt idx="3372">
                  <c:v>8.4975300000000004E-2</c:v>
                </c:pt>
                <c:pt idx="3373">
                  <c:v>9.5552799999999993E-2</c:v>
                </c:pt>
                <c:pt idx="3374">
                  <c:v>9.6153299999999997E-2</c:v>
                </c:pt>
                <c:pt idx="3375">
                  <c:v>9.79685E-2</c:v>
                </c:pt>
                <c:pt idx="3376">
                  <c:v>9.1955300000000004E-2</c:v>
                </c:pt>
                <c:pt idx="3377">
                  <c:v>8.0500100000000005E-2</c:v>
                </c:pt>
                <c:pt idx="3378">
                  <c:v>9.0439000000000005E-2</c:v>
                </c:pt>
                <c:pt idx="3379">
                  <c:v>9.0941999999999995E-2</c:v>
                </c:pt>
                <c:pt idx="3380">
                  <c:v>9.2347700000000005E-2</c:v>
                </c:pt>
                <c:pt idx="3381">
                  <c:v>9.3006500000000006E-2</c:v>
                </c:pt>
                <c:pt idx="3382">
                  <c:v>9.1025900000000007E-2</c:v>
                </c:pt>
                <c:pt idx="3383">
                  <c:v>0.1023785</c:v>
                </c:pt>
                <c:pt idx="3384">
                  <c:v>8.7558899999999995E-2</c:v>
                </c:pt>
                <c:pt idx="3385">
                  <c:v>9.3824299999999999E-2</c:v>
                </c:pt>
                <c:pt idx="3386">
                  <c:v>9.1475100000000004E-2</c:v>
                </c:pt>
                <c:pt idx="3387">
                  <c:v>0.1127929</c:v>
                </c:pt>
                <c:pt idx="3388">
                  <c:v>0.1018763</c:v>
                </c:pt>
                <c:pt idx="3389">
                  <c:v>9.1616199999999995E-2</c:v>
                </c:pt>
                <c:pt idx="3390">
                  <c:v>0.11391999999999999</c:v>
                </c:pt>
                <c:pt idx="3391">
                  <c:v>0.1091198</c:v>
                </c:pt>
                <c:pt idx="3392">
                  <c:v>9.3633300000000003E-2</c:v>
                </c:pt>
                <c:pt idx="3393">
                  <c:v>9.3673699999999999E-2</c:v>
                </c:pt>
                <c:pt idx="3394">
                  <c:v>8.3594799999999997E-2</c:v>
                </c:pt>
                <c:pt idx="3395">
                  <c:v>9.53069E-2</c:v>
                </c:pt>
                <c:pt idx="3396">
                  <c:v>0.1110172</c:v>
                </c:pt>
                <c:pt idx="3397">
                  <c:v>9.4522300000000004E-2</c:v>
                </c:pt>
                <c:pt idx="3398">
                  <c:v>9.6806400000000001E-2</c:v>
                </c:pt>
                <c:pt idx="3399">
                  <c:v>9.4016699999999995E-2</c:v>
                </c:pt>
                <c:pt idx="3400">
                  <c:v>0.1038892</c:v>
                </c:pt>
                <c:pt idx="3401">
                  <c:v>0.1051069</c:v>
                </c:pt>
                <c:pt idx="3402">
                  <c:v>9.7610100000000005E-2</c:v>
                </c:pt>
                <c:pt idx="3403">
                  <c:v>0.1111977</c:v>
                </c:pt>
                <c:pt idx="3404">
                  <c:v>0.1036103</c:v>
                </c:pt>
                <c:pt idx="3405">
                  <c:v>9.7199300000000002E-2</c:v>
                </c:pt>
                <c:pt idx="3406">
                  <c:v>0.11288910000000001</c:v>
                </c:pt>
                <c:pt idx="3407">
                  <c:v>9.2909900000000004E-2</c:v>
                </c:pt>
                <c:pt idx="3408">
                  <c:v>0.1028867</c:v>
                </c:pt>
                <c:pt idx="3409">
                  <c:v>0.10323450000000001</c:v>
                </c:pt>
                <c:pt idx="3410">
                  <c:v>8.42223E-2</c:v>
                </c:pt>
                <c:pt idx="3411">
                  <c:v>8.9756299999999997E-2</c:v>
                </c:pt>
                <c:pt idx="3412">
                  <c:v>9.0412800000000001E-2</c:v>
                </c:pt>
                <c:pt idx="3413">
                  <c:v>0.1155431</c:v>
                </c:pt>
                <c:pt idx="3414">
                  <c:v>0.1064948</c:v>
                </c:pt>
                <c:pt idx="3415">
                  <c:v>0.1030336</c:v>
                </c:pt>
                <c:pt idx="3416">
                  <c:v>9.7773700000000005E-2</c:v>
                </c:pt>
                <c:pt idx="3417">
                  <c:v>8.4414799999999998E-2</c:v>
                </c:pt>
                <c:pt idx="3418">
                  <c:v>0.11085929999999999</c:v>
                </c:pt>
                <c:pt idx="3419">
                  <c:v>0.1099758</c:v>
                </c:pt>
                <c:pt idx="3420">
                  <c:v>9.9556800000000001E-2</c:v>
                </c:pt>
                <c:pt idx="3421">
                  <c:v>0.1094926</c:v>
                </c:pt>
                <c:pt idx="3422">
                  <c:v>9.8907999999999996E-2</c:v>
                </c:pt>
                <c:pt idx="3423">
                  <c:v>8.5890800000000003E-2</c:v>
                </c:pt>
                <c:pt idx="3424">
                  <c:v>0.1088445</c:v>
                </c:pt>
                <c:pt idx="3425">
                  <c:v>0.10393719999999999</c:v>
                </c:pt>
                <c:pt idx="3426">
                  <c:v>0.1069268</c:v>
                </c:pt>
                <c:pt idx="3427">
                  <c:v>0.1004008</c:v>
                </c:pt>
                <c:pt idx="3428">
                  <c:v>0.1110797</c:v>
                </c:pt>
                <c:pt idx="3429">
                  <c:v>0.1032182</c:v>
                </c:pt>
                <c:pt idx="3430">
                  <c:v>0.1155405</c:v>
                </c:pt>
                <c:pt idx="3431">
                  <c:v>0.1214349</c:v>
                </c:pt>
                <c:pt idx="3432">
                  <c:v>0.1048052</c:v>
                </c:pt>
                <c:pt idx="3433">
                  <c:v>0.1104</c:v>
                </c:pt>
                <c:pt idx="3434">
                  <c:v>0.1103319</c:v>
                </c:pt>
                <c:pt idx="3435">
                  <c:v>0.1198326</c:v>
                </c:pt>
                <c:pt idx="3436">
                  <c:v>0.1068119</c:v>
                </c:pt>
                <c:pt idx="3437">
                  <c:v>0.1030653</c:v>
                </c:pt>
                <c:pt idx="3438">
                  <c:v>9.6089800000000003E-2</c:v>
                </c:pt>
                <c:pt idx="3439">
                  <c:v>0.10569439999999999</c:v>
                </c:pt>
                <c:pt idx="3440">
                  <c:v>0.1026791</c:v>
                </c:pt>
                <c:pt idx="3441">
                  <c:v>0.1162319</c:v>
                </c:pt>
                <c:pt idx="3442">
                  <c:v>0.1048452</c:v>
                </c:pt>
                <c:pt idx="3443">
                  <c:v>9.60289E-2</c:v>
                </c:pt>
                <c:pt idx="3444">
                  <c:v>9.4349100000000005E-2</c:v>
                </c:pt>
                <c:pt idx="3445">
                  <c:v>9.9380499999999997E-2</c:v>
                </c:pt>
                <c:pt idx="3446">
                  <c:v>0.1093758</c:v>
                </c:pt>
                <c:pt idx="3447">
                  <c:v>0.1003974</c:v>
                </c:pt>
                <c:pt idx="3448">
                  <c:v>0.10191169999999999</c:v>
                </c:pt>
                <c:pt idx="3449">
                  <c:v>0.103436</c:v>
                </c:pt>
                <c:pt idx="3450">
                  <c:v>0.1002633</c:v>
                </c:pt>
                <c:pt idx="3451">
                  <c:v>0.1037695</c:v>
                </c:pt>
                <c:pt idx="3452">
                  <c:v>9.5208500000000001E-2</c:v>
                </c:pt>
                <c:pt idx="3453">
                  <c:v>0.10291549999999999</c:v>
                </c:pt>
                <c:pt idx="3454">
                  <c:v>0.10328130000000001</c:v>
                </c:pt>
                <c:pt idx="3455">
                  <c:v>0.1089709</c:v>
                </c:pt>
                <c:pt idx="3456">
                  <c:v>0.1165968</c:v>
                </c:pt>
                <c:pt idx="3457">
                  <c:v>0.11771280000000001</c:v>
                </c:pt>
                <c:pt idx="3458">
                  <c:v>0.1202255</c:v>
                </c:pt>
                <c:pt idx="3459">
                  <c:v>9.5287499999999997E-2</c:v>
                </c:pt>
                <c:pt idx="3460">
                  <c:v>9.5516699999999996E-2</c:v>
                </c:pt>
                <c:pt idx="3461">
                  <c:v>0.1205365</c:v>
                </c:pt>
                <c:pt idx="3462">
                  <c:v>0.1047804</c:v>
                </c:pt>
                <c:pt idx="3463">
                  <c:v>9.7747700000000007E-2</c:v>
                </c:pt>
                <c:pt idx="3464">
                  <c:v>9.0960799999999994E-2</c:v>
                </c:pt>
                <c:pt idx="3465">
                  <c:v>9.8590800000000006E-2</c:v>
                </c:pt>
                <c:pt idx="3466">
                  <c:v>9.0584399999999995E-2</c:v>
                </c:pt>
                <c:pt idx="3467">
                  <c:v>0.1063714</c:v>
                </c:pt>
                <c:pt idx="3468">
                  <c:v>9.7958299999999998E-2</c:v>
                </c:pt>
                <c:pt idx="3469">
                  <c:v>9.4030299999999997E-2</c:v>
                </c:pt>
                <c:pt idx="3470">
                  <c:v>0.10092520000000001</c:v>
                </c:pt>
                <c:pt idx="3471">
                  <c:v>8.5169400000000006E-2</c:v>
                </c:pt>
                <c:pt idx="3472">
                  <c:v>9.3117500000000006E-2</c:v>
                </c:pt>
                <c:pt idx="3473">
                  <c:v>8.9765899999999996E-2</c:v>
                </c:pt>
                <c:pt idx="3474">
                  <c:v>9.0195499999999998E-2</c:v>
                </c:pt>
                <c:pt idx="3475">
                  <c:v>8.3311300000000005E-2</c:v>
                </c:pt>
                <c:pt idx="3476">
                  <c:v>0.1008086</c:v>
                </c:pt>
                <c:pt idx="3477">
                  <c:v>0.1012232</c:v>
                </c:pt>
                <c:pt idx="3478">
                  <c:v>9.4146999999999995E-2</c:v>
                </c:pt>
                <c:pt idx="3479">
                  <c:v>0.1007903</c:v>
                </c:pt>
                <c:pt idx="3480">
                  <c:v>9.3212699999999996E-2</c:v>
                </c:pt>
                <c:pt idx="3481">
                  <c:v>9.9192500000000003E-2</c:v>
                </c:pt>
                <c:pt idx="3482">
                  <c:v>9.6167199999999994E-2</c:v>
                </c:pt>
                <c:pt idx="3483">
                  <c:v>8.8123199999999999E-2</c:v>
                </c:pt>
                <c:pt idx="3484">
                  <c:v>0.1030253</c:v>
                </c:pt>
                <c:pt idx="3485">
                  <c:v>9.7235000000000002E-2</c:v>
                </c:pt>
                <c:pt idx="3486">
                  <c:v>9.43943E-2</c:v>
                </c:pt>
                <c:pt idx="3487">
                  <c:v>9.3550099999999997E-2</c:v>
                </c:pt>
                <c:pt idx="3488">
                  <c:v>0.10946740000000001</c:v>
                </c:pt>
                <c:pt idx="3489">
                  <c:v>9.6615999999999994E-2</c:v>
                </c:pt>
                <c:pt idx="3490">
                  <c:v>9.8680299999999999E-2</c:v>
                </c:pt>
                <c:pt idx="3491">
                  <c:v>8.1560199999999999E-2</c:v>
                </c:pt>
                <c:pt idx="3492">
                  <c:v>8.1962800000000002E-2</c:v>
                </c:pt>
                <c:pt idx="3493">
                  <c:v>0.1049687</c:v>
                </c:pt>
                <c:pt idx="3494">
                  <c:v>0.1010094</c:v>
                </c:pt>
                <c:pt idx="3495">
                  <c:v>8.6153300000000002E-2</c:v>
                </c:pt>
                <c:pt idx="3496">
                  <c:v>9.4130500000000006E-2</c:v>
                </c:pt>
                <c:pt idx="3497">
                  <c:v>9.4483999999999999E-2</c:v>
                </c:pt>
                <c:pt idx="3498">
                  <c:v>8.4051699999999993E-2</c:v>
                </c:pt>
                <c:pt idx="3499">
                  <c:v>8.7568900000000005E-2</c:v>
                </c:pt>
                <c:pt idx="3500">
                  <c:v>9.1132500000000005E-2</c:v>
                </c:pt>
                <c:pt idx="3501">
                  <c:v>8.6450600000000002E-2</c:v>
                </c:pt>
                <c:pt idx="3502">
                  <c:v>0.1077848</c:v>
                </c:pt>
                <c:pt idx="3503">
                  <c:v>0.12300899999999999</c:v>
                </c:pt>
                <c:pt idx="3504">
                  <c:v>9.6435900000000005E-2</c:v>
                </c:pt>
                <c:pt idx="3505">
                  <c:v>0.10483049999999999</c:v>
                </c:pt>
                <c:pt idx="3506">
                  <c:v>0.10601439999999999</c:v>
                </c:pt>
                <c:pt idx="3507">
                  <c:v>0.13011719999999999</c:v>
                </c:pt>
                <c:pt idx="3508">
                  <c:v>0.1189873</c:v>
                </c:pt>
                <c:pt idx="3509">
                  <c:v>0.10517899999999999</c:v>
                </c:pt>
                <c:pt idx="3510">
                  <c:v>0.14237520000000001</c:v>
                </c:pt>
                <c:pt idx="3511">
                  <c:v>0.10930230000000001</c:v>
                </c:pt>
                <c:pt idx="3512">
                  <c:v>0.1390874</c:v>
                </c:pt>
                <c:pt idx="3513">
                  <c:v>0.14041039999999999</c:v>
                </c:pt>
                <c:pt idx="3514">
                  <c:v>0.10764600000000001</c:v>
                </c:pt>
                <c:pt idx="3515">
                  <c:v>0.1341984</c:v>
                </c:pt>
                <c:pt idx="3516">
                  <c:v>0.12639320000000001</c:v>
                </c:pt>
                <c:pt idx="3517">
                  <c:v>0.13394339999999999</c:v>
                </c:pt>
                <c:pt idx="3518">
                  <c:v>0.12468890000000001</c:v>
                </c:pt>
                <c:pt idx="3519">
                  <c:v>0.11709260000000001</c:v>
                </c:pt>
                <c:pt idx="3520">
                  <c:v>0.1036884</c:v>
                </c:pt>
                <c:pt idx="3521">
                  <c:v>0.1067085</c:v>
                </c:pt>
                <c:pt idx="3522">
                  <c:v>0.11176419999999999</c:v>
                </c:pt>
                <c:pt idx="3523">
                  <c:v>9.5173900000000006E-2</c:v>
                </c:pt>
                <c:pt idx="3524">
                  <c:v>9.9224099999999996E-2</c:v>
                </c:pt>
                <c:pt idx="3525">
                  <c:v>0.1028092</c:v>
                </c:pt>
                <c:pt idx="3526">
                  <c:v>9.0134800000000001E-2</c:v>
                </c:pt>
                <c:pt idx="3527">
                  <c:v>0.1102563</c:v>
                </c:pt>
                <c:pt idx="3528">
                  <c:v>9.0118900000000002E-2</c:v>
                </c:pt>
                <c:pt idx="3529">
                  <c:v>0.10380830000000001</c:v>
                </c:pt>
                <c:pt idx="3530">
                  <c:v>0.10250190000000001</c:v>
                </c:pt>
                <c:pt idx="3531">
                  <c:v>0.1049977</c:v>
                </c:pt>
                <c:pt idx="3532">
                  <c:v>0.1103336</c:v>
                </c:pt>
                <c:pt idx="3533">
                  <c:v>0.1137022</c:v>
                </c:pt>
                <c:pt idx="3534">
                  <c:v>9.1750799999999993E-2</c:v>
                </c:pt>
                <c:pt idx="3535">
                  <c:v>0.1080134</c:v>
                </c:pt>
                <c:pt idx="3536">
                  <c:v>0.1022619</c:v>
                </c:pt>
                <c:pt idx="3537">
                  <c:v>0.1154535</c:v>
                </c:pt>
                <c:pt idx="3538">
                  <c:v>0.11188430000000001</c:v>
                </c:pt>
                <c:pt idx="3539">
                  <c:v>0.1076814</c:v>
                </c:pt>
                <c:pt idx="3540">
                  <c:v>9.83879E-2</c:v>
                </c:pt>
                <c:pt idx="3541">
                  <c:v>0.1179385</c:v>
                </c:pt>
                <c:pt idx="3542">
                  <c:v>0.10382379999999999</c:v>
                </c:pt>
                <c:pt idx="3543">
                  <c:v>9.8946400000000004E-2</c:v>
                </c:pt>
                <c:pt idx="3544">
                  <c:v>0.1015621</c:v>
                </c:pt>
                <c:pt idx="3545">
                  <c:v>0.10609739999999999</c:v>
                </c:pt>
                <c:pt idx="3546">
                  <c:v>0.10133929999999999</c:v>
                </c:pt>
                <c:pt idx="3547">
                  <c:v>0.1145497</c:v>
                </c:pt>
                <c:pt idx="3548">
                  <c:v>0.104939</c:v>
                </c:pt>
                <c:pt idx="3549">
                  <c:v>0.104757</c:v>
                </c:pt>
                <c:pt idx="3550">
                  <c:v>9.6131300000000003E-2</c:v>
                </c:pt>
                <c:pt idx="3551">
                  <c:v>0.1318416</c:v>
                </c:pt>
                <c:pt idx="3552">
                  <c:v>0.1064136</c:v>
                </c:pt>
                <c:pt idx="3553">
                  <c:v>0.1202588</c:v>
                </c:pt>
                <c:pt idx="3554">
                  <c:v>0.11822779999999999</c:v>
                </c:pt>
                <c:pt idx="3555">
                  <c:v>0.1018544</c:v>
                </c:pt>
                <c:pt idx="3556">
                  <c:v>9.5214400000000005E-2</c:v>
                </c:pt>
                <c:pt idx="3557">
                  <c:v>0.1063722</c:v>
                </c:pt>
                <c:pt idx="3558">
                  <c:v>0.10347199999999999</c:v>
                </c:pt>
                <c:pt idx="3559">
                  <c:v>0.1025403</c:v>
                </c:pt>
                <c:pt idx="3560">
                  <c:v>0.112279</c:v>
                </c:pt>
                <c:pt idx="3561">
                  <c:v>0.112896</c:v>
                </c:pt>
                <c:pt idx="3562">
                  <c:v>0.11059479999999999</c:v>
                </c:pt>
                <c:pt idx="3563">
                  <c:v>9.3135099999999998E-2</c:v>
                </c:pt>
                <c:pt idx="3564">
                  <c:v>0.1004989</c:v>
                </c:pt>
                <c:pt idx="3565">
                  <c:v>0.1042585</c:v>
                </c:pt>
                <c:pt idx="3566">
                  <c:v>0.1025759</c:v>
                </c:pt>
                <c:pt idx="3567">
                  <c:v>9.4415600000000002E-2</c:v>
                </c:pt>
                <c:pt idx="3568">
                  <c:v>0.100393</c:v>
                </c:pt>
                <c:pt idx="3569">
                  <c:v>9.3627799999999997E-2</c:v>
                </c:pt>
                <c:pt idx="3570">
                  <c:v>0.1070204</c:v>
                </c:pt>
                <c:pt idx="3571">
                  <c:v>0.10057199999999999</c:v>
                </c:pt>
                <c:pt idx="3572">
                  <c:v>9.3528799999999995E-2</c:v>
                </c:pt>
                <c:pt idx="3573">
                  <c:v>0.1044814</c:v>
                </c:pt>
                <c:pt idx="3574">
                  <c:v>0.1044008</c:v>
                </c:pt>
                <c:pt idx="3575">
                  <c:v>0.1093122</c:v>
                </c:pt>
                <c:pt idx="3576">
                  <c:v>0.1068007</c:v>
                </c:pt>
                <c:pt idx="3577">
                  <c:v>0.110975</c:v>
                </c:pt>
                <c:pt idx="3578">
                  <c:v>8.6999800000000002E-2</c:v>
                </c:pt>
                <c:pt idx="3579">
                  <c:v>0.107142</c:v>
                </c:pt>
                <c:pt idx="3580">
                  <c:v>9.2045600000000005E-2</c:v>
                </c:pt>
                <c:pt idx="3581">
                  <c:v>0.11201609999999999</c:v>
                </c:pt>
                <c:pt idx="3582">
                  <c:v>8.9136699999999999E-2</c:v>
                </c:pt>
                <c:pt idx="3583">
                  <c:v>0.1017139</c:v>
                </c:pt>
                <c:pt idx="3584">
                  <c:v>0.1019274</c:v>
                </c:pt>
                <c:pt idx="3585">
                  <c:v>0.1037515</c:v>
                </c:pt>
                <c:pt idx="3586">
                  <c:v>0.10345749999999999</c:v>
                </c:pt>
                <c:pt idx="3587">
                  <c:v>0.1013254</c:v>
                </c:pt>
                <c:pt idx="3588">
                  <c:v>7.8791600000000003E-2</c:v>
                </c:pt>
                <c:pt idx="3589">
                  <c:v>7.7290600000000001E-2</c:v>
                </c:pt>
                <c:pt idx="3590">
                  <c:v>0.10468</c:v>
                </c:pt>
                <c:pt idx="3591">
                  <c:v>0.102849</c:v>
                </c:pt>
                <c:pt idx="3592">
                  <c:v>0.10293140000000001</c:v>
                </c:pt>
                <c:pt idx="3593">
                  <c:v>8.98539E-2</c:v>
                </c:pt>
                <c:pt idx="3594">
                  <c:v>9.8875000000000005E-2</c:v>
                </c:pt>
                <c:pt idx="3595">
                  <c:v>0.101664</c:v>
                </c:pt>
                <c:pt idx="3596">
                  <c:v>0.1022845</c:v>
                </c:pt>
                <c:pt idx="3597">
                  <c:v>9.6800399999999995E-2</c:v>
                </c:pt>
                <c:pt idx="3598">
                  <c:v>0.1024943</c:v>
                </c:pt>
                <c:pt idx="3599">
                  <c:v>0.1099123</c:v>
                </c:pt>
                <c:pt idx="3600">
                  <c:v>9.9893999999999997E-2</c:v>
                </c:pt>
                <c:pt idx="3601">
                  <c:v>0.107589</c:v>
                </c:pt>
                <c:pt idx="3602">
                  <c:v>0.1036159</c:v>
                </c:pt>
                <c:pt idx="3603">
                  <c:v>8.4173700000000004E-2</c:v>
                </c:pt>
                <c:pt idx="3604">
                  <c:v>0.10360030000000001</c:v>
                </c:pt>
                <c:pt idx="3605">
                  <c:v>9.8211400000000004E-2</c:v>
                </c:pt>
                <c:pt idx="3606">
                  <c:v>9.3678899999999996E-2</c:v>
                </c:pt>
                <c:pt idx="3607">
                  <c:v>0.1022281</c:v>
                </c:pt>
                <c:pt idx="3608">
                  <c:v>0.103228</c:v>
                </c:pt>
                <c:pt idx="3609">
                  <c:v>8.9748900000000006E-2</c:v>
                </c:pt>
                <c:pt idx="3610">
                  <c:v>8.6097199999999999E-2</c:v>
                </c:pt>
                <c:pt idx="3611">
                  <c:v>9.3539999999999998E-2</c:v>
                </c:pt>
                <c:pt idx="3612">
                  <c:v>8.8936299999999996E-2</c:v>
                </c:pt>
                <c:pt idx="3613">
                  <c:v>8.3113199999999998E-2</c:v>
                </c:pt>
                <c:pt idx="3614">
                  <c:v>9.2721999999999999E-2</c:v>
                </c:pt>
                <c:pt idx="3615">
                  <c:v>9.1099899999999998E-2</c:v>
                </c:pt>
                <c:pt idx="3616">
                  <c:v>8.8113999999999998E-2</c:v>
                </c:pt>
                <c:pt idx="3617">
                  <c:v>8.2798800000000006E-2</c:v>
                </c:pt>
                <c:pt idx="3618">
                  <c:v>8.6419200000000002E-2</c:v>
                </c:pt>
                <c:pt idx="3619">
                  <c:v>9.1561299999999998E-2</c:v>
                </c:pt>
                <c:pt idx="3620">
                  <c:v>8.0919400000000002E-2</c:v>
                </c:pt>
                <c:pt idx="3621">
                  <c:v>9.0069099999999999E-2</c:v>
                </c:pt>
                <c:pt idx="3622">
                  <c:v>8.2351099999999997E-2</c:v>
                </c:pt>
                <c:pt idx="3623">
                  <c:v>9.5572699999999997E-2</c:v>
                </c:pt>
                <c:pt idx="3624">
                  <c:v>0.1072018</c:v>
                </c:pt>
                <c:pt idx="3625">
                  <c:v>8.2357600000000003E-2</c:v>
                </c:pt>
                <c:pt idx="3626">
                  <c:v>9.5235299999999995E-2</c:v>
                </c:pt>
                <c:pt idx="3627">
                  <c:v>7.76945E-2</c:v>
                </c:pt>
                <c:pt idx="3628">
                  <c:v>7.7942899999999996E-2</c:v>
                </c:pt>
                <c:pt idx="3629">
                  <c:v>7.12362E-2</c:v>
                </c:pt>
                <c:pt idx="3630">
                  <c:v>8.4867200000000004E-2</c:v>
                </c:pt>
                <c:pt idx="3631">
                  <c:v>7.8422500000000006E-2</c:v>
                </c:pt>
                <c:pt idx="3632">
                  <c:v>8.6082500000000006E-2</c:v>
                </c:pt>
                <c:pt idx="3633">
                  <c:v>8.6883799999999997E-2</c:v>
                </c:pt>
                <c:pt idx="3634">
                  <c:v>8.00535E-2</c:v>
                </c:pt>
                <c:pt idx="3635">
                  <c:v>9.2148599999999997E-2</c:v>
                </c:pt>
                <c:pt idx="3636">
                  <c:v>8.9453599999999994E-2</c:v>
                </c:pt>
                <c:pt idx="3637">
                  <c:v>8.8488499999999998E-2</c:v>
                </c:pt>
                <c:pt idx="3638">
                  <c:v>8.6769799999999994E-2</c:v>
                </c:pt>
                <c:pt idx="3639">
                  <c:v>9.4367300000000001E-2</c:v>
                </c:pt>
                <c:pt idx="3640">
                  <c:v>8.6276099999999994E-2</c:v>
                </c:pt>
                <c:pt idx="3641">
                  <c:v>9.9091899999999997E-2</c:v>
                </c:pt>
                <c:pt idx="3642">
                  <c:v>8.4946999999999995E-2</c:v>
                </c:pt>
                <c:pt idx="3643">
                  <c:v>8.5191600000000006E-2</c:v>
                </c:pt>
                <c:pt idx="3644">
                  <c:v>8.1963900000000006E-2</c:v>
                </c:pt>
                <c:pt idx="3645">
                  <c:v>8.2539199999999993E-2</c:v>
                </c:pt>
                <c:pt idx="3646">
                  <c:v>9.1713299999999998E-2</c:v>
                </c:pt>
                <c:pt idx="3647">
                  <c:v>8.3829299999999995E-2</c:v>
                </c:pt>
                <c:pt idx="3648">
                  <c:v>8.3541599999999994E-2</c:v>
                </c:pt>
                <c:pt idx="3649">
                  <c:v>9.5662499999999998E-2</c:v>
                </c:pt>
                <c:pt idx="3650">
                  <c:v>9.4659499999999994E-2</c:v>
                </c:pt>
                <c:pt idx="3651">
                  <c:v>8.6795800000000006E-2</c:v>
                </c:pt>
                <c:pt idx="3652">
                  <c:v>8.9656399999999997E-2</c:v>
                </c:pt>
                <c:pt idx="3653">
                  <c:v>7.7604900000000004E-2</c:v>
                </c:pt>
                <c:pt idx="3654">
                  <c:v>8.5628800000000005E-2</c:v>
                </c:pt>
                <c:pt idx="3655">
                  <c:v>8.7090299999999995E-2</c:v>
                </c:pt>
                <c:pt idx="3656">
                  <c:v>7.8336199999999995E-2</c:v>
                </c:pt>
                <c:pt idx="3657">
                  <c:v>8.8187299999999996E-2</c:v>
                </c:pt>
                <c:pt idx="3658">
                  <c:v>7.9547300000000001E-2</c:v>
                </c:pt>
                <c:pt idx="3659">
                  <c:v>7.2438500000000003E-2</c:v>
                </c:pt>
                <c:pt idx="3660">
                  <c:v>9.3350900000000001E-2</c:v>
                </c:pt>
                <c:pt idx="3661">
                  <c:v>9.2633300000000002E-2</c:v>
                </c:pt>
                <c:pt idx="3662">
                  <c:v>8.8419200000000003E-2</c:v>
                </c:pt>
                <c:pt idx="3663">
                  <c:v>9.2511899999999994E-2</c:v>
                </c:pt>
                <c:pt idx="3664">
                  <c:v>9.8834900000000003E-2</c:v>
                </c:pt>
                <c:pt idx="3665">
                  <c:v>8.6304099999999995E-2</c:v>
                </c:pt>
                <c:pt idx="3666">
                  <c:v>9.2138999999999999E-2</c:v>
                </c:pt>
                <c:pt idx="3667">
                  <c:v>9.2569799999999994E-2</c:v>
                </c:pt>
                <c:pt idx="3668">
                  <c:v>9.6189700000000003E-2</c:v>
                </c:pt>
                <c:pt idx="3669">
                  <c:v>9.6351999999999993E-2</c:v>
                </c:pt>
                <c:pt idx="3670">
                  <c:v>9.2188500000000007E-2</c:v>
                </c:pt>
                <c:pt idx="3671">
                  <c:v>8.0850000000000005E-2</c:v>
                </c:pt>
                <c:pt idx="3672">
                  <c:v>0.1025529</c:v>
                </c:pt>
                <c:pt idx="3673">
                  <c:v>8.7288500000000005E-2</c:v>
                </c:pt>
                <c:pt idx="3674">
                  <c:v>9.3227299999999999E-2</c:v>
                </c:pt>
                <c:pt idx="3675">
                  <c:v>8.9946399999999996E-2</c:v>
                </c:pt>
                <c:pt idx="3676">
                  <c:v>9.2219400000000007E-2</c:v>
                </c:pt>
                <c:pt idx="3677">
                  <c:v>9.9502800000000002E-2</c:v>
                </c:pt>
                <c:pt idx="3678">
                  <c:v>8.7713700000000006E-2</c:v>
                </c:pt>
                <c:pt idx="3679">
                  <c:v>0.1090327</c:v>
                </c:pt>
                <c:pt idx="3680">
                  <c:v>8.9158100000000004E-2</c:v>
                </c:pt>
                <c:pt idx="3681">
                  <c:v>0.1003063</c:v>
                </c:pt>
                <c:pt idx="3682">
                  <c:v>9.7513100000000005E-2</c:v>
                </c:pt>
                <c:pt idx="3683">
                  <c:v>8.0518099999999995E-2</c:v>
                </c:pt>
                <c:pt idx="3684">
                  <c:v>0.10373499999999999</c:v>
                </c:pt>
                <c:pt idx="3685">
                  <c:v>9.3922900000000004E-2</c:v>
                </c:pt>
                <c:pt idx="3686">
                  <c:v>0.1000863</c:v>
                </c:pt>
                <c:pt idx="3687">
                  <c:v>8.6515999999999996E-2</c:v>
                </c:pt>
                <c:pt idx="3688">
                  <c:v>0.1034783</c:v>
                </c:pt>
                <c:pt idx="3689">
                  <c:v>9.5688300000000004E-2</c:v>
                </c:pt>
                <c:pt idx="3690">
                  <c:v>0.10005600000000001</c:v>
                </c:pt>
                <c:pt idx="3691">
                  <c:v>9.1082800000000005E-2</c:v>
                </c:pt>
                <c:pt idx="3692">
                  <c:v>8.9290700000000001E-2</c:v>
                </c:pt>
                <c:pt idx="3693">
                  <c:v>8.6184700000000003E-2</c:v>
                </c:pt>
                <c:pt idx="3694">
                  <c:v>9.8681900000000003E-2</c:v>
                </c:pt>
                <c:pt idx="3695">
                  <c:v>8.6904099999999998E-2</c:v>
                </c:pt>
                <c:pt idx="3696">
                  <c:v>8.6545999999999998E-2</c:v>
                </c:pt>
                <c:pt idx="3697">
                  <c:v>9.0122300000000002E-2</c:v>
                </c:pt>
                <c:pt idx="3698">
                  <c:v>0.1064046</c:v>
                </c:pt>
                <c:pt idx="3699">
                  <c:v>8.8147900000000001E-2</c:v>
                </c:pt>
                <c:pt idx="3700">
                  <c:v>9.9027100000000007E-2</c:v>
                </c:pt>
                <c:pt idx="3701">
                  <c:v>9.7315799999999994E-2</c:v>
                </c:pt>
                <c:pt idx="3702">
                  <c:v>9.8611699999999997E-2</c:v>
                </c:pt>
                <c:pt idx="3703">
                  <c:v>9.4583299999999995E-2</c:v>
                </c:pt>
                <c:pt idx="3704">
                  <c:v>8.9283199999999993E-2</c:v>
                </c:pt>
                <c:pt idx="3705">
                  <c:v>9.7939700000000005E-2</c:v>
                </c:pt>
                <c:pt idx="3706">
                  <c:v>9.7116099999999997E-2</c:v>
                </c:pt>
                <c:pt idx="3707">
                  <c:v>8.5521200000000006E-2</c:v>
                </c:pt>
                <c:pt idx="3708">
                  <c:v>8.8662099999999994E-2</c:v>
                </c:pt>
                <c:pt idx="3709">
                  <c:v>8.9489299999999994E-2</c:v>
                </c:pt>
                <c:pt idx="3710">
                  <c:v>8.9642700000000006E-2</c:v>
                </c:pt>
                <c:pt idx="3711">
                  <c:v>8.9611700000000002E-2</c:v>
                </c:pt>
                <c:pt idx="3712">
                  <c:v>6.9022E-2</c:v>
                </c:pt>
                <c:pt idx="3713">
                  <c:v>8.9915499999999995E-2</c:v>
                </c:pt>
                <c:pt idx="3714">
                  <c:v>0.1093056</c:v>
                </c:pt>
                <c:pt idx="3715">
                  <c:v>0.1035128</c:v>
                </c:pt>
                <c:pt idx="3716">
                  <c:v>9.2871999999999996E-2</c:v>
                </c:pt>
                <c:pt idx="3717">
                  <c:v>9.1350100000000004E-2</c:v>
                </c:pt>
                <c:pt idx="3718">
                  <c:v>8.8410100000000005E-2</c:v>
                </c:pt>
                <c:pt idx="3719">
                  <c:v>8.4715100000000002E-2</c:v>
                </c:pt>
                <c:pt idx="3720">
                  <c:v>9.7216499999999997E-2</c:v>
                </c:pt>
                <c:pt idx="3721">
                  <c:v>0.103743</c:v>
                </c:pt>
                <c:pt idx="3722">
                  <c:v>9.56312E-2</c:v>
                </c:pt>
                <c:pt idx="3723">
                  <c:v>9.6369700000000003E-2</c:v>
                </c:pt>
                <c:pt idx="3724">
                  <c:v>9.9204399999999998E-2</c:v>
                </c:pt>
                <c:pt idx="3725">
                  <c:v>0.1006314</c:v>
                </c:pt>
                <c:pt idx="3726">
                  <c:v>9.3883300000000003E-2</c:v>
                </c:pt>
                <c:pt idx="3727">
                  <c:v>9.2884999999999995E-2</c:v>
                </c:pt>
                <c:pt idx="3728">
                  <c:v>9.1993400000000003E-2</c:v>
                </c:pt>
                <c:pt idx="3729">
                  <c:v>7.9523899999999995E-2</c:v>
                </c:pt>
                <c:pt idx="3730">
                  <c:v>9.7424700000000003E-2</c:v>
                </c:pt>
                <c:pt idx="3731">
                  <c:v>9.4900499999999999E-2</c:v>
                </c:pt>
                <c:pt idx="3732">
                  <c:v>0.1059281</c:v>
                </c:pt>
                <c:pt idx="3733">
                  <c:v>8.6162000000000002E-2</c:v>
                </c:pt>
                <c:pt idx="3734">
                  <c:v>8.7569300000000003E-2</c:v>
                </c:pt>
                <c:pt idx="3735">
                  <c:v>8.2150799999999996E-2</c:v>
                </c:pt>
                <c:pt idx="3736">
                  <c:v>9.2608700000000002E-2</c:v>
                </c:pt>
                <c:pt idx="3737">
                  <c:v>9.24233E-2</c:v>
                </c:pt>
                <c:pt idx="3738">
                  <c:v>0.1070673</c:v>
                </c:pt>
                <c:pt idx="3739">
                  <c:v>0.10829800000000001</c:v>
                </c:pt>
                <c:pt idx="3740">
                  <c:v>0.1029914</c:v>
                </c:pt>
                <c:pt idx="3741">
                  <c:v>0.10861560000000001</c:v>
                </c:pt>
                <c:pt idx="3742">
                  <c:v>0.1023396</c:v>
                </c:pt>
                <c:pt idx="3743">
                  <c:v>9.1940400000000005E-2</c:v>
                </c:pt>
                <c:pt idx="3744">
                  <c:v>9.43301E-2</c:v>
                </c:pt>
                <c:pt idx="3745">
                  <c:v>9.3248999999999999E-2</c:v>
                </c:pt>
                <c:pt idx="3746">
                  <c:v>0.1056781</c:v>
                </c:pt>
                <c:pt idx="3747">
                  <c:v>0.1042592</c:v>
                </c:pt>
                <c:pt idx="3748">
                  <c:v>9.2470700000000003E-2</c:v>
                </c:pt>
                <c:pt idx="3749">
                  <c:v>9.9994399999999997E-2</c:v>
                </c:pt>
                <c:pt idx="3750">
                  <c:v>8.4651400000000002E-2</c:v>
                </c:pt>
                <c:pt idx="3751">
                  <c:v>9.6539700000000006E-2</c:v>
                </c:pt>
                <c:pt idx="3752">
                  <c:v>0.10498150000000001</c:v>
                </c:pt>
                <c:pt idx="3753">
                  <c:v>9.5418199999999995E-2</c:v>
                </c:pt>
                <c:pt idx="3754">
                  <c:v>8.1663799999999995E-2</c:v>
                </c:pt>
                <c:pt idx="3755">
                  <c:v>0.1010001</c:v>
                </c:pt>
                <c:pt idx="3756">
                  <c:v>8.4392700000000001E-2</c:v>
                </c:pt>
                <c:pt idx="3757">
                  <c:v>9.5312499999999994E-2</c:v>
                </c:pt>
                <c:pt idx="3758">
                  <c:v>9.4222100000000003E-2</c:v>
                </c:pt>
                <c:pt idx="3759">
                  <c:v>0.10422919999999999</c:v>
                </c:pt>
                <c:pt idx="3760">
                  <c:v>0.1003666</c:v>
                </c:pt>
                <c:pt idx="3761">
                  <c:v>0.11918719999999999</c:v>
                </c:pt>
                <c:pt idx="3762">
                  <c:v>0.1081001</c:v>
                </c:pt>
                <c:pt idx="3763">
                  <c:v>0.10076350000000001</c:v>
                </c:pt>
                <c:pt idx="3764">
                  <c:v>9.4242099999999995E-2</c:v>
                </c:pt>
                <c:pt idx="3765">
                  <c:v>9.0636300000000003E-2</c:v>
                </c:pt>
                <c:pt idx="3766">
                  <c:v>0.1028101</c:v>
                </c:pt>
                <c:pt idx="3767">
                  <c:v>0.1105781</c:v>
                </c:pt>
                <c:pt idx="3768">
                  <c:v>9.2019299999999998E-2</c:v>
                </c:pt>
                <c:pt idx="3769">
                  <c:v>9.1523599999999997E-2</c:v>
                </c:pt>
                <c:pt idx="3770">
                  <c:v>9.1534500000000005E-2</c:v>
                </c:pt>
                <c:pt idx="3771">
                  <c:v>0.1102125</c:v>
                </c:pt>
                <c:pt idx="3772">
                  <c:v>9.7214599999999998E-2</c:v>
                </c:pt>
                <c:pt idx="3773">
                  <c:v>0.1040995</c:v>
                </c:pt>
                <c:pt idx="3774">
                  <c:v>9.2842999999999995E-2</c:v>
                </c:pt>
                <c:pt idx="3775">
                  <c:v>8.2408599999999999E-2</c:v>
                </c:pt>
                <c:pt idx="3776">
                  <c:v>8.0576300000000003E-2</c:v>
                </c:pt>
                <c:pt idx="3777">
                  <c:v>8.4622000000000003E-2</c:v>
                </c:pt>
                <c:pt idx="3778">
                  <c:v>9.9827600000000002E-2</c:v>
                </c:pt>
                <c:pt idx="3779">
                  <c:v>7.6335500000000001E-2</c:v>
                </c:pt>
                <c:pt idx="3780">
                  <c:v>8.5392300000000004E-2</c:v>
                </c:pt>
                <c:pt idx="3781">
                  <c:v>8.4462200000000001E-2</c:v>
                </c:pt>
                <c:pt idx="3782">
                  <c:v>9.7480399999999995E-2</c:v>
                </c:pt>
                <c:pt idx="3783">
                  <c:v>8.7410799999999997E-2</c:v>
                </c:pt>
                <c:pt idx="3784">
                  <c:v>8.7341799999999997E-2</c:v>
                </c:pt>
                <c:pt idx="3785">
                  <c:v>0.1059949</c:v>
                </c:pt>
                <c:pt idx="3786">
                  <c:v>0.105624</c:v>
                </c:pt>
                <c:pt idx="3787">
                  <c:v>0.1178569</c:v>
                </c:pt>
                <c:pt idx="3788">
                  <c:v>0.1080747</c:v>
                </c:pt>
                <c:pt idx="3789">
                  <c:v>0.1064595</c:v>
                </c:pt>
                <c:pt idx="3790">
                  <c:v>0.1212047</c:v>
                </c:pt>
                <c:pt idx="3791">
                  <c:v>9.2674800000000002E-2</c:v>
                </c:pt>
                <c:pt idx="3792">
                  <c:v>0.1040977</c:v>
                </c:pt>
                <c:pt idx="3793">
                  <c:v>0.1131997</c:v>
                </c:pt>
                <c:pt idx="3794">
                  <c:v>9.6945500000000004E-2</c:v>
                </c:pt>
                <c:pt idx="3795">
                  <c:v>9.11444E-2</c:v>
                </c:pt>
                <c:pt idx="3796">
                  <c:v>8.8599999999999998E-2</c:v>
                </c:pt>
                <c:pt idx="3797">
                  <c:v>9.3513499999999999E-2</c:v>
                </c:pt>
                <c:pt idx="3798">
                  <c:v>9.7275299999999995E-2</c:v>
                </c:pt>
                <c:pt idx="3799">
                  <c:v>0.101689</c:v>
                </c:pt>
                <c:pt idx="3800">
                  <c:v>9.1183500000000001E-2</c:v>
                </c:pt>
                <c:pt idx="3801">
                  <c:v>8.5686399999999996E-2</c:v>
                </c:pt>
                <c:pt idx="3802">
                  <c:v>9.4380199999999997E-2</c:v>
                </c:pt>
                <c:pt idx="3803">
                  <c:v>9.3344999999999997E-2</c:v>
                </c:pt>
                <c:pt idx="3804">
                  <c:v>9.5510999999999999E-2</c:v>
                </c:pt>
                <c:pt idx="3805">
                  <c:v>9.2753100000000005E-2</c:v>
                </c:pt>
                <c:pt idx="3806">
                  <c:v>0.103008</c:v>
                </c:pt>
                <c:pt idx="3807">
                  <c:v>9.7029400000000002E-2</c:v>
                </c:pt>
                <c:pt idx="3808">
                  <c:v>0.10347000000000001</c:v>
                </c:pt>
                <c:pt idx="3809">
                  <c:v>0.1045341</c:v>
                </c:pt>
                <c:pt idx="3810">
                  <c:v>9.7438200000000003E-2</c:v>
                </c:pt>
                <c:pt idx="3811">
                  <c:v>9.6771399999999994E-2</c:v>
                </c:pt>
                <c:pt idx="3812">
                  <c:v>0.1041806</c:v>
                </c:pt>
                <c:pt idx="3813">
                  <c:v>0.1043674</c:v>
                </c:pt>
                <c:pt idx="3814">
                  <c:v>0.10338550000000001</c:v>
                </c:pt>
                <c:pt idx="3815">
                  <c:v>0.10360279999999999</c:v>
                </c:pt>
                <c:pt idx="3816">
                  <c:v>9.7183699999999998E-2</c:v>
                </c:pt>
                <c:pt idx="3817">
                  <c:v>8.57073E-2</c:v>
                </c:pt>
                <c:pt idx="3818">
                  <c:v>0.1022975</c:v>
                </c:pt>
                <c:pt idx="3819">
                  <c:v>8.9331300000000002E-2</c:v>
                </c:pt>
                <c:pt idx="3820">
                  <c:v>9.8436499999999996E-2</c:v>
                </c:pt>
                <c:pt idx="3821">
                  <c:v>9.7425200000000003E-2</c:v>
                </c:pt>
                <c:pt idx="3822">
                  <c:v>9.9406300000000003E-2</c:v>
                </c:pt>
                <c:pt idx="3823">
                  <c:v>8.4215799999999993E-2</c:v>
                </c:pt>
                <c:pt idx="3824">
                  <c:v>8.3984900000000001E-2</c:v>
                </c:pt>
                <c:pt idx="3825">
                  <c:v>9.0310299999999996E-2</c:v>
                </c:pt>
                <c:pt idx="3826">
                  <c:v>8.6710200000000001E-2</c:v>
                </c:pt>
                <c:pt idx="3827">
                  <c:v>8.3493700000000004E-2</c:v>
                </c:pt>
                <c:pt idx="3828">
                  <c:v>9.2625100000000002E-2</c:v>
                </c:pt>
                <c:pt idx="3829">
                  <c:v>8.5811999999999999E-2</c:v>
                </c:pt>
                <c:pt idx="3830">
                  <c:v>0.10082430000000001</c:v>
                </c:pt>
                <c:pt idx="3831">
                  <c:v>9.5625399999999999E-2</c:v>
                </c:pt>
                <c:pt idx="3832">
                  <c:v>8.8165099999999996E-2</c:v>
                </c:pt>
                <c:pt idx="3833">
                  <c:v>9.5915700000000007E-2</c:v>
                </c:pt>
                <c:pt idx="3834">
                  <c:v>8.8815599999999995E-2</c:v>
                </c:pt>
                <c:pt idx="3835">
                  <c:v>8.3297700000000002E-2</c:v>
                </c:pt>
                <c:pt idx="3836">
                  <c:v>9.1832700000000003E-2</c:v>
                </c:pt>
                <c:pt idx="3837">
                  <c:v>0.10871459999999999</c:v>
                </c:pt>
                <c:pt idx="3838">
                  <c:v>8.5326799999999994E-2</c:v>
                </c:pt>
                <c:pt idx="3839">
                  <c:v>7.8736399999999998E-2</c:v>
                </c:pt>
                <c:pt idx="3840">
                  <c:v>7.9416200000000006E-2</c:v>
                </c:pt>
                <c:pt idx="3841">
                  <c:v>8.6081299999999999E-2</c:v>
                </c:pt>
                <c:pt idx="3842">
                  <c:v>9.0722200000000003E-2</c:v>
                </c:pt>
                <c:pt idx="3843">
                  <c:v>8.9230100000000007E-2</c:v>
                </c:pt>
                <c:pt idx="3844">
                  <c:v>7.7747999999999998E-2</c:v>
                </c:pt>
                <c:pt idx="3845">
                  <c:v>0.10566970000000001</c:v>
                </c:pt>
                <c:pt idx="3846">
                  <c:v>9.60979E-2</c:v>
                </c:pt>
                <c:pt idx="3847">
                  <c:v>9.1890700000000006E-2</c:v>
                </c:pt>
                <c:pt idx="3848">
                  <c:v>9.3660800000000002E-2</c:v>
                </c:pt>
                <c:pt idx="3849">
                  <c:v>8.7566500000000005E-2</c:v>
                </c:pt>
                <c:pt idx="3850">
                  <c:v>0.1111722</c:v>
                </c:pt>
                <c:pt idx="3851">
                  <c:v>0.10586520000000001</c:v>
                </c:pt>
                <c:pt idx="3852">
                  <c:v>0.10922220000000001</c:v>
                </c:pt>
                <c:pt idx="3853">
                  <c:v>0.1112049</c:v>
                </c:pt>
                <c:pt idx="3854">
                  <c:v>0.1012658</c:v>
                </c:pt>
                <c:pt idx="3855">
                  <c:v>0.1104132</c:v>
                </c:pt>
                <c:pt idx="3856">
                  <c:v>9.2876500000000001E-2</c:v>
                </c:pt>
                <c:pt idx="3857">
                  <c:v>8.4130499999999997E-2</c:v>
                </c:pt>
                <c:pt idx="3858">
                  <c:v>8.1923700000000002E-2</c:v>
                </c:pt>
                <c:pt idx="3859">
                  <c:v>8.8542399999999993E-2</c:v>
                </c:pt>
                <c:pt idx="3860">
                  <c:v>8.5090799999999994E-2</c:v>
                </c:pt>
                <c:pt idx="3861">
                  <c:v>9.7636399999999998E-2</c:v>
                </c:pt>
                <c:pt idx="3862">
                  <c:v>0.10099619999999999</c:v>
                </c:pt>
                <c:pt idx="3863">
                  <c:v>9.2772199999999999E-2</c:v>
                </c:pt>
                <c:pt idx="3864">
                  <c:v>9.1692999999999997E-2</c:v>
                </c:pt>
                <c:pt idx="3865">
                  <c:v>9.8256300000000005E-2</c:v>
                </c:pt>
                <c:pt idx="3866">
                  <c:v>9.7981100000000002E-2</c:v>
                </c:pt>
                <c:pt idx="3867">
                  <c:v>0.10484259999999999</c:v>
                </c:pt>
                <c:pt idx="3868">
                  <c:v>0.12021759999999999</c:v>
                </c:pt>
                <c:pt idx="3869">
                  <c:v>7.9690300000000006E-2</c:v>
                </c:pt>
                <c:pt idx="3870">
                  <c:v>9.7541100000000006E-2</c:v>
                </c:pt>
                <c:pt idx="3871">
                  <c:v>0.11102480000000001</c:v>
                </c:pt>
                <c:pt idx="3872">
                  <c:v>9.9092E-2</c:v>
                </c:pt>
                <c:pt idx="3873">
                  <c:v>7.4515899999999996E-2</c:v>
                </c:pt>
                <c:pt idx="3874">
                  <c:v>8.6780999999999997E-2</c:v>
                </c:pt>
                <c:pt idx="3875">
                  <c:v>8.5590799999999995E-2</c:v>
                </c:pt>
                <c:pt idx="3876">
                  <c:v>9.3227000000000004E-2</c:v>
                </c:pt>
                <c:pt idx="3877">
                  <c:v>8.4659300000000007E-2</c:v>
                </c:pt>
                <c:pt idx="3878">
                  <c:v>0.106395</c:v>
                </c:pt>
                <c:pt idx="3879">
                  <c:v>9.0871999999999994E-2</c:v>
                </c:pt>
                <c:pt idx="3880">
                  <c:v>8.3276900000000001E-2</c:v>
                </c:pt>
                <c:pt idx="3881">
                  <c:v>9.3473799999999996E-2</c:v>
                </c:pt>
                <c:pt idx="3882">
                  <c:v>8.9161299999999999E-2</c:v>
                </c:pt>
                <c:pt idx="3883">
                  <c:v>0.103728</c:v>
                </c:pt>
                <c:pt idx="3884">
                  <c:v>8.40674E-2</c:v>
                </c:pt>
                <c:pt idx="3885">
                  <c:v>8.2714999999999997E-2</c:v>
                </c:pt>
                <c:pt idx="3886">
                  <c:v>0.1000727</c:v>
                </c:pt>
                <c:pt idx="3887">
                  <c:v>9.7403299999999998E-2</c:v>
                </c:pt>
                <c:pt idx="3888">
                  <c:v>0.1146684</c:v>
                </c:pt>
                <c:pt idx="3889">
                  <c:v>9.3240600000000007E-2</c:v>
                </c:pt>
                <c:pt idx="3890">
                  <c:v>0.10168580000000001</c:v>
                </c:pt>
                <c:pt idx="3891">
                  <c:v>9.57871E-2</c:v>
                </c:pt>
                <c:pt idx="3892">
                  <c:v>9.6450999999999995E-2</c:v>
                </c:pt>
                <c:pt idx="3893">
                  <c:v>0.1112481</c:v>
                </c:pt>
                <c:pt idx="3894">
                  <c:v>9.5955600000000002E-2</c:v>
                </c:pt>
                <c:pt idx="3895">
                  <c:v>8.5904599999999998E-2</c:v>
                </c:pt>
                <c:pt idx="3896">
                  <c:v>0.1124988</c:v>
                </c:pt>
                <c:pt idx="3897">
                  <c:v>0.1021024</c:v>
                </c:pt>
                <c:pt idx="3898">
                  <c:v>0.1088987</c:v>
                </c:pt>
                <c:pt idx="3899">
                  <c:v>9.7833500000000004E-2</c:v>
                </c:pt>
                <c:pt idx="3900">
                  <c:v>9.3287999999999996E-2</c:v>
                </c:pt>
                <c:pt idx="3901">
                  <c:v>0.12300990000000001</c:v>
                </c:pt>
                <c:pt idx="3902">
                  <c:v>0.1107583</c:v>
                </c:pt>
                <c:pt idx="3903">
                  <c:v>8.9459700000000003E-2</c:v>
                </c:pt>
                <c:pt idx="3904">
                  <c:v>9.1470200000000002E-2</c:v>
                </c:pt>
                <c:pt idx="3905">
                  <c:v>9.6926300000000007E-2</c:v>
                </c:pt>
                <c:pt idx="3906">
                  <c:v>0.1079962</c:v>
                </c:pt>
                <c:pt idx="3907">
                  <c:v>7.9325999999999994E-2</c:v>
                </c:pt>
                <c:pt idx="3908">
                  <c:v>8.2011100000000003E-2</c:v>
                </c:pt>
                <c:pt idx="3909">
                  <c:v>8.0632599999999999E-2</c:v>
                </c:pt>
                <c:pt idx="3910">
                  <c:v>8.68641E-2</c:v>
                </c:pt>
                <c:pt idx="3911">
                  <c:v>9.5256599999999997E-2</c:v>
                </c:pt>
                <c:pt idx="3912">
                  <c:v>0.10655729999999999</c:v>
                </c:pt>
                <c:pt idx="3913">
                  <c:v>9.8580000000000001E-2</c:v>
                </c:pt>
                <c:pt idx="3914">
                  <c:v>0.1063175</c:v>
                </c:pt>
                <c:pt idx="3915">
                  <c:v>8.6914699999999998E-2</c:v>
                </c:pt>
                <c:pt idx="3916">
                  <c:v>8.7493899999999999E-2</c:v>
                </c:pt>
                <c:pt idx="3917">
                  <c:v>9.4692600000000002E-2</c:v>
                </c:pt>
                <c:pt idx="3918">
                  <c:v>0.1056458</c:v>
                </c:pt>
                <c:pt idx="3919">
                  <c:v>9.5166600000000004E-2</c:v>
                </c:pt>
                <c:pt idx="3920">
                  <c:v>9.8962499999999995E-2</c:v>
                </c:pt>
                <c:pt idx="3921">
                  <c:v>9.1235200000000002E-2</c:v>
                </c:pt>
                <c:pt idx="3922">
                  <c:v>0.1061</c:v>
                </c:pt>
                <c:pt idx="3923">
                  <c:v>0.10233109999999999</c:v>
                </c:pt>
                <c:pt idx="3924">
                  <c:v>0.1013811</c:v>
                </c:pt>
                <c:pt idx="3925">
                  <c:v>9.75462E-2</c:v>
                </c:pt>
                <c:pt idx="3926">
                  <c:v>9.9074499999999996E-2</c:v>
                </c:pt>
                <c:pt idx="3927">
                  <c:v>9.1075799999999998E-2</c:v>
                </c:pt>
                <c:pt idx="3928">
                  <c:v>8.6914599999999995E-2</c:v>
                </c:pt>
                <c:pt idx="3929">
                  <c:v>8.7786400000000001E-2</c:v>
                </c:pt>
                <c:pt idx="3930">
                  <c:v>0.1029525</c:v>
                </c:pt>
                <c:pt idx="3931">
                  <c:v>9.6252000000000004E-2</c:v>
                </c:pt>
                <c:pt idx="3932">
                  <c:v>0.1003535</c:v>
                </c:pt>
                <c:pt idx="3933">
                  <c:v>0.1008346</c:v>
                </c:pt>
                <c:pt idx="3934">
                  <c:v>9.4105999999999995E-2</c:v>
                </c:pt>
                <c:pt idx="3935">
                  <c:v>9.6892900000000004E-2</c:v>
                </c:pt>
                <c:pt idx="3936">
                  <c:v>9.6379199999999998E-2</c:v>
                </c:pt>
                <c:pt idx="3937">
                  <c:v>8.3758100000000002E-2</c:v>
                </c:pt>
                <c:pt idx="3938">
                  <c:v>9.1737700000000005E-2</c:v>
                </c:pt>
                <c:pt idx="3939">
                  <c:v>9.1791899999999996E-2</c:v>
                </c:pt>
                <c:pt idx="3940">
                  <c:v>9.6796199999999999E-2</c:v>
                </c:pt>
                <c:pt idx="3941">
                  <c:v>8.9286599999999994E-2</c:v>
                </c:pt>
                <c:pt idx="3942">
                  <c:v>9.2076199999999997E-2</c:v>
                </c:pt>
                <c:pt idx="3943">
                  <c:v>7.8337799999999999E-2</c:v>
                </c:pt>
                <c:pt idx="3944">
                  <c:v>8.9069200000000001E-2</c:v>
                </c:pt>
                <c:pt idx="3945">
                  <c:v>9.1875799999999994E-2</c:v>
                </c:pt>
                <c:pt idx="3946">
                  <c:v>9.6512500000000001E-2</c:v>
                </c:pt>
                <c:pt idx="3947">
                  <c:v>0.1022005</c:v>
                </c:pt>
                <c:pt idx="3948">
                  <c:v>8.4470699999999996E-2</c:v>
                </c:pt>
                <c:pt idx="3949">
                  <c:v>9.3290300000000007E-2</c:v>
                </c:pt>
                <c:pt idx="3950">
                  <c:v>9.8097400000000001E-2</c:v>
                </c:pt>
                <c:pt idx="3951">
                  <c:v>8.2058000000000006E-2</c:v>
                </c:pt>
                <c:pt idx="3952">
                  <c:v>9.9166299999999999E-2</c:v>
                </c:pt>
                <c:pt idx="3953">
                  <c:v>0.10511760000000001</c:v>
                </c:pt>
                <c:pt idx="3954">
                  <c:v>9.0197799999999995E-2</c:v>
                </c:pt>
                <c:pt idx="3955">
                  <c:v>9.2140200000000005E-2</c:v>
                </c:pt>
                <c:pt idx="3956">
                  <c:v>0.1082443</c:v>
                </c:pt>
                <c:pt idx="3957">
                  <c:v>8.6719199999999996E-2</c:v>
                </c:pt>
                <c:pt idx="3958">
                  <c:v>0.1097287</c:v>
                </c:pt>
                <c:pt idx="3959">
                  <c:v>9.2057899999999998E-2</c:v>
                </c:pt>
                <c:pt idx="3960">
                  <c:v>9.47244E-2</c:v>
                </c:pt>
                <c:pt idx="3961">
                  <c:v>7.9415100000000002E-2</c:v>
                </c:pt>
                <c:pt idx="3962">
                  <c:v>0.11119469999999999</c:v>
                </c:pt>
                <c:pt idx="3963">
                  <c:v>0.1092948</c:v>
                </c:pt>
                <c:pt idx="3964">
                  <c:v>0.1090028</c:v>
                </c:pt>
                <c:pt idx="3965">
                  <c:v>7.9866999999999994E-2</c:v>
                </c:pt>
                <c:pt idx="3966">
                  <c:v>9.28369E-2</c:v>
                </c:pt>
                <c:pt idx="3967">
                  <c:v>7.0744100000000004E-2</c:v>
                </c:pt>
                <c:pt idx="3968">
                  <c:v>0.1022551</c:v>
                </c:pt>
                <c:pt idx="3969">
                  <c:v>9.2596399999999995E-2</c:v>
                </c:pt>
                <c:pt idx="3970">
                  <c:v>0.1103406</c:v>
                </c:pt>
                <c:pt idx="3971">
                  <c:v>8.6428099999999994E-2</c:v>
                </c:pt>
                <c:pt idx="3972">
                  <c:v>8.2702100000000001E-2</c:v>
                </c:pt>
                <c:pt idx="3973">
                  <c:v>8.8687100000000005E-2</c:v>
                </c:pt>
                <c:pt idx="3974">
                  <c:v>7.8182000000000001E-2</c:v>
                </c:pt>
                <c:pt idx="3975">
                  <c:v>8.5926299999999997E-2</c:v>
                </c:pt>
                <c:pt idx="3976">
                  <c:v>0.1022166</c:v>
                </c:pt>
                <c:pt idx="3977">
                  <c:v>9.6256999999999995E-2</c:v>
                </c:pt>
                <c:pt idx="3978">
                  <c:v>9.3781799999999998E-2</c:v>
                </c:pt>
                <c:pt idx="3979">
                  <c:v>0.10825419999999999</c:v>
                </c:pt>
                <c:pt idx="3980">
                  <c:v>9.8484699999999994E-2</c:v>
                </c:pt>
                <c:pt idx="3981">
                  <c:v>7.6030399999999998E-2</c:v>
                </c:pt>
                <c:pt idx="3982">
                  <c:v>7.5306399999999996E-2</c:v>
                </c:pt>
                <c:pt idx="3983">
                  <c:v>6.8485299999999999E-2</c:v>
                </c:pt>
                <c:pt idx="3984">
                  <c:v>7.74344E-2</c:v>
                </c:pt>
                <c:pt idx="3985">
                  <c:v>7.0172200000000004E-2</c:v>
                </c:pt>
                <c:pt idx="3986">
                  <c:v>7.4948699999999993E-2</c:v>
                </c:pt>
                <c:pt idx="3987">
                  <c:v>7.5709499999999999E-2</c:v>
                </c:pt>
                <c:pt idx="3988">
                  <c:v>7.2835999999999998E-2</c:v>
                </c:pt>
                <c:pt idx="3989">
                  <c:v>7.5071700000000005E-2</c:v>
                </c:pt>
                <c:pt idx="3990">
                  <c:v>9.1528700000000004E-2</c:v>
                </c:pt>
                <c:pt idx="3991">
                  <c:v>6.3689399999999993E-2</c:v>
                </c:pt>
                <c:pt idx="3992">
                  <c:v>7.4891399999999997E-2</c:v>
                </c:pt>
                <c:pt idx="3993">
                  <c:v>8.2253099999999996E-2</c:v>
                </c:pt>
                <c:pt idx="3994">
                  <c:v>9.7896399999999995E-2</c:v>
                </c:pt>
                <c:pt idx="3995">
                  <c:v>8.7901400000000005E-2</c:v>
                </c:pt>
                <c:pt idx="3996">
                  <c:v>9.3733200000000003E-2</c:v>
                </c:pt>
                <c:pt idx="3997">
                  <c:v>0.1179437</c:v>
                </c:pt>
                <c:pt idx="3998">
                  <c:v>9.1231499999999993E-2</c:v>
                </c:pt>
                <c:pt idx="3999">
                  <c:v>9.41549E-2</c:v>
                </c:pt>
                <c:pt idx="4000">
                  <c:v>0.10286969999999999</c:v>
                </c:pt>
                <c:pt idx="4001">
                  <c:v>9.6834100000000006E-2</c:v>
                </c:pt>
                <c:pt idx="4002">
                  <c:v>0.1052395</c:v>
                </c:pt>
                <c:pt idx="4003">
                  <c:v>8.9677400000000004E-2</c:v>
                </c:pt>
                <c:pt idx="4004">
                  <c:v>9.91953E-2</c:v>
                </c:pt>
                <c:pt idx="4005">
                  <c:v>9.8734199999999994E-2</c:v>
                </c:pt>
                <c:pt idx="4006">
                  <c:v>0.1028583</c:v>
                </c:pt>
                <c:pt idx="4007">
                  <c:v>9.9237699999999998E-2</c:v>
                </c:pt>
                <c:pt idx="4008">
                  <c:v>8.8800599999999993E-2</c:v>
                </c:pt>
                <c:pt idx="4009">
                  <c:v>0.1134247</c:v>
                </c:pt>
                <c:pt idx="4010">
                  <c:v>0.1054742</c:v>
                </c:pt>
                <c:pt idx="4011">
                  <c:v>9.8902500000000004E-2</c:v>
                </c:pt>
                <c:pt idx="4012">
                  <c:v>9.52408E-2</c:v>
                </c:pt>
                <c:pt idx="4013">
                  <c:v>0.1014791</c:v>
                </c:pt>
                <c:pt idx="4014">
                  <c:v>9.0981500000000007E-2</c:v>
                </c:pt>
                <c:pt idx="4015">
                  <c:v>0.1121625</c:v>
                </c:pt>
                <c:pt idx="4016">
                  <c:v>8.9316300000000001E-2</c:v>
                </c:pt>
                <c:pt idx="4017">
                  <c:v>9.2494300000000002E-2</c:v>
                </c:pt>
                <c:pt idx="4018">
                  <c:v>8.3426700000000006E-2</c:v>
                </c:pt>
                <c:pt idx="4019">
                  <c:v>8.2449700000000001E-2</c:v>
                </c:pt>
                <c:pt idx="4020">
                  <c:v>8.8867600000000005E-2</c:v>
                </c:pt>
                <c:pt idx="4021">
                  <c:v>8.07697E-2</c:v>
                </c:pt>
                <c:pt idx="4022">
                  <c:v>8.53381E-2</c:v>
                </c:pt>
                <c:pt idx="4023">
                  <c:v>8.2514699999999996E-2</c:v>
                </c:pt>
                <c:pt idx="4024">
                  <c:v>8.6744500000000002E-2</c:v>
                </c:pt>
                <c:pt idx="4025">
                  <c:v>8.8655800000000007E-2</c:v>
                </c:pt>
                <c:pt idx="4026">
                  <c:v>8.4862099999999996E-2</c:v>
                </c:pt>
                <c:pt idx="4027">
                  <c:v>8.3975300000000003E-2</c:v>
                </c:pt>
                <c:pt idx="4028">
                  <c:v>8.85378E-2</c:v>
                </c:pt>
                <c:pt idx="4029">
                  <c:v>8.7219599999999994E-2</c:v>
                </c:pt>
                <c:pt idx="4030">
                  <c:v>8.6781700000000003E-2</c:v>
                </c:pt>
                <c:pt idx="4031">
                  <c:v>9.1038499999999994E-2</c:v>
                </c:pt>
                <c:pt idx="4032">
                  <c:v>9.8972400000000002E-2</c:v>
                </c:pt>
                <c:pt idx="4033">
                  <c:v>9.89651E-2</c:v>
                </c:pt>
                <c:pt idx="4034">
                  <c:v>9.09219E-2</c:v>
                </c:pt>
                <c:pt idx="4035">
                  <c:v>0.10313559999999999</c:v>
                </c:pt>
                <c:pt idx="4036">
                  <c:v>0.1002489</c:v>
                </c:pt>
                <c:pt idx="4037">
                  <c:v>8.5181699999999999E-2</c:v>
                </c:pt>
                <c:pt idx="4038">
                  <c:v>8.4668400000000005E-2</c:v>
                </c:pt>
                <c:pt idx="4039">
                  <c:v>8.9843199999999998E-2</c:v>
                </c:pt>
                <c:pt idx="4040">
                  <c:v>7.2424299999999997E-2</c:v>
                </c:pt>
                <c:pt idx="4041">
                  <c:v>7.5641700000000006E-2</c:v>
                </c:pt>
                <c:pt idx="4042">
                  <c:v>8.2718700000000006E-2</c:v>
                </c:pt>
                <c:pt idx="4043">
                  <c:v>9.0981800000000002E-2</c:v>
                </c:pt>
                <c:pt idx="4044">
                  <c:v>0.1084355</c:v>
                </c:pt>
                <c:pt idx="4045">
                  <c:v>8.76329E-2</c:v>
                </c:pt>
                <c:pt idx="4046">
                  <c:v>7.3376200000000003E-2</c:v>
                </c:pt>
                <c:pt idx="4047">
                  <c:v>0.1015819</c:v>
                </c:pt>
                <c:pt idx="4048">
                  <c:v>8.9011000000000007E-2</c:v>
                </c:pt>
                <c:pt idx="4049">
                  <c:v>9.1618000000000005E-2</c:v>
                </c:pt>
                <c:pt idx="4050">
                  <c:v>0.10628029999999999</c:v>
                </c:pt>
                <c:pt idx="4051">
                  <c:v>9.4488799999999998E-2</c:v>
                </c:pt>
                <c:pt idx="4052">
                  <c:v>9.7978099999999999E-2</c:v>
                </c:pt>
                <c:pt idx="4053">
                  <c:v>9.3835000000000002E-2</c:v>
                </c:pt>
                <c:pt idx="4054">
                  <c:v>0.1064065</c:v>
                </c:pt>
                <c:pt idx="4055">
                  <c:v>9.5122600000000002E-2</c:v>
                </c:pt>
                <c:pt idx="4056">
                  <c:v>0.1025443</c:v>
                </c:pt>
                <c:pt idx="4057">
                  <c:v>9.3826599999999996E-2</c:v>
                </c:pt>
                <c:pt idx="4058">
                  <c:v>9.9056000000000005E-2</c:v>
                </c:pt>
                <c:pt idx="4059">
                  <c:v>8.6399500000000004E-2</c:v>
                </c:pt>
                <c:pt idx="4060">
                  <c:v>7.88716E-2</c:v>
                </c:pt>
                <c:pt idx="4061">
                  <c:v>8.9157299999999995E-2</c:v>
                </c:pt>
                <c:pt idx="4062">
                  <c:v>9.0845099999999998E-2</c:v>
                </c:pt>
                <c:pt idx="4063">
                  <c:v>9.0353799999999998E-2</c:v>
                </c:pt>
                <c:pt idx="4064">
                  <c:v>8.8203900000000002E-2</c:v>
                </c:pt>
                <c:pt idx="4065">
                  <c:v>9.5186400000000004E-2</c:v>
                </c:pt>
                <c:pt idx="4066">
                  <c:v>0.10178909999999999</c:v>
                </c:pt>
                <c:pt idx="4067">
                  <c:v>8.9345599999999997E-2</c:v>
                </c:pt>
                <c:pt idx="4068">
                  <c:v>8.9250300000000005E-2</c:v>
                </c:pt>
                <c:pt idx="4069">
                  <c:v>9.0895900000000002E-2</c:v>
                </c:pt>
                <c:pt idx="4070">
                  <c:v>8.4738900000000006E-2</c:v>
                </c:pt>
                <c:pt idx="4071">
                  <c:v>0.1028384</c:v>
                </c:pt>
                <c:pt idx="4072">
                  <c:v>8.38169E-2</c:v>
                </c:pt>
                <c:pt idx="4073">
                  <c:v>8.8218599999999994E-2</c:v>
                </c:pt>
                <c:pt idx="4074">
                  <c:v>8.50157E-2</c:v>
                </c:pt>
                <c:pt idx="4075">
                  <c:v>9.5209699999999994E-2</c:v>
                </c:pt>
                <c:pt idx="4076">
                  <c:v>0.1092621</c:v>
                </c:pt>
                <c:pt idx="4077">
                  <c:v>9.5980200000000002E-2</c:v>
                </c:pt>
                <c:pt idx="4078">
                  <c:v>0.1044485</c:v>
                </c:pt>
                <c:pt idx="4079">
                  <c:v>0.10986219999999999</c:v>
                </c:pt>
                <c:pt idx="4080">
                  <c:v>0.1125838</c:v>
                </c:pt>
                <c:pt idx="4081">
                  <c:v>9.9022799999999994E-2</c:v>
                </c:pt>
                <c:pt idx="4082">
                  <c:v>9.2154399999999997E-2</c:v>
                </c:pt>
                <c:pt idx="4083">
                  <c:v>8.2873699999999995E-2</c:v>
                </c:pt>
                <c:pt idx="4084">
                  <c:v>8.0388200000000007E-2</c:v>
                </c:pt>
                <c:pt idx="4085">
                  <c:v>9.9907599999999999E-2</c:v>
                </c:pt>
                <c:pt idx="4086">
                  <c:v>9.31945E-2</c:v>
                </c:pt>
                <c:pt idx="4087">
                  <c:v>9.3454400000000007E-2</c:v>
                </c:pt>
                <c:pt idx="4088">
                  <c:v>9.7255900000000006E-2</c:v>
                </c:pt>
                <c:pt idx="4089">
                  <c:v>0.1089232</c:v>
                </c:pt>
                <c:pt idx="4090">
                  <c:v>9.8787600000000003E-2</c:v>
                </c:pt>
                <c:pt idx="4091">
                  <c:v>9.2890500000000001E-2</c:v>
                </c:pt>
                <c:pt idx="4092">
                  <c:v>8.6707400000000004E-2</c:v>
                </c:pt>
                <c:pt idx="4093">
                  <c:v>0.1009683</c:v>
                </c:pt>
                <c:pt idx="4094">
                  <c:v>9.8209199999999996E-2</c:v>
                </c:pt>
                <c:pt idx="4095">
                  <c:v>8.1052100000000002E-2</c:v>
                </c:pt>
                <c:pt idx="4096">
                  <c:v>0.1101848</c:v>
                </c:pt>
                <c:pt idx="4097">
                  <c:v>7.4159100000000006E-2</c:v>
                </c:pt>
                <c:pt idx="4098">
                  <c:v>8.7812399999999999E-2</c:v>
                </c:pt>
                <c:pt idx="4099">
                  <c:v>8.2587900000000006E-2</c:v>
                </c:pt>
                <c:pt idx="4100">
                  <c:v>9.7777000000000003E-2</c:v>
                </c:pt>
                <c:pt idx="4101">
                  <c:v>0.1091299</c:v>
                </c:pt>
                <c:pt idx="4102">
                  <c:v>0.1080846</c:v>
                </c:pt>
                <c:pt idx="4103">
                  <c:v>0.10835060000000001</c:v>
                </c:pt>
                <c:pt idx="4104">
                  <c:v>0.1069264</c:v>
                </c:pt>
                <c:pt idx="4105">
                  <c:v>0.11522839999999999</c:v>
                </c:pt>
                <c:pt idx="4106">
                  <c:v>0.11527320000000001</c:v>
                </c:pt>
                <c:pt idx="4107">
                  <c:v>0.1087582</c:v>
                </c:pt>
                <c:pt idx="4108">
                  <c:v>0.10037699999999999</c:v>
                </c:pt>
                <c:pt idx="4109">
                  <c:v>0.1035059</c:v>
                </c:pt>
                <c:pt idx="4110">
                  <c:v>8.6506700000000006E-2</c:v>
                </c:pt>
                <c:pt idx="4111">
                  <c:v>9.0348499999999998E-2</c:v>
                </c:pt>
                <c:pt idx="4112">
                  <c:v>9.6347500000000003E-2</c:v>
                </c:pt>
                <c:pt idx="4113">
                  <c:v>8.7826500000000002E-2</c:v>
                </c:pt>
                <c:pt idx="4114">
                  <c:v>9.5147499999999996E-2</c:v>
                </c:pt>
                <c:pt idx="4115">
                  <c:v>8.6338700000000004E-2</c:v>
                </c:pt>
                <c:pt idx="4116">
                  <c:v>9.6641699999999997E-2</c:v>
                </c:pt>
                <c:pt idx="4117">
                  <c:v>9.1286000000000006E-2</c:v>
                </c:pt>
                <c:pt idx="4118">
                  <c:v>8.9227100000000004E-2</c:v>
                </c:pt>
                <c:pt idx="4119">
                  <c:v>0.11046690000000001</c:v>
                </c:pt>
                <c:pt idx="4120">
                  <c:v>9.69772E-2</c:v>
                </c:pt>
                <c:pt idx="4121">
                  <c:v>9.6054799999999996E-2</c:v>
                </c:pt>
                <c:pt idx="4122">
                  <c:v>0.10551530000000001</c:v>
                </c:pt>
                <c:pt idx="4123">
                  <c:v>0.11890920000000001</c:v>
                </c:pt>
                <c:pt idx="4124">
                  <c:v>8.9800400000000002E-2</c:v>
                </c:pt>
                <c:pt idx="4125">
                  <c:v>7.8433500000000003E-2</c:v>
                </c:pt>
                <c:pt idx="4126">
                  <c:v>0.1015296</c:v>
                </c:pt>
                <c:pt idx="4127">
                  <c:v>8.8588100000000003E-2</c:v>
                </c:pt>
                <c:pt idx="4128">
                  <c:v>9.9173499999999998E-2</c:v>
                </c:pt>
                <c:pt idx="4129">
                  <c:v>0.1083553</c:v>
                </c:pt>
                <c:pt idx="4130">
                  <c:v>9.3682500000000002E-2</c:v>
                </c:pt>
                <c:pt idx="4131">
                  <c:v>9.9447300000000002E-2</c:v>
                </c:pt>
                <c:pt idx="4132">
                  <c:v>8.8552800000000001E-2</c:v>
                </c:pt>
                <c:pt idx="4133">
                  <c:v>8.9991399999999999E-2</c:v>
                </c:pt>
                <c:pt idx="4134">
                  <c:v>8.5692599999999994E-2</c:v>
                </c:pt>
                <c:pt idx="4135">
                  <c:v>0.1230532</c:v>
                </c:pt>
                <c:pt idx="4136">
                  <c:v>0.1219798</c:v>
                </c:pt>
                <c:pt idx="4137">
                  <c:v>8.99142E-2</c:v>
                </c:pt>
                <c:pt idx="4138">
                  <c:v>7.7054200000000003E-2</c:v>
                </c:pt>
                <c:pt idx="4139">
                  <c:v>9.3925599999999998E-2</c:v>
                </c:pt>
                <c:pt idx="4140">
                  <c:v>8.4850700000000001E-2</c:v>
                </c:pt>
                <c:pt idx="4141">
                  <c:v>9.7176899999999997E-2</c:v>
                </c:pt>
                <c:pt idx="4142">
                  <c:v>9.31337E-2</c:v>
                </c:pt>
                <c:pt idx="4143">
                  <c:v>9.5147099999999998E-2</c:v>
                </c:pt>
                <c:pt idx="4144">
                  <c:v>9.0831300000000004E-2</c:v>
                </c:pt>
                <c:pt idx="4145">
                  <c:v>9.3415399999999996E-2</c:v>
                </c:pt>
                <c:pt idx="4146">
                  <c:v>9.2300900000000005E-2</c:v>
                </c:pt>
                <c:pt idx="4147">
                  <c:v>9.3618199999999999E-2</c:v>
                </c:pt>
                <c:pt idx="4148">
                  <c:v>9.3364600000000006E-2</c:v>
                </c:pt>
                <c:pt idx="4149">
                  <c:v>9.8820400000000003E-2</c:v>
                </c:pt>
                <c:pt idx="4150">
                  <c:v>8.8997099999999996E-2</c:v>
                </c:pt>
                <c:pt idx="4151">
                  <c:v>9.5953800000000006E-2</c:v>
                </c:pt>
                <c:pt idx="4152">
                  <c:v>9.9290100000000006E-2</c:v>
                </c:pt>
                <c:pt idx="4153">
                  <c:v>9.8777500000000004E-2</c:v>
                </c:pt>
                <c:pt idx="4154">
                  <c:v>9.8389199999999996E-2</c:v>
                </c:pt>
                <c:pt idx="4155">
                  <c:v>8.3110799999999999E-2</c:v>
                </c:pt>
                <c:pt idx="4156">
                  <c:v>0.1004739</c:v>
                </c:pt>
                <c:pt idx="4157">
                  <c:v>8.7133699999999994E-2</c:v>
                </c:pt>
                <c:pt idx="4158">
                  <c:v>8.5320599999999996E-2</c:v>
                </c:pt>
                <c:pt idx="4159">
                  <c:v>8.9796299999999996E-2</c:v>
                </c:pt>
                <c:pt idx="4160">
                  <c:v>9.5313800000000004E-2</c:v>
                </c:pt>
                <c:pt idx="4161">
                  <c:v>0.1148904</c:v>
                </c:pt>
                <c:pt idx="4162">
                  <c:v>0.1140478</c:v>
                </c:pt>
                <c:pt idx="4163">
                  <c:v>9.1025599999999998E-2</c:v>
                </c:pt>
                <c:pt idx="4164">
                  <c:v>8.8215600000000005E-2</c:v>
                </c:pt>
                <c:pt idx="4165">
                  <c:v>8.7932300000000005E-2</c:v>
                </c:pt>
                <c:pt idx="4166">
                  <c:v>8.9873099999999997E-2</c:v>
                </c:pt>
                <c:pt idx="4167">
                  <c:v>8.6023699999999995E-2</c:v>
                </c:pt>
                <c:pt idx="4168">
                  <c:v>9.3739100000000006E-2</c:v>
                </c:pt>
                <c:pt idx="4169">
                  <c:v>9.6686800000000003E-2</c:v>
                </c:pt>
                <c:pt idx="4170">
                  <c:v>9.5993899999999993E-2</c:v>
                </c:pt>
                <c:pt idx="4171">
                  <c:v>9.4753599999999993E-2</c:v>
                </c:pt>
                <c:pt idx="4172">
                  <c:v>0.10222000000000001</c:v>
                </c:pt>
                <c:pt idx="4173">
                  <c:v>9.9363499999999993E-2</c:v>
                </c:pt>
                <c:pt idx="4174">
                  <c:v>8.9813400000000002E-2</c:v>
                </c:pt>
                <c:pt idx="4175">
                  <c:v>9.84482E-2</c:v>
                </c:pt>
                <c:pt idx="4176">
                  <c:v>9.6818500000000002E-2</c:v>
                </c:pt>
                <c:pt idx="4177">
                  <c:v>8.3862400000000004E-2</c:v>
                </c:pt>
                <c:pt idx="4178">
                  <c:v>0.10338749999999999</c:v>
                </c:pt>
                <c:pt idx="4179">
                  <c:v>8.7907899999999997E-2</c:v>
                </c:pt>
                <c:pt idx="4180">
                  <c:v>8.4329100000000004E-2</c:v>
                </c:pt>
                <c:pt idx="4181">
                  <c:v>9.5701900000000006E-2</c:v>
                </c:pt>
                <c:pt idx="4182">
                  <c:v>9.5956700000000006E-2</c:v>
                </c:pt>
                <c:pt idx="4183">
                  <c:v>8.9541099999999998E-2</c:v>
                </c:pt>
                <c:pt idx="4184">
                  <c:v>8.6094900000000002E-2</c:v>
                </c:pt>
                <c:pt idx="4185">
                  <c:v>9.8609199999999994E-2</c:v>
                </c:pt>
                <c:pt idx="4186">
                  <c:v>9.4191800000000006E-2</c:v>
                </c:pt>
                <c:pt idx="4187">
                  <c:v>8.4159800000000007E-2</c:v>
                </c:pt>
                <c:pt idx="4188">
                  <c:v>8.3117200000000002E-2</c:v>
                </c:pt>
                <c:pt idx="4189">
                  <c:v>8.8384099999999993E-2</c:v>
                </c:pt>
                <c:pt idx="4190">
                  <c:v>9.4505699999999998E-2</c:v>
                </c:pt>
                <c:pt idx="4191">
                  <c:v>9.2337799999999998E-2</c:v>
                </c:pt>
                <c:pt idx="4192">
                  <c:v>8.8202699999999995E-2</c:v>
                </c:pt>
                <c:pt idx="4193">
                  <c:v>8.9274199999999998E-2</c:v>
                </c:pt>
                <c:pt idx="4194">
                  <c:v>8.2704E-2</c:v>
                </c:pt>
                <c:pt idx="4195">
                  <c:v>9.4571000000000002E-2</c:v>
                </c:pt>
                <c:pt idx="4196">
                  <c:v>0.1050871</c:v>
                </c:pt>
                <c:pt idx="4197">
                  <c:v>0.10090730000000001</c:v>
                </c:pt>
                <c:pt idx="4198">
                  <c:v>8.0116400000000004E-2</c:v>
                </c:pt>
                <c:pt idx="4199">
                  <c:v>0.10215059999999999</c:v>
                </c:pt>
                <c:pt idx="4200">
                  <c:v>8.4929900000000003E-2</c:v>
                </c:pt>
                <c:pt idx="4201">
                  <c:v>8.6815600000000007E-2</c:v>
                </c:pt>
                <c:pt idx="4202">
                  <c:v>7.4246599999999996E-2</c:v>
                </c:pt>
                <c:pt idx="4203">
                  <c:v>8.8888700000000001E-2</c:v>
                </c:pt>
                <c:pt idx="4204">
                  <c:v>9.8647200000000004E-2</c:v>
                </c:pt>
                <c:pt idx="4205">
                  <c:v>0.1102277</c:v>
                </c:pt>
                <c:pt idx="4206">
                  <c:v>9.9368399999999996E-2</c:v>
                </c:pt>
                <c:pt idx="4207">
                  <c:v>9.6083500000000002E-2</c:v>
                </c:pt>
                <c:pt idx="4208">
                  <c:v>9.0094400000000005E-2</c:v>
                </c:pt>
                <c:pt idx="4209">
                  <c:v>0.1090245</c:v>
                </c:pt>
                <c:pt idx="4210">
                  <c:v>8.5492899999999997E-2</c:v>
                </c:pt>
                <c:pt idx="4211">
                  <c:v>9.8684499999999994E-2</c:v>
                </c:pt>
                <c:pt idx="4212">
                  <c:v>9.7681500000000004E-2</c:v>
                </c:pt>
                <c:pt idx="4213">
                  <c:v>8.9944899999999994E-2</c:v>
                </c:pt>
                <c:pt idx="4214">
                  <c:v>9.2540399999999995E-2</c:v>
                </c:pt>
                <c:pt idx="4215">
                  <c:v>7.7497099999999999E-2</c:v>
                </c:pt>
                <c:pt idx="4216">
                  <c:v>8.6668099999999998E-2</c:v>
                </c:pt>
                <c:pt idx="4217">
                  <c:v>0.1028034</c:v>
                </c:pt>
                <c:pt idx="4218">
                  <c:v>0.103114</c:v>
                </c:pt>
                <c:pt idx="4219">
                  <c:v>9.80129E-2</c:v>
                </c:pt>
                <c:pt idx="4220">
                  <c:v>0.1040094</c:v>
                </c:pt>
                <c:pt idx="4221">
                  <c:v>9.7685999999999995E-2</c:v>
                </c:pt>
                <c:pt idx="4222">
                  <c:v>8.5281999999999997E-2</c:v>
                </c:pt>
                <c:pt idx="4223">
                  <c:v>0.10215829999999999</c:v>
                </c:pt>
                <c:pt idx="4224">
                  <c:v>8.0044299999999999E-2</c:v>
                </c:pt>
                <c:pt idx="4225">
                  <c:v>0.103115</c:v>
                </c:pt>
                <c:pt idx="4226">
                  <c:v>0.1191835</c:v>
                </c:pt>
                <c:pt idx="4227">
                  <c:v>0.1047723</c:v>
                </c:pt>
                <c:pt idx="4228">
                  <c:v>9.7823800000000002E-2</c:v>
                </c:pt>
                <c:pt idx="4229">
                  <c:v>0.1112785</c:v>
                </c:pt>
                <c:pt idx="4230">
                  <c:v>0.1062626</c:v>
                </c:pt>
                <c:pt idx="4231">
                  <c:v>0.1044553</c:v>
                </c:pt>
                <c:pt idx="4232">
                  <c:v>7.7445399999999998E-2</c:v>
                </c:pt>
                <c:pt idx="4233">
                  <c:v>0.1078224</c:v>
                </c:pt>
                <c:pt idx="4234">
                  <c:v>0.11625969999999999</c:v>
                </c:pt>
                <c:pt idx="4235">
                  <c:v>8.7948100000000001E-2</c:v>
                </c:pt>
                <c:pt idx="4236">
                  <c:v>0.1142923</c:v>
                </c:pt>
                <c:pt idx="4237">
                  <c:v>0.1020537</c:v>
                </c:pt>
                <c:pt idx="4238">
                  <c:v>9.8955299999999996E-2</c:v>
                </c:pt>
                <c:pt idx="4239">
                  <c:v>0.1025122</c:v>
                </c:pt>
                <c:pt idx="4240">
                  <c:v>0.10445069999999999</c:v>
                </c:pt>
                <c:pt idx="4241">
                  <c:v>0.1148406</c:v>
                </c:pt>
                <c:pt idx="4242">
                  <c:v>9.5544699999999996E-2</c:v>
                </c:pt>
                <c:pt idx="4243">
                  <c:v>0.1165673</c:v>
                </c:pt>
                <c:pt idx="4244">
                  <c:v>8.1811099999999998E-2</c:v>
                </c:pt>
                <c:pt idx="4245">
                  <c:v>8.11751E-2</c:v>
                </c:pt>
                <c:pt idx="4246">
                  <c:v>9.2478400000000002E-2</c:v>
                </c:pt>
                <c:pt idx="4247">
                  <c:v>0.10393819999999999</c:v>
                </c:pt>
                <c:pt idx="4248">
                  <c:v>0.1032078</c:v>
                </c:pt>
                <c:pt idx="4249">
                  <c:v>0.1003838</c:v>
                </c:pt>
                <c:pt idx="4250">
                  <c:v>0.1132171</c:v>
                </c:pt>
                <c:pt idx="4251">
                  <c:v>0.10590819999999999</c:v>
                </c:pt>
                <c:pt idx="4252">
                  <c:v>0.107505</c:v>
                </c:pt>
                <c:pt idx="4253">
                  <c:v>0.1091941</c:v>
                </c:pt>
                <c:pt idx="4254">
                  <c:v>0.1033347</c:v>
                </c:pt>
                <c:pt idx="4255">
                  <c:v>0.11800330000000001</c:v>
                </c:pt>
                <c:pt idx="4256">
                  <c:v>8.5950299999999993E-2</c:v>
                </c:pt>
                <c:pt idx="4257">
                  <c:v>0.10045270000000001</c:v>
                </c:pt>
                <c:pt idx="4258">
                  <c:v>0.1064401</c:v>
                </c:pt>
                <c:pt idx="4259">
                  <c:v>0.11824469999999999</c:v>
                </c:pt>
                <c:pt idx="4260">
                  <c:v>9.9782599999999999E-2</c:v>
                </c:pt>
                <c:pt idx="4261">
                  <c:v>0.1187325</c:v>
                </c:pt>
                <c:pt idx="4262">
                  <c:v>0.1234088</c:v>
                </c:pt>
                <c:pt idx="4263">
                  <c:v>0.11887979999999999</c:v>
                </c:pt>
                <c:pt idx="4264">
                  <c:v>9.8240599999999997E-2</c:v>
                </c:pt>
                <c:pt idx="4265">
                  <c:v>9.9451700000000004E-2</c:v>
                </c:pt>
                <c:pt idx="4266">
                  <c:v>0.1180773</c:v>
                </c:pt>
                <c:pt idx="4267">
                  <c:v>0.11640929999999999</c:v>
                </c:pt>
                <c:pt idx="4268">
                  <c:v>0.12865260000000001</c:v>
                </c:pt>
                <c:pt idx="4269">
                  <c:v>0.1125997</c:v>
                </c:pt>
                <c:pt idx="4270">
                  <c:v>0.1112993</c:v>
                </c:pt>
                <c:pt idx="4271">
                  <c:v>0.11312469999999999</c:v>
                </c:pt>
                <c:pt idx="4272">
                  <c:v>0.11368109999999999</c:v>
                </c:pt>
                <c:pt idx="4273">
                  <c:v>0.10422099999999999</c:v>
                </c:pt>
                <c:pt idx="4274">
                  <c:v>0.118745</c:v>
                </c:pt>
                <c:pt idx="4275">
                  <c:v>0.1187975</c:v>
                </c:pt>
                <c:pt idx="4276">
                  <c:v>0.1214985</c:v>
                </c:pt>
                <c:pt idx="4277">
                  <c:v>8.6510199999999995E-2</c:v>
                </c:pt>
                <c:pt idx="4278">
                  <c:v>9.3595999999999999E-2</c:v>
                </c:pt>
                <c:pt idx="4279">
                  <c:v>0.1012551</c:v>
                </c:pt>
                <c:pt idx="4280">
                  <c:v>0.1098509</c:v>
                </c:pt>
                <c:pt idx="4281">
                  <c:v>0.1211571</c:v>
                </c:pt>
                <c:pt idx="4282">
                  <c:v>0.11285100000000001</c:v>
                </c:pt>
                <c:pt idx="4283">
                  <c:v>8.8078500000000004E-2</c:v>
                </c:pt>
                <c:pt idx="4284">
                  <c:v>9.6489500000000006E-2</c:v>
                </c:pt>
                <c:pt idx="4285">
                  <c:v>9.8871399999999998E-2</c:v>
                </c:pt>
                <c:pt idx="4286">
                  <c:v>0.1030412</c:v>
                </c:pt>
                <c:pt idx="4287">
                  <c:v>9.1706300000000004E-2</c:v>
                </c:pt>
                <c:pt idx="4288">
                  <c:v>0.1018985</c:v>
                </c:pt>
                <c:pt idx="4289">
                  <c:v>0.1008985</c:v>
                </c:pt>
                <c:pt idx="4290">
                  <c:v>0.1146972</c:v>
                </c:pt>
                <c:pt idx="4291">
                  <c:v>0.1024755</c:v>
                </c:pt>
                <c:pt idx="4292">
                  <c:v>9.6780900000000003E-2</c:v>
                </c:pt>
                <c:pt idx="4293">
                  <c:v>0.10713019999999999</c:v>
                </c:pt>
                <c:pt idx="4294">
                  <c:v>0.1182077</c:v>
                </c:pt>
                <c:pt idx="4295">
                  <c:v>0.106318</c:v>
                </c:pt>
                <c:pt idx="4296">
                  <c:v>0.1047125</c:v>
                </c:pt>
                <c:pt idx="4297">
                  <c:v>9.6139100000000005E-2</c:v>
                </c:pt>
                <c:pt idx="4298">
                  <c:v>8.9626899999999995E-2</c:v>
                </c:pt>
                <c:pt idx="4299">
                  <c:v>0.1200305</c:v>
                </c:pt>
                <c:pt idx="4300">
                  <c:v>0.10648820000000001</c:v>
                </c:pt>
                <c:pt idx="4301">
                  <c:v>9.94038E-2</c:v>
                </c:pt>
                <c:pt idx="4302">
                  <c:v>8.9080400000000004E-2</c:v>
                </c:pt>
                <c:pt idx="4303">
                  <c:v>9.6262799999999996E-2</c:v>
                </c:pt>
                <c:pt idx="4304">
                  <c:v>9.1619999999999993E-2</c:v>
                </c:pt>
                <c:pt idx="4305">
                  <c:v>7.5132500000000005E-2</c:v>
                </c:pt>
                <c:pt idx="4306">
                  <c:v>9.54956E-2</c:v>
                </c:pt>
                <c:pt idx="4307">
                  <c:v>9.5826700000000001E-2</c:v>
                </c:pt>
                <c:pt idx="4308">
                  <c:v>0.1006441</c:v>
                </c:pt>
                <c:pt idx="4309">
                  <c:v>8.9159299999999997E-2</c:v>
                </c:pt>
                <c:pt idx="4310">
                  <c:v>8.8959200000000002E-2</c:v>
                </c:pt>
                <c:pt idx="4311">
                  <c:v>8.9145000000000002E-2</c:v>
                </c:pt>
                <c:pt idx="4312">
                  <c:v>8.7354100000000004E-2</c:v>
                </c:pt>
                <c:pt idx="4313">
                  <c:v>8.8045799999999994E-2</c:v>
                </c:pt>
                <c:pt idx="4314">
                  <c:v>8.7533600000000003E-2</c:v>
                </c:pt>
                <c:pt idx="4315">
                  <c:v>9.0145799999999998E-2</c:v>
                </c:pt>
                <c:pt idx="4316">
                  <c:v>8.6185100000000001E-2</c:v>
                </c:pt>
                <c:pt idx="4317">
                  <c:v>9.52987E-2</c:v>
                </c:pt>
                <c:pt idx="4318">
                  <c:v>8.6458400000000005E-2</c:v>
                </c:pt>
                <c:pt idx="4319">
                  <c:v>9.0847200000000003E-2</c:v>
                </c:pt>
                <c:pt idx="4320">
                  <c:v>7.9771800000000004E-2</c:v>
                </c:pt>
                <c:pt idx="4321">
                  <c:v>9.5535099999999998E-2</c:v>
                </c:pt>
                <c:pt idx="4322">
                  <c:v>8.4356299999999995E-2</c:v>
                </c:pt>
                <c:pt idx="4323">
                  <c:v>9.1283799999999998E-2</c:v>
                </c:pt>
                <c:pt idx="4324">
                  <c:v>8.1136299999999995E-2</c:v>
                </c:pt>
                <c:pt idx="4325">
                  <c:v>8.6224400000000007E-2</c:v>
                </c:pt>
                <c:pt idx="4326">
                  <c:v>9.0928899999999993E-2</c:v>
                </c:pt>
                <c:pt idx="4327">
                  <c:v>9.6018099999999995E-2</c:v>
                </c:pt>
                <c:pt idx="4328">
                  <c:v>0.1032257</c:v>
                </c:pt>
                <c:pt idx="4329">
                  <c:v>8.5035200000000005E-2</c:v>
                </c:pt>
                <c:pt idx="4330">
                  <c:v>8.4066199999999994E-2</c:v>
                </c:pt>
                <c:pt idx="4331">
                  <c:v>8.1863199999999997E-2</c:v>
                </c:pt>
                <c:pt idx="4332">
                  <c:v>9.3118800000000002E-2</c:v>
                </c:pt>
                <c:pt idx="4333">
                  <c:v>8.7729699999999994E-2</c:v>
                </c:pt>
                <c:pt idx="4334">
                  <c:v>0.1040124</c:v>
                </c:pt>
                <c:pt idx="4335">
                  <c:v>0.10056859999999999</c:v>
                </c:pt>
                <c:pt idx="4336">
                  <c:v>8.6831500000000006E-2</c:v>
                </c:pt>
                <c:pt idx="4337">
                  <c:v>9.6917299999999998E-2</c:v>
                </c:pt>
                <c:pt idx="4338">
                  <c:v>9.2037300000000002E-2</c:v>
                </c:pt>
                <c:pt idx="4339">
                  <c:v>9.17047E-2</c:v>
                </c:pt>
                <c:pt idx="4340">
                  <c:v>7.3548299999999997E-2</c:v>
                </c:pt>
                <c:pt idx="4341">
                  <c:v>8.4727999999999998E-2</c:v>
                </c:pt>
                <c:pt idx="4342">
                  <c:v>7.5667700000000004E-2</c:v>
                </c:pt>
                <c:pt idx="4343">
                  <c:v>8.6996599999999993E-2</c:v>
                </c:pt>
                <c:pt idx="4344">
                  <c:v>7.5831300000000004E-2</c:v>
                </c:pt>
                <c:pt idx="4345">
                  <c:v>8.6512199999999997E-2</c:v>
                </c:pt>
                <c:pt idx="4346">
                  <c:v>9.5235399999999998E-2</c:v>
                </c:pt>
                <c:pt idx="4347">
                  <c:v>8.8038000000000005E-2</c:v>
                </c:pt>
                <c:pt idx="4348">
                  <c:v>9.3348799999999996E-2</c:v>
                </c:pt>
                <c:pt idx="4349">
                  <c:v>8.3203600000000003E-2</c:v>
                </c:pt>
                <c:pt idx="4350">
                  <c:v>0.1041649</c:v>
                </c:pt>
                <c:pt idx="4351">
                  <c:v>0.10024130000000001</c:v>
                </c:pt>
                <c:pt idx="4352">
                  <c:v>8.6421999999999999E-2</c:v>
                </c:pt>
                <c:pt idx="4353">
                  <c:v>8.6731199999999994E-2</c:v>
                </c:pt>
                <c:pt idx="4354">
                  <c:v>8.8060200000000005E-2</c:v>
                </c:pt>
                <c:pt idx="4355">
                  <c:v>9.2885200000000001E-2</c:v>
                </c:pt>
                <c:pt idx="4356">
                  <c:v>8.6371500000000004E-2</c:v>
                </c:pt>
                <c:pt idx="4357">
                  <c:v>7.5611999999999999E-2</c:v>
                </c:pt>
                <c:pt idx="4358">
                  <c:v>0.1008684</c:v>
                </c:pt>
                <c:pt idx="4359">
                  <c:v>8.6031700000000003E-2</c:v>
                </c:pt>
                <c:pt idx="4360">
                  <c:v>0.10892010000000001</c:v>
                </c:pt>
                <c:pt idx="4361">
                  <c:v>9.4453300000000004E-2</c:v>
                </c:pt>
                <c:pt idx="4362">
                  <c:v>8.1711699999999998E-2</c:v>
                </c:pt>
                <c:pt idx="4363">
                  <c:v>9.7894800000000004E-2</c:v>
                </c:pt>
                <c:pt idx="4364">
                  <c:v>8.3937600000000001E-2</c:v>
                </c:pt>
                <c:pt idx="4365">
                  <c:v>8.9238799999999993E-2</c:v>
                </c:pt>
                <c:pt idx="4366">
                  <c:v>8.7875200000000001E-2</c:v>
                </c:pt>
                <c:pt idx="4367">
                  <c:v>9.0728199999999995E-2</c:v>
                </c:pt>
                <c:pt idx="4368">
                  <c:v>8.3177299999999996E-2</c:v>
                </c:pt>
                <c:pt idx="4369">
                  <c:v>9.4471700000000006E-2</c:v>
                </c:pt>
                <c:pt idx="4370">
                  <c:v>9.4608999999999999E-2</c:v>
                </c:pt>
                <c:pt idx="4371">
                  <c:v>8.2576899999999995E-2</c:v>
                </c:pt>
                <c:pt idx="4372">
                  <c:v>9.2410699999999998E-2</c:v>
                </c:pt>
                <c:pt idx="4373">
                  <c:v>8.9279899999999995E-2</c:v>
                </c:pt>
                <c:pt idx="4374">
                  <c:v>0.1032976</c:v>
                </c:pt>
                <c:pt idx="4375">
                  <c:v>9.5246800000000006E-2</c:v>
                </c:pt>
                <c:pt idx="4376">
                  <c:v>8.48777E-2</c:v>
                </c:pt>
                <c:pt idx="4377">
                  <c:v>8.3864099999999997E-2</c:v>
                </c:pt>
                <c:pt idx="4378">
                  <c:v>8.4352899999999995E-2</c:v>
                </c:pt>
                <c:pt idx="4379">
                  <c:v>9.7306599999999993E-2</c:v>
                </c:pt>
                <c:pt idx="4380">
                  <c:v>9.1938400000000003E-2</c:v>
                </c:pt>
                <c:pt idx="4381">
                  <c:v>0.1089381</c:v>
                </c:pt>
                <c:pt idx="4382">
                  <c:v>9.48605E-2</c:v>
                </c:pt>
                <c:pt idx="4383">
                  <c:v>0.1025105</c:v>
                </c:pt>
                <c:pt idx="4384">
                  <c:v>0.10765669999999999</c:v>
                </c:pt>
                <c:pt idx="4385">
                  <c:v>0.1085768</c:v>
                </c:pt>
                <c:pt idx="4386">
                  <c:v>0.105798</c:v>
                </c:pt>
                <c:pt idx="4387">
                  <c:v>0.1061926</c:v>
                </c:pt>
                <c:pt idx="4388">
                  <c:v>0.13627049999999999</c:v>
                </c:pt>
                <c:pt idx="4389">
                  <c:v>0.11032210000000001</c:v>
                </c:pt>
                <c:pt idx="4390">
                  <c:v>0.12442209999999999</c:v>
                </c:pt>
                <c:pt idx="4391">
                  <c:v>0.1100862</c:v>
                </c:pt>
                <c:pt idx="4392">
                  <c:v>8.9763099999999998E-2</c:v>
                </c:pt>
                <c:pt idx="4393">
                  <c:v>9.6426899999999996E-2</c:v>
                </c:pt>
                <c:pt idx="4394">
                  <c:v>9.7638299999999997E-2</c:v>
                </c:pt>
                <c:pt idx="4395">
                  <c:v>0.10106270000000001</c:v>
                </c:pt>
                <c:pt idx="4396">
                  <c:v>8.9488600000000001E-2</c:v>
                </c:pt>
                <c:pt idx="4397">
                  <c:v>8.57126E-2</c:v>
                </c:pt>
                <c:pt idx="4398">
                  <c:v>8.9964600000000006E-2</c:v>
                </c:pt>
                <c:pt idx="4399">
                  <c:v>9.8205100000000004E-2</c:v>
                </c:pt>
                <c:pt idx="4400">
                  <c:v>8.6865800000000007E-2</c:v>
                </c:pt>
                <c:pt idx="4401">
                  <c:v>8.3616700000000002E-2</c:v>
                </c:pt>
                <c:pt idx="4402">
                  <c:v>8.6533700000000005E-2</c:v>
                </c:pt>
                <c:pt idx="4403">
                  <c:v>0.10587539999999999</c:v>
                </c:pt>
                <c:pt idx="4404">
                  <c:v>8.6875599999999997E-2</c:v>
                </c:pt>
                <c:pt idx="4405">
                  <c:v>0.1083725</c:v>
                </c:pt>
                <c:pt idx="4406">
                  <c:v>8.4459300000000001E-2</c:v>
                </c:pt>
                <c:pt idx="4407">
                  <c:v>9.6509200000000003E-2</c:v>
                </c:pt>
                <c:pt idx="4408">
                  <c:v>9.8761799999999997E-2</c:v>
                </c:pt>
                <c:pt idx="4409">
                  <c:v>7.33071E-2</c:v>
                </c:pt>
                <c:pt idx="4410">
                  <c:v>9.25903E-2</c:v>
                </c:pt>
                <c:pt idx="4411">
                  <c:v>9.4530600000000006E-2</c:v>
                </c:pt>
                <c:pt idx="4412">
                  <c:v>9.6340400000000007E-2</c:v>
                </c:pt>
                <c:pt idx="4413">
                  <c:v>7.42535E-2</c:v>
                </c:pt>
                <c:pt idx="4414">
                  <c:v>8.7911199999999995E-2</c:v>
                </c:pt>
                <c:pt idx="4415">
                  <c:v>7.7677899999999994E-2</c:v>
                </c:pt>
                <c:pt idx="4416">
                  <c:v>7.69899E-2</c:v>
                </c:pt>
                <c:pt idx="4417">
                  <c:v>8.4569500000000006E-2</c:v>
                </c:pt>
                <c:pt idx="4418">
                  <c:v>8.9389200000000002E-2</c:v>
                </c:pt>
                <c:pt idx="4419">
                  <c:v>8.66397E-2</c:v>
                </c:pt>
                <c:pt idx="4420">
                  <c:v>8.9171200000000006E-2</c:v>
                </c:pt>
                <c:pt idx="4421">
                  <c:v>8.8840699999999995E-2</c:v>
                </c:pt>
                <c:pt idx="4422">
                  <c:v>9.5145599999999997E-2</c:v>
                </c:pt>
                <c:pt idx="4423">
                  <c:v>9.3473700000000007E-2</c:v>
                </c:pt>
                <c:pt idx="4424">
                  <c:v>9.8495399999999997E-2</c:v>
                </c:pt>
                <c:pt idx="4425">
                  <c:v>9.6673499999999996E-2</c:v>
                </c:pt>
                <c:pt idx="4426">
                  <c:v>8.3624799999999999E-2</c:v>
                </c:pt>
                <c:pt idx="4427">
                  <c:v>8.5133399999999998E-2</c:v>
                </c:pt>
                <c:pt idx="4428">
                  <c:v>8.02089E-2</c:v>
                </c:pt>
                <c:pt idx="4429">
                  <c:v>7.3291800000000004E-2</c:v>
                </c:pt>
                <c:pt idx="4430">
                  <c:v>7.4115E-2</c:v>
                </c:pt>
                <c:pt idx="4431">
                  <c:v>7.9094399999999995E-2</c:v>
                </c:pt>
                <c:pt idx="4432">
                  <c:v>0.1018558</c:v>
                </c:pt>
                <c:pt idx="4433">
                  <c:v>9.4846200000000006E-2</c:v>
                </c:pt>
                <c:pt idx="4434">
                  <c:v>8.8336100000000001E-2</c:v>
                </c:pt>
                <c:pt idx="4435">
                  <c:v>9.2175800000000002E-2</c:v>
                </c:pt>
                <c:pt idx="4436">
                  <c:v>8.1276899999999999E-2</c:v>
                </c:pt>
                <c:pt idx="4437">
                  <c:v>9.2193700000000003E-2</c:v>
                </c:pt>
                <c:pt idx="4438">
                  <c:v>8.7355299999999997E-2</c:v>
                </c:pt>
                <c:pt idx="4439">
                  <c:v>0.10278320000000001</c:v>
                </c:pt>
                <c:pt idx="4440">
                  <c:v>9.2397300000000002E-2</c:v>
                </c:pt>
                <c:pt idx="4441">
                  <c:v>8.2750500000000005E-2</c:v>
                </c:pt>
                <c:pt idx="4442">
                  <c:v>0.1059914</c:v>
                </c:pt>
                <c:pt idx="4443">
                  <c:v>7.6419600000000004E-2</c:v>
                </c:pt>
                <c:pt idx="4444">
                  <c:v>8.0996499999999999E-2</c:v>
                </c:pt>
                <c:pt idx="4445">
                  <c:v>8.4452899999999997E-2</c:v>
                </c:pt>
                <c:pt idx="4446">
                  <c:v>9.7006999999999996E-2</c:v>
                </c:pt>
                <c:pt idx="4447">
                  <c:v>8.9480699999999996E-2</c:v>
                </c:pt>
                <c:pt idx="4448">
                  <c:v>9.8771800000000007E-2</c:v>
                </c:pt>
                <c:pt idx="4449">
                  <c:v>9.5277200000000006E-2</c:v>
                </c:pt>
                <c:pt idx="4450">
                  <c:v>9.7569900000000001E-2</c:v>
                </c:pt>
                <c:pt idx="4451">
                  <c:v>8.5201700000000005E-2</c:v>
                </c:pt>
                <c:pt idx="4452">
                  <c:v>9.2702999999999994E-2</c:v>
                </c:pt>
                <c:pt idx="4453">
                  <c:v>9.1791399999999995E-2</c:v>
                </c:pt>
                <c:pt idx="4454">
                  <c:v>9.0573399999999998E-2</c:v>
                </c:pt>
                <c:pt idx="4455">
                  <c:v>9.2995999999999995E-2</c:v>
                </c:pt>
                <c:pt idx="4456">
                  <c:v>8.5116600000000001E-2</c:v>
                </c:pt>
                <c:pt idx="4457">
                  <c:v>0.1102369</c:v>
                </c:pt>
                <c:pt idx="4458">
                  <c:v>9.3909699999999999E-2</c:v>
                </c:pt>
                <c:pt idx="4459">
                  <c:v>9.9609400000000001E-2</c:v>
                </c:pt>
                <c:pt idx="4460">
                  <c:v>8.1722799999999998E-2</c:v>
                </c:pt>
                <c:pt idx="4461">
                  <c:v>8.7399000000000004E-2</c:v>
                </c:pt>
                <c:pt idx="4462">
                  <c:v>9.0538400000000005E-2</c:v>
                </c:pt>
                <c:pt idx="4463">
                  <c:v>9.1826099999999994E-2</c:v>
                </c:pt>
                <c:pt idx="4464">
                  <c:v>8.8603500000000002E-2</c:v>
                </c:pt>
                <c:pt idx="4465">
                  <c:v>8.7366600000000003E-2</c:v>
                </c:pt>
                <c:pt idx="4466">
                  <c:v>8.1537200000000004E-2</c:v>
                </c:pt>
                <c:pt idx="4467">
                  <c:v>9.9884600000000004E-2</c:v>
                </c:pt>
                <c:pt idx="4468">
                  <c:v>7.9601099999999994E-2</c:v>
                </c:pt>
                <c:pt idx="4469">
                  <c:v>8.7232900000000002E-2</c:v>
                </c:pt>
                <c:pt idx="4470">
                  <c:v>9.3854699999999999E-2</c:v>
                </c:pt>
                <c:pt idx="4471">
                  <c:v>9.1308700000000007E-2</c:v>
                </c:pt>
                <c:pt idx="4472">
                  <c:v>0.10146380000000001</c:v>
                </c:pt>
                <c:pt idx="4473">
                  <c:v>7.96235E-2</c:v>
                </c:pt>
                <c:pt idx="4474">
                  <c:v>9.4244700000000001E-2</c:v>
                </c:pt>
                <c:pt idx="4475">
                  <c:v>9.3625E-2</c:v>
                </c:pt>
                <c:pt idx="4476">
                  <c:v>9.4062400000000004E-2</c:v>
                </c:pt>
                <c:pt idx="4477">
                  <c:v>8.8898199999999997E-2</c:v>
                </c:pt>
                <c:pt idx="4478">
                  <c:v>0.1004478</c:v>
                </c:pt>
                <c:pt idx="4479">
                  <c:v>9.8992300000000005E-2</c:v>
                </c:pt>
                <c:pt idx="4480">
                  <c:v>9.4176899999999994E-2</c:v>
                </c:pt>
                <c:pt idx="4481">
                  <c:v>9.4763600000000003E-2</c:v>
                </c:pt>
                <c:pt idx="4482">
                  <c:v>9.4267500000000004E-2</c:v>
                </c:pt>
                <c:pt idx="4483">
                  <c:v>9.2244000000000007E-2</c:v>
                </c:pt>
                <c:pt idx="4484">
                  <c:v>0.10932740000000001</c:v>
                </c:pt>
                <c:pt idx="4485">
                  <c:v>9.7074499999999994E-2</c:v>
                </c:pt>
                <c:pt idx="4486">
                  <c:v>8.7935399999999997E-2</c:v>
                </c:pt>
                <c:pt idx="4487">
                  <c:v>0.1028324</c:v>
                </c:pt>
                <c:pt idx="4488">
                  <c:v>0.1006937</c:v>
                </c:pt>
                <c:pt idx="4489">
                  <c:v>9.8099000000000006E-2</c:v>
                </c:pt>
                <c:pt idx="4490">
                  <c:v>8.9367199999999994E-2</c:v>
                </c:pt>
                <c:pt idx="4491">
                  <c:v>0.1156778</c:v>
                </c:pt>
                <c:pt idx="4492">
                  <c:v>0.10672959999999999</c:v>
                </c:pt>
                <c:pt idx="4493">
                  <c:v>0.11085449999999999</c:v>
                </c:pt>
                <c:pt idx="4494">
                  <c:v>0.1140279</c:v>
                </c:pt>
                <c:pt idx="4495">
                  <c:v>0.1171527</c:v>
                </c:pt>
                <c:pt idx="4496">
                  <c:v>8.9097599999999999E-2</c:v>
                </c:pt>
                <c:pt idx="4497">
                  <c:v>9.3247399999999994E-2</c:v>
                </c:pt>
                <c:pt idx="4498">
                  <c:v>0.1001693</c:v>
                </c:pt>
                <c:pt idx="4499">
                  <c:v>9.6845899999999999E-2</c:v>
                </c:pt>
                <c:pt idx="4500">
                  <c:v>0.100714</c:v>
                </c:pt>
                <c:pt idx="4501">
                  <c:v>9.3600299999999997E-2</c:v>
                </c:pt>
                <c:pt idx="4502">
                  <c:v>8.8997900000000005E-2</c:v>
                </c:pt>
                <c:pt idx="4503">
                  <c:v>0.1046537</c:v>
                </c:pt>
                <c:pt idx="4504">
                  <c:v>8.7259100000000006E-2</c:v>
                </c:pt>
                <c:pt idx="4505">
                  <c:v>0.10000630000000001</c:v>
                </c:pt>
                <c:pt idx="4506">
                  <c:v>9.3474699999999994E-2</c:v>
                </c:pt>
                <c:pt idx="4507">
                  <c:v>9.7803000000000001E-2</c:v>
                </c:pt>
                <c:pt idx="4508">
                  <c:v>9.5992999999999995E-2</c:v>
                </c:pt>
                <c:pt idx="4509">
                  <c:v>0.1140741</c:v>
                </c:pt>
                <c:pt idx="4510">
                  <c:v>9.5313300000000004E-2</c:v>
                </c:pt>
                <c:pt idx="4511">
                  <c:v>0.10410750000000001</c:v>
                </c:pt>
                <c:pt idx="4512">
                  <c:v>0.10340539999999999</c:v>
                </c:pt>
                <c:pt idx="4513">
                  <c:v>9.6560400000000005E-2</c:v>
                </c:pt>
                <c:pt idx="4514">
                  <c:v>8.2254800000000003E-2</c:v>
                </c:pt>
                <c:pt idx="4515">
                  <c:v>9.1113899999999998E-2</c:v>
                </c:pt>
                <c:pt idx="4516">
                  <c:v>0.1107576</c:v>
                </c:pt>
                <c:pt idx="4517">
                  <c:v>0.104051</c:v>
                </c:pt>
                <c:pt idx="4518">
                  <c:v>8.7994500000000003E-2</c:v>
                </c:pt>
                <c:pt idx="4519">
                  <c:v>8.8324100000000003E-2</c:v>
                </c:pt>
                <c:pt idx="4520">
                  <c:v>8.1333299999999997E-2</c:v>
                </c:pt>
                <c:pt idx="4521">
                  <c:v>9.3911099999999997E-2</c:v>
                </c:pt>
                <c:pt idx="4522">
                  <c:v>8.4552199999999994E-2</c:v>
                </c:pt>
                <c:pt idx="4523">
                  <c:v>9.1968800000000003E-2</c:v>
                </c:pt>
                <c:pt idx="4524">
                  <c:v>9.4083700000000006E-2</c:v>
                </c:pt>
                <c:pt idx="4525">
                  <c:v>0.1110343</c:v>
                </c:pt>
                <c:pt idx="4526">
                  <c:v>9.1428999999999996E-2</c:v>
                </c:pt>
                <c:pt idx="4527">
                  <c:v>8.8609400000000005E-2</c:v>
                </c:pt>
                <c:pt idx="4528">
                  <c:v>8.7788500000000005E-2</c:v>
                </c:pt>
                <c:pt idx="4529">
                  <c:v>8.17079E-2</c:v>
                </c:pt>
                <c:pt idx="4530">
                  <c:v>8.5437899999999997E-2</c:v>
                </c:pt>
                <c:pt idx="4531">
                  <c:v>9.4277899999999998E-2</c:v>
                </c:pt>
                <c:pt idx="4532">
                  <c:v>0.105765</c:v>
                </c:pt>
                <c:pt idx="4533">
                  <c:v>0.1043028</c:v>
                </c:pt>
                <c:pt idx="4534">
                  <c:v>8.2043599999999994E-2</c:v>
                </c:pt>
                <c:pt idx="4535">
                  <c:v>7.3752100000000001E-2</c:v>
                </c:pt>
                <c:pt idx="4536">
                  <c:v>9.8196000000000006E-2</c:v>
                </c:pt>
                <c:pt idx="4537">
                  <c:v>0.11338239999999999</c:v>
                </c:pt>
                <c:pt idx="4538">
                  <c:v>8.4696499999999994E-2</c:v>
                </c:pt>
                <c:pt idx="4539">
                  <c:v>9.2589299999999999E-2</c:v>
                </c:pt>
                <c:pt idx="4540">
                  <c:v>8.0380699999999999E-2</c:v>
                </c:pt>
                <c:pt idx="4541">
                  <c:v>8.7311200000000005E-2</c:v>
                </c:pt>
                <c:pt idx="4542">
                  <c:v>0.1001824</c:v>
                </c:pt>
                <c:pt idx="4543">
                  <c:v>8.4362099999999995E-2</c:v>
                </c:pt>
                <c:pt idx="4544">
                  <c:v>0.10841720000000001</c:v>
                </c:pt>
                <c:pt idx="4545">
                  <c:v>8.1642000000000006E-2</c:v>
                </c:pt>
                <c:pt idx="4546">
                  <c:v>8.6971900000000005E-2</c:v>
                </c:pt>
                <c:pt idx="4547">
                  <c:v>8.8656100000000002E-2</c:v>
                </c:pt>
                <c:pt idx="4548">
                  <c:v>9.2795199999999994E-2</c:v>
                </c:pt>
                <c:pt idx="4549">
                  <c:v>9.08336E-2</c:v>
                </c:pt>
                <c:pt idx="4550">
                  <c:v>9.77793E-2</c:v>
                </c:pt>
                <c:pt idx="4551">
                  <c:v>0.10662149999999999</c:v>
                </c:pt>
                <c:pt idx="4552">
                  <c:v>9.4691700000000004E-2</c:v>
                </c:pt>
                <c:pt idx="4553">
                  <c:v>0.1072887</c:v>
                </c:pt>
                <c:pt idx="4554">
                  <c:v>9.7796400000000006E-2</c:v>
                </c:pt>
                <c:pt idx="4555">
                  <c:v>0.1065136</c:v>
                </c:pt>
                <c:pt idx="4556">
                  <c:v>0.1169041</c:v>
                </c:pt>
                <c:pt idx="4557">
                  <c:v>0.1016861</c:v>
                </c:pt>
                <c:pt idx="4558">
                  <c:v>0.1125082</c:v>
                </c:pt>
                <c:pt idx="4559">
                  <c:v>0.1063597</c:v>
                </c:pt>
                <c:pt idx="4560">
                  <c:v>0.1163862</c:v>
                </c:pt>
                <c:pt idx="4561">
                  <c:v>8.9800699999999997E-2</c:v>
                </c:pt>
                <c:pt idx="4562">
                  <c:v>9.4013200000000005E-2</c:v>
                </c:pt>
                <c:pt idx="4563">
                  <c:v>9.0688400000000002E-2</c:v>
                </c:pt>
                <c:pt idx="4564">
                  <c:v>9.1465099999999994E-2</c:v>
                </c:pt>
                <c:pt idx="4565">
                  <c:v>0.10009990000000001</c:v>
                </c:pt>
                <c:pt idx="4566">
                  <c:v>0.1025253</c:v>
                </c:pt>
                <c:pt idx="4567">
                  <c:v>0.1030281</c:v>
                </c:pt>
                <c:pt idx="4568">
                  <c:v>9.1706999999999997E-2</c:v>
                </c:pt>
                <c:pt idx="4569">
                  <c:v>9.05358E-2</c:v>
                </c:pt>
                <c:pt idx="4570">
                  <c:v>9.3567300000000006E-2</c:v>
                </c:pt>
                <c:pt idx="4571">
                  <c:v>8.7475800000000006E-2</c:v>
                </c:pt>
                <c:pt idx="4572">
                  <c:v>9.2838699999999996E-2</c:v>
                </c:pt>
                <c:pt idx="4573">
                  <c:v>9.3351600000000007E-2</c:v>
                </c:pt>
                <c:pt idx="4574">
                  <c:v>8.6032999999999998E-2</c:v>
                </c:pt>
                <c:pt idx="4575">
                  <c:v>0.1003771</c:v>
                </c:pt>
                <c:pt idx="4576">
                  <c:v>9.1446100000000002E-2</c:v>
                </c:pt>
                <c:pt idx="4577">
                  <c:v>9.5784499999999995E-2</c:v>
                </c:pt>
                <c:pt idx="4578">
                  <c:v>9.2333899999999997E-2</c:v>
                </c:pt>
                <c:pt idx="4579">
                  <c:v>8.6513499999999993E-2</c:v>
                </c:pt>
                <c:pt idx="4580">
                  <c:v>0.10883089999999999</c:v>
                </c:pt>
                <c:pt idx="4581">
                  <c:v>8.8294899999999996E-2</c:v>
                </c:pt>
                <c:pt idx="4582">
                  <c:v>0.1114774</c:v>
                </c:pt>
                <c:pt idx="4583">
                  <c:v>8.9984499999999995E-2</c:v>
                </c:pt>
                <c:pt idx="4584">
                  <c:v>8.9656100000000002E-2</c:v>
                </c:pt>
                <c:pt idx="4585">
                  <c:v>0.1097472</c:v>
                </c:pt>
                <c:pt idx="4586">
                  <c:v>8.1998199999999993E-2</c:v>
                </c:pt>
                <c:pt idx="4587">
                  <c:v>8.6759799999999998E-2</c:v>
                </c:pt>
                <c:pt idx="4588">
                  <c:v>8.8591299999999998E-2</c:v>
                </c:pt>
                <c:pt idx="4589">
                  <c:v>8.1187599999999999E-2</c:v>
                </c:pt>
                <c:pt idx="4590">
                  <c:v>9.2357300000000003E-2</c:v>
                </c:pt>
                <c:pt idx="4591">
                  <c:v>9.1960200000000006E-2</c:v>
                </c:pt>
                <c:pt idx="4592">
                  <c:v>8.7657499999999999E-2</c:v>
                </c:pt>
                <c:pt idx="4593">
                  <c:v>9.1189500000000007E-2</c:v>
                </c:pt>
                <c:pt idx="4594">
                  <c:v>7.0211099999999999E-2</c:v>
                </c:pt>
                <c:pt idx="4595">
                  <c:v>8.4610299999999999E-2</c:v>
                </c:pt>
                <c:pt idx="4596">
                  <c:v>9.3168500000000001E-2</c:v>
                </c:pt>
                <c:pt idx="4597">
                  <c:v>7.5134800000000002E-2</c:v>
                </c:pt>
                <c:pt idx="4598">
                  <c:v>9.1302400000000006E-2</c:v>
                </c:pt>
                <c:pt idx="4599">
                  <c:v>9.4212599999999994E-2</c:v>
                </c:pt>
                <c:pt idx="4600">
                  <c:v>9.4605599999999998E-2</c:v>
                </c:pt>
                <c:pt idx="4601">
                  <c:v>9.0638899999999994E-2</c:v>
                </c:pt>
                <c:pt idx="4602">
                  <c:v>8.8318900000000006E-2</c:v>
                </c:pt>
                <c:pt idx="4603">
                  <c:v>9.8156900000000005E-2</c:v>
                </c:pt>
                <c:pt idx="4604">
                  <c:v>9.00947E-2</c:v>
                </c:pt>
                <c:pt idx="4605">
                  <c:v>9.7359799999999996E-2</c:v>
                </c:pt>
                <c:pt idx="4606">
                  <c:v>8.3359500000000003E-2</c:v>
                </c:pt>
                <c:pt idx="4607">
                  <c:v>9.26033E-2</c:v>
                </c:pt>
                <c:pt idx="4608">
                  <c:v>9.9561499999999997E-2</c:v>
                </c:pt>
                <c:pt idx="4609">
                  <c:v>0.111149</c:v>
                </c:pt>
                <c:pt idx="4610">
                  <c:v>0.11370470000000001</c:v>
                </c:pt>
                <c:pt idx="4611">
                  <c:v>0.1043864</c:v>
                </c:pt>
                <c:pt idx="4612">
                  <c:v>0.1007749</c:v>
                </c:pt>
                <c:pt idx="4613">
                  <c:v>0.1025461</c:v>
                </c:pt>
                <c:pt idx="4614">
                  <c:v>9.8865300000000003E-2</c:v>
                </c:pt>
                <c:pt idx="4615">
                  <c:v>0.1062345</c:v>
                </c:pt>
                <c:pt idx="4616">
                  <c:v>8.4051699999999993E-2</c:v>
                </c:pt>
                <c:pt idx="4617">
                  <c:v>9.8119700000000004E-2</c:v>
                </c:pt>
                <c:pt idx="4618">
                  <c:v>8.7133600000000005E-2</c:v>
                </c:pt>
                <c:pt idx="4619">
                  <c:v>9.7704899999999997E-2</c:v>
                </c:pt>
                <c:pt idx="4620">
                  <c:v>8.4569199999999997E-2</c:v>
                </c:pt>
                <c:pt idx="4621">
                  <c:v>0.1051454</c:v>
                </c:pt>
                <c:pt idx="4622">
                  <c:v>9.6780400000000003E-2</c:v>
                </c:pt>
                <c:pt idx="4623">
                  <c:v>9.9883299999999994E-2</c:v>
                </c:pt>
                <c:pt idx="4624">
                  <c:v>9.5321900000000001E-2</c:v>
                </c:pt>
                <c:pt idx="4625">
                  <c:v>8.9760199999999998E-2</c:v>
                </c:pt>
                <c:pt idx="4626">
                  <c:v>9.9061800000000005E-2</c:v>
                </c:pt>
                <c:pt idx="4627">
                  <c:v>0.1004809</c:v>
                </c:pt>
                <c:pt idx="4628">
                  <c:v>8.9875200000000002E-2</c:v>
                </c:pt>
                <c:pt idx="4629">
                  <c:v>9.8652599999999993E-2</c:v>
                </c:pt>
                <c:pt idx="4630">
                  <c:v>8.3511699999999994E-2</c:v>
                </c:pt>
                <c:pt idx="4631">
                  <c:v>9.6110899999999999E-2</c:v>
                </c:pt>
                <c:pt idx="4632">
                  <c:v>9.8753300000000002E-2</c:v>
                </c:pt>
                <c:pt idx="4633">
                  <c:v>9.3254000000000004E-2</c:v>
                </c:pt>
                <c:pt idx="4634">
                  <c:v>9.8288399999999998E-2</c:v>
                </c:pt>
                <c:pt idx="4635">
                  <c:v>0.10139090000000001</c:v>
                </c:pt>
                <c:pt idx="4636">
                  <c:v>9.6306000000000003E-2</c:v>
                </c:pt>
                <c:pt idx="4637">
                  <c:v>8.4149600000000005E-2</c:v>
                </c:pt>
                <c:pt idx="4638">
                  <c:v>8.8260199999999997E-2</c:v>
                </c:pt>
                <c:pt idx="4639">
                  <c:v>9.1262899999999994E-2</c:v>
                </c:pt>
                <c:pt idx="4640">
                  <c:v>8.9918399999999996E-2</c:v>
                </c:pt>
                <c:pt idx="4641">
                  <c:v>8.1450400000000006E-2</c:v>
                </c:pt>
                <c:pt idx="4642">
                  <c:v>9.1195300000000007E-2</c:v>
                </c:pt>
                <c:pt idx="4643">
                  <c:v>8.4718199999999994E-2</c:v>
                </c:pt>
                <c:pt idx="4644">
                  <c:v>8.2447199999999998E-2</c:v>
                </c:pt>
                <c:pt idx="4645">
                  <c:v>9.4578999999999996E-2</c:v>
                </c:pt>
                <c:pt idx="4646">
                  <c:v>9.9365999999999996E-2</c:v>
                </c:pt>
                <c:pt idx="4647">
                  <c:v>8.5454699999999995E-2</c:v>
                </c:pt>
                <c:pt idx="4648">
                  <c:v>8.5711899999999994E-2</c:v>
                </c:pt>
                <c:pt idx="4649">
                  <c:v>7.9657400000000003E-2</c:v>
                </c:pt>
                <c:pt idx="4650">
                  <c:v>8.7685399999999997E-2</c:v>
                </c:pt>
                <c:pt idx="4651">
                  <c:v>8.3586300000000002E-2</c:v>
                </c:pt>
                <c:pt idx="4652">
                  <c:v>9.0857999999999994E-2</c:v>
                </c:pt>
                <c:pt idx="4653">
                  <c:v>0.10335270000000001</c:v>
                </c:pt>
                <c:pt idx="4654">
                  <c:v>0.10193670000000001</c:v>
                </c:pt>
                <c:pt idx="4655">
                  <c:v>9.6920500000000007E-2</c:v>
                </c:pt>
                <c:pt idx="4656">
                  <c:v>8.8565699999999997E-2</c:v>
                </c:pt>
                <c:pt idx="4657">
                  <c:v>7.75425E-2</c:v>
                </c:pt>
                <c:pt idx="4658">
                  <c:v>7.8458899999999998E-2</c:v>
                </c:pt>
                <c:pt idx="4659">
                  <c:v>8.4788500000000003E-2</c:v>
                </c:pt>
                <c:pt idx="4660">
                  <c:v>8.1458299999999997E-2</c:v>
                </c:pt>
                <c:pt idx="4661">
                  <c:v>8.2191799999999995E-2</c:v>
                </c:pt>
                <c:pt idx="4662">
                  <c:v>7.8559900000000002E-2</c:v>
                </c:pt>
                <c:pt idx="4663">
                  <c:v>7.6219400000000007E-2</c:v>
                </c:pt>
                <c:pt idx="4664">
                  <c:v>8.6943500000000007E-2</c:v>
                </c:pt>
                <c:pt idx="4665">
                  <c:v>8.8236599999999998E-2</c:v>
                </c:pt>
                <c:pt idx="4666">
                  <c:v>8.06751E-2</c:v>
                </c:pt>
                <c:pt idx="4667">
                  <c:v>9.59261E-2</c:v>
                </c:pt>
                <c:pt idx="4668">
                  <c:v>9.3725600000000006E-2</c:v>
                </c:pt>
                <c:pt idx="4669">
                  <c:v>9.5165299999999994E-2</c:v>
                </c:pt>
                <c:pt idx="4670">
                  <c:v>9.3822299999999997E-2</c:v>
                </c:pt>
                <c:pt idx="4671">
                  <c:v>9.8016300000000001E-2</c:v>
                </c:pt>
                <c:pt idx="4672">
                  <c:v>9.9415900000000001E-2</c:v>
                </c:pt>
                <c:pt idx="4673">
                  <c:v>9.7993399999999994E-2</c:v>
                </c:pt>
                <c:pt idx="4674">
                  <c:v>9.24146E-2</c:v>
                </c:pt>
                <c:pt idx="4675">
                  <c:v>8.7927099999999994E-2</c:v>
                </c:pt>
                <c:pt idx="4676">
                  <c:v>9.4664200000000004E-2</c:v>
                </c:pt>
                <c:pt idx="4677">
                  <c:v>8.4722099999999995E-2</c:v>
                </c:pt>
                <c:pt idx="4678">
                  <c:v>0.12172429999999999</c:v>
                </c:pt>
                <c:pt idx="4679">
                  <c:v>0.1036403</c:v>
                </c:pt>
                <c:pt idx="4680">
                  <c:v>0.1214008</c:v>
                </c:pt>
                <c:pt idx="4681">
                  <c:v>9.4691600000000001E-2</c:v>
                </c:pt>
                <c:pt idx="4682">
                  <c:v>9.9243399999999996E-2</c:v>
                </c:pt>
                <c:pt idx="4683">
                  <c:v>9.9990200000000001E-2</c:v>
                </c:pt>
                <c:pt idx="4684">
                  <c:v>9.20295E-2</c:v>
                </c:pt>
                <c:pt idx="4685">
                  <c:v>8.1133899999999995E-2</c:v>
                </c:pt>
                <c:pt idx="4686">
                  <c:v>7.7950900000000004E-2</c:v>
                </c:pt>
                <c:pt idx="4687">
                  <c:v>7.3736099999999999E-2</c:v>
                </c:pt>
                <c:pt idx="4688">
                  <c:v>9.0581599999999998E-2</c:v>
                </c:pt>
                <c:pt idx="4689">
                  <c:v>8.4337700000000002E-2</c:v>
                </c:pt>
                <c:pt idx="4690">
                  <c:v>7.9242099999999996E-2</c:v>
                </c:pt>
                <c:pt idx="4691">
                  <c:v>8.9788699999999999E-2</c:v>
                </c:pt>
                <c:pt idx="4692">
                  <c:v>8.5566600000000007E-2</c:v>
                </c:pt>
                <c:pt idx="4693">
                  <c:v>8.1245100000000001E-2</c:v>
                </c:pt>
                <c:pt idx="4694">
                  <c:v>7.4299299999999999E-2</c:v>
                </c:pt>
                <c:pt idx="4695">
                  <c:v>8.7069800000000003E-2</c:v>
                </c:pt>
                <c:pt idx="4696">
                  <c:v>8.6030700000000002E-2</c:v>
                </c:pt>
                <c:pt idx="4697">
                  <c:v>9.9028699999999997E-2</c:v>
                </c:pt>
                <c:pt idx="4698">
                  <c:v>9.2182200000000006E-2</c:v>
                </c:pt>
                <c:pt idx="4699">
                  <c:v>9.0035799999999999E-2</c:v>
                </c:pt>
                <c:pt idx="4700">
                  <c:v>8.7111099999999997E-2</c:v>
                </c:pt>
                <c:pt idx="4701">
                  <c:v>7.8035300000000002E-2</c:v>
                </c:pt>
                <c:pt idx="4702">
                  <c:v>8.4905700000000001E-2</c:v>
                </c:pt>
                <c:pt idx="4703">
                  <c:v>9.88454E-2</c:v>
                </c:pt>
                <c:pt idx="4704">
                  <c:v>9.5118599999999998E-2</c:v>
                </c:pt>
                <c:pt idx="4705">
                  <c:v>8.6392099999999999E-2</c:v>
                </c:pt>
                <c:pt idx="4706">
                  <c:v>9.0671000000000002E-2</c:v>
                </c:pt>
                <c:pt idx="4707">
                  <c:v>9.9667900000000004E-2</c:v>
                </c:pt>
                <c:pt idx="4708">
                  <c:v>9.9201399999999995E-2</c:v>
                </c:pt>
                <c:pt idx="4709">
                  <c:v>8.8931399999999994E-2</c:v>
                </c:pt>
                <c:pt idx="4710">
                  <c:v>8.7485999999999994E-2</c:v>
                </c:pt>
                <c:pt idx="4711">
                  <c:v>9.0055300000000005E-2</c:v>
                </c:pt>
                <c:pt idx="4712">
                  <c:v>9.38996E-2</c:v>
                </c:pt>
                <c:pt idx="4713">
                  <c:v>9.2061799999999999E-2</c:v>
                </c:pt>
                <c:pt idx="4714">
                  <c:v>8.5133399999999998E-2</c:v>
                </c:pt>
                <c:pt idx="4715">
                  <c:v>9.6809800000000001E-2</c:v>
                </c:pt>
                <c:pt idx="4716">
                  <c:v>9.6461500000000006E-2</c:v>
                </c:pt>
                <c:pt idx="4717">
                  <c:v>9.2032900000000001E-2</c:v>
                </c:pt>
                <c:pt idx="4718">
                  <c:v>9.2035099999999995E-2</c:v>
                </c:pt>
                <c:pt idx="4719">
                  <c:v>8.2420499999999994E-2</c:v>
                </c:pt>
                <c:pt idx="4720">
                  <c:v>7.3780200000000004E-2</c:v>
                </c:pt>
                <c:pt idx="4721">
                  <c:v>8.7068000000000006E-2</c:v>
                </c:pt>
                <c:pt idx="4722">
                  <c:v>0.102327</c:v>
                </c:pt>
                <c:pt idx="4723">
                  <c:v>7.9448699999999997E-2</c:v>
                </c:pt>
                <c:pt idx="4724">
                  <c:v>9.2972899999999997E-2</c:v>
                </c:pt>
                <c:pt idx="4725">
                  <c:v>8.5421700000000003E-2</c:v>
                </c:pt>
                <c:pt idx="4726">
                  <c:v>8.4206799999999998E-2</c:v>
                </c:pt>
                <c:pt idx="4727">
                  <c:v>0.1084238</c:v>
                </c:pt>
                <c:pt idx="4728">
                  <c:v>8.9572299999999994E-2</c:v>
                </c:pt>
                <c:pt idx="4729">
                  <c:v>7.2541400000000006E-2</c:v>
                </c:pt>
                <c:pt idx="4730">
                  <c:v>8.99509E-2</c:v>
                </c:pt>
                <c:pt idx="4731">
                  <c:v>8.9045299999999994E-2</c:v>
                </c:pt>
                <c:pt idx="4732">
                  <c:v>8.6606000000000002E-2</c:v>
                </c:pt>
                <c:pt idx="4733">
                  <c:v>7.5889200000000004E-2</c:v>
                </c:pt>
                <c:pt idx="4734">
                  <c:v>8.8339899999999999E-2</c:v>
                </c:pt>
                <c:pt idx="4735">
                  <c:v>8.4725900000000007E-2</c:v>
                </c:pt>
                <c:pt idx="4736">
                  <c:v>9.3705899999999995E-2</c:v>
                </c:pt>
                <c:pt idx="4737">
                  <c:v>8.6960899999999994E-2</c:v>
                </c:pt>
                <c:pt idx="4738">
                  <c:v>9.7842399999999996E-2</c:v>
                </c:pt>
                <c:pt idx="4739">
                  <c:v>7.9927700000000004E-2</c:v>
                </c:pt>
                <c:pt idx="4740">
                  <c:v>0.1042569</c:v>
                </c:pt>
                <c:pt idx="4741">
                  <c:v>9.0649400000000005E-2</c:v>
                </c:pt>
                <c:pt idx="4742">
                  <c:v>8.3911100000000002E-2</c:v>
                </c:pt>
                <c:pt idx="4743">
                  <c:v>9.7789899999999999E-2</c:v>
                </c:pt>
                <c:pt idx="4744">
                  <c:v>9.94839E-2</c:v>
                </c:pt>
                <c:pt idx="4745">
                  <c:v>9.1730000000000006E-2</c:v>
                </c:pt>
                <c:pt idx="4746">
                  <c:v>7.4054499999999995E-2</c:v>
                </c:pt>
                <c:pt idx="4747">
                  <c:v>9.0229199999999996E-2</c:v>
                </c:pt>
                <c:pt idx="4748">
                  <c:v>9.7575800000000004E-2</c:v>
                </c:pt>
                <c:pt idx="4749">
                  <c:v>9.0887700000000002E-2</c:v>
                </c:pt>
                <c:pt idx="4750">
                  <c:v>8.9788300000000001E-2</c:v>
                </c:pt>
                <c:pt idx="4751">
                  <c:v>8.6548899999999998E-2</c:v>
                </c:pt>
                <c:pt idx="4752">
                  <c:v>8.9896599999999993E-2</c:v>
                </c:pt>
                <c:pt idx="4753">
                  <c:v>8.9740100000000003E-2</c:v>
                </c:pt>
                <c:pt idx="4754">
                  <c:v>7.4742799999999998E-2</c:v>
                </c:pt>
                <c:pt idx="4755">
                  <c:v>8.4357000000000001E-2</c:v>
                </c:pt>
                <c:pt idx="4756">
                  <c:v>8.3211499999999994E-2</c:v>
                </c:pt>
                <c:pt idx="4757">
                  <c:v>9.4362199999999993E-2</c:v>
                </c:pt>
                <c:pt idx="4758">
                  <c:v>9.0743099999999993E-2</c:v>
                </c:pt>
                <c:pt idx="4759">
                  <c:v>8.7929599999999997E-2</c:v>
                </c:pt>
                <c:pt idx="4760">
                  <c:v>8.4680900000000003E-2</c:v>
                </c:pt>
                <c:pt idx="4761">
                  <c:v>9.7992200000000002E-2</c:v>
                </c:pt>
                <c:pt idx="4762">
                  <c:v>9.1559600000000005E-2</c:v>
                </c:pt>
                <c:pt idx="4763">
                  <c:v>7.5993400000000003E-2</c:v>
                </c:pt>
                <c:pt idx="4764">
                  <c:v>8.9754299999999995E-2</c:v>
                </c:pt>
                <c:pt idx="4765">
                  <c:v>8.8830199999999998E-2</c:v>
                </c:pt>
                <c:pt idx="4766">
                  <c:v>9.03003E-2</c:v>
                </c:pt>
                <c:pt idx="4767">
                  <c:v>8.0762799999999996E-2</c:v>
                </c:pt>
                <c:pt idx="4768">
                  <c:v>8.19106E-2</c:v>
                </c:pt>
                <c:pt idx="4769">
                  <c:v>8.7135599999999994E-2</c:v>
                </c:pt>
                <c:pt idx="4770">
                  <c:v>7.8867699999999999E-2</c:v>
                </c:pt>
                <c:pt idx="4771">
                  <c:v>8.2061200000000001E-2</c:v>
                </c:pt>
                <c:pt idx="4772">
                  <c:v>8.4310700000000002E-2</c:v>
                </c:pt>
                <c:pt idx="4773">
                  <c:v>8.9579199999999998E-2</c:v>
                </c:pt>
                <c:pt idx="4774">
                  <c:v>9.4728800000000002E-2</c:v>
                </c:pt>
                <c:pt idx="4775">
                  <c:v>9.0125399999999994E-2</c:v>
                </c:pt>
                <c:pt idx="4776">
                  <c:v>8.4331799999999998E-2</c:v>
                </c:pt>
                <c:pt idx="4777">
                  <c:v>0.102626</c:v>
                </c:pt>
                <c:pt idx="4778">
                  <c:v>8.7576100000000004E-2</c:v>
                </c:pt>
                <c:pt idx="4779">
                  <c:v>7.7138999999999999E-2</c:v>
                </c:pt>
                <c:pt idx="4780">
                  <c:v>8.2339300000000004E-2</c:v>
                </c:pt>
                <c:pt idx="4781">
                  <c:v>9.08944E-2</c:v>
                </c:pt>
                <c:pt idx="4782">
                  <c:v>8.4811300000000006E-2</c:v>
                </c:pt>
                <c:pt idx="4783">
                  <c:v>8.97371E-2</c:v>
                </c:pt>
                <c:pt idx="4784">
                  <c:v>8.3785499999999999E-2</c:v>
                </c:pt>
                <c:pt idx="4785">
                  <c:v>9.5011100000000001E-2</c:v>
                </c:pt>
                <c:pt idx="4786">
                  <c:v>7.8615099999999993E-2</c:v>
                </c:pt>
                <c:pt idx="4787">
                  <c:v>9.4805600000000004E-2</c:v>
                </c:pt>
                <c:pt idx="4788">
                  <c:v>9.25401E-2</c:v>
                </c:pt>
                <c:pt idx="4789">
                  <c:v>9.1227600000000006E-2</c:v>
                </c:pt>
                <c:pt idx="4790">
                  <c:v>8.5595099999999993E-2</c:v>
                </c:pt>
                <c:pt idx="4791">
                  <c:v>9.7590200000000002E-2</c:v>
                </c:pt>
                <c:pt idx="4792">
                  <c:v>0.1048829</c:v>
                </c:pt>
                <c:pt idx="4793">
                  <c:v>0.10807609999999999</c:v>
                </c:pt>
                <c:pt idx="4794">
                  <c:v>9.18099E-2</c:v>
                </c:pt>
                <c:pt idx="4795">
                  <c:v>9.62031E-2</c:v>
                </c:pt>
                <c:pt idx="4796">
                  <c:v>8.9423000000000002E-2</c:v>
                </c:pt>
                <c:pt idx="4797">
                  <c:v>8.8374099999999997E-2</c:v>
                </c:pt>
                <c:pt idx="4798">
                  <c:v>9.1558200000000006E-2</c:v>
                </c:pt>
                <c:pt idx="4799">
                  <c:v>9.3357999999999997E-2</c:v>
                </c:pt>
                <c:pt idx="4800">
                  <c:v>9.0022699999999997E-2</c:v>
                </c:pt>
                <c:pt idx="4801">
                  <c:v>8.3752900000000005E-2</c:v>
                </c:pt>
                <c:pt idx="4802">
                  <c:v>9.2260900000000007E-2</c:v>
                </c:pt>
                <c:pt idx="4803">
                  <c:v>9.5854400000000006E-2</c:v>
                </c:pt>
                <c:pt idx="4804">
                  <c:v>9.2961100000000005E-2</c:v>
                </c:pt>
                <c:pt idx="4805">
                  <c:v>8.6799000000000001E-2</c:v>
                </c:pt>
                <c:pt idx="4806">
                  <c:v>9.7522499999999998E-2</c:v>
                </c:pt>
                <c:pt idx="4807">
                  <c:v>8.7354799999999996E-2</c:v>
                </c:pt>
                <c:pt idx="4808">
                  <c:v>0.1070419</c:v>
                </c:pt>
                <c:pt idx="4809">
                  <c:v>0.1060924</c:v>
                </c:pt>
                <c:pt idx="4810">
                  <c:v>9.1263800000000006E-2</c:v>
                </c:pt>
                <c:pt idx="4811">
                  <c:v>9.7865599999999997E-2</c:v>
                </c:pt>
                <c:pt idx="4812">
                  <c:v>8.5892899999999994E-2</c:v>
                </c:pt>
                <c:pt idx="4813">
                  <c:v>8.5996699999999995E-2</c:v>
                </c:pt>
                <c:pt idx="4814">
                  <c:v>8.0006999999999995E-2</c:v>
                </c:pt>
                <c:pt idx="4815">
                  <c:v>8.6216899999999999E-2</c:v>
                </c:pt>
                <c:pt idx="4816">
                  <c:v>8.4028699999999998E-2</c:v>
                </c:pt>
                <c:pt idx="4817">
                  <c:v>8.9883000000000005E-2</c:v>
                </c:pt>
                <c:pt idx="4818">
                  <c:v>8.7318900000000005E-2</c:v>
                </c:pt>
                <c:pt idx="4819">
                  <c:v>8.8705000000000006E-2</c:v>
                </c:pt>
                <c:pt idx="4820">
                  <c:v>7.8771800000000003E-2</c:v>
                </c:pt>
                <c:pt idx="4821">
                  <c:v>7.94488E-2</c:v>
                </c:pt>
                <c:pt idx="4822">
                  <c:v>8.6726800000000007E-2</c:v>
                </c:pt>
                <c:pt idx="4823">
                  <c:v>9.2349600000000004E-2</c:v>
                </c:pt>
                <c:pt idx="4824">
                  <c:v>9.9782200000000001E-2</c:v>
                </c:pt>
                <c:pt idx="4825">
                  <c:v>9.1253399999999998E-2</c:v>
                </c:pt>
                <c:pt idx="4826">
                  <c:v>9.0203500000000006E-2</c:v>
                </c:pt>
                <c:pt idx="4827">
                  <c:v>9.5449599999999996E-2</c:v>
                </c:pt>
                <c:pt idx="4828">
                  <c:v>0.10839840000000001</c:v>
                </c:pt>
                <c:pt idx="4829">
                  <c:v>9.3424599999999997E-2</c:v>
                </c:pt>
                <c:pt idx="4830">
                  <c:v>0.1094055</c:v>
                </c:pt>
                <c:pt idx="4831">
                  <c:v>0.10183739999999999</c:v>
                </c:pt>
                <c:pt idx="4832">
                  <c:v>9.7498799999999997E-2</c:v>
                </c:pt>
                <c:pt idx="4833">
                  <c:v>9.8057800000000001E-2</c:v>
                </c:pt>
                <c:pt idx="4834">
                  <c:v>0.1007697</c:v>
                </c:pt>
                <c:pt idx="4835">
                  <c:v>0.1077877</c:v>
                </c:pt>
                <c:pt idx="4836">
                  <c:v>0.10837140000000001</c:v>
                </c:pt>
                <c:pt idx="4837">
                  <c:v>9.5065499999999997E-2</c:v>
                </c:pt>
                <c:pt idx="4838">
                  <c:v>8.9785100000000007E-2</c:v>
                </c:pt>
                <c:pt idx="4839">
                  <c:v>8.8500400000000007E-2</c:v>
                </c:pt>
                <c:pt idx="4840">
                  <c:v>9.8778900000000003E-2</c:v>
                </c:pt>
                <c:pt idx="4841">
                  <c:v>0.101781</c:v>
                </c:pt>
                <c:pt idx="4842">
                  <c:v>0.1050012</c:v>
                </c:pt>
                <c:pt idx="4843">
                  <c:v>8.97892E-2</c:v>
                </c:pt>
                <c:pt idx="4844">
                  <c:v>0.1026915</c:v>
                </c:pt>
                <c:pt idx="4845">
                  <c:v>0.1030546</c:v>
                </c:pt>
                <c:pt idx="4846">
                  <c:v>9.1532699999999995E-2</c:v>
                </c:pt>
                <c:pt idx="4847">
                  <c:v>8.2813200000000003E-2</c:v>
                </c:pt>
                <c:pt idx="4848">
                  <c:v>0.10037749999999999</c:v>
                </c:pt>
                <c:pt idx="4849">
                  <c:v>7.4867299999999998E-2</c:v>
                </c:pt>
                <c:pt idx="4850">
                  <c:v>8.7051799999999999E-2</c:v>
                </c:pt>
                <c:pt idx="4851">
                  <c:v>8.5756899999999997E-2</c:v>
                </c:pt>
                <c:pt idx="4852">
                  <c:v>9.0774800000000003E-2</c:v>
                </c:pt>
                <c:pt idx="4853">
                  <c:v>8.2755300000000004E-2</c:v>
                </c:pt>
                <c:pt idx="4854">
                  <c:v>9.30922E-2</c:v>
                </c:pt>
                <c:pt idx="4855">
                  <c:v>8.5893300000000006E-2</c:v>
                </c:pt>
                <c:pt idx="4856">
                  <c:v>0.1030099</c:v>
                </c:pt>
                <c:pt idx="4857">
                  <c:v>8.1589499999999995E-2</c:v>
                </c:pt>
                <c:pt idx="4858">
                  <c:v>8.9656700000000006E-2</c:v>
                </c:pt>
                <c:pt idx="4859">
                  <c:v>0.103467</c:v>
                </c:pt>
                <c:pt idx="4860">
                  <c:v>0.10528029999999999</c:v>
                </c:pt>
                <c:pt idx="4861">
                  <c:v>0.1091564</c:v>
                </c:pt>
                <c:pt idx="4862">
                  <c:v>8.5901500000000006E-2</c:v>
                </c:pt>
                <c:pt idx="4863">
                  <c:v>0.10412200000000001</c:v>
                </c:pt>
                <c:pt idx="4864">
                  <c:v>9.4514200000000007E-2</c:v>
                </c:pt>
                <c:pt idx="4865">
                  <c:v>8.9304900000000006E-2</c:v>
                </c:pt>
                <c:pt idx="4866">
                  <c:v>7.4751999999999999E-2</c:v>
                </c:pt>
                <c:pt idx="4867">
                  <c:v>9.7057099999999993E-2</c:v>
                </c:pt>
                <c:pt idx="4868">
                  <c:v>8.0133800000000005E-2</c:v>
                </c:pt>
                <c:pt idx="4869">
                  <c:v>8.7557599999999999E-2</c:v>
                </c:pt>
                <c:pt idx="4870">
                  <c:v>8.1559099999999995E-2</c:v>
                </c:pt>
                <c:pt idx="4871">
                  <c:v>9.7317899999999999E-2</c:v>
                </c:pt>
                <c:pt idx="4872">
                  <c:v>9.2007000000000005E-2</c:v>
                </c:pt>
                <c:pt idx="4873">
                  <c:v>8.9332999999999996E-2</c:v>
                </c:pt>
                <c:pt idx="4874">
                  <c:v>8.02924E-2</c:v>
                </c:pt>
                <c:pt idx="4875">
                  <c:v>8.4565699999999994E-2</c:v>
                </c:pt>
                <c:pt idx="4876">
                  <c:v>9.85259E-2</c:v>
                </c:pt>
                <c:pt idx="4877">
                  <c:v>9.5421000000000006E-2</c:v>
                </c:pt>
                <c:pt idx="4878">
                  <c:v>0.10125580000000001</c:v>
                </c:pt>
                <c:pt idx="4879">
                  <c:v>8.1297900000000006E-2</c:v>
                </c:pt>
                <c:pt idx="4880">
                  <c:v>8.0768599999999996E-2</c:v>
                </c:pt>
                <c:pt idx="4881">
                  <c:v>9.0946299999999994E-2</c:v>
                </c:pt>
                <c:pt idx="4882">
                  <c:v>9.3514E-2</c:v>
                </c:pt>
                <c:pt idx="4883">
                  <c:v>0.1016181</c:v>
                </c:pt>
                <c:pt idx="4884">
                  <c:v>0.11333840000000001</c:v>
                </c:pt>
                <c:pt idx="4885">
                  <c:v>8.1702300000000005E-2</c:v>
                </c:pt>
                <c:pt idx="4886">
                  <c:v>6.4568799999999996E-2</c:v>
                </c:pt>
                <c:pt idx="4887">
                  <c:v>9.1426599999999997E-2</c:v>
                </c:pt>
                <c:pt idx="4888">
                  <c:v>7.1389400000000006E-2</c:v>
                </c:pt>
                <c:pt idx="4889">
                  <c:v>8.94678E-2</c:v>
                </c:pt>
                <c:pt idx="4890">
                  <c:v>8.3086099999999996E-2</c:v>
                </c:pt>
                <c:pt idx="4891">
                  <c:v>8.7440500000000004E-2</c:v>
                </c:pt>
                <c:pt idx="4892">
                  <c:v>8.4606500000000001E-2</c:v>
                </c:pt>
                <c:pt idx="4893">
                  <c:v>6.9428000000000004E-2</c:v>
                </c:pt>
                <c:pt idx="4894">
                  <c:v>7.05982E-2</c:v>
                </c:pt>
                <c:pt idx="4895">
                  <c:v>7.4020699999999995E-2</c:v>
                </c:pt>
                <c:pt idx="4896">
                  <c:v>9.9778699999999998E-2</c:v>
                </c:pt>
                <c:pt idx="4897">
                  <c:v>9.0279100000000001E-2</c:v>
                </c:pt>
                <c:pt idx="4898">
                  <c:v>9.7529900000000003E-2</c:v>
                </c:pt>
                <c:pt idx="4899">
                  <c:v>8.7387000000000006E-2</c:v>
                </c:pt>
                <c:pt idx="4900">
                  <c:v>7.7610999999999999E-2</c:v>
                </c:pt>
                <c:pt idx="4901">
                  <c:v>9.4226099999999993E-2</c:v>
                </c:pt>
                <c:pt idx="4902">
                  <c:v>7.9793900000000001E-2</c:v>
                </c:pt>
                <c:pt idx="4903">
                  <c:v>9.3285499999999993E-2</c:v>
                </c:pt>
                <c:pt idx="4904">
                  <c:v>7.6110999999999998E-2</c:v>
                </c:pt>
                <c:pt idx="4905">
                  <c:v>7.07922E-2</c:v>
                </c:pt>
                <c:pt idx="4906">
                  <c:v>8.7637000000000007E-2</c:v>
                </c:pt>
                <c:pt idx="4907">
                  <c:v>8.5663000000000003E-2</c:v>
                </c:pt>
                <c:pt idx="4908">
                  <c:v>7.7601600000000007E-2</c:v>
                </c:pt>
                <c:pt idx="4909">
                  <c:v>8.1497399999999998E-2</c:v>
                </c:pt>
                <c:pt idx="4910">
                  <c:v>8.9028300000000005E-2</c:v>
                </c:pt>
                <c:pt idx="4911">
                  <c:v>8.8873199999999999E-2</c:v>
                </c:pt>
                <c:pt idx="4912">
                  <c:v>9.5036599999999999E-2</c:v>
                </c:pt>
                <c:pt idx="4913">
                  <c:v>9.6365400000000004E-2</c:v>
                </c:pt>
                <c:pt idx="4914">
                  <c:v>8.3297399999999994E-2</c:v>
                </c:pt>
                <c:pt idx="4915">
                  <c:v>8.9312100000000005E-2</c:v>
                </c:pt>
                <c:pt idx="4916">
                  <c:v>8.41721E-2</c:v>
                </c:pt>
                <c:pt idx="4917">
                  <c:v>7.4479799999999999E-2</c:v>
                </c:pt>
                <c:pt idx="4918">
                  <c:v>9.4405299999999998E-2</c:v>
                </c:pt>
                <c:pt idx="4919">
                  <c:v>8.3037299999999994E-2</c:v>
                </c:pt>
                <c:pt idx="4920">
                  <c:v>8.2865599999999998E-2</c:v>
                </c:pt>
                <c:pt idx="4921">
                  <c:v>8.5246100000000005E-2</c:v>
                </c:pt>
                <c:pt idx="4922">
                  <c:v>9.8145300000000005E-2</c:v>
                </c:pt>
                <c:pt idx="4923">
                  <c:v>7.3172100000000004E-2</c:v>
                </c:pt>
                <c:pt idx="4924">
                  <c:v>8.9110599999999998E-2</c:v>
                </c:pt>
                <c:pt idx="4925">
                  <c:v>8.7616700000000006E-2</c:v>
                </c:pt>
                <c:pt idx="4926">
                  <c:v>8.5785399999999998E-2</c:v>
                </c:pt>
                <c:pt idx="4927">
                  <c:v>8.7145399999999998E-2</c:v>
                </c:pt>
                <c:pt idx="4928">
                  <c:v>8.5198200000000002E-2</c:v>
                </c:pt>
                <c:pt idx="4929">
                  <c:v>8.1247799999999995E-2</c:v>
                </c:pt>
                <c:pt idx="4930">
                  <c:v>7.9283400000000004E-2</c:v>
                </c:pt>
                <c:pt idx="4931">
                  <c:v>9.0461600000000003E-2</c:v>
                </c:pt>
                <c:pt idx="4932">
                  <c:v>8.9197100000000001E-2</c:v>
                </c:pt>
                <c:pt idx="4933">
                  <c:v>9.2375899999999997E-2</c:v>
                </c:pt>
                <c:pt idx="4934">
                  <c:v>7.6288300000000003E-2</c:v>
                </c:pt>
                <c:pt idx="4935">
                  <c:v>8.4639900000000004E-2</c:v>
                </c:pt>
                <c:pt idx="4936">
                  <c:v>8.9165700000000001E-2</c:v>
                </c:pt>
                <c:pt idx="4937">
                  <c:v>9.0268600000000004E-2</c:v>
                </c:pt>
                <c:pt idx="4938">
                  <c:v>9.4384200000000001E-2</c:v>
                </c:pt>
                <c:pt idx="4939">
                  <c:v>8.6514099999999997E-2</c:v>
                </c:pt>
                <c:pt idx="4940">
                  <c:v>7.1268799999999993E-2</c:v>
                </c:pt>
                <c:pt idx="4941">
                  <c:v>8.7733599999999995E-2</c:v>
                </c:pt>
                <c:pt idx="4942">
                  <c:v>8.2425799999999994E-2</c:v>
                </c:pt>
                <c:pt idx="4943">
                  <c:v>7.6137700000000003E-2</c:v>
                </c:pt>
                <c:pt idx="4944">
                  <c:v>9.3507999999999994E-2</c:v>
                </c:pt>
                <c:pt idx="4945">
                  <c:v>8.2562099999999999E-2</c:v>
                </c:pt>
                <c:pt idx="4946">
                  <c:v>9.3367199999999997E-2</c:v>
                </c:pt>
                <c:pt idx="4947">
                  <c:v>8.7988800000000006E-2</c:v>
                </c:pt>
                <c:pt idx="4948">
                  <c:v>8.9214399999999999E-2</c:v>
                </c:pt>
                <c:pt idx="4949">
                  <c:v>7.1521000000000001E-2</c:v>
                </c:pt>
                <c:pt idx="4950">
                  <c:v>7.9886700000000005E-2</c:v>
                </c:pt>
                <c:pt idx="4951">
                  <c:v>7.3567199999999999E-2</c:v>
                </c:pt>
                <c:pt idx="4952">
                  <c:v>7.9148999999999997E-2</c:v>
                </c:pt>
                <c:pt idx="4953">
                  <c:v>9.2469200000000001E-2</c:v>
                </c:pt>
                <c:pt idx="4954">
                  <c:v>9.0400099999999997E-2</c:v>
                </c:pt>
                <c:pt idx="4955">
                  <c:v>8.7525000000000006E-2</c:v>
                </c:pt>
                <c:pt idx="4956">
                  <c:v>0.1045188</c:v>
                </c:pt>
                <c:pt idx="4957">
                  <c:v>7.2052000000000005E-2</c:v>
                </c:pt>
                <c:pt idx="4958">
                  <c:v>8.4172499999999997E-2</c:v>
                </c:pt>
                <c:pt idx="4959">
                  <c:v>7.5083700000000003E-2</c:v>
                </c:pt>
                <c:pt idx="4960">
                  <c:v>7.7323799999999998E-2</c:v>
                </c:pt>
                <c:pt idx="4961">
                  <c:v>7.8824599999999995E-2</c:v>
                </c:pt>
                <c:pt idx="4962">
                  <c:v>7.3279700000000003E-2</c:v>
                </c:pt>
                <c:pt idx="4963">
                  <c:v>7.3965600000000006E-2</c:v>
                </c:pt>
                <c:pt idx="4964">
                  <c:v>7.7681399999999998E-2</c:v>
                </c:pt>
                <c:pt idx="4965">
                  <c:v>8.84495E-2</c:v>
                </c:pt>
                <c:pt idx="4966">
                  <c:v>8.9703199999999997E-2</c:v>
                </c:pt>
                <c:pt idx="4967">
                  <c:v>8.0167699999999995E-2</c:v>
                </c:pt>
                <c:pt idx="4968">
                  <c:v>7.8147999999999995E-2</c:v>
                </c:pt>
                <c:pt idx="4969">
                  <c:v>8.0919199999999997E-2</c:v>
                </c:pt>
                <c:pt idx="4970">
                  <c:v>8.0080899999999997E-2</c:v>
                </c:pt>
                <c:pt idx="4971">
                  <c:v>8.0951599999999999E-2</c:v>
                </c:pt>
                <c:pt idx="4972">
                  <c:v>7.4477299999999996E-2</c:v>
                </c:pt>
                <c:pt idx="4973">
                  <c:v>8.5970199999999997E-2</c:v>
                </c:pt>
                <c:pt idx="4974">
                  <c:v>8.3323400000000006E-2</c:v>
                </c:pt>
                <c:pt idx="4975">
                  <c:v>7.6616600000000007E-2</c:v>
                </c:pt>
                <c:pt idx="4976">
                  <c:v>7.4271599999999993E-2</c:v>
                </c:pt>
                <c:pt idx="4977">
                  <c:v>7.5522000000000006E-2</c:v>
                </c:pt>
                <c:pt idx="4978">
                  <c:v>7.7896199999999999E-2</c:v>
                </c:pt>
                <c:pt idx="4979">
                  <c:v>7.7119499999999994E-2</c:v>
                </c:pt>
                <c:pt idx="4980">
                  <c:v>7.1168099999999998E-2</c:v>
                </c:pt>
                <c:pt idx="4981">
                  <c:v>8.5195000000000007E-2</c:v>
                </c:pt>
                <c:pt idx="4982">
                  <c:v>7.5918100000000002E-2</c:v>
                </c:pt>
                <c:pt idx="4983">
                  <c:v>8.2493899999999995E-2</c:v>
                </c:pt>
                <c:pt idx="4984">
                  <c:v>8.6086499999999996E-2</c:v>
                </c:pt>
                <c:pt idx="4985">
                  <c:v>8.60379E-2</c:v>
                </c:pt>
                <c:pt idx="4986">
                  <c:v>8.4231E-2</c:v>
                </c:pt>
                <c:pt idx="4987">
                  <c:v>6.8480200000000005E-2</c:v>
                </c:pt>
                <c:pt idx="4988">
                  <c:v>7.7717700000000001E-2</c:v>
                </c:pt>
                <c:pt idx="4989">
                  <c:v>8.1437999999999997E-2</c:v>
                </c:pt>
                <c:pt idx="4990">
                  <c:v>7.0855600000000005E-2</c:v>
                </c:pt>
                <c:pt idx="4991">
                  <c:v>8.4119399999999997E-2</c:v>
                </c:pt>
                <c:pt idx="4992">
                  <c:v>8.3426500000000001E-2</c:v>
                </c:pt>
                <c:pt idx="4993">
                  <c:v>8.0769800000000003E-2</c:v>
                </c:pt>
                <c:pt idx="4994">
                  <c:v>9.4507599999999997E-2</c:v>
                </c:pt>
                <c:pt idx="4995">
                  <c:v>9.6316499999999999E-2</c:v>
                </c:pt>
                <c:pt idx="4996">
                  <c:v>8.4440200000000007E-2</c:v>
                </c:pt>
                <c:pt idx="4997">
                  <c:v>9.9072800000000003E-2</c:v>
                </c:pt>
                <c:pt idx="4998">
                  <c:v>9.4466599999999998E-2</c:v>
                </c:pt>
                <c:pt idx="4999">
                  <c:v>0.1015572</c:v>
                </c:pt>
                <c:pt idx="5000">
                  <c:v>9.2443300000000006E-2</c:v>
                </c:pt>
              </c:numCache>
            </c:numRef>
          </c:yVal>
          <c:smooth val="1"/>
          <c:extLst>
            <c:ext xmlns:c16="http://schemas.microsoft.com/office/drawing/2014/chart" uri="{C3380CC4-5D6E-409C-BE32-E72D297353CC}">
              <c16:uniqueId val="{00000001-9ABA-452E-A1F6-5A51B1EBAFEA}"/>
            </c:ext>
          </c:extLst>
        </c:ser>
        <c:ser>
          <c:idx val="4"/>
          <c:order val="4"/>
          <c:tx>
            <c:strRef>
              <c:f>rmsd_lig!$F$1</c:f>
              <c:strCache>
                <c:ptCount val="1"/>
                <c:pt idx="0">
                  <c:v>ZINC12882009</c:v>
                </c:pt>
              </c:strCache>
            </c:strRef>
          </c:tx>
          <c:spPr>
            <a:ln w="19050" cap="rnd">
              <a:solidFill>
                <a:schemeClr val="accent5"/>
              </a:solidFill>
              <a:round/>
            </a:ln>
            <a:effectLst/>
          </c:spPr>
          <c:marker>
            <c:symbol val="none"/>
          </c:marker>
          <c:xVal>
            <c:numRef>
              <c:f>rmsd_lig!$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lig!$F$2:$F$5002</c:f>
              <c:numCache>
                <c:formatCode>General</c:formatCode>
                <c:ptCount val="5001"/>
                <c:pt idx="0">
                  <c:v>4.7419999999999998E-4</c:v>
                </c:pt>
                <c:pt idx="1">
                  <c:v>4.22043E-2</c:v>
                </c:pt>
                <c:pt idx="2">
                  <c:v>5.8406399999999997E-2</c:v>
                </c:pt>
                <c:pt idx="3">
                  <c:v>7.8230800000000003E-2</c:v>
                </c:pt>
                <c:pt idx="4">
                  <c:v>6.4259899999999995E-2</c:v>
                </c:pt>
                <c:pt idx="5">
                  <c:v>7.0535100000000003E-2</c:v>
                </c:pt>
                <c:pt idx="6">
                  <c:v>7.5274400000000005E-2</c:v>
                </c:pt>
                <c:pt idx="7">
                  <c:v>7.2376200000000002E-2</c:v>
                </c:pt>
                <c:pt idx="8">
                  <c:v>5.9551E-2</c:v>
                </c:pt>
                <c:pt idx="9">
                  <c:v>5.2024500000000001E-2</c:v>
                </c:pt>
                <c:pt idx="10">
                  <c:v>7.1499599999999996E-2</c:v>
                </c:pt>
                <c:pt idx="11">
                  <c:v>5.4403100000000003E-2</c:v>
                </c:pt>
                <c:pt idx="12">
                  <c:v>6.6149600000000003E-2</c:v>
                </c:pt>
                <c:pt idx="13">
                  <c:v>6.7464200000000002E-2</c:v>
                </c:pt>
                <c:pt idx="14">
                  <c:v>6.7239499999999994E-2</c:v>
                </c:pt>
                <c:pt idx="15">
                  <c:v>6.8757299999999993E-2</c:v>
                </c:pt>
                <c:pt idx="16">
                  <c:v>6.6871200000000006E-2</c:v>
                </c:pt>
                <c:pt idx="17">
                  <c:v>5.6641499999999997E-2</c:v>
                </c:pt>
                <c:pt idx="18">
                  <c:v>9.4528000000000001E-2</c:v>
                </c:pt>
                <c:pt idx="19">
                  <c:v>7.3104299999999997E-2</c:v>
                </c:pt>
                <c:pt idx="20">
                  <c:v>7.9901200000000006E-2</c:v>
                </c:pt>
                <c:pt idx="21">
                  <c:v>6.6337900000000005E-2</c:v>
                </c:pt>
                <c:pt idx="22">
                  <c:v>9.3041799999999994E-2</c:v>
                </c:pt>
                <c:pt idx="23">
                  <c:v>7.5351500000000002E-2</c:v>
                </c:pt>
                <c:pt idx="24">
                  <c:v>7.7052099999999998E-2</c:v>
                </c:pt>
                <c:pt idx="25">
                  <c:v>7.8937300000000002E-2</c:v>
                </c:pt>
                <c:pt idx="26">
                  <c:v>8.0759200000000003E-2</c:v>
                </c:pt>
                <c:pt idx="27">
                  <c:v>7.1984400000000004E-2</c:v>
                </c:pt>
                <c:pt idx="28">
                  <c:v>7.3772000000000004E-2</c:v>
                </c:pt>
                <c:pt idx="29">
                  <c:v>8.1261899999999998E-2</c:v>
                </c:pt>
                <c:pt idx="30">
                  <c:v>7.5970499999999996E-2</c:v>
                </c:pt>
                <c:pt idx="31">
                  <c:v>7.40976E-2</c:v>
                </c:pt>
                <c:pt idx="32">
                  <c:v>6.8186800000000006E-2</c:v>
                </c:pt>
                <c:pt idx="33">
                  <c:v>8.9508599999999994E-2</c:v>
                </c:pt>
                <c:pt idx="34">
                  <c:v>7.0323099999999999E-2</c:v>
                </c:pt>
                <c:pt idx="35">
                  <c:v>6.0068900000000001E-2</c:v>
                </c:pt>
                <c:pt idx="36">
                  <c:v>7.8061800000000001E-2</c:v>
                </c:pt>
                <c:pt idx="37">
                  <c:v>7.3868299999999998E-2</c:v>
                </c:pt>
                <c:pt idx="38">
                  <c:v>7.8543299999999996E-2</c:v>
                </c:pt>
                <c:pt idx="39">
                  <c:v>6.58503E-2</c:v>
                </c:pt>
                <c:pt idx="40">
                  <c:v>5.3092100000000003E-2</c:v>
                </c:pt>
                <c:pt idx="41">
                  <c:v>8.3819199999999996E-2</c:v>
                </c:pt>
                <c:pt idx="42">
                  <c:v>6.4094100000000001E-2</c:v>
                </c:pt>
                <c:pt idx="43">
                  <c:v>5.7140900000000001E-2</c:v>
                </c:pt>
                <c:pt idx="44">
                  <c:v>6.6936599999999999E-2</c:v>
                </c:pt>
                <c:pt idx="45">
                  <c:v>7.0183499999999996E-2</c:v>
                </c:pt>
                <c:pt idx="46">
                  <c:v>6.293E-2</c:v>
                </c:pt>
                <c:pt idx="47">
                  <c:v>6.0181100000000001E-2</c:v>
                </c:pt>
                <c:pt idx="48">
                  <c:v>6.1993600000000003E-2</c:v>
                </c:pt>
                <c:pt idx="49">
                  <c:v>7.5968999999999995E-2</c:v>
                </c:pt>
                <c:pt idx="50">
                  <c:v>6.6233600000000004E-2</c:v>
                </c:pt>
                <c:pt idx="51">
                  <c:v>9.6530400000000002E-2</c:v>
                </c:pt>
                <c:pt idx="52">
                  <c:v>7.7563400000000005E-2</c:v>
                </c:pt>
                <c:pt idx="53">
                  <c:v>8.1016599999999994E-2</c:v>
                </c:pt>
                <c:pt idx="54">
                  <c:v>8.2634600000000002E-2</c:v>
                </c:pt>
                <c:pt idx="55">
                  <c:v>8.0820799999999998E-2</c:v>
                </c:pt>
                <c:pt idx="56">
                  <c:v>7.3358999999999994E-2</c:v>
                </c:pt>
                <c:pt idx="57">
                  <c:v>7.7388600000000002E-2</c:v>
                </c:pt>
                <c:pt idx="58">
                  <c:v>7.1562799999999996E-2</c:v>
                </c:pt>
                <c:pt idx="59">
                  <c:v>9.1089199999999995E-2</c:v>
                </c:pt>
                <c:pt idx="60">
                  <c:v>7.5867400000000002E-2</c:v>
                </c:pt>
                <c:pt idx="61">
                  <c:v>8.1160800000000005E-2</c:v>
                </c:pt>
                <c:pt idx="62">
                  <c:v>6.1765899999999999E-2</c:v>
                </c:pt>
                <c:pt idx="63">
                  <c:v>8.07393E-2</c:v>
                </c:pt>
                <c:pt idx="64">
                  <c:v>5.2061900000000001E-2</c:v>
                </c:pt>
                <c:pt idx="65">
                  <c:v>6.3680799999999996E-2</c:v>
                </c:pt>
                <c:pt idx="66">
                  <c:v>7.2181800000000004E-2</c:v>
                </c:pt>
                <c:pt idx="67">
                  <c:v>7.8350699999999995E-2</c:v>
                </c:pt>
                <c:pt idx="68">
                  <c:v>6.9512099999999993E-2</c:v>
                </c:pt>
                <c:pt idx="69">
                  <c:v>7.1326700000000007E-2</c:v>
                </c:pt>
                <c:pt idx="70">
                  <c:v>7.5426800000000002E-2</c:v>
                </c:pt>
                <c:pt idx="71">
                  <c:v>7.7005799999999999E-2</c:v>
                </c:pt>
                <c:pt idx="72">
                  <c:v>8.1929500000000002E-2</c:v>
                </c:pt>
                <c:pt idx="73">
                  <c:v>9.2969300000000005E-2</c:v>
                </c:pt>
                <c:pt idx="74">
                  <c:v>7.1724700000000002E-2</c:v>
                </c:pt>
                <c:pt idx="75">
                  <c:v>7.7265299999999995E-2</c:v>
                </c:pt>
                <c:pt idx="76">
                  <c:v>8.8167999999999996E-2</c:v>
                </c:pt>
                <c:pt idx="77">
                  <c:v>8.06698E-2</c:v>
                </c:pt>
                <c:pt idx="78">
                  <c:v>7.2871699999999998E-2</c:v>
                </c:pt>
                <c:pt idx="79">
                  <c:v>6.9185700000000003E-2</c:v>
                </c:pt>
                <c:pt idx="80">
                  <c:v>0.10057439999999999</c:v>
                </c:pt>
                <c:pt idx="81">
                  <c:v>7.4007699999999996E-2</c:v>
                </c:pt>
                <c:pt idx="82">
                  <c:v>6.96682E-2</c:v>
                </c:pt>
                <c:pt idx="83">
                  <c:v>8.13136E-2</c:v>
                </c:pt>
                <c:pt idx="84">
                  <c:v>8.3922999999999998E-2</c:v>
                </c:pt>
                <c:pt idx="85">
                  <c:v>8.9118500000000003E-2</c:v>
                </c:pt>
                <c:pt idx="86">
                  <c:v>8.8857599999999995E-2</c:v>
                </c:pt>
                <c:pt idx="87">
                  <c:v>8.7850300000000006E-2</c:v>
                </c:pt>
                <c:pt idx="88">
                  <c:v>7.7537999999999996E-2</c:v>
                </c:pt>
                <c:pt idx="89">
                  <c:v>7.4614399999999997E-2</c:v>
                </c:pt>
                <c:pt idx="90">
                  <c:v>8.8043300000000005E-2</c:v>
                </c:pt>
                <c:pt idx="91">
                  <c:v>7.4340299999999998E-2</c:v>
                </c:pt>
                <c:pt idx="92">
                  <c:v>8.0746399999999996E-2</c:v>
                </c:pt>
                <c:pt idx="93">
                  <c:v>6.3474500000000003E-2</c:v>
                </c:pt>
                <c:pt idx="94">
                  <c:v>7.2564400000000001E-2</c:v>
                </c:pt>
                <c:pt idx="95">
                  <c:v>7.6588699999999996E-2</c:v>
                </c:pt>
                <c:pt idx="96">
                  <c:v>7.2250700000000001E-2</c:v>
                </c:pt>
                <c:pt idx="97">
                  <c:v>6.8580000000000002E-2</c:v>
                </c:pt>
                <c:pt idx="98">
                  <c:v>9.6267900000000003E-2</c:v>
                </c:pt>
                <c:pt idx="99">
                  <c:v>6.7348000000000005E-2</c:v>
                </c:pt>
                <c:pt idx="100">
                  <c:v>7.4492500000000003E-2</c:v>
                </c:pt>
                <c:pt idx="101">
                  <c:v>7.4594400000000005E-2</c:v>
                </c:pt>
                <c:pt idx="102">
                  <c:v>0.1007318</c:v>
                </c:pt>
                <c:pt idx="103">
                  <c:v>8.3011299999999996E-2</c:v>
                </c:pt>
                <c:pt idx="104">
                  <c:v>8.6769100000000002E-2</c:v>
                </c:pt>
                <c:pt idx="105">
                  <c:v>8.5149199999999994E-2</c:v>
                </c:pt>
                <c:pt idx="106">
                  <c:v>0.106915</c:v>
                </c:pt>
                <c:pt idx="107">
                  <c:v>0.1114434</c:v>
                </c:pt>
                <c:pt idx="108">
                  <c:v>0.1200658</c:v>
                </c:pt>
                <c:pt idx="109">
                  <c:v>9.99279E-2</c:v>
                </c:pt>
                <c:pt idx="110">
                  <c:v>0.1163136</c:v>
                </c:pt>
                <c:pt idx="111">
                  <c:v>9.2728500000000005E-2</c:v>
                </c:pt>
                <c:pt idx="112">
                  <c:v>0.102559</c:v>
                </c:pt>
                <c:pt idx="113">
                  <c:v>9.8476099999999997E-2</c:v>
                </c:pt>
                <c:pt idx="114">
                  <c:v>8.2046300000000003E-2</c:v>
                </c:pt>
                <c:pt idx="115">
                  <c:v>0.1296958</c:v>
                </c:pt>
                <c:pt idx="116">
                  <c:v>0.1019984</c:v>
                </c:pt>
                <c:pt idx="117">
                  <c:v>0.1134762</c:v>
                </c:pt>
                <c:pt idx="118">
                  <c:v>0.1033046</c:v>
                </c:pt>
                <c:pt idx="119">
                  <c:v>9.2582800000000007E-2</c:v>
                </c:pt>
                <c:pt idx="120">
                  <c:v>9.07858E-2</c:v>
                </c:pt>
                <c:pt idx="121">
                  <c:v>8.2391599999999995E-2</c:v>
                </c:pt>
                <c:pt idx="122">
                  <c:v>0.1143962</c:v>
                </c:pt>
                <c:pt idx="123">
                  <c:v>0.10358870000000001</c:v>
                </c:pt>
                <c:pt idx="124">
                  <c:v>9.3537899999999993E-2</c:v>
                </c:pt>
                <c:pt idx="125">
                  <c:v>0.1112665</c:v>
                </c:pt>
                <c:pt idx="126">
                  <c:v>0.1181864</c:v>
                </c:pt>
                <c:pt idx="127">
                  <c:v>0.1096969</c:v>
                </c:pt>
                <c:pt idx="128">
                  <c:v>0.12804740000000001</c:v>
                </c:pt>
                <c:pt idx="129">
                  <c:v>0.1039028</c:v>
                </c:pt>
                <c:pt idx="130">
                  <c:v>8.6776800000000001E-2</c:v>
                </c:pt>
                <c:pt idx="131">
                  <c:v>0.1029519</c:v>
                </c:pt>
                <c:pt idx="132">
                  <c:v>0.1036125</c:v>
                </c:pt>
                <c:pt idx="133">
                  <c:v>8.1956500000000002E-2</c:v>
                </c:pt>
                <c:pt idx="134">
                  <c:v>9.5029100000000005E-2</c:v>
                </c:pt>
                <c:pt idx="135">
                  <c:v>9.9630300000000005E-2</c:v>
                </c:pt>
                <c:pt idx="136">
                  <c:v>8.5403400000000004E-2</c:v>
                </c:pt>
                <c:pt idx="137">
                  <c:v>0.1172527</c:v>
                </c:pt>
                <c:pt idx="138">
                  <c:v>9.7759100000000002E-2</c:v>
                </c:pt>
                <c:pt idx="139">
                  <c:v>0.11036749999999999</c:v>
                </c:pt>
                <c:pt idx="140">
                  <c:v>0.1268061</c:v>
                </c:pt>
                <c:pt idx="141">
                  <c:v>0.1233021</c:v>
                </c:pt>
                <c:pt idx="142">
                  <c:v>0.11774519999999999</c:v>
                </c:pt>
                <c:pt idx="143">
                  <c:v>0.14088010000000001</c:v>
                </c:pt>
                <c:pt idx="144">
                  <c:v>0.14279169999999999</c:v>
                </c:pt>
                <c:pt idx="145">
                  <c:v>0.12734709999999999</c:v>
                </c:pt>
                <c:pt idx="146">
                  <c:v>0.12691520000000001</c:v>
                </c:pt>
                <c:pt idx="147">
                  <c:v>0.12625339999999999</c:v>
                </c:pt>
                <c:pt idx="148">
                  <c:v>0.11364870000000001</c:v>
                </c:pt>
                <c:pt idx="149">
                  <c:v>0.11575050000000001</c:v>
                </c:pt>
                <c:pt idx="150">
                  <c:v>0.12041499999999999</c:v>
                </c:pt>
                <c:pt idx="151">
                  <c:v>0.12949920000000001</c:v>
                </c:pt>
                <c:pt idx="152">
                  <c:v>0.1352737</c:v>
                </c:pt>
                <c:pt idx="153">
                  <c:v>0.1172369</c:v>
                </c:pt>
                <c:pt idx="154">
                  <c:v>9.7451099999999999E-2</c:v>
                </c:pt>
                <c:pt idx="155">
                  <c:v>0.1076915</c:v>
                </c:pt>
                <c:pt idx="156">
                  <c:v>8.2745299999999994E-2</c:v>
                </c:pt>
                <c:pt idx="157">
                  <c:v>9.1286099999999995E-2</c:v>
                </c:pt>
                <c:pt idx="158">
                  <c:v>9.1131699999999996E-2</c:v>
                </c:pt>
                <c:pt idx="159">
                  <c:v>0.1188505</c:v>
                </c:pt>
                <c:pt idx="160">
                  <c:v>0.10792309999999999</c:v>
                </c:pt>
                <c:pt idx="161">
                  <c:v>0.1237554</c:v>
                </c:pt>
                <c:pt idx="162">
                  <c:v>0.11048470000000001</c:v>
                </c:pt>
                <c:pt idx="163">
                  <c:v>0.1228335</c:v>
                </c:pt>
                <c:pt idx="164">
                  <c:v>0.1048505</c:v>
                </c:pt>
                <c:pt idx="165">
                  <c:v>0.1413527</c:v>
                </c:pt>
                <c:pt idx="166">
                  <c:v>0.1208473</c:v>
                </c:pt>
                <c:pt idx="167">
                  <c:v>0.13233239999999999</c:v>
                </c:pt>
                <c:pt idx="168">
                  <c:v>0.1125057</c:v>
                </c:pt>
                <c:pt idx="169">
                  <c:v>0.14366209999999999</c:v>
                </c:pt>
                <c:pt idx="170">
                  <c:v>0.1106967</c:v>
                </c:pt>
                <c:pt idx="171">
                  <c:v>0.1104299</c:v>
                </c:pt>
                <c:pt idx="172">
                  <c:v>0.1110278</c:v>
                </c:pt>
                <c:pt idx="173">
                  <c:v>0.124678</c:v>
                </c:pt>
                <c:pt idx="174">
                  <c:v>0.1201784</c:v>
                </c:pt>
                <c:pt idx="175">
                  <c:v>8.5075600000000001E-2</c:v>
                </c:pt>
                <c:pt idx="176">
                  <c:v>9.7080799999999995E-2</c:v>
                </c:pt>
                <c:pt idx="177">
                  <c:v>0.1149131</c:v>
                </c:pt>
                <c:pt idx="178">
                  <c:v>9.5501299999999997E-2</c:v>
                </c:pt>
                <c:pt idx="179">
                  <c:v>0.116093</c:v>
                </c:pt>
                <c:pt idx="180">
                  <c:v>0.1325344</c:v>
                </c:pt>
                <c:pt idx="181">
                  <c:v>0.1054404</c:v>
                </c:pt>
                <c:pt idx="182">
                  <c:v>0.1081814</c:v>
                </c:pt>
                <c:pt idx="183">
                  <c:v>0.12361759999999999</c:v>
                </c:pt>
                <c:pt idx="184">
                  <c:v>0.11690250000000001</c:v>
                </c:pt>
                <c:pt idx="185">
                  <c:v>0.118823</c:v>
                </c:pt>
                <c:pt idx="186">
                  <c:v>9.2301400000000006E-2</c:v>
                </c:pt>
                <c:pt idx="187">
                  <c:v>0.123957</c:v>
                </c:pt>
                <c:pt idx="188">
                  <c:v>0.13099240000000001</c:v>
                </c:pt>
                <c:pt idx="189">
                  <c:v>0.1135863</c:v>
                </c:pt>
                <c:pt idx="190">
                  <c:v>0.1223089</c:v>
                </c:pt>
                <c:pt idx="191">
                  <c:v>0.12271840000000001</c:v>
                </c:pt>
                <c:pt idx="192">
                  <c:v>0.1201725</c:v>
                </c:pt>
                <c:pt idx="193">
                  <c:v>0.1139936</c:v>
                </c:pt>
                <c:pt idx="194">
                  <c:v>0.1218968</c:v>
                </c:pt>
                <c:pt idx="195">
                  <c:v>0.1307217</c:v>
                </c:pt>
                <c:pt idx="196">
                  <c:v>0.125529</c:v>
                </c:pt>
                <c:pt idx="197">
                  <c:v>0.13021260000000001</c:v>
                </c:pt>
                <c:pt idx="198">
                  <c:v>0.10680199999999999</c:v>
                </c:pt>
                <c:pt idx="199">
                  <c:v>0.14333760000000001</c:v>
                </c:pt>
                <c:pt idx="200">
                  <c:v>0.1168507</c:v>
                </c:pt>
                <c:pt idx="201">
                  <c:v>0.1300123</c:v>
                </c:pt>
                <c:pt idx="202">
                  <c:v>0.1359979</c:v>
                </c:pt>
                <c:pt idx="203">
                  <c:v>0.118616</c:v>
                </c:pt>
                <c:pt idx="204">
                  <c:v>0.13244310000000001</c:v>
                </c:pt>
                <c:pt idx="205">
                  <c:v>0.1352631</c:v>
                </c:pt>
                <c:pt idx="206">
                  <c:v>0.12671279999999999</c:v>
                </c:pt>
                <c:pt idx="207">
                  <c:v>0.1188641</c:v>
                </c:pt>
                <c:pt idx="208">
                  <c:v>0.1247767</c:v>
                </c:pt>
                <c:pt idx="209">
                  <c:v>0.1266081</c:v>
                </c:pt>
                <c:pt idx="210">
                  <c:v>0.13066330000000001</c:v>
                </c:pt>
                <c:pt idx="211">
                  <c:v>0.12983449999999999</c:v>
                </c:pt>
                <c:pt idx="212">
                  <c:v>0.1379966</c:v>
                </c:pt>
                <c:pt idx="213">
                  <c:v>0.1276149</c:v>
                </c:pt>
                <c:pt idx="214">
                  <c:v>0.1079138</c:v>
                </c:pt>
                <c:pt idx="215">
                  <c:v>0.1247072</c:v>
                </c:pt>
                <c:pt idx="216">
                  <c:v>0.10252029999999999</c:v>
                </c:pt>
                <c:pt idx="217">
                  <c:v>9.4519400000000003E-2</c:v>
                </c:pt>
                <c:pt idx="218">
                  <c:v>0.11428869999999999</c:v>
                </c:pt>
                <c:pt idx="219">
                  <c:v>7.3846899999999993E-2</c:v>
                </c:pt>
                <c:pt idx="220">
                  <c:v>8.6003300000000005E-2</c:v>
                </c:pt>
                <c:pt idx="221">
                  <c:v>0.13213849999999999</c:v>
                </c:pt>
                <c:pt idx="222">
                  <c:v>0.12756899999999999</c:v>
                </c:pt>
                <c:pt idx="223">
                  <c:v>0.122157</c:v>
                </c:pt>
                <c:pt idx="224">
                  <c:v>0.1214935</c:v>
                </c:pt>
                <c:pt idx="225">
                  <c:v>0.1056819</c:v>
                </c:pt>
                <c:pt idx="226">
                  <c:v>8.2316200000000006E-2</c:v>
                </c:pt>
                <c:pt idx="227">
                  <c:v>0.13864940000000001</c:v>
                </c:pt>
                <c:pt idx="228">
                  <c:v>0.110073</c:v>
                </c:pt>
                <c:pt idx="229">
                  <c:v>0.1030533</c:v>
                </c:pt>
                <c:pt idx="230">
                  <c:v>9.9775900000000001E-2</c:v>
                </c:pt>
                <c:pt idx="231">
                  <c:v>0.10966579999999999</c:v>
                </c:pt>
                <c:pt idx="232">
                  <c:v>0.1124527</c:v>
                </c:pt>
                <c:pt idx="233">
                  <c:v>0.1199317</c:v>
                </c:pt>
                <c:pt idx="234">
                  <c:v>0.1159124</c:v>
                </c:pt>
                <c:pt idx="235">
                  <c:v>0.11493539999999999</c:v>
                </c:pt>
                <c:pt idx="236">
                  <c:v>0.107573</c:v>
                </c:pt>
                <c:pt idx="237">
                  <c:v>0.1019621</c:v>
                </c:pt>
                <c:pt idx="238">
                  <c:v>9.5618499999999995E-2</c:v>
                </c:pt>
                <c:pt idx="239">
                  <c:v>0.1135987</c:v>
                </c:pt>
                <c:pt idx="240">
                  <c:v>0.11641219999999999</c:v>
                </c:pt>
                <c:pt idx="241">
                  <c:v>0.11851829999999999</c:v>
                </c:pt>
                <c:pt idx="242">
                  <c:v>0.11039880000000001</c:v>
                </c:pt>
                <c:pt idx="243">
                  <c:v>0.1124095</c:v>
                </c:pt>
                <c:pt idx="244">
                  <c:v>0.1130863</c:v>
                </c:pt>
                <c:pt idx="245">
                  <c:v>0.1150548</c:v>
                </c:pt>
                <c:pt idx="246">
                  <c:v>0.10673050000000001</c:v>
                </c:pt>
                <c:pt idx="247">
                  <c:v>0.14003699999999999</c:v>
                </c:pt>
                <c:pt idx="248">
                  <c:v>0.12612609999999999</c:v>
                </c:pt>
                <c:pt idx="249">
                  <c:v>9.9438200000000004E-2</c:v>
                </c:pt>
                <c:pt idx="250">
                  <c:v>0.1186306</c:v>
                </c:pt>
                <c:pt idx="251">
                  <c:v>0.1137326</c:v>
                </c:pt>
                <c:pt idx="252">
                  <c:v>0.1411964</c:v>
                </c:pt>
                <c:pt idx="253">
                  <c:v>0.1070927</c:v>
                </c:pt>
                <c:pt idx="254">
                  <c:v>0.1263869</c:v>
                </c:pt>
                <c:pt idx="255">
                  <c:v>0.1273706</c:v>
                </c:pt>
                <c:pt idx="256">
                  <c:v>0.11944</c:v>
                </c:pt>
                <c:pt idx="257">
                  <c:v>0.1092484</c:v>
                </c:pt>
                <c:pt idx="258">
                  <c:v>0.1120834</c:v>
                </c:pt>
                <c:pt idx="259">
                  <c:v>9.6492900000000006E-2</c:v>
                </c:pt>
                <c:pt idx="260">
                  <c:v>0.13172700000000001</c:v>
                </c:pt>
                <c:pt idx="261">
                  <c:v>0.1073007</c:v>
                </c:pt>
                <c:pt idx="262">
                  <c:v>0.1336321</c:v>
                </c:pt>
                <c:pt idx="263">
                  <c:v>0.14665919999999999</c:v>
                </c:pt>
                <c:pt idx="264">
                  <c:v>0.12856239999999999</c:v>
                </c:pt>
                <c:pt idx="265">
                  <c:v>0.1293009</c:v>
                </c:pt>
                <c:pt idx="266">
                  <c:v>0.1229736</c:v>
                </c:pt>
                <c:pt idx="267">
                  <c:v>0.15275069999999999</c:v>
                </c:pt>
                <c:pt idx="268">
                  <c:v>0.121957</c:v>
                </c:pt>
                <c:pt idx="269">
                  <c:v>0.128196</c:v>
                </c:pt>
                <c:pt idx="270">
                  <c:v>0.1208756</c:v>
                </c:pt>
                <c:pt idx="271">
                  <c:v>0.13304479999999999</c:v>
                </c:pt>
                <c:pt idx="272">
                  <c:v>0.1483032</c:v>
                </c:pt>
                <c:pt idx="273">
                  <c:v>0.14464689999999999</c:v>
                </c:pt>
                <c:pt idx="274">
                  <c:v>0.13336790000000001</c:v>
                </c:pt>
                <c:pt idx="275">
                  <c:v>0.1233557</c:v>
                </c:pt>
                <c:pt idx="276">
                  <c:v>0.12295689999999999</c:v>
                </c:pt>
                <c:pt idx="277">
                  <c:v>0.12667239999999999</c:v>
                </c:pt>
                <c:pt idx="278">
                  <c:v>0.11209719999999999</c:v>
                </c:pt>
                <c:pt idx="279">
                  <c:v>0.1356648</c:v>
                </c:pt>
                <c:pt idx="280">
                  <c:v>0.13970659999999999</c:v>
                </c:pt>
                <c:pt idx="281">
                  <c:v>0.13346479999999999</c:v>
                </c:pt>
                <c:pt idx="282">
                  <c:v>9.9420300000000003E-2</c:v>
                </c:pt>
                <c:pt idx="283">
                  <c:v>0.12647649999999999</c:v>
                </c:pt>
                <c:pt idx="284">
                  <c:v>0.11647689999999999</c:v>
                </c:pt>
                <c:pt idx="285">
                  <c:v>0.12755910000000001</c:v>
                </c:pt>
                <c:pt idx="286">
                  <c:v>0.111397</c:v>
                </c:pt>
                <c:pt idx="287">
                  <c:v>0.136101</c:v>
                </c:pt>
                <c:pt idx="288">
                  <c:v>0.1557665</c:v>
                </c:pt>
                <c:pt idx="289">
                  <c:v>0.12280530000000001</c:v>
                </c:pt>
                <c:pt idx="290">
                  <c:v>0.1285704</c:v>
                </c:pt>
                <c:pt idx="291">
                  <c:v>0.1429358</c:v>
                </c:pt>
                <c:pt idx="292">
                  <c:v>0.10499840000000001</c:v>
                </c:pt>
                <c:pt idx="293">
                  <c:v>0.1262964</c:v>
                </c:pt>
                <c:pt idx="294">
                  <c:v>0.13502919999999999</c:v>
                </c:pt>
                <c:pt idx="295">
                  <c:v>0.1256206</c:v>
                </c:pt>
                <c:pt idx="296">
                  <c:v>0.1072839</c:v>
                </c:pt>
                <c:pt idx="297">
                  <c:v>0.13393530000000001</c:v>
                </c:pt>
                <c:pt idx="298">
                  <c:v>0.1129119</c:v>
                </c:pt>
                <c:pt idx="299">
                  <c:v>0.1348973</c:v>
                </c:pt>
                <c:pt idx="300">
                  <c:v>0.1152405</c:v>
                </c:pt>
                <c:pt idx="301">
                  <c:v>0.11791450000000001</c:v>
                </c:pt>
                <c:pt idx="302">
                  <c:v>0.1371443</c:v>
                </c:pt>
                <c:pt idx="303">
                  <c:v>0.138208</c:v>
                </c:pt>
                <c:pt idx="304">
                  <c:v>0.13933480000000001</c:v>
                </c:pt>
                <c:pt idx="305">
                  <c:v>0.13600999999999999</c:v>
                </c:pt>
                <c:pt idx="306">
                  <c:v>0.1291831</c:v>
                </c:pt>
                <c:pt idx="307">
                  <c:v>0.13758670000000001</c:v>
                </c:pt>
                <c:pt idx="308">
                  <c:v>0.12613579999999999</c:v>
                </c:pt>
                <c:pt idx="309">
                  <c:v>0.1405701</c:v>
                </c:pt>
                <c:pt idx="310">
                  <c:v>0.15140319999999999</c:v>
                </c:pt>
                <c:pt idx="311">
                  <c:v>0.12925990000000001</c:v>
                </c:pt>
                <c:pt idx="312">
                  <c:v>0.1416588</c:v>
                </c:pt>
                <c:pt idx="313">
                  <c:v>0.14463419999999999</c:v>
                </c:pt>
                <c:pt idx="314">
                  <c:v>7.6209499999999999E-2</c:v>
                </c:pt>
                <c:pt idx="315">
                  <c:v>7.9557600000000006E-2</c:v>
                </c:pt>
                <c:pt idx="316">
                  <c:v>8.6173700000000006E-2</c:v>
                </c:pt>
                <c:pt idx="317">
                  <c:v>0.10570300000000001</c:v>
                </c:pt>
                <c:pt idx="318">
                  <c:v>9.2714199999999997E-2</c:v>
                </c:pt>
                <c:pt idx="319">
                  <c:v>9.4958600000000004E-2</c:v>
                </c:pt>
                <c:pt idx="320">
                  <c:v>7.8907000000000005E-2</c:v>
                </c:pt>
                <c:pt idx="321">
                  <c:v>7.9774899999999996E-2</c:v>
                </c:pt>
                <c:pt idx="322">
                  <c:v>8.00955E-2</c:v>
                </c:pt>
                <c:pt idx="323">
                  <c:v>8.4917900000000004E-2</c:v>
                </c:pt>
                <c:pt idx="324">
                  <c:v>7.6829900000000007E-2</c:v>
                </c:pt>
                <c:pt idx="325">
                  <c:v>7.9043799999999997E-2</c:v>
                </c:pt>
                <c:pt idx="326">
                  <c:v>7.87331E-2</c:v>
                </c:pt>
                <c:pt idx="327">
                  <c:v>9.3243199999999998E-2</c:v>
                </c:pt>
                <c:pt idx="328">
                  <c:v>8.7008299999999997E-2</c:v>
                </c:pt>
                <c:pt idx="329">
                  <c:v>8.7149799999999999E-2</c:v>
                </c:pt>
                <c:pt idx="330">
                  <c:v>9.0213000000000002E-2</c:v>
                </c:pt>
                <c:pt idx="331">
                  <c:v>7.68485E-2</c:v>
                </c:pt>
                <c:pt idx="332">
                  <c:v>7.3860700000000001E-2</c:v>
                </c:pt>
                <c:pt idx="333">
                  <c:v>7.6418299999999995E-2</c:v>
                </c:pt>
                <c:pt idx="334">
                  <c:v>8.90788E-2</c:v>
                </c:pt>
                <c:pt idx="335">
                  <c:v>8.8977899999999999E-2</c:v>
                </c:pt>
                <c:pt idx="336">
                  <c:v>7.9067499999999999E-2</c:v>
                </c:pt>
                <c:pt idx="337">
                  <c:v>9.1951000000000005E-2</c:v>
                </c:pt>
                <c:pt idx="338">
                  <c:v>8.1387200000000007E-2</c:v>
                </c:pt>
                <c:pt idx="339">
                  <c:v>9.1189300000000001E-2</c:v>
                </c:pt>
                <c:pt idx="340">
                  <c:v>7.8264200000000006E-2</c:v>
                </c:pt>
                <c:pt idx="341">
                  <c:v>8.0072599999999994E-2</c:v>
                </c:pt>
                <c:pt idx="342">
                  <c:v>7.8992999999999994E-2</c:v>
                </c:pt>
                <c:pt idx="343">
                  <c:v>7.9933799999999999E-2</c:v>
                </c:pt>
                <c:pt idx="344">
                  <c:v>5.9971299999999998E-2</c:v>
                </c:pt>
                <c:pt idx="345">
                  <c:v>6.4432699999999996E-2</c:v>
                </c:pt>
                <c:pt idx="346">
                  <c:v>8.6442099999999994E-2</c:v>
                </c:pt>
                <c:pt idx="347">
                  <c:v>7.5341599999999995E-2</c:v>
                </c:pt>
                <c:pt idx="348">
                  <c:v>8.3507100000000001E-2</c:v>
                </c:pt>
                <c:pt idx="349">
                  <c:v>7.4750499999999998E-2</c:v>
                </c:pt>
                <c:pt idx="350">
                  <c:v>9.4415499999999999E-2</c:v>
                </c:pt>
                <c:pt idx="351">
                  <c:v>8.5742200000000005E-2</c:v>
                </c:pt>
                <c:pt idx="352">
                  <c:v>8.4040799999999999E-2</c:v>
                </c:pt>
                <c:pt idx="353">
                  <c:v>8.0200099999999996E-2</c:v>
                </c:pt>
                <c:pt idx="354">
                  <c:v>8.5042999999999994E-2</c:v>
                </c:pt>
                <c:pt idx="355">
                  <c:v>6.7176700000000006E-2</c:v>
                </c:pt>
                <c:pt idx="356">
                  <c:v>8.0962000000000006E-2</c:v>
                </c:pt>
                <c:pt idx="357">
                  <c:v>8.8139800000000004E-2</c:v>
                </c:pt>
                <c:pt idx="358">
                  <c:v>8.2092700000000005E-2</c:v>
                </c:pt>
                <c:pt idx="359">
                  <c:v>8.9674100000000007E-2</c:v>
                </c:pt>
                <c:pt idx="360">
                  <c:v>7.5657500000000003E-2</c:v>
                </c:pt>
                <c:pt idx="361">
                  <c:v>7.9167000000000001E-2</c:v>
                </c:pt>
                <c:pt idx="362">
                  <c:v>9.6985799999999997E-2</c:v>
                </c:pt>
                <c:pt idx="363">
                  <c:v>8.3547700000000003E-2</c:v>
                </c:pt>
                <c:pt idx="364">
                  <c:v>7.2434999999999999E-2</c:v>
                </c:pt>
                <c:pt idx="365">
                  <c:v>7.5674099999999994E-2</c:v>
                </c:pt>
                <c:pt idx="366">
                  <c:v>7.7132400000000004E-2</c:v>
                </c:pt>
                <c:pt idx="367">
                  <c:v>8.4410100000000002E-2</c:v>
                </c:pt>
                <c:pt idx="368">
                  <c:v>6.6768300000000003E-2</c:v>
                </c:pt>
                <c:pt idx="369">
                  <c:v>7.5881699999999996E-2</c:v>
                </c:pt>
                <c:pt idx="370">
                  <c:v>7.1481500000000003E-2</c:v>
                </c:pt>
                <c:pt idx="371">
                  <c:v>6.9461899999999993E-2</c:v>
                </c:pt>
                <c:pt idx="372">
                  <c:v>7.3875099999999999E-2</c:v>
                </c:pt>
                <c:pt idx="373">
                  <c:v>7.76728E-2</c:v>
                </c:pt>
                <c:pt idx="374">
                  <c:v>6.8471799999999999E-2</c:v>
                </c:pt>
                <c:pt idx="375">
                  <c:v>6.3208700000000007E-2</c:v>
                </c:pt>
                <c:pt idx="376">
                  <c:v>6.4061400000000004E-2</c:v>
                </c:pt>
                <c:pt idx="377">
                  <c:v>7.0946700000000001E-2</c:v>
                </c:pt>
                <c:pt idx="378">
                  <c:v>8.6213499999999998E-2</c:v>
                </c:pt>
                <c:pt idx="379">
                  <c:v>8.0727199999999999E-2</c:v>
                </c:pt>
                <c:pt idx="380">
                  <c:v>0.1077297</c:v>
                </c:pt>
                <c:pt idx="381">
                  <c:v>7.8001299999999996E-2</c:v>
                </c:pt>
                <c:pt idx="382">
                  <c:v>9.1276800000000005E-2</c:v>
                </c:pt>
                <c:pt idx="383">
                  <c:v>8.0569000000000002E-2</c:v>
                </c:pt>
                <c:pt idx="384">
                  <c:v>6.9589700000000004E-2</c:v>
                </c:pt>
                <c:pt idx="385">
                  <c:v>9.0199799999999997E-2</c:v>
                </c:pt>
                <c:pt idx="386">
                  <c:v>8.7790199999999999E-2</c:v>
                </c:pt>
                <c:pt idx="387">
                  <c:v>5.6961999999999999E-2</c:v>
                </c:pt>
                <c:pt idx="388">
                  <c:v>6.8578700000000006E-2</c:v>
                </c:pt>
                <c:pt idx="389">
                  <c:v>7.8827999999999995E-2</c:v>
                </c:pt>
                <c:pt idx="390">
                  <c:v>7.9688899999999993E-2</c:v>
                </c:pt>
                <c:pt idx="391">
                  <c:v>7.0468100000000006E-2</c:v>
                </c:pt>
                <c:pt idx="392">
                  <c:v>7.9382099999999997E-2</c:v>
                </c:pt>
                <c:pt idx="393">
                  <c:v>6.81094E-2</c:v>
                </c:pt>
                <c:pt idx="394">
                  <c:v>7.2828699999999996E-2</c:v>
                </c:pt>
                <c:pt idx="395">
                  <c:v>5.3736199999999998E-2</c:v>
                </c:pt>
                <c:pt idx="396">
                  <c:v>8.5805000000000006E-2</c:v>
                </c:pt>
                <c:pt idx="397">
                  <c:v>8.3262500000000003E-2</c:v>
                </c:pt>
                <c:pt idx="398">
                  <c:v>7.5459999999999999E-2</c:v>
                </c:pt>
                <c:pt idx="399">
                  <c:v>8.1811900000000007E-2</c:v>
                </c:pt>
                <c:pt idx="400">
                  <c:v>8.1382700000000002E-2</c:v>
                </c:pt>
                <c:pt idx="401">
                  <c:v>6.6140900000000002E-2</c:v>
                </c:pt>
                <c:pt idx="402">
                  <c:v>7.27294E-2</c:v>
                </c:pt>
                <c:pt idx="403">
                  <c:v>9.7798800000000005E-2</c:v>
                </c:pt>
                <c:pt idx="404">
                  <c:v>8.3636500000000003E-2</c:v>
                </c:pt>
                <c:pt idx="405">
                  <c:v>7.9808699999999996E-2</c:v>
                </c:pt>
                <c:pt idx="406">
                  <c:v>8.3386000000000002E-2</c:v>
                </c:pt>
                <c:pt idx="407">
                  <c:v>7.2222099999999997E-2</c:v>
                </c:pt>
                <c:pt idx="408">
                  <c:v>7.1287400000000001E-2</c:v>
                </c:pt>
                <c:pt idx="409">
                  <c:v>7.2438199999999994E-2</c:v>
                </c:pt>
                <c:pt idx="410">
                  <c:v>9.8650600000000005E-2</c:v>
                </c:pt>
                <c:pt idx="411">
                  <c:v>9.3334399999999998E-2</c:v>
                </c:pt>
                <c:pt idx="412">
                  <c:v>9.0933100000000003E-2</c:v>
                </c:pt>
                <c:pt idx="413">
                  <c:v>7.5554200000000002E-2</c:v>
                </c:pt>
                <c:pt idx="414">
                  <c:v>7.8885300000000005E-2</c:v>
                </c:pt>
                <c:pt idx="415">
                  <c:v>6.8485799999999999E-2</c:v>
                </c:pt>
                <c:pt idx="416">
                  <c:v>7.4973200000000004E-2</c:v>
                </c:pt>
                <c:pt idx="417">
                  <c:v>9.6293500000000004E-2</c:v>
                </c:pt>
                <c:pt idx="418">
                  <c:v>9.4981999999999997E-2</c:v>
                </c:pt>
                <c:pt idx="419">
                  <c:v>9.1205700000000001E-2</c:v>
                </c:pt>
                <c:pt idx="420">
                  <c:v>0.1065082</c:v>
                </c:pt>
                <c:pt idx="421">
                  <c:v>9.7320699999999996E-2</c:v>
                </c:pt>
                <c:pt idx="422">
                  <c:v>9.07414E-2</c:v>
                </c:pt>
                <c:pt idx="423">
                  <c:v>8.7519399999999997E-2</c:v>
                </c:pt>
                <c:pt idx="424">
                  <c:v>7.6041399999999995E-2</c:v>
                </c:pt>
                <c:pt idx="425">
                  <c:v>7.69923E-2</c:v>
                </c:pt>
                <c:pt idx="426">
                  <c:v>8.1726199999999999E-2</c:v>
                </c:pt>
                <c:pt idx="427">
                  <c:v>8.9259099999999994E-2</c:v>
                </c:pt>
                <c:pt idx="428">
                  <c:v>9.3591300000000002E-2</c:v>
                </c:pt>
                <c:pt idx="429">
                  <c:v>7.6991699999999996E-2</c:v>
                </c:pt>
                <c:pt idx="430">
                  <c:v>8.1830200000000006E-2</c:v>
                </c:pt>
                <c:pt idx="431">
                  <c:v>8.6506100000000002E-2</c:v>
                </c:pt>
                <c:pt idx="432">
                  <c:v>8.8342000000000004E-2</c:v>
                </c:pt>
                <c:pt idx="433">
                  <c:v>9.2537099999999997E-2</c:v>
                </c:pt>
                <c:pt idx="434">
                  <c:v>9.0734300000000004E-2</c:v>
                </c:pt>
                <c:pt idx="435">
                  <c:v>9.3161499999999994E-2</c:v>
                </c:pt>
                <c:pt idx="436">
                  <c:v>8.2831199999999994E-2</c:v>
                </c:pt>
                <c:pt idx="437">
                  <c:v>8.4452299999999994E-2</c:v>
                </c:pt>
                <c:pt idx="438">
                  <c:v>8.4832599999999994E-2</c:v>
                </c:pt>
                <c:pt idx="439">
                  <c:v>9.2916499999999999E-2</c:v>
                </c:pt>
                <c:pt idx="440">
                  <c:v>9.9984400000000001E-2</c:v>
                </c:pt>
                <c:pt idx="441">
                  <c:v>8.0024399999999996E-2</c:v>
                </c:pt>
                <c:pt idx="442">
                  <c:v>7.6239399999999999E-2</c:v>
                </c:pt>
                <c:pt idx="443">
                  <c:v>8.2974400000000004E-2</c:v>
                </c:pt>
                <c:pt idx="444">
                  <c:v>8.2417599999999994E-2</c:v>
                </c:pt>
                <c:pt idx="445">
                  <c:v>9.2647999999999994E-2</c:v>
                </c:pt>
                <c:pt idx="446">
                  <c:v>8.8848499999999997E-2</c:v>
                </c:pt>
                <c:pt idx="447">
                  <c:v>6.7592700000000006E-2</c:v>
                </c:pt>
                <c:pt idx="448">
                  <c:v>8.6260199999999995E-2</c:v>
                </c:pt>
                <c:pt idx="449">
                  <c:v>9.8629599999999998E-2</c:v>
                </c:pt>
                <c:pt idx="450">
                  <c:v>8.8527700000000001E-2</c:v>
                </c:pt>
                <c:pt idx="451">
                  <c:v>7.7115000000000003E-2</c:v>
                </c:pt>
                <c:pt idx="452">
                  <c:v>8.4465799999999994E-2</c:v>
                </c:pt>
                <c:pt idx="453">
                  <c:v>8.6366899999999996E-2</c:v>
                </c:pt>
                <c:pt idx="454">
                  <c:v>7.1204199999999995E-2</c:v>
                </c:pt>
                <c:pt idx="455">
                  <c:v>8.61648E-2</c:v>
                </c:pt>
                <c:pt idx="456">
                  <c:v>8.5002099999999997E-2</c:v>
                </c:pt>
                <c:pt idx="457">
                  <c:v>7.1674399999999999E-2</c:v>
                </c:pt>
                <c:pt idx="458">
                  <c:v>8.2628199999999999E-2</c:v>
                </c:pt>
                <c:pt idx="459">
                  <c:v>9.3987899999999999E-2</c:v>
                </c:pt>
                <c:pt idx="460">
                  <c:v>0.107576</c:v>
                </c:pt>
                <c:pt idx="461">
                  <c:v>9.4468999999999997E-2</c:v>
                </c:pt>
                <c:pt idx="462">
                  <c:v>8.8179099999999996E-2</c:v>
                </c:pt>
                <c:pt idx="463">
                  <c:v>0.11220869999999999</c:v>
                </c:pt>
                <c:pt idx="464">
                  <c:v>0.1133687</c:v>
                </c:pt>
                <c:pt idx="465">
                  <c:v>0.1160162</c:v>
                </c:pt>
                <c:pt idx="466">
                  <c:v>0.1530397</c:v>
                </c:pt>
                <c:pt idx="467">
                  <c:v>0.14772289999999999</c:v>
                </c:pt>
                <c:pt idx="468">
                  <c:v>0.13825560000000001</c:v>
                </c:pt>
                <c:pt idx="469">
                  <c:v>0.15865299999999999</c:v>
                </c:pt>
                <c:pt idx="470">
                  <c:v>0.1466375</c:v>
                </c:pt>
                <c:pt idx="471">
                  <c:v>0.15094640000000001</c:v>
                </c:pt>
                <c:pt idx="472">
                  <c:v>0.15380379999999999</c:v>
                </c:pt>
                <c:pt idx="473">
                  <c:v>0.15231439999999999</c:v>
                </c:pt>
                <c:pt idx="474">
                  <c:v>0.1470031</c:v>
                </c:pt>
                <c:pt idx="475">
                  <c:v>0.15552859999999999</c:v>
                </c:pt>
                <c:pt idx="476">
                  <c:v>0.15117369999999999</c:v>
                </c:pt>
                <c:pt idx="477">
                  <c:v>0.15609210000000001</c:v>
                </c:pt>
                <c:pt idx="478">
                  <c:v>0.15312020000000001</c:v>
                </c:pt>
                <c:pt idx="479">
                  <c:v>0.13747110000000001</c:v>
                </c:pt>
                <c:pt idx="480">
                  <c:v>0.15002850000000001</c:v>
                </c:pt>
                <c:pt idx="481">
                  <c:v>0.14440600000000001</c:v>
                </c:pt>
                <c:pt idx="482">
                  <c:v>0.14560980000000001</c:v>
                </c:pt>
                <c:pt idx="483">
                  <c:v>0.14925649999999999</c:v>
                </c:pt>
                <c:pt idx="484">
                  <c:v>0.15584049999999999</c:v>
                </c:pt>
                <c:pt idx="485">
                  <c:v>0.14886969999999999</c:v>
                </c:pt>
                <c:pt idx="486">
                  <c:v>0.14653040000000001</c:v>
                </c:pt>
                <c:pt idx="487">
                  <c:v>0.1349312</c:v>
                </c:pt>
                <c:pt idx="488">
                  <c:v>0.1585279</c:v>
                </c:pt>
                <c:pt idx="489">
                  <c:v>0.16120619999999999</c:v>
                </c:pt>
                <c:pt idx="490">
                  <c:v>0.15771579999999999</c:v>
                </c:pt>
                <c:pt idx="491">
                  <c:v>0.16427030000000001</c:v>
                </c:pt>
                <c:pt idx="492">
                  <c:v>0.15395900000000001</c:v>
                </c:pt>
                <c:pt idx="493">
                  <c:v>0.1461884</c:v>
                </c:pt>
                <c:pt idx="494">
                  <c:v>0.15531030000000001</c:v>
                </c:pt>
                <c:pt idx="495">
                  <c:v>0.15127309999999999</c:v>
                </c:pt>
                <c:pt idx="496">
                  <c:v>0.16709360000000001</c:v>
                </c:pt>
                <c:pt idx="497">
                  <c:v>0.14533760000000001</c:v>
                </c:pt>
                <c:pt idx="498">
                  <c:v>0.14185139999999999</c:v>
                </c:pt>
                <c:pt idx="499">
                  <c:v>0.15601799999999999</c:v>
                </c:pt>
                <c:pt idx="500">
                  <c:v>0.1601156</c:v>
                </c:pt>
                <c:pt idx="501">
                  <c:v>0.1568078</c:v>
                </c:pt>
                <c:pt idx="502">
                  <c:v>0.15411150000000001</c:v>
                </c:pt>
                <c:pt idx="503">
                  <c:v>0.14761579999999999</c:v>
                </c:pt>
                <c:pt idx="504">
                  <c:v>0.14695859999999999</c:v>
                </c:pt>
                <c:pt idx="505">
                  <c:v>0.15551010000000001</c:v>
                </c:pt>
                <c:pt idx="506">
                  <c:v>0.15969179999999999</c:v>
                </c:pt>
                <c:pt idx="507">
                  <c:v>0.14481869999999999</c:v>
                </c:pt>
                <c:pt idx="508">
                  <c:v>0.15147430000000001</c:v>
                </c:pt>
                <c:pt idx="509">
                  <c:v>0.1522153</c:v>
                </c:pt>
                <c:pt idx="510">
                  <c:v>0.13762530000000001</c:v>
                </c:pt>
                <c:pt idx="511">
                  <c:v>0.1509209</c:v>
                </c:pt>
                <c:pt idx="512">
                  <c:v>0.15341369999999999</c:v>
                </c:pt>
                <c:pt idx="513">
                  <c:v>0.14935760000000001</c:v>
                </c:pt>
                <c:pt idx="514">
                  <c:v>0.1562394</c:v>
                </c:pt>
                <c:pt idx="515">
                  <c:v>0.15072089999999999</c:v>
                </c:pt>
                <c:pt idx="516">
                  <c:v>0.14330850000000001</c:v>
                </c:pt>
                <c:pt idx="517">
                  <c:v>0.1483787</c:v>
                </c:pt>
                <c:pt idx="518">
                  <c:v>0.1468612</c:v>
                </c:pt>
                <c:pt idx="519">
                  <c:v>0.14557819999999999</c:v>
                </c:pt>
                <c:pt idx="520">
                  <c:v>0.16637660000000001</c:v>
                </c:pt>
                <c:pt idx="521">
                  <c:v>0.1500793</c:v>
                </c:pt>
                <c:pt idx="522">
                  <c:v>0.1503051</c:v>
                </c:pt>
                <c:pt idx="523">
                  <c:v>0.14897869999999999</c:v>
                </c:pt>
                <c:pt idx="524">
                  <c:v>0.14383170000000001</c:v>
                </c:pt>
                <c:pt idx="525">
                  <c:v>0.14690429999999999</c:v>
                </c:pt>
                <c:pt idx="526">
                  <c:v>0.1502916</c:v>
                </c:pt>
                <c:pt idx="527">
                  <c:v>0.14331099999999999</c:v>
                </c:pt>
                <c:pt idx="528">
                  <c:v>0.1512029</c:v>
                </c:pt>
                <c:pt idx="529">
                  <c:v>0.14905260000000001</c:v>
                </c:pt>
                <c:pt idx="530">
                  <c:v>0.156278</c:v>
                </c:pt>
                <c:pt idx="531">
                  <c:v>0.1475552</c:v>
                </c:pt>
                <c:pt idx="532">
                  <c:v>0.1496711</c:v>
                </c:pt>
                <c:pt idx="533">
                  <c:v>0.1560124</c:v>
                </c:pt>
                <c:pt idx="534">
                  <c:v>0.15496979999999999</c:v>
                </c:pt>
                <c:pt idx="535">
                  <c:v>0.14712739999999999</c:v>
                </c:pt>
                <c:pt idx="536">
                  <c:v>0.1485765</c:v>
                </c:pt>
                <c:pt idx="537">
                  <c:v>0.14817839999999999</c:v>
                </c:pt>
                <c:pt idx="538">
                  <c:v>0.14555969999999999</c:v>
                </c:pt>
                <c:pt idx="539">
                  <c:v>0.15756999999999999</c:v>
                </c:pt>
                <c:pt idx="540">
                  <c:v>0.1557539</c:v>
                </c:pt>
                <c:pt idx="541">
                  <c:v>0.15130150000000001</c:v>
                </c:pt>
                <c:pt idx="542">
                  <c:v>0.15537619999999999</c:v>
                </c:pt>
                <c:pt idx="543">
                  <c:v>0.15232609999999999</c:v>
                </c:pt>
                <c:pt idx="544">
                  <c:v>0.1462425</c:v>
                </c:pt>
                <c:pt idx="545">
                  <c:v>0.1503524</c:v>
                </c:pt>
                <c:pt idx="546">
                  <c:v>0.14909639999999999</c:v>
                </c:pt>
                <c:pt idx="547">
                  <c:v>0.14683470000000001</c:v>
                </c:pt>
                <c:pt idx="548">
                  <c:v>0.1462369</c:v>
                </c:pt>
                <c:pt idx="549">
                  <c:v>0.14458019999999999</c:v>
                </c:pt>
                <c:pt idx="550">
                  <c:v>0.14633689999999999</c:v>
                </c:pt>
                <c:pt idx="551">
                  <c:v>0.129389</c:v>
                </c:pt>
                <c:pt idx="552">
                  <c:v>0.1528292</c:v>
                </c:pt>
                <c:pt idx="553">
                  <c:v>0.144646</c:v>
                </c:pt>
                <c:pt idx="554">
                  <c:v>0.14081859999999999</c:v>
                </c:pt>
                <c:pt idx="555">
                  <c:v>0.15150089999999999</c:v>
                </c:pt>
                <c:pt idx="556">
                  <c:v>0.14132110000000001</c:v>
                </c:pt>
                <c:pt idx="557">
                  <c:v>0.14325740000000001</c:v>
                </c:pt>
                <c:pt idx="558">
                  <c:v>0.14294670000000001</c:v>
                </c:pt>
                <c:pt idx="559">
                  <c:v>0.1395903</c:v>
                </c:pt>
                <c:pt idx="560">
                  <c:v>0.1474212</c:v>
                </c:pt>
                <c:pt idx="561">
                  <c:v>0.1526892</c:v>
                </c:pt>
                <c:pt idx="562">
                  <c:v>0.14425830000000001</c:v>
                </c:pt>
                <c:pt idx="563">
                  <c:v>0.14327899999999999</c:v>
                </c:pt>
                <c:pt idx="564">
                  <c:v>0.15483450000000001</c:v>
                </c:pt>
                <c:pt idx="565">
                  <c:v>0.15265799999999999</c:v>
                </c:pt>
                <c:pt idx="566">
                  <c:v>0.14384250000000001</c:v>
                </c:pt>
                <c:pt idx="567">
                  <c:v>0.15753780000000001</c:v>
                </c:pt>
                <c:pt idx="568">
                  <c:v>0.14564730000000001</c:v>
                </c:pt>
                <c:pt idx="569">
                  <c:v>0.1384948</c:v>
                </c:pt>
                <c:pt idx="570">
                  <c:v>0.14866989999999999</c:v>
                </c:pt>
                <c:pt idx="571">
                  <c:v>0.13945189999999999</c:v>
                </c:pt>
                <c:pt idx="572">
                  <c:v>0.13795399999999999</c:v>
                </c:pt>
                <c:pt idx="573">
                  <c:v>0.15582579999999999</c:v>
                </c:pt>
                <c:pt idx="574">
                  <c:v>0.1440468</c:v>
                </c:pt>
                <c:pt idx="575">
                  <c:v>0.14715739999999999</c:v>
                </c:pt>
                <c:pt idx="576">
                  <c:v>0.15690129999999999</c:v>
                </c:pt>
                <c:pt idx="577">
                  <c:v>0.14402490000000001</c:v>
                </c:pt>
                <c:pt idx="578">
                  <c:v>0.14901529999999999</c:v>
                </c:pt>
                <c:pt idx="579">
                  <c:v>0.15184929999999999</c:v>
                </c:pt>
                <c:pt idx="580">
                  <c:v>0.15553420000000001</c:v>
                </c:pt>
                <c:pt idx="581">
                  <c:v>0.1460168</c:v>
                </c:pt>
                <c:pt idx="582">
                  <c:v>0.15335090000000001</c:v>
                </c:pt>
                <c:pt idx="583">
                  <c:v>0.15214539999999999</c:v>
                </c:pt>
                <c:pt idx="584">
                  <c:v>0.14773030000000001</c:v>
                </c:pt>
                <c:pt idx="585">
                  <c:v>0.14351630000000001</c:v>
                </c:pt>
                <c:pt idx="586">
                  <c:v>0.14272360000000001</c:v>
                </c:pt>
                <c:pt idx="587">
                  <c:v>0.14253179999999999</c:v>
                </c:pt>
                <c:pt idx="588">
                  <c:v>0.14409540000000001</c:v>
                </c:pt>
                <c:pt idx="589">
                  <c:v>0.16888819999999999</c:v>
                </c:pt>
                <c:pt idx="590">
                  <c:v>0.1414706</c:v>
                </c:pt>
                <c:pt idx="591">
                  <c:v>0.15167919999999999</c:v>
                </c:pt>
                <c:pt idx="592">
                  <c:v>0.1462677</c:v>
                </c:pt>
                <c:pt idx="593">
                  <c:v>0.1406695</c:v>
                </c:pt>
                <c:pt idx="594">
                  <c:v>0.1461623</c:v>
                </c:pt>
                <c:pt idx="595">
                  <c:v>0.14731449999999999</c:v>
                </c:pt>
                <c:pt idx="596">
                  <c:v>0.15224070000000001</c:v>
                </c:pt>
                <c:pt idx="597">
                  <c:v>0.14544280000000001</c:v>
                </c:pt>
                <c:pt idx="598">
                  <c:v>0.14069429999999999</c:v>
                </c:pt>
                <c:pt idx="599">
                  <c:v>0.1469065</c:v>
                </c:pt>
                <c:pt idx="600">
                  <c:v>0.1411741</c:v>
                </c:pt>
                <c:pt idx="601">
                  <c:v>0.14568629999999999</c:v>
                </c:pt>
                <c:pt idx="602">
                  <c:v>0.14008129999999999</c:v>
                </c:pt>
                <c:pt idx="603">
                  <c:v>0.15207100000000001</c:v>
                </c:pt>
                <c:pt idx="604">
                  <c:v>0.14987519999999999</c:v>
                </c:pt>
                <c:pt idx="605">
                  <c:v>0.1523264</c:v>
                </c:pt>
                <c:pt idx="606">
                  <c:v>0.14843300000000001</c:v>
                </c:pt>
                <c:pt idx="607">
                  <c:v>0.1617847</c:v>
                </c:pt>
                <c:pt idx="608">
                  <c:v>0.1518216</c:v>
                </c:pt>
                <c:pt idx="609">
                  <c:v>0.14994750000000001</c:v>
                </c:pt>
                <c:pt idx="610">
                  <c:v>0.15609290000000001</c:v>
                </c:pt>
                <c:pt idx="611">
                  <c:v>0.14153279999999999</c:v>
                </c:pt>
                <c:pt idx="612">
                  <c:v>0.15832679999999999</c:v>
                </c:pt>
                <c:pt idx="613">
                  <c:v>0.1488661</c:v>
                </c:pt>
                <c:pt idx="614">
                  <c:v>0.14955499999999999</c:v>
                </c:pt>
                <c:pt idx="615">
                  <c:v>0.1581313</c:v>
                </c:pt>
                <c:pt idx="616">
                  <c:v>0.1618762</c:v>
                </c:pt>
                <c:pt idx="617">
                  <c:v>0.1514818</c:v>
                </c:pt>
                <c:pt idx="618">
                  <c:v>0.161052</c:v>
                </c:pt>
                <c:pt idx="619">
                  <c:v>0.15232010000000001</c:v>
                </c:pt>
                <c:pt idx="620">
                  <c:v>0.1474955</c:v>
                </c:pt>
                <c:pt idx="621">
                  <c:v>0.1587363</c:v>
                </c:pt>
                <c:pt idx="622">
                  <c:v>0.1549268</c:v>
                </c:pt>
                <c:pt idx="623">
                  <c:v>0.1481905</c:v>
                </c:pt>
                <c:pt idx="624">
                  <c:v>0.15567410000000001</c:v>
                </c:pt>
                <c:pt idx="625">
                  <c:v>0.15008959999999999</c:v>
                </c:pt>
                <c:pt idx="626">
                  <c:v>0.13522770000000001</c:v>
                </c:pt>
                <c:pt idx="627">
                  <c:v>0.15554490000000001</c:v>
                </c:pt>
                <c:pt idx="628">
                  <c:v>0.15700720000000001</c:v>
                </c:pt>
                <c:pt idx="629">
                  <c:v>0.162547</c:v>
                </c:pt>
                <c:pt idx="630">
                  <c:v>0.16112299999999999</c:v>
                </c:pt>
                <c:pt idx="631">
                  <c:v>0.14943210000000001</c:v>
                </c:pt>
                <c:pt idx="632">
                  <c:v>0.14569850000000001</c:v>
                </c:pt>
                <c:pt idx="633">
                  <c:v>0.16524539999999999</c:v>
                </c:pt>
                <c:pt idx="634">
                  <c:v>0.15037629999999999</c:v>
                </c:pt>
                <c:pt idx="635">
                  <c:v>0.16037599999999999</c:v>
                </c:pt>
                <c:pt idx="636">
                  <c:v>0.1692862</c:v>
                </c:pt>
                <c:pt idx="637">
                  <c:v>0.15161659999999999</c:v>
                </c:pt>
                <c:pt idx="638">
                  <c:v>0.1528158</c:v>
                </c:pt>
                <c:pt idx="639">
                  <c:v>0.14400640000000001</c:v>
                </c:pt>
                <c:pt idx="640">
                  <c:v>0.15675359999999999</c:v>
                </c:pt>
                <c:pt idx="641">
                  <c:v>0.17165710000000001</c:v>
                </c:pt>
                <c:pt idx="642">
                  <c:v>0.16014880000000001</c:v>
                </c:pt>
                <c:pt idx="643">
                  <c:v>0.14681569999999999</c:v>
                </c:pt>
                <c:pt idx="644">
                  <c:v>0.1452253</c:v>
                </c:pt>
                <c:pt idx="645">
                  <c:v>0.1516557</c:v>
                </c:pt>
                <c:pt idx="646">
                  <c:v>0.14847869999999999</c:v>
                </c:pt>
                <c:pt idx="647">
                  <c:v>0.13821520000000001</c:v>
                </c:pt>
                <c:pt idx="648">
                  <c:v>0.15079899999999999</c:v>
                </c:pt>
                <c:pt idx="649">
                  <c:v>0.1494808</c:v>
                </c:pt>
                <c:pt idx="650">
                  <c:v>0.1446422</c:v>
                </c:pt>
                <c:pt idx="651">
                  <c:v>0.1496265</c:v>
                </c:pt>
                <c:pt idx="652">
                  <c:v>0.15869739999999999</c:v>
                </c:pt>
                <c:pt idx="653">
                  <c:v>0.15258060000000001</c:v>
                </c:pt>
                <c:pt idx="654">
                  <c:v>0.1555347</c:v>
                </c:pt>
                <c:pt idx="655">
                  <c:v>0.15371670000000001</c:v>
                </c:pt>
                <c:pt idx="656">
                  <c:v>0.15350610000000001</c:v>
                </c:pt>
                <c:pt idx="657">
                  <c:v>0.14574090000000001</c:v>
                </c:pt>
                <c:pt idx="658">
                  <c:v>0.14228389999999999</c:v>
                </c:pt>
                <c:pt idx="659">
                  <c:v>0.14820929999999999</c:v>
                </c:pt>
                <c:pt idx="660">
                  <c:v>0.14821200000000001</c:v>
                </c:pt>
                <c:pt idx="661">
                  <c:v>0.1511894</c:v>
                </c:pt>
                <c:pt idx="662">
                  <c:v>0.1522087</c:v>
                </c:pt>
                <c:pt idx="663">
                  <c:v>0.14128250000000001</c:v>
                </c:pt>
                <c:pt idx="664">
                  <c:v>0.1479772</c:v>
                </c:pt>
                <c:pt idx="665">
                  <c:v>0.12462380000000001</c:v>
                </c:pt>
                <c:pt idx="666">
                  <c:v>0.14540839999999999</c:v>
                </c:pt>
                <c:pt idx="667">
                  <c:v>0.15051780000000001</c:v>
                </c:pt>
                <c:pt idx="668">
                  <c:v>0.15123929999999999</c:v>
                </c:pt>
                <c:pt idx="669">
                  <c:v>0.13324140000000001</c:v>
                </c:pt>
                <c:pt idx="670">
                  <c:v>0.1372555</c:v>
                </c:pt>
                <c:pt idx="671">
                  <c:v>0.1428209</c:v>
                </c:pt>
                <c:pt idx="672">
                  <c:v>0.1452176</c:v>
                </c:pt>
                <c:pt idx="673">
                  <c:v>0.13870840000000001</c:v>
                </c:pt>
                <c:pt idx="674">
                  <c:v>0.15767229999999999</c:v>
                </c:pt>
                <c:pt idx="675">
                  <c:v>0.15387909999999999</c:v>
                </c:pt>
                <c:pt idx="676">
                  <c:v>0.1470649</c:v>
                </c:pt>
                <c:pt idx="677">
                  <c:v>0.142039</c:v>
                </c:pt>
                <c:pt idx="678">
                  <c:v>0.13532169999999999</c:v>
                </c:pt>
                <c:pt idx="679">
                  <c:v>0.1556255</c:v>
                </c:pt>
                <c:pt idx="680">
                  <c:v>0.1469568</c:v>
                </c:pt>
                <c:pt idx="681">
                  <c:v>0.1404097</c:v>
                </c:pt>
                <c:pt idx="682">
                  <c:v>0.13398789999999999</c:v>
                </c:pt>
                <c:pt idx="683">
                  <c:v>0.14317070000000001</c:v>
                </c:pt>
                <c:pt idx="684">
                  <c:v>0.14853520000000001</c:v>
                </c:pt>
                <c:pt idx="685">
                  <c:v>0.13369210000000001</c:v>
                </c:pt>
                <c:pt idx="686">
                  <c:v>0.14693999999999999</c:v>
                </c:pt>
                <c:pt idx="687">
                  <c:v>0.1446153</c:v>
                </c:pt>
                <c:pt idx="688">
                  <c:v>0.1417802</c:v>
                </c:pt>
                <c:pt idx="689">
                  <c:v>0.13883619999999999</c:v>
                </c:pt>
                <c:pt idx="690">
                  <c:v>0.1380275</c:v>
                </c:pt>
                <c:pt idx="691">
                  <c:v>0.13880290000000001</c:v>
                </c:pt>
                <c:pt idx="692">
                  <c:v>0.1471548</c:v>
                </c:pt>
                <c:pt idx="693">
                  <c:v>0.14830119999999999</c:v>
                </c:pt>
                <c:pt idx="694">
                  <c:v>0.1575714</c:v>
                </c:pt>
                <c:pt idx="695">
                  <c:v>0.15021319999999999</c:v>
                </c:pt>
                <c:pt idx="696">
                  <c:v>0.14820900000000001</c:v>
                </c:pt>
                <c:pt idx="697">
                  <c:v>0.1472984</c:v>
                </c:pt>
                <c:pt idx="698">
                  <c:v>0.1549238</c:v>
                </c:pt>
                <c:pt idx="699">
                  <c:v>0.14387510000000001</c:v>
                </c:pt>
                <c:pt idx="700">
                  <c:v>0.15797620000000001</c:v>
                </c:pt>
                <c:pt idx="701">
                  <c:v>0.12346500000000001</c:v>
                </c:pt>
                <c:pt idx="702">
                  <c:v>0.13715340000000001</c:v>
                </c:pt>
                <c:pt idx="703">
                  <c:v>0.1464076</c:v>
                </c:pt>
                <c:pt idx="704">
                  <c:v>0.1444751</c:v>
                </c:pt>
                <c:pt idx="705">
                  <c:v>0.14561370000000001</c:v>
                </c:pt>
                <c:pt idx="706">
                  <c:v>0.1105983</c:v>
                </c:pt>
                <c:pt idx="707">
                  <c:v>0.1446103</c:v>
                </c:pt>
                <c:pt idx="708">
                  <c:v>0.15201600000000001</c:v>
                </c:pt>
                <c:pt idx="709">
                  <c:v>0.1388712</c:v>
                </c:pt>
                <c:pt idx="710">
                  <c:v>0.14560699999999999</c:v>
                </c:pt>
                <c:pt idx="711">
                  <c:v>0.15501419999999999</c:v>
                </c:pt>
                <c:pt idx="712">
                  <c:v>0.15324090000000001</c:v>
                </c:pt>
                <c:pt idx="713">
                  <c:v>0.1437929</c:v>
                </c:pt>
                <c:pt idx="714">
                  <c:v>0.11925520000000001</c:v>
                </c:pt>
                <c:pt idx="715">
                  <c:v>0.1391898</c:v>
                </c:pt>
                <c:pt idx="716">
                  <c:v>0.15388950000000001</c:v>
                </c:pt>
                <c:pt idx="717">
                  <c:v>0.15888830000000001</c:v>
                </c:pt>
                <c:pt idx="718">
                  <c:v>0.16126740000000001</c:v>
                </c:pt>
                <c:pt idx="719">
                  <c:v>0.1381076</c:v>
                </c:pt>
                <c:pt idx="720">
                  <c:v>0.16135569999999999</c:v>
                </c:pt>
                <c:pt idx="721">
                  <c:v>0.1550733</c:v>
                </c:pt>
                <c:pt idx="722">
                  <c:v>0.15021880000000001</c:v>
                </c:pt>
                <c:pt idx="723">
                  <c:v>0.13620019999999999</c:v>
                </c:pt>
                <c:pt idx="724">
                  <c:v>0.14608560000000001</c:v>
                </c:pt>
                <c:pt idx="725">
                  <c:v>0.144147</c:v>
                </c:pt>
                <c:pt idx="726">
                  <c:v>0.14100219999999999</c:v>
                </c:pt>
                <c:pt idx="727">
                  <c:v>0.13711400000000001</c:v>
                </c:pt>
                <c:pt idx="728">
                  <c:v>0.1446867</c:v>
                </c:pt>
                <c:pt idx="729">
                  <c:v>0.15702859999999999</c:v>
                </c:pt>
                <c:pt idx="730">
                  <c:v>0.1375864</c:v>
                </c:pt>
                <c:pt idx="731">
                  <c:v>0.14503779999999999</c:v>
                </c:pt>
                <c:pt idx="732">
                  <c:v>0.1499045</c:v>
                </c:pt>
                <c:pt idx="733">
                  <c:v>0.15993209999999999</c:v>
                </c:pt>
                <c:pt idx="734">
                  <c:v>0.14504629999999999</c:v>
                </c:pt>
                <c:pt idx="735">
                  <c:v>0.1545916</c:v>
                </c:pt>
                <c:pt idx="736">
                  <c:v>0.13790179999999999</c:v>
                </c:pt>
                <c:pt idx="737">
                  <c:v>0.13547500000000001</c:v>
                </c:pt>
                <c:pt idx="738">
                  <c:v>0.14493909999999999</c:v>
                </c:pt>
                <c:pt idx="739">
                  <c:v>0.14159279999999999</c:v>
                </c:pt>
                <c:pt idx="740">
                  <c:v>0.1419078</c:v>
                </c:pt>
                <c:pt idx="741">
                  <c:v>0.13980400000000001</c:v>
                </c:pt>
                <c:pt idx="742">
                  <c:v>0.13720689999999999</c:v>
                </c:pt>
                <c:pt idx="743">
                  <c:v>0.1382051</c:v>
                </c:pt>
                <c:pt idx="744">
                  <c:v>0.15095549999999999</c:v>
                </c:pt>
                <c:pt idx="745">
                  <c:v>0.1484615</c:v>
                </c:pt>
                <c:pt idx="746">
                  <c:v>0.1490648</c:v>
                </c:pt>
                <c:pt idx="747">
                  <c:v>0.14747930000000001</c:v>
                </c:pt>
                <c:pt idx="748">
                  <c:v>0.1451094</c:v>
                </c:pt>
                <c:pt idx="749">
                  <c:v>0.1494569</c:v>
                </c:pt>
                <c:pt idx="750">
                  <c:v>0.1567528</c:v>
                </c:pt>
                <c:pt idx="751">
                  <c:v>0.14962739999999999</c:v>
                </c:pt>
                <c:pt idx="752">
                  <c:v>0.15100420000000001</c:v>
                </c:pt>
                <c:pt idx="753">
                  <c:v>0.14672470000000001</c:v>
                </c:pt>
                <c:pt idx="754">
                  <c:v>0.1483237</c:v>
                </c:pt>
                <c:pt idx="755">
                  <c:v>0.1570317</c:v>
                </c:pt>
                <c:pt idx="756">
                  <c:v>0.1249451</c:v>
                </c:pt>
                <c:pt idx="757">
                  <c:v>0.13422819999999999</c:v>
                </c:pt>
                <c:pt idx="758">
                  <c:v>0.1407004</c:v>
                </c:pt>
                <c:pt idx="759">
                  <c:v>0.14093919999999999</c:v>
                </c:pt>
                <c:pt idx="760">
                  <c:v>0.1470506</c:v>
                </c:pt>
                <c:pt idx="761">
                  <c:v>0.14937039999999999</c:v>
                </c:pt>
                <c:pt idx="762">
                  <c:v>0.1553235</c:v>
                </c:pt>
                <c:pt idx="763">
                  <c:v>0.1495138</c:v>
                </c:pt>
                <c:pt idx="764">
                  <c:v>0.14337449999999999</c:v>
                </c:pt>
                <c:pt idx="765">
                  <c:v>0.14327780000000001</c:v>
                </c:pt>
                <c:pt idx="766">
                  <c:v>0.14682229999999999</c:v>
                </c:pt>
                <c:pt idx="767">
                  <c:v>0.14168539999999999</c:v>
                </c:pt>
                <c:pt idx="768">
                  <c:v>0.14019129999999999</c:v>
                </c:pt>
                <c:pt idx="769">
                  <c:v>0.14674780000000001</c:v>
                </c:pt>
                <c:pt idx="770">
                  <c:v>0.14513799999999999</c:v>
                </c:pt>
                <c:pt idx="771">
                  <c:v>0.14529909999999999</c:v>
                </c:pt>
                <c:pt idx="772">
                  <c:v>0.15159400000000001</c:v>
                </c:pt>
                <c:pt idx="773">
                  <c:v>0.1551633</c:v>
                </c:pt>
                <c:pt idx="774">
                  <c:v>0.15807750000000001</c:v>
                </c:pt>
                <c:pt idx="775">
                  <c:v>0.15999650000000001</c:v>
                </c:pt>
                <c:pt idx="776">
                  <c:v>0.14732909999999999</c:v>
                </c:pt>
                <c:pt idx="777">
                  <c:v>0.15806000000000001</c:v>
                </c:pt>
                <c:pt idx="778">
                  <c:v>0.14642520000000001</c:v>
                </c:pt>
                <c:pt idx="779">
                  <c:v>0.1491277</c:v>
                </c:pt>
                <c:pt idx="780">
                  <c:v>0.1561525</c:v>
                </c:pt>
                <c:pt idx="781">
                  <c:v>0.14237720000000001</c:v>
                </c:pt>
                <c:pt idx="782">
                  <c:v>0.14373069999999999</c:v>
                </c:pt>
                <c:pt idx="783">
                  <c:v>0.15011669999999999</c:v>
                </c:pt>
                <c:pt idx="784">
                  <c:v>0.14274210000000001</c:v>
                </c:pt>
                <c:pt idx="785">
                  <c:v>0.15095819999999999</c:v>
                </c:pt>
                <c:pt idx="786">
                  <c:v>0.15315770000000001</c:v>
                </c:pt>
                <c:pt idx="787">
                  <c:v>0.1492626</c:v>
                </c:pt>
                <c:pt idx="788">
                  <c:v>0.14308360000000001</c:v>
                </c:pt>
                <c:pt idx="789">
                  <c:v>0.1569971</c:v>
                </c:pt>
                <c:pt idx="790">
                  <c:v>0.14561569999999999</c:v>
                </c:pt>
                <c:pt idx="791">
                  <c:v>0.1488331</c:v>
                </c:pt>
                <c:pt idx="792">
                  <c:v>0.14821429999999999</c:v>
                </c:pt>
                <c:pt idx="793">
                  <c:v>0.1537693</c:v>
                </c:pt>
                <c:pt idx="794">
                  <c:v>0.14340359999999999</c:v>
                </c:pt>
                <c:pt idx="795">
                  <c:v>0.14358979999999999</c:v>
                </c:pt>
                <c:pt idx="796">
                  <c:v>0.14874299999999999</c:v>
                </c:pt>
                <c:pt idx="797">
                  <c:v>0.15616540000000001</c:v>
                </c:pt>
                <c:pt idx="798">
                  <c:v>0.14773449999999999</c:v>
                </c:pt>
                <c:pt idx="799">
                  <c:v>0.15368509999999999</c:v>
                </c:pt>
                <c:pt idx="800">
                  <c:v>0.152394</c:v>
                </c:pt>
                <c:pt idx="801">
                  <c:v>0.141012</c:v>
                </c:pt>
                <c:pt idx="802">
                  <c:v>0.14737320000000001</c:v>
                </c:pt>
                <c:pt idx="803">
                  <c:v>0.16496430000000001</c:v>
                </c:pt>
                <c:pt idx="804">
                  <c:v>0.1427657</c:v>
                </c:pt>
                <c:pt idx="805">
                  <c:v>0.1350546</c:v>
                </c:pt>
                <c:pt idx="806">
                  <c:v>0.15755939999999999</c:v>
                </c:pt>
                <c:pt idx="807">
                  <c:v>0.14602409999999999</c:v>
                </c:pt>
                <c:pt idx="808">
                  <c:v>0.14547879999999999</c:v>
                </c:pt>
                <c:pt idx="809">
                  <c:v>0.147643</c:v>
                </c:pt>
                <c:pt idx="810">
                  <c:v>0.15575359999999999</c:v>
                </c:pt>
                <c:pt idx="811">
                  <c:v>0.147818</c:v>
                </c:pt>
                <c:pt idx="812">
                  <c:v>0.15431600000000001</c:v>
                </c:pt>
                <c:pt idx="813">
                  <c:v>0.1426808</c:v>
                </c:pt>
                <c:pt idx="814">
                  <c:v>0.1520869</c:v>
                </c:pt>
                <c:pt idx="815">
                  <c:v>0.15752759999999999</c:v>
                </c:pt>
                <c:pt idx="816">
                  <c:v>0.1472012</c:v>
                </c:pt>
                <c:pt idx="817">
                  <c:v>0.14770990000000001</c:v>
                </c:pt>
                <c:pt idx="818">
                  <c:v>0.1514269</c:v>
                </c:pt>
                <c:pt idx="819">
                  <c:v>0.1618414</c:v>
                </c:pt>
                <c:pt idx="820">
                  <c:v>0.15163189999999999</c:v>
                </c:pt>
                <c:pt idx="821">
                  <c:v>0.15514049999999999</c:v>
                </c:pt>
                <c:pt idx="822">
                  <c:v>0.15870809999999999</c:v>
                </c:pt>
                <c:pt idx="823">
                  <c:v>0.13378590000000001</c:v>
                </c:pt>
                <c:pt idx="824">
                  <c:v>0.136714</c:v>
                </c:pt>
                <c:pt idx="825">
                  <c:v>0.1386995</c:v>
                </c:pt>
                <c:pt idx="826">
                  <c:v>0.14850650000000001</c:v>
                </c:pt>
                <c:pt idx="827">
                  <c:v>0.13308800000000001</c:v>
                </c:pt>
                <c:pt idx="828">
                  <c:v>0.14955850000000001</c:v>
                </c:pt>
                <c:pt idx="829">
                  <c:v>0.1442157</c:v>
                </c:pt>
                <c:pt idx="830">
                  <c:v>0.1411685</c:v>
                </c:pt>
                <c:pt idx="831">
                  <c:v>0.1585608</c:v>
                </c:pt>
                <c:pt idx="832">
                  <c:v>0.15346689999999999</c:v>
                </c:pt>
                <c:pt idx="833">
                  <c:v>0.1548532</c:v>
                </c:pt>
                <c:pt idx="834">
                  <c:v>0.14844080000000001</c:v>
                </c:pt>
                <c:pt idx="835">
                  <c:v>0.1352806</c:v>
                </c:pt>
                <c:pt idx="836">
                  <c:v>0.15612239999999999</c:v>
                </c:pt>
                <c:pt idx="837">
                  <c:v>0.14846100000000001</c:v>
                </c:pt>
                <c:pt idx="838">
                  <c:v>0.14680499999999999</c:v>
                </c:pt>
                <c:pt idx="839">
                  <c:v>0.1509566</c:v>
                </c:pt>
                <c:pt idx="840">
                  <c:v>0.15089069999999999</c:v>
                </c:pt>
                <c:pt idx="841">
                  <c:v>0.1373684</c:v>
                </c:pt>
                <c:pt idx="842">
                  <c:v>0.15348220000000001</c:v>
                </c:pt>
                <c:pt idx="843">
                  <c:v>0.15643370000000001</c:v>
                </c:pt>
                <c:pt idx="844">
                  <c:v>0.1437013</c:v>
                </c:pt>
                <c:pt idx="845">
                  <c:v>0.14995539999999999</c:v>
                </c:pt>
                <c:pt idx="846">
                  <c:v>0.14759810000000001</c:v>
                </c:pt>
                <c:pt idx="847">
                  <c:v>0.15282889999999999</c:v>
                </c:pt>
                <c:pt idx="848">
                  <c:v>0.1452562</c:v>
                </c:pt>
                <c:pt idx="849">
                  <c:v>0.1542087</c:v>
                </c:pt>
                <c:pt idx="850">
                  <c:v>0.1442648</c:v>
                </c:pt>
                <c:pt idx="851">
                  <c:v>0.13191639999999999</c:v>
                </c:pt>
                <c:pt idx="852">
                  <c:v>0.15724379999999999</c:v>
                </c:pt>
                <c:pt idx="853">
                  <c:v>0.1458797</c:v>
                </c:pt>
                <c:pt idx="854">
                  <c:v>0.16025039999999999</c:v>
                </c:pt>
                <c:pt idx="855">
                  <c:v>0.14589650000000001</c:v>
                </c:pt>
                <c:pt idx="856">
                  <c:v>0.13866249999999999</c:v>
                </c:pt>
                <c:pt idx="857">
                  <c:v>0.14834900000000001</c:v>
                </c:pt>
                <c:pt idx="858">
                  <c:v>0.14525740000000001</c:v>
                </c:pt>
                <c:pt idx="859">
                  <c:v>0.1573138</c:v>
                </c:pt>
                <c:pt idx="860">
                  <c:v>0.15030160000000001</c:v>
                </c:pt>
                <c:pt idx="861">
                  <c:v>0.15616630000000001</c:v>
                </c:pt>
                <c:pt idx="862">
                  <c:v>0.15327289999999999</c:v>
                </c:pt>
                <c:pt idx="863">
                  <c:v>0.15294720000000001</c:v>
                </c:pt>
                <c:pt idx="864">
                  <c:v>0.1467784</c:v>
                </c:pt>
                <c:pt idx="865">
                  <c:v>0.14992040000000001</c:v>
                </c:pt>
                <c:pt idx="866">
                  <c:v>0.13927120000000001</c:v>
                </c:pt>
                <c:pt idx="867">
                  <c:v>0.1430496</c:v>
                </c:pt>
                <c:pt idx="868">
                  <c:v>0.14367050000000001</c:v>
                </c:pt>
                <c:pt idx="869">
                  <c:v>0.15251110000000001</c:v>
                </c:pt>
                <c:pt idx="870">
                  <c:v>0.14758499999999999</c:v>
                </c:pt>
                <c:pt idx="871">
                  <c:v>0.1468344</c:v>
                </c:pt>
                <c:pt idx="872">
                  <c:v>0.15553710000000001</c:v>
                </c:pt>
                <c:pt idx="873">
                  <c:v>0.1376618</c:v>
                </c:pt>
                <c:pt idx="874">
                  <c:v>0.13096179999999999</c:v>
                </c:pt>
                <c:pt idx="875">
                  <c:v>0.14725640000000001</c:v>
                </c:pt>
                <c:pt idx="876">
                  <c:v>0.1681156</c:v>
                </c:pt>
                <c:pt idx="877">
                  <c:v>0.15932740000000001</c:v>
                </c:pt>
                <c:pt idx="878">
                  <c:v>0.1568726</c:v>
                </c:pt>
                <c:pt idx="879">
                  <c:v>0.1474789</c:v>
                </c:pt>
                <c:pt idx="880">
                  <c:v>0.14999319999999999</c:v>
                </c:pt>
                <c:pt idx="881">
                  <c:v>0.15381120000000001</c:v>
                </c:pt>
                <c:pt idx="882">
                  <c:v>0.1615337</c:v>
                </c:pt>
                <c:pt idx="883">
                  <c:v>0.14970530000000001</c:v>
                </c:pt>
                <c:pt idx="884">
                  <c:v>0.14105419999999999</c:v>
                </c:pt>
                <c:pt idx="885">
                  <c:v>0.15292430000000001</c:v>
                </c:pt>
                <c:pt idx="886">
                  <c:v>0.1595259</c:v>
                </c:pt>
                <c:pt idx="887">
                  <c:v>0.14831240000000001</c:v>
                </c:pt>
                <c:pt idx="888">
                  <c:v>0.16083</c:v>
                </c:pt>
                <c:pt idx="889">
                  <c:v>0.15366099999999999</c:v>
                </c:pt>
                <c:pt idx="890">
                  <c:v>0.1625973</c:v>
                </c:pt>
                <c:pt idx="891">
                  <c:v>0.15470900000000001</c:v>
                </c:pt>
                <c:pt idx="892">
                  <c:v>0.15328040000000001</c:v>
                </c:pt>
                <c:pt idx="893">
                  <c:v>0.1479596</c:v>
                </c:pt>
                <c:pt idx="894">
                  <c:v>0.13068769999999999</c:v>
                </c:pt>
                <c:pt idx="895">
                  <c:v>0.14949019999999999</c:v>
                </c:pt>
                <c:pt idx="896">
                  <c:v>0.1427689</c:v>
                </c:pt>
                <c:pt idx="897">
                  <c:v>0.1479567</c:v>
                </c:pt>
                <c:pt idx="898">
                  <c:v>0.1491692</c:v>
                </c:pt>
                <c:pt idx="899">
                  <c:v>0.15192749999999999</c:v>
                </c:pt>
                <c:pt idx="900">
                  <c:v>0.128634</c:v>
                </c:pt>
                <c:pt idx="901">
                  <c:v>0.11327189999999999</c:v>
                </c:pt>
                <c:pt idx="902">
                  <c:v>9.9947999999999995E-2</c:v>
                </c:pt>
                <c:pt idx="903">
                  <c:v>0.10916579999999999</c:v>
                </c:pt>
                <c:pt idx="904">
                  <c:v>0.1204794</c:v>
                </c:pt>
                <c:pt idx="905">
                  <c:v>0.11568970000000001</c:v>
                </c:pt>
                <c:pt idx="906">
                  <c:v>0.11914080000000001</c:v>
                </c:pt>
                <c:pt idx="907">
                  <c:v>0.1152176</c:v>
                </c:pt>
                <c:pt idx="908">
                  <c:v>0.100928</c:v>
                </c:pt>
                <c:pt idx="909">
                  <c:v>0.10003529999999999</c:v>
                </c:pt>
                <c:pt idx="910">
                  <c:v>0.10418139999999999</c:v>
                </c:pt>
                <c:pt idx="911">
                  <c:v>8.7093199999999996E-2</c:v>
                </c:pt>
                <c:pt idx="912">
                  <c:v>0.1030775</c:v>
                </c:pt>
                <c:pt idx="913">
                  <c:v>0.1052047</c:v>
                </c:pt>
                <c:pt idx="914">
                  <c:v>0.1068794</c:v>
                </c:pt>
                <c:pt idx="915">
                  <c:v>0.10293620000000001</c:v>
                </c:pt>
                <c:pt idx="916">
                  <c:v>0.1023334</c:v>
                </c:pt>
                <c:pt idx="917">
                  <c:v>9.1134900000000005E-2</c:v>
                </c:pt>
                <c:pt idx="918">
                  <c:v>8.9201299999999997E-2</c:v>
                </c:pt>
                <c:pt idx="919">
                  <c:v>9.6407000000000007E-2</c:v>
                </c:pt>
                <c:pt idx="920">
                  <c:v>8.2867200000000002E-2</c:v>
                </c:pt>
                <c:pt idx="921">
                  <c:v>9.1618400000000003E-2</c:v>
                </c:pt>
                <c:pt idx="922">
                  <c:v>8.3424600000000002E-2</c:v>
                </c:pt>
                <c:pt idx="923">
                  <c:v>9.7197699999999998E-2</c:v>
                </c:pt>
                <c:pt idx="924">
                  <c:v>8.9499400000000007E-2</c:v>
                </c:pt>
                <c:pt idx="925">
                  <c:v>9.7727800000000004E-2</c:v>
                </c:pt>
                <c:pt idx="926">
                  <c:v>9.2036599999999996E-2</c:v>
                </c:pt>
                <c:pt idx="927">
                  <c:v>8.4335300000000002E-2</c:v>
                </c:pt>
                <c:pt idx="928">
                  <c:v>0.10082480000000001</c:v>
                </c:pt>
                <c:pt idx="929">
                  <c:v>8.1186099999999997E-2</c:v>
                </c:pt>
                <c:pt idx="930">
                  <c:v>6.3781500000000005E-2</c:v>
                </c:pt>
                <c:pt idx="931">
                  <c:v>7.9857700000000004E-2</c:v>
                </c:pt>
                <c:pt idx="932">
                  <c:v>9.4364699999999996E-2</c:v>
                </c:pt>
                <c:pt idx="933">
                  <c:v>7.3728299999999997E-2</c:v>
                </c:pt>
                <c:pt idx="934">
                  <c:v>8.5093600000000005E-2</c:v>
                </c:pt>
                <c:pt idx="935">
                  <c:v>8.3070099999999994E-2</c:v>
                </c:pt>
                <c:pt idx="936">
                  <c:v>6.8243100000000001E-2</c:v>
                </c:pt>
                <c:pt idx="937">
                  <c:v>8.3978499999999998E-2</c:v>
                </c:pt>
                <c:pt idx="938">
                  <c:v>9.0657500000000002E-2</c:v>
                </c:pt>
                <c:pt idx="939">
                  <c:v>7.7859899999999996E-2</c:v>
                </c:pt>
                <c:pt idx="940">
                  <c:v>0.101137</c:v>
                </c:pt>
                <c:pt idx="941">
                  <c:v>9.2609499999999997E-2</c:v>
                </c:pt>
                <c:pt idx="942">
                  <c:v>0.1179983</c:v>
                </c:pt>
                <c:pt idx="943">
                  <c:v>9.2657299999999998E-2</c:v>
                </c:pt>
                <c:pt idx="944">
                  <c:v>7.1615200000000004E-2</c:v>
                </c:pt>
                <c:pt idx="945">
                  <c:v>8.5981299999999997E-2</c:v>
                </c:pt>
                <c:pt idx="946">
                  <c:v>8.6493200000000006E-2</c:v>
                </c:pt>
                <c:pt idx="947">
                  <c:v>9.4610299999999994E-2</c:v>
                </c:pt>
                <c:pt idx="948">
                  <c:v>0.10265199999999999</c:v>
                </c:pt>
                <c:pt idx="949">
                  <c:v>7.50194E-2</c:v>
                </c:pt>
                <c:pt idx="950">
                  <c:v>6.5348000000000003E-2</c:v>
                </c:pt>
                <c:pt idx="951">
                  <c:v>8.7773799999999999E-2</c:v>
                </c:pt>
                <c:pt idx="952">
                  <c:v>8.1348299999999998E-2</c:v>
                </c:pt>
                <c:pt idx="953">
                  <c:v>7.3051599999999994E-2</c:v>
                </c:pt>
                <c:pt idx="954">
                  <c:v>9.2008900000000005E-2</c:v>
                </c:pt>
                <c:pt idx="955">
                  <c:v>0.10638499999999999</c:v>
                </c:pt>
                <c:pt idx="956">
                  <c:v>8.8574299999999995E-2</c:v>
                </c:pt>
                <c:pt idx="957">
                  <c:v>9.4927300000000006E-2</c:v>
                </c:pt>
                <c:pt idx="958">
                  <c:v>9.4502199999999995E-2</c:v>
                </c:pt>
                <c:pt idx="959">
                  <c:v>7.4221099999999998E-2</c:v>
                </c:pt>
                <c:pt idx="960">
                  <c:v>7.5434699999999993E-2</c:v>
                </c:pt>
                <c:pt idx="961">
                  <c:v>9.7262500000000002E-2</c:v>
                </c:pt>
                <c:pt idx="962">
                  <c:v>0.103202</c:v>
                </c:pt>
                <c:pt idx="963">
                  <c:v>0.1015587</c:v>
                </c:pt>
                <c:pt idx="964">
                  <c:v>8.8570300000000005E-2</c:v>
                </c:pt>
                <c:pt idx="965">
                  <c:v>9.9404999999999993E-2</c:v>
                </c:pt>
                <c:pt idx="966">
                  <c:v>0.1027575</c:v>
                </c:pt>
                <c:pt idx="967">
                  <c:v>0.12600839999999999</c:v>
                </c:pt>
                <c:pt idx="968">
                  <c:v>0.13342039999999999</c:v>
                </c:pt>
                <c:pt idx="969">
                  <c:v>0.1095655</c:v>
                </c:pt>
                <c:pt idx="970">
                  <c:v>0.11566940000000001</c:v>
                </c:pt>
                <c:pt idx="971">
                  <c:v>0.1059814</c:v>
                </c:pt>
                <c:pt idx="972">
                  <c:v>0.11363379999999999</c:v>
                </c:pt>
                <c:pt idx="973">
                  <c:v>0.13220190000000001</c:v>
                </c:pt>
                <c:pt idx="974">
                  <c:v>0.1279777</c:v>
                </c:pt>
                <c:pt idx="975">
                  <c:v>0.13322529999999999</c:v>
                </c:pt>
                <c:pt idx="976">
                  <c:v>0.12710920000000001</c:v>
                </c:pt>
                <c:pt idx="977">
                  <c:v>0.1196966</c:v>
                </c:pt>
                <c:pt idx="978">
                  <c:v>0.10887380000000001</c:v>
                </c:pt>
                <c:pt idx="979">
                  <c:v>0.1102607</c:v>
                </c:pt>
                <c:pt idx="980">
                  <c:v>0.11262270000000001</c:v>
                </c:pt>
                <c:pt idx="981">
                  <c:v>0.1046097</c:v>
                </c:pt>
                <c:pt idx="982">
                  <c:v>0.12359059999999999</c:v>
                </c:pt>
                <c:pt idx="983">
                  <c:v>0.11675140000000001</c:v>
                </c:pt>
                <c:pt idx="984">
                  <c:v>0.1144722</c:v>
                </c:pt>
                <c:pt idx="985">
                  <c:v>0.119045</c:v>
                </c:pt>
                <c:pt idx="986">
                  <c:v>9.2426800000000003E-2</c:v>
                </c:pt>
                <c:pt idx="987">
                  <c:v>8.9212200000000005E-2</c:v>
                </c:pt>
                <c:pt idx="988">
                  <c:v>9.8951200000000003E-2</c:v>
                </c:pt>
                <c:pt idx="989">
                  <c:v>8.9624899999999993E-2</c:v>
                </c:pt>
                <c:pt idx="990">
                  <c:v>9.3922500000000006E-2</c:v>
                </c:pt>
                <c:pt idx="991">
                  <c:v>0.1018105</c:v>
                </c:pt>
                <c:pt idx="992">
                  <c:v>0.1047821</c:v>
                </c:pt>
                <c:pt idx="993">
                  <c:v>0.1383856</c:v>
                </c:pt>
                <c:pt idx="994">
                  <c:v>0.12469139999999999</c:v>
                </c:pt>
                <c:pt idx="995">
                  <c:v>0.1162058</c:v>
                </c:pt>
                <c:pt idx="996">
                  <c:v>0.12339890000000001</c:v>
                </c:pt>
                <c:pt idx="997">
                  <c:v>0.12664729999999999</c:v>
                </c:pt>
                <c:pt idx="998">
                  <c:v>8.9565500000000006E-2</c:v>
                </c:pt>
                <c:pt idx="999">
                  <c:v>0.1019186</c:v>
                </c:pt>
                <c:pt idx="1000">
                  <c:v>0.12655379999999999</c:v>
                </c:pt>
                <c:pt idx="1001">
                  <c:v>0.13441800000000001</c:v>
                </c:pt>
                <c:pt idx="1002">
                  <c:v>0.12813820000000001</c:v>
                </c:pt>
                <c:pt idx="1003">
                  <c:v>0.1084421</c:v>
                </c:pt>
                <c:pt idx="1004">
                  <c:v>0.11427030000000001</c:v>
                </c:pt>
                <c:pt idx="1005">
                  <c:v>0.11047659999999999</c:v>
                </c:pt>
                <c:pt idx="1006">
                  <c:v>0.101419</c:v>
                </c:pt>
                <c:pt idx="1007">
                  <c:v>8.9854799999999999E-2</c:v>
                </c:pt>
                <c:pt idx="1008">
                  <c:v>0.10727100000000001</c:v>
                </c:pt>
                <c:pt idx="1009">
                  <c:v>0.10290349999999999</c:v>
                </c:pt>
                <c:pt idx="1010">
                  <c:v>9.1797000000000004E-2</c:v>
                </c:pt>
                <c:pt idx="1011">
                  <c:v>0.1015383</c:v>
                </c:pt>
                <c:pt idx="1012">
                  <c:v>0.1071637</c:v>
                </c:pt>
                <c:pt idx="1013">
                  <c:v>8.6538799999999999E-2</c:v>
                </c:pt>
                <c:pt idx="1014">
                  <c:v>0.10274510000000001</c:v>
                </c:pt>
                <c:pt idx="1015">
                  <c:v>9.9130599999999999E-2</c:v>
                </c:pt>
                <c:pt idx="1016">
                  <c:v>8.1768800000000003E-2</c:v>
                </c:pt>
                <c:pt idx="1017">
                  <c:v>0.1204495</c:v>
                </c:pt>
                <c:pt idx="1018">
                  <c:v>5.5645699999999999E-2</c:v>
                </c:pt>
                <c:pt idx="1019">
                  <c:v>7.0802699999999996E-2</c:v>
                </c:pt>
                <c:pt idx="1020">
                  <c:v>0.10766779999999999</c:v>
                </c:pt>
                <c:pt idx="1021">
                  <c:v>7.7176700000000001E-2</c:v>
                </c:pt>
                <c:pt idx="1022">
                  <c:v>7.0739200000000002E-2</c:v>
                </c:pt>
                <c:pt idx="1023">
                  <c:v>0.1052705</c:v>
                </c:pt>
                <c:pt idx="1024">
                  <c:v>6.0645200000000003E-2</c:v>
                </c:pt>
                <c:pt idx="1025">
                  <c:v>6.85283E-2</c:v>
                </c:pt>
                <c:pt idx="1026">
                  <c:v>7.9732499999999998E-2</c:v>
                </c:pt>
                <c:pt idx="1027">
                  <c:v>8.7499900000000005E-2</c:v>
                </c:pt>
                <c:pt idx="1028">
                  <c:v>9.1064599999999996E-2</c:v>
                </c:pt>
                <c:pt idx="1029">
                  <c:v>9.7574300000000003E-2</c:v>
                </c:pt>
                <c:pt idx="1030">
                  <c:v>8.6831099999999994E-2</c:v>
                </c:pt>
                <c:pt idx="1031">
                  <c:v>9.9962700000000002E-2</c:v>
                </c:pt>
                <c:pt idx="1032">
                  <c:v>8.7260199999999996E-2</c:v>
                </c:pt>
                <c:pt idx="1033">
                  <c:v>8.6350499999999997E-2</c:v>
                </c:pt>
                <c:pt idx="1034">
                  <c:v>9.7298599999999999E-2</c:v>
                </c:pt>
                <c:pt idx="1035">
                  <c:v>0.1120149</c:v>
                </c:pt>
                <c:pt idx="1036">
                  <c:v>9.6257400000000007E-2</c:v>
                </c:pt>
                <c:pt idx="1037">
                  <c:v>9.0773999999999994E-2</c:v>
                </c:pt>
                <c:pt idx="1038">
                  <c:v>8.1644400000000006E-2</c:v>
                </c:pt>
                <c:pt idx="1039">
                  <c:v>8.6581599999999995E-2</c:v>
                </c:pt>
                <c:pt idx="1040">
                  <c:v>9.1627299999999995E-2</c:v>
                </c:pt>
                <c:pt idx="1041">
                  <c:v>8.9013499999999995E-2</c:v>
                </c:pt>
                <c:pt idx="1042">
                  <c:v>0.1200228</c:v>
                </c:pt>
                <c:pt idx="1043">
                  <c:v>0.1248128</c:v>
                </c:pt>
                <c:pt idx="1044">
                  <c:v>9.4650700000000004E-2</c:v>
                </c:pt>
                <c:pt idx="1045">
                  <c:v>8.4567900000000001E-2</c:v>
                </c:pt>
                <c:pt idx="1046">
                  <c:v>9.02202E-2</c:v>
                </c:pt>
                <c:pt idx="1047">
                  <c:v>9.0833899999999995E-2</c:v>
                </c:pt>
                <c:pt idx="1048">
                  <c:v>7.3591400000000001E-2</c:v>
                </c:pt>
                <c:pt idx="1049">
                  <c:v>7.5838199999999995E-2</c:v>
                </c:pt>
                <c:pt idx="1050">
                  <c:v>0.11347740000000001</c:v>
                </c:pt>
                <c:pt idx="1051">
                  <c:v>0.10785980000000001</c:v>
                </c:pt>
                <c:pt idx="1052">
                  <c:v>8.8980500000000004E-2</c:v>
                </c:pt>
                <c:pt idx="1053">
                  <c:v>9.0651499999999996E-2</c:v>
                </c:pt>
                <c:pt idx="1054">
                  <c:v>0.10083300000000001</c:v>
                </c:pt>
                <c:pt idx="1055">
                  <c:v>9.8719600000000005E-2</c:v>
                </c:pt>
                <c:pt idx="1056">
                  <c:v>0.1058717</c:v>
                </c:pt>
                <c:pt idx="1057">
                  <c:v>0.10540430000000001</c:v>
                </c:pt>
                <c:pt idx="1058">
                  <c:v>0.1058041</c:v>
                </c:pt>
                <c:pt idx="1059">
                  <c:v>0.1222597</c:v>
                </c:pt>
                <c:pt idx="1060">
                  <c:v>0.1033816</c:v>
                </c:pt>
                <c:pt idx="1061">
                  <c:v>0.1016614</c:v>
                </c:pt>
                <c:pt idx="1062">
                  <c:v>6.6344700000000006E-2</c:v>
                </c:pt>
                <c:pt idx="1063">
                  <c:v>6.7553299999999997E-2</c:v>
                </c:pt>
                <c:pt idx="1064">
                  <c:v>8.6862400000000006E-2</c:v>
                </c:pt>
                <c:pt idx="1065">
                  <c:v>8.5368899999999998E-2</c:v>
                </c:pt>
                <c:pt idx="1066">
                  <c:v>8.2642499999999994E-2</c:v>
                </c:pt>
                <c:pt idx="1067">
                  <c:v>9.9704000000000001E-2</c:v>
                </c:pt>
                <c:pt idx="1068">
                  <c:v>8.8277499999999995E-2</c:v>
                </c:pt>
                <c:pt idx="1069">
                  <c:v>9.6386100000000002E-2</c:v>
                </c:pt>
                <c:pt idx="1070">
                  <c:v>8.8876899999999995E-2</c:v>
                </c:pt>
                <c:pt idx="1071">
                  <c:v>8.0048400000000006E-2</c:v>
                </c:pt>
                <c:pt idx="1072">
                  <c:v>8.3094500000000002E-2</c:v>
                </c:pt>
                <c:pt idx="1073">
                  <c:v>7.74918E-2</c:v>
                </c:pt>
                <c:pt idx="1074">
                  <c:v>9.9588599999999999E-2</c:v>
                </c:pt>
                <c:pt idx="1075">
                  <c:v>0.1093744</c:v>
                </c:pt>
                <c:pt idx="1076">
                  <c:v>9.7012899999999999E-2</c:v>
                </c:pt>
                <c:pt idx="1077">
                  <c:v>0.1034482</c:v>
                </c:pt>
                <c:pt idx="1078">
                  <c:v>0.1168561</c:v>
                </c:pt>
                <c:pt idx="1079">
                  <c:v>9.64087E-2</c:v>
                </c:pt>
                <c:pt idx="1080">
                  <c:v>0.1005011</c:v>
                </c:pt>
                <c:pt idx="1081">
                  <c:v>9.2013600000000001E-2</c:v>
                </c:pt>
                <c:pt idx="1082">
                  <c:v>8.5267599999999999E-2</c:v>
                </c:pt>
                <c:pt idx="1083">
                  <c:v>9.2550800000000003E-2</c:v>
                </c:pt>
                <c:pt idx="1084">
                  <c:v>9.7079799999999994E-2</c:v>
                </c:pt>
                <c:pt idx="1085">
                  <c:v>0.11468349999999999</c:v>
                </c:pt>
                <c:pt idx="1086">
                  <c:v>0.1025401</c:v>
                </c:pt>
                <c:pt idx="1087">
                  <c:v>0.1030336</c:v>
                </c:pt>
                <c:pt idx="1088">
                  <c:v>0.1186981</c:v>
                </c:pt>
                <c:pt idx="1089">
                  <c:v>9.8169699999999999E-2</c:v>
                </c:pt>
                <c:pt idx="1090">
                  <c:v>9.2323500000000003E-2</c:v>
                </c:pt>
                <c:pt idx="1091">
                  <c:v>0.1075016</c:v>
                </c:pt>
                <c:pt idx="1092">
                  <c:v>0.10593760000000001</c:v>
                </c:pt>
                <c:pt idx="1093">
                  <c:v>9.6946699999999997E-2</c:v>
                </c:pt>
                <c:pt idx="1094">
                  <c:v>9.9820699999999998E-2</c:v>
                </c:pt>
                <c:pt idx="1095">
                  <c:v>8.7308300000000005E-2</c:v>
                </c:pt>
                <c:pt idx="1096">
                  <c:v>0.1119327</c:v>
                </c:pt>
                <c:pt idx="1097">
                  <c:v>8.9407799999999996E-2</c:v>
                </c:pt>
                <c:pt idx="1098">
                  <c:v>6.7874400000000001E-2</c:v>
                </c:pt>
                <c:pt idx="1099">
                  <c:v>8.5105200000000006E-2</c:v>
                </c:pt>
                <c:pt idx="1100">
                  <c:v>9.2896599999999996E-2</c:v>
                </c:pt>
                <c:pt idx="1101">
                  <c:v>8.8805899999999993E-2</c:v>
                </c:pt>
                <c:pt idx="1102">
                  <c:v>8.2211599999999996E-2</c:v>
                </c:pt>
                <c:pt idx="1103">
                  <c:v>8.1062800000000004E-2</c:v>
                </c:pt>
                <c:pt idx="1104">
                  <c:v>8.8024400000000003E-2</c:v>
                </c:pt>
                <c:pt idx="1105">
                  <c:v>6.1624499999999999E-2</c:v>
                </c:pt>
                <c:pt idx="1106">
                  <c:v>6.5649600000000002E-2</c:v>
                </c:pt>
                <c:pt idx="1107">
                  <c:v>6.3562900000000006E-2</c:v>
                </c:pt>
                <c:pt idx="1108">
                  <c:v>6.6517400000000004E-2</c:v>
                </c:pt>
                <c:pt idx="1109">
                  <c:v>7.9147200000000001E-2</c:v>
                </c:pt>
                <c:pt idx="1110">
                  <c:v>9.3819700000000006E-2</c:v>
                </c:pt>
                <c:pt idx="1111">
                  <c:v>9.5098500000000002E-2</c:v>
                </c:pt>
                <c:pt idx="1112">
                  <c:v>6.8476999999999996E-2</c:v>
                </c:pt>
                <c:pt idx="1113">
                  <c:v>7.2077500000000003E-2</c:v>
                </c:pt>
                <c:pt idx="1114">
                  <c:v>5.90778E-2</c:v>
                </c:pt>
                <c:pt idx="1115">
                  <c:v>7.3822299999999993E-2</c:v>
                </c:pt>
                <c:pt idx="1116">
                  <c:v>8.0871399999999996E-2</c:v>
                </c:pt>
                <c:pt idx="1117">
                  <c:v>6.7035700000000004E-2</c:v>
                </c:pt>
                <c:pt idx="1118">
                  <c:v>7.8780699999999995E-2</c:v>
                </c:pt>
                <c:pt idx="1119">
                  <c:v>0.10590819999999999</c:v>
                </c:pt>
                <c:pt idx="1120">
                  <c:v>7.6380500000000004E-2</c:v>
                </c:pt>
                <c:pt idx="1121">
                  <c:v>6.7488199999999998E-2</c:v>
                </c:pt>
                <c:pt idx="1122">
                  <c:v>9.9149899999999999E-2</c:v>
                </c:pt>
                <c:pt idx="1123">
                  <c:v>6.4244200000000001E-2</c:v>
                </c:pt>
                <c:pt idx="1124">
                  <c:v>0.100241</c:v>
                </c:pt>
                <c:pt idx="1125">
                  <c:v>8.9704400000000004E-2</c:v>
                </c:pt>
                <c:pt idx="1126">
                  <c:v>0.12613379999999999</c:v>
                </c:pt>
                <c:pt idx="1127">
                  <c:v>0.1056747</c:v>
                </c:pt>
                <c:pt idx="1128">
                  <c:v>0.1297652</c:v>
                </c:pt>
                <c:pt idx="1129">
                  <c:v>8.09251E-2</c:v>
                </c:pt>
                <c:pt idx="1130">
                  <c:v>8.7326799999999996E-2</c:v>
                </c:pt>
                <c:pt idx="1131">
                  <c:v>8.3216999999999999E-2</c:v>
                </c:pt>
                <c:pt idx="1132">
                  <c:v>8.9336100000000002E-2</c:v>
                </c:pt>
                <c:pt idx="1133">
                  <c:v>8.9710499999999999E-2</c:v>
                </c:pt>
                <c:pt idx="1134">
                  <c:v>8.1913299999999994E-2</c:v>
                </c:pt>
                <c:pt idx="1135">
                  <c:v>7.7954700000000002E-2</c:v>
                </c:pt>
                <c:pt idx="1136">
                  <c:v>0.1004072</c:v>
                </c:pt>
                <c:pt idx="1137">
                  <c:v>9.5142400000000002E-2</c:v>
                </c:pt>
                <c:pt idx="1138">
                  <c:v>9.7024700000000005E-2</c:v>
                </c:pt>
                <c:pt idx="1139">
                  <c:v>7.8399700000000003E-2</c:v>
                </c:pt>
                <c:pt idx="1140">
                  <c:v>9.1452000000000006E-2</c:v>
                </c:pt>
                <c:pt idx="1141">
                  <c:v>0.1128159</c:v>
                </c:pt>
                <c:pt idx="1142">
                  <c:v>9.0236800000000006E-2</c:v>
                </c:pt>
                <c:pt idx="1143">
                  <c:v>7.6442700000000002E-2</c:v>
                </c:pt>
                <c:pt idx="1144">
                  <c:v>9.8531599999999997E-2</c:v>
                </c:pt>
                <c:pt idx="1145">
                  <c:v>8.4425899999999998E-2</c:v>
                </c:pt>
                <c:pt idx="1146">
                  <c:v>8.7550600000000006E-2</c:v>
                </c:pt>
                <c:pt idx="1147">
                  <c:v>0.1009905</c:v>
                </c:pt>
                <c:pt idx="1148">
                  <c:v>9.7875699999999996E-2</c:v>
                </c:pt>
                <c:pt idx="1149">
                  <c:v>8.0856800000000006E-2</c:v>
                </c:pt>
                <c:pt idx="1150">
                  <c:v>9.2535800000000001E-2</c:v>
                </c:pt>
                <c:pt idx="1151">
                  <c:v>9.4708899999999999E-2</c:v>
                </c:pt>
                <c:pt idx="1152">
                  <c:v>8.2326800000000006E-2</c:v>
                </c:pt>
                <c:pt idx="1153">
                  <c:v>8.8489499999999999E-2</c:v>
                </c:pt>
                <c:pt idx="1154">
                  <c:v>8.8670700000000005E-2</c:v>
                </c:pt>
                <c:pt idx="1155">
                  <c:v>9.1746499999999995E-2</c:v>
                </c:pt>
                <c:pt idx="1156">
                  <c:v>8.91155E-2</c:v>
                </c:pt>
                <c:pt idx="1157">
                  <c:v>0.1029093</c:v>
                </c:pt>
                <c:pt idx="1158">
                  <c:v>9.0057300000000007E-2</c:v>
                </c:pt>
                <c:pt idx="1159">
                  <c:v>8.5816000000000003E-2</c:v>
                </c:pt>
                <c:pt idx="1160">
                  <c:v>8.3078899999999997E-2</c:v>
                </c:pt>
                <c:pt idx="1161">
                  <c:v>7.0755999999999999E-2</c:v>
                </c:pt>
                <c:pt idx="1162">
                  <c:v>8.4619100000000003E-2</c:v>
                </c:pt>
                <c:pt idx="1163">
                  <c:v>6.7799999999999999E-2</c:v>
                </c:pt>
                <c:pt idx="1164">
                  <c:v>5.7496400000000003E-2</c:v>
                </c:pt>
                <c:pt idx="1165">
                  <c:v>8.0046699999999998E-2</c:v>
                </c:pt>
                <c:pt idx="1166">
                  <c:v>7.5797199999999995E-2</c:v>
                </c:pt>
                <c:pt idx="1167">
                  <c:v>7.37598E-2</c:v>
                </c:pt>
                <c:pt idx="1168">
                  <c:v>7.77138E-2</c:v>
                </c:pt>
                <c:pt idx="1169">
                  <c:v>8.9649499999999993E-2</c:v>
                </c:pt>
                <c:pt idx="1170">
                  <c:v>9.3026800000000007E-2</c:v>
                </c:pt>
                <c:pt idx="1171">
                  <c:v>9.3044100000000005E-2</c:v>
                </c:pt>
                <c:pt idx="1172">
                  <c:v>0.10137500000000001</c:v>
                </c:pt>
                <c:pt idx="1173">
                  <c:v>7.9123799999999994E-2</c:v>
                </c:pt>
                <c:pt idx="1174">
                  <c:v>7.8972500000000001E-2</c:v>
                </c:pt>
                <c:pt idx="1175">
                  <c:v>8.0768599999999996E-2</c:v>
                </c:pt>
                <c:pt idx="1176">
                  <c:v>8.81942E-2</c:v>
                </c:pt>
                <c:pt idx="1177">
                  <c:v>7.1274400000000002E-2</c:v>
                </c:pt>
                <c:pt idx="1178">
                  <c:v>6.9732699999999995E-2</c:v>
                </c:pt>
                <c:pt idx="1179">
                  <c:v>6.52118E-2</c:v>
                </c:pt>
                <c:pt idx="1180">
                  <c:v>8.0405299999999999E-2</c:v>
                </c:pt>
                <c:pt idx="1181">
                  <c:v>6.5574199999999999E-2</c:v>
                </c:pt>
                <c:pt idx="1182">
                  <c:v>7.5878799999999996E-2</c:v>
                </c:pt>
                <c:pt idx="1183">
                  <c:v>8.3851400000000006E-2</c:v>
                </c:pt>
                <c:pt idx="1184">
                  <c:v>8.8819200000000001E-2</c:v>
                </c:pt>
                <c:pt idx="1185">
                  <c:v>7.9639799999999997E-2</c:v>
                </c:pt>
                <c:pt idx="1186">
                  <c:v>7.4917200000000003E-2</c:v>
                </c:pt>
                <c:pt idx="1187">
                  <c:v>7.6935900000000002E-2</c:v>
                </c:pt>
                <c:pt idx="1188">
                  <c:v>8.8400800000000002E-2</c:v>
                </c:pt>
                <c:pt idx="1189">
                  <c:v>7.0797200000000005E-2</c:v>
                </c:pt>
                <c:pt idx="1190">
                  <c:v>8.9791999999999997E-2</c:v>
                </c:pt>
                <c:pt idx="1191">
                  <c:v>8.6667599999999997E-2</c:v>
                </c:pt>
                <c:pt idx="1192">
                  <c:v>0.1131658</c:v>
                </c:pt>
                <c:pt idx="1193">
                  <c:v>7.7537800000000004E-2</c:v>
                </c:pt>
                <c:pt idx="1194">
                  <c:v>9.9264099999999994E-2</c:v>
                </c:pt>
                <c:pt idx="1195">
                  <c:v>9.6357799999999993E-2</c:v>
                </c:pt>
                <c:pt idx="1196">
                  <c:v>7.4604799999999999E-2</c:v>
                </c:pt>
                <c:pt idx="1197">
                  <c:v>7.5363200000000005E-2</c:v>
                </c:pt>
                <c:pt idx="1198">
                  <c:v>7.7633300000000002E-2</c:v>
                </c:pt>
                <c:pt idx="1199">
                  <c:v>8.1168500000000005E-2</c:v>
                </c:pt>
                <c:pt idx="1200">
                  <c:v>7.8450099999999995E-2</c:v>
                </c:pt>
                <c:pt idx="1201">
                  <c:v>7.50831E-2</c:v>
                </c:pt>
                <c:pt idx="1202">
                  <c:v>7.9280400000000001E-2</c:v>
                </c:pt>
                <c:pt idx="1203">
                  <c:v>8.5119799999999995E-2</c:v>
                </c:pt>
                <c:pt idx="1204">
                  <c:v>8.5271299999999994E-2</c:v>
                </c:pt>
                <c:pt idx="1205">
                  <c:v>7.9498700000000005E-2</c:v>
                </c:pt>
                <c:pt idx="1206">
                  <c:v>7.5308100000000003E-2</c:v>
                </c:pt>
                <c:pt idx="1207">
                  <c:v>9.0115799999999996E-2</c:v>
                </c:pt>
                <c:pt idx="1208">
                  <c:v>6.4341400000000007E-2</c:v>
                </c:pt>
                <c:pt idx="1209">
                  <c:v>8.1747600000000004E-2</c:v>
                </c:pt>
                <c:pt idx="1210">
                  <c:v>6.6455E-2</c:v>
                </c:pt>
                <c:pt idx="1211">
                  <c:v>7.2045300000000007E-2</c:v>
                </c:pt>
                <c:pt idx="1212">
                  <c:v>7.2235199999999999E-2</c:v>
                </c:pt>
                <c:pt idx="1213">
                  <c:v>7.4468099999999995E-2</c:v>
                </c:pt>
                <c:pt idx="1214">
                  <c:v>6.4892000000000005E-2</c:v>
                </c:pt>
                <c:pt idx="1215">
                  <c:v>5.8235500000000003E-2</c:v>
                </c:pt>
                <c:pt idx="1216">
                  <c:v>8.37339E-2</c:v>
                </c:pt>
                <c:pt idx="1217">
                  <c:v>7.9363900000000001E-2</c:v>
                </c:pt>
                <c:pt idx="1218">
                  <c:v>9.2288599999999998E-2</c:v>
                </c:pt>
                <c:pt idx="1219">
                  <c:v>7.6313300000000001E-2</c:v>
                </c:pt>
                <c:pt idx="1220">
                  <c:v>6.8596400000000002E-2</c:v>
                </c:pt>
                <c:pt idx="1221">
                  <c:v>6.2682299999999996E-2</c:v>
                </c:pt>
                <c:pt idx="1222">
                  <c:v>6.9940500000000003E-2</c:v>
                </c:pt>
                <c:pt idx="1223">
                  <c:v>6.37157E-2</c:v>
                </c:pt>
                <c:pt idx="1224">
                  <c:v>7.4625499999999997E-2</c:v>
                </c:pt>
                <c:pt idx="1225">
                  <c:v>7.8082200000000004E-2</c:v>
                </c:pt>
                <c:pt idx="1226">
                  <c:v>9.2917899999999998E-2</c:v>
                </c:pt>
                <c:pt idx="1227">
                  <c:v>8.3678299999999997E-2</c:v>
                </c:pt>
                <c:pt idx="1228">
                  <c:v>9.13495E-2</c:v>
                </c:pt>
                <c:pt idx="1229">
                  <c:v>7.6736100000000002E-2</c:v>
                </c:pt>
                <c:pt idx="1230">
                  <c:v>7.3067300000000002E-2</c:v>
                </c:pt>
                <c:pt idx="1231">
                  <c:v>6.2435600000000001E-2</c:v>
                </c:pt>
                <c:pt idx="1232">
                  <c:v>6.6586199999999998E-2</c:v>
                </c:pt>
                <c:pt idx="1233">
                  <c:v>7.1862300000000004E-2</c:v>
                </c:pt>
                <c:pt idx="1234">
                  <c:v>8.9060200000000006E-2</c:v>
                </c:pt>
                <c:pt idx="1235">
                  <c:v>7.9460000000000003E-2</c:v>
                </c:pt>
                <c:pt idx="1236">
                  <c:v>7.5334100000000001E-2</c:v>
                </c:pt>
                <c:pt idx="1237">
                  <c:v>7.4826599999999993E-2</c:v>
                </c:pt>
                <c:pt idx="1238">
                  <c:v>7.7228699999999997E-2</c:v>
                </c:pt>
                <c:pt idx="1239">
                  <c:v>8.4935300000000005E-2</c:v>
                </c:pt>
                <c:pt idx="1240">
                  <c:v>7.2625599999999998E-2</c:v>
                </c:pt>
                <c:pt idx="1241">
                  <c:v>9.2238899999999999E-2</c:v>
                </c:pt>
                <c:pt idx="1242">
                  <c:v>6.8912500000000002E-2</c:v>
                </c:pt>
                <c:pt idx="1243">
                  <c:v>6.8678000000000003E-2</c:v>
                </c:pt>
                <c:pt idx="1244">
                  <c:v>9.1572600000000004E-2</c:v>
                </c:pt>
                <c:pt idx="1245">
                  <c:v>7.5687299999999999E-2</c:v>
                </c:pt>
                <c:pt idx="1246">
                  <c:v>7.7590199999999998E-2</c:v>
                </c:pt>
                <c:pt idx="1247">
                  <c:v>8.2942399999999999E-2</c:v>
                </c:pt>
                <c:pt idx="1248">
                  <c:v>9.3029399999999998E-2</c:v>
                </c:pt>
                <c:pt idx="1249">
                  <c:v>8.1905599999999995E-2</c:v>
                </c:pt>
                <c:pt idx="1250">
                  <c:v>8.1372899999999998E-2</c:v>
                </c:pt>
                <c:pt idx="1251">
                  <c:v>0.1031849</c:v>
                </c:pt>
                <c:pt idx="1252">
                  <c:v>7.9087000000000005E-2</c:v>
                </c:pt>
                <c:pt idx="1253">
                  <c:v>8.1840399999999994E-2</c:v>
                </c:pt>
                <c:pt idx="1254">
                  <c:v>7.3476600000000003E-2</c:v>
                </c:pt>
                <c:pt idx="1255">
                  <c:v>9.0435600000000005E-2</c:v>
                </c:pt>
                <c:pt idx="1256">
                  <c:v>7.8407299999999999E-2</c:v>
                </c:pt>
                <c:pt idx="1257">
                  <c:v>8.8950899999999999E-2</c:v>
                </c:pt>
                <c:pt idx="1258">
                  <c:v>7.7638799999999994E-2</c:v>
                </c:pt>
                <c:pt idx="1259">
                  <c:v>7.1551199999999995E-2</c:v>
                </c:pt>
                <c:pt idx="1260">
                  <c:v>9.4145099999999995E-2</c:v>
                </c:pt>
                <c:pt idx="1261">
                  <c:v>6.7566600000000004E-2</c:v>
                </c:pt>
                <c:pt idx="1262">
                  <c:v>8.4358699999999995E-2</c:v>
                </c:pt>
                <c:pt idx="1263">
                  <c:v>8.0768199999999998E-2</c:v>
                </c:pt>
                <c:pt idx="1264">
                  <c:v>6.5376299999999998E-2</c:v>
                </c:pt>
                <c:pt idx="1265">
                  <c:v>7.9916299999999996E-2</c:v>
                </c:pt>
                <c:pt idx="1266">
                  <c:v>6.5008700000000003E-2</c:v>
                </c:pt>
                <c:pt idx="1267">
                  <c:v>6.0518099999999998E-2</c:v>
                </c:pt>
                <c:pt idx="1268">
                  <c:v>8.1153900000000001E-2</c:v>
                </c:pt>
                <c:pt idx="1269">
                  <c:v>7.3912800000000001E-2</c:v>
                </c:pt>
                <c:pt idx="1270">
                  <c:v>8.3137199999999994E-2</c:v>
                </c:pt>
                <c:pt idx="1271">
                  <c:v>8.2116300000000003E-2</c:v>
                </c:pt>
                <c:pt idx="1272">
                  <c:v>9.0820899999999996E-2</c:v>
                </c:pt>
                <c:pt idx="1273">
                  <c:v>0.1019663</c:v>
                </c:pt>
                <c:pt idx="1274">
                  <c:v>8.8895000000000002E-2</c:v>
                </c:pt>
                <c:pt idx="1275">
                  <c:v>8.0275299999999994E-2</c:v>
                </c:pt>
                <c:pt idx="1276">
                  <c:v>8.0266400000000002E-2</c:v>
                </c:pt>
                <c:pt idx="1277">
                  <c:v>7.1185999999999999E-2</c:v>
                </c:pt>
                <c:pt idx="1278">
                  <c:v>7.6222999999999999E-2</c:v>
                </c:pt>
                <c:pt idx="1279">
                  <c:v>8.6362900000000006E-2</c:v>
                </c:pt>
                <c:pt idx="1280">
                  <c:v>8.29989E-2</c:v>
                </c:pt>
                <c:pt idx="1281">
                  <c:v>6.8855700000000006E-2</c:v>
                </c:pt>
                <c:pt idx="1282">
                  <c:v>7.1979100000000004E-2</c:v>
                </c:pt>
                <c:pt idx="1283">
                  <c:v>8.7371099999999993E-2</c:v>
                </c:pt>
                <c:pt idx="1284">
                  <c:v>7.9768800000000001E-2</c:v>
                </c:pt>
                <c:pt idx="1285">
                  <c:v>8.3464700000000003E-2</c:v>
                </c:pt>
                <c:pt idx="1286">
                  <c:v>8.1418699999999997E-2</c:v>
                </c:pt>
                <c:pt idx="1287">
                  <c:v>7.9047800000000001E-2</c:v>
                </c:pt>
                <c:pt idx="1288">
                  <c:v>7.1277999999999994E-2</c:v>
                </c:pt>
                <c:pt idx="1289">
                  <c:v>6.7680100000000007E-2</c:v>
                </c:pt>
                <c:pt idx="1290">
                  <c:v>8.6688899999999999E-2</c:v>
                </c:pt>
                <c:pt idx="1291">
                  <c:v>8.9554999999999996E-2</c:v>
                </c:pt>
                <c:pt idx="1292">
                  <c:v>0.1062294</c:v>
                </c:pt>
                <c:pt idx="1293">
                  <c:v>9.5687700000000001E-2</c:v>
                </c:pt>
                <c:pt idx="1294">
                  <c:v>9.6202999999999997E-2</c:v>
                </c:pt>
                <c:pt idx="1295">
                  <c:v>0.123641</c:v>
                </c:pt>
                <c:pt idx="1296">
                  <c:v>0.1005017</c:v>
                </c:pt>
                <c:pt idx="1297">
                  <c:v>9.6915799999999996E-2</c:v>
                </c:pt>
                <c:pt idx="1298">
                  <c:v>8.3483799999999997E-2</c:v>
                </c:pt>
                <c:pt idx="1299">
                  <c:v>7.0436600000000002E-2</c:v>
                </c:pt>
                <c:pt idx="1300">
                  <c:v>8.2092799999999994E-2</c:v>
                </c:pt>
                <c:pt idx="1301">
                  <c:v>7.3587700000000006E-2</c:v>
                </c:pt>
                <c:pt idx="1302">
                  <c:v>6.5900500000000001E-2</c:v>
                </c:pt>
                <c:pt idx="1303">
                  <c:v>8.9323700000000006E-2</c:v>
                </c:pt>
                <c:pt idx="1304">
                  <c:v>9.9299100000000001E-2</c:v>
                </c:pt>
                <c:pt idx="1305">
                  <c:v>8.6480600000000005E-2</c:v>
                </c:pt>
                <c:pt idx="1306">
                  <c:v>8.1572099999999995E-2</c:v>
                </c:pt>
                <c:pt idx="1307">
                  <c:v>7.5087600000000004E-2</c:v>
                </c:pt>
                <c:pt idx="1308">
                  <c:v>7.30716E-2</c:v>
                </c:pt>
                <c:pt idx="1309">
                  <c:v>9.0673699999999996E-2</c:v>
                </c:pt>
                <c:pt idx="1310">
                  <c:v>7.0892300000000005E-2</c:v>
                </c:pt>
                <c:pt idx="1311">
                  <c:v>0.1008144</c:v>
                </c:pt>
                <c:pt idx="1312">
                  <c:v>6.2560699999999997E-2</c:v>
                </c:pt>
                <c:pt idx="1313">
                  <c:v>9.1045299999999996E-2</c:v>
                </c:pt>
                <c:pt idx="1314">
                  <c:v>8.1359000000000001E-2</c:v>
                </c:pt>
                <c:pt idx="1315">
                  <c:v>7.65546E-2</c:v>
                </c:pt>
                <c:pt idx="1316">
                  <c:v>0.1070617</c:v>
                </c:pt>
                <c:pt idx="1317">
                  <c:v>7.7499399999999996E-2</c:v>
                </c:pt>
                <c:pt idx="1318">
                  <c:v>8.4620600000000004E-2</c:v>
                </c:pt>
                <c:pt idx="1319">
                  <c:v>8.6942800000000001E-2</c:v>
                </c:pt>
                <c:pt idx="1320">
                  <c:v>9.11661E-2</c:v>
                </c:pt>
                <c:pt idx="1321">
                  <c:v>0.1010081</c:v>
                </c:pt>
                <c:pt idx="1322">
                  <c:v>0.1194779</c:v>
                </c:pt>
                <c:pt idx="1323">
                  <c:v>9.7833100000000006E-2</c:v>
                </c:pt>
                <c:pt idx="1324">
                  <c:v>9.2352199999999995E-2</c:v>
                </c:pt>
                <c:pt idx="1325">
                  <c:v>9.6779900000000002E-2</c:v>
                </c:pt>
                <c:pt idx="1326">
                  <c:v>9.0960200000000005E-2</c:v>
                </c:pt>
                <c:pt idx="1327">
                  <c:v>9.0191800000000003E-2</c:v>
                </c:pt>
                <c:pt idx="1328">
                  <c:v>8.4486199999999997E-2</c:v>
                </c:pt>
                <c:pt idx="1329">
                  <c:v>8.4618299999999994E-2</c:v>
                </c:pt>
                <c:pt idx="1330">
                  <c:v>7.9695699999999994E-2</c:v>
                </c:pt>
                <c:pt idx="1331">
                  <c:v>0.1032595</c:v>
                </c:pt>
                <c:pt idx="1332">
                  <c:v>7.7042200000000005E-2</c:v>
                </c:pt>
                <c:pt idx="1333">
                  <c:v>8.7661799999999998E-2</c:v>
                </c:pt>
                <c:pt idx="1334">
                  <c:v>8.6984800000000001E-2</c:v>
                </c:pt>
                <c:pt idx="1335">
                  <c:v>8.1818399999999999E-2</c:v>
                </c:pt>
                <c:pt idx="1336">
                  <c:v>9.0407100000000004E-2</c:v>
                </c:pt>
                <c:pt idx="1337">
                  <c:v>9.0557799999999994E-2</c:v>
                </c:pt>
                <c:pt idx="1338">
                  <c:v>7.8244800000000003E-2</c:v>
                </c:pt>
                <c:pt idx="1339">
                  <c:v>9.2798099999999994E-2</c:v>
                </c:pt>
                <c:pt idx="1340">
                  <c:v>0.1002049</c:v>
                </c:pt>
                <c:pt idx="1341">
                  <c:v>9.4789399999999996E-2</c:v>
                </c:pt>
                <c:pt idx="1342">
                  <c:v>7.2461899999999996E-2</c:v>
                </c:pt>
                <c:pt idx="1343">
                  <c:v>8.3464399999999994E-2</c:v>
                </c:pt>
                <c:pt idx="1344">
                  <c:v>7.7705899999999994E-2</c:v>
                </c:pt>
                <c:pt idx="1345">
                  <c:v>8.1371200000000005E-2</c:v>
                </c:pt>
                <c:pt idx="1346">
                  <c:v>8.8723200000000002E-2</c:v>
                </c:pt>
                <c:pt idx="1347">
                  <c:v>9.1785599999999995E-2</c:v>
                </c:pt>
                <c:pt idx="1348">
                  <c:v>0.1008622</c:v>
                </c:pt>
                <c:pt idx="1349">
                  <c:v>9.3070399999999998E-2</c:v>
                </c:pt>
                <c:pt idx="1350">
                  <c:v>9.6062900000000007E-2</c:v>
                </c:pt>
                <c:pt idx="1351">
                  <c:v>9.2158000000000004E-2</c:v>
                </c:pt>
                <c:pt idx="1352">
                  <c:v>8.48222E-2</c:v>
                </c:pt>
                <c:pt idx="1353">
                  <c:v>7.5342500000000007E-2</c:v>
                </c:pt>
                <c:pt idx="1354">
                  <c:v>0.10543909999999999</c:v>
                </c:pt>
                <c:pt idx="1355">
                  <c:v>7.2811000000000001E-2</c:v>
                </c:pt>
                <c:pt idx="1356">
                  <c:v>8.7147199999999994E-2</c:v>
                </c:pt>
                <c:pt idx="1357">
                  <c:v>0.100728</c:v>
                </c:pt>
                <c:pt idx="1358">
                  <c:v>6.9602200000000003E-2</c:v>
                </c:pt>
                <c:pt idx="1359">
                  <c:v>7.3084200000000002E-2</c:v>
                </c:pt>
                <c:pt idx="1360">
                  <c:v>6.8675600000000003E-2</c:v>
                </c:pt>
                <c:pt idx="1361">
                  <c:v>6.9805199999999998E-2</c:v>
                </c:pt>
                <c:pt idx="1362">
                  <c:v>6.9384799999999996E-2</c:v>
                </c:pt>
                <c:pt idx="1363">
                  <c:v>7.7469700000000002E-2</c:v>
                </c:pt>
                <c:pt idx="1364">
                  <c:v>6.7679400000000001E-2</c:v>
                </c:pt>
                <c:pt idx="1365">
                  <c:v>7.8613600000000006E-2</c:v>
                </c:pt>
                <c:pt idx="1366">
                  <c:v>0.1020324</c:v>
                </c:pt>
                <c:pt idx="1367">
                  <c:v>9.2008099999999995E-2</c:v>
                </c:pt>
                <c:pt idx="1368">
                  <c:v>8.1320900000000002E-2</c:v>
                </c:pt>
                <c:pt idx="1369">
                  <c:v>8.6790000000000006E-2</c:v>
                </c:pt>
                <c:pt idx="1370">
                  <c:v>9.1255600000000006E-2</c:v>
                </c:pt>
                <c:pt idx="1371">
                  <c:v>8.4192100000000006E-2</c:v>
                </c:pt>
                <c:pt idx="1372">
                  <c:v>7.8085799999999997E-2</c:v>
                </c:pt>
                <c:pt idx="1373">
                  <c:v>7.7092800000000003E-2</c:v>
                </c:pt>
                <c:pt idx="1374">
                  <c:v>8.8478899999999999E-2</c:v>
                </c:pt>
                <c:pt idx="1375">
                  <c:v>0.10724309999999999</c:v>
                </c:pt>
                <c:pt idx="1376">
                  <c:v>7.1746699999999997E-2</c:v>
                </c:pt>
                <c:pt idx="1377">
                  <c:v>7.9193200000000005E-2</c:v>
                </c:pt>
                <c:pt idx="1378">
                  <c:v>7.1583300000000002E-2</c:v>
                </c:pt>
                <c:pt idx="1379">
                  <c:v>8.3088200000000001E-2</c:v>
                </c:pt>
                <c:pt idx="1380">
                  <c:v>7.6148599999999997E-2</c:v>
                </c:pt>
                <c:pt idx="1381">
                  <c:v>8.0704799999999993E-2</c:v>
                </c:pt>
                <c:pt idx="1382">
                  <c:v>8.7845500000000007E-2</c:v>
                </c:pt>
                <c:pt idx="1383">
                  <c:v>7.2197300000000006E-2</c:v>
                </c:pt>
                <c:pt idx="1384">
                  <c:v>7.3215500000000003E-2</c:v>
                </c:pt>
                <c:pt idx="1385">
                  <c:v>6.5977599999999997E-2</c:v>
                </c:pt>
                <c:pt idx="1386">
                  <c:v>5.7095899999999998E-2</c:v>
                </c:pt>
                <c:pt idx="1387">
                  <c:v>7.9321699999999995E-2</c:v>
                </c:pt>
                <c:pt idx="1388">
                  <c:v>7.2650699999999999E-2</c:v>
                </c:pt>
                <c:pt idx="1389">
                  <c:v>8.1262600000000004E-2</c:v>
                </c:pt>
                <c:pt idx="1390">
                  <c:v>8.1336000000000006E-2</c:v>
                </c:pt>
                <c:pt idx="1391">
                  <c:v>6.9476899999999994E-2</c:v>
                </c:pt>
                <c:pt idx="1392">
                  <c:v>8.3605299999999994E-2</c:v>
                </c:pt>
                <c:pt idx="1393">
                  <c:v>7.5575000000000003E-2</c:v>
                </c:pt>
                <c:pt idx="1394">
                  <c:v>7.6286400000000004E-2</c:v>
                </c:pt>
                <c:pt idx="1395">
                  <c:v>9.5611799999999997E-2</c:v>
                </c:pt>
                <c:pt idx="1396">
                  <c:v>7.82698E-2</c:v>
                </c:pt>
                <c:pt idx="1397">
                  <c:v>8.8833999999999996E-2</c:v>
                </c:pt>
                <c:pt idx="1398">
                  <c:v>8.0782800000000002E-2</c:v>
                </c:pt>
                <c:pt idx="1399">
                  <c:v>7.7777799999999994E-2</c:v>
                </c:pt>
                <c:pt idx="1400">
                  <c:v>8.6230600000000004E-2</c:v>
                </c:pt>
                <c:pt idx="1401">
                  <c:v>7.81858E-2</c:v>
                </c:pt>
                <c:pt idx="1402">
                  <c:v>7.5798699999999997E-2</c:v>
                </c:pt>
                <c:pt idx="1403">
                  <c:v>8.5607000000000003E-2</c:v>
                </c:pt>
                <c:pt idx="1404">
                  <c:v>7.3629799999999995E-2</c:v>
                </c:pt>
                <c:pt idx="1405">
                  <c:v>0.10320509999999999</c:v>
                </c:pt>
                <c:pt idx="1406">
                  <c:v>8.6633199999999994E-2</c:v>
                </c:pt>
                <c:pt idx="1407">
                  <c:v>0.1038501</c:v>
                </c:pt>
                <c:pt idx="1408">
                  <c:v>7.8702900000000006E-2</c:v>
                </c:pt>
                <c:pt idx="1409">
                  <c:v>7.3187600000000005E-2</c:v>
                </c:pt>
                <c:pt idx="1410">
                  <c:v>7.3938100000000007E-2</c:v>
                </c:pt>
                <c:pt idx="1411">
                  <c:v>8.4469199999999994E-2</c:v>
                </c:pt>
                <c:pt idx="1412">
                  <c:v>0.1000188</c:v>
                </c:pt>
                <c:pt idx="1413">
                  <c:v>9.8475699999999999E-2</c:v>
                </c:pt>
                <c:pt idx="1414">
                  <c:v>9.0230599999999994E-2</c:v>
                </c:pt>
                <c:pt idx="1415">
                  <c:v>0.1013722</c:v>
                </c:pt>
                <c:pt idx="1416">
                  <c:v>0.1036108</c:v>
                </c:pt>
                <c:pt idx="1417">
                  <c:v>0.1192395</c:v>
                </c:pt>
                <c:pt idx="1418">
                  <c:v>8.5600800000000005E-2</c:v>
                </c:pt>
                <c:pt idx="1419">
                  <c:v>0.1028136</c:v>
                </c:pt>
                <c:pt idx="1420">
                  <c:v>0.11438570000000001</c:v>
                </c:pt>
                <c:pt idx="1421">
                  <c:v>0.11049100000000001</c:v>
                </c:pt>
                <c:pt idx="1422">
                  <c:v>0.1120234</c:v>
                </c:pt>
                <c:pt idx="1423">
                  <c:v>8.5122600000000007E-2</c:v>
                </c:pt>
                <c:pt idx="1424">
                  <c:v>7.1802500000000005E-2</c:v>
                </c:pt>
                <c:pt idx="1425">
                  <c:v>7.8620599999999999E-2</c:v>
                </c:pt>
                <c:pt idx="1426">
                  <c:v>9.6635200000000004E-2</c:v>
                </c:pt>
                <c:pt idx="1427">
                  <c:v>0.1123871</c:v>
                </c:pt>
                <c:pt idx="1428">
                  <c:v>9.4472600000000004E-2</c:v>
                </c:pt>
                <c:pt idx="1429">
                  <c:v>0.1309574</c:v>
                </c:pt>
                <c:pt idx="1430">
                  <c:v>0.1189234</c:v>
                </c:pt>
                <c:pt idx="1431">
                  <c:v>0.12965560000000001</c:v>
                </c:pt>
                <c:pt idx="1432">
                  <c:v>8.9878E-2</c:v>
                </c:pt>
                <c:pt idx="1433">
                  <c:v>0.1161946</c:v>
                </c:pt>
                <c:pt idx="1434">
                  <c:v>9.9351700000000001E-2</c:v>
                </c:pt>
                <c:pt idx="1435">
                  <c:v>7.3351899999999998E-2</c:v>
                </c:pt>
                <c:pt idx="1436">
                  <c:v>7.4578000000000005E-2</c:v>
                </c:pt>
                <c:pt idx="1437">
                  <c:v>8.5246600000000006E-2</c:v>
                </c:pt>
                <c:pt idx="1438">
                  <c:v>8.5187899999999997E-2</c:v>
                </c:pt>
                <c:pt idx="1439">
                  <c:v>9.0269100000000005E-2</c:v>
                </c:pt>
                <c:pt idx="1440">
                  <c:v>9.0315999999999994E-2</c:v>
                </c:pt>
                <c:pt idx="1441">
                  <c:v>7.2339399999999998E-2</c:v>
                </c:pt>
                <c:pt idx="1442">
                  <c:v>6.2804399999999996E-2</c:v>
                </c:pt>
                <c:pt idx="1443">
                  <c:v>9.0407399999999999E-2</c:v>
                </c:pt>
                <c:pt idx="1444">
                  <c:v>7.7554700000000004E-2</c:v>
                </c:pt>
                <c:pt idx="1445">
                  <c:v>7.0569400000000004E-2</c:v>
                </c:pt>
                <c:pt idx="1446">
                  <c:v>7.4331300000000003E-2</c:v>
                </c:pt>
                <c:pt idx="1447">
                  <c:v>9.2764799999999994E-2</c:v>
                </c:pt>
                <c:pt idx="1448">
                  <c:v>6.3777299999999995E-2</c:v>
                </c:pt>
                <c:pt idx="1449">
                  <c:v>5.8448399999999998E-2</c:v>
                </c:pt>
                <c:pt idx="1450">
                  <c:v>7.8559799999999999E-2</c:v>
                </c:pt>
                <c:pt idx="1451">
                  <c:v>6.7733399999999999E-2</c:v>
                </c:pt>
                <c:pt idx="1452">
                  <c:v>7.24852E-2</c:v>
                </c:pt>
                <c:pt idx="1453">
                  <c:v>7.6371999999999995E-2</c:v>
                </c:pt>
                <c:pt idx="1454">
                  <c:v>7.6383199999999998E-2</c:v>
                </c:pt>
                <c:pt idx="1455">
                  <c:v>7.1889900000000007E-2</c:v>
                </c:pt>
                <c:pt idx="1456">
                  <c:v>9.4919900000000001E-2</c:v>
                </c:pt>
                <c:pt idx="1457">
                  <c:v>0.105448</c:v>
                </c:pt>
                <c:pt idx="1458">
                  <c:v>8.8946200000000003E-2</c:v>
                </c:pt>
                <c:pt idx="1459">
                  <c:v>6.8838300000000005E-2</c:v>
                </c:pt>
                <c:pt idx="1460">
                  <c:v>8.4364900000000007E-2</c:v>
                </c:pt>
                <c:pt idx="1461">
                  <c:v>8.72666E-2</c:v>
                </c:pt>
                <c:pt idx="1462">
                  <c:v>8.0966099999999999E-2</c:v>
                </c:pt>
                <c:pt idx="1463">
                  <c:v>8.4754499999999997E-2</c:v>
                </c:pt>
                <c:pt idx="1464">
                  <c:v>0.1267035</c:v>
                </c:pt>
                <c:pt idx="1465">
                  <c:v>8.5223699999999999E-2</c:v>
                </c:pt>
                <c:pt idx="1466">
                  <c:v>7.5928800000000005E-2</c:v>
                </c:pt>
                <c:pt idx="1467">
                  <c:v>6.8695199999999998E-2</c:v>
                </c:pt>
                <c:pt idx="1468">
                  <c:v>7.5511300000000003E-2</c:v>
                </c:pt>
                <c:pt idx="1469">
                  <c:v>9.8585300000000001E-2</c:v>
                </c:pt>
                <c:pt idx="1470">
                  <c:v>9.1077599999999995E-2</c:v>
                </c:pt>
                <c:pt idx="1471">
                  <c:v>7.5023500000000007E-2</c:v>
                </c:pt>
                <c:pt idx="1472">
                  <c:v>8.0983700000000006E-2</c:v>
                </c:pt>
                <c:pt idx="1473">
                  <c:v>6.7408300000000004E-2</c:v>
                </c:pt>
                <c:pt idx="1474">
                  <c:v>7.1010900000000002E-2</c:v>
                </c:pt>
                <c:pt idx="1475">
                  <c:v>8.3912E-2</c:v>
                </c:pt>
                <c:pt idx="1476">
                  <c:v>7.6681600000000003E-2</c:v>
                </c:pt>
                <c:pt idx="1477">
                  <c:v>7.7560599999999993E-2</c:v>
                </c:pt>
                <c:pt idx="1478">
                  <c:v>9.7145499999999996E-2</c:v>
                </c:pt>
                <c:pt idx="1479">
                  <c:v>8.4446300000000002E-2</c:v>
                </c:pt>
                <c:pt idx="1480">
                  <c:v>7.4479199999999995E-2</c:v>
                </c:pt>
                <c:pt idx="1481">
                  <c:v>8.6013999999999993E-2</c:v>
                </c:pt>
                <c:pt idx="1482">
                  <c:v>8.5041000000000005E-2</c:v>
                </c:pt>
                <c:pt idx="1483">
                  <c:v>8.3343799999999996E-2</c:v>
                </c:pt>
                <c:pt idx="1484">
                  <c:v>8.0701200000000001E-2</c:v>
                </c:pt>
                <c:pt idx="1485">
                  <c:v>8.0759499999999998E-2</c:v>
                </c:pt>
                <c:pt idx="1486">
                  <c:v>8.41055E-2</c:v>
                </c:pt>
                <c:pt idx="1487">
                  <c:v>7.4621000000000007E-2</c:v>
                </c:pt>
                <c:pt idx="1488">
                  <c:v>7.4924900000000003E-2</c:v>
                </c:pt>
                <c:pt idx="1489">
                  <c:v>6.2708299999999995E-2</c:v>
                </c:pt>
                <c:pt idx="1490">
                  <c:v>7.2966699999999995E-2</c:v>
                </c:pt>
                <c:pt idx="1491">
                  <c:v>6.8571800000000002E-2</c:v>
                </c:pt>
                <c:pt idx="1492">
                  <c:v>8.9521299999999998E-2</c:v>
                </c:pt>
                <c:pt idx="1493">
                  <c:v>7.2437699999999994E-2</c:v>
                </c:pt>
                <c:pt idx="1494">
                  <c:v>7.5976199999999994E-2</c:v>
                </c:pt>
                <c:pt idx="1495">
                  <c:v>7.69619E-2</c:v>
                </c:pt>
                <c:pt idx="1496">
                  <c:v>6.8524600000000005E-2</c:v>
                </c:pt>
                <c:pt idx="1497">
                  <c:v>8.1517500000000007E-2</c:v>
                </c:pt>
                <c:pt idx="1498">
                  <c:v>7.4229799999999999E-2</c:v>
                </c:pt>
                <c:pt idx="1499">
                  <c:v>7.3857199999999998E-2</c:v>
                </c:pt>
                <c:pt idx="1500">
                  <c:v>6.2462999999999998E-2</c:v>
                </c:pt>
                <c:pt idx="1501">
                  <c:v>8.4774199999999994E-2</c:v>
                </c:pt>
                <c:pt idx="1502">
                  <c:v>9.2208899999999996E-2</c:v>
                </c:pt>
                <c:pt idx="1503">
                  <c:v>9.1726799999999997E-2</c:v>
                </c:pt>
                <c:pt idx="1504">
                  <c:v>8.5630899999999996E-2</c:v>
                </c:pt>
                <c:pt idx="1505">
                  <c:v>6.8216700000000005E-2</c:v>
                </c:pt>
                <c:pt idx="1506">
                  <c:v>6.98439E-2</c:v>
                </c:pt>
                <c:pt idx="1507">
                  <c:v>7.3128100000000001E-2</c:v>
                </c:pt>
                <c:pt idx="1508">
                  <c:v>7.4607599999999996E-2</c:v>
                </c:pt>
                <c:pt idx="1509">
                  <c:v>6.5511299999999995E-2</c:v>
                </c:pt>
                <c:pt idx="1510">
                  <c:v>5.0539500000000001E-2</c:v>
                </c:pt>
                <c:pt idx="1511">
                  <c:v>6.4224699999999996E-2</c:v>
                </c:pt>
                <c:pt idx="1512">
                  <c:v>6.7926600000000004E-2</c:v>
                </c:pt>
                <c:pt idx="1513">
                  <c:v>7.7359800000000006E-2</c:v>
                </c:pt>
                <c:pt idx="1514">
                  <c:v>8.8951600000000006E-2</c:v>
                </c:pt>
                <c:pt idx="1515">
                  <c:v>7.3759599999999995E-2</c:v>
                </c:pt>
                <c:pt idx="1516">
                  <c:v>6.2656500000000004E-2</c:v>
                </c:pt>
                <c:pt idx="1517">
                  <c:v>6.1634599999999998E-2</c:v>
                </c:pt>
                <c:pt idx="1518">
                  <c:v>7.3792300000000005E-2</c:v>
                </c:pt>
                <c:pt idx="1519">
                  <c:v>7.53191E-2</c:v>
                </c:pt>
                <c:pt idx="1520">
                  <c:v>7.47395E-2</c:v>
                </c:pt>
                <c:pt idx="1521">
                  <c:v>5.8158599999999998E-2</c:v>
                </c:pt>
                <c:pt idx="1522">
                  <c:v>6.6933699999999999E-2</c:v>
                </c:pt>
                <c:pt idx="1523">
                  <c:v>6.5305000000000002E-2</c:v>
                </c:pt>
                <c:pt idx="1524">
                  <c:v>7.16807E-2</c:v>
                </c:pt>
                <c:pt idx="1525">
                  <c:v>6.5282900000000005E-2</c:v>
                </c:pt>
                <c:pt idx="1526">
                  <c:v>7.0391999999999996E-2</c:v>
                </c:pt>
                <c:pt idx="1527">
                  <c:v>5.12016E-2</c:v>
                </c:pt>
                <c:pt idx="1528">
                  <c:v>9.2332700000000004E-2</c:v>
                </c:pt>
                <c:pt idx="1529">
                  <c:v>7.2400900000000004E-2</c:v>
                </c:pt>
                <c:pt idx="1530">
                  <c:v>6.9381899999999996E-2</c:v>
                </c:pt>
                <c:pt idx="1531">
                  <c:v>7.3599300000000006E-2</c:v>
                </c:pt>
                <c:pt idx="1532">
                  <c:v>7.0536799999999997E-2</c:v>
                </c:pt>
                <c:pt idx="1533">
                  <c:v>6.7445500000000005E-2</c:v>
                </c:pt>
                <c:pt idx="1534">
                  <c:v>6.4516599999999993E-2</c:v>
                </c:pt>
                <c:pt idx="1535">
                  <c:v>6.0640399999999997E-2</c:v>
                </c:pt>
                <c:pt idx="1536">
                  <c:v>7.2126599999999999E-2</c:v>
                </c:pt>
                <c:pt idx="1537">
                  <c:v>7.2356000000000004E-2</c:v>
                </c:pt>
                <c:pt idx="1538">
                  <c:v>8.7401999999999994E-2</c:v>
                </c:pt>
                <c:pt idx="1539">
                  <c:v>7.6403499999999999E-2</c:v>
                </c:pt>
                <c:pt idx="1540">
                  <c:v>6.9842699999999994E-2</c:v>
                </c:pt>
                <c:pt idx="1541">
                  <c:v>6.8898200000000007E-2</c:v>
                </c:pt>
                <c:pt idx="1542">
                  <c:v>7.2741700000000006E-2</c:v>
                </c:pt>
                <c:pt idx="1543">
                  <c:v>7.3176000000000005E-2</c:v>
                </c:pt>
                <c:pt idx="1544">
                  <c:v>7.9683699999999996E-2</c:v>
                </c:pt>
                <c:pt idx="1545">
                  <c:v>7.9186500000000007E-2</c:v>
                </c:pt>
                <c:pt idx="1546">
                  <c:v>8.4442600000000007E-2</c:v>
                </c:pt>
                <c:pt idx="1547">
                  <c:v>8.2722799999999999E-2</c:v>
                </c:pt>
                <c:pt idx="1548">
                  <c:v>6.1297499999999998E-2</c:v>
                </c:pt>
                <c:pt idx="1549">
                  <c:v>7.1495199999999995E-2</c:v>
                </c:pt>
                <c:pt idx="1550">
                  <c:v>6.8807099999999996E-2</c:v>
                </c:pt>
                <c:pt idx="1551">
                  <c:v>7.8617400000000004E-2</c:v>
                </c:pt>
                <c:pt idx="1552">
                  <c:v>8.6313899999999999E-2</c:v>
                </c:pt>
                <c:pt idx="1553">
                  <c:v>8.5718699999999995E-2</c:v>
                </c:pt>
                <c:pt idx="1554">
                  <c:v>7.0802699999999996E-2</c:v>
                </c:pt>
                <c:pt idx="1555">
                  <c:v>7.7022900000000005E-2</c:v>
                </c:pt>
                <c:pt idx="1556">
                  <c:v>6.7169400000000004E-2</c:v>
                </c:pt>
                <c:pt idx="1557">
                  <c:v>9.5938300000000004E-2</c:v>
                </c:pt>
                <c:pt idx="1558">
                  <c:v>7.9696799999999998E-2</c:v>
                </c:pt>
                <c:pt idx="1559">
                  <c:v>0.1069142</c:v>
                </c:pt>
                <c:pt idx="1560">
                  <c:v>8.3081500000000003E-2</c:v>
                </c:pt>
                <c:pt idx="1561">
                  <c:v>7.6806100000000002E-2</c:v>
                </c:pt>
                <c:pt idx="1562">
                  <c:v>7.2572899999999996E-2</c:v>
                </c:pt>
                <c:pt idx="1563">
                  <c:v>7.2369699999999995E-2</c:v>
                </c:pt>
                <c:pt idx="1564">
                  <c:v>5.7169400000000002E-2</c:v>
                </c:pt>
                <c:pt idx="1565">
                  <c:v>7.87027E-2</c:v>
                </c:pt>
                <c:pt idx="1566">
                  <c:v>6.3580800000000007E-2</c:v>
                </c:pt>
                <c:pt idx="1567">
                  <c:v>8.3959900000000004E-2</c:v>
                </c:pt>
                <c:pt idx="1568">
                  <c:v>6.37268E-2</c:v>
                </c:pt>
                <c:pt idx="1569">
                  <c:v>5.4568999999999999E-2</c:v>
                </c:pt>
                <c:pt idx="1570">
                  <c:v>6.4713599999999996E-2</c:v>
                </c:pt>
                <c:pt idx="1571">
                  <c:v>6.3779500000000003E-2</c:v>
                </c:pt>
                <c:pt idx="1572">
                  <c:v>7.0921799999999993E-2</c:v>
                </c:pt>
                <c:pt idx="1573">
                  <c:v>9.1221200000000002E-2</c:v>
                </c:pt>
                <c:pt idx="1574">
                  <c:v>0.1054925</c:v>
                </c:pt>
                <c:pt idx="1575">
                  <c:v>7.6835899999999999E-2</c:v>
                </c:pt>
                <c:pt idx="1576">
                  <c:v>0.117175</c:v>
                </c:pt>
                <c:pt idx="1577">
                  <c:v>9.2250499999999999E-2</c:v>
                </c:pt>
                <c:pt idx="1578">
                  <c:v>8.1657599999999997E-2</c:v>
                </c:pt>
                <c:pt idx="1579">
                  <c:v>7.9715499999999995E-2</c:v>
                </c:pt>
                <c:pt idx="1580">
                  <c:v>8.6763999999999994E-2</c:v>
                </c:pt>
                <c:pt idx="1581">
                  <c:v>7.5795500000000002E-2</c:v>
                </c:pt>
                <c:pt idx="1582">
                  <c:v>8.8031499999999999E-2</c:v>
                </c:pt>
                <c:pt idx="1583">
                  <c:v>8.0578399999999994E-2</c:v>
                </c:pt>
                <c:pt idx="1584">
                  <c:v>9.92701E-2</c:v>
                </c:pt>
                <c:pt idx="1585">
                  <c:v>7.5858800000000004E-2</c:v>
                </c:pt>
                <c:pt idx="1586">
                  <c:v>8.4722699999999998E-2</c:v>
                </c:pt>
                <c:pt idx="1587">
                  <c:v>7.9917799999999997E-2</c:v>
                </c:pt>
                <c:pt idx="1588">
                  <c:v>9.5603900000000006E-2</c:v>
                </c:pt>
                <c:pt idx="1589">
                  <c:v>0.1145133</c:v>
                </c:pt>
                <c:pt idx="1590">
                  <c:v>0.1182966</c:v>
                </c:pt>
                <c:pt idx="1591">
                  <c:v>8.88322E-2</c:v>
                </c:pt>
                <c:pt idx="1592">
                  <c:v>9.5157900000000004E-2</c:v>
                </c:pt>
                <c:pt idx="1593">
                  <c:v>8.9019100000000004E-2</c:v>
                </c:pt>
                <c:pt idx="1594">
                  <c:v>0.1063159</c:v>
                </c:pt>
                <c:pt idx="1595">
                  <c:v>0.1027986</c:v>
                </c:pt>
                <c:pt idx="1596">
                  <c:v>9.6981600000000001E-2</c:v>
                </c:pt>
                <c:pt idx="1597">
                  <c:v>0.1151443</c:v>
                </c:pt>
                <c:pt idx="1598">
                  <c:v>0.1105395</c:v>
                </c:pt>
                <c:pt idx="1599">
                  <c:v>9.6238400000000002E-2</c:v>
                </c:pt>
                <c:pt idx="1600">
                  <c:v>0.1089678</c:v>
                </c:pt>
                <c:pt idx="1601">
                  <c:v>0.10487879999999999</c:v>
                </c:pt>
                <c:pt idx="1602">
                  <c:v>9.7320100000000007E-2</c:v>
                </c:pt>
                <c:pt idx="1603">
                  <c:v>9.19629E-2</c:v>
                </c:pt>
                <c:pt idx="1604">
                  <c:v>9.9541500000000005E-2</c:v>
                </c:pt>
                <c:pt idx="1605">
                  <c:v>0.1059262</c:v>
                </c:pt>
                <c:pt idx="1606">
                  <c:v>8.4047999999999998E-2</c:v>
                </c:pt>
                <c:pt idx="1607">
                  <c:v>0.1158855</c:v>
                </c:pt>
                <c:pt idx="1608">
                  <c:v>0.1019835</c:v>
                </c:pt>
                <c:pt idx="1609">
                  <c:v>9.0034600000000006E-2</c:v>
                </c:pt>
                <c:pt idx="1610">
                  <c:v>0.1101905</c:v>
                </c:pt>
                <c:pt idx="1611">
                  <c:v>0.103642</c:v>
                </c:pt>
                <c:pt idx="1612">
                  <c:v>0.1064218</c:v>
                </c:pt>
                <c:pt idx="1613">
                  <c:v>9.17129E-2</c:v>
                </c:pt>
                <c:pt idx="1614">
                  <c:v>9.3256000000000006E-2</c:v>
                </c:pt>
                <c:pt idx="1615">
                  <c:v>0.1169578</c:v>
                </c:pt>
                <c:pt idx="1616">
                  <c:v>9.34696E-2</c:v>
                </c:pt>
                <c:pt idx="1617">
                  <c:v>0.1052592</c:v>
                </c:pt>
                <c:pt idx="1618">
                  <c:v>9.7822900000000004E-2</c:v>
                </c:pt>
                <c:pt idx="1619">
                  <c:v>9.5039399999999996E-2</c:v>
                </c:pt>
                <c:pt idx="1620">
                  <c:v>0.12942229999999999</c:v>
                </c:pt>
                <c:pt idx="1621">
                  <c:v>0.15563879999999999</c:v>
                </c:pt>
                <c:pt idx="1622">
                  <c:v>0.13213220000000001</c:v>
                </c:pt>
                <c:pt idx="1623">
                  <c:v>0.15621699999999999</c:v>
                </c:pt>
                <c:pt idx="1624">
                  <c:v>0.15847439999999999</c:v>
                </c:pt>
                <c:pt idx="1625">
                  <c:v>0.15284039999999999</c:v>
                </c:pt>
                <c:pt idx="1626">
                  <c:v>0.14720800000000001</c:v>
                </c:pt>
                <c:pt idx="1627">
                  <c:v>0.15471070000000001</c:v>
                </c:pt>
                <c:pt idx="1628">
                  <c:v>0.14359179999999999</c:v>
                </c:pt>
                <c:pt idx="1629">
                  <c:v>0.1047693</c:v>
                </c:pt>
                <c:pt idx="1630">
                  <c:v>8.7434499999999998E-2</c:v>
                </c:pt>
                <c:pt idx="1631">
                  <c:v>7.7619800000000003E-2</c:v>
                </c:pt>
                <c:pt idx="1632">
                  <c:v>0.1031215</c:v>
                </c:pt>
                <c:pt idx="1633">
                  <c:v>9.3684900000000002E-2</c:v>
                </c:pt>
                <c:pt idx="1634">
                  <c:v>0.1005851</c:v>
                </c:pt>
                <c:pt idx="1635">
                  <c:v>9.7416299999999997E-2</c:v>
                </c:pt>
                <c:pt idx="1636">
                  <c:v>9.5243800000000003E-2</c:v>
                </c:pt>
                <c:pt idx="1637">
                  <c:v>0.1125544</c:v>
                </c:pt>
                <c:pt idx="1638">
                  <c:v>9.2989299999999997E-2</c:v>
                </c:pt>
                <c:pt idx="1639">
                  <c:v>8.6661299999999997E-2</c:v>
                </c:pt>
                <c:pt idx="1640">
                  <c:v>0.1050089</c:v>
                </c:pt>
                <c:pt idx="1641">
                  <c:v>0.1013223</c:v>
                </c:pt>
                <c:pt idx="1642">
                  <c:v>9.7953999999999999E-2</c:v>
                </c:pt>
                <c:pt idx="1643">
                  <c:v>0.1203301</c:v>
                </c:pt>
                <c:pt idx="1644">
                  <c:v>0.11327189999999999</c:v>
                </c:pt>
                <c:pt idx="1645">
                  <c:v>9.8664399999999999E-2</c:v>
                </c:pt>
                <c:pt idx="1646">
                  <c:v>0.1241256</c:v>
                </c:pt>
                <c:pt idx="1647">
                  <c:v>0.1235092</c:v>
                </c:pt>
                <c:pt idx="1648">
                  <c:v>0.1128313</c:v>
                </c:pt>
                <c:pt idx="1649">
                  <c:v>0.13960330000000001</c:v>
                </c:pt>
                <c:pt idx="1650">
                  <c:v>9.0692800000000004E-2</c:v>
                </c:pt>
                <c:pt idx="1651">
                  <c:v>8.6749800000000002E-2</c:v>
                </c:pt>
                <c:pt idx="1652">
                  <c:v>9.1206200000000001E-2</c:v>
                </c:pt>
                <c:pt idx="1653">
                  <c:v>9.9740200000000001E-2</c:v>
                </c:pt>
                <c:pt idx="1654">
                  <c:v>0.1145547</c:v>
                </c:pt>
                <c:pt idx="1655">
                  <c:v>0.120115</c:v>
                </c:pt>
                <c:pt idx="1656">
                  <c:v>0.1203326</c:v>
                </c:pt>
                <c:pt idx="1657">
                  <c:v>9.9979299999999993E-2</c:v>
                </c:pt>
                <c:pt idx="1658">
                  <c:v>0.1080965</c:v>
                </c:pt>
                <c:pt idx="1659">
                  <c:v>0.1054913</c:v>
                </c:pt>
                <c:pt idx="1660">
                  <c:v>9.9089399999999994E-2</c:v>
                </c:pt>
                <c:pt idx="1661">
                  <c:v>0.1045991</c:v>
                </c:pt>
                <c:pt idx="1662">
                  <c:v>7.9939899999999994E-2</c:v>
                </c:pt>
                <c:pt idx="1663">
                  <c:v>0.12059209999999999</c:v>
                </c:pt>
                <c:pt idx="1664">
                  <c:v>0.1042874</c:v>
                </c:pt>
                <c:pt idx="1665">
                  <c:v>9.6865999999999994E-2</c:v>
                </c:pt>
                <c:pt idx="1666">
                  <c:v>0.1066714</c:v>
                </c:pt>
                <c:pt idx="1667">
                  <c:v>0.103093</c:v>
                </c:pt>
                <c:pt idx="1668">
                  <c:v>0.1688818</c:v>
                </c:pt>
                <c:pt idx="1669">
                  <c:v>0.155357</c:v>
                </c:pt>
                <c:pt idx="1670">
                  <c:v>0.15109739999999999</c:v>
                </c:pt>
                <c:pt idx="1671">
                  <c:v>0.16387750000000001</c:v>
                </c:pt>
                <c:pt idx="1672">
                  <c:v>0.14489279999999999</c:v>
                </c:pt>
                <c:pt idx="1673">
                  <c:v>0.15866549999999999</c:v>
                </c:pt>
                <c:pt idx="1674">
                  <c:v>0.1635144</c:v>
                </c:pt>
                <c:pt idx="1675">
                  <c:v>0.16110089999999999</c:v>
                </c:pt>
                <c:pt idx="1676">
                  <c:v>0.15412400000000001</c:v>
                </c:pt>
                <c:pt idx="1677">
                  <c:v>0.1438575</c:v>
                </c:pt>
                <c:pt idx="1678">
                  <c:v>0.14891840000000001</c:v>
                </c:pt>
                <c:pt idx="1679">
                  <c:v>0.13032250000000001</c:v>
                </c:pt>
                <c:pt idx="1680">
                  <c:v>0.1489509</c:v>
                </c:pt>
                <c:pt idx="1681">
                  <c:v>0.1453324</c:v>
                </c:pt>
                <c:pt idx="1682">
                  <c:v>0.14823790000000001</c:v>
                </c:pt>
                <c:pt idx="1683">
                  <c:v>0.1617912</c:v>
                </c:pt>
                <c:pt idx="1684">
                  <c:v>0.1477899</c:v>
                </c:pt>
                <c:pt idx="1685">
                  <c:v>0.152174</c:v>
                </c:pt>
                <c:pt idx="1686">
                  <c:v>0.1575954</c:v>
                </c:pt>
                <c:pt idx="1687">
                  <c:v>0.14841270000000001</c:v>
                </c:pt>
                <c:pt idx="1688">
                  <c:v>0.16171050000000001</c:v>
                </c:pt>
                <c:pt idx="1689">
                  <c:v>0.14446439999999999</c:v>
                </c:pt>
                <c:pt idx="1690">
                  <c:v>0.1580414</c:v>
                </c:pt>
                <c:pt idx="1691">
                  <c:v>0.1474116</c:v>
                </c:pt>
                <c:pt idx="1692">
                  <c:v>0.1650239</c:v>
                </c:pt>
                <c:pt idx="1693">
                  <c:v>0.15040970000000001</c:v>
                </c:pt>
                <c:pt idx="1694">
                  <c:v>0.1531547</c:v>
                </c:pt>
                <c:pt idx="1695">
                  <c:v>0.159696</c:v>
                </c:pt>
                <c:pt idx="1696">
                  <c:v>0.14425279999999999</c:v>
                </c:pt>
                <c:pt idx="1697">
                  <c:v>0.16434199999999999</c:v>
                </c:pt>
                <c:pt idx="1698">
                  <c:v>0.15734419999999999</c:v>
                </c:pt>
                <c:pt idx="1699">
                  <c:v>0.16225529999999999</c:v>
                </c:pt>
                <c:pt idx="1700">
                  <c:v>0.15254380000000001</c:v>
                </c:pt>
                <c:pt idx="1701">
                  <c:v>0.1495522</c:v>
                </c:pt>
                <c:pt idx="1702">
                  <c:v>0.1486963</c:v>
                </c:pt>
                <c:pt idx="1703">
                  <c:v>0.14834520000000001</c:v>
                </c:pt>
                <c:pt idx="1704">
                  <c:v>0.14360149999999999</c:v>
                </c:pt>
                <c:pt idx="1705">
                  <c:v>0.14556630000000001</c:v>
                </c:pt>
                <c:pt idx="1706">
                  <c:v>0.1511284</c:v>
                </c:pt>
                <c:pt idx="1707">
                  <c:v>0.15670580000000001</c:v>
                </c:pt>
                <c:pt idx="1708">
                  <c:v>0.14777680000000001</c:v>
                </c:pt>
                <c:pt idx="1709">
                  <c:v>0.16154109999999999</c:v>
                </c:pt>
                <c:pt idx="1710">
                  <c:v>0.15059320000000001</c:v>
                </c:pt>
                <c:pt idx="1711">
                  <c:v>0.1575443</c:v>
                </c:pt>
                <c:pt idx="1712">
                  <c:v>0.13415279999999999</c:v>
                </c:pt>
                <c:pt idx="1713">
                  <c:v>0.14415929999999999</c:v>
                </c:pt>
                <c:pt idx="1714">
                  <c:v>0.1393016</c:v>
                </c:pt>
                <c:pt idx="1715">
                  <c:v>0.13886490000000001</c:v>
                </c:pt>
                <c:pt idx="1716">
                  <c:v>0.16289239999999999</c:v>
                </c:pt>
                <c:pt idx="1717">
                  <c:v>0.1417233</c:v>
                </c:pt>
                <c:pt idx="1718">
                  <c:v>0.15838179999999999</c:v>
                </c:pt>
                <c:pt idx="1719">
                  <c:v>0.15192629999999999</c:v>
                </c:pt>
                <c:pt idx="1720">
                  <c:v>0.17040140000000001</c:v>
                </c:pt>
                <c:pt idx="1721">
                  <c:v>0.1490899</c:v>
                </c:pt>
                <c:pt idx="1722">
                  <c:v>0.152752</c:v>
                </c:pt>
                <c:pt idx="1723">
                  <c:v>0.15097859999999999</c:v>
                </c:pt>
                <c:pt idx="1724">
                  <c:v>0.16111549999999999</c:v>
                </c:pt>
                <c:pt idx="1725">
                  <c:v>0.1367691</c:v>
                </c:pt>
                <c:pt idx="1726">
                  <c:v>0.13812179999999999</c:v>
                </c:pt>
                <c:pt idx="1727">
                  <c:v>0.1529306</c:v>
                </c:pt>
                <c:pt idx="1728">
                  <c:v>0.1604894</c:v>
                </c:pt>
                <c:pt idx="1729">
                  <c:v>0.1425689</c:v>
                </c:pt>
                <c:pt idx="1730">
                  <c:v>0.16052810000000001</c:v>
                </c:pt>
                <c:pt idx="1731">
                  <c:v>0.143373</c:v>
                </c:pt>
                <c:pt idx="1732">
                  <c:v>0.14467389999999999</c:v>
                </c:pt>
                <c:pt idx="1733">
                  <c:v>0.14510120000000001</c:v>
                </c:pt>
                <c:pt idx="1734">
                  <c:v>0.15549399999999999</c:v>
                </c:pt>
                <c:pt idx="1735">
                  <c:v>0.14910380000000001</c:v>
                </c:pt>
                <c:pt idx="1736">
                  <c:v>0.1632296</c:v>
                </c:pt>
                <c:pt idx="1737">
                  <c:v>0.1695063</c:v>
                </c:pt>
                <c:pt idx="1738">
                  <c:v>0.1622518</c:v>
                </c:pt>
                <c:pt idx="1739">
                  <c:v>0.1580963</c:v>
                </c:pt>
                <c:pt idx="1740">
                  <c:v>0.150307</c:v>
                </c:pt>
                <c:pt idx="1741">
                  <c:v>0.16179099999999999</c:v>
                </c:pt>
                <c:pt idx="1742">
                  <c:v>0.14798600000000001</c:v>
                </c:pt>
                <c:pt idx="1743">
                  <c:v>0.16498389999999999</c:v>
                </c:pt>
                <c:pt idx="1744">
                  <c:v>0.17386589999999999</c:v>
                </c:pt>
                <c:pt idx="1745">
                  <c:v>0.1507096</c:v>
                </c:pt>
                <c:pt idx="1746">
                  <c:v>0.161303</c:v>
                </c:pt>
                <c:pt idx="1747">
                  <c:v>0.16199269999999999</c:v>
                </c:pt>
                <c:pt idx="1748">
                  <c:v>0.15166460000000001</c:v>
                </c:pt>
                <c:pt idx="1749">
                  <c:v>0.14233979999999999</c:v>
                </c:pt>
                <c:pt idx="1750">
                  <c:v>0.15311759999999999</c:v>
                </c:pt>
                <c:pt idx="1751">
                  <c:v>0.1702748</c:v>
                </c:pt>
                <c:pt idx="1752">
                  <c:v>0.16655010000000001</c:v>
                </c:pt>
                <c:pt idx="1753">
                  <c:v>0.15289659999999999</c:v>
                </c:pt>
                <c:pt idx="1754">
                  <c:v>0.1525455</c:v>
                </c:pt>
                <c:pt idx="1755">
                  <c:v>0.15978329999999999</c:v>
                </c:pt>
                <c:pt idx="1756">
                  <c:v>0.1605615</c:v>
                </c:pt>
                <c:pt idx="1757">
                  <c:v>0.15539629999999999</c:v>
                </c:pt>
                <c:pt idx="1758">
                  <c:v>0.1654264</c:v>
                </c:pt>
                <c:pt idx="1759">
                  <c:v>0.15343109999999999</c:v>
                </c:pt>
                <c:pt idx="1760">
                  <c:v>0.15595890000000001</c:v>
                </c:pt>
                <c:pt idx="1761">
                  <c:v>0.15649930000000001</c:v>
                </c:pt>
                <c:pt idx="1762">
                  <c:v>0.14845240000000001</c:v>
                </c:pt>
                <c:pt idx="1763">
                  <c:v>0.15744720000000001</c:v>
                </c:pt>
                <c:pt idx="1764">
                  <c:v>0.15521109999999999</c:v>
                </c:pt>
                <c:pt idx="1765">
                  <c:v>0.1584264</c:v>
                </c:pt>
                <c:pt idx="1766">
                  <c:v>0.15536440000000001</c:v>
                </c:pt>
                <c:pt idx="1767">
                  <c:v>0.14575969999999999</c:v>
                </c:pt>
                <c:pt idx="1768">
                  <c:v>0.1639775</c:v>
                </c:pt>
                <c:pt idx="1769">
                  <c:v>0.13959779999999999</c:v>
                </c:pt>
                <c:pt idx="1770">
                  <c:v>0.1691503</c:v>
                </c:pt>
                <c:pt idx="1771">
                  <c:v>0.14742150000000001</c:v>
                </c:pt>
                <c:pt idx="1772">
                  <c:v>0.16724120000000001</c:v>
                </c:pt>
                <c:pt idx="1773">
                  <c:v>0.15016060000000001</c:v>
                </c:pt>
                <c:pt idx="1774">
                  <c:v>0.1512916</c:v>
                </c:pt>
                <c:pt idx="1775">
                  <c:v>0.15377859999999999</c:v>
                </c:pt>
                <c:pt idx="1776">
                  <c:v>0.1522357</c:v>
                </c:pt>
                <c:pt idx="1777">
                  <c:v>0.14322570000000001</c:v>
                </c:pt>
                <c:pt idx="1778">
                  <c:v>0.1572614</c:v>
                </c:pt>
                <c:pt idx="1779">
                  <c:v>0.1609508</c:v>
                </c:pt>
                <c:pt idx="1780">
                  <c:v>0.16137360000000001</c:v>
                </c:pt>
                <c:pt idx="1781">
                  <c:v>0.15535789999999999</c:v>
                </c:pt>
                <c:pt idx="1782">
                  <c:v>0.16219839999999999</c:v>
                </c:pt>
                <c:pt idx="1783">
                  <c:v>0.15662110000000001</c:v>
                </c:pt>
                <c:pt idx="1784">
                  <c:v>0.157134</c:v>
                </c:pt>
                <c:pt idx="1785">
                  <c:v>0.1494721</c:v>
                </c:pt>
                <c:pt idx="1786">
                  <c:v>0.16148750000000001</c:v>
                </c:pt>
                <c:pt idx="1787">
                  <c:v>0.16711129999999999</c:v>
                </c:pt>
                <c:pt idx="1788">
                  <c:v>0.14395479999999999</c:v>
                </c:pt>
                <c:pt idx="1789">
                  <c:v>0.14360539999999999</c:v>
                </c:pt>
                <c:pt idx="1790">
                  <c:v>0.1446741</c:v>
                </c:pt>
                <c:pt idx="1791">
                  <c:v>0.1563002</c:v>
                </c:pt>
                <c:pt idx="1792">
                  <c:v>0.1534162</c:v>
                </c:pt>
                <c:pt idx="1793">
                  <c:v>0.14592740000000001</c:v>
                </c:pt>
                <c:pt idx="1794">
                  <c:v>0.14627200000000001</c:v>
                </c:pt>
                <c:pt idx="1795">
                  <c:v>0.15168509999999999</c:v>
                </c:pt>
                <c:pt idx="1796">
                  <c:v>0.1067726</c:v>
                </c:pt>
                <c:pt idx="1797">
                  <c:v>8.9690300000000001E-2</c:v>
                </c:pt>
                <c:pt idx="1798">
                  <c:v>8.7188199999999993E-2</c:v>
                </c:pt>
                <c:pt idx="1799">
                  <c:v>6.2046700000000003E-2</c:v>
                </c:pt>
                <c:pt idx="1800">
                  <c:v>8.1240900000000005E-2</c:v>
                </c:pt>
                <c:pt idx="1801">
                  <c:v>7.5791899999999995E-2</c:v>
                </c:pt>
                <c:pt idx="1802">
                  <c:v>7.0678699999999997E-2</c:v>
                </c:pt>
                <c:pt idx="1803">
                  <c:v>7.7428499999999997E-2</c:v>
                </c:pt>
                <c:pt idx="1804">
                  <c:v>8.8823100000000002E-2</c:v>
                </c:pt>
                <c:pt idx="1805">
                  <c:v>6.6871600000000003E-2</c:v>
                </c:pt>
                <c:pt idx="1806">
                  <c:v>7.2932499999999997E-2</c:v>
                </c:pt>
                <c:pt idx="1807">
                  <c:v>6.9569099999999995E-2</c:v>
                </c:pt>
                <c:pt idx="1808">
                  <c:v>7.9600900000000002E-2</c:v>
                </c:pt>
                <c:pt idx="1809">
                  <c:v>7.37984E-2</c:v>
                </c:pt>
                <c:pt idx="1810">
                  <c:v>6.39488E-2</c:v>
                </c:pt>
                <c:pt idx="1811">
                  <c:v>6.7290000000000003E-2</c:v>
                </c:pt>
                <c:pt idx="1812">
                  <c:v>7.3335999999999998E-2</c:v>
                </c:pt>
                <c:pt idx="1813">
                  <c:v>7.4139499999999997E-2</c:v>
                </c:pt>
                <c:pt idx="1814">
                  <c:v>7.6908699999999997E-2</c:v>
                </c:pt>
                <c:pt idx="1815">
                  <c:v>7.7164099999999999E-2</c:v>
                </c:pt>
                <c:pt idx="1816">
                  <c:v>6.4824199999999998E-2</c:v>
                </c:pt>
                <c:pt idx="1817">
                  <c:v>6.6228499999999996E-2</c:v>
                </c:pt>
                <c:pt idx="1818">
                  <c:v>6.9887699999999997E-2</c:v>
                </c:pt>
                <c:pt idx="1819">
                  <c:v>6.8393899999999994E-2</c:v>
                </c:pt>
                <c:pt idx="1820">
                  <c:v>7.0894600000000002E-2</c:v>
                </c:pt>
                <c:pt idx="1821">
                  <c:v>7.1275400000000003E-2</c:v>
                </c:pt>
                <c:pt idx="1822">
                  <c:v>5.3132400000000003E-2</c:v>
                </c:pt>
                <c:pt idx="1823">
                  <c:v>6.4176200000000003E-2</c:v>
                </c:pt>
                <c:pt idx="1824">
                  <c:v>7.6194799999999993E-2</c:v>
                </c:pt>
                <c:pt idx="1825">
                  <c:v>9.6089499999999994E-2</c:v>
                </c:pt>
                <c:pt idx="1826">
                  <c:v>6.4524100000000001E-2</c:v>
                </c:pt>
                <c:pt idx="1827">
                  <c:v>6.9509299999999996E-2</c:v>
                </c:pt>
                <c:pt idx="1828">
                  <c:v>8.5395299999999993E-2</c:v>
                </c:pt>
                <c:pt idx="1829">
                  <c:v>8.0257300000000004E-2</c:v>
                </c:pt>
                <c:pt idx="1830">
                  <c:v>5.8327400000000001E-2</c:v>
                </c:pt>
                <c:pt idx="1831">
                  <c:v>6.9796300000000006E-2</c:v>
                </c:pt>
                <c:pt idx="1832">
                  <c:v>7.33602E-2</c:v>
                </c:pt>
                <c:pt idx="1833">
                  <c:v>7.39118E-2</c:v>
                </c:pt>
                <c:pt idx="1834">
                  <c:v>0.1016456</c:v>
                </c:pt>
                <c:pt idx="1835">
                  <c:v>0.11663469999999999</c:v>
                </c:pt>
                <c:pt idx="1836">
                  <c:v>8.1064899999999995E-2</c:v>
                </c:pt>
                <c:pt idx="1837">
                  <c:v>0.1119576</c:v>
                </c:pt>
                <c:pt idx="1838">
                  <c:v>0.11535090000000001</c:v>
                </c:pt>
                <c:pt idx="1839">
                  <c:v>0.1027095</c:v>
                </c:pt>
                <c:pt idx="1840">
                  <c:v>7.5664800000000004E-2</c:v>
                </c:pt>
                <c:pt idx="1841">
                  <c:v>8.56817E-2</c:v>
                </c:pt>
                <c:pt idx="1842">
                  <c:v>8.7143300000000007E-2</c:v>
                </c:pt>
                <c:pt idx="1843">
                  <c:v>7.8795699999999996E-2</c:v>
                </c:pt>
                <c:pt idx="1844">
                  <c:v>8.9761300000000002E-2</c:v>
                </c:pt>
                <c:pt idx="1845">
                  <c:v>8.6703100000000005E-2</c:v>
                </c:pt>
                <c:pt idx="1846">
                  <c:v>8.9637499999999995E-2</c:v>
                </c:pt>
                <c:pt idx="1847">
                  <c:v>9.1260400000000005E-2</c:v>
                </c:pt>
                <c:pt idx="1848">
                  <c:v>9.4553600000000002E-2</c:v>
                </c:pt>
                <c:pt idx="1849">
                  <c:v>7.5368500000000005E-2</c:v>
                </c:pt>
                <c:pt idx="1850">
                  <c:v>7.6616500000000004E-2</c:v>
                </c:pt>
                <c:pt idx="1851">
                  <c:v>8.7876800000000005E-2</c:v>
                </c:pt>
                <c:pt idx="1852">
                  <c:v>9.8664699999999994E-2</c:v>
                </c:pt>
                <c:pt idx="1853">
                  <c:v>7.30938E-2</c:v>
                </c:pt>
                <c:pt idx="1854">
                  <c:v>8.2470399999999999E-2</c:v>
                </c:pt>
                <c:pt idx="1855">
                  <c:v>7.6824199999999995E-2</c:v>
                </c:pt>
                <c:pt idx="1856">
                  <c:v>7.3281700000000005E-2</c:v>
                </c:pt>
                <c:pt idx="1857">
                  <c:v>7.6420799999999997E-2</c:v>
                </c:pt>
                <c:pt idx="1858">
                  <c:v>7.1170999999999998E-2</c:v>
                </c:pt>
                <c:pt idx="1859">
                  <c:v>7.2195499999999996E-2</c:v>
                </c:pt>
                <c:pt idx="1860">
                  <c:v>8.5494600000000004E-2</c:v>
                </c:pt>
                <c:pt idx="1861">
                  <c:v>6.2655600000000006E-2</c:v>
                </c:pt>
                <c:pt idx="1862">
                  <c:v>6.9849599999999998E-2</c:v>
                </c:pt>
                <c:pt idx="1863">
                  <c:v>8.1080600000000003E-2</c:v>
                </c:pt>
                <c:pt idx="1864">
                  <c:v>7.2726499999999999E-2</c:v>
                </c:pt>
                <c:pt idx="1865">
                  <c:v>7.0889099999999997E-2</c:v>
                </c:pt>
                <c:pt idx="1866">
                  <c:v>6.4569600000000005E-2</c:v>
                </c:pt>
                <c:pt idx="1867">
                  <c:v>7.4915399999999993E-2</c:v>
                </c:pt>
                <c:pt idx="1868">
                  <c:v>7.9123499999999999E-2</c:v>
                </c:pt>
                <c:pt idx="1869">
                  <c:v>8.4220100000000006E-2</c:v>
                </c:pt>
                <c:pt idx="1870">
                  <c:v>9.5128400000000002E-2</c:v>
                </c:pt>
                <c:pt idx="1871">
                  <c:v>7.6137200000000002E-2</c:v>
                </c:pt>
                <c:pt idx="1872">
                  <c:v>7.2775900000000004E-2</c:v>
                </c:pt>
                <c:pt idx="1873">
                  <c:v>7.6409500000000005E-2</c:v>
                </c:pt>
                <c:pt idx="1874">
                  <c:v>7.1818400000000004E-2</c:v>
                </c:pt>
                <c:pt idx="1875">
                  <c:v>7.0994699999999994E-2</c:v>
                </c:pt>
                <c:pt idx="1876">
                  <c:v>8.1731399999999996E-2</c:v>
                </c:pt>
                <c:pt idx="1877">
                  <c:v>8.3188200000000004E-2</c:v>
                </c:pt>
                <c:pt idx="1878">
                  <c:v>7.3182999999999998E-2</c:v>
                </c:pt>
                <c:pt idx="1879">
                  <c:v>5.4334899999999998E-2</c:v>
                </c:pt>
                <c:pt idx="1880">
                  <c:v>8.2496899999999998E-2</c:v>
                </c:pt>
                <c:pt idx="1881">
                  <c:v>7.3795200000000005E-2</c:v>
                </c:pt>
                <c:pt idx="1882">
                  <c:v>8.0221700000000007E-2</c:v>
                </c:pt>
                <c:pt idx="1883">
                  <c:v>7.75917E-2</c:v>
                </c:pt>
                <c:pt idx="1884">
                  <c:v>6.7808499999999994E-2</c:v>
                </c:pt>
                <c:pt idx="1885">
                  <c:v>9.6794500000000006E-2</c:v>
                </c:pt>
                <c:pt idx="1886">
                  <c:v>7.8077400000000005E-2</c:v>
                </c:pt>
                <c:pt idx="1887">
                  <c:v>8.4489499999999995E-2</c:v>
                </c:pt>
                <c:pt idx="1888">
                  <c:v>8.0609399999999998E-2</c:v>
                </c:pt>
                <c:pt idx="1889">
                  <c:v>8.4358799999999998E-2</c:v>
                </c:pt>
                <c:pt idx="1890">
                  <c:v>9.40695E-2</c:v>
                </c:pt>
                <c:pt idx="1891">
                  <c:v>6.8855100000000002E-2</c:v>
                </c:pt>
                <c:pt idx="1892">
                  <c:v>8.6610999999999994E-2</c:v>
                </c:pt>
                <c:pt idx="1893">
                  <c:v>8.98727E-2</c:v>
                </c:pt>
                <c:pt idx="1894">
                  <c:v>7.2131200000000006E-2</c:v>
                </c:pt>
                <c:pt idx="1895">
                  <c:v>9.56925E-2</c:v>
                </c:pt>
                <c:pt idx="1896">
                  <c:v>0.1030635</c:v>
                </c:pt>
                <c:pt idx="1897">
                  <c:v>9.3658500000000006E-2</c:v>
                </c:pt>
                <c:pt idx="1898">
                  <c:v>8.2697599999999996E-2</c:v>
                </c:pt>
                <c:pt idx="1899">
                  <c:v>7.0686200000000005E-2</c:v>
                </c:pt>
                <c:pt idx="1900">
                  <c:v>0.1073288</c:v>
                </c:pt>
                <c:pt idx="1901">
                  <c:v>0.11522549999999999</c:v>
                </c:pt>
                <c:pt idx="1902">
                  <c:v>0.1043446</c:v>
                </c:pt>
                <c:pt idx="1903">
                  <c:v>0.1031306</c:v>
                </c:pt>
                <c:pt idx="1904">
                  <c:v>0.1122939</c:v>
                </c:pt>
                <c:pt idx="1905">
                  <c:v>9.38393E-2</c:v>
                </c:pt>
                <c:pt idx="1906">
                  <c:v>0.1072649</c:v>
                </c:pt>
                <c:pt idx="1907">
                  <c:v>0.1002943</c:v>
                </c:pt>
                <c:pt idx="1908">
                  <c:v>0.1110729</c:v>
                </c:pt>
                <c:pt idx="1909">
                  <c:v>9.3517400000000001E-2</c:v>
                </c:pt>
                <c:pt idx="1910">
                  <c:v>6.05792E-2</c:v>
                </c:pt>
                <c:pt idx="1911">
                  <c:v>0.1050228</c:v>
                </c:pt>
                <c:pt idx="1912">
                  <c:v>9.4109999999999999E-2</c:v>
                </c:pt>
                <c:pt idx="1913">
                  <c:v>0.1115491</c:v>
                </c:pt>
                <c:pt idx="1914">
                  <c:v>8.3260299999999995E-2</c:v>
                </c:pt>
                <c:pt idx="1915">
                  <c:v>9.2090199999999997E-2</c:v>
                </c:pt>
                <c:pt idx="1916">
                  <c:v>8.5996900000000001E-2</c:v>
                </c:pt>
                <c:pt idx="1917">
                  <c:v>8.85494E-2</c:v>
                </c:pt>
                <c:pt idx="1918">
                  <c:v>9.6177100000000001E-2</c:v>
                </c:pt>
                <c:pt idx="1919">
                  <c:v>0.1103859</c:v>
                </c:pt>
                <c:pt idx="1920">
                  <c:v>0.1056453</c:v>
                </c:pt>
                <c:pt idx="1921">
                  <c:v>9.9378400000000006E-2</c:v>
                </c:pt>
                <c:pt idx="1922">
                  <c:v>0.1104706</c:v>
                </c:pt>
                <c:pt idx="1923">
                  <c:v>8.0033499999999994E-2</c:v>
                </c:pt>
                <c:pt idx="1924">
                  <c:v>9.0222800000000006E-2</c:v>
                </c:pt>
                <c:pt idx="1925">
                  <c:v>0.10258009999999999</c:v>
                </c:pt>
                <c:pt idx="1926">
                  <c:v>9.9851300000000004E-2</c:v>
                </c:pt>
                <c:pt idx="1927">
                  <c:v>0.1092959</c:v>
                </c:pt>
                <c:pt idx="1928">
                  <c:v>0.1235082</c:v>
                </c:pt>
                <c:pt idx="1929">
                  <c:v>0.12575169999999999</c:v>
                </c:pt>
                <c:pt idx="1930">
                  <c:v>0.12905829999999999</c:v>
                </c:pt>
                <c:pt idx="1931">
                  <c:v>0.11697730000000001</c:v>
                </c:pt>
                <c:pt idx="1932">
                  <c:v>0.106951</c:v>
                </c:pt>
                <c:pt idx="1933">
                  <c:v>0.1068807</c:v>
                </c:pt>
                <c:pt idx="1934">
                  <c:v>0.1066536</c:v>
                </c:pt>
                <c:pt idx="1935">
                  <c:v>0.1105168</c:v>
                </c:pt>
                <c:pt idx="1936">
                  <c:v>0.1131711</c:v>
                </c:pt>
                <c:pt idx="1937">
                  <c:v>8.8670600000000002E-2</c:v>
                </c:pt>
                <c:pt idx="1938">
                  <c:v>0.1080638</c:v>
                </c:pt>
                <c:pt idx="1939">
                  <c:v>9.5068799999999995E-2</c:v>
                </c:pt>
                <c:pt idx="1940">
                  <c:v>0.1038988</c:v>
                </c:pt>
                <c:pt idx="1941">
                  <c:v>7.9697500000000004E-2</c:v>
                </c:pt>
                <c:pt idx="1942">
                  <c:v>0.1106964</c:v>
                </c:pt>
                <c:pt idx="1943">
                  <c:v>0.1021831</c:v>
                </c:pt>
                <c:pt idx="1944">
                  <c:v>8.99895E-2</c:v>
                </c:pt>
                <c:pt idx="1945">
                  <c:v>8.6128700000000002E-2</c:v>
                </c:pt>
                <c:pt idx="1946">
                  <c:v>0.11058709999999999</c:v>
                </c:pt>
                <c:pt idx="1947">
                  <c:v>0.1045398</c:v>
                </c:pt>
                <c:pt idx="1948">
                  <c:v>0.11153440000000001</c:v>
                </c:pt>
                <c:pt idx="1949">
                  <c:v>0.1184852</c:v>
                </c:pt>
                <c:pt idx="1950">
                  <c:v>0.1154285</c:v>
                </c:pt>
                <c:pt idx="1951">
                  <c:v>0.1062348</c:v>
                </c:pt>
                <c:pt idx="1952">
                  <c:v>0.1142831</c:v>
                </c:pt>
                <c:pt idx="1953">
                  <c:v>0.1215714</c:v>
                </c:pt>
                <c:pt idx="1954">
                  <c:v>0.12517429999999999</c:v>
                </c:pt>
                <c:pt idx="1955">
                  <c:v>0.12048739999999999</c:v>
                </c:pt>
                <c:pt idx="1956">
                  <c:v>0.1239338</c:v>
                </c:pt>
                <c:pt idx="1957">
                  <c:v>0.1112554</c:v>
                </c:pt>
                <c:pt idx="1958">
                  <c:v>0.1003656</c:v>
                </c:pt>
                <c:pt idx="1959">
                  <c:v>0.1168931</c:v>
                </c:pt>
                <c:pt idx="1960">
                  <c:v>8.48743E-2</c:v>
                </c:pt>
                <c:pt idx="1961">
                  <c:v>9.0396599999999994E-2</c:v>
                </c:pt>
                <c:pt idx="1962">
                  <c:v>0.1043263</c:v>
                </c:pt>
                <c:pt idx="1963">
                  <c:v>0.10067180000000001</c:v>
                </c:pt>
                <c:pt idx="1964">
                  <c:v>9.7861600000000007E-2</c:v>
                </c:pt>
                <c:pt idx="1965">
                  <c:v>0.1037802</c:v>
                </c:pt>
                <c:pt idx="1966">
                  <c:v>0.1375605</c:v>
                </c:pt>
                <c:pt idx="1967">
                  <c:v>9.3405699999999994E-2</c:v>
                </c:pt>
                <c:pt idx="1968">
                  <c:v>0.1053784</c:v>
                </c:pt>
                <c:pt idx="1969">
                  <c:v>0.10699259999999999</c:v>
                </c:pt>
                <c:pt idx="1970">
                  <c:v>9.5045900000000003E-2</c:v>
                </c:pt>
                <c:pt idx="1971">
                  <c:v>0.1296437</c:v>
                </c:pt>
                <c:pt idx="1972">
                  <c:v>0.1233144</c:v>
                </c:pt>
                <c:pt idx="1973">
                  <c:v>0.1078119</c:v>
                </c:pt>
                <c:pt idx="1974">
                  <c:v>0.11454640000000001</c:v>
                </c:pt>
                <c:pt idx="1975">
                  <c:v>0.13813510000000001</c:v>
                </c:pt>
                <c:pt idx="1976">
                  <c:v>0.1154014</c:v>
                </c:pt>
                <c:pt idx="1977">
                  <c:v>0.1113516</c:v>
                </c:pt>
                <c:pt idx="1978">
                  <c:v>0.10523200000000001</c:v>
                </c:pt>
                <c:pt idx="1979">
                  <c:v>0.112161</c:v>
                </c:pt>
                <c:pt idx="1980">
                  <c:v>0.12986420000000001</c:v>
                </c:pt>
                <c:pt idx="1981">
                  <c:v>0.11271249999999999</c:v>
                </c:pt>
                <c:pt idx="1982">
                  <c:v>0.1191884</c:v>
                </c:pt>
                <c:pt idx="1983">
                  <c:v>0.1168792</c:v>
                </c:pt>
                <c:pt idx="1984">
                  <c:v>0.10229480000000001</c:v>
                </c:pt>
                <c:pt idx="1985">
                  <c:v>0.1228356</c:v>
                </c:pt>
                <c:pt idx="1986">
                  <c:v>0.14056669999999999</c:v>
                </c:pt>
                <c:pt idx="1987">
                  <c:v>0.1200107</c:v>
                </c:pt>
                <c:pt idx="1988">
                  <c:v>0.10375669999999999</c:v>
                </c:pt>
                <c:pt idx="1989">
                  <c:v>0.1410545</c:v>
                </c:pt>
                <c:pt idx="1990">
                  <c:v>0.122015</c:v>
                </c:pt>
                <c:pt idx="1991">
                  <c:v>0.11225880000000001</c:v>
                </c:pt>
                <c:pt idx="1992">
                  <c:v>0.11637110000000001</c:v>
                </c:pt>
                <c:pt idx="1993">
                  <c:v>0.12854380000000001</c:v>
                </c:pt>
                <c:pt idx="1994">
                  <c:v>0.11407249999999999</c:v>
                </c:pt>
                <c:pt idx="1995">
                  <c:v>0.1167111</c:v>
                </c:pt>
                <c:pt idx="1996">
                  <c:v>0.10658049999999999</c:v>
                </c:pt>
                <c:pt idx="1997">
                  <c:v>7.6892799999999997E-2</c:v>
                </c:pt>
                <c:pt idx="1998">
                  <c:v>0.1195393</c:v>
                </c:pt>
                <c:pt idx="1999">
                  <c:v>0.1253957</c:v>
                </c:pt>
                <c:pt idx="2000">
                  <c:v>0.13090450000000001</c:v>
                </c:pt>
                <c:pt idx="2001">
                  <c:v>0.1187323</c:v>
                </c:pt>
                <c:pt idx="2002">
                  <c:v>0.12480819999999999</c:v>
                </c:pt>
                <c:pt idx="2003">
                  <c:v>0.13667409999999999</c:v>
                </c:pt>
                <c:pt idx="2004">
                  <c:v>0.10877439999999999</c:v>
                </c:pt>
                <c:pt idx="2005">
                  <c:v>0.12400220000000001</c:v>
                </c:pt>
                <c:pt idx="2006">
                  <c:v>9.9097099999999994E-2</c:v>
                </c:pt>
                <c:pt idx="2007">
                  <c:v>0.13486409999999999</c:v>
                </c:pt>
                <c:pt idx="2008">
                  <c:v>0.13568150000000001</c:v>
                </c:pt>
                <c:pt idx="2009">
                  <c:v>0.11440400000000001</c:v>
                </c:pt>
                <c:pt idx="2010">
                  <c:v>0.1214754</c:v>
                </c:pt>
                <c:pt idx="2011">
                  <c:v>0.1170913</c:v>
                </c:pt>
                <c:pt idx="2012">
                  <c:v>0.1299843</c:v>
                </c:pt>
                <c:pt idx="2013">
                  <c:v>0.1143325</c:v>
                </c:pt>
                <c:pt idx="2014">
                  <c:v>0.11816260000000001</c:v>
                </c:pt>
                <c:pt idx="2015">
                  <c:v>0.1244435</c:v>
                </c:pt>
                <c:pt idx="2016">
                  <c:v>0.14060909999999999</c:v>
                </c:pt>
                <c:pt idx="2017">
                  <c:v>0.1330163</c:v>
                </c:pt>
                <c:pt idx="2018">
                  <c:v>0.13218859999999999</c:v>
                </c:pt>
                <c:pt idx="2019">
                  <c:v>0.12353790000000001</c:v>
                </c:pt>
                <c:pt idx="2020">
                  <c:v>0.11952989999999999</c:v>
                </c:pt>
                <c:pt idx="2021">
                  <c:v>0.1131926</c:v>
                </c:pt>
                <c:pt idx="2022">
                  <c:v>0.1092458</c:v>
                </c:pt>
                <c:pt idx="2023">
                  <c:v>0.11471679999999999</c:v>
                </c:pt>
                <c:pt idx="2024">
                  <c:v>0.13236010000000001</c:v>
                </c:pt>
                <c:pt idx="2025">
                  <c:v>0.1164086</c:v>
                </c:pt>
                <c:pt idx="2026">
                  <c:v>9.2614699999999994E-2</c:v>
                </c:pt>
                <c:pt idx="2027">
                  <c:v>8.2973000000000005E-2</c:v>
                </c:pt>
                <c:pt idx="2028">
                  <c:v>0.12572240000000001</c:v>
                </c:pt>
                <c:pt idx="2029">
                  <c:v>0.1092877</c:v>
                </c:pt>
                <c:pt idx="2030">
                  <c:v>9.5942399999999997E-2</c:v>
                </c:pt>
                <c:pt idx="2031">
                  <c:v>0.15703829999999999</c:v>
                </c:pt>
                <c:pt idx="2032">
                  <c:v>0.14798040000000001</c:v>
                </c:pt>
                <c:pt idx="2033">
                  <c:v>0.14611730000000001</c:v>
                </c:pt>
                <c:pt idx="2034">
                  <c:v>0.13883110000000001</c:v>
                </c:pt>
                <c:pt idx="2035">
                  <c:v>0.14591309999999999</c:v>
                </c:pt>
                <c:pt idx="2036">
                  <c:v>0.15148120000000001</c:v>
                </c:pt>
                <c:pt idx="2037">
                  <c:v>0.17040549999999999</c:v>
                </c:pt>
                <c:pt idx="2038">
                  <c:v>0.15833230000000001</c:v>
                </c:pt>
                <c:pt idx="2039">
                  <c:v>0.1678172</c:v>
                </c:pt>
                <c:pt idx="2040">
                  <c:v>0.16039539999999999</c:v>
                </c:pt>
                <c:pt idx="2041">
                  <c:v>0.16306490000000001</c:v>
                </c:pt>
                <c:pt idx="2042">
                  <c:v>0.16505320000000001</c:v>
                </c:pt>
                <c:pt idx="2043">
                  <c:v>0.15045239999999999</c:v>
                </c:pt>
                <c:pt idx="2044">
                  <c:v>0.1617748</c:v>
                </c:pt>
                <c:pt idx="2045">
                  <c:v>0.14253270000000001</c:v>
                </c:pt>
                <c:pt idx="2046">
                  <c:v>0.1631657</c:v>
                </c:pt>
                <c:pt idx="2047">
                  <c:v>0.13544580000000001</c:v>
                </c:pt>
                <c:pt idx="2048">
                  <c:v>0.15554780000000001</c:v>
                </c:pt>
                <c:pt idx="2049">
                  <c:v>0.14895920000000001</c:v>
                </c:pt>
                <c:pt idx="2050">
                  <c:v>0.15776999999999999</c:v>
                </c:pt>
                <c:pt idx="2051">
                  <c:v>0.1325366</c:v>
                </c:pt>
                <c:pt idx="2052">
                  <c:v>0.1467532</c:v>
                </c:pt>
                <c:pt idx="2053">
                  <c:v>0.147926</c:v>
                </c:pt>
                <c:pt idx="2054">
                  <c:v>0.1501567</c:v>
                </c:pt>
                <c:pt idx="2055">
                  <c:v>0.14807429999999999</c:v>
                </c:pt>
                <c:pt idx="2056">
                  <c:v>0.15403839999999999</c:v>
                </c:pt>
                <c:pt idx="2057">
                  <c:v>0.14191049999999999</c:v>
                </c:pt>
                <c:pt idx="2058">
                  <c:v>0.1465611</c:v>
                </c:pt>
                <c:pt idx="2059">
                  <c:v>0.15799740000000001</c:v>
                </c:pt>
                <c:pt idx="2060">
                  <c:v>0.15168110000000001</c:v>
                </c:pt>
                <c:pt idx="2061">
                  <c:v>0.14458879999999999</c:v>
                </c:pt>
                <c:pt idx="2062">
                  <c:v>0.142653</c:v>
                </c:pt>
                <c:pt idx="2063">
                  <c:v>0.13432939999999999</c:v>
                </c:pt>
                <c:pt idx="2064">
                  <c:v>0.1325365</c:v>
                </c:pt>
                <c:pt idx="2065">
                  <c:v>0.12569530000000001</c:v>
                </c:pt>
                <c:pt idx="2066">
                  <c:v>0.13300129999999999</c:v>
                </c:pt>
                <c:pt idx="2067">
                  <c:v>0.14306869999999999</c:v>
                </c:pt>
                <c:pt idx="2068">
                  <c:v>0.14105200000000001</c:v>
                </c:pt>
                <c:pt idx="2069">
                  <c:v>0.1415392</c:v>
                </c:pt>
                <c:pt idx="2070">
                  <c:v>0.12143039999999999</c:v>
                </c:pt>
                <c:pt idx="2071">
                  <c:v>0.149783</c:v>
                </c:pt>
                <c:pt idx="2072">
                  <c:v>0.14022870000000001</c:v>
                </c:pt>
                <c:pt idx="2073">
                  <c:v>0.15558649999999999</c:v>
                </c:pt>
                <c:pt idx="2074">
                  <c:v>0.1433326</c:v>
                </c:pt>
                <c:pt idx="2075">
                  <c:v>0.15484319999999999</c:v>
                </c:pt>
                <c:pt idx="2076">
                  <c:v>0.1593994</c:v>
                </c:pt>
                <c:pt idx="2077">
                  <c:v>0.16513</c:v>
                </c:pt>
                <c:pt idx="2078">
                  <c:v>0.14240549999999999</c:v>
                </c:pt>
                <c:pt idx="2079">
                  <c:v>0.16148109999999999</c:v>
                </c:pt>
                <c:pt idx="2080">
                  <c:v>0.17476949999999999</c:v>
                </c:pt>
                <c:pt idx="2081">
                  <c:v>0.15186520000000001</c:v>
                </c:pt>
                <c:pt idx="2082">
                  <c:v>0.1610896</c:v>
                </c:pt>
                <c:pt idx="2083">
                  <c:v>0.14226759999999999</c:v>
                </c:pt>
                <c:pt idx="2084">
                  <c:v>0.1527966</c:v>
                </c:pt>
                <c:pt idx="2085">
                  <c:v>0.16154160000000001</c:v>
                </c:pt>
                <c:pt idx="2086">
                  <c:v>0.13615050000000001</c:v>
                </c:pt>
                <c:pt idx="2087">
                  <c:v>0.1437737</c:v>
                </c:pt>
                <c:pt idx="2088">
                  <c:v>0.14601449999999999</c:v>
                </c:pt>
                <c:pt idx="2089">
                  <c:v>0.1653316</c:v>
                </c:pt>
                <c:pt idx="2090">
                  <c:v>0.15718589999999999</c:v>
                </c:pt>
                <c:pt idx="2091">
                  <c:v>0.14779539999999999</c:v>
                </c:pt>
                <c:pt idx="2092">
                  <c:v>0.1525937</c:v>
                </c:pt>
                <c:pt idx="2093">
                  <c:v>0.13713159999999999</c:v>
                </c:pt>
                <c:pt idx="2094">
                  <c:v>0.15757699999999999</c:v>
                </c:pt>
                <c:pt idx="2095">
                  <c:v>0.1259815</c:v>
                </c:pt>
                <c:pt idx="2096">
                  <c:v>0.1547547</c:v>
                </c:pt>
                <c:pt idx="2097">
                  <c:v>0.15229889999999999</c:v>
                </c:pt>
                <c:pt idx="2098">
                  <c:v>0.1483768</c:v>
                </c:pt>
                <c:pt idx="2099">
                  <c:v>0.15082300000000001</c:v>
                </c:pt>
                <c:pt idx="2100">
                  <c:v>0.1652824</c:v>
                </c:pt>
                <c:pt idx="2101">
                  <c:v>0.1326514</c:v>
                </c:pt>
                <c:pt idx="2102">
                  <c:v>0.13725689999999999</c:v>
                </c:pt>
                <c:pt idx="2103">
                  <c:v>0.1354881</c:v>
                </c:pt>
                <c:pt idx="2104">
                  <c:v>0.14006209999999999</c:v>
                </c:pt>
                <c:pt idx="2105">
                  <c:v>0.136764</c:v>
                </c:pt>
                <c:pt idx="2106">
                  <c:v>0.1425942</c:v>
                </c:pt>
                <c:pt idx="2107">
                  <c:v>0.14945</c:v>
                </c:pt>
                <c:pt idx="2108">
                  <c:v>0.15468309999999999</c:v>
                </c:pt>
                <c:pt idx="2109">
                  <c:v>0.1650221</c:v>
                </c:pt>
                <c:pt idx="2110">
                  <c:v>0.16356190000000001</c:v>
                </c:pt>
                <c:pt idx="2111">
                  <c:v>0.16315869999999999</c:v>
                </c:pt>
                <c:pt idx="2112">
                  <c:v>0.15654499999999999</c:v>
                </c:pt>
                <c:pt idx="2113">
                  <c:v>0.1502511</c:v>
                </c:pt>
                <c:pt idx="2114">
                  <c:v>0.1456799</c:v>
                </c:pt>
                <c:pt idx="2115">
                  <c:v>0.1528842</c:v>
                </c:pt>
                <c:pt idx="2116">
                  <c:v>0.16193930000000001</c:v>
                </c:pt>
                <c:pt idx="2117">
                  <c:v>0.14663100000000001</c:v>
                </c:pt>
                <c:pt idx="2118">
                  <c:v>0.1414696</c:v>
                </c:pt>
                <c:pt idx="2119">
                  <c:v>0.153891</c:v>
                </c:pt>
                <c:pt idx="2120">
                  <c:v>0.1572886</c:v>
                </c:pt>
                <c:pt idx="2121">
                  <c:v>0.14571509999999999</c:v>
                </c:pt>
                <c:pt idx="2122">
                  <c:v>0.1368212</c:v>
                </c:pt>
                <c:pt idx="2123">
                  <c:v>0.14597180000000001</c:v>
                </c:pt>
                <c:pt idx="2124">
                  <c:v>0.14157890000000001</c:v>
                </c:pt>
                <c:pt idx="2125">
                  <c:v>0.1495814</c:v>
                </c:pt>
                <c:pt idx="2126">
                  <c:v>0.1358733</c:v>
                </c:pt>
                <c:pt idx="2127">
                  <c:v>0.1552222</c:v>
                </c:pt>
                <c:pt idx="2128">
                  <c:v>0.1404543</c:v>
                </c:pt>
                <c:pt idx="2129">
                  <c:v>0.1433326</c:v>
                </c:pt>
                <c:pt idx="2130">
                  <c:v>0.1435398</c:v>
                </c:pt>
                <c:pt idx="2131">
                  <c:v>0.1615548</c:v>
                </c:pt>
                <c:pt idx="2132">
                  <c:v>0.1558387</c:v>
                </c:pt>
                <c:pt idx="2133">
                  <c:v>0.11722680000000001</c:v>
                </c:pt>
                <c:pt idx="2134">
                  <c:v>0.14226069999999999</c:v>
                </c:pt>
                <c:pt idx="2135">
                  <c:v>0.13861619999999999</c:v>
                </c:pt>
                <c:pt idx="2136">
                  <c:v>0.13065740000000001</c:v>
                </c:pt>
                <c:pt idx="2137">
                  <c:v>0.14485719999999999</c:v>
                </c:pt>
                <c:pt idx="2138">
                  <c:v>0.14959349999999999</c:v>
                </c:pt>
                <c:pt idx="2139">
                  <c:v>0.1566063</c:v>
                </c:pt>
                <c:pt idx="2140">
                  <c:v>0.1462775</c:v>
                </c:pt>
                <c:pt idx="2141">
                  <c:v>0.1318146</c:v>
                </c:pt>
                <c:pt idx="2142">
                  <c:v>0.1588069</c:v>
                </c:pt>
                <c:pt idx="2143">
                  <c:v>0.13009979999999999</c:v>
                </c:pt>
                <c:pt idx="2144">
                  <c:v>0.1462794</c:v>
                </c:pt>
                <c:pt idx="2145">
                  <c:v>0.1470844</c:v>
                </c:pt>
                <c:pt idx="2146">
                  <c:v>0.1444993</c:v>
                </c:pt>
                <c:pt idx="2147">
                  <c:v>0.1455264</c:v>
                </c:pt>
                <c:pt idx="2148">
                  <c:v>0.16547319999999999</c:v>
                </c:pt>
                <c:pt idx="2149">
                  <c:v>0.1110695</c:v>
                </c:pt>
                <c:pt idx="2150">
                  <c:v>0.10998280000000001</c:v>
                </c:pt>
                <c:pt idx="2151">
                  <c:v>0.1215962</c:v>
                </c:pt>
                <c:pt idx="2152">
                  <c:v>0.1016571</c:v>
                </c:pt>
                <c:pt idx="2153">
                  <c:v>0.1110288</c:v>
                </c:pt>
                <c:pt idx="2154">
                  <c:v>0.11615010000000001</c:v>
                </c:pt>
                <c:pt idx="2155">
                  <c:v>0.111541</c:v>
                </c:pt>
                <c:pt idx="2156">
                  <c:v>0.1003897</c:v>
                </c:pt>
                <c:pt idx="2157">
                  <c:v>0.11431139999999999</c:v>
                </c:pt>
                <c:pt idx="2158">
                  <c:v>9.6480200000000002E-2</c:v>
                </c:pt>
                <c:pt idx="2159">
                  <c:v>9.2827099999999996E-2</c:v>
                </c:pt>
                <c:pt idx="2160">
                  <c:v>0.1102495</c:v>
                </c:pt>
                <c:pt idx="2161">
                  <c:v>8.6395899999999998E-2</c:v>
                </c:pt>
                <c:pt idx="2162">
                  <c:v>9.7032199999999999E-2</c:v>
                </c:pt>
                <c:pt idx="2163">
                  <c:v>8.1781499999999993E-2</c:v>
                </c:pt>
                <c:pt idx="2164">
                  <c:v>9.05088E-2</c:v>
                </c:pt>
                <c:pt idx="2165">
                  <c:v>8.2626400000000003E-2</c:v>
                </c:pt>
                <c:pt idx="2166">
                  <c:v>6.63831E-2</c:v>
                </c:pt>
                <c:pt idx="2167">
                  <c:v>9.0240799999999996E-2</c:v>
                </c:pt>
                <c:pt idx="2168">
                  <c:v>0.1016681</c:v>
                </c:pt>
                <c:pt idx="2169">
                  <c:v>0.10901089999999999</c:v>
                </c:pt>
                <c:pt idx="2170">
                  <c:v>0.13992479999999999</c:v>
                </c:pt>
                <c:pt idx="2171">
                  <c:v>0.1178141</c:v>
                </c:pt>
                <c:pt idx="2172">
                  <c:v>0.1120853</c:v>
                </c:pt>
                <c:pt idx="2173">
                  <c:v>0.1033504</c:v>
                </c:pt>
                <c:pt idx="2174">
                  <c:v>0.1221719</c:v>
                </c:pt>
                <c:pt idx="2175">
                  <c:v>0.1110237</c:v>
                </c:pt>
                <c:pt idx="2176">
                  <c:v>0.12462760000000001</c:v>
                </c:pt>
                <c:pt idx="2177">
                  <c:v>0.1060957</c:v>
                </c:pt>
                <c:pt idx="2178">
                  <c:v>0.1137377</c:v>
                </c:pt>
                <c:pt idx="2179">
                  <c:v>0.11564339999999999</c:v>
                </c:pt>
                <c:pt idx="2180">
                  <c:v>0.12355339999999999</c:v>
                </c:pt>
                <c:pt idx="2181">
                  <c:v>0.12073449999999999</c:v>
                </c:pt>
                <c:pt idx="2182">
                  <c:v>0.1022449</c:v>
                </c:pt>
                <c:pt idx="2183">
                  <c:v>9.2823000000000003E-2</c:v>
                </c:pt>
                <c:pt idx="2184">
                  <c:v>0.114498</c:v>
                </c:pt>
                <c:pt idx="2185">
                  <c:v>0.10065880000000001</c:v>
                </c:pt>
                <c:pt idx="2186">
                  <c:v>9.3878400000000001E-2</c:v>
                </c:pt>
                <c:pt idx="2187">
                  <c:v>9.6206600000000003E-2</c:v>
                </c:pt>
                <c:pt idx="2188">
                  <c:v>0.1004125</c:v>
                </c:pt>
                <c:pt idx="2189">
                  <c:v>8.3871799999999996E-2</c:v>
                </c:pt>
                <c:pt idx="2190">
                  <c:v>9.4761300000000007E-2</c:v>
                </c:pt>
                <c:pt idx="2191">
                  <c:v>0.1175713</c:v>
                </c:pt>
                <c:pt idx="2192">
                  <c:v>9.0518000000000001E-2</c:v>
                </c:pt>
                <c:pt idx="2193">
                  <c:v>0.1482282</c:v>
                </c:pt>
                <c:pt idx="2194">
                  <c:v>0.10092139999999999</c:v>
                </c:pt>
                <c:pt idx="2195">
                  <c:v>0.1184214</c:v>
                </c:pt>
                <c:pt idx="2196">
                  <c:v>0.1146059</c:v>
                </c:pt>
                <c:pt idx="2197">
                  <c:v>0.11097940000000001</c:v>
                </c:pt>
                <c:pt idx="2198">
                  <c:v>0.11228200000000001</c:v>
                </c:pt>
                <c:pt idx="2199">
                  <c:v>0.1007499</c:v>
                </c:pt>
                <c:pt idx="2200">
                  <c:v>0.1000688</c:v>
                </c:pt>
                <c:pt idx="2201">
                  <c:v>9.4105599999999998E-2</c:v>
                </c:pt>
                <c:pt idx="2202">
                  <c:v>8.8986099999999999E-2</c:v>
                </c:pt>
                <c:pt idx="2203">
                  <c:v>0.1126114</c:v>
                </c:pt>
                <c:pt idx="2204">
                  <c:v>9.8311099999999998E-2</c:v>
                </c:pt>
                <c:pt idx="2205">
                  <c:v>0.11296009999999999</c:v>
                </c:pt>
                <c:pt idx="2206">
                  <c:v>9.2994499999999994E-2</c:v>
                </c:pt>
                <c:pt idx="2207">
                  <c:v>8.6538000000000004E-2</c:v>
                </c:pt>
                <c:pt idx="2208">
                  <c:v>0.1111135</c:v>
                </c:pt>
                <c:pt idx="2209">
                  <c:v>0.109945</c:v>
                </c:pt>
                <c:pt idx="2210">
                  <c:v>7.33182E-2</c:v>
                </c:pt>
                <c:pt idx="2211">
                  <c:v>0.1329089</c:v>
                </c:pt>
                <c:pt idx="2212">
                  <c:v>0.1008463</c:v>
                </c:pt>
                <c:pt idx="2213">
                  <c:v>9.3655600000000006E-2</c:v>
                </c:pt>
                <c:pt idx="2214">
                  <c:v>7.0564100000000005E-2</c:v>
                </c:pt>
                <c:pt idx="2215">
                  <c:v>7.6141399999999998E-2</c:v>
                </c:pt>
                <c:pt idx="2216">
                  <c:v>7.9796599999999995E-2</c:v>
                </c:pt>
                <c:pt idx="2217">
                  <c:v>8.84828E-2</c:v>
                </c:pt>
                <c:pt idx="2218">
                  <c:v>6.4773300000000006E-2</c:v>
                </c:pt>
                <c:pt idx="2219">
                  <c:v>7.29321E-2</c:v>
                </c:pt>
                <c:pt idx="2220">
                  <c:v>9.5331600000000002E-2</c:v>
                </c:pt>
                <c:pt idx="2221">
                  <c:v>8.1068000000000001E-2</c:v>
                </c:pt>
                <c:pt idx="2222">
                  <c:v>7.6605999999999994E-2</c:v>
                </c:pt>
                <c:pt idx="2223">
                  <c:v>7.7373200000000003E-2</c:v>
                </c:pt>
                <c:pt idx="2224">
                  <c:v>7.8590900000000005E-2</c:v>
                </c:pt>
                <c:pt idx="2225">
                  <c:v>7.6631900000000003E-2</c:v>
                </c:pt>
                <c:pt idx="2226">
                  <c:v>7.8593999999999997E-2</c:v>
                </c:pt>
                <c:pt idx="2227">
                  <c:v>7.4916399999999994E-2</c:v>
                </c:pt>
                <c:pt idx="2228">
                  <c:v>9.3195399999999998E-2</c:v>
                </c:pt>
                <c:pt idx="2229">
                  <c:v>8.0258999999999997E-2</c:v>
                </c:pt>
                <c:pt idx="2230">
                  <c:v>8.5089799999999993E-2</c:v>
                </c:pt>
                <c:pt idx="2231">
                  <c:v>7.7147499999999994E-2</c:v>
                </c:pt>
                <c:pt idx="2232">
                  <c:v>7.1419899999999994E-2</c:v>
                </c:pt>
                <c:pt idx="2233">
                  <c:v>7.1917900000000007E-2</c:v>
                </c:pt>
                <c:pt idx="2234">
                  <c:v>7.5012400000000007E-2</c:v>
                </c:pt>
                <c:pt idx="2235">
                  <c:v>6.8623299999999998E-2</c:v>
                </c:pt>
                <c:pt idx="2236">
                  <c:v>9.0007400000000001E-2</c:v>
                </c:pt>
                <c:pt idx="2237">
                  <c:v>7.2805400000000006E-2</c:v>
                </c:pt>
                <c:pt idx="2238">
                  <c:v>7.6882800000000001E-2</c:v>
                </c:pt>
                <c:pt idx="2239">
                  <c:v>7.9765900000000001E-2</c:v>
                </c:pt>
                <c:pt idx="2240">
                  <c:v>0.1123894</c:v>
                </c:pt>
                <c:pt idx="2241">
                  <c:v>0.10051930000000001</c:v>
                </c:pt>
                <c:pt idx="2242">
                  <c:v>0.1220651</c:v>
                </c:pt>
                <c:pt idx="2243">
                  <c:v>0.11486730000000001</c:v>
                </c:pt>
                <c:pt idx="2244">
                  <c:v>9.7710199999999997E-2</c:v>
                </c:pt>
                <c:pt idx="2245">
                  <c:v>0.1015659</c:v>
                </c:pt>
                <c:pt idx="2246">
                  <c:v>0.11887</c:v>
                </c:pt>
                <c:pt idx="2247">
                  <c:v>9.93449E-2</c:v>
                </c:pt>
                <c:pt idx="2248">
                  <c:v>0.1124846</c:v>
                </c:pt>
                <c:pt idx="2249">
                  <c:v>0.1132272</c:v>
                </c:pt>
                <c:pt idx="2250">
                  <c:v>8.7199899999999997E-2</c:v>
                </c:pt>
                <c:pt idx="2251">
                  <c:v>9.8875699999999997E-2</c:v>
                </c:pt>
                <c:pt idx="2252">
                  <c:v>0.1032371</c:v>
                </c:pt>
                <c:pt idx="2253">
                  <c:v>9.7693199999999994E-2</c:v>
                </c:pt>
                <c:pt idx="2254">
                  <c:v>0.1005341</c:v>
                </c:pt>
                <c:pt idx="2255">
                  <c:v>9.6558199999999997E-2</c:v>
                </c:pt>
                <c:pt idx="2256">
                  <c:v>9.8968500000000001E-2</c:v>
                </c:pt>
                <c:pt idx="2257">
                  <c:v>0.103229</c:v>
                </c:pt>
                <c:pt idx="2258">
                  <c:v>8.7634100000000006E-2</c:v>
                </c:pt>
                <c:pt idx="2259">
                  <c:v>0.1049784</c:v>
                </c:pt>
                <c:pt idx="2260">
                  <c:v>9.3746899999999994E-2</c:v>
                </c:pt>
                <c:pt idx="2261">
                  <c:v>0.1046147</c:v>
                </c:pt>
                <c:pt idx="2262">
                  <c:v>9.4300700000000001E-2</c:v>
                </c:pt>
                <c:pt idx="2263">
                  <c:v>9.4781599999999994E-2</c:v>
                </c:pt>
                <c:pt idx="2264">
                  <c:v>0.1119943</c:v>
                </c:pt>
                <c:pt idx="2265">
                  <c:v>0.1002745</c:v>
                </c:pt>
                <c:pt idx="2266">
                  <c:v>0.1042599</c:v>
                </c:pt>
                <c:pt idx="2267">
                  <c:v>9.0533500000000003E-2</c:v>
                </c:pt>
                <c:pt idx="2268">
                  <c:v>0.104673</c:v>
                </c:pt>
                <c:pt idx="2269">
                  <c:v>0.1078062</c:v>
                </c:pt>
                <c:pt idx="2270">
                  <c:v>0.1396551</c:v>
                </c:pt>
                <c:pt idx="2271">
                  <c:v>0.1101936</c:v>
                </c:pt>
                <c:pt idx="2272">
                  <c:v>9.6710000000000004E-2</c:v>
                </c:pt>
                <c:pt idx="2273">
                  <c:v>9.2506599999999994E-2</c:v>
                </c:pt>
                <c:pt idx="2274">
                  <c:v>0.1121693</c:v>
                </c:pt>
                <c:pt idx="2275">
                  <c:v>0.1172657</c:v>
                </c:pt>
                <c:pt idx="2276">
                  <c:v>0.1042395</c:v>
                </c:pt>
                <c:pt idx="2277">
                  <c:v>0.1110719</c:v>
                </c:pt>
                <c:pt idx="2278">
                  <c:v>0.1019608</c:v>
                </c:pt>
                <c:pt idx="2279">
                  <c:v>0.1228737</c:v>
                </c:pt>
                <c:pt idx="2280">
                  <c:v>0.10126789999999999</c:v>
                </c:pt>
                <c:pt idx="2281">
                  <c:v>9.8826700000000003E-2</c:v>
                </c:pt>
                <c:pt idx="2282">
                  <c:v>9.6905599999999995E-2</c:v>
                </c:pt>
                <c:pt idx="2283">
                  <c:v>0.102774</c:v>
                </c:pt>
                <c:pt idx="2284">
                  <c:v>0.1092316</c:v>
                </c:pt>
                <c:pt idx="2285">
                  <c:v>0.1017884</c:v>
                </c:pt>
                <c:pt idx="2286">
                  <c:v>0.11498559999999999</c:v>
                </c:pt>
                <c:pt idx="2287">
                  <c:v>0.1170124</c:v>
                </c:pt>
                <c:pt idx="2288">
                  <c:v>0.1142239</c:v>
                </c:pt>
                <c:pt idx="2289">
                  <c:v>0.1027599</c:v>
                </c:pt>
                <c:pt idx="2290">
                  <c:v>0.1180486</c:v>
                </c:pt>
                <c:pt idx="2291">
                  <c:v>0.11787540000000001</c:v>
                </c:pt>
                <c:pt idx="2292">
                  <c:v>0.1162287</c:v>
                </c:pt>
                <c:pt idx="2293">
                  <c:v>0.1203984</c:v>
                </c:pt>
                <c:pt idx="2294">
                  <c:v>0.1199803</c:v>
                </c:pt>
                <c:pt idx="2295">
                  <c:v>0.1103278</c:v>
                </c:pt>
                <c:pt idx="2296">
                  <c:v>0.10060180000000001</c:v>
                </c:pt>
                <c:pt idx="2297">
                  <c:v>0.1158772</c:v>
                </c:pt>
                <c:pt idx="2298">
                  <c:v>8.9024599999999995E-2</c:v>
                </c:pt>
                <c:pt idx="2299">
                  <c:v>0.1147778</c:v>
                </c:pt>
                <c:pt idx="2300">
                  <c:v>0.11374190000000001</c:v>
                </c:pt>
                <c:pt idx="2301">
                  <c:v>0.1118416</c:v>
                </c:pt>
                <c:pt idx="2302">
                  <c:v>0.1103227</c:v>
                </c:pt>
                <c:pt idx="2303">
                  <c:v>0.1120357</c:v>
                </c:pt>
                <c:pt idx="2304">
                  <c:v>0.1107317</c:v>
                </c:pt>
                <c:pt idx="2305">
                  <c:v>8.5051699999999994E-2</c:v>
                </c:pt>
                <c:pt idx="2306">
                  <c:v>0.1055678</c:v>
                </c:pt>
                <c:pt idx="2307">
                  <c:v>0.11233360000000001</c:v>
                </c:pt>
                <c:pt idx="2308">
                  <c:v>0.1210581</c:v>
                </c:pt>
                <c:pt idx="2309">
                  <c:v>0.10489900000000001</c:v>
                </c:pt>
                <c:pt idx="2310">
                  <c:v>0.10433099999999999</c:v>
                </c:pt>
                <c:pt idx="2311">
                  <c:v>0.10810450000000001</c:v>
                </c:pt>
                <c:pt idx="2312">
                  <c:v>0.1159401</c:v>
                </c:pt>
                <c:pt idx="2313">
                  <c:v>0.1054156</c:v>
                </c:pt>
                <c:pt idx="2314">
                  <c:v>9.82156E-2</c:v>
                </c:pt>
                <c:pt idx="2315">
                  <c:v>0.1160148</c:v>
                </c:pt>
                <c:pt idx="2316">
                  <c:v>8.6597300000000002E-2</c:v>
                </c:pt>
                <c:pt idx="2317">
                  <c:v>9.9750900000000003E-2</c:v>
                </c:pt>
                <c:pt idx="2318">
                  <c:v>0.1092938</c:v>
                </c:pt>
                <c:pt idx="2319">
                  <c:v>9.2897199999999999E-2</c:v>
                </c:pt>
                <c:pt idx="2320">
                  <c:v>0.1149044</c:v>
                </c:pt>
                <c:pt idx="2321">
                  <c:v>0.12192310000000001</c:v>
                </c:pt>
                <c:pt idx="2322">
                  <c:v>0.122187</c:v>
                </c:pt>
                <c:pt idx="2323">
                  <c:v>0.10583380000000001</c:v>
                </c:pt>
                <c:pt idx="2324">
                  <c:v>9.7814799999999993E-2</c:v>
                </c:pt>
                <c:pt idx="2325">
                  <c:v>0.1097746</c:v>
                </c:pt>
                <c:pt idx="2326">
                  <c:v>9.3197299999999997E-2</c:v>
                </c:pt>
                <c:pt idx="2327">
                  <c:v>0.1458535</c:v>
                </c:pt>
                <c:pt idx="2328">
                  <c:v>0.12586269999999999</c:v>
                </c:pt>
                <c:pt idx="2329">
                  <c:v>0.1066006</c:v>
                </c:pt>
                <c:pt idx="2330">
                  <c:v>9.4891600000000006E-2</c:v>
                </c:pt>
                <c:pt idx="2331">
                  <c:v>9.7446599999999994E-2</c:v>
                </c:pt>
                <c:pt idx="2332">
                  <c:v>8.9111499999999996E-2</c:v>
                </c:pt>
                <c:pt idx="2333">
                  <c:v>9.0731099999999995E-2</c:v>
                </c:pt>
                <c:pt idx="2334">
                  <c:v>0.1152705</c:v>
                </c:pt>
                <c:pt idx="2335">
                  <c:v>0.1143605</c:v>
                </c:pt>
                <c:pt idx="2336">
                  <c:v>9.1623800000000005E-2</c:v>
                </c:pt>
                <c:pt idx="2337">
                  <c:v>7.9927100000000001E-2</c:v>
                </c:pt>
                <c:pt idx="2338">
                  <c:v>9.3421000000000004E-2</c:v>
                </c:pt>
                <c:pt idx="2339">
                  <c:v>0.11182350000000001</c:v>
                </c:pt>
                <c:pt idx="2340">
                  <c:v>9.8590399999999995E-2</c:v>
                </c:pt>
                <c:pt idx="2341">
                  <c:v>0.115342</c:v>
                </c:pt>
                <c:pt idx="2342">
                  <c:v>9.8046700000000001E-2</c:v>
                </c:pt>
                <c:pt idx="2343">
                  <c:v>0.105105</c:v>
                </c:pt>
                <c:pt idx="2344">
                  <c:v>9.6413200000000004E-2</c:v>
                </c:pt>
                <c:pt idx="2345">
                  <c:v>8.32701E-2</c:v>
                </c:pt>
                <c:pt idx="2346">
                  <c:v>7.2399900000000003E-2</c:v>
                </c:pt>
                <c:pt idx="2347">
                  <c:v>9.6184199999999997E-2</c:v>
                </c:pt>
                <c:pt idx="2348">
                  <c:v>0.1034187</c:v>
                </c:pt>
                <c:pt idx="2349">
                  <c:v>9.2536900000000005E-2</c:v>
                </c:pt>
                <c:pt idx="2350">
                  <c:v>9.4566399999999995E-2</c:v>
                </c:pt>
                <c:pt idx="2351">
                  <c:v>6.2905100000000005E-2</c:v>
                </c:pt>
                <c:pt idx="2352">
                  <c:v>0.1016305</c:v>
                </c:pt>
                <c:pt idx="2353">
                  <c:v>0.1008249</c:v>
                </c:pt>
                <c:pt idx="2354">
                  <c:v>7.1250599999999997E-2</c:v>
                </c:pt>
                <c:pt idx="2355">
                  <c:v>9.6121300000000007E-2</c:v>
                </c:pt>
                <c:pt idx="2356">
                  <c:v>0.10469589999999999</c:v>
                </c:pt>
                <c:pt idx="2357">
                  <c:v>9.5632099999999998E-2</c:v>
                </c:pt>
                <c:pt idx="2358">
                  <c:v>0.1196585</c:v>
                </c:pt>
                <c:pt idx="2359">
                  <c:v>9.3136300000000005E-2</c:v>
                </c:pt>
                <c:pt idx="2360">
                  <c:v>0.1219692</c:v>
                </c:pt>
                <c:pt idx="2361">
                  <c:v>8.2957400000000001E-2</c:v>
                </c:pt>
                <c:pt idx="2362">
                  <c:v>7.4974299999999994E-2</c:v>
                </c:pt>
                <c:pt idx="2363">
                  <c:v>8.7413500000000005E-2</c:v>
                </c:pt>
                <c:pt idx="2364">
                  <c:v>9.6038399999999996E-2</c:v>
                </c:pt>
                <c:pt idx="2365">
                  <c:v>9.0570499999999998E-2</c:v>
                </c:pt>
                <c:pt idx="2366">
                  <c:v>0.1009197</c:v>
                </c:pt>
                <c:pt idx="2367">
                  <c:v>9.7698099999999996E-2</c:v>
                </c:pt>
                <c:pt idx="2368">
                  <c:v>8.7515300000000004E-2</c:v>
                </c:pt>
                <c:pt idx="2369">
                  <c:v>9.8646300000000006E-2</c:v>
                </c:pt>
                <c:pt idx="2370">
                  <c:v>0.1112575</c:v>
                </c:pt>
                <c:pt idx="2371">
                  <c:v>9.58069E-2</c:v>
                </c:pt>
                <c:pt idx="2372">
                  <c:v>8.8775300000000001E-2</c:v>
                </c:pt>
                <c:pt idx="2373">
                  <c:v>7.3291200000000001E-2</c:v>
                </c:pt>
                <c:pt idx="2374">
                  <c:v>9.0421100000000004E-2</c:v>
                </c:pt>
                <c:pt idx="2375">
                  <c:v>7.2173299999999996E-2</c:v>
                </c:pt>
                <c:pt idx="2376">
                  <c:v>0.1027146</c:v>
                </c:pt>
                <c:pt idx="2377">
                  <c:v>7.2665900000000005E-2</c:v>
                </c:pt>
                <c:pt idx="2378">
                  <c:v>0.1027955</c:v>
                </c:pt>
                <c:pt idx="2379">
                  <c:v>5.8666099999999999E-2</c:v>
                </c:pt>
                <c:pt idx="2380">
                  <c:v>8.0007400000000006E-2</c:v>
                </c:pt>
                <c:pt idx="2381">
                  <c:v>7.9783599999999996E-2</c:v>
                </c:pt>
                <c:pt idx="2382">
                  <c:v>9.5754800000000001E-2</c:v>
                </c:pt>
                <c:pt idx="2383">
                  <c:v>8.2620200000000005E-2</c:v>
                </c:pt>
                <c:pt idx="2384">
                  <c:v>0.10162889999999999</c:v>
                </c:pt>
                <c:pt idx="2385">
                  <c:v>9.7447000000000006E-2</c:v>
                </c:pt>
                <c:pt idx="2386">
                  <c:v>8.5721599999999995E-2</c:v>
                </c:pt>
                <c:pt idx="2387">
                  <c:v>7.7877100000000005E-2</c:v>
                </c:pt>
                <c:pt idx="2388">
                  <c:v>0.11622059999999999</c:v>
                </c:pt>
                <c:pt idx="2389">
                  <c:v>0.1162005</c:v>
                </c:pt>
                <c:pt idx="2390">
                  <c:v>8.1331000000000001E-2</c:v>
                </c:pt>
                <c:pt idx="2391">
                  <c:v>0.11531429999999999</c:v>
                </c:pt>
                <c:pt idx="2392">
                  <c:v>0.1007593</c:v>
                </c:pt>
                <c:pt idx="2393">
                  <c:v>9.2274599999999998E-2</c:v>
                </c:pt>
                <c:pt idx="2394">
                  <c:v>0.11321779999999999</c:v>
                </c:pt>
                <c:pt idx="2395">
                  <c:v>0.1120782</c:v>
                </c:pt>
                <c:pt idx="2396">
                  <c:v>0.1043839</c:v>
                </c:pt>
                <c:pt idx="2397">
                  <c:v>9.6242900000000006E-2</c:v>
                </c:pt>
                <c:pt idx="2398">
                  <c:v>8.8993199999999995E-2</c:v>
                </c:pt>
                <c:pt idx="2399">
                  <c:v>0.1049327</c:v>
                </c:pt>
                <c:pt idx="2400">
                  <c:v>0.1064389</c:v>
                </c:pt>
                <c:pt idx="2401">
                  <c:v>9.9884700000000007E-2</c:v>
                </c:pt>
                <c:pt idx="2402">
                  <c:v>9.3590099999999996E-2</c:v>
                </c:pt>
                <c:pt idx="2403">
                  <c:v>0.1017232</c:v>
                </c:pt>
                <c:pt idx="2404">
                  <c:v>9.5161499999999996E-2</c:v>
                </c:pt>
                <c:pt idx="2405">
                  <c:v>8.8314599999999993E-2</c:v>
                </c:pt>
                <c:pt idx="2406">
                  <c:v>9.3860100000000002E-2</c:v>
                </c:pt>
                <c:pt idx="2407">
                  <c:v>9.3867699999999998E-2</c:v>
                </c:pt>
                <c:pt idx="2408">
                  <c:v>9.51158E-2</c:v>
                </c:pt>
                <c:pt idx="2409">
                  <c:v>9.1055800000000006E-2</c:v>
                </c:pt>
                <c:pt idx="2410">
                  <c:v>8.98481E-2</c:v>
                </c:pt>
                <c:pt idx="2411">
                  <c:v>0.1077596</c:v>
                </c:pt>
                <c:pt idx="2412">
                  <c:v>8.8643299999999994E-2</c:v>
                </c:pt>
                <c:pt idx="2413">
                  <c:v>9.6612199999999995E-2</c:v>
                </c:pt>
                <c:pt idx="2414">
                  <c:v>9.8206000000000002E-2</c:v>
                </c:pt>
                <c:pt idx="2415">
                  <c:v>9.5055600000000004E-2</c:v>
                </c:pt>
                <c:pt idx="2416">
                  <c:v>8.1097299999999997E-2</c:v>
                </c:pt>
                <c:pt idx="2417">
                  <c:v>9.9904800000000002E-2</c:v>
                </c:pt>
                <c:pt idx="2418">
                  <c:v>7.6093599999999997E-2</c:v>
                </c:pt>
                <c:pt idx="2419">
                  <c:v>8.2855700000000004E-2</c:v>
                </c:pt>
                <c:pt idx="2420">
                  <c:v>0.1151026</c:v>
                </c:pt>
                <c:pt idx="2421">
                  <c:v>9.39059E-2</c:v>
                </c:pt>
                <c:pt idx="2422">
                  <c:v>8.9459800000000006E-2</c:v>
                </c:pt>
                <c:pt idx="2423">
                  <c:v>6.7335999999999993E-2</c:v>
                </c:pt>
                <c:pt idx="2424">
                  <c:v>7.7192899999999995E-2</c:v>
                </c:pt>
                <c:pt idx="2425">
                  <c:v>8.1285099999999999E-2</c:v>
                </c:pt>
                <c:pt idx="2426">
                  <c:v>8.4161100000000003E-2</c:v>
                </c:pt>
                <c:pt idx="2427">
                  <c:v>8.56021E-2</c:v>
                </c:pt>
                <c:pt idx="2428">
                  <c:v>0.112454</c:v>
                </c:pt>
                <c:pt idx="2429">
                  <c:v>8.4271200000000004E-2</c:v>
                </c:pt>
                <c:pt idx="2430">
                  <c:v>7.6325299999999999E-2</c:v>
                </c:pt>
                <c:pt idx="2431">
                  <c:v>8.8584899999999994E-2</c:v>
                </c:pt>
                <c:pt idx="2432">
                  <c:v>8.2574499999999995E-2</c:v>
                </c:pt>
                <c:pt idx="2433">
                  <c:v>8.8869799999999999E-2</c:v>
                </c:pt>
                <c:pt idx="2434">
                  <c:v>0.10308290000000001</c:v>
                </c:pt>
                <c:pt idx="2435">
                  <c:v>0.1068566</c:v>
                </c:pt>
                <c:pt idx="2436">
                  <c:v>0.1202574</c:v>
                </c:pt>
                <c:pt idx="2437">
                  <c:v>8.2956299999999997E-2</c:v>
                </c:pt>
                <c:pt idx="2438">
                  <c:v>7.9797699999999999E-2</c:v>
                </c:pt>
                <c:pt idx="2439">
                  <c:v>8.6318699999999998E-2</c:v>
                </c:pt>
                <c:pt idx="2440">
                  <c:v>7.7566999999999997E-2</c:v>
                </c:pt>
                <c:pt idx="2441">
                  <c:v>9.63981E-2</c:v>
                </c:pt>
                <c:pt idx="2442">
                  <c:v>7.5478400000000001E-2</c:v>
                </c:pt>
                <c:pt idx="2443">
                  <c:v>9.2559900000000001E-2</c:v>
                </c:pt>
                <c:pt idx="2444">
                  <c:v>8.7958599999999998E-2</c:v>
                </c:pt>
                <c:pt idx="2445">
                  <c:v>0.1247243</c:v>
                </c:pt>
                <c:pt idx="2446">
                  <c:v>0.11217969999999999</c:v>
                </c:pt>
                <c:pt idx="2447">
                  <c:v>0.14063419999999999</c:v>
                </c:pt>
                <c:pt idx="2448">
                  <c:v>0.14300969999999999</c:v>
                </c:pt>
                <c:pt idx="2449">
                  <c:v>0.14292550000000001</c:v>
                </c:pt>
                <c:pt idx="2450">
                  <c:v>0.1527857</c:v>
                </c:pt>
                <c:pt idx="2451">
                  <c:v>0.13537930000000001</c:v>
                </c:pt>
                <c:pt idx="2452">
                  <c:v>0.13577690000000001</c:v>
                </c:pt>
                <c:pt idx="2453">
                  <c:v>0.1223514</c:v>
                </c:pt>
                <c:pt idx="2454">
                  <c:v>0.13905210000000001</c:v>
                </c:pt>
                <c:pt idx="2455">
                  <c:v>0.13744980000000001</c:v>
                </c:pt>
                <c:pt idx="2456">
                  <c:v>0.1202637</c:v>
                </c:pt>
                <c:pt idx="2457">
                  <c:v>0.15366769999999999</c:v>
                </c:pt>
                <c:pt idx="2458">
                  <c:v>0.1429491</c:v>
                </c:pt>
                <c:pt idx="2459">
                  <c:v>0.13397310000000001</c:v>
                </c:pt>
                <c:pt idx="2460">
                  <c:v>0.1337303</c:v>
                </c:pt>
                <c:pt idx="2461">
                  <c:v>0.13906109999999999</c:v>
                </c:pt>
                <c:pt idx="2462">
                  <c:v>0.13628270000000001</c:v>
                </c:pt>
                <c:pt idx="2463">
                  <c:v>0.14042099999999999</c:v>
                </c:pt>
                <c:pt idx="2464">
                  <c:v>0.1215241</c:v>
                </c:pt>
                <c:pt idx="2465">
                  <c:v>0.12996170000000001</c:v>
                </c:pt>
                <c:pt idx="2466">
                  <c:v>0.1404995</c:v>
                </c:pt>
                <c:pt idx="2467">
                  <c:v>0.13931350000000001</c:v>
                </c:pt>
                <c:pt idx="2468">
                  <c:v>0.1390615</c:v>
                </c:pt>
                <c:pt idx="2469">
                  <c:v>0.14496890000000001</c:v>
                </c:pt>
                <c:pt idx="2470">
                  <c:v>0.14494679999999999</c:v>
                </c:pt>
                <c:pt idx="2471">
                  <c:v>0.1399474</c:v>
                </c:pt>
                <c:pt idx="2472">
                  <c:v>0.14583119999999999</c:v>
                </c:pt>
                <c:pt idx="2473">
                  <c:v>0.1431373</c:v>
                </c:pt>
                <c:pt idx="2474">
                  <c:v>0.13874449999999999</c:v>
                </c:pt>
                <c:pt idx="2475">
                  <c:v>0.14367840000000001</c:v>
                </c:pt>
                <c:pt idx="2476">
                  <c:v>0.1507841</c:v>
                </c:pt>
                <c:pt idx="2477">
                  <c:v>0.14257649999999999</c:v>
                </c:pt>
                <c:pt idx="2478">
                  <c:v>0.1426711</c:v>
                </c:pt>
                <c:pt idx="2479">
                  <c:v>0.13826469999999999</c:v>
                </c:pt>
                <c:pt idx="2480">
                  <c:v>0.1461239</c:v>
                </c:pt>
                <c:pt idx="2481">
                  <c:v>0.13155439999999999</c:v>
                </c:pt>
                <c:pt idx="2482">
                  <c:v>0.14023240000000001</c:v>
                </c:pt>
                <c:pt idx="2483">
                  <c:v>0.14945729999999999</c:v>
                </c:pt>
                <c:pt idx="2484">
                  <c:v>0.14031930000000001</c:v>
                </c:pt>
                <c:pt idx="2485">
                  <c:v>0.13507420000000001</c:v>
                </c:pt>
                <c:pt idx="2486">
                  <c:v>0.13827999999999999</c:v>
                </c:pt>
                <c:pt idx="2487">
                  <c:v>0.13825370000000001</c:v>
                </c:pt>
                <c:pt idx="2488">
                  <c:v>0.15598380000000001</c:v>
                </c:pt>
                <c:pt idx="2489">
                  <c:v>0.14517369999999999</c:v>
                </c:pt>
                <c:pt idx="2490">
                  <c:v>0.1325887</c:v>
                </c:pt>
                <c:pt idx="2491">
                  <c:v>0.12948960000000001</c:v>
                </c:pt>
                <c:pt idx="2492">
                  <c:v>0.15783420000000001</c:v>
                </c:pt>
                <c:pt idx="2493">
                  <c:v>0.14474960000000001</c:v>
                </c:pt>
                <c:pt idx="2494">
                  <c:v>0.14717089999999999</c:v>
                </c:pt>
                <c:pt idx="2495">
                  <c:v>0.15484129999999999</c:v>
                </c:pt>
                <c:pt idx="2496">
                  <c:v>0.14476649999999999</c:v>
                </c:pt>
                <c:pt idx="2497">
                  <c:v>0.14463819999999999</c:v>
                </c:pt>
                <c:pt idx="2498">
                  <c:v>0.14957519999999999</c:v>
                </c:pt>
                <c:pt idx="2499">
                  <c:v>0.14557519999999999</c:v>
                </c:pt>
                <c:pt idx="2500">
                  <c:v>0.12426959999999999</c:v>
                </c:pt>
                <c:pt idx="2501">
                  <c:v>0.14131389999999999</c:v>
                </c:pt>
                <c:pt idx="2502">
                  <c:v>0.13904269999999999</c:v>
                </c:pt>
                <c:pt idx="2503">
                  <c:v>0.14550540000000001</c:v>
                </c:pt>
                <c:pt idx="2504">
                  <c:v>0.1492039</c:v>
                </c:pt>
                <c:pt idx="2505">
                  <c:v>0.14963499999999999</c:v>
                </c:pt>
                <c:pt idx="2506">
                  <c:v>0.13788149999999999</c:v>
                </c:pt>
                <c:pt idx="2507">
                  <c:v>0.13911129999999999</c:v>
                </c:pt>
                <c:pt idx="2508">
                  <c:v>0.13958290000000001</c:v>
                </c:pt>
                <c:pt idx="2509">
                  <c:v>0.1439811</c:v>
                </c:pt>
                <c:pt idx="2510">
                  <c:v>0.14137250000000001</c:v>
                </c:pt>
                <c:pt idx="2511">
                  <c:v>0.1346791</c:v>
                </c:pt>
                <c:pt idx="2512">
                  <c:v>0.15440860000000001</c:v>
                </c:pt>
                <c:pt idx="2513">
                  <c:v>0.14148730000000001</c:v>
                </c:pt>
                <c:pt idx="2514">
                  <c:v>0.1420506</c:v>
                </c:pt>
                <c:pt idx="2515">
                  <c:v>0.14892820000000001</c:v>
                </c:pt>
                <c:pt idx="2516">
                  <c:v>0.1443527</c:v>
                </c:pt>
                <c:pt idx="2517">
                  <c:v>0.15012990000000001</c:v>
                </c:pt>
                <c:pt idx="2518">
                  <c:v>0.1539779</c:v>
                </c:pt>
                <c:pt idx="2519">
                  <c:v>0.14318620000000001</c:v>
                </c:pt>
                <c:pt idx="2520">
                  <c:v>0.13757520000000001</c:v>
                </c:pt>
                <c:pt idx="2521">
                  <c:v>0.1456189</c:v>
                </c:pt>
                <c:pt idx="2522">
                  <c:v>0.14040369999999999</c:v>
                </c:pt>
                <c:pt idx="2523">
                  <c:v>0.13279070000000001</c:v>
                </c:pt>
                <c:pt idx="2524">
                  <c:v>0.14151910000000001</c:v>
                </c:pt>
                <c:pt idx="2525">
                  <c:v>0.1500351</c:v>
                </c:pt>
                <c:pt idx="2526">
                  <c:v>0.14977570000000001</c:v>
                </c:pt>
                <c:pt idx="2527">
                  <c:v>0.14374809999999999</c:v>
                </c:pt>
                <c:pt idx="2528">
                  <c:v>0.13897789999999999</c:v>
                </c:pt>
                <c:pt idx="2529">
                  <c:v>0.14388239999999999</c:v>
                </c:pt>
                <c:pt idx="2530">
                  <c:v>0.15215400000000001</c:v>
                </c:pt>
                <c:pt idx="2531">
                  <c:v>0.15284600000000001</c:v>
                </c:pt>
                <c:pt idx="2532">
                  <c:v>0.14078399999999999</c:v>
                </c:pt>
                <c:pt idx="2533">
                  <c:v>0.14891370000000001</c:v>
                </c:pt>
                <c:pt idx="2534">
                  <c:v>0.14601929999999999</c:v>
                </c:pt>
                <c:pt idx="2535">
                  <c:v>0.1532232</c:v>
                </c:pt>
                <c:pt idx="2536">
                  <c:v>0.1522888</c:v>
                </c:pt>
                <c:pt idx="2537">
                  <c:v>0.14310909999999999</c:v>
                </c:pt>
                <c:pt idx="2538">
                  <c:v>0.13658870000000001</c:v>
                </c:pt>
                <c:pt idx="2539">
                  <c:v>0.146569</c:v>
                </c:pt>
                <c:pt idx="2540">
                  <c:v>0.1492086</c:v>
                </c:pt>
                <c:pt idx="2541">
                  <c:v>0.1376684</c:v>
                </c:pt>
                <c:pt idx="2542">
                  <c:v>0.1206889</c:v>
                </c:pt>
                <c:pt idx="2543">
                  <c:v>0.13447619999999999</c:v>
                </c:pt>
                <c:pt idx="2544">
                  <c:v>0.1362661</c:v>
                </c:pt>
                <c:pt idx="2545">
                  <c:v>0.14860880000000001</c:v>
                </c:pt>
                <c:pt idx="2546">
                  <c:v>0.1438749</c:v>
                </c:pt>
                <c:pt idx="2547">
                  <c:v>0.1419676</c:v>
                </c:pt>
                <c:pt idx="2548">
                  <c:v>0.1205546</c:v>
                </c:pt>
                <c:pt idx="2549">
                  <c:v>0.13626779999999999</c:v>
                </c:pt>
                <c:pt idx="2550">
                  <c:v>0.13179979999999999</c:v>
                </c:pt>
                <c:pt idx="2551">
                  <c:v>0.13343340000000001</c:v>
                </c:pt>
                <c:pt idx="2552">
                  <c:v>0.13775000000000001</c:v>
                </c:pt>
                <c:pt idx="2553">
                  <c:v>0.13716310000000001</c:v>
                </c:pt>
                <c:pt idx="2554">
                  <c:v>0.15612280000000001</c:v>
                </c:pt>
                <c:pt idx="2555">
                  <c:v>0.14309359999999999</c:v>
                </c:pt>
                <c:pt idx="2556">
                  <c:v>0.13860059999999999</c:v>
                </c:pt>
                <c:pt idx="2557">
                  <c:v>0.15712909999999999</c:v>
                </c:pt>
                <c:pt idx="2558">
                  <c:v>0.14640159999999999</c:v>
                </c:pt>
                <c:pt idx="2559">
                  <c:v>0.14002390000000001</c:v>
                </c:pt>
                <c:pt idx="2560">
                  <c:v>0.13966500000000001</c:v>
                </c:pt>
                <c:pt idx="2561">
                  <c:v>0.14548759999999999</c:v>
                </c:pt>
                <c:pt idx="2562">
                  <c:v>0.14353389999999999</c:v>
                </c:pt>
                <c:pt idx="2563">
                  <c:v>0.14782980000000001</c:v>
                </c:pt>
                <c:pt idx="2564">
                  <c:v>0.1499962</c:v>
                </c:pt>
                <c:pt idx="2565">
                  <c:v>0.14506659999999999</c:v>
                </c:pt>
                <c:pt idx="2566">
                  <c:v>0.1344427</c:v>
                </c:pt>
                <c:pt idx="2567">
                  <c:v>0.14037859999999999</c:v>
                </c:pt>
                <c:pt idx="2568">
                  <c:v>0.15516559999999999</c:v>
                </c:pt>
                <c:pt idx="2569">
                  <c:v>0.15298429999999999</c:v>
                </c:pt>
                <c:pt idx="2570">
                  <c:v>0.14890100000000001</c:v>
                </c:pt>
                <c:pt idx="2571">
                  <c:v>0.1590628</c:v>
                </c:pt>
                <c:pt idx="2572">
                  <c:v>0.13186400000000001</c:v>
                </c:pt>
                <c:pt idx="2573">
                  <c:v>0.13507739999999999</c:v>
                </c:pt>
                <c:pt idx="2574">
                  <c:v>0.1396782</c:v>
                </c:pt>
                <c:pt idx="2575">
                  <c:v>0.14805099999999999</c:v>
                </c:pt>
                <c:pt idx="2576">
                  <c:v>0.1276359</c:v>
                </c:pt>
                <c:pt idx="2577">
                  <c:v>0.13779630000000001</c:v>
                </c:pt>
                <c:pt idx="2578">
                  <c:v>0.14497879999999999</c:v>
                </c:pt>
                <c:pt idx="2579">
                  <c:v>0.1437995</c:v>
                </c:pt>
                <c:pt idx="2580">
                  <c:v>0.14397270000000001</c:v>
                </c:pt>
                <c:pt idx="2581">
                  <c:v>0.1497481</c:v>
                </c:pt>
                <c:pt idx="2582">
                  <c:v>0.1401887</c:v>
                </c:pt>
                <c:pt idx="2583">
                  <c:v>0.1410198</c:v>
                </c:pt>
                <c:pt idx="2584">
                  <c:v>0.15704109999999999</c:v>
                </c:pt>
                <c:pt idx="2585">
                  <c:v>0.14193620000000001</c:v>
                </c:pt>
                <c:pt idx="2586">
                  <c:v>0.1513613</c:v>
                </c:pt>
                <c:pt idx="2587">
                  <c:v>0.13757259999999999</c:v>
                </c:pt>
                <c:pt idx="2588">
                  <c:v>0.14093149999999999</c:v>
                </c:pt>
                <c:pt idx="2589">
                  <c:v>0.14585580000000001</c:v>
                </c:pt>
                <c:pt idx="2590">
                  <c:v>0.14039779999999999</c:v>
                </c:pt>
                <c:pt idx="2591">
                  <c:v>0.13480510000000001</c:v>
                </c:pt>
                <c:pt idx="2592">
                  <c:v>0.1458653</c:v>
                </c:pt>
                <c:pt idx="2593">
                  <c:v>0.146289</c:v>
                </c:pt>
                <c:pt idx="2594">
                  <c:v>0.15746869999999999</c:v>
                </c:pt>
                <c:pt idx="2595">
                  <c:v>0.14221490000000001</c:v>
                </c:pt>
                <c:pt idx="2596">
                  <c:v>0.1485766</c:v>
                </c:pt>
                <c:pt idx="2597">
                  <c:v>0.13627939999999999</c:v>
                </c:pt>
                <c:pt idx="2598">
                  <c:v>0.12663179999999999</c:v>
                </c:pt>
                <c:pt idx="2599">
                  <c:v>0.14266529999999999</c:v>
                </c:pt>
                <c:pt idx="2600">
                  <c:v>0.13786000000000001</c:v>
                </c:pt>
                <c:pt idx="2601">
                  <c:v>0.13982600000000001</c:v>
                </c:pt>
                <c:pt idx="2602">
                  <c:v>0.1263253</c:v>
                </c:pt>
                <c:pt idx="2603">
                  <c:v>0.13382730000000001</c:v>
                </c:pt>
                <c:pt idx="2604">
                  <c:v>0.1255348</c:v>
                </c:pt>
                <c:pt idx="2605">
                  <c:v>0.13632230000000001</c:v>
                </c:pt>
                <c:pt idx="2606">
                  <c:v>0.1492694</c:v>
                </c:pt>
                <c:pt idx="2607">
                  <c:v>0.1498661</c:v>
                </c:pt>
                <c:pt idx="2608">
                  <c:v>0.14887059999999999</c:v>
                </c:pt>
                <c:pt idx="2609">
                  <c:v>0.1436038</c:v>
                </c:pt>
                <c:pt idx="2610">
                  <c:v>0.1431219</c:v>
                </c:pt>
                <c:pt idx="2611">
                  <c:v>0.14501849999999999</c:v>
                </c:pt>
                <c:pt idx="2612">
                  <c:v>0.13872139999999999</c:v>
                </c:pt>
                <c:pt idx="2613">
                  <c:v>0.14583460000000001</c:v>
                </c:pt>
                <c:pt idx="2614">
                  <c:v>0.14152429999999999</c:v>
                </c:pt>
                <c:pt idx="2615">
                  <c:v>0.12070790000000001</c:v>
                </c:pt>
                <c:pt idx="2616">
                  <c:v>0.1490281</c:v>
                </c:pt>
                <c:pt idx="2617">
                  <c:v>0.14347860000000001</c:v>
                </c:pt>
                <c:pt idx="2618">
                  <c:v>0.15344969999999999</c:v>
                </c:pt>
                <c:pt idx="2619">
                  <c:v>0.13995469999999999</c:v>
                </c:pt>
                <c:pt idx="2620">
                  <c:v>0.1343047</c:v>
                </c:pt>
                <c:pt idx="2621">
                  <c:v>0.14449960000000001</c:v>
                </c:pt>
                <c:pt idx="2622">
                  <c:v>0.1480938</c:v>
                </c:pt>
                <c:pt idx="2623">
                  <c:v>0.13394130000000001</c:v>
                </c:pt>
                <c:pt idx="2624">
                  <c:v>0.125606</c:v>
                </c:pt>
                <c:pt idx="2625">
                  <c:v>0.12511849999999999</c:v>
                </c:pt>
                <c:pt idx="2626">
                  <c:v>8.8994000000000004E-2</c:v>
                </c:pt>
                <c:pt idx="2627">
                  <c:v>7.2845199999999999E-2</c:v>
                </c:pt>
                <c:pt idx="2628">
                  <c:v>8.1550899999999996E-2</c:v>
                </c:pt>
                <c:pt idx="2629">
                  <c:v>8.9179099999999997E-2</c:v>
                </c:pt>
                <c:pt idx="2630">
                  <c:v>8.0105399999999993E-2</c:v>
                </c:pt>
                <c:pt idx="2631">
                  <c:v>9.6587300000000001E-2</c:v>
                </c:pt>
                <c:pt idx="2632">
                  <c:v>9.8399E-2</c:v>
                </c:pt>
                <c:pt idx="2633">
                  <c:v>8.1033499999999994E-2</c:v>
                </c:pt>
                <c:pt idx="2634">
                  <c:v>7.4252899999999997E-2</c:v>
                </c:pt>
                <c:pt idx="2635">
                  <c:v>8.5302500000000003E-2</c:v>
                </c:pt>
                <c:pt idx="2636">
                  <c:v>8.20269E-2</c:v>
                </c:pt>
                <c:pt idx="2637">
                  <c:v>9.9845000000000003E-2</c:v>
                </c:pt>
                <c:pt idx="2638">
                  <c:v>8.5986800000000002E-2</c:v>
                </c:pt>
                <c:pt idx="2639">
                  <c:v>7.9601199999999997E-2</c:v>
                </c:pt>
                <c:pt idx="2640">
                  <c:v>7.8980499999999995E-2</c:v>
                </c:pt>
                <c:pt idx="2641">
                  <c:v>7.4766899999999997E-2</c:v>
                </c:pt>
                <c:pt idx="2642">
                  <c:v>8.0248700000000006E-2</c:v>
                </c:pt>
                <c:pt idx="2643">
                  <c:v>8.3681800000000001E-2</c:v>
                </c:pt>
                <c:pt idx="2644">
                  <c:v>7.3507400000000001E-2</c:v>
                </c:pt>
                <c:pt idx="2645">
                  <c:v>6.6845500000000002E-2</c:v>
                </c:pt>
                <c:pt idx="2646">
                  <c:v>5.7408800000000003E-2</c:v>
                </c:pt>
                <c:pt idx="2647">
                  <c:v>7.6983399999999994E-2</c:v>
                </c:pt>
                <c:pt idx="2648">
                  <c:v>8.7007600000000004E-2</c:v>
                </c:pt>
                <c:pt idx="2649">
                  <c:v>6.7797399999999994E-2</c:v>
                </c:pt>
                <c:pt idx="2650">
                  <c:v>7.6607900000000007E-2</c:v>
                </c:pt>
                <c:pt idx="2651">
                  <c:v>7.1971099999999996E-2</c:v>
                </c:pt>
                <c:pt idx="2652">
                  <c:v>7.7537400000000006E-2</c:v>
                </c:pt>
                <c:pt idx="2653">
                  <c:v>8.5833999999999994E-2</c:v>
                </c:pt>
                <c:pt idx="2654">
                  <c:v>8.9114700000000005E-2</c:v>
                </c:pt>
                <c:pt idx="2655">
                  <c:v>7.7990400000000001E-2</c:v>
                </c:pt>
                <c:pt idx="2656">
                  <c:v>8.2177100000000003E-2</c:v>
                </c:pt>
                <c:pt idx="2657">
                  <c:v>0.100728</c:v>
                </c:pt>
                <c:pt idx="2658">
                  <c:v>7.5054700000000002E-2</c:v>
                </c:pt>
                <c:pt idx="2659">
                  <c:v>6.6043099999999993E-2</c:v>
                </c:pt>
                <c:pt idx="2660">
                  <c:v>7.5504100000000005E-2</c:v>
                </c:pt>
                <c:pt idx="2661">
                  <c:v>9.0052800000000002E-2</c:v>
                </c:pt>
                <c:pt idx="2662">
                  <c:v>7.5880500000000004E-2</c:v>
                </c:pt>
                <c:pt idx="2663">
                  <c:v>7.6464599999999994E-2</c:v>
                </c:pt>
                <c:pt idx="2664">
                  <c:v>6.6922200000000001E-2</c:v>
                </c:pt>
                <c:pt idx="2665">
                  <c:v>6.5976000000000007E-2</c:v>
                </c:pt>
                <c:pt idx="2666">
                  <c:v>6.5773799999999993E-2</c:v>
                </c:pt>
                <c:pt idx="2667">
                  <c:v>8.9088100000000003E-2</c:v>
                </c:pt>
                <c:pt idx="2668">
                  <c:v>7.6795299999999997E-2</c:v>
                </c:pt>
                <c:pt idx="2669">
                  <c:v>9.1143500000000002E-2</c:v>
                </c:pt>
                <c:pt idx="2670">
                  <c:v>8.3172800000000005E-2</c:v>
                </c:pt>
                <c:pt idx="2671">
                  <c:v>0.10450669999999999</c:v>
                </c:pt>
                <c:pt idx="2672">
                  <c:v>7.9975699999999997E-2</c:v>
                </c:pt>
                <c:pt idx="2673">
                  <c:v>7.9220100000000002E-2</c:v>
                </c:pt>
                <c:pt idx="2674">
                  <c:v>7.1228100000000003E-2</c:v>
                </c:pt>
                <c:pt idx="2675">
                  <c:v>9.0674199999999996E-2</c:v>
                </c:pt>
                <c:pt idx="2676">
                  <c:v>7.9588199999999998E-2</c:v>
                </c:pt>
                <c:pt idx="2677">
                  <c:v>7.7915399999999996E-2</c:v>
                </c:pt>
                <c:pt idx="2678">
                  <c:v>9.4156500000000004E-2</c:v>
                </c:pt>
                <c:pt idx="2679">
                  <c:v>8.9453000000000005E-2</c:v>
                </c:pt>
                <c:pt idx="2680">
                  <c:v>6.9520600000000002E-2</c:v>
                </c:pt>
                <c:pt idx="2681">
                  <c:v>9.4029299999999996E-2</c:v>
                </c:pt>
                <c:pt idx="2682">
                  <c:v>9.0025499999999994E-2</c:v>
                </c:pt>
                <c:pt idx="2683">
                  <c:v>9.4952400000000006E-2</c:v>
                </c:pt>
                <c:pt idx="2684">
                  <c:v>9.5958799999999997E-2</c:v>
                </c:pt>
                <c:pt idx="2685">
                  <c:v>0.1064749</c:v>
                </c:pt>
                <c:pt idx="2686">
                  <c:v>0.1136249</c:v>
                </c:pt>
                <c:pt idx="2687">
                  <c:v>9.3131599999999995E-2</c:v>
                </c:pt>
                <c:pt idx="2688">
                  <c:v>0.11300549999999999</c:v>
                </c:pt>
                <c:pt idx="2689">
                  <c:v>7.3125899999999994E-2</c:v>
                </c:pt>
                <c:pt idx="2690">
                  <c:v>7.4236399999999994E-2</c:v>
                </c:pt>
                <c:pt idx="2691">
                  <c:v>8.6681999999999995E-2</c:v>
                </c:pt>
                <c:pt idx="2692">
                  <c:v>9.03307E-2</c:v>
                </c:pt>
                <c:pt idx="2693">
                  <c:v>0.1039416</c:v>
                </c:pt>
                <c:pt idx="2694">
                  <c:v>0.1000543</c:v>
                </c:pt>
                <c:pt idx="2695">
                  <c:v>9.6502599999999994E-2</c:v>
                </c:pt>
                <c:pt idx="2696">
                  <c:v>0.1024515</c:v>
                </c:pt>
                <c:pt idx="2697">
                  <c:v>8.8109300000000002E-2</c:v>
                </c:pt>
                <c:pt idx="2698">
                  <c:v>9.1085200000000005E-2</c:v>
                </c:pt>
                <c:pt idx="2699">
                  <c:v>8.1879999999999994E-2</c:v>
                </c:pt>
                <c:pt idx="2700">
                  <c:v>0.1076609</c:v>
                </c:pt>
                <c:pt idx="2701">
                  <c:v>9.9256800000000006E-2</c:v>
                </c:pt>
                <c:pt idx="2702">
                  <c:v>0.1119016</c:v>
                </c:pt>
                <c:pt idx="2703">
                  <c:v>7.3248800000000003E-2</c:v>
                </c:pt>
                <c:pt idx="2704">
                  <c:v>0.1057105</c:v>
                </c:pt>
                <c:pt idx="2705">
                  <c:v>9.9031499999999995E-2</c:v>
                </c:pt>
                <c:pt idx="2706">
                  <c:v>9.0748999999999996E-2</c:v>
                </c:pt>
                <c:pt idx="2707">
                  <c:v>9.4160900000000006E-2</c:v>
                </c:pt>
                <c:pt idx="2708">
                  <c:v>0.10946500000000001</c:v>
                </c:pt>
                <c:pt idx="2709">
                  <c:v>9.8777900000000002E-2</c:v>
                </c:pt>
                <c:pt idx="2710">
                  <c:v>8.8231000000000004E-2</c:v>
                </c:pt>
                <c:pt idx="2711">
                  <c:v>6.6646399999999995E-2</c:v>
                </c:pt>
                <c:pt idx="2712">
                  <c:v>9.7549899999999995E-2</c:v>
                </c:pt>
                <c:pt idx="2713">
                  <c:v>9.1534299999999999E-2</c:v>
                </c:pt>
                <c:pt idx="2714">
                  <c:v>8.3450800000000006E-2</c:v>
                </c:pt>
                <c:pt idx="2715">
                  <c:v>9.6324499999999993E-2</c:v>
                </c:pt>
                <c:pt idx="2716">
                  <c:v>9.5578099999999999E-2</c:v>
                </c:pt>
                <c:pt idx="2717">
                  <c:v>8.0867400000000006E-2</c:v>
                </c:pt>
                <c:pt idx="2718">
                  <c:v>9.8463200000000001E-2</c:v>
                </c:pt>
                <c:pt idx="2719">
                  <c:v>9.4520000000000007E-2</c:v>
                </c:pt>
                <c:pt idx="2720">
                  <c:v>7.2050000000000003E-2</c:v>
                </c:pt>
                <c:pt idx="2721">
                  <c:v>8.4297800000000006E-2</c:v>
                </c:pt>
                <c:pt idx="2722">
                  <c:v>9.3282699999999996E-2</c:v>
                </c:pt>
                <c:pt idx="2723">
                  <c:v>7.5342699999999999E-2</c:v>
                </c:pt>
                <c:pt idx="2724">
                  <c:v>7.8989799999999999E-2</c:v>
                </c:pt>
                <c:pt idx="2725">
                  <c:v>8.6854200000000006E-2</c:v>
                </c:pt>
                <c:pt idx="2726">
                  <c:v>0.1024943</c:v>
                </c:pt>
                <c:pt idx="2727">
                  <c:v>9.5705899999999997E-2</c:v>
                </c:pt>
                <c:pt idx="2728">
                  <c:v>9.7005099999999997E-2</c:v>
                </c:pt>
                <c:pt idx="2729">
                  <c:v>9.3237299999999995E-2</c:v>
                </c:pt>
                <c:pt idx="2730">
                  <c:v>8.7413699999999997E-2</c:v>
                </c:pt>
                <c:pt idx="2731">
                  <c:v>9.3185000000000004E-2</c:v>
                </c:pt>
                <c:pt idx="2732">
                  <c:v>8.7046200000000004E-2</c:v>
                </c:pt>
                <c:pt idx="2733">
                  <c:v>9.8735400000000001E-2</c:v>
                </c:pt>
                <c:pt idx="2734">
                  <c:v>8.9128899999999997E-2</c:v>
                </c:pt>
                <c:pt idx="2735">
                  <c:v>8.3880399999999994E-2</c:v>
                </c:pt>
                <c:pt idx="2736">
                  <c:v>9.3487299999999995E-2</c:v>
                </c:pt>
                <c:pt idx="2737">
                  <c:v>7.8649800000000006E-2</c:v>
                </c:pt>
                <c:pt idx="2738">
                  <c:v>7.0247299999999999E-2</c:v>
                </c:pt>
                <c:pt idx="2739">
                  <c:v>8.0043600000000006E-2</c:v>
                </c:pt>
                <c:pt idx="2740">
                  <c:v>9.3772499999999995E-2</c:v>
                </c:pt>
                <c:pt idx="2741">
                  <c:v>0.11120530000000001</c:v>
                </c:pt>
                <c:pt idx="2742">
                  <c:v>0.11045190000000001</c:v>
                </c:pt>
                <c:pt idx="2743">
                  <c:v>0.13562660000000001</c:v>
                </c:pt>
                <c:pt idx="2744">
                  <c:v>0.1018747</c:v>
                </c:pt>
                <c:pt idx="2745">
                  <c:v>6.9728700000000005E-2</c:v>
                </c:pt>
                <c:pt idx="2746">
                  <c:v>6.6302799999999995E-2</c:v>
                </c:pt>
                <c:pt idx="2747">
                  <c:v>8.2001199999999996E-2</c:v>
                </c:pt>
                <c:pt idx="2748">
                  <c:v>8.6073300000000005E-2</c:v>
                </c:pt>
                <c:pt idx="2749">
                  <c:v>8.3579500000000001E-2</c:v>
                </c:pt>
                <c:pt idx="2750">
                  <c:v>6.5837599999999996E-2</c:v>
                </c:pt>
                <c:pt idx="2751">
                  <c:v>8.1097799999999998E-2</c:v>
                </c:pt>
                <c:pt idx="2752">
                  <c:v>7.13202E-2</c:v>
                </c:pt>
                <c:pt idx="2753">
                  <c:v>8.10255E-2</c:v>
                </c:pt>
                <c:pt idx="2754">
                  <c:v>0.1024597</c:v>
                </c:pt>
                <c:pt idx="2755">
                  <c:v>8.5863499999999995E-2</c:v>
                </c:pt>
                <c:pt idx="2756">
                  <c:v>9.48383E-2</c:v>
                </c:pt>
                <c:pt idx="2757">
                  <c:v>9.5151200000000005E-2</c:v>
                </c:pt>
                <c:pt idx="2758">
                  <c:v>9.4961900000000002E-2</c:v>
                </c:pt>
                <c:pt idx="2759">
                  <c:v>7.0370699999999994E-2</c:v>
                </c:pt>
                <c:pt idx="2760">
                  <c:v>7.8116900000000003E-2</c:v>
                </c:pt>
                <c:pt idx="2761">
                  <c:v>9.92064E-2</c:v>
                </c:pt>
                <c:pt idx="2762">
                  <c:v>0.11050790000000001</c:v>
                </c:pt>
                <c:pt idx="2763">
                  <c:v>8.9154600000000001E-2</c:v>
                </c:pt>
                <c:pt idx="2764">
                  <c:v>7.7550300000000003E-2</c:v>
                </c:pt>
                <c:pt idx="2765">
                  <c:v>8.5851200000000003E-2</c:v>
                </c:pt>
                <c:pt idx="2766">
                  <c:v>8.9379100000000003E-2</c:v>
                </c:pt>
                <c:pt idx="2767">
                  <c:v>0.1031799</c:v>
                </c:pt>
                <c:pt idx="2768">
                  <c:v>7.7071299999999995E-2</c:v>
                </c:pt>
                <c:pt idx="2769">
                  <c:v>8.3373100000000006E-2</c:v>
                </c:pt>
                <c:pt idx="2770">
                  <c:v>7.9495300000000005E-2</c:v>
                </c:pt>
                <c:pt idx="2771">
                  <c:v>8.7033399999999997E-2</c:v>
                </c:pt>
                <c:pt idx="2772">
                  <c:v>8.1032300000000002E-2</c:v>
                </c:pt>
                <c:pt idx="2773">
                  <c:v>8.2096600000000006E-2</c:v>
                </c:pt>
                <c:pt idx="2774">
                  <c:v>8.5154300000000002E-2</c:v>
                </c:pt>
                <c:pt idx="2775">
                  <c:v>7.0963999999999999E-2</c:v>
                </c:pt>
                <c:pt idx="2776">
                  <c:v>9.92918E-2</c:v>
                </c:pt>
                <c:pt idx="2777">
                  <c:v>8.5201799999999994E-2</c:v>
                </c:pt>
                <c:pt idx="2778">
                  <c:v>0.10080550000000001</c:v>
                </c:pt>
                <c:pt idx="2779">
                  <c:v>7.9779699999999995E-2</c:v>
                </c:pt>
                <c:pt idx="2780">
                  <c:v>0.1068257</c:v>
                </c:pt>
                <c:pt idx="2781">
                  <c:v>7.6936500000000005E-2</c:v>
                </c:pt>
                <c:pt idx="2782">
                  <c:v>7.6609999999999998E-2</c:v>
                </c:pt>
                <c:pt idx="2783">
                  <c:v>9.4607499999999997E-2</c:v>
                </c:pt>
                <c:pt idx="2784">
                  <c:v>9.1283500000000004E-2</c:v>
                </c:pt>
                <c:pt idx="2785">
                  <c:v>8.1086900000000003E-2</c:v>
                </c:pt>
                <c:pt idx="2786">
                  <c:v>0.1008705</c:v>
                </c:pt>
                <c:pt idx="2787">
                  <c:v>9.2838799999999999E-2</c:v>
                </c:pt>
                <c:pt idx="2788">
                  <c:v>9.2776899999999995E-2</c:v>
                </c:pt>
                <c:pt idx="2789">
                  <c:v>0.12671389999999999</c:v>
                </c:pt>
                <c:pt idx="2790">
                  <c:v>6.7388799999999999E-2</c:v>
                </c:pt>
                <c:pt idx="2791">
                  <c:v>8.0098699999999995E-2</c:v>
                </c:pt>
                <c:pt idx="2792">
                  <c:v>9.8411700000000005E-2</c:v>
                </c:pt>
                <c:pt idx="2793">
                  <c:v>8.1254099999999996E-2</c:v>
                </c:pt>
                <c:pt idx="2794">
                  <c:v>7.8314800000000004E-2</c:v>
                </c:pt>
                <c:pt idx="2795">
                  <c:v>7.9592599999999999E-2</c:v>
                </c:pt>
                <c:pt idx="2796">
                  <c:v>8.0342899999999995E-2</c:v>
                </c:pt>
                <c:pt idx="2797">
                  <c:v>8.9474899999999996E-2</c:v>
                </c:pt>
                <c:pt idx="2798">
                  <c:v>7.5023199999999998E-2</c:v>
                </c:pt>
                <c:pt idx="2799">
                  <c:v>8.9686399999999999E-2</c:v>
                </c:pt>
                <c:pt idx="2800">
                  <c:v>0.1001537</c:v>
                </c:pt>
                <c:pt idx="2801">
                  <c:v>8.3107200000000006E-2</c:v>
                </c:pt>
                <c:pt idx="2802">
                  <c:v>7.4393600000000004E-2</c:v>
                </c:pt>
                <c:pt idx="2803">
                  <c:v>8.4893099999999999E-2</c:v>
                </c:pt>
                <c:pt idx="2804">
                  <c:v>8.4018399999999993E-2</c:v>
                </c:pt>
                <c:pt idx="2805">
                  <c:v>7.4804999999999996E-2</c:v>
                </c:pt>
                <c:pt idx="2806">
                  <c:v>8.8122199999999998E-2</c:v>
                </c:pt>
                <c:pt idx="2807">
                  <c:v>6.5784499999999996E-2</c:v>
                </c:pt>
                <c:pt idx="2808">
                  <c:v>9.1294299999999995E-2</c:v>
                </c:pt>
                <c:pt idx="2809">
                  <c:v>8.4052699999999994E-2</c:v>
                </c:pt>
                <c:pt idx="2810">
                  <c:v>9.0975600000000004E-2</c:v>
                </c:pt>
                <c:pt idx="2811">
                  <c:v>8.4444000000000005E-2</c:v>
                </c:pt>
                <c:pt idx="2812">
                  <c:v>0.10321</c:v>
                </c:pt>
                <c:pt idx="2813">
                  <c:v>9.4008900000000006E-2</c:v>
                </c:pt>
                <c:pt idx="2814">
                  <c:v>9.5601800000000001E-2</c:v>
                </c:pt>
                <c:pt idx="2815">
                  <c:v>8.6405599999999999E-2</c:v>
                </c:pt>
                <c:pt idx="2816">
                  <c:v>9.6428200000000006E-2</c:v>
                </c:pt>
                <c:pt idx="2817">
                  <c:v>0.11270910000000001</c:v>
                </c:pt>
                <c:pt idx="2818">
                  <c:v>8.7371699999999997E-2</c:v>
                </c:pt>
                <c:pt idx="2819">
                  <c:v>0.1033366</c:v>
                </c:pt>
                <c:pt idx="2820">
                  <c:v>0.11359370000000001</c:v>
                </c:pt>
                <c:pt idx="2821">
                  <c:v>9.8519499999999996E-2</c:v>
                </c:pt>
                <c:pt idx="2822">
                  <c:v>7.8344999999999998E-2</c:v>
                </c:pt>
                <c:pt idx="2823">
                  <c:v>8.0656800000000001E-2</c:v>
                </c:pt>
                <c:pt idx="2824">
                  <c:v>8.1003699999999998E-2</c:v>
                </c:pt>
                <c:pt idx="2825">
                  <c:v>9.4657500000000006E-2</c:v>
                </c:pt>
                <c:pt idx="2826">
                  <c:v>7.2386400000000004E-2</c:v>
                </c:pt>
                <c:pt idx="2827">
                  <c:v>9.0642399999999998E-2</c:v>
                </c:pt>
                <c:pt idx="2828">
                  <c:v>7.4186000000000002E-2</c:v>
                </c:pt>
                <c:pt idx="2829">
                  <c:v>7.7164899999999995E-2</c:v>
                </c:pt>
                <c:pt idx="2830">
                  <c:v>8.0711400000000003E-2</c:v>
                </c:pt>
                <c:pt idx="2831">
                  <c:v>7.3005299999999995E-2</c:v>
                </c:pt>
                <c:pt idx="2832">
                  <c:v>8.5011699999999996E-2</c:v>
                </c:pt>
                <c:pt idx="2833">
                  <c:v>8.9068700000000001E-2</c:v>
                </c:pt>
                <c:pt idx="2834">
                  <c:v>9.4220499999999999E-2</c:v>
                </c:pt>
                <c:pt idx="2835">
                  <c:v>8.9354900000000001E-2</c:v>
                </c:pt>
                <c:pt idx="2836">
                  <c:v>0.1010576</c:v>
                </c:pt>
                <c:pt idx="2837">
                  <c:v>9.4971899999999998E-2</c:v>
                </c:pt>
                <c:pt idx="2838">
                  <c:v>9.0910900000000003E-2</c:v>
                </c:pt>
                <c:pt idx="2839">
                  <c:v>8.2409300000000005E-2</c:v>
                </c:pt>
                <c:pt idx="2840">
                  <c:v>7.7866900000000003E-2</c:v>
                </c:pt>
                <c:pt idx="2841">
                  <c:v>8.2348199999999996E-2</c:v>
                </c:pt>
                <c:pt idx="2842">
                  <c:v>7.8249700000000005E-2</c:v>
                </c:pt>
                <c:pt idx="2843">
                  <c:v>9.9067100000000005E-2</c:v>
                </c:pt>
                <c:pt idx="2844">
                  <c:v>9.8863199999999998E-2</c:v>
                </c:pt>
                <c:pt idx="2845">
                  <c:v>8.3350099999999996E-2</c:v>
                </c:pt>
                <c:pt idx="2846">
                  <c:v>9.7392800000000002E-2</c:v>
                </c:pt>
                <c:pt idx="2847">
                  <c:v>6.7957400000000001E-2</c:v>
                </c:pt>
                <c:pt idx="2848">
                  <c:v>8.3944500000000005E-2</c:v>
                </c:pt>
                <c:pt idx="2849">
                  <c:v>8.7110699999999999E-2</c:v>
                </c:pt>
                <c:pt idx="2850">
                  <c:v>9.0782299999999996E-2</c:v>
                </c:pt>
                <c:pt idx="2851">
                  <c:v>6.1465899999999997E-2</c:v>
                </c:pt>
                <c:pt idx="2852">
                  <c:v>8.5832199999999997E-2</c:v>
                </c:pt>
                <c:pt idx="2853">
                  <c:v>7.5817499999999996E-2</c:v>
                </c:pt>
                <c:pt idx="2854">
                  <c:v>8.1686599999999998E-2</c:v>
                </c:pt>
                <c:pt idx="2855">
                  <c:v>0.10773190000000001</c:v>
                </c:pt>
                <c:pt idx="2856">
                  <c:v>9.9840200000000004E-2</c:v>
                </c:pt>
                <c:pt idx="2857">
                  <c:v>8.9392200000000005E-2</c:v>
                </c:pt>
                <c:pt idx="2858">
                  <c:v>7.9588400000000004E-2</c:v>
                </c:pt>
                <c:pt idx="2859">
                  <c:v>9.1631299999999999E-2</c:v>
                </c:pt>
                <c:pt idx="2860">
                  <c:v>7.6850000000000002E-2</c:v>
                </c:pt>
                <c:pt idx="2861">
                  <c:v>8.3181000000000005E-2</c:v>
                </c:pt>
                <c:pt idx="2862">
                  <c:v>8.0225699999999997E-2</c:v>
                </c:pt>
                <c:pt idx="2863">
                  <c:v>7.4168100000000001E-2</c:v>
                </c:pt>
                <c:pt idx="2864">
                  <c:v>7.78166E-2</c:v>
                </c:pt>
                <c:pt idx="2865">
                  <c:v>8.1988099999999994E-2</c:v>
                </c:pt>
                <c:pt idx="2866">
                  <c:v>7.2727200000000006E-2</c:v>
                </c:pt>
                <c:pt idx="2867">
                  <c:v>8.6196300000000003E-2</c:v>
                </c:pt>
                <c:pt idx="2868">
                  <c:v>9.43383E-2</c:v>
                </c:pt>
                <c:pt idx="2869">
                  <c:v>6.7238199999999998E-2</c:v>
                </c:pt>
                <c:pt idx="2870">
                  <c:v>8.2667599999999994E-2</c:v>
                </c:pt>
                <c:pt idx="2871">
                  <c:v>7.8359600000000001E-2</c:v>
                </c:pt>
                <c:pt idx="2872">
                  <c:v>9.0448600000000004E-2</c:v>
                </c:pt>
                <c:pt idx="2873">
                  <c:v>9.3807399999999999E-2</c:v>
                </c:pt>
                <c:pt idx="2874">
                  <c:v>8.6221999999999993E-2</c:v>
                </c:pt>
                <c:pt idx="2875">
                  <c:v>8.9366500000000001E-2</c:v>
                </c:pt>
                <c:pt idx="2876">
                  <c:v>9.6981800000000007E-2</c:v>
                </c:pt>
                <c:pt idx="2877">
                  <c:v>8.9488300000000007E-2</c:v>
                </c:pt>
                <c:pt idx="2878">
                  <c:v>9.7880800000000004E-2</c:v>
                </c:pt>
                <c:pt idx="2879">
                  <c:v>8.6630799999999994E-2</c:v>
                </c:pt>
                <c:pt idx="2880">
                  <c:v>8.5244299999999995E-2</c:v>
                </c:pt>
                <c:pt idx="2881">
                  <c:v>8.5301399999999999E-2</c:v>
                </c:pt>
                <c:pt idx="2882">
                  <c:v>6.9969900000000002E-2</c:v>
                </c:pt>
                <c:pt idx="2883">
                  <c:v>6.83893E-2</c:v>
                </c:pt>
                <c:pt idx="2884">
                  <c:v>8.5378700000000002E-2</c:v>
                </c:pt>
                <c:pt idx="2885">
                  <c:v>7.4101700000000006E-2</c:v>
                </c:pt>
                <c:pt idx="2886">
                  <c:v>7.4067999999999995E-2</c:v>
                </c:pt>
                <c:pt idx="2887">
                  <c:v>6.2697100000000006E-2</c:v>
                </c:pt>
                <c:pt idx="2888">
                  <c:v>0.11139060000000001</c:v>
                </c:pt>
                <c:pt idx="2889">
                  <c:v>7.8220499999999998E-2</c:v>
                </c:pt>
                <c:pt idx="2890">
                  <c:v>9.2963400000000002E-2</c:v>
                </c:pt>
                <c:pt idx="2891">
                  <c:v>7.0696300000000004E-2</c:v>
                </c:pt>
                <c:pt idx="2892">
                  <c:v>6.5221299999999996E-2</c:v>
                </c:pt>
                <c:pt idx="2893">
                  <c:v>9.2376299999999995E-2</c:v>
                </c:pt>
                <c:pt idx="2894">
                  <c:v>8.3923899999999996E-2</c:v>
                </c:pt>
                <c:pt idx="2895">
                  <c:v>7.8943299999999994E-2</c:v>
                </c:pt>
                <c:pt idx="2896">
                  <c:v>9.2284900000000003E-2</c:v>
                </c:pt>
                <c:pt idx="2897">
                  <c:v>7.3025499999999993E-2</c:v>
                </c:pt>
                <c:pt idx="2898">
                  <c:v>6.5532400000000005E-2</c:v>
                </c:pt>
                <c:pt idx="2899">
                  <c:v>7.6479800000000001E-2</c:v>
                </c:pt>
                <c:pt idx="2900">
                  <c:v>7.2017100000000001E-2</c:v>
                </c:pt>
                <c:pt idx="2901">
                  <c:v>8.6596599999999996E-2</c:v>
                </c:pt>
                <c:pt idx="2902">
                  <c:v>8.4317500000000004E-2</c:v>
                </c:pt>
                <c:pt idx="2903">
                  <c:v>6.8875400000000003E-2</c:v>
                </c:pt>
                <c:pt idx="2904">
                  <c:v>7.0925000000000002E-2</c:v>
                </c:pt>
                <c:pt idx="2905">
                  <c:v>7.4739299999999995E-2</c:v>
                </c:pt>
                <c:pt idx="2906">
                  <c:v>8.0412200000000003E-2</c:v>
                </c:pt>
                <c:pt idx="2907">
                  <c:v>8.5250300000000001E-2</c:v>
                </c:pt>
                <c:pt idx="2908">
                  <c:v>6.5117099999999997E-2</c:v>
                </c:pt>
                <c:pt idx="2909">
                  <c:v>8.9467400000000002E-2</c:v>
                </c:pt>
                <c:pt idx="2910">
                  <c:v>7.7190099999999998E-2</c:v>
                </c:pt>
                <c:pt idx="2911">
                  <c:v>7.1808700000000003E-2</c:v>
                </c:pt>
                <c:pt idx="2912">
                  <c:v>9.6017900000000003E-2</c:v>
                </c:pt>
                <c:pt idx="2913">
                  <c:v>0.1078218</c:v>
                </c:pt>
                <c:pt idx="2914">
                  <c:v>7.9941200000000004E-2</c:v>
                </c:pt>
                <c:pt idx="2915">
                  <c:v>9.4108499999999998E-2</c:v>
                </c:pt>
                <c:pt idx="2916">
                  <c:v>7.8504000000000004E-2</c:v>
                </c:pt>
                <c:pt idx="2917">
                  <c:v>0.1004106</c:v>
                </c:pt>
                <c:pt idx="2918">
                  <c:v>0.1062531</c:v>
                </c:pt>
                <c:pt idx="2919">
                  <c:v>9.8250900000000002E-2</c:v>
                </c:pt>
                <c:pt idx="2920">
                  <c:v>9.1858400000000007E-2</c:v>
                </c:pt>
                <c:pt idx="2921">
                  <c:v>0.10382429999999999</c:v>
                </c:pt>
                <c:pt idx="2922">
                  <c:v>9.3809500000000004E-2</c:v>
                </c:pt>
                <c:pt idx="2923">
                  <c:v>0.1064104</c:v>
                </c:pt>
                <c:pt idx="2924">
                  <c:v>0.1045484</c:v>
                </c:pt>
                <c:pt idx="2925">
                  <c:v>8.9371400000000004E-2</c:v>
                </c:pt>
                <c:pt idx="2926">
                  <c:v>0.10189960000000001</c:v>
                </c:pt>
                <c:pt idx="2927">
                  <c:v>9.5946400000000001E-2</c:v>
                </c:pt>
                <c:pt idx="2928">
                  <c:v>0.1057833</c:v>
                </c:pt>
                <c:pt idx="2929">
                  <c:v>9.2430899999999996E-2</c:v>
                </c:pt>
                <c:pt idx="2930">
                  <c:v>9.0376700000000004E-2</c:v>
                </c:pt>
                <c:pt idx="2931">
                  <c:v>0.1138545</c:v>
                </c:pt>
                <c:pt idx="2932">
                  <c:v>0.1275683</c:v>
                </c:pt>
                <c:pt idx="2933">
                  <c:v>9.5762200000000006E-2</c:v>
                </c:pt>
                <c:pt idx="2934">
                  <c:v>0.1094695</c:v>
                </c:pt>
                <c:pt idx="2935">
                  <c:v>0.1228269</c:v>
                </c:pt>
                <c:pt idx="2936">
                  <c:v>7.6425099999999996E-2</c:v>
                </c:pt>
                <c:pt idx="2937">
                  <c:v>0.11849709999999999</c:v>
                </c:pt>
                <c:pt idx="2938">
                  <c:v>0.12530259999999999</c:v>
                </c:pt>
                <c:pt idx="2939">
                  <c:v>0.10869760000000001</c:v>
                </c:pt>
                <c:pt idx="2940">
                  <c:v>0.10249320000000001</c:v>
                </c:pt>
                <c:pt idx="2941">
                  <c:v>9.9882200000000004E-2</c:v>
                </c:pt>
                <c:pt idx="2942">
                  <c:v>0.14172170000000001</c:v>
                </c:pt>
                <c:pt idx="2943">
                  <c:v>9.5758499999999996E-2</c:v>
                </c:pt>
                <c:pt idx="2944">
                  <c:v>0.10048940000000001</c:v>
                </c:pt>
                <c:pt idx="2945">
                  <c:v>0.1064034</c:v>
                </c:pt>
                <c:pt idx="2946">
                  <c:v>0.1035254</c:v>
                </c:pt>
                <c:pt idx="2947">
                  <c:v>0.108667</c:v>
                </c:pt>
                <c:pt idx="2948">
                  <c:v>9.8266000000000006E-2</c:v>
                </c:pt>
                <c:pt idx="2949">
                  <c:v>0.1016962</c:v>
                </c:pt>
                <c:pt idx="2950">
                  <c:v>9.4204300000000005E-2</c:v>
                </c:pt>
                <c:pt idx="2951">
                  <c:v>0.1571794</c:v>
                </c:pt>
                <c:pt idx="2952">
                  <c:v>0.1547617</c:v>
                </c:pt>
                <c:pt idx="2953">
                  <c:v>0.15712509999999999</c:v>
                </c:pt>
                <c:pt idx="2954">
                  <c:v>0.1614797</c:v>
                </c:pt>
                <c:pt idx="2955">
                  <c:v>0.14850830000000001</c:v>
                </c:pt>
                <c:pt idx="2956">
                  <c:v>0.18035499999999999</c:v>
                </c:pt>
                <c:pt idx="2957">
                  <c:v>0.14426140000000001</c:v>
                </c:pt>
                <c:pt idx="2958">
                  <c:v>0.16750580000000001</c:v>
                </c:pt>
                <c:pt idx="2959">
                  <c:v>0.16180639999999999</c:v>
                </c:pt>
                <c:pt idx="2960">
                  <c:v>0.15280469999999999</c:v>
                </c:pt>
                <c:pt idx="2961">
                  <c:v>0.1641273</c:v>
                </c:pt>
                <c:pt idx="2962">
                  <c:v>0.1422281</c:v>
                </c:pt>
                <c:pt idx="2963">
                  <c:v>0.16388620000000001</c:v>
                </c:pt>
                <c:pt idx="2964">
                  <c:v>0.1549478</c:v>
                </c:pt>
                <c:pt idx="2965">
                  <c:v>0.16136690000000001</c:v>
                </c:pt>
                <c:pt idx="2966">
                  <c:v>0.1688875</c:v>
                </c:pt>
                <c:pt idx="2967">
                  <c:v>0.16112570000000001</c:v>
                </c:pt>
                <c:pt idx="2968">
                  <c:v>0.16899529999999999</c:v>
                </c:pt>
                <c:pt idx="2969">
                  <c:v>0.16378380000000001</c:v>
                </c:pt>
                <c:pt idx="2970">
                  <c:v>0.16387579999999999</c:v>
                </c:pt>
                <c:pt idx="2971">
                  <c:v>0.16557379999999999</c:v>
                </c:pt>
                <c:pt idx="2972">
                  <c:v>0.1150297</c:v>
                </c:pt>
                <c:pt idx="2973">
                  <c:v>0.10085280000000001</c:v>
                </c:pt>
                <c:pt idx="2974">
                  <c:v>0.12667600000000001</c:v>
                </c:pt>
                <c:pt idx="2975">
                  <c:v>0.12781519999999999</c:v>
                </c:pt>
                <c:pt idx="2976">
                  <c:v>0.11170339999999999</c:v>
                </c:pt>
                <c:pt idx="2977">
                  <c:v>9.2020400000000002E-2</c:v>
                </c:pt>
                <c:pt idx="2978">
                  <c:v>0.1369718</c:v>
                </c:pt>
                <c:pt idx="2979">
                  <c:v>9.5167000000000002E-2</c:v>
                </c:pt>
                <c:pt idx="2980">
                  <c:v>0.1134463</c:v>
                </c:pt>
                <c:pt idx="2981">
                  <c:v>8.4485000000000005E-2</c:v>
                </c:pt>
                <c:pt idx="2982">
                  <c:v>0.1044576</c:v>
                </c:pt>
                <c:pt idx="2983">
                  <c:v>0.1110781</c:v>
                </c:pt>
                <c:pt idx="2984">
                  <c:v>0.101553</c:v>
                </c:pt>
                <c:pt idx="2985">
                  <c:v>8.5767599999999999E-2</c:v>
                </c:pt>
                <c:pt idx="2986">
                  <c:v>6.8573599999999998E-2</c:v>
                </c:pt>
                <c:pt idx="2987">
                  <c:v>8.3762699999999995E-2</c:v>
                </c:pt>
                <c:pt idx="2988">
                  <c:v>9.2256599999999994E-2</c:v>
                </c:pt>
                <c:pt idx="2989">
                  <c:v>9.3236399999999997E-2</c:v>
                </c:pt>
                <c:pt idx="2990">
                  <c:v>9.1258300000000001E-2</c:v>
                </c:pt>
                <c:pt idx="2991">
                  <c:v>0.1009113</c:v>
                </c:pt>
                <c:pt idx="2992">
                  <c:v>9.2823199999999995E-2</c:v>
                </c:pt>
                <c:pt idx="2993">
                  <c:v>9.9285399999999996E-2</c:v>
                </c:pt>
                <c:pt idx="2994">
                  <c:v>0.1013628</c:v>
                </c:pt>
                <c:pt idx="2995">
                  <c:v>0.119049</c:v>
                </c:pt>
                <c:pt idx="2996">
                  <c:v>8.4042400000000003E-2</c:v>
                </c:pt>
                <c:pt idx="2997">
                  <c:v>9.6343200000000004E-2</c:v>
                </c:pt>
                <c:pt idx="2998">
                  <c:v>8.8711300000000007E-2</c:v>
                </c:pt>
                <c:pt idx="2999">
                  <c:v>9.1691700000000001E-2</c:v>
                </c:pt>
                <c:pt idx="3000">
                  <c:v>0.1009278</c:v>
                </c:pt>
                <c:pt idx="3001">
                  <c:v>9.8347699999999996E-2</c:v>
                </c:pt>
                <c:pt idx="3002">
                  <c:v>8.0082500000000001E-2</c:v>
                </c:pt>
                <c:pt idx="3003">
                  <c:v>8.3795700000000001E-2</c:v>
                </c:pt>
                <c:pt idx="3004">
                  <c:v>9.1822299999999996E-2</c:v>
                </c:pt>
                <c:pt idx="3005">
                  <c:v>8.9136599999999996E-2</c:v>
                </c:pt>
                <c:pt idx="3006">
                  <c:v>9.0627899999999997E-2</c:v>
                </c:pt>
                <c:pt idx="3007">
                  <c:v>9.2200500000000005E-2</c:v>
                </c:pt>
                <c:pt idx="3008">
                  <c:v>9.2195399999999997E-2</c:v>
                </c:pt>
                <c:pt idx="3009">
                  <c:v>9.2387899999999995E-2</c:v>
                </c:pt>
                <c:pt idx="3010">
                  <c:v>9.8069799999999999E-2</c:v>
                </c:pt>
                <c:pt idx="3011">
                  <c:v>0.1128344</c:v>
                </c:pt>
                <c:pt idx="3012">
                  <c:v>9.2566700000000002E-2</c:v>
                </c:pt>
                <c:pt idx="3013">
                  <c:v>0.1173288</c:v>
                </c:pt>
                <c:pt idx="3014">
                  <c:v>9.2564099999999996E-2</c:v>
                </c:pt>
                <c:pt idx="3015">
                  <c:v>0.11397069999999999</c:v>
                </c:pt>
                <c:pt idx="3016">
                  <c:v>0.10822080000000001</c:v>
                </c:pt>
                <c:pt idx="3017">
                  <c:v>0.1009351</c:v>
                </c:pt>
                <c:pt idx="3018">
                  <c:v>0.1045441</c:v>
                </c:pt>
                <c:pt idx="3019">
                  <c:v>0.1267568</c:v>
                </c:pt>
                <c:pt idx="3020">
                  <c:v>9.71302E-2</c:v>
                </c:pt>
                <c:pt idx="3021">
                  <c:v>9.8002800000000001E-2</c:v>
                </c:pt>
                <c:pt idx="3022">
                  <c:v>0.13909369999999999</c:v>
                </c:pt>
                <c:pt idx="3023">
                  <c:v>0.1130727</c:v>
                </c:pt>
                <c:pt idx="3024">
                  <c:v>0.1568763</c:v>
                </c:pt>
                <c:pt idx="3025">
                  <c:v>0.13716619999999999</c:v>
                </c:pt>
                <c:pt idx="3026">
                  <c:v>0.1125193</c:v>
                </c:pt>
                <c:pt idx="3027">
                  <c:v>9.69169E-2</c:v>
                </c:pt>
                <c:pt idx="3028">
                  <c:v>0.1178768</c:v>
                </c:pt>
                <c:pt idx="3029">
                  <c:v>0.1035924</c:v>
                </c:pt>
                <c:pt idx="3030">
                  <c:v>0.11762889999999999</c:v>
                </c:pt>
                <c:pt idx="3031">
                  <c:v>0.1030828</c:v>
                </c:pt>
                <c:pt idx="3032">
                  <c:v>0.10210909999999999</c:v>
                </c:pt>
                <c:pt idx="3033">
                  <c:v>0.115568</c:v>
                </c:pt>
                <c:pt idx="3034">
                  <c:v>0.12761500000000001</c:v>
                </c:pt>
                <c:pt idx="3035">
                  <c:v>0.1249277</c:v>
                </c:pt>
                <c:pt idx="3036">
                  <c:v>0.1133165</c:v>
                </c:pt>
                <c:pt idx="3037">
                  <c:v>0.139347</c:v>
                </c:pt>
                <c:pt idx="3038">
                  <c:v>0.12968180000000001</c:v>
                </c:pt>
                <c:pt idx="3039">
                  <c:v>0.1248031</c:v>
                </c:pt>
                <c:pt idx="3040">
                  <c:v>0.13276170000000001</c:v>
                </c:pt>
                <c:pt idx="3041">
                  <c:v>0.1033452</c:v>
                </c:pt>
                <c:pt idx="3042">
                  <c:v>0.1415313</c:v>
                </c:pt>
                <c:pt idx="3043">
                  <c:v>0.14992130000000001</c:v>
                </c:pt>
                <c:pt idx="3044">
                  <c:v>0.11868869999999999</c:v>
                </c:pt>
                <c:pt idx="3045">
                  <c:v>0.14111080000000001</c:v>
                </c:pt>
                <c:pt idx="3046">
                  <c:v>0.11177570000000001</c:v>
                </c:pt>
                <c:pt idx="3047">
                  <c:v>0.15518779999999999</c:v>
                </c:pt>
                <c:pt idx="3048">
                  <c:v>0.11092349999999999</c:v>
                </c:pt>
                <c:pt idx="3049">
                  <c:v>0.15029980000000001</c:v>
                </c:pt>
                <c:pt idx="3050">
                  <c:v>0.13564409999999999</c:v>
                </c:pt>
                <c:pt idx="3051">
                  <c:v>0.13444710000000001</c:v>
                </c:pt>
                <c:pt idx="3052">
                  <c:v>0.1209335</c:v>
                </c:pt>
                <c:pt idx="3053">
                  <c:v>9.97334E-2</c:v>
                </c:pt>
                <c:pt idx="3054">
                  <c:v>0.14661179999999999</c:v>
                </c:pt>
                <c:pt idx="3055">
                  <c:v>0.13304089999999999</c:v>
                </c:pt>
                <c:pt idx="3056">
                  <c:v>0.13059180000000001</c:v>
                </c:pt>
                <c:pt idx="3057">
                  <c:v>0.120903</c:v>
                </c:pt>
                <c:pt idx="3058">
                  <c:v>0.14252400000000001</c:v>
                </c:pt>
                <c:pt idx="3059">
                  <c:v>0.11030520000000001</c:v>
                </c:pt>
                <c:pt idx="3060">
                  <c:v>0.13378219999999999</c:v>
                </c:pt>
                <c:pt idx="3061">
                  <c:v>0.13582379999999999</c:v>
                </c:pt>
                <c:pt idx="3062">
                  <c:v>0.13188659999999999</c:v>
                </c:pt>
                <c:pt idx="3063">
                  <c:v>0.1247841</c:v>
                </c:pt>
                <c:pt idx="3064">
                  <c:v>0.12867899999999999</c:v>
                </c:pt>
                <c:pt idx="3065">
                  <c:v>0.11650199999999999</c:v>
                </c:pt>
                <c:pt idx="3066">
                  <c:v>0.11332250000000001</c:v>
                </c:pt>
                <c:pt idx="3067">
                  <c:v>0.1217908</c:v>
                </c:pt>
                <c:pt idx="3068">
                  <c:v>0.1154853</c:v>
                </c:pt>
                <c:pt idx="3069">
                  <c:v>0.1292731</c:v>
                </c:pt>
                <c:pt idx="3070">
                  <c:v>0.14276079999999999</c:v>
                </c:pt>
                <c:pt idx="3071">
                  <c:v>0.13435839999999999</c:v>
                </c:pt>
                <c:pt idx="3072">
                  <c:v>0.12192890000000001</c:v>
                </c:pt>
                <c:pt idx="3073">
                  <c:v>0.13919290000000001</c:v>
                </c:pt>
                <c:pt idx="3074">
                  <c:v>0.12386949999999999</c:v>
                </c:pt>
                <c:pt idx="3075">
                  <c:v>0.10555390000000001</c:v>
                </c:pt>
                <c:pt idx="3076">
                  <c:v>0.1092101</c:v>
                </c:pt>
                <c:pt idx="3077">
                  <c:v>0.14352119999999999</c:v>
                </c:pt>
                <c:pt idx="3078">
                  <c:v>0.131774</c:v>
                </c:pt>
                <c:pt idx="3079">
                  <c:v>0.13151750000000001</c:v>
                </c:pt>
                <c:pt idx="3080">
                  <c:v>0.12951789999999999</c:v>
                </c:pt>
                <c:pt idx="3081">
                  <c:v>0.1228022</c:v>
                </c:pt>
                <c:pt idx="3082">
                  <c:v>0.1259912</c:v>
                </c:pt>
                <c:pt idx="3083">
                  <c:v>0.1372207</c:v>
                </c:pt>
                <c:pt idx="3084">
                  <c:v>0.12976180000000001</c:v>
                </c:pt>
                <c:pt idx="3085">
                  <c:v>0.10512059999999999</c:v>
                </c:pt>
                <c:pt idx="3086">
                  <c:v>8.6896500000000002E-2</c:v>
                </c:pt>
                <c:pt idx="3087">
                  <c:v>0.12894720000000001</c:v>
                </c:pt>
                <c:pt idx="3088">
                  <c:v>0.1264633</c:v>
                </c:pt>
                <c:pt idx="3089">
                  <c:v>0.1074319</c:v>
                </c:pt>
                <c:pt idx="3090">
                  <c:v>0.13564480000000001</c:v>
                </c:pt>
                <c:pt idx="3091">
                  <c:v>0.12390959999999999</c:v>
                </c:pt>
                <c:pt idx="3092">
                  <c:v>0.13058</c:v>
                </c:pt>
                <c:pt idx="3093">
                  <c:v>0.133691</c:v>
                </c:pt>
                <c:pt idx="3094">
                  <c:v>0.12834950000000001</c:v>
                </c:pt>
                <c:pt idx="3095">
                  <c:v>0.12985360000000001</c:v>
                </c:pt>
                <c:pt idx="3096">
                  <c:v>0.13115350000000001</c:v>
                </c:pt>
                <c:pt idx="3097">
                  <c:v>0.13191310000000001</c:v>
                </c:pt>
                <c:pt idx="3098">
                  <c:v>0.1308848</c:v>
                </c:pt>
                <c:pt idx="3099">
                  <c:v>0.1235518</c:v>
                </c:pt>
                <c:pt idx="3100">
                  <c:v>0.1166027</c:v>
                </c:pt>
                <c:pt idx="3101">
                  <c:v>9.4353400000000004E-2</c:v>
                </c:pt>
                <c:pt idx="3102">
                  <c:v>0.1269807</c:v>
                </c:pt>
                <c:pt idx="3103">
                  <c:v>0.11706900000000001</c:v>
                </c:pt>
                <c:pt idx="3104">
                  <c:v>9.9478200000000003E-2</c:v>
                </c:pt>
                <c:pt idx="3105">
                  <c:v>9.6019800000000002E-2</c:v>
                </c:pt>
                <c:pt idx="3106">
                  <c:v>0.13250400000000001</c:v>
                </c:pt>
                <c:pt idx="3107">
                  <c:v>0.12343750000000001</c:v>
                </c:pt>
                <c:pt idx="3108">
                  <c:v>0.1006819</c:v>
                </c:pt>
                <c:pt idx="3109">
                  <c:v>0.1016339</c:v>
                </c:pt>
                <c:pt idx="3110">
                  <c:v>9.9390800000000001E-2</c:v>
                </c:pt>
                <c:pt idx="3111">
                  <c:v>0.1134806</c:v>
                </c:pt>
                <c:pt idx="3112">
                  <c:v>0.1268348</c:v>
                </c:pt>
                <c:pt idx="3113">
                  <c:v>0.1095069</c:v>
                </c:pt>
                <c:pt idx="3114">
                  <c:v>8.0443299999999995E-2</c:v>
                </c:pt>
                <c:pt idx="3115">
                  <c:v>0.11467629999999999</c:v>
                </c:pt>
                <c:pt idx="3116">
                  <c:v>0.1192535</c:v>
                </c:pt>
                <c:pt idx="3117">
                  <c:v>9.98724E-2</c:v>
                </c:pt>
                <c:pt idx="3118">
                  <c:v>0.1096762</c:v>
                </c:pt>
                <c:pt idx="3119">
                  <c:v>9.5330200000000004E-2</c:v>
                </c:pt>
                <c:pt idx="3120">
                  <c:v>0.10753</c:v>
                </c:pt>
                <c:pt idx="3121">
                  <c:v>0.12563679999999999</c:v>
                </c:pt>
                <c:pt idx="3122">
                  <c:v>0.1085779</c:v>
                </c:pt>
                <c:pt idx="3123">
                  <c:v>0.1064539</c:v>
                </c:pt>
                <c:pt idx="3124">
                  <c:v>0.1010191</c:v>
                </c:pt>
                <c:pt idx="3125">
                  <c:v>0.10509789999999999</c:v>
                </c:pt>
                <c:pt idx="3126">
                  <c:v>0.1018338</c:v>
                </c:pt>
                <c:pt idx="3127">
                  <c:v>0.13278200000000001</c:v>
                </c:pt>
                <c:pt idx="3128">
                  <c:v>8.25206E-2</c:v>
                </c:pt>
                <c:pt idx="3129">
                  <c:v>0.1244576</c:v>
                </c:pt>
                <c:pt idx="3130">
                  <c:v>0.1085113</c:v>
                </c:pt>
                <c:pt idx="3131">
                  <c:v>9.8177899999999999E-2</c:v>
                </c:pt>
                <c:pt idx="3132">
                  <c:v>0.1099991</c:v>
                </c:pt>
                <c:pt idx="3133">
                  <c:v>0.12340569999999999</c:v>
                </c:pt>
                <c:pt idx="3134">
                  <c:v>0.107303</c:v>
                </c:pt>
                <c:pt idx="3135">
                  <c:v>0.11549039999999999</c:v>
                </c:pt>
                <c:pt idx="3136">
                  <c:v>0.10999009999999999</c:v>
                </c:pt>
                <c:pt idx="3137">
                  <c:v>0.1063558</c:v>
                </c:pt>
                <c:pt idx="3138">
                  <c:v>0.10495</c:v>
                </c:pt>
                <c:pt idx="3139">
                  <c:v>0.1132179</c:v>
                </c:pt>
                <c:pt idx="3140">
                  <c:v>0.1044001</c:v>
                </c:pt>
                <c:pt idx="3141">
                  <c:v>0.1251873</c:v>
                </c:pt>
                <c:pt idx="3142">
                  <c:v>0.1258533</c:v>
                </c:pt>
                <c:pt idx="3143">
                  <c:v>0.12762399999999999</c:v>
                </c:pt>
                <c:pt idx="3144">
                  <c:v>0.10295989999999999</c:v>
                </c:pt>
                <c:pt idx="3145">
                  <c:v>9.0492299999999998E-2</c:v>
                </c:pt>
                <c:pt idx="3146">
                  <c:v>0.12080340000000001</c:v>
                </c:pt>
                <c:pt idx="3147">
                  <c:v>0.1200753</c:v>
                </c:pt>
                <c:pt idx="3148">
                  <c:v>0.13831570000000001</c:v>
                </c:pt>
                <c:pt idx="3149">
                  <c:v>0.12080100000000001</c:v>
                </c:pt>
                <c:pt idx="3150">
                  <c:v>0.13335340000000001</c:v>
                </c:pt>
                <c:pt idx="3151">
                  <c:v>0.1165572</c:v>
                </c:pt>
                <c:pt idx="3152">
                  <c:v>0.1203975</c:v>
                </c:pt>
                <c:pt idx="3153">
                  <c:v>0.1242376</c:v>
                </c:pt>
                <c:pt idx="3154">
                  <c:v>0.1572788</c:v>
                </c:pt>
                <c:pt idx="3155">
                  <c:v>0.1405756</c:v>
                </c:pt>
                <c:pt idx="3156">
                  <c:v>0.1324253</c:v>
                </c:pt>
                <c:pt idx="3157">
                  <c:v>0.1185808</c:v>
                </c:pt>
                <c:pt idx="3158">
                  <c:v>0.1265994</c:v>
                </c:pt>
                <c:pt idx="3159">
                  <c:v>0.13583609999999999</c:v>
                </c:pt>
                <c:pt idx="3160">
                  <c:v>0.10950360000000001</c:v>
                </c:pt>
                <c:pt idx="3161">
                  <c:v>0.12941449999999999</c:v>
                </c:pt>
                <c:pt idx="3162">
                  <c:v>0.1274661</c:v>
                </c:pt>
                <c:pt idx="3163">
                  <c:v>0.1203545</c:v>
                </c:pt>
                <c:pt idx="3164">
                  <c:v>0.1198557</c:v>
                </c:pt>
                <c:pt idx="3165">
                  <c:v>0.1089001</c:v>
                </c:pt>
                <c:pt idx="3166">
                  <c:v>0.1050444</c:v>
                </c:pt>
                <c:pt idx="3167">
                  <c:v>0.1200866</c:v>
                </c:pt>
                <c:pt idx="3168">
                  <c:v>0.1008507</c:v>
                </c:pt>
                <c:pt idx="3169">
                  <c:v>0.1446083</c:v>
                </c:pt>
                <c:pt idx="3170">
                  <c:v>0.1009719</c:v>
                </c:pt>
                <c:pt idx="3171">
                  <c:v>0.1154174</c:v>
                </c:pt>
                <c:pt idx="3172">
                  <c:v>0.1221959</c:v>
                </c:pt>
                <c:pt idx="3173">
                  <c:v>8.2895800000000006E-2</c:v>
                </c:pt>
                <c:pt idx="3174">
                  <c:v>0.12262389999999999</c:v>
                </c:pt>
                <c:pt idx="3175">
                  <c:v>0.1188997</c:v>
                </c:pt>
                <c:pt idx="3176">
                  <c:v>0.12238</c:v>
                </c:pt>
                <c:pt idx="3177">
                  <c:v>0.12672810000000001</c:v>
                </c:pt>
                <c:pt idx="3178">
                  <c:v>0.1222739</c:v>
                </c:pt>
                <c:pt idx="3179">
                  <c:v>0.1143016</c:v>
                </c:pt>
                <c:pt idx="3180">
                  <c:v>0.1330837</c:v>
                </c:pt>
                <c:pt idx="3181">
                  <c:v>0.1166389</c:v>
                </c:pt>
                <c:pt idx="3182">
                  <c:v>0.13131760000000001</c:v>
                </c:pt>
                <c:pt idx="3183">
                  <c:v>0.1077355</c:v>
                </c:pt>
                <c:pt idx="3184">
                  <c:v>0.10336090000000001</c:v>
                </c:pt>
                <c:pt idx="3185">
                  <c:v>0.1435167</c:v>
                </c:pt>
                <c:pt idx="3186">
                  <c:v>0.1238904</c:v>
                </c:pt>
                <c:pt idx="3187">
                  <c:v>0.10626679999999999</c:v>
                </c:pt>
                <c:pt idx="3188">
                  <c:v>0.1073722</c:v>
                </c:pt>
                <c:pt idx="3189">
                  <c:v>0.1131948</c:v>
                </c:pt>
                <c:pt idx="3190">
                  <c:v>0.104839</c:v>
                </c:pt>
                <c:pt idx="3191">
                  <c:v>0.109039</c:v>
                </c:pt>
                <c:pt idx="3192">
                  <c:v>0.12742529999999999</c:v>
                </c:pt>
                <c:pt idx="3193">
                  <c:v>0.13436500000000001</c:v>
                </c:pt>
                <c:pt idx="3194">
                  <c:v>0.1138653</c:v>
                </c:pt>
                <c:pt idx="3195">
                  <c:v>0.13348389999999999</c:v>
                </c:pt>
                <c:pt idx="3196">
                  <c:v>9.1690900000000006E-2</c:v>
                </c:pt>
                <c:pt idx="3197">
                  <c:v>0.10896939999999999</c:v>
                </c:pt>
                <c:pt idx="3198">
                  <c:v>0.1068109</c:v>
                </c:pt>
                <c:pt idx="3199">
                  <c:v>0.10175729999999999</c:v>
                </c:pt>
                <c:pt idx="3200">
                  <c:v>8.1459100000000007E-2</c:v>
                </c:pt>
                <c:pt idx="3201">
                  <c:v>0.1203041</c:v>
                </c:pt>
                <c:pt idx="3202">
                  <c:v>0.1115454</c:v>
                </c:pt>
                <c:pt idx="3203">
                  <c:v>0.1293752</c:v>
                </c:pt>
                <c:pt idx="3204">
                  <c:v>0.1277488</c:v>
                </c:pt>
                <c:pt idx="3205">
                  <c:v>0.1202989</c:v>
                </c:pt>
                <c:pt idx="3206">
                  <c:v>0.13112260000000001</c:v>
                </c:pt>
                <c:pt idx="3207">
                  <c:v>0.13420989999999999</c:v>
                </c:pt>
                <c:pt idx="3208">
                  <c:v>0.135409</c:v>
                </c:pt>
                <c:pt idx="3209">
                  <c:v>0.11668439999999999</c:v>
                </c:pt>
                <c:pt idx="3210">
                  <c:v>0.1260773</c:v>
                </c:pt>
                <c:pt idx="3211">
                  <c:v>0.1232931</c:v>
                </c:pt>
                <c:pt idx="3212">
                  <c:v>0.1211207</c:v>
                </c:pt>
                <c:pt idx="3213">
                  <c:v>0.14171220000000001</c:v>
                </c:pt>
                <c:pt idx="3214">
                  <c:v>0.12631780000000001</c:v>
                </c:pt>
                <c:pt idx="3215">
                  <c:v>9.7630099999999997E-2</c:v>
                </c:pt>
                <c:pt idx="3216">
                  <c:v>0.1160629</c:v>
                </c:pt>
                <c:pt idx="3217">
                  <c:v>0.10195029999999999</c:v>
                </c:pt>
                <c:pt idx="3218">
                  <c:v>0.1170498</c:v>
                </c:pt>
                <c:pt idx="3219">
                  <c:v>0.11593580000000001</c:v>
                </c:pt>
                <c:pt idx="3220">
                  <c:v>0.1370043</c:v>
                </c:pt>
                <c:pt idx="3221">
                  <c:v>0.1170366</c:v>
                </c:pt>
                <c:pt idx="3222">
                  <c:v>0.129408</c:v>
                </c:pt>
                <c:pt idx="3223">
                  <c:v>0.13318579999999999</c:v>
                </c:pt>
                <c:pt idx="3224">
                  <c:v>0.125082</c:v>
                </c:pt>
                <c:pt idx="3225">
                  <c:v>0.1363695</c:v>
                </c:pt>
                <c:pt idx="3226">
                  <c:v>0.124898</c:v>
                </c:pt>
                <c:pt idx="3227">
                  <c:v>0.16091939999999999</c:v>
                </c:pt>
                <c:pt idx="3228">
                  <c:v>0.1168858</c:v>
                </c:pt>
                <c:pt idx="3229">
                  <c:v>0.1422165</c:v>
                </c:pt>
                <c:pt idx="3230">
                  <c:v>0.14268310000000001</c:v>
                </c:pt>
                <c:pt idx="3231">
                  <c:v>0.1358501</c:v>
                </c:pt>
                <c:pt idx="3232">
                  <c:v>0.14100180000000001</c:v>
                </c:pt>
                <c:pt idx="3233">
                  <c:v>0.1173019</c:v>
                </c:pt>
                <c:pt idx="3234">
                  <c:v>0.1313985</c:v>
                </c:pt>
                <c:pt idx="3235">
                  <c:v>0.142122</c:v>
                </c:pt>
                <c:pt idx="3236">
                  <c:v>0.1288929</c:v>
                </c:pt>
                <c:pt idx="3237">
                  <c:v>0.138575</c:v>
                </c:pt>
                <c:pt idx="3238">
                  <c:v>0.13766510000000001</c:v>
                </c:pt>
                <c:pt idx="3239">
                  <c:v>0.1164309</c:v>
                </c:pt>
                <c:pt idx="3240">
                  <c:v>0.1519604</c:v>
                </c:pt>
                <c:pt idx="3241">
                  <c:v>0.13529820000000001</c:v>
                </c:pt>
                <c:pt idx="3242">
                  <c:v>0.1167425</c:v>
                </c:pt>
                <c:pt idx="3243">
                  <c:v>0.1381772</c:v>
                </c:pt>
                <c:pt idx="3244">
                  <c:v>0.15240339999999999</c:v>
                </c:pt>
                <c:pt idx="3245">
                  <c:v>0.1339004</c:v>
                </c:pt>
                <c:pt idx="3246">
                  <c:v>0.15223639999999999</c:v>
                </c:pt>
                <c:pt idx="3247">
                  <c:v>0.14038929999999999</c:v>
                </c:pt>
                <c:pt idx="3248">
                  <c:v>0.13446540000000001</c:v>
                </c:pt>
                <c:pt idx="3249">
                  <c:v>0.13366710000000001</c:v>
                </c:pt>
                <c:pt idx="3250">
                  <c:v>0.1369039</c:v>
                </c:pt>
                <c:pt idx="3251">
                  <c:v>0.1380181</c:v>
                </c:pt>
                <c:pt idx="3252">
                  <c:v>0.13850290000000001</c:v>
                </c:pt>
                <c:pt idx="3253">
                  <c:v>0.12997900000000001</c:v>
                </c:pt>
                <c:pt idx="3254">
                  <c:v>0.1264496</c:v>
                </c:pt>
                <c:pt idx="3255">
                  <c:v>0.12596560000000001</c:v>
                </c:pt>
                <c:pt idx="3256">
                  <c:v>0.1573601</c:v>
                </c:pt>
                <c:pt idx="3257">
                  <c:v>0.13029089999999999</c:v>
                </c:pt>
                <c:pt idx="3258">
                  <c:v>0.13305230000000001</c:v>
                </c:pt>
                <c:pt idx="3259">
                  <c:v>0.14364759999999999</c:v>
                </c:pt>
                <c:pt idx="3260">
                  <c:v>0.1233234</c:v>
                </c:pt>
                <c:pt idx="3261">
                  <c:v>0.1314621</c:v>
                </c:pt>
                <c:pt idx="3262">
                  <c:v>0.14856929999999999</c:v>
                </c:pt>
                <c:pt idx="3263">
                  <c:v>0.1345893</c:v>
                </c:pt>
                <c:pt idx="3264">
                  <c:v>0.1178511</c:v>
                </c:pt>
                <c:pt idx="3265">
                  <c:v>0.13527749999999999</c:v>
                </c:pt>
                <c:pt idx="3266">
                  <c:v>0.1235358</c:v>
                </c:pt>
                <c:pt idx="3267">
                  <c:v>0.13272390000000001</c:v>
                </c:pt>
                <c:pt idx="3268">
                  <c:v>0.117298</c:v>
                </c:pt>
                <c:pt idx="3269">
                  <c:v>0.1018288</c:v>
                </c:pt>
                <c:pt idx="3270">
                  <c:v>0.1226252</c:v>
                </c:pt>
                <c:pt idx="3271">
                  <c:v>0.1225878</c:v>
                </c:pt>
                <c:pt idx="3272">
                  <c:v>0.1211713</c:v>
                </c:pt>
                <c:pt idx="3273">
                  <c:v>0.1229353</c:v>
                </c:pt>
                <c:pt idx="3274">
                  <c:v>0.14574989999999999</c:v>
                </c:pt>
                <c:pt idx="3275">
                  <c:v>0.1220903</c:v>
                </c:pt>
                <c:pt idx="3276">
                  <c:v>0.11164259999999999</c:v>
                </c:pt>
                <c:pt idx="3277">
                  <c:v>0.11377</c:v>
                </c:pt>
                <c:pt idx="3278">
                  <c:v>0.12415370000000001</c:v>
                </c:pt>
                <c:pt idx="3279">
                  <c:v>0.13826540000000001</c:v>
                </c:pt>
                <c:pt idx="3280">
                  <c:v>0.1260531</c:v>
                </c:pt>
                <c:pt idx="3281">
                  <c:v>0.13749449999999999</c:v>
                </c:pt>
                <c:pt idx="3282">
                  <c:v>0.15109429999999999</c:v>
                </c:pt>
                <c:pt idx="3283">
                  <c:v>0.1041079</c:v>
                </c:pt>
                <c:pt idx="3284">
                  <c:v>0.1396124</c:v>
                </c:pt>
                <c:pt idx="3285">
                  <c:v>0.11294129999999999</c:v>
                </c:pt>
                <c:pt idx="3286">
                  <c:v>0.1122042</c:v>
                </c:pt>
                <c:pt idx="3287">
                  <c:v>0.1390507</c:v>
                </c:pt>
                <c:pt idx="3288">
                  <c:v>0.1279286</c:v>
                </c:pt>
                <c:pt idx="3289">
                  <c:v>0.12877759999999999</c:v>
                </c:pt>
                <c:pt idx="3290">
                  <c:v>0.1206518</c:v>
                </c:pt>
                <c:pt idx="3291">
                  <c:v>0.13790050000000001</c:v>
                </c:pt>
                <c:pt idx="3292">
                  <c:v>0.134681</c:v>
                </c:pt>
                <c:pt idx="3293">
                  <c:v>0.12617</c:v>
                </c:pt>
                <c:pt idx="3294">
                  <c:v>0.11515300000000001</c:v>
                </c:pt>
                <c:pt idx="3295">
                  <c:v>0.13035859999999999</c:v>
                </c:pt>
                <c:pt idx="3296">
                  <c:v>0.13258909999999999</c:v>
                </c:pt>
                <c:pt idx="3297">
                  <c:v>0.1243712</c:v>
                </c:pt>
                <c:pt idx="3298">
                  <c:v>0.13532079999999999</c:v>
                </c:pt>
                <c:pt idx="3299">
                  <c:v>0.10577979999999999</c:v>
                </c:pt>
                <c:pt idx="3300">
                  <c:v>0.13385079999999999</c:v>
                </c:pt>
                <c:pt idx="3301">
                  <c:v>0.10858619999999999</c:v>
                </c:pt>
                <c:pt idx="3302">
                  <c:v>0.13320380000000001</c:v>
                </c:pt>
                <c:pt idx="3303">
                  <c:v>0.1259758</c:v>
                </c:pt>
                <c:pt idx="3304">
                  <c:v>0.1432061</c:v>
                </c:pt>
                <c:pt idx="3305">
                  <c:v>0.13207720000000001</c:v>
                </c:pt>
                <c:pt idx="3306">
                  <c:v>0.117561</c:v>
                </c:pt>
                <c:pt idx="3307">
                  <c:v>0.1230096</c:v>
                </c:pt>
                <c:pt idx="3308">
                  <c:v>0.1294891</c:v>
                </c:pt>
                <c:pt idx="3309">
                  <c:v>0.1102166</c:v>
                </c:pt>
                <c:pt idx="3310">
                  <c:v>0.12944810000000001</c:v>
                </c:pt>
                <c:pt idx="3311">
                  <c:v>0.123902</c:v>
                </c:pt>
                <c:pt idx="3312">
                  <c:v>0.1319177</c:v>
                </c:pt>
                <c:pt idx="3313">
                  <c:v>0.10994230000000001</c:v>
                </c:pt>
                <c:pt idx="3314">
                  <c:v>0.1265626</c:v>
                </c:pt>
                <c:pt idx="3315">
                  <c:v>0.1482147</c:v>
                </c:pt>
                <c:pt idx="3316">
                  <c:v>0.14100460000000001</c:v>
                </c:pt>
                <c:pt idx="3317">
                  <c:v>0.14132649999999999</c:v>
                </c:pt>
                <c:pt idx="3318">
                  <c:v>0.15423429999999999</c:v>
                </c:pt>
                <c:pt idx="3319">
                  <c:v>0.13446900000000001</c:v>
                </c:pt>
                <c:pt idx="3320">
                  <c:v>0.14161679999999999</c:v>
                </c:pt>
                <c:pt idx="3321">
                  <c:v>0.10671949999999999</c:v>
                </c:pt>
                <c:pt idx="3322">
                  <c:v>0.13330700000000001</c:v>
                </c:pt>
                <c:pt idx="3323">
                  <c:v>0.13363530000000001</c:v>
                </c:pt>
                <c:pt idx="3324">
                  <c:v>0.1286998</c:v>
                </c:pt>
                <c:pt idx="3325">
                  <c:v>0.13189960000000001</c:v>
                </c:pt>
                <c:pt idx="3326">
                  <c:v>0.1185483</c:v>
                </c:pt>
                <c:pt idx="3327">
                  <c:v>0.14136550000000001</c:v>
                </c:pt>
                <c:pt idx="3328">
                  <c:v>0.13788529999999999</c:v>
                </c:pt>
                <c:pt idx="3329">
                  <c:v>0.14113629999999999</c:v>
                </c:pt>
                <c:pt idx="3330">
                  <c:v>0.12617210000000001</c:v>
                </c:pt>
                <c:pt idx="3331">
                  <c:v>0.1210553</c:v>
                </c:pt>
                <c:pt idx="3332">
                  <c:v>0.1246632</c:v>
                </c:pt>
                <c:pt idx="3333">
                  <c:v>0.12267019999999999</c:v>
                </c:pt>
                <c:pt idx="3334">
                  <c:v>0.13331370000000001</c:v>
                </c:pt>
                <c:pt idx="3335">
                  <c:v>0.14361380000000001</c:v>
                </c:pt>
                <c:pt idx="3336">
                  <c:v>0.14069010000000001</c:v>
                </c:pt>
                <c:pt idx="3337">
                  <c:v>0.13383400000000001</c:v>
                </c:pt>
                <c:pt idx="3338">
                  <c:v>0.1390738</c:v>
                </c:pt>
                <c:pt idx="3339">
                  <c:v>0.1223815</c:v>
                </c:pt>
                <c:pt idx="3340">
                  <c:v>0.1588185</c:v>
                </c:pt>
                <c:pt idx="3341">
                  <c:v>0.12831480000000001</c:v>
                </c:pt>
                <c:pt idx="3342">
                  <c:v>0.12779789999999999</c:v>
                </c:pt>
                <c:pt idx="3343">
                  <c:v>0.13944770000000001</c:v>
                </c:pt>
                <c:pt idx="3344">
                  <c:v>0.12291530000000001</c:v>
                </c:pt>
                <c:pt idx="3345">
                  <c:v>0.1390883</c:v>
                </c:pt>
                <c:pt idx="3346">
                  <c:v>0.13258890000000001</c:v>
                </c:pt>
                <c:pt idx="3347">
                  <c:v>0.16201740000000001</c:v>
                </c:pt>
                <c:pt idx="3348">
                  <c:v>0.13875670000000001</c:v>
                </c:pt>
                <c:pt idx="3349">
                  <c:v>0.13489870000000001</c:v>
                </c:pt>
                <c:pt idx="3350">
                  <c:v>0.13540430000000001</c:v>
                </c:pt>
                <c:pt idx="3351">
                  <c:v>0.13500400000000001</c:v>
                </c:pt>
                <c:pt idx="3352">
                  <c:v>0.1634535</c:v>
                </c:pt>
                <c:pt idx="3353">
                  <c:v>0.1322634</c:v>
                </c:pt>
                <c:pt idx="3354">
                  <c:v>0.15454280000000001</c:v>
                </c:pt>
                <c:pt idx="3355">
                  <c:v>0.1454375</c:v>
                </c:pt>
                <c:pt idx="3356">
                  <c:v>0.13511709999999999</c:v>
                </c:pt>
                <c:pt idx="3357">
                  <c:v>0.1090508</c:v>
                </c:pt>
                <c:pt idx="3358">
                  <c:v>0.1165833</c:v>
                </c:pt>
                <c:pt idx="3359">
                  <c:v>0.14441799999999999</c:v>
                </c:pt>
                <c:pt idx="3360">
                  <c:v>0.14104939999999999</c:v>
                </c:pt>
                <c:pt idx="3361">
                  <c:v>0.122312</c:v>
                </c:pt>
                <c:pt idx="3362">
                  <c:v>0.1419899</c:v>
                </c:pt>
                <c:pt idx="3363">
                  <c:v>0.1136726</c:v>
                </c:pt>
                <c:pt idx="3364">
                  <c:v>0.12062009999999999</c:v>
                </c:pt>
                <c:pt idx="3365">
                  <c:v>0.15930469999999999</c:v>
                </c:pt>
                <c:pt idx="3366">
                  <c:v>0.14729680000000001</c:v>
                </c:pt>
                <c:pt idx="3367">
                  <c:v>0.1354195</c:v>
                </c:pt>
                <c:pt idx="3368">
                  <c:v>0.13240779999999999</c:v>
                </c:pt>
                <c:pt idx="3369">
                  <c:v>0.13921259999999999</c:v>
                </c:pt>
                <c:pt idx="3370">
                  <c:v>0.12643360000000001</c:v>
                </c:pt>
                <c:pt idx="3371">
                  <c:v>0.13938880000000001</c:v>
                </c:pt>
                <c:pt idx="3372">
                  <c:v>0.14059050000000001</c:v>
                </c:pt>
                <c:pt idx="3373">
                  <c:v>0.1289788</c:v>
                </c:pt>
                <c:pt idx="3374">
                  <c:v>0.1368896</c:v>
                </c:pt>
                <c:pt idx="3375">
                  <c:v>0.1264344</c:v>
                </c:pt>
                <c:pt idx="3376">
                  <c:v>0.127993</c:v>
                </c:pt>
                <c:pt idx="3377">
                  <c:v>0.151393</c:v>
                </c:pt>
                <c:pt idx="3378">
                  <c:v>0.16013910000000001</c:v>
                </c:pt>
                <c:pt idx="3379">
                  <c:v>0.15616949999999999</c:v>
                </c:pt>
                <c:pt idx="3380">
                  <c:v>0.12016159999999999</c:v>
                </c:pt>
                <c:pt idx="3381">
                  <c:v>0.14801400000000001</c:v>
                </c:pt>
                <c:pt idx="3382">
                  <c:v>9.6620300000000006E-2</c:v>
                </c:pt>
                <c:pt idx="3383">
                  <c:v>0.13273589999999999</c:v>
                </c:pt>
                <c:pt idx="3384">
                  <c:v>9.4549400000000006E-2</c:v>
                </c:pt>
                <c:pt idx="3385">
                  <c:v>0.12538630000000001</c:v>
                </c:pt>
                <c:pt idx="3386">
                  <c:v>0.1458798</c:v>
                </c:pt>
                <c:pt idx="3387">
                  <c:v>0.14699480000000001</c:v>
                </c:pt>
                <c:pt idx="3388">
                  <c:v>0.12660350000000001</c:v>
                </c:pt>
                <c:pt idx="3389">
                  <c:v>0.13310749999999999</c:v>
                </c:pt>
                <c:pt idx="3390">
                  <c:v>0.13963349999999999</c:v>
                </c:pt>
                <c:pt idx="3391">
                  <c:v>0.1154468</c:v>
                </c:pt>
                <c:pt idx="3392">
                  <c:v>0.13641590000000001</c:v>
                </c:pt>
                <c:pt idx="3393">
                  <c:v>0.1300162</c:v>
                </c:pt>
                <c:pt idx="3394">
                  <c:v>0.11208750000000001</c:v>
                </c:pt>
                <c:pt idx="3395">
                  <c:v>0.11033279999999999</c:v>
                </c:pt>
                <c:pt idx="3396">
                  <c:v>0.1403286</c:v>
                </c:pt>
                <c:pt idx="3397">
                  <c:v>0.15146299999999999</c:v>
                </c:pt>
                <c:pt idx="3398">
                  <c:v>0.1209553</c:v>
                </c:pt>
                <c:pt idx="3399">
                  <c:v>0.14098840000000001</c:v>
                </c:pt>
                <c:pt idx="3400">
                  <c:v>0.15841420000000001</c:v>
                </c:pt>
                <c:pt idx="3401">
                  <c:v>0.13942370000000001</c:v>
                </c:pt>
                <c:pt idx="3402">
                  <c:v>0.14556040000000001</c:v>
                </c:pt>
                <c:pt idx="3403">
                  <c:v>0.1173718</c:v>
                </c:pt>
                <c:pt idx="3404">
                  <c:v>0.12788479999999999</c:v>
                </c:pt>
                <c:pt idx="3405">
                  <c:v>0.1373876</c:v>
                </c:pt>
                <c:pt idx="3406">
                  <c:v>0.1088604</c:v>
                </c:pt>
                <c:pt idx="3407">
                  <c:v>0.11328770000000001</c:v>
                </c:pt>
                <c:pt idx="3408">
                  <c:v>0.11024109999999999</c:v>
                </c:pt>
                <c:pt idx="3409">
                  <c:v>0.108153</c:v>
                </c:pt>
                <c:pt idx="3410">
                  <c:v>0.12840789999999999</c:v>
                </c:pt>
                <c:pt idx="3411">
                  <c:v>0.14263310000000001</c:v>
                </c:pt>
                <c:pt idx="3412">
                  <c:v>0.1154921</c:v>
                </c:pt>
                <c:pt idx="3413">
                  <c:v>0.1041388</c:v>
                </c:pt>
                <c:pt idx="3414">
                  <c:v>0.1053605</c:v>
                </c:pt>
                <c:pt idx="3415">
                  <c:v>0.12955259999999999</c:v>
                </c:pt>
                <c:pt idx="3416">
                  <c:v>8.4076899999999996E-2</c:v>
                </c:pt>
                <c:pt idx="3417">
                  <c:v>0.1006013</c:v>
                </c:pt>
                <c:pt idx="3418">
                  <c:v>9.4082399999999997E-2</c:v>
                </c:pt>
                <c:pt idx="3419">
                  <c:v>0.1035575</c:v>
                </c:pt>
                <c:pt idx="3420">
                  <c:v>7.8608700000000004E-2</c:v>
                </c:pt>
                <c:pt idx="3421">
                  <c:v>9.1062000000000004E-2</c:v>
                </c:pt>
                <c:pt idx="3422">
                  <c:v>8.4327200000000005E-2</c:v>
                </c:pt>
                <c:pt idx="3423">
                  <c:v>0.1019641</c:v>
                </c:pt>
                <c:pt idx="3424">
                  <c:v>8.7387400000000004E-2</c:v>
                </c:pt>
                <c:pt idx="3425">
                  <c:v>8.3554299999999998E-2</c:v>
                </c:pt>
                <c:pt idx="3426">
                  <c:v>6.7329799999999995E-2</c:v>
                </c:pt>
                <c:pt idx="3427">
                  <c:v>8.47131E-2</c:v>
                </c:pt>
                <c:pt idx="3428">
                  <c:v>8.7675100000000006E-2</c:v>
                </c:pt>
                <c:pt idx="3429">
                  <c:v>0.1021102</c:v>
                </c:pt>
                <c:pt idx="3430">
                  <c:v>0.10014380000000001</c:v>
                </c:pt>
                <c:pt idx="3431">
                  <c:v>9.2488200000000007E-2</c:v>
                </c:pt>
                <c:pt idx="3432">
                  <c:v>8.24545E-2</c:v>
                </c:pt>
                <c:pt idx="3433">
                  <c:v>7.0132700000000006E-2</c:v>
                </c:pt>
                <c:pt idx="3434">
                  <c:v>8.8309299999999993E-2</c:v>
                </c:pt>
                <c:pt idx="3435">
                  <c:v>7.7022800000000002E-2</c:v>
                </c:pt>
                <c:pt idx="3436">
                  <c:v>6.8903900000000004E-2</c:v>
                </c:pt>
                <c:pt idx="3437">
                  <c:v>7.3556099999999999E-2</c:v>
                </c:pt>
                <c:pt idx="3438">
                  <c:v>8.64375E-2</c:v>
                </c:pt>
                <c:pt idx="3439">
                  <c:v>7.4499800000000005E-2</c:v>
                </c:pt>
                <c:pt idx="3440">
                  <c:v>6.9548799999999994E-2</c:v>
                </c:pt>
                <c:pt idx="3441">
                  <c:v>6.7660999999999999E-2</c:v>
                </c:pt>
                <c:pt idx="3442">
                  <c:v>7.3425599999999994E-2</c:v>
                </c:pt>
                <c:pt idx="3443">
                  <c:v>6.2769000000000005E-2</c:v>
                </c:pt>
                <c:pt idx="3444">
                  <c:v>8.5548200000000005E-2</c:v>
                </c:pt>
                <c:pt idx="3445">
                  <c:v>6.7771799999999993E-2</c:v>
                </c:pt>
                <c:pt idx="3446">
                  <c:v>8.5195000000000007E-2</c:v>
                </c:pt>
                <c:pt idx="3447">
                  <c:v>6.7001500000000005E-2</c:v>
                </c:pt>
                <c:pt idx="3448">
                  <c:v>7.7502000000000001E-2</c:v>
                </c:pt>
                <c:pt idx="3449">
                  <c:v>9.2821299999999995E-2</c:v>
                </c:pt>
                <c:pt idx="3450">
                  <c:v>8.9057600000000001E-2</c:v>
                </c:pt>
                <c:pt idx="3451">
                  <c:v>0.1015557</c:v>
                </c:pt>
                <c:pt idx="3452">
                  <c:v>0.11408649999999999</c:v>
                </c:pt>
                <c:pt idx="3453">
                  <c:v>8.6893999999999999E-2</c:v>
                </c:pt>
                <c:pt idx="3454">
                  <c:v>8.8727399999999998E-2</c:v>
                </c:pt>
                <c:pt idx="3455">
                  <c:v>7.8781699999999996E-2</c:v>
                </c:pt>
                <c:pt idx="3456">
                  <c:v>8.5109500000000005E-2</c:v>
                </c:pt>
                <c:pt idx="3457">
                  <c:v>7.6692399999999994E-2</c:v>
                </c:pt>
                <c:pt idx="3458">
                  <c:v>7.7003000000000002E-2</c:v>
                </c:pt>
                <c:pt idx="3459">
                  <c:v>6.7940799999999996E-2</c:v>
                </c:pt>
                <c:pt idx="3460">
                  <c:v>9.0499599999999999E-2</c:v>
                </c:pt>
                <c:pt idx="3461">
                  <c:v>8.6360699999999999E-2</c:v>
                </c:pt>
                <c:pt idx="3462">
                  <c:v>5.87827E-2</c:v>
                </c:pt>
                <c:pt idx="3463">
                  <c:v>8.5858100000000007E-2</c:v>
                </c:pt>
                <c:pt idx="3464">
                  <c:v>8.5792999999999994E-2</c:v>
                </c:pt>
                <c:pt idx="3465">
                  <c:v>9.1071200000000005E-2</c:v>
                </c:pt>
                <c:pt idx="3466">
                  <c:v>6.7915799999999998E-2</c:v>
                </c:pt>
                <c:pt idx="3467">
                  <c:v>0.1125433</c:v>
                </c:pt>
                <c:pt idx="3468">
                  <c:v>9.7034700000000002E-2</c:v>
                </c:pt>
                <c:pt idx="3469">
                  <c:v>8.1985799999999998E-2</c:v>
                </c:pt>
                <c:pt idx="3470">
                  <c:v>7.5229699999999997E-2</c:v>
                </c:pt>
                <c:pt idx="3471">
                  <c:v>8.3544900000000005E-2</c:v>
                </c:pt>
                <c:pt idx="3472">
                  <c:v>7.5123499999999996E-2</c:v>
                </c:pt>
                <c:pt idx="3473">
                  <c:v>8.0228499999999994E-2</c:v>
                </c:pt>
                <c:pt idx="3474">
                  <c:v>7.7306600000000003E-2</c:v>
                </c:pt>
                <c:pt idx="3475">
                  <c:v>6.4350599999999994E-2</c:v>
                </c:pt>
                <c:pt idx="3476">
                  <c:v>6.6844200000000006E-2</c:v>
                </c:pt>
                <c:pt idx="3477">
                  <c:v>9.0764200000000003E-2</c:v>
                </c:pt>
                <c:pt idx="3478">
                  <c:v>0.1136636</c:v>
                </c:pt>
                <c:pt idx="3479">
                  <c:v>0.10017379999999999</c:v>
                </c:pt>
                <c:pt idx="3480">
                  <c:v>0.14227400000000001</c:v>
                </c:pt>
                <c:pt idx="3481">
                  <c:v>0.13392370000000001</c:v>
                </c:pt>
                <c:pt idx="3482">
                  <c:v>0.1533487</c:v>
                </c:pt>
                <c:pt idx="3483">
                  <c:v>0.13624230000000001</c:v>
                </c:pt>
                <c:pt idx="3484">
                  <c:v>0.13414239999999999</c:v>
                </c:pt>
                <c:pt idx="3485">
                  <c:v>0.1378576</c:v>
                </c:pt>
                <c:pt idx="3486">
                  <c:v>0.14014789999999999</c:v>
                </c:pt>
                <c:pt idx="3487">
                  <c:v>0.16343160000000001</c:v>
                </c:pt>
                <c:pt idx="3488">
                  <c:v>0.14610200000000001</c:v>
                </c:pt>
                <c:pt idx="3489">
                  <c:v>0.1403355</c:v>
                </c:pt>
                <c:pt idx="3490">
                  <c:v>0.1376926</c:v>
                </c:pt>
                <c:pt idx="3491">
                  <c:v>0.14718709999999999</c:v>
                </c:pt>
                <c:pt idx="3492">
                  <c:v>0.1323763</c:v>
                </c:pt>
                <c:pt idx="3493">
                  <c:v>0.1268243</c:v>
                </c:pt>
                <c:pt idx="3494">
                  <c:v>0.14010549999999999</c:v>
                </c:pt>
                <c:pt idx="3495">
                  <c:v>0.15033050000000001</c:v>
                </c:pt>
                <c:pt idx="3496">
                  <c:v>0.14637220000000001</c:v>
                </c:pt>
                <c:pt idx="3497">
                  <c:v>0.13327349999999999</c:v>
                </c:pt>
                <c:pt idx="3498">
                  <c:v>0.13601740000000001</c:v>
                </c:pt>
                <c:pt idx="3499">
                  <c:v>0.1481555</c:v>
                </c:pt>
                <c:pt idx="3500">
                  <c:v>0.1515842</c:v>
                </c:pt>
                <c:pt idx="3501">
                  <c:v>0.14352190000000001</c:v>
                </c:pt>
                <c:pt idx="3502">
                  <c:v>0.150008</c:v>
                </c:pt>
                <c:pt idx="3503">
                  <c:v>0.14543710000000001</c:v>
                </c:pt>
                <c:pt idx="3504">
                  <c:v>0.1243832</c:v>
                </c:pt>
                <c:pt idx="3505">
                  <c:v>0.14159150000000001</c:v>
                </c:pt>
                <c:pt idx="3506">
                  <c:v>0.14230190000000001</c:v>
                </c:pt>
                <c:pt idx="3507">
                  <c:v>0.1395074</c:v>
                </c:pt>
                <c:pt idx="3508">
                  <c:v>0.15534809999999999</c:v>
                </c:pt>
                <c:pt idx="3509">
                  <c:v>0.1400902</c:v>
                </c:pt>
                <c:pt idx="3510">
                  <c:v>0.14839169999999999</c:v>
                </c:pt>
                <c:pt idx="3511">
                  <c:v>0.13547419999999999</c:v>
                </c:pt>
                <c:pt idx="3512">
                  <c:v>0.14912909999999999</c:v>
                </c:pt>
                <c:pt idx="3513">
                  <c:v>0.15066199999999999</c:v>
                </c:pt>
                <c:pt idx="3514">
                  <c:v>0.14466109999999999</c:v>
                </c:pt>
                <c:pt idx="3515">
                  <c:v>0.1569855</c:v>
                </c:pt>
                <c:pt idx="3516">
                  <c:v>0.14954580000000001</c:v>
                </c:pt>
                <c:pt idx="3517">
                  <c:v>0.14284160000000001</c:v>
                </c:pt>
                <c:pt idx="3518">
                  <c:v>0.15471199999999999</c:v>
                </c:pt>
                <c:pt idx="3519">
                  <c:v>0.1597896</c:v>
                </c:pt>
                <c:pt idx="3520">
                  <c:v>0.15299270000000001</c:v>
                </c:pt>
                <c:pt idx="3521">
                  <c:v>0.15281629999999999</c:v>
                </c:pt>
                <c:pt idx="3522">
                  <c:v>0.15571099999999999</c:v>
                </c:pt>
                <c:pt idx="3523">
                  <c:v>0.15324470000000001</c:v>
                </c:pt>
                <c:pt idx="3524">
                  <c:v>0.17263800000000001</c:v>
                </c:pt>
                <c:pt idx="3525">
                  <c:v>0.1640353</c:v>
                </c:pt>
                <c:pt idx="3526">
                  <c:v>0.1595135</c:v>
                </c:pt>
                <c:pt idx="3527">
                  <c:v>0.15723980000000001</c:v>
                </c:pt>
                <c:pt idx="3528">
                  <c:v>0.1486992</c:v>
                </c:pt>
                <c:pt idx="3529">
                  <c:v>0.1410536</c:v>
                </c:pt>
                <c:pt idx="3530">
                  <c:v>0.1507029</c:v>
                </c:pt>
                <c:pt idx="3531">
                  <c:v>0.14872540000000001</c:v>
                </c:pt>
                <c:pt idx="3532">
                  <c:v>0.1625212</c:v>
                </c:pt>
                <c:pt idx="3533">
                  <c:v>0.1510794</c:v>
                </c:pt>
                <c:pt idx="3534">
                  <c:v>0.15702199999999999</c:v>
                </c:pt>
                <c:pt idx="3535">
                  <c:v>0.15763750000000001</c:v>
                </c:pt>
                <c:pt idx="3536">
                  <c:v>0.1566671</c:v>
                </c:pt>
                <c:pt idx="3537">
                  <c:v>0.13991410000000001</c:v>
                </c:pt>
                <c:pt idx="3538">
                  <c:v>0.14831639999999999</c:v>
                </c:pt>
                <c:pt idx="3539">
                  <c:v>0.12778900000000001</c:v>
                </c:pt>
                <c:pt idx="3540">
                  <c:v>0.1524578</c:v>
                </c:pt>
                <c:pt idx="3541">
                  <c:v>0.1159013</c:v>
                </c:pt>
                <c:pt idx="3542">
                  <c:v>0.1336434</c:v>
                </c:pt>
                <c:pt idx="3543">
                  <c:v>0.12751000000000001</c:v>
                </c:pt>
                <c:pt idx="3544">
                  <c:v>0.12998409999999999</c:v>
                </c:pt>
                <c:pt idx="3545">
                  <c:v>0.14124680000000001</c:v>
                </c:pt>
                <c:pt idx="3546">
                  <c:v>0.13884850000000001</c:v>
                </c:pt>
                <c:pt idx="3547">
                  <c:v>0.1234189</c:v>
                </c:pt>
                <c:pt idx="3548">
                  <c:v>0.1331881</c:v>
                </c:pt>
                <c:pt idx="3549">
                  <c:v>0.13716210000000001</c:v>
                </c:pt>
                <c:pt idx="3550">
                  <c:v>0.14071120000000001</c:v>
                </c:pt>
                <c:pt idx="3551">
                  <c:v>0.1342169</c:v>
                </c:pt>
                <c:pt idx="3552">
                  <c:v>0.13835710000000001</c:v>
                </c:pt>
                <c:pt idx="3553">
                  <c:v>0.14245640000000001</c:v>
                </c:pt>
                <c:pt idx="3554">
                  <c:v>0.14363290000000001</c:v>
                </c:pt>
                <c:pt idx="3555">
                  <c:v>0.13756640000000001</c:v>
                </c:pt>
                <c:pt idx="3556">
                  <c:v>0.14245910000000001</c:v>
                </c:pt>
                <c:pt idx="3557">
                  <c:v>0.1485194</c:v>
                </c:pt>
                <c:pt idx="3558">
                  <c:v>0.15562970000000001</c:v>
                </c:pt>
                <c:pt idx="3559">
                  <c:v>0.14718239999999999</c:v>
                </c:pt>
                <c:pt idx="3560">
                  <c:v>0.14072889999999999</c:v>
                </c:pt>
                <c:pt idx="3561">
                  <c:v>0.1486603</c:v>
                </c:pt>
                <c:pt idx="3562">
                  <c:v>0.1414715</c:v>
                </c:pt>
                <c:pt idx="3563">
                  <c:v>0.13590269999999999</c:v>
                </c:pt>
                <c:pt idx="3564">
                  <c:v>0.15327270000000001</c:v>
                </c:pt>
                <c:pt idx="3565">
                  <c:v>0.1404213</c:v>
                </c:pt>
                <c:pt idx="3566">
                  <c:v>0.15133959999999999</c:v>
                </c:pt>
                <c:pt idx="3567">
                  <c:v>0.1478669</c:v>
                </c:pt>
                <c:pt idx="3568">
                  <c:v>0.13933100000000001</c:v>
                </c:pt>
                <c:pt idx="3569">
                  <c:v>0.12945300000000001</c:v>
                </c:pt>
                <c:pt idx="3570">
                  <c:v>0.12140670000000001</c:v>
                </c:pt>
                <c:pt idx="3571">
                  <c:v>0.1521247</c:v>
                </c:pt>
                <c:pt idx="3572">
                  <c:v>0.15954409999999999</c:v>
                </c:pt>
                <c:pt idx="3573">
                  <c:v>0.1373172</c:v>
                </c:pt>
                <c:pt idx="3574">
                  <c:v>0.14698710000000001</c:v>
                </c:pt>
                <c:pt idx="3575">
                  <c:v>0.1451682</c:v>
                </c:pt>
                <c:pt idx="3576">
                  <c:v>0.143208</c:v>
                </c:pt>
                <c:pt idx="3577">
                  <c:v>0.1332362</c:v>
                </c:pt>
                <c:pt idx="3578">
                  <c:v>0.14042360000000001</c:v>
                </c:pt>
                <c:pt idx="3579">
                  <c:v>0.13580999999999999</c:v>
                </c:pt>
                <c:pt idx="3580">
                  <c:v>0.129883</c:v>
                </c:pt>
                <c:pt idx="3581">
                  <c:v>0.12333230000000001</c:v>
                </c:pt>
                <c:pt idx="3582">
                  <c:v>0.135819</c:v>
                </c:pt>
                <c:pt idx="3583">
                  <c:v>0.1544963</c:v>
                </c:pt>
                <c:pt idx="3584">
                  <c:v>0.14568059999999999</c:v>
                </c:pt>
                <c:pt idx="3585">
                  <c:v>0.15059600000000001</c:v>
                </c:pt>
                <c:pt idx="3586">
                  <c:v>0.14957670000000001</c:v>
                </c:pt>
                <c:pt idx="3587">
                  <c:v>0.13039010000000001</c:v>
                </c:pt>
                <c:pt idx="3588">
                  <c:v>0.14571780000000001</c:v>
                </c:pt>
                <c:pt idx="3589">
                  <c:v>0.15580820000000001</c:v>
                </c:pt>
                <c:pt idx="3590">
                  <c:v>0.1472744</c:v>
                </c:pt>
                <c:pt idx="3591">
                  <c:v>0.1541921</c:v>
                </c:pt>
                <c:pt idx="3592">
                  <c:v>0.14637939999999999</c:v>
                </c:pt>
                <c:pt idx="3593">
                  <c:v>0.1441895</c:v>
                </c:pt>
                <c:pt idx="3594">
                  <c:v>0.14670530000000001</c:v>
                </c:pt>
                <c:pt idx="3595">
                  <c:v>0.13115830000000001</c:v>
                </c:pt>
                <c:pt idx="3596">
                  <c:v>0.13472609999999999</c:v>
                </c:pt>
                <c:pt idx="3597">
                  <c:v>0.14423910000000001</c:v>
                </c:pt>
                <c:pt idx="3598">
                  <c:v>0.14201929999999999</c:v>
                </c:pt>
                <c:pt idx="3599">
                  <c:v>0.1440912</c:v>
                </c:pt>
                <c:pt idx="3600">
                  <c:v>0.1597324</c:v>
                </c:pt>
                <c:pt idx="3601">
                  <c:v>0.14199500000000001</c:v>
                </c:pt>
                <c:pt idx="3602">
                  <c:v>0.15371650000000001</c:v>
                </c:pt>
                <c:pt idx="3603">
                  <c:v>0.1543977</c:v>
                </c:pt>
                <c:pt idx="3604">
                  <c:v>0.14855589999999999</c:v>
                </c:pt>
                <c:pt idx="3605">
                  <c:v>0.13563620000000001</c:v>
                </c:pt>
                <c:pt idx="3606">
                  <c:v>0.14250650000000001</c:v>
                </c:pt>
                <c:pt idx="3607">
                  <c:v>0.1646898</c:v>
                </c:pt>
                <c:pt idx="3608">
                  <c:v>0.15823789999999999</c:v>
                </c:pt>
                <c:pt idx="3609">
                  <c:v>0.1485976</c:v>
                </c:pt>
                <c:pt idx="3610">
                  <c:v>0.13789299999999999</c:v>
                </c:pt>
                <c:pt idx="3611">
                  <c:v>0.1287585</c:v>
                </c:pt>
                <c:pt idx="3612">
                  <c:v>0.1508612</c:v>
                </c:pt>
                <c:pt idx="3613">
                  <c:v>0.11927699999999999</c:v>
                </c:pt>
                <c:pt idx="3614">
                  <c:v>0.1189484</c:v>
                </c:pt>
                <c:pt idx="3615">
                  <c:v>0.1413817</c:v>
                </c:pt>
                <c:pt idx="3616">
                  <c:v>0.1410439</c:v>
                </c:pt>
                <c:pt idx="3617">
                  <c:v>0.12803030000000001</c:v>
                </c:pt>
                <c:pt idx="3618">
                  <c:v>0.13138620000000001</c:v>
                </c:pt>
                <c:pt idx="3619">
                  <c:v>0.15110560000000001</c:v>
                </c:pt>
                <c:pt idx="3620">
                  <c:v>0.1491683</c:v>
                </c:pt>
                <c:pt idx="3621">
                  <c:v>0.1407496</c:v>
                </c:pt>
                <c:pt idx="3622">
                  <c:v>0.15520149999999999</c:v>
                </c:pt>
                <c:pt idx="3623">
                  <c:v>0.12847980000000001</c:v>
                </c:pt>
                <c:pt idx="3624">
                  <c:v>0.12938559999999999</c:v>
                </c:pt>
                <c:pt idx="3625">
                  <c:v>0.1509125</c:v>
                </c:pt>
                <c:pt idx="3626">
                  <c:v>0.13686039999999999</c:v>
                </c:pt>
                <c:pt idx="3627">
                  <c:v>0.155642</c:v>
                </c:pt>
                <c:pt idx="3628">
                  <c:v>0.14047599999999999</c:v>
                </c:pt>
                <c:pt idx="3629">
                  <c:v>0.1441897</c:v>
                </c:pt>
                <c:pt idx="3630">
                  <c:v>0.1544296</c:v>
                </c:pt>
                <c:pt idx="3631">
                  <c:v>0.1416732</c:v>
                </c:pt>
                <c:pt idx="3632">
                  <c:v>0.13249469999999999</c:v>
                </c:pt>
                <c:pt idx="3633">
                  <c:v>0.1464048</c:v>
                </c:pt>
                <c:pt idx="3634">
                  <c:v>0.14038790000000001</c:v>
                </c:pt>
                <c:pt idx="3635">
                  <c:v>0.14760570000000001</c:v>
                </c:pt>
                <c:pt idx="3636">
                  <c:v>0.1349602</c:v>
                </c:pt>
                <c:pt idx="3637">
                  <c:v>0.14031389999999999</c:v>
                </c:pt>
                <c:pt idx="3638">
                  <c:v>0.12945029999999999</c:v>
                </c:pt>
                <c:pt idx="3639">
                  <c:v>0.15628349999999999</c:v>
                </c:pt>
                <c:pt idx="3640">
                  <c:v>0.14050000000000001</c:v>
                </c:pt>
                <c:pt idx="3641">
                  <c:v>0.14297879999999999</c:v>
                </c:pt>
                <c:pt idx="3642">
                  <c:v>0.13725609999999999</c:v>
                </c:pt>
                <c:pt idx="3643">
                  <c:v>0.14509079999999999</c:v>
                </c:pt>
                <c:pt idx="3644">
                  <c:v>0.14794460000000001</c:v>
                </c:pt>
                <c:pt idx="3645">
                  <c:v>0.12519559999999999</c:v>
                </c:pt>
                <c:pt idx="3646">
                  <c:v>0.13479260000000001</c:v>
                </c:pt>
                <c:pt idx="3647">
                  <c:v>0.14347589999999999</c:v>
                </c:pt>
                <c:pt idx="3648">
                  <c:v>0.13505909999999999</c:v>
                </c:pt>
                <c:pt idx="3649">
                  <c:v>0.13200149999999999</c:v>
                </c:pt>
                <c:pt idx="3650">
                  <c:v>0.1216047</c:v>
                </c:pt>
                <c:pt idx="3651">
                  <c:v>0.14196529999999999</c:v>
                </c:pt>
                <c:pt idx="3652">
                  <c:v>0.13495789999999999</c:v>
                </c:pt>
                <c:pt idx="3653">
                  <c:v>0.13037689999999999</c:v>
                </c:pt>
                <c:pt idx="3654">
                  <c:v>0.14200299999999999</c:v>
                </c:pt>
                <c:pt idx="3655">
                  <c:v>0.1429338</c:v>
                </c:pt>
                <c:pt idx="3656">
                  <c:v>0.13771069999999999</c:v>
                </c:pt>
                <c:pt idx="3657">
                  <c:v>0.1477697</c:v>
                </c:pt>
                <c:pt idx="3658">
                  <c:v>0.13525380000000001</c:v>
                </c:pt>
                <c:pt idx="3659">
                  <c:v>0.13501079999999999</c:v>
                </c:pt>
                <c:pt idx="3660">
                  <c:v>0.13777449999999999</c:v>
                </c:pt>
                <c:pt idx="3661">
                  <c:v>0.14423430000000001</c:v>
                </c:pt>
                <c:pt idx="3662">
                  <c:v>0.1425643</c:v>
                </c:pt>
                <c:pt idx="3663">
                  <c:v>0.14136360000000001</c:v>
                </c:pt>
                <c:pt idx="3664">
                  <c:v>0.14096790000000001</c:v>
                </c:pt>
                <c:pt idx="3665">
                  <c:v>0.14101130000000001</c:v>
                </c:pt>
                <c:pt idx="3666">
                  <c:v>0.1490177</c:v>
                </c:pt>
                <c:pt idx="3667">
                  <c:v>0.14646139999999999</c:v>
                </c:pt>
                <c:pt idx="3668">
                  <c:v>0.1215262</c:v>
                </c:pt>
                <c:pt idx="3669">
                  <c:v>0.1498871</c:v>
                </c:pt>
                <c:pt idx="3670">
                  <c:v>0.15024940000000001</c:v>
                </c:pt>
                <c:pt idx="3671">
                  <c:v>0.1467918</c:v>
                </c:pt>
                <c:pt idx="3672">
                  <c:v>0.1424425</c:v>
                </c:pt>
                <c:pt idx="3673">
                  <c:v>0.1543891</c:v>
                </c:pt>
                <c:pt idx="3674">
                  <c:v>0.14667530000000001</c:v>
                </c:pt>
                <c:pt idx="3675">
                  <c:v>0.1529054</c:v>
                </c:pt>
                <c:pt idx="3676">
                  <c:v>0.15282979999999999</c:v>
                </c:pt>
                <c:pt idx="3677">
                  <c:v>0.14903179999999999</c:v>
                </c:pt>
                <c:pt idx="3678">
                  <c:v>0.14492440000000001</c:v>
                </c:pt>
                <c:pt idx="3679">
                  <c:v>0.15656990000000001</c:v>
                </c:pt>
                <c:pt idx="3680">
                  <c:v>0.14907519999999999</c:v>
                </c:pt>
                <c:pt idx="3681">
                  <c:v>0.13992080000000001</c:v>
                </c:pt>
                <c:pt idx="3682">
                  <c:v>0.13444639999999999</c:v>
                </c:pt>
                <c:pt idx="3683">
                  <c:v>0.15426670000000001</c:v>
                </c:pt>
                <c:pt idx="3684">
                  <c:v>0.1446009</c:v>
                </c:pt>
                <c:pt idx="3685">
                  <c:v>0.13706180000000001</c:v>
                </c:pt>
                <c:pt idx="3686">
                  <c:v>0.15781619999999999</c:v>
                </c:pt>
                <c:pt idx="3687">
                  <c:v>0.15336330000000001</c:v>
                </c:pt>
                <c:pt idx="3688">
                  <c:v>0.1430958</c:v>
                </c:pt>
                <c:pt idx="3689">
                  <c:v>0.13784920000000001</c:v>
                </c:pt>
                <c:pt idx="3690">
                  <c:v>0.15214630000000001</c:v>
                </c:pt>
                <c:pt idx="3691">
                  <c:v>0.1482858</c:v>
                </c:pt>
                <c:pt idx="3692">
                  <c:v>0.149062</c:v>
                </c:pt>
                <c:pt idx="3693">
                  <c:v>0.14764669999999999</c:v>
                </c:pt>
                <c:pt idx="3694">
                  <c:v>0.14067640000000001</c:v>
                </c:pt>
                <c:pt idx="3695">
                  <c:v>0.14237849999999999</c:v>
                </c:pt>
                <c:pt idx="3696">
                  <c:v>0.14141899999999999</c:v>
                </c:pt>
                <c:pt idx="3697">
                  <c:v>0.1472521</c:v>
                </c:pt>
                <c:pt idx="3698">
                  <c:v>0.14545440000000001</c:v>
                </c:pt>
                <c:pt idx="3699">
                  <c:v>0.1515552</c:v>
                </c:pt>
                <c:pt idx="3700">
                  <c:v>0.14421519999999999</c:v>
                </c:pt>
                <c:pt idx="3701">
                  <c:v>0.1469345</c:v>
                </c:pt>
                <c:pt idx="3702">
                  <c:v>0.14497930000000001</c:v>
                </c:pt>
                <c:pt idx="3703">
                  <c:v>0.14688080000000001</c:v>
                </c:pt>
                <c:pt idx="3704">
                  <c:v>0.1385506</c:v>
                </c:pt>
                <c:pt idx="3705">
                  <c:v>0.14249729999999999</c:v>
                </c:pt>
                <c:pt idx="3706">
                  <c:v>0.1474925</c:v>
                </c:pt>
                <c:pt idx="3707">
                  <c:v>0.13702410000000001</c:v>
                </c:pt>
                <c:pt idx="3708">
                  <c:v>0.13764129999999999</c:v>
                </c:pt>
                <c:pt idx="3709">
                  <c:v>0.13883690000000001</c:v>
                </c:pt>
                <c:pt idx="3710">
                  <c:v>0.13948869999999999</c:v>
                </c:pt>
                <c:pt idx="3711">
                  <c:v>0.14872340000000001</c:v>
                </c:pt>
                <c:pt idx="3712">
                  <c:v>0.13768710000000001</c:v>
                </c:pt>
                <c:pt idx="3713">
                  <c:v>0.14551639999999999</c:v>
                </c:pt>
                <c:pt idx="3714">
                  <c:v>0.15309890000000001</c:v>
                </c:pt>
                <c:pt idx="3715">
                  <c:v>0.1407678</c:v>
                </c:pt>
                <c:pt idx="3716">
                  <c:v>0.14043639999999999</c:v>
                </c:pt>
                <c:pt idx="3717">
                  <c:v>0.15384619999999999</c:v>
                </c:pt>
                <c:pt idx="3718">
                  <c:v>0.14261499999999999</c:v>
                </c:pt>
                <c:pt idx="3719">
                  <c:v>0.14989859999999999</c:v>
                </c:pt>
                <c:pt idx="3720">
                  <c:v>0.1280202</c:v>
                </c:pt>
                <c:pt idx="3721">
                  <c:v>0.14731939999999999</c:v>
                </c:pt>
                <c:pt idx="3722">
                  <c:v>0.14722660000000001</c:v>
                </c:pt>
                <c:pt idx="3723">
                  <c:v>0.1493476</c:v>
                </c:pt>
                <c:pt idx="3724">
                  <c:v>0.15010970000000001</c:v>
                </c:pt>
                <c:pt idx="3725">
                  <c:v>0.1463179</c:v>
                </c:pt>
                <c:pt idx="3726">
                  <c:v>0.14947540000000001</c:v>
                </c:pt>
                <c:pt idx="3727">
                  <c:v>0.15256529999999999</c:v>
                </c:pt>
                <c:pt idx="3728">
                  <c:v>0.14059650000000001</c:v>
                </c:pt>
                <c:pt idx="3729">
                  <c:v>0.13717840000000001</c:v>
                </c:pt>
                <c:pt idx="3730">
                  <c:v>0.14748649999999999</c:v>
                </c:pt>
                <c:pt idx="3731">
                  <c:v>0.1483003</c:v>
                </c:pt>
                <c:pt idx="3732">
                  <c:v>0.15278630000000001</c:v>
                </c:pt>
                <c:pt idx="3733">
                  <c:v>0.14735500000000001</c:v>
                </c:pt>
                <c:pt idx="3734">
                  <c:v>0.15563260000000001</c:v>
                </c:pt>
                <c:pt idx="3735">
                  <c:v>0.15244250000000001</c:v>
                </c:pt>
                <c:pt idx="3736">
                  <c:v>0.145569</c:v>
                </c:pt>
                <c:pt idx="3737">
                  <c:v>0.12930040000000001</c:v>
                </c:pt>
                <c:pt idx="3738">
                  <c:v>0.14011370000000001</c:v>
                </c:pt>
                <c:pt idx="3739">
                  <c:v>0.13659109999999999</c:v>
                </c:pt>
                <c:pt idx="3740">
                  <c:v>0.13869809999999999</c:v>
                </c:pt>
                <c:pt idx="3741">
                  <c:v>0.1475031</c:v>
                </c:pt>
                <c:pt idx="3742">
                  <c:v>0.13753280000000001</c:v>
                </c:pt>
                <c:pt idx="3743">
                  <c:v>0.15681100000000001</c:v>
                </c:pt>
                <c:pt idx="3744">
                  <c:v>0.1513091</c:v>
                </c:pt>
                <c:pt idx="3745">
                  <c:v>0.1504537</c:v>
                </c:pt>
                <c:pt idx="3746">
                  <c:v>0.14833959999999999</c:v>
                </c:pt>
                <c:pt idx="3747">
                  <c:v>0.1475736</c:v>
                </c:pt>
                <c:pt idx="3748">
                  <c:v>0.14992030000000001</c:v>
                </c:pt>
                <c:pt idx="3749">
                  <c:v>0.1498131</c:v>
                </c:pt>
                <c:pt idx="3750">
                  <c:v>0.15027409999999999</c:v>
                </c:pt>
                <c:pt idx="3751">
                  <c:v>0.1529085</c:v>
                </c:pt>
                <c:pt idx="3752">
                  <c:v>0.1399686</c:v>
                </c:pt>
                <c:pt idx="3753">
                  <c:v>0.13708899999999999</c:v>
                </c:pt>
                <c:pt idx="3754">
                  <c:v>0.15422350000000001</c:v>
                </c:pt>
                <c:pt idx="3755">
                  <c:v>0.1449174</c:v>
                </c:pt>
                <c:pt idx="3756">
                  <c:v>0.1498322</c:v>
                </c:pt>
                <c:pt idx="3757">
                  <c:v>0.15805379999999999</c:v>
                </c:pt>
                <c:pt idx="3758">
                  <c:v>0.14418610000000001</c:v>
                </c:pt>
                <c:pt idx="3759">
                  <c:v>0.1396019</c:v>
                </c:pt>
                <c:pt idx="3760">
                  <c:v>0.11869689999999999</c:v>
                </c:pt>
                <c:pt idx="3761">
                  <c:v>0.12266630000000001</c:v>
                </c:pt>
                <c:pt idx="3762">
                  <c:v>0.12164220000000001</c:v>
                </c:pt>
                <c:pt idx="3763">
                  <c:v>0.1140949</c:v>
                </c:pt>
                <c:pt idx="3764">
                  <c:v>0.1098662</c:v>
                </c:pt>
                <c:pt idx="3765">
                  <c:v>0.1147634</c:v>
                </c:pt>
                <c:pt idx="3766">
                  <c:v>0.11227230000000001</c:v>
                </c:pt>
                <c:pt idx="3767">
                  <c:v>0.1077538</c:v>
                </c:pt>
                <c:pt idx="3768">
                  <c:v>0.1201199</c:v>
                </c:pt>
                <c:pt idx="3769">
                  <c:v>0.1199533</c:v>
                </c:pt>
                <c:pt idx="3770">
                  <c:v>0.15272369999999999</c:v>
                </c:pt>
                <c:pt idx="3771">
                  <c:v>0.11604879999999999</c:v>
                </c:pt>
                <c:pt idx="3772">
                  <c:v>0.12865889999999999</c:v>
                </c:pt>
                <c:pt idx="3773">
                  <c:v>0.1309573</c:v>
                </c:pt>
                <c:pt idx="3774">
                  <c:v>0.1413247</c:v>
                </c:pt>
                <c:pt idx="3775">
                  <c:v>0.1251591</c:v>
                </c:pt>
                <c:pt idx="3776">
                  <c:v>0.12610660000000001</c:v>
                </c:pt>
                <c:pt idx="3777">
                  <c:v>0.12569459999999999</c:v>
                </c:pt>
                <c:pt idx="3778">
                  <c:v>0.121893</c:v>
                </c:pt>
                <c:pt idx="3779">
                  <c:v>0.1182884</c:v>
                </c:pt>
                <c:pt idx="3780">
                  <c:v>0.1184621</c:v>
                </c:pt>
                <c:pt idx="3781">
                  <c:v>0.1113273</c:v>
                </c:pt>
                <c:pt idx="3782">
                  <c:v>0.105603</c:v>
                </c:pt>
                <c:pt idx="3783">
                  <c:v>0.1212187</c:v>
                </c:pt>
                <c:pt idx="3784">
                  <c:v>0.10767400000000001</c:v>
                </c:pt>
                <c:pt idx="3785">
                  <c:v>0.11058030000000001</c:v>
                </c:pt>
                <c:pt idx="3786">
                  <c:v>0.1064331</c:v>
                </c:pt>
                <c:pt idx="3787">
                  <c:v>0.11137900000000001</c:v>
                </c:pt>
                <c:pt idx="3788">
                  <c:v>0.10908569999999999</c:v>
                </c:pt>
                <c:pt idx="3789">
                  <c:v>0.1196815</c:v>
                </c:pt>
                <c:pt idx="3790">
                  <c:v>0.12578729999999999</c:v>
                </c:pt>
                <c:pt idx="3791">
                  <c:v>0.12196940000000001</c:v>
                </c:pt>
                <c:pt idx="3792">
                  <c:v>0.11718249999999999</c:v>
                </c:pt>
                <c:pt idx="3793">
                  <c:v>0.1183283</c:v>
                </c:pt>
                <c:pt idx="3794">
                  <c:v>0.1132107</c:v>
                </c:pt>
                <c:pt idx="3795">
                  <c:v>0.1090704</c:v>
                </c:pt>
                <c:pt idx="3796">
                  <c:v>0.11761249999999999</c:v>
                </c:pt>
                <c:pt idx="3797">
                  <c:v>0.1126756</c:v>
                </c:pt>
                <c:pt idx="3798">
                  <c:v>0.1100237</c:v>
                </c:pt>
                <c:pt idx="3799">
                  <c:v>0.12854560000000001</c:v>
                </c:pt>
                <c:pt idx="3800">
                  <c:v>0.1294448</c:v>
                </c:pt>
                <c:pt idx="3801">
                  <c:v>0.11257739999999999</c:v>
                </c:pt>
                <c:pt idx="3802">
                  <c:v>0.11881419999999999</c:v>
                </c:pt>
                <c:pt idx="3803">
                  <c:v>0.143651</c:v>
                </c:pt>
                <c:pt idx="3804">
                  <c:v>0.12912989999999999</c:v>
                </c:pt>
                <c:pt idx="3805">
                  <c:v>0.11607770000000001</c:v>
                </c:pt>
                <c:pt idx="3806">
                  <c:v>0.13180529999999999</c:v>
                </c:pt>
                <c:pt idx="3807">
                  <c:v>0.1284711</c:v>
                </c:pt>
                <c:pt idx="3808">
                  <c:v>0.13960230000000001</c:v>
                </c:pt>
                <c:pt idx="3809">
                  <c:v>0.1301455</c:v>
                </c:pt>
                <c:pt idx="3810">
                  <c:v>0.14584349999999999</c:v>
                </c:pt>
                <c:pt idx="3811">
                  <c:v>0.14972250000000001</c:v>
                </c:pt>
                <c:pt idx="3812">
                  <c:v>0.14112369999999999</c:v>
                </c:pt>
                <c:pt idx="3813">
                  <c:v>0.10992150000000001</c:v>
                </c:pt>
                <c:pt idx="3814">
                  <c:v>0.1230416</c:v>
                </c:pt>
                <c:pt idx="3815">
                  <c:v>0.12553249999999999</c:v>
                </c:pt>
                <c:pt idx="3816">
                  <c:v>0.13174250000000001</c:v>
                </c:pt>
                <c:pt idx="3817">
                  <c:v>0.1249681</c:v>
                </c:pt>
                <c:pt idx="3818">
                  <c:v>0.1356398</c:v>
                </c:pt>
                <c:pt idx="3819">
                  <c:v>0.1235053</c:v>
                </c:pt>
                <c:pt idx="3820">
                  <c:v>0.13647419999999999</c:v>
                </c:pt>
                <c:pt idx="3821">
                  <c:v>0.13804749999999999</c:v>
                </c:pt>
                <c:pt idx="3822">
                  <c:v>0.11861480000000001</c:v>
                </c:pt>
                <c:pt idx="3823">
                  <c:v>9.4428399999999996E-2</c:v>
                </c:pt>
                <c:pt idx="3824">
                  <c:v>0.1379592</c:v>
                </c:pt>
                <c:pt idx="3825">
                  <c:v>0.13507630000000001</c:v>
                </c:pt>
                <c:pt idx="3826">
                  <c:v>0.1150688</c:v>
                </c:pt>
                <c:pt idx="3827">
                  <c:v>0.1000928</c:v>
                </c:pt>
                <c:pt idx="3828">
                  <c:v>0.14080709999999999</c:v>
                </c:pt>
                <c:pt idx="3829">
                  <c:v>0.12580649999999999</c:v>
                </c:pt>
                <c:pt idx="3830">
                  <c:v>0.14982429999999999</c:v>
                </c:pt>
                <c:pt idx="3831">
                  <c:v>0.12214220000000001</c:v>
                </c:pt>
                <c:pt idx="3832">
                  <c:v>0.1185264</c:v>
                </c:pt>
                <c:pt idx="3833">
                  <c:v>0.12035559999999999</c:v>
                </c:pt>
                <c:pt idx="3834">
                  <c:v>0.1367951</c:v>
                </c:pt>
                <c:pt idx="3835">
                  <c:v>0.1351472</c:v>
                </c:pt>
                <c:pt idx="3836">
                  <c:v>0.1249292</c:v>
                </c:pt>
                <c:pt idx="3837">
                  <c:v>0.13166030000000001</c:v>
                </c:pt>
                <c:pt idx="3838">
                  <c:v>0.13054779999999999</c:v>
                </c:pt>
                <c:pt idx="3839">
                  <c:v>0.1384852</c:v>
                </c:pt>
                <c:pt idx="3840">
                  <c:v>0.1336136</c:v>
                </c:pt>
                <c:pt idx="3841">
                  <c:v>0.12708539999999999</c:v>
                </c:pt>
                <c:pt idx="3842">
                  <c:v>0.13287850000000001</c:v>
                </c:pt>
                <c:pt idx="3843">
                  <c:v>0.12108910000000001</c:v>
                </c:pt>
                <c:pt idx="3844">
                  <c:v>0.12330579999999999</c:v>
                </c:pt>
                <c:pt idx="3845">
                  <c:v>0.1244236</c:v>
                </c:pt>
                <c:pt idx="3846">
                  <c:v>0.1263898</c:v>
                </c:pt>
                <c:pt idx="3847">
                  <c:v>0.1307054</c:v>
                </c:pt>
                <c:pt idx="3848">
                  <c:v>0.13808609999999999</c:v>
                </c:pt>
                <c:pt idx="3849">
                  <c:v>0.13162750000000001</c:v>
                </c:pt>
                <c:pt idx="3850">
                  <c:v>0.13455149999999999</c:v>
                </c:pt>
                <c:pt idx="3851">
                  <c:v>0.1299555</c:v>
                </c:pt>
                <c:pt idx="3852">
                  <c:v>0.13843859999999999</c:v>
                </c:pt>
                <c:pt idx="3853">
                  <c:v>0.1415544</c:v>
                </c:pt>
                <c:pt idx="3854">
                  <c:v>0.1279325</c:v>
                </c:pt>
                <c:pt idx="3855">
                  <c:v>0.13355300000000001</c:v>
                </c:pt>
                <c:pt idx="3856">
                  <c:v>0.13524620000000001</c:v>
                </c:pt>
                <c:pt idx="3857">
                  <c:v>0.14352290000000001</c:v>
                </c:pt>
                <c:pt idx="3858">
                  <c:v>0.1435612</c:v>
                </c:pt>
                <c:pt idx="3859">
                  <c:v>0.12810079999999999</c:v>
                </c:pt>
                <c:pt idx="3860">
                  <c:v>0.14463390000000001</c:v>
                </c:pt>
                <c:pt idx="3861">
                  <c:v>0.12549060000000001</c:v>
                </c:pt>
                <c:pt idx="3862">
                  <c:v>0.14179829999999999</c:v>
                </c:pt>
                <c:pt idx="3863">
                  <c:v>0.131767</c:v>
                </c:pt>
                <c:pt idx="3864">
                  <c:v>0.1266322</c:v>
                </c:pt>
                <c:pt idx="3865">
                  <c:v>0.1406879</c:v>
                </c:pt>
                <c:pt idx="3866">
                  <c:v>0.14722009999999999</c:v>
                </c:pt>
                <c:pt idx="3867">
                  <c:v>0.14255000000000001</c:v>
                </c:pt>
                <c:pt idx="3868">
                  <c:v>0.13252349999999999</c:v>
                </c:pt>
                <c:pt idx="3869">
                  <c:v>0.12930169999999999</c:v>
                </c:pt>
                <c:pt idx="3870">
                  <c:v>0.1362392</c:v>
                </c:pt>
                <c:pt idx="3871">
                  <c:v>0.12854840000000001</c:v>
                </c:pt>
                <c:pt idx="3872">
                  <c:v>0.1458026</c:v>
                </c:pt>
                <c:pt idx="3873">
                  <c:v>0.13703480000000001</c:v>
                </c:pt>
                <c:pt idx="3874">
                  <c:v>0.1377169</c:v>
                </c:pt>
                <c:pt idx="3875">
                  <c:v>0.1503408</c:v>
                </c:pt>
                <c:pt idx="3876">
                  <c:v>0.13729659999999999</c:v>
                </c:pt>
                <c:pt idx="3877">
                  <c:v>0.1224196</c:v>
                </c:pt>
                <c:pt idx="3878">
                  <c:v>0.135628</c:v>
                </c:pt>
                <c:pt idx="3879">
                  <c:v>0.12824099999999999</c:v>
                </c:pt>
                <c:pt idx="3880">
                  <c:v>0.14181769999999999</c:v>
                </c:pt>
                <c:pt idx="3881">
                  <c:v>0.13609399999999999</c:v>
                </c:pt>
                <c:pt idx="3882">
                  <c:v>0.1358154</c:v>
                </c:pt>
                <c:pt idx="3883">
                  <c:v>0.13343469999999999</c:v>
                </c:pt>
                <c:pt idx="3884">
                  <c:v>0.1435439</c:v>
                </c:pt>
                <c:pt idx="3885">
                  <c:v>0.1367438</c:v>
                </c:pt>
                <c:pt idx="3886">
                  <c:v>0.12941559999999999</c:v>
                </c:pt>
                <c:pt idx="3887">
                  <c:v>0.13618150000000001</c:v>
                </c:pt>
                <c:pt idx="3888">
                  <c:v>0.13123779999999999</c:v>
                </c:pt>
                <c:pt idx="3889">
                  <c:v>0.13838719999999999</c:v>
                </c:pt>
                <c:pt idx="3890">
                  <c:v>0.1322989</c:v>
                </c:pt>
                <c:pt idx="3891">
                  <c:v>0.12721560000000001</c:v>
                </c:pt>
                <c:pt idx="3892">
                  <c:v>0.12739429999999999</c:v>
                </c:pt>
                <c:pt idx="3893">
                  <c:v>0.1294853</c:v>
                </c:pt>
                <c:pt idx="3894">
                  <c:v>0.13590820000000001</c:v>
                </c:pt>
                <c:pt idx="3895">
                  <c:v>0.12758800000000001</c:v>
                </c:pt>
                <c:pt idx="3896">
                  <c:v>0.1271246</c:v>
                </c:pt>
                <c:pt idx="3897">
                  <c:v>0.12605730000000001</c:v>
                </c:pt>
                <c:pt idx="3898">
                  <c:v>0.13935410000000001</c:v>
                </c:pt>
                <c:pt idx="3899">
                  <c:v>0.13649349999999999</c:v>
                </c:pt>
                <c:pt idx="3900">
                  <c:v>0.1302026</c:v>
                </c:pt>
                <c:pt idx="3901">
                  <c:v>0.1237781</c:v>
                </c:pt>
                <c:pt idx="3902">
                  <c:v>0.13005700000000001</c:v>
                </c:pt>
                <c:pt idx="3903">
                  <c:v>0.1304709</c:v>
                </c:pt>
                <c:pt idx="3904">
                  <c:v>0.13982069999999999</c:v>
                </c:pt>
                <c:pt idx="3905">
                  <c:v>0.1374351</c:v>
                </c:pt>
                <c:pt idx="3906">
                  <c:v>0.1303657</c:v>
                </c:pt>
                <c:pt idx="3907">
                  <c:v>0.13973720000000001</c:v>
                </c:pt>
                <c:pt idx="3908">
                  <c:v>0.13091220000000001</c:v>
                </c:pt>
                <c:pt idx="3909">
                  <c:v>0.13402420000000001</c:v>
                </c:pt>
                <c:pt idx="3910">
                  <c:v>0.14379359999999999</c:v>
                </c:pt>
                <c:pt idx="3911">
                  <c:v>0.1271052</c:v>
                </c:pt>
                <c:pt idx="3912">
                  <c:v>0.14341219999999999</c:v>
                </c:pt>
                <c:pt idx="3913">
                  <c:v>0.13079930000000001</c:v>
                </c:pt>
                <c:pt idx="3914">
                  <c:v>0.12751760000000001</c:v>
                </c:pt>
                <c:pt idx="3915">
                  <c:v>0.14152619999999999</c:v>
                </c:pt>
                <c:pt idx="3916">
                  <c:v>0.14359450000000001</c:v>
                </c:pt>
                <c:pt idx="3917">
                  <c:v>0.13481789999999999</c:v>
                </c:pt>
                <c:pt idx="3918">
                  <c:v>0.13713020000000001</c:v>
                </c:pt>
                <c:pt idx="3919">
                  <c:v>0.13105159999999999</c:v>
                </c:pt>
                <c:pt idx="3920">
                  <c:v>0.1386249</c:v>
                </c:pt>
                <c:pt idx="3921">
                  <c:v>0.13146360000000001</c:v>
                </c:pt>
                <c:pt idx="3922">
                  <c:v>0.1422717</c:v>
                </c:pt>
                <c:pt idx="3923">
                  <c:v>0.135102</c:v>
                </c:pt>
                <c:pt idx="3924">
                  <c:v>0.1299979</c:v>
                </c:pt>
                <c:pt idx="3925">
                  <c:v>0.1245415</c:v>
                </c:pt>
                <c:pt idx="3926">
                  <c:v>0.1199929</c:v>
                </c:pt>
                <c:pt idx="3927">
                  <c:v>0.13986029999999999</c:v>
                </c:pt>
                <c:pt idx="3928">
                  <c:v>0.13528229999999999</c:v>
                </c:pt>
                <c:pt idx="3929">
                  <c:v>0.1321203</c:v>
                </c:pt>
                <c:pt idx="3930">
                  <c:v>0.1409734</c:v>
                </c:pt>
                <c:pt idx="3931">
                  <c:v>0.12630849999999999</c:v>
                </c:pt>
                <c:pt idx="3932">
                  <c:v>0.13059979999999999</c:v>
                </c:pt>
                <c:pt idx="3933">
                  <c:v>0.13850860000000001</c:v>
                </c:pt>
                <c:pt idx="3934">
                  <c:v>0.1321813</c:v>
                </c:pt>
                <c:pt idx="3935">
                  <c:v>0.13379460000000001</c:v>
                </c:pt>
                <c:pt idx="3936">
                  <c:v>0.13566790000000001</c:v>
                </c:pt>
                <c:pt idx="3937">
                  <c:v>0.13708980000000001</c:v>
                </c:pt>
                <c:pt idx="3938">
                  <c:v>0.14472650000000001</c:v>
                </c:pt>
                <c:pt idx="3939">
                  <c:v>0.13777130000000001</c:v>
                </c:pt>
                <c:pt idx="3940">
                  <c:v>0.1325016</c:v>
                </c:pt>
                <c:pt idx="3941">
                  <c:v>0.1435324</c:v>
                </c:pt>
                <c:pt idx="3942">
                  <c:v>0.13984750000000001</c:v>
                </c:pt>
                <c:pt idx="3943">
                  <c:v>0.13301779999999999</c:v>
                </c:pt>
                <c:pt idx="3944">
                  <c:v>0.1450892</c:v>
                </c:pt>
                <c:pt idx="3945">
                  <c:v>0.14606939999999999</c:v>
                </c:pt>
                <c:pt idx="3946">
                  <c:v>0.1309902</c:v>
                </c:pt>
                <c:pt idx="3947">
                  <c:v>0.1176503</c:v>
                </c:pt>
                <c:pt idx="3948">
                  <c:v>0.1350671</c:v>
                </c:pt>
                <c:pt idx="3949">
                  <c:v>0.1340452</c:v>
                </c:pt>
                <c:pt idx="3950">
                  <c:v>0.1285039</c:v>
                </c:pt>
                <c:pt idx="3951">
                  <c:v>0.12786169999999999</c:v>
                </c:pt>
                <c:pt idx="3952">
                  <c:v>0.1253957</c:v>
                </c:pt>
                <c:pt idx="3953">
                  <c:v>0.12536559999999999</c:v>
                </c:pt>
                <c:pt idx="3954">
                  <c:v>0.13997889999999999</c:v>
                </c:pt>
                <c:pt idx="3955">
                  <c:v>0.1304054</c:v>
                </c:pt>
                <c:pt idx="3956">
                  <c:v>0.12698680000000001</c:v>
                </c:pt>
                <c:pt idx="3957">
                  <c:v>0.13439219999999999</c:v>
                </c:pt>
                <c:pt idx="3958">
                  <c:v>0.13543520000000001</c:v>
                </c:pt>
                <c:pt idx="3959">
                  <c:v>0.13111529999999999</c:v>
                </c:pt>
                <c:pt idx="3960">
                  <c:v>0.13233200000000001</c:v>
                </c:pt>
                <c:pt idx="3961">
                  <c:v>0.1359312</c:v>
                </c:pt>
                <c:pt idx="3962">
                  <c:v>0.11983489999999999</c:v>
                </c:pt>
                <c:pt idx="3963">
                  <c:v>0.13574800000000001</c:v>
                </c:pt>
                <c:pt idx="3964">
                  <c:v>0.13965559999999999</c:v>
                </c:pt>
                <c:pt idx="3965">
                  <c:v>0.1429319</c:v>
                </c:pt>
                <c:pt idx="3966">
                  <c:v>0.12482360000000001</c:v>
                </c:pt>
                <c:pt idx="3967">
                  <c:v>0.12374400000000001</c:v>
                </c:pt>
                <c:pt idx="3968">
                  <c:v>0.13224430000000001</c:v>
                </c:pt>
                <c:pt idx="3969">
                  <c:v>0.13422329999999999</c:v>
                </c:pt>
                <c:pt idx="3970">
                  <c:v>0.13856460000000001</c:v>
                </c:pt>
                <c:pt idx="3971">
                  <c:v>0.14292859999999999</c:v>
                </c:pt>
                <c:pt idx="3972">
                  <c:v>0.13927870000000001</c:v>
                </c:pt>
                <c:pt idx="3973">
                  <c:v>0.1245482</c:v>
                </c:pt>
                <c:pt idx="3974">
                  <c:v>0.12576039999999999</c:v>
                </c:pt>
                <c:pt idx="3975">
                  <c:v>0.13069210000000001</c:v>
                </c:pt>
                <c:pt idx="3976">
                  <c:v>0.13420770000000001</c:v>
                </c:pt>
                <c:pt idx="3977">
                  <c:v>0.1388856</c:v>
                </c:pt>
                <c:pt idx="3978">
                  <c:v>0.1353027</c:v>
                </c:pt>
                <c:pt idx="3979">
                  <c:v>0.1327354</c:v>
                </c:pt>
                <c:pt idx="3980">
                  <c:v>0.13707720000000001</c:v>
                </c:pt>
                <c:pt idx="3981">
                  <c:v>0.1331271</c:v>
                </c:pt>
                <c:pt idx="3982">
                  <c:v>0.1202391</c:v>
                </c:pt>
                <c:pt idx="3983">
                  <c:v>0.1245145</c:v>
                </c:pt>
                <c:pt idx="3984">
                  <c:v>0.1348309</c:v>
                </c:pt>
                <c:pt idx="3985">
                  <c:v>0.13698589999999999</c:v>
                </c:pt>
                <c:pt idx="3986">
                  <c:v>0.128584</c:v>
                </c:pt>
                <c:pt idx="3987">
                  <c:v>0.12658520000000001</c:v>
                </c:pt>
                <c:pt idx="3988">
                  <c:v>0.1342023</c:v>
                </c:pt>
                <c:pt idx="3989">
                  <c:v>0.1266825</c:v>
                </c:pt>
                <c:pt idx="3990">
                  <c:v>0.12097810000000001</c:v>
                </c:pt>
                <c:pt idx="3991">
                  <c:v>0.1111236</c:v>
                </c:pt>
                <c:pt idx="3992">
                  <c:v>0.1270926</c:v>
                </c:pt>
                <c:pt idx="3993">
                  <c:v>0.12449109999999999</c:v>
                </c:pt>
                <c:pt idx="3994">
                  <c:v>0.1231775</c:v>
                </c:pt>
                <c:pt idx="3995">
                  <c:v>0.1221696</c:v>
                </c:pt>
                <c:pt idx="3996">
                  <c:v>0.1280087</c:v>
                </c:pt>
                <c:pt idx="3997">
                  <c:v>0.1347496</c:v>
                </c:pt>
                <c:pt idx="3998">
                  <c:v>0.13396540000000001</c:v>
                </c:pt>
                <c:pt idx="3999">
                  <c:v>0.1310383</c:v>
                </c:pt>
                <c:pt idx="4000">
                  <c:v>0.13061229999999999</c:v>
                </c:pt>
                <c:pt idx="4001">
                  <c:v>0.13264029999999999</c:v>
                </c:pt>
                <c:pt idx="4002">
                  <c:v>0.14496419999999999</c:v>
                </c:pt>
                <c:pt idx="4003">
                  <c:v>0.12790670000000001</c:v>
                </c:pt>
                <c:pt idx="4004">
                  <c:v>0.1442572</c:v>
                </c:pt>
                <c:pt idx="4005">
                  <c:v>0.1120049</c:v>
                </c:pt>
                <c:pt idx="4006">
                  <c:v>0.12959290000000001</c:v>
                </c:pt>
                <c:pt idx="4007">
                  <c:v>0.11644400000000001</c:v>
                </c:pt>
                <c:pt idx="4008">
                  <c:v>0.1168387</c:v>
                </c:pt>
                <c:pt idx="4009">
                  <c:v>0.12869749999999999</c:v>
                </c:pt>
                <c:pt idx="4010">
                  <c:v>0.13025310000000001</c:v>
                </c:pt>
                <c:pt idx="4011">
                  <c:v>0.1360401</c:v>
                </c:pt>
                <c:pt idx="4012">
                  <c:v>0.1340556</c:v>
                </c:pt>
                <c:pt idx="4013">
                  <c:v>0.13579069999999999</c:v>
                </c:pt>
                <c:pt idx="4014">
                  <c:v>0.14223050000000001</c:v>
                </c:pt>
                <c:pt idx="4015">
                  <c:v>0.12913179999999999</c:v>
                </c:pt>
                <c:pt idx="4016">
                  <c:v>0.1194288</c:v>
                </c:pt>
                <c:pt idx="4017">
                  <c:v>0.1241206</c:v>
                </c:pt>
                <c:pt idx="4018">
                  <c:v>0.1228289</c:v>
                </c:pt>
                <c:pt idx="4019">
                  <c:v>0.12567999999999999</c:v>
                </c:pt>
                <c:pt idx="4020">
                  <c:v>0.12314369999999999</c:v>
                </c:pt>
                <c:pt idx="4021">
                  <c:v>0.1249014</c:v>
                </c:pt>
                <c:pt idx="4022">
                  <c:v>0.12883790000000001</c:v>
                </c:pt>
                <c:pt idx="4023">
                  <c:v>0.13221730000000001</c:v>
                </c:pt>
                <c:pt idx="4024">
                  <c:v>0.1359098</c:v>
                </c:pt>
                <c:pt idx="4025">
                  <c:v>0.13602520000000001</c:v>
                </c:pt>
                <c:pt idx="4026">
                  <c:v>0.1451559</c:v>
                </c:pt>
                <c:pt idx="4027">
                  <c:v>0.12722510000000001</c:v>
                </c:pt>
                <c:pt idx="4028">
                  <c:v>0.13745199999999999</c:v>
                </c:pt>
                <c:pt idx="4029">
                  <c:v>0.12593260000000001</c:v>
                </c:pt>
                <c:pt idx="4030">
                  <c:v>0.1288125</c:v>
                </c:pt>
                <c:pt idx="4031">
                  <c:v>0.14268910000000001</c:v>
                </c:pt>
                <c:pt idx="4032">
                  <c:v>0.13085060000000001</c:v>
                </c:pt>
                <c:pt idx="4033">
                  <c:v>0.13692109999999999</c:v>
                </c:pt>
                <c:pt idx="4034">
                  <c:v>0.1281378</c:v>
                </c:pt>
                <c:pt idx="4035">
                  <c:v>0.1237699</c:v>
                </c:pt>
                <c:pt idx="4036">
                  <c:v>0.1368694</c:v>
                </c:pt>
                <c:pt idx="4037">
                  <c:v>0.13786100000000001</c:v>
                </c:pt>
                <c:pt idx="4038">
                  <c:v>0.127332</c:v>
                </c:pt>
                <c:pt idx="4039">
                  <c:v>0.12949740000000001</c:v>
                </c:pt>
                <c:pt idx="4040">
                  <c:v>0.1221182</c:v>
                </c:pt>
                <c:pt idx="4041">
                  <c:v>0.12898989999999999</c:v>
                </c:pt>
                <c:pt idx="4042">
                  <c:v>0.12538840000000001</c:v>
                </c:pt>
                <c:pt idx="4043">
                  <c:v>0.13390369999999999</c:v>
                </c:pt>
                <c:pt idx="4044">
                  <c:v>0.1283687</c:v>
                </c:pt>
                <c:pt idx="4045">
                  <c:v>0.13919319999999999</c:v>
                </c:pt>
                <c:pt idx="4046">
                  <c:v>0.1411316</c:v>
                </c:pt>
                <c:pt idx="4047">
                  <c:v>0.13111829999999999</c:v>
                </c:pt>
                <c:pt idx="4048">
                  <c:v>0.1185862</c:v>
                </c:pt>
                <c:pt idx="4049">
                  <c:v>0.12627360000000001</c:v>
                </c:pt>
                <c:pt idx="4050">
                  <c:v>0.13638610000000001</c:v>
                </c:pt>
                <c:pt idx="4051">
                  <c:v>0.1342487</c:v>
                </c:pt>
                <c:pt idx="4052">
                  <c:v>0.13191059999999999</c:v>
                </c:pt>
                <c:pt idx="4053">
                  <c:v>0.123428</c:v>
                </c:pt>
                <c:pt idx="4054">
                  <c:v>0.13553670000000001</c:v>
                </c:pt>
                <c:pt idx="4055">
                  <c:v>0.1207496</c:v>
                </c:pt>
                <c:pt idx="4056">
                  <c:v>0.1391714</c:v>
                </c:pt>
                <c:pt idx="4057">
                  <c:v>0.12693409999999999</c:v>
                </c:pt>
                <c:pt idx="4058">
                  <c:v>0.12436129999999999</c:v>
                </c:pt>
                <c:pt idx="4059">
                  <c:v>0.13897329999999999</c:v>
                </c:pt>
                <c:pt idx="4060">
                  <c:v>0.13112209999999999</c:v>
                </c:pt>
                <c:pt idx="4061">
                  <c:v>0.1296881</c:v>
                </c:pt>
                <c:pt idx="4062">
                  <c:v>0.1412168</c:v>
                </c:pt>
                <c:pt idx="4063">
                  <c:v>0.1174837</c:v>
                </c:pt>
                <c:pt idx="4064">
                  <c:v>0.14747360000000001</c:v>
                </c:pt>
                <c:pt idx="4065">
                  <c:v>0.1354506</c:v>
                </c:pt>
                <c:pt idx="4066">
                  <c:v>0.13063359999999999</c:v>
                </c:pt>
                <c:pt idx="4067">
                  <c:v>0.13625909999999999</c:v>
                </c:pt>
                <c:pt idx="4068">
                  <c:v>0.1395554</c:v>
                </c:pt>
                <c:pt idx="4069">
                  <c:v>0.12890840000000001</c:v>
                </c:pt>
                <c:pt idx="4070">
                  <c:v>0.1397746</c:v>
                </c:pt>
                <c:pt idx="4071">
                  <c:v>0.13934930000000001</c:v>
                </c:pt>
                <c:pt idx="4072">
                  <c:v>0.13456989999999999</c:v>
                </c:pt>
                <c:pt idx="4073">
                  <c:v>0.12984670000000001</c:v>
                </c:pt>
                <c:pt idx="4074">
                  <c:v>0.14690829999999999</c:v>
                </c:pt>
                <c:pt idx="4075">
                  <c:v>0.13255629999999999</c:v>
                </c:pt>
                <c:pt idx="4076">
                  <c:v>0.11952889999999999</c:v>
                </c:pt>
                <c:pt idx="4077">
                  <c:v>0.1325385</c:v>
                </c:pt>
                <c:pt idx="4078">
                  <c:v>0.1204408</c:v>
                </c:pt>
                <c:pt idx="4079">
                  <c:v>0.14008570000000001</c:v>
                </c:pt>
                <c:pt idx="4080">
                  <c:v>0.1304892</c:v>
                </c:pt>
                <c:pt idx="4081">
                  <c:v>0.13846159999999999</c:v>
                </c:pt>
                <c:pt idx="4082">
                  <c:v>0.13667360000000001</c:v>
                </c:pt>
                <c:pt idx="4083">
                  <c:v>0.14030500000000001</c:v>
                </c:pt>
                <c:pt idx="4084">
                  <c:v>0.12973460000000001</c:v>
                </c:pt>
                <c:pt idx="4085">
                  <c:v>0.13901350000000001</c:v>
                </c:pt>
                <c:pt idx="4086">
                  <c:v>0.13889109999999999</c:v>
                </c:pt>
                <c:pt idx="4087">
                  <c:v>0.12459679999999999</c:v>
                </c:pt>
                <c:pt idx="4088">
                  <c:v>0.126559</c:v>
                </c:pt>
                <c:pt idx="4089">
                  <c:v>0.12603800000000001</c:v>
                </c:pt>
                <c:pt idx="4090">
                  <c:v>0.12629019999999999</c:v>
                </c:pt>
                <c:pt idx="4091">
                  <c:v>0.1247704</c:v>
                </c:pt>
                <c:pt idx="4092">
                  <c:v>0.1256678</c:v>
                </c:pt>
                <c:pt idx="4093">
                  <c:v>0.1311293</c:v>
                </c:pt>
                <c:pt idx="4094">
                  <c:v>0.13835790000000001</c:v>
                </c:pt>
                <c:pt idx="4095">
                  <c:v>0.13155839999999999</c:v>
                </c:pt>
                <c:pt idx="4096">
                  <c:v>0.13063669999999999</c:v>
                </c:pt>
                <c:pt idx="4097">
                  <c:v>0.11227239999999999</c:v>
                </c:pt>
                <c:pt idx="4098">
                  <c:v>0.14190549999999999</c:v>
                </c:pt>
                <c:pt idx="4099">
                  <c:v>0.13514139999999999</c:v>
                </c:pt>
                <c:pt idx="4100">
                  <c:v>0.1226778</c:v>
                </c:pt>
                <c:pt idx="4101">
                  <c:v>0.12903680000000001</c:v>
                </c:pt>
                <c:pt idx="4102">
                  <c:v>0.1182909</c:v>
                </c:pt>
                <c:pt idx="4103">
                  <c:v>0.119169</c:v>
                </c:pt>
                <c:pt idx="4104">
                  <c:v>0.1207159</c:v>
                </c:pt>
                <c:pt idx="4105">
                  <c:v>0.1258003</c:v>
                </c:pt>
                <c:pt idx="4106">
                  <c:v>0.13587350000000001</c:v>
                </c:pt>
                <c:pt idx="4107">
                  <c:v>0.1232832</c:v>
                </c:pt>
                <c:pt idx="4108">
                  <c:v>0.12021610000000001</c:v>
                </c:pt>
                <c:pt idx="4109">
                  <c:v>0.1320923</c:v>
                </c:pt>
                <c:pt idx="4110">
                  <c:v>0.13061210000000001</c:v>
                </c:pt>
                <c:pt idx="4111">
                  <c:v>0.12580330000000001</c:v>
                </c:pt>
                <c:pt idx="4112">
                  <c:v>0.1187269</c:v>
                </c:pt>
                <c:pt idx="4113">
                  <c:v>0.12868769999999999</c:v>
                </c:pt>
                <c:pt idx="4114">
                  <c:v>0.12468750000000001</c:v>
                </c:pt>
                <c:pt idx="4115">
                  <c:v>0.12922829999999999</c:v>
                </c:pt>
                <c:pt idx="4116">
                  <c:v>0.1152178</c:v>
                </c:pt>
                <c:pt idx="4117">
                  <c:v>0.12059830000000001</c:v>
                </c:pt>
                <c:pt idx="4118">
                  <c:v>0.13408020000000001</c:v>
                </c:pt>
                <c:pt idx="4119">
                  <c:v>0.12918579999999999</c:v>
                </c:pt>
                <c:pt idx="4120">
                  <c:v>0.1308001</c:v>
                </c:pt>
                <c:pt idx="4121">
                  <c:v>0.13686300000000001</c:v>
                </c:pt>
                <c:pt idx="4122">
                  <c:v>0.12292939999999999</c:v>
                </c:pt>
                <c:pt idx="4123">
                  <c:v>0.12347420000000001</c:v>
                </c:pt>
                <c:pt idx="4124">
                  <c:v>0.13273499999999999</c:v>
                </c:pt>
                <c:pt idx="4125">
                  <c:v>0.13279379999999999</c:v>
                </c:pt>
                <c:pt idx="4126">
                  <c:v>0.12618209999999999</c:v>
                </c:pt>
                <c:pt idx="4127">
                  <c:v>0.1255077</c:v>
                </c:pt>
                <c:pt idx="4128">
                  <c:v>0.12618109999999999</c:v>
                </c:pt>
                <c:pt idx="4129">
                  <c:v>0.13734489999999999</c:v>
                </c:pt>
                <c:pt idx="4130">
                  <c:v>0.12837989999999999</c:v>
                </c:pt>
                <c:pt idx="4131">
                  <c:v>0.1434589</c:v>
                </c:pt>
                <c:pt idx="4132">
                  <c:v>0.1325364</c:v>
                </c:pt>
                <c:pt idx="4133">
                  <c:v>0.1494164</c:v>
                </c:pt>
                <c:pt idx="4134">
                  <c:v>0.1281013</c:v>
                </c:pt>
                <c:pt idx="4135">
                  <c:v>0.12234979999999999</c:v>
                </c:pt>
                <c:pt idx="4136">
                  <c:v>0.1351839</c:v>
                </c:pt>
                <c:pt idx="4137">
                  <c:v>0.12115960000000001</c:v>
                </c:pt>
                <c:pt idx="4138">
                  <c:v>0.12481100000000001</c:v>
                </c:pt>
                <c:pt idx="4139">
                  <c:v>0.1074793</c:v>
                </c:pt>
                <c:pt idx="4140">
                  <c:v>0.12339890000000001</c:v>
                </c:pt>
                <c:pt idx="4141">
                  <c:v>0.12713269999999999</c:v>
                </c:pt>
                <c:pt idx="4142">
                  <c:v>0.12448239999999999</c:v>
                </c:pt>
                <c:pt idx="4143">
                  <c:v>0.13883139999999999</c:v>
                </c:pt>
                <c:pt idx="4144">
                  <c:v>0.1154367</c:v>
                </c:pt>
                <c:pt idx="4145">
                  <c:v>0.1226569</c:v>
                </c:pt>
                <c:pt idx="4146">
                  <c:v>0.1245561</c:v>
                </c:pt>
                <c:pt idx="4147">
                  <c:v>0.12578429999999999</c:v>
                </c:pt>
                <c:pt idx="4148">
                  <c:v>0.12943250000000001</c:v>
                </c:pt>
                <c:pt idx="4149">
                  <c:v>0.12528719999999999</c:v>
                </c:pt>
                <c:pt idx="4150">
                  <c:v>0.13019710000000001</c:v>
                </c:pt>
                <c:pt idx="4151">
                  <c:v>0.1404396</c:v>
                </c:pt>
                <c:pt idx="4152">
                  <c:v>0.1410708</c:v>
                </c:pt>
                <c:pt idx="4153">
                  <c:v>0.14256869999999999</c:v>
                </c:pt>
                <c:pt idx="4154">
                  <c:v>0.11672490000000001</c:v>
                </c:pt>
                <c:pt idx="4155">
                  <c:v>0.1239788</c:v>
                </c:pt>
                <c:pt idx="4156">
                  <c:v>0.1309855</c:v>
                </c:pt>
                <c:pt idx="4157">
                  <c:v>0.12202349999999999</c:v>
                </c:pt>
                <c:pt idx="4158">
                  <c:v>0.11792229999999999</c:v>
                </c:pt>
                <c:pt idx="4159">
                  <c:v>0.12807089999999999</c:v>
                </c:pt>
                <c:pt idx="4160">
                  <c:v>0.1352672</c:v>
                </c:pt>
                <c:pt idx="4161">
                  <c:v>0.14557600000000001</c:v>
                </c:pt>
                <c:pt idx="4162">
                  <c:v>0.1345798</c:v>
                </c:pt>
                <c:pt idx="4163">
                  <c:v>0.13607749999999999</c:v>
                </c:pt>
                <c:pt idx="4164">
                  <c:v>0.13086919999999999</c:v>
                </c:pt>
                <c:pt idx="4165">
                  <c:v>0.12045980000000001</c:v>
                </c:pt>
                <c:pt idx="4166">
                  <c:v>0.1247525</c:v>
                </c:pt>
                <c:pt idx="4167">
                  <c:v>0.1136373</c:v>
                </c:pt>
                <c:pt idx="4168">
                  <c:v>0.1282452</c:v>
                </c:pt>
                <c:pt idx="4169">
                  <c:v>0.12703020000000001</c:v>
                </c:pt>
                <c:pt idx="4170">
                  <c:v>0.11842560000000001</c:v>
                </c:pt>
                <c:pt idx="4171">
                  <c:v>0.12683929999999999</c:v>
                </c:pt>
                <c:pt idx="4172">
                  <c:v>0.1362718</c:v>
                </c:pt>
                <c:pt idx="4173">
                  <c:v>0.13332649999999999</c:v>
                </c:pt>
                <c:pt idx="4174">
                  <c:v>0.1247557</c:v>
                </c:pt>
                <c:pt idx="4175">
                  <c:v>0.12612370000000001</c:v>
                </c:pt>
                <c:pt idx="4176">
                  <c:v>0.12854399999999999</c:v>
                </c:pt>
                <c:pt idx="4177">
                  <c:v>0.1129483</c:v>
                </c:pt>
                <c:pt idx="4178">
                  <c:v>0.13631260000000001</c:v>
                </c:pt>
                <c:pt idx="4179">
                  <c:v>0.13410759999999999</c:v>
                </c:pt>
                <c:pt idx="4180">
                  <c:v>0.1256932</c:v>
                </c:pt>
                <c:pt idx="4181">
                  <c:v>0.13047329999999999</c:v>
                </c:pt>
                <c:pt idx="4182">
                  <c:v>0.13810040000000001</c:v>
                </c:pt>
                <c:pt idx="4183">
                  <c:v>0.1285849</c:v>
                </c:pt>
                <c:pt idx="4184">
                  <c:v>0.1230943</c:v>
                </c:pt>
                <c:pt idx="4185">
                  <c:v>0.1157378</c:v>
                </c:pt>
                <c:pt idx="4186">
                  <c:v>0.12787970000000001</c:v>
                </c:pt>
                <c:pt idx="4187">
                  <c:v>0.123821</c:v>
                </c:pt>
                <c:pt idx="4188">
                  <c:v>0.12841810000000001</c:v>
                </c:pt>
                <c:pt idx="4189">
                  <c:v>0.1275849</c:v>
                </c:pt>
                <c:pt idx="4190">
                  <c:v>0.12574489999999999</c:v>
                </c:pt>
                <c:pt idx="4191">
                  <c:v>0.1172522</c:v>
                </c:pt>
                <c:pt idx="4192">
                  <c:v>0.13606840000000001</c:v>
                </c:pt>
                <c:pt idx="4193">
                  <c:v>0.12739420000000001</c:v>
                </c:pt>
                <c:pt idx="4194">
                  <c:v>0.12835079999999999</c:v>
                </c:pt>
                <c:pt idx="4195">
                  <c:v>0.1177796</c:v>
                </c:pt>
                <c:pt idx="4196">
                  <c:v>0.1204133</c:v>
                </c:pt>
                <c:pt idx="4197">
                  <c:v>0.1304302</c:v>
                </c:pt>
                <c:pt idx="4198">
                  <c:v>0.1322912</c:v>
                </c:pt>
                <c:pt idx="4199">
                  <c:v>0.1203439</c:v>
                </c:pt>
                <c:pt idx="4200">
                  <c:v>0.1215774</c:v>
                </c:pt>
                <c:pt idx="4201">
                  <c:v>0.13484119999999999</c:v>
                </c:pt>
                <c:pt idx="4202">
                  <c:v>0.11558350000000001</c:v>
                </c:pt>
                <c:pt idx="4203">
                  <c:v>0.13367509999999999</c:v>
                </c:pt>
                <c:pt idx="4204">
                  <c:v>0.1373066</c:v>
                </c:pt>
                <c:pt idx="4205">
                  <c:v>0.13326109999999999</c:v>
                </c:pt>
                <c:pt idx="4206">
                  <c:v>0.1277179</c:v>
                </c:pt>
                <c:pt idx="4207">
                  <c:v>0.135523</c:v>
                </c:pt>
                <c:pt idx="4208">
                  <c:v>0.12911410000000001</c:v>
                </c:pt>
                <c:pt idx="4209">
                  <c:v>0.1114068</c:v>
                </c:pt>
                <c:pt idx="4210">
                  <c:v>0.13331229999999999</c:v>
                </c:pt>
                <c:pt idx="4211">
                  <c:v>0.12807089999999999</c:v>
                </c:pt>
                <c:pt idx="4212">
                  <c:v>0.1241192</c:v>
                </c:pt>
                <c:pt idx="4213">
                  <c:v>0.13876459999999999</c:v>
                </c:pt>
                <c:pt idx="4214">
                  <c:v>0.1321426</c:v>
                </c:pt>
                <c:pt idx="4215">
                  <c:v>0.1244996</c:v>
                </c:pt>
                <c:pt idx="4216">
                  <c:v>0.13239219999999999</c:v>
                </c:pt>
                <c:pt idx="4217">
                  <c:v>0.1316995</c:v>
                </c:pt>
                <c:pt idx="4218">
                  <c:v>0.1289149</c:v>
                </c:pt>
                <c:pt idx="4219">
                  <c:v>0.13616610000000001</c:v>
                </c:pt>
                <c:pt idx="4220">
                  <c:v>0.12856000000000001</c:v>
                </c:pt>
                <c:pt idx="4221">
                  <c:v>0.1208152</c:v>
                </c:pt>
                <c:pt idx="4222">
                  <c:v>0.1176678</c:v>
                </c:pt>
                <c:pt idx="4223">
                  <c:v>0.1360799</c:v>
                </c:pt>
                <c:pt idx="4224">
                  <c:v>0.13157140000000001</c:v>
                </c:pt>
                <c:pt idx="4225">
                  <c:v>0.13619200000000001</c:v>
                </c:pt>
                <c:pt idx="4226">
                  <c:v>0.12844439999999999</c:v>
                </c:pt>
                <c:pt idx="4227">
                  <c:v>0.13287309999999999</c:v>
                </c:pt>
                <c:pt idx="4228">
                  <c:v>0.13196579999999999</c:v>
                </c:pt>
                <c:pt idx="4229">
                  <c:v>0.11544599999999999</c:v>
                </c:pt>
                <c:pt idx="4230">
                  <c:v>0.1191161</c:v>
                </c:pt>
                <c:pt idx="4231">
                  <c:v>0.120785</c:v>
                </c:pt>
                <c:pt idx="4232">
                  <c:v>0.1413481</c:v>
                </c:pt>
                <c:pt idx="4233">
                  <c:v>0.13773759999999999</c:v>
                </c:pt>
                <c:pt idx="4234">
                  <c:v>0.12945129999999999</c:v>
                </c:pt>
                <c:pt idx="4235">
                  <c:v>0.1174137</c:v>
                </c:pt>
                <c:pt idx="4236">
                  <c:v>0.1245556</c:v>
                </c:pt>
                <c:pt idx="4237">
                  <c:v>0.1283068</c:v>
                </c:pt>
                <c:pt idx="4238">
                  <c:v>0.1324719</c:v>
                </c:pt>
                <c:pt idx="4239">
                  <c:v>0.12663079999999999</c:v>
                </c:pt>
                <c:pt idx="4240">
                  <c:v>0.12657689999999999</c:v>
                </c:pt>
                <c:pt idx="4241">
                  <c:v>0.12610830000000001</c:v>
                </c:pt>
                <c:pt idx="4242">
                  <c:v>0.13714860000000001</c:v>
                </c:pt>
                <c:pt idx="4243">
                  <c:v>0.13687250000000001</c:v>
                </c:pt>
                <c:pt idx="4244">
                  <c:v>0.13032569999999999</c:v>
                </c:pt>
                <c:pt idx="4245">
                  <c:v>0.1447445</c:v>
                </c:pt>
                <c:pt idx="4246">
                  <c:v>0.13007389999999999</c:v>
                </c:pt>
                <c:pt idx="4247">
                  <c:v>0.13605929999999999</c:v>
                </c:pt>
                <c:pt idx="4248">
                  <c:v>0.1185208</c:v>
                </c:pt>
                <c:pt idx="4249">
                  <c:v>0.1388682</c:v>
                </c:pt>
                <c:pt idx="4250">
                  <c:v>0.12803059999999999</c:v>
                </c:pt>
                <c:pt idx="4251">
                  <c:v>0.1320655</c:v>
                </c:pt>
                <c:pt idx="4252">
                  <c:v>0.12738169999999999</c:v>
                </c:pt>
                <c:pt idx="4253">
                  <c:v>0.12245780000000001</c:v>
                </c:pt>
                <c:pt idx="4254">
                  <c:v>0.1151788</c:v>
                </c:pt>
                <c:pt idx="4255">
                  <c:v>0.13075429999999999</c:v>
                </c:pt>
                <c:pt idx="4256">
                  <c:v>0.12846189999999999</c:v>
                </c:pt>
                <c:pt idx="4257">
                  <c:v>0.1313173</c:v>
                </c:pt>
                <c:pt idx="4258">
                  <c:v>0.127968</c:v>
                </c:pt>
                <c:pt idx="4259">
                  <c:v>0.1277266</c:v>
                </c:pt>
                <c:pt idx="4260">
                  <c:v>0.12714800000000001</c:v>
                </c:pt>
                <c:pt idx="4261">
                  <c:v>0.12501039999999999</c:v>
                </c:pt>
                <c:pt idx="4262">
                  <c:v>0.12272470000000001</c:v>
                </c:pt>
                <c:pt idx="4263">
                  <c:v>0.12013119999999999</c:v>
                </c:pt>
                <c:pt idx="4264">
                  <c:v>0.11655989999999999</c:v>
                </c:pt>
                <c:pt idx="4265">
                  <c:v>0.1209573</c:v>
                </c:pt>
                <c:pt idx="4266">
                  <c:v>0.1151653</c:v>
                </c:pt>
                <c:pt idx="4267">
                  <c:v>0.13677310000000001</c:v>
                </c:pt>
                <c:pt idx="4268">
                  <c:v>0.1307016</c:v>
                </c:pt>
                <c:pt idx="4269">
                  <c:v>0.1284883</c:v>
                </c:pt>
                <c:pt idx="4270">
                  <c:v>0.122714</c:v>
                </c:pt>
                <c:pt idx="4271">
                  <c:v>0.12207709999999999</c:v>
                </c:pt>
                <c:pt idx="4272">
                  <c:v>0.1270657</c:v>
                </c:pt>
                <c:pt idx="4273">
                  <c:v>0.12618879999999999</c:v>
                </c:pt>
                <c:pt idx="4274">
                  <c:v>0.1250695</c:v>
                </c:pt>
                <c:pt idx="4275">
                  <c:v>0.11914470000000001</c:v>
                </c:pt>
                <c:pt idx="4276">
                  <c:v>0.13372110000000001</c:v>
                </c:pt>
                <c:pt idx="4277">
                  <c:v>0.1385142</c:v>
                </c:pt>
                <c:pt idx="4278">
                  <c:v>0.12635299999999999</c:v>
                </c:pt>
                <c:pt idx="4279">
                  <c:v>0.1238667</c:v>
                </c:pt>
                <c:pt idx="4280">
                  <c:v>0.1233049</c:v>
                </c:pt>
                <c:pt idx="4281">
                  <c:v>0.12110310000000001</c:v>
                </c:pt>
                <c:pt idx="4282">
                  <c:v>0.13124559999999999</c:v>
                </c:pt>
                <c:pt idx="4283">
                  <c:v>0.12520709999999999</c:v>
                </c:pt>
                <c:pt idx="4284">
                  <c:v>0.13447590000000001</c:v>
                </c:pt>
                <c:pt idx="4285">
                  <c:v>0.13552169999999999</c:v>
                </c:pt>
                <c:pt idx="4286">
                  <c:v>0.13173119999999999</c:v>
                </c:pt>
                <c:pt idx="4287">
                  <c:v>0.12233140000000001</c:v>
                </c:pt>
                <c:pt idx="4288">
                  <c:v>0.12494089999999999</c:v>
                </c:pt>
                <c:pt idx="4289">
                  <c:v>0.12739549999999999</c:v>
                </c:pt>
                <c:pt idx="4290">
                  <c:v>0.11071549999999999</c:v>
                </c:pt>
                <c:pt idx="4291">
                  <c:v>0.1289148</c:v>
                </c:pt>
                <c:pt idx="4292">
                  <c:v>0.11837590000000001</c:v>
                </c:pt>
                <c:pt idx="4293">
                  <c:v>0.1202136</c:v>
                </c:pt>
                <c:pt idx="4294">
                  <c:v>0.1221228</c:v>
                </c:pt>
                <c:pt idx="4295">
                  <c:v>0.1131692</c:v>
                </c:pt>
                <c:pt idx="4296">
                  <c:v>0.13048789999999999</c:v>
                </c:pt>
                <c:pt idx="4297">
                  <c:v>0.12882279999999999</c:v>
                </c:pt>
                <c:pt idx="4298">
                  <c:v>0.11892510000000001</c:v>
                </c:pt>
                <c:pt idx="4299">
                  <c:v>0.13731640000000001</c:v>
                </c:pt>
                <c:pt idx="4300">
                  <c:v>0.1245911</c:v>
                </c:pt>
                <c:pt idx="4301">
                  <c:v>0.1323638</c:v>
                </c:pt>
                <c:pt idx="4302">
                  <c:v>0.1374021</c:v>
                </c:pt>
                <c:pt idx="4303">
                  <c:v>0.12586649999999999</c:v>
                </c:pt>
                <c:pt idx="4304">
                  <c:v>0.1185543</c:v>
                </c:pt>
                <c:pt idx="4305">
                  <c:v>0.13058700000000001</c:v>
                </c:pt>
                <c:pt idx="4306">
                  <c:v>0.11987689999999999</c:v>
                </c:pt>
                <c:pt idx="4307">
                  <c:v>0.12723409999999999</c:v>
                </c:pt>
                <c:pt idx="4308">
                  <c:v>0.1234971</c:v>
                </c:pt>
                <c:pt idx="4309">
                  <c:v>0.13696720000000001</c:v>
                </c:pt>
                <c:pt idx="4310">
                  <c:v>0.129936</c:v>
                </c:pt>
                <c:pt idx="4311">
                  <c:v>0.1201628</c:v>
                </c:pt>
                <c:pt idx="4312">
                  <c:v>0.14026340000000001</c:v>
                </c:pt>
                <c:pt idx="4313">
                  <c:v>0.12272619999999999</c:v>
                </c:pt>
                <c:pt idx="4314">
                  <c:v>0.1223451</c:v>
                </c:pt>
                <c:pt idx="4315">
                  <c:v>0.13459940000000001</c:v>
                </c:pt>
                <c:pt idx="4316">
                  <c:v>0.11895550000000001</c:v>
                </c:pt>
                <c:pt idx="4317">
                  <c:v>0.1210213</c:v>
                </c:pt>
                <c:pt idx="4318">
                  <c:v>0.1286438</c:v>
                </c:pt>
                <c:pt idx="4319">
                  <c:v>0.1314419</c:v>
                </c:pt>
                <c:pt idx="4320">
                  <c:v>0.1329465</c:v>
                </c:pt>
                <c:pt idx="4321">
                  <c:v>0.1385796</c:v>
                </c:pt>
                <c:pt idx="4322">
                  <c:v>0.11496729999999999</c:v>
                </c:pt>
                <c:pt idx="4323">
                  <c:v>0.1253687</c:v>
                </c:pt>
                <c:pt idx="4324">
                  <c:v>0.12698419999999999</c:v>
                </c:pt>
                <c:pt idx="4325">
                  <c:v>0.13720189999999999</c:v>
                </c:pt>
                <c:pt idx="4326">
                  <c:v>0.121919</c:v>
                </c:pt>
                <c:pt idx="4327">
                  <c:v>0.12646460000000001</c:v>
                </c:pt>
                <c:pt idx="4328">
                  <c:v>0.12637139999999999</c:v>
                </c:pt>
                <c:pt idx="4329">
                  <c:v>0.14284089999999999</c:v>
                </c:pt>
                <c:pt idx="4330">
                  <c:v>0.13184209999999999</c:v>
                </c:pt>
                <c:pt idx="4331">
                  <c:v>0.12972</c:v>
                </c:pt>
                <c:pt idx="4332">
                  <c:v>0.1228736</c:v>
                </c:pt>
                <c:pt idx="4333">
                  <c:v>0.1306765</c:v>
                </c:pt>
                <c:pt idx="4334">
                  <c:v>0.12847239999999999</c:v>
                </c:pt>
                <c:pt idx="4335">
                  <c:v>0.1286197</c:v>
                </c:pt>
                <c:pt idx="4336">
                  <c:v>0.1318416</c:v>
                </c:pt>
                <c:pt idx="4337">
                  <c:v>0.13232569999999999</c:v>
                </c:pt>
                <c:pt idx="4338">
                  <c:v>0.14977940000000001</c:v>
                </c:pt>
                <c:pt idx="4339">
                  <c:v>0.12812599999999999</c:v>
                </c:pt>
                <c:pt idx="4340">
                  <c:v>0.122407</c:v>
                </c:pt>
                <c:pt idx="4341">
                  <c:v>0.12313200000000001</c:v>
                </c:pt>
                <c:pt idx="4342">
                  <c:v>0.1249675</c:v>
                </c:pt>
                <c:pt idx="4343">
                  <c:v>0.12595219999999999</c:v>
                </c:pt>
                <c:pt idx="4344">
                  <c:v>0.1189706</c:v>
                </c:pt>
                <c:pt idx="4345">
                  <c:v>0.12612039999999999</c:v>
                </c:pt>
                <c:pt idx="4346">
                  <c:v>0.134268</c:v>
                </c:pt>
                <c:pt idx="4347">
                  <c:v>0.1279264</c:v>
                </c:pt>
                <c:pt idx="4348">
                  <c:v>0.13071569999999999</c:v>
                </c:pt>
                <c:pt idx="4349">
                  <c:v>0.1162009</c:v>
                </c:pt>
                <c:pt idx="4350">
                  <c:v>0.1211034</c:v>
                </c:pt>
                <c:pt idx="4351">
                  <c:v>0.1227299</c:v>
                </c:pt>
                <c:pt idx="4352">
                  <c:v>0.14497180000000001</c:v>
                </c:pt>
                <c:pt idx="4353">
                  <c:v>0.1217944</c:v>
                </c:pt>
                <c:pt idx="4354">
                  <c:v>0.1272771</c:v>
                </c:pt>
                <c:pt idx="4355">
                  <c:v>0.13269410000000001</c:v>
                </c:pt>
                <c:pt idx="4356">
                  <c:v>0.12371459999999999</c:v>
                </c:pt>
                <c:pt idx="4357">
                  <c:v>0.12264609999999999</c:v>
                </c:pt>
                <c:pt idx="4358">
                  <c:v>0.1237786</c:v>
                </c:pt>
                <c:pt idx="4359">
                  <c:v>0.1324244</c:v>
                </c:pt>
                <c:pt idx="4360">
                  <c:v>0.11576640000000001</c:v>
                </c:pt>
                <c:pt idx="4361">
                  <c:v>0.1216165</c:v>
                </c:pt>
                <c:pt idx="4362">
                  <c:v>0.12666369999999999</c:v>
                </c:pt>
                <c:pt idx="4363">
                  <c:v>0.1278754</c:v>
                </c:pt>
                <c:pt idx="4364">
                  <c:v>0.1228876</c:v>
                </c:pt>
                <c:pt idx="4365">
                  <c:v>0.12427729999999999</c:v>
                </c:pt>
                <c:pt idx="4366">
                  <c:v>0.13209889999999999</c:v>
                </c:pt>
                <c:pt idx="4367">
                  <c:v>0.12890019999999999</c:v>
                </c:pt>
                <c:pt idx="4368">
                  <c:v>0.12512190000000001</c:v>
                </c:pt>
                <c:pt idx="4369">
                  <c:v>0.12309870000000001</c:v>
                </c:pt>
                <c:pt idx="4370">
                  <c:v>0.12527869999999999</c:v>
                </c:pt>
                <c:pt idx="4371">
                  <c:v>0.1351899</c:v>
                </c:pt>
                <c:pt idx="4372">
                  <c:v>0.12805069999999999</c:v>
                </c:pt>
                <c:pt idx="4373">
                  <c:v>0.13817660000000001</c:v>
                </c:pt>
                <c:pt idx="4374">
                  <c:v>0.12708079999999999</c:v>
                </c:pt>
                <c:pt idx="4375">
                  <c:v>0.12973660000000001</c:v>
                </c:pt>
                <c:pt idx="4376">
                  <c:v>0.1246688</c:v>
                </c:pt>
                <c:pt idx="4377">
                  <c:v>0.1242716</c:v>
                </c:pt>
                <c:pt idx="4378">
                  <c:v>0.1217332</c:v>
                </c:pt>
                <c:pt idx="4379">
                  <c:v>0.1281263</c:v>
                </c:pt>
                <c:pt idx="4380">
                  <c:v>0.1295616</c:v>
                </c:pt>
                <c:pt idx="4381">
                  <c:v>0.1226772</c:v>
                </c:pt>
                <c:pt idx="4382">
                  <c:v>0.1333676</c:v>
                </c:pt>
                <c:pt idx="4383">
                  <c:v>0.1395208</c:v>
                </c:pt>
                <c:pt idx="4384">
                  <c:v>0.136851</c:v>
                </c:pt>
                <c:pt idx="4385">
                  <c:v>0.1243659</c:v>
                </c:pt>
                <c:pt idx="4386">
                  <c:v>0.1133817</c:v>
                </c:pt>
                <c:pt idx="4387">
                  <c:v>0.1215692</c:v>
                </c:pt>
                <c:pt idx="4388">
                  <c:v>0.1304882</c:v>
                </c:pt>
                <c:pt idx="4389">
                  <c:v>0.13288939999999999</c:v>
                </c:pt>
                <c:pt idx="4390">
                  <c:v>0.1224594</c:v>
                </c:pt>
                <c:pt idx="4391">
                  <c:v>0.12087630000000001</c:v>
                </c:pt>
                <c:pt idx="4392">
                  <c:v>0.12834799999999999</c:v>
                </c:pt>
                <c:pt idx="4393">
                  <c:v>0.12634819999999999</c:v>
                </c:pt>
                <c:pt idx="4394">
                  <c:v>0.12468</c:v>
                </c:pt>
                <c:pt idx="4395">
                  <c:v>0.12926789999999999</c:v>
                </c:pt>
                <c:pt idx="4396">
                  <c:v>0.1216042</c:v>
                </c:pt>
                <c:pt idx="4397">
                  <c:v>0.1202843</c:v>
                </c:pt>
                <c:pt idx="4398">
                  <c:v>0.13623399999999999</c:v>
                </c:pt>
                <c:pt idx="4399">
                  <c:v>0.13949619999999999</c:v>
                </c:pt>
                <c:pt idx="4400">
                  <c:v>0.1186242</c:v>
                </c:pt>
                <c:pt idx="4401">
                  <c:v>0.12804080000000001</c:v>
                </c:pt>
                <c:pt idx="4402">
                  <c:v>0.1344427</c:v>
                </c:pt>
                <c:pt idx="4403">
                  <c:v>0.12939719999999999</c:v>
                </c:pt>
                <c:pt idx="4404">
                  <c:v>0.12291829999999999</c:v>
                </c:pt>
                <c:pt idx="4405">
                  <c:v>0.1141959</c:v>
                </c:pt>
                <c:pt idx="4406">
                  <c:v>0.12694759999999999</c:v>
                </c:pt>
                <c:pt idx="4407">
                  <c:v>0.13451350000000001</c:v>
                </c:pt>
                <c:pt idx="4408">
                  <c:v>0.13253409999999999</c:v>
                </c:pt>
                <c:pt idx="4409">
                  <c:v>0.12386469999999999</c:v>
                </c:pt>
                <c:pt idx="4410">
                  <c:v>0.1231447</c:v>
                </c:pt>
                <c:pt idx="4411">
                  <c:v>0.1177081</c:v>
                </c:pt>
                <c:pt idx="4412">
                  <c:v>0.1174129</c:v>
                </c:pt>
                <c:pt idx="4413">
                  <c:v>0.123588</c:v>
                </c:pt>
                <c:pt idx="4414">
                  <c:v>0.1232722</c:v>
                </c:pt>
                <c:pt idx="4415">
                  <c:v>0.12423140000000001</c:v>
                </c:pt>
                <c:pt idx="4416">
                  <c:v>0.1234734</c:v>
                </c:pt>
                <c:pt idx="4417">
                  <c:v>0.1278273</c:v>
                </c:pt>
                <c:pt idx="4418">
                  <c:v>0.1322374</c:v>
                </c:pt>
                <c:pt idx="4419">
                  <c:v>0.1293192</c:v>
                </c:pt>
                <c:pt idx="4420">
                  <c:v>0.1215541</c:v>
                </c:pt>
                <c:pt idx="4421">
                  <c:v>0.13871849999999999</c:v>
                </c:pt>
                <c:pt idx="4422">
                  <c:v>0.1148385</c:v>
                </c:pt>
                <c:pt idx="4423">
                  <c:v>0.12039370000000001</c:v>
                </c:pt>
                <c:pt idx="4424">
                  <c:v>0.13138230000000001</c:v>
                </c:pt>
                <c:pt idx="4425">
                  <c:v>0.1323134</c:v>
                </c:pt>
                <c:pt idx="4426">
                  <c:v>0.1251024</c:v>
                </c:pt>
                <c:pt idx="4427">
                  <c:v>0.1293861</c:v>
                </c:pt>
                <c:pt idx="4428">
                  <c:v>0.12040289999999999</c:v>
                </c:pt>
                <c:pt idx="4429">
                  <c:v>0.12703510000000001</c:v>
                </c:pt>
                <c:pt idx="4430">
                  <c:v>0.13223399999999999</c:v>
                </c:pt>
                <c:pt idx="4431">
                  <c:v>0.12595310000000001</c:v>
                </c:pt>
                <c:pt idx="4432">
                  <c:v>0.104753</c:v>
                </c:pt>
                <c:pt idx="4433">
                  <c:v>0.13227069999999999</c:v>
                </c:pt>
                <c:pt idx="4434">
                  <c:v>0.13360939999999999</c:v>
                </c:pt>
                <c:pt idx="4435">
                  <c:v>0.1186123</c:v>
                </c:pt>
                <c:pt idx="4436">
                  <c:v>0.1221628</c:v>
                </c:pt>
                <c:pt idx="4437">
                  <c:v>0.12692999999999999</c:v>
                </c:pt>
                <c:pt idx="4438">
                  <c:v>0.13012660000000001</c:v>
                </c:pt>
                <c:pt idx="4439">
                  <c:v>0.1237297</c:v>
                </c:pt>
                <c:pt idx="4440">
                  <c:v>0.12946740000000001</c:v>
                </c:pt>
                <c:pt idx="4441">
                  <c:v>0.12463200000000001</c:v>
                </c:pt>
                <c:pt idx="4442">
                  <c:v>0.12864890000000001</c:v>
                </c:pt>
                <c:pt idx="4443">
                  <c:v>0.12945290000000001</c:v>
                </c:pt>
                <c:pt idx="4444">
                  <c:v>0.1361424</c:v>
                </c:pt>
                <c:pt idx="4445">
                  <c:v>0.12759480000000001</c:v>
                </c:pt>
                <c:pt idx="4446">
                  <c:v>0.1221115</c:v>
                </c:pt>
                <c:pt idx="4447">
                  <c:v>0.1233167</c:v>
                </c:pt>
                <c:pt idx="4448">
                  <c:v>0.1231616</c:v>
                </c:pt>
                <c:pt idx="4449">
                  <c:v>0.13393540000000001</c:v>
                </c:pt>
                <c:pt idx="4450">
                  <c:v>0.13067000000000001</c:v>
                </c:pt>
                <c:pt idx="4451">
                  <c:v>0.13133130000000001</c:v>
                </c:pt>
                <c:pt idx="4452">
                  <c:v>0.12698119999999999</c:v>
                </c:pt>
                <c:pt idx="4453">
                  <c:v>0.12668260000000001</c:v>
                </c:pt>
                <c:pt idx="4454">
                  <c:v>0.1259024</c:v>
                </c:pt>
                <c:pt idx="4455">
                  <c:v>0.1236124</c:v>
                </c:pt>
                <c:pt idx="4456">
                  <c:v>0.1331533</c:v>
                </c:pt>
                <c:pt idx="4457">
                  <c:v>0.1386174</c:v>
                </c:pt>
                <c:pt idx="4458">
                  <c:v>0.13074620000000001</c:v>
                </c:pt>
                <c:pt idx="4459">
                  <c:v>0.12988279999999999</c:v>
                </c:pt>
                <c:pt idx="4460">
                  <c:v>0.12305439999999999</c:v>
                </c:pt>
                <c:pt idx="4461">
                  <c:v>0.13663069999999999</c:v>
                </c:pt>
                <c:pt idx="4462">
                  <c:v>0.1220585</c:v>
                </c:pt>
                <c:pt idx="4463">
                  <c:v>0.1258706</c:v>
                </c:pt>
                <c:pt idx="4464">
                  <c:v>0.1144954</c:v>
                </c:pt>
                <c:pt idx="4465">
                  <c:v>0.1219195</c:v>
                </c:pt>
                <c:pt idx="4466">
                  <c:v>0.12297089999999999</c:v>
                </c:pt>
                <c:pt idx="4467">
                  <c:v>0.1236941</c:v>
                </c:pt>
                <c:pt idx="4468">
                  <c:v>0.12929089999999999</c:v>
                </c:pt>
                <c:pt idx="4469">
                  <c:v>0.12996640000000001</c:v>
                </c:pt>
                <c:pt idx="4470">
                  <c:v>0.1317363</c:v>
                </c:pt>
                <c:pt idx="4471">
                  <c:v>0.1309717</c:v>
                </c:pt>
                <c:pt idx="4472">
                  <c:v>0.12952379999999999</c:v>
                </c:pt>
                <c:pt idx="4473">
                  <c:v>0.12696879999999999</c:v>
                </c:pt>
                <c:pt idx="4474">
                  <c:v>0.14262830000000001</c:v>
                </c:pt>
                <c:pt idx="4475">
                  <c:v>0.13321549999999999</c:v>
                </c:pt>
                <c:pt idx="4476">
                  <c:v>0.13939080000000001</c:v>
                </c:pt>
                <c:pt idx="4477">
                  <c:v>0.1342033</c:v>
                </c:pt>
                <c:pt idx="4478">
                  <c:v>0.12986329999999999</c:v>
                </c:pt>
                <c:pt idx="4479">
                  <c:v>0.14089019999999999</c:v>
                </c:pt>
                <c:pt idx="4480">
                  <c:v>0.12829019999999999</c:v>
                </c:pt>
                <c:pt idx="4481">
                  <c:v>0.12701670000000001</c:v>
                </c:pt>
                <c:pt idx="4482">
                  <c:v>0.13729910000000001</c:v>
                </c:pt>
                <c:pt idx="4483">
                  <c:v>0.1217612</c:v>
                </c:pt>
                <c:pt idx="4484">
                  <c:v>0.13357530000000001</c:v>
                </c:pt>
                <c:pt idx="4485">
                  <c:v>0.13100039999999999</c:v>
                </c:pt>
                <c:pt idx="4486">
                  <c:v>0.13824249999999999</c:v>
                </c:pt>
                <c:pt idx="4487">
                  <c:v>0.12305290000000001</c:v>
                </c:pt>
                <c:pt idx="4488">
                  <c:v>0.12811700000000001</c:v>
                </c:pt>
                <c:pt idx="4489">
                  <c:v>0.13255839999999999</c:v>
                </c:pt>
                <c:pt idx="4490">
                  <c:v>0.13511000000000001</c:v>
                </c:pt>
                <c:pt idx="4491">
                  <c:v>0.13855899999999999</c:v>
                </c:pt>
                <c:pt idx="4492">
                  <c:v>0.12319239999999999</c:v>
                </c:pt>
                <c:pt idx="4493">
                  <c:v>0.14013339999999999</c:v>
                </c:pt>
                <c:pt idx="4494">
                  <c:v>0.1366021</c:v>
                </c:pt>
                <c:pt idx="4495">
                  <c:v>0.13902639999999999</c:v>
                </c:pt>
                <c:pt idx="4496">
                  <c:v>0.1322998</c:v>
                </c:pt>
                <c:pt idx="4497">
                  <c:v>0.1254451</c:v>
                </c:pt>
                <c:pt idx="4498">
                  <c:v>0.13774600000000001</c:v>
                </c:pt>
                <c:pt idx="4499">
                  <c:v>0.12805469999999999</c:v>
                </c:pt>
                <c:pt idx="4500">
                  <c:v>0.1216332</c:v>
                </c:pt>
                <c:pt idx="4501">
                  <c:v>0.12628929999999999</c:v>
                </c:pt>
                <c:pt idx="4502">
                  <c:v>0.12848370000000001</c:v>
                </c:pt>
                <c:pt idx="4503">
                  <c:v>0.13165979999999999</c:v>
                </c:pt>
                <c:pt idx="4504">
                  <c:v>0.1207054</c:v>
                </c:pt>
                <c:pt idx="4505">
                  <c:v>0.13486200000000001</c:v>
                </c:pt>
                <c:pt idx="4506">
                  <c:v>0.1256631</c:v>
                </c:pt>
                <c:pt idx="4507">
                  <c:v>0.12791459999999999</c:v>
                </c:pt>
                <c:pt idx="4508">
                  <c:v>0.13180410000000001</c:v>
                </c:pt>
                <c:pt idx="4509">
                  <c:v>0.12863520000000001</c:v>
                </c:pt>
                <c:pt idx="4510">
                  <c:v>0.12708849999999999</c:v>
                </c:pt>
                <c:pt idx="4511">
                  <c:v>0.12702630000000001</c:v>
                </c:pt>
                <c:pt idx="4512">
                  <c:v>0.12751750000000001</c:v>
                </c:pt>
                <c:pt idx="4513">
                  <c:v>0.12890889999999999</c:v>
                </c:pt>
                <c:pt idx="4514">
                  <c:v>0.1191704</c:v>
                </c:pt>
                <c:pt idx="4515">
                  <c:v>0.13380690000000001</c:v>
                </c:pt>
                <c:pt idx="4516">
                  <c:v>0.12220399999999999</c:v>
                </c:pt>
                <c:pt idx="4517">
                  <c:v>0.12880749999999999</c:v>
                </c:pt>
                <c:pt idx="4518">
                  <c:v>0.12907080000000001</c:v>
                </c:pt>
                <c:pt idx="4519">
                  <c:v>0.1093234</c:v>
                </c:pt>
                <c:pt idx="4520">
                  <c:v>0.1203684</c:v>
                </c:pt>
                <c:pt idx="4521">
                  <c:v>0.1244942</c:v>
                </c:pt>
                <c:pt idx="4522">
                  <c:v>0.13412199999999999</c:v>
                </c:pt>
                <c:pt idx="4523">
                  <c:v>0.13482089999999999</c:v>
                </c:pt>
                <c:pt idx="4524">
                  <c:v>0.12590889999999999</c:v>
                </c:pt>
                <c:pt idx="4525">
                  <c:v>0.136298</c:v>
                </c:pt>
                <c:pt idx="4526">
                  <c:v>0.13708670000000001</c:v>
                </c:pt>
                <c:pt idx="4527">
                  <c:v>0.12502830000000001</c:v>
                </c:pt>
                <c:pt idx="4528">
                  <c:v>0.11535629999999999</c:v>
                </c:pt>
                <c:pt idx="4529">
                  <c:v>0.13185369999999999</c:v>
                </c:pt>
                <c:pt idx="4530">
                  <c:v>0.12519240000000001</c:v>
                </c:pt>
                <c:pt idx="4531">
                  <c:v>0.1407823</c:v>
                </c:pt>
                <c:pt idx="4532">
                  <c:v>0.1323423</c:v>
                </c:pt>
                <c:pt idx="4533">
                  <c:v>0.1264912</c:v>
                </c:pt>
                <c:pt idx="4534">
                  <c:v>0.13384399999999999</c:v>
                </c:pt>
                <c:pt idx="4535">
                  <c:v>0.13349179999999999</c:v>
                </c:pt>
                <c:pt idx="4536">
                  <c:v>0.12498280000000001</c:v>
                </c:pt>
                <c:pt idx="4537">
                  <c:v>0.1173042</c:v>
                </c:pt>
                <c:pt idx="4538">
                  <c:v>0.12863550000000001</c:v>
                </c:pt>
                <c:pt idx="4539">
                  <c:v>0.1313194</c:v>
                </c:pt>
                <c:pt idx="4540">
                  <c:v>0.13250029999999999</c:v>
                </c:pt>
                <c:pt idx="4541">
                  <c:v>0.13008790000000001</c:v>
                </c:pt>
                <c:pt idx="4542">
                  <c:v>0.13382540000000001</c:v>
                </c:pt>
                <c:pt idx="4543">
                  <c:v>0.13017509999999999</c:v>
                </c:pt>
                <c:pt idx="4544">
                  <c:v>0.13962649999999999</c:v>
                </c:pt>
                <c:pt idx="4545">
                  <c:v>0.1386926</c:v>
                </c:pt>
                <c:pt idx="4546">
                  <c:v>0.10995000000000001</c:v>
                </c:pt>
                <c:pt idx="4547">
                  <c:v>0.1214701</c:v>
                </c:pt>
                <c:pt idx="4548">
                  <c:v>0.1239277</c:v>
                </c:pt>
                <c:pt idx="4549">
                  <c:v>0.13099169999999999</c:v>
                </c:pt>
                <c:pt idx="4550">
                  <c:v>0.129163</c:v>
                </c:pt>
                <c:pt idx="4551">
                  <c:v>0.13095989999999999</c:v>
                </c:pt>
                <c:pt idx="4552">
                  <c:v>0.1304939</c:v>
                </c:pt>
                <c:pt idx="4553">
                  <c:v>0.11325449999999999</c:v>
                </c:pt>
                <c:pt idx="4554">
                  <c:v>0.1179451</c:v>
                </c:pt>
                <c:pt idx="4555">
                  <c:v>0.1122194</c:v>
                </c:pt>
                <c:pt idx="4556">
                  <c:v>0.1182728</c:v>
                </c:pt>
                <c:pt idx="4557">
                  <c:v>0.13516420000000001</c:v>
                </c:pt>
                <c:pt idx="4558">
                  <c:v>0.12796189999999999</c:v>
                </c:pt>
                <c:pt idx="4559">
                  <c:v>0.1116629</c:v>
                </c:pt>
                <c:pt idx="4560">
                  <c:v>0.1242148</c:v>
                </c:pt>
                <c:pt idx="4561">
                  <c:v>0.12944729999999999</c:v>
                </c:pt>
                <c:pt idx="4562">
                  <c:v>0.11625729999999999</c:v>
                </c:pt>
                <c:pt idx="4563">
                  <c:v>0.123164</c:v>
                </c:pt>
                <c:pt idx="4564">
                  <c:v>0.1192575</c:v>
                </c:pt>
                <c:pt idx="4565">
                  <c:v>0.12836900000000001</c:v>
                </c:pt>
                <c:pt idx="4566">
                  <c:v>0.1406693</c:v>
                </c:pt>
                <c:pt idx="4567">
                  <c:v>0.1148087</c:v>
                </c:pt>
                <c:pt idx="4568">
                  <c:v>0.12035700000000001</c:v>
                </c:pt>
                <c:pt idx="4569">
                  <c:v>0.12756319999999999</c:v>
                </c:pt>
                <c:pt idx="4570">
                  <c:v>0.1154859</c:v>
                </c:pt>
                <c:pt idx="4571">
                  <c:v>0.1249931</c:v>
                </c:pt>
                <c:pt idx="4572">
                  <c:v>0.12563669999999999</c:v>
                </c:pt>
                <c:pt idx="4573">
                  <c:v>0.12978339999999999</c:v>
                </c:pt>
                <c:pt idx="4574">
                  <c:v>0.1098918</c:v>
                </c:pt>
                <c:pt idx="4575">
                  <c:v>0.1268137</c:v>
                </c:pt>
                <c:pt idx="4576">
                  <c:v>0.12128609999999999</c:v>
                </c:pt>
                <c:pt idx="4577">
                  <c:v>0.1211961</c:v>
                </c:pt>
                <c:pt idx="4578">
                  <c:v>0.1188818</c:v>
                </c:pt>
                <c:pt idx="4579">
                  <c:v>0.1342206</c:v>
                </c:pt>
                <c:pt idx="4580">
                  <c:v>0.13974249999999999</c:v>
                </c:pt>
                <c:pt idx="4581">
                  <c:v>0.13152710000000001</c:v>
                </c:pt>
                <c:pt idx="4582">
                  <c:v>0.13977700000000001</c:v>
                </c:pt>
                <c:pt idx="4583">
                  <c:v>0.128583</c:v>
                </c:pt>
                <c:pt idx="4584">
                  <c:v>0.1486605</c:v>
                </c:pt>
                <c:pt idx="4585">
                  <c:v>0.13858609999999999</c:v>
                </c:pt>
                <c:pt idx="4586">
                  <c:v>0.13032640000000001</c:v>
                </c:pt>
                <c:pt idx="4587">
                  <c:v>0.13208329999999999</c:v>
                </c:pt>
                <c:pt idx="4588">
                  <c:v>0.1237448</c:v>
                </c:pt>
                <c:pt idx="4589">
                  <c:v>0.12592419999999999</c:v>
                </c:pt>
                <c:pt idx="4590">
                  <c:v>0.14148720000000001</c:v>
                </c:pt>
                <c:pt idx="4591">
                  <c:v>0.13417899999999999</c:v>
                </c:pt>
                <c:pt idx="4592">
                  <c:v>0.13821559999999999</c:v>
                </c:pt>
                <c:pt idx="4593">
                  <c:v>0.13179109999999999</c:v>
                </c:pt>
                <c:pt idx="4594">
                  <c:v>0.13642650000000001</c:v>
                </c:pt>
                <c:pt idx="4595">
                  <c:v>0.13557520000000001</c:v>
                </c:pt>
                <c:pt idx="4596">
                  <c:v>0.118005</c:v>
                </c:pt>
                <c:pt idx="4597">
                  <c:v>0.12879489999999999</c:v>
                </c:pt>
                <c:pt idx="4598">
                  <c:v>0.1387256</c:v>
                </c:pt>
                <c:pt idx="4599">
                  <c:v>0.1235772</c:v>
                </c:pt>
                <c:pt idx="4600">
                  <c:v>0.1382862</c:v>
                </c:pt>
                <c:pt idx="4601">
                  <c:v>0.13645409999999999</c:v>
                </c:pt>
                <c:pt idx="4602">
                  <c:v>0.1229859</c:v>
                </c:pt>
                <c:pt idx="4603">
                  <c:v>0.1351733</c:v>
                </c:pt>
                <c:pt idx="4604">
                  <c:v>0.14266380000000001</c:v>
                </c:pt>
                <c:pt idx="4605">
                  <c:v>0.14042689999999999</c:v>
                </c:pt>
                <c:pt idx="4606">
                  <c:v>0.12918869999999999</c:v>
                </c:pt>
                <c:pt idx="4607">
                  <c:v>0.1351697</c:v>
                </c:pt>
                <c:pt idx="4608">
                  <c:v>0.13909740000000001</c:v>
                </c:pt>
                <c:pt idx="4609">
                  <c:v>0.1321222</c:v>
                </c:pt>
                <c:pt idx="4610">
                  <c:v>0.13291739999999999</c:v>
                </c:pt>
                <c:pt idx="4611">
                  <c:v>0.15273539999999999</c:v>
                </c:pt>
                <c:pt idx="4612">
                  <c:v>0.1371493</c:v>
                </c:pt>
                <c:pt idx="4613">
                  <c:v>0.12071419999999999</c:v>
                </c:pt>
                <c:pt idx="4614">
                  <c:v>0.1198114</c:v>
                </c:pt>
                <c:pt idx="4615">
                  <c:v>0.1339851</c:v>
                </c:pt>
                <c:pt idx="4616">
                  <c:v>0.13267380000000001</c:v>
                </c:pt>
                <c:pt idx="4617">
                  <c:v>0.13622490000000001</c:v>
                </c:pt>
                <c:pt idx="4618">
                  <c:v>0.14097000000000001</c:v>
                </c:pt>
                <c:pt idx="4619">
                  <c:v>0.1404165</c:v>
                </c:pt>
                <c:pt idx="4620">
                  <c:v>0.1252172</c:v>
                </c:pt>
                <c:pt idx="4621">
                  <c:v>0.14224329999999999</c:v>
                </c:pt>
                <c:pt idx="4622">
                  <c:v>0.13675660000000001</c:v>
                </c:pt>
                <c:pt idx="4623">
                  <c:v>0.1358876</c:v>
                </c:pt>
                <c:pt idx="4624">
                  <c:v>0.1459086</c:v>
                </c:pt>
                <c:pt idx="4625">
                  <c:v>0.13166520000000001</c:v>
                </c:pt>
                <c:pt idx="4626">
                  <c:v>0.1375818</c:v>
                </c:pt>
                <c:pt idx="4627">
                  <c:v>0.1343905</c:v>
                </c:pt>
                <c:pt idx="4628">
                  <c:v>0.1264266</c:v>
                </c:pt>
                <c:pt idx="4629">
                  <c:v>0.13389970000000001</c:v>
                </c:pt>
                <c:pt idx="4630">
                  <c:v>0.12954170000000001</c:v>
                </c:pt>
                <c:pt idx="4631">
                  <c:v>0.13830970000000001</c:v>
                </c:pt>
                <c:pt idx="4632">
                  <c:v>0.1485871</c:v>
                </c:pt>
                <c:pt idx="4633">
                  <c:v>0.14341309999999999</c:v>
                </c:pt>
                <c:pt idx="4634">
                  <c:v>0.1370642</c:v>
                </c:pt>
                <c:pt idx="4635">
                  <c:v>0.1237573</c:v>
                </c:pt>
                <c:pt idx="4636">
                  <c:v>0.13480700000000001</c:v>
                </c:pt>
                <c:pt idx="4637">
                  <c:v>0.13916729999999999</c:v>
                </c:pt>
                <c:pt idx="4638">
                  <c:v>0.127109</c:v>
                </c:pt>
                <c:pt idx="4639">
                  <c:v>0.12374880000000001</c:v>
                </c:pt>
                <c:pt idx="4640">
                  <c:v>0.13961109999999999</c:v>
                </c:pt>
                <c:pt idx="4641">
                  <c:v>0.141433</c:v>
                </c:pt>
                <c:pt idx="4642">
                  <c:v>0.14468310000000001</c:v>
                </c:pt>
                <c:pt idx="4643">
                  <c:v>0.1331032</c:v>
                </c:pt>
                <c:pt idx="4644">
                  <c:v>0.1363828</c:v>
                </c:pt>
                <c:pt idx="4645">
                  <c:v>0.16025619999999999</c:v>
                </c:pt>
                <c:pt idx="4646">
                  <c:v>0.15609899999999999</c:v>
                </c:pt>
                <c:pt idx="4647">
                  <c:v>0.13574539999999999</c:v>
                </c:pt>
                <c:pt idx="4648">
                  <c:v>0.15777099999999999</c:v>
                </c:pt>
                <c:pt idx="4649">
                  <c:v>0.1401905</c:v>
                </c:pt>
                <c:pt idx="4650">
                  <c:v>0.1438238</c:v>
                </c:pt>
                <c:pt idx="4651">
                  <c:v>0.14072670000000001</c:v>
                </c:pt>
                <c:pt idx="4652">
                  <c:v>0.14151910000000001</c:v>
                </c:pt>
                <c:pt idx="4653">
                  <c:v>0.14785809999999999</c:v>
                </c:pt>
                <c:pt idx="4654">
                  <c:v>0.1574314</c:v>
                </c:pt>
                <c:pt idx="4655">
                  <c:v>0.1349331</c:v>
                </c:pt>
                <c:pt idx="4656">
                  <c:v>0.1395073</c:v>
                </c:pt>
                <c:pt idx="4657">
                  <c:v>0.134299</c:v>
                </c:pt>
                <c:pt idx="4658">
                  <c:v>0.13476859999999999</c:v>
                </c:pt>
                <c:pt idx="4659">
                  <c:v>0.1358297</c:v>
                </c:pt>
                <c:pt idx="4660">
                  <c:v>0.14553260000000001</c:v>
                </c:pt>
                <c:pt idx="4661">
                  <c:v>0.15155399999999999</c:v>
                </c:pt>
                <c:pt idx="4662">
                  <c:v>0.14101710000000001</c:v>
                </c:pt>
                <c:pt idx="4663">
                  <c:v>0.1387999</c:v>
                </c:pt>
                <c:pt idx="4664">
                  <c:v>0.1592285</c:v>
                </c:pt>
                <c:pt idx="4665">
                  <c:v>0.12560099999999999</c:v>
                </c:pt>
                <c:pt idx="4666">
                  <c:v>0.13713600000000001</c:v>
                </c:pt>
                <c:pt idx="4667">
                  <c:v>0.1359002</c:v>
                </c:pt>
                <c:pt idx="4668">
                  <c:v>0.1411703</c:v>
                </c:pt>
                <c:pt idx="4669">
                  <c:v>0.13938329999999999</c:v>
                </c:pt>
                <c:pt idx="4670">
                  <c:v>0.13806289999999999</c:v>
                </c:pt>
                <c:pt idx="4671">
                  <c:v>0.13684740000000001</c:v>
                </c:pt>
                <c:pt idx="4672">
                  <c:v>0.13441410000000001</c:v>
                </c:pt>
                <c:pt idx="4673">
                  <c:v>0.14313119999999999</c:v>
                </c:pt>
                <c:pt idx="4674">
                  <c:v>0.121018</c:v>
                </c:pt>
                <c:pt idx="4675">
                  <c:v>0.1335413</c:v>
                </c:pt>
                <c:pt idx="4676">
                  <c:v>0.14063919999999999</c:v>
                </c:pt>
                <c:pt idx="4677">
                  <c:v>0.1392651</c:v>
                </c:pt>
                <c:pt idx="4678">
                  <c:v>0.1453537</c:v>
                </c:pt>
                <c:pt idx="4679">
                  <c:v>0.1381116</c:v>
                </c:pt>
                <c:pt idx="4680">
                  <c:v>0.1226073</c:v>
                </c:pt>
                <c:pt idx="4681">
                  <c:v>0.1361108</c:v>
                </c:pt>
                <c:pt idx="4682">
                  <c:v>0.14169899999999999</c:v>
                </c:pt>
                <c:pt idx="4683">
                  <c:v>0.13343920000000001</c:v>
                </c:pt>
                <c:pt idx="4684">
                  <c:v>0.13600770000000001</c:v>
                </c:pt>
                <c:pt idx="4685">
                  <c:v>0.14519750000000001</c:v>
                </c:pt>
                <c:pt idx="4686">
                  <c:v>0.13640279999999999</c:v>
                </c:pt>
                <c:pt idx="4687">
                  <c:v>0.1417214</c:v>
                </c:pt>
                <c:pt idx="4688">
                  <c:v>0.14541989999999999</c:v>
                </c:pt>
                <c:pt idx="4689">
                  <c:v>0.1389021</c:v>
                </c:pt>
                <c:pt idx="4690">
                  <c:v>0.13883880000000001</c:v>
                </c:pt>
                <c:pt idx="4691">
                  <c:v>0.13134779999999999</c:v>
                </c:pt>
                <c:pt idx="4692">
                  <c:v>0.1458402</c:v>
                </c:pt>
                <c:pt idx="4693">
                  <c:v>0.14058180000000001</c:v>
                </c:pt>
                <c:pt idx="4694">
                  <c:v>0.13375699999999999</c:v>
                </c:pt>
                <c:pt idx="4695">
                  <c:v>0.1364147</c:v>
                </c:pt>
                <c:pt idx="4696">
                  <c:v>0.1398276</c:v>
                </c:pt>
                <c:pt idx="4697">
                  <c:v>0.15262680000000001</c:v>
                </c:pt>
                <c:pt idx="4698">
                  <c:v>0.1489607</c:v>
                </c:pt>
                <c:pt idx="4699">
                  <c:v>0.1357305</c:v>
                </c:pt>
                <c:pt idx="4700">
                  <c:v>0.13529569999999999</c:v>
                </c:pt>
                <c:pt idx="4701">
                  <c:v>0.14208219999999999</c:v>
                </c:pt>
                <c:pt idx="4702">
                  <c:v>0.13991890000000001</c:v>
                </c:pt>
                <c:pt idx="4703">
                  <c:v>0.13901849999999999</c:v>
                </c:pt>
                <c:pt idx="4704">
                  <c:v>0.1403826</c:v>
                </c:pt>
                <c:pt idx="4705">
                  <c:v>0.1371115</c:v>
                </c:pt>
                <c:pt idx="4706">
                  <c:v>0.1510359</c:v>
                </c:pt>
                <c:pt idx="4707">
                  <c:v>0.14598120000000001</c:v>
                </c:pt>
                <c:pt idx="4708">
                  <c:v>0.14718129999999999</c:v>
                </c:pt>
                <c:pt idx="4709">
                  <c:v>0.15225720000000001</c:v>
                </c:pt>
                <c:pt idx="4710">
                  <c:v>0.14187449999999999</c:v>
                </c:pt>
                <c:pt idx="4711">
                  <c:v>0.1257779</c:v>
                </c:pt>
                <c:pt idx="4712">
                  <c:v>0.1467135</c:v>
                </c:pt>
                <c:pt idx="4713">
                  <c:v>0.1470419</c:v>
                </c:pt>
                <c:pt idx="4714">
                  <c:v>0.13408600000000001</c:v>
                </c:pt>
                <c:pt idx="4715">
                  <c:v>0.13718549999999999</c:v>
                </c:pt>
                <c:pt idx="4716">
                  <c:v>0.14039740000000001</c:v>
                </c:pt>
                <c:pt idx="4717">
                  <c:v>0.14596999999999999</c:v>
                </c:pt>
                <c:pt idx="4718">
                  <c:v>0.15449570000000001</c:v>
                </c:pt>
                <c:pt idx="4719">
                  <c:v>0.1425999</c:v>
                </c:pt>
                <c:pt idx="4720">
                  <c:v>0.14287739999999999</c:v>
                </c:pt>
                <c:pt idx="4721">
                  <c:v>0.13500380000000001</c:v>
                </c:pt>
                <c:pt idx="4722">
                  <c:v>0.134103</c:v>
                </c:pt>
                <c:pt idx="4723">
                  <c:v>0.14602789999999999</c:v>
                </c:pt>
                <c:pt idx="4724">
                  <c:v>0.13861609999999999</c:v>
                </c:pt>
                <c:pt idx="4725">
                  <c:v>0.13430510000000001</c:v>
                </c:pt>
                <c:pt idx="4726">
                  <c:v>0.14248369999999999</c:v>
                </c:pt>
                <c:pt idx="4727">
                  <c:v>0.13086600000000001</c:v>
                </c:pt>
                <c:pt idx="4728">
                  <c:v>0.14253779999999999</c:v>
                </c:pt>
                <c:pt idx="4729">
                  <c:v>0.1581969</c:v>
                </c:pt>
                <c:pt idx="4730">
                  <c:v>0.134932</c:v>
                </c:pt>
                <c:pt idx="4731">
                  <c:v>0.14601449999999999</c:v>
                </c:pt>
                <c:pt idx="4732">
                  <c:v>0.14005219999999999</c:v>
                </c:pt>
                <c:pt idx="4733">
                  <c:v>0.14299049999999999</c:v>
                </c:pt>
                <c:pt idx="4734">
                  <c:v>0.14596700000000001</c:v>
                </c:pt>
                <c:pt idx="4735">
                  <c:v>0.12864909999999999</c:v>
                </c:pt>
                <c:pt idx="4736">
                  <c:v>0.13723469999999999</c:v>
                </c:pt>
                <c:pt idx="4737">
                  <c:v>0.14334060000000001</c:v>
                </c:pt>
                <c:pt idx="4738">
                  <c:v>0.14156170000000001</c:v>
                </c:pt>
                <c:pt idx="4739">
                  <c:v>0.14349110000000001</c:v>
                </c:pt>
                <c:pt idx="4740">
                  <c:v>0.1390528</c:v>
                </c:pt>
                <c:pt idx="4741">
                  <c:v>0.1365072</c:v>
                </c:pt>
                <c:pt idx="4742">
                  <c:v>0.1316079</c:v>
                </c:pt>
                <c:pt idx="4743">
                  <c:v>0.12705279999999999</c:v>
                </c:pt>
                <c:pt idx="4744">
                  <c:v>0.1414038</c:v>
                </c:pt>
                <c:pt idx="4745">
                  <c:v>0.13743730000000001</c:v>
                </c:pt>
                <c:pt idx="4746">
                  <c:v>0.13968069999999999</c:v>
                </c:pt>
                <c:pt idx="4747">
                  <c:v>0.1269691</c:v>
                </c:pt>
                <c:pt idx="4748">
                  <c:v>0.13484299999999999</c:v>
                </c:pt>
                <c:pt idx="4749">
                  <c:v>0.13694629999999999</c:v>
                </c:pt>
                <c:pt idx="4750">
                  <c:v>0.12933939999999999</c:v>
                </c:pt>
                <c:pt idx="4751">
                  <c:v>0.1396085</c:v>
                </c:pt>
                <c:pt idx="4752">
                  <c:v>0.12918450000000001</c:v>
                </c:pt>
                <c:pt idx="4753">
                  <c:v>0.1184057</c:v>
                </c:pt>
                <c:pt idx="4754">
                  <c:v>0.14274590000000001</c:v>
                </c:pt>
                <c:pt idx="4755">
                  <c:v>0.13179009999999999</c:v>
                </c:pt>
                <c:pt idx="4756">
                  <c:v>0.13321479999999999</c:v>
                </c:pt>
                <c:pt idx="4757">
                  <c:v>0.14267170000000001</c:v>
                </c:pt>
                <c:pt idx="4758">
                  <c:v>0.13824719999999999</c:v>
                </c:pt>
                <c:pt idx="4759">
                  <c:v>0.1273195</c:v>
                </c:pt>
                <c:pt idx="4760">
                  <c:v>0.13138059999999999</c:v>
                </c:pt>
                <c:pt idx="4761">
                  <c:v>0.13730349999999999</c:v>
                </c:pt>
                <c:pt idx="4762">
                  <c:v>0.14850459999999999</c:v>
                </c:pt>
                <c:pt idx="4763">
                  <c:v>0.1407069</c:v>
                </c:pt>
                <c:pt idx="4764">
                  <c:v>0.1517483</c:v>
                </c:pt>
                <c:pt idx="4765">
                  <c:v>0.13047600000000001</c:v>
                </c:pt>
                <c:pt idx="4766">
                  <c:v>0.13765269999999999</c:v>
                </c:pt>
                <c:pt idx="4767">
                  <c:v>0.14321890000000001</c:v>
                </c:pt>
                <c:pt idx="4768">
                  <c:v>0.1444172</c:v>
                </c:pt>
                <c:pt idx="4769">
                  <c:v>0.13728080000000001</c:v>
                </c:pt>
                <c:pt idx="4770">
                  <c:v>0.1211971</c:v>
                </c:pt>
                <c:pt idx="4771">
                  <c:v>0.13890259999999999</c:v>
                </c:pt>
                <c:pt idx="4772">
                  <c:v>0.13609389999999999</c:v>
                </c:pt>
                <c:pt idx="4773">
                  <c:v>0.1225142</c:v>
                </c:pt>
                <c:pt idx="4774">
                  <c:v>0.1440862</c:v>
                </c:pt>
                <c:pt idx="4775">
                  <c:v>0.14029079999999999</c:v>
                </c:pt>
                <c:pt idx="4776">
                  <c:v>0.13939409999999999</c:v>
                </c:pt>
                <c:pt idx="4777">
                  <c:v>0.15191160000000001</c:v>
                </c:pt>
                <c:pt idx="4778">
                  <c:v>0.14588480000000001</c:v>
                </c:pt>
                <c:pt idx="4779">
                  <c:v>0.143316</c:v>
                </c:pt>
                <c:pt idx="4780">
                  <c:v>0.13747770000000001</c:v>
                </c:pt>
                <c:pt idx="4781">
                  <c:v>0.13482559999999999</c:v>
                </c:pt>
                <c:pt idx="4782">
                  <c:v>0.1439105</c:v>
                </c:pt>
                <c:pt idx="4783">
                  <c:v>0.1323336</c:v>
                </c:pt>
                <c:pt idx="4784">
                  <c:v>0.13489110000000001</c:v>
                </c:pt>
                <c:pt idx="4785">
                  <c:v>0.14898400000000001</c:v>
                </c:pt>
                <c:pt idx="4786">
                  <c:v>0.1440052</c:v>
                </c:pt>
                <c:pt idx="4787">
                  <c:v>0.14561489999999999</c:v>
                </c:pt>
                <c:pt idx="4788">
                  <c:v>0.13676579999999999</c:v>
                </c:pt>
                <c:pt idx="4789">
                  <c:v>0.13577149999999999</c:v>
                </c:pt>
                <c:pt idx="4790">
                  <c:v>0.12931210000000001</c:v>
                </c:pt>
                <c:pt idx="4791">
                  <c:v>0.1480416</c:v>
                </c:pt>
                <c:pt idx="4792">
                  <c:v>0.15713479999999999</c:v>
                </c:pt>
                <c:pt idx="4793">
                  <c:v>0.1431019</c:v>
                </c:pt>
                <c:pt idx="4794">
                  <c:v>0.1405034</c:v>
                </c:pt>
                <c:pt idx="4795">
                  <c:v>0.13171649999999999</c:v>
                </c:pt>
                <c:pt idx="4796">
                  <c:v>0.13655690000000001</c:v>
                </c:pt>
                <c:pt idx="4797">
                  <c:v>0.14982909999999999</c:v>
                </c:pt>
                <c:pt idx="4798">
                  <c:v>0.14475930000000001</c:v>
                </c:pt>
                <c:pt idx="4799">
                  <c:v>0.1447957</c:v>
                </c:pt>
                <c:pt idx="4800">
                  <c:v>0.14264669999999999</c:v>
                </c:pt>
                <c:pt idx="4801">
                  <c:v>0.1381927</c:v>
                </c:pt>
                <c:pt idx="4802">
                  <c:v>0.14372399999999999</c:v>
                </c:pt>
                <c:pt idx="4803">
                  <c:v>0.14255509999999999</c:v>
                </c:pt>
                <c:pt idx="4804">
                  <c:v>0.1352236</c:v>
                </c:pt>
                <c:pt idx="4805">
                  <c:v>0.13583600000000001</c:v>
                </c:pt>
                <c:pt idx="4806">
                  <c:v>0.13473389999999999</c:v>
                </c:pt>
                <c:pt idx="4807">
                  <c:v>0.14011989999999999</c:v>
                </c:pt>
                <c:pt idx="4808">
                  <c:v>0.13852980000000001</c:v>
                </c:pt>
                <c:pt idx="4809">
                  <c:v>0.15272939999999999</c:v>
                </c:pt>
                <c:pt idx="4810">
                  <c:v>0.13991690000000001</c:v>
                </c:pt>
                <c:pt idx="4811">
                  <c:v>0.13064980000000001</c:v>
                </c:pt>
                <c:pt idx="4812">
                  <c:v>0.15357000000000001</c:v>
                </c:pt>
                <c:pt idx="4813">
                  <c:v>0.13998540000000001</c:v>
                </c:pt>
                <c:pt idx="4814">
                  <c:v>0.14311840000000001</c:v>
                </c:pt>
                <c:pt idx="4815">
                  <c:v>0.1429859</c:v>
                </c:pt>
                <c:pt idx="4816">
                  <c:v>0.13897209999999999</c:v>
                </c:pt>
                <c:pt idx="4817">
                  <c:v>0.1440582</c:v>
                </c:pt>
                <c:pt idx="4818">
                  <c:v>0.13691329999999999</c:v>
                </c:pt>
                <c:pt idx="4819">
                  <c:v>0.153865</c:v>
                </c:pt>
                <c:pt idx="4820">
                  <c:v>0.1393954</c:v>
                </c:pt>
                <c:pt idx="4821">
                  <c:v>0.1338107</c:v>
                </c:pt>
                <c:pt idx="4822">
                  <c:v>0.1337409</c:v>
                </c:pt>
                <c:pt idx="4823">
                  <c:v>0.14621219999999999</c:v>
                </c:pt>
                <c:pt idx="4824">
                  <c:v>0.15363679999999999</c:v>
                </c:pt>
                <c:pt idx="4825">
                  <c:v>0.14614669999999999</c:v>
                </c:pt>
                <c:pt idx="4826">
                  <c:v>0.13917850000000001</c:v>
                </c:pt>
                <c:pt idx="4827">
                  <c:v>0.14019239999999999</c:v>
                </c:pt>
                <c:pt idx="4828">
                  <c:v>0.13739109999999999</c:v>
                </c:pt>
                <c:pt idx="4829">
                  <c:v>0.13295170000000001</c:v>
                </c:pt>
                <c:pt idx="4830">
                  <c:v>0.1315665</c:v>
                </c:pt>
                <c:pt idx="4831">
                  <c:v>0.1431714</c:v>
                </c:pt>
                <c:pt idx="4832">
                  <c:v>0.14046149999999999</c:v>
                </c:pt>
                <c:pt idx="4833">
                  <c:v>0.1342739</c:v>
                </c:pt>
                <c:pt idx="4834">
                  <c:v>0.13062370000000001</c:v>
                </c:pt>
                <c:pt idx="4835">
                  <c:v>0.13026750000000001</c:v>
                </c:pt>
                <c:pt idx="4836">
                  <c:v>0.13562070000000001</c:v>
                </c:pt>
                <c:pt idx="4837">
                  <c:v>0.14453820000000001</c:v>
                </c:pt>
                <c:pt idx="4838">
                  <c:v>0.1344919</c:v>
                </c:pt>
                <c:pt idx="4839">
                  <c:v>0.138964</c:v>
                </c:pt>
                <c:pt idx="4840">
                  <c:v>0.13615620000000001</c:v>
                </c:pt>
                <c:pt idx="4841">
                  <c:v>0.1393653</c:v>
                </c:pt>
                <c:pt idx="4842">
                  <c:v>0.14183799999999999</c:v>
                </c:pt>
                <c:pt idx="4843">
                  <c:v>0.14017950000000001</c:v>
                </c:pt>
                <c:pt idx="4844">
                  <c:v>0.14170869999999999</c:v>
                </c:pt>
                <c:pt idx="4845">
                  <c:v>0.13893179999999999</c:v>
                </c:pt>
                <c:pt idx="4846">
                  <c:v>0.1290741</c:v>
                </c:pt>
                <c:pt idx="4847">
                  <c:v>0.14828939999999999</c:v>
                </c:pt>
                <c:pt idx="4848">
                  <c:v>0.14055319999999999</c:v>
                </c:pt>
                <c:pt idx="4849">
                  <c:v>0.1408421</c:v>
                </c:pt>
                <c:pt idx="4850">
                  <c:v>0.13507920000000001</c:v>
                </c:pt>
                <c:pt idx="4851">
                  <c:v>0.14441180000000001</c:v>
                </c:pt>
                <c:pt idx="4852">
                  <c:v>0.14884059999999999</c:v>
                </c:pt>
                <c:pt idx="4853">
                  <c:v>0.14968239999999999</c:v>
                </c:pt>
                <c:pt idx="4854">
                  <c:v>0.1419106</c:v>
                </c:pt>
                <c:pt idx="4855">
                  <c:v>0.14960200000000001</c:v>
                </c:pt>
                <c:pt idx="4856">
                  <c:v>0.13770499999999999</c:v>
                </c:pt>
                <c:pt idx="4857">
                  <c:v>0.13920279999999999</c:v>
                </c:pt>
                <c:pt idx="4858">
                  <c:v>0.14690120000000001</c:v>
                </c:pt>
                <c:pt idx="4859">
                  <c:v>0.1484567</c:v>
                </c:pt>
                <c:pt idx="4860">
                  <c:v>0.13913039999999999</c:v>
                </c:pt>
                <c:pt idx="4861">
                  <c:v>0.15198890000000001</c:v>
                </c:pt>
                <c:pt idx="4862">
                  <c:v>0.13825219999999999</c:v>
                </c:pt>
                <c:pt idx="4863">
                  <c:v>0.12912199999999999</c:v>
                </c:pt>
                <c:pt idx="4864">
                  <c:v>0.13419790000000001</c:v>
                </c:pt>
                <c:pt idx="4865">
                  <c:v>0.14350750000000001</c:v>
                </c:pt>
                <c:pt idx="4866">
                  <c:v>0.15535189999999999</c:v>
                </c:pt>
                <c:pt idx="4867">
                  <c:v>0.14237949999999999</c:v>
                </c:pt>
                <c:pt idx="4868">
                  <c:v>0.1423606</c:v>
                </c:pt>
                <c:pt idx="4869">
                  <c:v>0.13925309999999999</c:v>
                </c:pt>
                <c:pt idx="4870">
                  <c:v>0.1377825</c:v>
                </c:pt>
                <c:pt idx="4871">
                  <c:v>0.14092859999999999</c:v>
                </c:pt>
                <c:pt idx="4872">
                  <c:v>0.13484399999999999</c:v>
                </c:pt>
                <c:pt idx="4873">
                  <c:v>0.14025840000000001</c:v>
                </c:pt>
                <c:pt idx="4874">
                  <c:v>0.1349899</c:v>
                </c:pt>
                <c:pt idx="4875">
                  <c:v>0.1412621</c:v>
                </c:pt>
                <c:pt idx="4876">
                  <c:v>0.1423846</c:v>
                </c:pt>
                <c:pt idx="4877">
                  <c:v>0.14579130000000001</c:v>
                </c:pt>
                <c:pt idx="4878">
                  <c:v>0.14615130000000001</c:v>
                </c:pt>
                <c:pt idx="4879">
                  <c:v>0.13652549999999999</c:v>
                </c:pt>
                <c:pt idx="4880">
                  <c:v>0.1439752</c:v>
                </c:pt>
                <c:pt idx="4881">
                  <c:v>0.1452194</c:v>
                </c:pt>
                <c:pt idx="4882">
                  <c:v>0.13841709999999999</c:v>
                </c:pt>
                <c:pt idx="4883">
                  <c:v>0.14357120000000001</c:v>
                </c:pt>
                <c:pt idx="4884">
                  <c:v>0.13474439999999999</c:v>
                </c:pt>
                <c:pt idx="4885">
                  <c:v>0.13637199999999999</c:v>
                </c:pt>
                <c:pt idx="4886">
                  <c:v>0.1342284</c:v>
                </c:pt>
                <c:pt idx="4887">
                  <c:v>0.13039319999999999</c:v>
                </c:pt>
                <c:pt idx="4888">
                  <c:v>0.14037469999999999</c:v>
                </c:pt>
                <c:pt idx="4889">
                  <c:v>0.14258680000000001</c:v>
                </c:pt>
                <c:pt idx="4890">
                  <c:v>0.13988809999999999</c:v>
                </c:pt>
                <c:pt idx="4891">
                  <c:v>0.1379534</c:v>
                </c:pt>
                <c:pt idx="4892">
                  <c:v>0.13925180000000001</c:v>
                </c:pt>
                <c:pt idx="4893">
                  <c:v>0.1493563</c:v>
                </c:pt>
                <c:pt idx="4894">
                  <c:v>0.13564590000000001</c:v>
                </c:pt>
                <c:pt idx="4895">
                  <c:v>0.12443129999999999</c:v>
                </c:pt>
                <c:pt idx="4896">
                  <c:v>0.13381129999999999</c:v>
                </c:pt>
                <c:pt idx="4897">
                  <c:v>0.1350247</c:v>
                </c:pt>
                <c:pt idx="4898">
                  <c:v>0.13474220000000001</c:v>
                </c:pt>
                <c:pt idx="4899">
                  <c:v>0.1458306</c:v>
                </c:pt>
                <c:pt idx="4900">
                  <c:v>0.12867500000000001</c:v>
                </c:pt>
                <c:pt idx="4901">
                  <c:v>0.136188</c:v>
                </c:pt>
                <c:pt idx="4902">
                  <c:v>0.1365912</c:v>
                </c:pt>
                <c:pt idx="4903">
                  <c:v>0.14362269999999999</c:v>
                </c:pt>
                <c:pt idx="4904">
                  <c:v>0.1376935</c:v>
                </c:pt>
                <c:pt idx="4905">
                  <c:v>0.1415872</c:v>
                </c:pt>
                <c:pt idx="4906">
                  <c:v>0.13606380000000001</c:v>
                </c:pt>
                <c:pt idx="4907">
                  <c:v>0.13367599999999999</c:v>
                </c:pt>
                <c:pt idx="4908">
                  <c:v>0.13602320000000001</c:v>
                </c:pt>
                <c:pt idx="4909">
                  <c:v>0.1334835</c:v>
                </c:pt>
                <c:pt idx="4910">
                  <c:v>0.13882169999999999</c:v>
                </c:pt>
                <c:pt idx="4911">
                  <c:v>0.14652019999999999</c:v>
                </c:pt>
                <c:pt idx="4912">
                  <c:v>0.1396674</c:v>
                </c:pt>
                <c:pt idx="4913">
                  <c:v>0.1385091</c:v>
                </c:pt>
                <c:pt idx="4914">
                  <c:v>0.1326184</c:v>
                </c:pt>
                <c:pt idx="4915">
                  <c:v>0.14164180000000001</c:v>
                </c:pt>
                <c:pt idx="4916">
                  <c:v>0.13100029999999999</c:v>
                </c:pt>
                <c:pt idx="4917">
                  <c:v>0.1448209</c:v>
                </c:pt>
                <c:pt idx="4918">
                  <c:v>0.1242246</c:v>
                </c:pt>
                <c:pt idx="4919">
                  <c:v>0.13612299999999999</c:v>
                </c:pt>
                <c:pt idx="4920">
                  <c:v>0.1496363</c:v>
                </c:pt>
                <c:pt idx="4921">
                  <c:v>0.14293110000000001</c:v>
                </c:pt>
                <c:pt idx="4922">
                  <c:v>0.1346841</c:v>
                </c:pt>
                <c:pt idx="4923">
                  <c:v>0.13871430000000001</c:v>
                </c:pt>
                <c:pt idx="4924">
                  <c:v>0.13544800000000001</c:v>
                </c:pt>
                <c:pt idx="4925">
                  <c:v>0.13440299999999999</c:v>
                </c:pt>
                <c:pt idx="4926">
                  <c:v>0.13508290000000001</c:v>
                </c:pt>
                <c:pt idx="4927">
                  <c:v>0.13511960000000001</c:v>
                </c:pt>
                <c:pt idx="4928">
                  <c:v>0.12632969999999999</c:v>
                </c:pt>
                <c:pt idx="4929">
                  <c:v>0.14490649999999999</c:v>
                </c:pt>
                <c:pt idx="4930">
                  <c:v>0.1374977</c:v>
                </c:pt>
                <c:pt idx="4931">
                  <c:v>0.1432127</c:v>
                </c:pt>
                <c:pt idx="4932">
                  <c:v>0.1354369</c:v>
                </c:pt>
                <c:pt idx="4933">
                  <c:v>0.13763339999999999</c:v>
                </c:pt>
                <c:pt idx="4934">
                  <c:v>0.1352246</c:v>
                </c:pt>
                <c:pt idx="4935">
                  <c:v>0.13158710000000001</c:v>
                </c:pt>
                <c:pt idx="4936">
                  <c:v>0.13593069999999999</c:v>
                </c:pt>
                <c:pt idx="4937">
                  <c:v>0.1398742</c:v>
                </c:pt>
                <c:pt idx="4938">
                  <c:v>0.13486419999999999</c:v>
                </c:pt>
                <c:pt idx="4939">
                  <c:v>0.14575540000000001</c:v>
                </c:pt>
                <c:pt idx="4940">
                  <c:v>0.1328638</c:v>
                </c:pt>
                <c:pt idx="4941">
                  <c:v>0.1481567</c:v>
                </c:pt>
                <c:pt idx="4942">
                  <c:v>0.13877</c:v>
                </c:pt>
                <c:pt idx="4943">
                  <c:v>0.1363752</c:v>
                </c:pt>
                <c:pt idx="4944">
                  <c:v>0.13148290000000001</c:v>
                </c:pt>
                <c:pt idx="4945">
                  <c:v>0.14008979999999999</c:v>
                </c:pt>
                <c:pt idx="4946">
                  <c:v>0.13936899999999999</c:v>
                </c:pt>
                <c:pt idx="4947">
                  <c:v>0.1201889</c:v>
                </c:pt>
                <c:pt idx="4948">
                  <c:v>0.1244108</c:v>
                </c:pt>
                <c:pt idx="4949">
                  <c:v>0.13599939999999999</c:v>
                </c:pt>
                <c:pt idx="4950">
                  <c:v>0.13714770000000001</c:v>
                </c:pt>
                <c:pt idx="4951">
                  <c:v>0.1353644</c:v>
                </c:pt>
                <c:pt idx="4952">
                  <c:v>0.1212855</c:v>
                </c:pt>
                <c:pt idx="4953">
                  <c:v>0.13295219999999999</c:v>
                </c:pt>
                <c:pt idx="4954">
                  <c:v>0.14259050000000001</c:v>
                </c:pt>
                <c:pt idx="4955">
                  <c:v>0.13912830000000001</c:v>
                </c:pt>
                <c:pt idx="4956">
                  <c:v>0.13915350000000001</c:v>
                </c:pt>
                <c:pt idx="4957">
                  <c:v>0.137402</c:v>
                </c:pt>
                <c:pt idx="4958">
                  <c:v>0.1308655</c:v>
                </c:pt>
                <c:pt idx="4959">
                  <c:v>0.1362766</c:v>
                </c:pt>
                <c:pt idx="4960">
                  <c:v>0.1299303</c:v>
                </c:pt>
                <c:pt idx="4961">
                  <c:v>0.1438101</c:v>
                </c:pt>
                <c:pt idx="4962">
                  <c:v>0.1403807</c:v>
                </c:pt>
                <c:pt idx="4963">
                  <c:v>0.12983349999999999</c:v>
                </c:pt>
                <c:pt idx="4964">
                  <c:v>0.13199659999999999</c:v>
                </c:pt>
                <c:pt idx="4965">
                  <c:v>0.13333600000000001</c:v>
                </c:pt>
                <c:pt idx="4966">
                  <c:v>0.13462209999999999</c:v>
                </c:pt>
                <c:pt idx="4967">
                  <c:v>0.1332624</c:v>
                </c:pt>
                <c:pt idx="4968">
                  <c:v>0.14631559999999999</c:v>
                </c:pt>
                <c:pt idx="4969">
                  <c:v>0.1332846</c:v>
                </c:pt>
                <c:pt idx="4970">
                  <c:v>0.13426769999999999</c:v>
                </c:pt>
                <c:pt idx="4971">
                  <c:v>0.14099490000000001</c:v>
                </c:pt>
                <c:pt idx="4972">
                  <c:v>0.12613460000000001</c:v>
                </c:pt>
                <c:pt idx="4973">
                  <c:v>0.14208760000000001</c:v>
                </c:pt>
                <c:pt idx="4974">
                  <c:v>0.13301379999999999</c:v>
                </c:pt>
                <c:pt idx="4975">
                  <c:v>0.1442929</c:v>
                </c:pt>
                <c:pt idx="4976">
                  <c:v>0.13967209999999999</c:v>
                </c:pt>
                <c:pt idx="4977">
                  <c:v>0.14026659999999999</c:v>
                </c:pt>
                <c:pt idx="4978">
                  <c:v>0.13467080000000001</c:v>
                </c:pt>
                <c:pt idx="4979">
                  <c:v>0.1301224</c:v>
                </c:pt>
                <c:pt idx="4980">
                  <c:v>0.12404320000000001</c:v>
                </c:pt>
                <c:pt idx="4981">
                  <c:v>0.14515110000000001</c:v>
                </c:pt>
                <c:pt idx="4982">
                  <c:v>0.12811919999999999</c:v>
                </c:pt>
                <c:pt idx="4983">
                  <c:v>0.13296369999999999</c:v>
                </c:pt>
                <c:pt idx="4984">
                  <c:v>0.14040630000000001</c:v>
                </c:pt>
                <c:pt idx="4985">
                  <c:v>0.1331601</c:v>
                </c:pt>
                <c:pt idx="4986">
                  <c:v>0.1249541</c:v>
                </c:pt>
                <c:pt idx="4987">
                  <c:v>0.1347738</c:v>
                </c:pt>
                <c:pt idx="4988">
                  <c:v>0.13654469999999999</c:v>
                </c:pt>
                <c:pt idx="4989">
                  <c:v>0.14981430000000001</c:v>
                </c:pt>
                <c:pt idx="4990">
                  <c:v>0.1382062</c:v>
                </c:pt>
                <c:pt idx="4991">
                  <c:v>0.14316419999999999</c:v>
                </c:pt>
                <c:pt idx="4992">
                  <c:v>0.13661419999999999</c:v>
                </c:pt>
                <c:pt idx="4993">
                  <c:v>0.13577690000000001</c:v>
                </c:pt>
                <c:pt idx="4994">
                  <c:v>0.1433102</c:v>
                </c:pt>
                <c:pt idx="4995">
                  <c:v>0.1360247</c:v>
                </c:pt>
                <c:pt idx="4996">
                  <c:v>0.14032330000000001</c:v>
                </c:pt>
                <c:pt idx="4997">
                  <c:v>0.1333597</c:v>
                </c:pt>
                <c:pt idx="4998">
                  <c:v>0.13288939999999999</c:v>
                </c:pt>
                <c:pt idx="4999">
                  <c:v>0.1272826</c:v>
                </c:pt>
                <c:pt idx="5000">
                  <c:v>0.1302596</c:v>
                </c:pt>
              </c:numCache>
            </c:numRef>
          </c:yVal>
          <c:smooth val="1"/>
          <c:extLst>
            <c:ext xmlns:c16="http://schemas.microsoft.com/office/drawing/2014/chart" uri="{C3380CC4-5D6E-409C-BE32-E72D297353CC}">
              <c16:uniqueId val="{00000002-9ABA-452E-A1F6-5A51B1EBAFEA}"/>
            </c:ext>
          </c:extLst>
        </c:ser>
        <c:ser>
          <c:idx val="5"/>
          <c:order val="5"/>
          <c:tx>
            <c:strRef>
              <c:f>rmsd_lig!$G$1</c:f>
              <c:strCache>
                <c:ptCount val="1"/>
                <c:pt idx="0">
                  <c:v>ZINC169771363</c:v>
                </c:pt>
              </c:strCache>
            </c:strRef>
          </c:tx>
          <c:spPr>
            <a:ln w="19050" cap="rnd">
              <a:solidFill>
                <a:schemeClr val="accent6"/>
              </a:solidFill>
              <a:round/>
            </a:ln>
            <a:effectLst/>
          </c:spPr>
          <c:marker>
            <c:symbol val="none"/>
          </c:marker>
          <c:xVal>
            <c:numRef>
              <c:f>rmsd_lig!$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lig!$G$2:$G$5002</c:f>
              <c:numCache>
                <c:formatCode>General</c:formatCode>
                <c:ptCount val="5001"/>
                <c:pt idx="0">
                  <c:v>4.8509999999999997E-4</c:v>
                </c:pt>
                <c:pt idx="1">
                  <c:v>5.6576599999999998E-2</c:v>
                </c:pt>
                <c:pt idx="2">
                  <c:v>5.0799400000000001E-2</c:v>
                </c:pt>
                <c:pt idx="3">
                  <c:v>8.3549300000000007E-2</c:v>
                </c:pt>
                <c:pt idx="4">
                  <c:v>4.3646799999999999E-2</c:v>
                </c:pt>
                <c:pt idx="5">
                  <c:v>5.9016699999999998E-2</c:v>
                </c:pt>
                <c:pt idx="6">
                  <c:v>4.6437399999999997E-2</c:v>
                </c:pt>
                <c:pt idx="7">
                  <c:v>5.3956200000000003E-2</c:v>
                </c:pt>
                <c:pt idx="8">
                  <c:v>5.3954799999999997E-2</c:v>
                </c:pt>
                <c:pt idx="9">
                  <c:v>6.5891000000000005E-2</c:v>
                </c:pt>
                <c:pt idx="10">
                  <c:v>7.9244999999999996E-2</c:v>
                </c:pt>
                <c:pt idx="11">
                  <c:v>7.1677500000000005E-2</c:v>
                </c:pt>
                <c:pt idx="12">
                  <c:v>8.1792000000000004E-2</c:v>
                </c:pt>
                <c:pt idx="13">
                  <c:v>8.2722599999999993E-2</c:v>
                </c:pt>
                <c:pt idx="14">
                  <c:v>8.6344900000000002E-2</c:v>
                </c:pt>
                <c:pt idx="15">
                  <c:v>7.1515300000000004E-2</c:v>
                </c:pt>
                <c:pt idx="16">
                  <c:v>9.0667300000000006E-2</c:v>
                </c:pt>
                <c:pt idx="17">
                  <c:v>8.2783999999999996E-2</c:v>
                </c:pt>
                <c:pt idx="18">
                  <c:v>9.3640500000000002E-2</c:v>
                </c:pt>
                <c:pt idx="19">
                  <c:v>9.6210900000000002E-2</c:v>
                </c:pt>
                <c:pt idx="20">
                  <c:v>8.2142400000000004E-2</c:v>
                </c:pt>
                <c:pt idx="21">
                  <c:v>8.6901800000000001E-2</c:v>
                </c:pt>
                <c:pt idx="22">
                  <c:v>7.6858999999999997E-2</c:v>
                </c:pt>
                <c:pt idx="23">
                  <c:v>9.3228500000000006E-2</c:v>
                </c:pt>
                <c:pt idx="24">
                  <c:v>8.1539399999999998E-2</c:v>
                </c:pt>
                <c:pt idx="25">
                  <c:v>8.8818400000000006E-2</c:v>
                </c:pt>
                <c:pt idx="26">
                  <c:v>8.0229200000000001E-2</c:v>
                </c:pt>
                <c:pt idx="27">
                  <c:v>9.0612100000000001E-2</c:v>
                </c:pt>
                <c:pt idx="28">
                  <c:v>8.1768499999999994E-2</c:v>
                </c:pt>
                <c:pt idx="29">
                  <c:v>8.1953399999999996E-2</c:v>
                </c:pt>
                <c:pt idx="30">
                  <c:v>7.8795799999999999E-2</c:v>
                </c:pt>
                <c:pt idx="31">
                  <c:v>9.5014600000000005E-2</c:v>
                </c:pt>
                <c:pt idx="32">
                  <c:v>8.6559999999999998E-2</c:v>
                </c:pt>
                <c:pt idx="33">
                  <c:v>7.4046600000000004E-2</c:v>
                </c:pt>
                <c:pt idx="34">
                  <c:v>7.9567499999999999E-2</c:v>
                </c:pt>
                <c:pt idx="35">
                  <c:v>9.5412300000000005E-2</c:v>
                </c:pt>
                <c:pt idx="36">
                  <c:v>7.8031900000000001E-2</c:v>
                </c:pt>
                <c:pt idx="37">
                  <c:v>7.4445800000000006E-2</c:v>
                </c:pt>
                <c:pt idx="38">
                  <c:v>8.2992700000000003E-2</c:v>
                </c:pt>
                <c:pt idx="39">
                  <c:v>9.2486799999999994E-2</c:v>
                </c:pt>
                <c:pt idx="40">
                  <c:v>9.7104899999999994E-2</c:v>
                </c:pt>
                <c:pt idx="41">
                  <c:v>8.34337E-2</c:v>
                </c:pt>
                <c:pt idx="42">
                  <c:v>0.1010889</c:v>
                </c:pt>
                <c:pt idx="43">
                  <c:v>9.0833300000000006E-2</c:v>
                </c:pt>
                <c:pt idx="44">
                  <c:v>9.0248599999999998E-2</c:v>
                </c:pt>
                <c:pt idx="45">
                  <c:v>9.2588299999999998E-2</c:v>
                </c:pt>
                <c:pt idx="46">
                  <c:v>9.3612899999999999E-2</c:v>
                </c:pt>
                <c:pt idx="47">
                  <c:v>9.6982200000000005E-2</c:v>
                </c:pt>
                <c:pt idx="48">
                  <c:v>8.5885199999999995E-2</c:v>
                </c:pt>
                <c:pt idx="49">
                  <c:v>9.0080800000000003E-2</c:v>
                </c:pt>
                <c:pt idx="50">
                  <c:v>9.1911300000000001E-2</c:v>
                </c:pt>
                <c:pt idx="51">
                  <c:v>9.64449E-2</c:v>
                </c:pt>
                <c:pt idx="52">
                  <c:v>8.0193E-2</c:v>
                </c:pt>
                <c:pt idx="53">
                  <c:v>9.0702500000000005E-2</c:v>
                </c:pt>
                <c:pt idx="54">
                  <c:v>7.2989399999999996E-2</c:v>
                </c:pt>
                <c:pt idx="55">
                  <c:v>8.7365700000000004E-2</c:v>
                </c:pt>
                <c:pt idx="56">
                  <c:v>9.2862500000000001E-2</c:v>
                </c:pt>
                <c:pt idx="57">
                  <c:v>8.8191699999999998E-2</c:v>
                </c:pt>
                <c:pt idx="58">
                  <c:v>8.8602799999999995E-2</c:v>
                </c:pt>
                <c:pt idx="59">
                  <c:v>8.20433E-2</c:v>
                </c:pt>
                <c:pt idx="60">
                  <c:v>8.3096299999999998E-2</c:v>
                </c:pt>
                <c:pt idx="61">
                  <c:v>9.1147800000000001E-2</c:v>
                </c:pt>
                <c:pt idx="62">
                  <c:v>7.9010999999999998E-2</c:v>
                </c:pt>
                <c:pt idx="63">
                  <c:v>9.0179499999999996E-2</c:v>
                </c:pt>
                <c:pt idx="64">
                  <c:v>8.53545E-2</c:v>
                </c:pt>
                <c:pt idx="65">
                  <c:v>8.7282100000000001E-2</c:v>
                </c:pt>
                <c:pt idx="66">
                  <c:v>9.1456599999999999E-2</c:v>
                </c:pt>
                <c:pt idx="67">
                  <c:v>7.1970500000000007E-2</c:v>
                </c:pt>
                <c:pt idx="68">
                  <c:v>7.7973299999999995E-2</c:v>
                </c:pt>
                <c:pt idx="69">
                  <c:v>8.6245000000000002E-2</c:v>
                </c:pt>
                <c:pt idx="70">
                  <c:v>8.6948999999999999E-2</c:v>
                </c:pt>
                <c:pt idx="71">
                  <c:v>8.8854600000000006E-2</c:v>
                </c:pt>
                <c:pt idx="72">
                  <c:v>8.15858E-2</c:v>
                </c:pt>
                <c:pt idx="73">
                  <c:v>9.1183899999999998E-2</c:v>
                </c:pt>
                <c:pt idx="74">
                  <c:v>6.9211800000000004E-2</c:v>
                </c:pt>
                <c:pt idx="75">
                  <c:v>8.9119699999999996E-2</c:v>
                </c:pt>
                <c:pt idx="76">
                  <c:v>8.0148999999999998E-2</c:v>
                </c:pt>
                <c:pt idx="77">
                  <c:v>8.2201099999999999E-2</c:v>
                </c:pt>
                <c:pt idx="78">
                  <c:v>8.1019800000000003E-2</c:v>
                </c:pt>
                <c:pt idx="79">
                  <c:v>8.4144800000000006E-2</c:v>
                </c:pt>
                <c:pt idx="80">
                  <c:v>8.1075300000000003E-2</c:v>
                </c:pt>
                <c:pt idx="81">
                  <c:v>9.4314300000000004E-2</c:v>
                </c:pt>
                <c:pt idx="82">
                  <c:v>9.7226800000000002E-2</c:v>
                </c:pt>
                <c:pt idx="83">
                  <c:v>9.5322000000000004E-2</c:v>
                </c:pt>
                <c:pt idx="84">
                  <c:v>9.6454399999999996E-2</c:v>
                </c:pt>
                <c:pt idx="85">
                  <c:v>0.1038012</c:v>
                </c:pt>
                <c:pt idx="86">
                  <c:v>0.10235660000000001</c:v>
                </c:pt>
                <c:pt idx="87">
                  <c:v>9.7679199999999994E-2</c:v>
                </c:pt>
                <c:pt idx="88">
                  <c:v>7.7572199999999994E-2</c:v>
                </c:pt>
                <c:pt idx="89">
                  <c:v>9.0479599999999993E-2</c:v>
                </c:pt>
                <c:pt idx="90">
                  <c:v>9.63141E-2</c:v>
                </c:pt>
                <c:pt idx="91">
                  <c:v>8.9339799999999997E-2</c:v>
                </c:pt>
                <c:pt idx="92">
                  <c:v>9.31004E-2</c:v>
                </c:pt>
                <c:pt idx="93">
                  <c:v>8.5567699999999997E-2</c:v>
                </c:pt>
                <c:pt idx="94">
                  <c:v>9.3776300000000007E-2</c:v>
                </c:pt>
                <c:pt idx="95">
                  <c:v>0.10179009999999999</c:v>
                </c:pt>
                <c:pt idx="96">
                  <c:v>0.100353</c:v>
                </c:pt>
                <c:pt idx="97">
                  <c:v>0.101553</c:v>
                </c:pt>
                <c:pt idx="98">
                  <c:v>0.10239860000000001</c:v>
                </c:pt>
                <c:pt idx="99">
                  <c:v>9.3185000000000004E-2</c:v>
                </c:pt>
                <c:pt idx="100">
                  <c:v>9.5847000000000002E-2</c:v>
                </c:pt>
                <c:pt idx="101">
                  <c:v>9.8413200000000006E-2</c:v>
                </c:pt>
                <c:pt idx="102">
                  <c:v>0.1049752</c:v>
                </c:pt>
                <c:pt idx="103">
                  <c:v>0.1190127</c:v>
                </c:pt>
                <c:pt idx="104">
                  <c:v>9.9101800000000004E-2</c:v>
                </c:pt>
                <c:pt idx="105">
                  <c:v>0.11273469999999999</c:v>
                </c:pt>
                <c:pt idx="106">
                  <c:v>9.3531000000000003E-2</c:v>
                </c:pt>
                <c:pt idx="107">
                  <c:v>9.1688400000000003E-2</c:v>
                </c:pt>
                <c:pt idx="108">
                  <c:v>0.1140137</c:v>
                </c:pt>
                <c:pt idx="109">
                  <c:v>9.8851099999999997E-2</c:v>
                </c:pt>
                <c:pt idx="110">
                  <c:v>9.7551899999999997E-2</c:v>
                </c:pt>
                <c:pt idx="111">
                  <c:v>9.9746299999999996E-2</c:v>
                </c:pt>
                <c:pt idx="112">
                  <c:v>0.1005833</c:v>
                </c:pt>
                <c:pt idx="113">
                  <c:v>0.1155404</c:v>
                </c:pt>
                <c:pt idx="114">
                  <c:v>0.10168339999999999</c:v>
                </c:pt>
                <c:pt idx="115">
                  <c:v>0.1125804</c:v>
                </c:pt>
                <c:pt idx="116">
                  <c:v>0.1039347</c:v>
                </c:pt>
                <c:pt idx="117">
                  <c:v>0.100844</c:v>
                </c:pt>
                <c:pt idx="118">
                  <c:v>0.11818330000000001</c:v>
                </c:pt>
                <c:pt idx="119">
                  <c:v>0.1060247</c:v>
                </c:pt>
                <c:pt idx="120">
                  <c:v>0.1078394</c:v>
                </c:pt>
                <c:pt idx="121">
                  <c:v>0.1031458</c:v>
                </c:pt>
                <c:pt idx="122">
                  <c:v>9.09108E-2</c:v>
                </c:pt>
                <c:pt idx="123">
                  <c:v>9.61143E-2</c:v>
                </c:pt>
                <c:pt idx="124">
                  <c:v>0.107419</c:v>
                </c:pt>
                <c:pt idx="125">
                  <c:v>9.9152100000000007E-2</c:v>
                </c:pt>
                <c:pt idx="126">
                  <c:v>9.1980900000000004E-2</c:v>
                </c:pt>
                <c:pt idx="127">
                  <c:v>0.1077207</c:v>
                </c:pt>
                <c:pt idx="128">
                  <c:v>9.8045099999999996E-2</c:v>
                </c:pt>
                <c:pt idx="129">
                  <c:v>0.1154727</c:v>
                </c:pt>
                <c:pt idx="130">
                  <c:v>0.1056776</c:v>
                </c:pt>
                <c:pt idx="131">
                  <c:v>0.1085515</c:v>
                </c:pt>
                <c:pt idx="132">
                  <c:v>0.1080578</c:v>
                </c:pt>
                <c:pt idx="133">
                  <c:v>0.1066097</c:v>
                </c:pt>
                <c:pt idx="134">
                  <c:v>0.12889790000000001</c:v>
                </c:pt>
                <c:pt idx="135">
                  <c:v>0.11697349999999999</c:v>
                </c:pt>
                <c:pt idx="136">
                  <c:v>9.9274200000000007E-2</c:v>
                </c:pt>
                <c:pt idx="137">
                  <c:v>0.1233263</c:v>
                </c:pt>
                <c:pt idx="138">
                  <c:v>0.1207255</c:v>
                </c:pt>
                <c:pt idx="139">
                  <c:v>0.11682090000000001</c:v>
                </c:pt>
                <c:pt idx="140">
                  <c:v>0.12095880000000001</c:v>
                </c:pt>
                <c:pt idx="141">
                  <c:v>0.10600519999999999</c:v>
                </c:pt>
                <c:pt idx="142">
                  <c:v>0.1228474</c:v>
                </c:pt>
                <c:pt idx="143">
                  <c:v>0.12666930000000001</c:v>
                </c:pt>
                <c:pt idx="144">
                  <c:v>0.1165727</c:v>
                </c:pt>
                <c:pt idx="145">
                  <c:v>0.10344680000000001</c:v>
                </c:pt>
                <c:pt idx="146">
                  <c:v>0.11589090000000001</c:v>
                </c:pt>
                <c:pt idx="147">
                  <c:v>9.4585500000000003E-2</c:v>
                </c:pt>
                <c:pt idx="148">
                  <c:v>0.1026118</c:v>
                </c:pt>
                <c:pt idx="149">
                  <c:v>9.6247600000000003E-2</c:v>
                </c:pt>
                <c:pt idx="150">
                  <c:v>0.1075927</c:v>
                </c:pt>
                <c:pt idx="151">
                  <c:v>0.11315020000000001</c:v>
                </c:pt>
                <c:pt idx="152">
                  <c:v>0.1019197</c:v>
                </c:pt>
                <c:pt idx="153">
                  <c:v>0.1119531</c:v>
                </c:pt>
                <c:pt idx="154">
                  <c:v>0.1230812</c:v>
                </c:pt>
                <c:pt idx="155">
                  <c:v>0.10728020000000001</c:v>
                </c:pt>
                <c:pt idx="156">
                  <c:v>0.1282682</c:v>
                </c:pt>
                <c:pt idx="157">
                  <c:v>0.1113082</c:v>
                </c:pt>
                <c:pt idx="158">
                  <c:v>0.1019506</c:v>
                </c:pt>
                <c:pt idx="159">
                  <c:v>0.11886679999999999</c:v>
                </c:pt>
                <c:pt idx="160">
                  <c:v>0.1054242</c:v>
                </c:pt>
                <c:pt idx="161">
                  <c:v>9.6505599999999997E-2</c:v>
                </c:pt>
                <c:pt idx="162">
                  <c:v>0.10258879999999999</c:v>
                </c:pt>
                <c:pt idx="163">
                  <c:v>0.1123333</c:v>
                </c:pt>
                <c:pt idx="164">
                  <c:v>9.8669900000000005E-2</c:v>
                </c:pt>
                <c:pt idx="165">
                  <c:v>0.1102542</c:v>
                </c:pt>
                <c:pt idx="166">
                  <c:v>0.1037971</c:v>
                </c:pt>
                <c:pt idx="167">
                  <c:v>0.1029962</c:v>
                </c:pt>
                <c:pt idx="168">
                  <c:v>0.1043197</c:v>
                </c:pt>
                <c:pt idx="169">
                  <c:v>0.11065999999999999</c:v>
                </c:pt>
                <c:pt idx="170">
                  <c:v>0.1185869</c:v>
                </c:pt>
                <c:pt idx="171">
                  <c:v>0.11541940000000001</c:v>
                </c:pt>
                <c:pt idx="172">
                  <c:v>9.9279300000000001E-2</c:v>
                </c:pt>
                <c:pt idx="173">
                  <c:v>0.1102643</c:v>
                </c:pt>
                <c:pt idx="174">
                  <c:v>0.10790080000000001</c:v>
                </c:pt>
                <c:pt idx="175">
                  <c:v>0.1086158</c:v>
                </c:pt>
                <c:pt idx="176">
                  <c:v>9.4745700000000002E-2</c:v>
                </c:pt>
                <c:pt idx="177">
                  <c:v>0.11309379999999999</c:v>
                </c:pt>
                <c:pt idx="178">
                  <c:v>0.11362029999999999</c:v>
                </c:pt>
                <c:pt idx="179">
                  <c:v>9.30922E-2</c:v>
                </c:pt>
                <c:pt idx="180">
                  <c:v>9.6008899999999994E-2</c:v>
                </c:pt>
                <c:pt idx="181">
                  <c:v>9.9328799999999995E-2</c:v>
                </c:pt>
                <c:pt idx="182">
                  <c:v>0.1115097</c:v>
                </c:pt>
                <c:pt idx="183">
                  <c:v>0.113216</c:v>
                </c:pt>
                <c:pt idx="184">
                  <c:v>9.7307199999999996E-2</c:v>
                </c:pt>
                <c:pt idx="185">
                  <c:v>9.8087599999999997E-2</c:v>
                </c:pt>
                <c:pt idx="186">
                  <c:v>0.10134559999999999</c:v>
                </c:pt>
                <c:pt idx="187">
                  <c:v>9.1599100000000003E-2</c:v>
                </c:pt>
                <c:pt idx="188">
                  <c:v>0.1156624</c:v>
                </c:pt>
                <c:pt idx="189">
                  <c:v>0.1092093</c:v>
                </c:pt>
                <c:pt idx="190">
                  <c:v>0.1180841</c:v>
                </c:pt>
                <c:pt idx="191">
                  <c:v>0.1155289</c:v>
                </c:pt>
                <c:pt idx="192">
                  <c:v>0.11050020000000001</c:v>
                </c:pt>
                <c:pt idx="193">
                  <c:v>0.1136643</c:v>
                </c:pt>
                <c:pt idx="194">
                  <c:v>0.1000161</c:v>
                </c:pt>
                <c:pt idx="195">
                  <c:v>0.118065</c:v>
                </c:pt>
                <c:pt idx="196">
                  <c:v>9.8542099999999994E-2</c:v>
                </c:pt>
                <c:pt idx="197">
                  <c:v>9.6415799999999996E-2</c:v>
                </c:pt>
                <c:pt idx="198">
                  <c:v>0.10890130000000001</c:v>
                </c:pt>
                <c:pt idx="199">
                  <c:v>0.11856899999999999</c:v>
                </c:pt>
                <c:pt idx="200">
                  <c:v>0.1104943</c:v>
                </c:pt>
                <c:pt idx="201">
                  <c:v>0.1184123</c:v>
                </c:pt>
                <c:pt idx="202">
                  <c:v>0.1219537</c:v>
                </c:pt>
                <c:pt idx="203">
                  <c:v>0.10988829999999999</c:v>
                </c:pt>
                <c:pt idx="204">
                  <c:v>0.1195657</c:v>
                </c:pt>
                <c:pt idx="205">
                  <c:v>0.1177416</c:v>
                </c:pt>
                <c:pt idx="206">
                  <c:v>0.1021368</c:v>
                </c:pt>
                <c:pt idx="207">
                  <c:v>0.12511539999999999</c:v>
                </c:pt>
                <c:pt idx="208">
                  <c:v>9.8118399999999995E-2</c:v>
                </c:pt>
                <c:pt idx="209">
                  <c:v>0.1166016</c:v>
                </c:pt>
                <c:pt idx="210">
                  <c:v>0.13112019999999999</c:v>
                </c:pt>
                <c:pt idx="211">
                  <c:v>0.1082009</c:v>
                </c:pt>
                <c:pt idx="212">
                  <c:v>0.1038601</c:v>
                </c:pt>
                <c:pt idx="213">
                  <c:v>0.1157961</c:v>
                </c:pt>
                <c:pt idx="214">
                  <c:v>0.126584</c:v>
                </c:pt>
                <c:pt idx="215">
                  <c:v>0.1092038</c:v>
                </c:pt>
                <c:pt idx="216">
                  <c:v>0.1241925</c:v>
                </c:pt>
                <c:pt idx="217">
                  <c:v>0.1062781</c:v>
                </c:pt>
                <c:pt idx="218">
                  <c:v>0.1083219</c:v>
                </c:pt>
                <c:pt idx="219">
                  <c:v>0.1138593</c:v>
                </c:pt>
                <c:pt idx="220">
                  <c:v>0.10719099999999999</c:v>
                </c:pt>
                <c:pt idx="221">
                  <c:v>0.1188797</c:v>
                </c:pt>
                <c:pt idx="222">
                  <c:v>0.1123156</c:v>
                </c:pt>
                <c:pt idx="223">
                  <c:v>0.1108135</c:v>
                </c:pt>
                <c:pt idx="224">
                  <c:v>0.1180702</c:v>
                </c:pt>
                <c:pt idx="225">
                  <c:v>0.1062114</c:v>
                </c:pt>
                <c:pt idx="226">
                  <c:v>0.107346</c:v>
                </c:pt>
                <c:pt idx="227">
                  <c:v>0.1099213</c:v>
                </c:pt>
                <c:pt idx="228">
                  <c:v>0.1096907</c:v>
                </c:pt>
                <c:pt idx="229">
                  <c:v>0.1085169</c:v>
                </c:pt>
                <c:pt idx="230">
                  <c:v>0.1105061</c:v>
                </c:pt>
                <c:pt idx="231">
                  <c:v>0.1045695</c:v>
                </c:pt>
                <c:pt idx="232">
                  <c:v>0.1158059</c:v>
                </c:pt>
                <c:pt idx="233">
                  <c:v>0.110363</c:v>
                </c:pt>
                <c:pt idx="234">
                  <c:v>0.10405250000000001</c:v>
                </c:pt>
                <c:pt idx="235">
                  <c:v>0.11832520000000001</c:v>
                </c:pt>
                <c:pt idx="236">
                  <c:v>0.1209752</c:v>
                </c:pt>
                <c:pt idx="237">
                  <c:v>0.1214388</c:v>
                </c:pt>
                <c:pt idx="238">
                  <c:v>9.3709200000000006E-2</c:v>
                </c:pt>
                <c:pt idx="239">
                  <c:v>0.1133966</c:v>
                </c:pt>
                <c:pt idx="240">
                  <c:v>0.1208369</c:v>
                </c:pt>
                <c:pt idx="241">
                  <c:v>0.1129517</c:v>
                </c:pt>
                <c:pt idx="242">
                  <c:v>0.1093406</c:v>
                </c:pt>
                <c:pt idx="243">
                  <c:v>0.1036508</c:v>
                </c:pt>
                <c:pt idx="244">
                  <c:v>0.10128180000000001</c:v>
                </c:pt>
                <c:pt idx="245">
                  <c:v>9.50207E-2</c:v>
                </c:pt>
                <c:pt idx="246">
                  <c:v>0.115592</c:v>
                </c:pt>
                <c:pt idx="247">
                  <c:v>9.8866399999999993E-2</c:v>
                </c:pt>
                <c:pt idx="248">
                  <c:v>0.1044336</c:v>
                </c:pt>
                <c:pt idx="249">
                  <c:v>0.11742039999999999</c:v>
                </c:pt>
                <c:pt idx="250">
                  <c:v>9.1436299999999998E-2</c:v>
                </c:pt>
                <c:pt idx="251">
                  <c:v>9.9690600000000004E-2</c:v>
                </c:pt>
                <c:pt idx="252">
                  <c:v>0.1115855</c:v>
                </c:pt>
                <c:pt idx="253">
                  <c:v>0.1084273</c:v>
                </c:pt>
                <c:pt idx="254">
                  <c:v>0.1103947</c:v>
                </c:pt>
                <c:pt idx="255">
                  <c:v>0.1241256</c:v>
                </c:pt>
                <c:pt idx="256">
                  <c:v>9.3716999999999995E-2</c:v>
                </c:pt>
                <c:pt idx="257">
                  <c:v>0.1119168</c:v>
                </c:pt>
                <c:pt idx="258">
                  <c:v>0.12556890000000001</c:v>
                </c:pt>
                <c:pt idx="259">
                  <c:v>0.1174264</c:v>
                </c:pt>
                <c:pt idx="260">
                  <c:v>9.5186199999999999E-2</c:v>
                </c:pt>
                <c:pt idx="261">
                  <c:v>0.122456</c:v>
                </c:pt>
                <c:pt idx="262">
                  <c:v>0.1053162</c:v>
                </c:pt>
                <c:pt idx="263">
                  <c:v>0.1081889</c:v>
                </c:pt>
                <c:pt idx="264">
                  <c:v>0.1153531</c:v>
                </c:pt>
                <c:pt idx="265">
                  <c:v>0.1139812</c:v>
                </c:pt>
                <c:pt idx="266">
                  <c:v>9.59256E-2</c:v>
                </c:pt>
                <c:pt idx="267">
                  <c:v>0.1039938</c:v>
                </c:pt>
                <c:pt idx="268">
                  <c:v>0.1022396</c:v>
                </c:pt>
                <c:pt idx="269">
                  <c:v>0.1047599</c:v>
                </c:pt>
                <c:pt idx="270">
                  <c:v>0.1148974</c:v>
                </c:pt>
                <c:pt idx="271">
                  <c:v>9.5782099999999995E-2</c:v>
                </c:pt>
                <c:pt idx="272">
                  <c:v>9.7184400000000004E-2</c:v>
                </c:pt>
                <c:pt idx="273">
                  <c:v>0.1119062</c:v>
                </c:pt>
                <c:pt idx="274">
                  <c:v>0.12529080000000001</c:v>
                </c:pt>
                <c:pt idx="275">
                  <c:v>9.6580799999999994E-2</c:v>
                </c:pt>
                <c:pt idx="276">
                  <c:v>0.1067785</c:v>
                </c:pt>
                <c:pt idx="277">
                  <c:v>9.7322800000000001E-2</c:v>
                </c:pt>
                <c:pt idx="278">
                  <c:v>0.1099591</c:v>
                </c:pt>
                <c:pt idx="279">
                  <c:v>0.1163884</c:v>
                </c:pt>
                <c:pt idx="280">
                  <c:v>0.11005180000000001</c:v>
                </c:pt>
                <c:pt idx="281">
                  <c:v>9.7932599999999995E-2</c:v>
                </c:pt>
                <c:pt idx="282">
                  <c:v>0.1085082</c:v>
                </c:pt>
                <c:pt idx="283">
                  <c:v>9.6770099999999998E-2</c:v>
                </c:pt>
                <c:pt idx="284">
                  <c:v>9.7509600000000002E-2</c:v>
                </c:pt>
                <c:pt idx="285">
                  <c:v>0.110899</c:v>
                </c:pt>
                <c:pt idx="286">
                  <c:v>8.6783100000000002E-2</c:v>
                </c:pt>
                <c:pt idx="287">
                  <c:v>8.2510600000000003E-2</c:v>
                </c:pt>
                <c:pt idx="288">
                  <c:v>8.0947500000000006E-2</c:v>
                </c:pt>
                <c:pt idx="289">
                  <c:v>0.1123936</c:v>
                </c:pt>
                <c:pt idx="290">
                  <c:v>6.4875600000000005E-2</c:v>
                </c:pt>
                <c:pt idx="291">
                  <c:v>7.4621900000000005E-2</c:v>
                </c:pt>
                <c:pt idx="292">
                  <c:v>9.1899800000000004E-2</c:v>
                </c:pt>
                <c:pt idx="293">
                  <c:v>9.5165600000000003E-2</c:v>
                </c:pt>
                <c:pt idx="294">
                  <c:v>0.1047662</c:v>
                </c:pt>
                <c:pt idx="295">
                  <c:v>0.10350429999999999</c:v>
                </c:pt>
                <c:pt idx="296">
                  <c:v>0.1195094</c:v>
                </c:pt>
                <c:pt idx="297">
                  <c:v>0.103839</c:v>
                </c:pt>
                <c:pt idx="298">
                  <c:v>8.3605899999999997E-2</c:v>
                </c:pt>
                <c:pt idx="299">
                  <c:v>7.8940499999999997E-2</c:v>
                </c:pt>
                <c:pt idx="300">
                  <c:v>7.9571799999999998E-2</c:v>
                </c:pt>
                <c:pt idx="301">
                  <c:v>9.3680100000000002E-2</c:v>
                </c:pt>
                <c:pt idx="302">
                  <c:v>8.0043100000000006E-2</c:v>
                </c:pt>
                <c:pt idx="303">
                  <c:v>0.1047042</c:v>
                </c:pt>
                <c:pt idx="304">
                  <c:v>0.1079352</c:v>
                </c:pt>
                <c:pt idx="305">
                  <c:v>0.11541079999999999</c:v>
                </c:pt>
                <c:pt idx="306">
                  <c:v>9.4681600000000005E-2</c:v>
                </c:pt>
                <c:pt idx="307">
                  <c:v>9.8708400000000002E-2</c:v>
                </c:pt>
                <c:pt idx="308">
                  <c:v>0.1158317</c:v>
                </c:pt>
                <c:pt idx="309">
                  <c:v>9.5816799999999994E-2</c:v>
                </c:pt>
                <c:pt idx="310">
                  <c:v>9.3480900000000006E-2</c:v>
                </c:pt>
                <c:pt idx="311">
                  <c:v>8.9038500000000007E-2</c:v>
                </c:pt>
                <c:pt idx="312">
                  <c:v>0.1107846</c:v>
                </c:pt>
                <c:pt idx="313">
                  <c:v>9.9179299999999998E-2</c:v>
                </c:pt>
                <c:pt idx="314">
                  <c:v>0.1237772</c:v>
                </c:pt>
                <c:pt idx="315">
                  <c:v>9.9723900000000004E-2</c:v>
                </c:pt>
                <c:pt idx="316">
                  <c:v>0.1040812</c:v>
                </c:pt>
                <c:pt idx="317">
                  <c:v>0.1023144</c:v>
                </c:pt>
                <c:pt idx="318">
                  <c:v>0.1129657</c:v>
                </c:pt>
                <c:pt idx="319">
                  <c:v>9.9550799999999995E-2</c:v>
                </c:pt>
                <c:pt idx="320">
                  <c:v>0.10659879999999999</c:v>
                </c:pt>
                <c:pt idx="321">
                  <c:v>9.5318299999999995E-2</c:v>
                </c:pt>
                <c:pt idx="322">
                  <c:v>0.1048219</c:v>
                </c:pt>
                <c:pt idx="323">
                  <c:v>9.3621399999999994E-2</c:v>
                </c:pt>
                <c:pt idx="324">
                  <c:v>9.3693499999999999E-2</c:v>
                </c:pt>
                <c:pt idx="325">
                  <c:v>9.8348000000000005E-2</c:v>
                </c:pt>
                <c:pt idx="326">
                  <c:v>0.11242580000000001</c:v>
                </c:pt>
                <c:pt idx="327">
                  <c:v>0.1184634</c:v>
                </c:pt>
                <c:pt idx="328">
                  <c:v>9.6533900000000006E-2</c:v>
                </c:pt>
                <c:pt idx="329">
                  <c:v>0.1239775</c:v>
                </c:pt>
                <c:pt idx="330">
                  <c:v>0.12979830000000001</c:v>
                </c:pt>
                <c:pt idx="331">
                  <c:v>0.1108697</c:v>
                </c:pt>
                <c:pt idx="332">
                  <c:v>9.8806699999999997E-2</c:v>
                </c:pt>
                <c:pt idx="333">
                  <c:v>0.1092615</c:v>
                </c:pt>
                <c:pt idx="334">
                  <c:v>0.11609460000000001</c:v>
                </c:pt>
                <c:pt idx="335">
                  <c:v>0.1060016</c:v>
                </c:pt>
                <c:pt idx="336">
                  <c:v>0.1116225</c:v>
                </c:pt>
                <c:pt idx="337">
                  <c:v>0.1025947</c:v>
                </c:pt>
                <c:pt idx="338">
                  <c:v>0.1053756</c:v>
                </c:pt>
                <c:pt idx="339">
                  <c:v>0.10990659999999999</c:v>
                </c:pt>
                <c:pt idx="340">
                  <c:v>0.1218915</c:v>
                </c:pt>
                <c:pt idx="341">
                  <c:v>0.11440450000000001</c:v>
                </c:pt>
                <c:pt idx="342">
                  <c:v>9.7214099999999998E-2</c:v>
                </c:pt>
                <c:pt idx="343">
                  <c:v>0.1037158</c:v>
                </c:pt>
                <c:pt idx="344">
                  <c:v>0.1077857</c:v>
                </c:pt>
                <c:pt idx="345">
                  <c:v>0.1193665</c:v>
                </c:pt>
                <c:pt idx="346">
                  <c:v>0.1176311</c:v>
                </c:pt>
                <c:pt idx="347">
                  <c:v>0.1005183</c:v>
                </c:pt>
                <c:pt idx="348">
                  <c:v>0.1175997</c:v>
                </c:pt>
                <c:pt idx="349">
                  <c:v>0.11036799999999999</c:v>
                </c:pt>
                <c:pt idx="350">
                  <c:v>0.1092504</c:v>
                </c:pt>
                <c:pt idx="351">
                  <c:v>0.1052651</c:v>
                </c:pt>
                <c:pt idx="352">
                  <c:v>0.10575660000000001</c:v>
                </c:pt>
                <c:pt idx="353">
                  <c:v>9.0148199999999998E-2</c:v>
                </c:pt>
                <c:pt idx="354">
                  <c:v>7.25885E-2</c:v>
                </c:pt>
                <c:pt idx="355">
                  <c:v>9.5866199999999999E-2</c:v>
                </c:pt>
                <c:pt idx="356">
                  <c:v>0.121645</c:v>
                </c:pt>
                <c:pt idx="357">
                  <c:v>0.10037509999999999</c:v>
                </c:pt>
                <c:pt idx="358">
                  <c:v>0.1148347</c:v>
                </c:pt>
                <c:pt idx="359">
                  <c:v>7.3092199999999996E-2</c:v>
                </c:pt>
                <c:pt idx="360">
                  <c:v>0.101517</c:v>
                </c:pt>
                <c:pt idx="361">
                  <c:v>7.6572000000000001E-2</c:v>
                </c:pt>
                <c:pt idx="362">
                  <c:v>8.9020199999999994E-2</c:v>
                </c:pt>
                <c:pt idx="363">
                  <c:v>9.4448599999999994E-2</c:v>
                </c:pt>
                <c:pt idx="364">
                  <c:v>9.8689100000000002E-2</c:v>
                </c:pt>
                <c:pt idx="365">
                  <c:v>9.5214599999999996E-2</c:v>
                </c:pt>
                <c:pt idx="366">
                  <c:v>9.4731300000000004E-2</c:v>
                </c:pt>
                <c:pt idx="367">
                  <c:v>6.9519899999999996E-2</c:v>
                </c:pt>
                <c:pt idx="368">
                  <c:v>9.9523100000000003E-2</c:v>
                </c:pt>
                <c:pt idx="369">
                  <c:v>0.12537709999999999</c:v>
                </c:pt>
                <c:pt idx="370">
                  <c:v>0.101174</c:v>
                </c:pt>
                <c:pt idx="371">
                  <c:v>9.0906200000000006E-2</c:v>
                </c:pt>
                <c:pt idx="372">
                  <c:v>0.1002373</c:v>
                </c:pt>
                <c:pt idx="373">
                  <c:v>0.101239</c:v>
                </c:pt>
                <c:pt idx="374">
                  <c:v>0.1064877</c:v>
                </c:pt>
                <c:pt idx="375">
                  <c:v>9.28147E-2</c:v>
                </c:pt>
                <c:pt idx="376">
                  <c:v>0.11165799999999999</c:v>
                </c:pt>
                <c:pt idx="377">
                  <c:v>0.1199268</c:v>
                </c:pt>
                <c:pt idx="378">
                  <c:v>0.108782</c:v>
                </c:pt>
                <c:pt idx="379">
                  <c:v>0.1116631</c:v>
                </c:pt>
                <c:pt idx="380">
                  <c:v>0.1144737</c:v>
                </c:pt>
                <c:pt idx="381">
                  <c:v>0.105574</c:v>
                </c:pt>
                <c:pt idx="382">
                  <c:v>7.8173999999999993E-2</c:v>
                </c:pt>
                <c:pt idx="383">
                  <c:v>9.9120600000000003E-2</c:v>
                </c:pt>
                <c:pt idx="384">
                  <c:v>8.7298399999999998E-2</c:v>
                </c:pt>
                <c:pt idx="385">
                  <c:v>0.10368380000000001</c:v>
                </c:pt>
                <c:pt idx="386">
                  <c:v>0.1190691</c:v>
                </c:pt>
                <c:pt idx="387">
                  <c:v>0.1168078</c:v>
                </c:pt>
                <c:pt idx="388">
                  <c:v>0.1025976</c:v>
                </c:pt>
                <c:pt idx="389">
                  <c:v>0.11638030000000001</c:v>
                </c:pt>
                <c:pt idx="390">
                  <c:v>0.1205536</c:v>
                </c:pt>
                <c:pt idx="391">
                  <c:v>9.44691E-2</c:v>
                </c:pt>
                <c:pt idx="392">
                  <c:v>8.64756E-2</c:v>
                </c:pt>
                <c:pt idx="393">
                  <c:v>9.6490900000000004E-2</c:v>
                </c:pt>
                <c:pt idx="394">
                  <c:v>0.1213804</c:v>
                </c:pt>
                <c:pt idx="395">
                  <c:v>0.11850860000000001</c:v>
                </c:pt>
                <c:pt idx="396">
                  <c:v>0.1215705</c:v>
                </c:pt>
                <c:pt idx="397">
                  <c:v>0.11148130000000001</c:v>
                </c:pt>
                <c:pt idx="398">
                  <c:v>0.12707550000000001</c:v>
                </c:pt>
                <c:pt idx="399">
                  <c:v>0.1141727</c:v>
                </c:pt>
                <c:pt idx="400">
                  <c:v>0.1276438</c:v>
                </c:pt>
                <c:pt idx="401">
                  <c:v>0.1142903</c:v>
                </c:pt>
                <c:pt idx="402">
                  <c:v>7.9669500000000004E-2</c:v>
                </c:pt>
                <c:pt idx="403">
                  <c:v>8.5227300000000006E-2</c:v>
                </c:pt>
                <c:pt idx="404">
                  <c:v>9.6667600000000006E-2</c:v>
                </c:pt>
                <c:pt idx="405">
                  <c:v>9.1085899999999997E-2</c:v>
                </c:pt>
                <c:pt idx="406">
                  <c:v>9.8139199999999996E-2</c:v>
                </c:pt>
                <c:pt idx="407">
                  <c:v>9.1209899999999997E-2</c:v>
                </c:pt>
                <c:pt idx="408">
                  <c:v>8.0759999999999998E-2</c:v>
                </c:pt>
                <c:pt idx="409">
                  <c:v>0.1101816</c:v>
                </c:pt>
                <c:pt idx="410">
                  <c:v>7.7323900000000001E-2</c:v>
                </c:pt>
                <c:pt idx="411">
                  <c:v>0.1078626</c:v>
                </c:pt>
                <c:pt idx="412">
                  <c:v>0.1009403</c:v>
                </c:pt>
                <c:pt idx="413">
                  <c:v>0.1166222</c:v>
                </c:pt>
                <c:pt idx="414">
                  <c:v>0.13165830000000001</c:v>
                </c:pt>
                <c:pt idx="415">
                  <c:v>0.1168635</c:v>
                </c:pt>
                <c:pt idx="416">
                  <c:v>9.5787700000000003E-2</c:v>
                </c:pt>
                <c:pt idx="417">
                  <c:v>0.1105024</c:v>
                </c:pt>
                <c:pt idx="418">
                  <c:v>0.10741290000000001</c:v>
                </c:pt>
                <c:pt idx="419">
                  <c:v>0.1127132</c:v>
                </c:pt>
                <c:pt idx="420">
                  <c:v>0.1092595</c:v>
                </c:pt>
                <c:pt idx="421">
                  <c:v>0.1094552</c:v>
                </c:pt>
                <c:pt idx="422">
                  <c:v>0.12425949999999999</c:v>
                </c:pt>
                <c:pt idx="423">
                  <c:v>0.1082499</c:v>
                </c:pt>
                <c:pt idx="424">
                  <c:v>0.1131585</c:v>
                </c:pt>
                <c:pt idx="425">
                  <c:v>0.1033582</c:v>
                </c:pt>
                <c:pt idx="426">
                  <c:v>0.1157358</c:v>
                </c:pt>
                <c:pt idx="427">
                  <c:v>0.10132090000000001</c:v>
                </c:pt>
                <c:pt idx="428">
                  <c:v>8.6539599999999994E-2</c:v>
                </c:pt>
                <c:pt idx="429">
                  <c:v>8.9813599999999993E-2</c:v>
                </c:pt>
                <c:pt idx="430">
                  <c:v>0.10673489999999999</c:v>
                </c:pt>
                <c:pt idx="431">
                  <c:v>9.1504799999999997E-2</c:v>
                </c:pt>
                <c:pt idx="432">
                  <c:v>0.11118119999999999</c:v>
                </c:pt>
                <c:pt idx="433">
                  <c:v>9.0984099999999998E-2</c:v>
                </c:pt>
                <c:pt idx="434">
                  <c:v>9.4783099999999995E-2</c:v>
                </c:pt>
                <c:pt idx="435">
                  <c:v>0.11335199999999999</c:v>
                </c:pt>
                <c:pt idx="436">
                  <c:v>9.4899700000000003E-2</c:v>
                </c:pt>
                <c:pt idx="437">
                  <c:v>0.10316649999999999</c:v>
                </c:pt>
                <c:pt idx="438">
                  <c:v>8.2960900000000004E-2</c:v>
                </c:pt>
                <c:pt idx="439">
                  <c:v>0.1054176</c:v>
                </c:pt>
                <c:pt idx="440">
                  <c:v>0.10356949999999999</c:v>
                </c:pt>
                <c:pt idx="441">
                  <c:v>9.66997E-2</c:v>
                </c:pt>
                <c:pt idx="442">
                  <c:v>9.2410500000000007E-2</c:v>
                </c:pt>
                <c:pt idx="443">
                  <c:v>0.1002074</c:v>
                </c:pt>
                <c:pt idx="444">
                  <c:v>8.6152699999999999E-2</c:v>
                </c:pt>
                <c:pt idx="445">
                  <c:v>9.8530000000000006E-2</c:v>
                </c:pt>
                <c:pt idx="446">
                  <c:v>9.2961199999999994E-2</c:v>
                </c:pt>
                <c:pt idx="447">
                  <c:v>7.2747400000000004E-2</c:v>
                </c:pt>
                <c:pt idx="448">
                  <c:v>0.1067293</c:v>
                </c:pt>
                <c:pt idx="449">
                  <c:v>0.1054336</c:v>
                </c:pt>
                <c:pt idx="450">
                  <c:v>8.7617600000000004E-2</c:v>
                </c:pt>
                <c:pt idx="451">
                  <c:v>8.7340100000000004E-2</c:v>
                </c:pt>
                <c:pt idx="452">
                  <c:v>9.3618999999999994E-2</c:v>
                </c:pt>
                <c:pt idx="453">
                  <c:v>0.10882890000000001</c:v>
                </c:pt>
                <c:pt idx="454">
                  <c:v>9.0249499999999996E-2</c:v>
                </c:pt>
                <c:pt idx="455">
                  <c:v>8.1322800000000001E-2</c:v>
                </c:pt>
                <c:pt idx="456">
                  <c:v>7.7203999999999995E-2</c:v>
                </c:pt>
                <c:pt idx="457">
                  <c:v>7.6979000000000006E-2</c:v>
                </c:pt>
                <c:pt idx="458">
                  <c:v>9.9959199999999998E-2</c:v>
                </c:pt>
                <c:pt idx="459">
                  <c:v>8.3216300000000007E-2</c:v>
                </c:pt>
                <c:pt idx="460">
                  <c:v>9.2796500000000004E-2</c:v>
                </c:pt>
                <c:pt idx="461">
                  <c:v>7.6548500000000005E-2</c:v>
                </c:pt>
                <c:pt idx="462">
                  <c:v>9.96253E-2</c:v>
                </c:pt>
                <c:pt idx="463">
                  <c:v>0.1149704</c:v>
                </c:pt>
                <c:pt idx="464">
                  <c:v>0.11997919999999999</c:v>
                </c:pt>
                <c:pt idx="465">
                  <c:v>0.11103689999999999</c:v>
                </c:pt>
                <c:pt idx="466">
                  <c:v>8.6347599999999997E-2</c:v>
                </c:pt>
                <c:pt idx="467">
                  <c:v>9.3395599999999995E-2</c:v>
                </c:pt>
                <c:pt idx="468">
                  <c:v>8.9988700000000005E-2</c:v>
                </c:pt>
                <c:pt idx="469">
                  <c:v>8.6058899999999994E-2</c:v>
                </c:pt>
                <c:pt idx="470">
                  <c:v>0.1131482</c:v>
                </c:pt>
                <c:pt idx="471">
                  <c:v>0.116356</c:v>
                </c:pt>
                <c:pt idx="472">
                  <c:v>0.1154202</c:v>
                </c:pt>
                <c:pt idx="473">
                  <c:v>0.1023502</c:v>
                </c:pt>
                <c:pt idx="474">
                  <c:v>0.1051149</c:v>
                </c:pt>
                <c:pt idx="475">
                  <c:v>0.1192859</c:v>
                </c:pt>
                <c:pt idx="476">
                  <c:v>0.1016753</c:v>
                </c:pt>
                <c:pt idx="477">
                  <c:v>9.48098E-2</c:v>
                </c:pt>
                <c:pt idx="478">
                  <c:v>0.1004023</c:v>
                </c:pt>
                <c:pt idx="479">
                  <c:v>0.1099755</c:v>
                </c:pt>
                <c:pt idx="480">
                  <c:v>9.3160199999999999E-2</c:v>
                </c:pt>
                <c:pt idx="481">
                  <c:v>9.3493999999999994E-2</c:v>
                </c:pt>
                <c:pt idx="482">
                  <c:v>0.10016129999999999</c:v>
                </c:pt>
                <c:pt idx="483">
                  <c:v>0.1025918</c:v>
                </c:pt>
                <c:pt idx="484">
                  <c:v>9.0924199999999997E-2</c:v>
                </c:pt>
                <c:pt idx="485">
                  <c:v>8.8959499999999997E-2</c:v>
                </c:pt>
                <c:pt idx="486">
                  <c:v>9.3776700000000004E-2</c:v>
                </c:pt>
                <c:pt idx="487">
                  <c:v>0.1051337</c:v>
                </c:pt>
                <c:pt idx="488">
                  <c:v>9.6686300000000003E-2</c:v>
                </c:pt>
                <c:pt idx="489">
                  <c:v>9.6113199999999996E-2</c:v>
                </c:pt>
                <c:pt idx="490">
                  <c:v>7.9829999999999998E-2</c:v>
                </c:pt>
                <c:pt idx="491">
                  <c:v>8.7963399999999997E-2</c:v>
                </c:pt>
                <c:pt idx="492">
                  <c:v>8.7482799999999999E-2</c:v>
                </c:pt>
                <c:pt idx="493">
                  <c:v>0.1028506</c:v>
                </c:pt>
                <c:pt idx="494">
                  <c:v>8.8855900000000002E-2</c:v>
                </c:pt>
                <c:pt idx="495">
                  <c:v>9.7850999999999994E-2</c:v>
                </c:pt>
                <c:pt idx="496">
                  <c:v>9.8721199999999995E-2</c:v>
                </c:pt>
                <c:pt idx="497">
                  <c:v>0.10347290000000001</c:v>
                </c:pt>
                <c:pt idx="498">
                  <c:v>0.1180344</c:v>
                </c:pt>
                <c:pt idx="499">
                  <c:v>0.11796429999999999</c:v>
                </c:pt>
                <c:pt idx="500">
                  <c:v>9.8004300000000003E-2</c:v>
                </c:pt>
                <c:pt idx="501">
                  <c:v>0.11534519999999999</c:v>
                </c:pt>
                <c:pt idx="502">
                  <c:v>0.1187831</c:v>
                </c:pt>
                <c:pt idx="503">
                  <c:v>0.1132374</c:v>
                </c:pt>
                <c:pt idx="504">
                  <c:v>0.1184901</c:v>
                </c:pt>
                <c:pt idx="505">
                  <c:v>0.1148653</c:v>
                </c:pt>
                <c:pt idx="506">
                  <c:v>0.1170466</c:v>
                </c:pt>
                <c:pt idx="507">
                  <c:v>0.11047269999999999</c:v>
                </c:pt>
                <c:pt idx="508">
                  <c:v>0.1200748</c:v>
                </c:pt>
                <c:pt idx="509">
                  <c:v>0.1149478</c:v>
                </c:pt>
                <c:pt idx="510">
                  <c:v>0.12992229999999999</c:v>
                </c:pt>
                <c:pt idx="511">
                  <c:v>0.11465</c:v>
                </c:pt>
                <c:pt idx="512">
                  <c:v>0.1182269</c:v>
                </c:pt>
                <c:pt idx="513">
                  <c:v>0.1054184</c:v>
                </c:pt>
                <c:pt idx="514">
                  <c:v>0.1051421</c:v>
                </c:pt>
                <c:pt idx="515">
                  <c:v>0.1181635</c:v>
                </c:pt>
                <c:pt idx="516">
                  <c:v>0.1156365</c:v>
                </c:pt>
                <c:pt idx="517">
                  <c:v>0.1159366</c:v>
                </c:pt>
                <c:pt idx="518">
                  <c:v>0.10276150000000001</c:v>
                </c:pt>
                <c:pt idx="519">
                  <c:v>0.1074364</c:v>
                </c:pt>
                <c:pt idx="520">
                  <c:v>0.11754969999999999</c:v>
                </c:pt>
                <c:pt idx="521">
                  <c:v>0.1203273</c:v>
                </c:pt>
                <c:pt idx="522">
                  <c:v>0.10033880000000001</c:v>
                </c:pt>
                <c:pt idx="523">
                  <c:v>0.10511760000000001</c:v>
                </c:pt>
                <c:pt idx="524">
                  <c:v>9.3160900000000005E-2</c:v>
                </c:pt>
                <c:pt idx="525">
                  <c:v>0.1116267</c:v>
                </c:pt>
                <c:pt idx="526">
                  <c:v>0.11191950000000001</c:v>
                </c:pt>
                <c:pt idx="527">
                  <c:v>9.7839400000000007E-2</c:v>
                </c:pt>
                <c:pt idx="528">
                  <c:v>0.1110729</c:v>
                </c:pt>
                <c:pt idx="529">
                  <c:v>0.1132452</c:v>
                </c:pt>
                <c:pt idx="530">
                  <c:v>0.10070809999999999</c:v>
                </c:pt>
                <c:pt idx="531">
                  <c:v>9.2977199999999996E-2</c:v>
                </c:pt>
                <c:pt idx="532">
                  <c:v>0.1008965</c:v>
                </c:pt>
                <c:pt idx="533">
                  <c:v>0.1097857</c:v>
                </c:pt>
                <c:pt idx="534">
                  <c:v>0.10999390000000001</c:v>
                </c:pt>
                <c:pt idx="535">
                  <c:v>9.0739299999999995E-2</c:v>
                </c:pt>
                <c:pt idx="536">
                  <c:v>0.1048505</c:v>
                </c:pt>
                <c:pt idx="537">
                  <c:v>0.10213899999999999</c:v>
                </c:pt>
                <c:pt idx="538">
                  <c:v>9.8883100000000002E-2</c:v>
                </c:pt>
                <c:pt idx="539">
                  <c:v>0.1208629</c:v>
                </c:pt>
                <c:pt idx="540">
                  <c:v>0.1046589</c:v>
                </c:pt>
                <c:pt idx="541">
                  <c:v>0.1117852</c:v>
                </c:pt>
                <c:pt idx="542">
                  <c:v>0.10070949999999999</c:v>
                </c:pt>
                <c:pt idx="543">
                  <c:v>9.9176500000000001E-2</c:v>
                </c:pt>
                <c:pt idx="544">
                  <c:v>0.1018121</c:v>
                </c:pt>
                <c:pt idx="545">
                  <c:v>0.10781250000000001</c:v>
                </c:pt>
                <c:pt idx="546">
                  <c:v>0.1028719</c:v>
                </c:pt>
                <c:pt idx="547">
                  <c:v>0.10324609999999999</c:v>
                </c:pt>
                <c:pt idx="548">
                  <c:v>0.113415</c:v>
                </c:pt>
                <c:pt idx="549">
                  <c:v>9.6610000000000001E-2</c:v>
                </c:pt>
                <c:pt idx="550">
                  <c:v>0.1052061</c:v>
                </c:pt>
                <c:pt idx="551">
                  <c:v>0.1024077</c:v>
                </c:pt>
                <c:pt idx="552">
                  <c:v>0.10840130000000001</c:v>
                </c:pt>
                <c:pt idx="553">
                  <c:v>0.1172271</c:v>
                </c:pt>
                <c:pt idx="554">
                  <c:v>0.1153493</c:v>
                </c:pt>
                <c:pt idx="555">
                  <c:v>0.1051536</c:v>
                </c:pt>
                <c:pt idx="556">
                  <c:v>0.1214278</c:v>
                </c:pt>
                <c:pt idx="557">
                  <c:v>0.1178973</c:v>
                </c:pt>
                <c:pt idx="558">
                  <c:v>0.1050499</c:v>
                </c:pt>
                <c:pt idx="559">
                  <c:v>9.7116900000000006E-2</c:v>
                </c:pt>
                <c:pt idx="560">
                  <c:v>0.1074317</c:v>
                </c:pt>
                <c:pt idx="561">
                  <c:v>0.10316640000000001</c:v>
                </c:pt>
                <c:pt idx="562">
                  <c:v>9.9778900000000004E-2</c:v>
                </c:pt>
                <c:pt idx="563">
                  <c:v>0.1004312</c:v>
                </c:pt>
                <c:pt idx="564">
                  <c:v>0.1051499</c:v>
                </c:pt>
                <c:pt idx="565">
                  <c:v>0.1064717</c:v>
                </c:pt>
                <c:pt idx="566">
                  <c:v>9.6389299999999997E-2</c:v>
                </c:pt>
                <c:pt idx="567">
                  <c:v>0.1022375</c:v>
                </c:pt>
                <c:pt idx="568">
                  <c:v>0.1021632</c:v>
                </c:pt>
                <c:pt idx="569">
                  <c:v>0.1125039</c:v>
                </c:pt>
                <c:pt idx="570">
                  <c:v>0.107691</c:v>
                </c:pt>
                <c:pt idx="571">
                  <c:v>0.12142020000000001</c:v>
                </c:pt>
                <c:pt idx="572">
                  <c:v>0.10942060000000001</c:v>
                </c:pt>
                <c:pt idx="573">
                  <c:v>0.11847580000000001</c:v>
                </c:pt>
                <c:pt idx="574">
                  <c:v>0.1144106</c:v>
                </c:pt>
                <c:pt idx="575">
                  <c:v>9.5866800000000002E-2</c:v>
                </c:pt>
                <c:pt idx="576">
                  <c:v>9.5109600000000002E-2</c:v>
                </c:pt>
                <c:pt idx="577">
                  <c:v>0.1052685</c:v>
                </c:pt>
                <c:pt idx="578">
                  <c:v>0.1055543</c:v>
                </c:pt>
                <c:pt idx="579">
                  <c:v>9.9397200000000005E-2</c:v>
                </c:pt>
                <c:pt idx="580">
                  <c:v>8.4443199999999996E-2</c:v>
                </c:pt>
                <c:pt idx="581">
                  <c:v>9.7357200000000005E-2</c:v>
                </c:pt>
                <c:pt idx="582">
                  <c:v>0.108115</c:v>
                </c:pt>
                <c:pt idx="583">
                  <c:v>0.1048983</c:v>
                </c:pt>
                <c:pt idx="584">
                  <c:v>8.1786899999999996E-2</c:v>
                </c:pt>
                <c:pt idx="585">
                  <c:v>0.1046657</c:v>
                </c:pt>
                <c:pt idx="586">
                  <c:v>0.1134532</c:v>
                </c:pt>
                <c:pt idx="587">
                  <c:v>0.10244</c:v>
                </c:pt>
                <c:pt idx="588">
                  <c:v>8.9258799999999999E-2</c:v>
                </c:pt>
                <c:pt idx="589">
                  <c:v>0.10559</c:v>
                </c:pt>
                <c:pt idx="590">
                  <c:v>0.10860649999999999</c:v>
                </c:pt>
                <c:pt idx="591">
                  <c:v>9.3084899999999998E-2</c:v>
                </c:pt>
                <c:pt idx="592">
                  <c:v>0.1018377</c:v>
                </c:pt>
                <c:pt idx="593">
                  <c:v>8.6484699999999998E-2</c:v>
                </c:pt>
                <c:pt idx="594">
                  <c:v>7.7435000000000004E-2</c:v>
                </c:pt>
                <c:pt idx="595">
                  <c:v>9.5256599999999997E-2</c:v>
                </c:pt>
                <c:pt idx="596">
                  <c:v>7.6578199999999999E-2</c:v>
                </c:pt>
                <c:pt idx="597">
                  <c:v>8.6176900000000001E-2</c:v>
                </c:pt>
                <c:pt idx="598">
                  <c:v>9.3428399999999995E-2</c:v>
                </c:pt>
                <c:pt idx="599">
                  <c:v>8.2664799999999997E-2</c:v>
                </c:pt>
                <c:pt idx="600">
                  <c:v>0.13414960000000001</c:v>
                </c:pt>
                <c:pt idx="601">
                  <c:v>9.7543299999999999E-2</c:v>
                </c:pt>
                <c:pt idx="602">
                  <c:v>9.7053399999999998E-2</c:v>
                </c:pt>
                <c:pt idx="603">
                  <c:v>7.9685000000000006E-2</c:v>
                </c:pt>
                <c:pt idx="604">
                  <c:v>9.1743000000000005E-2</c:v>
                </c:pt>
                <c:pt idx="605">
                  <c:v>8.9388700000000001E-2</c:v>
                </c:pt>
                <c:pt idx="606">
                  <c:v>0.1027351</c:v>
                </c:pt>
                <c:pt idx="607">
                  <c:v>0.1043037</c:v>
                </c:pt>
                <c:pt idx="608">
                  <c:v>8.8780399999999995E-2</c:v>
                </c:pt>
                <c:pt idx="609">
                  <c:v>8.7927099999999994E-2</c:v>
                </c:pt>
                <c:pt idx="610">
                  <c:v>8.5967299999999996E-2</c:v>
                </c:pt>
                <c:pt idx="611">
                  <c:v>0.1014938</c:v>
                </c:pt>
                <c:pt idx="612">
                  <c:v>0.1061658</c:v>
                </c:pt>
                <c:pt idx="613">
                  <c:v>0.1057329</c:v>
                </c:pt>
                <c:pt idx="614">
                  <c:v>0.1310142</c:v>
                </c:pt>
                <c:pt idx="615">
                  <c:v>0.1044542</c:v>
                </c:pt>
                <c:pt idx="616">
                  <c:v>0.1001908</c:v>
                </c:pt>
                <c:pt idx="617">
                  <c:v>9.8529500000000006E-2</c:v>
                </c:pt>
                <c:pt idx="618">
                  <c:v>9.4045599999999993E-2</c:v>
                </c:pt>
                <c:pt idx="619">
                  <c:v>0.1144616</c:v>
                </c:pt>
                <c:pt idx="620">
                  <c:v>9.7898299999999994E-2</c:v>
                </c:pt>
                <c:pt idx="621">
                  <c:v>0.1098818</c:v>
                </c:pt>
                <c:pt idx="622">
                  <c:v>9.8443900000000001E-2</c:v>
                </c:pt>
                <c:pt idx="623">
                  <c:v>0.1100438</c:v>
                </c:pt>
                <c:pt idx="624">
                  <c:v>0.1075541</c:v>
                </c:pt>
                <c:pt idx="625">
                  <c:v>0.1054204</c:v>
                </c:pt>
                <c:pt idx="626">
                  <c:v>0.1056811</c:v>
                </c:pt>
                <c:pt idx="627">
                  <c:v>0.1062206</c:v>
                </c:pt>
                <c:pt idx="628">
                  <c:v>0.1170257</c:v>
                </c:pt>
                <c:pt idx="629">
                  <c:v>9.4723100000000005E-2</c:v>
                </c:pt>
                <c:pt idx="630">
                  <c:v>8.4486500000000006E-2</c:v>
                </c:pt>
                <c:pt idx="631">
                  <c:v>9.2756900000000003E-2</c:v>
                </c:pt>
                <c:pt idx="632">
                  <c:v>0.113229</c:v>
                </c:pt>
                <c:pt idx="633">
                  <c:v>9.2613299999999996E-2</c:v>
                </c:pt>
                <c:pt idx="634">
                  <c:v>0.11207880000000001</c:v>
                </c:pt>
                <c:pt idx="635">
                  <c:v>0.1158878</c:v>
                </c:pt>
                <c:pt idx="636">
                  <c:v>0.1171561</c:v>
                </c:pt>
                <c:pt idx="637">
                  <c:v>9.7681199999999996E-2</c:v>
                </c:pt>
                <c:pt idx="638">
                  <c:v>0.1044665</c:v>
                </c:pt>
                <c:pt idx="639">
                  <c:v>0.1128194</c:v>
                </c:pt>
                <c:pt idx="640">
                  <c:v>0.1119395</c:v>
                </c:pt>
                <c:pt idx="641">
                  <c:v>8.7764499999999995E-2</c:v>
                </c:pt>
                <c:pt idx="642">
                  <c:v>0.1015765</c:v>
                </c:pt>
                <c:pt idx="643">
                  <c:v>7.4647699999999997E-2</c:v>
                </c:pt>
                <c:pt idx="644">
                  <c:v>0.10808619999999999</c:v>
                </c:pt>
                <c:pt idx="645">
                  <c:v>0.1100115</c:v>
                </c:pt>
                <c:pt idx="646">
                  <c:v>9.5649700000000004E-2</c:v>
                </c:pt>
                <c:pt idx="647">
                  <c:v>0.1157297</c:v>
                </c:pt>
                <c:pt idx="648">
                  <c:v>0.1028386</c:v>
                </c:pt>
                <c:pt idx="649">
                  <c:v>9.7727599999999998E-2</c:v>
                </c:pt>
                <c:pt idx="650">
                  <c:v>0.1054639</c:v>
                </c:pt>
                <c:pt idx="651">
                  <c:v>0.10141749999999999</c:v>
                </c:pt>
                <c:pt idx="652">
                  <c:v>8.9405999999999999E-2</c:v>
                </c:pt>
                <c:pt idx="653">
                  <c:v>8.7244000000000002E-2</c:v>
                </c:pt>
                <c:pt idx="654">
                  <c:v>0.1059447</c:v>
                </c:pt>
                <c:pt idx="655">
                  <c:v>0.1074522</c:v>
                </c:pt>
                <c:pt idx="656">
                  <c:v>9.0813199999999997E-2</c:v>
                </c:pt>
                <c:pt idx="657">
                  <c:v>0.111666</c:v>
                </c:pt>
                <c:pt idx="658">
                  <c:v>0.10408249999999999</c:v>
                </c:pt>
                <c:pt idx="659">
                  <c:v>0.10402980000000001</c:v>
                </c:pt>
                <c:pt idx="660">
                  <c:v>9.2982899999999993E-2</c:v>
                </c:pt>
                <c:pt idx="661">
                  <c:v>9.6993399999999994E-2</c:v>
                </c:pt>
                <c:pt idx="662">
                  <c:v>0.11846189999999999</c:v>
                </c:pt>
                <c:pt idx="663">
                  <c:v>0.1122437</c:v>
                </c:pt>
                <c:pt idx="664">
                  <c:v>0.1138224</c:v>
                </c:pt>
                <c:pt idx="665">
                  <c:v>0.1050944</c:v>
                </c:pt>
                <c:pt idx="666">
                  <c:v>0.117363</c:v>
                </c:pt>
                <c:pt idx="667">
                  <c:v>0.1145533</c:v>
                </c:pt>
                <c:pt idx="668">
                  <c:v>0.1151827</c:v>
                </c:pt>
                <c:pt idx="669">
                  <c:v>0.1338839</c:v>
                </c:pt>
                <c:pt idx="670">
                  <c:v>0.1203337</c:v>
                </c:pt>
                <c:pt idx="671">
                  <c:v>0.1087929</c:v>
                </c:pt>
                <c:pt idx="672">
                  <c:v>0.1087611</c:v>
                </c:pt>
                <c:pt idx="673">
                  <c:v>0.12512480000000001</c:v>
                </c:pt>
                <c:pt idx="674">
                  <c:v>0.116414</c:v>
                </c:pt>
                <c:pt idx="675">
                  <c:v>0.104448</c:v>
                </c:pt>
                <c:pt idx="676">
                  <c:v>0.12615899999999999</c:v>
                </c:pt>
                <c:pt idx="677">
                  <c:v>0.1073559</c:v>
                </c:pt>
                <c:pt idx="678">
                  <c:v>0.11638039999999999</c:v>
                </c:pt>
                <c:pt idx="679">
                  <c:v>0.1180158</c:v>
                </c:pt>
                <c:pt idx="680">
                  <c:v>0.1097168</c:v>
                </c:pt>
                <c:pt idx="681">
                  <c:v>0.12609000000000001</c:v>
                </c:pt>
                <c:pt idx="682">
                  <c:v>0.13696050000000001</c:v>
                </c:pt>
                <c:pt idx="683">
                  <c:v>0.1127962</c:v>
                </c:pt>
                <c:pt idx="684">
                  <c:v>0.1102455</c:v>
                </c:pt>
                <c:pt idx="685">
                  <c:v>0.1034771</c:v>
                </c:pt>
                <c:pt idx="686">
                  <c:v>0.1187643</c:v>
                </c:pt>
                <c:pt idx="687">
                  <c:v>0.1152335</c:v>
                </c:pt>
                <c:pt idx="688">
                  <c:v>0.11443150000000001</c:v>
                </c:pt>
                <c:pt idx="689">
                  <c:v>0.10571940000000001</c:v>
                </c:pt>
                <c:pt idx="690">
                  <c:v>0.1190379</c:v>
                </c:pt>
                <c:pt idx="691">
                  <c:v>0.1208852</c:v>
                </c:pt>
                <c:pt idx="692">
                  <c:v>0.10106800000000001</c:v>
                </c:pt>
                <c:pt idx="693">
                  <c:v>0.1173433</c:v>
                </c:pt>
                <c:pt idx="694">
                  <c:v>9.7315299999999993E-2</c:v>
                </c:pt>
                <c:pt idx="695">
                  <c:v>0.116898</c:v>
                </c:pt>
                <c:pt idx="696">
                  <c:v>0.1151755</c:v>
                </c:pt>
                <c:pt idx="697">
                  <c:v>0.1107371</c:v>
                </c:pt>
                <c:pt idx="698">
                  <c:v>0.1210685</c:v>
                </c:pt>
                <c:pt idx="699">
                  <c:v>0.1108246</c:v>
                </c:pt>
                <c:pt idx="700">
                  <c:v>0.10878210000000001</c:v>
                </c:pt>
                <c:pt idx="701">
                  <c:v>0.1029733</c:v>
                </c:pt>
                <c:pt idx="702">
                  <c:v>0.108866</c:v>
                </c:pt>
                <c:pt idx="703">
                  <c:v>9.2397000000000007E-2</c:v>
                </c:pt>
                <c:pt idx="704">
                  <c:v>9.3157400000000001E-2</c:v>
                </c:pt>
                <c:pt idx="705">
                  <c:v>0.10278619999999999</c:v>
                </c:pt>
                <c:pt idx="706">
                  <c:v>0.1191035</c:v>
                </c:pt>
                <c:pt idx="707">
                  <c:v>0.1143467</c:v>
                </c:pt>
                <c:pt idx="708">
                  <c:v>0.1088414</c:v>
                </c:pt>
                <c:pt idx="709">
                  <c:v>0.1151548</c:v>
                </c:pt>
                <c:pt idx="710">
                  <c:v>0.1095346</c:v>
                </c:pt>
                <c:pt idx="711">
                  <c:v>0.1045256</c:v>
                </c:pt>
                <c:pt idx="712">
                  <c:v>0.1020872</c:v>
                </c:pt>
                <c:pt idx="713">
                  <c:v>9.2694600000000002E-2</c:v>
                </c:pt>
                <c:pt idx="714">
                  <c:v>9.7215800000000005E-2</c:v>
                </c:pt>
                <c:pt idx="715">
                  <c:v>8.9405499999999999E-2</c:v>
                </c:pt>
                <c:pt idx="716">
                  <c:v>8.6762300000000001E-2</c:v>
                </c:pt>
                <c:pt idx="717">
                  <c:v>0.1006161</c:v>
                </c:pt>
                <c:pt idx="718">
                  <c:v>0.1205489</c:v>
                </c:pt>
                <c:pt idx="719">
                  <c:v>0.10617790000000001</c:v>
                </c:pt>
                <c:pt idx="720">
                  <c:v>9.3739000000000003E-2</c:v>
                </c:pt>
                <c:pt idx="721">
                  <c:v>9.2904E-2</c:v>
                </c:pt>
                <c:pt idx="722">
                  <c:v>9.4332899999999997E-2</c:v>
                </c:pt>
                <c:pt idx="723">
                  <c:v>8.2744799999999993E-2</c:v>
                </c:pt>
                <c:pt idx="724">
                  <c:v>9.31723E-2</c:v>
                </c:pt>
                <c:pt idx="725">
                  <c:v>9.4208399999999998E-2</c:v>
                </c:pt>
                <c:pt idx="726">
                  <c:v>0.100996</c:v>
                </c:pt>
                <c:pt idx="727">
                  <c:v>0.1052276</c:v>
                </c:pt>
                <c:pt idx="728">
                  <c:v>8.7866600000000003E-2</c:v>
                </c:pt>
                <c:pt idx="729">
                  <c:v>8.2983699999999994E-2</c:v>
                </c:pt>
                <c:pt idx="730">
                  <c:v>9.0202900000000003E-2</c:v>
                </c:pt>
                <c:pt idx="731">
                  <c:v>9.9737999999999993E-2</c:v>
                </c:pt>
                <c:pt idx="732">
                  <c:v>8.6701200000000006E-2</c:v>
                </c:pt>
                <c:pt idx="733">
                  <c:v>9.7733200000000006E-2</c:v>
                </c:pt>
                <c:pt idx="734">
                  <c:v>0.1177975</c:v>
                </c:pt>
                <c:pt idx="735">
                  <c:v>9.4960000000000003E-2</c:v>
                </c:pt>
                <c:pt idx="736">
                  <c:v>8.9308999999999999E-2</c:v>
                </c:pt>
                <c:pt idx="737">
                  <c:v>0.106127</c:v>
                </c:pt>
                <c:pt idx="738">
                  <c:v>9.8415500000000003E-2</c:v>
                </c:pt>
                <c:pt idx="739">
                  <c:v>9.85795E-2</c:v>
                </c:pt>
                <c:pt idx="740">
                  <c:v>8.9038900000000004E-2</c:v>
                </c:pt>
                <c:pt idx="741">
                  <c:v>0.1092624</c:v>
                </c:pt>
                <c:pt idx="742">
                  <c:v>0.1030215</c:v>
                </c:pt>
                <c:pt idx="743">
                  <c:v>0.1061383</c:v>
                </c:pt>
                <c:pt idx="744">
                  <c:v>8.3291699999999996E-2</c:v>
                </c:pt>
                <c:pt idx="745">
                  <c:v>7.1025000000000005E-2</c:v>
                </c:pt>
                <c:pt idx="746">
                  <c:v>8.9393E-2</c:v>
                </c:pt>
                <c:pt idx="747">
                  <c:v>9.2772400000000005E-2</c:v>
                </c:pt>
                <c:pt idx="748">
                  <c:v>9.1786199999999998E-2</c:v>
                </c:pt>
                <c:pt idx="749">
                  <c:v>0.10841050000000001</c:v>
                </c:pt>
                <c:pt idx="750">
                  <c:v>0.1093616</c:v>
                </c:pt>
                <c:pt idx="751">
                  <c:v>0.10062749999999999</c:v>
                </c:pt>
                <c:pt idx="752">
                  <c:v>7.2988700000000004E-2</c:v>
                </c:pt>
                <c:pt idx="753">
                  <c:v>8.5920300000000005E-2</c:v>
                </c:pt>
                <c:pt idx="754">
                  <c:v>9.4706100000000001E-2</c:v>
                </c:pt>
                <c:pt idx="755">
                  <c:v>9.81543E-2</c:v>
                </c:pt>
                <c:pt idx="756">
                  <c:v>8.9896199999999996E-2</c:v>
                </c:pt>
                <c:pt idx="757">
                  <c:v>9.2064800000000002E-2</c:v>
                </c:pt>
                <c:pt idx="758">
                  <c:v>0.10686909999999999</c:v>
                </c:pt>
                <c:pt idx="759">
                  <c:v>8.9934399999999998E-2</c:v>
                </c:pt>
                <c:pt idx="760">
                  <c:v>0.1069919</c:v>
                </c:pt>
                <c:pt idx="761">
                  <c:v>8.2137399999999999E-2</c:v>
                </c:pt>
                <c:pt idx="762">
                  <c:v>9.6783400000000006E-2</c:v>
                </c:pt>
                <c:pt idx="763">
                  <c:v>9.4310099999999994E-2</c:v>
                </c:pt>
                <c:pt idx="764">
                  <c:v>9.3052800000000005E-2</c:v>
                </c:pt>
                <c:pt idx="765">
                  <c:v>9.7544199999999998E-2</c:v>
                </c:pt>
                <c:pt idx="766">
                  <c:v>0.1034645</c:v>
                </c:pt>
                <c:pt idx="767">
                  <c:v>9.6171999999999994E-2</c:v>
                </c:pt>
                <c:pt idx="768">
                  <c:v>8.1652699999999995E-2</c:v>
                </c:pt>
                <c:pt idx="769">
                  <c:v>9.8204299999999994E-2</c:v>
                </c:pt>
                <c:pt idx="770">
                  <c:v>9.3956999999999999E-2</c:v>
                </c:pt>
                <c:pt idx="771">
                  <c:v>0.1053533</c:v>
                </c:pt>
                <c:pt idx="772">
                  <c:v>8.4136199999999994E-2</c:v>
                </c:pt>
                <c:pt idx="773">
                  <c:v>8.9783000000000002E-2</c:v>
                </c:pt>
                <c:pt idx="774">
                  <c:v>8.6873800000000001E-2</c:v>
                </c:pt>
                <c:pt idx="775">
                  <c:v>7.1689600000000006E-2</c:v>
                </c:pt>
                <c:pt idx="776">
                  <c:v>8.32484E-2</c:v>
                </c:pt>
                <c:pt idx="777">
                  <c:v>8.7373300000000001E-2</c:v>
                </c:pt>
                <c:pt idx="778">
                  <c:v>9.2688099999999995E-2</c:v>
                </c:pt>
                <c:pt idx="779">
                  <c:v>0.1107822</c:v>
                </c:pt>
                <c:pt idx="780">
                  <c:v>9.6247899999999997E-2</c:v>
                </c:pt>
                <c:pt idx="781">
                  <c:v>8.9443999999999996E-2</c:v>
                </c:pt>
                <c:pt idx="782">
                  <c:v>9.3089199999999997E-2</c:v>
                </c:pt>
                <c:pt idx="783">
                  <c:v>7.6568800000000006E-2</c:v>
                </c:pt>
                <c:pt idx="784">
                  <c:v>8.17301E-2</c:v>
                </c:pt>
                <c:pt idx="785">
                  <c:v>9.5898300000000006E-2</c:v>
                </c:pt>
                <c:pt idx="786">
                  <c:v>0.1025968</c:v>
                </c:pt>
                <c:pt idx="787">
                  <c:v>6.6396499999999997E-2</c:v>
                </c:pt>
                <c:pt idx="788">
                  <c:v>8.9461700000000005E-2</c:v>
                </c:pt>
                <c:pt idx="789">
                  <c:v>7.4846599999999999E-2</c:v>
                </c:pt>
                <c:pt idx="790">
                  <c:v>8.85711E-2</c:v>
                </c:pt>
                <c:pt idx="791">
                  <c:v>9.0473600000000001E-2</c:v>
                </c:pt>
                <c:pt idx="792">
                  <c:v>0.10880140000000001</c:v>
                </c:pt>
                <c:pt idx="793">
                  <c:v>7.4434100000000003E-2</c:v>
                </c:pt>
                <c:pt idx="794">
                  <c:v>9.2931700000000006E-2</c:v>
                </c:pt>
                <c:pt idx="795">
                  <c:v>8.7745900000000002E-2</c:v>
                </c:pt>
                <c:pt idx="796">
                  <c:v>8.4658700000000003E-2</c:v>
                </c:pt>
                <c:pt idx="797">
                  <c:v>9.9396499999999999E-2</c:v>
                </c:pt>
                <c:pt idx="798">
                  <c:v>9.6903699999999995E-2</c:v>
                </c:pt>
                <c:pt idx="799">
                  <c:v>8.9776499999999995E-2</c:v>
                </c:pt>
                <c:pt idx="800">
                  <c:v>9.0454499999999993E-2</c:v>
                </c:pt>
                <c:pt idx="801">
                  <c:v>8.9422799999999997E-2</c:v>
                </c:pt>
                <c:pt idx="802">
                  <c:v>0.1013748</c:v>
                </c:pt>
                <c:pt idx="803">
                  <c:v>0.115435</c:v>
                </c:pt>
                <c:pt idx="804">
                  <c:v>0.1162586</c:v>
                </c:pt>
                <c:pt idx="805">
                  <c:v>8.8893899999999998E-2</c:v>
                </c:pt>
                <c:pt idx="806">
                  <c:v>8.5724499999999995E-2</c:v>
                </c:pt>
                <c:pt idx="807">
                  <c:v>0.11763949999999999</c:v>
                </c:pt>
                <c:pt idx="808">
                  <c:v>0.1058062</c:v>
                </c:pt>
                <c:pt idx="809">
                  <c:v>0.1188526</c:v>
                </c:pt>
                <c:pt idx="810">
                  <c:v>0.1083409</c:v>
                </c:pt>
                <c:pt idx="811">
                  <c:v>8.8414099999999995E-2</c:v>
                </c:pt>
                <c:pt idx="812">
                  <c:v>0.12734519999999999</c:v>
                </c:pt>
                <c:pt idx="813">
                  <c:v>0.114644</c:v>
                </c:pt>
                <c:pt idx="814">
                  <c:v>0.1180363</c:v>
                </c:pt>
                <c:pt idx="815">
                  <c:v>0.1073829</c:v>
                </c:pt>
                <c:pt idx="816">
                  <c:v>8.4155300000000002E-2</c:v>
                </c:pt>
                <c:pt idx="817">
                  <c:v>0.1074248</c:v>
                </c:pt>
                <c:pt idx="818">
                  <c:v>0.1152513</c:v>
                </c:pt>
                <c:pt idx="819">
                  <c:v>0.1249208</c:v>
                </c:pt>
                <c:pt idx="820">
                  <c:v>0.1197228</c:v>
                </c:pt>
                <c:pt idx="821">
                  <c:v>0.1155875</c:v>
                </c:pt>
                <c:pt idx="822">
                  <c:v>0.11806419999999999</c:v>
                </c:pt>
                <c:pt idx="823">
                  <c:v>8.3975400000000006E-2</c:v>
                </c:pt>
                <c:pt idx="824">
                  <c:v>0.1076662</c:v>
                </c:pt>
                <c:pt idx="825">
                  <c:v>0.1092785</c:v>
                </c:pt>
                <c:pt idx="826">
                  <c:v>0.10296279999999999</c:v>
                </c:pt>
                <c:pt idx="827">
                  <c:v>0.1087593</c:v>
                </c:pt>
                <c:pt idx="828">
                  <c:v>0.10914260000000001</c:v>
                </c:pt>
                <c:pt idx="829">
                  <c:v>0.1109991</c:v>
                </c:pt>
                <c:pt idx="830">
                  <c:v>0.12055009999999999</c:v>
                </c:pt>
                <c:pt idx="831">
                  <c:v>7.9507300000000003E-2</c:v>
                </c:pt>
                <c:pt idx="832">
                  <c:v>0.1010928</c:v>
                </c:pt>
                <c:pt idx="833">
                  <c:v>0.1003347</c:v>
                </c:pt>
                <c:pt idx="834">
                  <c:v>9.1791300000000006E-2</c:v>
                </c:pt>
                <c:pt idx="835">
                  <c:v>0.1046749</c:v>
                </c:pt>
                <c:pt idx="836">
                  <c:v>0.11812780000000001</c:v>
                </c:pt>
                <c:pt idx="837">
                  <c:v>0.11208410000000001</c:v>
                </c:pt>
                <c:pt idx="838">
                  <c:v>0.1141422</c:v>
                </c:pt>
                <c:pt idx="839">
                  <c:v>9.2938800000000002E-2</c:v>
                </c:pt>
                <c:pt idx="840">
                  <c:v>8.3139699999999997E-2</c:v>
                </c:pt>
                <c:pt idx="841">
                  <c:v>0.1109555</c:v>
                </c:pt>
                <c:pt idx="842">
                  <c:v>0.1149608</c:v>
                </c:pt>
                <c:pt idx="843">
                  <c:v>0.1077887</c:v>
                </c:pt>
                <c:pt idx="844">
                  <c:v>0.10321039999999999</c:v>
                </c:pt>
                <c:pt idx="845">
                  <c:v>0.11769540000000001</c:v>
                </c:pt>
                <c:pt idx="846">
                  <c:v>8.2619899999999996E-2</c:v>
                </c:pt>
                <c:pt idx="847">
                  <c:v>0.103412</c:v>
                </c:pt>
                <c:pt idx="848">
                  <c:v>0.11330460000000001</c:v>
                </c:pt>
                <c:pt idx="849">
                  <c:v>9.6971199999999994E-2</c:v>
                </c:pt>
                <c:pt idx="850">
                  <c:v>9.5070500000000002E-2</c:v>
                </c:pt>
                <c:pt idx="851">
                  <c:v>0.1068137</c:v>
                </c:pt>
                <c:pt idx="852">
                  <c:v>0.11662210000000001</c:v>
                </c:pt>
                <c:pt idx="853">
                  <c:v>0.1032922</c:v>
                </c:pt>
                <c:pt idx="854">
                  <c:v>0.1001271</c:v>
                </c:pt>
                <c:pt idx="855">
                  <c:v>0.1147469</c:v>
                </c:pt>
                <c:pt idx="856">
                  <c:v>8.9666599999999999E-2</c:v>
                </c:pt>
                <c:pt idx="857">
                  <c:v>0.1047685</c:v>
                </c:pt>
                <c:pt idx="858">
                  <c:v>0.10144019999999999</c:v>
                </c:pt>
                <c:pt idx="859">
                  <c:v>7.4240500000000001E-2</c:v>
                </c:pt>
                <c:pt idx="860">
                  <c:v>8.01317E-2</c:v>
                </c:pt>
                <c:pt idx="861">
                  <c:v>8.1759399999999996E-2</c:v>
                </c:pt>
                <c:pt idx="862">
                  <c:v>0.1005332</c:v>
                </c:pt>
                <c:pt idx="863">
                  <c:v>8.79437E-2</c:v>
                </c:pt>
                <c:pt idx="864">
                  <c:v>9.9561399999999994E-2</c:v>
                </c:pt>
                <c:pt idx="865">
                  <c:v>9.5700400000000005E-2</c:v>
                </c:pt>
                <c:pt idx="866">
                  <c:v>8.3296899999999993E-2</c:v>
                </c:pt>
                <c:pt idx="867">
                  <c:v>0.11692569999999999</c:v>
                </c:pt>
                <c:pt idx="868">
                  <c:v>9.5043799999999998E-2</c:v>
                </c:pt>
                <c:pt idx="869">
                  <c:v>9.9351800000000004E-2</c:v>
                </c:pt>
                <c:pt idx="870">
                  <c:v>9.8873799999999998E-2</c:v>
                </c:pt>
                <c:pt idx="871">
                  <c:v>0.116185</c:v>
                </c:pt>
                <c:pt idx="872">
                  <c:v>0.1115149</c:v>
                </c:pt>
                <c:pt idx="873">
                  <c:v>0.1089006</c:v>
                </c:pt>
                <c:pt idx="874">
                  <c:v>8.8715000000000002E-2</c:v>
                </c:pt>
                <c:pt idx="875">
                  <c:v>9.0423699999999996E-2</c:v>
                </c:pt>
                <c:pt idx="876">
                  <c:v>0.10818750000000001</c:v>
                </c:pt>
                <c:pt idx="877">
                  <c:v>9.4077499999999994E-2</c:v>
                </c:pt>
                <c:pt idx="878">
                  <c:v>0.10255019999999999</c:v>
                </c:pt>
                <c:pt idx="879">
                  <c:v>9.8116800000000004E-2</c:v>
                </c:pt>
                <c:pt idx="880">
                  <c:v>0.1009729</c:v>
                </c:pt>
                <c:pt idx="881">
                  <c:v>0.1040804</c:v>
                </c:pt>
                <c:pt idx="882">
                  <c:v>0.1153594</c:v>
                </c:pt>
                <c:pt idx="883">
                  <c:v>0.1060994</c:v>
                </c:pt>
                <c:pt idx="884">
                  <c:v>0.10093539999999999</c:v>
                </c:pt>
                <c:pt idx="885">
                  <c:v>0.108001</c:v>
                </c:pt>
                <c:pt idx="886">
                  <c:v>9.8738599999999996E-2</c:v>
                </c:pt>
                <c:pt idx="887">
                  <c:v>9.1248399999999993E-2</c:v>
                </c:pt>
                <c:pt idx="888">
                  <c:v>0.10177890000000001</c:v>
                </c:pt>
                <c:pt idx="889">
                  <c:v>0.1141885</c:v>
                </c:pt>
                <c:pt idx="890">
                  <c:v>0.1022521</c:v>
                </c:pt>
                <c:pt idx="891">
                  <c:v>9.2725100000000005E-2</c:v>
                </c:pt>
                <c:pt idx="892">
                  <c:v>9.8568500000000003E-2</c:v>
                </c:pt>
                <c:pt idx="893">
                  <c:v>0.1018698</c:v>
                </c:pt>
                <c:pt idx="894">
                  <c:v>9.9067100000000005E-2</c:v>
                </c:pt>
                <c:pt idx="895">
                  <c:v>0.106486</c:v>
                </c:pt>
                <c:pt idx="896">
                  <c:v>0.1064893</c:v>
                </c:pt>
                <c:pt idx="897">
                  <c:v>8.8226700000000005E-2</c:v>
                </c:pt>
                <c:pt idx="898">
                  <c:v>0.1109993</c:v>
                </c:pt>
                <c:pt idx="899">
                  <c:v>9.5529600000000006E-2</c:v>
                </c:pt>
                <c:pt idx="900">
                  <c:v>8.3394300000000005E-2</c:v>
                </c:pt>
                <c:pt idx="901">
                  <c:v>0.10387879999999999</c:v>
                </c:pt>
                <c:pt idx="902">
                  <c:v>9.6259899999999995E-2</c:v>
                </c:pt>
                <c:pt idx="903">
                  <c:v>0.104688</c:v>
                </c:pt>
                <c:pt idx="904">
                  <c:v>0.1109715</c:v>
                </c:pt>
                <c:pt idx="905">
                  <c:v>0.1125742</c:v>
                </c:pt>
                <c:pt idx="906">
                  <c:v>0.1030205</c:v>
                </c:pt>
                <c:pt idx="907">
                  <c:v>0.1155205</c:v>
                </c:pt>
                <c:pt idx="908">
                  <c:v>0.109072</c:v>
                </c:pt>
                <c:pt idx="909">
                  <c:v>0.101824</c:v>
                </c:pt>
                <c:pt idx="910">
                  <c:v>0.10102360000000001</c:v>
                </c:pt>
                <c:pt idx="911">
                  <c:v>0.1042564</c:v>
                </c:pt>
                <c:pt idx="912">
                  <c:v>0.10884770000000001</c:v>
                </c:pt>
                <c:pt idx="913">
                  <c:v>8.8142200000000004E-2</c:v>
                </c:pt>
                <c:pt idx="914">
                  <c:v>0.1079816</c:v>
                </c:pt>
                <c:pt idx="915">
                  <c:v>9.3504900000000002E-2</c:v>
                </c:pt>
                <c:pt idx="916">
                  <c:v>7.7417899999999998E-2</c:v>
                </c:pt>
                <c:pt idx="917">
                  <c:v>9.6957600000000005E-2</c:v>
                </c:pt>
                <c:pt idx="918">
                  <c:v>0.122518</c:v>
                </c:pt>
                <c:pt idx="919">
                  <c:v>0.1026709</c:v>
                </c:pt>
                <c:pt idx="920">
                  <c:v>9.9997000000000003E-2</c:v>
                </c:pt>
                <c:pt idx="921">
                  <c:v>0.1100742</c:v>
                </c:pt>
                <c:pt idx="922">
                  <c:v>0.1139117</c:v>
                </c:pt>
                <c:pt idx="923">
                  <c:v>8.2553500000000002E-2</c:v>
                </c:pt>
                <c:pt idx="924">
                  <c:v>0.1123178</c:v>
                </c:pt>
                <c:pt idx="925">
                  <c:v>0.1036509</c:v>
                </c:pt>
                <c:pt idx="926">
                  <c:v>0.1023878</c:v>
                </c:pt>
                <c:pt idx="927">
                  <c:v>9.5964599999999997E-2</c:v>
                </c:pt>
                <c:pt idx="928">
                  <c:v>0.1138178</c:v>
                </c:pt>
                <c:pt idx="929">
                  <c:v>0.12012059999999999</c:v>
                </c:pt>
                <c:pt idx="930">
                  <c:v>0.1133125</c:v>
                </c:pt>
                <c:pt idx="931">
                  <c:v>0.1071751</c:v>
                </c:pt>
                <c:pt idx="932">
                  <c:v>0.1134724</c:v>
                </c:pt>
                <c:pt idx="933">
                  <c:v>0.1007914</c:v>
                </c:pt>
                <c:pt idx="934">
                  <c:v>0.10091</c:v>
                </c:pt>
                <c:pt idx="935">
                  <c:v>0.1104009</c:v>
                </c:pt>
                <c:pt idx="936">
                  <c:v>0.1164308</c:v>
                </c:pt>
                <c:pt idx="937">
                  <c:v>0.10690330000000001</c:v>
                </c:pt>
                <c:pt idx="938">
                  <c:v>0.1114776</c:v>
                </c:pt>
                <c:pt idx="939">
                  <c:v>0.12587090000000001</c:v>
                </c:pt>
                <c:pt idx="940">
                  <c:v>0.1012914</c:v>
                </c:pt>
                <c:pt idx="941">
                  <c:v>0.109107</c:v>
                </c:pt>
                <c:pt idx="942">
                  <c:v>0.1027049</c:v>
                </c:pt>
                <c:pt idx="943">
                  <c:v>0.1132855</c:v>
                </c:pt>
                <c:pt idx="944">
                  <c:v>9.3646199999999999E-2</c:v>
                </c:pt>
                <c:pt idx="945">
                  <c:v>0.1026291</c:v>
                </c:pt>
                <c:pt idx="946">
                  <c:v>0.11480700000000001</c:v>
                </c:pt>
                <c:pt idx="947">
                  <c:v>0.12004720000000001</c:v>
                </c:pt>
                <c:pt idx="948">
                  <c:v>0.1084214</c:v>
                </c:pt>
                <c:pt idx="949">
                  <c:v>0.1052732</c:v>
                </c:pt>
                <c:pt idx="950">
                  <c:v>9.7857700000000006E-2</c:v>
                </c:pt>
                <c:pt idx="951">
                  <c:v>0.1285655</c:v>
                </c:pt>
                <c:pt idx="952">
                  <c:v>0.12300800000000001</c:v>
                </c:pt>
                <c:pt idx="953">
                  <c:v>0.10649980000000001</c:v>
                </c:pt>
                <c:pt idx="954">
                  <c:v>0.12845670000000001</c:v>
                </c:pt>
                <c:pt idx="955">
                  <c:v>0.113293</c:v>
                </c:pt>
                <c:pt idx="956">
                  <c:v>0.11044089999999999</c:v>
                </c:pt>
                <c:pt idx="957">
                  <c:v>0.1013829</c:v>
                </c:pt>
                <c:pt idx="958">
                  <c:v>0.1143667</c:v>
                </c:pt>
                <c:pt idx="959">
                  <c:v>0.10309169999999999</c:v>
                </c:pt>
                <c:pt idx="960">
                  <c:v>0.1060025</c:v>
                </c:pt>
                <c:pt idx="961">
                  <c:v>0.1055109</c:v>
                </c:pt>
                <c:pt idx="962">
                  <c:v>9.67885E-2</c:v>
                </c:pt>
                <c:pt idx="963">
                  <c:v>0.1010499</c:v>
                </c:pt>
                <c:pt idx="964">
                  <c:v>0.12046129999999999</c:v>
                </c:pt>
                <c:pt idx="965">
                  <c:v>0.1074589</c:v>
                </c:pt>
                <c:pt idx="966">
                  <c:v>0.1138455</c:v>
                </c:pt>
                <c:pt idx="967">
                  <c:v>0.1131325</c:v>
                </c:pt>
                <c:pt idx="968">
                  <c:v>0.12934680000000001</c:v>
                </c:pt>
                <c:pt idx="969">
                  <c:v>0.1011126</c:v>
                </c:pt>
                <c:pt idx="970">
                  <c:v>0.1116714</c:v>
                </c:pt>
                <c:pt idx="971">
                  <c:v>0.1016239</c:v>
                </c:pt>
                <c:pt idx="972">
                  <c:v>0.10229829999999999</c:v>
                </c:pt>
                <c:pt idx="973">
                  <c:v>0.11508</c:v>
                </c:pt>
                <c:pt idx="974">
                  <c:v>0.116095</c:v>
                </c:pt>
                <c:pt idx="975">
                  <c:v>0.1036951</c:v>
                </c:pt>
                <c:pt idx="976">
                  <c:v>0.1107784</c:v>
                </c:pt>
                <c:pt idx="977">
                  <c:v>0.1200227</c:v>
                </c:pt>
                <c:pt idx="978">
                  <c:v>0.1099856</c:v>
                </c:pt>
                <c:pt idx="979">
                  <c:v>0.1039062</c:v>
                </c:pt>
                <c:pt idx="980">
                  <c:v>0.1022303</c:v>
                </c:pt>
                <c:pt idx="981">
                  <c:v>0.1168078</c:v>
                </c:pt>
                <c:pt idx="982">
                  <c:v>0.1064988</c:v>
                </c:pt>
                <c:pt idx="983">
                  <c:v>0.1112296</c:v>
                </c:pt>
                <c:pt idx="984">
                  <c:v>0.1059233</c:v>
                </c:pt>
                <c:pt idx="985">
                  <c:v>9.9101700000000001E-2</c:v>
                </c:pt>
                <c:pt idx="986">
                  <c:v>0.1049235</c:v>
                </c:pt>
                <c:pt idx="987">
                  <c:v>0.10410709999999999</c:v>
                </c:pt>
                <c:pt idx="988">
                  <c:v>9.9085900000000005E-2</c:v>
                </c:pt>
                <c:pt idx="989">
                  <c:v>0.10922220000000001</c:v>
                </c:pt>
                <c:pt idx="990">
                  <c:v>0.10898140000000001</c:v>
                </c:pt>
                <c:pt idx="991">
                  <c:v>0.1058926</c:v>
                </c:pt>
                <c:pt idx="992">
                  <c:v>0.1046475</c:v>
                </c:pt>
                <c:pt idx="993">
                  <c:v>0.1014767</c:v>
                </c:pt>
                <c:pt idx="994">
                  <c:v>0.1058769</c:v>
                </c:pt>
                <c:pt idx="995">
                  <c:v>0.1201899</c:v>
                </c:pt>
                <c:pt idx="996">
                  <c:v>0.1056</c:v>
                </c:pt>
                <c:pt idx="997">
                  <c:v>9.8193500000000003E-2</c:v>
                </c:pt>
                <c:pt idx="998">
                  <c:v>9.8680000000000004E-2</c:v>
                </c:pt>
                <c:pt idx="999">
                  <c:v>0.11161020000000001</c:v>
                </c:pt>
                <c:pt idx="1000">
                  <c:v>0.1142502</c:v>
                </c:pt>
                <c:pt idx="1001">
                  <c:v>0.1151568</c:v>
                </c:pt>
                <c:pt idx="1002">
                  <c:v>0.1020887</c:v>
                </c:pt>
                <c:pt idx="1003">
                  <c:v>0.109557</c:v>
                </c:pt>
                <c:pt idx="1004">
                  <c:v>0.12102300000000001</c:v>
                </c:pt>
                <c:pt idx="1005">
                  <c:v>0.1137312</c:v>
                </c:pt>
                <c:pt idx="1006">
                  <c:v>0.1090136</c:v>
                </c:pt>
                <c:pt idx="1007">
                  <c:v>0.1176257</c:v>
                </c:pt>
                <c:pt idx="1008">
                  <c:v>0.1218475</c:v>
                </c:pt>
                <c:pt idx="1009">
                  <c:v>0.10458439999999999</c:v>
                </c:pt>
                <c:pt idx="1010">
                  <c:v>0.1184636</c:v>
                </c:pt>
                <c:pt idx="1011">
                  <c:v>0.1050938</c:v>
                </c:pt>
                <c:pt idx="1012">
                  <c:v>0.1034109</c:v>
                </c:pt>
                <c:pt idx="1013">
                  <c:v>0.11017200000000001</c:v>
                </c:pt>
                <c:pt idx="1014">
                  <c:v>0.12657470000000001</c:v>
                </c:pt>
                <c:pt idx="1015">
                  <c:v>9.5520400000000005E-2</c:v>
                </c:pt>
                <c:pt idx="1016">
                  <c:v>0.10935060000000001</c:v>
                </c:pt>
                <c:pt idx="1017">
                  <c:v>0.1136759</c:v>
                </c:pt>
                <c:pt idx="1018">
                  <c:v>9.6246300000000007E-2</c:v>
                </c:pt>
                <c:pt idx="1019">
                  <c:v>0.1053427</c:v>
                </c:pt>
                <c:pt idx="1020">
                  <c:v>0.1227124</c:v>
                </c:pt>
                <c:pt idx="1021">
                  <c:v>0.1190285</c:v>
                </c:pt>
                <c:pt idx="1022">
                  <c:v>0.1162257</c:v>
                </c:pt>
                <c:pt idx="1023">
                  <c:v>0.1169369</c:v>
                </c:pt>
                <c:pt idx="1024">
                  <c:v>0.10158880000000001</c:v>
                </c:pt>
                <c:pt idx="1025">
                  <c:v>0.10760599999999999</c:v>
                </c:pt>
                <c:pt idx="1026">
                  <c:v>9.9644200000000002E-2</c:v>
                </c:pt>
                <c:pt idx="1027">
                  <c:v>0.1045681</c:v>
                </c:pt>
                <c:pt idx="1028">
                  <c:v>0.12743479999999999</c:v>
                </c:pt>
                <c:pt idx="1029">
                  <c:v>0.1121775</c:v>
                </c:pt>
                <c:pt idx="1030">
                  <c:v>0.1120578</c:v>
                </c:pt>
                <c:pt idx="1031">
                  <c:v>0.1044296</c:v>
                </c:pt>
                <c:pt idx="1032">
                  <c:v>0.12553719999999999</c:v>
                </c:pt>
                <c:pt idx="1033">
                  <c:v>0.1187066</c:v>
                </c:pt>
                <c:pt idx="1034">
                  <c:v>0.1228693</c:v>
                </c:pt>
                <c:pt idx="1035">
                  <c:v>0.105944</c:v>
                </c:pt>
                <c:pt idx="1036">
                  <c:v>0.1067307</c:v>
                </c:pt>
                <c:pt idx="1037">
                  <c:v>0.1036617</c:v>
                </c:pt>
                <c:pt idx="1038">
                  <c:v>0.11971030000000001</c:v>
                </c:pt>
                <c:pt idx="1039">
                  <c:v>0.10127</c:v>
                </c:pt>
                <c:pt idx="1040">
                  <c:v>0.12014</c:v>
                </c:pt>
                <c:pt idx="1041">
                  <c:v>0.1065874</c:v>
                </c:pt>
                <c:pt idx="1042">
                  <c:v>0.1150472</c:v>
                </c:pt>
                <c:pt idx="1043">
                  <c:v>0.1113599</c:v>
                </c:pt>
                <c:pt idx="1044">
                  <c:v>9.9509600000000004E-2</c:v>
                </c:pt>
                <c:pt idx="1045">
                  <c:v>0.1087301</c:v>
                </c:pt>
                <c:pt idx="1046">
                  <c:v>0.1058002</c:v>
                </c:pt>
                <c:pt idx="1047">
                  <c:v>0.1071114</c:v>
                </c:pt>
                <c:pt idx="1048">
                  <c:v>0.1127869</c:v>
                </c:pt>
                <c:pt idx="1049">
                  <c:v>0.1129989</c:v>
                </c:pt>
                <c:pt idx="1050">
                  <c:v>0.10774549999999999</c:v>
                </c:pt>
                <c:pt idx="1051">
                  <c:v>0.1170771</c:v>
                </c:pt>
                <c:pt idx="1052">
                  <c:v>0.1050083</c:v>
                </c:pt>
                <c:pt idx="1053">
                  <c:v>0.1175547</c:v>
                </c:pt>
                <c:pt idx="1054">
                  <c:v>0.11206670000000001</c:v>
                </c:pt>
                <c:pt idx="1055">
                  <c:v>0.11282059999999999</c:v>
                </c:pt>
                <c:pt idx="1056">
                  <c:v>0.11782239999999999</c:v>
                </c:pt>
                <c:pt idx="1057">
                  <c:v>0.118482</c:v>
                </c:pt>
                <c:pt idx="1058">
                  <c:v>0.12740950000000001</c:v>
                </c:pt>
                <c:pt idx="1059">
                  <c:v>0.1136283</c:v>
                </c:pt>
                <c:pt idx="1060">
                  <c:v>0.1098295</c:v>
                </c:pt>
                <c:pt idx="1061">
                  <c:v>0.1053386</c:v>
                </c:pt>
                <c:pt idx="1062">
                  <c:v>0.1215668</c:v>
                </c:pt>
                <c:pt idx="1063">
                  <c:v>0.1111683</c:v>
                </c:pt>
                <c:pt idx="1064">
                  <c:v>0.1114826</c:v>
                </c:pt>
                <c:pt idx="1065">
                  <c:v>0.10539419999999999</c:v>
                </c:pt>
                <c:pt idx="1066">
                  <c:v>0.1111467</c:v>
                </c:pt>
                <c:pt idx="1067">
                  <c:v>0.10325910000000001</c:v>
                </c:pt>
                <c:pt idx="1068">
                  <c:v>0.1068321</c:v>
                </c:pt>
                <c:pt idx="1069">
                  <c:v>0.1075212</c:v>
                </c:pt>
                <c:pt idx="1070">
                  <c:v>9.4881099999999996E-2</c:v>
                </c:pt>
                <c:pt idx="1071">
                  <c:v>0.1221491</c:v>
                </c:pt>
                <c:pt idx="1072">
                  <c:v>0.11715449999999999</c:v>
                </c:pt>
                <c:pt idx="1073">
                  <c:v>0.1174284</c:v>
                </c:pt>
                <c:pt idx="1074">
                  <c:v>0.1249215</c:v>
                </c:pt>
                <c:pt idx="1075">
                  <c:v>0.11525150000000001</c:v>
                </c:pt>
                <c:pt idx="1076">
                  <c:v>0.10408770000000001</c:v>
                </c:pt>
                <c:pt idx="1077">
                  <c:v>0.10989740000000001</c:v>
                </c:pt>
                <c:pt idx="1078">
                  <c:v>0.1033159</c:v>
                </c:pt>
                <c:pt idx="1079">
                  <c:v>0.1190478</c:v>
                </c:pt>
                <c:pt idx="1080">
                  <c:v>0.1249546</c:v>
                </c:pt>
                <c:pt idx="1081">
                  <c:v>0.1079114</c:v>
                </c:pt>
                <c:pt idx="1082">
                  <c:v>0.12192550000000001</c:v>
                </c:pt>
                <c:pt idx="1083">
                  <c:v>0.1053714</c:v>
                </c:pt>
                <c:pt idx="1084">
                  <c:v>0.1044654</c:v>
                </c:pt>
                <c:pt idx="1085">
                  <c:v>0.13065080000000001</c:v>
                </c:pt>
                <c:pt idx="1086">
                  <c:v>0.1178497</c:v>
                </c:pt>
                <c:pt idx="1087">
                  <c:v>0.1060096</c:v>
                </c:pt>
                <c:pt idx="1088">
                  <c:v>0.1065753</c:v>
                </c:pt>
                <c:pt idx="1089">
                  <c:v>0.10382810000000001</c:v>
                </c:pt>
                <c:pt idx="1090">
                  <c:v>0.1160766</c:v>
                </c:pt>
                <c:pt idx="1091">
                  <c:v>0.12840789999999999</c:v>
                </c:pt>
                <c:pt idx="1092">
                  <c:v>0.1063759</c:v>
                </c:pt>
                <c:pt idx="1093">
                  <c:v>0.1160354</c:v>
                </c:pt>
                <c:pt idx="1094">
                  <c:v>0.1152604</c:v>
                </c:pt>
                <c:pt idx="1095">
                  <c:v>0.12819130000000001</c:v>
                </c:pt>
                <c:pt idx="1096">
                  <c:v>0.1120823</c:v>
                </c:pt>
                <c:pt idx="1097">
                  <c:v>0.11208</c:v>
                </c:pt>
                <c:pt idx="1098">
                  <c:v>0.1245453</c:v>
                </c:pt>
                <c:pt idx="1099">
                  <c:v>0.11482290000000001</c:v>
                </c:pt>
                <c:pt idx="1100">
                  <c:v>0.1186517</c:v>
                </c:pt>
                <c:pt idx="1101">
                  <c:v>0.10501679999999999</c:v>
                </c:pt>
                <c:pt idx="1102">
                  <c:v>0.10859050000000001</c:v>
                </c:pt>
                <c:pt idx="1103">
                  <c:v>0.110877</c:v>
                </c:pt>
                <c:pt idx="1104">
                  <c:v>0.106928</c:v>
                </c:pt>
                <c:pt idx="1105">
                  <c:v>0.1141669</c:v>
                </c:pt>
                <c:pt idx="1106">
                  <c:v>0.11350830000000001</c:v>
                </c:pt>
                <c:pt idx="1107">
                  <c:v>0.10988920000000001</c:v>
                </c:pt>
                <c:pt idx="1108">
                  <c:v>0.119987</c:v>
                </c:pt>
                <c:pt idx="1109">
                  <c:v>0.12779799999999999</c:v>
                </c:pt>
                <c:pt idx="1110">
                  <c:v>0.12637570000000001</c:v>
                </c:pt>
                <c:pt idx="1111">
                  <c:v>0.12999769999999999</c:v>
                </c:pt>
                <c:pt idx="1112">
                  <c:v>0.1113415</c:v>
                </c:pt>
                <c:pt idx="1113">
                  <c:v>0.1042418</c:v>
                </c:pt>
                <c:pt idx="1114">
                  <c:v>9.9593799999999996E-2</c:v>
                </c:pt>
                <c:pt idx="1115">
                  <c:v>0.12331780000000001</c:v>
                </c:pt>
                <c:pt idx="1116">
                  <c:v>0.118989</c:v>
                </c:pt>
                <c:pt idx="1117">
                  <c:v>0.1181977</c:v>
                </c:pt>
                <c:pt idx="1118">
                  <c:v>0.1211579</c:v>
                </c:pt>
                <c:pt idx="1119">
                  <c:v>0.1051617</c:v>
                </c:pt>
                <c:pt idx="1120">
                  <c:v>0.1161826</c:v>
                </c:pt>
                <c:pt idx="1121">
                  <c:v>0.10724409999999999</c:v>
                </c:pt>
                <c:pt idx="1122">
                  <c:v>0.1028761</c:v>
                </c:pt>
                <c:pt idx="1123">
                  <c:v>0.1088041</c:v>
                </c:pt>
                <c:pt idx="1124">
                  <c:v>0.11665689999999999</c:v>
                </c:pt>
                <c:pt idx="1125">
                  <c:v>0.10201300000000001</c:v>
                </c:pt>
                <c:pt idx="1126">
                  <c:v>0.1012094</c:v>
                </c:pt>
                <c:pt idx="1127">
                  <c:v>0.10511620000000001</c:v>
                </c:pt>
                <c:pt idx="1128">
                  <c:v>0.11653040000000001</c:v>
                </c:pt>
                <c:pt idx="1129">
                  <c:v>9.4878699999999996E-2</c:v>
                </c:pt>
                <c:pt idx="1130">
                  <c:v>0.1156051</c:v>
                </c:pt>
                <c:pt idx="1131">
                  <c:v>0.1183081</c:v>
                </c:pt>
                <c:pt idx="1132">
                  <c:v>9.8034499999999997E-2</c:v>
                </c:pt>
                <c:pt idx="1133">
                  <c:v>0.11133270000000001</c:v>
                </c:pt>
                <c:pt idx="1134">
                  <c:v>0.10825700000000001</c:v>
                </c:pt>
                <c:pt idx="1135">
                  <c:v>0.1079273</c:v>
                </c:pt>
                <c:pt idx="1136">
                  <c:v>0.10214819999999999</c:v>
                </c:pt>
                <c:pt idx="1137">
                  <c:v>0.1045058</c:v>
                </c:pt>
                <c:pt idx="1138">
                  <c:v>0.1109173</c:v>
                </c:pt>
                <c:pt idx="1139">
                  <c:v>0.1001257</c:v>
                </c:pt>
                <c:pt idx="1140">
                  <c:v>0.1061469</c:v>
                </c:pt>
                <c:pt idx="1141">
                  <c:v>0.10234119999999999</c:v>
                </c:pt>
                <c:pt idx="1142">
                  <c:v>0.1053716</c:v>
                </c:pt>
                <c:pt idx="1143">
                  <c:v>0.10630100000000001</c:v>
                </c:pt>
                <c:pt idx="1144">
                  <c:v>0.1220446</c:v>
                </c:pt>
                <c:pt idx="1145">
                  <c:v>0.1174202</c:v>
                </c:pt>
                <c:pt idx="1146">
                  <c:v>9.8459500000000005E-2</c:v>
                </c:pt>
                <c:pt idx="1147">
                  <c:v>0.11117680000000001</c:v>
                </c:pt>
                <c:pt idx="1148">
                  <c:v>0.1095482</c:v>
                </c:pt>
                <c:pt idx="1149">
                  <c:v>0.1263889</c:v>
                </c:pt>
                <c:pt idx="1150">
                  <c:v>0.10752399999999999</c:v>
                </c:pt>
                <c:pt idx="1151">
                  <c:v>0.1195729</c:v>
                </c:pt>
                <c:pt idx="1152">
                  <c:v>0.10720880000000001</c:v>
                </c:pt>
                <c:pt idx="1153">
                  <c:v>0.1019471</c:v>
                </c:pt>
                <c:pt idx="1154">
                  <c:v>0.1008559</c:v>
                </c:pt>
                <c:pt idx="1155">
                  <c:v>9.5963599999999996E-2</c:v>
                </c:pt>
                <c:pt idx="1156">
                  <c:v>0.10058540000000001</c:v>
                </c:pt>
                <c:pt idx="1157">
                  <c:v>9.9346699999999996E-2</c:v>
                </c:pt>
                <c:pt idx="1158">
                  <c:v>9.9552000000000002E-2</c:v>
                </c:pt>
                <c:pt idx="1159">
                  <c:v>0.1078674</c:v>
                </c:pt>
                <c:pt idx="1160">
                  <c:v>0.1041041</c:v>
                </c:pt>
                <c:pt idx="1161">
                  <c:v>0.1101746</c:v>
                </c:pt>
                <c:pt idx="1162">
                  <c:v>0.1022609</c:v>
                </c:pt>
                <c:pt idx="1163">
                  <c:v>0.1135825</c:v>
                </c:pt>
                <c:pt idx="1164">
                  <c:v>0.1248828</c:v>
                </c:pt>
                <c:pt idx="1165">
                  <c:v>0.1077458</c:v>
                </c:pt>
                <c:pt idx="1166">
                  <c:v>0.11826440000000001</c:v>
                </c:pt>
                <c:pt idx="1167">
                  <c:v>0.1124592</c:v>
                </c:pt>
                <c:pt idx="1168">
                  <c:v>0.1051513</c:v>
                </c:pt>
                <c:pt idx="1169">
                  <c:v>0.11096159999999999</c:v>
                </c:pt>
                <c:pt idx="1170">
                  <c:v>0.1110505</c:v>
                </c:pt>
                <c:pt idx="1171">
                  <c:v>0.10683570000000001</c:v>
                </c:pt>
                <c:pt idx="1172">
                  <c:v>0.10368330000000001</c:v>
                </c:pt>
                <c:pt idx="1173">
                  <c:v>0.1097842</c:v>
                </c:pt>
                <c:pt idx="1174">
                  <c:v>0.1127137</c:v>
                </c:pt>
                <c:pt idx="1175">
                  <c:v>0.1094437</c:v>
                </c:pt>
                <c:pt idx="1176">
                  <c:v>9.2056600000000002E-2</c:v>
                </c:pt>
                <c:pt idx="1177">
                  <c:v>0.1017377</c:v>
                </c:pt>
                <c:pt idx="1178">
                  <c:v>0.1188438</c:v>
                </c:pt>
                <c:pt idx="1179">
                  <c:v>0.1075926</c:v>
                </c:pt>
                <c:pt idx="1180">
                  <c:v>9.2782699999999996E-2</c:v>
                </c:pt>
                <c:pt idx="1181">
                  <c:v>0.10897469999999999</c:v>
                </c:pt>
                <c:pt idx="1182">
                  <c:v>0.1017112</c:v>
                </c:pt>
                <c:pt idx="1183">
                  <c:v>9.8266199999999998E-2</c:v>
                </c:pt>
                <c:pt idx="1184">
                  <c:v>8.8197800000000007E-2</c:v>
                </c:pt>
                <c:pt idx="1185">
                  <c:v>0.1018046</c:v>
                </c:pt>
                <c:pt idx="1186">
                  <c:v>0.101274</c:v>
                </c:pt>
                <c:pt idx="1187">
                  <c:v>0.1022474</c:v>
                </c:pt>
                <c:pt idx="1188">
                  <c:v>9.9493300000000007E-2</c:v>
                </c:pt>
                <c:pt idx="1189">
                  <c:v>0.1001065</c:v>
                </c:pt>
                <c:pt idx="1190">
                  <c:v>0.1113306</c:v>
                </c:pt>
                <c:pt idx="1191">
                  <c:v>0.1174611</c:v>
                </c:pt>
                <c:pt idx="1192">
                  <c:v>0.1081279</c:v>
                </c:pt>
                <c:pt idx="1193">
                  <c:v>0.1091844</c:v>
                </c:pt>
                <c:pt idx="1194">
                  <c:v>0.1164618</c:v>
                </c:pt>
                <c:pt idx="1195">
                  <c:v>0.12225129999999999</c:v>
                </c:pt>
                <c:pt idx="1196">
                  <c:v>0.10700179999999999</c:v>
                </c:pt>
                <c:pt idx="1197">
                  <c:v>0.11268</c:v>
                </c:pt>
                <c:pt idx="1198">
                  <c:v>0.1107915</c:v>
                </c:pt>
                <c:pt idx="1199">
                  <c:v>0.1172961</c:v>
                </c:pt>
                <c:pt idx="1200">
                  <c:v>0.1103502</c:v>
                </c:pt>
                <c:pt idx="1201">
                  <c:v>0.1193336</c:v>
                </c:pt>
                <c:pt idx="1202">
                  <c:v>0.1174274</c:v>
                </c:pt>
                <c:pt idx="1203">
                  <c:v>0.1198002</c:v>
                </c:pt>
                <c:pt idx="1204">
                  <c:v>0.11496489999999999</c:v>
                </c:pt>
                <c:pt idx="1205">
                  <c:v>0.1056781</c:v>
                </c:pt>
                <c:pt idx="1206">
                  <c:v>0.10094690000000001</c:v>
                </c:pt>
                <c:pt idx="1207">
                  <c:v>0.1000553</c:v>
                </c:pt>
                <c:pt idx="1208">
                  <c:v>9.5118400000000006E-2</c:v>
                </c:pt>
                <c:pt idx="1209">
                  <c:v>0.108575</c:v>
                </c:pt>
                <c:pt idx="1210">
                  <c:v>0.1040002</c:v>
                </c:pt>
                <c:pt idx="1211">
                  <c:v>0.12553710000000001</c:v>
                </c:pt>
                <c:pt idx="1212">
                  <c:v>0.1163817</c:v>
                </c:pt>
                <c:pt idx="1213">
                  <c:v>0.11999609999999999</c:v>
                </c:pt>
                <c:pt idx="1214">
                  <c:v>0.1038594</c:v>
                </c:pt>
                <c:pt idx="1215">
                  <c:v>0.10585120000000001</c:v>
                </c:pt>
                <c:pt idx="1216">
                  <c:v>0.1095182</c:v>
                </c:pt>
                <c:pt idx="1217">
                  <c:v>0.1090819</c:v>
                </c:pt>
                <c:pt idx="1218">
                  <c:v>0.1303551</c:v>
                </c:pt>
                <c:pt idx="1219">
                  <c:v>0.1137594</c:v>
                </c:pt>
                <c:pt idx="1220">
                  <c:v>0.1014978</c:v>
                </c:pt>
                <c:pt idx="1221">
                  <c:v>0.108392</c:v>
                </c:pt>
                <c:pt idx="1222">
                  <c:v>0.11276079999999999</c:v>
                </c:pt>
                <c:pt idx="1223">
                  <c:v>0.1159968</c:v>
                </c:pt>
                <c:pt idx="1224">
                  <c:v>0.1115758</c:v>
                </c:pt>
                <c:pt idx="1225">
                  <c:v>0.11270810000000001</c:v>
                </c:pt>
                <c:pt idx="1226">
                  <c:v>0.1144922</c:v>
                </c:pt>
                <c:pt idx="1227">
                  <c:v>9.5222399999999999E-2</c:v>
                </c:pt>
                <c:pt idx="1228">
                  <c:v>0.10300429999999999</c:v>
                </c:pt>
                <c:pt idx="1229">
                  <c:v>0.10087649999999999</c:v>
                </c:pt>
                <c:pt idx="1230">
                  <c:v>0.1133837</c:v>
                </c:pt>
                <c:pt idx="1231">
                  <c:v>0.1155018</c:v>
                </c:pt>
                <c:pt idx="1232">
                  <c:v>0.10294150000000001</c:v>
                </c:pt>
                <c:pt idx="1233">
                  <c:v>0.1019143</c:v>
                </c:pt>
                <c:pt idx="1234">
                  <c:v>0.1039269</c:v>
                </c:pt>
                <c:pt idx="1235">
                  <c:v>0.1158155</c:v>
                </c:pt>
                <c:pt idx="1236">
                  <c:v>0.10768229999999999</c:v>
                </c:pt>
                <c:pt idx="1237">
                  <c:v>0.1097472</c:v>
                </c:pt>
                <c:pt idx="1238">
                  <c:v>0.1124354</c:v>
                </c:pt>
                <c:pt idx="1239">
                  <c:v>0.1172619</c:v>
                </c:pt>
                <c:pt idx="1240">
                  <c:v>0.1247342</c:v>
                </c:pt>
                <c:pt idx="1241">
                  <c:v>0.1094898</c:v>
                </c:pt>
                <c:pt idx="1242">
                  <c:v>0.1099033</c:v>
                </c:pt>
                <c:pt idx="1243">
                  <c:v>0.12332410000000001</c:v>
                </c:pt>
                <c:pt idx="1244">
                  <c:v>0.10057339999999999</c:v>
                </c:pt>
                <c:pt idx="1245">
                  <c:v>0.12446309999999999</c:v>
                </c:pt>
                <c:pt idx="1246">
                  <c:v>0.1086641</c:v>
                </c:pt>
                <c:pt idx="1247">
                  <c:v>0.1110048</c:v>
                </c:pt>
                <c:pt idx="1248">
                  <c:v>0.12514430000000001</c:v>
                </c:pt>
                <c:pt idx="1249">
                  <c:v>0.1142499</c:v>
                </c:pt>
                <c:pt idx="1250">
                  <c:v>0.1095375</c:v>
                </c:pt>
                <c:pt idx="1251">
                  <c:v>9.6884999999999999E-2</c:v>
                </c:pt>
                <c:pt idx="1252">
                  <c:v>0.1067087</c:v>
                </c:pt>
                <c:pt idx="1253">
                  <c:v>9.9590999999999999E-2</c:v>
                </c:pt>
                <c:pt idx="1254">
                  <c:v>0.10838589999999999</c:v>
                </c:pt>
                <c:pt idx="1255">
                  <c:v>9.9096600000000007E-2</c:v>
                </c:pt>
                <c:pt idx="1256">
                  <c:v>0.11249290000000001</c:v>
                </c:pt>
                <c:pt idx="1257">
                  <c:v>0.10474029999999999</c:v>
                </c:pt>
                <c:pt idx="1258">
                  <c:v>0.1094444</c:v>
                </c:pt>
                <c:pt idx="1259">
                  <c:v>0.1009275</c:v>
                </c:pt>
                <c:pt idx="1260">
                  <c:v>0.1066358</c:v>
                </c:pt>
                <c:pt idx="1261">
                  <c:v>0.1119463</c:v>
                </c:pt>
                <c:pt idx="1262">
                  <c:v>0.1187386</c:v>
                </c:pt>
                <c:pt idx="1263">
                  <c:v>0.1206274</c:v>
                </c:pt>
                <c:pt idx="1264">
                  <c:v>0.1062737</c:v>
                </c:pt>
                <c:pt idx="1265">
                  <c:v>0.1158072</c:v>
                </c:pt>
                <c:pt idx="1266">
                  <c:v>0.1032314</c:v>
                </c:pt>
                <c:pt idx="1267">
                  <c:v>0.1304034</c:v>
                </c:pt>
                <c:pt idx="1268">
                  <c:v>0.11208419999999999</c:v>
                </c:pt>
                <c:pt idx="1269">
                  <c:v>0.1113392</c:v>
                </c:pt>
                <c:pt idx="1270">
                  <c:v>0.1113532</c:v>
                </c:pt>
                <c:pt idx="1271">
                  <c:v>0.1240636</c:v>
                </c:pt>
                <c:pt idx="1272">
                  <c:v>0.1185573</c:v>
                </c:pt>
                <c:pt idx="1273">
                  <c:v>0.11009869999999999</c:v>
                </c:pt>
                <c:pt idx="1274">
                  <c:v>0.11255850000000001</c:v>
                </c:pt>
                <c:pt idx="1275">
                  <c:v>0.1004438</c:v>
                </c:pt>
                <c:pt idx="1276">
                  <c:v>0.1086551</c:v>
                </c:pt>
                <c:pt idx="1277">
                  <c:v>0.10712530000000001</c:v>
                </c:pt>
                <c:pt idx="1278">
                  <c:v>0.1053424</c:v>
                </c:pt>
                <c:pt idx="1279">
                  <c:v>9.6034599999999998E-2</c:v>
                </c:pt>
                <c:pt idx="1280">
                  <c:v>0.10611859999999999</c:v>
                </c:pt>
                <c:pt idx="1281">
                  <c:v>0.1235274</c:v>
                </c:pt>
                <c:pt idx="1282">
                  <c:v>9.6196500000000004E-2</c:v>
                </c:pt>
                <c:pt idx="1283">
                  <c:v>0.12171609999999999</c:v>
                </c:pt>
                <c:pt idx="1284">
                  <c:v>0.1068081</c:v>
                </c:pt>
                <c:pt idx="1285">
                  <c:v>0.1088604</c:v>
                </c:pt>
                <c:pt idx="1286">
                  <c:v>0.11377610000000001</c:v>
                </c:pt>
                <c:pt idx="1287">
                  <c:v>0.1290557</c:v>
                </c:pt>
                <c:pt idx="1288">
                  <c:v>0.1086896</c:v>
                </c:pt>
                <c:pt idx="1289">
                  <c:v>0.105459</c:v>
                </c:pt>
                <c:pt idx="1290">
                  <c:v>0.1139652</c:v>
                </c:pt>
                <c:pt idx="1291">
                  <c:v>0.1043328</c:v>
                </c:pt>
                <c:pt idx="1292">
                  <c:v>0.1175055</c:v>
                </c:pt>
                <c:pt idx="1293">
                  <c:v>0.1139684</c:v>
                </c:pt>
                <c:pt idx="1294">
                  <c:v>9.3160000000000007E-2</c:v>
                </c:pt>
                <c:pt idx="1295">
                  <c:v>0.1158994</c:v>
                </c:pt>
                <c:pt idx="1296">
                  <c:v>9.8565E-2</c:v>
                </c:pt>
                <c:pt idx="1297">
                  <c:v>0.1097765</c:v>
                </c:pt>
                <c:pt idx="1298">
                  <c:v>0.1106926</c:v>
                </c:pt>
                <c:pt idx="1299">
                  <c:v>0.1136745</c:v>
                </c:pt>
                <c:pt idx="1300">
                  <c:v>0.119228</c:v>
                </c:pt>
                <c:pt idx="1301">
                  <c:v>0.1203852</c:v>
                </c:pt>
                <c:pt idx="1302">
                  <c:v>0.1118227</c:v>
                </c:pt>
                <c:pt idx="1303">
                  <c:v>0.11307970000000001</c:v>
                </c:pt>
                <c:pt idx="1304">
                  <c:v>0.1187423</c:v>
                </c:pt>
                <c:pt idx="1305">
                  <c:v>0.11325109999999999</c:v>
                </c:pt>
                <c:pt idx="1306">
                  <c:v>0.1067661</c:v>
                </c:pt>
                <c:pt idx="1307">
                  <c:v>0.10106130000000001</c:v>
                </c:pt>
                <c:pt idx="1308">
                  <c:v>0.10900260000000001</c:v>
                </c:pt>
                <c:pt idx="1309">
                  <c:v>0.1086747</c:v>
                </c:pt>
                <c:pt idx="1310">
                  <c:v>9.8915100000000006E-2</c:v>
                </c:pt>
                <c:pt idx="1311">
                  <c:v>0.10627109999999999</c:v>
                </c:pt>
                <c:pt idx="1312">
                  <c:v>0.1101453</c:v>
                </c:pt>
                <c:pt idx="1313">
                  <c:v>0.1125505</c:v>
                </c:pt>
                <c:pt idx="1314">
                  <c:v>0.1175359</c:v>
                </c:pt>
                <c:pt idx="1315">
                  <c:v>0.11346530000000001</c:v>
                </c:pt>
                <c:pt idx="1316">
                  <c:v>0.12906429999999999</c:v>
                </c:pt>
                <c:pt idx="1317">
                  <c:v>0.1129903</c:v>
                </c:pt>
                <c:pt idx="1318">
                  <c:v>9.6858200000000005E-2</c:v>
                </c:pt>
                <c:pt idx="1319">
                  <c:v>0.1075575</c:v>
                </c:pt>
                <c:pt idx="1320">
                  <c:v>9.5022599999999999E-2</c:v>
                </c:pt>
                <c:pt idx="1321">
                  <c:v>9.1512399999999994E-2</c:v>
                </c:pt>
                <c:pt idx="1322">
                  <c:v>0.10578070000000001</c:v>
                </c:pt>
                <c:pt idx="1323">
                  <c:v>9.6017500000000006E-2</c:v>
                </c:pt>
                <c:pt idx="1324">
                  <c:v>0.12184970000000001</c:v>
                </c:pt>
                <c:pt idx="1325">
                  <c:v>0.10797370000000001</c:v>
                </c:pt>
                <c:pt idx="1326">
                  <c:v>0.10359930000000001</c:v>
                </c:pt>
                <c:pt idx="1327">
                  <c:v>0.11773599999999999</c:v>
                </c:pt>
                <c:pt idx="1328">
                  <c:v>0.1034301</c:v>
                </c:pt>
                <c:pt idx="1329">
                  <c:v>0.1037752</c:v>
                </c:pt>
                <c:pt idx="1330">
                  <c:v>0.11241760000000001</c:v>
                </c:pt>
                <c:pt idx="1331">
                  <c:v>0.1058436</c:v>
                </c:pt>
                <c:pt idx="1332">
                  <c:v>0.1042033</c:v>
                </c:pt>
                <c:pt idx="1333">
                  <c:v>0.12202979999999999</c:v>
                </c:pt>
                <c:pt idx="1334">
                  <c:v>0.11800330000000001</c:v>
                </c:pt>
                <c:pt idx="1335">
                  <c:v>0.1182952</c:v>
                </c:pt>
                <c:pt idx="1336">
                  <c:v>0.1204644</c:v>
                </c:pt>
                <c:pt idx="1337">
                  <c:v>0.1246877</c:v>
                </c:pt>
                <c:pt idx="1338">
                  <c:v>0.1182293</c:v>
                </c:pt>
                <c:pt idx="1339">
                  <c:v>0.11040759999999999</c:v>
                </c:pt>
                <c:pt idx="1340">
                  <c:v>0.1057579</c:v>
                </c:pt>
                <c:pt idx="1341">
                  <c:v>0.1109841</c:v>
                </c:pt>
                <c:pt idx="1342">
                  <c:v>0.119696</c:v>
                </c:pt>
                <c:pt idx="1343">
                  <c:v>0.1116806</c:v>
                </c:pt>
                <c:pt idx="1344">
                  <c:v>0.10490480000000001</c:v>
                </c:pt>
                <c:pt idx="1345">
                  <c:v>0.1082057</c:v>
                </c:pt>
                <c:pt idx="1346">
                  <c:v>0.1039529</c:v>
                </c:pt>
                <c:pt idx="1347">
                  <c:v>0.1061185</c:v>
                </c:pt>
                <c:pt idx="1348">
                  <c:v>0.1104796</c:v>
                </c:pt>
                <c:pt idx="1349">
                  <c:v>9.6775E-2</c:v>
                </c:pt>
                <c:pt idx="1350">
                  <c:v>0.1202433</c:v>
                </c:pt>
                <c:pt idx="1351">
                  <c:v>0.11306040000000001</c:v>
                </c:pt>
                <c:pt idx="1352">
                  <c:v>0.1077014</c:v>
                </c:pt>
                <c:pt idx="1353">
                  <c:v>0.1157768</c:v>
                </c:pt>
                <c:pt idx="1354">
                  <c:v>0.1095295</c:v>
                </c:pt>
                <c:pt idx="1355">
                  <c:v>0.12704460000000001</c:v>
                </c:pt>
                <c:pt idx="1356">
                  <c:v>0.1165451</c:v>
                </c:pt>
                <c:pt idx="1357">
                  <c:v>0.12540399999999999</c:v>
                </c:pt>
                <c:pt idx="1358">
                  <c:v>0.1080584</c:v>
                </c:pt>
                <c:pt idx="1359">
                  <c:v>0.10610650000000001</c:v>
                </c:pt>
                <c:pt idx="1360">
                  <c:v>0.102483</c:v>
                </c:pt>
                <c:pt idx="1361">
                  <c:v>0.1096123</c:v>
                </c:pt>
                <c:pt idx="1362">
                  <c:v>0.11362940000000001</c:v>
                </c:pt>
                <c:pt idx="1363">
                  <c:v>0.1236554</c:v>
                </c:pt>
                <c:pt idx="1364">
                  <c:v>0.1247939</c:v>
                </c:pt>
                <c:pt idx="1365">
                  <c:v>0.1000228</c:v>
                </c:pt>
                <c:pt idx="1366">
                  <c:v>0.1197464</c:v>
                </c:pt>
                <c:pt idx="1367">
                  <c:v>0.1086299</c:v>
                </c:pt>
                <c:pt idx="1368">
                  <c:v>0.11162710000000001</c:v>
                </c:pt>
                <c:pt idx="1369">
                  <c:v>0.1249252</c:v>
                </c:pt>
                <c:pt idx="1370">
                  <c:v>0.12128709999999999</c:v>
                </c:pt>
                <c:pt idx="1371">
                  <c:v>0.10618669999999999</c:v>
                </c:pt>
                <c:pt idx="1372">
                  <c:v>0.1182106</c:v>
                </c:pt>
                <c:pt idx="1373">
                  <c:v>9.9318100000000006E-2</c:v>
                </c:pt>
                <c:pt idx="1374">
                  <c:v>9.8141500000000007E-2</c:v>
                </c:pt>
                <c:pt idx="1375">
                  <c:v>0.1162671</c:v>
                </c:pt>
                <c:pt idx="1376">
                  <c:v>0.1017251</c:v>
                </c:pt>
                <c:pt idx="1377">
                  <c:v>8.9464600000000005E-2</c:v>
                </c:pt>
                <c:pt idx="1378">
                  <c:v>0.1062622</c:v>
                </c:pt>
                <c:pt idx="1379">
                  <c:v>0.1235352</c:v>
                </c:pt>
                <c:pt idx="1380">
                  <c:v>0.11750910000000001</c:v>
                </c:pt>
                <c:pt idx="1381">
                  <c:v>0.11483169999999999</c:v>
                </c:pt>
                <c:pt idx="1382">
                  <c:v>0.1003549</c:v>
                </c:pt>
                <c:pt idx="1383">
                  <c:v>0.1064498</c:v>
                </c:pt>
                <c:pt idx="1384">
                  <c:v>9.0046799999999996E-2</c:v>
                </c:pt>
                <c:pt idx="1385">
                  <c:v>8.9439000000000005E-2</c:v>
                </c:pt>
                <c:pt idx="1386">
                  <c:v>0.113344</c:v>
                </c:pt>
                <c:pt idx="1387">
                  <c:v>0.1064447</c:v>
                </c:pt>
                <c:pt idx="1388">
                  <c:v>0.1186868</c:v>
                </c:pt>
                <c:pt idx="1389">
                  <c:v>0.10908610000000001</c:v>
                </c:pt>
                <c:pt idx="1390">
                  <c:v>0.1064311</c:v>
                </c:pt>
                <c:pt idx="1391">
                  <c:v>0.1229985</c:v>
                </c:pt>
                <c:pt idx="1392">
                  <c:v>9.90679E-2</c:v>
                </c:pt>
                <c:pt idx="1393">
                  <c:v>0.11362029999999999</c:v>
                </c:pt>
                <c:pt idx="1394">
                  <c:v>0.1037163</c:v>
                </c:pt>
                <c:pt idx="1395">
                  <c:v>0.1019977</c:v>
                </c:pt>
                <c:pt idx="1396">
                  <c:v>9.8133799999999993E-2</c:v>
                </c:pt>
                <c:pt idx="1397">
                  <c:v>0.1114475</c:v>
                </c:pt>
                <c:pt idx="1398">
                  <c:v>0.11267389999999999</c:v>
                </c:pt>
                <c:pt idx="1399">
                  <c:v>0.1073749</c:v>
                </c:pt>
                <c:pt idx="1400">
                  <c:v>0.12784570000000001</c:v>
                </c:pt>
                <c:pt idx="1401">
                  <c:v>0.10942300000000001</c:v>
                </c:pt>
                <c:pt idx="1402">
                  <c:v>0.11695029999999999</c:v>
                </c:pt>
                <c:pt idx="1403">
                  <c:v>0.10600270000000001</c:v>
                </c:pt>
                <c:pt idx="1404">
                  <c:v>0.1078273</c:v>
                </c:pt>
                <c:pt idx="1405">
                  <c:v>0.12866279999999999</c:v>
                </c:pt>
                <c:pt idx="1406">
                  <c:v>0.110828</c:v>
                </c:pt>
                <c:pt idx="1407">
                  <c:v>0.10237019999999999</c:v>
                </c:pt>
                <c:pt idx="1408">
                  <c:v>0.1169888</c:v>
                </c:pt>
                <c:pt idx="1409">
                  <c:v>9.7532199999999999E-2</c:v>
                </c:pt>
                <c:pt idx="1410">
                  <c:v>0.1059585</c:v>
                </c:pt>
                <c:pt idx="1411">
                  <c:v>0.1002744</c:v>
                </c:pt>
                <c:pt idx="1412">
                  <c:v>0.12417839999999999</c:v>
                </c:pt>
                <c:pt idx="1413">
                  <c:v>0.11369170000000001</c:v>
                </c:pt>
                <c:pt idx="1414">
                  <c:v>0.1107969</c:v>
                </c:pt>
                <c:pt idx="1415">
                  <c:v>0.11494219999999999</c:v>
                </c:pt>
                <c:pt idx="1416">
                  <c:v>0.1062307</c:v>
                </c:pt>
                <c:pt idx="1417">
                  <c:v>0.1203458</c:v>
                </c:pt>
                <c:pt idx="1418">
                  <c:v>0.1170089</c:v>
                </c:pt>
                <c:pt idx="1419">
                  <c:v>0.1076801</c:v>
                </c:pt>
                <c:pt idx="1420">
                  <c:v>9.9603499999999998E-2</c:v>
                </c:pt>
                <c:pt idx="1421">
                  <c:v>0.107957</c:v>
                </c:pt>
                <c:pt idx="1422">
                  <c:v>0.1121211</c:v>
                </c:pt>
                <c:pt idx="1423">
                  <c:v>0.1081959</c:v>
                </c:pt>
                <c:pt idx="1424">
                  <c:v>0.11440019999999999</c:v>
                </c:pt>
                <c:pt idx="1425">
                  <c:v>9.9855399999999997E-2</c:v>
                </c:pt>
                <c:pt idx="1426">
                  <c:v>0.10827539999999999</c:v>
                </c:pt>
                <c:pt idx="1427">
                  <c:v>0.11306049999999999</c:v>
                </c:pt>
                <c:pt idx="1428">
                  <c:v>0.1152387</c:v>
                </c:pt>
                <c:pt idx="1429">
                  <c:v>0.10975169999999999</c:v>
                </c:pt>
                <c:pt idx="1430">
                  <c:v>0.12459389999999999</c:v>
                </c:pt>
                <c:pt idx="1431">
                  <c:v>0.10241699999999999</c:v>
                </c:pt>
                <c:pt idx="1432">
                  <c:v>0.114592</c:v>
                </c:pt>
                <c:pt idx="1433">
                  <c:v>0.1092476</c:v>
                </c:pt>
                <c:pt idx="1434">
                  <c:v>0.1074985</c:v>
                </c:pt>
                <c:pt idx="1435">
                  <c:v>0.1282692</c:v>
                </c:pt>
                <c:pt idx="1436">
                  <c:v>0.1107047</c:v>
                </c:pt>
                <c:pt idx="1437">
                  <c:v>0.110969</c:v>
                </c:pt>
                <c:pt idx="1438">
                  <c:v>9.9769399999999994E-2</c:v>
                </c:pt>
                <c:pt idx="1439">
                  <c:v>0.10318040000000001</c:v>
                </c:pt>
                <c:pt idx="1440">
                  <c:v>0.1067168</c:v>
                </c:pt>
                <c:pt idx="1441">
                  <c:v>0.1117771</c:v>
                </c:pt>
                <c:pt idx="1442">
                  <c:v>0.1128869</c:v>
                </c:pt>
                <c:pt idx="1443">
                  <c:v>0.1023942</c:v>
                </c:pt>
                <c:pt idx="1444">
                  <c:v>0.1088761</c:v>
                </c:pt>
                <c:pt idx="1445">
                  <c:v>0.1014849</c:v>
                </c:pt>
                <c:pt idx="1446">
                  <c:v>0.1080074</c:v>
                </c:pt>
                <c:pt idx="1447">
                  <c:v>0.1073538</c:v>
                </c:pt>
                <c:pt idx="1448">
                  <c:v>0.1120331</c:v>
                </c:pt>
                <c:pt idx="1449">
                  <c:v>0.1130782</c:v>
                </c:pt>
                <c:pt idx="1450">
                  <c:v>0.1173903</c:v>
                </c:pt>
                <c:pt idx="1451">
                  <c:v>0.1144318</c:v>
                </c:pt>
                <c:pt idx="1452">
                  <c:v>9.7925399999999996E-2</c:v>
                </c:pt>
                <c:pt idx="1453">
                  <c:v>0.1000395</c:v>
                </c:pt>
                <c:pt idx="1454">
                  <c:v>0.1051576</c:v>
                </c:pt>
                <c:pt idx="1455">
                  <c:v>0.1159057</c:v>
                </c:pt>
                <c:pt idx="1456">
                  <c:v>0.10803740000000001</c:v>
                </c:pt>
                <c:pt idx="1457">
                  <c:v>0.11545320000000001</c:v>
                </c:pt>
                <c:pt idx="1458">
                  <c:v>0.1040025</c:v>
                </c:pt>
                <c:pt idx="1459">
                  <c:v>0.1048028</c:v>
                </c:pt>
                <c:pt idx="1460">
                  <c:v>0.1097974</c:v>
                </c:pt>
                <c:pt idx="1461">
                  <c:v>0.1149964</c:v>
                </c:pt>
                <c:pt idx="1462">
                  <c:v>0.1006324</c:v>
                </c:pt>
                <c:pt idx="1463">
                  <c:v>9.2525300000000005E-2</c:v>
                </c:pt>
                <c:pt idx="1464">
                  <c:v>0.1012808</c:v>
                </c:pt>
                <c:pt idx="1465">
                  <c:v>0.1081303</c:v>
                </c:pt>
                <c:pt idx="1466">
                  <c:v>9.96673E-2</c:v>
                </c:pt>
                <c:pt idx="1467">
                  <c:v>0.10029830000000001</c:v>
                </c:pt>
                <c:pt idx="1468">
                  <c:v>0.1094055</c:v>
                </c:pt>
                <c:pt idx="1469">
                  <c:v>0.11046549999999999</c:v>
                </c:pt>
                <c:pt idx="1470">
                  <c:v>8.9798100000000006E-2</c:v>
                </c:pt>
                <c:pt idx="1471">
                  <c:v>0.1232357</c:v>
                </c:pt>
                <c:pt idx="1472">
                  <c:v>0.1145055</c:v>
                </c:pt>
                <c:pt idx="1473">
                  <c:v>9.6850500000000006E-2</c:v>
                </c:pt>
                <c:pt idx="1474">
                  <c:v>0.1145267</c:v>
                </c:pt>
                <c:pt idx="1475">
                  <c:v>9.65776E-2</c:v>
                </c:pt>
                <c:pt idx="1476">
                  <c:v>0.119467</c:v>
                </c:pt>
                <c:pt idx="1477">
                  <c:v>0.10455159999999999</c:v>
                </c:pt>
                <c:pt idx="1478">
                  <c:v>0.10350769999999999</c:v>
                </c:pt>
                <c:pt idx="1479">
                  <c:v>0.1120263</c:v>
                </c:pt>
                <c:pt idx="1480">
                  <c:v>9.6637500000000001E-2</c:v>
                </c:pt>
                <c:pt idx="1481">
                  <c:v>0.1043182</c:v>
                </c:pt>
                <c:pt idx="1482">
                  <c:v>0.1124392</c:v>
                </c:pt>
                <c:pt idx="1483">
                  <c:v>0.11327859999999999</c:v>
                </c:pt>
                <c:pt idx="1484">
                  <c:v>0.1195611</c:v>
                </c:pt>
                <c:pt idx="1485">
                  <c:v>7.7298800000000001E-2</c:v>
                </c:pt>
                <c:pt idx="1486">
                  <c:v>0.110511</c:v>
                </c:pt>
                <c:pt idx="1487">
                  <c:v>0.1098851</c:v>
                </c:pt>
                <c:pt idx="1488">
                  <c:v>9.7700700000000001E-2</c:v>
                </c:pt>
                <c:pt idx="1489">
                  <c:v>9.4836900000000002E-2</c:v>
                </c:pt>
                <c:pt idx="1490">
                  <c:v>8.6707699999999999E-2</c:v>
                </c:pt>
                <c:pt idx="1491">
                  <c:v>8.5128599999999999E-2</c:v>
                </c:pt>
                <c:pt idx="1492">
                  <c:v>0.1141539</c:v>
                </c:pt>
                <c:pt idx="1493">
                  <c:v>0.1090207</c:v>
                </c:pt>
                <c:pt idx="1494">
                  <c:v>0.1095724</c:v>
                </c:pt>
                <c:pt idx="1495">
                  <c:v>0.1184684</c:v>
                </c:pt>
                <c:pt idx="1496">
                  <c:v>0.11909409999999999</c:v>
                </c:pt>
                <c:pt idx="1497">
                  <c:v>9.2636200000000002E-2</c:v>
                </c:pt>
                <c:pt idx="1498">
                  <c:v>8.9413500000000007E-2</c:v>
                </c:pt>
                <c:pt idx="1499">
                  <c:v>9.0544200000000005E-2</c:v>
                </c:pt>
                <c:pt idx="1500">
                  <c:v>0.1041738</c:v>
                </c:pt>
                <c:pt idx="1501">
                  <c:v>0.1079422</c:v>
                </c:pt>
                <c:pt idx="1502">
                  <c:v>0.13242789999999999</c:v>
                </c:pt>
                <c:pt idx="1503">
                  <c:v>0.10916099999999999</c:v>
                </c:pt>
                <c:pt idx="1504">
                  <c:v>0.1018305</c:v>
                </c:pt>
                <c:pt idx="1505">
                  <c:v>9.2147400000000004E-2</c:v>
                </c:pt>
                <c:pt idx="1506">
                  <c:v>8.9442800000000003E-2</c:v>
                </c:pt>
                <c:pt idx="1507">
                  <c:v>8.3673499999999998E-2</c:v>
                </c:pt>
                <c:pt idx="1508">
                  <c:v>9.8400500000000002E-2</c:v>
                </c:pt>
                <c:pt idx="1509">
                  <c:v>0.11924899999999999</c:v>
                </c:pt>
                <c:pt idx="1510">
                  <c:v>0.1061332</c:v>
                </c:pt>
                <c:pt idx="1511">
                  <c:v>0.12285980000000001</c:v>
                </c:pt>
                <c:pt idx="1512">
                  <c:v>9.52683E-2</c:v>
                </c:pt>
                <c:pt idx="1513">
                  <c:v>0.1178482</c:v>
                </c:pt>
                <c:pt idx="1514">
                  <c:v>0.1027212</c:v>
                </c:pt>
                <c:pt idx="1515">
                  <c:v>0.1155564</c:v>
                </c:pt>
                <c:pt idx="1516">
                  <c:v>8.3713999999999997E-2</c:v>
                </c:pt>
                <c:pt idx="1517">
                  <c:v>0.13229260000000001</c:v>
                </c:pt>
                <c:pt idx="1518">
                  <c:v>9.5063400000000006E-2</c:v>
                </c:pt>
                <c:pt idx="1519">
                  <c:v>0.1100366</c:v>
                </c:pt>
                <c:pt idx="1520">
                  <c:v>0.1098034</c:v>
                </c:pt>
                <c:pt idx="1521">
                  <c:v>9.5455300000000007E-2</c:v>
                </c:pt>
                <c:pt idx="1522">
                  <c:v>0.1039456</c:v>
                </c:pt>
                <c:pt idx="1523">
                  <c:v>9.0774400000000005E-2</c:v>
                </c:pt>
                <c:pt idx="1524">
                  <c:v>8.8607199999999997E-2</c:v>
                </c:pt>
                <c:pt idx="1525">
                  <c:v>9.5460199999999995E-2</c:v>
                </c:pt>
                <c:pt idx="1526">
                  <c:v>0.12065819999999999</c:v>
                </c:pt>
                <c:pt idx="1527">
                  <c:v>0.10214330000000001</c:v>
                </c:pt>
                <c:pt idx="1528">
                  <c:v>9.9754300000000004E-2</c:v>
                </c:pt>
                <c:pt idx="1529">
                  <c:v>0.13408010000000001</c:v>
                </c:pt>
                <c:pt idx="1530">
                  <c:v>0.10053819999999999</c:v>
                </c:pt>
                <c:pt idx="1531">
                  <c:v>0.1000549</c:v>
                </c:pt>
                <c:pt idx="1532">
                  <c:v>9.9689100000000003E-2</c:v>
                </c:pt>
                <c:pt idx="1533">
                  <c:v>0.1045707</c:v>
                </c:pt>
                <c:pt idx="1534">
                  <c:v>0.1295461</c:v>
                </c:pt>
                <c:pt idx="1535">
                  <c:v>0.1114142</c:v>
                </c:pt>
                <c:pt idx="1536">
                  <c:v>0.11654630000000001</c:v>
                </c:pt>
                <c:pt idx="1537">
                  <c:v>0.10316549999999999</c:v>
                </c:pt>
                <c:pt idx="1538">
                  <c:v>0.1043039</c:v>
                </c:pt>
                <c:pt idx="1539">
                  <c:v>0.1146151</c:v>
                </c:pt>
                <c:pt idx="1540">
                  <c:v>9.8680599999999993E-2</c:v>
                </c:pt>
                <c:pt idx="1541">
                  <c:v>0.1024202</c:v>
                </c:pt>
                <c:pt idx="1542">
                  <c:v>9.5329700000000003E-2</c:v>
                </c:pt>
                <c:pt idx="1543">
                  <c:v>9.6596799999999997E-2</c:v>
                </c:pt>
                <c:pt idx="1544">
                  <c:v>0.1115998</c:v>
                </c:pt>
                <c:pt idx="1545">
                  <c:v>0.1019823</c:v>
                </c:pt>
                <c:pt idx="1546">
                  <c:v>9.3923699999999999E-2</c:v>
                </c:pt>
                <c:pt idx="1547">
                  <c:v>0.10789319999999999</c:v>
                </c:pt>
                <c:pt idx="1548">
                  <c:v>0.10735690000000001</c:v>
                </c:pt>
                <c:pt idx="1549">
                  <c:v>0.1017957</c:v>
                </c:pt>
                <c:pt idx="1550">
                  <c:v>7.8700099999999995E-2</c:v>
                </c:pt>
                <c:pt idx="1551">
                  <c:v>0.11732190000000001</c:v>
                </c:pt>
                <c:pt idx="1552">
                  <c:v>9.0470700000000001E-2</c:v>
                </c:pt>
                <c:pt idx="1553">
                  <c:v>0.1210484</c:v>
                </c:pt>
                <c:pt idx="1554">
                  <c:v>8.9421799999999996E-2</c:v>
                </c:pt>
                <c:pt idx="1555">
                  <c:v>9.2583200000000004E-2</c:v>
                </c:pt>
                <c:pt idx="1556">
                  <c:v>9.9231E-2</c:v>
                </c:pt>
                <c:pt idx="1557">
                  <c:v>9.0069700000000003E-2</c:v>
                </c:pt>
                <c:pt idx="1558">
                  <c:v>9.2939999999999995E-2</c:v>
                </c:pt>
                <c:pt idx="1559">
                  <c:v>8.6104200000000006E-2</c:v>
                </c:pt>
                <c:pt idx="1560">
                  <c:v>0.12347619999999999</c:v>
                </c:pt>
                <c:pt idx="1561">
                  <c:v>9.0643799999999997E-2</c:v>
                </c:pt>
                <c:pt idx="1562">
                  <c:v>9.9295400000000006E-2</c:v>
                </c:pt>
                <c:pt idx="1563">
                  <c:v>0.1101198</c:v>
                </c:pt>
                <c:pt idx="1564">
                  <c:v>0.11110299999999999</c:v>
                </c:pt>
                <c:pt idx="1565">
                  <c:v>8.4366499999999997E-2</c:v>
                </c:pt>
                <c:pt idx="1566">
                  <c:v>8.8464200000000007E-2</c:v>
                </c:pt>
                <c:pt idx="1567">
                  <c:v>0.11376989999999999</c:v>
                </c:pt>
                <c:pt idx="1568">
                  <c:v>9.3149300000000004E-2</c:v>
                </c:pt>
                <c:pt idx="1569">
                  <c:v>0.10513790000000001</c:v>
                </c:pt>
                <c:pt idx="1570">
                  <c:v>0.1135552</c:v>
                </c:pt>
                <c:pt idx="1571">
                  <c:v>9.2083499999999999E-2</c:v>
                </c:pt>
                <c:pt idx="1572">
                  <c:v>8.60316E-2</c:v>
                </c:pt>
                <c:pt idx="1573">
                  <c:v>0.1066052</c:v>
                </c:pt>
                <c:pt idx="1574">
                  <c:v>0.1226134</c:v>
                </c:pt>
                <c:pt idx="1575">
                  <c:v>0.1083205</c:v>
                </c:pt>
                <c:pt idx="1576">
                  <c:v>0.111067</c:v>
                </c:pt>
                <c:pt idx="1577">
                  <c:v>0.1002712</c:v>
                </c:pt>
                <c:pt idx="1578">
                  <c:v>9.37051E-2</c:v>
                </c:pt>
                <c:pt idx="1579">
                  <c:v>0.10009419999999999</c:v>
                </c:pt>
                <c:pt idx="1580">
                  <c:v>8.5271600000000003E-2</c:v>
                </c:pt>
                <c:pt idx="1581">
                  <c:v>8.6140800000000003E-2</c:v>
                </c:pt>
                <c:pt idx="1582">
                  <c:v>0.11173329999999999</c:v>
                </c:pt>
                <c:pt idx="1583">
                  <c:v>9.8159999999999997E-2</c:v>
                </c:pt>
                <c:pt idx="1584">
                  <c:v>0.10304099999999999</c:v>
                </c:pt>
                <c:pt idx="1585">
                  <c:v>7.7062400000000003E-2</c:v>
                </c:pt>
                <c:pt idx="1586">
                  <c:v>9.6919500000000006E-2</c:v>
                </c:pt>
                <c:pt idx="1587">
                  <c:v>0.112127</c:v>
                </c:pt>
                <c:pt idx="1588">
                  <c:v>8.7323300000000006E-2</c:v>
                </c:pt>
                <c:pt idx="1589">
                  <c:v>9.0820399999999996E-2</c:v>
                </c:pt>
                <c:pt idx="1590">
                  <c:v>7.4458200000000002E-2</c:v>
                </c:pt>
                <c:pt idx="1591">
                  <c:v>8.2062599999999999E-2</c:v>
                </c:pt>
                <c:pt idx="1592">
                  <c:v>8.9523000000000005E-2</c:v>
                </c:pt>
                <c:pt idx="1593">
                  <c:v>0.1028951</c:v>
                </c:pt>
                <c:pt idx="1594">
                  <c:v>8.40587E-2</c:v>
                </c:pt>
                <c:pt idx="1595">
                  <c:v>9.0777200000000002E-2</c:v>
                </c:pt>
                <c:pt idx="1596">
                  <c:v>9.1492599999999993E-2</c:v>
                </c:pt>
                <c:pt idx="1597">
                  <c:v>8.5975999999999997E-2</c:v>
                </c:pt>
                <c:pt idx="1598">
                  <c:v>8.5436200000000004E-2</c:v>
                </c:pt>
                <c:pt idx="1599">
                  <c:v>7.8823699999999997E-2</c:v>
                </c:pt>
                <c:pt idx="1600">
                  <c:v>9.55704E-2</c:v>
                </c:pt>
                <c:pt idx="1601">
                  <c:v>9.0306300000000006E-2</c:v>
                </c:pt>
                <c:pt idx="1602">
                  <c:v>8.8462100000000002E-2</c:v>
                </c:pt>
                <c:pt idx="1603">
                  <c:v>0.1098068</c:v>
                </c:pt>
                <c:pt idx="1604">
                  <c:v>9.4961900000000002E-2</c:v>
                </c:pt>
                <c:pt idx="1605">
                  <c:v>9.8072999999999994E-2</c:v>
                </c:pt>
                <c:pt idx="1606">
                  <c:v>9.6170400000000003E-2</c:v>
                </c:pt>
                <c:pt idx="1607">
                  <c:v>7.5595099999999998E-2</c:v>
                </c:pt>
                <c:pt idx="1608">
                  <c:v>8.9874200000000001E-2</c:v>
                </c:pt>
                <c:pt idx="1609">
                  <c:v>9.7617300000000004E-2</c:v>
                </c:pt>
                <c:pt idx="1610">
                  <c:v>8.6766200000000002E-2</c:v>
                </c:pt>
                <c:pt idx="1611">
                  <c:v>0.10241210000000001</c:v>
                </c:pt>
                <c:pt idx="1612">
                  <c:v>8.3554000000000003E-2</c:v>
                </c:pt>
                <c:pt idx="1613">
                  <c:v>0.105989</c:v>
                </c:pt>
                <c:pt idx="1614">
                  <c:v>0.1077468</c:v>
                </c:pt>
                <c:pt idx="1615">
                  <c:v>9.6505199999999999E-2</c:v>
                </c:pt>
                <c:pt idx="1616">
                  <c:v>9.92479E-2</c:v>
                </c:pt>
                <c:pt idx="1617">
                  <c:v>0.1038988</c:v>
                </c:pt>
                <c:pt idx="1618">
                  <c:v>0.10659150000000001</c:v>
                </c:pt>
                <c:pt idx="1619">
                  <c:v>0.1003686</c:v>
                </c:pt>
                <c:pt idx="1620">
                  <c:v>0.1008222</c:v>
                </c:pt>
                <c:pt idx="1621">
                  <c:v>0.1029128</c:v>
                </c:pt>
                <c:pt idx="1622">
                  <c:v>8.41866E-2</c:v>
                </c:pt>
                <c:pt idx="1623">
                  <c:v>9.83213E-2</c:v>
                </c:pt>
                <c:pt idx="1624">
                  <c:v>8.8378200000000004E-2</c:v>
                </c:pt>
                <c:pt idx="1625">
                  <c:v>7.8211199999999995E-2</c:v>
                </c:pt>
                <c:pt idx="1626">
                  <c:v>9.7195299999999998E-2</c:v>
                </c:pt>
                <c:pt idx="1627">
                  <c:v>9.6024100000000001E-2</c:v>
                </c:pt>
                <c:pt idx="1628">
                  <c:v>0.11448999999999999</c:v>
                </c:pt>
                <c:pt idx="1629">
                  <c:v>9.9087800000000004E-2</c:v>
                </c:pt>
                <c:pt idx="1630">
                  <c:v>0.10212739999999999</c:v>
                </c:pt>
                <c:pt idx="1631">
                  <c:v>0.106554</c:v>
                </c:pt>
                <c:pt idx="1632">
                  <c:v>9.6405299999999999E-2</c:v>
                </c:pt>
                <c:pt idx="1633">
                  <c:v>0.1010747</c:v>
                </c:pt>
                <c:pt idx="1634">
                  <c:v>0.1093355</c:v>
                </c:pt>
                <c:pt idx="1635">
                  <c:v>9.9670999999999996E-2</c:v>
                </c:pt>
                <c:pt idx="1636">
                  <c:v>0.10766050000000001</c:v>
                </c:pt>
                <c:pt idx="1637">
                  <c:v>9.4561099999999995E-2</c:v>
                </c:pt>
                <c:pt idx="1638">
                  <c:v>0.10746319999999999</c:v>
                </c:pt>
                <c:pt idx="1639">
                  <c:v>9.2649599999999999E-2</c:v>
                </c:pt>
                <c:pt idx="1640">
                  <c:v>8.9761400000000005E-2</c:v>
                </c:pt>
                <c:pt idx="1641">
                  <c:v>0.1057429</c:v>
                </c:pt>
                <c:pt idx="1642">
                  <c:v>9.98053E-2</c:v>
                </c:pt>
                <c:pt idx="1643">
                  <c:v>0.1241013</c:v>
                </c:pt>
                <c:pt idx="1644">
                  <c:v>0.1060827</c:v>
                </c:pt>
                <c:pt idx="1645">
                  <c:v>0.1137548</c:v>
                </c:pt>
                <c:pt idx="1646">
                  <c:v>0.11570759999999999</c:v>
                </c:pt>
                <c:pt idx="1647">
                  <c:v>0.1022668</c:v>
                </c:pt>
                <c:pt idx="1648">
                  <c:v>0.1154403</c:v>
                </c:pt>
                <c:pt idx="1649">
                  <c:v>9.4954300000000005E-2</c:v>
                </c:pt>
                <c:pt idx="1650">
                  <c:v>0.11486399999999999</c:v>
                </c:pt>
                <c:pt idx="1651">
                  <c:v>0.10782750000000001</c:v>
                </c:pt>
                <c:pt idx="1652">
                  <c:v>0.1199123</c:v>
                </c:pt>
                <c:pt idx="1653">
                  <c:v>8.8656899999999997E-2</c:v>
                </c:pt>
                <c:pt idx="1654">
                  <c:v>8.3895700000000004E-2</c:v>
                </c:pt>
                <c:pt idx="1655">
                  <c:v>9.2633300000000002E-2</c:v>
                </c:pt>
                <c:pt idx="1656">
                  <c:v>9.9707400000000002E-2</c:v>
                </c:pt>
                <c:pt idx="1657">
                  <c:v>9.6339300000000003E-2</c:v>
                </c:pt>
                <c:pt idx="1658">
                  <c:v>0.1015437</c:v>
                </c:pt>
                <c:pt idx="1659">
                  <c:v>9.7892900000000005E-2</c:v>
                </c:pt>
                <c:pt idx="1660">
                  <c:v>8.9190400000000003E-2</c:v>
                </c:pt>
                <c:pt idx="1661">
                  <c:v>0.1130168</c:v>
                </c:pt>
                <c:pt idx="1662">
                  <c:v>8.6738200000000001E-2</c:v>
                </c:pt>
                <c:pt idx="1663">
                  <c:v>8.1048599999999998E-2</c:v>
                </c:pt>
                <c:pt idx="1664">
                  <c:v>8.4490099999999999E-2</c:v>
                </c:pt>
                <c:pt idx="1665">
                  <c:v>9.7152299999999997E-2</c:v>
                </c:pt>
                <c:pt idx="1666">
                  <c:v>8.3925899999999998E-2</c:v>
                </c:pt>
                <c:pt idx="1667">
                  <c:v>9.7919800000000001E-2</c:v>
                </c:pt>
                <c:pt idx="1668">
                  <c:v>9.0662599999999996E-2</c:v>
                </c:pt>
                <c:pt idx="1669">
                  <c:v>8.84432E-2</c:v>
                </c:pt>
                <c:pt idx="1670">
                  <c:v>9.4896999999999995E-2</c:v>
                </c:pt>
                <c:pt idx="1671">
                  <c:v>0.10900260000000001</c:v>
                </c:pt>
                <c:pt idx="1672">
                  <c:v>0.1156701</c:v>
                </c:pt>
                <c:pt idx="1673">
                  <c:v>0.1122731</c:v>
                </c:pt>
                <c:pt idx="1674">
                  <c:v>9.6252599999999994E-2</c:v>
                </c:pt>
                <c:pt idx="1675">
                  <c:v>8.8703699999999996E-2</c:v>
                </c:pt>
                <c:pt idx="1676">
                  <c:v>0.10054250000000001</c:v>
                </c:pt>
                <c:pt idx="1677">
                  <c:v>9.1556899999999997E-2</c:v>
                </c:pt>
                <c:pt idx="1678">
                  <c:v>0.110211</c:v>
                </c:pt>
                <c:pt idx="1679">
                  <c:v>9.8294599999999996E-2</c:v>
                </c:pt>
                <c:pt idx="1680">
                  <c:v>9.8067500000000002E-2</c:v>
                </c:pt>
                <c:pt idx="1681">
                  <c:v>0.1102341</c:v>
                </c:pt>
                <c:pt idx="1682">
                  <c:v>8.6689199999999994E-2</c:v>
                </c:pt>
                <c:pt idx="1683">
                  <c:v>9.6964599999999998E-2</c:v>
                </c:pt>
                <c:pt idx="1684">
                  <c:v>0.1120159</c:v>
                </c:pt>
                <c:pt idx="1685">
                  <c:v>0.10024230000000001</c:v>
                </c:pt>
                <c:pt idx="1686">
                  <c:v>9.9748100000000006E-2</c:v>
                </c:pt>
                <c:pt idx="1687">
                  <c:v>0.1087395</c:v>
                </c:pt>
                <c:pt idx="1688">
                  <c:v>9.5214800000000002E-2</c:v>
                </c:pt>
                <c:pt idx="1689">
                  <c:v>9.1572200000000006E-2</c:v>
                </c:pt>
                <c:pt idx="1690">
                  <c:v>0.10387399999999999</c:v>
                </c:pt>
                <c:pt idx="1691">
                  <c:v>0.1180471</c:v>
                </c:pt>
                <c:pt idx="1692">
                  <c:v>9.4469200000000003E-2</c:v>
                </c:pt>
                <c:pt idx="1693">
                  <c:v>9.3446899999999999E-2</c:v>
                </c:pt>
                <c:pt idx="1694">
                  <c:v>0.1022443</c:v>
                </c:pt>
                <c:pt idx="1695">
                  <c:v>0.10355739999999999</c:v>
                </c:pt>
                <c:pt idx="1696">
                  <c:v>0.1001117</c:v>
                </c:pt>
                <c:pt idx="1697">
                  <c:v>0.10156080000000001</c:v>
                </c:pt>
                <c:pt idx="1698">
                  <c:v>0.10386040000000001</c:v>
                </c:pt>
                <c:pt idx="1699">
                  <c:v>8.84239E-2</c:v>
                </c:pt>
                <c:pt idx="1700">
                  <c:v>0.10129970000000001</c:v>
                </c:pt>
                <c:pt idx="1701">
                  <c:v>0.10309740000000001</c:v>
                </c:pt>
                <c:pt idx="1702">
                  <c:v>0.10881010000000001</c:v>
                </c:pt>
                <c:pt idx="1703">
                  <c:v>0.1050899</c:v>
                </c:pt>
                <c:pt idx="1704">
                  <c:v>8.7396799999999997E-2</c:v>
                </c:pt>
                <c:pt idx="1705">
                  <c:v>0.1207459</c:v>
                </c:pt>
                <c:pt idx="1706">
                  <c:v>8.8311000000000001E-2</c:v>
                </c:pt>
                <c:pt idx="1707">
                  <c:v>9.7687599999999999E-2</c:v>
                </c:pt>
                <c:pt idx="1708">
                  <c:v>0.11140129999999999</c:v>
                </c:pt>
                <c:pt idx="1709">
                  <c:v>0.1019723</c:v>
                </c:pt>
                <c:pt idx="1710">
                  <c:v>0.11633209999999999</c:v>
                </c:pt>
                <c:pt idx="1711">
                  <c:v>9.3061500000000005E-2</c:v>
                </c:pt>
                <c:pt idx="1712">
                  <c:v>0.1182328</c:v>
                </c:pt>
                <c:pt idx="1713">
                  <c:v>9.3669100000000005E-2</c:v>
                </c:pt>
                <c:pt idx="1714">
                  <c:v>9.2841499999999993E-2</c:v>
                </c:pt>
                <c:pt idx="1715">
                  <c:v>9.5073099999999994E-2</c:v>
                </c:pt>
                <c:pt idx="1716">
                  <c:v>8.1742499999999996E-2</c:v>
                </c:pt>
                <c:pt idx="1717">
                  <c:v>0.10216069999999999</c:v>
                </c:pt>
                <c:pt idx="1718">
                  <c:v>9.78884E-2</c:v>
                </c:pt>
                <c:pt idx="1719">
                  <c:v>8.8614700000000005E-2</c:v>
                </c:pt>
                <c:pt idx="1720">
                  <c:v>9.0938400000000003E-2</c:v>
                </c:pt>
                <c:pt idx="1721">
                  <c:v>8.6955900000000003E-2</c:v>
                </c:pt>
                <c:pt idx="1722">
                  <c:v>8.7678300000000001E-2</c:v>
                </c:pt>
                <c:pt idx="1723">
                  <c:v>9.0712600000000004E-2</c:v>
                </c:pt>
                <c:pt idx="1724">
                  <c:v>9.0941900000000006E-2</c:v>
                </c:pt>
                <c:pt idx="1725">
                  <c:v>9.6597000000000002E-2</c:v>
                </c:pt>
                <c:pt idx="1726">
                  <c:v>9.13963E-2</c:v>
                </c:pt>
                <c:pt idx="1727">
                  <c:v>9.5369200000000001E-2</c:v>
                </c:pt>
                <c:pt idx="1728">
                  <c:v>9.3870700000000001E-2</c:v>
                </c:pt>
                <c:pt idx="1729">
                  <c:v>8.6967600000000006E-2</c:v>
                </c:pt>
                <c:pt idx="1730">
                  <c:v>0.106443</c:v>
                </c:pt>
                <c:pt idx="1731">
                  <c:v>9.2242000000000005E-2</c:v>
                </c:pt>
                <c:pt idx="1732">
                  <c:v>8.3356600000000003E-2</c:v>
                </c:pt>
                <c:pt idx="1733">
                  <c:v>8.5642300000000005E-2</c:v>
                </c:pt>
                <c:pt idx="1734">
                  <c:v>9.7514400000000001E-2</c:v>
                </c:pt>
                <c:pt idx="1735">
                  <c:v>0.1007697</c:v>
                </c:pt>
                <c:pt idx="1736">
                  <c:v>0.1036759</c:v>
                </c:pt>
                <c:pt idx="1737">
                  <c:v>9.2022199999999998E-2</c:v>
                </c:pt>
                <c:pt idx="1738">
                  <c:v>0.1163037</c:v>
                </c:pt>
                <c:pt idx="1739">
                  <c:v>8.6282399999999995E-2</c:v>
                </c:pt>
                <c:pt idx="1740">
                  <c:v>9.7527900000000001E-2</c:v>
                </c:pt>
                <c:pt idx="1741">
                  <c:v>0.1053931</c:v>
                </c:pt>
                <c:pt idx="1742">
                  <c:v>0.1008106</c:v>
                </c:pt>
                <c:pt idx="1743">
                  <c:v>0.1118835</c:v>
                </c:pt>
                <c:pt idx="1744">
                  <c:v>0.1005022</c:v>
                </c:pt>
                <c:pt idx="1745">
                  <c:v>9.0093599999999996E-2</c:v>
                </c:pt>
                <c:pt idx="1746">
                  <c:v>9.6721299999999996E-2</c:v>
                </c:pt>
                <c:pt idx="1747">
                  <c:v>9.6593499999999999E-2</c:v>
                </c:pt>
                <c:pt idx="1748">
                  <c:v>8.6829299999999998E-2</c:v>
                </c:pt>
                <c:pt idx="1749">
                  <c:v>0.107437</c:v>
                </c:pt>
                <c:pt idx="1750">
                  <c:v>0.12639900000000001</c:v>
                </c:pt>
                <c:pt idx="1751">
                  <c:v>0.11286980000000001</c:v>
                </c:pt>
                <c:pt idx="1752">
                  <c:v>0.10491590000000001</c:v>
                </c:pt>
                <c:pt idx="1753">
                  <c:v>0.11997720000000001</c:v>
                </c:pt>
                <c:pt idx="1754">
                  <c:v>8.6966199999999994E-2</c:v>
                </c:pt>
                <c:pt idx="1755">
                  <c:v>8.6848800000000004E-2</c:v>
                </c:pt>
                <c:pt idx="1756">
                  <c:v>8.3233699999999994E-2</c:v>
                </c:pt>
                <c:pt idx="1757">
                  <c:v>0.10186530000000001</c:v>
                </c:pt>
                <c:pt idx="1758">
                  <c:v>8.7864999999999999E-2</c:v>
                </c:pt>
                <c:pt idx="1759">
                  <c:v>0.11550439999999999</c:v>
                </c:pt>
                <c:pt idx="1760">
                  <c:v>0.1163585</c:v>
                </c:pt>
                <c:pt idx="1761">
                  <c:v>0.11623319999999999</c:v>
                </c:pt>
                <c:pt idx="1762">
                  <c:v>8.0140299999999998E-2</c:v>
                </c:pt>
                <c:pt idx="1763">
                  <c:v>0.10065639999999999</c:v>
                </c:pt>
                <c:pt idx="1764">
                  <c:v>0.1026415</c:v>
                </c:pt>
                <c:pt idx="1765">
                  <c:v>9.0691099999999997E-2</c:v>
                </c:pt>
                <c:pt idx="1766">
                  <c:v>8.3186099999999999E-2</c:v>
                </c:pt>
                <c:pt idx="1767">
                  <c:v>0.1023057</c:v>
                </c:pt>
                <c:pt idx="1768">
                  <c:v>0.10120469999999999</c:v>
                </c:pt>
                <c:pt idx="1769">
                  <c:v>9.7476999999999994E-2</c:v>
                </c:pt>
                <c:pt idx="1770">
                  <c:v>8.6676500000000004E-2</c:v>
                </c:pt>
                <c:pt idx="1771">
                  <c:v>9.7514699999999996E-2</c:v>
                </c:pt>
                <c:pt idx="1772">
                  <c:v>9.4679799999999995E-2</c:v>
                </c:pt>
                <c:pt idx="1773">
                  <c:v>9.0985800000000006E-2</c:v>
                </c:pt>
                <c:pt idx="1774">
                  <c:v>0.111503</c:v>
                </c:pt>
                <c:pt idx="1775">
                  <c:v>8.99065E-2</c:v>
                </c:pt>
                <c:pt idx="1776">
                  <c:v>8.4049499999999999E-2</c:v>
                </c:pt>
                <c:pt idx="1777">
                  <c:v>8.6828000000000002E-2</c:v>
                </c:pt>
                <c:pt idx="1778">
                  <c:v>9.8973000000000005E-2</c:v>
                </c:pt>
                <c:pt idx="1779">
                  <c:v>9.1236600000000001E-2</c:v>
                </c:pt>
                <c:pt idx="1780">
                  <c:v>0.11353679999999999</c:v>
                </c:pt>
                <c:pt idx="1781">
                  <c:v>0.1021624</c:v>
                </c:pt>
                <c:pt idx="1782">
                  <c:v>9.3322199999999994E-2</c:v>
                </c:pt>
                <c:pt idx="1783">
                  <c:v>9.5996200000000004E-2</c:v>
                </c:pt>
                <c:pt idx="1784">
                  <c:v>0.1139892</c:v>
                </c:pt>
                <c:pt idx="1785">
                  <c:v>9.5846500000000001E-2</c:v>
                </c:pt>
                <c:pt idx="1786">
                  <c:v>9.7929600000000006E-2</c:v>
                </c:pt>
                <c:pt idx="1787">
                  <c:v>9.0033600000000005E-2</c:v>
                </c:pt>
                <c:pt idx="1788">
                  <c:v>9.7270700000000002E-2</c:v>
                </c:pt>
                <c:pt idx="1789">
                  <c:v>8.0937099999999998E-2</c:v>
                </c:pt>
                <c:pt idx="1790">
                  <c:v>0.10847560000000001</c:v>
                </c:pt>
                <c:pt idx="1791">
                  <c:v>8.0546699999999999E-2</c:v>
                </c:pt>
                <c:pt idx="1792">
                  <c:v>8.7794700000000003E-2</c:v>
                </c:pt>
                <c:pt idx="1793">
                  <c:v>9.3615500000000004E-2</c:v>
                </c:pt>
                <c:pt idx="1794">
                  <c:v>8.8825899999999999E-2</c:v>
                </c:pt>
                <c:pt idx="1795">
                  <c:v>8.8147900000000001E-2</c:v>
                </c:pt>
                <c:pt idx="1796">
                  <c:v>9.7004599999999996E-2</c:v>
                </c:pt>
                <c:pt idx="1797">
                  <c:v>9.7610699999999995E-2</c:v>
                </c:pt>
                <c:pt idx="1798">
                  <c:v>9.1684500000000002E-2</c:v>
                </c:pt>
                <c:pt idx="1799">
                  <c:v>9.1538700000000001E-2</c:v>
                </c:pt>
                <c:pt idx="1800">
                  <c:v>9.6316799999999994E-2</c:v>
                </c:pt>
                <c:pt idx="1801">
                  <c:v>9.4212699999999996E-2</c:v>
                </c:pt>
                <c:pt idx="1802">
                  <c:v>9.7032499999999994E-2</c:v>
                </c:pt>
                <c:pt idx="1803">
                  <c:v>0.10405300000000001</c:v>
                </c:pt>
                <c:pt idx="1804">
                  <c:v>9.3409000000000006E-2</c:v>
                </c:pt>
                <c:pt idx="1805">
                  <c:v>0.1046636</c:v>
                </c:pt>
                <c:pt idx="1806">
                  <c:v>8.08281E-2</c:v>
                </c:pt>
                <c:pt idx="1807">
                  <c:v>9.45434E-2</c:v>
                </c:pt>
                <c:pt idx="1808">
                  <c:v>9.7075499999999995E-2</c:v>
                </c:pt>
                <c:pt idx="1809">
                  <c:v>0.11020190000000001</c:v>
                </c:pt>
                <c:pt idx="1810">
                  <c:v>8.4275799999999998E-2</c:v>
                </c:pt>
                <c:pt idx="1811">
                  <c:v>9.6542100000000006E-2</c:v>
                </c:pt>
                <c:pt idx="1812">
                  <c:v>0.1171198</c:v>
                </c:pt>
                <c:pt idx="1813">
                  <c:v>9.5575099999999996E-2</c:v>
                </c:pt>
                <c:pt idx="1814">
                  <c:v>9.5414299999999994E-2</c:v>
                </c:pt>
                <c:pt idx="1815">
                  <c:v>9.3533099999999994E-2</c:v>
                </c:pt>
                <c:pt idx="1816">
                  <c:v>8.4196699999999999E-2</c:v>
                </c:pt>
                <c:pt idx="1817">
                  <c:v>9.5019500000000007E-2</c:v>
                </c:pt>
                <c:pt idx="1818">
                  <c:v>9.0855000000000005E-2</c:v>
                </c:pt>
                <c:pt idx="1819">
                  <c:v>9.2447799999999997E-2</c:v>
                </c:pt>
                <c:pt idx="1820">
                  <c:v>9.48711E-2</c:v>
                </c:pt>
                <c:pt idx="1821">
                  <c:v>9.4239600000000007E-2</c:v>
                </c:pt>
                <c:pt idx="1822">
                  <c:v>8.7927900000000003E-2</c:v>
                </c:pt>
                <c:pt idx="1823">
                  <c:v>9.0597800000000006E-2</c:v>
                </c:pt>
                <c:pt idx="1824">
                  <c:v>8.7222999999999995E-2</c:v>
                </c:pt>
                <c:pt idx="1825">
                  <c:v>9.3374200000000004E-2</c:v>
                </c:pt>
                <c:pt idx="1826">
                  <c:v>8.0730700000000002E-2</c:v>
                </c:pt>
                <c:pt idx="1827">
                  <c:v>8.6386599999999994E-2</c:v>
                </c:pt>
                <c:pt idx="1828">
                  <c:v>9.5151799999999995E-2</c:v>
                </c:pt>
                <c:pt idx="1829">
                  <c:v>0.1126484</c:v>
                </c:pt>
                <c:pt idx="1830">
                  <c:v>0.1015664</c:v>
                </c:pt>
                <c:pt idx="1831">
                  <c:v>9.7367899999999993E-2</c:v>
                </c:pt>
                <c:pt idx="1832">
                  <c:v>8.2722000000000004E-2</c:v>
                </c:pt>
                <c:pt idx="1833">
                  <c:v>0.1007092</c:v>
                </c:pt>
                <c:pt idx="1834">
                  <c:v>9.9969000000000002E-2</c:v>
                </c:pt>
                <c:pt idx="1835">
                  <c:v>9.4348199999999993E-2</c:v>
                </c:pt>
                <c:pt idx="1836">
                  <c:v>0.10350239999999999</c:v>
                </c:pt>
                <c:pt idx="1837">
                  <c:v>8.7991600000000003E-2</c:v>
                </c:pt>
                <c:pt idx="1838">
                  <c:v>9.9375599999999994E-2</c:v>
                </c:pt>
                <c:pt idx="1839">
                  <c:v>9.5462699999999998E-2</c:v>
                </c:pt>
                <c:pt idx="1840">
                  <c:v>8.0453499999999997E-2</c:v>
                </c:pt>
                <c:pt idx="1841">
                  <c:v>9.3366000000000005E-2</c:v>
                </c:pt>
                <c:pt idx="1842">
                  <c:v>0.106757</c:v>
                </c:pt>
                <c:pt idx="1843">
                  <c:v>0.1005062</c:v>
                </c:pt>
                <c:pt idx="1844">
                  <c:v>9.2001200000000005E-2</c:v>
                </c:pt>
                <c:pt idx="1845">
                  <c:v>0.1072303</c:v>
                </c:pt>
                <c:pt idx="1846">
                  <c:v>0.1042438</c:v>
                </c:pt>
                <c:pt idx="1847">
                  <c:v>0.1023405</c:v>
                </c:pt>
                <c:pt idx="1848">
                  <c:v>0.12412960000000001</c:v>
                </c:pt>
                <c:pt idx="1849">
                  <c:v>0.1043949</c:v>
                </c:pt>
                <c:pt idx="1850">
                  <c:v>9.7209100000000007E-2</c:v>
                </c:pt>
                <c:pt idx="1851">
                  <c:v>9.3774999999999997E-2</c:v>
                </c:pt>
                <c:pt idx="1852">
                  <c:v>9.1827699999999998E-2</c:v>
                </c:pt>
                <c:pt idx="1853">
                  <c:v>9.45738E-2</c:v>
                </c:pt>
                <c:pt idx="1854">
                  <c:v>0.11887929999999999</c:v>
                </c:pt>
                <c:pt idx="1855">
                  <c:v>8.6669800000000005E-2</c:v>
                </c:pt>
                <c:pt idx="1856">
                  <c:v>8.4370700000000007E-2</c:v>
                </c:pt>
                <c:pt idx="1857">
                  <c:v>9.2717800000000003E-2</c:v>
                </c:pt>
                <c:pt idx="1858">
                  <c:v>9.4976900000000003E-2</c:v>
                </c:pt>
                <c:pt idx="1859">
                  <c:v>0.10297539999999999</c:v>
                </c:pt>
                <c:pt idx="1860">
                  <c:v>0.10617559999999999</c:v>
                </c:pt>
                <c:pt idx="1861">
                  <c:v>9.0143600000000004E-2</c:v>
                </c:pt>
                <c:pt idx="1862">
                  <c:v>0.1148073</c:v>
                </c:pt>
                <c:pt idx="1863">
                  <c:v>0.1097625</c:v>
                </c:pt>
                <c:pt idx="1864">
                  <c:v>9.8658800000000005E-2</c:v>
                </c:pt>
                <c:pt idx="1865">
                  <c:v>0.1008603</c:v>
                </c:pt>
                <c:pt idx="1866">
                  <c:v>0.10308730000000001</c:v>
                </c:pt>
                <c:pt idx="1867">
                  <c:v>0.1014863</c:v>
                </c:pt>
                <c:pt idx="1868">
                  <c:v>0.1029516</c:v>
                </c:pt>
                <c:pt idx="1869">
                  <c:v>9.8278400000000002E-2</c:v>
                </c:pt>
                <c:pt idx="1870">
                  <c:v>9.2519500000000005E-2</c:v>
                </c:pt>
                <c:pt idx="1871">
                  <c:v>0.1054679</c:v>
                </c:pt>
                <c:pt idx="1872">
                  <c:v>0.1030967</c:v>
                </c:pt>
                <c:pt idx="1873">
                  <c:v>0.1121967</c:v>
                </c:pt>
                <c:pt idx="1874">
                  <c:v>9.0410400000000002E-2</c:v>
                </c:pt>
                <c:pt idx="1875">
                  <c:v>9.5766000000000004E-2</c:v>
                </c:pt>
                <c:pt idx="1876">
                  <c:v>0.106373</c:v>
                </c:pt>
                <c:pt idx="1877">
                  <c:v>0.1042641</c:v>
                </c:pt>
                <c:pt idx="1878">
                  <c:v>8.5916800000000002E-2</c:v>
                </c:pt>
                <c:pt idx="1879">
                  <c:v>9.0049199999999996E-2</c:v>
                </c:pt>
                <c:pt idx="1880">
                  <c:v>9.9897600000000003E-2</c:v>
                </c:pt>
                <c:pt idx="1881">
                  <c:v>9.5551200000000003E-2</c:v>
                </c:pt>
                <c:pt idx="1882">
                  <c:v>0.1033873</c:v>
                </c:pt>
                <c:pt idx="1883">
                  <c:v>9.7640000000000005E-2</c:v>
                </c:pt>
                <c:pt idx="1884">
                  <c:v>0.1091993</c:v>
                </c:pt>
                <c:pt idx="1885">
                  <c:v>9.66809E-2</c:v>
                </c:pt>
                <c:pt idx="1886">
                  <c:v>9.3358999999999998E-2</c:v>
                </c:pt>
                <c:pt idx="1887">
                  <c:v>8.6436799999999994E-2</c:v>
                </c:pt>
                <c:pt idx="1888">
                  <c:v>9.21955E-2</c:v>
                </c:pt>
                <c:pt idx="1889">
                  <c:v>0.1022136</c:v>
                </c:pt>
                <c:pt idx="1890">
                  <c:v>0.1016483</c:v>
                </c:pt>
                <c:pt idx="1891">
                  <c:v>9.5585199999999995E-2</c:v>
                </c:pt>
                <c:pt idx="1892">
                  <c:v>9.7667500000000004E-2</c:v>
                </c:pt>
                <c:pt idx="1893">
                  <c:v>0.1054097</c:v>
                </c:pt>
                <c:pt idx="1894">
                  <c:v>0.10182099999999999</c:v>
                </c:pt>
                <c:pt idx="1895">
                  <c:v>0.1052008</c:v>
                </c:pt>
                <c:pt idx="1896">
                  <c:v>0.1026325</c:v>
                </c:pt>
                <c:pt idx="1897">
                  <c:v>9.6319399999999999E-2</c:v>
                </c:pt>
                <c:pt idx="1898">
                  <c:v>0.10127360000000001</c:v>
                </c:pt>
                <c:pt idx="1899">
                  <c:v>9.4331600000000002E-2</c:v>
                </c:pt>
                <c:pt idx="1900">
                  <c:v>9.8374900000000001E-2</c:v>
                </c:pt>
                <c:pt idx="1901">
                  <c:v>0.1127403</c:v>
                </c:pt>
                <c:pt idx="1902">
                  <c:v>9.1592000000000007E-2</c:v>
                </c:pt>
                <c:pt idx="1903">
                  <c:v>9.5138E-2</c:v>
                </c:pt>
                <c:pt idx="1904">
                  <c:v>0.1029394</c:v>
                </c:pt>
                <c:pt idx="1905">
                  <c:v>0.1015775</c:v>
                </c:pt>
                <c:pt idx="1906">
                  <c:v>0.1037304</c:v>
                </c:pt>
                <c:pt idx="1907">
                  <c:v>0.10211580000000001</c:v>
                </c:pt>
                <c:pt idx="1908">
                  <c:v>0.1092248</c:v>
                </c:pt>
                <c:pt idx="1909">
                  <c:v>0.1010823</c:v>
                </c:pt>
                <c:pt idx="1910">
                  <c:v>0.1015138</c:v>
                </c:pt>
                <c:pt idx="1911">
                  <c:v>0.1166879</c:v>
                </c:pt>
                <c:pt idx="1912">
                  <c:v>9.6790299999999996E-2</c:v>
                </c:pt>
                <c:pt idx="1913">
                  <c:v>0.1181354</c:v>
                </c:pt>
                <c:pt idx="1914">
                  <c:v>0.1180562</c:v>
                </c:pt>
                <c:pt idx="1915">
                  <c:v>0.12080299999999999</c:v>
                </c:pt>
                <c:pt idx="1916">
                  <c:v>0.1182991</c:v>
                </c:pt>
                <c:pt idx="1917">
                  <c:v>0.1053422</c:v>
                </c:pt>
                <c:pt idx="1918">
                  <c:v>0.12446</c:v>
                </c:pt>
                <c:pt idx="1919">
                  <c:v>0.10187590000000001</c:v>
                </c:pt>
                <c:pt idx="1920">
                  <c:v>0.1025933</c:v>
                </c:pt>
                <c:pt idx="1921">
                  <c:v>9.6532400000000004E-2</c:v>
                </c:pt>
                <c:pt idx="1922">
                  <c:v>0.11242000000000001</c:v>
                </c:pt>
                <c:pt idx="1923">
                  <c:v>0.1027073</c:v>
                </c:pt>
                <c:pt idx="1924">
                  <c:v>0.10139479999999999</c:v>
                </c:pt>
                <c:pt idx="1925">
                  <c:v>9.8003000000000007E-2</c:v>
                </c:pt>
                <c:pt idx="1926">
                  <c:v>9.4420599999999993E-2</c:v>
                </c:pt>
                <c:pt idx="1927">
                  <c:v>0.1176936</c:v>
                </c:pt>
                <c:pt idx="1928">
                  <c:v>9.3362700000000007E-2</c:v>
                </c:pt>
                <c:pt idx="1929">
                  <c:v>9.7746600000000003E-2</c:v>
                </c:pt>
                <c:pt idx="1930">
                  <c:v>9.9474199999999999E-2</c:v>
                </c:pt>
                <c:pt idx="1931">
                  <c:v>9.4812999999999995E-2</c:v>
                </c:pt>
                <c:pt idx="1932">
                  <c:v>0.10259509999999999</c:v>
                </c:pt>
                <c:pt idx="1933">
                  <c:v>9.9967399999999998E-2</c:v>
                </c:pt>
                <c:pt idx="1934">
                  <c:v>8.1958900000000001E-2</c:v>
                </c:pt>
                <c:pt idx="1935">
                  <c:v>8.2566600000000004E-2</c:v>
                </c:pt>
                <c:pt idx="1936">
                  <c:v>6.6171999999999995E-2</c:v>
                </c:pt>
                <c:pt idx="1937">
                  <c:v>7.6860700000000004E-2</c:v>
                </c:pt>
                <c:pt idx="1938">
                  <c:v>7.3439699999999997E-2</c:v>
                </c:pt>
                <c:pt idx="1939">
                  <c:v>8.8036500000000004E-2</c:v>
                </c:pt>
                <c:pt idx="1940">
                  <c:v>8.7472300000000003E-2</c:v>
                </c:pt>
                <c:pt idx="1941">
                  <c:v>8.7287000000000003E-2</c:v>
                </c:pt>
                <c:pt idx="1942">
                  <c:v>7.3485900000000007E-2</c:v>
                </c:pt>
                <c:pt idx="1943">
                  <c:v>8.0139600000000005E-2</c:v>
                </c:pt>
                <c:pt idx="1944">
                  <c:v>8.4562799999999994E-2</c:v>
                </c:pt>
                <c:pt idx="1945">
                  <c:v>9.8219100000000004E-2</c:v>
                </c:pt>
                <c:pt idx="1946">
                  <c:v>8.2692699999999994E-2</c:v>
                </c:pt>
                <c:pt idx="1947">
                  <c:v>8.6700899999999997E-2</c:v>
                </c:pt>
                <c:pt idx="1948">
                  <c:v>8.5156999999999997E-2</c:v>
                </c:pt>
                <c:pt idx="1949">
                  <c:v>8.8537000000000005E-2</c:v>
                </c:pt>
                <c:pt idx="1950">
                  <c:v>9.2673699999999998E-2</c:v>
                </c:pt>
                <c:pt idx="1951">
                  <c:v>9.2542200000000005E-2</c:v>
                </c:pt>
                <c:pt idx="1952">
                  <c:v>9.4246200000000002E-2</c:v>
                </c:pt>
                <c:pt idx="1953">
                  <c:v>0.10904999999999999</c:v>
                </c:pt>
                <c:pt idx="1954">
                  <c:v>9.5033999999999993E-2</c:v>
                </c:pt>
                <c:pt idx="1955">
                  <c:v>0.1071314</c:v>
                </c:pt>
                <c:pt idx="1956">
                  <c:v>0.1098927</c:v>
                </c:pt>
                <c:pt idx="1957">
                  <c:v>0.10473689999999999</c:v>
                </c:pt>
                <c:pt idx="1958">
                  <c:v>0.10954179999999999</c:v>
                </c:pt>
                <c:pt idx="1959">
                  <c:v>9.2254600000000006E-2</c:v>
                </c:pt>
                <c:pt idx="1960">
                  <c:v>0.1032139</c:v>
                </c:pt>
                <c:pt idx="1961">
                  <c:v>9.9721199999999996E-2</c:v>
                </c:pt>
                <c:pt idx="1962">
                  <c:v>8.6384900000000001E-2</c:v>
                </c:pt>
                <c:pt idx="1963">
                  <c:v>8.8111800000000004E-2</c:v>
                </c:pt>
                <c:pt idx="1964">
                  <c:v>0.1033756</c:v>
                </c:pt>
                <c:pt idx="1965">
                  <c:v>0.11761489999999999</c:v>
                </c:pt>
                <c:pt idx="1966">
                  <c:v>0.10377020000000001</c:v>
                </c:pt>
                <c:pt idx="1967">
                  <c:v>9.0510599999999997E-2</c:v>
                </c:pt>
                <c:pt idx="1968">
                  <c:v>0.1002707</c:v>
                </c:pt>
                <c:pt idx="1969">
                  <c:v>8.9457400000000006E-2</c:v>
                </c:pt>
                <c:pt idx="1970">
                  <c:v>8.46465E-2</c:v>
                </c:pt>
                <c:pt idx="1971">
                  <c:v>9.6453300000000006E-2</c:v>
                </c:pt>
                <c:pt idx="1972">
                  <c:v>8.93481E-2</c:v>
                </c:pt>
                <c:pt idx="1973">
                  <c:v>8.8158E-2</c:v>
                </c:pt>
                <c:pt idx="1974">
                  <c:v>0.1045169</c:v>
                </c:pt>
                <c:pt idx="1975">
                  <c:v>0.1035344</c:v>
                </c:pt>
                <c:pt idx="1976">
                  <c:v>0.11155379999999999</c:v>
                </c:pt>
                <c:pt idx="1977">
                  <c:v>0.10246710000000001</c:v>
                </c:pt>
                <c:pt idx="1978">
                  <c:v>0.1013116</c:v>
                </c:pt>
                <c:pt idx="1979">
                  <c:v>9.8494600000000002E-2</c:v>
                </c:pt>
                <c:pt idx="1980">
                  <c:v>0.1161206</c:v>
                </c:pt>
                <c:pt idx="1981">
                  <c:v>0.11653910000000001</c:v>
                </c:pt>
                <c:pt idx="1982">
                  <c:v>0.108071</c:v>
                </c:pt>
                <c:pt idx="1983">
                  <c:v>0.1147392</c:v>
                </c:pt>
                <c:pt idx="1984">
                  <c:v>0.1232306</c:v>
                </c:pt>
                <c:pt idx="1985">
                  <c:v>0.11025450000000001</c:v>
                </c:pt>
                <c:pt idx="1986">
                  <c:v>8.89876E-2</c:v>
                </c:pt>
                <c:pt idx="1987">
                  <c:v>9.6501100000000006E-2</c:v>
                </c:pt>
                <c:pt idx="1988">
                  <c:v>0.10987089999999999</c:v>
                </c:pt>
                <c:pt idx="1989">
                  <c:v>9.3135300000000004E-2</c:v>
                </c:pt>
                <c:pt idx="1990">
                  <c:v>8.1493099999999999E-2</c:v>
                </c:pt>
                <c:pt idx="1991">
                  <c:v>9.2073500000000003E-2</c:v>
                </c:pt>
                <c:pt idx="1992">
                  <c:v>9.0517100000000003E-2</c:v>
                </c:pt>
                <c:pt idx="1993">
                  <c:v>0.1085406</c:v>
                </c:pt>
                <c:pt idx="1994">
                  <c:v>9.7416000000000003E-2</c:v>
                </c:pt>
                <c:pt idx="1995">
                  <c:v>9.4068700000000005E-2</c:v>
                </c:pt>
                <c:pt idx="1996">
                  <c:v>7.9788700000000004E-2</c:v>
                </c:pt>
                <c:pt idx="1997">
                  <c:v>9.9923300000000007E-2</c:v>
                </c:pt>
                <c:pt idx="1998">
                  <c:v>0.1108613</c:v>
                </c:pt>
                <c:pt idx="1999">
                  <c:v>0.10995539999999999</c:v>
                </c:pt>
                <c:pt idx="2000">
                  <c:v>9.2101600000000006E-2</c:v>
                </c:pt>
                <c:pt idx="2001">
                  <c:v>0.1106193</c:v>
                </c:pt>
                <c:pt idx="2002">
                  <c:v>9.6419500000000005E-2</c:v>
                </c:pt>
                <c:pt idx="2003">
                  <c:v>9.6928299999999995E-2</c:v>
                </c:pt>
                <c:pt idx="2004">
                  <c:v>0.11270139999999999</c:v>
                </c:pt>
                <c:pt idx="2005">
                  <c:v>0.1074203</c:v>
                </c:pt>
                <c:pt idx="2006">
                  <c:v>0.1064947</c:v>
                </c:pt>
                <c:pt idx="2007">
                  <c:v>9.1505400000000001E-2</c:v>
                </c:pt>
                <c:pt idx="2008">
                  <c:v>9.64314E-2</c:v>
                </c:pt>
                <c:pt idx="2009">
                  <c:v>8.7026000000000006E-2</c:v>
                </c:pt>
                <c:pt idx="2010">
                  <c:v>9.9834599999999996E-2</c:v>
                </c:pt>
                <c:pt idx="2011">
                  <c:v>8.6226499999999998E-2</c:v>
                </c:pt>
                <c:pt idx="2012">
                  <c:v>8.4711900000000007E-2</c:v>
                </c:pt>
                <c:pt idx="2013">
                  <c:v>9.8669699999999999E-2</c:v>
                </c:pt>
                <c:pt idx="2014">
                  <c:v>9.6765100000000007E-2</c:v>
                </c:pt>
                <c:pt idx="2015">
                  <c:v>0.10153909999999999</c:v>
                </c:pt>
                <c:pt idx="2016">
                  <c:v>8.8085999999999998E-2</c:v>
                </c:pt>
                <c:pt idx="2017">
                  <c:v>8.4988599999999997E-2</c:v>
                </c:pt>
                <c:pt idx="2018">
                  <c:v>9.1119099999999995E-2</c:v>
                </c:pt>
                <c:pt idx="2019">
                  <c:v>0.10867599999999999</c:v>
                </c:pt>
                <c:pt idx="2020">
                  <c:v>9.6706500000000001E-2</c:v>
                </c:pt>
                <c:pt idx="2021">
                  <c:v>8.3153500000000005E-2</c:v>
                </c:pt>
                <c:pt idx="2022">
                  <c:v>9.4965999999999995E-2</c:v>
                </c:pt>
                <c:pt idx="2023">
                  <c:v>8.8770600000000005E-2</c:v>
                </c:pt>
                <c:pt idx="2024">
                  <c:v>9.6433500000000005E-2</c:v>
                </c:pt>
                <c:pt idx="2025">
                  <c:v>9.2388499999999998E-2</c:v>
                </c:pt>
                <c:pt idx="2026">
                  <c:v>0.1016879</c:v>
                </c:pt>
                <c:pt idx="2027">
                  <c:v>9.6807699999999997E-2</c:v>
                </c:pt>
                <c:pt idx="2028">
                  <c:v>8.9968500000000007E-2</c:v>
                </c:pt>
                <c:pt idx="2029">
                  <c:v>8.2105200000000003E-2</c:v>
                </c:pt>
                <c:pt idx="2030">
                  <c:v>8.5053299999999998E-2</c:v>
                </c:pt>
                <c:pt idx="2031">
                  <c:v>9.1479500000000005E-2</c:v>
                </c:pt>
                <c:pt idx="2032">
                  <c:v>9.8749400000000001E-2</c:v>
                </c:pt>
                <c:pt idx="2033">
                  <c:v>9.0690599999999996E-2</c:v>
                </c:pt>
                <c:pt idx="2034">
                  <c:v>9.5401200000000005E-2</c:v>
                </c:pt>
                <c:pt idx="2035">
                  <c:v>0.1072222</c:v>
                </c:pt>
                <c:pt idx="2036">
                  <c:v>8.8356900000000002E-2</c:v>
                </c:pt>
                <c:pt idx="2037">
                  <c:v>9.0807200000000005E-2</c:v>
                </c:pt>
                <c:pt idx="2038">
                  <c:v>0.1034774</c:v>
                </c:pt>
                <c:pt idx="2039">
                  <c:v>8.5173399999999996E-2</c:v>
                </c:pt>
                <c:pt idx="2040">
                  <c:v>0.1143294</c:v>
                </c:pt>
                <c:pt idx="2041">
                  <c:v>0.10544539999999999</c:v>
                </c:pt>
                <c:pt idx="2042">
                  <c:v>9.1721800000000006E-2</c:v>
                </c:pt>
                <c:pt idx="2043">
                  <c:v>8.6162699999999995E-2</c:v>
                </c:pt>
                <c:pt idx="2044">
                  <c:v>0.10226200000000001</c:v>
                </c:pt>
                <c:pt idx="2045">
                  <c:v>8.6946399999999993E-2</c:v>
                </c:pt>
                <c:pt idx="2046">
                  <c:v>0.1002986</c:v>
                </c:pt>
                <c:pt idx="2047">
                  <c:v>8.9673600000000006E-2</c:v>
                </c:pt>
                <c:pt idx="2048">
                  <c:v>8.2516900000000004E-2</c:v>
                </c:pt>
                <c:pt idx="2049">
                  <c:v>9.6006300000000003E-2</c:v>
                </c:pt>
                <c:pt idx="2050">
                  <c:v>8.2653699999999997E-2</c:v>
                </c:pt>
                <c:pt idx="2051">
                  <c:v>9.6672599999999997E-2</c:v>
                </c:pt>
                <c:pt idx="2052">
                  <c:v>9.3315899999999993E-2</c:v>
                </c:pt>
                <c:pt idx="2053">
                  <c:v>8.9346499999999995E-2</c:v>
                </c:pt>
                <c:pt idx="2054">
                  <c:v>9.1992500000000005E-2</c:v>
                </c:pt>
                <c:pt idx="2055">
                  <c:v>0.10126</c:v>
                </c:pt>
                <c:pt idx="2056">
                  <c:v>9.0719400000000006E-2</c:v>
                </c:pt>
                <c:pt idx="2057">
                  <c:v>9.0031899999999998E-2</c:v>
                </c:pt>
                <c:pt idx="2058">
                  <c:v>0.1010572</c:v>
                </c:pt>
                <c:pt idx="2059">
                  <c:v>0.1013946</c:v>
                </c:pt>
                <c:pt idx="2060">
                  <c:v>9.5931699999999995E-2</c:v>
                </c:pt>
                <c:pt idx="2061">
                  <c:v>8.6237400000000006E-2</c:v>
                </c:pt>
                <c:pt idx="2062">
                  <c:v>9.5826499999999995E-2</c:v>
                </c:pt>
                <c:pt idx="2063">
                  <c:v>9.8300999999999999E-2</c:v>
                </c:pt>
                <c:pt idx="2064">
                  <c:v>9.0067499999999995E-2</c:v>
                </c:pt>
                <c:pt idx="2065">
                  <c:v>0.1171137</c:v>
                </c:pt>
                <c:pt idx="2066">
                  <c:v>9.6714400000000006E-2</c:v>
                </c:pt>
                <c:pt idx="2067">
                  <c:v>9.0005100000000005E-2</c:v>
                </c:pt>
                <c:pt idx="2068">
                  <c:v>9.0185199999999993E-2</c:v>
                </c:pt>
                <c:pt idx="2069">
                  <c:v>8.7452299999999997E-2</c:v>
                </c:pt>
                <c:pt idx="2070">
                  <c:v>8.7112700000000001E-2</c:v>
                </c:pt>
                <c:pt idx="2071">
                  <c:v>8.9133900000000002E-2</c:v>
                </c:pt>
                <c:pt idx="2072">
                  <c:v>0.1041343</c:v>
                </c:pt>
                <c:pt idx="2073">
                  <c:v>0.10289</c:v>
                </c:pt>
                <c:pt idx="2074">
                  <c:v>9.1198699999999994E-2</c:v>
                </c:pt>
                <c:pt idx="2075">
                  <c:v>9.5314999999999997E-2</c:v>
                </c:pt>
                <c:pt idx="2076">
                  <c:v>9.4443700000000005E-2</c:v>
                </c:pt>
                <c:pt idx="2077">
                  <c:v>0.10186969999999999</c:v>
                </c:pt>
                <c:pt idx="2078">
                  <c:v>8.4543499999999994E-2</c:v>
                </c:pt>
                <c:pt idx="2079">
                  <c:v>9.4612100000000005E-2</c:v>
                </c:pt>
                <c:pt idx="2080">
                  <c:v>9.2960699999999993E-2</c:v>
                </c:pt>
                <c:pt idx="2081">
                  <c:v>9.85206E-2</c:v>
                </c:pt>
                <c:pt idx="2082">
                  <c:v>0.10178189999999999</c:v>
                </c:pt>
                <c:pt idx="2083">
                  <c:v>8.3296999999999996E-2</c:v>
                </c:pt>
                <c:pt idx="2084">
                  <c:v>8.6254600000000001E-2</c:v>
                </c:pt>
                <c:pt idx="2085">
                  <c:v>9.7683199999999998E-2</c:v>
                </c:pt>
                <c:pt idx="2086">
                  <c:v>9.8072999999999994E-2</c:v>
                </c:pt>
                <c:pt idx="2087">
                  <c:v>9.8471000000000003E-2</c:v>
                </c:pt>
                <c:pt idx="2088">
                  <c:v>9.5168000000000003E-2</c:v>
                </c:pt>
                <c:pt idx="2089">
                  <c:v>8.6225300000000005E-2</c:v>
                </c:pt>
                <c:pt idx="2090">
                  <c:v>9.3579099999999998E-2</c:v>
                </c:pt>
                <c:pt idx="2091">
                  <c:v>0.1110191</c:v>
                </c:pt>
                <c:pt idx="2092">
                  <c:v>9.9450399999999994E-2</c:v>
                </c:pt>
                <c:pt idx="2093">
                  <c:v>0.1140728</c:v>
                </c:pt>
                <c:pt idx="2094">
                  <c:v>9.3426499999999996E-2</c:v>
                </c:pt>
                <c:pt idx="2095">
                  <c:v>8.9401099999999997E-2</c:v>
                </c:pt>
                <c:pt idx="2096">
                  <c:v>8.6227499999999999E-2</c:v>
                </c:pt>
                <c:pt idx="2097">
                  <c:v>8.6056900000000006E-2</c:v>
                </c:pt>
                <c:pt idx="2098">
                  <c:v>8.04729E-2</c:v>
                </c:pt>
                <c:pt idx="2099">
                  <c:v>8.5187100000000002E-2</c:v>
                </c:pt>
                <c:pt idx="2100">
                  <c:v>8.8267600000000002E-2</c:v>
                </c:pt>
                <c:pt idx="2101">
                  <c:v>8.9332300000000003E-2</c:v>
                </c:pt>
                <c:pt idx="2102">
                  <c:v>0.1006349</c:v>
                </c:pt>
                <c:pt idx="2103">
                  <c:v>7.8452999999999995E-2</c:v>
                </c:pt>
                <c:pt idx="2104">
                  <c:v>9.3503699999999995E-2</c:v>
                </c:pt>
                <c:pt idx="2105">
                  <c:v>9.9545700000000001E-2</c:v>
                </c:pt>
                <c:pt idx="2106">
                  <c:v>0.1026017</c:v>
                </c:pt>
                <c:pt idx="2107">
                  <c:v>9.9968500000000002E-2</c:v>
                </c:pt>
                <c:pt idx="2108">
                  <c:v>0.10165490000000001</c:v>
                </c:pt>
                <c:pt idx="2109">
                  <c:v>0.1125451</c:v>
                </c:pt>
                <c:pt idx="2110">
                  <c:v>9.3105099999999996E-2</c:v>
                </c:pt>
                <c:pt idx="2111">
                  <c:v>0.1156008</c:v>
                </c:pt>
                <c:pt idx="2112">
                  <c:v>0.11072650000000001</c:v>
                </c:pt>
                <c:pt idx="2113">
                  <c:v>0.10373019999999999</c:v>
                </c:pt>
                <c:pt idx="2114">
                  <c:v>0.1100363</c:v>
                </c:pt>
                <c:pt idx="2115">
                  <c:v>9.9606100000000003E-2</c:v>
                </c:pt>
                <c:pt idx="2116">
                  <c:v>0.10907509999999999</c:v>
                </c:pt>
                <c:pt idx="2117">
                  <c:v>0.1126648</c:v>
                </c:pt>
                <c:pt idx="2118">
                  <c:v>7.7624200000000004E-2</c:v>
                </c:pt>
                <c:pt idx="2119">
                  <c:v>9.5112299999999997E-2</c:v>
                </c:pt>
                <c:pt idx="2120">
                  <c:v>8.6491899999999997E-2</c:v>
                </c:pt>
                <c:pt idx="2121">
                  <c:v>9.2819100000000002E-2</c:v>
                </c:pt>
                <c:pt idx="2122">
                  <c:v>0.11117299999999999</c:v>
                </c:pt>
                <c:pt idx="2123">
                  <c:v>8.9436299999999996E-2</c:v>
                </c:pt>
                <c:pt idx="2124">
                  <c:v>8.9428199999999999E-2</c:v>
                </c:pt>
                <c:pt idx="2125">
                  <c:v>0.100856</c:v>
                </c:pt>
                <c:pt idx="2126">
                  <c:v>0.1057439</c:v>
                </c:pt>
                <c:pt idx="2127">
                  <c:v>8.7432599999999999E-2</c:v>
                </c:pt>
                <c:pt idx="2128">
                  <c:v>0.1023548</c:v>
                </c:pt>
                <c:pt idx="2129">
                  <c:v>0.10172630000000001</c:v>
                </c:pt>
                <c:pt idx="2130">
                  <c:v>8.98206E-2</c:v>
                </c:pt>
                <c:pt idx="2131">
                  <c:v>0.1010732</c:v>
                </c:pt>
                <c:pt idx="2132">
                  <c:v>8.7305499999999994E-2</c:v>
                </c:pt>
                <c:pt idx="2133">
                  <c:v>8.02731E-2</c:v>
                </c:pt>
                <c:pt idx="2134">
                  <c:v>9.8599500000000007E-2</c:v>
                </c:pt>
                <c:pt idx="2135">
                  <c:v>8.8352799999999995E-2</c:v>
                </c:pt>
                <c:pt idx="2136">
                  <c:v>8.4936600000000001E-2</c:v>
                </c:pt>
                <c:pt idx="2137">
                  <c:v>8.4070699999999998E-2</c:v>
                </c:pt>
                <c:pt idx="2138">
                  <c:v>8.7366600000000003E-2</c:v>
                </c:pt>
                <c:pt idx="2139">
                  <c:v>9.5064200000000001E-2</c:v>
                </c:pt>
                <c:pt idx="2140">
                  <c:v>0.1084668</c:v>
                </c:pt>
                <c:pt idx="2141">
                  <c:v>0.1044808</c:v>
                </c:pt>
                <c:pt idx="2142">
                  <c:v>0.1046917</c:v>
                </c:pt>
                <c:pt idx="2143">
                  <c:v>0.10383100000000001</c:v>
                </c:pt>
                <c:pt idx="2144">
                  <c:v>9.4139200000000006E-2</c:v>
                </c:pt>
                <c:pt idx="2145">
                  <c:v>9.4027600000000003E-2</c:v>
                </c:pt>
                <c:pt idx="2146">
                  <c:v>0.1114554</c:v>
                </c:pt>
                <c:pt idx="2147">
                  <c:v>9.2680100000000001E-2</c:v>
                </c:pt>
                <c:pt idx="2148">
                  <c:v>8.2215800000000006E-2</c:v>
                </c:pt>
                <c:pt idx="2149">
                  <c:v>9.6016400000000002E-2</c:v>
                </c:pt>
                <c:pt idx="2150">
                  <c:v>9.4242300000000001E-2</c:v>
                </c:pt>
                <c:pt idx="2151">
                  <c:v>8.6538900000000002E-2</c:v>
                </c:pt>
                <c:pt idx="2152">
                  <c:v>8.1927799999999995E-2</c:v>
                </c:pt>
                <c:pt idx="2153">
                  <c:v>0.1057768</c:v>
                </c:pt>
                <c:pt idx="2154">
                  <c:v>9.2638700000000004E-2</c:v>
                </c:pt>
                <c:pt idx="2155">
                  <c:v>8.4863099999999997E-2</c:v>
                </c:pt>
                <c:pt idx="2156">
                  <c:v>7.9649800000000007E-2</c:v>
                </c:pt>
                <c:pt idx="2157">
                  <c:v>9.8095500000000002E-2</c:v>
                </c:pt>
                <c:pt idx="2158">
                  <c:v>9.0609700000000001E-2</c:v>
                </c:pt>
                <c:pt idx="2159">
                  <c:v>0.1007791</c:v>
                </c:pt>
                <c:pt idx="2160">
                  <c:v>0.1014786</c:v>
                </c:pt>
                <c:pt idx="2161">
                  <c:v>0.1097894</c:v>
                </c:pt>
                <c:pt idx="2162">
                  <c:v>8.8038500000000006E-2</c:v>
                </c:pt>
                <c:pt idx="2163">
                  <c:v>0.108682</c:v>
                </c:pt>
                <c:pt idx="2164">
                  <c:v>9.8131700000000002E-2</c:v>
                </c:pt>
                <c:pt idx="2165">
                  <c:v>9.4244499999999995E-2</c:v>
                </c:pt>
                <c:pt idx="2166">
                  <c:v>0.1043432</c:v>
                </c:pt>
                <c:pt idx="2167">
                  <c:v>8.9270600000000006E-2</c:v>
                </c:pt>
                <c:pt idx="2168">
                  <c:v>9.0068099999999998E-2</c:v>
                </c:pt>
                <c:pt idx="2169">
                  <c:v>9.2058000000000001E-2</c:v>
                </c:pt>
                <c:pt idx="2170">
                  <c:v>8.3850999999999995E-2</c:v>
                </c:pt>
                <c:pt idx="2171">
                  <c:v>0.1336985</c:v>
                </c:pt>
                <c:pt idx="2172">
                  <c:v>9.3729800000000002E-2</c:v>
                </c:pt>
                <c:pt idx="2173">
                  <c:v>0.1038649</c:v>
                </c:pt>
                <c:pt idx="2174">
                  <c:v>9.0602600000000005E-2</c:v>
                </c:pt>
                <c:pt idx="2175">
                  <c:v>9.4709799999999997E-2</c:v>
                </c:pt>
                <c:pt idx="2176">
                  <c:v>0.1024813</c:v>
                </c:pt>
                <c:pt idx="2177">
                  <c:v>9.2960000000000001E-2</c:v>
                </c:pt>
                <c:pt idx="2178">
                  <c:v>0.1068901</c:v>
                </c:pt>
                <c:pt idx="2179">
                  <c:v>9.8462099999999997E-2</c:v>
                </c:pt>
                <c:pt idx="2180">
                  <c:v>8.6347999999999994E-2</c:v>
                </c:pt>
                <c:pt idx="2181">
                  <c:v>0.1001625</c:v>
                </c:pt>
                <c:pt idx="2182">
                  <c:v>0.1138373</c:v>
                </c:pt>
                <c:pt idx="2183">
                  <c:v>9.4211500000000004E-2</c:v>
                </c:pt>
                <c:pt idx="2184">
                  <c:v>0.1007432</c:v>
                </c:pt>
                <c:pt idx="2185">
                  <c:v>9.2426499999999995E-2</c:v>
                </c:pt>
                <c:pt idx="2186">
                  <c:v>0.1065731</c:v>
                </c:pt>
                <c:pt idx="2187">
                  <c:v>9.1815400000000005E-2</c:v>
                </c:pt>
                <c:pt idx="2188">
                  <c:v>8.2205799999999996E-2</c:v>
                </c:pt>
                <c:pt idx="2189">
                  <c:v>8.7528400000000006E-2</c:v>
                </c:pt>
                <c:pt idx="2190">
                  <c:v>7.8781199999999996E-2</c:v>
                </c:pt>
                <c:pt idx="2191">
                  <c:v>8.4619200000000006E-2</c:v>
                </c:pt>
                <c:pt idx="2192">
                  <c:v>0.10215440000000001</c:v>
                </c:pt>
                <c:pt idx="2193">
                  <c:v>0.1015114</c:v>
                </c:pt>
                <c:pt idx="2194">
                  <c:v>9.8448999999999995E-2</c:v>
                </c:pt>
                <c:pt idx="2195">
                  <c:v>9.7093899999999997E-2</c:v>
                </c:pt>
                <c:pt idx="2196">
                  <c:v>9.8552799999999996E-2</c:v>
                </c:pt>
                <c:pt idx="2197">
                  <c:v>0.1042387</c:v>
                </c:pt>
                <c:pt idx="2198">
                  <c:v>0.10918170000000001</c:v>
                </c:pt>
                <c:pt idx="2199">
                  <c:v>0.122349</c:v>
                </c:pt>
                <c:pt idx="2200">
                  <c:v>0.1142809</c:v>
                </c:pt>
                <c:pt idx="2201">
                  <c:v>0.1005626</c:v>
                </c:pt>
                <c:pt idx="2202">
                  <c:v>9.3734499999999998E-2</c:v>
                </c:pt>
                <c:pt idx="2203">
                  <c:v>0.1130148</c:v>
                </c:pt>
                <c:pt idx="2204">
                  <c:v>0.10236820000000001</c:v>
                </c:pt>
                <c:pt idx="2205">
                  <c:v>0.10654660000000001</c:v>
                </c:pt>
                <c:pt idx="2206">
                  <c:v>0.10429090000000001</c:v>
                </c:pt>
                <c:pt idx="2207">
                  <c:v>8.6018499999999998E-2</c:v>
                </c:pt>
                <c:pt idx="2208">
                  <c:v>0.1067008</c:v>
                </c:pt>
                <c:pt idx="2209">
                  <c:v>0.10869230000000001</c:v>
                </c:pt>
                <c:pt idx="2210">
                  <c:v>9.7342899999999996E-2</c:v>
                </c:pt>
                <c:pt idx="2211">
                  <c:v>8.7144799999999994E-2</c:v>
                </c:pt>
                <c:pt idx="2212">
                  <c:v>9.5869899999999994E-2</c:v>
                </c:pt>
                <c:pt idx="2213">
                  <c:v>9.1506900000000002E-2</c:v>
                </c:pt>
                <c:pt idx="2214">
                  <c:v>0.10155309999999999</c:v>
                </c:pt>
                <c:pt idx="2215">
                  <c:v>0.105487</c:v>
                </c:pt>
                <c:pt idx="2216">
                  <c:v>9.26511E-2</c:v>
                </c:pt>
                <c:pt idx="2217">
                  <c:v>7.5905500000000001E-2</c:v>
                </c:pt>
                <c:pt idx="2218">
                  <c:v>8.9276999999999995E-2</c:v>
                </c:pt>
                <c:pt idx="2219">
                  <c:v>9.7836500000000007E-2</c:v>
                </c:pt>
                <c:pt idx="2220">
                  <c:v>8.9345900000000006E-2</c:v>
                </c:pt>
                <c:pt idx="2221">
                  <c:v>0.10759100000000001</c:v>
                </c:pt>
                <c:pt idx="2222">
                  <c:v>9.9224000000000007E-2</c:v>
                </c:pt>
                <c:pt idx="2223">
                  <c:v>0.1093389</c:v>
                </c:pt>
                <c:pt idx="2224">
                  <c:v>0.109975</c:v>
                </c:pt>
                <c:pt idx="2225">
                  <c:v>9.1228000000000004E-2</c:v>
                </c:pt>
                <c:pt idx="2226">
                  <c:v>9.4850599999999993E-2</c:v>
                </c:pt>
                <c:pt idx="2227">
                  <c:v>0.1260484</c:v>
                </c:pt>
                <c:pt idx="2228">
                  <c:v>0.1074552</c:v>
                </c:pt>
                <c:pt idx="2229">
                  <c:v>8.6406399999999994E-2</c:v>
                </c:pt>
                <c:pt idx="2230">
                  <c:v>9.7179299999999996E-2</c:v>
                </c:pt>
                <c:pt idx="2231">
                  <c:v>0.10156229999999999</c:v>
                </c:pt>
                <c:pt idx="2232">
                  <c:v>0.1027622</c:v>
                </c:pt>
                <c:pt idx="2233">
                  <c:v>0.104438</c:v>
                </c:pt>
                <c:pt idx="2234">
                  <c:v>0.1034254</c:v>
                </c:pt>
                <c:pt idx="2235">
                  <c:v>8.2723000000000005E-2</c:v>
                </c:pt>
                <c:pt idx="2236">
                  <c:v>9.3082100000000001E-2</c:v>
                </c:pt>
                <c:pt idx="2237">
                  <c:v>8.9677300000000001E-2</c:v>
                </c:pt>
                <c:pt idx="2238">
                  <c:v>0.10104970000000001</c:v>
                </c:pt>
                <c:pt idx="2239">
                  <c:v>9.43219E-2</c:v>
                </c:pt>
                <c:pt idx="2240">
                  <c:v>7.9630599999999996E-2</c:v>
                </c:pt>
                <c:pt idx="2241">
                  <c:v>8.5559700000000002E-2</c:v>
                </c:pt>
                <c:pt idx="2242">
                  <c:v>8.8542499999999996E-2</c:v>
                </c:pt>
                <c:pt idx="2243">
                  <c:v>0.1004273</c:v>
                </c:pt>
                <c:pt idx="2244">
                  <c:v>8.1376500000000004E-2</c:v>
                </c:pt>
                <c:pt idx="2245">
                  <c:v>0.1026272</c:v>
                </c:pt>
                <c:pt idx="2246">
                  <c:v>9.8791699999999996E-2</c:v>
                </c:pt>
                <c:pt idx="2247">
                  <c:v>0.1034359</c:v>
                </c:pt>
                <c:pt idx="2248">
                  <c:v>9.2528299999999994E-2</c:v>
                </c:pt>
                <c:pt idx="2249">
                  <c:v>0.1165051</c:v>
                </c:pt>
                <c:pt idx="2250">
                  <c:v>0.1018748</c:v>
                </c:pt>
                <c:pt idx="2251">
                  <c:v>9.8991999999999997E-2</c:v>
                </c:pt>
                <c:pt idx="2252">
                  <c:v>0.1098301</c:v>
                </c:pt>
                <c:pt idx="2253">
                  <c:v>0.11002099999999999</c:v>
                </c:pt>
                <c:pt idx="2254">
                  <c:v>9.2687599999999995E-2</c:v>
                </c:pt>
                <c:pt idx="2255">
                  <c:v>0.1123905</c:v>
                </c:pt>
                <c:pt idx="2256">
                  <c:v>0.103732</c:v>
                </c:pt>
                <c:pt idx="2257">
                  <c:v>0.1142007</c:v>
                </c:pt>
                <c:pt idx="2258">
                  <c:v>0.1001973</c:v>
                </c:pt>
                <c:pt idx="2259">
                  <c:v>9.8873600000000006E-2</c:v>
                </c:pt>
                <c:pt idx="2260">
                  <c:v>9.2364000000000002E-2</c:v>
                </c:pt>
                <c:pt idx="2261">
                  <c:v>7.5972700000000004E-2</c:v>
                </c:pt>
                <c:pt idx="2262">
                  <c:v>0.13078909999999999</c:v>
                </c:pt>
                <c:pt idx="2263">
                  <c:v>9.3587900000000002E-2</c:v>
                </c:pt>
                <c:pt idx="2264">
                  <c:v>0.1092431</c:v>
                </c:pt>
                <c:pt idx="2265">
                  <c:v>0.1017121</c:v>
                </c:pt>
                <c:pt idx="2266">
                  <c:v>0.1070789</c:v>
                </c:pt>
                <c:pt idx="2267">
                  <c:v>0.10716580000000001</c:v>
                </c:pt>
                <c:pt idx="2268">
                  <c:v>0.1060971</c:v>
                </c:pt>
                <c:pt idx="2269">
                  <c:v>0.1151727</c:v>
                </c:pt>
                <c:pt idx="2270">
                  <c:v>9.5582700000000007E-2</c:v>
                </c:pt>
                <c:pt idx="2271">
                  <c:v>0.10543329999999999</c:v>
                </c:pt>
                <c:pt idx="2272">
                  <c:v>9.2374300000000006E-2</c:v>
                </c:pt>
                <c:pt idx="2273">
                  <c:v>9.8917400000000003E-2</c:v>
                </c:pt>
                <c:pt idx="2274">
                  <c:v>0.10234740000000001</c:v>
                </c:pt>
                <c:pt idx="2275">
                  <c:v>0.117091</c:v>
                </c:pt>
                <c:pt idx="2276">
                  <c:v>9.37693E-2</c:v>
                </c:pt>
                <c:pt idx="2277">
                  <c:v>0.1011917</c:v>
                </c:pt>
                <c:pt idx="2278">
                  <c:v>0.1071009</c:v>
                </c:pt>
                <c:pt idx="2279">
                  <c:v>9.0148800000000001E-2</c:v>
                </c:pt>
                <c:pt idx="2280">
                  <c:v>9.03447E-2</c:v>
                </c:pt>
                <c:pt idx="2281">
                  <c:v>9.0624300000000005E-2</c:v>
                </c:pt>
                <c:pt idx="2282">
                  <c:v>7.6982200000000001E-2</c:v>
                </c:pt>
                <c:pt idx="2283">
                  <c:v>0.11358939999999999</c:v>
                </c:pt>
                <c:pt idx="2284">
                  <c:v>0.104381</c:v>
                </c:pt>
                <c:pt idx="2285">
                  <c:v>8.87873E-2</c:v>
                </c:pt>
                <c:pt idx="2286">
                  <c:v>0.1079971</c:v>
                </c:pt>
                <c:pt idx="2287">
                  <c:v>0.10745159999999999</c:v>
                </c:pt>
                <c:pt idx="2288">
                  <c:v>0.1014251</c:v>
                </c:pt>
                <c:pt idx="2289">
                  <c:v>0.1067308</c:v>
                </c:pt>
                <c:pt idx="2290">
                  <c:v>0.11477279999999999</c:v>
                </c:pt>
                <c:pt idx="2291">
                  <c:v>0.10119350000000001</c:v>
                </c:pt>
                <c:pt idx="2292">
                  <c:v>0.1060373</c:v>
                </c:pt>
                <c:pt idx="2293">
                  <c:v>0.1145278</c:v>
                </c:pt>
                <c:pt idx="2294">
                  <c:v>0.10426000000000001</c:v>
                </c:pt>
                <c:pt idx="2295">
                  <c:v>9.4469600000000001E-2</c:v>
                </c:pt>
                <c:pt idx="2296">
                  <c:v>9.9146700000000004E-2</c:v>
                </c:pt>
                <c:pt idx="2297">
                  <c:v>9.9980799999999995E-2</c:v>
                </c:pt>
                <c:pt idx="2298">
                  <c:v>0.10668809999999999</c:v>
                </c:pt>
                <c:pt idx="2299">
                  <c:v>0.1199662</c:v>
                </c:pt>
                <c:pt idx="2300">
                  <c:v>9.4067700000000004E-2</c:v>
                </c:pt>
                <c:pt idx="2301">
                  <c:v>0.1199861</c:v>
                </c:pt>
                <c:pt idx="2302">
                  <c:v>0.1139328</c:v>
                </c:pt>
                <c:pt idx="2303">
                  <c:v>8.6562700000000006E-2</c:v>
                </c:pt>
                <c:pt idx="2304">
                  <c:v>9.7453100000000001E-2</c:v>
                </c:pt>
                <c:pt idx="2305">
                  <c:v>8.4083400000000003E-2</c:v>
                </c:pt>
                <c:pt idx="2306">
                  <c:v>0.1107712</c:v>
                </c:pt>
                <c:pt idx="2307">
                  <c:v>9.9883600000000003E-2</c:v>
                </c:pt>
                <c:pt idx="2308">
                  <c:v>0.11143210000000001</c:v>
                </c:pt>
                <c:pt idx="2309">
                  <c:v>8.9474700000000004E-2</c:v>
                </c:pt>
                <c:pt idx="2310">
                  <c:v>8.6072700000000002E-2</c:v>
                </c:pt>
                <c:pt idx="2311">
                  <c:v>0.1022192</c:v>
                </c:pt>
                <c:pt idx="2312">
                  <c:v>9.2484300000000005E-2</c:v>
                </c:pt>
                <c:pt idx="2313">
                  <c:v>0.1043379</c:v>
                </c:pt>
                <c:pt idx="2314">
                  <c:v>0.1008134</c:v>
                </c:pt>
                <c:pt idx="2315">
                  <c:v>0.115595</c:v>
                </c:pt>
                <c:pt idx="2316">
                  <c:v>9.9991099999999999E-2</c:v>
                </c:pt>
                <c:pt idx="2317">
                  <c:v>9.3464000000000005E-2</c:v>
                </c:pt>
                <c:pt idx="2318">
                  <c:v>9.3393400000000001E-2</c:v>
                </c:pt>
                <c:pt idx="2319">
                  <c:v>9.2361799999999994E-2</c:v>
                </c:pt>
                <c:pt idx="2320">
                  <c:v>8.3038399999999998E-2</c:v>
                </c:pt>
                <c:pt idx="2321">
                  <c:v>9.0214299999999997E-2</c:v>
                </c:pt>
                <c:pt idx="2322">
                  <c:v>0.11207839999999999</c:v>
                </c:pt>
                <c:pt idx="2323">
                  <c:v>9.7649799999999995E-2</c:v>
                </c:pt>
                <c:pt idx="2324">
                  <c:v>8.7477600000000003E-2</c:v>
                </c:pt>
                <c:pt idx="2325">
                  <c:v>8.9177500000000007E-2</c:v>
                </c:pt>
                <c:pt idx="2326">
                  <c:v>8.7113099999999999E-2</c:v>
                </c:pt>
                <c:pt idx="2327">
                  <c:v>9.8004999999999995E-2</c:v>
                </c:pt>
                <c:pt idx="2328">
                  <c:v>0.10029109999999999</c:v>
                </c:pt>
                <c:pt idx="2329">
                  <c:v>0.11481760000000001</c:v>
                </c:pt>
                <c:pt idx="2330">
                  <c:v>8.8311200000000006E-2</c:v>
                </c:pt>
                <c:pt idx="2331">
                  <c:v>8.7945999999999996E-2</c:v>
                </c:pt>
                <c:pt idx="2332">
                  <c:v>9.8220600000000005E-2</c:v>
                </c:pt>
                <c:pt idx="2333">
                  <c:v>9.7229899999999994E-2</c:v>
                </c:pt>
                <c:pt idx="2334">
                  <c:v>9.6745600000000001E-2</c:v>
                </c:pt>
                <c:pt idx="2335">
                  <c:v>0.1052945</c:v>
                </c:pt>
                <c:pt idx="2336">
                  <c:v>0.10348309999999999</c:v>
                </c:pt>
                <c:pt idx="2337">
                  <c:v>0.106239</c:v>
                </c:pt>
                <c:pt idx="2338">
                  <c:v>0.10101209999999999</c:v>
                </c:pt>
                <c:pt idx="2339">
                  <c:v>9.9629899999999993E-2</c:v>
                </c:pt>
                <c:pt idx="2340">
                  <c:v>0.1123325</c:v>
                </c:pt>
                <c:pt idx="2341">
                  <c:v>0.1052761</c:v>
                </c:pt>
                <c:pt idx="2342">
                  <c:v>0.11306099999999999</c:v>
                </c:pt>
                <c:pt idx="2343">
                  <c:v>0.109129</c:v>
                </c:pt>
                <c:pt idx="2344">
                  <c:v>8.3839399999999994E-2</c:v>
                </c:pt>
                <c:pt idx="2345">
                  <c:v>0.1103317</c:v>
                </c:pt>
                <c:pt idx="2346">
                  <c:v>0.10346760000000001</c:v>
                </c:pt>
                <c:pt idx="2347">
                  <c:v>0.1148537</c:v>
                </c:pt>
                <c:pt idx="2348">
                  <c:v>0.1087675</c:v>
                </c:pt>
                <c:pt idx="2349">
                  <c:v>0.1044267</c:v>
                </c:pt>
                <c:pt idx="2350">
                  <c:v>0.115659</c:v>
                </c:pt>
                <c:pt idx="2351">
                  <c:v>0.1016263</c:v>
                </c:pt>
                <c:pt idx="2352">
                  <c:v>0.100545</c:v>
                </c:pt>
                <c:pt idx="2353">
                  <c:v>0.107293</c:v>
                </c:pt>
                <c:pt idx="2354">
                  <c:v>0.1022662</c:v>
                </c:pt>
                <c:pt idx="2355">
                  <c:v>8.6271200000000006E-2</c:v>
                </c:pt>
                <c:pt idx="2356">
                  <c:v>0.1071361</c:v>
                </c:pt>
                <c:pt idx="2357">
                  <c:v>9.6043299999999998E-2</c:v>
                </c:pt>
                <c:pt idx="2358">
                  <c:v>9.6877199999999997E-2</c:v>
                </c:pt>
                <c:pt idx="2359">
                  <c:v>0.1074537</c:v>
                </c:pt>
                <c:pt idx="2360">
                  <c:v>0.1365509</c:v>
                </c:pt>
                <c:pt idx="2361">
                  <c:v>0.1098649</c:v>
                </c:pt>
                <c:pt idx="2362">
                  <c:v>0.1187334</c:v>
                </c:pt>
                <c:pt idx="2363">
                  <c:v>0.1284844</c:v>
                </c:pt>
                <c:pt idx="2364">
                  <c:v>0.1133</c:v>
                </c:pt>
                <c:pt idx="2365">
                  <c:v>0.1228786</c:v>
                </c:pt>
                <c:pt idx="2366">
                  <c:v>0.1136779</c:v>
                </c:pt>
                <c:pt idx="2367">
                  <c:v>0.1022584</c:v>
                </c:pt>
                <c:pt idx="2368">
                  <c:v>0.1108828</c:v>
                </c:pt>
                <c:pt idx="2369">
                  <c:v>8.9432300000000006E-2</c:v>
                </c:pt>
                <c:pt idx="2370">
                  <c:v>0.11405460000000001</c:v>
                </c:pt>
                <c:pt idx="2371">
                  <c:v>8.7046299999999993E-2</c:v>
                </c:pt>
                <c:pt idx="2372">
                  <c:v>9.6324900000000005E-2</c:v>
                </c:pt>
                <c:pt idx="2373">
                  <c:v>0.10350429999999999</c:v>
                </c:pt>
                <c:pt idx="2374">
                  <c:v>9.5517099999999994E-2</c:v>
                </c:pt>
                <c:pt idx="2375">
                  <c:v>0.1005399</c:v>
                </c:pt>
                <c:pt idx="2376">
                  <c:v>0.1044064</c:v>
                </c:pt>
                <c:pt idx="2377">
                  <c:v>9.7394400000000006E-2</c:v>
                </c:pt>
                <c:pt idx="2378">
                  <c:v>0.1242253</c:v>
                </c:pt>
                <c:pt idx="2379">
                  <c:v>8.6910299999999996E-2</c:v>
                </c:pt>
                <c:pt idx="2380">
                  <c:v>9.8060099999999997E-2</c:v>
                </c:pt>
                <c:pt idx="2381">
                  <c:v>0.1043832</c:v>
                </c:pt>
                <c:pt idx="2382">
                  <c:v>8.9816300000000002E-2</c:v>
                </c:pt>
                <c:pt idx="2383">
                  <c:v>0.110447</c:v>
                </c:pt>
                <c:pt idx="2384">
                  <c:v>0.1189265</c:v>
                </c:pt>
                <c:pt idx="2385">
                  <c:v>9.5561900000000005E-2</c:v>
                </c:pt>
                <c:pt idx="2386">
                  <c:v>9.1083499999999998E-2</c:v>
                </c:pt>
                <c:pt idx="2387">
                  <c:v>0.10989019999999999</c:v>
                </c:pt>
                <c:pt idx="2388">
                  <c:v>0.1221479</c:v>
                </c:pt>
                <c:pt idx="2389">
                  <c:v>0.10048700000000001</c:v>
                </c:pt>
                <c:pt idx="2390">
                  <c:v>0.103158</c:v>
                </c:pt>
                <c:pt idx="2391">
                  <c:v>9.0768500000000002E-2</c:v>
                </c:pt>
                <c:pt idx="2392">
                  <c:v>8.1332799999999997E-2</c:v>
                </c:pt>
                <c:pt idx="2393">
                  <c:v>8.7299199999999993E-2</c:v>
                </c:pt>
                <c:pt idx="2394">
                  <c:v>8.3192000000000002E-2</c:v>
                </c:pt>
                <c:pt idx="2395">
                  <c:v>0.1043594</c:v>
                </c:pt>
                <c:pt idx="2396">
                  <c:v>8.9377999999999999E-2</c:v>
                </c:pt>
                <c:pt idx="2397">
                  <c:v>8.6599999999999996E-2</c:v>
                </c:pt>
                <c:pt idx="2398">
                  <c:v>9.0829699999999999E-2</c:v>
                </c:pt>
                <c:pt idx="2399">
                  <c:v>0.11244319999999999</c:v>
                </c:pt>
                <c:pt idx="2400">
                  <c:v>0.11422350000000001</c:v>
                </c:pt>
                <c:pt idx="2401">
                  <c:v>0.1127692</c:v>
                </c:pt>
                <c:pt idx="2402">
                  <c:v>0.1055716</c:v>
                </c:pt>
                <c:pt idx="2403">
                  <c:v>9.28065E-2</c:v>
                </c:pt>
                <c:pt idx="2404">
                  <c:v>9.7873799999999997E-2</c:v>
                </c:pt>
                <c:pt idx="2405">
                  <c:v>0.1093314</c:v>
                </c:pt>
                <c:pt idx="2406">
                  <c:v>9.7598299999999999E-2</c:v>
                </c:pt>
                <c:pt idx="2407">
                  <c:v>9.8072800000000002E-2</c:v>
                </c:pt>
                <c:pt idx="2408">
                  <c:v>9.2804999999999999E-2</c:v>
                </c:pt>
                <c:pt idx="2409">
                  <c:v>0.1006228</c:v>
                </c:pt>
                <c:pt idx="2410">
                  <c:v>0.1242993</c:v>
                </c:pt>
                <c:pt idx="2411">
                  <c:v>8.1892300000000001E-2</c:v>
                </c:pt>
                <c:pt idx="2412">
                  <c:v>0.1008898</c:v>
                </c:pt>
                <c:pt idx="2413">
                  <c:v>7.8989100000000007E-2</c:v>
                </c:pt>
                <c:pt idx="2414">
                  <c:v>0.1085961</c:v>
                </c:pt>
                <c:pt idx="2415">
                  <c:v>0.11169370000000001</c:v>
                </c:pt>
                <c:pt idx="2416">
                  <c:v>0.1007952</c:v>
                </c:pt>
                <c:pt idx="2417">
                  <c:v>0.1003592</c:v>
                </c:pt>
                <c:pt idx="2418">
                  <c:v>9.5119599999999999E-2</c:v>
                </c:pt>
                <c:pt idx="2419">
                  <c:v>0.1080845</c:v>
                </c:pt>
                <c:pt idx="2420">
                  <c:v>0.1003296</c:v>
                </c:pt>
                <c:pt idx="2421">
                  <c:v>0.1023225</c:v>
                </c:pt>
                <c:pt idx="2422">
                  <c:v>0.1095676</c:v>
                </c:pt>
                <c:pt idx="2423">
                  <c:v>9.8400500000000002E-2</c:v>
                </c:pt>
                <c:pt idx="2424">
                  <c:v>9.8431199999999996E-2</c:v>
                </c:pt>
                <c:pt idx="2425">
                  <c:v>0.1170334</c:v>
                </c:pt>
                <c:pt idx="2426">
                  <c:v>0.1112925</c:v>
                </c:pt>
                <c:pt idx="2427">
                  <c:v>0.1051424</c:v>
                </c:pt>
                <c:pt idx="2428">
                  <c:v>0.1063166</c:v>
                </c:pt>
                <c:pt idx="2429">
                  <c:v>0.1061189</c:v>
                </c:pt>
                <c:pt idx="2430">
                  <c:v>0.106248</c:v>
                </c:pt>
                <c:pt idx="2431">
                  <c:v>8.0186400000000005E-2</c:v>
                </c:pt>
                <c:pt idx="2432">
                  <c:v>0.1066859</c:v>
                </c:pt>
                <c:pt idx="2433">
                  <c:v>0.1040797</c:v>
                </c:pt>
                <c:pt idx="2434">
                  <c:v>9.7648200000000004E-2</c:v>
                </c:pt>
                <c:pt idx="2435">
                  <c:v>0.1112384</c:v>
                </c:pt>
                <c:pt idx="2436">
                  <c:v>0.101591</c:v>
                </c:pt>
                <c:pt idx="2437">
                  <c:v>9.4810400000000003E-2</c:v>
                </c:pt>
                <c:pt idx="2438">
                  <c:v>0.1124161</c:v>
                </c:pt>
                <c:pt idx="2439">
                  <c:v>0.117283</c:v>
                </c:pt>
                <c:pt idx="2440">
                  <c:v>0.10002080000000001</c:v>
                </c:pt>
                <c:pt idx="2441">
                  <c:v>0.11103830000000001</c:v>
                </c:pt>
                <c:pt idx="2442">
                  <c:v>9.8257700000000003E-2</c:v>
                </c:pt>
                <c:pt idx="2443">
                  <c:v>9.9441100000000004E-2</c:v>
                </c:pt>
                <c:pt idx="2444">
                  <c:v>0.1085793</c:v>
                </c:pt>
                <c:pt idx="2445">
                  <c:v>0.1078653</c:v>
                </c:pt>
                <c:pt idx="2446">
                  <c:v>0.1034272</c:v>
                </c:pt>
                <c:pt idx="2447">
                  <c:v>0.11174290000000001</c:v>
                </c:pt>
                <c:pt idx="2448">
                  <c:v>0.1088175</c:v>
                </c:pt>
                <c:pt idx="2449">
                  <c:v>0.1172454</c:v>
                </c:pt>
                <c:pt idx="2450">
                  <c:v>0.1007291</c:v>
                </c:pt>
                <c:pt idx="2451">
                  <c:v>9.7101900000000005E-2</c:v>
                </c:pt>
                <c:pt idx="2452">
                  <c:v>9.46544E-2</c:v>
                </c:pt>
                <c:pt idx="2453">
                  <c:v>0.1031345</c:v>
                </c:pt>
                <c:pt idx="2454">
                  <c:v>0.12541849999999999</c:v>
                </c:pt>
                <c:pt idx="2455">
                  <c:v>0.11963029999999999</c:v>
                </c:pt>
                <c:pt idx="2456">
                  <c:v>0.1107952</c:v>
                </c:pt>
                <c:pt idx="2457">
                  <c:v>9.7503800000000002E-2</c:v>
                </c:pt>
                <c:pt idx="2458">
                  <c:v>0.106057</c:v>
                </c:pt>
                <c:pt idx="2459">
                  <c:v>0.11867750000000001</c:v>
                </c:pt>
                <c:pt idx="2460">
                  <c:v>0.1082936</c:v>
                </c:pt>
                <c:pt idx="2461">
                  <c:v>0.1022711</c:v>
                </c:pt>
                <c:pt idx="2462">
                  <c:v>0.10944429999999999</c:v>
                </c:pt>
                <c:pt idx="2463">
                  <c:v>9.3945399999999998E-2</c:v>
                </c:pt>
                <c:pt idx="2464">
                  <c:v>0.1207742</c:v>
                </c:pt>
                <c:pt idx="2465">
                  <c:v>9.9282599999999999E-2</c:v>
                </c:pt>
                <c:pt idx="2466">
                  <c:v>0.1032426</c:v>
                </c:pt>
                <c:pt idx="2467">
                  <c:v>0.1240376</c:v>
                </c:pt>
                <c:pt idx="2468">
                  <c:v>9.7122600000000003E-2</c:v>
                </c:pt>
                <c:pt idx="2469">
                  <c:v>0.10932799999999999</c:v>
                </c:pt>
                <c:pt idx="2470">
                  <c:v>0.12119340000000001</c:v>
                </c:pt>
                <c:pt idx="2471">
                  <c:v>9.9791900000000003E-2</c:v>
                </c:pt>
                <c:pt idx="2472">
                  <c:v>9.9106100000000003E-2</c:v>
                </c:pt>
                <c:pt idx="2473">
                  <c:v>0.1125908</c:v>
                </c:pt>
                <c:pt idx="2474">
                  <c:v>0.10624020000000001</c:v>
                </c:pt>
                <c:pt idx="2475">
                  <c:v>0.1195927</c:v>
                </c:pt>
                <c:pt idx="2476">
                  <c:v>0.1136519</c:v>
                </c:pt>
                <c:pt idx="2477">
                  <c:v>0.1061271</c:v>
                </c:pt>
                <c:pt idx="2478">
                  <c:v>0.10207049999999999</c:v>
                </c:pt>
                <c:pt idx="2479">
                  <c:v>0.1031103</c:v>
                </c:pt>
                <c:pt idx="2480">
                  <c:v>9.8818299999999998E-2</c:v>
                </c:pt>
                <c:pt idx="2481">
                  <c:v>0.1004309</c:v>
                </c:pt>
                <c:pt idx="2482">
                  <c:v>0.1156345</c:v>
                </c:pt>
                <c:pt idx="2483">
                  <c:v>9.8882899999999996E-2</c:v>
                </c:pt>
                <c:pt idx="2484">
                  <c:v>9.8804299999999998E-2</c:v>
                </c:pt>
                <c:pt idx="2485">
                  <c:v>9.9979299999999993E-2</c:v>
                </c:pt>
                <c:pt idx="2486">
                  <c:v>9.2410099999999995E-2</c:v>
                </c:pt>
                <c:pt idx="2487">
                  <c:v>9.3003600000000006E-2</c:v>
                </c:pt>
                <c:pt idx="2488">
                  <c:v>0.1112407</c:v>
                </c:pt>
                <c:pt idx="2489">
                  <c:v>8.4570900000000004E-2</c:v>
                </c:pt>
                <c:pt idx="2490">
                  <c:v>9.90346E-2</c:v>
                </c:pt>
                <c:pt idx="2491">
                  <c:v>0.1009367</c:v>
                </c:pt>
                <c:pt idx="2492">
                  <c:v>9.5186699999999999E-2</c:v>
                </c:pt>
                <c:pt idx="2493">
                  <c:v>9.8687499999999997E-2</c:v>
                </c:pt>
                <c:pt idx="2494">
                  <c:v>9.3056100000000003E-2</c:v>
                </c:pt>
                <c:pt idx="2495">
                  <c:v>9.9843899999999999E-2</c:v>
                </c:pt>
                <c:pt idx="2496">
                  <c:v>0.10073509999999999</c:v>
                </c:pt>
                <c:pt idx="2497">
                  <c:v>0.1078172</c:v>
                </c:pt>
                <c:pt idx="2498">
                  <c:v>9.0249999999999997E-2</c:v>
                </c:pt>
                <c:pt idx="2499">
                  <c:v>9.54927E-2</c:v>
                </c:pt>
                <c:pt idx="2500">
                  <c:v>8.8330099999999995E-2</c:v>
                </c:pt>
                <c:pt idx="2501">
                  <c:v>0.1097741</c:v>
                </c:pt>
                <c:pt idx="2502">
                  <c:v>8.5572899999999993E-2</c:v>
                </c:pt>
                <c:pt idx="2503">
                  <c:v>9.1676400000000005E-2</c:v>
                </c:pt>
                <c:pt idx="2504">
                  <c:v>9.0508000000000005E-2</c:v>
                </c:pt>
                <c:pt idx="2505">
                  <c:v>0.1068143</c:v>
                </c:pt>
                <c:pt idx="2506">
                  <c:v>9.6393999999999994E-2</c:v>
                </c:pt>
                <c:pt idx="2507">
                  <c:v>9.4301399999999994E-2</c:v>
                </c:pt>
                <c:pt idx="2508">
                  <c:v>9.1283799999999998E-2</c:v>
                </c:pt>
                <c:pt idx="2509">
                  <c:v>9.0933299999999995E-2</c:v>
                </c:pt>
                <c:pt idx="2510">
                  <c:v>9.0140600000000001E-2</c:v>
                </c:pt>
                <c:pt idx="2511">
                  <c:v>0.106445</c:v>
                </c:pt>
                <c:pt idx="2512">
                  <c:v>8.7559999999999999E-2</c:v>
                </c:pt>
                <c:pt idx="2513">
                  <c:v>8.5127499999999995E-2</c:v>
                </c:pt>
                <c:pt idx="2514">
                  <c:v>8.6318300000000001E-2</c:v>
                </c:pt>
                <c:pt idx="2515">
                  <c:v>9.3940800000000005E-2</c:v>
                </c:pt>
                <c:pt idx="2516">
                  <c:v>0.111083</c:v>
                </c:pt>
                <c:pt idx="2517">
                  <c:v>9.0304999999999996E-2</c:v>
                </c:pt>
                <c:pt idx="2518">
                  <c:v>9.7016500000000006E-2</c:v>
                </c:pt>
                <c:pt idx="2519">
                  <c:v>8.9859700000000001E-2</c:v>
                </c:pt>
                <c:pt idx="2520">
                  <c:v>9.6151600000000004E-2</c:v>
                </c:pt>
                <c:pt idx="2521">
                  <c:v>0.1029004</c:v>
                </c:pt>
                <c:pt idx="2522">
                  <c:v>9.2628299999999997E-2</c:v>
                </c:pt>
                <c:pt idx="2523">
                  <c:v>8.6244699999999994E-2</c:v>
                </c:pt>
                <c:pt idx="2524">
                  <c:v>9.0543600000000002E-2</c:v>
                </c:pt>
                <c:pt idx="2525">
                  <c:v>8.0246799999999993E-2</c:v>
                </c:pt>
                <c:pt idx="2526">
                  <c:v>9.4829800000000006E-2</c:v>
                </c:pt>
                <c:pt idx="2527">
                  <c:v>9.1334200000000004E-2</c:v>
                </c:pt>
                <c:pt idx="2528">
                  <c:v>8.3806599999999995E-2</c:v>
                </c:pt>
                <c:pt idx="2529">
                  <c:v>8.3807900000000005E-2</c:v>
                </c:pt>
                <c:pt idx="2530">
                  <c:v>9.1561299999999998E-2</c:v>
                </c:pt>
                <c:pt idx="2531">
                  <c:v>0.1063757</c:v>
                </c:pt>
                <c:pt idx="2532">
                  <c:v>8.4286E-2</c:v>
                </c:pt>
                <c:pt idx="2533">
                  <c:v>9.3505099999999994E-2</c:v>
                </c:pt>
                <c:pt idx="2534">
                  <c:v>8.9632799999999999E-2</c:v>
                </c:pt>
                <c:pt idx="2535">
                  <c:v>8.8526999999999995E-2</c:v>
                </c:pt>
                <c:pt idx="2536">
                  <c:v>9.2478400000000002E-2</c:v>
                </c:pt>
                <c:pt idx="2537">
                  <c:v>0.1144646</c:v>
                </c:pt>
                <c:pt idx="2538">
                  <c:v>0.119824</c:v>
                </c:pt>
                <c:pt idx="2539">
                  <c:v>9.8363900000000004E-2</c:v>
                </c:pt>
                <c:pt idx="2540">
                  <c:v>0.11619500000000001</c:v>
                </c:pt>
                <c:pt idx="2541">
                  <c:v>0.10910499999999999</c:v>
                </c:pt>
                <c:pt idx="2542">
                  <c:v>0.1032875</c:v>
                </c:pt>
                <c:pt idx="2543">
                  <c:v>9.9904400000000004E-2</c:v>
                </c:pt>
                <c:pt idx="2544">
                  <c:v>0.1012583</c:v>
                </c:pt>
                <c:pt idx="2545">
                  <c:v>0.103309</c:v>
                </c:pt>
                <c:pt idx="2546">
                  <c:v>8.1392199999999998E-2</c:v>
                </c:pt>
                <c:pt idx="2547">
                  <c:v>8.7068699999999999E-2</c:v>
                </c:pt>
                <c:pt idx="2548">
                  <c:v>0.11129840000000001</c:v>
                </c:pt>
                <c:pt idx="2549">
                  <c:v>9.7960800000000001E-2</c:v>
                </c:pt>
                <c:pt idx="2550">
                  <c:v>8.62092E-2</c:v>
                </c:pt>
                <c:pt idx="2551">
                  <c:v>9.9860900000000002E-2</c:v>
                </c:pt>
                <c:pt idx="2552">
                  <c:v>9.9660299999999993E-2</c:v>
                </c:pt>
                <c:pt idx="2553">
                  <c:v>8.2013799999999998E-2</c:v>
                </c:pt>
                <c:pt idx="2554">
                  <c:v>8.59602E-2</c:v>
                </c:pt>
                <c:pt idx="2555">
                  <c:v>7.71231E-2</c:v>
                </c:pt>
                <c:pt idx="2556">
                  <c:v>8.9935600000000004E-2</c:v>
                </c:pt>
                <c:pt idx="2557">
                  <c:v>9.5535599999999998E-2</c:v>
                </c:pt>
                <c:pt idx="2558">
                  <c:v>9.7632800000000006E-2</c:v>
                </c:pt>
                <c:pt idx="2559">
                  <c:v>9.8682699999999998E-2</c:v>
                </c:pt>
                <c:pt idx="2560">
                  <c:v>9.2738200000000007E-2</c:v>
                </c:pt>
                <c:pt idx="2561">
                  <c:v>0.107088</c:v>
                </c:pt>
                <c:pt idx="2562">
                  <c:v>9.0401800000000004E-2</c:v>
                </c:pt>
                <c:pt idx="2563">
                  <c:v>0.1108517</c:v>
                </c:pt>
                <c:pt idx="2564">
                  <c:v>9.0837399999999999E-2</c:v>
                </c:pt>
                <c:pt idx="2565">
                  <c:v>0.10714269999999999</c:v>
                </c:pt>
                <c:pt idx="2566">
                  <c:v>9.2086399999999999E-2</c:v>
                </c:pt>
                <c:pt idx="2567">
                  <c:v>9.1150800000000004E-2</c:v>
                </c:pt>
                <c:pt idx="2568">
                  <c:v>8.8511099999999995E-2</c:v>
                </c:pt>
                <c:pt idx="2569">
                  <c:v>9.5913999999999999E-2</c:v>
                </c:pt>
                <c:pt idx="2570">
                  <c:v>0.1045563</c:v>
                </c:pt>
                <c:pt idx="2571">
                  <c:v>0.1076722</c:v>
                </c:pt>
                <c:pt idx="2572">
                  <c:v>0.1073215</c:v>
                </c:pt>
                <c:pt idx="2573">
                  <c:v>9.78324E-2</c:v>
                </c:pt>
                <c:pt idx="2574">
                  <c:v>7.9078499999999996E-2</c:v>
                </c:pt>
                <c:pt idx="2575">
                  <c:v>9.3113199999999993E-2</c:v>
                </c:pt>
                <c:pt idx="2576">
                  <c:v>8.5825200000000004E-2</c:v>
                </c:pt>
                <c:pt idx="2577">
                  <c:v>9.9573200000000001E-2</c:v>
                </c:pt>
                <c:pt idx="2578">
                  <c:v>8.0014000000000002E-2</c:v>
                </c:pt>
                <c:pt idx="2579">
                  <c:v>9.9912899999999999E-2</c:v>
                </c:pt>
                <c:pt idx="2580">
                  <c:v>8.8992100000000005E-2</c:v>
                </c:pt>
                <c:pt idx="2581">
                  <c:v>9.3712799999999999E-2</c:v>
                </c:pt>
                <c:pt idx="2582">
                  <c:v>8.4206500000000004E-2</c:v>
                </c:pt>
                <c:pt idx="2583">
                  <c:v>8.3919800000000003E-2</c:v>
                </c:pt>
                <c:pt idx="2584">
                  <c:v>9.2387499999999997E-2</c:v>
                </c:pt>
                <c:pt idx="2585">
                  <c:v>8.5952100000000003E-2</c:v>
                </c:pt>
                <c:pt idx="2586">
                  <c:v>9.6163499999999999E-2</c:v>
                </c:pt>
                <c:pt idx="2587">
                  <c:v>8.1534400000000007E-2</c:v>
                </c:pt>
                <c:pt idx="2588">
                  <c:v>8.8857000000000005E-2</c:v>
                </c:pt>
                <c:pt idx="2589">
                  <c:v>0.1110705</c:v>
                </c:pt>
                <c:pt idx="2590">
                  <c:v>0.10109609999999999</c:v>
                </c:pt>
                <c:pt idx="2591">
                  <c:v>8.4754499999999997E-2</c:v>
                </c:pt>
                <c:pt idx="2592">
                  <c:v>9.4618499999999994E-2</c:v>
                </c:pt>
                <c:pt idx="2593">
                  <c:v>8.3834500000000006E-2</c:v>
                </c:pt>
                <c:pt idx="2594">
                  <c:v>8.7383000000000002E-2</c:v>
                </c:pt>
                <c:pt idx="2595">
                  <c:v>9.5810599999999996E-2</c:v>
                </c:pt>
                <c:pt idx="2596">
                  <c:v>8.2233600000000004E-2</c:v>
                </c:pt>
                <c:pt idx="2597">
                  <c:v>8.5327899999999998E-2</c:v>
                </c:pt>
                <c:pt idx="2598">
                  <c:v>8.6917900000000006E-2</c:v>
                </c:pt>
                <c:pt idx="2599">
                  <c:v>9.2415399999999995E-2</c:v>
                </c:pt>
                <c:pt idx="2600">
                  <c:v>9.4930200000000006E-2</c:v>
                </c:pt>
                <c:pt idx="2601">
                  <c:v>8.3306599999999995E-2</c:v>
                </c:pt>
                <c:pt idx="2602">
                  <c:v>9.6624799999999997E-2</c:v>
                </c:pt>
                <c:pt idx="2603">
                  <c:v>8.7650599999999995E-2</c:v>
                </c:pt>
                <c:pt idx="2604">
                  <c:v>8.9497099999999996E-2</c:v>
                </c:pt>
                <c:pt idx="2605">
                  <c:v>9.5773999999999998E-2</c:v>
                </c:pt>
                <c:pt idx="2606">
                  <c:v>0.10342270000000001</c:v>
                </c:pt>
                <c:pt idx="2607">
                  <c:v>0.1012465</c:v>
                </c:pt>
                <c:pt idx="2608">
                  <c:v>9.1819999999999999E-2</c:v>
                </c:pt>
                <c:pt idx="2609">
                  <c:v>8.8150800000000001E-2</c:v>
                </c:pt>
                <c:pt idx="2610">
                  <c:v>8.2991800000000004E-2</c:v>
                </c:pt>
                <c:pt idx="2611">
                  <c:v>8.3193000000000003E-2</c:v>
                </c:pt>
                <c:pt idx="2612">
                  <c:v>8.4247500000000003E-2</c:v>
                </c:pt>
                <c:pt idx="2613">
                  <c:v>0.10049950000000001</c:v>
                </c:pt>
                <c:pt idx="2614">
                  <c:v>8.6861599999999997E-2</c:v>
                </c:pt>
                <c:pt idx="2615">
                  <c:v>0.1005088</c:v>
                </c:pt>
                <c:pt idx="2616">
                  <c:v>9.3600799999999998E-2</c:v>
                </c:pt>
                <c:pt idx="2617">
                  <c:v>9.1933399999999998E-2</c:v>
                </c:pt>
                <c:pt idx="2618">
                  <c:v>0.1000882</c:v>
                </c:pt>
                <c:pt idx="2619">
                  <c:v>0.1103861</c:v>
                </c:pt>
                <c:pt idx="2620">
                  <c:v>9.5035300000000003E-2</c:v>
                </c:pt>
                <c:pt idx="2621">
                  <c:v>8.6493399999999998E-2</c:v>
                </c:pt>
                <c:pt idx="2622">
                  <c:v>9.1183299999999995E-2</c:v>
                </c:pt>
                <c:pt idx="2623">
                  <c:v>0.1020967</c:v>
                </c:pt>
                <c:pt idx="2624">
                  <c:v>7.9501299999999997E-2</c:v>
                </c:pt>
                <c:pt idx="2625">
                  <c:v>7.8567999999999999E-2</c:v>
                </c:pt>
                <c:pt idx="2626">
                  <c:v>8.4997900000000001E-2</c:v>
                </c:pt>
                <c:pt idx="2627">
                  <c:v>7.9094999999999999E-2</c:v>
                </c:pt>
                <c:pt idx="2628">
                  <c:v>8.5820999999999995E-2</c:v>
                </c:pt>
                <c:pt idx="2629">
                  <c:v>7.7989900000000001E-2</c:v>
                </c:pt>
                <c:pt idx="2630">
                  <c:v>0.1058774</c:v>
                </c:pt>
                <c:pt idx="2631">
                  <c:v>8.6380200000000004E-2</c:v>
                </c:pt>
                <c:pt idx="2632">
                  <c:v>8.8248300000000002E-2</c:v>
                </c:pt>
                <c:pt idx="2633">
                  <c:v>8.1755499999999995E-2</c:v>
                </c:pt>
                <c:pt idx="2634">
                  <c:v>8.5064299999999995E-2</c:v>
                </c:pt>
                <c:pt idx="2635">
                  <c:v>9.3983499999999998E-2</c:v>
                </c:pt>
                <c:pt idx="2636">
                  <c:v>8.1952399999999995E-2</c:v>
                </c:pt>
                <c:pt idx="2637">
                  <c:v>8.5106600000000004E-2</c:v>
                </c:pt>
                <c:pt idx="2638">
                  <c:v>8.8575299999999996E-2</c:v>
                </c:pt>
                <c:pt idx="2639">
                  <c:v>7.7991400000000002E-2</c:v>
                </c:pt>
                <c:pt idx="2640">
                  <c:v>8.45968E-2</c:v>
                </c:pt>
                <c:pt idx="2641">
                  <c:v>8.4286899999999998E-2</c:v>
                </c:pt>
                <c:pt idx="2642">
                  <c:v>9.7149899999999997E-2</c:v>
                </c:pt>
                <c:pt idx="2643">
                  <c:v>9.6593399999999996E-2</c:v>
                </c:pt>
                <c:pt idx="2644">
                  <c:v>8.7599899999999994E-2</c:v>
                </c:pt>
                <c:pt idx="2645">
                  <c:v>8.06066E-2</c:v>
                </c:pt>
                <c:pt idx="2646">
                  <c:v>8.5996000000000003E-2</c:v>
                </c:pt>
                <c:pt idx="2647">
                  <c:v>8.1763299999999997E-2</c:v>
                </c:pt>
                <c:pt idx="2648">
                  <c:v>7.2669399999999995E-2</c:v>
                </c:pt>
                <c:pt idx="2649">
                  <c:v>9.1961100000000004E-2</c:v>
                </c:pt>
                <c:pt idx="2650">
                  <c:v>7.1563399999999999E-2</c:v>
                </c:pt>
                <c:pt idx="2651">
                  <c:v>8.7827000000000002E-2</c:v>
                </c:pt>
                <c:pt idx="2652">
                  <c:v>8.7873400000000004E-2</c:v>
                </c:pt>
                <c:pt idx="2653">
                  <c:v>9.3433000000000002E-2</c:v>
                </c:pt>
                <c:pt idx="2654">
                  <c:v>8.3465200000000003E-2</c:v>
                </c:pt>
                <c:pt idx="2655">
                  <c:v>0.10069160000000001</c:v>
                </c:pt>
                <c:pt idx="2656">
                  <c:v>8.9322700000000005E-2</c:v>
                </c:pt>
                <c:pt idx="2657">
                  <c:v>8.9596999999999996E-2</c:v>
                </c:pt>
                <c:pt idx="2658">
                  <c:v>8.3307300000000001E-2</c:v>
                </c:pt>
                <c:pt idx="2659">
                  <c:v>9.6065200000000003E-2</c:v>
                </c:pt>
                <c:pt idx="2660">
                  <c:v>8.6788199999999996E-2</c:v>
                </c:pt>
                <c:pt idx="2661">
                  <c:v>7.8471700000000005E-2</c:v>
                </c:pt>
                <c:pt idx="2662">
                  <c:v>9.1481599999999996E-2</c:v>
                </c:pt>
                <c:pt idx="2663">
                  <c:v>8.45669E-2</c:v>
                </c:pt>
                <c:pt idx="2664">
                  <c:v>8.2143599999999997E-2</c:v>
                </c:pt>
                <c:pt idx="2665">
                  <c:v>0.1086925</c:v>
                </c:pt>
                <c:pt idx="2666">
                  <c:v>0.1179999</c:v>
                </c:pt>
                <c:pt idx="2667">
                  <c:v>9.1990199999999994E-2</c:v>
                </c:pt>
                <c:pt idx="2668">
                  <c:v>0.1019955</c:v>
                </c:pt>
                <c:pt idx="2669">
                  <c:v>9.6464599999999998E-2</c:v>
                </c:pt>
                <c:pt idx="2670">
                  <c:v>8.8653300000000004E-2</c:v>
                </c:pt>
                <c:pt idx="2671">
                  <c:v>9.3481700000000001E-2</c:v>
                </c:pt>
                <c:pt idx="2672">
                  <c:v>9.1465900000000003E-2</c:v>
                </c:pt>
                <c:pt idx="2673">
                  <c:v>9.9782399999999993E-2</c:v>
                </c:pt>
                <c:pt idx="2674">
                  <c:v>9.0222300000000005E-2</c:v>
                </c:pt>
                <c:pt idx="2675">
                  <c:v>7.4425199999999997E-2</c:v>
                </c:pt>
                <c:pt idx="2676">
                  <c:v>9.0685799999999997E-2</c:v>
                </c:pt>
                <c:pt idx="2677">
                  <c:v>0.1059567</c:v>
                </c:pt>
                <c:pt idx="2678">
                  <c:v>0.1036644</c:v>
                </c:pt>
                <c:pt idx="2679">
                  <c:v>9.8972199999999996E-2</c:v>
                </c:pt>
                <c:pt idx="2680">
                  <c:v>0.1021666</c:v>
                </c:pt>
                <c:pt idx="2681">
                  <c:v>0.1009881</c:v>
                </c:pt>
                <c:pt idx="2682">
                  <c:v>0.10364760000000001</c:v>
                </c:pt>
                <c:pt idx="2683">
                  <c:v>0.1129666</c:v>
                </c:pt>
                <c:pt idx="2684">
                  <c:v>0.1041135</c:v>
                </c:pt>
                <c:pt idx="2685">
                  <c:v>0.1099995</c:v>
                </c:pt>
                <c:pt idx="2686">
                  <c:v>0.1148771</c:v>
                </c:pt>
                <c:pt idx="2687">
                  <c:v>9.7973299999999999E-2</c:v>
                </c:pt>
                <c:pt idx="2688">
                  <c:v>9.3297699999999997E-2</c:v>
                </c:pt>
                <c:pt idx="2689">
                  <c:v>0.1068793</c:v>
                </c:pt>
                <c:pt idx="2690">
                  <c:v>9.0600899999999998E-2</c:v>
                </c:pt>
                <c:pt idx="2691">
                  <c:v>0.1140501</c:v>
                </c:pt>
                <c:pt idx="2692">
                  <c:v>9.35058E-2</c:v>
                </c:pt>
                <c:pt idx="2693">
                  <c:v>0.1144724</c:v>
                </c:pt>
                <c:pt idx="2694">
                  <c:v>0.1047244</c:v>
                </c:pt>
                <c:pt idx="2695">
                  <c:v>9.4791299999999995E-2</c:v>
                </c:pt>
                <c:pt idx="2696">
                  <c:v>8.6231699999999994E-2</c:v>
                </c:pt>
                <c:pt idx="2697">
                  <c:v>0.1036396</c:v>
                </c:pt>
                <c:pt idx="2698">
                  <c:v>0.1052401</c:v>
                </c:pt>
                <c:pt idx="2699">
                  <c:v>0.11767759999999999</c:v>
                </c:pt>
                <c:pt idx="2700">
                  <c:v>0.10721849999999999</c:v>
                </c:pt>
                <c:pt idx="2701">
                  <c:v>8.9280799999999993E-2</c:v>
                </c:pt>
                <c:pt idx="2702">
                  <c:v>0.10794620000000001</c:v>
                </c:pt>
                <c:pt idx="2703">
                  <c:v>9.9538399999999999E-2</c:v>
                </c:pt>
                <c:pt idx="2704">
                  <c:v>0.1079228</c:v>
                </c:pt>
                <c:pt idx="2705">
                  <c:v>0.1016116</c:v>
                </c:pt>
                <c:pt idx="2706">
                  <c:v>0.1076725</c:v>
                </c:pt>
                <c:pt idx="2707">
                  <c:v>0.10632170000000001</c:v>
                </c:pt>
                <c:pt idx="2708">
                  <c:v>0.1107163</c:v>
                </c:pt>
                <c:pt idx="2709">
                  <c:v>0.10002809999999999</c:v>
                </c:pt>
                <c:pt idx="2710">
                  <c:v>0.1053134</c:v>
                </c:pt>
                <c:pt idx="2711">
                  <c:v>0.1022275</c:v>
                </c:pt>
                <c:pt idx="2712">
                  <c:v>9.1577099999999995E-2</c:v>
                </c:pt>
                <c:pt idx="2713">
                  <c:v>0.10146769999999999</c:v>
                </c:pt>
                <c:pt idx="2714">
                  <c:v>0.1185388</c:v>
                </c:pt>
                <c:pt idx="2715">
                  <c:v>0.1084754</c:v>
                </c:pt>
                <c:pt idx="2716">
                  <c:v>9.2539300000000005E-2</c:v>
                </c:pt>
                <c:pt idx="2717">
                  <c:v>0.10598249999999999</c:v>
                </c:pt>
                <c:pt idx="2718">
                  <c:v>0.1148343</c:v>
                </c:pt>
                <c:pt idx="2719">
                  <c:v>0.1031049</c:v>
                </c:pt>
                <c:pt idx="2720">
                  <c:v>0.1084822</c:v>
                </c:pt>
                <c:pt idx="2721">
                  <c:v>0.10098509999999999</c:v>
                </c:pt>
                <c:pt idx="2722">
                  <c:v>0.1017748</c:v>
                </c:pt>
                <c:pt idx="2723">
                  <c:v>8.8385699999999998E-2</c:v>
                </c:pt>
                <c:pt idx="2724">
                  <c:v>9.1318200000000002E-2</c:v>
                </c:pt>
                <c:pt idx="2725">
                  <c:v>0.1013878</c:v>
                </c:pt>
                <c:pt idx="2726">
                  <c:v>8.6238400000000007E-2</c:v>
                </c:pt>
                <c:pt idx="2727">
                  <c:v>0.103933</c:v>
                </c:pt>
                <c:pt idx="2728">
                  <c:v>9.8322400000000004E-2</c:v>
                </c:pt>
                <c:pt idx="2729">
                  <c:v>9.8557900000000004E-2</c:v>
                </c:pt>
                <c:pt idx="2730">
                  <c:v>9.4672199999999998E-2</c:v>
                </c:pt>
                <c:pt idx="2731">
                  <c:v>9.95616E-2</c:v>
                </c:pt>
                <c:pt idx="2732">
                  <c:v>9.6928399999999998E-2</c:v>
                </c:pt>
                <c:pt idx="2733">
                  <c:v>9.3681600000000004E-2</c:v>
                </c:pt>
                <c:pt idx="2734">
                  <c:v>9.1558200000000006E-2</c:v>
                </c:pt>
                <c:pt idx="2735">
                  <c:v>9.7689700000000004E-2</c:v>
                </c:pt>
                <c:pt idx="2736">
                  <c:v>0.1014929</c:v>
                </c:pt>
                <c:pt idx="2737">
                  <c:v>8.69756E-2</c:v>
                </c:pt>
                <c:pt idx="2738">
                  <c:v>9.8365499999999995E-2</c:v>
                </c:pt>
                <c:pt idx="2739">
                  <c:v>8.9381100000000005E-2</c:v>
                </c:pt>
                <c:pt idx="2740">
                  <c:v>0.1072992</c:v>
                </c:pt>
                <c:pt idx="2741">
                  <c:v>0.11849469999999999</c:v>
                </c:pt>
                <c:pt idx="2742">
                  <c:v>0.1006432</c:v>
                </c:pt>
                <c:pt idx="2743">
                  <c:v>0.1063944</c:v>
                </c:pt>
                <c:pt idx="2744">
                  <c:v>0.10579330000000001</c:v>
                </c:pt>
                <c:pt idx="2745">
                  <c:v>0.1088751</c:v>
                </c:pt>
                <c:pt idx="2746">
                  <c:v>0.1049499</c:v>
                </c:pt>
                <c:pt idx="2747">
                  <c:v>0.1092746</c:v>
                </c:pt>
                <c:pt idx="2748">
                  <c:v>0.1024784</c:v>
                </c:pt>
                <c:pt idx="2749">
                  <c:v>9.7098100000000007E-2</c:v>
                </c:pt>
                <c:pt idx="2750">
                  <c:v>0.1053384</c:v>
                </c:pt>
                <c:pt idx="2751">
                  <c:v>9.2541499999999999E-2</c:v>
                </c:pt>
                <c:pt idx="2752">
                  <c:v>0.1030725</c:v>
                </c:pt>
                <c:pt idx="2753">
                  <c:v>9.9242899999999995E-2</c:v>
                </c:pt>
                <c:pt idx="2754">
                  <c:v>0.1066918</c:v>
                </c:pt>
                <c:pt idx="2755">
                  <c:v>0.1087316</c:v>
                </c:pt>
                <c:pt idx="2756">
                  <c:v>0.1009526</c:v>
                </c:pt>
                <c:pt idx="2757">
                  <c:v>9.48238E-2</c:v>
                </c:pt>
                <c:pt idx="2758">
                  <c:v>0.1096811</c:v>
                </c:pt>
                <c:pt idx="2759">
                  <c:v>0.1127973</c:v>
                </c:pt>
                <c:pt idx="2760">
                  <c:v>9.6463499999999994E-2</c:v>
                </c:pt>
                <c:pt idx="2761">
                  <c:v>9.8621299999999995E-2</c:v>
                </c:pt>
                <c:pt idx="2762">
                  <c:v>0.1200334</c:v>
                </c:pt>
                <c:pt idx="2763">
                  <c:v>0.1001393</c:v>
                </c:pt>
                <c:pt idx="2764">
                  <c:v>9.83705E-2</c:v>
                </c:pt>
                <c:pt idx="2765">
                  <c:v>9.1578599999999996E-2</c:v>
                </c:pt>
                <c:pt idx="2766">
                  <c:v>9.1992500000000005E-2</c:v>
                </c:pt>
                <c:pt idx="2767">
                  <c:v>9.0584100000000001E-2</c:v>
                </c:pt>
                <c:pt idx="2768">
                  <c:v>9.5432900000000001E-2</c:v>
                </c:pt>
                <c:pt idx="2769">
                  <c:v>9.5314200000000002E-2</c:v>
                </c:pt>
                <c:pt idx="2770">
                  <c:v>0.1033534</c:v>
                </c:pt>
                <c:pt idx="2771">
                  <c:v>0.1044371</c:v>
                </c:pt>
                <c:pt idx="2772">
                  <c:v>0.1088437</c:v>
                </c:pt>
                <c:pt idx="2773">
                  <c:v>0.108678</c:v>
                </c:pt>
                <c:pt idx="2774">
                  <c:v>0.1073508</c:v>
                </c:pt>
                <c:pt idx="2775">
                  <c:v>9.6719799999999995E-2</c:v>
                </c:pt>
                <c:pt idx="2776">
                  <c:v>9.4731800000000005E-2</c:v>
                </c:pt>
                <c:pt idx="2777">
                  <c:v>9.89424E-2</c:v>
                </c:pt>
                <c:pt idx="2778">
                  <c:v>0.1070948</c:v>
                </c:pt>
                <c:pt idx="2779">
                  <c:v>0.10404919999999999</c:v>
                </c:pt>
                <c:pt idx="2780">
                  <c:v>0.1038196</c:v>
                </c:pt>
                <c:pt idx="2781">
                  <c:v>0.1039089</c:v>
                </c:pt>
                <c:pt idx="2782">
                  <c:v>8.9470900000000006E-2</c:v>
                </c:pt>
                <c:pt idx="2783">
                  <c:v>0.1041873</c:v>
                </c:pt>
                <c:pt idx="2784">
                  <c:v>9.7536300000000006E-2</c:v>
                </c:pt>
                <c:pt idx="2785">
                  <c:v>0.1113442</c:v>
                </c:pt>
                <c:pt idx="2786">
                  <c:v>0.1060285</c:v>
                </c:pt>
                <c:pt idx="2787">
                  <c:v>0.1051932</c:v>
                </c:pt>
                <c:pt idx="2788">
                  <c:v>9.4563400000000006E-2</c:v>
                </c:pt>
                <c:pt idx="2789">
                  <c:v>0.1004343</c:v>
                </c:pt>
                <c:pt idx="2790">
                  <c:v>0.108156</c:v>
                </c:pt>
                <c:pt idx="2791">
                  <c:v>0.1017912</c:v>
                </c:pt>
                <c:pt idx="2792">
                  <c:v>0.10335080000000001</c:v>
                </c:pt>
                <c:pt idx="2793">
                  <c:v>9.1277200000000003E-2</c:v>
                </c:pt>
                <c:pt idx="2794">
                  <c:v>0.1063944</c:v>
                </c:pt>
                <c:pt idx="2795">
                  <c:v>0.10634059999999999</c:v>
                </c:pt>
                <c:pt idx="2796">
                  <c:v>9.6351999999999993E-2</c:v>
                </c:pt>
                <c:pt idx="2797">
                  <c:v>0.1022106</c:v>
                </c:pt>
                <c:pt idx="2798">
                  <c:v>0.10004159999999999</c:v>
                </c:pt>
                <c:pt idx="2799">
                  <c:v>0.1057135</c:v>
                </c:pt>
                <c:pt idx="2800">
                  <c:v>0.1070763</c:v>
                </c:pt>
                <c:pt idx="2801">
                  <c:v>0.1216265</c:v>
                </c:pt>
                <c:pt idx="2802">
                  <c:v>0.1129622</c:v>
                </c:pt>
                <c:pt idx="2803">
                  <c:v>0.10739219999999999</c:v>
                </c:pt>
                <c:pt idx="2804">
                  <c:v>0.11313570000000001</c:v>
                </c:pt>
                <c:pt idx="2805">
                  <c:v>0.1054834</c:v>
                </c:pt>
                <c:pt idx="2806">
                  <c:v>0.1018061</c:v>
                </c:pt>
                <c:pt idx="2807">
                  <c:v>0.1026527</c:v>
                </c:pt>
                <c:pt idx="2808">
                  <c:v>0.1103813</c:v>
                </c:pt>
                <c:pt idx="2809">
                  <c:v>9.6874399999999999E-2</c:v>
                </c:pt>
                <c:pt idx="2810">
                  <c:v>0.1032462</c:v>
                </c:pt>
                <c:pt idx="2811">
                  <c:v>0.1075648</c:v>
                </c:pt>
                <c:pt idx="2812">
                  <c:v>0.1078805</c:v>
                </c:pt>
                <c:pt idx="2813">
                  <c:v>0.1045471</c:v>
                </c:pt>
                <c:pt idx="2814">
                  <c:v>0.1118378</c:v>
                </c:pt>
                <c:pt idx="2815">
                  <c:v>9.5309400000000002E-2</c:v>
                </c:pt>
                <c:pt idx="2816">
                  <c:v>0.1080332</c:v>
                </c:pt>
                <c:pt idx="2817">
                  <c:v>9.9111199999999997E-2</c:v>
                </c:pt>
                <c:pt idx="2818">
                  <c:v>0.1087187</c:v>
                </c:pt>
                <c:pt idx="2819">
                  <c:v>0.1095252</c:v>
                </c:pt>
                <c:pt idx="2820">
                  <c:v>9.4517400000000001E-2</c:v>
                </c:pt>
                <c:pt idx="2821">
                  <c:v>0.1031244</c:v>
                </c:pt>
                <c:pt idx="2822">
                  <c:v>0.10700129999999999</c:v>
                </c:pt>
                <c:pt idx="2823">
                  <c:v>0.1036827</c:v>
                </c:pt>
                <c:pt idx="2824">
                  <c:v>9.3224699999999994E-2</c:v>
                </c:pt>
                <c:pt idx="2825">
                  <c:v>9.4606599999999999E-2</c:v>
                </c:pt>
                <c:pt idx="2826">
                  <c:v>0.1071068</c:v>
                </c:pt>
                <c:pt idx="2827">
                  <c:v>0.1034122</c:v>
                </c:pt>
                <c:pt idx="2828">
                  <c:v>9.5285800000000004E-2</c:v>
                </c:pt>
                <c:pt idx="2829">
                  <c:v>9.9730899999999997E-2</c:v>
                </c:pt>
                <c:pt idx="2830">
                  <c:v>9.8508700000000005E-2</c:v>
                </c:pt>
                <c:pt idx="2831">
                  <c:v>0.1038092</c:v>
                </c:pt>
                <c:pt idx="2832">
                  <c:v>9.7486400000000001E-2</c:v>
                </c:pt>
                <c:pt idx="2833">
                  <c:v>9.4940099999999999E-2</c:v>
                </c:pt>
                <c:pt idx="2834">
                  <c:v>9.0496599999999996E-2</c:v>
                </c:pt>
                <c:pt idx="2835">
                  <c:v>0.1002141</c:v>
                </c:pt>
                <c:pt idx="2836">
                  <c:v>0.115787</c:v>
                </c:pt>
                <c:pt idx="2837">
                  <c:v>9.8501599999999995E-2</c:v>
                </c:pt>
                <c:pt idx="2838">
                  <c:v>9.4335100000000005E-2</c:v>
                </c:pt>
                <c:pt idx="2839">
                  <c:v>9.8008399999999996E-2</c:v>
                </c:pt>
                <c:pt idx="2840">
                  <c:v>0.10166989999999999</c:v>
                </c:pt>
                <c:pt idx="2841">
                  <c:v>9.7098299999999998E-2</c:v>
                </c:pt>
                <c:pt idx="2842">
                  <c:v>8.8102799999999995E-2</c:v>
                </c:pt>
                <c:pt idx="2843">
                  <c:v>0.1040113</c:v>
                </c:pt>
                <c:pt idx="2844">
                  <c:v>9.7510299999999994E-2</c:v>
                </c:pt>
                <c:pt idx="2845">
                  <c:v>9.9548899999999996E-2</c:v>
                </c:pt>
                <c:pt idx="2846">
                  <c:v>9.6759499999999998E-2</c:v>
                </c:pt>
                <c:pt idx="2847">
                  <c:v>9.8410300000000006E-2</c:v>
                </c:pt>
                <c:pt idx="2848">
                  <c:v>0.1184455</c:v>
                </c:pt>
                <c:pt idx="2849">
                  <c:v>9.2093900000000006E-2</c:v>
                </c:pt>
                <c:pt idx="2850">
                  <c:v>9.4319399999999998E-2</c:v>
                </c:pt>
                <c:pt idx="2851">
                  <c:v>0.1109784</c:v>
                </c:pt>
                <c:pt idx="2852">
                  <c:v>0.1011261</c:v>
                </c:pt>
                <c:pt idx="2853">
                  <c:v>9.6057500000000004E-2</c:v>
                </c:pt>
                <c:pt idx="2854">
                  <c:v>9.7903699999999996E-2</c:v>
                </c:pt>
                <c:pt idx="2855">
                  <c:v>9.2841900000000005E-2</c:v>
                </c:pt>
                <c:pt idx="2856">
                  <c:v>0.1047757</c:v>
                </c:pt>
                <c:pt idx="2857">
                  <c:v>9.1262999999999997E-2</c:v>
                </c:pt>
                <c:pt idx="2858">
                  <c:v>0.1085996</c:v>
                </c:pt>
                <c:pt idx="2859">
                  <c:v>9.9694599999999994E-2</c:v>
                </c:pt>
                <c:pt idx="2860">
                  <c:v>0.1085469</c:v>
                </c:pt>
                <c:pt idx="2861">
                  <c:v>0.1016093</c:v>
                </c:pt>
                <c:pt idx="2862">
                  <c:v>0.1093273</c:v>
                </c:pt>
                <c:pt idx="2863">
                  <c:v>9.45767E-2</c:v>
                </c:pt>
                <c:pt idx="2864">
                  <c:v>9.7786799999999993E-2</c:v>
                </c:pt>
                <c:pt idx="2865">
                  <c:v>9.4058900000000001E-2</c:v>
                </c:pt>
                <c:pt idx="2866">
                  <c:v>0.1064232</c:v>
                </c:pt>
                <c:pt idx="2867">
                  <c:v>0.1078083</c:v>
                </c:pt>
                <c:pt idx="2868">
                  <c:v>0.1006756</c:v>
                </c:pt>
                <c:pt idx="2869">
                  <c:v>0.10446800000000001</c:v>
                </c:pt>
                <c:pt idx="2870">
                  <c:v>9.2147699999999999E-2</c:v>
                </c:pt>
                <c:pt idx="2871">
                  <c:v>8.6665099999999995E-2</c:v>
                </c:pt>
                <c:pt idx="2872">
                  <c:v>9.6969899999999998E-2</c:v>
                </c:pt>
                <c:pt idx="2873">
                  <c:v>0.1097868</c:v>
                </c:pt>
                <c:pt idx="2874">
                  <c:v>8.4950200000000003E-2</c:v>
                </c:pt>
                <c:pt idx="2875">
                  <c:v>9.4639600000000004E-2</c:v>
                </c:pt>
                <c:pt idx="2876">
                  <c:v>0.10296139999999999</c:v>
                </c:pt>
                <c:pt idx="2877">
                  <c:v>0.1084672</c:v>
                </c:pt>
                <c:pt idx="2878">
                  <c:v>9.0521900000000002E-2</c:v>
                </c:pt>
                <c:pt idx="2879">
                  <c:v>0.10508439999999999</c:v>
                </c:pt>
                <c:pt idx="2880">
                  <c:v>0.1014901</c:v>
                </c:pt>
                <c:pt idx="2881">
                  <c:v>0.1082109</c:v>
                </c:pt>
                <c:pt idx="2882">
                  <c:v>8.7578199999999995E-2</c:v>
                </c:pt>
                <c:pt idx="2883">
                  <c:v>0.1012198</c:v>
                </c:pt>
                <c:pt idx="2884">
                  <c:v>0.1060772</c:v>
                </c:pt>
                <c:pt idx="2885">
                  <c:v>0.11869250000000001</c:v>
                </c:pt>
                <c:pt idx="2886">
                  <c:v>9.3210500000000002E-2</c:v>
                </c:pt>
                <c:pt idx="2887">
                  <c:v>0.11592479999999999</c:v>
                </c:pt>
                <c:pt idx="2888">
                  <c:v>0.104576</c:v>
                </c:pt>
                <c:pt idx="2889">
                  <c:v>0.1067568</c:v>
                </c:pt>
                <c:pt idx="2890">
                  <c:v>0.1208502</c:v>
                </c:pt>
                <c:pt idx="2891">
                  <c:v>0.11123230000000001</c:v>
                </c:pt>
                <c:pt idx="2892">
                  <c:v>0.116406</c:v>
                </c:pt>
                <c:pt idx="2893">
                  <c:v>0.12756819999999999</c:v>
                </c:pt>
                <c:pt idx="2894">
                  <c:v>0.11667</c:v>
                </c:pt>
                <c:pt idx="2895">
                  <c:v>9.8019599999999998E-2</c:v>
                </c:pt>
                <c:pt idx="2896">
                  <c:v>0.1055392</c:v>
                </c:pt>
                <c:pt idx="2897">
                  <c:v>9.42799E-2</c:v>
                </c:pt>
                <c:pt idx="2898">
                  <c:v>9.9906999999999996E-2</c:v>
                </c:pt>
                <c:pt idx="2899">
                  <c:v>0.1077881</c:v>
                </c:pt>
                <c:pt idx="2900">
                  <c:v>9.5868400000000006E-2</c:v>
                </c:pt>
                <c:pt idx="2901">
                  <c:v>8.8595499999999994E-2</c:v>
                </c:pt>
                <c:pt idx="2902">
                  <c:v>0.1008163</c:v>
                </c:pt>
                <c:pt idx="2903">
                  <c:v>0.1070487</c:v>
                </c:pt>
                <c:pt idx="2904">
                  <c:v>0.1019883</c:v>
                </c:pt>
                <c:pt idx="2905">
                  <c:v>0.1234743</c:v>
                </c:pt>
                <c:pt idx="2906">
                  <c:v>0.1065289</c:v>
                </c:pt>
                <c:pt idx="2907">
                  <c:v>0.1110231</c:v>
                </c:pt>
                <c:pt idx="2908">
                  <c:v>0.10839020000000001</c:v>
                </c:pt>
                <c:pt idx="2909">
                  <c:v>9.4467499999999996E-2</c:v>
                </c:pt>
                <c:pt idx="2910">
                  <c:v>0.1022863</c:v>
                </c:pt>
                <c:pt idx="2911">
                  <c:v>9.6664899999999998E-2</c:v>
                </c:pt>
                <c:pt idx="2912">
                  <c:v>9.8768700000000001E-2</c:v>
                </c:pt>
                <c:pt idx="2913">
                  <c:v>9.0927300000000003E-2</c:v>
                </c:pt>
                <c:pt idx="2914">
                  <c:v>9.4446699999999995E-2</c:v>
                </c:pt>
                <c:pt idx="2915">
                  <c:v>0.11974369999999999</c:v>
                </c:pt>
                <c:pt idx="2916">
                  <c:v>9.5443600000000003E-2</c:v>
                </c:pt>
                <c:pt idx="2917">
                  <c:v>9.1434199999999993E-2</c:v>
                </c:pt>
                <c:pt idx="2918">
                  <c:v>7.21271E-2</c:v>
                </c:pt>
                <c:pt idx="2919">
                  <c:v>0.10382950000000001</c:v>
                </c:pt>
                <c:pt idx="2920">
                  <c:v>0.10709689999999999</c:v>
                </c:pt>
                <c:pt idx="2921">
                  <c:v>0.101172</c:v>
                </c:pt>
                <c:pt idx="2922">
                  <c:v>9.2891199999999993E-2</c:v>
                </c:pt>
                <c:pt idx="2923">
                  <c:v>9.7233600000000003E-2</c:v>
                </c:pt>
                <c:pt idx="2924">
                  <c:v>9.8747399999999999E-2</c:v>
                </c:pt>
                <c:pt idx="2925">
                  <c:v>0.1019437</c:v>
                </c:pt>
                <c:pt idx="2926">
                  <c:v>9.5072799999999999E-2</c:v>
                </c:pt>
                <c:pt idx="2927">
                  <c:v>0.1009843</c:v>
                </c:pt>
                <c:pt idx="2928">
                  <c:v>0.1059331</c:v>
                </c:pt>
                <c:pt idx="2929">
                  <c:v>0.10515919999999999</c:v>
                </c:pt>
                <c:pt idx="2930">
                  <c:v>0.1031908</c:v>
                </c:pt>
                <c:pt idx="2931">
                  <c:v>0.1034479</c:v>
                </c:pt>
                <c:pt idx="2932">
                  <c:v>9.6778600000000006E-2</c:v>
                </c:pt>
                <c:pt idx="2933">
                  <c:v>9.6060000000000006E-2</c:v>
                </c:pt>
                <c:pt idx="2934">
                  <c:v>0.10268099999999999</c:v>
                </c:pt>
                <c:pt idx="2935">
                  <c:v>9.9573499999999995E-2</c:v>
                </c:pt>
                <c:pt idx="2936">
                  <c:v>8.6917700000000001E-2</c:v>
                </c:pt>
                <c:pt idx="2937">
                  <c:v>0.1015062</c:v>
                </c:pt>
                <c:pt idx="2938">
                  <c:v>0.10099950000000001</c:v>
                </c:pt>
                <c:pt idx="2939">
                  <c:v>0.1080859</c:v>
                </c:pt>
                <c:pt idx="2940">
                  <c:v>9.1416700000000004E-2</c:v>
                </c:pt>
                <c:pt idx="2941">
                  <c:v>0.1011523</c:v>
                </c:pt>
                <c:pt idx="2942">
                  <c:v>9.8026799999999997E-2</c:v>
                </c:pt>
                <c:pt idx="2943">
                  <c:v>9.3726299999999999E-2</c:v>
                </c:pt>
                <c:pt idx="2944">
                  <c:v>0.1055763</c:v>
                </c:pt>
                <c:pt idx="2945">
                  <c:v>0.10472239999999999</c:v>
                </c:pt>
                <c:pt idx="2946">
                  <c:v>0.1040609</c:v>
                </c:pt>
                <c:pt idx="2947">
                  <c:v>0.1071336</c:v>
                </c:pt>
                <c:pt idx="2948">
                  <c:v>8.8359400000000005E-2</c:v>
                </c:pt>
                <c:pt idx="2949">
                  <c:v>8.4376499999999993E-2</c:v>
                </c:pt>
                <c:pt idx="2950">
                  <c:v>9.7008800000000006E-2</c:v>
                </c:pt>
                <c:pt idx="2951">
                  <c:v>0.1054239</c:v>
                </c:pt>
                <c:pt idx="2952">
                  <c:v>9.8773700000000006E-2</c:v>
                </c:pt>
                <c:pt idx="2953">
                  <c:v>0.1010432</c:v>
                </c:pt>
                <c:pt idx="2954">
                  <c:v>0.10618279999999999</c:v>
                </c:pt>
                <c:pt idx="2955">
                  <c:v>9.7463300000000003E-2</c:v>
                </c:pt>
                <c:pt idx="2956">
                  <c:v>0.1048303</c:v>
                </c:pt>
                <c:pt idx="2957">
                  <c:v>9.7763199999999995E-2</c:v>
                </c:pt>
                <c:pt idx="2958">
                  <c:v>0.1014858</c:v>
                </c:pt>
                <c:pt idx="2959">
                  <c:v>9.4117199999999998E-2</c:v>
                </c:pt>
                <c:pt idx="2960">
                  <c:v>0.10760210000000001</c:v>
                </c:pt>
                <c:pt idx="2961">
                  <c:v>0.1069973</c:v>
                </c:pt>
                <c:pt idx="2962">
                  <c:v>9.6523600000000001E-2</c:v>
                </c:pt>
                <c:pt idx="2963">
                  <c:v>9.6197400000000002E-2</c:v>
                </c:pt>
                <c:pt idx="2964">
                  <c:v>0.1010008</c:v>
                </c:pt>
                <c:pt idx="2965">
                  <c:v>9.7884600000000002E-2</c:v>
                </c:pt>
                <c:pt idx="2966">
                  <c:v>0.1020765</c:v>
                </c:pt>
                <c:pt idx="2967">
                  <c:v>9.4904500000000003E-2</c:v>
                </c:pt>
                <c:pt idx="2968">
                  <c:v>0.10922809999999999</c:v>
                </c:pt>
                <c:pt idx="2969">
                  <c:v>0.10254870000000001</c:v>
                </c:pt>
                <c:pt idx="2970">
                  <c:v>0.1064123</c:v>
                </c:pt>
                <c:pt idx="2971">
                  <c:v>9.7954799999999995E-2</c:v>
                </c:pt>
                <c:pt idx="2972">
                  <c:v>0.1018288</c:v>
                </c:pt>
                <c:pt idx="2973">
                  <c:v>9.0946799999999994E-2</c:v>
                </c:pt>
                <c:pt idx="2974">
                  <c:v>0.10784589999999999</c:v>
                </c:pt>
                <c:pt idx="2975">
                  <c:v>9.6604599999999999E-2</c:v>
                </c:pt>
                <c:pt idx="2976">
                  <c:v>9.93502E-2</c:v>
                </c:pt>
                <c:pt idx="2977">
                  <c:v>0.10643179999999999</c:v>
                </c:pt>
                <c:pt idx="2978">
                  <c:v>0.1079195</c:v>
                </c:pt>
                <c:pt idx="2979">
                  <c:v>0.10744140000000001</c:v>
                </c:pt>
                <c:pt idx="2980">
                  <c:v>0.1109962</c:v>
                </c:pt>
                <c:pt idx="2981">
                  <c:v>9.4760200000000003E-2</c:v>
                </c:pt>
                <c:pt idx="2982">
                  <c:v>0.1028414</c:v>
                </c:pt>
                <c:pt idx="2983">
                  <c:v>9.1009900000000005E-2</c:v>
                </c:pt>
                <c:pt idx="2984">
                  <c:v>9.7807199999999997E-2</c:v>
                </c:pt>
                <c:pt idx="2985">
                  <c:v>0.10845059999999999</c:v>
                </c:pt>
                <c:pt idx="2986">
                  <c:v>0.1170491</c:v>
                </c:pt>
                <c:pt idx="2987">
                  <c:v>0.10381890000000001</c:v>
                </c:pt>
                <c:pt idx="2988">
                  <c:v>0.10007149999999999</c:v>
                </c:pt>
                <c:pt idx="2989">
                  <c:v>0.114929</c:v>
                </c:pt>
                <c:pt idx="2990">
                  <c:v>9.9529099999999995E-2</c:v>
                </c:pt>
                <c:pt idx="2991">
                  <c:v>0.1069638</c:v>
                </c:pt>
                <c:pt idx="2992">
                  <c:v>0.11642950000000001</c:v>
                </c:pt>
                <c:pt idx="2993">
                  <c:v>9.1945799999999994E-2</c:v>
                </c:pt>
                <c:pt idx="2994">
                  <c:v>0.10567020000000001</c:v>
                </c:pt>
                <c:pt idx="2995">
                  <c:v>9.1486300000000007E-2</c:v>
                </c:pt>
                <c:pt idx="2996">
                  <c:v>0.1103278</c:v>
                </c:pt>
                <c:pt idx="2997">
                  <c:v>0.1073808</c:v>
                </c:pt>
                <c:pt idx="2998">
                  <c:v>0.1080829</c:v>
                </c:pt>
                <c:pt idx="2999">
                  <c:v>0.1018443</c:v>
                </c:pt>
                <c:pt idx="3000">
                  <c:v>0.10681649999999999</c:v>
                </c:pt>
                <c:pt idx="3001">
                  <c:v>0.10299129999999999</c:v>
                </c:pt>
                <c:pt idx="3002">
                  <c:v>9.5552700000000004E-2</c:v>
                </c:pt>
                <c:pt idx="3003">
                  <c:v>9.1447100000000003E-2</c:v>
                </c:pt>
                <c:pt idx="3004">
                  <c:v>9.3519000000000005E-2</c:v>
                </c:pt>
                <c:pt idx="3005">
                  <c:v>0.10188700000000001</c:v>
                </c:pt>
                <c:pt idx="3006">
                  <c:v>0.11097310000000001</c:v>
                </c:pt>
                <c:pt idx="3007">
                  <c:v>0.1050273</c:v>
                </c:pt>
                <c:pt idx="3008">
                  <c:v>0.1138387</c:v>
                </c:pt>
                <c:pt idx="3009">
                  <c:v>9.8168800000000001E-2</c:v>
                </c:pt>
                <c:pt idx="3010">
                  <c:v>0.1071453</c:v>
                </c:pt>
                <c:pt idx="3011">
                  <c:v>9.9967500000000001E-2</c:v>
                </c:pt>
                <c:pt idx="3012">
                  <c:v>0.10013710000000001</c:v>
                </c:pt>
                <c:pt idx="3013">
                  <c:v>0.1153076</c:v>
                </c:pt>
                <c:pt idx="3014">
                  <c:v>9.4252600000000006E-2</c:v>
                </c:pt>
                <c:pt idx="3015">
                  <c:v>0.1069942</c:v>
                </c:pt>
                <c:pt idx="3016">
                  <c:v>0.1014263</c:v>
                </c:pt>
                <c:pt idx="3017">
                  <c:v>8.8671399999999997E-2</c:v>
                </c:pt>
                <c:pt idx="3018">
                  <c:v>0.1131977</c:v>
                </c:pt>
                <c:pt idx="3019">
                  <c:v>0.1135885</c:v>
                </c:pt>
                <c:pt idx="3020">
                  <c:v>0.104917</c:v>
                </c:pt>
                <c:pt idx="3021">
                  <c:v>9.8618899999999995E-2</c:v>
                </c:pt>
                <c:pt idx="3022">
                  <c:v>0.1043211</c:v>
                </c:pt>
                <c:pt idx="3023">
                  <c:v>0.1108845</c:v>
                </c:pt>
                <c:pt idx="3024">
                  <c:v>9.9059700000000001E-2</c:v>
                </c:pt>
                <c:pt idx="3025">
                  <c:v>9.8892400000000005E-2</c:v>
                </c:pt>
                <c:pt idx="3026">
                  <c:v>0.1059572</c:v>
                </c:pt>
                <c:pt idx="3027">
                  <c:v>0.101058</c:v>
                </c:pt>
                <c:pt idx="3028">
                  <c:v>0.1117451</c:v>
                </c:pt>
                <c:pt idx="3029">
                  <c:v>0.1091873</c:v>
                </c:pt>
                <c:pt idx="3030">
                  <c:v>0.1017835</c:v>
                </c:pt>
                <c:pt idx="3031">
                  <c:v>9.9150199999999994E-2</c:v>
                </c:pt>
                <c:pt idx="3032">
                  <c:v>9.4278399999999998E-2</c:v>
                </c:pt>
                <c:pt idx="3033">
                  <c:v>0.1078189</c:v>
                </c:pt>
                <c:pt idx="3034">
                  <c:v>0.1019429</c:v>
                </c:pt>
                <c:pt idx="3035">
                  <c:v>9.7492700000000002E-2</c:v>
                </c:pt>
                <c:pt idx="3036">
                  <c:v>0.10391359999999999</c:v>
                </c:pt>
                <c:pt idx="3037">
                  <c:v>9.9597199999999997E-2</c:v>
                </c:pt>
                <c:pt idx="3038">
                  <c:v>0.1001293</c:v>
                </c:pt>
                <c:pt idx="3039">
                  <c:v>0.1041376</c:v>
                </c:pt>
                <c:pt idx="3040">
                  <c:v>8.5090299999999994E-2</c:v>
                </c:pt>
                <c:pt idx="3041">
                  <c:v>9.1629799999999997E-2</c:v>
                </c:pt>
                <c:pt idx="3042">
                  <c:v>9.5798099999999997E-2</c:v>
                </c:pt>
                <c:pt idx="3043">
                  <c:v>0.1031135</c:v>
                </c:pt>
                <c:pt idx="3044">
                  <c:v>9.6268699999999999E-2</c:v>
                </c:pt>
                <c:pt idx="3045">
                  <c:v>9.3089699999999997E-2</c:v>
                </c:pt>
                <c:pt idx="3046">
                  <c:v>8.6534100000000003E-2</c:v>
                </c:pt>
                <c:pt idx="3047">
                  <c:v>9.9336999999999995E-2</c:v>
                </c:pt>
                <c:pt idx="3048">
                  <c:v>9.8849599999999996E-2</c:v>
                </c:pt>
                <c:pt idx="3049">
                  <c:v>8.5730700000000007E-2</c:v>
                </c:pt>
                <c:pt idx="3050">
                  <c:v>0.1178332</c:v>
                </c:pt>
                <c:pt idx="3051">
                  <c:v>0.1040494</c:v>
                </c:pt>
                <c:pt idx="3052">
                  <c:v>0.1145018</c:v>
                </c:pt>
                <c:pt idx="3053">
                  <c:v>0.10358920000000001</c:v>
                </c:pt>
                <c:pt idx="3054">
                  <c:v>8.8061200000000006E-2</c:v>
                </c:pt>
                <c:pt idx="3055">
                  <c:v>0.1027424</c:v>
                </c:pt>
                <c:pt idx="3056">
                  <c:v>8.5730899999999999E-2</c:v>
                </c:pt>
                <c:pt idx="3057">
                  <c:v>0.1026622</c:v>
                </c:pt>
                <c:pt idx="3058">
                  <c:v>0.10015350000000001</c:v>
                </c:pt>
                <c:pt idx="3059">
                  <c:v>9.0222999999999998E-2</c:v>
                </c:pt>
                <c:pt idx="3060">
                  <c:v>9.7929000000000002E-2</c:v>
                </c:pt>
                <c:pt idx="3061">
                  <c:v>0.1004765</c:v>
                </c:pt>
                <c:pt idx="3062">
                  <c:v>9.7243300000000005E-2</c:v>
                </c:pt>
                <c:pt idx="3063">
                  <c:v>9.5267199999999996E-2</c:v>
                </c:pt>
                <c:pt idx="3064">
                  <c:v>9.5410099999999998E-2</c:v>
                </c:pt>
                <c:pt idx="3065">
                  <c:v>0.1107358</c:v>
                </c:pt>
                <c:pt idx="3066">
                  <c:v>0.1044863</c:v>
                </c:pt>
                <c:pt idx="3067">
                  <c:v>9.2167899999999997E-2</c:v>
                </c:pt>
                <c:pt idx="3068">
                  <c:v>9.8893700000000001E-2</c:v>
                </c:pt>
                <c:pt idx="3069">
                  <c:v>9.2052499999999995E-2</c:v>
                </c:pt>
                <c:pt idx="3070">
                  <c:v>9.3620999999999996E-2</c:v>
                </c:pt>
                <c:pt idx="3071">
                  <c:v>9.0592599999999995E-2</c:v>
                </c:pt>
                <c:pt idx="3072">
                  <c:v>9.9594100000000005E-2</c:v>
                </c:pt>
                <c:pt idx="3073">
                  <c:v>0.1101365</c:v>
                </c:pt>
                <c:pt idx="3074">
                  <c:v>0.10823770000000001</c:v>
                </c:pt>
                <c:pt idx="3075">
                  <c:v>9.3550599999999998E-2</c:v>
                </c:pt>
                <c:pt idx="3076">
                  <c:v>9.4207399999999997E-2</c:v>
                </c:pt>
                <c:pt idx="3077">
                  <c:v>0.1010438</c:v>
                </c:pt>
                <c:pt idx="3078">
                  <c:v>9.5842499999999997E-2</c:v>
                </c:pt>
                <c:pt idx="3079">
                  <c:v>0.1066598</c:v>
                </c:pt>
                <c:pt idx="3080">
                  <c:v>0.10190440000000001</c:v>
                </c:pt>
                <c:pt idx="3081">
                  <c:v>0.1100682</c:v>
                </c:pt>
                <c:pt idx="3082">
                  <c:v>9.3840999999999994E-2</c:v>
                </c:pt>
                <c:pt idx="3083">
                  <c:v>9.8066899999999999E-2</c:v>
                </c:pt>
                <c:pt idx="3084">
                  <c:v>0.10585700000000001</c:v>
                </c:pt>
                <c:pt idx="3085">
                  <c:v>9.6226999999999993E-2</c:v>
                </c:pt>
                <c:pt idx="3086">
                  <c:v>9.9801799999999996E-2</c:v>
                </c:pt>
                <c:pt idx="3087">
                  <c:v>0.1026516</c:v>
                </c:pt>
                <c:pt idx="3088">
                  <c:v>0.1053176</c:v>
                </c:pt>
                <c:pt idx="3089">
                  <c:v>0.1062717</c:v>
                </c:pt>
                <c:pt idx="3090">
                  <c:v>0.1001919</c:v>
                </c:pt>
                <c:pt idx="3091">
                  <c:v>0.1013906</c:v>
                </c:pt>
                <c:pt idx="3092">
                  <c:v>9.9531599999999998E-2</c:v>
                </c:pt>
                <c:pt idx="3093">
                  <c:v>0.1074285</c:v>
                </c:pt>
                <c:pt idx="3094">
                  <c:v>0.1066349</c:v>
                </c:pt>
                <c:pt idx="3095">
                  <c:v>9.5924999999999996E-2</c:v>
                </c:pt>
                <c:pt idx="3096">
                  <c:v>9.6586099999999994E-2</c:v>
                </c:pt>
                <c:pt idx="3097">
                  <c:v>9.4309599999999993E-2</c:v>
                </c:pt>
                <c:pt idx="3098">
                  <c:v>9.2993999999999993E-2</c:v>
                </c:pt>
                <c:pt idx="3099">
                  <c:v>9.0756699999999996E-2</c:v>
                </c:pt>
                <c:pt idx="3100">
                  <c:v>0.1092916</c:v>
                </c:pt>
                <c:pt idx="3101">
                  <c:v>0.10481799999999999</c:v>
                </c:pt>
                <c:pt idx="3102">
                  <c:v>9.4357899999999995E-2</c:v>
                </c:pt>
                <c:pt idx="3103">
                  <c:v>0.1079623</c:v>
                </c:pt>
                <c:pt idx="3104">
                  <c:v>0.1044846</c:v>
                </c:pt>
                <c:pt idx="3105">
                  <c:v>0.1039204</c:v>
                </c:pt>
                <c:pt idx="3106">
                  <c:v>9.7179699999999994E-2</c:v>
                </c:pt>
                <c:pt idx="3107">
                  <c:v>0.1021503</c:v>
                </c:pt>
                <c:pt idx="3108">
                  <c:v>8.5541199999999998E-2</c:v>
                </c:pt>
                <c:pt idx="3109">
                  <c:v>9.1630100000000006E-2</c:v>
                </c:pt>
                <c:pt idx="3110">
                  <c:v>9.8205500000000001E-2</c:v>
                </c:pt>
                <c:pt idx="3111">
                  <c:v>0.1064745</c:v>
                </c:pt>
                <c:pt idx="3112">
                  <c:v>0.12730369999999999</c:v>
                </c:pt>
                <c:pt idx="3113">
                  <c:v>0.1151035</c:v>
                </c:pt>
                <c:pt idx="3114">
                  <c:v>0.10970100000000001</c:v>
                </c:pt>
                <c:pt idx="3115">
                  <c:v>0.1056745</c:v>
                </c:pt>
                <c:pt idx="3116">
                  <c:v>0.10174130000000001</c:v>
                </c:pt>
                <c:pt idx="3117">
                  <c:v>0.1005991</c:v>
                </c:pt>
                <c:pt idx="3118">
                  <c:v>9.8913299999999996E-2</c:v>
                </c:pt>
                <c:pt idx="3119">
                  <c:v>9.7736400000000001E-2</c:v>
                </c:pt>
                <c:pt idx="3120">
                  <c:v>0.101023</c:v>
                </c:pt>
                <c:pt idx="3121">
                  <c:v>0.1035186</c:v>
                </c:pt>
                <c:pt idx="3122">
                  <c:v>0.10754519999999999</c:v>
                </c:pt>
                <c:pt idx="3123">
                  <c:v>0.10265249999999999</c:v>
                </c:pt>
                <c:pt idx="3124">
                  <c:v>0.1095423</c:v>
                </c:pt>
                <c:pt idx="3125">
                  <c:v>0.1096597</c:v>
                </c:pt>
                <c:pt idx="3126">
                  <c:v>0.109517</c:v>
                </c:pt>
                <c:pt idx="3127">
                  <c:v>0.11645419999999999</c:v>
                </c:pt>
                <c:pt idx="3128">
                  <c:v>8.9911199999999997E-2</c:v>
                </c:pt>
                <c:pt idx="3129">
                  <c:v>0.1067776</c:v>
                </c:pt>
                <c:pt idx="3130">
                  <c:v>0.10339039999999999</c:v>
                </c:pt>
                <c:pt idx="3131">
                  <c:v>0.108732</c:v>
                </c:pt>
                <c:pt idx="3132">
                  <c:v>0.1096346</c:v>
                </c:pt>
                <c:pt idx="3133">
                  <c:v>0.1050615</c:v>
                </c:pt>
                <c:pt idx="3134">
                  <c:v>9.5338900000000004E-2</c:v>
                </c:pt>
                <c:pt idx="3135">
                  <c:v>0.1003424</c:v>
                </c:pt>
                <c:pt idx="3136">
                  <c:v>0.1060826</c:v>
                </c:pt>
                <c:pt idx="3137">
                  <c:v>9.7836400000000004E-2</c:v>
                </c:pt>
                <c:pt idx="3138">
                  <c:v>9.3903200000000006E-2</c:v>
                </c:pt>
                <c:pt idx="3139">
                  <c:v>9.7153199999999995E-2</c:v>
                </c:pt>
                <c:pt idx="3140">
                  <c:v>9.0817899999999993E-2</c:v>
                </c:pt>
                <c:pt idx="3141">
                  <c:v>0.1084377</c:v>
                </c:pt>
                <c:pt idx="3142">
                  <c:v>8.9287199999999997E-2</c:v>
                </c:pt>
                <c:pt idx="3143">
                  <c:v>9.5926600000000001E-2</c:v>
                </c:pt>
                <c:pt idx="3144">
                  <c:v>9.4170500000000004E-2</c:v>
                </c:pt>
                <c:pt idx="3145">
                  <c:v>0.1030306</c:v>
                </c:pt>
                <c:pt idx="3146">
                  <c:v>9.8017199999999999E-2</c:v>
                </c:pt>
                <c:pt idx="3147">
                  <c:v>0.10037749999999999</c:v>
                </c:pt>
                <c:pt idx="3148">
                  <c:v>0.10355399999999999</c:v>
                </c:pt>
                <c:pt idx="3149">
                  <c:v>9.7947699999999999E-2</c:v>
                </c:pt>
                <c:pt idx="3150">
                  <c:v>0.1017526</c:v>
                </c:pt>
                <c:pt idx="3151">
                  <c:v>0.11452080000000001</c:v>
                </c:pt>
                <c:pt idx="3152">
                  <c:v>9.0210499999999999E-2</c:v>
                </c:pt>
                <c:pt idx="3153">
                  <c:v>0.10493810000000001</c:v>
                </c:pt>
                <c:pt idx="3154">
                  <c:v>9.9420499999999995E-2</c:v>
                </c:pt>
                <c:pt idx="3155">
                  <c:v>0.1114448</c:v>
                </c:pt>
                <c:pt idx="3156">
                  <c:v>9.2458299999999993E-2</c:v>
                </c:pt>
                <c:pt idx="3157">
                  <c:v>0.113485</c:v>
                </c:pt>
                <c:pt idx="3158">
                  <c:v>0.10465389999999999</c:v>
                </c:pt>
                <c:pt idx="3159">
                  <c:v>9.2368400000000003E-2</c:v>
                </c:pt>
                <c:pt idx="3160">
                  <c:v>9.3030000000000002E-2</c:v>
                </c:pt>
                <c:pt idx="3161">
                  <c:v>9.2616900000000002E-2</c:v>
                </c:pt>
                <c:pt idx="3162">
                  <c:v>0.1021078</c:v>
                </c:pt>
                <c:pt idx="3163">
                  <c:v>9.2327000000000006E-2</c:v>
                </c:pt>
                <c:pt idx="3164">
                  <c:v>9.7181100000000006E-2</c:v>
                </c:pt>
                <c:pt idx="3165">
                  <c:v>9.9853700000000004E-2</c:v>
                </c:pt>
                <c:pt idx="3166">
                  <c:v>0.1025795</c:v>
                </c:pt>
                <c:pt idx="3167">
                  <c:v>0.1056139</c:v>
                </c:pt>
                <c:pt idx="3168">
                  <c:v>0.106199</c:v>
                </c:pt>
                <c:pt idx="3169">
                  <c:v>0.1014858</c:v>
                </c:pt>
                <c:pt idx="3170">
                  <c:v>0.102601</c:v>
                </c:pt>
                <c:pt idx="3171">
                  <c:v>9.8200899999999994E-2</c:v>
                </c:pt>
                <c:pt idx="3172">
                  <c:v>0.1103572</c:v>
                </c:pt>
                <c:pt idx="3173">
                  <c:v>9.4138700000000006E-2</c:v>
                </c:pt>
                <c:pt idx="3174">
                  <c:v>9.6641400000000002E-2</c:v>
                </c:pt>
                <c:pt idx="3175">
                  <c:v>0.100228</c:v>
                </c:pt>
                <c:pt idx="3176">
                  <c:v>0.10774739999999999</c:v>
                </c:pt>
                <c:pt idx="3177">
                  <c:v>0.1023575</c:v>
                </c:pt>
                <c:pt idx="3178">
                  <c:v>9.8288200000000006E-2</c:v>
                </c:pt>
                <c:pt idx="3179">
                  <c:v>0.1027686</c:v>
                </c:pt>
                <c:pt idx="3180">
                  <c:v>0.1046213</c:v>
                </c:pt>
                <c:pt idx="3181">
                  <c:v>8.8289199999999998E-2</c:v>
                </c:pt>
                <c:pt idx="3182">
                  <c:v>9.8885500000000001E-2</c:v>
                </c:pt>
                <c:pt idx="3183">
                  <c:v>0.100207</c:v>
                </c:pt>
                <c:pt idx="3184">
                  <c:v>0.1101968</c:v>
                </c:pt>
                <c:pt idx="3185">
                  <c:v>0.10676910000000001</c:v>
                </c:pt>
                <c:pt idx="3186">
                  <c:v>9.2791799999999994E-2</c:v>
                </c:pt>
                <c:pt idx="3187">
                  <c:v>0.10352459999999999</c:v>
                </c:pt>
                <c:pt idx="3188">
                  <c:v>0.1116171</c:v>
                </c:pt>
                <c:pt idx="3189">
                  <c:v>0.1037327</c:v>
                </c:pt>
                <c:pt idx="3190">
                  <c:v>0.1087573</c:v>
                </c:pt>
                <c:pt idx="3191">
                  <c:v>0.1023989</c:v>
                </c:pt>
                <c:pt idx="3192">
                  <c:v>0.10773779999999999</c:v>
                </c:pt>
                <c:pt idx="3193">
                  <c:v>0.11060689999999999</c:v>
                </c:pt>
                <c:pt idx="3194">
                  <c:v>0.1011468</c:v>
                </c:pt>
                <c:pt idx="3195">
                  <c:v>0.1077331</c:v>
                </c:pt>
                <c:pt idx="3196">
                  <c:v>0.1082994</c:v>
                </c:pt>
                <c:pt idx="3197">
                  <c:v>0.1119518</c:v>
                </c:pt>
                <c:pt idx="3198">
                  <c:v>0.11143260000000001</c:v>
                </c:pt>
                <c:pt idx="3199">
                  <c:v>9.9732100000000004E-2</c:v>
                </c:pt>
                <c:pt idx="3200">
                  <c:v>9.6125600000000005E-2</c:v>
                </c:pt>
                <c:pt idx="3201">
                  <c:v>0.1065596</c:v>
                </c:pt>
                <c:pt idx="3202">
                  <c:v>9.3314900000000006E-2</c:v>
                </c:pt>
                <c:pt idx="3203">
                  <c:v>9.4931299999999996E-2</c:v>
                </c:pt>
                <c:pt idx="3204">
                  <c:v>0.103518</c:v>
                </c:pt>
                <c:pt idx="3205">
                  <c:v>0.1068766</c:v>
                </c:pt>
                <c:pt idx="3206">
                  <c:v>8.5128099999999998E-2</c:v>
                </c:pt>
                <c:pt idx="3207">
                  <c:v>0.1050065</c:v>
                </c:pt>
                <c:pt idx="3208">
                  <c:v>0.1008776</c:v>
                </c:pt>
                <c:pt idx="3209">
                  <c:v>0.1034221</c:v>
                </c:pt>
                <c:pt idx="3210">
                  <c:v>0.1064769</c:v>
                </c:pt>
                <c:pt idx="3211">
                  <c:v>9.0157899999999999E-2</c:v>
                </c:pt>
                <c:pt idx="3212">
                  <c:v>0.1035367</c:v>
                </c:pt>
                <c:pt idx="3213">
                  <c:v>0.11004559999999999</c:v>
                </c:pt>
                <c:pt idx="3214">
                  <c:v>9.7925600000000002E-2</c:v>
                </c:pt>
                <c:pt idx="3215">
                  <c:v>0.1021509</c:v>
                </c:pt>
                <c:pt idx="3216">
                  <c:v>9.7994999999999999E-2</c:v>
                </c:pt>
                <c:pt idx="3217">
                  <c:v>0.1019074</c:v>
                </c:pt>
                <c:pt idx="3218">
                  <c:v>0.1037112</c:v>
                </c:pt>
                <c:pt idx="3219">
                  <c:v>9.3933299999999997E-2</c:v>
                </c:pt>
                <c:pt idx="3220">
                  <c:v>9.6070500000000003E-2</c:v>
                </c:pt>
                <c:pt idx="3221">
                  <c:v>9.85848E-2</c:v>
                </c:pt>
                <c:pt idx="3222">
                  <c:v>8.9958999999999997E-2</c:v>
                </c:pt>
                <c:pt idx="3223">
                  <c:v>9.2474799999999996E-2</c:v>
                </c:pt>
                <c:pt idx="3224">
                  <c:v>0.1017392</c:v>
                </c:pt>
                <c:pt idx="3225">
                  <c:v>8.7526400000000004E-2</c:v>
                </c:pt>
                <c:pt idx="3226">
                  <c:v>8.9511999999999994E-2</c:v>
                </c:pt>
                <c:pt idx="3227">
                  <c:v>0.1004018</c:v>
                </c:pt>
                <c:pt idx="3228">
                  <c:v>9.7453300000000007E-2</c:v>
                </c:pt>
                <c:pt idx="3229">
                  <c:v>0.100052</c:v>
                </c:pt>
                <c:pt idx="3230">
                  <c:v>9.6502199999999996E-2</c:v>
                </c:pt>
                <c:pt idx="3231">
                  <c:v>9.1176400000000005E-2</c:v>
                </c:pt>
                <c:pt idx="3232">
                  <c:v>9.5043900000000001E-2</c:v>
                </c:pt>
                <c:pt idx="3233">
                  <c:v>9.6438499999999996E-2</c:v>
                </c:pt>
                <c:pt idx="3234">
                  <c:v>9.1558E-2</c:v>
                </c:pt>
                <c:pt idx="3235">
                  <c:v>0.10436960000000001</c:v>
                </c:pt>
                <c:pt idx="3236">
                  <c:v>0.1135757</c:v>
                </c:pt>
                <c:pt idx="3237">
                  <c:v>0.1077443</c:v>
                </c:pt>
                <c:pt idx="3238">
                  <c:v>0.1001235</c:v>
                </c:pt>
                <c:pt idx="3239">
                  <c:v>8.9388599999999999E-2</c:v>
                </c:pt>
                <c:pt idx="3240">
                  <c:v>0.1091814</c:v>
                </c:pt>
                <c:pt idx="3241">
                  <c:v>9.2441099999999998E-2</c:v>
                </c:pt>
                <c:pt idx="3242">
                  <c:v>9.0465400000000001E-2</c:v>
                </c:pt>
                <c:pt idx="3243">
                  <c:v>9.2326699999999998E-2</c:v>
                </c:pt>
                <c:pt idx="3244">
                  <c:v>8.8436000000000001E-2</c:v>
                </c:pt>
                <c:pt idx="3245">
                  <c:v>9.1111600000000001E-2</c:v>
                </c:pt>
                <c:pt idx="3246">
                  <c:v>9.4161700000000001E-2</c:v>
                </c:pt>
                <c:pt idx="3247">
                  <c:v>0.1058282</c:v>
                </c:pt>
                <c:pt idx="3248">
                  <c:v>9.10165E-2</c:v>
                </c:pt>
                <c:pt idx="3249">
                  <c:v>0.1038135</c:v>
                </c:pt>
                <c:pt idx="3250">
                  <c:v>9.4046000000000005E-2</c:v>
                </c:pt>
                <c:pt idx="3251">
                  <c:v>0.100796</c:v>
                </c:pt>
                <c:pt idx="3252">
                  <c:v>9.4972600000000004E-2</c:v>
                </c:pt>
                <c:pt idx="3253">
                  <c:v>9.15686E-2</c:v>
                </c:pt>
                <c:pt idx="3254">
                  <c:v>0.1053462</c:v>
                </c:pt>
                <c:pt idx="3255">
                  <c:v>9.6767000000000006E-2</c:v>
                </c:pt>
                <c:pt idx="3256">
                  <c:v>9.1902899999999996E-2</c:v>
                </c:pt>
                <c:pt idx="3257">
                  <c:v>7.8259099999999998E-2</c:v>
                </c:pt>
                <c:pt idx="3258">
                  <c:v>0.1004082</c:v>
                </c:pt>
                <c:pt idx="3259">
                  <c:v>9.3222899999999997E-2</c:v>
                </c:pt>
                <c:pt idx="3260">
                  <c:v>0.1084422</c:v>
                </c:pt>
                <c:pt idx="3261">
                  <c:v>8.0775200000000005E-2</c:v>
                </c:pt>
                <c:pt idx="3262">
                  <c:v>0.1011648</c:v>
                </c:pt>
                <c:pt idx="3263">
                  <c:v>9.6890900000000002E-2</c:v>
                </c:pt>
                <c:pt idx="3264">
                  <c:v>9.1529299999999994E-2</c:v>
                </c:pt>
                <c:pt idx="3265">
                  <c:v>9.1299000000000005E-2</c:v>
                </c:pt>
                <c:pt idx="3266">
                  <c:v>9.1899900000000007E-2</c:v>
                </c:pt>
                <c:pt idx="3267">
                  <c:v>9.3521499999999994E-2</c:v>
                </c:pt>
                <c:pt idx="3268">
                  <c:v>9.4449099999999994E-2</c:v>
                </c:pt>
                <c:pt idx="3269">
                  <c:v>9.4547500000000007E-2</c:v>
                </c:pt>
                <c:pt idx="3270">
                  <c:v>0.108525</c:v>
                </c:pt>
                <c:pt idx="3271">
                  <c:v>8.6404400000000006E-2</c:v>
                </c:pt>
                <c:pt idx="3272">
                  <c:v>0.1012427</c:v>
                </c:pt>
                <c:pt idx="3273">
                  <c:v>9.6507200000000001E-2</c:v>
                </c:pt>
                <c:pt idx="3274">
                  <c:v>9.2498499999999997E-2</c:v>
                </c:pt>
                <c:pt idx="3275">
                  <c:v>9.1878399999999999E-2</c:v>
                </c:pt>
                <c:pt idx="3276">
                  <c:v>0.1005552</c:v>
                </c:pt>
                <c:pt idx="3277">
                  <c:v>9.7640199999999996E-2</c:v>
                </c:pt>
                <c:pt idx="3278">
                  <c:v>9.9482399999999999E-2</c:v>
                </c:pt>
                <c:pt idx="3279">
                  <c:v>9.2386999999999997E-2</c:v>
                </c:pt>
                <c:pt idx="3280">
                  <c:v>0.103986</c:v>
                </c:pt>
                <c:pt idx="3281">
                  <c:v>0.1001528</c:v>
                </c:pt>
                <c:pt idx="3282">
                  <c:v>9.9852800000000005E-2</c:v>
                </c:pt>
                <c:pt idx="3283">
                  <c:v>0.1002233</c:v>
                </c:pt>
                <c:pt idx="3284">
                  <c:v>9.9512000000000003E-2</c:v>
                </c:pt>
                <c:pt idx="3285">
                  <c:v>0.10509400000000001</c:v>
                </c:pt>
                <c:pt idx="3286">
                  <c:v>9.6303399999999997E-2</c:v>
                </c:pt>
                <c:pt idx="3287">
                  <c:v>0.10462539999999999</c:v>
                </c:pt>
                <c:pt idx="3288">
                  <c:v>9.7098199999999996E-2</c:v>
                </c:pt>
                <c:pt idx="3289">
                  <c:v>9.5804700000000007E-2</c:v>
                </c:pt>
                <c:pt idx="3290">
                  <c:v>0.1069037</c:v>
                </c:pt>
                <c:pt idx="3291">
                  <c:v>0.100913</c:v>
                </c:pt>
                <c:pt idx="3292">
                  <c:v>0.10140689999999999</c:v>
                </c:pt>
                <c:pt idx="3293">
                  <c:v>8.5037500000000002E-2</c:v>
                </c:pt>
                <c:pt idx="3294">
                  <c:v>9.7398999999999999E-2</c:v>
                </c:pt>
                <c:pt idx="3295">
                  <c:v>0.1024854</c:v>
                </c:pt>
                <c:pt idx="3296">
                  <c:v>9.9982399999999999E-2</c:v>
                </c:pt>
                <c:pt idx="3297">
                  <c:v>0.11556669999999999</c:v>
                </c:pt>
                <c:pt idx="3298">
                  <c:v>9.0368100000000007E-2</c:v>
                </c:pt>
                <c:pt idx="3299">
                  <c:v>9.2315300000000003E-2</c:v>
                </c:pt>
                <c:pt idx="3300">
                  <c:v>9.0481199999999998E-2</c:v>
                </c:pt>
                <c:pt idx="3301">
                  <c:v>9.3400399999999995E-2</c:v>
                </c:pt>
                <c:pt idx="3302">
                  <c:v>9.8159399999999994E-2</c:v>
                </c:pt>
                <c:pt idx="3303">
                  <c:v>0.1025264</c:v>
                </c:pt>
                <c:pt idx="3304">
                  <c:v>9.4800899999999994E-2</c:v>
                </c:pt>
                <c:pt idx="3305">
                  <c:v>8.7713299999999994E-2</c:v>
                </c:pt>
                <c:pt idx="3306">
                  <c:v>0.1113793</c:v>
                </c:pt>
                <c:pt idx="3307">
                  <c:v>0.1142975</c:v>
                </c:pt>
                <c:pt idx="3308">
                  <c:v>9.50188E-2</c:v>
                </c:pt>
                <c:pt idx="3309">
                  <c:v>8.7412699999999996E-2</c:v>
                </c:pt>
                <c:pt idx="3310">
                  <c:v>9.98864E-2</c:v>
                </c:pt>
                <c:pt idx="3311">
                  <c:v>9.7597199999999995E-2</c:v>
                </c:pt>
                <c:pt idx="3312">
                  <c:v>8.8260599999999995E-2</c:v>
                </c:pt>
                <c:pt idx="3313">
                  <c:v>0.10473399999999999</c:v>
                </c:pt>
                <c:pt idx="3314">
                  <c:v>0.1131163</c:v>
                </c:pt>
                <c:pt idx="3315">
                  <c:v>0.1166596</c:v>
                </c:pt>
                <c:pt idx="3316">
                  <c:v>9.7748799999999997E-2</c:v>
                </c:pt>
                <c:pt idx="3317">
                  <c:v>9.4939300000000004E-2</c:v>
                </c:pt>
                <c:pt idx="3318">
                  <c:v>0.10524269999999999</c:v>
                </c:pt>
                <c:pt idx="3319">
                  <c:v>0.1188642</c:v>
                </c:pt>
                <c:pt idx="3320">
                  <c:v>9.4686400000000004E-2</c:v>
                </c:pt>
                <c:pt idx="3321">
                  <c:v>0.10096579999999999</c:v>
                </c:pt>
                <c:pt idx="3322">
                  <c:v>9.0802099999999997E-2</c:v>
                </c:pt>
                <c:pt idx="3323">
                  <c:v>9.2349000000000001E-2</c:v>
                </c:pt>
                <c:pt idx="3324">
                  <c:v>0.1004572</c:v>
                </c:pt>
                <c:pt idx="3325">
                  <c:v>0.109026</c:v>
                </c:pt>
                <c:pt idx="3326">
                  <c:v>0.1049455</c:v>
                </c:pt>
                <c:pt idx="3327">
                  <c:v>9.8082600000000006E-2</c:v>
                </c:pt>
                <c:pt idx="3328">
                  <c:v>0.1062917</c:v>
                </c:pt>
                <c:pt idx="3329">
                  <c:v>9.3922400000000003E-2</c:v>
                </c:pt>
                <c:pt idx="3330">
                  <c:v>9.7739199999999998E-2</c:v>
                </c:pt>
                <c:pt idx="3331">
                  <c:v>0.10112069999999999</c:v>
                </c:pt>
                <c:pt idx="3332">
                  <c:v>0.1100558</c:v>
                </c:pt>
                <c:pt idx="3333">
                  <c:v>0.1022319</c:v>
                </c:pt>
                <c:pt idx="3334">
                  <c:v>9.9347900000000003E-2</c:v>
                </c:pt>
                <c:pt idx="3335">
                  <c:v>0.1079915</c:v>
                </c:pt>
                <c:pt idx="3336">
                  <c:v>9.49208E-2</c:v>
                </c:pt>
                <c:pt idx="3337">
                  <c:v>0.1039605</c:v>
                </c:pt>
                <c:pt idx="3338">
                  <c:v>9.1074299999999997E-2</c:v>
                </c:pt>
                <c:pt idx="3339">
                  <c:v>8.85933E-2</c:v>
                </c:pt>
                <c:pt idx="3340">
                  <c:v>0.10032480000000001</c:v>
                </c:pt>
                <c:pt idx="3341">
                  <c:v>9.9793300000000001E-2</c:v>
                </c:pt>
                <c:pt idx="3342">
                  <c:v>9.4323599999999994E-2</c:v>
                </c:pt>
                <c:pt idx="3343">
                  <c:v>0.1107962</c:v>
                </c:pt>
                <c:pt idx="3344">
                  <c:v>9.6185199999999998E-2</c:v>
                </c:pt>
                <c:pt idx="3345">
                  <c:v>9.7938499999999998E-2</c:v>
                </c:pt>
                <c:pt idx="3346">
                  <c:v>0.10809829999999999</c:v>
                </c:pt>
                <c:pt idx="3347">
                  <c:v>0.11130039999999999</c:v>
                </c:pt>
                <c:pt idx="3348">
                  <c:v>9.3144500000000005E-2</c:v>
                </c:pt>
                <c:pt idx="3349">
                  <c:v>9.4591999999999996E-2</c:v>
                </c:pt>
                <c:pt idx="3350">
                  <c:v>0.11255130000000001</c:v>
                </c:pt>
                <c:pt idx="3351">
                  <c:v>0.1061798</c:v>
                </c:pt>
                <c:pt idx="3352">
                  <c:v>0.1036184</c:v>
                </c:pt>
                <c:pt idx="3353">
                  <c:v>9.4877500000000003E-2</c:v>
                </c:pt>
                <c:pt idx="3354">
                  <c:v>0.1045941</c:v>
                </c:pt>
                <c:pt idx="3355">
                  <c:v>9.5879000000000006E-2</c:v>
                </c:pt>
                <c:pt idx="3356">
                  <c:v>9.4471399999999997E-2</c:v>
                </c:pt>
                <c:pt idx="3357">
                  <c:v>9.75998E-2</c:v>
                </c:pt>
                <c:pt idx="3358">
                  <c:v>0.1007958</c:v>
                </c:pt>
                <c:pt idx="3359">
                  <c:v>0.1045041</c:v>
                </c:pt>
                <c:pt idx="3360">
                  <c:v>0.102105</c:v>
                </c:pt>
                <c:pt idx="3361">
                  <c:v>0.1040681</c:v>
                </c:pt>
                <c:pt idx="3362">
                  <c:v>0.1085694</c:v>
                </c:pt>
                <c:pt idx="3363">
                  <c:v>0.1035861</c:v>
                </c:pt>
                <c:pt idx="3364">
                  <c:v>0.1027806</c:v>
                </c:pt>
                <c:pt idx="3365">
                  <c:v>0.1031523</c:v>
                </c:pt>
                <c:pt idx="3366">
                  <c:v>0.11318689999999999</c:v>
                </c:pt>
                <c:pt idx="3367">
                  <c:v>0.1031662</c:v>
                </c:pt>
                <c:pt idx="3368">
                  <c:v>0.1034909</c:v>
                </c:pt>
                <c:pt idx="3369">
                  <c:v>0.1067162</c:v>
                </c:pt>
                <c:pt idx="3370">
                  <c:v>0.1097017</c:v>
                </c:pt>
                <c:pt idx="3371">
                  <c:v>0.1060199</c:v>
                </c:pt>
                <c:pt idx="3372">
                  <c:v>0.1162454</c:v>
                </c:pt>
                <c:pt idx="3373">
                  <c:v>0.1064832</c:v>
                </c:pt>
                <c:pt idx="3374">
                  <c:v>9.7070299999999998E-2</c:v>
                </c:pt>
                <c:pt idx="3375">
                  <c:v>9.7356499999999999E-2</c:v>
                </c:pt>
                <c:pt idx="3376">
                  <c:v>9.7949800000000004E-2</c:v>
                </c:pt>
                <c:pt idx="3377">
                  <c:v>0.10048260000000001</c:v>
                </c:pt>
                <c:pt idx="3378">
                  <c:v>0.1010713</c:v>
                </c:pt>
                <c:pt idx="3379">
                  <c:v>0.10150000000000001</c:v>
                </c:pt>
                <c:pt idx="3380">
                  <c:v>0.106889</c:v>
                </c:pt>
                <c:pt idx="3381">
                  <c:v>9.8689499999999999E-2</c:v>
                </c:pt>
                <c:pt idx="3382">
                  <c:v>0.1022082</c:v>
                </c:pt>
                <c:pt idx="3383">
                  <c:v>0.1063547</c:v>
                </c:pt>
                <c:pt idx="3384">
                  <c:v>0.1093512</c:v>
                </c:pt>
                <c:pt idx="3385">
                  <c:v>9.9104800000000007E-2</c:v>
                </c:pt>
                <c:pt idx="3386">
                  <c:v>0.1089186</c:v>
                </c:pt>
                <c:pt idx="3387">
                  <c:v>0.1060821</c:v>
                </c:pt>
                <c:pt idx="3388">
                  <c:v>9.6895599999999998E-2</c:v>
                </c:pt>
                <c:pt idx="3389">
                  <c:v>0.1031161</c:v>
                </c:pt>
                <c:pt idx="3390">
                  <c:v>9.0834100000000001E-2</c:v>
                </c:pt>
                <c:pt idx="3391">
                  <c:v>9.7457600000000005E-2</c:v>
                </c:pt>
                <c:pt idx="3392">
                  <c:v>9.23678E-2</c:v>
                </c:pt>
                <c:pt idx="3393">
                  <c:v>9.9297700000000003E-2</c:v>
                </c:pt>
                <c:pt idx="3394">
                  <c:v>0.10241400000000001</c:v>
                </c:pt>
                <c:pt idx="3395">
                  <c:v>8.9558899999999997E-2</c:v>
                </c:pt>
                <c:pt idx="3396">
                  <c:v>9.5912800000000006E-2</c:v>
                </c:pt>
                <c:pt idx="3397">
                  <c:v>9.4433299999999998E-2</c:v>
                </c:pt>
                <c:pt idx="3398">
                  <c:v>0.1034118</c:v>
                </c:pt>
                <c:pt idx="3399">
                  <c:v>0.10067230000000001</c:v>
                </c:pt>
                <c:pt idx="3400">
                  <c:v>9.4526100000000002E-2</c:v>
                </c:pt>
                <c:pt idx="3401">
                  <c:v>0.1069653</c:v>
                </c:pt>
                <c:pt idx="3402">
                  <c:v>0.106197</c:v>
                </c:pt>
                <c:pt idx="3403">
                  <c:v>0.1106626</c:v>
                </c:pt>
                <c:pt idx="3404">
                  <c:v>9.9697900000000006E-2</c:v>
                </c:pt>
                <c:pt idx="3405">
                  <c:v>0.1048134</c:v>
                </c:pt>
                <c:pt idx="3406">
                  <c:v>0.10430159999999999</c:v>
                </c:pt>
                <c:pt idx="3407">
                  <c:v>0.1044001</c:v>
                </c:pt>
                <c:pt idx="3408">
                  <c:v>0.10592500000000001</c:v>
                </c:pt>
                <c:pt idx="3409">
                  <c:v>9.9054600000000007E-2</c:v>
                </c:pt>
                <c:pt idx="3410">
                  <c:v>0.1109038</c:v>
                </c:pt>
                <c:pt idx="3411">
                  <c:v>0.1026304</c:v>
                </c:pt>
                <c:pt idx="3412">
                  <c:v>9.5804100000000003E-2</c:v>
                </c:pt>
                <c:pt idx="3413">
                  <c:v>9.40695E-2</c:v>
                </c:pt>
                <c:pt idx="3414">
                  <c:v>9.9762900000000002E-2</c:v>
                </c:pt>
                <c:pt idx="3415">
                  <c:v>0.1011961</c:v>
                </c:pt>
                <c:pt idx="3416">
                  <c:v>0.1116245</c:v>
                </c:pt>
                <c:pt idx="3417">
                  <c:v>0.10167329999999999</c:v>
                </c:pt>
                <c:pt idx="3418">
                  <c:v>9.8512199999999994E-2</c:v>
                </c:pt>
                <c:pt idx="3419">
                  <c:v>9.7157800000000002E-2</c:v>
                </c:pt>
                <c:pt idx="3420">
                  <c:v>9.4886700000000004E-2</c:v>
                </c:pt>
                <c:pt idx="3421">
                  <c:v>0.1038401</c:v>
                </c:pt>
                <c:pt idx="3422">
                  <c:v>8.1662200000000004E-2</c:v>
                </c:pt>
                <c:pt idx="3423">
                  <c:v>8.9996499999999993E-2</c:v>
                </c:pt>
                <c:pt idx="3424">
                  <c:v>9.3286400000000005E-2</c:v>
                </c:pt>
                <c:pt idx="3425">
                  <c:v>0.1135829</c:v>
                </c:pt>
                <c:pt idx="3426">
                  <c:v>9.0897400000000003E-2</c:v>
                </c:pt>
                <c:pt idx="3427">
                  <c:v>0.10072540000000001</c:v>
                </c:pt>
                <c:pt idx="3428">
                  <c:v>0.1080824</c:v>
                </c:pt>
                <c:pt idx="3429">
                  <c:v>9.2112899999999998E-2</c:v>
                </c:pt>
                <c:pt idx="3430">
                  <c:v>8.4601499999999996E-2</c:v>
                </c:pt>
                <c:pt idx="3431">
                  <c:v>9.8061200000000001E-2</c:v>
                </c:pt>
                <c:pt idx="3432">
                  <c:v>9.9929100000000007E-2</c:v>
                </c:pt>
                <c:pt idx="3433">
                  <c:v>0.10466979999999999</c:v>
                </c:pt>
                <c:pt idx="3434">
                  <c:v>9.6649299999999994E-2</c:v>
                </c:pt>
                <c:pt idx="3435">
                  <c:v>9.1794700000000007E-2</c:v>
                </c:pt>
                <c:pt idx="3436">
                  <c:v>9.96277E-2</c:v>
                </c:pt>
                <c:pt idx="3437">
                  <c:v>9.5814499999999997E-2</c:v>
                </c:pt>
                <c:pt idx="3438">
                  <c:v>9.7597299999999998E-2</c:v>
                </c:pt>
                <c:pt idx="3439">
                  <c:v>9.7742099999999998E-2</c:v>
                </c:pt>
                <c:pt idx="3440">
                  <c:v>0.1092756</c:v>
                </c:pt>
                <c:pt idx="3441">
                  <c:v>9.9888000000000005E-2</c:v>
                </c:pt>
                <c:pt idx="3442">
                  <c:v>9.5550300000000005E-2</c:v>
                </c:pt>
                <c:pt idx="3443">
                  <c:v>9.3129699999999996E-2</c:v>
                </c:pt>
                <c:pt idx="3444">
                  <c:v>9.4795099999999993E-2</c:v>
                </c:pt>
                <c:pt idx="3445">
                  <c:v>9.7394499999999995E-2</c:v>
                </c:pt>
                <c:pt idx="3446">
                  <c:v>0.11308849999999999</c:v>
                </c:pt>
                <c:pt idx="3447">
                  <c:v>0.1036614</c:v>
                </c:pt>
                <c:pt idx="3448">
                  <c:v>9.7250900000000001E-2</c:v>
                </c:pt>
                <c:pt idx="3449">
                  <c:v>0.1028558</c:v>
                </c:pt>
                <c:pt idx="3450">
                  <c:v>9.6588099999999996E-2</c:v>
                </c:pt>
                <c:pt idx="3451">
                  <c:v>0.1012171</c:v>
                </c:pt>
                <c:pt idx="3452">
                  <c:v>0.1064358</c:v>
                </c:pt>
                <c:pt idx="3453">
                  <c:v>0.1030141</c:v>
                </c:pt>
                <c:pt idx="3454">
                  <c:v>0.1098616</c:v>
                </c:pt>
                <c:pt idx="3455">
                  <c:v>0.10508770000000001</c:v>
                </c:pt>
                <c:pt idx="3456">
                  <c:v>0.1048274</c:v>
                </c:pt>
                <c:pt idx="3457">
                  <c:v>9.3199500000000005E-2</c:v>
                </c:pt>
                <c:pt idx="3458">
                  <c:v>0.1128135</c:v>
                </c:pt>
                <c:pt idx="3459">
                  <c:v>9.7218799999999994E-2</c:v>
                </c:pt>
                <c:pt idx="3460">
                  <c:v>0.10387</c:v>
                </c:pt>
                <c:pt idx="3461">
                  <c:v>0.1247952</c:v>
                </c:pt>
                <c:pt idx="3462">
                  <c:v>0.1141422</c:v>
                </c:pt>
                <c:pt idx="3463">
                  <c:v>0.1118917</c:v>
                </c:pt>
                <c:pt idx="3464">
                  <c:v>0.1042512</c:v>
                </c:pt>
                <c:pt idx="3465">
                  <c:v>0.123435</c:v>
                </c:pt>
                <c:pt idx="3466">
                  <c:v>9.9718200000000007E-2</c:v>
                </c:pt>
                <c:pt idx="3467">
                  <c:v>0.1140301</c:v>
                </c:pt>
                <c:pt idx="3468">
                  <c:v>9.7941600000000004E-2</c:v>
                </c:pt>
                <c:pt idx="3469">
                  <c:v>0.1032367</c:v>
                </c:pt>
                <c:pt idx="3470">
                  <c:v>0.1189683</c:v>
                </c:pt>
                <c:pt idx="3471">
                  <c:v>0.1024236</c:v>
                </c:pt>
                <c:pt idx="3472">
                  <c:v>0.10503510000000001</c:v>
                </c:pt>
                <c:pt idx="3473">
                  <c:v>9.6355300000000005E-2</c:v>
                </c:pt>
                <c:pt idx="3474">
                  <c:v>9.6678700000000006E-2</c:v>
                </c:pt>
                <c:pt idx="3475">
                  <c:v>0.1149263</c:v>
                </c:pt>
                <c:pt idx="3476">
                  <c:v>9.4942200000000004E-2</c:v>
                </c:pt>
                <c:pt idx="3477">
                  <c:v>0.10163469999999999</c:v>
                </c:pt>
                <c:pt idx="3478">
                  <c:v>0.11471720000000001</c:v>
                </c:pt>
                <c:pt idx="3479">
                  <c:v>0.1167349</c:v>
                </c:pt>
                <c:pt idx="3480">
                  <c:v>0.1137171</c:v>
                </c:pt>
                <c:pt idx="3481">
                  <c:v>0.1018758</c:v>
                </c:pt>
                <c:pt idx="3482">
                  <c:v>9.6452300000000005E-2</c:v>
                </c:pt>
                <c:pt idx="3483">
                  <c:v>9.7868700000000003E-2</c:v>
                </c:pt>
                <c:pt idx="3484">
                  <c:v>0.1062941</c:v>
                </c:pt>
                <c:pt idx="3485">
                  <c:v>0.10115730000000001</c:v>
                </c:pt>
                <c:pt idx="3486">
                  <c:v>0.1119058</c:v>
                </c:pt>
                <c:pt idx="3487">
                  <c:v>0.1153658</c:v>
                </c:pt>
                <c:pt idx="3488">
                  <c:v>9.6705200000000005E-2</c:v>
                </c:pt>
                <c:pt idx="3489">
                  <c:v>0.1049255</c:v>
                </c:pt>
                <c:pt idx="3490">
                  <c:v>0.1004665</c:v>
                </c:pt>
                <c:pt idx="3491">
                  <c:v>9.3507900000000005E-2</c:v>
                </c:pt>
                <c:pt idx="3492">
                  <c:v>0.1058135</c:v>
                </c:pt>
                <c:pt idx="3493">
                  <c:v>0.10628310000000001</c:v>
                </c:pt>
                <c:pt idx="3494">
                  <c:v>0.1003564</c:v>
                </c:pt>
                <c:pt idx="3495">
                  <c:v>0.1038178</c:v>
                </c:pt>
                <c:pt idx="3496">
                  <c:v>9.7709199999999996E-2</c:v>
                </c:pt>
                <c:pt idx="3497">
                  <c:v>0.1017034</c:v>
                </c:pt>
                <c:pt idx="3498">
                  <c:v>9.5922199999999999E-2</c:v>
                </c:pt>
                <c:pt idx="3499">
                  <c:v>9.9338899999999994E-2</c:v>
                </c:pt>
                <c:pt idx="3500">
                  <c:v>0.1083997</c:v>
                </c:pt>
                <c:pt idx="3501">
                  <c:v>0.1050295</c:v>
                </c:pt>
                <c:pt idx="3502">
                  <c:v>8.6988399999999994E-2</c:v>
                </c:pt>
                <c:pt idx="3503">
                  <c:v>0.10321139999999999</c:v>
                </c:pt>
                <c:pt idx="3504">
                  <c:v>9.6517900000000004E-2</c:v>
                </c:pt>
                <c:pt idx="3505">
                  <c:v>8.3688700000000005E-2</c:v>
                </c:pt>
                <c:pt idx="3506">
                  <c:v>9.1688400000000003E-2</c:v>
                </c:pt>
                <c:pt idx="3507">
                  <c:v>0.1056487</c:v>
                </c:pt>
                <c:pt idx="3508">
                  <c:v>0.1055113</c:v>
                </c:pt>
                <c:pt idx="3509">
                  <c:v>0.10660219999999999</c:v>
                </c:pt>
                <c:pt idx="3510">
                  <c:v>9.8678699999999994E-2</c:v>
                </c:pt>
                <c:pt idx="3511">
                  <c:v>0.1080652</c:v>
                </c:pt>
                <c:pt idx="3512">
                  <c:v>8.7188500000000002E-2</c:v>
                </c:pt>
                <c:pt idx="3513">
                  <c:v>0.11111119999999999</c:v>
                </c:pt>
                <c:pt idx="3514">
                  <c:v>9.6103599999999997E-2</c:v>
                </c:pt>
                <c:pt idx="3515">
                  <c:v>9.8771899999999996E-2</c:v>
                </c:pt>
                <c:pt idx="3516">
                  <c:v>9.8030099999999995E-2</c:v>
                </c:pt>
                <c:pt idx="3517">
                  <c:v>9.9044999999999994E-2</c:v>
                </c:pt>
                <c:pt idx="3518">
                  <c:v>9.3655799999999997E-2</c:v>
                </c:pt>
                <c:pt idx="3519">
                  <c:v>0.1014196</c:v>
                </c:pt>
                <c:pt idx="3520">
                  <c:v>9.63778E-2</c:v>
                </c:pt>
                <c:pt idx="3521">
                  <c:v>9.4709299999999996E-2</c:v>
                </c:pt>
                <c:pt idx="3522">
                  <c:v>0.1048714</c:v>
                </c:pt>
                <c:pt idx="3523">
                  <c:v>9.6587500000000007E-2</c:v>
                </c:pt>
                <c:pt idx="3524">
                  <c:v>0.1017883</c:v>
                </c:pt>
                <c:pt idx="3525">
                  <c:v>0.10665470000000001</c:v>
                </c:pt>
                <c:pt idx="3526">
                  <c:v>9.5941799999999994E-2</c:v>
                </c:pt>
                <c:pt idx="3527">
                  <c:v>9.4668299999999997E-2</c:v>
                </c:pt>
                <c:pt idx="3528">
                  <c:v>9.6271399999999993E-2</c:v>
                </c:pt>
                <c:pt idx="3529">
                  <c:v>0.1146461</c:v>
                </c:pt>
                <c:pt idx="3530">
                  <c:v>0.1011186</c:v>
                </c:pt>
                <c:pt idx="3531">
                  <c:v>9.5905500000000005E-2</c:v>
                </c:pt>
                <c:pt idx="3532">
                  <c:v>0.10051359999999999</c:v>
                </c:pt>
                <c:pt idx="3533">
                  <c:v>0.104793</c:v>
                </c:pt>
                <c:pt idx="3534">
                  <c:v>8.9935899999999999E-2</c:v>
                </c:pt>
                <c:pt idx="3535">
                  <c:v>9.2125799999999994E-2</c:v>
                </c:pt>
                <c:pt idx="3536">
                  <c:v>0.10604420000000001</c:v>
                </c:pt>
                <c:pt idx="3537">
                  <c:v>0.1004447</c:v>
                </c:pt>
                <c:pt idx="3538">
                  <c:v>9.4132300000000002E-2</c:v>
                </c:pt>
                <c:pt idx="3539">
                  <c:v>0.1112664</c:v>
                </c:pt>
                <c:pt idx="3540">
                  <c:v>0.1061945</c:v>
                </c:pt>
                <c:pt idx="3541">
                  <c:v>0.10621120000000001</c:v>
                </c:pt>
                <c:pt idx="3542">
                  <c:v>9.9447300000000002E-2</c:v>
                </c:pt>
                <c:pt idx="3543">
                  <c:v>0.104034</c:v>
                </c:pt>
                <c:pt idx="3544">
                  <c:v>0.10910309999999999</c:v>
                </c:pt>
                <c:pt idx="3545">
                  <c:v>0.114369</c:v>
                </c:pt>
                <c:pt idx="3546">
                  <c:v>9.8628499999999994E-2</c:v>
                </c:pt>
                <c:pt idx="3547">
                  <c:v>0.1077216</c:v>
                </c:pt>
                <c:pt idx="3548">
                  <c:v>9.9610299999999999E-2</c:v>
                </c:pt>
                <c:pt idx="3549">
                  <c:v>0.10728559999999999</c:v>
                </c:pt>
                <c:pt idx="3550">
                  <c:v>9.7176499999999999E-2</c:v>
                </c:pt>
                <c:pt idx="3551">
                  <c:v>0.10329579999999999</c:v>
                </c:pt>
                <c:pt idx="3552">
                  <c:v>9.7045000000000006E-2</c:v>
                </c:pt>
                <c:pt idx="3553">
                  <c:v>0.1008531</c:v>
                </c:pt>
                <c:pt idx="3554">
                  <c:v>9.9303000000000002E-2</c:v>
                </c:pt>
                <c:pt idx="3555">
                  <c:v>9.5170400000000002E-2</c:v>
                </c:pt>
                <c:pt idx="3556">
                  <c:v>9.4945199999999993E-2</c:v>
                </c:pt>
                <c:pt idx="3557">
                  <c:v>9.7823199999999999E-2</c:v>
                </c:pt>
                <c:pt idx="3558">
                  <c:v>9.7323000000000007E-2</c:v>
                </c:pt>
                <c:pt idx="3559">
                  <c:v>0.1055798</c:v>
                </c:pt>
                <c:pt idx="3560">
                  <c:v>9.0362799999999993E-2</c:v>
                </c:pt>
                <c:pt idx="3561">
                  <c:v>0.1053162</c:v>
                </c:pt>
                <c:pt idx="3562">
                  <c:v>9.5417299999999997E-2</c:v>
                </c:pt>
                <c:pt idx="3563">
                  <c:v>9.8662399999999997E-2</c:v>
                </c:pt>
                <c:pt idx="3564">
                  <c:v>9.89096E-2</c:v>
                </c:pt>
                <c:pt idx="3565">
                  <c:v>0.1008066</c:v>
                </c:pt>
                <c:pt idx="3566">
                  <c:v>0.10351920000000001</c:v>
                </c:pt>
                <c:pt idx="3567">
                  <c:v>0.1010118</c:v>
                </c:pt>
                <c:pt idx="3568">
                  <c:v>0.10574260000000001</c:v>
                </c:pt>
                <c:pt idx="3569">
                  <c:v>0.10261530000000001</c:v>
                </c:pt>
                <c:pt idx="3570">
                  <c:v>9.7043400000000002E-2</c:v>
                </c:pt>
                <c:pt idx="3571">
                  <c:v>0.100199</c:v>
                </c:pt>
                <c:pt idx="3572">
                  <c:v>0.1083476</c:v>
                </c:pt>
                <c:pt idx="3573">
                  <c:v>0.1071863</c:v>
                </c:pt>
                <c:pt idx="3574">
                  <c:v>9.8688100000000001E-2</c:v>
                </c:pt>
                <c:pt idx="3575">
                  <c:v>9.5045000000000004E-2</c:v>
                </c:pt>
                <c:pt idx="3576">
                  <c:v>0.116179</c:v>
                </c:pt>
                <c:pt idx="3577">
                  <c:v>0.1122049</c:v>
                </c:pt>
                <c:pt idx="3578">
                  <c:v>0.1051689</c:v>
                </c:pt>
                <c:pt idx="3579">
                  <c:v>9.8678799999999997E-2</c:v>
                </c:pt>
                <c:pt idx="3580">
                  <c:v>9.3814400000000006E-2</c:v>
                </c:pt>
                <c:pt idx="3581">
                  <c:v>9.1858200000000001E-2</c:v>
                </c:pt>
                <c:pt idx="3582">
                  <c:v>9.9944400000000003E-2</c:v>
                </c:pt>
                <c:pt idx="3583">
                  <c:v>0.1168946</c:v>
                </c:pt>
                <c:pt idx="3584">
                  <c:v>0.1126249</c:v>
                </c:pt>
                <c:pt idx="3585">
                  <c:v>9.5011999999999999E-2</c:v>
                </c:pt>
                <c:pt idx="3586">
                  <c:v>9.8999900000000002E-2</c:v>
                </c:pt>
                <c:pt idx="3587">
                  <c:v>0.1090873</c:v>
                </c:pt>
                <c:pt idx="3588">
                  <c:v>0.1072422</c:v>
                </c:pt>
                <c:pt idx="3589">
                  <c:v>9.2203599999999997E-2</c:v>
                </c:pt>
                <c:pt idx="3590">
                  <c:v>9.5285599999999998E-2</c:v>
                </c:pt>
                <c:pt idx="3591">
                  <c:v>0.1137565</c:v>
                </c:pt>
                <c:pt idx="3592">
                  <c:v>0.1080632</c:v>
                </c:pt>
                <c:pt idx="3593">
                  <c:v>0.1071091</c:v>
                </c:pt>
                <c:pt idx="3594">
                  <c:v>0.12723519999999999</c:v>
                </c:pt>
                <c:pt idx="3595">
                  <c:v>0.1133743</c:v>
                </c:pt>
                <c:pt idx="3596">
                  <c:v>9.7471799999999997E-2</c:v>
                </c:pt>
                <c:pt idx="3597">
                  <c:v>9.0773800000000002E-2</c:v>
                </c:pt>
                <c:pt idx="3598">
                  <c:v>0.1182501</c:v>
                </c:pt>
                <c:pt idx="3599">
                  <c:v>0.10056619999999999</c:v>
                </c:pt>
                <c:pt idx="3600">
                  <c:v>0.10025580000000001</c:v>
                </c:pt>
                <c:pt idx="3601">
                  <c:v>0.1067623</c:v>
                </c:pt>
                <c:pt idx="3602">
                  <c:v>9.7817699999999994E-2</c:v>
                </c:pt>
                <c:pt idx="3603">
                  <c:v>9.99028E-2</c:v>
                </c:pt>
                <c:pt idx="3604">
                  <c:v>0.11197840000000001</c:v>
                </c:pt>
                <c:pt idx="3605">
                  <c:v>9.4248700000000005E-2</c:v>
                </c:pt>
                <c:pt idx="3606">
                  <c:v>0.10449509999999999</c:v>
                </c:pt>
                <c:pt idx="3607">
                  <c:v>9.48571E-2</c:v>
                </c:pt>
                <c:pt idx="3608">
                  <c:v>0.1007518</c:v>
                </c:pt>
                <c:pt idx="3609">
                  <c:v>9.8404199999999997E-2</c:v>
                </c:pt>
                <c:pt idx="3610">
                  <c:v>9.9399600000000005E-2</c:v>
                </c:pt>
                <c:pt idx="3611">
                  <c:v>9.3602099999999994E-2</c:v>
                </c:pt>
                <c:pt idx="3612">
                  <c:v>9.8618399999999995E-2</c:v>
                </c:pt>
                <c:pt idx="3613">
                  <c:v>9.2424300000000001E-2</c:v>
                </c:pt>
                <c:pt idx="3614">
                  <c:v>0.1009983</c:v>
                </c:pt>
                <c:pt idx="3615">
                  <c:v>0.1095791</c:v>
                </c:pt>
                <c:pt idx="3616">
                  <c:v>0.1064596</c:v>
                </c:pt>
                <c:pt idx="3617">
                  <c:v>9.7966800000000007E-2</c:v>
                </c:pt>
                <c:pt idx="3618">
                  <c:v>9.9792800000000001E-2</c:v>
                </c:pt>
                <c:pt idx="3619">
                  <c:v>9.8074300000000003E-2</c:v>
                </c:pt>
                <c:pt idx="3620">
                  <c:v>0.1035305</c:v>
                </c:pt>
                <c:pt idx="3621">
                  <c:v>0.10523009999999999</c:v>
                </c:pt>
                <c:pt idx="3622">
                  <c:v>0.1067294</c:v>
                </c:pt>
                <c:pt idx="3623">
                  <c:v>0.10316500000000001</c:v>
                </c:pt>
                <c:pt idx="3624">
                  <c:v>0.1066588</c:v>
                </c:pt>
                <c:pt idx="3625">
                  <c:v>0.10500900000000001</c:v>
                </c:pt>
                <c:pt idx="3626">
                  <c:v>0.1030961</c:v>
                </c:pt>
                <c:pt idx="3627">
                  <c:v>9.6426600000000001E-2</c:v>
                </c:pt>
                <c:pt idx="3628">
                  <c:v>0.103446</c:v>
                </c:pt>
                <c:pt idx="3629">
                  <c:v>9.4787300000000005E-2</c:v>
                </c:pt>
                <c:pt idx="3630">
                  <c:v>0.1042003</c:v>
                </c:pt>
                <c:pt idx="3631">
                  <c:v>0.1020084</c:v>
                </c:pt>
                <c:pt idx="3632">
                  <c:v>0.1098391</c:v>
                </c:pt>
                <c:pt idx="3633">
                  <c:v>0.10992109999999999</c:v>
                </c:pt>
                <c:pt idx="3634">
                  <c:v>0.10115159999999999</c:v>
                </c:pt>
                <c:pt idx="3635">
                  <c:v>9.7275600000000004E-2</c:v>
                </c:pt>
                <c:pt idx="3636">
                  <c:v>0.1082154</c:v>
                </c:pt>
                <c:pt idx="3637">
                  <c:v>0.1047786</c:v>
                </c:pt>
                <c:pt idx="3638">
                  <c:v>0.110317</c:v>
                </c:pt>
                <c:pt idx="3639">
                  <c:v>0.10022449999999999</c:v>
                </c:pt>
                <c:pt idx="3640">
                  <c:v>0.1007372</c:v>
                </c:pt>
                <c:pt idx="3641">
                  <c:v>0.10609979999999999</c:v>
                </c:pt>
                <c:pt idx="3642">
                  <c:v>0.1024597</c:v>
                </c:pt>
                <c:pt idx="3643">
                  <c:v>9.5006800000000002E-2</c:v>
                </c:pt>
                <c:pt idx="3644">
                  <c:v>9.6497100000000002E-2</c:v>
                </c:pt>
                <c:pt idx="3645">
                  <c:v>9.8497600000000005E-2</c:v>
                </c:pt>
                <c:pt idx="3646">
                  <c:v>0.10643560000000001</c:v>
                </c:pt>
                <c:pt idx="3647">
                  <c:v>0.10597520000000001</c:v>
                </c:pt>
                <c:pt idx="3648">
                  <c:v>0.10653260000000001</c:v>
                </c:pt>
                <c:pt idx="3649">
                  <c:v>0.1065453</c:v>
                </c:pt>
                <c:pt idx="3650">
                  <c:v>0.1110087</c:v>
                </c:pt>
                <c:pt idx="3651">
                  <c:v>9.7390699999999997E-2</c:v>
                </c:pt>
                <c:pt idx="3652">
                  <c:v>0.1021789</c:v>
                </c:pt>
                <c:pt idx="3653">
                  <c:v>0.1008479</c:v>
                </c:pt>
                <c:pt idx="3654">
                  <c:v>9.8975099999999996E-2</c:v>
                </c:pt>
                <c:pt idx="3655">
                  <c:v>0.1101733</c:v>
                </c:pt>
                <c:pt idx="3656">
                  <c:v>0.1077137</c:v>
                </c:pt>
                <c:pt idx="3657">
                  <c:v>9.5065999999999998E-2</c:v>
                </c:pt>
                <c:pt idx="3658">
                  <c:v>9.0017200000000006E-2</c:v>
                </c:pt>
                <c:pt idx="3659">
                  <c:v>0.10387979999999999</c:v>
                </c:pt>
                <c:pt idx="3660">
                  <c:v>9.5935999999999994E-2</c:v>
                </c:pt>
                <c:pt idx="3661">
                  <c:v>0.11623559999999999</c:v>
                </c:pt>
                <c:pt idx="3662">
                  <c:v>0.1061927</c:v>
                </c:pt>
                <c:pt idx="3663">
                  <c:v>0.10425769999999999</c:v>
                </c:pt>
                <c:pt idx="3664">
                  <c:v>9.0642899999999998E-2</c:v>
                </c:pt>
                <c:pt idx="3665">
                  <c:v>0.1002595</c:v>
                </c:pt>
                <c:pt idx="3666">
                  <c:v>0.10203039999999999</c:v>
                </c:pt>
                <c:pt idx="3667">
                  <c:v>0.1055381</c:v>
                </c:pt>
                <c:pt idx="3668">
                  <c:v>0.1081342</c:v>
                </c:pt>
                <c:pt idx="3669">
                  <c:v>9.7489900000000004E-2</c:v>
                </c:pt>
                <c:pt idx="3670">
                  <c:v>9.3391299999999997E-2</c:v>
                </c:pt>
                <c:pt idx="3671">
                  <c:v>9.9850499999999995E-2</c:v>
                </c:pt>
                <c:pt idx="3672">
                  <c:v>9.5653199999999994E-2</c:v>
                </c:pt>
                <c:pt idx="3673">
                  <c:v>0.1068891</c:v>
                </c:pt>
                <c:pt idx="3674">
                  <c:v>8.5964600000000002E-2</c:v>
                </c:pt>
                <c:pt idx="3675">
                  <c:v>9.5425499999999996E-2</c:v>
                </c:pt>
                <c:pt idx="3676">
                  <c:v>8.4654199999999999E-2</c:v>
                </c:pt>
                <c:pt idx="3677">
                  <c:v>9.4495800000000005E-2</c:v>
                </c:pt>
                <c:pt idx="3678">
                  <c:v>9.3385200000000002E-2</c:v>
                </c:pt>
                <c:pt idx="3679">
                  <c:v>0.10236870000000001</c:v>
                </c:pt>
                <c:pt idx="3680">
                  <c:v>9.7265000000000004E-2</c:v>
                </c:pt>
                <c:pt idx="3681">
                  <c:v>0.1020587</c:v>
                </c:pt>
                <c:pt idx="3682">
                  <c:v>9.2335200000000006E-2</c:v>
                </c:pt>
                <c:pt idx="3683">
                  <c:v>9.8713499999999996E-2</c:v>
                </c:pt>
                <c:pt idx="3684">
                  <c:v>9.9281499999999995E-2</c:v>
                </c:pt>
                <c:pt idx="3685">
                  <c:v>0.1054583</c:v>
                </c:pt>
                <c:pt idx="3686">
                  <c:v>8.1612100000000007E-2</c:v>
                </c:pt>
                <c:pt idx="3687">
                  <c:v>9.2077199999999998E-2</c:v>
                </c:pt>
                <c:pt idx="3688">
                  <c:v>0.11256090000000001</c:v>
                </c:pt>
                <c:pt idx="3689">
                  <c:v>9.7288799999999995E-2</c:v>
                </c:pt>
                <c:pt idx="3690">
                  <c:v>9.1756699999999997E-2</c:v>
                </c:pt>
                <c:pt idx="3691">
                  <c:v>9.9587700000000001E-2</c:v>
                </c:pt>
                <c:pt idx="3692">
                  <c:v>0.1006008</c:v>
                </c:pt>
                <c:pt idx="3693">
                  <c:v>9.4367599999999996E-2</c:v>
                </c:pt>
                <c:pt idx="3694">
                  <c:v>8.5104299999999994E-2</c:v>
                </c:pt>
                <c:pt idx="3695">
                  <c:v>0.1079421</c:v>
                </c:pt>
                <c:pt idx="3696">
                  <c:v>0.1057589</c:v>
                </c:pt>
                <c:pt idx="3697">
                  <c:v>0.1055436</c:v>
                </c:pt>
                <c:pt idx="3698">
                  <c:v>9.6771499999999996E-2</c:v>
                </c:pt>
                <c:pt idx="3699">
                  <c:v>0.10027519999999999</c:v>
                </c:pt>
                <c:pt idx="3700">
                  <c:v>0.1035963</c:v>
                </c:pt>
                <c:pt idx="3701">
                  <c:v>9.2298000000000005E-2</c:v>
                </c:pt>
                <c:pt idx="3702">
                  <c:v>9.5161499999999996E-2</c:v>
                </c:pt>
                <c:pt idx="3703">
                  <c:v>9.5822599999999994E-2</c:v>
                </c:pt>
                <c:pt idx="3704">
                  <c:v>0.1017718</c:v>
                </c:pt>
                <c:pt idx="3705">
                  <c:v>0.1096444</c:v>
                </c:pt>
                <c:pt idx="3706">
                  <c:v>0.10605199999999999</c:v>
                </c:pt>
                <c:pt idx="3707">
                  <c:v>9.0974399999999997E-2</c:v>
                </c:pt>
                <c:pt idx="3708">
                  <c:v>9.4614000000000004E-2</c:v>
                </c:pt>
                <c:pt idx="3709">
                  <c:v>0.1041706</c:v>
                </c:pt>
                <c:pt idx="3710">
                  <c:v>0.1034587</c:v>
                </c:pt>
                <c:pt idx="3711">
                  <c:v>9.5069200000000006E-2</c:v>
                </c:pt>
                <c:pt idx="3712">
                  <c:v>9.1652300000000006E-2</c:v>
                </c:pt>
                <c:pt idx="3713">
                  <c:v>9.8121E-2</c:v>
                </c:pt>
                <c:pt idx="3714">
                  <c:v>0.1144583</c:v>
                </c:pt>
                <c:pt idx="3715">
                  <c:v>0.1126458</c:v>
                </c:pt>
                <c:pt idx="3716">
                  <c:v>9.5239799999999999E-2</c:v>
                </c:pt>
                <c:pt idx="3717">
                  <c:v>0.1034296</c:v>
                </c:pt>
                <c:pt idx="3718">
                  <c:v>9.5147800000000005E-2</c:v>
                </c:pt>
                <c:pt idx="3719">
                  <c:v>0.1036847</c:v>
                </c:pt>
                <c:pt idx="3720">
                  <c:v>9.9720400000000001E-2</c:v>
                </c:pt>
                <c:pt idx="3721">
                  <c:v>9.8135E-2</c:v>
                </c:pt>
                <c:pt idx="3722">
                  <c:v>0.112121</c:v>
                </c:pt>
                <c:pt idx="3723">
                  <c:v>0.1052599</c:v>
                </c:pt>
                <c:pt idx="3724">
                  <c:v>9.7514500000000004E-2</c:v>
                </c:pt>
                <c:pt idx="3725">
                  <c:v>0.10392410000000001</c:v>
                </c:pt>
                <c:pt idx="3726">
                  <c:v>0.11013149999999999</c:v>
                </c:pt>
                <c:pt idx="3727">
                  <c:v>9.7558800000000001E-2</c:v>
                </c:pt>
                <c:pt idx="3728">
                  <c:v>0.10996640000000001</c:v>
                </c:pt>
                <c:pt idx="3729">
                  <c:v>0.10287159999999999</c:v>
                </c:pt>
                <c:pt idx="3730">
                  <c:v>9.6160800000000005E-2</c:v>
                </c:pt>
                <c:pt idx="3731">
                  <c:v>0.1008981</c:v>
                </c:pt>
                <c:pt idx="3732">
                  <c:v>0.1011349</c:v>
                </c:pt>
                <c:pt idx="3733">
                  <c:v>0.10039480000000001</c:v>
                </c:pt>
                <c:pt idx="3734">
                  <c:v>8.90566E-2</c:v>
                </c:pt>
                <c:pt idx="3735">
                  <c:v>0.1057062</c:v>
                </c:pt>
                <c:pt idx="3736">
                  <c:v>0.1040321</c:v>
                </c:pt>
                <c:pt idx="3737">
                  <c:v>0.1046777</c:v>
                </c:pt>
                <c:pt idx="3738">
                  <c:v>9.4696299999999997E-2</c:v>
                </c:pt>
                <c:pt idx="3739">
                  <c:v>9.5425200000000002E-2</c:v>
                </c:pt>
                <c:pt idx="3740">
                  <c:v>9.3876299999999996E-2</c:v>
                </c:pt>
                <c:pt idx="3741">
                  <c:v>0.1051656</c:v>
                </c:pt>
                <c:pt idx="3742">
                  <c:v>0.10370119999999999</c:v>
                </c:pt>
                <c:pt idx="3743">
                  <c:v>8.9689900000000003E-2</c:v>
                </c:pt>
                <c:pt idx="3744">
                  <c:v>0.10290299999999999</c:v>
                </c:pt>
                <c:pt idx="3745">
                  <c:v>0.1242196</c:v>
                </c:pt>
                <c:pt idx="3746">
                  <c:v>0.1234247</c:v>
                </c:pt>
                <c:pt idx="3747">
                  <c:v>0.10787099999999999</c:v>
                </c:pt>
                <c:pt idx="3748">
                  <c:v>0.1099446</c:v>
                </c:pt>
                <c:pt idx="3749">
                  <c:v>0.1146295</c:v>
                </c:pt>
                <c:pt idx="3750">
                  <c:v>0.10601960000000001</c:v>
                </c:pt>
                <c:pt idx="3751">
                  <c:v>0.10265539999999999</c:v>
                </c:pt>
                <c:pt idx="3752">
                  <c:v>0.101813</c:v>
                </c:pt>
                <c:pt idx="3753">
                  <c:v>9.7286899999999996E-2</c:v>
                </c:pt>
                <c:pt idx="3754">
                  <c:v>0.1069422</c:v>
                </c:pt>
                <c:pt idx="3755">
                  <c:v>7.82336E-2</c:v>
                </c:pt>
                <c:pt idx="3756">
                  <c:v>0.1100347</c:v>
                </c:pt>
                <c:pt idx="3757">
                  <c:v>6.8165500000000004E-2</c:v>
                </c:pt>
                <c:pt idx="3758">
                  <c:v>8.3224999999999993E-2</c:v>
                </c:pt>
                <c:pt idx="3759">
                  <c:v>9.8591100000000001E-2</c:v>
                </c:pt>
                <c:pt idx="3760">
                  <c:v>7.9790700000000006E-2</c:v>
                </c:pt>
                <c:pt idx="3761">
                  <c:v>8.84022E-2</c:v>
                </c:pt>
                <c:pt idx="3762">
                  <c:v>9.0373599999999998E-2</c:v>
                </c:pt>
                <c:pt idx="3763">
                  <c:v>8.3886299999999997E-2</c:v>
                </c:pt>
                <c:pt idx="3764">
                  <c:v>8.3687499999999998E-2</c:v>
                </c:pt>
                <c:pt idx="3765">
                  <c:v>7.5486499999999998E-2</c:v>
                </c:pt>
                <c:pt idx="3766">
                  <c:v>8.39033E-2</c:v>
                </c:pt>
                <c:pt idx="3767">
                  <c:v>9.2584600000000003E-2</c:v>
                </c:pt>
                <c:pt idx="3768">
                  <c:v>8.7713100000000002E-2</c:v>
                </c:pt>
                <c:pt idx="3769">
                  <c:v>8.7106699999999995E-2</c:v>
                </c:pt>
                <c:pt idx="3770">
                  <c:v>0.1000794</c:v>
                </c:pt>
                <c:pt idx="3771">
                  <c:v>8.3029400000000003E-2</c:v>
                </c:pt>
                <c:pt idx="3772">
                  <c:v>9.5498E-2</c:v>
                </c:pt>
                <c:pt idx="3773">
                  <c:v>0.1011288</c:v>
                </c:pt>
                <c:pt idx="3774">
                  <c:v>9.2502000000000001E-2</c:v>
                </c:pt>
                <c:pt idx="3775">
                  <c:v>0.1027763</c:v>
                </c:pt>
                <c:pt idx="3776">
                  <c:v>9.8916699999999996E-2</c:v>
                </c:pt>
                <c:pt idx="3777">
                  <c:v>9.03423E-2</c:v>
                </c:pt>
                <c:pt idx="3778">
                  <c:v>9.9188499999999999E-2</c:v>
                </c:pt>
                <c:pt idx="3779">
                  <c:v>0.10477359999999999</c:v>
                </c:pt>
                <c:pt idx="3780">
                  <c:v>9.6522999999999998E-2</c:v>
                </c:pt>
                <c:pt idx="3781">
                  <c:v>0.1158931</c:v>
                </c:pt>
                <c:pt idx="3782">
                  <c:v>0.11463180000000001</c:v>
                </c:pt>
                <c:pt idx="3783">
                  <c:v>0.12353450000000001</c:v>
                </c:pt>
                <c:pt idx="3784">
                  <c:v>0.1246049</c:v>
                </c:pt>
                <c:pt idx="3785">
                  <c:v>0.1025533</c:v>
                </c:pt>
                <c:pt idx="3786">
                  <c:v>0.109666</c:v>
                </c:pt>
                <c:pt idx="3787">
                  <c:v>9.7110799999999997E-2</c:v>
                </c:pt>
                <c:pt idx="3788">
                  <c:v>0.107125</c:v>
                </c:pt>
                <c:pt idx="3789">
                  <c:v>0.1076551</c:v>
                </c:pt>
                <c:pt idx="3790">
                  <c:v>0.12431</c:v>
                </c:pt>
                <c:pt idx="3791">
                  <c:v>0.12673590000000001</c:v>
                </c:pt>
                <c:pt idx="3792">
                  <c:v>0.1614226</c:v>
                </c:pt>
                <c:pt idx="3793">
                  <c:v>0.1053659</c:v>
                </c:pt>
                <c:pt idx="3794">
                  <c:v>0.1043794</c:v>
                </c:pt>
                <c:pt idx="3795">
                  <c:v>0.10301349999999999</c:v>
                </c:pt>
                <c:pt idx="3796">
                  <c:v>7.9778500000000002E-2</c:v>
                </c:pt>
                <c:pt idx="3797">
                  <c:v>0.12117799999999999</c:v>
                </c:pt>
                <c:pt idx="3798">
                  <c:v>9.50825E-2</c:v>
                </c:pt>
                <c:pt idx="3799">
                  <c:v>9.5697099999999993E-2</c:v>
                </c:pt>
                <c:pt idx="3800">
                  <c:v>0.14845739999999999</c:v>
                </c:pt>
                <c:pt idx="3801">
                  <c:v>0.16150249999999999</c:v>
                </c:pt>
                <c:pt idx="3802">
                  <c:v>0.1211208</c:v>
                </c:pt>
                <c:pt idx="3803">
                  <c:v>0.1523282</c:v>
                </c:pt>
                <c:pt idx="3804">
                  <c:v>0.11697689999999999</c:v>
                </c:pt>
                <c:pt idx="3805">
                  <c:v>0.1199527</c:v>
                </c:pt>
                <c:pt idx="3806">
                  <c:v>0.1179895</c:v>
                </c:pt>
                <c:pt idx="3807">
                  <c:v>0.102649</c:v>
                </c:pt>
                <c:pt idx="3808">
                  <c:v>0.11150590000000001</c:v>
                </c:pt>
                <c:pt idx="3809">
                  <c:v>9.0238600000000002E-2</c:v>
                </c:pt>
                <c:pt idx="3810">
                  <c:v>9.2460600000000004E-2</c:v>
                </c:pt>
                <c:pt idx="3811">
                  <c:v>0.11669019999999999</c:v>
                </c:pt>
                <c:pt idx="3812">
                  <c:v>0.1083607</c:v>
                </c:pt>
                <c:pt idx="3813">
                  <c:v>0.1021321</c:v>
                </c:pt>
                <c:pt idx="3814">
                  <c:v>9.7588400000000006E-2</c:v>
                </c:pt>
                <c:pt idx="3815">
                  <c:v>8.3482600000000004E-2</c:v>
                </c:pt>
                <c:pt idx="3816">
                  <c:v>0.14722109999999999</c:v>
                </c:pt>
                <c:pt idx="3817">
                  <c:v>0.14673710000000001</c:v>
                </c:pt>
                <c:pt idx="3818">
                  <c:v>0.14081089999999999</c:v>
                </c:pt>
                <c:pt idx="3819">
                  <c:v>0.1568177</c:v>
                </c:pt>
                <c:pt idx="3820">
                  <c:v>0.14456250000000001</c:v>
                </c:pt>
                <c:pt idx="3821">
                  <c:v>0.14829059999999999</c:v>
                </c:pt>
                <c:pt idx="3822">
                  <c:v>9.43769E-2</c:v>
                </c:pt>
                <c:pt idx="3823">
                  <c:v>9.5002400000000001E-2</c:v>
                </c:pt>
                <c:pt idx="3824">
                  <c:v>8.9845700000000001E-2</c:v>
                </c:pt>
                <c:pt idx="3825">
                  <c:v>9.9168099999999995E-2</c:v>
                </c:pt>
                <c:pt idx="3826">
                  <c:v>0.1109139</c:v>
                </c:pt>
                <c:pt idx="3827">
                  <c:v>8.1065799999999993E-2</c:v>
                </c:pt>
                <c:pt idx="3828">
                  <c:v>0.1127631</c:v>
                </c:pt>
                <c:pt idx="3829">
                  <c:v>9.1551099999999996E-2</c:v>
                </c:pt>
                <c:pt idx="3830">
                  <c:v>0.1024804</c:v>
                </c:pt>
                <c:pt idx="3831">
                  <c:v>9.0397900000000003E-2</c:v>
                </c:pt>
                <c:pt idx="3832">
                  <c:v>0.11404069999999999</c:v>
                </c:pt>
                <c:pt idx="3833">
                  <c:v>0.10299270000000001</c:v>
                </c:pt>
                <c:pt idx="3834">
                  <c:v>9.8917599999999994E-2</c:v>
                </c:pt>
                <c:pt idx="3835">
                  <c:v>8.5281499999999996E-2</c:v>
                </c:pt>
                <c:pt idx="3836">
                  <c:v>0.1040013</c:v>
                </c:pt>
                <c:pt idx="3837">
                  <c:v>8.8006299999999996E-2</c:v>
                </c:pt>
                <c:pt idx="3838">
                  <c:v>9.6315999999999999E-2</c:v>
                </c:pt>
                <c:pt idx="3839">
                  <c:v>0.10365240000000001</c:v>
                </c:pt>
                <c:pt idx="3840">
                  <c:v>0.10006</c:v>
                </c:pt>
                <c:pt idx="3841">
                  <c:v>0.10642840000000001</c:v>
                </c:pt>
                <c:pt idx="3842">
                  <c:v>0.1020059</c:v>
                </c:pt>
                <c:pt idx="3843">
                  <c:v>0.10083259999999999</c:v>
                </c:pt>
                <c:pt idx="3844">
                  <c:v>0.1012846</c:v>
                </c:pt>
                <c:pt idx="3845">
                  <c:v>0.1010658</c:v>
                </c:pt>
                <c:pt idx="3846">
                  <c:v>9.8446599999999995E-2</c:v>
                </c:pt>
                <c:pt idx="3847">
                  <c:v>0.10544190000000001</c:v>
                </c:pt>
                <c:pt idx="3848">
                  <c:v>9.1240299999999996E-2</c:v>
                </c:pt>
                <c:pt idx="3849">
                  <c:v>8.3380399999999993E-2</c:v>
                </c:pt>
                <c:pt idx="3850">
                  <c:v>9.7093399999999996E-2</c:v>
                </c:pt>
                <c:pt idx="3851">
                  <c:v>0.1014525</c:v>
                </c:pt>
                <c:pt idx="3852">
                  <c:v>8.1937200000000002E-2</c:v>
                </c:pt>
                <c:pt idx="3853">
                  <c:v>9.0107400000000004E-2</c:v>
                </c:pt>
                <c:pt idx="3854">
                  <c:v>9.5358499999999999E-2</c:v>
                </c:pt>
                <c:pt idx="3855">
                  <c:v>8.3209900000000003E-2</c:v>
                </c:pt>
                <c:pt idx="3856">
                  <c:v>9.2627600000000004E-2</c:v>
                </c:pt>
                <c:pt idx="3857">
                  <c:v>0.1014409</c:v>
                </c:pt>
                <c:pt idx="3858">
                  <c:v>9.6290200000000006E-2</c:v>
                </c:pt>
                <c:pt idx="3859">
                  <c:v>8.2609500000000002E-2</c:v>
                </c:pt>
                <c:pt idx="3860">
                  <c:v>0.1002233</c:v>
                </c:pt>
                <c:pt idx="3861">
                  <c:v>8.9161199999999996E-2</c:v>
                </c:pt>
                <c:pt idx="3862">
                  <c:v>7.9564599999999999E-2</c:v>
                </c:pt>
                <c:pt idx="3863">
                  <c:v>8.9070499999999997E-2</c:v>
                </c:pt>
                <c:pt idx="3864">
                  <c:v>9.3831100000000001E-2</c:v>
                </c:pt>
                <c:pt idx="3865">
                  <c:v>8.1144300000000003E-2</c:v>
                </c:pt>
                <c:pt idx="3866">
                  <c:v>8.5300100000000004E-2</c:v>
                </c:pt>
                <c:pt idx="3867">
                  <c:v>9.3027700000000005E-2</c:v>
                </c:pt>
                <c:pt idx="3868">
                  <c:v>8.9294600000000002E-2</c:v>
                </c:pt>
                <c:pt idx="3869">
                  <c:v>9.9171999999999996E-2</c:v>
                </c:pt>
                <c:pt idx="3870">
                  <c:v>9.2532600000000007E-2</c:v>
                </c:pt>
                <c:pt idx="3871">
                  <c:v>9.6974099999999994E-2</c:v>
                </c:pt>
                <c:pt idx="3872">
                  <c:v>9.9887100000000006E-2</c:v>
                </c:pt>
                <c:pt idx="3873">
                  <c:v>9.0413999999999994E-2</c:v>
                </c:pt>
                <c:pt idx="3874">
                  <c:v>9.9762400000000001E-2</c:v>
                </c:pt>
                <c:pt idx="3875">
                  <c:v>9.2643799999999998E-2</c:v>
                </c:pt>
                <c:pt idx="3876">
                  <c:v>8.8005100000000003E-2</c:v>
                </c:pt>
                <c:pt idx="3877">
                  <c:v>9.0803200000000001E-2</c:v>
                </c:pt>
                <c:pt idx="3878">
                  <c:v>9.2393600000000006E-2</c:v>
                </c:pt>
                <c:pt idx="3879">
                  <c:v>8.2259399999999996E-2</c:v>
                </c:pt>
                <c:pt idx="3880">
                  <c:v>0.101782</c:v>
                </c:pt>
                <c:pt idx="3881">
                  <c:v>8.2877800000000001E-2</c:v>
                </c:pt>
                <c:pt idx="3882">
                  <c:v>0.10592749999999999</c:v>
                </c:pt>
                <c:pt idx="3883">
                  <c:v>9.1103699999999996E-2</c:v>
                </c:pt>
                <c:pt idx="3884">
                  <c:v>8.8594900000000004E-2</c:v>
                </c:pt>
                <c:pt idx="3885">
                  <c:v>8.5287100000000005E-2</c:v>
                </c:pt>
                <c:pt idx="3886">
                  <c:v>8.3488900000000005E-2</c:v>
                </c:pt>
                <c:pt idx="3887">
                  <c:v>0.10419349999999999</c:v>
                </c:pt>
                <c:pt idx="3888">
                  <c:v>8.9467500000000005E-2</c:v>
                </c:pt>
                <c:pt idx="3889">
                  <c:v>9.9628400000000006E-2</c:v>
                </c:pt>
                <c:pt idx="3890">
                  <c:v>0.10475719999999999</c:v>
                </c:pt>
                <c:pt idx="3891">
                  <c:v>9.3147999999999995E-2</c:v>
                </c:pt>
                <c:pt idx="3892">
                  <c:v>8.12885E-2</c:v>
                </c:pt>
                <c:pt idx="3893">
                  <c:v>8.7264900000000006E-2</c:v>
                </c:pt>
                <c:pt idx="3894">
                  <c:v>0.1006344</c:v>
                </c:pt>
                <c:pt idx="3895">
                  <c:v>9.3005000000000004E-2</c:v>
                </c:pt>
                <c:pt idx="3896">
                  <c:v>8.7099099999999999E-2</c:v>
                </c:pt>
                <c:pt idx="3897">
                  <c:v>9.2763300000000007E-2</c:v>
                </c:pt>
                <c:pt idx="3898">
                  <c:v>8.8957099999999997E-2</c:v>
                </c:pt>
                <c:pt idx="3899">
                  <c:v>9.19185E-2</c:v>
                </c:pt>
                <c:pt idx="3900">
                  <c:v>9.2984999999999998E-2</c:v>
                </c:pt>
                <c:pt idx="3901">
                  <c:v>9.5442200000000005E-2</c:v>
                </c:pt>
                <c:pt idx="3902">
                  <c:v>0.1011505</c:v>
                </c:pt>
                <c:pt idx="3903">
                  <c:v>0.10522090000000001</c:v>
                </c:pt>
                <c:pt idx="3904">
                  <c:v>8.0834799999999998E-2</c:v>
                </c:pt>
                <c:pt idx="3905">
                  <c:v>7.9987100000000005E-2</c:v>
                </c:pt>
                <c:pt idx="3906">
                  <c:v>0.1068245</c:v>
                </c:pt>
                <c:pt idx="3907">
                  <c:v>8.3115400000000006E-2</c:v>
                </c:pt>
                <c:pt idx="3908">
                  <c:v>0.1000023</c:v>
                </c:pt>
                <c:pt idx="3909">
                  <c:v>8.8740399999999997E-2</c:v>
                </c:pt>
                <c:pt idx="3910">
                  <c:v>8.0333199999999994E-2</c:v>
                </c:pt>
                <c:pt idx="3911">
                  <c:v>9.4677200000000003E-2</c:v>
                </c:pt>
                <c:pt idx="3912">
                  <c:v>8.6555900000000005E-2</c:v>
                </c:pt>
                <c:pt idx="3913">
                  <c:v>9.4135399999999994E-2</c:v>
                </c:pt>
                <c:pt idx="3914">
                  <c:v>9.0043399999999996E-2</c:v>
                </c:pt>
                <c:pt idx="3915">
                  <c:v>8.7154899999999993E-2</c:v>
                </c:pt>
                <c:pt idx="3916">
                  <c:v>7.8690999999999997E-2</c:v>
                </c:pt>
                <c:pt idx="3917">
                  <c:v>9.2172799999999999E-2</c:v>
                </c:pt>
                <c:pt idx="3918">
                  <c:v>9.2537400000000006E-2</c:v>
                </c:pt>
                <c:pt idx="3919">
                  <c:v>9.3144099999999994E-2</c:v>
                </c:pt>
                <c:pt idx="3920">
                  <c:v>8.6772799999999997E-2</c:v>
                </c:pt>
                <c:pt idx="3921">
                  <c:v>9.7925300000000007E-2</c:v>
                </c:pt>
                <c:pt idx="3922">
                  <c:v>0.10183449999999999</c:v>
                </c:pt>
                <c:pt idx="3923">
                  <c:v>8.5653499999999994E-2</c:v>
                </c:pt>
                <c:pt idx="3924">
                  <c:v>8.8998499999999994E-2</c:v>
                </c:pt>
                <c:pt idx="3925">
                  <c:v>0.10777349999999999</c:v>
                </c:pt>
                <c:pt idx="3926">
                  <c:v>0.10147929999999999</c:v>
                </c:pt>
                <c:pt idx="3927">
                  <c:v>0.1077896</c:v>
                </c:pt>
                <c:pt idx="3928">
                  <c:v>9.07834E-2</c:v>
                </c:pt>
                <c:pt idx="3929">
                  <c:v>9.0091599999999994E-2</c:v>
                </c:pt>
                <c:pt idx="3930">
                  <c:v>9.1429700000000003E-2</c:v>
                </c:pt>
                <c:pt idx="3931">
                  <c:v>9.3879400000000002E-2</c:v>
                </c:pt>
                <c:pt idx="3932">
                  <c:v>9.8219399999999998E-2</c:v>
                </c:pt>
                <c:pt idx="3933">
                  <c:v>9.4232399999999994E-2</c:v>
                </c:pt>
                <c:pt idx="3934">
                  <c:v>9.9191799999999997E-2</c:v>
                </c:pt>
                <c:pt idx="3935">
                  <c:v>7.4904100000000001E-2</c:v>
                </c:pt>
                <c:pt idx="3936">
                  <c:v>8.0724400000000002E-2</c:v>
                </c:pt>
                <c:pt idx="3937">
                  <c:v>9.0915499999999996E-2</c:v>
                </c:pt>
                <c:pt idx="3938">
                  <c:v>9.8811599999999999E-2</c:v>
                </c:pt>
                <c:pt idx="3939">
                  <c:v>9.2158100000000007E-2</c:v>
                </c:pt>
                <c:pt idx="3940">
                  <c:v>9.5855700000000002E-2</c:v>
                </c:pt>
                <c:pt idx="3941">
                  <c:v>9.6340700000000001E-2</c:v>
                </c:pt>
                <c:pt idx="3942">
                  <c:v>9.4346600000000003E-2</c:v>
                </c:pt>
                <c:pt idx="3943">
                  <c:v>9.7301100000000001E-2</c:v>
                </c:pt>
                <c:pt idx="3944">
                  <c:v>9.2145500000000005E-2</c:v>
                </c:pt>
                <c:pt idx="3945">
                  <c:v>8.8630600000000004E-2</c:v>
                </c:pt>
                <c:pt idx="3946">
                  <c:v>0.1037218</c:v>
                </c:pt>
                <c:pt idx="3947">
                  <c:v>0.12559090000000001</c:v>
                </c:pt>
                <c:pt idx="3948">
                  <c:v>9.9127900000000005E-2</c:v>
                </c:pt>
                <c:pt idx="3949">
                  <c:v>0.10522769999999999</c:v>
                </c:pt>
                <c:pt idx="3950">
                  <c:v>9.4870399999999994E-2</c:v>
                </c:pt>
                <c:pt idx="3951">
                  <c:v>0.1043893</c:v>
                </c:pt>
                <c:pt idx="3952">
                  <c:v>0.1055099</c:v>
                </c:pt>
                <c:pt idx="3953">
                  <c:v>0.1175008</c:v>
                </c:pt>
                <c:pt idx="3954">
                  <c:v>9.8924399999999996E-2</c:v>
                </c:pt>
                <c:pt idx="3955">
                  <c:v>0.1041982</c:v>
                </c:pt>
                <c:pt idx="3956">
                  <c:v>0.1020185</c:v>
                </c:pt>
                <c:pt idx="3957">
                  <c:v>0.1004646</c:v>
                </c:pt>
                <c:pt idx="3958">
                  <c:v>9.3559900000000001E-2</c:v>
                </c:pt>
                <c:pt idx="3959">
                  <c:v>0.1069866</c:v>
                </c:pt>
                <c:pt idx="3960">
                  <c:v>8.2273299999999994E-2</c:v>
                </c:pt>
                <c:pt idx="3961">
                  <c:v>9.8197099999999996E-2</c:v>
                </c:pt>
                <c:pt idx="3962">
                  <c:v>0.1020109</c:v>
                </c:pt>
                <c:pt idx="3963">
                  <c:v>8.4641099999999997E-2</c:v>
                </c:pt>
                <c:pt idx="3964">
                  <c:v>0.1048446</c:v>
                </c:pt>
                <c:pt idx="3965">
                  <c:v>0.1079019</c:v>
                </c:pt>
                <c:pt idx="3966">
                  <c:v>0.11502809999999999</c:v>
                </c:pt>
                <c:pt idx="3967">
                  <c:v>9.4215800000000002E-2</c:v>
                </c:pt>
                <c:pt idx="3968">
                  <c:v>0.1001908</c:v>
                </c:pt>
                <c:pt idx="3969">
                  <c:v>7.4393299999999996E-2</c:v>
                </c:pt>
                <c:pt idx="3970">
                  <c:v>9.8839200000000002E-2</c:v>
                </c:pt>
                <c:pt idx="3971">
                  <c:v>9.6820100000000006E-2</c:v>
                </c:pt>
                <c:pt idx="3972">
                  <c:v>9.6226599999999995E-2</c:v>
                </c:pt>
                <c:pt idx="3973">
                  <c:v>9.6505199999999999E-2</c:v>
                </c:pt>
                <c:pt idx="3974">
                  <c:v>0.1019868</c:v>
                </c:pt>
                <c:pt idx="3975">
                  <c:v>8.5115099999999999E-2</c:v>
                </c:pt>
                <c:pt idx="3976">
                  <c:v>9.4032500000000005E-2</c:v>
                </c:pt>
                <c:pt idx="3977">
                  <c:v>8.0801100000000001E-2</c:v>
                </c:pt>
                <c:pt idx="3978">
                  <c:v>0.1115019</c:v>
                </c:pt>
                <c:pt idx="3979">
                  <c:v>8.6296800000000007E-2</c:v>
                </c:pt>
                <c:pt idx="3980">
                  <c:v>9.5822199999999996E-2</c:v>
                </c:pt>
                <c:pt idx="3981">
                  <c:v>9.8809099999999997E-2</c:v>
                </c:pt>
                <c:pt idx="3982">
                  <c:v>8.9585600000000001E-2</c:v>
                </c:pt>
                <c:pt idx="3983">
                  <c:v>9.5534400000000005E-2</c:v>
                </c:pt>
                <c:pt idx="3984">
                  <c:v>9.1976299999999997E-2</c:v>
                </c:pt>
                <c:pt idx="3985">
                  <c:v>0.10833420000000001</c:v>
                </c:pt>
                <c:pt idx="3986">
                  <c:v>8.9185100000000003E-2</c:v>
                </c:pt>
                <c:pt idx="3987">
                  <c:v>8.9020000000000002E-2</c:v>
                </c:pt>
                <c:pt idx="3988">
                  <c:v>8.9600799999999994E-2</c:v>
                </c:pt>
                <c:pt idx="3989">
                  <c:v>8.1708299999999998E-2</c:v>
                </c:pt>
                <c:pt idx="3990">
                  <c:v>0.1039494</c:v>
                </c:pt>
                <c:pt idx="3991">
                  <c:v>9.5348500000000003E-2</c:v>
                </c:pt>
                <c:pt idx="3992">
                  <c:v>8.5139699999999999E-2</c:v>
                </c:pt>
                <c:pt idx="3993">
                  <c:v>8.5606699999999994E-2</c:v>
                </c:pt>
                <c:pt idx="3994">
                  <c:v>9.3560599999999994E-2</c:v>
                </c:pt>
                <c:pt idx="3995">
                  <c:v>8.2732700000000006E-2</c:v>
                </c:pt>
                <c:pt idx="3996">
                  <c:v>8.6320900000000006E-2</c:v>
                </c:pt>
                <c:pt idx="3997">
                  <c:v>8.5895399999999997E-2</c:v>
                </c:pt>
                <c:pt idx="3998">
                  <c:v>8.2871899999999998E-2</c:v>
                </c:pt>
                <c:pt idx="3999">
                  <c:v>8.7085999999999997E-2</c:v>
                </c:pt>
                <c:pt idx="4000">
                  <c:v>8.5570199999999999E-2</c:v>
                </c:pt>
                <c:pt idx="4001">
                  <c:v>8.3641699999999999E-2</c:v>
                </c:pt>
                <c:pt idx="4002">
                  <c:v>9.8514299999999999E-2</c:v>
                </c:pt>
                <c:pt idx="4003">
                  <c:v>9.0519600000000006E-2</c:v>
                </c:pt>
                <c:pt idx="4004">
                  <c:v>8.9241200000000007E-2</c:v>
                </c:pt>
                <c:pt idx="4005">
                  <c:v>9.77745E-2</c:v>
                </c:pt>
                <c:pt idx="4006">
                  <c:v>0.10075729999999999</c:v>
                </c:pt>
                <c:pt idx="4007">
                  <c:v>8.3649000000000001E-2</c:v>
                </c:pt>
                <c:pt idx="4008">
                  <c:v>8.1721299999999997E-2</c:v>
                </c:pt>
                <c:pt idx="4009">
                  <c:v>8.6354899999999998E-2</c:v>
                </c:pt>
                <c:pt idx="4010">
                  <c:v>9.1755299999999998E-2</c:v>
                </c:pt>
                <c:pt idx="4011">
                  <c:v>9.6067E-2</c:v>
                </c:pt>
                <c:pt idx="4012">
                  <c:v>0.1008163</c:v>
                </c:pt>
                <c:pt idx="4013">
                  <c:v>8.3215600000000001E-2</c:v>
                </c:pt>
                <c:pt idx="4014">
                  <c:v>9.9693000000000004E-2</c:v>
                </c:pt>
                <c:pt idx="4015">
                  <c:v>9.2191899999999993E-2</c:v>
                </c:pt>
                <c:pt idx="4016">
                  <c:v>8.3015199999999997E-2</c:v>
                </c:pt>
                <c:pt idx="4017">
                  <c:v>0.10945539999999999</c:v>
                </c:pt>
                <c:pt idx="4018">
                  <c:v>9.3821799999999997E-2</c:v>
                </c:pt>
                <c:pt idx="4019">
                  <c:v>9.3674599999999997E-2</c:v>
                </c:pt>
                <c:pt idx="4020">
                  <c:v>9.1964500000000005E-2</c:v>
                </c:pt>
                <c:pt idx="4021">
                  <c:v>9.5082700000000006E-2</c:v>
                </c:pt>
                <c:pt idx="4022">
                  <c:v>8.5018099999999999E-2</c:v>
                </c:pt>
                <c:pt idx="4023">
                  <c:v>0.10152849999999999</c:v>
                </c:pt>
                <c:pt idx="4024">
                  <c:v>8.9492000000000002E-2</c:v>
                </c:pt>
                <c:pt idx="4025">
                  <c:v>9.2296600000000006E-2</c:v>
                </c:pt>
                <c:pt idx="4026">
                  <c:v>8.36837E-2</c:v>
                </c:pt>
                <c:pt idx="4027">
                  <c:v>7.3549400000000001E-2</c:v>
                </c:pt>
                <c:pt idx="4028">
                  <c:v>9.1171100000000005E-2</c:v>
                </c:pt>
                <c:pt idx="4029">
                  <c:v>8.7291199999999999E-2</c:v>
                </c:pt>
                <c:pt idx="4030">
                  <c:v>8.7793099999999999E-2</c:v>
                </c:pt>
                <c:pt idx="4031">
                  <c:v>9.9632899999999996E-2</c:v>
                </c:pt>
                <c:pt idx="4032">
                  <c:v>9.8979300000000006E-2</c:v>
                </c:pt>
                <c:pt idx="4033">
                  <c:v>9.11661E-2</c:v>
                </c:pt>
                <c:pt idx="4034">
                  <c:v>8.98727E-2</c:v>
                </c:pt>
                <c:pt idx="4035">
                  <c:v>8.9358699999999999E-2</c:v>
                </c:pt>
                <c:pt idx="4036">
                  <c:v>7.7992300000000001E-2</c:v>
                </c:pt>
                <c:pt idx="4037">
                  <c:v>8.4048800000000007E-2</c:v>
                </c:pt>
                <c:pt idx="4038">
                  <c:v>8.6551600000000006E-2</c:v>
                </c:pt>
                <c:pt idx="4039">
                  <c:v>9.6836699999999998E-2</c:v>
                </c:pt>
                <c:pt idx="4040">
                  <c:v>9.1845599999999999E-2</c:v>
                </c:pt>
                <c:pt idx="4041">
                  <c:v>9.7583400000000001E-2</c:v>
                </c:pt>
                <c:pt idx="4042">
                  <c:v>8.3697199999999999E-2</c:v>
                </c:pt>
                <c:pt idx="4043">
                  <c:v>8.7055499999999994E-2</c:v>
                </c:pt>
                <c:pt idx="4044">
                  <c:v>9.3006400000000003E-2</c:v>
                </c:pt>
                <c:pt idx="4045">
                  <c:v>9.8456100000000005E-2</c:v>
                </c:pt>
                <c:pt idx="4046">
                  <c:v>9.4029199999999993E-2</c:v>
                </c:pt>
                <c:pt idx="4047">
                  <c:v>7.02681E-2</c:v>
                </c:pt>
                <c:pt idx="4048">
                  <c:v>6.8696900000000005E-2</c:v>
                </c:pt>
                <c:pt idx="4049">
                  <c:v>9.2415499999999998E-2</c:v>
                </c:pt>
                <c:pt idx="4050">
                  <c:v>9.9921899999999994E-2</c:v>
                </c:pt>
                <c:pt idx="4051">
                  <c:v>8.0199199999999998E-2</c:v>
                </c:pt>
                <c:pt idx="4052">
                  <c:v>8.9445999999999998E-2</c:v>
                </c:pt>
                <c:pt idx="4053">
                  <c:v>8.3519800000000005E-2</c:v>
                </c:pt>
                <c:pt idx="4054">
                  <c:v>7.8792799999999996E-2</c:v>
                </c:pt>
                <c:pt idx="4055">
                  <c:v>8.0363799999999999E-2</c:v>
                </c:pt>
                <c:pt idx="4056">
                  <c:v>8.40727E-2</c:v>
                </c:pt>
                <c:pt idx="4057">
                  <c:v>0.1031677</c:v>
                </c:pt>
                <c:pt idx="4058">
                  <c:v>8.5155099999999997E-2</c:v>
                </c:pt>
                <c:pt idx="4059">
                  <c:v>8.9292899999999994E-2</c:v>
                </c:pt>
                <c:pt idx="4060">
                  <c:v>0.1125723</c:v>
                </c:pt>
                <c:pt idx="4061">
                  <c:v>0.1067413</c:v>
                </c:pt>
                <c:pt idx="4062">
                  <c:v>9.5389799999999997E-2</c:v>
                </c:pt>
                <c:pt idx="4063">
                  <c:v>0.11248759999999999</c:v>
                </c:pt>
                <c:pt idx="4064">
                  <c:v>9.0017600000000003E-2</c:v>
                </c:pt>
                <c:pt idx="4065">
                  <c:v>0.1001166</c:v>
                </c:pt>
                <c:pt idx="4066">
                  <c:v>8.8693999999999995E-2</c:v>
                </c:pt>
                <c:pt idx="4067">
                  <c:v>7.5448399999999999E-2</c:v>
                </c:pt>
                <c:pt idx="4068">
                  <c:v>0.1012106</c:v>
                </c:pt>
                <c:pt idx="4069">
                  <c:v>9.2369400000000004E-2</c:v>
                </c:pt>
                <c:pt idx="4070">
                  <c:v>8.58352E-2</c:v>
                </c:pt>
                <c:pt idx="4071">
                  <c:v>8.8424699999999995E-2</c:v>
                </c:pt>
                <c:pt idx="4072">
                  <c:v>8.6199100000000001E-2</c:v>
                </c:pt>
                <c:pt idx="4073">
                  <c:v>0.10217229999999999</c:v>
                </c:pt>
                <c:pt idx="4074">
                  <c:v>9.68107E-2</c:v>
                </c:pt>
                <c:pt idx="4075">
                  <c:v>0.11026179999999999</c:v>
                </c:pt>
                <c:pt idx="4076">
                  <c:v>0.104426</c:v>
                </c:pt>
                <c:pt idx="4077">
                  <c:v>8.0518699999999999E-2</c:v>
                </c:pt>
                <c:pt idx="4078">
                  <c:v>7.6696899999999998E-2</c:v>
                </c:pt>
                <c:pt idx="4079">
                  <c:v>8.7234400000000004E-2</c:v>
                </c:pt>
                <c:pt idx="4080">
                  <c:v>0.1021373</c:v>
                </c:pt>
                <c:pt idx="4081">
                  <c:v>9.8440799999999995E-2</c:v>
                </c:pt>
                <c:pt idx="4082">
                  <c:v>8.0644099999999996E-2</c:v>
                </c:pt>
                <c:pt idx="4083">
                  <c:v>9.9459000000000006E-2</c:v>
                </c:pt>
                <c:pt idx="4084">
                  <c:v>9.5888799999999996E-2</c:v>
                </c:pt>
                <c:pt idx="4085">
                  <c:v>8.1589900000000007E-2</c:v>
                </c:pt>
                <c:pt idx="4086">
                  <c:v>8.6967500000000003E-2</c:v>
                </c:pt>
                <c:pt idx="4087">
                  <c:v>7.9457600000000003E-2</c:v>
                </c:pt>
                <c:pt idx="4088">
                  <c:v>7.5813000000000005E-2</c:v>
                </c:pt>
                <c:pt idx="4089">
                  <c:v>0.1050165</c:v>
                </c:pt>
                <c:pt idx="4090">
                  <c:v>7.4125499999999997E-2</c:v>
                </c:pt>
                <c:pt idx="4091">
                  <c:v>7.6576199999999997E-2</c:v>
                </c:pt>
                <c:pt idx="4092">
                  <c:v>9.0323600000000004E-2</c:v>
                </c:pt>
                <c:pt idx="4093">
                  <c:v>8.8355500000000003E-2</c:v>
                </c:pt>
                <c:pt idx="4094">
                  <c:v>7.8780199999999995E-2</c:v>
                </c:pt>
                <c:pt idx="4095">
                  <c:v>8.5807099999999997E-2</c:v>
                </c:pt>
                <c:pt idx="4096">
                  <c:v>9.0368900000000002E-2</c:v>
                </c:pt>
                <c:pt idx="4097">
                  <c:v>9.0808100000000003E-2</c:v>
                </c:pt>
                <c:pt idx="4098">
                  <c:v>9.3518100000000007E-2</c:v>
                </c:pt>
                <c:pt idx="4099">
                  <c:v>8.0930500000000002E-2</c:v>
                </c:pt>
                <c:pt idx="4100">
                  <c:v>8.0921699999999999E-2</c:v>
                </c:pt>
                <c:pt idx="4101">
                  <c:v>0.1041584</c:v>
                </c:pt>
                <c:pt idx="4102">
                  <c:v>9.1507500000000006E-2</c:v>
                </c:pt>
                <c:pt idx="4103">
                  <c:v>8.22904E-2</c:v>
                </c:pt>
                <c:pt idx="4104">
                  <c:v>9.2731099999999997E-2</c:v>
                </c:pt>
                <c:pt idx="4105">
                  <c:v>0.1026445</c:v>
                </c:pt>
                <c:pt idx="4106">
                  <c:v>9.7069100000000005E-2</c:v>
                </c:pt>
                <c:pt idx="4107">
                  <c:v>8.4912399999999999E-2</c:v>
                </c:pt>
                <c:pt idx="4108">
                  <c:v>9.3749700000000005E-2</c:v>
                </c:pt>
                <c:pt idx="4109">
                  <c:v>9.5396599999999998E-2</c:v>
                </c:pt>
                <c:pt idx="4110">
                  <c:v>9.6547599999999997E-2</c:v>
                </c:pt>
                <c:pt idx="4111">
                  <c:v>8.42305E-2</c:v>
                </c:pt>
                <c:pt idx="4112">
                  <c:v>9.4366199999999997E-2</c:v>
                </c:pt>
                <c:pt idx="4113">
                  <c:v>9.56983E-2</c:v>
                </c:pt>
                <c:pt idx="4114">
                  <c:v>8.6475700000000003E-2</c:v>
                </c:pt>
                <c:pt idx="4115">
                  <c:v>0.10185760000000001</c:v>
                </c:pt>
                <c:pt idx="4116">
                  <c:v>8.5824700000000004E-2</c:v>
                </c:pt>
                <c:pt idx="4117">
                  <c:v>0.1006577</c:v>
                </c:pt>
                <c:pt idx="4118">
                  <c:v>8.73916E-2</c:v>
                </c:pt>
                <c:pt idx="4119">
                  <c:v>9.9428500000000003E-2</c:v>
                </c:pt>
                <c:pt idx="4120">
                  <c:v>9.31786E-2</c:v>
                </c:pt>
                <c:pt idx="4121">
                  <c:v>8.9015800000000006E-2</c:v>
                </c:pt>
                <c:pt idx="4122">
                  <c:v>8.6053599999999994E-2</c:v>
                </c:pt>
                <c:pt idx="4123">
                  <c:v>8.6292599999999997E-2</c:v>
                </c:pt>
                <c:pt idx="4124">
                  <c:v>8.7955199999999997E-2</c:v>
                </c:pt>
                <c:pt idx="4125">
                  <c:v>9.5714199999999999E-2</c:v>
                </c:pt>
                <c:pt idx="4126">
                  <c:v>9.7417699999999996E-2</c:v>
                </c:pt>
                <c:pt idx="4127">
                  <c:v>0.10082190000000001</c:v>
                </c:pt>
                <c:pt idx="4128">
                  <c:v>0.1008019</c:v>
                </c:pt>
                <c:pt idx="4129">
                  <c:v>0.1023845</c:v>
                </c:pt>
                <c:pt idx="4130">
                  <c:v>8.4000000000000005E-2</c:v>
                </c:pt>
                <c:pt idx="4131">
                  <c:v>9.4544000000000003E-2</c:v>
                </c:pt>
                <c:pt idx="4132">
                  <c:v>8.7067599999999995E-2</c:v>
                </c:pt>
                <c:pt idx="4133">
                  <c:v>0.100616</c:v>
                </c:pt>
                <c:pt idx="4134">
                  <c:v>0.10205069999999999</c:v>
                </c:pt>
                <c:pt idx="4135">
                  <c:v>0.1027772</c:v>
                </c:pt>
                <c:pt idx="4136">
                  <c:v>0.1060232</c:v>
                </c:pt>
                <c:pt idx="4137">
                  <c:v>0.107738</c:v>
                </c:pt>
                <c:pt idx="4138">
                  <c:v>9.9346400000000001E-2</c:v>
                </c:pt>
                <c:pt idx="4139">
                  <c:v>9.3890399999999999E-2</c:v>
                </c:pt>
                <c:pt idx="4140">
                  <c:v>9.8650000000000002E-2</c:v>
                </c:pt>
                <c:pt idx="4141">
                  <c:v>9.2493099999999995E-2</c:v>
                </c:pt>
                <c:pt idx="4142">
                  <c:v>9.1275099999999998E-2</c:v>
                </c:pt>
                <c:pt idx="4143">
                  <c:v>8.38676E-2</c:v>
                </c:pt>
                <c:pt idx="4144">
                  <c:v>9.1159299999999999E-2</c:v>
                </c:pt>
                <c:pt idx="4145">
                  <c:v>8.2144599999999998E-2</c:v>
                </c:pt>
                <c:pt idx="4146">
                  <c:v>8.8907299999999995E-2</c:v>
                </c:pt>
                <c:pt idx="4147">
                  <c:v>9.1978699999999997E-2</c:v>
                </c:pt>
                <c:pt idx="4148">
                  <c:v>8.0876500000000004E-2</c:v>
                </c:pt>
                <c:pt idx="4149">
                  <c:v>9.0686600000000006E-2</c:v>
                </c:pt>
                <c:pt idx="4150">
                  <c:v>9.1980800000000001E-2</c:v>
                </c:pt>
                <c:pt idx="4151">
                  <c:v>9.1287900000000005E-2</c:v>
                </c:pt>
                <c:pt idx="4152">
                  <c:v>7.3772299999999999E-2</c:v>
                </c:pt>
                <c:pt idx="4153">
                  <c:v>9.7384999999999999E-2</c:v>
                </c:pt>
                <c:pt idx="4154">
                  <c:v>8.9550500000000005E-2</c:v>
                </c:pt>
                <c:pt idx="4155">
                  <c:v>0.103799</c:v>
                </c:pt>
                <c:pt idx="4156">
                  <c:v>8.7778200000000001E-2</c:v>
                </c:pt>
                <c:pt idx="4157">
                  <c:v>9.3204099999999998E-2</c:v>
                </c:pt>
                <c:pt idx="4158">
                  <c:v>9.8550799999999994E-2</c:v>
                </c:pt>
                <c:pt idx="4159">
                  <c:v>8.7089E-2</c:v>
                </c:pt>
                <c:pt idx="4160">
                  <c:v>8.6858299999999999E-2</c:v>
                </c:pt>
                <c:pt idx="4161">
                  <c:v>0.10197929999999999</c:v>
                </c:pt>
                <c:pt idx="4162">
                  <c:v>9.7916100000000006E-2</c:v>
                </c:pt>
                <c:pt idx="4163">
                  <c:v>9.4086199999999995E-2</c:v>
                </c:pt>
                <c:pt idx="4164">
                  <c:v>0.1054102</c:v>
                </c:pt>
                <c:pt idx="4165">
                  <c:v>0.1031683</c:v>
                </c:pt>
                <c:pt idx="4166">
                  <c:v>9.67581E-2</c:v>
                </c:pt>
                <c:pt idx="4167">
                  <c:v>8.9366699999999993E-2</c:v>
                </c:pt>
                <c:pt idx="4168">
                  <c:v>8.5939500000000002E-2</c:v>
                </c:pt>
                <c:pt idx="4169">
                  <c:v>9.0751399999999996E-2</c:v>
                </c:pt>
                <c:pt idx="4170">
                  <c:v>0.10704420000000001</c:v>
                </c:pt>
                <c:pt idx="4171">
                  <c:v>8.4602899999999995E-2</c:v>
                </c:pt>
                <c:pt idx="4172">
                  <c:v>8.8770699999999994E-2</c:v>
                </c:pt>
                <c:pt idx="4173">
                  <c:v>0.101645</c:v>
                </c:pt>
                <c:pt idx="4174">
                  <c:v>9.8435599999999998E-2</c:v>
                </c:pt>
                <c:pt idx="4175">
                  <c:v>8.8204000000000005E-2</c:v>
                </c:pt>
                <c:pt idx="4176">
                  <c:v>8.5518499999999997E-2</c:v>
                </c:pt>
                <c:pt idx="4177">
                  <c:v>8.8046200000000005E-2</c:v>
                </c:pt>
                <c:pt idx="4178">
                  <c:v>0.12056939999999999</c:v>
                </c:pt>
                <c:pt idx="4179">
                  <c:v>9.7665399999999999E-2</c:v>
                </c:pt>
                <c:pt idx="4180">
                  <c:v>8.9544600000000002E-2</c:v>
                </c:pt>
                <c:pt idx="4181">
                  <c:v>9.6824199999999999E-2</c:v>
                </c:pt>
                <c:pt idx="4182">
                  <c:v>9.6099000000000004E-2</c:v>
                </c:pt>
                <c:pt idx="4183">
                  <c:v>9.1294799999999995E-2</c:v>
                </c:pt>
                <c:pt idx="4184">
                  <c:v>8.7556499999999995E-2</c:v>
                </c:pt>
                <c:pt idx="4185">
                  <c:v>9.8969799999999997E-2</c:v>
                </c:pt>
                <c:pt idx="4186">
                  <c:v>8.3258100000000002E-2</c:v>
                </c:pt>
                <c:pt idx="4187">
                  <c:v>0.1135718</c:v>
                </c:pt>
                <c:pt idx="4188">
                  <c:v>9.8190700000000006E-2</c:v>
                </c:pt>
                <c:pt idx="4189">
                  <c:v>0.1065958</c:v>
                </c:pt>
                <c:pt idx="4190">
                  <c:v>9.8315600000000003E-2</c:v>
                </c:pt>
                <c:pt idx="4191">
                  <c:v>0.1076628</c:v>
                </c:pt>
                <c:pt idx="4192">
                  <c:v>0.11552370000000001</c:v>
                </c:pt>
                <c:pt idx="4193">
                  <c:v>8.7492799999999996E-2</c:v>
                </c:pt>
                <c:pt idx="4194">
                  <c:v>8.0253099999999994E-2</c:v>
                </c:pt>
                <c:pt idx="4195">
                  <c:v>8.0442E-2</c:v>
                </c:pt>
                <c:pt idx="4196">
                  <c:v>0.10090059999999999</c:v>
                </c:pt>
                <c:pt idx="4197">
                  <c:v>0.10945920000000001</c:v>
                </c:pt>
                <c:pt idx="4198">
                  <c:v>9.1270299999999999E-2</c:v>
                </c:pt>
                <c:pt idx="4199">
                  <c:v>7.2284799999999996E-2</c:v>
                </c:pt>
                <c:pt idx="4200">
                  <c:v>8.9536900000000003E-2</c:v>
                </c:pt>
                <c:pt idx="4201">
                  <c:v>0.1020768</c:v>
                </c:pt>
                <c:pt idx="4202">
                  <c:v>8.1639299999999998E-2</c:v>
                </c:pt>
                <c:pt idx="4203">
                  <c:v>8.9921799999999996E-2</c:v>
                </c:pt>
                <c:pt idx="4204">
                  <c:v>9.1666899999999996E-2</c:v>
                </c:pt>
                <c:pt idx="4205">
                  <c:v>8.7606299999999998E-2</c:v>
                </c:pt>
                <c:pt idx="4206">
                  <c:v>0.10492700000000001</c:v>
                </c:pt>
                <c:pt idx="4207">
                  <c:v>9.5316200000000004E-2</c:v>
                </c:pt>
                <c:pt idx="4208">
                  <c:v>7.6184600000000005E-2</c:v>
                </c:pt>
                <c:pt idx="4209">
                  <c:v>8.7408600000000003E-2</c:v>
                </c:pt>
                <c:pt idx="4210">
                  <c:v>7.1268100000000001E-2</c:v>
                </c:pt>
                <c:pt idx="4211">
                  <c:v>9.2565900000000007E-2</c:v>
                </c:pt>
                <c:pt idx="4212">
                  <c:v>9.9215600000000001E-2</c:v>
                </c:pt>
                <c:pt idx="4213">
                  <c:v>8.6570800000000003E-2</c:v>
                </c:pt>
                <c:pt idx="4214">
                  <c:v>7.8982700000000003E-2</c:v>
                </c:pt>
                <c:pt idx="4215">
                  <c:v>8.7626899999999994E-2</c:v>
                </c:pt>
                <c:pt idx="4216">
                  <c:v>7.9301300000000005E-2</c:v>
                </c:pt>
                <c:pt idx="4217">
                  <c:v>9.1767600000000005E-2</c:v>
                </c:pt>
                <c:pt idx="4218">
                  <c:v>0.100935</c:v>
                </c:pt>
                <c:pt idx="4219">
                  <c:v>9.1176999999999994E-2</c:v>
                </c:pt>
                <c:pt idx="4220">
                  <c:v>8.5459900000000005E-2</c:v>
                </c:pt>
                <c:pt idx="4221">
                  <c:v>0.1032782</c:v>
                </c:pt>
                <c:pt idx="4222">
                  <c:v>0.1118338</c:v>
                </c:pt>
                <c:pt idx="4223">
                  <c:v>9.0071999999999999E-2</c:v>
                </c:pt>
                <c:pt idx="4224">
                  <c:v>0.10671849999999999</c:v>
                </c:pt>
                <c:pt idx="4225">
                  <c:v>0.1026474</c:v>
                </c:pt>
                <c:pt idx="4226">
                  <c:v>8.9671799999999996E-2</c:v>
                </c:pt>
                <c:pt idx="4227">
                  <c:v>0.1031099</c:v>
                </c:pt>
                <c:pt idx="4228">
                  <c:v>8.6799200000000007E-2</c:v>
                </c:pt>
                <c:pt idx="4229">
                  <c:v>0.1014272</c:v>
                </c:pt>
                <c:pt idx="4230">
                  <c:v>0.1055611</c:v>
                </c:pt>
                <c:pt idx="4231">
                  <c:v>0.1107578</c:v>
                </c:pt>
                <c:pt idx="4232">
                  <c:v>9.8843700000000007E-2</c:v>
                </c:pt>
                <c:pt idx="4233">
                  <c:v>0.10011929999999999</c:v>
                </c:pt>
                <c:pt idx="4234">
                  <c:v>0.1016441</c:v>
                </c:pt>
                <c:pt idx="4235">
                  <c:v>9.1990799999999998E-2</c:v>
                </c:pt>
                <c:pt idx="4236">
                  <c:v>0.1126766</c:v>
                </c:pt>
                <c:pt idx="4237">
                  <c:v>0.1000397</c:v>
                </c:pt>
                <c:pt idx="4238">
                  <c:v>0.10746269999999999</c:v>
                </c:pt>
                <c:pt idx="4239">
                  <c:v>0.1019514</c:v>
                </c:pt>
                <c:pt idx="4240">
                  <c:v>8.7264700000000001E-2</c:v>
                </c:pt>
                <c:pt idx="4241">
                  <c:v>0.107462</c:v>
                </c:pt>
                <c:pt idx="4242">
                  <c:v>0.1034263</c:v>
                </c:pt>
                <c:pt idx="4243">
                  <c:v>0.10052510000000001</c:v>
                </c:pt>
                <c:pt idx="4244">
                  <c:v>0.1012028</c:v>
                </c:pt>
                <c:pt idx="4245">
                  <c:v>0.1144061</c:v>
                </c:pt>
                <c:pt idx="4246">
                  <c:v>0.1101065</c:v>
                </c:pt>
                <c:pt idx="4247">
                  <c:v>9.9877900000000006E-2</c:v>
                </c:pt>
                <c:pt idx="4248">
                  <c:v>9.63672E-2</c:v>
                </c:pt>
                <c:pt idx="4249">
                  <c:v>9.6590899999999993E-2</c:v>
                </c:pt>
                <c:pt idx="4250">
                  <c:v>0.1099014</c:v>
                </c:pt>
                <c:pt idx="4251">
                  <c:v>9.6200900000000006E-2</c:v>
                </c:pt>
                <c:pt idx="4252">
                  <c:v>0.1080332</c:v>
                </c:pt>
                <c:pt idx="4253">
                  <c:v>0.1095575</c:v>
                </c:pt>
                <c:pt idx="4254">
                  <c:v>9.4619800000000004E-2</c:v>
                </c:pt>
                <c:pt idx="4255">
                  <c:v>0.11662260000000001</c:v>
                </c:pt>
                <c:pt idx="4256">
                  <c:v>9.8186200000000001E-2</c:v>
                </c:pt>
                <c:pt idx="4257">
                  <c:v>9.8224699999999998E-2</c:v>
                </c:pt>
                <c:pt idx="4258">
                  <c:v>0.1117408</c:v>
                </c:pt>
                <c:pt idx="4259">
                  <c:v>0.1026265</c:v>
                </c:pt>
                <c:pt idx="4260">
                  <c:v>0.10298350000000001</c:v>
                </c:pt>
                <c:pt idx="4261">
                  <c:v>9.1168299999999994E-2</c:v>
                </c:pt>
                <c:pt idx="4262">
                  <c:v>0.1117726</c:v>
                </c:pt>
                <c:pt idx="4263">
                  <c:v>9.7579399999999997E-2</c:v>
                </c:pt>
                <c:pt idx="4264">
                  <c:v>9.8584699999999997E-2</c:v>
                </c:pt>
                <c:pt idx="4265">
                  <c:v>0.1077723</c:v>
                </c:pt>
                <c:pt idx="4266">
                  <c:v>0.10080649999999999</c:v>
                </c:pt>
                <c:pt idx="4267">
                  <c:v>0.1133894</c:v>
                </c:pt>
                <c:pt idx="4268">
                  <c:v>0.11317430000000001</c:v>
                </c:pt>
                <c:pt idx="4269">
                  <c:v>0.1036666</c:v>
                </c:pt>
                <c:pt idx="4270">
                  <c:v>9.8585900000000004E-2</c:v>
                </c:pt>
                <c:pt idx="4271">
                  <c:v>9.5640100000000006E-2</c:v>
                </c:pt>
                <c:pt idx="4272">
                  <c:v>9.8535999999999999E-2</c:v>
                </c:pt>
                <c:pt idx="4273">
                  <c:v>0.1073122</c:v>
                </c:pt>
                <c:pt idx="4274">
                  <c:v>8.50881E-2</c:v>
                </c:pt>
                <c:pt idx="4275">
                  <c:v>9.5805600000000005E-2</c:v>
                </c:pt>
                <c:pt idx="4276">
                  <c:v>9.4591099999999997E-2</c:v>
                </c:pt>
                <c:pt idx="4277">
                  <c:v>9.6517599999999995E-2</c:v>
                </c:pt>
                <c:pt idx="4278">
                  <c:v>0.1094156</c:v>
                </c:pt>
                <c:pt idx="4279">
                  <c:v>9.4164800000000007E-2</c:v>
                </c:pt>
                <c:pt idx="4280">
                  <c:v>9.6723799999999999E-2</c:v>
                </c:pt>
                <c:pt idx="4281">
                  <c:v>0.1066074</c:v>
                </c:pt>
                <c:pt idx="4282">
                  <c:v>9.3741199999999997E-2</c:v>
                </c:pt>
                <c:pt idx="4283">
                  <c:v>0.10035470000000001</c:v>
                </c:pt>
                <c:pt idx="4284">
                  <c:v>9.9421200000000001E-2</c:v>
                </c:pt>
                <c:pt idx="4285">
                  <c:v>9.6499299999999996E-2</c:v>
                </c:pt>
                <c:pt idx="4286">
                  <c:v>9.3437800000000001E-2</c:v>
                </c:pt>
                <c:pt idx="4287">
                  <c:v>0.1064604</c:v>
                </c:pt>
                <c:pt idx="4288">
                  <c:v>0.1153814</c:v>
                </c:pt>
                <c:pt idx="4289">
                  <c:v>9.9261100000000005E-2</c:v>
                </c:pt>
                <c:pt idx="4290">
                  <c:v>0.1078534</c:v>
                </c:pt>
                <c:pt idx="4291">
                  <c:v>0.1067047</c:v>
                </c:pt>
                <c:pt idx="4292">
                  <c:v>0.1132378</c:v>
                </c:pt>
                <c:pt idx="4293">
                  <c:v>0.10199859999999999</c:v>
                </c:pt>
                <c:pt idx="4294">
                  <c:v>0.10216790000000001</c:v>
                </c:pt>
                <c:pt idx="4295">
                  <c:v>0.10046720000000001</c:v>
                </c:pt>
                <c:pt idx="4296">
                  <c:v>0.11404259999999999</c:v>
                </c:pt>
                <c:pt idx="4297">
                  <c:v>0.1123663</c:v>
                </c:pt>
                <c:pt idx="4298">
                  <c:v>0.1003865</c:v>
                </c:pt>
                <c:pt idx="4299">
                  <c:v>9.3822699999999995E-2</c:v>
                </c:pt>
                <c:pt idx="4300">
                  <c:v>0.1115197</c:v>
                </c:pt>
                <c:pt idx="4301">
                  <c:v>0.108497</c:v>
                </c:pt>
                <c:pt idx="4302">
                  <c:v>0.1093459</c:v>
                </c:pt>
                <c:pt idx="4303">
                  <c:v>0.10446900000000001</c:v>
                </c:pt>
                <c:pt idx="4304">
                  <c:v>0.1166648</c:v>
                </c:pt>
                <c:pt idx="4305">
                  <c:v>0.1066632</c:v>
                </c:pt>
                <c:pt idx="4306">
                  <c:v>0.103961</c:v>
                </c:pt>
                <c:pt idx="4307">
                  <c:v>9.5677700000000004E-2</c:v>
                </c:pt>
                <c:pt idx="4308">
                  <c:v>0.1029397</c:v>
                </c:pt>
                <c:pt idx="4309">
                  <c:v>8.7640899999999994E-2</c:v>
                </c:pt>
                <c:pt idx="4310">
                  <c:v>0.1046865</c:v>
                </c:pt>
                <c:pt idx="4311">
                  <c:v>0.1018944</c:v>
                </c:pt>
                <c:pt idx="4312">
                  <c:v>0.1028659</c:v>
                </c:pt>
                <c:pt idx="4313">
                  <c:v>0.10384060000000001</c:v>
                </c:pt>
                <c:pt idx="4314">
                  <c:v>9.7528199999999995E-2</c:v>
                </c:pt>
                <c:pt idx="4315">
                  <c:v>9.5829700000000004E-2</c:v>
                </c:pt>
                <c:pt idx="4316">
                  <c:v>0.10174900000000001</c:v>
                </c:pt>
                <c:pt idx="4317">
                  <c:v>9.6222299999999997E-2</c:v>
                </c:pt>
                <c:pt idx="4318">
                  <c:v>0.11076129999999999</c:v>
                </c:pt>
                <c:pt idx="4319">
                  <c:v>9.2588799999999999E-2</c:v>
                </c:pt>
                <c:pt idx="4320">
                  <c:v>9.7672599999999998E-2</c:v>
                </c:pt>
                <c:pt idx="4321">
                  <c:v>0.1124255</c:v>
                </c:pt>
                <c:pt idx="4322">
                  <c:v>0.1015645</c:v>
                </c:pt>
                <c:pt idx="4323">
                  <c:v>9.7473299999999999E-2</c:v>
                </c:pt>
                <c:pt idx="4324">
                  <c:v>0.1036743</c:v>
                </c:pt>
                <c:pt idx="4325">
                  <c:v>0.1129546</c:v>
                </c:pt>
                <c:pt idx="4326">
                  <c:v>9.6126000000000003E-2</c:v>
                </c:pt>
                <c:pt idx="4327">
                  <c:v>0.1057085</c:v>
                </c:pt>
                <c:pt idx="4328">
                  <c:v>0.11026909999999999</c:v>
                </c:pt>
                <c:pt idx="4329">
                  <c:v>0.11157069999999999</c:v>
                </c:pt>
                <c:pt idx="4330">
                  <c:v>9.7838099999999997E-2</c:v>
                </c:pt>
                <c:pt idx="4331">
                  <c:v>9.9304299999999998E-2</c:v>
                </c:pt>
                <c:pt idx="4332">
                  <c:v>0.1067816</c:v>
                </c:pt>
                <c:pt idx="4333">
                  <c:v>0.1153829</c:v>
                </c:pt>
                <c:pt idx="4334">
                  <c:v>0.120895</c:v>
                </c:pt>
                <c:pt idx="4335">
                  <c:v>0.10837430000000001</c:v>
                </c:pt>
                <c:pt idx="4336">
                  <c:v>0.11546960000000001</c:v>
                </c:pt>
                <c:pt idx="4337">
                  <c:v>0.1089965</c:v>
                </c:pt>
                <c:pt idx="4338">
                  <c:v>0.1200961</c:v>
                </c:pt>
                <c:pt idx="4339">
                  <c:v>0.12746969999999999</c:v>
                </c:pt>
                <c:pt idx="4340">
                  <c:v>0.1091752</c:v>
                </c:pt>
                <c:pt idx="4341">
                  <c:v>0.10239719999999999</c:v>
                </c:pt>
                <c:pt idx="4342">
                  <c:v>0.1117059</c:v>
                </c:pt>
                <c:pt idx="4343">
                  <c:v>0.1073278</c:v>
                </c:pt>
                <c:pt idx="4344">
                  <c:v>0.11427619999999999</c:v>
                </c:pt>
                <c:pt idx="4345">
                  <c:v>0.11839529999999999</c:v>
                </c:pt>
                <c:pt idx="4346">
                  <c:v>9.94202E-2</c:v>
                </c:pt>
                <c:pt idx="4347">
                  <c:v>0.1006528</c:v>
                </c:pt>
                <c:pt idx="4348">
                  <c:v>0.1037719</c:v>
                </c:pt>
                <c:pt idx="4349">
                  <c:v>0.1024596</c:v>
                </c:pt>
                <c:pt idx="4350">
                  <c:v>9.74743E-2</c:v>
                </c:pt>
                <c:pt idx="4351">
                  <c:v>0.1094749</c:v>
                </c:pt>
                <c:pt idx="4352">
                  <c:v>0.10289760000000001</c:v>
                </c:pt>
                <c:pt idx="4353">
                  <c:v>0.10815909999999999</c:v>
                </c:pt>
                <c:pt idx="4354">
                  <c:v>0.10245700000000001</c:v>
                </c:pt>
                <c:pt idx="4355">
                  <c:v>9.98584E-2</c:v>
                </c:pt>
                <c:pt idx="4356">
                  <c:v>0.1038593</c:v>
                </c:pt>
                <c:pt idx="4357">
                  <c:v>9.8255499999999996E-2</c:v>
                </c:pt>
                <c:pt idx="4358">
                  <c:v>0.10492219999999999</c:v>
                </c:pt>
                <c:pt idx="4359">
                  <c:v>0.1034462</c:v>
                </c:pt>
                <c:pt idx="4360">
                  <c:v>8.3999299999999999E-2</c:v>
                </c:pt>
                <c:pt idx="4361">
                  <c:v>0.1052652</c:v>
                </c:pt>
                <c:pt idx="4362">
                  <c:v>0.1138772</c:v>
                </c:pt>
                <c:pt idx="4363">
                  <c:v>0.11765879999999999</c:v>
                </c:pt>
                <c:pt idx="4364">
                  <c:v>0.10873339999999999</c:v>
                </c:pt>
                <c:pt idx="4365">
                  <c:v>0.107042</c:v>
                </c:pt>
                <c:pt idx="4366">
                  <c:v>0.1099126</c:v>
                </c:pt>
                <c:pt idx="4367">
                  <c:v>0.105709</c:v>
                </c:pt>
                <c:pt idx="4368">
                  <c:v>0.1045441</c:v>
                </c:pt>
                <c:pt idx="4369">
                  <c:v>0.1078076</c:v>
                </c:pt>
                <c:pt idx="4370">
                  <c:v>0.10353800000000001</c:v>
                </c:pt>
                <c:pt idx="4371">
                  <c:v>0.10722569999999999</c:v>
                </c:pt>
                <c:pt idx="4372">
                  <c:v>0.10730870000000001</c:v>
                </c:pt>
                <c:pt idx="4373">
                  <c:v>0.1072974</c:v>
                </c:pt>
                <c:pt idx="4374">
                  <c:v>0.1105303</c:v>
                </c:pt>
                <c:pt idx="4375">
                  <c:v>0.1125451</c:v>
                </c:pt>
                <c:pt idx="4376">
                  <c:v>0.1079596</c:v>
                </c:pt>
                <c:pt idx="4377">
                  <c:v>0.1128994</c:v>
                </c:pt>
                <c:pt idx="4378">
                  <c:v>0.1264556</c:v>
                </c:pt>
                <c:pt idx="4379">
                  <c:v>0.1132392</c:v>
                </c:pt>
                <c:pt idx="4380">
                  <c:v>0.10637770000000001</c:v>
                </c:pt>
                <c:pt idx="4381">
                  <c:v>0.11967460000000001</c:v>
                </c:pt>
                <c:pt idx="4382">
                  <c:v>9.4731499999999996E-2</c:v>
                </c:pt>
                <c:pt idx="4383">
                  <c:v>0.1105753</c:v>
                </c:pt>
                <c:pt idx="4384">
                  <c:v>0.1166807</c:v>
                </c:pt>
                <c:pt idx="4385">
                  <c:v>0.10813349999999999</c:v>
                </c:pt>
                <c:pt idx="4386">
                  <c:v>0.107888</c:v>
                </c:pt>
                <c:pt idx="4387">
                  <c:v>0.120973</c:v>
                </c:pt>
                <c:pt idx="4388">
                  <c:v>0.1155197</c:v>
                </c:pt>
                <c:pt idx="4389">
                  <c:v>0.1129424</c:v>
                </c:pt>
                <c:pt idx="4390">
                  <c:v>0.10680920000000001</c:v>
                </c:pt>
                <c:pt idx="4391">
                  <c:v>0.10325330000000001</c:v>
                </c:pt>
                <c:pt idx="4392">
                  <c:v>0.1055841</c:v>
                </c:pt>
                <c:pt idx="4393">
                  <c:v>0.10158490000000001</c:v>
                </c:pt>
                <c:pt idx="4394">
                  <c:v>0.1184933</c:v>
                </c:pt>
                <c:pt idx="4395">
                  <c:v>9.7027699999999995E-2</c:v>
                </c:pt>
                <c:pt idx="4396">
                  <c:v>0.10996499999999999</c:v>
                </c:pt>
                <c:pt idx="4397">
                  <c:v>0.1148763</c:v>
                </c:pt>
                <c:pt idx="4398">
                  <c:v>0.1139603</c:v>
                </c:pt>
                <c:pt idx="4399">
                  <c:v>0.1100275</c:v>
                </c:pt>
                <c:pt idx="4400">
                  <c:v>0.1058935</c:v>
                </c:pt>
                <c:pt idx="4401">
                  <c:v>0.10679520000000001</c:v>
                </c:pt>
                <c:pt idx="4402">
                  <c:v>0.1070106</c:v>
                </c:pt>
                <c:pt idx="4403">
                  <c:v>9.0506600000000006E-2</c:v>
                </c:pt>
                <c:pt idx="4404">
                  <c:v>9.8263799999999998E-2</c:v>
                </c:pt>
                <c:pt idx="4405">
                  <c:v>0.1005152</c:v>
                </c:pt>
                <c:pt idx="4406">
                  <c:v>9.5904199999999995E-2</c:v>
                </c:pt>
                <c:pt idx="4407">
                  <c:v>0.10715959999999999</c:v>
                </c:pt>
                <c:pt idx="4408">
                  <c:v>9.2119800000000002E-2</c:v>
                </c:pt>
                <c:pt idx="4409">
                  <c:v>0.1020378</c:v>
                </c:pt>
                <c:pt idx="4410">
                  <c:v>0.1115838</c:v>
                </c:pt>
                <c:pt idx="4411">
                  <c:v>0.1036651</c:v>
                </c:pt>
                <c:pt idx="4412">
                  <c:v>0.1010389</c:v>
                </c:pt>
                <c:pt idx="4413">
                  <c:v>0.1182072</c:v>
                </c:pt>
                <c:pt idx="4414">
                  <c:v>0.1028404</c:v>
                </c:pt>
                <c:pt idx="4415">
                  <c:v>9.6418799999999999E-2</c:v>
                </c:pt>
                <c:pt idx="4416">
                  <c:v>0.1024876</c:v>
                </c:pt>
                <c:pt idx="4417">
                  <c:v>0.1025773</c:v>
                </c:pt>
                <c:pt idx="4418">
                  <c:v>9.4050599999999998E-2</c:v>
                </c:pt>
                <c:pt idx="4419">
                  <c:v>0.1185935</c:v>
                </c:pt>
                <c:pt idx="4420">
                  <c:v>0.1042804</c:v>
                </c:pt>
                <c:pt idx="4421">
                  <c:v>9.5921099999999995E-2</c:v>
                </c:pt>
                <c:pt idx="4422">
                  <c:v>0.10921450000000001</c:v>
                </c:pt>
                <c:pt idx="4423">
                  <c:v>9.3164300000000005E-2</c:v>
                </c:pt>
                <c:pt idx="4424">
                  <c:v>0.1028497</c:v>
                </c:pt>
                <c:pt idx="4425">
                  <c:v>0.11015170000000001</c:v>
                </c:pt>
                <c:pt idx="4426">
                  <c:v>0.11531710000000001</c:v>
                </c:pt>
                <c:pt idx="4427">
                  <c:v>0.1035985</c:v>
                </c:pt>
                <c:pt idx="4428">
                  <c:v>0.10289769999999999</c:v>
                </c:pt>
                <c:pt idx="4429">
                  <c:v>0.1054615</c:v>
                </c:pt>
                <c:pt idx="4430">
                  <c:v>0.1101221</c:v>
                </c:pt>
                <c:pt idx="4431">
                  <c:v>0.1079306</c:v>
                </c:pt>
                <c:pt idx="4432">
                  <c:v>9.3235899999999997E-2</c:v>
                </c:pt>
                <c:pt idx="4433">
                  <c:v>9.2847100000000002E-2</c:v>
                </c:pt>
                <c:pt idx="4434">
                  <c:v>0.1057946</c:v>
                </c:pt>
                <c:pt idx="4435">
                  <c:v>0.1114971</c:v>
                </c:pt>
                <c:pt idx="4436">
                  <c:v>9.7786100000000001E-2</c:v>
                </c:pt>
                <c:pt idx="4437">
                  <c:v>0.10500089999999999</c:v>
                </c:pt>
                <c:pt idx="4438">
                  <c:v>0.110791</c:v>
                </c:pt>
                <c:pt idx="4439">
                  <c:v>0.11321009999999999</c:v>
                </c:pt>
                <c:pt idx="4440">
                  <c:v>0.1126395</c:v>
                </c:pt>
                <c:pt idx="4441">
                  <c:v>0.1141123</c:v>
                </c:pt>
                <c:pt idx="4442">
                  <c:v>0.10161340000000001</c:v>
                </c:pt>
                <c:pt idx="4443">
                  <c:v>0.10775510000000001</c:v>
                </c:pt>
                <c:pt idx="4444">
                  <c:v>0.10387780000000001</c:v>
                </c:pt>
                <c:pt idx="4445">
                  <c:v>0.1133913</c:v>
                </c:pt>
                <c:pt idx="4446">
                  <c:v>9.9995399999999998E-2</c:v>
                </c:pt>
                <c:pt idx="4447">
                  <c:v>0.1017116</c:v>
                </c:pt>
                <c:pt idx="4448">
                  <c:v>0.11465939999999999</c:v>
                </c:pt>
                <c:pt idx="4449">
                  <c:v>0.1039076</c:v>
                </c:pt>
                <c:pt idx="4450">
                  <c:v>9.70057E-2</c:v>
                </c:pt>
                <c:pt idx="4451">
                  <c:v>9.5803399999999997E-2</c:v>
                </c:pt>
                <c:pt idx="4452">
                  <c:v>0.1024905</c:v>
                </c:pt>
                <c:pt idx="4453">
                  <c:v>9.7645599999999999E-2</c:v>
                </c:pt>
                <c:pt idx="4454">
                  <c:v>0.1072063</c:v>
                </c:pt>
                <c:pt idx="4455">
                  <c:v>9.6771899999999994E-2</c:v>
                </c:pt>
                <c:pt idx="4456">
                  <c:v>0.1013917</c:v>
                </c:pt>
                <c:pt idx="4457">
                  <c:v>0.1038882</c:v>
                </c:pt>
                <c:pt idx="4458">
                  <c:v>9.9688899999999997E-2</c:v>
                </c:pt>
                <c:pt idx="4459">
                  <c:v>9.3153100000000003E-2</c:v>
                </c:pt>
                <c:pt idx="4460">
                  <c:v>9.0432600000000002E-2</c:v>
                </c:pt>
                <c:pt idx="4461">
                  <c:v>9.17766E-2</c:v>
                </c:pt>
                <c:pt idx="4462">
                  <c:v>9.7089099999999998E-2</c:v>
                </c:pt>
                <c:pt idx="4463">
                  <c:v>0.11333029999999999</c:v>
                </c:pt>
                <c:pt idx="4464">
                  <c:v>0.10737969999999999</c:v>
                </c:pt>
                <c:pt idx="4465">
                  <c:v>0.1133366</c:v>
                </c:pt>
                <c:pt idx="4466">
                  <c:v>0.109139</c:v>
                </c:pt>
                <c:pt idx="4467">
                  <c:v>0.1059339</c:v>
                </c:pt>
                <c:pt idx="4468">
                  <c:v>0.10493189999999999</c:v>
                </c:pt>
                <c:pt idx="4469">
                  <c:v>0.1152355</c:v>
                </c:pt>
                <c:pt idx="4470">
                  <c:v>0.1020846</c:v>
                </c:pt>
                <c:pt idx="4471">
                  <c:v>0.1105477</c:v>
                </c:pt>
                <c:pt idx="4472">
                  <c:v>9.4360899999999998E-2</c:v>
                </c:pt>
                <c:pt idx="4473">
                  <c:v>0.105466</c:v>
                </c:pt>
                <c:pt idx="4474">
                  <c:v>0.1220248</c:v>
                </c:pt>
                <c:pt idx="4475">
                  <c:v>0.10313899999999999</c:v>
                </c:pt>
                <c:pt idx="4476">
                  <c:v>0.10451530000000001</c:v>
                </c:pt>
                <c:pt idx="4477">
                  <c:v>0.1054948</c:v>
                </c:pt>
                <c:pt idx="4478">
                  <c:v>0.1034101</c:v>
                </c:pt>
                <c:pt idx="4479">
                  <c:v>0.1032367</c:v>
                </c:pt>
                <c:pt idx="4480">
                  <c:v>0.1016326</c:v>
                </c:pt>
                <c:pt idx="4481">
                  <c:v>0.1088577</c:v>
                </c:pt>
                <c:pt idx="4482">
                  <c:v>0.10071239999999999</c:v>
                </c:pt>
                <c:pt idx="4483">
                  <c:v>0.1171415</c:v>
                </c:pt>
                <c:pt idx="4484">
                  <c:v>0.1035201</c:v>
                </c:pt>
                <c:pt idx="4485">
                  <c:v>0.1035049</c:v>
                </c:pt>
                <c:pt idx="4486">
                  <c:v>0.1025464</c:v>
                </c:pt>
                <c:pt idx="4487">
                  <c:v>9.9519800000000005E-2</c:v>
                </c:pt>
                <c:pt idx="4488">
                  <c:v>0.1163223</c:v>
                </c:pt>
                <c:pt idx="4489">
                  <c:v>0.1039931</c:v>
                </c:pt>
                <c:pt idx="4490">
                  <c:v>0.10203189999999999</c:v>
                </c:pt>
                <c:pt idx="4491">
                  <c:v>9.5522700000000002E-2</c:v>
                </c:pt>
                <c:pt idx="4492">
                  <c:v>0.1067447</c:v>
                </c:pt>
                <c:pt idx="4493">
                  <c:v>0.1025355</c:v>
                </c:pt>
                <c:pt idx="4494">
                  <c:v>0.1116651</c:v>
                </c:pt>
                <c:pt idx="4495">
                  <c:v>0.11037089999999999</c:v>
                </c:pt>
                <c:pt idx="4496">
                  <c:v>0.1083254</c:v>
                </c:pt>
                <c:pt idx="4497">
                  <c:v>0.1000651</c:v>
                </c:pt>
                <c:pt idx="4498">
                  <c:v>9.0291099999999999E-2</c:v>
                </c:pt>
                <c:pt idx="4499">
                  <c:v>0.10984629999999999</c:v>
                </c:pt>
                <c:pt idx="4500">
                  <c:v>9.1207300000000005E-2</c:v>
                </c:pt>
                <c:pt idx="4501">
                  <c:v>0.1026648</c:v>
                </c:pt>
                <c:pt idx="4502">
                  <c:v>0.1134816</c:v>
                </c:pt>
                <c:pt idx="4503">
                  <c:v>0.1073165</c:v>
                </c:pt>
                <c:pt idx="4504">
                  <c:v>0.10599210000000001</c:v>
                </c:pt>
                <c:pt idx="4505">
                  <c:v>0.1045378</c:v>
                </c:pt>
                <c:pt idx="4506">
                  <c:v>0.1044559</c:v>
                </c:pt>
                <c:pt idx="4507">
                  <c:v>0.1155182</c:v>
                </c:pt>
                <c:pt idx="4508">
                  <c:v>8.9694399999999994E-2</c:v>
                </c:pt>
                <c:pt idx="4509">
                  <c:v>0.1017156</c:v>
                </c:pt>
                <c:pt idx="4510">
                  <c:v>0.10424170000000001</c:v>
                </c:pt>
                <c:pt idx="4511">
                  <c:v>0.1026817</c:v>
                </c:pt>
                <c:pt idx="4512">
                  <c:v>0.10135</c:v>
                </c:pt>
                <c:pt idx="4513">
                  <c:v>9.2004900000000001E-2</c:v>
                </c:pt>
                <c:pt idx="4514">
                  <c:v>0.1104776</c:v>
                </c:pt>
                <c:pt idx="4515">
                  <c:v>0.11433740000000001</c:v>
                </c:pt>
                <c:pt idx="4516">
                  <c:v>0.10165920000000001</c:v>
                </c:pt>
                <c:pt idx="4517">
                  <c:v>0.10201250000000001</c:v>
                </c:pt>
                <c:pt idx="4518">
                  <c:v>0.1066338</c:v>
                </c:pt>
                <c:pt idx="4519">
                  <c:v>0.1063566</c:v>
                </c:pt>
                <c:pt idx="4520">
                  <c:v>9.4638600000000003E-2</c:v>
                </c:pt>
                <c:pt idx="4521">
                  <c:v>9.4542000000000001E-2</c:v>
                </c:pt>
                <c:pt idx="4522">
                  <c:v>9.8406400000000005E-2</c:v>
                </c:pt>
                <c:pt idx="4523">
                  <c:v>0.1035074</c:v>
                </c:pt>
                <c:pt idx="4524">
                  <c:v>0.1144462</c:v>
                </c:pt>
                <c:pt idx="4525">
                  <c:v>9.7663600000000003E-2</c:v>
                </c:pt>
                <c:pt idx="4526">
                  <c:v>9.5767900000000003E-2</c:v>
                </c:pt>
                <c:pt idx="4527">
                  <c:v>0.1123786</c:v>
                </c:pt>
                <c:pt idx="4528">
                  <c:v>0.10684929999999999</c:v>
                </c:pt>
                <c:pt idx="4529">
                  <c:v>9.86702E-2</c:v>
                </c:pt>
                <c:pt idx="4530">
                  <c:v>9.5547999999999994E-2</c:v>
                </c:pt>
                <c:pt idx="4531">
                  <c:v>0.1021999</c:v>
                </c:pt>
                <c:pt idx="4532">
                  <c:v>0.1081652</c:v>
                </c:pt>
                <c:pt idx="4533">
                  <c:v>8.8581999999999994E-2</c:v>
                </c:pt>
                <c:pt idx="4534">
                  <c:v>0.1089121</c:v>
                </c:pt>
                <c:pt idx="4535">
                  <c:v>9.48431E-2</c:v>
                </c:pt>
                <c:pt idx="4536">
                  <c:v>0.1070556</c:v>
                </c:pt>
                <c:pt idx="4537">
                  <c:v>9.5570100000000005E-2</c:v>
                </c:pt>
                <c:pt idx="4538">
                  <c:v>0.11342430000000001</c:v>
                </c:pt>
                <c:pt idx="4539">
                  <c:v>0.10299609999999999</c:v>
                </c:pt>
                <c:pt idx="4540">
                  <c:v>0.1026268</c:v>
                </c:pt>
                <c:pt idx="4541">
                  <c:v>0.1031629</c:v>
                </c:pt>
                <c:pt idx="4542">
                  <c:v>0.1005345</c:v>
                </c:pt>
                <c:pt idx="4543">
                  <c:v>0.10709490000000001</c:v>
                </c:pt>
                <c:pt idx="4544">
                  <c:v>0.1020742</c:v>
                </c:pt>
                <c:pt idx="4545">
                  <c:v>0.10225480000000001</c:v>
                </c:pt>
                <c:pt idx="4546">
                  <c:v>9.8701999999999998E-2</c:v>
                </c:pt>
                <c:pt idx="4547">
                  <c:v>0.1109089</c:v>
                </c:pt>
                <c:pt idx="4548">
                  <c:v>0.1076773</c:v>
                </c:pt>
                <c:pt idx="4549">
                  <c:v>0.1066761</c:v>
                </c:pt>
                <c:pt idx="4550">
                  <c:v>9.9539799999999998E-2</c:v>
                </c:pt>
                <c:pt idx="4551">
                  <c:v>9.98719E-2</c:v>
                </c:pt>
                <c:pt idx="4552">
                  <c:v>9.3312400000000004E-2</c:v>
                </c:pt>
                <c:pt idx="4553">
                  <c:v>0.1153458</c:v>
                </c:pt>
                <c:pt idx="4554">
                  <c:v>0.120299</c:v>
                </c:pt>
                <c:pt idx="4555">
                  <c:v>0.1067264</c:v>
                </c:pt>
                <c:pt idx="4556">
                  <c:v>0.1019531</c:v>
                </c:pt>
                <c:pt idx="4557">
                  <c:v>0.1052294</c:v>
                </c:pt>
                <c:pt idx="4558">
                  <c:v>9.8306099999999993E-2</c:v>
                </c:pt>
                <c:pt idx="4559">
                  <c:v>0.10651770000000001</c:v>
                </c:pt>
                <c:pt idx="4560">
                  <c:v>0.10996400000000001</c:v>
                </c:pt>
                <c:pt idx="4561">
                  <c:v>0.1073228</c:v>
                </c:pt>
                <c:pt idx="4562">
                  <c:v>0.1116167</c:v>
                </c:pt>
                <c:pt idx="4563">
                  <c:v>9.9631800000000006E-2</c:v>
                </c:pt>
                <c:pt idx="4564">
                  <c:v>0.1079499</c:v>
                </c:pt>
                <c:pt idx="4565">
                  <c:v>9.8422999999999997E-2</c:v>
                </c:pt>
                <c:pt idx="4566">
                  <c:v>0.1105303</c:v>
                </c:pt>
                <c:pt idx="4567">
                  <c:v>0.1042525</c:v>
                </c:pt>
                <c:pt idx="4568">
                  <c:v>0.1020722</c:v>
                </c:pt>
                <c:pt idx="4569">
                  <c:v>0.10896459999999999</c:v>
                </c:pt>
                <c:pt idx="4570">
                  <c:v>0.10965850000000001</c:v>
                </c:pt>
                <c:pt idx="4571">
                  <c:v>0.1110241</c:v>
                </c:pt>
                <c:pt idx="4572">
                  <c:v>9.5448699999999997E-2</c:v>
                </c:pt>
                <c:pt idx="4573">
                  <c:v>0.1040552</c:v>
                </c:pt>
                <c:pt idx="4574">
                  <c:v>0.1044426</c:v>
                </c:pt>
                <c:pt idx="4575">
                  <c:v>0.1152193</c:v>
                </c:pt>
                <c:pt idx="4576">
                  <c:v>0.10215399999999999</c:v>
                </c:pt>
                <c:pt idx="4577">
                  <c:v>0.1127915</c:v>
                </c:pt>
                <c:pt idx="4578">
                  <c:v>0.1037612</c:v>
                </c:pt>
                <c:pt idx="4579">
                  <c:v>0.1035388</c:v>
                </c:pt>
                <c:pt idx="4580">
                  <c:v>0.10408770000000001</c:v>
                </c:pt>
                <c:pt idx="4581">
                  <c:v>0.1090289</c:v>
                </c:pt>
                <c:pt idx="4582">
                  <c:v>0.1045116</c:v>
                </c:pt>
                <c:pt idx="4583">
                  <c:v>0.1009119</c:v>
                </c:pt>
                <c:pt idx="4584">
                  <c:v>9.8602099999999998E-2</c:v>
                </c:pt>
                <c:pt idx="4585">
                  <c:v>9.3084399999999998E-2</c:v>
                </c:pt>
                <c:pt idx="4586">
                  <c:v>0.10230889999999999</c:v>
                </c:pt>
                <c:pt idx="4587">
                  <c:v>9.6795500000000007E-2</c:v>
                </c:pt>
                <c:pt idx="4588">
                  <c:v>0.10848869999999999</c:v>
                </c:pt>
                <c:pt idx="4589">
                  <c:v>0.1095189</c:v>
                </c:pt>
                <c:pt idx="4590">
                  <c:v>0.10908089999999999</c:v>
                </c:pt>
                <c:pt idx="4591">
                  <c:v>0.1011748</c:v>
                </c:pt>
                <c:pt idx="4592">
                  <c:v>0.1093986</c:v>
                </c:pt>
                <c:pt idx="4593">
                  <c:v>8.8488200000000003E-2</c:v>
                </c:pt>
                <c:pt idx="4594">
                  <c:v>0.10331360000000001</c:v>
                </c:pt>
                <c:pt idx="4595">
                  <c:v>9.4822100000000006E-2</c:v>
                </c:pt>
                <c:pt idx="4596">
                  <c:v>0.1071834</c:v>
                </c:pt>
                <c:pt idx="4597">
                  <c:v>0.1026842</c:v>
                </c:pt>
                <c:pt idx="4598">
                  <c:v>9.4758400000000007E-2</c:v>
                </c:pt>
                <c:pt idx="4599">
                  <c:v>0.11075450000000001</c:v>
                </c:pt>
                <c:pt idx="4600">
                  <c:v>0.11744830000000001</c:v>
                </c:pt>
                <c:pt idx="4601">
                  <c:v>9.95529E-2</c:v>
                </c:pt>
                <c:pt idx="4602">
                  <c:v>9.5244899999999993E-2</c:v>
                </c:pt>
                <c:pt idx="4603">
                  <c:v>0.10497049999999999</c:v>
                </c:pt>
                <c:pt idx="4604">
                  <c:v>0.1018858</c:v>
                </c:pt>
                <c:pt idx="4605">
                  <c:v>0.10501190000000001</c:v>
                </c:pt>
                <c:pt idx="4606">
                  <c:v>0.1111887</c:v>
                </c:pt>
                <c:pt idx="4607">
                  <c:v>0.1042554</c:v>
                </c:pt>
                <c:pt idx="4608">
                  <c:v>9.5716200000000001E-2</c:v>
                </c:pt>
                <c:pt idx="4609">
                  <c:v>0.10357470000000001</c:v>
                </c:pt>
                <c:pt idx="4610">
                  <c:v>0.1025007</c:v>
                </c:pt>
                <c:pt idx="4611">
                  <c:v>9.6130999999999994E-2</c:v>
                </c:pt>
                <c:pt idx="4612">
                  <c:v>0.10660509999999999</c:v>
                </c:pt>
                <c:pt idx="4613">
                  <c:v>0.1061748</c:v>
                </c:pt>
                <c:pt idx="4614">
                  <c:v>8.6334099999999997E-2</c:v>
                </c:pt>
                <c:pt idx="4615">
                  <c:v>0.1023486</c:v>
                </c:pt>
                <c:pt idx="4616">
                  <c:v>0.10620159999999999</c:v>
                </c:pt>
                <c:pt idx="4617">
                  <c:v>0.1055445</c:v>
                </c:pt>
                <c:pt idx="4618">
                  <c:v>0.10162930000000001</c:v>
                </c:pt>
                <c:pt idx="4619">
                  <c:v>9.8443199999999995E-2</c:v>
                </c:pt>
                <c:pt idx="4620">
                  <c:v>0.1102257</c:v>
                </c:pt>
                <c:pt idx="4621">
                  <c:v>0.1108885</c:v>
                </c:pt>
                <c:pt idx="4622">
                  <c:v>0.108419</c:v>
                </c:pt>
                <c:pt idx="4623">
                  <c:v>9.7148300000000007E-2</c:v>
                </c:pt>
                <c:pt idx="4624">
                  <c:v>9.8519599999999999E-2</c:v>
                </c:pt>
                <c:pt idx="4625">
                  <c:v>0.1073511</c:v>
                </c:pt>
                <c:pt idx="4626">
                  <c:v>0.1170672</c:v>
                </c:pt>
                <c:pt idx="4627">
                  <c:v>0.1048185</c:v>
                </c:pt>
                <c:pt idx="4628">
                  <c:v>0.1145543</c:v>
                </c:pt>
                <c:pt idx="4629">
                  <c:v>0.1036204</c:v>
                </c:pt>
                <c:pt idx="4630">
                  <c:v>0.1083093</c:v>
                </c:pt>
                <c:pt idx="4631">
                  <c:v>0.10918070000000001</c:v>
                </c:pt>
                <c:pt idx="4632">
                  <c:v>0.1077569</c:v>
                </c:pt>
                <c:pt idx="4633">
                  <c:v>0.1102052</c:v>
                </c:pt>
                <c:pt idx="4634">
                  <c:v>9.8558999999999994E-2</c:v>
                </c:pt>
                <c:pt idx="4635">
                  <c:v>0.1157345</c:v>
                </c:pt>
                <c:pt idx="4636">
                  <c:v>0.109828</c:v>
                </c:pt>
                <c:pt idx="4637">
                  <c:v>9.87537E-2</c:v>
                </c:pt>
                <c:pt idx="4638">
                  <c:v>0.115134</c:v>
                </c:pt>
                <c:pt idx="4639">
                  <c:v>9.7769700000000001E-2</c:v>
                </c:pt>
                <c:pt idx="4640">
                  <c:v>9.9005599999999999E-2</c:v>
                </c:pt>
                <c:pt idx="4641">
                  <c:v>0.1101273</c:v>
                </c:pt>
                <c:pt idx="4642">
                  <c:v>0.1178699</c:v>
                </c:pt>
                <c:pt idx="4643">
                  <c:v>0.10052229999999999</c:v>
                </c:pt>
                <c:pt idx="4644">
                  <c:v>0.1005495</c:v>
                </c:pt>
                <c:pt idx="4645">
                  <c:v>0.1075068</c:v>
                </c:pt>
                <c:pt idx="4646">
                  <c:v>0.10255</c:v>
                </c:pt>
                <c:pt idx="4647">
                  <c:v>0.11181530000000001</c:v>
                </c:pt>
                <c:pt idx="4648">
                  <c:v>0.1020954</c:v>
                </c:pt>
                <c:pt idx="4649">
                  <c:v>0.1124397</c:v>
                </c:pt>
                <c:pt idx="4650">
                  <c:v>0.10941679999999999</c:v>
                </c:pt>
                <c:pt idx="4651">
                  <c:v>0.104725</c:v>
                </c:pt>
                <c:pt idx="4652">
                  <c:v>0.1236421</c:v>
                </c:pt>
                <c:pt idx="4653">
                  <c:v>0.11016380000000001</c:v>
                </c:pt>
                <c:pt idx="4654">
                  <c:v>0.1124291</c:v>
                </c:pt>
                <c:pt idx="4655">
                  <c:v>0.1004792</c:v>
                </c:pt>
                <c:pt idx="4656">
                  <c:v>9.6337199999999998E-2</c:v>
                </c:pt>
                <c:pt idx="4657">
                  <c:v>0.1035857</c:v>
                </c:pt>
                <c:pt idx="4658">
                  <c:v>9.3871800000000005E-2</c:v>
                </c:pt>
                <c:pt idx="4659">
                  <c:v>0.1120675</c:v>
                </c:pt>
                <c:pt idx="4660">
                  <c:v>0.1183438</c:v>
                </c:pt>
                <c:pt idx="4661">
                  <c:v>0.1136904</c:v>
                </c:pt>
                <c:pt idx="4662">
                  <c:v>0.1121472</c:v>
                </c:pt>
                <c:pt idx="4663">
                  <c:v>0.10136489999999999</c:v>
                </c:pt>
                <c:pt idx="4664">
                  <c:v>0.1034225</c:v>
                </c:pt>
                <c:pt idx="4665">
                  <c:v>0.10314139999999999</c:v>
                </c:pt>
                <c:pt idx="4666">
                  <c:v>0.118521</c:v>
                </c:pt>
                <c:pt idx="4667">
                  <c:v>0.1055236</c:v>
                </c:pt>
                <c:pt idx="4668">
                  <c:v>0.1039713</c:v>
                </c:pt>
                <c:pt idx="4669">
                  <c:v>0.10079539999999999</c:v>
                </c:pt>
                <c:pt idx="4670">
                  <c:v>0.1150381</c:v>
                </c:pt>
                <c:pt idx="4671">
                  <c:v>9.7149600000000003E-2</c:v>
                </c:pt>
                <c:pt idx="4672">
                  <c:v>0.10125729999999999</c:v>
                </c:pt>
                <c:pt idx="4673">
                  <c:v>0.1019138</c:v>
                </c:pt>
                <c:pt idx="4674">
                  <c:v>0.11322690000000001</c:v>
                </c:pt>
                <c:pt idx="4675">
                  <c:v>9.9471599999999993E-2</c:v>
                </c:pt>
                <c:pt idx="4676">
                  <c:v>9.6933800000000001E-2</c:v>
                </c:pt>
                <c:pt idx="4677">
                  <c:v>0.101062</c:v>
                </c:pt>
                <c:pt idx="4678">
                  <c:v>9.6153600000000006E-2</c:v>
                </c:pt>
                <c:pt idx="4679">
                  <c:v>9.2468800000000004E-2</c:v>
                </c:pt>
                <c:pt idx="4680">
                  <c:v>9.4901799999999994E-2</c:v>
                </c:pt>
                <c:pt idx="4681">
                  <c:v>9.3871999999999997E-2</c:v>
                </c:pt>
                <c:pt idx="4682">
                  <c:v>9.6893900000000005E-2</c:v>
                </c:pt>
                <c:pt idx="4683">
                  <c:v>9.7755800000000004E-2</c:v>
                </c:pt>
                <c:pt idx="4684">
                  <c:v>0.1055014</c:v>
                </c:pt>
                <c:pt idx="4685">
                  <c:v>0.1023729</c:v>
                </c:pt>
                <c:pt idx="4686">
                  <c:v>0.1015776</c:v>
                </c:pt>
                <c:pt idx="4687">
                  <c:v>9.7570599999999993E-2</c:v>
                </c:pt>
                <c:pt idx="4688">
                  <c:v>0.1022657</c:v>
                </c:pt>
                <c:pt idx="4689">
                  <c:v>0.10469970000000001</c:v>
                </c:pt>
                <c:pt idx="4690">
                  <c:v>0.1167859</c:v>
                </c:pt>
                <c:pt idx="4691">
                  <c:v>0.110288</c:v>
                </c:pt>
                <c:pt idx="4692">
                  <c:v>0.10262449999999999</c:v>
                </c:pt>
                <c:pt idx="4693">
                  <c:v>9.5363900000000001E-2</c:v>
                </c:pt>
                <c:pt idx="4694">
                  <c:v>9.8541199999999995E-2</c:v>
                </c:pt>
                <c:pt idx="4695">
                  <c:v>9.2626600000000003E-2</c:v>
                </c:pt>
                <c:pt idx="4696">
                  <c:v>9.1450000000000004E-2</c:v>
                </c:pt>
                <c:pt idx="4697">
                  <c:v>0.11837640000000001</c:v>
                </c:pt>
                <c:pt idx="4698">
                  <c:v>0.11228340000000001</c:v>
                </c:pt>
                <c:pt idx="4699">
                  <c:v>0.1155752</c:v>
                </c:pt>
                <c:pt idx="4700">
                  <c:v>0.10024810000000001</c:v>
                </c:pt>
                <c:pt idx="4701">
                  <c:v>0.1115675</c:v>
                </c:pt>
                <c:pt idx="4702">
                  <c:v>0.1043164</c:v>
                </c:pt>
                <c:pt idx="4703">
                  <c:v>9.6479200000000001E-2</c:v>
                </c:pt>
                <c:pt idx="4704">
                  <c:v>9.1263899999999995E-2</c:v>
                </c:pt>
                <c:pt idx="4705">
                  <c:v>0.1010117</c:v>
                </c:pt>
                <c:pt idx="4706">
                  <c:v>9.6802299999999994E-2</c:v>
                </c:pt>
                <c:pt idx="4707">
                  <c:v>9.2986700000000005E-2</c:v>
                </c:pt>
                <c:pt idx="4708">
                  <c:v>9.6087199999999998E-2</c:v>
                </c:pt>
                <c:pt idx="4709">
                  <c:v>0.11410820000000001</c:v>
                </c:pt>
                <c:pt idx="4710">
                  <c:v>0.1080204</c:v>
                </c:pt>
                <c:pt idx="4711">
                  <c:v>0.1183825</c:v>
                </c:pt>
                <c:pt idx="4712">
                  <c:v>0.11096209999999999</c:v>
                </c:pt>
                <c:pt idx="4713">
                  <c:v>0.11291660000000001</c:v>
                </c:pt>
                <c:pt idx="4714">
                  <c:v>0.1033036</c:v>
                </c:pt>
                <c:pt idx="4715">
                  <c:v>0.10582759999999999</c:v>
                </c:pt>
                <c:pt idx="4716">
                  <c:v>9.3409599999999995E-2</c:v>
                </c:pt>
                <c:pt idx="4717">
                  <c:v>8.9479400000000001E-2</c:v>
                </c:pt>
                <c:pt idx="4718">
                  <c:v>9.6506099999999997E-2</c:v>
                </c:pt>
                <c:pt idx="4719">
                  <c:v>9.8226300000000002E-2</c:v>
                </c:pt>
                <c:pt idx="4720">
                  <c:v>0.1071145</c:v>
                </c:pt>
                <c:pt idx="4721">
                  <c:v>9.5602699999999999E-2</c:v>
                </c:pt>
                <c:pt idx="4722">
                  <c:v>9.2509300000000003E-2</c:v>
                </c:pt>
                <c:pt idx="4723">
                  <c:v>0.1015036</c:v>
                </c:pt>
                <c:pt idx="4724">
                  <c:v>0.1034653</c:v>
                </c:pt>
                <c:pt idx="4725">
                  <c:v>8.9005299999999996E-2</c:v>
                </c:pt>
                <c:pt idx="4726">
                  <c:v>8.7805300000000003E-2</c:v>
                </c:pt>
                <c:pt idx="4727">
                  <c:v>0.1079493</c:v>
                </c:pt>
                <c:pt idx="4728">
                  <c:v>9.6236799999999997E-2</c:v>
                </c:pt>
                <c:pt idx="4729">
                  <c:v>9.1974600000000004E-2</c:v>
                </c:pt>
                <c:pt idx="4730">
                  <c:v>9.7878499999999993E-2</c:v>
                </c:pt>
                <c:pt idx="4731">
                  <c:v>0.10583670000000001</c:v>
                </c:pt>
                <c:pt idx="4732">
                  <c:v>0.10130450000000001</c:v>
                </c:pt>
                <c:pt idx="4733">
                  <c:v>0.10432329999999999</c:v>
                </c:pt>
                <c:pt idx="4734">
                  <c:v>9.1705200000000001E-2</c:v>
                </c:pt>
                <c:pt idx="4735">
                  <c:v>0.1025903</c:v>
                </c:pt>
                <c:pt idx="4736">
                  <c:v>0.1063955</c:v>
                </c:pt>
                <c:pt idx="4737">
                  <c:v>0.1059406</c:v>
                </c:pt>
                <c:pt idx="4738">
                  <c:v>0.10047399999999999</c:v>
                </c:pt>
                <c:pt idx="4739">
                  <c:v>0.1101891</c:v>
                </c:pt>
                <c:pt idx="4740">
                  <c:v>0.1045422</c:v>
                </c:pt>
                <c:pt idx="4741">
                  <c:v>9.5421199999999998E-2</c:v>
                </c:pt>
                <c:pt idx="4742">
                  <c:v>9.4996899999999995E-2</c:v>
                </c:pt>
                <c:pt idx="4743">
                  <c:v>9.8549700000000004E-2</c:v>
                </c:pt>
                <c:pt idx="4744">
                  <c:v>9.48272E-2</c:v>
                </c:pt>
                <c:pt idx="4745">
                  <c:v>9.8944299999999999E-2</c:v>
                </c:pt>
                <c:pt idx="4746">
                  <c:v>0.10369689999999999</c:v>
                </c:pt>
                <c:pt idx="4747">
                  <c:v>0.1049991</c:v>
                </c:pt>
                <c:pt idx="4748">
                  <c:v>0.1117736</c:v>
                </c:pt>
                <c:pt idx="4749">
                  <c:v>0.10815379999999999</c:v>
                </c:pt>
                <c:pt idx="4750">
                  <c:v>0.11084140000000001</c:v>
                </c:pt>
                <c:pt idx="4751">
                  <c:v>0.11218450000000001</c:v>
                </c:pt>
                <c:pt idx="4752">
                  <c:v>0.1016283</c:v>
                </c:pt>
                <c:pt idx="4753">
                  <c:v>0.10380209999999999</c:v>
                </c:pt>
                <c:pt idx="4754">
                  <c:v>9.19021E-2</c:v>
                </c:pt>
                <c:pt idx="4755">
                  <c:v>9.2500600000000002E-2</c:v>
                </c:pt>
                <c:pt idx="4756">
                  <c:v>9.9856899999999998E-2</c:v>
                </c:pt>
                <c:pt idx="4757">
                  <c:v>0.1090272</c:v>
                </c:pt>
                <c:pt idx="4758">
                  <c:v>9.2763499999999999E-2</c:v>
                </c:pt>
                <c:pt idx="4759">
                  <c:v>0.10107679999999999</c:v>
                </c:pt>
                <c:pt idx="4760">
                  <c:v>0.1021304</c:v>
                </c:pt>
                <c:pt idx="4761">
                  <c:v>9.2068200000000003E-2</c:v>
                </c:pt>
                <c:pt idx="4762">
                  <c:v>0.1175069</c:v>
                </c:pt>
                <c:pt idx="4763">
                  <c:v>0.10469290000000001</c:v>
                </c:pt>
                <c:pt idx="4764">
                  <c:v>9.9739599999999998E-2</c:v>
                </c:pt>
                <c:pt idx="4765">
                  <c:v>0.1112098</c:v>
                </c:pt>
                <c:pt idx="4766">
                  <c:v>0.1061289</c:v>
                </c:pt>
                <c:pt idx="4767">
                  <c:v>9.4404000000000002E-2</c:v>
                </c:pt>
                <c:pt idx="4768">
                  <c:v>0.1067805</c:v>
                </c:pt>
                <c:pt idx="4769">
                  <c:v>0.1009055</c:v>
                </c:pt>
                <c:pt idx="4770">
                  <c:v>0.1013049</c:v>
                </c:pt>
                <c:pt idx="4771">
                  <c:v>0.10946110000000001</c:v>
                </c:pt>
                <c:pt idx="4772">
                  <c:v>0.11075</c:v>
                </c:pt>
                <c:pt idx="4773">
                  <c:v>0.11038779999999999</c:v>
                </c:pt>
                <c:pt idx="4774">
                  <c:v>0.1024904</c:v>
                </c:pt>
                <c:pt idx="4775">
                  <c:v>9.6644300000000002E-2</c:v>
                </c:pt>
                <c:pt idx="4776">
                  <c:v>0.12053460000000001</c:v>
                </c:pt>
                <c:pt idx="4777">
                  <c:v>0.1072998</c:v>
                </c:pt>
                <c:pt idx="4778">
                  <c:v>9.7631099999999998E-2</c:v>
                </c:pt>
                <c:pt idx="4779">
                  <c:v>8.7820099999999998E-2</c:v>
                </c:pt>
                <c:pt idx="4780">
                  <c:v>0.1116451</c:v>
                </c:pt>
                <c:pt idx="4781">
                  <c:v>8.5971099999999995E-2</c:v>
                </c:pt>
                <c:pt idx="4782">
                  <c:v>8.9241899999999999E-2</c:v>
                </c:pt>
                <c:pt idx="4783">
                  <c:v>0.1013434</c:v>
                </c:pt>
                <c:pt idx="4784">
                  <c:v>0.1090332</c:v>
                </c:pt>
                <c:pt idx="4785">
                  <c:v>9.4870300000000005E-2</c:v>
                </c:pt>
                <c:pt idx="4786">
                  <c:v>9.1845800000000005E-2</c:v>
                </c:pt>
                <c:pt idx="4787">
                  <c:v>9.4634599999999999E-2</c:v>
                </c:pt>
                <c:pt idx="4788">
                  <c:v>0.1085907</c:v>
                </c:pt>
                <c:pt idx="4789">
                  <c:v>0.11304400000000001</c:v>
                </c:pt>
                <c:pt idx="4790">
                  <c:v>8.5933800000000005E-2</c:v>
                </c:pt>
                <c:pt idx="4791">
                  <c:v>0.1154603</c:v>
                </c:pt>
                <c:pt idx="4792">
                  <c:v>9.5838000000000007E-2</c:v>
                </c:pt>
                <c:pt idx="4793">
                  <c:v>0.1138304</c:v>
                </c:pt>
                <c:pt idx="4794">
                  <c:v>0.10069930000000001</c:v>
                </c:pt>
                <c:pt idx="4795">
                  <c:v>9.9811800000000006E-2</c:v>
                </c:pt>
                <c:pt idx="4796">
                  <c:v>0.1001732</c:v>
                </c:pt>
                <c:pt idx="4797">
                  <c:v>9.8070299999999999E-2</c:v>
                </c:pt>
                <c:pt idx="4798">
                  <c:v>0.1133338</c:v>
                </c:pt>
                <c:pt idx="4799">
                  <c:v>0.1177363</c:v>
                </c:pt>
                <c:pt idx="4800">
                  <c:v>0.1150133</c:v>
                </c:pt>
                <c:pt idx="4801">
                  <c:v>9.8901000000000003E-2</c:v>
                </c:pt>
                <c:pt idx="4802">
                  <c:v>9.9147700000000005E-2</c:v>
                </c:pt>
                <c:pt idx="4803">
                  <c:v>9.8009499999999999E-2</c:v>
                </c:pt>
                <c:pt idx="4804">
                  <c:v>0.1000321</c:v>
                </c:pt>
                <c:pt idx="4805">
                  <c:v>9.59898E-2</c:v>
                </c:pt>
                <c:pt idx="4806">
                  <c:v>9.9417900000000003E-2</c:v>
                </c:pt>
                <c:pt idx="4807">
                  <c:v>0.1060373</c:v>
                </c:pt>
                <c:pt idx="4808">
                  <c:v>9.6663700000000005E-2</c:v>
                </c:pt>
                <c:pt idx="4809">
                  <c:v>9.5495499999999997E-2</c:v>
                </c:pt>
                <c:pt idx="4810">
                  <c:v>9.9984600000000007E-2</c:v>
                </c:pt>
                <c:pt idx="4811">
                  <c:v>0.1047411</c:v>
                </c:pt>
                <c:pt idx="4812">
                  <c:v>9.2962500000000003E-2</c:v>
                </c:pt>
                <c:pt idx="4813">
                  <c:v>0.1046411</c:v>
                </c:pt>
                <c:pt idx="4814">
                  <c:v>9.7755099999999998E-2</c:v>
                </c:pt>
                <c:pt idx="4815">
                  <c:v>8.9502799999999993E-2</c:v>
                </c:pt>
                <c:pt idx="4816">
                  <c:v>0.11000500000000001</c:v>
                </c:pt>
                <c:pt idx="4817">
                  <c:v>9.91731E-2</c:v>
                </c:pt>
                <c:pt idx="4818">
                  <c:v>0.1047058</c:v>
                </c:pt>
                <c:pt idx="4819">
                  <c:v>0.1048853</c:v>
                </c:pt>
                <c:pt idx="4820">
                  <c:v>0.1068146</c:v>
                </c:pt>
                <c:pt idx="4821">
                  <c:v>0.1028266</c:v>
                </c:pt>
                <c:pt idx="4822">
                  <c:v>0.1014236</c:v>
                </c:pt>
                <c:pt idx="4823">
                  <c:v>0.1096395</c:v>
                </c:pt>
                <c:pt idx="4824">
                  <c:v>9.8132399999999995E-2</c:v>
                </c:pt>
                <c:pt idx="4825">
                  <c:v>0.1184883</c:v>
                </c:pt>
                <c:pt idx="4826">
                  <c:v>0.1016427</c:v>
                </c:pt>
                <c:pt idx="4827">
                  <c:v>9.8488400000000004E-2</c:v>
                </c:pt>
                <c:pt idx="4828">
                  <c:v>9.7115999999999994E-2</c:v>
                </c:pt>
                <c:pt idx="4829">
                  <c:v>0.1018993</c:v>
                </c:pt>
                <c:pt idx="4830">
                  <c:v>0.11030040000000001</c:v>
                </c:pt>
                <c:pt idx="4831">
                  <c:v>0.1011461</c:v>
                </c:pt>
                <c:pt idx="4832">
                  <c:v>9.91065E-2</c:v>
                </c:pt>
                <c:pt idx="4833">
                  <c:v>0.1038685</c:v>
                </c:pt>
                <c:pt idx="4834">
                  <c:v>0.10280309999999999</c:v>
                </c:pt>
                <c:pt idx="4835">
                  <c:v>0.10028430000000001</c:v>
                </c:pt>
                <c:pt idx="4836">
                  <c:v>9.6760299999999994E-2</c:v>
                </c:pt>
                <c:pt idx="4837">
                  <c:v>0.1117544</c:v>
                </c:pt>
                <c:pt idx="4838">
                  <c:v>0.106889</c:v>
                </c:pt>
                <c:pt idx="4839">
                  <c:v>9.6725500000000006E-2</c:v>
                </c:pt>
                <c:pt idx="4840">
                  <c:v>0.1068487</c:v>
                </c:pt>
                <c:pt idx="4841">
                  <c:v>0.10738780000000001</c:v>
                </c:pt>
                <c:pt idx="4842">
                  <c:v>9.9697900000000006E-2</c:v>
                </c:pt>
                <c:pt idx="4843">
                  <c:v>9.9201899999999996E-2</c:v>
                </c:pt>
                <c:pt idx="4844">
                  <c:v>0.1002069</c:v>
                </c:pt>
                <c:pt idx="4845">
                  <c:v>0.1089007</c:v>
                </c:pt>
                <c:pt idx="4846">
                  <c:v>9.9399199999999993E-2</c:v>
                </c:pt>
                <c:pt idx="4847">
                  <c:v>0.1029832</c:v>
                </c:pt>
                <c:pt idx="4848">
                  <c:v>0.10320310000000001</c:v>
                </c:pt>
                <c:pt idx="4849">
                  <c:v>9.8164399999999999E-2</c:v>
                </c:pt>
                <c:pt idx="4850">
                  <c:v>0.1091834</c:v>
                </c:pt>
                <c:pt idx="4851">
                  <c:v>0.1082769</c:v>
                </c:pt>
                <c:pt idx="4852">
                  <c:v>0.1063268</c:v>
                </c:pt>
                <c:pt idx="4853">
                  <c:v>0.1094869</c:v>
                </c:pt>
                <c:pt idx="4854">
                  <c:v>0.11598020000000001</c:v>
                </c:pt>
                <c:pt idx="4855">
                  <c:v>0.10631989999999999</c:v>
                </c:pt>
                <c:pt idx="4856">
                  <c:v>9.62282E-2</c:v>
                </c:pt>
                <c:pt idx="4857">
                  <c:v>0.1116386</c:v>
                </c:pt>
                <c:pt idx="4858">
                  <c:v>8.4535200000000005E-2</c:v>
                </c:pt>
                <c:pt idx="4859">
                  <c:v>0.1025952</c:v>
                </c:pt>
                <c:pt idx="4860">
                  <c:v>9.7939100000000001E-2</c:v>
                </c:pt>
                <c:pt idx="4861">
                  <c:v>9.2293899999999998E-2</c:v>
                </c:pt>
                <c:pt idx="4862">
                  <c:v>9.8800600000000002E-2</c:v>
                </c:pt>
                <c:pt idx="4863">
                  <c:v>9.8981E-2</c:v>
                </c:pt>
                <c:pt idx="4864">
                  <c:v>0.11092299999999999</c:v>
                </c:pt>
                <c:pt idx="4865">
                  <c:v>0.1042356</c:v>
                </c:pt>
                <c:pt idx="4866">
                  <c:v>9.8550799999999994E-2</c:v>
                </c:pt>
                <c:pt idx="4867">
                  <c:v>9.1322399999999998E-2</c:v>
                </c:pt>
                <c:pt idx="4868">
                  <c:v>0.1010639</c:v>
                </c:pt>
                <c:pt idx="4869">
                  <c:v>0.102357</c:v>
                </c:pt>
                <c:pt idx="4870">
                  <c:v>0.1031931</c:v>
                </c:pt>
                <c:pt idx="4871">
                  <c:v>9.8750000000000004E-2</c:v>
                </c:pt>
                <c:pt idx="4872">
                  <c:v>9.3938400000000005E-2</c:v>
                </c:pt>
                <c:pt idx="4873">
                  <c:v>9.0551099999999995E-2</c:v>
                </c:pt>
                <c:pt idx="4874">
                  <c:v>0.11216619999999999</c:v>
                </c:pt>
                <c:pt idx="4875">
                  <c:v>0.1016826</c:v>
                </c:pt>
                <c:pt idx="4876">
                  <c:v>0.10753550000000001</c:v>
                </c:pt>
                <c:pt idx="4877">
                  <c:v>9.6829100000000001E-2</c:v>
                </c:pt>
                <c:pt idx="4878">
                  <c:v>0.116573</c:v>
                </c:pt>
                <c:pt idx="4879">
                  <c:v>0.1026378</c:v>
                </c:pt>
                <c:pt idx="4880">
                  <c:v>0.10037119999999999</c:v>
                </c:pt>
                <c:pt idx="4881">
                  <c:v>0.1118654</c:v>
                </c:pt>
                <c:pt idx="4882">
                  <c:v>0.10141849999999999</c:v>
                </c:pt>
                <c:pt idx="4883">
                  <c:v>8.9477100000000004E-2</c:v>
                </c:pt>
                <c:pt idx="4884">
                  <c:v>0.10131320000000001</c:v>
                </c:pt>
                <c:pt idx="4885">
                  <c:v>9.7977099999999998E-2</c:v>
                </c:pt>
                <c:pt idx="4886">
                  <c:v>0.1055604</c:v>
                </c:pt>
                <c:pt idx="4887">
                  <c:v>0.1156095</c:v>
                </c:pt>
                <c:pt idx="4888">
                  <c:v>0.10247290000000001</c:v>
                </c:pt>
                <c:pt idx="4889">
                  <c:v>9.5118900000000006E-2</c:v>
                </c:pt>
                <c:pt idx="4890">
                  <c:v>9.95814E-2</c:v>
                </c:pt>
                <c:pt idx="4891">
                  <c:v>9.7465499999999997E-2</c:v>
                </c:pt>
                <c:pt idx="4892">
                  <c:v>0.1138233</c:v>
                </c:pt>
                <c:pt idx="4893">
                  <c:v>0.1014742</c:v>
                </c:pt>
                <c:pt idx="4894">
                  <c:v>0.1046276</c:v>
                </c:pt>
                <c:pt idx="4895">
                  <c:v>9.5029699999999995E-2</c:v>
                </c:pt>
                <c:pt idx="4896">
                  <c:v>9.6613400000000002E-2</c:v>
                </c:pt>
                <c:pt idx="4897">
                  <c:v>9.5380800000000002E-2</c:v>
                </c:pt>
                <c:pt idx="4898">
                  <c:v>9.6704499999999999E-2</c:v>
                </c:pt>
                <c:pt idx="4899">
                  <c:v>9.4744700000000001E-2</c:v>
                </c:pt>
                <c:pt idx="4900">
                  <c:v>9.7146399999999994E-2</c:v>
                </c:pt>
                <c:pt idx="4901">
                  <c:v>9.8970199999999994E-2</c:v>
                </c:pt>
                <c:pt idx="4902">
                  <c:v>0.1079246</c:v>
                </c:pt>
                <c:pt idx="4903">
                  <c:v>0.11674569999999999</c:v>
                </c:pt>
                <c:pt idx="4904">
                  <c:v>9.0783600000000006E-2</c:v>
                </c:pt>
                <c:pt idx="4905">
                  <c:v>0.10380789999999999</c:v>
                </c:pt>
                <c:pt idx="4906">
                  <c:v>9.5997499999999999E-2</c:v>
                </c:pt>
                <c:pt idx="4907">
                  <c:v>9.9560599999999999E-2</c:v>
                </c:pt>
                <c:pt idx="4908">
                  <c:v>9.8146499999999998E-2</c:v>
                </c:pt>
                <c:pt idx="4909">
                  <c:v>0.1114994</c:v>
                </c:pt>
                <c:pt idx="4910">
                  <c:v>0.10691009999999999</c:v>
                </c:pt>
                <c:pt idx="4911">
                  <c:v>9.7918900000000003E-2</c:v>
                </c:pt>
                <c:pt idx="4912">
                  <c:v>0.1001904</c:v>
                </c:pt>
                <c:pt idx="4913">
                  <c:v>0.1030558</c:v>
                </c:pt>
                <c:pt idx="4914">
                  <c:v>8.7272500000000003E-2</c:v>
                </c:pt>
                <c:pt idx="4915">
                  <c:v>0.102552</c:v>
                </c:pt>
                <c:pt idx="4916">
                  <c:v>0.10841290000000001</c:v>
                </c:pt>
                <c:pt idx="4917">
                  <c:v>9.2584899999999998E-2</c:v>
                </c:pt>
                <c:pt idx="4918">
                  <c:v>9.4691300000000006E-2</c:v>
                </c:pt>
                <c:pt idx="4919">
                  <c:v>9.2264299999999994E-2</c:v>
                </c:pt>
                <c:pt idx="4920">
                  <c:v>0.1045951</c:v>
                </c:pt>
                <c:pt idx="4921">
                  <c:v>9.5995899999999995E-2</c:v>
                </c:pt>
                <c:pt idx="4922">
                  <c:v>8.8833899999999993E-2</c:v>
                </c:pt>
                <c:pt idx="4923">
                  <c:v>0.1059412</c:v>
                </c:pt>
                <c:pt idx="4924">
                  <c:v>9.7668900000000003E-2</c:v>
                </c:pt>
                <c:pt idx="4925">
                  <c:v>9.7988500000000006E-2</c:v>
                </c:pt>
                <c:pt idx="4926">
                  <c:v>0.10925410000000001</c:v>
                </c:pt>
                <c:pt idx="4927">
                  <c:v>0.1028308</c:v>
                </c:pt>
                <c:pt idx="4928">
                  <c:v>0.1052225</c:v>
                </c:pt>
                <c:pt idx="4929">
                  <c:v>0.1013796</c:v>
                </c:pt>
                <c:pt idx="4930">
                  <c:v>9.4614199999999996E-2</c:v>
                </c:pt>
                <c:pt idx="4931">
                  <c:v>0.1158858</c:v>
                </c:pt>
                <c:pt idx="4932">
                  <c:v>0.1162226</c:v>
                </c:pt>
                <c:pt idx="4933">
                  <c:v>0.1026666</c:v>
                </c:pt>
                <c:pt idx="4934">
                  <c:v>0.1056219</c:v>
                </c:pt>
                <c:pt idx="4935">
                  <c:v>0.1032568</c:v>
                </c:pt>
                <c:pt idx="4936">
                  <c:v>0.10173509999999999</c:v>
                </c:pt>
                <c:pt idx="4937">
                  <c:v>0.1060054</c:v>
                </c:pt>
                <c:pt idx="4938">
                  <c:v>0.1113241</c:v>
                </c:pt>
                <c:pt idx="4939">
                  <c:v>9.6407099999999996E-2</c:v>
                </c:pt>
                <c:pt idx="4940">
                  <c:v>9.9540100000000006E-2</c:v>
                </c:pt>
                <c:pt idx="4941">
                  <c:v>0.1099431</c:v>
                </c:pt>
                <c:pt idx="4942">
                  <c:v>0.1014645</c:v>
                </c:pt>
                <c:pt idx="4943">
                  <c:v>0.105046</c:v>
                </c:pt>
                <c:pt idx="4944">
                  <c:v>0.10622910000000001</c:v>
                </c:pt>
                <c:pt idx="4945">
                  <c:v>0.103313</c:v>
                </c:pt>
                <c:pt idx="4946">
                  <c:v>0.1192391</c:v>
                </c:pt>
                <c:pt idx="4947">
                  <c:v>0.1113857</c:v>
                </c:pt>
                <c:pt idx="4948">
                  <c:v>0.10331600000000001</c:v>
                </c:pt>
                <c:pt idx="4949">
                  <c:v>9.5660700000000001E-2</c:v>
                </c:pt>
                <c:pt idx="4950">
                  <c:v>0.10061870000000001</c:v>
                </c:pt>
                <c:pt idx="4951">
                  <c:v>9.6135799999999993E-2</c:v>
                </c:pt>
                <c:pt idx="4952">
                  <c:v>0.10738399999999999</c:v>
                </c:pt>
                <c:pt idx="4953">
                  <c:v>0.1089886</c:v>
                </c:pt>
                <c:pt idx="4954">
                  <c:v>9.5740500000000006E-2</c:v>
                </c:pt>
                <c:pt idx="4955">
                  <c:v>0.1051137</c:v>
                </c:pt>
                <c:pt idx="4956">
                  <c:v>0.1179629</c:v>
                </c:pt>
                <c:pt idx="4957">
                  <c:v>0.10519770000000001</c:v>
                </c:pt>
                <c:pt idx="4958">
                  <c:v>9.62953E-2</c:v>
                </c:pt>
                <c:pt idx="4959">
                  <c:v>9.96369E-2</c:v>
                </c:pt>
                <c:pt idx="4960">
                  <c:v>9.7781999999999994E-2</c:v>
                </c:pt>
                <c:pt idx="4961">
                  <c:v>8.7439199999999995E-2</c:v>
                </c:pt>
                <c:pt idx="4962">
                  <c:v>9.8636100000000004E-2</c:v>
                </c:pt>
                <c:pt idx="4963">
                  <c:v>9.2552300000000004E-2</c:v>
                </c:pt>
                <c:pt idx="4964">
                  <c:v>9.3840800000000002E-2</c:v>
                </c:pt>
                <c:pt idx="4965">
                  <c:v>9.9243899999999996E-2</c:v>
                </c:pt>
                <c:pt idx="4966">
                  <c:v>9.7574599999999997E-2</c:v>
                </c:pt>
                <c:pt idx="4967">
                  <c:v>8.8929499999999995E-2</c:v>
                </c:pt>
                <c:pt idx="4968">
                  <c:v>0.11264059999999999</c:v>
                </c:pt>
                <c:pt idx="4969">
                  <c:v>9.8210000000000006E-2</c:v>
                </c:pt>
                <c:pt idx="4970">
                  <c:v>9.6921300000000002E-2</c:v>
                </c:pt>
                <c:pt idx="4971">
                  <c:v>0.1037838</c:v>
                </c:pt>
                <c:pt idx="4972">
                  <c:v>9.8136699999999993E-2</c:v>
                </c:pt>
                <c:pt idx="4973">
                  <c:v>9.7985100000000006E-2</c:v>
                </c:pt>
                <c:pt idx="4974">
                  <c:v>0.1104497</c:v>
                </c:pt>
                <c:pt idx="4975">
                  <c:v>8.9303400000000005E-2</c:v>
                </c:pt>
                <c:pt idx="4976">
                  <c:v>9.8314399999999996E-2</c:v>
                </c:pt>
                <c:pt idx="4977">
                  <c:v>9.4080800000000006E-2</c:v>
                </c:pt>
                <c:pt idx="4978">
                  <c:v>9.6677299999999994E-2</c:v>
                </c:pt>
                <c:pt idx="4979">
                  <c:v>9.4783500000000007E-2</c:v>
                </c:pt>
                <c:pt idx="4980">
                  <c:v>9.5915200000000006E-2</c:v>
                </c:pt>
                <c:pt idx="4981">
                  <c:v>0.1005552</c:v>
                </c:pt>
                <c:pt idx="4982">
                  <c:v>9.6402699999999994E-2</c:v>
                </c:pt>
                <c:pt idx="4983">
                  <c:v>9.7844299999999995E-2</c:v>
                </c:pt>
                <c:pt idx="4984">
                  <c:v>0.1033332</c:v>
                </c:pt>
                <c:pt idx="4985">
                  <c:v>0.1072871</c:v>
                </c:pt>
                <c:pt idx="4986">
                  <c:v>9.5523399999999994E-2</c:v>
                </c:pt>
                <c:pt idx="4987">
                  <c:v>8.9766899999999997E-2</c:v>
                </c:pt>
                <c:pt idx="4988">
                  <c:v>0.1040059</c:v>
                </c:pt>
                <c:pt idx="4989">
                  <c:v>9.9393899999999993E-2</c:v>
                </c:pt>
                <c:pt idx="4990">
                  <c:v>9.9413199999999993E-2</c:v>
                </c:pt>
                <c:pt idx="4991">
                  <c:v>8.6970599999999995E-2</c:v>
                </c:pt>
                <c:pt idx="4992">
                  <c:v>9.5730999999999997E-2</c:v>
                </c:pt>
                <c:pt idx="4993">
                  <c:v>0.10403030000000001</c:v>
                </c:pt>
                <c:pt idx="4994">
                  <c:v>8.8965500000000003E-2</c:v>
                </c:pt>
                <c:pt idx="4995">
                  <c:v>9.5819799999999997E-2</c:v>
                </c:pt>
                <c:pt idx="4996">
                  <c:v>0.1100425</c:v>
                </c:pt>
                <c:pt idx="4997">
                  <c:v>0.10902969999999999</c:v>
                </c:pt>
                <c:pt idx="4998">
                  <c:v>0.10927969999999999</c:v>
                </c:pt>
                <c:pt idx="4999">
                  <c:v>9.8434900000000006E-2</c:v>
                </c:pt>
                <c:pt idx="5000">
                  <c:v>9.9245299999999995E-2</c:v>
                </c:pt>
              </c:numCache>
            </c:numRef>
          </c:yVal>
          <c:smooth val="1"/>
          <c:extLst>
            <c:ext xmlns:c16="http://schemas.microsoft.com/office/drawing/2014/chart" uri="{C3380CC4-5D6E-409C-BE32-E72D297353CC}">
              <c16:uniqueId val="{00000003-9ABA-452E-A1F6-5A51B1EBAFEA}"/>
            </c:ext>
          </c:extLst>
        </c:ser>
        <c:ser>
          <c:idx val="6"/>
          <c:order val="6"/>
          <c:tx>
            <c:strRef>
              <c:f>rmsd_lig!$H$1</c:f>
              <c:strCache>
                <c:ptCount val="1"/>
                <c:pt idx="0">
                  <c:v>ZINC70705366</c:v>
                </c:pt>
              </c:strCache>
            </c:strRef>
          </c:tx>
          <c:spPr>
            <a:ln w="19050" cap="rnd">
              <a:solidFill>
                <a:schemeClr val="accent1">
                  <a:lumMod val="60000"/>
                </a:schemeClr>
              </a:solidFill>
              <a:round/>
            </a:ln>
            <a:effectLst/>
          </c:spPr>
          <c:marker>
            <c:symbol val="none"/>
          </c:marker>
          <c:xVal>
            <c:numRef>
              <c:f>rmsd_lig!$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lig!$H$2:$H$5002</c:f>
              <c:numCache>
                <c:formatCode>General</c:formatCode>
                <c:ptCount val="5001"/>
                <c:pt idx="0">
                  <c:v>5.0810000000000004E-4</c:v>
                </c:pt>
                <c:pt idx="1">
                  <c:v>6.08082E-2</c:v>
                </c:pt>
                <c:pt idx="2">
                  <c:v>3.6608399999999999E-2</c:v>
                </c:pt>
                <c:pt idx="3">
                  <c:v>4.68545E-2</c:v>
                </c:pt>
                <c:pt idx="4">
                  <c:v>4.5000800000000001E-2</c:v>
                </c:pt>
                <c:pt idx="5">
                  <c:v>4.3475699999999999E-2</c:v>
                </c:pt>
                <c:pt idx="6">
                  <c:v>3.9310900000000003E-2</c:v>
                </c:pt>
                <c:pt idx="7">
                  <c:v>3.2527399999999998E-2</c:v>
                </c:pt>
                <c:pt idx="8">
                  <c:v>3.1480599999999997E-2</c:v>
                </c:pt>
                <c:pt idx="9">
                  <c:v>3.2055599999999997E-2</c:v>
                </c:pt>
                <c:pt idx="10">
                  <c:v>4.0011900000000003E-2</c:v>
                </c:pt>
                <c:pt idx="11">
                  <c:v>3.09789E-2</c:v>
                </c:pt>
                <c:pt idx="12">
                  <c:v>3.7386799999999998E-2</c:v>
                </c:pt>
                <c:pt idx="13">
                  <c:v>3.2186800000000002E-2</c:v>
                </c:pt>
                <c:pt idx="14">
                  <c:v>3.6479999999999999E-2</c:v>
                </c:pt>
                <c:pt idx="15">
                  <c:v>4.4322899999999998E-2</c:v>
                </c:pt>
                <c:pt idx="16">
                  <c:v>4.8686699999999999E-2</c:v>
                </c:pt>
                <c:pt idx="17">
                  <c:v>4.8042099999999997E-2</c:v>
                </c:pt>
                <c:pt idx="18">
                  <c:v>3.2510699999999997E-2</c:v>
                </c:pt>
                <c:pt idx="19">
                  <c:v>3.9855099999999997E-2</c:v>
                </c:pt>
                <c:pt idx="20">
                  <c:v>3.3204400000000002E-2</c:v>
                </c:pt>
                <c:pt idx="21">
                  <c:v>4.5733900000000001E-2</c:v>
                </c:pt>
                <c:pt idx="22">
                  <c:v>3.2570000000000002E-2</c:v>
                </c:pt>
                <c:pt idx="23">
                  <c:v>4.1097599999999998E-2</c:v>
                </c:pt>
                <c:pt idx="24">
                  <c:v>4.0982900000000003E-2</c:v>
                </c:pt>
                <c:pt idx="25">
                  <c:v>4.2806700000000003E-2</c:v>
                </c:pt>
                <c:pt idx="26">
                  <c:v>5.0568599999999998E-2</c:v>
                </c:pt>
                <c:pt idx="27">
                  <c:v>4.7149200000000002E-2</c:v>
                </c:pt>
                <c:pt idx="28">
                  <c:v>4.17861E-2</c:v>
                </c:pt>
                <c:pt idx="29">
                  <c:v>3.4369499999999997E-2</c:v>
                </c:pt>
                <c:pt idx="30">
                  <c:v>3.6499799999999999E-2</c:v>
                </c:pt>
                <c:pt idx="31">
                  <c:v>3.0422100000000001E-2</c:v>
                </c:pt>
                <c:pt idx="32">
                  <c:v>3.5801399999999997E-2</c:v>
                </c:pt>
                <c:pt idx="33">
                  <c:v>2.63912E-2</c:v>
                </c:pt>
                <c:pt idx="34">
                  <c:v>3.2270699999999999E-2</c:v>
                </c:pt>
                <c:pt idx="35">
                  <c:v>2.40707E-2</c:v>
                </c:pt>
                <c:pt idx="36">
                  <c:v>3.77049E-2</c:v>
                </c:pt>
                <c:pt idx="37">
                  <c:v>3.96788E-2</c:v>
                </c:pt>
                <c:pt idx="38">
                  <c:v>4.9392699999999998E-2</c:v>
                </c:pt>
                <c:pt idx="39">
                  <c:v>3.2707800000000002E-2</c:v>
                </c:pt>
                <c:pt idx="40">
                  <c:v>4.38495E-2</c:v>
                </c:pt>
                <c:pt idx="41">
                  <c:v>3.73461E-2</c:v>
                </c:pt>
                <c:pt idx="42">
                  <c:v>4.6198500000000003E-2</c:v>
                </c:pt>
                <c:pt idx="43">
                  <c:v>4.9298000000000002E-2</c:v>
                </c:pt>
                <c:pt idx="44">
                  <c:v>5.6804300000000002E-2</c:v>
                </c:pt>
                <c:pt idx="45">
                  <c:v>3.9063599999999997E-2</c:v>
                </c:pt>
                <c:pt idx="46">
                  <c:v>4.0165899999999997E-2</c:v>
                </c:pt>
                <c:pt idx="47">
                  <c:v>4.5635099999999998E-2</c:v>
                </c:pt>
                <c:pt idx="48">
                  <c:v>5.8169499999999999E-2</c:v>
                </c:pt>
                <c:pt idx="49">
                  <c:v>5.2162100000000003E-2</c:v>
                </c:pt>
                <c:pt idx="50">
                  <c:v>6.3188400000000006E-2</c:v>
                </c:pt>
                <c:pt idx="51">
                  <c:v>5.9578300000000001E-2</c:v>
                </c:pt>
                <c:pt idx="52">
                  <c:v>6.4108100000000001E-2</c:v>
                </c:pt>
                <c:pt idx="53">
                  <c:v>6.7770999999999998E-2</c:v>
                </c:pt>
                <c:pt idx="54">
                  <c:v>5.80443E-2</c:v>
                </c:pt>
                <c:pt idx="55">
                  <c:v>6.3266900000000001E-2</c:v>
                </c:pt>
                <c:pt idx="56">
                  <c:v>7.9453499999999996E-2</c:v>
                </c:pt>
                <c:pt idx="57">
                  <c:v>8.3669900000000005E-2</c:v>
                </c:pt>
                <c:pt idx="58">
                  <c:v>8.1731999999999999E-2</c:v>
                </c:pt>
                <c:pt idx="59">
                  <c:v>8.0986500000000003E-2</c:v>
                </c:pt>
                <c:pt idx="60">
                  <c:v>0.11186840000000001</c:v>
                </c:pt>
                <c:pt idx="61">
                  <c:v>0.10560600000000001</c:v>
                </c:pt>
                <c:pt idx="62">
                  <c:v>9.2560400000000001E-2</c:v>
                </c:pt>
                <c:pt idx="63">
                  <c:v>6.2182599999999998E-2</c:v>
                </c:pt>
                <c:pt idx="64">
                  <c:v>5.74864E-2</c:v>
                </c:pt>
                <c:pt idx="65">
                  <c:v>7.7235399999999996E-2</c:v>
                </c:pt>
                <c:pt idx="66">
                  <c:v>5.7147400000000001E-2</c:v>
                </c:pt>
                <c:pt idx="67">
                  <c:v>5.8984099999999998E-2</c:v>
                </c:pt>
                <c:pt idx="68">
                  <c:v>6.1744800000000002E-2</c:v>
                </c:pt>
                <c:pt idx="69">
                  <c:v>6.3088000000000005E-2</c:v>
                </c:pt>
                <c:pt idx="70">
                  <c:v>8.5749900000000004E-2</c:v>
                </c:pt>
                <c:pt idx="71">
                  <c:v>7.1451000000000001E-2</c:v>
                </c:pt>
                <c:pt idx="72">
                  <c:v>5.2776799999999999E-2</c:v>
                </c:pt>
                <c:pt idx="73">
                  <c:v>4.6351900000000001E-2</c:v>
                </c:pt>
                <c:pt idx="74">
                  <c:v>6.6302E-2</c:v>
                </c:pt>
                <c:pt idx="75">
                  <c:v>4.3731100000000002E-2</c:v>
                </c:pt>
                <c:pt idx="76">
                  <c:v>3.6696199999999998E-2</c:v>
                </c:pt>
                <c:pt idx="77">
                  <c:v>2.67084E-2</c:v>
                </c:pt>
                <c:pt idx="78">
                  <c:v>6.26245E-2</c:v>
                </c:pt>
                <c:pt idx="79">
                  <c:v>6.1529899999999998E-2</c:v>
                </c:pt>
                <c:pt idx="80">
                  <c:v>4.8094699999999997E-2</c:v>
                </c:pt>
                <c:pt idx="81">
                  <c:v>3.5022600000000001E-2</c:v>
                </c:pt>
                <c:pt idx="82">
                  <c:v>5.1550100000000001E-2</c:v>
                </c:pt>
                <c:pt idx="83">
                  <c:v>4.1289399999999997E-2</c:v>
                </c:pt>
                <c:pt idx="84">
                  <c:v>5.0040399999999999E-2</c:v>
                </c:pt>
                <c:pt idx="85">
                  <c:v>3.8501399999999998E-2</c:v>
                </c:pt>
                <c:pt idx="86">
                  <c:v>3.5169300000000001E-2</c:v>
                </c:pt>
                <c:pt idx="87">
                  <c:v>6.40405E-2</c:v>
                </c:pt>
                <c:pt idx="88">
                  <c:v>2.8442499999999999E-2</c:v>
                </c:pt>
                <c:pt idx="89">
                  <c:v>3.3907800000000002E-2</c:v>
                </c:pt>
                <c:pt idx="90">
                  <c:v>4.7588999999999999E-2</c:v>
                </c:pt>
                <c:pt idx="91">
                  <c:v>5.6078099999999999E-2</c:v>
                </c:pt>
                <c:pt idx="92">
                  <c:v>3.7402299999999999E-2</c:v>
                </c:pt>
                <c:pt idx="93">
                  <c:v>4.3582200000000001E-2</c:v>
                </c:pt>
                <c:pt idx="94">
                  <c:v>3.8713499999999998E-2</c:v>
                </c:pt>
                <c:pt idx="95">
                  <c:v>5.37078E-2</c:v>
                </c:pt>
                <c:pt idx="96">
                  <c:v>3.6089499999999997E-2</c:v>
                </c:pt>
                <c:pt idx="97">
                  <c:v>4.1054300000000002E-2</c:v>
                </c:pt>
                <c:pt idx="98">
                  <c:v>3.7690399999999999E-2</c:v>
                </c:pt>
                <c:pt idx="99">
                  <c:v>4.4281899999999999E-2</c:v>
                </c:pt>
                <c:pt idx="100">
                  <c:v>4.9417999999999997E-2</c:v>
                </c:pt>
                <c:pt idx="101">
                  <c:v>5.02762E-2</c:v>
                </c:pt>
                <c:pt idx="102">
                  <c:v>4.3598900000000003E-2</c:v>
                </c:pt>
                <c:pt idx="103">
                  <c:v>3.1699999999999999E-2</c:v>
                </c:pt>
                <c:pt idx="104">
                  <c:v>4.06906E-2</c:v>
                </c:pt>
                <c:pt idx="105">
                  <c:v>3.8411800000000003E-2</c:v>
                </c:pt>
                <c:pt idx="106">
                  <c:v>5.4666300000000001E-2</c:v>
                </c:pt>
                <c:pt idx="107">
                  <c:v>5.1034200000000002E-2</c:v>
                </c:pt>
                <c:pt idx="108">
                  <c:v>4.1372399999999997E-2</c:v>
                </c:pt>
                <c:pt idx="109">
                  <c:v>2.2255799999999999E-2</c:v>
                </c:pt>
                <c:pt idx="110">
                  <c:v>4.5367999999999999E-2</c:v>
                </c:pt>
                <c:pt idx="111">
                  <c:v>4.2412499999999999E-2</c:v>
                </c:pt>
                <c:pt idx="112">
                  <c:v>3.9795499999999998E-2</c:v>
                </c:pt>
                <c:pt idx="113">
                  <c:v>5.18659E-2</c:v>
                </c:pt>
                <c:pt idx="114">
                  <c:v>3.8009399999999999E-2</c:v>
                </c:pt>
                <c:pt idx="115">
                  <c:v>5.0057699999999997E-2</c:v>
                </c:pt>
                <c:pt idx="116">
                  <c:v>4.1013300000000003E-2</c:v>
                </c:pt>
                <c:pt idx="117">
                  <c:v>4.7423399999999998E-2</c:v>
                </c:pt>
                <c:pt idx="118">
                  <c:v>4.35351E-2</c:v>
                </c:pt>
                <c:pt idx="119">
                  <c:v>4.5318700000000003E-2</c:v>
                </c:pt>
                <c:pt idx="120">
                  <c:v>5.1501199999999997E-2</c:v>
                </c:pt>
                <c:pt idx="121">
                  <c:v>4.8030700000000003E-2</c:v>
                </c:pt>
                <c:pt idx="122">
                  <c:v>2.93893E-2</c:v>
                </c:pt>
                <c:pt idx="123">
                  <c:v>5.07086E-2</c:v>
                </c:pt>
                <c:pt idx="124">
                  <c:v>3.94423E-2</c:v>
                </c:pt>
                <c:pt idx="125">
                  <c:v>3.5473999999999999E-2</c:v>
                </c:pt>
                <c:pt idx="126">
                  <c:v>4.40037E-2</c:v>
                </c:pt>
                <c:pt idx="127">
                  <c:v>4.8449899999999997E-2</c:v>
                </c:pt>
                <c:pt idx="128">
                  <c:v>5.5204700000000002E-2</c:v>
                </c:pt>
                <c:pt idx="129">
                  <c:v>4.5879000000000003E-2</c:v>
                </c:pt>
                <c:pt idx="130">
                  <c:v>6.3894000000000006E-2</c:v>
                </c:pt>
                <c:pt idx="131">
                  <c:v>6.4100099999999993E-2</c:v>
                </c:pt>
                <c:pt idx="132">
                  <c:v>4.9813900000000001E-2</c:v>
                </c:pt>
                <c:pt idx="133">
                  <c:v>5.4214199999999997E-2</c:v>
                </c:pt>
                <c:pt idx="134">
                  <c:v>5.1673700000000003E-2</c:v>
                </c:pt>
                <c:pt idx="135">
                  <c:v>6.2287500000000003E-2</c:v>
                </c:pt>
                <c:pt idx="136">
                  <c:v>4.2756200000000001E-2</c:v>
                </c:pt>
                <c:pt idx="137">
                  <c:v>6.0545799999999997E-2</c:v>
                </c:pt>
                <c:pt idx="138">
                  <c:v>5.8429300000000003E-2</c:v>
                </c:pt>
                <c:pt idx="139">
                  <c:v>6.8425100000000003E-2</c:v>
                </c:pt>
                <c:pt idx="140">
                  <c:v>4.6677799999999998E-2</c:v>
                </c:pt>
                <c:pt idx="141">
                  <c:v>4.8394699999999999E-2</c:v>
                </c:pt>
                <c:pt idx="142">
                  <c:v>5.5787299999999998E-2</c:v>
                </c:pt>
                <c:pt idx="143">
                  <c:v>5.91449E-2</c:v>
                </c:pt>
                <c:pt idx="144">
                  <c:v>5.3420200000000001E-2</c:v>
                </c:pt>
                <c:pt idx="145">
                  <c:v>5.0268800000000002E-2</c:v>
                </c:pt>
                <c:pt idx="146">
                  <c:v>5.03235E-2</c:v>
                </c:pt>
                <c:pt idx="147">
                  <c:v>4.7324900000000003E-2</c:v>
                </c:pt>
                <c:pt idx="148">
                  <c:v>6.0534900000000003E-2</c:v>
                </c:pt>
                <c:pt idx="149">
                  <c:v>6.0442999999999997E-2</c:v>
                </c:pt>
                <c:pt idx="150">
                  <c:v>6.7520399999999994E-2</c:v>
                </c:pt>
                <c:pt idx="151">
                  <c:v>6.76012E-2</c:v>
                </c:pt>
                <c:pt idx="152">
                  <c:v>5.0644099999999997E-2</c:v>
                </c:pt>
                <c:pt idx="153">
                  <c:v>5.0568599999999998E-2</c:v>
                </c:pt>
                <c:pt idx="154">
                  <c:v>3.5319900000000001E-2</c:v>
                </c:pt>
                <c:pt idx="155">
                  <c:v>4.2282399999999998E-2</c:v>
                </c:pt>
                <c:pt idx="156">
                  <c:v>3.92623E-2</c:v>
                </c:pt>
                <c:pt idx="157">
                  <c:v>4.1344100000000002E-2</c:v>
                </c:pt>
                <c:pt idx="158">
                  <c:v>3.6569999999999998E-2</c:v>
                </c:pt>
                <c:pt idx="159">
                  <c:v>6.2570200000000006E-2</c:v>
                </c:pt>
                <c:pt idx="160">
                  <c:v>4.2041599999999998E-2</c:v>
                </c:pt>
                <c:pt idx="161">
                  <c:v>4.58661E-2</c:v>
                </c:pt>
                <c:pt idx="162">
                  <c:v>4.4315899999999998E-2</c:v>
                </c:pt>
                <c:pt idx="163">
                  <c:v>5.3837799999999998E-2</c:v>
                </c:pt>
                <c:pt idx="164">
                  <c:v>4.5827600000000003E-2</c:v>
                </c:pt>
                <c:pt idx="165">
                  <c:v>3.6620300000000001E-2</c:v>
                </c:pt>
                <c:pt idx="166">
                  <c:v>4.4426599999999997E-2</c:v>
                </c:pt>
                <c:pt idx="167">
                  <c:v>5.70354E-2</c:v>
                </c:pt>
                <c:pt idx="168">
                  <c:v>3.8550300000000003E-2</c:v>
                </c:pt>
                <c:pt idx="169">
                  <c:v>4.51808E-2</c:v>
                </c:pt>
                <c:pt idx="170">
                  <c:v>3.9487700000000001E-2</c:v>
                </c:pt>
                <c:pt idx="171">
                  <c:v>3.9734400000000003E-2</c:v>
                </c:pt>
                <c:pt idx="172">
                  <c:v>5.4167300000000002E-2</c:v>
                </c:pt>
                <c:pt idx="173">
                  <c:v>4.7729899999999999E-2</c:v>
                </c:pt>
                <c:pt idx="174">
                  <c:v>5.2354199999999997E-2</c:v>
                </c:pt>
                <c:pt idx="175">
                  <c:v>4.8383299999999997E-2</c:v>
                </c:pt>
                <c:pt idx="176">
                  <c:v>5.24033E-2</c:v>
                </c:pt>
                <c:pt idx="177">
                  <c:v>4.4239199999999999E-2</c:v>
                </c:pt>
                <c:pt idx="178">
                  <c:v>5.0718300000000001E-2</c:v>
                </c:pt>
                <c:pt idx="179">
                  <c:v>4.4093100000000003E-2</c:v>
                </c:pt>
                <c:pt idx="180">
                  <c:v>5.4538999999999997E-2</c:v>
                </c:pt>
                <c:pt idx="181">
                  <c:v>3.8667300000000002E-2</c:v>
                </c:pt>
                <c:pt idx="182">
                  <c:v>5.3509300000000003E-2</c:v>
                </c:pt>
                <c:pt idx="183">
                  <c:v>4.3186299999999997E-2</c:v>
                </c:pt>
                <c:pt idx="184">
                  <c:v>5.4512900000000003E-2</c:v>
                </c:pt>
                <c:pt idx="185">
                  <c:v>4.0746499999999998E-2</c:v>
                </c:pt>
                <c:pt idx="186">
                  <c:v>4.7376500000000002E-2</c:v>
                </c:pt>
                <c:pt idx="187">
                  <c:v>4.4432800000000001E-2</c:v>
                </c:pt>
                <c:pt idx="188">
                  <c:v>3.6145900000000002E-2</c:v>
                </c:pt>
                <c:pt idx="189">
                  <c:v>5.7833700000000002E-2</c:v>
                </c:pt>
                <c:pt idx="190">
                  <c:v>5.4907299999999999E-2</c:v>
                </c:pt>
                <c:pt idx="191">
                  <c:v>4.4308699999999999E-2</c:v>
                </c:pt>
                <c:pt idx="192">
                  <c:v>3.5413399999999998E-2</c:v>
                </c:pt>
                <c:pt idx="193">
                  <c:v>4.0217200000000002E-2</c:v>
                </c:pt>
                <c:pt idx="194">
                  <c:v>5.3511200000000002E-2</c:v>
                </c:pt>
                <c:pt idx="195">
                  <c:v>3.8250699999999999E-2</c:v>
                </c:pt>
                <c:pt idx="196">
                  <c:v>3.4353099999999998E-2</c:v>
                </c:pt>
                <c:pt idx="197">
                  <c:v>5.8145500000000003E-2</c:v>
                </c:pt>
                <c:pt idx="198">
                  <c:v>6.5307699999999996E-2</c:v>
                </c:pt>
                <c:pt idx="199">
                  <c:v>4.3414300000000003E-2</c:v>
                </c:pt>
                <c:pt idx="200">
                  <c:v>4.2906100000000003E-2</c:v>
                </c:pt>
                <c:pt idx="201">
                  <c:v>5.6036299999999997E-2</c:v>
                </c:pt>
                <c:pt idx="202">
                  <c:v>7.4792800000000006E-2</c:v>
                </c:pt>
                <c:pt idx="203">
                  <c:v>5.9372399999999999E-2</c:v>
                </c:pt>
                <c:pt idx="204">
                  <c:v>5.3456999999999998E-2</c:v>
                </c:pt>
                <c:pt idx="205">
                  <c:v>5.13447E-2</c:v>
                </c:pt>
                <c:pt idx="206">
                  <c:v>4.7413999999999998E-2</c:v>
                </c:pt>
                <c:pt idx="207">
                  <c:v>4.2948899999999998E-2</c:v>
                </c:pt>
                <c:pt idx="208">
                  <c:v>3.7788700000000001E-2</c:v>
                </c:pt>
                <c:pt idx="209">
                  <c:v>3.3410599999999999E-2</c:v>
                </c:pt>
                <c:pt idx="210">
                  <c:v>3.1371599999999999E-2</c:v>
                </c:pt>
                <c:pt idx="211">
                  <c:v>3.5067099999999997E-2</c:v>
                </c:pt>
                <c:pt idx="212">
                  <c:v>6.3780299999999998E-2</c:v>
                </c:pt>
                <c:pt idx="213">
                  <c:v>7.0630100000000001E-2</c:v>
                </c:pt>
                <c:pt idx="214">
                  <c:v>5.62555E-2</c:v>
                </c:pt>
                <c:pt idx="215">
                  <c:v>3.9482000000000003E-2</c:v>
                </c:pt>
                <c:pt idx="216">
                  <c:v>3.50595E-2</c:v>
                </c:pt>
                <c:pt idx="217">
                  <c:v>4.6344700000000003E-2</c:v>
                </c:pt>
                <c:pt idx="218">
                  <c:v>5.5393900000000003E-2</c:v>
                </c:pt>
                <c:pt idx="219">
                  <c:v>4.6119199999999999E-2</c:v>
                </c:pt>
                <c:pt idx="220">
                  <c:v>4.1790300000000002E-2</c:v>
                </c:pt>
                <c:pt idx="221">
                  <c:v>5.1162100000000002E-2</c:v>
                </c:pt>
                <c:pt idx="222">
                  <c:v>5.3568999999999999E-2</c:v>
                </c:pt>
                <c:pt idx="223">
                  <c:v>5.0484500000000002E-2</c:v>
                </c:pt>
                <c:pt idx="224">
                  <c:v>4.86264E-2</c:v>
                </c:pt>
                <c:pt idx="225">
                  <c:v>6.9202799999999995E-2</c:v>
                </c:pt>
                <c:pt idx="226">
                  <c:v>6.6083799999999998E-2</c:v>
                </c:pt>
                <c:pt idx="227">
                  <c:v>4.6089199999999997E-2</c:v>
                </c:pt>
                <c:pt idx="228">
                  <c:v>7.2593500000000005E-2</c:v>
                </c:pt>
                <c:pt idx="229">
                  <c:v>6.5667699999999996E-2</c:v>
                </c:pt>
                <c:pt idx="230">
                  <c:v>5.2325000000000003E-2</c:v>
                </c:pt>
                <c:pt idx="231">
                  <c:v>5.1200000000000002E-2</c:v>
                </c:pt>
                <c:pt idx="232">
                  <c:v>5.4709899999999999E-2</c:v>
                </c:pt>
                <c:pt idx="233">
                  <c:v>3.8794099999999998E-2</c:v>
                </c:pt>
                <c:pt idx="234">
                  <c:v>4.31449E-2</c:v>
                </c:pt>
                <c:pt idx="235">
                  <c:v>4.28867E-2</c:v>
                </c:pt>
                <c:pt idx="236">
                  <c:v>4.25332E-2</c:v>
                </c:pt>
                <c:pt idx="237">
                  <c:v>3.44099E-2</c:v>
                </c:pt>
                <c:pt idx="238">
                  <c:v>4.4903400000000003E-2</c:v>
                </c:pt>
                <c:pt idx="239">
                  <c:v>6.68768E-2</c:v>
                </c:pt>
                <c:pt idx="240">
                  <c:v>3.8859600000000001E-2</c:v>
                </c:pt>
                <c:pt idx="241">
                  <c:v>4.6861699999999999E-2</c:v>
                </c:pt>
                <c:pt idx="242">
                  <c:v>4.7633000000000002E-2</c:v>
                </c:pt>
                <c:pt idx="243">
                  <c:v>3.8109499999999998E-2</c:v>
                </c:pt>
                <c:pt idx="244">
                  <c:v>4.0562300000000003E-2</c:v>
                </c:pt>
                <c:pt idx="245">
                  <c:v>6.1092300000000002E-2</c:v>
                </c:pt>
                <c:pt idx="246">
                  <c:v>4.4778600000000002E-2</c:v>
                </c:pt>
                <c:pt idx="247">
                  <c:v>4.2039899999999998E-2</c:v>
                </c:pt>
                <c:pt idx="248">
                  <c:v>4.5469700000000002E-2</c:v>
                </c:pt>
                <c:pt idx="249">
                  <c:v>4.6796999999999998E-2</c:v>
                </c:pt>
                <c:pt idx="250">
                  <c:v>5.5142099999999999E-2</c:v>
                </c:pt>
                <c:pt idx="251">
                  <c:v>4.8210799999999998E-2</c:v>
                </c:pt>
                <c:pt idx="252">
                  <c:v>4.1510699999999998E-2</c:v>
                </c:pt>
                <c:pt idx="253">
                  <c:v>4.4345900000000001E-2</c:v>
                </c:pt>
                <c:pt idx="254">
                  <c:v>5.2323099999999997E-2</c:v>
                </c:pt>
                <c:pt idx="255">
                  <c:v>4.2166200000000001E-2</c:v>
                </c:pt>
                <c:pt idx="256">
                  <c:v>3.2141599999999999E-2</c:v>
                </c:pt>
                <c:pt idx="257">
                  <c:v>4.2426800000000001E-2</c:v>
                </c:pt>
                <c:pt idx="258">
                  <c:v>4.7190099999999999E-2</c:v>
                </c:pt>
                <c:pt idx="259">
                  <c:v>4.3561700000000002E-2</c:v>
                </c:pt>
                <c:pt idx="260">
                  <c:v>4.0779599999999999E-2</c:v>
                </c:pt>
                <c:pt idx="261">
                  <c:v>3.2700100000000003E-2</c:v>
                </c:pt>
                <c:pt idx="262">
                  <c:v>3.4371499999999999E-2</c:v>
                </c:pt>
                <c:pt idx="263">
                  <c:v>3.8012799999999999E-2</c:v>
                </c:pt>
                <c:pt idx="264">
                  <c:v>3.50713E-2</c:v>
                </c:pt>
                <c:pt idx="265">
                  <c:v>4.3392399999999998E-2</c:v>
                </c:pt>
                <c:pt idx="266">
                  <c:v>4.6527899999999997E-2</c:v>
                </c:pt>
                <c:pt idx="267">
                  <c:v>4.9208799999999997E-2</c:v>
                </c:pt>
                <c:pt idx="268">
                  <c:v>2.7210100000000001E-2</c:v>
                </c:pt>
                <c:pt idx="269">
                  <c:v>3.74122E-2</c:v>
                </c:pt>
                <c:pt idx="270">
                  <c:v>4.1429500000000001E-2</c:v>
                </c:pt>
                <c:pt idx="271">
                  <c:v>3.53423E-2</c:v>
                </c:pt>
                <c:pt idx="272">
                  <c:v>3.6731199999999999E-2</c:v>
                </c:pt>
                <c:pt idx="273">
                  <c:v>3.7670299999999997E-2</c:v>
                </c:pt>
                <c:pt idx="274">
                  <c:v>4.6453000000000001E-2</c:v>
                </c:pt>
                <c:pt idx="275">
                  <c:v>4.5049899999999997E-2</c:v>
                </c:pt>
                <c:pt idx="276">
                  <c:v>4.1627600000000001E-2</c:v>
                </c:pt>
                <c:pt idx="277">
                  <c:v>4.5786199999999999E-2</c:v>
                </c:pt>
                <c:pt idx="278">
                  <c:v>4.8732299999999999E-2</c:v>
                </c:pt>
                <c:pt idx="279">
                  <c:v>5.2011099999999998E-2</c:v>
                </c:pt>
                <c:pt idx="280">
                  <c:v>4.5957999999999999E-2</c:v>
                </c:pt>
                <c:pt idx="281">
                  <c:v>4.1078900000000002E-2</c:v>
                </c:pt>
                <c:pt idx="282">
                  <c:v>5.5768100000000001E-2</c:v>
                </c:pt>
                <c:pt idx="283">
                  <c:v>3.5345500000000002E-2</c:v>
                </c:pt>
                <c:pt idx="284">
                  <c:v>4.9167700000000002E-2</c:v>
                </c:pt>
                <c:pt idx="285">
                  <c:v>4.7555100000000003E-2</c:v>
                </c:pt>
                <c:pt idx="286">
                  <c:v>3.3061199999999999E-2</c:v>
                </c:pt>
                <c:pt idx="287">
                  <c:v>4.5464400000000002E-2</c:v>
                </c:pt>
                <c:pt idx="288">
                  <c:v>4.1521299999999997E-2</c:v>
                </c:pt>
                <c:pt idx="289">
                  <c:v>5.2137099999999999E-2</c:v>
                </c:pt>
                <c:pt idx="290">
                  <c:v>4.23124E-2</c:v>
                </c:pt>
                <c:pt idx="291">
                  <c:v>4.85412E-2</c:v>
                </c:pt>
                <c:pt idx="292">
                  <c:v>3.3879100000000002E-2</c:v>
                </c:pt>
                <c:pt idx="293">
                  <c:v>4.7490499999999998E-2</c:v>
                </c:pt>
                <c:pt idx="294">
                  <c:v>6.5098299999999998E-2</c:v>
                </c:pt>
                <c:pt idx="295">
                  <c:v>4.4222499999999998E-2</c:v>
                </c:pt>
                <c:pt idx="296">
                  <c:v>3.3116199999999998E-2</c:v>
                </c:pt>
                <c:pt idx="297">
                  <c:v>3.5088500000000002E-2</c:v>
                </c:pt>
                <c:pt idx="298">
                  <c:v>4.0119299999999997E-2</c:v>
                </c:pt>
                <c:pt idx="299">
                  <c:v>5.64898E-2</c:v>
                </c:pt>
                <c:pt idx="300">
                  <c:v>4.0546100000000002E-2</c:v>
                </c:pt>
                <c:pt idx="301">
                  <c:v>5.0693599999999998E-2</c:v>
                </c:pt>
                <c:pt idx="302">
                  <c:v>4.3891300000000001E-2</c:v>
                </c:pt>
                <c:pt idx="303">
                  <c:v>4.2929099999999998E-2</c:v>
                </c:pt>
                <c:pt idx="304">
                  <c:v>4.8366199999999998E-2</c:v>
                </c:pt>
                <c:pt idx="305">
                  <c:v>4.4426800000000002E-2</c:v>
                </c:pt>
                <c:pt idx="306">
                  <c:v>4.3802500000000001E-2</c:v>
                </c:pt>
                <c:pt idx="307">
                  <c:v>4.6573000000000003E-2</c:v>
                </c:pt>
                <c:pt idx="308">
                  <c:v>4.80159E-2</c:v>
                </c:pt>
                <c:pt idx="309">
                  <c:v>4.4733599999999998E-2</c:v>
                </c:pt>
                <c:pt idx="310">
                  <c:v>5.89673E-2</c:v>
                </c:pt>
                <c:pt idx="311">
                  <c:v>4.7198400000000001E-2</c:v>
                </c:pt>
                <c:pt idx="312">
                  <c:v>4.3415299999999997E-2</c:v>
                </c:pt>
                <c:pt idx="313">
                  <c:v>4.7347300000000002E-2</c:v>
                </c:pt>
                <c:pt idx="314">
                  <c:v>4.8907899999999997E-2</c:v>
                </c:pt>
                <c:pt idx="315">
                  <c:v>4.3761500000000002E-2</c:v>
                </c:pt>
                <c:pt idx="316">
                  <c:v>4.5674699999999999E-2</c:v>
                </c:pt>
                <c:pt idx="317">
                  <c:v>4.5379099999999999E-2</c:v>
                </c:pt>
                <c:pt idx="318">
                  <c:v>5.9786300000000001E-2</c:v>
                </c:pt>
                <c:pt idx="319">
                  <c:v>3.6331599999999999E-2</c:v>
                </c:pt>
                <c:pt idx="320">
                  <c:v>4.9081699999999999E-2</c:v>
                </c:pt>
                <c:pt idx="321">
                  <c:v>4.7070000000000001E-2</c:v>
                </c:pt>
                <c:pt idx="322">
                  <c:v>4.6390899999999999E-2</c:v>
                </c:pt>
                <c:pt idx="323">
                  <c:v>4.7445399999999999E-2</c:v>
                </c:pt>
                <c:pt idx="324">
                  <c:v>4.5481199999999999E-2</c:v>
                </c:pt>
                <c:pt idx="325">
                  <c:v>4.9371600000000002E-2</c:v>
                </c:pt>
                <c:pt idx="326">
                  <c:v>5.5239200000000002E-2</c:v>
                </c:pt>
                <c:pt idx="327">
                  <c:v>4.4413500000000002E-2</c:v>
                </c:pt>
                <c:pt idx="328">
                  <c:v>5.3616799999999999E-2</c:v>
                </c:pt>
                <c:pt idx="329">
                  <c:v>4.0890599999999999E-2</c:v>
                </c:pt>
                <c:pt idx="330">
                  <c:v>5.10228E-2</c:v>
                </c:pt>
                <c:pt idx="331">
                  <c:v>5.9297599999999999E-2</c:v>
                </c:pt>
                <c:pt idx="332">
                  <c:v>3.4861200000000002E-2</c:v>
                </c:pt>
                <c:pt idx="333">
                  <c:v>4.6860300000000001E-2</c:v>
                </c:pt>
                <c:pt idx="334">
                  <c:v>5.3161899999999998E-2</c:v>
                </c:pt>
                <c:pt idx="335">
                  <c:v>3.4857399999999997E-2</c:v>
                </c:pt>
                <c:pt idx="336">
                  <c:v>5.3239500000000002E-2</c:v>
                </c:pt>
                <c:pt idx="337">
                  <c:v>6.25082E-2</c:v>
                </c:pt>
                <c:pt idx="338">
                  <c:v>4.9979099999999999E-2</c:v>
                </c:pt>
                <c:pt idx="339">
                  <c:v>5.1302899999999999E-2</c:v>
                </c:pt>
                <c:pt idx="340">
                  <c:v>4.4614399999999999E-2</c:v>
                </c:pt>
                <c:pt idx="341">
                  <c:v>3.5371100000000003E-2</c:v>
                </c:pt>
                <c:pt idx="342">
                  <c:v>3.6525099999999998E-2</c:v>
                </c:pt>
                <c:pt idx="343">
                  <c:v>3.5750299999999999E-2</c:v>
                </c:pt>
                <c:pt idx="344">
                  <c:v>3.5816300000000002E-2</c:v>
                </c:pt>
                <c:pt idx="345">
                  <c:v>4.7229899999999998E-2</c:v>
                </c:pt>
                <c:pt idx="346">
                  <c:v>4.3922500000000003E-2</c:v>
                </c:pt>
                <c:pt idx="347">
                  <c:v>4.6323700000000002E-2</c:v>
                </c:pt>
                <c:pt idx="348">
                  <c:v>4.3101899999999999E-2</c:v>
                </c:pt>
                <c:pt idx="349">
                  <c:v>3.3244200000000002E-2</c:v>
                </c:pt>
                <c:pt idx="350">
                  <c:v>4.4140499999999999E-2</c:v>
                </c:pt>
                <c:pt idx="351">
                  <c:v>3.2636999999999999E-2</c:v>
                </c:pt>
                <c:pt idx="352">
                  <c:v>3.6163099999999997E-2</c:v>
                </c:pt>
                <c:pt idx="353">
                  <c:v>4.4873999999999997E-2</c:v>
                </c:pt>
                <c:pt idx="354">
                  <c:v>2.4838200000000001E-2</c:v>
                </c:pt>
                <c:pt idx="355">
                  <c:v>3.59581E-2</c:v>
                </c:pt>
                <c:pt idx="356">
                  <c:v>3.2342799999999998E-2</c:v>
                </c:pt>
                <c:pt idx="357">
                  <c:v>4.1661499999999997E-2</c:v>
                </c:pt>
                <c:pt idx="358">
                  <c:v>3.7723E-2</c:v>
                </c:pt>
                <c:pt idx="359">
                  <c:v>3.1170199999999999E-2</c:v>
                </c:pt>
                <c:pt idx="360">
                  <c:v>4.8565200000000003E-2</c:v>
                </c:pt>
                <c:pt idx="361">
                  <c:v>4.2418400000000002E-2</c:v>
                </c:pt>
                <c:pt idx="362">
                  <c:v>5.61672E-2</c:v>
                </c:pt>
                <c:pt idx="363">
                  <c:v>5.0535299999999998E-2</c:v>
                </c:pt>
                <c:pt idx="364">
                  <c:v>5.6665600000000003E-2</c:v>
                </c:pt>
                <c:pt idx="365">
                  <c:v>4.7189300000000003E-2</c:v>
                </c:pt>
                <c:pt idx="366">
                  <c:v>5.0207000000000002E-2</c:v>
                </c:pt>
                <c:pt idx="367">
                  <c:v>4.7532699999999997E-2</c:v>
                </c:pt>
                <c:pt idx="368">
                  <c:v>4.1317199999999998E-2</c:v>
                </c:pt>
                <c:pt idx="369">
                  <c:v>5.0447199999999998E-2</c:v>
                </c:pt>
                <c:pt idx="370">
                  <c:v>3.8488599999999998E-2</c:v>
                </c:pt>
                <c:pt idx="371">
                  <c:v>2.8883499999999999E-2</c:v>
                </c:pt>
                <c:pt idx="372">
                  <c:v>4.3505000000000002E-2</c:v>
                </c:pt>
                <c:pt idx="373">
                  <c:v>3.46828E-2</c:v>
                </c:pt>
                <c:pt idx="374">
                  <c:v>3.88615E-2</c:v>
                </c:pt>
                <c:pt idx="375">
                  <c:v>4.0958899999999999E-2</c:v>
                </c:pt>
                <c:pt idx="376">
                  <c:v>3.6448000000000001E-2</c:v>
                </c:pt>
                <c:pt idx="377">
                  <c:v>3.61654E-2</c:v>
                </c:pt>
                <c:pt idx="378">
                  <c:v>3.02603E-2</c:v>
                </c:pt>
                <c:pt idx="379">
                  <c:v>3.5653600000000001E-2</c:v>
                </c:pt>
                <c:pt idx="380">
                  <c:v>4.4654899999999997E-2</c:v>
                </c:pt>
                <c:pt idx="381">
                  <c:v>4.0987799999999998E-2</c:v>
                </c:pt>
                <c:pt idx="382">
                  <c:v>3.1300599999999998E-2</c:v>
                </c:pt>
                <c:pt idx="383">
                  <c:v>3.7582200000000003E-2</c:v>
                </c:pt>
                <c:pt idx="384">
                  <c:v>4.5046700000000002E-2</c:v>
                </c:pt>
                <c:pt idx="385">
                  <c:v>4.1289399999999997E-2</c:v>
                </c:pt>
                <c:pt idx="386">
                  <c:v>4.5021499999999999E-2</c:v>
                </c:pt>
                <c:pt idx="387">
                  <c:v>3.6863899999999998E-2</c:v>
                </c:pt>
                <c:pt idx="388">
                  <c:v>4.9189400000000001E-2</c:v>
                </c:pt>
                <c:pt idx="389">
                  <c:v>4.7181399999999998E-2</c:v>
                </c:pt>
                <c:pt idx="390">
                  <c:v>4.4436000000000003E-2</c:v>
                </c:pt>
                <c:pt idx="391">
                  <c:v>5.7349700000000003E-2</c:v>
                </c:pt>
                <c:pt idx="392">
                  <c:v>4.3335400000000003E-2</c:v>
                </c:pt>
                <c:pt idx="393">
                  <c:v>5.0120199999999997E-2</c:v>
                </c:pt>
                <c:pt idx="394">
                  <c:v>4.6660600000000003E-2</c:v>
                </c:pt>
                <c:pt idx="395">
                  <c:v>4.0287900000000001E-2</c:v>
                </c:pt>
                <c:pt idx="396">
                  <c:v>4.7612599999999998E-2</c:v>
                </c:pt>
                <c:pt idx="397">
                  <c:v>5.9436000000000003E-2</c:v>
                </c:pt>
                <c:pt idx="398">
                  <c:v>6.0655100000000003E-2</c:v>
                </c:pt>
                <c:pt idx="399">
                  <c:v>8.2858200000000007E-2</c:v>
                </c:pt>
                <c:pt idx="400">
                  <c:v>0.1344273</c:v>
                </c:pt>
                <c:pt idx="401">
                  <c:v>0.1410187</c:v>
                </c:pt>
                <c:pt idx="402">
                  <c:v>0.14238229999999999</c:v>
                </c:pt>
                <c:pt idx="403">
                  <c:v>0.12955810000000001</c:v>
                </c:pt>
                <c:pt idx="404">
                  <c:v>0.1367411</c:v>
                </c:pt>
                <c:pt idx="405">
                  <c:v>0.1227394</c:v>
                </c:pt>
                <c:pt idx="406">
                  <c:v>0.13440179999999999</c:v>
                </c:pt>
                <c:pt idx="407">
                  <c:v>0.13975019999999999</c:v>
                </c:pt>
                <c:pt idx="408">
                  <c:v>0.13445380000000001</c:v>
                </c:pt>
                <c:pt idx="409">
                  <c:v>0.1305432</c:v>
                </c:pt>
                <c:pt idx="410">
                  <c:v>0.1409917</c:v>
                </c:pt>
                <c:pt idx="411">
                  <c:v>0.12519859999999999</c:v>
                </c:pt>
                <c:pt idx="412">
                  <c:v>0.1231526</c:v>
                </c:pt>
                <c:pt idx="413">
                  <c:v>0.16890150000000001</c:v>
                </c:pt>
                <c:pt idx="414">
                  <c:v>0.16443540000000001</c:v>
                </c:pt>
                <c:pt idx="415">
                  <c:v>0.1084788</c:v>
                </c:pt>
                <c:pt idx="416">
                  <c:v>9.24981E-2</c:v>
                </c:pt>
                <c:pt idx="417">
                  <c:v>0.10949879999999999</c:v>
                </c:pt>
                <c:pt idx="418">
                  <c:v>0.10972030000000001</c:v>
                </c:pt>
                <c:pt idx="419">
                  <c:v>0.1030093</c:v>
                </c:pt>
                <c:pt idx="420">
                  <c:v>8.9663400000000004E-2</c:v>
                </c:pt>
                <c:pt idx="421">
                  <c:v>9.6974900000000003E-2</c:v>
                </c:pt>
                <c:pt idx="422">
                  <c:v>6.4599799999999999E-2</c:v>
                </c:pt>
                <c:pt idx="423">
                  <c:v>8.1458799999999998E-2</c:v>
                </c:pt>
                <c:pt idx="424">
                  <c:v>4.1762899999999999E-2</c:v>
                </c:pt>
                <c:pt idx="425">
                  <c:v>6.8558400000000005E-2</c:v>
                </c:pt>
                <c:pt idx="426">
                  <c:v>4.54735E-2</c:v>
                </c:pt>
                <c:pt idx="427">
                  <c:v>4.3114800000000002E-2</c:v>
                </c:pt>
                <c:pt idx="428">
                  <c:v>4.3554599999999999E-2</c:v>
                </c:pt>
                <c:pt idx="429">
                  <c:v>5.0492599999999999E-2</c:v>
                </c:pt>
                <c:pt idx="430">
                  <c:v>4.4665000000000003E-2</c:v>
                </c:pt>
                <c:pt idx="431">
                  <c:v>4.0307599999999999E-2</c:v>
                </c:pt>
                <c:pt idx="432">
                  <c:v>5.0695499999999998E-2</c:v>
                </c:pt>
                <c:pt idx="433">
                  <c:v>3.6440500000000001E-2</c:v>
                </c:pt>
                <c:pt idx="434">
                  <c:v>3.0260100000000002E-2</c:v>
                </c:pt>
                <c:pt idx="435">
                  <c:v>2.8192700000000001E-2</c:v>
                </c:pt>
                <c:pt idx="436">
                  <c:v>3.5710400000000003E-2</c:v>
                </c:pt>
                <c:pt idx="437">
                  <c:v>3.95789E-2</c:v>
                </c:pt>
                <c:pt idx="438">
                  <c:v>4.3327400000000002E-2</c:v>
                </c:pt>
                <c:pt idx="439">
                  <c:v>3.8288099999999999E-2</c:v>
                </c:pt>
                <c:pt idx="440">
                  <c:v>5.3336399999999999E-2</c:v>
                </c:pt>
                <c:pt idx="441">
                  <c:v>5.6664699999999998E-2</c:v>
                </c:pt>
                <c:pt idx="442">
                  <c:v>6.2449699999999997E-2</c:v>
                </c:pt>
                <c:pt idx="443">
                  <c:v>7.6858200000000002E-2</c:v>
                </c:pt>
                <c:pt idx="444">
                  <c:v>7.3428900000000005E-2</c:v>
                </c:pt>
                <c:pt idx="445">
                  <c:v>4.9828600000000001E-2</c:v>
                </c:pt>
                <c:pt idx="446">
                  <c:v>3.6215299999999999E-2</c:v>
                </c:pt>
                <c:pt idx="447">
                  <c:v>3.8024599999999999E-2</c:v>
                </c:pt>
                <c:pt idx="448">
                  <c:v>4.7109600000000001E-2</c:v>
                </c:pt>
                <c:pt idx="449">
                  <c:v>5.7607899999999997E-2</c:v>
                </c:pt>
                <c:pt idx="450">
                  <c:v>6.4182299999999998E-2</c:v>
                </c:pt>
                <c:pt idx="451">
                  <c:v>4.9146700000000001E-2</c:v>
                </c:pt>
                <c:pt idx="452">
                  <c:v>4.4561799999999999E-2</c:v>
                </c:pt>
                <c:pt idx="453">
                  <c:v>5.6881899999999999E-2</c:v>
                </c:pt>
                <c:pt idx="454">
                  <c:v>4.2354999999999997E-2</c:v>
                </c:pt>
                <c:pt idx="455">
                  <c:v>4.8747899999999997E-2</c:v>
                </c:pt>
                <c:pt idx="456">
                  <c:v>4.1163400000000003E-2</c:v>
                </c:pt>
                <c:pt idx="457">
                  <c:v>3.6635000000000001E-2</c:v>
                </c:pt>
                <c:pt idx="458">
                  <c:v>3.5099499999999999E-2</c:v>
                </c:pt>
                <c:pt idx="459">
                  <c:v>5.1305200000000002E-2</c:v>
                </c:pt>
                <c:pt idx="460">
                  <c:v>4.6464400000000003E-2</c:v>
                </c:pt>
                <c:pt idx="461">
                  <c:v>5.5186600000000002E-2</c:v>
                </c:pt>
                <c:pt idx="462">
                  <c:v>5.2622200000000001E-2</c:v>
                </c:pt>
                <c:pt idx="463">
                  <c:v>4.3579699999999999E-2</c:v>
                </c:pt>
                <c:pt idx="464">
                  <c:v>4.2454699999999998E-2</c:v>
                </c:pt>
                <c:pt idx="465">
                  <c:v>3.5097000000000003E-2</c:v>
                </c:pt>
                <c:pt idx="466">
                  <c:v>4.1531800000000001E-2</c:v>
                </c:pt>
                <c:pt idx="467">
                  <c:v>3.4424499999999997E-2</c:v>
                </c:pt>
                <c:pt idx="468">
                  <c:v>5.5000899999999998E-2</c:v>
                </c:pt>
                <c:pt idx="469">
                  <c:v>4.1596399999999999E-2</c:v>
                </c:pt>
                <c:pt idx="470">
                  <c:v>4.1658199999999999E-2</c:v>
                </c:pt>
                <c:pt idx="471">
                  <c:v>3.0518300000000002E-2</c:v>
                </c:pt>
                <c:pt idx="472">
                  <c:v>4.5646800000000001E-2</c:v>
                </c:pt>
                <c:pt idx="473">
                  <c:v>5.2219300000000003E-2</c:v>
                </c:pt>
                <c:pt idx="474">
                  <c:v>4.7683299999999998E-2</c:v>
                </c:pt>
                <c:pt idx="475">
                  <c:v>4.9797300000000003E-2</c:v>
                </c:pt>
                <c:pt idx="476">
                  <c:v>7.1573899999999996E-2</c:v>
                </c:pt>
                <c:pt idx="477">
                  <c:v>4.1814700000000003E-2</c:v>
                </c:pt>
                <c:pt idx="478">
                  <c:v>5.3433599999999998E-2</c:v>
                </c:pt>
                <c:pt idx="479">
                  <c:v>5.47401E-2</c:v>
                </c:pt>
                <c:pt idx="480">
                  <c:v>3.55783E-2</c:v>
                </c:pt>
                <c:pt idx="481">
                  <c:v>5.99511E-2</c:v>
                </c:pt>
                <c:pt idx="482">
                  <c:v>4.2690699999999998E-2</c:v>
                </c:pt>
                <c:pt idx="483">
                  <c:v>4.8023900000000001E-2</c:v>
                </c:pt>
                <c:pt idx="484">
                  <c:v>3.4383900000000002E-2</c:v>
                </c:pt>
                <c:pt idx="485">
                  <c:v>3.2903000000000002E-2</c:v>
                </c:pt>
                <c:pt idx="486">
                  <c:v>4.55729E-2</c:v>
                </c:pt>
                <c:pt idx="487">
                  <c:v>3.8699200000000003E-2</c:v>
                </c:pt>
                <c:pt idx="488">
                  <c:v>3.4894300000000003E-2</c:v>
                </c:pt>
                <c:pt idx="489">
                  <c:v>4.5086800000000003E-2</c:v>
                </c:pt>
                <c:pt idx="490">
                  <c:v>5.1114E-2</c:v>
                </c:pt>
                <c:pt idx="491">
                  <c:v>6.5717300000000006E-2</c:v>
                </c:pt>
                <c:pt idx="492">
                  <c:v>4.7515599999999998E-2</c:v>
                </c:pt>
                <c:pt idx="493">
                  <c:v>4.3389999999999998E-2</c:v>
                </c:pt>
                <c:pt idx="494">
                  <c:v>4.7781799999999999E-2</c:v>
                </c:pt>
                <c:pt idx="495">
                  <c:v>4.0354399999999999E-2</c:v>
                </c:pt>
                <c:pt idx="496">
                  <c:v>3.8147800000000003E-2</c:v>
                </c:pt>
                <c:pt idx="497">
                  <c:v>4.95687E-2</c:v>
                </c:pt>
                <c:pt idx="498">
                  <c:v>4.0361500000000002E-2</c:v>
                </c:pt>
                <c:pt idx="499">
                  <c:v>4.4764400000000003E-2</c:v>
                </c:pt>
                <c:pt idx="500">
                  <c:v>4.6443699999999997E-2</c:v>
                </c:pt>
                <c:pt idx="501">
                  <c:v>5.0498599999999998E-2</c:v>
                </c:pt>
                <c:pt idx="502">
                  <c:v>4.1728700000000001E-2</c:v>
                </c:pt>
                <c:pt idx="503">
                  <c:v>6.8015599999999996E-2</c:v>
                </c:pt>
                <c:pt idx="504">
                  <c:v>4.8738099999999999E-2</c:v>
                </c:pt>
                <c:pt idx="505">
                  <c:v>5.8189900000000003E-2</c:v>
                </c:pt>
                <c:pt idx="506">
                  <c:v>3.5714099999999999E-2</c:v>
                </c:pt>
                <c:pt idx="507">
                  <c:v>4.6889699999999999E-2</c:v>
                </c:pt>
                <c:pt idx="508">
                  <c:v>6.0811700000000003E-2</c:v>
                </c:pt>
                <c:pt idx="509">
                  <c:v>4.0984300000000001E-2</c:v>
                </c:pt>
                <c:pt idx="510">
                  <c:v>5.0952999999999998E-2</c:v>
                </c:pt>
                <c:pt idx="511">
                  <c:v>7.4359400000000006E-2</c:v>
                </c:pt>
                <c:pt idx="512">
                  <c:v>5.8136800000000002E-2</c:v>
                </c:pt>
                <c:pt idx="513">
                  <c:v>4.5886499999999997E-2</c:v>
                </c:pt>
                <c:pt idx="514">
                  <c:v>5.5531200000000003E-2</c:v>
                </c:pt>
                <c:pt idx="515">
                  <c:v>5.1348999999999999E-2</c:v>
                </c:pt>
                <c:pt idx="516">
                  <c:v>4.8198199999999997E-2</c:v>
                </c:pt>
                <c:pt idx="517">
                  <c:v>4.1229500000000002E-2</c:v>
                </c:pt>
                <c:pt idx="518">
                  <c:v>4.6285600000000003E-2</c:v>
                </c:pt>
                <c:pt idx="519">
                  <c:v>3.2410599999999998E-2</c:v>
                </c:pt>
                <c:pt idx="520">
                  <c:v>4.6459199999999999E-2</c:v>
                </c:pt>
                <c:pt idx="521">
                  <c:v>4.5084899999999997E-2</c:v>
                </c:pt>
                <c:pt idx="522">
                  <c:v>3.9239700000000002E-2</c:v>
                </c:pt>
                <c:pt idx="523">
                  <c:v>4.6916199999999998E-2</c:v>
                </c:pt>
                <c:pt idx="524">
                  <c:v>4.10376E-2</c:v>
                </c:pt>
                <c:pt idx="525">
                  <c:v>4.2427600000000003E-2</c:v>
                </c:pt>
                <c:pt idx="526">
                  <c:v>4.9777799999999997E-2</c:v>
                </c:pt>
                <c:pt idx="527">
                  <c:v>4.4977200000000002E-2</c:v>
                </c:pt>
                <c:pt idx="528">
                  <c:v>5.4134799999999997E-2</c:v>
                </c:pt>
                <c:pt idx="529">
                  <c:v>4.5718500000000002E-2</c:v>
                </c:pt>
                <c:pt idx="530">
                  <c:v>3.8235699999999997E-2</c:v>
                </c:pt>
                <c:pt idx="531">
                  <c:v>3.1454900000000001E-2</c:v>
                </c:pt>
                <c:pt idx="532">
                  <c:v>4.9763000000000002E-2</c:v>
                </c:pt>
                <c:pt idx="533">
                  <c:v>4.4863800000000002E-2</c:v>
                </c:pt>
                <c:pt idx="534">
                  <c:v>4.4444900000000002E-2</c:v>
                </c:pt>
                <c:pt idx="535">
                  <c:v>9.6415000000000001E-2</c:v>
                </c:pt>
                <c:pt idx="536">
                  <c:v>8.7203900000000001E-2</c:v>
                </c:pt>
                <c:pt idx="537">
                  <c:v>6.7699099999999998E-2</c:v>
                </c:pt>
                <c:pt idx="538">
                  <c:v>7.9287200000000002E-2</c:v>
                </c:pt>
                <c:pt idx="539">
                  <c:v>3.9082699999999998E-2</c:v>
                </c:pt>
                <c:pt idx="540">
                  <c:v>7.6536300000000002E-2</c:v>
                </c:pt>
                <c:pt idx="541">
                  <c:v>7.6583799999999994E-2</c:v>
                </c:pt>
                <c:pt idx="542">
                  <c:v>8.6699799999999994E-2</c:v>
                </c:pt>
                <c:pt idx="543">
                  <c:v>4.5610600000000001E-2</c:v>
                </c:pt>
                <c:pt idx="544">
                  <c:v>5.5936E-2</c:v>
                </c:pt>
                <c:pt idx="545">
                  <c:v>7.9041100000000003E-2</c:v>
                </c:pt>
                <c:pt idx="546">
                  <c:v>7.6822100000000004E-2</c:v>
                </c:pt>
                <c:pt idx="547">
                  <c:v>5.8879099999999997E-2</c:v>
                </c:pt>
                <c:pt idx="548">
                  <c:v>7.4575900000000001E-2</c:v>
                </c:pt>
                <c:pt idx="549">
                  <c:v>5.2497700000000001E-2</c:v>
                </c:pt>
                <c:pt idx="550">
                  <c:v>7.1564000000000003E-2</c:v>
                </c:pt>
                <c:pt idx="551">
                  <c:v>4.1717499999999998E-2</c:v>
                </c:pt>
                <c:pt idx="552">
                  <c:v>3.3071400000000001E-2</c:v>
                </c:pt>
                <c:pt idx="553">
                  <c:v>3.5102500000000002E-2</c:v>
                </c:pt>
                <c:pt idx="554">
                  <c:v>4.6931199999999999E-2</c:v>
                </c:pt>
                <c:pt idx="555">
                  <c:v>3.4073600000000002E-2</c:v>
                </c:pt>
                <c:pt idx="556">
                  <c:v>4.2517800000000001E-2</c:v>
                </c:pt>
                <c:pt idx="557">
                  <c:v>3.3816899999999997E-2</c:v>
                </c:pt>
                <c:pt idx="558">
                  <c:v>3.7223100000000002E-2</c:v>
                </c:pt>
                <c:pt idx="559">
                  <c:v>4.3716900000000003E-2</c:v>
                </c:pt>
                <c:pt idx="560">
                  <c:v>3.4350800000000001E-2</c:v>
                </c:pt>
                <c:pt idx="561">
                  <c:v>4.8803300000000001E-2</c:v>
                </c:pt>
                <c:pt idx="562">
                  <c:v>5.39969E-2</c:v>
                </c:pt>
                <c:pt idx="563">
                  <c:v>5.06116E-2</c:v>
                </c:pt>
                <c:pt idx="564">
                  <c:v>7.4601700000000007E-2</c:v>
                </c:pt>
                <c:pt idx="565">
                  <c:v>5.2953399999999998E-2</c:v>
                </c:pt>
                <c:pt idx="566">
                  <c:v>3.0077099999999999E-2</c:v>
                </c:pt>
                <c:pt idx="567">
                  <c:v>5.5245700000000002E-2</c:v>
                </c:pt>
                <c:pt idx="568">
                  <c:v>4.0079700000000003E-2</c:v>
                </c:pt>
                <c:pt idx="569">
                  <c:v>5.7014599999999999E-2</c:v>
                </c:pt>
                <c:pt idx="570">
                  <c:v>5.0742700000000002E-2</c:v>
                </c:pt>
                <c:pt idx="571">
                  <c:v>3.9228100000000002E-2</c:v>
                </c:pt>
                <c:pt idx="572">
                  <c:v>2.5452300000000001E-2</c:v>
                </c:pt>
                <c:pt idx="573">
                  <c:v>2.8536700000000002E-2</c:v>
                </c:pt>
                <c:pt idx="574">
                  <c:v>3.2180500000000001E-2</c:v>
                </c:pt>
                <c:pt idx="575">
                  <c:v>4.1104300000000003E-2</c:v>
                </c:pt>
                <c:pt idx="576">
                  <c:v>4.3235999999999997E-2</c:v>
                </c:pt>
                <c:pt idx="577">
                  <c:v>4.29439E-2</c:v>
                </c:pt>
                <c:pt idx="578">
                  <c:v>2.8695700000000001E-2</c:v>
                </c:pt>
                <c:pt idx="579">
                  <c:v>5.85105E-2</c:v>
                </c:pt>
                <c:pt idx="580">
                  <c:v>5.2250199999999997E-2</c:v>
                </c:pt>
                <c:pt idx="581">
                  <c:v>4.51639E-2</c:v>
                </c:pt>
                <c:pt idx="582">
                  <c:v>5.0536400000000002E-2</c:v>
                </c:pt>
                <c:pt idx="583">
                  <c:v>6.2563800000000003E-2</c:v>
                </c:pt>
                <c:pt idx="584">
                  <c:v>3.4979799999999998E-2</c:v>
                </c:pt>
                <c:pt idx="585">
                  <c:v>3.85898E-2</c:v>
                </c:pt>
                <c:pt idx="586">
                  <c:v>6.3106700000000002E-2</c:v>
                </c:pt>
                <c:pt idx="587">
                  <c:v>7.3299500000000004E-2</c:v>
                </c:pt>
                <c:pt idx="588">
                  <c:v>5.3504299999999998E-2</c:v>
                </c:pt>
                <c:pt idx="589">
                  <c:v>4.5846600000000001E-2</c:v>
                </c:pt>
                <c:pt idx="590">
                  <c:v>6.3309299999999999E-2</c:v>
                </c:pt>
                <c:pt idx="591">
                  <c:v>5.6574699999999999E-2</c:v>
                </c:pt>
                <c:pt idx="592">
                  <c:v>4.6624499999999999E-2</c:v>
                </c:pt>
                <c:pt idx="593">
                  <c:v>5.6330699999999997E-2</c:v>
                </c:pt>
                <c:pt idx="594">
                  <c:v>5.9090400000000001E-2</c:v>
                </c:pt>
                <c:pt idx="595">
                  <c:v>5.3424800000000001E-2</c:v>
                </c:pt>
                <c:pt idx="596">
                  <c:v>3.7961300000000003E-2</c:v>
                </c:pt>
                <c:pt idx="597">
                  <c:v>4.9256099999999997E-2</c:v>
                </c:pt>
                <c:pt idx="598">
                  <c:v>3.1589800000000001E-2</c:v>
                </c:pt>
                <c:pt idx="599">
                  <c:v>3.9669000000000003E-2</c:v>
                </c:pt>
                <c:pt idx="600">
                  <c:v>4.0676200000000003E-2</c:v>
                </c:pt>
                <c:pt idx="601">
                  <c:v>3.8998199999999997E-2</c:v>
                </c:pt>
                <c:pt idx="602">
                  <c:v>4.3398300000000001E-2</c:v>
                </c:pt>
                <c:pt idx="603">
                  <c:v>6.4145099999999997E-2</c:v>
                </c:pt>
                <c:pt idx="604">
                  <c:v>4.5658600000000001E-2</c:v>
                </c:pt>
                <c:pt idx="605">
                  <c:v>4.2057600000000001E-2</c:v>
                </c:pt>
                <c:pt idx="606">
                  <c:v>5.4596100000000002E-2</c:v>
                </c:pt>
                <c:pt idx="607">
                  <c:v>3.4784000000000002E-2</c:v>
                </c:pt>
                <c:pt idx="608">
                  <c:v>3.8355899999999998E-2</c:v>
                </c:pt>
                <c:pt idx="609">
                  <c:v>3.6938600000000002E-2</c:v>
                </c:pt>
                <c:pt idx="610">
                  <c:v>6.9038000000000002E-2</c:v>
                </c:pt>
                <c:pt idx="611">
                  <c:v>6.9439600000000004E-2</c:v>
                </c:pt>
                <c:pt idx="612">
                  <c:v>5.6227199999999998E-2</c:v>
                </c:pt>
                <c:pt idx="613">
                  <c:v>7.3829400000000003E-2</c:v>
                </c:pt>
                <c:pt idx="614">
                  <c:v>7.3097099999999998E-2</c:v>
                </c:pt>
                <c:pt idx="615">
                  <c:v>7.3925500000000005E-2</c:v>
                </c:pt>
                <c:pt idx="616">
                  <c:v>8.2290100000000005E-2</c:v>
                </c:pt>
                <c:pt idx="617">
                  <c:v>5.3460399999999998E-2</c:v>
                </c:pt>
                <c:pt idx="618">
                  <c:v>7.5206099999999998E-2</c:v>
                </c:pt>
                <c:pt idx="619">
                  <c:v>5.74333E-2</c:v>
                </c:pt>
                <c:pt idx="620">
                  <c:v>6.2916600000000003E-2</c:v>
                </c:pt>
                <c:pt idx="621">
                  <c:v>6.2744900000000006E-2</c:v>
                </c:pt>
                <c:pt idx="622">
                  <c:v>8.2834500000000005E-2</c:v>
                </c:pt>
                <c:pt idx="623">
                  <c:v>7.76033E-2</c:v>
                </c:pt>
                <c:pt idx="624">
                  <c:v>7.5034699999999996E-2</c:v>
                </c:pt>
                <c:pt idx="625">
                  <c:v>8.5766400000000007E-2</c:v>
                </c:pt>
                <c:pt idx="626">
                  <c:v>6.5831100000000004E-2</c:v>
                </c:pt>
                <c:pt idx="627">
                  <c:v>0.11597209999999999</c:v>
                </c:pt>
                <c:pt idx="628">
                  <c:v>7.3141200000000003E-2</c:v>
                </c:pt>
                <c:pt idx="629">
                  <c:v>6.4458100000000004E-2</c:v>
                </c:pt>
                <c:pt idx="630">
                  <c:v>6.5738599999999994E-2</c:v>
                </c:pt>
                <c:pt idx="631">
                  <c:v>8.1726400000000005E-2</c:v>
                </c:pt>
                <c:pt idx="632">
                  <c:v>8.9804499999999995E-2</c:v>
                </c:pt>
                <c:pt idx="633">
                  <c:v>8.0109600000000003E-2</c:v>
                </c:pt>
                <c:pt idx="634">
                  <c:v>9.4339599999999996E-2</c:v>
                </c:pt>
                <c:pt idx="635">
                  <c:v>6.6647200000000004E-2</c:v>
                </c:pt>
                <c:pt idx="636">
                  <c:v>8.2287399999999997E-2</c:v>
                </c:pt>
                <c:pt idx="637">
                  <c:v>7.3789199999999999E-2</c:v>
                </c:pt>
                <c:pt idx="638">
                  <c:v>8.3866099999999999E-2</c:v>
                </c:pt>
                <c:pt idx="639">
                  <c:v>7.7878299999999998E-2</c:v>
                </c:pt>
                <c:pt idx="640">
                  <c:v>7.5381600000000007E-2</c:v>
                </c:pt>
                <c:pt idx="641">
                  <c:v>7.5220999999999996E-2</c:v>
                </c:pt>
                <c:pt idx="642">
                  <c:v>7.4580199999999999E-2</c:v>
                </c:pt>
                <c:pt idx="643">
                  <c:v>4.5721999999999999E-2</c:v>
                </c:pt>
                <c:pt idx="644">
                  <c:v>4.7425799999999997E-2</c:v>
                </c:pt>
                <c:pt idx="645">
                  <c:v>5.28695E-2</c:v>
                </c:pt>
                <c:pt idx="646">
                  <c:v>7.9243400000000006E-2</c:v>
                </c:pt>
                <c:pt idx="647">
                  <c:v>3.81699E-2</c:v>
                </c:pt>
                <c:pt idx="648">
                  <c:v>4.7026699999999998E-2</c:v>
                </c:pt>
                <c:pt idx="649">
                  <c:v>4.6308700000000001E-2</c:v>
                </c:pt>
                <c:pt idx="650">
                  <c:v>6.5794199999999997E-2</c:v>
                </c:pt>
                <c:pt idx="651">
                  <c:v>6.4884800000000006E-2</c:v>
                </c:pt>
                <c:pt idx="652">
                  <c:v>5.1950000000000003E-2</c:v>
                </c:pt>
                <c:pt idx="653">
                  <c:v>7.0190500000000003E-2</c:v>
                </c:pt>
                <c:pt idx="654">
                  <c:v>5.7995999999999999E-2</c:v>
                </c:pt>
                <c:pt idx="655">
                  <c:v>5.54925E-2</c:v>
                </c:pt>
                <c:pt idx="656">
                  <c:v>5.6527300000000003E-2</c:v>
                </c:pt>
                <c:pt idx="657">
                  <c:v>6.0971999999999998E-2</c:v>
                </c:pt>
                <c:pt idx="658">
                  <c:v>3.7308399999999999E-2</c:v>
                </c:pt>
                <c:pt idx="659">
                  <c:v>5.22952E-2</c:v>
                </c:pt>
                <c:pt idx="660">
                  <c:v>6.4989400000000003E-2</c:v>
                </c:pt>
                <c:pt idx="661">
                  <c:v>3.7744E-2</c:v>
                </c:pt>
                <c:pt idx="662">
                  <c:v>4.1995900000000003E-2</c:v>
                </c:pt>
                <c:pt idx="663">
                  <c:v>5.3402699999999997E-2</c:v>
                </c:pt>
                <c:pt idx="664">
                  <c:v>4.3840299999999999E-2</c:v>
                </c:pt>
                <c:pt idx="665">
                  <c:v>4.4485499999999997E-2</c:v>
                </c:pt>
                <c:pt idx="666">
                  <c:v>4.0007099999999997E-2</c:v>
                </c:pt>
                <c:pt idx="667">
                  <c:v>5.6741300000000001E-2</c:v>
                </c:pt>
                <c:pt idx="668">
                  <c:v>8.51214E-2</c:v>
                </c:pt>
                <c:pt idx="669">
                  <c:v>7.1879700000000005E-2</c:v>
                </c:pt>
                <c:pt idx="670">
                  <c:v>8.9607599999999996E-2</c:v>
                </c:pt>
                <c:pt idx="671">
                  <c:v>3.50421E-2</c:v>
                </c:pt>
                <c:pt idx="672">
                  <c:v>4.0071099999999998E-2</c:v>
                </c:pt>
                <c:pt idx="673">
                  <c:v>5.3816999999999997E-2</c:v>
                </c:pt>
                <c:pt idx="674">
                  <c:v>4.8843699999999997E-2</c:v>
                </c:pt>
                <c:pt idx="675">
                  <c:v>4.7223800000000003E-2</c:v>
                </c:pt>
                <c:pt idx="676">
                  <c:v>5.9924400000000003E-2</c:v>
                </c:pt>
                <c:pt idx="677">
                  <c:v>5.8965200000000002E-2</c:v>
                </c:pt>
                <c:pt idx="678">
                  <c:v>5.5985899999999998E-2</c:v>
                </c:pt>
                <c:pt idx="679">
                  <c:v>3.6592300000000001E-2</c:v>
                </c:pt>
                <c:pt idx="680">
                  <c:v>6.1150299999999998E-2</c:v>
                </c:pt>
                <c:pt idx="681">
                  <c:v>5.2801899999999999E-2</c:v>
                </c:pt>
                <c:pt idx="682">
                  <c:v>5.2806400000000003E-2</c:v>
                </c:pt>
                <c:pt idx="683">
                  <c:v>3.85782E-2</c:v>
                </c:pt>
                <c:pt idx="684">
                  <c:v>4.9109699999999999E-2</c:v>
                </c:pt>
                <c:pt idx="685">
                  <c:v>6.3193700000000005E-2</c:v>
                </c:pt>
                <c:pt idx="686">
                  <c:v>7.47699E-2</c:v>
                </c:pt>
                <c:pt idx="687">
                  <c:v>5.6526899999999998E-2</c:v>
                </c:pt>
                <c:pt idx="688">
                  <c:v>6.3012200000000004E-2</c:v>
                </c:pt>
                <c:pt idx="689">
                  <c:v>6.4521800000000004E-2</c:v>
                </c:pt>
                <c:pt idx="690">
                  <c:v>4.8689499999999997E-2</c:v>
                </c:pt>
                <c:pt idx="691">
                  <c:v>4.32612E-2</c:v>
                </c:pt>
                <c:pt idx="692">
                  <c:v>6.1871599999999999E-2</c:v>
                </c:pt>
                <c:pt idx="693">
                  <c:v>7.2355600000000006E-2</c:v>
                </c:pt>
                <c:pt idx="694">
                  <c:v>7.2060799999999994E-2</c:v>
                </c:pt>
                <c:pt idx="695">
                  <c:v>7.6328099999999996E-2</c:v>
                </c:pt>
                <c:pt idx="696">
                  <c:v>7.6824500000000004E-2</c:v>
                </c:pt>
                <c:pt idx="697">
                  <c:v>6.0485200000000003E-2</c:v>
                </c:pt>
                <c:pt idx="698">
                  <c:v>6.0741700000000003E-2</c:v>
                </c:pt>
                <c:pt idx="699">
                  <c:v>5.1130299999999997E-2</c:v>
                </c:pt>
                <c:pt idx="700">
                  <c:v>5.4513399999999997E-2</c:v>
                </c:pt>
                <c:pt idx="701">
                  <c:v>9.4211900000000001E-2</c:v>
                </c:pt>
                <c:pt idx="702">
                  <c:v>6.6342499999999999E-2</c:v>
                </c:pt>
                <c:pt idx="703">
                  <c:v>6.9430000000000006E-2</c:v>
                </c:pt>
                <c:pt idx="704">
                  <c:v>8.7607000000000004E-2</c:v>
                </c:pt>
                <c:pt idx="705">
                  <c:v>8.6470000000000005E-2</c:v>
                </c:pt>
                <c:pt idx="706">
                  <c:v>6.5725400000000003E-2</c:v>
                </c:pt>
                <c:pt idx="707">
                  <c:v>9.0098700000000004E-2</c:v>
                </c:pt>
                <c:pt idx="708">
                  <c:v>7.6708600000000002E-2</c:v>
                </c:pt>
                <c:pt idx="709">
                  <c:v>7.2111300000000003E-2</c:v>
                </c:pt>
                <c:pt idx="710">
                  <c:v>6.5790399999999999E-2</c:v>
                </c:pt>
                <c:pt idx="711">
                  <c:v>4.3953100000000002E-2</c:v>
                </c:pt>
                <c:pt idx="712">
                  <c:v>7.6364299999999996E-2</c:v>
                </c:pt>
                <c:pt idx="713">
                  <c:v>7.06648E-2</c:v>
                </c:pt>
                <c:pt idx="714">
                  <c:v>7.7015299999999995E-2</c:v>
                </c:pt>
                <c:pt idx="715">
                  <c:v>7.5463000000000002E-2</c:v>
                </c:pt>
                <c:pt idx="716">
                  <c:v>5.08213E-2</c:v>
                </c:pt>
                <c:pt idx="717">
                  <c:v>6.9795099999999999E-2</c:v>
                </c:pt>
                <c:pt idx="718">
                  <c:v>6.2615500000000004E-2</c:v>
                </c:pt>
                <c:pt idx="719">
                  <c:v>7.2113899999999995E-2</c:v>
                </c:pt>
                <c:pt idx="720">
                  <c:v>6.2608200000000003E-2</c:v>
                </c:pt>
                <c:pt idx="721">
                  <c:v>8.5280400000000006E-2</c:v>
                </c:pt>
                <c:pt idx="722">
                  <c:v>7.2986899999999993E-2</c:v>
                </c:pt>
                <c:pt idx="723">
                  <c:v>5.2072899999999998E-2</c:v>
                </c:pt>
                <c:pt idx="724">
                  <c:v>5.4158900000000003E-2</c:v>
                </c:pt>
                <c:pt idx="725">
                  <c:v>4.7152699999999999E-2</c:v>
                </c:pt>
                <c:pt idx="726">
                  <c:v>5.7390200000000002E-2</c:v>
                </c:pt>
                <c:pt idx="727">
                  <c:v>6.0317999999999997E-2</c:v>
                </c:pt>
                <c:pt idx="728">
                  <c:v>5.3883399999999998E-2</c:v>
                </c:pt>
                <c:pt idx="729">
                  <c:v>5.7919400000000003E-2</c:v>
                </c:pt>
                <c:pt idx="730">
                  <c:v>5.0503399999999997E-2</c:v>
                </c:pt>
                <c:pt idx="731">
                  <c:v>5.8540000000000002E-2</c:v>
                </c:pt>
                <c:pt idx="732">
                  <c:v>5.5320099999999997E-2</c:v>
                </c:pt>
                <c:pt idx="733">
                  <c:v>5.6742000000000001E-2</c:v>
                </c:pt>
                <c:pt idx="734">
                  <c:v>5.2364399999999998E-2</c:v>
                </c:pt>
                <c:pt idx="735">
                  <c:v>5.6389300000000003E-2</c:v>
                </c:pt>
                <c:pt idx="736">
                  <c:v>7.4133199999999996E-2</c:v>
                </c:pt>
                <c:pt idx="737">
                  <c:v>9.4984200000000005E-2</c:v>
                </c:pt>
                <c:pt idx="738">
                  <c:v>0.1182458</c:v>
                </c:pt>
                <c:pt idx="739">
                  <c:v>7.1726799999999993E-2</c:v>
                </c:pt>
                <c:pt idx="740">
                  <c:v>8.5454699999999995E-2</c:v>
                </c:pt>
                <c:pt idx="741">
                  <c:v>7.4412800000000001E-2</c:v>
                </c:pt>
                <c:pt idx="742">
                  <c:v>6.8451999999999999E-2</c:v>
                </c:pt>
                <c:pt idx="743">
                  <c:v>5.9948599999999998E-2</c:v>
                </c:pt>
                <c:pt idx="744">
                  <c:v>5.0171800000000003E-2</c:v>
                </c:pt>
                <c:pt idx="745">
                  <c:v>5.7603500000000002E-2</c:v>
                </c:pt>
                <c:pt idx="746">
                  <c:v>7.2641800000000006E-2</c:v>
                </c:pt>
                <c:pt idx="747">
                  <c:v>5.4274000000000003E-2</c:v>
                </c:pt>
                <c:pt idx="748">
                  <c:v>7.0135199999999995E-2</c:v>
                </c:pt>
                <c:pt idx="749">
                  <c:v>5.9834900000000003E-2</c:v>
                </c:pt>
                <c:pt idx="750">
                  <c:v>6.4318899999999998E-2</c:v>
                </c:pt>
                <c:pt idx="751">
                  <c:v>4.21833E-2</c:v>
                </c:pt>
                <c:pt idx="752">
                  <c:v>6.3967899999999994E-2</c:v>
                </c:pt>
                <c:pt idx="753">
                  <c:v>4.5606599999999997E-2</c:v>
                </c:pt>
                <c:pt idx="754">
                  <c:v>3.2920199999999997E-2</c:v>
                </c:pt>
                <c:pt idx="755">
                  <c:v>4.0295600000000001E-2</c:v>
                </c:pt>
                <c:pt idx="756">
                  <c:v>4.3204199999999998E-2</c:v>
                </c:pt>
                <c:pt idx="757">
                  <c:v>5.68976E-2</c:v>
                </c:pt>
                <c:pt idx="758">
                  <c:v>3.7601000000000002E-2</c:v>
                </c:pt>
                <c:pt idx="759">
                  <c:v>6.6438499999999998E-2</c:v>
                </c:pt>
                <c:pt idx="760">
                  <c:v>4.46007E-2</c:v>
                </c:pt>
                <c:pt idx="761">
                  <c:v>2.87969E-2</c:v>
                </c:pt>
                <c:pt idx="762">
                  <c:v>6.3119499999999995E-2</c:v>
                </c:pt>
                <c:pt idx="763">
                  <c:v>4.01684E-2</c:v>
                </c:pt>
                <c:pt idx="764">
                  <c:v>4.1755599999999997E-2</c:v>
                </c:pt>
                <c:pt idx="765">
                  <c:v>7.2492799999999996E-2</c:v>
                </c:pt>
                <c:pt idx="766">
                  <c:v>9.8707400000000001E-2</c:v>
                </c:pt>
                <c:pt idx="767">
                  <c:v>7.4698100000000003E-2</c:v>
                </c:pt>
                <c:pt idx="768">
                  <c:v>9.0858400000000006E-2</c:v>
                </c:pt>
                <c:pt idx="769">
                  <c:v>6.85418E-2</c:v>
                </c:pt>
                <c:pt idx="770">
                  <c:v>8.6597599999999997E-2</c:v>
                </c:pt>
                <c:pt idx="771">
                  <c:v>6.5459500000000004E-2</c:v>
                </c:pt>
                <c:pt idx="772">
                  <c:v>6.1965600000000003E-2</c:v>
                </c:pt>
                <c:pt idx="773">
                  <c:v>6.8168400000000004E-2</c:v>
                </c:pt>
                <c:pt idx="774">
                  <c:v>6.6846100000000006E-2</c:v>
                </c:pt>
                <c:pt idx="775">
                  <c:v>6.6572000000000006E-2</c:v>
                </c:pt>
                <c:pt idx="776">
                  <c:v>6.1705299999999998E-2</c:v>
                </c:pt>
                <c:pt idx="777">
                  <c:v>5.4653800000000002E-2</c:v>
                </c:pt>
                <c:pt idx="778">
                  <c:v>5.0618999999999997E-2</c:v>
                </c:pt>
                <c:pt idx="779">
                  <c:v>6.4277799999999996E-2</c:v>
                </c:pt>
                <c:pt idx="780">
                  <c:v>6.8016599999999997E-2</c:v>
                </c:pt>
                <c:pt idx="781">
                  <c:v>6.9671200000000003E-2</c:v>
                </c:pt>
                <c:pt idx="782">
                  <c:v>6.4918299999999998E-2</c:v>
                </c:pt>
                <c:pt idx="783">
                  <c:v>0.1294334</c:v>
                </c:pt>
                <c:pt idx="784">
                  <c:v>0.156579</c:v>
                </c:pt>
                <c:pt idx="785">
                  <c:v>0.1496229</c:v>
                </c:pt>
                <c:pt idx="786">
                  <c:v>0.13552429999999999</c:v>
                </c:pt>
                <c:pt idx="787">
                  <c:v>0.194274</c:v>
                </c:pt>
                <c:pt idx="788">
                  <c:v>0.1969476</c:v>
                </c:pt>
                <c:pt idx="789">
                  <c:v>0.18810569999999999</c:v>
                </c:pt>
                <c:pt idx="790">
                  <c:v>0.1968155</c:v>
                </c:pt>
                <c:pt idx="791">
                  <c:v>0.20132620000000001</c:v>
                </c:pt>
                <c:pt idx="792">
                  <c:v>0.2066028</c:v>
                </c:pt>
                <c:pt idx="793">
                  <c:v>0.20083380000000001</c:v>
                </c:pt>
                <c:pt idx="794">
                  <c:v>0.20802950000000001</c:v>
                </c:pt>
                <c:pt idx="795">
                  <c:v>0.20783270000000001</c:v>
                </c:pt>
                <c:pt idx="796">
                  <c:v>0.20383409999999999</c:v>
                </c:pt>
                <c:pt idx="797">
                  <c:v>0.21114050000000001</c:v>
                </c:pt>
                <c:pt idx="798">
                  <c:v>0.21381910000000001</c:v>
                </c:pt>
                <c:pt idx="799">
                  <c:v>0.21992220000000001</c:v>
                </c:pt>
                <c:pt idx="800">
                  <c:v>0.206512</c:v>
                </c:pt>
                <c:pt idx="801">
                  <c:v>0.21861159999999999</c:v>
                </c:pt>
                <c:pt idx="802">
                  <c:v>0.2301897</c:v>
                </c:pt>
                <c:pt idx="803">
                  <c:v>0.2279342</c:v>
                </c:pt>
                <c:pt idx="804">
                  <c:v>0.21333360000000001</c:v>
                </c:pt>
                <c:pt idx="805">
                  <c:v>0.2223292</c:v>
                </c:pt>
                <c:pt idx="806">
                  <c:v>0.21584300000000001</c:v>
                </c:pt>
                <c:pt idx="807">
                  <c:v>0.21354970000000001</c:v>
                </c:pt>
                <c:pt idx="808">
                  <c:v>0.21489469999999999</c:v>
                </c:pt>
                <c:pt idx="809">
                  <c:v>0.22657279999999999</c:v>
                </c:pt>
                <c:pt idx="810">
                  <c:v>0.21484919999999999</c:v>
                </c:pt>
                <c:pt idx="811">
                  <c:v>0.22144030000000001</c:v>
                </c:pt>
                <c:pt idx="812">
                  <c:v>0.2118042</c:v>
                </c:pt>
                <c:pt idx="813">
                  <c:v>0.2142174</c:v>
                </c:pt>
                <c:pt idx="814">
                  <c:v>0.21237049999999999</c:v>
                </c:pt>
                <c:pt idx="815">
                  <c:v>0.2110747</c:v>
                </c:pt>
                <c:pt idx="816">
                  <c:v>0.21348159999999999</c:v>
                </c:pt>
                <c:pt idx="817">
                  <c:v>0.20939659999999999</c:v>
                </c:pt>
                <c:pt idx="818">
                  <c:v>0.21066799999999999</c:v>
                </c:pt>
                <c:pt idx="819">
                  <c:v>0.20886379999999999</c:v>
                </c:pt>
                <c:pt idx="820">
                  <c:v>0.20813719999999999</c:v>
                </c:pt>
                <c:pt idx="821">
                  <c:v>0.21487690000000001</c:v>
                </c:pt>
                <c:pt idx="822">
                  <c:v>0.20798829999999999</c:v>
                </c:pt>
                <c:pt idx="823">
                  <c:v>0.2172193</c:v>
                </c:pt>
                <c:pt idx="824">
                  <c:v>0.2092465</c:v>
                </c:pt>
                <c:pt idx="825">
                  <c:v>0.21363280000000001</c:v>
                </c:pt>
                <c:pt idx="826">
                  <c:v>0.21339959999999999</c:v>
                </c:pt>
                <c:pt idx="827">
                  <c:v>0.21838669999999999</c:v>
                </c:pt>
                <c:pt idx="828">
                  <c:v>0.2126815</c:v>
                </c:pt>
                <c:pt idx="829">
                  <c:v>0.21577170000000001</c:v>
                </c:pt>
                <c:pt idx="830">
                  <c:v>0.2289476</c:v>
                </c:pt>
                <c:pt idx="831">
                  <c:v>0.22158729999999999</c:v>
                </c:pt>
                <c:pt idx="832">
                  <c:v>0.22239510000000001</c:v>
                </c:pt>
                <c:pt idx="833">
                  <c:v>0.20850350000000001</c:v>
                </c:pt>
                <c:pt idx="834">
                  <c:v>0.22471569999999999</c:v>
                </c:pt>
                <c:pt idx="835">
                  <c:v>0.20259269999999999</c:v>
                </c:pt>
                <c:pt idx="836">
                  <c:v>0.2085544</c:v>
                </c:pt>
                <c:pt idx="837">
                  <c:v>0.2117878</c:v>
                </c:pt>
                <c:pt idx="838">
                  <c:v>0.21079429999999999</c:v>
                </c:pt>
                <c:pt idx="839">
                  <c:v>0.21311730000000001</c:v>
                </c:pt>
                <c:pt idx="840">
                  <c:v>0.20923749999999999</c:v>
                </c:pt>
                <c:pt idx="841">
                  <c:v>0.2215577</c:v>
                </c:pt>
                <c:pt idx="842">
                  <c:v>0.2149741</c:v>
                </c:pt>
                <c:pt idx="843">
                  <c:v>0.2216215</c:v>
                </c:pt>
                <c:pt idx="844">
                  <c:v>0.2131296</c:v>
                </c:pt>
                <c:pt idx="845">
                  <c:v>0.2000372</c:v>
                </c:pt>
                <c:pt idx="846">
                  <c:v>0.21175430000000001</c:v>
                </c:pt>
                <c:pt idx="847">
                  <c:v>0.21405879999999999</c:v>
                </c:pt>
                <c:pt idx="848">
                  <c:v>0.21019060000000001</c:v>
                </c:pt>
                <c:pt idx="849">
                  <c:v>0.19720750000000001</c:v>
                </c:pt>
                <c:pt idx="850">
                  <c:v>0.22064619999999999</c:v>
                </c:pt>
                <c:pt idx="851">
                  <c:v>0.22199720000000001</c:v>
                </c:pt>
                <c:pt idx="852">
                  <c:v>0.2086278</c:v>
                </c:pt>
                <c:pt idx="853">
                  <c:v>0.2113102</c:v>
                </c:pt>
                <c:pt idx="854">
                  <c:v>0.2092753</c:v>
                </c:pt>
                <c:pt idx="855">
                  <c:v>0.20413909999999999</c:v>
                </c:pt>
                <c:pt idx="856">
                  <c:v>0.21126980000000001</c:v>
                </c:pt>
                <c:pt idx="857">
                  <c:v>0.2166042</c:v>
                </c:pt>
                <c:pt idx="858">
                  <c:v>0.20896229999999999</c:v>
                </c:pt>
                <c:pt idx="859">
                  <c:v>0.217664</c:v>
                </c:pt>
                <c:pt idx="860">
                  <c:v>0.22647829999999999</c:v>
                </c:pt>
                <c:pt idx="861">
                  <c:v>0.20686740000000001</c:v>
                </c:pt>
                <c:pt idx="862">
                  <c:v>0.2148526</c:v>
                </c:pt>
                <c:pt idx="863">
                  <c:v>0.21869240000000001</c:v>
                </c:pt>
                <c:pt idx="864">
                  <c:v>0.2119279</c:v>
                </c:pt>
                <c:pt idx="865">
                  <c:v>0.21896360000000001</c:v>
                </c:pt>
                <c:pt idx="866">
                  <c:v>0.22465170000000001</c:v>
                </c:pt>
                <c:pt idx="867">
                  <c:v>0.22044420000000001</c:v>
                </c:pt>
                <c:pt idx="868">
                  <c:v>0.2118265</c:v>
                </c:pt>
                <c:pt idx="869">
                  <c:v>0.21048700000000001</c:v>
                </c:pt>
                <c:pt idx="870">
                  <c:v>0.21965689999999999</c:v>
                </c:pt>
                <c:pt idx="871">
                  <c:v>0.19848360000000001</c:v>
                </c:pt>
                <c:pt idx="872">
                  <c:v>0.22125610000000001</c:v>
                </c:pt>
                <c:pt idx="873">
                  <c:v>0.22572039999999999</c:v>
                </c:pt>
                <c:pt idx="874">
                  <c:v>0.2094973</c:v>
                </c:pt>
                <c:pt idx="875">
                  <c:v>0.20705979999999999</c:v>
                </c:pt>
                <c:pt idx="876">
                  <c:v>0.22360630000000001</c:v>
                </c:pt>
                <c:pt idx="877">
                  <c:v>0.20225660000000001</c:v>
                </c:pt>
                <c:pt idx="878">
                  <c:v>0.20106019999999999</c:v>
                </c:pt>
                <c:pt idx="879">
                  <c:v>0.20548279999999999</c:v>
                </c:pt>
                <c:pt idx="880">
                  <c:v>0.20772789999999999</c:v>
                </c:pt>
                <c:pt idx="881">
                  <c:v>0.21169589999999999</c:v>
                </c:pt>
                <c:pt idx="882">
                  <c:v>0.20788970000000001</c:v>
                </c:pt>
                <c:pt idx="883">
                  <c:v>0.21767829999999999</c:v>
                </c:pt>
                <c:pt idx="884">
                  <c:v>0.22638159999999999</c:v>
                </c:pt>
                <c:pt idx="885">
                  <c:v>0.22854169999999999</c:v>
                </c:pt>
                <c:pt idx="886">
                  <c:v>0.23136580000000001</c:v>
                </c:pt>
                <c:pt idx="887">
                  <c:v>0.23374780000000001</c:v>
                </c:pt>
                <c:pt idx="888">
                  <c:v>0.23127329999999999</c:v>
                </c:pt>
                <c:pt idx="889">
                  <c:v>0.21833939999999999</c:v>
                </c:pt>
                <c:pt idx="890">
                  <c:v>0.2201129</c:v>
                </c:pt>
                <c:pt idx="891">
                  <c:v>0.21629039999999999</c:v>
                </c:pt>
                <c:pt idx="892">
                  <c:v>0.2184362</c:v>
                </c:pt>
                <c:pt idx="893">
                  <c:v>0.20987929999999999</c:v>
                </c:pt>
                <c:pt idx="894">
                  <c:v>0.205236</c:v>
                </c:pt>
                <c:pt idx="895">
                  <c:v>0.21612890000000001</c:v>
                </c:pt>
                <c:pt idx="896">
                  <c:v>0.2237729</c:v>
                </c:pt>
                <c:pt idx="897">
                  <c:v>0.21044840000000001</c:v>
                </c:pt>
                <c:pt idx="898">
                  <c:v>0.21119270000000001</c:v>
                </c:pt>
                <c:pt idx="899">
                  <c:v>0.2219545</c:v>
                </c:pt>
                <c:pt idx="900">
                  <c:v>0.21953</c:v>
                </c:pt>
                <c:pt idx="901">
                  <c:v>0.22016959999999999</c:v>
                </c:pt>
                <c:pt idx="902">
                  <c:v>0.22020380000000001</c:v>
                </c:pt>
                <c:pt idx="903">
                  <c:v>0.2145859</c:v>
                </c:pt>
                <c:pt idx="904">
                  <c:v>0.2148407</c:v>
                </c:pt>
                <c:pt idx="905">
                  <c:v>0.2096211</c:v>
                </c:pt>
                <c:pt idx="906">
                  <c:v>0.21563560000000001</c:v>
                </c:pt>
                <c:pt idx="907">
                  <c:v>0.203017</c:v>
                </c:pt>
                <c:pt idx="908">
                  <c:v>0.20093639999999999</c:v>
                </c:pt>
                <c:pt idx="909">
                  <c:v>0.21863189999999999</c:v>
                </c:pt>
                <c:pt idx="910">
                  <c:v>0.21392820000000001</c:v>
                </c:pt>
                <c:pt idx="911">
                  <c:v>0.2295691</c:v>
                </c:pt>
                <c:pt idx="912">
                  <c:v>0.19670689999999999</c:v>
                </c:pt>
                <c:pt idx="913">
                  <c:v>0.21309</c:v>
                </c:pt>
                <c:pt idx="914">
                  <c:v>0.22026200000000001</c:v>
                </c:pt>
                <c:pt idx="915">
                  <c:v>0.225629</c:v>
                </c:pt>
                <c:pt idx="916">
                  <c:v>0.2215326</c:v>
                </c:pt>
                <c:pt idx="917">
                  <c:v>0.2337147</c:v>
                </c:pt>
                <c:pt idx="918">
                  <c:v>0.21841179999999999</c:v>
                </c:pt>
                <c:pt idx="919">
                  <c:v>0.22102939999999999</c:v>
                </c:pt>
                <c:pt idx="920">
                  <c:v>0.21321309999999999</c:v>
                </c:pt>
                <c:pt idx="921">
                  <c:v>0.20715929999999999</c:v>
                </c:pt>
                <c:pt idx="922">
                  <c:v>0.19709270000000001</c:v>
                </c:pt>
                <c:pt idx="923">
                  <c:v>0.20801320000000001</c:v>
                </c:pt>
                <c:pt idx="924">
                  <c:v>0.20572460000000001</c:v>
                </c:pt>
                <c:pt idx="925">
                  <c:v>0.2142414</c:v>
                </c:pt>
                <c:pt idx="926">
                  <c:v>0.20435900000000001</c:v>
                </c:pt>
                <c:pt idx="927">
                  <c:v>0.2103621</c:v>
                </c:pt>
                <c:pt idx="928">
                  <c:v>0.2066347</c:v>
                </c:pt>
                <c:pt idx="929">
                  <c:v>0.22128809999999999</c:v>
                </c:pt>
                <c:pt idx="930">
                  <c:v>0.22241949999999999</c:v>
                </c:pt>
                <c:pt idx="931">
                  <c:v>0.2214373</c:v>
                </c:pt>
                <c:pt idx="932">
                  <c:v>0.2040428</c:v>
                </c:pt>
                <c:pt idx="933">
                  <c:v>0.21941179999999999</c:v>
                </c:pt>
                <c:pt idx="934">
                  <c:v>0.2211177</c:v>
                </c:pt>
                <c:pt idx="935">
                  <c:v>0.2179102</c:v>
                </c:pt>
                <c:pt idx="936">
                  <c:v>0.21649579999999999</c:v>
                </c:pt>
                <c:pt idx="937">
                  <c:v>0.21332970000000001</c:v>
                </c:pt>
                <c:pt idx="938">
                  <c:v>0.21827289999999999</c:v>
                </c:pt>
                <c:pt idx="939">
                  <c:v>0.210729</c:v>
                </c:pt>
                <c:pt idx="940">
                  <c:v>0.21123169999999999</c:v>
                </c:pt>
                <c:pt idx="941">
                  <c:v>0.2101606</c:v>
                </c:pt>
                <c:pt idx="942">
                  <c:v>0.1919141</c:v>
                </c:pt>
                <c:pt idx="943">
                  <c:v>0.20901710000000001</c:v>
                </c:pt>
                <c:pt idx="944">
                  <c:v>0.2155591</c:v>
                </c:pt>
                <c:pt idx="945">
                  <c:v>0.21765999999999999</c:v>
                </c:pt>
                <c:pt idx="946">
                  <c:v>0.20999709999999999</c:v>
                </c:pt>
                <c:pt idx="947">
                  <c:v>0.21284900000000001</c:v>
                </c:pt>
                <c:pt idx="948">
                  <c:v>0.2038654</c:v>
                </c:pt>
                <c:pt idx="949">
                  <c:v>0.21409619999999999</c:v>
                </c:pt>
                <c:pt idx="950">
                  <c:v>0.218834</c:v>
                </c:pt>
                <c:pt idx="951">
                  <c:v>0.21662580000000001</c:v>
                </c:pt>
                <c:pt idx="952">
                  <c:v>0.2141265</c:v>
                </c:pt>
                <c:pt idx="953">
                  <c:v>0.22195100000000001</c:v>
                </c:pt>
                <c:pt idx="954">
                  <c:v>0.20821590000000001</c:v>
                </c:pt>
                <c:pt idx="955">
                  <c:v>0.2162501</c:v>
                </c:pt>
                <c:pt idx="956">
                  <c:v>0.20844509999999999</c:v>
                </c:pt>
                <c:pt idx="957">
                  <c:v>0.22416130000000001</c:v>
                </c:pt>
                <c:pt idx="958">
                  <c:v>0.2133988</c:v>
                </c:pt>
                <c:pt idx="959">
                  <c:v>0.21262110000000001</c:v>
                </c:pt>
                <c:pt idx="960">
                  <c:v>0.20171239999999999</c:v>
                </c:pt>
                <c:pt idx="961">
                  <c:v>0.20955009999999999</c:v>
                </c:pt>
                <c:pt idx="962">
                  <c:v>0.20682809999999999</c:v>
                </c:pt>
                <c:pt idx="963">
                  <c:v>0.20924429999999999</c:v>
                </c:pt>
                <c:pt idx="964">
                  <c:v>0.21311440000000001</c:v>
                </c:pt>
                <c:pt idx="965">
                  <c:v>0.21002960000000001</c:v>
                </c:pt>
                <c:pt idx="966">
                  <c:v>0.20688519999999999</c:v>
                </c:pt>
                <c:pt idx="967">
                  <c:v>0.2127772</c:v>
                </c:pt>
                <c:pt idx="968">
                  <c:v>0.20504459999999999</c:v>
                </c:pt>
                <c:pt idx="969">
                  <c:v>0.2124683</c:v>
                </c:pt>
                <c:pt idx="970">
                  <c:v>0.22038240000000001</c:v>
                </c:pt>
                <c:pt idx="971">
                  <c:v>0.2094356</c:v>
                </c:pt>
                <c:pt idx="972">
                  <c:v>0.21742429999999999</c:v>
                </c:pt>
                <c:pt idx="973">
                  <c:v>0.21198980000000001</c:v>
                </c:pt>
                <c:pt idx="974">
                  <c:v>0.2058778</c:v>
                </c:pt>
                <c:pt idx="975">
                  <c:v>0.20420630000000001</c:v>
                </c:pt>
                <c:pt idx="976">
                  <c:v>0.20510880000000001</c:v>
                </c:pt>
                <c:pt idx="977">
                  <c:v>0.20886640000000001</c:v>
                </c:pt>
                <c:pt idx="978">
                  <c:v>0.21511659999999999</c:v>
                </c:pt>
                <c:pt idx="979">
                  <c:v>0.21195729999999999</c:v>
                </c:pt>
                <c:pt idx="980">
                  <c:v>0.21130070000000001</c:v>
                </c:pt>
                <c:pt idx="981">
                  <c:v>0.20335020000000001</c:v>
                </c:pt>
                <c:pt idx="982">
                  <c:v>0.20340469999999999</c:v>
                </c:pt>
                <c:pt idx="983">
                  <c:v>0.19297249999999999</c:v>
                </c:pt>
                <c:pt idx="984">
                  <c:v>0.21121509999999999</c:v>
                </c:pt>
                <c:pt idx="985">
                  <c:v>0.22107650000000001</c:v>
                </c:pt>
                <c:pt idx="986">
                  <c:v>0.22556019999999999</c:v>
                </c:pt>
                <c:pt idx="987">
                  <c:v>0.22121859999999999</c:v>
                </c:pt>
                <c:pt idx="988">
                  <c:v>0.21540909999999999</c:v>
                </c:pt>
                <c:pt idx="989">
                  <c:v>0.2044928</c:v>
                </c:pt>
                <c:pt idx="990">
                  <c:v>0.20566000000000001</c:v>
                </c:pt>
                <c:pt idx="991">
                  <c:v>0.19908290000000001</c:v>
                </c:pt>
                <c:pt idx="992">
                  <c:v>0.20716870000000001</c:v>
                </c:pt>
                <c:pt idx="993">
                  <c:v>0.20786750000000001</c:v>
                </c:pt>
                <c:pt idx="994">
                  <c:v>0.21347279999999999</c:v>
                </c:pt>
                <c:pt idx="995">
                  <c:v>0.2123072</c:v>
                </c:pt>
                <c:pt idx="996">
                  <c:v>0.20714730000000001</c:v>
                </c:pt>
                <c:pt idx="997">
                  <c:v>0.21731439999999999</c:v>
                </c:pt>
                <c:pt idx="998">
                  <c:v>0.2155503</c:v>
                </c:pt>
                <c:pt idx="999">
                  <c:v>0.20014799999999999</c:v>
                </c:pt>
                <c:pt idx="1000">
                  <c:v>0.2132684</c:v>
                </c:pt>
                <c:pt idx="1001">
                  <c:v>0.20411380000000001</c:v>
                </c:pt>
                <c:pt idx="1002">
                  <c:v>0.20604910000000001</c:v>
                </c:pt>
                <c:pt idx="1003">
                  <c:v>0.20319950000000001</c:v>
                </c:pt>
                <c:pt idx="1004">
                  <c:v>0.20491500000000001</c:v>
                </c:pt>
                <c:pt idx="1005">
                  <c:v>0.2088383</c:v>
                </c:pt>
                <c:pt idx="1006">
                  <c:v>0.21167030000000001</c:v>
                </c:pt>
                <c:pt idx="1007">
                  <c:v>0.2165185</c:v>
                </c:pt>
                <c:pt idx="1008">
                  <c:v>0.20671010000000001</c:v>
                </c:pt>
                <c:pt idx="1009">
                  <c:v>0.2094588</c:v>
                </c:pt>
                <c:pt idx="1010">
                  <c:v>0.2116296</c:v>
                </c:pt>
                <c:pt idx="1011">
                  <c:v>0.2112559</c:v>
                </c:pt>
                <c:pt idx="1012">
                  <c:v>0.20951710000000001</c:v>
                </c:pt>
                <c:pt idx="1013">
                  <c:v>0.20163139999999999</c:v>
                </c:pt>
                <c:pt idx="1014">
                  <c:v>0.20492350000000001</c:v>
                </c:pt>
                <c:pt idx="1015">
                  <c:v>0.2034859</c:v>
                </c:pt>
                <c:pt idx="1016">
                  <c:v>0.2149412</c:v>
                </c:pt>
                <c:pt idx="1017">
                  <c:v>0.21078160000000001</c:v>
                </c:pt>
                <c:pt idx="1018">
                  <c:v>0.20121439999999999</c:v>
                </c:pt>
                <c:pt idx="1019">
                  <c:v>0.20966119999999999</c:v>
                </c:pt>
                <c:pt idx="1020">
                  <c:v>0.20735129999999999</c:v>
                </c:pt>
                <c:pt idx="1021">
                  <c:v>0.2080207</c:v>
                </c:pt>
                <c:pt idx="1022">
                  <c:v>0.18795290000000001</c:v>
                </c:pt>
                <c:pt idx="1023">
                  <c:v>0.21926770000000001</c:v>
                </c:pt>
                <c:pt idx="1024">
                  <c:v>0.21777250000000001</c:v>
                </c:pt>
                <c:pt idx="1025">
                  <c:v>0.21515100000000001</c:v>
                </c:pt>
                <c:pt idx="1026">
                  <c:v>0.21772440000000001</c:v>
                </c:pt>
                <c:pt idx="1027">
                  <c:v>0.19797619999999999</c:v>
                </c:pt>
                <c:pt idx="1028">
                  <c:v>0.2046828</c:v>
                </c:pt>
                <c:pt idx="1029">
                  <c:v>0.2008617</c:v>
                </c:pt>
                <c:pt idx="1030">
                  <c:v>0.21123639999999999</c:v>
                </c:pt>
                <c:pt idx="1031">
                  <c:v>0.2072667</c:v>
                </c:pt>
                <c:pt idx="1032">
                  <c:v>0.19938520000000001</c:v>
                </c:pt>
                <c:pt idx="1033">
                  <c:v>0.20609620000000001</c:v>
                </c:pt>
                <c:pt idx="1034">
                  <c:v>0.20928150000000001</c:v>
                </c:pt>
                <c:pt idx="1035">
                  <c:v>0.20270340000000001</c:v>
                </c:pt>
                <c:pt idx="1036">
                  <c:v>0.19555310000000001</c:v>
                </c:pt>
                <c:pt idx="1037">
                  <c:v>0.20939940000000001</c:v>
                </c:pt>
                <c:pt idx="1038">
                  <c:v>0.1993267</c:v>
                </c:pt>
                <c:pt idx="1039">
                  <c:v>0.20785809999999999</c:v>
                </c:pt>
                <c:pt idx="1040">
                  <c:v>0.2107842</c:v>
                </c:pt>
                <c:pt idx="1041">
                  <c:v>0.19392780000000001</c:v>
                </c:pt>
                <c:pt idx="1042">
                  <c:v>0.19698889999999999</c:v>
                </c:pt>
                <c:pt idx="1043">
                  <c:v>0.21042050000000001</c:v>
                </c:pt>
                <c:pt idx="1044">
                  <c:v>0.1999678</c:v>
                </c:pt>
                <c:pt idx="1045">
                  <c:v>0.19560379999999999</c:v>
                </c:pt>
                <c:pt idx="1046">
                  <c:v>0.20331440000000001</c:v>
                </c:pt>
                <c:pt idx="1047">
                  <c:v>0.2037979</c:v>
                </c:pt>
                <c:pt idx="1048">
                  <c:v>0.2132328</c:v>
                </c:pt>
                <c:pt idx="1049">
                  <c:v>0.22249830000000001</c:v>
                </c:pt>
                <c:pt idx="1050">
                  <c:v>0.216422</c:v>
                </c:pt>
                <c:pt idx="1051">
                  <c:v>0.22206049999999999</c:v>
                </c:pt>
                <c:pt idx="1052">
                  <c:v>0.22328609999999999</c:v>
                </c:pt>
                <c:pt idx="1053">
                  <c:v>0.20779310000000001</c:v>
                </c:pt>
                <c:pt idx="1054">
                  <c:v>0.22145960000000001</c:v>
                </c:pt>
                <c:pt idx="1055">
                  <c:v>0.20845259999999999</c:v>
                </c:pt>
                <c:pt idx="1056">
                  <c:v>0.2111026</c:v>
                </c:pt>
                <c:pt idx="1057">
                  <c:v>0.216085</c:v>
                </c:pt>
                <c:pt idx="1058">
                  <c:v>0.2241351</c:v>
                </c:pt>
                <c:pt idx="1059">
                  <c:v>0.2135677</c:v>
                </c:pt>
                <c:pt idx="1060">
                  <c:v>0.2066268</c:v>
                </c:pt>
                <c:pt idx="1061">
                  <c:v>0.2063933</c:v>
                </c:pt>
                <c:pt idx="1062">
                  <c:v>0.2008423</c:v>
                </c:pt>
                <c:pt idx="1063">
                  <c:v>0.20862459999999999</c:v>
                </c:pt>
                <c:pt idx="1064">
                  <c:v>0.2158331</c:v>
                </c:pt>
                <c:pt idx="1065">
                  <c:v>0.2209902</c:v>
                </c:pt>
                <c:pt idx="1066">
                  <c:v>0.2147569</c:v>
                </c:pt>
                <c:pt idx="1067">
                  <c:v>0.2195</c:v>
                </c:pt>
                <c:pt idx="1068">
                  <c:v>0.22684770000000001</c:v>
                </c:pt>
                <c:pt idx="1069">
                  <c:v>0.2245259</c:v>
                </c:pt>
                <c:pt idx="1070">
                  <c:v>0.22157060000000001</c:v>
                </c:pt>
                <c:pt idx="1071">
                  <c:v>0.2105958</c:v>
                </c:pt>
                <c:pt idx="1072">
                  <c:v>0.21747230000000001</c:v>
                </c:pt>
                <c:pt idx="1073">
                  <c:v>0.21951879999999999</c:v>
                </c:pt>
                <c:pt idx="1074">
                  <c:v>0.2204971</c:v>
                </c:pt>
                <c:pt idx="1075">
                  <c:v>0.22050819999999999</c:v>
                </c:pt>
                <c:pt idx="1076">
                  <c:v>0.21769069999999999</c:v>
                </c:pt>
                <c:pt idx="1077">
                  <c:v>0.2152317</c:v>
                </c:pt>
                <c:pt idx="1078">
                  <c:v>0.2171284</c:v>
                </c:pt>
                <c:pt idx="1079">
                  <c:v>0.20922009999999999</c:v>
                </c:pt>
                <c:pt idx="1080">
                  <c:v>0.2137965</c:v>
                </c:pt>
                <c:pt idx="1081">
                  <c:v>0.22081190000000001</c:v>
                </c:pt>
                <c:pt idx="1082">
                  <c:v>0.2154846</c:v>
                </c:pt>
                <c:pt idx="1083">
                  <c:v>0.19173570000000001</c:v>
                </c:pt>
                <c:pt idx="1084">
                  <c:v>0.2061752</c:v>
                </c:pt>
                <c:pt idx="1085">
                  <c:v>0.21502740000000001</c:v>
                </c:pt>
                <c:pt idx="1086">
                  <c:v>0.21713070000000001</c:v>
                </c:pt>
                <c:pt idx="1087">
                  <c:v>0.2114925</c:v>
                </c:pt>
                <c:pt idx="1088">
                  <c:v>0.21649940000000001</c:v>
                </c:pt>
                <c:pt idx="1089">
                  <c:v>0.213558</c:v>
                </c:pt>
                <c:pt idx="1090">
                  <c:v>0.2076741</c:v>
                </c:pt>
                <c:pt idx="1091">
                  <c:v>0.21314839999999999</c:v>
                </c:pt>
                <c:pt idx="1092">
                  <c:v>0.20653940000000001</c:v>
                </c:pt>
                <c:pt idx="1093">
                  <c:v>0.20985819999999999</c:v>
                </c:pt>
                <c:pt idx="1094">
                  <c:v>0.20372750000000001</c:v>
                </c:pt>
                <c:pt idx="1095">
                  <c:v>0.20885049999999999</c:v>
                </c:pt>
                <c:pt idx="1096">
                  <c:v>0.21915670000000001</c:v>
                </c:pt>
                <c:pt idx="1097">
                  <c:v>0.20354839999999999</c:v>
                </c:pt>
                <c:pt idx="1098">
                  <c:v>0.20796039999999999</c:v>
                </c:pt>
                <c:pt idx="1099">
                  <c:v>0.22435469999999999</c:v>
                </c:pt>
                <c:pt idx="1100">
                  <c:v>0.2231341</c:v>
                </c:pt>
                <c:pt idx="1101">
                  <c:v>0.19981769999999999</c:v>
                </c:pt>
                <c:pt idx="1102">
                  <c:v>0.21309900000000001</c:v>
                </c:pt>
                <c:pt idx="1103">
                  <c:v>0.22288379999999999</c:v>
                </c:pt>
                <c:pt idx="1104">
                  <c:v>0.22189110000000001</c:v>
                </c:pt>
                <c:pt idx="1105">
                  <c:v>0.2250897</c:v>
                </c:pt>
                <c:pt idx="1106">
                  <c:v>0.22273899999999999</c:v>
                </c:pt>
                <c:pt idx="1107">
                  <c:v>0.21245149999999999</c:v>
                </c:pt>
                <c:pt idx="1108">
                  <c:v>0.22682060000000001</c:v>
                </c:pt>
                <c:pt idx="1109">
                  <c:v>0.2248812</c:v>
                </c:pt>
                <c:pt idx="1110">
                  <c:v>0.21545900000000001</c:v>
                </c:pt>
                <c:pt idx="1111">
                  <c:v>0.21388650000000001</c:v>
                </c:pt>
                <c:pt idx="1112">
                  <c:v>0.20899789999999999</c:v>
                </c:pt>
                <c:pt idx="1113">
                  <c:v>0.2151873</c:v>
                </c:pt>
                <c:pt idx="1114">
                  <c:v>0.209034</c:v>
                </c:pt>
                <c:pt idx="1115">
                  <c:v>0.20769760000000001</c:v>
                </c:pt>
                <c:pt idx="1116">
                  <c:v>0.20379159999999999</c:v>
                </c:pt>
                <c:pt idx="1117">
                  <c:v>0.20726749999999999</c:v>
                </c:pt>
                <c:pt idx="1118">
                  <c:v>0.20982990000000001</c:v>
                </c:pt>
                <c:pt idx="1119">
                  <c:v>0.20876510000000001</c:v>
                </c:pt>
                <c:pt idx="1120">
                  <c:v>0.2014676</c:v>
                </c:pt>
                <c:pt idx="1121">
                  <c:v>0.2009967</c:v>
                </c:pt>
                <c:pt idx="1122">
                  <c:v>0.21483160000000001</c:v>
                </c:pt>
                <c:pt idx="1123">
                  <c:v>0.2071296</c:v>
                </c:pt>
                <c:pt idx="1124">
                  <c:v>0.2198427</c:v>
                </c:pt>
                <c:pt idx="1125">
                  <c:v>0.2153021</c:v>
                </c:pt>
                <c:pt idx="1126">
                  <c:v>0.2180754</c:v>
                </c:pt>
                <c:pt idx="1127">
                  <c:v>0.21080679999999999</c:v>
                </c:pt>
                <c:pt idx="1128">
                  <c:v>0.21507109999999999</c:v>
                </c:pt>
                <c:pt idx="1129">
                  <c:v>0.21033569999999999</c:v>
                </c:pt>
                <c:pt idx="1130">
                  <c:v>0.2166216</c:v>
                </c:pt>
                <c:pt idx="1131">
                  <c:v>0.21289279999999999</c:v>
                </c:pt>
                <c:pt idx="1132">
                  <c:v>0.21481059999999999</c:v>
                </c:pt>
                <c:pt idx="1133">
                  <c:v>0.21808910000000001</c:v>
                </c:pt>
                <c:pt idx="1134">
                  <c:v>0.21727640000000001</c:v>
                </c:pt>
                <c:pt idx="1135">
                  <c:v>0.20530480000000001</c:v>
                </c:pt>
                <c:pt idx="1136">
                  <c:v>0.21434639999999999</c:v>
                </c:pt>
                <c:pt idx="1137">
                  <c:v>0.20972189999999999</c:v>
                </c:pt>
                <c:pt idx="1138">
                  <c:v>0.21223330000000001</c:v>
                </c:pt>
                <c:pt idx="1139">
                  <c:v>0.20327880000000001</c:v>
                </c:pt>
                <c:pt idx="1140">
                  <c:v>0.20801810000000001</c:v>
                </c:pt>
                <c:pt idx="1141">
                  <c:v>0.20478080000000001</c:v>
                </c:pt>
                <c:pt idx="1142">
                  <c:v>0.20635000000000001</c:v>
                </c:pt>
                <c:pt idx="1143">
                  <c:v>0.2024309</c:v>
                </c:pt>
                <c:pt idx="1144">
                  <c:v>0.21454909999999999</c:v>
                </c:pt>
                <c:pt idx="1145">
                  <c:v>0.20466000000000001</c:v>
                </c:pt>
                <c:pt idx="1146">
                  <c:v>0.2087408</c:v>
                </c:pt>
                <c:pt idx="1147">
                  <c:v>0.2098314</c:v>
                </c:pt>
                <c:pt idx="1148">
                  <c:v>0.21763930000000001</c:v>
                </c:pt>
                <c:pt idx="1149">
                  <c:v>0.2134645</c:v>
                </c:pt>
                <c:pt idx="1150">
                  <c:v>0.22317809999999999</c:v>
                </c:pt>
                <c:pt idx="1151">
                  <c:v>0.21079020000000001</c:v>
                </c:pt>
                <c:pt idx="1152">
                  <c:v>0.21099709999999999</c:v>
                </c:pt>
                <c:pt idx="1153">
                  <c:v>0.2126093</c:v>
                </c:pt>
                <c:pt idx="1154">
                  <c:v>0.21205840000000001</c:v>
                </c:pt>
                <c:pt idx="1155">
                  <c:v>0.21498210000000001</c:v>
                </c:pt>
                <c:pt idx="1156">
                  <c:v>0.21495410000000001</c:v>
                </c:pt>
                <c:pt idx="1157">
                  <c:v>0.20982419999999999</c:v>
                </c:pt>
                <c:pt idx="1158">
                  <c:v>0.2060119</c:v>
                </c:pt>
                <c:pt idx="1159">
                  <c:v>0.21475549999999999</c:v>
                </c:pt>
                <c:pt idx="1160">
                  <c:v>0.20945140000000001</c:v>
                </c:pt>
                <c:pt idx="1161">
                  <c:v>0.20870369999999999</c:v>
                </c:pt>
                <c:pt idx="1162">
                  <c:v>0.20065079999999999</c:v>
                </c:pt>
                <c:pt idx="1163">
                  <c:v>0.20442089999999999</c:v>
                </c:pt>
                <c:pt idx="1164">
                  <c:v>0.20985709999999999</c:v>
                </c:pt>
                <c:pt idx="1165">
                  <c:v>0.21417910000000001</c:v>
                </c:pt>
                <c:pt idx="1166">
                  <c:v>0.2075177</c:v>
                </c:pt>
                <c:pt idx="1167">
                  <c:v>0.2065816</c:v>
                </c:pt>
                <c:pt idx="1168">
                  <c:v>0.21304119999999999</c:v>
                </c:pt>
                <c:pt idx="1169">
                  <c:v>0.2026886</c:v>
                </c:pt>
                <c:pt idx="1170">
                  <c:v>0.2143205</c:v>
                </c:pt>
                <c:pt idx="1171">
                  <c:v>0.21067140000000001</c:v>
                </c:pt>
                <c:pt idx="1172">
                  <c:v>0.21483070000000001</c:v>
                </c:pt>
                <c:pt idx="1173">
                  <c:v>0.21766050000000001</c:v>
                </c:pt>
                <c:pt idx="1174">
                  <c:v>0.21578810000000001</c:v>
                </c:pt>
                <c:pt idx="1175">
                  <c:v>0.20473839999999999</c:v>
                </c:pt>
                <c:pt idx="1176">
                  <c:v>0.2175791</c:v>
                </c:pt>
                <c:pt idx="1177">
                  <c:v>0.21264939999999999</c:v>
                </c:pt>
                <c:pt idx="1178">
                  <c:v>0.210891</c:v>
                </c:pt>
                <c:pt idx="1179">
                  <c:v>0.2109309</c:v>
                </c:pt>
                <c:pt idx="1180">
                  <c:v>0.20413020000000001</c:v>
                </c:pt>
                <c:pt idx="1181">
                  <c:v>0.2036239</c:v>
                </c:pt>
                <c:pt idx="1182">
                  <c:v>0.2105513</c:v>
                </c:pt>
                <c:pt idx="1183">
                  <c:v>0.214616</c:v>
                </c:pt>
                <c:pt idx="1184">
                  <c:v>0.2085466</c:v>
                </c:pt>
                <c:pt idx="1185">
                  <c:v>0.20703369999999999</c:v>
                </c:pt>
                <c:pt idx="1186">
                  <c:v>0.20480490000000001</c:v>
                </c:pt>
                <c:pt idx="1187">
                  <c:v>0.19743279999999999</c:v>
                </c:pt>
                <c:pt idx="1188">
                  <c:v>0.19881670000000001</c:v>
                </c:pt>
                <c:pt idx="1189">
                  <c:v>0.2033739</c:v>
                </c:pt>
                <c:pt idx="1190">
                  <c:v>0.20458170000000001</c:v>
                </c:pt>
                <c:pt idx="1191">
                  <c:v>0.20310500000000001</c:v>
                </c:pt>
                <c:pt idx="1192">
                  <c:v>0.2068972</c:v>
                </c:pt>
                <c:pt idx="1193">
                  <c:v>0.21148649999999999</c:v>
                </c:pt>
                <c:pt idx="1194">
                  <c:v>0.1982969</c:v>
                </c:pt>
                <c:pt idx="1195">
                  <c:v>0.21728120000000001</c:v>
                </c:pt>
                <c:pt idx="1196">
                  <c:v>0.1981494</c:v>
                </c:pt>
                <c:pt idx="1197">
                  <c:v>0.21070259999999999</c:v>
                </c:pt>
                <c:pt idx="1198">
                  <c:v>0.21522620000000001</c:v>
                </c:pt>
                <c:pt idx="1199">
                  <c:v>0.20721290000000001</c:v>
                </c:pt>
                <c:pt idx="1200">
                  <c:v>0.1988886</c:v>
                </c:pt>
                <c:pt idx="1201">
                  <c:v>0.2021416</c:v>
                </c:pt>
                <c:pt idx="1202">
                  <c:v>0.1976657</c:v>
                </c:pt>
                <c:pt idx="1203">
                  <c:v>0.2098206</c:v>
                </c:pt>
                <c:pt idx="1204">
                  <c:v>0.21019170000000001</c:v>
                </c:pt>
                <c:pt idx="1205">
                  <c:v>0.20748739999999999</c:v>
                </c:pt>
                <c:pt idx="1206">
                  <c:v>0.21429000000000001</c:v>
                </c:pt>
                <c:pt idx="1207">
                  <c:v>0.2053516</c:v>
                </c:pt>
                <c:pt idx="1208">
                  <c:v>0.1959699</c:v>
                </c:pt>
                <c:pt idx="1209">
                  <c:v>0.19972770000000001</c:v>
                </c:pt>
                <c:pt idx="1210">
                  <c:v>0.2010043</c:v>
                </c:pt>
                <c:pt idx="1211">
                  <c:v>0.21242539999999999</c:v>
                </c:pt>
                <c:pt idx="1212">
                  <c:v>0.21085680000000001</c:v>
                </c:pt>
                <c:pt idx="1213">
                  <c:v>0.21353530000000001</c:v>
                </c:pt>
                <c:pt idx="1214">
                  <c:v>0.20449049999999999</c:v>
                </c:pt>
                <c:pt idx="1215">
                  <c:v>0.19676840000000001</c:v>
                </c:pt>
                <c:pt idx="1216">
                  <c:v>0.19970350000000001</c:v>
                </c:pt>
                <c:pt idx="1217">
                  <c:v>0.2089365</c:v>
                </c:pt>
                <c:pt idx="1218">
                  <c:v>0.2102388</c:v>
                </c:pt>
                <c:pt idx="1219">
                  <c:v>0.21638309999999999</c:v>
                </c:pt>
                <c:pt idx="1220">
                  <c:v>0.214311</c:v>
                </c:pt>
                <c:pt idx="1221">
                  <c:v>0.20830129999999999</c:v>
                </c:pt>
                <c:pt idx="1222">
                  <c:v>0.2158466</c:v>
                </c:pt>
                <c:pt idx="1223">
                  <c:v>0.2107086</c:v>
                </c:pt>
                <c:pt idx="1224">
                  <c:v>0.22365979999999999</c:v>
                </c:pt>
                <c:pt idx="1225">
                  <c:v>0.20804259999999999</c:v>
                </c:pt>
                <c:pt idx="1226">
                  <c:v>0.20178789999999999</c:v>
                </c:pt>
                <c:pt idx="1227">
                  <c:v>0.2010652</c:v>
                </c:pt>
                <c:pt idx="1228">
                  <c:v>0.20685829999999999</c:v>
                </c:pt>
                <c:pt idx="1229">
                  <c:v>0.2046577</c:v>
                </c:pt>
                <c:pt idx="1230">
                  <c:v>0.1988152</c:v>
                </c:pt>
                <c:pt idx="1231">
                  <c:v>0.1911976</c:v>
                </c:pt>
                <c:pt idx="1232">
                  <c:v>0.21168049999999999</c:v>
                </c:pt>
                <c:pt idx="1233">
                  <c:v>0.20018820000000001</c:v>
                </c:pt>
                <c:pt idx="1234">
                  <c:v>0.1977052</c:v>
                </c:pt>
                <c:pt idx="1235">
                  <c:v>0.21015259999999999</c:v>
                </c:pt>
                <c:pt idx="1236">
                  <c:v>0.20512730000000001</c:v>
                </c:pt>
                <c:pt idx="1237">
                  <c:v>0.2134113</c:v>
                </c:pt>
                <c:pt idx="1238">
                  <c:v>0.21824470000000001</c:v>
                </c:pt>
                <c:pt idx="1239">
                  <c:v>0.2165908</c:v>
                </c:pt>
                <c:pt idx="1240">
                  <c:v>0.21932389999999999</c:v>
                </c:pt>
                <c:pt idx="1241">
                  <c:v>0.22368270000000001</c:v>
                </c:pt>
                <c:pt idx="1242">
                  <c:v>0.20769760000000001</c:v>
                </c:pt>
                <c:pt idx="1243">
                  <c:v>0.20199439999999999</c:v>
                </c:pt>
                <c:pt idx="1244">
                  <c:v>0.2064329</c:v>
                </c:pt>
                <c:pt idx="1245">
                  <c:v>0.19324620000000001</c:v>
                </c:pt>
                <c:pt idx="1246">
                  <c:v>0.20513490000000001</c:v>
                </c:pt>
                <c:pt idx="1247">
                  <c:v>0.20003670000000001</c:v>
                </c:pt>
                <c:pt idx="1248">
                  <c:v>0.2012613</c:v>
                </c:pt>
                <c:pt idx="1249">
                  <c:v>0.2127221</c:v>
                </c:pt>
                <c:pt idx="1250">
                  <c:v>0.21142820000000001</c:v>
                </c:pt>
                <c:pt idx="1251">
                  <c:v>0.21278459999999999</c:v>
                </c:pt>
                <c:pt idx="1252">
                  <c:v>0.21165790000000001</c:v>
                </c:pt>
                <c:pt idx="1253">
                  <c:v>0.21125369999999999</c:v>
                </c:pt>
                <c:pt idx="1254">
                  <c:v>0.21171290000000001</c:v>
                </c:pt>
                <c:pt idx="1255">
                  <c:v>0.2116468</c:v>
                </c:pt>
                <c:pt idx="1256">
                  <c:v>0.21066070000000001</c:v>
                </c:pt>
                <c:pt idx="1257">
                  <c:v>0.20902280000000001</c:v>
                </c:pt>
                <c:pt idx="1258">
                  <c:v>0.20317299999999999</c:v>
                </c:pt>
                <c:pt idx="1259">
                  <c:v>0.21121119999999999</c:v>
                </c:pt>
                <c:pt idx="1260">
                  <c:v>0.20477400000000001</c:v>
                </c:pt>
                <c:pt idx="1261">
                  <c:v>0.20594290000000001</c:v>
                </c:pt>
                <c:pt idx="1262">
                  <c:v>0.20294190000000001</c:v>
                </c:pt>
                <c:pt idx="1263">
                  <c:v>0.21060609999999999</c:v>
                </c:pt>
                <c:pt idx="1264">
                  <c:v>0.21430080000000001</c:v>
                </c:pt>
                <c:pt idx="1265">
                  <c:v>0.20907220000000001</c:v>
                </c:pt>
                <c:pt idx="1266">
                  <c:v>0.20347270000000001</c:v>
                </c:pt>
                <c:pt idx="1267">
                  <c:v>0.21222379999999999</c:v>
                </c:pt>
                <c:pt idx="1268">
                  <c:v>0.21991659999999999</c:v>
                </c:pt>
                <c:pt idx="1269">
                  <c:v>0.21700630000000001</c:v>
                </c:pt>
                <c:pt idx="1270">
                  <c:v>0.22122939999999999</c:v>
                </c:pt>
                <c:pt idx="1271">
                  <c:v>0.2125843</c:v>
                </c:pt>
                <c:pt idx="1272">
                  <c:v>0.20930969999999999</c:v>
                </c:pt>
                <c:pt idx="1273">
                  <c:v>0.2007099</c:v>
                </c:pt>
                <c:pt idx="1274">
                  <c:v>0.20394490000000001</c:v>
                </c:pt>
                <c:pt idx="1275">
                  <c:v>0.20166010000000001</c:v>
                </c:pt>
                <c:pt idx="1276">
                  <c:v>0.21072370000000001</c:v>
                </c:pt>
                <c:pt idx="1277">
                  <c:v>0.20664399999999999</c:v>
                </c:pt>
                <c:pt idx="1278">
                  <c:v>0.20961099999999999</c:v>
                </c:pt>
                <c:pt idx="1279">
                  <c:v>0.2103911</c:v>
                </c:pt>
                <c:pt idx="1280">
                  <c:v>0.20132520000000001</c:v>
                </c:pt>
                <c:pt idx="1281">
                  <c:v>0.2051075</c:v>
                </c:pt>
                <c:pt idx="1282">
                  <c:v>0.20416210000000001</c:v>
                </c:pt>
                <c:pt idx="1283">
                  <c:v>0.19432479999999999</c:v>
                </c:pt>
                <c:pt idx="1284">
                  <c:v>0.21719559999999999</c:v>
                </c:pt>
                <c:pt idx="1285">
                  <c:v>0.2106112</c:v>
                </c:pt>
                <c:pt idx="1286">
                  <c:v>0.20925759999999999</c:v>
                </c:pt>
                <c:pt idx="1287">
                  <c:v>0.202545</c:v>
                </c:pt>
                <c:pt idx="1288">
                  <c:v>0.21115010000000001</c:v>
                </c:pt>
                <c:pt idx="1289">
                  <c:v>0.20572599999999999</c:v>
                </c:pt>
                <c:pt idx="1290">
                  <c:v>0.19730590000000001</c:v>
                </c:pt>
                <c:pt idx="1291">
                  <c:v>0.19891329999999999</c:v>
                </c:pt>
                <c:pt idx="1292">
                  <c:v>0.2077754</c:v>
                </c:pt>
                <c:pt idx="1293">
                  <c:v>0.2065282</c:v>
                </c:pt>
                <c:pt idx="1294">
                  <c:v>0.2102242</c:v>
                </c:pt>
                <c:pt idx="1295">
                  <c:v>0.2097069</c:v>
                </c:pt>
                <c:pt idx="1296">
                  <c:v>0.2174914</c:v>
                </c:pt>
                <c:pt idx="1297">
                  <c:v>0.20224719999999999</c:v>
                </c:pt>
                <c:pt idx="1298">
                  <c:v>0.20285829999999999</c:v>
                </c:pt>
                <c:pt idx="1299">
                  <c:v>0.2079173</c:v>
                </c:pt>
                <c:pt idx="1300">
                  <c:v>0.2223514</c:v>
                </c:pt>
                <c:pt idx="1301">
                  <c:v>0.22507530000000001</c:v>
                </c:pt>
                <c:pt idx="1302">
                  <c:v>0.22315750000000001</c:v>
                </c:pt>
                <c:pt idx="1303">
                  <c:v>0.21387680000000001</c:v>
                </c:pt>
                <c:pt idx="1304">
                  <c:v>0.23293330000000001</c:v>
                </c:pt>
                <c:pt idx="1305">
                  <c:v>0.21830930000000001</c:v>
                </c:pt>
                <c:pt idx="1306">
                  <c:v>0.22238759999999999</c:v>
                </c:pt>
                <c:pt idx="1307">
                  <c:v>0.22526060000000001</c:v>
                </c:pt>
                <c:pt idx="1308">
                  <c:v>0.2296975</c:v>
                </c:pt>
                <c:pt idx="1309">
                  <c:v>0.20562059999999999</c:v>
                </c:pt>
                <c:pt idx="1310">
                  <c:v>0.218916</c:v>
                </c:pt>
                <c:pt idx="1311">
                  <c:v>0.21340029999999999</c:v>
                </c:pt>
                <c:pt idx="1312">
                  <c:v>0.21277009999999999</c:v>
                </c:pt>
                <c:pt idx="1313">
                  <c:v>0.22492960000000001</c:v>
                </c:pt>
                <c:pt idx="1314">
                  <c:v>0.22041620000000001</c:v>
                </c:pt>
                <c:pt idx="1315">
                  <c:v>0.2081384</c:v>
                </c:pt>
                <c:pt idx="1316">
                  <c:v>0.210761</c:v>
                </c:pt>
                <c:pt idx="1317">
                  <c:v>0.21841640000000001</c:v>
                </c:pt>
                <c:pt idx="1318">
                  <c:v>0.2194653</c:v>
                </c:pt>
                <c:pt idx="1319">
                  <c:v>0.20945230000000001</c:v>
                </c:pt>
                <c:pt idx="1320">
                  <c:v>0.21534710000000001</c:v>
                </c:pt>
                <c:pt idx="1321">
                  <c:v>0.20105890000000001</c:v>
                </c:pt>
                <c:pt idx="1322">
                  <c:v>0.2077186</c:v>
                </c:pt>
                <c:pt idx="1323">
                  <c:v>0.20083709999999999</c:v>
                </c:pt>
                <c:pt idx="1324">
                  <c:v>0.20613970000000001</c:v>
                </c:pt>
                <c:pt idx="1325">
                  <c:v>0.21567500000000001</c:v>
                </c:pt>
                <c:pt idx="1326">
                  <c:v>0.2179393</c:v>
                </c:pt>
                <c:pt idx="1327">
                  <c:v>0.20322270000000001</c:v>
                </c:pt>
                <c:pt idx="1328">
                  <c:v>0.20805509999999999</c:v>
                </c:pt>
                <c:pt idx="1329">
                  <c:v>0.1943735</c:v>
                </c:pt>
                <c:pt idx="1330">
                  <c:v>0.22123470000000001</c:v>
                </c:pt>
                <c:pt idx="1331">
                  <c:v>0.20400699999999999</c:v>
                </c:pt>
                <c:pt idx="1332">
                  <c:v>0.21242320000000001</c:v>
                </c:pt>
                <c:pt idx="1333">
                  <c:v>0.21051800000000001</c:v>
                </c:pt>
                <c:pt idx="1334">
                  <c:v>0.21211969999999999</c:v>
                </c:pt>
                <c:pt idx="1335">
                  <c:v>0.22153239999999999</c:v>
                </c:pt>
                <c:pt idx="1336">
                  <c:v>0.2204527</c:v>
                </c:pt>
                <c:pt idx="1337">
                  <c:v>0.2208492</c:v>
                </c:pt>
                <c:pt idx="1338">
                  <c:v>0.20985210000000001</c:v>
                </c:pt>
                <c:pt idx="1339">
                  <c:v>0.22251080000000001</c:v>
                </c:pt>
                <c:pt idx="1340">
                  <c:v>0.2115216</c:v>
                </c:pt>
                <c:pt idx="1341">
                  <c:v>0.21527089999999999</c:v>
                </c:pt>
                <c:pt idx="1342">
                  <c:v>0.21194769999999999</c:v>
                </c:pt>
                <c:pt idx="1343">
                  <c:v>0.209756</c:v>
                </c:pt>
                <c:pt idx="1344">
                  <c:v>0.2119067</c:v>
                </c:pt>
                <c:pt idx="1345">
                  <c:v>0.21007619999999999</c:v>
                </c:pt>
                <c:pt idx="1346">
                  <c:v>0.2110851</c:v>
                </c:pt>
                <c:pt idx="1347">
                  <c:v>0.2085806</c:v>
                </c:pt>
                <c:pt idx="1348">
                  <c:v>0.2228126</c:v>
                </c:pt>
                <c:pt idx="1349">
                  <c:v>0.20288500000000001</c:v>
                </c:pt>
                <c:pt idx="1350">
                  <c:v>0.21179000000000001</c:v>
                </c:pt>
                <c:pt idx="1351">
                  <c:v>0.20551620000000001</c:v>
                </c:pt>
                <c:pt idx="1352">
                  <c:v>0.21095179999999999</c:v>
                </c:pt>
                <c:pt idx="1353">
                  <c:v>0.20825830000000001</c:v>
                </c:pt>
                <c:pt idx="1354">
                  <c:v>0.2032022</c:v>
                </c:pt>
                <c:pt idx="1355">
                  <c:v>0.2140329</c:v>
                </c:pt>
                <c:pt idx="1356">
                  <c:v>0.20909949999999999</c:v>
                </c:pt>
                <c:pt idx="1357">
                  <c:v>0.2067726</c:v>
                </c:pt>
                <c:pt idx="1358">
                  <c:v>0.20421980000000001</c:v>
                </c:pt>
                <c:pt idx="1359">
                  <c:v>0.2063198</c:v>
                </c:pt>
                <c:pt idx="1360">
                  <c:v>0.20717859999999999</c:v>
                </c:pt>
                <c:pt idx="1361">
                  <c:v>0.2044184</c:v>
                </c:pt>
                <c:pt idx="1362">
                  <c:v>0.2141651</c:v>
                </c:pt>
                <c:pt idx="1363">
                  <c:v>0.2010699</c:v>
                </c:pt>
                <c:pt idx="1364">
                  <c:v>0.2070381</c:v>
                </c:pt>
                <c:pt idx="1365">
                  <c:v>0.2125947</c:v>
                </c:pt>
                <c:pt idx="1366">
                  <c:v>0.2137358</c:v>
                </c:pt>
                <c:pt idx="1367">
                  <c:v>0.2118517</c:v>
                </c:pt>
                <c:pt idx="1368">
                  <c:v>0.20544879999999999</c:v>
                </c:pt>
                <c:pt idx="1369">
                  <c:v>0.20829339999999999</c:v>
                </c:pt>
                <c:pt idx="1370">
                  <c:v>0.2080263</c:v>
                </c:pt>
                <c:pt idx="1371">
                  <c:v>0.20928089999999999</c:v>
                </c:pt>
                <c:pt idx="1372">
                  <c:v>0.21102170000000001</c:v>
                </c:pt>
                <c:pt idx="1373">
                  <c:v>0.20073279999999999</c:v>
                </c:pt>
                <c:pt idx="1374">
                  <c:v>0.2021618</c:v>
                </c:pt>
                <c:pt idx="1375">
                  <c:v>0.21148040000000001</c:v>
                </c:pt>
                <c:pt idx="1376">
                  <c:v>0.2131924</c:v>
                </c:pt>
                <c:pt idx="1377">
                  <c:v>0.2091529</c:v>
                </c:pt>
                <c:pt idx="1378">
                  <c:v>0.2219913</c:v>
                </c:pt>
                <c:pt idx="1379">
                  <c:v>0.2140936</c:v>
                </c:pt>
                <c:pt idx="1380">
                  <c:v>0.21450820000000001</c:v>
                </c:pt>
                <c:pt idx="1381">
                  <c:v>0.2060834</c:v>
                </c:pt>
                <c:pt idx="1382">
                  <c:v>0.21394630000000001</c:v>
                </c:pt>
                <c:pt idx="1383">
                  <c:v>0.22026809999999999</c:v>
                </c:pt>
                <c:pt idx="1384">
                  <c:v>0.2139712</c:v>
                </c:pt>
                <c:pt idx="1385">
                  <c:v>0.21443019999999999</c:v>
                </c:pt>
                <c:pt idx="1386">
                  <c:v>0.21507780000000001</c:v>
                </c:pt>
                <c:pt idx="1387">
                  <c:v>0.21217</c:v>
                </c:pt>
                <c:pt idx="1388">
                  <c:v>0.21393209999999999</c:v>
                </c:pt>
                <c:pt idx="1389">
                  <c:v>0.1982469</c:v>
                </c:pt>
                <c:pt idx="1390">
                  <c:v>0.21380070000000001</c:v>
                </c:pt>
                <c:pt idx="1391">
                  <c:v>0.20861669999999999</c:v>
                </c:pt>
                <c:pt idx="1392">
                  <c:v>0.2041577</c:v>
                </c:pt>
                <c:pt idx="1393">
                  <c:v>0.20682449999999999</c:v>
                </c:pt>
                <c:pt idx="1394">
                  <c:v>0.2115185</c:v>
                </c:pt>
                <c:pt idx="1395">
                  <c:v>0.20863699999999999</c:v>
                </c:pt>
                <c:pt idx="1396">
                  <c:v>0.2142191</c:v>
                </c:pt>
                <c:pt idx="1397">
                  <c:v>0.20956179999999999</c:v>
                </c:pt>
                <c:pt idx="1398">
                  <c:v>0.21003830000000001</c:v>
                </c:pt>
                <c:pt idx="1399">
                  <c:v>0.21253150000000001</c:v>
                </c:pt>
                <c:pt idx="1400">
                  <c:v>0.2147483</c:v>
                </c:pt>
                <c:pt idx="1401">
                  <c:v>0.2082976</c:v>
                </c:pt>
                <c:pt idx="1402">
                  <c:v>0.2146343</c:v>
                </c:pt>
                <c:pt idx="1403">
                  <c:v>0.19595560000000001</c:v>
                </c:pt>
                <c:pt idx="1404">
                  <c:v>0.2055998</c:v>
                </c:pt>
                <c:pt idx="1405">
                  <c:v>0.20664850000000001</c:v>
                </c:pt>
                <c:pt idx="1406">
                  <c:v>0.2063392</c:v>
                </c:pt>
                <c:pt idx="1407">
                  <c:v>0.2050758</c:v>
                </c:pt>
                <c:pt idx="1408">
                  <c:v>0.2028143</c:v>
                </c:pt>
                <c:pt idx="1409">
                  <c:v>0.20695469999999999</c:v>
                </c:pt>
                <c:pt idx="1410">
                  <c:v>0.20977979999999999</c:v>
                </c:pt>
                <c:pt idx="1411">
                  <c:v>0.20835980000000001</c:v>
                </c:pt>
                <c:pt idx="1412">
                  <c:v>0.20566110000000001</c:v>
                </c:pt>
                <c:pt idx="1413">
                  <c:v>0.2114905</c:v>
                </c:pt>
                <c:pt idx="1414">
                  <c:v>0.20948040000000001</c:v>
                </c:pt>
                <c:pt idx="1415">
                  <c:v>0.21894759999999999</c:v>
                </c:pt>
                <c:pt idx="1416">
                  <c:v>0.2172723</c:v>
                </c:pt>
                <c:pt idx="1417">
                  <c:v>0.2114037</c:v>
                </c:pt>
                <c:pt idx="1418">
                  <c:v>0.20529040000000001</c:v>
                </c:pt>
                <c:pt idx="1419">
                  <c:v>0.20598820000000001</c:v>
                </c:pt>
                <c:pt idx="1420">
                  <c:v>0.20606369999999999</c:v>
                </c:pt>
                <c:pt idx="1421">
                  <c:v>0.2179064</c:v>
                </c:pt>
                <c:pt idx="1422">
                  <c:v>0.21323819999999999</c:v>
                </c:pt>
                <c:pt idx="1423">
                  <c:v>0.2051444</c:v>
                </c:pt>
                <c:pt idx="1424">
                  <c:v>0.20137579999999999</c:v>
                </c:pt>
                <c:pt idx="1425">
                  <c:v>0.21449460000000001</c:v>
                </c:pt>
                <c:pt idx="1426">
                  <c:v>0.2058122</c:v>
                </c:pt>
                <c:pt idx="1427">
                  <c:v>0.207092</c:v>
                </c:pt>
                <c:pt idx="1428">
                  <c:v>0.21149899999999999</c:v>
                </c:pt>
                <c:pt idx="1429">
                  <c:v>0.21483659999999999</c:v>
                </c:pt>
                <c:pt idx="1430">
                  <c:v>0.20991319999999999</c:v>
                </c:pt>
                <c:pt idx="1431">
                  <c:v>0.21926219999999999</c:v>
                </c:pt>
                <c:pt idx="1432">
                  <c:v>0.21572279999999999</c:v>
                </c:pt>
                <c:pt idx="1433">
                  <c:v>0.20299710000000001</c:v>
                </c:pt>
                <c:pt idx="1434">
                  <c:v>0.20761009999999999</c:v>
                </c:pt>
                <c:pt idx="1435">
                  <c:v>0.2135774</c:v>
                </c:pt>
                <c:pt idx="1436">
                  <c:v>0.21198639999999999</c:v>
                </c:pt>
                <c:pt idx="1437">
                  <c:v>0.20387150000000001</c:v>
                </c:pt>
                <c:pt idx="1438">
                  <c:v>0.2095803</c:v>
                </c:pt>
                <c:pt idx="1439">
                  <c:v>0.20896600000000001</c:v>
                </c:pt>
                <c:pt idx="1440">
                  <c:v>0.2146546</c:v>
                </c:pt>
                <c:pt idx="1441">
                  <c:v>0.2122233</c:v>
                </c:pt>
                <c:pt idx="1442">
                  <c:v>0.21965299999999999</c:v>
                </c:pt>
                <c:pt idx="1443">
                  <c:v>0.21192610000000001</c:v>
                </c:pt>
                <c:pt idx="1444">
                  <c:v>0.20235510000000001</c:v>
                </c:pt>
                <c:pt idx="1445">
                  <c:v>0.19977829999999999</c:v>
                </c:pt>
                <c:pt idx="1446">
                  <c:v>0.2097878</c:v>
                </c:pt>
                <c:pt idx="1447">
                  <c:v>0.1966021</c:v>
                </c:pt>
                <c:pt idx="1448">
                  <c:v>0.2156004</c:v>
                </c:pt>
                <c:pt idx="1449">
                  <c:v>0.20599880000000001</c:v>
                </c:pt>
                <c:pt idx="1450">
                  <c:v>0.21627779999999999</c:v>
                </c:pt>
                <c:pt idx="1451">
                  <c:v>0.21482609999999999</c:v>
                </c:pt>
                <c:pt idx="1452">
                  <c:v>0.20661650000000001</c:v>
                </c:pt>
                <c:pt idx="1453">
                  <c:v>0.20721410000000001</c:v>
                </c:pt>
                <c:pt idx="1454">
                  <c:v>0.20846339999999999</c:v>
                </c:pt>
                <c:pt idx="1455">
                  <c:v>0.2080642</c:v>
                </c:pt>
                <c:pt idx="1456">
                  <c:v>0.20563239999999999</c:v>
                </c:pt>
                <c:pt idx="1457">
                  <c:v>0.20910329999999999</c:v>
                </c:pt>
                <c:pt idx="1458">
                  <c:v>0.204625</c:v>
                </c:pt>
                <c:pt idx="1459">
                  <c:v>0.21016109999999999</c:v>
                </c:pt>
                <c:pt idx="1460">
                  <c:v>0.20950759999999999</c:v>
                </c:pt>
                <c:pt idx="1461">
                  <c:v>0.21294830000000001</c:v>
                </c:pt>
                <c:pt idx="1462">
                  <c:v>0.2072148</c:v>
                </c:pt>
                <c:pt idx="1463">
                  <c:v>0.2120688</c:v>
                </c:pt>
                <c:pt idx="1464">
                  <c:v>0.2083903</c:v>
                </c:pt>
                <c:pt idx="1465">
                  <c:v>0.2027272</c:v>
                </c:pt>
                <c:pt idx="1466">
                  <c:v>0.2121593</c:v>
                </c:pt>
                <c:pt idx="1467">
                  <c:v>0.2101008</c:v>
                </c:pt>
                <c:pt idx="1468">
                  <c:v>0.21840209999999999</c:v>
                </c:pt>
                <c:pt idx="1469">
                  <c:v>0.2048796</c:v>
                </c:pt>
                <c:pt idx="1470">
                  <c:v>0.20263880000000001</c:v>
                </c:pt>
                <c:pt idx="1471">
                  <c:v>0.2184121</c:v>
                </c:pt>
                <c:pt idx="1472">
                  <c:v>0.2078672</c:v>
                </c:pt>
                <c:pt idx="1473">
                  <c:v>0.2052128</c:v>
                </c:pt>
                <c:pt idx="1474">
                  <c:v>0.21488109999999999</c:v>
                </c:pt>
                <c:pt idx="1475">
                  <c:v>0.2097919</c:v>
                </c:pt>
                <c:pt idx="1476">
                  <c:v>0.22086720000000001</c:v>
                </c:pt>
                <c:pt idx="1477">
                  <c:v>0.21424940000000001</c:v>
                </c:pt>
                <c:pt idx="1478">
                  <c:v>0.21395220000000001</c:v>
                </c:pt>
                <c:pt idx="1479">
                  <c:v>0.2015517</c:v>
                </c:pt>
                <c:pt idx="1480">
                  <c:v>0.2033277</c:v>
                </c:pt>
                <c:pt idx="1481">
                  <c:v>0.21102770000000001</c:v>
                </c:pt>
                <c:pt idx="1482">
                  <c:v>0.20625579999999999</c:v>
                </c:pt>
                <c:pt idx="1483">
                  <c:v>0.2060806</c:v>
                </c:pt>
                <c:pt idx="1484">
                  <c:v>0.20558080000000001</c:v>
                </c:pt>
                <c:pt idx="1485">
                  <c:v>0.20558950000000001</c:v>
                </c:pt>
                <c:pt idx="1486">
                  <c:v>0.2102685</c:v>
                </c:pt>
                <c:pt idx="1487">
                  <c:v>0.20634749999999999</c:v>
                </c:pt>
                <c:pt idx="1488">
                  <c:v>0.1986117</c:v>
                </c:pt>
                <c:pt idx="1489">
                  <c:v>0.21276970000000001</c:v>
                </c:pt>
                <c:pt idx="1490">
                  <c:v>0.20856430000000001</c:v>
                </c:pt>
                <c:pt idx="1491">
                  <c:v>0.2141306</c:v>
                </c:pt>
                <c:pt idx="1492">
                  <c:v>0.2055746</c:v>
                </c:pt>
                <c:pt idx="1493">
                  <c:v>0.20265420000000001</c:v>
                </c:pt>
                <c:pt idx="1494">
                  <c:v>0.20975099999999999</c:v>
                </c:pt>
                <c:pt idx="1495">
                  <c:v>0.20675060000000001</c:v>
                </c:pt>
                <c:pt idx="1496">
                  <c:v>0.21018729999999999</c:v>
                </c:pt>
                <c:pt idx="1497">
                  <c:v>0.2105698</c:v>
                </c:pt>
                <c:pt idx="1498">
                  <c:v>0.20537939999999999</c:v>
                </c:pt>
                <c:pt idx="1499">
                  <c:v>0.2124143</c:v>
                </c:pt>
                <c:pt idx="1500">
                  <c:v>0.21589269999999999</c:v>
                </c:pt>
                <c:pt idx="1501">
                  <c:v>0.2233194</c:v>
                </c:pt>
                <c:pt idx="1502">
                  <c:v>0.20545040000000001</c:v>
                </c:pt>
                <c:pt idx="1503">
                  <c:v>0.20473749999999999</c:v>
                </c:pt>
                <c:pt idx="1504">
                  <c:v>0.21159620000000001</c:v>
                </c:pt>
                <c:pt idx="1505">
                  <c:v>0.2078837</c:v>
                </c:pt>
                <c:pt idx="1506">
                  <c:v>0.21212700000000001</c:v>
                </c:pt>
                <c:pt idx="1507">
                  <c:v>0.20347080000000001</c:v>
                </c:pt>
                <c:pt idx="1508">
                  <c:v>0.2104047</c:v>
                </c:pt>
                <c:pt idx="1509">
                  <c:v>0.20587910000000001</c:v>
                </c:pt>
                <c:pt idx="1510">
                  <c:v>0.2053508</c:v>
                </c:pt>
                <c:pt idx="1511">
                  <c:v>0.20822930000000001</c:v>
                </c:pt>
                <c:pt idx="1512">
                  <c:v>0.21400720000000001</c:v>
                </c:pt>
                <c:pt idx="1513">
                  <c:v>0.20803340000000001</c:v>
                </c:pt>
                <c:pt idx="1514">
                  <c:v>0.20959520000000001</c:v>
                </c:pt>
                <c:pt idx="1515">
                  <c:v>0.20913870000000001</c:v>
                </c:pt>
                <c:pt idx="1516">
                  <c:v>0.21133389999999999</c:v>
                </c:pt>
                <c:pt idx="1517">
                  <c:v>0.20679600000000001</c:v>
                </c:pt>
                <c:pt idx="1518">
                  <c:v>0.2123727</c:v>
                </c:pt>
                <c:pt idx="1519">
                  <c:v>0.20626639999999999</c:v>
                </c:pt>
                <c:pt idx="1520">
                  <c:v>0.20810799999999999</c:v>
                </c:pt>
                <c:pt idx="1521">
                  <c:v>0.2108699</c:v>
                </c:pt>
                <c:pt idx="1522">
                  <c:v>0.20770420000000001</c:v>
                </c:pt>
                <c:pt idx="1523">
                  <c:v>0.2098177</c:v>
                </c:pt>
                <c:pt idx="1524">
                  <c:v>0.2043722</c:v>
                </c:pt>
                <c:pt idx="1525">
                  <c:v>0.2069078</c:v>
                </c:pt>
                <c:pt idx="1526">
                  <c:v>0.20893249999999999</c:v>
                </c:pt>
                <c:pt idx="1527">
                  <c:v>0.20413980000000001</c:v>
                </c:pt>
                <c:pt idx="1528">
                  <c:v>0.21513160000000001</c:v>
                </c:pt>
                <c:pt idx="1529">
                  <c:v>0.21109910000000001</c:v>
                </c:pt>
                <c:pt idx="1530">
                  <c:v>0.21508759999999999</c:v>
                </c:pt>
                <c:pt idx="1531">
                  <c:v>0.21041689999999999</c:v>
                </c:pt>
                <c:pt idx="1532">
                  <c:v>0.21609929999999999</c:v>
                </c:pt>
                <c:pt idx="1533">
                  <c:v>0.20635970000000001</c:v>
                </c:pt>
                <c:pt idx="1534">
                  <c:v>0.2106035</c:v>
                </c:pt>
                <c:pt idx="1535">
                  <c:v>0.21228929999999999</c:v>
                </c:pt>
                <c:pt idx="1536">
                  <c:v>0.2123256</c:v>
                </c:pt>
                <c:pt idx="1537">
                  <c:v>0.2109432</c:v>
                </c:pt>
                <c:pt idx="1538">
                  <c:v>0.20600950000000001</c:v>
                </c:pt>
                <c:pt idx="1539">
                  <c:v>0.19978070000000001</c:v>
                </c:pt>
                <c:pt idx="1540">
                  <c:v>0.2087582</c:v>
                </c:pt>
                <c:pt idx="1541">
                  <c:v>0.2036548</c:v>
                </c:pt>
                <c:pt idx="1542">
                  <c:v>0.2037088</c:v>
                </c:pt>
                <c:pt idx="1543">
                  <c:v>0.209228</c:v>
                </c:pt>
                <c:pt idx="1544">
                  <c:v>0.21019869999999999</c:v>
                </c:pt>
                <c:pt idx="1545">
                  <c:v>0.20696899999999999</c:v>
                </c:pt>
                <c:pt idx="1546">
                  <c:v>0.2035573</c:v>
                </c:pt>
                <c:pt idx="1547">
                  <c:v>0.2148031</c:v>
                </c:pt>
                <c:pt idx="1548">
                  <c:v>0.21065030000000001</c:v>
                </c:pt>
                <c:pt idx="1549">
                  <c:v>0.21007809999999999</c:v>
                </c:pt>
                <c:pt idx="1550">
                  <c:v>0.20492150000000001</c:v>
                </c:pt>
                <c:pt idx="1551">
                  <c:v>0.21032719999999999</c:v>
                </c:pt>
                <c:pt idx="1552">
                  <c:v>0.2078786</c:v>
                </c:pt>
                <c:pt idx="1553">
                  <c:v>0.21018829999999999</c:v>
                </c:pt>
                <c:pt idx="1554">
                  <c:v>0.19775100000000001</c:v>
                </c:pt>
                <c:pt idx="1555">
                  <c:v>0.20902470000000001</c:v>
                </c:pt>
                <c:pt idx="1556">
                  <c:v>0.19275870000000001</c:v>
                </c:pt>
                <c:pt idx="1557">
                  <c:v>0.20664350000000001</c:v>
                </c:pt>
                <c:pt idx="1558">
                  <c:v>0.2047224</c:v>
                </c:pt>
                <c:pt idx="1559">
                  <c:v>0.2118447</c:v>
                </c:pt>
                <c:pt idx="1560">
                  <c:v>0.2161227</c:v>
                </c:pt>
                <c:pt idx="1561">
                  <c:v>0.2136393</c:v>
                </c:pt>
                <c:pt idx="1562">
                  <c:v>0.20984549999999999</c:v>
                </c:pt>
                <c:pt idx="1563">
                  <c:v>0.20922370000000001</c:v>
                </c:pt>
                <c:pt idx="1564">
                  <c:v>0.21072979999999999</c:v>
                </c:pt>
                <c:pt idx="1565">
                  <c:v>0.21346419999999999</c:v>
                </c:pt>
                <c:pt idx="1566">
                  <c:v>0.20815120000000001</c:v>
                </c:pt>
                <c:pt idx="1567">
                  <c:v>0.21298829999999999</c:v>
                </c:pt>
                <c:pt idx="1568">
                  <c:v>0.21210490000000001</c:v>
                </c:pt>
                <c:pt idx="1569">
                  <c:v>0.2134289</c:v>
                </c:pt>
                <c:pt idx="1570">
                  <c:v>0.20198849999999999</c:v>
                </c:pt>
                <c:pt idx="1571">
                  <c:v>0.2133466</c:v>
                </c:pt>
                <c:pt idx="1572">
                  <c:v>0.21123310000000001</c:v>
                </c:pt>
                <c:pt idx="1573">
                  <c:v>0.20512169999999999</c:v>
                </c:pt>
                <c:pt idx="1574">
                  <c:v>0.2043527</c:v>
                </c:pt>
                <c:pt idx="1575">
                  <c:v>0.2080833</c:v>
                </c:pt>
                <c:pt idx="1576">
                  <c:v>0.21122350000000001</c:v>
                </c:pt>
                <c:pt idx="1577">
                  <c:v>0.21394389999999999</c:v>
                </c:pt>
                <c:pt idx="1578">
                  <c:v>0.21139839999999999</c:v>
                </c:pt>
                <c:pt idx="1579">
                  <c:v>0.193221</c:v>
                </c:pt>
                <c:pt idx="1580">
                  <c:v>0.2102889</c:v>
                </c:pt>
                <c:pt idx="1581">
                  <c:v>0.20365610000000001</c:v>
                </c:pt>
                <c:pt idx="1582">
                  <c:v>0.2130968</c:v>
                </c:pt>
                <c:pt idx="1583">
                  <c:v>0.2050749</c:v>
                </c:pt>
                <c:pt idx="1584">
                  <c:v>0.2085021</c:v>
                </c:pt>
                <c:pt idx="1585">
                  <c:v>0.2104454</c:v>
                </c:pt>
                <c:pt idx="1586">
                  <c:v>0.2137231</c:v>
                </c:pt>
                <c:pt idx="1587">
                  <c:v>0.20739469999999999</c:v>
                </c:pt>
                <c:pt idx="1588">
                  <c:v>0.21052319999999999</c:v>
                </c:pt>
                <c:pt idx="1589">
                  <c:v>0.20713909999999999</c:v>
                </c:pt>
                <c:pt idx="1590">
                  <c:v>0.20209779999999999</c:v>
                </c:pt>
                <c:pt idx="1591">
                  <c:v>0.21445410000000001</c:v>
                </c:pt>
                <c:pt idx="1592">
                  <c:v>0.2037929</c:v>
                </c:pt>
                <c:pt idx="1593">
                  <c:v>0.20139399999999999</c:v>
                </c:pt>
                <c:pt idx="1594">
                  <c:v>0.2067301</c:v>
                </c:pt>
                <c:pt idx="1595">
                  <c:v>0.20710439999999999</c:v>
                </c:pt>
                <c:pt idx="1596">
                  <c:v>0.20962510000000001</c:v>
                </c:pt>
                <c:pt idx="1597">
                  <c:v>0.21630940000000001</c:v>
                </c:pt>
                <c:pt idx="1598">
                  <c:v>0.20956900000000001</c:v>
                </c:pt>
                <c:pt idx="1599">
                  <c:v>0.2121267</c:v>
                </c:pt>
                <c:pt idx="1600">
                  <c:v>0.21283379999999999</c:v>
                </c:pt>
                <c:pt idx="1601">
                  <c:v>0.2105775</c:v>
                </c:pt>
                <c:pt idx="1602">
                  <c:v>0.2109259</c:v>
                </c:pt>
                <c:pt idx="1603">
                  <c:v>0.21239720000000001</c:v>
                </c:pt>
                <c:pt idx="1604">
                  <c:v>0.2109704</c:v>
                </c:pt>
                <c:pt idx="1605">
                  <c:v>0.21139930000000001</c:v>
                </c:pt>
                <c:pt idx="1606">
                  <c:v>0.20949580000000001</c:v>
                </c:pt>
                <c:pt idx="1607">
                  <c:v>0.21923509999999999</c:v>
                </c:pt>
                <c:pt idx="1608">
                  <c:v>0.21183479999999999</c:v>
                </c:pt>
                <c:pt idx="1609">
                  <c:v>0.2048739</c:v>
                </c:pt>
                <c:pt idx="1610">
                  <c:v>0.20430219999999999</c:v>
                </c:pt>
                <c:pt idx="1611">
                  <c:v>0.1992681</c:v>
                </c:pt>
                <c:pt idx="1612">
                  <c:v>0.2118978</c:v>
                </c:pt>
                <c:pt idx="1613">
                  <c:v>0.2088236</c:v>
                </c:pt>
                <c:pt idx="1614">
                  <c:v>0.2080632</c:v>
                </c:pt>
                <c:pt idx="1615">
                  <c:v>0.20904049999999999</c:v>
                </c:pt>
                <c:pt idx="1616">
                  <c:v>0.20558779999999999</c:v>
                </c:pt>
                <c:pt idx="1617">
                  <c:v>0.2142346</c:v>
                </c:pt>
                <c:pt idx="1618">
                  <c:v>0.21522050000000001</c:v>
                </c:pt>
                <c:pt idx="1619">
                  <c:v>0.2091684</c:v>
                </c:pt>
                <c:pt idx="1620">
                  <c:v>0.2084202</c:v>
                </c:pt>
                <c:pt idx="1621">
                  <c:v>0.20825650000000001</c:v>
                </c:pt>
                <c:pt idx="1622">
                  <c:v>0.20855099999999999</c:v>
                </c:pt>
                <c:pt idx="1623">
                  <c:v>0.21190829999999999</c:v>
                </c:pt>
                <c:pt idx="1624">
                  <c:v>0.21425739999999999</c:v>
                </c:pt>
                <c:pt idx="1625">
                  <c:v>0.20654040000000001</c:v>
                </c:pt>
                <c:pt idx="1626">
                  <c:v>0.2113883</c:v>
                </c:pt>
                <c:pt idx="1627">
                  <c:v>0.2142046</c:v>
                </c:pt>
                <c:pt idx="1628">
                  <c:v>0.20506479999999999</c:v>
                </c:pt>
                <c:pt idx="1629">
                  <c:v>0.2108554</c:v>
                </c:pt>
                <c:pt idx="1630">
                  <c:v>0.21579880000000001</c:v>
                </c:pt>
                <c:pt idx="1631">
                  <c:v>0.2017748</c:v>
                </c:pt>
                <c:pt idx="1632">
                  <c:v>0.2105503</c:v>
                </c:pt>
                <c:pt idx="1633">
                  <c:v>0.2076278</c:v>
                </c:pt>
                <c:pt idx="1634">
                  <c:v>0.20901320000000001</c:v>
                </c:pt>
                <c:pt idx="1635">
                  <c:v>0.19303219999999999</c:v>
                </c:pt>
                <c:pt idx="1636">
                  <c:v>0.20362720000000001</c:v>
                </c:pt>
                <c:pt idx="1637">
                  <c:v>0.2075785</c:v>
                </c:pt>
                <c:pt idx="1638">
                  <c:v>0.21310789999999999</c:v>
                </c:pt>
                <c:pt idx="1639">
                  <c:v>0.20620520000000001</c:v>
                </c:pt>
                <c:pt idx="1640">
                  <c:v>0.20907129999999999</c:v>
                </c:pt>
                <c:pt idx="1641">
                  <c:v>0.2086278</c:v>
                </c:pt>
                <c:pt idx="1642">
                  <c:v>0.21302860000000001</c:v>
                </c:pt>
                <c:pt idx="1643">
                  <c:v>0.2152492</c:v>
                </c:pt>
                <c:pt idx="1644">
                  <c:v>0.21836179999999999</c:v>
                </c:pt>
                <c:pt idx="1645">
                  <c:v>0.2007844</c:v>
                </c:pt>
                <c:pt idx="1646">
                  <c:v>0.20752760000000001</c:v>
                </c:pt>
                <c:pt idx="1647">
                  <c:v>0.20376920000000001</c:v>
                </c:pt>
                <c:pt idx="1648">
                  <c:v>0.20898820000000001</c:v>
                </c:pt>
                <c:pt idx="1649">
                  <c:v>0.22245200000000001</c:v>
                </c:pt>
                <c:pt idx="1650">
                  <c:v>0.2099975</c:v>
                </c:pt>
                <c:pt idx="1651">
                  <c:v>0.20827090000000001</c:v>
                </c:pt>
                <c:pt idx="1652">
                  <c:v>0.2114299</c:v>
                </c:pt>
                <c:pt idx="1653">
                  <c:v>0.20893519999999999</c:v>
                </c:pt>
                <c:pt idx="1654">
                  <c:v>0.22980909999999999</c:v>
                </c:pt>
                <c:pt idx="1655">
                  <c:v>0.23014119999999999</c:v>
                </c:pt>
                <c:pt idx="1656">
                  <c:v>0.23620659999999999</c:v>
                </c:pt>
                <c:pt idx="1657">
                  <c:v>0.23432629999999999</c:v>
                </c:pt>
                <c:pt idx="1658">
                  <c:v>0.2310461</c:v>
                </c:pt>
                <c:pt idx="1659">
                  <c:v>0.2102878</c:v>
                </c:pt>
                <c:pt idx="1660">
                  <c:v>0.20961750000000001</c:v>
                </c:pt>
                <c:pt idx="1661">
                  <c:v>0.2127714</c:v>
                </c:pt>
                <c:pt idx="1662">
                  <c:v>0.21394540000000001</c:v>
                </c:pt>
                <c:pt idx="1663">
                  <c:v>0.21068149999999999</c:v>
                </c:pt>
                <c:pt idx="1664">
                  <c:v>0.21442130000000001</c:v>
                </c:pt>
                <c:pt idx="1665">
                  <c:v>0.2115417</c:v>
                </c:pt>
                <c:pt idx="1666">
                  <c:v>0.20076169999999999</c:v>
                </c:pt>
                <c:pt idx="1667">
                  <c:v>0.21040929999999999</c:v>
                </c:pt>
                <c:pt idx="1668">
                  <c:v>0.20943590000000001</c:v>
                </c:pt>
                <c:pt idx="1669">
                  <c:v>0.2215482</c:v>
                </c:pt>
                <c:pt idx="1670">
                  <c:v>0.21070040000000001</c:v>
                </c:pt>
                <c:pt idx="1671">
                  <c:v>0.21068609999999999</c:v>
                </c:pt>
                <c:pt idx="1672">
                  <c:v>0.20602280000000001</c:v>
                </c:pt>
                <c:pt idx="1673">
                  <c:v>0.2109241</c:v>
                </c:pt>
                <c:pt idx="1674">
                  <c:v>0.2154344</c:v>
                </c:pt>
                <c:pt idx="1675">
                  <c:v>0.2063122</c:v>
                </c:pt>
                <c:pt idx="1676">
                  <c:v>0.20130899999999999</c:v>
                </c:pt>
                <c:pt idx="1677">
                  <c:v>0.20526710000000001</c:v>
                </c:pt>
                <c:pt idx="1678">
                  <c:v>0.20538129999999999</c:v>
                </c:pt>
                <c:pt idx="1679">
                  <c:v>0.20994099999999999</c:v>
                </c:pt>
                <c:pt idx="1680">
                  <c:v>0.20890069999999999</c:v>
                </c:pt>
                <c:pt idx="1681">
                  <c:v>0.20074810000000001</c:v>
                </c:pt>
                <c:pt idx="1682">
                  <c:v>0.2130185</c:v>
                </c:pt>
                <c:pt idx="1683">
                  <c:v>0.22632079999999999</c:v>
                </c:pt>
                <c:pt idx="1684">
                  <c:v>0.2076085</c:v>
                </c:pt>
                <c:pt idx="1685">
                  <c:v>0.21682609999999999</c:v>
                </c:pt>
                <c:pt idx="1686">
                  <c:v>0.20515729999999999</c:v>
                </c:pt>
                <c:pt idx="1687">
                  <c:v>0.2091143</c:v>
                </c:pt>
                <c:pt idx="1688">
                  <c:v>0.2163099</c:v>
                </c:pt>
                <c:pt idx="1689">
                  <c:v>0.20984050000000001</c:v>
                </c:pt>
                <c:pt idx="1690">
                  <c:v>0.20087240000000001</c:v>
                </c:pt>
                <c:pt idx="1691">
                  <c:v>0.2144576</c:v>
                </c:pt>
                <c:pt idx="1692">
                  <c:v>0.20919289999999999</c:v>
                </c:pt>
                <c:pt idx="1693">
                  <c:v>0.20631379999999999</c:v>
                </c:pt>
                <c:pt idx="1694">
                  <c:v>0.20844660000000001</c:v>
                </c:pt>
                <c:pt idx="1695">
                  <c:v>0.2001163</c:v>
                </c:pt>
                <c:pt idx="1696">
                  <c:v>0.2049127</c:v>
                </c:pt>
                <c:pt idx="1697">
                  <c:v>0.20344400000000001</c:v>
                </c:pt>
                <c:pt idx="1698">
                  <c:v>0.2146274</c:v>
                </c:pt>
                <c:pt idx="1699">
                  <c:v>0.21381269999999999</c:v>
                </c:pt>
                <c:pt idx="1700">
                  <c:v>0.20587839999999999</c:v>
                </c:pt>
                <c:pt idx="1701">
                  <c:v>0.20707159999999999</c:v>
                </c:pt>
                <c:pt idx="1702">
                  <c:v>0.21875620000000001</c:v>
                </c:pt>
                <c:pt idx="1703">
                  <c:v>0.20721029999999999</c:v>
                </c:pt>
                <c:pt idx="1704">
                  <c:v>0.20082349999999999</c:v>
                </c:pt>
                <c:pt idx="1705">
                  <c:v>0.21943380000000001</c:v>
                </c:pt>
                <c:pt idx="1706">
                  <c:v>0.20946989999999999</c:v>
                </c:pt>
                <c:pt idx="1707">
                  <c:v>0.21393219999999999</c:v>
                </c:pt>
                <c:pt idx="1708">
                  <c:v>0.2000577</c:v>
                </c:pt>
                <c:pt idx="1709">
                  <c:v>0.20963909999999999</c:v>
                </c:pt>
                <c:pt idx="1710">
                  <c:v>0.2018431</c:v>
                </c:pt>
                <c:pt idx="1711">
                  <c:v>0.20624310000000001</c:v>
                </c:pt>
                <c:pt idx="1712">
                  <c:v>0.21174750000000001</c:v>
                </c:pt>
                <c:pt idx="1713">
                  <c:v>0.21124970000000001</c:v>
                </c:pt>
                <c:pt idx="1714">
                  <c:v>0.2134267</c:v>
                </c:pt>
                <c:pt idx="1715">
                  <c:v>0.208011</c:v>
                </c:pt>
                <c:pt idx="1716">
                  <c:v>0.2171486</c:v>
                </c:pt>
                <c:pt idx="1717">
                  <c:v>0.220024</c:v>
                </c:pt>
                <c:pt idx="1718">
                  <c:v>0.2116278</c:v>
                </c:pt>
                <c:pt idx="1719">
                  <c:v>0.2084471</c:v>
                </c:pt>
                <c:pt idx="1720">
                  <c:v>0.20914940000000001</c:v>
                </c:pt>
                <c:pt idx="1721">
                  <c:v>0.20620620000000001</c:v>
                </c:pt>
                <c:pt idx="1722">
                  <c:v>0.2116857</c:v>
                </c:pt>
                <c:pt idx="1723">
                  <c:v>0.2078923</c:v>
                </c:pt>
                <c:pt idx="1724">
                  <c:v>0.20643729999999999</c:v>
                </c:pt>
                <c:pt idx="1725">
                  <c:v>0.2019794</c:v>
                </c:pt>
                <c:pt idx="1726">
                  <c:v>0.20956250000000001</c:v>
                </c:pt>
                <c:pt idx="1727">
                  <c:v>0.20984920000000001</c:v>
                </c:pt>
                <c:pt idx="1728">
                  <c:v>0.2185329</c:v>
                </c:pt>
                <c:pt idx="1729">
                  <c:v>0.2273636</c:v>
                </c:pt>
                <c:pt idx="1730">
                  <c:v>0.22332550000000001</c:v>
                </c:pt>
                <c:pt idx="1731">
                  <c:v>0.21394369999999999</c:v>
                </c:pt>
                <c:pt idx="1732">
                  <c:v>0.2110428</c:v>
                </c:pt>
                <c:pt idx="1733">
                  <c:v>0.19664490000000001</c:v>
                </c:pt>
                <c:pt idx="1734">
                  <c:v>0.2052754</c:v>
                </c:pt>
                <c:pt idx="1735">
                  <c:v>0.20413629999999999</c:v>
                </c:pt>
                <c:pt idx="1736">
                  <c:v>0.20675869999999999</c:v>
                </c:pt>
                <c:pt idx="1737">
                  <c:v>0.20386280000000001</c:v>
                </c:pt>
                <c:pt idx="1738">
                  <c:v>0.218276</c:v>
                </c:pt>
                <c:pt idx="1739">
                  <c:v>0.20374729999999999</c:v>
                </c:pt>
                <c:pt idx="1740">
                  <c:v>0.20280909999999999</c:v>
                </c:pt>
                <c:pt idx="1741">
                  <c:v>0.20850270000000001</c:v>
                </c:pt>
                <c:pt idx="1742">
                  <c:v>0.20405889999999999</c:v>
                </c:pt>
                <c:pt idx="1743">
                  <c:v>0.21325530000000001</c:v>
                </c:pt>
                <c:pt idx="1744">
                  <c:v>0.2156428</c:v>
                </c:pt>
                <c:pt idx="1745">
                  <c:v>0.20502339999999999</c:v>
                </c:pt>
                <c:pt idx="1746">
                  <c:v>0.21333779999999999</c:v>
                </c:pt>
                <c:pt idx="1747">
                  <c:v>0.20381750000000001</c:v>
                </c:pt>
                <c:pt idx="1748">
                  <c:v>0.20488339999999999</c:v>
                </c:pt>
                <c:pt idx="1749">
                  <c:v>0.2106528</c:v>
                </c:pt>
                <c:pt idx="1750">
                  <c:v>0.21248610000000001</c:v>
                </c:pt>
                <c:pt idx="1751">
                  <c:v>0.20143949999999999</c:v>
                </c:pt>
                <c:pt idx="1752">
                  <c:v>0.2076383</c:v>
                </c:pt>
                <c:pt idx="1753">
                  <c:v>0.21670429999999999</c:v>
                </c:pt>
                <c:pt idx="1754">
                  <c:v>0.21471399999999999</c:v>
                </c:pt>
                <c:pt idx="1755">
                  <c:v>0.21150099999999999</c:v>
                </c:pt>
                <c:pt idx="1756">
                  <c:v>0.21002670000000001</c:v>
                </c:pt>
                <c:pt idx="1757">
                  <c:v>0.21609790000000001</c:v>
                </c:pt>
                <c:pt idx="1758">
                  <c:v>0.2119354</c:v>
                </c:pt>
                <c:pt idx="1759">
                  <c:v>0.2194181</c:v>
                </c:pt>
                <c:pt idx="1760">
                  <c:v>0.20921870000000001</c:v>
                </c:pt>
                <c:pt idx="1761">
                  <c:v>0.2149122</c:v>
                </c:pt>
                <c:pt idx="1762">
                  <c:v>0.20561889999999999</c:v>
                </c:pt>
                <c:pt idx="1763">
                  <c:v>0.2056202</c:v>
                </c:pt>
                <c:pt idx="1764">
                  <c:v>0.2054887</c:v>
                </c:pt>
                <c:pt idx="1765">
                  <c:v>0.2116836</c:v>
                </c:pt>
                <c:pt idx="1766">
                  <c:v>0.20842359999999999</c:v>
                </c:pt>
                <c:pt idx="1767">
                  <c:v>0.22044240000000001</c:v>
                </c:pt>
                <c:pt idx="1768">
                  <c:v>0.21228910000000001</c:v>
                </c:pt>
                <c:pt idx="1769">
                  <c:v>0.22421379999999999</c:v>
                </c:pt>
                <c:pt idx="1770">
                  <c:v>0.20510919999999999</c:v>
                </c:pt>
                <c:pt idx="1771">
                  <c:v>0.21617900000000001</c:v>
                </c:pt>
                <c:pt idx="1772">
                  <c:v>0.20474590000000001</c:v>
                </c:pt>
                <c:pt idx="1773">
                  <c:v>0.2047148</c:v>
                </c:pt>
                <c:pt idx="1774">
                  <c:v>0.20615839999999999</c:v>
                </c:pt>
                <c:pt idx="1775">
                  <c:v>0.20461869999999999</c:v>
                </c:pt>
                <c:pt idx="1776">
                  <c:v>0.21148749999999999</c:v>
                </c:pt>
                <c:pt idx="1777">
                  <c:v>0.2171575</c:v>
                </c:pt>
                <c:pt idx="1778">
                  <c:v>0.209398</c:v>
                </c:pt>
                <c:pt idx="1779">
                  <c:v>0.2159073</c:v>
                </c:pt>
                <c:pt idx="1780">
                  <c:v>0.20599809999999999</c:v>
                </c:pt>
                <c:pt idx="1781">
                  <c:v>0.2060873</c:v>
                </c:pt>
                <c:pt idx="1782">
                  <c:v>0.21512690000000001</c:v>
                </c:pt>
                <c:pt idx="1783">
                  <c:v>0.20937919999999999</c:v>
                </c:pt>
                <c:pt idx="1784">
                  <c:v>0.20175670000000001</c:v>
                </c:pt>
                <c:pt idx="1785">
                  <c:v>0.2024678</c:v>
                </c:pt>
                <c:pt idx="1786">
                  <c:v>0.2162828</c:v>
                </c:pt>
                <c:pt idx="1787">
                  <c:v>0.2137676</c:v>
                </c:pt>
                <c:pt idx="1788">
                  <c:v>0.2288163</c:v>
                </c:pt>
                <c:pt idx="1789">
                  <c:v>0.21010390000000001</c:v>
                </c:pt>
                <c:pt idx="1790">
                  <c:v>0.21180289999999999</c:v>
                </c:pt>
                <c:pt idx="1791">
                  <c:v>0.21087069999999999</c:v>
                </c:pt>
                <c:pt idx="1792">
                  <c:v>0.22395789999999999</c:v>
                </c:pt>
                <c:pt idx="1793">
                  <c:v>0.22538449999999999</c:v>
                </c:pt>
                <c:pt idx="1794">
                  <c:v>0.2276995</c:v>
                </c:pt>
                <c:pt idx="1795">
                  <c:v>0.21922520000000001</c:v>
                </c:pt>
                <c:pt idx="1796">
                  <c:v>0.21532680000000001</c:v>
                </c:pt>
                <c:pt idx="1797">
                  <c:v>0.218365</c:v>
                </c:pt>
                <c:pt idx="1798">
                  <c:v>0.21856200000000001</c:v>
                </c:pt>
                <c:pt idx="1799">
                  <c:v>0.2207568</c:v>
                </c:pt>
                <c:pt idx="1800">
                  <c:v>0.2184498</c:v>
                </c:pt>
                <c:pt idx="1801">
                  <c:v>0.2234835</c:v>
                </c:pt>
                <c:pt idx="1802">
                  <c:v>0.21911559999999999</c:v>
                </c:pt>
                <c:pt idx="1803">
                  <c:v>0.21100140000000001</c:v>
                </c:pt>
                <c:pt idx="1804">
                  <c:v>0.20943419999999999</c:v>
                </c:pt>
                <c:pt idx="1805">
                  <c:v>0.2170135</c:v>
                </c:pt>
                <c:pt idx="1806">
                  <c:v>0.21772359999999999</c:v>
                </c:pt>
                <c:pt idx="1807">
                  <c:v>0.20573469999999999</c:v>
                </c:pt>
                <c:pt idx="1808">
                  <c:v>0.21521789999999999</c:v>
                </c:pt>
                <c:pt idx="1809">
                  <c:v>0.21011779999999999</c:v>
                </c:pt>
                <c:pt idx="1810">
                  <c:v>0.21175189999999999</c:v>
                </c:pt>
                <c:pt idx="1811">
                  <c:v>0.2072223</c:v>
                </c:pt>
                <c:pt idx="1812">
                  <c:v>0.223611</c:v>
                </c:pt>
                <c:pt idx="1813">
                  <c:v>0.2176709</c:v>
                </c:pt>
                <c:pt idx="1814">
                  <c:v>0.20778099999999999</c:v>
                </c:pt>
                <c:pt idx="1815">
                  <c:v>0.2116903</c:v>
                </c:pt>
                <c:pt idx="1816">
                  <c:v>0.2118371</c:v>
                </c:pt>
                <c:pt idx="1817">
                  <c:v>0.20680879999999999</c:v>
                </c:pt>
                <c:pt idx="1818">
                  <c:v>0.2198524</c:v>
                </c:pt>
                <c:pt idx="1819">
                  <c:v>0.21047669999999999</c:v>
                </c:pt>
                <c:pt idx="1820">
                  <c:v>0.2204932</c:v>
                </c:pt>
                <c:pt idx="1821">
                  <c:v>0.20905860000000001</c:v>
                </c:pt>
                <c:pt idx="1822">
                  <c:v>0.21117449999999999</c:v>
                </c:pt>
                <c:pt idx="1823">
                  <c:v>0.20648050000000001</c:v>
                </c:pt>
                <c:pt idx="1824">
                  <c:v>0.2215715</c:v>
                </c:pt>
                <c:pt idx="1825">
                  <c:v>0.2089589</c:v>
                </c:pt>
                <c:pt idx="1826">
                  <c:v>0.21613360000000001</c:v>
                </c:pt>
                <c:pt idx="1827">
                  <c:v>0.2086007</c:v>
                </c:pt>
                <c:pt idx="1828">
                  <c:v>0.2174353</c:v>
                </c:pt>
                <c:pt idx="1829">
                  <c:v>0.2259816</c:v>
                </c:pt>
                <c:pt idx="1830">
                  <c:v>0.2194083</c:v>
                </c:pt>
                <c:pt idx="1831">
                  <c:v>0.2160946</c:v>
                </c:pt>
                <c:pt idx="1832">
                  <c:v>0.22830719999999999</c:v>
                </c:pt>
                <c:pt idx="1833">
                  <c:v>0.21128910000000001</c:v>
                </c:pt>
                <c:pt idx="1834">
                  <c:v>0.20947479999999999</c:v>
                </c:pt>
                <c:pt idx="1835">
                  <c:v>0.21247260000000001</c:v>
                </c:pt>
                <c:pt idx="1836">
                  <c:v>0.20498240000000001</c:v>
                </c:pt>
                <c:pt idx="1837">
                  <c:v>0.2181874</c:v>
                </c:pt>
                <c:pt idx="1838">
                  <c:v>0.213143</c:v>
                </c:pt>
                <c:pt idx="1839">
                  <c:v>0.2117396</c:v>
                </c:pt>
                <c:pt idx="1840">
                  <c:v>0.20341210000000001</c:v>
                </c:pt>
                <c:pt idx="1841">
                  <c:v>0.20487140000000001</c:v>
                </c:pt>
                <c:pt idx="1842">
                  <c:v>0.20787630000000001</c:v>
                </c:pt>
                <c:pt idx="1843">
                  <c:v>0.20436979999999999</c:v>
                </c:pt>
                <c:pt idx="1844">
                  <c:v>0.21454200000000001</c:v>
                </c:pt>
                <c:pt idx="1845">
                  <c:v>0.20954790000000001</c:v>
                </c:pt>
                <c:pt idx="1846">
                  <c:v>0.20596619999999999</c:v>
                </c:pt>
                <c:pt idx="1847">
                  <c:v>0.20766129999999999</c:v>
                </c:pt>
                <c:pt idx="1848">
                  <c:v>0.21400810000000001</c:v>
                </c:pt>
                <c:pt idx="1849">
                  <c:v>0.20665430000000001</c:v>
                </c:pt>
                <c:pt idx="1850">
                  <c:v>0.2082416</c:v>
                </c:pt>
                <c:pt idx="1851">
                  <c:v>0.20511850000000001</c:v>
                </c:pt>
                <c:pt idx="1852">
                  <c:v>0.2097357</c:v>
                </c:pt>
                <c:pt idx="1853">
                  <c:v>0.2075544</c:v>
                </c:pt>
                <c:pt idx="1854">
                  <c:v>0.2103102</c:v>
                </c:pt>
                <c:pt idx="1855">
                  <c:v>0.21350230000000001</c:v>
                </c:pt>
                <c:pt idx="1856">
                  <c:v>0.21200150000000001</c:v>
                </c:pt>
                <c:pt idx="1857">
                  <c:v>0.2112668</c:v>
                </c:pt>
                <c:pt idx="1858">
                  <c:v>0.2165039</c:v>
                </c:pt>
                <c:pt idx="1859">
                  <c:v>0.21531230000000001</c:v>
                </c:pt>
                <c:pt idx="1860">
                  <c:v>0.21005370000000001</c:v>
                </c:pt>
                <c:pt idx="1861">
                  <c:v>0.20703650000000001</c:v>
                </c:pt>
                <c:pt idx="1862">
                  <c:v>0.20625769999999999</c:v>
                </c:pt>
                <c:pt idx="1863">
                  <c:v>0.21181259999999999</c:v>
                </c:pt>
                <c:pt idx="1864">
                  <c:v>0.2060575</c:v>
                </c:pt>
                <c:pt idx="1865">
                  <c:v>0.206511</c:v>
                </c:pt>
                <c:pt idx="1866">
                  <c:v>0.2141576</c:v>
                </c:pt>
                <c:pt idx="1867">
                  <c:v>0.21779470000000001</c:v>
                </c:pt>
                <c:pt idx="1868">
                  <c:v>0.21055280000000001</c:v>
                </c:pt>
                <c:pt idx="1869">
                  <c:v>0.21002399999999999</c:v>
                </c:pt>
                <c:pt idx="1870">
                  <c:v>0.21844549999999999</c:v>
                </c:pt>
                <c:pt idx="1871">
                  <c:v>0.21885879999999999</c:v>
                </c:pt>
                <c:pt idx="1872">
                  <c:v>0.2101837</c:v>
                </c:pt>
                <c:pt idx="1873">
                  <c:v>0.20269400000000001</c:v>
                </c:pt>
                <c:pt idx="1874">
                  <c:v>0.20464450000000001</c:v>
                </c:pt>
                <c:pt idx="1875">
                  <c:v>0.20891979999999999</c:v>
                </c:pt>
                <c:pt idx="1876">
                  <c:v>0.2128999</c:v>
                </c:pt>
                <c:pt idx="1877">
                  <c:v>0.2225309</c:v>
                </c:pt>
                <c:pt idx="1878">
                  <c:v>0.1961011</c:v>
                </c:pt>
                <c:pt idx="1879">
                  <c:v>0.20374629999999999</c:v>
                </c:pt>
                <c:pt idx="1880">
                  <c:v>0.1936245</c:v>
                </c:pt>
                <c:pt idx="1881">
                  <c:v>0.21159639999999999</c:v>
                </c:pt>
                <c:pt idx="1882">
                  <c:v>0.21164279999999999</c:v>
                </c:pt>
                <c:pt idx="1883">
                  <c:v>0.2048392</c:v>
                </c:pt>
                <c:pt idx="1884">
                  <c:v>0.2065765</c:v>
                </c:pt>
                <c:pt idx="1885">
                  <c:v>0.21111559999999999</c:v>
                </c:pt>
                <c:pt idx="1886">
                  <c:v>0.2170204</c:v>
                </c:pt>
                <c:pt idx="1887">
                  <c:v>0.2198524</c:v>
                </c:pt>
                <c:pt idx="1888">
                  <c:v>0.21468499999999999</c:v>
                </c:pt>
                <c:pt idx="1889">
                  <c:v>0.20656340000000001</c:v>
                </c:pt>
                <c:pt idx="1890">
                  <c:v>0.21312719999999999</c:v>
                </c:pt>
                <c:pt idx="1891">
                  <c:v>0.2150466</c:v>
                </c:pt>
                <c:pt idx="1892">
                  <c:v>0.2047969</c:v>
                </c:pt>
                <c:pt idx="1893">
                  <c:v>0.2095622</c:v>
                </c:pt>
                <c:pt idx="1894">
                  <c:v>0.2057466</c:v>
                </c:pt>
                <c:pt idx="1895">
                  <c:v>0.22316359999999999</c:v>
                </c:pt>
                <c:pt idx="1896">
                  <c:v>0.2203232</c:v>
                </c:pt>
                <c:pt idx="1897">
                  <c:v>0.22547600000000001</c:v>
                </c:pt>
                <c:pt idx="1898">
                  <c:v>0.193769</c:v>
                </c:pt>
                <c:pt idx="1899">
                  <c:v>0.2128535</c:v>
                </c:pt>
                <c:pt idx="1900">
                  <c:v>0.21130389999999999</c:v>
                </c:pt>
                <c:pt idx="1901">
                  <c:v>0.2198938</c:v>
                </c:pt>
                <c:pt idx="1902">
                  <c:v>0.2277757</c:v>
                </c:pt>
                <c:pt idx="1903">
                  <c:v>0.21602270000000001</c:v>
                </c:pt>
                <c:pt idx="1904">
                  <c:v>0.20891000000000001</c:v>
                </c:pt>
                <c:pt idx="1905">
                  <c:v>0.20797389999999999</c:v>
                </c:pt>
                <c:pt idx="1906">
                  <c:v>0.2065022</c:v>
                </c:pt>
                <c:pt idx="1907">
                  <c:v>0.20767070000000001</c:v>
                </c:pt>
                <c:pt idx="1908">
                  <c:v>0.2164084</c:v>
                </c:pt>
                <c:pt idx="1909">
                  <c:v>0.21369060000000001</c:v>
                </c:pt>
                <c:pt idx="1910">
                  <c:v>0.2014879</c:v>
                </c:pt>
                <c:pt idx="1911">
                  <c:v>0.2041471</c:v>
                </c:pt>
                <c:pt idx="1912">
                  <c:v>0.21170269999999999</c:v>
                </c:pt>
                <c:pt idx="1913">
                  <c:v>0.21023629999999999</c:v>
                </c:pt>
                <c:pt idx="1914">
                  <c:v>0.20846880000000001</c:v>
                </c:pt>
                <c:pt idx="1915">
                  <c:v>0.2093959</c:v>
                </c:pt>
                <c:pt idx="1916">
                  <c:v>0.20357049999999999</c:v>
                </c:pt>
                <c:pt idx="1917">
                  <c:v>0.2106064</c:v>
                </c:pt>
                <c:pt idx="1918">
                  <c:v>0.2030846</c:v>
                </c:pt>
                <c:pt idx="1919">
                  <c:v>0.21272659999999999</c:v>
                </c:pt>
                <c:pt idx="1920">
                  <c:v>0.20745759999999999</c:v>
                </c:pt>
                <c:pt idx="1921">
                  <c:v>0.2058227</c:v>
                </c:pt>
                <c:pt idx="1922">
                  <c:v>0.20917949999999999</c:v>
                </c:pt>
                <c:pt idx="1923">
                  <c:v>0.2086633</c:v>
                </c:pt>
                <c:pt idx="1924">
                  <c:v>0.20626410000000001</c:v>
                </c:pt>
                <c:pt idx="1925">
                  <c:v>0.20895649999999999</c:v>
                </c:pt>
                <c:pt idx="1926">
                  <c:v>0.21098049999999999</c:v>
                </c:pt>
                <c:pt idx="1927">
                  <c:v>0.20716300000000001</c:v>
                </c:pt>
                <c:pt idx="1928">
                  <c:v>0.20884220000000001</c:v>
                </c:pt>
                <c:pt idx="1929">
                  <c:v>0.20511280000000001</c:v>
                </c:pt>
                <c:pt idx="1930">
                  <c:v>0.2135145</c:v>
                </c:pt>
                <c:pt idx="1931">
                  <c:v>0.21553169999999999</c:v>
                </c:pt>
                <c:pt idx="1932">
                  <c:v>0.2119075</c:v>
                </c:pt>
                <c:pt idx="1933">
                  <c:v>0.2221523</c:v>
                </c:pt>
                <c:pt idx="1934">
                  <c:v>0.20830860000000001</c:v>
                </c:pt>
                <c:pt idx="1935">
                  <c:v>0.2053104</c:v>
                </c:pt>
                <c:pt idx="1936">
                  <c:v>0.2025651</c:v>
                </c:pt>
                <c:pt idx="1937">
                  <c:v>0.21253659999999999</c:v>
                </c:pt>
                <c:pt idx="1938">
                  <c:v>0.20866770000000001</c:v>
                </c:pt>
                <c:pt idx="1939">
                  <c:v>0.2077454</c:v>
                </c:pt>
                <c:pt idx="1940">
                  <c:v>0.2184613</c:v>
                </c:pt>
                <c:pt idx="1941">
                  <c:v>0.21575369999999999</c:v>
                </c:pt>
                <c:pt idx="1942">
                  <c:v>0.22495029999999999</c:v>
                </c:pt>
                <c:pt idx="1943">
                  <c:v>0.22849240000000001</c:v>
                </c:pt>
                <c:pt idx="1944">
                  <c:v>0.21626000000000001</c:v>
                </c:pt>
                <c:pt idx="1945">
                  <c:v>0.19953580000000001</c:v>
                </c:pt>
                <c:pt idx="1946">
                  <c:v>0.2052988</c:v>
                </c:pt>
                <c:pt idx="1947">
                  <c:v>0.20612610000000001</c:v>
                </c:pt>
                <c:pt idx="1948">
                  <c:v>0.2041441</c:v>
                </c:pt>
                <c:pt idx="1949">
                  <c:v>0.21750839999999999</c:v>
                </c:pt>
                <c:pt idx="1950">
                  <c:v>0.2172885</c:v>
                </c:pt>
                <c:pt idx="1951">
                  <c:v>0.21179790000000001</c:v>
                </c:pt>
                <c:pt idx="1952">
                  <c:v>0.2094211</c:v>
                </c:pt>
                <c:pt idx="1953">
                  <c:v>0.21266969999999999</c:v>
                </c:pt>
                <c:pt idx="1954">
                  <c:v>0.20472689999999999</c:v>
                </c:pt>
                <c:pt idx="1955">
                  <c:v>0.19726260000000001</c:v>
                </c:pt>
                <c:pt idx="1956">
                  <c:v>0.20621819999999999</c:v>
                </c:pt>
                <c:pt idx="1957">
                  <c:v>0.21060110000000001</c:v>
                </c:pt>
                <c:pt idx="1958">
                  <c:v>0.20848559999999999</c:v>
                </c:pt>
                <c:pt idx="1959">
                  <c:v>0.2106797</c:v>
                </c:pt>
                <c:pt idx="1960">
                  <c:v>0.2122608</c:v>
                </c:pt>
                <c:pt idx="1961">
                  <c:v>0.21395249999999999</c:v>
                </c:pt>
                <c:pt idx="1962">
                  <c:v>0.21126439999999999</c:v>
                </c:pt>
                <c:pt idx="1963">
                  <c:v>0.20873449999999999</c:v>
                </c:pt>
                <c:pt idx="1964">
                  <c:v>0.21019160000000001</c:v>
                </c:pt>
                <c:pt idx="1965">
                  <c:v>0.20812839999999999</c:v>
                </c:pt>
                <c:pt idx="1966">
                  <c:v>0.21824160000000001</c:v>
                </c:pt>
                <c:pt idx="1967">
                  <c:v>0.21941540000000001</c:v>
                </c:pt>
                <c:pt idx="1968">
                  <c:v>0.20969740000000001</c:v>
                </c:pt>
                <c:pt idx="1969">
                  <c:v>0.21695149999999999</c:v>
                </c:pt>
                <c:pt idx="1970">
                  <c:v>0.2129779</c:v>
                </c:pt>
                <c:pt idx="1971">
                  <c:v>0.20893410000000001</c:v>
                </c:pt>
                <c:pt idx="1972">
                  <c:v>0.2127473</c:v>
                </c:pt>
                <c:pt idx="1973">
                  <c:v>0.2014417</c:v>
                </c:pt>
                <c:pt idx="1974">
                  <c:v>0.21733839999999999</c:v>
                </c:pt>
                <c:pt idx="1975">
                  <c:v>0.21195359999999999</c:v>
                </c:pt>
                <c:pt idx="1976">
                  <c:v>0.22020020000000001</c:v>
                </c:pt>
                <c:pt idx="1977">
                  <c:v>0.20697950000000001</c:v>
                </c:pt>
                <c:pt idx="1978">
                  <c:v>0.21456339999999999</c:v>
                </c:pt>
                <c:pt idx="1979">
                  <c:v>0.21305769999999999</c:v>
                </c:pt>
                <c:pt idx="1980">
                  <c:v>0.2168379</c:v>
                </c:pt>
                <c:pt idx="1981">
                  <c:v>0.2131962</c:v>
                </c:pt>
                <c:pt idx="1982">
                  <c:v>0.2178205</c:v>
                </c:pt>
                <c:pt idx="1983">
                  <c:v>0.21131</c:v>
                </c:pt>
                <c:pt idx="1984">
                  <c:v>0.21336189999999999</c:v>
                </c:pt>
                <c:pt idx="1985">
                  <c:v>0.2181728</c:v>
                </c:pt>
                <c:pt idx="1986">
                  <c:v>0.20782010000000001</c:v>
                </c:pt>
                <c:pt idx="1987">
                  <c:v>0.2109521</c:v>
                </c:pt>
                <c:pt idx="1988">
                  <c:v>0.21143210000000001</c:v>
                </c:pt>
                <c:pt idx="1989">
                  <c:v>0.221752</c:v>
                </c:pt>
                <c:pt idx="1990">
                  <c:v>0.21552009999999999</c:v>
                </c:pt>
                <c:pt idx="1991">
                  <c:v>0.21019869999999999</c:v>
                </c:pt>
                <c:pt idx="1992">
                  <c:v>0.21335219999999999</c:v>
                </c:pt>
                <c:pt idx="1993">
                  <c:v>0.2081711</c:v>
                </c:pt>
                <c:pt idx="1994">
                  <c:v>0.2129713</c:v>
                </c:pt>
                <c:pt idx="1995">
                  <c:v>0.20477790000000001</c:v>
                </c:pt>
                <c:pt idx="1996">
                  <c:v>0.2150116</c:v>
                </c:pt>
                <c:pt idx="1997">
                  <c:v>0.2204527</c:v>
                </c:pt>
                <c:pt idx="1998">
                  <c:v>0.21401149999999999</c:v>
                </c:pt>
                <c:pt idx="1999">
                  <c:v>0.2173062</c:v>
                </c:pt>
                <c:pt idx="2000">
                  <c:v>0.21543329999999999</c:v>
                </c:pt>
                <c:pt idx="2001">
                  <c:v>0.21200579999999999</c:v>
                </c:pt>
                <c:pt idx="2002">
                  <c:v>0.20277400000000001</c:v>
                </c:pt>
                <c:pt idx="2003">
                  <c:v>0.2066095</c:v>
                </c:pt>
                <c:pt idx="2004">
                  <c:v>0.21055869999999999</c:v>
                </c:pt>
                <c:pt idx="2005">
                  <c:v>0.2140444</c:v>
                </c:pt>
                <c:pt idx="2006">
                  <c:v>0.20858959999999999</c:v>
                </c:pt>
                <c:pt idx="2007">
                  <c:v>0.21054780000000001</c:v>
                </c:pt>
                <c:pt idx="2008">
                  <c:v>0.20911679999999999</c:v>
                </c:pt>
                <c:pt idx="2009">
                  <c:v>0.21273400000000001</c:v>
                </c:pt>
                <c:pt idx="2010">
                  <c:v>0.2122675</c:v>
                </c:pt>
                <c:pt idx="2011">
                  <c:v>0.2117926</c:v>
                </c:pt>
                <c:pt idx="2012">
                  <c:v>0.2119212</c:v>
                </c:pt>
                <c:pt idx="2013">
                  <c:v>0.21041850000000001</c:v>
                </c:pt>
                <c:pt idx="2014">
                  <c:v>0.21175579999999999</c:v>
                </c:pt>
                <c:pt idx="2015">
                  <c:v>0.21337039999999999</c:v>
                </c:pt>
                <c:pt idx="2016">
                  <c:v>0.21174080000000001</c:v>
                </c:pt>
                <c:pt idx="2017">
                  <c:v>0.2179441</c:v>
                </c:pt>
                <c:pt idx="2018">
                  <c:v>0.21926880000000001</c:v>
                </c:pt>
                <c:pt idx="2019">
                  <c:v>0.20930760000000001</c:v>
                </c:pt>
                <c:pt idx="2020">
                  <c:v>0.22140670000000001</c:v>
                </c:pt>
                <c:pt idx="2021">
                  <c:v>0.21127989999999999</c:v>
                </c:pt>
                <c:pt idx="2022">
                  <c:v>0.2129277</c:v>
                </c:pt>
                <c:pt idx="2023">
                  <c:v>0.220087</c:v>
                </c:pt>
                <c:pt idx="2024">
                  <c:v>0.21063560000000001</c:v>
                </c:pt>
                <c:pt idx="2025">
                  <c:v>0.20941599999999999</c:v>
                </c:pt>
                <c:pt idx="2026">
                  <c:v>0.20935819999999999</c:v>
                </c:pt>
                <c:pt idx="2027">
                  <c:v>0.2078518</c:v>
                </c:pt>
                <c:pt idx="2028">
                  <c:v>0.2126625</c:v>
                </c:pt>
                <c:pt idx="2029">
                  <c:v>0.20740030000000001</c:v>
                </c:pt>
                <c:pt idx="2030">
                  <c:v>0.2127926</c:v>
                </c:pt>
                <c:pt idx="2031">
                  <c:v>0.21493029999999999</c:v>
                </c:pt>
                <c:pt idx="2032">
                  <c:v>0.2046135</c:v>
                </c:pt>
                <c:pt idx="2033">
                  <c:v>0.2194586</c:v>
                </c:pt>
                <c:pt idx="2034">
                  <c:v>0.2141779</c:v>
                </c:pt>
                <c:pt idx="2035">
                  <c:v>0.21117359999999999</c:v>
                </c:pt>
                <c:pt idx="2036">
                  <c:v>0.21056559999999999</c:v>
                </c:pt>
                <c:pt idx="2037">
                  <c:v>0.20955879999999999</c:v>
                </c:pt>
                <c:pt idx="2038">
                  <c:v>0.2117329</c:v>
                </c:pt>
                <c:pt idx="2039">
                  <c:v>0.20739360000000001</c:v>
                </c:pt>
                <c:pt idx="2040">
                  <c:v>0.20944889999999999</c:v>
                </c:pt>
                <c:pt idx="2041">
                  <c:v>0.2084432</c:v>
                </c:pt>
                <c:pt idx="2042">
                  <c:v>0.20636009999999999</c:v>
                </c:pt>
                <c:pt idx="2043">
                  <c:v>0.20703630000000001</c:v>
                </c:pt>
                <c:pt idx="2044">
                  <c:v>0.2105688</c:v>
                </c:pt>
                <c:pt idx="2045">
                  <c:v>0.2092831</c:v>
                </c:pt>
                <c:pt idx="2046">
                  <c:v>0.2111054</c:v>
                </c:pt>
                <c:pt idx="2047">
                  <c:v>0.2036114</c:v>
                </c:pt>
                <c:pt idx="2048">
                  <c:v>0.22271540000000001</c:v>
                </c:pt>
                <c:pt idx="2049">
                  <c:v>0.20893429999999999</c:v>
                </c:pt>
                <c:pt idx="2050">
                  <c:v>0.21829779999999999</c:v>
                </c:pt>
                <c:pt idx="2051">
                  <c:v>0.21264250000000001</c:v>
                </c:pt>
                <c:pt idx="2052">
                  <c:v>0.21639459999999999</c:v>
                </c:pt>
                <c:pt idx="2053">
                  <c:v>0.2170763</c:v>
                </c:pt>
                <c:pt idx="2054">
                  <c:v>0.2116557</c:v>
                </c:pt>
                <c:pt idx="2055">
                  <c:v>0.21467729999999999</c:v>
                </c:pt>
                <c:pt idx="2056">
                  <c:v>0.21223710000000001</c:v>
                </c:pt>
                <c:pt idx="2057">
                  <c:v>0.21816459999999999</c:v>
                </c:pt>
                <c:pt idx="2058">
                  <c:v>0.22325120000000001</c:v>
                </c:pt>
                <c:pt idx="2059">
                  <c:v>0.21159449999999999</c:v>
                </c:pt>
                <c:pt idx="2060">
                  <c:v>0.22055169999999999</c:v>
                </c:pt>
                <c:pt idx="2061">
                  <c:v>0.2064319</c:v>
                </c:pt>
                <c:pt idx="2062">
                  <c:v>0.2229545</c:v>
                </c:pt>
                <c:pt idx="2063">
                  <c:v>0.20902709999999999</c:v>
                </c:pt>
                <c:pt idx="2064">
                  <c:v>0.21334900000000001</c:v>
                </c:pt>
                <c:pt idx="2065">
                  <c:v>0.2163844</c:v>
                </c:pt>
                <c:pt idx="2066">
                  <c:v>0.21792880000000001</c:v>
                </c:pt>
                <c:pt idx="2067">
                  <c:v>0.21743979999999999</c:v>
                </c:pt>
                <c:pt idx="2068">
                  <c:v>0.21168129999999999</c:v>
                </c:pt>
                <c:pt idx="2069">
                  <c:v>0.2161959</c:v>
                </c:pt>
                <c:pt idx="2070">
                  <c:v>0.20967810000000001</c:v>
                </c:pt>
                <c:pt idx="2071">
                  <c:v>0.21363409999999999</c:v>
                </c:pt>
                <c:pt idx="2072">
                  <c:v>0.20925820000000001</c:v>
                </c:pt>
                <c:pt idx="2073">
                  <c:v>0.2091625</c:v>
                </c:pt>
                <c:pt idx="2074">
                  <c:v>0.21265310000000001</c:v>
                </c:pt>
                <c:pt idx="2075">
                  <c:v>0.20887649999999999</c:v>
                </c:pt>
                <c:pt idx="2076">
                  <c:v>0.21030599999999999</c:v>
                </c:pt>
                <c:pt idx="2077">
                  <c:v>0.21103730000000001</c:v>
                </c:pt>
                <c:pt idx="2078">
                  <c:v>0.2125485</c:v>
                </c:pt>
                <c:pt idx="2079">
                  <c:v>0.21944859999999999</c:v>
                </c:pt>
                <c:pt idx="2080">
                  <c:v>0.2125669</c:v>
                </c:pt>
                <c:pt idx="2081">
                  <c:v>0.2117433</c:v>
                </c:pt>
                <c:pt idx="2082">
                  <c:v>0.20593890000000001</c:v>
                </c:pt>
                <c:pt idx="2083">
                  <c:v>0.21714749999999999</c:v>
                </c:pt>
                <c:pt idx="2084">
                  <c:v>0.20897650000000001</c:v>
                </c:pt>
                <c:pt idx="2085">
                  <c:v>0.19688330000000001</c:v>
                </c:pt>
                <c:pt idx="2086">
                  <c:v>0.21093020000000001</c:v>
                </c:pt>
                <c:pt idx="2087">
                  <c:v>0.21350820000000001</c:v>
                </c:pt>
                <c:pt idx="2088">
                  <c:v>0.20876400000000001</c:v>
                </c:pt>
                <c:pt idx="2089">
                  <c:v>0.20888660000000001</c:v>
                </c:pt>
                <c:pt idx="2090">
                  <c:v>0.22290579999999999</c:v>
                </c:pt>
                <c:pt idx="2091">
                  <c:v>0.2127347</c:v>
                </c:pt>
                <c:pt idx="2092">
                  <c:v>0.20960390000000001</c:v>
                </c:pt>
                <c:pt idx="2093">
                  <c:v>0.20741970000000001</c:v>
                </c:pt>
                <c:pt idx="2094">
                  <c:v>0.2191941</c:v>
                </c:pt>
                <c:pt idx="2095">
                  <c:v>0.21486820000000001</c:v>
                </c:pt>
                <c:pt idx="2096">
                  <c:v>0.23049220000000001</c:v>
                </c:pt>
                <c:pt idx="2097">
                  <c:v>0.22342770000000001</c:v>
                </c:pt>
                <c:pt idx="2098">
                  <c:v>0.21821170000000001</c:v>
                </c:pt>
                <c:pt idx="2099">
                  <c:v>0.2187373</c:v>
                </c:pt>
                <c:pt idx="2100">
                  <c:v>0.21780749999999999</c:v>
                </c:pt>
                <c:pt idx="2101">
                  <c:v>0.2189625</c:v>
                </c:pt>
                <c:pt idx="2102">
                  <c:v>0.2120754</c:v>
                </c:pt>
                <c:pt idx="2103">
                  <c:v>0.2143543</c:v>
                </c:pt>
                <c:pt idx="2104">
                  <c:v>0.2036492</c:v>
                </c:pt>
                <c:pt idx="2105">
                  <c:v>0.2060062</c:v>
                </c:pt>
                <c:pt idx="2106">
                  <c:v>0.2114045</c:v>
                </c:pt>
                <c:pt idx="2107">
                  <c:v>0.21717410000000001</c:v>
                </c:pt>
                <c:pt idx="2108">
                  <c:v>0.20709440000000001</c:v>
                </c:pt>
                <c:pt idx="2109">
                  <c:v>0.20887230000000001</c:v>
                </c:pt>
                <c:pt idx="2110">
                  <c:v>0.2296308</c:v>
                </c:pt>
                <c:pt idx="2111">
                  <c:v>0.21687899999999999</c:v>
                </c:pt>
                <c:pt idx="2112">
                  <c:v>0.2061172</c:v>
                </c:pt>
                <c:pt idx="2113">
                  <c:v>0.20476349999999999</c:v>
                </c:pt>
                <c:pt idx="2114">
                  <c:v>0.20585619999999999</c:v>
                </c:pt>
                <c:pt idx="2115">
                  <c:v>0.21585679999999999</c:v>
                </c:pt>
                <c:pt idx="2116">
                  <c:v>0.2055099</c:v>
                </c:pt>
                <c:pt idx="2117">
                  <c:v>0.2049715</c:v>
                </c:pt>
                <c:pt idx="2118">
                  <c:v>0.21689120000000001</c:v>
                </c:pt>
                <c:pt idx="2119">
                  <c:v>0.2098864</c:v>
                </c:pt>
                <c:pt idx="2120">
                  <c:v>0.22253290000000001</c:v>
                </c:pt>
                <c:pt idx="2121">
                  <c:v>0.2146071</c:v>
                </c:pt>
                <c:pt idx="2122">
                  <c:v>0.2116142</c:v>
                </c:pt>
                <c:pt idx="2123">
                  <c:v>0.21622150000000001</c:v>
                </c:pt>
                <c:pt idx="2124">
                  <c:v>0.2006211</c:v>
                </c:pt>
                <c:pt idx="2125">
                  <c:v>0.21179590000000001</c:v>
                </c:pt>
                <c:pt idx="2126">
                  <c:v>0.206428</c:v>
                </c:pt>
                <c:pt idx="2127">
                  <c:v>0.20985110000000001</c:v>
                </c:pt>
                <c:pt idx="2128">
                  <c:v>0.2182664</c:v>
                </c:pt>
                <c:pt idx="2129">
                  <c:v>0.21331559999999999</c:v>
                </c:pt>
                <c:pt idx="2130">
                  <c:v>0.21343590000000001</c:v>
                </c:pt>
                <c:pt idx="2131">
                  <c:v>0.21010799999999999</c:v>
                </c:pt>
                <c:pt idx="2132">
                  <c:v>0.21210780000000001</c:v>
                </c:pt>
                <c:pt idx="2133">
                  <c:v>0.210095</c:v>
                </c:pt>
                <c:pt idx="2134">
                  <c:v>0.20747280000000001</c:v>
                </c:pt>
                <c:pt idx="2135">
                  <c:v>0.2210038</c:v>
                </c:pt>
                <c:pt idx="2136">
                  <c:v>0.2030776</c:v>
                </c:pt>
                <c:pt idx="2137">
                  <c:v>0.21991479999999999</c:v>
                </c:pt>
                <c:pt idx="2138">
                  <c:v>0.20957190000000001</c:v>
                </c:pt>
                <c:pt idx="2139">
                  <c:v>0.21561549999999999</c:v>
                </c:pt>
                <c:pt idx="2140">
                  <c:v>0.21804699999999999</c:v>
                </c:pt>
                <c:pt idx="2141">
                  <c:v>0.21094959999999999</c:v>
                </c:pt>
                <c:pt idx="2142">
                  <c:v>0.20412130000000001</c:v>
                </c:pt>
                <c:pt idx="2143">
                  <c:v>0.21581510000000001</c:v>
                </c:pt>
                <c:pt idx="2144">
                  <c:v>0.2113865</c:v>
                </c:pt>
                <c:pt idx="2145">
                  <c:v>0.22024560000000001</c:v>
                </c:pt>
                <c:pt idx="2146">
                  <c:v>0.2121431</c:v>
                </c:pt>
                <c:pt idx="2147">
                  <c:v>0.20967350000000001</c:v>
                </c:pt>
                <c:pt idx="2148">
                  <c:v>0.2175233</c:v>
                </c:pt>
                <c:pt idx="2149">
                  <c:v>0.2094819</c:v>
                </c:pt>
                <c:pt idx="2150">
                  <c:v>0.2132809</c:v>
                </c:pt>
                <c:pt idx="2151">
                  <c:v>0.21063809999999999</c:v>
                </c:pt>
                <c:pt idx="2152">
                  <c:v>0.2190957</c:v>
                </c:pt>
                <c:pt idx="2153">
                  <c:v>0.2147897</c:v>
                </c:pt>
                <c:pt idx="2154">
                  <c:v>0.21296509999999999</c:v>
                </c:pt>
                <c:pt idx="2155">
                  <c:v>0.22015390000000001</c:v>
                </c:pt>
                <c:pt idx="2156">
                  <c:v>0.20678479999999999</c:v>
                </c:pt>
                <c:pt idx="2157">
                  <c:v>0.2166458</c:v>
                </c:pt>
                <c:pt idx="2158">
                  <c:v>0.21342230000000001</c:v>
                </c:pt>
                <c:pt idx="2159">
                  <c:v>0.21679509999999999</c:v>
                </c:pt>
                <c:pt idx="2160">
                  <c:v>0.205433</c:v>
                </c:pt>
                <c:pt idx="2161">
                  <c:v>0.21124879999999999</c:v>
                </c:pt>
                <c:pt idx="2162">
                  <c:v>0.21239079999999999</c:v>
                </c:pt>
                <c:pt idx="2163">
                  <c:v>0.21200749999999999</c:v>
                </c:pt>
                <c:pt idx="2164">
                  <c:v>0.21514749999999999</c:v>
                </c:pt>
                <c:pt idx="2165">
                  <c:v>0.20760400000000001</c:v>
                </c:pt>
                <c:pt idx="2166">
                  <c:v>0.20025280000000001</c:v>
                </c:pt>
                <c:pt idx="2167">
                  <c:v>0.2178476</c:v>
                </c:pt>
                <c:pt idx="2168">
                  <c:v>0.21038879999999999</c:v>
                </c:pt>
                <c:pt idx="2169">
                  <c:v>0.2061518</c:v>
                </c:pt>
                <c:pt idx="2170">
                  <c:v>0.19620670000000001</c:v>
                </c:pt>
                <c:pt idx="2171">
                  <c:v>0.21111640000000001</c:v>
                </c:pt>
                <c:pt idx="2172">
                  <c:v>0.2095263</c:v>
                </c:pt>
                <c:pt idx="2173">
                  <c:v>0.21262429999999999</c:v>
                </c:pt>
                <c:pt idx="2174">
                  <c:v>0.21201929999999999</c:v>
                </c:pt>
                <c:pt idx="2175">
                  <c:v>0.2113266</c:v>
                </c:pt>
                <c:pt idx="2176">
                  <c:v>0.2102803</c:v>
                </c:pt>
                <c:pt idx="2177">
                  <c:v>0.20935619999999999</c:v>
                </c:pt>
                <c:pt idx="2178">
                  <c:v>0.21177950000000001</c:v>
                </c:pt>
                <c:pt idx="2179">
                  <c:v>0.2111962</c:v>
                </c:pt>
                <c:pt idx="2180">
                  <c:v>0.203648</c:v>
                </c:pt>
                <c:pt idx="2181">
                  <c:v>0.2093363</c:v>
                </c:pt>
                <c:pt idx="2182">
                  <c:v>0.20873729999999999</c:v>
                </c:pt>
                <c:pt idx="2183">
                  <c:v>0.21392259999999999</c:v>
                </c:pt>
                <c:pt idx="2184">
                  <c:v>0.2087301</c:v>
                </c:pt>
                <c:pt idx="2185">
                  <c:v>0.2161652</c:v>
                </c:pt>
                <c:pt idx="2186">
                  <c:v>0.2062966</c:v>
                </c:pt>
                <c:pt idx="2187">
                  <c:v>0.1983308</c:v>
                </c:pt>
                <c:pt idx="2188">
                  <c:v>0.21218870000000001</c:v>
                </c:pt>
                <c:pt idx="2189">
                  <c:v>0.2121604</c:v>
                </c:pt>
                <c:pt idx="2190">
                  <c:v>0.21495010000000001</c:v>
                </c:pt>
                <c:pt idx="2191">
                  <c:v>0.21404989999999999</c:v>
                </c:pt>
                <c:pt idx="2192">
                  <c:v>0.19570219999999999</c:v>
                </c:pt>
                <c:pt idx="2193">
                  <c:v>0.21321329999999999</c:v>
                </c:pt>
                <c:pt idx="2194">
                  <c:v>0.2140803</c:v>
                </c:pt>
                <c:pt idx="2195">
                  <c:v>0.21571960000000001</c:v>
                </c:pt>
                <c:pt idx="2196">
                  <c:v>0.20748829999999999</c:v>
                </c:pt>
                <c:pt idx="2197">
                  <c:v>0.198355</c:v>
                </c:pt>
                <c:pt idx="2198">
                  <c:v>0.20665539999999999</c:v>
                </c:pt>
                <c:pt idx="2199">
                  <c:v>0.2085312</c:v>
                </c:pt>
                <c:pt idx="2200">
                  <c:v>0.2121768</c:v>
                </c:pt>
                <c:pt idx="2201">
                  <c:v>0.20527880000000001</c:v>
                </c:pt>
                <c:pt idx="2202">
                  <c:v>0.21827849999999999</c:v>
                </c:pt>
                <c:pt idx="2203">
                  <c:v>0.21684139999999999</c:v>
                </c:pt>
                <c:pt idx="2204">
                  <c:v>0.21947320000000001</c:v>
                </c:pt>
                <c:pt idx="2205">
                  <c:v>0.21170249999999999</c:v>
                </c:pt>
                <c:pt idx="2206">
                  <c:v>0.21035519999999999</c:v>
                </c:pt>
                <c:pt idx="2207">
                  <c:v>0.21449950000000001</c:v>
                </c:pt>
                <c:pt idx="2208">
                  <c:v>0.1961155</c:v>
                </c:pt>
                <c:pt idx="2209">
                  <c:v>0.2108903</c:v>
                </c:pt>
                <c:pt idx="2210">
                  <c:v>0.21222869999999999</c:v>
                </c:pt>
                <c:pt idx="2211">
                  <c:v>0.21252370000000001</c:v>
                </c:pt>
                <c:pt idx="2212">
                  <c:v>0.20745949999999999</c:v>
                </c:pt>
                <c:pt idx="2213">
                  <c:v>0.21515290000000001</c:v>
                </c:pt>
                <c:pt idx="2214">
                  <c:v>0.20274229999999999</c:v>
                </c:pt>
                <c:pt idx="2215">
                  <c:v>0.2127483</c:v>
                </c:pt>
                <c:pt idx="2216">
                  <c:v>0.20504359999999999</c:v>
                </c:pt>
                <c:pt idx="2217">
                  <c:v>0.21388789999999999</c:v>
                </c:pt>
                <c:pt idx="2218">
                  <c:v>0.21207429999999999</c:v>
                </c:pt>
                <c:pt idx="2219">
                  <c:v>0.20891100000000001</c:v>
                </c:pt>
                <c:pt idx="2220">
                  <c:v>0.20853530000000001</c:v>
                </c:pt>
                <c:pt idx="2221">
                  <c:v>0.2145966</c:v>
                </c:pt>
                <c:pt idx="2222">
                  <c:v>0.20865400000000001</c:v>
                </c:pt>
                <c:pt idx="2223">
                  <c:v>0.2049501</c:v>
                </c:pt>
                <c:pt idx="2224">
                  <c:v>0.21404390000000001</c:v>
                </c:pt>
                <c:pt idx="2225">
                  <c:v>0.20941129999999999</c:v>
                </c:pt>
                <c:pt idx="2226">
                  <c:v>0.20671129999999999</c:v>
                </c:pt>
                <c:pt idx="2227">
                  <c:v>0.2102849</c:v>
                </c:pt>
                <c:pt idx="2228">
                  <c:v>0.19967070000000001</c:v>
                </c:pt>
                <c:pt idx="2229">
                  <c:v>0.1991376</c:v>
                </c:pt>
                <c:pt idx="2230">
                  <c:v>0.19887730000000001</c:v>
                </c:pt>
                <c:pt idx="2231">
                  <c:v>0.1997476</c:v>
                </c:pt>
                <c:pt idx="2232">
                  <c:v>0.20958570000000001</c:v>
                </c:pt>
                <c:pt idx="2233">
                  <c:v>0.20208180000000001</c:v>
                </c:pt>
                <c:pt idx="2234">
                  <c:v>0.20500779999999999</c:v>
                </c:pt>
                <c:pt idx="2235">
                  <c:v>0.20269129999999999</c:v>
                </c:pt>
                <c:pt idx="2236">
                  <c:v>0.2007534</c:v>
                </c:pt>
                <c:pt idx="2237">
                  <c:v>0.21210970000000001</c:v>
                </c:pt>
                <c:pt idx="2238">
                  <c:v>0.20750959999999999</c:v>
                </c:pt>
                <c:pt idx="2239">
                  <c:v>0.2072408</c:v>
                </c:pt>
                <c:pt idx="2240">
                  <c:v>0.21329629999999999</c:v>
                </c:pt>
                <c:pt idx="2241">
                  <c:v>0.19948689999999999</c:v>
                </c:pt>
                <c:pt idx="2242">
                  <c:v>0.2005461</c:v>
                </c:pt>
                <c:pt idx="2243">
                  <c:v>0.20818239999999999</c:v>
                </c:pt>
                <c:pt idx="2244">
                  <c:v>0.2087242</c:v>
                </c:pt>
                <c:pt idx="2245">
                  <c:v>0.21412900000000001</c:v>
                </c:pt>
                <c:pt idx="2246">
                  <c:v>0.2087801</c:v>
                </c:pt>
                <c:pt idx="2247">
                  <c:v>0.20643729999999999</c:v>
                </c:pt>
                <c:pt idx="2248">
                  <c:v>0.210837</c:v>
                </c:pt>
                <c:pt idx="2249">
                  <c:v>0.211511</c:v>
                </c:pt>
                <c:pt idx="2250">
                  <c:v>0.19306280000000001</c:v>
                </c:pt>
                <c:pt idx="2251">
                  <c:v>0.20746980000000001</c:v>
                </c:pt>
                <c:pt idx="2252">
                  <c:v>0.20503830000000001</c:v>
                </c:pt>
                <c:pt idx="2253">
                  <c:v>0.1975355</c:v>
                </c:pt>
                <c:pt idx="2254">
                  <c:v>0.20588400000000001</c:v>
                </c:pt>
                <c:pt idx="2255">
                  <c:v>0.2045708</c:v>
                </c:pt>
                <c:pt idx="2256">
                  <c:v>0.20007630000000001</c:v>
                </c:pt>
                <c:pt idx="2257">
                  <c:v>0.2097125</c:v>
                </c:pt>
                <c:pt idx="2258">
                  <c:v>0.1948522</c:v>
                </c:pt>
                <c:pt idx="2259">
                  <c:v>0.20318220000000001</c:v>
                </c:pt>
                <c:pt idx="2260">
                  <c:v>0.20281579999999999</c:v>
                </c:pt>
                <c:pt idx="2261">
                  <c:v>0.20600740000000001</c:v>
                </c:pt>
                <c:pt idx="2262">
                  <c:v>0.20679939999999999</c:v>
                </c:pt>
                <c:pt idx="2263">
                  <c:v>0.1935481</c:v>
                </c:pt>
                <c:pt idx="2264">
                  <c:v>0.20514760000000001</c:v>
                </c:pt>
                <c:pt idx="2265">
                  <c:v>0.20294029999999999</c:v>
                </c:pt>
                <c:pt idx="2266">
                  <c:v>0.2020247</c:v>
                </c:pt>
                <c:pt idx="2267">
                  <c:v>0.19318270000000001</c:v>
                </c:pt>
                <c:pt idx="2268">
                  <c:v>0.20977979999999999</c:v>
                </c:pt>
                <c:pt idx="2269">
                  <c:v>0.20720179999999999</c:v>
                </c:pt>
                <c:pt idx="2270">
                  <c:v>0.2137029</c:v>
                </c:pt>
                <c:pt idx="2271">
                  <c:v>0.21234829999999999</c:v>
                </c:pt>
                <c:pt idx="2272">
                  <c:v>0.21359320000000001</c:v>
                </c:pt>
                <c:pt idx="2273">
                  <c:v>0.21840090000000001</c:v>
                </c:pt>
                <c:pt idx="2274">
                  <c:v>0.2129443</c:v>
                </c:pt>
                <c:pt idx="2275">
                  <c:v>0.210318</c:v>
                </c:pt>
                <c:pt idx="2276">
                  <c:v>0.209228</c:v>
                </c:pt>
                <c:pt idx="2277">
                  <c:v>0.20312839999999999</c:v>
                </c:pt>
                <c:pt idx="2278">
                  <c:v>0.2148217</c:v>
                </c:pt>
                <c:pt idx="2279">
                  <c:v>0.21328250000000001</c:v>
                </c:pt>
                <c:pt idx="2280">
                  <c:v>0.2147529</c:v>
                </c:pt>
                <c:pt idx="2281">
                  <c:v>0.2112397</c:v>
                </c:pt>
                <c:pt idx="2282">
                  <c:v>0.23087530000000001</c:v>
                </c:pt>
                <c:pt idx="2283">
                  <c:v>0.21708859999999999</c:v>
                </c:pt>
                <c:pt idx="2284">
                  <c:v>0.21430279999999999</c:v>
                </c:pt>
                <c:pt idx="2285">
                  <c:v>0.21476439999999999</c:v>
                </c:pt>
                <c:pt idx="2286">
                  <c:v>0.21208959999999999</c:v>
                </c:pt>
                <c:pt idx="2287">
                  <c:v>0.21491150000000001</c:v>
                </c:pt>
                <c:pt idx="2288">
                  <c:v>0.21235519999999999</c:v>
                </c:pt>
                <c:pt idx="2289">
                  <c:v>0.20353859999999999</c:v>
                </c:pt>
                <c:pt idx="2290">
                  <c:v>0.2106169</c:v>
                </c:pt>
                <c:pt idx="2291">
                  <c:v>0.22121669999999999</c:v>
                </c:pt>
                <c:pt idx="2292">
                  <c:v>0.21692259999999999</c:v>
                </c:pt>
                <c:pt idx="2293">
                  <c:v>0.2086354</c:v>
                </c:pt>
                <c:pt idx="2294">
                  <c:v>0.21392849999999999</c:v>
                </c:pt>
                <c:pt idx="2295">
                  <c:v>0.21072830000000001</c:v>
                </c:pt>
                <c:pt idx="2296">
                  <c:v>0.20869019999999999</c:v>
                </c:pt>
                <c:pt idx="2297">
                  <c:v>0.21152860000000001</c:v>
                </c:pt>
                <c:pt idx="2298">
                  <c:v>0.20636019999999999</c:v>
                </c:pt>
                <c:pt idx="2299">
                  <c:v>0.20940700000000001</c:v>
                </c:pt>
                <c:pt idx="2300">
                  <c:v>0.21767310000000001</c:v>
                </c:pt>
                <c:pt idx="2301">
                  <c:v>0.21389369999999999</c:v>
                </c:pt>
                <c:pt idx="2302">
                  <c:v>0.20784230000000001</c:v>
                </c:pt>
                <c:pt idx="2303">
                  <c:v>0.20888499999999999</c:v>
                </c:pt>
                <c:pt idx="2304">
                  <c:v>0.21172630000000001</c:v>
                </c:pt>
                <c:pt idx="2305">
                  <c:v>0.22020870000000001</c:v>
                </c:pt>
                <c:pt idx="2306">
                  <c:v>0.2192673</c:v>
                </c:pt>
                <c:pt idx="2307">
                  <c:v>0.2158389</c:v>
                </c:pt>
                <c:pt idx="2308">
                  <c:v>0.2112541</c:v>
                </c:pt>
                <c:pt idx="2309">
                  <c:v>0.2190136</c:v>
                </c:pt>
                <c:pt idx="2310">
                  <c:v>0.2123833</c:v>
                </c:pt>
                <c:pt idx="2311">
                  <c:v>0.21483559999999999</c:v>
                </c:pt>
                <c:pt idx="2312">
                  <c:v>0.21209649999999999</c:v>
                </c:pt>
                <c:pt idx="2313">
                  <c:v>0.220666</c:v>
                </c:pt>
                <c:pt idx="2314">
                  <c:v>0.21130860000000001</c:v>
                </c:pt>
                <c:pt idx="2315">
                  <c:v>0.21775739999999999</c:v>
                </c:pt>
                <c:pt idx="2316">
                  <c:v>0.21240709999999999</c:v>
                </c:pt>
                <c:pt idx="2317">
                  <c:v>0.21472450000000001</c:v>
                </c:pt>
                <c:pt idx="2318">
                  <c:v>0.21347830000000001</c:v>
                </c:pt>
                <c:pt idx="2319">
                  <c:v>0.21910579999999999</c:v>
                </c:pt>
                <c:pt idx="2320">
                  <c:v>0.217</c:v>
                </c:pt>
                <c:pt idx="2321">
                  <c:v>0.21913630000000001</c:v>
                </c:pt>
                <c:pt idx="2322">
                  <c:v>0.21827679999999999</c:v>
                </c:pt>
                <c:pt idx="2323">
                  <c:v>0.2134916</c:v>
                </c:pt>
                <c:pt idx="2324">
                  <c:v>0.20724429999999999</c:v>
                </c:pt>
                <c:pt idx="2325">
                  <c:v>0.2092019</c:v>
                </c:pt>
                <c:pt idx="2326">
                  <c:v>0.21235989999999999</c:v>
                </c:pt>
                <c:pt idx="2327">
                  <c:v>0.20634150000000001</c:v>
                </c:pt>
                <c:pt idx="2328">
                  <c:v>0.2120764</c:v>
                </c:pt>
                <c:pt idx="2329">
                  <c:v>0.2012467</c:v>
                </c:pt>
                <c:pt idx="2330">
                  <c:v>0.21128769999999999</c:v>
                </c:pt>
                <c:pt idx="2331">
                  <c:v>0.21540989999999999</c:v>
                </c:pt>
                <c:pt idx="2332">
                  <c:v>0.2183012</c:v>
                </c:pt>
                <c:pt idx="2333">
                  <c:v>0.21373110000000001</c:v>
                </c:pt>
                <c:pt idx="2334">
                  <c:v>0.20490820000000001</c:v>
                </c:pt>
                <c:pt idx="2335">
                  <c:v>0.2102685</c:v>
                </c:pt>
                <c:pt idx="2336">
                  <c:v>0.20934259999999999</c:v>
                </c:pt>
                <c:pt idx="2337">
                  <c:v>0.21547569999999999</c:v>
                </c:pt>
                <c:pt idx="2338">
                  <c:v>0.20885490000000001</c:v>
                </c:pt>
                <c:pt idx="2339">
                  <c:v>0.2105273</c:v>
                </c:pt>
                <c:pt idx="2340">
                  <c:v>0.21512410000000001</c:v>
                </c:pt>
                <c:pt idx="2341">
                  <c:v>0.21725259999999999</c:v>
                </c:pt>
                <c:pt idx="2342">
                  <c:v>0.2069028</c:v>
                </c:pt>
                <c:pt idx="2343">
                  <c:v>0.2204537</c:v>
                </c:pt>
                <c:pt idx="2344">
                  <c:v>0.21718560000000001</c:v>
                </c:pt>
                <c:pt idx="2345">
                  <c:v>0.2121431</c:v>
                </c:pt>
                <c:pt idx="2346">
                  <c:v>0.2085149</c:v>
                </c:pt>
                <c:pt idx="2347">
                  <c:v>0.2079279</c:v>
                </c:pt>
                <c:pt idx="2348">
                  <c:v>0.21143519999999999</c:v>
                </c:pt>
                <c:pt idx="2349">
                  <c:v>0.20631939999999999</c:v>
                </c:pt>
                <c:pt idx="2350">
                  <c:v>0.21329629999999999</c:v>
                </c:pt>
                <c:pt idx="2351">
                  <c:v>0.2086084</c:v>
                </c:pt>
                <c:pt idx="2352">
                  <c:v>0.20231840000000001</c:v>
                </c:pt>
                <c:pt idx="2353">
                  <c:v>0.21304149999999999</c:v>
                </c:pt>
                <c:pt idx="2354">
                  <c:v>0.2064426</c:v>
                </c:pt>
                <c:pt idx="2355">
                  <c:v>0.2146931</c:v>
                </c:pt>
                <c:pt idx="2356">
                  <c:v>0.20430570000000001</c:v>
                </c:pt>
                <c:pt idx="2357">
                  <c:v>0.21587020000000001</c:v>
                </c:pt>
                <c:pt idx="2358">
                  <c:v>0.2058364</c:v>
                </c:pt>
                <c:pt idx="2359">
                  <c:v>0.20731910000000001</c:v>
                </c:pt>
                <c:pt idx="2360">
                  <c:v>0.2160868</c:v>
                </c:pt>
                <c:pt idx="2361">
                  <c:v>0.2138005</c:v>
                </c:pt>
                <c:pt idx="2362">
                  <c:v>0.2115629</c:v>
                </c:pt>
                <c:pt idx="2363">
                  <c:v>0.21749279999999999</c:v>
                </c:pt>
                <c:pt idx="2364">
                  <c:v>0.21519469999999999</c:v>
                </c:pt>
                <c:pt idx="2365">
                  <c:v>0.21092630000000001</c:v>
                </c:pt>
                <c:pt idx="2366">
                  <c:v>0.2137772</c:v>
                </c:pt>
                <c:pt idx="2367">
                  <c:v>0.21097340000000001</c:v>
                </c:pt>
                <c:pt idx="2368">
                  <c:v>0.213779</c:v>
                </c:pt>
                <c:pt idx="2369">
                  <c:v>0.21372630000000001</c:v>
                </c:pt>
                <c:pt idx="2370">
                  <c:v>0.2197527</c:v>
                </c:pt>
                <c:pt idx="2371">
                  <c:v>0.21021039999999999</c:v>
                </c:pt>
                <c:pt idx="2372">
                  <c:v>0.21639800000000001</c:v>
                </c:pt>
                <c:pt idx="2373">
                  <c:v>0.2170541</c:v>
                </c:pt>
                <c:pt idx="2374">
                  <c:v>0.21948680000000001</c:v>
                </c:pt>
                <c:pt idx="2375">
                  <c:v>0.21289359999999999</c:v>
                </c:pt>
                <c:pt idx="2376">
                  <c:v>0.21365799999999999</c:v>
                </c:pt>
                <c:pt idx="2377">
                  <c:v>0.22066730000000001</c:v>
                </c:pt>
                <c:pt idx="2378">
                  <c:v>0.22677610000000001</c:v>
                </c:pt>
                <c:pt idx="2379">
                  <c:v>0.21251329999999999</c:v>
                </c:pt>
                <c:pt idx="2380">
                  <c:v>0.21137239999999999</c:v>
                </c:pt>
                <c:pt idx="2381">
                  <c:v>0.21631520000000001</c:v>
                </c:pt>
                <c:pt idx="2382">
                  <c:v>0.20624410000000001</c:v>
                </c:pt>
                <c:pt idx="2383">
                  <c:v>0.2070023</c:v>
                </c:pt>
                <c:pt idx="2384">
                  <c:v>0.2126152</c:v>
                </c:pt>
                <c:pt idx="2385">
                  <c:v>0.20278789999999999</c:v>
                </c:pt>
                <c:pt idx="2386">
                  <c:v>0.2166749</c:v>
                </c:pt>
                <c:pt idx="2387">
                  <c:v>0.21141550000000001</c:v>
                </c:pt>
                <c:pt idx="2388">
                  <c:v>0.21153540000000001</c:v>
                </c:pt>
                <c:pt idx="2389">
                  <c:v>0.2144961</c:v>
                </c:pt>
                <c:pt idx="2390">
                  <c:v>0.20144490000000001</c:v>
                </c:pt>
                <c:pt idx="2391">
                  <c:v>0.1997536</c:v>
                </c:pt>
                <c:pt idx="2392">
                  <c:v>0.2069242</c:v>
                </c:pt>
                <c:pt idx="2393">
                  <c:v>0.20844260000000001</c:v>
                </c:pt>
                <c:pt idx="2394">
                  <c:v>0.2149768</c:v>
                </c:pt>
                <c:pt idx="2395">
                  <c:v>0.22716539999999999</c:v>
                </c:pt>
                <c:pt idx="2396">
                  <c:v>0.21339130000000001</c:v>
                </c:pt>
                <c:pt idx="2397">
                  <c:v>0.2172838</c:v>
                </c:pt>
                <c:pt idx="2398">
                  <c:v>0.21040529999999999</c:v>
                </c:pt>
                <c:pt idx="2399">
                  <c:v>0.20868819999999999</c:v>
                </c:pt>
                <c:pt idx="2400">
                  <c:v>0.21386959999999999</c:v>
                </c:pt>
                <c:pt idx="2401">
                  <c:v>0.217803</c:v>
                </c:pt>
                <c:pt idx="2402">
                  <c:v>0.21056630000000001</c:v>
                </c:pt>
                <c:pt idx="2403">
                  <c:v>0.21310299999999999</c:v>
                </c:pt>
                <c:pt idx="2404">
                  <c:v>0.2121191</c:v>
                </c:pt>
                <c:pt idx="2405">
                  <c:v>0.21489759999999999</c:v>
                </c:pt>
                <c:pt idx="2406">
                  <c:v>0.22057860000000001</c:v>
                </c:pt>
                <c:pt idx="2407">
                  <c:v>0.20945330000000001</c:v>
                </c:pt>
                <c:pt idx="2408">
                  <c:v>0.20890990000000001</c:v>
                </c:pt>
                <c:pt idx="2409">
                  <c:v>0.22011530000000001</c:v>
                </c:pt>
                <c:pt idx="2410">
                  <c:v>0.21417839999999999</c:v>
                </c:pt>
                <c:pt idx="2411">
                  <c:v>0.211009</c:v>
                </c:pt>
                <c:pt idx="2412">
                  <c:v>0.21825629999999999</c:v>
                </c:pt>
                <c:pt idx="2413">
                  <c:v>0.21589</c:v>
                </c:pt>
                <c:pt idx="2414">
                  <c:v>0.21565049999999999</c:v>
                </c:pt>
                <c:pt idx="2415">
                  <c:v>0.21628549999999999</c:v>
                </c:pt>
                <c:pt idx="2416">
                  <c:v>0.21074689999999999</c:v>
                </c:pt>
                <c:pt idx="2417">
                  <c:v>0.21558099999999999</c:v>
                </c:pt>
                <c:pt idx="2418">
                  <c:v>0.21323590000000001</c:v>
                </c:pt>
                <c:pt idx="2419">
                  <c:v>0.21745329999999999</c:v>
                </c:pt>
                <c:pt idx="2420">
                  <c:v>0.20986450000000001</c:v>
                </c:pt>
                <c:pt idx="2421">
                  <c:v>0.2114307</c:v>
                </c:pt>
                <c:pt idx="2422">
                  <c:v>0.20602429999999999</c:v>
                </c:pt>
                <c:pt idx="2423">
                  <c:v>0.2200242</c:v>
                </c:pt>
                <c:pt idx="2424">
                  <c:v>0.2093641</c:v>
                </c:pt>
                <c:pt idx="2425">
                  <c:v>0.20809810000000001</c:v>
                </c:pt>
                <c:pt idx="2426">
                  <c:v>0.21823229999999999</c:v>
                </c:pt>
                <c:pt idx="2427">
                  <c:v>0.21228420000000001</c:v>
                </c:pt>
                <c:pt idx="2428">
                  <c:v>0.2082185</c:v>
                </c:pt>
                <c:pt idx="2429">
                  <c:v>0.21530089999999999</c:v>
                </c:pt>
                <c:pt idx="2430">
                  <c:v>0.2130667</c:v>
                </c:pt>
                <c:pt idx="2431">
                  <c:v>0.2069722</c:v>
                </c:pt>
                <c:pt idx="2432">
                  <c:v>0.21573020000000001</c:v>
                </c:pt>
                <c:pt idx="2433">
                  <c:v>0.21515190000000001</c:v>
                </c:pt>
                <c:pt idx="2434">
                  <c:v>0.21087410000000001</c:v>
                </c:pt>
                <c:pt idx="2435">
                  <c:v>0.21570800000000001</c:v>
                </c:pt>
                <c:pt idx="2436">
                  <c:v>0.21563089999999999</c:v>
                </c:pt>
                <c:pt idx="2437">
                  <c:v>0.20873839999999999</c:v>
                </c:pt>
                <c:pt idx="2438">
                  <c:v>0.22369820000000001</c:v>
                </c:pt>
                <c:pt idx="2439">
                  <c:v>0.22482630000000001</c:v>
                </c:pt>
                <c:pt idx="2440">
                  <c:v>0.21472769999999999</c:v>
                </c:pt>
                <c:pt idx="2441">
                  <c:v>0.21329149999999999</c:v>
                </c:pt>
                <c:pt idx="2442">
                  <c:v>0.2170454</c:v>
                </c:pt>
                <c:pt idx="2443">
                  <c:v>0.20961740000000001</c:v>
                </c:pt>
                <c:pt idx="2444">
                  <c:v>0.21330650000000001</c:v>
                </c:pt>
                <c:pt idx="2445">
                  <c:v>0.2122395</c:v>
                </c:pt>
                <c:pt idx="2446">
                  <c:v>0.2145184</c:v>
                </c:pt>
                <c:pt idx="2447">
                  <c:v>0.2090419</c:v>
                </c:pt>
                <c:pt idx="2448">
                  <c:v>0.22031480000000001</c:v>
                </c:pt>
                <c:pt idx="2449">
                  <c:v>0.2121874</c:v>
                </c:pt>
                <c:pt idx="2450">
                  <c:v>0.22453029999999999</c:v>
                </c:pt>
                <c:pt idx="2451">
                  <c:v>0.21055489999999999</c:v>
                </c:pt>
                <c:pt idx="2452">
                  <c:v>0.22034190000000001</c:v>
                </c:pt>
                <c:pt idx="2453">
                  <c:v>0.20946400000000001</c:v>
                </c:pt>
                <c:pt idx="2454">
                  <c:v>0.21184500000000001</c:v>
                </c:pt>
                <c:pt idx="2455">
                  <c:v>0.21355299999999999</c:v>
                </c:pt>
                <c:pt idx="2456">
                  <c:v>0.219058</c:v>
                </c:pt>
                <c:pt idx="2457">
                  <c:v>0.2171014</c:v>
                </c:pt>
                <c:pt idx="2458">
                  <c:v>0.22364310000000001</c:v>
                </c:pt>
                <c:pt idx="2459">
                  <c:v>0.2171902</c:v>
                </c:pt>
                <c:pt idx="2460">
                  <c:v>0.21397430000000001</c:v>
                </c:pt>
                <c:pt idx="2461">
                  <c:v>0.21724489999999999</c:v>
                </c:pt>
                <c:pt idx="2462">
                  <c:v>0.209226</c:v>
                </c:pt>
                <c:pt idx="2463">
                  <c:v>0.21597910000000001</c:v>
                </c:pt>
                <c:pt idx="2464">
                  <c:v>0.20857129999999999</c:v>
                </c:pt>
                <c:pt idx="2465">
                  <c:v>0.2222211</c:v>
                </c:pt>
                <c:pt idx="2466">
                  <c:v>0.21128649999999999</c:v>
                </c:pt>
                <c:pt idx="2467">
                  <c:v>0.21702250000000001</c:v>
                </c:pt>
                <c:pt idx="2468">
                  <c:v>0.21091280000000001</c:v>
                </c:pt>
                <c:pt idx="2469">
                  <c:v>0.22190489999999999</c:v>
                </c:pt>
                <c:pt idx="2470">
                  <c:v>0.21719620000000001</c:v>
                </c:pt>
                <c:pt idx="2471">
                  <c:v>0.21706510000000001</c:v>
                </c:pt>
                <c:pt idx="2472">
                  <c:v>0.2140524</c:v>
                </c:pt>
                <c:pt idx="2473">
                  <c:v>0.2179294</c:v>
                </c:pt>
                <c:pt idx="2474">
                  <c:v>0.21087040000000001</c:v>
                </c:pt>
                <c:pt idx="2475">
                  <c:v>0.21676699999999999</c:v>
                </c:pt>
                <c:pt idx="2476">
                  <c:v>0.21513789999999999</c:v>
                </c:pt>
                <c:pt idx="2477">
                  <c:v>0.2108797</c:v>
                </c:pt>
                <c:pt idx="2478">
                  <c:v>0.2108033</c:v>
                </c:pt>
                <c:pt idx="2479">
                  <c:v>0.2151776</c:v>
                </c:pt>
                <c:pt idx="2480">
                  <c:v>0.21602250000000001</c:v>
                </c:pt>
                <c:pt idx="2481">
                  <c:v>0.21815209999999999</c:v>
                </c:pt>
                <c:pt idx="2482">
                  <c:v>0.2200327</c:v>
                </c:pt>
                <c:pt idx="2483">
                  <c:v>0.21375150000000001</c:v>
                </c:pt>
                <c:pt idx="2484">
                  <c:v>0.21490999999999999</c:v>
                </c:pt>
                <c:pt idx="2485">
                  <c:v>0.21414040000000001</c:v>
                </c:pt>
                <c:pt idx="2486">
                  <c:v>0.208117</c:v>
                </c:pt>
                <c:pt idx="2487">
                  <c:v>0.21026600000000001</c:v>
                </c:pt>
                <c:pt idx="2488">
                  <c:v>0.22185569999999999</c:v>
                </c:pt>
                <c:pt idx="2489">
                  <c:v>0.2153785</c:v>
                </c:pt>
                <c:pt idx="2490">
                  <c:v>0.22108549999999999</c:v>
                </c:pt>
                <c:pt idx="2491">
                  <c:v>0.21963450000000001</c:v>
                </c:pt>
                <c:pt idx="2492">
                  <c:v>0.21575050000000001</c:v>
                </c:pt>
                <c:pt idx="2493">
                  <c:v>0.2109618</c:v>
                </c:pt>
                <c:pt idx="2494">
                  <c:v>0.20936160000000001</c:v>
                </c:pt>
                <c:pt idx="2495">
                  <c:v>0.22043769999999999</c:v>
                </c:pt>
                <c:pt idx="2496">
                  <c:v>0.20993059999999999</c:v>
                </c:pt>
                <c:pt idx="2497">
                  <c:v>0.20948539999999999</c:v>
                </c:pt>
                <c:pt idx="2498">
                  <c:v>0.21950610000000001</c:v>
                </c:pt>
                <c:pt idx="2499">
                  <c:v>0.20515040000000001</c:v>
                </c:pt>
                <c:pt idx="2500">
                  <c:v>0.2199343</c:v>
                </c:pt>
                <c:pt idx="2501">
                  <c:v>0.21719659999999999</c:v>
                </c:pt>
                <c:pt idx="2502">
                  <c:v>0.20992810000000001</c:v>
                </c:pt>
                <c:pt idx="2503">
                  <c:v>0.2063284</c:v>
                </c:pt>
                <c:pt idx="2504">
                  <c:v>0.2143736</c:v>
                </c:pt>
                <c:pt idx="2505">
                  <c:v>0.21449309999999999</c:v>
                </c:pt>
                <c:pt idx="2506">
                  <c:v>0.2083586</c:v>
                </c:pt>
                <c:pt idx="2507">
                  <c:v>0.2171333</c:v>
                </c:pt>
                <c:pt idx="2508">
                  <c:v>0.21835309999999999</c:v>
                </c:pt>
                <c:pt idx="2509">
                  <c:v>0.2234033</c:v>
                </c:pt>
                <c:pt idx="2510">
                  <c:v>0.211118</c:v>
                </c:pt>
                <c:pt idx="2511">
                  <c:v>0.20355909999999999</c:v>
                </c:pt>
                <c:pt idx="2512">
                  <c:v>0.21144859999999999</c:v>
                </c:pt>
                <c:pt idx="2513">
                  <c:v>0.21808130000000001</c:v>
                </c:pt>
                <c:pt idx="2514">
                  <c:v>0.21232970000000001</c:v>
                </c:pt>
                <c:pt idx="2515">
                  <c:v>0.2098767</c:v>
                </c:pt>
                <c:pt idx="2516">
                  <c:v>0.2094268</c:v>
                </c:pt>
                <c:pt idx="2517">
                  <c:v>0.2073796</c:v>
                </c:pt>
                <c:pt idx="2518">
                  <c:v>0.2098005</c:v>
                </c:pt>
                <c:pt idx="2519">
                  <c:v>0.21076339999999999</c:v>
                </c:pt>
                <c:pt idx="2520">
                  <c:v>0.20826339999999999</c:v>
                </c:pt>
                <c:pt idx="2521">
                  <c:v>0.20437179999999999</c:v>
                </c:pt>
                <c:pt idx="2522">
                  <c:v>0.2054579</c:v>
                </c:pt>
                <c:pt idx="2523">
                  <c:v>0.21651139999999999</c:v>
                </c:pt>
                <c:pt idx="2524">
                  <c:v>0.21433540000000001</c:v>
                </c:pt>
                <c:pt idx="2525">
                  <c:v>0.2142472</c:v>
                </c:pt>
                <c:pt idx="2526">
                  <c:v>0.219474</c:v>
                </c:pt>
                <c:pt idx="2527">
                  <c:v>0.21417310000000001</c:v>
                </c:pt>
                <c:pt idx="2528">
                  <c:v>0.22410849999999999</c:v>
                </c:pt>
                <c:pt idx="2529">
                  <c:v>0.20955650000000001</c:v>
                </c:pt>
                <c:pt idx="2530">
                  <c:v>0.21314159999999999</c:v>
                </c:pt>
                <c:pt idx="2531">
                  <c:v>0.2024388</c:v>
                </c:pt>
                <c:pt idx="2532">
                  <c:v>0.2072512</c:v>
                </c:pt>
                <c:pt idx="2533">
                  <c:v>0.20513329999999999</c:v>
                </c:pt>
                <c:pt idx="2534">
                  <c:v>0.2111391</c:v>
                </c:pt>
                <c:pt idx="2535">
                  <c:v>0.2125244</c:v>
                </c:pt>
                <c:pt idx="2536">
                  <c:v>0.2110303</c:v>
                </c:pt>
                <c:pt idx="2537">
                  <c:v>0.21305099999999999</c:v>
                </c:pt>
                <c:pt idx="2538">
                  <c:v>0.20848030000000001</c:v>
                </c:pt>
                <c:pt idx="2539">
                  <c:v>0.21902279999999999</c:v>
                </c:pt>
                <c:pt idx="2540">
                  <c:v>0.21406919999999999</c:v>
                </c:pt>
                <c:pt idx="2541">
                  <c:v>0.20557329999999999</c:v>
                </c:pt>
                <c:pt idx="2542">
                  <c:v>0.2130695</c:v>
                </c:pt>
                <c:pt idx="2543">
                  <c:v>0.21438840000000001</c:v>
                </c:pt>
                <c:pt idx="2544">
                  <c:v>0.22058810000000001</c:v>
                </c:pt>
                <c:pt idx="2545">
                  <c:v>0.209534</c:v>
                </c:pt>
                <c:pt idx="2546">
                  <c:v>0.21129880000000001</c:v>
                </c:pt>
                <c:pt idx="2547">
                  <c:v>0.21585289999999999</c:v>
                </c:pt>
                <c:pt idx="2548">
                  <c:v>0.20635319999999999</c:v>
                </c:pt>
                <c:pt idx="2549">
                  <c:v>0.2116072</c:v>
                </c:pt>
                <c:pt idx="2550">
                  <c:v>0.21184649999999999</c:v>
                </c:pt>
                <c:pt idx="2551">
                  <c:v>0.21065510000000001</c:v>
                </c:pt>
                <c:pt idx="2552">
                  <c:v>0.21072930000000001</c:v>
                </c:pt>
                <c:pt idx="2553">
                  <c:v>0.21395600000000001</c:v>
                </c:pt>
                <c:pt idx="2554">
                  <c:v>0.2084558</c:v>
                </c:pt>
                <c:pt idx="2555">
                  <c:v>0.21690419999999999</c:v>
                </c:pt>
                <c:pt idx="2556">
                  <c:v>0.21434130000000001</c:v>
                </c:pt>
                <c:pt idx="2557">
                  <c:v>0.21577070000000001</c:v>
                </c:pt>
                <c:pt idx="2558">
                  <c:v>0.21758810000000001</c:v>
                </c:pt>
                <c:pt idx="2559">
                  <c:v>0.21530350000000001</c:v>
                </c:pt>
                <c:pt idx="2560">
                  <c:v>0.21453530000000001</c:v>
                </c:pt>
                <c:pt idx="2561">
                  <c:v>0.21646679999999999</c:v>
                </c:pt>
                <c:pt idx="2562">
                  <c:v>0.22193560000000001</c:v>
                </c:pt>
                <c:pt idx="2563">
                  <c:v>0.20975160000000001</c:v>
                </c:pt>
                <c:pt idx="2564">
                  <c:v>0.20736289999999999</c:v>
                </c:pt>
                <c:pt idx="2565">
                  <c:v>0.21239659999999999</c:v>
                </c:pt>
                <c:pt idx="2566">
                  <c:v>0.2189313</c:v>
                </c:pt>
                <c:pt idx="2567">
                  <c:v>0.20809800000000001</c:v>
                </c:pt>
                <c:pt idx="2568">
                  <c:v>0.21389420000000001</c:v>
                </c:pt>
                <c:pt idx="2569">
                  <c:v>0.20962159999999999</c:v>
                </c:pt>
                <c:pt idx="2570">
                  <c:v>0.21526919999999999</c:v>
                </c:pt>
                <c:pt idx="2571">
                  <c:v>0.21136530000000001</c:v>
                </c:pt>
                <c:pt idx="2572">
                  <c:v>0.21457689999999999</c:v>
                </c:pt>
                <c:pt idx="2573">
                  <c:v>0.2196562</c:v>
                </c:pt>
                <c:pt idx="2574">
                  <c:v>0.21511920000000001</c:v>
                </c:pt>
                <c:pt idx="2575">
                  <c:v>0.21277509999999999</c:v>
                </c:pt>
                <c:pt idx="2576">
                  <c:v>0.2102813</c:v>
                </c:pt>
                <c:pt idx="2577">
                  <c:v>0.20621519999999999</c:v>
                </c:pt>
                <c:pt idx="2578">
                  <c:v>0.20859610000000001</c:v>
                </c:pt>
                <c:pt idx="2579">
                  <c:v>0.21357509999999999</c:v>
                </c:pt>
                <c:pt idx="2580">
                  <c:v>0.2098855</c:v>
                </c:pt>
                <c:pt idx="2581">
                  <c:v>0.20189499999999999</c:v>
                </c:pt>
                <c:pt idx="2582">
                  <c:v>0.21055479999999999</c:v>
                </c:pt>
                <c:pt idx="2583">
                  <c:v>0.2091297</c:v>
                </c:pt>
                <c:pt idx="2584">
                  <c:v>0.21699389999999999</c:v>
                </c:pt>
                <c:pt idx="2585">
                  <c:v>0.21446689999999999</c:v>
                </c:pt>
                <c:pt idx="2586">
                  <c:v>0.21530199999999999</c:v>
                </c:pt>
                <c:pt idx="2587">
                  <c:v>0.2102097</c:v>
                </c:pt>
                <c:pt idx="2588">
                  <c:v>0.19920080000000001</c:v>
                </c:pt>
                <c:pt idx="2589">
                  <c:v>0.2042786</c:v>
                </c:pt>
                <c:pt idx="2590">
                  <c:v>0.21152260000000001</c:v>
                </c:pt>
                <c:pt idx="2591">
                  <c:v>0.21207010000000001</c:v>
                </c:pt>
                <c:pt idx="2592">
                  <c:v>0.2077193</c:v>
                </c:pt>
                <c:pt idx="2593">
                  <c:v>0.20797089999999999</c:v>
                </c:pt>
                <c:pt idx="2594">
                  <c:v>0.20936650000000001</c:v>
                </c:pt>
                <c:pt idx="2595">
                  <c:v>0.2106374</c:v>
                </c:pt>
                <c:pt idx="2596">
                  <c:v>0.2182569</c:v>
                </c:pt>
                <c:pt idx="2597">
                  <c:v>0.21580849999999999</c:v>
                </c:pt>
                <c:pt idx="2598">
                  <c:v>0.2018132</c:v>
                </c:pt>
                <c:pt idx="2599">
                  <c:v>0.2122435</c:v>
                </c:pt>
                <c:pt idx="2600">
                  <c:v>0.21021280000000001</c:v>
                </c:pt>
                <c:pt idx="2601">
                  <c:v>0.2135281</c:v>
                </c:pt>
                <c:pt idx="2602">
                  <c:v>0.20992710000000001</c:v>
                </c:pt>
                <c:pt idx="2603">
                  <c:v>0.2182867</c:v>
                </c:pt>
                <c:pt idx="2604">
                  <c:v>0.21002889999999999</c:v>
                </c:pt>
                <c:pt idx="2605">
                  <c:v>0.2069829</c:v>
                </c:pt>
                <c:pt idx="2606">
                  <c:v>0.21134910000000001</c:v>
                </c:pt>
                <c:pt idx="2607">
                  <c:v>0.2154771</c:v>
                </c:pt>
                <c:pt idx="2608">
                  <c:v>0.21490509999999999</c:v>
                </c:pt>
                <c:pt idx="2609">
                  <c:v>0.21360670000000001</c:v>
                </c:pt>
                <c:pt idx="2610">
                  <c:v>0.20829139999999999</c:v>
                </c:pt>
                <c:pt idx="2611">
                  <c:v>0.20792649999999999</c:v>
                </c:pt>
                <c:pt idx="2612">
                  <c:v>0.21174119999999999</c:v>
                </c:pt>
                <c:pt idx="2613">
                  <c:v>0.2104454</c:v>
                </c:pt>
                <c:pt idx="2614">
                  <c:v>0.21118020000000001</c:v>
                </c:pt>
                <c:pt idx="2615">
                  <c:v>0.20662050000000001</c:v>
                </c:pt>
                <c:pt idx="2616">
                  <c:v>0.20764250000000001</c:v>
                </c:pt>
                <c:pt idx="2617">
                  <c:v>0.20938090000000001</c:v>
                </c:pt>
                <c:pt idx="2618">
                  <c:v>0.21012449999999999</c:v>
                </c:pt>
                <c:pt idx="2619">
                  <c:v>0.21129049999999999</c:v>
                </c:pt>
                <c:pt idx="2620">
                  <c:v>0.20348530000000001</c:v>
                </c:pt>
                <c:pt idx="2621">
                  <c:v>0.21419369999999999</c:v>
                </c:pt>
                <c:pt idx="2622">
                  <c:v>0.21522379999999999</c:v>
                </c:pt>
                <c:pt idx="2623">
                  <c:v>0.2121546</c:v>
                </c:pt>
                <c:pt idx="2624">
                  <c:v>0.21793199999999999</c:v>
                </c:pt>
                <c:pt idx="2625">
                  <c:v>0.21152270000000001</c:v>
                </c:pt>
                <c:pt idx="2626">
                  <c:v>0.21320140000000001</c:v>
                </c:pt>
                <c:pt idx="2627">
                  <c:v>0.2098807</c:v>
                </c:pt>
                <c:pt idx="2628">
                  <c:v>0.2136565</c:v>
                </c:pt>
                <c:pt idx="2629">
                  <c:v>0.20264480000000001</c:v>
                </c:pt>
                <c:pt idx="2630">
                  <c:v>0.20795949999999999</c:v>
                </c:pt>
                <c:pt idx="2631">
                  <c:v>0.2174953</c:v>
                </c:pt>
                <c:pt idx="2632">
                  <c:v>0.20993539999999999</c:v>
                </c:pt>
                <c:pt idx="2633">
                  <c:v>0.2074588</c:v>
                </c:pt>
                <c:pt idx="2634">
                  <c:v>0.21278929999999999</c:v>
                </c:pt>
                <c:pt idx="2635">
                  <c:v>0.2139346</c:v>
                </c:pt>
                <c:pt idx="2636">
                  <c:v>0.21773029999999999</c:v>
                </c:pt>
                <c:pt idx="2637">
                  <c:v>0.211007</c:v>
                </c:pt>
                <c:pt idx="2638">
                  <c:v>0.2139132</c:v>
                </c:pt>
                <c:pt idx="2639">
                  <c:v>0.210012</c:v>
                </c:pt>
                <c:pt idx="2640">
                  <c:v>0.2138996</c:v>
                </c:pt>
                <c:pt idx="2641">
                  <c:v>0.2020382</c:v>
                </c:pt>
                <c:pt idx="2642">
                  <c:v>0.2128024</c:v>
                </c:pt>
                <c:pt idx="2643">
                  <c:v>0.2136932</c:v>
                </c:pt>
                <c:pt idx="2644">
                  <c:v>0.21276349999999999</c:v>
                </c:pt>
                <c:pt idx="2645">
                  <c:v>0.21554989999999999</c:v>
                </c:pt>
                <c:pt idx="2646">
                  <c:v>0.21147940000000001</c:v>
                </c:pt>
                <c:pt idx="2647">
                  <c:v>0.21371280000000001</c:v>
                </c:pt>
                <c:pt idx="2648">
                  <c:v>0.20176269999999999</c:v>
                </c:pt>
                <c:pt idx="2649">
                  <c:v>0.2105245</c:v>
                </c:pt>
                <c:pt idx="2650">
                  <c:v>0.2192258</c:v>
                </c:pt>
                <c:pt idx="2651">
                  <c:v>0.2122069</c:v>
                </c:pt>
                <c:pt idx="2652">
                  <c:v>0.20487379999999999</c:v>
                </c:pt>
                <c:pt idx="2653">
                  <c:v>0.214231</c:v>
                </c:pt>
                <c:pt idx="2654">
                  <c:v>0.21109530000000001</c:v>
                </c:pt>
                <c:pt idx="2655">
                  <c:v>0.20926410000000001</c:v>
                </c:pt>
                <c:pt idx="2656">
                  <c:v>0.21130060000000001</c:v>
                </c:pt>
                <c:pt idx="2657">
                  <c:v>0.21367530000000001</c:v>
                </c:pt>
                <c:pt idx="2658">
                  <c:v>0.2105186</c:v>
                </c:pt>
                <c:pt idx="2659">
                  <c:v>0.20876030000000001</c:v>
                </c:pt>
                <c:pt idx="2660">
                  <c:v>0.2013585</c:v>
                </c:pt>
                <c:pt idx="2661">
                  <c:v>0.20899570000000001</c:v>
                </c:pt>
                <c:pt idx="2662">
                  <c:v>0.20313700000000001</c:v>
                </c:pt>
                <c:pt idx="2663">
                  <c:v>0.21673719999999999</c:v>
                </c:pt>
                <c:pt idx="2664">
                  <c:v>0.21357770000000001</c:v>
                </c:pt>
                <c:pt idx="2665">
                  <c:v>0.2179635</c:v>
                </c:pt>
                <c:pt idx="2666">
                  <c:v>0.2180233</c:v>
                </c:pt>
                <c:pt idx="2667">
                  <c:v>0.2114076</c:v>
                </c:pt>
                <c:pt idx="2668">
                  <c:v>0.21182309999999999</c:v>
                </c:pt>
                <c:pt idx="2669">
                  <c:v>0.21768209999999999</c:v>
                </c:pt>
                <c:pt idx="2670">
                  <c:v>0.2042977</c:v>
                </c:pt>
                <c:pt idx="2671">
                  <c:v>0.21036589999999999</c:v>
                </c:pt>
                <c:pt idx="2672">
                  <c:v>0.2143728</c:v>
                </c:pt>
                <c:pt idx="2673">
                  <c:v>0.21717349999999999</c:v>
                </c:pt>
                <c:pt idx="2674">
                  <c:v>0.21310219999999999</c:v>
                </c:pt>
                <c:pt idx="2675">
                  <c:v>0.2077541</c:v>
                </c:pt>
                <c:pt idx="2676">
                  <c:v>0.20913309999999999</c:v>
                </c:pt>
                <c:pt idx="2677">
                  <c:v>0.2070255</c:v>
                </c:pt>
                <c:pt idx="2678">
                  <c:v>0.2103817</c:v>
                </c:pt>
                <c:pt idx="2679">
                  <c:v>0.215637</c:v>
                </c:pt>
                <c:pt idx="2680">
                  <c:v>0.21343909999999999</c:v>
                </c:pt>
                <c:pt idx="2681">
                  <c:v>0.2110717</c:v>
                </c:pt>
                <c:pt idx="2682">
                  <c:v>0.21491289999999999</c:v>
                </c:pt>
                <c:pt idx="2683">
                  <c:v>0.2089123</c:v>
                </c:pt>
                <c:pt idx="2684">
                  <c:v>0.21735499999999999</c:v>
                </c:pt>
                <c:pt idx="2685">
                  <c:v>0.20916299999999999</c:v>
                </c:pt>
                <c:pt idx="2686">
                  <c:v>0.20716190000000001</c:v>
                </c:pt>
                <c:pt idx="2687">
                  <c:v>0.2088438</c:v>
                </c:pt>
                <c:pt idx="2688">
                  <c:v>0.21307519999999999</c:v>
                </c:pt>
                <c:pt idx="2689">
                  <c:v>0.21825849999999999</c:v>
                </c:pt>
                <c:pt idx="2690">
                  <c:v>0.21315220000000001</c:v>
                </c:pt>
                <c:pt idx="2691">
                  <c:v>0.21171590000000001</c:v>
                </c:pt>
                <c:pt idx="2692">
                  <c:v>0.21427109999999999</c:v>
                </c:pt>
                <c:pt idx="2693">
                  <c:v>0.2132086</c:v>
                </c:pt>
                <c:pt idx="2694">
                  <c:v>0.20846819999999999</c:v>
                </c:pt>
                <c:pt idx="2695">
                  <c:v>0.21155460000000001</c:v>
                </c:pt>
                <c:pt idx="2696">
                  <c:v>0.21565690000000001</c:v>
                </c:pt>
                <c:pt idx="2697">
                  <c:v>0.2158091</c:v>
                </c:pt>
                <c:pt idx="2698">
                  <c:v>0.21329529999999999</c:v>
                </c:pt>
                <c:pt idx="2699">
                  <c:v>0.2126728</c:v>
                </c:pt>
                <c:pt idx="2700">
                  <c:v>0.21452489999999999</c:v>
                </c:pt>
                <c:pt idx="2701">
                  <c:v>0.22190219999999999</c:v>
                </c:pt>
                <c:pt idx="2702">
                  <c:v>0.21501899999999999</c:v>
                </c:pt>
                <c:pt idx="2703">
                  <c:v>0.21333099999999999</c:v>
                </c:pt>
                <c:pt idx="2704">
                  <c:v>0.21770909999999999</c:v>
                </c:pt>
                <c:pt idx="2705">
                  <c:v>0.21384839999999999</c:v>
                </c:pt>
                <c:pt idx="2706">
                  <c:v>0.21362629999999999</c:v>
                </c:pt>
                <c:pt idx="2707">
                  <c:v>0.22595380000000001</c:v>
                </c:pt>
                <c:pt idx="2708">
                  <c:v>0.2106218</c:v>
                </c:pt>
                <c:pt idx="2709">
                  <c:v>0.21793889999999999</c:v>
                </c:pt>
                <c:pt idx="2710">
                  <c:v>0.22189420000000001</c:v>
                </c:pt>
                <c:pt idx="2711">
                  <c:v>0.21924850000000001</c:v>
                </c:pt>
                <c:pt idx="2712">
                  <c:v>0.22691349999999999</c:v>
                </c:pt>
                <c:pt idx="2713">
                  <c:v>0.22449830000000001</c:v>
                </c:pt>
                <c:pt idx="2714">
                  <c:v>0.2177789</c:v>
                </c:pt>
                <c:pt idx="2715">
                  <c:v>0.2171322</c:v>
                </c:pt>
                <c:pt idx="2716">
                  <c:v>0.2185812</c:v>
                </c:pt>
                <c:pt idx="2717">
                  <c:v>0.2165329</c:v>
                </c:pt>
                <c:pt idx="2718">
                  <c:v>0.21177289999999999</c:v>
                </c:pt>
                <c:pt idx="2719">
                  <c:v>0.2116961</c:v>
                </c:pt>
                <c:pt idx="2720">
                  <c:v>0.22220029999999999</c:v>
                </c:pt>
                <c:pt idx="2721">
                  <c:v>0.21498239999999999</c:v>
                </c:pt>
                <c:pt idx="2722">
                  <c:v>0.21003530000000001</c:v>
                </c:pt>
                <c:pt idx="2723">
                  <c:v>0.21533920000000001</c:v>
                </c:pt>
                <c:pt idx="2724">
                  <c:v>0.21217630000000001</c:v>
                </c:pt>
                <c:pt idx="2725">
                  <c:v>0.2044849</c:v>
                </c:pt>
                <c:pt idx="2726">
                  <c:v>0.20919889999999999</c:v>
                </c:pt>
                <c:pt idx="2727">
                  <c:v>0.22510479999999999</c:v>
                </c:pt>
                <c:pt idx="2728">
                  <c:v>0.2158253</c:v>
                </c:pt>
                <c:pt idx="2729">
                  <c:v>0.2088103</c:v>
                </c:pt>
                <c:pt idx="2730">
                  <c:v>0.2151525</c:v>
                </c:pt>
                <c:pt idx="2731">
                  <c:v>0.2160658</c:v>
                </c:pt>
                <c:pt idx="2732">
                  <c:v>0.20923739999999999</c:v>
                </c:pt>
                <c:pt idx="2733">
                  <c:v>0.20835329999999999</c:v>
                </c:pt>
                <c:pt idx="2734">
                  <c:v>0.2098254</c:v>
                </c:pt>
                <c:pt idx="2735">
                  <c:v>0.20427529999999999</c:v>
                </c:pt>
                <c:pt idx="2736">
                  <c:v>0.21883449999999999</c:v>
                </c:pt>
                <c:pt idx="2737">
                  <c:v>0.21666389999999999</c:v>
                </c:pt>
                <c:pt idx="2738">
                  <c:v>0.21095630000000001</c:v>
                </c:pt>
                <c:pt idx="2739">
                  <c:v>0.21462909999999999</c:v>
                </c:pt>
                <c:pt idx="2740">
                  <c:v>0.21663499999999999</c:v>
                </c:pt>
                <c:pt idx="2741">
                  <c:v>0.2189953</c:v>
                </c:pt>
                <c:pt idx="2742">
                  <c:v>0.20659959999999999</c:v>
                </c:pt>
                <c:pt idx="2743">
                  <c:v>0.2119501</c:v>
                </c:pt>
                <c:pt idx="2744">
                  <c:v>0.21382799999999999</c:v>
                </c:pt>
                <c:pt idx="2745">
                  <c:v>0.212533</c:v>
                </c:pt>
                <c:pt idx="2746">
                  <c:v>0.20757</c:v>
                </c:pt>
                <c:pt idx="2747">
                  <c:v>0.21680720000000001</c:v>
                </c:pt>
                <c:pt idx="2748">
                  <c:v>0.21279219999999999</c:v>
                </c:pt>
                <c:pt idx="2749">
                  <c:v>0.22088169999999999</c:v>
                </c:pt>
                <c:pt idx="2750">
                  <c:v>0.2084714</c:v>
                </c:pt>
                <c:pt idx="2751">
                  <c:v>0.21781300000000001</c:v>
                </c:pt>
                <c:pt idx="2752">
                  <c:v>0.21317759999999999</c:v>
                </c:pt>
                <c:pt idx="2753">
                  <c:v>0.2179963</c:v>
                </c:pt>
                <c:pt idx="2754">
                  <c:v>0.214508</c:v>
                </c:pt>
                <c:pt idx="2755">
                  <c:v>0.2177482</c:v>
                </c:pt>
                <c:pt idx="2756">
                  <c:v>0.21169160000000001</c:v>
                </c:pt>
                <c:pt idx="2757">
                  <c:v>0.21428520000000001</c:v>
                </c:pt>
                <c:pt idx="2758">
                  <c:v>0.21273529999999999</c:v>
                </c:pt>
                <c:pt idx="2759">
                  <c:v>0.214203</c:v>
                </c:pt>
                <c:pt idx="2760">
                  <c:v>0.2118159</c:v>
                </c:pt>
                <c:pt idx="2761">
                  <c:v>0.21579380000000001</c:v>
                </c:pt>
                <c:pt idx="2762">
                  <c:v>0.2271262</c:v>
                </c:pt>
                <c:pt idx="2763">
                  <c:v>0.2128408</c:v>
                </c:pt>
                <c:pt idx="2764">
                  <c:v>0.21998960000000001</c:v>
                </c:pt>
                <c:pt idx="2765">
                  <c:v>0.21506819999999999</c:v>
                </c:pt>
                <c:pt idx="2766">
                  <c:v>0.2131236</c:v>
                </c:pt>
                <c:pt idx="2767">
                  <c:v>0.2123623</c:v>
                </c:pt>
                <c:pt idx="2768">
                  <c:v>0.21950120000000001</c:v>
                </c:pt>
                <c:pt idx="2769">
                  <c:v>0.21306349999999999</c:v>
                </c:pt>
                <c:pt idx="2770">
                  <c:v>0.20863119999999999</c:v>
                </c:pt>
                <c:pt idx="2771">
                  <c:v>0.21134749999999999</c:v>
                </c:pt>
                <c:pt idx="2772">
                  <c:v>0.20965249999999999</c:v>
                </c:pt>
                <c:pt idx="2773">
                  <c:v>0.21227080000000001</c:v>
                </c:pt>
                <c:pt idx="2774">
                  <c:v>0.20466390000000001</c:v>
                </c:pt>
                <c:pt idx="2775">
                  <c:v>0.2139838</c:v>
                </c:pt>
                <c:pt idx="2776">
                  <c:v>0.21248110000000001</c:v>
                </c:pt>
                <c:pt idx="2777">
                  <c:v>0.20826120000000001</c:v>
                </c:pt>
                <c:pt idx="2778">
                  <c:v>0.21534729999999999</c:v>
                </c:pt>
                <c:pt idx="2779">
                  <c:v>0.21474489999999999</c:v>
                </c:pt>
                <c:pt idx="2780">
                  <c:v>0.21364140000000001</c:v>
                </c:pt>
                <c:pt idx="2781">
                  <c:v>0.21348890000000001</c:v>
                </c:pt>
                <c:pt idx="2782">
                  <c:v>0.21678610000000001</c:v>
                </c:pt>
                <c:pt idx="2783">
                  <c:v>0.21089920000000001</c:v>
                </c:pt>
                <c:pt idx="2784">
                  <c:v>0.21395349999999999</c:v>
                </c:pt>
                <c:pt idx="2785">
                  <c:v>0.21140300000000001</c:v>
                </c:pt>
                <c:pt idx="2786">
                  <c:v>0.20563680000000001</c:v>
                </c:pt>
                <c:pt idx="2787">
                  <c:v>0.2205772</c:v>
                </c:pt>
                <c:pt idx="2788">
                  <c:v>0.21378220000000001</c:v>
                </c:pt>
                <c:pt idx="2789">
                  <c:v>0.2093392</c:v>
                </c:pt>
                <c:pt idx="2790">
                  <c:v>0.21118600000000001</c:v>
                </c:pt>
                <c:pt idx="2791">
                  <c:v>0.2049213</c:v>
                </c:pt>
                <c:pt idx="2792">
                  <c:v>0.22074849999999999</c:v>
                </c:pt>
                <c:pt idx="2793">
                  <c:v>0.20629459999999999</c:v>
                </c:pt>
                <c:pt idx="2794">
                  <c:v>0.2080851</c:v>
                </c:pt>
                <c:pt idx="2795">
                  <c:v>0.2126633</c:v>
                </c:pt>
                <c:pt idx="2796">
                  <c:v>0.21668380000000001</c:v>
                </c:pt>
                <c:pt idx="2797">
                  <c:v>0.21172079999999999</c:v>
                </c:pt>
                <c:pt idx="2798">
                  <c:v>0.21766440000000001</c:v>
                </c:pt>
                <c:pt idx="2799">
                  <c:v>0.21380940000000001</c:v>
                </c:pt>
                <c:pt idx="2800">
                  <c:v>0.2159018</c:v>
                </c:pt>
                <c:pt idx="2801">
                  <c:v>0.21132020000000001</c:v>
                </c:pt>
                <c:pt idx="2802">
                  <c:v>0.2105466</c:v>
                </c:pt>
                <c:pt idx="2803">
                  <c:v>0.22164020000000001</c:v>
                </c:pt>
                <c:pt idx="2804">
                  <c:v>0.2145782</c:v>
                </c:pt>
                <c:pt idx="2805">
                  <c:v>0.21710660000000001</c:v>
                </c:pt>
                <c:pt idx="2806">
                  <c:v>0.2066557</c:v>
                </c:pt>
                <c:pt idx="2807">
                  <c:v>0.2192325</c:v>
                </c:pt>
                <c:pt idx="2808">
                  <c:v>0.20669979999999999</c:v>
                </c:pt>
                <c:pt idx="2809">
                  <c:v>0.21392920000000001</c:v>
                </c:pt>
                <c:pt idx="2810">
                  <c:v>0.21273339999999999</c:v>
                </c:pt>
                <c:pt idx="2811">
                  <c:v>0.2158407</c:v>
                </c:pt>
                <c:pt idx="2812">
                  <c:v>0.2117715</c:v>
                </c:pt>
                <c:pt idx="2813">
                  <c:v>0.21487310000000001</c:v>
                </c:pt>
                <c:pt idx="2814">
                  <c:v>0.210483</c:v>
                </c:pt>
                <c:pt idx="2815">
                  <c:v>0.2088989</c:v>
                </c:pt>
                <c:pt idx="2816">
                  <c:v>0.21249309999999999</c:v>
                </c:pt>
                <c:pt idx="2817">
                  <c:v>0.2152906</c:v>
                </c:pt>
                <c:pt idx="2818">
                  <c:v>0.20781079999999999</c:v>
                </c:pt>
                <c:pt idx="2819">
                  <c:v>0.2106924</c:v>
                </c:pt>
                <c:pt idx="2820">
                  <c:v>0.21416979999999999</c:v>
                </c:pt>
                <c:pt idx="2821">
                  <c:v>0.21726960000000001</c:v>
                </c:pt>
                <c:pt idx="2822">
                  <c:v>0.20333999999999999</c:v>
                </c:pt>
                <c:pt idx="2823">
                  <c:v>0.2049755</c:v>
                </c:pt>
                <c:pt idx="2824">
                  <c:v>0.2109877</c:v>
                </c:pt>
                <c:pt idx="2825">
                  <c:v>0.2118052</c:v>
                </c:pt>
                <c:pt idx="2826">
                  <c:v>0.21072379999999999</c:v>
                </c:pt>
                <c:pt idx="2827">
                  <c:v>0.2137078</c:v>
                </c:pt>
                <c:pt idx="2828">
                  <c:v>0.21072250000000001</c:v>
                </c:pt>
                <c:pt idx="2829">
                  <c:v>0.21366489999999999</c:v>
                </c:pt>
                <c:pt idx="2830">
                  <c:v>0.22046760000000001</c:v>
                </c:pt>
                <c:pt idx="2831">
                  <c:v>0.21440880000000001</c:v>
                </c:pt>
                <c:pt idx="2832">
                  <c:v>0.20800440000000001</c:v>
                </c:pt>
                <c:pt idx="2833">
                  <c:v>0.21813940000000001</c:v>
                </c:pt>
                <c:pt idx="2834">
                  <c:v>0.2165581</c:v>
                </c:pt>
                <c:pt idx="2835">
                  <c:v>0.2131565</c:v>
                </c:pt>
                <c:pt idx="2836">
                  <c:v>0.210392</c:v>
                </c:pt>
                <c:pt idx="2837">
                  <c:v>0.20816760000000001</c:v>
                </c:pt>
                <c:pt idx="2838">
                  <c:v>0.21103459999999999</c:v>
                </c:pt>
                <c:pt idx="2839">
                  <c:v>0.20643020000000001</c:v>
                </c:pt>
                <c:pt idx="2840">
                  <c:v>0.2145647</c:v>
                </c:pt>
                <c:pt idx="2841">
                  <c:v>0.2079213</c:v>
                </c:pt>
                <c:pt idx="2842">
                  <c:v>0.2127156</c:v>
                </c:pt>
                <c:pt idx="2843">
                  <c:v>0.21201130000000001</c:v>
                </c:pt>
                <c:pt idx="2844">
                  <c:v>0.20873610000000001</c:v>
                </c:pt>
                <c:pt idx="2845">
                  <c:v>0.21709980000000001</c:v>
                </c:pt>
                <c:pt idx="2846">
                  <c:v>0.2107926</c:v>
                </c:pt>
                <c:pt idx="2847">
                  <c:v>0.21419350000000001</c:v>
                </c:pt>
                <c:pt idx="2848">
                  <c:v>0.21546689999999999</c:v>
                </c:pt>
                <c:pt idx="2849">
                  <c:v>0.21061050000000001</c:v>
                </c:pt>
                <c:pt idx="2850">
                  <c:v>0.2080362</c:v>
                </c:pt>
                <c:pt idx="2851">
                  <c:v>0.2147193</c:v>
                </c:pt>
                <c:pt idx="2852">
                  <c:v>0.2149712</c:v>
                </c:pt>
                <c:pt idx="2853">
                  <c:v>0.2149761</c:v>
                </c:pt>
                <c:pt idx="2854">
                  <c:v>0.21827550000000001</c:v>
                </c:pt>
                <c:pt idx="2855">
                  <c:v>0.2070111</c:v>
                </c:pt>
                <c:pt idx="2856">
                  <c:v>0.20920469999999999</c:v>
                </c:pt>
                <c:pt idx="2857">
                  <c:v>0.2092079</c:v>
                </c:pt>
                <c:pt idx="2858">
                  <c:v>0.2098497</c:v>
                </c:pt>
                <c:pt idx="2859">
                  <c:v>0.2040564</c:v>
                </c:pt>
                <c:pt idx="2860">
                  <c:v>0.21576770000000001</c:v>
                </c:pt>
                <c:pt idx="2861">
                  <c:v>0.21534710000000001</c:v>
                </c:pt>
                <c:pt idx="2862">
                  <c:v>0.20394950000000001</c:v>
                </c:pt>
                <c:pt idx="2863">
                  <c:v>0.22249459999999999</c:v>
                </c:pt>
                <c:pt idx="2864">
                  <c:v>0.21177989999999999</c:v>
                </c:pt>
                <c:pt idx="2865">
                  <c:v>0.22405040000000001</c:v>
                </c:pt>
                <c:pt idx="2866">
                  <c:v>0.22090509999999999</c:v>
                </c:pt>
                <c:pt idx="2867">
                  <c:v>0.2177905</c:v>
                </c:pt>
                <c:pt idx="2868">
                  <c:v>0.21969420000000001</c:v>
                </c:pt>
                <c:pt idx="2869">
                  <c:v>0.21054809999999999</c:v>
                </c:pt>
                <c:pt idx="2870">
                  <c:v>0.20747450000000001</c:v>
                </c:pt>
                <c:pt idx="2871">
                  <c:v>0.21410670000000001</c:v>
                </c:pt>
                <c:pt idx="2872">
                  <c:v>0.21417949999999999</c:v>
                </c:pt>
                <c:pt idx="2873">
                  <c:v>0.21413280000000001</c:v>
                </c:pt>
                <c:pt idx="2874">
                  <c:v>0.21072830000000001</c:v>
                </c:pt>
                <c:pt idx="2875">
                  <c:v>0.21326970000000001</c:v>
                </c:pt>
                <c:pt idx="2876">
                  <c:v>0.2164741</c:v>
                </c:pt>
                <c:pt idx="2877">
                  <c:v>0.21971750000000001</c:v>
                </c:pt>
                <c:pt idx="2878">
                  <c:v>0.21131649999999999</c:v>
                </c:pt>
                <c:pt idx="2879">
                  <c:v>0.21092610000000001</c:v>
                </c:pt>
                <c:pt idx="2880">
                  <c:v>0.21167830000000001</c:v>
                </c:pt>
                <c:pt idx="2881">
                  <c:v>0.20797350000000001</c:v>
                </c:pt>
                <c:pt idx="2882">
                  <c:v>0.21524760000000001</c:v>
                </c:pt>
                <c:pt idx="2883">
                  <c:v>0.20725569999999999</c:v>
                </c:pt>
                <c:pt idx="2884">
                  <c:v>0.21575369999999999</c:v>
                </c:pt>
                <c:pt idx="2885">
                  <c:v>0.21460380000000001</c:v>
                </c:pt>
                <c:pt idx="2886">
                  <c:v>0.20710200000000001</c:v>
                </c:pt>
                <c:pt idx="2887">
                  <c:v>0.21041570000000001</c:v>
                </c:pt>
                <c:pt idx="2888">
                  <c:v>0.21242330000000001</c:v>
                </c:pt>
                <c:pt idx="2889">
                  <c:v>0.2124229</c:v>
                </c:pt>
                <c:pt idx="2890">
                  <c:v>0.21516370000000001</c:v>
                </c:pt>
                <c:pt idx="2891">
                  <c:v>0.2157799</c:v>
                </c:pt>
                <c:pt idx="2892">
                  <c:v>0.20851230000000001</c:v>
                </c:pt>
                <c:pt idx="2893">
                  <c:v>0.20802190000000001</c:v>
                </c:pt>
                <c:pt idx="2894">
                  <c:v>0.21273839999999999</c:v>
                </c:pt>
                <c:pt idx="2895">
                  <c:v>0.21367069999999999</c:v>
                </c:pt>
                <c:pt idx="2896">
                  <c:v>0.21898200000000001</c:v>
                </c:pt>
                <c:pt idx="2897">
                  <c:v>0.21080360000000001</c:v>
                </c:pt>
                <c:pt idx="2898">
                  <c:v>0.20834800000000001</c:v>
                </c:pt>
                <c:pt idx="2899">
                  <c:v>0.20913519999999999</c:v>
                </c:pt>
                <c:pt idx="2900">
                  <c:v>0.20846619999999999</c:v>
                </c:pt>
                <c:pt idx="2901">
                  <c:v>0.2279243</c:v>
                </c:pt>
                <c:pt idx="2902">
                  <c:v>0.2214217</c:v>
                </c:pt>
                <c:pt idx="2903">
                  <c:v>0.21096139999999999</c:v>
                </c:pt>
                <c:pt idx="2904">
                  <c:v>0.2196159</c:v>
                </c:pt>
                <c:pt idx="2905">
                  <c:v>0.2139635</c:v>
                </c:pt>
                <c:pt idx="2906">
                  <c:v>0.21072689999999999</c:v>
                </c:pt>
                <c:pt idx="2907">
                  <c:v>0.2219052</c:v>
                </c:pt>
                <c:pt idx="2908">
                  <c:v>0.20652419999999999</c:v>
                </c:pt>
                <c:pt idx="2909">
                  <c:v>0.2094791</c:v>
                </c:pt>
                <c:pt idx="2910">
                  <c:v>0.20974390000000001</c:v>
                </c:pt>
                <c:pt idx="2911">
                  <c:v>0.2077184</c:v>
                </c:pt>
                <c:pt idx="2912">
                  <c:v>0.21350730000000001</c:v>
                </c:pt>
                <c:pt idx="2913">
                  <c:v>0.2074551</c:v>
                </c:pt>
                <c:pt idx="2914">
                  <c:v>0.21582390000000001</c:v>
                </c:pt>
                <c:pt idx="2915">
                  <c:v>0.21995000000000001</c:v>
                </c:pt>
                <c:pt idx="2916">
                  <c:v>0.21620719999999999</c:v>
                </c:pt>
                <c:pt idx="2917">
                  <c:v>0.2081346</c:v>
                </c:pt>
                <c:pt idx="2918">
                  <c:v>0.23177339999999999</c:v>
                </c:pt>
                <c:pt idx="2919">
                  <c:v>0.2137686</c:v>
                </c:pt>
                <c:pt idx="2920">
                  <c:v>0.21240319999999999</c:v>
                </c:pt>
                <c:pt idx="2921">
                  <c:v>0.2180465</c:v>
                </c:pt>
                <c:pt idx="2922">
                  <c:v>0.2096095</c:v>
                </c:pt>
                <c:pt idx="2923">
                  <c:v>0.21288260000000001</c:v>
                </c:pt>
                <c:pt idx="2924">
                  <c:v>0.2095554</c:v>
                </c:pt>
                <c:pt idx="2925">
                  <c:v>0.21944759999999999</c:v>
                </c:pt>
                <c:pt idx="2926">
                  <c:v>0.2074047</c:v>
                </c:pt>
                <c:pt idx="2927">
                  <c:v>0.22029570000000001</c:v>
                </c:pt>
                <c:pt idx="2928">
                  <c:v>0.22038730000000001</c:v>
                </c:pt>
                <c:pt idx="2929">
                  <c:v>0.22099060000000001</c:v>
                </c:pt>
                <c:pt idx="2930">
                  <c:v>0.20608290000000001</c:v>
                </c:pt>
                <c:pt idx="2931">
                  <c:v>0.20728240000000001</c:v>
                </c:pt>
                <c:pt idx="2932">
                  <c:v>0.20932629999999999</c:v>
                </c:pt>
                <c:pt idx="2933">
                  <c:v>0.2103534</c:v>
                </c:pt>
                <c:pt idx="2934">
                  <c:v>0.2162356</c:v>
                </c:pt>
                <c:pt idx="2935">
                  <c:v>0.2122095</c:v>
                </c:pt>
                <c:pt idx="2936">
                  <c:v>0.2111143</c:v>
                </c:pt>
                <c:pt idx="2937">
                  <c:v>0.2115562</c:v>
                </c:pt>
                <c:pt idx="2938">
                  <c:v>0.21071090000000001</c:v>
                </c:pt>
                <c:pt idx="2939">
                  <c:v>0.2110419</c:v>
                </c:pt>
                <c:pt idx="2940">
                  <c:v>0.21820020000000001</c:v>
                </c:pt>
                <c:pt idx="2941">
                  <c:v>0.21013000000000001</c:v>
                </c:pt>
                <c:pt idx="2942">
                  <c:v>0.21358550000000001</c:v>
                </c:pt>
                <c:pt idx="2943">
                  <c:v>0.20975389999999999</c:v>
                </c:pt>
                <c:pt idx="2944">
                  <c:v>0.21155499999999999</c:v>
                </c:pt>
                <c:pt idx="2945">
                  <c:v>0.20657690000000001</c:v>
                </c:pt>
                <c:pt idx="2946">
                  <c:v>0.21281820000000001</c:v>
                </c:pt>
                <c:pt idx="2947">
                  <c:v>0.2094558</c:v>
                </c:pt>
                <c:pt idx="2948">
                  <c:v>0.2088988</c:v>
                </c:pt>
                <c:pt idx="2949">
                  <c:v>0.2123429</c:v>
                </c:pt>
                <c:pt idx="2950">
                  <c:v>0.209263</c:v>
                </c:pt>
                <c:pt idx="2951">
                  <c:v>0.2151103</c:v>
                </c:pt>
                <c:pt idx="2952">
                  <c:v>0.2094481</c:v>
                </c:pt>
                <c:pt idx="2953">
                  <c:v>0.20739440000000001</c:v>
                </c:pt>
                <c:pt idx="2954">
                  <c:v>0.21163319999999999</c:v>
                </c:pt>
                <c:pt idx="2955">
                  <c:v>0.21020369999999999</c:v>
                </c:pt>
                <c:pt idx="2956">
                  <c:v>0.20631260000000001</c:v>
                </c:pt>
                <c:pt idx="2957">
                  <c:v>0.20720759999999999</c:v>
                </c:pt>
                <c:pt idx="2958">
                  <c:v>0.20724039999999999</c:v>
                </c:pt>
                <c:pt idx="2959">
                  <c:v>0.20068900000000001</c:v>
                </c:pt>
                <c:pt idx="2960">
                  <c:v>0.2120455</c:v>
                </c:pt>
                <c:pt idx="2961">
                  <c:v>0.21538579999999999</c:v>
                </c:pt>
                <c:pt idx="2962">
                  <c:v>0.21390139999999999</c:v>
                </c:pt>
                <c:pt idx="2963">
                  <c:v>0.21449289999999999</c:v>
                </c:pt>
                <c:pt idx="2964">
                  <c:v>0.21634300000000001</c:v>
                </c:pt>
                <c:pt idx="2965">
                  <c:v>0.21492240000000001</c:v>
                </c:pt>
                <c:pt idx="2966">
                  <c:v>0.21774750000000001</c:v>
                </c:pt>
                <c:pt idx="2967">
                  <c:v>0.2052756</c:v>
                </c:pt>
                <c:pt idx="2968">
                  <c:v>0.2130947</c:v>
                </c:pt>
                <c:pt idx="2969">
                  <c:v>0.21182139999999999</c:v>
                </c:pt>
                <c:pt idx="2970">
                  <c:v>0.20903649999999999</c:v>
                </c:pt>
                <c:pt idx="2971">
                  <c:v>0.2159433</c:v>
                </c:pt>
                <c:pt idx="2972">
                  <c:v>0.2112947</c:v>
                </c:pt>
                <c:pt idx="2973">
                  <c:v>0.2154895</c:v>
                </c:pt>
                <c:pt idx="2974">
                  <c:v>0.2119452</c:v>
                </c:pt>
                <c:pt idx="2975">
                  <c:v>0.21666930000000001</c:v>
                </c:pt>
                <c:pt idx="2976">
                  <c:v>0.21732000000000001</c:v>
                </c:pt>
                <c:pt idx="2977">
                  <c:v>0.21102270000000001</c:v>
                </c:pt>
                <c:pt idx="2978">
                  <c:v>0.19572880000000001</c:v>
                </c:pt>
                <c:pt idx="2979">
                  <c:v>0.20787739999999999</c:v>
                </c:pt>
                <c:pt idx="2980">
                  <c:v>0.2088711</c:v>
                </c:pt>
                <c:pt idx="2981">
                  <c:v>0.21317520000000001</c:v>
                </c:pt>
                <c:pt idx="2982">
                  <c:v>0.2108314</c:v>
                </c:pt>
                <c:pt idx="2983">
                  <c:v>0.20876410000000001</c:v>
                </c:pt>
                <c:pt idx="2984">
                  <c:v>0.21808469999999999</c:v>
                </c:pt>
                <c:pt idx="2985">
                  <c:v>0.21387990000000001</c:v>
                </c:pt>
                <c:pt idx="2986">
                  <c:v>0.21669060000000001</c:v>
                </c:pt>
                <c:pt idx="2987">
                  <c:v>0.218524</c:v>
                </c:pt>
                <c:pt idx="2988">
                  <c:v>0.21097659999999999</c:v>
                </c:pt>
                <c:pt idx="2989">
                  <c:v>0.2056791</c:v>
                </c:pt>
                <c:pt idx="2990">
                  <c:v>0.21128340000000001</c:v>
                </c:pt>
                <c:pt idx="2991">
                  <c:v>0.21880430000000001</c:v>
                </c:pt>
                <c:pt idx="2992">
                  <c:v>0.2197653</c:v>
                </c:pt>
                <c:pt idx="2993">
                  <c:v>0.21467820000000001</c:v>
                </c:pt>
                <c:pt idx="2994">
                  <c:v>0.2065642</c:v>
                </c:pt>
                <c:pt idx="2995">
                  <c:v>0.2067514</c:v>
                </c:pt>
                <c:pt idx="2996">
                  <c:v>0.2090727</c:v>
                </c:pt>
                <c:pt idx="2997">
                  <c:v>0.20735790000000001</c:v>
                </c:pt>
                <c:pt idx="2998">
                  <c:v>0.21019080000000001</c:v>
                </c:pt>
                <c:pt idx="2999">
                  <c:v>0.20880090000000001</c:v>
                </c:pt>
                <c:pt idx="3000">
                  <c:v>0.2112202</c:v>
                </c:pt>
                <c:pt idx="3001">
                  <c:v>0.2129509</c:v>
                </c:pt>
                <c:pt idx="3002">
                  <c:v>0.20985090000000001</c:v>
                </c:pt>
                <c:pt idx="3003">
                  <c:v>0.21065349999999999</c:v>
                </c:pt>
                <c:pt idx="3004">
                  <c:v>0.20872309999999999</c:v>
                </c:pt>
                <c:pt idx="3005">
                  <c:v>0.20742849999999999</c:v>
                </c:pt>
                <c:pt idx="3006">
                  <c:v>0.2145918</c:v>
                </c:pt>
                <c:pt idx="3007">
                  <c:v>0.20929120000000001</c:v>
                </c:pt>
                <c:pt idx="3008">
                  <c:v>0.21323919999999999</c:v>
                </c:pt>
                <c:pt idx="3009">
                  <c:v>0.21293139999999999</c:v>
                </c:pt>
                <c:pt idx="3010">
                  <c:v>0.21582779999999999</c:v>
                </c:pt>
                <c:pt idx="3011">
                  <c:v>0.2108227</c:v>
                </c:pt>
                <c:pt idx="3012">
                  <c:v>0.2052947</c:v>
                </c:pt>
                <c:pt idx="3013">
                  <c:v>0.2129752</c:v>
                </c:pt>
                <c:pt idx="3014">
                  <c:v>0.21806639999999999</c:v>
                </c:pt>
                <c:pt idx="3015">
                  <c:v>0.2121992</c:v>
                </c:pt>
                <c:pt idx="3016">
                  <c:v>0.2115216</c:v>
                </c:pt>
                <c:pt idx="3017">
                  <c:v>0.21219199999999999</c:v>
                </c:pt>
                <c:pt idx="3018">
                  <c:v>0.20693059999999999</c:v>
                </c:pt>
                <c:pt idx="3019">
                  <c:v>0.21041260000000001</c:v>
                </c:pt>
                <c:pt idx="3020">
                  <c:v>0.21373110000000001</c:v>
                </c:pt>
                <c:pt idx="3021">
                  <c:v>0.21517410000000001</c:v>
                </c:pt>
                <c:pt idx="3022">
                  <c:v>0.21256449999999999</c:v>
                </c:pt>
                <c:pt idx="3023">
                  <c:v>0.21743309999999999</c:v>
                </c:pt>
                <c:pt idx="3024">
                  <c:v>0.21599460000000001</c:v>
                </c:pt>
                <c:pt idx="3025">
                  <c:v>0.21502669999999999</c:v>
                </c:pt>
                <c:pt idx="3026">
                  <c:v>0.21690200000000001</c:v>
                </c:pt>
                <c:pt idx="3027">
                  <c:v>0.21259359999999999</c:v>
                </c:pt>
                <c:pt idx="3028">
                  <c:v>0.20998410000000001</c:v>
                </c:pt>
                <c:pt idx="3029">
                  <c:v>0.2094743</c:v>
                </c:pt>
                <c:pt idx="3030">
                  <c:v>0.22008330000000001</c:v>
                </c:pt>
                <c:pt idx="3031">
                  <c:v>0.208478</c:v>
                </c:pt>
                <c:pt idx="3032">
                  <c:v>0.2110812</c:v>
                </c:pt>
                <c:pt idx="3033">
                  <c:v>0.21065929999999999</c:v>
                </c:pt>
                <c:pt idx="3034">
                  <c:v>0.21265510000000001</c:v>
                </c:pt>
                <c:pt idx="3035">
                  <c:v>0.2105477</c:v>
                </c:pt>
                <c:pt idx="3036">
                  <c:v>0.21068319999999999</c:v>
                </c:pt>
                <c:pt idx="3037">
                  <c:v>0.21748719999999999</c:v>
                </c:pt>
                <c:pt idx="3038">
                  <c:v>0.2033817</c:v>
                </c:pt>
                <c:pt idx="3039">
                  <c:v>0.20440249999999999</c:v>
                </c:pt>
                <c:pt idx="3040">
                  <c:v>0.20656840000000001</c:v>
                </c:pt>
                <c:pt idx="3041">
                  <c:v>0.2178495</c:v>
                </c:pt>
                <c:pt idx="3042">
                  <c:v>0.21365329999999999</c:v>
                </c:pt>
                <c:pt idx="3043">
                  <c:v>0.21358250000000001</c:v>
                </c:pt>
                <c:pt idx="3044">
                  <c:v>0.21185880000000001</c:v>
                </c:pt>
                <c:pt idx="3045">
                  <c:v>0.2117105</c:v>
                </c:pt>
                <c:pt idx="3046">
                  <c:v>0.21483189999999999</c:v>
                </c:pt>
                <c:pt idx="3047">
                  <c:v>0.20856859999999999</c:v>
                </c:pt>
                <c:pt idx="3048">
                  <c:v>0.21029229999999999</c:v>
                </c:pt>
                <c:pt idx="3049">
                  <c:v>0.21146709999999999</c:v>
                </c:pt>
                <c:pt idx="3050">
                  <c:v>0.2130293</c:v>
                </c:pt>
                <c:pt idx="3051">
                  <c:v>0.21071860000000001</c:v>
                </c:pt>
                <c:pt idx="3052">
                  <c:v>0.21367369999999999</c:v>
                </c:pt>
                <c:pt idx="3053">
                  <c:v>0.21227280000000001</c:v>
                </c:pt>
                <c:pt idx="3054">
                  <c:v>0.19699659999999999</c:v>
                </c:pt>
                <c:pt idx="3055">
                  <c:v>0.21867690000000001</c:v>
                </c:pt>
                <c:pt idx="3056">
                  <c:v>0.2085118</c:v>
                </c:pt>
                <c:pt idx="3057">
                  <c:v>0.21292990000000001</c:v>
                </c:pt>
                <c:pt idx="3058">
                  <c:v>0.2171893</c:v>
                </c:pt>
                <c:pt idx="3059">
                  <c:v>0.2121623</c:v>
                </c:pt>
                <c:pt idx="3060">
                  <c:v>0.2059397</c:v>
                </c:pt>
                <c:pt idx="3061">
                  <c:v>0.20427190000000001</c:v>
                </c:pt>
                <c:pt idx="3062">
                  <c:v>0.2120667</c:v>
                </c:pt>
                <c:pt idx="3063">
                  <c:v>0.22165969999999999</c:v>
                </c:pt>
                <c:pt idx="3064">
                  <c:v>0.21445400000000001</c:v>
                </c:pt>
                <c:pt idx="3065">
                  <c:v>0.2162192</c:v>
                </c:pt>
                <c:pt idx="3066">
                  <c:v>0.20593310000000001</c:v>
                </c:pt>
                <c:pt idx="3067">
                  <c:v>0.208818</c:v>
                </c:pt>
                <c:pt idx="3068">
                  <c:v>0.21281839999999999</c:v>
                </c:pt>
                <c:pt idx="3069">
                  <c:v>0.21164839999999999</c:v>
                </c:pt>
                <c:pt idx="3070">
                  <c:v>0.21184140000000001</c:v>
                </c:pt>
                <c:pt idx="3071">
                  <c:v>0.2171062</c:v>
                </c:pt>
                <c:pt idx="3072">
                  <c:v>0.2124019</c:v>
                </c:pt>
                <c:pt idx="3073">
                  <c:v>0.21083470000000001</c:v>
                </c:pt>
                <c:pt idx="3074">
                  <c:v>0.21549699999999999</c:v>
                </c:pt>
                <c:pt idx="3075">
                  <c:v>0.21423639999999999</c:v>
                </c:pt>
                <c:pt idx="3076">
                  <c:v>0.2170357</c:v>
                </c:pt>
                <c:pt idx="3077">
                  <c:v>0.20793220000000001</c:v>
                </c:pt>
                <c:pt idx="3078">
                  <c:v>0.20350499999999999</c:v>
                </c:pt>
                <c:pt idx="3079">
                  <c:v>0.2188042</c:v>
                </c:pt>
                <c:pt idx="3080">
                  <c:v>0.20991219999999999</c:v>
                </c:pt>
                <c:pt idx="3081">
                  <c:v>0.21677769999999999</c:v>
                </c:pt>
                <c:pt idx="3082">
                  <c:v>0.21000769999999999</c:v>
                </c:pt>
                <c:pt idx="3083">
                  <c:v>0.2105146</c:v>
                </c:pt>
                <c:pt idx="3084">
                  <c:v>0.2042593</c:v>
                </c:pt>
                <c:pt idx="3085">
                  <c:v>0.206396</c:v>
                </c:pt>
                <c:pt idx="3086">
                  <c:v>0.21548429999999999</c:v>
                </c:pt>
                <c:pt idx="3087">
                  <c:v>0.20896239999999999</c:v>
                </c:pt>
                <c:pt idx="3088">
                  <c:v>0.21000840000000001</c:v>
                </c:pt>
                <c:pt idx="3089">
                  <c:v>0.21511569999999999</c:v>
                </c:pt>
                <c:pt idx="3090">
                  <c:v>0.2201111</c:v>
                </c:pt>
                <c:pt idx="3091">
                  <c:v>0.2125138</c:v>
                </c:pt>
                <c:pt idx="3092">
                  <c:v>0.211588</c:v>
                </c:pt>
                <c:pt idx="3093">
                  <c:v>0.20574129999999999</c:v>
                </c:pt>
                <c:pt idx="3094">
                  <c:v>0.22117999999999999</c:v>
                </c:pt>
                <c:pt idx="3095">
                  <c:v>0.214839</c:v>
                </c:pt>
                <c:pt idx="3096">
                  <c:v>0.21978739999999999</c:v>
                </c:pt>
                <c:pt idx="3097">
                  <c:v>0.22173580000000001</c:v>
                </c:pt>
                <c:pt idx="3098">
                  <c:v>0.2115023</c:v>
                </c:pt>
                <c:pt idx="3099">
                  <c:v>0.21042359999999999</c:v>
                </c:pt>
                <c:pt idx="3100">
                  <c:v>0.2144768</c:v>
                </c:pt>
                <c:pt idx="3101">
                  <c:v>0.20809050000000001</c:v>
                </c:pt>
                <c:pt idx="3102">
                  <c:v>0.2157789</c:v>
                </c:pt>
                <c:pt idx="3103">
                  <c:v>0.21753320000000001</c:v>
                </c:pt>
                <c:pt idx="3104">
                  <c:v>0.21420259999999999</c:v>
                </c:pt>
                <c:pt idx="3105">
                  <c:v>0.21443480000000001</c:v>
                </c:pt>
                <c:pt idx="3106">
                  <c:v>0.21662149999999999</c:v>
                </c:pt>
                <c:pt idx="3107">
                  <c:v>0.21320459999999999</c:v>
                </c:pt>
                <c:pt idx="3108">
                  <c:v>0.2117038</c:v>
                </c:pt>
                <c:pt idx="3109">
                  <c:v>0.2136072</c:v>
                </c:pt>
                <c:pt idx="3110">
                  <c:v>0.20993339999999999</c:v>
                </c:pt>
                <c:pt idx="3111">
                  <c:v>0.2151372</c:v>
                </c:pt>
                <c:pt idx="3112">
                  <c:v>0.2158079</c:v>
                </c:pt>
                <c:pt idx="3113">
                  <c:v>0.22122790000000001</c:v>
                </c:pt>
                <c:pt idx="3114">
                  <c:v>0.21617610000000001</c:v>
                </c:pt>
                <c:pt idx="3115">
                  <c:v>0.21747569999999999</c:v>
                </c:pt>
                <c:pt idx="3116">
                  <c:v>0.2157269</c:v>
                </c:pt>
                <c:pt idx="3117">
                  <c:v>0.21308170000000001</c:v>
                </c:pt>
                <c:pt idx="3118">
                  <c:v>0.20453579999999999</c:v>
                </c:pt>
                <c:pt idx="3119">
                  <c:v>0.21201310000000001</c:v>
                </c:pt>
                <c:pt idx="3120">
                  <c:v>0.2179307</c:v>
                </c:pt>
                <c:pt idx="3121">
                  <c:v>0.2159093</c:v>
                </c:pt>
                <c:pt idx="3122">
                  <c:v>0.21541160000000001</c:v>
                </c:pt>
                <c:pt idx="3123">
                  <c:v>0.21178620000000001</c:v>
                </c:pt>
                <c:pt idx="3124">
                  <c:v>0.21675839999999999</c:v>
                </c:pt>
                <c:pt idx="3125">
                  <c:v>0.21587239999999999</c:v>
                </c:pt>
                <c:pt idx="3126">
                  <c:v>0.21563950000000001</c:v>
                </c:pt>
                <c:pt idx="3127">
                  <c:v>0.2157316</c:v>
                </c:pt>
                <c:pt idx="3128">
                  <c:v>0.21831</c:v>
                </c:pt>
                <c:pt idx="3129">
                  <c:v>0.21445800000000001</c:v>
                </c:pt>
                <c:pt idx="3130">
                  <c:v>0.20931230000000001</c:v>
                </c:pt>
                <c:pt idx="3131">
                  <c:v>0.21452019999999999</c:v>
                </c:pt>
                <c:pt idx="3132">
                  <c:v>0.21578230000000001</c:v>
                </c:pt>
                <c:pt idx="3133">
                  <c:v>0.2142087</c:v>
                </c:pt>
                <c:pt idx="3134">
                  <c:v>0.20297370000000001</c:v>
                </c:pt>
                <c:pt idx="3135">
                  <c:v>0.21321660000000001</c:v>
                </c:pt>
                <c:pt idx="3136">
                  <c:v>0.21374460000000001</c:v>
                </c:pt>
                <c:pt idx="3137">
                  <c:v>0.20860670000000001</c:v>
                </c:pt>
                <c:pt idx="3138">
                  <c:v>0.21403059999999999</c:v>
                </c:pt>
                <c:pt idx="3139">
                  <c:v>0.2092078</c:v>
                </c:pt>
                <c:pt idx="3140">
                  <c:v>0.2071414</c:v>
                </c:pt>
                <c:pt idx="3141">
                  <c:v>0.2137839</c:v>
                </c:pt>
                <c:pt idx="3142">
                  <c:v>0.2186507</c:v>
                </c:pt>
                <c:pt idx="3143">
                  <c:v>0.21954960000000001</c:v>
                </c:pt>
                <c:pt idx="3144">
                  <c:v>0.21197669999999999</c:v>
                </c:pt>
                <c:pt idx="3145">
                  <c:v>0.2181988</c:v>
                </c:pt>
                <c:pt idx="3146">
                  <c:v>0.2080977</c:v>
                </c:pt>
                <c:pt idx="3147">
                  <c:v>0.21536649999999999</c:v>
                </c:pt>
                <c:pt idx="3148">
                  <c:v>0.218276</c:v>
                </c:pt>
                <c:pt idx="3149">
                  <c:v>0.20813390000000001</c:v>
                </c:pt>
                <c:pt idx="3150">
                  <c:v>0.21149480000000001</c:v>
                </c:pt>
                <c:pt idx="3151">
                  <c:v>0.21139060000000001</c:v>
                </c:pt>
                <c:pt idx="3152">
                  <c:v>0.20774380000000001</c:v>
                </c:pt>
                <c:pt idx="3153">
                  <c:v>0.2117348</c:v>
                </c:pt>
                <c:pt idx="3154">
                  <c:v>0.21605060000000001</c:v>
                </c:pt>
                <c:pt idx="3155">
                  <c:v>0.21414340000000001</c:v>
                </c:pt>
                <c:pt idx="3156">
                  <c:v>0.21986359999999999</c:v>
                </c:pt>
                <c:pt idx="3157">
                  <c:v>0.21325169999999999</c:v>
                </c:pt>
                <c:pt idx="3158">
                  <c:v>0.2157481</c:v>
                </c:pt>
                <c:pt idx="3159">
                  <c:v>0.21113460000000001</c:v>
                </c:pt>
                <c:pt idx="3160">
                  <c:v>0.21144470000000001</c:v>
                </c:pt>
                <c:pt idx="3161">
                  <c:v>0.2047041</c:v>
                </c:pt>
                <c:pt idx="3162">
                  <c:v>0.2191429</c:v>
                </c:pt>
                <c:pt idx="3163">
                  <c:v>0.2032235</c:v>
                </c:pt>
                <c:pt idx="3164">
                  <c:v>0.2045392</c:v>
                </c:pt>
                <c:pt idx="3165">
                  <c:v>0.2077446</c:v>
                </c:pt>
                <c:pt idx="3166">
                  <c:v>0.2099184</c:v>
                </c:pt>
                <c:pt idx="3167">
                  <c:v>0.20284389999999999</c:v>
                </c:pt>
                <c:pt idx="3168">
                  <c:v>0.21194070000000001</c:v>
                </c:pt>
                <c:pt idx="3169">
                  <c:v>0.2079326</c:v>
                </c:pt>
                <c:pt idx="3170">
                  <c:v>0.21013080000000001</c:v>
                </c:pt>
                <c:pt idx="3171">
                  <c:v>0.20151140000000001</c:v>
                </c:pt>
                <c:pt idx="3172">
                  <c:v>0.21018339999999999</c:v>
                </c:pt>
                <c:pt idx="3173">
                  <c:v>0.2044455</c:v>
                </c:pt>
                <c:pt idx="3174">
                  <c:v>0.2208292</c:v>
                </c:pt>
                <c:pt idx="3175">
                  <c:v>0.212729</c:v>
                </c:pt>
                <c:pt idx="3176">
                  <c:v>0.2148139</c:v>
                </c:pt>
                <c:pt idx="3177">
                  <c:v>0.21054729999999999</c:v>
                </c:pt>
                <c:pt idx="3178">
                  <c:v>0.21875990000000001</c:v>
                </c:pt>
                <c:pt idx="3179">
                  <c:v>0.21477450000000001</c:v>
                </c:pt>
                <c:pt idx="3180">
                  <c:v>0.2102658</c:v>
                </c:pt>
                <c:pt idx="3181">
                  <c:v>0.22167419999999999</c:v>
                </c:pt>
                <c:pt idx="3182">
                  <c:v>0.2132347</c:v>
                </c:pt>
                <c:pt idx="3183">
                  <c:v>0.22074440000000001</c:v>
                </c:pt>
                <c:pt idx="3184">
                  <c:v>0.21115929999999999</c:v>
                </c:pt>
                <c:pt idx="3185">
                  <c:v>0.2103913</c:v>
                </c:pt>
                <c:pt idx="3186">
                  <c:v>0.2285422</c:v>
                </c:pt>
                <c:pt idx="3187">
                  <c:v>0.20982390000000001</c:v>
                </c:pt>
                <c:pt idx="3188">
                  <c:v>0.21313190000000001</c:v>
                </c:pt>
                <c:pt idx="3189">
                  <c:v>0.22198609999999999</c:v>
                </c:pt>
                <c:pt idx="3190">
                  <c:v>0.21544099999999999</c:v>
                </c:pt>
                <c:pt idx="3191">
                  <c:v>0.2069317</c:v>
                </c:pt>
                <c:pt idx="3192">
                  <c:v>0.2126595</c:v>
                </c:pt>
                <c:pt idx="3193">
                  <c:v>0.2082502</c:v>
                </c:pt>
                <c:pt idx="3194">
                  <c:v>0.2168494</c:v>
                </c:pt>
                <c:pt idx="3195">
                  <c:v>0.21851110000000001</c:v>
                </c:pt>
                <c:pt idx="3196">
                  <c:v>0.21728339999999999</c:v>
                </c:pt>
                <c:pt idx="3197">
                  <c:v>0.21842120000000001</c:v>
                </c:pt>
                <c:pt idx="3198">
                  <c:v>0.21585380000000001</c:v>
                </c:pt>
                <c:pt idx="3199">
                  <c:v>0.21509919999999999</c:v>
                </c:pt>
                <c:pt idx="3200">
                  <c:v>0.20934349999999999</c:v>
                </c:pt>
                <c:pt idx="3201">
                  <c:v>0.21367410000000001</c:v>
                </c:pt>
                <c:pt idx="3202">
                  <c:v>0.21114659999999999</c:v>
                </c:pt>
                <c:pt idx="3203">
                  <c:v>0.2121323</c:v>
                </c:pt>
                <c:pt idx="3204">
                  <c:v>0.20993329999999999</c:v>
                </c:pt>
                <c:pt idx="3205">
                  <c:v>0.2145533</c:v>
                </c:pt>
                <c:pt idx="3206">
                  <c:v>0.21019019999999999</c:v>
                </c:pt>
                <c:pt idx="3207">
                  <c:v>0.21611340000000001</c:v>
                </c:pt>
                <c:pt idx="3208">
                  <c:v>0.2246882</c:v>
                </c:pt>
                <c:pt idx="3209">
                  <c:v>0.21263190000000001</c:v>
                </c:pt>
                <c:pt idx="3210">
                  <c:v>0.2158146</c:v>
                </c:pt>
                <c:pt idx="3211">
                  <c:v>0.20610310000000001</c:v>
                </c:pt>
                <c:pt idx="3212">
                  <c:v>0.21366769999999999</c:v>
                </c:pt>
                <c:pt idx="3213">
                  <c:v>0.21228749999999999</c:v>
                </c:pt>
                <c:pt idx="3214">
                  <c:v>0.20909920000000001</c:v>
                </c:pt>
                <c:pt idx="3215">
                  <c:v>0.2146969</c:v>
                </c:pt>
                <c:pt idx="3216">
                  <c:v>0.21653449999999999</c:v>
                </c:pt>
                <c:pt idx="3217">
                  <c:v>0.21684899999999999</c:v>
                </c:pt>
                <c:pt idx="3218">
                  <c:v>0.2087821</c:v>
                </c:pt>
                <c:pt idx="3219">
                  <c:v>0.2182047</c:v>
                </c:pt>
                <c:pt idx="3220">
                  <c:v>0.2121084</c:v>
                </c:pt>
                <c:pt idx="3221">
                  <c:v>0.2254815</c:v>
                </c:pt>
                <c:pt idx="3222">
                  <c:v>0.2182558</c:v>
                </c:pt>
                <c:pt idx="3223">
                  <c:v>0.2078372</c:v>
                </c:pt>
                <c:pt idx="3224">
                  <c:v>0.21285319999999999</c:v>
                </c:pt>
                <c:pt idx="3225">
                  <c:v>0.21711559999999999</c:v>
                </c:pt>
                <c:pt idx="3226">
                  <c:v>0.2277932</c:v>
                </c:pt>
                <c:pt idx="3227">
                  <c:v>0.22005060000000001</c:v>
                </c:pt>
                <c:pt idx="3228">
                  <c:v>0.2048558</c:v>
                </c:pt>
                <c:pt idx="3229">
                  <c:v>0.21638689999999999</c:v>
                </c:pt>
                <c:pt idx="3230">
                  <c:v>0.22210250000000001</c:v>
                </c:pt>
                <c:pt idx="3231">
                  <c:v>0.21536269999999999</c:v>
                </c:pt>
                <c:pt idx="3232">
                  <c:v>0.21552360000000001</c:v>
                </c:pt>
                <c:pt idx="3233">
                  <c:v>0.2183291</c:v>
                </c:pt>
                <c:pt idx="3234">
                  <c:v>0.21288960000000001</c:v>
                </c:pt>
                <c:pt idx="3235">
                  <c:v>0.20956910000000001</c:v>
                </c:pt>
                <c:pt idx="3236">
                  <c:v>0.21348600000000001</c:v>
                </c:pt>
                <c:pt idx="3237">
                  <c:v>0.2120737</c:v>
                </c:pt>
                <c:pt idx="3238">
                  <c:v>0.2065341</c:v>
                </c:pt>
                <c:pt idx="3239">
                  <c:v>0.2139501</c:v>
                </c:pt>
                <c:pt idx="3240">
                  <c:v>0.208761</c:v>
                </c:pt>
                <c:pt idx="3241">
                  <c:v>0.21625829999999999</c:v>
                </c:pt>
                <c:pt idx="3242">
                  <c:v>0.2120649</c:v>
                </c:pt>
                <c:pt idx="3243">
                  <c:v>0.21059430000000001</c:v>
                </c:pt>
                <c:pt idx="3244">
                  <c:v>0.21586659999999999</c:v>
                </c:pt>
                <c:pt idx="3245">
                  <c:v>0.21265829999999999</c:v>
                </c:pt>
                <c:pt idx="3246">
                  <c:v>0.20870730000000001</c:v>
                </c:pt>
                <c:pt idx="3247">
                  <c:v>0.21026719999999999</c:v>
                </c:pt>
                <c:pt idx="3248">
                  <c:v>0.21960750000000001</c:v>
                </c:pt>
                <c:pt idx="3249">
                  <c:v>0.2143864</c:v>
                </c:pt>
                <c:pt idx="3250">
                  <c:v>0.2171331</c:v>
                </c:pt>
                <c:pt idx="3251">
                  <c:v>0.21877949999999999</c:v>
                </c:pt>
                <c:pt idx="3252">
                  <c:v>0.20918320000000001</c:v>
                </c:pt>
                <c:pt idx="3253">
                  <c:v>0.21207029999999999</c:v>
                </c:pt>
                <c:pt idx="3254">
                  <c:v>0.21439900000000001</c:v>
                </c:pt>
                <c:pt idx="3255">
                  <c:v>0.2165665</c:v>
                </c:pt>
                <c:pt idx="3256">
                  <c:v>0.20966360000000001</c:v>
                </c:pt>
                <c:pt idx="3257">
                  <c:v>0.20753479999999999</c:v>
                </c:pt>
                <c:pt idx="3258">
                  <c:v>0.21029300000000001</c:v>
                </c:pt>
                <c:pt idx="3259">
                  <c:v>0.21326829999999999</c:v>
                </c:pt>
                <c:pt idx="3260">
                  <c:v>0.21418129999999999</c:v>
                </c:pt>
                <c:pt idx="3261">
                  <c:v>0.21362909999999999</c:v>
                </c:pt>
                <c:pt idx="3262">
                  <c:v>0.22123139999999999</c:v>
                </c:pt>
                <c:pt idx="3263">
                  <c:v>0.21130589999999999</c:v>
                </c:pt>
                <c:pt idx="3264">
                  <c:v>0.21050070000000001</c:v>
                </c:pt>
                <c:pt idx="3265">
                  <c:v>0.21281430000000001</c:v>
                </c:pt>
                <c:pt idx="3266">
                  <c:v>0.2074348</c:v>
                </c:pt>
                <c:pt idx="3267">
                  <c:v>0.2160338</c:v>
                </c:pt>
                <c:pt idx="3268">
                  <c:v>0.21766469999999999</c:v>
                </c:pt>
                <c:pt idx="3269">
                  <c:v>0.21564739999999999</c:v>
                </c:pt>
                <c:pt idx="3270">
                  <c:v>0.21019379999999999</c:v>
                </c:pt>
                <c:pt idx="3271">
                  <c:v>0.21748690000000001</c:v>
                </c:pt>
                <c:pt idx="3272">
                  <c:v>0.2176555</c:v>
                </c:pt>
                <c:pt idx="3273">
                  <c:v>0.21473429999999999</c:v>
                </c:pt>
                <c:pt idx="3274">
                  <c:v>0.2135108</c:v>
                </c:pt>
                <c:pt idx="3275">
                  <c:v>0.21508240000000001</c:v>
                </c:pt>
                <c:pt idx="3276">
                  <c:v>0.2035352</c:v>
                </c:pt>
                <c:pt idx="3277">
                  <c:v>0.20545060000000001</c:v>
                </c:pt>
                <c:pt idx="3278">
                  <c:v>0.20638629999999999</c:v>
                </c:pt>
                <c:pt idx="3279">
                  <c:v>0.20527090000000001</c:v>
                </c:pt>
                <c:pt idx="3280">
                  <c:v>0.21069199999999999</c:v>
                </c:pt>
                <c:pt idx="3281">
                  <c:v>0.2101577</c:v>
                </c:pt>
                <c:pt idx="3282">
                  <c:v>0.2075012</c:v>
                </c:pt>
                <c:pt idx="3283">
                  <c:v>0.20857400000000001</c:v>
                </c:pt>
                <c:pt idx="3284">
                  <c:v>0.21087520000000001</c:v>
                </c:pt>
                <c:pt idx="3285">
                  <c:v>0.2110234</c:v>
                </c:pt>
                <c:pt idx="3286">
                  <c:v>0.21555070000000001</c:v>
                </c:pt>
                <c:pt idx="3287">
                  <c:v>0.2127473</c:v>
                </c:pt>
                <c:pt idx="3288">
                  <c:v>0.20832059999999999</c:v>
                </c:pt>
                <c:pt idx="3289">
                  <c:v>0.21712819999999999</c:v>
                </c:pt>
                <c:pt idx="3290">
                  <c:v>0.20373559999999999</c:v>
                </c:pt>
                <c:pt idx="3291">
                  <c:v>0.21063009999999999</c:v>
                </c:pt>
                <c:pt idx="3292">
                  <c:v>0.21075060000000001</c:v>
                </c:pt>
                <c:pt idx="3293">
                  <c:v>0.20975830000000001</c:v>
                </c:pt>
                <c:pt idx="3294">
                  <c:v>0.22037960000000001</c:v>
                </c:pt>
                <c:pt idx="3295">
                  <c:v>0.20486009999999999</c:v>
                </c:pt>
                <c:pt idx="3296">
                  <c:v>0.20661750000000001</c:v>
                </c:pt>
                <c:pt idx="3297">
                  <c:v>0.20966609999999999</c:v>
                </c:pt>
                <c:pt idx="3298">
                  <c:v>0.20701430000000001</c:v>
                </c:pt>
                <c:pt idx="3299">
                  <c:v>0.2089356</c:v>
                </c:pt>
                <c:pt idx="3300">
                  <c:v>0.20321939999999999</c:v>
                </c:pt>
                <c:pt idx="3301">
                  <c:v>0.20806649999999999</c:v>
                </c:pt>
                <c:pt idx="3302">
                  <c:v>0.20982419999999999</c:v>
                </c:pt>
                <c:pt idx="3303">
                  <c:v>0.20853640000000001</c:v>
                </c:pt>
                <c:pt idx="3304">
                  <c:v>0.21111569999999999</c:v>
                </c:pt>
                <c:pt idx="3305">
                  <c:v>0.21214050000000001</c:v>
                </c:pt>
                <c:pt idx="3306">
                  <c:v>0.2144414</c:v>
                </c:pt>
                <c:pt idx="3307">
                  <c:v>0.21657889999999999</c:v>
                </c:pt>
                <c:pt idx="3308">
                  <c:v>0.21123700000000001</c:v>
                </c:pt>
                <c:pt idx="3309">
                  <c:v>0.21158560000000001</c:v>
                </c:pt>
                <c:pt idx="3310">
                  <c:v>0.21006050000000001</c:v>
                </c:pt>
                <c:pt idx="3311">
                  <c:v>0.2064173</c:v>
                </c:pt>
                <c:pt idx="3312">
                  <c:v>0.2171633</c:v>
                </c:pt>
                <c:pt idx="3313">
                  <c:v>0.2082669</c:v>
                </c:pt>
                <c:pt idx="3314">
                  <c:v>0.21174770000000001</c:v>
                </c:pt>
                <c:pt idx="3315">
                  <c:v>0.2101558</c:v>
                </c:pt>
                <c:pt idx="3316">
                  <c:v>0.21276980000000001</c:v>
                </c:pt>
                <c:pt idx="3317">
                  <c:v>0.22011</c:v>
                </c:pt>
                <c:pt idx="3318">
                  <c:v>0.22641819999999999</c:v>
                </c:pt>
                <c:pt idx="3319">
                  <c:v>0.21601519999999999</c:v>
                </c:pt>
                <c:pt idx="3320">
                  <c:v>0.21462990000000001</c:v>
                </c:pt>
                <c:pt idx="3321">
                  <c:v>0.2146564</c:v>
                </c:pt>
                <c:pt idx="3322">
                  <c:v>0.21778610000000001</c:v>
                </c:pt>
                <c:pt idx="3323">
                  <c:v>0.21405750000000001</c:v>
                </c:pt>
                <c:pt idx="3324">
                  <c:v>0.2102562</c:v>
                </c:pt>
                <c:pt idx="3325">
                  <c:v>0.21627270000000001</c:v>
                </c:pt>
                <c:pt idx="3326">
                  <c:v>0.214087</c:v>
                </c:pt>
                <c:pt idx="3327">
                  <c:v>0.20326859999999999</c:v>
                </c:pt>
                <c:pt idx="3328">
                  <c:v>0.2072137</c:v>
                </c:pt>
                <c:pt idx="3329">
                  <c:v>0.21536079999999999</c:v>
                </c:pt>
                <c:pt idx="3330">
                  <c:v>0.21001410000000001</c:v>
                </c:pt>
                <c:pt idx="3331">
                  <c:v>0.2080061</c:v>
                </c:pt>
                <c:pt idx="3332">
                  <c:v>0.20567379999999999</c:v>
                </c:pt>
                <c:pt idx="3333">
                  <c:v>0.22241269999999999</c:v>
                </c:pt>
                <c:pt idx="3334">
                  <c:v>0.2136613</c:v>
                </c:pt>
                <c:pt idx="3335">
                  <c:v>0.22050500000000001</c:v>
                </c:pt>
                <c:pt idx="3336">
                  <c:v>0.23589640000000001</c:v>
                </c:pt>
                <c:pt idx="3337">
                  <c:v>0.22127920000000001</c:v>
                </c:pt>
                <c:pt idx="3338">
                  <c:v>0.22178139999999999</c:v>
                </c:pt>
                <c:pt idx="3339">
                  <c:v>0.217222</c:v>
                </c:pt>
                <c:pt idx="3340">
                  <c:v>0.2161767</c:v>
                </c:pt>
                <c:pt idx="3341">
                  <c:v>0.21254480000000001</c:v>
                </c:pt>
                <c:pt idx="3342">
                  <c:v>0.2080282</c:v>
                </c:pt>
                <c:pt idx="3343">
                  <c:v>0.22122749999999999</c:v>
                </c:pt>
                <c:pt idx="3344">
                  <c:v>0.2267517</c:v>
                </c:pt>
                <c:pt idx="3345">
                  <c:v>0.2172309</c:v>
                </c:pt>
                <c:pt idx="3346">
                  <c:v>0.21387439999999999</c:v>
                </c:pt>
                <c:pt idx="3347">
                  <c:v>0.21583079999999999</c:v>
                </c:pt>
                <c:pt idx="3348">
                  <c:v>0.2201668</c:v>
                </c:pt>
                <c:pt idx="3349">
                  <c:v>0.21858349999999999</c:v>
                </c:pt>
                <c:pt idx="3350">
                  <c:v>0.20221169999999999</c:v>
                </c:pt>
                <c:pt idx="3351">
                  <c:v>0.2219351</c:v>
                </c:pt>
                <c:pt idx="3352">
                  <c:v>0.2194778</c:v>
                </c:pt>
                <c:pt idx="3353">
                  <c:v>0.20964730000000001</c:v>
                </c:pt>
                <c:pt idx="3354">
                  <c:v>0.21339430000000001</c:v>
                </c:pt>
                <c:pt idx="3355">
                  <c:v>0.20155139999999999</c:v>
                </c:pt>
                <c:pt idx="3356">
                  <c:v>0.21368590000000001</c:v>
                </c:pt>
                <c:pt idx="3357">
                  <c:v>0.20957980000000001</c:v>
                </c:pt>
                <c:pt idx="3358">
                  <c:v>0.21398349999999999</c:v>
                </c:pt>
                <c:pt idx="3359">
                  <c:v>0.21830569999999999</c:v>
                </c:pt>
                <c:pt idx="3360">
                  <c:v>0.21803449999999999</c:v>
                </c:pt>
                <c:pt idx="3361">
                  <c:v>0.20428760000000001</c:v>
                </c:pt>
                <c:pt idx="3362">
                  <c:v>0.21181639999999999</c:v>
                </c:pt>
                <c:pt idx="3363">
                  <c:v>0.21166650000000001</c:v>
                </c:pt>
                <c:pt idx="3364">
                  <c:v>0.2077871</c:v>
                </c:pt>
                <c:pt idx="3365">
                  <c:v>0.2046017</c:v>
                </c:pt>
                <c:pt idx="3366">
                  <c:v>0.21614539999999999</c:v>
                </c:pt>
                <c:pt idx="3367">
                  <c:v>0.2177057</c:v>
                </c:pt>
                <c:pt idx="3368">
                  <c:v>0.21035909999999999</c:v>
                </c:pt>
                <c:pt idx="3369">
                  <c:v>0.21271200000000001</c:v>
                </c:pt>
                <c:pt idx="3370">
                  <c:v>0.21473429999999999</c:v>
                </c:pt>
                <c:pt idx="3371">
                  <c:v>0.21116480000000001</c:v>
                </c:pt>
                <c:pt idx="3372">
                  <c:v>0.22364120000000001</c:v>
                </c:pt>
                <c:pt idx="3373">
                  <c:v>0.22299649999999999</c:v>
                </c:pt>
                <c:pt idx="3374">
                  <c:v>0.2223918</c:v>
                </c:pt>
                <c:pt idx="3375">
                  <c:v>0.2250663</c:v>
                </c:pt>
                <c:pt idx="3376">
                  <c:v>0.2113787</c:v>
                </c:pt>
                <c:pt idx="3377">
                  <c:v>0.22097629999999999</c:v>
                </c:pt>
                <c:pt idx="3378">
                  <c:v>0.21249709999999999</c:v>
                </c:pt>
                <c:pt idx="3379">
                  <c:v>0.2128081</c:v>
                </c:pt>
                <c:pt idx="3380">
                  <c:v>0.20658080000000001</c:v>
                </c:pt>
                <c:pt idx="3381">
                  <c:v>0.22392280000000001</c:v>
                </c:pt>
                <c:pt idx="3382">
                  <c:v>0.22235099999999999</c:v>
                </c:pt>
                <c:pt idx="3383">
                  <c:v>0.2252046</c:v>
                </c:pt>
                <c:pt idx="3384">
                  <c:v>0.23344570000000001</c:v>
                </c:pt>
                <c:pt idx="3385">
                  <c:v>0.22670789999999999</c:v>
                </c:pt>
                <c:pt idx="3386">
                  <c:v>0.2150463</c:v>
                </c:pt>
                <c:pt idx="3387">
                  <c:v>0.2179411</c:v>
                </c:pt>
                <c:pt idx="3388">
                  <c:v>0.21768770000000001</c:v>
                </c:pt>
                <c:pt idx="3389">
                  <c:v>0.20907809999999999</c:v>
                </c:pt>
                <c:pt idx="3390">
                  <c:v>0.2160195</c:v>
                </c:pt>
                <c:pt idx="3391">
                  <c:v>0.220301</c:v>
                </c:pt>
                <c:pt idx="3392">
                  <c:v>0.21215629999999999</c:v>
                </c:pt>
                <c:pt idx="3393">
                  <c:v>0.20936460000000001</c:v>
                </c:pt>
                <c:pt idx="3394">
                  <c:v>0.20742079999999999</c:v>
                </c:pt>
                <c:pt idx="3395">
                  <c:v>0.2140386</c:v>
                </c:pt>
                <c:pt idx="3396">
                  <c:v>0.21472659999999999</c:v>
                </c:pt>
                <c:pt idx="3397">
                  <c:v>0.2068497</c:v>
                </c:pt>
                <c:pt idx="3398">
                  <c:v>0.2194903</c:v>
                </c:pt>
                <c:pt idx="3399">
                  <c:v>0.21732940000000001</c:v>
                </c:pt>
                <c:pt idx="3400">
                  <c:v>0.21031530000000001</c:v>
                </c:pt>
                <c:pt idx="3401">
                  <c:v>0.2127619</c:v>
                </c:pt>
                <c:pt idx="3402">
                  <c:v>0.21662219999999999</c:v>
                </c:pt>
                <c:pt idx="3403">
                  <c:v>0.21221329999999999</c:v>
                </c:pt>
                <c:pt idx="3404">
                  <c:v>0.2199274</c:v>
                </c:pt>
                <c:pt idx="3405">
                  <c:v>0.2094249</c:v>
                </c:pt>
                <c:pt idx="3406">
                  <c:v>0.21524589999999999</c:v>
                </c:pt>
                <c:pt idx="3407">
                  <c:v>0.20904339999999999</c:v>
                </c:pt>
                <c:pt idx="3408">
                  <c:v>0.2040218</c:v>
                </c:pt>
                <c:pt idx="3409">
                  <c:v>0.2133447</c:v>
                </c:pt>
                <c:pt idx="3410">
                  <c:v>0.20645440000000001</c:v>
                </c:pt>
                <c:pt idx="3411">
                  <c:v>0.20954519999999999</c:v>
                </c:pt>
                <c:pt idx="3412">
                  <c:v>0.21658379999999999</c:v>
                </c:pt>
                <c:pt idx="3413">
                  <c:v>0.2036956</c:v>
                </c:pt>
                <c:pt idx="3414">
                  <c:v>0.21516089999999999</c:v>
                </c:pt>
                <c:pt idx="3415">
                  <c:v>0.20998929999999999</c:v>
                </c:pt>
                <c:pt idx="3416">
                  <c:v>0.22186349999999999</c:v>
                </c:pt>
                <c:pt idx="3417">
                  <c:v>0.21502660000000001</c:v>
                </c:pt>
                <c:pt idx="3418">
                  <c:v>0.21529770000000001</c:v>
                </c:pt>
                <c:pt idx="3419">
                  <c:v>0.2138282</c:v>
                </c:pt>
                <c:pt idx="3420">
                  <c:v>0.22088459999999999</c:v>
                </c:pt>
                <c:pt idx="3421">
                  <c:v>0.21007410000000001</c:v>
                </c:pt>
                <c:pt idx="3422">
                  <c:v>0.21851709999999999</c:v>
                </c:pt>
                <c:pt idx="3423">
                  <c:v>0.21540960000000001</c:v>
                </c:pt>
                <c:pt idx="3424">
                  <c:v>0.21851309999999999</c:v>
                </c:pt>
                <c:pt idx="3425">
                  <c:v>0.2074425</c:v>
                </c:pt>
                <c:pt idx="3426">
                  <c:v>0.211668</c:v>
                </c:pt>
                <c:pt idx="3427">
                  <c:v>0.21894949999999999</c:v>
                </c:pt>
                <c:pt idx="3428">
                  <c:v>0.22209970000000001</c:v>
                </c:pt>
                <c:pt idx="3429">
                  <c:v>0.2102068</c:v>
                </c:pt>
                <c:pt idx="3430">
                  <c:v>0.20984990000000001</c:v>
                </c:pt>
                <c:pt idx="3431">
                  <c:v>0.210318</c:v>
                </c:pt>
                <c:pt idx="3432">
                  <c:v>0.20744789999999999</c:v>
                </c:pt>
                <c:pt idx="3433">
                  <c:v>0.20723159999999999</c:v>
                </c:pt>
                <c:pt idx="3434">
                  <c:v>0.2142607</c:v>
                </c:pt>
                <c:pt idx="3435">
                  <c:v>0.21122879999999999</c:v>
                </c:pt>
                <c:pt idx="3436">
                  <c:v>0.21093700000000001</c:v>
                </c:pt>
                <c:pt idx="3437">
                  <c:v>0.20985570000000001</c:v>
                </c:pt>
                <c:pt idx="3438">
                  <c:v>0.21933140000000001</c:v>
                </c:pt>
                <c:pt idx="3439">
                  <c:v>0.21340990000000001</c:v>
                </c:pt>
                <c:pt idx="3440">
                  <c:v>0.20624190000000001</c:v>
                </c:pt>
                <c:pt idx="3441">
                  <c:v>0.21256990000000001</c:v>
                </c:pt>
                <c:pt idx="3442">
                  <c:v>0.2151151</c:v>
                </c:pt>
                <c:pt idx="3443">
                  <c:v>0.21290999999999999</c:v>
                </c:pt>
                <c:pt idx="3444">
                  <c:v>0.20513190000000001</c:v>
                </c:pt>
                <c:pt idx="3445">
                  <c:v>0.21266940000000001</c:v>
                </c:pt>
                <c:pt idx="3446">
                  <c:v>0.20343559999999999</c:v>
                </c:pt>
                <c:pt idx="3447">
                  <c:v>0.21221209999999999</c:v>
                </c:pt>
                <c:pt idx="3448">
                  <c:v>0.20565990000000001</c:v>
                </c:pt>
                <c:pt idx="3449">
                  <c:v>0.20671139999999999</c:v>
                </c:pt>
                <c:pt idx="3450">
                  <c:v>0.20789840000000001</c:v>
                </c:pt>
                <c:pt idx="3451">
                  <c:v>0.20824699999999999</c:v>
                </c:pt>
                <c:pt idx="3452">
                  <c:v>0.20519860000000001</c:v>
                </c:pt>
                <c:pt idx="3453">
                  <c:v>0.2252188</c:v>
                </c:pt>
                <c:pt idx="3454">
                  <c:v>0.21414749999999999</c:v>
                </c:pt>
                <c:pt idx="3455">
                  <c:v>0.2108138</c:v>
                </c:pt>
                <c:pt idx="3456">
                  <c:v>0.21656300000000001</c:v>
                </c:pt>
                <c:pt idx="3457">
                  <c:v>0.21038589999999999</c:v>
                </c:pt>
                <c:pt idx="3458">
                  <c:v>0.20314389999999999</c:v>
                </c:pt>
                <c:pt idx="3459">
                  <c:v>0.2068769</c:v>
                </c:pt>
                <c:pt idx="3460">
                  <c:v>0.205401</c:v>
                </c:pt>
                <c:pt idx="3461">
                  <c:v>0.20763699999999999</c:v>
                </c:pt>
                <c:pt idx="3462">
                  <c:v>0.21363740000000001</c:v>
                </c:pt>
                <c:pt idx="3463">
                  <c:v>0.21079429999999999</c:v>
                </c:pt>
                <c:pt idx="3464">
                  <c:v>0.21165490000000001</c:v>
                </c:pt>
                <c:pt idx="3465">
                  <c:v>0.20784420000000001</c:v>
                </c:pt>
                <c:pt idx="3466">
                  <c:v>0.2059272</c:v>
                </c:pt>
                <c:pt idx="3467">
                  <c:v>0.1938648</c:v>
                </c:pt>
                <c:pt idx="3468">
                  <c:v>0.21170079999999999</c:v>
                </c:pt>
                <c:pt idx="3469">
                  <c:v>0.20832510000000001</c:v>
                </c:pt>
                <c:pt idx="3470">
                  <c:v>0.21204890000000001</c:v>
                </c:pt>
                <c:pt idx="3471">
                  <c:v>0.20946690000000001</c:v>
                </c:pt>
                <c:pt idx="3472">
                  <c:v>0.20722560000000001</c:v>
                </c:pt>
                <c:pt idx="3473">
                  <c:v>0.21490890000000001</c:v>
                </c:pt>
                <c:pt idx="3474">
                  <c:v>0.2138121</c:v>
                </c:pt>
                <c:pt idx="3475">
                  <c:v>0.209312</c:v>
                </c:pt>
                <c:pt idx="3476">
                  <c:v>0.2084115</c:v>
                </c:pt>
                <c:pt idx="3477">
                  <c:v>0.20648459999999999</c:v>
                </c:pt>
                <c:pt idx="3478">
                  <c:v>0.19744249999999999</c:v>
                </c:pt>
                <c:pt idx="3479">
                  <c:v>0.21256849999999999</c:v>
                </c:pt>
                <c:pt idx="3480">
                  <c:v>0.20335710000000001</c:v>
                </c:pt>
                <c:pt idx="3481">
                  <c:v>0.21097879999999999</c:v>
                </c:pt>
                <c:pt idx="3482">
                  <c:v>0.21072640000000001</c:v>
                </c:pt>
                <c:pt idx="3483">
                  <c:v>0.2005778</c:v>
                </c:pt>
                <c:pt idx="3484">
                  <c:v>0.21203060000000001</c:v>
                </c:pt>
                <c:pt idx="3485">
                  <c:v>0.20683950000000001</c:v>
                </c:pt>
                <c:pt idx="3486">
                  <c:v>0.21799669999999999</c:v>
                </c:pt>
                <c:pt idx="3487">
                  <c:v>0.21862619999999999</c:v>
                </c:pt>
                <c:pt idx="3488">
                  <c:v>0.20480039999999999</c:v>
                </c:pt>
                <c:pt idx="3489">
                  <c:v>0.20487250000000001</c:v>
                </c:pt>
                <c:pt idx="3490">
                  <c:v>0.20838119999999999</c:v>
                </c:pt>
                <c:pt idx="3491">
                  <c:v>0.21218419999999999</c:v>
                </c:pt>
                <c:pt idx="3492">
                  <c:v>0.20437739999999999</c:v>
                </c:pt>
                <c:pt idx="3493">
                  <c:v>0.20904320000000001</c:v>
                </c:pt>
                <c:pt idx="3494">
                  <c:v>0.20860690000000001</c:v>
                </c:pt>
                <c:pt idx="3495">
                  <c:v>0.21796850000000001</c:v>
                </c:pt>
                <c:pt idx="3496">
                  <c:v>0.2075738</c:v>
                </c:pt>
                <c:pt idx="3497">
                  <c:v>0.21468499999999999</c:v>
                </c:pt>
                <c:pt idx="3498">
                  <c:v>0.2070023</c:v>
                </c:pt>
                <c:pt idx="3499">
                  <c:v>0.20994940000000001</c:v>
                </c:pt>
                <c:pt idx="3500">
                  <c:v>0.2087763</c:v>
                </c:pt>
                <c:pt idx="3501">
                  <c:v>0.21353520000000001</c:v>
                </c:pt>
                <c:pt idx="3502">
                  <c:v>0.21204429999999999</c:v>
                </c:pt>
                <c:pt idx="3503">
                  <c:v>0.2124972</c:v>
                </c:pt>
                <c:pt idx="3504">
                  <c:v>0.2124095</c:v>
                </c:pt>
                <c:pt idx="3505">
                  <c:v>0.20787820000000001</c:v>
                </c:pt>
                <c:pt idx="3506">
                  <c:v>0.20942</c:v>
                </c:pt>
                <c:pt idx="3507">
                  <c:v>0.21052480000000001</c:v>
                </c:pt>
                <c:pt idx="3508">
                  <c:v>0.21479280000000001</c:v>
                </c:pt>
                <c:pt idx="3509">
                  <c:v>0.21166789999999999</c:v>
                </c:pt>
                <c:pt idx="3510">
                  <c:v>0.21158399999999999</c:v>
                </c:pt>
                <c:pt idx="3511">
                  <c:v>0.20658489999999999</c:v>
                </c:pt>
                <c:pt idx="3512">
                  <c:v>0.2081575</c:v>
                </c:pt>
                <c:pt idx="3513">
                  <c:v>0.21307870000000001</c:v>
                </c:pt>
                <c:pt idx="3514">
                  <c:v>0.2038256</c:v>
                </c:pt>
                <c:pt idx="3515">
                  <c:v>0.20838660000000001</c:v>
                </c:pt>
                <c:pt idx="3516">
                  <c:v>0.20440030000000001</c:v>
                </c:pt>
                <c:pt idx="3517">
                  <c:v>0.20779500000000001</c:v>
                </c:pt>
                <c:pt idx="3518">
                  <c:v>0.19912469999999999</c:v>
                </c:pt>
                <c:pt idx="3519">
                  <c:v>0.2035131</c:v>
                </c:pt>
                <c:pt idx="3520">
                  <c:v>0.21096090000000001</c:v>
                </c:pt>
                <c:pt idx="3521">
                  <c:v>0.21547930000000001</c:v>
                </c:pt>
                <c:pt idx="3522">
                  <c:v>0.213752</c:v>
                </c:pt>
                <c:pt idx="3523">
                  <c:v>0.2000441</c:v>
                </c:pt>
                <c:pt idx="3524">
                  <c:v>0.2145724</c:v>
                </c:pt>
                <c:pt idx="3525">
                  <c:v>0.20556659999999999</c:v>
                </c:pt>
                <c:pt idx="3526">
                  <c:v>0.2079867</c:v>
                </c:pt>
                <c:pt idx="3527">
                  <c:v>0.21004610000000001</c:v>
                </c:pt>
                <c:pt idx="3528">
                  <c:v>0.20894560000000001</c:v>
                </c:pt>
                <c:pt idx="3529">
                  <c:v>0.2091616</c:v>
                </c:pt>
                <c:pt idx="3530">
                  <c:v>0.20151569999999999</c:v>
                </c:pt>
                <c:pt idx="3531">
                  <c:v>0.20695740000000001</c:v>
                </c:pt>
                <c:pt idx="3532">
                  <c:v>0.20473189999999999</c:v>
                </c:pt>
                <c:pt idx="3533">
                  <c:v>0.2054233</c:v>
                </c:pt>
                <c:pt idx="3534">
                  <c:v>0.21291779999999999</c:v>
                </c:pt>
                <c:pt idx="3535">
                  <c:v>0.20940249999999999</c:v>
                </c:pt>
                <c:pt idx="3536">
                  <c:v>0.19279540000000001</c:v>
                </c:pt>
                <c:pt idx="3537">
                  <c:v>0.20700109999999999</c:v>
                </c:pt>
                <c:pt idx="3538">
                  <c:v>0.2092735</c:v>
                </c:pt>
                <c:pt idx="3539">
                  <c:v>0.2084954</c:v>
                </c:pt>
                <c:pt idx="3540">
                  <c:v>0.2191331</c:v>
                </c:pt>
                <c:pt idx="3541">
                  <c:v>0.2148716</c:v>
                </c:pt>
                <c:pt idx="3542">
                  <c:v>0.2180097</c:v>
                </c:pt>
                <c:pt idx="3543">
                  <c:v>0.21691920000000001</c:v>
                </c:pt>
                <c:pt idx="3544">
                  <c:v>0.22302340000000001</c:v>
                </c:pt>
                <c:pt idx="3545">
                  <c:v>0.23342189999999999</c:v>
                </c:pt>
                <c:pt idx="3546">
                  <c:v>0.2176932</c:v>
                </c:pt>
                <c:pt idx="3547">
                  <c:v>0.2251871</c:v>
                </c:pt>
                <c:pt idx="3548">
                  <c:v>0.21699289999999999</c:v>
                </c:pt>
                <c:pt idx="3549">
                  <c:v>0.21869140000000001</c:v>
                </c:pt>
                <c:pt idx="3550">
                  <c:v>0.2182182</c:v>
                </c:pt>
                <c:pt idx="3551">
                  <c:v>0.2083412</c:v>
                </c:pt>
                <c:pt idx="3552">
                  <c:v>0.20819299999999999</c:v>
                </c:pt>
                <c:pt idx="3553">
                  <c:v>0.22338330000000001</c:v>
                </c:pt>
                <c:pt idx="3554">
                  <c:v>0.21759899999999999</c:v>
                </c:pt>
                <c:pt idx="3555">
                  <c:v>0.21321399999999999</c:v>
                </c:pt>
                <c:pt idx="3556">
                  <c:v>0.20319860000000001</c:v>
                </c:pt>
                <c:pt idx="3557">
                  <c:v>0.20874100000000001</c:v>
                </c:pt>
                <c:pt idx="3558">
                  <c:v>0.21212410000000001</c:v>
                </c:pt>
                <c:pt idx="3559">
                  <c:v>0.21445230000000001</c:v>
                </c:pt>
                <c:pt idx="3560">
                  <c:v>0.2066228</c:v>
                </c:pt>
                <c:pt idx="3561">
                  <c:v>0.2151961</c:v>
                </c:pt>
                <c:pt idx="3562">
                  <c:v>0.2135032</c:v>
                </c:pt>
                <c:pt idx="3563">
                  <c:v>0.20669599999999999</c:v>
                </c:pt>
                <c:pt idx="3564">
                  <c:v>0.20765249999999999</c:v>
                </c:pt>
                <c:pt idx="3565">
                  <c:v>0.20937140000000001</c:v>
                </c:pt>
                <c:pt idx="3566">
                  <c:v>0.2186169</c:v>
                </c:pt>
                <c:pt idx="3567">
                  <c:v>0.20834559999999999</c:v>
                </c:pt>
                <c:pt idx="3568">
                  <c:v>0.20292479999999999</c:v>
                </c:pt>
                <c:pt idx="3569">
                  <c:v>0.20317560000000001</c:v>
                </c:pt>
                <c:pt idx="3570">
                  <c:v>0.21329770000000001</c:v>
                </c:pt>
                <c:pt idx="3571">
                  <c:v>0.2021107</c:v>
                </c:pt>
                <c:pt idx="3572">
                  <c:v>0.20684259999999999</c:v>
                </c:pt>
                <c:pt idx="3573">
                  <c:v>0.2095146</c:v>
                </c:pt>
                <c:pt idx="3574">
                  <c:v>0.2082184</c:v>
                </c:pt>
                <c:pt idx="3575">
                  <c:v>0.21111250000000001</c:v>
                </c:pt>
                <c:pt idx="3576">
                  <c:v>0.20830860000000001</c:v>
                </c:pt>
                <c:pt idx="3577">
                  <c:v>0.20227880000000001</c:v>
                </c:pt>
                <c:pt idx="3578">
                  <c:v>0.21276129999999999</c:v>
                </c:pt>
                <c:pt idx="3579">
                  <c:v>0.21374090000000001</c:v>
                </c:pt>
                <c:pt idx="3580">
                  <c:v>0.2095958</c:v>
                </c:pt>
                <c:pt idx="3581">
                  <c:v>0.21098749999999999</c:v>
                </c:pt>
                <c:pt idx="3582">
                  <c:v>0.21897810000000001</c:v>
                </c:pt>
                <c:pt idx="3583">
                  <c:v>0.2231783</c:v>
                </c:pt>
                <c:pt idx="3584">
                  <c:v>0.2065575</c:v>
                </c:pt>
                <c:pt idx="3585">
                  <c:v>0.2022534</c:v>
                </c:pt>
                <c:pt idx="3586">
                  <c:v>0.20874909999999999</c:v>
                </c:pt>
                <c:pt idx="3587">
                  <c:v>0.20739340000000001</c:v>
                </c:pt>
                <c:pt idx="3588">
                  <c:v>0.20543049999999999</c:v>
                </c:pt>
                <c:pt idx="3589">
                  <c:v>0.20257649999999999</c:v>
                </c:pt>
                <c:pt idx="3590">
                  <c:v>0.2081672</c:v>
                </c:pt>
                <c:pt idx="3591">
                  <c:v>0.20670379999999999</c:v>
                </c:pt>
                <c:pt idx="3592">
                  <c:v>0.20779010000000001</c:v>
                </c:pt>
                <c:pt idx="3593">
                  <c:v>0.20990220000000001</c:v>
                </c:pt>
                <c:pt idx="3594">
                  <c:v>0.20894460000000001</c:v>
                </c:pt>
                <c:pt idx="3595">
                  <c:v>0.20570250000000001</c:v>
                </c:pt>
                <c:pt idx="3596">
                  <c:v>0.21017749999999999</c:v>
                </c:pt>
                <c:pt idx="3597">
                  <c:v>0.20582909999999999</c:v>
                </c:pt>
                <c:pt idx="3598">
                  <c:v>0.21187990000000001</c:v>
                </c:pt>
                <c:pt idx="3599">
                  <c:v>0.21632560000000001</c:v>
                </c:pt>
                <c:pt idx="3600">
                  <c:v>0.2069751</c:v>
                </c:pt>
                <c:pt idx="3601">
                  <c:v>0.21215970000000001</c:v>
                </c:pt>
                <c:pt idx="3602">
                  <c:v>0.21085110000000001</c:v>
                </c:pt>
                <c:pt idx="3603">
                  <c:v>0.21455450000000001</c:v>
                </c:pt>
                <c:pt idx="3604">
                  <c:v>0.21246470000000001</c:v>
                </c:pt>
                <c:pt idx="3605">
                  <c:v>0.20479220000000001</c:v>
                </c:pt>
                <c:pt idx="3606">
                  <c:v>0.2137087</c:v>
                </c:pt>
                <c:pt idx="3607">
                  <c:v>0.2128303</c:v>
                </c:pt>
                <c:pt idx="3608">
                  <c:v>0.2086298</c:v>
                </c:pt>
                <c:pt idx="3609">
                  <c:v>0.20920659999999999</c:v>
                </c:pt>
                <c:pt idx="3610">
                  <c:v>0.20514270000000001</c:v>
                </c:pt>
                <c:pt idx="3611">
                  <c:v>0.20456050000000001</c:v>
                </c:pt>
                <c:pt idx="3612">
                  <c:v>0.21229819999999999</c:v>
                </c:pt>
                <c:pt idx="3613">
                  <c:v>0.21063809999999999</c:v>
                </c:pt>
                <c:pt idx="3614">
                  <c:v>0.21375520000000001</c:v>
                </c:pt>
                <c:pt idx="3615">
                  <c:v>0.2123543</c:v>
                </c:pt>
                <c:pt idx="3616">
                  <c:v>0.20998449999999999</c:v>
                </c:pt>
                <c:pt idx="3617">
                  <c:v>0.20820079999999999</c:v>
                </c:pt>
                <c:pt idx="3618">
                  <c:v>0.2091664</c:v>
                </c:pt>
                <c:pt idx="3619">
                  <c:v>0.2126015</c:v>
                </c:pt>
                <c:pt idx="3620">
                  <c:v>0.207204</c:v>
                </c:pt>
                <c:pt idx="3621">
                  <c:v>0.2070893</c:v>
                </c:pt>
                <c:pt idx="3622">
                  <c:v>0.21092449999999999</c:v>
                </c:pt>
                <c:pt idx="3623">
                  <c:v>0.19691729999999999</c:v>
                </c:pt>
                <c:pt idx="3624">
                  <c:v>0.21021000000000001</c:v>
                </c:pt>
                <c:pt idx="3625">
                  <c:v>0.20656099999999999</c:v>
                </c:pt>
                <c:pt idx="3626">
                  <c:v>0.21138319999999999</c:v>
                </c:pt>
                <c:pt idx="3627">
                  <c:v>0.21218190000000001</c:v>
                </c:pt>
                <c:pt idx="3628">
                  <c:v>0.20710719999999999</c:v>
                </c:pt>
                <c:pt idx="3629">
                  <c:v>0.20769029999999999</c:v>
                </c:pt>
                <c:pt idx="3630">
                  <c:v>0.218056</c:v>
                </c:pt>
                <c:pt idx="3631">
                  <c:v>0.2163098</c:v>
                </c:pt>
                <c:pt idx="3632">
                  <c:v>0.21063680000000001</c:v>
                </c:pt>
                <c:pt idx="3633">
                  <c:v>0.21636849999999999</c:v>
                </c:pt>
                <c:pt idx="3634">
                  <c:v>0.20838209999999999</c:v>
                </c:pt>
                <c:pt idx="3635">
                  <c:v>0.2247769</c:v>
                </c:pt>
                <c:pt idx="3636">
                  <c:v>0.22506200000000001</c:v>
                </c:pt>
                <c:pt idx="3637">
                  <c:v>0.21737770000000001</c:v>
                </c:pt>
                <c:pt idx="3638">
                  <c:v>0.21240049999999999</c:v>
                </c:pt>
                <c:pt idx="3639">
                  <c:v>0.21406439999999999</c:v>
                </c:pt>
                <c:pt idx="3640">
                  <c:v>0.20746680000000001</c:v>
                </c:pt>
                <c:pt idx="3641">
                  <c:v>0.2090873</c:v>
                </c:pt>
                <c:pt idx="3642">
                  <c:v>0.21900720000000001</c:v>
                </c:pt>
                <c:pt idx="3643">
                  <c:v>0.20859659999999999</c:v>
                </c:pt>
                <c:pt idx="3644">
                  <c:v>0.21566859999999999</c:v>
                </c:pt>
                <c:pt idx="3645">
                  <c:v>0.20720469999999999</c:v>
                </c:pt>
                <c:pt idx="3646">
                  <c:v>0.207124</c:v>
                </c:pt>
                <c:pt idx="3647">
                  <c:v>0.210923</c:v>
                </c:pt>
                <c:pt idx="3648">
                  <c:v>0.22039120000000001</c:v>
                </c:pt>
                <c:pt idx="3649">
                  <c:v>0.2143919</c:v>
                </c:pt>
                <c:pt idx="3650">
                  <c:v>0.2276521</c:v>
                </c:pt>
                <c:pt idx="3651">
                  <c:v>0.21191360000000001</c:v>
                </c:pt>
                <c:pt idx="3652">
                  <c:v>0.21080750000000001</c:v>
                </c:pt>
                <c:pt idx="3653">
                  <c:v>0.21877679999999999</c:v>
                </c:pt>
                <c:pt idx="3654">
                  <c:v>0.21378929999999999</c:v>
                </c:pt>
                <c:pt idx="3655">
                  <c:v>0.21209720000000001</c:v>
                </c:pt>
                <c:pt idx="3656">
                  <c:v>0.21357000000000001</c:v>
                </c:pt>
                <c:pt idx="3657">
                  <c:v>0.21223710000000001</c:v>
                </c:pt>
                <c:pt idx="3658">
                  <c:v>0.21580679999999999</c:v>
                </c:pt>
                <c:pt idx="3659">
                  <c:v>0.20454810000000001</c:v>
                </c:pt>
                <c:pt idx="3660">
                  <c:v>0.20891870000000001</c:v>
                </c:pt>
                <c:pt idx="3661">
                  <c:v>0.21424550000000001</c:v>
                </c:pt>
                <c:pt idx="3662">
                  <c:v>0.22077359999999999</c:v>
                </c:pt>
                <c:pt idx="3663">
                  <c:v>0.2079201</c:v>
                </c:pt>
                <c:pt idx="3664">
                  <c:v>0.20877329999999999</c:v>
                </c:pt>
                <c:pt idx="3665">
                  <c:v>0.214194</c:v>
                </c:pt>
                <c:pt idx="3666">
                  <c:v>0.21312220000000001</c:v>
                </c:pt>
                <c:pt idx="3667">
                  <c:v>0.20955879999999999</c:v>
                </c:pt>
                <c:pt idx="3668">
                  <c:v>0.21535180000000001</c:v>
                </c:pt>
                <c:pt idx="3669">
                  <c:v>0.2048391</c:v>
                </c:pt>
                <c:pt idx="3670">
                  <c:v>0.2199507</c:v>
                </c:pt>
                <c:pt idx="3671">
                  <c:v>0.21315919999999999</c:v>
                </c:pt>
                <c:pt idx="3672">
                  <c:v>0.21843099999999999</c:v>
                </c:pt>
                <c:pt idx="3673">
                  <c:v>0.21039240000000001</c:v>
                </c:pt>
                <c:pt idx="3674">
                  <c:v>0.2092859</c:v>
                </c:pt>
                <c:pt idx="3675">
                  <c:v>0.21216860000000001</c:v>
                </c:pt>
                <c:pt idx="3676">
                  <c:v>0.2136933</c:v>
                </c:pt>
                <c:pt idx="3677">
                  <c:v>0.20627999999999999</c:v>
                </c:pt>
                <c:pt idx="3678">
                  <c:v>0.2057224</c:v>
                </c:pt>
                <c:pt idx="3679">
                  <c:v>0.20990300000000001</c:v>
                </c:pt>
                <c:pt idx="3680">
                  <c:v>0.21432570000000001</c:v>
                </c:pt>
                <c:pt idx="3681">
                  <c:v>0.2085147</c:v>
                </c:pt>
                <c:pt idx="3682">
                  <c:v>0.21330209999999999</c:v>
                </c:pt>
                <c:pt idx="3683">
                  <c:v>0.20935989999999999</c:v>
                </c:pt>
                <c:pt idx="3684">
                  <c:v>0.20490430000000001</c:v>
                </c:pt>
                <c:pt idx="3685">
                  <c:v>0.21933900000000001</c:v>
                </c:pt>
                <c:pt idx="3686">
                  <c:v>0.2111257</c:v>
                </c:pt>
                <c:pt idx="3687">
                  <c:v>0.2159944</c:v>
                </c:pt>
                <c:pt idx="3688">
                  <c:v>0.20557449999999999</c:v>
                </c:pt>
                <c:pt idx="3689">
                  <c:v>0.20337450000000001</c:v>
                </c:pt>
                <c:pt idx="3690">
                  <c:v>0.2044195</c:v>
                </c:pt>
                <c:pt idx="3691">
                  <c:v>0.21853549999999999</c:v>
                </c:pt>
                <c:pt idx="3692">
                  <c:v>0.21950439999999999</c:v>
                </c:pt>
                <c:pt idx="3693">
                  <c:v>0.21212829999999999</c:v>
                </c:pt>
                <c:pt idx="3694">
                  <c:v>0.21246039999999999</c:v>
                </c:pt>
                <c:pt idx="3695">
                  <c:v>0.21108769999999999</c:v>
                </c:pt>
                <c:pt idx="3696">
                  <c:v>0.2086229</c:v>
                </c:pt>
                <c:pt idx="3697">
                  <c:v>0.21156430000000001</c:v>
                </c:pt>
                <c:pt idx="3698">
                  <c:v>0.2114762</c:v>
                </c:pt>
                <c:pt idx="3699">
                  <c:v>0.2114317</c:v>
                </c:pt>
                <c:pt idx="3700">
                  <c:v>0.20724500000000001</c:v>
                </c:pt>
                <c:pt idx="3701">
                  <c:v>0.21365039999999999</c:v>
                </c:pt>
                <c:pt idx="3702">
                  <c:v>0.21167929999999999</c:v>
                </c:pt>
                <c:pt idx="3703">
                  <c:v>0.21269640000000001</c:v>
                </c:pt>
                <c:pt idx="3704">
                  <c:v>0.22462009999999999</c:v>
                </c:pt>
                <c:pt idx="3705">
                  <c:v>0.21119209999999999</c:v>
                </c:pt>
                <c:pt idx="3706">
                  <c:v>0.20201930000000001</c:v>
                </c:pt>
                <c:pt idx="3707">
                  <c:v>0.2038797</c:v>
                </c:pt>
                <c:pt idx="3708">
                  <c:v>0.2119161</c:v>
                </c:pt>
                <c:pt idx="3709">
                  <c:v>0.21019099999999999</c:v>
                </c:pt>
                <c:pt idx="3710">
                  <c:v>0.2163185</c:v>
                </c:pt>
                <c:pt idx="3711">
                  <c:v>0.2073161</c:v>
                </c:pt>
                <c:pt idx="3712">
                  <c:v>0.21176909999999999</c:v>
                </c:pt>
                <c:pt idx="3713">
                  <c:v>0.21122759999999999</c:v>
                </c:pt>
                <c:pt idx="3714">
                  <c:v>0.2150811</c:v>
                </c:pt>
                <c:pt idx="3715">
                  <c:v>0.20876439999999999</c:v>
                </c:pt>
                <c:pt idx="3716">
                  <c:v>0.20973249999999999</c:v>
                </c:pt>
                <c:pt idx="3717">
                  <c:v>0.21214169999999999</c:v>
                </c:pt>
                <c:pt idx="3718">
                  <c:v>0.20764350000000001</c:v>
                </c:pt>
                <c:pt idx="3719">
                  <c:v>0.20747599999999999</c:v>
                </c:pt>
                <c:pt idx="3720">
                  <c:v>0.21324180000000001</c:v>
                </c:pt>
                <c:pt idx="3721">
                  <c:v>0.22008259999999999</c:v>
                </c:pt>
                <c:pt idx="3722">
                  <c:v>0.2096954</c:v>
                </c:pt>
                <c:pt idx="3723">
                  <c:v>0.20954229999999999</c:v>
                </c:pt>
                <c:pt idx="3724">
                  <c:v>0.21264959999999999</c:v>
                </c:pt>
                <c:pt idx="3725">
                  <c:v>0.20990610000000001</c:v>
                </c:pt>
                <c:pt idx="3726">
                  <c:v>0.20859320000000001</c:v>
                </c:pt>
                <c:pt idx="3727">
                  <c:v>0.21319669999999999</c:v>
                </c:pt>
                <c:pt idx="3728">
                  <c:v>0.20832719999999999</c:v>
                </c:pt>
                <c:pt idx="3729">
                  <c:v>0.21348010000000001</c:v>
                </c:pt>
                <c:pt idx="3730">
                  <c:v>0.20364409999999999</c:v>
                </c:pt>
                <c:pt idx="3731">
                  <c:v>0.2076451</c:v>
                </c:pt>
                <c:pt idx="3732">
                  <c:v>0.2102253</c:v>
                </c:pt>
                <c:pt idx="3733">
                  <c:v>0.20624960000000001</c:v>
                </c:pt>
                <c:pt idx="3734">
                  <c:v>0.2133681</c:v>
                </c:pt>
                <c:pt idx="3735">
                  <c:v>0.20848040000000001</c:v>
                </c:pt>
                <c:pt idx="3736">
                  <c:v>0.2019088</c:v>
                </c:pt>
                <c:pt idx="3737">
                  <c:v>0.208704</c:v>
                </c:pt>
                <c:pt idx="3738">
                  <c:v>0.20612230000000001</c:v>
                </c:pt>
                <c:pt idx="3739">
                  <c:v>0.21054059999999999</c:v>
                </c:pt>
                <c:pt idx="3740">
                  <c:v>0.2072753</c:v>
                </c:pt>
                <c:pt idx="3741">
                  <c:v>0.2115573</c:v>
                </c:pt>
                <c:pt idx="3742">
                  <c:v>0.2069037</c:v>
                </c:pt>
                <c:pt idx="3743">
                  <c:v>0.21448310000000001</c:v>
                </c:pt>
                <c:pt idx="3744">
                  <c:v>0.2071026</c:v>
                </c:pt>
                <c:pt idx="3745">
                  <c:v>0.20890139999999999</c:v>
                </c:pt>
                <c:pt idx="3746">
                  <c:v>0.20711070000000001</c:v>
                </c:pt>
                <c:pt idx="3747">
                  <c:v>0.20416889999999999</c:v>
                </c:pt>
                <c:pt idx="3748">
                  <c:v>0.20642150000000001</c:v>
                </c:pt>
                <c:pt idx="3749">
                  <c:v>0.20883589999999999</c:v>
                </c:pt>
                <c:pt idx="3750">
                  <c:v>0.2063914</c:v>
                </c:pt>
                <c:pt idx="3751">
                  <c:v>0.1976279</c:v>
                </c:pt>
                <c:pt idx="3752">
                  <c:v>0.21875900000000001</c:v>
                </c:pt>
                <c:pt idx="3753">
                  <c:v>0.2057496</c:v>
                </c:pt>
                <c:pt idx="3754">
                  <c:v>0.21118200000000001</c:v>
                </c:pt>
                <c:pt idx="3755">
                  <c:v>0.20870749999999999</c:v>
                </c:pt>
                <c:pt idx="3756">
                  <c:v>0.20992559999999999</c:v>
                </c:pt>
                <c:pt idx="3757">
                  <c:v>0.20771719999999999</c:v>
                </c:pt>
                <c:pt idx="3758">
                  <c:v>0.21340219999999999</c:v>
                </c:pt>
                <c:pt idx="3759">
                  <c:v>0.2109762</c:v>
                </c:pt>
                <c:pt idx="3760">
                  <c:v>0.21390700000000001</c:v>
                </c:pt>
                <c:pt idx="3761">
                  <c:v>0.21691750000000001</c:v>
                </c:pt>
                <c:pt idx="3762">
                  <c:v>0.21055119999999999</c:v>
                </c:pt>
                <c:pt idx="3763">
                  <c:v>0.2106121</c:v>
                </c:pt>
                <c:pt idx="3764">
                  <c:v>0.21453320000000001</c:v>
                </c:pt>
                <c:pt idx="3765">
                  <c:v>0.21965599999999999</c:v>
                </c:pt>
                <c:pt idx="3766">
                  <c:v>0.20949429999999999</c:v>
                </c:pt>
                <c:pt idx="3767">
                  <c:v>0.2109558</c:v>
                </c:pt>
                <c:pt idx="3768">
                  <c:v>0.20704249999999999</c:v>
                </c:pt>
                <c:pt idx="3769">
                  <c:v>0.21258099999999999</c:v>
                </c:pt>
                <c:pt idx="3770">
                  <c:v>0.20460539999999999</c:v>
                </c:pt>
                <c:pt idx="3771">
                  <c:v>0.20930029999999999</c:v>
                </c:pt>
                <c:pt idx="3772">
                  <c:v>0.20813989999999999</c:v>
                </c:pt>
                <c:pt idx="3773">
                  <c:v>0.20693259999999999</c:v>
                </c:pt>
                <c:pt idx="3774">
                  <c:v>0.21220049999999999</c:v>
                </c:pt>
                <c:pt idx="3775">
                  <c:v>0.21334819999999999</c:v>
                </c:pt>
                <c:pt idx="3776">
                  <c:v>0.20934820000000001</c:v>
                </c:pt>
                <c:pt idx="3777">
                  <c:v>0.21455650000000001</c:v>
                </c:pt>
                <c:pt idx="3778">
                  <c:v>0.21351049999999999</c:v>
                </c:pt>
                <c:pt idx="3779">
                  <c:v>0.2152995</c:v>
                </c:pt>
                <c:pt idx="3780">
                  <c:v>0.2106614</c:v>
                </c:pt>
                <c:pt idx="3781">
                  <c:v>0.2251512</c:v>
                </c:pt>
                <c:pt idx="3782">
                  <c:v>0.2122375</c:v>
                </c:pt>
                <c:pt idx="3783">
                  <c:v>0.20948649999999999</c:v>
                </c:pt>
                <c:pt idx="3784">
                  <c:v>0.21624270000000001</c:v>
                </c:pt>
                <c:pt idx="3785">
                  <c:v>0.21180489999999999</c:v>
                </c:pt>
                <c:pt idx="3786">
                  <c:v>0.211538</c:v>
                </c:pt>
                <c:pt idx="3787">
                  <c:v>0.20836009999999999</c:v>
                </c:pt>
                <c:pt idx="3788">
                  <c:v>0.2144942</c:v>
                </c:pt>
                <c:pt idx="3789">
                  <c:v>0.2108544</c:v>
                </c:pt>
                <c:pt idx="3790">
                  <c:v>0.2052901</c:v>
                </c:pt>
                <c:pt idx="3791">
                  <c:v>0.21555189999999999</c:v>
                </c:pt>
                <c:pt idx="3792">
                  <c:v>0.213642</c:v>
                </c:pt>
                <c:pt idx="3793">
                  <c:v>0.21082409999999999</c:v>
                </c:pt>
                <c:pt idx="3794">
                  <c:v>0.21887899999999999</c:v>
                </c:pt>
                <c:pt idx="3795">
                  <c:v>0.21013870000000001</c:v>
                </c:pt>
                <c:pt idx="3796">
                  <c:v>0.21028440000000001</c:v>
                </c:pt>
                <c:pt idx="3797">
                  <c:v>0.20587639999999999</c:v>
                </c:pt>
                <c:pt idx="3798">
                  <c:v>0.20473179999999999</c:v>
                </c:pt>
                <c:pt idx="3799">
                  <c:v>0.21451149999999999</c:v>
                </c:pt>
                <c:pt idx="3800">
                  <c:v>0.21076210000000001</c:v>
                </c:pt>
                <c:pt idx="3801">
                  <c:v>0.2070553</c:v>
                </c:pt>
                <c:pt idx="3802">
                  <c:v>0.21284900000000001</c:v>
                </c:pt>
                <c:pt idx="3803">
                  <c:v>0.20999590000000001</c:v>
                </c:pt>
                <c:pt idx="3804">
                  <c:v>0.21036769999999999</c:v>
                </c:pt>
                <c:pt idx="3805">
                  <c:v>0.20273659999999999</c:v>
                </c:pt>
                <c:pt idx="3806">
                  <c:v>0.2071585</c:v>
                </c:pt>
                <c:pt idx="3807">
                  <c:v>0.2116265</c:v>
                </c:pt>
                <c:pt idx="3808">
                  <c:v>0.2086963</c:v>
                </c:pt>
                <c:pt idx="3809">
                  <c:v>0.21193480000000001</c:v>
                </c:pt>
                <c:pt idx="3810">
                  <c:v>0.214979</c:v>
                </c:pt>
                <c:pt idx="3811">
                  <c:v>0.2151933</c:v>
                </c:pt>
                <c:pt idx="3812">
                  <c:v>0.21073720000000001</c:v>
                </c:pt>
                <c:pt idx="3813">
                  <c:v>0.21253920000000001</c:v>
                </c:pt>
                <c:pt idx="3814">
                  <c:v>0.21297720000000001</c:v>
                </c:pt>
                <c:pt idx="3815">
                  <c:v>0.2140668</c:v>
                </c:pt>
                <c:pt idx="3816">
                  <c:v>0.2161083</c:v>
                </c:pt>
                <c:pt idx="3817">
                  <c:v>0.21240010000000001</c:v>
                </c:pt>
                <c:pt idx="3818">
                  <c:v>0.2183763</c:v>
                </c:pt>
                <c:pt idx="3819">
                  <c:v>0.21237120000000001</c:v>
                </c:pt>
                <c:pt idx="3820">
                  <c:v>0.21525279999999999</c:v>
                </c:pt>
                <c:pt idx="3821">
                  <c:v>0.21245310000000001</c:v>
                </c:pt>
                <c:pt idx="3822">
                  <c:v>0.2135957</c:v>
                </c:pt>
                <c:pt idx="3823">
                  <c:v>0.2159017</c:v>
                </c:pt>
                <c:pt idx="3824">
                  <c:v>0.21580650000000001</c:v>
                </c:pt>
                <c:pt idx="3825">
                  <c:v>0.21039369999999999</c:v>
                </c:pt>
                <c:pt idx="3826">
                  <c:v>0.22128500000000001</c:v>
                </c:pt>
                <c:pt idx="3827">
                  <c:v>0.21083660000000001</c:v>
                </c:pt>
                <c:pt idx="3828">
                  <c:v>0.2126729</c:v>
                </c:pt>
                <c:pt idx="3829">
                  <c:v>0.21571319999999999</c:v>
                </c:pt>
                <c:pt idx="3830">
                  <c:v>0.2058488</c:v>
                </c:pt>
                <c:pt idx="3831">
                  <c:v>0.20920859999999999</c:v>
                </c:pt>
                <c:pt idx="3832">
                  <c:v>0.21376829999999999</c:v>
                </c:pt>
                <c:pt idx="3833">
                  <c:v>0.21260190000000001</c:v>
                </c:pt>
                <c:pt idx="3834">
                  <c:v>0.2088293</c:v>
                </c:pt>
                <c:pt idx="3835">
                  <c:v>0.21583740000000001</c:v>
                </c:pt>
                <c:pt idx="3836">
                  <c:v>0.2137608</c:v>
                </c:pt>
                <c:pt idx="3837">
                  <c:v>0.20865900000000001</c:v>
                </c:pt>
                <c:pt idx="3838">
                  <c:v>0.2061125</c:v>
                </c:pt>
                <c:pt idx="3839">
                  <c:v>0.2119519</c:v>
                </c:pt>
                <c:pt idx="3840">
                  <c:v>0.20325689999999999</c:v>
                </c:pt>
                <c:pt idx="3841">
                  <c:v>0.20141609999999999</c:v>
                </c:pt>
                <c:pt idx="3842">
                  <c:v>0.20785609999999999</c:v>
                </c:pt>
                <c:pt idx="3843">
                  <c:v>0.20536009999999999</c:v>
                </c:pt>
                <c:pt idx="3844">
                  <c:v>0.20722189999999999</c:v>
                </c:pt>
                <c:pt idx="3845">
                  <c:v>0.20920140000000001</c:v>
                </c:pt>
                <c:pt idx="3846">
                  <c:v>0.20677719999999999</c:v>
                </c:pt>
                <c:pt idx="3847">
                  <c:v>0.2046413</c:v>
                </c:pt>
                <c:pt idx="3848">
                  <c:v>0.20200789999999999</c:v>
                </c:pt>
                <c:pt idx="3849">
                  <c:v>0.21264069999999999</c:v>
                </c:pt>
                <c:pt idx="3850">
                  <c:v>0.2116295</c:v>
                </c:pt>
                <c:pt idx="3851">
                  <c:v>0.20430770000000001</c:v>
                </c:pt>
                <c:pt idx="3852">
                  <c:v>0.21685969999999999</c:v>
                </c:pt>
                <c:pt idx="3853">
                  <c:v>0.21004300000000001</c:v>
                </c:pt>
                <c:pt idx="3854">
                  <c:v>0.1995314</c:v>
                </c:pt>
                <c:pt idx="3855">
                  <c:v>0.2157675</c:v>
                </c:pt>
                <c:pt idx="3856">
                  <c:v>0.21626229999999999</c:v>
                </c:pt>
                <c:pt idx="3857">
                  <c:v>0.21115690000000001</c:v>
                </c:pt>
                <c:pt idx="3858">
                  <c:v>0.21181150000000001</c:v>
                </c:pt>
                <c:pt idx="3859">
                  <c:v>0.2089627</c:v>
                </c:pt>
                <c:pt idx="3860">
                  <c:v>0.22142249999999999</c:v>
                </c:pt>
                <c:pt idx="3861">
                  <c:v>0.20948220000000001</c:v>
                </c:pt>
                <c:pt idx="3862">
                  <c:v>0.21896350000000001</c:v>
                </c:pt>
                <c:pt idx="3863">
                  <c:v>0.2202703</c:v>
                </c:pt>
                <c:pt idx="3864">
                  <c:v>0.2068837</c:v>
                </c:pt>
                <c:pt idx="3865">
                  <c:v>0.22506809999999999</c:v>
                </c:pt>
                <c:pt idx="3866">
                  <c:v>0.21254609999999999</c:v>
                </c:pt>
                <c:pt idx="3867">
                  <c:v>0.21595410000000001</c:v>
                </c:pt>
                <c:pt idx="3868">
                  <c:v>0.2139723</c:v>
                </c:pt>
                <c:pt idx="3869">
                  <c:v>0.20563999999999999</c:v>
                </c:pt>
                <c:pt idx="3870">
                  <c:v>0.2133119</c:v>
                </c:pt>
                <c:pt idx="3871">
                  <c:v>0.21223819999999999</c:v>
                </c:pt>
                <c:pt idx="3872">
                  <c:v>0.2125602</c:v>
                </c:pt>
                <c:pt idx="3873">
                  <c:v>0.22187180000000001</c:v>
                </c:pt>
                <c:pt idx="3874">
                  <c:v>0.20927850000000001</c:v>
                </c:pt>
                <c:pt idx="3875">
                  <c:v>0.20628930000000001</c:v>
                </c:pt>
                <c:pt idx="3876">
                  <c:v>0.21304909999999999</c:v>
                </c:pt>
                <c:pt idx="3877">
                  <c:v>0.21171409999999999</c:v>
                </c:pt>
                <c:pt idx="3878">
                  <c:v>0.2138031</c:v>
                </c:pt>
                <c:pt idx="3879">
                  <c:v>0.21088560000000001</c:v>
                </c:pt>
                <c:pt idx="3880">
                  <c:v>0.2125766</c:v>
                </c:pt>
                <c:pt idx="3881">
                  <c:v>0.20971000000000001</c:v>
                </c:pt>
                <c:pt idx="3882">
                  <c:v>0.2151796</c:v>
                </c:pt>
                <c:pt idx="3883">
                  <c:v>0.2021916</c:v>
                </c:pt>
                <c:pt idx="3884">
                  <c:v>0.21549270000000001</c:v>
                </c:pt>
                <c:pt idx="3885">
                  <c:v>0.21403829999999999</c:v>
                </c:pt>
                <c:pt idx="3886">
                  <c:v>0.21610779999999999</c:v>
                </c:pt>
                <c:pt idx="3887">
                  <c:v>0.2118765</c:v>
                </c:pt>
                <c:pt idx="3888">
                  <c:v>0.2144895</c:v>
                </c:pt>
                <c:pt idx="3889">
                  <c:v>0.20615919999999999</c:v>
                </c:pt>
                <c:pt idx="3890">
                  <c:v>0.21179010000000001</c:v>
                </c:pt>
                <c:pt idx="3891">
                  <c:v>0.2151093</c:v>
                </c:pt>
                <c:pt idx="3892">
                  <c:v>0.2158207</c:v>
                </c:pt>
                <c:pt idx="3893">
                  <c:v>0.2143948</c:v>
                </c:pt>
                <c:pt idx="3894">
                  <c:v>0.2175502</c:v>
                </c:pt>
                <c:pt idx="3895">
                  <c:v>0.20736019999999999</c:v>
                </c:pt>
                <c:pt idx="3896">
                  <c:v>0.2169278</c:v>
                </c:pt>
                <c:pt idx="3897">
                  <c:v>0.21955040000000001</c:v>
                </c:pt>
                <c:pt idx="3898">
                  <c:v>0.21058879999999999</c:v>
                </c:pt>
                <c:pt idx="3899">
                  <c:v>0.21489420000000001</c:v>
                </c:pt>
                <c:pt idx="3900">
                  <c:v>0.2124711</c:v>
                </c:pt>
                <c:pt idx="3901">
                  <c:v>0.2155186</c:v>
                </c:pt>
                <c:pt idx="3902">
                  <c:v>0.21024209999999999</c:v>
                </c:pt>
                <c:pt idx="3903">
                  <c:v>0.21146960000000001</c:v>
                </c:pt>
                <c:pt idx="3904">
                  <c:v>0.2019175</c:v>
                </c:pt>
                <c:pt idx="3905">
                  <c:v>0.21870980000000001</c:v>
                </c:pt>
                <c:pt idx="3906">
                  <c:v>0.2049955</c:v>
                </c:pt>
                <c:pt idx="3907">
                  <c:v>0.22440969999999999</c:v>
                </c:pt>
                <c:pt idx="3908">
                  <c:v>0.20900199999999999</c:v>
                </c:pt>
                <c:pt idx="3909">
                  <c:v>0.2180511</c:v>
                </c:pt>
                <c:pt idx="3910">
                  <c:v>0.22305720000000001</c:v>
                </c:pt>
                <c:pt idx="3911">
                  <c:v>0.21571850000000001</c:v>
                </c:pt>
                <c:pt idx="3912">
                  <c:v>0.2105003</c:v>
                </c:pt>
                <c:pt idx="3913">
                  <c:v>0.2180484</c:v>
                </c:pt>
                <c:pt idx="3914">
                  <c:v>0.214111</c:v>
                </c:pt>
                <c:pt idx="3915">
                  <c:v>0.21239659999999999</c:v>
                </c:pt>
                <c:pt idx="3916">
                  <c:v>0.21434790000000001</c:v>
                </c:pt>
                <c:pt idx="3917">
                  <c:v>0.20997540000000001</c:v>
                </c:pt>
                <c:pt idx="3918">
                  <c:v>0.2126605</c:v>
                </c:pt>
                <c:pt idx="3919">
                  <c:v>0.21332889999999999</c:v>
                </c:pt>
                <c:pt idx="3920">
                  <c:v>0.2147618</c:v>
                </c:pt>
                <c:pt idx="3921">
                  <c:v>0.2139133</c:v>
                </c:pt>
                <c:pt idx="3922">
                  <c:v>0.2192614</c:v>
                </c:pt>
                <c:pt idx="3923">
                  <c:v>0.21783069999999999</c:v>
                </c:pt>
                <c:pt idx="3924">
                  <c:v>0.211145</c:v>
                </c:pt>
                <c:pt idx="3925">
                  <c:v>0.22041340000000001</c:v>
                </c:pt>
                <c:pt idx="3926">
                  <c:v>0.21511069999999999</c:v>
                </c:pt>
                <c:pt idx="3927">
                  <c:v>0.21781690000000001</c:v>
                </c:pt>
                <c:pt idx="3928">
                  <c:v>0.21568190000000001</c:v>
                </c:pt>
                <c:pt idx="3929">
                  <c:v>0.2078219</c:v>
                </c:pt>
                <c:pt idx="3930">
                  <c:v>0.2149962</c:v>
                </c:pt>
                <c:pt idx="3931">
                  <c:v>0.2095738</c:v>
                </c:pt>
                <c:pt idx="3932">
                  <c:v>0.21053140000000001</c:v>
                </c:pt>
                <c:pt idx="3933">
                  <c:v>0.20718639999999999</c:v>
                </c:pt>
                <c:pt idx="3934">
                  <c:v>0.21343429999999999</c:v>
                </c:pt>
                <c:pt idx="3935">
                  <c:v>0.22004360000000001</c:v>
                </c:pt>
                <c:pt idx="3936">
                  <c:v>0.22606370000000001</c:v>
                </c:pt>
                <c:pt idx="3937">
                  <c:v>0.23073969999999999</c:v>
                </c:pt>
                <c:pt idx="3938">
                  <c:v>0.22488279999999999</c:v>
                </c:pt>
                <c:pt idx="3939">
                  <c:v>0.2286841</c:v>
                </c:pt>
                <c:pt idx="3940">
                  <c:v>0.22143309999999999</c:v>
                </c:pt>
                <c:pt idx="3941">
                  <c:v>0.22668630000000001</c:v>
                </c:pt>
                <c:pt idx="3942">
                  <c:v>0.21904129999999999</c:v>
                </c:pt>
                <c:pt idx="3943">
                  <c:v>0.2227711</c:v>
                </c:pt>
                <c:pt idx="3944">
                  <c:v>0.20823559999999999</c:v>
                </c:pt>
                <c:pt idx="3945">
                  <c:v>0.2131296</c:v>
                </c:pt>
                <c:pt idx="3946">
                  <c:v>0.2144461</c:v>
                </c:pt>
                <c:pt idx="3947">
                  <c:v>0.2168138</c:v>
                </c:pt>
                <c:pt idx="3948">
                  <c:v>0.21513840000000001</c:v>
                </c:pt>
                <c:pt idx="3949">
                  <c:v>0.2115967</c:v>
                </c:pt>
                <c:pt idx="3950">
                  <c:v>0.21295230000000001</c:v>
                </c:pt>
                <c:pt idx="3951">
                  <c:v>0.1974997</c:v>
                </c:pt>
                <c:pt idx="3952">
                  <c:v>0.2167772</c:v>
                </c:pt>
                <c:pt idx="3953">
                  <c:v>0.21154709999999999</c:v>
                </c:pt>
                <c:pt idx="3954">
                  <c:v>0.2178629</c:v>
                </c:pt>
                <c:pt idx="3955">
                  <c:v>0.20730680000000001</c:v>
                </c:pt>
                <c:pt idx="3956">
                  <c:v>0.20662449999999999</c:v>
                </c:pt>
                <c:pt idx="3957">
                  <c:v>0.2139712</c:v>
                </c:pt>
                <c:pt idx="3958">
                  <c:v>0.20419319999999999</c:v>
                </c:pt>
                <c:pt idx="3959">
                  <c:v>0.21547150000000001</c:v>
                </c:pt>
                <c:pt idx="3960">
                  <c:v>0.21652540000000001</c:v>
                </c:pt>
                <c:pt idx="3961">
                  <c:v>0.21321480000000001</c:v>
                </c:pt>
                <c:pt idx="3962">
                  <c:v>0.21153710000000001</c:v>
                </c:pt>
                <c:pt idx="3963">
                  <c:v>0.21085519999999999</c:v>
                </c:pt>
                <c:pt idx="3964">
                  <c:v>0.21684999999999999</c:v>
                </c:pt>
                <c:pt idx="3965">
                  <c:v>0.20937919999999999</c:v>
                </c:pt>
                <c:pt idx="3966">
                  <c:v>0.20731659999999999</c:v>
                </c:pt>
                <c:pt idx="3967">
                  <c:v>0.21731790000000001</c:v>
                </c:pt>
                <c:pt idx="3968">
                  <c:v>0.20890790000000001</c:v>
                </c:pt>
                <c:pt idx="3969">
                  <c:v>0.2103013</c:v>
                </c:pt>
                <c:pt idx="3970">
                  <c:v>0.215505</c:v>
                </c:pt>
                <c:pt idx="3971">
                  <c:v>0.21172079999999999</c:v>
                </c:pt>
                <c:pt idx="3972">
                  <c:v>0.2126584</c:v>
                </c:pt>
                <c:pt idx="3973">
                  <c:v>0.2074511</c:v>
                </c:pt>
                <c:pt idx="3974">
                  <c:v>0.2173562</c:v>
                </c:pt>
                <c:pt idx="3975">
                  <c:v>0.21039559999999999</c:v>
                </c:pt>
                <c:pt idx="3976">
                  <c:v>0.21297360000000001</c:v>
                </c:pt>
                <c:pt idx="3977">
                  <c:v>0.2028044</c:v>
                </c:pt>
                <c:pt idx="3978">
                  <c:v>0.21239520000000001</c:v>
                </c:pt>
                <c:pt idx="3979">
                  <c:v>0.21261679999999999</c:v>
                </c:pt>
                <c:pt idx="3980">
                  <c:v>0.21405579999999999</c:v>
                </c:pt>
                <c:pt idx="3981">
                  <c:v>0.21580160000000001</c:v>
                </c:pt>
                <c:pt idx="3982">
                  <c:v>0.2187711</c:v>
                </c:pt>
                <c:pt idx="3983">
                  <c:v>0.21082390000000001</c:v>
                </c:pt>
                <c:pt idx="3984">
                  <c:v>0.205285</c:v>
                </c:pt>
                <c:pt idx="3985">
                  <c:v>0.2038335</c:v>
                </c:pt>
                <c:pt idx="3986">
                  <c:v>0.20692920000000001</c:v>
                </c:pt>
                <c:pt idx="3987">
                  <c:v>0.21344769999999999</c:v>
                </c:pt>
                <c:pt idx="3988">
                  <c:v>0.21561250000000001</c:v>
                </c:pt>
                <c:pt idx="3989">
                  <c:v>0.20511760000000001</c:v>
                </c:pt>
                <c:pt idx="3990">
                  <c:v>0.20754159999999999</c:v>
                </c:pt>
                <c:pt idx="3991">
                  <c:v>0.2155002</c:v>
                </c:pt>
                <c:pt idx="3992">
                  <c:v>0.20620939999999999</c:v>
                </c:pt>
                <c:pt idx="3993">
                  <c:v>0.20246349999999999</c:v>
                </c:pt>
                <c:pt idx="3994">
                  <c:v>0.2228984</c:v>
                </c:pt>
                <c:pt idx="3995">
                  <c:v>0.2084665</c:v>
                </c:pt>
                <c:pt idx="3996">
                  <c:v>0.21027699999999999</c:v>
                </c:pt>
                <c:pt idx="3997">
                  <c:v>0.1974467</c:v>
                </c:pt>
                <c:pt idx="3998">
                  <c:v>0.20579069999999999</c:v>
                </c:pt>
                <c:pt idx="3999">
                  <c:v>0.20471990000000001</c:v>
                </c:pt>
                <c:pt idx="4000">
                  <c:v>0.20804880000000001</c:v>
                </c:pt>
                <c:pt idx="4001">
                  <c:v>0.21614059999999999</c:v>
                </c:pt>
                <c:pt idx="4002">
                  <c:v>0.21009159999999999</c:v>
                </c:pt>
                <c:pt idx="4003">
                  <c:v>0.20208909999999999</c:v>
                </c:pt>
                <c:pt idx="4004">
                  <c:v>0.2089173</c:v>
                </c:pt>
                <c:pt idx="4005">
                  <c:v>0.20694979999999999</c:v>
                </c:pt>
                <c:pt idx="4006">
                  <c:v>0.20830290000000001</c:v>
                </c:pt>
                <c:pt idx="4007">
                  <c:v>0.21789710000000001</c:v>
                </c:pt>
                <c:pt idx="4008">
                  <c:v>0.21442839999999999</c:v>
                </c:pt>
                <c:pt idx="4009">
                  <c:v>0.21190000000000001</c:v>
                </c:pt>
                <c:pt idx="4010">
                  <c:v>0.21560770000000001</c:v>
                </c:pt>
                <c:pt idx="4011">
                  <c:v>0.2087832</c:v>
                </c:pt>
                <c:pt idx="4012">
                  <c:v>0.20799819999999999</c:v>
                </c:pt>
                <c:pt idx="4013">
                  <c:v>0.2102271</c:v>
                </c:pt>
                <c:pt idx="4014">
                  <c:v>0.2165927</c:v>
                </c:pt>
                <c:pt idx="4015">
                  <c:v>0.20942150000000001</c:v>
                </c:pt>
                <c:pt idx="4016">
                  <c:v>0.2115194</c:v>
                </c:pt>
                <c:pt idx="4017">
                  <c:v>0.20960860000000001</c:v>
                </c:pt>
                <c:pt idx="4018">
                  <c:v>0.21184069999999999</c:v>
                </c:pt>
                <c:pt idx="4019">
                  <c:v>0.21354709999999999</c:v>
                </c:pt>
                <c:pt idx="4020">
                  <c:v>0.2038701</c:v>
                </c:pt>
                <c:pt idx="4021">
                  <c:v>0.20894450000000001</c:v>
                </c:pt>
                <c:pt idx="4022">
                  <c:v>0.21724160000000001</c:v>
                </c:pt>
                <c:pt idx="4023">
                  <c:v>0.20670359999999999</c:v>
                </c:pt>
                <c:pt idx="4024">
                  <c:v>0.2116545</c:v>
                </c:pt>
                <c:pt idx="4025">
                  <c:v>0.21027199999999999</c:v>
                </c:pt>
                <c:pt idx="4026">
                  <c:v>0.2107366</c:v>
                </c:pt>
                <c:pt idx="4027">
                  <c:v>0.20900589999999999</c:v>
                </c:pt>
                <c:pt idx="4028">
                  <c:v>0.20917330000000001</c:v>
                </c:pt>
                <c:pt idx="4029">
                  <c:v>0.21469969999999999</c:v>
                </c:pt>
                <c:pt idx="4030">
                  <c:v>0.2102542</c:v>
                </c:pt>
                <c:pt idx="4031">
                  <c:v>0.2105582</c:v>
                </c:pt>
                <c:pt idx="4032">
                  <c:v>0.21284359999999999</c:v>
                </c:pt>
                <c:pt idx="4033">
                  <c:v>0.212947</c:v>
                </c:pt>
                <c:pt idx="4034">
                  <c:v>0.21180160000000001</c:v>
                </c:pt>
                <c:pt idx="4035">
                  <c:v>0.21552209999999999</c:v>
                </c:pt>
                <c:pt idx="4036">
                  <c:v>0.21543689999999999</c:v>
                </c:pt>
                <c:pt idx="4037">
                  <c:v>0.21101790000000001</c:v>
                </c:pt>
                <c:pt idx="4038">
                  <c:v>0.20137550000000001</c:v>
                </c:pt>
                <c:pt idx="4039">
                  <c:v>0.2124819</c:v>
                </c:pt>
                <c:pt idx="4040">
                  <c:v>0.21710399999999999</c:v>
                </c:pt>
                <c:pt idx="4041">
                  <c:v>0.2106432</c:v>
                </c:pt>
                <c:pt idx="4042">
                  <c:v>0.202678</c:v>
                </c:pt>
                <c:pt idx="4043">
                  <c:v>0.21139060000000001</c:v>
                </c:pt>
                <c:pt idx="4044">
                  <c:v>0.205785</c:v>
                </c:pt>
                <c:pt idx="4045">
                  <c:v>0.2117753</c:v>
                </c:pt>
                <c:pt idx="4046">
                  <c:v>0.2149866</c:v>
                </c:pt>
                <c:pt idx="4047">
                  <c:v>0.21290629999999999</c:v>
                </c:pt>
                <c:pt idx="4048">
                  <c:v>0.21130950000000001</c:v>
                </c:pt>
                <c:pt idx="4049">
                  <c:v>0.2075497</c:v>
                </c:pt>
                <c:pt idx="4050">
                  <c:v>0.2080632</c:v>
                </c:pt>
                <c:pt idx="4051">
                  <c:v>0.20890719999999999</c:v>
                </c:pt>
                <c:pt idx="4052">
                  <c:v>0.2138321</c:v>
                </c:pt>
                <c:pt idx="4053">
                  <c:v>0.21320220000000001</c:v>
                </c:pt>
                <c:pt idx="4054">
                  <c:v>0.21109520000000001</c:v>
                </c:pt>
                <c:pt idx="4055">
                  <c:v>0.20687150000000001</c:v>
                </c:pt>
                <c:pt idx="4056">
                  <c:v>0.1994629</c:v>
                </c:pt>
                <c:pt idx="4057">
                  <c:v>0.2123477</c:v>
                </c:pt>
                <c:pt idx="4058">
                  <c:v>0.20147609999999999</c:v>
                </c:pt>
                <c:pt idx="4059">
                  <c:v>0.20634530000000001</c:v>
                </c:pt>
                <c:pt idx="4060">
                  <c:v>0.20472360000000001</c:v>
                </c:pt>
                <c:pt idx="4061">
                  <c:v>0.2108825</c:v>
                </c:pt>
                <c:pt idx="4062">
                  <c:v>0.20821919999999999</c:v>
                </c:pt>
                <c:pt idx="4063">
                  <c:v>0.21404609999999999</c:v>
                </c:pt>
                <c:pt idx="4064">
                  <c:v>0.2139694</c:v>
                </c:pt>
                <c:pt idx="4065">
                  <c:v>0.21814030000000001</c:v>
                </c:pt>
                <c:pt idx="4066">
                  <c:v>0.21472430000000001</c:v>
                </c:pt>
                <c:pt idx="4067">
                  <c:v>0.2079078</c:v>
                </c:pt>
                <c:pt idx="4068">
                  <c:v>0.21295430000000001</c:v>
                </c:pt>
                <c:pt idx="4069">
                  <c:v>0.2101257</c:v>
                </c:pt>
                <c:pt idx="4070">
                  <c:v>0.21668129999999999</c:v>
                </c:pt>
                <c:pt idx="4071">
                  <c:v>0.21344949999999999</c:v>
                </c:pt>
                <c:pt idx="4072">
                  <c:v>0.21481230000000001</c:v>
                </c:pt>
                <c:pt idx="4073">
                  <c:v>0.21477669999999999</c:v>
                </c:pt>
                <c:pt idx="4074">
                  <c:v>0.22090180000000001</c:v>
                </c:pt>
                <c:pt idx="4075">
                  <c:v>0.21370729999999999</c:v>
                </c:pt>
                <c:pt idx="4076">
                  <c:v>0.2076453</c:v>
                </c:pt>
                <c:pt idx="4077">
                  <c:v>0.20647989999999999</c:v>
                </c:pt>
                <c:pt idx="4078">
                  <c:v>0.2120213</c:v>
                </c:pt>
                <c:pt idx="4079">
                  <c:v>0.2078361</c:v>
                </c:pt>
                <c:pt idx="4080">
                  <c:v>0.20775769999999999</c:v>
                </c:pt>
                <c:pt idx="4081">
                  <c:v>0.20928040000000001</c:v>
                </c:pt>
                <c:pt idx="4082">
                  <c:v>0.2033626</c:v>
                </c:pt>
                <c:pt idx="4083">
                  <c:v>0.21462490000000001</c:v>
                </c:pt>
                <c:pt idx="4084">
                  <c:v>0.21271229999999999</c:v>
                </c:pt>
                <c:pt idx="4085">
                  <c:v>0.21243129999999999</c:v>
                </c:pt>
                <c:pt idx="4086">
                  <c:v>0.20999909999999999</c:v>
                </c:pt>
                <c:pt idx="4087">
                  <c:v>0.21693609999999999</c:v>
                </c:pt>
                <c:pt idx="4088">
                  <c:v>0.21232039999999999</c:v>
                </c:pt>
                <c:pt idx="4089">
                  <c:v>0.21756130000000001</c:v>
                </c:pt>
                <c:pt idx="4090">
                  <c:v>0.20122599999999999</c:v>
                </c:pt>
                <c:pt idx="4091">
                  <c:v>0.21400179999999999</c:v>
                </c:pt>
                <c:pt idx="4092">
                  <c:v>0.21341009999999999</c:v>
                </c:pt>
                <c:pt idx="4093">
                  <c:v>0.2077688</c:v>
                </c:pt>
                <c:pt idx="4094">
                  <c:v>0.2215522</c:v>
                </c:pt>
                <c:pt idx="4095">
                  <c:v>0.21775549999999999</c:v>
                </c:pt>
                <c:pt idx="4096">
                  <c:v>0.21137729999999999</c:v>
                </c:pt>
                <c:pt idx="4097">
                  <c:v>0.22363730000000001</c:v>
                </c:pt>
                <c:pt idx="4098">
                  <c:v>0.22091769999999999</c:v>
                </c:pt>
                <c:pt idx="4099">
                  <c:v>0.21587190000000001</c:v>
                </c:pt>
                <c:pt idx="4100">
                  <c:v>0.21810560000000001</c:v>
                </c:pt>
                <c:pt idx="4101">
                  <c:v>0.21435670000000001</c:v>
                </c:pt>
                <c:pt idx="4102">
                  <c:v>0.21300830000000001</c:v>
                </c:pt>
                <c:pt idx="4103">
                  <c:v>0.20881810000000001</c:v>
                </c:pt>
                <c:pt idx="4104">
                  <c:v>0.21067240000000001</c:v>
                </c:pt>
                <c:pt idx="4105">
                  <c:v>0.203953</c:v>
                </c:pt>
                <c:pt idx="4106">
                  <c:v>0.2184536</c:v>
                </c:pt>
                <c:pt idx="4107">
                  <c:v>0.2167084</c:v>
                </c:pt>
                <c:pt idx="4108">
                  <c:v>0.21325669999999999</c:v>
                </c:pt>
                <c:pt idx="4109">
                  <c:v>0.21698290000000001</c:v>
                </c:pt>
                <c:pt idx="4110">
                  <c:v>0.20460829999999999</c:v>
                </c:pt>
                <c:pt idx="4111">
                  <c:v>0.215832</c:v>
                </c:pt>
                <c:pt idx="4112">
                  <c:v>0.21252450000000001</c:v>
                </c:pt>
                <c:pt idx="4113">
                  <c:v>0.20926929999999999</c:v>
                </c:pt>
                <c:pt idx="4114">
                  <c:v>0.209313</c:v>
                </c:pt>
                <c:pt idx="4115">
                  <c:v>0.20674100000000001</c:v>
                </c:pt>
                <c:pt idx="4116">
                  <c:v>0.2137493</c:v>
                </c:pt>
                <c:pt idx="4117">
                  <c:v>0.2082379</c:v>
                </c:pt>
                <c:pt idx="4118">
                  <c:v>0.20199819999999999</c:v>
                </c:pt>
                <c:pt idx="4119">
                  <c:v>0.22482550000000001</c:v>
                </c:pt>
                <c:pt idx="4120">
                  <c:v>0.21955060000000001</c:v>
                </c:pt>
                <c:pt idx="4121">
                  <c:v>0.21336459999999999</c:v>
                </c:pt>
                <c:pt idx="4122">
                  <c:v>0.2041086</c:v>
                </c:pt>
                <c:pt idx="4123">
                  <c:v>0.21032029999999999</c:v>
                </c:pt>
                <c:pt idx="4124">
                  <c:v>0.20309060000000001</c:v>
                </c:pt>
                <c:pt idx="4125">
                  <c:v>0.22123870000000001</c:v>
                </c:pt>
                <c:pt idx="4126">
                  <c:v>0.21689659999999999</c:v>
                </c:pt>
                <c:pt idx="4127">
                  <c:v>0.21367050000000001</c:v>
                </c:pt>
                <c:pt idx="4128">
                  <c:v>0.2161788</c:v>
                </c:pt>
                <c:pt idx="4129">
                  <c:v>0.20247280000000001</c:v>
                </c:pt>
                <c:pt idx="4130">
                  <c:v>0.21409429999999999</c:v>
                </c:pt>
                <c:pt idx="4131">
                  <c:v>0.20488500000000001</c:v>
                </c:pt>
                <c:pt idx="4132">
                  <c:v>0.20845900000000001</c:v>
                </c:pt>
                <c:pt idx="4133">
                  <c:v>0.20788609999999999</c:v>
                </c:pt>
                <c:pt idx="4134">
                  <c:v>0.20663770000000001</c:v>
                </c:pt>
                <c:pt idx="4135">
                  <c:v>0.20714469999999999</c:v>
                </c:pt>
                <c:pt idx="4136">
                  <c:v>0.2152628</c:v>
                </c:pt>
                <c:pt idx="4137">
                  <c:v>0.21829470000000001</c:v>
                </c:pt>
                <c:pt idx="4138">
                  <c:v>0.20283229999999999</c:v>
                </c:pt>
                <c:pt idx="4139">
                  <c:v>0.20411989999999999</c:v>
                </c:pt>
                <c:pt idx="4140">
                  <c:v>0.20588429999999999</c:v>
                </c:pt>
                <c:pt idx="4141">
                  <c:v>0.21205379999999999</c:v>
                </c:pt>
                <c:pt idx="4142">
                  <c:v>0.2026879</c:v>
                </c:pt>
                <c:pt idx="4143">
                  <c:v>0.20669290000000001</c:v>
                </c:pt>
                <c:pt idx="4144">
                  <c:v>0.2103873</c:v>
                </c:pt>
                <c:pt idx="4145">
                  <c:v>0.2164103</c:v>
                </c:pt>
                <c:pt idx="4146">
                  <c:v>0.20699100000000001</c:v>
                </c:pt>
                <c:pt idx="4147">
                  <c:v>0.20894109999999999</c:v>
                </c:pt>
                <c:pt idx="4148">
                  <c:v>0.2127241</c:v>
                </c:pt>
                <c:pt idx="4149">
                  <c:v>0.20562610000000001</c:v>
                </c:pt>
                <c:pt idx="4150">
                  <c:v>0.20769019999999999</c:v>
                </c:pt>
                <c:pt idx="4151">
                  <c:v>0.20691670000000001</c:v>
                </c:pt>
                <c:pt idx="4152">
                  <c:v>0.2109876</c:v>
                </c:pt>
                <c:pt idx="4153">
                  <c:v>0.21367939999999999</c:v>
                </c:pt>
                <c:pt idx="4154">
                  <c:v>0.21391199999999999</c:v>
                </c:pt>
                <c:pt idx="4155">
                  <c:v>0.21683949999999999</c:v>
                </c:pt>
                <c:pt idx="4156">
                  <c:v>0.20610300000000001</c:v>
                </c:pt>
                <c:pt idx="4157">
                  <c:v>0.21029709999999999</c:v>
                </c:pt>
                <c:pt idx="4158">
                  <c:v>0.2070765</c:v>
                </c:pt>
                <c:pt idx="4159">
                  <c:v>0.2106537</c:v>
                </c:pt>
                <c:pt idx="4160">
                  <c:v>0.20758099999999999</c:v>
                </c:pt>
                <c:pt idx="4161">
                  <c:v>0.2075911</c:v>
                </c:pt>
                <c:pt idx="4162">
                  <c:v>0.20129059999999999</c:v>
                </c:pt>
                <c:pt idx="4163">
                  <c:v>0.224046</c:v>
                </c:pt>
                <c:pt idx="4164">
                  <c:v>0.22520850000000001</c:v>
                </c:pt>
                <c:pt idx="4165">
                  <c:v>0.24001539999999999</c:v>
                </c:pt>
                <c:pt idx="4166">
                  <c:v>0.2294137</c:v>
                </c:pt>
                <c:pt idx="4167">
                  <c:v>0.2126895</c:v>
                </c:pt>
                <c:pt idx="4168">
                  <c:v>0.21709429999999999</c:v>
                </c:pt>
                <c:pt idx="4169">
                  <c:v>0.2067967</c:v>
                </c:pt>
                <c:pt idx="4170">
                  <c:v>0.20436599999999999</c:v>
                </c:pt>
                <c:pt idx="4171">
                  <c:v>0.21650179999999999</c:v>
                </c:pt>
                <c:pt idx="4172">
                  <c:v>0.20424400000000001</c:v>
                </c:pt>
                <c:pt idx="4173">
                  <c:v>0.21085400000000001</c:v>
                </c:pt>
                <c:pt idx="4174">
                  <c:v>0.2007977</c:v>
                </c:pt>
                <c:pt idx="4175">
                  <c:v>0.2059115</c:v>
                </c:pt>
                <c:pt idx="4176">
                  <c:v>0.19756119999999999</c:v>
                </c:pt>
                <c:pt idx="4177">
                  <c:v>0.20422660000000001</c:v>
                </c:pt>
                <c:pt idx="4178">
                  <c:v>0.20541690000000001</c:v>
                </c:pt>
                <c:pt idx="4179">
                  <c:v>0.2140744</c:v>
                </c:pt>
                <c:pt idx="4180">
                  <c:v>0.21554480000000001</c:v>
                </c:pt>
                <c:pt idx="4181">
                  <c:v>0.21787309999999999</c:v>
                </c:pt>
                <c:pt idx="4182">
                  <c:v>0.22189629999999999</c:v>
                </c:pt>
                <c:pt idx="4183">
                  <c:v>0.21297679999999999</c:v>
                </c:pt>
                <c:pt idx="4184">
                  <c:v>0.20743059999999999</c:v>
                </c:pt>
                <c:pt idx="4185">
                  <c:v>0.2112272</c:v>
                </c:pt>
                <c:pt idx="4186">
                  <c:v>0.20375670000000001</c:v>
                </c:pt>
                <c:pt idx="4187">
                  <c:v>0.20988760000000001</c:v>
                </c:pt>
                <c:pt idx="4188">
                  <c:v>0.204564</c:v>
                </c:pt>
                <c:pt idx="4189">
                  <c:v>0.20828350000000001</c:v>
                </c:pt>
                <c:pt idx="4190">
                  <c:v>0.20795469999999999</c:v>
                </c:pt>
                <c:pt idx="4191">
                  <c:v>0.21260019999999999</c:v>
                </c:pt>
                <c:pt idx="4192">
                  <c:v>0.2119789</c:v>
                </c:pt>
                <c:pt idx="4193">
                  <c:v>0.2119462</c:v>
                </c:pt>
                <c:pt idx="4194">
                  <c:v>0.20617050000000001</c:v>
                </c:pt>
                <c:pt idx="4195">
                  <c:v>0.21733140000000001</c:v>
                </c:pt>
                <c:pt idx="4196">
                  <c:v>0.20686099999999999</c:v>
                </c:pt>
                <c:pt idx="4197">
                  <c:v>0.20614850000000001</c:v>
                </c:pt>
                <c:pt idx="4198">
                  <c:v>0.21531829999999999</c:v>
                </c:pt>
                <c:pt idx="4199">
                  <c:v>0.21697620000000001</c:v>
                </c:pt>
                <c:pt idx="4200">
                  <c:v>0.2155204</c:v>
                </c:pt>
                <c:pt idx="4201">
                  <c:v>0.20274619999999999</c:v>
                </c:pt>
                <c:pt idx="4202">
                  <c:v>0.20983370000000001</c:v>
                </c:pt>
                <c:pt idx="4203">
                  <c:v>0.21432619999999999</c:v>
                </c:pt>
                <c:pt idx="4204">
                  <c:v>0.22038260000000001</c:v>
                </c:pt>
                <c:pt idx="4205">
                  <c:v>0.21422749999999999</c:v>
                </c:pt>
                <c:pt idx="4206">
                  <c:v>0.214786</c:v>
                </c:pt>
                <c:pt idx="4207">
                  <c:v>0.2017301</c:v>
                </c:pt>
                <c:pt idx="4208">
                  <c:v>0.2115581</c:v>
                </c:pt>
                <c:pt idx="4209">
                  <c:v>0.21224090000000001</c:v>
                </c:pt>
                <c:pt idx="4210">
                  <c:v>0.2063815</c:v>
                </c:pt>
                <c:pt idx="4211">
                  <c:v>0.20672270000000001</c:v>
                </c:pt>
                <c:pt idx="4212">
                  <c:v>0.2197035</c:v>
                </c:pt>
                <c:pt idx="4213">
                  <c:v>0.21402389999999999</c:v>
                </c:pt>
                <c:pt idx="4214">
                  <c:v>0.217083</c:v>
                </c:pt>
                <c:pt idx="4215">
                  <c:v>0.21370819999999999</c:v>
                </c:pt>
                <c:pt idx="4216">
                  <c:v>0.2128371</c:v>
                </c:pt>
                <c:pt idx="4217">
                  <c:v>0.20813590000000001</c:v>
                </c:pt>
                <c:pt idx="4218">
                  <c:v>0.21325369999999999</c:v>
                </c:pt>
                <c:pt idx="4219">
                  <c:v>0.2192557</c:v>
                </c:pt>
                <c:pt idx="4220">
                  <c:v>0.21849370000000001</c:v>
                </c:pt>
                <c:pt idx="4221">
                  <c:v>0.21019450000000001</c:v>
                </c:pt>
                <c:pt idx="4222">
                  <c:v>0.2143109</c:v>
                </c:pt>
                <c:pt idx="4223">
                  <c:v>0.21749830000000001</c:v>
                </c:pt>
                <c:pt idx="4224">
                  <c:v>0.21063319999999999</c:v>
                </c:pt>
                <c:pt idx="4225">
                  <c:v>0.20635999999999999</c:v>
                </c:pt>
                <c:pt idx="4226">
                  <c:v>0.20919940000000001</c:v>
                </c:pt>
                <c:pt idx="4227">
                  <c:v>0.21695030000000001</c:v>
                </c:pt>
                <c:pt idx="4228">
                  <c:v>0.21914980000000001</c:v>
                </c:pt>
                <c:pt idx="4229">
                  <c:v>0.20841770000000001</c:v>
                </c:pt>
                <c:pt idx="4230">
                  <c:v>0.2175792</c:v>
                </c:pt>
                <c:pt idx="4231">
                  <c:v>0.21130399999999999</c:v>
                </c:pt>
                <c:pt idx="4232">
                  <c:v>0.21131220000000001</c:v>
                </c:pt>
                <c:pt idx="4233">
                  <c:v>0.2049117</c:v>
                </c:pt>
                <c:pt idx="4234">
                  <c:v>0.21149870000000001</c:v>
                </c:pt>
                <c:pt idx="4235">
                  <c:v>0.21003469999999999</c:v>
                </c:pt>
                <c:pt idx="4236">
                  <c:v>0.2144498</c:v>
                </c:pt>
                <c:pt idx="4237">
                  <c:v>0.2115283</c:v>
                </c:pt>
                <c:pt idx="4238">
                  <c:v>0.22817229999999999</c:v>
                </c:pt>
                <c:pt idx="4239">
                  <c:v>0.21889310000000001</c:v>
                </c:pt>
                <c:pt idx="4240">
                  <c:v>0.22287940000000001</c:v>
                </c:pt>
                <c:pt idx="4241">
                  <c:v>0.2195848</c:v>
                </c:pt>
                <c:pt idx="4242">
                  <c:v>0.20832609999999999</c:v>
                </c:pt>
                <c:pt idx="4243">
                  <c:v>0.2154838</c:v>
                </c:pt>
                <c:pt idx="4244">
                  <c:v>0.20286380000000001</c:v>
                </c:pt>
                <c:pt idx="4245">
                  <c:v>0.20873259999999999</c:v>
                </c:pt>
                <c:pt idx="4246">
                  <c:v>0.21800659999999999</c:v>
                </c:pt>
                <c:pt idx="4247">
                  <c:v>0.2177538</c:v>
                </c:pt>
                <c:pt idx="4248">
                  <c:v>0.2174055</c:v>
                </c:pt>
                <c:pt idx="4249">
                  <c:v>0.20667759999999999</c:v>
                </c:pt>
                <c:pt idx="4250">
                  <c:v>0.21427860000000001</c:v>
                </c:pt>
                <c:pt idx="4251">
                  <c:v>0.20638989999999999</c:v>
                </c:pt>
                <c:pt idx="4252">
                  <c:v>0.20797959999999999</c:v>
                </c:pt>
                <c:pt idx="4253">
                  <c:v>0.2167367</c:v>
                </c:pt>
                <c:pt idx="4254">
                  <c:v>0.2121101</c:v>
                </c:pt>
                <c:pt idx="4255">
                  <c:v>0.2112598</c:v>
                </c:pt>
                <c:pt idx="4256">
                  <c:v>0.20997740000000001</c:v>
                </c:pt>
                <c:pt idx="4257">
                  <c:v>0.21461230000000001</c:v>
                </c:pt>
                <c:pt idx="4258">
                  <c:v>0.2091016</c:v>
                </c:pt>
                <c:pt idx="4259">
                  <c:v>0.20861640000000001</c:v>
                </c:pt>
                <c:pt idx="4260">
                  <c:v>0.213695</c:v>
                </c:pt>
                <c:pt idx="4261">
                  <c:v>0.21024180000000001</c:v>
                </c:pt>
                <c:pt idx="4262">
                  <c:v>0.20779629999999999</c:v>
                </c:pt>
                <c:pt idx="4263">
                  <c:v>0.2128091</c:v>
                </c:pt>
                <c:pt idx="4264">
                  <c:v>0.2173754</c:v>
                </c:pt>
                <c:pt idx="4265">
                  <c:v>0.19682469999999999</c:v>
                </c:pt>
                <c:pt idx="4266">
                  <c:v>0.20832110000000001</c:v>
                </c:pt>
                <c:pt idx="4267">
                  <c:v>0.20600370000000001</c:v>
                </c:pt>
                <c:pt idx="4268">
                  <c:v>0.2161351</c:v>
                </c:pt>
                <c:pt idx="4269">
                  <c:v>0.2181215</c:v>
                </c:pt>
                <c:pt idx="4270">
                  <c:v>0.21604899999999999</c:v>
                </c:pt>
                <c:pt idx="4271">
                  <c:v>0.21521009999999999</c:v>
                </c:pt>
                <c:pt idx="4272">
                  <c:v>0.20920240000000001</c:v>
                </c:pt>
                <c:pt idx="4273">
                  <c:v>0.21010690000000001</c:v>
                </c:pt>
                <c:pt idx="4274">
                  <c:v>0.21001790000000001</c:v>
                </c:pt>
                <c:pt idx="4275">
                  <c:v>0.21262439999999999</c:v>
                </c:pt>
                <c:pt idx="4276">
                  <c:v>0.2050043</c:v>
                </c:pt>
                <c:pt idx="4277">
                  <c:v>0.21098990000000001</c:v>
                </c:pt>
                <c:pt idx="4278">
                  <c:v>0.22292600000000001</c:v>
                </c:pt>
                <c:pt idx="4279">
                  <c:v>0.20781810000000001</c:v>
                </c:pt>
                <c:pt idx="4280">
                  <c:v>0.206569</c:v>
                </c:pt>
                <c:pt idx="4281">
                  <c:v>0.21577760000000001</c:v>
                </c:pt>
                <c:pt idx="4282">
                  <c:v>0.203346</c:v>
                </c:pt>
                <c:pt idx="4283">
                  <c:v>0.2229603</c:v>
                </c:pt>
                <c:pt idx="4284">
                  <c:v>0.2181283</c:v>
                </c:pt>
                <c:pt idx="4285">
                  <c:v>0.2169751</c:v>
                </c:pt>
                <c:pt idx="4286">
                  <c:v>0.22240840000000001</c:v>
                </c:pt>
                <c:pt idx="4287">
                  <c:v>0.2008152</c:v>
                </c:pt>
                <c:pt idx="4288">
                  <c:v>0.22028120000000001</c:v>
                </c:pt>
                <c:pt idx="4289">
                  <c:v>0.2124238</c:v>
                </c:pt>
                <c:pt idx="4290">
                  <c:v>0.21948670000000001</c:v>
                </c:pt>
                <c:pt idx="4291">
                  <c:v>0.2113689</c:v>
                </c:pt>
                <c:pt idx="4292">
                  <c:v>0.21550620000000001</c:v>
                </c:pt>
                <c:pt idx="4293">
                  <c:v>0.2083237</c:v>
                </c:pt>
                <c:pt idx="4294">
                  <c:v>0.21865509999999999</c:v>
                </c:pt>
                <c:pt idx="4295">
                  <c:v>0.22055369999999999</c:v>
                </c:pt>
                <c:pt idx="4296">
                  <c:v>0.22105849999999999</c:v>
                </c:pt>
                <c:pt idx="4297">
                  <c:v>0.21521940000000001</c:v>
                </c:pt>
                <c:pt idx="4298">
                  <c:v>0.2163852</c:v>
                </c:pt>
                <c:pt idx="4299">
                  <c:v>0.2190945</c:v>
                </c:pt>
                <c:pt idx="4300">
                  <c:v>0.21092820000000001</c:v>
                </c:pt>
                <c:pt idx="4301">
                  <c:v>0.2128737</c:v>
                </c:pt>
                <c:pt idx="4302">
                  <c:v>0.21436479999999999</c:v>
                </c:pt>
                <c:pt idx="4303">
                  <c:v>0.21673149999999999</c:v>
                </c:pt>
                <c:pt idx="4304">
                  <c:v>0.2148467</c:v>
                </c:pt>
                <c:pt idx="4305">
                  <c:v>0.20528279999999999</c:v>
                </c:pt>
                <c:pt idx="4306">
                  <c:v>0.20725370000000001</c:v>
                </c:pt>
                <c:pt idx="4307">
                  <c:v>0.2113999</c:v>
                </c:pt>
                <c:pt idx="4308">
                  <c:v>0.21873719999999999</c:v>
                </c:pt>
                <c:pt idx="4309">
                  <c:v>0.2170974</c:v>
                </c:pt>
                <c:pt idx="4310">
                  <c:v>0.2164953</c:v>
                </c:pt>
                <c:pt idx="4311">
                  <c:v>0.20884720000000001</c:v>
                </c:pt>
                <c:pt idx="4312">
                  <c:v>0.2132917</c:v>
                </c:pt>
                <c:pt idx="4313">
                  <c:v>0.21938179999999999</c:v>
                </c:pt>
                <c:pt idx="4314">
                  <c:v>0.2175144</c:v>
                </c:pt>
                <c:pt idx="4315">
                  <c:v>0.21446709999999999</c:v>
                </c:pt>
                <c:pt idx="4316">
                  <c:v>0.21272240000000001</c:v>
                </c:pt>
                <c:pt idx="4317">
                  <c:v>0.2197065</c:v>
                </c:pt>
                <c:pt idx="4318">
                  <c:v>0.2058248</c:v>
                </c:pt>
                <c:pt idx="4319">
                  <c:v>0.20817910000000001</c:v>
                </c:pt>
                <c:pt idx="4320">
                  <c:v>0.2115494</c:v>
                </c:pt>
                <c:pt idx="4321">
                  <c:v>0.21006349999999999</c:v>
                </c:pt>
                <c:pt idx="4322">
                  <c:v>0.21605930000000001</c:v>
                </c:pt>
                <c:pt idx="4323">
                  <c:v>0.21772150000000001</c:v>
                </c:pt>
                <c:pt idx="4324">
                  <c:v>0.20933189999999999</c:v>
                </c:pt>
                <c:pt idx="4325">
                  <c:v>0.20895320000000001</c:v>
                </c:pt>
                <c:pt idx="4326">
                  <c:v>0.21298</c:v>
                </c:pt>
                <c:pt idx="4327">
                  <c:v>0.21866459999999999</c:v>
                </c:pt>
                <c:pt idx="4328">
                  <c:v>0.2173177</c:v>
                </c:pt>
                <c:pt idx="4329">
                  <c:v>0.2209217</c:v>
                </c:pt>
                <c:pt idx="4330">
                  <c:v>0.21740129999999999</c:v>
                </c:pt>
                <c:pt idx="4331">
                  <c:v>0.22586249999999999</c:v>
                </c:pt>
                <c:pt idx="4332">
                  <c:v>0.2336124</c:v>
                </c:pt>
                <c:pt idx="4333">
                  <c:v>0.2115341</c:v>
                </c:pt>
                <c:pt idx="4334">
                  <c:v>0.21719640000000001</c:v>
                </c:pt>
                <c:pt idx="4335">
                  <c:v>0.21464710000000001</c:v>
                </c:pt>
                <c:pt idx="4336">
                  <c:v>0.2120097</c:v>
                </c:pt>
                <c:pt idx="4337">
                  <c:v>0.20789079999999999</c:v>
                </c:pt>
                <c:pt idx="4338">
                  <c:v>0.2133816</c:v>
                </c:pt>
                <c:pt idx="4339">
                  <c:v>0.21826380000000001</c:v>
                </c:pt>
                <c:pt idx="4340">
                  <c:v>0.20845230000000001</c:v>
                </c:pt>
                <c:pt idx="4341">
                  <c:v>0.2113159</c:v>
                </c:pt>
                <c:pt idx="4342">
                  <c:v>0.2055469</c:v>
                </c:pt>
                <c:pt idx="4343">
                  <c:v>0.21113270000000001</c:v>
                </c:pt>
                <c:pt idx="4344">
                  <c:v>0.2071289</c:v>
                </c:pt>
                <c:pt idx="4345">
                  <c:v>0.2152222</c:v>
                </c:pt>
                <c:pt idx="4346">
                  <c:v>0.22294169999999999</c:v>
                </c:pt>
                <c:pt idx="4347">
                  <c:v>0.22013369999999999</c:v>
                </c:pt>
                <c:pt idx="4348">
                  <c:v>0.20939679999999999</c:v>
                </c:pt>
                <c:pt idx="4349">
                  <c:v>0.21013370000000001</c:v>
                </c:pt>
                <c:pt idx="4350">
                  <c:v>0.21455270000000001</c:v>
                </c:pt>
                <c:pt idx="4351">
                  <c:v>0.2177115</c:v>
                </c:pt>
                <c:pt idx="4352">
                  <c:v>0.2077938</c:v>
                </c:pt>
                <c:pt idx="4353">
                  <c:v>0.20388000000000001</c:v>
                </c:pt>
                <c:pt idx="4354">
                  <c:v>0.20975250000000001</c:v>
                </c:pt>
                <c:pt idx="4355">
                  <c:v>0.2047156</c:v>
                </c:pt>
                <c:pt idx="4356">
                  <c:v>0.21577859999999999</c:v>
                </c:pt>
                <c:pt idx="4357">
                  <c:v>0.20533370000000001</c:v>
                </c:pt>
                <c:pt idx="4358">
                  <c:v>0.2090921</c:v>
                </c:pt>
                <c:pt idx="4359">
                  <c:v>0.2164913</c:v>
                </c:pt>
                <c:pt idx="4360">
                  <c:v>0.20991029999999999</c:v>
                </c:pt>
                <c:pt idx="4361">
                  <c:v>0.21228350000000001</c:v>
                </c:pt>
                <c:pt idx="4362">
                  <c:v>0.20762120000000001</c:v>
                </c:pt>
                <c:pt idx="4363">
                  <c:v>0.2052021</c:v>
                </c:pt>
                <c:pt idx="4364">
                  <c:v>0.2102021</c:v>
                </c:pt>
                <c:pt idx="4365">
                  <c:v>0.21025389999999999</c:v>
                </c:pt>
                <c:pt idx="4366">
                  <c:v>0.20112659999999999</c:v>
                </c:pt>
                <c:pt idx="4367">
                  <c:v>0.21631249999999999</c:v>
                </c:pt>
                <c:pt idx="4368">
                  <c:v>0.21113380000000001</c:v>
                </c:pt>
                <c:pt idx="4369">
                  <c:v>0.2170869</c:v>
                </c:pt>
                <c:pt idx="4370">
                  <c:v>0.21397669999999999</c:v>
                </c:pt>
                <c:pt idx="4371">
                  <c:v>0.2229255</c:v>
                </c:pt>
                <c:pt idx="4372">
                  <c:v>0.21028040000000001</c:v>
                </c:pt>
                <c:pt idx="4373">
                  <c:v>0.213002</c:v>
                </c:pt>
                <c:pt idx="4374">
                  <c:v>0.20999029999999999</c:v>
                </c:pt>
                <c:pt idx="4375">
                  <c:v>0.20967069999999999</c:v>
                </c:pt>
                <c:pt idx="4376">
                  <c:v>0.21017959999999999</c:v>
                </c:pt>
                <c:pt idx="4377">
                  <c:v>0.21437429999999999</c:v>
                </c:pt>
                <c:pt idx="4378">
                  <c:v>0.21850449999999999</c:v>
                </c:pt>
                <c:pt idx="4379">
                  <c:v>0.209201</c:v>
                </c:pt>
                <c:pt idx="4380">
                  <c:v>0.21914349999999999</c:v>
                </c:pt>
                <c:pt idx="4381">
                  <c:v>0.2229874</c:v>
                </c:pt>
                <c:pt idx="4382">
                  <c:v>0.20953269999999999</c:v>
                </c:pt>
                <c:pt idx="4383">
                  <c:v>0.21397430000000001</c:v>
                </c:pt>
                <c:pt idx="4384">
                  <c:v>0.21165390000000001</c:v>
                </c:pt>
                <c:pt idx="4385">
                  <c:v>0.2111905</c:v>
                </c:pt>
                <c:pt idx="4386">
                  <c:v>0.22519639999999999</c:v>
                </c:pt>
                <c:pt idx="4387">
                  <c:v>0.21435879999999999</c:v>
                </c:pt>
                <c:pt idx="4388">
                  <c:v>0.21943889999999999</c:v>
                </c:pt>
                <c:pt idx="4389">
                  <c:v>0.21536420000000001</c:v>
                </c:pt>
                <c:pt idx="4390">
                  <c:v>0.2110331</c:v>
                </c:pt>
                <c:pt idx="4391">
                  <c:v>0.2075061</c:v>
                </c:pt>
                <c:pt idx="4392">
                  <c:v>0.2187277</c:v>
                </c:pt>
                <c:pt idx="4393">
                  <c:v>0.21974840000000001</c:v>
                </c:pt>
                <c:pt idx="4394">
                  <c:v>0.21575829999999999</c:v>
                </c:pt>
                <c:pt idx="4395">
                  <c:v>0.21533640000000001</c:v>
                </c:pt>
                <c:pt idx="4396">
                  <c:v>0.21631329999999999</c:v>
                </c:pt>
                <c:pt idx="4397">
                  <c:v>0.2086799</c:v>
                </c:pt>
                <c:pt idx="4398">
                  <c:v>0.20949190000000001</c:v>
                </c:pt>
                <c:pt idx="4399">
                  <c:v>0.2205338</c:v>
                </c:pt>
                <c:pt idx="4400">
                  <c:v>0.21045839999999999</c:v>
                </c:pt>
                <c:pt idx="4401">
                  <c:v>0.2117742</c:v>
                </c:pt>
                <c:pt idx="4402">
                  <c:v>0.2280961</c:v>
                </c:pt>
                <c:pt idx="4403">
                  <c:v>0.22198470000000001</c:v>
                </c:pt>
                <c:pt idx="4404">
                  <c:v>0.21700069999999999</c:v>
                </c:pt>
                <c:pt idx="4405">
                  <c:v>0.22032109999999999</c:v>
                </c:pt>
                <c:pt idx="4406">
                  <c:v>0.22461719999999999</c:v>
                </c:pt>
                <c:pt idx="4407">
                  <c:v>0.21639349999999999</c:v>
                </c:pt>
                <c:pt idx="4408">
                  <c:v>0.21660860000000001</c:v>
                </c:pt>
                <c:pt idx="4409">
                  <c:v>0.22148899999999999</c:v>
                </c:pt>
                <c:pt idx="4410">
                  <c:v>0.21715870000000001</c:v>
                </c:pt>
                <c:pt idx="4411">
                  <c:v>0.2150936</c:v>
                </c:pt>
                <c:pt idx="4412">
                  <c:v>0.22095480000000001</c:v>
                </c:pt>
                <c:pt idx="4413">
                  <c:v>0.21448310000000001</c:v>
                </c:pt>
                <c:pt idx="4414">
                  <c:v>0.2205077</c:v>
                </c:pt>
                <c:pt idx="4415">
                  <c:v>0.21493760000000001</c:v>
                </c:pt>
                <c:pt idx="4416">
                  <c:v>0.2206283</c:v>
                </c:pt>
                <c:pt idx="4417">
                  <c:v>0.22196969999999999</c:v>
                </c:pt>
                <c:pt idx="4418">
                  <c:v>0.22225410000000001</c:v>
                </c:pt>
                <c:pt idx="4419">
                  <c:v>0.21313779999999999</c:v>
                </c:pt>
                <c:pt idx="4420">
                  <c:v>0.22343199999999999</c:v>
                </c:pt>
                <c:pt idx="4421">
                  <c:v>0.21081250000000001</c:v>
                </c:pt>
                <c:pt idx="4422">
                  <c:v>0.21599370000000001</c:v>
                </c:pt>
                <c:pt idx="4423">
                  <c:v>0.21565509999999999</c:v>
                </c:pt>
                <c:pt idx="4424">
                  <c:v>0.21398900000000001</c:v>
                </c:pt>
                <c:pt idx="4425">
                  <c:v>0.2097986</c:v>
                </c:pt>
                <c:pt idx="4426">
                  <c:v>0.21397150000000001</c:v>
                </c:pt>
                <c:pt idx="4427">
                  <c:v>0.21843560000000001</c:v>
                </c:pt>
                <c:pt idx="4428">
                  <c:v>0.21366769999999999</c:v>
                </c:pt>
                <c:pt idx="4429">
                  <c:v>0.2156729</c:v>
                </c:pt>
                <c:pt idx="4430">
                  <c:v>0.21402360000000001</c:v>
                </c:pt>
                <c:pt idx="4431">
                  <c:v>0.21761720000000001</c:v>
                </c:pt>
                <c:pt idx="4432">
                  <c:v>0.21558430000000001</c:v>
                </c:pt>
                <c:pt idx="4433">
                  <c:v>0.21689610000000001</c:v>
                </c:pt>
                <c:pt idx="4434">
                  <c:v>0.20444619999999999</c:v>
                </c:pt>
                <c:pt idx="4435">
                  <c:v>0.2079713</c:v>
                </c:pt>
                <c:pt idx="4436">
                  <c:v>0.21788469999999999</c:v>
                </c:pt>
                <c:pt idx="4437">
                  <c:v>0.21017739999999999</c:v>
                </c:pt>
                <c:pt idx="4438">
                  <c:v>0.20661679999999999</c:v>
                </c:pt>
                <c:pt idx="4439">
                  <c:v>0.2141304</c:v>
                </c:pt>
                <c:pt idx="4440">
                  <c:v>0.22185199999999999</c:v>
                </c:pt>
                <c:pt idx="4441">
                  <c:v>0.2256068</c:v>
                </c:pt>
                <c:pt idx="4442">
                  <c:v>0.20898159999999999</c:v>
                </c:pt>
                <c:pt idx="4443">
                  <c:v>0.21594379999999999</c:v>
                </c:pt>
                <c:pt idx="4444">
                  <c:v>0.2171081</c:v>
                </c:pt>
                <c:pt idx="4445">
                  <c:v>0.21677920000000001</c:v>
                </c:pt>
                <c:pt idx="4446">
                  <c:v>0.21533579999999999</c:v>
                </c:pt>
                <c:pt idx="4447">
                  <c:v>0.20985219999999999</c:v>
                </c:pt>
                <c:pt idx="4448">
                  <c:v>0.21221139999999999</c:v>
                </c:pt>
                <c:pt idx="4449">
                  <c:v>0.2184296</c:v>
                </c:pt>
                <c:pt idx="4450">
                  <c:v>0.219612</c:v>
                </c:pt>
                <c:pt idx="4451">
                  <c:v>0.2180898</c:v>
                </c:pt>
                <c:pt idx="4452">
                  <c:v>0.2205086</c:v>
                </c:pt>
                <c:pt idx="4453">
                  <c:v>0.2228405</c:v>
                </c:pt>
                <c:pt idx="4454">
                  <c:v>0.21419820000000001</c:v>
                </c:pt>
                <c:pt idx="4455">
                  <c:v>0.2115667</c:v>
                </c:pt>
                <c:pt idx="4456">
                  <c:v>0.21185370000000001</c:v>
                </c:pt>
                <c:pt idx="4457">
                  <c:v>0.2132723</c:v>
                </c:pt>
                <c:pt idx="4458">
                  <c:v>0.2217731</c:v>
                </c:pt>
                <c:pt idx="4459">
                  <c:v>0.21751499999999999</c:v>
                </c:pt>
                <c:pt idx="4460">
                  <c:v>0.22219050000000001</c:v>
                </c:pt>
                <c:pt idx="4461">
                  <c:v>0.21650759999999999</c:v>
                </c:pt>
                <c:pt idx="4462">
                  <c:v>0.21760470000000001</c:v>
                </c:pt>
                <c:pt idx="4463">
                  <c:v>0.21634780000000001</c:v>
                </c:pt>
                <c:pt idx="4464">
                  <c:v>0.2203785</c:v>
                </c:pt>
                <c:pt idx="4465">
                  <c:v>0.2156322</c:v>
                </c:pt>
                <c:pt idx="4466">
                  <c:v>0.20660619999999999</c:v>
                </c:pt>
                <c:pt idx="4467">
                  <c:v>0.22187409999999999</c:v>
                </c:pt>
                <c:pt idx="4468">
                  <c:v>0.21214060000000001</c:v>
                </c:pt>
                <c:pt idx="4469">
                  <c:v>0.21749279999999999</c:v>
                </c:pt>
                <c:pt idx="4470">
                  <c:v>0.20749049999999999</c:v>
                </c:pt>
                <c:pt idx="4471">
                  <c:v>0.22110740000000001</c:v>
                </c:pt>
                <c:pt idx="4472">
                  <c:v>0.20886640000000001</c:v>
                </c:pt>
                <c:pt idx="4473">
                  <c:v>0.22037760000000001</c:v>
                </c:pt>
                <c:pt idx="4474">
                  <c:v>0.20870330000000001</c:v>
                </c:pt>
                <c:pt idx="4475">
                  <c:v>0.2166642</c:v>
                </c:pt>
                <c:pt idx="4476">
                  <c:v>0.21552299999999999</c:v>
                </c:pt>
                <c:pt idx="4477">
                  <c:v>0.22008220000000001</c:v>
                </c:pt>
                <c:pt idx="4478">
                  <c:v>0.2094868</c:v>
                </c:pt>
                <c:pt idx="4479">
                  <c:v>0.2120891</c:v>
                </c:pt>
                <c:pt idx="4480">
                  <c:v>0.21142250000000001</c:v>
                </c:pt>
                <c:pt idx="4481">
                  <c:v>0.20531550000000001</c:v>
                </c:pt>
                <c:pt idx="4482">
                  <c:v>0.22061520000000001</c:v>
                </c:pt>
                <c:pt idx="4483">
                  <c:v>0.21730160000000001</c:v>
                </c:pt>
                <c:pt idx="4484">
                  <c:v>0.21837000000000001</c:v>
                </c:pt>
                <c:pt idx="4485">
                  <c:v>0.2199856</c:v>
                </c:pt>
                <c:pt idx="4486">
                  <c:v>0.20983779999999999</c:v>
                </c:pt>
                <c:pt idx="4487">
                  <c:v>0.2148639</c:v>
                </c:pt>
                <c:pt idx="4488">
                  <c:v>0.21368719999999999</c:v>
                </c:pt>
                <c:pt idx="4489">
                  <c:v>0.21450939999999999</c:v>
                </c:pt>
                <c:pt idx="4490">
                  <c:v>0.2052628</c:v>
                </c:pt>
                <c:pt idx="4491">
                  <c:v>0.21488670000000001</c:v>
                </c:pt>
                <c:pt idx="4492">
                  <c:v>0.2113582</c:v>
                </c:pt>
                <c:pt idx="4493">
                  <c:v>0.21875020000000001</c:v>
                </c:pt>
                <c:pt idx="4494">
                  <c:v>0.2110417</c:v>
                </c:pt>
                <c:pt idx="4495">
                  <c:v>0.21381359999999999</c:v>
                </c:pt>
                <c:pt idx="4496">
                  <c:v>0.20730090000000001</c:v>
                </c:pt>
                <c:pt idx="4497">
                  <c:v>0.2088159</c:v>
                </c:pt>
                <c:pt idx="4498">
                  <c:v>0.21350450000000001</c:v>
                </c:pt>
                <c:pt idx="4499">
                  <c:v>0.2200269</c:v>
                </c:pt>
                <c:pt idx="4500">
                  <c:v>0.21145900000000001</c:v>
                </c:pt>
                <c:pt idx="4501">
                  <c:v>0.22103139999999999</c:v>
                </c:pt>
                <c:pt idx="4502">
                  <c:v>0.21294150000000001</c:v>
                </c:pt>
                <c:pt idx="4503">
                  <c:v>0.21622749999999999</c:v>
                </c:pt>
                <c:pt idx="4504">
                  <c:v>0.2054327</c:v>
                </c:pt>
                <c:pt idx="4505">
                  <c:v>0.208567</c:v>
                </c:pt>
                <c:pt idx="4506">
                  <c:v>0.21998960000000001</c:v>
                </c:pt>
                <c:pt idx="4507">
                  <c:v>0.21870829999999999</c:v>
                </c:pt>
                <c:pt idx="4508">
                  <c:v>0.18981390000000001</c:v>
                </c:pt>
                <c:pt idx="4509">
                  <c:v>0.2110583</c:v>
                </c:pt>
                <c:pt idx="4510">
                  <c:v>0.21989410000000001</c:v>
                </c:pt>
                <c:pt idx="4511">
                  <c:v>0.21410290000000001</c:v>
                </c:pt>
                <c:pt idx="4512">
                  <c:v>0.21381040000000001</c:v>
                </c:pt>
                <c:pt idx="4513">
                  <c:v>0.2084432</c:v>
                </c:pt>
                <c:pt idx="4514">
                  <c:v>0.2254138</c:v>
                </c:pt>
                <c:pt idx="4515">
                  <c:v>0.21467990000000001</c:v>
                </c:pt>
                <c:pt idx="4516">
                  <c:v>0.21842339999999999</c:v>
                </c:pt>
                <c:pt idx="4517">
                  <c:v>0.2076132</c:v>
                </c:pt>
                <c:pt idx="4518">
                  <c:v>0.21701110000000001</c:v>
                </c:pt>
                <c:pt idx="4519">
                  <c:v>0.22425049999999999</c:v>
                </c:pt>
                <c:pt idx="4520">
                  <c:v>0.22529660000000001</c:v>
                </c:pt>
                <c:pt idx="4521">
                  <c:v>0.2111758</c:v>
                </c:pt>
                <c:pt idx="4522">
                  <c:v>0.21118219999999999</c:v>
                </c:pt>
                <c:pt idx="4523">
                  <c:v>0.21596399999999999</c:v>
                </c:pt>
                <c:pt idx="4524">
                  <c:v>0.21162049999999999</c:v>
                </c:pt>
                <c:pt idx="4525">
                  <c:v>0.213034</c:v>
                </c:pt>
                <c:pt idx="4526">
                  <c:v>0.2020602</c:v>
                </c:pt>
                <c:pt idx="4527">
                  <c:v>0.22448870000000001</c:v>
                </c:pt>
                <c:pt idx="4528">
                  <c:v>0.22163720000000001</c:v>
                </c:pt>
                <c:pt idx="4529">
                  <c:v>0.21259120000000001</c:v>
                </c:pt>
                <c:pt idx="4530">
                  <c:v>0.21562239999999999</c:v>
                </c:pt>
                <c:pt idx="4531">
                  <c:v>0.2122917</c:v>
                </c:pt>
                <c:pt idx="4532">
                  <c:v>0.21240600000000001</c:v>
                </c:pt>
                <c:pt idx="4533">
                  <c:v>0.21568129999999999</c:v>
                </c:pt>
                <c:pt idx="4534">
                  <c:v>0.21745970000000001</c:v>
                </c:pt>
                <c:pt idx="4535">
                  <c:v>0.21817259999999999</c:v>
                </c:pt>
                <c:pt idx="4536">
                  <c:v>0.22085569999999999</c:v>
                </c:pt>
                <c:pt idx="4537">
                  <c:v>0.21898290000000001</c:v>
                </c:pt>
                <c:pt idx="4538">
                  <c:v>0.21769040000000001</c:v>
                </c:pt>
                <c:pt idx="4539">
                  <c:v>0.21492849999999999</c:v>
                </c:pt>
                <c:pt idx="4540">
                  <c:v>0.21969379999999999</c:v>
                </c:pt>
                <c:pt idx="4541">
                  <c:v>0.21655089999999999</c:v>
                </c:pt>
                <c:pt idx="4542">
                  <c:v>0.20407049999999999</c:v>
                </c:pt>
                <c:pt idx="4543">
                  <c:v>0.21470939999999999</c:v>
                </c:pt>
                <c:pt idx="4544">
                  <c:v>0.21721560000000001</c:v>
                </c:pt>
                <c:pt idx="4545">
                  <c:v>0.21652669999999999</c:v>
                </c:pt>
                <c:pt idx="4546">
                  <c:v>0.2112338</c:v>
                </c:pt>
                <c:pt idx="4547">
                  <c:v>0.21671550000000001</c:v>
                </c:pt>
                <c:pt idx="4548">
                  <c:v>0.21287320000000001</c:v>
                </c:pt>
                <c:pt idx="4549">
                  <c:v>0.2130293</c:v>
                </c:pt>
                <c:pt idx="4550">
                  <c:v>0.21831339999999999</c:v>
                </c:pt>
                <c:pt idx="4551">
                  <c:v>0.21700130000000001</c:v>
                </c:pt>
                <c:pt idx="4552">
                  <c:v>0.20315720000000001</c:v>
                </c:pt>
                <c:pt idx="4553">
                  <c:v>0.21478510000000001</c:v>
                </c:pt>
                <c:pt idx="4554">
                  <c:v>0.21550240000000001</c:v>
                </c:pt>
                <c:pt idx="4555">
                  <c:v>0.2108534</c:v>
                </c:pt>
                <c:pt idx="4556">
                  <c:v>0.21283060000000001</c:v>
                </c:pt>
                <c:pt idx="4557">
                  <c:v>0.210842</c:v>
                </c:pt>
                <c:pt idx="4558">
                  <c:v>0.2187878</c:v>
                </c:pt>
                <c:pt idx="4559">
                  <c:v>0.2174352</c:v>
                </c:pt>
                <c:pt idx="4560">
                  <c:v>0.20999709999999999</c:v>
                </c:pt>
                <c:pt idx="4561">
                  <c:v>0.21391499999999999</c:v>
                </c:pt>
                <c:pt idx="4562">
                  <c:v>0.21575929999999999</c:v>
                </c:pt>
                <c:pt idx="4563">
                  <c:v>0.21185100000000001</c:v>
                </c:pt>
                <c:pt idx="4564">
                  <c:v>0.20634939999999999</c:v>
                </c:pt>
                <c:pt idx="4565">
                  <c:v>0.21287539999999999</c:v>
                </c:pt>
                <c:pt idx="4566">
                  <c:v>0.22510230000000001</c:v>
                </c:pt>
                <c:pt idx="4567">
                  <c:v>0.20646049999999999</c:v>
                </c:pt>
                <c:pt idx="4568">
                  <c:v>0.2076288</c:v>
                </c:pt>
                <c:pt idx="4569">
                  <c:v>0.21491070000000001</c:v>
                </c:pt>
                <c:pt idx="4570">
                  <c:v>0.21357999999999999</c:v>
                </c:pt>
                <c:pt idx="4571">
                  <c:v>0.2129761</c:v>
                </c:pt>
                <c:pt idx="4572">
                  <c:v>0.21615619999999999</c:v>
                </c:pt>
                <c:pt idx="4573">
                  <c:v>0.21235770000000001</c:v>
                </c:pt>
                <c:pt idx="4574">
                  <c:v>0.22417000000000001</c:v>
                </c:pt>
                <c:pt idx="4575">
                  <c:v>0.21092330000000001</c:v>
                </c:pt>
                <c:pt idx="4576">
                  <c:v>0.21731919999999999</c:v>
                </c:pt>
                <c:pt idx="4577">
                  <c:v>0.21533260000000001</c:v>
                </c:pt>
                <c:pt idx="4578">
                  <c:v>0.22188150000000001</c:v>
                </c:pt>
                <c:pt idx="4579">
                  <c:v>0.2172867</c:v>
                </c:pt>
                <c:pt idx="4580">
                  <c:v>0.21649679999999999</c:v>
                </c:pt>
                <c:pt idx="4581">
                  <c:v>0.2148332</c:v>
                </c:pt>
                <c:pt idx="4582">
                  <c:v>0.21485560000000001</c:v>
                </c:pt>
                <c:pt idx="4583">
                  <c:v>0.208813</c:v>
                </c:pt>
                <c:pt idx="4584">
                  <c:v>0.21256800000000001</c:v>
                </c:pt>
                <c:pt idx="4585">
                  <c:v>0.2122231</c:v>
                </c:pt>
                <c:pt idx="4586">
                  <c:v>0.21660789999999999</c:v>
                </c:pt>
                <c:pt idx="4587">
                  <c:v>0.2093295</c:v>
                </c:pt>
                <c:pt idx="4588">
                  <c:v>0.20811959999999999</c:v>
                </c:pt>
                <c:pt idx="4589">
                  <c:v>0.21299960000000001</c:v>
                </c:pt>
                <c:pt idx="4590">
                  <c:v>0.2077561</c:v>
                </c:pt>
                <c:pt idx="4591">
                  <c:v>0.2118167</c:v>
                </c:pt>
                <c:pt idx="4592">
                  <c:v>0.21079719999999999</c:v>
                </c:pt>
                <c:pt idx="4593">
                  <c:v>0.20850949999999999</c:v>
                </c:pt>
                <c:pt idx="4594">
                  <c:v>0.20803749999999999</c:v>
                </c:pt>
                <c:pt idx="4595">
                  <c:v>0.20913999999999999</c:v>
                </c:pt>
                <c:pt idx="4596">
                  <c:v>0.2113717</c:v>
                </c:pt>
                <c:pt idx="4597">
                  <c:v>0.20989640000000001</c:v>
                </c:pt>
                <c:pt idx="4598">
                  <c:v>0.21124979999999999</c:v>
                </c:pt>
                <c:pt idx="4599">
                  <c:v>0.21799180000000001</c:v>
                </c:pt>
                <c:pt idx="4600">
                  <c:v>0.20623420000000001</c:v>
                </c:pt>
                <c:pt idx="4601">
                  <c:v>0.20937720000000001</c:v>
                </c:pt>
                <c:pt idx="4602">
                  <c:v>0.21533959999999999</c:v>
                </c:pt>
                <c:pt idx="4603">
                  <c:v>0.2134742</c:v>
                </c:pt>
                <c:pt idx="4604">
                  <c:v>0.21537490000000001</c:v>
                </c:pt>
                <c:pt idx="4605">
                  <c:v>0.22032660000000001</c:v>
                </c:pt>
                <c:pt idx="4606">
                  <c:v>0.21022009999999999</c:v>
                </c:pt>
                <c:pt idx="4607">
                  <c:v>0.21940129999999999</c:v>
                </c:pt>
                <c:pt idx="4608">
                  <c:v>0.21336749999999999</c:v>
                </c:pt>
                <c:pt idx="4609">
                  <c:v>0.22535849999999999</c:v>
                </c:pt>
                <c:pt idx="4610">
                  <c:v>0.20905290000000001</c:v>
                </c:pt>
                <c:pt idx="4611">
                  <c:v>0.20301179999999999</c:v>
                </c:pt>
                <c:pt idx="4612">
                  <c:v>0.21739169999999999</c:v>
                </c:pt>
                <c:pt idx="4613">
                  <c:v>0.21241080000000001</c:v>
                </c:pt>
                <c:pt idx="4614">
                  <c:v>0.2186708</c:v>
                </c:pt>
                <c:pt idx="4615">
                  <c:v>0.21722140000000001</c:v>
                </c:pt>
                <c:pt idx="4616">
                  <c:v>0.2133688</c:v>
                </c:pt>
                <c:pt idx="4617">
                  <c:v>0.2089406</c:v>
                </c:pt>
                <c:pt idx="4618">
                  <c:v>0.21123210000000001</c:v>
                </c:pt>
                <c:pt idx="4619">
                  <c:v>0.21005570000000001</c:v>
                </c:pt>
                <c:pt idx="4620">
                  <c:v>0.20017380000000001</c:v>
                </c:pt>
                <c:pt idx="4621">
                  <c:v>0.2075138</c:v>
                </c:pt>
                <c:pt idx="4622">
                  <c:v>0.20455470000000001</c:v>
                </c:pt>
                <c:pt idx="4623">
                  <c:v>0.20960870000000001</c:v>
                </c:pt>
                <c:pt idx="4624">
                  <c:v>0.22153439999999999</c:v>
                </c:pt>
                <c:pt idx="4625">
                  <c:v>0.2164113</c:v>
                </c:pt>
                <c:pt idx="4626">
                  <c:v>0.21247269999999999</c:v>
                </c:pt>
                <c:pt idx="4627">
                  <c:v>0.20421449999999999</c:v>
                </c:pt>
                <c:pt idx="4628">
                  <c:v>0.2117482</c:v>
                </c:pt>
                <c:pt idx="4629">
                  <c:v>0.21654789999999999</c:v>
                </c:pt>
                <c:pt idx="4630">
                  <c:v>0.20080100000000001</c:v>
                </c:pt>
                <c:pt idx="4631">
                  <c:v>0.2123148</c:v>
                </c:pt>
                <c:pt idx="4632">
                  <c:v>0.2089955</c:v>
                </c:pt>
                <c:pt idx="4633">
                  <c:v>0.20796870000000001</c:v>
                </c:pt>
                <c:pt idx="4634">
                  <c:v>0.21119959999999999</c:v>
                </c:pt>
                <c:pt idx="4635">
                  <c:v>0.2122309</c:v>
                </c:pt>
                <c:pt idx="4636">
                  <c:v>0.21326000000000001</c:v>
                </c:pt>
                <c:pt idx="4637">
                  <c:v>0.1970633</c:v>
                </c:pt>
                <c:pt idx="4638">
                  <c:v>0.20893880000000001</c:v>
                </c:pt>
                <c:pt idx="4639">
                  <c:v>0.21578330000000001</c:v>
                </c:pt>
                <c:pt idx="4640">
                  <c:v>0.21255740000000001</c:v>
                </c:pt>
                <c:pt idx="4641">
                  <c:v>0.20839379999999999</c:v>
                </c:pt>
                <c:pt idx="4642">
                  <c:v>0.21755969999999999</c:v>
                </c:pt>
                <c:pt idx="4643">
                  <c:v>0.2289891</c:v>
                </c:pt>
                <c:pt idx="4644">
                  <c:v>0.2068363</c:v>
                </c:pt>
                <c:pt idx="4645">
                  <c:v>0.2245799</c:v>
                </c:pt>
                <c:pt idx="4646">
                  <c:v>0.21666199999999999</c:v>
                </c:pt>
                <c:pt idx="4647">
                  <c:v>0.21372289999999999</c:v>
                </c:pt>
                <c:pt idx="4648">
                  <c:v>0.21908150000000001</c:v>
                </c:pt>
                <c:pt idx="4649">
                  <c:v>0.2185483</c:v>
                </c:pt>
                <c:pt idx="4650">
                  <c:v>0.22024340000000001</c:v>
                </c:pt>
                <c:pt idx="4651">
                  <c:v>0.21783079999999999</c:v>
                </c:pt>
                <c:pt idx="4652">
                  <c:v>0.21659980000000001</c:v>
                </c:pt>
                <c:pt idx="4653">
                  <c:v>0.2203068</c:v>
                </c:pt>
                <c:pt idx="4654">
                  <c:v>0.21567040000000001</c:v>
                </c:pt>
                <c:pt idx="4655">
                  <c:v>0.2113863</c:v>
                </c:pt>
                <c:pt idx="4656">
                  <c:v>0.21368400000000001</c:v>
                </c:pt>
                <c:pt idx="4657">
                  <c:v>0.20950389999999999</c:v>
                </c:pt>
                <c:pt idx="4658">
                  <c:v>0.2179845</c:v>
                </c:pt>
                <c:pt idx="4659">
                  <c:v>0.2146933</c:v>
                </c:pt>
                <c:pt idx="4660">
                  <c:v>0.21434690000000001</c:v>
                </c:pt>
                <c:pt idx="4661">
                  <c:v>0.21492030000000001</c:v>
                </c:pt>
                <c:pt idx="4662">
                  <c:v>0.21585219999999999</c:v>
                </c:pt>
                <c:pt idx="4663">
                  <c:v>0.2163554</c:v>
                </c:pt>
                <c:pt idx="4664">
                  <c:v>0.22032640000000001</c:v>
                </c:pt>
                <c:pt idx="4665">
                  <c:v>0.21713640000000001</c:v>
                </c:pt>
                <c:pt idx="4666">
                  <c:v>0.22630649999999999</c:v>
                </c:pt>
                <c:pt idx="4667">
                  <c:v>0.22713120000000001</c:v>
                </c:pt>
                <c:pt idx="4668">
                  <c:v>0.21486949999999999</c:v>
                </c:pt>
                <c:pt idx="4669">
                  <c:v>0.23461370000000001</c:v>
                </c:pt>
                <c:pt idx="4670">
                  <c:v>0.2145097</c:v>
                </c:pt>
                <c:pt idx="4671">
                  <c:v>0.20910799999999999</c:v>
                </c:pt>
                <c:pt idx="4672">
                  <c:v>0.21700030000000001</c:v>
                </c:pt>
                <c:pt idx="4673">
                  <c:v>0.20808969999999999</c:v>
                </c:pt>
                <c:pt idx="4674">
                  <c:v>0.20645140000000001</c:v>
                </c:pt>
                <c:pt idx="4675">
                  <c:v>0.21009559999999999</c:v>
                </c:pt>
                <c:pt idx="4676">
                  <c:v>0.2128777</c:v>
                </c:pt>
                <c:pt idx="4677">
                  <c:v>0.2123497</c:v>
                </c:pt>
                <c:pt idx="4678">
                  <c:v>0.21486430000000001</c:v>
                </c:pt>
                <c:pt idx="4679">
                  <c:v>0.21109420000000001</c:v>
                </c:pt>
                <c:pt idx="4680">
                  <c:v>0.22473480000000001</c:v>
                </c:pt>
                <c:pt idx="4681">
                  <c:v>0.21580389999999999</c:v>
                </c:pt>
                <c:pt idx="4682">
                  <c:v>0.2070755</c:v>
                </c:pt>
                <c:pt idx="4683">
                  <c:v>0.21865009999999999</c:v>
                </c:pt>
                <c:pt idx="4684">
                  <c:v>0.21423239999999999</c:v>
                </c:pt>
                <c:pt idx="4685">
                  <c:v>0.2180396</c:v>
                </c:pt>
                <c:pt idx="4686">
                  <c:v>0.2191169</c:v>
                </c:pt>
                <c:pt idx="4687">
                  <c:v>0.2193938</c:v>
                </c:pt>
                <c:pt idx="4688">
                  <c:v>0.21562799999999999</c:v>
                </c:pt>
                <c:pt idx="4689">
                  <c:v>0.21771289999999999</c:v>
                </c:pt>
                <c:pt idx="4690">
                  <c:v>0.21700620000000001</c:v>
                </c:pt>
                <c:pt idx="4691">
                  <c:v>0.20995150000000001</c:v>
                </c:pt>
                <c:pt idx="4692">
                  <c:v>0.2122453</c:v>
                </c:pt>
                <c:pt idx="4693">
                  <c:v>0.21489430000000001</c:v>
                </c:pt>
                <c:pt idx="4694">
                  <c:v>0.2097899</c:v>
                </c:pt>
                <c:pt idx="4695">
                  <c:v>0.2144896</c:v>
                </c:pt>
                <c:pt idx="4696">
                  <c:v>0.2142454</c:v>
                </c:pt>
                <c:pt idx="4697">
                  <c:v>0.20338429999999999</c:v>
                </c:pt>
                <c:pt idx="4698">
                  <c:v>0.2137521</c:v>
                </c:pt>
                <c:pt idx="4699">
                  <c:v>0.2128929</c:v>
                </c:pt>
                <c:pt idx="4700">
                  <c:v>0.2184075</c:v>
                </c:pt>
                <c:pt idx="4701">
                  <c:v>0.21559</c:v>
                </c:pt>
                <c:pt idx="4702">
                  <c:v>0.2066605</c:v>
                </c:pt>
                <c:pt idx="4703">
                  <c:v>0.21037739999999999</c:v>
                </c:pt>
                <c:pt idx="4704">
                  <c:v>0.20680999999999999</c:v>
                </c:pt>
                <c:pt idx="4705">
                  <c:v>0.21116270000000001</c:v>
                </c:pt>
                <c:pt idx="4706">
                  <c:v>0.21504989999999999</c:v>
                </c:pt>
                <c:pt idx="4707">
                  <c:v>0.20732690000000001</c:v>
                </c:pt>
                <c:pt idx="4708">
                  <c:v>0.21263799999999999</c:v>
                </c:pt>
                <c:pt idx="4709">
                  <c:v>0.209013</c:v>
                </c:pt>
                <c:pt idx="4710">
                  <c:v>0.2120339</c:v>
                </c:pt>
                <c:pt idx="4711">
                  <c:v>0.20785909999999999</c:v>
                </c:pt>
                <c:pt idx="4712">
                  <c:v>0.20831150000000001</c:v>
                </c:pt>
                <c:pt idx="4713">
                  <c:v>0.20722670000000001</c:v>
                </c:pt>
                <c:pt idx="4714">
                  <c:v>0.21852869999999999</c:v>
                </c:pt>
                <c:pt idx="4715">
                  <c:v>0.21236759999999999</c:v>
                </c:pt>
                <c:pt idx="4716">
                  <c:v>0.19511390000000001</c:v>
                </c:pt>
                <c:pt idx="4717">
                  <c:v>0.2101111</c:v>
                </c:pt>
                <c:pt idx="4718">
                  <c:v>0.20706279999999999</c:v>
                </c:pt>
                <c:pt idx="4719">
                  <c:v>0.2125397</c:v>
                </c:pt>
                <c:pt idx="4720">
                  <c:v>0.2087533</c:v>
                </c:pt>
                <c:pt idx="4721">
                  <c:v>0.20783389999999999</c:v>
                </c:pt>
                <c:pt idx="4722">
                  <c:v>0.21615980000000001</c:v>
                </c:pt>
                <c:pt idx="4723">
                  <c:v>0.21016899999999999</c:v>
                </c:pt>
                <c:pt idx="4724">
                  <c:v>0.2066395</c:v>
                </c:pt>
                <c:pt idx="4725">
                  <c:v>0.2109143</c:v>
                </c:pt>
                <c:pt idx="4726">
                  <c:v>0.2103003</c:v>
                </c:pt>
                <c:pt idx="4727">
                  <c:v>0.2110127</c:v>
                </c:pt>
                <c:pt idx="4728">
                  <c:v>0.20757210000000001</c:v>
                </c:pt>
                <c:pt idx="4729">
                  <c:v>0.2030043</c:v>
                </c:pt>
                <c:pt idx="4730">
                  <c:v>0.2039928</c:v>
                </c:pt>
                <c:pt idx="4731">
                  <c:v>0.2049965</c:v>
                </c:pt>
                <c:pt idx="4732">
                  <c:v>0.20890300000000001</c:v>
                </c:pt>
                <c:pt idx="4733">
                  <c:v>0.2134403</c:v>
                </c:pt>
                <c:pt idx="4734">
                  <c:v>0.2088159</c:v>
                </c:pt>
                <c:pt idx="4735">
                  <c:v>0.2105667</c:v>
                </c:pt>
                <c:pt idx="4736">
                  <c:v>0.20173669999999999</c:v>
                </c:pt>
                <c:pt idx="4737">
                  <c:v>0.20882010000000001</c:v>
                </c:pt>
                <c:pt idx="4738">
                  <c:v>0.20076869999999999</c:v>
                </c:pt>
                <c:pt idx="4739">
                  <c:v>0.20890639999999999</c:v>
                </c:pt>
                <c:pt idx="4740">
                  <c:v>0.20589389999999999</c:v>
                </c:pt>
                <c:pt idx="4741">
                  <c:v>0.2050582</c:v>
                </c:pt>
                <c:pt idx="4742">
                  <c:v>0.21069260000000001</c:v>
                </c:pt>
                <c:pt idx="4743">
                  <c:v>0.21309349999999999</c:v>
                </c:pt>
                <c:pt idx="4744">
                  <c:v>0.2062581</c:v>
                </c:pt>
                <c:pt idx="4745">
                  <c:v>0.21435850000000001</c:v>
                </c:pt>
                <c:pt idx="4746">
                  <c:v>0.20900150000000001</c:v>
                </c:pt>
                <c:pt idx="4747">
                  <c:v>0.21428030000000001</c:v>
                </c:pt>
                <c:pt idx="4748">
                  <c:v>0.21721560000000001</c:v>
                </c:pt>
                <c:pt idx="4749">
                  <c:v>0.21119959999999999</c:v>
                </c:pt>
                <c:pt idx="4750">
                  <c:v>0.20473569999999999</c:v>
                </c:pt>
                <c:pt idx="4751">
                  <c:v>0.21314140000000001</c:v>
                </c:pt>
                <c:pt idx="4752">
                  <c:v>0.20807529999999999</c:v>
                </c:pt>
                <c:pt idx="4753">
                  <c:v>0.20334559999999999</c:v>
                </c:pt>
                <c:pt idx="4754">
                  <c:v>0.2079655</c:v>
                </c:pt>
                <c:pt idx="4755">
                  <c:v>0.213337</c:v>
                </c:pt>
                <c:pt idx="4756">
                  <c:v>0.20052729999999999</c:v>
                </c:pt>
                <c:pt idx="4757">
                  <c:v>0.1992217</c:v>
                </c:pt>
                <c:pt idx="4758">
                  <c:v>0.21422440000000001</c:v>
                </c:pt>
                <c:pt idx="4759">
                  <c:v>0.21444840000000001</c:v>
                </c:pt>
                <c:pt idx="4760">
                  <c:v>0.20595240000000001</c:v>
                </c:pt>
                <c:pt idx="4761">
                  <c:v>0.21021680000000001</c:v>
                </c:pt>
                <c:pt idx="4762">
                  <c:v>0.2091219</c:v>
                </c:pt>
                <c:pt idx="4763">
                  <c:v>0.21018680000000001</c:v>
                </c:pt>
                <c:pt idx="4764">
                  <c:v>0.2125831</c:v>
                </c:pt>
                <c:pt idx="4765">
                  <c:v>0.20978910000000001</c:v>
                </c:pt>
                <c:pt idx="4766">
                  <c:v>0.2112446</c:v>
                </c:pt>
                <c:pt idx="4767">
                  <c:v>0.2132791</c:v>
                </c:pt>
                <c:pt idx="4768">
                  <c:v>0.21024660000000001</c:v>
                </c:pt>
                <c:pt idx="4769">
                  <c:v>0.2169249</c:v>
                </c:pt>
                <c:pt idx="4770">
                  <c:v>0.208727</c:v>
                </c:pt>
                <c:pt idx="4771">
                  <c:v>0.2112851</c:v>
                </c:pt>
                <c:pt idx="4772">
                  <c:v>0.2142299</c:v>
                </c:pt>
                <c:pt idx="4773">
                  <c:v>0.2137916</c:v>
                </c:pt>
                <c:pt idx="4774">
                  <c:v>0.21609690000000001</c:v>
                </c:pt>
                <c:pt idx="4775">
                  <c:v>0.21198649999999999</c:v>
                </c:pt>
                <c:pt idx="4776">
                  <c:v>0.21460699999999999</c:v>
                </c:pt>
                <c:pt idx="4777">
                  <c:v>0.2206967</c:v>
                </c:pt>
                <c:pt idx="4778">
                  <c:v>0.2061923</c:v>
                </c:pt>
                <c:pt idx="4779">
                  <c:v>0.20900750000000001</c:v>
                </c:pt>
                <c:pt idx="4780">
                  <c:v>0.2084712</c:v>
                </c:pt>
                <c:pt idx="4781">
                  <c:v>0.2099549</c:v>
                </c:pt>
                <c:pt idx="4782">
                  <c:v>0.20411170000000001</c:v>
                </c:pt>
                <c:pt idx="4783">
                  <c:v>0.20724989999999999</c:v>
                </c:pt>
                <c:pt idx="4784">
                  <c:v>0.20781839999999999</c:v>
                </c:pt>
                <c:pt idx="4785">
                  <c:v>0.20869370000000001</c:v>
                </c:pt>
                <c:pt idx="4786">
                  <c:v>0.20203699999999999</c:v>
                </c:pt>
                <c:pt idx="4787">
                  <c:v>0.214867</c:v>
                </c:pt>
                <c:pt idx="4788">
                  <c:v>0.22084690000000001</c:v>
                </c:pt>
                <c:pt idx="4789">
                  <c:v>0.21329229999999999</c:v>
                </c:pt>
                <c:pt idx="4790">
                  <c:v>0.21942420000000001</c:v>
                </c:pt>
                <c:pt idx="4791">
                  <c:v>0.21095059999999999</c:v>
                </c:pt>
                <c:pt idx="4792">
                  <c:v>0.220856</c:v>
                </c:pt>
                <c:pt idx="4793">
                  <c:v>0.22239729999999999</c:v>
                </c:pt>
                <c:pt idx="4794">
                  <c:v>0.21302599999999999</c:v>
                </c:pt>
                <c:pt idx="4795">
                  <c:v>0.21119180000000001</c:v>
                </c:pt>
                <c:pt idx="4796">
                  <c:v>0.21880260000000001</c:v>
                </c:pt>
                <c:pt idx="4797">
                  <c:v>0.21876039999999999</c:v>
                </c:pt>
                <c:pt idx="4798">
                  <c:v>0.20886389999999999</c:v>
                </c:pt>
                <c:pt idx="4799">
                  <c:v>0.21324409999999999</c:v>
                </c:pt>
                <c:pt idx="4800">
                  <c:v>0.22169159999999999</c:v>
                </c:pt>
                <c:pt idx="4801">
                  <c:v>0.2117964</c:v>
                </c:pt>
                <c:pt idx="4802">
                  <c:v>0.20928820000000001</c:v>
                </c:pt>
                <c:pt idx="4803">
                  <c:v>0.20583280000000001</c:v>
                </c:pt>
                <c:pt idx="4804">
                  <c:v>0.21300330000000001</c:v>
                </c:pt>
                <c:pt idx="4805">
                  <c:v>0.21347820000000001</c:v>
                </c:pt>
                <c:pt idx="4806">
                  <c:v>0.20937410000000001</c:v>
                </c:pt>
                <c:pt idx="4807">
                  <c:v>0.22034690000000001</c:v>
                </c:pt>
                <c:pt idx="4808">
                  <c:v>0.21924630000000001</c:v>
                </c:pt>
                <c:pt idx="4809">
                  <c:v>0.2082271</c:v>
                </c:pt>
                <c:pt idx="4810">
                  <c:v>0.20266870000000001</c:v>
                </c:pt>
                <c:pt idx="4811">
                  <c:v>0.20001720000000001</c:v>
                </c:pt>
                <c:pt idx="4812">
                  <c:v>0.2103138</c:v>
                </c:pt>
                <c:pt idx="4813">
                  <c:v>0.21107799999999999</c:v>
                </c:pt>
                <c:pt idx="4814">
                  <c:v>0.21629670000000001</c:v>
                </c:pt>
                <c:pt idx="4815">
                  <c:v>0.21242939999999999</c:v>
                </c:pt>
                <c:pt idx="4816">
                  <c:v>0.20706630000000001</c:v>
                </c:pt>
                <c:pt idx="4817">
                  <c:v>0.2071838</c:v>
                </c:pt>
                <c:pt idx="4818">
                  <c:v>0.21090529999999999</c:v>
                </c:pt>
                <c:pt idx="4819">
                  <c:v>0.21902199999999999</c:v>
                </c:pt>
                <c:pt idx="4820">
                  <c:v>0.2216236</c:v>
                </c:pt>
                <c:pt idx="4821">
                  <c:v>0.21796960000000001</c:v>
                </c:pt>
                <c:pt idx="4822">
                  <c:v>0.21895010000000001</c:v>
                </c:pt>
                <c:pt idx="4823">
                  <c:v>0.21544530000000001</c:v>
                </c:pt>
                <c:pt idx="4824">
                  <c:v>0.21063000000000001</c:v>
                </c:pt>
                <c:pt idx="4825">
                  <c:v>0.21523619999999999</c:v>
                </c:pt>
                <c:pt idx="4826">
                  <c:v>0.20735980000000001</c:v>
                </c:pt>
                <c:pt idx="4827">
                  <c:v>0.2135542</c:v>
                </c:pt>
                <c:pt idx="4828">
                  <c:v>0.21758710000000001</c:v>
                </c:pt>
                <c:pt idx="4829">
                  <c:v>0.20995549999999999</c:v>
                </c:pt>
                <c:pt idx="4830">
                  <c:v>0.21140809999999999</c:v>
                </c:pt>
                <c:pt idx="4831">
                  <c:v>0.22138279999999999</c:v>
                </c:pt>
                <c:pt idx="4832">
                  <c:v>0.2178668</c:v>
                </c:pt>
                <c:pt idx="4833">
                  <c:v>0.22122069999999999</c:v>
                </c:pt>
                <c:pt idx="4834">
                  <c:v>0.21175630000000001</c:v>
                </c:pt>
                <c:pt idx="4835">
                  <c:v>0.21617729999999999</c:v>
                </c:pt>
                <c:pt idx="4836">
                  <c:v>0.21340780000000001</c:v>
                </c:pt>
                <c:pt idx="4837">
                  <c:v>0.21865029999999999</c:v>
                </c:pt>
                <c:pt idx="4838">
                  <c:v>0.22509319999999999</c:v>
                </c:pt>
                <c:pt idx="4839">
                  <c:v>0.21245929999999999</c:v>
                </c:pt>
                <c:pt idx="4840">
                  <c:v>0.2281869</c:v>
                </c:pt>
                <c:pt idx="4841">
                  <c:v>0.21360879999999999</c:v>
                </c:pt>
                <c:pt idx="4842">
                  <c:v>0.21415439999999999</c:v>
                </c:pt>
                <c:pt idx="4843">
                  <c:v>0.21436250000000001</c:v>
                </c:pt>
                <c:pt idx="4844">
                  <c:v>0.21264540000000001</c:v>
                </c:pt>
                <c:pt idx="4845">
                  <c:v>0.2198746</c:v>
                </c:pt>
                <c:pt idx="4846">
                  <c:v>0.2094512</c:v>
                </c:pt>
                <c:pt idx="4847">
                  <c:v>0.20301540000000001</c:v>
                </c:pt>
                <c:pt idx="4848">
                  <c:v>0.20618120000000001</c:v>
                </c:pt>
                <c:pt idx="4849">
                  <c:v>0.213977</c:v>
                </c:pt>
                <c:pt idx="4850">
                  <c:v>0.21620890000000001</c:v>
                </c:pt>
                <c:pt idx="4851">
                  <c:v>0.20590459999999999</c:v>
                </c:pt>
                <c:pt idx="4852">
                  <c:v>0.21182309999999999</c:v>
                </c:pt>
                <c:pt idx="4853">
                  <c:v>0.2092629</c:v>
                </c:pt>
                <c:pt idx="4854">
                  <c:v>0.21955</c:v>
                </c:pt>
                <c:pt idx="4855">
                  <c:v>0.21443000000000001</c:v>
                </c:pt>
                <c:pt idx="4856">
                  <c:v>0.216693</c:v>
                </c:pt>
                <c:pt idx="4857">
                  <c:v>0.21391299999999999</c:v>
                </c:pt>
                <c:pt idx="4858">
                  <c:v>0.21233869999999999</c:v>
                </c:pt>
                <c:pt idx="4859">
                  <c:v>0.21372450000000001</c:v>
                </c:pt>
                <c:pt idx="4860">
                  <c:v>0.207536</c:v>
                </c:pt>
                <c:pt idx="4861">
                  <c:v>0.21458160000000001</c:v>
                </c:pt>
                <c:pt idx="4862">
                  <c:v>0.2090678</c:v>
                </c:pt>
                <c:pt idx="4863">
                  <c:v>0.2100224</c:v>
                </c:pt>
                <c:pt idx="4864">
                  <c:v>0.20703360000000001</c:v>
                </c:pt>
                <c:pt idx="4865">
                  <c:v>0.2128284</c:v>
                </c:pt>
                <c:pt idx="4866">
                  <c:v>0.21470690000000001</c:v>
                </c:pt>
                <c:pt idx="4867">
                  <c:v>0.20813229999999999</c:v>
                </c:pt>
                <c:pt idx="4868">
                  <c:v>0.2167452</c:v>
                </c:pt>
                <c:pt idx="4869">
                  <c:v>0.2044793</c:v>
                </c:pt>
                <c:pt idx="4870">
                  <c:v>0.2154787</c:v>
                </c:pt>
                <c:pt idx="4871">
                  <c:v>0.21039269999999999</c:v>
                </c:pt>
                <c:pt idx="4872">
                  <c:v>0.2088603</c:v>
                </c:pt>
                <c:pt idx="4873">
                  <c:v>0.21316950000000001</c:v>
                </c:pt>
                <c:pt idx="4874">
                  <c:v>0.2108553</c:v>
                </c:pt>
                <c:pt idx="4875">
                  <c:v>0.21261070000000001</c:v>
                </c:pt>
                <c:pt idx="4876">
                  <c:v>0.21284929999999999</c:v>
                </c:pt>
                <c:pt idx="4877">
                  <c:v>0.21608559999999999</c:v>
                </c:pt>
                <c:pt idx="4878">
                  <c:v>0.2095157</c:v>
                </c:pt>
                <c:pt idx="4879">
                  <c:v>0.21496580000000001</c:v>
                </c:pt>
                <c:pt idx="4880">
                  <c:v>0.2123534</c:v>
                </c:pt>
                <c:pt idx="4881">
                  <c:v>0.21117610000000001</c:v>
                </c:pt>
                <c:pt idx="4882">
                  <c:v>0.20968990000000001</c:v>
                </c:pt>
                <c:pt idx="4883">
                  <c:v>0.2201602</c:v>
                </c:pt>
                <c:pt idx="4884">
                  <c:v>0.21881999999999999</c:v>
                </c:pt>
                <c:pt idx="4885">
                  <c:v>0.21282209999999999</c:v>
                </c:pt>
                <c:pt idx="4886">
                  <c:v>0.2155244</c:v>
                </c:pt>
                <c:pt idx="4887">
                  <c:v>0.21767890000000001</c:v>
                </c:pt>
                <c:pt idx="4888">
                  <c:v>0.22985340000000001</c:v>
                </c:pt>
                <c:pt idx="4889">
                  <c:v>0.21651519999999999</c:v>
                </c:pt>
                <c:pt idx="4890">
                  <c:v>0.215171</c:v>
                </c:pt>
                <c:pt idx="4891">
                  <c:v>0.2129279</c:v>
                </c:pt>
                <c:pt idx="4892">
                  <c:v>0.21542359999999999</c:v>
                </c:pt>
                <c:pt idx="4893">
                  <c:v>0.20529459999999999</c:v>
                </c:pt>
                <c:pt idx="4894">
                  <c:v>0.2128545</c:v>
                </c:pt>
                <c:pt idx="4895">
                  <c:v>0.20919740000000001</c:v>
                </c:pt>
                <c:pt idx="4896">
                  <c:v>0.2077753</c:v>
                </c:pt>
                <c:pt idx="4897">
                  <c:v>0.20817749999999999</c:v>
                </c:pt>
                <c:pt idx="4898">
                  <c:v>0.21160480000000001</c:v>
                </c:pt>
                <c:pt idx="4899">
                  <c:v>0.2200213</c:v>
                </c:pt>
                <c:pt idx="4900">
                  <c:v>0.2149691</c:v>
                </c:pt>
                <c:pt idx="4901">
                  <c:v>0.215341</c:v>
                </c:pt>
                <c:pt idx="4902">
                  <c:v>0.21574670000000001</c:v>
                </c:pt>
                <c:pt idx="4903">
                  <c:v>0.20269039999999999</c:v>
                </c:pt>
                <c:pt idx="4904">
                  <c:v>0.2218569</c:v>
                </c:pt>
                <c:pt idx="4905">
                  <c:v>0.21529010000000001</c:v>
                </c:pt>
                <c:pt idx="4906">
                  <c:v>0.21529770000000001</c:v>
                </c:pt>
                <c:pt idx="4907">
                  <c:v>0.2169423</c:v>
                </c:pt>
                <c:pt idx="4908">
                  <c:v>0.21402869999999999</c:v>
                </c:pt>
                <c:pt idx="4909">
                  <c:v>0.2145745</c:v>
                </c:pt>
                <c:pt idx="4910">
                  <c:v>0.20624680000000001</c:v>
                </c:pt>
                <c:pt idx="4911">
                  <c:v>0.2077175</c:v>
                </c:pt>
                <c:pt idx="4912">
                  <c:v>0.2050409</c:v>
                </c:pt>
                <c:pt idx="4913">
                  <c:v>0.21681700000000001</c:v>
                </c:pt>
                <c:pt idx="4914">
                  <c:v>0.21787780000000001</c:v>
                </c:pt>
                <c:pt idx="4915">
                  <c:v>0.20656640000000001</c:v>
                </c:pt>
                <c:pt idx="4916">
                  <c:v>0.21021509999999999</c:v>
                </c:pt>
                <c:pt idx="4917">
                  <c:v>0.21628520000000001</c:v>
                </c:pt>
                <c:pt idx="4918">
                  <c:v>0.20325099999999999</c:v>
                </c:pt>
                <c:pt idx="4919">
                  <c:v>0.20577809999999999</c:v>
                </c:pt>
                <c:pt idx="4920">
                  <c:v>0.21131</c:v>
                </c:pt>
                <c:pt idx="4921">
                  <c:v>0.20778940000000001</c:v>
                </c:pt>
                <c:pt idx="4922">
                  <c:v>0.21507889999999999</c:v>
                </c:pt>
                <c:pt idx="4923">
                  <c:v>0.2119501</c:v>
                </c:pt>
                <c:pt idx="4924">
                  <c:v>0.20859730000000001</c:v>
                </c:pt>
                <c:pt idx="4925">
                  <c:v>0.21435969999999999</c:v>
                </c:pt>
                <c:pt idx="4926">
                  <c:v>0.21564150000000001</c:v>
                </c:pt>
                <c:pt idx="4927">
                  <c:v>0.21170600000000001</c:v>
                </c:pt>
                <c:pt idx="4928">
                  <c:v>0.20343020000000001</c:v>
                </c:pt>
                <c:pt idx="4929">
                  <c:v>0.20814679999999999</c:v>
                </c:pt>
                <c:pt idx="4930">
                  <c:v>0.2138678</c:v>
                </c:pt>
                <c:pt idx="4931">
                  <c:v>0.21564820000000001</c:v>
                </c:pt>
                <c:pt idx="4932">
                  <c:v>0.2095002</c:v>
                </c:pt>
                <c:pt idx="4933">
                  <c:v>0.2096037</c:v>
                </c:pt>
                <c:pt idx="4934">
                  <c:v>0.21276780000000001</c:v>
                </c:pt>
                <c:pt idx="4935">
                  <c:v>0.20877380000000001</c:v>
                </c:pt>
                <c:pt idx="4936">
                  <c:v>0.21827489999999999</c:v>
                </c:pt>
                <c:pt idx="4937">
                  <c:v>0.2157239</c:v>
                </c:pt>
                <c:pt idx="4938">
                  <c:v>0.2276358</c:v>
                </c:pt>
                <c:pt idx="4939">
                  <c:v>0.21480850000000001</c:v>
                </c:pt>
                <c:pt idx="4940">
                  <c:v>0.21954019999999999</c:v>
                </c:pt>
                <c:pt idx="4941">
                  <c:v>0.2151826</c:v>
                </c:pt>
                <c:pt idx="4942">
                  <c:v>0.2040352</c:v>
                </c:pt>
                <c:pt idx="4943">
                  <c:v>0.21011189999999999</c:v>
                </c:pt>
                <c:pt idx="4944">
                  <c:v>0.2188987</c:v>
                </c:pt>
                <c:pt idx="4945">
                  <c:v>0.21112349999999999</c:v>
                </c:pt>
                <c:pt idx="4946">
                  <c:v>0.21030460000000001</c:v>
                </c:pt>
                <c:pt idx="4947">
                  <c:v>0.2154346</c:v>
                </c:pt>
                <c:pt idx="4948">
                  <c:v>0.21152389999999999</c:v>
                </c:pt>
                <c:pt idx="4949">
                  <c:v>0.20839750000000001</c:v>
                </c:pt>
                <c:pt idx="4950">
                  <c:v>0.20782030000000001</c:v>
                </c:pt>
                <c:pt idx="4951">
                  <c:v>0.20799100000000001</c:v>
                </c:pt>
                <c:pt idx="4952">
                  <c:v>0.20905650000000001</c:v>
                </c:pt>
                <c:pt idx="4953">
                  <c:v>0.21258150000000001</c:v>
                </c:pt>
                <c:pt idx="4954">
                  <c:v>0.20765159999999999</c:v>
                </c:pt>
                <c:pt idx="4955">
                  <c:v>0.20859069999999999</c:v>
                </c:pt>
                <c:pt idx="4956">
                  <c:v>0.20480670000000001</c:v>
                </c:pt>
                <c:pt idx="4957">
                  <c:v>0.21068400000000001</c:v>
                </c:pt>
                <c:pt idx="4958">
                  <c:v>0.21309929999999999</c:v>
                </c:pt>
                <c:pt idx="4959">
                  <c:v>0.21202670000000001</c:v>
                </c:pt>
                <c:pt idx="4960">
                  <c:v>0.1978328</c:v>
                </c:pt>
                <c:pt idx="4961">
                  <c:v>0.20481450000000001</c:v>
                </c:pt>
                <c:pt idx="4962">
                  <c:v>0.20448949999999999</c:v>
                </c:pt>
                <c:pt idx="4963">
                  <c:v>0.2068652</c:v>
                </c:pt>
                <c:pt idx="4964">
                  <c:v>0.20944860000000001</c:v>
                </c:pt>
                <c:pt idx="4965">
                  <c:v>0.21258560000000001</c:v>
                </c:pt>
                <c:pt idx="4966">
                  <c:v>0.20948710000000001</c:v>
                </c:pt>
                <c:pt idx="4967">
                  <c:v>0.2050534</c:v>
                </c:pt>
                <c:pt idx="4968">
                  <c:v>0.20990210000000001</c:v>
                </c:pt>
                <c:pt idx="4969">
                  <c:v>0.2272295</c:v>
                </c:pt>
                <c:pt idx="4970">
                  <c:v>0.2169867</c:v>
                </c:pt>
                <c:pt idx="4971">
                  <c:v>0.21745529999999999</c:v>
                </c:pt>
                <c:pt idx="4972">
                  <c:v>0.21417600000000001</c:v>
                </c:pt>
                <c:pt idx="4973">
                  <c:v>0.21788370000000001</c:v>
                </c:pt>
                <c:pt idx="4974">
                  <c:v>0.22073390000000001</c:v>
                </c:pt>
                <c:pt idx="4975">
                  <c:v>0.22025749999999999</c:v>
                </c:pt>
                <c:pt idx="4976">
                  <c:v>0.21451619999999999</c:v>
                </c:pt>
                <c:pt idx="4977">
                  <c:v>0.2128601</c:v>
                </c:pt>
                <c:pt idx="4978">
                  <c:v>0.21782090000000001</c:v>
                </c:pt>
                <c:pt idx="4979">
                  <c:v>0.21443889999999999</c:v>
                </c:pt>
                <c:pt idx="4980">
                  <c:v>0.21237809999999999</c:v>
                </c:pt>
                <c:pt idx="4981">
                  <c:v>0.21750949999999999</c:v>
                </c:pt>
                <c:pt idx="4982">
                  <c:v>0.22050639999999999</c:v>
                </c:pt>
                <c:pt idx="4983">
                  <c:v>0.21093249999999999</c:v>
                </c:pt>
                <c:pt idx="4984">
                  <c:v>0.21481549999999999</c:v>
                </c:pt>
                <c:pt idx="4985">
                  <c:v>0.21463589999999999</c:v>
                </c:pt>
                <c:pt idx="4986">
                  <c:v>0.21952749999999999</c:v>
                </c:pt>
                <c:pt idx="4987">
                  <c:v>0.21742139999999999</c:v>
                </c:pt>
                <c:pt idx="4988">
                  <c:v>0.21942929999999999</c:v>
                </c:pt>
                <c:pt idx="4989">
                  <c:v>0.21468209999999999</c:v>
                </c:pt>
                <c:pt idx="4990">
                  <c:v>0.2174374</c:v>
                </c:pt>
                <c:pt idx="4991">
                  <c:v>0.211614</c:v>
                </c:pt>
                <c:pt idx="4992">
                  <c:v>0.21796479999999999</c:v>
                </c:pt>
                <c:pt idx="4993">
                  <c:v>0.2023057</c:v>
                </c:pt>
                <c:pt idx="4994">
                  <c:v>0.21367149999999999</c:v>
                </c:pt>
                <c:pt idx="4995">
                  <c:v>0.21208589999999999</c:v>
                </c:pt>
                <c:pt idx="4996">
                  <c:v>0.2066983</c:v>
                </c:pt>
                <c:pt idx="4997">
                  <c:v>0.20941679999999999</c:v>
                </c:pt>
                <c:pt idx="4998">
                  <c:v>0.21293599999999999</c:v>
                </c:pt>
                <c:pt idx="4999">
                  <c:v>0.21335999999999999</c:v>
                </c:pt>
                <c:pt idx="5000">
                  <c:v>0.20800299999999999</c:v>
                </c:pt>
              </c:numCache>
            </c:numRef>
          </c:yVal>
          <c:smooth val="1"/>
          <c:extLst>
            <c:ext xmlns:c16="http://schemas.microsoft.com/office/drawing/2014/chart" uri="{C3380CC4-5D6E-409C-BE32-E72D297353CC}">
              <c16:uniqueId val="{00000004-9ABA-452E-A1F6-5A51B1EBAFEA}"/>
            </c:ext>
          </c:extLst>
        </c:ser>
        <c:ser>
          <c:idx val="7"/>
          <c:order val="7"/>
          <c:tx>
            <c:strRef>
              <c:f>rmsd_lig!$I$1</c:f>
              <c:strCache>
                <c:ptCount val="1"/>
                <c:pt idx="0">
                  <c:v>ZINC15675941</c:v>
                </c:pt>
              </c:strCache>
            </c:strRef>
          </c:tx>
          <c:spPr>
            <a:ln w="19050" cap="rnd">
              <a:solidFill>
                <a:schemeClr val="accent2">
                  <a:lumMod val="60000"/>
                </a:schemeClr>
              </a:solidFill>
              <a:round/>
            </a:ln>
            <a:effectLst/>
          </c:spPr>
          <c:marker>
            <c:symbol val="none"/>
          </c:marker>
          <c:xVal>
            <c:numRef>
              <c:f>rmsd_lig!$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lig!$I$2:$I$5002</c:f>
              <c:numCache>
                <c:formatCode>General</c:formatCode>
                <c:ptCount val="5001"/>
                <c:pt idx="0">
                  <c:v>4.5530000000000001E-4</c:v>
                </c:pt>
                <c:pt idx="1">
                  <c:v>5.5315299999999998E-2</c:v>
                </c:pt>
                <c:pt idx="2">
                  <c:v>7.4523300000000001E-2</c:v>
                </c:pt>
                <c:pt idx="3">
                  <c:v>5.9281500000000001E-2</c:v>
                </c:pt>
                <c:pt idx="4">
                  <c:v>5.3851099999999999E-2</c:v>
                </c:pt>
                <c:pt idx="5">
                  <c:v>6.31684E-2</c:v>
                </c:pt>
                <c:pt idx="6">
                  <c:v>7.0364200000000002E-2</c:v>
                </c:pt>
                <c:pt idx="7">
                  <c:v>7.1473999999999996E-2</c:v>
                </c:pt>
                <c:pt idx="8">
                  <c:v>6.4273899999999995E-2</c:v>
                </c:pt>
                <c:pt idx="9">
                  <c:v>5.6185400000000003E-2</c:v>
                </c:pt>
                <c:pt idx="10">
                  <c:v>7.3878600000000003E-2</c:v>
                </c:pt>
                <c:pt idx="11">
                  <c:v>8.3331199999999994E-2</c:v>
                </c:pt>
                <c:pt idx="12">
                  <c:v>3.47132E-2</c:v>
                </c:pt>
                <c:pt idx="13">
                  <c:v>6.0769999999999998E-2</c:v>
                </c:pt>
                <c:pt idx="14">
                  <c:v>8.5206900000000002E-2</c:v>
                </c:pt>
                <c:pt idx="15">
                  <c:v>6.9006200000000004E-2</c:v>
                </c:pt>
                <c:pt idx="16">
                  <c:v>5.7264500000000003E-2</c:v>
                </c:pt>
                <c:pt idx="17">
                  <c:v>4.9541099999999998E-2</c:v>
                </c:pt>
                <c:pt idx="18">
                  <c:v>8.4864099999999998E-2</c:v>
                </c:pt>
                <c:pt idx="19">
                  <c:v>6.6802399999999998E-2</c:v>
                </c:pt>
                <c:pt idx="20">
                  <c:v>5.7333700000000001E-2</c:v>
                </c:pt>
                <c:pt idx="21">
                  <c:v>7.1332300000000001E-2</c:v>
                </c:pt>
                <c:pt idx="22">
                  <c:v>6.5244999999999997E-2</c:v>
                </c:pt>
                <c:pt idx="23">
                  <c:v>4.3261899999999999E-2</c:v>
                </c:pt>
                <c:pt idx="24">
                  <c:v>7.6933600000000005E-2</c:v>
                </c:pt>
                <c:pt idx="25">
                  <c:v>8.3005700000000002E-2</c:v>
                </c:pt>
                <c:pt idx="26">
                  <c:v>9.3396300000000002E-2</c:v>
                </c:pt>
                <c:pt idx="27">
                  <c:v>8.3325800000000005E-2</c:v>
                </c:pt>
                <c:pt idx="28">
                  <c:v>8.9380100000000004E-2</c:v>
                </c:pt>
                <c:pt idx="29">
                  <c:v>8.0772200000000002E-2</c:v>
                </c:pt>
                <c:pt idx="30">
                  <c:v>8.4450300000000006E-2</c:v>
                </c:pt>
                <c:pt idx="31">
                  <c:v>6.2665200000000004E-2</c:v>
                </c:pt>
                <c:pt idx="32">
                  <c:v>5.5876200000000001E-2</c:v>
                </c:pt>
                <c:pt idx="33">
                  <c:v>9.7069000000000003E-2</c:v>
                </c:pt>
                <c:pt idx="34">
                  <c:v>5.8875900000000002E-2</c:v>
                </c:pt>
                <c:pt idx="35">
                  <c:v>8.0438200000000001E-2</c:v>
                </c:pt>
                <c:pt idx="36">
                  <c:v>4.0832800000000002E-2</c:v>
                </c:pt>
                <c:pt idx="37">
                  <c:v>5.8251900000000002E-2</c:v>
                </c:pt>
                <c:pt idx="38">
                  <c:v>7.97601E-2</c:v>
                </c:pt>
                <c:pt idx="39">
                  <c:v>5.7403299999999997E-2</c:v>
                </c:pt>
                <c:pt idx="40">
                  <c:v>7.7469300000000005E-2</c:v>
                </c:pt>
                <c:pt idx="41">
                  <c:v>9.1969999999999996E-2</c:v>
                </c:pt>
                <c:pt idx="42">
                  <c:v>7.4947399999999997E-2</c:v>
                </c:pt>
                <c:pt idx="43">
                  <c:v>5.8642399999999997E-2</c:v>
                </c:pt>
                <c:pt idx="44">
                  <c:v>8.3695800000000001E-2</c:v>
                </c:pt>
                <c:pt idx="45">
                  <c:v>0.1102533</c:v>
                </c:pt>
                <c:pt idx="46">
                  <c:v>9.1716699999999998E-2</c:v>
                </c:pt>
                <c:pt idx="47">
                  <c:v>9.0125499999999997E-2</c:v>
                </c:pt>
                <c:pt idx="48">
                  <c:v>8.7164199999999997E-2</c:v>
                </c:pt>
                <c:pt idx="49">
                  <c:v>8.1434000000000006E-2</c:v>
                </c:pt>
                <c:pt idx="50">
                  <c:v>8.2898600000000003E-2</c:v>
                </c:pt>
                <c:pt idx="51">
                  <c:v>0.1083621</c:v>
                </c:pt>
                <c:pt idx="52">
                  <c:v>0.1143831</c:v>
                </c:pt>
                <c:pt idx="53">
                  <c:v>9.7123299999999996E-2</c:v>
                </c:pt>
                <c:pt idx="54">
                  <c:v>8.11635E-2</c:v>
                </c:pt>
                <c:pt idx="55">
                  <c:v>0.1066816</c:v>
                </c:pt>
                <c:pt idx="56">
                  <c:v>8.8620699999999997E-2</c:v>
                </c:pt>
                <c:pt idx="57">
                  <c:v>0.12664069999999999</c:v>
                </c:pt>
                <c:pt idx="58">
                  <c:v>9.6571000000000004E-2</c:v>
                </c:pt>
                <c:pt idx="59">
                  <c:v>0.113065</c:v>
                </c:pt>
                <c:pt idx="60">
                  <c:v>0.1115847</c:v>
                </c:pt>
                <c:pt idx="61">
                  <c:v>0.1116491</c:v>
                </c:pt>
                <c:pt idx="62">
                  <c:v>0.10313219999999999</c:v>
                </c:pt>
                <c:pt idx="63">
                  <c:v>9.1662400000000005E-2</c:v>
                </c:pt>
                <c:pt idx="64">
                  <c:v>9.8964300000000005E-2</c:v>
                </c:pt>
                <c:pt idx="65">
                  <c:v>0.1387314</c:v>
                </c:pt>
                <c:pt idx="66">
                  <c:v>0.1063837</c:v>
                </c:pt>
                <c:pt idx="67">
                  <c:v>0.1155955</c:v>
                </c:pt>
                <c:pt idx="68">
                  <c:v>0.1146351</c:v>
                </c:pt>
                <c:pt idx="69">
                  <c:v>0.15064440000000001</c:v>
                </c:pt>
                <c:pt idx="70">
                  <c:v>8.7561700000000006E-2</c:v>
                </c:pt>
                <c:pt idx="71">
                  <c:v>0.1098408</c:v>
                </c:pt>
                <c:pt idx="72">
                  <c:v>0.1185947</c:v>
                </c:pt>
                <c:pt idx="73">
                  <c:v>0.12566569999999999</c:v>
                </c:pt>
                <c:pt idx="74">
                  <c:v>9.8993600000000001E-2</c:v>
                </c:pt>
                <c:pt idx="75">
                  <c:v>7.9480599999999998E-2</c:v>
                </c:pt>
                <c:pt idx="76">
                  <c:v>0.1084663</c:v>
                </c:pt>
                <c:pt idx="77">
                  <c:v>8.7759100000000007E-2</c:v>
                </c:pt>
                <c:pt idx="78">
                  <c:v>0.10573979999999999</c:v>
                </c:pt>
                <c:pt idx="79">
                  <c:v>0.1183208</c:v>
                </c:pt>
                <c:pt idx="80">
                  <c:v>0.1159893</c:v>
                </c:pt>
                <c:pt idx="81">
                  <c:v>9.9853800000000006E-2</c:v>
                </c:pt>
                <c:pt idx="82">
                  <c:v>9.8771600000000001E-2</c:v>
                </c:pt>
                <c:pt idx="83">
                  <c:v>0.11963509999999999</c:v>
                </c:pt>
                <c:pt idx="84">
                  <c:v>9.5080799999999993E-2</c:v>
                </c:pt>
                <c:pt idx="85">
                  <c:v>7.6797299999999999E-2</c:v>
                </c:pt>
                <c:pt idx="86">
                  <c:v>8.7252800000000005E-2</c:v>
                </c:pt>
                <c:pt idx="87">
                  <c:v>0.12012730000000001</c:v>
                </c:pt>
                <c:pt idx="88">
                  <c:v>8.5050799999999996E-2</c:v>
                </c:pt>
                <c:pt idx="89">
                  <c:v>9.4794799999999999E-2</c:v>
                </c:pt>
                <c:pt idx="90">
                  <c:v>0.11328249999999999</c:v>
                </c:pt>
                <c:pt idx="91">
                  <c:v>9.6640500000000004E-2</c:v>
                </c:pt>
                <c:pt idx="92">
                  <c:v>0.1153623</c:v>
                </c:pt>
                <c:pt idx="93">
                  <c:v>0.13174420000000001</c:v>
                </c:pt>
                <c:pt idx="94">
                  <c:v>0.14506569999999999</c:v>
                </c:pt>
                <c:pt idx="95">
                  <c:v>0.1854324</c:v>
                </c:pt>
                <c:pt idx="96">
                  <c:v>0.1468411</c:v>
                </c:pt>
                <c:pt idx="97">
                  <c:v>0.15829470000000001</c:v>
                </c:pt>
                <c:pt idx="98">
                  <c:v>0.1567741</c:v>
                </c:pt>
                <c:pt idx="99">
                  <c:v>0.16596150000000001</c:v>
                </c:pt>
                <c:pt idx="100">
                  <c:v>0.20688090000000001</c:v>
                </c:pt>
                <c:pt idx="101">
                  <c:v>0.2160947</c:v>
                </c:pt>
                <c:pt idx="102">
                  <c:v>0.204877</c:v>
                </c:pt>
                <c:pt idx="103">
                  <c:v>0.19471939999999999</c:v>
                </c:pt>
                <c:pt idx="104">
                  <c:v>0.23414180000000001</c:v>
                </c:pt>
                <c:pt idx="105">
                  <c:v>0.1785368</c:v>
                </c:pt>
                <c:pt idx="106">
                  <c:v>0.18912390000000001</c:v>
                </c:pt>
                <c:pt idx="107">
                  <c:v>0.1373191</c:v>
                </c:pt>
                <c:pt idx="108">
                  <c:v>0.16808419999999999</c:v>
                </c:pt>
                <c:pt idx="109">
                  <c:v>0.20009399999999999</c:v>
                </c:pt>
                <c:pt idx="110">
                  <c:v>0.2001367</c:v>
                </c:pt>
                <c:pt idx="111">
                  <c:v>0.2159606</c:v>
                </c:pt>
                <c:pt idx="112">
                  <c:v>0.22294420000000001</c:v>
                </c:pt>
                <c:pt idx="113">
                  <c:v>0.23978559999999999</c:v>
                </c:pt>
                <c:pt idx="114">
                  <c:v>0.24233180000000001</c:v>
                </c:pt>
                <c:pt idx="115">
                  <c:v>0.2350006</c:v>
                </c:pt>
                <c:pt idx="116">
                  <c:v>0.20844879999999999</c:v>
                </c:pt>
                <c:pt idx="117">
                  <c:v>0.2201969</c:v>
                </c:pt>
                <c:pt idx="118">
                  <c:v>0.18553049999999999</c:v>
                </c:pt>
                <c:pt idx="119">
                  <c:v>0.21248359999999999</c:v>
                </c:pt>
                <c:pt idx="120">
                  <c:v>0.19099469999999999</c:v>
                </c:pt>
                <c:pt idx="121">
                  <c:v>0.16469890000000001</c:v>
                </c:pt>
                <c:pt idx="122">
                  <c:v>0.21661449999999999</c:v>
                </c:pt>
                <c:pt idx="123">
                  <c:v>0.21434739999999999</c:v>
                </c:pt>
                <c:pt idx="124">
                  <c:v>0.21515899999999999</c:v>
                </c:pt>
                <c:pt idx="125">
                  <c:v>0.20340279999999999</c:v>
                </c:pt>
                <c:pt idx="126">
                  <c:v>0.20144339999999999</c:v>
                </c:pt>
                <c:pt idx="127">
                  <c:v>0.21916189999999999</c:v>
                </c:pt>
                <c:pt idx="128">
                  <c:v>0.19829240000000001</c:v>
                </c:pt>
                <c:pt idx="129">
                  <c:v>0.22162770000000001</c:v>
                </c:pt>
                <c:pt idx="130">
                  <c:v>0.22555500000000001</c:v>
                </c:pt>
                <c:pt idx="131">
                  <c:v>0.24764140000000001</c:v>
                </c:pt>
                <c:pt idx="132">
                  <c:v>0.21410960000000001</c:v>
                </c:pt>
                <c:pt idx="133">
                  <c:v>0.210201</c:v>
                </c:pt>
                <c:pt idx="134">
                  <c:v>0.21031140000000001</c:v>
                </c:pt>
                <c:pt idx="135">
                  <c:v>0.19114709999999999</c:v>
                </c:pt>
                <c:pt idx="136">
                  <c:v>0.1935308</c:v>
                </c:pt>
                <c:pt idx="137">
                  <c:v>0.2244727</c:v>
                </c:pt>
                <c:pt idx="138">
                  <c:v>0.1977257</c:v>
                </c:pt>
                <c:pt idx="139">
                  <c:v>0.22490389999999999</c:v>
                </c:pt>
                <c:pt idx="140">
                  <c:v>0.17794009999999999</c:v>
                </c:pt>
                <c:pt idx="141">
                  <c:v>0.1798168</c:v>
                </c:pt>
                <c:pt idx="142">
                  <c:v>0.20189170000000001</c:v>
                </c:pt>
                <c:pt idx="143">
                  <c:v>0.19674730000000001</c:v>
                </c:pt>
                <c:pt idx="144">
                  <c:v>0.20562620000000001</c:v>
                </c:pt>
                <c:pt idx="145">
                  <c:v>0.19888910000000001</c:v>
                </c:pt>
                <c:pt idx="146">
                  <c:v>0.19702819999999999</c:v>
                </c:pt>
                <c:pt idx="147">
                  <c:v>0.22491539999999999</c:v>
                </c:pt>
                <c:pt idx="148">
                  <c:v>0.1661957</c:v>
                </c:pt>
                <c:pt idx="149">
                  <c:v>0.16602929999999999</c:v>
                </c:pt>
                <c:pt idx="150">
                  <c:v>0.1810726</c:v>
                </c:pt>
                <c:pt idx="151">
                  <c:v>0.17854919999999999</c:v>
                </c:pt>
                <c:pt idx="152">
                  <c:v>0.19798569999999999</c:v>
                </c:pt>
                <c:pt idx="153">
                  <c:v>0.19602140000000001</c:v>
                </c:pt>
                <c:pt idx="154">
                  <c:v>0.17380770000000001</c:v>
                </c:pt>
                <c:pt idx="155">
                  <c:v>0.1360217</c:v>
                </c:pt>
                <c:pt idx="156">
                  <c:v>0.16764760000000001</c:v>
                </c:pt>
                <c:pt idx="157">
                  <c:v>0.1910907</c:v>
                </c:pt>
                <c:pt idx="158">
                  <c:v>0.16286809999999999</c:v>
                </c:pt>
                <c:pt idx="159">
                  <c:v>0.19210179999999999</c:v>
                </c:pt>
                <c:pt idx="160">
                  <c:v>0.1776442</c:v>
                </c:pt>
                <c:pt idx="161">
                  <c:v>0.1844479</c:v>
                </c:pt>
                <c:pt idx="162">
                  <c:v>0.15723090000000001</c:v>
                </c:pt>
                <c:pt idx="163">
                  <c:v>0.20216210000000001</c:v>
                </c:pt>
                <c:pt idx="164">
                  <c:v>0.18988630000000001</c:v>
                </c:pt>
                <c:pt idx="165">
                  <c:v>0.20332600000000001</c:v>
                </c:pt>
                <c:pt idx="166">
                  <c:v>0.20250660000000001</c:v>
                </c:pt>
                <c:pt idx="167">
                  <c:v>0.16197300000000001</c:v>
                </c:pt>
                <c:pt idx="168">
                  <c:v>0.196497</c:v>
                </c:pt>
                <c:pt idx="169">
                  <c:v>0.1859943</c:v>
                </c:pt>
                <c:pt idx="170">
                  <c:v>0.232957</c:v>
                </c:pt>
                <c:pt idx="171">
                  <c:v>0.19442139999999999</c:v>
                </c:pt>
                <c:pt idx="172">
                  <c:v>0.17484050000000001</c:v>
                </c:pt>
                <c:pt idx="173">
                  <c:v>0.1803931</c:v>
                </c:pt>
                <c:pt idx="174">
                  <c:v>0.1920096</c:v>
                </c:pt>
                <c:pt idx="175">
                  <c:v>0.21399509999999999</c:v>
                </c:pt>
                <c:pt idx="176">
                  <c:v>0.2466544</c:v>
                </c:pt>
                <c:pt idx="177">
                  <c:v>0.19725609999999999</c:v>
                </c:pt>
                <c:pt idx="178">
                  <c:v>0.19445009999999999</c:v>
                </c:pt>
                <c:pt idx="179">
                  <c:v>0.23042650000000001</c:v>
                </c:pt>
                <c:pt idx="180">
                  <c:v>0.25044139999999998</c:v>
                </c:pt>
                <c:pt idx="181">
                  <c:v>0.25853510000000002</c:v>
                </c:pt>
                <c:pt idx="182">
                  <c:v>0.21296209999999999</c:v>
                </c:pt>
                <c:pt idx="183">
                  <c:v>0.1886439</c:v>
                </c:pt>
                <c:pt idx="184">
                  <c:v>0.21571009999999999</c:v>
                </c:pt>
                <c:pt idx="185">
                  <c:v>0.20867279999999999</c:v>
                </c:pt>
                <c:pt idx="186">
                  <c:v>0.2200125</c:v>
                </c:pt>
                <c:pt idx="187">
                  <c:v>0.21260989999999999</c:v>
                </c:pt>
                <c:pt idx="188">
                  <c:v>0.2229121</c:v>
                </c:pt>
                <c:pt idx="189">
                  <c:v>0.23434920000000001</c:v>
                </c:pt>
                <c:pt idx="190">
                  <c:v>0.25718809999999998</c:v>
                </c:pt>
                <c:pt idx="191">
                  <c:v>0.2437896</c:v>
                </c:pt>
                <c:pt idx="192">
                  <c:v>0.2484905</c:v>
                </c:pt>
                <c:pt idx="193">
                  <c:v>0.24014559999999999</c:v>
                </c:pt>
                <c:pt idx="194">
                  <c:v>0.26340780000000003</c:v>
                </c:pt>
                <c:pt idx="195">
                  <c:v>0.2106497</c:v>
                </c:pt>
                <c:pt idx="196">
                  <c:v>0.2375352</c:v>
                </c:pt>
                <c:pt idx="197">
                  <c:v>0.21842210000000001</c:v>
                </c:pt>
                <c:pt idx="198">
                  <c:v>0.22626199999999999</c:v>
                </c:pt>
                <c:pt idx="199">
                  <c:v>0.189529</c:v>
                </c:pt>
                <c:pt idx="200">
                  <c:v>0.19752539999999999</c:v>
                </c:pt>
                <c:pt idx="201">
                  <c:v>0.22279660000000001</c:v>
                </c:pt>
                <c:pt idx="202">
                  <c:v>0.24088100000000001</c:v>
                </c:pt>
                <c:pt idx="203">
                  <c:v>0.22982530000000001</c:v>
                </c:pt>
                <c:pt idx="204">
                  <c:v>0.2327285</c:v>
                </c:pt>
                <c:pt idx="205">
                  <c:v>0.21300920000000001</c:v>
                </c:pt>
                <c:pt idx="206">
                  <c:v>0.22758909999999999</c:v>
                </c:pt>
                <c:pt idx="207">
                  <c:v>0.20779110000000001</c:v>
                </c:pt>
                <c:pt idx="208">
                  <c:v>0.2330545</c:v>
                </c:pt>
                <c:pt idx="209">
                  <c:v>0.2174808</c:v>
                </c:pt>
                <c:pt idx="210">
                  <c:v>0.2064916</c:v>
                </c:pt>
                <c:pt idx="211">
                  <c:v>0.24935070000000001</c:v>
                </c:pt>
                <c:pt idx="212">
                  <c:v>0.22440189999999999</c:v>
                </c:pt>
                <c:pt idx="213">
                  <c:v>0.25716650000000002</c:v>
                </c:pt>
                <c:pt idx="214">
                  <c:v>0.20079150000000001</c:v>
                </c:pt>
                <c:pt idx="215">
                  <c:v>0.22175819999999999</c:v>
                </c:pt>
                <c:pt idx="216">
                  <c:v>0.24931300000000001</c:v>
                </c:pt>
                <c:pt idx="217">
                  <c:v>0.2406905</c:v>
                </c:pt>
                <c:pt idx="218">
                  <c:v>0.19653309999999999</c:v>
                </c:pt>
                <c:pt idx="219">
                  <c:v>0.2301733</c:v>
                </c:pt>
                <c:pt idx="220">
                  <c:v>0.2238716</c:v>
                </c:pt>
                <c:pt idx="221">
                  <c:v>0.2312149</c:v>
                </c:pt>
                <c:pt idx="222">
                  <c:v>0.194213</c:v>
                </c:pt>
                <c:pt idx="223">
                  <c:v>0.230348</c:v>
                </c:pt>
                <c:pt idx="224">
                  <c:v>0.2419113</c:v>
                </c:pt>
                <c:pt idx="225">
                  <c:v>0.24762139999999999</c:v>
                </c:pt>
                <c:pt idx="226">
                  <c:v>0.23996700000000001</c:v>
                </c:pt>
                <c:pt idx="227">
                  <c:v>0.21511659999999999</c:v>
                </c:pt>
                <c:pt idx="228">
                  <c:v>0.21649170000000001</c:v>
                </c:pt>
                <c:pt idx="229">
                  <c:v>0.26289940000000001</c:v>
                </c:pt>
                <c:pt idx="230">
                  <c:v>0.2485996</c:v>
                </c:pt>
                <c:pt idx="231">
                  <c:v>0.24530279999999999</c:v>
                </c:pt>
                <c:pt idx="232">
                  <c:v>0.24698609999999999</c:v>
                </c:pt>
                <c:pt idx="233">
                  <c:v>0.24113109999999999</c:v>
                </c:pt>
                <c:pt idx="234">
                  <c:v>0.2489239</c:v>
                </c:pt>
                <c:pt idx="235">
                  <c:v>0.2391886</c:v>
                </c:pt>
                <c:pt idx="236">
                  <c:v>0.2427154</c:v>
                </c:pt>
                <c:pt idx="237">
                  <c:v>0.22016839999999999</c:v>
                </c:pt>
                <c:pt idx="238">
                  <c:v>0.18766150000000001</c:v>
                </c:pt>
                <c:pt idx="239">
                  <c:v>0.2289139</c:v>
                </c:pt>
                <c:pt idx="240">
                  <c:v>0.2189535</c:v>
                </c:pt>
                <c:pt idx="241">
                  <c:v>0.21838360000000001</c:v>
                </c:pt>
                <c:pt idx="242">
                  <c:v>0.20253209999999999</c:v>
                </c:pt>
                <c:pt idx="243">
                  <c:v>0.2188929</c:v>
                </c:pt>
                <c:pt idx="244">
                  <c:v>0.1834278</c:v>
                </c:pt>
                <c:pt idx="245">
                  <c:v>0.23067029999999999</c:v>
                </c:pt>
                <c:pt idx="246">
                  <c:v>0.20550070000000001</c:v>
                </c:pt>
                <c:pt idx="247">
                  <c:v>0.2117357</c:v>
                </c:pt>
                <c:pt idx="248">
                  <c:v>0.2140135</c:v>
                </c:pt>
                <c:pt idx="249">
                  <c:v>0.2086442</c:v>
                </c:pt>
                <c:pt idx="250">
                  <c:v>0.20202709999999999</c:v>
                </c:pt>
                <c:pt idx="251">
                  <c:v>0.20671400000000001</c:v>
                </c:pt>
                <c:pt idx="252">
                  <c:v>0.19314419999999999</c:v>
                </c:pt>
                <c:pt idx="253">
                  <c:v>0.19766600000000001</c:v>
                </c:pt>
                <c:pt idx="254">
                  <c:v>0.20188880000000001</c:v>
                </c:pt>
                <c:pt idx="255">
                  <c:v>0.2017699</c:v>
                </c:pt>
                <c:pt idx="256">
                  <c:v>0.20794380000000001</c:v>
                </c:pt>
                <c:pt idx="257">
                  <c:v>0.21629780000000001</c:v>
                </c:pt>
                <c:pt idx="258">
                  <c:v>0.2046055</c:v>
                </c:pt>
                <c:pt idx="259">
                  <c:v>0.20469599999999999</c:v>
                </c:pt>
                <c:pt idx="260">
                  <c:v>0.19127449999999999</c:v>
                </c:pt>
                <c:pt idx="261">
                  <c:v>0.20576159999999999</c:v>
                </c:pt>
                <c:pt idx="262">
                  <c:v>0.2087193</c:v>
                </c:pt>
                <c:pt idx="263">
                  <c:v>0.20350299999999999</c:v>
                </c:pt>
                <c:pt idx="264">
                  <c:v>0.20546200000000001</c:v>
                </c:pt>
                <c:pt idx="265">
                  <c:v>0.18755369999999999</c:v>
                </c:pt>
                <c:pt idx="266">
                  <c:v>0.1715392</c:v>
                </c:pt>
                <c:pt idx="267">
                  <c:v>0.195744</c:v>
                </c:pt>
                <c:pt idx="268">
                  <c:v>0.1857422</c:v>
                </c:pt>
                <c:pt idx="269">
                  <c:v>0.208671</c:v>
                </c:pt>
                <c:pt idx="270">
                  <c:v>0.18793099999999999</c:v>
                </c:pt>
                <c:pt idx="271">
                  <c:v>0.20070760000000001</c:v>
                </c:pt>
                <c:pt idx="272">
                  <c:v>0.2112897</c:v>
                </c:pt>
                <c:pt idx="273">
                  <c:v>0.203487</c:v>
                </c:pt>
                <c:pt idx="274">
                  <c:v>0.16556009999999999</c:v>
                </c:pt>
                <c:pt idx="275">
                  <c:v>0.20595820000000001</c:v>
                </c:pt>
                <c:pt idx="276">
                  <c:v>0.2098874</c:v>
                </c:pt>
                <c:pt idx="277">
                  <c:v>0.2016336</c:v>
                </c:pt>
                <c:pt idx="278">
                  <c:v>0.22151879999999999</c:v>
                </c:pt>
                <c:pt idx="279">
                  <c:v>0.20370240000000001</c:v>
                </c:pt>
                <c:pt idx="280">
                  <c:v>0.23343439999999999</c:v>
                </c:pt>
                <c:pt idx="281">
                  <c:v>0.20963699999999999</c:v>
                </c:pt>
                <c:pt idx="282">
                  <c:v>0.2263445</c:v>
                </c:pt>
                <c:pt idx="283">
                  <c:v>0.22444410000000001</c:v>
                </c:pt>
                <c:pt idx="284">
                  <c:v>0.17502989999999999</c:v>
                </c:pt>
                <c:pt idx="285">
                  <c:v>0.2267711</c:v>
                </c:pt>
                <c:pt idx="286">
                  <c:v>0.19555719999999999</c:v>
                </c:pt>
                <c:pt idx="287">
                  <c:v>0.23925740000000001</c:v>
                </c:pt>
                <c:pt idx="288">
                  <c:v>0.21682360000000001</c:v>
                </c:pt>
                <c:pt idx="289">
                  <c:v>0.23207820000000001</c:v>
                </c:pt>
                <c:pt idx="290">
                  <c:v>0.17248959999999999</c:v>
                </c:pt>
                <c:pt idx="291">
                  <c:v>0.1807993</c:v>
                </c:pt>
                <c:pt idx="292">
                  <c:v>0.19092580000000001</c:v>
                </c:pt>
                <c:pt idx="293">
                  <c:v>0.19511819999999999</c:v>
                </c:pt>
                <c:pt idx="294">
                  <c:v>0.20938390000000001</c:v>
                </c:pt>
                <c:pt idx="295">
                  <c:v>0.2019137</c:v>
                </c:pt>
                <c:pt idx="296">
                  <c:v>0.208008</c:v>
                </c:pt>
                <c:pt idx="297">
                  <c:v>0.2288577</c:v>
                </c:pt>
                <c:pt idx="298">
                  <c:v>0.2040672</c:v>
                </c:pt>
                <c:pt idx="299">
                  <c:v>0.19908380000000001</c:v>
                </c:pt>
                <c:pt idx="300">
                  <c:v>0.17020740000000001</c:v>
                </c:pt>
                <c:pt idx="301">
                  <c:v>0.19567699999999999</c:v>
                </c:pt>
                <c:pt idx="302">
                  <c:v>0.21355080000000001</c:v>
                </c:pt>
                <c:pt idx="303">
                  <c:v>0.207894</c:v>
                </c:pt>
                <c:pt idx="304">
                  <c:v>0.19420370000000001</c:v>
                </c:pt>
                <c:pt idx="305">
                  <c:v>0.20322219999999999</c:v>
                </c:pt>
                <c:pt idx="306">
                  <c:v>0.21147179999999999</c:v>
                </c:pt>
                <c:pt idx="307">
                  <c:v>0.2206844</c:v>
                </c:pt>
                <c:pt idx="308">
                  <c:v>0.2066798</c:v>
                </c:pt>
                <c:pt idx="309">
                  <c:v>0.22729550000000001</c:v>
                </c:pt>
                <c:pt idx="310">
                  <c:v>0.22241430000000001</c:v>
                </c:pt>
                <c:pt idx="311">
                  <c:v>0.21047189999999999</c:v>
                </c:pt>
                <c:pt idx="312">
                  <c:v>0.22930919999999999</c:v>
                </c:pt>
                <c:pt idx="313">
                  <c:v>0.20621390000000001</c:v>
                </c:pt>
                <c:pt idx="314">
                  <c:v>0.24244070000000001</c:v>
                </c:pt>
                <c:pt idx="315">
                  <c:v>0.23667150000000001</c:v>
                </c:pt>
                <c:pt idx="316">
                  <c:v>0.22152530000000001</c:v>
                </c:pt>
                <c:pt idx="317">
                  <c:v>0.23398569999999999</c:v>
                </c:pt>
                <c:pt idx="318">
                  <c:v>0.2354784</c:v>
                </c:pt>
                <c:pt idx="319">
                  <c:v>0.24871779999999999</c:v>
                </c:pt>
                <c:pt idx="320">
                  <c:v>0.22242149999999999</c:v>
                </c:pt>
                <c:pt idx="321">
                  <c:v>0.21108389999999999</c:v>
                </c:pt>
                <c:pt idx="322">
                  <c:v>0.17502509999999999</c:v>
                </c:pt>
                <c:pt idx="323">
                  <c:v>0.2082765</c:v>
                </c:pt>
                <c:pt idx="324">
                  <c:v>0.209677</c:v>
                </c:pt>
                <c:pt idx="325">
                  <c:v>0.18983829999999999</c:v>
                </c:pt>
                <c:pt idx="326">
                  <c:v>0.2110583</c:v>
                </c:pt>
                <c:pt idx="327">
                  <c:v>0.21649499999999999</c:v>
                </c:pt>
                <c:pt idx="328">
                  <c:v>0.24777740000000001</c:v>
                </c:pt>
                <c:pt idx="329">
                  <c:v>0.2381741</c:v>
                </c:pt>
                <c:pt idx="330">
                  <c:v>0.2221785</c:v>
                </c:pt>
                <c:pt idx="331">
                  <c:v>0.256054</c:v>
                </c:pt>
                <c:pt idx="332">
                  <c:v>0.22490250000000001</c:v>
                </c:pt>
                <c:pt idx="333">
                  <c:v>0.24676000000000001</c:v>
                </c:pt>
                <c:pt idx="334">
                  <c:v>0.21263650000000001</c:v>
                </c:pt>
                <c:pt idx="335">
                  <c:v>0.22963059999999999</c:v>
                </c:pt>
                <c:pt idx="336">
                  <c:v>0.20689089999999999</c:v>
                </c:pt>
                <c:pt idx="337">
                  <c:v>0.2205019</c:v>
                </c:pt>
                <c:pt idx="338">
                  <c:v>0.2199275</c:v>
                </c:pt>
                <c:pt idx="339">
                  <c:v>0.23497129999999999</c:v>
                </c:pt>
                <c:pt idx="340">
                  <c:v>0.24834300000000001</c:v>
                </c:pt>
                <c:pt idx="341">
                  <c:v>0.23924400000000001</c:v>
                </c:pt>
                <c:pt idx="342">
                  <c:v>0.24951409999999999</c:v>
                </c:pt>
                <c:pt idx="343">
                  <c:v>0.24175920000000001</c:v>
                </c:pt>
                <c:pt idx="344">
                  <c:v>0.2317302</c:v>
                </c:pt>
                <c:pt idx="345">
                  <c:v>0.26500790000000002</c:v>
                </c:pt>
                <c:pt idx="346">
                  <c:v>0.2351308</c:v>
                </c:pt>
                <c:pt idx="347">
                  <c:v>0.23357600000000001</c:v>
                </c:pt>
                <c:pt idx="348">
                  <c:v>0.2549382</c:v>
                </c:pt>
                <c:pt idx="349">
                  <c:v>0.22060080000000001</c:v>
                </c:pt>
                <c:pt idx="350">
                  <c:v>0.23542750000000001</c:v>
                </c:pt>
                <c:pt idx="351">
                  <c:v>0.2427211</c:v>
                </c:pt>
                <c:pt idx="352">
                  <c:v>0.2191526</c:v>
                </c:pt>
                <c:pt idx="353">
                  <c:v>0.22968169999999999</c:v>
                </c:pt>
                <c:pt idx="354">
                  <c:v>0.21610190000000001</c:v>
                </c:pt>
                <c:pt idx="355">
                  <c:v>0.22738359999999999</c:v>
                </c:pt>
                <c:pt idx="356">
                  <c:v>0.1926804</c:v>
                </c:pt>
                <c:pt idx="357">
                  <c:v>0.25004939999999998</c:v>
                </c:pt>
                <c:pt idx="358">
                  <c:v>0.23088590000000001</c:v>
                </c:pt>
                <c:pt idx="359">
                  <c:v>0.21170079999999999</c:v>
                </c:pt>
                <c:pt idx="360">
                  <c:v>0.24050099999999999</c:v>
                </c:pt>
                <c:pt idx="361">
                  <c:v>0.23621229999999999</c:v>
                </c:pt>
                <c:pt idx="362">
                  <c:v>0.2475144</c:v>
                </c:pt>
                <c:pt idx="363">
                  <c:v>0.21802460000000001</c:v>
                </c:pt>
                <c:pt idx="364">
                  <c:v>0.19649259999999999</c:v>
                </c:pt>
                <c:pt idx="365">
                  <c:v>0.2239527</c:v>
                </c:pt>
                <c:pt idx="366">
                  <c:v>0.23726330000000001</c:v>
                </c:pt>
                <c:pt idx="367">
                  <c:v>0.2314264</c:v>
                </c:pt>
                <c:pt idx="368">
                  <c:v>0.25760189999999999</c:v>
                </c:pt>
                <c:pt idx="369">
                  <c:v>0.21084649999999999</c:v>
                </c:pt>
                <c:pt idx="370">
                  <c:v>0.23534350000000001</c:v>
                </c:pt>
                <c:pt idx="371">
                  <c:v>0.25038500000000002</c:v>
                </c:pt>
                <c:pt idx="372">
                  <c:v>0.2307816</c:v>
                </c:pt>
                <c:pt idx="373">
                  <c:v>0.25248009999999999</c:v>
                </c:pt>
                <c:pt idx="374">
                  <c:v>0.26145499999999999</c:v>
                </c:pt>
                <c:pt idx="375">
                  <c:v>0.2329223</c:v>
                </c:pt>
                <c:pt idx="376">
                  <c:v>0.2395371</c:v>
                </c:pt>
                <c:pt idx="377">
                  <c:v>0.2058381</c:v>
                </c:pt>
                <c:pt idx="378">
                  <c:v>0.2470588</c:v>
                </c:pt>
                <c:pt idx="379">
                  <c:v>0.22637860000000001</c:v>
                </c:pt>
                <c:pt idx="380">
                  <c:v>0.21327370000000001</c:v>
                </c:pt>
                <c:pt idx="381">
                  <c:v>0.23632010000000001</c:v>
                </c:pt>
                <c:pt idx="382">
                  <c:v>0.20619470000000001</c:v>
                </c:pt>
                <c:pt idx="383">
                  <c:v>0.24957109999999999</c:v>
                </c:pt>
                <c:pt idx="384">
                  <c:v>0.21635850000000001</c:v>
                </c:pt>
                <c:pt idx="385">
                  <c:v>0.2226602</c:v>
                </c:pt>
                <c:pt idx="386">
                  <c:v>0.2529264</c:v>
                </c:pt>
                <c:pt idx="387">
                  <c:v>0.22566020000000001</c:v>
                </c:pt>
                <c:pt idx="388">
                  <c:v>0.22077749999999999</c:v>
                </c:pt>
                <c:pt idx="389">
                  <c:v>0.2215529</c:v>
                </c:pt>
                <c:pt idx="390">
                  <c:v>0.2595364</c:v>
                </c:pt>
                <c:pt idx="391">
                  <c:v>0.24556559999999999</c:v>
                </c:pt>
                <c:pt idx="392">
                  <c:v>0.25307420000000003</c:v>
                </c:pt>
                <c:pt idx="393">
                  <c:v>0.25891429999999999</c:v>
                </c:pt>
                <c:pt idx="394">
                  <c:v>0.24251980000000001</c:v>
                </c:pt>
                <c:pt idx="395">
                  <c:v>0.24898870000000001</c:v>
                </c:pt>
                <c:pt idx="396">
                  <c:v>0.2514052</c:v>
                </c:pt>
                <c:pt idx="397">
                  <c:v>0.23488000000000001</c:v>
                </c:pt>
                <c:pt idx="398">
                  <c:v>0.25666549999999999</c:v>
                </c:pt>
                <c:pt idx="399">
                  <c:v>0.24519369999999999</c:v>
                </c:pt>
                <c:pt idx="400">
                  <c:v>0.2248319</c:v>
                </c:pt>
                <c:pt idx="401">
                  <c:v>0.23470730000000001</c:v>
                </c:pt>
                <c:pt idx="402">
                  <c:v>0.23934620000000001</c:v>
                </c:pt>
                <c:pt idx="403">
                  <c:v>0.25440089999999999</c:v>
                </c:pt>
                <c:pt idx="404">
                  <c:v>0.2371191</c:v>
                </c:pt>
                <c:pt idx="405">
                  <c:v>0.24711440000000001</c:v>
                </c:pt>
                <c:pt idx="406">
                  <c:v>0.25123190000000001</c:v>
                </c:pt>
                <c:pt idx="407">
                  <c:v>0.24095649999999999</c:v>
                </c:pt>
                <c:pt idx="408">
                  <c:v>0.22739699999999999</c:v>
                </c:pt>
                <c:pt idx="409">
                  <c:v>0.244032</c:v>
                </c:pt>
                <c:pt idx="410">
                  <c:v>0.2407522</c:v>
                </c:pt>
                <c:pt idx="411">
                  <c:v>0.21471409999999999</c:v>
                </c:pt>
                <c:pt idx="412">
                  <c:v>0.21317469999999999</c:v>
                </c:pt>
                <c:pt idx="413">
                  <c:v>0.21281030000000001</c:v>
                </c:pt>
                <c:pt idx="414">
                  <c:v>0.2129733</c:v>
                </c:pt>
                <c:pt idx="415">
                  <c:v>0.23495669999999999</c:v>
                </c:pt>
                <c:pt idx="416">
                  <c:v>0.2101449</c:v>
                </c:pt>
                <c:pt idx="417">
                  <c:v>0.23434089999999999</c:v>
                </c:pt>
                <c:pt idx="418">
                  <c:v>0.17912520000000001</c:v>
                </c:pt>
                <c:pt idx="419">
                  <c:v>0.2614341</c:v>
                </c:pt>
                <c:pt idx="420">
                  <c:v>0.23589779999999999</c:v>
                </c:pt>
                <c:pt idx="421">
                  <c:v>0.24385100000000001</c:v>
                </c:pt>
                <c:pt idx="422">
                  <c:v>0.21592220000000001</c:v>
                </c:pt>
                <c:pt idx="423">
                  <c:v>0.21493619999999999</c:v>
                </c:pt>
                <c:pt idx="424">
                  <c:v>0.2176168</c:v>
                </c:pt>
                <c:pt idx="425">
                  <c:v>0.2189497</c:v>
                </c:pt>
                <c:pt idx="426">
                  <c:v>0.2182548</c:v>
                </c:pt>
                <c:pt idx="427">
                  <c:v>0.19366369999999999</c:v>
                </c:pt>
                <c:pt idx="428">
                  <c:v>0.20638200000000001</c:v>
                </c:pt>
                <c:pt idx="429">
                  <c:v>0.22198670000000001</c:v>
                </c:pt>
                <c:pt idx="430">
                  <c:v>0.22872529999999999</c:v>
                </c:pt>
                <c:pt idx="431">
                  <c:v>0.1956108</c:v>
                </c:pt>
                <c:pt idx="432">
                  <c:v>0.2223444</c:v>
                </c:pt>
                <c:pt idx="433">
                  <c:v>0.19244790000000001</c:v>
                </c:pt>
                <c:pt idx="434">
                  <c:v>0.2062486</c:v>
                </c:pt>
                <c:pt idx="435">
                  <c:v>0.20453769999999999</c:v>
                </c:pt>
                <c:pt idx="436">
                  <c:v>0.20662330000000001</c:v>
                </c:pt>
                <c:pt idx="437">
                  <c:v>0.22608059999999999</c:v>
                </c:pt>
                <c:pt idx="438">
                  <c:v>0.23920050000000001</c:v>
                </c:pt>
                <c:pt idx="439">
                  <c:v>0.19680410000000001</c:v>
                </c:pt>
                <c:pt idx="440">
                  <c:v>0.21781120000000001</c:v>
                </c:pt>
                <c:pt idx="441">
                  <c:v>0.20898549999999999</c:v>
                </c:pt>
                <c:pt idx="442">
                  <c:v>0.21725949999999999</c:v>
                </c:pt>
                <c:pt idx="443">
                  <c:v>0.20001820000000001</c:v>
                </c:pt>
                <c:pt idx="444">
                  <c:v>0.20622389999999999</c:v>
                </c:pt>
                <c:pt idx="445">
                  <c:v>0.18832180000000001</c:v>
                </c:pt>
                <c:pt idx="446">
                  <c:v>0.21732789999999999</c:v>
                </c:pt>
                <c:pt idx="447">
                  <c:v>0.2093535</c:v>
                </c:pt>
                <c:pt idx="448">
                  <c:v>0.23377429999999999</c:v>
                </c:pt>
                <c:pt idx="449">
                  <c:v>0.2270209</c:v>
                </c:pt>
                <c:pt idx="450">
                  <c:v>0.25345780000000001</c:v>
                </c:pt>
                <c:pt idx="451">
                  <c:v>0.21172540000000001</c:v>
                </c:pt>
                <c:pt idx="452">
                  <c:v>0.25222539999999999</c:v>
                </c:pt>
                <c:pt idx="453">
                  <c:v>0.2046461</c:v>
                </c:pt>
                <c:pt idx="454">
                  <c:v>0.20555780000000001</c:v>
                </c:pt>
                <c:pt idx="455">
                  <c:v>0.2291205</c:v>
                </c:pt>
                <c:pt idx="456">
                  <c:v>0.19698969999999999</c:v>
                </c:pt>
                <c:pt idx="457">
                  <c:v>0.21548390000000001</c:v>
                </c:pt>
                <c:pt idx="458">
                  <c:v>0.2357755</c:v>
                </c:pt>
                <c:pt idx="459">
                  <c:v>0.2100467</c:v>
                </c:pt>
                <c:pt idx="460">
                  <c:v>0.23127500000000001</c:v>
                </c:pt>
                <c:pt idx="461">
                  <c:v>0.2190172</c:v>
                </c:pt>
                <c:pt idx="462">
                  <c:v>0.2126769</c:v>
                </c:pt>
                <c:pt idx="463">
                  <c:v>0.20469499999999999</c:v>
                </c:pt>
                <c:pt idx="464">
                  <c:v>0.23105970000000001</c:v>
                </c:pt>
                <c:pt idx="465">
                  <c:v>0.19376650000000001</c:v>
                </c:pt>
                <c:pt idx="466">
                  <c:v>0.2220799</c:v>
                </c:pt>
                <c:pt idx="467">
                  <c:v>0.2368806</c:v>
                </c:pt>
                <c:pt idx="468">
                  <c:v>0.2484114</c:v>
                </c:pt>
                <c:pt idx="469">
                  <c:v>0.2282585</c:v>
                </c:pt>
                <c:pt idx="470">
                  <c:v>0.23664199999999999</c:v>
                </c:pt>
                <c:pt idx="471">
                  <c:v>0.2492211</c:v>
                </c:pt>
                <c:pt idx="472">
                  <c:v>0.2456653</c:v>
                </c:pt>
                <c:pt idx="473">
                  <c:v>0.24878110000000001</c:v>
                </c:pt>
                <c:pt idx="474">
                  <c:v>0.22627149999999999</c:v>
                </c:pt>
                <c:pt idx="475">
                  <c:v>0.2472241</c:v>
                </c:pt>
                <c:pt idx="476">
                  <c:v>0.23127539999999999</c:v>
                </c:pt>
                <c:pt idx="477">
                  <c:v>0.21607870000000001</c:v>
                </c:pt>
                <c:pt idx="478">
                  <c:v>0.22663900000000001</c:v>
                </c:pt>
                <c:pt idx="479">
                  <c:v>0.24359500000000001</c:v>
                </c:pt>
                <c:pt idx="480">
                  <c:v>0.2388179</c:v>
                </c:pt>
                <c:pt idx="481">
                  <c:v>0.21547649999999999</c:v>
                </c:pt>
                <c:pt idx="482">
                  <c:v>0.24012539999999999</c:v>
                </c:pt>
                <c:pt idx="483">
                  <c:v>0.262513</c:v>
                </c:pt>
                <c:pt idx="484">
                  <c:v>0.24140259999999999</c:v>
                </c:pt>
                <c:pt idx="485">
                  <c:v>0.22591710000000001</c:v>
                </c:pt>
                <c:pt idx="486">
                  <c:v>0.24844840000000001</c:v>
                </c:pt>
                <c:pt idx="487">
                  <c:v>0.23271800000000001</c:v>
                </c:pt>
                <c:pt idx="488">
                  <c:v>0.26017400000000002</c:v>
                </c:pt>
                <c:pt idx="489">
                  <c:v>0.20060529999999999</c:v>
                </c:pt>
                <c:pt idx="490">
                  <c:v>0.2184093</c:v>
                </c:pt>
                <c:pt idx="491">
                  <c:v>0.2098882</c:v>
                </c:pt>
                <c:pt idx="492">
                  <c:v>0.21569959999999999</c:v>
                </c:pt>
                <c:pt idx="493">
                  <c:v>0.24169009999999999</c:v>
                </c:pt>
                <c:pt idx="494">
                  <c:v>0.21145729999999999</c:v>
                </c:pt>
                <c:pt idx="495">
                  <c:v>0.2211128</c:v>
                </c:pt>
                <c:pt idx="496">
                  <c:v>0.22305700000000001</c:v>
                </c:pt>
                <c:pt idx="497">
                  <c:v>0.19336110000000001</c:v>
                </c:pt>
                <c:pt idx="498">
                  <c:v>0.1906641</c:v>
                </c:pt>
                <c:pt idx="499">
                  <c:v>0.21615100000000001</c:v>
                </c:pt>
                <c:pt idx="500">
                  <c:v>0.1927576</c:v>
                </c:pt>
                <c:pt idx="501">
                  <c:v>0.18090880000000001</c:v>
                </c:pt>
                <c:pt idx="502">
                  <c:v>0.21573349999999999</c:v>
                </c:pt>
                <c:pt idx="503">
                  <c:v>0.2036154</c:v>
                </c:pt>
                <c:pt idx="504">
                  <c:v>0.2069039</c:v>
                </c:pt>
                <c:pt idx="505">
                  <c:v>0.20364460000000001</c:v>
                </c:pt>
                <c:pt idx="506">
                  <c:v>0.18294579999999999</c:v>
                </c:pt>
                <c:pt idx="507">
                  <c:v>0.2069626</c:v>
                </c:pt>
                <c:pt idx="508">
                  <c:v>0.2220712</c:v>
                </c:pt>
                <c:pt idx="509">
                  <c:v>0.22737260000000001</c:v>
                </c:pt>
                <c:pt idx="510">
                  <c:v>0.2241841</c:v>
                </c:pt>
                <c:pt idx="511">
                  <c:v>0.25094230000000001</c:v>
                </c:pt>
                <c:pt idx="512">
                  <c:v>0.2032523</c:v>
                </c:pt>
                <c:pt idx="513">
                  <c:v>0.19012599999999999</c:v>
                </c:pt>
                <c:pt idx="514">
                  <c:v>0.20416670000000001</c:v>
                </c:pt>
                <c:pt idx="515">
                  <c:v>0.2229006</c:v>
                </c:pt>
                <c:pt idx="516">
                  <c:v>0.1833921</c:v>
                </c:pt>
                <c:pt idx="517">
                  <c:v>0.2122916</c:v>
                </c:pt>
                <c:pt idx="518">
                  <c:v>0.2256146</c:v>
                </c:pt>
                <c:pt idx="519">
                  <c:v>0.17924519999999999</c:v>
                </c:pt>
                <c:pt idx="520">
                  <c:v>0.1667168</c:v>
                </c:pt>
                <c:pt idx="521">
                  <c:v>0.21817510000000001</c:v>
                </c:pt>
                <c:pt idx="522">
                  <c:v>0.21420049999999999</c:v>
                </c:pt>
                <c:pt idx="523">
                  <c:v>0.19213479999999999</c:v>
                </c:pt>
                <c:pt idx="524">
                  <c:v>0.23557</c:v>
                </c:pt>
                <c:pt idx="525">
                  <c:v>0.2136873</c:v>
                </c:pt>
                <c:pt idx="526">
                  <c:v>0.1869565</c:v>
                </c:pt>
                <c:pt idx="527">
                  <c:v>0.21728610000000001</c:v>
                </c:pt>
                <c:pt idx="528">
                  <c:v>0.19204270000000001</c:v>
                </c:pt>
                <c:pt idx="529">
                  <c:v>0.21689459999999999</c:v>
                </c:pt>
                <c:pt idx="530">
                  <c:v>0.19291849999999999</c:v>
                </c:pt>
                <c:pt idx="531">
                  <c:v>0.18090129999999999</c:v>
                </c:pt>
                <c:pt idx="532">
                  <c:v>0.1969419</c:v>
                </c:pt>
                <c:pt idx="533">
                  <c:v>0.20250609999999999</c:v>
                </c:pt>
                <c:pt idx="534">
                  <c:v>0.17155590000000001</c:v>
                </c:pt>
                <c:pt idx="535">
                  <c:v>0.1741222</c:v>
                </c:pt>
                <c:pt idx="536">
                  <c:v>0.2252817</c:v>
                </c:pt>
                <c:pt idx="537">
                  <c:v>0.1936754</c:v>
                </c:pt>
                <c:pt idx="538">
                  <c:v>0.20890710000000001</c:v>
                </c:pt>
                <c:pt idx="539">
                  <c:v>0.19859540000000001</c:v>
                </c:pt>
                <c:pt idx="540">
                  <c:v>0.18610479999999999</c:v>
                </c:pt>
                <c:pt idx="541">
                  <c:v>0.19944319999999999</c:v>
                </c:pt>
                <c:pt idx="542">
                  <c:v>0.1952275</c:v>
                </c:pt>
                <c:pt idx="543">
                  <c:v>0.187113</c:v>
                </c:pt>
                <c:pt idx="544">
                  <c:v>0.1971166</c:v>
                </c:pt>
                <c:pt idx="545">
                  <c:v>0.1959755</c:v>
                </c:pt>
                <c:pt idx="546">
                  <c:v>0.1908048</c:v>
                </c:pt>
                <c:pt idx="547">
                  <c:v>0.20453959999999999</c:v>
                </c:pt>
                <c:pt idx="548">
                  <c:v>0.1941746</c:v>
                </c:pt>
                <c:pt idx="549">
                  <c:v>0.2126942</c:v>
                </c:pt>
                <c:pt idx="550">
                  <c:v>0.21285570000000001</c:v>
                </c:pt>
                <c:pt idx="551">
                  <c:v>0.18242340000000001</c:v>
                </c:pt>
                <c:pt idx="552">
                  <c:v>0.2043565</c:v>
                </c:pt>
                <c:pt idx="553">
                  <c:v>0.1663087</c:v>
                </c:pt>
                <c:pt idx="554">
                  <c:v>0.16498209999999999</c:v>
                </c:pt>
                <c:pt idx="555">
                  <c:v>0.19622999999999999</c:v>
                </c:pt>
                <c:pt idx="556">
                  <c:v>0.20073959999999999</c:v>
                </c:pt>
                <c:pt idx="557">
                  <c:v>0.20018530000000001</c:v>
                </c:pt>
                <c:pt idx="558">
                  <c:v>0.18107760000000001</c:v>
                </c:pt>
                <c:pt idx="559">
                  <c:v>0.19225429999999999</c:v>
                </c:pt>
                <c:pt idx="560">
                  <c:v>0.18165680000000001</c:v>
                </c:pt>
                <c:pt idx="561">
                  <c:v>0.19363040000000001</c:v>
                </c:pt>
                <c:pt idx="562">
                  <c:v>0.1788624</c:v>
                </c:pt>
                <c:pt idx="563">
                  <c:v>0.19677269999999999</c:v>
                </c:pt>
                <c:pt idx="564">
                  <c:v>0.1928956</c:v>
                </c:pt>
                <c:pt idx="565">
                  <c:v>0.1863515</c:v>
                </c:pt>
                <c:pt idx="566">
                  <c:v>0.1909747</c:v>
                </c:pt>
                <c:pt idx="567">
                  <c:v>0.19761529999999999</c:v>
                </c:pt>
                <c:pt idx="568">
                  <c:v>0.2137394</c:v>
                </c:pt>
                <c:pt idx="569">
                  <c:v>0.19650699999999999</c:v>
                </c:pt>
                <c:pt idx="570">
                  <c:v>0.20008239999999999</c:v>
                </c:pt>
                <c:pt idx="571">
                  <c:v>0.2066788</c:v>
                </c:pt>
                <c:pt idx="572">
                  <c:v>0.20547770000000001</c:v>
                </c:pt>
                <c:pt idx="573">
                  <c:v>0.1849654</c:v>
                </c:pt>
                <c:pt idx="574">
                  <c:v>0.2023567</c:v>
                </c:pt>
                <c:pt idx="575">
                  <c:v>0.18961130000000001</c:v>
                </c:pt>
                <c:pt idx="576">
                  <c:v>0.2176264</c:v>
                </c:pt>
                <c:pt idx="577">
                  <c:v>0.21845719999999999</c:v>
                </c:pt>
                <c:pt idx="578">
                  <c:v>0.2332658</c:v>
                </c:pt>
                <c:pt idx="579">
                  <c:v>0.21918299999999999</c:v>
                </c:pt>
                <c:pt idx="580">
                  <c:v>0.21792130000000001</c:v>
                </c:pt>
                <c:pt idx="581">
                  <c:v>0.2124472</c:v>
                </c:pt>
                <c:pt idx="582">
                  <c:v>0.20263890000000001</c:v>
                </c:pt>
                <c:pt idx="583">
                  <c:v>0.18954270000000001</c:v>
                </c:pt>
                <c:pt idx="584">
                  <c:v>0.2115533</c:v>
                </c:pt>
                <c:pt idx="585">
                  <c:v>0.18183569999999999</c:v>
                </c:pt>
                <c:pt idx="586">
                  <c:v>0.19596540000000001</c:v>
                </c:pt>
                <c:pt idx="587">
                  <c:v>0.19261780000000001</c:v>
                </c:pt>
                <c:pt idx="588">
                  <c:v>0.20541599999999999</c:v>
                </c:pt>
                <c:pt idx="589">
                  <c:v>0.22698479999999999</c:v>
                </c:pt>
                <c:pt idx="590">
                  <c:v>0.2128871</c:v>
                </c:pt>
                <c:pt idx="591">
                  <c:v>0.1994582</c:v>
                </c:pt>
                <c:pt idx="592">
                  <c:v>0.19738069999999999</c:v>
                </c:pt>
                <c:pt idx="593">
                  <c:v>0.1979225</c:v>
                </c:pt>
                <c:pt idx="594">
                  <c:v>0.17856440000000001</c:v>
                </c:pt>
                <c:pt idx="595">
                  <c:v>0.1974091</c:v>
                </c:pt>
                <c:pt idx="596">
                  <c:v>0.21397550000000001</c:v>
                </c:pt>
                <c:pt idx="597">
                  <c:v>0.18493680000000001</c:v>
                </c:pt>
                <c:pt idx="598">
                  <c:v>0.18496499999999999</c:v>
                </c:pt>
                <c:pt idx="599">
                  <c:v>0.1911234</c:v>
                </c:pt>
                <c:pt idx="600">
                  <c:v>0.15885070000000001</c:v>
                </c:pt>
                <c:pt idx="601">
                  <c:v>0.20690500000000001</c:v>
                </c:pt>
                <c:pt idx="602">
                  <c:v>0.20903250000000001</c:v>
                </c:pt>
                <c:pt idx="603">
                  <c:v>0.23346529999999999</c:v>
                </c:pt>
                <c:pt idx="604">
                  <c:v>0.2097127</c:v>
                </c:pt>
                <c:pt idx="605">
                  <c:v>0.1973963</c:v>
                </c:pt>
                <c:pt idx="606">
                  <c:v>0.2110476</c:v>
                </c:pt>
                <c:pt idx="607">
                  <c:v>0.1938637</c:v>
                </c:pt>
                <c:pt idx="608">
                  <c:v>0.19256680000000001</c:v>
                </c:pt>
                <c:pt idx="609">
                  <c:v>0.19527939999999999</c:v>
                </c:pt>
                <c:pt idx="610">
                  <c:v>0.2015788</c:v>
                </c:pt>
                <c:pt idx="611">
                  <c:v>0.20292579999999999</c:v>
                </c:pt>
                <c:pt idx="612">
                  <c:v>0.2301877</c:v>
                </c:pt>
                <c:pt idx="613">
                  <c:v>0.20986340000000001</c:v>
                </c:pt>
                <c:pt idx="614">
                  <c:v>0.1904092</c:v>
                </c:pt>
                <c:pt idx="615">
                  <c:v>0.2013259</c:v>
                </c:pt>
                <c:pt idx="616">
                  <c:v>0.2108466</c:v>
                </c:pt>
                <c:pt idx="617">
                  <c:v>0.2148832</c:v>
                </c:pt>
                <c:pt idx="618">
                  <c:v>0.19763539999999999</c:v>
                </c:pt>
                <c:pt idx="619">
                  <c:v>0.2199768</c:v>
                </c:pt>
                <c:pt idx="620">
                  <c:v>0.22046209999999999</c:v>
                </c:pt>
                <c:pt idx="621">
                  <c:v>0.2124684</c:v>
                </c:pt>
                <c:pt idx="622">
                  <c:v>0.12888040000000001</c:v>
                </c:pt>
                <c:pt idx="623">
                  <c:v>0.15485589999999999</c:v>
                </c:pt>
                <c:pt idx="624">
                  <c:v>0.19963210000000001</c:v>
                </c:pt>
                <c:pt idx="625">
                  <c:v>0.2287912</c:v>
                </c:pt>
                <c:pt idx="626">
                  <c:v>0.20496320000000001</c:v>
                </c:pt>
                <c:pt idx="627">
                  <c:v>0.2128265</c:v>
                </c:pt>
                <c:pt idx="628">
                  <c:v>0.18591009999999999</c:v>
                </c:pt>
                <c:pt idx="629">
                  <c:v>0.1845049</c:v>
                </c:pt>
                <c:pt idx="630">
                  <c:v>0.1565028</c:v>
                </c:pt>
                <c:pt idx="631">
                  <c:v>0.2345091</c:v>
                </c:pt>
                <c:pt idx="632">
                  <c:v>0.21768100000000001</c:v>
                </c:pt>
                <c:pt idx="633">
                  <c:v>0.21671940000000001</c:v>
                </c:pt>
                <c:pt idx="634">
                  <c:v>0.23750070000000001</c:v>
                </c:pt>
                <c:pt idx="635">
                  <c:v>0.2096643</c:v>
                </c:pt>
                <c:pt idx="636">
                  <c:v>0.27666970000000002</c:v>
                </c:pt>
                <c:pt idx="637">
                  <c:v>0.21049770000000001</c:v>
                </c:pt>
                <c:pt idx="638">
                  <c:v>0.2256512</c:v>
                </c:pt>
                <c:pt idx="639">
                  <c:v>0.2286048</c:v>
                </c:pt>
                <c:pt idx="640">
                  <c:v>0.20606289999999999</c:v>
                </c:pt>
                <c:pt idx="641">
                  <c:v>0.24901429999999999</c:v>
                </c:pt>
                <c:pt idx="642">
                  <c:v>0.23048640000000001</c:v>
                </c:pt>
                <c:pt idx="643">
                  <c:v>0.21066840000000001</c:v>
                </c:pt>
                <c:pt idx="644">
                  <c:v>0.22700039999999999</c:v>
                </c:pt>
                <c:pt idx="645">
                  <c:v>0.20877589999999999</c:v>
                </c:pt>
                <c:pt idx="646">
                  <c:v>0.20778740000000001</c:v>
                </c:pt>
                <c:pt idx="647">
                  <c:v>0.219504</c:v>
                </c:pt>
                <c:pt idx="648">
                  <c:v>0.1968201</c:v>
                </c:pt>
                <c:pt idx="649">
                  <c:v>0.1885154</c:v>
                </c:pt>
                <c:pt idx="650">
                  <c:v>0.2351656</c:v>
                </c:pt>
                <c:pt idx="651">
                  <c:v>0.21036350000000001</c:v>
                </c:pt>
                <c:pt idx="652">
                  <c:v>0.19697149999999999</c:v>
                </c:pt>
                <c:pt idx="653">
                  <c:v>0.20519860000000001</c:v>
                </c:pt>
                <c:pt idx="654">
                  <c:v>0.17932029999999999</c:v>
                </c:pt>
                <c:pt idx="655">
                  <c:v>0.20903559999999999</c:v>
                </c:pt>
                <c:pt idx="656">
                  <c:v>0.24989810000000001</c:v>
                </c:pt>
                <c:pt idx="657">
                  <c:v>0.23437060000000001</c:v>
                </c:pt>
                <c:pt idx="658">
                  <c:v>0.25261919999999999</c:v>
                </c:pt>
                <c:pt idx="659">
                  <c:v>0.22258559999999999</c:v>
                </c:pt>
                <c:pt idx="660">
                  <c:v>0.22147849999999999</c:v>
                </c:pt>
                <c:pt idx="661">
                  <c:v>0.19202140000000001</c:v>
                </c:pt>
                <c:pt idx="662">
                  <c:v>0.2155417</c:v>
                </c:pt>
                <c:pt idx="663">
                  <c:v>0.2330866</c:v>
                </c:pt>
                <c:pt idx="664">
                  <c:v>0.2146093</c:v>
                </c:pt>
                <c:pt idx="665">
                  <c:v>0.22058230000000001</c:v>
                </c:pt>
                <c:pt idx="666">
                  <c:v>0.1988008</c:v>
                </c:pt>
                <c:pt idx="667">
                  <c:v>0.2058507</c:v>
                </c:pt>
                <c:pt idx="668">
                  <c:v>0.21244759999999999</c:v>
                </c:pt>
                <c:pt idx="669">
                  <c:v>0.19755039999999999</c:v>
                </c:pt>
                <c:pt idx="670">
                  <c:v>0.2412897</c:v>
                </c:pt>
                <c:pt idx="671">
                  <c:v>0.23376920000000001</c:v>
                </c:pt>
                <c:pt idx="672">
                  <c:v>0.22659309999999999</c:v>
                </c:pt>
                <c:pt idx="673">
                  <c:v>0.2153293</c:v>
                </c:pt>
                <c:pt idx="674">
                  <c:v>0.23696690000000001</c:v>
                </c:pt>
                <c:pt idx="675">
                  <c:v>0.21778620000000001</c:v>
                </c:pt>
                <c:pt idx="676">
                  <c:v>0.1923677</c:v>
                </c:pt>
                <c:pt idx="677">
                  <c:v>0.18866840000000001</c:v>
                </c:pt>
                <c:pt idx="678">
                  <c:v>0.186643</c:v>
                </c:pt>
                <c:pt idx="679">
                  <c:v>0.19143450000000001</c:v>
                </c:pt>
                <c:pt idx="680">
                  <c:v>0.20002159999999999</c:v>
                </c:pt>
                <c:pt idx="681">
                  <c:v>0.19918340000000001</c:v>
                </c:pt>
                <c:pt idx="682">
                  <c:v>0.1806101</c:v>
                </c:pt>
                <c:pt idx="683">
                  <c:v>0.1922652</c:v>
                </c:pt>
                <c:pt idx="684">
                  <c:v>0.1905297</c:v>
                </c:pt>
                <c:pt idx="685">
                  <c:v>0.2087116</c:v>
                </c:pt>
                <c:pt idx="686">
                  <c:v>0.2034561</c:v>
                </c:pt>
                <c:pt idx="687">
                  <c:v>0.1922065</c:v>
                </c:pt>
                <c:pt idx="688">
                  <c:v>0.22271279999999999</c:v>
                </c:pt>
                <c:pt idx="689">
                  <c:v>0.1956608</c:v>
                </c:pt>
                <c:pt idx="690">
                  <c:v>0.2019425</c:v>
                </c:pt>
                <c:pt idx="691">
                  <c:v>0.2419838</c:v>
                </c:pt>
                <c:pt idx="692">
                  <c:v>0.18964880000000001</c:v>
                </c:pt>
                <c:pt idx="693">
                  <c:v>0.18625169999999999</c:v>
                </c:pt>
                <c:pt idx="694">
                  <c:v>0.18936269999999999</c:v>
                </c:pt>
                <c:pt idx="695">
                  <c:v>0.2018692</c:v>
                </c:pt>
                <c:pt idx="696">
                  <c:v>0.21745200000000001</c:v>
                </c:pt>
                <c:pt idx="697">
                  <c:v>0.184863</c:v>
                </c:pt>
                <c:pt idx="698">
                  <c:v>0.19370280000000001</c:v>
                </c:pt>
                <c:pt idx="699">
                  <c:v>0.18862880000000001</c:v>
                </c:pt>
                <c:pt idx="700">
                  <c:v>0.19507759999999999</c:v>
                </c:pt>
                <c:pt idx="701">
                  <c:v>0.18519089999999999</c:v>
                </c:pt>
                <c:pt idx="702">
                  <c:v>0.1972391</c:v>
                </c:pt>
                <c:pt idx="703">
                  <c:v>0.22354109999999999</c:v>
                </c:pt>
                <c:pt idx="704">
                  <c:v>0.2315663</c:v>
                </c:pt>
                <c:pt idx="705">
                  <c:v>0.22157789999999999</c:v>
                </c:pt>
                <c:pt idx="706">
                  <c:v>0.19839229999999999</c:v>
                </c:pt>
                <c:pt idx="707">
                  <c:v>0.18357560000000001</c:v>
                </c:pt>
                <c:pt idx="708">
                  <c:v>0.2015564</c:v>
                </c:pt>
                <c:pt idx="709">
                  <c:v>0.2004425</c:v>
                </c:pt>
                <c:pt idx="710">
                  <c:v>0.2220558</c:v>
                </c:pt>
                <c:pt idx="711">
                  <c:v>0.21830959999999999</c:v>
                </c:pt>
                <c:pt idx="712">
                  <c:v>0.18855859999999999</c:v>
                </c:pt>
                <c:pt idx="713">
                  <c:v>0.16900689999999999</c:v>
                </c:pt>
                <c:pt idx="714">
                  <c:v>0.16235669999999999</c:v>
                </c:pt>
                <c:pt idx="715">
                  <c:v>0.1804193</c:v>
                </c:pt>
                <c:pt idx="716">
                  <c:v>0.1928541</c:v>
                </c:pt>
                <c:pt idx="717">
                  <c:v>0.16814019999999999</c:v>
                </c:pt>
                <c:pt idx="718">
                  <c:v>0.1911119</c:v>
                </c:pt>
                <c:pt idx="719">
                  <c:v>0.17731820000000001</c:v>
                </c:pt>
                <c:pt idx="720">
                  <c:v>0.2104975</c:v>
                </c:pt>
                <c:pt idx="721">
                  <c:v>0.2301039</c:v>
                </c:pt>
                <c:pt idx="722">
                  <c:v>0.1968095</c:v>
                </c:pt>
                <c:pt idx="723">
                  <c:v>0.21623039999999999</c:v>
                </c:pt>
                <c:pt idx="724">
                  <c:v>0.2173011</c:v>
                </c:pt>
                <c:pt idx="725">
                  <c:v>0.21062719999999999</c:v>
                </c:pt>
                <c:pt idx="726">
                  <c:v>0.22003890000000001</c:v>
                </c:pt>
                <c:pt idx="727">
                  <c:v>0.2039945</c:v>
                </c:pt>
                <c:pt idx="728">
                  <c:v>0.2215395</c:v>
                </c:pt>
                <c:pt idx="729">
                  <c:v>0.2278152</c:v>
                </c:pt>
                <c:pt idx="730">
                  <c:v>0.2171662</c:v>
                </c:pt>
                <c:pt idx="731">
                  <c:v>0.22419449999999999</c:v>
                </c:pt>
                <c:pt idx="732">
                  <c:v>0.2425525</c:v>
                </c:pt>
                <c:pt idx="733">
                  <c:v>0.21726309999999999</c:v>
                </c:pt>
                <c:pt idx="734">
                  <c:v>0.24345140000000001</c:v>
                </c:pt>
                <c:pt idx="735">
                  <c:v>0.22558880000000001</c:v>
                </c:pt>
                <c:pt idx="736">
                  <c:v>0.21947349999999999</c:v>
                </c:pt>
                <c:pt idx="737">
                  <c:v>0.23089989999999999</c:v>
                </c:pt>
                <c:pt idx="738">
                  <c:v>0.20793710000000001</c:v>
                </c:pt>
                <c:pt idx="739">
                  <c:v>0.25117610000000001</c:v>
                </c:pt>
                <c:pt idx="740">
                  <c:v>0.2258175</c:v>
                </c:pt>
                <c:pt idx="741">
                  <c:v>0.23685519999999999</c:v>
                </c:pt>
                <c:pt idx="742">
                  <c:v>0.24079249999999999</c:v>
                </c:pt>
                <c:pt idx="743">
                  <c:v>0.25613170000000002</c:v>
                </c:pt>
                <c:pt idx="744">
                  <c:v>0.23071810000000001</c:v>
                </c:pt>
                <c:pt idx="745">
                  <c:v>0.25380530000000001</c:v>
                </c:pt>
                <c:pt idx="746">
                  <c:v>0.22088650000000001</c:v>
                </c:pt>
                <c:pt idx="747">
                  <c:v>0.22913030000000001</c:v>
                </c:pt>
                <c:pt idx="748">
                  <c:v>0.2397184</c:v>
                </c:pt>
                <c:pt idx="749">
                  <c:v>0.22912779999999999</c:v>
                </c:pt>
                <c:pt idx="750">
                  <c:v>0.2236226</c:v>
                </c:pt>
                <c:pt idx="751">
                  <c:v>0.24124780000000001</c:v>
                </c:pt>
                <c:pt idx="752">
                  <c:v>0.24089749999999999</c:v>
                </c:pt>
                <c:pt idx="753">
                  <c:v>0.2447414</c:v>
                </c:pt>
                <c:pt idx="754">
                  <c:v>0.2263365</c:v>
                </c:pt>
                <c:pt idx="755">
                  <c:v>0.24159340000000001</c:v>
                </c:pt>
                <c:pt idx="756">
                  <c:v>0.2305133</c:v>
                </c:pt>
                <c:pt idx="757">
                  <c:v>0.25540069999999998</c:v>
                </c:pt>
                <c:pt idx="758">
                  <c:v>0.22397790000000001</c:v>
                </c:pt>
                <c:pt idx="759">
                  <c:v>0.23777680000000001</c:v>
                </c:pt>
                <c:pt idx="760">
                  <c:v>0.2393874</c:v>
                </c:pt>
                <c:pt idx="761">
                  <c:v>0.25737149999999998</c:v>
                </c:pt>
                <c:pt idx="762">
                  <c:v>0.23164889999999999</c:v>
                </c:pt>
                <c:pt idx="763">
                  <c:v>0.22992270000000001</c:v>
                </c:pt>
                <c:pt idx="764">
                  <c:v>0.23048769999999999</c:v>
                </c:pt>
                <c:pt idx="765">
                  <c:v>0.2243733</c:v>
                </c:pt>
                <c:pt idx="766">
                  <c:v>0.2370428</c:v>
                </c:pt>
                <c:pt idx="767">
                  <c:v>0.2298327</c:v>
                </c:pt>
                <c:pt idx="768">
                  <c:v>0.20549110000000001</c:v>
                </c:pt>
                <c:pt idx="769">
                  <c:v>0.2635325</c:v>
                </c:pt>
                <c:pt idx="770">
                  <c:v>0.20544109999999999</c:v>
                </c:pt>
                <c:pt idx="771">
                  <c:v>0.22430320000000001</c:v>
                </c:pt>
                <c:pt idx="772">
                  <c:v>0.22425349999999999</c:v>
                </c:pt>
                <c:pt idx="773">
                  <c:v>0.21523239999999999</c:v>
                </c:pt>
                <c:pt idx="774">
                  <c:v>0.26016709999999998</c:v>
                </c:pt>
                <c:pt idx="775">
                  <c:v>0.2141576</c:v>
                </c:pt>
                <c:pt idx="776">
                  <c:v>0.22174740000000001</c:v>
                </c:pt>
                <c:pt idx="777">
                  <c:v>0.2426555</c:v>
                </c:pt>
                <c:pt idx="778">
                  <c:v>0.19621259999999999</c:v>
                </c:pt>
                <c:pt idx="779">
                  <c:v>0.19883600000000001</c:v>
                </c:pt>
                <c:pt idx="780">
                  <c:v>0.26008029999999999</c:v>
                </c:pt>
                <c:pt idx="781">
                  <c:v>0.25502540000000001</c:v>
                </c:pt>
                <c:pt idx="782">
                  <c:v>0.20988319999999999</c:v>
                </c:pt>
                <c:pt idx="783">
                  <c:v>0.21645</c:v>
                </c:pt>
                <c:pt idx="784">
                  <c:v>0.2114915</c:v>
                </c:pt>
                <c:pt idx="785">
                  <c:v>0.223998</c:v>
                </c:pt>
                <c:pt idx="786">
                  <c:v>0.2173233</c:v>
                </c:pt>
                <c:pt idx="787">
                  <c:v>0.2176873</c:v>
                </c:pt>
                <c:pt idx="788">
                  <c:v>0.24079139999999999</c:v>
                </c:pt>
                <c:pt idx="789">
                  <c:v>0.2111712</c:v>
                </c:pt>
                <c:pt idx="790">
                  <c:v>0.23149620000000001</c:v>
                </c:pt>
                <c:pt idx="791">
                  <c:v>0.21785409999999999</c:v>
                </c:pt>
                <c:pt idx="792">
                  <c:v>0.19737750000000001</c:v>
                </c:pt>
                <c:pt idx="793">
                  <c:v>0.20691329999999999</c:v>
                </c:pt>
                <c:pt idx="794">
                  <c:v>0.2093486</c:v>
                </c:pt>
                <c:pt idx="795">
                  <c:v>0.19251960000000001</c:v>
                </c:pt>
                <c:pt idx="796">
                  <c:v>0.18551790000000001</c:v>
                </c:pt>
                <c:pt idx="797">
                  <c:v>0.2049839</c:v>
                </c:pt>
                <c:pt idx="798">
                  <c:v>0.1987333</c:v>
                </c:pt>
                <c:pt idx="799">
                  <c:v>0.18689320000000001</c:v>
                </c:pt>
                <c:pt idx="800">
                  <c:v>0.21687380000000001</c:v>
                </c:pt>
                <c:pt idx="801">
                  <c:v>0.2221081</c:v>
                </c:pt>
                <c:pt idx="802">
                  <c:v>0.2100514</c:v>
                </c:pt>
                <c:pt idx="803">
                  <c:v>0.19462769999999999</c:v>
                </c:pt>
                <c:pt idx="804">
                  <c:v>0.20133880000000001</c:v>
                </c:pt>
                <c:pt idx="805">
                  <c:v>0.21712419999999999</c:v>
                </c:pt>
                <c:pt idx="806">
                  <c:v>0.20593690000000001</c:v>
                </c:pt>
                <c:pt idx="807">
                  <c:v>0.17425860000000001</c:v>
                </c:pt>
                <c:pt idx="808">
                  <c:v>0.1959137</c:v>
                </c:pt>
                <c:pt idx="809">
                  <c:v>0.20629249999999999</c:v>
                </c:pt>
                <c:pt idx="810">
                  <c:v>0.21084079999999999</c:v>
                </c:pt>
                <c:pt idx="811">
                  <c:v>0.1868272</c:v>
                </c:pt>
                <c:pt idx="812">
                  <c:v>0.22085379999999999</c:v>
                </c:pt>
                <c:pt idx="813">
                  <c:v>0.20810310000000001</c:v>
                </c:pt>
                <c:pt idx="814">
                  <c:v>0.21691279999999999</c:v>
                </c:pt>
                <c:pt idx="815">
                  <c:v>0.22312789999999999</c:v>
                </c:pt>
                <c:pt idx="816">
                  <c:v>0.2231368</c:v>
                </c:pt>
                <c:pt idx="817">
                  <c:v>0.19047259999999999</c:v>
                </c:pt>
                <c:pt idx="818">
                  <c:v>0.20197860000000001</c:v>
                </c:pt>
                <c:pt idx="819">
                  <c:v>0.1883194</c:v>
                </c:pt>
                <c:pt idx="820">
                  <c:v>0.20498910000000001</c:v>
                </c:pt>
                <c:pt idx="821">
                  <c:v>0.2034772</c:v>
                </c:pt>
                <c:pt idx="822">
                  <c:v>0.18501100000000001</c:v>
                </c:pt>
                <c:pt idx="823">
                  <c:v>0.2027004</c:v>
                </c:pt>
                <c:pt idx="824">
                  <c:v>0.2094461</c:v>
                </c:pt>
                <c:pt idx="825">
                  <c:v>0.1825804</c:v>
                </c:pt>
                <c:pt idx="826">
                  <c:v>0.19051109999999999</c:v>
                </c:pt>
                <c:pt idx="827">
                  <c:v>0.19234229999999999</c:v>
                </c:pt>
                <c:pt idx="828">
                  <c:v>0.1859741</c:v>
                </c:pt>
                <c:pt idx="829">
                  <c:v>0.18336530000000001</c:v>
                </c:pt>
                <c:pt idx="830">
                  <c:v>0.1757206</c:v>
                </c:pt>
                <c:pt idx="831">
                  <c:v>0.1736415</c:v>
                </c:pt>
                <c:pt idx="832">
                  <c:v>0.1892491</c:v>
                </c:pt>
                <c:pt idx="833">
                  <c:v>0.19010440000000001</c:v>
                </c:pt>
                <c:pt idx="834">
                  <c:v>0.1853485</c:v>
                </c:pt>
                <c:pt idx="835">
                  <c:v>0.18142079999999999</c:v>
                </c:pt>
                <c:pt idx="836">
                  <c:v>0.17158129999999999</c:v>
                </c:pt>
                <c:pt idx="837">
                  <c:v>0.1507954</c:v>
                </c:pt>
                <c:pt idx="838">
                  <c:v>0.2125174</c:v>
                </c:pt>
                <c:pt idx="839">
                  <c:v>0.23129859999999999</c:v>
                </c:pt>
                <c:pt idx="840">
                  <c:v>0.19628329999999999</c:v>
                </c:pt>
                <c:pt idx="841">
                  <c:v>0.19984450000000001</c:v>
                </c:pt>
                <c:pt idx="842">
                  <c:v>0.187191</c:v>
                </c:pt>
                <c:pt idx="843">
                  <c:v>0.2137638</c:v>
                </c:pt>
                <c:pt idx="844">
                  <c:v>0.1973694</c:v>
                </c:pt>
                <c:pt idx="845">
                  <c:v>0.2029755</c:v>
                </c:pt>
                <c:pt idx="846">
                  <c:v>0.23082250000000001</c:v>
                </c:pt>
                <c:pt idx="847">
                  <c:v>0.21501490000000001</c:v>
                </c:pt>
                <c:pt idx="848">
                  <c:v>0.21439910000000001</c:v>
                </c:pt>
                <c:pt idx="849">
                  <c:v>0.19897690000000001</c:v>
                </c:pt>
                <c:pt idx="850">
                  <c:v>0.24160470000000001</c:v>
                </c:pt>
                <c:pt idx="851">
                  <c:v>0.2303326</c:v>
                </c:pt>
                <c:pt idx="852">
                  <c:v>0.22179689999999999</c:v>
                </c:pt>
                <c:pt idx="853">
                  <c:v>0.2434414</c:v>
                </c:pt>
                <c:pt idx="854">
                  <c:v>0.2436807</c:v>
                </c:pt>
                <c:pt idx="855">
                  <c:v>0.2367291</c:v>
                </c:pt>
                <c:pt idx="856">
                  <c:v>0.25481609999999999</c:v>
                </c:pt>
                <c:pt idx="857">
                  <c:v>0.25262810000000002</c:v>
                </c:pt>
                <c:pt idx="858">
                  <c:v>0.22515550000000001</c:v>
                </c:pt>
                <c:pt idx="859">
                  <c:v>0.2383371</c:v>
                </c:pt>
                <c:pt idx="860">
                  <c:v>0.24566750000000001</c:v>
                </c:pt>
                <c:pt idx="861">
                  <c:v>0.22832669999999999</c:v>
                </c:pt>
                <c:pt idx="862">
                  <c:v>0.23761750000000001</c:v>
                </c:pt>
                <c:pt idx="863">
                  <c:v>0.2385188</c:v>
                </c:pt>
                <c:pt idx="864">
                  <c:v>0.22518840000000001</c:v>
                </c:pt>
                <c:pt idx="865">
                  <c:v>0.23250779999999999</c:v>
                </c:pt>
                <c:pt idx="866">
                  <c:v>0.23298070000000001</c:v>
                </c:pt>
                <c:pt idx="867">
                  <c:v>0.24404790000000001</c:v>
                </c:pt>
                <c:pt idx="868">
                  <c:v>0.22988749999999999</c:v>
                </c:pt>
                <c:pt idx="869">
                  <c:v>0.2455338</c:v>
                </c:pt>
                <c:pt idx="870">
                  <c:v>0.2372126</c:v>
                </c:pt>
                <c:pt idx="871">
                  <c:v>0.24589330000000001</c:v>
                </c:pt>
                <c:pt idx="872">
                  <c:v>0.23380419999999999</c:v>
                </c:pt>
                <c:pt idx="873">
                  <c:v>0.2458303</c:v>
                </c:pt>
                <c:pt idx="874">
                  <c:v>0.24183080000000001</c:v>
                </c:pt>
                <c:pt idx="875">
                  <c:v>0.22058240000000001</c:v>
                </c:pt>
                <c:pt idx="876">
                  <c:v>0.25206770000000001</c:v>
                </c:pt>
                <c:pt idx="877">
                  <c:v>0.2314263</c:v>
                </c:pt>
                <c:pt idx="878">
                  <c:v>0.23790649999999999</c:v>
                </c:pt>
                <c:pt idx="879">
                  <c:v>0.2260663</c:v>
                </c:pt>
                <c:pt idx="880">
                  <c:v>0.2153244</c:v>
                </c:pt>
                <c:pt idx="881">
                  <c:v>0.22230130000000001</c:v>
                </c:pt>
                <c:pt idx="882">
                  <c:v>0.2391412</c:v>
                </c:pt>
                <c:pt idx="883">
                  <c:v>0.23714479999999999</c:v>
                </c:pt>
                <c:pt idx="884">
                  <c:v>0.2300133</c:v>
                </c:pt>
                <c:pt idx="885">
                  <c:v>0.23166610000000001</c:v>
                </c:pt>
                <c:pt idx="886">
                  <c:v>0.25339919999999999</c:v>
                </c:pt>
                <c:pt idx="887">
                  <c:v>0.22251219999999999</c:v>
                </c:pt>
                <c:pt idx="888">
                  <c:v>0.20510439999999999</c:v>
                </c:pt>
                <c:pt idx="889">
                  <c:v>0.22888349999999999</c:v>
                </c:pt>
                <c:pt idx="890">
                  <c:v>0.22397600000000001</c:v>
                </c:pt>
                <c:pt idx="891">
                  <c:v>0.25905030000000001</c:v>
                </c:pt>
                <c:pt idx="892">
                  <c:v>0.24463090000000001</c:v>
                </c:pt>
                <c:pt idx="893">
                  <c:v>0.26718419999999998</c:v>
                </c:pt>
                <c:pt idx="894">
                  <c:v>0.260044</c:v>
                </c:pt>
                <c:pt idx="895">
                  <c:v>0.22498380000000001</c:v>
                </c:pt>
                <c:pt idx="896">
                  <c:v>0.24310090000000001</c:v>
                </c:pt>
                <c:pt idx="897">
                  <c:v>0.25734479999999998</c:v>
                </c:pt>
                <c:pt idx="898">
                  <c:v>0.2473409</c:v>
                </c:pt>
                <c:pt idx="899">
                  <c:v>0.20782929999999999</c:v>
                </c:pt>
                <c:pt idx="900">
                  <c:v>0.24612339999999999</c:v>
                </c:pt>
                <c:pt idx="901">
                  <c:v>0.2254379</c:v>
                </c:pt>
                <c:pt idx="902">
                  <c:v>0.22581309999999999</c:v>
                </c:pt>
                <c:pt idx="903">
                  <c:v>0.2393507</c:v>
                </c:pt>
                <c:pt idx="904">
                  <c:v>0.25035180000000001</c:v>
                </c:pt>
                <c:pt idx="905">
                  <c:v>0.19863140000000001</c:v>
                </c:pt>
                <c:pt idx="906">
                  <c:v>0.24113200000000001</c:v>
                </c:pt>
                <c:pt idx="907">
                  <c:v>0.20853079999999999</c:v>
                </c:pt>
                <c:pt idx="908">
                  <c:v>0.2352059</c:v>
                </c:pt>
                <c:pt idx="909">
                  <c:v>0.2225491</c:v>
                </c:pt>
                <c:pt idx="910">
                  <c:v>0.23669770000000001</c:v>
                </c:pt>
                <c:pt idx="911">
                  <c:v>0.21135599999999999</c:v>
                </c:pt>
                <c:pt idx="912">
                  <c:v>0.23697989999999999</c:v>
                </c:pt>
                <c:pt idx="913">
                  <c:v>0.203456</c:v>
                </c:pt>
                <c:pt idx="914">
                  <c:v>0.22518070000000001</c:v>
                </c:pt>
                <c:pt idx="915">
                  <c:v>0.2318431</c:v>
                </c:pt>
                <c:pt idx="916">
                  <c:v>0.22432050000000001</c:v>
                </c:pt>
                <c:pt idx="917">
                  <c:v>0.22153139999999999</c:v>
                </c:pt>
                <c:pt idx="918">
                  <c:v>0.21345169999999999</c:v>
                </c:pt>
                <c:pt idx="919">
                  <c:v>0.22061749999999999</c:v>
                </c:pt>
                <c:pt idx="920">
                  <c:v>0.19901060000000001</c:v>
                </c:pt>
                <c:pt idx="921">
                  <c:v>0.22745499999999999</c:v>
                </c:pt>
                <c:pt idx="922">
                  <c:v>0.23373830000000001</c:v>
                </c:pt>
                <c:pt idx="923">
                  <c:v>0.22534409999999999</c:v>
                </c:pt>
                <c:pt idx="924">
                  <c:v>0.2450667</c:v>
                </c:pt>
                <c:pt idx="925">
                  <c:v>0.24437390000000001</c:v>
                </c:pt>
                <c:pt idx="926">
                  <c:v>0.25341599999999997</c:v>
                </c:pt>
                <c:pt idx="927">
                  <c:v>0.24689849999999999</c:v>
                </c:pt>
                <c:pt idx="928">
                  <c:v>0.21484349999999999</c:v>
                </c:pt>
                <c:pt idx="929">
                  <c:v>0.23009009999999999</c:v>
                </c:pt>
                <c:pt idx="930">
                  <c:v>0.24118149999999999</c:v>
                </c:pt>
                <c:pt idx="931">
                  <c:v>0.22452240000000001</c:v>
                </c:pt>
                <c:pt idx="932">
                  <c:v>0.2206851</c:v>
                </c:pt>
                <c:pt idx="933">
                  <c:v>0.23894380000000001</c:v>
                </c:pt>
                <c:pt idx="934">
                  <c:v>0.25182100000000002</c:v>
                </c:pt>
                <c:pt idx="935">
                  <c:v>0.2281117</c:v>
                </c:pt>
                <c:pt idx="936">
                  <c:v>0.23416999999999999</c:v>
                </c:pt>
                <c:pt idx="937">
                  <c:v>0.25074570000000002</c:v>
                </c:pt>
                <c:pt idx="938">
                  <c:v>0.27127279999999998</c:v>
                </c:pt>
                <c:pt idx="939">
                  <c:v>0.28592509999999999</c:v>
                </c:pt>
                <c:pt idx="940">
                  <c:v>0.26718960000000003</c:v>
                </c:pt>
                <c:pt idx="941">
                  <c:v>0.28307349999999998</c:v>
                </c:pt>
                <c:pt idx="942">
                  <c:v>0.27668320000000002</c:v>
                </c:pt>
                <c:pt idx="943">
                  <c:v>0.26280150000000002</c:v>
                </c:pt>
                <c:pt idx="944">
                  <c:v>0.26813779999999998</c:v>
                </c:pt>
                <c:pt idx="945">
                  <c:v>0.25209749999999997</c:v>
                </c:pt>
                <c:pt idx="946">
                  <c:v>0.29524010000000001</c:v>
                </c:pt>
                <c:pt idx="947">
                  <c:v>0.27251300000000001</c:v>
                </c:pt>
                <c:pt idx="948">
                  <c:v>0.27095429999999998</c:v>
                </c:pt>
                <c:pt idx="949">
                  <c:v>0.25909500000000002</c:v>
                </c:pt>
                <c:pt idx="950">
                  <c:v>0.26270320000000003</c:v>
                </c:pt>
                <c:pt idx="951">
                  <c:v>0.25876670000000002</c:v>
                </c:pt>
                <c:pt idx="952">
                  <c:v>0.27577550000000001</c:v>
                </c:pt>
                <c:pt idx="953">
                  <c:v>0.25266519999999998</c:v>
                </c:pt>
                <c:pt idx="954">
                  <c:v>0.24938260000000001</c:v>
                </c:pt>
                <c:pt idx="955">
                  <c:v>0.25093969999999999</c:v>
                </c:pt>
                <c:pt idx="956">
                  <c:v>0.2606424</c:v>
                </c:pt>
                <c:pt idx="957">
                  <c:v>0.25416549999999999</c:v>
                </c:pt>
                <c:pt idx="958">
                  <c:v>0.25856630000000003</c:v>
                </c:pt>
                <c:pt idx="959">
                  <c:v>0.27362150000000002</c:v>
                </c:pt>
                <c:pt idx="960">
                  <c:v>0.24173059999999999</c:v>
                </c:pt>
                <c:pt idx="961">
                  <c:v>0.22926659999999999</c:v>
                </c:pt>
                <c:pt idx="962">
                  <c:v>0.20820040000000001</c:v>
                </c:pt>
                <c:pt idx="963">
                  <c:v>0.25159730000000002</c:v>
                </c:pt>
                <c:pt idx="964">
                  <c:v>0.26856629999999998</c:v>
                </c:pt>
                <c:pt idx="965">
                  <c:v>0.26802959999999998</c:v>
                </c:pt>
                <c:pt idx="966">
                  <c:v>0.23163739999999999</c:v>
                </c:pt>
                <c:pt idx="967">
                  <c:v>0.2504268</c:v>
                </c:pt>
                <c:pt idx="968">
                  <c:v>0.21902340000000001</c:v>
                </c:pt>
                <c:pt idx="969">
                  <c:v>0.216611</c:v>
                </c:pt>
                <c:pt idx="970">
                  <c:v>0.21468119999999999</c:v>
                </c:pt>
                <c:pt idx="971">
                  <c:v>0.22293789999999999</c:v>
                </c:pt>
                <c:pt idx="972">
                  <c:v>0.20252890000000001</c:v>
                </c:pt>
                <c:pt idx="973">
                  <c:v>0.23160259999999999</c:v>
                </c:pt>
                <c:pt idx="974">
                  <c:v>0.23815629999999999</c:v>
                </c:pt>
                <c:pt idx="975">
                  <c:v>0.22391420000000001</c:v>
                </c:pt>
                <c:pt idx="976">
                  <c:v>0.2503628</c:v>
                </c:pt>
                <c:pt idx="977">
                  <c:v>0.2671193</c:v>
                </c:pt>
                <c:pt idx="978">
                  <c:v>0.2595539</c:v>
                </c:pt>
                <c:pt idx="979">
                  <c:v>0.23943919999999999</c:v>
                </c:pt>
                <c:pt idx="980">
                  <c:v>0.23755589999999999</c:v>
                </c:pt>
                <c:pt idx="981">
                  <c:v>0.2388237</c:v>
                </c:pt>
                <c:pt idx="982">
                  <c:v>0.25885180000000002</c:v>
                </c:pt>
                <c:pt idx="983">
                  <c:v>0.26387470000000002</c:v>
                </c:pt>
                <c:pt idx="984">
                  <c:v>0.2597527</c:v>
                </c:pt>
                <c:pt idx="985">
                  <c:v>0.26930660000000001</c:v>
                </c:pt>
                <c:pt idx="986">
                  <c:v>0.24134459999999999</c:v>
                </c:pt>
                <c:pt idx="987">
                  <c:v>0.23740249999999999</c:v>
                </c:pt>
                <c:pt idx="988">
                  <c:v>0.2275324</c:v>
                </c:pt>
                <c:pt idx="989">
                  <c:v>0.23317080000000001</c:v>
                </c:pt>
                <c:pt idx="990">
                  <c:v>0.22582469999999999</c:v>
                </c:pt>
                <c:pt idx="991">
                  <c:v>0.25790390000000002</c:v>
                </c:pt>
                <c:pt idx="992">
                  <c:v>0.2475405</c:v>
                </c:pt>
                <c:pt idx="993">
                  <c:v>0.19679759999999999</c:v>
                </c:pt>
                <c:pt idx="994">
                  <c:v>0.2209479</c:v>
                </c:pt>
                <c:pt idx="995">
                  <c:v>0.21139459999999999</c:v>
                </c:pt>
                <c:pt idx="996">
                  <c:v>0.23126920000000001</c:v>
                </c:pt>
                <c:pt idx="997">
                  <c:v>0.22091810000000001</c:v>
                </c:pt>
                <c:pt idx="998">
                  <c:v>0.26392460000000001</c:v>
                </c:pt>
                <c:pt idx="999">
                  <c:v>0.22103349999999999</c:v>
                </c:pt>
                <c:pt idx="1000">
                  <c:v>0.26361030000000002</c:v>
                </c:pt>
                <c:pt idx="1001">
                  <c:v>0.246443</c:v>
                </c:pt>
                <c:pt idx="1002">
                  <c:v>0.2570905</c:v>
                </c:pt>
                <c:pt idx="1003">
                  <c:v>0.27409729999999999</c:v>
                </c:pt>
                <c:pt idx="1004">
                  <c:v>0.26891419999999999</c:v>
                </c:pt>
                <c:pt idx="1005">
                  <c:v>0.22975780000000001</c:v>
                </c:pt>
                <c:pt idx="1006">
                  <c:v>0.24206900000000001</c:v>
                </c:pt>
                <c:pt idx="1007">
                  <c:v>0.24400279999999999</c:v>
                </c:pt>
                <c:pt idx="1008">
                  <c:v>0.2628973</c:v>
                </c:pt>
                <c:pt idx="1009">
                  <c:v>0.22767799999999999</c:v>
                </c:pt>
                <c:pt idx="1010">
                  <c:v>0.2193254</c:v>
                </c:pt>
                <c:pt idx="1011">
                  <c:v>0.22524060000000001</c:v>
                </c:pt>
                <c:pt idx="1012">
                  <c:v>0.24947240000000001</c:v>
                </c:pt>
                <c:pt idx="1013">
                  <c:v>0.27000839999999998</c:v>
                </c:pt>
                <c:pt idx="1014">
                  <c:v>0.2177695</c:v>
                </c:pt>
                <c:pt idx="1015">
                  <c:v>0.26651190000000002</c:v>
                </c:pt>
                <c:pt idx="1016">
                  <c:v>0.26454559999999999</c:v>
                </c:pt>
                <c:pt idx="1017">
                  <c:v>0.25406050000000002</c:v>
                </c:pt>
                <c:pt idx="1018">
                  <c:v>0.20441500000000001</c:v>
                </c:pt>
                <c:pt idx="1019">
                  <c:v>0.23867749999999999</c:v>
                </c:pt>
                <c:pt idx="1020">
                  <c:v>0.22168679999999999</c:v>
                </c:pt>
                <c:pt idx="1021">
                  <c:v>0.21828739999999999</c:v>
                </c:pt>
                <c:pt idx="1022">
                  <c:v>0.2268423</c:v>
                </c:pt>
                <c:pt idx="1023">
                  <c:v>0.20724809999999999</c:v>
                </c:pt>
                <c:pt idx="1024">
                  <c:v>0.2131362</c:v>
                </c:pt>
                <c:pt idx="1025">
                  <c:v>0.20438770000000001</c:v>
                </c:pt>
                <c:pt idx="1026">
                  <c:v>0.2497653</c:v>
                </c:pt>
                <c:pt idx="1027">
                  <c:v>0.19598280000000001</c:v>
                </c:pt>
                <c:pt idx="1028">
                  <c:v>0.2477385</c:v>
                </c:pt>
                <c:pt idx="1029">
                  <c:v>0.24198649999999999</c:v>
                </c:pt>
                <c:pt idx="1030">
                  <c:v>0.21602730000000001</c:v>
                </c:pt>
                <c:pt idx="1031">
                  <c:v>0.24221570000000001</c:v>
                </c:pt>
                <c:pt idx="1032">
                  <c:v>0.25838709999999998</c:v>
                </c:pt>
                <c:pt idx="1033">
                  <c:v>0.23414289999999999</c:v>
                </c:pt>
                <c:pt idx="1034">
                  <c:v>0.22580749999999999</c:v>
                </c:pt>
                <c:pt idx="1035">
                  <c:v>0.24291560000000001</c:v>
                </c:pt>
                <c:pt idx="1036">
                  <c:v>0.22781309999999999</c:v>
                </c:pt>
                <c:pt idx="1037">
                  <c:v>0.22945389999999999</c:v>
                </c:pt>
                <c:pt idx="1038">
                  <c:v>0.26649499999999998</c:v>
                </c:pt>
                <c:pt idx="1039">
                  <c:v>0.26325920000000003</c:v>
                </c:pt>
                <c:pt idx="1040">
                  <c:v>0.28162019999999999</c:v>
                </c:pt>
                <c:pt idx="1041">
                  <c:v>0.20157620000000001</c:v>
                </c:pt>
                <c:pt idx="1042">
                  <c:v>0.27473029999999998</c:v>
                </c:pt>
                <c:pt idx="1043">
                  <c:v>0.25259619999999999</c:v>
                </c:pt>
                <c:pt idx="1044">
                  <c:v>0.20854049999999999</c:v>
                </c:pt>
                <c:pt idx="1045">
                  <c:v>0.2465377</c:v>
                </c:pt>
                <c:pt idx="1046">
                  <c:v>0.24894910000000001</c:v>
                </c:pt>
                <c:pt idx="1047">
                  <c:v>0.22292039999999999</c:v>
                </c:pt>
                <c:pt idx="1048">
                  <c:v>0.25798219999999999</c:v>
                </c:pt>
                <c:pt idx="1049">
                  <c:v>0.2256185</c:v>
                </c:pt>
                <c:pt idx="1050">
                  <c:v>0.23570659999999999</c:v>
                </c:pt>
                <c:pt idx="1051">
                  <c:v>0.2413574</c:v>
                </c:pt>
                <c:pt idx="1052">
                  <c:v>0.23442250000000001</c:v>
                </c:pt>
                <c:pt idx="1053">
                  <c:v>0.2329678</c:v>
                </c:pt>
                <c:pt idx="1054">
                  <c:v>0.21587100000000001</c:v>
                </c:pt>
                <c:pt idx="1055">
                  <c:v>0.2071846</c:v>
                </c:pt>
                <c:pt idx="1056">
                  <c:v>0.2553858</c:v>
                </c:pt>
                <c:pt idx="1057">
                  <c:v>0.25821690000000003</c:v>
                </c:pt>
                <c:pt idx="1058">
                  <c:v>0.2314426</c:v>
                </c:pt>
                <c:pt idx="1059">
                  <c:v>0.24500910000000001</c:v>
                </c:pt>
                <c:pt idx="1060">
                  <c:v>0.27330959999999999</c:v>
                </c:pt>
                <c:pt idx="1061">
                  <c:v>0.246059</c:v>
                </c:pt>
                <c:pt idx="1062">
                  <c:v>0.26831450000000001</c:v>
                </c:pt>
                <c:pt idx="1063">
                  <c:v>0.28281070000000003</c:v>
                </c:pt>
                <c:pt idx="1064">
                  <c:v>0.25400699999999998</c:v>
                </c:pt>
                <c:pt idx="1065">
                  <c:v>0.24100279999999999</c:v>
                </c:pt>
                <c:pt idx="1066">
                  <c:v>0.23734130000000001</c:v>
                </c:pt>
                <c:pt idx="1067">
                  <c:v>0.25826729999999998</c:v>
                </c:pt>
                <c:pt idx="1068">
                  <c:v>0.24212880000000001</c:v>
                </c:pt>
                <c:pt idx="1069">
                  <c:v>0.21609020000000001</c:v>
                </c:pt>
                <c:pt idx="1070">
                  <c:v>0.24666540000000001</c:v>
                </c:pt>
                <c:pt idx="1071">
                  <c:v>0.23276849999999999</c:v>
                </c:pt>
                <c:pt idx="1072">
                  <c:v>0.23127349999999999</c:v>
                </c:pt>
                <c:pt idx="1073">
                  <c:v>0.21061569999999999</c:v>
                </c:pt>
                <c:pt idx="1074">
                  <c:v>0.22412409999999999</c:v>
                </c:pt>
                <c:pt idx="1075">
                  <c:v>0.2229304</c:v>
                </c:pt>
                <c:pt idx="1076">
                  <c:v>0.25465789999999999</c:v>
                </c:pt>
                <c:pt idx="1077">
                  <c:v>0.24260470000000001</c:v>
                </c:pt>
                <c:pt idx="1078">
                  <c:v>0.25434950000000001</c:v>
                </c:pt>
                <c:pt idx="1079">
                  <c:v>0.25749119999999998</c:v>
                </c:pt>
                <c:pt idx="1080">
                  <c:v>0.2349262</c:v>
                </c:pt>
                <c:pt idx="1081">
                  <c:v>0.24741299999999999</c:v>
                </c:pt>
                <c:pt idx="1082">
                  <c:v>0.2226709</c:v>
                </c:pt>
                <c:pt idx="1083">
                  <c:v>0.2349366</c:v>
                </c:pt>
                <c:pt idx="1084">
                  <c:v>0.247277</c:v>
                </c:pt>
                <c:pt idx="1085">
                  <c:v>0.26791789999999999</c:v>
                </c:pt>
                <c:pt idx="1086">
                  <c:v>0.26353310000000002</c:v>
                </c:pt>
                <c:pt idx="1087">
                  <c:v>0.24393799999999999</c:v>
                </c:pt>
                <c:pt idx="1088">
                  <c:v>0.26888109999999998</c:v>
                </c:pt>
                <c:pt idx="1089">
                  <c:v>0.24355769999999999</c:v>
                </c:pt>
                <c:pt idx="1090">
                  <c:v>0.25543929999999998</c:v>
                </c:pt>
                <c:pt idx="1091">
                  <c:v>0.23154420000000001</c:v>
                </c:pt>
                <c:pt idx="1092">
                  <c:v>0.23399039999999999</c:v>
                </c:pt>
                <c:pt idx="1093">
                  <c:v>0.2560866</c:v>
                </c:pt>
                <c:pt idx="1094">
                  <c:v>0.2617797</c:v>
                </c:pt>
                <c:pt idx="1095">
                  <c:v>0.28242119999999998</c:v>
                </c:pt>
                <c:pt idx="1096">
                  <c:v>0.2591754</c:v>
                </c:pt>
                <c:pt idx="1097">
                  <c:v>0.2572392</c:v>
                </c:pt>
                <c:pt idx="1098">
                  <c:v>0.24231749999999999</c:v>
                </c:pt>
                <c:pt idx="1099">
                  <c:v>0.24992239999999999</c:v>
                </c:pt>
                <c:pt idx="1100">
                  <c:v>0.24361469999999999</c:v>
                </c:pt>
                <c:pt idx="1101">
                  <c:v>0.2414702</c:v>
                </c:pt>
                <c:pt idx="1102">
                  <c:v>0.25727329999999998</c:v>
                </c:pt>
                <c:pt idx="1103">
                  <c:v>0.26542710000000003</c:v>
                </c:pt>
                <c:pt idx="1104">
                  <c:v>0.27196789999999998</c:v>
                </c:pt>
                <c:pt idx="1105">
                  <c:v>0.2340585</c:v>
                </c:pt>
                <c:pt idx="1106">
                  <c:v>0.27052310000000002</c:v>
                </c:pt>
                <c:pt idx="1107">
                  <c:v>0.25019599999999997</c:v>
                </c:pt>
                <c:pt idx="1108">
                  <c:v>0.25816860000000003</c:v>
                </c:pt>
                <c:pt idx="1109">
                  <c:v>0.25524599999999997</c:v>
                </c:pt>
                <c:pt idx="1110">
                  <c:v>0.26089319999999999</c:v>
                </c:pt>
                <c:pt idx="1111">
                  <c:v>0.2461053</c:v>
                </c:pt>
                <c:pt idx="1112">
                  <c:v>0.2470656</c:v>
                </c:pt>
                <c:pt idx="1113">
                  <c:v>0.26360729999999999</c:v>
                </c:pt>
                <c:pt idx="1114">
                  <c:v>0.26065280000000002</c:v>
                </c:pt>
                <c:pt idx="1115">
                  <c:v>0.24856629999999999</c:v>
                </c:pt>
                <c:pt idx="1116">
                  <c:v>0.25753359999999997</c:v>
                </c:pt>
                <c:pt idx="1117">
                  <c:v>0.22265889999999999</c:v>
                </c:pt>
                <c:pt idx="1118">
                  <c:v>0.24908820000000001</c:v>
                </c:pt>
                <c:pt idx="1119">
                  <c:v>0.26135979999999998</c:v>
                </c:pt>
                <c:pt idx="1120">
                  <c:v>0.26290540000000001</c:v>
                </c:pt>
                <c:pt idx="1121">
                  <c:v>0.26321499999999998</c:v>
                </c:pt>
                <c:pt idx="1122">
                  <c:v>0.28468769999999999</c:v>
                </c:pt>
                <c:pt idx="1123">
                  <c:v>0.2702175</c:v>
                </c:pt>
                <c:pt idx="1124">
                  <c:v>0.28057949999999998</c:v>
                </c:pt>
                <c:pt idx="1125">
                  <c:v>0.26308540000000002</c:v>
                </c:pt>
                <c:pt idx="1126">
                  <c:v>0.26842250000000001</c:v>
                </c:pt>
                <c:pt idx="1127">
                  <c:v>0.25428279999999998</c:v>
                </c:pt>
                <c:pt idx="1128">
                  <c:v>0.26381520000000003</c:v>
                </c:pt>
                <c:pt idx="1129">
                  <c:v>0.2533608</c:v>
                </c:pt>
                <c:pt idx="1130">
                  <c:v>0.26300600000000002</c:v>
                </c:pt>
                <c:pt idx="1131">
                  <c:v>0.2519441</c:v>
                </c:pt>
                <c:pt idx="1132">
                  <c:v>0.21891260000000001</c:v>
                </c:pt>
                <c:pt idx="1133">
                  <c:v>0.23413619999999999</c:v>
                </c:pt>
                <c:pt idx="1134">
                  <c:v>0.25599630000000001</c:v>
                </c:pt>
                <c:pt idx="1135">
                  <c:v>0.25113590000000002</c:v>
                </c:pt>
                <c:pt idx="1136">
                  <c:v>0.27091320000000002</c:v>
                </c:pt>
                <c:pt idx="1137">
                  <c:v>0.26020579999999999</c:v>
                </c:pt>
                <c:pt idx="1138">
                  <c:v>0.28546539999999998</c:v>
                </c:pt>
                <c:pt idx="1139">
                  <c:v>0.27097929999999998</c:v>
                </c:pt>
                <c:pt idx="1140">
                  <c:v>0.27670860000000003</c:v>
                </c:pt>
                <c:pt idx="1141">
                  <c:v>0.2656153</c:v>
                </c:pt>
                <c:pt idx="1142">
                  <c:v>0.25177149999999998</c:v>
                </c:pt>
                <c:pt idx="1143">
                  <c:v>0.24632409999999999</c:v>
                </c:pt>
                <c:pt idx="1144">
                  <c:v>0.27342149999999998</c:v>
                </c:pt>
                <c:pt idx="1145">
                  <c:v>0.26438640000000002</c:v>
                </c:pt>
                <c:pt idx="1146">
                  <c:v>0.27228520000000001</c:v>
                </c:pt>
                <c:pt idx="1147">
                  <c:v>0.25001109999999999</c:v>
                </c:pt>
                <c:pt idx="1148">
                  <c:v>0.24886430000000001</c:v>
                </c:pt>
                <c:pt idx="1149">
                  <c:v>0.27748859999999997</c:v>
                </c:pt>
                <c:pt idx="1150">
                  <c:v>0.23995630000000001</c:v>
                </c:pt>
                <c:pt idx="1151">
                  <c:v>0.23520859999999999</c:v>
                </c:pt>
                <c:pt idx="1152">
                  <c:v>0.23948359999999999</c:v>
                </c:pt>
                <c:pt idx="1153">
                  <c:v>0.23907419999999999</c:v>
                </c:pt>
                <c:pt idx="1154">
                  <c:v>0.24879470000000001</c:v>
                </c:pt>
                <c:pt idx="1155">
                  <c:v>0.25876909999999997</c:v>
                </c:pt>
                <c:pt idx="1156">
                  <c:v>0.25704199999999999</c:v>
                </c:pt>
                <c:pt idx="1157">
                  <c:v>0.27807959999999998</c:v>
                </c:pt>
                <c:pt idx="1158">
                  <c:v>0.25888820000000001</c:v>
                </c:pt>
                <c:pt idx="1159">
                  <c:v>0.2394905</c:v>
                </c:pt>
                <c:pt idx="1160">
                  <c:v>0.234763</c:v>
                </c:pt>
                <c:pt idx="1161">
                  <c:v>0.25023810000000002</c:v>
                </c:pt>
                <c:pt idx="1162">
                  <c:v>0.2293338</c:v>
                </c:pt>
                <c:pt idx="1163">
                  <c:v>0.25474809999999998</c:v>
                </c:pt>
                <c:pt idx="1164">
                  <c:v>0.20627599999999999</c:v>
                </c:pt>
                <c:pt idx="1165">
                  <c:v>0.2385254</c:v>
                </c:pt>
                <c:pt idx="1166">
                  <c:v>0.2323779</c:v>
                </c:pt>
                <c:pt idx="1167">
                  <c:v>0.23634839999999999</c:v>
                </c:pt>
                <c:pt idx="1168">
                  <c:v>0.25890079999999999</c:v>
                </c:pt>
                <c:pt idx="1169">
                  <c:v>0.2472307</c:v>
                </c:pt>
                <c:pt idx="1170">
                  <c:v>0.23286809999999999</c:v>
                </c:pt>
                <c:pt idx="1171">
                  <c:v>0.22880990000000001</c:v>
                </c:pt>
                <c:pt idx="1172">
                  <c:v>0.23834469999999999</c:v>
                </c:pt>
                <c:pt idx="1173">
                  <c:v>0.22959840000000001</c:v>
                </c:pt>
                <c:pt idx="1174">
                  <c:v>0.23368949999999999</c:v>
                </c:pt>
                <c:pt idx="1175">
                  <c:v>0.25454579999999999</c:v>
                </c:pt>
                <c:pt idx="1176">
                  <c:v>0.23782049999999999</c:v>
                </c:pt>
                <c:pt idx="1177">
                  <c:v>0.25925619999999999</c:v>
                </c:pt>
                <c:pt idx="1178">
                  <c:v>0.26258520000000002</c:v>
                </c:pt>
                <c:pt idx="1179">
                  <c:v>0.25765719999999998</c:v>
                </c:pt>
                <c:pt idx="1180">
                  <c:v>0.25292439999999999</c:v>
                </c:pt>
                <c:pt idx="1181">
                  <c:v>0.25566119999999998</c:v>
                </c:pt>
                <c:pt idx="1182">
                  <c:v>0.25667630000000002</c:v>
                </c:pt>
                <c:pt idx="1183">
                  <c:v>0.26639620000000003</c:v>
                </c:pt>
                <c:pt idx="1184">
                  <c:v>0.25583270000000002</c:v>
                </c:pt>
                <c:pt idx="1185">
                  <c:v>0.29017199999999999</c:v>
                </c:pt>
                <c:pt idx="1186">
                  <c:v>0.26350299999999999</c:v>
                </c:pt>
                <c:pt idx="1187">
                  <c:v>0.25592749999999997</c:v>
                </c:pt>
                <c:pt idx="1188">
                  <c:v>0.22252630000000001</c:v>
                </c:pt>
                <c:pt idx="1189">
                  <c:v>0.2459556</c:v>
                </c:pt>
                <c:pt idx="1190">
                  <c:v>0.23806040000000001</c:v>
                </c:pt>
                <c:pt idx="1191">
                  <c:v>0.24471010000000001</c:v>
                </c:pt>
                <c:pt idx="1192">
                  <c:v>0.22897609999999999</c:v>
                </c:pt>
                <c:pt idx="1193">
                  <c:v>0.2408728</c:v>
                </c:pt>
                <c:pt idx="1194">
                  <c:v>0.25723249999999998</c:v>
                </c:pt>
                <c:pt idx="1195">
                  <c:v>0.25508019999999998</c:v>
                </c:pt>
                <c:pt idx="1196">
                  <c:v>0.23592949999999999</c:v>
                </c:pt>
                <c:pt idx="1197">
                  <c:v>0.25547880000000001</c:v>
                </c:pt>
                <c:pt idx="1198">
                  <c:v>0.24956900000000001</c:v>
                </c:pt>
                <c:pt idx="1199">
                  <c:v>0.2545077</c:v>
                </c:pt>
                <c:pt idx="1200">
                  <c:v>0.23915690000000001</c:v>
                </c:pt>
                <c:pt idx="1201">
                  <c:v>0.24307239999999999</c:v>
                </c:pt>
                <c:pt idx="1202">
                  <c:v>0.23059009999999999</c:v>
                </c:pt>
                <c:pt idx="1203">
                  <c:v>0.25024990000000003</c:v>
                </c:pt>
                <c:pt idx="1204">
                  <c:v>0.2927942</c:v>
                </c:pt>
                <c:pt idx="1205">
                  <c:v>0.25193199999999999</c:v>
                </c:pt>
                <c:pt idx="1206">
                  <c:v>0.25202409999999997</c:v>
                </c:pt>
                <c:pt idx="1207">
                  <c:v>0.24197769999999999</c:v>
                </c:pt>
                <c:pt idx="1208">
                  <c:v>0.24277869999999999</c:v>
                </c:pt>
                <c:pt idx="1209">
                  <c:v>0.26273740000000001</c:v>
                </c:pt>
                <c:pt idx="1210">
                  <c:v>0.24084900000000001</c:v>
                </c:pt>
                <c:pt idx="1211">
                  <c:v>0.24809629999999999</c:v>
                </c:pt>
                <c:pt idx="1212">
                  <c:v>0.27871240000000003</c:v>
                </c:pt>
                <c:pt idx="1213">
                  <c:v>0.28647319999999998</c:v>
                </c:pt>
                <c:pt idx="1214">
                  <c:v>0.26436870000000001</c:v>
                </c:pt>
                <c:pt idx="1215">
                  <c:v>0.25189689999999998</c:v>
                </c:pt>
                <c:pt idx="1216">
                  <c:v>0.2820145</c:v>
                </c:pt>
                <c:pt idx="1217">
                  <c:v>0.27096910000000002</c:v>
                </c:pt>
                <c:pt idx="1218">
                  <c:v>0.26926</c:v>
                </c:pt>
                <c:pt idx="1219">
                  <c:v>0.2397214</c:v>
                </c:pt>
                <c:pt idx="1220">
                  <c:v>0.26459090000000002</c:v>
                </c:pt>
                <c:pt idx="1221">
                  <c:v>0.2455348</c:v>
                </c:pt>
                <c:pt idx="1222">
                  <c:v>0.23735709999999999</c:v>
                </c:pt>
                <c:pt idx="1223">
                  <c:v>0.24782499999999999</c:v>
                </c:pt>
                <c:pt idx="1224">
                  <c:v>0.23029369999999999</c:v>
                </c:pt>
                <c:pt idx="1225">
                  <c:v>0.2079956</c:v>
                </c:pt>
                <c:pt idx="1226">
                  <c:v>0.21732309999999999</c:v>
                </c:pt>
                <c:pt idx="1227">
                  <c:v>0.2332409</c:v>
                </c:pt>
                <c:pt idx="1228">
                  <c:v>0.23195199999999999</c:v>
                </c:pt>
                <c:pt idx="1229">
                  <c:v>0.2230567</c:v>
                </c:pt>
                <c:pt idx="1230">
                  <c:v>0.2404953</c:v>
                </c:pt>
                <c:pt idx="1231">
                  <c:v>0.22402050000000001</c:v>
                </c:pt>
                <c:pt idx="1232">
                  <c:v>0.23676920000000001</c:v>
                </c:pt>
                <c:pt idx="1233">
                  <c:v>0.25364829999999999</c:v>
                </c:pt>
                <c:pt idx="1234">
                  <c:v>0.22965759999999999</c:v>
                </c:pt>
                <c:pt idx="1235">
                  <c:v>0.22043090000000001</c:v>
                </c:pt>
                <c:pt idx="1236">
                  <c:v>0.21083940000000001</c:v>
                </c:pt>
                <c:pt idx="1237">
                  <c:v>0.2249553</c:v>
                </c:pt>
                <c:pt idx="1238">
                  <c:v>0.21342130000000001</c:v>
                </c:pt>
                <c:pt idx="1239">
                  <c:v>0.2200347</c:v>
                </c:pt>
                <c:pt idx="1240">
                  <c:v>0.2412832</c:v>
                </c:pt>
                <c:pt idx="1241">
                  <c:v>0.26017170000000001</c:v>
                </c:pt>
                <c:pt idx="1242">
                  <c:v>0.2123718</c:v>
                </c:pt>
                <c:pt idx="1243">
                  <c:v>0.19693820000000001</c:v>
                </c:pt>
                <c:pt idx="1244">
                  <c:v>0.20614450000000001</c:v>
                </c:pt>
                <c:pt idx="1245">
                  <c:v>0.24651519999999999</c:v>
                </c:pt>
                <c:pt idx="1246">
                  <c:v>0.23727219999999999</c:v>
                </c:pt>
                <c:pt idx="1247">
                  <c:v>0.2261291</c:v>
                </c:pt>
                <c:pt idx="1248">
                  <c:v>0.22193199999999999</c:v>
                </c:pt>
                <c:pt idx="1249">
                  <c:v>0.23545730000000001</c:v>
                </c:pt>
                <c:pt idx="1250">
                  <c:v>0.2148853</c:v>
                </c:pt>
                <c:pt idx="1251">
                  <c:v>0.2230384</c:v>
                </c:pt>
                <c:pt idx="1252">
                  <c:v>0.21882560000000001</c:v>
                </c:pt>
                <c:pt idx="1253">
                  <c:v>0.2340467</c:v>
                </c:pt>
                <c:pt idx="1254">
                  <c:v>0.24586240000000001</c:v>
                </c:pt>
                <c:pt idx="1255">
                  <c:v>0.24388860000000001</c:v>
                </c:pt>
                <c:pt idx="1256">
                  <c:v>0.22680210000000001</c:v>
                </c:pt>
                <c:pt idx="1257">
                  <c:v>0.24382290000000001</c:v>
                </c:pt>
                <c:pt idx="1258">
                  <c:v>0.22051100000000001</c:v>
                </c:pt>
                <c:pt idx="1259">
                  <c:v>0.2325189</c:v>
                </c:pt>
                <c:pt idx="1260">
                  <c:v>0.23327929999999999</c:v>
                </c:pt>
                <c:pt idx="1261">
                  <c:v>0.229049</c:v>
                </c:pt>
                <c:pt idx="1262">
                  <c:v>0.22194220000000001</c:v>
                </c:pt>
                <c:pt idx="1263">
                  <c:v>0.2113419</c:v>
                </c:pt>
                <c:pt idx="1264">
                  <c:v>0.25188860000000002</c:v>
                </c:pt>
                <c:pt idx="1265">
                  <c:v>0.2239188</c:v>
                </c:pt>
                <c:pt idx="1266">
                  <c:v>0.24173620000000001</c:v>
                </c:pt>
                <c:pt idx="1267">
                  <c:v>0.22595970000000001</c:v>
                </c:pt>
                <c:pt idx="1268">
                  <c:v>0.2149809</c:v>
                </c:pt>
                <c:pt idx="1269">
                  <c:v>0.25113829999999998</c:v>
                </c:pt>
                <c:pt idx="1270">
                  <c:v>0.23529140000000001</c:v>
                </c:pt>
                <c:pt idx="1271">
                  <c:v>0.2406256</c:v>
                </c:pt>
                <c:pt idx="1272">
                  <c:v>0.2082328</c:v>
                </c:pt>
                <c:pt idx="1273">
                  <c:v>0.1851226</c:v>
                </c:pt>
                <c:pt idx="1274">
                  <c:v>0.23313639999999999</c:v>
                </c:pt>
                <c:pt idx="1275">
                  <c:v>0.2280171</c:v>
                </c:pt>
                <c:pt idx="1276">
                  <c:v>0.20066490000000001</c:v>
                </c:pt>
                <c:pt idx="1277">
                  <c:v>0.2145048</c:v>
                </c:pt>
                <c:pt idx="1278">
                  <c:v>0.23372670000000001</c:v>
                </c:pt>
                <c:pt idx="1279">
                  <c:v>0.20357600000000001</c:v>
                </c:pt>
                <c:pt idx="1280">
                  <c:v>0.1972225</c:v>
                </c:pt>
                <c:pt idx="1281">
                  <c:v>0.18078420000000001</c:v>
                </c:pt>
                <c:pt idx="1282">
                  <c:v>0.21193690000000001</c:v>
                </c:pt>
                <c:pt idx="1283">
                  <c:v>0.20846819999999999</c:v>
                </c:pt>
                <c:pt idx="1284">
                  <c:v>0.20536450000000001</c:v>
                </c:pt>
                <c:pt idx="1285">
                  <c:v>0.21141889999999999</c:v>
                </c:pt>
                <c:pt idx="1286">
                  <c:v>0.21913560000000001</c:v>
                </c:pt>
                <c:pt idx="1287">
                  <c:v>0.18687290000000001</c:v>
                </c:pt>
                <c:pt idx="1288">
                  <c:v>0.2172576</c:v>
                </c:pt>
                <c:pt idx="1289">
                  <c:v>0.22533710000000001</c:v>
                </c:pt>
                <c:pt idx="1290">
                  <c:v>0.2371066</c:v>
                </c:pt>
                <c:pt idx="1291">
                  <c:v>0.20788190000000001</c:v>
                </c:pt>
                <c:pt idx="1292">
                  <c:v>0.22311130000000001</c:v>
                </c:pt>
                <c:pt idx="1293">
                  <c:v>0.23336970000000001</c:v>
                </c:pt>
                <c:pt idx="1294">
                  <c:v>0.2085159</c:v>
                </c:pt>
                <c:pt idx="1295">
                  <c:v>0.198876</c:v>
                </c:pt>
                <c:pt idx="1296">
                  <c:v>0.18890290000000001</c:v>
                </c:pt>
                <c:pt idx="1297">
                  <c:v>0.20999570000000001</c:v>
                </c:pt>
                <c:pt idx="1298">
                  <c:v>0.2209005</c:v>
                </c:pt>
                <c:pt idx="1299">
                  <c:v>0.23015279999999999</c:v>
                </c:pt>
                <c:pt idx="1300">
                  <c:v>0.19471559999999999</c:v>
                </c:pt>
                <c:pt idx="1301">
                  <c:v>0.21562700000000001</c:v>
                </c:pt>
                <c:pt idx="1302">
                  <c:v>0.21344669999999999</c:v>
                </c:pt>
                <c:pt idx="1303">
                  <c:v>0.21246590000000001</c:v>
                </c:pt>
                <c:pt idx="1304">
                  <c:v>0.22185070000000001</c:v>
                </c:pt>
                <c:pt idx="1305">
                  <c:v>0.2096654</c:v>
                </c:pt>
                <c:pt idx="1306">
                  <c:v>0.1949581</c:v>
                </c:pt>
                <c:pt idx="1307">
                  <c:v>0.2304969</c:v>
                </c:pt>
                <c:pt idx="1308">
                  <c:v>0.21788859999999999</c:v>
                </c:pt>
                <c:pt idx="1309">
                  <c:v>0.1977217</c:v>
                </c:pt>
                <c:pt idx="1310">
                  <c:v>0.19573280000000001</c:v>
                </c:pt>
                <c:pt idx="1311">
                  <c:v>0.19186300000000001</c:v>
                </c:pt>
                <c:pt idx="1312">
                  <c:v>0.19694880000000001</c:v>
                </c:pt>
                <c:pt idx="1313">
                  <c:v>0.1793024</c:v>
                </c:pt>
                <c:pt idx="1314">
                  <c:v>0.18831519999999999</c:v>
                </c:pt>
                <c:pt idx="1315">
                  <c:v>0.2043963</c:v>
                </c:pt>
                <c:pt idx="1316">
                  <c:v>0.19595019999999999</c:v>
                </c:pt>
                <c:pt idx="1317">
                  <c:v>0.19359090000000001</c:v>
                </c:pt>
                <c:pt idx="1318">
                  <c:v>0.22693430000000001</c:v>
                </c:pt>
                <c:pt idx="1319">
                  <c:v>0.25122909999999998</c:v>
                </c:pt>
                <c:pt idx="1320">
                  <c:v>0.2333384</c:v>
                </c:pt>
                <c:pt idx="1321">
                  <c:v>0.23012060000000001</c:v>
                </c:pt>
                <c:pt idx="1322">
                  <c:v>0.2067524</c:v>
                </c:pt>
                <c:pt idx="1323">
                  <c:v>0.23705789999999999</c:v>
                </c:pt>
                <c:pt idx="1324">
                  <c:v>0.23578650000000001</c:v>
                </c:pt>
                <c:pt idx="1325">
                  <c:v>0.22023180000000001</c:v>
                </c:pt>
                <c:pt idx="1326">
                  <c:v>0.2208688</c:v>
                </c:pt>
                <c:pt idx="1327">
                  <c:v>0.2290122</c:v>
                </c:pt>
                <c:pt idx="1328">
                  <c:v>0.21940560000000001</c:v>
                </c:pt>
                <c:pt idx="1329">
                  <c:v>0.24357819999999999</c:v>
                </c:pt>
                <c:pt idx="1330">
                  <c:v>0.2095726</c:v>
                </c:pt>
                <c:pt idx="1331">
                  <c:v>0.25005260000000001</c:v>
                </c:pt>
                <c:pt idx="1332">
                  <c:v>0.21728890000000001</c:v>
                </c:pt>
                <c:pt idx="1333">
                  <c:v>0.20251179999999999</c:v>
                </c:pt>
                <c:pt idx="1334">
                  <c:v>0.24432409999999999</c:v>
                </c:pt>
                <c:pt idx="1335">
                  <c:v>0.2158284</c:v>
                </c:pt>
                <c:pt idx="1336">
                  <c:v>0.23184940000000001</c:v>
                </c:pt>
                <c:pt idx="1337">
                  <c:v>0.2282516</c:v>
                </c:pt>
                <c:pt idx="1338">
                  <c:v>0.23212240000000001</c:v>
                </c:pt>
                <c:pt idx="1339">
                  <c:v>0.20973510000000001</c:v>
                </c:pt>
                <c:pt idx="1340">
                  <c:v>0.2467385</c:v>
                </c:pt>
                <c:pt idx="1341">
                  <c:v>0.18144840000000001</c:v>
                </c:pt>
                <c:pt idx="1342">
                  <c:v>0.21402189999999999</c:v>
                </c:pt>
                <c:pt idx="1343">
                  <c:v>0.20320820000000001</c:v>
                </c:pt>
                <c:pt idx="1344">
                  <c:v>0.22280320000000001</c:v>
                </c:pt>
                <c:pt idx="1345">
                  <c:v>0.1889256</c:v>
                </c:pt>
                <c:pt idx="1346">
                  <c:v>0.20110210000000001</c:v>
                </c:pt>
                <c:pt idx="1347">
                  <c:v>0.2054996</c:v>
                </c:pt>
                <c:pt idx="1348">
                  <c:v>0.19822200000000001</c:v>
                </c:pt>
                <c:pt idx="1349">
                  <c:v>0.2021194</c:v>
                </c:pt>
                <c:pt idx="1350">
                  <c:v>0.2057899</c:v>
                </c:pt>
                <c:pt idx="1351">
                  <c:v>0.2169288</c:v>
                </c:pt>
                <c:pt idx="1352">
                  <c:v>0.1976773</c:v>
                </c:pt>
                <c:pt idx="1353">
                  <c:v>0.2243192</c:v>
                </c:pt>
                <c:pt idx="1354">
                  <c:v>0.17897479999999999</c:v>
                </c:pt>
                <c:pt idx="1355">
                  <c:v>0.2137445</c:v>
                </c:pt>
                <c:pt idx="1356">
                  <c:v>0.18773139999999999</c:v>
                </c:pt>
                <c:pt idx="1357">
                  <c:v>0.2165948</c:v>
                </c:pt>
                <c:pt idx="1358">
                  <c:v>0.22702549999999999</c:v>
                </c:pt>
                <c:pt idx="1359">
                  <c:v>0.2319252</c:v>
                </c:pt>
                <c:pt idx="1360">
                  <c:v>0.24803069999999999</c:v>
                </c:pt>
                <c:pt idx="1361">
                  <c:v>0.23568059999999999</c:v>
                </c:pt>
                <c:pt idx="1362">
                  <c:v>0.23533319999999999</c:v>
                </c:pt>
                <c:pt idx="1363">
                  <c:v>0.2410081</c:v>
                </c:pt>
                <c:pt idx="1364">
                  <c:v>0.2399493</c:v>
                </c:pt>
                <c:pt idx="1365">
                  <c:v>0.24395729999999999</c:v>
                </c:pt>
                <c:pt idx="1366">
                  <c:v>0.25512259999999998</c:v>
                </c:pt>
                <c:pt idx="1367">
                  <c:v>0.2361462</c:v>
                </c:pt>
                <c:pt idx="1368">
                  <c:v>0.2351685</c:v>
                </c:pt>
                <c:pt idx="1369">
                  <c:v>0.24443229999999999</c:v>
                </c:pt>
                <c:pt idx="1370">
                  <c:v>0.25839780000000001</c:v>
                </c:pt>
                <c:pt idx="1371">
                  <c:v>0.2532257</c:v>
                </c:pt>
                <c:pt idx="1372">
                  <c:v>0.2360401</c:v>
                </c:pt>
                <c:pt idx="1373">
                  <c:v>0.24097469999999999</c:v>
                </c:pt>
                <c:pt idx="1374">
                  <c:v>0.25591540000000002</c:v>
                </c:pt>
                <c:pt idx="1375">
                  <c:v>0.21191209999999999</c:v>
                </c:pt>
                <c:pt idx="1376">
                  <c:v>0.25490299999999999</c:v>
                </c:pt>
                <c:pt idx="1377">
                  <c:v>0.2442975</c:v>
                </c:pt>
                <c:pt idx="1378">
                  <c:v>0.2638818</c:v>
                </c:pt>
                <c:pt idx="1379">
                  <c:v>0.2293838</c:v>
                </c:pt>
                <c:pt idx="1380">
                  <c:v>0.24065890000000001</c:v>
                </c:pt>
                <c:pt idx="1381">
                  <c:v>0.24802270000000001</c:v>
                </c:pt>
                <c:pt idx="1382">
                  <c:v>0.24008299999999999</c:v>
                </c:pt>
                <c:pt idx="1383">
                  <c:v>0.2429028</c:v>
                </c:pt>
                <c:pt idx="1384">
                  <c:v>0.24917349999999999</c:v>
                </c:pt>
                <c:pt idx="1385">
                  <c:v>0.26705630000000002</c:v>
                </c:pt>
                <c:pt idx="1386">
                  <c:v>0.26378679999999999</c:v>
                </c:pt>
                <c:pt idx="1387">
                  <c:v>0.21425040000000001</c:v>
                </c:pt>
                <c:pt idx="1388">
                  <c:v>0.25566440000000001</c:v>
                </c:pt>
                <c:pt idx="1389">
                  <c:v>0.2251339</c:v>
                </c:pt>
                <c:pt idx="1390">
                  <c:v>0.2230017</c:v>
                </c:pt>
                <c:pt idx="1391">
                  <c:v>0.2411208</c:v>
                </c:pt>
                <c:pt idx="1392">
                  <c:v>0.22982849999999999</c:v>
                </c:pt>
                <c:pt idx="1393">
                  <c:v>0.2206466</c:v>
                </c:pt>
                <c:pt idx="1394">
                  <c:v>0.22284970000000001</c:v>
                </c:pt>
                <c:pt idx="1395">
                  <c:v>0.23895240000000001</c:v>
                </c:pt>
                <c:pt idx="1396">
                  <c:v>0.22946520000000001</c:v>
                </c:pt>
                <c:pt idx="1397">
                  <c:v>0.22012760000000001</c:v>
                </c:pt>
                <c:pt idx="1398">
                  <c:v>0.21390139999999999</c:v>
                </c:pt>
                <c:pt idx="1399">
                  <c:v>0.21761449999999999</c:v>
                </c:pt>
                <c:pt idx="1400">
                  <c:v>0.21800159999999999</c:v>
                </c:pt>
                <c:pt idx="1401">
                  <c:v>0.2078555</c:v>
                </c:pt>
                <c:pt idx="1402">
                  <c:v>0.21095539999999999</c:v>
                </c:pt>
                <c:pt idx="1403">
                  <c:v>0.20671229999999999</c:v>
                </c:pt>
                <c:pt idx="1404">
                  <c:v>0.22678010000000001</c:v>
                </c:pt>
                <c:pt idx="1405">
                  <c:v>0.21463189999999999</c:v>
                </c:pt>
                <c:pt idx="1406">
                  <c:v>0.2147435</c:v>
                </c:pt>
                <c:pt idx="1407">
                  <c:v>0.21467820000000001</c:v>
                </c:pt>
                <c:pt idx="1408">
                  <c:v>0.22328110000000001</c:v>
                </c:pt>
                <c:pt idx="1409">
                  <c:v>0.19465550000000001</c:v>
                </c:pt>
                <c:pt idx="1410">
                  <c:v>0.2181215</c:v>
                </c:pt>
                <c:pt idx="1411">
                  <c:v>0.20959459999999999</c:v>
                </c:pt>
                <c:pt idx="1412">
                  <c:v>0.215893</c:v>
                </c:pt>
                <c:pt idx="1413">
                  <c:v>0.1993607</c:v>
                </c:pt>
                <c:pt idx="1414">
                  <c:v>0.23175370000000001</c:v>
                </c:pt>
                <c:pt idx="1415">
                  <c:v>0.2279196</c:v>
                </c:pt>
                <c:pt idx="1416">
                  <c:v>0.2269803</c:v>
                </c:pt>
                <c:pt idx="1417">
                  <c:v>0.25671119999999997</c:v>
                </c:pt>
                <c:pt idx="1418">
                  <c:v>0.23834230000000001</c:v>
                </c:pt>
                <c:pt idx="1419">
                  <c:v>0.24132310000000001</c:v>
                </c:pt>
                <c:pt idx="1420">
                  <c:v>0.24326639999999999</c:v>
                </c:pt>
                <c:pt idx="1421">
                  <c:v>0.22177160000000001</c:v>
                </c:pt>
                <c:pt idx="1422">
                  <c:v>0.23320930000000001</c:v>
                </c:pt>
                <c:pt idx="1423">
                  <c:v>0.2305798</c:v>
                </c:pt>
                <c:pt idx="1424">
                  <c:v>0.20887069999999999</c:v>
                </c:pt>
                <c:pt idx="1425">
                  <c:v>0.2306909</c:v>
                </c:pt>
                <c:pt idx="1426">
                  <c:v>0.2229708</c:v>
                </c:pt>
                <c:pt idx="1427">
                  <c:v>0.2234825</c:v>
                </c:pt>
                <c:pt idx="1428">
                  <c:v>0.2223202</c:v>
                </c:pt>
                <c:pt idx="1429">
                  <c:v>0.2286714</c:v>
                </c:pt>
                <c:pt idx="1430">
                  <c:v>0.25125789999999998</c:v>
                </c:pt>
                <c:pt idx="1431">
                  <c:v>0.2301822</c:v>
                </c:pt>
                <c:pt idx="1432">
                  <c:v>0.2462182</c:v>
                </c:pt>
                <c:pt idx="1433">
                  <c:v>0.25513910000000001</c:v>
                </c:pt>
                <c:pt idx="1434">
                  <c:v>0.26450230000000002</c:v>
                </c:pt>
                <c:pt idx="1435">
                  <c:v>0.25225110000000001</c:v>
                </c:pt>
                <c:pt idx="1436">
                  <c:v>0.2438005</c:v>
                </c:pt>
                <c:pt idx="1437">
                  <c:v>0.24647240000000001</c:v>
                </c:pt>
                <c:pt idx="1438">
                  <c:v>0.24106440000000001</c:v>
                </c:pt>
                <c:pt idx="1439">
                  <c:v>0.25036589999999997</c:v>
                </c:pt>
                <c:pt idx="1440">
                  <c:v>0.23028999999999999</c:v>
                </c:pt>
                <c:pt idx="1441">
                  <c:v>0.25832680000000002</c:v>
                </c:pt>
                <c:pt idx="1442">
                  <c:v>0.23633689999999999</c:v>
                </c:pt>
                <c:pt idx="1443">
                  <c:v>0.2662448</c:v>
                </c:pt>
                <c:pt idx="1444">
                  <c:v>0.24112140000000001</c:v>
                </c:pt>
                <c:pt idx="1445">
                  <c:v>0.24907170000000001</c:v>
                </c:pt>
                <c:pt idx="1446">
                  <c:v>0.23276189999999999</c:v>
                </c:pt>
                <c:pt idx="1447">
                  <c:v>0.2124721</c:v>
                </c:pt>
                <c:pt idx="1448">
                  <c:v>0.2334832</c:v>
                </c:pt>
                <c:pt idx="1449">
                  <c:v>0.25085629999999998</c:v>
                </c:pt>
                <c:pt idx="1450">
                  <c:v>0.25342490000000001</c:v>
                </c:pt>
                <c:pt idx="1451">
                  <c:v>0.2551002</c:v>
                </c:pt>
                <c:pt idx="1452">
                  <c:v>0.2308065</c:v>
                </c:pt>
                <c:pt idx="1453">
                  <c:v>0.22369459999999999</c:v>
                </c:pt>
                <c:pt idx="1454">
                  <c:v>0.24541479999999999</c:v>
                </c:pt>
                <c:pt idx="1455">
                  <c:v>0.25319409999999998</c:v>
                </c:pt>
                <c:pt idx="1456">
                  <c:v>0.22051000000000001</c:v>
                </c:pt>
                <c:pt idx="1457">
                  <c:v>0.22874459999999999</c:v>
                </c:pt>
                <c:pt idx="1458">
                  <c:v>0.21967100000000001</c:v>
                </c:pt>
                <c:pt idx="1459">
                  <c:v>0.2363179</c:v>
                </c:pt>
                <c:pt idx="1460">
                  <c:v>0.22460669999999999</c:v>
                </c:pt>
                <c:pt idx="1461">
                  <c:v>0.2160849</c:v>
                </c:pt>
                <c:pt idx="1462">
                  <c:v>0.21059820000000001</c:v>
                </c:pt>
                <c:pt idx="1463">
                  <c:v>0.22260930000000001</c:v>
                </c:pt>
                <c:pt idx="1464">
                  <c:v>0.2202189</c:v>
                </c:pt>
                <c:pt idx="1465">
                  <c:v>0.25399270000000002</c:v>
                </c:pt>
                <c:pt idx="1466">
                  <c:v>0.25148569999999998</c:v>
                </c:pt>
                <c:pt idx="1467">
                  <c:v>0.25770690000000002</c:v>
                </c:pt>
                <c:pt idx="1468">
                  <c:v>0.2318886</c:v>
                </c:pt>
                <c:pt idx="1469">
                  <c:v>0.23883689999999999</c:v>
                </c:pt>
                <c:pt idx="1470">
                  <c:v>0.25681680000000001</c:v>
                </c:pt>
                <c:pt idx="1471">
                  <c:v>0.24591070000000001</c:v>
                </c:pt>
                <c:pt idx="1472">
                  <c:v>0.2466873</c:v>
                </c:pt>
                <c:pt idx="1473">
                  <c:v>0.257691</c:v>
                </c:pt>
                <c:pt idx="1474">
                  <c:v>0.24670030000000001</c:v>
                </c:pt>
                <c:pt idx="1475">
                  <c:v>0.22657730000000001</c:v>
                </c:pt>
                <c:pt idx="1476">
                  <c:v>0.25523669999999998</c:v>
                </c:pt>
                <c:pt idx="1477">
                  <c:v>0.2380824</c:v>
                </c:pt>
                <c:pt idx="1478">
                  <c:v>0.26375419999999999</c:v>
                </c:pt>
                <c:pt idx="1479">
                  <c:v>0.25434459999999998</c:v>
                </c:pt>
                <c:pt idx="1480">
                  <c:v>0.25536160000000002</c:v>
                </c:pt>
                <c:pt idx="1481">
                  <c:v>0.23542550000000001</c:v>
                </c:pt>
                <c:pt idx="1482">
                  <c:v>0.2290171</c:v>
                </c:pt>
                <c:pt idx="1483">
                  <c:v>0.25069839999999999</c:v>
                </c:pt>
                <c:pt idx="1484">
                  <c:v>0.25463039999999998</c:v>
                </c:pt>
                <c:pt idx="1485">
                  <c:v>0.22973840000000001</c:v>
                </c:pt>
                <c:pt idx="1486">
                  <c:v>0.2009639</c:v>
                </c:pt>
                <c:pt idx="1487">
                  <c:v>0.2625383</c:v>
                </c:pt>
                <c:pt idx="1488">
                  <c:v>0.25042160000000002</c:v>
                </c:pt>
                <c:pt idx="1489">
                  <c:v>0.24984290000000001</c:v>
                </c:pt>
                <c:pt idx="1490">
                  <c:v>0.236207</c:v>
                </c:pt>
                <c:pt idx="1491">
                  <c:v>0.2398797</c:v>
                </c:pt>
                <c:pt idx="1492">
                  <c:v>0.24142</c:v>
                </c:pt>
                <c:pt idx="1493">
                  <c:v>0.2275179</c:v>
                </c:pt>
                <c:pt idx="1494">
                  <c:v>0.2383353</c:v>
                </c:pt>
                <c:pt idx="1495">
                  <c:v>0.22886300000000001</c:v>
                </c:pt>
                <c:pt idx="1496">
                  <c:v>0.24019399999999999</c:v>
                </c:pt>
                <c:pt idx="1497">
                  <c:v>0.2384994</c:v>
                </c:pt>
                <c:pt idx="1498">
                  <c:v>0.23089970000000001</c:v>
                </c:pt>
                <c:pt idx="1499">
                  <c:v>0.25968029999999998</c:v>
                </c:pt>
                <c:pt idx="1500">
                  <c:v>0.24804229999999999</c:v>
                </c:pt>
                <c:pt idx="1501">
                  <c:v>0.24856210000000001</c:v>
                </c:pt>
                <c:pt idx="1502">
                  <c:v>0.2715417</c:v>
                </c:pt>
                <c:pt idx="1503">
                  <c:v>0.22445080000000001</c:v>
                </c:pt>
                <c:pt idx="1504">
                  <c:v>0.25027090000000002</c:v>
                </c:pt>
                <c:pt idx="1505">
                  <c:v>0.24737200000000001</c:v>
                </c:pt>
                <c:pt idx="1506">
                  <c:v>0.233735</c:v>
                </c:pt>
                <c:pt idx="1507">
                  <c:v>0.2276504</c:v>
                </c:pt>
                <c:pt idx="1508">
                  <c:v>0.22186810000000001</c:v>
                </c:pt>
                <c:pt idx="1509">
                  <c:v>0.2207586</c:v>
                </c:pt>
                <c:pt idx="1510">
                  <c:v>0.24616179999999999</c:v>
                </c:pt>
                <c:pt idx="1511">
                  <c:v>0.21814320000000001</c:v>
                </c:pt>
                <c:pt idx="1512">
                  <c:v>0.21245810000000001</c:v>
                </c:pt>
                <c:pt idx="1513">
                  <c:v>0.22352949999999999</c:v>
                </c:pt>
                <c:pt idx="1514">
                  <c:v>0.25266440000000001</c:v>
                </c:pt>
                <c:pt idx="1515">
                  <c:v>0.21760399999999999</c:v>
                </c:pt>
                <c:pt idx="1516">
                  <c:v>0.21988769999999999</c:v>
                </c:pt>
                <c:pt idx="1517">
                  <c:v>0.1915192</c:v>
                </c:pt>
                <c:pt idx="1518">
                  <c:v>0.220996</c:v>
                </c:pt>
                <c:pt idx="1519">
                  <c:v>0.21079800000000001</c:v>
                </c:pt>
                <c:pt idx="1520">
                  <c:v>0.25410559999999999</c:v>
                </c:pt>
                <c:pt idx="1521">
                  <c:v>0.22885949999999999</c:v>
                </c:pt>
                <c:pt idx="1522">
                  <c:v>0.22503889999999999</c:v>
                </c:pt>
                <c:pt idx="1523">
                  <c:v>0.2591426</c:v>
                </c:pt>
                <c:pt idx="1524">
                  <c:v>0.24945980000000001</c:v>
                </c:pt>
                <c:pt idx="1525">
                  <c:v>0.2512818</c:v>
                </c:pt>
                <c:pt idx="1526">
                  <c:v>0.22175880000000001</c:v>
                </c:pt>
                <c:pt idx="1527">
                  <c:v>0.2271898</c:v>
                </c:pt>
                <c:pt idx="1528">
                  <c:v>0.23774970000000001</c:v>
                </c:pt>
                <c:pt idx="1529">
                  <c:v>0.25588739999999999</c:v>
                </c:pt>
                <c:pt idx="1530">
                  <c:v>0.24395500000000001</c:v>
                </c:pt>
                <c:pt idx="1531">
                  <c:v>0.24475849999999999</c:v>
                </c:pt>
                <c:pt idx="1532">
                  <c:v>0.26194620000000002</c:v>
                </c:pt>
                <c:pt idx="1533">
                  <c:v>0.24588769999999999</c:v>
                </c:pt>
                <c:pt idx="1534">
                  <c:v>0.23423359999999999</c:v>
                </c:pt>
                <c:pt idx="1535">
                  <c:v>0.19879160000000001</c:v>
                </c:pt>
                <c:pt idx="1536">
                  <c:v>0.2265982</c:v>
                </c:pt>
                <c:pt idx="1537">
                  <c:v>0.2273297</c:v>
                </c:pt>
                <c:pt idx="1538">
                  <c:v>0.2331472</c:v>
                </c:pt>
                <c:pt idx="1539">
                  <c:v>0.26063789999999998</c:v>
                </c:pt>
                <c:pt idx="1540">
                  <c:v>0.20974229999999999</c:v>
                </c:pt>
                <c:pt idx="1541">
                  <c:v>0.22919580000000001</c:v>
                </c:pt>
                <c:pt idx="1542">
                  <c:v>0.2445206</c:v>
                </c:pt>
                <c:pt idx="1543">
                  <c:v>0.27270879999999997</c:v>
                </c:pt>
                <c:pt idx="1544">
                  <c:v>0.264127</c:v>
                </c:pt>
                <c:pt idx="1545">
                  <c:v>0.25968639999999998</c:v>
                </c:pt>
                <c:pt idx="1546">
                  <c:v>0.25229430000000003</c:v>
                </c:pt>
                <c:pt idx="1547">
                  <c:v>0.2281986</c:v>
                </c:pt>
                <c:pt idx="1548">
                  <c:v>0.21308630000000001</c:v>
                </c:pt>
                <c:pt idx="1549">
                  <c:v>0.21319060000000001</c:v>
                </c:pt>
                <c:pt idx="1550">
                  <c:v>0.22267010000000001</c:v>
                </c:pt>
                <c:pt idx="1551">
                  <c:v>0.24249670000000001</c:v>
                </c:pt>
                <c:pt idx="1552">
                  <c:v>0.20957129999999999</c:v>
                </c:pt>
                <c:pt idx="1553">
                  <c:v>0.21704019999999999</c:v>
                </c:pt>
                <c:pt idx="1554">
                  <c:v>0.20885039999999999</c:v>
                </c:pt>
                <c:pt idx="1555">
                  <c:v>0.24149709999999999</c:v>
                </c:pt>
                <c:pt idx="1556">
                  <c:v>0.23050010000000001</c:v>
                </c:pt>
                <c:pt idx="1557">
                  <c:v>0.23130429999999999</c:v>
                </c:pt>
                <c:pt idx="1558">
                  <c:v>0.23762459999999999</c:v>
                </c:pt>
                <c:pt idx="1559">
                  <c:v>0.22920470000000001</c:v>
                </c:pt>
                <c:pt idx="1560">
                  <c:v>0.26277250000000002</c:v>
                </c:pt>
                <c:pt idx="1561">
                  <c:v>0.2575442</c:v>
                </c:pt>
                <c:pt idx="1562">
                  <c:v>0.23293420000000001</c:v>
                </c:pt>
                <c:pt idx="1563">
                  <c:v>0.23105890000000001</c:v>
                </c:pt>
                <c:pt idx="1564">
                  <c:v>0.24637300000000001</c:v>
                </c:pt>
                <c:pt idx="1565">
                  <c:v>0.2165435</c:v>
                </c:pt>
                <c:pt idx="1566">
                  <c:v>0.22572429999999999</c:v>
                </c:pt>
                <c:pt idx="1567">
                  <c:v>0.2431487</c:v>
                </c:pt>
                <c:pt idx="1568">
                  <c:v>0.2264516</c:v>
                </c:pt>
                <c:pt idx="1569">
                  <c:v>0.23151620000000001</c:v>
                </c:pt>
                <c:pt idx="1570">
                  <c:v>0.20945059999999999</c:v>
                </c:pt>
                <c:pt idx="1571">
                  <c:v>0.256774</c:v>
                </c:pt>
                <c:pt idx="1572">
                  <c:v>0.2307206</c:v>
                </c:pt>
                <c:pt idx="1573">
                  <c:v>0.24553469999999999</c:v>
                </c:pt>
                <c:pt idx="1574">
                  <c:v>0.24834030000000001</c:v>
                </c:pt>
                <c:pt idx="1575">
                  <c:v>0.2338499</c:v>
                </c:pt>
                <c:pt idx="1576">
                  <c:v>0.25480009999999997</c:v>
                </c:pt>
                <c:pt idx="1577">
                  <c:v>0.23573569999999999</c:v>
                </c:pt>
                <c:pt idx="1578">
                  <c:v>0.26162489999999999</c:v>
                </c:pt>
                <c:pt idx="1579">
                  <c:v>0.2460282</c:v>
                </c:pt>
                <c:pt idx="1580">
                  <c:v>0.2294224</c:v>
                </c:pt>
                <c:pt idx="1581">
                  <c:v>0.23955070000000001</c:v>
                </c:pt>
                <c:pt idx="1582">
                  <c:v>0.2501543</c:v>
                </c:pt>
                <c:pt idx="1583">
                  <c:v>0.2578839</c:v>
                </c:pt>
                <c:pt idx="1584">
                  <c:v>0.20548859999999999</c:v>
                </c:pt>
                <c:pt idx="1585">
                  <c:v>0.25120379999999998</c:v>
                </c:pt>
                <c:pt idx="1586">
                  <c:v>0.24371670000000001</c:v>
                </c:pt>
                <c:pt idx="1587">
                  <c:v>0.25643280000000002</c:v>
                </c:pt>
                <c:pt idx="1588">
                  <c:v>0.22340560000000001</c:v>
                </c:pt>
                <c:pt idx="1589">
                  <c:v>0.2278027</c:v>
                </c:pt>
                <c:pt idx="1590">
                  <c:v>0.24533099999999999</c:v>
                </c:pt>
                <c:pt idx="1591">
                  <c:v>0.25673869999999999</c:v>
                </c:pt>
                <c:pt idx="1592">
                  <c:v>0.26254070000000002</c:v>
                </c:pt>
                <c:pt idx="1593">
                  <c:v>0.23431859999999999</c:v>
                </c:pt>
                <c:pt idx="1594">
                  <c:v>0.18794849999999999</c:v>
                </c:pt>
                <c:pt idx="1595">
                  <c:v>0.24002409999999999</c:v>
                </c:pt>
                <c:pt idx="1596">
                  <c:v>0.2459547</c:v>
                </c:pt>
                <c:pt idx="1597">
                  <c:v>0.25985609999999998</c:v>
                </c:pt>
                <c:pt idx="1598">
                  <c:v>0.24781410000000001</c:v>
                </c:pt>
                <c:pt idx="1599">
                  <c:v>0.2331357</c:v>
                </c:pt>
                <c:pt idx="1600">
                  <c:v>0.24760190000000001</c:v>
                </c:pt>
                <c:pt idx="1601">
                  <c:v>0.25351970000000001</c:v>
                </c:pt>
                <c:pt idx="1602">
                  <c:v>0.25617269999999998</c:v>
                </c:pt>
                <c:pt idx="1603">
                  <c:v>0.24347279999999999</c:v>
                </c:pt>
                <c:pt idx="1604">
                  <c:v>0.2430436</c:v>
                </c:pt>
                <c:pt idx="1605">
                  <c:v>0.2473698</c:v>
                </c:pt>
                <c:pt idx="1606">
                  <c:v>0.24195340000000001</c:v>
                </c:pt>
                <c:pt idx="1607">
                  <c:v>0.2464229</c:v>
                </c:pt>
                <c:pt idx="1608">
                  <c:v>0.2331077</c:v>
                </c:pt>
                <c:pt idx="1609">
                  <c:v>0.24579100000000001</c:v>
                </c:pt>
                <c:pt idx="1610">
                  <c:v>0.20622770000000001</c:v>
                </c:pt>
                <c:pt idx="1611">
                  <c:v>0.210227</c:v>
                </c:pt>
                <c:pt idx="1612">
                  <c:v>0.19841819999999999</c:v>
                </c:pt>
                <c:pt idx="1613">
                  <c:v>0.2398605</c:v>
                </c:pt>
                <c:pt idx="1614">
                  <c:v>0.20638429999999999</c:v>
                </c:pt>
                <c:pt idx="1615">
                  <c:v>0.2369676</c:v>
                </c:pt>
                <c:pt idx="1616">
                  <c:v>0.24289959999999999</c:v>
                </c:pt>
                <c:pt idx="1617">
                  <c:v>0.22133439999999999</c:v>
                </c:pt>
                <c:pt idx="1618">
                  <c:v>0.26155630000000002</c:v>
                </c:pt>
                <c:pt idx="1619">
                  <c:v>0.22911390000000001</c:v>
                </c:pt>
                <c:pt idx="1620">
                  <c:v>0.2325412</c:v>
                </c:pt>
                <c:pt idx="1621">
                  <c:v>0.231713</c:v>
                </c:pt>
                <c:pt idx="1622">
                  <c:v>0.22925960000000001</c:v>
                </c:pt>
                <c:pt idx="1623">
                  <c:v>0.23704320000000001</c:v>
                </c:pt>
                <c:pt idx="1624">
                  <c:v>0.24249290000000001</c:v>
                </c:pt>
                <c:pt idx="1625">
                  <c:v>0.2162791</c:v>
                </c:pt>
                <c:pt idx="1626">
                  <c:v>0.24180170000000001</c:v>
                </c:pt>
                <c:pt idx="1627">
                  <c:v>0.2415892</c:v>
                </c:pt>
                <c:pt idx="1628">
                  <c:v>0.22081419999999999</c:v>
                </c:pt>
                <c:pt idx="1629">
                  <c:v>0.1936871</c:v>
                </c:pt>
                <c:pt idx="1630">
                  <c:v>0.22648070000000001</c:v>
                </c:pt>
                <c:pt idx="1631">
                  <c:v>0.2332526</c:v>
                </c:pt>
                <c:pt idx="1632">
                  <c:v>0.24300040000000001</c:v>
                </c:pt>
                <c:pt idx="1633">
                  <c:v>0.2509132</c:v>
                </c:pt>
                <c:pt idx="1634">
                  <c:v>0.24667059999999999</c:v>
                </c:pt>
                <c:pt idx="1635">
                  <c:v>0.23637859999999999</c:v>
                </c:pt>
                <c:pt idx="1636">
                  <c:v>0.23084959999999999</c:v>
                </c:pt>
                <c:pt idx="1637">
                  <c:v>0.24545729999999999</c:v>
                </c:pt>
                <c:pt idx="1638">
                  <c:v>0.21035690000000001</c:v>
                </c:pt>
                <c:pt idx="1639">
                  <c:v>0.2150955</c:v>
                </c:pt>
                <c:pt idx="1640">
                  <c:v>0.20759830000000001</c:v>
                </c:pt>
                <c:pt idx="1641">
                  <c:v>0.20571700000000001</c:v>
                </c:pt>
                <c:pt idx="1642">
                  <c:v>0.21084710000000001</c:v>
                </c:pt>
                <c:pt idx="1643">
                  <c:v>0.226242</c:v>
                </c:pt>
                <c:pt idx="1644">
                  <c:v>0.1884509</c:v>
                </c:pt>
                <c:pt idx="1645">
                  <c:v>0.2202906</c:v>
                </c:pt>
                <c:pt idx="1646">
                  <c:v>0.19200030000000001</c:v>
                </c:pt>
                <c:pt idx="1647">
                  <c:v>0.21328250000000001</c:v>
                </c:pt>
                <c:pt idx="1648">
                  <c:v>0.21169959999999999</c:v>
                </c:pt>
                <c:pt idx="1649">
                  <c:v>0.23106280000000001</c:v>
                </c:pt>
                <c:pt idx="1650">
                  <c:v>0.21952379999999999</c:v>
                </c:pt>
                <c:pt idx="1651">
                  <c:v>0.2239014</c:v>
                </c:pt>
                <c:pt idx="1652">
                  <c:v>0.21216650000000001</c:v>
                </c:pt>
                <c:pt idx="1653">
                  <c:v>0.217165</c:v>
                </c:pt>
                <c:pt idx="1654">
                  <c:v>0.19700790000000001</c:v>
                </c:pt>
                <c:pt idx="1655">
                  <c:v>0.21697530000000001</c:v>
                </c:pt>
                <c:pt idx="1656">
                  <c:v>0.19621659999999999</c:v>
                </c:pt>
                <c:pt idx="1657">
                  <c:v>0.22964619999999999</c:v>
                </c:pt>
                <c:pt idx="1658">
                  <c:v>0.18522069999999999</c:v>
                </c:pt>
                <c:pt idx="1659">
                  <c:v>0.23955879999999999</c:v>
                </c:pt>
                <c:pt idx="1660">
                  <c:v>0.18874379999999999</c:v>
                </c:pt>
                <c:pt idx="1661">
                  <c:v>0.2094376</c:v>
                </c:pt>
                <c:pt idx="1662">
                  <c:v>0.21851380000000001</c:v>
                </c:pt>
                <c:pt idx="1663">
                  <c:v>0.21966550000000001</c:v>
                </c:pt>
                <c:pt idx="1664">
                  <c:v>0.24943960000000001</c:v>
                </c:pt>
                <c:pt idx="1665">
                  <c:v>0.23198630000000001</c:v>
                </c:pt>
                <c:pt idx="1666">
                  <c:v>0.23672370000000001</c:v>
                </c:pt>
                <c:pt idx="1667">
                  <c:v>0.22850719999999999</c:v>
                </c:pt>
                <c:pt idx="1668">
                  <c:v>0.197328</c:v>
                </c:pt>
                <c:pt idx="1669">
                  <c:v>0.20996190000000001</c:v>
                </c:pt>
                <c:pt idx="1670">
                  <c:v>0.2353373</c:v>
                </c:pt>
                <c:pt idx="1671">
                  <c:v>0.224966</c:v>
                </c:pt>
                <c:pt idx="1672">
                  <c:v>0.23194290000000001</c:v>
                </c:pt>
                <c:pt idx="1673">
                  <c:v>0.19197539999999999</c:v>
                </c:pt>
                <c:pt idx="1674">
                  <c:v>0.2048478</c:v>
                </c:pt>
                <c:pt idx="1675">
                  <c:v>0.220023</c:v>
                </c:pt>
                <c:pt idx="1676">
                  <c:v>0.22347639999999999</c:v>
                </c:pt>
                <c:pt idx="1677">
                  <c:v>0.238672</c:v>
                </c:pt>
                <c:pt idx="1678">
                  <c:v>0.2106721</c:v>
                </c:pt>
                <c:pt idx="1679">
                  <c:v>0.24284130000000001</c:v>
                </c:pt>
                <c:pt idx="1680">
                  <c:v>0.233518</c:v>
                </c:pt>
                <c:pt idx="1681">
                  <c:v>0.22281509999999999</c:v>
                </c:pt>
                <c:pt idx="1682">
                  <c:v>0.20941879999999999</c:v>
                </c:pt>
                <c:pt idx="1683">
                  <c:v>0.2113691</c:v>
                </c:pt>
                <c:pt idx="1684">
                  <c:v>0.2037592</c:v>
                </c:pt>
                <c:pt idx="1685">
                  <c:v>0.21055989999999999</c:v>
                </c:pt>
                <c:pt idx="1686">
                  <c:v>0.20160030000000001</c:v>
                </c:pt>
                <c:pt idx="1687">
                  <c:v>0.18365319999999999</c:v>
                </c:pt>
                <c:pt idx="1688">
                  <c:v>0.21756039999999999</c:v>
                </c:pt>
                <c:pt idx="1689">
                  <c:v>0.18984010000000001</c:v>
                </c:pt>
                <c:pt idx="1690">
                  <c:v>0.17805070000000001</c:v>
                </c:pt>
                <c:pt idx="1691">
                  <c:v>0.1829219</c:v>
                </c:pt>
                <c:pt idx="1692">
                  <c:v>0.19949339999999999</c:v>
                </c:pt>
                <c:pt idx="1693">
                  <c:v>0.18318400000000001</c:v>
                </c:pt>
                <c:pt idx="1694">
                  <c:v>0.1910346</c:v>
                </c:pt>
                <c:pt idx="1695">
                  <c:v>0.18604519999999999</c:v>
                </c:pt>
                <c:pt idx="1696">
                  <c:v>0.16568769999999999</c:v>
                </c:pt>
                <c:pt idx="1697">
                  <c:v>0.18445890000000001</c:v>
                </c:pt>
                <c:pt idx="1698">
                  <c:v>0.2007311</c:v>
                </c:pt>
                <c:pt idx="1699">
                  <c:v>0.2039251</c:v>
                </c:pt>
                <c:pt idx="1700">
                  <c:v>0.1877596</c:v>
                </c:pt>
                <c:pt idx="1701">
                  <c:v>0.17519409999999999</c:v>
                </c:pt>
                <c:pt idx="1702">
                  <c:v>0.2203755</c:v>
                </c:pt>
                <c:pt idx="1703">
                  <c:v>0.22880339999999999</c:v>
                </c:pt>
                <c:pt idx="1704">
                  <c:v>0.2456911</c:v>
                </c:pt>
                <c:pt idx="1705">
                  <c:v>0.24369969999999999</c:v>
                </c:pt>
                <c:pt idx="1706">
                  <c:v>0.20495650000000001</c:v>
                </c:pt>
                <c:pt idx="1707">
                  <c:v>0.21682270000000001</c:v>
                </c:pt>
                <c:pt idx="1708">
                  <c:v>0.20823349999999999</c:v>
                </c:pt>
                <c:pt idx="1709">
                  <c:v>0.2375573</c:v>
                </c:pt>
                <c:pt idx="1710">
                  <c:v>0.24618699999999999</c:v>
                </c:pt>
                <c:pt idx="1711">
                  <c:v>0.2189691</c:v>
                </c:pt>
                <c:pt idx="1712">
                  <c:v>0.19799120000000001</c:v>
                </c:pt>
                <c:pt idx="1713">
                  <c:v>0.22298399999999999</c:v>
                </c:pt>
                <c:pt idx="1714">
                  <c:v>0.21701989999999999</c:v>
                </c:pt>
                <c:pt idx="1715">
                  <c:v>0.21325060000000001</c:v>
                </c:pt>
                <c:pt idx="1716">
                  <c:v>0.22100590000000001</c:v>
                </c:pt>
                <c:pt idx="1717">
                  <c:v>0.2039492</c:v>
                </c:pt>
                <c:pt idx="1718">
                  <c:v>0.24861030000000001</c:v>
                </c:pt>
                <c:pt idx="1719">
                  <c:v>0.21611810000000001</c:v>
                </c:pt>
                <c:pt idx="1720">
                  <c:v>0.22175059999999999</c:v>
                </c:pt>
                <c:pt idx="1721">
                  <c:v>0.24636130000000001</c:v>
                </c:pt>
                <c:pt idx="1722">
                  <c:v>0.251164</c:v>
                </c:pt>
                <c:pt idx="1723">
                  <c:v>0.2339127</c:v>
                </c:pt>
                <c:pt idx="1724">
                  <c:v>0.22775239999999999</c:v>
                </c:pt>
                <c:pt idx="1725">
                  <c:v>0.21654770000000001</c:v>
                </c:pt>
                <c:pt idx="1726">
                  <c:v>0.2115242</c:v>
                </c:pt>
                <c:pt idx="1727">
                  <c:v>0.23111000000000001</c:v>
                </c:pt>
                <c:pt idx="1728">
                  <c:v>0.1868852</c:v>
                </c:pt>
                <c:pt idx="1729">
                  <c:v>0.1832367</c:v>
                </c:pt>
                <c:pt idx="1730">
                  <c:v>0.2274719</c:v>
                </c:pt>
                <c:pt idx="1731">
                  <c:v>0.2155311</c:v>
                </c:pt>
                <c:pt idx="1732">
                  <c:v>0.2355032</c:v>
                </c:pt>
                <c:pt idx="1733">
                  <c:v>0.2502936</c:v>
                </c:pt>
                <c:pt idx="1734">
                  <c:v>0.26111869999999998</c:v>
                </c:pt>
                <c:pt idx="1735">
                  <c:v>0.2229756</c:v>
                </c:pt>
                <c:pt idx="1736">
                  <c:v>0.2004502</c:v>
                </c:pt>
                <c:pt idx="1737">
                  <c:v>0.2015913</c:v>
                </c:pt>
                <c:pt idx="1738">
                  <c:v>0.2091991</c:v>
                </c:pt>
                <c:pt idx="1739">
                  <c:v>0.2046335</c:v>
                </c:pt>
                <c:pt idx="1740">
                  <c:v>0.20076559999999999</c:v>
                </c:pt>
                <c:pt idx="1741">
                  <c:v>0.19006529999999999</c:v>
                </c:pt>
                <c:pt idx="1742">
                  <c:v>0.2225347</c:v>
                </c:pt>
                <c:pt idx="1743">
                  <c:v>0.20956330000000001</c:v>
                </c:pt>
                <c:pt idx="1744">
                  <c:v>0.21876370000000001</c:v>
                </c:pt>
                <c:pt idx="1745">
                  <c:v>0.21705559999999999</c:v>
                </c:pt>
                <c:pt idx="1746">
                  <c:v>0.19825490000000001</c:v>
                </c:pt>
                <c:pt idx="1747">
                  <c:v>0.21511079999999999</c:v>
                </c:pt>
                <c:pt idx="1748">
                  <c:v>0.21615590000000001</c:v>
                </c:pt>
                <c:pt idx="1749">
                  <c:v>0.2140803</c:v>
                </c:pt>
                <c:pt idx="1750">
                  <c:v>0.22050410000000001</c:v>
                </c:pt>
                <c:pt idx="1751">
                  <c:v>0.22998879999999999</c:v>
                </c:pt>
                <c:pt idx="1752">
                  <c:v>0.219969</c:v>
                </c:pt>
                <c:pt idx="1753">
                  <c:v>0.21758949999999999</c:v>
                </c:pt>
                <c:pt idx="1754">
                  <c:v>0.2171121</c:v>
                </c:pt>
                <c:pt idx="1755">
                  <c:v>0.25666470000000002</c:v>
                </c:pt>
                <c:pt idx="1756">
                  <c:v>0.23473379999999999</c:v>
                </c:pt>
                <c:pt idx="1757">
                  <c:v>0.23662150000000001</c:v>
                </c:pt>
                <c:pt idx="1758">
                  <c:v>0.23783960000000001</c:v>
                </c:pt>
                <c:pt idx="1759">
                  <c:v>0.21495739999999999</c:v>
                </c:pt>
                <c:pt idx="1760">
                  <c:v>0.2513263</c:v>
                </c:pt>
                <c:pt idx="1761">
                  <c:v>0.23422280000000001</c:v>
                </c:pt>
                <c:pt idx="1762">
                  <c:v>0.21671989999999999</c:v>
                </c:pt>
                <c:pt idx="1763">
                  <c:v>0.23289119999999999</c:v>
                </c:pt>
                <c:pt idx="1764">
                  <c:v>0.2299002</c:v>
                </c:pt>
                <c:pt idx="1765">
                  <c:v>0.2467452</c:v>
                </c:pt>
                <c:pt idx="1766">
                  <c:v>0.2261658</c:v>
                </c:pt>
                <c:pt idx="1767">
                  <c:v>0.25285590000000002</c:v>
                </c:pt>
                <c:pt idx="1768">
                  <c:v>0.28151159999999997</c:v>
                </c:pt>
                <c:pt idx="1769">
                  <c:v>0.23335629999999999</c:v>
                </c:pt>
                <c:pt idx="1770">
                  <c:v>0.2405214</c:v>
                </c:pt>
                <c:pt idx="1771">
                  <c:v>0.22326550000000001</c:v>
                </c:pt>
                <c:pt idx="1772">
                  <c:v>0.20028109999999999</c:v>
                </c:pt>
                <c:pt idx="1773">
                  <c:v>0.20620530000000001</c:v>
                </c:pt>
                <c:pt idx="1774">
                  <c:v>0.19941819999999999</c:v>
                </c:pt>
                <c:pt idx="1775">
                  <c:v>0.24634829999999999</c:v>
                </c:pt>
                <c:pt idx="1776">
                  <c:v>0.2258897</c:v>
                </c:pt>
                <c:pt idx="1777">
                  <c:v>0.2253184</c:v>
                </c:pt>
                <c:pt idx="1778">
                  <c:v>0.2348818</c:v>
                </c:pt>
                <c:pt idx="1779">
                  <c:v>0.23474619999999999</c:v>
                </c:pt>
                <c:pt idx="1780">
                  <c:v>0.22473309999999999</c:v>
                </c:pt>
                <c:pt idx="1781">
                  <c:v>0.22231909999999999</c:v>
                </c:pt>
                <c:pt idx="1782">
                  <c:v>0.2260664</c:v>
                </c:pt>
                <c:pt idx="1783">
                  <c:v>0.2491254</c:v>
                </c:pt>
                <c:pt idx="1784">
                  <c:v>0.1994435</c:v>
                </c:pt>
                <c:pt idx="1785">
                  <c:v>0.2080477</c:v>
                </c:pt>
                <c:pt idx="1786">
                  <c:v>0.22522</c:v>
                </c:pt>
                <c:pt idx="1787">
                  <c:v>0.200993</c:v>
                </c:pt>
                <c:pt idx="1788">
                  <c:v>0.18177679999999999</c:v>
                </c:pt>
                <c:pt idx="1789">
                  <c:v>0.22077649999999999</c:v>
                </c:pt>
                <c:pt idx="1790">
                  <c:v>0.21754280000000001</c:v>
                </c:pt>
                <c:pt idx="1791">
                  <c:v>0.23629320000000001</c:v>
                </c:pt>
                <c:pt idx="1792">
                  <c:v>0.19904379999999999</c:v>
                </c:pt>
                <c:pt idx="1793">
                  <c:v>0.22020980000000001</c:v>
                </c:pt>
                <c:pt idx="1794">
                  <c:v>0.2085014</c:v>
                </c:pt>
                <c:pt idx="1795">
                  <c:v>0.22078210000000001</c:v>
                </c:pt>
                <c:pt idx="1796">
                  <c:v>0.2149035</c:v>
                </c:pt>
                <c:pt idx="1797">
                  <c:v>0.20857200000000001</c:v>
                </c:pt>
                <c:pt idx="1798">
                  <c:v>0.23217989999999999</c:v>
                </c:pt>
                <c:pt idx="1799">
                  <c:v>0.23378450000000001</c:v>
                </c:pt>
                <c:pt idx="1800">
                  <c:v>0.21453249999999999</c:v>
                </c:pt>
                <c:pt idx="1801">
                  <c:v>0.24450769999999999</c:v>
                </c:pt>
                <c:pt idx="1802">
                  <c:v>0.22496669999999999</c:v>
                </c:pt>
                <c:pt idx="1803">
                  <c:v>0.25039990000000001</c:v>
                </c:pt>
                <c:pt idx="1804">
                  <c:v>0.23098750000000001</c:v>
                </c:pt>
                <c:pt idx="1805">
                  <c:v>0.24063889999999999</c:v>
                </c:pt>
                <c:pt idx="1806">
                  <c:v>0.21859500000000001</c:v>
                </c:pt>
                <c:pt idx="1807">
                  <c:v>0.22578409999999999</c:v>
                </c:pt>
                <c:pt idx="1808">
                  <c:v>0.2303471</c:v>
                </c:pt>
                <c:pt idx="1809">
                  <c:v>0.21280569999999999</c:v>
                </c:pt>
                <c:pt idx="1810">
                  <c:v>0.20291049999999999</c:v>
                </c:pt>
                <c:pt idx="1811">
                  <c:v>0.2095668</c:v>
                </c:pt>
                <c:pt idx="1812">
                  <c:v>0.23365929999999999</c:v>
                </c:pt>
                <c:pt idx="1813">
                  <c:v>0.2184844</c:v>
                </c:pt>
                <c:pt idx="1814">
                  <c:v>0.17926059999999999</c:v>
                </c:pt>
                <c:pt idx="1815">
                  <c:v>0.20633840000000001</c:v>
                </c:pt>
                <c:pt idx="1816">
                  <c:v>0.21089540000000001</c:v>
                </c:pt>
                <c:pt idx="1817">
                  <c:v>0.17962529999999999</c:v>
                </c:pt>
                <c:pt idx="1818">
                  <c:v>0.22464899999999999</c:v>
                </c:pt>
                <c:pt idx="1819">
                  <c:v>0.21604370000000001</c:v>
                </c:pt>
                <c:pt idx="1820">
                  <c:v>0.20904729999999999</c:v>
                </c:pt>
                <c:pt idx="1821">
                  <c:v>0.2130715</c:v>
                </c:pt>
                <c:pt idx="1822">
                  <c:v>0.20482310000000001</c:v>
                </c:pt>
                <c:pt idx="1823">
                  <c:v>0.1737379</c:v>
                </c:pt>
                <c:pt idx="1824">
                  <c:v>0.2202114</c:v>
                </c:pt>
                <c:pt idx="1825">
                  <c:v>0.20343739999999999</c:v>
                </c:pt>
                <c:pt idx="1826">
                  <c:v>0.20080809999999999</c:v>
                </c:pt>
                <c:pt idx="1827">
                  <c:v>0.20968780000000001</c:v>
                </c:pt>
                <c:pt idx="1828">
                  <c:v>0.18514649999999999</c:v>
                </c:pt>
                <c:pt idx="1829">
                  <c:v>0.21517739999999999</c:v>
                </c:pt>
                <c:pt idx="1830">
                  <c:v>0.18762029999999999</c:v>
                </c:pt>
                <c:pt idx="1831">
                  <c:v>0.21819749999999999</c:v>
                </c:pt>
                <c:pt idx="1832">
                  <c:v>0.2246919</c:v>
                </c:pt>
                <c:pt idx="1833">
                  <c:v>0.19066369999999999</c:v>
                </c:pt>
                <c:pt idx="1834">
                  <c:v>0.22206719999999999</c:v>
                </c:pt>
                <c:pt idx="1835">
                  <c:v>0.20250099999999999</c:v>
                </c:pt>
                <c:pt idx="1836">
                  <c:v>0.21966930000000001</c:v>
                </c:pt>
                <c:pt idx="1837">
                  <c:v>0.22299820000000001</c:v>
                </c:pt>
                <c:pt idx="1838">
                  <c:v>0.18250230000000001</c:v>
                </c:pt>
                <c:pt idx="1839">
                  <c:v>0.2090263</c:v>
                </c:pt>
                <c:pt idx="1840">
                  <c:v>0.24775420000000001</c:v>
                </c:pt>
                <c:pt idx="1841">
                  <c:v>0.26191940000000002</c:v>
                </c:pt>
                <c:pt idx="1842">
                  <c:v>0.2103459</c:v>
                </c:pt>
                <c:pt idx="1843">
                  <c:v>0.24019470000000001</c:v>
                </c:pt>
                <c:pt idx="1844">
                  <c:v>0.21842300000000001</c:v>
                </c:pt>
                <c:pt idx="1845">
                  <c:v>0.20673079999999999</c:v>
                </c:pt>
                <c:pt idx="1846">
                  <c:v>0.19697249999999999</c:v>
                </c:pt>
                <c:pt idx="1847">
                  <c:v>0.23699429999999999</c:v>
                </c:pt>
                <c:pt idx="1848">
                  <c:v>0.2578915</c:v>
                </c:pt>
                <c:pt idx="1849">
                  <c:v>0.23857880000000001</c:v>
                </c:pt>
                <c:pt idx="1850">
                  <c:v>0.225494</c:v>
                </c:pt>
                <c:pt idx="1851">
                  <c:v>0.24356169999999999</c:v>
                </c:pt>
                <c:pt idx="1852">
                  <c:v>0.25676559999999998</c:v>
                </c:pt>
                <c:pt idx="1853">
                  <c:v>0.20658389999999999</c:v>
                </c:pt>
                <c:pt idx="1854">
                  <c:v>0.21575659999999999</c:v>
                </c:pt>
                <c:pt idx="1855">
                  <c:v>0.20011979999999999</c:v>
                </c:pt>
                <c:pt idx="1856">
                  <c:v>0.22531619999999999</c:v>
                </c:pt>
                <c:pt idx="1857">
                  <c:v>0.1689292</c:v>
                </c:pt>
                <c:pt idx="1858">
                  <c:v>0.22616820000000001</c:v>
                </c:pt>
                <c:pt idx="1859">
                  <c:v>0.1904865</c:v>
                </c:pt>
                <c:pt idx="1860">
                  <c:v>0.2162444</c:v>
                </c:pt>
                <c:pt idx="1861">
                  <c:v>0.22064819999999999</c:v>
                </c:pt>
                <c:pt idx="1862">
                  <c:v>0.18825810000000001</c:v>
                </c:pt>
                <c:pt idx="1863">
                  <c:v>0.1912334</c:v>
                </c:pt>
                <c:pt idx="1864">
                  <c:v>0.18714220000000001</c:v>
                </c:pt>
                <c:pt idx="1865">
                  <c:v>0.19734289999999999</c:v>
                </c:pt>
                <c:pt idx="1866">
                  <c:v>0.2003286</c:v>
                </c:pt>
                <c:pt idx="1867">
                  <c:v>0.19501779999999999</c:v>
                </c:pt>
                <c:pt idx="1868">
                  <c:v>0.21615709999999999</c:v>
                </c:pt>
                <c:pt idx="1869">
                  <c:v>0.21752009999999999</c:v>
                </c:pt>
                <c:pt idx="1870">
                  <c:v>0.1888447</c:v>
                </c:pt>
                <c:pt idx="1871">
                  <c:v>0.20987459999999999</c:v>
                </c:pt>
                <c:pt idx="1872">
                  <c:v>0.20781530000000001</c:v>
                </c:pt>
                <c:pt idx="1873">
                  <c:v>0.15639330000000001</c:v>
                </c:pt>
                <c:pt idx="1874">
                  <c:v>0.18705150000000001</c:v>
                </c:pt>
                <c:pt idx="1875">
                  <c:v>0.18739140000000001</c:v>
                </c:pt>
                <c:pt idx="1876">
                  <c:v>0.180815</c:v>
                </c:pt>
                <c:pt idx="1877">
                  <c:v>0.1877172</c:v>
                </c:pt>
                <c:pt idx="1878">
                  <c:v>0.15962799999999999</c:v>
                </c:pt>
                <c:pt idx="1879">
                  <c:v>0.1895879</c:v>
                </c:pt>
                <c:pt idx="1880">
                  <c:v>0.17980560000000001</c:v>
                </c:pt>
                <c:pt idx="1881">
                  <c:v>0.18436230000000001</c:v>
                </c:pt>
                <c:pt idx="1882">
                  <c:v>0.19443250000000001</c:v>
                </c:pt>
                <c:pt idx="1883">
                  <c:v>0.16879839999999999</c:v>
                </c:pt>
                <c:pt idx="1884">
                  <c:v>0.21631049999999999</c:v>
                </c:pt>
                <c:pt idx="1885">
                  <c:v>0.21528</c:v>
                </c:pt>
                <c:pt idx="1886">
                  <c:v>0.19778950000000001</c:v>
                </c:pt>
                <c:pt idx="1887">
                  <c:v>0.20644100000000001</c:v>
                </c:pt>
                <c:pt idx="1888">
                  <c:v>0.19354399999999999</c:v>
                </c:pt>
                <c:pt idx="1889">
                  <c:v>0.21657199999999999</c:v>
                </c:pt>
                <c:pt idx="1890">
                  <c:v>0.20921290000000001</c:v>
                </c:pt>
                <c:pt idx="1891">
                  <c:v>0.16953689999999999</c:v>
                </c:pt>
                <c:pt idx="1892">
                  <c:v>0.2179451</c:v>
                </c:pt>
                <c:pt idx="1893">
                  <c:v>0.22099260000000001</c:v>
                </c:pt>
                <c:pt idx="1894">
                  <c:v>0.22260250000000001</c:v>
                </c:pt>
                <c:pt idx="1895">
                  <c:v>0.22291540000000001</c:v>
                </c:pt>
                <c:pt idx="1896">
                  <c:v>0.18210209999999999</c:v>
                </c:pt>
                <c:pt idx="1897">
                  <c:v>0.219835</c:v>
                </c:pt>
                <c:pt idx="1898">
                  <c:v>0.20374400000000001</c:v>
                </c:pt>
                <c:pt idx="1899">
                  <c:v>0.19436139999999999</c:v>
                </c:pt>
                <c:pt idx="1900">
                  <c:v>0.27244930000000001</c:v>
                </c:pt>
                <c:pt idx="1901">
                  <c:v>0.23691789999999999</c:v>
                </c:pt>
                <c:pt idx="1902">
                  <c:v>0.23192090000000001</c:v>
                </c:pt>
                <c:pt idx="1903">
                  <c:v>0.25172339999999999</c:v>
                </c:pt>
                <c:pt idx="1904">
                  <c:v>0.21916459999999999</c:v>
                </c:pt>
                <c:pt idx="1905">
                  <c:v>0.2465724</c:v>
                </c:pt>
                <c:pt idx="1906">
                  <c:v>0.2416172</c:v>
                </c:pt>
                <c:pt idx="1907">
                  <c:v>0.21584780000000001</c:v>
                </c:pt>
                <c:pt idx="1908">
                  <c:v>0.22700409999999999</c:v>
                </c:pt>
                <c:pt idx="1909">
                  <c:v>0.2109829</c:v>
                </c:pt>
                <c:pt idx="1910">
                  <c:v>0.22269069999999999</c:v>
                </c:pt>
                <c:pt idx="1911">
                  <c:v>0.22811529999999999</c:v>
                </c:pt>
                <c:pt idx="1912">
                  <c:v>0.2286097</c:v>
                </c:pt>
                <c:pt idx="1913">
                  <c:v>0.24773790000000001</c:v>
                </c:pt>
                <c:pt idx="1914">
                  <c:v>0.2356914</c:v>
                </c:pt>
                <c:pt idx="1915">
                  <c:v>0.21665329999999999</c:v>
                </c:pt>
                <c:pt idx="1916">
                  <c:v>0.2205927</c:v>
                </c:pt>
                <c:pt idx="1917">
                  <c:v>0.206618</c:v>
                </c:pt>
                <c:pt idx="1918">
                  <c:v>0.24711040000000001</c:v>
                </c:pt>
                <c:pt idx="1919">
                  <c:v>0.24315239999999999</c:v>
                </c:pt>
                <c:pt idx="1920">
                  <c:v>0.25636809999999999</c:v>
                </c:pt>
                <c:pt idx="1921">
                  <c:v>0.23935480000000001</c:v>
                </c:pt>
                <c:pt idx="1922">
                  <c:v>0.23713029999999999</c:v>
                </c:pt>
                <c:pt idx="1923">
                  <c:v>0.2595518</c:v>
                </c:pt>
                <c:pt idx="1924">
                  <c:v>0.23973040000000001</c:v>
                </c:pt>
                <c:pt idx="1925">
                  <c:v>0.26298389999999999</c:v>
                </c:pt>
                <c:pt idx="1926">
                  <c:v>0.25351170000000001</c:v>
                </c:pt>
                <c:pt idx="1927">
                  <c:v>0.2362042</c:v>
                </c:pt>
                <c:pt idx="1928">
                  <c:v>0.2372795</c:v>
                </c:pt>
                <c:pt idx="1929">
                  <c:v>0.2240723</c:v>
                </c:pt>
                <c:pt idx="1930">
                  <c:v>0.2395526</c:v>
                </c:pt>
                <c:pt idx="1931">
                  <c:v>0.24892139999999999</c:v>
                </c:pt>
                <c:pt idx="1932">
                  <c:v>0.2242113</c:v>
                </c:pt>
                <c:pt idx="1933">
                  <c:v>0.23581659999999999</c:v>
                </c:pt>
                <c:pt idx="1934">
                  <c:v>0.2269883</c:v>
                </c:pt>
                <c:pt idx="1935">
                  <c:v>0.2442434</c:v>
                </c:pt>
                <c:pt idx="1936">
                  <c:v>0.25250489999999998</c:v>
                </c:pt>
                <c:pt idx="1937">
                  <c:v>0.26578590000000002</c:v>
                </c:pt>
                <c:pt idx="1938">
                  <c:v>0.2488774</c:v>
                </c:pt>
                <c:pt idx="1939">
                  <c:v>0.26884079999999999</c:v>
                </c:pt>
                <c:pt idx="1940">
                  <c:v>0.25340040000000003</c:v>
                </c:pt>
                <c:pt idx="1941">
                  <c:v>0.26421440000000002</c:v>
                </c:pt>
                <c:pt idx="1942">
                  <c:v>0.248164</c:v>
                </c:pt>
                <c:pt idx="1943">
                  <c:v>0.22913900000000001</c:v>
                </c:pt>
                <c:pt idx="1944">
                  <c:v>0.2373799</c:v>
                </c:pt>
                <c:pt idx="1945">
                  <c:v>0.26600600000000002</c:v>
                </c:pt>
                <c:pt idx="1946">
                  <c:v>0.23527680000000001</c:v>
                </c:pt>
                <c:pt idx="1947">
                  <c:v>0.2385475</c:v>
                </c:pt>
                <c:pt idx="1948">
                  <c:v>0.25404749999999998</c:v>
                </c:pt>
                <c:pt idx="1949">
                  <c:v>0.24935779999999999</c:v>
                </c:pt>
                <c:pt idx="1950">
                  <c:v>0.2496314</c:v>
                </c:pt>
                <c:pt idx="1951">
                  <c:v>0.24292559999999999</c:v>
                </c:pt>
                <c:pt idx="1952">
                  <c:v>0.25676369999999998</c:v>
                </c:pt>
                <c:pt idx="1953">
                  <c:v>0.2489132</c:v>
                </c:pt>
                <c:pt idx="1954">
                  <c:v>0.2226245</c:v>
                </c:pt>
                <c:pt idx="1955">
                  <c:v>0.25926890000000002</c:v>
                </c:pt>
                <c:pt idx="1956">
                  <c:v>0.28080729999999998</c:v>
                </c:pt>
                <c:pt idx="1957">
                  <c:v>0.26349149999999999</c:v>
                </c:pt>
                <c:pt idx="1958">
                  <c:v>0.23933360000000001</c:v>
                </c:pt>
                <c:pt idx="1959">
                  <c:v>0.2738042</c:v>
                </c:pt>
                <c:pt idx="1960">
                  <c:v>0.24786520000000001</c:v>
                </c:pt>
                <c:pt idx="1961">
                  <c:v>0.26435049999999999</c:v>
                </c:pt>
                <c:pt idx="1962">
                  <c:v>0.23730970000000001</c:v>
                </c:pt>
                <c:pt idx="1963">
                  <c:v>0.23054089999999999</c:v>
                </c:pt>
                <c:pt idx="1964">
                  <c:v>0.23587259999999999</c:v>
                </c:pt>
                <c:pt idx="1965">
                  <c:v>0.22884090000000001</c:v>
                </c:pt>
                <c:pt idx="1966">
                  <c:v>0.2364067</c:v>
                </c:pt>
                <c:pt idx="1967">
                  <c:v>0.25197059999999999</c:v>
                </c:pt>
                <c:pt idx="1968">
                  <c:v>0.23852380000000001</c:v>
                </c:pt>
                <c:pt idx="1969">
                  <c:v>0.24442249999999999</c:v>
                </c:pt>
                <c:pt idx="1970">
                  <c:v>0.2436287</c:v>
                </c:pt>
                <c:pt idx="1971">
                  <c:v>0.25692350000000003</c:v>
                </c:pt>
                <c:pt idx="1972">
                  <c:v>0.24970899999999999</c:v>
                </c:pt>
                <c:pt idx="1973">
                  <c:v>0.24097789999999999</c:v>
                </c:pt>
                <c:pt idx="1974">
                  <c:v>0.24188219999999999</c:v>
                </c:pt>
                <c:pt idx="1975">
                  <c:v>0.2499248</c:v>
                </c:pt>
                <c:pt idx="1976">
                  <c:v>0.25140489999999999</c:v>
                </c:pt>
                <c:pt idx="1977">
                  <c:v>0.24871660000000001</c:v>
                </c:pt>
                <c:pt idx="1978">
                  <c:v>0.25866470000000003</c:v>
                </c:pt>
                <c:pt idx="1979">
                  <c:v>0.23944099999999999</c:v>
                </c:pt>
                <c:pt idx="1980">
                  <c:v>0.23848829999999999</c:v>
                </c:pt>
                <c:pt idx="1981">
                  <c:v>0.2438139</c:v>
                </c:pt>
                <c:pt idx="1982">
                  <c:v>0.24498300000000001</c:v>
                </c:pt>
                <c:pt idx="1983">
                  <c:v>0.23368720000000001</c:v>
                </c:pt>
                <c:pt idx="1984">
                  <c:v>0.2299282</c:v>
                </c:pt>
                <c:pt idx="1985">
                  <c:v>0.2369832</c:v>
                </c:pt>
                <c:pt idx="1986">
                  <c:v>0.23690120000000001</c:v>
                </c:pt>
                <c:pt idx="1987">
                  <c:v>0.24683169999999999</c:v>
                </c:pt>
                <c:pt idx="1988">
                  <c:v>0.21480850000000001</c:v>
                </c:pt>
                <c:pt idx="1989">
                  <c:v>0.2267545</c:v>
                </c:pt>
                <c:pt idx="1990">
                  <c:v>0.2294852</c:v>
                </c:pt>
                <c:pt idx="1991">
                  <c:v>0.22667880000000001</c:v>
                </c:pt>
                <c:pt idx="1992">
                  <c:v>0.2299775</c:v>
                </c:pt>
                <c:pt idx="1993">
                  <c:v>0.23273360000000001</c:v>
                </c:pt>
                <c:pt idx="1994">
                  <c:v>0.22126670000000001</c:v>
                </c:pt>
                <c:pt idx="1995">
                  <c:v>0.23373150000000001</c:v>
                </c:pt>
                <c:pt idx="1996">
                  <c:v>0.22573889999999999</c:v>
                </c:pt>
                <c:pt idx="1997">
                  <c:v>0.21344150000000001</c:v>
                </c:pt>
                <c:pt idx="1998">
                  <c:v>0.23254050000000001</c:v>
                </c:pt>
                <c:pt idx="1999">
                  <c:v>0.23034940000000001</c:v>
                </c:pt>
                <c:pt idx="2000">
                  <c:v>0.22411890000000001</c:v>
                </c:pt>
                <c:pt idx="2001">
                  <c:v>0.2549476</c:v>
                </c:pt>
                <c:pt idx="2002">
                  <c:v>0.23174049999999999</c:v>
                </c:pt>
                <c:pt idx="2003">
                  <c:v>0.25515640000000001</c:v>
                </c:pt>
                <c:pt idx="2004">
                  <c:v>0.22876260000000001</c:v>
                </c:pt>
                <c:pt idx="2005">
                  <c:v>0.2397108</c:v>
                </c:pt>
                <c:pt idx="2006">
                  <c:v>0.22651569999999999</c:v>
                </c:pt>
                <c:pt idx="2007">
                  <c:v>0.21761059999999999</c:v>
                </c:pt>
                <c:pt idx="2008">
                  <c:v>0.23037050000000001</c:v>
                </c:pt>
                <c:pt idx="2009">
                  <c:v>0.2256302</c:v>
                </c:pt>
                <c:pt idx="2010">
                  <c:v>0.25610579999999999</c:v>
                </c:pt>
                <c:pt idx="2011">
                  <c:v>0.2518145</c:v>
                </c:pt>
                <c:pt idx="2012">
                  <c:v>0.2385931</c:v>
                </c:pt>
                <c:pt idx="2013">
                  <c:v>0.23681050000000001</c:v>
                </c:pt>
                <c:pt idx="2014">
                  <c:v>0.2367706</c:v>
                </c:pt>
                <c:pt idx="2015">
                  <c:v>0.23327039999999999</c:v>
                </c:pt>
                <c:pt idx="2016">
                  <c:v>0.24713089999999999</c:v>
                </c:pt>
                <c:pt idx="2017">
                  <c:v>0.22194459999999999</c:v>
                </c:pt>
                <c:pt idx="2018">
                  <c:v>0.25719829999999999</c:v>
                </c:pt>
                <c:pt idx="2019">
                  <c:v>0.2498599</c:v>
                </c:pt>
                <c:pt idx="2020">
                  <c:v>0.24825179999999999</c:v>
                </c:pt>
                <c:pt idx="2021">
                  <c:v>0.25655610000000001</c:v>
                </c:pt>
                <c:pt idx="2022">
                  <c:v>0.22968959999999999</c:v>
                </c:pt>
                <c:pt idx="2023">
                  <c:v>0.24065829999999999</c:v>
                </c:pt>
                <c:pt idx="2024">
                  <c:v>0.23130690000000001</c:v>
                </c:pt>
                <c:pt idx="2025">
                  <c:v>0.2505868</c:v>
                </c:pt>
                <c:pt idx="2026">
                  <c:v>0.2492675</c:v>
                </c:pt>
                <c:pt idx="2027">
                  <c:v>0.22449479999999999</c:v>
                </c:pt>
                <c:pt idx="2028">
                  <c:v>0.23056869999999999</c:v>
                </c:pt>
                <c:pt idx="2029">
                  <c:v>0.2211127</c:v>
                </c:pt>
                <c:pt idx="2030">
                  <c:v>0.21491550000000001</c:v>
                </c:pt>
                <c:pt idx="2031">
                  <c:v>0.18596699999999999</c:v>
                </c:pt>
                <c:pt idx="2032">
                  <c:v>0.19363159999999999</c:v>
                </c:pt>
                <c:pt idx="2033">
                  <c:v>0.22343930000000001</c:v>
                </c:pt>
                <c:pt idx="2034">
                  <c:v>0.23846049999999999</c:v>
                </c:pt>
                <c:pt idx="2035">
                  <c:v>0.2324244</c:v>
                </c:pt>
                <c:pt idx="2036">
                  <c:v>0.26039950000000001</c:v>
                </c:pt>
                <c:pt idx="2037">
                  <c:v>0.24808279999999999</c:v>
                </c:pt>
                <c:pt idx="2038">
                  <c:v>0.23868900000000001</c:v>
                </c:pt>
                <c:pt idx="2039">
                  <c:v>0.23740069999999999</c:v>
                </c:pt>
                <c:pt idx="2040">
                  <c:v>0.23667679999999999</c:v>
                </c:pt>
                <c:pt idx="2041">
                  <c:v>0.21465509999999999</c:v>
                </c:pt>
                <c:pt idx="2042">
                  <c:v>0.20731089999999999</c:v>
                </c:pt>
                <c:pt idx="2043">
                  <c:v>0.2242104</c:v>
                </c:pt>
                <c:pt idx="2044">
                  <c:v>0.225712</c:v>
                </c:pt>
                <c:pt idx="2045">
                  <c:v>0.25107249999999998</c:v>
                </c:pt>
                <c:pt idx="2046">
                  <c:v>0.22571910000000001</c:v>
                </c:pt>
                <c:pt idx="2047">
                  <c:v>0.21835740000000001</c:v>
                </c:pt>
                <c:pt idx="2048">
                  <c:v>0.23884449999999999</c:v>
                </c:pt>
                <c:pt idx="2049">
                  <c:v>0.23436999999999999</c:v>
                </c:pt>
                <c:pt idx="2050">
                  <c:v>0.22040870000000001</c:v>
                </c:pt>
                <c:pt idx="2051">
                  <c:v>0.2337687</c:v>
                </c:pt>
                <c:pt idx="2052">
                  <c:v>0.225832</c:v>
                </c:pt>
                <c:pt idx="2053">
                  <c:v>0.23384389999999999</c:v>
                </c:pt>
                <c:pt idx="2054">
                  <c:v>0.23313329999999999</c:v>
                </c:pt>
                <c:pt idx="2055">
                  <c:v>0.23314579999999999</c:v>
                </c:pt>
                <c:pt idx="2056">
                  <c:v>0.21831020000000001</c:v>
                </c:pt>
                <c:pt idx="2057">
                  <c:v>0.23191310000000001</c:v>
                </c:pt>
                <c:pt idx="2058">
                  <c:v>0.21137539999999999</c:v>
                </c:pt>
                <c:pt idx="2059">
                  <c:v>0.24370259999999999</c:v>
                </c:pt>
                <c:pt idx="2060">
                  <c:v>0.22882040000000001</c:v>
                </c:pt>
                <c:pt idx="2061">
                  <c:v>0.24480669999999999</c:v>
                </c:pt>
                <c:pt idx="2062">
                  <c:v>0.25162820000000002</c:v>
                </c:pt>
                <c:pt idx="2063">
                  <c:v>0.23379079999999999</c:v>
                </c:pt>
                <c:pt idx="2064">
                  <c:v>0.23155990000000001</c:v>
                </c:pt>
                <c:pt idx="2065">
                  <c:v>0.20693829999999999</c:v>
                </c:pt>
                <c:pt idx="2066">
                  <c:v>0.2271483</c:v>
                </c:pt>
                <c:pt idx="2067">
                  <c:v>0.21977530000000001</c:v>
                </c:pt>
                <c:pt idx="2068">
                  <c:v>0.22867090000000001</c:v>
                </c:pt>
                <c:pt idx="2069">
                  <c:v>0.23373949999999999</c:v>
                </c:pt>
                <c:pt idx="2070">
                  <c:v>0.2307092</c:v>
                </c:pt>
                <c:pt idx="2071">
                  <c:v>0.19699169999999999</c:v>
                </c:pt>
                <c:pt idx="2072">
                  <c:v>0.19918859999999999</c:v>
                </c:pt>
                <c:pt idx="2073">
                  <c:v>0.202602</c:v>
                </c:pt>
                <c:pt idx="2074">
                  <c:v>0.21824560000000001</c:v>
                </c:pt>
                <c:pt idx="2075">
                  <c:v>0.21530830000000001</c:v>
                </c:pt>
                <c:pt idx="2076">
                  <c:v>0.2170839</c:v>
                </c:pt>
                <c:pt idx="2077">
                  <c:v>0.25761079999999997</c:v>
                </c:pt>
                <c:pt idx="2078">
                  <c:v>0.25298150000000003</c:v>
                </c:pt>
                <c:pt idx="2079">
                  <c:v>0.24066280000000001</c:v>
                </c:pt>
                <c:pt idx="2080">
                  <c:v>0.25611899999999999</c:v>
                </c:pt>
                <c:pt idx="2081">
                  <c:v>0.2229833</c:v>
                </c:pt>
                <c:pt idx="2082">
                  <c:v>0.22347439999999999</c:v>
                </c:pt>
                <c:pt idx="2083">
                  <c:v>0.23448060000000001</c:v>
                </c:pt>
                <c:pt idx="2084">
                  <c:v>0.23915030000000001</c:v>
                </c:pt>
                <c:pt idx="2085">
                  <c:v>0.24334939999999999</c:v>
                </c:pt>
                <c:pt idx="2086">
                  <c:v>0.25429990000000002</c:v>
                </c:pt>
                <c:pt idx="2087">
                  <c:v>0.23610159999999999</c:v>
                </c:pt>
                <c:pt idx="2088">
                  <c:v>0.24777859999999999</c:v>
                </c:pt>
                <c:pt idx="2089">
                  <c:v>0.23019919999999999</c:v>
                </c:pt>
                <c:pt idx="2090">
                  <c:v>0.23483770000000001</c:v>
                </c:pt>
                <c:pt idx="2091">
                  <c:v>0.23385410000000001</c:v>
                </c:pt>
                <c:pt idx="2092">
                  <c:v>0.24268919999999999</c:v>
                </c:pt>
                <c:pt idx="2093">
                  <c:v>0.2316346</c:v>
                </c:pt>
                <c:pt idx="2094">
                  <c:v>0.2252682</c:v>
                </c:pt>
                <c:pt idx="2095">
                  <c:v>0.23126820000000001</c:v>
                </c:pt>
                <c:pt idx="2096">
                  <c:v>0.2260471</c:v>
                </c:pt>
                <c:pt idx="2097">
                  <c:v>0.25341089999999999</c:v>
                </c:pt>
                <c:pt idx="2098">
                  <c:v>0.21928549999999999</c:v>
                </c:pt>
                <c:pt idx="2099">
                  <c:v>0.2265826</c:v>
                </c:pt>
                <c:pt idx="2100">
                  <c:v>0.238868</c:v>
                </c:pt>
                <c:pt idx="2101">
                  <c:v>0.244202</c:v>
                </c:pt>
                <c:pt idx="2102">
                  <c:v>0.2356442</c:v>
                </c:pt>
                <c:pt idx="2103">
                  <c:v>0.22902549999999999</c:v>
                </c:pt>
                <c:pt idx="2104">
                  <c:v>0.2366103</c:v>
                </c:pt>
                <c:pt idx="2105">
                  <c:v>0.2212172</c:v>
                </c:pt>
                <c:pt idx="2106">
                  <c:v>0.22358130000000001</c:v>
                </c:pt>
                <c:pt idx="2107">
                  <c:v>0.2356289</c:v>
                </c:pt>
                <c:pt idx="2108">
                  <c:v>0.19836519999999999</c:v>
                </c:pt>
                <c:pt idx="2109">
                  <c:v>0.2220048</c:v>
                </c:pt>
                <c:pt idx="2110">
                  <c:v>0.21647040000000001</c:v>
                </c:pt>
                <c:pt idx="2111">
                  <c:v>0.2247989</c:v>
                </c:pt>
                <c:pt idx="2112">
                  <c:v>0.2212028</c:v>
                </c:pt>
                <c:pt idx="2113">
                  <c:v>0.20520939999999999</c:v>
                </c:pt>
                <c:pt idx="2114">
                  <c:v>0.21741289999999999</c:v>
                </c:pt>
                <c:pt idx="2115">
                  <c:v>0.20979590000000001</c:v>
                </c:pt>
                <c:pt idx="2116">
                  <c:v>0.21315519999999999</c:v>
                </c:pt>
                <c:pt idx="2117">
                  <c:v>0.21937419999999999</c:v>
                </c:pt>
                <c:pt idx="2118">
                  <c:v>0.21978900000000001</c:v>
                </c:pt>
                <c:pt idx="2119">
                  <c:v>0.2318799</c:v>
                </c:pt>
                <c:pt idx="2120">
                  <c:v>0.24726970000000001</c:v>
                </c:pt>
                <c:pt idx="2121">
                  <c:v>0.22995189999999999</c:v>
                </c:pt>
                <c:pt idx="2122">
                  <c:v>0.21731210000000001</c:v>
                </c:pt>
                <c:pt idx="2123">
                  <c:v>0.22450439999999999</c:v>
                </c:pt>
                <c:pt idx="2124">
                  <c:v>0.21882299999999999</c:v>
                </c:pt>
                <c:pt idx="2125">
                  <c:v>0.22246589999999999</c:v>
                </c:pt>
                <c:pt idx="2126">
                  <c:v>0.18963430000000001</c:v>
                </c:pt>
                <c:pt idx="2127">
                  <c:v>0.21176039999999999</c:v>
                </c:pt>
                <c:pt idx="2128">
                  <c:v>0.2411237</c:v>
                </c:pt>
                <c:pt idx="2129">
                  <c:v>0.2284717</c:v>
                </c:pt>
                <c:pt idx="2130">
                  <c:v>0.23704430000000001</c:v>
                </c:pt>
                <c:pt idx="2131">
                  <c:v>0.22262770000000001</c:v>
                </c:pt>
                <c:pt idx="2132">
                  <c:v>0.22501189999999999</c:v>
                </c:pt>
                <c:pt idx="2133">
                  <c:v>0.23524220000000001</c:v>
                </c:pt>
                <c:pt idx="2134">
                  <c:v>0.22823969999999999</c:v>
                </c:pt>
                <c:pt idx="2135">
                  <c:v>0.2158196</c:v>
                </c:pt>
                <c:pt idx="2136">
                  <c:v>0.2224187</c:v>
                </c:pt>
                <c:pt idx="2137">
                  <c:v>0.2298878</c:v>
                </c:pt>
                <c:pt idx="2138">
                  <c:v>0.2497801</c:v>
                </c:pt>
                <c:pt idx="2139">
                  <c:v>0.20333200000000001</c:v>
                </c:pt>
                <c:pt idx="2140">
                  <c:v>0.238539</c:v>
                </c:pt>
                <c:pt idx="2141">
                  <c:v>0.2483736</c:v>
                </c:pt>
                <c:pt idx="2142">
                  <c:v>0.23012589999999999</c:v>
                </c:pt>
                <c:pt idx="2143">
                  <c:v>0.21941740000000001</c:v>
                </c:pt>
                <c:pt idx="2144">
                  <c:v>0.21352470000000001</c:v>
                </c:pt>
                <c:pt idx="2145">
                  <c:v>0.23306379999999999</c:v>
                </c:pt>
                <c:pt idx="2146">
                  <c:v>0.24289730000000001</c:v>
                </c:pt>
                <c:pt idx="2147">
                  <c:v>0.25326209999999999</c:v>
                </c:pt>
                <c:pt idx="2148">
                  <c:v>0.23393079999999999</c:v>
                </c:pt>
                <c:pt idx="2149">
                  <c:v>0.2440956</c:v>
                </c:pt>
                <c:pt idx="2150">
                  <c:v>0.22905510000000001</c:v>
                </c:pt>
                <c:pt idx="2151">
                  <c:v>0.21535660000000001</c:v>
                </c:pt>
                <c:pt idx="2152">
                  <c:v>0.2160397</c:v>
                </c:pt>
                <c:pt idx="2153">
                  <c:v>0.2431654</c:v>
                </c:pt>
                <c:pt idx="2154">
                  <c:v>0.22431509999999999</c:v>
                </c:pt>
                <c:pt idx="2155">
                  <c:v>0.23717779999999999</c:v>
                </c:pt>
                <c:pt idx="2156">
                  <c:v>0.22626189999999999</c:v>
                </c:pt>
                <c:pt idx="2157">
                  <c:v>0.22676479999999999</c:v>
                </c:pt>
                <c:pt idx="2158">
                  <c:v>0.25266899999999998</c:v>
                </c:pt>
                <c:pt idx="2159">
                  <c:v>0.21346490000000001</c:v>
                </c:pt>
                <c:pt idx="2160">
                  <c:v>0.23820759999999999</c:v>
                </c:pt>
                <c:pt idx="2161">
                  <c:v>0.20003180000000001</c:v>
                </c:pt>
                <c:pt idx="2162">
                  <c:v>0.2276552</c:v>
                </c:pt>
                <c:pt idx="2163">
                  <c:v>0.21526580000000001</c:v>
                </c:pt>
                <c:pt idx="2164">
                  <c:v>0.21322550000000001</c:v>
                </c:pt>
                <c:pt idx="2165">
                  <c:v>0.2427771</c:v>
                </c:pt>
                <c:pt idx="2166">
                  <c:v>0.2405764</c:v>
                </c:pt>
                <c:pt idx="2167">
                  <c:v>0.24579790000000001</c:v>
                </c:pt>
                <c:pt idx="2168">
                  <c:v>0.2367619</c:v>
                </c:pt>
                <c:pt idx="2169">
                  <c:v>0.22472729999999999</c:v>
                </c:pt>
                <c:pt idx="2170">
                  <c:v>0.24464240000000001</c:v>
                </c:pt>
                <c:pt idx="2171">
                  <c:v>0.22245500000000001</c:v>
                </c:pt>
                <c:pt idx="2172">
                  <c:v>0.25626549999999998</c:v>
                </c:pt>
                <c:pt idx="2173">
                  <c:v>0.22121189999999999</c:v>
                </c:pt>
                <c:pt idx="2174">
                  <c:v>0.23431579999999999</c:v>
                </c:pt>
                <c:pt idx="2175">
                  <c:v>0.2318501</c:v>
                </c:pt>
                <c:pt idx="2176">
                  <c:v>0.22465109999999999</c:v>
                </c:pt>
                <c:pt idx="2177">
                  <c:v>0.21862760000000001</c:v>
                </c:pt>
                <c:pt idx="2178">
                  <c:v>0.2282592</c:v>
                </c:pt>
                <c:pt idx="2179">
                  <c:v>0.2232731</c:v>
                </c:pt>
                <c:pt idx="2180">
                  <c:v>0.21981690000000001</c:v>
                </c:pt>
                <c:pt idx="2181">
                  <c:v>0.2005855</c:v>
                </c:pt>
                <c:pt idx="2182">
                  <c:v>0.20952560000000001</c:v>
                </c:pt>
                <c:pt idx="2183">
                  <c:v>0.22736329999999999</c:v>
                </c:pt>
                <c:pt idx="2184">
                  <c:v>0.1951321</c:v>
                </c:pt>
                <c:pt idx="2185">
                  <c:v>0.21629309999999999</c:v>
                </c:pt>
                <c:pt idx="2186">
                  <c:v>0.17199439999999999</c:v>
                </c:pt>
                <c:pt idx="2187">
                  <c:v>0.20002909999999999</c:v>
                </c:pt>
                <c:pt idx="2188">
                  <c:v>0.21414259999999999</c:v>
                </c:pt>
                <c:pt idx="2189">
                  <c:v>0.2056104</c:v>
                </c:pt>
                <c:pt idx="2190">
                  <c:v>0.22019340000000001</c:v>
                </c:pt>
                <c:pt idx="2191">
                  <c:v>0.233268</c:v>
                </c:pt>
                <c:pt idx="2192">
                  <c:v>0.20724799999999999</c:v>
                </c:pt>
                <c:pt idx="2193">
                  <c:v>0.23298160000000001</c:v>
                </c:pt>
                <c:pt idx="2194">
                  <c:v>0.20991789999999999</c:v>
                </c:pt>
                <c:pt idx="2195">
                  <c:v>0.19713710000000001</c:v>
                </c:pt>
                <c:pt idx="2196">
                  <c:v>0.22484229999999999</c:v>
                </c:pt>
                <c:pt idx="2197">
                  <c:v>0.2197624</c:v>
                </c:pt>
                <c:pt idx="2198">
                  <c:v>0.2147039</c:v>
                </c:pt>
                <c:pt idx="2199">
                  <c:v>0.24206269999999999</c:v>
                </c:pt>
                <c:pt idx="2200">
                  <c:v>0.2130513</c:v>
                </c:pt>
                <c:pt idx="2201">
                  <c:v>0.24413770000000001</c:v>
                </c:pt>
                <c:pt idx="2202">
                  <c:v>0.2121132</c:v>
                </c:pt>
                <c:pt idx="2203">
                  <c:v>0.2182122</c:v>
                </c:pt>
                <c:pt idx="2204">
                  <c:v>0.2555732</c:v>
                </c:pt>
                <c:pt idx="2205">
                  <c:v>0.2227498</c:v>
                </c:pt>
                <c:pt idx="2206">
                  <c:v>0.21049960000000001</c:v>
                </c:pt>
                <c:pt idx="2207">
                  <c:v>0.21304129999999999</c:v>
                </c:pt>
                <c:pt idx="2208">
                  <c:v>0.23765420000000001</c:v>
                </c:pt>
                <c:pt idx="2209">
                  <c:v>0.21188360000000001</c:v>
                </c:pt>
                <c:pt idx="2210">
                  <c:v>0.217504</c:v>
                </c:pt>
                <c:pt idx="2211">
                  <c:v>0.22680549999999999</c:v>
                </c:pt>
                <c:pt idx="2212">
                  <c:v>0.20829449999999999</c:v>
                </c:pt>
                <c:pt idx="2213">
                  <c:v>0.21851660000000001</c:v>
                </c:pt>
                <c:pt idx="2214">
                  <c:v>0.21801590000000001</c:v>
                </c:pt>
                <c:pt idx="2215">
                  <c:v>0.22425780000000001</c:v>
                </c:pt>
                <c:pt idx="2216">
                  <c:v>0.23365849999999999</c:v>
                </c:pt>
                <c:pt idx="2217">
                  <c:v>0.21814049999999999</c:v>
                </c:pt>
                <c:pt idx="2218">
                  <c:v>0.1980893</c:v>
                </c:pt>
                <c:pt idx="2219">
                  <c:v>0.23196800000000001</c:v>
                </c:pt>
                <c:pt idx="2220">
                  <c:v>0.20943290000000001</c:v>
                </c:pt>
                <c:pt idx="2221">
                  <c:v>0.1998221</c:v>
                </c:pt>
                <c:pt idx="2222">
                  <c:v>0.2249091</c:v>
                </c:pt>
                <c:pt idx="2223">
                  <c:v>0.20981259999999999</c:v>
                </c:pt>
                <c:pt idx="2224">
                  <c:v>0.2140794</c:v>
                </c:pt>
                <c:pt idx="2225">
                  <c:v>0.20744019999999999</c:v>
                </c:pt>
                <c:pt idx="2226">
                  <c:v>0.22012880000000001</c:v>
                </c:pt>
                <c:pt idx="2227">
                  <c:v>0.20188909999999999</c:v>
                </c:pt>
                <c:pt idx="2228">
                  <c:v>0.21414330000000001</c:v>
                </c:pt>
                <c:pt idx="2229">
                  <c:v>0.22891629999999999</c:v>
                </c:pt>
                <c:pt idx="2230">
                  <c:v>0.21511569999999999</c:v>
                </c:pt>
                <c:pt idx="2231">
                  <c:v>0.23892150000000001</c:v>
                </c:pt>
                <c:pt idx="2232">
                  <c:v>0.2153706</c:v>
                </c:pt>
                <c:pt idx="2233">
                  <c:v>0.2396374</c:v>
                </c:pt>
                <c:pt idx="2234">
                  <c:v>0.2656</c:v>
                </c:pt>
                <c:pt idx="2235">
                  <c:v>0.25171290000000002</c:v>
                </c:pt>
                <c:pt idx="2236">
                  <c:v>0.2429654</c:v>
                </c:pt>
                <c:pt idx="2237">
                  <c:v>0.23371349999999999</c:v>
                </c:pt>
                <c:pt idx="2238">
                  <c:v>0.21682709999999999</c:v>
                </c:pt>
                <c:pt idx="2239">
                  <c:v>0.21780569999999999</c:v>
                </c:pt>
                <c:pt idx="2240">
                  <c:v>0.21959629999999999</c:v>
                </c:pt>
                <c:pt idx="2241">
                  <c:v>0.2072234</c:v>
                </c:pt>
                <c:pt idx="2242">
                  <c:v>0.23307459999999999</c:v>
                </c:pt>
                <c:pt idx="2243">
                  <c:v>0.22678509999999999</c:v>
                </c:pt>
                <c:pt idx="2244">
                  <c:v>0.2433506</c:v>
                </c:pt>
                <c:pt idx="2245">
                  <c:v>0.25385190000000002</c:v>
                </c:pt>
                <c:pt idx="2246">
                  <c:v>0.25092009999999998</c:v>
                </c:pt>
                <c:pt idx="2247">
                  <c:v>0.26656170000000001</c:v>
                </c:pt>
                <c:pt idx="2248">
                  <c:v>0.25993630000000001</c:v>
                </c:pt>
                <c:pt idx="2249">
                  <c:v>0.21022850000000001</c:v>
                </c:pt>
                <c:pt idx="2250">
                  <c:v>0.2389799</c:v>
                </c:pt>
                <c:pt idx="2251">
                  <c:v>0.25304979999999999</c:v>
                </c:pt>
                <c:pt idx="2252">
                  <c:v>0.2260279</c:v>
                </c:pt>
                <c:pt idx="2253">
                  <c:v>0.26153700000000002</c:v>
                </c:pt>
                <c:pt idx="2254">
                  <c:v>0.2040168</c:v>
                </c:pt>
                <c:pt idx="2255">
                  <c:v>0.21179210000000001</c:v>
                </c:pt>
                <c:pt idx="2256">
                  <c:v>0.2109396</c:v>
                </c:pt>
                <c:pt idx="2257">
                  <c:v>0.23059379999999999</c:v>
                </c:pt>
                <c:pt idx="2258">
                  <c:v>0.2215067</c:v>
                </c:pt>
                <c:pt idx="2259">
                  <c:v>0.22841230000000001</c:v>
                </c:pt>
                <c:pt idx="2260">
                  <c:v>0.22218379999999999</c:v>
                </c:pt>
                <c:pt idx="2261">
                  <c:v>0.23958099999999999</c:v>
                </c:pt>
                <c:pt idx="2262">
                  <c:v>0.25423279999999998</c:v>
                </c:pt>
                <c:pt idx="2263">
                  <c:v>0.2261447</c:v>
                </c:pt>
                <c:pt idx="2264">
                  <c:v>0.2093005</c:v>
                </c:pt>
                <c:pt idx="2265">
                  <c:v>0.2325102</c:v>
                </c:pt>
                <c:pt idx="2266">
                  <c:v>0.25455179999999999</c:v>
                </c:pt>
                <c:pt idx="2267">
                  <c:v>0.225075</c:v>
                </c:pt>
                <c:pt idx="2268">
                  <c:v>0.24548439999999999</c:v>
                </c:pt>
                <c:pt idx="2269">
                  <c:v>0.1969823</c:v>
                </c:pt>
                <c:pt idx="2270">
                  <c:v>0.22837270000000001</c:v>
                </c:pt>
                <c:pt idx="2271">
                  <c:v>0.23439170000000001</c:v>
                </c:pt>
                <c:pt idx="2272">
                  <c:v>0.23467070000000001</c:v>
                </c:pt>
                <c:pt idx="2273">
                  <c:v>0.25517089999999998</c:v>
                </c:pt>
                <c:pt idx="2274">
                  <c:v>0.23665130000000001</c:v>
                </c:pt>
                <c:pt idx="2275">
                  <c:v>0.22906280000000001</c:v>
                </c:pt>
                <c:pt idx="2276">
                  <c:v>0.2366934</c:v>
                </c:pt>
                <c:pt idx="2277">
                  <c:v>0.26026060000000001</c:v>
                </c:pt>
                <c:pt idx="2278">
                  <c:v>0.25034390000000001</c:v>
                </c:pt>
                <c:pt idx="2279">
                  <c:v>0.25680199999999997</c:v>
                </c:pt>
                <c:pt idx="2280">
                  <c:v>0.24657219999999999</c:v>
                </c:pt>
                <c:pt idx="2281">
                  <c:v>0.25076920000000003</c:v>
                </c:pt>
                <c:pt idx="2282">
                  <c:v>0.2420216</c:v>
                </c:pt>
                <c:pt idx="2283">
                  <c:v>0.22438259999999999</c:v>
                </c:pt>
                <c:pt idx="2284">
                  <c:v>0.2250702</c:v>
                </c:pt>
                <c:pt idx="2285">
                  <c:v>0.1884854</c:v>
                </c:pt>
                <c:pt idx="2286">
                  <c:v>0.23014960000000001</c:v>
                </c:pt>
                <c:pt idx="2287">
                  <c:v>0.27914729999999999</c:v>
                </c:pt>
                <c:pt idx="2288">
                  <c:v>0.25147350000000002</c:v>
                </c:pt>
                <c:pt idx="2289">
                  <c:v>0.2398701</c:v>
                </c:pt>
                <c:pt idx="2290">
                  <c:v>0.25659530000000003</c:v>
                </c:pt>
                <c:pt idx="2291">
                  <c:v>0.25774900000000001</c:v>
                </c:pt>
                <c:pt idx="2292">
                  <c:v>0.24762190000000001</c:v>
                </c:pt>
                <c:pt idx="2293">
                  <c:v>0.25603870000000001</c:v>
                </c:pt>
                <c:pt idx="2294">
                  <c:v>0.24060529999999999</c:v>
                </c:pt>
                <c:pt idx="2295">
                  <c:v>0.24810450000000001</c:v>
                </c:pt>
                <c:pt idx="2296">
                  <c:v>0.2334031</c:v>
                </c:pt>
                <c:pt idx="2297">
                  <c:v>0.24881490000000001</c:v>
                </c:pt>
                <c:pt idx="2298">
                  <c:v>0.26228869999999999</c:v>
                </c:pt>
                <c:pt idx="2299">
                  <c:v>0.2644456</c:v>
                </c:pt>
                <c:pt idx="2300">
                  <c:v>0.22032350000000001</c:v>
                </c:pt>
                <c:pt idx="2301">
                  <c:v>0.2171092</c:v>
                </c:pt>
                <c:pt idx="2302">
                  <c:v>0.23197429999999999</c:v>
                </c:pt>
                <c:pt idx="2303">
                  <c:v>0.24281849999999999</c:v>
                </c:pt>
                <c:pt idx="2304">
                  <c:v>0.23837430000000001</c:v>
                </c:pt>
                <c:pt idx="2305">
                  <c:v>0.2358266</c:v>
                </c:pt>
                <c:pt idx="2306">
                  <c:v>0.2465291</c:v>
                </c:pt>
                <c:pt idx="2307">
                  <c:v>0.24100959999999999</c:v>
                </c:pt>
                <c:pt idx="2308">
                  <c:v>0.25048979999999998</c:v>
                </c:pt>
                <c:pt idx="2309">
                  <c:v>0.22479750000000001</c:v>
                </c:pt>
                <c:pt idx="2310">
                  <c:v>0.24235519999999999</c:v>
                </c:pt>
                <c:pt idx="2311">
                  <c:v>0.26321270000000002</c:v>
                </c:pt>
                <c:pt idx="2312">
                  <c:v>0.25102239999999998</c:v>
                </c:pt>
                <c:pt idx="2313">
                  <c:v>0.21942610000000001</c:v>
                </c:pt>
                <c:pt idx="2314">
                  <c:v>0.22653999999999999</c:v>
                </c:pt>
                <c:pt idx="2315">
                  <c:v>0.24785199999999999</c:v>
                </c:pt>
                <c:pt idx="2316">
                  <c:v>0.2332697</c:v>
                </c:pt>
                <c:pt idx="2317">
                  <c:v>0.2639881</c:v>
                </c:pt>
                <c:pt idx="2318">
                  <c:v>0.2312179</c:v>
                </c:pt>
                <c:pt idx="2319">
                  <c:v>0.26574029999999998</c:v>
                </c:pt>
                <c:pt idx="2320">
                  <c:v>0.21562129999999999</c:v>
                </c:pt>
                <c:pt idx="2321">
                  <c:v>0.21417249999999999</c:v>
                </c:pt>
                <c:pt idx="2322">
                  <c:v>0.24340410000000001</c:v>
                </c:pt>
                <c:pt idx="2323">
                  <c:v>0.23995179999999999</c:v>
                </c:pt>
                <c:pt idx="2324">
                  <c:v>0.2039193</c:v>
                </c:pt>
                <c:pt idx="2325">
                  <c:v>0.20422019999999999</c:v>
                </c:pt>
                <c:pt idx="2326">
                  <c:v>0.2125552</c:v>
                </c:pt>
                <c:pt idx="2327">
                  <c:v>0.22728119999999999</c:v>
                </c:pt>
                <c:pt idx="2328">
                  <c:v>0.241677</c:v>
                </c:pt>
                <c:pt idx="2329">
                  <c:v>0.2479816</c:v>
                </c:pt>
                <c:pt idx="2330">
                  <c:v>0.21059059999999999</c:v>
                </c:pt>
                <c:pt idx="2331">
                  <c:v>0.20912810000000001</c:v>
                </c:pt>
                <c:pt idx="2332">
                  <c:v>0.2392821</c:v>
                </c:pt>
                <c:pt idx="2333">
                  <c:v>0.2245405</c:v>
                </c:pt>
                <c:pt idx="2334">
                  <c:v>0.27482980000000001</c:v>
                </c:pt>
                <c:pt idx="2335">
                  <c:v>0.24348049999999999</c:v>
                </c:pt>
                <c:pt idx="2336">
                  <c:v>0.23550860000000001</c:v>
                </c:pt>
                <c:pt idx="2337">
                  <c:v>0.2496756</c:v>
                </c:pt>
                <c:pt idx="2338">
                  <c:v>0.22889709999999999</c:v>
                </c:pt>
                <c:pt idx="2339">
                  <c:v>0.24907670000000001</c:v>
                </c:pt>
                <c:pt idx="2340">
                  <c:v>0.24824779999999999</c:v>
                </c:pt>
                <c:pt idx="2341">
                  <c:v>0.25850980000000001</c:v>
                </c:pt>
                <c:pt idx="2342">
                  <c:v>0.24625420000000001</c:v>
                </c:pt>
                <c:pt idx="2343">
                  <c:v>0.23701059999999999</c:v>
                </c:pt>
                <c:pt idx="2344">
                  <c:v>0.24317659999999999</c:v>
                </c:pt>
                <c:pt idx="2345">
                  <c:v>0.2326964</c:v>
                </c:pt>
                <c:pt idx="2346">
                  <c:v>0.22151770000000001</c:v>
                </c:pt>
                <c:pt idx="2347">
                  <c:v>0.2432309</c:v>
                </c:pt>
                <c:pt idx="2348">
                  <c:v>0.25094490000000003</c:v>
                </c:pt>
                <c:pt idx="2349">
                  <c:v>0.22010560000000001</c:v>
                </c:pt>
                <c:pt idx="2350">
                  <c:v>0.20752039999999999</c:v>
                </c:pt>
                <c:pt idx="2351">
                  <c:v>0.23043369999999999</c:v>
                </c:pt>
                <c:pt idx="2352">
                  <c:v>0.2404577</c:v>
                </c:pt>
                <c:pt idx="2353">
                  <c:v>0.21595449999999999</c:v>
                </c:pt>
                <c:pt idx="2354">
                  <c:v>0.25258439999999999</c:v>
                </c:pt>
                <c:pt idx="2355">
                  <c:v>0.25818020000000003</c:v>
                </c:pt>
                <c:pt idx="2356">
                  <c:v>0.24111769999999999</c:v>
                </c:pt>
                <c:pt idx="2357">
                  <c:v>0.24032419999999999</c:v>
                </c:pt>
                <c:pt idx="2358">
                  <c:v>0.23276820000000001</c:v>
                </c:pt>
                <c:pt idx="2359">
                  <c:v>0.236452</c:v>
                </c:pt>
                <c:pt idx="2360">
                  <c:v>0.22881080000000001</c:v>
                </c:pt>
                <c:pt idx="2361">
                  <c:v>0.2421104</c:v>
                </c:pt>
                <c:pt idx="2362">
                  <c:v>0.23296020000000001</c:v>
                </c:pt>
                <c:pt idx="2363">
                  <c:v>0.23382169999999999</c:v>
                </c:pt>
                <c:pt idx="2364">
                  <c:v>0.22122559999999999</c:v>
                </c:pt>
                <c:pt idx="2365">
                  <c:v>0.23355319999999999</c:v>
                </c:pt>
                <c:pt idx="2366">
                  <c:v>0.23354949999999999</c:v>
                </c:pt>
                <c:pt idx="2367">
                  <c:v>0.21140819999999999</c:v>
                </c:pt>
                <c:pt idx="2368">
                  <c:v>0.23239360000000001</c:v>
                </c:pt>
                <c:pt idx="2369">
                  <c:v>0.2411277</c:v>
                </c:pt>
                <c:pt idx="2370">
                  <c:v>0.2468899</c:v>
                </c:pt>
                <c:pt idx="2371">
                  <c:v>0.25377349999999999</c:v>
                </c:pt>
                <c:pt idx="2372">
                  <c:v>0.20231209999999999</c:v>
                </c:pt>
                <c:pt idx="2373">
                  <c:v>0.23794190000000001</c:v>
                </c:pt>
                <c:pt idx="2374">
                  <c:v>0.20410139999999999</c:v>
                </c:pt>
                <c:pt idx="2375">
                  <c:v>0.2267641</c:v>
                </c:pt>
                <c:pt idx="2376">
                  <c:v>0.21789600000000001</c:v>
                </c:pt>
                <c:pt idx="2377">
                  <c:v>0.22169510000000001</c:v>
                </c:pt>
                <c:pt idx="2378">
                  <c:v>0.23216629999999999</c:v>
                </c:pt>
                <c:pt idx="2379">
                  <c:v>0.24647559999999999</c:v>
                </c:pt>
                <c:pt idx="2380">
                  <c:v>0.22306490000000001</c:v>
                </c:pt>
                <c:pt idx="2381">
                  <c:v>0.2300963</c:v>
                </c:pt>
                <c:pt idx="2382">
                  <c:v>0.25972279999999998</c:v>
                </c:pt>
                <c:pt idx="2383">
                  <c:v>0.2269775</c:v>
                </c:pt>
                <c:pt idx="2384">
                  <c:v>0.24910979999999999</c:v>
                </c:pt>
                <c:pt idx="2385">
                  <c:v>0.2467143</c:v>
                </c:pt>
                <c:pt idx="2386">
                  <c:v>0.2451642</c:v>
                </c:pt>
                <c:pt idx="2387">
                  <c:v>0.22777790000000001</c:v>
                </c:pt>
                <c:pt idx="2388">
                  <c:v>0.23524929999999999</c:v>
                </c:pt>
                <c:pt idx="2389">
                  <c:v>0.24777070000000001</c:v>
                </c:pt>
                <c:pt idx="2390">
                  <c:v>0.26299990000000001</c:v>
                </c:pt>
                <c:pt idx="2391">
                  <c:v>0.2357081</c:v>
                </c:pt>
                <c:pt idx="2392">
                  <c:v>0.24938589999999999</c:v>
                </c:pt>
                <c:pt idx="2393">
                  <c:v>0.2427676</c:v>
                </c:pt>
                <c:pt idx="2394">
                  <c:v>0.22632140000000001</c:v>
                </c:pt>
                <c:pt idx="2395">
                  <c:v>0.21994130000000001</c:v>
                </c:pt>
                <c:pt idx="2396">
                  <c:v>0.2400756</c:v>
                </c:pt>
                <c:pt idx="2397">
                  <c:v>0.2466998</c:v>
                </c:pt>
                <c:pt idx="2398">
                  <c:v>0.2391144</c:v>
                </c:pt>
                <c:pt idx="2399">
                  <c:v>0.24363979999999999</c:v>
                </c:pt>
                <c:pt idx="2400">
                  <c:v>0.2364831</c:v>
                </c:pt>
                <c:pt idx="2401">
                  <c:v>0.2391421</c:v>
                </c:pt>
                <c:pt idx="2402">
                  <c:v>0.25085079999999998</c:v>
                </c:pt>
                <c:pt idx="2403">
                  <c:v>0.256355</c:v>
                </c:pt>
                <c:pt idx="2404">
                  <c:v>0.23034370000000001</c:v>
                </c:pt>
                <c:pt idx="2405">
                  <c:v>0.25744709999999998</c:v>
                </c:pt>
                <c:pt idx="2406">
                  <c:v>0.21468760000000001</c:v>
                </c:pt>
                <c:pt idx="2407">
                  <c:v>0.2124257</c:v>
                </c:pt>
                <c:pt idx="2408">
                  <c:v>0.2390225</c:v>
                </c:pt>
                <c:pt idx="2409">
                  <c:v>0.22551009999999999</c:v>
                </c:pt>
                <c:pt idx="2410">
                  <c:v>0.2319302</c:v>
                </c:pt>
                <c:pt idx="2411">
                  <c:v>0.23174429999999999</c:v>
                </c:pt>
                <c:pt idx="2412">
                  <c:v>0.25519730000000002</c:v>
                </c:pt>
                <c:pt idx="2413">
                  <c:v>0.23063130000000001</c:v>
                </c:pt>
                <c:pt idx="2414">
                  <c:v>0.2104567</c:v>
                </c:pt>
                <c:pt idx="2415">
                  <c:v>0.20856050000000001</c:v>
                </c:pt>
                <c:pt idx="2416">
                  <c:v>0.2211291</c:v>
                </c:pt>
                <c:pt idx="2417">
                  <c:v>0.2280326</c:v>
                </c:pt>
                <c:pt idx="2418">
                  <c:v>0.23077839999999999</c:v>
                </c:pt>
                <c:pt idx="2419">
                  <c:v>0.2049754</c:v>
                </c:pt>
                <c:pt idx="2420">
                  <c:v>0.21987670000000001</c:v>
                </c:pt>
                <c:pt idx="2421">
                  <c:v>0.26280629999999999</c:v>
                </c:pt>
                <c:pt idx="2422">
                  <c:v>0.23410919999999999</c:v>
                </c:pt>
                <c:pt idx="2423">
                  <c:v>0.2414646</c:v>
                </c:pt>
                <c:pt idx="2424">
                  <c:v>0.24419640000000001</c:v>
                </c:pt>
                <c:pt idx="2425">
                  <c:v>0.24816340000000001</c:v>
                </c:pt>
                <c:pt idx="2426">
                  <c:v>0.26685300000000001</c:v>
                </c:pt>
                <c:pt idx="2427">
                  <c:v>0.24196889999999999</c:v>
                </c:pt>
                <c:pt idx="2428">
                  <c:v>0.2111295</c:v>
                </c:pt>
                <c:pt idx="2429">
                  <c:v>0.2462859</c:v>
                </c:pt>
                <c:pt idx="2430">
                  <c:v>0.23751630000000001</c:v>
                </c:pt>
                <c:pt idx="2431">
                  <c:v>0.21885789999999999</c:v>
                </c:pt>
                <c:pt idx="2432">
                  <c:v>0.2363904</c:v>
                </c:pt>
                <c:pt idx="2433">
                  <c:v>0.2465378</c:v>
                </c:pt>
                <c:pt idx="2434">
                  <c:v>0.25146669999999999</c:v>
                </c:pt>
                <c:pt idx="2435">
                  <c:v>0.22545609999999999</c:v>
                </c:pt>
                <c:pt idx="2436">
                  <c:v>0.25035239999999997</c:v>
                </c:pt>
                <c:pt idx="2437">
                  <c:v>0.23039299999999999</c:v>
                </c:pt>
                <c:pt idx="2438">
                  <c:v>0.23136760000000001</c:v>
                </c:pt>
                <c:pt idx="2439">
                  <c:v>0.22828480000000001</c:v>
                </c:pt>
                <c:pt idx="2440">
                  <c:v>0.21707270000000001</c:v>
                </c:pt>
                <c:pt idx="2441">
                  <c:v>0.24266840000000001</c:v>
                </c:pt>
                <c:pt idx="2442">
                  <c:v>0.23623559999999999</c:v>
                </c:pt>
                <c:pt idx="2443">
                  <c:v>0.23013600000000001</c:v>
                </c:pt>
                <c:pt idx="2444">
                  <c:v>0.23160359999999999</c:v>
                </c:pt>
                <c:pt idx="2445">
                  <c:v>0.22584219999999999</c:v>
                </c:pt>
                <c:pt idx="2446">
                  <c:v>0.22434280000000001</c:v>
                </c:pt>
                <c:pt idx="2447">
                  <c:v>0.22101319999999999</c:v>
                </c:pt>
                <c:pt idx="2448">
                  <c:v>0.23688809999999999</c:v>
                </c:pt>
                <c:pt idx="2449">
                  <c:v>0.2309882</c:v>
                </c:pt>
                <c:pt idx="2450">
                  <c:v>0.22424240000000001</c:v>
                </c:pt>
                <c:pt idx="2451">
                  <c:v>0.22906199999999999</c:v>
                </c:pt>
                <c:pt idx="2452">
                  <c:v>0.2054385</c:v>
                </c:pt>
                <c:pt idx="2453">
                  <c:v>0.22223229999999999</c:v>
                </c:pt>
                <c:pt idx="2454">
                  <c:v>0.1936128</c:v>
                </c:pt>
                <c:pt idx="2455">
                  <c:v>0.2073296</c:v>
                </c:pt>
                <c:pt idx="2456">
                  <c:v>0.25831809999999999</c:v>
                </c:pt>
                <c:pt idx="2457">
                  <c:v>0.2428292</c:v>
                </c:pt>
                <c:pt idx="2458">
                  <c:v>0.22270470000000001</c:v>
                </c:pt>
                <c:pt idx="2459">
                  <c:v>0.2296694</c:v>
                </c:pt>
                <c:pt idx="2460">
                  <c:v>0.2214486</c:v>
                </c:pt>
                <c:pt idx="2461">
                  <c:v>0.23599349999999999</c:v>
                </c:pt>
                <c:pt idx="2462">
                  <c:v>0.22730139999999999</c:v>
                </c:pt>
                <c:pt idx="2463">
                  <c:v>0.2272788</c:v>
                </c:pt>
                <c:pt idx="2464">
                  <c:v>0.24381900000000001</c:v>
                </c:pt>
                <c:pt idx="2465">
                  <c:v>0.2467953</c:v>
                </c:pt>
                <c:pt idx="2466">
                  <c:v>0.2397514</c:v>
                </c:pt>
                <c:pt idx="2467">
                  <c:v>0.24547959999999999</c:v>
                </c:pt>
                <c:pt idx="2468">
                  <c:v>0.2243298</c:v>
                </c:pt>
                <c:pt idx="2469">
                  <c:v>0.22441030000000001</c:v>
                </c:pt>
                <c:pt idx="2470">
                  <c:v>0.24726029999999999</c:v>
                </c:pt>
                <c:pt idx="2471">
                  <c:v>0.2226069</c:v>
                </c:pt>
                <c:pt idx="2472">
                  <c:v>0.21993260000000001</c:v>
                </c:pt>
                <c:pt idx="2473">
                  <c:v>0.22287589999999999</c:v>
                </c:pt>
                <c:pt idx="2474">
                  <c:v>0.239203</c:v>
                </c:pt>
                <c:pt idx="2475">
                  <c:v>0.23330690000000001</c:v>
                </c:pt>
                <c:pt idx="2476">
                  <c:v>0.22416630000000001</c:v>
                </c:pt>
                <c:pt idx="2477">
                  <c:v>0.22347159999999999</c:v>
                </c:pt>
                <c:pt idx="2478">
                  <c:v>0.25259740000000003</c:v>
                </c:pt>
                <c:pt idx="2479">
                  <c:v>0.23707500000000001</c:v>
                </c:pt>
                <c:pt idx="2480">
                  <c:v>0.23892659999999999</c:v>
                </c:pt>
                <c:pt idx="2481">
                  <c:v>0.24180399999999999</c:v>
                </c:pt>
                <c:pt idx="2482">
                  <c:v>0.25377939999999999</c:v>
                </c:pt>
                <c:pt idx="2483">
                  <c:v>0.2326444</c:v>
                </c:pt>
                <c:pt idx="2484">
                  <c:v>0.23663319999999999</c:v>
                </c:pt>
                <c:pt idx="2485">
                  <c:v>0.23812929999999999</c:v>
                </c:pt>
                <c:pt idx="2486">
                  <c:v>0.22714529999999999</c:v>
                </c:pt>
                <c:pt idx="2487">
                  <c:v>0.23404910000000001</c:v>
                </c:pt>
                <c:pt idx="2488">
                  <c:v>0.2209362</c:v>
                </c:pt>
                <c:pt idx="2489">
                  <c:v>0.18942619999999999</c:v>
                </c:pt>
                <c:pt idx="2490">
                  <c:v>0.2282788</c:v>
                </c:pt>
                <c:pt idx="2491">
                  <c:v>0.22022140000000001</c:v>
                </c:pt>
                <c:pt idx="2492">
                  <c:v>0.25890940000000001</c:v>
                </c:pt>
                <c:pt idx="2493">
                  <c:v>0.2233704</c:v>
                </c:pt>
                <c:pt idx="2494">
                  <c:v>0.24044989999999999</c:v>
                </c:pt>
                <c:pt idx="2495">
                  <c:v>0.22509870000000001</c:v>
                </c:pt>
                <c:pt idx="2496">
                  <c:v>0.19488330000000001</c:v>
                </c:pt>
                <c:pt idx="2497">
                  <c:v>0.23363120000000001</c:v>
                </c:pt>
                <c:pt idx="2498">
                  <c:v>0.25541390000000003</c:v>
                </c:pt>
                <c:pt idx="2499">
                  <c:v>0.20317859999999999</c:v>
                </c:pt>
                <c:pt idx="2500">
                  <c:v>0.22656970000000001</c:v>
                </c:pt>
                <c:pt idx="2501">
                  <c:v>0.24496799999999999</c:v>
                </c:pt>
                <c:pt idx="2502">
                  <c:v>0.22055130000000001</c:v>
                </c:pt>
                <c:pt idx="2503">
                  <c:v>0.23060420000000001</c:v>
                </c:pt>
                <c:pt idx="2504">
                  <c:v>0.21549389999999999</c:v>
                </c:pt>
                <c:pt idx="2505">
                  <c:v>0.23618739999999999</c:v>
                </c:pt>
                <c:pt idx="2506">
                  <c:v>0.22966449999999999</c:v>
                </c:pt>
                <c:pt idx="2507">
                  <c:v>0.23034089999999999</c:v>
                </c:pt>
                <c:pt idx="2508">
                  <c:v>0.23773</c:v>
                </c:pt>
                <c:pt idx="2509">
                  <c:v>0.2182916</c:v>
                </c:pt>
                <c:pt idx="2510">
                  <c:v>0.23030600000000001</c:v>
                </c:pt>
                <c:pt idx="2511">
                  <c:v>0.22031220000000001</c:v>
                </c:pt>
                <c:pt idx="2512">
                  <c:v>0.1993433</c:v>
                </c:pt>
                <c:pt idx="2513">
                  <c:v>0.2339967</c:v>
                </c:pt>
                <c:pt idx="2514">
                  <c:v>0.22356719999999999</c:v>
                </c:pt>
                <c:pt idx="2515">
                  <c:v>0.20960110000000001</c:v>
                </c:pt>
                <c:pt idx="2516">
                  <c:v>0.233901</c:v>
                </c:pt>
                <c:pt idx="2517">
                  <c:v>0.2405207</c:v>
                </c:pt>
                <c:pt idx="2518">
                  <c:v>0.23180619999999999</c:v>
                </c:pt>
                <c:pt idx="2519">
                  <c:v>0.219694</c:v>
                </c:pt>
                <c:pt idx="2520">
                  <c:v>0.24617130000000001</c:v>
                </c:pt>
                <c:pt idx="2521">
                  <c:v>0.22430330000000001</c:v>
                </c:pt>
                <c:pt idx="2522">
                  <c:v>0.2516293</c:v>
                </c:pt>
                <c:pt idx="2523">
                  <c:v>0.22503200000000001</c:v>
                </c:pt>
                <c:pt idx="2524">
                  <c:v>0.2311646</c:v>
                </c:pt>
                <c:pt idx="2525">
                  <c:v>0.22777459999999999</c:v>
                </c:pt>
                <c:pt idx="2526">
                  <c:v>0.2332448</c:v>
                </c:pt>
                <c:pt idx="2527">
                  <c:v>0.25313469999999999</c:v>
                </c:pt>
                <c:pt idx="2528">
                  <c:v>0.2359243</c:v>
                </c:pt>
                <c:pt idx="2529">
                  <c:v>0.24905189999999999</c:v>
                </c:pt>
                <c:pt idx="2530">
                  <c:v>0.23330890000000001</c:v>
                </c:pt>
                <c:pt idx="2531">
                  <c:v>0.2597602</c:v>
                </c:pt>
                <c:pt idx="2532">
                  <c:v>0.25644980000000001</c:v>
                </c:pt>
                <c:pt idx="2533">
                  <c:v>0.25290079999999998</c:v>
                </c:pt>
                <c:pt idx="2534">
                  <c:v>0.23440639999999999</c:v>
                </c:pt>
                <c:pt idx="2535">
                  <c:v>0.24824740000000001</c:v>
                </c:pt>
                <c:pt idx="2536">
                  <c:v>0.2316695</c:v>
                </c:pt>
                <c:pt idx="2537">
                  <c:v>0.23274139999999999</c:v>
                </c:pt>
                <c:pt idx="2538">
                  <c:v>0.24002009999999999</c:v>
                </c:pt>
                <c:pt idx="2539">
                  <c:v>0.2303365</c:v>
                </c:pt>
                <c:pt idx="2540">
                  <c:v>0.25026619999999999</c:v>
                </c:pt>
                <c:pt idx="2541">
                  <c:v>0.23004160000000001</c:v>
                </c:pt>
                <c:pt idx="2542">
                  <c:v>0.2393932</c:v>
                </c:pt>
                <c:pt idx="2543">
                  <c:v>0.24814649999999999</c:v>
                </c:pt>
                <c:pt idx="2544">
                  <c:v>0.23398040000000001</c:v>
                </c:pt>
                <c:pt idx="2545">
                  <c:v>0.24651909999999999</c:v>
                </c:pt>
                <c:pt idx="2546">
                  <c:v>0.24380370000000001</c:v>
                </c:pt>
                <c:pt idx="2547">
                  <c:v>0.24048349999999999</c:v>
                </c:pt>
                <c:pt idx="2548">
                  <c:v>0.24706729999999999</c:v>
                </c:pt>
                <c:pt idx="2549">
                  <c:v>0.2373335</c:v>
                </c:pt>
                <c:pt idx="2550">
                  <c:v>0.23123750000000001</c:v>
                </c:pt>
                <c:pt idx="2551">
                  <c:v>0.24278810000000001</c:v>
                </c:pt>
                <c:pt idx="2552">
                  <c:v>0.23282990000000001</c:v>
                </c:pt>
                <c:pt idx="2553">
                  <c:v>0.25560709999999998</c:v>
                </c:pt>
                <c:pt idx="2554">
                  <c:v>0.2581213</c:v>
                </c:pt>
                <c:pt idx="2555">
                  <c:v>0.246283</c:v>
                </c:pt>
                <c:pt idx="2556">
                  <c:v>0.24999469999999999</c:v>
                </c:pt>
                <c:pt idx="2557">
                  <c:v>0.24113519999999999</c:v>
                </c:pt>
                <c:pt idx="2558">
                  <c:v>0.23897940000000001</c:v>
                </c:pt>
                <c:pt idx="2559">
                  <c:v>0.2432906</c:v>
                </c:pt>
                <c:pt idx="2560">
                  <c:v>0.23844280000000001</c:v>
                </c:pt>
                <c:pt idx="2561">
                  <c:v>0.2112253</c:v>
                </c:pt>
                <c:pt idx="2562">
                  <c:v>0.21907960000000001</c:v>
                </c:pt>
                <c:pt idx="2563">
                  <c:v>0.23072480000000001</c:v>
                </c:pt>
                <c:pt idx="2564">
                  <c:v>0.21647379999999999</c:v>
                </c:pt>
                <c:pt idx="2565">
                  <c:v>0.21609419999999999</c:v>
                </c:pt>
                <c:pt idx="2566">
                  <c:v>0.2211805</c:v>
                </c:pt>
                <c:pt idx="2567">
                  <c:v>0.21862989999999999</c:v>
                </c:pt>
                <c:pt idx="2568">
                  <c:v>0.23523450000000001</c:v>
                </c:pt>
                <c:pt idx="2569">
                  <c:v>0.2129277</c:v>
                </c:pt>
                <c:pt idx="2570">
                  <c:v>0.22159860000000001</c:v>
                </c:pt>
                <c:pt idx="2571">
                  <c:v>0.2236728</c:v>
                </c:pt>
                <c:pt idx="2572">
                  <c:v>0.2316011</c:v>
                </c:pt>
                <c:pt idx="2573">
                  <c:v>0.21948809999999999</c:v>
                </c:pt>
                <c:pt idx="2574">
                  <c:v>0.2140328</c:v>
                </c:pt>
                <c:pt idx="2575">
                  <c:v>0.2150164</c:v>
                </c:pt>
                <c:pt idx="2576">
                  <c:v>0.2340313</c:v>
                </c:pt>
                <c:pt idx="2577">
                  <c:v>0.2113324</c:v>
                </c:pt>
                <c:pt idx="2578">
                  <c:v>0.21818119999999999</c:v>
                </c:pt>
                <c:pt idx="2579">
                  <c:v>0.25024289999999999</c:v>
                </c:pt>
                <c:pt idx="2580">
                  <c:v>0.22873199999999999</c:v>
                </c:pt>
                <c:pt idx="2581">
                  <c:v>0.2172924</c:v>
                </c:pt>
                <c:pt idx="2582">
                  <c:v>0.2163504</c:v>
                </c:pt>
                <c:pt idx="2583">
                  <c:v>0.2130447</c:v>
                </c:pt>
                <c:pt idx="2584">
                  <c:v>0.21608269999999999</c:v>
                </c:pt>
                <c:pt idx="2585">
                  <c:v>0.24181900000000001</c:v>
                </c:pt>
                <c:pt idx="2586">
                  <c:v>0.22684650000000001</c:v>
                </c:pt>
                <c:pt idx="2587">
                  <c:v>0.2063159</c:v>
                </c:pt>
                <c:pt idx="2588">
                  <c:v>0.2235298</c:v>
                </c:pt>
                <c:pt idx="2589">
                  <c:v>0.2434992</c:v>
                </c:pt>
                <c:pt idx="2590">
                  <c:v>0.21115690000000001</c:v>
                </c:pt>
                <c:pt idx="2591">
                  <c:v>0.234317</c:v>
                </c:pt>
                <c:pt idx="2592">
                  <c:v>0.2233414</c:v>
                </c:pt>
                <c:pt idx="2593">
                  <c:v>0.2292264</c:v>
                </c:pt>
                <c:pt idx="2594">
                  <c:v>0.23195489999999999</c:v>
                </c:pt>
                <c:pt idx="2595">
                  <c:v>0.23650950000000001</c:v>
                </c:pt>
                <c:pt idx="2596">
                  <c:v>0.2147366</c:v>
                </c:pt>
                <c:pt idx="2597">
                  <c:v>0.2163639</c:v>
                </c:pt>
                <c:pt idx="2598">
                  <c:v>0.2202269</c:v>
                </c:pt>
                <c:pt idx="2599">
                  <c:v>0.22904679999999999</c:v>
                </c:pt>
                <c:pt idx="2600">
                  <c:v>0.2134211</c:v>
                </c:pt>
                <c:pt idx="2601">
                  <c:v>0.25321909999999997</c:v>
                </c:pt>
                <c:pt idx="2602">
                  <c:v>0.2348124</c:v>
                </c:pt>
                <c:pt idx="2603">
                  <c:v>0.2398622</c:v>
                </c:pt>
                <c:pt idx="2604">
                  <c:v>0.25998159999999998</c:v>
                </c:pt>
                <c:pt idx="2605">
                  <c:v>0.23603679999999999</c:v>
                </c:pt>
                <c:pt idx="2606">
                  <c:v>0.2420301</c:v>
                </c:pt>
                <c:pt idx="2607">
                  <c:v>0.2198465</c:v>
                </c:pt>
                <c:pt idx="2608">
                  <c:v>0.21965879999999999</c:v>
                </c:pt>
                <c:pt idx="2609">
                  <c:v>0.19691810000000001</c:v>
                </c:pt>
                <c:pt idx="2610">
                  <c:v>0.2327534</c:v>
                </c:pt>
                <c:pt idx="2611">
                  <c:v>0.20781859999999999</c:v>
                </c:pt>
                <c:pt idx="2612">
                  <c:v>0.21848890000000001</c:v>
                </c:pt>
                <c:pt idx="2613">
                  <c:v>0.23579140000000001</c:v>
                </c:pt>
                <c:pt idx="2614">
                  <c:v>0.22551889999999999</c:v>
                </c:pt>
                <c:pt idx="2615">
                  <c:v>0.21259900000000001</c:v>
                </c:pt>
                <c:pt idx="2616">
                  <c:v>0.20088130000000001</c:v>
                </c:pt>
                <c:pt idx="2617">
                  <c:v>0.19036800000000001</c:v>
                </c:pt>
                <c:pt idx="2618">
                  <c:v>0.15987960000000001</c:v>
                </c:pt>
                <c:pt idx="2619">
                  <c:v>0.18395529999999999</c:v>
                </c:pt>
                <c:pt idx="2620">
                  <c:v>0.20311290000000001</c:v>
                </c:pt>
                <c:pt idx="2621">
                  <c:v>0.2037503</c:v>
                </c:pt>
                <c:pt idx="2622">
                  <c:v>0.2097822</c:v>
                </c:pt>
                <c:pt idx="2623">
                  <c:v>0.19081819999999999</c:v>
                </c:pt>
                <c:pt idx="2624">
                  <c:v>0.22233600000000001</c:v>
                </c:pt>
                <c:pt idx="2625">
                  <c:v>0.20077339999999999</c:v>
                </c:pt>
                <c:pt idx="2626">
                  <c:v>0.2033104</c:v>
                </c:pt>
                <c:pt idx="2627">
                  <c:v>0.23111760000000001</c:v>
                </c:pt>
                <c:pt idx="2628">
                  <c:v>0.2341675</c:v>
                </c:pt>
                <c:pt idx="2629">
                  <c:v>0.2002282</c:v>
                </c:pt>
                <c:pt idx="2630">
                  <c:v>0.20958750000000001</c:v>
                </c:pt>
                <c:pt idx="2631">
                  <c:v>0.2194855</c:v>
                </c:pt>
                <c:pt idx="2632">
                  <c:v>0.23584430000000001</c:v>
                </c:pt>
                <c:pt idx="2633">
                  <c:v>0.2374925</c:v>
                </c:pt>
                <c:pt idx="2634">
                  <c:v>0.23221410000000001</c:v>
                </c:pt>
                <c:pt idx="2635">
                  <c:v>0.20845959999999999</c:v>
                </c:pt>
                <c:pt idx="2636">
                  <c:v>0.22642960000000001</c:v>
                </c:pt>
                <c:pt idx="2637">
                  <c:v>0.24025730000000001</c:v>
                </c:pt>
                <c:pt idx="2638">
                  <c:v>0.2307353</c:v>
                </c:pt>
                <c:pt idx="2639">
                  <c:v>0.23366319999999999</c:v>
                </c:pt>
                <c:pt idx="2640">
                  <c:v>0.21848020000000001</c:v>
                </c:pt>
                <c:pt idx="2641">
                  <c:v>0.21537590000000001</c:v>
                </c:pt>
                <c:pt idx="2642">
                  <c:v>0.234044</c:v>
                </c:pt>
                <c:pt idx="2643">
                  <c:v>0.21432899999999999</c:v>
                </c:pt>
                <c:pt idx="2644">
                  <c:v>0.2290954</c:v>
                </c:pt>
                <c:pt idx="2645">
                  <c:v>0.21801000000000001</c:v>
                </c:pt>
                <c:pt idx="2646">
                  <c:v>0.25377830000000001</c:v>
                </c:pt>
                <c:pt idx="2647">
                  <c:v>0.2288451</c:v>
                </c:pt>
                <c:pt idx="2648">
                  <c:v>0.21510799999999999</c:v>
                </c:pt>
                <c:pt idx="2649">
                  <c:v>0.2209238</c:v>
                </c:pt>
                <c:pt idx="2650">
                  <c:v>0.2052322</c:v>
                </c:pt>
                <c:pt idx="2651">
                  <c:v>0.19932610000000001</c:v>
                </c:pt>
                <c:pt idx="2652">
                  <c:v>0.2190531</c:v>
                </c:pt>
                <c:pt idx="2653">
                  <c:v>0.2333421</c:v>
                </c:pt>
                <c:pt idx="2654">
                  <c:v>0.2210077</c:v>
                </c:pt>
                <c:pt idx="2655">
                  <c:v>0.2316558</c:v>
                </c:pt>
                <c:pt idx="2656">
                  <c:v>0.24128649999999999</c:v>
                </c:pt>
                <c:pt idx="2657">
                  <c:v>0.23956749999999999</c:v>
                </c:pt>
                <c:pt idx="2658">
                  <c:v>0.22626489999999999</c:v>
                </c:pt>
                <c:pt idx="2659">
                  <c:v>0.22410679999999999</c:v>
                </c:pt>
                <c:pt idx="2660">
                  <c:v>0.2346858</c:v>
                </c:pt>
                <c:pt idx="2661">
                  <c:v>0.20623910000000001</c:v>
                </c:pt>
                <c:pt idx="2662">
                  <c:v>0.2407813</c:v>
                </c:pt>
                <c:pt idx="2663">
                  <c:v>0.1981947</c:v>
                </c:pt>
                <c:pt idx="2664">
                  <c:v>0.2336628</c:v>
                </c:pt>
                <c:pt idx="2665">
                  <c:v>0.2372204</c:v>
                </c:pt>
                <c:pt idx="2666">
                  <c:v>0.22922780000000001</c:v>
                </c:pt>
                <c:pt idx="2667">
                  <c:v>0.22302040000000001</c:v>
                </c:pt>
                <c:pt idx="2668">
                  <c:v>0.23725640000000001</c:v>
                </c:pt>
                <c:pt idx="2669">
                  <c:v>0.2162975</c:v>
                </c:pt>
                <c:pt idx="2670">
                  <c:v>0.25643300000000002</c:v>
                </c:pt>
                <c:pt idx="2671">
                  <c:v>0.2235528</c:v>
                </c:pt>
                <c:pt idx="2672">
                  <c:v>0.24882090000000001</c:v>
                </c:pt>
                <c:pt idx="2673">
                  <c:v>0.220249</c:v>
                </c:pt>
                <c:pt idx="2674">
                  <c:v>0.2188194</c:v>
                </c:pt>
                <c:pt idx="2675">
                  <c:v>0.2062397</c:v>
                </c:pt>
                <c:pt idx="2676">
                  <c:v>0.21842059999999999</c:v>
                </c:pt>
                <c:pt idx="2677">
                  <c:v>0.23071320000000001</c:v>
                </c:pt>
                <c:pt idx="2678">
                  <c:v>0.25714310000000001</c:v>
                </c:pt>
                <c:pt idx="2679">
                  <c:v>0.23459199999999999</c:v>
                </c:pt>
                <c:pt idx="2680">
                  <c:v>0.22783900000000001</c:v>
                </c:pt>
                <c:pt idx="2681">
                  <c:v>0.22517980000000001</c:v>
                </c:pt>
                <c:pt idx="2682">
                  <c:v>0.22731199999999999</c:v>
                </c:pt>
                <c:pt idx="2683">
                  <c:v>0.25428460000000003</c:v>
                </c:pt>
                <c:pt idx="2684">
                  <c:v>0.22899359999999999</c:v>
                </c:pt>
                <c:pt idx="2685">
                  <c:v>0.23820549999999999</c:v>
                </c:pt>
                <c:pt idx="2686">
                  <c:v>0.22110189999999999</c:v>
                </c:pt>
                <c:pt idx="2687">
                  <c:v>0.25877860000000003</c:v>
                </c:pt>
                <c:pt idx="2688">
                  <c:v>0.23429759999999999</c:v>
                </c:pt>
                <c:pt idx="2689">
                  <c:v>0.2339415</c:v>
                </c:pt>
                <c:pt idx="2690">
                  <c:v>0.23229240000000001</c:v>
                </c:pt>
                <c:pt idx="2691">
                  <c:v>0.2649299</c:v>
                </c:pt>
                <c:pt idx="2692">
                  <c:v>0.22375200000000001</c:v>
                </c:pt>
                <c:pt idx="2693">
                  <c:v>0.2232518</c:v>
                </c:pt>
                <c:pt idx="2694">
                  <c:v>0.23603450000000001</c:v>
                </c:pt>
                <c:pt idx="2695">
                  <c:v>0.2176524</c:v>
                </c:pt>
                <c:pt idx="2696">
                  <c:v>0.19082660000000001</c:v>
                </c:pt>
                <c:pt idx="2697">
                  <c:v>0.23670379999999999</c:v>
                </c:pt>
                <c:pt idx="2698">
                  <c:v>0.22656809999999999</c:v>
                </c:pt>
                <c:pt idx="2699">
                  <c:v>0.2649957</c:v>
                </c:pt>
                <c:pt idx="2700">
                  <c:v>0.22880719999999999</c:v>
                </c:pt>
                <c:pt idx="2701">
                  <c:v>0.24494560000000001</c:v>
                </c:pt>
                <c:pt idx="2702">
                  <c:v>0.25267800000000001</c:v>
                </c:pt>
                <c:pt idx="2703">
                  <c:v>0.23546400000000001</c:v>
                </c:pt>
                <c:pt idx="2704">
                  <c:v>0.24809610000000001</c:v>
                </c:pt>
                <c:pt idx="2705">
                  <c:v>0.2329196</c:v>
                </c:pt>
                <c:pt idx="2706">
                  <c:v>0.2313617</c:v>
                </c:pt>
                <c:pt idx="2707">
                  <c:v>0.24004259999999999</c:v>
                </c:pt>
                <c:pt idx="2708">
                  <c:v>0.2323047</c:v>
                </c:pt>
                <c:pt idx="2709">
                  <c:v>0.24276239999999999</c:v>
                </c:pt>
                <c:pt idx="2710">
                  <c:v>0.220195</c:v>
                </c:pt>
                <c:pt idx="2711">
                  <c:v>0.23196910000000001</c:v>
                </c:pt>
                <c:pt idx="2712">
                  <c:v>0.21054919999999999</c:v>
                </c:pt>
                <c:pt idx="2713">
                  <c:v>0.22550129999999999</c:v>
                </c:pt>
                <c:pt idx="2714">
                  <c:v>0.21682029999999999</c:v>
                </c:pt>
                <c:pt idx="2715">
                  <c:v>0.22337870000000001</c:v>
                </c:pt>
                <c:pt idx="2716">
                  <c:v>0.23993819999999999</c:v>
                </c:pt>
                <c:pt idx="2717">
                  <c:v>0.25617570000000001</c:v>
                </c:pt>
                <c:pt idx="2718">
                  <c:v>0.23647670000000001</c:v>
                </c:pt>
                <c:pt idx="2719">
                  <c:v>0.2332205</c:v>
                </c:pt>
                <c:pt idx="2720">
                  <c:v>0.24190980000000001</c:v>
                </c:pt>
                <c:pt idx="2721">
                  <c:v>0.2418265</c:v>
                </c:pt>
                <c:pt idx="2722">
                  <c:v>0.25051980000000001</c:v>
                </c:pt>
                <c:pt idx="2723">
                  <c:v>0.25264520000000001</c:v>
                </c:pt>
                <c:pt idx="2724">
                  <c:v>0.23926049999999999</c:v>
                </c:pt>
                <c:pt idx="2725">
                  <c:v>0.25214930000000002</c:v>
                </c:pt>
                <c:pt idx="2726">
                  <c:v>0.2508746</c:v>
                </c:pt>
                <c:pt idx="2727">
                  <c:v>0.25111559999999999</c:v>
                </c:pt>
                <c:pt idx="2728">
                  <c:v>0.23412479999999999</c:v>
                </c:pt>
                <c:pt idx="2729">
                  <c:v>0.2335343</c:v>
                </c:pt>
                <c:pt idx="2730">
                  <c:v>0.23334550000000001</c:v>
                </c:pt>
                <c:pt idx="2731">
                  <c:v>0.23145679999999999</c:v>
                </c:pt>
                <c:pt idx="2732">
                  <c:v>0.2143166</c:v>
                </c:pt>
                <c:pt idx="2733">
                  <c:v>0.21762809999999999</c:v>
                </c:pt>
                <c:pt idx="2734">
                  <c:v>0.23452890000000001</c:v>
                </c:pt>
                <c:pt idx="2735">
                  <c:v>0.23647009999999999</c:v>
                </c:pt>
                <c:pt idx="2736">
                  <c:v>0.2398942</c:v>
                </c:pt>
                <c:pt idx="2737">
                  <c:v>0.23683219999999999</c:v>
                </c:pt>
                <c:pt idx="2738">
                  <c:v>0.25197700000000001</c:v>
                </c:pt>
                <c:pt idx="2739">
                  <c:v>0.20700779999999999</c:v>
                </c:pt>
                <c:pt idx="2740">
                  <c:v>0.19126219999999999</c:v>
                </c:pt>
                <c:pt idx="2741">
                  <c:v>0.2138467</c:v>
                </c:pt>
                <c:pt idx="2742">
                  <c:v>0.23468539999999999</c:v>
                </c:pt>
                <c:pt idx="2743">
                  <c:v>0.1924381</c:v>
                </c:pt>
                <c:pt idx="2744">
                  <c:v>0.21228</c:v>
                </c:pt>
                <c:pt idx="2745">
                  <c:v>0.2428845</c:v>
                </c:pt>
                <c:pt idx="2746">
                  <c:v>0.21736</c:v>
                </c:pt>
                <c:pt idx="2747">
                  <c:v>0.2071027</c:v>
                </c:pt>
                <c:pt idx="2748">
                  <c:v>0.2312718</c:v>
                </c:pt>
                <c:pt idx="2749">
                  <c:v>0.24870030000000001</c:v>
                </c:pt>
                <c:pt idx="2750">
                  <c:v>0.24597330000000001</c:v>
                </c:pt>
                <c:pt idx="2751">
                  <c:v>0.2434934</c:v>
                </c:pt>
                <c:pt idx="2752">
                  <c:v>0.26619039999999999</c:v>
                </c:pt>
                <c:pt idx="2753">
                  <c:v>0.21691369999999999</c:v>
                </c:pt>
                <c:pt idx="2754">
                  <c:v>0.23885519999999999</c:v>
                </c:pt>
                <c:pt idx="2755">
                  <c:v>0.22525999999999999</c:v>
                </c:pt>
                <c:pt idx="2756">
                  <c:v>0.23133029999999999</c:v>
                </c:pt>
                <c:pt idx="2757">
                  <c:v>0.22129470000000001</c:v>
                </c:pt>
                <c:pt idx="2758">
                  <c:v>0.228904</c:v>
                </c:pt>
                <c:pt idx="2759">
                  <c:v>0.24486359999999999</c:v>
                </c:pt>
                <c:pt idx="2760">
                  <c:v>0.22651869999999999</c:v>
                </c:pt>
                <c:pt idx="2761">
                  <c:v>0.2488834</c:v>
                </c:pt>
                <c:pt idx="2762">
                  <c:v>0.234737</c:v>
                </c:pt>
                <c:pt idx="2763">
                  <c:v>0.2286021</c:v>
                </c:pt>
                <c:pt idx="2764">
                  <c:v>0.23564180000000001</c:v>
                </c:pt>
                <c:pt idx="2765">
                  <c:v>0.2301299</c:v>
                </c:pt>
                <c:pt idx="2766">
                  <c:v>0.23917469999999999</c:v>
                </c:pt>
                <c:pt idx="2767">
                  <c:v>0.24608740000000001</c:v>
                </c:pt>
                <c:pt idx="2768">
                  <c:v>0.2524325</c:v>
                </c:pt>
                <c:pt idx="2769">
                  <c:v>0.23380119999999999</c:v>
                </c:pt>
                <c:pt idx="2770">
                  <c:v>0.23484730000000001</c:v>
                </c:pt>
                <c:pt idx="2771">
                  <c:v>0.22814480000000001</c:v>
                </c:pt>
                <c:pt idx="2772">
                  <c:v>0.22565950000000001</c:v>
                </c:pt>
                <c:pt idx="2773">
                  <c:v>0.22943630000000001</c:v>
                </c:pt>
                <c:pt idx="2774">
                  <c:v>0.23202929999999999</c:v>
                </c:pt>
                <c:pt idx="2775">
                  <c:v>0.21676290000000001</c:v>
                </c:pt>
                <c:pt idx="2776">
                  <c:v>0.2393644</c:v>
                </c:pt>
                <c:pt idx="2777">
                  <c:v>0.20985029999999999</c:v>
                </c:pt>
                <c:pt idx="2778">
                  <c:v>0.2224525</c:v>
                </c:pt>
                <c:pt idx="2779">
                  <c:v>0.23464670000000001</c:v>
                </c:pt>
                <c:pt idx="2780">
                  <c:v>0.24260010000000001</c:v>
                </c:pt>
                <c:pt idx="2781">
                  <c:v>0.2251253</c:v>
                </c:pt>
                <c:pt idx="2782">
                  <c:v>0.24142379999999999</c:v>
                </c:pt>
                <c:pt idx="2783">
                  <c:v>0.22871459999999999</c:v>
                </c:pt>
                <c:pt idx="2784">
                  <c:v>0.22974230000000001</c:v>
                </c:pt>
                <c:pt idx="2785">
                  <c:v>0.22261739999999999</c:v>
                </c:pt>
                <c:pt idx="2786">
                  <c:v>0.22200719999999999</c:v>
                </c:pt>
                <c:pt idx="2787">
                  <c:v>0.2263357</c:v>
                </c:pt>
                <c:pt idx="2788">
                  <c:v>0.22850400000000001</c:v>
                </c:pt>
                <c:pt idx="2789">
                  <c:v>0.2290777</c:v>
                </c:pt>
                <c:pt idx="2790">
                  <c:v>0.23217280000000001</c:v>
                </c:pt>
                <c:pt idx="2791">
                  <c:v>0.20191410000000001</c:v>
                </c:pt>
                <c:pt idx="2792">
                  <c:v>0.2335285</c:v>
                </c:pt>
                <c:pt idx="2793">
                  <c:v>0.2233176</c:v>
                </c:pt>
                <c:pt idx="2794">
                  <c:v>0.22613839999999999</c:v>
                </c:pt>
                <c:pt idx="2795">
                  <c:v>0.22506209999999999</c:v>
                </c:pt>
                <c:pt idx="2796">
                  <c:v>0.2215249</c:v>
                </c:pt>
                <c:pt idx="2797">
                  <c:v>0.22425329999999999</c:v>
                </c:pt>
                <c:pt idx="2798">
                  <c:v>0.2337217</c:v>
                </c:pt>
                <c:pt idx="2799">
                  <c:v>0.2409126</c:v>
                </c:pt>
                <c:pt idx="2800">
                  <c:v>0.23975759999999999</c:v>
                </c:pt>
                <c:pt idx="2801">
                  <c:v>0.2434711</c:v>
                </c:pt>
                <c:pt idx="2802">
                  <c:v>0.19865569999999999</c:v>
                </c:pt>
                <c:pt idx="2803">
                  <c:v>0.21233650000000001</c:v>
                </c:pt>
                <c:pt idx="2804">
                  <c:v>0.2227623</c:v>
                </c:pt>
                <c:pt idx="2805">
                  <c:v>0.22703509999999999</c:v>
                </c:pt>
                <c:pt idx="2806">
                  <c:v>0.2362881</c:v>
                </c:pt>
                <c:pt idx="2807">
                  <c:v>0.2074589</c:v>
                </c:pt>
                <c:pt idx="2808">
                  <c:v>0.22879269999999999</c:v>
                </c:pt>
                <c:pt idx="2809">
                  <c:v>0.22497449999999999</c:v>
                </c:pt>
                <c:pt idx="2810">
                  <c:v>0.22768250000000001</c:v>
                </c:pt>
                <c:pt idx="2811">
                  <c:v>0.2327668</c:v>
                </c:pt>
                <c:pt idx="2812">
                  <c:v>0.24165210000000001</c:v>
                </c:pt>
                <c:pt idx="2813">
                  <c:v>0.23249300000000001</c:v>
                </c:pt>
                <c:pt idx="2814">
                  <c:v>0.2189787</c:v>
                </c:pt>
                <c:pt idx="2815">
                  <c:v>0.22855259999999999</c:v>
                </c:pt>
                <c:pt idx="2816">
                  <c:v>0.23986009999999999</c:v>
                </c:pt>
                <c:pt idx="2817">
                  <c:v>0.22480710000000001</c:v>
                </c:pt>
                <c:pt idx="2818">
                  <c:v>0.21415190000000001</c:v>
                </c:pt>
                <c:pt idx="2819">
                  <c:v>0.2397029</c:v>
                </c:pt>
                <c:pt idx="2820">
                  <c:v>0.22777839999999999</c:v>
                </c:pt>
                <c:pt idx="2821">
                  <c:v>0.22633539999999999</c:v>
                </c:pt>
                <c:pt idx="2822">
                  <c:v>0.22965350000000001</c:v>
                </c:pt>
                <c:pt idx="2823">
                  <c:v>0.21479770000000001</c:v>
                </c:pt>
                <c:pt idx="2824">
                  <c:v>0.21074979999999999</c:v>
                </c:pt>
                <c:pt idx="2825">
                  <c:v>0.21841869999999999</c:v>
                </c:pt>
                <c:pt idx="2826">
                  <c:v>0.2277342</c:v>
                </c:pt>
                <c:pt idx="2827">
                  <c:v>0.23127310000000001</c:v>
                </c:pt>
                <c:pt idx="2828">
                  <c:v>0.2264794</c:v>
                </c:pt>
                <c:pt idx="2829">
                  <c:v>0.2342812</c:v>
                </c:pt>
                <c:pt idx="2830">
                  <c:v>0.24605479999999999</c:v>
                </c:pt>
                <c:pt idx="2831">
                  <c:v>0.22579769999999999</c:v>
                </c:pt>
                <c:pt idx="2832">
                  <c:v>0.23639360000000001</c:v>
                </c:pt>
                <c:pt idx="2833">
                  <c:v>0.22251580000000001</c:v>
                </c:pt>
                <c:pt idx="2834">
                  <c:v>0.23437269999999999</c:v>
                </c:pt>
                <c:pt idx="2835">
                  <c:v>0.21527830000000001</c:v>
                </c:pt>
                <c:pt idx="2836">
                  <c:v>0.2441661</c:v>
                </c:pt>
                <c:pt idx="2837">
                  <c:v>0.21129139999999999</c:v>
                </c:pt>
                <c:pt idx="2838">
                  <c:v>0.2300307</c:v>
                </c:pt>
                <c:pt idx="2839">
                  <c:v>0.24624670000000001</c:v>
                </c:pt>
                <c:pt idx="2840">
                  <c:v>0.19321579999999999</c:v>
                </c:pt>
                <c:pt idx="2841">
                  <c:v>0.2103254</c:v>
                </c:pt>
                <c:pt idx="2842">
                  <c:v>0.2042677</c:v>
                </c:pt>
                <c:pt idx="2843">
                  <c:v>0.20902090000000001</c:v>
                </c:pt>
                <c:pt idx="2844">
                  <c:v>0.24991450000000001</c:v>
                </c:pt>
                <c:pt idx="2845">
                  <c:v>0.2154655</c:v>
                </c:pt>
                <c:pt idx="2846">
                  <c:v>0.22625960000000001</c:v>
                </c:pt>
                <c:pt idx="2847">
                  <c:v>0.25612649999999998</c:v>
                </c:pt>
                <c:pt idx="2848">
                  <c:v>0.22122449999999999</c:v>
                </c:pt>
                <c:pt idx="2849">
                  <c:v>0.2552043</c:v>
                </c:pt>
                <c:pt idx="2850">
                  <c:v>0.21851419999999999</c:v>
                </c:pt>
                <c:pt idx="2851">
                  <c:v>0.23553180000000001</c:v>
                </c:pt>
                <c:pt idx="2852">
                  <c:v>0.2063806</c:v>
                </c:pt>
                <c:pt idx="2853">
                  <c:v>0.20982819999999999</c:v>
                </c:pt>
                <c:pt idx="2854">
                  <c:v>0.2509381</c:v>
                </c:pt>
                <c:pt idx="2855">
                  <c:v>0.21467939999999999</c:v>
                </c:pt>
                <c:pt idx="2856">
                  <c:v>0.25260280000000002</c:v>
                </c:pt>
                <c:pt idx="2857">
                  <c:v>0.215921</c:v>
                </c:pt>
                <c:pt idx="2858">
                  <c:v>0.22292029999999999</c:v>
                </c:pt>
                <c:pt idx="2859">
                  <c:v>0.2349716</c:v>
                </c:pt>
                <c:pt idx="2860">
                  <c:v>0.24444740000000001</c:v>
                </c:pt>
                <c:pt idx="2861">
                  <c:v>0.2233367</c:v>
                </c:pt>
                <c:pt idx="2862">
                  <c:v>0.2273095</c:v>
                </c:pt>
                <c:pt idx="2863">
                  <c:v>0.22564619999999999</c:v>
                </c:pt>
                <c:pt idx="2864">
                  <c:v>0.23061429999999999</c:v>
                </c:pt>
                <c:pt idx="2865">
                  <c:v>0.23612910000000001</c:v>
                </c:pt>
                <c:pt idx="2866">
                  <c:v>0.23077600000000001</c:v>
                </c:pt>
                <c:pt idx="2867">
                  <c:v>0.1965935</c:v>
                </c:pt>
                <c:pt idx="2868">
                  <c:v>0.21479809999999999</c:v>
                </c:pt>
                <c:pt idx="2869">
                  <c:v>0.22129409999999999</c:v>
                </c:pt>
                <c:pt idx="2870">
                  <c:v>0.20259189999999999</c:v>
                </c:pt>
                <c:pt idx="2871">
                  <c:v>0.19530549999999999</c:v>
                </c:pt>
                <c:pt idx="2872">
                  <c:v>0.20649999999999999</c:v>
                </c:pt>
                <c:pt idx="2873">
                  <c:v>0.21896170000000001</c:v>
                </c:pt>
                <c:pt idx="2874">
                  <c:v>0.19908529999999999</c:v>
                </c:pt>
                <c:pt idx="2875">
                  <c:v>0.23289080000000001</c:v>
                </c:pt>
                <c:pt idx="2876">
                  <c:v>0.21419360000000001</c:v>
                </c:pt>
                <c:pt idx="2877">
                  <c:v>0.2260084</c:v>
                </c:pt>
                <c:pt idx="2878">
                  <c:v>0.1989997</c:v>
                </c:pt>
                <c:pt idx="2879">
                  <c:v>0.22848019999999999</c:v>
                </c:pt>
                <c:pt idx="2880">
                  <c:v>0.2299513</c:v>
                </c:pt>
                <c:pt idx="2881">
                  <c:v>0.23219909999999999</c:v>
                </c:pt>
                <c:pt idx="2882">
                  <c:v>0.2403045</c:v>
                </c:pt>
                <c:pt idx="2883">
                  <c:v>0.2135889</c:v>
                </c:pt>
                <c:pt idx="2884">
                  <c:v>0.2019253</c:v>
                </c:pt>
                <c:pt idx="2885">
                  <c:v>0.2106538</c:v>
                </c:pt>
                <c:pt idx="2886">
                  <c:v>0.24579609999999999</c:v>
                </c:pt>
                <c:pt idx="2887">
                  <c:v>0.2267226</c:v>
                </c:pt>
                <c:pt idx="2888">
                  <c:v>0.20658860000000001</c:v>
                </c:pt>
                <c:pt idx="2889">
                  <c:v>0.20360230000000001</c:v>
                </c:pt>
                <c:pt idx="2890">
                  <c:v>0.21098790000000001</c:v>
                </c:pt>
                <c:pt idx="2891">
                  <c:v>0.2264051</c:v>
                </c:pt>
                <c:pt idx="2892">
                  <c:v>0.21698419999999999</c:v>
                </c:pt>
                <c:pt idx="2893">
                  <c:v>0.24126929999999999</c:v>
                </c:pt>
                <c:pt idx="2894">
                  <c:v>0.23475190000000001</c:v>
                </c:pt>
                <c:pt idx="2895">
                  <c:v>0.1999032</c:v>
                </c:pt>
                <c:pt idx="2896">
                  <c:v>0.20734759999999999</c:v>
                </c:pt>
                <c:pt idx="2897">
                  <c:v>0.1916042</c:v>
                </c:pt>
                <c:pt idx="2898">
                  <c:v>0.208532</c:v>
                </c:pt>
                <c:pt idx="2899">
                  <c:v>0.21647839999999999</c:v>
                </c:pt>
                <c:pt idx="2900">
                  <c:v>0.22425320000000001</c:v>
                </c:pt>
                <c:pt idx="2901">
                  <c:v>0.2119742</c:v>
                </c:pt>
                <c:pt idx="2902">
                  <c:v>0.20182990000000001</c:v>
                </c:pt>
                <c:pt idx="2903">
                  <c:v>0.23038700000000001</c:v>
                </c:pt>
                <c:pt idx="2904">
                  <c:v>0.20917160000000001</c:v>
                </c:pt>
                <c:pt idx="2905">
                  <c:v>0.2026415</c:v>
                </c:pt>
                <c:pt idx="2906">
                  <c:v>0.19371099999999999</c:v>
                </c:pt>
                <c:pt idx="2907">
                  <c:v>0.2407251</c:v>
                </c:pt>
                <c:pt idx="2908">
                  <c:v>0.20917060000000001</c:v>
                </c:pt>
                <c:pt idx="2909">
                  <c:v>0.2299455</c:v>
                </c:pt>
                <c:pt idx="2910">
                  <c:v>0.23469400000000001</c:v>
                </c:pt>
                <c:pt idx="2911">
                  <c:v>0.20417959999999999</c:v>
                </c:pt>
                <c:pt idx="2912">
                  <c:v>0.18281410000000001</c:v>
                </c:pt>
                <c:pt idx="2913">
                  <c:v>0.22728699999999999</c:v>
                </c:pt>
                <c:pt idx="2914">
                  <c:v>0.22076850000000001</c:v>
                </c:pt>
                <c:pt idx="2915">
                  <c:v>0.20758509999999999</c:v>
                </c:pt>
                <c:pt idx="2916">
                  <c:v>0.2321348</c:v>
                </c:pt>
                <c:pt idx="2917">
                  <c:v>0.21260029999999999</c:v>
                </c:pt>
                <c:pt idx="2918">
                  <c:v>0.22533059999999999</c:v>
                </c:pt>
                <c:pt idx="2919">
                  <c:v>0.23488229999999999</c:v>
                </c:pt>
                <c:pt idx="2920">
                  <c:v>0.2188503</c:v>
                </c:pt>
                <c:pt idx="2921">
                  <c:v>0.1957248</c:v>
                </c:pt>
                <c:pt idx="2922">
                  <c:v>0.23359830000000001</c:v>
                </c:pt>
                <c:pt idx="2923">
                  <c:v>0.21678320000000001</c:v>
                </c:pt>
                <c:pt idx="2924">
                  <c:v>0.2162992</c:v>
                </c:pt>
                <c:pt idx="2925">
                  <c:v>0.21434039999999999</c:v>
                </c:pt>
                <c:pt idx="2926">
                  <c:v>0.2179836</c:v>
                </c:pt>
                <c:pt idx="2927">
                  <c:v>0.23352020000000001</c:v>
                </c:pt>
                <c:pt idx="2928">
                  <c:v>0.2226755</c:v>
                </c:pt>
                <c:pt idx="2929">
                  <c:v>0.21443409999999999</c:v>
                </c:pt>
                <c:pt idx="2930">
                  <c:v>0.2474131</c:v>
                </c:pt>
                <c:pt idx="2931">
                  <c:v>0.24416350000000001</c:v>
                </c:pt>
                <c:pt idx="2932">
                  <c:v>0.23934800000000001</c:v>
                </c:pt>
                <c:pt idx="2933">
                  <c:v>0.23833489999999999</c:v>
                </c:pt>
                <c:pt idx="2934">
                  <c:v>0.23243800000000001</c:v>
                </c:pt>
                <c:pt idx="2935">
                  <c:v>0.22302900000000001</c:v>
                </c:pt>
                <c:pt idx="2936">
                  <c:v>0.23243259999999999</c:v>
                </c:pt>
                <c:pt idx="2937">
                  <c:v>0.2106963</c:v>
                </c:pt>
                <c:pt idx="2938">
                  <c:v>0.23632149999999999</c:v>
                </c:pt>
                <c:pt idx="2939">
                  <c:v>0.20426800000000001</c:v>
                </c:pt>
                <c:pt idx="2940">
                  <c:v>0.21617700000000001</c:v>
                </c:pt>
                <c:pt idx="2941">
                  <c:v>0.23131679999999999</c:v>
                </c:pt>
                <c:pt idx="2942">
                  <c:v>0.2352746</c:v>
                </c:pt>
                <c:pt idx="2943">
                  <c:v>0.21579660000000001</c:v>
                </c:pt>
                <c:pt idx="2944">
                  <c:v>0.22983960000000001</c:v>
                </c:pt>
                <c:pt idx="2945">
                  <c:v>0.21919549999999999</c:v>
                </c:pt>
                <c:pt idx="2946">
                  <c:v>0.2297323</c:v>
                </c:pt>
                <c:pt idx="2947">
                  <c:v>0.2198571</c:v>
                </c:pt>
                <c:pt idx="2948">
                  <c:v>0.22550319999999999</c:v>
                </c:pt>
                <c:pt idx="2949">
                  <c:v>0.2148563</c:v>
                </c:pt>
                <c:pt idx="2950">
                  <c:v>0.24246219999999999</c:v>
                </c:pt>
                <c:pt idx="2951">
                  <c:v>0.2332438</c:v>
                </c:pt>
                <c:pt idx="2952">
                  <c:v>0.24545069999999999</c:v>
                </c:pt>
                <c:pt idx="2953">
                  <c:v>0.22448019999999999</c:v>
                </c:pt>
                <c:pt idx="2954">
                  <c:v>0.22460959999999999</c:v>
                </c:pt>
                <c:pt idx="2955">
                  <c:v>0.23838409999999999</c:v>
                </c:pt>
                <c:pt idx="2956">
                  <c:v>0.2119356</c:v>
                </c:pt>
                <c:pt idx="2957">
                  <c:v>0.2203956</c:v>
                </c:pt>
                <c:pt idx="2958">
                  <c:v>0.21780849999999999</c:v>
                </c:pt>
                <c:pt idx="2959">
                  <c:v>0.21675230000000001</c:v>
                </c:pt>
                <c:pt idx="2960">
                  <c:v>0.22565250000000001</c:v>
                </c:pt>
                <c:pt idx="2961">
                  <c:v>0.2370883</c:v>
                </c:pt>
                <c:pt idx="2962">
                  <c:v>0.24148269999999999</c:v>
                </c:pt>
                <c:pt idx="2963">
                  <c:v>0.23169580000000001</c:v>
                </c:pt>
                <c:pt idx="2964">
                  <c:v>0.2460485</c:v>
                </c:pt>
                <c:pt idx="2965">
                  <c:v>0.2234554</c:v>
                </c:pt>
                <c:pt idx="2966">
                  <c:v>0.22301199999999999</c:v>
                </c:pt>
                <c:pt idx="2967">
                  <c:v>0.22690949999999999</c:v>
                </c:pt>
                <c:pt idx="2968">
                  <c:v>0.23027039999999999</c:v>
                </c:pt>
                <c:pt idx="2969">
                  <c:v>0.22420789999999999</c:v>
                </c:pt>
                <c:pt idx="2970">
                  <c:v>0.22012019999999999</c:v>
                </c:pt>
                <c:pt idx="2971">
                  <c:v>0.2346886</c:v>
                </c:pt>
                <c:pt idx="2972">
                  <c:v>0.2135668</c:v>
                </c:pt>
                <c:pt idx="2973">
                  <c:v>0.2187376</c:v>
                </c:pt>
                <c:pt idx="2974">
                  <c:v>0.22334190000000001</c:v>
                </c:pt>
                <c:pt idx="2975">
                  <c:v>0.23607259999999999</c:v>
                </c:pt>
                <c:pt idx="2976">
                  <c:v>0.2210955</c:v>
                </c:pt>
                <c:pt idx="2977">
                  <c:v>0.1954351</c:v>
                </c:pt>
                <c:pt idx="2978">
                  <c:v>0.22690879999999999</c:v>
                </c:pt>
                <c:pt idx="2979">
                  <c:v>0.23801140000000001</c:v>
                </c:pt>
                <c:pt idx="2980">
                  <c:v>0.20532919999999999</c:v>
                </c:pt>
                <c:pt idx="2981">
                  <c:v>0.24495220000000001</c:v>
                </c:pt>
                <c:pt idx="2982">
                  <c:v>0.24778020000000001</c:v>
                </c:pt>
                <c:pt idx="2983">
                  <c:v>0.25193320000000002</c:v>
                </c:pt>
                <c:pt idx="2984">
                  <c:v>0.238203</c:v>
                </c:pt>
                <c:pt idx="2985">
                  <c:v>0.20527609999999999</c:v>
                </c:pt>
                <c:pt idx="2986">
                  <c:v>0.2201331</c:v>
                </c:pt>
                <c:pt idx="2987">
                  <c:v>0.22429260000000001</c:v>
                </c:pt>
                <c:pt idx="2988">
                  <c:v>0.2127822</c:v>
                </c:pt>
                <c:pt idx="2989">
                  <c:v>0.21089050000000001</c:v>
                </c:pt>
                <c:pt idx="2990">
                  <c:v>0.2037909</c:v>
                </c:pt>
                <c:pt idx="2991">
                  <c:v>0.2191013</c:v>
                </c:pt>
                <c:pt idx="2992">
                  <c:v>0.21695680000000001</c:v>
                </c:pt>
                <c:pt idx="2993">
                  <c:v>0.1970596</c:v>
                </c:pt>
                <c:pt idx="2994">
                  <c:v>0.20508689999999999</c:v>
                </c:pt>
                <c:pt idx="2995">
                  <c:v>0.23113400000000001</c:v>
                </c:pt>
                <c:pt idx="2996">
                  <c:v>0.2106999</c:v>
                </c:pt>
                <c:pt idx="2997">
                  <c:v>0.20939730000000001</c:v>
                </c:pt>
                <c:pt idx="2998">
                  <c:v>0.2094821</c:v>
                </c:pt>
                <c:pt idx="2999">
                  <c:v>0.23578589999999999</c:v>
                </c:pt>
                <c:pt idx="3000">
                  <c:v>0.21525179999999999</c:v>
                </c:pt>
                <c:pt idx="3001">
                  <c:v>0.2113814</c:v>
                </c:pt>
                <c:pt idx="3002">
                  <c:v>0.22548090000000001</c:v>
                </c:pt>
                <c:pt idx="3003">
                  <c:v>0.233989</c:v>
                </c:pt>
                <c:pt idx="3004">
                  <c:v>0.22310679999999999</c:v>
                </c:pt>
                <c:pt idx="3005">
                  <c:v>0.2463255</c:v>
                </c:pt>
                <c:pt idx="3006">
                  <c:v>0.25691760000000002</c:v>
                </c:pt>
                <c:pt idx="3007">
                  <c:v>0.2354233</c:v>
                </c:pt>
                <c:pt idx="3008">
                  <c:v>0.215892</c:v>
                </c:pt>
                <c:pt idx="3009">
                  <c:v>0.2121914</c:v>
                </c:pt>
                <c:pt idx="3010">
                  <c:v>0.2324039</c:v>
                </c:pt>
                <c:pt idx="3011">
                  <c:v>0.23344790000000001</c:v>
                </c:pt>
                <c:pt idx="3012">
                  <c:v>0.22843820000000001</c:v>
                </c:pt>
                <c:pt idx="3013">
                  <c:v>0.2049501</c:v>
                </c:pt>
                <c:pt idx="3014">
                  <c:v>0.21510099999999999</c:v>
                </c:pt>
                <c:pt idx="3015">
                  <c:v>0.19892580000000001</c:v>
                </c:pt>
                <c:pt idx="3016">
                  <c:v>0.24414179999999999</c:v>
                </c:pt>
                <c:pt idx="3017">
                  <c:v>0.25249199999999999</c:v>
                </c:pt>
                <c:pt idx="3018">
                  <c:v>0.20692440000000001</c:v>
                </c:pt>
                <c:pt idx="3019">
                  <c:v>0.2155386</c:v>
                </c:pt>
                <c:pt idx="3020">
                  <c:v>0.22498460000000001</c:v>
                </c:pt>
                <c:pt idx="3021">
                  <c:v>0.23310510000000001</c:v>
                </c:pt>
                <c:pt idx="3022">
                  <c:v>0.20519129999999999</c:v>
                </c:pt>
                <c:pt idx="3023">
                  <c:v>0.23377220000000001</c:v>
                </c:pt>
                <c:pt idx="3024">
                  <c:v>0.22471169999999999</c:v>
                </c:pt>
                <c:pt idx="3025">
                  <c:v>0.23069439999999999</c:v>
                </c:pt>
                <c:pt idx="3026">
                  <c:v>0.23683689999999999</c:v>
                </c:pt>
                <c:pt idx="3027">
                  <c:v>0.22167239999999999</c:v>
                </c:pt>
                <c:pt idx="3028">
                  <c:v>0.2288164</c:v>
                </c:pt>
                <c:pt idx="3029">
                  <c:v>0.22094539999999999</c:v>
                </c:pt>
                <c:pt idx="3030">
                  <c:v>0.2132783</c:v>
                </c:pt>
                <c:pt idx="3031">
                  <c:v>0.22655500000000001</c:v>
                </c:pt>
                <c:pt idx="3032">
                  <c:v>0.2305519</c:v>
                </c:pt>
                <c:pt idx="3033">
                  <c:v>0.2359639</c:v>
                </c:pt>
                <c:pt idx="3034">
                  <c:v>0.21814739999999999</c:v>
                </c:pt>
                <c:pt idx="3035">
                  <c:v>0.2233446</c:v>
                </c:pt>
                <c:pt idx="3036">
                  <c:v>0.23042319999999999</c:v>
                </c:pt>
                <c:pt idx="3037">
                  <c:v>0.21908540000000001</c:v>
                </c:pt>
                <c:pt idx="3038">
                  <c:v>0.2453668</c:v>
                </c:pt>
                <c:pt idx="3039">
                  <c:v>0.2335584</c:v>
                </c:pt>
                <c:pt idx="3040">
                  <c:v>0.225775</c:v>
                </c:pt>
                <c:pt idx="3041">
                  <c:v>0.20560729999999999</c:v>
                </c:pt>
                <c:pt idx="3042">
                  <c:v>0.2123565</c:v>
                </c:pt>
                <c:pt idx="3043">
                  <c:v>0.20628630000000001</c:v>
                </c:pt>
                <c:pt idx="3044">
                  <c:v>0.20825460000000001</c:v>
                </c:pt>
                <c:pt idx="3045">
                  <c:v>0.20711560000000001</c:v>
                </c:pt>
                <c:pt idx="3046">
                  <c:v>0.21531310000000001</c:v>
                </c:pt>
                <c:pt idx="3047">
                  <c:v>0.23383770000000001</c:v>
                </c:pt>
                <c:pt idx="3048">
                  <c:v>0.2074703</c:v>
                </c:pt>
                <c:pt idx="3049">
                  <c:v>0.20450650000000001</c:v>
                </c:pt>
                <c:pt idx="3050">
                  <c:v>0.2052437</c:v>
                </c:pt>
                <c:pt idx="3051">
                  <c:v>0.21158869999999999</c:v>
                </c:pt>
                <c:pt idx="3052">
                  <c:v>0.18797929999999999</c:v>
                </c:pt>
                <c:pt idx="3053">
                  <c:v>0.21381649999999999</c:v>
                </c:pt>
                <c:pt idx="3054">
                  <c:v>0.2173321</c:v>
                </c:pt>
                <c:pt idx="3055">
                  <c:v>0.2242748</c:v>
                </c:pt>
                <c:pt idx="3056">
                  <c:v>0.22611410000000001</c:v>
                </c:pt>
                <c:pt idx="3057">
                  <c:v>0.20090050000000001</c:v>
                </c:pt>
                <c:pt idx="3058">
                  <c:v>0.19806599999999999</c:v>
                </c:pt>
                <c:pt idx="3059">
                  <c:v>0.2349551</c:v>
                </c:pt>
                <c:pt idx="3060">
                  <c:v>0.2016887</c:v>
                </c:pt>
                <c:pt idx="3061">
                  <c:v>0.18718779999999999</c:v>
                </c:pt>
                <c:pt idx="3062">
                  <c:v>0.19712569999999999</c:v>
                </c:pt>
                <c:pt idx="3063">
                  <c:v>0.21820390000000001</c:v>
                </c:pt>
                <c:pt idx="3064">
                  <c:v>0.22376280000000001</c:v>
                </c:pt>
                <c:pt idx="3065">
                  <c:v>0.20259379999999999</c:v>
                </c:pt>
                <c:pt idx="3066">
                  <c:v>0.2245152</c:v>
                </c:pt>
                <c:pt idx="3067">
                  <c:v>0.2121247</c:v>
                </c:pt>
                <c:pt idx="3068">
                  <c:v>0.2292006</c:v>
                </c:pt>
                <c:pt idx="3069">
                  <c:v>0.24074799999999999</c:v>
                </c:pt>
                <c:pt idx="3070">
                  <c:v>0.19398589999999999</c:v>
                </c:pt>
                <c:pt idx="3071">
                  <c:v>0.2494825</c:v>
                </c:pt>
                <c:pt idx="3072">
                  <c:v>0.23546049999999999</c:v>
                </c:pt>
                <c:pt idx="3073">
                  <c:v>0.20812140000000001</c:v>
                </c:pt>
                <c:pt idx="3074">
                  <c:v>0.21471989999999999</c:v>
                </c:pt>
                <c:pt idx="3075">
                  <c:v>0.20373630000000001</c:v>
                </c:pt>
                <c:pt idx="3076">
                  <c:v>0.2369001</c:v>
                </c:pt>
                <c:pt idx="3077">
                  <c:v>0.23985110000000001</c:v>
                </c:pt>
                <c:pt idx="3078">
                  <c:v>0.22462409999999999</c:v>
                </c:pt>
                <c:pt idx="3079">
                  <c:v>0.20933740000000001</c:v>
                </c:pt>
                <c:pt idx="3080">
                  <c:v>0.23021949999999999</c:v>
                </c:pt>
                <c:pt idx="3081">
                  <c:v>0.21964890000000001</c:v>
                </c:pt>
                <c:pt idx="3082">
                  <c:v>0.23455300000000001</c:v>
                </c:pt>
                <c:pt idx="3083">
                  <c:v>0.23680850000000001</c:v>
                </c:pt>
                <c:pt idx="3084">
                  <c:v>0.21383350000000001</c:v>
                </c:pt>
                <c:pt idx="3085">
                  <c:v>0.25219609999999998</c:v>
                </c:pt>
                <c:pt idx="3086">
                  <c:v>0.23058000000000001</c:v>
                </c:pt>
                <c:pt idx="3087">
                  <c:v>0.2378046</c:v>
                </c:pt>
                <c:pt idx="3088">
                  <c:v>0.22022520000000001</c:v>
                </c:pt>
                <c:pt idx="3089">
                  <c:v>0.2298046</c:v>
                </c:pt>
                <c:pt idx="3090">
                  <c:v>0.22553809999999999</c:v>
                </c:pt>
                <c:pt idx="3091">
                  <c:v>0.22528339999999999</c:v>
                </c:pt>
                <c:pt idx="3092">
                  <c:v>0.23467540000000001</c:v>
                </c:pt>
                <c:pt idx="3093">
                  <c:v>0.2065842</c:v>
                </c:pt>
                <c:pt idx="3094">
                  <c:v>0.2473668</c:v>
                </c:pt>
                <c:pt idx="3095">
                  <c:v>0.23622899999999999</c:v>
                </c:pt>
                <c:pt idx="3096">
                  <c:v>0.23777290000000001</c:v>
                </c:pt>
                <c:pt idx="3097">
                  <c:v>0.22073290000000001</c:v>
                </c:pt>
                <c:pt idx="3098">
                  <c:v>0.21978790000000001</c:v>
                </c:pt>
                <c:pt idx="3099">
                  <c:v>0.25587369999999998</c:v>
                </c:pt>
                <c:pt idx="3100">
                  <c:v>0.2389937</c:v>
                </c:pt>
                <c:pt idx="3101">
                  <c:v>0.2465823</c:v>
                </c:pt>
                <c:pt idx="3102">
                  <c:v>0.24165739999999999</c:v>
                </c:pt>
                <c:pt idx="3103">
                  <c:v>0.2217721</c:v>
                </c:pt>
                <c:pt idx="3104">
                  <c:v>0.24251880000000001</c:v>
                </c:pt>
                <c:pt idx="3105">
                  <c:v>0.22871900000000001</c:v>
                </c:pt>
                <c:pt idx="3106">
                  <c:v>0.22975490000000001</c:v>
                </c:pt>
                <c:pt idx="3107">
                  <c:v>0.2186591</c:v>
                </c:pt>
                <c:pt idx="3108">
                  <c:v>0.24460460000000001</c:v>
                </c:pt>
                <c:pt idx="3109">
                  <c:v>0.24159310000000001</c:v>
                </c:pt>
                <c:pt idx="3110">
                  <c:v>0.24089669999999999</c:v>
                </c:pt>
                <c:pt idx="3111">
                  <c:v>0.22384860000000001</c:v>
                </c:pt>
                <c:pt idx="3112">
                  <c:v>0.22019859999999999</c:v>
                </c:pt>
                <c:pt idx="3113">
                  <c:v>0.2222394</c:v>
                </c:pt>
                <c:pt idx="3114">
                  <c:v>0.2171448</c:v>
                </c:pt>
                <c:pt idx="3115">
                  <c:v>0.21932589999999999</c:v>
                </c:pt>
                <c:pt idx="3116">
                  <c:v>0.227908</c:v>
                </c:pt>
                <c:pt idx="3117">
                  <c:v>0.22893060000000001</c:v>
                </c:pt>
                <c:pt idx="3118">
                  <c:v>0.2362379</c:v>
                </c:pt>
                <c:pt idx="3119">
                  <c:v>0.25282529999999998</c:v>
                </c:pt>
                <c:pt idx="3120">
                  <c:v>0.2262084</c:v>
                </c:pt>
                <c:pt idx="3121">
                  <c:v>0.22059699999999999</c:v>
                </c:pt>
                <c:pt idx="3122">
                  <c:v>0.23331569999999999</c:v>
                </c:pt>
                <c:pt idx="3123">
                  <c:v>0.2376925</c:v>
                </c:pt>
                <c:pt idx="3124">
                  <c:v>0.23596500000000001</c:v>
                </c:pt>
                <c:pt idx="3125">
                  <c:v>0.21592929999999999</c:v>
                </c:pt>
                <c:pt idx="3126">
                  <c:v>0.23634160000000001</c:v>
                </c:pt>
                <c:pt idx="3127">
                  <c:v>0.22313549999999999</c:v>
                </c:pt>
                <c:pt idx="3128">
                  <c:v>0.22775429999999999</c:v>
                </c:pt>
                <c:pt idx="3129">
                  <c:v>0.2289214</c:v>
                </c:pt>
                <c:pt idx="3130">
                  <c:v>0.2259111</c:v>
                </c:pt>
                <c:pt idx="3131">
                  <c:v>0.25577810000000001</c:v>
                </c:pt>
                <c:pt idx="3132">
                  <c:v>0.23694509999999999</c:v>
                </c:pt>
                <c:pt idx="3133">
                  <c:v>0.23115659999999999</c:v>
                </c:pt>
                <c:pt idx="3134">
                  <c:v>0.2409018</c:v>
                </c:pt>
                <c:pt idx="3135">
                  <c:v>0.23426069999999999</c:v>
                </c:pt>
                <c:pt idx="3136">
                  <c:v>0.23088320000000001</c:v>
                </c:pt>
                <c:pt idx="3137">
                  <c:v>0.21307329999999999</c:v>
                </c:pt>
                <c:pt idx="3138">
                  <c:v>0.22464700000000001</c:v>
                </c:pt>
                <c:pt idx="3139">
                  <c:v>0.22564980000000001</c:v>
                </c:pt>
                <c:pt idx="3140">
                  <c:v>0.2258771</c:v>
                </c:pt>
                <c:pt idx="3141">
                  <c:v>0.22568070000000001</c:v>
                </c:pt>
                <c:pt idx="3142">
                  <c:v>0.21198620000000001</c:v>
                </c:pt>
                <c:pt idx="3143">
                  <c:v>0.2417957</c:v>
                </c:pt>
                <c:pt idx="3144">
                  <c:v>0.23549510000000001</c:v>
                </c:pt>
                <c:pt idx="3145">
                  <c:v>0.23688490000000001</c:v>
                </c:pt>
                <c:pt idx="3146">
                  <c:v>0.2218984</c:v>
                </c:pt>
                <c:pt idx="3147">
                  <c:v>0.24802009999999999</c:v>
                </c:pt>
                <c:pt idx="3148">
                  <c:v>0.25756020000000002</c:v>
                </c:pt>
                <c:pt idx="3149">
                  <c:v>0.22077089999999999</c:v>
                </c:pt>
                <c:pt idx="3150">
                  <c:v>0.2360274</c:v>
                </c:pt>
                <c:pt idx="3151">
                  <c:v>0.22590579999999999</c:v>
                </c:pt>
                <c:pt idx="3152">
                  <c:v>0.25859939999999998</c:v>
                </c:pt>
                <c:pt idx="3153">
                  <c:v>0.23652809999999999</c:v>
                </c:pt>
                <c:pt idx="3154">
                  <c:v>0.23773549999999999</c:v>
                </c:pt>
                <c:pt idx="3155">
                  <c:v>0.23985860000000001</c:v>
                </c:pt>
                <c:pt idx="3156">
                  <c:v>0.2523434</c:v>
                </c:pt>
                <c:pt idx="3157">
                  <c:v>0.23611270000000001</c:v>
                </c:pt>
                <c:pt idx="3158">
                  <c:v>0.26716899999999999</c:v>
                </c:pt>
                <c:pt idx="3159">
                  <c:v>0.2389558</c:v>
                </c:pt>
                <c:pt idx="3160">
                  <c:v>0.20945510000000001</c:v>
                </c:pt>
                <c:pt idx="3161">
                  <c:v>0.2443304</c:v>
                </c:pt>
                <c:pt idx="3162">
                  <c:v>0.23783699999999999</c:v>
                </c:pt>
                <c:pt idx="3163">
                  <c:v>0.23115630000000001</c:v>
                </c:pt>
                <c:pt idx="3164">
                  <c:v>0.25696020000000003</c:v>
                </c:pt>
                <c:pt idx="3165">
                  <c:v>0.24033959999999999</c:v>
                </c:pt>
                <c:pt idx="3166">
                  <c:v>0.214146</c:v>
                </c:pt>
                <c:pt idx="3167">
                  <c:v>0.20012250000000001</c:v>
                </c:pt>
                <c:pt idx="3168">
                  <c:v>0.20169139999999999</c:v>
                </c:pt>
                <c:pt idx="3169">
                  <c:v>0.21852830000000001</c:v>
                </c:pt>
                <c:pt idx="3170">
                  <c:v>0.22685669999999999</c:v>
                </c:pt>
                <c:pt idx="3171">
                  <c:v>0.2440118</c:v>
                </c:pt>
                <c:pt idx="3172">
                  <c:v>0.2275208</c:v>
                </c:pt>
                <c:pt idx="3173">
                  <c:v>0.23614660000000001</c:v>
                </c:pt>
                <c:pt idx="3174">
                  <c:v>0.23116890000000001</c:v>
                </c:pt>
                <c:pt idx="3175">
                  <c:v>0.21015429999999999</c:v>
                </c:pt>
                <c:pt idx="3176">
                  <c:v>0.2298183</c:v>
                </c:pt>
                <c:pt idx="3177">
                  <c:v>0.23550289999999999</c:v>
                </c:pt>
                <c:pt idx="3178">
                  <c:v>0.22359619999999999</c:v>
                </c:pt>
                <c:pt idx="3179">
                  <c:v>0.2397426</c:v>
                </c:pt>
                <c:pt idx="3180">
                  <c:v>0.2322784</c:v>
                </c:pt>
                <c:pt idx="3181">
                  <c:v>0.22770570000000001</c:v>
                </c:pt>
                <c:pt idx="3182">
                  <c:v>0.22443080000000001</c:v>
                </c:pt>
                <c:pt idx="3183">
                  <c:v>0.24207629999999999</c:v>
                </c:pt>
                <c:pt idx="3184">
                  <c:v>0.22357930000000001</c:v>
                </c:pt>
                <c:pt idx="3185">
                  <c:v>0.2272979</c:v>
                </c:pt>
                <c:pt idx="3186">
                  <c:v>0.22784409999999999</c:v>
                </c:pt>
                <c:pt idx="3187">
                  <c:v>0.24117749999999999</c:v>
                </c:pt>
                <c:pt idx="3188">
                  <c:v>0.2336136</c:v>
                </c:pt>
                <c:pt idx="3189">
                  <c:v>0.24131230000000001</c:v>
                </c:pt>
                <c:pt idx="3190">
                  <c:v>0.2276379</c:v>
                </c:pt>
                <c:pt idx="3191">
                  <c:v>0.2124086</c:v>
                </c:pt>
                <c:pt idx="3192">
                  <c:v>0.22828209999999999</c:v>
                </c:pt>
                <c:pt idx="3193">
                  <c:v>0.2380304</c:v>
                </c:pt>
                <c:pt idx="3194">
                  <c:v>0.21494920000000001</c:v>
                </c:pt>
                <c:pt idx="3195">
                  <c:v>0.22338479999999999</c:v>
                </c:pt>
                <c:pt idx="3196">
                  <c:v>0.22458059999999999</c:v>
                </c:pt>
                <c:pt idx="3197">
                  <c:v>0.24726390000000001</c:v>
                </c:pt>
                <c:pt idx="3198">
                  <c:v>0.2497732</c:v>
                </c:pt>
                <c:pt idx="3199">
                  <c:v>0.24095440000000001</c:v>
                </c:pt>
                <c:pt idx="3200">
                  <c:v>0.2285297</c:v>
                </c:pt>
                <c:pt idx="3201">
                  <c:v>0.2223502</c:v>
                </c:pt>
                <c:pt idx="3202">
                  <c:v>0.2313152</c:v>
                </c:pt>
                <c:pt idx="3203">
                  <c:v>0.22864119999999999</c:v>
                </c:pt>
                <c:pt idx="3204">
                  <c:v>0.23082059999999999</c:v>
                </c:pt>
                <c:pt idx="3205">
                  <c:v>0.23169129999999999</c:v>
                </c:pt>
                <c:pt idx="3206">
                  <c:v>0.2385786</c:v>
                </c:pt>
                <c:pt idx="3207">
                  <c:v>0.2336597</c:v>
                </c:pt>
                <c:pt idx="3208">
                  <c:v>0.22651189999999999</c:v>
                </c:pt>
                <c:pt idx="3209">
                  <c:v>0.22025939999999999</c:v>
                </c:pt>
                <c:pt idx="3210">
                  <c:v>0.2529843</c:v>
                </c:pt>
                <c:pt idx="3211">
                  <c:v>0.2225946</c:v>
                </c:pt>
                <c:pt idx="3212">
                  <c:v>0.2242799</c:v>
                </c:pt>
                <c:pt idx="3213">
                  <c:v>0.257523</c:v>
                </c:pt>
                <c:pt idx="3214">
                  <c:v>0.23982970000000001</c:v>
                </c:pt>
                <c:pt idx="3215">
                  <c:v>0.23893510000000001</c:v>
                </c:pt>
                <c:pt idx="3216">
                  <c:v>0.24198</c:v>
                </c:pt>
                <c:pt idx="3217">
                  <c:v>0.22205369999999999</c:v>
                </c:pt>
                <c:pt idx="3218">
                  <c:v>0.23288600000000001</c:v>
                </c:pt>
                <c:pt idx="3219">
                  <c:v>0.2286599</c:v>
                </c:pt>
                <c:pt idx="3220">
                  <c:v>0.21031549999999999</c:v>
                </c:pt>
                <c:pt idx="3221">
                  <c:v>0.217894</c:v>
                </c:pt>
                <c:pt idx="3222">
                  <c:v>0.2397204</c:v>
                </c:pt>
                <c:pt idx="3223">
                  <c:v>0.2342457</c:v>
                </c:pt>
                <c:pt idx="3224">
                  <c:v>0.23667350000000001</c:v>
                </c:pt>
                <c:pt idx="3225">
                  <c:v>0.24347820000000001</c:v>
                </c:pt>
                <c:pt idx="3226">
                  <c:v>0.2308289</c:v>
                </c:pt>
                <c:pt idx="3227">
                  <c:v>0.23447319999999999</c:v>
                </c:pt>
                <c:pt idx="3228">
                  <c:v>0.2269959</c:v>
                </c:pt>
                <c:pt idx="3229">
                  <c:v>0.2276705</c:v>
                </c:pt>
                <c:pt idx="3230">
                  <c:v>0.2304686</c:v>
                </c:pt>
                <c:pt idx="3231">
                  <c:v>0.2419954</c:v>
                </c:pt>
                <c:pt idx="3232">
                  <c:v>0.23415810000000001</c:v>
                </c:pt>
                <c:pt idx="3233">
                  <c:v>0.22349810000000001</c:v>
                </c:pt>
                <c:pt idx="3234">
                  <c:v>0.23969779999999999</c:v>
                </c:pt>
                <c:pt idx="3235">
                  <c:v>0.25765640000000001</c:v>
                </c:pt>
                <c:pt idx="3236">
                  <c:v>0.2080717</c:v>
                </c:pt>
                <c:pt idx="3237">
                  <c:v>0.21906529999999999</c:v>
                </c:pt>
                <c:pt idx="3238">
                  <c:v>0.22809740000000001</c:v>
                </c:pt>
                <c:pt idx="3239">
                  <c:v>0.22489809999999999</c:v>
                </c:pt>
                <c:pt idx="3240">
                  <c:v>0.2308665</c:v>
                </c:pt>
                <c:pt idx="3241">
                  <c:v>0.2468217</c:v>
                </c:pt>
                <c:pt idx="3242">
                  <c:v>0.2580075</c:v>
                </c:pt>
                <c:pt idx="3243">
                  <c:v>0.25070599999999998</c:v>
                </c:pt>
                <c:pt idx="3244">
                  <c:v>0.24862890000000001</c:v>
                </c:pt>
                <c:pt idx="3245">
                  <c:v>0.25668869999999999</c:v>
                </c:pt>
                <c:pt idx="3246">
                  <c:v>0.23050619999999999</c:v>
                </c:pt>
                <c:pt idx="3247">
                  <c:v>0.20615810000000001</c:v>
                </c:pt>
                <c:pt idx="3248">
                  <c:v>0.22516729999999999</c:v>
                </c:pt>
                <c:pt idx="3249">
                  <c:v>0.21655240000000001</c:v>
                </c:pt>
                <c:pt idx="3250">
                  <c:v>0.2484296</c:v>
                </c:pt>
                <c:pt idx="3251">
                  <c:v>0.23979919999999999</c:v>
                </c:pt>
                <c:pt idx="3252">
                  <c:v>0.21390120000000001</c:v>
                </c:pt>
                <c:pt idx="3253">
                  <c:v>0.20874000000000001</c:v>
                </c:pt>
                <c:pt idx="3254">
                  <c:v>0.24111070000000001</c:v>
                </c:pt>
                <c:pt idx="3255">
                  <c:v>0.22295799999999999</c:v>
                </c:pt>
                <c:pt idx="3256">
                  <c:v>0.21241260000000001</c:v>
                </c:pt>
                <c:pt idx="3257">
                  <c:v>0.19943469999999999</c:v>
                </c:pt>
                <c:pt idx="3258">
                  <c:v>0.22110350000000001</c:v>
                </c:pt>
                <c:pt idx="3259">
                  <c:v>0.2247131</c:v>
                </c:pt>
                <c:pt idx="3260">
                  <c:v>0.22864399999999999</c:v>
                </c:pt>
                <c:pt idx="3261">
                  <c:v>0.244479</c:v>
                </c:pt>
                <c:pt idx="3262">
                  <c:v>0.23793</c:v>
                </c:pt>
                <c:pt idx="3263">
                  <c:v>0.20326920000000001</c:v>
                </c:pt>
                <c:pt idx="3264">
                  <c:v>0.22871939999999999</c:v>
                </c:pt>
                <c:pt idx="3265">
                  <c:v>0.242895</c:v>
                </c:pt>
                <c:pt idx="3266">
                  <c:v>0.21476239999999999</c:v>
                </c:pt>
                <c:pt idx="3267">
                  <c:v>0.21319730000000001</c:v>
                </c:pt>
                <c:pt idx="3268">
                  <c:v>0.22361220000000001</c:v>
                </c:pt>
                <c:pt idx="3269">
                  <c:v>0.22953290000000001</c:v>
                </c:pt>
                <c:pt idx="3270">
                  <c:v>0.2310952</c:v>
                </c:pt>
                <c:pt idx="3271">
                  <c:v>0.24051919999999999</c:v>
                </c:pt>
                <c:pt idx="3272">
                  <c:v>0.2429132</c:v>
                </c:pt>
                <c:pt idx="3273">
                  <c:v>0.2373777</c:v>
                </c:pt>
                <c:pt idx="3274">
                  <c:v>0.2144771</c:v>
                </c:pt>
                <c:pt idx="3275">
                  <c:v>0.2230364</c:v>
                </c:pt>
                <c:pt idx="3276">
                  <c:v>0.21082680000000001</c:v>
                </c:pt>
                <c:pt idx="3277">
                  <c:v>0.19699530000000001</c:v>
                </c:pt>
                <c:pt idx="3278">
                  <c:v>0.23049359999999999</c:v>
                </c:pt>
                <c:pt idx="3279">
                  <c:v>0.21769250000000001</c:v>
                </c:pt>
                <c:pt idx="3280">
                  <c:v>0.20803869999999999</c:v>
                </c:pt>
                <c:pt idx="3281">
                  <c:v>0.233323</c:v>
                </c:pt>
                <c:pt idx="3282">
                  <c:v>0.19251090000000001</c:v>
                </c:pt>
                <c:pt idx="3283">
                  <c:v>0.23716429999999999</c:v>
                </c:pt>
                <c:pt idx="3284">
                  <c:v>0.2421865</c:v>
                </c:pt>
                <c:pt idx="3285">
                  <c:v>0.21586749999999999</c:v>
                </c:pt>
                <c:pt idx="3286">
                  <c:v>0.20802599999999999</c:v>
                </c:pt>
                <c:pt idx="3287">
                  <c:v>0.2405187</c:v>
                </c:pt>
                <c:pt idx="3288">
                  <c:v>0.22463810000000001</c:v>
                </c:pt>
                <c:pt idx="3289">
                  <c:v>0.24297189999999999</c:v>
                </c:pt>
                <c:pt idx="3290">
                  <c:v>0.22050919999999999</c:v>
                </c:pt>
                <c:pt idx="3291">
                  <c:v>0.21511230000000001</c:v>
                </c:pt>
                <c:pt idx="3292">
                  <c:v>0.23373949999999999</c:v>
                </c:pt>
                <c:pt idx="3293">
                  <c:v>0.21531249999999999</c:v>
                </c:pt>
                <c:pt idx="3294">
                  <c:v>0.2359078</c:v>
                </c:pt>
                <c:pt idx="3295">
                  <c:v>0.2130948</c:v>
                </c:pt>
                <c:pt idx="3296">
                  <c:v>0.22442599999999999</c:v>
                </c:pt>
                <c:pt idx="3297">
                  <c:v>0.24679110000000001</c:v>
                </c:pt>
                <c:pt idx="3298">
                  <c:v>0.25997789999999998</c:v>
                </c:pt>
                <c:pt idx="3299">
                  <c:v>0.26176840000000001</c:v>
                </c:pt>
                <c:pt idx="3300">
                  <c:v>0.25591190000000003</c:v>
                </c:pt>
                <c:pt idx="3301">
                  <c:v>0.23648520000000001</c:v>
                </c:pt>
                <c:pt idx="3302">
                  <c:v>0.2077407</c:v>
                </c:pt>
                <c:pt idx="3303">
                  <c:v>0.2134887</c:v>
                </c:pt>
                <c:pt idx="3304">
                  <c:v>0.24760599999999999</c:v>
                </c:pt>
                <c:pt idx="3305">
                  <c:v>0.23231879999999999</c:v>
                </c:pt>
                <c:pt idx="3306">
                  <c:v>0.24433779999999999</c:v>
                </c:pt>
                <c:pt idx="3307">
                  <c:v>0.2044068</c:v>
                </c:pt>
                <c:pt idx="3308">
                  <c:v>0.23032859999999999</c:v>
                </c:pt>
                <c:pt idx="3309">
                  <c:v>0.23704030000000001</c:v>
                </c:pt>
                <c:pt idx="3310">
                  <c:v>0.23059540000000001</c:v>
                </c:pt>
                <c:pt idx="3311">
                  <c:v>0.24348259999999999</c:v>
                </c:pt>
                <c:pt idx="3312">
                  <c:v>0.23994799999999999</c:v>
                </c:pt>
                <c:pt idx="3313">
                  <c:v>0.24593429999999999</c:v>
                </c:pt>
                <c:pt idx="3314">
                  <c:v>0.26448080000000002</c:v>
                </c:pt>
                <c:pt idx="3315">
                  <c:v>0.24277689999999999</c:v>
                </c:pt>
                <c:pt idx="3316">
                  <c:v>0.25438490000000002</c:v>
                </c:pt>
                <c:pt idx="3317">
                  <c:v>0.24527879999999999</c:v>
                </c:pt>
                <c:pt idx="3318">
                  <c:v>0.2627758</c:v>
                </c:pt>
                <c:pt idx="3319">
                  <c:v>0.2456576</c:v>
                </c:pt>
                <c:pt idx="3320">
                  <c:v>0.23819000000000001</c:v>
                </c:pt>
                <c:pt idx="3321">
                  <c:v>0.23829249999999999</c:v>
                </c:pt>
                <c:pt idx="3322">
                  <c:v>0.2394714</c:v>
                </c:pt>
                <c:pt idx="3323">
                  <c:v>0.245419</c:v>
                </c:pt>
                <c:pt idx="3324">
                  <c:v>0.26143919999999998</c:v>
                </c:pt>
                <c:pt idx="3325">
                  <c:v>0.2348364</c:v>
                </c:pt>
                <c:pt idx="3326">
                  <c:v>0.2294784</c:v>
                </c:pt>
                <c:pt idx="3327">
                  <c:v>0.20961579999999999</c:v>
                </c:pt>
                <c:pt idx="3328">
                  <c:v>0.23683979999999999</c:v>
                </c:pt>
                <c:pt idx="3329">
                  <c:v>0.2429752</c:v>
                </c:pt>
                <c:pt idx="3330">
                  <c:v>0.2340148</c:v>
                </c:pt>
                <c:pt idx="3331">
                  <c:v>0.23380500000000001</c:v>
                </c:pt>
                <c:pt idx="3332">
                  <c:v>0.22206300000000001</c:v>
                </c:pt>
                <c:pt idx="3333">
                  <c:v>0.2305413</c:v>
                </c:pt>
                <c:pt idx="3334">
                  <c:v>0.2464654</c:v>
                </c:pt>
                <c:pt idx="3335">
                  <c:v>0.2531062</c:v>
                </c:pt>
                <c:pt idx="3336">
                  <c:v>0.26771050000000002</c:v>
                </c:pt>
                <c:pt idx="3337">
                  <c:v>0.224687</c:v>
                </c:pt>
                <c:pt idx="3338">
                  <c:v>0.2395458</c:v>
                </c:pt>
                <c:pt idx="3339">
                  <c:v>0.26014209999999999</c:v>
                </c:pt>
                <c:pt idx="3340">
                  <c:v>0.24749370000000001</c:v>
                </c:pt>
                <c:pt idx="3341">
                  <c:v>0.2418498</c:v>
                </c:pt>
                <c:pt idx="3342">
                  <c:v>0.22683629999999999</c:v>
                </c:pt>
                <c:pt idx="3343">
                  <c:v>0.22383420000000001</c:v>
                </c:pt>
                <c:pt idx="3344">
                  <c:v>0.22806570000000001</c:v>
                </c:pt>
                <c:pt idx="3345">
                  <c:v>0.23994480000000001</c:v>
                </c:pt>
                <c:pt idx="3346">
                  <c:v>0.2510616</c:v>
                </c:pt>
                <c:pt idx="3347">
                  <c:v>0.26108049999999999</c:v>
                </c:pt>
                <c:pt idx="3348">
                  <c:v>0.2398161</c:v>
                </c:pt>
                <c:pt idx="3349">
                  <c:v>0.25111919999999999</c:v>
                </c:pt>
                <c:pt idx="3350">
                  <c:v>0.25147389999999997</c:v>
                </c:pt>
                <c:pt idx="3351">
                  <c:v>0.26521440000000002</c:v>
                </c:pt>
                <c:pt idx="3352">
                  <c:v>0.2349936</c:v>
                </c:pt>
                <c:pt idx="3353">
                  <c:v>0.2317515</c:v>
                </c:pt>
                <c:pt idx="3354">
                  <c:v>0.23120579999999999</c:v>
                </c:pt>
                <c:pt idx="3355">
                  <c:v>0.25078499999999998</c:v>
                </c:pt>
                <c:pt idx="3356">
                  <c:v>0.23332420000000001</c:v>
                </c:pt>
                <c:pt idx="3357">
                  <c:v>0.24749309999999999</c:v>
                </c:pt>
                <c:pt idx="3358">
                  <c:v>0.26666119999999999</c:v>
                </c:pt>
                <c:pt idx="3359">
                  <c:v>0.2599726</c:v>
                </c:pt>
                <c:pt idx="3360">
                  <c:v>0.25008469999999999</c:v>
                </c:pt>
                <c:pt idx="3361">
                  <c:v>0.2428958</c:v>
                </c:pt>
                <c:pt idx="3362">
                  <c:v>0.25393320000000003</c:v>
                </c:pt>
                <c:pt idx="3363">
                  <c:v>0.26217079999999998</c:v>
                </c:pt>
                <c:pt idx="3364">
                  <c:v>0.24597459999999999</c:v>
                </c:pt>
                <c:pt idx="3365">
                  <c:v>0.25223329999999999</c:v>
                </c:pt>
                <c:pt idx="3366">
                  <c:v>0.25241279999999999</c:v>
                </c:pt>
                <c:pt idx="3367">
                  <c:v>0.22893920000000001</c:v>
                </c:pt>
                <c:pt idx="3368">
                  <c:v>0.2380284</c:v>
                </c:pt>
                <c:pt idx="3369">
                  <c:v>0.2382464</c:v>
                </c:pt>
                <c:pt idx="3370">
                  <c:v>0.25369219999999998</c:v>
                </c:pt>
                <c:pt idx="3371">
                  <c:v>0.2433816</c:v>
                </c:pt>
                <c:pt idx="3372">
                  <c:v>0.2493822</c:v>
                </c:pt>
                <c:pt idx="3373">
                  <c:v>0.2473747</c:v>
                </c:pt>
                <c:pt idx="3374">
                  <c:v>0.2161034</c:v>
                </c:pt>
                <c:pt idx="3375">
                  <c:v>0.238761</c:v>
                </c:pt>
                <c:pt idx="3376">
                  <c:v>0.24325730000000001</c:v>
                </c:pt>
                <c:pt idx="3377">
                  <c:v>0.22694230000000001</c:v>
                </c:pt>
                <c:pt idx="3378">
                  <c:v>0.24529599999999999</c:v>
                </c:pt>
                <c:pt idx="3379">
                  <c:v>0.2334098</c:v>
                </c:pt>
                <c:pt idx="3380">
                  <c:v>0.25419510000000001</c:v>
                </c:pt>
                <c:pt idx="3381">
                  <c:v>0.24865509999999999</c:v>
                </c:pt>
                <c:pt idx="3382">
                  <c:v>0.25491960000000002</c:v>
                </c:pt>
                <c:pt idx="3383">
                  <c:v>0.2659879</c:v>
                </c:pt>
                <c:pt idx="3384">
                  <c:v>0.2411712</c:v>
                </c:pt>
                <c:pt idx="3385">
                  <c:v>0.2693487</c:v>
                </c:pt>
                <c:pt idx="3386">
                  <c:v>0.24806300000000001</c:v>
                </c:pt>
                <c:pt idx="3387">
                  <c:v>0.24377550000000001</c:v>
                </c:pt>
                <c:pt idx="3388">
                  <c:v>0.24484059999999999</c:v>
                </c:pt>
                <c:pt idx="3389">
                  <c:v>0.25785570000000002</c:v>
                </c:pt>
                <c:pt idx="3390">
                  <c:v>0.2433409</c:v>
                </c:pt>
                <c:pt idx="3391">
                  <c:v>0.25838159999999999</c:v>
                </c:pt>
                <c:pt idx="3392">
                  <c:v>0.244785</c:v>
                </c:pt>
                <c:pt idx="3393">
                  <c:v>0.26900439999999998</c:v>
                </c:pt>
                <c:pt idx="3394">
                  <c:v>0.23736550000000001</c:v>
                </c:pt>
                <c:pt idx="3395">
                  <c:v>0.2309842</c:v>
                </c:pt>
                <c:pt idx="3396">
                  <c:v>0.2311539</c:v>
                </c:pt>
                <c:pt idx="3397">
                  <c:v>0.24205599999999999</c:v>
                </c:pt>
                <c:pt idx="3398">
                  <c:v>0.26602700000000001</c:v>
                </c:pt>
                <c:pt idx="3399">
                  <c:v>0.25009179999999998</c:v>
                </c:pt>
                <c:pt idx="3400">
                  <c:v>0.24530489999999999</c:v>
                </c:pt>
                <c:pt idx="3401">
                  <c:v>0.22841130000000001</c:v>
                </c:pt>
                <c:pt idx="3402">
                  <c:v>0.26730670000000001</c:v>
                </c:pt>
                <c:pt idx="3403">
                  <c:v>0.2453815</c:v>
                </c:pt>
                <c:pt idx="3404">
                  <c:v>0.23979230000000001</c:v>
                </c:pt>
                <c:pt idx="3405">
                  <c:v>0.23163880000000001</c:v>
                </c:pt>
                <c:pt idx="3406">
                  <c:v>0.23859449999999999</c:v>
                </c:pt>
                <c:pt idx="3407">
                  <c:v>0.21476480000000001</c:v>
                </c:pt>
                <c:pt idx="3408">
                  <c:v>0.27710040000000002</c:v>
                </c:pt>
                <c:pt idx="3409">
                  <c:v>0.24803249999999999</c:v>
                </c:pt>
                <c:pt idx="3410">
                  <c:v>0.2449028</c:v>
                </c:pt>
                <c:pt idx="3411">
                  <c:v>0.26521</c:v>
                </c:pt>
                <c:pt idx="3412">
                  <c:v>0.25802320000000001</c:v>
                </c:pt>
                <c:pt idx="3413">
                  <c:v>0.20063300000000001</c:v>
                </c:pt>
                <c:pt idx="3414">
                  <c:v>0.23482239999999999</c:v>
                </c:pt>
                <c:pt idx="3415">
                  <c:v>0.25257750000000001</c:v>
                </c:pt>
                <c:pt idx="3416">
                  <c:v>0.25401030000000002</c:v>
                </c:pt>
                <c:pt idx="3417">
                  <c:v>0.24795819999999999</c:v>
                </c:pt>
                <c:pt idx="3418">
                  <c:v>0.28284160000000003</c:v>
                </c:pt>
                <c:pt idx="3419">
                  <c:v>0.2476893</c:v>
                </c:pt>
                <c:pt idx="3420">
                  <c:v>0.24699650000000001</c:v>
                </c:pt>
                <c:pt idx="3421">
                  <c:v>0.22600229999999999</c:v>
                </c:pt>
                <c:pt idx="3422">
                  <c:v>0.2187626</c:v>
                </c:pt>
                <c:pt idx="3423">
                  <c:v>0.2412589</c:v>
                </c:pt>
                <c:pt idx="3424">
                  <c:v>0.22993920000000001</c:v>
                </c:pt>
                <c:pt idx="3425">
                  <c:v>0.25781500000000002</c:v>
                </c:pt>
                <c:pt idx="3426">
                  <c:v>0.27471250000000003</c:v>
                </c:pt>
                <c:pt idx="3427">
                  <c:v>0.22548770000000001</c:v>
                </c:pt>
                <c:pt idx="3428">
                  <c:v>0.25426919999999997</c:v>
                </c:pt>
                <c:pt idx="3429">
                  <c:v>0.25322549999999999</c:v>
                </c:pt>
                <c:pt idx="3430">
                  <c:v>0.23373060000000001</c:v>
                </c:pt>
                <c:pt idx="3431">
                  <c:v>0.2343846</c:v>
                </c:pt>
                <c:pt idx="3432">
                  <c:v>0.23982880000000001</c:v>
                </c:pt>
                <c:pt idx="3433">
                  <c:v>0.25464110000000001</c:v>
                </c:pt>
                <c:pt idx="3434">
                  <c:v>0.21856629999999999</c:v>
                </c:pt>
                <c:pt idx="3435">
                  <c:v>0.2413971</c:v>
                </c:pt>
                <c:pt idx="3436">
                  <c:v>0.25781110000000002</c:v>
                </c:pt>
                <c:pt idx="3437">
                  <c:v>0.2490783</c:v>
                </c:pt>
                <c:pt idx="3438">
                  <c:v>0.2431931</c:v>
                </c:pt>
                <c:pt idx="3439">
                  <c:v>0.26971089999999998</c:v>
                </c:pt>
                <c:pt idx="3440">
                  <c:v>0.2377843</c:v>
                </c:pt>
                <c:pt idx="3441">
                  <c:v>0.24240510000000001</c:v>
                </c:pt>
                <c:pt idx="3442">
                  <c:v>0.25777739999999999</c:v>
                </c:pt>
                <c:pt idx="3443">
                  <c:v>0.2290198</c:v>
                </c:pt>
                <c:pt idx="3444">
                  <c:v>0.26247419999999999</c:v>
                </c:pt>
                <c:pt idx="3445">
                  <c:v>0.2160222</c:v>
                </c:pt>
                <c:pt idx="3446">
                  <c:v>0.2277469</c:v>
                </c:pt>
                <c:pt idx="3447">
                  <c:v>0.2449614</c:v>
                </c:pt>
                <c:pt idx="3448">
                  <c:v>0.2341384</c:v>
                </c:pt>
                <c:pt idx="3449">
                  <c:v>0.22558520000000001</c:v>
                </c:pt>
                <c:pt idx="3450">
                  <c:v>0.23466200000000001</c:v>
                </c:pt>
                <c:pt idx="3451">
                  <c:v>0.23388729999999999</c:v>
                </c:pt>
                <c:pt idx="3452">
                  <c:v>0.2372195</c:v>
                </c:pt>
                <c:pt idx="3453">
                  <c:v>0.24543870000000001</c:v>
                </c:pt>
                <c:pt idx="3454">
                  <c:v>0.21615699999999999</c:v>
                </c:pt>
                <c:pt idx="3455">
                  <c:v>0.27463910000000002</c:v>
                </c:pt>
                <c:pt idx="3456">
                  <c:v>0.25191770000000002</c:v>
                </c:pt>
                <c:pt idx="3457">
                  <c:v>0.23138729999999999</c:v>
                </c:pt>
                <c:pt idx="3458">
                  <c:v>0.22534480000000001</c:v>
                </c:pt>
                <c:pt idx="3459">
                  <c:v>0.22641459999999999</c:v>
                </c:pt>
                <c:pt idx="3460">
                  <c:v>0.25175979999999998</c:v>
                </c:pt>
                <c:pt idx="3461">
                  <c:v>0.2318799</c:v>
                </c:pt>
                <c:pt idx="3462">
                  <c:v>0.21732489999999999</c:v>
                </c:pt>
                <c:pt idx="3463">
                  <c:v>0.25360460000000001</c:v>
                </c:pt>
                <c:pt idx="3464">
                  <c:v>0.2351509</c:v>
                </c:pt>
                <c:pt idx="3465">
                  <c:v>0.26605129999999999</c:v>
                </c:pt>
                <c:pt idx="3466">
                  <c:v>0.2388054</c:v>
                </c:pt>
                <c:pt idx="3467">
                  <c:v>0.22330349999999999</c:v>
                </c:pt>
                <c:pt idx="3468">
                  <c:v>0.25811830000000002</c:v>
                </c:pt>
                <c:pt idx="3469">
                  <c:v>0.26367299999999999</c:v>
                </c:pt>
                <c:pt idx="3470">
                  <c:v>0.24316969999999999</c:v>
                </c:pt>
                <c:pt idx="3471">
                  <c:v>0.2359811</c:v>
                </c:pt>
                <c:pt idx="3472">
                  <c:v>0.2149382</c:v>
                </c:pt>
                <c:pt idx="3473">
                  <c:v>0.25368109999999999</c:v>
                </c:pt>
                <c:pt idx="3474">
                  <c:v>0.27437289999999998</c:v>
                </c:pt>
                <c:pt idx="3475">
                  <c:v>0.2090265</c:v>
                </c:pt>
                <c:pt idx="3476">
                  <c:v>0.23015140000000001</c:v>
                </c:pt>
                <c:pt idx="3477">
                  <c:v>0.24252499999999999</c:v>
                </c:pt>
                <c:pt idx="3478">
                  <c:v>0.23409340000000001</c:v>
                </c:pt>
                <c:pt idx="3479">
                  <c:v>0.2505616</c:v>
                </c:pt>
                <c:pt idx="3480">
                  <c:v>0.2614937</c:v>
                </c:pt>
                <c:pt idx="3481">
                  <c:v>0.24139079999999999</c:v>
                </c:pt>
                <c:pt idx="3482">
                  <c:v>0.24875249999999999</c:v>
                </c:pt>
                <c:pt idx="3483">
                  <c:v>0.23073869999999999</c:v>
                </c:pt>
                <c:pt idx="3484">
                  <c:v>0.2292334</c:v>
                </c:pt>
                <c:pt idx="3485">
                  <c:v>0.2479228</c:v>
                </c:pt>
                <c:pt idx="3486">
                  <c:v>0.23481589999999999</c:v>
                </c:pt>
                <c:pt idx="3487">
                  <c:v>0.23603979999999999</c:v>
                </c:pt>
                <c:pt idx="3488">
                  <c:v>0.23864340000000001</c:v>
                </c:pt>
                <c:pt idx="3489">
                  <c:v>0.26316089999999998</c:v>
                </c:pt>
                <c:pt idx="3490">
                  <c:v>0.2566368</c:v>
                </c:pt>
                <c:pt idx="3491">
                  <c:v>0.22706960000000001</c:v>
                </c:pt>
                <c:pt idx="3492">
                  <c:v>0.23231859999999999</c:v>
                </c:pt>
                <c:pt idx="3493">
                  <c:v>0.21742010000000001</c:v>
                </c:pt>
                <c:pt idx="3494">
                  <c:v>0.216701</c:v>
                </c:pt>
                <c:pt idx="3495">
                  <c:v>0.2141344</c:v>
                </c:pt>
                <c:pt idx="3496">
                  <c:v>0.21516389999999999</c:v>
                </c:pt>
                <c:pt idx="3497">
                  <c:v>0.20118240000000001</c:v>
                </c:pt>
                <c:pt idx="3498">
                  <c:v>0.23512449999999999</c:v>
                </c:pt>
                <c:pt idx="3499">
                  <c:v>0.22095500000000001</c:v>
                </c:pt>
                <c:pt idx="3500">
                  <c:v>0.2298452</c:v>
                </c:pt>
                <c:pt idx="3501">
                  <c:v>0.2248956</c:v>
                </c:pt>
                <c:pt idx="3502">
                  <c:v>0.2416326</c:v>
                </c:pt>
                <c:pt idx="3503">
                  <c:v>0.22989509999999999</c:v>
                </c:pt>
                <c:pt idx="3504">
                  <c:v>0.27823700000000001</c:v>
                </c:pt>
                <c:pt idx="3505">
                  <c:v>0.2225376</c:v>
                </c:pt>
                <c:pt idx="3506">
                  <c:v>0.206232</c:v>
                </c:pt>
                <c:pt idx="3507">
                  <c:v>0.2013586</c:v>
                </c:pt>
                <c:pt idx="3508">
                  <c:v>0.2286813</c:v>
                </c:pt>
                <c:pt idx="3509">
                  <c:v>0.2509594</c:v>
                </c:pt>
                <c:pt idx="3510">
                  <c:v>0.21679580000000001</c:v>
                </c:pt>
                <c:pt idx="3511">
                  <c:v>0.20977789999999999</c:v>
                </c:pt>
                <c:pt idx="3512">
                  <c:v>0.213841</c:v>
                </c:pt>
                <c:pt idx="3513">
                  <c:v>0.21061820000000001</c:v>
                </c:pt>
                <c:pt idx="3514">
                  <c:v>0.1909708</c:v>
                </c:pt>
                <c:pt idx="3515">
                  <c:v>0.2053007</c:v>
                </c:pt>
                <c:pt idx="3516">
                  <c:v>0.20546690000000001</c:v>
                </c:pt>
                <c:pt idx="3517">
                  <c:v>0.1900385</c:v>
                </c:pt>
                <c:pt idx="3518">
                  <c:v>0.18620919999999999</c:v>
                </c:pt>
                <c:pt idx="3519">
                  <c:v>0.2249438</c:v>
                </c:pt>
                <c:pt idx="3520">
                  <c:v>0.2242384</c:v>
                </c:pt>
                <c:pt idx="3521">
                  <c:v>0.21679799999999999</c:v>
                </c:pt>
                <c:pt idx="3522">
                  <c:v>0.23196559999999999</c:v>
                </c:pt>
                <c:pt idx="3523">
                  <c:v>0.21823670000000001</c:v>
                </c:pt>
                <c:pt idx="3524">
                  <c:v>0.22509119999999999</c:v>
                </c:pt>
                <c:pt idx="3525">
                  <c:v>0.2245779</c:v>
                </c:pt>
                <c:pt idx="3526">
                  <c:v>0.21500240000000001</c:v>
                </c:pt>
                <c:pt idx="3527">
                  <c:v>0.21337349999999999</c:v>
                </c:pt>
                <c:pt idx="3528">
                  <c:v>0.18528810000000001</c:v>
                </c:pt>
                <c:pt idx="3529">
                  <c:v>0.18024119999999999</c:v>
                </c:pt>
                <c:pt idx="3530">
                  <c:v>0.19338720000000001</c:v>
                </c:pt>
                <c:pt idx="3531">
                  <c:v>0.20982329999999999</c:v>
                </c:pt>
                <c:pt idx="3532">
                  <c:v>0.22168650000000001</c:v>
                </c:pt>
                <c:pt idx="3533">
                  <c:v>0.2064445</c:v>
                </c:pt>
                <c:pt idx="3534">
                  <c:v>0.22892470000000001</c:v>
                </c:pt>
                <c:pt idx="3535">
                  <c:v>0.2195019</c:v>
                </c:pt>
                <c:pt idx="3536">
                  <c:v>0.21462100000000001</c:v>
                </c:pt>
                <c:pt idx="3537">
                  <c:v>0.21741050000000001</c:v>
                </c:pt>
                <c:pt idx="3538">
                  <c:v>0.2226069</c:v>
                </c:pt>
                <c:pt idx="3539">
                  <c:v>0.18820709999999999</c:v>
                </c:pt>
                <c:pt idx="3540">
                  <c:v>0.21142810000000001</c:v>
                </c:pt>
                <c:pt idx="3541">
                  <c:v>0.24081859999999999</c:v>
                </c:pt>
                <c:pt idx="3542">
                  <c:v>0.193415</c:v>
                </c:pt>
                <c:pt idx="3543">
                  <c:v>0.1895242</c:v>
                </c:pt>
                <c:pt idx="3544">
                  <c:v>0.2391643</c:v>
                </c:pt>
                <c:pt idx="3545">
                  <c:v>0.21133579999999999</c:v>
                </c:pt>
                <c:pt idx="3546">
                  <c:v>0.22355729999999999</c:v>
                </c:pt>
                <c:pt idx="3547">
                  <c:v>0.23012869999999999</c:v>
                </c:pt>
                <c:pt idx="3548">
                  <c:v>0.23281930000000001</c:v>
                </c:pt>
                <c:pt idx="3549">
                  <c:v>0.2168175</c:v>
                </c:pt>
                <c:pt idx="3550">
                  <c:v>0.22830829999999999</c:v>
                </c:pt>
                <c:pt idx="3551">
                  <c:v>0.2106374</c:v>
                </c:pt>
                <c:pt idx="3552">
                  <c:v>0.20374210000000001</c:v>
                </c:pt>
                <c:pt idx="3553">
                  <c:v>0.20846190000000001</c:v>
                </c:pt>
                <c:pt idx="3554">
                  <c:v>0.21183160000000001</c:v>
                </c:pt>
                <c:pt idx="3555">
                  <c:v>0.20500270000000001</c:v>
                </c:pt>
                <c:pt idx="3556">
                  <c:v>0.2097175</c:v>
                </c:pt>
                <c:pt idx="3557">
                  <c:v>0.20655319999999999</c:v>
                </c:pt>
                <c:pt idx="3558">
                  <c:v>0.2269835</c:v>
                </c:pt>
                <c:pt idx="3559">
                  <c:v>0.21864310000000001</c:v>
                </c:pt>
                <c:pt idx="3560">
                  <c:v>0.2164605</c:v>
                </c:pt>
                <c:pt idx="3561">
                  <c:v>0.2457667</c:v>
                </c:pt>
                <c:pt idx="3562">
                  <c:v>0.20165250000000001</c:v>
                </c:pt>
                <c:pt idx="3563">
                  <c:v>0.19912920000000001</c:v>
                </c:pt>
                <c:pt idx="3564">
                  <c:v>0.1997524</c:v>
                </c:pt>
                <c:pt idx="3565">
                  <c:v>0.2189709</c:v>
                </c:pt>
                <c:pt idx="3566">
                  <c:v>0.21974079999999999</c:v>
                </c:pt>
                <c:pt idx="3567">
                  <c:v>0.21516540000000001</c:v>
                </c:pt>
                <c:pt idx="3568">
                  <c:v>0.2206091</c:v>
                </c:pt>
                <c:pt idx="3569">
                  <c:v>0.18699789999999999</c:v>
                </c:pt>
                <c:pt idx="3570">
                  <c:v>0.22296350000000001</c:v>
                </c:pt>
                <c:pt idx="3571">
                  <c:v>0.2128583</c:v>
                </c:pt>
                <c:pt idx="3572">
                  <c:v>0.22193060000000001</c:v>
                </c:pt>
                <c:pt idx="3573">
                  <c:v>0.2105137</c:v>
                </c:pt>
                <c:pt idx="3574">
                  <c:v>0.19860220000000001</c:v>
                </c:pt>
                <c:pt idx="3575">
                  <c:v>0.1969745</c:v>
                </c:pt>
                <c:pt idx="3576">
                  <c:v>0.237562</c:v>
                </c:pt>
                <c:pt idx="3577">
                  <c:v>0.2306019</c:v>
                </c:pt>
                <c:pt idx="3578">
                  <c:v>0.20198640000000001</c:v>
                </c:pt>
                <c:pt idx="3579">
                  <c:v>0.2159798</c:v>
                </c:pt>
                <c:pt idx="3580">
                  <c:v>0.22068889999999999</c:v>
                </c:pt>
                <c:pt idx="3581">
                  <c:v>0.21769649999999999</c:v>
                </c:pt>
                <c:pt idx="3582">
                  <c:v>0.18570700000000001</c:v>
                </c:pt>
                <c:pt idx="3583">
                  <c:v>0.174787</c:v>
                </c:pt>
                <c:pt idx="3584">
                  <c:v>0.18646009999999999</c:v>
                </c:pt>
                <c:pt idx="3585">
                  <c:v>0.20812849999999999</c:v>
                </c:pt>
                <c:pt idx="3586">
                  <c:v>0.2157734</c:v>
                </c:pt>
                <c:pt idx="3587">
                  <c:v>0.17737620000000001</c:v>
                </c:pt>
                <c:pt idx="3588">
                  <c:v>0.19830519999999999</c:v>
                </c:pt>
                <c:pt idx="3589">
                  <c:v>0.2081538</c:v>
                </c:pt>
                <c:pt idx="3590">
                  <c:v>0.21237990000000001</c:v>
                </c:pt>
                <c:pt idx="3591">
                  <c:v>0.21731490000000001</c:v>
                </c:pt>
                <c:pt idx="3592">
                  <c:v>0.1950231</c:v>
                </c:pt>
                <c:pt idx="3593">
                  <c:v>0.22031770000000001</c:v>
                </c:pt>
                <c:pt idx="3594">
                  <c:v>0.175484</c:v>
                </c:pt>
                <c:pt idx="3595">
                  <c:v>0.21210580000000001</c:v>
                </c:pt>
                <c:pt idx="3596">
                  <c:v>0.2168456</c:v>
                </c:pt>
                <c:pt idx="3597">
                  <c:v>0.19686960000000001</c:v>
                </c:pt>
                <c:pt idx="3598">
                  <c:v>0.20306370000000001</c:v>
                </c:pt>
                <c:pt idx="3599">
                  <c:v>0.214694</c:v>
                </c:pt>
                <c:pt idx="3600">
                  <c:v>0.1995017</c:v>
                </c:pt>
                <c:pt idx="3601">
                  <c:v>0.23146120000000001</c:v>
                </c:pt>
                <c:pt idx="3602">
                  <c:v>0.20760100000000001</c:v>
                </c:pt>
                <c:pt idx="3603">
                  <c:v>0.23155210000000001</c:v>
                </c:pt>
                <c:pt idx="3604">
                  <c:v>0.2132278</c:v>
                </c:pt>
                <c:pt idx="3605">
                  <c:v>0.20938180000000001</c:v>
                </c:pt>
                <c:pt idx="3606">
                  <c:v>0.2439722</c:v>
                </c:pt>
                <c:pt idx="3607">
                  <c:v>0.23740420000000001</c:v>
                </c:pt>
                <c:pt idx="3608">
                  <c:v>0.21560689999999999</c:v>
                </c:pt>
                <c:pt idx="3609">
                  <c:v>0.2168802</c:v>
                </c:pt>
                <c:pt idx="3610">
                  <c:v>0.20390259999999999</c:v>
                </c:pt>
                <c:pt idx="3611">
                  <c:v>0.20333270000000001</c:v>
                </c:pt>
                <c:pt idx="3612">
                  <c:v>0.2202209</c:v>
                </c:pt>
                <c:pt idx="3613">
                  <c:v>0.23031099999999999</c:v>
                </c:pt>
                <c:pt idx="3614">
                  <c:v>0.20250799999999999</c:v>
                </c:pt>
                <c:pt idx="3615">
                  <c:v>0.2211352</c:v>
                </c:pt>
                <c:pt idx="3616">
                  <c:v>0.22153300000000001</c:v>
                </c:pt>
                <c:pt idx="3617">
                  <c:v>0.2082976</c:v>
                </c:pt>
                <c:pt idx="3618">
                  <c:v>0.23361180000000001</c:v>
                </c:pt>
                <c:pt idx="3619">
                  <c:v>0.21508160000000001</c:v>
                </c:pt>
                <c:pt idx="3620">
                  <c:v>0.2109251</c:v>
                </c:pt>
                <c:pt idx="3621">
                  <c:v>0.1984669</c:v>
                </c:pt>
                <c:pt idx="3622">
                  <c:v>0.20909720000000001</c:v>
                </c:pt>
                <c:pt idx="3623">
                  <c:v>0.22650500000000001</c:v>
                </c:pt>
                <c:pt idx="3624">
                  <c:v>0.21233579999999999</c:v>
                </c:pt>
                <c:pt idx="3625">
                  <c:v>0.19425400000000001</c:v>
                </c:pt>
                <c:pt idx="3626">
                  <c:v>0.20734459999999999</c:v>
                </c:pt>
                <c:pt idx="3627">
                  <c:v>0.20327310000000001</c:v>
                </c:pt>
                <c:pt idx="3628">
                  <c:v>0.23977270000000001</c:v>
                </c:pt>
                <c:pt idx="3629">
                  <c:v>0.22852439999999999</c:v>
                </c:pt>
                <c:pt idx="3630">
                  <c:v>0.22046740000000001</c:v>
                </c:pt>
                <c:pt idx="3631">
                  <c:v>0.2351231</c:v>
                </c:pt>
                <c:pt idx="3632">
                  <c:v>0.23843439999999999</c:v>
                </c:pt>
                <c:pt idx="3633">
                  <c:v>0.25231579999999998</c:v>
                </c:pt>
                <c:pt idx="3634">
                  <c:v>0.25169730000000001</c:v>
                </c:pt>
                <c:pt idx="3635">
                  <c:v>0.2279388</c:v>
                </c:pt>
                <c:pt idx="3636">
                  <c:v>0.2190008</c:v>
                </c:pt>
                <c:pt idx="3637">
                  <c:v>0.21872469999999999</c:v>
                </c:pt>
                <c:pt idx="3638">
                  <c:v>0.2342785</c:v>
                </c:pt>
                <c:pt idx="3639">
                  <c:v>0.21006</c:v>
                </c:pt>
                <c:pt idx="3640">
                  <c:v>0.23889379999999999</c:v>
                </c:pt>
                <c:pt idx="3641">
                  <c:v>0.22151290000000001</c:v>
                </c:pt>
                <c:pt idx="3642">
                  <c:v>0.2134095</c:v>
                </c:pt>
                <c:pt idx="3643">
                  <c:v>0.22673960000000001</c:v>
                </c:pt>
                <c:pt idx="3644">
                  <c:v>0.2210163</c:v>
                </c:pt>
                <c:pt idx="3645">
                  <c:v>0.21648249999999999</c:v>
                </c:pt>
                <c:pt idx="3646">
                  <c:v>0.24454200000000001</c:v>
                </c:pt>
                <c:pt idx="3647">
                  <c:v>0.2337755</c:v>
                </c:pt>
                <c:pt idx="3648">
                  <c:v>0.2526872</c:v>
                </c:pt>
                <c:pt idx="3649">
                  <c:v>0.24737619999999999</c:v>
                </c:pt>
                <c:pt idx="3650">
                  <c:v>0.22818530000000001</c:v>
                </c:pt>
                <c:pt idx="3651">
                  <c:v>0.23237479999999999</c:v>
                </c:pt>
                <c:pt idx="3652">
                  <c:v>0.22810279999999999</c:v>
                </c:pt>
                <c:pt idx="3653">
                  <c:v>0.21901100000000001</c:v>
                </c:pt>
                <c:pt idx="3654">
                  <c:v>0.24195349999999999</c:v>
                </c:pt>
                <c:pt idx="3655">
                  <c:v>0.24672230000000001</c:v>
                </c:pt>
                <c:pt idx="3656">
                  <c:v>0.23760909999999999</c:v>
                </c:pt>
                <c:pt idx="3657">
                  <c:v>0.26932080000000003</c:v>
                </c:pt>
                <c:pt idx="3658">
                  <c:v>0.24274109999999999</c:v>
                </c:pt>
                <c:pt idx="3659">
                  <c:v>0.2156024</c:v>
                </c:pt>
                <c:pt idx="3660">
                  <c:v>0.21793850000000001</c:v>
                </c:pt>
                <c:pt idx="3661">
                  <c:v>0.20858940000000001</c:v>
                </c:pt>
                <c:pt idx="3662">
                  <c:v>0.2306407</c:v>
                </c:pt>
                <c:pt idx="3663">
                  <c:v>0.21587190000000001</c:v>
                </c:pt>
                <c:pt idx="3664">
                  <c:v>0.2194923</c:v>
                </c:pt>
                <c:pt idx="3665">
                  <c:v>0.22957259999999999</c:v>
                </c:pt>
                <c:pt idx="3666">
                  <c:v>0.22256719999999999</c:v>
                </c:pt>
                <c:pt idx="3667">
                  <c:v>0.2365005</c:v>
                </c:pt>
                <c:pt idx="3668">
                  <c:v>0.23127349999999999</c:v>
                </c:pt>
                <c:pt idx="3669">
                  <c:v>0.22886509999999999</c:v>
                </c:pt>
                <c:pt idx="3670">
                  <c:v>0.2147096</c:v>
                </c:pt>
                <c:pt idx="3671">
                  <c:v>0.2482182</c:v>
                </c:pt>
                <c:pt idx="3672">
                  <c:v>0.18722620000000001</c:v>
                </c:pt>
                <c:pt idx="3673">
                  <c:v>0.24135280000000001</c:v>
                </c:pt>
                <c:pt idx="3674">
                  <c:v>0.24746290000000001</c:v>
                </c:pt>
                <c:pt idx="3675">
                  <c:v>0.24586920000000001</c:v>
                </c:pt>
                <c:pt idx="3676">
                  <c:v>0.22631029999999999</c:v>
                </c:pt>
                <c:pt idx="3677">
                  <c:v>0.2490569</c:v>
                </c:pt>
                <c:pt idx="3678">
                  <c:v>0.25710359999999999</c:v>
                </c:pt>
                <c:pt idx="3679">
                  <c:v>0.27094269999999998</c:v>
                </c:pt>
                <c:pt idx="3680">
                  <c:v>0.24591089999999999</c:v>
                </c:pt>
                <c:pt idx="3681">
                  <c:v>0.23545189999999999</c:v>
                </c:pt>
                <c:pt idx="3682">
                  <c:v>0.2488638</c:v>
                </c:pt>
                <c:pt idx="3683">
                  <c:v>0.21736630000000001</c:v>
                </c:pt>
                <c:pt idx="3684">
                  <c:v>0.2056211</c:v>
                </c:pt>
                <c:pt idx="3685">
                  <c:v>0.20969769999999999</c:v>
                </c:pt>
                <c:pt idx="3686">
                  <c:v>0.2271068</c:v>
                </c:pt>
                <c:pt idx="3687">
                  <c:v>0.23485729999999999</c:v>
                </c:pt>
                <c:pt idx="3688">
                  <c:v>0.2223425</c:v>
                </c:pt>
                <c:pt idx="3689">
                  <c:v>0.25906780000000001</c:v>
                </c:pt>
                <c:pt idx="3690">
                  <c:v>0.22532369999999999</c:v>
                </c:pt>
                <c:pt idx="3691">
                  <c:v>0.21713830000000001</c:v>
                </c:pt>
                <c:pt idx="3692">
                  <c:v>0.22149859999999999</c:v>
                </c:pt>
                <c:pt idx="3693">
                  <c:v>0.2155289</c:v>
                </c:pt>
                <c:pt idx="3694">
                  <c:v>0.24394460000000001</c:v>
                </c:pt>
                <c:pt idx="3695">
                  <c:v>0.22003719999999999</c:v>
                </c:pt>
                <c:pt idx="3696">
                  <c:v>0.2372542</c:v>
                </c:pt>
                <c:pt idx="3697">
                  <c:v>0.2386112</c:v>
                </c:pt>
                <c:pt idx="3698">
                  <c:v>0.23192689999999999</c:v>
                </c:pt>
                <c:pt idx="3699">
                  <c:v>0.2244901</c:v>
                </c:pt>
                <c:pt idx="3700">
                  <c:v>0.23947009999999999</c:v>
                </c:pt>
                <c:pt idx="3701">
                  <c:v>0.2633104</c:v>
                </c:pt>
                <c:pt idx="3702">
                  <c:v>0.23119319999999999</c:v>
                </c:pt>
                <c:pt idx="3703">
                  <c:v>0.2480522</c:v>
                </c:pt>
                <c:pt idx="3704">
                  <c:v>0.25401790000000002</c:v>
                </c:pt>
                <c:pt idx="3705">
                  <c:v>0.25605689999999998</c:v>
                </c:pt>
                <c:pt idx="3706">
                  <c:v>0.26593749999999999</c:v>
                </c:pt>
                <c:pt idx="3707">
                  <c:v>0.26907379999999997</c:v>
                </c:pt>
                <c:pt idx="3708">
                  <c:v>0.24226880000000001</c:v>
                </c:pt>
                <c:pt idx="3709">
                  <c:v>0.24534639999999999</c:v>
                </c:pt>
                <c:pt idx="3710">
                  <c:v>0.2223376</c:v>
                </c:pt>
                <c:pt idx="3711">
                  <c:v>0.23512269999999999</c:v>
                </c:pt>
                <c:pt idx="3712">
                  <c:v>0.24304999999999999</c:v>
                </c:pt>
                <c:pt idx="3713">
                  <c:v>0.24112610000000001</c:v>
                </c:pt>
                <c:pt idx="3714">
                  <c:v>0.23788200000000001</c:v>
                </c:pt>
                <c:pt idx="3715">
                  <c:v>0.24119090000000001</c:v>
                </c:pt>
                <c:pt idx="3716">
                  <c:v>0.24653040000000001</c:v>
                </c:pt>
                <c:pt idx="3717">
                  <c:v>0.25592409999999999</c:v>
                </c:pt>
                <c:pt idx="3718">
                  <c:v>0.26076779999999999</c:v>
                </c:pt>
                <c:pt idx="3719">
                  <c:v>0.2476952</c:v>
                </c:pt>
                <c:pt idx="3720">
                  <c:v>0.21849789999999999</c:v>
                </c:pt>
                <c:pt idx="3721">
                  <c:v>0.29285660000000002</c:v>
                </c:pt>
                <c:pt idx="3722">
                  <c:v>0.2522568</c:v>
                </c:pt>
                <c:pt idx="3723">
                  <c:v>0.25140829999999997</c:v>
                </c:pt>
                <c:pt idx="3724">
                  <c:v>0.26198660000000001</c:v>
                </c:pt>
                <c:pt idx="3725">
                  <c:v>0.28024660000000001</c:v>
                </c:pt>
                <c:pt idx="3726">
                  <c:v>0.23996780000000001</c:v>
                </c:pt>
                <c:pt idx="3727">
                  <c:v>0.2304553</c:v>
                </c:pt>
                <c:pt idx="3728">
                  <c:v>0.2481324</c:v>
                </c:pt>
                <c:pt idx="3729">
                  <c:v>0.27337640000000002</c:v>
                </c:pt>
                <c:pt idx="3730">
                  <c:v>0.2709066</c:v>
                </c:pt>
                <c:pt idx="3731">
                  <c:v>0.27789269999999999</c:v>
                </c:pt>
                <c:pt idx="3732">
                  <c:v>0.2538531</c:v>
                </c:pt>
                <c:pt idx="3733">
                  <c:v>0.24102870000000001</c:v>
                </c:pt>
                <c:pt idx="3734">
                  <c:v>0.21747279999999999</c:v>
                </c:pt>
                <c:pt idx="3735">
                  <c:v>0.25119200000000003</c:v>
                </c:pt>
                <c:pt idx="3736">
                  <c:v>0.22709660000000001</c:v>
                </c:pt>
                <c:pt idx="3737">
                  <c:v>0.23678830000000001</c:v>
                </c:pt>
                <c:pt idx="3738">
                  <c:v>0.28514270000000003</c:v>
                </c:pt>
                <c:pt idx="3739">
                  <c:v>0.25518210000000002</c:v>
                </c:pt>
                <c:pt idx="3740">
                  <c:v>0.25446029999999997</c:v>
                </c:pt>
                <c:pt idx="3741">
                  <c:v>0.24518309999999999</c:v>
                </c:pt>
                <c:pt idx="3742">
                  <c:v>0.24518989999999999</c:v>
                </c:pt>
                <c:pt idx="3743">
                  <c:v>0.26877210000000001</c:v>
                </c:pt>
                <c:pt idx="3744">
                  <c:v>0.2418971</c:v>
                </c:pt>
                <c:pt idx="3745">
                  <c:v>0.2286108</c:v>
                </c:pt>
                <c:pt idx="3746">
                  <c:v>0.26859549999999999</c:v>
                </c:pt>
                <c:pt idx="3747">
                  <c:v>0.2668567</c:v>
                </c:pt>
                <c:pt idx="3748">
                  <c:v>0.2420138</c:v>
                </c:pt>
                <c:pt idx="3749">
                  <c:v>0.24971189999999999</c:v>
                </c:pt>
                <c:pt idx="3750">
                  <c:v>0.23815169999999999</c:v>
                </c:pt>
                <c:pt idx="3751">
                  <c:v>0.2289612</c:v>
                </c:pt>
                <c:pt idx="3752">
                  <c:v>0.23412659999999999</c:v>
                </c:pt>
                <c:pt idx="3753">
                  <c:v>0.25356469999999998</c:v>
                </c:pt>
                <c:pt idx="3754">
                  <c:v>0.25574380000000002</c:v>
                </c:pt>
                <c:pt idx="3755">
                  <c:v>0.25672699999999998</c:v>
                </c:pt>
                <c:pt idx="3756">
                  <c:v>0.28650130000000001</c:v>
                </c:pt>
                <c:pt idx="3757">
                  <c:v>0.25973790000000002</c:v>
                </c:pt>
                <c:pt idx="3758">
                  <c:v>0.249331</c:v>
                </c:pt>
                <c:pt idx="3759">
                  <c:v>0.28699400000000003</c:v>
                </c:pt>
                <c:pt idx="3760">
                  <c:v>0.22984489999999999</c:v>
                </c:pt>
                <c:pt idx="3761">
                  <c:v>0.24956329999999999</c:v>
                </c:pt>
                <c:pt idx="3762">
                  <c:v>0.22159909999999999</c:v>
                </c:pt>
                <c:pt idx="3763">
                  <c:v>0.24377399999999999</c:v>
                </c:pt>
                <c:pt idx="3764">
                  <c:v>0.28142640000000002</c:v>
                </c:pt>
                <c:pt idx="3765">
                  <c:v>0.245944</c:v>
                </c:pt>
                <c:pt idx="3766">
                  <c:v>0.24885679999999999</c:v>
                </c:pt>
                <c:pt idx="3767">
                  <c:v>0.24397279999999999</c:v>
                </c:pt>
                <c:pt idx="3768">
                  <c:v>0.2514517</c:v>
                </c:pt>
                <c:pt idx="3769">
                  <c:v>0.27499020000000002</c:v>
                </c:pt>
                <c:pt idx="3770">
                  <c:v>0.24721799999999999</c:v>
                </c:pt>
                <c:pt idx="3771">
                  <c:v>0.218109</c:v>
                </c:pt>
                <c:pt idx="3772">
                  <c:v>0.24965090000000001</c:v>
                </c:pt>
                <c:pt idx="3773">
                  <c:v>0.26900940000000001</c:v>
                </c:pt>
                <c:pt idx="3774">
                  <c:v>0.28768050000000001</c:v>
                </c:pt>
                <c:pt idx="3775">
                  <c:v>0.28222530000000001</c:v>
                </c:pt>
                <c:pt idx="3776">
                  <c:v>0.27735080000000001</c:v>
                </c:pt>
                <c:pt idx="3777">
                  <c:v>0.2453282</c:v>
                </c:pt>
                <c:pt idx="3778">
                  <c:v>0.27477469999999998</c:v>
                </c:pt>
                <c:pt idx="3779">
                  <c:v>0.2293569</c:v>
                </c:pt>
                <c:pt idx="3780">
                  <c:v>0.2348635</c:v>
                </c:pt>
                <c:pt idx="3781">
                  <c:v>0.2390922</c:v>
                </c:pt>
                <c:pt idx="3782">
                  <c:v>0.26835160000000002</c:v>
                </c:pt>
                <c:pt idx="3783">
                  <c:v>0.27623320000000001</c:v>
                </c:pt>
                <c:pt idx="3784">
                  <c:v>0.2560405</c:v>
                </c:pt>
                <c:pt idx="3785">
                  <c:v>0.25300420000000001</c:v>
                </c:pt>
                <c:pt idx="3786">
                  <c:v>0.25400879999999998</c:v>
                </c:pt>
                <c:pt idx="3787">
                  <c:v>0.24980559999999999</c:v>
                </c:pt>
                <c:pt idx="3788">
                  <c:v>0.25445050000000002</c:v>
                </c:pt>
                <c:pt idx="3789">
                  <c:v>0.27100800000000003</c:v>
                </c:pt>
                <c:pt idx="3790">
                  <c:v>0.26646789999999998</c:v>
                </c:pt>
                <c:pt idx="3791">
                  <c:v>0.24536630000000001</c:v>
                </c:pt>
                <c:pt idx="3792">
                  <c:v>0.2362033</c:v>
                </c:pt>
                <c:pt idx="3793">
                  <c:v>0.24894330000000001</c:v>
                </c:pt>
                <c:pt idx="3794">
                  <c:v>0.23710639999999999</c:v>
                </c:pt>
                <c:pt idx="3795">
                  <c:v>0.2313973</c:v>
                </c:pt>
                <c:pt idx="3796">
                  <c:v>0.22773080000000001</c:v>
                </c:pt>
                <c:pt idx="3797">
                  <c:v>0.2452135</c:v>
                </c:pt>
                <c:pt idx="3798">
                  <c:v>0.25593110000000002</c:v>
                </c:pt>
                <c:pt idx="3799">
                  <c:v>0.26295649999999998</c:v>
                </c:pt>
                <c:pt idx="3800">
                  <c:v>0.25471090000000002</c:v>
                </c:pt>
                <c:pt idx="3801">
                  <c:v>0.25396930000000001</c:v>
                </c:pt>
                <c:pt idx="3802">
                  <c:v>0.24690590000000001</c:v>
                </c:pt>
                <c:pt idx="3803">
                  <c:v>0.24381800000000001</c:v>
                </c:pt>
                <c:pt idx="3804">
                  <c:v>0.22499830000000001</c:v>
                </c:pt>
                <c:pt idx="3805">
                  <c:v>0.24496370000000001</c:v>
                </c:pt>
                <c:pt idx="3806">
                  <c:v>0.23935770000000001</c:v>
                </c:pt>
                <c:pt idx="3807">
                  <c:v>0.2445203</c:v>
                </c:pt>
                <c:pt idx="3808">
                  <c:v>0.21871350000000001</c:v>
                </c:pt>
                <c:pt idx="3809">
                  <c:v>0.25808940000000002</c:v>
                </c:pt>
                <c:pt idx="3810">
                  <c:v>0.2391846</c:v>
                </c:pt>
                <c:pt idx="3811">
                  <c:v>0.2353748</c:v>
                </c:pt>
                <c:pt idx="3812">
                  <c:v>0.2535289</c:v>
                </c:pt>
                <c:pt idx="3813">
                  <c:v>0.2585944</c:v>
                </c:pt>
                <c:pt idx="3814">
                  <c:v>0.26471919999999999</c:v>
                </c:pt>
                <c:pt idx="3815">
                  <c:v>0.26309880000000002</c:v>
                </c:pt>
                <c:pt idx="3816">
                  <c:v>0.22990430000000001</c:v>
                </c:pt>
                <c:pt idx="3817">
                  <c:v>0.2217653</c:v>
                </c:pt>
                <c:pt idx="3818">
                  <c:v>0.21944820000000001</c:v>
                </c:pt>
                <c:pt idx="3819">
                  <c:v>0.20766129999999999</c:v>
                </c:pt>
                <c:pt idx="3820">
                  <c:v>0.23397780000000001</c:v>
                </c:pt>
                <c:pt idx="3821">
                  <c:v>0.24230489999999999</c:v>
                </c:pt>
                <c:pt idx="3822">
                  <c:v>0.23011409999999999</c:v>
                </c:pt>
                <c:pt idx="3823">
                  <c:v>0.2355158</c:v>
                </c:pt>
                <c:pt idx="3824">
                  <c:v>0.25669059999999999</c:v>
                </c:pt>
                <c:pt idx="3825">
                  <c:v>0.23771300000000001</c:v>
                </c:pt>
                <c:pt idx="3826">
                  <c:v>0.22700519999999999</c:v>
                </c:pt>
                <c:pt idx="3827">
                  <c:v>0.2409511</c:v>
                </c:pt>
                <c:pt idx="3828">
                  <c:v>0.23838580000000001</c:v>
                </c:pt>
                <c:pt idx="3829">
                  <c:v>0.23570459999999999</c:v>
                </c:pt>
                <c:pt idx="3830">
                  <c:v>0.2471797</c:v>
                </c:pt>
                <c:pt idx="3831">
                  <c:v>0.23689479999999999</c:v>
                </c:pt>
                <c:pt idx="3832">
                  <c:v>0.22061310000000001</c:v>
                </c:pt>
                <c:pt idx="3833">
                  <c:v>0.2462627</c:v>
                </c:pt>
                <c:pt idx="3834">
                  <c:v>0.22845889999999999</c:v>
                </c:pt>
                <c:pt idx="3835">
                  <c:v>0.22545770000000001</c:v>
                </c:pt>
                <c:pt idx="3836">
                  <c:v>0.21460129999999999</c:v>
                </c:pt>
                <c:pt idx="3837">
                  <c:v>0.22450329999999999</c:v>
                </c:pt>
                <c:pt idx="3838">
                  <c:v>0.23318630000000001</c:v>
                </c:pt>
                <c:pt idx="3839">
                  <c:v>0.2096365</c:v>
                </c:pt>
                <c:pt idx="3840">
                  <c:v>0.26091330000000001</c:v>
                </c:pt>
                <c:pt idx="3841">
                  <c:v>0.234042</c:v>
                </c:pt>
                <c:pt idx="3842">
                  <c:v>0.26263520000000001</c:v>
                </c:pt>
                <c:pt idx="3843">
                  <c:v>0.29749969999999998</c:v>
                </c:pt>
                <c:pt idx="3844">
                  <c:v>0.2589419</c:v>
                </c:pt>
                <c:pt idx="3845">
                  <c:v>0.23250319999999999</c:v>
                </c:pt>
                <c:pt idx="3846">
                  <c:v>0.243809</c:v>
                </c:pt>
                <c:pt idx="3847">
                  <c:v>0.2613491</c:v>
                </c:pt>
                <c:pt idx="3848">
                  <c:v>0.23140939999999999</c:v>
                </c:pt>
                <c:pt idx="3849">
                  <c:v>0.23334389999999999</c:v>
                </c:pt>
                <c:pt idx="3850">
                  <c:v>0.23863970000000001</c:v>
                </c:pt>
                <c:pt idx="3851">
                  <c:v>0.24397720000000001</c:v>
                </c:pt>
                <c:pt idx="3852">
                  <c:v>0.24576600000000001</c:v>
                </c:pt>
                <c:pt idx="3853">
                  <c:v>0.23480699999999999</c:v>
                </c:pt>
                <c:pt idx="3854">
                  <c:v>0.27129130000000001</c:v>
                </c:pt>
                <c:pt idx="3855">
                  <c:v>0.24568039999999999</c:v>
                </c:pt>
                <c:pt idx="3856">
                  <c:v>0.22978090000000001</c:v>
                </c:pt>
                <c:pt idx="3857">
                  <c:v>0.2172714</c:v>
                </c:pt>
                <c:pt idx="3858">
                  <c:v>0.22762959999999999</c:v>
                </c:pt>
                <c:pt idx="3859">
                  <c:v>0.2388576</c:v>
                </c:pt>
                <c:pt idx="3860">
                  <c:v>0.25841180000000002</c:v>
                </c:pt>
                <c:pt idx="3861">
                  <c:v>0.20817089999999999</c:v>
                </c:pt>
                <c:pt idx="3862">
                  <c:v>0.2236223</c:v>
                </c:pt>
                <c:pt idx="3863">
                  <c:v>0.26742860000000002</c:v>
                </c:pt>
                <c:pt idx="3864">
                  <c:v>0.27165909999999999</c:v>
                </c:pt>
                <c:pt idx="3865">
                  <c:v>0.24253659999999999</c:v>
                </c:pt>
                <c:pt idx="3866">
                  <c:v>0.2171913</c:v>
                </c:pt>
                <c:pt idx="3867">
                  <c:v>0.21396960000000001</c:v>
                </c:pt>
                <c:pt idx="3868">
                  <c:v>0.24566950000000001</c:v>
                </c:pt>
                <c:pt idx="3869">
                  <c:v>0.2340044</c:v>
                </c:pt>
                <c:pt idx="3870">
                  <c:v>0.21972939999999999</c:v>
                </c:pt>
                <c:pt idx="3871">
                  <c:v>0.19930210000000001</c:v>
                </c:pt>
                <c:pt idx="3872">
                  <c:v>0.2610345</c:v>
                </c:pt>
                <c:pt idx="3873">
                  <c:v>0.25925219999999999</c:v>
                </c:pt>
                <c:pt idx="3874">
                  <c:v>0.24826400000000001</c:v>
                </c:pt>
                <c:pt idx="3875">
                  <c:v>0.23375290000000001</c:v>
                </c:pt>
                <c:pt idx="3876">
                  <c:v>0.25740469999999999</c:v>
                </c:pt>
                <c:pt idx="3877">
                  <c:v>0.23130529999999999</c:v>
                </c:pt>
                <c:pt idx="3878">
                  <c:v>0.21394070000000001</c:v>
                </c:pt>
                <c:pt idx="3879">
                  <c:v>0.232574</c:v>
                </c:pt>
                <c:pt idx="3880">
                  <c:v>0.23243459999999999</c:v>
                </c:pt>
                <c:pt idx="3881">
                  <c:v>0.2067793</c:v>
                </c:pt>
                <c:pt idx="3882">
                  <c:v>0.25132320000000002</c:v>
                </c:pt>
                <c:pt idx="3883">
                  <c:v>0.2324531</c:v>
                </c:pt>
                <c:pt idx="3884">
                  <c:v>0.26006220000000002</c:v>
                </c:pt>
                <c:pt idx="3885">
                  <c:v>0.2326453</c:v>
                </c:pt>
                <c:pt idx="3886">
                  <c:v>0.23745160000000001</c:v>
                </c:pt>
                <c:pt idx="3887">
                  <c:v>0.23653189999999999</c:v>
                </c:pt>
                <c:pt idx="3888">
                  <c:v>0.23236689999999999</c:v>
                </c:pt>
                <c:pt idx="3889">
                  <c:v>0.24010529999999999</c:v>
                </c:pt>
                <c:pt idx="3890">
                  <c:v>0.23274110000000001</c:v>
                </c:pt>
                <c:pt idx="3891">
                  <c:v>0.22512489999999999</c:v>
                </c:pt>
                <c:pt idx="3892">
                  <c:v>0.21631059999999999</c:v>
                </c:pt>
                <c:pt idx="3893">
                  <c:v>0.27330149999999998</c:v>
                </c:pt>
                <c:pt idx="3894">
                  <c:v>0.21035409999999999</c:v>
                </c:pt>
                <c:pt idx="3895">
                  <c:v>0.218949</c:v>
                </c:pt>
                <c:pt idx="3896">
                  <c:v>0.20423050000000001</c:v>
                </c:pt>
                <c:pt idx="3897">
                  <c:v>0.22121730000000001</c:v>
                </c:pt>
                <c:pt idx="3898">
                  <c:v>0.23431589999999999</c:v>
                </c:pt>
                <c:pt idx="3899">
                  <c:v>0.23383109999999999</c:v>
                </c:pt>
                <c:pt idx="3900">
                  <c:v>0.2018443</c:v>
                </c:pt>
                <c:pt idx="3901">
                  <c:v>0.2457317</c:v>
                </c:pt>
                <c:pt idx="3902">
                  <c:v>0.25404389999999999</c:v>
                </c:pt>
                <c:pt idx="3903">
                  <c:v>0.2280066</c:v>
                </c:pt>
                <c:pt idx="3904">
                  <c:v>0.23520160000000001</c:v>
                </c:pt>
                <c:pt idx="3905">
                  <c:v>0.2425378</c:v>
                </c:pt>
                <c:pt idx="3906">
                  <c:v>0.2375922</c:v>
                </c:pt>
                <c:pt idx="3907">
                  <c:v>0.22045529999999999</c:v>
                </c:pt>
                <c:pt idx="3908">
                  <c:v>0.2282547</c:v>
                </c:pt>
                <c:pt idx="3909">
                  <c:v>0.23266790000000001</c:v>
                </c:pt>
                <c:pt idx="3910">
                  <c:v>0.23808489999999999</c:v>
                </c:pt>
                <c:pt idx="3911">
                  <c:v>0.24675810000000001</c:v>
                </c:pt>
                <c:pt idx="3912">
                  <c:v>0.25477810000000001</c:v>
                </c:pt>
                <c:pt idx="3913">
                  <c:v>0.23467869999999999</c:v>
                </c:pt>
                <c:pt idx="3914">
                  <c:v>0.23752819999999999</c:v>
                </c:pt>
                <c:pt idx="3915">
                  <c:v>0.25815440000000001</c:v>
                </c:pt>
                <c:pt idx="3916">
                  <c:v>0.23220759999999999</c:v>
                </c:pt>
                <c:pt idx="3917">
                  <c:v>0.25663619999999998</c:v>
                </c:pt>
                <c:pt idx="3918">
                  <c:v>0.24135899999999999</c:v>
                </c:pt>
                <c:pt idx="3919">
                  <c:v>0.22207969999999999</c:v>
                </c:pt>
                <c:pt idx="3920">
                  <c:v>0.2870219</c:v>
                </c:pt>
                <c:pt idx="3921">
                  <c:v>0.2304204</c:v>
                </c:pt>
                <c:pt idx="3922">
                  <c:v>0.25054270000000001</c:v>
                </c:pt>
                <c:pt idx="3923">
                  <c:v>0.2420716</c:v>
                </c:pt>
                <c:pt idx="3924">
                  <c:v>0.2433843</c:v>
                </c:pt>
                <c:pt idx="3925">
                  <c:v>0.24822839999999999</c:v>
                </c:pt>
                <c:pt idx="3926">
                  <c:v>0.27292899999999998</c:v>
                </c:pt>
                <c:pt idx="3927">
                  <c:v>0.27008470000000001</c:v>
                </c:pt>
                <c:pt idx="3928">
                  <c:v>0.22643650000000001</c:v>
                </c:pt>
                <c:pt idx="3929">
                  <c:v>0.25258419999999998</c:v>
                </c:pt>
                <c:pt idx="3930">
                  <c:v>0.26041629999999999</c:v>
                </c:pt>
                <c:pt idx="3931">
                  <c:v>0.26001740000000001</c:v>
                </c:pt>
                <c:pt idx="3932">
                  <c:v>0.2461883</c:v>
                </c:pt>
                <c:pt idx="3933">
                  <c:v>0.24537719999999999</c:v>
                </c:pt>
                <c:pt idx="3934">
                  <c:v>0.24891750000000001</c:v>
                </c:pt>
                <c:pt idx="3935">
                  <c:v>0.25557099999999999</c:v>
                </c:pt>
                <c:pt idx="3936">
                  <c:v>0.23821120000000001</c:v>
                </c:pt>
                <c:pt idx="3937">
                  <c:v>0.22884119999999999</c:v>
                </c:pt>
                <c:pt idx="3938">
                  <c:v>0.25346669999999999</c:v>
                </c:pt>
                <c:pt idx="3939">
                  <c:v>0.2430215</c:v>
                </c:pt>
                <c:pt idx="3940">
                  <c:v>0.26031409999999999</c:v>
                </c:pt>
                <c:pt idx="3941">
                  <c:v>0.22927549999999999</c:v>
                </c:pt>
                <c:pt idx="3942">
                  <c:v>0.212945</c:v>
                </c:pt>
                <c:pt idx="3943">
                  <c:v>0.23929819999999999</c:v>
                </c:pt>
                <c:pt idx="3944">
                  <c:v>0.25215399999999999</c:v>
                </c:pt>
                <c:pt idx="3945">
                  <c:v>0.25515199999999999</c:v>
                </c:pt>
                <c:pt idx="3946">
                  <c:v>0.23220260000000001</c:v>
                </c:pt>
                <c:pt idx="3947">
                  <c:v>0.23602519999999999</c:v>
                </c:pt>
                <c:pt idx="3948">
                  <c:v>0.23019200000000001</c:v>
                </c:pt>
                <c:pt idx="3949">
                  <c:v>0.2348981</c:v>
                </c:pt>
                <c:pt idx="3950">
                  <c:v>0.24378520000000001</c:v>
                </c:pt>
                <c:pt idx="3951">
                  <c:v>0.24402960000000001</c:v>
                </c:pt>
                <c:pt idx="3952">
                  <c:v>0.25097900000000001</c:v>
                </c:pt>
                <c:pt idx="3953">
                  <c:v>0.23271459999999999</c:v>
                </c:pt>
                <c:pt idx="3954">
                  <c:v>0.2140608</c:v>
                </c:pt>
                <c:pt idx="3955">
                  <c:v>0.25651200000000002</c:v>
                </c:pt>
                <c:pt idx="3956">
                  <c:v>0.26523770000000002</c:v>
                </c:pt>
                <c:pt idx="3957">
                  <c:v>0.24360960000000001</c:v>
                </c:pt>
                <c:pt idx="3958">
                  <c:v>0.24091650000000001</c:v>
                </c:pt>
                <c:pt idx="3959">
                  <c:v>0.25269079999999999</c:v>
                </c:pt>
                <c:pt idx="3960">
                  <c:v>0.2208405</c:v>
                </c:pt>
                <c:pt idx="3961">
                  <c:v>0.24876480000000001</c:v>
                </c:pt>
                <c:pt idx="3962">
                  <c:v>0.27084849999999999</c:v>
                </c:pt>
                <c:pt idx="3963">
                  <c:v>0.23657259999999999</c:v>
                </c:pt>
                <c:pt idx="3964">
                  <c:v>0.2527991</c:v>
                </c:pt>
                <c:pt idx="3965">
                  <c:v>0.24522550000000001</c:v>
                </c:pt>
                <c:pt idx="3966">
                  <c:v>0.22737760000000001</c:v>
                </c:pt>
                <c:pt idx="3967">
                  <c:v>0.25734950000000001</c:v>
                </c:pt>
                <c:pt idx="3968">
                  <c:v>0.2402659</c:v>
                </c:pt>
                <c:pt idx="3969">
                  <c:v>0.2126506</c:v>
                </c:pt>
                <c:pt idx="3970">
                  <c:v>0.26560240000000002</c:v>
                </c:pt>
                <c:pt idx="3971">
                  <c:v>0.23098850000000001</c:v>
                </c:pt>
                <c:pt idx="3972">
                  <c:v>0.2195414</c:v>
                </c:pt>
                <c:pt idx="3973">
                  <c:v>0.26580340000000002</c:v>
                </c:pt>
                <c:pt idx="3974">
                  <c:v>0.2526178</c:v>
                </c:pt>
                <c:pt idx="3975">
                  <c:v>0.23032169999999999</c:v>
                </c:pt>
                <c:pt idx="3976">
                  <c:v>0.21804109999999999</c:v>
                </c:pt>
                <c:pt idx="3977">
                  <c:v>0.21407209999999999</c:v>
                </c:pt>
                <c:pt idx="3978">
                  <c:v>0.25274020000000003</c:v>
                </c:pt>
                <c:pt idx="3979">
                  <c:v>0.25493640000000001</c:v>
                </c:pt>
                <c:pt idx="3980">
                  <c:v>0.27412350000000002</c:v>
                </c:pt>
                <c:pt idx="3981">
                  <c:v>0.25575439999999999</c:v>
                </c:pt>
                <c:pt idx="3982">
                  <c:v>0.24162810000000001</c:v>
                </c:pt>
                <c:pt idx="3983">
                  <c:v>0.27157049999999999</c:v>
                </c:pt>
                <c:pt idx="3984">
                  <c:v>0.2417029</c:v>
                </c:pt>
                <c:pt idx="3985">
                  <c:v>0.2667928</c:v>
                </c:pt>
                <c:pt idx="3986">
                  <c:v>0.24075009999999999</c:v>
                </c:pt>
                <c:pt idx="3987">
                  <c:v>0.26631890000000003</c:v>
                </c:pt>
                <c:pt idx="3988">
                  <c:v>0.24926209999999999</c:v>
                </c:pt>
                <c:pt idx="3989">
                  <c:v>0.25587019999999999</c:v>
                </c:pt>
                <c:pt idx="3990">
                  <c:v>0.2576601</c:v>
                </c:pt>
                <c:pt idx="3991">
                  <c:v>0.21206800000000001</c:v>
                </c:pt>
                <c:pt idx="3992">
                  <c:v>0.25467400000000001</c:v>
                </c:pt>
                <c:pt idx="3993">
                  <c:v>0.2690244</c:v>
                </c:pt>
                <c:pt idx="3994">
                  <c:v>0.25951489999999999</c:v>
                </c:pt>
                <c:pt idx="3995">
                  <c:v>0.21057139999999999</c:v>
                </c:pt>
                <c:pt idx="3996">
                  <c:v>0.2564977</c:v>
                </c:pt>
                <c:pt idx="3997">
                  <c:v>0.2164431</c:v>
                </c:pt>
                <c:pt idx="3998">
                  <c:v>0.25534679999999998</c:v>
                </c:pt>
                <c:pt idx="3999">
                  <c:v>0.25455680000000003</c:v>
                </c:pt>
                <c:pt idx="4000">
                  <c:v>0.27103890000000003</c:v>
                </c:pt>
                <c:pt idx="4001">
                  <c:v>0.25097740000000002</c:v>
                </c:pt>
                <c:pt idx="4002">
                  <c:v>0.26254739999999999</c:v>
                </c:pt>
                <c:pt idx="4003">
                  <c:v>0.22840759999999999</c:v>
                </c:pt>
                <c:pt idx="4004">
                  <c:v>0.218222</c:v>
                </c:pt>
                <c:pt idx="4005">
                  <c:v>0.2464199</c:v>
                </c:pt>
                <c:pt idx="4006">
                  <c:v>0.2475531</c:v>
                </c:pt>
                <c:pt idx="4007">
                  <c:v>0.247281</c:v>
                </c:pt>
                <c:pt idx="4008">
                  <c:v>0.2384637</c:v>
                </c:pt>
                <c:pt idx="4009">
                  <c:v>0.2411355</c:v>
                </c:pt>
                <c:pt idx="4010">
                  <c:v>0.23678109999999999</c:v>
                </c:pt>
                <c:pt idx="4011">
                  <c:v>0.24604409999999999</c:v>
                </c:pt>
                <c:pt idx="4012">
                  <c:v>0.2477907</c:v>
                </c:pt>
                <c:pt idx="4013">
                  <c:v>0.24703459999999999</c:v>
                </c:pt>
                <c:pt idx="4014">
                  <c:v>0.252106</c:v>
                </c:pt>
                <c:pt idx="4015">
                  <c:v>0.23986360000000001</c:v>
                </c:pt>
                <c:pt idx="4016">
                  <c:v>0.2430514</c:v>
                </c:pt>
                <c:pt idx="4017">
                  <c:v>0.24388670000000001</c:v>
                </c:pt>
                <c:pt idx="4018">
                  <c:v>0.252998</c:v>
                </c:pt>
                <c:pt idx="4019">
                  <c:v>0.23871829999999999</c:v>
                </c:pt>
                <c:pt idx="4020">
                  <c:v>0.26041340000000002</c:v>
                </c:pt>
                <c:pt idx="4021">
                  <c:v>0.23920620000000001</c:v>
                </c:pt>
                <c:pt idx="4022">
                  <c:v>0.23843900000000001</c:v>
                </c:pt>
                <c:pt idx="4023">
                  <c:v>0.2406547</c:v>
                </c:pt>
                <c:pt idx="4024">
                  <c:v>0.24410200000000001</c:v>
                </c:pt>
                <c:pt idx="4025">
                  <c:v>0.24948919999999999</c:v>
                </c:pt>
                <c:pt idx="4026">
                  <c:v>0.2273414</c:v>
                </c:pt>
                <c:pt idx="4027">
                  <c:v>0.22802539999999999</c:v>
                </c:pt>
                <c:pt idx="4028">
                  <c:v>0.26505030000000002</c:v>
                </c:pt>
                <c:pt idx="4029">
                  <c:v>0.21464630000000001</c:v>
                </c:pt>
                <c:pt idx="4030">
                  <c:v>0.23492869999999999</c:v>
                </c:pt>
                <c:pt idx="4031">
                  <c:v>0.2119385</c:v>
                </c:pt>
                <c:pt idx="4032">
                  <c:v>0.26267210000000002</c:v>
                </c:pt>
                <c:pt idx="4033">
                  <c:v>0.24797050000000001</c:v>
                </c:pt>
                <c:pt idx="4034">
                  <c:v>0.229627</c:v>
                </c:pt>
                <c:pt idx="4035">
                  <c:v>0.24762960000000001</c:v>
                </c:pt>
                <c:pt idx="4036">
                  <c:v>0.26571339999999999</c:v>
                </c:pt>
                <c:pt idx="4037">
                  <c:v>0.23521359999999999</c:v>
                </c:pt>
                <c:pt idx="4038">
                  <c:v>0.22508619999999999</c:v>
                </c:pt>
                <c:pt idx="4039">
                  <c:v>0.23511509999999999</c:v>
                </c:pt>
                <c:pt idx="4040">
                  <c:v>0.25043399999999999</c:v>
                </c:pt>
                <c:pt idx="4041">
                  <c:v>0.2417291</c:v>
                </c:pt>
                <c:pt idx="4042">
                  <c:v>0.202126</c:v>
                </c:pt>
                <c:pt idx="4043">
                  <c:v>0.2269051</c:v>
                </c:pt>
                <c:pt idx="4044">
                  <c:v>0.2446342</c:v>
                </c:pt>
                <c:pt idx="4045">
                  <c:v>0.25047019999999998</c:v>
                </c:pt>
                <c:pt idx="4046">
                  <c:v>0.24028820000000001</c:v>
                </c:pt>
                <c:pt idx="4047">
                  <c:v>0.24071210000000001</c:v>
                </c:pt>
                <c:pt idx="4048">
                  <c:v>0.26150060000000003</c:v>
                </c:pt>
                <c:pt idx="4049">
                  <c:v>0.26338679999999998</c:v>
                </c:pt>
                <c:pt idx="4050">
                  <c:v>0.26477800000000001</c:v>
                </c:pt>
                <c:pt idx="4051">
                  <c:v>0.23757800000000001</c:v>
                </c:pt>
                <c:pt idx="4052">
                  <c:v>0.2512528</c:v>
                </c:pt>
                <c:pt idx="4053">
                  <c:v>0.25215949999999998</c:v>
                </c:pt>
                <c:pt idx="4054">
                  <c:v>0.24321280000000001</c:v>
                </c:pt>
                <c:pt idx="4055">
                  <c:v>0.23203589999999999</c:v>
                </c:pt>
                <c:pt idx="4056">
                  <c:v>0.25334859999999998</c:v>
                </c:pt>
                <c:pt idx="4057">
                  <c:v>0.29619780000000001</c:v>
                </c:pt>
                <c:pt idx="4058">
                  <c:v>0.25964500000000001</c:v>
                </c:pt>
                <c:pt idx="4059">
                  <c:v>0.26739889999999999</c:v>
                </c:pt>
                <c:pt idx="4060">
                  <c:v>0.2262874</c:v>
                </c:pt>
                <c:pt idx="4061">
                  <c:v>0.228575</c:v>
                </c:pt>
                <c:pt idx="4062">
                  <c:v>0.25902320000000001</c:v>
                </c:pt>
                <c:pt idx="4063">
                  <c:v>0.2383894</c:v>
                </c:pt>
                <c:pt idx="4064">
                  <c:v>0.28627999999999998</c:v>
                </c:pt>
                <c:pt idx="4065">
                  <c:v>0.29592780000000002</c:v>
                </c:pt>
                <c:pt idx="4066">
                  <c:v>0.27378999999999998</c:v>
                </c:pt>
                <c:pt idx="4067">
                  <c:v>0.27409689999999998</c:v>
                </c:pt>
                <c:pt idx="4068">
                  <c:v>0.25862679999999999</c:v>
                </c:pt>
                <c:pt idx="4069">
                  <c:v>0.28644249999999999</c:v>
                </c:pt>
                <c:pt idx="4070">
                  <c:v>0.2490377</c:v>
                </c:pt>
                <c:pt idx="4071">
                  <c:v>0.24365419999999999</c:v>
                </c:pt>
                <c:pt idx="4072">
                  <c:v>0.24469940000000001</c:v>
                </c:pt>
                <c:pt idx="4073">
                  <c:v>0.26148850000000001</c:v>
                </c:pt>
                <c:pt idx="4074">
                  <c:v>0.21687609999999999</c:v>
                </c:pt>
                <c:pt idx="4075">
                  <c:v>0.25336530000000002</c:v>
                </c:pt>
                <c:pt idx="4076">
                  <c:v>0.25304169999999998</c:v>
                </c:pt>
                <c:pt idx="4077">
                  <c:v>0.25372109999999998</c:v>
                </c:pt>
                <c:pt idx="4078">
                  <c:v>0.2573703</c:v>
                </c:pt>
                <c:pt idx="4079">
                  <c:v>0.26194410000000001</c:v>
                </c:pt>
                <c:pt idx="4080">
                  <c:v>0.2512472</c:v>
                </c:pt>
                <c:pt idx="4081">
                  <c:v>0.24595359999999999</c:v>
                </c:pt>
                <c:pt idx="4082">
                  <c:v>0.24233389999999999</c:v>
                </c:pt>
                <c:pt idx="4083">
                  <c:v>0.23329820000000001</c:v>
                </c:pt>
                <c:pt idx="4084">
                  <c:v>0.25943929999999998</c:v>
                </c:pt>
                <c:pt idx="4085">
                  <c:v>0.28148119999999999</c:v>
                </c:pt>
                <c:pt idx="4086">
                  <c:v>0.2519845</c:v>
                </c:pt>
                <c:pt idx="4087">
                  <c:v>0.24809529999999999</c:v>
                </c:pt>
                <c:pt idx="4088">
                  <c:v>0.26841350000000003</c:v>
                </c:pt>
                <c:pt idx="4089">
                  <c:v>0.25126700000000002</c:v>
                </c:pt>
                <c:pt idx="4090">
                  <c:v>0.25776359999999998</c:v>
                </c:pt>
                <c:pt idx="4091">
                  <c:v>0.26042209999999999</c:v>
                </c:pt>
                <c:pt idx="4092">
                  <c:v>0.22095339999999999</c:v>
                </c:pt>
                <c:pt idx="4093">
                  <c:v>0.2520213</c:v>
                </c:pt>
                <c:pt idx="4094">
                  <c:v>0.25763779999999997</c:v>
                </c:pt>
                <c:pt idx="4095">
                  <c:v>0.2497298</c:v>
                </c:pt>
                <c:pt idx="4096">
                  <c:v>0.25427270000000002</c:v>
                </c:pt>
                <c:pt idx="4097">
                  <c:v>0.2327323</c:v>
                </c:pt>
                <c:pt idx="4098">
                  <c:v>0.2716904</c:v>
                </c:pt>
                <c:pt idx="4099">
                  <c:v>0.26874999999999999</c:v>
                </c:pt>
                <c:pt idx="4100">
                  <c:v>0.25188820000000001</c:v>
                </c:pt>
                <c:pt idx="4101">
                  <c:v>0.24854370000000001</c:v>
                </c:pt>
                <c:pt idx="4102">
                  <c:v>0.2497907</c:v>
                </c:pt>
                <c:pt idx="4103">
                  <c:v>0.2433304</c:v>
                </c:pt>
                <c:pt idx="4104">
                  <c:v>0.24855830000000001</c:v>
                </c:pt>
                <c:pt idx="4105">
                  <c:v>0.23483560000000001</c:v>
                </c:pt>
                <c:pt idx="4106">
                  <c:v>0.23904729999999999</c:v>
                </c:pt>
                <c:pt idx="4107">
                  <c:v>0.2342456</c:v>
                </c:pt>
                <c:pt idx="4108">
                  <c:v>0.2333276</c:v>
                </c:pt>
                <c:pt idx="4109">
                  <c:v>0.24994759999999999</c:v>
                </c:pt>
                <c:pt idx="4110">
                  <c:v>0.2526158</c:v>
                </c:pt>
                <c:pt idx="4111">
                  <c:v>0.24194379999999999</c:v>
                </c:pt>
                <c:pt idx="4112">
                  <c:v>0.22621169999999999</c:v>
                </c:pt>
                <c:pt idx="4113">
                  <c:v>0.25060510000000003</c:v>
                </c:pt>
                <c:pt idx="4114">
                  <c:v>0.25160399999999999</c:v>
                </c:pt>
                <c:pt idx="4115">
                  <c:v>0.2747985</c:v>
                </c:pt>
                <c:pt idx="4116">
                  <c:v>0.25335740000000001</c:v>
                </c:pt>
                <c:pt idx="4117">
                  <c:v>0.23819789999999999</c:v>
                </c:pt>
                <c:pt idx="4118">
                  <c:v>0.24678530000000001</c:v>
                </c:pt>
                <c:pt idx="4119">
                  <c:v>0.2217451</c:v>
                </c:pt>
                <c:pt idx="4120">
                  <c:v>0.24962770000000001</c:v>
                </c:pt>
                <c:pt idx="4121">
                  <c:v>0.23667550000000001</c:v>
                </c:pt>
                <c:pt idx="4122">
                  <c:v>0.26280979999999998</c:v>
                </c:pt>
                <c:pt idx="4123">
                  <c:v>0.25879419999999997</c:v>
                </c:pt>
                <c:pt idx="4124">
                  <c:v>0.26384049999999998</c:v>
                </c:pt>
                <c:pt idx="4125">
                  <c:v>0.2609107</c:v>
                </c:pt>
                <c:pt idx="4126">
                  <c:v>0.26231209999999999</c:v>
                </c:pt>
                <c:pt idx="4127">
                  <c:v>0.25832690000000003</c:v>
                </c:pt>
                <c:pt idx="4128">
                  <c:v>0.2708333</c:v>
                </c:pt>
                <c:pt idx="4129">
                  <c:v>0.2355371</c:v>
                </c:pt>
                <c:pt idx="4130">
                  <c:v>0.25660660000000002</c:v>
                </c:pt>
                <c:pt idx="4131">
                  <c:v>0.26088549999999999</c:v>
                </c:pt>
                <c:pt idx="4132">
                  <c:v>0.26026549999999998</c:v>
                </c:pt>
                <c:pt idx="4133">
                  <c:v>0.2448369</c:v>
                </c:pt>
                <c:pt idx="4134">
                  <c:v>0.24799850000000001</c:v>
                </c:pt>
                <c:pt idx="4135">
                  <c:v>0.25521579999999999</c:v>
                </c:pt>
                <c:pt idx="4136">
                  <c:v>0.24092720000000001</c:v>
                </c:pt>
                <c:pt idx="4137">
                  <c:v>0.24931809999999999</c:v>
                </c:pt>
                <c:pt idx="4138">
                  <c:v>0.2429636</c:v>
                </c:pt>
                <c:pt idx="4139">
                  <c:v>0.26805899999999999</c:v>
                </c:pt>
                <c:pt idx="4140">
                  <c:v>0.26030049999999999</c:v>
                </c:pt>
                <c:pt idx="4141">
                  <c:v>0.2077137</c:v>
                </c:pt>
                <c:pt idx="4142">
                  <c:v>0.26798359999999999</c:v>
                </c:pt>
                <c:pt idx="4143">
                  <c:v>0.2284388</c:v>
                </c:pt>
                <c:pt idx="4144">
                  <c:v>0.26732470000000003</c:v>
                </c:pt>
                <c:pt idx="4145">
                  <c:v>0.2742637</c:v>
                </c:pt>
                <c:pt idx="4146">
                  <c:v>0.2451257</c:v>
                </c:pt>
                <c:pt idx="4147">
                  <c:v>0.22434180000000001</c:v>
                </c:pt>
                <c:pt idx="4148">
                  <c:v>0.2475068</c:v>
                </c:pt>
                <c:pt idx="4149">
                  <c:v>0.26165949999999999</c:v>
                </c:pt>
                <c:pt idx="4150">
                  <c:v>0.25152020000000003</c:v>
                </c:pt>
                <c:pt idx="4151">
                  <c:v>0.27446189999999998</c:v>
                </c:pt>
                <c:pt idx="4152">
                  <c:v>0.2330827</c:v>
                </c:pt>
                <c:pt idx="4153">
                  <c:v>0.26272899999999999</c:v>
                </c:pt>
                <c:pt idx="4154">
                  <c:v>0.26377529999999999</c:v>
                </c:pt>
                <c:pt idx="4155">
                  <c:v>0.25763639999999999</c:v>
                </c:pt>
                <c:pt idx="4156">
                  <c:v>0.26850230000000003</c:v>
                </c:pt>
                <c:pt idx="4157">
                  <c:v>0.25056689999999998</c:v>
                </c:pt>
                <c:pt idx="4158">
                  <c:v>0.26253359999999998</c:v>
                </c:pt>
                <c:pt idx="4159">
                  <c:v>0.2350141</c:v>
                </c:pt>
                <c:pt idx="4160">
                  <c:v>0.27888639999999998</c:v>
                </c:pt>
                <c:pt idx="4161">
                  <c:v>0.28660170000000001</c:v>
                </c:pt>
                <c:pt idx="4162">
                  <c:v>0.27746720000000002</c:v>
                </c:pt>
                <c:pt idx="4163">
                  <c:v>0.2460726</c:v>
                </c:pt>
                <c:pt idx="4164">
                  <c:v>0.26616699999999999</c:v>
                </c:pt>
                <c:pt idx="4165">
                  <c:v>0.2284814</c:v>
                </c:pt>
                <c:pt idx="4166">
                  <c:v>0.21975800000000001</c:v>
                </c:pt>
                <c:pt idx="4167">
                  <c:v>0.25491740000000002</c:v>
                </c:pt>
                <c:pt idx="4168">
                  <c:v>0.25055329999999998</c:v>
                </c:pt>
                <c:pt idx="4169">
                  <c:v>0.22525690000000001</c:v>
                </c:pt>
                <c:pt idx="4170">
                  <c:v>0.24909819999999999</c:v>
                </c:pt>
                <c:pt idx="4171">
                  <c:v>0.26394489999999998</c:v>
                </c:pt>
                <c:pt idx="4172">
                  <c:v>0.2210239</c:v>
                </c:pt>
                <c:pt idx="4173">
                  <c:v>0.21456800000000001</c:v>
                </c:pt>
                <c:pt idx="4174">
                  <c:v>0.21897169999999999</c:v>
                </c:pt>
                <c:pt idx="4175">
                  <c:v>0.21320539999999999</c:v>
                </c:pt>
                <c:pt idx="4176">
                  <c:v>0.2114133</c:v>
                </c:pt>
                <c:pt idx="4177">
                  <c:v>0.25154799999999999</c:v>
                </c:pt>
                <c:pt idx="4178">
                  <c:v>0.26208959999999998</c:v>
                </c:pt>
                <c:pt idx="4179">
                  <c:v>0.2699897</c:v>
                </c:pt>
                <c:pt idx="4180">
                  <c:v>0.2455735</c:v>
                </c:pt>
                <c:pt idx="4181">
                  <c:v>0.22831580000000001</c:v>
                </c:pt>
                <c:pt idx="4182">
                  <c:v>0.25488630000000001</c:v>
                </c:pt>
                <c:pt idx="4183">
                  <c:v>0.24694949999999999</c:v>
                </c:pt>
                <c:pt idx="4184">
                  <c:v>0.2437416</c:v>
                </c:pt>
                <c:pt idx="4185">
                  <c:v>0.21394489999999999</c:v>
                </c:pt>
                <c:pt idx="4186">
                  <c:v>0.21921959999999999</c:v>
                </c:pt>
                <c:pt idx="4187">
                  <c:v>0.246221</c:v>
                </c:pt>
                <c:pt idx="4188">
                  <c:v>0.22788939999999999</c:v>
                </c:pt>
                <c:pt idx="4189">
                  <c:v>0.2474546</c:v>
                </c:pt>
                <c:pt idx="4190">
                  <c:v>0.22840779999999999</c:v>
                </c:pt>
                <c:pt idx="4191">
                  <c:v>0.23579040000000001</c:v>
                </c:pt>
                <c:pt idx="4192">
                  <c:v>0.2421304</c:v>
                </c:pt>
                <c:pt idx="4193">
                  <c:v>0.22290969999999999</c:v>
                </c:pt>
                <c:pt idx="4194">
                  <c:v>0.24257970000000001</c:v>
                </c:pt>
                <c:pt idx="4195">
                  <c:v>0.25266899999999998</c:v>
                </c:pt>
                <c:pt idx="4196">
                  <c:v>0.2462</c:v>
                </c:pt>
                <c:pt idx="4197">
                  <c:v>0.25230970000000003</c:v>
                </c:pt>
                <c:pt idx="4198">
                  <c:v>0.23261480000000001</c:v>
                </c:pt>
                <c:pt idx="4199">
                  <c:v>0.2351646</c:v>
                </c:pt>
                <c:pt idx="4200">
                  <c:v>0.26351849999999999</c:v>
                </c:pt>
                <c:pt idx="4201">
                  <c:v>0.25143900000000002</c:v>
                </c:pt>
                <c:pt idx="4202">
                  <c:v>0.2356589</c:v>
                </c:pt>
                <c:pt idx="4203">
                  <c:v>0.24629010000000001</c:v>
                </c:pt>
                <c:pt idx="4204">
                  <c:v>0.244113</c:v>
                </c:pt>
                <c:pt idx="4205">
                  <c:v>0.26502130000000002</c:v>
                </c:pt>
                <c:pt idx="4206">
                  <c:v>0.2375398</c:v>
                </c:pt>
                <c:pt idx="4207">
                  <c:v>0.23999880000000001</c:v>
                </c:pt>
                <c:pt idx="4208">
                  <c:v>0.2255026</c:v>
                </c:pt>
                <c:pt idx="4209">
                  <c:v>0.22320719999999999</c:v>
                </c:pt>
                <c:pt idx="4210">
                  <c:v>0.246223</c:v>
                </c:pt>
                <c:pt idx="4211">
                  <c:v>0.24535380000000001</c:v>
                </c:pt>
                <c:pt idx="4212">
                  <c:v>0.2497713</c:v>
                </c:pt>
                <c:pt idx="4213">
                  <c:v>0.27501720000000002</c:v>
                </c:pt>
                <c:pt idx="4214">
                  <c:v>0.21931349999999999</c:v>
                </c:pt>
                <c:pt idx="4215">
                  <c:v>0.25014409999999998</c:v>
                </c:pt>
                <c:pt idx="4216">
                  <c:v>0.2494779</c:v>
                </c:pt>
                <c:pt idx="4217">
                  <c:v>0.24392059999999999</c:v>
                </c:pt>
                <c:pt idx="4218">
                  <c:v>0.23460110000000001</c:v>
                </c:pt>
                <c:pt idx="4219">
                  <c:v>0.24920210000000001</c:v>
                </c:pt>
                <c:pt idx="4220">
                  <c:v>0.2542548</c:v>
                </c:pt>
                <c:pt idx="4221">
                  <c:v>0.28086800000000001</c:v>
                </c:pt>
                <c:pt idx="4222">
                  <c:v>0.25581429999999999</c:v>
                </c:pt>
                <c:pt idx="4223">
                  <c:v>0.2438303</c:v>
                </c:pt>
                <c:pt idx="4224">
                  <c:v>0.25588149999999998</c:v>
                </c:pt>
                <c:pt idx="4225">
                  <c:v>0.2172491</c:v>
                </c:pt>
                <c:pt idx="4226">
                  <c:v>0.22133439999999999</c:v>
                </c:pt>
                <c:pt idx="4227">
                  <c:v>0.24224850000000001</c:v>
                </c:pt>
                <c:pt idx="4228">
                  <c:v>0.23927699999999999</c:v>
                </c:pt>
                <c:pt idx="4229">
                  <c:v>0.2537818</c:v>
                </c:pt>
                <c:pt idx="4230">
                  <c:v>0.22916539999999999</c:v>
                </c:pt>
                <c:pt idx="4231">
                  <c:v>0.25938359999999999</c:v>
                </c:pt>
                <c:pt idx="4232">
                  <c:v>0.21841459999999999</c:v>
                </c:pt>
                <c:pt idx="4233">
                  <c:v>0.24249989999999999</c:v>
                </c:pt>
                <c:pt idx="4234">
                  <c:v>0.2315344</c:v>
                </c:pt>
                <c:pt idx="4235">
                  <c:v>0.242317</c:v>
                </c:pt>
                <c:pt idx="4236">
                  <c:v>0.27926109999999998</c:v>
                </c:pt>
                <c:pt idx="4237">
                  <c:v>0.2566406</c:v>
                </c:pt>
                <c:pt idx="4238">
                  <c:v>0.227576</c:v>
                </c:pt>
                <c:pt idx="4239">
                  <c:v>0.23063829999999999</c:v>
                </c:pt>
                <c:pt idx="4240">
                  <c:v>0.23434169999999999</c:v>
                </c:pt>
                <c:pt idx="4241">
                  <c:v>0.2406238</c:v>
                </c:pt>
                <c:pt idx="4242">
                  <c:v>0.25525599999999998</c:v>
                </c:pt>
                <c:pt idx="4243">
                  <c:v>0.24975700000000001</c:v>
                </c:pt>
                <c:pt idx="4244">
                  <c:v>0.2383962</c:v>
                </c:pt>
                <c:pt idx="4245">
                  <c:v>0.23952370000000001</c:v>
                </c:pt>
                <c:pt idx="4246">
                  <c:v>0.22003300000000001</c:v>
                </c:pt>
                <c:pt idx="4247">
                  <c:v>0.24988489999999999</c:v>
                </c:pt>
                <c:pt idx="4248">
                  <c:v>0.2167943</c:v>
                </c:pt>
                <c:pt idx="4249">
                  <c:v>0.23934420000000001</c:v>
                </c:pt>
                <c:pt idx="4250">
                  <c:v>0.22882769999999999</c:v>
                </c:pt>
                <c:pt idx="4251">
                  <c:v>0.2674917</c:v>
                </c:pt>
                <c:pt idx="4252">
                  <c:v>0.27543780000000001</c:v>
                </c:pt>
                <c:pt idx="4253">
                  <c:v>0.2347891</c:v>
                </c:pt>
                <c:pt idx="4254">
                  <c:v>0.2484305</c:v>
                </c:pt>
                <c:pt idx="4255">
                  <c:v>0.22809950000000001</c:v>
                </c:pt>
                <c:pt idx="4256">
                  <c:v>0.26183420000000002</c:v>
                </c:pt>
                <c:pt idx="4257">
                  <c:v>0.27395320000000001</c:v>
                </c:pt>
                <c:pt idx="4258">
                  <c:v>0.24944189999999999</c:v>
                </c:pt>
                <c:pt idx="4259">
                  <c:v>0.26916479999999998</c:v>
                </c:pt>
                <c:pt idx="4260">
                  <c:v>0.26175559999999998</c:v>
                </c:pt>
                <c:pt idx="4261">
                  <c:v>0.25184260000000003</c:v>
                </c:pt>
                <c:pt idx="4262">
                  <c:v>0.2459519</c:v>
                </c:pt>
                <c:pt idx="4263">
                  <c:v>0.24231520000000001</c:v>
                </c:pt>
                <c:pt idx="4264">
                  <c:v>0.24188209999999999</c:v>
                </c:pt>
                <c:pt idx="4265">
                  <c:v>0.26178279999999998</c:v>
                </c:pt>
                <c:pt idx="4266">
                  <c:v>0.24652789999999999</c:v>
                </c:pt>
                <c:pt idx="4267">
                  <c:v>0.26544620000000002</c:v>
                </c:pt>
                <c:pt idx="4268">
                  <c:v>0.24717310000000001</c:v>
                </c:pt>
                <c:pt idx="4269">
                  <c:v>0.25122919999999999</c:v>
                </c:pt>
                <c:pt idx="4270">
                  <c:v>0.2407648</c:v>
                </c:pt>
                <c:pt idx="4271">
                  <c:v>0.24384169999999999</c:v>
                </c:pt>
                <c:pt idx="4272">
                  <c:v>0.26300180000000001</c:v>
                </c:pt>
                <c:pt idx="4273">
                  <c:v>0.23741619999999999</c:v>
                </c:pt>
                <c:pt idx="4274">
                  <c:v>0.2359685</c:v>
                </c:pt>
                <c:pt idx="4275">
                  <c:v>0.23756169999999999</c:v>
                </c:pt>
                <c:pt idx="4276">
                  <c:v>0.23358190000000001</c:v>
                </c:pt>
                <c:pt idx="4277">
                  <c:v>0.24940680000000001</c:v>
                </c:pt>
                <c:pt idx="4278">
                  <c:v>0.25337330000000002</c:v>
                </c:pt>
                <c:pt idx="4279">
                  <c:v>0.2443158</c:v>
                </c:pt>
                <c:pt idx="4280">
                  <c:v>0.2200278</c:v>
                </c:pt>
                <c:pt idx="4281">
                  <c:v>0.23208889999999999</c:v>
                </c:pt>
                <c:pt idx="4282">
                  <c:v>0.2349839</c:v>
                </c:pt>
                <c:pt idx="4283">
                  <c:v>0.2207143</c:v>
                </c:pt>
                <c:pt idx="4284">
                  <c:v>0.25020690000000001</c:v>
                </c:pt>
                <c:pt idx="4285">
                  <c:v>0.22107280000000001</c:v>
                </c:pt>
                <c:pt idx="4286">
                  <c:v>0.237178</c:v>
                </c:pt>
                <c:pt idx="4287">
                  <c:v>0.2479005</c:v>
                </c:pt>
                <c:pt idx="4288">
                  <c:v>0.2559709</c:v>
                </c:pt>
                <c:pt idx="4289">
                  <c:v>0.21884100000000001</c:v>
                </c:pt>
                <c:pt idx="4290">
                  <c:v>0.2321</c:v>
                </c:pt>
                <c:pt idx="4291">
                  <c:v>0.22271630000000001</c:v>
                </c:pt>
                <c:pt idx="4292">
                  <c:v>0.22610350000000001</c:v>
                </c:pt>
                <c:pt idx="4293">
                  <c:v>0.25547500000000001</c:v>
                </c:pt>
                <c:pt idx="4294">
                  <c:v>0.2438747</c:v>
                </c:pt>
                <c:pt idx="4295">
                  <c:v>0.24537490000000001</c:v>
                </c:pt>
                <c:pt idx="4296">
                  <c:v>0.2236687</c:v>
                </c:pt>
                <c:pt idx="4297">
                  <c:v>0.24429919999999999</c:v>
                </c:pt>
                <c:pt idx="4298">
                  <c:v>0.2489924</c:v>
                </c:pt>
                <c:pt idx="4299">
                  <c:v>0.2207054</c:v>
                </c:pt>
                <c:pt idx="4300">
                  <c:v>0.2471786</c:v>
                </c:pt>
                <c:pt idx="4301">
                  <c:v>0.24239939999999999</c:v>
                </c:pt>
                <c:pt idx="4302">
                  <c:v>0.26082830000000001</c:v>
                </c:pt>
                <c:pt idx="4303">
                  <c:v>0.24582870000000001</c:v>
                </c:pt>
                <c:pt idx="4304">
                  <c:v>0.2334666</c:v>
                </c:pt>
                <c:pt idx="4305">
                  <c:v>0.21117830000000001</c:v>
                </c:pt>
                <c:pt idx="4306">
                  <c:v>0.24944060000000001</c:v>
                </c:pt>
                <c:pt idx="4307">
                  <c:v>0.25901410000000002</c:v>
                </c:pt>
                <c:pt idx="4308">
                  <c:v>0.227882</c:v>
                </c:pt>
                <c:pt idx="4309">
                  <c:v>0.22042310000000001</c:v>
                </c:pt>
                <c:pt idx="4310">
                  <c:v>0.25039489999999998</c:v>
                </c:pt>
                <c:pt idx="4311">
                  <c:v>0.2215538</c:v>
                </c:pt>
                <c:pt idx="4312">
                  <c:v>0.26159329999999997</c:v>
                </c:pt>
                <c:pt idx="4313">
                  <c:v>0.23354939999999999</c:v>
                </c:pt>
                <c:pt idx="4314">
                  <c:v>0.2489895</c:v>
                </c:pt>
                <c:pt idx="4315">
                  <c:v>0.2343674</c:v>
                </c:pt>
                <c:pt idx="4316">
                  <c:v>0.21825049999999999</c:v>
                </c:pt>
                <c:pt idx="4317">
                  <c:v>0.2366364</c:v>
                </c:pt>
                <c:pt idx="4318">
                  <c:v>0.21759519999999999</c:v>
                </c:pt>
                <c:pt idx="4319">
                  <c:v>0.24031720000000001</c:v>
                </c:pt>
                <c:pt idx="4320">
                  <c:v>0.23078000000000001</c:v>
                </c:pt>
                <c:pt idx="4321">
                  <c:v>0.24171889999999999</c:v>
                </c:pt>
                <c:pt idx="4322">
                  <c:v>0.22058259999999999</c:v>
                </c:pt>
                <c:pt idx="4323">
                  <c:v>0.2202606</c:v>
                </c:pt>
                <c:pt idx="4324">
                  <c:v>0.22394130000000001</c:v>
                </c:pt>
                <c:pt idx="4325">
                  <c:v>0.22220970000000001</c:v>
                </c:pt>
                <c:pt idx="4326">
                  <c:v>0.2286328</c:v>
                </c:pt>
                <c:pt idx="4327">
                  <c:v>0.2422909</c:v>
                </c:pt>
                <c:pt idx="4328">
                  <c:v>0.25386829999999999</c:v>
                </c:pt>
                <c:pt idx="4329">
                  <c:v>0.230795</c:v>
                </c:pt>
                <c:pt idx="4330">
                  <c:v>0.24370259999999999</c:v>
                </c:pt>
                <c:pt idx="4331">
                  <c:v>0.219028</c:v>
                </c:pt>
                <c:pt idx="4332">
                  <c:v>0.23889740000000001</c:v>
                </c:pt>
                <c:pt idx="4333">
                  <c:v>0.24684610000000001</c:v>
                </c:pt>
                <c:pt idx="4334">
                  <c:v>0.2446091</c:v>
                </c:pt>
                <c:pt idx="4335">
                  <c:v>0.23421040000000001</c:v>
                </c:pt>
                <c:pt idx="4336">
                  <c:v>0.2381326</c:v>
                </c:pt>
                <c:pt idx="4337">
                  <c:v>0.23787910000000001</c:v>
                </c:pt>
                <c:pt idx="4338">
                  <c:v>0.21286959999999999</c:v>
                </c:pt>
                <c:pt idx="4339">
                  <c:v>0.22732089999999999</c:v>
                </c:pt>
                <c:pt idx="4340">
                  <c:v>0.25758320000000001</c:v>
                </c:pt>
                <c:pt idx="4341">
                  <c:v>0.2230183</c:v>
                </c:pt>
                <c:pt idx="4342">
                  <c:v>0.2399549</c:v>
                </c:pt>
                <c:pt idx="4343">
                  <c:v>0.21371599999999999</c:v>
                </c:pt>
                <c:pt idx="4344">
                  <c:v>0.21016550000000001</c:v>
                </c:pt>
                <c:pt idx="4345">
                  <c:v>0.25442559999999997</c:v>
                </c:pt>
                <c:pt idx="4346">
                  <c:v>0.24496000000000001</c:v>
                </c:pt>
                <c:pt idx="4347">
                  <c:v>0.24775610000000001</c:v>
                </c:pt>
                <c:pt idx="4348">
                  <c:v>0.24791489999999999</c:v>
                </c:pt>
                <c:pt idx="4349">
                  <c:v>0.22756190000000001</c:v>
                </c:pt>
                <c:pt idx="4350">
                  <c:v>0.26726230000000001</c:v>
                </c:pt>
                <c:pt idx="4351">
                  <c:v>0.2053788</c:v>
                </c:pt>
                <c:pt idx="4352">
                  <c:v>0.2236166</c:v>
                </c:pt>
                <c:pt idx="4353">
                  <c:v>0.22969059999999999</c:v>
                </c:pt>
                <c:pt idx="4354">
                  <c:v>0.23015440000000001</c:v>
                </c:pt>
                <c:pt idx="4355">
                  <c:v>0.2144035</c:v>
                </c:pt>
                <c:pt idx="4356">
                  <c:v>0.2322428</c:v>
                </c:pt>
                <c:pt idx="4357">
                  <c:v>0.23976810000000001</c:v>
                </c:pt>
                <c:pt idx="4358">
                  <c:v>0.23224639999999999</c:v>
                </c:pt>
                <c:pt idx="4359">
                  <c:v>0.2235346</c:v>
                </c:pt>
                <c:pt idx="4360">
                  <c:v>0.23111309999999999</c:v>
                </c:pt>
                <c:pt idx="4361">
                  <c:v>0.26484740000000001</c:v>
                </c:pt>
                <c:pt idx="4362">
                  <c:v>0.25758409999999998</c:v>
                </c:pt>
                <c:pt idx="4363">
                  <c:v>0.24292040000000001</c:v>
                </c:pt>
                <c:pt idx="4364">
                  <c:v>0.2492489</c:v>
                </c:pt>
                <c:pt idx="4365">
                  <c:v>0.23086999999999999</c:v>
                </c:pt>
                <c:pt idx="4366">
                  <c:v>0.23002249999999999</c:v>
                </c:pt>
                <c:pt idx="4367">
                  <c:v>0.24422070000000001</c:v>
                </c:pt>
                <c:pt idx="4368">
                  <c:v>0.25534519999999999</c:v>
                </c:pt>
                <c:pt idx="4369">
                  <c:v>0.25452449999999999</c:v>
                </c:pt>
                <c:pt idx="4370">
                  <c:v>0.2122107</c:v>
                </c:pt>
                <c:pt idx="4371">
                  <c:v>0.22132750000000001</c:v>
                </c:pt>
                <c:pt idx="4372">
                  <c:v>0.23884449999999999</c:v>
                </c:pt>
                <c:pt idx="4373">
                  <c:v>0.2381982</c:v>
                </c:pt>
                <c:pt idx="4374">
                  <c:v>0.2521081</c:v>
                </c:pt>
                <c:pt idx="4375">
                  <c:v>0.23964350000000001</c:v>
                </c:pt>
                <c:pt idx="4376">
                  <c:v>0.23781679999999999</c:v>
                </c:pt>
                <c:pt idx="4377">
                  <c:v>0.2121584</c:v>
                </c:pt>
                <c:pt idx="4378">
                  <c:v>0.2110718</c:v>
                </c:pt>
                <c:pt idx="4379">
                  <c:v>0.24634059999999999</c:v>
                </c:pt>
                <c:pt idx="4380">
                  <c:v>0.21378340000000001</c:v>
                </c:pt>
                <c:pt idx="4381">
                  <c:v>0.24076030000000001</c:v>
                </c:pt>
                <c:pt idx="4382">
                  <c:v>0.2607835</c:v>
                </c:pt>
                <c:pt idx="4383">
                  <c:v>0.21023420000000001</c:v>
                </c:pt>
                <c:pt idx="4384">
                  <c:v>0.22353000000000001</c:v>
                </c:pt>
                <c:pt idx="4385">
                  <c:v>0.22631960000000001</c:v>
                </c:pt>
                <c:pt idx="4386">
                  <c:v>0.24227899999999999</c:v>
                </c:pt>
                <c:pt idx="4387">
                  <c:v>0.23908670000000001</c:v>
                </c:pt>
                <c:pt idx="4388">
                  <c:v>0.20455329999999999</c:v>
                </c:pt>
                <c:pt idx="4389">
                  <c:v>0.24137549999999999</c:v>
                </c:pt>
                <c:pt idx="4390">
                  <c:v>0.2237256</c:v>
                </c:pt>
                <c:pt idx="4391">
                  <c:v>0.2344792</c:v>
                </c:pt>
                <c:pt idx="4392">
                  <c:v>0.24512680000000001</c:v>
                </c:pt>
                <c:pt idx="4393">
                  <c:v>0.2144711</c:v>
                </c:pt>
                <c:pt idx="4394">
                  <c:v>0.21176600000000001</c:v>
                </c:pt>
                <c:pt idx="4395">
                  <c:v>0.18782019999999999</c:v>
                </c:pt>
                <c:pt idx="4396">
                  <c:v>0.22673550000000001</c:v>
                </c:pt>
                <c:pt idx="4397">
                  <c:v>0.22064349999999999</c:v>
                </c:pt>
                <c:pt idx="4398">
                  <c:v>0.23892160000000001</c:v>
                </c:pt>
                <c:pt idx="4399">
                  <c:v>0.2257615</c:v>
                </c:pt>
                <c:pt idx="4400">
                  <c:v>0.2372107</c:v>
                </c:pt>
                <c:pt idx="4401">
                  <c:v>0.24271670000000001</c:v>
                </c:pt>
                <c:pt idx="4402">
                  <c:v>0.22122990000000001</c:v>
                </c:pt>
                <c:pt idx="4403">
                  <c:v>0.25882040000000001</c:v>
                </c:pt>
                <c:pt idx="4404">
                  <c:v>0.24503140000000001</c:v>
                </c:pt>
                <c:pt idx="4405">
                  <c:v>0.21771280000000001</c:v>
                </c:pt>
                <c:pt idx="4406">
                  <c:v>0.22407279999999999</c:v>
                </c:pt>
                <c:pt idx="4407">
                  <c:v>0.2353712</c:v>
                </c:pt>
                <c:pt idx="4408">
                  <c:v>0.22783909999999999</c:v>
                </c:pt>
                <c:pt idx="4409">
                  <c:v>0.2174307</c:v>
                </c:pt>
                <c:pt idx="4410">
                  <c:v>0.23430239999999999</c:v>
                </c:pt>
                <c:pt idx="4411">
                  <c:v>0.23184669999999999</c:v>
                </c:pt>
                <c:pt idx="4412">
                  <c:v>0.2376655</c:v>
                </c:pt>
                <c:pt idx="4413">
                  <c:v>0.24050759999999999</c:v>
                </c:pt>
                <c:pt idx="4414">
                  <c:v>0.223444</c:v>
                </c:pt>
                <c:pt idx="4415">
                  <c:v>0.22354170000000001</c:v>
                </c:pt>
                <c:pt idx="4416">
                  <c:v>0.24392230000000001</c:v>
                </c:pt>
                <c:pt idx="4417">
                  <c:v>0.23745040000000001</c:v>
                </c:pt>
                <c:pt idx="4418">
                  <c:v>0.24601809999999999</c:v>
                </c:pt>
                <c:pt idx="4419">
                  <c:v>0.23064889999999999</c:v>
                </c:pt>
                <c:pt idx="4420">
                  <c:v>0.22485520000000001</c:v>
                </c:pt>
                <c:pt idx="4421">
                  <c:v>0.2312922</c:v>
                </c:pt>
                <c:pt idx="4422">
                  <c:v>0.22654289999999999</c:v>
                </c:pt>
                <c:pt idx="4423">
                  <c:v>0.22988030000000001</c:v>
                </c:pt>
                <c:pt idx="4424">
                  <c:v>0.248364</c:v>
                </c:pt>
                <c:pt idx="4425">
                  <c:v>0.22104660000000001</c:v>
                </c:pt>
                <c:pt idx="4426">
                  <c:v>0.26263969999999998</c:v>
                </c:pt>
                <c:pt idx="4427">
                  <c:v>0.2371742</c:v>
                </c:pt>
                <c:pt idx="4428">
                  <c:v>0.22056709999999999</c:v>
                </c:pt>
                <c:pt idx="4429">
                  <c:v>0.23398649999999999</c:v>
                </c:pt>
                <c:pt idx="4430">
                  <c:v>0.25644919999999999</c:v>
                </c:pt>
                <c:pt idx="4431">
                  <c:v>0.25989509999999999</c:v>
                </c:pt>
                <c:pt idx="4432">
                  <c:v>0.24878020000000001</c:v>
                </c:pt>
                <c:pt idx="4433">
                  <c:v>0.26539279999999998</c:v>
                </c:pt>
                <c:pt idx="4434">
                  <c:v>0.2386868</c:v>
                </c:pt>
                <c:pt idx="4435">
                  <c:v>0.2311492</c:v>
                </c:pt>
                <c:pt idx="4436">
                  <c:v>0.22034880000000001</c:v>
                </c:pt>
                <c:pt idx="4437">
                  <c:v>0.2462858</c:v>
                </c:pt>
                <c:pt idx="4438">
                  <c:v>0.2434434</c:v>
                </c:pt>
                <c:pt idx="4439">
                  <c:v>0.25074790000000002</c:v>
                </c:pt>
                <c:pt idx="4440">
                  <c:v>0.2388055</c:v>
                </c:pt>
                <c:pt idx="4441">
                  <c:v>0.26206079999999998</c:v>
                </c:pt>
                <c:pt idx="4442">
                  <c:v>0.2336289</c:v>
                </c:pt>
                <c:pt idx="4443">
                  <c:v>0.23456279999999999</c:v>
                </c:pt>
                <c:pt idx="4444">
                  <c:v>0.22103829999999999</c:v>
                </c:pt>
                <c:pt idx="4445">
                  <c:v>0.2149759</c:v>
                </c:pt>
                <c:pt idx="4446">
                  <c:v>0.24676980000000001</c:v>
                </c:pt>
                <c:pt idx="4447">
                  <c:v>0.2203155</c:v>
                </c:pt>
                <c:pt idx="4448">
                  <c:v>0.224165</c:v>
                </c:pt>
                <c:pt idx="4449">
                  <c:v>0.2284592</c:v>
                </c:pt>
                <c:pt idx="4450">
                  <c:v>0.2395072</c:v>
                </c:pt>
                <c:pt idx="4451">
                  <c:v>0.24122930000000001</c:v>
                </c:pt>
                <c:pt idx="4452">
                  <c:v>0.22379489999999999</c:v>
                </c:pt>
                <c:pt idx="4453">
                  <c:v>0.21319340000000001</c:v>
                </c:pt>
                <c:pt idx="4454">
                  <c:v>0.23686499999999999</c:v>
                </c:pt>
                <c:pt idx="4455">
                  <c:v>0.2314909</c:v>
                </c:pt>
                <c:pt idx="4456">
                  <c:v>0.24835270000000001</c:v>
                </c:pt>
                <c:pt idx="4457">
                  <c:v>0.2425609</c:v>
                </c:pt>
                <c:pt idx="4458">
                  <c:v>0.2338481</c:v>
                </c:pt>
                <c:pt idx="4459">
                  <c:v>0.21882940000000001</c:v>
                </c:pt>
                <c:pt idx="4460">
                  <c:v>0.25715700000000002</c:v>
                </c:pt>
                <c:pt idx="4461">
                  <c:v>0.2510619</c:v>
                </c:pt>
                <c:pt idx="4462">
                  <c:v>0.25100939999999999</c:v>
                </c:pt>
                <c:pt idx="4463">
                  <c:v>0.24161369999999999</c:v>
                </c:pt>
                <c:pt idx="4464">
                  <c:v>0.2103275</c:v>
                </c:pt>
                <c:pt idx="4465">
                  <c:v>0.2380313</c:v>
                </c:pt>
                <c:pt idx="4466">
                  <c:v>0.2480559</c:v>
                </c:pt>
                <c:pt idx="4467">
                  <c:v>0.23660900000000001</c:v>
                </c:pt>
                <c:pt idx="4468">
                  <c:v>0.2191902</c:v>
                </c:pt>
                <c:pt idx="4469">
                  <c:v>0.21906390000000001</c:v>
                </c:pt>
                <c:pt idx="4470">
                  <c:v>0.2309766</c:v>
                </c:pt>
                <c:pt idx="4471">
                  <c:v>0.22491130000000001</c:v>
                </c:pt>
                <c:pt idx="4472">
                  <c:v>0.2454935</c:v>
                </c:pt>
                <c:pt idx="4473">
                  <c:v>0.2460049</c:v>
                </c:pt>
                <c:pt idx="4474">
                  <c:v>0.2426507</c:v>
                </c:pt>
                <c:pt idx="4475">
                  <c:v>0.25904379999999999</c:v>
                </c:pt>
                <c:pt idx="4476">
                  <c:v>0.22362570000000001</c:v>
                </c:pt>
                <c:pt idx="4477">
                  <c:v>0.24351970000000001</c:v>
                </c:pt>
                <c:pt idx="4478">
                  <c:v>0.24571319999999999</c:v>
                </c:pt>
                <c:pt idx="4479">
                  <c:v>0.23126060000000001</c:v>
                </c:pt>
                <c:pt idx="4480">
                  <c:v>0.23798830000000001</c:v>
                </c:pt>
                <c:pt idx="4481">
                  <c:v>0.2380911</c:v>
                </c:pt>
                <c:pt idx="4482">
                  <c:v>0.23107279999999999</c:v>
                </c:pt>
                <c:pt idx="4483">
                  <c:v>0.25059399999999998</c:v>
                </c:pt>
                <c:pt idx="4484">
                  <c:v>0.24319589999999999</c:v>
                </c:pt>
                <c:pt idx="4485">
                  <c:v>0.23737430000000001</c:v>
                </c:pt>
                <c:pt idx="4486">
                  <c:v>0.26016699999999998</c:v>
                </c:pt>
                <c:pt idx="4487">
                  <c:v>0.2413177</c:v>
                </c:pt>
                <c:pt idx="4488">
                  <c:v>0.22152740000000001</c:v>
                </c:pt>
                <c:pt idx="4489">
                  <c:v>0.2421922</c:v>
                </c:pt>
                <c:pt idx="4490">
                  <c:v>0.25142599999999998</c:v>
                </c:pt>
                <c:pt idx="4491">
                  <c:v>0.2278849</c:v>
                </c:pt>
                <c:pt idx="4492">
                  <c:v>0.2360505</c:v>
                </c:pt>
                <c:pt idx="4493">
                  <c:v>0.24647440000000001</c:v>
                </c:pt>
                <c:pt idx="4494">
                  <c:v>0.2214603</c:v>
                </c:pt>
                <c:pt idx="4495">
                  <c:v>0.24580560000000001</c:v>
                </c:pt>
                <c:pt idx="4496">
                  <c:v>0.24968409999999999</c:v>
                </c:pt>
                <c:pt idx="4497">
                  <c:v>0.2213406</c:v>
                </c:pt>
                <c:pt idx="4498">
                  <c:v>0.24573490000000001</c:v>
                </c:pt>
                <c:pt idx="4499">
                  <c:v>0.24009520000000001</c:v>
                </c:pt>
                <c:pt idx="4500">
                  <c:v>0.24560560000000001</c:v>
                </c:pt>
                <c:pt idx="4501">
                  <c:v>0.23246600000000001</c:v>
                </c:pt>
                <c:pt idx="4502">
                  <c:v>0.2592218</c:v>
                </c:pt>
                <c:pt idx="4503">
                  <c:v>0.2526911</c:v>
                </c:pt>
                <c:pt idx="4504">
                  <c:v>0.25963910000000001</c:v>
                </c:pt>
                <c:pt idx="4505">
                  <c:v>0.25340580000000001</c:v>
                </c:pt>
                <c:pt idx="4506">
                  <c:v>0.26028449999999997</c:v>
                </c:pt>
                <c:pt idx="4507">
                  <c:v>0.245647</c:v>
                </c:pt>
                <c:pt idx="4508">
                  <c:v>0.24438180000000001</c:v>
                </c:pt>
                <c:pt idx="4509">
                  <c:v>0.25247639999999999</c:v>
                </c:pt>
                <c:pt idx="4510">
                  <c:v>0.25230399999999997</c:v>
                </c:pt>
                <c:pt idx="4511">
                  <c:v>0.2515097</c:v>
                </c:pt>
                <c:pt idx="4512">
                  <c:v>0.25790780000000002</c:v>
                </c:pt>
                <c:pt idx="4513">
                  <c:v>0.26540819999999998</c:v>
                </c:pt>
                <c:pt idx="4514">
                  <c:v>0.25159819999999999</c:v>
                </c:pt>
                <c:pt idx="4515">
                  <c:v>0.2507836</c:v>
                </c:pt>
                <c:pt idx="4516">
                  <c:v>0.2468378</c:v>
                </c:pt>
                <c:pt idx="4517">
                  <c:v>0.27257809999999999</c:v>
                </c:pt>
                <c:pt idx="4518">
                  <c:v>0.22959499999999999</c:v>
                </c:pt>
                <c:pt idx="4519">
                  <c:v>0.25010549999999998</c:v>
                </c:pt>
                <c:pt idx="4520">
                  <c:v>0.2360121</c:v>
                </c:pt>
                <c:pt idx="4521">
                  <c:v>0.2271331</c:v>
                </c:pt>
                <c:pt idx="4522">
                  <c:v>0.2144491</c:v>
                </c:pt>
                <c:pt idx="4523">
                  <c:v>0.24561649999999999</c:v>
                </c:pt>
                <c:pt idx="4524">
                  <c:v>0.23017699999999999</c:v>
                </c:pt>
                <c:pt idx="4525">
                  <c:v>0.23339660000000001</c:v>
                </c:pt>
                <c:pt idx="4526">
                  <c:v>0.25885999999999998</c:v>
                </c:pt>
                <c:pt idx="4527">
                  <c:v>0.2055487</c:v>
                </c:pt>
                <c:pt idx="4528">
                  <c:v>0.24818989999999999</c:v>
                </c:pt>
                <c:pt idx="4529">
                  <c:v>0.26741920000000002</c:v>
                </c:pt>
                <c:pt idx="4530">
                  <c:v>0.23195569999999999</c:v>
                </c:pt>
                <c:pt idx="4531">
                  <c:v>0.27067770000000002</c:v>
                </c:pt>
                <c:pt idx="4532">
                  <c:v>0.24631539999999999</c:v>
                </c:pt>
                <c:pt idx="4533">
                  <c:v>0.25264890000000001</c:v>
                </c:pt>
                <c:pt idx="4534">
                  <c:v>0.25256200000000001</c:v>
                </c:pt>
                <c:pt idx="4535">
                  <c:v>0.27358589999999999</c:v>
                </c:pt>
                <c:pt idx="4536">
                  <c:v>0.20582310000000001</c:v>
                </c:pt>
                <c:pt idx="4537">
                  <c:v>0.21843670000000001</c:v>
                </c:pt>
                <c:pt idx="4538">
                  <c:v>0.23584479999999999</c:v>
                </c:pt>
                <c:pt idx="4539">
                  <c:v>0.24512120000000001</c:v>
                </c:pt>
                <c:pt idx="4540">
                  <c:v>0.23890459999999999</c:v>
                </c:pt>
                <c:pt idx="4541">
                  <c:v>0.23034479999999999</c:v>
                </c:pt>
                <c:pt idx="4542">
                  <c:v>0.22636110000000001</c:v>
                </c:pt>
                <c:pt idx="4543">
                  <c:v>0.23780180000000001</c:v>
                </c:pt>
                <c:pt idx="4544">
                  <c:v>0.25358330000000001</c:v>
                </c:pt>
                <c:pt idx="4545">
                  <c:v>0.25100640000000002</c:v>
                </c:pt>
                <c:pt idx="4546">
                  <c:v>0.23883299999999999</c:v>
                </c:pt>
                <c:pt idx="4547">
                  <c:v>0.2426343</c:v>
                </c:pt>
                <c:pt idx="4548">
                  <c:v>0.25204969999999999</c:v>
                </c:pt>
                <c:pt idx="4549">
                  <c:v>0.24627109999999999</c:v>
                </c:pt>
                <c:pt idx="4550">
                  <c:v>0.24849479999999999</c:v>
                </c:pt>
                <c:pt idx="4551">
                  <c:v>0.2290111</c:v>
                </c:pt>
                <c:pt idx="4552">
                  <c:v>0.2415455</c:v>
                </c:pt>
                <c:pt idx="4553">
                  <c:v>0.26365929999999999</c:v>
                </c:pt>
                <c:pt idx="4554">
                  <c:v>0.2385641</c:v>
                </c:pt>
                <c:pt idx="4555">
                  <c:v>0.25496469999999999</c:v>
                </c:pt>
                <c:pt idx="4556">
                  <c:v>0.26857219999999998</c:v>
                </c:pt>
                <c:pt idx="4557">
                  <c:v>0.2477374</c:v>
                </c:pt>
                <c:pt idx="4558">
                  <c:v>0.21597939999999999</c:v>
                </c:pt>
                <c:pt idx="4559">
                  <c:v>0.24273649999999999</c:v>
                </c:pt>
                <c:pt idx="4560">
                  <c:v>0.26397959999999998</c:v>
                </c:pt>
                <c:pt idx="4561">
                  <c:v>0.24171570000000001</c:v>
                </c:pt>
                <c:pt idx="4562">
                  <c:v>0.27562170000000003</c:v>
                </c:pt>
                <c:pt idx="4563">
                  <c:v>0.2523608</c:v>
                </c:pt>
                <c:pt idx="4564">
                  <c:v>0.24527080000000001</c:v>
                </c:pt>
                <c:pt idx="4565">
                  <c:v>0.2377262</c:v>
                </c:pt>
                <c:pt idx="4566">
                  <c:v>0.25169439999999998</c:v>
                </c:pt>
                <c:pt idx="4567">
                  <c:v>0.24272250000000001</c:v>
                </c:pt>
                <c:pt idx="4568">
                  <c:v>0.25728109999999998</c:v>
                </c:pt>
                <c:pt idx="4569">
                  <c:v>0.22615740000000001</c:v>
                </c:pt>
                <c:pt idx="4570">
                  <c:v>0.20655319999999999</c:v>
                </c:pt>
                <c:pt idx="4571">
                  <c:v>0.22542190000000001</c:v>
                </c:pt>
                <c:pt idx="4572">
                  <c:v>0.20236290000000001</c:v>
                </c:pt>
                <c:pt idx="4573">
                  <c:v>0.23563029999999999</c:v>
                </c:pt>
                <c:pt idx="4574">
                  <c:v>0.22709380000000001</c:v>
                </c:pt>
                <c:pt idx="4575">
                  <c:v>0.24260970000000001</c:v>
                </c:pt>
                <c:pt idx="4576">
                  <c:v>0.2482799</c:v>
                </c:pt>
                <c:pt idx="4577">
                  <c:v>0.2118168</c:v>
                </c:pt>
                <c:pt idx="4578">
                  <c:v>0.2112405</c:v>
                </c:pt>
                <c:pt idx="4579">
                  <c:v>0.2608065</c:v>
                </c:pt>
                <c:pt idx="4580">
                  <c:v>0.23860410000000001</c:v>
                </c:pt>
                <c:pt idx="4581">
                  <c:v>0.24358360000000001</c:v>
                </c:pt>
                <c:pt idx="4582">
                  <c:v>0.23361970000000001</c:v>
                </c:pt>
                <c:pt idx="4583">
                  <c:v>0.23507449999999999</c:v>
                </c:pt>
                <c:pt idx="4584">
                  <c:v>0.22791310000000001</c:v>
                </c:pt>
                <c:pt idx="4585">
                  <c:v>0.2195993</c:v>
                </c:pt>
                <c:pt idx="4586">
                  <c:v>0.23321990000000001</c:v>
                </c:pt>
                <c:pt idx="4587">
                  <c:v>0.23640520000000001</c:v>
                </c:pt>
                <c:pt idx="4588">
                  <c:v>0.21733040000000001</c:v>
                </c:pt>
                <c:pt idx="4589">
                  <c:v>0.25105670000000002</c:v>
                </c:pt>
                <c:pt idx="4590">
                  <c:v>0.23537930000000001</c:v>
                </c:pt>
                <c:pt idx="4591">
                  <c:v>0.26853779999999999</c:v>
                </c:pt>
                <c:pt idx="4592">
                  <c:v>0.2360795</c:v>
                </c:pt>
                <c:pt idx="4593">
                  <c:v>0.23628350000000001</c:v>
                </c:pt>
                <c:pt idx="4594">
                  <c:v>0.24677180000000001</c:v>
                </c:pt>
                <c:pt idx="4595">
                  <c:v>0.25192140000000002</c:v>
                </c:pt>
                <c:pt idx="4596">
                  <c:v>0.24417459999999999</c:v>
                </c:pt>
                <c:pt idx="4597">
                  <c:v>0.22143099999999999</c:v>
                </c:pt>
                <c:pt idx="4598">
                  <c:v>0.2550769</c:v>
                </c:pt>
                <c:pt idx="4599">
                  <c:v>0.2559439</c:v>
                </c:pt>
                <c:pt idx="4600">
                  <c:v>0.2171342</c:v>
                </c:pt>
                <c:pt idx="4601">
                  <c:v>0.25514989999999999</c:v>
                </c:pt>
                <c:pt idx="4602">
                  <c:v>0.2481303</c:v>
                </c:pt>
                <c:pt idx="4603">
                  <c:v>0.2313405</c:v>
                </c:pt>
                <c:pt idx="4604">
                  <c:v>0.25072070000000002</c:v>
                </c:pt>
                <c:pt idx="4605">
                  <c:v>0.2430088</c:v>
                </c:pt>
                <c:pt idx="4606">
                  <c:v>0.26042290000000001</c:v>
                </c:pt>
                <c:pt idx="4607">
                  <c:v>0.24855379999999999</c:v>
                </c:pt>
                <c:pt idx="4608">
                  <c:v>0.26772859999999998</c:v>
                </c:pt>
                <c:pt idx="4609">
                  <c:v>0.23401659999999999</c:v>
                </c:pt>
                <c:pt idx="4610">
                  <c:v>0.24794189999999999</c:v>
                </c:pt>
                <c:pt idx="4611">
                  <c:v>0.24739910000000001</c:v>
                </c:pt>
                <c:pt idx="4612">
                  <c:v>0.21202789999999999</c:v>
                </c:pt>
                <c:pt idx="4613">
                  <c:v>0.2392582</c:v>
                </c:pt>
                <c:pt idx="4614">
                  <c:v>0.23108799999999999</c:v>
                </c:pt>
                <c:pt idx="4615">
                  <c:v>0.24859210000000001</c:v>
                </c:pt>
                <c:pt idx="4616">
                  <c:v>0.26265939999999999</c:v>
                </c:pt>
                <c:pt idx="4617">
                  <c:v>0.21349460000000001</c:v>
                </c:pt>
                <c:pt idx="4618">
                  <c:v>0.2245047</c:v>
                </c:pt>
                <c:pt idx="4619">
                  <c:v>0.23907919999999999</c:v>
                </c:pt>
                <c:pt idx="4620">
                  <c:v>0.23417579999999999</c:v>
                </c:pt>
                <c:pt idx="4621">
                  <c:v>0.19984250000000001</c:v>
                </c:pt>
                <c:pt idx="4622">
                  <c:v>0.2497267</c:v>
                </c:pt>
                <c:pt idx="4623">
                  <c:v>0.27590500000000001</c:v>
                </c:pt>
                <c:pt idx="4624">
                  <c:v>0.24639839999999999</c:v>
                </c:pt>
                <c:pt idx="4625">
                  <c:v>0.24426339999999999</c:v>
                </c:pt>
                <c:pt idx="4626">
                  <c:v>0.2199586</c:v>
                </c:pt>
                <c:pt idx="4627">
                  <c:v>0.25206499999999998</c:v>
                </c:pt>
                <c:pt idx="4628">
                  <c:v>0.24783440000000001</c:v>
                </c:pt>
                <c:pt idx="4629">
                  <c:v>0.22638820000000001</c:v>
                </c:pt>
                <c:pt idx="4630">
                  <c:v>0.23418359999999999</c:v>
                </c:pt>
                <c:pt idx="4631">
                  <c:v>0.21016489999999999</c:v>
                </c:pt>
                <c:pt idx="4632">
                  <c:v>0.24929789999999999</c:v>
                </c:pt>
                <c:pt idx="4633">
                  <c:v>0.24309020000000001</c:v>
                </c:pt>
                <c:pt idx="4634">
                  <c:v>0.22696369999999999</c:v>
                </c:pt>
                <c:pt idx="4635">
                  <c:v>0.23367099999999999</c:v>
                </c:pt>
                <c:pt idx="4636">
                  <c:v>0.27586549999999999</c:v>
                </c:pt>
                <c:pt idx="4637">
                  <c:v>0.26022790000000001</c:v>
                </c:pt>
                <c:pt idx="4638">
                  <c:v>0.25099579999999999</c:v>
                </c:pt>
                <c:pt idx="4639">
                  <c:v>0.247618</c:v>
                </c:pt>
                <c:pt idx="4640">
                  <c:v>0.27031110000000003</c:v>
                </c:pt>
                <c:pt idx="4641">
                  <c:v>0.2522663</c:v>
                </c:pt>
                <c:pt idx="4642">
                  <c:v>0.28004319999999999</c:v>
                </c:pt>
                <c:pt idx="4643">
                  <c:v>0.2453313</c:v>
                </c:pt>
                <c:pt idx="4644">
                  <c:v>0.26106770000000001</c:v>
                </c:pt>
                <c:pt idx="4645">
                  <c:v>0.22620009999999999</c:v>
                </c:pt>
                <c:pt idx="4646">
                  <c:v>0.22765569999999999</c:v>
                </c:pt>
                <c:pt idx="4647">
                  <c:v>0.25761109999999998</c:v>
                </c:pt>
                <c:pt idx="4648">
                  <c:v>0.243585</c:v>
                </c:pt>
                <c:pt idx="4649">
                  <c:v>0.2669376</c:v>
                </c:pt>
                <c:pt idx="4650">
                  <c:v>0.26742490000000002</c:v>
                </c:pt>
                <c:pt idx="4651">
                  <c:v>0.24569289999999999</c:v>
                </c:pt>
                <c:pt idx="4652">
                  <c:v>0.26577659999999997</c:v>
                </c:pt>
                <c:pt idx="4653">
                  <c:v>0.27206079999999999</c:v>
                </c:pt>
                <c:pt idx="4654">
                  <c:v>0.27617940000000002</c:v>
                </c:pt>
                <c:pt idx="4655">
                  <c:v>0.27262540000000002</c:v>
                </c:pt>
                <c:pt idx="4656">
                  <c:v>0.27778380000000003</c:v>
                </c:pt>
                <c:pt idx="4657">
                  <c:v>0.24479970000000001</c:v>
                </c:pt>
                <c:pt idx="4658">
                  <c:v>0.26343749999999999</c:v>
                </c:pt>
                <c:pt idx="4659">
                  <c:v>0.26153029999999999</c:v>
                </c:pt>
                <c:pt idx="4660">
                  <c:v>0.25709939999999998</c:v>
                </c:pt>
                <c:pt idx="4661">
                  <c:v>0.2279273</c:v>
                </c:pt>
                <c:pt idx="4662">
                  <c:v>0.2524516</c:v>
                </c:pt>
                <c:pt idx="4663">
                  <c:v>0.24552109999999999</c:v>
                </c:pt>
                <c:pt idx="4664">
                  <c:v>0.24226790000000001</c:v>
                </c:pt>
                <c:pt idx="4665">
                  <c:v>0.24564939999999999</c:v>
                </c:pt>
                <c:pt idx="4666">
                  <c:v>0.25157960000000001</c:v>
                </c:pt>
                <c:pt idx="4667">
                  <c:v>0.24407960000000001</c:v>
                </c:pt>
                <c:pt idx="4668">
                  <c:v>0.24973719999999999</c:v>
                </c:pt>
                <c:pt idx="4669">
                  <c:v>0.26198769999999999</c:v>
                </c:pt>
                <c:pt idx="4670">
                  <c:v>0.24583060000000001</c:v>
                </c:pt>
                <c:pt idx="4671">
                  <c:v>0.25152029999999997</c:v>
                </c:pt>
                <c:pt idx="4672">
                  <c:v>0.25908700000000001</c:v>
                </c:pt>
                <c:pt idx="4673">
                  <c:v>0.22517329999999999</c:v>
                </c:pt>
                <c:pt idx="4674">
                  <c:v>0.25130279999999999</c:v>
                </c:pt>
                <c:pt idx="4675">
                  <c:v>0.2157993</c:v>
                </c:pt>
                <c:pt idx="4676">
                  <c:v>0.21046899999999999</c:v>
                </c:pt>
                <c:pt idx="4677">
                  <c:v>0.24020810000000001</c:v>
                </c:pt>
                <c:pt idx="4678">
                  <c:v>0.23606930000000001</c:v>
                </c:pt>
                <c:pt idx="4679">
                  <c:v>0.245727</c:v>
                </c:pt>
                <c:pt idx="4680">
                  <c:v>0.2481006</c:v>
                </c:pt>
                <c:pt idx="4681">
                  <c:v>0.26810030000000001</c:v>
                </c:pt>
                <c:pt idx="4682">
                  <c:v>0.2317697</c:v>
                </c:pt>
                <c:pt idx="4683">
                  <c:v>0.25677719999999998</c:v>
                </c:pt>
                <c:pt idx="4684">
                  <c:v>0.22688040000000001</c:v>
                </c:pt>
                <c:pt idx="4685">
                  <c:v>0.2215847</c:v>
                </c:pt>
                <c:pt idx="4686">
                  <c:v>0.23362520000000001</c:v>
                </c:pt>
                <c:pt idx="4687">
                  <c:v>0.2289292</c:v>
                </c:pt>
                <c:pt idx="4688">
                  <c:v>0.21432950000000001</c:v>
                </c:pt>
                <c:pt idx="4689">
                  <c:v>0.23119390000000001</c:v>
                </c:pt>
                <c:pt idx="4690">
                  <c:v>0.26855020000000002</c:v>
                </c:pt>
                <c:pt idx="4691">
                  <c:v>0.2286262</c:v>
                </c:pt>
                <c:pt idx="4692">
                  <c:v>0.2371645</c:v>
                </c:pt>
                <c:pt idx="4693">
                  <c:v>0.24252950000000001</c:v>
                </c:pt>
                <c:pt idx="4694">
                  <c:v>0.2069607</c:v>
                </c:pt>
                <c:pt idx="4695">
                  <c:v>0.2354646</c:v>
                </c:pt>
                <c:pt idx="4696">
                  <c:v>0.2476138</c:v>
                </c:pt>
                <c:pt idx="4697">
                  <c:v>0.2336896</c:v>
                </c:pt>
                <c:pt idx="4698">
                  <c:v>0.25264340000000002</c:v>
                </c:pt>
                <c:pt idx="4699">
                  <c:v>0.25033660000000002</c:v>
                </c:pt>
                <c:pt idx="4700">
                  <c:v>0.24269850000000001</c:v>
                </c:pt>
                <c:pt idx="4701">
                  <c:v>0.23435990000000001</c:v>
                </c:pt>
                <c:pt idx="4702">
                  <c:v>0.23794180000000001</c:v>
                </c:pt>
                <c:pt idx="4703">
                  <c:v>0.2432049</c:v>
                </c:pt>
                <c:pt idx="4704">
                  <c:v>0.245646</c:v>
                </c:pt>
                <c:pt idx="4705">
                  <c:v>0.25176720000000002</c:v>
                </c:pt>
                <c:pt idx="4706">
                  <c:v>0.24306469999999999</c:v>
                </c:pt>
                <c:pt idx="4707">
                  <c:v>0.27429680000000001</c:v>
                </c:pt>
                <c:pt idx="4708">
                  <c:v>0.2424693</c:v>
                </c:pt>
                <c:pt idx="4709">
                  <c:v>0.23745669999999999</c:v>
                </c:pt>
                <c:pt idx="4710">
                  <c:v>0.2500407</c:v>
                </c:pt>
                <c:pt idx="4711">
                  <c:v>0.26026139999999998</c:v>
                </c:pt>
                <c:pt idx="4712">
                  <c:v>0.24693399999999999</c:v>
                </c:pt>
                <c:pt idx="4713">
                  <c:v>0.20193710000000001</c:v>
                </c:pt>
                <c:pt idx="4714">
                  <c:v>0.21935589999999999</c:v>
                </c:pt>
                <c:pt idx="4715">
                  <c:v>0.2196594</c:v>
                </c:pt>
                <c:pt idx="4716">
                  <c:v>0.23432030000000001</c:v>
                </c:pt>
                <c:pt idx="4717">
                  <c:v>0.23297029999999999</c:v>
                </c:pt>
                <c:pt idx="4718">
                  <c:v>0.21927450000000001</c:v>
                </c:pt>
                <c:pt idx="4719">
                  <c:v>0.2315064</c:v>
                </c:pt>
                <c:pt idx="4720">
                  <c:v>0.24212040000000001</c:v>
                </c:pt>
                <c:pt idx="4721">
                  <c:v>0.22367970000000001</c:v>
                </c:pt>
                <c:pt idx="4722">
                  <c:v>0.22972429999999999</c:v>
                </c:pt>
                <c:pt idx="4723">
                  <c:v>0.2429885</c:v>
                </c:pt>
                <c:pt idx="4724">
                  <c:v>0.22962369999999999</c:v>
                </c:pt>
                <c:pt idx="4725">
                  <c:v>0.22428300000000001</c:v>
                </c:pt>
                <c:pt idx="4726">
                  <c:v>0.22253390000000001</c:v>
                </c:pt>
                <c:pt idx="4727">
                  <c:v>0.21666949999999999</c:v>
                </c:pt>
                <c:pt idx="4728">
                  <c:v>0.22589319999999999</c:v>
                </c:pt>
                <c:pt idx="4729">
                  <c:v>0.21886910000000001</c:v>
                </c:pt>
                <c:pt idx="4730">
                  <c:v>0.20607259999999999</c:v>
                </c:pt>
                <c:pt idx="4731">
                  <c:v>0.244169</c:v>
                </c:pt>
                <c:pt idx="4732">
                  <c:v>0.25028739999999999</c:v>
                </c:pt>
                <c:pt idx="4733">
                  <c:v>0.21651210000000001</c:v>
                </c:pt>
                <c:pt idx="4734">
                  <c:v>0.22604730000000001</c:v>
                </c:pt>
                <c:pt idx="4735">
                  <c:v>0.23735410000000001</c:v>
                </c:pt>
                <c:pt idx="4736">
                  <c:v>0.20727300000000001</c:v>
                </c:pt>
                <c:pt idx="4737">
                  <c:v>0.20964099999999999</c:v>
                </c:pt>
                <c:pt idx="4738">
                  <c:v>0.2106971</c:v>
                </c:pt>
                <c:pt idx="4739">
                  <c:v>0.2254533</c:v>
                </c:pt>
                <c:pt idx="4740">
                  <c:v>0.18859239999999999</c:v>
                </c:pt>
                <c:pt idx="4741">
                  <c:v>0.22214159999999999</c:v>
                </c:pt>
                <c:pt idx="4742">
                  <c:v>0.21709149999999999</c:v>
                </c:pt>
                <c:pt idx="4743">
                  <c:v>0.22748940000000001</c:v>
                </c:pt>
                <c:pt idx="4744">
                  <c:v>0.203739</c:v>
                </c:pt>
                <c:pt idx="4745">
                  <c:v>0.21811720000000001</c:v>
                </c:pt>
                <c:pt idx="4746">
                  <c:v>0.21772079999999999</c:v>
                </c:pt>
                <c:pt idx="4747">
                  <c:v>0.19248319999999999</c:v>
                </c:pt>
                <c:pt idx="4748">
                  <c:v>0.2256647</c:v>
                </c:pt>
                <c:pt idx="4749">
                  <c:v>0.20083909999999999</c:v>
                </c:pt>
                <c:pt idx="4750">
                  <c:v>0.2100398</c:v>
                </c:pt>
                <c:pt idx="4751">
                  <c:v>0.2001232</c:v>
                </c:pt>
                <c:pt idx="4752">
                  <c:v>0.1970886</c:v>
                </c:pt>
                <c:pt idx="4753">
                  <c:v>0.1945885</c:v>
                </c:pt>
                <c:pt idx="4754">
                  <c:v>0.22311230000000001</c:v>
                </c:pt>
                <c:pt idx="4755">
                  <c:v>0.1868677</c:v>
                </c:pt>
                <c:pt idx="4756">
                  <c:v>0.223667</c:v>
                </c:pt>
                <c:pt idx="4757">
                  <c:v>0.21117859999999999</c:v>
                </c:pt>
                <c:pt idx="4758">
                  <c:v>0.20069770000000001</c:v>
                </c:pt>
                <c:pt idx="4759">
                  <c:v>0.21088170000000001</c:v>
                </c:pt>
                <c:pt idx="4760">
                  <c:v>0.20972650000000001</c:v>
                </c:pt>
                <c:pt idx="4761">
                  <c:v>0.19351090000000001</c:v>
                </c:pt>
                <c:pt idx="4762">
                  <c:v>0.21877250000000001</c:v>
                </c:pt>
                <c:pt idx="4763">
                  <c:v>0.20097290000000001</c:v>
                </c:pt>
                <c:pt idx="4764">
                  <c:v>0.2035023</c:v>
                </c:pt>
                <c:pt idx="4765">
                  <c:v>0.20646320000000001</c:v>
                </c:pt>
                <c:pt idx="4766">
                  <c:v>0.22819500000000001</c:v>
                </c:pt>
                <c:pt idx="4767">
                  <c:v>0.24150720000000001</c:v>
                </c:pt>
                <c:pt idx="4768">
                  <c:v>0.22553390000000001</c:v>
                </c:pt>
                <c:pt idx="4769">
                  <c:v>0.21243809999999999</c:v>
                </c:pt>
                <c:pt idx="4770">
                  <c:v>0.21898609999999999</c:v>
                </c:pt>
                <c:pt idx="4771">
                  <c:v>0.2290469</c:v>
                </c:pt>
                <c:pt idx="4772">
                  <c:v>0.20389019999999999</c:v>
                </c:pt>
                <c:pt idx="4773">
                  <c:v>0.21270729999999999</c:v>
                </c:pt>
                <c:pt idx="4774">
                  <c:v>0.2214208</c:v>
                </c:pt>
                <c:pt idx="4775">
                  <c:v>0.22344359999999999</c:v>
                </c:pt>
                <c:pt idx="4776">
                  <c:v>0.19757440000000001</c:v>
                </c:pt>
                <c:pt idx="4777">
                  <c:v>0.21360219999999999</c:v>
                </c:pt>
                <c:pt idx="4778">
                  <c:v>0.22140969999999999</c:v>
                </c:pt>
                <c:pt idx="4779">
                  <c:v>0.18736240000000001</c:v>
                </c:pt>
                <c:pt idx="4780">
                  <c:v>0.19238050000000001</c:v>
                </c:pt>
                <c:pt idx="4781">
                  <c:v>0.2162422</c:v>
                </c:pt>
                <c:pt idx="4782">
                  <c:v>0.1894132</c:v>
                </c:pt>
                <c:pt idx="4783">
                  <c:v>0.17926510000000001</c:v>
                </c:pt>
                <c:pt idx="4784">
                  <c:v>0.20148759999999999</c:v>
                </c:pt>
                <c:pt idx="4785">
                  <c:v>0.19600590000000001</c:v>
                </c:pt>
                <c:pt idx="4786">
                  <c:v>0.20581669999999999</c:v>
                </c:pt>
                <c:pt idx="4787">
                  <c:v>0.23926030000000001</c:v>
                </c:pt>
                <c:pt idx="4788">
                  <c:v>0.22362070000000001</c:v>
                </c:pt>
                <c:pt idx="4789">
                  <c:v>0.18999079999999999</c:v>
                </c:pt>
                <c:pt idx="4790">
                  <c:v>0.19345599999999999</c:v>
                </c:pt>
                <c:pt idx="4791">
                  <c:v>0.2051132</c:v>
                </c:pt>
                <c:pt idx="4792">
                  <c:v>0.2157937</c:v>
                </c:pt>
                <c:pt idx="4793">
                  <c:v>0.1883843</c:v>
                </c:pt>
                <c:pt idx="4794">
                  <c:v>0.1820601</c:v>
                </c:pt>
                <c:pt idx="4795">
                  <c:v>0.22038450000000001</c:v>
                </c:pt>
                <c:pt idx="4796">
                  <c:v>0.2310682</c:v>
                </c:pt>
                <c:pt idx="4797">
                  <c:v>0.20202929999999999</c:v>
                </c:pt>
                <c:pt idx="4798">
                  <c:v>0.20452880000000001</c:v>
                </c:pt>
                <c:pt idx="4799">
                  <c:v>0.22279779999999999</c:v>
                </c:pt>
                <c:pt idx="4800">
                  <c:v>0.19979759999999999</c:v>
                </c:pt>
                <c:pt idx="4801">
                  <c:v>0.18459680000000001</c:v>
                </c:pt>
                <c:pt idx="4802">
                  <c:v>0.2039454</c:v>
                </c:pt>
                <c:pt idx="4803">
                  <c:v>0.21599199999999999</c:v>
                </c:pt>
                <c:pt idx="4804">
                  <c:v>0.20785729999999999</c:v>
                </c:pt>
                <c:pt idx="4805">
                  <c:v>0.19114809999999999</c:v>
                </c:pt>
                <c:pt idx="4806">
                  <c:v>0.19945379999999999</c:v>
                </c:pt>
                <c:pt idx="4807">
                  <c:v>0.18355270000000001</c:v>
                </c:pt>
                <c:pt idx="4808">
                  <c:v>0.1922809</c:v>
                </c:pt>
                <c:pt idx="4809">
                  <c:v>0.22495989999999999</c:v>
                </c:pt>
                <c:pt idx="4810">
                  <c:v>0.18701760000000001</c:v>
                </c:pt>
                <c:pt idx="4811">
                  <c:v>0.1891748</c:v>
                </c:pt>
                <c:pt idx="4812">
                  <c:v>0.18694450000000001</c:v>
                </c:pt>
                <c:pt idx="4813">
                  <c:v>0.2000789</c:v>
                </c:pt>
                <c:pt idx="4814">
                  <c:v>0.20680290000000001</c:v>
                </c:pt>
                <c:pt idx="4815">
                  <c:v>0.19435659999999999</c:v>
                </c:pt>
                <c:pt idx="4816">
                  <c:v>0.18110689999999999</c:v>
                </c:pt>
                <c:pt idx="4817">
                  <c:v>0.19968549999999999</c:v>
                </c:pt>
                <c:pt idx="4818">
                  <c:v>0.20440069999999999</c:v>
                </c:pt>
                <c:pt idx="4819">
                  <c:v>0.21240000000000001</c:v>
                </c:pt>
                <c:pt idx="4820">
                  <c:v>0.19231860000000001</c:v>
                </c:pt>
                <c:pt idx="4821">
                  <c:v>0.2034919</c:v>
                </c:pt>
                <c:pt idx="4822">
                  <c:v>0.2293076</c:v>
                </c:pt>
                <c:pt idx="4823">
                  <c:v>0.1998056</c:v>
                </c:pt>
                <c:pt idx="4824">
                  <c:v>0.20899880000000001</c:v>
                </c:pt>
                <c:pt idx="4825">
                  <c:v>0.21456359999999999</c:v>
                </c:pt>
                <c:pt idx="4826">
                  <c:v>0.2255144</c:v>
                </c:pt>
                <c:pt idx="4827">
                  <c:v>0.20835239999999999</c:v>
                </c:pt>
                <c:pt idx="4828">
                  <c:v>0.20756749999999999</c:v>
                </c:pt>
                <c:pt idx="4829">
                  <c:v>0.1868746</c:v>
                </c:pt>
                <c:pt idx="4830">
                  <c:v>0.1867655</c:v>
                </c:pt>
                <c:pt idx="4831">
                  <c:v>0.20073830000000001</c:v>
                </c:pt>
                <c:pt idx="4832">
                  <c:v>0.22099659999999999</c:v>
                </c:pt>
                <c:pt idx="4833">
                  <c:v>0.2031713</c:v>
                </c:pt>
                <c:pt idx="4834">
                  <c:v>0.2072495</c:v>
                </c:pt>
                <c:pt idx="4835">
                  <c:v>0.21982930000000001</c:v>
                </c:pt>
                <c:pt idx="4836">
                  <c:v>0.23679159999999999</c:v>
                </c:pt>
                <c:pt idx="4837">
                  <c:v>0.23518890000000001</c:v>
                </c:pt>
                <c:pt idx="4838">
                  <c:v>0.226387</c:v>
                </c:pt>
                <c:pt idx="4839">
                  <c:v>0.21157819999999999</c:v>
                </c:pt>
                <c:pt idx="4840">
                  <c:v>0.23106670000000001</c:v>
                </c:pt>
                <c:pt idx="4841">
                  <c:v>0.21582660000000001</c:v>
                </c:pt>
                <c:pt idx="4842">
                  <c:v>0.20536019999999999</c:v>
                </c:pt>
                <c:pt idx="4843">
                  <c:v>0.22037909999999999</c:v>
                </c:pt>
                <c:pt idx="4844">
                  <c:v>0.20450070000000001</c:v>
                </c:pt>
                <c:pt idx="4845">
                  <c:v>0.21507080000000001</c:v>
                </c:pt>
                <c:pt idx="4846">
                  <c:v>0.2115718</c:v>
                </c:pt>
                <c:pt idx="4847">
                  <c:v>0.20396919999999999</c:v>
                </c:pt>
                <c:pt idx="4848">
                  <c:v>0.19338459999999999</c:v>
                </c:pt>
                <c:pt idx="4849">
                  <c:v>0.2127957</c:v>
                </c:pt>
                <c:pt idx="4850">
                  <c:v>0.2154027</c:v>
                </c:pt>
                <c:pt idx="4851">
                  <c:v>0.21136940000000001</c:v>
                </c:pt>
                <c:pt idx="4852">
                  <c:v>0.22881099999999999</c:v>
                </c:pt>
                <c:pt idx="4853">
                  <c:v>0.20639370000000001</c:v>
                </c:pt>
                <c:pt idx="4854">
                  <c:v>0.20124439999999999</c:v>
                </c:pt>
                <c:pt idx="4855">
                  <c:v>0.18617040000000001</c:v>
                </c:pt>
                <c:pt idx="4856">
                  <c:v>0.19589480000000001</c:v>
                </c:pt>
                <c:pt idx="4857">
                  <c:v>0.1786817</c:v>
                </c:pt>
                <c:pt idx="4858">
                  <c:v>0.21048210000000001</c:v>
                </c:pt>
                <c:pt idx="4859">
                  <c:v>0.22624359999999999</c:v>
                </c:pt>
                <c:pt idx="4860">
                  <c:v>0.21699760000000001</c:v>
                </c:pt>
                <c:pt idx="4861">
                  <c:v>0.2348788</c:v>
                </c:pt>
                <c:pt idx="4862">
                  <c:v>0.22999420000000001</c:v>
                </c:pt>
                <c:pt idx="4863">
                  <c:v>0.20814260000000001</c:v>
                </c:pt>
                <c:pt idx="4864">
                  <c:v>0.22836000000000001</c:v>
                </c:pt>
                <c:pt idx="4865">
                  <c:v>0.22490969999999999</c:v>
                </c:pt>
                <c:pt idx="4866">
                  <c:v>0.21696850000000001</c:v>
                </c:pt>
                <c:pt idx="4867">
                  <c:v>0.22487560000000001</c:v>
                </c:pt>
                <c:pt idx="4868">
                  <c:v>0.24045730000000001</c:v>
                </c:pt>
                <c:pt idx="4869">
                  <c:v>0.2042196</c:v>
                </c:pt>
                <c:pt idx="4870">
                  <c:v>0.23727039999999999</c:v>
                </c:pt>
                <c:pt idx="4871">
                  <c:v>0.1793286</c:v>
                </c:pt>
                <c:pt idx="4872">
                  <c:v>0.21100849999999999</c:v>
                </c:pt>
                <c:pt idx="4873">
                  <c:v>0.205849</c:v>
                </c:pt>
                <c:pt idx="4874">
                  <c:v>0.21503620000000001</c:v>
                </c:pt>
                <c:pt idx="4875">
                  <c:v>0.22684950000000001</c:v>
                </c:pt>
                <c:pt idx="4876">
                  <c:v>0.2111662</c:v>
                </c:pt>
                <c:pt idx="4877">
                  <c:v>0.20146339999999999</c:v>
                </c:pt>
                <c:pt idx="4878">
                  <c:v>0.20944789999999999</c:v>
                </c:pt>
                <c:pt idx="4879">
                  <c:v>0.21171719999999999</c:v>
                </c:pt>
                <c:pt idx="4880">
                  <c:v>0.19752790000000001</c:v>
                </c:pt>
                <c:pt idx="4881">
                  <c:v>0.23377970000000001</c:v>
                </c:pt>
                <c:pt idx="4882">
                  <c:v>0.20961759999999999</c:v>
                </c:pt>
                <c:pt idx="4883">
                  <c:v>0.20144229999999999</c:v>
                </c:pt>
                <c:pt idx="4884">
                  <c:v>0.20556869999999999</c:v>
                </c:pt>
                <c:pt idx="4885">
                  <c:v>0.20209240000000001</c:v>
                </c:pt>
                <c:pt idx="4886">
                  <c:v>0.20896490000000001</c:v>
                </c:pt>
                <c:pt idx="4887">
                  <c:v>0.22785530000000001</c:v>
                </c:pt>
                <c:pt idx="4888">
                  <c:v>0.1900367</c:v>
                </c:pt>
                <c:pt idx="4889">
                  <c:v>0.21908749999999999</c:v>
                </c:pt>
                <c:pt idx="4890">
                  <c:v>0.21095539999999999</c:v>
                </c:pt>
                <c:pt idx="4891">
                  <c:v>0.21380930000000001</c:v>
                </c:pt>
                <c:pt idx="4892">
                  <c:v>0.2350313</c:v>
                </c:pt>
                <c:pt idx="4893">
                  <c:v>0.22293489999999999</c:v>
                </c:pt>
                <c:pt idx="4894">
                  <c:v>0.21280740000000001</c:v>
                </c:pt>
                <c:pt idx="4895">
                  <c:v>0.20953659999999999</c:v>
                </c:pt>
                <c:pt idx="4896">
                  <c:v>0.19607830000000001</c:v>
                </c:pt>
                <c:pt idx="4897">
                  <c:v>0.21971170000000001</c:v>
                </c:pt>
                <c:pt idx="4898">
                  <c:v>0.2077446</c:v>
                </c:pt>
                <c:pt idx="4899">
                  <c:v>0.21292520000000001</c:v>
                </c:pt>
                <c:pt idx="4900">
                  <c:v>0.20547699999999999</c:v>
                </c:pt>
                <c:pt idx="4901">
                  <c:v>0.23534820000000001</c:v>
                </c:pt>
                <c:pt idx="4902">
                  <c:v>0.23612359999999999</c:v>
                </c:pt>
                <c:pt idx="4903">
                  <c:v>0.1891737</c:v>
                </c:pt>
                <c:pt idx="4904">
                  <c:v>0.1910858</c:v>
                </c:pt>
                <c:pt idx="4905">
                  <c:v>0.20284650000000001</c:v>
                </c:pt>
                <c:pt idx="4906">
                  <c:v>0.21200260000000001</c:v>
                </c:pt>
                <c:pt idx="4907">
                  <c:v>0.20706579999999999</c:v>
                </c:pt>
                <c:pt idx="4908">
                  <c:v>0.2233474</c:v>
                </c:pt>
                <c:pt idx="4909">
                  <c:v>0.218696</c:v>
                </c:pt>
                <c:pt idx="4910">
                  <c:v>0.21228939999999999</c:v>
                </c:pt>
                <c:pt idx="4911">
                  <c:v>0.20729819999999999</c:v>
                </c:pt>
                <c:pt idx="4912">
                  <c:v>0.20914189999999999</c:v>
                </c:pt>
                <c:pt idx="4913">
                  <c:v>0.20327400000000001</c:v>
                </c:pt>
                <c:pt idx="4914">
                  <c:v>0.20595189999999999</c:v>
                </c:pt>
                <c:pt idx="4915">
                  <c:v>0.2146132</c:v>
                </c:pt>
                <c:pt idx="4916">
                  <c:v>0.21074870000000001</c:v>
                </c:pt>
                <c:pt idx="4917">
                  <c:v>0.21044360000000001</c:v>
                </c:pt>
                <c:pt idx="4918">
                  <c:v>0.20916899999999999</c:v>
                </c:pt>
                <c:pt idx="4919">
                  <c:v>0.2231138</c:v>
                </c:pt>
                <c:pt idx="4920">
                  <c:v>0.21612700000000001</c:v>
                </c:pt>
                <c:pt idx="4921">
                  <c:v>0.20333780000000001</c:v>
                </c:pt>
                <c:pt idx="4922">
                  <c:v>0.22207830000000001</c:v>
                </c:pt>
                <c:pt idx="4923">
                  <c:v>0.2268076</c:v>
                </c:pt>
                <c:pt idx="4924">
                  <c:v>0.18478339999999999</c:v>
                </c:pt>
                <c:pt idx="4925">
                  <c:v>0.1974235</c:v>
                </c:pt>
                <c:pt idx="4926">
                  <c:v>0.23175950000000001</c:v>
                </c:pt>
                <c:pt idx="4927">
                  <c:v>0.21389710000000001</c:v>
                </c:pt>
                <c:pt idx="4928">
                  <c:v>0.1898001</c:v>
                </c:pt>
                <c:pt idx="4929">
                  <c:v>0.22594800000000001</c:v>
                </c:pt>
                <c:pt idx="4930">
                  <c:v>0.22744490000000001</c:v>
                </c:pt>
                <c:pt idx="4931">
                  <c:v>0.19178200000000001</c:v>
                </c:pt>
                <c:pt idx="4932">
                  <c:v>0.20994199999999999</c:v>
                </c:pt>
                <c:pt idx="4933">
                  <c:v>0.21714929999999999</c:v>
                </c:pt>
                <c:pt idx="4934">
                  <c:v>0.1953984</c:v>
                </c:pt>
                <c:pt idx="4935">
                  <c:v>0.217751</c:v>
                </c:pt>
                <c:pt idx="4936">
                  <c:v>0.21486179999999999</c:v>
                </c:pt>
                <c:pt idx="4937">
                  <c:v>0.2080785</c:v>
                </c:pt>
                <c:pt idx="4938">
                  <c:v>0.20288020000000001</c:v>
                </c:pt>
                <c:pt idx="4939">
                  <c:v>0.190197</c:v>
                </c:pt>
                <c:pt idx="4940">
                  <c:v>0.1871495</c:v>
                </c:pt>
                <c:pt idx="4941">
                  <c:v>0.20016900000000001</c:v>
                </c:pt>
                <c:pt idx="4942">
                  <c:v>0.2042195</c:v>
                </c:pt>
                <c:pt idx="4943">
                  <c:v>0.1876661</c:v>
                </c:pt>
                <c:pt idx="4944">
                  <c:v>0.2140746</c:v>
                </c:pt>
                <c:pt idx="4945">
                  <c:v>0.21231559999999999</c:v>
                </c:pt>
                <c:pt idx="4946">
                  <c:v>0.22128719999999999</c:v>
                </c:pt>
                <c:pt idx="4947">
                  <c:v>0.20408670000000001</c:v>
                </c:pt>
                <c:pt idx="4948">
                  <c:v>0.18367439999999999</c:v>
                </c:pt>
                <c:pt idx="4949">
                  <c:v>0.19843549999999999</c:v>
                </c:pt>
                <c:pt idx="4950">
                  <c:v>0.193332</c:v>
                </c:pt>
                <c:pt idx="4951">
                  <c:v>0.2303597</c:v>
                </c:pt>
                <c:pt idx="4952">
                  <c:v>0.21188760000000001</c:v>
                </c:pt>
                <c:pt idx="4953">
                  <c:v>0.20980190000000001</c:v>
                </c:pt>
                <c:pt idx="4954">
                  <c:v>0.18034339999999999</c:v>
                </c:pt>
                <c:pt idx="4955">
                  <c:v>0.21189520000000001</c:v>
                </c:pt>
                <c:pt idx="4956">
                  <c:v>0.18817880000000001</c:v>
                </c:pt>
                <c:pt idx="4957">
                  <c:v>0.2092273</c:v>
                </c:pt>
                <c:pt idx="4958">
                  <c:v>0.20536840000000001</c:v>
                </c:pt>
                <c:pt idx="4959">
                  <c:v>0.2149953</c:v>
                </c:pt>
                <c:pt idx="4960">
                  <c:v>0.21506220000000001</c:v>
                </c:pt>
                <c:pt idx="4961">
                  <c:v>0.18705469999999999</c:v>
                </c:pt>
                <c:pt idx="4962">
                  <c:v>0.1986945</c:v>
                </c:pt>
                <c:pt idx="4963">
                  <c:v>0.2249022</c:v>
                </c:pt>
                <c:pt idx="4964">
                  <c:v>0.20945230000000001</c:v>
                </c:pt>
                <c:pt idx="4965">
                  <c:v>0.20157430000000001</c:v>
                </c:pt>
                <c:pt idx="4966">
                  <c:v>0.2089162</c:v>
                </c:pt>
                <c:pt idx="4967">
                  <c:v>0.20305200000000001</c:v>
                </c:pt>
                <c:pt idx="4968">
                  <c:v>0.2013462</c:v>
                </c:pt>
                <c:pt idx="4969">
                  <c:v>0.1782377</c:v>
                </c:pt>
                <c:pt idx="4970">
                  <c:v>0.1948608</c:v>
                </c:pt>
                <c:pt idx="4971">
                  <c:v>0.1956823</c:v>
                </c:pt>
                <c:pt idx="4972">
                  <c:v>0.19564870000000001</c:v>
                </c:pt>
                <c:pt idx="4973">
                  <c:v>0.21385989999999999</c:v>
                </c:pt>
                <c:pt idx="4974">
                  <c:v>0.21229899999999999</c:v>
                </c:pt>
                <c:pt idx="4975">
                  <c:v>0.1957227</c:v>
                </c:pt>
                <c:pt idx="4976">
                  <c:v>0.23988960000000001</c:v>
                </c:pt>
                <c:pt idx="4977">
                  <c:v>0.20528679999999999</c:v>
                </c:pt>
                <c:pt idx="4978">
                  <c:v>0.19850229999999999</c:v>
                </c:pt>
                <c:pt idx="4979">
                  <c:v>0.1906195</c:v>
                </c:pt>
                <c:pt idx="4980">
                  <c:v>0.17620050000000001</c:v>
                </c:pt>
                <c:pt idx="4981">
                  <c:v>0.19419110000000001</c:v>
                </c:pt>
                <c:pt idx="4982">
                  <c:v>0.1984195</c:v>
                </c:pt>
                <c:pt idx="4983">
                  <c:v>0.213119</c:v>
                </c:pt>
                <c:pt idx="4984">
                  <c:v>0.17640729999999999</c:v>
                </c:pt>
                <c:pt idx="4985">
                  <c:v>0.19525600000000001</c:v>
                </c:pt>
                <c:pt idx="4986">
                  <c:v>0.19422529999999999</c:v>
                </c:pt>
                <c:pt idx="4987">
                  <c:v>0.1943481</c:v>
                </c:pt>
                <c:pt idx="4988">
                  <c:v>0.22319639999999999</c:v>
                </c:pt>
                <c:pt idx="4989">
                  <c:v>0.2149325</c:v>
                </c:pt>
                <c:pt idx="4990">
                  <c:v>0.19569139999999999</c:v>
                </c:pt>
                <c:pt idx="4991">
                  <c:v>0.21754560000000001</c:v>
                </c:pt>
                <c:pt idx="4992">
                  <c:v>0.19532169999999999</c:v>
                </c:pt>
                <c:pt idx="4993">
                  <c:v>0.21766679999999999</c:v>
                </c:pt>
                <c:pt idx="4994">
                  <c:v>0.1967402</c:v>
                </c:pt>
                <c:pt idx="4995">
                  <c:v>0.2261949</c:v>
                </c:pt>
                <c:pt idx="4996">
                  <c:v>0.18947710000000001</c:v>
                </c:pt>
                <c:pt idx="4997">
                  <c:v>0.18007110000000001</c:v>
                </c:pt>
                <c:pt idx="4998">
                  <c:v>0.2094241</c:v>
                </c:pt>
                <c:pt idx="4999">
                  <c:v>0.19947039999999999</c:v>
                </c:pt>
                <c:pt idx="5000">
                  <c:v>0.19397929999999999</c:v>
                </c:pt>
              </c:numCache>
            </c:numRef>
          </c:yVal>
          <c:smooth val="1"/>
          <c:extLst>
            <c:ext xmlns:c16="http://schemas.microsoft.com/office/drawing/2014/chart" uri="{C3380CC4-5D6E-409C-BE32-E72D297353CC}">
              <c16:uniqueId val="{00000005-9ABA-452E-A1F6-5A51B1EBAFEA}"/>
            </c:ext>
          </c:extLst>
        </c:ser>
        <c:ser>
          <c:idx val="8"/>
          <c:order val="8"/>
          <c:tx>
            <c:strRef>
              <c:f>rmsd_lig!$J$1</c:f>
              <c:strCache>
                <c:ptCount val="1"/>
                <c:pt idx="0">
                  <c:v>ZINC1877111</c:v>
                </c:pt>
              </c:strCache>
            </c:strRef>
          </c:tx>
          <c:spPr>
            <a:ln w="19050" cap="rnd">
              <a:solidFill>
                <a:schemeClr val="accent3">
                  <a:lumMod val="60000"/>
                </a:schemeClr>
              </a:solidFill>
              <a:round/>
            </a:ln>
            <a:effectLst/>
          </c:spPr>
          <c:marker>
            <c:symbol val="none"/>
          </c:marker>
          <c:xVal>
            <c:numRef>
              <c:f>rmsd_lig!$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rmsd_lig!$J$2:$J$5002</c:f>
              <c:numCache>
                <c:formatCode>General</c:formatCode>
                <c:ptCount val="5001"/>
                <c:pt idx="0">
                  <c:v>4.7340000000000001E-4</c:v>
                </c:pt>
                <c:pt idx="1">
                  <c:v>4.7486300000000002E-2</c:v>
                </c:pt>
                <c:pt idx="2">
                  <c:v>5.1632299999999999E-2</c:v>
                </c:pt>
                <c:pt idx="3">
                  <c:v>6.0756900000000003E-2</c:v>
                </c:pt>
                <c:pt idx="4">
                  <c:v>4.91025E-2</c:v>
                </c:pt>
                <c:pt idx="5">
                  <c:v>5.9821300000000001E-2</c:v>
                </c:pt>
                <c:pt idx="6">
                  <c:v>5.1343100000000003E-2</c:v>
                </c:pt>
                <c:pt idx="7">
                  <c:v>6.0153600000000002E-2</c:v>
                </c:pt>
                <c:pt idx="8">
                  <c:v>6.2321099999999997E-2</c:v>
                </c:pt>
                <c:pt idx="9">
                  <c:v>6.4283199999999999E-2</c:v>
                </c:pt>
                <c:pt idx="10">
                  <c:v>3.8308099999999998E-2</c:v>
                </c:pt>
                <c:pt idx="11">
                  <c:v>4.0279099999999998E-2</c:v>
                </c:pt>
                <c:pt idx="12">
                  <c:v>5.4167E-2</c:v>
                </c:pt>
                <c:pt idx="13">
                  <c:v>7.7083299999999993E-2</c:v>
                </c:pt>
                <c:pt idx="14">
                  <c:v>6.3589699999999999E-2</c:v>
                </c:pt>
                <c:pt idx="15">
                  <c:v>5.5157600000000001E-2</c:v>
                </c:pt>
                <c:pt idx="16">
                  <c:v>6.8557499999999993E-2</c:v>
                </c:pt>
                <c:pt idx="17">
                  <c:v>6.9672600000000001E-2</c:v>
                </c:pt>
                <c:pt idx="18">
                  <c:v>5.7042099999999998E-2</c:v>
                </c:pt>
                <c:pt idx="19">
                  <c:v>5.8100400000000003E-2</c:v>
                </c:pt>
                <c:pt idx="20">
                  <c:v>6.0086500000000001E-2</c:v>
                </c:pt>
                <c:pt idx="21">
                  <c:v>4.8620099999999999E-2</c:v>
                </c:pt>
                <c:pt idx="22">
                  <c:v>6.2612299999999996E-2</c:v>
                </c:pt>
                <c:pt idx="23">
                  <c:v>7.8643900000000003E-2</c:v>
                </c:pt>
                <c:pt idx="24">
                  <c:v>0.1037025</c:v>
                </c:pt>
                <c:pt idx="25">
                  <c:v>7.3917899999999995E-2</c:v>
                </c:pt>
                <c:pt idx="26">
                  <c:v>9.4379599999999994E-2</c:v>
                </c:pt>
                <c:pt idx="27">
                  <c:v>6.3315200000000002E-2</c:v>
                </c:pt>
                <c:pt idx="28">
                  <c:v>4.3460600000000002E-2</c:v>
                </c:pt>
                <c:pt idx="29">
                  <c:v>4.7553999999999999E-2</c:v>
                </c:pt>
                <c:pt idx="30">
                  <c:v>4.8800499999999997E-2</c:v>
                </c:pt>
                <c:pt idx="31">
                  <c:v>5.3027600000000001E-2</c:v>
                </c:pt>
                <c:pt idx="32">
                  <c:v>5.0979400000000001E-2</c:v>
                </c:pt>
                <c:pt idx="33">
                  <c:v>5.8405899999999997E-2</c:v>
                </c:pt>
                <c:pt idx="34">
                  <c:v>5.5687399999999998E-2</c:v>
                </c:pt>
                <c:pt idx="35">
                  <c:v>5.4010099999999998E-2</c:v>
                </c:pt>
                <c:pt idx="36">
                  <c:v>4.4565800000000003E-2</c:v>
                </c:pt>
                <c:pt idx="37">
                  <c:v>7.8972899999999999E-2</c:v>
                </c:pt>
                <c:pt idx="38">
                  <c:v>6.4256599999999997E-2</c:v>
                </c:pt>
                <c:pt idx="39">
                  <c:v>4.7607200000000002E-2</c:v>
                </c:pt>
                <c:pt idx="40">
                  <c:v>5.1876899999999997E-2</c:v>
                </c:pt>
                <c:pt idx="41">
                  <c:v>5.5010700000000003E-2</c:v>
                </c:pt>
                <c:pt idx="42">
                  <c:v>8.6433499999999996E-2</c:v>
                </c:pt>
                <c:pt idx="43">
                  <c:v>7.5212600000000004E-2</c:v>
                </c:pt>
                <c:pt idx="44">
                  <c:v>6.07269E-2</c:v>
                </c:pt>
                <c:pt idx="45">
                  <c:v>5.7274800000000001E-2</c:v>
                </c:pt>
                <c:pt idx="46">
                  <c:v>8.3139599999999994E-2</c:v>
                </c:pt>
                <c:pt idx="47">
                  <c:v>7.0512599999999995E-2</c:v>
                </c:pt>
                <c:pt idx="48">
                  <c:v>7.2812500000000002E-2</c:v>
                </c:pt>
                <c:pt idx="49">
                  <c:v>6.0926599999999997E-2</c:v>
                </c:pt>
                <c:pt idx="50">
                  <c:v>7.0886000000000005E-2</c:v>
                </c:pt>
                <c:pt idx="51">
                  <c:v>5.6342900000000001E-2</c:v>
                </c:pt>
                <c:pt idx="52">
                  <c:v>6.15034E-2</c:v>
                </c:pt>
                <c:pt idx="53">
                  <c:v>5.2181100000000001E-2</c:v>
                </c:pt>
                <c:pt idx="54">
                  <c:v>6.4953899999999995E-2</c:v>
                </c:pt>
                <c:pt idx="55">
                  <c:v>5.95655E-2</c:v>
                </c:pt>
                <c:pt idx="56">
                  <c:v>6.5027000000000001E-2</c:v>
                </c:pt>
                <c:pt idx="57">
                  <c:v>6.15635E-2</c:v>
                </c:pt>
                <c:pt idx="58">
                  <c:v>6.8454500000000001E-2</c:v>
                </c:pt>
                <c:pt idx="59">
                  <c:v>5.8676800000000001E-2</c:v>
                </c:pt>
                <c:pt idx="60">
                  <c:v>4.2281399999999997E-2</c:v>
                </c:pt>
                <c:pt idx="61">
                  <c:v>5.7170699999999998E-2</c:v>
                </c:pt>
                <c:pt idx="62">
                  <c:v>7.9000000000000001E-2</c:v>
                </c:pt>
                <c:pt idx="63">
                  <c:v>3.5444099999999999E-2</c:v>
                </c:pt>
                <c:pt idx="64">
                  <c:v>7.0028400000000005E-2</c:v>
                </c:pt>
                <c:pt idx="65">
                  <c:v>6.1619E-2</c:v>
                </c:pt>
                <c:pt idx="66">
                  <c:v>6.5282400000000004E-2</c:v>
                </c:pt>
                <c:pt idx="67">
                  <c:v>6.1248999999999998E-2</c:v>
                </c:pt>
                <c:pt idx="68">
                  <c:v>0.11273130000000001</c:v>
                </c:pt>
                <c:pt idx="69">
                  <c:v>0.1113574</c:v>
                </c:pt>
                <c:pt idx="70">
                  <c:v>0.1030211</c:v>
                </c:pt>
                <c:pt idx="71">
                  <c:v>4.3574300000000003E-2</c:v>
                </c:pt>
                <c:pt idx="72">
                  <c:v>3.6922499999999997E-2</c:v>
                </c:pt>
                <c:pt idx="73">
                  <c:v>6.6935400000000006E-2</c:v>
                </c:pt>
                <c:pt idx="74">
                  <c:v>7.1685700000000005E-2</c:v>
                </c:pt>
                <c:pt idx="75">
                  <c:v>5.14089E-2</c:v>
                </c:pt>
                <c:pt idx="76">
                  <c:v>5.9017800000000002E-2</c:v>
                </c:pt>
                <c:pt idx="77">
                  <c:v>5.91741E-2</c:v>
                </c:pt>
                <c:pt idx="78">
                  <c:v>6.2220400000000002E-2</c:v>
                </c:pt>
                <c:pt idx="79">
                  <c:v>3.6867900000000002E-2</c:v>
                </c:pt>
                <c:pt idx="80">
                  <c:v>4.7447200000000002E-2</c:v>
                </c:pt>
                <c:pt idx="81">
                  <c:v>4.8688000000000002E-2</c:v>
                </c:pt>
                <c:pt idx="82">
                  <c:v>5.7925999999999998E-2</c:v>
                </c:pt>
                <c:pt idx="83">
                  <c:v>5.02528E-2</c:v>
                </c:pt>
                <c:pt idx="84">
                  <c:v>6.7432900000000004E-2</c:v>
                </c:pt>
                <c:pt idx="85">
                  <c:v>8.2051200000000005E-2</c:v>
                </c:pt>
                <c:pt idx="86">
                  <c:v>6.2983800000000006E-2</c:v>
                </c:pt>
                <c:pt idx="87">
                  <c:v>4.8557799999999998E-2</c:v>
                </c:pt>
                <c:pt idx="88">
                  <c:v>4.4204599999999997E-2</c:v>
                </c:pt>
                <c:pt idx="89">
                  <c:v>5.2068299999999998E-2</c:v>
                </c:pt>
                <c:pt idx="90">
                  <c:v>4.2400599999999997E-2</c:v>
                </c:pt>
                <c:pt idx="91">
                  <c:v>5.9216100000000001E-2</c:v>
                </c:pt>
                <c:pt idx="92">
                  <c:v>7.6331899999999994E-2</c:v>
                </c:pt>
                <c:pt idx="93">
                  <c:v>5.8911499999999999E-2</c:v>
                </c:pt>
                <c:pt idx="94">
                  <c:v>6.4782199999999998E-2</c:v>
                </c:pt>
                <c:pt idx="95">
                  <c:v>4.5175399999999998E-2</c:v>
                </c:pt>
                <c:pt idx="96">
                  <c:v>5.8197699999999998E-2</c:v>
                </c:pt>
                <c:pt idx="97">
                  <c:v>5.1171899999999999E-2</c:v>
                </c:pt>
                <c:pt idx="98">
                  <c:v>4.8503600000000001E-2</c:v>
                </c:pt>
                <c:pt idx="99">
                  <c:v>6.5217800000000006E-2</c:v>
                </c:pt>
                <c:pt idx="100">
                  <c:v>4.9935300000000002E-2</c:v>
                </c:pt>
                <c:pt idx="101">
                  <c:v>3.58956E-2</c:v>
                </c:pt>
                <c:pt idx="102">
                  <c:v>5.7699500000000001E-2</c:v>
                </c:pt>
                <c:pt idx="103">
                  <c:v>4.3614199999999999E-2</c:v>
                </c:pt>
                <c:pt idx="104">
                  <c:v>6.06854E-2</c:v>
                </c:pt>
                <c:pt idx="105">
                  <c:v>7.0791999999999994E-2</c:v>
                </c:pt>
                <c:pt idx="106">
                  <c:v>5.08797E-2</c:v>
                </c:pt>
                <c:pt idx="107">
                  <c:v>5.2284400000000002E-2</c:v>
                </c:pt>
                <c:pt idx="108">
                  <c:v>5.1903100000000001E-2</c:v>
                </c:pt>
                <c:pt idx="109">
                  <c:v>3.50508E-2</c:v>
                </c:pt>
                <c:pt idx="110">
                  <c:v>5.0544800000000001E-2</c:v>
                </c:pt>
                <c:pt idx="111">
                  <c:v>5.72065E-2</c:v>
                </c:pt>
                <c:pt idx="112">
                  <c:v>4.6423499999999999E-2</c:v>
                </c:pt>
                <c:pt idx="113">
                  <c:v>5.1573599999999997E-2</c:v>
                </c:pt>
                <c:pt idx="114">
                  <c:v>4.5638199999999997E-2</c:v>
                </c:pt>
                <c:pt idx="115">
                  <c:v>4.6750100000000003E-2</c:v>
                </c:pt>
                <c:pt idx="116">
                  <c:v>5.43048E-2</c:v>
                </c:pt>
                <c:pt idx="117">
                  <c:v>5.1394099999999998E-2</c:v>
                </c:pt>
                <c:pt idx="118">
                  <c:v>5.4369500000000001E-2</c:v>
                </c:pt>
                <c:pt idx="119">
                  <c:v>5.7383400000000001E-2</c:v>
                </c:pt>
                <c:pt idx="120">
                  <c:v>4.93754E-2</c:v>
                </c:pt>
                <c:pt idx="121">
                  <c:v>4.0510499999999998E-2</c:v>
                </c:pt>
                <c:pt idx="122">
                  <c:v>5.0102300000000002E-2</c:v>
                </c:pt>
                <c:pt idx="123">
                  <c:v>6.9145899999999996E-2</c:v>
                </c:pt>
                <c:pt idx="124">
                  <c:v>7.2842699999999996E-2</c:v>
                </c:pt>
                <c:pt idx="125">
                  <c:v>5.5375800000000003E-2</c:v>
                </c:pt>
                <c:pt idx="126">
                  <c:v>4.8353199999999999E-2</c:v>
                </c:pt>
                <c:pt idx="127">
                  <c:v>4.3043600000000001E-2</c:v>
                </c:pt>
                <c:pt idx="128">
                  <c:v>6.7251400000000003E-2</c:v>
                </c:pt>
                <c:pt idx="129">
                  <c:v>4.7294999999999997E-2</c:v>
                </c:pt>
                <c:pt idx="130">
                  <c:v>6.0001499999999999E-2</c:v>
                </c:pt>
                <c:pt idx="131">
                  <c:v>5.8484000000000001E-2</c:v>
                </c:pt>
                <c:pt idx="132">
                  <c:v>6.11738E-2</c:v>
                </c:pt>
                <c:pt idx="133">
                  <c:v>5.6481400000000001E-2</c:v>
                </c:pt>
                <c:pt idx="134">
                  <c:v>6.3070200000000007E-2</c:v>
                </c:pt>
                <c:pt idx="135">
                  <c:v>6.6536700000000004E-2</c:v>
                </c:pt>
                <c:pt idx="136">
                  <c:v>7.7335200000000007E-2</c:v>
                </c:pt>
                <c:pt idx="137">
                  <c:v>4.9275199999999998E-2</c:v>
                </c:pt>
                <c:pt idx="138">
                  <c:v>5.4287200000000001E-2</c:v>
                </c:pt>
                <c:pt idx="139">
                  <c:v>5.8642300000000001E-2</c:v>
                </c:pt>
                <c:pt idx="140">
                  <c:v>6.8825399999999995E-2</c:v>
                </c:pt>
                <c:pt idx="141">
                  <c:v>5.03621E-2</c:v>
                </c:pt>
                <c:pt idx="142">
                  <c:v>5.2870100000000003E-2</c:v>
                </c:pt>
                <c:pt idx="143">
                  <c:v>5.9383900000000003E-2</c:v>
                </c:pt>
                <c:pt idx="144">
                  <c:v>4.9195999999999997E-2</c:v>
                </c:pt>
                <c:pt idx="145">
                  <c:v>4.9231200000000003E-2</c:v>
                </c:pt>
                <c:pt idx="146">
                  <c:v>4.1062899999999999E-2</c:v>
                </c:pt>
                <c:pt idx="147">
                  <c:v>6.7451499999999998E-2</c:v>
                </c:pt>
                <c:pt idx="148">
                  <c:v>5.1840400000000002E-2</c:v>
                </c:pt>
                <c:pt idx="149">
                  <c:v>5.8266699999999998E-2</c:v>
                </c:pt>
                <c:pt idx="150">
                  <c:v>6.1303900000000001E-2</c:v>
                </c:pt>
                <c:pt idx="151">
                  <c:v>4.8069099999999997E-2</c:v>
                </c:pt>
                <c:pt idx="152">
                  <c:v>4.8064799999999998E-2</c:v>
                </c:pt>
                <c:pt idx="153">
                  <c:v>3.6178500000000002E-2</c:v>
                </c:pt>
                <c:pt idx="154">
                  <c:v>4.793E-2</c:v>
                </c:pt>
                <c:pt idx="155">
                  <c:v>3.9218299999999998E-2</c:v>
                </c:pt>
                <c:pt idx="156">
                  <c:v>5.0272900000000002E-2</c:v>
                </c:pt>
                <c:pt idx="157">
                  <c:v>5.4376000000000001E-2</c:v>
                </c:pt>
                <c:pt idx="158">
                  <c:v>5.8960899999999997E-2</c:v>
                </c:pt>
                <c:pt idx="159">
                  <c:v>5.3163599999999998E-2</c:v>
                </c:pt>
                <c:pt idx="160">
                  <c:v>7.8491500000000006E-2</c:v>
                </c:pt>
                <c:pt idx="161">
                  <c:v>5.7761899999999998E-2</c:v>
                </c:pt>
                <c:pt idx="162">
                  <c:v>5.41371E-2</c:v>
                </c:pt>
                <c:pt idx="163">
                  <c:v>5.18956E-2</c:v>
                </c:pt>
                <c:pt idx="164">
                  <c:v>5.75185E-2</c:v>
                </c:pt>
                <c:pt idx="165">
                  <c:v>4.5297400000000002E-2</c:v>
                </c:pt>
                <c:pt idx="166">
                  <c:v>6.03326E-2</c:v>
                </c:pt>
                <c:pt idx="167">
                  <c:v>4.94642E-2</c:v>
                </c:pt>
                <c:pt idx="168">
                  <c:v>4.3128899999999998E-2</c:v>
                </c:pt>
                <c:pt idx="169">
                  <c:v>5.3648700000000001E-2</c:v>
                </c:pt>
                <c:pt idx="170">
                  <c:v>6.1823500000000003E-2</c:v>
                </c:pt>
                <c:pt idx="171">
                  <c:v>3.9340600000000003E-2</c:v>
                </c:pt>
                <c:pt idx="172">
                  <c:v>5.2288000000000001E-2</c:v>
                </c:pt>
                <c:pt idx="173">
                  <c:v>4.9757299999999997E-2</c:v>
                </c:pt>
                <c:pt idx="174">
                  <c:v>6.1023099999999997E-2</c:v>
                </c:pt>
                <c:pt idx="175">
                  <c:v>4.4977400000000001E-2</c:v>
                </c:pt>
                <c:pt idx="176">
                  <c:v>4.4239599999999997E-2</c:v>
                </c:pt>
                <c:pt idx="177">
                  <c:v>4.4162E-2</c:v>
                </c:pt>
                <c:pt idx="178">
                  <c:v>6.9246000000000002E-2</c:v>
                </c:pt>
                <c:pt idx="179">
                  <c:v>7.0133100000000004E-2</c:v>
                </c:pt>
                <c:pt idx="180">
                  <c:v>5.8440899999999997E-2</c:v>
                </c:pt>
                <c:pt idx="181">
                  <c:v>5.4555800000000002E-2</c:v>
                </c:pt>
                <c:pt idx="182">
                  <c:v>7.8445899999999999E-2</c:v>
                </c:pt>
                <c:pt idx="183">
                  <c:v>4.6283100000000001E-2</c:v>
                </c:pt>
                <c:pt idx="184">
                  <c:v>5.3624499999999999E-2</c:v>
                </c:pt>
                <c:pt idx="185">
                  <c:v>3.8128200000000001E-2</c:v>
                </c:pt>
                <c:pt idx="186">
                  <c:v>4.6087400000000001E-2</c:v>
                </c:pt>
                <c:pt idx="187">
                  <c:v>6.5903600000000007E-2</c:v>
                </c:pt>
                <c:pt idx="188">
                  <c:v>5.6506199999999999E-2</c:v>
                </c:pt>
                <c:pt idx="189">
                  <c:v>5.9255299999999997E-2</c:v>
                </c:pt>
                <c:pt idx="190">
                  <c:v>3.73157E-2</c:v>
                </c:pt>
                <c:pt idx="191">
                  <c:v>5.7640700000000003E-2</c:v>
                </c:pt>
                <c:pt idx="192">
                  <c:v>6.04279E-2</c:v>
                </c:pt>
                <c:pt idx="193">
                  <c:v>6.7052799999999996E-2</c:v>
                </c:pt>
                <c:pt idx="194">
                  <c:v>6.32273E-2</c:v>
                </c:pt>
                <c:pt idx="195">
                  <c:v>6.0917600000000002E-2</c:v>
                </c:pt>
                <c:pt idx="196">
                  <c:v>6.3891699999999996E-2</c:v>
                </c:pt>
                <c:pt idx="197">
                  <c:v>5.94195E-2</c:v>
                </c:pt>
                <c:pt idx="198">
                  <c:v>6.9841500000000001E-2</c:v>
                </c:pt>
                <c:pt idx="199">
                  <c:v>5.4937199999999999E-2</c:v>
                </c:pt>
                <c:pt idx="200">
                  <c:v>7.8669900000000001E-2</c:v>
                </c:pt>
                <c:pt idx="201">
                  <c:v>5.1316899999999999E-2</c:v>
                </c:pt>
                <c:pt idx="202">
                  <c:v>5.92665E-2</c:v>
                </c:pt>
                <c:pt idx="203">
                  <c:v>6.9429400000000002E-2</c:v>
                </c:pt>
                <c:pt idx="204">
                  <c:v>7.1645200000000006E-2</c:v>
                </c:pt>
                <c:pt idx="205">
                  <c:v>9.1608999999999996E-2</c:v>
                </c:pt>
                <c:pt idx="206">
                  <c:v>8.7634199999999995E-2</c:v>
                </c:pt>
                <c:pt idx="207">
                  <c:v>7.1245000000000003E-2</c:v>
                </c:pt>
                <c:pt idx="208">
                  <c:v>4.3462599999999997E-2</c:v>
                </c:pt>
                <c:pt idx="209">
                  <c:v>8.4025100000000005E-2</c:v>
                </c:pt>
                <c:pt idx="210">
                  <c:v>6.3265500000000002E-2</c:v>
                </c:pt>
                <c:pt idx="211">
                  <c:v>5.6788999999999999E-2</c:v>
                </c:pt>
                <c:pt idx="212">
                  <c:v>6.0857799999999997E-2</c:v>
                </c:pt>
                <c:pt idx="213">
                  <c:v>4.3099899999999997E-2</c:v>
                </c:pt>
                <c:pt idx="214">
                  <c:v>3.4610000000000002E-2</c:v>
                </c:pt>
                <c:pt idx="215">
                  <c:v>7.9399300000000006E-2</c:v>
                </c:pt>
                <c:pt idx="216">
                  <c:v>6.0184399999999999E-2</c:v>
                </c:pt>
                <c:pt idx="217">
                  <c:v>9.1817399999999993E-2</c:v>
                </c:pt>
                <c:pt idx="218">
                  <c:v>7.7446500000000001E-2</c:v>
                </c:pt>
                <c:pt idx="219">
                  <c:v>5.1577900000000003E-2</c:v>
                </c:pt>
                <c:pt idx="220">
                  <c:v>5.3092800000000002E-2</c:v>
                </c:pt>
                <c:pt idx="221">
                  <c:v>6.5510899999999997E-2</c:v>
                </c:pt>
                <c:pt idx="222">
                  <c:v>6.4141199999999995E-2</c:v>
                </c:pt>
                <c:pt idx="223">
                  <c:v>5.3654500000000001E-2</c:v>
                </c:pt>
                <c:pt idx="224">
                  <c:v>5.2590999999999999E-2</c:v>
                </c:pt>
                <c:pt idx="225">
                  <c:v>4.8955400000000003E-2</c:v>
                </c:pt>
                <c:pt idx="226">
                  <c:v>6.06388E-2</c:v>
                </c:pt>
                <c:pt idx="227">
                  <c:v>4.4674199999999997E-2</c:v>
                </c:pt>
                <c:pt idx="228">
                  <c:v>7.2541400000000006E-2</c:v>
                </c:pt>
                <c:pt idx="229">
                  <c:v>6.6610799999999998E-2</c:v>
                </c:pt>
                <c:pt idx="230">
                  <c:v>7.7276800000000007E-2</c:v>
                </c:pt>
                <c:pt idx="231">
                  <c:v>7.6682799999999995E-2</c:v>
                </c:pt>
                <c:pt idx="232">
                  <c:v>5.6008299999999997E-2</c:v>
                </c:pt>
                <c:pt idx="233">
                  <c:v>6.3230700000000001E-2</c:v>
                </c:pt>
                <c:pt idx="234">
                  <c:v>5.7634900000000003E-2</c:v>
                </c:pt>
                <c:pt idx="235">
                  <c:v>9.8951999999999998E-2</c:v>
                </c:pt>
                <c:pt idx="236">
                  <c:v>8.4137600000000007E-2</c:v>
                </c:pt>
                <c:pt idx="237">
                  <c:v>8.7175100000000005E-2</c:v>
                </c:pt>
                <c:pt idx="238">
                  <c:v>6.3029799999999997E-2</c:v>
                </c:pt>
                <c:pt idx="239">
                  <c:v>7.4682999999999999E-2</c:v>
                </c:pt>
                <c:pt idx="240">
                  <c:v>7.0721599999999996E-2</c:v>
                </c:pt>
                <c:pt idx="241">
                  <c:v>6.1007100000000002E-2</c:v>
                </c:pt>
                <c:pt idx="242">
                  <c:v>8.5609900000000003E-2</c:v>
                </c:pt>
                <c:pt idx="243">
                  <c:v>8.3959099999999995E-2</c:v>
                </c:pt>
                <c:pt idx="244">
                  <c:v>6.1246299999999997E-2</c:v>
                </c:pt>
                <c:pt idx="245">
                  <c:v>5.6379100000000001E-2</c:v>
                </c:pt>
                <c:pt idx="246">
                  <c:v>5.6727600000000003E-2</c:v>
                </c:pt>
                <c:pt idx="247">
                  <c:v>6.1353999999999999E-2</c:v>
                </c:pt>
                <c:pt idx="248">
                  <c:v>3.7579700000000001E-2</c:v>
                </c:pt>
                <c:pt idx="249">
                  <c:v>4.8333099999999997E-2</c:v>
                </c:pt>
                <c:pt idx="250">
                  <c:v>6.5905199999999997E-2</c:v>
                </c:pt>
                <c:pt idx="251">
                  <c:v>8.3840899999999996E-2</c:v>
                </c:pt>
                <c:pt idx="252">
                  <c:v>5.9082999999999997E-2</c:v>
                </c:pt>
                <c:pt idx="253">
                  <c:v>7.0601999999999998E-2</c:v>
                </c:pt>
                <c:pt idx="254">
                  <c:v>5.5557799999999997E-2</c:v>
                </c:pt>
                <c:pt idx="255">
                  <c:v>5.0239100000000002E-2</c:v>
                </c:pt>
                <c:pt idx="256">
                  <c:v>5.7193800000000003E-2</c:v>
                </c:pt>
                <c:pt idx="257">
                  <c:v>7.6777200000000004E-2</c:v>
                </c:pt>
                <c:pt idx="258">
                  <c:v>5.5684999999999998E-2</c:v>
                </c:pt>
                <c:pt idx="259">
                  <c:v>6.8177399999999999E-2</c:v>
                </c:pt>
                <c:pt idx="260">
                  <c:v>6.2884599999999999E-2</c:v>
                </c:pt>
                <c:pt idx="261">
                  <c:v>7.76506E-2</c:v>
                </c:pt>
                <c:pt idx="262">
                  <c:v>7.0216600000000004E-2</c:v>
                </c:pt>
                <c:pt idx="263">
                  <c:v>6.58609E-2</c:v>
                </c:pt>
                <c:pt idx="264">
                  <c:v>7.0263900000000004E-2</c:v>
                </c:pt>
                <c:pt idx="265">
                  <c:v>6.9352200000000003E-2</c:v>
                </c:pt>
                <c:pt idx="266">
                  <c:v>0.10066509999999999</c:v>
                </c:pt>
                <c:pt idx="267">
                  <c:v>9.1244400000000003E-2</c:v>
                </c:pt>
                <c:pt idx="268">
                  <c:v>8.3887000000000003E-2</c:v>
                </c:pt>
                <c:pt idx="269">
                  <c:v>0.1150325</c:v>
                </c:pt>
                <c:pt idx="270">
                  <c:v>8.3031900000000006E-2</c:v>
                </c:pt>
                <c:pt idx="271">
                  <c:v>9.1386499999999996E-2</c:v>
                </c:pt>
                <c:pt idx="272">
                  <c:v>8.6848400000000006E-2</c:v>
                </c:pt>
                <c:pt idx="273">
                  <c:v>7.6484800000000006E-2</c:v>
                </c:pt>
                <c:pt idx="274">
                  <c:v>8.0223500000000003E-2</c:v>
                </c:pt>
                <c:pt idx="275">
                  <c:v>7.8209299999999995E-2</c:v>
                </c:pt>
                <c:pt idx="276">
                  <c:v>5.1461399999999997E-2</c:v>
                </c:pt>
                <c:pt idx="277">
                  <c:v>5.59582E-2</c:v>
                </c:pt>
                <c:pt idx="278">
                  <c:v>9.1569300000000006E-2</c:v>
                </c:pt>
                <c:pt idx="279">
                  <c:v>7.9268000000000005E-2</c:v>
                </c:pt>
                <c:pt idx="280">
                  <c:v>8.6965799999999996E-2</c:v>
                </c:pt>
                <c:pt idx="281">
                  <c:v>0.1016394</c:v>
                </c:pt>
                <c:pt idx="282">
                  <c:v>8.3207699999999996E-2</c:v>
                </c:pt>
                <c:pt idx="283">
                  <c:v>8.8530700000000004E-2</c:v>
                </c:pt>
                <c:pt idx="284">
                  <c:v>8.1640699999999997E-2</c:v>
                </c:pt>
                <c:pt idx="285">
                  <c:v>8.5124099999999994E-2</c:v>
                </c:pt>
                <c:pt idx="286">
                  <c:v>8.1551700000000005E-2</c:v>
                </c:pt>
                <c:pt idx="287">
                  <c:v>7.1569400000000005E-2</c:v>
                </c:pt>
                <c:pt idx="288">
                  <c:v>6.3013799999999995E-2</c:v>
                </c:pt>
                <c:pt idx="289">
                  <c:v>0.1047969</c:v>
                </c:pt>
                <c:pt idx="290">
                  <c:v>0.1052623</c:v>
                </c:pt>
                <c:pt idx="291">
                  <c:v>0.11214399999999999</c:v>
                </c:pt>
                <c:pt idx="292">
                  <c:v>0.10667069999999999</c:v>
                </c:pt>
                <c:pt idx="293">
                  <c:v>9.1675300000000001E-2</c:v>
                </c:pt>
                <c:pt idx="294">
                  <c:v>0.1023051</c:v>
                </c:pt>
                <c:pt idx="295">
                  <c:v>6.9466299999999995E-2</c:v>
                </c:pt>
                <c:pt idx="296">
                  <c:v>9.5211000000000004E-2</c:v>
                </c:pt>
                <c:pt idx="297">
                  <c:v>8.6707300000000001E-2</c:v>
                </c:pt>
                <c:pt idx="298">
                  <c:v>0.1028951</c:v>
                </c:pt>
                <c:pt idx="299">
                  <c:v>0.1118135</c:v>
                </c:pt>
                <c:pt idx="300">
                  <c:v>9.8534800000000006E-2</c:v>
                </c:pt>
                <c:pt idx="301">
                  <c:v>8.29038E-2</c:v>
                </c:pt>
                <c:pt idx="302">
                  <c:v>7.9120999999999997E-2</c:v>
                </c:pt>
                <c:pt idx="303">
                  <c:v>0.1112303</c:v>
                </c:pt>
                <c:pt idx="304">
                  <c:v>0.1021611</c:v>
                </c:pt>
                <c:pt idx="305">
                  <c:v>9.8194500000000004E-2</c:v>
                </c:pt>
                <c:pt idx="306">
                  <c:v>0.11559270000000001</c:v>
                </c:pt>
                <c:pt idx="307">
                  <c:v>8.2877800000000001E-2</c:v>
                </c:pt>
                <c:pt idx="308">
                  <c:v>0.1012752</c:v>
                </c:pt>
                <c:pt idx="309">
                  <c:v>0.1122378</c:v>
                </c:pt>
                <c:pt idx="310">
                  <c:v>7.8925300000000004E-2</c:v>
                </c:pt>
                <c:pt idx="311">
                  <c:v>6.37548E-2</c:v>
                </c:pt>
                <c:pt idx="312">
                  <c:v>9.5233499999999999E-2</c:v>
                </c:pt>
                <c:pt idx="313">
                  <c:v>8.7380200000000005E-2</c:v>
                </c:pt>
                <c:pt idx="314">
                  <c:v>8.93877E-2</c:v>
                </c:pt>
                <c:pt idx="315">
                  <c:v>9.0899599999999997E-2</c:v>
                </c:pt>
                <c:pt idx="316">
                  <c:v>9.3472200000000005E-2</c:v>
                </c:pt>
                <c:pt idx="317">
                  <c:v>0.1053321</c:v>
                </c:pt>
                <c:pt idx="318">
                  <c:v>0.11690780000000001</c:v>
                </c:pt>
                <c:pt idx="319">
                  <c:v>0.11372210000000001</c:v>
                </c:pt>
                <c:pt idx="320">
                  <c:v>0.1154679</c:v>
                </c:pt>
                <c:pt idx="321">
                  <c:v>0.1396252</c:v>
                </c:pt>
                <c:pt idx="322">
                  <c:v>0.1089203</c:v>
                </c:pt>
                <c:pt idx="323">
                  <c:v>0.114195</c:v>
                </c:pt>
                <c:pt idx="324">
                  <c:v>0.1066976</c:v>
                </c:pt>
                <c:pt idx="325">
                  <c:v>0.1175139</c:v>
                </c:pt>
                <c:pt idx="326">
                  <c:v>8.2194500000000004E-2</c:v>
                </c:pt>
                <c:pt idx="327">
                  <c:v>9.6553299999999995E-2</c:v>
                </c:pt>
                <c:pt idx="328">
                  <c:v>8.7570099999999998E-2</c:v>
                </c:pt>
                <c:pt idx="329">
                  <c:v>7.5914400000000007E-2</c:v>
                </c:pt>
                <c:pt idx="330">
                  <c:v>8.5399500000000003E-2</c:v>
                </c:pt>
                <c:pt idx="331">
                  <c:v>6.9056300000000001E-2</c:v>
                </c:pt>
                <c:pt idx="332">
                  <c:v>8.7911299999999998E-2</c:v>
                </c:pt>
                <c:pt idx="333">
                  <c:v>9.4587400000000002E-2</c:v>
                </c:pt>
                <c:pt idx="334">
                  <c:v>0.1008703</c:v>
                </c:pt>
                <c:pt idx="335">
                  <c:v>6.5765900000000002E-2</c:v>
                </c:pt>
                <c:pt idx="336">
                  <c:v>8.0629999999999993E-2</c:v>
                </c:pt>
                <c:pt idx="337">
                  <c:v>7.9546000000000006E-2</c:v>
                </c:pt>
                <c:pt idx="338">
                  <c:v>7.6051300000000002E-2</c:v>
                </c:pt>
                <c:pt idx="339">
                  <c:v>9.0233800000000003E-2</c:v>
                </c:pt>
                <c:pt idx="340">
                  <c:v>6.7608199999999993E-2</c:v>
                </c:pt>
                <c:pt idx="341">
                  <c:v>8.8961200000000004E-2</c:v>
                </c:pt>
                <c:pt idx="342">
                  <c:v>8.1485699999999994E-2</c:v>
                </c:pt>
                <c:pt idx="343">
                  <c:v>0.10499070000000001</c:v>
                </c:pt>
                <c:pt idx="344">
                  <c:v>9.1409099999999993E-2</c:v>
                </c:pt>
                <c:pt idx="345">
                  <c:v>9.3978999999999993E-2</c:v>
                </c:pt>
                <c:pt idx="346">
                  <c:v>8.9758500000000005E-2</c:v>
                </c:pt>
                <c:pt idx="347">
                  <c:v>0.1162653</c:v>
                </c:pt>
                <c:pt idx="348">
                  <c:v>8.9498900000000006E-2</c:v>
                </c:pt>
                <c:pt idx="349">
                  <c:v>9.1985600000000001E-2</c:v>
                </c:pt>
                <c:pt idx="350">
                  <c:v>0.1114395</c:v>
                </c:pt>
                <c:pt idx="351">
                  <c:v>0.10234799999999999</c:v>
                </c:pt>
                <c:pt idx="352">
                  <c:v>0.1234097</c:v>
                </c:pt>
                <c:pt idx="353">
                  <c:v>0.1147788</c:v>
                </c:pt>
                <c:pt idx="354">
                  <c:v>0.10104730000000001</c:v>
                </c:pt>
                <c:pt idx="355">
                  <c:v>0.1038174</c:v>
                </c:pt>
                <c:pt idx="356">
                  <c:v>9.0683399999999997E-2</c:v>
                </c:pt>
                <c:pt idx="357">
                  <c:v>0.1073235</c:v>
                </c:pt>
                <c:pt idx="358">
                  <c:v>0.1074418</c:v>
                </c:pt>
                <c:pt idx="359">
                  <c:v>0.1158556</c:v>
                </c:pt>
                <c:pt idx="360">
                  <c:v>0.12759090000000001</c:v>
                </c:pt>
                <c:pt idx="361">
                  <c:v>0.12974930000000001</c:v>
                </c:pt>
                <c:pt idx="362">
                  <c:v>0.12986729999999999</c:v>
                </c:pt>
                <c:pt idx="363">
                  <c:v>0.1102056</c:v>
                </c:pt>
                <c:pt idx="364">
                  <c:v>0.1150804</c:v>
                </c:pt>
                <c:pt idx="365">
                  <c:v>0.1201323</c:v>
                </c:pt>
                <c:pt idx="366">
                  <c:v>0.10011539999999999</c:v>
                </c:pt>
                <c:pt idx="367">
                  <c:v>0.12576889999999999</c:v>
                </c:pt>
                <c:pt idx="368">
                  <c:v>0.12690299999999999</c:v>
                </c:pt>
                <c:pt idx="369">
                  <c:v>9.37809E-2</c:v>
                </c:pt>
                <c:pt idx="370">
                  <c:v>0.1125178</c:v>
                </c:pt>
                <c:pt idx="371">
                  <c:v>0.1198128</c:v>
                </c:pt>
                <c:pt idx="372">
                  <c:v>9.2289099999999999E-2</c:v>
                </c:pt>
                <c:pt idx="373">
                  <c:v>0.1111905</c:v>
                </c:pt>
                <c:pt idx="374">
                  <c:v>0.1129125</c:v>
                </c:pt>
                <c:pt idx="375">
                  <c:v>0.12750439999999999</c:v>
                </c:pt>
                <c:pt idx="376">
                  <c:v>0.1256776</c:v>
                </c:pt>
                <c:pt idx="377">
                  <c:v>0.1139849</c:v>
                </c:pt>
                <c:pt idx="378">
                  <c:v>9.8982500000000001E-2</c:v>
                </c:pt>
                <c:pt idx="379">
                  <c:v>0.1121504</c:v>
                </c:pt>
                <c:pt idx="380">
                  <c:v>0.1039592</c:v>
                </c:pt>
                <c:pt idx="381">
                  <c:v>8.5356699999999994E-2</c:v>
                </c:pt>
                <c:pt idx="382">
                  <c:v>0.11425589999999999</c:v>
                </c:pt>
                <c:pt idx="383">
                  <c:v>8.4549200000000005E-2</c:v>
                </c:pt>
                <c:pt idx="384">
                  <c:v>0.1044509</c:v>
                </c:pt>
                <c:pt idx="385">
                  <c:v>0.10611520000000001</c:v>
                </c:pt>
                <c:pt idx="386">
                  <c:v>0.1009871</c:v>
                </c:pt>
                <c:pt idx="387">
                  <c:v>0.1122851</c:v>
                </c:pt>
                <c:pt idx="388">
                  <c:v>0.1159456</c:v>
                </c:pt>
                <c:pt idx="389">
                  <c:v>8.8426699999999997E-2</c:v>
                </c:pt>
                <c:pt idx="390">
                  <c:v>0.10755969999999999</c:v>
                </c:pt>
                <c:pt idx="391">
                  <c:v>0.10584639999999999</c:v>
                </c:pt>
                <c:pt idx="392">
                  <c:v>0.1111468</c:v>
                </c:pt>
                <c:pt idx="393">
                  <c:v>0.12171949999999999</c:v>
                </c:pt>
                <c:pt idx="394">
                  <c:v>0.11344799999999999</c:v>
                </c:pt>
                <c:pt idx="395">
                  <c:v>0.1106052</c:v>
                </c:pt>
                <c:pt idx="396">
                  <c:v>0.1223863</c:v>
                </c:pt>
                <c:pt idx="397">
                  <c:v>0.12688160000000001</c:v>
                </c:pt>
                <c:pt idx="398">
                  <c:v>0.12792529999999999</c:v>
                </c:pt>
                <c:pt idx="399">
                  <c:v>0.13943330000000001</c:v>
                </c:pt>
                <c:pt idx="400">
                  <c:v>0.1226887</c:v>
                </c:pt>
                <c:pt idx="401">
                  <c:v>0.1221691</c:v>
                </c:pt>
                <c:pt idx="402">
                  <c:v>0.1198631</c:v>
                </c:pt>
                <c:pt idx="403">
                  <c:v>0.12825149999999999</c:v>
                </c:pt>
                <c:pt idx="404">
                  <c:v>0.1169895</c:v>
                </c:pt>
                <c:pt idx="405">
                  <c:v>0.1054269</c:v>
                </c:pt>
                <c:pt idx="406">
                  <c:v>0.1256668</c:v>
                </c:pt>
                <c:pt idx="407">
                  <c:v>0.11820269999999999</c:v>
                </c:pt>
                <c:pt idx="408">
                  <c:v>0.1007082</c:v>
                </c:pt>
                <c:pt idx="409">
                  <c:v>0.1155448</c:v>
                </c:pt>
                <c:pt idx="410">
                  <c:v>0.10659739999999999</c:v>
                </c:pt>
                <c:pt idx="411">
                  <c:v>0.10188</c:v>
                </c:pt>
                <c:pt idx="412">
                  <c:v>0.1036135</c:v>
                </c:pt>
                <c:pt idx="413">
                  <c:v>0.1066872</c:v>
                </c:pt>
                <c:pt idx="414">
                  <c:v>9.8777100000000007E-2</c:v>
                </c:pt>
                <c:pt idx="415">
                  <c:v>9.9316399999999999E-2</c:v>
                </c:pt>
                <c:pt idx="416">
                  <c:v>0.13208039999999999</c:v>
                </c:pt>
                <c:pt idx="417">
                  <c:v>0.1121191</c:v>
                </c:pt>
                <c:pt idx="418">
                  <c:v>0.1107617</c:v>
                </c:pt>
                <c:pt idx="419">
                  <c:v>0.1214132</c:v>
                </c:pt>
                <c:pt idx="420">
                  <c:v>0.1246858</c:v>
                </c:pt>
                <c:pt idx="421">
                  <c:v>0.1066346</c:v>
                </c:pt>
                <c:pt idx="422">
                  <c:v>8.5950100000000001E-2</c:v>
                </c:pt>
                <c:pt idx="423">
                  <c:v>0.10451589999999999</c:v>
                </c:pt>
                <c:pt idx="424">
                  <c:v>9.1049699999999997E-2</c:v>
                </c:pt>
                <c:pt idx="425">
                  <c:v>7.5315099999999996E-2</c:v>
                </c:pt>
                <c:pt idx="426">
                  <c:v>0.10905720000000001</c:v>
                </c:pt>
                <c:pt idx="427">
                  <c:v>0.1035237</c:v>
                </c:pt>
                <c:pt idx="428">
                  <c:v>0.1046995</c:v>
                </c:pt>
                <c:pt idx="429">
                  <c:v>0.1179688</c:v>
                </c:pt>
                <c:pt idx="430">
                  <c:v>9.4166899999999998E-2</c:v>
                </c:pt>
                <c:pt idx="431">
                  <c:v>0.11641609999999999</c:v>
                </c:pt>
                <c:pt idx="432">
                  <c:v>0.1193239</c:v>
                </c:pt>
                <c:pt idx="433">
                  <c:v>0.116565</c:v>
                </c:pt>
                <c:pt idx="434">
                  <c:v>0.1060392</c:v>
                </c:pt>
                <c:pt idx="435">
                  <c:v>0.1030216</c:v>
                </c:pt>
                <c:pt idx="436">
                  <c:v>0.14099819999999999</c:v>
                </c:pt>
                <c:pt idx="437">
                  <c:v>0.1284061</c:v>
                </c:pt>
                <c:pt idx="438">
                  <c:v>7.4401499999999995E-2</c:v>
                </c:pt>
                <c:pt idx="439">
                  <c:v>9.8501900000000003E-2</c:v>
                </c:pt>
                <c:pt idx="440">
                  <c:v>0.1128673</c:v>
                </c:pt>
                <c:pt idx="441">
                  <c:v>9.9782200000000001E-2</c:v>
                </c:pt>
                <c:pt idx="442">
                  <c:v>8.5107699999999994E-2</c:v>
                </c:pt>
                <c:pt idx="443">
                  <c:v>0.11211790000000001</c:v>
                </c:pt>
                <c:pt idx="444">
                  <c:v>0.10591009999999999</c:v>
                </c:pt>
                <c:pt idx="445">
                  <c:v>8.2808400000000004E-2</c:v>
                </c:pt>
                <c:pt idx="446">
                  <c:v>0.1024235</c:v>
                </c:pt>
                <c:pt idx="447">
                  <c:v>9.9859900000000001E-2</c:v>
                </c:pt>
                <c:pt idx="448">
                  <c:v>9.11415E-2</c:v>
                </c:pt>
                <c:pt idx="449">
                  <c:v>8.4291900000000003E-2</c:v>
                </c:pt>
                <c:pt idx="450">
                  <c:v>9.3392900000000001E-2</c:v>
                </c:pt>
                <c:pt idx="451">
                  <c:v>9.9374699999999996E-2</c:v>
                </c:pt>
                <c:pt idx="452">
                  <c:v>9.0900499999999995E-2</c:v>
                </c:pt>
                <c:pt idx="453">
                  <c:v>8.0772700000000003E-2</c:v>
                </c:pt>
                <c:pt idx="454">
                  <c:v>0.10845009999999999</c:v>
                </c:pt>
                <c:pt idx="455">
                  <c:v>0.10124909999999999</c:v>
                </c:pt>
                <c:pt idx="456">
                  <c:v>9.4521400000000005E-2</c:v>
                </c:pt>
                <c:pt idx="457">
                  <c:v>9.5892500000000006E-2</c:v>
                </c:pt>
                <c:pt idx="458">
                  <c:v>0.10641539999999999</c:v>
                </c:pt>
                <c:pt idx="459">
                  <c:v>9.5380000000000006E-2</c:v>
                </c:pt>
                <c:pt idx="460">
                  <c:v>5.9277000000000003E-2</c:v>
                </c:pt>
                <c:pt idx="461">
                  <c:v>0.1069078</c:v>
                </c:pt>
                <c:pt idx="462">
                  <c:v>9.4995099999999999E-2</c:v>
                </c:pt>
                <c:pt idx="463">
                  <c:v>0.1045903</c:v>
                </c:pt>
                <c:pt idx="464">
                  <c:v>0.13269400000000001</c:v>
                </c:pt>
                <c:pt idx="465">
                  <c:v>9.6351300000000001E-2</c:v>
                </c:pt>
                <c:pt idx="466">
                  <c:v>0.1063891</c:v>
                </c:pt>
                <c:pt idx="467">
                  <c:v>0.1128329</c:v>
                </c:pt>
                <c:pt idx="468">
                  <c:v>0.1149439</c:v>
                </c:pt>
                <c:pt idx="469">
                  <c:v>0.11297119999999999</c:v>
                </c:pt>
                <c:pt idx="470">
                  <c:v>8.7695099999999998E-2</c:v>
                </c:pt>
                <c:pt idx="471">
                  <c:v>0.1128816</c:v>
                </c:pt>
                <c:pt idx="472">
                  <c:v>0.1053195</c:v>
                </c:pt>
                <c:pt idx="473">
                  <c:v>0.1062891</c:v>
                </c:pt>
                <c:pt idx="474">
                  <c:v>0.1165702</c:v>
                </c:pt>
                <c:pt idx="475">
                  <c:v>0.1143671</c:v>
                </c:pt>
                <c:pt idx="476">
                  <c:v>0.1006063</c:v>
                </c:pt>
                <c:pt idx="477">
                  <c:v>9.0307600000000002E-2</c:v>
                </c:pt>
                <c:pt idx="478">
                  <c:v>0.13161610000000001</c:v>
                </c:pt>
                <c:pt idx="479">
                  <c:v>0.1107865</c:v>
                </c:pt>
                <c:pt idx="480">
                  <c:v>0.1018242</c:v>
                </c:pt>
                <c:pt idx="481">
                  <c:v>0.1065604</c:v>
                </c:pt>
                <c:pt idx="482">
                  <c:v>9.8978899999999995E-2</c:v>
                </c:pt>
                <c:pt idx="483">
                  <c:v>9.9170599999999998E-2</c:v>
                </c:pt>
                <c:pt idx="484">
                  <c:v>9.7192500000000001E-2</c:v>
                </c:pt>
                <c:pt idx="485">
                  <c:v>0.11729589999999999</c:v>
                </c:pt>
                <c:pt idx="486">
                  <c:v>9.4384499999999996E-2</c:v>
                </c:pt>
                <c:pt idx="487">
                  <c:v>8.9365100000000003E-2</c:v>
                </c:pt>
                <c:pt idx="488">
                  <c:v>8.5551699999999994E-2</c:v>
                </c:pt>
                <c:pt idx="489">
                  <c:v>7.6788899999999993E-2</c:v>
                </c:pt>
                <c:pt idx="490">
                  <c:v>8.5866600000000001E-2</c:v>
                </c:pt>
                <c:pt idx="491">
                  <c:v>8.6409899999999998E-2</c:v>
                </c:pt>
                <c:pt idx="492">
                  <c:v>8.7526800000000002E-2</c:v>
                </c:pt>
                <c:pt idx="493">
                  <c:v>7.8394599999999995E-2</c:v>
                </c:pt>
                <c:pt idx="494">
                  <c:v>6.0059099999999997E-2</c:v>
                </c:pt>
                <c:pt idx="495">
                  <c:v>9.3536099999999997E-2</c:v>
                </c:pt>
                <c:pt idx="496">
                  <c:v>5.4556E-2</c:v>
                </c:pt>
                <c:pt idx="497">
                  <c:v>8.0097000000000002E-2</c:v>
                </c:pt>
                <c:pt idx="498">
                  <c:v>6.17259E-2</c:v>
                </c:pt>
                <c:pt idx="499">
                  <c:v>8.6726600000000001E-2</c:v>
                </c:pt>
                <c:pt idx="500">
                  <c:v>0.10185569999999999</c:v>
                </c:pt>
                <c:pt idx="501">
                  <c:v>8.2708900000000002E-2</c:v>
                </c:pt>
                <c:pt idx="502">
                  <c:v>9.8059199999999999E-2</c:v>
                </c:pt>
                <c:pt idx="503">
                  <c:v>8.5594500000000004E-2</c:v>
                </c:pt>
                <c:pt idx="504">
                  <c:v>7.5419299999999995E-2</c:v>
                </c:pt>
                <c:pt idx="505">
                  <c:v>8.5191000000000003E-2</c:v>
                </c:pt>
                <c:pt idx="506">
                  <c:v>7.2449100000000002E-2</c:v>
                </c:pt>
                <c:pt idx="507">
                  <c:v>6.3486600000000004E-2</c:v>
                </c:pt>
                <c:pt idx="508">
                  <c:v>5.8904900000000003E-2</c:v>
                </c:pt>
                <c:pt idx="509">
                  <c:v>6.7013600000000006E-2</c:v>
                </c:pt>
                <c:pt idx="510">
                  <c:v>6.8767800000000004E-2</c:v>
                </c:pt>
                <c:pt idx="511">
                  <c:v>8.0252599999999993E-2</c:v>
                </c:pt>
                <c:pt idx="512">
                  <c:v>9.7929500000000003E-2</c:v>
                </c:pt>
                <c:pt idx="513">
                  <c:v>8.1752400000000003E-2</c:v>
                </c:pt>
                <c:pt idx="514">
                  <c:v>5.9517199999999999E-2</c:v>
                </c:pt>
                <c:pt idx="515">
                  <c:v>8.1467999999999999E-2</c:v>
                </c:pt>
                <c:pt idx="516">
                  <c:v>8.3510399999999999E-2</c:v>
                </c:pt>
                <c:pt idx="517">
                  <c:v>0.105568</c:v>
                </c:pt>
                <c:pt idx="518">
                  <c:v>9.1525099999999998E-2</c:v>
                </c:pt>
                <c:pt idx="519">
                  <c:v>7.2648900000000002E-2</c:v>
                </c:pt>
                <c:pt idx="520">
                  <c:v>8.5866200000000004E-2</c:v>
                </c:pt>
                <c:pt idx="521">
                  <c:v>8.9723800000000006E-2</c:v>
                </c:pt>
                <c:pt idx="522">
                  <c:v>7.2740899999999997E-2</c:v>
                </c:pt>
                <c:pt idx="523">
                  <c:v>8.7771100000000005E-2</c:v>
                </c:pt>
                <c:pt idx="524">
                  <c:v>7.0040900000000003E-2</c:v>
                </c:pt>
                <c:pt idx="525">
                  <c:v>7.0720000000000005E-2</c:v>
                </c:pt>
                <c:pt idx="526">
                  <c:v>6.8650600000000006E-2</c:v>
                </c:pt>
                <c:pt idx="527">
                  <c:v>6.0373599999999999E-2</c:v>
                </c:pt>
                <c:pt idx="528">
                  <c:v>7.84715E-2</c:v>
                </c:pt>
                <c:pt idx="529">
                  <c:v>6.5122799999999995E-2</c:v>
                </c:pt>
                <c:pt idx="530">
                  <c:v>9.2149599999999998E-2</c:v>
                </c:pt>
                <c:pt idx="531">
                  <c:v>6.5965300000000004E-2</c:v>
                </c:pt>
                <c:pt idx="532">
                  <c:v>7.9494400000000007E-2</c:v>
                </c:pt>
                <c:pt idx="533">
                  <c:v>7.12782E-2</c:v>
                </c:pt>
                <c:pt idx="534">
                  <c:v>7.9235200000000006E-2</c:v>
                </c:pt>
                <c:pt idx="535">
                  <c:v>9.1144900000000001E-2</c:v>
                </c:pt>
                <c:pt idx="536">
                  <c:v>5.5706499999999999E-2</c:v>
                </c:pt>
                <c:pt idx="537">
                  <c:v>5.94376E-2</c:v>
                </c:pt>
                <c:pt idx="538">
                  <c:v>5.1794E-2</c:v>
                </c:pt>
                <c:pt idx="539">
                  <c:v>7.7502699999999994E-2</c:v>
                </c:pt>
                <c:pt idx="540">
                  <c:v>8.1980800000000006E-2</c:v>
                </c:pt>
                <c:pt idx="541">
                  <c:v>0.10051839999999999</c:v>
                </c:pt>
                <c:pt idx="542">
                  <c:v>9.7574499999999995E-2</c:v>
                </c:pt>
                <c:pt idx="543">
                  <c:v>6.91827E-2</c:v>
                </c:pt>
                <c:pt idx="544">
                  <c:v>7.6649999999999996E-2</c:v>
                </c:pt>
                <c:pt idx="545">
                  <c:v>9.6071000000000004E-2</c:v>
                </c:pt>
                <c:pt idx="546">
                  <c:v>0.1031353</c:v>
                </c:pt>
                <c:pt idx="547">
                  <c:v>9.35415E-2</c:v>
                </c:pt>
                <c:pt idx="548">
                  <c:v>0.1170712</c:v>
                </c:pt>
                <c:pt idx="549">
                  <c:v>9.8846600000000007E-2</c:v>
                </c:pt>
                <c:pt idx="550">
                  <c:v>8.4562999999999999E-2</c:v>
                </c:pt>
                <c:pt idx="551">
                  <c:v>9.04335E-2</c:v>
                </c:pt>
                <c:pt idx="552">
                  <c:v>8.4108100000000005E-2</c:v>
                </c:pt>
                <c:pt idx="553">
                  <c:v>8.9797100000000005E-2</c:v>
                </c:pt>
                <c:pt idx="554">
                  <c:v>7.8245400000000007E-2</c:v>
                </c:pt>
                <c:pt idx="555">
                  <c:v>8.5789199999999996E-2</c:v>
                </c:pt>
                <c:pt idx="556">
                  <c:v>7.5770299999999999E-2</c:v>
                </c:pt>
                <c:pt idx="557">
                  <c:v>7.0251800000000003E-2</c:v>
                </c:pt>
                <c:pt idx="558">
                  <c:v>8.8525199999999998E-2</c:v>
                </c:pt>
                <c:pt idx="559">
                  <c:v>0.10489759999999999</c:v>
                </c:pt>
                <c:pt idx="560">
                  <c:v>7.6324000000000003E-2</c:v>
                </c:pt>
                <c:pt idx="561">
                  <c:v>9.1591400000000003E-2</c:v>
                </c:pt>
                <c:pt idx="562">
                  <c:v>0.1105549</c:v>
                </c:pt>
                <c:pt idx="563">
                  <c:v>9.1668799999999995E-2</c:v>
                </c:pt>
                <c:pt idx="564">
                  <c:v>9.3140100000000003E-2</c:v>
                </c:pt>
                <c:pt idx="565">
                  <c:v>9.62229E-2</c:v>
                </c:pt>
                <c:pt idx="566">
                  <c:v>8.8847200000000001E-2</c:v>
                </c:pt>
                <c:pt idx="567">
                  <c:v>9.4981499999999996E-2</c:v>
                </c:pt>
                <c:pt idx="568">
                  <c:v>9.54623E-2</c:v>
                </c:pt>
                <c:pt idx="569">
                  <c:v>0.1068013</c:v>
                </c:pt>
                <c:pt idx="570">
                  <c:v>0.10004879999999999</c:v>
                </c:pt>
                <c:pt idx="571">
                  <c:v>0.1144351</c:v>
                </c:pt>
                <c:pt idx="572">
                  <c:v>0.1111132</c:v>
                </c:pt>
                <c:pt idx="573">
                  <c:v>0.1185353</c:v>
                </c:pt>
                <c:pt idx="574">
                  <c:v>0.1040918</c:v>
                </c:pt>
                <c:pt idx="575">
                  <c:v>0.1051993</c:v>
                </c:pt>
                <c:pt idx="576">
                  <c:v>0.1172898</c:v>
                </c:pt>
                <c:pt idx="577">
                  <c:v>9.2064599999999996E-2</c:v>
                </c:pt>
                <c:pt idx="578">
                  <c:v>7.9860200000000006E-2</c:v>
                </c:pt>
                <c:pt idx="579">
                  <c:v>0.1047146</c:v>
                </c:pt>
                <c:pt idx="580">
                  <c:v>9.1167200000000004E-2</c:v>
                </c:pt>
                <c:pt idx="581">
                  <c:v>6.52311E-2</c:v>
                </c:pt>
                <c:pt idx="582">
                  <c:v>9.5181799999999997E-2</c:v>
                </c:pt>
                <c:pt idx="583">
                  <c:v>9.4311900000000004E-2</c:v>
                </c:pt>
                <c:pt idx="584">
                  <c:v>9.1050900000000004E-2</c:v>
                </c:pt>
                <c:pt idx="585">
                  <c:v>9.4024800000000006E-2</c:v>
                </c:pt>
                <c:pt idx="586">
                  <c:v>9.7229499999999996E-2</c:v>
                </c:pt>
                <c:pt idx="587">
                  <c:v>8.8223899999999994E-2</c:v>
                </c:pt>
                <c:pt idx="588">
                  <c:v>9.9383299999999994E-2</c:v>
                </c:pt>
                <c:pt idx="589">
                  <c:v>0.1136359</c:v>
                </c:pt>
                <c:pt idx="590">
                  <c:v>0.1055643</c:v>
                </c:pt>
                <c:pt idx="591">
                  <c:v>0.1019196</c:v>
                </c:pt>
                <c:pt idx="592">
                  <c:v>0.12767390000000001</c:v>
                </c:pt>
                <c:pt idx="593">
                  <c:v>0.1138309</c:v>
                </c:pt>
                <c:pt idx="594">
                  <c:v>0.10791829999999999</c:v>
                </c:pt>
                <c:pt idx="595">
                  <c:v>8.6810300000000007E-2</c:v>
                </c:pt>
                <c:pt idx="596">
                  <c:v>9.2202099999999995E-2</c:v>
                </c:pt>
                <c:pt idx="597">
                  <c:v>9.8919199999999999E-2</c:v>
                </c:pt>
                <c:pt idx="598">
                  <c:v>9.2093300000000003E-2</c:v>
                </c:pt>
                <c:pt idx="599">
                  <c:v>8.4006899999999995E-2</c:v>
                </c:pt>
                <c:pt idx="600">
                  <c:v>8.7577600000000005E-2</c:v>
                </c:pt>
                <c:pt idx="601">
                  <c:v>9.0847800000000006E-2</c:v>
                </c:pt>
                <c:pt idx="602">
                  <c:v>7.8692300000000007E-2</c:v>
                </c:pt>
                <c:pt idx="603">
                  <c:v>8.0398300000000006E-2</c:v>
                </c:pt>
                <c:pt idx="604">
                  <c:v>8.4663500000000003E-2</c:v>
                </c:pt>
                <c:pt idx="605">
                  <c:v>9.50048E-2</c:v>
                </c:pt>
                <c:pt idx="606">
                  <c:v>7.8385700000000003E-2</c:v>
                </c:pt>
                <c:pt idx="607">
                  <c:v>9.8443500000000003E-2</c:v>
                </c:pt>
                <c:pt idx="608">
                  <c:v>8.7180800000000003E-2</c:v>
                </c:pt>
                <c:pt idx="609">
                  <c:v>0.1128644</c:v>
                </c:pt>
                <c:pt idx="610">
                  <c:v>0.1214297</c:v>
                </c:pt>
                <c:pt idx="611">
                  <c:v>0.1018355</c:v>
                </c:pt>
                <c:pt idx="612">
                  <c:v>9.0644299999999997E-2</c:v>
                </c:pt>
                <c:pt idx="613">
                  <c:v>0.1132406</c:v>
                </c:pt>
                <c:pt idx="614">
                  <c:v>0.10096579999999999</c:v>
                </c:pt>
                <c:pt idx="615">
                  <c:v>0.1080018</c:v>
                </c:pt>
                <c:pt idx="616">
                  <c:v>9.6619700000000003E-2</c:v>
                </c:pt>
                <c:pt idx="617">
                  <c:v>9.8269099999999998E-2</c:v>
                </c:pt>
                <c:pt idx="618">
                  <c:v>0.1095922</c:v>
                </c:pt>
                <c:pt idx="619">
                  <c:v>8.7387599999999996E-2</c:v>
                </c:pt>
                <c:pt idx="620">
                  <c:v>8.0049999999999996E-2</c:v>
                </c:pt>
                <c:pt idx="621">
                  <c:v>7.2687399999999999E-2</c:v>
                </c:pt>
                <c:pt idx="622">
                  <c:v>8.5352399999999995E-2</c:v>
                </c:pt>
                <c:pt idx="623">
                  <c:v>9.0776899999999994E-2</c:v>
                </c:pt>
                <c:pt idx="624">
                  <c:v>8.7624900000000006E-2</c:v>
                </c:pt>
                <c:pt idx="625">
                  <c:v>8.7256299999999995E-2</c:v>
                </c:pt>
                <c:pt idx="626">
                  <c:v>9.0967099999999995E-2</c:v>
                </c:pt>
                <c:pt idx="627">
                  <c:v>9.3115299999999998E-2</c:v>
                </c:pt>
                <c:pt idx="628">
                  <c:v>8.7702299999999997E-2</c:v>
                </c:pt>
                <c:pt idx="629">
                  <c:v>8.8555099999999998E-2</c:v>
                </c:pt>
                <c:pt idx="630">
                  <c:v>8.4192100000000006E-2</c:v>
                </c:pt>
                <c:pt idx="631">
                  <c:v>4.1569399999999999E-2</c:v>
                </c:pt>
                <c:pt idx="632">
                  <c:v>4.8263500000000001E-2</c:v>
                </c:pt>
                <c:pt idx="633">
                  <c:v>5.1845299999999997E-2</c:v>
                </c:pt>
                <c:pt idx="634">
                  <c:v>4.9238499999999998E-2</c:v>
                </c:pt>
                <c:pt idx="635">
                  <c:v>6.6269499999999995E-2</c:v>
                </c:pt>
                <c:pt idx="636">
                  <c:v>7.6219999999999996E-2</c:v>
                </c:pt>
                <c:pt idx="637">
                  <c:v>5.1286499999999999E-2</c:v>
                </c:pt>
                <c:pt idx="638">
                  <c:v>8.9915999999999996E-2</c:v>
                </c:pt>
                <c:pt idx="639">
                  <c:v>9.0139999999999998E-2</c:v>
                </c:pt>
                <c:pt idx="640">
                  <c:v>6.6245399999999996E-2</c:v>
                </c:pt>
                <c:pt idx="641">
                  <c:v>7.7069100000000001E-2</c:v>
                </c:pt>
                <c:pt idx="642">
                  <c:v>8.2227300000000003E-2</c:v>
                </c:pt>
                <c:pt idx="643">
                  <c:v>9.3077099999999996E-2</c:v>
                </c:pt>
                <c:pt idx="644">
                  <c:v>9.3524800000000005E-2</c:v>
                </c:pt>
                <c:pt idx="645">
                  <c:v>9.6653900000000001E-2</c:v>
                </c:pt>
                <c:pt idx="646">
                  <c:v>8.5120199999999993E-2</c:v>
                </c:pt>
                <c:pt idx="647">
                  <c:v>9.4476500000000005E-2</c:v>
                </c:pt>
                <c:pt idx="648">
                  <c:v>0.1033089</c:v>
                </c:pt>
                <c:pt idx="649">
                  <c:v>6.4396400000000006E-2</c:v>
                </c:pt>
                <c:pt idx="650">
                  <c:v>8.1944299999999998E-2</c:v>
                </c:pt>
                <c:pt idx="651">
                  <c:v>6.7871100000000004E-2</c:v>
                </c:pt>
                <c:pt idx="652">
                  <c:v>7.19225E-2</c:v>
                </c:pt>
                <c:pt idx="653">
                  <c:v>3.0831799999999999E-2</c:v>
                </c:pt>
                <c:pt idx="654">
                  <c:v>7.5464600000000007E-2</c:v>
                </c:pt>
                <c:pt idx="655">
                  <c:v>4.5937699999999998E-2</c:v>
                </c:pt>
                <c:pt idx="656">
                  <c:v>5.62053E-2</c:v>
                </c:pt>
                <c:pt idx="657">
                  <c:v>7.3077100000000006E-2</c:v>
                </c:pt>
                <c:pt idx="658">
                  <c:v>5.8244499999999998E-2</c:v>
                </c:pt>
                <c:pt idx="659">
                  <c:v>6.0392099999999997E-2</c:v>
                </c:pt>
                <c:pt idx="660">
                  <c:v>8.6982799999999999E-2</c:v>
                </c:pt>
                <c:pt idx="661">
                  <c:v>9.4117500000000007E-2</c:v>
                </c:pt>
                <c:pt idx="662">
                  <c:v>8.3576600000000001E-2</c:v>
                </c:pt>
                <c:pt idx="663">
                  <c:v>7.7399899999999994E-2</c:v>
                </c:pt>
                <c:pt idx="664">
                  <c:v>8.4000400000000003E-2</c:v>
                </c:pt>
                <c:pt idx="665">
                  <c:v>8.4858699999999995E-2</c:v>
                </c:pt>
                <c:pt idx="666">
                  <c:v>7.9702400000000007E-2</c:v>
                </c:pt>
                <c:pt idx="667">
                  <c:v>9.5842800000000006E-2</c:v>
                </c:pt>
                <c:pt idx="668">
                  <c:v>7.3948100000000003E-2</c:v>
                </c:pt>
                <c:pt idx="669">
                  <c:v>5.6215300000000003E-2</c:v>
                </c:pt>
                <c:pt idx="670">
                  <c:v>5.9971400000000001E-2</c:v>
                </c:pt>
                <c:pt idx="671">
                  <c:v>6.5381300000000003E-2</c:v>
                </c:pt>
                <c:pt idx="672">
                  <c:v>8.2418900000000003E-2</c:v>
                </c:pt>
                <c:pt idx="673">
                  <c:v>8.7065000000000003E-2</c:v>
                </c:pt>
                <c:pt idx="674">
                  <c:v>8.8205699999999998E-2</c:v>
                </c:pt>
                <c:pt idx="675">
                  <c:v>8.4437499999999999E-2</c:v>
                </c:pt>
                <c:pt idx="676">
                  <c:v>7.0594699999999996E-2</c:v>
                </c:pt>
                <c:pt idx="677">
                  <c:v>9.3772499999999995E-2</c:v>
                </c:pt>
                <c:pt idx="678">
                  <c:v>6.8704600000000005E-2</c:v>
                </c:pt>
                <c:pt idx="679">
                  <c:v>5.8236299999999998E-2</c:v>
                </c:pt>
                <c:pt idx="680">
                  <c:v>6.14064E-2</c:v>
                </c:pt>
                <c:pt idx="681">
                  <c:v>9.1384999999999994E-2</c:v>
                </c:pt>
                <c:pt idx="682">
                  <c:v>8.4303600000000006E-2</c:v>
                </c:pt>
                <c:pt idx="683">
                  <c:v>7.9516600000000007E-2</c:v>
                </c:pt>
                <c:pt idx="684">
                  <c:v>8.5251199999999999E-2</c:v>
                </c:pt>
                <c:pt idx="685">
                  <c:v>8.5234500000000005E-2</c:v>
                </c:pt>
                <c:pt idx="686">
                  <c:v>9.5285900000000007E-2</c:v>
                </c:pt>
                <c:pt idx="687">
                  <c:v>8.6295700000000003E-2</c:v>
                </c:pt>
                <c:pt idx="688">
                  <c:v>9.7920099999999996E-2</c:v>
                </c:pt>
                <c:pt idx="689">
                  <c:v>0.10196189999999999</c:v>
                </c:pt>
                <c:pt idx="690">
                  <c:v>9.4952499999999995E-2</c:v>
                </c:pt>
                <c:pt idx="691">
                  <c:v>9.87373E-2</c:v>
                </c:pt>
                <c:pt idx="692">
                  <c:v>9.3873899999999996E-2</c:v>
                </c:pt>
                <c:pt idx="693">
                  <c:v>7.9360700000000006E-2</c:v>
                </c:pt>
                <c:pt idx="694">
                  <c:v>7.8198100000000006E-2</c:v>
                </c:pt>
                <c:pt idx="695">
                  <c:v>8.7141099999999999E-2</c:v>
                </c:pt>
                <c:pt idx="696">
                  <c:v>8.3182300000000001E-2</c:v>
                </c:pt>
                <c:pt idx="697">
                  <c:v>0.1054377</c:v>
                </c:pt>
                <c:pt idx="698">
                  <c:v>8.9051000000000005E-2</c:v>
                </c:pt>
                <c:pt idx="699">
                  <c:v>0.1059491</c:v>
                </c:pt>
                <c:pt idx="700">
                  <c:v>0.1005455</c:v>
                </c:pt>
                <c:pt idx="701">
                  <c:v>7.8025499999999998E-2</c:v>
                </c:pt>
                <c:pt idx="702">
                  <c:v>8.3874000000000004E-2</c:v>
                </c:pt>
                <c:pt idx="703">
                  <c:v>8.9683899999999997E-2</c:v>
                </c:pt>
                <c:pt idx="704">
                  <c:v>8.8988100000000001E-2</c:v>
                </c:pt>
                <c:pt idx="705">
                  <c:v>7.8923900000000005E-2</c:v>
                </c:pt>
                <c:pt idx="706">
                  <c:v>7.4079300000000001E-2</c:v>
                </c:pt>
                <c:pt idx="707">
                  <c:v>7.1666499999999994E-2</c:v>
                </c:pt>
                <c:pt idx="708">
                  <c:v>9.7809300000000002E-2</c:v>
                </c:pt>
                <c:pt idx="709">
                  <c:v>8.0578999999999998E-2</c:v>
                </c:pt>
                <c:pt idx="710">
                  <c:v>8.1557599999999994E-2</c:v>
                </c:pt>
                <c:pt idx="711">
                  <c:v>7.7204499999999995E-2</c:v>
                </c:pt>
                <c:pt idx="712">
                  <c:v>8.7248099999999995E-2</c:v>
                </c:pt>
                <c:pt idx="713">
                  <c:v>0.10042089999999999</c:v>
                </c:pt>
                <c:pt idx="714">
                  <c:v>7.4720599999999998E-2</c:v>
                </c:pt>
                <c:pt idx="715">
                  <c:v>8.6104299999999995E-2</c:v>
                </c:pt>
                <c:pt idx="716">
                  <c:v>9.8108500000000001E-2</c:v>
                </c:pt>
                <c:pt idx="717">
                  <c:v>8.7861099999999998E-2</c:v>
                </c:pt>
                <c:pt idx="718">
                  <c:v>8.8841000000000003E-2</c:v>
                </c:pt>
                <c:pt idx="719">
                  <c:v>9.7821099999999994E-2</c:v>
                </c:pt>
                <c:pt idx="720">
                  <c:v>9.7035499999999997E-2</c:v>
                </c:pt>
                <c:pt idx="721">
                  <c:v>0.1043584</c:v>
                </c:pt>
                <c:pt idx="722">
                  <c:v>9.6656599999999995E-2</c:v>
                </c:pt>
                <c:pt idx="723">
                  <c:v>8.7095199999999998E-2</c:v>
                </c:pt>
                <c:pt idx="724">
                  <c:v>0.1052423</c:v>
                </c:pt>
                <c:pt idx="725">
                  <c:v>7.89049E-2</c:v>
                </c:pt>
                <c:pt idx="726">
                  <c:v>0.1082132</c:v>
                </c:pt>
                <c:pt idx="727">
                  <c:v>0.1047487</c:v>
                </c:pt>
                <c:pt idx="728">
                  <c:v>9.1613899999999998E-2</c:v>
                </c:pt>
                <c:pt idx="729">
                  <c:v>0.1157435</c:v>
                </c:pt>
                <c:pt idx="730">
                  <c:v>0.1081119</c:v>
                </c:pt>
                <c:pt idx="731">
                  <c:v>7.8615699999999997E-2</c:v>
                </c:pt>
                <c:pt idx="732">
                  <c:v>8.3037299999999994E-2</c:v>
                </c:pt>
                <c:pt idx="733">
                  <c:v>9.5587500000000006E-2</c:v>
                </c:pt>
                <c:pt idx="734">
                  <c:v>0.12690889999999999</c:v>
                </c:pt>
                <c:pt idx="735">
                  <c:v>0.1036802</c:v>
                </c:pt>
                <c:pt idx="736">
                  <c:v>9.9938799999999994E-2</c:v>
                </c:pt>
                <c:pt idx="737">
                  <c:v>9.4798499999999994E-2</c:v>
                </c:pt>
                <c:pt idx="738">
                  <c:v>9.8483500000000002E-2</c:v>
                </c:pt>
                <c:pt idx="739">
                  <c:v>0.1143237</c:v>
                </c:pt>
                <c:pt idx="740">
                  <c:v>9.5614400000000002E-2</c:v>
                </c:pt>
                <c:pt idx="741">
                  <c:v>0.1002478</c:v>
                </c:pt>
                <c:pt idx="742">
                  <c:v>8.8682300000000006E-2</c:v>
                </c:pt>
                <c:pt idx="743">
                  <c:v>0.1039002</c:v>
                </c:pt>
                <c:pt idx="744">
                  <c:v>9.7860500000000003E-2</c:v>
                </c:pt>
                <c:pt idx="745">
                  <c:v>0.1137262</c:v>
                </c:pt>
                <c:pt idx="746">
                  <c:v>0.1179084</c:v>
                </c:pt>
                <c:pt idx="747">
                  <c:v>9.9786700000000006E-2</c:v>
                </c:pt>
                <c:pt idx="748">
                  <c:v>0.1067582</c:v>
                </c:pt>
                <c:pt idx="749">
                  <c:v>7.0955199999999996E-2</c:v>
                </c:pt>
                <c:pt idx="750">
                  <c:v>0.1187318</c:v>
                </c:pt>
                <c:pt idx="751">
                  <c:v>9.6340200000000001E-2</c:v>
                </c:pt>
                <c:pt idx="752">
                  <c:v>8.7648799999999999E-2</c:v>
                </c:pt>
                <c:pt idx="753">
                  <c:v>8.6864399999999994E-2</c:v>
                </c:pt>
                <c:pt idx="754">
                  <c:v>9.6185000000000007E-2</c:v>
                </c:pt>
                <c:pt idx="755">
                  <c:v>8.4201999999999999E-2</c:v>
                </c:pt>
                <c:pt idx="756">
                  <c:v>8.7168200000000001E-2</c:v>
                </c:pt>
                <c:pt idx="757">
                  <c:v>8.8570099999999999E-2</c:v>
                </c:pt>
                <c:pt idx="758">
                  <c:v>9.6966499999999997E-2</c:v>
                </c:pt>
                <c:pt idx="759">
                  <c:v>9.1659199999999996E-2</c:v>
                </c:pt>
                <c:pt idx="760">
                  <c:v>9.9414100000000005E-2</c:v>
                </c:pt>
                <c:pt idx="761">
                  <c:v>8.9412199999999997E-2</c:v>
                </c:pt>
                <c:pt idx="762">
                  <c:v>9.4973100000000005E-2</c:v>
                </c:pt>
                <c:pt idx="763">
                  <c:v>8.6719099999999993E-2</c:v>
                </c:pt>
                <c:pt idx="764">
                  <c:v>7.8709699999999994E-2</c:v>
                </c:pt>
                <c:pt idx="765">
                  <c:v>7.1394799999999994E-2</c:v>
                </c:pt>
                <c:pt idx="766">
                  <c:v>0.1010876</c:v>
                </c:pt>
                <c:pt idx="767">
                  <c:v>8.60316E-2</c:v>
                </c:pt>
                <c:pt idx="768">
                  <c:v>9.9884500000000001E-2</c:v>
                </c:pt>
                <c:pt idx="769">
                  <c:v>7.7552200000000002E-2</c:v>
                </c:pt>
                <c:pt idx="770">
                  <c:v>9.2547500000000005E-2</c:v>
                </c:pt>
                <c:pt idx="771">
                  <c:v>0.10289669999999999</c:v>
                </c:pt>
                <c:pt idx="772">
                  <c:v>0.1142074</c:v>
                </c:pt>
                <c:pt idx="773">
                  <c:v>9.8370799999999994E-2</c:v>
                </c:pt>
                <c:pt idx="774">
                  <c:v>0.11390889999999999</c:v>
                </c:pt>
                <c:pt idx="775">
                  <c:v>9.20131E-2</c:v>
                </c:pt>
                <c:pt idx="776">
                  <c:v>8.9799500000000004E-2</c:v>
                </c:pt>
                <c:pt idx="777">
                  <c:v>8.0291199999999993E-2</c:v>
                </c:pt>
                <c:pt idx="778">
                  <c:v>9.0108999999999995E-2</c:v>
                </c:pt>
                <c:pt idx="779">
                  <c:v>8.30708E-2</c:v>
                </c:pt>
                <c:pt idx="780">
                  <c:v>8.3256300000000005E-2</c:v>
                </c:pt>
                <c:pt idx="781">
                  <c:v>8.8129200000000005E-2</c:v>
                </c:pt>
                <c:pt idx="782">
                  <c:v>8.7767700000000004E-2</c:v>
                </c:pt>
                <c:pt idx="783">
                  <c:v>0.1014145</c:v>
                </c:pt>
                <c:pt idx="784">
                  <c:v>0.1068489</c:v>
                </c:pt>
                <c:pt idx="785">
                  <c:v>0.10784249999999999</c:v>
                </c:pt>
                <c:pt idx="786">
                  <c:v>9.2041700000000004E-2</c:v>
                </c:pt>
                <c:pt idx="787">
                  <c:v>9.2858700000000002E-2</c:v>
                </c:pt>
                <c:pt idx="788">
                  <c:v>0.11537070000000001</c:v>
                </c:pt>
                <c:pt idx="789">
                  <c:v>0.1019123</c:v>
                </c:pt>
                <c:pt idx="790">
                  <c:v>0.1142223</c:v>
                </c:pt>
                <c:pt idx="791">
                  <c:v>8.6173799999999995E-2</c:v>
                </c:pt>
                <c:pt idx="792">
                  <c:v>0.1024799</c:v>
                </c:pt>
                <c:pt idx="793">
                  <c:v>7.3870599999999995E-2</c:v>
                </c:pt>
                <c:pt idx="794">
                  <c:v>0.1024687</c:v>
                </c:pt>
                <c:pt idx="795">
                  <c:v>7.6713799999999999E-2</c:v>
                </c:pt>
                <c:pt idx="796">
                  <c:v>0.1007947</c:v>
                </c:pt>
                <c:pt idx="797">
                  <c:v>8.6799500000000002E-2</c:v>
                </c:pt>
                <c:pt idx="798">
                  <c:v>0.1069737</c:v>
                </c:pt>
                <c:pt idx="799">
                  <c:v>0.10868940000000001</c:v>
                </c:pt>
                <c:pt idx="800">
                  <c:v>0.10156800000000001</c:v>
                </c:pt>
                <c:pt idx="801">
                  <c:v>0.10274560000000001</c:v>
                </c:pt>
                <c:pt idx="802">
                  <c:v>0.1120442</c:v>
                </c:pt>
                <c:pt idx="803">
                  <c:v>0.13114529999999999</c:v>
                </c:pt>
                <c:pt idx="804">
                  <c:v>0.1069369</c:v>
                </c:pt>
                <c:pt idx="805">
                  <c:v>0.11431760000000001</c:v>
                </c:pt>
                <c:pt idx="806">
                  <c:v>0.118737</c:v>
                </c:pt>
                <c:pt idx="807">
                  <c:v>0.1145878</c:v>
                </c:pt>
                <c:pt idx="808">
                  <c:v>0.1101475</c:v>
                </c:pt>
                <c:pt idx="809">
                  <c:v>0.1084194</c:v>
                </c:pt>
                <c:pt idx="810">
                  <c:v>8.1207000000000001E-2</c:v>
                </c:pt>
                <c:pt idx="811">
                  <c:v>8.5528699999999999E-2</c:v>
                </c:pt>
                <c:pt idx="812">
                  <c:v>8.0254400000000004E-2</c:v>
                </c:pt>
                <c:pt idx="813">
                  <c:v>9.2691599999999999E-2</c:v>
                </c:pt>
                <c:pt idx="814">
                  <c:v>8.3252699999999999E-2</c:v>
                </c:pt>
                <c:pt idx="815">
                  <c:v>9.32563E-2</c:v>
                </c:pt>
                <c:pt idx="816">
                  <c:v>7.6303200000000002E-2</c:v>
                </c:pt>
                <c:pt idx="817">
                  <c:v>6.2159800000000001E-2</c:v>
                </c:pt>
                <c:pt idx="818">
                  <c:v>5.7090099999999998E-2</c:v>
                </c:pt>
                <c:pt idx="819">
                  <c:v>7.0571400000000006E-2</c:v>
                </c:pt>
                <c:pt idx="820">
                  <c:v>6.6086800000000001E-2</c:v>
                </c:pt>
                <c:pt idx="821">
                  <c:v>6.8488099999999996E-2</c:v>
                </c:pt>
                <c:pt idx="822">
                  <c:v>8.1167799999999998E-2</c:v>
                </c:pt>
                <c:pt idx="823">
                  <c:v>6.0706000000000003E-2</c:v>
                </c:pt>
                <c:pt idx="824">
                  <c:v>5.16661E-2</c:v>
                </c:pt>
                <c:pt idx="825">
                  <c:v>7.3246000000000006E-2</c:v>
                </c:pt>
                <c:pt idx="826">
                  <c:v>8.0274499999999999E-2</c:v>
                </c:pt>
                <c:pt idx="827">
                  <c:v>6.9904800000000003E-2</c:v>
                </c:pt>
                <c:pt idx="828">
                  <c:v>6.4824900000000005E-2</c:v>
                </c:pt>
                <c:pt idx="829">
                  <c:v>6.9674E-2</c:v>
                </c:pt>
                <c:pt idx="830">
                  <c:v>5.6764000000000002E-2</c:v>
                </c:pt>
                <c:pt idx="831">
                  <c:v>6.1290600000000001E-2</c:v>
                </c:pt>
                <c:pt idx="832">
                  <c:v>5.01717E-2</c:v>
                </c:pt>
                <c:pt idx="833">
                  <c:v>7.1707099999999996E-2</c:v>
                </c:pt>
                <c:pt idx="834">
                  <c:v>6.10529E-2</c:v>
                </c:pt>
                <c:pt idx="835">
                  <c:v>6.7743899999999996E-2</c:v>
                </c:pt>
                <c:pt idx="836">
                  <c:v>6.8434800000000004E-2</c:v>
                </c:pt>
                <c:pt idx="837">
                  <c:v>8.77724E-2</c:v>
                </c:pt>
                <c:pt idx="838">
                  <c:v>5.4247200000000002E-2</c:v>
                </c:pt>
                <c:pt idx="839">
                  <c:v>5.3638699999999997E-2</c:v>
                </c:pt>
                <c:pt idx="840">
                  <c:v>4.8800099999999999E-2</c:v>
                </c:pt>
                <c:pt idx="841">
                  <c:v>7.5765200000000005E-2</c:v>
                </c:pt>
                <c:pt idx="842">
                  <c:v>9.7472600000000006E-2</c:v>
                </c:pt>
                <c:pt idx="843">
                  <c:v>8.3079700000000006E-2</c:v>
                </c:pt>
                <c:pt idx="844">
                  <c:v>8.0716300000000005E-2</c:v>
                </c:pt>
                <c:pt idx="845">
                  <c:v>0.1188034</c:v>
                </c:pt>
                <c:pt idx="846">
                  <c:v>9.7772899999999996E-2</c:v>
                </c:pt>
                <c:pt idx="847">
                  <c:v>9.9067199999999994E-2</c:v>
                </c:pt>
                <c:pt idx="848">
                  <c:v>0.1353956</c:v>
                </c:pt>
                <c:pt idx="849">
                  <c:v>0.15418609999999999</c:v>
                </c:pt>
                <c:pt idx="850">
                  <c:v>0.13817789999999999</c:v>
                </c:pt>
                <c:pt idx="851">
                  <c:v>0.12938669999999999</c:v>
                </c:pt>
                <c:pt idx="852">
                  <c:v>0.1448893</c:v>
                </c:pt>
                <c:pt idx="853">
                  <c:v>0.100969</c:v>
                </c:pt>
                <c:pt idx="854">
                  <c:v>9.2296900000000001E-2</c:v>
                </c:pt>
                <c:pt idx="855">
                  <c:v>0.1056325</c:v>
                </c:pt>
                <c:pt idx="856">
                  <c:v>0.1035765</c:v>
                </c:pt>
                <c:pt idx="857">
                  <c:v>9.5398999999999998E-2</c:v>
                </c:pt>
                <c:pt idx="858">
                  <c:v>9.1178700000000001E-2</c:v>
                </c:pt>
                <c:pt idx="859">
                  <c:v>0.1041484</c:v>
                </c:pt>
                <c:pt idx="860">
                  <c:v>7.7191899999999994E-2</c:v>
                </c:pt>
                <c:pt idx="861">
                  <c:v>7.33906E-2</c:v>
                </c:pt>
                <c:pt idx="862">
                  <c:v>7.9435000000000006E-2</c:v>
                </c:pt>
                <c:pt idx="863">
                  <c:v>9.9466100000000002E-2</c:v>
                </c:pt>
                <c:pt idx="864">
                  <c:v>6.8281900000000006E-2</c:v>
                </c:pt>
                <c:pt idx="865">
                  <c:v>6.65385E-2</c:v>
                </c:pt>
                <c:pt idx="866">
                  <c:v>8.8621199999999997E-2</c:v>
                </c:pt>
                <c:pt idx="867">
                  <c:v>8.6549100000000004E-2</c:v>
                </c:pt>
                <c:pt idx="868">
                  <c:v>0.1096134</c:v>
                </c:pt>
                <c:pt idx="869">
                  <c:v>0.1397465</c:v>
                </c:pt>
                <c:pt idx="870">
                  <c:v>0.13710320000000001</c:v>
                </c:pt>
                <c:pt idx="871">
                  <c:v>0.13674749999999999</c:v>
                </c:pt>
                <c:pt idx="872">
                  <c:v>0.1183329</c:v>
                </c:pt>
                <c:pt idx="873">
                  <c:v>0.1440545</c:v>
                </c:pt>
                <c:pt idx="874">
                  <c:v>0.15447520000000001</c:v>
                </c:pt>
                <c:pt idx="875">
                  <c:v>0.15640860000000001</c:v>
                </c:pt>
                <c:pt idx="876">
                  <c:v>0.1560492</c:v>
                </c:pt>
                <c:pt idx="877">
                  <c:v>0.14716560000000001</c:v>
                </c:pt>
                <c:pt idx="878">
                  <c:v>0.14467459999999999</c:v>
                </c:pt>
                <c:pt idx="879">
                  <c:v>0.1371029</c:v>
                </c:pt>
                <c:pt idx="880">
                  <c:v>0.12759899999999999</c:v>
                </c:pt>
                <c:pt idx="881">
                  <c:v>0.11621430000000001</c:v>
                </c:pt>
                <c:pt idx="882">
                  <c:v>0.1358664</c:v>
                </c:pt>
                <c:pt idx="883">
                  <c:v>0.118739</c:v>
                </c:pt>
                <c:pt idx="884">
                  <c:v>0.1253707</c:v>
                </c:pt>
                <c:pt idx="885">
                  <c:v>0.14589289999999999</c:v>
                </c:pt>
                <c:pt idx="886">
                  <c:v>0.13478689999999999</c:v>
                </c:pt>
                <c:pt idx="887">
                  <c:v>0.1446443</c:v>
                </c:pt>
                <c:pt idx="888">
                  <c:v>0.12457459999999999</c:v>
                </c:pt>
                <c:pt idx="889">
                  <c:v>0.14543610000000001</c:v>
                </c:pt>
                <c:pt idx="890">
                  <c:v>0.12028</c:v>
                </c:pt>
                <c:pt idx="891">
                  <c:v>0.13915910000000001</c:v>
                </c:pt>
                <c:pt idx="892">
                  <c:v>0.13874500000000001</c:v>
                </c:pt>
                <c:pt idx="893">
                  <c:v>0.13496749999999999</c:v>
                </c:pt>
                <c:pt idx="894">
                  <c:v>0.13875999999999999</c:v>
                </c:pt>
                <c:pt idx="895">
                  <c:v>0.12349739999999999</c:v>
                </c:pt>
                <c:pt idx="896">
                  <c:v>8.2506099999999999E-2</c:v>
                </c:pt>
                <c:pt idx="897">
                  <c:v>8.2172800000000004E-2</c:v>
                </c:pt>
                <c:pt idx="898">
                  <c:v>7.1068699999999999E-2</c:v>
                </c:pt>
                <c:pt idx="899">
                  <c:v>7.0710800000000004E-2</c:v>
                </c:pt>
                <c:pt idx="900">
                  <c:v>9.0429700000000002E-2</c:v>
                </c:pt>
                <c:pt idx="901">
                  <c:v>8.3182900000000004E-2</c:v>
                </c:pt>
                <c:pt idx="902">
                  <c:v>0.1211156</c:v>
                </c:pt>
                <c:pt idx="903">
                  <c:v>0.14247789999999999</c:v>
                </c:pt>
                <c:pt idx="904">
                  <c:v>0.15292529999999999</c:v>
                </c:pt>
                <c:pt idx="905">
                  <c:v>0.14110990000000001</c:v>
                </c:pt>
                <c:pt idx="906">
                  <c:v>0.13070999999999999</c:v>
                </c:pt>
                <c:pt idx="907">
                  <c:v>0.13829739999999999</c:v>
                </c:pt>
                <c:pt idx="908">
                  <c:v>0.13651769999999999</c:v>
                </c:pt>
                <c:pt idx="909">
                  <c:v>0.12699679999999999</c:v>
                </c:pt>
                <c:pt idx="910">
                  <c:v>0.1297837</c:v>
                </c:pt>
                <c:pt idx="911">
                  <c:v>0.12653639999999999</c:v>
                </c:pt>
                <c:pt idx="912">
                  <c:v>0.13587830000000001</c:v>
                </c:pt>
                <c:pt idx="913">
                  <c:v>0.12719659999999999</c:v>
                </c:pt>
                <c:pt idx="914">
                  <c:v>8.2376599999999994E-2</c:v>
                </c:pt>
                <c:pt idx="915">
                  <c:v>7.7462400000000001E-2</c:v>
                </c:pt>
                <c:pt idx="916">
                  <c:v>7.5115899999999999E-2</c:v>
                </c:pt>
                <c:pt idx="917">
                  <c:v>8.8868600000000006E-2</c:v>
                </c:pt>
                <c:pt idx="918">
                  <c:v>0.1075026</c:v>
                </c:pt>
                <c:pt idx="919">
                  <c:v>9.5979300000000004E-2</c:v>
                </c:pt>
                <c:pt idx="920">
                  <c:v>0.1308559</c:v>
                </c:pt>
                <c:pt idx="921">
                  <c:v>0.12808700000000001</c:v>
                </c:pt>
                <c:pt idx="922">
                  <c:v>0.13542119999999999</c:v>
                </c:pt>
                <c:pt idx="923">
                  <c:v>0.1436828</c:v>
                </c:pt>
                <c:pt idx="924">
                  <c:v>0.13108359999999999</c:v>
                </c:pt>
                <c:pt idx="925">
                  <c:v>0.13651379999999999</c:v>
                </c:pt>
                <c:pt idx="926">
                  <c:v>0.12876489999999999</c:v>
                </c:pt>
                <c:pt idx="927">
                  <c:v>0.14682519999999999</c:v>
                </c:pt>
                <c:pt idx="928">
                  <c:v>0.13379869999999999</c:v>
                </c:pt>
                <c:pt idx="929">
                  <c:v>0.14100760000000001</c:v>
                </c:pt>
                <c:pt idx="930">
                  <c:v>0.13754910000000001</c:v>
                </c:pt>
                <c:pt idx="931">
                  <c:v>0.12483850000000001</c:v>
                </c:pt>
                <c:pt idx="932">
                  <c:v>0.1192544</c:v>
                </c:pt>
                <c:pt idx="933">
                  <c:v>0.1229894</c:v>
                </c:pt>
                <c:pt idx="934">
                  <c:v>0.1307488</c:v>
                </c:pt>
                <c:pt idx="935">
                  <c:v>0.14460410000000001</c:v>
                </c:pt>
                <c:pt idx="936">
                  <c:v>0.14726729999999999</c:v>
                </c:pt>
                <c:pt idx="937">
                  <c:v>0.1314718</c:v>
                </c:pt>
                <c:pt idx="938">
                  <c:v>0.125447</c:v>
                </c:pt>
                <c:pt idx="939">
                  <c:v>0.12819349999999999</c:v>
                </c:pt>
                <c:pt idx="940">
                  <c:v>0.12673960000000001</c:v>
                </c:pt>
                <c:pt idx="941">
                  <c:v>0.14024449999999999</c:v>
                </c:pt>
                <c:pt idx="942">
                  <c:v>0.11402180000000001</c:v>
                </c:pt>
                <c:pt idx="943">
                  <c:v>0.1298134</c:v>
                </c:pt>
                <c:pt idx="944">
                  <c:v>0.13547619999999999</c:v>
                </c:pt>
                <c:pt idx="945">
                  <c:v>0.1426269</c:v>
                </c:pt>
                <c:pt idx="946">
                  <c:v>0.15643209999999999</c:v>
                </c:pt>
                <c:pt idx="947">
                  <c:v>0.16020390000000001</c:v>
                </c:pt>
                <c:pt idx="948">
                  <c:v>0.13140950000000001</c:v>
                </c:pt>
                <c:pt idx="949">
                  <c:v>0.14137420000000001</c:v>
                </c:pt>
                <c:pt idx="950">
                  <c:v>0.1371153</c:v>
                </c:pt>
                <c:pt idx="951">
                  <c:v>0.13902639999999999</c:v>
                </c:pt>
                <c:pt idx="952">
                  <c:v>0.1334495</c:v>
                </c:pt>
                <c:pt idx="953">
                  <c:v>0.14484610000000001</c:v>
                </c:pt>
                <c:pt idx="954">
                  <c:v>0.13141320000000001</c:v>
                </c:pt>
                <c:pt idx="955">
                  <c:v>0.1019688</c:v>
                </c:pt>
                <c:pt idx="956">
                  <c:v>0.1345354</c:v>
                </c:pt>
                <c:pt idx="957">
                  <c:v>0.14464969999999999</c:v>
                </c:pt>
                <c:pt idx="958">
                  <c:v>0.13832050000000001</c:v>
                </c:pt>
                <c:pt idx="959">
                  <c:v>0.14037749999999999</c:v>
                </c:pt>
                <c:pt idx="960">
                  <c:v>0.14220749999999999</c:v>
                </c:pt>
                <c:pt idx="961">
                  <c:v>0.13620959999999999</c:v>
                </c:pt>
                <c:pt idx="962">
                  <c:v>0.13829069999999999</c:v>
                </c:pt>
                <c:pt idx="963">
                  <c:v>0.1158416</c:v>
                </c:pt>
                <c:pt idx="964">
                  <c:v>0.1437725</c:v>
                </c:pt>
                <c:pt idx="965">
                  <c:v>0.14225769999999999</c:v>
                </c:pt>
                <c:pt idx="966">
                  <c:v>0.15643029999999999</c:v>
                </c:pt>
                <c:pt idx="967">
                  <c:v>0.1240424</c:v>
                </c:pt>
                <c:pt idx="968">
                  <c:v>0.14032990000000001</c:v>
                </c:pt>
                <c:pt idx="969">
                  <c:v>0.13432649999999999</c:v>
                </c:pt>
                <c:pt idx="970">
                  <c:v>0.13427320000000001</c:v>
                </c:pt>
                <c:pt idx="971">
                  <c:v>0.14087640000000001</c:v>
                </c:pt>
                <c:pt idx="972">
                  <c:v>0.12933059999999999</c:v>
                </c:pt>
                <c:pt idx="973">
                  <c:v>0.1252539</c:v>
                </c:pt>
                <c:pt idx="974">
                  <c:v>0.1342286</c:v>
                </c:pt>
                <c:pt idx="975">
                  <c:v>0.13107920000000001</c:v>
                </c:pt>
                <c:pt idx="976">
                  <c:v>0.1190928</c:v>
                </c:pt>
                <c:pt idx="977">
                  <c:v>0.11516759999999999</c:v>
                </c:pt>
                <c:pt idx="978">
                  <c:v>0.128167</c:v>
                </c:pt>
                <c:pt idx="979">
                  <c:v>0.1361299</c:v>
                </c:pt>
                <c:pt idx="980">
                  <c:v>0.12246310000000001</c:v>
                </c:pt>
                <c:pt idx="981">
                  <c:v>0.13658780000000001</c:v>
                </c:pt>
                <c:pt idx="982">
                  <c:v>0.13089890000000001</c:v>
                </c:pt>
                <c:pt idx="983">
                  <c:v>0.12934950000000001</c:v>
                </c:pt>
                <c:pt idx="984">
                  <c:v>0.1158189</c:v>
                </c:pt>
                <c:pt idx="985">
                  <c:v>0.14479990000000001</c:v>
                </c:pt>
                <c:pt idx="986">
                  <c:v>0.1192124</c:v>
                </c:pt>
                <c:pt idx="987">
                  <c:v>0.10238990000000001</c:v>
                </c:pt>
                <c:pt idx="988">
                  <c:v>0.10621510000000001</c:v>
                </c:pt>
                <c:pt idx="989">
                  <c:v>0.1232427</c:v>
                </c:pt>
                <c:pt idx="990">
                  <c:v>0.1099435</c:v>
                </c:pt>
                <c:pt idx="991">
                  <c:v>0.1226925</c:v>
                </c:pt>
                <c:pt idx="992">
                  <c:v>0.1221949</c:v>
                </c:pt>
                <c:pt idx="993">
                  <c:v>0.14551890000000001</c:v>
                </c:pt>
                <c:pt idx="994">
                  <c:v>0.12866250000000001</c:v>
                </c:pt>
                <c:pt idx="995">
                  <c:v>0.132885</c:v>
                </c:pt>
                <c:pt idx="996">
                  <c:v>0.12639539999999999</c:v>
                </c:pt>
                <c:pt idx="997">
                  <c:v>0.1197891</c:v>
                </c:pt>
                <c:pt idx="998">
                  <c:v>0.13328899999999999</c:v>
                </c:pt>
                <c:pt idx="999">
                  <c:v>0.13441829999999999</c:v>
                </c:pt>
                <c:pt idx="1000">
                  <c:v>0.12751019999999999</c:v>
                </c:pt>
                <c:pt idx="1001">
                  <c:v>0.1059311</c:v>
                </c:pt>
                <c:pt idx="1002">
                  <c:v>7.2433399999999995E-2</c:v>
                </c:pt>
                <c:pt idx="1003">
                  <c:v>0.1197392</c:v>
                </c:pt>
                <c:pt idx="1004">
                  <c:v>0.1291832</c:v>
                </c:pt>
                <c:pt idx="1005">
                  <c:v>0.1183115</c:v>
                </c:pt>
                <c:pt idx="1006">
                  <c:v>0.12252349999999999</c:v>
                </c:pt>
                <c:pt idx="1007">
                  <c:v>0.12675790000000001</c:v>
                </c:pt>
                <c:pt idx="1008">
                  <c:v>0.1162801</c:v>
                </c:pt>
                <c:pt idx="1009">
                  <c:v>0.12746550000000001</c:v>
                </c:pt>
                <c:pt idx="1010">
                  <c:v>0.14168839999999999</c:v>
                </c:pt>
                <c:pt idx="1011">
                  <c:v>0.13549929999999999</c:v>
                </c:pt>
                <c:pt idx="1012">
                  <c:v>0.14568329999999999</c:v>
                </c:pt>
                <c:pt idx="1013">
                  <c:v>0.14013249999999999</c:v>
                </c:pt>
                <c:pt idx="1014">
                  <c:v>0.15112990000000001</c:v>
                </c:pt>
                <c:pt idx="1015">
                  <c:v>0.1436258</c:v>
                </c:pt>
                <c:pt idx="1016">
                  <c:v>0.15004120000000001</c:v>
                </c:pt>
                <c:pt idx="1017">
                  <c:v>0.14666580000000001</c:v>
                </c:pt>
                <c:pt idx="1018">
                  <c:v>0.1516837</c:v>
                </c:pt>
                <c:pt idx="1019">
                  <c:v>0.1566813</c:v>
                </c:pt>
                <c:pt idx="1020">
                  <c:v>0.1531033</c:v>
                </c:pt>
                <c:pt idx="1021">
                  <c:v>0.15589169999999999</c:v>
                </c:pt>
                <c:pt idx="1022">
                  <c:v>0.15372549999999999</c:v>
                </c:pt>
                <c:pt idx="1023">
                  <c:v>0.1624099</c:v>
                </c:pt>
                <c:pt idx="1024">
                  <c:v>0.1425186</c:v>
                </c:pt>
                <c:pt idx="1025">
                  <c:v>0.15647929999999999</c:v>
                </c:pt>
                <c:pt idx="1026">
                  <c:v>0.1440708</c:v>
                </c:pt>
                <c:pt idx="1027">
                  <c:v>0.14549989999999999</c:v>
                </c:pt>
                <c:pt idx="1028">
                  <c:v>0.14676059999999999</c:v>
                </c:pt>
                <c:pt idx="1029">
                  <c:v>0.14531450000000001</c:v>
                </c:pt>
                <c:pt idx="1030">
                  <c:v>0.16721140000000001</c:v>
                </c:pt>
                <c:pt idx="1031">
                  <c:v>0.1675943</c:v>
                </c:pt>
                <c:pt idx="1032">
                  <c:v>0.1496265</c:v>
                </c:pt>
                <c:pt idx="1033">
                  <c:v>0.14975340000000001</c:v>
                </c:pt>
                <c:pt idx="1034">
                  <c:v>0.14827470000000001</c:v>
                </c:pt>
                <c:pt idx="1035">
                  <c:v>0.17044229999999999</c:v>
                </c:pt>
                <c:pt idx="1036">
                  <c:v>0.1380448</c:v>
                </c:pt>
                <c:pt idx="1037">
                  <c:v>0.1611918</c:v>
                </c:pt>
                <c:pt idx="1038">
                  <c:v>0.16359560000000001</c:v>
                </c:pt>
                <c:pt idx="1039">
                  <c:v>0.15600159999999999</c:v>
                </c:pt>
                <c:pt idx="1040">
                  <c:v>0.15226290000000001</c:v>
                </c:pt>
                <c:pt idx="1041">
                  <c:v>0.1570831</c:v>
                </c:pt>
                <c:pt idx="1042">
                  <c:v>0.1567836</c:v>
                </c:pt>
                <c:pt idx="1043">
                  <c:v>0.1651183</c:v>
                </c:pt>
                <c:pt idx="1044">
                  <c:v>0.14130619999999999</c:v>
                </c:pt>
                <c:pt idx="1045">
                  <c:v>0.14512269999999999</c:v>
                </c:pt>
                <c:pt idx="1046">
                  <c:v>0.16004740000000001</c:v>
                </c:pt>
                <c:pt idx="1047">
                  <c:v>0.14935480000000001</c:v>
                </c:pt>
                <c:pt idx="1048">
                  <c:v>0.14260010000000001</c:v>
                </c:pt>
                <c:pt idx="1049">
                  <c:v>0.1567646</c:v>
                </c:pt>
                <c:pt idx="1050">
                  <c:v>0.164935</c:v>
                </c:pt>
                <c:pt idx="1051">
                  <c:v>0.15379139999999999</c:v>
                </c:pt>
                <c:pt idx="1052">
                  <c:v>0.168069</c:v>
                </c:pt>
                <c:pt idx="1053">
                  <c:v>0.16526440000000001</c:v>
                </c:pt>
                <c:pt idx="1054">
                  <c:v>0.16190550000000001</c:v>
                </c:pt>
                <c:pt idx="1055">
                  <c:v>0.1555078</c:v>
                </c:pt>
                <c:pt idx="1056">
                  <c:v>0.17300779999999999</c:v>
                </c:pt>
                <c:pt idx="1057">
                  <c:v>0.15792229999999999</c:v>
                </c:pt>
                <c:pt idx="1058">
                  <c:v>0.14681050000000001</c:v>
                </c:pt>
                <c:pt idx="1059">
                  <c:v>0.12559909999999999</c:v>
                </c:pt>
                <c:pt idx="1060">
                  <c:v>0.14479069999999999</c:v>
                </c:pt>
                <c:pt idx="1061">
                  <c:v>0.1249209</c:v>
                </c:pt>
                <c:pt idx="1062">
                  <c:v>0.1220025</c:v>
                </c:pt>
                <c:pt idx="1063">
                  <c:v>0.11634990000000001</c:v>
                </c:pt>
                <c:pt idx="1064">
                  <c:v>0.1307779</c:v>
                </c:pt>
                <c:pt idx="1065">
                  <c:v>0.14163909999999999</c:v>
                </c:pt>
                <c:pt idx="1066">
                  <c:v>0.1484811</c:v>
                </c:pt>
                <c:pt idx="1067">
                  <c:v>0.1326368</c:v>
                </c:pt>
                <c:pt idx="1068">
                  <c:v>0.1169856</c:v>
                </c:pt>
                <c:pt idx="1069">
                  <c:v>0.1058451</c:v>
                </c:pt>
                <c:pt idx="1070">
                  <c:v>0.1202125</c:v>
                </c:pt>
                <c:pt idx="1071">
                  <c:v>0.14542350000000001</c:v>
                </c:pt>
                <c:pt idx="1072">
                  <c:v>0.12396409999999999</c:v>
                </c:pt>
                <c:pt idx="1073">
                  <c:v>0.15374099999999999</c:v>
                </c:pt>
                <c:pt idx="1074">
                  <c:v>0.13750299999999999</c:v>
                </c:pt>
                <c:pt idx="1075">
                  <c:v>0.1307093</c:v>
                </c:pt>
                <c:pt idx="1076">
                  <c:v>0.13923340000000001</c:v>
                </c:pt>
                <c:pt idx="1077">
                  <c:v>0.12930630000000001</c:v>
                </c:pt>
                <c:pt idx="1078">
                  <c:v>0.12886130000000001</c:v>
                </c:pt>
                <c:pt idx="1079">
                  <c:v>0.15894510000000001</c:v>
                </c:pt>
                <c:pt idx="1080">
                  <c:v>0.1676252</c:v>
                </c:pt>
                <c:pt idx="1081">
                  <c:v>0.17327580000000001</c:v>
                </c:pt>
                <c:pt idx="1082">
                  <c:v>0.16384280000000001</c:v>
                </c:pt>
                <c:pt idx="1083">
                  <c:v>0.1751241</c:v>
                </c:pt>
                <c:pt idx="1084">
                  <c:v>0.16401959999999999</c:v>
                </c:pt>
                <c:pt idx="1085">
                  <c:v>0.17700959999999999</c:v>
                </c:pt>
                <c:pt idx="1086">
                  <c:v>0.16536719999999999</c:v>
                </c:pt>
                <c:pt idx="1087">
                  <c:v>0.1478643</c:v>
                </c:pt>
                <c:pt idx="1088">
                  <c:v>0.13624610000000001</c:v>
                </c:pt>
                <c:pt idx="1089">
                  <c:v>0.13514180000000001</c:v>
                </c:pt>
                <c:pt idx="1090">
                  <c:v>0.15427740000000001</c:v>
                </c:pt>
                <c:pt idx="1091">
                  <c:v>0.1254769</c:v>
                </c:pt>
                <c:pt idx="1092">
                  <c:v>0.1204065</c:v>
                </c:pt>
                <c:pt idx="1093">
                  <c:v>0.11465400000000001</c:v>
                </c:pt>
                <c:pt idx="1094">
                  <c:v>9.9315899999999999E-2</c:v>
                </c:pt>
                <c:pt idx="1095">
                  <c:v>0.1116606</c:v>
                </c:pt>
                <c:pt idx="1096">
                  <c:v>0.1126273</c:v>
                </c:pt>
                <c:pt idx="1097">
                  <c:v>0.1025597</c:v>
                </c:pt>
                <c:pt idx="1098">
                  <c:v>0.1114441</c:v>
                </c:pt>
                <c:pt idx="1099">
                  <c:v>0.117159</c:v>
                </c:pt>
                <c:pt idx="1100">
                  <c:v>9.5837000000000006E-2</c:v>
                </c:pt>
                <c:pt idx="1101">
                  <c:v>0.1142427</c:v>
                </c:pt>
                <c:pt idx="1102">
                  <c:v>0.11726590000000001</c:v>
                </c:pt>
                <c:pt idx="1103">
                  <c:v>0.120348</c:v>
                </c:pt>
                <c:pt idx="1104">
                  <c:v>9.8781300000000002E-2</c:v>
                </c:pt>
                <c:pt idx="1105">
                  <c:v>0.1097335</c:v>
                </c:pt>
                <c:pt idx="1106">
                  <c:v>0.1231719</c:v>
                </c:pt>
                <c:pt idx="1107">
                  <c:v>0.12073349999999999</c:v>
                </c:pt>
                <c:pt idx="1108">
                  <c:v>0.1100125</c:v>
                </c:pt>
                <c:pt idx="1109">
                  <c:v>0.10996259999999999</c:v>
                </c:pt>
                <c:pt idx="1110">
                  <c:v>0.11425009999999999</c:v>
                </c:pt>
                <c:pt idx="1111">
                  <c:v>0.10354190000000001</c:v>
                </c:pt>
                <c:pt idx="1112">
                  <c:v>0.11552510000000001</c:v>
                </c:pt>
                <c:pt idx="1113">
                  <c:v>8.6325100000000002E-2</c:v>
                </c:pt>
                <c:pt idx="1114">
                  <c:v>8.9269100000000004E-2</c:v>
                </c:pt>
                <c:pt idx="1115">
                  <c:v>0.1165276</c:v>
                </c:pt>
                <c:pt idx="1116">
                  <c:v>8.9813299999999999E-2</c:v>
                </c:pt>
                <c:pt idx="1117">
                  <c:v>0.1077588</c:v>
                </c:pt>
                <c:pt idx="1118">
                  <c:v>0.11384320000000001</c:v>
                </c:pt>
                <c:pt idx="1119">
                  <c:v>0.11462890000000001</c:v>
                </c:pt>
                <c:pt idx="1120">
                  <c:v>0.10255010000000001</c:v>
                </c:pt>
                <c:pt idx="1121">
                  <c:v>0.12966900000000001</c:v>
                </c:pt>
                <c:pt idx="1122">
                  <c:v>0.11015460000000001</c:v>
                </c:pt>
                <c:pt idx="1123">
                  <c:v>0.11226120000000001</c:v>
                </c:pt>
                <c:pt idx="1124">
                  <c:v>0.1089951</c:v>
                </c:pt>
                <c:pt idx="1125">
                  <c:v>0.1006987</c:v>
                </c:pt>
                <c:pt idx="1126">
                  <c:v>0.10888299999999999</c:v>
                </c:pt>
                <c:pt idx="1127">
                  <c:v>0.1125144</c:v>
                </c:pt>
                <c:pt idx="1128">
                  <c:v>9.2443600000000001E-2</c:v>
                </c:pt>
                <c:pt idx="1129">
                  <c:v>9.9273899999999998E-2</c:v>
                </c:pt>
                <c:pt idx="1130">
                  <c:v>8.10892E-2</c:v>
                </c:pt>
                <c:pt idx="1131">
                  <c:v>7.9980099999999998E-2</c:v>
                </c:pt>
                <c:pt idx="1132">
                  <c:v>0.1054731</c:v>
                </c:pt>
                <c:pt idx="1133">
                  <c:v>9.1626299999999994E-2</c:v>
                </c:pt>
                <c:pt idx="1134">
                  <c:v>0.1026413</c:v>
                </c:pt>
                <c:pt idx="1135">
                  <c:v>9.5045500000000005E-2</c:v>
                </c:pt>
                <c:pt idx="1136">
                  <c:v>9.4769999999999993E-2</c:v>
                </c:pt>
                <c:pt idx="1137">
                  <c:v>9.1674900000000004E-2</c:v>
                </c:pt>
                <c:pt idx="1138">
                  <c:v>8.8850499999999999E-2</c:v>
                </c:pt>
                <c:pt idx="1139">
                  <c:v>8.8364100000000001E-2</c:v>
                </c:pt>
                <c:pt idx="1140">
                  <c:v>8.7654499999999996E-2</c:v>
                </c:pt>
                <c:pt idx="1141">
                  <c:v>8.3889099999999994E-2</c:v>
                </c:pt>
                <c:pt idx="1142">
                  <c:v>0.1008966</c:v>
                </c:pt>
                <c:pt idx="1143">
                  <c:v>0.1053306</c:v>
                </c:pt>
                <c:pt idx="1144">
                  <c:v>9.3371700000000002E-2</c:v>
                </c:pt>
                <c:pt idx="1145">
                  <c:v>0.105223</c:v>
                </c:pt>
                <c:pt idx="1146">
                  <c:v>9.6378400000000003E-2</c:v>
                </c:pt>
                <c:pt idx="1147">
                  <c:v>0.1103589</c:v>
                </c:pt>
                <c:pt idx="1148">
                  <c:v>9.2306700000000005E-2</c:v>
                </c:pt>
                <c:pt idx="1149">
                  <c:v>8.31987E-2</c:v>
                </c:pt>
                <c:pt idx="1150">
                  <c:v>8.8921E-2</c:v>
                </c:pt>
                <c:pt idx="1151">
                  <c:v>0.1085821</c:v>
                </c:pt>
                <c:pt idx="1152">
                  <c:v>9.90872E-2</c:v>
                </c:pt>
                <c:pt idx="1153">
                  <c:v>9.9639199999999997E-2</c:v>
                </c:pt>
                <c:pt idx="1154">
                  <c:v>9.6825999999999995E-2</c:v>
                </c:pt>
                <c:pt idx="1155">
                  <c:v>8.9821100000000001E-2</c:v>
                </c:pt>
                <c:pt idx="1156">
                  <c:v>0.10421179999999999</c:v>
                </c:pt>
                <c:pt idx="1157">
                  <c:v>0.1011951</c:v>
                </c:pt>
                <c:pt idx="1158">
                  <c:v>0.116519</c:v>
                </c:pt>
                <c:pt idx="1159">
                  <c:v>0.10095949999999999</c:v>
                </c:pt>
                <c:pt idx="1160">
                  <c:v>9.4753900000000002E-2</c:v>
                </c:pt>
                <c:pt idx="1161">
                  <c:v>0.10298119999999999</c:v>
                </c:pt>
                <c:pt idx="1162">
                  <c:v>9.96837E-2</c:v>
                </c:pt>
                <c:pt idx="1163">
                  <c:v>0.10577689999999999</c:v>
                </c:pt>
                <c:pt idx="1164">
                  <c:v>0.1077832</c:v>
                </c:pt>
                <c:pt idx="1165">
                  <c:v>0.10369879999999999</c:v>
                </c:pt>
                <c:pt idx="1166">
                  <c:v>0.1063822</c:v>
                </c:pt>
                <c:pt idx="1167">
                  <c:v>8.8834899999999994E-2</c:v>
                </c:pt>
                <c:pt idx="1168">
                  <c:v>8.5792900000000005E-2</c:v>
                </c:pt>
                <c:pt idx="1169">
                  <c:v>0.1048293</c:v>
                </c:pt>
                <c:pt idx="1170">
                  <c:v>0.1113846</c:v>
                </c:pt>
                <c:pt idx="1171">
                  <c:v>0.1103088</c:v>
                </c:pt>
                <c:pt idx="1172">
                  <c:v>9.6216200000000002E-2</c:v>
                </c:pt>
                <c:pt idx="1173">
                  <c:v>0.1009241</c:v>
                </c:pt>
                <c:pt idx="1174">
                  <c:v>8.9682999999999999E-2</c:v>
                </c:pt>
                <c:pt idx="1175">
                  <c:v>0.10202029999999999</c:v>
                </c:pt>
                <c:pt idx="1176">
                  <c:v>9.8702999999999999E-2</c:v>
                </c:pt>
                <c:pt idx="1177">
                  <c:v>0.1046885</c:v>
                </c:pt>
                <c:pt idx="1178">
                  <c:v>9.9388900000000002E-2</c:v>
                </c:pt>
                <c:pt idx="1179">
                  <c:v>0.11046</c:v>
                </c:pt>
                <c:pt idx="1180">
                  <c:v>0.10314669999999999</c:v>
                </c:pt>
                <c:pt idx="1181">
                  <c:v>9.5737900000000001E-2</c:v>
                </c:pt>
                <c:pt idx="1182">
                  <c:v>0.1021041</c:v>
                </c:pt>
                <c:pt idx="1183">
                  <c:v>9.8477400000000007E-2</c:v>
                </c:pt>
                <c:pt idx="1184">
                  <c:v>0.10374990000000001</c:v>
                </c:pt>
                <c:pt idx="1185">
                  <c:v>0.11030379999999999</c:v>
                </c:pt>
                <c:pt idx="1186">
                  <c:v>9.0880299999999997E-2</c:v>
                </c:pt>
                <c:pt idx="1187">
                  <c:v>0.1053944</c:v>
                </c:pt>
                <c:pt idx="1188">
                  <c:v>8.5422700000000004E-2</c:v>
                </c:pt>
                <c:pt idx="1189">
                  <c:v>9.7735699999999995E-2</c:v>
                </c:pt>
                <c:pt idx="1190">
                  <c:v>0.1097408</c:v>
                </c:pt>
                <c:pt idx="1191">
                  <c:v>9.9374299999999999E-2</c:v>
                </c:pt>
                <c:pt idx="1192">
                  <c:v>0.102798</c:v>
                </c:pt>
                <c:pt idx="1193">
                  <c:v>9.9581799999999998E-2</c:v>
                </c:pt>
                <c:pt idx="1194">
                  <c:v>0.11284909999999999</c:v>
                </c:pt>
                <c:pt idx="1195">
                  <c:v>9.5771400000000007E-2</c:v>
                </c:pt>
                <c:pt idx="1196">
                  <c:v>0.1081213</c:v>
                </c:pt>
                <c:pt idx="1197">
                  <c:v>9.83242E-2</c:v>
                </c:pt>
                <c:pt idx="1198">
                  <c:v>0.1047493</c:v>
                </c:pt>
                <c:pt idx="1199">
                  <c:v>0.1138768</c:v>
                </c:pt>
                <c:pt idx="1200">
                  <c:v>9.4331899999999996E-2</c:v>
                </c:pt>
                <c:pt idx="1201">
                  <c:v>8.8314900000000002E-2</c:v>
                </c:pt>
                <c:pt idx="1202">
                  <c:v>0.10944329999999999</c:v>
                </c:pt>
                <c:pt idx="1203">
                  <c:v>8.1529599999999994E-2</c:v>
                </c:pt>
                <c:pt idx="1204">
                  <c:v>8.53048E-2</c:v>
                </c:pt>
                <c:pt idx="1205">
                  <c:v>8.78496E-2</c:v>
                </c:pt>
                <c:pt idx="1206">
                  <c:v>8.8188100000000005E-2</c:v>
                </c:pt>
                <c:pt idx="1207">
                  <c:v>0.1016495</c:v>
                </c:pt>
                <c:pt idx="1208">
                  <c:v>9.5738500000000004E-2</c:v>
                </c:pt>
                <c:pt idx="1209">
                  <c:v>0.1064315</c:v>
                </c:pt>
                <c:pt idx="1210">
                  <c:v>0.10082820000000001</c:v>
                </c:pt>
                <c:pt idx="1211">
                  <c:v>0.1031783</c:v>
                </c:pt>
                <c:pt idx="1212">
                  <c:v>8.8424699999999995E-2</c:v>
                </c:pt>
                <c:pt idx="1213">
                  <c:v>9.10411E-2</c:v>
                </c:pt>
                <c:pt idx="1214">
                  <c:v>9.9632799999999994E-2</c:v>
                </c:pt>
                <c:pt idx="1215">
                  <c:v>0.1083715</c:v>
                </c:pt>
                <c:pt idx="1216">
                  <c:v>0.1039858</c:v>
                </c:pt>
                <c:pt idx="1217">
                  <c:v>9.3283000000000005E-2</c:v>
                </c:pt>
                <c:pt idx="1218">
                  <c:v>9.8854200000000003E-2</c:v>
                </c:pt>
                <c:pt idx="1219">
                  <c:v>0.1049826</c:v>
                </c:pt>
                <c:pt idx="1220">
                  <c:v>9.28673E-2</c:v>
                </c:pt>
                <c:pt idx="1221">
                  <c:v>9.4395699999999999E-2</c:v>
                </c:pt>
                <c:pt idx="1222">
                  <c:v>0.11014790000000001</c:v>
                </c:pt>
                <c:pt idx="1223">
                  <c:v>8.3469299999999996E-2</c:v>
                </c:pt>
                <c:pt idx="1224">
                  <c:v>0.1125688</c:v>
                </c:pt>
                <c:pt idx="1225">
                  <c:v>9.1700199999999996E-2</c:v>
                </c:pt>
                <c:pt idx="1226">
                  <c:v>0.1056941</c:v>
                </c:pt>
                <c:pt idx="1227">
                  <c:v>9.3495400000000006E-2</c:v>
                </c:pt>
                <c:pt idx="1228">
                  <c:v>0.1167994</c:v>
                </c:pt>
                <c:pt idx="1229">
                  <c:v>9.6374500000000002E-2</c:v>
                </c:pt>
                <c:pt idx="1230">
                  <c:v>9.78266E-2</c:v>
                </c:pt>
                <c:pt idx="1231">
                  <c:v>9.91673E-2</c:v>
                </c:pt>
                <c:pt idx="1232">
                  <c:v>9.7831500000000002E-2</c:v>
                </c:pt>
                <c:pt idx="1233">
                  <c:v>9.5204399999999995E-2</c:v>
                </c:pt>
                <c:pt idx="1234">
                  <c:v>9.7090099999999999E-2</c:v>
                </c:pt>
                <c:pt idx="1235">
                  <c:v>9.7324999999999995E-2</c:v>
                </c:pt>
                <c:pt idx="1236">
                  <c:v>0.1037288</c:v>
                </c:pt>
                <c:pt idx="1237">
                  <c:v>9.8335500000000006E-2</c:v>
                </c:pt>
                <c:pt idx="1238">
                  <c:v>9.5319899999999999E-2</c:v>
                </c:pt>
                <c:pt idx="1239">
                  <c:v>8.8984999999999995E-2</c:v>
                </c:pt>
                <c:pt idx="1240">
                  <c:v>9.5494399999999993E-2</c:v>
                </c:pt>
                <c:pt idx="1241">
                  <c:v>9.48875E-2</c:v>
                </c:pt>
                <c:pt idx="1242">
                  <c:v>0.1056059</c:v>
                </c:pt>
                <c:pt idx="1243">
                  <c:v>9.4898899999999994E-2</c:v>
                </c:pt>
                <c:pt idx="1244">
                  <c:v>9.7393999999999994E-2</c:v>
                </c:pt>
                <c:pt idx="1245">
                  <c:v>9.3445600000000004E-2</c:v>
                </c:pt>
                <c:pt idx="1246">
                  <c:v>9.9072300000000002E-2</c:v>
                </c:pt>
                <c:pt idx="1247">
                  <c:v>9.7043299999999999E-2</c:v>
                </c:pt>
                <c:pt idx="1248">
                  <c:v>9.5539399999999997E-2</c:v>
                </c:pt>
                <c:pt idx="1249">
                  <c:v>9.5424900000000007E-2</c:v>
                </c:pt>
                <c:pt idx="1250">
                  <c:v>9.3252799999999997E-2</c:v>
                </c:pt>
                <c:pt idx="1251">
                  <c:v>9.4296400000000002E-2</c:v>
                </c:pt>
                <c:pt idx="1252">
                  <c:v>9.4433100000000006E-2</c:v>
                </c:pt>
                <c:pt idx="1253">
                  <c:v>9.2366900000000002E-2</c:v>
                </c:pt>
                <c:pt idx="1254">
                  <c:v>9.6532999999999994E-2</c:v>
                </c:pt>
                <c:pt idx="1255">
                  <c:v>8.4732399999999999E-2</c:v>
                </c:pt>
                <c:pt idx="1256">
                  <c:v>0.1009539</c:v>
                </c:pt>
                <c:pt idx="1257">
                  <c:v>9.3216199999999999E-2</c:v>
                </c:pt>
                <c:pt idx="1258">
                  <c:v>9.6327700000000002E-2</c:v>
                </c:pt>
                <c:pt idx="1259">
                  <c:v>9.48127E-2</c:v>
                </c:pt>
                <c:pt idx="1260">
                  <c:v>9.2166100000000001E-2</c:v>
                </c:pt>
                <c:pt idx="1261">
                  <c:v>8.7555800000000003E-2</c:v>
                </c:pt>
                <c:pt idx="1262">
                  <c:v>0.103448</c:v>
                </c:pt>
                <c:pt idx="1263">
                  <c:v>0.1188594</c:v>
                </c:pt>
                <c:pt idx="1264">
                  <c:v>0.10181</c:v>
                </c:pt>
                <c:pt idx="1265">
                  <c:v>0.12232700000000001</c:v>
                </c:pt>
                <c:pt idx="1266">
                  <c:v>0.1115736</c:v>
                </c:pt>
                <c:pt idx="1267">
                  <c:v>0.13906070000000001</c:v>
                </c:pt>
                <c:pt idx="1268">
                  <c:v>0.1267286</c:v>
                </c:pt>
                <c:pt idx="1269">
                  <c:v>0.117412</c:v>
                </c:pt>
                <c:pt idx="1270">
                  <c:v>0.13118959999999999</c:v>
                </c:pt>
                <c:pt idx="1271">
                  <c:v>0.1204771</c:v>
                </c:pt>
                <c:pt idx="1272">
                  <c:v>0.11538379999999999</c:v>
                </c:pt>
                <c:pt idx="1273">
                  <c:v>0.1090433</c:v>
                </c:pt>
                <c:pt idx="1274">
                  <c:v>0.12945680000000001</c:v>
                </c:pt>
                <c:pt idx="1275">
                  <c:v>0.1084837</c:v>
                </c:pt>
                <c:pt idx="1276">
                  <c:v>0.1132087</c:v>
                </c:pt>
                <c:pt idx="1277">
                  <c:v>0.1261091</c:v>
                </c:pt>
                <c:pt idx="1278">
                  <c:v>0.1343297</c:v>
                </c:pt>
                <c:pt idx="1279">
                  <c:v>0.1454917</c:v>
                </c:pt>
                <c:pt idx="1280">
                  <c:v>0.1297779</c:v>
                </c:pt>
                <c:pt idx="1281">
                  <c:v>0.14152770000000001</c:v>
                </c:pt>
                <c:pt idx="1282">
                  <c:v>0.132794</c:v>
                </c:pt>
                <c:pt idx="1283">
                  <c:v>0.136263</c:v>
                </c:pt>
                <c:pt idx="1284">
                  <c:v>0.13531409999999999</c:v>
                </c:pt>
                <c:pt idx="1285">
                  <c:v>0.13954430000000001</c:v>
                </c:pt>
                <c:pt idx="1286">
                  <c:v>0.13649140000000001</c:v>
                </c:pt>
                <c:pt idx="1287">
                  <c:v>0.14058789999999999</c:v>
                </c:pt>
                <c:pt idx="1288">
                  <c:v>0.15154100000000001</c:v>
                </c:pt>
                <c:pt idx="1289">
                  <c:v>0.13725080000000001</c:v>
                </c:pt>
                <c:pt idx="1290">
                  <c:v>0.1267665</c:v>
                </c:pt>
                <c:pt idx="1291">
                  <c:v>0.13534260000000001</c:v>
                </c:pt>
                <c:pt idx="1292">
                  <c:v>0.14277480000000001</c:v>
                </c:pt>
                <c:pt idx="1293">
                  <c:v>0.1287025</c:v>
                </c:pt>
                <c:pt idx="1294">
                  <c:v>0.13423450000000001</c:v>
                </c:pt>
                <c:pt idx="1295">
                  <c:v>0.1346299</c:v>
                </c:pt>
                <c:pt idx="1296">
                  <c:v>0.12555479999999999</c:v>
                </c:pt>
                <c:pt idx="1297">
                  <c:v>0.12695390000000001</c:v>
                </c:pt>
                <c:pt idx="1298">
                  <c:v>0.11644740000000001</c:v>
                </c:pt>
                <c:pt idx="1299">
                  <c:v>0.12690399999999999</c:v>
                </c:pt>
                <c:pt idx="1300">
                  <c:v>0.1334302</c:v>
                </c:pt>
                <c:pt idx="1301">
                  <c:v>0.12100279999999999</c:v>
                </c:pt>
                <c:pt idx="1302">
                  <c:v>0.1365605</c:v>
                </c:pt>
                <c:pt idx="1303">
                  <c:v>0.14325959999999999</c:v>
                </c:pt>
                <c:pt idx="1304">
                  <c:v>0.13048650000000001</c:v>
                </c:pt>
                <c:pt idx="1305">
                  <c:v>0.1511229</c:v>
                </c:pt>
                <c:pt idx="1306">
                  <c:v>0.11877359999999999</c:v>
                </c:pt>
                <c:pt idx="1307">
                  <c:v>0.12762419999999999</c:v>
                </c:pt>
                <c:pt idx="1308">
                  <c:v>0.1282074</c:v>
                </c:pt>
                <c:pt idx="1309">
                  <c:v>0.11824610000000001</c:v>
                </c:pt>
                <c:pt idx="1310">
                  <c:v>0.1175143</c:v>
                </c:pt>
                <c:pt idx="1311">
                  <c:v>0.1375219</c:v>
                </c:pt>
                <c:pt idx="1312">
                  <c:v>0.1413132</c:v>
                </c:pt>
                <c:pt idx="1313">
                  <c:v>0.12467399999999999</c:v>
                </c:pt>
                <c:pt idx="1314">
                  <c:v>0.12549070000000001</c:v>
                </c:pt>
                <c:pt idx="1315">
                  <c:v>0.1334185</c:v>
                </c:pt>
                <c:pt idx="1316">
                  <c:v>0.1141375</c:v>
                </c:pt>
                <c:pt idx="1317">
                  <c:v>0.13556770000000001</c:v>
                </c:pt>
                <c:pt idx="1318">
                  <c:v>0.1285702</c:v>
                </c:pt>
                <c:pt idx="1319">
                  <c:v>0.13868630000000001</c:v>
                </c:pt>
                <c:pt idx="1320">
                  <c:v>0.1350123</c:v>
                </c:pt>
                <c:pt idx="1321">
                  <c:v>0.12199690000000001</c:v>
                </c:pt>
                <c:pt idx="1322">
                  <c:v>0.12492739999999999</c:v>
                </c:pt>
                <c:pt idx="1323">
                  <c:v>0.1359766</c:v>
                </c:pt>
                <c:pt idx="1324">
                  <c:v>0.11726490000000001</c:v>
                </c:pt>
                <c:pt idx="1325">
                  <c:v>0.1235405</c:v>
                </c:pt>
                <c:pt idx="1326">
                  <c:v>0.1073422</c:v>
                </c:pt>
                <c:pt idx="1327">
                  <c:v>0.1330798</c:v>
                </c:pt>
                <c:pt idx="1328">
                  <c:v>0.1388402</c:v>
                </c:pt>
                <c:pt idx="1329">
                  <c:v>0.1345286</c:v>
                </c:pt>
                <c:pt idx="1330">
                  <c:v>0.1268609</c:v>
                </c:pt>
                <c:pt idx="1331">
                  <c:v>0.1560569</c:v>
                </c:pt>
                <c:pt idx="1332">
                  <c:v>0.14464440000000001</c:v>
                </c:pt>
                <c:pt idx="1333">
                  <c:v>0.1211757</c:v>
                </c:pt>
                <c:pt idx="1334">
                  <c:v>0.1336357</c:v>
                </c:pt>
                <c:pt idx="1335">
                  <c:v>0.13446649999999999</c:v>
                </c:pt>
                <c:pt idx="1336">
                  <c:v>0.1246324</c:v>
                </c:pt>
                <c:pt idx="1337">
                  <c:v>0.1187314</c:v>
                </c:pt>
                <c:pt idx="1338">
                  <c:v>0.14062749999999999</c:v>
                </c:pt>
                <c:pt idx="1339">
                  <c:v>0.13172500000000001</c:v>
                </c:pt>
                <c:pt idx="1340">
                  <c:v>0.12639339999999999</c:v>
                </c:pt>
                <c:pt idx="1341">
                  <c:v>0.119243</c:v>
                </c:pt>
                <c:pt idx="1342">
                  <c:v>0.1372101</c:v>
                </c:pt>
                <c:pt idx="1343">
                  <c:v>0.1165427</c:v>
                </c:pt>
                <c:pt idx="1344">
                  <c:v>0.13215499999999999</c:v>
                </c:pt>
                <c:pt idx="1345">
                  <c:v>0.13667779999999999</c:v>
                </c:pt>
                <c:pt idx="1346">
                  <c:v>0.1237999</c:v>
                </c:pt>
                <c:pt idx="1347">
                  <c:v>0.1374397</c:v>
                </c:pt>
                <c:pt idx="1348">
                  <c:v>0.13477330000000001</c:v>
                </c:pt>
                <c:pt idx="1349">
                  <c:v>0.11263380000000001</c:v>
                </c:pt>
                <c:pt idx="1350">
                  <c:v>0.12617320000000001</c:v>
                </c:pt>
                <c:pt idx="1351">
                  <c:v>0.13002150000000001</c:v>
                </c:pt>
                <c:pt idx="1352">
                  <c:v>0.1154882</c:v>
                </c:pt>
                <c:pt idx="1353">
                  <c:v>0.12214750000000001</c:v>
                </c:pt>
                <c:pt idx="1354">
                  <c:v>0.1380952</c:v>
                </c:pt>
                <c:pt idx="1355">
                  <c:v>0.123955</c:v>
                </c:pt>
                <c:pt idx="1356">
                  <c:v>0.1136278</c:v>
                </c:pt>
                <c:pt idx="1357">
                  <c:v>0.1242216</c:v>
                </c:pt>
                <c:pt idx="1358">
                  <c:v>0.1414173</c:v>
                </c:pt>
                <c:pt idx="1359">
                  <c:v>0.11810519999999999</c:v>
                </c:pt>
                <c:pt idx="1360">
                  <c:v>0.14680840000000001</c:v>
                </c:pt>
                <c:pt idx="1361">
                  <c:v>0.1421087</c:v>
                </c:pt>
                <c:pt idx="1362">
                  <c:v>0.12323199999999999</c:v>
                </c:pt>
                <c:pt idx="1363">
                  <c:v>0.12842500000000001</c:v>
                </c:pt>
                <c:pt idx="1364">
                  <c:v>0.12508749999999999</c:v>
                </c:pt>
                <c:pt idx="1365">
                  <c:v>0.11239109999999999</c:v>
                </c:pt>
                <c:pt idx="1366">
                  <c:v>0.12782260000000001</c:v>
                </c:pt>
                <c:pt idx="1367">
                  <c:v>0.1181724</c:v>
                </c:pt>
                <c:pt idx="1368">
                  <c:v>0.1155351</c:v>
                </c:pt>
                <c:pt idx="1369">
                  <c:v>0.1344823</c:v>
                </c:pt>
                <c:pt idx="1370">
                  <c:v>0.127668</c:v>
                </c:pt>
                <c:pt idx="1371">
                  <c:v>0.1147333</c:v>
                </c:pt>
                <c:pt idx="1372">
                  <c:v>0.11371580000000001</c:v>
                </c:pt>
                <c:pt idx="1373">
                  <c:v>0.1086054</c:v>
                </c:pt>
                <c:pt idx="1374">
                  <c:v>9.5557799999999998E-2</c:v>
                </c:pt>
                <c:pt idx="1375">
                  <c:v>9.0051999999999993E-2</c:v>
                </c:pt>
                <c:pt idx="1376">
                  <c:v>0.1031276</c:v>
                </c:pt>
                <c:pt idx="1377">
                  <c:v>7.9565200000000003E-2</c:v>
                </c:pt>
                <c:pt idx="1378">
                  <c:v>0.1032081</c:v>
                </c:pt>
                <c:pt idx="1379">
                  <c:v>9.5487500000000003E-2</c:v>
                </c:pt>
                <c:pt idx="1380">
                  <c:v>0.1133982</c:v>
                </c:pt>
                <c:pt idx="1381">
                  <c:v>0.13101299999999999</c:v>
                </c:pt>
                <c:pt idx="1382">
                  <c:v>0.1168555</c:v>
                </c:pt>
                <c:pt idx="1383">
                  <c:v>0.107777</c:v>
                </c:pt>
                <c:pt idx="1384">
                  <c:v>0.1223939</c:v>
                </c:pt>
                <c:pt idx="1385">
                  <c:v>0.1352225</c:v>
                </c:pt>
                <c:pt idx="1386">
                  <c:v>0.123223</c:v>
                </c:pt>
                <c:pt idx="1387">
                  <c:v>0.11603339999999999</c:v>
                </c:pt>
                <c:pt idx="1388">
                  <c:v>0.1126875</c:v>
                </c:pt>
                <c:pt idx="1389">
                  <c:v>0.1262229</c:v>
                </c:pt>
                <c:pt idx="1390">
                  <c:v>0.1149889</c:v>
                </c:pt>
                <c:pt idx="1391">
                  <c:v>8.0162600000000001E-2</c:v>
                </c:pt>
                <c:pt idx="1392">
                  <c:v>0.10728600000000001</c:v>
                </c:pt>
                <c:pt idx="1393">
                  <c:v>0.1031446</c:v>
                </c:pt>
                <c:pt idx="1394">
                  <c:v>8.4512799999999999E-2</c:v>
                </c:pt>
                <c:pt idx="1395">
                  <c:v>0.10853110000000001</c:v>
                </c:pt>
                <c:pt idx="1396">
                  <c:v>8.65311E-2</c:v>
                </c:pt>
                <c:pt idx="1397">
                  <c:v>8.7054199999999998E-2</c:v>
                </c:pt>
                <c:pt idx="1398">
                  <c:v>0.11944929999999999</c:v>
                </c:pt>
                <c:pt idx="1399">
                  <c:v>0.10192909999999999</c:v>
                </c:pt>
                <c:pt idx="1400">
                  <c:v>9.4113799999999997E-2</c:v>
                </c:pt>
                <c:pt idx="1401">
                  <c:v>9.7495700000000005E-2</c:v>
                </c:pt>
                <c:pt idx="1402">
                  <c:v>9.5814399999999994E-2</c:v>
                </c:pt>
                <c:pt idx="1403">
                  <c:v>0.11036260000000001</c:v>
                </c:pt>
                <c:pt idx="1404">
                  <c:v>9.5217700000000002E-2</c:v>
                </c:pt>
                <c:pt idx="1405">
                  <c:v>0.1024114</c:v>
                </c:pt>
                <c:pt idx="1406">
                  <c:v>0.10309210000000001</c:v>
                </c:pt>
                <c:pt idx="1407">
                  <c:v>0.1066718</c:v>
                </c:pt>
                <c:pt idx="1408">
                  <c:v>0.1208877</c:v>
                </c:pt>
                <c:pt idx="1409">
                  <c:v>0.1129776</c:v>
                </c:pt>
                <c:pt idx="1410">
                  <c:v>0.12428309999999999</c:v>
                </c:pt>
                <c:pt idx="1411">
                  <c:v>0.1089806</c:v>
                </c:pt>
                <c:pt idx="1412">
                  <c:v>0.1222278</c:v>
                </c:pt>
                <c:pt idx="1413">
                  <c:v>0.11789819999999999</c:v>
                </c:pt>
                <c:pt idx="1414">
                  <c:v>0.11573269999999999</c:v>
                </c:pt>
                <c:pt idx="1415">
                  <c:v>0.1196194</c:v>
                </c:pt>
                <c:pt idx="1416">
                  <c:v>0.1188873</c:v>
                </c:pt>
                <c:pt idx="1417">
                  <c:v>0.1144956</c:v>
                </c:pt>
                <c:pt idx="1418">
                  <c:v>0.1058405</c:v>
                </c:pt>
                <c:pt idx="1419">
                  <c:v>0.1064539</c:v>
                </c:pt>
                <c:pt idx="1420">
                  <c:v>0.12719159999999999</c:v>
                </c:pt>
                <c:pt idx="1421">
                  <c:v>0.11515549999999999</c:v>
                </c:pt>
                <c:pt idx="1422">
                  <c:v>0.1046894</c:v>
                </c:pt>
                <c:pt idx="1423">
                  <c:v>0.1268678</c:v>
                </c:pt>
                <c:pt idx="1424">
                  <c:v>0.1156792</c:v>
                </c:pt>
                <c:pt idx="1425">
                  <c:v>0.1046009</c:v>
                </c:pt>
                <c:pt idx="1426">
                  <c:v>0.1164106</c:v>
                </c:pt>
                <c:pt idx="1427">
                  <c:v>0.12298000000000001</c:v>
                </c:pt>
                <c:pt idx="1428">
                  <c:v>0.1222317</c:v>
                </c:pt>
                <c:pt idx="1429">
                  <c:v>0.1203916</c:v>
                </c:pt>
                <c:pt idx="1430">
                  <c:v>0.10510410000000001</c:v>
                </c:pt>
                <c:pt idx="1431">
                  <c:v>0.1149973</c:v>
                </c:pt>
                <c:pt idx="1432">
                  <c:v>0.1099098</c:v>
                </c:pt>
                <c:pt idx="1433">
                  <c:v>0.1225021</c:v>
                </c:pt>
                <c:pt idx="1434">
                  <c:v>0.1073504</c:v>
                </c:pt>
                <c:pt idx="1435">
                  <c:v>9.6233899999999997E-2</c:v>
                </c:pt>
                <c:pt idx="1436">
                  <c:v>0.1017875</c:v>
                </c:pt>
                <c:pt idx="1437">
                  <c:v>0.10131800000000001</c:v>
                </c:pt>
                <c:pt idx="1438">
                  <c:v>0.1027521</c:v>
                </c:pt>
                <c:pt idx="1439">
                  <c:v>9.4353400000000004E-2</c:v>
                </c:pt>
                <c:pt idx="1440">
                  <c:v>9.3029700000000007E-2</c:v>
                </c:pt>
                <c:pt idx="1441">
                  <c:v>9.5356899999999994E-2</c:v>
                </c:pt>
                <c:pt idx="1442">
                  <c:v>9.1677999999999996E-2</c:v>
                </c:pt>
                <c:pt idx="1443">
                  <c:v>0.1110531</c:v>
                </c:pt>
                <c:pt idx="1444">
                  <c:v>9.4033800000000001E-2</c:v>
                </c:pt>
                <c:pt idx="1445">
                  <c:v>0.1010378</c:v>
                </c:pt>
                <c:pt idx="1446">
                  <c:v>9.3919600000000006E-2</c:v>
                </c:pt>
                <c:pt idx="1447">
                  <c:v>9.2141500000000001E-2</c:v>
                </c:pt>
                <c:pt idx="1448">
                  <c:v>0.1122127</c:v>
                </c:pt>
                <c:pt idx="1449">
                  <c:v>0.1059496</c:v>
                </c:pt>
                <c:pt idx="1450">
                  <c:v>9.9025600000000005E-2</c:v>
                </c:pt>
                <c:pt idx="1451">
                  <c:v>0.1090174</c:v>
                </c:pt>
                <c:pt idx="1452">
                  <c:v>0.1098325</c:v>
                </c:pt>
                <c:pt idx="1453">
                  <c:v>0.1120522</c:v>
                </c:pt>
                <c:pt idx="1454">
                  <c:v>0.1171613</c:v>
                </c:pt>
                <c:pt idx="1455">
                  <c:v>0.10851329999999999</c:v>
                </c:pt>
                <c:pt idx="1456">
                  <c:v>0.1235185</c:v>
                </c:pt>
                <c:pt idx="1457">
                  <c:v>0.10865370000000001</c:v>
                </c:pt>
                <c:pt idx="1458">
                  <c:v>0.12028030000000001</c:v>
                </c:pt>
                <c:pt idx="1459">
                  <c:v>0.11829240000000001</c:v>
                </c:pt>
                <c:pt idx="1460">
                  <c:v>0.1144632</c:v>
                </c:pt>
                <c:pt idx="1461">
                  <c:v>0.1250058</c:v>
                </c:pt>
                <c:pt idx="1462">
                  <c:v>0.12357940000000001</c:v>
                </c:pt>
                <c:pt idx="1463">
                  <c:v>0.1364148</c:v>
                </c:pt>
                <c:pt idx="1464">
                  <c:v>0.12141200000000001</c:v>
                </c:pt>
                <c:pt idx="1465">
                  <c:v>0.12970989999999999</c:v>
                </c:pt>
                <c:pt idx="1466">
                  <c:v>0.1138744</c:v>
                </c:pt>
                <c:pt idx="1467">
                  <c:v>0.10931689999999999</c:v>
                </c:pt>
                <c:pt idx="1468">
                  <c:v>0.13163920000000001</c:v>
                </c:pt>
                <c:pt idx="1469">
                  <c:v>0.1246075</c:v>
                </c:pt>
                <c:pt idx="1470">
                  <c:v>0.12082859999999999</c:v>
                </c:pt>
                <c:pt idx="1471">
                  <c:v>0.12451470000000001</c:v>
                </c:pt>
                <c:pt idx="1472">
                  <c:v>0.1065562</c:v>
                </c:pt>
                <c:pt idx="1473">
                  <c:v>0.1194485</c:v>
                </c:pt>
                <c:pt idx="1474">
                  <c:v>0.13014690000000001</c:v>
                </c:pt>
                <c:pt idx="1475">
                  <c:v>0.12013459999999999</c:v>
                </c:pt>
                <c:pt idx="1476">
                  <c:v>0.1265203</c:v>
                </c:pt>
                <c:pt idx="1477">
                  <c:v>0.1316233</c:v>
                </c:pt>
                <c:pt idx="1478">
                  <c:v>0.11919250000000001</c:v>
                </c:pt>
                <c:pt idx="1479">
                  <c:v>0.1231553</c:v>
                </c:pt>
                <c:pt idx="1480">
                  <c:v>0.1099927</c:v>
                </c:pt>
                <c:pt idx="1481">
                  <c:v>9.82928E-2</c:v>
                </c:pt>
                <c:pt idx="1482">
                  <c:v>0.10504479999999999</c:v>
                </c:pt>
                <c:pt idx="1483">
                  <c:v>0.1133569</c:v>
                </c:pt>
                <c:pt idx="1484">
                  <c:v>0.11661000000000001</c:v>
                </c:pt>
                <c:pt idx="1485">
                  <c:v>0.12486709999999999</c:v>
                </c:pt>
                <c:pt idx="1486">
                  <c:v>0.12751879999999999</c:v>
                </c:pt>
                <c:pt idx="1487">
                  <c:v>0.1310442</c:v>
                </c:pt>
                <c:pt idx="1488">
                  <c:v>0.10705779999999999</c:v>
                </c:pt>
                <c:pt idx="1489">
                  <c:v>0.1013805</c:v>
                </c:pt>
                <c:pt idx="1490">
                  <c:v>0.1038872</c:v>
                </c:pt>
                <c:pt idx="1491">
                  <c:v>9.2919299999999996E-2</c:v>
                </c:pt>
                <c:pt idx="1492">
                  <c:v>8.8895600000000005E-2</c:v>
                </c:pt>
                <c:pt idx="1493">
                  <c:v>0.1081498</c:v>
                </c:pt>
                <c:pt idx="1494">
                  <c:v>0.12637680000000001</c:v>
                </c:pt>
                <c:pt idx="1495">
                  <c:v>9.2209700000000006E-2</c:v>
                </c:pt>
                <c:pt idx="1496">
                  <c:v>9.7650299999999995E-2</c:v>
                </c:pt>
                <c:pt idx="1497">
                  <c:v>0.10345169999999999</c:v>
                </c:pt>
                <c:pt idx="1498">
                  <c:v>8.8818400000000006E-2</c:v>
                </c:pt>
                <c:pt idx="1499">
                  <c:v>0.10566010000000001</c:v>
                </c:pt>
                <c:pt idx="1500">
                  <c:v>0.1060339</c:v>
                </c:pt>
                <c:pt idx="1501">
                  <c:v>8.3345500000000003E-2</c:v>
                </c:pt>
                <c:pt idx="1502">
                  <c:v>9.7454700000000005E-2</c:v>
                </c:pt>
                <c:pt idx="1503">
                  <c:v>0.1044457</c:v>
                </c:pt>
                <c:pt idx="1504">
                  <c:v>9.8815500000000001E-2</c:v>
                </c:pt>
                <c:pt idx="1505">
                  <c:v>9.2542200000000005E-2</c:v>
                </c:pt>
                <c:pt idx="1506">
                  <c:v>9.4919799999999999E-2</c:v>
                </c:pt>
                <c:pt idx="1507">
                  <c:v>9.5162200000000002E-2</c:v>
                </c:pt>
                <c:pt idx="1508">
                  <c:v>0.1018988</c:v>
                </c:pt>
                <c:pt idx="1509">
                  <c:v>9.6236199999999994E-2</c:v>
                </c:pt>
                <c:pt idx="1510">
                  <c:v>0.1086971</c:v>
                </c:pt>
                <c:pt idx="1511">
                  <c:v>0.1015958</c:v>
                </c:pt>
                <c:pt idx="1512">
                  <c:v>9.6065499999999998E-2</c:v>
                </c:pt>
                <c:pt idx="1513">
                  <c:v>0.1016191</c:v>
                </c:pt>
                <c:pt idx="1514">
                  <c:v>0.11250110000000001</c:v>
                </c:pt>
                <c:pt idx="1515">
                  <c:v>0.1091884</c:v>
                </c:pt>
                <c:pt idx="1516">
                  <c:v>0.1157576</c:v>
                </c:pt>
                <c:pt idx="1517">
                  <c:v>0.1019543</c:v>
                </c:pt>
                <c:pt idx="1518">
                  <c:v>0.10404919999999999</c:v>
                </c:pt>
                <c:pt idx="1519">
                  <c:v>8.9623999999999995E-2</c:v>
                </c:pt>
                <c:pt idx="1520">
                  <c:v>0.1145627</c:v>
                </c:pt>
                <c:pt idx="1521">
                  <c:v>9.5035300000000003E-2</c:v>
                </c:pt>
                <c:pt idx="1522">
                  <c:v>9.7831899999999999E-2</c:v>
                </c:pt>
                <c:pt idx="1523">
                  <c:v>9.7272700000000004E-2</c:v>
                </c:pt>
                <c:pt idx="1524">
                  <c:v>9.0256000000000003E-2</c:v>
                </c:pt>
                <c:pt idx="1525">
                  <c:v>0.1135463</c:v>
                </c:pt>
                <c:pt idx="1526">
                  <c:v>0.1036064</c:v>
                </c:pt>
                <c:pt idx="1527">
                  <c:v>0.117298</c:v>
                </c:pt>
                <c:pt idx="1528">
                  <c:v>0.13425570000000001</c:v>
                </c:pt>
                <c:pt idx="1529">
                  <c:v>0.1000159</c:v>
                </c:pt>
                <c:pt idx="1530">
                  <c:v>9.0827199999999997E-2</c:v>
                </c:pt>
                <c:pt idx="1531">
                  <c:v>0.10014389999999999</c:v>
                </c:pt>
                <c:pt idx="1532">
                  <c:v>9.8671599999999998E-2</c:v>
                </c:pt>
                <c:pt idx="1533">
                  <c:v>0.1102157</c:v>
                </c:pt>
                <c:pt idx="1534">
                  <c:v>9.7434699999999999E-2</c:v>
                </c:pt>
                <c:pt idx="1535">
                  <c:v>0.1022773</c:v>
                </c:pt>
                <c:pt idx="1536">
                  <c:v>0.1200606</c:v>
                </c:pt>
                <c:pt idx="1537">
                  <c:v>0.1018753</c:v>
                </c:pt>
                <c:pt idx="1538">
                  <c:v>9.9521799999999994E-2</c:v>
                </c:pt>
                <c:pt idx="1539">
                  <c:v>0.10322770000000001</c:v>
                </c:pt>
                <c:pt idx="1540">
                  <c:v>0.11262270000000001</c:v>
                </c:pt>
                <c:pt idx="1541">
                  <c:v>0.104049</c:v>
                </c:pt>
                <c:pt idx="1542">
                  <c:v>0.1136871</c:v>
                </c:pt>
                <c:pt idx="1543">
                  <c:v>0.1112563</c:v>
                </c:pt>
                <c:pt idx="1544">
                  <c:v>0.1041527</c:v>
                </c:pt>
                <c:pt idx="1545">
                  <c:v>0.1175358</c:v>
                </c:pt>
                <c:pt idx="1546">
                  <c:v>0.1222787</c:v>
                </c:pt>
                <c:pt idx="1547">
                  <c:v>0.1074432</c:v>
                </c:pt>
                <c:pt idx="1548">
                  <c:v>0.10221420000000001</c:v>
                </c:pt>
                <c:pt idx="1549">
                  <c:v>0.1352573</c:v>
                </c:pt>
                <c:pt idx="1550">
                  <c:v>9.8318600000000006E-2</c:v>
                </c:pt>
                <c:pt idx="1551">
                  <c:v>0.1318251</c:v>
                </c:pt>
                <c:pt idx="1552">
                  <c:v>0.13163939999999999</c:v>
                </c:pt>
                <c:pt idx="1553">
                  <c:v>0.1168066</c:v>
                </c:pt>
                <c:pt idx="1554">
                  <c:v>9.8757200000000003E-2</c:v>
                </c:pt>
                <c:pt idx="1555">
                  <c:v>0.1077809</c:v>
                </c:pt>
                <c:pt idx="1556">
                  <c:v>0.14352129999999999</c:v>
                </c:pt>
                <c:pt idx="1557">
                  <c:v>0.13798189999999999</c:v>
                </c:pt>
                <c:pt idx="1558">
                  <c:v>0.1222681</c:v>
                </c:pt>
                <c:pt idx="1559">
                  <c:v>0.10269</c:v>
                </c:pt>
                <c:pt idx="1560">
                  <c:v>0.1404088</c:v>
                </c:pt>
                <c:pt idx="1561">
                  <c:v>0.13211780000000001</c:v>
                </c:pt>
                <c:pt idx="1562">
                  <c:v>0.14160800000000001</c:v>
                </c:pt>
                <c:pt idx="1563">
                  <c:v>0.1484394</c:v>
                </c:pt>
                <c:pt idx="1564">
                  <c:v>0.1354272</c:v>
                </c:pt>
                <c:pt idx="1565">
                  <c:v>0.1468892</c:v>
                </c:pt>
                <c:pt idx="1566">
                  <c:v>0.13416349999999999</c:v>
                </c:pt>
                <c:pt idx="1567">
                  <c:v>0.12681200000000001</c:v>
                </c:pt>
                <c:pt idx="1568">
                  <c:v>0.14951519999999999</c:v>
                </c:pt>
                <c:pt idx="1569">
                  <c:v>9.5119599999999999E-2</c:v>
                </c:pt>
                <c:pt idx="1570">
                  <c:v>0.1034597</c:v>
                </c:pt>
                <c:pt idx="1571">
                  <c:v>0.1071701</c:v>
                </c:pt>
                <c:pt idx="1572">
                  <c:v>0.1352526</c:v>
                </c:pt>
                <c:pt idx="1573">
                  <c:v>0.11532779999999999</c:v>
                </c:pt>
                <c:pt idx="1574">
                  <c:v>0.11836000000000001</c:v>
                </c:pt>
                <c:pt idx="1575">
                  <c:v>0.1094101</c:v>
                </c:pt>
                <c:pt idx="1576">
                  <c:v>0.1163868</c:v>
                </c:pt>
                <c:pt idx="1577">
                  <c:v>0.10049279999999999</c:v>
                </c:pt>
                <c:pt idx="1578">
                  <c:v>9.8083799999999999E-2</c:v>
                </c:pt>
                <c:pt idx="1579">
                  <c:v>8.8918300000000006E-2</c:v>
                </c:pt>
                <c:pt idx="1580">
                  <c:v>9.8417599999999994E-2</c:v>
                </c:pt>
                <c:pt idx="1581">
                  <c:v>0.10035529999999999</c:v>
                </c:pt>
                <c:pt idx="1582">
                  <c:v>0.1166532</c:v>
                </c:pt>
                <c:pt idx="1583">
                  <c:v>9.95534E-2</c:v>
                </c:pt>
                <c:pt idx="1584">
                  <c:v>0.1112153</c:v>
                </c:pt>
                <c:pt idx="1585">
                  <c:v>0.10203470000000001</c:v>
                </c:pt>
                <c:pt idx="1586">
                  <c:v>0.12584609999999999</c:v>
                </c:pt>
                <c:pt idx="1587">
                  <c:v>0.1320885</c:v>
                </c:pt>
                <c:pt idx="1588">
                  <c:v>0.120753</c:v>
                </c:pt>
                <c:pt idx="1589">
                  <c:v>0.1236493</c:v>
                </c:pt>
                <c:pt idx="1590">
                  <c:v>0.11376020000000001</c:v>
                </c:pt>
                <c:pt idx="1591">
                  <c:v>0.1174592</c:v>
                </c:pt>
                <c:pt idx="1592">
                  <c:v>0.12118420000000001</c:v>
                </c:pt>
                <c:pt idx="1593">
                  <c:v>0.1142396</c:v>
                </c:pt>
                <c:pt idx="1594">
                  <c:v>0.13781650000000001</c:v>
                </c:pt>
                <c:pt idx="1595">
                  <c:v>0.13187599999999999</c:v>
                </c:pt>
                <c:pt idx="1596">
                  <c:v>0.1177024</c:v>
                </c:pt>
                <c:pt idx="1597">
                  <c:v>0.1123483</c:v>
                </c:pt>
                <c:pt idx="1598">
                  <c:v>0.1217463</c:v>
                </c:pt>
                <c:pt idx="1599">
                  <c:v>0.11215020000000001</c:v>
                </c:pt>
                <c:pt idx="1600">
                  <c:v>0.1237113</c:v>
                </c:pt>
                <c:pt idx="1601">
                  <c:v>0.117271</c:v>
                </c:pt>
                <c:pt idx="1602">
                  <c:v>0.1320646</c:v>
                </c:pt>
                <c:pt idx="1603">
                  <c:v>0.11806410000000001</c:v>
                </c:pt>
                <c:pt idx="1604">
                  <c:v>0.1128519</c:v>
                </c:pt>
                <c:pt idx="1605">
                  <c:v>0.1199585</c:v>
                </c:pt>
                <c:pt idx="1606">
                  <c:v>0.1248489</c:v>
                </c:pt>
                <c:pt idx="1607">
                  <c:v>0.1197777</c:v>
                </c:pt>
                <c:pt idx="1608">
                  <c:v>0.1269226</c:v>
                </c:pt>
                <c:pt idx="1609">
                  <c:v>0.1255984</c:v>
                </c:pt>
                <c:pt idx="1610">
                  <c:v>9.1571799999999995E-2</c:v>
                </c:pt>
                <c:pt idx="1611">
                  <c:v>7.7511999999999998E-2</c:v>
                </c:pt>
                <c:pt idx="1612">
                  <c:v>0.1111248</c:v>
                </c:pt>
                <c:pt idx="1613">
                  <c:v>9.2303499999999997E-2</c:v>
                </c:pt>
                <c:pt idx="1614">
                  <c:v>9.3796199999999996E-2</c:v>
                </c:pt>
                <c:pt idx="1615">
                  <c:v>0.12514729999999999</c:v>
                </c:pt>
                <c:pt idx="1616">
                  <c:v>0.1137534</c:v>
                </c:pt>
                <c:pt idx="1617">
                  <c:v>9.3557100000000004E-2</c:v>
                </c:pt>
                <c:pt idx="1618">
                  <c:v>0.1228939</c:v>
                </c:pt>
                <c:pt idx="1619">
                  <c:v>0.1075184</c:v>
                </c:pt>
                <c:pt idx="1620">
                  <c:v>8.4229299999999993E-2</c:v>
                </c:pt>
                <c:pt idx="1621">
                  <c:v>0.1015789</c:v>
                </c:pt>
                <c:pt idx="1622">
                  <c:v>8.3717799999999995E-2</c:v>
                </c:pt>
                <c:pt idx="1623">
                  <c:v>0.1005487</c:v>
                </c:pt>
                <c:pt idx="1624">
                  <c:v>8.5635199999999995E-2</c:v>
                </c:pt>
                <c:pt idx="1625">
                  <c:v>9.0541200000000002E-2</c:v>
                </c:pt>
                <c:pt idx="1626">
                  <c:v>9.5793500000000004E-2</c:v>
                </c:pt>
                <c:pt idx="1627">
                  <c:v>8.6479100000000003E-2</c:v>
                </c:pt>
                <c:pt idx="1628">
                  <c:v>8.5436399999999996E-2</c:v>
                </c:pt>
                <c:pt idx="1629">
                  <c:v>9.6546199999999999E-2</c:v>
                </c:pt>
                <c:pt idx="1630">
                  <c:v>9.0451400000000001E-2</c:v>
                </c:pt>
                <c:pt idx="1631">
                  <c:v>9.9545300000000003E-2</c:v>
                </c:pt>
                <c:pt idx="1632">
                  <c:v>0.1021262</c:v>
                </c:pt>
                <c:pt idx="1633">
                  <c:v>8.8978299999999996E-2</c:v>
                </c:pt>
                <c:pt idx="1634">
                  <c:v>9.4620599999999999E-2</c:v>
                </c:pt>
                <c:pt idx="1635">
                  <c:v>8.1044500000000005E-2</c:v>
                </c:pt>
                <c:pt idx="1636">
                  <c:v>9.7749699999999995E-2</c:v>
                </c:pt>
                <c:pt idx="1637">
                  <c:v>0.10273889999999999</c:v>
                </c:pt>
                <c:pt idx="1638">
                  <c:v>0.10133590000000001</c:v>
                </c:pt>
                <c:pt idx="1639">
                  <c:v>8.7159299999999995E-2</c:v>
                </c:pt>
                <c:pt idx="1640">
                  <c:v>8.63791E-2</c:v>
                </c:pt>
                <c:pt idx="1641">
                  <c:v>9.9157899999999993E-2</c:v>
                </c:pt>
                <c:pt idx="1642">
                  <c:v>0.12041540000000001</c:v>
                </c:pt>
                <c:pt idx="1643">
                  <c:v>0.118669</c:v>
                </c:pt>
                <c:pt idx="1644">
                  <c:v>0.1091915</c:v>
                </c:pt>
                <c:pt idx="1645">
                  <c:v>0.1210328</c:v>
                </c:pt>
                <c:pt idx="1646">
                  <c:v>0.1241112</c:v>
                </c:pt>
                <c:pt idx="1647">
                  <c:v>0.1200357</c:v>
                </c:pt>
                <c:pt idx="1648">
                  <c:v>0.10449749999999999</c:v>
                </c:pt>
                <c:pt idx="1649">
                  <c:v>0.1125347</c:v>
                </c:pt>
                <c:pt idx="1650">
                  <c:v>9.1723799999999994E-2</c:v>
                </c:pt>
                <c:pt idx="1651">
                  <c:v>0.1063098</c:v>
                </c:pt>
                <c:pt idx="1652">
                  <c:v>0.12429419999999999</c:v>
                </c:pt>
                <c:pt idx="1653">
                  <c:v>0.1208134</c:v>
                </c:pt>
                <c:pt idx="1654">
                  <c:v>0.1178835</c:v>
                </c:pt>
                <c:pt idx="1655">
                  <c:v>0.1117243</c:v>
                </c:pt>
                <c:pt idx="1656">
                  <c:v>0.1210982</c:v>
                </c:pt>
                <c:pt idx="1657">
                  <c:v>0.12612709999999999</c:v>
                </c:pt>
                <c:pt idx="1658">
                  <c:v>0.1151032</c:v>
                </c:pt>
                <c:pt idx="1659">
                  <c:v>0.1039325</c:v>
                </c:pt>
                <c:pt idx="1660">
                  <c:v>0.1156488</c:v>
                </c:pt>
                <c:pt idx="1661">
                  <c:v>0.1018087</c:v>
                </c:pt>
                <c:pt idx="1662">
                  <c:v>0.1158131</c:v>
                </c:pt>
                <c:pt idx="1663">
                  <c:v>0.13258829999999999</c:v>
                </c:pt>
                <c:pt idx="1664">
                  <c:v>0.1077984</c:v>
                </c:pt>
                <c:pt idx="1665">
                  <c:v>0.103614</c:v>
                </c:pt>
                <c:pt idx="1666">
                  <c:v>0.1171726</c:v>
                </c:pt>
                <c:pt idx="1667">
                  <c:v>9.3289499999999997E-2</c:v>
                </c:pt>
                <c:pt idx="1668">
                  <c:v>9.7250400000000001E-2</c:v>
                </c:pt>
                <c:pt idx="1669">
                  <c:v>0.1413614</c:v>
                </c:pt>
                <c:pt idx="1670">
                  <c:v>0.1127853</c:v>
                </c:pt>
                <c:pt idx="1671">
                  <c:v>0.1069445</c:v>
                </c:pt>
                <c:pt idx="1672">
                  <c:v>0.106382</c:v>
                </c:pt>
                <c:pt idx="1673">
                  <c:v>0.10911709999999999</c:v>
                </c:pt>
                <c:pt idx="1674">
                  <c:v>0.1010553</c:v>
                </c:pt>
                <c:pt idx="1675">
                  <c:v>0.116602</c:v>
                </c:pt>
                <c:pt idx="1676">
                  <c:v>0.1156129</c:v>
                </c:pt>
                <c:pt idx="1677">
                  <c:v>0.1017658</c:v>
                </c:pt>
                <c:pt idx="1678">
                  <c:v>0.1028953</c:v>
                </c:pt>
                <c:pt idx="1679">
                  <c:v>0.1175682</c:v>
                </c:pt>
                <c:pt idx="1680">
                  <c:v>0.1123074</c:v>
                </c:pt>
                <c:pt idx="1681">
                  <c:v>0.12791569999999999</c:v>
                </c:pt>
                <c:pt idx="1682">
                  <c:v>0.1187715</c:v>
                </c:pt>
                <c:pt idx="1683">
                  <c:v>0.133964</c:v>
                </c:pt>
                <c:pt idx="1684">
                  <c:v>0.12639310000000001</c:v>
                </c:pt>
                <c:pt idx="1685">
                  <c:v>0.1087891</c:v>
                </c:pt>
                <c:pt idx="1686">
                  <c:v>0.1177527</c:v>
                </c:pt>
                <c:pt idx="1687">
                  <c:v>0.11569550000000001</c:v>
                </c:pt>
                <c:pt idx="1688">
                  <c:v>0.12566659999999999</c:v>
                </c:pt>
                <c:pt idx="1689">
                  <c:v>0.1290364</c:v>
                </c:pt>
                <c:pt idx="1690">
                  <c:v>0.1262567</c:v>
                </c:pt>
                <c:pt idx="1691">
                  <c:v>0.1136802</c:v>
                </c:pt>
                <c:pt idx="1692">
                  <c:v>0.1026836</c:v>
                </c:pt>
                <c:pt idx="1693">
                  <c:v>0.1243162</c:v>
                </c:pt>
                <c:pt idx="1694">
                  <c:v>0.1166695</c:v>
                </c:pt>
                <c:pt idx="1695">
                  <c:v>0.11685619999999999</c:v>
                </c:pt>
                <c:pt idx="1696">
                  <c:v>0.1203818</c:v>
                </c:pt>
                <c:pt idx="1697">
                  <c:v>0.11848880000000001</c:v>
                </c:pt>
                <c:pt idx="1698">
                  <c:v>0.12882360000000001</c:v>
                </c:pt>
                <c:pt idx="1699">
                  <c:v>0.11260969999999999</c:v>
                </c:pt>
                <c:pt idx="1700">
                  <c:v>0.11784699999999999</c:v>
                </c:pt>
                <c:pt idx="1701">
                  <c:v>0.1192481</c:v>
                </c:pt>
                <c:pt idx="1702">
                  <c:v>0.12695690000000001</c:v>
                </c:pt>
                <c:pt idx="1703">
                  <c:v>0.12167890000000001</c:v>
                </c:pt>
                <c:pt idx="1704">
                  <c:v>0.1124433</c:v>
                </c:pt>
                <c:pt idx="1705">
                  <c:v>9.3469700000000003E-2</c:v>
                </c:pt>
                <c:pt idx="1706">
                  <c:v>9.9639099999999994E-2</c:v>
                </c:pt>
                <c:pt idx="1707">
                  <c:v>0.11336889999999999</c:v>
                </c:pt>
                <c:pt idx="1708">
                  <c:v>0.1172512</c:v>
                </c:pt>
                <c:pt idx="1709">
                  <c:v>9.8422200000000001E-2</c:v>
                </c:pt>
                <c:pt idx="1710">
                  <c:v>0.1039028</c:v>
                </c:pt>
                <c:pt idx="1711">
                  <c:v>0.122215</c:v>
                </c:pt>
                <c:pt idx="1712">
                  <c:v>0.11072559999999999</c:v>
                </c:pt>
                <c:pt idx="1713">
                  <c:v>0.10291450000000001</c:v>
                </c:pt>
                <c:pt idx="1714">
                  <c:v>0.11722779999999999</c:v>
                </c:pt>
                <c:pt idx="1715">
                  <c:v>8.8220999999999994E-2</c:v>
                </c:pt>
                <c:pt idx="1716">
                  <c:v>9.5116599999999996E-2</c:v>
                </c:pt>
                <c:pt idx="1717">
                  <c:v>0.109087</c:v>
                </c:pt>
                <c:pt idx="1718">
                  <c:v>0.10619439999999999</c:v>
                </c:pt>
                <c:pt idx="1719">
                  <c:v>0.1038009</c:v>
                </c:pt>
                <c:pt idx="1720">
                  <c:v>0.1023896</c:v>
                </c:pt>
                <c:pt idx="1721">
                  <c:v>9.8857100000000003E-2</c:v>
                </c:pt>
                <c:pt idx="1722">
                  <c:v>0.12660969999999999</c:v>
                </c:pt>
                <c:pt idx="1723">
                  <c:v>0.10450470000000001</c:v>
                </c:pt>
                <c:pt idx="1724">
                  <c:v>0.1223465</c:v>
                </c:pt>
                <c:pt idx="1725">
                  <c:v>0.1076247</c:v>
                </c:pt>
                <c:pt idx="1726">
                  <c:v>0.12315769999999999</c:v>
                </c:pt>
                <c:pt idx="1727">
                  <c:v>0.1150996</c:v>
                </c:pt>
                <c:pt idx="1728">
                  <c:v>0.1098044</c:v>
                </c:pt>
                <c:pt idx="1729">
                  <c:v>0.1062671</c:v>
                </c:pt>
                <c:pt idx="1730">
                  <c:v>0.1033341</c:v>
                </c:pt>
                <c:pt idx="1731">
                  <c:v>9.62924E-2</c:v>
                </c:pt>
                <c:pt idx="1732">
                  <c:v>9.25063E-2</c:v>
                </c:pt>
                <c:pt idx="1733">
                  <c:v>9.0947399999999998E-2</c:v>
                </c:pt>
                <c:pt idx="1734">
                  <c:v>9.9637699999999996E-2</c:v>
                </c:pt>
                <c:pt idx="1735">
                  <c:v>9.8936800000000005E-2</c:v>
                </c:pt>
                <c:pt idx="1736">
                  <c:v>9.9547300000000005E-2</c:v>
                </c:pt>
                <c:pt idx="1737">
                  <c:v>9.1280100000000003E-2</c:v>
                </c:pt>
                <c:pt idx="1738">
                  <c:v>9.4166399999999997E-2</c:v>
                </c:pt>
                <c:pt idx="1739">
                  <c:v>9.9550200000000005E-2</c:v>
                </c:pt>
                <c:pt idx="1740">
                  <c:v>8.3207799999999998E-2</c:v>
                </c:pt>
                <c:pt idx="1741">
                  <c:v>9.7193399999999999E-2</c:v>
                </c:pt>
                <c:pt idx="1742">
                  <c:v>0.108268</c:v>
                </c:pt>
                <c:pt idx="1743">
                  <c:v>0.1015747</c:v>
                </c:pt>
                <c:pt idx="1744">
                  <c:v>8.5462899999999994E-2</c:v>
                </c:pt>
                <c:pt idx="1745">
                  <c:v>0.10256029999999999</c:v>
                </c:pt>
                <c:pt idx="1746">
                  <c:v>8.6312700000000006E-2</c:v>
                </c:pt>
                <c:pt idx="1747">
                  <c:v>0.1009422</c:v>
                </c:pt>
                <c:pt idx="1748">
                  <c:v>9.6670000000000006E-2</c:v>
                </c:pt>
                <c:pt idx="1749">
                  <c:v>7.9894000000000007E-2</c:v>
                </c:pt>
                <c:pt idx="1750">
                  <c:v>8.0148399999999995E-2</c:v>
                </c:pt>
                <c:pt idx="1751">
                  <c:v>8.0017000000000005E-2</c:v>
                </c:pt>
                <c:pt idx="1752">
                  <c:v>8.7402900000000006E-2</c:v>
                </c:pt>
                <c:pt idx="1753">
                  <c:v>7.8337599999999993E-2</c:v>
                </c:pt>
                <c:pt idx="1754">
                  <c:v>9.1941899999999993E-2</c:v>
                </c:pt>
                <c:pt idx="1755">
                  <c:v>0.1023694</c:v>
                </c:pt>
                <c:pt idx="1756">
                  <c:v>8.3644899999999994E-2</c:v>
                </c:pt>
                <c:pt idx="1757">
                  <c:v>8.3325999999999997E-2</c:v>
                </c:pt>
                <c:pt idx="1758">
                  <c:v>8.8425599999999993E-2</c:v>
                </c:pt>
                <c:pt idx="1759">
                  <c:v>8.02118E-2</c:v>
                </c:pt>
                <c:pt idx="1760">
                  <c:v>9.2107400000000006E-2</c:v>
                </c:pt>
                <c:pt idx="1761">
                  <c:v>7.2075100000000003E-2</c:v>
                </c:pt>
                <c:pt idx="1762">
                  <c:v>7.6289899999999994E-2</c:v>
                </c:pt>
                <c:pt idx="1763">
                  <c:v>9.3224600000000005E-2</c:v>
                </c:pt>
                <c:pt idx="1764">
                  <c:v>0.10707940000000001</c:v>
                </c:pt>
                <c:pt idx="1765">
                  <c:v>9.1685299999999997E-2</c:v>
                </c:pt>
                <c:pt idx="1766">
                  <c:v>9.1769799999999999E-2</c:v>
                </c:pt>
                <c:pt idx="1767">
                  <c:v>0.1016122</c:v>
                </c:pt>
                <c:pt idx="1768">
                  <c:v>9.4492000000000007E-2</c:v>
                </c:pt>
                <c:pt idx="1769">
                  <c:v>9.1943399999999995E-2</c:v>
                </c:pt>
                <c:pt idx="1770">
                  <c:v>9.8439499999999999E-2</c:v>
                </c:pt>
                <c:pt idx="1771">
                  <c:v>0.1065276</c:v>
                </c:pt>
                <c:pt idx="1772">
                  <c:v>9.7394400000000006E-2</c:v>
                </c:pt>
                <c:pt idx="1773">
                  <c:v>0.10701720000000001</c:v>
                </c:pt>
                <c:pt idx="1774">
                  <c:v>0.1103368</c:v>
                </c:pt>
                <c:pt idx="1775">
                  <c:v>0.10643569999999999</c:v>
                </c:pt>
                <c:pt idx="1776">
                  <c:v>9.2015299999999994E-2</c:v>
                </c:pt>
                <c:pt idx="1777">
                  <c:v>0.1175515</c:v>
                </c:pt>
                <c:pt idx="1778">
                  <c:v>0.1154708</c:v>
                </c:pt>
                <c:pt idx="1779">
                  <c:v>0.1005866</c:v>
                </c:pt>
                <c:pt idx="1780">
                  <c:v>8.9820399999999995E-2</c:v>
                </c:pt>
                <c:pt idx="1781">
                  <c:v>8.1581000000000001E-2</c:v>
                </c:pt>
                <c:pt idx="1782">
                  <c:v>0.1010494</c:v>
                </c:pt>
                <c:pt idx="1783">
                  <c:v>0.10051740000000001</c:v>
                </c:pt>
                <c:pt idx="1784">
                  <c:v>0.10234070000000001</c:v>
                </c:pt>
                <c:pt idx="1785">
                  <c:v>0.1141566</c:v>
                </c:pt>
                <c:pt idx="1786">
                  <c:v>9.42244E-2</c:v>
                </c:pt>
                <c:pt idx="1787">
                  <c:v>0.1054514</c:v>
                </c:pt>
                <c:pt idx="1788">
                  <c:v>0.1173092</c:v>
                </c:pt>
                <c:pt idx="1789">
                  <c:v>0.10852059999999999</c:v>
                </c:pt>
                <c:pt idx="1790">
                  <c:v>0.12048540000000001</c:v>
                </c:pt>
                <c:pt idx="1791">
                  <c:v>0.1176406</c:v>
                </c:pt>
                <c:pt idx="1792">
                  <c:v>0.12636629999999999</c:v>
                </c:pt>
                <c:pt idx="1793">
                  <c:v>0.1143528</c:v>
                </c:pt>
                <c:pt idx="1794">
                  <c:v>0.11988699999999999</c:v>
                </c:pt>
                <c:pt idx="1795">
                  <c:v>0.10712579999999999</c:v>
                </c:pt>
                <c:pt idx="1796">
                  <c:v>9.7045099999999995E-2</c:v>
                </c:pt>
                <c:pt idx="1797">
                  <c:v>0.1052361</c:v>
                </c:pt>
                <c:pt idx="1798">
                  <c:v>0.1094284</c:v>
                </c:pt>
                <c:pt idx="1799">
                  <c:v>9.4723100000000005E-2</c:v>
                </c:pt>
                <c:pt idx="1800">
                  <c:v>0.113617</c:v>
                </c:pt>
                <c:pt idx="1801">
                  <c:v>0.11862060000000001</c:v>
                </c:pt>
                <c:pt idx="1802">
                  <c:v>9.4797300000000001E-2</c:v>
                </c:pt>
                <c:pt idx="1803">
                  <c:v>0.1033297</c:v>
                </c:pt>
                <c:pt idx="1804">
                  <c:v>0.1145627</c:v>
                </c:pt>
                <c:pt idx="1805">
                  <c:v>0.11637110000000001</c:v>
                </c:pt>
                <c:pt idx="1806">
                  <c:v>0.1139984</c:v>
                </c:pt>
                <c:pt idx="1807">
                  <c:v>0.13953180000000001</c:v>
                </c:pt>
                <c:pt idx="1808">
                  <c:v>9.4823099999999994E-2</c:v>
                </c:pt>
                <c:pt idx="1809">
                  <c:v>0.128828</c:v>
                </c:pt>
                <c:pt idx="1810">
                  <c:v>0.133243</c:v>
                </c:pt>
                <c:pt idx="1811">
                  <c:v>0.11694740000000001</c:v>
                </c:pt>
                <c:pt idx="1812">
                  <c:v>0.1157564</c:v>
                </c:pt>
                <c:pt idx="1813">
                  <c:v>0.1226433</c:v>
                </c:pt>
                <c:pt idx="1814">
                  <c:v>0.144342</c:v>
                </c:pt>
                <c:pt idx="1815">
                  <c:v>0.13040789999999999</c:v>
                </c:pt>
                <c:pt idx="1816">
                  <c:v>0.1307015</c:v>
                </c:pt>
                <c:pt idx="1817">
                  <c:v>0.11801680000000001</c:v>
                </c:pt>
                <c:pt idx="1818">
                  <c:v>0.1132169</c:v>
                </c:pt>
                <c:pt idx="1819">
                  <c:v>0.1294804</c:v>
                </c:pt>
                <c:pt idx="1820">
                  <c:v>0.1250135</c:v>
                </c:pt>
                <c:pt idx="1821">
                  <c:v>0.12788939999999999</c:v>
                </c:pt>
                <c:pt idx="1822">
                  <c:v>0.11248610000000001</c:v>
                </c:pt>
                <c:pt idx="1823">
                  <c:v>0.12740499999999999</c:v>
                </c:pt>
                <c:pt idx="1824">
                  <c:v>0.13250410000000001</c:v>
                </c:pt>
                <c:pt idx="1825">
                  <c:v>0.1360613</c:v>
                </c:pt>
                <c:pt idx="1826">
                  <c:v>0.1268936</c:v>
                </c:pt>
                <c:pt idx="1827">
                  <c:v>0.13787940000000001</c:v>
                </c:pt>
                <c:pt idx="1828">
                  <c:v>0.12992609999999999</c:v>
                </c:pt>
                <c:pt idx="1829">
                  <c:v>0.1294207</c:v>
                </c:pt>
                <c:pt idx="1830">
                  <c:v>0.13092909999999999</c:v>
                </c:pt>
                <c:pt idx="1831">
                  <c:v>0.133991</c:v>
                </c:pt>
                <c:pt idx="1832">
                  <c:v>0.1412648</c:v>
                </c:pt>
                <c:pt idx="1833">
                  <c:v>0.1398095</c:v>
                </c:pt>
                <c:pt idx="1834">
                  <c:v>0.1249604</c:v>
                </c:pt>
                <c:pt idx="1835">
                  <c:v>0.14528060000000001</c:v>
                </c:pt>
                <c:pt idx="1836">
                  <c:v>0.1286812</c:v>
                </c:pt>
                <c:pt idx="1837">
                  <c:v>0.13276750000000001</c:v>
                </c:pt>
                <c:pt idx="1838">
                  <c:v>0.12922890000000001</c:v>
                </c:pt>
                <c:pt idx="1839">
                  <c:v>0.136106</c:v>
                </c:pt>
                <c:pt idx="1840">
                  <c:v>0.1275269</c:v>
                </c:pt>
                <c:pt idx="1841">
                  <c:v>0.13188279999999999</c:v>
                </c:pt>
                <c:pt idx="1842">
                  <c:v>0.1219267</c:v>
                </c:pt>
                <c:pt idx="1843">
                  <c:v>0.13257679999999999</c:v>
                </c:pt>
                <c:pt idx="1844">
                  <c:v>0.13805319999999999</c:v>
                </c:pt>
                <c:pt idx="1845">
                  <c:v>0.1190411</c:v>
                </c:pt>
                <c:pt idx="1846">
                  <c:v>0.1275956</c:v>
                </c:pt>
                <c:pt idx="1847">
                  <c:v>0.13053239999999999</c:v>
                </c:pt>
                <c:pt idx="1848">
                  <c:v>0.1268492</c:v>
                </c:pt>
                <c:pt idx="1849">
                  <c:v>0.123241</c:v>
                </c:pt>
                <c:pt idx="1850">
                  <c:v>0.12534029999999999</c:v>
                </c:pt>
                <c:pt idx="1851">
                  <c:v>0.134657</c:v>
                </c:pt>
                <c:pt idx="1852">
                  <c:v>0.1257646</c:v>
                </c:pt>
                <c:pt idx="1853">
                  <c:v>0.119503</c:v>
                </c:pt>
                <c:pt idx="1854">
                  <c:v>0.12843769999999999</c:v>
                </c:pt>
                <c:pt idx="1855">
                  <c:v>0.12517010000000001</c:v>
                </c:pt>
                <c:pt idx="1856">
                  <c:v>0.12546860000000001</c:v>
                </c:pt>
                <c:pt idx="1857">
                  <c:v>0.1215772</c:v>
                </c:pt>
                <c:pt idx="1858">
                  <c:v>0.1332306</c:v>
                </c:pt>
                <c:pt idx="1859">
                  <c:v>0.1255288</c:v>
                </c:pt>
                <c:pt idx="1860">
                  <c:v>0.1326223</c:v>
                </c:pt>
                <c:pt idx="1861">
                  <c:v>0.1216008</c:v>
                </c:pt>
                <c:pt idx="1862">
                  <c:v>0.1074937</c:v>
                </c:pt>
                <c:pt idx="1863">
                  <c:v>0.12284249999999999</c:v>
                </c:pt>
                <c:pt idx="1864">
                  <c:v>0.12467060000000001</c:v>
                </c:pt>
                <c:pt idx="1865">
                  <c:v>0.15490689999999999</c:v>
                </c:pt>
                <c:pt idx="1866">
                  <c:v>0.12786990000000001</c:v>
                </c:pt>
                <c:pt idx="1867">
                  <c:v>0.1129057</c:v>
                </c:pt>
                <c:pt idx="1868">
                  <c:v>0.12521389999999999</c:v>
                </c:pt>
                <c:pt idx="1869">
                  <c:v>0.1235125</c:v>
                </c:pt>
                <c:pt idx="1870">
                  <c:v>0.11870360000000001</c:v>
                </c:pt>
                <c:pt idx="1871">
                  <c:v>0.1320778</c:v>
                </c:pt>
                <c:pt idx="1872">
                  <c:v>0.12595609999999999</c:v>
                </c:pt>
                <c:pt idx="1873">
                  <c:v>0.13815759999999999</c:v>
                </c:pt>
                <c:pt idx="1874">
                  <c:v>0.1298039</c:v>
                </c:pt>
                <c:pt idx="1875">
                  <c:v>0.12498339999999999</c:v>
                </c:pt>
                <c:pt idx="1876">
                  <c:v>0.1242756</c:v>
                </c:pt>
                <c:pt idx="1877">
                  <c:v>0.1159143</c:v>
                </c:pt>
                <c:pt idx="1878">
                  <c:v>0.14789189999999999</c:v>
                </c:pt>
                <c:pt idx="1879">
                  <c:v>0.13328780000000001</c:v>
                </c:pt>
                <c:pt idx="1880">
                  <c:v>0.13830899999999999</c:v>
                </c:pt>
                <c:pt idx="1881">
                  <c:v>0.13324630000000001</c:v>
                </c:pt>
                <c:pt idx="1882">
                  <c:v>0.13569210000000001</c:v>
                </c:pt>
                <c:pt idx="1883">
                  <c:v>0.1138502</c:v>
                </c:pt>
                <c:pt idx="1884">
                  <c:v>0.1169337</c:v>
                </c:pt>
                <c:pt idx="1885">
                  <c:v>0.1147831</c:v>
                </c:pt>
                <c:pt idx="1886">
                  <c:v>0.13044900000000001</c:v>
                </c:pt>
                <c:pt idx="1887">
                  <c:v>0.1157975</c:v>
                </c:pt>
                <c:pt idx="1888">
                  <c:v>0.1322219</c:v>
                </c:pt>
                <c:pt idx="1889">
                  <c:v>0.13387660000000001</c:v>
                </c:pt>
                <c:pt idx="1890">
                  <c:v>0.12684200000000001</c:v>
                </c:pt>
                <c:pt idx="1891">
                  <c:v>0.14289080000000001</c:v>
                </c:pt>
                <c:pt idx="1892">
                  <c:v>0.1145955</c:v>
                </c:pt>
                <c:pt idx="1893">
                  <c:v>0.12903829999999999</c:v>
                </c:pt>
                <c:pt idx="1894">
                  <c:v>0.11977500000000001</c:v>
                </c:pt>
                <c:pt idx="1895">
                  <c:v>0.1267518</c:v>
                </c:pt>
                <c:pt idx="1896">
                  <c:v>0.1252519</c:v>
                </c:pt>
                <c:pt idx="1897">
                  <c:v>0.1154443</c:v>
                </c:pt>
                <c:pt idx="1898">
                  <c:v>0.11710230000000001</c:v>
                </c:pt>
                <c:pt idx="1899">
                  <c:v>0.12382509999999999</c:v>
                </c:pt>
                <c:pt idx="1900">
                  <c:v>0.1226935</c:v>
                </c:pt>
                <c:pt idx="1901">
                  <c:v>0.11172319999999999</c:v>
                </c:pt>
                <c:pt idx="1902">
                  <c:v>0.12049700000000001</c:v>
                </c:pt>
                <c:pt idx="1903">
                  <c:v>0.10792880000000001</c:v>
                </c:pt>
                <c:pt idx="1904">
                  <c:v>0.1258985</c:v>
                </c:pt>
                <c:pt idx="1905">
                  <c:v>0.15316179999999999</c:v>
                </c:pt>
                <c:pt idx="1906">
                  <c:v>0.1197918</c:v>
                </c:pt>
                <c:pt idx="1907">
                  <c:v>0.1431113</c:v>
                </c:pt>
                <c:pt idx="1908">
                  <c:v>0.12333479999999999</c:v>
                </c:pt>
                <c:pt idx="1909">
                  <c:v>0.1213563</c:v>
                </c:pt>
                <c:pt idx="1910">
                  <c:v>0.1106593</c:v>
                </c:pt>
                <c:pt idx="1911">
                  <c:v>0.11534990000000001</c:v>
                </c:pt>
                <c:pt idx="1912">
                  <c:v>0.123031</c:v>
                </c:pt>
                <c:pt idx="1913">
                  <c:v>0.12258380000000001</c:v>
                </c:pt>
                <c:pt idx="1914">
                  <c:v>0.12079810000000001</c:v>
                </c:pt>
                <c:pt idx="1915">
                  <c:v>0.12681880000000001</c:v>
                </c:pt>
                <c:pt idx="1916">
                  <c:v>0.1315974</c:v>
                </c:pt>
                <c:pt idx="1917">
                  <c:v>0.12878049999999999</c:v>
                </c:pt>
                <c:pt idx="1918">
                  <c:v>0.1314324</c:v>
                </c:pt>
                <c:pt idx="1919">
                  <c:v>0.12167119999999999</c:v>
                </c:pt>
                <c:pt idx="1920">
                  <c:v>0.13192190000000001</c:v>
                </c:pt>
                <c:pt idx="1921">
                  <c:v>0.12307460000000001</c:v>
                </c:pt>
                <c:pt idx="1922">
                  <c:v>0.14793580000000001</c:v>
                </c:pt>
                <c:pt idx="1923">
                  <c:v>0.1279711</c:v>
                </c:pt>
                <c:pt idx="1924">
                  <c:v>0.1242674</c:v>
                </c:pt>
                <c:pt idx="1925">
                  <c:v>0.13942769999999999</c:v>
                </c:pt>
                <c:pt idx="1926">
                  <c:v>0.13427359999999999</c:v>
                </c:pt>
                <c:pt idx="1927">
                  <c:v>0.13684660000000001</c:v>
                </c:pt>
                <c:pt idx="1928">
                  <c:v>0.13035620000000001</c:v>
                </c:pt>
                <c:pt idx="1929">
                  <c:v>0.1348374</c:v>
                </c:pt>
                <c:pt idx="1930">
                  <c:v>0.1343867</c:v>
                </c:pt>
                <c:pt idx="1931">
                  <c:v>0.14407149999999999</c:v>
                </c:pt>
                <c:pt idx="1932">
                  <c:v>0.12495970000000001</c:v>
                </c:pt>
                <c:pt idx="1933">
                  <c:v>0.13879259999999999</c:v>
                </c:pt>
                <c:pt idx="1934">
                  <c:v>0.1300547</c:v>
                </c:pt>
                <c:pt idx="1935">
                  <c:v>0.11637889999999999</c:v>
                </c:pt>
                <c:pt idx="1936">
                  <c:v>0.12725110000000001</c:v>
                </c:pt>
                <c:pt idx="1937">
                  <c:v>0.13983190000000001</c:v>
                </c:pt>
                <c:pt idx="1938">
                  <c:v>0.1441906</c:v>
                </c:pt>
                <c:pt idx="1939">
                  <c:v>0.13539319999999999</c:v>
                </c:pt>
                <c:pt idx="1940">
                  <c:v>0.1234962</c:v>
                </c:pt>
                <c:pt idx="1941">
                  <c:v>0.13306119999999999</c:v>
                </c:pt>
                <c:pt idx="1942">
                  <c:v>0.13686429999999999</c:v>
                </c:pt>
                <c:pt idx="1943">
                  <c:v>0.13936879999999999</c:v>
                </c:pt>
                <c:pt idx="1944">
                  <c:v>0.1293134</c:v>
                </c:pt>
                <c:pt idx="1945">
                  <c:v>0.12534439999999999</c:v>
                </c:pt>
                <c:pt idx="1946">
                  <c:v>0.1251834</c:v>
                </c:pt>
                <c:pt idx="1947">
                  <c:v>0.12178990000000001</c:v>
                </c:pt>
                <c:pt idx="1948">
                  <c:v>0.1236196</c:v>
                </c:pt>
                <c:pt idx="1949">
                  <c:v>0.12735460000000001</c:v>
                </c:pt>
                <c:pt idx="1950">
                  <c:v>0.12485449999999999</c:v>
                </c:pt>
                <c:pt idx="1951">
                  <c:v>0.1231664</c:v>
                </c:pt>
                <c:pt idx="1952">
                  <c:v>0.1298311</c:v>
                </c:pt>
                <c:pt idx="1953">
                  <c:v>0.11811000000000001</c:v>
                </c:pt>
                <c:pt idx="1954">
                  <c:v>0.12511900000000001</c:v>
                </c:pt>
                <c:pt idx="1955">
                  <c:v>0.1239261</c:v>
                </c:pt>
                <c:pt idx="1956">
                  <c:v>0.14716209999999999</c:v>
                </c:pt>
                <c:pt idx="1957">
                  <c:v>0.13576369999999999</c:v>
                </c:pt>
                <c:pt idx="1958">
                  <c:v>0.11913260000000001</c:v>
                </c:pt>
                <c:pt idx="1959">
                  <c:v>0.14208219999999999</c:v>
                </c:pt>
                <c:pt idx="1960">
                  <c:v>0.12507450000000001</c:v>
                </c:pt>
                <c:pt idx="1961">
                  <c:v>0.13013569999999999</c:v>
                </c:pt>
                <c:pt idx="1962">
                  <c:v>0.10733819999999999</c:v>
                </c:pt>
                <c:pt idx="1963">
                  <c:v>0.118759</c:v>
                </c:pt>
                <c:pt idx="1964">
                  <c:v>0.11969970000000001</c:v>
                </c:pt>
                <c:pt idx="1965">
                  <c:v>0.1183501</c:v>
                </c:pt>
                <c:pt idx="1966">
                  <c:v>0.11545270000000001</c:v>
                </c:pt>
                <c:pt idx="1967">
                  <c:v>0.1125649</c:v>
                </c:pt>
                <c:pt idx="1968">
                  <c:v>0.10412979999999999</c:v>
                </c:pt>
                <c:pt idx="1969">
                  <c:v>0.12533030000000001</c:v>
                </c:pt>
                <c:pt idx="1970">
                  <c:v>0.13081780000000001</c:v>
                </c:pt>
                <c:pt idx="1971">
                  <c:v>0.1234948</c:v>
                </c:pt>
                <c:pt idx="1972">
                  <c:v>0.12297669999999999</c:v>
                </c:pt>
                <c:pt idx="1973">
                  <c:v>0.1421741</c:v>
                </c:pt>
                <c:pt idx="1974">
                  <c:v>0.12473430000000001</c:v>
                </c:pt>
                <c:pt idx="1975">
                  <c:v>0.1146223</c:v>
                </c:pt>
                <c:pt idx="1976">
                  <c:v>0.1206031</c:v>
                </c:pt>
                <c:pt idx="1977">
                  <c:v>0.13027269999999999</c:v>
                </c:pt>
                <c:pt idx="1978">
                  <c:v>0.1242489</c:v>
                </c:pt>
                <c:pt idx="1979">
                  <c:v>0.12323729999999999</c:v>
                </c:pt>
                <c:pt idx="1980">
                  <c:v>0.13017339999999999</c:v>
                </c:pt>
                <c:pt idx="1981">
                  <c:v>0.1158216</c:v>
                </c:pt>
                <c:pt idx="1982">
                  <c:v>0.1028852</c:v>
                </c:pt>
                <c:pt idx="1983">
                  <c:v>0.1180122</c:v>
                </c:pt>
                <c:pt idx="1984">
                  <c:v>9.5625100000000005E-2</c:v>
                </c:pt>
                <c:pt idx="1985">
                  <c:v>9.3771900000000005E-2</c:v>
                </c:pt>
                <c:pt idx="1986">
                  <c:v>8.9726899999999998E-2</c:v>
                </c:pt>
                <c:pt idx="1987">
                  <c:v>9.0809500000000001E-2</c:v>
                </c:pt>
                <c:pt idx="1988">
                  <c:v>9.3812099999999995E-2</c:v>
                </c:pt>
                <c:pt idx="1989">
                  <c:v>9.0342599999999995E-2</c:v>
                </c:pt>
                <c:pt idx="1990">
                  <c:v>0.10580779999999999</c:v>
                </c:pt>
                <c:pt idx="1991">
                  <c:v>9.4076199999999999E-2</c:v>
                </c:pt>
                <c:pt idx="1992">
                  <c:v>9.1853000000000004E-2</c:v>
                </c:pt>
                <c:pt idx="1993">
                  <c:v>9.4267299999999998E-2</c:v>
                </c:pt>
                <c:pt idx="1994">
                  <c:v>9.0053800000000003E-2</c:v>
                </c:pt>
                <c:pt idx="1995">
                  <c:v>0.1050077</c:v>
                </c:pt>
                <c:pt idx="1996">
                  <c:v>0.10643759999999999</c:v>
                </c:pt>
                <c:pt idx="1997">
                  <c:v>8.6907100000000001E-2</c:v>
                </c:pt>
                <c:pt idx="1998">
                  <c:v>9.5358600000000002E-2</c:v>
                </c:pt>
                <c:pt idx="1999">
                  <c:v>0.1154427</c:v>
                </c:pt>
                <c:pt idx="2000">
                  <c:v>0.1074865</c:v>
                </c:pt>
                <c:pt idx="2001">
                  <c:v>0.1243779</c:v>
                </c:pt>
                <c:pt idx="2002">
                  <c:v>0.13459009999999999</c:v>
                </c:pt>
                <c:pt idx="2003">
                  <c:v>0.12511359999999999</c:v>
                </c:pt>
                <c:pt idx="2004">
                  <c:v>0.12650459999999999</c:v>
                </c:pt>
                <c:pt idx="2005">
                  <c:v>0.1081285</c:v>
                </c:pt>
                <c:pt idx="2006">
                  <c:v>0.1203312</c:v>
                </c:pt>
                <c:pt idx="2007">
                  <c:v>0.1070583</c:v>
                </c:pt>
                <c:pt idx="2008">
                  <c:v>0.11563080000000001</c:v>
                </c:pt>
                <c:pt idx="2009">
                  <c:v>0.1290972</c:v>
                </c:pt>
                <c:pt idx="2010">
                  <c:v>0.1142133</c:v>
                </c:pt>
                <c:pt idx="2011">
                  <c:v>0.1195293</c:v>
                </c:pt>
                <c:pt idx="2012">
                  <c:v>0.122976</c:v>
                </c:pt>
                <c:pt idx="2013">
                  <c:v>0.11647830000000001</c:v>
                </c:pt>
                <c:pt idx="2014">
                  <c:v>0.1175746</c:v>
                </c:pt>
                <c:pt idx="2015">
                  <c:v>0.1218708</c:v>
                </c:pt>
                <c:pt idx="2016">
                  <c:v>0.1086713</c:v>
                </c:pt>
                <c:pt idx="2017">
                  <c:v>9.8476599999999997E-2</c:v>
                </c:pt>
                <c:pt idx="2018">
                  <c:v>0.10174179999999999</c:v>
                </c:pt>
                <c:pt idx="2019">
                  <c:v>8.8362999999999997E-2</c:v>
                </c:pt>
                <c:pt idx="2020">
                  <c:v>0.103505</c:v>
                </c:pt>
                <c:pt idx="2021">
                  <c:v>9.1898900000000006E-2</c:v>
                </c:pt>
                <c:pt idx="2022">
                  <c:v>9.0080400000000005E-2</c:v>
                </c:pt>
                <c:pt idx="2023">
                  <c:v>0.11898019999999999</c:v>
                </c:pt>
                <c:pt idx="2024">
                  <c:v>0.1026593</c:v>
                </c:pt>
                <c:pt idx="2025">
                  <c:v>0.10729619999999999</c:v>
                </c:pt>
                <c:pt idx="2026">
                  <c:v>0.1127092</c:v>
                </c:pt>
                <c:pt idx="2027">
                  <c:v>0.11472300000000001</c:v>
                </c:pt>
                <c:pt idx="2028">
                  <c:v>0.1040875</c:v>
                </c:pt>
                <c:pt idx="2029">
                  <c:v>9.0842500000000007E-2</c:v>
                </c:pt>
                <c:pt idx="2030">
                  <c:v>9.8776500000000003E-2</c:v>
                </c:pt>
                <c:pt idx="2031">
                  <c:v>8.5860300000000001E-2</c:v>
                </c:pt>
                <c:pt idx="2032">
                  <c:v>8.5599900000000007E-2</c:v>
                </c:pt>
                <c:pt idx="2033">
                  <c:v>8.7425100000000006E-2</c:v>
                </c:pt>
                <c:pt idx="2034">
                  <c:v>9.8589099999999999E-2</c:v>
                </c:pt>
                <c:pt idx="2035">
                  <c:v>9.3612600000000004E-2</c:v>
                </c:pt>
                <c:pt idx="2036">
                  <c:v>0.100914</c:v>
                </c:pt>
                <c:pt idx="2037">
                  <c:v>8.9190699999999998E-2</c:v>
                </c:pt>
                <c:pt idx="2038">
                  <c:v>8.5775799999999999E-2</c:v>
                </c:pt>
                <c:pt idx="2039">
                  <c:v>9.2450599999999994E-2</c:v>
                </c:pt>
                <c:pt idx="2040">
                  <c:v>9.9215899999999996E-2</c:v>
                </c:pt>
                <c:pt idx="2041">
                  <c:v>9.3014899999999998E-2</c:v>
                </c:pt>
                <c:pt idx="2042">
                  <c:v>0.10637050000000001</c:v>
                </c:pt>
                <c:pt idx="2043">
                  <c:v>8.8639700000000002E-2</c:v>
                </c:pt>
                <c:pt idx="2044">
                  <c:v>9.6088300000000001E-2</c:v>
                </c:pt>
                <c:pt idx="2045">
                  <c:v>0.1012305</c:v>
                </c:pt>
                <c:pt idx="2046">
                  <c:v>8.7279800000000005E-2</c:v>
                </c:pt>
                <c:pt idx="2047">
                  <c:v>8.7030999999999997E-2</c:v>
                </c:pt>
                <c:pt idx="2048">
                  <c:v>9.0875399999999995E-2</c:v>
                </c:pt>
                <c:pt idx="2049">
                  <c:v>9.00445E-2</c:v>
                </c:pt>
                <c:pt idx="2050">
                  <c:v>8.9913699999999999E-2</c:v>
                </c:pt>
                <c:pt idx="2051">
                  <c:v>8.4860900000000003E-2</c:v>
                </c:pt>
                <c:pt idx="2052">
                  <c:v>8.9427800000000002E-2</c:v>
                </c:pt>
                <c:pt idx="2053">
                  <c:v>9.03225E-2</c:v>
                </c:pt>
                <c:pt idx="2054">
                  <c:v>8.1011299999999994E-2</c:v>
                </c:pt>
                <c:pt idx="2055">
                  <c:v>9.0729299999999999E-2</c:v>
                </c:pt>
                <c:pt idx="2056">
                  <c:v>0.101977</c:v>
                </c:pt>
                <c:pt idx="2057">
                  <c:v>9.75274E-2</c:v>
                </c:pt>
                <c:pt idx="2058">
                  <c:v>8.7226399999999996E-2</c:v>
                </c:pt>
                <c:pt idx="2059">
                  <c:v>9.8723500000000006E-2</c:v>
                </c:pt>
                <c:pt idx="2060">
                  <c:v>0.1023466</c:v>
                </c:pt>
                <c:pt idx="2061">
                  <c:v>0.10683049999999999</c:v>
                </c:pt>
                <c:pt idx="2062">
                  <c:v>0.1133904</c:v>
                </c:pt>
                <c:pt idx="2063">
                  <c:v>0.10468669999999999</c:v>
                </c:pt>
                <c:pt idx="2064">
                  <c:v>9.9958599999999995E-2</c:v>
                </c:pt>
                <c:pt idx="2065">
                  <c:v>9.8610500000000004E-2</c:v>
                </c:pt>
                <c:pt idx="2066">
                  <c:v>9.4670699999999997E-2</c:v>
                </c:pt>
                <c:pt idx="2067">
                  <c:v>0.10057149999999999</c:v>
                </c:pt>
                <c:pt idx="2068">
                  <c:v>9.6564899999999995E-2</c:v>
                </c:pt>
                <c:pt idx="2069">
                  <c:v>9.9507200000000004E-2</c:v>
                </c:pt>
                <c:pt idx="2070">
                  <c:v>9.7648799999999994E-2</c:v>
                </c:pt>
                <c:pt idx="2071">
                  <c:v>9.5166399999999998E-2</c:v>
                </c:pt>
                <c:pt idx="2072">
                  <c:v>9.4079200000000002E-2</c:v>
                </c:pt>
                <c:pt idx="2073">
                  <c:v>9.3317300000000006E-2</c:v>
                </c:pt>
                <c:pt idx="2074">
                  <c:v>0.105735</c:v>
                </c:pt>
                <c:pt idx="2075">
                  <c:v>9.3673300000000001E-2</c:v>
                </c:pt>
                <c:pt idx="2076">
                  <c:v>8.7018300000000007E-2</c:v>
                </c:pt>
                <c:pt idx="2077">
                  <c:v>9.0773000000000006E-2</c:v>
                </c:pt>
                <c:pt idx="2078">
                  <c:v>8.7219699999999997E-2</c:v>
                </c:pt>
                <c:pt idx="2079">
                  <c:v>9.8402799999999999E-2</c:v>
                </c:pt>
                <c:pt idx="2080">
                  <c:v>0.1040783</c:v>
                </c:pt>
                <c:pt idx="2081">
                  <c:v>0.1044828</c:v>
                </c:pt>
                <c:pt idx="2082">
                  <c:v>9.6858299999999994E-2</c:v>
                </c:pt>
                <c:pt idx="2083">
                  <c:v>0.113167</c:v>
                </c:pt>
                <c:pt idx="2084">
                  <c:v>9.0541999999999997E-2</c:v>
                </c:pt>
                <c:pt idx="2085">
                  <c:v>0.1015176</c:v>
                </c:pt>
                <c:pt idx="2086">
                  <c:v>0.11348469999999999</c:v>
                </c:pt>
                <c:pt idx="2087">
                  <c:v>0.10892789999999999</c:v>
                </c:pt>
                <c:pt idx="2088">
                  <c:v>0.1030913</c:v>
                </c:pt>
                <c:pt idx="2089">
                  <c:v>0.1061642</c:v>
                </c:pt>
                <c:pt idx="2090">
                  <c:v>8.3121100000000003E-2</c:v>
                </c:pt>
                <c:pt idx="2091">
                  <c:v>9.8333599999999993E-2</c:v>
                </c:pt>
                <c:pt idx="2092">
                  <c:v>0.1171634</c:v>
                </c:pt>
                <c:pt idx="2093">
                  <c:v>8.5657499999999998E-2</c:v>
                </c:pt>
                <c:pt idx="2094">
                  <c:v>9.0467900000000004E-2</c:v>
                </c:pt>
                <c:pt idx="2095">
                  <c:v>8.8453599999999993E-2</c:v>
                </c:pt>
                <c:pt idx="2096">
                  <c:v>9.9330500000000002E-2</c:v>
                </c:pt>
                <c:pt idx="2097">
                  <c:v>9.7415600000000005E-2</c:v>
                </c:pt>
                <c:pt idx="2098">
                  <c:v>9.1897199999999998E-2</c:v>
                </c:pt>
                <c:pt idx="2099">
                  <c:v>9.3564900000000006E-2</c:v>
                </c:pt>
                <c:pt idx="2100">
                  <c:v>0.11344079999999999</c:v>
                </c:pt>
                <c:pt idx="2101">
                  <c:v>8.8848200000000002E-2</c:v>
                </c:pt>
                <c:pt idx="2102">
                  <c:v>9.1228900000000002E-2</c:v>
                </c:pt>
                <c:pt idx="2103">
                  <c:v>8.6063500000000001E-2</c:v>
                </c:pt>
                <c:pt idx="2104">
                  <c:v>8.9685299999999996E-2</c:v>
                </c:pt>
                <c:pt idx="2105">
                  <c:v>8.87323E-2</c:v>
                </c:pt>
                <c:pt idx="2106">
                  <c:v>0.1042331</c:v>
                </c:pt>
                <c:pt idx="2107">
                  <c:v>0.105948</c:v>
                </c:pt>
                <c:pt idx="2108">
                  <c:v>8.4614499999999995E-2</c:v>
                </c:pt>
                <c:pt idx="2109">
                  <c:v>9.8864400000000005E-2</c:v>
                </c:pt>
                <c:pt idx="2110">
                  <c:v>9.4068100000000002E-2</c:v>
                </c:pt>
                <c:pt idx="2111">
                  <c:v>9.9387699999999995E-2</c:v>
                </c:pt>
                <c:pt idx="2112">
                  <c:v>9.3310599999999994E-2</c:v>
                </c:pt>
                <c:pt idx="2113">
                  <c:v>9.9623199999999995E-2</c:v>
                </c:pt>
                <c:pt idx="2114">
                  <c:v>0.1070193</c:v>
                </c:pt>
                <c:pt idx="2115">
                  <c:v>7.8489900000000001E-2</c:v>
                </c:pt>
                <c:pt idx="2116">
                  <c:v>0.10692649999999999</c:v>
                </c:pt>
                <c:pt idx="2117">
                  <c:v>0.1033538</c:v>
                </c:pt>
                <c:pt idx="2118">
                  <c:v>0.1015395</c:v>
                </c:pt>
                <c:pt idx="2119">
                  <c:v>0.1015321</c:v>
                </c:pt>
                <c:pt idx="2120">
                  <c:v>0.10752539999999999</c:v>
                </c:pt>
                <c:pt idx="2121">
                  <c:v>0.1087688</c:v>
                </c:pt>
                <c:pt idx="2122">
                  <c:v>9.6259800000000006E-2</c:v>
                </c:pt>
                <c:pt idx="2123">
                  <c:v>0.103643</c:v>
                </c:pt>
                <c:pt idx="2124">
                  <c:v>8.2398100000000002E-2</c:v>
                </c:pt>
                <c:pt idx="2125">
                  <c:v>8.76112E-2</c:v>
                </c:pt>
                <c:pt idx="2126">
                  <c:v>9.5784300000000003E-2</c:v>
                </c:pt>
                <c:pt idx="2127">
                  <c:v>9.2826699999999998E-2</c:v>
                </c:pt>
                <c:pt idx="2128">
                  <c:v>0.1056385</c:v>
                </c:pt>
                <c:pt idx="2129">
                  <c:v>9.6105800000000005E-2</c:v>
                </c:pt>
                <c:pt idx="2130">
                  <c:v>0.114693</c:v>
                </c:pt>
                <c:pt idx="2131">
                  <c:v>0.1092475</c:v>
                </c:pt>
                <c:pt idx="2132">
                  <c:v>0.1004586</c:v>
                </c:pt>
                <c:pt idx="2133">
                  <c:v>9.50873E-2</c:v>
                </c:pt>
                <c:pt idx="2134">
                  <c:v>8.9813199999999996E-2</c:v>
                </c:pt>
                <c:pt idx="2135">
                  <c:v>8.7454000000000004E-2</c:v>
                </c:pt>
                <c:pt idx="2136">
                  <c:v>9.0561199999999994E-2</c:v>
                </c:pt>
                <c:pt idx="2137">
                  <c:v>8.6826500000000001E-2</c:v>
                </c:pt>
                <c:pt idx="2138">
                  <c:v>8.7139599999999998E-2</c:v>
                </c:pt>
                <c:pt idx="2139">
                  <c:v>0.1028121</c:v>
                </c:pt>
                <c:pt idx="2140">
                  <c:v>9.9525699999999995E-2</c:v>
                </c:pt>
                <c:pt idx="2141">
                  <c:v>9.7078399999999995E-2</c:v>
                </c:pt>
                <c:pt idx="2142">
                  <c:v>8.6453699999999994E-2</c:v>
                </c:pt>
                <c:pt idx="2143">
                  <c:v>8.12885E-2</c:v>
                </c:pt>
                <c:pt idx="2144">
                  <c:v>9.1707399999999994E-2</c:v>
                </c:pt>
                <c:pt idx="2145">
                  <c:v>0.12056260000000001</c:v>
                </c:pt>
                <c:pt idx="2146">
                  <c:v>0.1126877</c:v>
                </c:pt>
                <c:pt idx="2147">
                  <c:v>0.1230214</c:v>
                </c:pt>
                <c:pt idx="2148">
                  <c:v>0.1161177</c:v>
                </c:pt>
                <c:pt idx="2149">
                  <c:v>8.8147400000000001E-2</c:v>
                </c:pt>
                <c:pt idx="2150">
                  <c:v>8.4627499999999994E-2</c:v>
                </c:pt>
                <c:pt idx="2151">
                  <c:v>8.7392499999999998E-2</c:v>
                </c:pt>
                <c:pt idx="2152">
                  <c:v>7.9608100000000001E-2</c:v>
                </c:pt>
                <c:pt idx="2153">
                  <c:v>9.7301299999999993E-2</c:v>
                </c:pt>
                <c:pt idx="2154">
                  <c:v>9.0773300000000001E-2</c:v>
                </c:pt>
                <c:pt idx="2155">
                  <c:v>0.1098387</c:v>
                </c:pt>
                <c:pt idx="2156">
                  <c:v>0.1033377</c:v>
                </c:pt>
                <c:pt idx="2157">
                  <c:v>0.1057802</c:v>
                </c:pt>
                <c:pt idx="2158">
                  <c:v>0.100868</c:v>
                </c:pt>
                <c:pt idx="2159">
                  <c:v>9.2258000000000007E-2</c:v>
                </c:pt>
                <c:pt idx="2160">
                  <c:v>0.1069676</c:v>
                </c:pt>
                <c:pt idx="2161">
                  <c:v>0.1071382</c:v>
                </c:pt>
                <c:pt idx="2162">
                  <c:v>0.10369539999999999</c:v>
                </c:pt>
                <c:pt idx="2163">
                  <c:v>0.1007122</c:v>
                </c:pt>
                <c:pt idx="2164">
                  <c:v>9.5035800000000004E-2</c:v>
                </c:pt>
                <c:pt idx="2165">
                  <c:v>8.6736300000000002E-2</c:v>
                </c:pt>
                <c:pt idx="2166">
                  <c:v>8.7464299999999995E-2</c:v>
                </c:pt>
                <c:pt idx="2167">
                  <c:v>9.0897900000000004E-2</c:v>
                </c:pt>
                <c:pt idx="2168">
                  <c:v>0.10286729999999999</c:v>
                </c:pt>
                <c:pt idx="2169">
                  <c:v>0.11123959999999999</c:v>
                </c:pt>
                <c:pt idx="2170">
                  <c:v>9.3087699999999995E-2</c:v>
                </c:pt>
                <c:pt idx="2171">
                  <c:v>0.103238</c:v>
                </c:pt>
                <c:pt idx="2172">
                  <c:v>0.10112500000000001</c:v>
                </c:pt>
                <c:pt idx="2173">
                  <c:v>8.2431500000000005E-2</c:v>
                </c:pt>
                <c:pt idx="2174">
                  <c:v>9.1534599999999994E-2</c:v>
                </c:pt>
                <c:pt idx="2175">
                  <c:v>9.4256699999999999E-2</c:v>
                </c:pt>
                <c:pt idx="2176">
                  <c:v>9.0545399999999998E-2</c:v>
                </c:pt>
                <c:pt idx="2177">
                  <c:v>9.1895199999999996E-2</c:v>
                </c:pt>
                <c:pt idx="2178">
                  <c:v>9.4912899999999994E-2</c:v>
                </c:pt>
                <c:pt idx="2179">
                  <c:v>8.8300000000000003E-2</c:v>
                </c:pt>
                <c:pt idx="2180">
                  <c:v>9.6523999999999999E-2</c:v>
                </c:pt>
                <c:pt idx="2181">
                  <c:v>8.7472900000000006E-2</c:v>
                </c:pt>
                <c:pt idx="2182">
                  <c:v>9.7556100000000007E-2</c:v>
                </c:pt>
                <c:pt idx="2183">
                  <c:v>8.8408299999999995E-2</c:v>
                </c:pt>
                <c:pt idx="2184">
                  <c:v>0.1055662</c:v>
                </c:pt>
                <c:pt idx="2185">
                  <c:v>0.12028990000000001</c:v>
                </c:pt>
                <c:pt idx="2186">
                  <c:v>0.1064258</c:v>
                </c:pt>
                <c:pt idx="2187">
                  <c:v>0.1014051</c:v>
                </c:pt>
                <c:pt idx="2188">
                  <c:v>9.54705E-2</c:v>
                </c:pt>
                <c:pt idx="2189">
                  <c:v>0.1079312</c:v>
                </c:pt>
                <c:pt idx="2190">
                  <c:v>9.6302399999999996E-2</c:v>
                </c:pt>
                <c:pt idx="2191">
                  <c:v>9.5741800000000002E-2</c:v>
                </c:pt>
                <c:pt idx="2192">
                  <c:v>8.7614600000000001E-2</c:v>
                </c:pt>
                <c:pt idx="2193">
                  <c:v>9.5602199999999998E-2</c:v>
                </c:pt>
                <c:pt idx="2194">
                  <c:v>9.3250399999999997E-2</c:v>
                </c:pt>
                <c:pt idx="2195">
                  <c:v>9.0960399999999997E-2</c:v>
                </c:pt>
                <c:pt idx="2196">
                  <c:v>9.8139599999999994E-2</c:v>
                </c:pt>
                <c:pt idx="2197">
                  <c:v>0.1070459</c:v>
                </c:pt>
                <c:pt idx="2198">
                  <c:v>9.1882900000000003E-2</c:v>
                </c:pt>
                <c:pt idx="2199">
                  <c:v>8.7856100000000006E-2</c:v>
                </c:pt>
                <c:pt idx="2200">
                  <c:v>9.35946E-2</c:v>
                </c:pt>
                <c:pt idx="2201">
                  <c:v>8.04623E-2</c:v>
                </c:pt>
                <c:pt idx="2202">
                  <c:v>0.1001417</c:v>
                </c:pt>
                <c:pt idx="2203">
                  <c:v>9.4523499999999996E-2</c:v>
                </c:pt>
                <c:pt idx="2204">
                  <c:v>8.9658100000000004E-2</c:v>
                </c:pt>
                <c:pt idx="2205">
                  <c:v>8.5497299999999998E-2</c:v>
                </c:pt>
                <c:pt idx="2206">
                  <c:v>9.3921900000000003E-2</c:v>
                </c:pt>
                <c:pt idx="2207">
                  <c:v>9.8075399999999993E-2</c:v>
                </c:pt>
                <c:pt idx="2208">
                  <c:v>8.8742199999999993E-2</c:v>
                </c:pt>
                <c:pt idx="2209">
                  <c:v>0.10545209999999999</c:v>
                </c:pt>
                <c:pt idx="2210">
                  <c:v>9.0337100000000004E-2</c:v>
                </c:pt>
                <c:pt idx="2211">
                  <c:v>9.7967899999999997E-2</c:v>
                </c:pt>
                <c:pt idx="2212">
                  <c:v>0.1123087</c:v>
                </c:pt>
                <c:pt idx="2213">
                  <c:v>0.1139868</c:v>
                </c:pt>
                <c:pt idx="2214">
                  <c:v>9.4481700000000002E-2</c:v>
                </c:pt>
                <c:pt idx="2215">
                  <c:v>9.4142100000000006E-2</c:v>
                </c:pt>
                <c:pt idx="2216">
                  <c:v>9.0795899999999999E-2</c:v>
                </c:pt>
                <c:pt idx="2217">
                  <c:v>8.8659600000000005E-2</c:v>
                </c:pt>
                <c:pt idx="2218">
                  <c:v>0.103646</c:v>
                </c:pt>
                <c:pt idx="2219">
                  <c:v>9.7830200000000006E-2</c:v>
                </c:pt>
                <c:pt idx="2220">
                  <c:v>0.11025980000000001</c:v>
                </c:pt>
                <c:pt idx="2221">
                  <c:v>0.1185783</c:v>
                </c:pt>
                <c:pt idx="2222">
                  <c:v>0.1155453</c:v>
                </c:pt>
                <c:pt idx="2223">
                  <c:v>9.0631299999999998E-2</c:v>
                </c:pt>
                <c:pt idx="2224">
                  <c:v>8.5077200000000006E-2</c:v>
                </c:pt>
                <c:pt idx="2225">
                  <c:v>9.6046000000000006E-2</c:v>
                </c:pt>
                <c:pt idx="2226">
                  <c:v>9.1024499999999994E-2</c:v>
                </c:pt>
                <c:pt idx="2227">
                  <c:v>8.8605500000000004E-2</c:v>
                </c:pt>
                <c:pt idx="2228">
                  <c:v>9.7090300000000004E-2</c:v>
                </c:pt>
                <c:pt idx="2229">
                  <c:v>9.4045500000000004E-2</c:v>
                </c:pt>
                <c:pt idx="2230">
                  <c:v>9.7085699999999997E-2</c:v>
                </c:pt>
                <c:pt idx="2231">
                  <c:v>9.9501199999999998E-2</c:v>
                </c:pt>
                <c:pt idx="2232">
                  <c:v>9.9878499999999995E-2</c:v>
                </c:pt>
                <c:pt idx="2233">
                  <c:v>9.2700000000000005E-2</c:v>
                </c:pt>
                <c:pt idx="2234">
                  <c:v>9.4895800000000002E-2</c:v>
                </c:pt>
                <c:pt idx="2235">
                  <c:v>9.4628699999999996E-2</c:v>
                </c:pt>
                <c:pt idx="2236">
                  <c:v>8.8110900000000006E-2</c:v>
                </c:pt>
                <c:pt idx="2237">
                  <c:v>9.2917399999999997E-2</c:v>
                </c:pt>
                <c:pt idx="2238">
                  <c:v>8.9301800000000001E-2</c:v>
                </c:pt>
                <c:pt idx="2239">
                  <c:v>9.9301100000000003E-2</c:v>
                </c:pt>
                <c:pt idx="2240">
                  <c:v>0.1063427</c:v>
                </c:pt>
                <c:pt idx="2241">
                  <c:v>9.5629699999999998E-2</c:v>
                </c:pt>
                <c:pt idx="2242">
                  <c:v>8.9509900000000003E-2</c:v>
                </c:pt>
                <c:pt idx="2243">
                  <c:v>8.7004499999999999E-2</c:v>
                </c:pt>
                <c:pt idx="2244">
                  <c:v>9.2041600000000001E-2</c:v>
                </c:pt>
                <c:pt idx="2245">
                  <c:v>9.9062499999999998E-2</c:v>
                </c:pt>
                <c:pt idx="2246">
                  <c:v>9.6631800000000004E-2</c:v>
                </c:pt>
                <c:pt idx="2247">
                  <c:v>9.0509000000000006E-2</c:v>
                </c:pt>
                <c:pt idx="2248">
                  <c:v>8.6266599999999999E-2</c:v>
                </c:pt>
                <c:pt idx="2249">
                  <c:v>8.3590200000000003E-2</c:v>
                </c:pt>
                <c:pt idx="2250">
                  <c:v>9.48653E-2</c:v>
                </c:pt>
                <c:pt idx="2251">
                  <c:v>9.5331799999999994E-2</c:v>
                </c:pt>
                <c:pt idx="2252">
                  <c:v>8.9627799999999994E-2</c:v>
                </c:pt>
                <c:pt idx="2253">
                  <c:v>9.3719999999999998E-2</c:v>
                </c:pt>
                <c:pt idx="2254">
                  <c:v>8.8705199999999998E-2</c:v>
                </c:pt>
                <c:pt idx="2255">
                  <c:v>9.5748700000000006E-2</c:v>
                </c:pt>
                <c:pt idx="2256">
                  <c:v>9.4975000000000004E-2</c:v>
                </c:pt>
                <c:pt idx="2257">
                  <c:v>9.3519900000000003E-2</c:v>
                </c:pt>
                <c:pt idx="2258">
                  <c:v>9.1539999999999996E-2</c:v>
                </c:pt>
                <c:pt idx="2259">
                  <c:v>8.4745200000000007E-2</c:v>
                </c:pt>
                <c:pt idx="2260">
                  <c:v>8.6099800000000004E-2</c:v>
                </c:pt>
                <c:pt idx="2261">
                  <c:v>0.1028037</c:v>
                </c:pt>
                <c:pt idx="2262">
                  <c:v>9.69695E-2</c:v>
                </c:pt>
                <c:pt idx="2263">
                  <c:v>9.84569E-2</c:v>
                </c:pt>
                <c:pt idx="2264">
                  <c:v>0.1010221</c:v>
                </c:pt>
                <c:pt idx="2265">
                  <c:v>0.1023625</c:v>
                </c:pt>
                <c:pt idx="2266">
                  <c:v>0.10573109999999999</c:v>
                </c:pt>
                <c:pt idx="2267">
                  <c:v>0.10550610000000001</c:v>
                </c:pt>
                <c:pt idx="2268">
                  <c:v>0.1106439</c:v>
                </c:pt>
                <c:pt idx="2269">
                  <c:v>0.1068143</c:v>
                </c:pt>
                <c:pt idx="2270">
                  <c:v>9.8815600000000003E-2</c:v>
                </c:pt>
                <c:pt idx="2271">
                  <c:v>0.10471279999999999</c:v>
                </c:pt>
                <c:pt idx="2272">
                  <c:v>0.1004386</c:v>
                </c:pt>
                <c:pt idx="2273">
                  <c:v>0.1162289</c:v>
                </c:pt>
                <c:pt idx="2274">
                  <c:v>9.95278E-2</c:v>
                </c:pt>
                <c:pt idx="2275">
                  <c:v>0.1045233</c:v>
                </c:pt>
                <c:pt idx="2276">
                  <c:v>0.1113994</c:v>
                </c:pt>
                <c:pt idx="2277">
                  <c:v>0.1040344</c:v>
                </c:pt>
                <c:pt idx="2278">
                  <c:v>0.1042853</c:v>
                </c:pt>
                <c:pt idx="2279">
                  <c:v>0.105333</c:v>
                </c:pt>
                <c:pt idx="2280">
                  <c:v>0.100465</c:v>
                </c:pt>
                <c:pt idx="2281">
                  <c:v>9.1724700000000006E-2</c:v>
                </c:pt>
                <c:pt idx="2282">
                  <c:v>8.5958199999999998E-2</c:v>
                </c:pt>
                <c:pt idx="2283">
                  <c:v>0.1008271</c:v>
                </c:pt>
                <c:pt idx="2284">
                  <c:v>0.1052544</c:v>
                </c:pt>
                <c:pt idx="2285">
                  <c:v>0.10787869999999999</c:v>
                </c:pt>
                <c:pt idx="2286">
                  <c:v>8.6419800000000005E-2</c:v>
                </c:pt>
                <c:pt idx="2287">
                  <c:v>8.5895600000000003E-2</c:v>
                </c:pt>
                <c:pt idx="2288">
                  <c:v>8.7415000000000007E-2</c:v>
                </c:pt>
                <c:pt idx="2289">
                  <c:v>9.2938800000000002E-2</c:v>
                </c:pt>
                <c:pt idx="2290">
                  <c:v>0.1046029</c:v>
                </c:pt>
                <c:pt idx="2291">
                  <c:v>9.3035000000000007E-2</c:v>
                </c:pt>
                <c:pt idx="2292">
                  <c:v>0.105879</c:v>
                </c:pt>
                <c:pt idx="2293">
                  <c:v>9.8696599999999995E-2</c:v>
                </c:pt>
                <c:pt idx="2294">
                  <c:v>0.1009071</c:v>
                </c:pt>
                <c:pt idx="2295">
                  <c:v>8.6395E-2</c:v>
                </c:pt>
                <c:pt idx="2296">
                  <c:v>0.10525900000000001</c:v>
                </c:pt>
                <c:pt idx="2297">
                  <c:v>9.8050799999999994E-2</c:v>
                </c:pt>
                <c:pt idx="2298">
                  <c:v>8.8958099999999998E-2</c:v>
                </c:pt>
                <c:pt idx="2299">
                  <c:v>9.4081499999999998E-2</c:v>
                </c:pt>
                <c:pt idx="2300">
                  <c:v>0.10258109999999999</c:v>
                </c:pt>
                <c:pt idx="2301">
                  <c:v>9.6767400000000003E-2</c:v>
                </c:pt>
                <c:pt idx="2302">
                  <c:v>9.8675399999999996E-2</c:v>
                </c:pt>
                <c:pt idx="2303">
                  <c:v>0.1112041</c:v>
                </c:pt>
                <c:pt idx="2304">
                  <c:v>0.1141881</c:v>
                </c:pt>
                <c:pt idx="2305">
                  <c:v>0.1107535</c:v>
                </c:pt>
                <c:pt idx="2306">
                  <c:v>0.1122703</c:v>
                </c:pt>
                <c:pt idx="2307">
                  <c:v>9.5625699999999994E-2</c:v>
                </c:pt>
                <c:pt idx="2308">
                  <c:v>0.12186230000000001</c:v>
                </c:pt>
                <c:pt idx="2309">
                  <c:v>0.1190384</c:v>
                </c:pt>
                <c:pt idx="2310">
                  <c:v>0.11320239999999999</c:v>
                </c:pt>
                <c:pt idx="2311">
                  <c:v>9.2180300000000007E-2</c:v>
                </c:pt>
                <c:pt idx="2312">
                  <c:v>0.10639270000000001</c:v>
                </c:pt>
                <c:pt idx="2313">
                  <c:v>9.1601399999999999E-2</c:v>
                </c:pt>
                <c:pt idx="2314">
                  <c:v>0.1016249</c:v>
                </c:pt>
                <c:pt idx="2315">
                  <c:v>9.6364199999999997E-2</c:v>
                </c:pt>
                <c:pt idx="2316">
                  <c:v>8.4535600000000002E-2</c:v>
                </c:pt>
                <c:pt idx="2317">
                  <c:v>9.0671199999999993E-2</c:v>
                </c:pt>
                <c:pt idx="2318">
                  <c:v>9.3126399999999998E-2</c:v>
                </c:pt>
                <c:pt idx="2319">
                  <c:v>9.1521599999999995E-2</c:v>
                </c:pt>
                <c:pt idx="2320">
                  <c:v>9.0202099999999993E-2</c:v>
                </c:pt>
                <c:pt idx="2321">
                  <c:v>8.4437700000000004E-2</c:v>
                </c:pt>
                <c:pt idx="2322">
                  <c:v>8.67454E-2</c:v>
                </c:pt>
                <c:pt idx="2323">
                  <c:v>8.8041599999999998E-2</c:v>
                </c:pt>
                <c:pt idx="2324">
                  <c:v>8.7824700000000006E-2</c:v>
                </c:pt>
                <c:pt idx="2325">
                  <c:v>9.2974200000000007E-2</c:v>
                </c:pt>
                <c:pt idx="2326">
                  <c:v>8.1606899999999996E-2</c:v>
                </c:pt>
                <c:pt idx="2327">
                  <c:v>9.2071299999999995E-2</c:v>
                </c:pt>
                <c:pt idx="2328">
                  <c:v>8.8532799999999995E-2</c:v>
                </c:pt>
                <c:pt idx="2329">
                  <c:v>7.8931200000000007E-2</c:v>
                </c:pt>
                <c:pt idx="2330">
                  <c:v>9.1410599999999995E-2</c:v>
                </c:pt>
                <c:pt idx="2331">
                  <c:v>9.8825200000000002E-2</c:v>
                </c:pt>
                <c:pt idx="2332">
                  <c:v>9.3938400000000005E-2</c:v>
                </c:pt>
                <c:pt idx="2333">
                  <c:v>9.2521500000000007E-2</c:v>
                </c:pt>
                <c:pt idx="2334">
                  <c:v>8.7131799999999995E-2</c:v>
                </c:pt>
                <c:pt idx="2335">
                  <c:v>9.1247700000000001E-2</c:v>
                </c:pt>
                <c:pt idx="2336">
                  <c:v>9.2068700000000003E-2</c:v>
                </c:pt>
                <c:pt idx="2337">
                  <c:v>9.1678200000000001E-2</c:v>
                </c:pt>
                <c:pt idx="2338">
                  <c:v>9.2097700000000005E-2</c:v>
                </c:pt>
                <c:pt idx="2339">
                  <c:v>8.71947E-2</c:v>
                </c:pt>
                <c:pt idx="2340">
                  <c:v>8.1027799999999997E-2</c:v>
                </c:pt>
                <c:pt idx="2341">
                  <c:v>8.1136799999999995E-2</c:v>
                </c:pt>
                <c:pt idx="2342">
                  <c:v>9.3108200000000002E-2</c:v>
                </c:pt>
                <c:pt idx="2343">
                  <c:v>8.3069500000000004E-2</c:v>
                </c:pt>
                <c:pt idx="2344">
                  <c:v>8.8377600000000001E-2</c:v>
                </c:pt>
                <c:pt idx="2345">
                  <c:v>9.1155700000000006E-2</c:v>
                </c:pt>
                <c:pt idx="2346">
                  <c:v>0.1120516</c:v>
                </c:pt>
                <c:pt idx="2347">
                  <c:v>0.1017086</c:v>
                </c:pt>
                <c:pt idx="2348">
                  <c:v>8.5623599999999994E-2</c:v>
                </c:pt>
                <c:pt idx="2349">
                  <c:v>8.7343500000000004E-2</c:v>
                </c:pt>
                <c:pt idx="2350">
                  <c:v>9.5250299999999996E-2</c:v>
                </c:pt>
                <c:pt idx="2351">
                  <c:v>9.7022600000000001E-2</c:v>
                </c:pt>
                <c:pt idx="2352">
                  <c:v>9.6890199999999996E-2</c:v>
                </c:pt>
                <c:pt idx="2353">
                  <c:v>8.5756399999999997E-2</c:v>
                </c:pt>
                <c:pt idx="2354">
                  <c:v>0.1011312</c:v>
                </c:pt>
                <c:pt idx="2355">
                  <c:v>9.1402300000000006E-2</c:v>
                </c:pt>
                <c:pt idx="2356">
                  <c:v>8.7709999999999996E-2</c:v>
                </c:pt>
                <c:pt idx="2357">
                  <c:v>8.66421E-2</c:v>
                </c:pt>
                <c:pt idx="2358">
                  <c:v>8.9747300000000002E-2</c:v>
                </c:pt>
                <c:pt idx="2359">
                  <c:v>0.1029182</c:v>
                </c:pt>
                <c:pt idx="2360">
                  <c:v>0.1015162</c:v>
                </c:pt>
                <c:pt idx="2361">
                  <c:v>0.10757120000000001</c:v>
                </c:pt>
                <c:pt idx="2362">
                  <c:v>8.0849199999999996E-2</c:v>
                </c:pt>
                <c:pt idx="2363">
                  <c:v>9.2986399999999997E-2</c:v>
                </c:pt>
                <c:pt idx="2364">
                  <c:v>0.1096353</c:v>
                </c:pt>
                <c:pt idx="2365">
                  <c:v>9.7961300000000001E-2</c:v>
                </c:pt>
                <c:pt idx="2366">
                  <c:v>0.10150720000000001</c:v>
                </c:pt>
                <c:pt idx="2367">
                  <c:v>9.3411599999999997E-2</c:v>
                </c:pt>
                <c:pt idx="2368">
                  <c:v>8.9146000000000003E-2</c:v>
                </c:pt>
                <c:pt idx="2369">
                  <c:v>9.4356200000000001E-2</c:v>
                </c:pt>
                <c:pt idx="2370">
                  <c:v>9.5996600000000001E-2</c:v>
                </c:pt>
                <c:pt idx="2371">
                  <c:v>9.1305999999999998E-2</c:v>
                </c:pt>
                <c:pt idx="2372">
                  <c:v>8.9849399999999996E-2</c:v>
                </c:pt>
                <c:pt idx="2373">
                  <c:v>0.1000738</c:v>
                </c:pt>
                <c:pt idx="2374">
                  <c:v>9.6676100000000001E-2</c:v>
                </c:pt>
                <c:pt idx="2375">
                  <c:v>0.105057</c:v>
                </c:pt>
                <c:pt idx="2376">
                  <c:v>9.0084800000000007E-2</c:v>
                </c:pt>
                <c:pt idx="2377">
                  <c:v>8.9393E-2</c:v>
                </c:pt>
                <c:pt idx="2378">
                  <c:v>8.86522E-2</c:v>
                </c:pt>
                <c:pt idx="2379">
                  <c:v>8.1813800000000006E-2</c:v>
                </c:pt>
                <c:pt idx="2380">
                  <c:v>8.5712899999999995E-2</c:v>
                </c:pt>
                <c:pt idx="2381">
                  <c:v>9.2899899999999994E-2</c:v>
                </c:pt>
                <c:pt idx="2382">
                  <c:v>9.6976499999999993E-2</c:v>
                </c:pt>
                <c:pt idx="2383">
                  <c:v>8.3547300000000005E-2</c:v>
                </c:pt>
                <c:pt idx="2384">
                  <c:v>8.8811899999999999E-2</c:v>
                </c:pt>
                <c:pt idx="2385">
                  <c:v>8.0888100000000004E-2</c:v>
                </c:pt>
                <c:pt idx="2386">
                  <c:v>8.6564799999999997E-2</c:v>
                </c:pt>
                <c:pt idx="2387">
                  <c:v>0.10137500000000001</c:v>
                </c:pt>
                <c:pt idx="2388">
                  <c:v>9.5622499999999999E-2</c:v>
                </c:pt>
                <c:pt idx="2389">
                  <c:v>9.8432900000000004E-2</c:v>
                </c:pt>
                <c:pt idx="2390">
                  <c:v>8.4801299999999996E-2</c:v>
                </c:pt>
                <c:pt idx="2391">
                  <c:v>9.1384099999999996E-2</c:v>
                </c:pt>
                <c:pt idx="2392">
                  <c:v>9.8798300000000006E-2</c:v>
                </c:pt>
                <c:pt idx="2393">
                  <c:v>9.6740400000000004E-2</c:v>
                </c:pt>
                <c:pt idx="2394">
                  <c:v>9.7281199999999998E-2</c:v>
                </c:pt>
                <c:pt idx="2395">
                  <c:v>0.1029017</c:v>
                </c:pt>
                <c:pt idx="2396">
                  <c:v>0.1038511</c:v>
                </c:pt>
                <c:pt idx="2397">
                  <c:v>0.10632179999999999</c:v>
                </c:pt>
                <c:pt idx="2398">
                  <c:v>0.10622040000000001</c:v>
                </c:pt>
                <c:pt idx="2399">
                  <c:v>9.5788700000000004E-2</c:v>
                </c:pt>
                <c:pt idx="2400">
                  <c:v>0.1098971</c:v>
                </c:pt>
                <c:pt idx="2401">
                  <c:v>0.1004752</c:v>
                </c:pt>
                <c:pt idx="2402">
                  <c:v>0.1210417</c:v>
                </c:pt>
                <c:pt idx="2403">
                  <c:v>9.0467000000000006E-2</c:v>
                </c:pt>
                <c:pt idx="2404">
                  <c:v>8.7417800000000004E-2</c:v>
                </c:pt>
                <c:pt idx="2405">
                  <c:v>0.1007842</c:v>
                </c:pt>
                <c:pt idx="2406">
                  <c:v>0.10052220000000001</c:v>
                </c:pt>
                <c:pt idx="2407">
                  <c:v>0.1044064</c:v>
                </c:pt>
                <c:pt idx="2408">
                  <c:v>8.7837499999999999E-2</c:v>
                </c:pt>
                <c:pt idx="2409">
                  <c:v>9.7212999999999994E-2</c:v>
                </c:pt>
                <c:pt idx="2410">
                  <c:v>9.2468999999999996E-2</c:v>
                </c:pt>
                <c:pt idx="2411">
                  <c:v>8.7016200000000002E-2</c:v>
                </c:pt>
                <c:pt idx="2412">
                  <c:v>0.10238750000000001</c:v>
                </c:pt>
                <c:pt idx="2413">
                  <c:v>0.1232191</c:v>
                </c:pt>
                <c:pt idx="2414">
                  <c:v>8.6207800000000001E-2</c:v>
                </c:pt>
                <c:pt idx="2415">
                  <c:v>0.103977</c:v>
                </c:pt>
                <c:pt idx="2416">
                  <c:v>9.0620099999999995E-2</c:v>
                </c:pt>
                <c:pt idx="2417">
                  <c:v>9.1610499999999997E-2</c:v>
                </c:pt>
                <c:pt idx="2418">
                  <c:v>9.94593E-2</c:v>
                </c:pt>
                <c:pt idx="2419">
                  <c:v>9.56259E-2</c:v>
                </c:pt>
                <c:pt idx="2420">
                  <c:v>8.9594099999999996E-2</c:v>
                </c:pt>
                <c:pt idx="2421">
                  <c:v>0.1090549</c:v>
                </c:pt>
                <c:pt idx="2422">
                  <c:v>9.5182799999999998E-2</c:v>
                </c:pt>
                <c:pt idx="2423">
                  <c:v>0.1043559</c:v>
                </c:pt>
                <c:pt idx="2424">
                  <c:v>9.4585500000000003E-2</c:v>
                </c:pt>
                <c:pt idx="2425">
                  <c:v>9.2400200000000002E-2</c:v>
                </c:pt>
                <c:pt idx="2426">
                  <c:v>9.2477400000000001E-2</c:v>
                </c:pt>
                <c:pt idx="2427">
                  <c:v>9.2635800000000004E-2</c:v>
                </c:pt>
                <c:pt idx="2428">
                  <c:v>9.7650500000000001E-2</c:v>
                </c:pt>
                <c:pt idx="2429">
                  <c:v>9.3861399999999998E-2</c:v>
                </c:pt>
                <c:pt idx="2430">
                  <c:v>9.6656300000000001E-2</c:v>
                </c:pt>
                <c:pt idx="2431">
                  <c:v>9.1934299999999997E-2</c:v>
                </c:pt>
                <c:pt idx="2432">
                  <c:v>9.0468000000000007E-2</c:v>
                </c:pt>
                <c:pt idx="2433">
                  <c:v>0.11990779999999999</c:v>
                </c:pt>
                <c:pt idx="2434">
                  <c:v>9.5912800000000006E-2</c:v>
                </c:pt>
                <c:pt idx="2435">
                  <c:v>9.7992700000000002E-2</c:v>
                </c:pt>
                <c:pt idx="2436">
                  <c:v>9.9953899999999998E-2</c:v>
                </c:pt>
                <c:pt idx="2437">
                  <c:v>9.8542599999999994E-2</c:v>
                </c:pt>
                <c:pt idx="2438">
                  <c:v>9.6101900000000004E-2</c:v>
                </c:pt>
                <c:pt idx="2439">
                  <c:v>0.1007103</c:v>
                </c:pt>
                <c:pt idx="2440">
                  <c:v>0.1006698</c:v>
                </c:pt>
                <c:pt idx="2441">
                  <c:v>9.0582999999999997E-2</c:v>
                </c:pt>
                <c:pt idx="2442">
                  <c:v>9.2796299999999998E-2</c:v>
                </c:pt>
                <c:pt idx="2443">
                  <c:v>0.1048938</c:v>
                </c:pt>
                <c:pt idx="2444">
                  <c:v>9.3000200000000005E-2</c:v>
                </c:pt>
                <c:pt idx="2445">
                  <c:v>8.7623000000000006E-2</c:v>
                </c:pt>
                <c:pt idx="2446">
                  <c:v>8.3793800000000002E-2</c:v>
                </c:pt>
                <c:pt idx="2447">
                  <c:v>8.0021900000000007E-2</c:v>
                </c:pt>
                <c:pt idx="2448">
                  <c:v>0.1031668</c:v>
                </c:pt>
                <c:pt idx="2449">
                  <c:v>0.1071604</c:v>
                </c:pt>
                <c:pt idx="2450">
                  <c:v>0.10193919999999999</c:v>
                </c:pt>
                <c:pt idx="2451">
                  <c:v>8.8939900000000002E-2</c:v>
                </c:pt>
                <c:pt idx="2452">
                  <c:v>9.5023800000000005E-2</c:v>
                </c:pt>
                <c:pt idx="2453">
                  <c:v>0.1164028</c:v>
                </c:pt>
                <c:pt idx="2454">
                  <c:v>0.1022829</c:v>
                </c:pt>
                <c:pt idx="2455">
                  <c:v>9.4076800000000002E-2</c:v>
                </c:pt>
                <c:pt idx="2456">
                  <c:v>0.1026933</c:v>
                </c:pt>
                <c:pt idx="2457">
                  <c:v>0.10265680000000001</c:v>
                </c:pt>
                <c:pt idx="2458">
                  <c:v>9.9997000000000003E-2</c:v>
                </c:pt>
                <c:pt idx="2459">
                  <c:v>9.5538200000000004E-2</c:v>
                </c:pt>
                <c:pt idx="2460">
                  <c:v>9.9984799999999999E-2</c:v>
                </c:pt>
                <c:pt idx="2461">
                  <c:v>0.11172</c:v>
                </c:pt>
                <c:pt idx="2462">
                  <c:v>8.2091200000000003E-2</c:v>
                </c:pt>
                <c:pt idx="2463">
                  <c:v>8.7014300000000003E-2</c:v>
                </c:pt>
                <c:pt idx="2464">
                  <c:v>9.5270599999999997E-2</c:v>
                </c:pt>
                <c:pt idx="2465">
                  <c:v>0.10570640000000001</c:v>
                </c:pt>
                <c:pt idx="2466">
                  <c:v>8.9116100000000004E-2</c:v>
                </c:pt>
                <c:pt idx="2467">
                  <c:v>9.7256999999999996E-2</c:v>
                </c:pt>
                <c:pt idx="2468">
                  <c:v>9.0980500000000006E-2</c:v>
                </c:pt>
                <c:pt idx="2469">
                  <c:v>0.1007223</c:v>
                </c:pt>
                <c:pt idx="2470">
                  <c:v>0.1042534</c:v>
                </c:pt>
                <c:pt idx="2471">
                  <c:v>0.1138391</c:v>
                </c:pt>
                <c:pt idx="2472">
                  <c:v>9.0843599999999997E-2</c:v>
                </c:pt>
                <c:pt idx="2473">
                  <c:v>8.7636699999999998E-2</c:v>
                </c:pt>
                <c:pt idx="2474">
                  <c:v>9.4248499999999999E-2</c:v>
                </c:pt>
                <c:pt idx="2475">
                  <c:v>9.2389200000000005E-2</c:v>
                </c:pt>
                <c:pt idx="2476">
                  <c:v>9.6401500000000001E-2</c:v>
                </c:pt>
                <c:pt idx="2477">
                  <c:v>9.9206199999999994E-2</c:v>
                </c:pt>
                <c:pt idx="2478">
                  <c:v>9.9338700000000002E-2</c:v>
                </c:pt>
                <c:pt idx="2479">
                  <c:v>9.5199199999999998E-2</c:v>
                </c:pt>
                <c:pt idx="2480">
                  <c:v>0.1001199</c:v>
                </c:pt>
                <c:pt idx="2481">
                  <c:v>0.10175579999999999</c:v>
                </c:pt>
                <c:pt idx="2482">
                  <c:v>8.9929700000000001E-2</c:v>
                </c:pt>
                <c:pt idx="2483">
                  <c:v>0.1019067</c:v>
                </c:pt>
                <c:pt idx="2484">
                  <c:v>0.1066478</c:v>
                </c:pt>
                <c:pt idx="2485">
                  <c:v>0.1011485</c:v>
                </c:pt>
                <c:pt idx="2486">
                  <c:v>0.11384080000000001</c:v>
                </c:pt>
                <c:pt idx="2487">
                  <c:v>9.4384599999999999E-2</c:v>
                </c:pt>
                <c:pt idx="2488">
                  <c:v>9.9704299999999996E-2</c:v>
                </c:pt>
                <c:pt idx="2489">
                  <c:v>9.1266700000000006E-2</c:v>
                </c:pt>
                <c:pt idx="2490">
                  <c:v>0.1011392</c:v>
                </c:pt>
                <c:pt idx="2491">
                  <c:v>0.1014531</c:v>
                </c:pt>
                <c:pt idx="2492">
                  <c:v>0.1044581</c:v>
                </c:pt>
                <c:pt idx="2493">
                  <c:v>0.1089294</c:v>
                </c:pt>
                <c:pt idx="2494">
                  <c:v>9.4588000000000005E-2</c:v>
                </c:pt>
                <c:pt idx="2495">
                  <c:v>0.1066628</c:v>
                </c:pt>
                <c:pt idx="2496">
                  <c:v>0.1039211</c:v>
                </c:pt>
                <c:pt idx="2497">
                  <c:v>9.9740499999999996E-2</c:v>
                </c:pt>
                <c:pt idx="2498">
                  <c:v>9.6881800000000004E-2</c:v>
                </c:pt>
                <c:pt idx="2499">
                  <c:v>8.9096099999999998E-2</c:v>
                </c:pt>
                <c:pt idx="2500">
                  <c:v>9.3139700000000006E-2</c:v>
                </c:pt>
                <c:pt idx="2501">
                  <c:v>0.1045828</c:v>
                </c:pt>
                <c:pt idx="2502">
                  <c:v>9.1402899999999995E-2</c:v>
                </c:pt>
                <c:pt idx="2503">
                  <c:v>8.0280199999999996E-2</c:v>
                </c:pt>
                <c:pt idx="2504">
                  <c:v>8.8905999999999999E-2</c:v>
                </c:pt>
                <c:pt idx="2505">
                  <c:v>9.8386299999999996E-2</c:v>
                </c:pt>
                <c:pt idx="2506">
                  <c:v>8.9390700000000003E-2</c:v>
                </c:pt>
                <c:pt idx="2507">
                  <c:v>8.9002600000000001E-2</c:v>
                </c:pt>
                <c:pt idx="2508">
                  <c:v>9.4903799999999996E-2</c:v>
                </c:pt>
                <c:pt idx="2509">
                  <c:v>0.1162149</c:v>
                </c:pt>
                <c:pt idx="2510">
                  <c:v>0.1086207</c:v>
                </c:pt>
                <c:pt idx="2511">
                  <c:v>0.114673</c:v>
                </c:pt>
                <c:pt idx="2512">
                  <c:v>8.7223999999999996E-2</c:v>
                </c:pt>
                <c:pt idx="2513">
                  <c:v>0.11220289999999999</c:v>
                </c:pt>
                <c:pt idx="2514">
                  <c:v>0.1047279</c:v>
                </c:pt>
                <c:pt idx="2515">
                  <c:v>9.9360199999999996E-2</c:v>
                </c:pt>
                <c:pt idx="2516">
                  <c:v>0.10242859999999999</c:v>
                </c:pt>
                <c:pt idx="2517">
                  <c:v>0.1121154</c:v>
                </c:pt>
                <c:pt idx="2518">
                  <c:v>9.4529799999999997E-2</c:v>
                </c:pt>
                <c:pt idx="2519">
                  <c:v>9.7034400000000007E-2</c:v>
                </c:pt>
                <c:pt idx="2520">
                  <c:v>9.9175399999999997E-2</c:v>
                </c:pt>
                <c:pt idx="2521">
                  <c:v>0.10459980000000001</c:v>
                </c:pt>
                <c:pt idx="2522">
                  <c:v>9.8293000000000005E-2</c:v>
                </c:pt>
                <c:pt idx="2523">
                  <c:v>8.7306400000000006E-2</c:v>
                </c:pt>
                <c:pt idx="2524">
                  <c:v>9.3385200000000002E-2</c:v>
                </c:pt>
                <c:pt idx="2525">
                  <c:v>0.1003276</c:v>
                </c:pt>
                <c:pt idx="2526">
                  <c:v>8.9172299999999996E-2</c:v>
                </c:pt>
                <c:pt idx="2527">
                  <c:v>0.1031826</c:v>
                </c:pt>
                <c:pt idx="2528">
                  <c:v>8.2794599999999996E-2</c:v>
                </c:pt>
                <c:pt idx="2529">
                  <c:v>8.3432900000000004E-2</c:v>
                </c:pt>
                <c:pt idx="2530">
                  <c:v>0.1022378</c:v>
                </c:pt>
                <c:pt idx="2531">
                  <c:v>9.3495400000000006E-2</c:v>
                </c:pt>
                <c:pt idx="2532">
                  <c:v>9.9726599999999999E-2</c:v>
                </c:pt>
                <c:pt idx="2533">
                  <c:v>9.79487E-2</c:v>
                </c:pt>
                <c:pt idx="2534">
                  <c:v>0.1000824</c:v>
                </c:pt>
                <c:pt idx="2535">
                  <c:v>9.1512700000000002E-2</c:v>
                </c:pt>
                <c:pt idx="2536">
                  <c:v>9.8453399999999996E-2</c:v>
                </c:pt>
                <c:pt idx="2537">
                  <c:v>8.9336299999999993E-2</c:v>
                </c:pt>
                <c:pt idx="2538">
                  <c:v>8.2992200000000002E-2</c:v>
                </c:pt>
                <c:pt idx="2539">
                  <c:v>0.1035648</c:v>
                </c:pt>
                <c:pt idx="2540">
                  <c:v>9.9602099999999999E-2</c:v>
                </c:pt>
                <c:pt idx="2541">
                  <c:v>9.6557000000000004E-2</c:v>
                </c:pt>
                <c:pt idx="2542">
                  <c:v>0.1148232</c:v>
                </c:pt>
                <c:pt idx="2543">
                  <c:v>0.11841459999999999</c:v>
                </c:pt>
                <c:pt idx="2544">
                  <c:v>0.103773</c:v>
                </c:pt>
                <c:pt idx="2545">
                  <c:v>8.9850899999999997E-2</c:v>
                </c:pt>
                <c:pt idx="2546">
                  <c:v>8.9181200000000002E-2</c:v>
                </c:pt>
                <c:pt idx="2547">
                  <c:v>0.1007773</c:v>
                </c:pt>
                <c:pt idx="2548">
                  <c:v>9.0901499999999996E-2</c:v>
                </c:pt>
                <c:pt idx="2549">
                  <c:v>9.8766999999999994E-2</c:v>
                </c:pt>
                <c:pt idx="2550">
                  <c:v>9.1282199999999994E-2</c:v>
                </c:pt>
                <c:pt idx="2551">
                  <c:v>8.8995400000000002E-2</c:v>
                </c:pt>
                <c:pt idx="2552">
                  <c:v>9.8896800000000007E-2</c:v>
                </c:pt>
                <c:pt idx="2553">
                  <c:v>9.1033000000000003E-2</c:v>
                </c:pt>
                <c:pt idx="2554">
                  <c:v>8.4742399999999996E-2</c:v>
                </c:pt>
                <c:pt idx="2555">
                  <c:v>8.7175799999999998E-2</c:v>
                </c:pt>
                <c:pt idx="2556">
                  <c:v>8.5105399999999998E-2</c:v>
                </c:pt>
                <c:pt idx="2557">
                  <c:v>8.8324700000000006E-2</c:v>
                </c:pt>
                <c:pt idx="2558">
                  <c:v>8.6299200000000006E-2</c:v>
                </c:pt>
                <c:pt idx="2559">
                  <c:v>8.9644100000000004E-2</c:v>
                </c:pt>
                <c:pt idx="2560">
                  <c:v>9.5519099999999996E-2</c:v>
                </c:pt>
                <c:pt idx="2561">
                  <c:v>9.9661200000000005E-2</c:v>
                </c:pt>
                <c:pt idx="2562">
                  <c:v>0.1117036</c:v>
                </c:pt>
                <c:pt idx="2563">
                  <c:v>0.1134758</c:v>
                </c:pt>
                <c:pt idx="2564">
                  <c:v>0.10291</c:v>
                </c:pt>
                <c:pt idx="2565">
                  <c:v>0.10255839999999999</c:v>
                </c:pt>
                <c:pt idx="2566">
                  <c:v>0.10609879999999999</c:v>
                </c:pt>
                <c:pt idx="2567">
                  <c:v>9.5110799999999995E-2</c:v>
                </c:pt>
                <c:pt idx="2568">
                  <c:v>8.8540400000000005E-2</c:v>
                </c:pt>
                <c:pt idx="2569">
                  <c:v>9.5973199999999995E-2</c:v>
                </c:pt>
                <c:pt idx="2570">
                  <c:v>8.9162400000000003E-2</c:v>
                </c:pt>
                <c:pt idx="2571">
                  <c:v>9.1951900000000003E-2</c:v>
                </c:pt>
                <c:pt idx="2572">
                  <c:v>9.8524899999999999E-2</c:v>
                </c:pt>
                <c:pt idx="2573">
                  <c:v>9.9388400000000002E-2</c:v>
                </c:pt>
                <c:pt idx="2574">
                  <c:v>8.2977899999999993E-2</c:v>
                </c:pt>
                <c:pt idx="2575">
                  <c:v>9.36559E-2</c:v>
                </c:pt>
                <c:pt idx="2576">
                  <c:v>0.10843750000000001</c:v>
                </c:pt>
                <c:pt idx="2577">
                  <c:v>0.1003184</c:v>
                </c:pt>
                <c:pt idx="2578">
                  <c:v>9.1427499999999995E-2</c:v>
                </c:pt>
                <c:pt idx="2579">
                  <c:v>9.0919100000000003E-2</c:v>
                </c:pt>
                <c:pt idx="2580">
                  <c:v>8.5774199999999995E-2</c:v>
                </c:pt>
                <c:pt idx="2581">
                  <c:v>8.8608599999999996E-2</c:v>
                </c:pt>
                <c:pt idx="2582">
                  <c:v>9.9326999999999999E-2</c:v>
                </c:pt>
                <c:pt idx="2583">
                  <c:v>0.1151291</c:v>
                </c:pt>
                <c:pt idx="2584">
                  <c:v>8.8536199999999995E-2</c:v>
                </c:pt>
                <c:pt idx="2585">
                  <c:v>8.7209400000000006E-2</c:v>
                </c:pt>
                <c:pt idx="2586">
                  <c:v>8.7839500000000001E-2</c:v>
                </c:pt>
                <c:pt idx="2587">
                  <c:v>0.10821359999999999</c:v>
                </c:pt>
                <c:pt idx="2588">
                  <c:v>9.1434000000000001E-2</c:v>
                </c:pt>
                <c:pt idx="2589">
                  <c:v>9.8806099999999994E-2</c:v>
                </c:pt>
                <c:pt idx="2590">
                  <c:v>0.10064240000000001</c:v>
                </c:pt>
                <c:pt idx="2591">
                  <c:v>8.6849200000000001E-2</c:v>
                </c:pt>
                <c:pt idx="2592">
                  <c:v>9.2642500000000003E-2</c:v>
                </c:pt>
                <c:pt idx="2593">
                  <c:v>9.81707E-2</c:v>
                </c:pt>
                <c:pt idx="2594">
                  <c:v>8.7393899999999997E-2</c:v>
                </c:pt>
                <c:pt idx="2595">
                  <c:v>8.8961100000000001E-2</c:v>
                </c:pt>
                <c:pt idx="2596">
                  <c:v>9.8665900000000001E-2</c:v>
                </c:pt>
                <c:pt idx="2597">
                  <c:v>8.5344100000000006E-2</c:v>
                </c:pt>
                <c:pt idx="2598">
                  <c:v>8.5718799999999998E-2</c:v>
                </c:pt>
                <c:pt idx="2599">
                  <c:v>8.9684799999999995E-2</c:v>
                </c:pt>
                <c:pt idx="2600">
                  <c:v>9.3712900000000002E-2</c:v>
                </c:pt>
                <c:pt idx="2601">
                  <c:v>9.1133099999999995E-2</c:v>
                </c:pt>
                <c:pt idx="2602">
                  <c:v>9.0670500000000001E-2</c:v>
                </c:pt>
                <c:pt idx="2603">
                  <c:v>9.3041100000000002E-2</c:v>
                </c:pt>
                <c:pt idx="2604">
                  <c:v>0.10378510000000001</c:v>
                </c:pt>
                <c:pt idx="2605">
                  <c:v>9.2380000000000004E-2</c:v>
                </c:pt>
                <c:pt idx="2606">
                  <c:v>8.65234E-2</c:v>
                </c:pt>
                <c:pt idx="2607">
                  <c:v>0.10537820000000001</c:v>
                </c:pt>
                <c:pt idx="2608">
                  <c:v>0.1153541</c:v>
                </c:pt>
                <c:pt idx="2609">
                  <c:v>8.2372399999999998E-2</c:v>
                </c:pt>
                <c:pt idx="2610">
                  <c:v>8.0544000000000004E-2</c:v>
                </c:pt>
                <c:pt idx="2611">
                  <c:v>9.8793400000000003E-2</c:v>
                </c:pt>
                <c:pt idx="2612">
                  <c:v>9.3226199999999995E-2</c:v>
                </c:pt>
                <c:pt idx="2613">
                  <c:v>0.1108807</c:v>
                </c:pt>
                <c:pt idx="2614">
                  <c:v>0.1149778</c:v>
                </c:pt>
                <c:pt idx="2615">
                  <c:v>9.6466499999999997E-2</c:v>
                </c:pt>
                <c:pt idx="2616">
                  <c:v>8.4772700000000006E-2</c:v>
                </c:pt>
                <c:pt idx="2617">
                  <c:v>9.3061699999999997E-2</c:v>
                </c:pt>
                <c:pt idx="2618">
                  <c:v>9.6167500000000003E-2</c:v>
                </c:pt>
                <c:pt idx="2619">
                  <c:v>9.5014199999999993E-2</c:v>
                </c:pt>
                <c:pt idx="2620">
                  <c:v>9.2569899999999997E-2</c:v>
                </c:pt>
                <c:pt idx="2621">
                  <c:v>8.8021100000000005E-2</c:v>
                </c:pt>
                <c:pt idx="2622">
                  <c:v>9.0373499999999996E-2</c:v>
                </c:pt>
                <c:pt idx="2623">
                  <c:v>0.1007049</c:v>
                </c:pt>
                <c:pt idx="2624">
                  <c:v>0.1103725</c:v>
                </c:pt>
                <c:pt idx="2625">
                  <c:v>9.4789999999999999E-2</c:v>
                </c:pt>
                <c:pt idx="2626">
                  <c:v>9.3216199999999999E-2</c:v>
                </c:pt>
                <c:pt idx="2627">
                  <c:v>9.1299599999999995E-2</c:v>
                </c:pt>
                <c:pt idx="2628">
                  <c:v>8.7080500000000005E-2</c:v>
                </c:pt>
                <c:pt idx="2629">
                  <c:v>9.5610899999999999E-2</c:v>
                </c:pt>
                <c:pt idx="2630">
                  <c:v>0.1050074</c:v>
                </c:pt>
                <c:pt idx="2631">
                  <c:v>0.11219460000000001</c:v>
                </c:pt>
                <c:pt idx="2632">
                  <c:v>9.8847599999999994E-2</c:v>
                </c:pt>
                <c:pt idx="2633">
                  <c:v>0.1178025</c:v>
                </c:pt>
                <c:pt idx="2634">
                  <c:v>0.1042669</c:v>
                </c:pt>
                <c:pt idx="2635">
                  <c:v>0.1029273</c:v>
                </c:pt>
                <c:pt idx="2636">
                  <c:v>9.5843800000000007E-2</c:v>
                </c:pt>
                <c:pt idx="2637">
                  <c:v>9.9666599999999994E-2</c:v>
                </c:pt>
                <c:pt idx="2638">
                  <c:v>8.5632399999999997E-2</c:v>
                </c:pt>
                <c:pt idx="2639">
                  <c:v>9.0759400000000004E-2</c:v>
                </c:pt>
                <c:pt idx="2640">
                  <c:v>0.1005228</c:v>
                </c:pt>
                <c:pt idx="2641">
                  <c:v>0.1056083</c:v>
                </c:pt>
                <c:pt idx="2642">
                  <c:v>0.1005846</c:v>
                </c:pt>
                <c:pt idx="2643">
                  <c:v>8.2865300000000003E-2</c:v>
                </c:pt>
                <c:pt idx="2644">
                  <c:v>8.4475999999999996E-2</c:v>
                </c:pt>
                <c:pt idx="2645">
                  <c:v>7.8411400000000006E-2</c:v>
                </c:pt>
                <c:pt idx="2646">
                  <c:v>9.0593499999999993E-2</c:v>
                </c:pt>
                <c:pt idx="2647">
                  <c:v>9.4085199999999994E-2</c:v>
                </c:pt>
                <c:pt idx="2648">
                  <c:v>8.0150399999999997E-2</c:v>
                </c:pt>
                <c:pt idx="2649">
                  <c:v>9.3358999999999998E-2</c:v>
                </c:pt>
                <c:pt idx="2650">
                  <c:v>8.1175899999999995E-2</c:v>
                </c:pt>
                <c:pt idx="2651">
                  <c:v>9.0736300000000006E-2</c:v>
                </c:pt>
                <c:pt idx="2652">
                  <c:v>9.1974E-2</c:v>
                </c:pt>
                <c:pt idx="2653">
                  <c:v>9.1808000000000001E-2</c:v>
                </c:pt>
                <c:pt idx="2654">
                  <c:v>0.1038905</c:v>
                </c:pt>
                <c:pt idx="2655">
                  <c:v>8.4090999999999999E-2</c:v>
                </c:pt>
                <c:pt idx="2656">
                  <c:v>8.5880200000000004E-2</c:v>
                </c:pt>
                <c:pt idx="2657">
                  <c:v>8.9841500000000005E-2</c:v>
                </c:pt>
                <c:pt idx="2658">
                  <c:v>8.2705299999999995E-2</c:v>
                </c:pt>
                <c:pt idx="2659">
                  <c:v>9.7052600000000003E-2</c:v>
                </c:pt>
                <c:pt idx="2660">
                  <c:v>8.56571E-2</c:v>
                </c:pt>
                <c:pt idx="2661">
                  <c:v>9.2283199999999996E-2</c:v>
                </c:pt>
                <c:pt idx="2662">
                  <c:v>9.2655000000000001E-2</c:v>
                </c:pt>
                <c:pt idx="2663">
                  <c:v>8.3347400000000002E-2</c:v>
                </c:pt>
                <c:pt idx="2664">
                  <c:v>8.5661899999999999E-2</c:v>
                </c:pt>
                <c:pt idx="2665">
                  <c:v>9.4689599999999999E-2</c:v>
                </c:pt>
                <c:pt idx="2666">
                  <c:v>8.8723899999999994E-2</c:v>
                </c:pt>
                <c:pt idx="2667">
                  <c:v>0.100803</c:v>
                </c:pt>
                <c:pt idx="2668">
                  <c:v>0.1042897</c:v>
                </c:pt>
                <c:pt idx="2669">
                  <c:v>8.8839299999999996E-2</c:v>
                </c:pt>
                <c:pt idx="2670">
                  <c:v>8.7782899999999997E-2</c:v>
                </c:pt>
                <c:pt idx="2671">
                  <c:v>0.10044889999999999</c:v>
                </c:pt>
                <c:pt idx="2672">
                  <c:v>9.6804200000000007E-2</c:v>
                </c:pt>
                <c:pt idx="2673">
                  <c:v>0.10960880000000001</c:v>
                </c:pt>
                <c:pt idx="2674">
                  <c:v>9.9876400000000004E-2</c:v>
                </c:pt>
                <c:pt idx="2675">
                  <c:v>8.8300500000000004E-2</c:v>
                </c:pt>
                <c:pt idx="2676">
                  <c:v>0.10311240000000001</c:v>
                </c:pt>
                <c:pt idx="2677">
                  <c:v>0.10236729999999999</c:v>
                </c:pt>
                <c:pt idx="2678">
                  <c:v>9.4385800000000006E-2</c:v>
                </c:pt>
                <c:pt idx="2679">
                  <c:v>8.8533500000000001E-2</c:v>
                </c:pt>
                <c:pt idx="2680">
                  <c:v>9.9497000000000002E-2</c:v>
                </c:pt>
                <c:pt idx="2681">
                  <c:v>8.5519100000000001E-2</c:v>
                </c:pt>
                <c:pt idx="2682">
                  <c:v>9.7785200000000003E-2</c:v>
                </c:pt>
                <c:pt idx="2683">
                  <c:v>8.5770200000000005E-2</c:v>
                </c:pt>
                <c:pt idx="2684">
                  <c:v>9.5381900000000006E-2</c:v>
                </c:pt>
                <c:pt idx="2685">
                  <c:v>8.8560799999999995E-2</c:v>
                </c:pt>
                <c:pt idx="2686">
                  <c:v>8.1728400000000007E-2</c:v>
                </c:pt>
                <c:pt idx="2687">
                  <c:v>8.5922499999999999E-2</c:v>
                </c:pt>
                <c:pt idx="2688">
                  <c:v>8.4078100000000003E-2</c:v>
                </c:pt>
                <c:pt idx="2689">
                  <c:v>9.6557100000000007E-2</c:v>
                </c:pt>
                <c:pt idx="2690">
                  <c:v>9.1220399999999993E-2</c:v>
                </c:pt>
                <c:pt idx="2691">
                  <c:v>9.3323600000000007E-2</c:v>
                </c:pt>
                <c:pt idx="2692">
                  <c:v>7.8827800000000003E-2</c:v>
                </c:pt>
                <c:pt idx="2693">
                  <c:v>9.0796699999999994E-2</c:v>
                </c:pt>
                <c:pt idx="2694">
                  <c:v>8.3905199999999999E-2</c:v>
                </c:pt>
                <c:pt idx="2695">
                  <c:v>9.3690200000000001E-2</c:v>
                </c:pt>
                <c:pt idx="2696">
                  <c:v>8.9597499999999997E-2</c:v>
                </c:pt>
                <c:pt idx="2697">
                  <c:v>8.88626E-2</c:v>
                </c:pt>
                <c:pt idx="2698">
                  <c:v>8.8319900000000007E-2</c:v>
                </c:pt>
                <c:pt idx="2699">
                  <c:v>9.7107899999999997E-2</c:v>
                </c:pt>
                <c:pt idx="2700">
                  <c:v>0.100332</c:v>
                </c:pt>
                <c:pt idx="2701">
                  <c:v>9.8683800000000002E-2</c:v>
                </c:pt>
                <c:pt idx="2702">
                  <c:v>8.9849700000000005E-2</c:v>
                </c:pt>
                <c:pt idx="2703">
                  <c:v>8.9657500000000001E-2</c:v>
                </c:pt>
                <c:pt idx="2704">
                  <c:v>9.5835199999999995E-2</c:v>
                </c:pt>
                <c:pt idx="2705">
                  <c:v>9.1678700000000002E-2</c:v>
                </c:pt>
                <c:pt idx="2706">
                  <c:v>8.5743100000000003E-2</c:v>
                </c:pt>
                <c:pt idx="2707">
                  <c:v>9.38668E-2</c:v>
                </c:pt>
                <c:pt idx="2708">
                  <c:v>8.7180599999999997E-2</c:v>
                </c:pt>
                <c:pt idx="2709">
                  <c:v>9.2143299999999997E-2</c:v>
                </c:pt>
                <c:pt idx="2710">
                  <c:v>9.0378500000000001E-2</c:v>
                </c:pt>
                <c:pt idx="2711">
                  <c:v>8.3204500000000001E-2</c:v>
                </c:pt>
                <c:pt idx="2712">
                  <c:v>8.8005200000000006E-2</c:v>
                </c:pt>
                <c:pt idx="2713">
                  <c:v>8.3210400000000004E-2</c:v>
                </c:pt>
                <c:pt idx="2714">
                  <c:v>8.7189199999999994E-2</c:v>
                </c:pt>
                <c:pt idx="2715">
                  <c:v>8.9453900000000003E-2</c:v>
                </c:pt>
                <c:pt idx="2716">
                  <c:v>8.5801100000000005E-2</c:v>
                </c:pt>
                <c:pt idx="2717">
                  <c:v>8.5173100000000002E-2</c:v>
                </c:pt>
                <c:pt idx="2718">
                  <c:v>9.1309000000000001E-2</c:v>
                </c:pt>
                <c:pt idx="2719">
                  <c:v>9.6582100000000004E-2</c:v>
                </c:pt>
                <c:pt idx="2720">
                  <c:v>9.0891700000000006E-2</c:v>
                </c:pt>
                <c:pt idx="2721">
                  <c:v>8.7876499999999996E-2</c:v>
                </c:pt>
                <c:pt idx="2722">
                  <c:v>8.4884500000000002E-2</c:v>
                </c:pt>
                <c:pt idx="2723">
                  <c:v>9.0344900000000006E-2</c:v>
                </c:pt>
                <c:pt idx="2724">
                  <c:v>8.9733099999999996E-2</c:v>
                </c:pt>
                <c:pt idx="2725">
                  <c:v>8.4543999999999994E-2</c:v>
                </c:pt>
                <c:pt idx="2726">
                  <c:v>8.4150199999999994E-2</c:v>
                </c:pt>
                <c:pt idx="2727">
                  <c:v>8.9519399999999999E-2</c:v>
                </c:pt>
                <c:pt idx="2728">
                  <c:v>8.8856099999999993E-2</c:v>
                </c:pt>
                <c:pt idx="2729">
                  <c:v>8.6752800000000005E-2</c:v>
                </c:pt>
                <c:pt idx="2730">
                  <c:v>8.2406699999999999E-2</c:v>
                </c:pt>
                <c:pt idx="2731">
                  <c:v>8.1031000000000006E-2</c:v>
                </c:pt>
                <c:pt idx="2732">
                  <c:v>9.9817100000000006E-2</c:v>
                </c:pt>
                <c:pt idx="2733">
                  <c:v>8.8943999999999995E-2</c:v>
                </c:pt>
                <c:pt idx="2734">
                  <c:v>8.1737799999999999E-2</c:v>
                </c:pt>
                <c:pt idx="2735">
                  <c:v>9.4166700000000006E-2</c:v>
                </c:pt>
                <c:pt idx="2736">
                  <c:v>9.0849399999999997E-2</c:v>
                </c:pt>
                <c:pt idx="2737">
                  <c:v>9.2085700000000006E-2</c:v>
                </c:pt>
                <c:pt idx="2738">
                  <c:v>8.3538000000000001E-2</c:v>
                </c:pt>
                <c:pt idx="2739">
                  <c:v>9.3776100000000001E-2</c:v>
                </c:pt>
                <c:pt idx="2740">
                  <c:v>9.3945000000000001E-2</c:v>
                </c:pt>
                <c:pt idx="2741">
                  <c:v>9.7712599999999997E-2</c:v>
                </c:pt>
                <c:pt idx="2742">
                  <c:v>9.9729799999999993E-2</c:v>
                </c:pt>
                <c:pt idx="2743">
                  <c:v>9.0491699999999994E-2</c:v>
                </c:pt>
                <c:pt idx="2744">
                  <c:v>8.8820700000000002E-2</c:v>
                </c:pt>
                <c:pt idx="2745">
                  <c:v>9.1859099999999999E-2</c:v>
                </c:pt>
                <c:pt idx="2746">
                  <c:v>8.9810399999999999E-2</c:v>
                </c:pt>
                <c:pt idx="2747">
                  <c:v>9.8542599999999994E-2</c:v>
                </c:pt>
                <c:pt idx="2748">
                  <c:v>0.10080210000000001</c:v>
                </c:pt>
                <c:pt idx="2749">
                  <c:v>0.1096196</c:v>
                </c:pt>
                <c:pt idx="2750">
                  <c:v>8.6221800000000001E-2</c:v>
                </c:pt>
                <c:pt idx="2751">
                  <c:v>8.4038699999999994E-2</c:v>
                </c:pt>
                <c:pt idx="2752">
                  <c:v>8.6280899999999994E-2</c:v>
                </c:pt>
                <c:pt idx="2753">
                  <c:v>8.9169100000000001E-2</c:v>
                </c:pt>
                <c:pt idx="2754">
                  <c:v>9.1129500000000002E-2</c:v>
                </c:pt>
                <c:pt idx="2755">
                  <c:v>9.5769000000000007E-2</c:v>
                </c:pt>
                <c:pt idx="2756">
                  <c:v>8.5897000000000001E-2</c:v>
                </c:pt>
                <c:pt idx="2757">
                  <c:v>9.3484200000000003E-2</c:v>
                </c:pt>
                <c:pt idx="2758">
                  <c:v>8.9455499999999993E-2</c:v>
                </c:pt>
                <c:pt idx="2759">
                  <c:v>8.9152099999999998E-2</c:v>
                </c:pt>
                <c:pt idx="2760">
                  <c:v>8.3444000000000004E-2</c:v>
                </c:pt>
                <c:pt idx="2761">
                  <c:v>8.9007900000000001E-2</c:v>
                </c:pt>
                <c:pt idx="2762">
                  <c:v>9.6661899999999995E-2</c:v>
                </c:pt>
                <c:pt idx="2763">
                  <c:v>9.9618999999999999E-2</c:v>
                </c:pt>
                <c:pt idx="2764">
                  <c:v>9.0499800000000005E-2</c:v>
                </c:pt>
                <c:pt idx="2765">
                  <c:v>9.2394000000000004E-2</c:v>
                </c:pt>
                <c:pt idx="2766">
                  <c:v>9.1823699999999994E-2</c:v>
                </c:pt>
                <c:pt idx="2767">
                  <c:v>9.3378600000000006E-2</c:v>
                </c:pt>
                <c:pt idx="2768">
                  <c:v>8.04753E-2</c:v>
                </c:pt>
                <c:pt idx="2769">
                  <c:v>8.4820199999999998E-2</c:v>
                </c:pt>
                <c:pt idx="2770">
                  <c:v>9.7448099999999996E-2</c:v>
                </c:pt>
                <c:pt idx="2771">
                  <c:v>0.1067313</c:v>
                </c:pt>
                <c:pt idx="2772">
                  <c:v>9.8893200000000001E-2</c:v>
                </c:pt>
                <c:pt idx="2773">
                  <c:v>0.1030293</c:v>
                </c:pt>
                <c:pt idx="2774">
                  <c:v>9.6854099999999999E-2</c:v>
                </c:pt>
                <c:pt idx="2775">
                  <c:v>9.4835900000000001E-2</c:v>
                </c:pt>
                <c:pt idx="2776">
                  <c:v>9.1728100000000007E-2</c:v>
                </c:pt>
                <c:pt idx="2777">
                  <c:v>9.6039299999999994E-2</c:v>
                </c:pt>
                <c:pt idx="2778">
                  <c:v>9.8641099999999995E-2</c:v>
                </c:pt>
                <c:pt idx="2779">
                  <c:v>8.7332599999999996E-2</c:v>
                </c:pt>
                <c:pt idx="2780">
                  <c:v>8.3655900000000005E-2</c:v>
                </c:pt>
                <c:pt idx="2781">
                  <c:v>9.3607499999999996E-2</c:v>
                </c:pt>
                <c:pt idx="2782">
                  <c:v>8.1029599999999993E-2</c:v>
                </c:pt>
                <c:pt idx="2783">
                  <c:v>8.6288500000000004E-2</c:v>
                </c:pt>
                <c:pt idx="2784">
                  <c:v>8.9644299999999996E-2</c:v>
                </c:pt>
                <c:pt idx="2785">
                  <c:v>8.73303E-2</c:v>
                </c:pt>
                <c:pt idx="2786">
                  <c:v>8.72309E-2</c:v>
                </c:pt>
                <c:pt idx="2787">
                  <c:v>9.1309600000000005E-2</c:v>
                </c:pt>
                <c:pt idx="2788">
                  <c:v>9.2507099999999995E-2</c:v>
                </c:pt>
                <c:pt idx="2789">
                  <c:v>9.4975900000000002E-2</c:v>
                </c:pt>
                <c:pt idx="2790">
                  <c:v>8.3724699999999999E-2</c:v>
                </c:pt>
                <c:pt idx="2791">
                  <c:v>9.1473100000000002E-2</c:v>
                </c:pt>
                <c:pt idx="2792">
                  <c:v>8.4964999999999999E-2</c:v>
                </c:pt>
                <c:pt idx="2793">
                  <c:v>8.9335499999999998E-2</c:v>
                </c:pt>
                <c:pt idx="2794">
                  <c:v>7.9616099999999995E-2</c:v>
                </c:pt>
                <c:pt idx="2795">
                  <c:v>9.51631E-2</c:v>
                </c:pt>
                <c:pt idx="2796">
                  <c:v>8.1727300000000003E-2</c:v>
                </c:pt>
                <c:pt idx="2797">
                  <c:v>8.8015200000000002E-2</c:v>
                </c:pt>
                <c:pt idx="2798">
                  <c:v>8.6791400000000005E-2</c:v>
                </c:pt>
                <c:pt idx="2799">
                  <c:v>8.5065199999999994E-2</c:v>
                </c:pt>
                <c:pt idx="2800">
                  <c:v>8.0426300000000006E-2</c:v>
                </c:pt>
                <c:pt idx="2801">
                  <c:v>9.9402500000000005E-2</c:v>
                </c:pt>
                <c:pt idx="2802">
                  <c:v>8.2935300000000003E-2</c:v>
                </c:pt>
                <c:pt idx="2803">
                  <c:v>8.14497E-2</c:v>
                </c:pt>
                <c:pt idx="2804">
                  <c:v>8.7085300000000004E-2</c:v>
                </c:pt>
                <c:pt idx="2805">
                  <c:v>8.9387800000000003E-2</c:v>
                </c:pt>
                <c:pt idx="2806">
                  <c:v>9.2969899999999994E-2</c:v>
                </c:pt>
                <c:pt idx="2807">
                  <c:v>8.7658700000000006E-2</c:v>
                </c:pt>
                <c:pt idx="2808">
                  <c:v>9.6984600000000004E-2</c:v>
                </c:pt>
                <c:pt idx="2809">
                  <c:v>9.0405700000000006E-2</c:v>
                </c:pt>
                <c:pt idx="2810">
                  <c:v>0.10181030000000001</c:v>
                </c:pt>
                <c:pt idx="2811">
                  <c:v>8.5103300000000007E-2</c:v>
                </c:pt>
                <c:pt idx="2812">
                  <c:v>8.8439400000000001E-2</c:v>
                </c:pt>
                <c:pt idx="2813">
                  <c:v>8.9539499999999994E-2</c:v>
                </c:pt>
                <c:pt idx="2814">
                  <c:v>8.8466299999999998E-2</c:v>
                </c:pt>
                <c:pt idx="2815">
                  <c:v>8.80658E-2</c:v>
                </c:pt>
                <c:pt idx="2816">
                  <c:v>9.0384599999999996E-2</c:v>
                </c:pt>
                <c:pt idx="2817">
                  <c:v>8.8465699999999994E-2</c:v>
                </c:pt>
                <c:pt idx="2818">
                  <c:v>8.6998400000000004E-2</c:v>
                </c:pt>
                <c:pt idx="2819">
                  <c:v>9.1727299999999998E-2</c:v>
                </c:pt>
                <c:pt idx="2820">
                  <c:v>8.8531899999999997E-2</c:v>
                </c:pt>
                <c:pt idx="2821">
                  <c:v>9.5063099999999998E-2</c:v>
                </c:pt>
                <c:pt idx="2822">
                  <c:v>0.1004439</c:v>
                </c:pt>
                <c:pt idx="2823">
                  <c:v>9.7410399999999994E-2</c:v>
                </c:pt>
                <c:pt idx="2824">
                  <c:v>9.5196199999999995E-2</c:v>
                </c:pt>
                <c:pt idx="2825">
                  <c:v>8.4467200000000006E-2</c:v>
                </c:pt>
                <c:pt idx="2826">
                  <c:v>8.3797099999999999E-2</c:v>
                </c:pt>
                <c:pt idx="2827">
                  <c:v>8.0728999999999995E-2</c:v>
                </c:pt>
                <c:pt idx="2828">
                  <c:v>9.3889600000000004E-2</c:v>
                </c:pt>
                <c:pt idx="2829">
                  <c:v>9.5861500000000002E-2</c:v>
                </c:pt>
                <c:pt idx="2830">
                  <c:v>8.7817699999999999E-2</c:v>
                </c:pt>
                <c:pt idx="2831">
                  <c:v>8.2828499999999999E-2</c:v>
                </c:pt>
                <c:pt idx="2832">
                  <c:v>9.2444799999999994E-2</c:v>
                </c:pt>
                <c:pt idx="2833">
                  <c:v>9.3911800000000004E-2</c:v>
                </c:pt>
                <c:pt idx="2834">
                  <c:v>8.8431899999999994E-2</c:v>
                </c:pt>
                <c:pt idx="2835">
                  <c:v>8.0836199999999997E-2</c:v>
                </c:pt>
                <c:pt idx="2836">
                  <c:v>8.6412299999999997E-2</c:v>
                </c:pt>
                <c:pt idx="2837">
                  <c:v>8.7457400000000005E-2</c:v>
                </c:pt>
                <c:pt idx="2838">
                  <c:v>9.0271400000000002E-2</c:v>
                </c:pt>
                <c:pt idx="2839">
                  <c:v>9.0072299999999994E-2</c:v>
                </c:pt>
                <c:pt idx="2840">
                  <c:v>8.8017300000000007E-2</c:v>
                </c:pt>
                <c:pt idx="2841">
                  <c:v>8.5820499999999994E-2</c:v>
                </c:pt>
                <c:pt idx="2842">
                  <c:v>8.8891899999999996E-2</c:v>
                </c:pt>
                <c:pt idx="2843">
                  <c:v>8.5214799999999993E-2</c:v>
                </c:pt>
                <c:pt idx="2844">
                  <c:v>8.3961400000000005E-2</c:v>
                </c:pt>
                <c:pt idx="2845">
                  <c:v>9.2932899999999999E-2</c:v>
                </c:pt>
                <c:pt idx="2846">
                  <c:v>8.8869900000000002E-2</c:v>
                </c:pt>
                <c:pt idx="2847">
                  <c:v>9.5967300000000005E-2</c:v>
                </c:pt>
                <c:pt idx="2848">
                  <c:v>8.7065600000000007E-2</c:v>
                </c:pt>
                <c:pt idx="2849">
                  <c:v>8.6970599999999995E-2</c:v>
                </c:pt>
                <c:pt idx="2850">
                  <c:v>8.5552699999999995E-2</c:v>
                </c:pt>
                <c:pt idx="2851">
                  <c:v>0.1000606</c:v>
                </c:pt>
                <c:pt idx="2852">
                  <c:v>8.9698200000000006E-2</c:v>
                </c:pt>
                <c:pt idx="2853">
                  <c:v>9.05112E-2</c:v>
                </c:pt>
                <c:pt idx="2854">
                  <c:v>9.1018199999999994E-2</c:v>
                </c:pt>
                <c:pt idx="2855">
                  <c:v>8.14801E-2</c:v>
                </c:pt>
                <c:pt idx="2856">
                  <c:v>8.2995100000000002E-2</c:v>
                </c:pt>
                <c:pt idx="2857">
                  <c:v>9.2066400000000007E-2</c:v>
                </c:pt>
                <c:pt idx="2858">
                  <c:v>8.27928E-2</c:v>
                </c:pt>
                <c:pt idx="2859">
                  <c:v>9.8911399999999997E-2</c:v>
                </c:pt>
                <c:pt idx="2860">
                  <c:v>8.5266599999999998E-2</c:v>
                </c:pt>
                <c:pt idx="2861">
                  <c:v>8.5938799999999996E-2</c:v>
                </c:pt>
                <c:pt idx="2862">
                  <c:v>9.7433699999999998E-2</c:v>
                </c:pt>
                <c:pt idx="2863">
                  <c:v>8.7143499999999999E-2</c:v>
                </c:pt>
                <c:pt idx="2864">
                  <c:v>8.8394899999999998E-2</c:v>
                </c:pt>
                <c:pt idx="2865">
                  <c:v>9.2918500000000001E-2</c:v>
                </c:pt>
                <c:pt idx="2866">
                  <c:v>0.1009872</c:v>
                </c:pt>
                <c:pt idx="2867">
                  <c:v>0.10145560000000001</c:v>
                </c:pt>
                <c:pt idx="2868">
                  <c:v>8.9657200000000006E-2</c:v>
                </c:pt>
                <c:pt idx="2869">
                  <c:v>8.7847300000000003E-2</c:v>
                </c:pt>
                <c:pt idx="2870">
                  <c:v>8.2536600000000002E-2</c:v>
                </c:pt>
                <c:pt idx="2871">
                  <c:v>9.0339500000000003E-2</c:v>
                </c:pt>
                <c:pt idx="2872">
                  <c:v>9.0723700000000004E-2</c:v>
                </c:pt>
                <c:pt idx="2873">
                  <c:v>8.8114899999999996E-2</c:v>
                </c:pt>
                <c:pt idx="2874">
                  <c:v>8.8380200000000006E-2</c:v>
                </c:pt>
                <c:pt idx="2875">
                  <c:v>8.8904200000000003E-2</c:v>
                </c:pt>
                <c:pt idx="2876">
                  <c:v>9.1079599999999997E-2</c:v>
                </c:pt>
                <c:pt idx="2877">
                  <c:v>8.7898699999999996E-2</c:v>
                </c:pt>
                <c:pt idx="2878">
                  <c:v>8.3206500000000003E-2</c:v>
                </c:pt>
                <c:pt idx="2879">
                  <c:v>8.9144200000000007E-2</c:v>
                </c:pt>
                <c:pt idx="2880">
                  <c:v>9.0578800000000001E-2</c:v>
                </c:pt>
                <c:pt idx="2881">
                  <c:v>8.8051500000000005E-2</c:v>
                </c:pt>
                <c:pt idx="2882">
                  <c:v>9.5054700000000006E-2</c:v>
                </c:pt>
                <c:pt idx="2883">
                  <c:v>9.6851000000000007E-2</c:v>
                </c:pt>
                <c:pt idx="2884">
                  <c:v>9.1294E-2</c:v>
                </c:pt>
                <c:pt idx="2885">
                  <c:v>9.3474699999999994E-2</c:v>
                </c:pt>
                <c:pt idx="2886">
                  <c:v>8.9578400000000002E-2</c:v>
                </c:pt>
                <c:pt idx="2887">
                  <c:v>9.2356099999999997E-2</c:v>
                </c:pt>
                <c:pt idx="2888">
                  <c:v>8.6148199999999994E-2</c:v>
                </c:pt>
                <c:pt idx="2889">
                  <c:v>9.69497E-2</c:v>
                </c:pt>
                <c:pt idx="2890">
                  <c:v>8.9927599999999996E-2</c:v>
                </c:pt>
                <c:pt idx="2891">
                  <c:v>0.1008759</c:v>
                </c:pt>
                <c:pt idx="2892">
                  <c:v>9.6218899999999996E-2</c:v>
                </c:pt>
                <c:pt idx="2893">
                  <c:v>9.8048099999999999E-2</c:v>
                </c:pt>
                <c:pt idx="2894">
                  <c:v>7.8597200000000006E-2</c:v>
                </c:pt>
                <c:pt idx="2895">
                  <c:v>9.7880400000000006E-2</c:v>
                </c:pt>
                <c:pt idx="2896">
                  <c:v>0.10492460000000001</c:v>
                </c:pt>
                <c:pt idx="2897">
                  <c:v>9.2675099999999996E-2</c:v>
                </c:pt>
                <c:pt idx="2898">
                  <c:v>9.5723699999999995E-2</c:v>
                </c:pt>
                <c:pt idx="2899">
                  <c:v>8.9516700000000005E-2</c:v>
                </c:pt>
                <c:pt idx="2900">
                  <c:v>0.1016176</c:v>
                </c:pt>
                <c:pt idx="2901">
                  <c:v>0.1036555</c:v>
                </c:pt>
                <c:pt idx="2902">
                  <c:v>0.1004458</c:v>
                </c:pt>
                <c:pt idx="2903">
                  <c:v>9.3322600000000006E-2</c:v>
                </c:pt>
                <c:pt idx="2904">
                  <c:v>9.2195700000000005E-2</c:v>
                </c:pt>
                <c:pt idx="2905">
                  <c:v>8.7126300000000004E-2</c:v>
                </c:pt>
                <c:pt idx="2906">
                  <c:v>9.8957900000000001E-2</c:v>
                </c:pt>
                <c:pt idx="2907">
                  <c:v>8.4599800000000003E-2</c:v>
                </c:pt>
                <c:pt idx="2908">
                  <c:v>9.7010399999999997E-2</c:v>
                </c:pt>
                <c:pt idx="2909">
                  <c:v>9.0392500000000001E-2</c:v>
                </c:pt>
                <c:pt idx="2910">
                  <c:v>8.6403900000000006E-2</c:v>
                </c:pt>
                <c:pt idx="2911">
                  <c:v>8.0879699999999999E-2</c:v>
                </c:pt>
                <c:pt idx="2912">
                  <c:v>9.3655299999999997E-2</c:v>
                </c:pt>
                <c:pt idx="2913">
                  <c:v>8.1977999999999995E-2</c:v>
                </c:pt>
                <c:pt idx="2914">
                  <c:v>8.1629800000000002E-2</c:v>
                </c:pt>
                <c:pt idx="2915">
                  <c:v>8.3941600000000005E-2</c:v>
                </c:pt>
                <c:pt idx="2916">
                  <c:v>8.1491800000000003E-2</c:v>
                </c:pt>
                <c:pt idx="2917">
                  <c:v>8.7474499999999997E-2</c:v>
                </c:pt>
                <c:pt idx="2918">
                  <c:v>7.7376299999999995E-2</c:v>
                </c:pt>
                <c:pt idx="2919">
                  <c:v>8.4643700000000002E-2</c:v>
                </c:pt>
                <c:pt idx="2920">
                  <c:v>9.4548800000000002E-2</c:v>
                </c:pt>
                <c:pt idx="2921">
                  <c:v>9.3869400000000006E-2</c:v>
                </c:pt>
                <c:pt idx="2922">
                  <c:v>9.0533500000000003E-2</c:v>
                </c:pt>
                <c:pt idx="2923">
                  <c:v>9.2528399999999997E-2</c:v>
                </c:pt>
                <c:pt idx="2924">
                  <c:v>8.8981400000000002E-2</c:v>
                </c:pt>
                <c:pt idx="2925">
                  <c:v>9.6290799999999996E-2</c:v>
                </c:pt>
                <c:pt idx="2926">
                  <c:v>8.7449799999999994E-2</c:v>
                </c:pt>
                <c:pt idx="2927">
                  <c:v>9.1100899999999999E-2</c:v>
                </c:pt>
                <c:pt idx="2928">
                  <c:v>8.9870699999999998E-2</c:v>
                </c:pt>
                <c:pt idx="2929">
                  <c:v>9.5636299999999994E-2</c:v>
                </c:pt>
                <c:pt idx="2930">
                  <c:v>9.4572199999999995E-2</c:v>
                </c:pt>
                <c:pt idx="2931">
                  <c:v>8.6241499999999999E-2</c:v>
                </c:pt>
                <c:pt idx="2932">
                  <c:v>8.96705E-2</c:v>
                </c:pt>
                <c:pt idx="2933">
                  <c:v>8.7793999999999997E-2</c:v>
                </c:pt>
                <c:pt idx="2934">
                  <c:v>9.1577099999999995E-2</c:v>
                </c:pt>
                <c:pt idx="2935">
                  <c:v>8.8642399999999996E-2</c:v>
                </c:pt>
                <c:pt idx="2936">
                  <c:v>9.4753599999999993E-2</c:v>
                </c:pt>
                <c:pt idx="2937">
                  <c:v>8.5697899999999994E-2</c:v>
                </c:pt>
                <c:pt idx="2938">
                  <c:v>9.2433199999999993E-2</c:v>
                </c:pt>
                <c:pt idx="2939">
                  <c:v>9.3348100000000003E-2</c:v>
                </c:pt>
                <c:pt idx="2940">
                  <c:v>8.5743E-2</c:v>
                </c:pt>
                <c:pt idx="2941">
                  <c:v>7.9396800000000003E-2</c:v>
                </c:pt>
                <c:pt idx="2942">
                  <c:v>0.1017183</c:v>
                </c:pt>
                <c:pt idx="2943">
                  <c:v>0.1005012</c:v>
                </c:pt>
                <c:pt idx="2944">
                  <c:v>8.5865300000000006E-2</c:v>
                </c:pt>
                <c:pt idx="2945">
                  <c:v>9.4720600000000002E-2</c:v>
                </c:pt>
                <c:pt idx="2946">
                  <c:v>8.4852300000000005E-2</c:v>
                </c:pt>
                <c:pt idx="2947">
                  <c:v>9.2826099999999995E-2</c:v>
                </c:pt>
                <c:pt idx="2948">
                  <c:v>9.6985699999999994E-2</c:v>
                </c:pt>
                <c:pt idx="2949">
                  <c:v>9.17433E-2</c:v>
                </c:pt>
                <c:pt idx="2950">
                  <c:v>8.9264800000000005E-2</c:v>
                </c:pt>
                <c:pt idx="2951">
                  <c:v>0.10321959999999999</c:v>
                </c:pt>
                <c:pt idx="2952">
                  <c:v>9.2651899999999995E-2</c:v>
                </c:pt>
                <c:pt idx="2953">
                  <c:v>0.1022014</c:v>
                </c:pt>
                <c:pt idx="2954">
                  <c:v>0.10454960000000001</c:v>
                </c:pt>
                <c:pt idx="2955">
                  <c:v>0.1089015</c:v>
                </c:pt>
                <c:pt idx="2956">
                  <c:v>9.7314200000000003E-2</c:v>
                </c:pt>
                <c:pt idx="2957">
                  <c:v>9.5883399999999994E-2</c:v>
                </c:pt>
                <c:pt idx="2958">
                  <c:v>0.1101355</c:v>
                </c:pt>
                <c:pt idx="2959">
                  <c:v>0.1107764</c:v>
                </c:pt>
                <c:pt idx="2960">
                  <c:v>0.11728180000000001</c:v>
                </c:pt>
                <c:pt idx="2961">
                  <c:v>0.10785459999999999</c:v>
                </c:pt>
                <c:pt idx="2962">
                  <c:v>0.11716890000000001</c:v>
                </c:pt>
                <c:pt idx="2963">
                  <c:v>0.1166112</c:v>
                </c:pt>
                <c:pt idx="2964">
                  <c:v>9.7245200000000004E-2</c:v>
                </c:pt>
                <c:pt idx="2965">
                  <c:v>0.1161363</c:v>
                </c:pt>
                <c:pt idx="2966">
                  <c:v>0.13616729999999999</c:v>
                </c:pt>
                <c:pt idx="2967">
                  <c:v>0.14028189999999999</c:v>
                </c:pt>
                <c:pt idx="2968">
                  <c:v>0.10688880000000001</c:v>
                </c:pt>
                <c:pt idx="2969">
                  <c:v>0.13304840000000001</c:v>
                </c:pt>
                <c:pt idx="2970">
                  <c:v>0.12960240000000001</c:v>
                </c:pt>
                <c:pt idx="2971">
                  <c:v>0.12818950000000001</c:v>
                </c:pt>
                <c:pt idx="2972">
                  <c:v>0.12968399999999999</c:v>
                </c:pt>
                <c:pt idx="2973">
                  <c:v>0.12924540000000001</c:v>
                </c:pt>
                <c:pt idx="2974">
                  <c:v>0.1248301</c:v>
                </c:pt>
                <c:pt idx="2975">
                  <c:v>0.13075980000000001</c:v>
                </c:pt>
                <c:pt idx="2976">
                  <c:v>0.12457799999999999</c:v>
                </c:pt>
                <c:pt idx="2977">
                  <c:v>0.1415341</c:v>
                </c:pt>
                <c:pt idx="2978">
                  <c:v>0.14158989999999999</c:v>
                </c:pt>
                <c:pt idx="2979">
                  <c:v>0.13391919999999999</c:v>
                </c:pt>
                <c:pt idx="2980">
                  <c:v>0.14157819999999999</c:v>
                </c:pt>
                <c:pt idx="2981">
                  <c:v>0.1449655</c:v>
                </c:pt>
                <c:pt idx="2982">
                  <c:v>0.1427911</c:v>
                </c:pt>
                <c:pt idx="2983">
                  <c:v>0.14718899999999999</c:v>
                </c:pt>
                <c:pt idx="2984">
                  <c:v>0.16047030000000001</c:v>
                </c:pt>
                <c:pt idx="2985">
                  <c:v>0.13775580000000001</c:v>
                </c:pt>
                <c:pt idx="2986">
                  <c:v>0.1407619</c:v>
                </c:pt>
                <c:pt idx="2987">
                  <c:v>0.1251931</c:v>
                </c:pt>
                <c:pt idx="2988">
                  <c:v>0.13752210000000001</c:v>
                </c:pt>
                <c:pt idx="2989">
                  <c:v>0.12574379999999999</c:v>
                </c:pt>
                <c:pt idx="2990">
                  <c:v>0.14299239999999999</c:v>
                </c:pt>
                <c:pt idx="2991">
                  <c:v>0.146094</c:v>
                </c:pt>
                <c:pt idx="2992">
                  <c:v>0.14326420000000001</c:v>
                </c:pt>
                <c:pt idx="2993">
                  <c:v>0.14938509999999999</c:v>
                </c:pt>
                <c:pt idx="2994">
                  <c:v>0.136522</c:v>
                </c:pt>
                <c:pt idx="2995">
                  <c:v>0.1491548</c:v>
                </c:pt>
                <c:pt idx="2996">
                  <c:v>0.1463575</c:v>
                </c:pt>
                <c:pt idx="2997">
                  <c:v>0.15257860000000001</c:v>
                </c:pt>
                <c:pt idx="2998">
                  <c:v>0.1518245</c:v>
                </c:pt>
                <c:pt idx="2999">
                  <c:v>0.14820990000000001</c:v>
                </c:pt>
                <c:pt idx="3000">
                  <c:v>0.1412959</c:v>
                </c:pt>
                <c:pt idx="3001">
                  <c:v>0.15253120000000001</c:v>
                </c:pt>
                <c:pt idx="3002">
                  <c:v>0.16742870000000001</c:v>
                </c:pt>
                <c:pt idx="3003">
                  <c:v>0.1553071</c:v>
                </c:pt>
                <c:pt idx="3004">
                  <c:v>0.14998790000000001</c:v>
                </c:pt>
                <c:pt idx="3005">
                  <c:v>0.15851000000000001</c:v>
                </c:pt>
                <c:pt idx="3006">
                  <c:v>0.16647719999999999</c:v>
                </c:pt>
                <c:pt idx="3007">
                  <c:v>0.14296159999999999</c:v>
                </c:pt>
                <c:pt idx="3008">
                  <c:v>0.11325499999999999</c:v>
                </c:pt>
                <c:pt idx="3009">
                  <c:v>0.12900320000000001</c:v>
                </c:pt>
                <c:pt idx="3010">
                  <c:v>0.1175837</c:v>
                </c:pt>
                <c:pt idx="3011">
                  <c:v>0.1133575</c:v>
                </c:pt>
                <c:pt idx="3012">
                  <c:v>0.1188167</c:v>
                </c:pt>
                <c:pt idx="3013">
                  <c:v>0.1189099</c:v>
                </c:pt>
                <c:pt idx="3014">
                  <c:v>0.1152802</c:v>
                </c:pt>
                <c:pt idx="3015">
                  <c:v>0.1157581</c:v>
                </c:pt>
                <c:pt idx="3016">
                  <c:v>0.1265114</c:v>
                </c:pt>
                <c:pt idx="3017">
                  <c:v>0.1046721</c:v>
                </c:pt>
                <c:pt idx="3018">
                  <c:v>0.1155641</c:v>
                </c:pt>
                <c:pt idx="3019">
                  <c:v>0.1270452</c:v>
                </c:pt>
                <c:pt idx="3020">
                  <c:v>0.13186210000000001</c:v>
                </c:pt>
                <c:pt idx="3021">
                  <c:v>0.1178104</c:v>
                </c:pt>
                <c:pt idx="3022">
                  <c:v>0.1168853</c:v>
                </c:pt>
                <c:pt idx="3023">
                  <c:v>0.12525169999999999</c:v>
                </c:pt>
                <c:pt idx="3024">
                  <c:v>0.1121567</c:v>
                </c:pt>
                <c:pt idx="3025">
                  <c:v>0.1035397</c:v>
                </c:pt>
                <c:pt idx="3026">
                  <c:v>0.1102735</c:v>
                </c:pt>
                <c:pt idx="3027">
                  <c:v>0.12848490000000001</c:v>
                </c:pt>
                <c:pt idx="3028">
                  <c:v>0.1004858</c:v>
                </c:pt>
                <c:pt idx="3029">
                  <c:v>0.1160491</c:v>
                </c:pt>
                <c:pt idx="3030">
                  <c:v>0.11009969999999999</c:v>
                </c:pt>
                <c:pt idx="3031">
                  <c:v>0.109737</c:v>
                </c:pt>
                <c:pt idx="3032">
                  <c:v>0.1064774</c:v>
                </c:pt>
                <c:pt idx="3033">
                  <c:v>0.10712579999999999</c:v>
                </c:pt>
                <c:pt idx="3034">
                  <c:v>0.1189075</c:v>
                </c:pt>
                <c:pt idx="3035">
                  <c:v>0.1000862</c:v>
                </c:pt>
                <c:pt idx="3036">
                  <c:v>0.1117508</c:v>
                </c:pt>
                <c:pt idx="3037">
                  <c:v>0.11474090000000001</c:v>
                </c:pt>
                <c:pt idx="3038">
                  <c:v>0.103116</c:v>
                </c:pt>
                <c:pt idx="3039">
                  <c:v>0.13027920000000001</c:v>
                </c:pt>
                <c:pt idx="3040">
                  <c:v>0.1038829</c:v>
                </c:pt>
                <c:pt idx="3041">
                  <c:v>0.1184769</c:v>
                </c:pt>
                <c:pt idx="3042">
                  <c:v>0.1301995</c:v>
                </c:pt>
                <c:pt idx="3043">
                  <c:v>0.1140805</c:v>
                </c:pt>
                <c:pt idx="3044">
                  <c:v>0.12852659999999999</c:v>
                </c:pt>
                <c:pt idx="3045">
                  <c:v>0.1082861</c:v>
                </c:pt>
                <c:pt idx="3046">
                  <c:v>0.1191386</c:v>
                </c:pt>
                <c:pt idx="3047">
                  <c:v>0.12511169999999999</c:v>
                </c:pt>
                <c:pt idx="3048">
                  <c:v>0.1218447</c:v>
                </c:pt>
                <c:pt idx="3049">
                  <c:v>0.13006409999999999</c:v>
                </c:pt>
                <c:pt idx="3050">
                  <c:v>0.1218153</c:v>
                </c:pt>
                <c:pt idx="3051">
                  <c:v>0.13197429999999999</c:v>
                </c:pt>
                <c:pt idx="3052">
                  <c:v>0.12081790000000001</c:v>
                </c:pt>
                <c:pt idx="3053">
                  <c:v>0.1024318</c:v>
                </c:pt>
                <c:pt idx="3054">
                  <c:v>0.13926050000000001</c:v>
                </c:pt>
                <c:pt idx="3055">
                  <c:v>0.1112699</c:v>
                </c:pt>
                <c:pt idx="3056">
                  <c:v>0.1242277</c:v>
                </c:pt>
                <c:pt idx="3057">
                  <c:v>0.1136549</c:v>
                </c:pt>
                <c:pt idx="3058">
                  <c:v>0.12860949999999999</c:v>
                </c:pt>
                <c:pt idx="3059">
                  <c:v>0.13201199999999999</c:v>
                </c:pt>
                <c:pt idx="3060">
                  <c:v>0.13385340000000001</c:v>
                </c:pt>
                <c:pt idx="3061">
                  <c:v>0.1284969</c:v>
                </c:pt>
                <c:pt idx="3062">
                  <c:v>0.15182329999999999</c:v>
                </c:pt>
                <c:pt idx="3063">
                  <c:v>0.13397890000000001</c:v>
                </c:pt>
                <c:pt idx="3064">
                  <c:v>0.1106258</c:v>
                </c:pt>
                <c:pt idx="3065">
                  <c:v>0.1218409</c:v>
                </c:pt>
                <c:pt idx="3066">
                  <c:v>0.1202824</c:v>
                </c:pt>
                <c:pt idx="3067">
                  <c:v>0.10793079999999999</c:v>
                </c:pt>
                <c:pt idx="3068">
                  <c:v>0.1141533</c:v>
                </c:pt>
                <c:pt idx="3069">
                  <c:v>0.14036180000000001</c:v>
                </c:pt>
                <c:pt idx="3070">
                  <c:v>0.1024736</c:v>
                </c:pt>
                <c:pt idx="3071">
                  <c:v>0.1182715</c:v>
                </c:pt>
                <c:pt idx="3072">
                  <c:v>0.1162686</c:v>
                </c:pt>
                <c:pt idx="3073">
                  <c:v>0.1168308</c:v>
                </c:pt>
                <c:pt idx="3074">
                  <c:v>0.12916649999999999</c:v>
                </c:pt>
                <c:pt idx="3075">
                  <c:v>0.1118634</c:v>
                </c:pt>
                <c:pt idx="3076">
                  <c:v>0.1221554</c:v>
                </c:pt>
                <c:pt idx="3077">
                  <c:v>0.12564030000000001</c:v>
                </c:pt>
                <c:pt idx="3078">
                  <c:v>0.121226</c:v>
                </c:pt>
                <c:pt idx="3079">
                  <c:v>0.1275712</c:v>
                </c:pt>
                <c:pt idx="3080">
                  <c:v>0.12093470000000001</c:v>
                </c:pt>
                <c:pt idx="3081">
                  <c:v>0.13462089999999999</c:v>
                </c:pt>
                <c:pt idx="3082">
                  <c:v>0.1068395</c:v>
                </c:pt>
                <c:pt idx="3083">
                  <c:v>0.1204001</c:v>
                </c:pt>
                <c:pt idx="3084">
                  <c:v>0.12735569999999999</c:v>
                </c:pt>
                <c:pt idx="3085">
                  <c:v>0.12514400000000001</c:v>
                </c:pt>
                <c:pt idx="3086">
                  <c:v>0.14283009999999999</c:v>
                </c:pt>
                <c:pt idx="3087">
                  <c:v>0.1199677</c:v>
                </c:pt>
                <c:pt idx="3088">
                  <c:v>0.1147908</c:v>
                </c:pt>
                <c:pt idx="3089">
                  <c:v>0.14213249999999999</c:v>
                </c:pt>
                <c:pt idx="3090">
                  <c:v>0.12620439999999999</c:v>
                </c:pt>
                <c:pt idx="3091">
                  <c:v>0.13407920000000001</c:v>
                </c:pt>
                <c:pt idx="3092">
                  <c:v>0.1164007</c:v>
                </c:pt>
                <c:pt idx="3093">
                  <c:v>0.1212883</c:v>
                </c:pt>
                <c:pt idx="3094">
                  <c:v>0.1052819</c:v>
                </c:pt>
                <c:pt idx="3095">
                  <c:v>0.1096843</c:v>
                </c:pt>
                <c:pt idx="3096">
                  <c:v>0.12600020000000001</c:v>
                </c:pt>
                <c:pt idx="3097">
                  <c:v>0.1201164</c:v>
                </c:pt>
                <c:pt idx="3098">
                  <c:v>0.112481</c:v>
                </c:pt>
                <c:pt idx="3099">
                  <c:v>0.1210156</c:v>
                </c:pt>
                <c:pt idx="3100">
                  <c:v>0.12781439999999999</c:v>
                </c:pt>
                <c:pt idx="3101">
                  <c:v>0.1250366</c:v>
                </c:pt>
                <c:pt idx="3102">
                  <c:v>0.1404967</c:v>
                </c:pt>
                <c:pt idx="3103">
                  <c:v>0.1126259</c:v>
                </c:pt>
                <c:pt idx="3104">
                  <c:v>0.114761</c:v>
                </c:pt>
                <c:pt idx="3105">
                  <c:v>0.11127919999999999</c:v>
                </c:pt>
                <c:pt idx="3106">
                  <c:v>0.14504030000000001</c:v>
                </c:pt>
                <c:pt idx="3107">
                  <c:v>0.13110289999999999</c:v>
                </c:pt>
                <c:pt idx="3108">
                  <c:v>0.1012937</c:v>
                </c:pt>
                <c:pt idx="3109">
                  <c:v>0.1155241</c:v>
                </c:pt>
                <c:pt idx="3110">
                  <c:v>0.1079722</c:v>
                </c:pt>
                <c:pt idx="3111">
                  <c:v>0.13475319999999999</c:v>
                </c:pt>
                <c:pt idx="3112">
                  <c:v>0.13894129999999999</c:v>
                </c:pt>
                <c:pt idx="3113">
                  <c:v>0.1174391</c:v>
                </c:pt>
                <c:pt idx="3114">
                  <c:v>0.12720709999999999</c:v>
                </c:pt>
                <c:pt idx="3115">
                  <c:v>0.13264799999999999</c:v>
                </c:pt>
                <c:pt idx="3116">
                  <c:v>0.143736</c:v>
                </c:pt>
                <c:pt idx="3117">
                  <c:v>0.1162802</c:v>
                </c:pt>
                <c:pt idx="3118">
                  <c:v>0.11536299999999999</c:v>
                </c:pt>
                <c:pt idx="3119">
                  <c:v>0.1132765</c:v>
                </c:pt>
                <c:pt idx="3120">
                  <c:v>0.13194900000000001</c:v>
                </c:pt>
                <c:pt idx="3121">
                  <c:v>0.13082859999999999</c:v>
                </c:pt>
                <c:pt idx="3122">
                  <c:v>0.13819339999999999</c:v>
                </c:pt>
                <c:pt idx="3123">
                  <c:v>0.1263234</c:v>
                </c:pt>
                <c:pt idx="3124">
                  <c:v>0.1358132</c:v>
                </c:pt>
                <c:pt idx="3125">
                  <c:v>0.1293069</c:v>
                </c:pt>
                <c:pt idx="3126">
                  <c:v>0.110079</c:v>
                </c:pt>
                <c:pt idx="3127">
                  <c:v>0.1262712</c:v>
                </c:pt>
                <c:pt idx="3128">
                  <c:v>0.1337805</c:v>
                </c:pt>
                <c:pt idx="3129">
                  <c:v>0.1212584</c:v>
                </c:pt>
                <c:pt idx="3130">
                  <c:v>0.1241902</c:v>
                </c:pt>
                <c:pt idx="3131">
                  <c:v>0.12212870000000001</c:v>
                </c:pt>
                <c:pt idx="3132">
                  <c:v>0.13429079999999999</c:v>
                </c:pt>
                <c:pt idx="3133">
                  <c:v>0.13906460000000001</c:v>
                </c:pt>
                <c:pt idx="3134">
                  <c:v>0.1260867</c:v>
                </c:pt>
                <c:pt idx="3135">
                  <c:v>0.1134464</c:v>
                </c:pt>
                <c:pt idx="3136">
                  <c:v>0.1205246</c:v>
                </c:pt>
                <c:pt idx="3137">
                  <c:v>0.1144622</c:v>
                </c:pt>
                <c:pt idx="3138">
                  <c:v>0.12818270000000001</c:v>
                </c:pt>
                <c:pt idx="3139">
                  <c:v>9.6650899999999998E-2</c:v>
                </c:pt>
                <c:pt idx="3140">
                  <c:v>9.1731800000000002E-2</c:v>
                </c:pt>
                <c:pt idx="3141">
                  <c:v>0.10506219999999999</c:v>
                </c:pt>
                <c:pt idx="3142">
                  <c:v>0.1259371</c:v>
                </c:pt>
                <c:pt idx="3143">
                  <c:v>0.117032</c:v>
                </c:pt>
                <c:pt idx="3144">
                  <c:v>0.1254257</c:v>
                </c:pt>
                <c:pt idx="3145">
                  <c:v>0.1189421</c:v>
                </c:pt>
                <c:pt idx="3146">
                  <c:v>0.1067983</c:v>
                </c:pt>
                <c:pt idx="3147">
                  <c:v>0.11107</c:v>
                </c:pt>
                <c:pt idx="3148">
                  <c:v>0.1175366</c:v>
                </c:pt>
                <c:pt idx="3149">
                  <c:v>0.12275510000000001</c:v>
                </c:pt>
                <c:pt idx="3150">
                  <c:v>0.13357649999999999</c:v>
                </c:pt>
                <c:pt idx="3151">
                  <c:v>0.1389978</c:v>
                </c:pt>
                <c:pt idx="3152">
                  <c:v>0.11313869999999999</c:v>
                </c:pt>
                <c:pt idx="3153">
                  <c:v>0.12694050000000001</c:v>
                </c:pt>
                <c:pt idx="3154">
                  <c:v>0.1174058</c:v>
                </c:pt>
                <c:pt idx="3155">
                  <c:v>0.13351789999999999</c:v>
                </c:pt>
                <c:pt idx="3156">
                  <c:v>0.13751859999999999</c:v>
                </c:pt>
                <c:pt idx="3157">
                  <c:v>0.14581549999999999</c:v>
                </c:pt>
                <c:pt idx="3158">
                  <c:v>0.1287402</c:v>
                </c:pt>
                <c:pt idx="3159">
                  <c:v>0.1260579</c:v>
                </c:pt>
                <c:pt idx="3160">
                  <c:v>0.15125430000000001</c:v>
                </c:pt>
                <c:pt idx="3161">
                  <c:v>0.1167237</c:v>
                </c:pt>
                <c:pt idx="3162">
                  <c:v>0.13930529999999999</c:v>
                </c:pt>
                <c:pt idx="3163">
                  <c:v>0.13125049999999999</c:v>
                </c:pt>
                <c:pt idx="3164">
                  <c:v>0.1263889</c:v>
                </c:pt>
                <c:pt idx="3165">
                  <c:v>0.1313135</c:v>
                </c:pt>
                <c:pt idx="3166">
                  <c:v>0.105768</c:v>
                </c:pt>
                <c:pt idx="3167">
                  <c:v>0.1268089</c:v>
                </c:pt>
                <c:pt idx="3168">
                  <c:v>0.13116539999999999</c:v>
                </c:pt>
                <c:pt idx="3169">
                  <c:v>0.1096099</c:v>
                </c:pt>
                <c:pt idx="3170">
                  <c:v>0.14238590000000001</c:v>
                </c:pt>
                <c:pt idx="3171">
                  <c:v>0.1145555</c:v>
                </c:pt>
                <c:pt idx="3172">
                  <c:v>0.12699450000000001</c:v>
                </c:pt>
                <c:pt idx="3173">
                  <c:v>0.1255916</c:v>
                </c:pt>
                <c:pt idx="3174">
                  <c:v>0.1178105</c:v>
                </c:pt>
                <c:pt idx="3175">
                  <c:v>0.14333699999999999</c:v>
                </c:pt>
                <c:pt idx="3176">
                  <c:v>0.14096400000000001</c:v>
                </c:pt>
                <c:pt idx="3177">
                  <c:v>0.1173032</c:v>
                </c:pt>
                <c:pt idx="3178">
                  <c:v>0.1158315</c:v>
                </c:pt>
                <c:pt idx="3179">
                  <c:v>0.1116354</c:v>
                </c:pt>
                <c:pt idx="3180">
                  <c:v>0.121379</c:v>
                </c:pt>
                <c:pt idx="3181">
                  <c:v>0.13521920000000001</c:v>
                </c:pt>
                <c:pt idx="3182">
                  <c:v>0.14862880000000001</c:v>
                </c:pt>
                <c:pt idx="3183">
                  <c:v>0.1308637</c:v>
                </c:pt>
                <c:pt idx="3184">
                  <c:v>0.1137667</c:v>
                </c:pt>
                <c:pt idx="3185">
                  <c:v>0.1306784</c:v>
                </c:pt>
                <c:pt idx="3186">
                  <c:v>0.14149829999999999</c:v>
                </c:pt>
                <c:pt idx="3187">
                  <c:v>0.1206098</c:v>
                </c:pt>
                <c:pt idx="3188">
                  <c:v>0.1123765</c:v>
                </c:pt>
                <c:pt idx="3189">
                  <c:v>0.12732650000000001</c:v>
                </c:pt>
                <c:pt idx="3190">
                  <c:v>0.1161909</c:v>
                </c:pt>
                <c:pt idx="3191">
                  <c:v>0.12154280000000001</c:v>
                </c:pt>
                <c:pt idx="3192">
                  <c:v>0.1065142</c:v>
                </c:pt>
                <c:pt idx="3193">
                  <c:v>0.1198309</c:v>
                </c:pt>
                <c:pt idx="3194">
                  <c:v>0.1110472</c:v>
                </c:pt>
                <c:pt idx="3195">
                  <c:v>0.14404739999999999</c:v>
                </c:pt>
                <c:pt idx="3196">
                  <c:v>0.13746549999999999</c:v>
                </c:pt>
                <c:pt idx="3197">
                  <c:v>0.12699289999999999</c:v>
                </c:pt>
                <c:pt idx="3198">
                  <c:v>0.12204180000000001</c:v>
                </c:pt>
                <c:pt idx="3199">
                  <c:v>0.12196419999999999</c:v>
                </c:pt>
                <c:pt idx="3200">
                  <c:v>0.1246757</c:v>
                </c:pt>
                <c:pt idx="3201">
                  <c:v>0.12833330000000001</c:v>
                </c:pt>
                <c:pt idx="3202">
                  <c:v>0.1070316</c:v>
                </c:pt>
                <c:pt idx="3203">
                  <c:v>0.11071250000000001</c:v>
                </c:pt>
                <c:pt idx="3204">
                  <c:v>0.13058330000000001</c:v>
                </c:pt>
                <c:pt idx="3205">
                  <c:v>0.1189123</c:v>
                </c:pt>
                <c:pt idx="3206">
                  <c:v>0.1143241</c:v>
                </c:pt>
                <c:pt idx="3207">
                  <c:v>0.1116751</c:v>
                </c:pt>
                <c:pt idx="3208">
                  <c:v>0.11588469999999999</c:v>
                </c:pt>
                <c:pt idx="3209">
                  <c:v>0.1095912</c:v>
                </c:pt>
                <c:pt idx="3210">
                  <c:v>0.13532069999999999</c:v>
                </c:pt>
                <c:pt idx="3211">
                  <c:v>0.1214819</c:v>
                </c:pt>
                <c:pt idx="3212">
                  <c:v>0.1040039</c:v>
                </c:pt>
                <c:pt idx="3213">
                  <c:v>0.1187477</c:v>
                </c:pt>
                <c:pt idx="3214">
                  <c:v>0.1067169</c:v>
                </c:pt>
                <c:pt idx="3215">
                  <c:v>0.1007685</c:v>
                </c:pt>
                <c:pt idx="3216">
                  <c:v>8.0243200000000001E-2</c:v>
                </c:pt>
                <c:pt idx="3217">
                  <c:v>9.1647000000000006E-2</c:v>
                </c:pt>
                <c:pt idx="3218">
                  <c:v>8.5961999999999997E-2</c:v>
                </c:pt>
                <c:pt idx="3219">
                  <c:v>0.1032361</c:v>
                </c:pt>
                <c:pt idx="3220">
                  <c:v>0.10070759999999999</c:v>
                </c:pt>
                <c:pt idx="3221">
                  <c:v>9.9905900000000006E-2</c:v>
                </c:pt>
                <c:pt idx="3222">
                  <c:v>9.2021900000000004E-2</c:v>
                </c:pt>
                <c:pt idx="3223">
                  <c:v>9.6109600000000003E-2</c:v>
                </c:pt>
                <c:pt idx="3224">
                  <c:v>8.3318400000000001E-2</c:v>
                </c:pt>
                <c:pt idx="3225">
                  <c:v>8.6417400000000005E-2</c:v>
                </c:pt>
                <c:pt idx="3226">
                  <c:v>8.8103699999999993E-2</c:v>
                </c:pt>
                <c:pt idx="3227">
                  <c:v>9.8171900000000006E-2</c:v>
                </c:pt>
                <c:pt idx="3228">
                  <c:v>9.6928700000000007E-2</c:v>
                </c:pt>
                <c:pt idx="3229">
                  <c:v>0.1039843</c:v>
                </c:pt>
                <c:pt idx="3230">
                  <c:v>8.6391800000000005E-2</c:v>
                </c:pt>
                <c:pt idx="3231">
                  <c:v>9.09996E-2</c:v>
                </c:pt>
                <c:pt idx="3232">
                  <c:v>8.7859699999999999E-2</c:v>
                </c:pt>
                <c:pt idx="3233">
                  <c:v>8.9346599999999998E-2</c:v>
                </c:pt>
                <c:pt idx="3234">
                  <c:v>9.8814899999999997E-2</c:v>
                </c:pt>
                <c:pt idx="3235">
                  <c:v>8.8320899999999994E-2</c:v>
                </c:pt>
                <c:pt idx="3236">
                  <c:v>9.2667700000000006E-2</c:v>
                </c:pt>
                <c:pt idx="3237">
                  <c:v>9.9735099999999993E-2</c:v>
                </c:pt>
                <c:pt idx="3238">
                  <c:v>8.9904300000000006E-2</c:v>
                </c:pt>
                <c:pt idx="3239">
                  <c:v>8.87376E-2</c:v>
                </c:pt>
                <c:pt idx="3240">
                  <c:v>9.2630100000000007E-2</c:v>
                </c:pt>
                <c:pt idx="3241">
                  <c:v>9.1861600000000002E-2</c:v>
                </c:pt>
                <c:pt idx="3242">
                  <c:v>8.4714899999999996E-2</c:v>
                </c:pt>
                <c:pt idx="3243">
                  <c:v>9.4036300000000003E-2</c:v>
                </c:pt>
                <c:pt idx="3244">
                  <c:v>9.4604499999999994E-2</c:v>
                </c:pt>
                <c:pt idx="3245">
                  <c:v>8.7307099999999999E-2</c:v>
                </c:pt>
                <c:pt idx="3246">
                  <c:v>0.1016772</c:v>
                </c:pt>
                <c:pt idx="3247">
                  <c:v>9.5643099999999995E-2</c:v>
                </c:pt>
                <c:pt idx="3248">
                  <c:v>8.7532600000000002E-2</c:v>
                </c:pt>
                <c:pt idx="3249">
                  <c:v>9.06116E-2</c:v>
                </c:pt>
                <c:pt idx="3250">
                  <c:v>8.0562499999999995E-2</c:v>
                </c:pt>
                <c:pt idx="3251">
                  <c:v>9.2271800000000001E-2</c:v>
                </c:pt>
                <c:pt idx="3252">
                  <c:v>8.8632900000000001E-2</c:v>
                </c:pt>
                <c:pt idx="3253">
                  <c:v>9.4522400000000006E-2</c:v>
                </c:pt>
                <c:pt idx="3254">
                  <c:v>8.8615700000000006E-2</c:v>
                </c:pt>
                <c:pt idx="3255">
                  <c:v>8.7899500000000005E-2</c:v>
                </c:pt>
                <c:pt idx="3256">
                  <c:v>8.6959999999999996E-2</c:v>
                </c:pt>
                <c:pt idx="3257">
                  <c:v>8.4929500000000005E-2</c:v>
                </c:pt>
                <c:pt idx="3258">
                  <c:v>9.7110199999999994E-2</c:v>
                </c:pt>
                <c:pt idx="3259">
                  <c:v>9.7797899999999993E-2</c:v>
                </c:pt>
                <c:pt idx="3260">
                  <c:v>8.0357600000000001E-2</c:v>
                </c:pt>
                <c:pt idx="3261">
                  <c:v>9.4784599999999997E-2</c:v>
                </c:pt>
                <c:pt idx="3262">
                  <c:v>9.5012600000000003E-2</c:v>
                </c:pt>
                <c:pt idx="3263">
                  <c:v>9.0343699999999999E-2</c:v>
                </c:pt>
                <c:pt idx="3264">
                  <c:v>8.47165E-2</c:v>
                </c:pt>
                <c:pt idx="3265">
                  <c:v>9.2886300000000005E-2</c:v>
                </c:pt>
                <c:pt idx="3266">
                  <c:v>9.3347399999999997E-2</c:v>
                </c:pt>
                <c:pt idx="3267">
                  <c:v>8.6084999999999995E-2</c:v>
                </c:pt>
                <c:pt idx="3268">
                  <c:v>9.37558E-2</c:v>
                </c:pt>
                <c:pt idx="3269">
                  <c:v>7.9447299999999998E-2</c:v>
                </c:pt>
                <c:pt idx="3270">
                  <c:v>9.0750600000000001E-2</c:v>
                </c:pt>
                <c:pt idx="3271">
                  <c:v>9.0172699999999995E-2</c:v>
                </c:pt>
                <c:pt idx="3272">
                  <c:v>8.7823499999999999E-2</c:v>
                </c:pt>
                <c:pt idx="3273">
                  <c:v>8.9080000000000006E-2</c:v>
                </c:pt>
                <c:pt idx="3274">
                  <c:v>8.8864799999999994E-2</c:v>
                </c:pt>
                <c:pt idx="3275">
                  <c:v>9.4326599999999997E-2</c:v>
                </c:pt>
                <c:pt idx="3276">
                  <c:v>9.0850299999999995E-2</c:v>
                </c:pt>
                <c:pt idx="3277">
                  <c:v>8.6709999999999995E-2</c:v>
                </c:pt>
                <c:pt idx="3278">
                  <c:v>8.9207099999999998E-2</c:v>
                </c:pt>
                <c:pt idx="3279">
                  <c:v>9.0732499999999994E-2</c:v>
                </c:pt>
                <c:pt idx="3280">
                  <c:v>8.6509100000000005E-2</c:v>
                </c:pt>
                <c:pt idx="3281">
                  <c:v>8.6916599999999997E-2</c:v>
                </c:pt>
                <c:pt idx="3282">
                  <c:v>9.0190999999999993E-2</c:v>
                </c:pt>
                <c:pt idx="3283">
                  <c:v>8.6248000000000005E-2</c:v>
                </c:pt>
                <c:pt idx="3284">
                  <c:v>9.7806699999999996E-2</c:v>
                </c:pt>
                <c:pt idx="3285">
                  <c:v>8.6262099999999994E-2</c:v>
                </c:pt>
                <c:pt idx="3286">
                  <c:v>8.8683899999999996E-2</c:v>
                </c:pt>
                <c:pt idx="3287">
                  <c:v>8.9227399999999998E-2</c:v>
                </c:pt>
                <c:pt idx="3288">
                  <c:v>8.3445400000000003E-2</c:v>
                </c:pt>
                <c:pt idx="3289">
                  <c:v>9.0730900000000003E-2</c:v>
                </c:pt>
                <c:pt idx="3290">
                  <c:v>8.7199499999999999E-2</c:v>
                </c:pt>
                <c:pt idx="3291">
                  <c:v>8.5954100000000005E-2</c:v>
                </c:pt>
                <c:pt idx="3292">
                  <c:v>8.4393399999999993E-2</c:v>
                </c:pt>
                <c:pt idx="3293">
                  <c:v>9.0290899999999993E-2</c:v>
                </c:pt>
                <c:pt idx="3294">
                  <c:v>8.5572700000000002E-2</c:v>
                </c:pt>
                <c:pt idx="3295">
                  <c:v>8.6513599999999996E-2</c:v>
                </c:pt>
                <c:pt idx="3296">
                  <c:v>9.5102999999999993E-2</c:v>
                </c:pt>
                <c:pt idx="3297">
                  <c:v>8.7211999999999998E-2</c:v>
                </c:pt>
                <c:pt idx="3298">
                  <c:v>9.57152E-2</c:v>
                </c:pt>
                <c:pt idx="3299">
                  <c:v>8.3457799999999999E-2</c:v>
                </c:pt>
                <c:pt idx="3300">
                  <c:v>8.5371000000000002E-2</c:v>
                </c:pt>
                <c:pt idx="3301">
                  <c:v>8.8648699999999997E-2</c:v>
                </c:pt>
                <c:pt idx="3302">
                  <c:v>9.3703300000000003E-2</c:v>
                </c:pt>
                <c:pt idx="3303">
                  <c:v>9.0707499999999996E-2</c:v>
                </c:pt>
                <c:pt idx="3304">
                  <c:v>8.9697499999999999E-2</c:v>
                </c:pt>
                <c:pt idx="3305">
                  <c:v>9.1411500000000007E-2</c:v>
                </c:pt>
                <c:pt idx="3306">
                  <c:v>9.1325500000000004E-2</c:v>
                </c:pt>
                <c:pt idx="3307">
                  <c:v>9.2861899999999997E-2</c:v>
                </c:pt>
                <c:pt idx="3308">
                  <c:v>8.0865199999999998E-2</c:v>
                </c:pt>
                <c:pt idx="3309">
                  <c:v>8.65842E-2</c:v>
                </c:pt>
                <c:pt idx="3310">
                  <c:v>9.3314599999999998E-2</c:v>
                </c:pt>
                <c:pt idx="3311">
                  <c:v>9.3348399999999998E-2</c:v>
                </c:pt>
                <c:pt idx="3312">
                  <c:v>9.4086500000000003E-2</c:v>
                </c:pt>
                <c:pt idx="3313">
                  <c:v>8.2270499999999996E-2</c:v>
                </c:pt>
                <c:pt idx="3314">
                  <c:v>8.4764900000000004E-2</c:v>
                </c:pt>
                <c:pt idx="3315">
                  <c:v>9.2798599999999995E-2</c:v>
                </c:pt>
                <c:pt idx="3316">
                  <c:v>8.7572700000000003E-2</c:v>
                </c:pt>
                <c:pt idx="3317">
                  <c:v>8.2749600000000006E-2</c:v>
                </c:pt>
                <c:pt idx="3318">
                  <c:v>9.3192200000000003E-2</c:v>
                </c:pt>
                <c:pt idx="3319">
                  <c:v>9.1765600000000003E-2</c:v>
                </c:pt>
                <c:pt idx="3320">
                  <c:v>9.3777799999999994E-2</c:v>
                </c:pt>
                <c:pt idx="3321">
                  <c:v>8.9832800000000004E-2</c:v>
                </c:pt>
                <c:pt idx="3322">
                  <c:v>9.9449200000000001E-2</c:v>
                </c:pt>
                <c:pt idx="3323">
                  <c:v>9.2356400000000005E-2</c:v>
                </c:pt>
                <c:pt idx="3324">
                  <c:v>9.5876900000000001E-2</c:v>
                </c:pt>
                <c:pt idx="3325">
                  <c:v>8.6949299999999993E-2</c:v>
                </c:pt>
                <c:pt idx="3326">
                  <c:v>8.9819999999999997E-2</c:v>
                </c:pt>
                <c:pt idx="3327">
                  <c:v>8.9440099999999995E-2</c:v>
                </c:pt>
                <c:pt idx="3328">
                  <c:v>8.8438100000000006E-2</c:v>
                </c:pt>
                <c:pt idx="3329">
                  <c:v>9.3557000000000001E-2</c:v>
                </c:pt>
                <c:pt idx="3330">
                  <c:v>8.6493500000000001E-2</c:v>
                </c:pt>
                <c:pt idx="3331">
                  <c:v>9.39971E-2</c:v>
                </c:pt>
                <c:pt idx="3332">
                  <c:v>9.3554100000000001E-2</c:v>
                </c:pt>
                <c:pt idx="3333">
                  <c:v>8.5771100000000003E-2</c:v>
                </c:pt>
                <c:pt idx="3334">
                  <c:v>9.8987599999999995E-2</c:v>
                </c:pt>
                <c:pt idx="3335">
                  <c:v>8.4379300000000004E-2</c:v>
                </c:pt>
                <c:pt idx="3336">
                  <c:v>9.1214600000000007E-2</c:v>
                </c:pt>
                <c:pt idx="3337">
                  <c:v>9.2005799999999999E-2</c:v>
                </c:pt>
                <c:pt idx="3338">
                  <c:v>8.4822599999999998E-2</c:v>
                </c:pt>
                <c:pt idx="3339">
                  <c:v>8.2401199999999994E-2</c:v>
                </c:pt>
                <c:pt idx="3340">
                  <c:v>8.6825100000000002E-2</c:v>
                </c:pt>
                <c:pt idx="3341">
                  <c:v>8.7461800000000006E-2</c:v>
                </c:pt>
                <c:pt idx="3342">
                  <c:v>8.7601999999999999E-2</c:v>
                </c:pt>
                <c:pt idx="3343">
                  <c:v>8.5778699999999999E-2</c:v>
                </c:pt>
                <c:pt idx="3344">
                  <c:v>8.2698099999999997E-2</c:v>
                </c:pt>
                <c:pt idx="3345">
                  <c:v>0.1014362</c:v>
                </c:pt>
                <c:pt idx="3346">
                  <c:v>8.7346999999999994E-2</c:v>
                </c:pt>
                <c:pt idx="3347">
                  <c:v>8.5589799999999994E-2</c:v>
                </c:pt>
                <c:pt idx="3348">
                  <c:v>9.1956200000000002E-2</c:v>
                </c:pt>
                <c:pt idx="3349">
                  <c:v>9.8196500000000006E-2</c:v>
                </c:pt>
                <c:pt idx="3350">
                  <c:v>8.8994500000000004E-2</c:v>
                </c:pt>
                <c:pt idx="3351">
                  <c:v>8.3351099999999997E-2</c:v>
                </c:pt>
                <c:pt idx="3352">
                  <c:v>8.8493000000000002E-2</c:v>
                </c:pt>
                <c:pt idx="3353">
                  <c:v>9.7348400000000002E-2</c:v>
                </c:pt>
                <c:pt idx="3354">
                  <c:v>8.9010800000000001E-2</c:v>
                </c:pt>
                <c:pt idx="3355">
                  <c:v>8.3075800000000005E-2</c:v>
                </c:pt>
                <c:pt idx="3356">
                  <c:v>9.2792600000000003E-2</c:v>
                </c:pt>
                <c:pt idx="3357">
                  <c:v>9.0013999999999997E-2</c:v>
                </c:pt>
                <c:pt idx="3358">
                  <c:v>8.4964999999999999E-2</c:v>
                </c:pt>
                <c:pt idx="3359">
                  <c:v>8.5594900000000002E-2</c:v>
                </c:pt>
                <c:pt idx="3360">
                  <c:v>8.9113899999999996E-2</c:v>
                </c:pt>
                <c:pt idx="3361">
                  <c:v>8.4586499999999995E-2</c:v>
                </c:pt>
                <c:pt idx="3362">
                  <c:v>8.9892299999999994E-2</c:v>
                </c:pt>
                <c:pt idx="3363">
                  <c:v>8.4365800000000005E-2</c:v>
                </c:pt>
                <c:pt idx="3364">
                  <c:v>9.0464000000000003E-2</c:v>
                </c:pt>
                <c:pt idx="3365">
                  <c:v>8.7164099999999994E-2</c:v>
                </c:pt>
                <c:pt idx="3366">
                  <c:v>8.9063600000000007E-2</c:v>
                </c:pt>
                <c:pt idx="3367">
                  <c:v>9.2343499999999995E-2</c:v>
                </c:pt>
                <c:pt idx="3368">
                  <c:v>9.7249600000000005E-2</c:v>
                </c:pt>
                <c:pt idx="3369">
                  <c:v>9.1953800000000002E-2</c:v>
                </c:pt>
                <c:pt idx="3370">
                  <c:v>8.7440000000000004E-2</c:v>
                </c:pt>
                <c:pt idx="3371">
                  <c:v>8.3908200000000002E-2</c:v>
                </c:pt>
                <c:pt idx="3372">
                  <c:v>9.3285999999999994E-2</c:v>
                </c:pt>
                <c:pt idx="3373">
                  <c:v>8.6723499999999995E-2</c:v>
                </c:pt>
                <c:pt idx="3374">
                  <c:v>9.7140000000000004E-2</c:v>
                </c:pt>
                <c:pt idx="3375">
                  <c:v>8.5621799999999998E-2</c:v>
                </c:pt>
                <c:pt idx="3376">
                  <c:v>9.5981800000000006E-2</c:v>
                </c:pt>
                <c:pt idx="3377">
                  <c:v>9.2639700000000005E-2</c:v>
                </c:pt>
                <c:pt idx="3378">
                  <c:v>8.4291400000000002E-2</c:v>
                </c:pt>
                <c:pt idx="3379">
                  <c:v>9.5976599999999995E-2</c:v>
                </c:pt>
                <c:pt idx="3380">
                  <c:v>8.8627700000000004E-2</c:v>
                </c:pt>
                <c:pt idx="3381">
                  <c:v>9.1885900000000006E-2</c:v>
                </c:pt>
                <c:pt idx="3382">
                  <c:v>9.5829999999999999E-2</c:v>
                </c:pt>
                <c:pt idx="3383">
                  <c:v>9.20874E-2</c:v>
                </c:pt>
                <c:pt idx="3384">
                  <c:v>9.0112800000000007E-2</c:v>
                </c:pt>
                <c:pt idx="3385">
                  <c:v>8.4372600000000006E-2</c:v>
                </c:pt>
                <c:pt idx="3386">
                  <c:v>8.7766499999999997E-2</c:v>
                </c:pt>
                <c:pt idx="3387">
                  <c:v>9.0638800000000005E-2</c:v>
                </c:pt>
                <c:pt idx="3388">
                  <c:v>9.3270900000000004E-2</c:v>
                </c:pt>
                <c:pt idx="3389">
                  <c:v>8.6555400000000005E-2</c:v>
                </c:pt>
                <c:pt idx="3390">
                  <c:v>8.3750699999999997E-2</c:v>
                </c:pt>
                <c:pt idx="3391">
                  <c:v>9.1114100000000003E-2</c:v>
                </c:pt>
                <c:pt idx="3392">
                  <c:v>9.4096799999999994E-2</c:v>
                </c:pt>
                <c:pt idx="3393">
                  <c:v>9.2316300000000004E-2</c:v>
                </c:pt>
                <c:pt idx="3394">
                  <c:v>7.6446799999999995E-2</c:v>
                </c:pt>
                <c:pt idx="3395">
                  <c:v>8.8715199999999994E-2</c:v>
                </c:pt>
                <c:pt idx="3396">
                  <c:v>9.3866099999999994E-2</c:v>
                </c:pt>
                <c:pt idx="3397">
                  <c:v>8.8372999999999993E-2</c:v>
                </c:pt>
                <c:pt idx="3398">
                  <c:v>8.2907599999999998E-2</c:v>
                </c:pt>
                <c:pt idx="3399">
                  <c:v>0.1027714</c:v>
                </c:pt>
                <c:pt idx="3400">
                  <c:v>9.1581899999999994E-2</c:v>
                </c:pt>
                <c:pt idx="3401">
                  <c:v>8.8111999999999996E-2</c:v>
                </c:pt>
                <c:pt idx="3402">
                  <c:v>8.3803299999999997E-2</c:v>
                </c:pt>
                <c:pt idx="3403">
                  <c:v>8.7595000000000006E-2</c:v>
                </c:pt>
                <c:pt idx="3404">
                  <c:v>9.5618599999999998E-2</c:v>
                </c:pt>
                <c:pt idx="3405">
                  <c:v>9.1306700000000005E-2</c:v>
                </c:pt>
                <c:pt idx="3406">
                  <c:v>8.1444199999999994E-2</c:v>
                </c:pt>
                <c:pt idx="3407">
                  <c:v>9.2784599999999995E-2</c:v>
                </c:pt>
                <c:pt idx="3408">
                  <c:v>8.2501199999999997E-2</c:v>
                </c:pt>
                <c:pt idx="3409">
                  <c:v>9.23287E-2</c:v>
                </c:pt>
                <c:pt idx="3410">
                  <c:v>9.0097700000000003E-2</c:v>
                </c:pt>
                <c:pt idx="3411">
                  <c:v>8.8083400000000006E-2</c:v>
                </c:pt>
                <c:pt idx="3412">
                  <c:v>8.5811299999999993E-2</c:v>
                </c:pt>
                <c:pt idx="3413">
                  <c:v>9.3885999999999997E-2</c:v>
                </c:pt>
                <c:pt idx="3414">
                  <c:v>9.3536800000000003E-2</c:v>
                </c:pt>
                <c:pt idx="3415">
                  <c:v>9.88869E-2</c:v>
                </c:pt>
                <c:pt idx="3416">
                  <c:v>8.6374199999999998E-2</c:v>
                </c:pt>
                <c:pt idx="3417">
                  <c:v>0.10131130000000001</c:v>
                </c:pt>
                <c:pt idx="3418">
                  <c:v>9.6020599999999998E-2</c:v>
                </c:pt>
                <c:pt idx="3419">
                  <c:v>9.9288899999999999E-2</c:v>
                </c:pt>
                <c:pt idx="3420">
                  <c:v>9.2151700000000003E-2</c:v>
                </c:pt>
                <c:pt idx="3421">
                  <c:v>9.7608899999999998E-2</c:v>
                </c:pt>
                <c:pt idx="3422">
                  <c:v>9.9394999999999997E-2</c:v>
                </c:pt>
                <c:pt idx="3423">
                  <c:v>9.8901900000000001E-2</c:v>
                </c:pt>
                <c:pt idx="3424">
                  <c:v>8.8096099999999997E-2</c:v>
                </c:pt>
                <c:pt idx="3425">
                  <c:v>8.2667599999999994E-2</c:v>
                </c:pt>
                <c:pt idx="3426">
                  <c:v>0.1062145</c:v>
                </c:pt>
                <c:pt idx="3427">
                  <c:v>8.7182399999999993E-2</c:v>
                </c:pt>
                <c:pt idx="3428">
                  <c:v>9.0415999999999996E-2</c:v>
                </c:pt>
                <c:pt idx="3429">
                  <c:v>8.71339E-2</c:v>
                </c:pt>
                <c:pt idx="3430">
                  <c:v>9.6211199999999997E-2</c:v>
                </c:pt>
                <c:pt idx="3431">
                  <c:v>9.4452800000000003E-2</c:v>
                </c:pt>
                <c:pt idx="3432">
                  <c:v>8.9254E-2</c:v>
                </c:pt>
                <c:pt idx="3433">
                  <c:v>9.2319999999999999E-2</c:v>
                </c:pt>
                <c:pt idx="3434">
                  <c:v>9.5056799999999997E-2</c:v>
                </c:pt>
                <c:pt idx="3435">
                  <c:v>9.7983600000000004E-2</c:v>
                </c:pt>
                <c:pt idx="3436">
                  <c:v>9.1878100000000004E-2</c:v>
                </c:pt>
                <c:pt idx="3437">
                  <c:v>9.3998499999999999E-2</c:v>
                </c:pt>
                <c:pt idx="3438">
                  <c:v>9.3993300000000002E-2</c:v>
                </c:pt>
                <c:pt idx="3439">
                  <c:v>8.9386400000000005E-2</c:v>
                </c:pt>
                <c:pt idx="3440">
                  <c:v>9.2361200000000004E-2</c:v>
                </c:pt>
                <c:pt idx="3441">
                  <c:v>9.6067799999999995E-2</c:v>
                </c:pt>
                <c:pt idx="3442">
                  <c:v>9.0551599999999996E-2</c:v>
                </c:pt>
                <c:pt idx="3443">
                  <c:v>8.6513300000000001E-2</c:v>
                </c:pt>
                <c:pt idx="3444">
                  <c:v>9.4986200000000007E-2</c:v>
                </c:pt>
                <c:pt idx="3445">
                  <c:v>8.4123500000000004E-2</c:v>
                </c:pt>
                <c:pt idx="3446">
                  <c:v>9.2373499999999997E-2</c:v>
                </c:pt>
                <c:pt idx="3447">
                  <c:v>9.9017900000000006E-2</c:v>
                </c:pt>
                <c:pt idx="3448">
                  <c:v>9.1319999999999998E-2</c:v>
                </c:pt>
                <c:pt idx="3449">
                  <c:v>9.0208200000000002E-2</c:v>
                </c:pt>
                <c:pt idx="3450">
                  <c:v>9.6410499999999996E-2</c:v>
                </c:pt>
                <c:pt idx="3451">
                  <c:v>0.1135675</c:v>
                </c:pt>
                <c:pt idx="3452">
                  <c:v>9.2235999999999999E-2</c:v>
                </c:pt>
                <c:pt idx="3453">
                  <c:v>9.0894799999999998E-2</c:v>
                </c:pt>
                <c:pt idx="3454">
                  <c:v>8.1801100000000002E-2</c:v>
                </c:pt>
                <c:pt idx="3455">
                  <c:v>8.4748299999999999E-2</c:v>
                </c:pt>
                <c:pt idx="3456">
                  <c:v>9.7478200000000001E-2</c:v>
                </c:pt>
                <c:pt idx="3457">
                  <c:v>9.5418900000000001E-2</c:v>
                </c:pt>
                <c:pt idx="3458">
                  <c:v>9.0733099999999997E-2</c:v>
                </c:pt>
                <c:pt idx="3459">
                  <c:v>8.7869100000000006E-2</c:v>
                </c:pt>
                <c:pt idx="3460">
                  <c:v>8.8491E-2</c:v>
                </c:pt>
                <c:pt idx="3461">
                  <c:v>9.4590900000000006E-2</c:v>
                </c:pt>
                <c:pt idx="3462">
                  <c:v>8.5114099999999998E-2</c:v>
                </c:pt>
                <c:pt idx="3463">
                  <c:v>8.3776799999999998E-2</c:v>
                </c:pt>
                <c:pt idx="3464">
                  <c:v>8.4089499999999998E-2</c:v>
                </c:pt>
                <c:pt idx="3465">
                  <c:v>9.02757E-2</c:v>
                </c:pt>
                <c:pt idx="3466">
                  <c:v>8.6658399999999997E-2</c:v>
                </c:pt>
                <c:pt idx="3467">
                  <c:v>8.5135500000000003E-2</c:v>
                </c:pt>
                <c:pt idx="3468">
                  <c:v>8.6416599999999996E-2</c:v>
                </c:pt>
                <c:pt idx="3469">
                  <c:v>7.8026499999999999E-2</c:v>
                </c:pt>
                <c:pt idx="3470">
                  <c:v>9.2204800000000003E-2</c:v>
                </c:pt>
                <c:pt idx="3471">
                  <c:v>7.6814099999999996E-2</c:v>
                </c:pt>
                <c:pt idx="3472">
                  <c:v>9.5413200000000004E-2</c:v>
                </c:pt>
                <c:pt idx="3473">
                  <c:v>8.7660799999999997E-2</c:v>
                </c:pt>
                <c:pt idx="3474">
                  <c:v>9.4005000000000005E-2</c:v>
                </c:pt>
                <c:pt idx="3475">
                  <c:v>7.7301700000000001E-2</c:v>
                </c:pt>
                <c:pt idx="3476">
                  <c:v>8.6705299999999999E-2</c:v>
                </c:pt>
                <c:pt idx="3477">
                  <c:v>9.8469799999999996E-2</c:v>
                </c:pt>
                <c:pt idx="3478">
                  <c:v>8.7929099999999996E-2</c:v>
                </c:pt>
                <c:pt idx="3479">
                  <c:v>9.1464100000000007E-2</c:v>
                </c:pt>
                <c:pt idx="3480">
                  <c:v>8.9997599999999997E-2</c:v>
                </c:pt>
                <c:pt idx="3481">
                  <c:v>8.4286899999999998E-2</c:v>
                </c:pt>
                <c:pt idx="3482">
                  <c:v>9.4377100000000005E-2</c:v>
                </c:pt>
                <c:pt idx="3483">
                  <c:v>9.5003799999999999E-2</c:v>
                </c:pt>
                <c:pt idx="3484">
                  <c:v>8.8935100000000003E-2</c:v>
                </c:pt>
                <c:pt idx="3485">
                  <c:v>8.6099800000000004E-2</c:v>
                </c:pt>
                <c:pt idx="3486">
                  <c:v>8.9847800000000005E-2</c:v>
                </c:pt>
                <c:pt idx="3487">
                  <c:v>8.8029099999999999E-2</c:v>
                </c:pt>
                <c:pt idx="3488">
                  <c:v>9.2113799999999996E-2</c:v>
                </c:pt>
                <c:pt idx="3489">
                  <c:v>9.5165899999999998E-2</c:v>
                </c:pt>
                <c:pt idx="3490">
                  <c:v>9.0899099999999997E-2</c:v>
                </c:pt>
                <c:pt idx="3491">
                  <c:v>9.2708499999999999E-2</c:v>
                </c:pt>
                <c:pt idx="3492">
                  <c:v>8.9854799999999999E-2</c:v>
                </c:pt>
                <c:pt idx="3493">
                  <c:v>7.9954600000000001E-2</c:v>
                </c:pt>
                <c:pt idx="3494">
                  <c:v>8.0361000000000002E-2</c:v>
                </c:pt>
                <c:pt idx="3495">
                  <c:v>9.8403199999999996E-2</c:v>
                </c:pt>
                <c:pt idx="3496">
                  <c:v>9.2256699999999997E-2</c:v>
                </c:pt>
                <c:pt idx="3497">
                  <c:v>0.1063653</c:v>
                </c:pt>
                <c:pt idx="3498">
                  <c:v>0.1008149</c:v>
                </c:pt>
                <c:pt idx="3499">
                  <c:v>9.6308000000000005E-2</c:v>
                </c:pt>
                <c:pt idx="3500">
                  <c:v>8.9165800000000003E-2</c:v>
                </c:pt>
                <c:pt idx="3501">
                  <c:v>0.10638019999999999</c:v>
                </c:pt>
                <c:pt idx="3502">
                  <c:v>9.4918000000000002E-2</c:v>
                </c:pt>
                <c:pt idx="3503">
                  <c:v>9.1218499999999994E-2</c:v>
                </c:pt>
                <c:pt idx="3504">
                  <c:v>9.6046400000000004E-2</c:v>
                </c:pt>
                <c:pt idx="3505">
                  <c:v>8.4928799999999999E-2</c:v>
                </c:pt>
                <c:pt idx="3506">
                  <c:v>8.9781700000000006E-2</c:v>
                </c:pt>
                <c:pt idx="3507">
                  <c:v>8.9496300000000001E-2</c:v>
                </c:pt>
                <c:pt idx="3508">
                  <c:v>9.6149799999999994E-2</c:v>
                </c:pt>
                <c:pt idx="3509">
                  <c:v>9.5119400000000007E-2</c:v>
                </c:pt>
                <c:pt idx="3510">
                  <c:v>9.8813700000000004E-2</c:v>
                </c:pt>
                <c:pt idx="3511">
                  <c:v>8.3987800000000001E-2</c:v>
                </c:pt>
                <c:pt idx="3512">
                  <c:v>8.8540400000000005E-2</c:v>
                </c:pt>
                <c:pt idx="3513">
                  <c:v>9.3247200000000002E-2</c:v>
                </c:pt>
                <c:pt idx="3514">
                  <c:v>8.5903800000000002E-2</c:v>
                </c:pt>
                <c:pt idx="3515">
                  <c:v>9.0068499999999996E-2</c:v>
                </c:pt>
                <c:pt idx="3516">
                  <c:v>9.8700200000000002E-2</c:v>
                </c:pt>
                <c:pt idx="3517">
                  <c:v>8.9472899999999994E-2</c:v>
                </c:pt>
                <c:pt idx="3518">
                  <c:v>0.10556500000000001</c:v>
                </c:pt>
                <c:pt idx="3519">
                  <c:v>9.6032000000000006E-2</c:v>
                </c:pt>
                <c:pt idx="3520">
                  <c:v>8.4917500000000007E-2</c:v>
                </c:pt>
                <c:pt idx="3521">
                  <c:v>8.6452899999999999E-2</c:v>
                </c:pt>
                <c:pt idx="3522">
                  <c:v>8.6684899999999995E-2</c:v>
                </c:pt>
                <c:pt idx="3523">
                  <c:v>9.5089400000000004E-2</c:v>
                </c:pt>
                <c:pt idx="3524">
                  <c:v>8.53743E-2</c:v>
                </c:pt>
                <c:pt idx="3525">
                  <c:v>8.8369299999999998E-2</c:v>
                </c:pt>
                <c:pt idx="3526">
                  <c:v>8.3196099999999995E-2</c:v>
                </c:pt>
                <c:pt idx="3527">
                  <c:v>8.4720299999999998E-2</c:v>
                </c:pt>
                <c:pt idx="3528">
                  <c:v>9.4448400000000002E-2</c:v>
                </c:pt>
                <c:pt idx="3529">
                  <c:v>9.1570899999999997E-2</c:v>
                </c:pt>
                <c:pt idx="3530">
                  <c:v>9.0870300000000001E-2</c:v>
                </c:pt>
                <c:pt idx="3531">
                  <c:v>9.20237E-2</c:v>
                </c:pt>
                <c:pt idx="3532">
                  <c:v>7.0190799999999998E-2</c:v>
                </c:pt>
                <c:pt idx="3533">
                  <c:v>7.9026299999999994E-2</c:v>
                </c:pt>
                <c:pt idx="3534">
                  <c:v>8.5192699999999996E-2</c:v>
                </c:pt>
                <c:pt idx="3535">
                  <c:v>9.1397000000000006E-2</c:v>
                </c:pt>
                <c:pt idx="3536">
                  <c:v>8.6198200000000003E-2</c:v>
                </c:pt>
                <c:pt idx="3537">
                  <c:v>8.5144899999999996E-2</c:v>
                </c:pt>
                <c:pt idx="3538">
                  <c:v>9.8903000000000005E-2</c:v>
                </c:pt>
                <c:pt idx="3539">
                  <c:v>9.2420199999999994E-2</c:v>
                </c:pt>
                <c:pt idx="3540">
                  <c:v>9.2135900000000007E-2</c:v>
                </c:pt>
                <c:pt idx="3541">
                  <c:v>8.3487699999999998E-2</c:v>
                </c:pt>
                <c:pt idx="3542">
                  <c:v>9.2079900000000006E-2</c:v>
                </c:pt>
                <c:pt idx="3543">
                  <c:v>8.8210899999999995E-2</c:v>
                </c:pt>
                <c:pt idx="3544">
                  <c:v>7.9180700000000007E-2</c:v>
                </c:pt>
                <c:pt idx="3545">
                  <c:v>9.0464600000000006E-2</c:v>
                </c:pt>
                <c:pt idx="3546">
                  <c:v>8.6417999999999995E-2</c:v>
                </c:pt>
                <c:pt idx="3547">
                  <c:v>9.7623600000000005E-2</c:v>
                </c:pt>
                <c:pt idx="3548">
                  <c:v>8.7074200000000004E-2</c:v>
                </c:pt>
                <c:pt idx="3549">
                  <c:v>9.5926300000000006E-2</c:v>
                </c:pt>
                <c:pt idx="3550">
                  <c:v>9.5260300000000006E-2</c:v>
                </c:pt>
                <c:pt idx="3551">
                  <c:v>8.4746100000000005E-2</c:v>
                </c:pt>
                <c:pt idx="3552">
                  <c:v>9.01092E-2</c:v>
                </c:pt>
                <c:pt idx="3553">
                  <c:v>8.2930100000000007E-2</c:v>
                </c:pt>
                <c:pt idx="3554">
                  <c:v>9.0426300000000001E-2</c:v>
                </c:pt>
                <c:pt idx="3555">
                  <c:v>9.0371400000000005E-2</c:v>
                </c:pt>
                <c:pt idx="3556">
                  <c:v>8.7233000000000005E-2</c:v>
                </c:pt>
                <c:pt idx="3557">
                  <c:v>9.3528899999999998E-2</c:v>
                </c:pt>
                <c:pt idx="3558">
                  <c:v>8.7247500000000006E-2</c:v>
                </c:pt>
                <c:pt idx="3559">
                  <c:v>9.1482800000000003E-2</c:v>
                </c:pt>
                <c:pt idx="3560">
                  <c:v>8.7401900000000005E-2</c:v>
                </c:pt>
                <c:pt idx="3561">
                  <c:v>8.7568400000000005E-2</c:v>
                </c:pt>
                <c:pt idx="3562">
                  <c:v>8.73115E-2</c:v>
                </c:pt>
                <c:pt idx="3563">
                  <c:v>8.8757600000000006E-2</c:v>
                </c:pt>
                <c:pt idx="3564">
                  <c:v>8.6331400000000003E-2</c:v>
                </c:pt>
                <c:pt idx="3565">
                  <c:v>9.3703800000000004E-2</c:v>
                </c:pt>
                <c:pt idx="3566">
                  <c:v>9.2144500000000004E-2</c:v>
                </c:pt>
                <c:pt idx="3567">
                  <c:v>8.2913399999999998E-2</c:v>
                </c:pt>
                <c:pt idx="3568">
                  <c:v>8.8170600000000002E-2</c:v>
                </c:pt>
                <c:pt idx="3569">
                  <c:v>8.1218600000000002E-2</c:v>
                </c:pt>
                <c:pt idx="3570">
                  <c:v>8.6074300000000006E-2</c:v>
                </c:pt>
                <c:pt idx="3571">
                  <c:v>9.1925499999999993E-2</c:v>
                </c:pt>
                <c:pt idx="3572">
                  <c:v>8.5434999999999997E-2</c:v>
                </c:pt>
                <c:pt idx="3573">
                  <c:v>8.7275000000000005E-2</c:v>
                </c:pt>
                <c:pt idx="3574">
                  <c:v>7.8819799999999995E-2</c:v>
                </c:pt>
                <c:pt idx="3575">
                  <c:v>9.3301999999999996E-2</c:v>
                </c:pt>
                <c:pt idx="3576">
                  <c:v>8.0964599999999998E-2</c:v>
                </c:pt>
                <c:pt idx="3577">
                  <c:v>9.3574000000000004E-2</c:v>
                </c:pt>
                <c:pt idx="3578">
                  <c:v>9.6926399999999996E-2</c:v>
                </c:pt>
                <c:pt idx="3579">
                  <c:v>8.1154699999999996E-2</c:v>
                </c:pt>
                <c:pt idx="3580">
                  <c:v>8.2655000000000006E-2</c:v>
                </c:pt>
                <c:pt idx="3581">
                  <c:v>9.2865400000000001E-2</c:v>
                </c:pt>
                <c:pt idx="3582">
                  <c:v>9.1508500000000007E-2</c:v>
                </c:pt>
                <c:pt idx="3583">
                  <c:v>9.6981399999999995E-2</c:v>
                </c:pt>
                <c:pt idx="3584">
                  <c:v>9.2442499999999997E-2</c:v>
                </c:pt>
                <c:pt idx="3585">
                  <c:v>8.2599599999999995E-2</c:v>
                </c:pt>
                <c:pt idx="3586">
                  <c:v>8.9159100000000005E-2</c:v>
                </c:pt>
                <c:pt idx="3587">
                  <c:v>8.2507300000000006E-2</c:v>
                </c:pt>
                <c:pt idx="3588">
                  <c:v>9.2691999999999997E-2</c:v>
                </c:pt>
                <c:pt idx="3589">
                  <c:v>8.7402400000000005E-2</c:v>
                </c:pt>
                <c:pt idx="3590">
                  <c:v>8.4434499999999996E-2</c:v>
                </c:pt>
                <c:pt idx="3591">
                  <c:v>7.9770400000000005E-2</c:v>
                </c:pt>
                <c:pt idx="3592">
                  <c:v>8.2725900000000005E-2</c:v>
                </c:pt>
                <c:pt idx="3593">
                  <c:v>8.4337899999999993E-2</c:v>
                </c:pt>
                <c:pt idx="3594">
                  <c:v>8.8597800000000004E-2</c:v>
                </c:pt>
                <c:pt idx="3595">
                  <c:v>9.6617999999999996E-2</c:v>
                </c:pt>
                <c:pt idx="3596">
                  <c:v>9.5505199999999998E-2</c:v>
                </c:pt>
                <c:pt idx="3597">
                  <c:v>8.9622400000000005E-2</c:v>
                </c:pt>
                <c:pt idx="3598">
                  <c:v>9.6156099999999994E-2</c:v>
                </c:pt>
                <c:pt idx="3599">
                  <c:v>9.2041700000000004E-2</c:v>
                </c:pt>
                <c:pt idx="3600">
                  <c:v>9.4504299999999999E-2</c:v>
                </c:pt>
                <c:pt idx="3601">
                  <c:v>8.2900199999999993E-2</c:v>
                </c:pt>
                <c:pt idx="3602">
                  <c:v>9.5523999999999998E-2</c:v>
                </c:pt>
                <c:pt idx="3603">
                  <c:v>9.2906600000000006E-2</c:v>
                </c:pt>
                <c:pt idx="3604">
                  <c:v>8.7037600000000007E-2</c:v>
                </c:pt>
                <c:pt idx="3605">
                  <c:v>9.1350700000000007E-2</c:v>
                </c:pt>
                <c:pt idx="3606">
                  <c:v>9.12665E-2</c:v>
                </c:pt>
                <c:pt idx="3607">
                  <c:v>8.6784799999999995E-2</c:v>
                </c:pt>
                <c:pt idx="3608">
                  <c:v>9.9000400000000002E-2</c:v>
                </c:pt>
                <c:pt idx="3609">
                  <c:v>0.1007593</c:v>
                </c:pt>
                <c:pt idx="3610">
                  <c:v>9.4145800000000002E-2</c:v>
                </c:pt>
                <c:pt idx="3611">
                  <c:v>8.4460900000000005E-2</c:v>
                </c:pt>
                <c:pt idx="3612">
                  <c:v>9.1713000000000003E-2</c:v>
                </c:pt>
                <c:pt idx="3613">
                  <c:v>8.9448899999999998E-2</c:v>
                </c:pt>
                <c:pt idx="3614">
                  <c:v>9.4935400000000003E-2</c:v>
                </c:pt>
                <c:pt idx="3615">
                  <c:v>8.6358900000000002E-2</c:v>
                </c:pt>
                <c:pt idx="3616">
                  <c:v>9.7710699999999998E-2</c:v>
                </c:pt>
                <c:pt idx="3617">
                  <c:v>8.0187400000000006E-2</c:v>
                </c:pt>
                <c:pt idx="3618">
                  <c:v>8.7137000000000006E-2</c:v>
                </c:pt>
                <c:pt idx="3619">
                  <c:v>9.1675699999999999E-2</c:v>
                </c:pt>
                <c:pt idx="3620">
                  <c:v>8.9468800000000001E-2</c:v>
                </c:pt>
                <c:pt idx="3621">
                  <c:v>8.9156700000000005E-2</c:v>
                </c:pt>
                <c:pt idx="3622">
                  <c:v>8.1986500000000004E-2</c:v>
                </c:pt>
                <c:pt idx="3623">
                  <c:v>8.4814399999999998E-2</c:v>
                </c:pt>
                <c:pt idx="3624">
                  <c:v>8.0115000000000006E-2</c:v>
                </c:pt>
                <c:pt idx="3625">
                  <c:v>8.6987200000000001E-2</c:v>
                </c:pt>
                <c:pt idx="3626">
                  <c:v>8.9870800000000001E-2</c:v>
                </c:pt>
                <c:pt idx="3627">
                  <c:v>9.4211799999999998E-2</c:v>
                </c:pt>
                <c:pt idx="3628">
                  <c:v>8.1235399999999999E-2</c:v>
                </c:pt>
                <c:pt idx="3629">
                  <c:v>7.8296900000000003E-2</c:v>
                </c:pt>
                <c:pt idx="3630">
                  <c:v>8.7967299999999998E-2</c:v>
                </c:pt>
                <c:pt idx="3631">
                  <c:v>8.1745600000000002E-2</c:v>
                </c:pt>
                <c:pt idx="3632">
                  <c:v>8.9140899999999995E-2</c:v>
                </c:pt>
                <c:pt idx="3633">
                  <c:v>8.9285199999999995E-2</c:v>
                </c:pt>
                <c:pt idx="3634">
                  <c:v>8.4495600000000004E-2</c:v>
                </c:pt>
                <c:pt idx="3635">
                  <c:v>8.80962E-2</c:v>
                </c:pt>
                <c:pt idx="3636">
                  <c:v>8.2977400000000007E-2</c:v>
                </c:pt>
                <c:pt idx="3637">
                  <c:v>8.97926E-2</c:v>
                </c:pt>
                <c:pt idx="3638">
                  <c:v>8.6053299999999999E-2</c:v>
                </c:pt>
                <c:pt idx="3639">
                  <c:v>9.4358200000000003E-2</c:v>
                </c:pt>
                <c:pt idx="3640">
                  <c:v>9.0795100000000004E-2</c:v>
                </c:pt>
                <c:pt idx="3641">
                  <c:v>9.4046599999999994E-2</c:v>
                </c:pt>
                <c:pt idx="3642">
                  <c:v>8.5139699999999999E-2</c:v>
                </c:pt>
                <c:pt idx="3643">
                  <c:v>9.2948500000000003E-2</c:v>
                </c:pt>
                <c:pt idx="3644">
                  <c:v>9.7504300000000002E-2</c:v>
                </c:pt>
                <c:pt idx="3645">
                  <c:v>9.3849199999999994E-2</c:v>
                </c:pt>
                <c:pt idx="3646">
                  <c:v>8.5587899999999995E-2</c:v>
                </c:pt>
                <c:pt idx="3647">
                  <c:v>8.3429299999999998E-2</c:v>
                </c:pt>
                <c:pt idx="3648">
                  <c:v>8.5873000000000005E-2</c:v>
                </c:pt>
                <c:pt idx="3649">
                  <c:v>8.4132999999999999E-2</c:v>
                </c:pt>
                <c:pt idx="3650">
                  <c:v>7.9166500000000001E-2</c:v>
                </c:pt>
                <c:pt idx="3651">
                  <c:v>8.76107E-2</c:v>
                </c:pt>
                <c:pt idx="3652">
                  <c:v>8.1483399999999997E-2</c:v>
                </c:pt>
                <c:pt idx="3653">
                  <c:v>9.0418399999999996E-2</c:v>
                </c:pt>
                <c:pt idx="3654">
                  <c:v>9.3619800000000003E-2</c:v>
                </c:pt>
                <c:pt idx="3655">
                  <c:v>9.0908100000000006E-2</c:v>
                </c:pt>
                <c:pt idx="3656">
                  <c:v>9.24368E-2</c:v>
                </c:pt>
                <c:pt idx="3657">
                  <c:v>0.10366110000000001</c:v>
                </c:pt>
                <c:pt idx="3658">
                  <c:v>9.8720199999999994E-2</c:v>
                </c:pt>
                <c:pt idx="3659">
                  <c:v>8.62425E-2</c:v>
                </c:pt>
                <c:pt idx="3660">
                  <c:v>8.1458000000000003E-2</c:v>
                </c:pt>
                <c:pt idx="3661">
                  <c:v>9.4890699999999994E-2</c:v>
                </c:pt>
                <c:pt idx="3662">
                  <c:v>9.3868099999999996E-2</c:v>
                </c:pt>
                <c:pt idx="3663">
                  <c:v>9.0089299999999997E-2</c:v>
                </c:pt>
                <c:pt idx="3664">
                  <c:v>9.4647099999999998E-2</c:v>
                </c:pt>
                <c:pt idx="3665">
                  <c:v>8.8423000000000002E-2</c:v>
                </c:pt>
                <c:pt idx="3666">
                  <c:v>8.8417899999999994E-2</c:v>
                </c:pt>
                <c:pt idx="3667">
                  <c:v>8.2480600000000001E-2</c:v>
                </c:pt>
                <c:pt idx="3668">
                  <c:v>9.6874000000000002E-2</c:v>
                </c:pt>
                <c:pt idx="3669">
                  <c:v>8.36948E-2</c:v>
                </c:pt>
                <c:pt idx="3670">
                  <c:v>8.62232E-2</c:v>
                </c:pt>
                <c:pt idx="3671">
                  <c:v>9.7527500000000003E-2</c:v>
                </c:pt>
                <c:pt idx="3672">
                  <c:v>8.3017900000000006E-2</c:v>
                </c:pt>
                <c:pt idx="3673">
                  <c:v>7.8092700000000001E-2</c:v>
                </c:pt>
                <c:pt idx="3674">
                  <c:v>9.4662800000000005E-2</c:v>
                </c:pt>
                <c:pt idx="3675">
                  <c:v>8.1679500000000002E-2</c:v>
                </c:pt>
                <c:pt idx="3676">
                  <c:v>9.0102299999999996E-2</c:v>
                </c:pt>
                <c:pt idx="3677">
                  <c:v>8.2835900000000004E-2</c:v>
                </c:pt>
                <c:pt idx="3678">
                  <c:v>9.0575500000000003E-2</c:v>
                </c:pt>
                <c:pt idx="3679">
                  <c:v>8.6177100000000006E-2</c:v>
                </c:pt>
                <c:pt idx="3680">
                  <c:v>8.3388199999999996E-2</c:v>
                </c:pt>
                <c:pt idx="3681">
                  <c:v>8.9035100000000006E-2</c:v>
                </c:pt>
                <c:pt idx="3682">
                  <c:v>8.4625099999999995E-2</c:v>
                </c:pt>
                <c:pt idx="3683">
                  <c:v>8.3023899999999998E-2</c:v>
                </c:pt>
                <c:pt idx="3684">
                  <c:v>8.5316500000000003E-2</c:v>
                </c:pt>
                <c:pt idx="3685">
                  <c:v>8.5889499999999994E-2</c:v>
                </c:pt>
                <c:pt idx="3686">
                  <c:v>0.11110349999999999</c:v>
                </c:pt>
                <c:pt idx="3687">
                  <c:v>8.2467600000000002E-2</c:v>
                </c:pt>
                <c:pt idx="3688">
                  <c:v>8.57956E-2</c:v>
                </c:pt>
                <c:pt idx="3689">
                  <c:v>8.8233300000000001E-2</c:v>
                </c:pt>
                <c:pt idx="3690">
                  <c:v>8.9036599999999994E-2</c:v>
                </c:pt>
                <c:pt idx="3691">
                  <c:v>8.6522000000000002E-2</c:v>
                </c:pt>
                <c:pt idx="3692">
                  <c:v>9.3025899999999995E-2</c:v>
                </c:pt>
                <c:pt idx="3693">
                  <c:v>8.7809200000000004E-2</c:v>
                </c:pt>
                <c:pt idx="3694">
                  <c:v>8.6268300000000006E-2</c:v>
                </c:pt>
                <c:pt idx="3695">
                  <c:v>8.7561899999999998E-2</c:v>
                </c:pt>
                <c:pt idx="3696">
                  <c:v>8.6996699999999996E-2</c:v>
                </c:pt>
                <c:pt idx="3697">
                  <c:v>8.4105200000000005E-2</c:v>
                </c:pt>
                <c:pt idx="3698">
                  <c:v>8.9899699999999999E-2</c:v>
                </c:pt>
                <c:pt idx="3699">
                  <c:v>8.3708000000000005E-2</c:v>
                </c:pt>
                <c:pt idx="3700">
                  <c:v>9.0200199999999994E-2</c:v>
                </c:pt>
                <c:pt idx="3701">
                  <c:v>8.7973700000000002E-2</c:v>
                </c:pt>
                <c:pt idx="3702">
                  <c:v>8.9726399999999998E-2</c:v>
                </c:pt>
                <c:pt idx="3703">
                  <c:v>8.0345399999999997E-2</c:v>
                </c:pt>
                <c:pt idx="3704">
                  <c:v>9.3311699999999997E-2</c:v>
                </c:pt>
                <c:pt idx="3705">
                  <c:v>9.0233599999999997E-2</c:v>
                </c:pt>
                <c:pt idx="3706">
                  <c:v>9.5966800000000005E-2</c:v>
                </c:pt>
                <c:pt idx="3707">
                  <c:v>9.5505599999999996E-2</c:v>
                </c:pt>
                <c:pt idx="3708">
                  <c:v>9.2825900000000003E-2</c:v>
                </c:pt>
                <c:pt idx="3709">
                  <c:v>8.5399299999999997E-2</c:v>
                </c:pt>
                <c:pt idx="3710">
                  <c:v>9.0108900000000006E-2</c:v>
                </c:pt>
                <c:pt idx="3711">
                  <c:v>9.0054800000000004E-2</c:v>
                </c:pt>
                <c:pt idx="3712">
                  <c:v>9.2314099999999996E-2</c:v>
                </c:pt>
                <c:pt idx="3713">
                  <c:v>8.2520800000000005E-2</c:v>
                </c:pt>
                <c:pt idx="3714">
                  <c:v>8.5468199999999994E-2</c:v>
                </c:pt>
                <c:pt idx="3715">
                  <c:v>9.0536099999999994E-2</c:v>
                </c:pt>
                <c:pt idx="3716">
                  <c:v>8.9155499999999999E-2</c:v>
                </c:pt>
                <c:pt idx="3717">
                  <c:v>9.4027799999999995E-2</c:v>
                </c:pt>
                <c:pt idx="3718">
                  <c:v>8.92294E-2</c:v>
                </c:pt>
                <c:pt idx="3719">
                  <c:v>8.4950899999999996E-2</c:v>
                </c:pt>
                <c:pt idx="3720">
                  <c:v>9.4166200000000005E-2</c:v>
                </c:pt>
                <c:pt idx="3721">
                  <c:v>8.82328E-2</c:v>
                </c:pt>
                <c:pt idx="3722">
                  <c:v>9.2912599999999998E-2</c:v>
                </c:pt>
                <c:pt idx="3723">
                  <c:v>8.9918700000000004E-2</c:v>
                </c:pt>
                <c:pt idx="3724">
                  <c:v>9.0443800000000005E-2</c:v>
                </c:pt>
                <c:pt idx="3725">
                  <c:v>9.90867E-2</c:v>
                </c:pt>
                <c:pt idx="3726">
                  <c:v>9.5258800000000005E-2</c:v>
                </c:pt>
                <c:pt idx="3727">
                  <c:v>8.5052600000000006E-2</c:v>
                </c:pt>
                <c:pt idx="3728">
                  <c:v>9.2659000000000005E-2</c:v>
                </c:pt>
                <c:pt idx="3729">
                  <c:v>9.5344499999999999E-2</c:v>
                </c:pt>
                <c:pt idx="3730">
                  <c:v>8.5032999999999997E-2</c:v>
                </c:pt>
                <c:pt idx="3731">
                  <c:v>9.6983700000000006E-2</c:v>
                </c:pt>
                <c:pt idx="3732">
                  <c:v>9.4131800000000002E-2</c:v>
                </c:pt>
                <c:pt idx="3733">
                  <c:v>8.2223900000000003E-2</c:v>
                </c:pt>
                <c:pt idx="3734">
                  <c:v>9.2604000000000006E-2</c:v>
                </c:pt>
                <c:pt idx="3735">
                  <c:v>9.6013200000000007E-2</c:v>
                </c:pt>
                <c:pt idx="3736">
                  <c:v>9.6117800000000003E-2</c:v>
                </c:pt>
                <c:pt idx="3737">
                  <c:v>9.25951E-2</c:v>
                </c:pt>
                <c:pt idx="3738">
                  <c:v>9.2007800000000001E-2</c:v>
                </c:pt>
                <c:pt idx="3739">
                  <c:v>9.6919900000000003E-2</c:v>
                </c:pt>
                <c:pt idx="3740">
                  <c:v>9.1570700000000005E-2</c:v>
                </c:pt>
                <c:pt idx="3741">
                  <c:v>9.6948800000000002E-2</c:v>
                </c:pt>
                <c:pt idx="3742">
                  <c:v>8.7465500000000002E-2</c:v>
                </c:pt>
                <c:pt idx="3743">
                  <c:v>9.7036399999999995E-2</c:v>
                </c:pt>
                <c:pt idx="3744">
                  <c:v>9.0249800000000005E-2</c:v>
                </c:pt>
                <c:pt idx="3745">
                  <c:v>9.4624200000000006E-2</c:v>
                </c:pt>
                <c:pt idx="3746">
                  <c:v>9.1962600000000005E-2</c:v>
                </c:pt>
                <c:pt idx="3747">
                  <c:v>9.5904400000000001E-2</c:v>
                </c:pt>
                <c:pt idx="3748">
                  <c:v>9.0161000000000005E-2</c:v>
                </c:pt>
                <c:pt idx="3749">
                  <c:v>9.6646800000000005E-2</c:v>
                </c:pt>
                <c:pt idx="3750">
                  <c:v>8.6089100000000002E-2</c:v>
                </c:pt>
                <c:pt idx="3751">
                  <c:v>8.9072899999999997E-2</c:v>
                </c:pt>
                <c:pt idx="3752">
                  <c:v>8.6354799999999995E-2</c:v>
                </c:pt>
                <c:pt idx="3753">
                  <c:v>0.1015732</c:v>
                </c:pt>
                <c:pt idx="3754">
                  <c:v>9.3059000000000003E-2</c:v>
                </c:pt>
                <c:pt idx="3755">
                  <c:v>9.0912300000000001E-2</c:v>
                </c:pt>
                <c:pt idx="3756">
                  <c:v>9.4364299999999998E-2</c:v>
                </c:pt>
                <c:pt idx="3757">
                  <c:v>8.5231100000000004E-2</c:v>
                </c:pt>
                <c:pt idx="3758">
                  <c:v>8.8572799999999993E-2</c:v>
                </c:pt>
                <c:pt idx="3759">
                  <c:v>8.5595699999999997E-2</c:v>
                </c:pt>
                <c:pt idx="3760">
                  <c:v>9.2576800000000001E-2</c:v>
                </c:pt>
                <c:pt idx="3761">
                  <c:v>8.3788000000000001E-2</c:v>
                </c:pt>
                <c:pt idx="3762">
                  <c:v>8.7769799999999995E-2</c:v>
                </c:pt>
                <c:pt idx="3763">
                  <c:v>9.0906799999999996E-2</c:v>
                </c:pt>
                <c:pt idx="3764">
                  <c:v>9.3411499999999995E-2</c:v>
                </c:pt>
                <c:pt idx="3765">
                  <c:v>9.1258599999999995E-2</c:v>
                </c:pt>
                <c:pt idx="3766">
                  <c:v>8.3407999999999996E-2</c:v>
                </c:pt>
                <c:pt idx="3767">
                  <c:v>8.0181699999999995E-2</c:v>
                </c:pt>
                <c:pt idx="3768">
                  <c:v>8.77854E-2</c:v>
                </c:pt>
                <c:pt idx="3769">
                  <c:v>8.8483699999999998E-2</c:v>
                </c:pt>
                <c:pt idx="3770">
                  <c:v>8.3638500000000005E-2</c:v>
                </c:pt>
                <c:pt idx="3771">
                  <c:v>8.2892499999999994E-2</c:v>
                </c:pt>
                <c:pt idx="3772">
                  <c:v>8.5798600000000003E-2</c:v>
                </c:pt>
                <c:pt idx="3773">
                  <c:v>8.7475800000000006E-2</c:v>
                </c:pt>
                <c:pt idx="3774">
                  <c:v>8.7529999999999997E-2</c:v>
                </c:pt>
                <c:pt idx="3775">
                  <c:v>9.0598999999999999E-2</c:v>
                </c:pt>
                <c:pt idx="3776">
                  <c:v>9.0411599999999995E-2</c:v>
                </c:pt>
                <c:pt idx="3777">
                  <c:v>9.0040499999999996E-2</c:v>
                </c:pt>
                <c:pt idx="3778">
                  <c:v>8.7510099999999993E-2</c:v>
                </c:pt>
                <c:pt idx="3779">
                  <c:v>8.6224499999999996E-2</c:v>
                </c:pt>
                <c:pt idx="3780">
                  <c:v>8.3702600000000002E-2</c:v>
                </c:pt>
                <c:pt idx="3781">
                  <c:v>9.4407000000000005E-2</c:v>
                </c:pt>
                <c:pt idx="3782">
                  <c:v>8.1989699999999999E-2</c:v>
                </c:pt>
                <c:pt idx="3783">
                  <c:v>8.6346699999999998E-2</c:v>
                </c:pt>
                <c:pt idx="3784">
                  <c:v>8.7508199999999994E-2</c:v>
                </c:pt>
                <c:pt idx="3785">
                  <c:v>8.6057700000000001E-2</c:v>
                </c:pt>
                <c:pt idx="3786">
                  <c:v>8.5911799999999997E-2</c:v>
                </c:pt>
                <c:pt idx="3787">
                  <c:v>8.38869E-2</c:v>
                </c:pt>
                <c:pt idx="3788">
                  <c:v>8.6620600000000006E-2</c:v>
                </c:pt>
                <c:pt idx="3789">
                  <c:v>9.2441800000000005E-2</c:v>
                </c:pt>
                <c:pt idx="3790">
                  <c:v>8.38396E-2</c:v>
                </c:pt>
                <c:pt idx="3791">
                  <c:v>9.1426999999999994E-2</c:v>
                </c:pt>
                <c:pt idx="3792">
                  <c:v>9.4930899999999999E-2</c:v>
                </c:pt>
                <c:pt idx="3793">
                  <c:v>7.9570500000000002E-2</c:v>
                </c:pt>
                <c:pt idx="3794">
                  <c:v>8.4935200000000002E-2</c:v>
                </c:pt>
                <c:pt idx="3795">
                  <c:v>8.6707500000000007E-2</c:v>
                </c:pt>
                <c:pt idx="3796">
                  <c:v>8.8141999999999998E-2</c:v>
                </c:pt>
                <c:pt idx="3797">
                  <c:v>8.7448700000000004E-2</c:v>
                </c:pt>
                <c:pt idx="3798">
                  <c:v>8.3144700000000002E-2</c:v>
                </c:pt>
                <c:pt idx="3799">
                  <c:v>9.47741E-2</c:v>
                </c:pt>
                <c:pt idx="3800">
                  <c:v>8.6271899999999999E-2</c:v>
                </c:pt>
                <c:pt idx="3801">
                  <c:v>9.4424099999999997E-2</c:v>
                </c:pt>
                <c:pt idx="3802">
                  <c:v>9.0044299999999994E-2</c:v>
                </c:pt>
                <c:pt idx="3803">
                  <c:v>9.3614799999999998E-2</c:v>
                </c:pt>
                <c:pt idx="3804">
                  <c:v>8.7125900000000006E-2</c:v>
                </c:pt>
                <c:pt idx="3805">
                  <c:v>9.8756999999999998E-2</c:v>
                </c:pt>
                <c:pt idx="3806">
                  <c:v>9.9940299999999996E-2</c:v>
                </c:pt>
                <c:pt idx="3807">
                  <c:v>8.3588800000000005E-2</c:v>
                </c:pt>
                <c:pt idx="3808">
                  <c:v>8.4710900000000006E-2</c:v>
                </c:pt>
                <c:pt idx="3809">
                  <c:v>8.8978100000000004E-2</c:v>
                </c:pt>
                <c:pt idx="3810">
                  <c:v>8.8904300000000006E-2</c:v>
                </c:pt>
                <c:pt idx="3811">
                  <c:v>8.42088E-2</c:v>
                </c:pt>
                <c:pt idx="3812">
                  <c:v>8.4180400000000002E-2</c:v>
                </c:pt>
                <c:pt idx="3813">
                  <c:v>9.7521700000000003E-2</c:v>
                </c:pt>
                <c:pt idx="3814">
                  <c:v>8.4978999999999999E-2</c:v>
                </c:pt>
                <c:pt idx="3815">
                  <c:v>8.5872900000000002E-2</c:v>
                </c:pt>
                <c:pt idx="3816">
                  <c:v>8.2518400000000006E-2</c:v>
                </c:pt>
                <c:pt idx="3817">
                  <c:v>9.0327699999999997E-2</c:v>
                </c:pt>
                <c:pt idx="3818">
                  <c:v>9.6534300000000003E-2</c:v>
                </c:pt>
                <c:pt idx="3819">
                  <c:v>0.10277849999999999</c:v>
                </c:pt>
                <c:pt idx="3820">
                  <c:v>8.3141699999999999E-2</c:v>
                </c:pt>
                <c:pt idx="3821">
                  <c:v>8.4467299999999995E-2</c:v>
                </c:pt>
                <c:pt idx="3822">
                  <c:v>8.35978E-2</c:v>
                </c:pt>
                <c:pt idx="3823">
                  <c:v>8.7102499999999999E-2</c:v>
                </c:pt>
                <c:pt idx="3824">
                  <c:v>8.1015100000000007E-2</c:v>
                </c:pt>
                <c:pt idx="3825">
                  <c:v>8.8292499999999996E-2</c:v>
                </c:pt>
                <c:pt idx="3826">
                  <c:v>9.0947899999999998E-2</c:v>
                </c:pt>
                <c:pt idx="3827">
                  <c:v>9.1262300000000005E-2</c:v>
                </c:pt>
                <c:pt idx="3828">
                  <c:v>9.4711600000000007E-2</c:v>
                </c:pt>
                <c:pt idx="3829">
                  <c:v>9.4195000000000001E-2</c:v>
                </c:pt>
                <c:pt idx="3830">
                  <c:v>8.8548699999999994E-2</c:v>
                </c:pt>
                <c:pt idx="3831">
                  <c:v>8.5988200000000001E-2</c:v>
                </c:pt>
                <c:pt idx="3832">
                  <c:v>8.3465399999999995E-2</c:v>
                </c:pt>
                <c:pt idx="3833">
                  <c:v>8.7471599999999997E-2</c:v>
                </c:pt>
                <c:pt idx="3834">
                  <c:v>9.9693500000000004E-2</c:v>
                </c:pt>
                <c:pt idx="3835">
                  <c:v>9.5266799999999999E-2</c:v>
                </c:pt>
                <c:pt idx="3836">
                  <c:v>8.7157799999999994E-2</c:v>
                </c:pt>
                <c:pt idx="3837">
                  <c:v>9.0912599999999996E-2</c:v>
                </c:pt>
                <c:pt idx="3838">
                  <c:v>9.2779200000000006E-2</c:v>
                </c:pt>
                <c:pt idx="3839">
                  <c:v>8.1362900000000002E-2</c:v>
                </c:pt>
                <c:pt idx="3840">
                  <c:v>9.1943999999999998E-2</c:v>
                </c:pt>
                <c:pt idx="3841">
                  <c:v>9.6173499999999995E-2</c:v>
                </c:pt>
                <c:pt idx="3842">
                  <c:v>8.6872400000000002E-2</c:v>
                </c:pt>
                <c:pt idx="3843">
                  <c:v>8.7658799999999995E-2</c:v>
                </c:pt>
                <c:pt idx="3844">
                  <c:v>8.7165900000000004E-2</c:v>
                </c:pt>
                <c:pt idx="3845">
                  <c:v>8.4746699999999994E-2</c:v>
                </c:pt>
                <c:pt idx="3846">
                  <c:v>9.1348200000000004E-2</c:v>
                </c:pt>
                <c:pt idx="3847">
                  <c:v>8.5229100000000002E-2</c:v>
                </c:pt>
                <c:pt idx="3848">
                  <c:v>9.3522099999999997E-2</c:v>
                </c:pt>
                <c:pt idx="3849">
                  <c:v>9.1347200000000003E-2</c:v>
                </c:pt>
                <c:pt idx="3850">
                  <c:v>8.1250699999999995E-2</c:v>
                </c:pt>
                <c:pt idx="3851">
                  <c:v>8.5366300000000006E-2</c:v>
                </c:pt>
                <c:pt idx="3852">
                  <c:v>8.5890800000000003E-2</c:v>
                </c:pt>
                <c:pt idx="3853">
                  <c:v>7.89435E-2</c:v>
                </c:pt>
                <c:pt idx="3854">
                  <c:v>8.5828399999999999E-2</c:v>
                </c:pt>
                <c:pt idx="3855">
                  <c:v>8.9110800000000004E-2</c:v>
                </c:pt>
                <c:pt idx="3856">
                  <c:v>8.2140699999999997E-2</c:v>
                </c:pt>
                <c:pt idx="3857">
                  <c:v>8.6677799999999999E-2</c:v>
                </c:pt>
                <c:pt idx="3858">
                  <c:v>9.0800800000000001E-2</c:v>
                </c:pt>
                <c:pt idx="3859">
                  <c:v>8.5061899999999996E-2</c:v>
                </c:pt>
                <c:pt idx="3860">
                  <c:v>9.2045000000000002E-2</c:v>
                </c:pt>
                <c:pt idx="3861">
                  <c:v>8.9141300000000007E-2</c:v>
                </c:pt>
                <c:pt idx="3862">
                  <c:v>9.2964900000000003E-2</c:v>
                </c:pt>
                <c:pt idx="3863">
                  <c:v>8.9429900000000007E-2</c:v>
                </c:pt>
                <c:pt idx="3864">
                  <c:v>9.4885399999999995E-2</c:v>
                </c:pt>
                <c:pt idx="3865">
                  <c:v>9.3348700000000007E-2</c:v>
                </c:pt>
                <c:pt idx="3866">
                  <c:v>9.6444799999999997E-2</c:v>
                </c:pt>
                <c:pt idx="3867">
                  <c:v>9.4094499999999998E-2</c:v>
                </c:pt>
                <c:pt idx="3868">
                  <c:v>9.1522800000000001E-2</c:v>
                </c:pt>
                <c:pt idx="3869">
                  <c:v>8.8854000000000002E-2</c:v>
                </c:pt>
                <c:pt idx="3870">
                  <c:v>9.0519000000000002E-2</c:v>
                </c:pt>
                <c:pt idx="3871">
                  <c:v>8.7663099999999994E-2</c:v>
                </c:pt>
                <c:pt idx="3872">
                  <c:v>8.3638799999999999E-2</c:v>
                </c:pt>
                <c:pt idx="3873">
                  <c:v>8.4471699999999997E-2</c:v>
                </c:pt>
                <c:pt idx="3874">
                  <c:v>7.8827499999999995E-2</c:v>
                </c:pt>
                <c:pt idx="3875">
                  <c:v>9.3049300000000001E-2</c:v>
                </c:pt>
                <c:pt idx="3876">
                  <c:v>8.4691799999999998E-2</c:v>
                </c:pt>
                <c:pt idx="3877">
                  <c:v>9.3191499999999997E-2</c:v>
                </c:pt>
                <c:pt idx="3878">
                  <c:v>9.5662999999999998E-2</c:v>
                </c:pt>
                <c:pt idx="3879">
                  <c:v>9.5494800000000005E-2</c:v>
                </c:pt>
                <c:pt idx="3880">
                  <c:v>8.3699499999999996E-2</c:v>
                </c:pt>
                <c:pt idx="3881">
                  <c:v>8.3245299999999994E-2</c:v>
                </c:pt>
                <c:pt idx="3882">
                  <c:v>9.6884700000000004E-2</c:v>
                </c:pt>
                <c:pt idx="3883">
                  <c:v>7.9147700000000001E-2</c:v>
                </c:pt>
                <c:pt idx="3884">
                  <c:v>8.8771900000000001E-2</c:v>
                </c:pt>
                <c:pt idx="3885">
                  <c:v>8.7741899999999998E-2</c:v>
                </c:pt>
                <c:pt idx="3886">
                  <c:v>8.6351499999999998E-2</c:v>
                </c:pt>
                <c:pt idx="3887">
                  <c:v>8.3287899999999998E-2</c:v>
                </c:pt>
                <c:pt idx="3888">
                  <c:v>8.6013800000000001E-2</c:v>
                </c:pt>
                <c:pt idx="3889">
                  <c:v>8.9515200000000003E-2</c:v>
                </c:pt>
                <c:pt idx="3890">
                  <c:v>8.5496600000000006E-2</c:v>
                </c:pt>
                <c:pt idx="3891">
                  <c:v>8.29791E-2</c:v>
                </c:pt>
                <c:pt idx="3892">
                  <c:v>9.1033000000000003E-2</c:v>
                </c:pt>
                <c:pt idx="3893">
                  <c:v>8.4467700000000007E-2</c:v>
                </c:pt>
                <c:pt idx="3894">
                  <c:v>8.7142700000000003E-2</c:v>
                </c:pt>
                <c:pt idx="3895">
                  <c:v>8.3185099999999998E-2</c:v>
                </c:pt>
                <c:pt idx="3896">
                  <c:v>9.2439499999999994E-2</c:v>
                </c:pt>
                <c:pt idx="3897">
                  <c:v>7.6919100000000004E-2</c:v>
                </c:pt>
                <c:pt idx="3898">
                  <c:v>8.7500999999999995E-2</c:v>
                </c:pt>
                <c:pt idx="3899">
                  <c:v>9.6218700000000004E-2</c:v>
                </c:pt>
                <c:pt idx="3900">
                  <c:v>8.6535200000000007E-2</c:v>
                </c:pt>
                <c:pt idx="3901">
                  <c:v>8.6561200000000005E-2</c:v>
                </c:pt>
                <c:pt idx="3902">
                  <c:v>9.5561900000000005E-2</c:v>
                </c:pt>
                <c:pt idx="3903">
                  <c:v>8.8775400000000004E-2</c:v>
                </c:pt>
                <c:pt idx="3904">
                  <c:v>9.7374600000000006E-2</c:v>
                </c:pt>
                <c:pt idx="3905">
                  <c:v>8.5687100000000002E-2</c:v>
                </c:pt>
                <c:pt idx="3906">
                  <c:v>9.1268000000000002E-2</c:v>
                </c:pt>
                <c:pt idx="3907">
                  <c:v>9.3124499999999999E-2</c:v>
                </c:pt>
                <c:pt idx="3908">
                  <c:v>9.56732E-2</c:v>
                </c:pt>
                <c:pt idx="3909">
                  <c:v>0.1102229</c:v>
                </c:pt>
                <c:pt idx="3910">
                  <c:v>9.2732400000000006E-2</c:v>
                </c:pt>
                <c:pt idx="3911">
                  <c:v>8.17132E-2</c:v>
                </c:pt>
                <c:pt idx="3912">
                  <c:v>9.1794799999999996E-2</c:v>
                </c:pt>
                <c:pt idx="3913">
                  <c:v>8.7773100000000007E-2</c:v>
                </c:pt>
                <c:pt idx="3914">
                  <c:v>8.4342200000000006E-2</c:v>
                </c:pt>
                <c:pt idx="3915">
                  <c:v>9.1877500000000001E-2</c:v>
                </c:pt>
                <c:pt idx="3916">
                  <c:v>8.8754799999999995E-2</c:v>
                </c:pt>
                <c:pt idx="3917">
                  <c:v>8.1504199999999999E-2</c:v>
                </c:pt>
                <c:pt idx="3918">
                  <c:v>8.3681800000000001E-2</c:v>
                </c:pt>
                <c:pt idx="3919">
                  <c:v>9.55294E-2</c:v>
                </c:pt>
                <c:pt idx="3920">
                  <c:v>9.2455399999999993E-2</c:v>
                </c:pt>
                <c:pt idx="3921">
                  <c:v>8.8562500000000002E-2</c:v>
                </c:pt>
                <c:pt idx="3922">
                  <c:v>9.0596899999999994E-2</c:v>
                </c:pt>
                <c:pt idx="3923">
                  <c:v>9.6147999999999997E-2</c:v>
                </c:pt>
                <c:pt idx="3924">
                  <c:v>9.1135900000000006E-2</c:v>
                </c:pt>
                <c:pt idx="3925">
                  <c:v>9.5905199999999996E-2</c:v>
                </c:pt>
                <c:pt idx="3926">
                  <c:v>8.3454100000000003E-2</c:v>
                </c:pt>
                <c:pt idx="3927">
                  <c:v>8.7778300000000004E-2</c:v>
                </c:pt>
                <c:pt idx="3928">
                  <c:v>9.2369199999999999E-2</c:v>
                </c:pt>
                <c:pt idx="3929">
                  <c:v>8.6675699999999994E-2</c:v>
                </c:pt>
                <c:pt idx="3930">
                  <c:v>9.0526899999999993E-2</c:v>
                </c:pt>
                <c:pt idx="3931">
                  <c:v>8.3421899999999993E-2</c:v>
                </c:pt>
                <c:pt idx="3932">
                  <c:v>8.3250099999999994E-2</c:v>
                </c:pt>
                <c:pt idx="3933">
                  <c:v>8.5866799999999993E-2</c:v>
                </c:pt>
                <c:pt idx="3934">
                  <c:v>8.4320500000000007E-2</c:v>
                </c:pt>
                <c:pt idx="3935">
                  <c:v>8.5566799999999998E-2</c:v>
                </c:pt>
                <c:pt idx="3936">
                  <c:v>7.8943399999999997E-2</c:v>
                </c:pt>
                <c:pt idx="3937">
                  <c:v>9.7769800000000004E-2</c:v>
                </c:pt>
                <c:pt idx="3938">
                  <c:v>9.6379300000000001E-2</c:v>
                </c:pt>
                <c:pt idx="3939">
                  <c:v>9.0423699999999996E-2</c:v>
                </c:pt>
                <c:pt idx="3940">
                  <c:v>8.2587499999999994E-2</c:v>
                </c:pt>
                <c:pt idx="3941">
                  <c:v>8.2562700000000003E-2</c:v>
                </c:pt>
                <c:pt idx="3942">
                  <c:v>9.3342400000000006E-2</c:v>
                </c:pt>
                <c:pt idx="3943">
                  <c:v>7.7685100000000007E-2</c:v>
                </c:pt>
                <c:pt idx="3944">
                  <c:v>8.1603800000000004E-2</c:v>
                </c:pt>
                <c:pt idx="3945">
                  <c:v>8.2673399999999994E-2</c:v>
                </c:pt>
                <c:pt idx="3946">
                  <c:v>8.0605200000000002E-2</c:v>
                </c:pt>
                <c:pt idx="3947">
                  <c:v>8.8266200000000003E-2</c:v>
                </c:pt>
                <c:pt idx="3948">
                  <c:v>8.0175399999999994E-2</c:v>
                </c:pt>
                <c:pt idx="3949">
                  <c:v>8.5542599999999996E-2</c:v>
                </c:pt>
                <c:pt idx="3950">
                  <c:v>8.6183800000000005E-2</c:v>
                </c:pt>
                <c:pt idx="3951">
                  <c:v>8.4166299999999999E-2</c:v>
                </c:pt>
                <c:pt idx="3952">
                  <c:v>8.56209E-2</c:v>
                </c:pt>
                <c:pt idx="3953">
                  <c:v>9.1578800000000002E-2</c:v>
                </c:pt>
                <c:pt idx="3954">
                  <c:v>0.10581110000000001</c:v>
                </c:pt>
                <c:pt idx="3955">
                  <c:v>9.0459399999999995E-2</c:v>
                </c:pt>
                <c:pt idx="3956">
                  <c:v>8.6800500000000003E-2</c:v>
                </c:pt>
                <c:pt idx="3957">
                  <c:v>9.2080400000000007E-2</c:v>
                </c:pt>
                <c:pt idx="3958">
                  <c:v>9.3840800000000002E-2</c:v>
                </c:pt>
                <c:pt idx="3959">
                  <c:v>8.6486800000000003E-2</c:v>
                </c:pt>
                <c:pt idx="3960">
                  <c:v>8.7109699999999998E-2</c:v>
                </c:pt>
                <c:pt idx="3961">
                  <c:v>8.8781399999999996E-2</c:v>
                </c:pt>
                <c:pt idx="3962">
                  <c:v>9.0322600000000003E-2</c:v>
                </c:pt>
                <c:pt idx="3963">
                  <c:v>8.9617500000000003E-2</c:v>
                </c:pt>
                <c:pt idx="3964">
                  <c:v>9.1789399999999993E-2</c:v>
                </c:pt>
                <c:pt idx="3965">
                  <c:v>8.3776799999999998E-2</c:v>
                </c:pt>
                <c:pt idx="3966">
                  <c:v>8.8977500000000001E-2</c:v>
                </c:pt>
                <c:pt idx="3967">
                  <c:v>8.3477599999999999E-2</c:v>
                </c:pt>
                <c:pt idx="3968">
                  <c:v>7.5294100000000003E-2</c:v>
                </c:pt>
                <c:pt idx="3969">
                  <c:v>8.8252300000000006E-2</c:v>
                </c:pt>
                <c:pt idx="3970">
                  <c:v>8.5151500000000005E-2</c:v>
                </c:pt>
                <c:pt idx="3971">
                  <c:v>8.1466200000000003E-2</c:v>
                </c:pt>
                <c:pt idx="3972">
                  <c:v>8.7134799999999998E-2</c:v>
                </c:pt>
                <c:pt idx="3973">
                  <c:v>8.6702699999999994E-2</c:v>
                </c:pt>
                <c:pt idx="3974">
                  <c:v>7.7859600000000001E-2</c:v>
                </c:pt>
                <c:pt idx="3975">
                  <c:v>8.9813199999999996E-2</c:v>
                </c:pt>
                <c:pt idx="3976">
                  <c:v>9.5393599999999995E-2</c:v>
                </c:pt>
                <c:pt idx="3977">
                  <c:v>8.7047100000000002E-2</c:v>
                </c:pt>
                <c:pt idx="3978">
                  <c:v>8.6082099999999995E-2</c:v>
                </c:pt>
                <c:pt idx="3979">
                  <c:v>9.3303200000000003E-2</c:v>
                </c:pt>
                <c:pt idx="3980">
                  <c:v>9.2678499999999997E-2</c:v>
                </c:pt>
                <c:pt idx="3981">
                  <c:v>8.0037499999999998E-2</c:v>
                </c:pt>
                <c:pt idx="3982">
                  <c:v>8.1434900000000005E-2</c:v>
                </c:pt>
                <c:pt idx="3983">
                  <c:v>9.5869499999999996E-2</c:v>
                </c:pt>
                <c:pt idx="3984">
                  <c:v>9.2722100000000002E-2</c:v>
                </c:pt>
                <c:pt idx="3985">
                  <c:v>8.2709000000000005E-2</c:v>
                </c:pt>
                <c:pt idx="3986">
                  <c:v>9.9141999999999994E-2</c:v>
                </c:pt>
                <c:pt idx="3987">
                  <c:v>9.0628899999999998E-2</c:v>
                </c:pt>
                <c:pt idx="3988">
                  <c:v>8.1623699999999993E-2</c:v>
                </c:pt>
                <c:pt idx="3989">
                  <c:v>9.89009E-2</c:v>
                </c:pt>
                <c:pt idx="3990">
                  <c:v>9.4722200000000006E-2</c:v>
                </c:pt>
                <c:pt idx="3991">
                  <c:v>8.7992100000000004E-2</c:v>
                </c:pt>
                <c:pt idx="3992">
                  <c:v>7.96684E-2</c:v>
                </c:pt>
                <c:pt idx="3993">
                  <c:v>9.2555200000000004E-2</c:v>
                </c:pt>
                <c:pt idx="3994">
                  <c:v>0.1088865</c:v>
                </c:pt>
                <c:pt idx="3995">
                  <c:v>0.1044124</c:v>
                </c:pt>
                <c:pt idx="3996">
                  <c:v>0.1121171</c:v>
                </c:pt>
                <c:pt idx="3997">
                  <c:v>0.1109004</c:v>
                </c:pt>
                <c:pt idx="3998">
                  <c:v>9.6765199999999996E-2</c:v>
                </c:pt>
                <c:pt idx="3999">
                  <c:v>9.7982E-2</c:v>
                </c:pt>
                <c:pt idx="4000">
                  <c:v>9.9910499999999999E-2</c:v>
                </c:pt>
                <c:pt idx="4001">
                  <c:v>9.5295400000000002E-2</c:v>
                </c:pt>
                <c:pt idx="4002">
                  <c:v>0.1102867</c:v>
                </c:pt>
                <c:pt idx="4003">
                  <c:v>0.11219999999999999</c:v>
                </c:pt>
                <c:pt idx="4004">
                  <c:v>0.1053418</c:v>
                </c:pt>
                <c:pt idx="4005">
                  <c:v>0.1059388</c:v>
                </c:pt>
                <c:pt idx="4006">
                  <c:v>0.11387419999999999</c:v>
                </c:pt>
                <c:pt idx="4007">
                  <c:v>9.0731599999999996E-2</c:v>
                </c:pt>
                <c:pt idx="4008">
                  <c:v>8.2147100000000001E-2</c:v>
                </c:pt>
                <c:pt idx="4009">
                  <c:v>8.7583999999999995E-2</c:v>
                </c:pt>
                <c:pt idx="4010">
                  <c:v>6.9985699999999998E-2</c:v>
                </c:pt>
                <c:pt idx="4011">
                  <c:v>9.7849099999999994E-2</c:v>
                </c:pt>
                <c:pt idx="4012">
                  <c:v>8.0144699999999999E-2</c:v>
                </c:pt>
                <c:pt idx="4013">
                  <c:v>8.5372699999999996E-2</c:v>
                </c:pt>
                <c:pt idx="4014">
                  <c:v>8.1056000000000003E-2</c:v>
                </c:pt>
                <c:pt idx="4015">
                  <c:v>8.7085999999999997E-2</c:v>
                </c:pt>
                <c:pt idx="4016">
                  <c:v>8.5116600000000001E-2</c:v>
                </c:pt>
                <c:pt idx="4017">
                  <c:v>9.6888199999999994E-2</c:v>
                </c:pt>
                <c:pt idx="4018">
                  <c:v>8.09671E-2</c:v>
                </c:pt>
                <c:pt idx="4019">
                  <c:v>0.1048733</c:v>
                </c:pt>
                <c:pt idx="4020">
                  <c:v>8.7067699999999998E-2</c:v>
                </c:pt>
                <c:pt idx="4021">
                  <c:v>8.9455000000000007E-2</c:v>
                </c:pt>
                <c:pt idx="4022">
                  <c:v>9.1355500000000006E-2</c:v>
                </c:pt>
                <c:pt idx="4023">
                  <c:v>8.2404199999999997E-2</c:v>
                </c:pt>
                <c:pt idx="4024">
                  <c:v>9.0154700000000004E-2</c:v>
                </c:pt>
                <c:pt idx="4025">
                  <c:v>8.0705899999999997E-2</c:v>
                </c:pt>
                <c:pt idx="4026">
                  <c:v>9.0375899999999995E-2</c:v>
                </c:pt>
                <c:pt idx="4027">
                  <c:v>8.31041E-2</c:v>
                </c:pt>
                <c:pt idx="4028">
                  <c:v>8.6358799999999999E-2</c:v>
                </c:pt>
                <c:pt idx="4029">
                  <c:v>8.3544499999999994E-2</c:v>
                </c:pt>
                <c:pt idx="4030">
                  <c:v>8.0634200000000003E-2</c:v>
                </c:pt>
                <c:pt idx="4031">
                  <c:v>8.0689200000000003E-2</c:v>
                </c:pt>
                <c:pt idx="4032">
                  <c:v>8.4649299999999997E-2</c:v>
                </c:pt>
                <c:pt idx="4033">
                  <c:v>8.5527199999999998E-2</c:v>
                </c:pt>
                <c:pt idx="4034">
                  <c:v>7.7971899999999997E-2</c:v>
                </c:pt>
                <c:pt idx="4035">
                  <c:v>8.3813799999999994E-2</c:v>
                </c:pt>
                <c:pt idx="4036">
                  <c:v>8.6606699999999995E-2</c:v>
                </c:pt>
                <c:pt idx="4037">
                  <c:v>8.5869799999999996E-2</c:v>
                </c:pt>
                <c:pt idx="4038">
                  <c:v>8.2375599999999993E-2</c:v>
                </c:pt>
                <c:pt idx="4039">
                  <c:v>7.9445399999999999E-2</c:v>
                </c:pt>
                <c:pt idx="4040">
                  <c:v>8.4370399999999998E-2</c:v>
                </c:pt>
                <c:pt idx="4041">
                  <c:v>8.2077300000000006E-2</c:v>
                </c:pt>
                <c:pt idx="4042">
                  <c:v>8.4246199999999993E-2</c:v>
                </c:pt>
                <c:pt idx="4043">
                  <c:v>8.5210300000000003E-2</c:v>
                </c:pt>
                <c:pt idx="4044">
                  <c:v>8.3005599999999999E-2</c:v>
                </c:pt>
                <c:pt idx="4045">
                  <c:v>8.60823E-2</c:v>
                </c:pt>
                <c:pt idx="4046">
                  <c:v>7.8617699999999999E-2</c:v>
                </c:pt>
                <c:pt idx="4047">
                  <c:v>8.6472099999999996E-2</c:v>
                </c:pt>
                <c:pt idx="4048">
                  <c:v>8.6302799999999999E-2</c:v>
                </c:pt>
                <c:pt idx="4049">
                  <c:v>8.6576500000000001E-2</c:v>
                </c:pt>
                <c:pt idx="4050">
                  <c:v>8.2337099999999996E-2</c:v>
                </c:pt>
                <c:pt idx="4051">
                  <c:v>9.0925099999999995E-2</c:v>
                </c:pt>
                <c:pt idx="4052">
                  <c:v>9.5284300000000002E-2</c:v>
                </c:pt>
                <c:pt idx="4053">
                  <c:v>9.0495099999999995E-2</c:v>
                </c:pt>
                <c:pt idx="4054">
                  <c:v>9.2307799999999995E-2</c:v>
                </c:pt>
                <c:pt idx="4055">
                  <c:v>8.5940199999999994E-2</c:v>
                </c:pt>
                <c:pt idx="4056">
                  <c:v>8.3975099999999997E-2</c:v>
                </c:pt>
                <c:pt idx="4057">
                  <c:v>8.8908000000000001E-2</c:v>
                </c:pt>
                <c:pt idx="4058">
                  <c:v>8.6648799999999998E-2</c:v>
                </c:pt>
                <c:pt idx="4059">
                  <c:v>8.2762000000000002E-2</c:v>
                </c:pt>
                <c:pt idx="4060">
                  <c:v>9.4354300000000002E-2</c:v>
                </c:pt>
                <c:pt idx="4061">
                  <c:v>8.8989200000000004E-2</c:v>
                </c:pt>
                <c:pt idx="4062">
                  <c:v>8.3282400000000006E-2</c:v>
                </c:pt>
                <c:pt idx="4063">
                  <c:v>8.4054599999999993E-2</c:v>
                </c:pt>
                <c:pt idx="4064">
                  <c:v>7.9028699999999993E-2</c:v>
                </c:pt>
                <c:pt idx="4065">
                  <c:v>9.4063300000000002E-2</c:v>
                </c:pt>
                <c:pt idx="4066">
                  <c:v>8.9376499999999998E-2</c:v>
                </c:pt>
                <c:pt idx="4067">
                  <c:v>8.4623500000000004E-2</c:v>
                </c:pt>
                <c:pt idx="4068">
                  <c:v>9.0388899999999994E-2</c:v>
                </c:pt>
                <c:pt idx="4069">
                  <c:v>0.100773</c:v>
                </c:pt>
                <c:pt idx="4070">
                  <c:v>0.1072282</c:v>
                </c:pt>
                <c:pt idx="4071">
                  <c:v>0.1109528</c:v>
                </c:pt>
                <c:pt idx="4072">
                  <c:v>9.6180299999999996E-2</c:v>
                </c:pt>
                <c:pt idx="4073">
                  <c:v>9.3837500000000004E-2</c:v>
                </c:pt>
                <c:pt idx="4074">
                  <c:v>8.9163500000000007E-2</c:v>
                </c:pt>
                <c:pt idx="4075">
                  <c:v>9.6134399999999995E-2</c:v>
                </c:pt>
                <c:pt idx="4076">
                  <c:v>8.3963200000000002E-2</c:v>
                </c:pt>
                <c:pt idx="4077">
                  <c:v>8.9551800000000001E-2</c:v>
                </c:pt>
                <c:pt idx="4078">
                  <c:v>0.1015006</c:v>
                </c:pt>
                <c:pt idx="4079">
                  <c:v>8.8990799999999995E-2</c:v>
                </c:pt>
                <c:pt idx="4080">
                  <c:v>9.2621599999999998E-2</c:v>
                </c:pt>
                <c:pt idx="4081">
                  <c:v>8.7166400000000005E-2</c:v>
                </c:pt>
                <c:pt idx="4082">
                  <c:v>8.2675600000000002E-2</c:v>
                </c:pt>
                <c:pt idx="4083">
                  <c:v>7.8734200000000004E-2</c:v>
                </c:pt>
                <c:pt idx="4084">
                  <c:v>9.6299499999999996E-2</c:v>
                </c:pt>
                <c:pt idx="4085">
                  <c:v>9.4622200000000004E-2</c:v>
                </c:pt>
                <c:pt idx="4086">
                  <c:v>8.7186299999999994E-2</c:v>
                </c:pt>
                <c:pt idx="4087">
                  <c:v>8.5284100000000002E-2</c:v>
                </c:pt>
                <c:pt idx="4088">
                  <c:v>9.3005699999999997E-2</c:v>
                </c:pt>
                <c:pt idx="4089">
                  <c:v>9.6022700000000002E-2</c:v>
                </c:pt>
                <c:pt idx="4090">
                  <c:v>9.0366699999999994E-2</c:v>
                </c:pt>
                <c:pt idx="4091">
                  <c:v>9.24286E-2</c:v>
                </c:pt>
                <c:pt idx="4092">
                  <c:v>9.4133099999999997E-2</c:v>
                </c:pt>
                <c:pt idx="4093">
                  <c:v>9.1067099999999998E-2</c:v>
                </c:pt>
                <c:pt idx="4094">
                  <c:v>8.7617700000000007E-2</c:v>
                </c:pt>
                <c:pt idx="4095">
                  <c:v>8.94567E-2</c:v>
                </c:pt>
                <c:pt idx="4096">
                  <c:v>9.8129599999999997E-2</c:v>
                </c:pt>
                <c:pt idx="4097">
                  <c:v>8.8265700000000002E-2</c:v>
                </c:pt>
                <c:pt idx="4098">
                  <c:v>8.5959199999999999E-2</c:v>
                </c:pt>
                <c:pt idx="4099">
                  <c:v>8.83409E-2</c:v>
                </c:pt>
                <c:pt idx="4100">
                  <c:v>8.66788E-2</c:v>
                </c:pt>
                <c:pt idx="4101">
                  <c:v>8.7826799999999997E-2</c:v>
                </c:pt>
                <c:pt idx="4102">
                  <c:v>9.2555299999999993E-2</c:v>
                </c:pt>
                <c:pt idx="4103">
                  <c:v>9.1596399999999994E-2</c:v>
                </c:pt>
                <c:pt idx="4104">
                  <c:v>9.7631800000000005E-2</c:v>
                </c:pt>
                <c:pt idx="4105">
                  <c:v>8.3778099999999994E-2</c:v>
                </c:pt>
                <c:pt idx="4106">
                  <c:v>8.5612599999999997E-2</c:v>
                </c:pt>
                <c:pt idx="4107">
                  <c:v>8.3149000000000001E-2</c:v>
                </c:pt>
                <c:pt idx="4108">
                  <c:v>8.8210899999999995E-2</c:v>
                </c:pt>
                <c:pt idx="4109">
                  <c:v>9.0615899999999999E-2</c:v>
                </c:pt>
                <c:pt idx="4110">
                  <c:v>9.0932700000000005E-2</c:v>
                </c:pt>
                <c:pt idx="4111">
                  <c:v>9.3053899999999995E-2</c:v>
                </c:pt>
                <c:pt idx="4112">
                  <c:v>8.6787500000000004E-2</c:v>
                </c:pt>
                <c:pt idx="4113">
                  <c:v>9.0285000000000004E-2</c:v>
                </c:pt>
                <c:pt idx="4114">
                  <c:v>8.9798699999999995E-2</c:v>
                </c:pt>
                <c:pt idx="4115">
                  <c:v>9.1877799999999996E-2</c:v>
                </c:pt>
                <c:pt idx="4116">
                  <c:v>8.3107299999999995E-2</c:v>
                </c:pt>
                <c:pt idx="4117">
                  <c:v>8.4464800000000007E-2</c:v>
                </c:pt>
                <c:pt idx="4118">
                  <c:v>9.1367000000000004E-2</c:v>
                </c:pt>
                <c:pt idx="4119">
                  <c:v>9.5438599999999998E-2</c:v>
                </c:pt>
                <c:pt idx="4120">
                  <c:v>9.1616900000000001E-2</c:v>
                </c:pt>
                <c:pt idx="4121">
                  <c:v>9.9287500000000001E-2</c:v>
                </c:pt>
                <c:pt idx="4122">
                  <c:v>0.1005542</c:v>
                </c:pt>
                <c:pt idx="4123">
                  <c:v>9.7017400000000004E-2</c:v>
                </c:pt>
                <c:pt idx="4124">
                  <c:v>8.6912500000000004E-2</c:v>
                </c:pt>
                <c:pt idx="4125">
                  <c:v>9.5623200000000005E-2</c:v>
                </c:pt>
                <c:pt idx="4126">
                  <c:v>8.46137E-2</c:v>
                </c:pt>
                <c:pt idx="4127">
                  <c:v>8.8899699999999998E-2</c:v>
                </c:pt>
                <c:pt idx="4128">
                  <c:v>9.3968999999999997E-2</c:v>
                </c:pt>
                <c:pt idx="4129">
                  <c:v>9.11193E-2</c:v>
                </c:pt>
                <c:pt idx="4130">
                  <c:v>9.5491300000000001E-2</c:v>
                </c:pt>
                <c:pt idx="4131">
                  <c:v>8.2322099999999995E-2</c:v>
                </c:pt>
                <c:pt idx="4132">
                  <c:v>8.5828299999999996E-2</c:v>
                </c:pt>
                <c:pt idx="4133">
                  <c:v>9.5402600000000004E-2</c:v>
                </c:pt>
                <c:pt idx="4134">
                  <c:v>8.7444300000000003E-2</c:v>
                </c:pt>
                <c:pt idx="4135">
                  <c:v>9.0168499999999999E-2</c:v>
                </c:pt>
                <c:pt idx="4136">
                  <c:v>8.8119000000000003E-2</c:v>
                </c:pt>
                <c:pt idx="4137">
                  <c:v>8.8903200000000002E-2</c:v>
                </c:pt>
                <c:pt idx="4138">
                  <c:v>9.0196100000000001E-2</c:v>
                </c:pt>
                <c:pt idx="4139">
                  <c:v>9.2952800000000002E-2</c:v>
                </c:pt>
                <c:pt idx="4140">
                  <c:v>9.7912399999999997E-2</c:v>
                </c:pt>
                <c:pt idx="4141">
                  <c:v>8.87989E-2</c:v>
                </c:pt>
                <c:pt idx="4142">
                  <c:v>8.8969699999999999E-2</c:v>
                </c:pt>
                <c:pt idx="4143">
                  <c:v>9.6114599999999994E-2</c:v>
                </c:pt>
                <c:pt idx="4144">
                  <c:v>9.2449400000000001E-2</c:v>
                </c:pt>
                <c:pt idx="4145">
                  <c:v>9.4712199999999996E-2</c:v>
                </c:pt>
                <c:pt idx="4146">
                  <c:v>9.0528800000000006E-2</c:v>
                </c:pt>
                <c:pt idx="4147">
                  <c:v>9.4694799999999996E-2</c:v>
                </c:pt>
                <c:pt idx="4148">
                  <c:v>9.17689E-2</c:v>
                </c:pt>
                <c:pt idx="4149">
                  <c:v>9.3706100000000001E-2</c:v>
                </c:pt>
                <c:pt idx="4150">
                  <c:v>8.3945099999999995E-2</c:v>
                </c:pt>
                <c:pt idx="4151">
                  <c:v>8.5539199999999996E-2</c:v>
                </c:pt>
                <c:pt idx="4152">
                  <c:v>9.1239200000000006E-2</c:v>
                </c:pt>
                <c:pt idx="4153">
                  <c:v>9.1639399999999996E-2</c:v>
                </c:pt>
                <c:pt idx="4154">
                  <c:v>8.3495399999999997E-2</c:v>
                </c:pt>
                <c:pt idx="4155">
                  <c:v>9.25285E-2</c:v>
                </c:pt>
                <c:pt idx="4156">
                  <c:v>7.8149200000000002E-2</c:v>
                </c:pt>
                <c:pt idx="4157">
                  <c:v>8.5371900000000001E-2</c:v>
                </c:pt>
                <c:pt idx="4158">
                  <c:v>8.0451499999999995E-2</c:v>
                </c:pt>
                <c:pt idx="4159">
                  <c:v>8.6622099999999994E-2</c:v>
                </c:pt>
                <c:pt idx="4160">
                  <c:v>8.4489300000000003E-2</c:v>
                </c:pt>
                <c:pt idx="4161">
                  <c:v>9.0737100000000001E-2</c:v>
                </c:pt>
                <c:pt idx="4162">
                  <c:v>8.4094100000000005E-2</c:v>
                </c:pt>
                <c:pt idx="4163">
                  <c:v>9.1915399999999994E-2</c:v>
                </c:pt>
                <c:pt idx="4164">
                  <c:v>8.2464200000000001E-2</c:v>
                </c:pt>
                <c:pt idx="4165">
                  <c:v>8.3061999999999997E-2</c:v>
                </c:pt>
                <c:pt idx="4166">
                  <c:v>8.5623599999999994E-2</c:v>
                </c:pt>
                <c:pt idx="4167">
                  <c:v>8.6876099999999998E-2</c:v>
                </c:pt>
                <c:pt idx="4168">
                  <c:v>0.1002169</c:v>
                </c:pt>
                <c:pt idx="4169">
                  <c:v>7.9597100000000004E-2</c:v>
                </c:pt>
                <c:pt idx="4170">
                  <c:v>9.2417899999999997E-2</c:v>
                </c:pt>
                <c:pt idx="4171">
                  <c:v>9.5089199999999999E-2</c:v>
                </c:pt>
                <c:pt idx="4172">
                  <c:v>9.3665700000000005E-2</c:v>
                </c:pt>
                <c:pt idx="4173">
                  <c:v>9.1448799999999997E-2</c:v>
                </c:pt>
                <c:pt idx="4174">
                  <c:v>8.9433600000000002E-2</c:v>
                </c:pt>
                <c:pt idx="4175">
                  <c:v>9.1379299999999997E-2</c:v>
                </c:pt>
                <c:pt idx="4176">
                  <c:v>8.8067000000000006E-2</c:v>
                </c:pt>
                <c:pt idx="4177">
                  <c:v>9.0953500000000007E-2</c:v>
                </c:pt>
                <c:pt idx="4178">
                  <c:v>8.5674799999999995E-2</c:v>
                </c:pt>
                <c:pt idx="4179">
                  <c:v>8.0434500000000006E-2</c:v>
                </c:pt>
                <c:pt idx="4180">
                  <c:v>9.21598E-2</c:v>
                </c:pt>
                <c:pt idx="4181">
                  <c:v>9.7833199999999995E-2</c:v>
                </c:pt>
                <c:pt idx="4182">
                  <c:v>9.1286699999999998E-2</c:v>
                </c:pt>
                <c:pt idx="4183">
                  <c:v>9.3569700000000006E-2</c:v>
                </c:pt>
                <c:pt idx="4184">
                  <c:v>8.8951199999999994E-2</c:v>
                </c:pt>
                <c:pt idx="4185">
                  <c:v>9.9304100000000006E-2</c:v>
                </c:pt>
                <c:pt idx="4186">
                  <c:v>9.5087199999999997E-2</c:v>
                </c:pt>
                <c:pt idx="4187">
                  <c:v>9.3459799999999996E-2</c:v>
                </c:pt>
                <c:pt idx="4188">
                  <c:v>9.5045699999999997E-2</c:v>
                </c:pt>
                <c:pt idx="4189">
                  <c:v>8.7478200000000006E-2</c:v>
                </c:pt>
                <c:pt idx="4190">
                  <c:v>9.8541000000000004E-2</c:v>
                </c:pt>
                <c:pt idx="4191">
                  <c:v>9.4504099999999994E-2</c:v>
                </c:pt>
                <c:pt idx="4192">
                  <c:v>8.9704800000000001E-2</c:v>
                </c:pt>
                <c:pt idx="4193">
                  <c:v>8.9034799999999997E-2</c:v>
                </c:pt>
                <c:pt idx="4194">
                  <c:v>9.0255100000000005E-2</c:v>
                </c:pt>
                <c:pt idx="4195">
                  <c:v>8.8947499999999999E-2</c:v>
                </c:pt>
                <c:pt idx="4196">
                  <c:v>9.3729499999999993E-2</c:v>
                </c:pt>
                <c:pt idx="4197">
                  <c:v>8.8736899999999994E-2</c:v>
                </c:pt>
                <c:pt idx="4198">
                  <c:v>8.9309200000000005E-2</c:v>
                </c:pt>
                <c:pt idx="4199">
                  <c:v>8.7686399999999998E-2</c:v>
                </c:pt>
                <c:pt idx="4200">
                  <c:v>9.1393500000000003E-2</c:v>
                </c:pt>
                <c:pt idx="4201">
                  <c:v>9.4868800000000003E-2</c:v>
                </c:pt>
                <c:pt idx="4202">
                  <c:v>9.2132199999999997E-2</c:v>
                </c:pt>
                <c:pt idx="4203">
                  <c:v>8.3022399999999996E-2</c:v>
                </c:pt>
                <c:pt idx="4204">
                  <c:v>9.02617E-2</c:v>
                </c:pt>
                <c:pt idx="4205">
                  <c:v>8.2297499999999996E-2</c:v>
                </c:pt>
                <c:pt idx="4206">
                  <c:v>9.6045400000000003E-2</c:v>
                </c:pt>
                <c:pt idx="4207">
                  <c:v>9.5027600000000004E-2</c:v>
                </c:pt>
                <c:pt idx="4208">
                  <c:v>9.1931299999999994E-2</c:v>
                </c:pt>
                <c:pt idx="4209">
                  <c:v>0.1001517</c:v>
                </c:pt>
                <c:pt idx="4210">
                  <c:v>8.4947099999999998E-2</c:v>
                </c:pt>
                <c:pt idx="4211">
                  <c:v>9.6179299999999995E-2</c:v>
                </c:pt>
                <c:pt idx="4212">
                  <c:v>9.5984600000000003E-2</c:v>
                </c:pt>
                <c:pt idx="4213">
                  <c:v>9.5146300000000003E-2</c:v>
                </c:pt>
                <c:pt idx="4214">
                  <c:v>9.1397400000000004E-2</c:v>
                </c:pt>
                <c:pt idx="4215">
                  <c:v>8.7001700000000001E-2</c:v>
                </c:pt>
                <c:pt idx="4216">
                  <c:v>8.3311899999999994E-2</c:v>
                </c:pt>
                <c:pt idx="4217">
                  <c:v>8.3011299999999996E-2</c:v>
                </c:pt>
                <c:pt idx="4218">
                  <c:v>8.5791900000000004E-2</c:v>
                </c:pt>
                <c:pt idx="4219">
                  <c:v>8.3137699999999995E-2</c:v>
                </c:pt>
                <c:pt idx="4220">
                  <c:v>8.3024299999999995E-2</c:v>
                </c:pt>
                <c:pt idx="4221">
                  <c:v>8.5629300000000005E-2</c:v>
                </c:pt>
                <c:pt idx="4222">
                  <c:v>9.3507300000000002E-2</c:v>
                </c:pt>
                <c:pt idx="4223">
                  <c:v>8.7160000000000001E-2</c:v>
                </c:pt>
                <c:pt idx="4224">
                  <c:v>8.8033799999999995E-2</c:v>
                </c:pt>
                <c:pt idx="4225">
                  <c:v>9.8582199999999995E-2</c:v>
                </c:pt>
                <c:pt idx="4226">
                  <c:v>9.5957700000000007E-2</c:v>
                </c:pt>
                <c:pt idx="4227">
                  <c:v>9.1639100000000001E-2</c:v>
                </c:pt>
                <c:pt idx="4228">
                  <c:v>8.9996300000000001E-2</c:v>
                </c:pt>
                <c:pt idx="4229">
                  <c:v>0.1047606</c:v>
                </c:pt>
                <c:pt idx="4230">
                  <c:v>8.7453500000000003E-2</c:v>
                </c:pt>
                <c:pt idx="4231">
                  <c:v>9.0699199999999994E-2</c:v>
                </c:pt>
                <c:pt idx="4232">
                  <c:v>9.5244999999999996E-2</c:v>
                </c:pt>
                <c:pt idx="4233">
                  <c:v>9.3238699999999994E-2</c:v>
                </c:pt>
                <c:pt idx="4234">
                  <c:v>8.5951399999999997E-2</c:v>
                </c:pt>
                <c:pt idx="4235">
                  <c:v>9.6641400000000002E-2</c:v>
                </c:pt>
                <c:pt idx="4236">
                  <c:v>7.8574099999999994E-2</c:v>
                </c:pt>
                <c:pt idx="4237">
                  <c:v>8.8238800000000006E-2</c:v>
                </c:pt>
                <c:pt idx="4238">
                  <c:v>8.6889499999999995E-2</c:v>
                </c:pt>
                <c:pt idx="4239">
                  <c:v>9.7088900000000006E-2</c:v>
                </c:pt>
                <c:pt idx="4240">
                  <c:v>9.2581999999999998E-2</c:v>
                </c:pt>
                <c:pt idx="4241">
                  <c:v>0.1020949</c:v>
                </c:pt>
                <c:pt idx="4242">
                  <c:v>9.2704999999999996E-2</c:v>
                </c:pt>
                <c:pt idx="4243">
                  <c:v>9.4837199999999997E-2</c:v>
                </c:pt>
                <c:pt idx="4244">
                  <c:v>8.9979600000000007E-2</c:v>
                </c:pt>
                <c:pt idx="4245">
                  <c:v>9.8566399999999998E-2</c:v>
                </c:pt>
                <c:pt idx="4246">
                  <c:v>0.10205740000000001</c:v>
                </c:pt>
                <c:pt idx="4247">
                  <c:v>8.9205699999999999E-2</c:v>
                </c:pt>
                <c:pt idx="4248">
                  <c:v>9.6966300000000005E-2</c:v>
                </c:pt>
                <c:pt idx="4249">
                  <c:v>9.3485700000000005E-2</c:v>
                </c:pt>
                <c:pt idx="4250">
                  <c:v>0.10826959999999999</c:v>
                </c:pt>
                <c:pt idx="4251">
                  <c:v>9.1889600000000002E-2</c:v>
                </c:pt>
                <c:pt idx="4252">
                  <c:v>8.8647500000000004E-2</c:v>
                </c:pt>
                <c:pt idx="4253">
                  <c:v>9.1630799999999998E-2</c:v>
                </c:pt>
                <c:pt idx="4254">
                  <c:v>9.1802900000000007E-2</c:v>
                </c:pt>
                <c:pt idx="4255">
                  <c:v>9.0871400000000005E-2</c:v>
                </c:pt>
                <c:pt idx="4256">
                  <c:v>9.40468E-2</c:v>
                </c:pt>
                <c:pt idx="4257">
                  <c:v>9.1255799999999998E-2</c:v>
                </c:pt>
                <c:pt idx="4258">
                  <c:v>9.7592700000000004E-2</c:v>
                </c:pt>
                <c:pt idx="4259">
                  <c:v>8.9356199999999997E-2</c:v>
                </c:pt>
                <c:pt idx="4260">
                  <c:v>9.4066899999999995E-2</c:v>
                </c:pt>
                <c:pt idx="4261">
                  <c:v>9.9925100000000003E-2</c:v>
                </c:pt>
                <c:pt idx="4262">
                  <c:v>9.3166899999999997E-2</c:v>
                </c:pt>
                <c:pt idx="4263">
                  <c:v>8.9998300000000003E-2</c:v>
                </c:pt>
                <c:pt idx="4264">
                  <c:v>9.0411000000000005E-2</c:v>
                </c:pt>
                <c:pt idx="4265">
                  <c:v>8.3590200000000003E-2</c:v>
                </c:pt>
                <c:pt idx="4266">
                  <c:v>8.4832400000000002E-2</c:v>
                </c:pt>
                <c:pt idx="4267">
                  <c:v>9.4386200000000003E-2</c:v>
                </c:pt>
                <c:pt idx="4268">
                  <c:v>8.1203800000000007E-2</c:v>
                </c:pt>
                <c:pt idx="4269">
                  <c:v>8.4379800000000005E-2</c:v>
                </c:pt>
                <c:pt idx="4270">
                  <c:v>9.2116900000000002E-2</c:v>
                </c:pt>
                <c:pt idx="4271">
                  <c:v>0.1094146</c:v>
                </c:pt>
                <c:pt idx="4272">
                  <c:v>9.2104000000000005E-2</c:v>
                </c:pt>
                <c:pt idx="4273">
                  <c:v>9.1094599999999998E-2</c:v>
                </c:pt>
                <c:pt idx="4274">
                  <c:v>9.7885700000000006E-2</c:v>
                </c:pt>
                <c:pt idx="4275">
                  <c:v>8.8489200000000004E-2</c:v>
                </c:pt>
                <c:pt idx="4276">
                  <c:v>9.0617000000000003E-2</c:v>
                </c:pt>
                <c:pt idx="4277">
                  <c:v>8.4928199999999995E-2</c:v>
                </c:pt>
                <c:pt idx="4278">
                  <c:v>9.2749100000000001E-2</c:v>
                </c:pt>
                <c:pt idx="4279">
                  <c:v>9.0893500000000002E-2</c:v>
                </c:pt>
                <c:pt idx="4280">
                  <c:v>8.4287600000000004E-2</c:v>
                </c:pt>
                <c:pt idx="4281">
                  <c:v>8.9957599999999999E-2</c:v>
                </c:pt>
                <c:pt idx="4282">
                  <c:v>8.7867700000000007E-2</c:v>
                </c:pt>
                <c:pt idx="4283">
                  <c:v>8.1024700000000005E-2</c:v>
                </c:pt>
                <c:pt idx="4284">
                  <c:v>8.1649700000000006E-2</c:v>
                </c:pt>
                <c:pt idx="4285">
                  <c:v>9.6633999999999998E-2</c:v>
                </c:pt>
                <c:pt idx="4286">
                  <c:v>9.9960900000000005E-2</c:v>
                </c:pt>
                <c:pt idx="4287">
                  <c:v>9.2857999999999996E-2</c:v>
                </c:pt>
                <c:pt idx="4288">
                  <c:v>8.8253100000000001E-2</c:v>
                </c:pt>
                <c:pt idx="4289">
                  <c:v>9.1945899999999997E-2</c:v>
                </c:pt>
                <c:pt idx="4290">
                  <c:v>9.2142299999999996E-2</c:v>
                </c:pt>
                <c:pt idx="4291">
                  <c:v>9.3435400000000002E-2</c:v>
                </c:pt>
                <c:pt idx="4292">
                  <c:v>9.5412200000000003E-2</c:v>
                </c:pt>
                <c:pt idx="4293">
                  <c:v>9.7454499999999999E-2</c:v>
                </c:pt>
                <c:pt idx="4294">
                  <c:v>8.5503399999999993E-2</c:v>
                </c:pt>
                <c:pt idx="4295">
                  <c:v>9.2116900000000002E-2</c:v>
                </c:pt>
                <c:pt idx="4296">
                  <c:v>8.6813299999999996E-2</c:v>
                </c:pt>
                <c:pt idx="4297">
                  <c:v>8.8285000000000002E-2</c:v>
                </c:pt>
                <c:pt idx="4298">
                  <c:v>8.9676699999999998E-2</c:v>
                </c:pt>
                <c:pt idx="4299">
                  <c:v>9.6125500000000003E-2</c:v>
                </c:pt>
                <c:pt idx="4300">
                  <c:v>9.1527800000000006E-2</c:v>
                </c:pt>
                <c:pt idx="4301">
                  <c:v>8.9807899999999996E-2</c:v>
                </c:pt>
                <c:pt idx="4302">
                  <c:v>9.2756699999999997E-2</c:v>
                </c:pt>
                <c:pt idx="4303">
                  <c:v>8.9069999999999996E-2</c:v>
                </c:pt>
                <c:pt idx="4304">
                  <c:v>8.5931099999999996E-2</c:v>
                </c:pt>
                <c:pt idx="4305">
                  <c:v>8.8536500000000004E-2</c:v>
                </c:pt>
                <c:pt idx="4306">
                  <c:v>9.0923000000000004E-2</c:v>
                </c:pt>
                <c:pt idx="4307">
                  <c:v>9.4236E-2</c:v>
                </c:pt>
                <c:pt idx="4308">
                  <c:v>8.55741E-2</c:v>
                </c:pt>
                <c:pt idx="4309">
                  <c:v>9.0941099999999997E-2</c:v>
                </c:pt>
                <c:pt idx="4310">
                  <c:v>8.9816999999999994E-2</c:v>
                </c:pt>
                <c:pt idx="4311">
                  <c:v>9.6866800000000003E-2</c:v>
                </c:pt>
                <c:pt idx="4312">
                  <c:v>8.5377900000000007E-2</c:v>
                </c:pt>
                <c:pt idx="4313">
                  <c:v>8.8195200000000001E-2</c:v>
                </c:pt>
                <c:pt idx="4314">
                  <c:v>9.8078700000000005E-2</c:v>
                </c:pt>
                <c:pt idx="4315">
                  <c:v>7.0195800000000003E-2</c:v>
                </c:pt>
                <c:pt idx="4316">
                  <c:v>8.9692800000000003E-2</c:v>
                </c:pt>
                <c:pt idx="4317">
                  <c:v>8.9224700000000004E-2</c:v>
                </c:pt>
                <c:pt idx="4318">
                  <c:v>8.8035699999999995E-2</c:v>
                </c:pt>
                <c:pt idx="4319">
                  <c:v>7.9185599999999995E-2</c:v>
                </c:pt>
                <c:pt idx="4320">
                  <c:v>8.7831000000000006E-2</c:v>
                </c:pt>
                <c:pt idx="4321">
                  <c:v>9.3849299999999997E-2</c:v>
                </c:pt>
                <c:pt idx="4322">
                  <c:v>9.4017199999999995E-2</c:v>
                </c:pt>
                <c:pt idx="4323">
                  <c:v>9.3844499999999997E-2</c:v>
                </c:pt>
                <c:pt idx="4324">
                  <c:v>0.1036122</c:v>
                </c:pt>
                <c:pt idx="4325">
                  <c:v>9.0969900000000006E-2</c:v>
                </c:pt>
                <c:pt idx="4326">
                  <c:v>8.9807100000000001E-2</c:v>
                </c:pt>
                <c:pt idx="4327">
                  <c:v>0.10981929999999999</c:v>
                </c:pt>
                <c:pt idx="4328">
                  <c:v>0.1053477</c:v>
                </c:pt>
                <c:pt idx="4329">
                  <c:v>8.9501800000000006E-2</c:v>
                </c:pt>
                <c:pt idx="4330">
                  <c:v>8.3427100000000004E-2</c:v>
                </c:pt>
                <c:pt idx="4331">
                  <c:v>8.8211700000000004E-2</c:v>
                </c:pt>
                <c:pt idx="4332">
                  <c:v>9.5061699999999999E-2</c:v>
                </c:pt>
                <c:pt idx="4333">
                  <c:v>8.4240700000000002E-2</c:v>
                </c:pt>
                <c:pt idx="4334">
                  <c:v>8.4464800000000007E-2</c:v>
                </c:pt>
                <c:pt idx="4335">
                  <c:v>8.3525799999999997E-2</c:v>
                </c:pt>
                <c:pt idx="4336">
                  <c:v>8.4435899999999994E-2</c:v>
                </c:pt>
                <c:pt idx="4337">
                  <c:v>9.9254400000000007E-2</c:v>
                </c:pt>
                <c:pt idx="4338">
                  <c:v>8.1893300000000002E-2</c:v>
                </c:pt>
                <c:pt idx="4339">
                  <c:v>7.8778000000000001E-2</c:v>
                </c:pt>
                <c:pt idx="4340">
                  <c:v>8.7152800000000002E-2</c:v>
                </c:pt>
                <c:pt idx="4341">
                  <c:v>9.8290199999999994E-2</c:v>
                </c:pt>
                <c:pt idx="4342">
                  <c:v>8.9815099999999995E-2</c:v>
                </c:pt>
                <c:pt idx="4343">
                  <c:v>0.1002801</c:v>
                </c:pt>
                <c:pt idx="4344">
                  <c:v>8.80388E-2</c:v>
                </c:pt>
                <c:pt idx="4345">
                  <c:v>8.1718399999999997E-2</c:v>
                </c:pt>
                <c:pt idx="4346">
                  <c:v>9.0407799999999996E-2</c:v>
                </c:pt>
                <c:pt idx="4347">
                  <c:v>8.8980500000000004E-2</c:v>
                </c:pt>
                <c:pt idx="4348">
                  <c:v>8.3115099999999997E-2</c:v>
                </c:pt>
                <c:pt idx="4349">
                  <c:v>8.6761400000000002E-2</c:v>
                </c:pt>
                <c:pt idx="4350">
                  <c:v>7.8944299999999995E-2</c:v>
                </c:pt>
                <c:pt idx="4351">
                  <c:v>9.2849899999999999E-2</c:v>
                </c:pt>
                <c:pt idx="4352">
                  <c:v>8.5869899999999999E-2</c:v>
                </c:pt>
                <c:pt idx="4353">
                  <c:v>9.2457700000000004E-2</c:v>
                </c:pt>
                <c:pt idx="4354">
                  <c:v>8.71923E-2</c:v>
                </c:pt>
                <c:pt idx="4355">
                  <c:v>8.68535E-2</c:v>
                </c:pt>
                <c:pt idx="4356">
                  <c:v>8.7273100000000006E-2</c:v>
                </c:pt>
                <c:pt idx="4357">
                  <c:v>8.6986300000000003E-2</c:v>
                </c:pt>
                <c:pt idx="4358">
                  <c:v>8.3375199999999997E-2</c:v>
                </c:pt>
                <c:pt idx="4359">
                  <c:v>9.4697100000000006E-2</c:v>
                </c:pt>
                <c:pt idx="4360">
                  <c:v>8.0647800000000006E-2</c:v>
                </c:pt>
                <c:pt idx="4361">
                  <c:v>7.8671199999999997E-2</c:v>
                </c:pt>
                <c:pt idx="4362">
                  <c:v>8.2194100000000006E-2</c:v>
                </c:pt>
                <c:pt idx="4363">
                  <c:v>8.7365399999999996E-2</c:v>
                </c:pt>
                <c:pt idx="4364">
                  <c:v>9.5486000000000001E-2</c:v>
                </c:pt>
                <c:pt idx="4365">
                  <c:v>8.2209699999999997E-2</c:v>
                </c:pt>
                <c:pt idx="4366">
                  <c:v>8.6298600000000003E-2</c:v>
                </c:pt>
                <c:pt idx="4367">
                  <c:v>8.9336200000000004E-2</c:v>
                </c:pt>
                <c:pt idx="4368">
                  <c:v>8.7326600000000004E-2</c:v>
                </c:pt>
                <c:pt idx="4369">
                  <c:v>8.3036200000000004E-2</c:v>
                </c:pt>
                <c:pt idx="4370">
                  <c:v>9.6746799999999994E-2</c:v>
                </c:pt>
                <c:pt idx="4371">
                  <c:v>8.6259000000000002E-2</c:v>
                </c:pt>
                <c:pt idx="4372">
                  <c:v>7.8660900000000006E-2</c:v>
                </c:pt>
                <c:pt idx="4373">
                  <c:v>8.7420800000000007E-2</c:v>
                </c:pt>
                <c:pt idx="4374">
                  <c:v>8.7065799999999999E-2</c:v>
                </c:pt>
                <c:pt idx="4375">
                  <c:v>8.7069999999999995E-2</c:v>
                </c:pt>
                <c:pt idx="4376">
                  <c:v>9.1273099999999996E-2</c:v>
                </c:pt>
                <c:pt idx="4377">
                  <c:v>9.7500699999999996E-2</c:v>
                </c:pt>
                <c:pt idx="4378">
                  <c:v>8.5447899999999993E-2</c:v>
                </c:pt>
                <c:pt idx="4379">
                  <c:v>9.3221100000000001E-2</c:v>
                </c:pt>
                <c:pt idx="4380">
                  <c:v>9.0836799999999995E-2</c:v>
                </c:pt>
                <c:pt idx="4381">
                  <c:v>9.5219300000000007E-2</c:v>
                </c:pt>
                <c:pt idx="4382">
                  <c:v>8.7588799999999994E-2</c:v>
                </c:pt>
                <c:pt idx="4383">
                  <c:v>8.1594200000000006E-2</c:v>
                </c:pt>
                <c:pt idx="4384">
                  <c:v>8.5375000000000006E-2</c:v>
                </c:pt>
                <c:pt idx="4385">
                  <c:v>9.6084699999999995E-2</c:v>
                </c:pt>
                <c:pt idx="4386">
                  <c:v>9.1146699999999997E-2</c:v>
                </c:pt>
                <c:pt idx="4387">
                  <c:v>9.8562899999999995E-2</c:v>
                </c:pt>
                <c:pt idx="4388">
                  <c:v>9.4010700000000003E-2</c:v>
                </c:pt>
                <c:pt idx="4389">
                  <c:v>8.5315199999999994E-2</c:v>
                </c:pt>
                <c:pt idx="4390">
                  <c:v>8.4512299999999999E-2</c:v>
                </c:pt>
                <c:pt idx="4391">
                  <c:v>9.2480599999999996E-2</c:v>
                </c:pt>
                <c:pt idx="4392">
                  <c:v>7.9774999999999999E-2</c:v>
                </c:pt>
                <c:pt idx="4393">
                  <c:v>8.9323600000000003E-2</c:v>
                </c:pt>
                <c:pt idx="4394">
                  <c:v>9.6185900000000005E-2</c:v>
                </c:pt>
                <c:pt idx="4395">
                  <c:v>9.1140899999999997E-2</c:v>
                </c:pt>
                <c:pt idx="4396">
                  <c:v>0.1090337</c:v>
                </c:pt>
                <c:pt idx="4397">
                  <c:v>8.9325100000000004E-2</c:v>
                </c:pt>
                <c:pt idx="4398">
                  <c:v>8.6157600000000001E-2</c:v>
                </c:pt>
                <c:pt idx="4399">
                  <c:v>8.9063299999999998E-2</c:v>
                </c:pt>
                <c:pt idx="4400">
                  <c:v>9.2807899999999999E-2</c:v>
                </c:pt>
                <c:pt idx="4401">
                  <c:v>8.5330600000000006E-2</c:v>
                </c:pt>
                <c:pt idx="4402">
                  <c:v>9.0650800000000004E-2</c:v>
                </c:pt>
                <c:pt idx="4403">
                  <c:v>9.8533499999999996E-2</c:v>
                </c:pt>
                <c:pt idx="4404">
                  <c:v>9.55569E-2</c:v>
                </c:pt>
                <c:pt idx="4405">
                  <c:v>8.7845599999999996E-2</c:v>
                </c:pt>
                <c:pt idx="4406">
                  <c:v>0.10897560000000001</c:v>
                </c:pt>
                <c:pt idx="4407">
                  <c:v>9.6258899999999994E-2</c:v>
                </c:pt>
                <c:pt idx="4408">
                  <c:v>8.1869499999999998E-2</c:v>
                </c:pt>
                <c:pt idx="4409">
                  <c:v>9.0571299999999993E-2</c:v>
                </c:pt>
                <c:pt idx="4410">
                  <c:v>9.4391299999999997E-2</c:v>
                </c:pt>
                <c:pt idx="4411">
                  <c:v>9.17409E-2</c:v>
                </c:pt>
                <c:pt idx="4412">
                  <c:v>8.69254E-2</c:v>
                </c:pt>
                <c:pt idx="4413">
                  <c:v>9.0277300000000005E-2</c:v>
                </c:pt>
                <c:pt idx="4414">
                  <c:v>8.7004700000000004E-2</c:v>
                </c:pt>
                <c:pt idx="4415">
                  <c:v>8.8617500000000002E-2</c:v>
                </c:pt>
                <c:pt idx="4416">
                  <c:v>9.3553700000000004E-2</c:v>
                </c:pt>
                <c:pt idx="4417">
                  <c:v>9.3733700000000003E-2</c:v>
                </c:pt>
                <c:pt idx="4418">
                  <c:v>9.54903E-2</c:v>
                </c:pt>
                <c:pt idx="4419">
                  <c:v>8.2227700000000001E-2</c:v>
                </c:pt>
                <c:pt idx="4420">
                  <c:v>8.4598300000000001E-2</c:v>
                </c:pt>
                <c:pt idx="4421">
                  <c:v>0.10079490000000001</c:v>
                </c:pt>
                <c:pt idx="4422">
                  <c:v>9.1470099999999999E-2</c:v>
                </c:pt>
                <c:pt idx="4423">
                  <c:v>8.0620700000000003E-2</c:v>
                </c:pt>
                <c:pt idx="4424">
                  <c:v>8.1414299999999995E-2</c:v>
                </c:pt>
                <c:pt idx="4425">
                  <c:v>9.4573900000000002E-2</c:v>
                </c:pt>
                <c:pt idx="4426">
                  <c:v>8.0408800000000002E-2</c:v>
                </c:pt>
                <c:pt idx="4427">
                  <c:v>9.4019900000000003E-2</c:v>
                </c:pt>
                <c:pt idx="4428">
                  <c:v>8.1794099999999995E-2</c:v>
                </c:pt>
                <c:pt idx="4429">
                  <c:v>9.0191300000000002E-2</c:v>
                </c:pt>
                <c:pt idx="4430">
                  <c:v>7.9638E-2</c:v>
                </c:pt>
                <c:pt idx="4431">
                  <c:v>8.7772500000000003E-2</c:v>
                </c:pt>
                <c:pt idx="4432">
                  <c:v>9.1144299999999998E-2</c:v>
                </c:pt>
                <c:pt idx="4433">
                  <c:v>8.4466700000000006E-2</c:v>
                </c:pt>
                <c:pt idx="4434">
                  <c:v>9.1131799999999999E-2</c:v>
                </c:pt>
                <c:pt idx="4435">
                  <c:v>9.6763600000000005E-2</c:v>
                </c:pt>
                <c:pt idx="4436">
                  <c:v>8.0383599999999999E-2</c:v>
                </c:pt>
                <c:pt idx="4437">
                  <c:v>8.2098000000000004E-2</c:v>
                </c:pt>
                <c:pt idx="4438">
                  <c:v>9.4971899999999998E-2</c:v>
                </c:pt>
                <c:pt idx="4439">
                  <c:v>9.2556899999999998E-2</c:v>
                </c:pt>
                <c:pt idx="4440">
                  <c:v>9.6230499999999997E-2</c:v>
                </c:pt>
                <c:pt idx="4441">
                  <c:v>9.7193000000000002E-2</c:v>
                </c:pt>
                <c:pt idx="4442">
                  <c:v>9.2566300000000004E-2</c:v>
                </c:pt>
                <c:pt idx="4443">
                  <c:v>9.1396099999999994E-2</c:v>
                </c:pt>
                <c:pt idx="4444">
                  <c:v>7.8934599999999994E-2</c:v>
                </c:pt>
                <c:pt idx="4445">
                  <c:v>9.8347699999999996E-2</c:v>
                </c:pt>
                <c:pt idx="4446">
                  <c:v>8.4338399999999994E-2</c:v>
                </c:pt>
                <c:pt idx="4447">
                  <c:v>8.9266700000000004E-2</c:v>
                </c:pt>
                <c:pt idx="4448">
                  <c:v>9.4569200000000006E-2</c:v>
                </c:pt>
                <c:pt idx="4449">
                  <c:v>9.0652700000000003E-2</c:v>
                </c:pt>
                <c:pt idx="4450">
                  <c:v>9.0730500000000006E-2</c:v>
                </c:pt>
                <c:pt idx="4451">
                  <c:v>9.0118000000000004E-2</c:v>
                </c:pt>
                <c:pt idx="4452">
                  <c:v>8.8384900000000002E-2</c:v>
                </c:pt>
                <c:pt idx="4453">
                  <c:v>8.5686999999999999E-2</c:v>
                </c:pt>
                <c:pt idx="4454">
                  <c:v>8.8044800000000006E-2</c:v>
                </c:pt>
                <c:pt idx="4455">
                  <c:v>8.1912399999999996E-2</c:v>
                </c:pt>
                <c:pt idx="4456">
                  <c:v>8.5325399999999996E-2</c:v>
                </c:pt>
                <c:pt idx="4457">
                  <c:v>8.2182500000000006E-2</c:v>
                </c:pt>
                <c:pt idx="4458">
                  <c:v>9.5101599999999994E-2</c:v>
                </c:pt>
                <c:pt idx="4459">
                  <c:v>8.8091100000000006E-2</c:v>
                </c:pt>
                <c:pt idx="4460">
                  <c:v>9.7562399999999994E-2</c:v>
                </c:pt>
                <c:pt idx="4461">
                  <c:v>8.9758400000000002E-2</c:v>
                </c:pt>
                <c:pt idx="4462">
                  <c:v>9.5389600000000005E-2</c:v>
                </c:pt>
                <c:pt idx="4463">
                  <c:v>9.7415699999999994E-2</c:v>
                </c:pt>
                <c:pt idx="4464">
                  <c:v>9.7346500000000002E-2</c:v>
                </c:pt>
                <c:pt idx="4465">
                  <c:v>9.8077700000000004E-2</c:v>
                </c:pt>
                <c:pt idx="4466">
                  <c:v>0.1076874</c:v>
                </c:pt>
                <c:pt idx="4467">
                  <c:v>9.5555000000000001E-2</c:v>
                </c:pt>
                <c:pt idx="4468">
                  <c:v>0.100054</c:v>
                </c:pt>
                <c:pt idx="4469">
                  <c:v>0.1008622</c:v>
                </c:pt>
                <c:pt idx="4470">
                  <c:v>0.10331120000000001</c:v>
                </c:pt>
                <c:pt idx="4471">
                  <c:v>0.1108722</c:v>
                </c:pt>
                <c:pt idx="4472">
                  <c:v>9.5119800000000004E-2</c:v>
                </c:pt>
                <c:pt idx="4473">
                  <c:v>9.91866E-2</c:v>
                </c:pt>
                <c:pt idx="4474">
                  <c:v>8.2124299999999997E-2</c:v>
                </c:pt>
                <c:pt idx="4475">
                  <c:v>0.11420569999999999</c:v>
                </c:pt>
                <c:pt idx="4476">
                  <c:v>9.0089199999999994E-2</c:v>
                </c:pt>
                <c:pt idx="4477">
                  <c:v>9.8236699999999996E-2</c:v>
                </c:pt>
                <c:pt idx="4478">
                  <c:v>0.115134</c:v>
                </c:pt>
                <c:pt idx="4479">
                  <c:v>0.1177675</c:v>
                </c:pt>
                <c:pt idx="4480">
                  <c:v>8.9466799999999999E-2</c:v>
                </c:pt>
                <c:pt idx="4481">
                  <c:v>9.9012100000000006E-2</c:v>
                </c:pt>
                <c:pt idx="4482">
                  <c:v>0.1075424</c:v>
                </c:pt>
                <c:pt idx="4483">
                  <c:v>9.4221899999999997E-2</c:v>
                </c:pt>
                <c:pt idx="4484">
                  <c:v>9.27925E-2</c:v>
                </c:pt>
                <c:pt idx="4485">
                  <c:v>0.11802459999999999</c:v>
                </c:pt>
                <c:pt idx="4486">
                  <c:v>9.1326199999999996E-2</c:v>
                </c:pt>
                <c:pt idx="4487">
                  <c:v>0.1120266</c:v>
                </c:pt>
                <c:pt idx="4488">
                  <c:v>9.5213099999999995E-2</c:v>
                </c:pt>
                <c:pt idx="4489">
                  <c:v>0.1005703</c:v>
                </c:pt>
                <c:pt idx="4490">
                  <c:v>9.41969E-2</c:v>
                </c:pt>
                <c:pt idx="4491">
                  <c:v>9.0904299999999993E-2</c:v>
                </c:pt>
                <c:pt idx="4492">
                  <c:v>8.6520100000000003E-2</c:v>
                </c:pt>
                <c:pt idx="4493">
                  <c:v>8.9174000000000003E-2</c:v>
                </c:pt>
                <c:pt idx="4494">
                  <c:v>8.3672899999999995E-2</c:v>
                </c:pt>
                <c:pt idx="4495">
                  <c:v>8.9174000000000003E-2</c:v>
                </c:pt>
                <c:pt idx="4496">
                  <c:v>9.5293299999999997E-2</c:v>
                </c:pt>
                <c:pt idx="4497">
                  <c:v>9.1684000000000002E-2</c:v>
                </c:pt>
                <c:pt idx="4498">
                  <c:v>9.7256999999999996E-2</c:v>
                </c:pt>
                <c:pt idx="4499">
                  <c:v>9.1949799999999998E-2</c:v>
                </c:pt>
                <c:pt idx="4500">
                  <c:v>0.10882989999999999</c:v>
                </c:pt>
                <c:pt idx="4501">
                  <c:v>9.0059600000000004E-2</c:v>
                </c:pt>
                <c:pt idx="4502">
                  <c:v>9.1545799999999997E-2</c:v>
                </c:pt>
                <c:pt idx="4503">
                  <c:v>0.10143389999999999</c:v>
                </c:pt>
                <c:pt idx="4504">
                  <c:v>9.1052599999999997E-2</c:v>
                </c:pt>
                <c:pt idx="4505">
                  <c:v>8.4648000000000001E-2</c:v>
                </c:pt>
                <c:pt idx="4506">
                  <c:v>9.1958300000000007E-2</c:v>
                </c:pt>
                <c:pt idx="4507">
                  <c:v>0.1109069</c:v>
                </c:pt>
                <c:pt idx="4508">
                  <c:v>0.1175977</c:v>
                </c:pt>
                <c:pt idx="4509">
                  <c:v>9.9335900000000005E-2</c:v>
                </c:pt>
                <c:pt idx="4510">
                  <c:v>0.106654</c:v>
                </c:pt>
                <c:pt idx="4511">
                  <c:v>9.7392900000000004E-2</c:v>
                </c:pt>
                <c:pt idx="4512">
                  <c:v>9.2121700000000001E-2</c:v>
                </c:pt>
                <c:pt idx="4513">
                  <c:v>9.0558E-2</c:v>
                </c:pt>
                <c:pt idx="4514">
                  <c:v>9.2187599999999995E-2</c:v>
                </c:pt>
                <c:pt idx="4515">
                  <c:v>0.11662309999999999</c:v>
                </c:pt>
                <c:pt idx="4516">
                  <c:v>9.6257099999999998E-2</c:v>
                </c:pt>
                <c:pt idx="4517">
                  <c:v>0.10264620000000001</c:v>
                </c:pt>
                <c:pt idx="4518">
                  <c:v>0.10288070000000001</c:v>
                </c:pt>
                <c:pt idx="4519">
                  <c:v>9.7291699999999995E-2</c:v>
                </c:pt>
                <c:pt idx="4520">
                  <c:v>9.17129E-2</c:v>
                </c:pt>
                <c:pt idx="4521">
                  <c:v>9.4850000000000004E-2</c:v>
                </c:pt>
                <c:pt idx="4522">
                  <c:v>9.8752999999999994E-2</c:v>
                </c:pt>
                <c:pt idx="4523">
                  <c:v>8.8442800000000002E-2</c:v>
                </c:pt>
                <c:pt idx="4524">
                  <c:v>9.8056199999999996E-2</c:v>
                </c:pt>
                <c:pt idx="4525">
                  <c:v>0.1012784</c:v>
                </c:pt>
                <c:pt idx="4526">
                  <c:v>9.0594400000000005E-2</c:v>
                </c:pt>
                <c:pt idx="4527">
                  <c:v>9.3066999999999997E-2</c:v>
                </c:pt>
                <c:pt idx="4528">
                  <c:v>9.7485199999999994E-2</c:v>
                </c:pt>
                <c:pt idx="4529">
                  <c:v>7.6142100000000004E-2</c:v>
                </c:pt>
                <c:pt idx="4530">
                  <c:v>8.7312500000000001E-2</c:v>
                </c:pt>
                <c:pt idx="4531">
                  <c:v>9.0913300000000002E-2</c:v>
                </c:pt>
                <c:pt idx="4532">
                  <c:v>8.2864599999999997E-2</c:v>
                </c:pt>
                <c:pt idx="4533">
                  <c:v>9.5685300000000001E-2</c:v>
                </c:pt>
                <c:pt idx="4534">
                  <c:v>8.8232900000000003E-2</c:v>
                </c:pt>
                <c:pt idx="4535">
                  <c:v>9.6147300000000005E-2</c:v>
                </c:pt>
                <c:pt idx="4536">
                  <c:v>9.7742899999999994E-2</c:v>
                </c:pt>
                <c:pt idx="4537">
                  <c:v>8.6357000000000003E-2</c:v>
                </c:pt>
                <c:pt idx="4538">
                  <c:v>8.7099200000000002E-2</c:v>
                </c:pt>
                <c:pt idx="4539">
                  <c:v>8.5075799999999993E-2</c:v>
                </c:pt>
                <c:pt idx="4540">
                  <c:v>8.3512400000000001E-2</c:v>
                </c:pt>
                <c:pt idx="4541">
                  <c:v>8.4367800000000007E-2</c:v>
                </c:pt>
                <c:pt idx="4542">
                  <c:v>8.4754099999999999E-2</c:v>
                </c:pt>
                <c:pt idx="4543">
                  <c:v>8.1214999999999996E-2</c:v>
                </c:pt>
                <c:pt idx="4544">
                  <c:v>8.8111499999999995E-2</c:v>
                </c:pt>
                <c:pt idx="4545">
                  <c:v>8.6743200000000006E-2</c:v>
                </c:pt>
                <c:pt idx="4546">
                  <c:v>8.72473E-2</c:v>
                </c:pt>
                <c:pt idx="4547">
                  <c:v>8.0275899999999997E-2</c:v>
                </c:pt>
                <c:pt idx="4548">
                  <c:v>8.8915999999999995E-2</c:v>
                </c:pt>
                <c:pt idx="4549">
                  <c:v>8.2134799999999994E-2</c:v>
                </c:pt>
                <c:pt idx="4550">
                  <c:v>8.7508199999999994E-2</c:v>
                </c:pt>
                <c:pt idx="4551">
                  <c:v>8.1784300000000004E-2</c:v>
                </c:pt>
                <c:pt idx="4552">
                  <c:v>9.6070500000000003E-2</c:v>
                </c:pt>
                <c:pt idx="4553">
                  <c:v>8.7453799999999998E-2</c:v>
                </c:pt>
                <c:pt idx="4554">
                  <c:v>8.3016599999999996E-2</c:v>
                </c:pt>
                <c:pt idx="4555">
                  <c:v>8.5397500000000001E-2</c:v>
                </c:pt>
                <c:pt idx="4556">
                  <c:v>8.2092499999999999E-2</c:v>
                </c:pt>
                <c:pt idx="4557">
                  <c:v>8.8863999999999999E-2</c:v>
                </c:pt>
                <c:pt idx="4558">
                  <c:v>8.2528900000000002E-2</c:v>
                </c:pt>
                <c:pt idx="4559">
                  <c:v>8.7471599999999997E-2</c:v>
                </c:pt>
                <c:pt idx="4560">
                  <c:v>9.5872600000000002E-2</c:v>
                </c:pt>
                <c:pt idx="4561">
                  <c:v>8.4050799999999995E-2</c:v>
                </c:pt>
                <c:pt idx="4562">
                  <c:v>8.8150400000000004E-2</c:v>
                </c:pt>
                <c:pt idx="4563">
                  <c:v>8.8126800000000005E-2</c:v>
                </c:pt>
                <c:pt idx="4564">
                  <c:v>8.2032900000000006E-2</c:v>
                </c:pt>
                <c:pt idx="4565">
                  <c:v>8.7194999999999995E-2</c:v>
                </c:pt>
                <c:pt idx="4566">
                  <c:v>8.6073300000000005E-2</c:v>
                </c:pt>
                <c:pt idx="4567">
                  <c:v>8.6866200000000005E-2</c:v>
                </c:pt>
                <c:pt idx="4568">
                  <c:v>9.0565599999999996E-2</c:v>
                </c:pt>
                <c:pt idx="4569">
                  <c:v>0.1025875</c:v>
                </c:pt>
                <c:pt idx="4570">
                  <c:v>8.48188E-2</c:v>
                </c:pt>
                <c:pt idx="4571">
                  <c:v>9.0253399999999998E-2</c:v>
                </c:pt>
                <c:pt idx="4572">
                  <c:v>8.7227399999999997E-2</c:v>
                </c:pt>
                <c:pt idx="4573">
                  <c:v>9.2543100000000003E-2</c:v>
                </c:pt>
                <c:pt idx="4574">
                  <c:v>0.1034548</c:v>
                </c:pt>
                <c:pt idx="4575">
                  <c:v>8.7799799999999997E-2</c:v>
                </c:pt>
                <c:pt idx="4576">
                  <c:v>9.1010499999999994E-2</c:v>
                </c:pt>
                <c:pt idx="4577">
                  <c:v>9.3227099999999993E-2</c:v>
                </c:pt>
                <c:pt idx="4578">
                  <c:v>8.4230600000000003E-2</c:v>
                </c:pt>
                <c:pt idx="4579">
                  <c:v>9.04533E-2</c:v>
                </c:pt>
                <c:pt idx="4580">
                  <c:v>8.33396E-2</c:v>
                </c:pt>
                <c:pt idx="4581">
                  <c:v>8.7238200000000002E-2</c:v>
                </c:pt>
                <c:pt idx="4582">
                  <c:v>8.5745299999999997E-2</c:v>
                </c:pt>
                <c:pt idx="4583">
                  <c:v>9.0611899999999995E-2</c:v>
                </c:pt>
                <c:pt idx="4584">
                  <c:v>8.8215000000000002E-2</c:v>
                </c:pt>
                <c:pt idx="4585">
                  <c:v>8.8262599999999997E-2</c:v>
                </c:pt>
                <c:pt idx="4586">
                  <c:v>7.9518099999999994E-2</c:v>
                </c:pt>
                <c:pt idx="4587">
                  <c:v>9.3614699999999995E-2</c:v>
                </c:pt>
                <c:pt idx="4588">
                  <c:v>8.7032899999999996E-2</c:v>
                </c:pt>
                <c:pt idx="4589">
                  <c:v>8.9231099999999994E-2</c:v>
                </c:pt>
                <c:pt idx="4590">
                  <c:v>8.1620799999999993E-2</c:v>
                </c:pt>
                <c:pt idx="4591">
                  <c:v>8.28961E-2</c:v>
                </c:pt>
                <c:pt idx="4592">
                  <c:v>8.9419799999999994E-2</c:v>
                </c:pt>
                <c:pt idx="4593">
                  <c:v>8.9455499999999993E-2</c:v>
                </c:pt>
                <c:pt idx="4594">
                  <c:v>8.5209800000000002E-2</c:v>
                </c:pt>
                <c:pt idx="4595">
                  <c:v>7.8300300000000003E-2</c:v>
                </c:pt>
                <c:pt idx="4596">
                  <c:v>7.9753199999999996E-2</c:v>
                </c:pt>
                <c:pt idx="4597">
                  <c:v>0.1029288</c:v>
                </c:pt>
                <c:pt idx="4598">
                  <c:v>8.7415300000000001E-2</c:v>
                </c:pt>
                <c:pt idx="4599">
                  <c:v>8.3885600000000005E-2</c:v>
                </c:pt>
                <c:pt idx="4600">
                  <c:v>8.6432300000000004E-2</c:v>
                </c:pt>
                <c:pt idx="4601">
                  <c:v>8.3421800000000004E-2</c:v>
                </c:pt>
                <c:pt idx="4602">
                  <c:v>9.3495099999999998E-2</c:v>
                </c:pt>
                <c:pt idx="4603">
                  <c:v>9.6228099999999997E-2</c:v>
                </c:pt>
                <c:pt idx="4604">
                  <c:v>8.4661200000000006E-2</c:v>
                </c:pt>
                <c:pt idx="4605">
                  <c:v>8.9811799999999997E-2</c:v>
                </c:pt>
                <c:pt idx="4606">
                  <c:v>8.8169300000000006E-2</c:v>
                </c:pt>
                <c:pt idx="4607">
                  <c:v>8.9871400000000004E-2</c:v>
                </c:pt>
                <c:pt idx="4608">
                  <c:v>0.1061614</c:v>
                </c:pt>
                <c:pt idx="4609">
                  <c:v>8.9776599999999998E-2</c:v>
                </c:pt>
                <c:pt idx="4610">
                  <c:v>8.6143300000000006E-2</c:v>
                </c:pt>
                <c:pt idx="4611">
                  <c:v>8.4951399999999996E-2</c:v>
                </c:pt>
                <c:pt idx="4612">
                  <c:v>9.0081700000000001E-2</c:v>
                </c:pt>
                <c:pt idx="4613">
                  <c:v>0.1111843</c:v>
                </c:pt>
                <c:pt idx="4614">
                  <c:v>9.00421E-2</c:v>
                </c:pt>
                <c:pt idx="4615">
                  <c:v>8.6735699999999999E-2</c:v>
                </c:pt>
                <c:pt idx="4616">
                  <c:v>8.3932000000000007E-2</c:v>
                </c:pt>
                <c:pt idx="4617">
                  <c:v>9.1984499999999997E-2</c:v>
                </c:pt>
                <c:pt idx="4618">
                  <c:v>7.73345E-2</c:v>
                </c:pt>
                <c:pt idx="4619">
                  <c:v>9.7663399999999997E-2</c:v>
                </c:pt>
                <c:pt idx="4620">
                  <c:v>9.8219100000000004E-2</c:v>
                </c:pt>
                <c:pt idx="4621">
                  <c:v>8.1346500000000002E-2</c:v>
                </c:pt>
                <c:pt idx="4622">
                  <c:v>8.5975099999999999E-2</c:v>
                </c:pt>
                <c:pt idx="4623">
                  <c:v>7.9106399999999993E-2</c:v>
                </c:pt>
                <c:pt idx="4624">
                  <c:v>7.9996200000000003E-2</c:v>
                </c:pt>
                <c:pt idx="4625">
                  <c:v>8.8026800000000002E-2</c:v>
                </c:pt>
                <c:pt idx="4626">
                  <c:v>9.6951599999999999E-2</c:v>
                </c:pt>
                <c:pt idx="4627">
                  <c:v>8.0035499999999996E-2</c:v>
                </c:pt>
                <c:pt idx="4628">
                  <c:v>8.8871000000000006E-2</c:v>
                </c:pt>
                <c:pt idx="4629">
                  <c:v>8.6895399999999998E-2</c:v>
                </c:pt>
                <c:pt idx="4630">
                  <c:v>7.97958E-2</c:v>
                </c:pt>
                <c:pt idx="4631">
                  <c:v>7.7097700000000005E-2</c:v>
                </c:pt>
                <c:pt idx="4632">
                  <c:v>8.4117700000000004E-2</c:v>
                </c:pt>
                <c:pt idx="4633">
                  <c:v>8.8277700000000001E-2</c:v>
                </c:pt>
                <c:pt idx="4634">
                  <c:v>8.7675100000000006E-2</c:v>
                </c:pt>
                <c:pt idx="4635">
                  <c:v>8.8743699999999995E-2</c:v>
                </c:pt>
                <c:pt idx="4636">
                  <c:v>8.8533799999999996E-2</c:v>
                </c:pt>
                <c:pt idx="4637">
                  <c:v>8.9924100000000007E-2</c:v>
                </c:pt>
                <c:pt idx="4638">
                  <c:v>9.3289399999999995E-2</c:v>
                </c:pt>
                <c:pt idx="4639">
                  <c:v>9.1033000000000003E-2</c:v>
                </c:pt>
                <c:pt idx="4640">
                  <c:v>9.3595700000000004E-2</c:v>
                </c:pt>
                <c:pt idx="4641">
                  <c:v>8.0687599999999998E-2</c:v>
                </c:pt>
                <c:pt idx="4642">
                  <c:v>9.09996E-2</c:v>
                </c:pt>
                <c:pt idx="4643">
                  <c:v>9.0154399999999996E-2</c:v>
                </c:pt>
                <c:pt idx="4644">
                  <c:v>8.0643199999999998E-2</c:v>
                </c:pt>
                <c:pt idx="4645">
                  <c:v>9.2202900000000004E-2</c:v>
                </c:pt>
                <c:pt idx="4646">
                  <c:v>9.35888E-2</c:v>
                </c:pt>
                <c:pt idx="4647">
                  <c:v>8.3444599999999994E-2</c:v>
                </c:pt>
                <c:pt idx="4648">
                  <c:v>8.8719699999999999E-2</c:v>
                </c:pt>
                <c:pt idx="4649">
                  <c:v>8.6724800000000005E-2</c:v>
                </c:pt>
                <c:pt idx="4650">
                  <c:v>8.9847899999999994E-2</c:v>
                </c:pt>
                <c:pt idx="4651">
                  <c:v>8.6696800000000004E-2</c:v>
                </c:pt>
                <c:pt idx="4652">
                  <c:v>9.1950599999999993E-2</c:v>
                </c:pt>
                <c:pt idx="4653">
                  <c:v>8.4759799999999996E-2</c:v>
                </c:pt>
                <c:pt idx="4654">
                  <c:v>9.5207899999999998E-2</c:v>
                </c:pt>
                <c:pt idx="4655">
                  <c:v>8.2603099999999999E-2</c:v>
                </c:pt>
                <c:pt idx="4656">
                  <c:v>8.7026999999999993E-2</c:v>
                </c:pt>
                <c:pt idx="4657">
                  <c:v>9.3191700000000002E-2</c:v>
                </c:pt>
                <c:pt idx="4658">
                  <c:v>8.7115100000000001E-2</c:v>
                </c:pt>
                <c:pt idx="4659">
                  <c:v>8.7688500000000003E-2</c:v>
                </c:pt>
                <c:pt idx="4660">
                  <c:v>9.4288300000000005E-2</c:v>
                </c:pt>
                <c:pt idx="4661">
                  <c:v>8.6655899999999994E-2</c:v>
                </c:pt>
                <c:pt idx="4662">
                  <c:v>9.7087300000000001E-2</c:v>
                </c:pt>
                <c:pt idx="4663">
                  <c:v>8.3462700000000001E-2</c:v>
                </c:pt>
                <c:pt idx="4664">
                  <c:v>8.0244800000000005E-2</c:v>
                </c:pt>
                <c:pt idx="4665">
                  <c:v>8.1935099999999997E-2</c:v>
                </c:pt>
                <c:pt idx="4666">
                  <c:v>8.9833300000000005E-2</c:v>
                </c:pt>
                <c:pt idx="4667">
                  <c:v>8.3949899999999994E-2</c:v>
                </c:pt>
                <c:pt idx="4668">
                  <c:v>8.8417300000000004E-2</c:v>
                </c:pt>
                <c:pt idx="4669">
                  <c:v>9.5725699999999997E-2</c:v>
                </c:pt>
                <c:pt idx="4670">
                  <c:v>8.7101999999999999E-2</c:v>
                </c:pt>
                <c:pt idx="4671">
                  <c:v>8.8647400000000001E-2</c:v>
                </c:pt>
                <c:pt idx="4672">
                  <c:v>9.0742699999999996E-2</c:v>
                </c:pt>
                <c:pt idx="4673">
                  <c:v>8.6082800000000001E-2</c:v>
                </c:pt>
                <c:pt idx="4674">
                  <c:v>8.3113500000000007E-2</c:v>
                </c:pt>
                <c:pt idx="4675">
                  <c:v>8.4085900000000005E-2</c:v>
                </c:pt>
                <c:pt idx="4676">
                  <c:v>8.7387900000000004E-2</c:v>
                </c:pt>
                <c:pt idx="4677">
                  <c:v>9.7037300000000007E-2</c:v>
                </c:pt>
                <c:pt idx="4678">
                  <c:v>8.4617700000000004E-2</c:v>
                </c:pt>
                <c:pt idx="4679">
                  <c:v>7.8395500000000007E-2</c:v>
                </c:pt>
                <c:pt idx="4680">
                  <c:v>8.4620399999999998E-2</c:v>
                </c:pt>
                <c:pt idx="4681">
                  <c:v>9.68725E-2</c:v>
                </c:pt>
                <c:pt idx="4682">
                  <c:v>9.1564699999999999E-2</c:v>
                </c:pt>
                <c:pt idx="4683">
                  <c:v>9.3378900000000001E-2</c:v>
                </c:pt>
                <c:pt idx="4684">
                  <c:v>8.9355799999999999E-2</c:v>
                </c:pt>
                <c:pt idx="4685">
                  <c:v>9.4001000000000001E-2</c:v>
                </c:pt>
                <c:pt idx="4686">
                  <c:v>8.48801E-2</c:v>
                </c:pt>
                <c:pt idx="4687">
                  <c:v>9.3419600000000005E-2</c:v>
                </c:pt>
                <c:pt idx="4688">
                  <c:v>7.7719399999999994E-2</c:v>
                </c:pt>
                <c:pt idx="4689">
                  <c:v>9.6545000000000006E-2</c:v>
                </c:pt>
                <c:pt idx="4690">
                  <c:v>8.9566900000000005E-2</c:v>
                </c:pt>
                <c:pt idx="4691">
                  <c:v>0.1030899</c:v>
                </c:pt>
                <c:pt idx="4692">
                  <c:v>8.7982000000000005E-2</c:v>
                </c:pt>
                <c:pt idx="4693">
                  <c:v>9.8046499999999995E-2</c:v>
                </c:pt>
                <c:pt idx="4694">
                  <c:v>0.1064536</c:v>
                </c:pt>
                <c:pt idx="4695">
                  <c:v>9.8501599999999995E-2</c:v>
                </c:pt>
                <c:pt idx="4696">
                  <c:v>0.1065714</c:v>
                </c:pt>
                <c:pt idx="4697">
                  <c:v>0.1035837</c:v>
                </c:pt>
                <c:pt idx="4698">
                  <c:v>9.5400499999999999E-2</c:v>
                </c:pt>
                <c:pt idx="4699">
                  <c:v>9.8787399999999997E-2</c:v>
                </c:pt>
                <c:pt idx="4700">
                  <c:v>0.1035427</c:v>
                </c:pt>
                <c:pt idx="4701">
                  <c:v>9.1075299999999998E-2</c:v>
                </c:pt>
                <c:pt idx="4702">
                  <c:v>9.78126E-2</c:v>
                </c:pt>
                <c:pt idx="4703">
                  <c:v>0.10465530000000001</c:v>
                </c:pt>
                <c:pt idx="4704">
                  <c:v>8.3095299999999997E-2</c:v>
                </c:pt>
                <c:pt idx="4705">
                  <c:v>8.7870400000000001E-2</c:v>
                </c:pt>
                <c:pt idx="4706">
                  <c:v>7.7057299999999995E-2</c:v>
                </c:pt>
                <c:pt idx="4707">
                  <c:v>8.5807400000000006E-2</c:v>
                </c:pt>
                <c:pt idx="4708">
                  <c:v>8.6686399999999997E-2</c:v>
                </c:pt>
                <c:pt idx="4709">
                  <c:v>8.8421200000000005E-2</c:v>
                </c:pt>
                <c:pt idx="4710">
                  <c:v>7.9661599999999999E-2</c:v>
                </c:pt>
                <c:pt idx="4711">
                  <c:v>8.7937899999999999E-2</c:v>
                </c:pt>
                <c:pt idx="4712">
                  <c:v>8.5378599999999999E-2</c:v>
                </c:pt>
                <c:pt idx="4713">
                  <c:v>8.2571400000000003E-2</c:v>
                </c:pt>
                <c:pt idx="4714">
                  <c:v>8.4697700000000001E-2</c:v>
                </c:pt>
                <c:pt idx="4715">
                  <c:v>0.10290680000000001</c:v>
                </c:pt>
                <c:pt idx="4716">
                  <c:v>9.23152E-2</c:v>
                </c:pt>
                <c:pt idx="4717">
                  <c:v>9.8024700000000006E-2</c:v>
                </c:pt>
                <c:pt idx="4718">
                  <c:v>9.5631599999999997E-2</c:v>
                </c:pt>
                <c:pt idx="4719">
                  <c:v>0.1076809</c:v>
                </c:pt>
                <c:pt idx="4720">
                  <c:v>0.1033916</c:v>
                </c:pt>
                <c:pt idx="4721">
                  <c:v>8.5578699999999994E-2</c:v>
                </c:pt>
                <c:pt idx="4722">
                  <c:v>8.5261100000000006E-2</c:v>
                </c:pt>
                <c:pt idx="4723">
                  <c:v>7.8432299999999996E-2</c:v>
                </c:pt>
                <c:pt idx="4724">
                  <c:v>6.9669200000000001E-2</c:v>
                </c:pt>
                <c:pt idx="4725">
                  <c:v>8.4870100000000004E-2</c:v>
                </c:pt>
                <c:pt idx="4726">
                  <c:v>8.0165600000000004E-2</c:v>
                </c:pt>
                <c:pt idx="4727">
                  <c:v>9.3437400000000004E-2</c:v>
                </c:pt>
                <c:pt idx="4728">
                  <c:v>7.56661E-2</c:v>
                </c:pt>
                <c:pt idx="4729">
                  <c:v>7.99652E-2</c:v>
                </c:pt>
                <c:pt idx="4730">
                  <c:v>8.1495100000000001E-2</c:v>
                </c:pt>
                <c:pt idx="4731">
                  <c:v>8.7545799999999993E-2</c:v>
                </c:pt>
                <c:pt idx="4732">
                  <c:v>8.9458099999999999E-2</c:v>
                </c:pt>
                <c:pt idx="4733">
                  <c:v>7.90994E-2</c:v>
                </c:pt>
                <c:pt idx="4734">
                  <c:v>7.7762300000000006E-2</c:v>
                </c:pt>
                <c:pt idx="4735">
                  <c:v>7.7307200000000006E-2</c:v>
                </c:pt>
                <c:pt idx="4736">
                  <c:v>7.6358099999999998E-2</c:v>
                </c:pt>
                <c:pt idx="4737">
                  <c:v>8.9638700000000002E-2</c:v>
                </c:pt>
                <c:pt idx="4738">
                  <c:v>8.6947899999999995E-2</c:v>
                </c:pt>
                <c:pt idx="4739">
                  <c:v>8.8297100000000003E-2</c:v>
                </c:pt>
                <c:pt idx="4740">
                  <c:v>9.4729599999999997E-2</c:v>
                </c:pt>
                <c:pt idx="4741">
                  <c:v>9.4396499999999994E-2</c:v>
                </c:pt>
                <c:pt idx="4742">
                  <c:v>9.0663199999999999E-2</c:v>
                </c:pt>
                <c:pt idx="4743">
                  <c:v>0.1013739</c:v>
                </c:pt>
                <c:pt idx="4744">
                  <c:v>0.10058830000000001</c:v>
                </c:pt>
                <c:pt idx="4745">
                  <c:v>9.8148200000000005E-2</c:v>
                </c:pt>
                <c:pt idx="4746">
                  <c:v>0.1096251</c:v>
                </c:pt>
                <c:pt idx="4747">
                  <c:v>9.9313600000000002E-2</c:v>
                </c:pt>
                <c:pt idx="4748">
                  <c:v>9.2909699999999998E-2</c:v>
                </c:pt>
                <c:pt idx="4749">
                  <c:v>9.4752100000000006E-2</c:v>
                </c:pt>
                <c:pt idx="4750">
                  <c:v>8.5855799999999996E-2</c:v>
                </c:pt>
                <c:pt idx="4751">
                  <c:v>9.9693599999999993E-2</c:v>
                </c:pt>
                <c:pt idx="4752">
                  <c:v>0.1034605</c:v>
                </c:pt>
                <c:pt idx="4753">
                  <c:v>0.101026</c:v>
                </c:pt>
                <c:pt idx="4754">
                  <c:v>8.2005999999999996E-2</c:v>
                </c:pt>
                <c:pt idx="4755">
                  <c:v>9.6400799999999995E-2</c:v>
                </c:pt>
                <c:pt idx="4756">
                  <c:v>9.68802E-2</c:v>
                </c:pt>
                <c:pt idx="4757">
                  <c:v>9.4003299999999998E-2</c:v>
                </c:pt>
                <c:pt idx="4758">
                  <c:v>0.1004984</c:v>
                </c:pt>
                <c:pt idx="4759">
                  <c:v>0.1081027</c:v>
                </c:pt>
                <c:pt idx="4760">
                  <c:v>9.7935900000000006E-2</c:v>
                </c:pt>
                <c:pt idx="4761">
                  <c:v>9.8277199999999995E-2</c:v>
                </c:pt>
                <c:pt idx="4762">
                  <c:v>0.106156</c:v>
                </c:pt>
                <c:pt idx="4763">
                  <c:v>0.1031748</c:v>
                </c:pt>
                <c:pt idx="4764">
                  <c:v>8.8097700000000001E-2</c:v>
                </c:pt>
                <c:pt idx="4765">
                  <c:v>0.1035744</c:v>
                </c:pt>
                <c:pt idx="4766">
                  <c:v>8.6014400000000005E-2</c:v>
                </c:pt>
                <c:pt idx="4767">
                  <c:v>0.10278859999999999</c:v>
                </c:pt>
                <c:pt idx="4768">
                  <c:v>8.2547899999999994E-2</c:v>
                </c:pt>
                <c:pt idx="4769">
                  <c:v>9.1627600000000003E-2</c:v>
                </c:pt>
                <c:pt idx="4770">
                  <c:v>9.2290300000000006E-2</c:v>
                </c:pt>
                <c:pt idx="4771">
                  <c:v>9.7916400000000001E-2</c:v>
                </c:pt>
                <c:pt idx="4772">
                  <c:v>8.5582199999999997E-2</c:v>
                </c:pt>
                <c:pt idx="4773">
                  <c:v>8.5964299999999993E-2</c:v>
                </c:pt>
                <c:pt idx="4774">
                  <c:v>9.0782000000000002E-2</c:v>
                </c:pt>
                <c:pt idx="4775">
                  <c:v>8.6220199999999997E-2</c:v>
                </c:pt>
                <c:pt idx="4776">
                  <c:v>0.1006633</c:v>
                </c:pt>
                <c:pt idx="4777">
                  <c:v>9.6715200000000001E-2</c:v>
                </c:pt>
                <c:pt idx="4778">
                  <c:v>9.7417500000000004E-2</c:v>
                </c:pt>
                <c:pt idx="4779">
                  <c:v>8.5904900000000006E-2</c:v>
                </c:pt>
                <c:pt idx="4780">
                  <c:v>9.2139700000000005E-2</c:v>
                </c:pt>
                <c:pt idx="4781">
                  <c:v>8.8386999999999993E-2</c:v>
                </c:pt>
                <c:pt idx="4782">
                  <c:v>8.5465399999999997E-2</c:v>
                </c:pt>
                <c:pt idx="4783">
                  <c:v>0.1042329</c:v>
                </c:pt>
                <c:pt idx="4784">
                  <c:v>8.6012400000000003E-2</c:v>
                </c:pt>
                <c:pt idx="4785">
                  <c:v>9.4845100000000002E-2</c:v>
                </c:pt>
                <c:pt idx="4786">
                  <c:v>8.1421999999999994E-2</c:v>
                </c:pt>
                <c:pt idx="4787">
                  <c:v>7.8038099999999999E-2</c:v>
                </c:pt>
                <c:pt idx="4788">
                  <c:v>8.1995200000000004E-2</c:v>
                </c:pt>
                <c:pt idx="4789">
                  <c:v>8.8930499999999996E-2</c:v>
                </c:pt>
                <c:pt idx="4790">
                  <c:v>9.0909500000000004E-2</c:v>
                </c:pt>
                <c:pt idx="4791">
                  <c:v>9.3693399999999996E-2</c:v>
                </c:pt>
                <c:pt idx="4792">
                  <c:v>8.5407800000000006E-2</c:v>
                </c:pt>
                <c:pt idx="4793">
                  <c:v>8.03281E-2</c:v>
                </c:pt>
                <c:pt idx="4794">
                  <c:v>8.2961699999999999E-2</c:v>
                </c:pt>
                <c:pt idx="4795">
                  <c:v>9.0219199999999999E-2</c:v>
                </c:pt>
                <c:pt idx="4796">
                  <c:v>9.0797100000000006E-2</c:v>
                </c:pt>
                <c:pt idx="4797">
                  <c:v>8.9062000000000002E-2</c:v>
                </c:pt>
                <c:pt idx="4798">
                  <c:v>8.3097000000000004E-2</c:v>
                </c:pt>
                <c:pt idx="4799">
                  <c:v>9.3009900000000006E-2</c:v>
                </c:pt>
                <c:pt idx="4800">
                  <c:v>9.0768500000000002E-2</c:v>
                </c:pt>
                <c:pt idx="4801">
                  <c:v>8.0627000000000004E-2</c:v>
                </c:pt>
                <c:pt idx="4802">
                  <c:v>7.8819799999999995E-2</c:v>
                </c:pt>
                <c:pt idx="4803">
                  <c:v>8.0594799999999994E-2</c:v>
                </c:pt>
                <c:pt idx="4804">
                  <c:v>8.4901199999999996E-2</c:v>
                </c:pt>
                <c:pt idx="4805">
                  <c:v>7.9643900000000004E-2</c:v>
                </c:pt>
                <c:pt idx="4806">
                  <c:v>8.93235E-2</c:v>
                </c:pt>
                <c:pt idx="4807">
                  <c:v>9.05643E-2</c:v>
                </c:pt>
                <c:pt idx="4808">
                  <c:v>9.5461199999999996E-2</c:v>
                </c:pt>
                <c:pt idx="4809">
                  <c:v>7.9218700000000003E-2</c:v>
                </c:pt>
                <c:pt idx="4810">
                  <c:v>8.2161300000000007E-2</c:v>
                </c:pt>
                <c:pt idx="4811">
                  <c:v>8.0600699999999997E-2</c:v>
                </c:pt>
                <c:pt idx="4812">
                  <c:v>8.4100900000000006E-2</c:v>
                </c:pt>
                <c:pt idx="4813">
                  <c:v>8.7495500000000004E-2</c:v>
                </c:pt>
                <c:pt idx="4814">
                  <c:v>8.25346E-2</c:v>
                </c:pt>
                <c:pt idx="4815">
                  <c:v>9.5086400000000001E-2</c:v>
                </c:pt>
                <c:pt idx="4816">
                  <c:v>7.9303100000000001E-2</c:v>
                </c:pt>
                <c:pt idx="4817">
                  <c:v>7.9894999999999994E-2</c:v>
                </c:pt>
                <c:pt idx="4818">
                  <c:v>8.0422199999999999E-2</c:v>
                </c:pt>
                <c:pt idx="4819">
                  <c:v>9.0895199999999995E-2</c:v>
                </c:pt>
                <c:pt idx="4820">
                  <c:v>7.2811000000000001E-2</c:v>
                </c:pt>
                <c:pt idx="4821">
                  <c:v>8.6312100000000003E-2</c:v>
                </c:pt>
                <c:pt idx="4822">
                  <c:v>8.6534200000000006E-2</c:v>
                </c:pt>
                <c:pt idx="4823">
                  <c:v>9.5851699999999998E-2</c:v>
                </c:pt>
                <c:pt idx="4824">
                  <c:v>9.9283200000000002E-2</c:v>
                </c:pt>
                <c:pt idx="4825">
                  <c:v>9.2563999999999994E-2</c:v>
                </c:pt>
                <c:pt idx="4826">
                  <c:v>8.1368300000000005E-2</c:v>
                </c:pt>
                <c:pt idx="4827">
                  <c:v>8.9851799999999996E-2</c:v>
                </c:pt>
                <c:pt idx="4828">
                  <c:v>9.9780499999999994E-2</c:v>
                </c:pt>
                <c:pt idx="4829">
                  <c:v>9.3423999999999993E-2</c:v>
                </c:pt>
                <c:pt idx="4830">
                  <c:v>9.0664900000000007E-2</c:v>
                </c:pt>
                <c:pt idx="4831">
                  <c:v>8.11476E-2</c:v>
                </c:pt>
                <c:pt idx="4832">
                  <c:v>8.2195500000000005E-2</c:v>
                </c:pt>
                <c:pt idx="4833">
                  <c:v>8.3618999999999999E-2</c:v>
                </c:pt>
                <c:pt idx="4834">
                  <c:v>8.4930000000000005E-2</c:v>
                </c:pt>
                <c:pt idx="4835">
                  <c:v>8.2506999999999997E-2</c:v>
                </c:pt>
                <c:pt idx="4836">
                  <c:v>8.5132200000000005E-2</c:v>
                </c:pt>
                <c:pt idx="4837">
                  <c:v>8.7528400000000006E-2</c:v>
                </c:pt>
                <c:pt idx="4838">
                  <c:v>8.1422700000000001E-2</c:v>
                </c:pt>
                <c:pt idx="4839">
                  <c:v>8.1034599999999998E-2</c:v>
                </c:pt>
                <c:pt idx="4840">
                  <c:v>8.7337600000000001E-2</c:v>
                </c:pt>
                <c:pt idx="4841">
                  <c:v>8.43309E-2</c:v>
                </c:pt>
                <c:pt idx="4842">
                  <c:v>8.6193199999999998E-2</c:v>
                </c:pt>
                <c:pt idx="4843">
                  <c:v>8.5370699999999994E-2</c:v>
                </c:pt>
                <c:pt idx="4844">
                  <c:v>9.3135499999999996E-2</c:v>
                </c:pt>
                <c:pt idx="4845">
                  <c:v>7.7483499999999997E-2</c:v>
                </c:pt>
                <c:pt idx="4846">
                  <c:v>9.2470800000000006E-2</c:v>
                </c:pt>
                <c:pt idx="4847">
                  <c:v>8.2220500000000002E-2</c:v>
                </c:pt>
                <c:pt idx="4848">
                  <c:v>8.5464700000000005E-2</c:v>
                </c:pt>
                <c:pt idx="4849">
                  <c:v>8.6788199999999996E-2</c:v>
                </c:pt>
                <c:pt idx="4850">
                  <c:v>8.7502700000000003E-2</c:v>
                </c:pt>
                <c:pt idx="4851">
                  <c:v>8.93288E-2</c:v>
                </c:pt>
                <c:pt idx="4852">
                  <c:v>8.6899000000000004E-2</c:v>
                </c:pt>
                <c:pt idx="4853">
                  <c:v>9.1582999999999998E-2</c:v>
                </c:pt>
                <c:pt idx="4854">
                  <c:v>8.8185200000000005E-2</c:v>
                </c:pt>
                <c:pt idx="4855">
                  <c:v>8.2505200000000001E-2</c:v>
                </c:pt>
                <c:pt idx="4856">
                  <c:v>8.5833499999999993E-2</c:v>
                </c:pt>
                <c:pt idx="4857">
                  <c:v>0.11662640000000001</c:v>
                </c:pt>
                <c:pt idx="4858">
                  <c:v>7.9770199999999999E-2</c:v>
                </c:pt>
                <c:pt idx="4859">
                  <c:v>8.2315700000000006E-2</c:v>
                </c:pt>
                <c:pt idx="4860">
                  <c:v>8.6562899999999998E-2</c:v>
                </c:pt>
                <c:pt idx="4861">
                  <c:v>8.9840500000000004E-2</c:v>
                </c:pt>
                <c:pt idx="4862">
                  <c:v>8.4238999999999994E-2</c:v>
                </c:pt>
                <c:pt idx="4863">
                  <c:v>9.01145E-2</c:v>
                </c:pt>
                <c:pt idx="4864">
                  <c:v>9.8992700000000003E-2</c:v>
                </c:pt>
                <c:pt idx="4865">
                  <c:v>8.9570999999999998E-2</c:v>
                </c:pt>
                <c:pt idx="4866">
                  <c:v>9.53846E-2</c:v>
                </c:pt>
                <c:pt idx="4867">
                  <c:v>8.73332E-2</c:v>
                </c:pt>
                <c:pt idx="4868">
                  <c:v>8.66392E-2</c:v>
                </c:pt>
                <c:pt idx="4869">
                  <c:v>8.7587899999999996E-2</c:v>
                </c:pt>
                <c:pt idx="4870">
                  <c:v>7.8198400000000001E-2</c:v>
                </c:pt>
                <c:pt idx="4871">
                  <c:v>8.9250399999999994E-2</c:v>
                </c:pt>
                <c:pt idx="4872">
                  <c:v>8.4808700000000001E-2</c:v>
                </c:pt>
                <c:pt idx="4873">
                  <c:v>7.6604099999999994E-2</c:v>
                </c:pt>
                <c:pt idx="4874">
                  <c:v>8.8524500000000006E-2</c:v>
                </c:pt>
                <c:pt idx="4875">
                  <c:v>9.6498200000000006E-2</c:v>
                </c:pt>
                <c:pt idx="4876">
                  <c:v>7.8842499999999996E-2</c:v>
                </c:pt>
                <c:pt idx="4877">
                  <c:v>8.1859100000000004E-2</c:v>
                </c:pt>
                <c:pt idx="4878">
                  <c:v>8.2381899999999994E-2</c:v>
                </c:pt>
                <c:pt idx="4879">
                  <c:v>8.8841500000000004E-2</c:v>
                </c:pt>
                <c:pt idx="4880">
                  <c:v>9.4451400000000005E-2</c:v>
                </c:pt>
                <c:pt idx="4881">
                  <c:v>9.4999600000000003E-2</c:v>
                </c:pt>
                <c:pt idx="4882">
                  <c:v>8.3559700000000001E-2</c:v>
                </c:pt>
                <c:pt idx="4883">
                  <c:v>8.2212300000000002E-2</c:v>
                </c:pt>
                <c:pt idx="4884">
                  <c:v>7.7546799999999999E-2</c:v>
                </c:pt>
                <c:pt idx="4885">
                  <c:v>7.88108E-2</c:v>
                </c:pt>
                <c:pt idx="4886">
                  <c:v>8.4060599999999999E-2</c:v>
                </c:pt>
                <c:pt idx="4887">
                  <c:v>8.2741300000000004E-2</c:v>
                </c:pt>
                <c:pt idx="4888">
                  <c:v>7.9456200000000005E-2</c:v>
                </c:pt>
                <c:pt idx="4889">
                  <c:v>8.5629300000000005E-2</c:v>
                </c:pt>
                <c:pt idx="4890">
                  <c:v>9.1045299999999996E-2</c:v>
                </c:pt>
                <c:pt idx="4891">
                  <c:v>8.5084900000000005E-2</c:v>
                </c:pt>
                <c:pt idx="4892">
                  <c:v>7.8709899999999999E-2</c:v>
                </c:pt>
                <c:pt idx="4893">
                  <c:v>0.10404389999999999</c:v>
                </c:pt>
                <c:pt idx="4894">
                  <c:v>8.21765E-2</c:v>
                </c:pt>
                <c:pt idx="4895">
                  <c:v>7.9600500000000005E-2</c:v>
                </c:pt>
                <c:pt idx="4896">
                  <c:v>8.6138300000000001E-2</c:v>
                </c:pt>
                <c:pt idx="4897">
                  <c:v>8.3554000000000003E-2</c:v>
                </c:pt>
                <c:pt idx="4898">
                  <c:v>8.7164800000000001E-2</c:v>
                </c:pt>
                <c:pt idx="4899">
                  <c:v>8.2784999999999997E-2</c:v>
                </c:pt>
                <c:pt idx="4900">
                  <c:v>8.2930100000000007E-2</c:v>
                </c:pt>
                <c:pt idx="4901">
                  <c:v>8.32315E-2</c:v>
                </c:pt>
                <c:pt idx="4902">
                  <c:v>7.7626799999999996E-2</c:v>
                </c:pt>
                <c:pt idx="4903">
                  <c:v>7.2885099999999994E-2</c:v>
                </c:pt>
                <c:pt idx="4904">
                  <c:v>8.3694599999999994E-2</c:v>
                </c:pt>
                <c:pt idx="4905">
                  <c:v>8.5764699999999999E-2</c:v>
                </c:pt>
                <c:pt idx="4906">
                  <c:v>9.43499E-2</c:v>
                </c:pt>
                <c:pt idx="4907">
                  <c:v>7.0840100000000003E-2</c:v>
                </c:pt>
                <c:pt idx="4908">
                  <c:v>8.5417699999999999E-2</c:v>
                </c:pt>
                <c:pt idx="4909">
                  <c:v>7.8461299999999998E-2</c:v>
                </c:pt>
                <c:pt idx="4910">
                  <c:v>8.9041499999999996E-2</c:v>
                </c:pt>
                <c:pt idx="4911">
                  <c:v>9.0681899999999996E-2</c:v>
                </c:pt>
                <c:pt idx="4912">
                  <c:v>9.4088099999999994E-2</c:v>
                </c:pt>
                <c:pt idx="4913">
                  <c:v>9.14127E-2</c:v>
                </c:pt>
                <c:pt idx="4914">
                  <c:v>8.7760900000000003E-2</c:v>
                </c:pt>
                <c:pt idx="4915">
                  <c:v>8.8253399999999996E-2</c:v>
                </c:pt>
                <c:pt idx="4916">
                  <c:v>8.7295399999999995E-2</c:v>
                </c:pt>
                <c:pt idx="4917">
                  <c:v>8.5974499999999995E-2</c:v>
                </c:pt>
                <c:pt idx="4918">
                  <c:v>7.4722999999999998E-2</c:v>
                </c:pt>
                <c:pt idx="4919">
                  <c:v>7.8508599999999998E-2</c:v>
                </c:pt>
                <c:pt idx="4920">
                  <c:v>9.1245199999999999E-2</c:v>
                </c:pt>
                <c:pt idx="4921">
                  <c:v>8.4729200000000005E-2</c:v>
                </c:pt>
                <c:pt idx="4922">
                  <c:v>8.4753800000000004E-2</c:v>
                </c:pt>
                <c:pt idx="4923">
                  <c:v>8.6306800000000003E-2</c:v>
                </c:pt>
                <c:pt idx="4924">
                  <c:v>7.9048400000000005E-2</c:v>
                </c:pt>
                <c:pt idx="4925">
                  <c:v>9.7463900000000006E-2</c:v>
                </c:pt>
                <c:pt idx="4926">
                  <c:v>8.5195400000000004E-2</c:v>
                </c:pt>
                <c:pt idx="4927">
                  <c:v>7.7732899999999994E-2</c:v>
                </c:pt>
                <c:pt idx="4928">
                  <c:v>8.4517900000000007E-2</c:v>
                </c:pt>
                <c:pt idx="4929">
                  <c:v>8.9235300000000004E-2</c:v>
                </c:pt>
                <c:pt idx="4930">
                  <c:v>7.8237699999999993E-2</c:v>
                </c:pt>
                <c:pt idx="4931">
                  <c:v>7.9866599999999996E-2</c:v>
                </c:pt>
                <c:pt idx="4932">
                  <c:v>8.4787699999999994E-2</c:v>
                </c:pt>
                <c:pt idx="4933">
                  <c:v>8.6474800000000004E-2</c:v>
                </c:pt>
                <c:pt idx="4934">
                  <c:v>8.4726300000000004E-2</c:v>
                </c:pt>
                <c:pt idx="4935">
                  <c:v>8.7017999999999998E-2</c:v>
                </c:pt>
                <c:pt idx="4936">
                  <c:v>9.0378100000000003E-2</c:v>
                </c:pt>
                <c:pt idx="4937">
                  <c:v>8.64206E-2</c:v>
                </c:pt>
                <c:pt idx="4938">
                  <c:v>8.2237099999999994E-2</c:v>
                </c:pt>
                <c:pt idx="4939">
                  <c:v>9.3849100000000005E-2</c:v>
                </c:pt>
                <c:pt idx="4940">
                  <c:v>7.7587000000000003E-2</c:v>
                </c:pt>
                <c:pt idx="4941">
                  <c:v>8.2229999999999998E-2</c:v>
                </c:pt>
                <c:pt idx="4942">
                  <c:v>8.8170299999999993E-2</c:v>
                </c:pt>
                <c:pt idx="4943">
                  <c:v>8.6722900000000006E-2</c:v>
                </c:pt>
                <c:pt idx="4944">
                  <c:v>9.0099399999999996E-2</c:v>
                </c:pt>
                <c:pt idx="4945">
                  <c:v>9.2316499999999996E-2</c:v>
                </c:pt>
                <c:pt idx="4946">
                  <c:v>8.9223200000000003E-2</c:v>
                </c:pt>
                <c:pt idx="4947">
                  <c:v>8.0715200000000001E-2</c:v>
                </c:pt>
                <c:pt idx="4948">
                  <c:v>8.0078300000000005E-2</c:v>
                </c:pt>
                <c:pt idx="4949">
                  <c:v>8.10863E-2</c:v>
                </c:pt>
                <c:pt idx="4950">
                  <c:v>8.3252499999999993E-2</c:v>
                </c:pt>
                <c:pt idx="4951">
                  <c:v>8.3156900000000006E-2</c:v>
                </c:pt>
                <c:pt idx="4952">
                  <c:v>8.0748799999999996E-2</c:v>
                </c:pt>
                <c:pt idx="4953">
                  <c:v>9.40468E-2</c:v>
                </c:pt>
                <c:pt idx="4954">
                  <c:v>0.1104081</c:v>
                </c:pt>
                <c:pt idx="4955">
                  <c:v>9.7687399999999994E-2</c:v>
                </c:pt>
                <c:pt idx="4956">
                  <c:v>9.8791799999999999E-2</c:v>
                </c:pt>
                <c:pt idx="4957">
                  <c:v>9.0610999999999997E-2</c:v>
                </c:pt>
                <c:pt idx="4958">
                  <c:v>0.1027599</c:v>
                </c:pt>
                <c:pt idx="4959">
                  <c:v>9.2391000000000001E-2</c:v>
                </c:pt>
                <c:pt idx="4960">
                  <c:v>9.6713999999999994E-2</c:v>
                </c:pt>
                <c:pt idx="4961">
                  <c:v>8.8790800000000003E-2</c:v>
                </c:pt>
                <c:pt idx="4962">
                  <c:v>9.4656299999999999E-2</c:v>
                </c:pt>
                <c:pt idx="4963">
                  <c:v>9.3126700000000007E-2</c:v>
                </c:pt>
                <c:pt idx="4964">
                  <c:v>8.4103800000000006E-2</c:v>
                </c:pt>
                <c:pt idx="4965">
                  <c:v>8.98206E-2</c:v>
                </c:pt>
                <c:pt idx="4966">
                  <c:v>7.8178700000000004E-2</c:v>
                </c:pt>
                <c:pt idx="4967">
                  <c:v>8.4566299999999997E-2</c:v>
                </c:pt>
                <c:pt idx="4968">
                  <c:v>8.6702299999999996E-2</c:v>
                </c:pt>
                <c:pt idx="4969">
                  <c:v>9.4114600000000007E-2</c:v>
                </c:pt>
                <c:pt idx="4970">
                  <c:v>0.109745</c:v>
                </c:pt>
                <c:pt idx="4971">
                  <c:v>0.1010882</c:v>
                </c:pt>
                <c:pt idx="4972">
                  <c:v>8.8251499999999997E-2</c:v>
                </c:pt>
                <c:pt idx="4973">
                  <c:v>0.10370450000000001</c:v>
                </c:pt>
                <c:pt idx="4974">
                  <c:v>9.5179E-2</c:v>
                </c:pt>
                <c:pt idx="4975">
                  <c:v>9.2158000000000004E-2</c:v>
                </c:pt>
                <c:pt idx="4976">
                  <c:v>8.1025200000000006E-2</c:v>
                </c:pt>
                <c:pt idx="4977">
                  <c:v>9.1577699999999998E-2</c:v>
                </c:pt>
                <c:pt idx="4978">
                  <c:v>8.0028100000000005E-2</c:v>
                </c:pt>
                <c:pt idx="4979">
                  <c:v>8.5364899999999994E-2</c:v>
                </c:pt>
                <c:pt idx="4980">
                  <c:v>8.8561500000000001E-2</c:v>
                </c:pt>
                <c:pt idx="4981">
                  <c:v>7.70232E-2</c:v>
                </c:pt>
                <c:pt idx="4982">
                  <c:v>8.9536699999999997E-2</c:v>
                </c:pt>
                <c:pt idx="4983">
                  <c:v>8.3067799999999997E-2</c:v>
                </c:pt>
                <c:pt idx="4984">
                  <c:v>9.3448000000000003E-2</c:v>
                </c:pt>
                <c:pt idx="4985">
                  <c:v>8.4245600000000004E-2</c:v>
                </c:pt>
                <c:pt idx="4986">
                  <c:v>8.2553600000000005E-2</c:v>
                </c:pt>
                <c:pt idx="4987">
                  <c:v>9.7647499999999998E-2</c:v>
                </c:pt>
                <c:pt idx="4988">
                  <c:v>9.2226799999999998E-2</c:v>
                </c:pt>
                <c:pt idx="4989">
                  <c:v>8.8728000000000001E-2</c:v>
                </c:pt>
                <c:pt idx="4990">
                  <c:v>9.1052300000000003E-2</c:v>
                </c:pt>
                <c:pt idx="4991">
                  <c:v>8.6966199999999994E-2</c:v>
                </c:pt>
                <c:pt idx="4992">
                  <c:v>8.5591899999999999E-2</c:v>
                </c:pt>
                <c:pt idx="4993">
                  <c:v>9.13968E-2</c:v>
                </c:pt>
                <c:pt idx="4994">
                  <c:v>0.1000663</c:v>
                </c:pt>
                <c:pt idx="4995">
                  <c:v>8.9595099999999997E-2</c:v>
                </c:pt>
                <c:pt idx="4996">
                  <c:v>0.1097004</c:v>
                </c:pt>
                <c:pt idx="4997">
                  <c:v>9.50743E-2</c:v>
                </c:pt>
                <c:pt idx="4998">
                  <c:v>9.6895499999999996E-2</c:v>
                </c:pt>
                <c:pt idx="4999">
                  <c:v>8.5684499999999997E-2</c:v>
                </c:pt>
                <c:pt idx="5000">
                  <c:v>0.1004828</c:v>
                </c:pt>
              </c:numCache>
            </c:numRef>
          </c:yVal>
          <c:smooth val="1"/>
          <c:extLst>
            <c:ext xmlns:c16="http://schemas.microsoft.com/office/drawing/2014/chart" uri="{C3380CC4-5D6E-409C-BE32-E72D297353CC}">
              <c16:uniqueId val="{00000006-9ABA-452E-A1F6-5A51B1EBAFEA}"/>
            </c:ext>
          </c:extLst>
        </c:ser>
        <c:dLbls>
          <c:showLegendKey val="0"/>
          <c:showVal val="0"/>
          <c:showCatName val="0"/>
          <c:showSerName val="0"/>
          <c:showPercent val="0"/>
          <c:showBubbleSize val="0"/>
        </c:dLbls>
        <c:axId val="308651904"/>
        <c:axId val="308652232"/>
        <c:extLst>
          <c:ext xmlns:c15="http://schemas.microsoft.com/office/drawing/2012/chart" uri="{02D57815-91ED-43cb-92C2-25804820EDAC}">
            <c15:filteredScatterSeries>
              <c15:ser>
                <c:idx val="0"/>
                <c:order val="0"/>
                <c:tx>
                  <c:strRef>
                    <c:extLst>
                      <c:ext uri="{02D57815-91ED-43cb-92C2-25804820EDAC}">
                        <c15:formulaRef>
                          <c15:sqref>rmsd_lig!$B$1</c15:sqref>
                        </c15:formulaRef>
                      </c:ext>
                    </c:extLst>
                    <c:strCache>
                      <c:ptCount val="1"/>
                      <c:pt idx="0">
                        <c:v>Apo-protein</c:v>
                      </c:pt>
                    </c:strCache>
                  </c:strRef>
                </c:tx>
                <c:spPr>
                  <a:ln w="19050" cap="rnd">
                    <a:solidFill>
                      <a:schemeClr val="accent1"/>
                    </a:solidFill>
                    <a:round/>
                  </a:ln>
                  <a:effectLst/>
                </c:spPr>
                <c:marker>
                  <c:symbol val="none"/>
                </c:marker>
                <c:xVal>
                  <c:numRef>
                    <c:extLst>
                      <c:ext uri="{02D57815-91ED-43cb-92C2-25804820EDAC}">
                        <c15:formulaRef>
                          <c15:sqref>rmsd_lig!$A$2:$A$5002</c15:sqref>
                        </c15:formulaRef>
                      </c:ext>
                    </c:extLst>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extLst>
                      <c:ext uri="{02D57815-91ED-43cb-92C2-25804820EDAC}">
                        <c15:formulaRef>
                          <c15:sqref>rmsd_lig!$B$2:$B$5002</c15:sqref>
                        </c15:formulaRef>
                      </c:ext>
                    </c:extLst>
                    <c:numCache>
                      <c:formatCode>General</c:formatCode>
                      <c:ptCount val="50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numCache>
                  </c:numRef>
                </c:yVal>
                <c:smooth val="1"/>
                <c:extLst>
                  <c:ext xmlns:c16="http://schemas.microsoft.com/office/drawing/2014/chart" uri="{C3380CC4-5D6E-409C-BE32-E72D297353CC}">
                    <c16:uniqueId val="{00000007-9ABA-452E-A1F6-5A51B1EBAFEA}"/>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rmsd_lig!$D$1</c15:sqref>
                        </c15:formulaRef>
                      </c:ext>
                    </c:extLst>
                    <c:strCache>
                      <c:ptCount val="1"/>
                      <c:pt idx="0">
                        <c:v>Elac436</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rmsd_lig!$A$2:$A$5002</c15:sqref>
                        </c15:formulaRef>
                      </c:ext>
                    </c:extLst>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extLst xmlns:c15="http://schemas.microsoft.com/office/drawing/2012/chart">
                      <c:ext xmlns:c15="http://schemas.microsoft.com/office/drawing/2012/chart" uri="{02D57815-91ED-43cb-92C2-25804820EDAC}">
                        <c15:formulaRef>
                          <c15:sqref>rmsd_lig!$D$2:$D$5002</c15:sqref>
                        </c15:formulaRef>
                      </c:ext>
                    </c:extLst>
                    <c:numCache>
                      <c:formatCode>General</c:formatCode>
                      <c:ptCount val="5001"/>
                      <c:pt idx="0">
                        <c:v>4.8139999999999999E-4</c:v>
                      </c:pt>
                      <c:pt idx="1">
                        <c:v>7.2189699999999996E-2</c:v>
                      </c:pt>
                      <c:pt idx="2">
                        <c:v>9.7668199999999997E-2</c:v>
                      </c:pt>
                      <c:pt idx="3">
                        <c:v>9.9962499999999996E-2</c:v>
                      </c:pt>
                      <c:pt idx="4">
                        <c:v>7.6623200000000002E-2</c:v>
                      </c:pt>
                      <c:pt idx="5">
                        <c:v>0.11007359999999999</c:v>
                      </c:pt>
                      <c:pt idx="6">
                        <c:v>8.4988800000000003E-2</c:v>
                      </c:pt>
                      <c:pt idx="7">
                        <c:v>0.1096948</c:v>
                      </c:pt>
                      <c:pt idx="8">
                        <c:v>0.1057396</c:v>
                      </c:pt>
                      <c:pt idx="9">
                        <c:v>0.1229881</c:v>
                      </c:pt>
                      <c:pt idx="10">
                        <c:v>0.13783619999999999</c:v>
                      </c:pt>
                      <c:pt idx="11">
                        <c:v>0.14497750000000001</c:v>
                      </c:pt>
                      <c:pt idx="12">
                        <c:v>0.14261969999999999</c:v>
                      </c:pt>
                      <c:pt idx="13">
                        <c:v>0.1215495</c:v>
                      </c:pt>
                      <c:pt idx="14">
                        <c:v>0.1215774</c:v>
                      </c:pt>
                      <c:pt idx="15">
                        <c:v>0.12417060000000001</c:v>
                      </c:pt>
                      <c:pt idx="16">
                        <c:v>0.13998920000000001</c:v>
                      </c:pt>
                      <c:pt idx="17">
                        <c:v>0.1374909</c:v>
                      </c:pt>
                      <c:pt idx="18">
                        <c:v>0.13819719999999999</c:v>
                      </c:pt>
                      <c:pt idx="19">
                        <c:v>0.14982000000000001</c:v>
                      </c:pt>
                      <c:pt idx="20">
                        <c:v>0.14136489999999999</c:v>
                      </c:pt>
                      <c:pt idx="21">
                        <c:v>0.15100150000000001</c:v>
                      </c:pt>
                      <c:pt idx="22">
                        <c:v>0.13157749999999999</c:v>
                      </c:pt>
                      <c:pt idx="23">
                        <c:v>0.13820540000000001</c:v>
                      </c:pt>
                      <c:pt idx="24">
                        <c:v>0.1443458</c:v>
                      </c:pt>
                      <c:pt idx="25">
                        <c:v>0.1398625</c:v>
                      </c:pt>
                      <c:pt idx="26">
                        <c:v>0.13817760000000001</c:v>
                      </c:pt>
                      <c:pt idx="27">
                        <c:v>0.1415826</c:v>
                      </c:pt>
                      <c:pt idx="28">
                        <c:v>0.14951880000000001</c:v>
                      </c:pt>
                      <c:pt idx="29">
                        <c:v>0.1454329</c:v>
                      </c:pt>
                      <c:pt idx="30">
                        <c:v>0.1418161</c:v>
                      </c:pt>
                      <c:pt idx="31">
                        <c:v>0.15289610000000001</c:v>
                      </c:pt>
                      <c:pt idx="32">
                        <c:v>0.1408182</c:v>
                      </c:pt>
                      <c:pt idx="33">
                        <c:v>0.1302767</c:v>
                      </c:pt>
                      <c:pt idx="34">
                        <c:v>0.13786660000000001</c:v>
                      </c:pt>
                      <c:pt idx="35">
                        <c:v>0.15212719999999999</c:v>
                      </c:pt>
                      <c:pt idx="36">
                        <c:v>0.14344109999999999</c:v>
                      </c:pt>
                      <c:pt idx="37">
                        <c:v>0.1727311</c:v>
                      </c:pt>
                      <c:pt idx="38">
                        <c:v>0.14775679999999999</c:v>
                      </c:pt>
                      <c:pt idx="39">
                        <c:v>0.15942410000000001</c:v>
                      </c:pt>
                      <c:pt idx="40">
                        <c:v>0.1515002</c:v>
                      </c:pt>
                      <c:pt idx="41">
                        <c:v>0.1673316</c:v>
                      </c:pt>
                      <c:pt idx="42">
                        <c:v>0.16068740000000001</c:v>
                      </c:pt>
                      <c:pt idx="43">
                        <c:v>0.13528519999999999</c:v>
                      </c:pt>
                      <c:pt idx="44">
                        <c:v>0.1558908</c:v>
                      </c:pt>
                      <c:pt idx="45">
                        <c:v>0.15478500000000001</c:v>
                      </c:pt>
                      <c:pt idx="46">
                        <c:v>0.14102870000000001</c:v>
                      </c:pt>
                      <c:pt idx="47">
                        <c:v>0.1367245</c:v>
                      </c:pt>
                      <c:pt idx="48">
                        <c:v>0.15571960000000001</c:v>
                      </c:pt>
                      <c:pt idx="49">
                        <c:v>0.14657999999999999</c:v>
                      </c:pt>
                      <c:pt idx="50">
                        <c:v>0.1655462</c:v>
                      </c:pt>
                      <c:pt idx="51">
                        <c:v>0.1230391</c:v>
                      </c:pt>
                      <c:pt idx="52">
                        <c:v>0.13927210000000001</c:v>
                      </c:pt>
                      <c:pt idx="53">
                        <c:v>0.13775589999999999</c:v>
                      </c:pt>
                      <c:pt idx="54">
                        <c:v>0.13779459999999999</c:v>
                      </c:pt>
                      <c:pt idx="55">
                        <c:v>0.12052980000000001</c:v>
                      </c:pt>
                      <c:pt idx="56">
                        <c:v>0.1331937</c:v>
                      </c:pt>
                      <c:pt idx="57">
                        <c:v>0.14702489999999999</c:v>
                      </c:pt>
                      <c:pt idx="58">
                        <c:v>0.11679829999999999</c:v>
                      </c:pt>
                      <c:pt idx="59">
                        <c:v>0.1120789</c:v>
                      </c:pt>
                      <c:pt idx="60">
                        <c:v>0.12451</c:v>
                      </c:pt>
                      <c:pt idx="61">
                        <c:v>0.1177811</c:v>
                      </c:pt>
                      <c:pt idx="62">
                        <c:v>0.14207800000000001</c:v>
                      </c:pt>
                      <c:pt idx="63">
                        <c:v>0.1561391</c:v>
                      </c:pt>
                      <c:pt idx="64">
                        <c:v>0.1176787</c:v>
                      </c:pt>
                      <c:pt idx="65">
                        <c:v>0.1298849</c:v>
                      </c:pt>
                      <c:pt idx="66">
                        <c:v>0.1148059</c:v>
                      </c:pt>
                      <c:pt idx="67">
                        <c:v>0.1127097</c:v>
                      </c:pt>
                      <c:pt idx="68">
                        <c:v>0.12613070000000001</c:v>
                      </c:pt>
                      <c:pt idx="69">
                        <c:v>0.1404667</c:v>
                      </c:pt>
                      <c:pt idx="70">
                        <c:v>0.1240295</c:v>
                      </c:pt>
                      <c:pt idx="71">
                        <c:v>0.12939320000000001</c:v>
                      </c:pt>
                      <c:pt idx="72">
                        <c:v>0.1137407</c:v>
                      </c:pt>
                      <c:pt idx="73">
                        <c:v>0.14261799999999999</c:v>
                      </c:pt>
                      <c:pt idx="74">
                        <c:v>0.1118484</c:v>
                      </c:pt>
                      <c:pt idx="75">
                        <c:v>0.1365875</c:v>
                      </c:pt>
                      <c:pt idx="76">
                        <c:v>0.12082320000000001</c:v>
                      </c:pt>
                      <c:pt idx="77">
                        <c:v>0.1168464</c:v>
                      </c:pt>
                      <c:pt idx="78">
                        <c:v>0.1034844</c:v>
                      </c:pt>
                      <c:pt idx="79">
                        <c:v>0.13492979999999999</c:v>
                      </c:pt>
                      <c:pt idx="80">
                        <c:v>9.0594400000000005E-2</c:v>
                      </c:pt>
                      <c:pt idx="81">
                        <c:v>0.134792</c:v>
                      </c:pt>
                      <c:pt idx="82">
                        <c:v>0.13228190000000001</c:v>
                      </c:pt>
                      <c:pt idx="83">
                        <c:v>0.13678750000000001</c:v>
                      </c:pt>
                      <c:pt idx="84">
                        <c:v>0.14499619999999999</c:v>
                      </c:pt>
                      <c:pt idx="85">
                        <c:v>0.1456084</c:v>
                      </c:pt>
                      <c:pt idx="86">
                        <c:v>0.1510457</c:v>
                      </c:pt>
                      <c:pt idx="87">
                        <c:v>0.15464520000000001</c:v>
                      </c:pt>
                      <c:pt idx="88">
                        <c:v>0.15184400000000001</c:v>
                      </c:pt>
                      <c:pt idx="89">
                        <c:v>0.1309698</c:v>
                      </c:pt>
                      <c:pt idx="90">
                        <c:v>0.1416791</c:v>
                      </c:pt>
                      <c:pt idx="91">
                        <c:v>0.14926500000000001</c:v>
                      </c:pt>
                      <c:pt idx="92">
                        <c:v>0.15169640000000001</c:v>
                      </c:pt>
                      <c:pt idx="93">
                        <c:v>0.17114779999999999</c:v>
                      </c:pt>
                      <c:pt idx="94">
                        <c:v>0.1743237</c:v>
                      </c:pt>
                      <c:pt idx="95">
                        <c:v>0.15453829999999999</c:v>
                      </c:pt>
                      <c:pt idx="96">
                        <c:v>0.16011249999999999</c:v>
                      </c:pt>
                      <c:pt idx="97">
                        <c:v>0.13947329999999999</c:v>
                      </c:pt>
                      <c:pt idx="98">
                        <c:v>0.15484809999999999</c:v>
                      </c:pt>
                      <c:pt idx="99">
                        <c:v>0.16615659999999999</c:v>
                      </c:pt>
                      <c:pt idx="100">
                        <c:v>0.12064660000000001</c:v>
                      </c:pt>
                      <c:pt idx="101">
                        <c:v>0.13587930000000001</c:v>
                      </c:pt>
                      <c:pt idx="102">
                        <c:v>0.1447166</c:v>
                      </c:pt>
                      <c:pt idx="103">
                        <c:v>0.1476008</c:v>
                      </c:pt>
                      <c:pt idx="104">
                        <c:v>0.1530938</c:v>
                      </c:pt>
                      <c:pt idx="105">
                        <c:v>0.14421110000000001</c:v>
                      </c:pt>
                      <c:pt idx="106">
                        <c:v>0.1458487</c:v>
                      </c:pt>
                      <c:pt idx="107">
                        <c:v>0.1312972</c:v>
                      </c:pt>
                      <c:pt idx="108">
                        <c:v>0.15415400000000001</c:v>
                      </c:pt>
                      <c:pt idx="109">
                        <c:v>0.14481169999999999</c:v>
                      </c:pt>
                      <c:pt idx="110">
                        <c:v>0.1166344</c:v>
                      </c:pt>
                      <c:pt idx="111">
                        <c:v>0.1099136</c:v>
                      </c:pt>
                      <c:pt idx="112">
                        <c:v>0.15180489999999999</c:v>
                      </c:pt>
                      <c:pt idx="113">
                        <c:v>0.13949030000000001</c:v>
                      </c:pt>
                      <c:pt idx="114">
                        <c:v>0.12919249999999999</c:v>
                      </c:pt>
                      <c:pt idx="115">
                        <c:v>0.1411422</c:v>
                      </c:pt>
                      <c:pt idx="116">
                        <c:v>0.14959220000000001</c:v>
                      </c:pt>
                      <c:pt idx="117">
                        <c:v>0.13053770000000001</c:v>
                      </c:pt>
                      <c:pt idx="118">
                        <c:v>0.14219409999999999</c:v>
                      </c:pt>
                      <c:pt idx="119">
                        <c:v>0.13700499999999999</c:v>
                      </c:pt>
                      <c:pt idx="120">
                        <c:v>0.1187608</c:v>
                      </c:pt>
                      <c:pt idx="121">
                        <c:v>0.1176827</c:v>
                      </c:pt>
                      <c:pt idx="122">
                        <c:v>0.12939300000000001</c:v>
                      </c:pt>
                      <c:pt idx="123">
                        <c:v>0.13586319999999999</c:v>
                      </c:pt>
                      <c:pt idx="124">
                        <c:v>0.1267209</c:v>
                      </c:pt>
                      <c:pt idx="125">
                        <c:v>0.14295669999999999</c:v>
                      </c:pt>
                      <c:pt idx="126">
                        <c:v>0.1252064</c:v>
                      </c:pt>
                      <c:pt idx="127">
                        <c:v>0.14165050000000001</c:v>
                      </c:pt>
                      <c:pt idx="128">
                        <c:v>9.3952900000000006E-2</c:v>
                      </c:pt>
                      <c:pt idx="129">
                        <c:v>0.1222919</c:v>
                      </c:pt>
                      <c:pt idx="130">
                        <c:v>0.1327132</c:v>
                      </c:pt>
                      <c:pt idx="131">
                        <c:v>0.15194730000000001</c:v>
                      </c:pt>
                      <c:pt idx="132">
                        <c:v>0.11777550000000001</c:v>
                      </c:pt>
                      <c:pt idx="133">
                        <c:v>0.13655200000000001</c:v>
                      </c:pt>
                      <c:pt idx="134">
                        <c:v>0.12521640000000001</c:v>
                      </c:pt>
                      <c:pt idx="135">
                        <c:v>0.15214929999999999</c:v>
                      </c:pt>
                      <c:pt idx="136">
                        <c:v>0.14543800000000001</c:v>
                      </c:pt>
                      <c:pt idx="137">
                        <c:v>0.14984610000000001</c:v>
                      </c:pt>
                      <c:pt idx="138">
                        <c:v>0.15371950000000001</c:v>
                      </c:pt>
                      <c:pt idx="139">
                        <c:v>0.13671150000000001</c:v>
                      </c:pt>
                      <c:pt idx="140">
                        <c:v>0.14269799999999999</c:v>
                      </c:pt>
                      <c:pt idx="141">
                        <c:v>0.1619775</c:v>
                      </c:pt>
                      <c:pt idx="142">
                        <c:v>0.14620469999999999</c:v>
                      </c:pt>
                      <c:pt idx="143">
                        <c:v>0.1431124</c:v>
                      </c:pt>
                      <c:pt idx="144">
                        <c:v>0.1267877</c:v>
                      </c:pt>
                      <c:pt idx="145">
                        <c:v>0.1153483</c:v>
                      </c:pt>
                      <c:pt idx="146">
                        <c:v>0.103897</c:v>
                      </c:pt>
                      <c:pt idx="147">
                        <c:v>0.13341620000000001</c:v>
                      </c:pt>
                      <c:pt idx="148">
                        <c:v>0.1204823</c:v>
                      </c:pt>
                      <c:pt idx="149">
                        <c:v>0.13851240000000001</c:v>
                      </c:pt>
                      <c:pt idx="150">
                        <c:v>0.1516612</c:v>
                      </c:pt>
                      <c:pt idx="151">
                        <c:v>0.15875059999999999</c:v>
                      </c:pt>
                      <c:pt idx="152">
                        <c:v>0.1272026</c:v>
                      </c:pt>
                      <c:pt idx="153">
                        <c:v>0.14490649999999999</c:v>
                      </c:pt>
                      <c:pt idx="154">
                        <c:v>0.1429957</c:v>
                      </c:pt>
                      <c:pt idx="155">
                        <c:v>0.14707500000000001</c:v>
                      </c:pt>
                      <c:pt idx="156">
                        <c:v>0.13965900000000001</c:v>
                      </c:pt>
                      <c:pt idx="157">
                        <c:v>0.14686589999999999</c:v>
                      </c:pt>
                      <c:pt idx="158">
                        <c:v>0.13662350000000001</c:v>
                      </c:pt>
                      <c:pt idx="159">
                        <c:v>0.11955880000000001</c:v>
                      </c:pt>
                      <c:pt idx="160">
                        <c:v>0.126531</c:v>
                      </c:pt>
                      <c:pt idx="161">
                        <c:v>0.1363598</c:v>
                      </c:pt>
                      <c:pt idx="162">
                        <c:v>0.16458049999999999</c:v>
                      </c:pt>
                      <c:pt idx="163">
                        <c:v>0.13894409999999999</c:v>
                      </c:pt>
                      <c:pt idx="164">
                        <c:v>0.1354291</c:v>
                      </c:pt>
                      <c:pt idx="165">
                        <c:v>0.1506778</c:v>
                      </c:pt>
                      <c:pt idx="166">
                        <c:v>0.14336360000000001</c:v>
                      </c:pt>
                      <c:pt idx="167">
                        <c:v>0.1525811</c:v>
                      </c:pt>
                      <c:pt idx="168">
                        <c:v>0.123392</c:v>
                      </c:pt>
                      <c:pt idx="169">
                        <c:v>0.1355219</c:v>
                      </c:pt>
                      <c:pt idx="170">
                        <c:v>0.1571333</c:v>
                      </c:pt>
                      <c:pt idx="171">
                        <c:v>0.15654989999999999</c:v>
                      </c:pt>
                      <c:pt idx="172">
                        <c:v>0.15115729999999999</c:v>
                      </c:pt>
                      <c:pt idx="173">
                        <c:v>0.14829700000000001</c:v>
                      </c:pt>
                      <c:pt idx="174">
                        <c:v>0.14062079999999999</c:v>
                      </c:pt>
                      <c:pt idx="175">
                        <c:v>0.13537660000000001</c:v>
                      </c:pt>
                      <c:pt idx="176">
                        <c:v>9.6329499999999998E-2</c:v>
                      </c:pt>
                      <c:pt idx="177">
                        <c:v>0.12598860000000001</c:v>
                      </c:pt>
                      <c:pt idx="178">
                        <c:v>0.14035449999999999</c:v>
                      </c:pt>
                      <c:pt idx="179">
                        <c:v>0.1525405</c:v>
                      </c:pt>
                      <c:pt idx="180">
                        <c:v>0.150647</c:v>
                      </c:pt>
                      <c:pt idx="181">
                        <c:v>0.13389409999999999</c:v>
                      </c:pt>
                      <c:pt idx="182">
                        <c:v>0.14452580000000001</c:v>
                      </c:pt>
                      <c:pt idx="183">
                        <c:v>0.16816529999999999</c:v>
                      </c:pt>
                      <c:pt idx="184">
                        <c:v>0.14777650000000001</c:v>
                      </c:pt>
                      <c:pt idx="185">
                        <c:v>0.1558793</c:v>
                      </c:pt>
                      <c:pt idx="186">
                        <c:v>0.12975010000000001</c:v>
                      </c:pt>
                      <c:pt idx="187">
                        <c:v>0.1483786</c:v>
                      </c:pt>
                      <c:pt idx="188">
                        <c:v>0.13807079999999999</c:v>
                      </c:pt>
                      <c:pt idx="189">
                        <c:v>0.1614246</c:v>
                      </c:pt>
                      <c:pt idx="190">
                        <c:v>0.17453630000000001</c:v>
                      </c:pt>
                      <c:pt idx="191">
                        <c:v>0.1471481</c:v>
                      </c:pt>
                      <c:pt idx="192">
                        <c:v>0.15582299999999999</c:v>
                      </c:pt>
                      <c:pt idx="193">
                        <c:v>0.14403340000000001</c:v>
                      </c:pt>
                      <c:pt idx="194">
                        <c:v>0.1590983</c:v>
                      </c:pt>
                      <c:pt idx="195">
                        <c:v>0.12504599999999999</c:v>
                      </c:pt>
                      <c:pt idx="196">
                        <c:v>0.1180789</c:v>
                      </c:pt>
                      <c:pt idx="197">
                        <c:v>0.13607659999999999</c:v>
                      </c:pt>
                      <c:pt idx="198">
                        <c:v>0.12822420000000001</c:v>
                      </c:pt>
                      <c:pt idx="199">
                        <c:v>0.1113217</c:v>
                      </c:pt>
                      <c:pt idx="200">
                        <c:v>0.1455621</c:v>
                      </c:pt>
                      <c:pt idx="201">
                        <c:v>0.14716799999999999</c:v>
                      </c:pt>
                      <c:pt idx="202">
                        <c:v>0.14322860000000001</c:v>
                      </c:pt>
                      <c:pt idx="203">
                        <c:v>0.1308378</c:v>
                      </c:pt>
                      <c:pt idx="204">
                        <c:v>0.1235063</c:v>
                      </c:pt>
                      <c:pt idx="205">
                        <c:v>0.135875</c:v>
                      </c:pt>
                      <c:pt idx="206">
                        <c:v>0.122228</c:v>
                      </c:pt>
                      <c:pt idx="207">
                        <c:v>0.1473342</c:v>
                      </c:pt>
                      <c:pt idx="208">
                        <c:v>0.12464790000000001</c:v>
                      </c:pt>
                      <c:pt idx="209">
                        <c:v>0.12763079999999999</c:v>
                      </c:pt>
                      <c:pt idx="210">
                        <c:v>0.13058939999999999</c:v>
                      </c:pt>
                      <c:pt idx="211">
                        <c:v>0.1337998</c:v>
                      </c:pt>
                      <c:pt idx="212">
                        <c:v>0.13667950000000001</c:v>
                      </c:pt>
                      <c:pt idx="213">
                        <c:v>0.1111085</c:v>
                      </c:pt>
                      <c:pt idx="214">
                        <c:v>0.14825830000000001</c:v>
                      </c:pt>
                      <c:pt idx="215">
                        <c:v>0.1239929</c:v>
                      </c:pt>
                      <c:pt idx="216">
                        <c:v>0.1176724</c:v>
                      </c:pt>
                      <c:pt idx="217">
                        <c:v>0.12776940000000001</c:v>
                      </c:pt>
                      <c:pt idx="218">
                        <c:v>0.11542910000000001</c:v>
                      </c:pt>
                      <c:pt idx="219">
                        <c:v>0.1143472</c:v>
                      </c:pt>
                      <c:pt idx="220">
                        <c:v>0.1135467</c:v>
                      </c:pt>
                      <c:pt idx="221">
                        <c:v>0.13322680000000001</c:v>
                      </c:pt>
                      <c:pt idx="222">
                        <c:v>0.1226336</c:v>
                      </c:pt>
                      <c:pt idx="223">
                        <c:v>0.1140941</c:v>
                      </c:pt>
                      <c:pt idx="224">
                        <c:v>0.13911699999999999</c:v>
                      </c:pt>
                      <c:pt idx="225">
                        <c:v>0.15677440000000001</c:v>
                      </c:pt>
                      <c:pt idx="226">
                        <c:v>0.1306591</c:v>
                      </c:pt>
                      <c:pt idx="227">
                        <c:v>0.14559040000000001</c:v>
                      </c:pt>
                      <c:pt idx="228">
                        <c:v>0.12918109999999999</c:v>
                      </c:pt>
                      <c:pt idx="229">
                        <c:v>0.12441000000000001</c:v>
                      </c:pt>
                      <c:pt idx="230">
                        <c:v>0.1339928</c:v>
                      </c:pt>
                      <c:pt idx="231">
                        <c:v>0.13200539999999999</c:v>
                      </c:pt>
                      <c:pt idx="232">
                        <c:v>0.16032279999999999</c:v>
                      </c:pt>
                      <c:pt idx="233">
                        <c:v>0.1423963</c:v>
                      </c:pt>
                      <c:pt idx="234">
                        <c:v>0.11800430000000001</c:v>
                      </c:pt>
                      <c:pt idx="235">
                        <c:v>0.14056969999999999</c:v>
                      </c:pt>
                      <c:pt idx="236">
                        <c:v>0.17412430000000001</c:v>
                      </c:pt>
                      <c:pt idx="237">
                        <c:v>0.15235319999999999</c:v>
                      </c:pt>
                      <c:pt idx="238">
                        <c:v>0.1370055</c:v>
                      </c:pt>
                      <c:pt idx="239">
                        <c:v>0.1299912</c:v>
                      </c:pt>
                      <c:pt idx="240">
                        <c:v>0.12531629999999999</c:v>
                      </c:pt>
                      <c:pt idx="241">
                        <c:v>0.13191559999999999</c:v>
                      </c:pt>
                      <c:pt idx="242">
                        <c:v>0.12569810000000001</c:v>
                      </c:pt>
                      <c:pt idx="243">
                        <c:v>0.1428384</c:v>
                      </c:pt>
                      <c:pt idx="244">
                        <c:v>0.14453540000000001</c:v>
                      </c:pt>
                      <c:pt idx="245">
                        <c:v>0.1410033</c:v>
                      </c:pt>
                      <c:pt idx="246">
                        <c:v>0.13734740000000001</c:v>
                      </c:pt>
                      <c:pt idx="247">
                        <c:v>0.14115179999999999</c:v>
                      </c:pt>
                      <c:pt idx="248">
                        <c:v>0.13382240000000001</c:v>
                      </c:pt>
                      <c:pt idx="249">
                        <c:v>0.12473529999999999</c:v>
                      </c:pt>
                      <c:pt idx="250">
                        <c:v>0.1166609</c:v>
                      </c:pt>
                      <c:pt idx="251">
                        <c:v>0.1205837</c:v>
                      </c:pt>
                      <c:pt idx="252">
                        <c:v>0.1283415</c:v>
                      </c:pt>
                      <c:pt idx="253">
                        <c:v>0.13396710000000001</c:v>
                      </c:pt>
                      <c:pt idx="254">
                        <c:v>0.1495976</c:v>
                      </c:pt>
                      <c:pt idx="255">
                        <c:v>0.16046820000000001</c:v>
                      </c:pt>
                      <c:pt idx="256">
                        <c:v>0.1240602</c:v>
                      </c:pt>
                      <c:pt idx="257">
                        <c:v>0.13456509999999999</c:v>
                      </c:pt>
                      <c:pt idx="258">
                        <c:v>0.13864860000000001</c:v>
                      </c:pt>
                      <c:pt idx="259">
                        <c:v>0.1581736</c:v>
                      </c:pt>
                      <c:pt idx="260">
                        <c:v>0.13369039999999999</c:v>
                      </c:pt>
                      <c:pt idx="261">
                        <c:v>0.14204169999999999</c:v>
                      </c:pt>
                      <c:pt idx="262">
                        <c:v>0.1491219</c:v>
                      </c:pt>
                      <c:pt idx="263">
                        <c:v>0.14339080000000001</c:v>
                      </c:pt>
                      <c:pt idx="264">
                        <c:v>0.13894819999999999</c:v>
                      </c:pt>
                      <c:pt idx="265">
                        <c:v>0.1575288</c:v>
                      </c:pt>
                      <c:pt idx="266">
                        <c:v>0.1491014</c:v>
                      </c:pt>
                      <c:pt idx="267">
                        <c:v>0.1469077</c:v>
                      </c:pt>
                      <c:pt idx="268">
                        <c:v>0.16250529999999999</c:v>
                      </c:pt>
                      <c:pt idx="269">
                        <c:v>0.13935030000000001</c:v>
                      </c:pt>
                      <c:pt idx="270">
                        <c:v>0.14170250000000001</c:v>
                      </c:pt>
                      <c:pt idx="271">
                        <c:v>0.1521749</c:v>
                      </c:pt>
                      <c:pt idx="272">
                        <c:v>0.1510466</c:v>
                      </c:pt>
                      <c:pt idx="273">
                        <c:v>0.15750549999999999</c:v>
                      </c:pt>
                      <c:pt idx="274">
                        <c:v>0.14249829999999999</c:v>
                      </c:pt>
                      <c:pt idx="275">
                        <c:v>0.13172310000000001</c:v>
                      </c:pt>
                      <c:pt idx="276">
                        <c:v>0.1513343</c:v>
                      </c:pt>
                      <c:pt idx="277">
                        <c:v>0.14797750000000001</c:v>
                      </c:pt>
                      <c:pt idx="278">
                        <c:v>0.1402263</c:v>
                      </c:pt>
                      <c:pt idx="279">
                        <c:v>0.1607914</c:v>
                      </c:pt>
                      <c:pt idx="280">
                        <c:v>0.14161699999999999</c:v>
                      </c:pt>
                      <c:pt idx="281">
                        <c:v>0.16422500000000001</c:v>
                      </c:pt>
                      <c:pt idx="282">
                        <c:v>0.1540899</c:v>
                      </c:pt>
                      <c:pt idx="283">
                        <c:v>0.15622849999999999</c:v>
                      </c:pt>
                      <c:pt idx="284">
                        <c:v>0.15889819999999999</c:v>
                      </c:pt>
                      <c:pt idx="285">
                        <c:v>0.16795879999999999</c:v>
                      </c:pt>
                      <c:pt idx="286">
                        <c:v>0.15780179999999999</c:v>
                      </c:pt>
                      <c:pt idx="287">
                        <c:v>0.1598349</c:v>
                      </c:pt>
                      <c:pt idx="288">
                        <c:v>0.1391694</c:v>
                      </c:pt>
                      <c:pt idx="289">
                        <c:v>0.1485339</c:v>
                      </c:pt>
                      <c:pt idx="290">
                        <c:v>0.1390429</c:v>
                      </c:pt>
                      <c:pt idx="291">
                        <c:v>0.140234</c:v>
                      </c:pt>
                      <c:pt idx="292">
                        <c:v>0.1418131</c:v>
                      </c:pt>
                      <c:pt idx="293">
                        <c:v>0.147427</c:v>
                      </c:pt>
                      <c:pt idx="294">
                        <c:v>0.1488873</c:v>
                      </c:pt>
                      <c:pt idx="295">
                        <c:v>0.1461286</c:v>
                      </c:pt>
                      <c:pt idx="296">
                        <c:v>0.15905720000000001</c:v>
                      </c:pt>
                      <c:pt idx="297">
                        <c:v>0.1340239</c:v>
                      </c:pt>
                      <c:pt idx="298">
                        <c:v>0.14877860000000001</c:v>
                      </c:pt>
                      <c:pt idx="299">
                        <c:v>0.17223079999999999</c:v>
                      </c:pt>
                      <c:pt idx="300">
                        <c:v>0.12684770000000001</c:v>
                      </c:pt>
                      <c:pt idx="301">
                        <c:v>0.1112645</c:v>
                      </c:pt>
                      <c:pt idx="302">
                        <c:v>0.1234011</c:v>
                      </c:pt>
                      <c:pt idx="303">
                        <c:v>0.1107152</c:v>
                      </c:pt>
                      <c:pt idx="304">
                        <c:v>0.1222763</c:v>
                      </c:pt>
                      <c:pt idx="305">
                        <c:v>0.1375786</c:v>
                      </c:pt>
                      <c:pt idx="306">
                        <c:v>0.139575</c:v>
                      </c:pt>
                      <c:pt idx="307">
                        <c:v>0.1169601</c:v>
                      </c:pt>
                      <c:pt idx="308">
                        <c:v>0.1300376</c:v>
                      </c:pt>
                      <c:pt idx="309">
                        <c:v>0.13646910000000001</c:v>
                      </c:pt>
                      <c:pt idx="310">
                        <c:v>0.1334013</c:v>
                      </c:pt>
                      <c:pt idx="311">
                        <c:v>0.13703399999999999</c:v>
                      </c:pt>
                      <c:pt idx="312">
                        <c:v>0.12477340000000001</c:v>
                      </c:pt>
                      <c:pt idx="313">
                        <c:v>0.1392371</c:v>
                      </c:pt>
                      <c:pt idx="314">
                        <c:v>0.14946899999999999</c:v>
                      </c:pt>
                      <c:pt idx="315">
                        <c:v>0.14588209999999999</c:v>
                      </c:pt>
                      <c:pt idx="316">
                        <c:v>0.173236</c:v>
                      </c:pt>
                      <c:pt idx="317">
                        <c:v>0.16378619999999999</c:v>
                      </c:pt>
                      <c:pt idx="318">
                        <c:v>0.1323339</c:v>
                      </c:pt>
                      <c:pt idx="319">
                        <c:v>0.14404549999999999</c:v>
                      </c:pt>
                      <c:pt idx="320">
                        <c:v>0.138654</c:v>
                      </c:pt>
                      <c:pt idx="321">
                        <c:v>0.152695</c:v>
                      </c:pt>
                      <c:pt idx="322">
                        <c:v>0.1397622</c:v>
                      </c:pt>
                      <c:pt idx="323">
                        <c:v>0.14004839999999999</c:v>
                      </c:pt>
                      <c:pt idx="324">
                        <c:v>0.14439560000000001</c:v>
                      </c:pt>
                      <c:pt idx="325">
                        <c:v>0.1460815</c:v>
                      </c:pt>
                      <c:pt idx="326">
                        <c:v>0.14476049999999999</c:v>
                      </c:pt>
                      <c:pt idx="327">
                        <c:v>0.15613679999999999</c:v>
                      </c:pt>
                      <c:pt idx="328">
                        <c:v>0.15653159999999999</c:v>
                      </c:pt>
                      <c:pt idx="329">
                        <c:v>0.1599197</c:v>
                      </c:pt>
                      <c:pt idx="330">
                        <c:v>0.1439484</c:v>
                      </c:pt>
                      <c:pt idx="331">
                        <c:v>0.15864230000000001</c:v>
                      </c:pt>
                      <c:pt idx="332">
                        <c:v>0.16020899999999999</c:v>
                      </c:pt>
                      <c:pt idx="333">
                        <c:v>0.141262</c:v>
                      </c:pt>
                      <c:pt idx="334">
                        <c:v>0.14711750000000001</c:v>
                      </c:pt>
                      <c:pt idx="335">
                        <c:v>0.1352061</c:v>
                      </c:pt>
                      <c:pt idx="336">
                        <c:v>0.1174441</c:v>
                      </c:pt>
                      <c:pt idx="337">
                        <c:v>0.14258599999999999</c:v>
                      </c:pt>
                      <c:pt idx="338">
                        <c:v>0.14738390000000001</c:v>
                      </c:pt>
                      <c:pt idx="339">
                        <c:v>0.15087210000000001</c:v>
                      </c:pt>
                      <c:pt idx="340">
                        <c:v>0.1376309</c:v>
                      </c:pt>
                      <c:pt idx="341">
                        <c:v>0.123275</c:v>
                      </c:pt>
                      <c:pt idx="342">
                        <c:v>0.14841289999999999</c:v>
                      </c:pt>
                      <c:pt idx="343">
                        <c:v>0.162526</c:v>
                      </c:pt>
                      <c:pt idx="344">
                        <c:v>0.14357980000000001</c:v>
                      </c:pt>
                      <c:pt idx="345">
                        <c:v>0.14831469999999999</c:v>
                      </c:pt>
                      <c:pt idx="346">
                        <c:v>0.13162740000000001</c:v>
                      </c:pt>
                      <c:pt idx="347">
                        <c:v>0.13189339999999999</c:v>
                      </c:pt>
                      <c:pt idx="348">
                        <c:v>0.1382526</c:v>
                      </c:pt>
                      <c:pt idx="349">
                        <c:v>0.13299140000000001</c:v>
                      </c:pt>
                      <c:pt idx="350">
                        <c:v>0.154722</c:v>
                      </c:pt>
                      <c:pt idx="351">
                        <c:v>0.15530959999999999</c:v>
                      </c:pt>
                      <c:pt idx="352">
                        <c:v>0.1508921</c:v>
                      </c:pt>
                      <c:pt idx="353">
                        <c:v>0.1519846</c:v>
                      </c:pt>
                      <c:pt idx="354">
                        <c:v>0.13980529999999999</c:v>
                      </c:pt>
                      <c:pt idx="355">
                        <c:v>0.14092270000000001</c:v>
                      </c:pt>
                      <c:pt idx="356">
                        <c:v>0.1266187</c:v>
                      </c:pt>
                      <c:pt idx="357">
                        <c:v>0.14071839999999999</c:v>
                      </c:pt>
                      <c:pt idx="358">
                        <c:v>0.16371939999999999</c:v>
                      </c:pt>
                      <c:pt idx="359">
                        <c:v>0.1539074</c:v>
                      </c:pt>
                      <c:pt idx="360">
                        <c:v>0.15644340000000001</c:v>
                      </c:pt>
                      <c:pt idx="361">
                        <c:v>0.16754659999999999</c:v>
                      </c:pt>
                      <c:pt idx="362">
                        <c:v>0.15652679999999999</c:v>
                      </c:pt>
                      <c:pt idx="363">
                        <c:v>0.15357899999999999</c:v>
                      </c:pt>
                      <c:pt idx="364">
                        <c:v>0.1436577</c:v>
                      </c:pt>
                      <c:pt idx="365">
                        <c:v>0.14680879999999999</c:v>
                      </c:pt>
                      <c:pt idx="366">
                        <c:v>0.14016010000000001</c:v>
                      </c:pt>
                      <c:pt idx="367">
                        <c:v>0.15430669999999999</c:v>
                      </c:pt>
                      <c:pt idx="368">
                        <c:v>0.15696570000000001</c:v>
                      </c:pt>
                      <c:pt idx="369">
                        <c:v>0.1196752</c:v>
                      </c:pt>
                      <c:pt idx="370">
                        <c:v>0.1233703</c:v>
                      </c:pt>
                      <c:pt idx="371">
                        <c:v>0.14648130000000001</c:v>
                      </c:pt>
                      <c:pt idx="372">
                        <c:v>0.1447666</c:v>
                      </c:pt>
                      <c:pt idx="373">
                        <c:v>0.14238100000000001</c:v>
                      </c:pt>
                      <c:pt idx="374">
                        <c:v>0.1448873</c:v>
                      </c:pt>
                      <c:pt idx="375">
                        <c:v>0.13568160000000001</c:v>
                      </c:pt>
                      <c:pt idx="376">
                        <c:v>0.15036189999999999</c:v>
                      </c:pt>
                      <c:pt idx="377">
                        <c:v>0.15757940000000001</c:v>
                      </c:pt>
                      <c:pt idx="378">
                        <c:v>0.1653936</c:v>
                      </c:pt>
                      <c:pt idx="379">
                        <c:v>0.14537269999999999</c:v>
                      </c:pt>
                      <c:pt idx="380">
                        <c:v>0.1199392</c:v>
                      </c:pt>
                      <c:pt idx="381">
                        <c:v>0.1545174</c:v>
                      </c:pt>
                      <c:pt idx="382">
                        <c:v>0.1635018</c:v>
                      </c:pt>
                      <c:pt idx="383">
                        <c:v>0.16877739999999999</c:v>
                      </c:pt>
                      <c:pt idx="384">
                        <c:v>0.1532569</c:v>
                      </c:pt>
                      <c:pt idx="385">
                        <c:v>0.1479056</c:v>
                      </c:pt>
                      <c:pt idx="386">
                        <c:v>0.14468719999999999</c:v>
                      </c:pt>
                      <c:pt idx="387">
                        <c:v>0.14308170000000001</c:v>
                      </c:pt>
                      <c:pt idx="388">
                        <c:v>0.1271371</c:v>
                      </c:pt>
                      <c:pt idx="389">
                        <c:v>0.1454165</c:v>
                      </c:pt>
                      <c:pt idx="390">
                        <c:v>0.13187940000000001</c:v>
                      </c:pt>
                      <c:pt idx="391">
                        <c:v>0.1612113</c:v>
                      </c:pt>
                      <c:pt idx="392">
                        <c:v>0.1459425</c:v>
                      </c:pt>
                      <c:pt idx="393">
                        <c:v>0.1399821</c:v>
                      </c:pt>
                      <c:pt idx="394">
                        <c:v>0.14992610000000001</c:v>
                      </c:pt>
                      <c:pt idx="395">
                        <c:v>0.14372740000000001</c:v>
                      </c:pt>
                      <c:pt idx="396">
                        <c:v>0.13049520000000001</c:v>
                      </c:pt>
                      <c:pt idx="397">
                        <c:v>0.14623530000000001</c:v>
                      </c:pt>
                      <c:pt idx="398">
                        <c:v>0.1390363</c:v>
                      </c:pt>
                      <c:pt idx="399">
                        <c:v>0.16323650000000001</c:v>
                      </c:pt>
                      <c:pt idx="400">
                        <c:v>0.17417740000000001</c:v>
                      </c:pt>
                      <c:pt idx="401">
                        <c:v>0.14092180000000001</c:v>
                      </c:pt>
                      <c:pt idx="402">
                        <c:v>0.1499055</c:v>
                      </c:pt>
                      <c:pt idx="403">
                        <c:v>0.1598214</c:v>
                      </c:pt>
                      <c:pt idx="404">
                        <c:v>0.1393858</c:v>
                      </c:pt>
                      <c:pt idx="405">
                        <c:v>0.15107190000000001</c:v>
                      </c:pt>
                      <c:pt idx="406">
                        <c:v>0.1510243</c:v>
                      </c:pt>
                      <c:pt idx="407">
                        <c:v>0.16001470000000001</c:v>
                      </c:pt>
                      <c:pt idx="408">
                        <c:v>0.151753</c:v>
                      </c:pt>
                      <c:pt idx="409">
                        <c:v>0.15421770000000001</c:v>
                      </c:pt>
                      <c:pt idx="410">
                        <c:v>0.14673549999999999</c:v>
                      </c:pt>
                      <c:pt idx="411">
                        <c:v>0.14618110000000001</c:v>
                      </c:pt>
                      <c:pt idx="412">
                        <c:v>0.1466141</c:v>
                      </c:pt>
                      <c:pt idx="413">
                        <c:v>0.15203420000000001</c:v>
                      </c:pt>
                      <c:pt idx="414">
                        <c:v>0.14333099999999999</c:v>
                      </c:pt>
                      <c:pt idx="415">
                        <c:v>0.13353400000000001</c:v>
                      </c:pt>
                      <c:pt idx="416">
                        <c:v>0.13037850000000001</c:v>
                      </c:pt>
                      <c:pt idx="417">
                        <c:v>0.119239</c:v>
                      </c:pt>
                      <c:pt idx="418">
                        <c:v>0.15014949999999999</c:v>
                      </c:pt>
                      <c:pt idx="419">
                        <c:v>0.1199229</c:v>
                      </c:pt>
                      <c:pt idx="420">
                        <c:v>0.13671449999999999</c:v>
                      </c:pt>
                      <c:pt idx="421">
                        <c:v>0.15159539999999999</c:v>
                      </c:pt>
                      <c:pt idx="422">
                        <c:v>0.1362622</c:v>
                      </c:pt>
                      <c:pt idx="423">
                        <c:v>0.13055939999999999</c:v>
                      </c:pt>
                      <c:pt idx="424">
                        <c:v>0.13565340000000001</c:v>
                      </c:pt>
                      <c:pt idx="425">
                        <c:v>0.14588000000000001</c:v>
                      </c:pt>
                      <c:pt idx="426">
                        <c:v>0.15371019999999999</c:v>
                      </c:pt>
                      <c:pt idx="427">
                        <c:v>0.17381479999999999</c:v>
                      </c:pt>
                      <c:pt idx="428">
                        <c:v>0.14502000000000001</c:v>
                      </c:pt>
                      <c:pt idx="429">
                        <c:v>0.16377240000000001</c:v>
                      </c:pt>
                      <c:pt idx="430">
                        <c:v>0.1681366</c:v>
                      </c:pt>
                      <c:pt idx="431">
                        <c:v>0.1547896</c:v>
                      </c:pt>
                      <c:pt idx="432">
                        <c:v>0.12788160000000001</c:v>
                      </c:pt>
                      <c:pt idx="433">
                        <c:v>0.14208489999999999</c:v>
                      </c:pt>
                      <c:pt idx="434">
                        <c:v>0.13853689999999999</c:v>
                      </c:pt>
                      <c:pt idx="435">
                        <c:v>0.1472734</c:v>
                      </c:pt>
                      <c:pt idx="436">
                        <c:v>0.12582090000000001</c:v>
                      </c:pt>
                      <c:pt idx="437">
                        <c:v>0.1456607</c:v>
                      </c:pt>
                      <c:pt idx="438">
                        <c:v>0.1596968</c:v>
                      </c:pt>
                      <c:pt idx="439">
                        <c:v>0.13132849999999999</c:v>
                      </c:pt>
                      <c:pt idx="440">
                        <c:v>0.14994260000000001</c:v>
                      </c:pt>
                      <c:pt idx="441">
                        <c:v>0.14221819999999999</c:v>
                      </c:pt>
                      <c:pt idx="442">
                        <c:v>0.14541190000000001</c:v>
                      </c:pt>
                      <c:pt idx="443">
                        <c:v>0.13925870000000001</c:v>
                      </c:pt>
                      <c:pt idx="444">
                        <c:v>0.1512655</c:v>
                      </c:pt>
                      <c:pt idx="445">
                        <c:v>0.15079709999999999</c:v>
                      </c:pt>
                      <c:pt idx="446">
                        <c:v>0.1473351</c:v>
                      </c:pt>
                      <c:pt idx="447">
                        <c:v>0.1505166</c:v>
                      </c:pt>
                      <c:pt idx="448">
                        <c:v>0.15023990000000001</c:v>
                      </c:pt>
                      <c:pt idx="449">
                        <c:v>0.14252629999999999</c:v>
                      </c:pt>
                      <c:pt idx="450">
                        <c:v>0.12548709999999999</c:v>
                      </c:pt>
                      <c:pt idx="451">
                        <c:v>0.1452686</c:v>
                      </c:pt>
                      <c:pt idx="452">
                        <c:v>0.16557640000000001</c:v>
                      </c:pt>
                      <c:pt idx="453">
                        <c:v>0.14654809999999999</c:v>
                      </c:pt>
                      <c:pt idx="454">
                        <c:v>0.13071730000000001</c:v>
                      </c:pt>
                      <c:pt idx="455">
                        <c:v>0.13468749999999999</c:v>
                      </c:pt>
                      <c:pt idx="456">
                        <c:v>0.12729460000000001</c:v>
                      </c:pt>
                      <c:pt idx="457">
                        <c:v>0.1334631</c:v>
                      </c:pt>
                      <c:pt idx="458">
                        <c:v>0.12820000000000001</c:v>
                      </c:pt>
                      <c:pt idx="459">
                        <c:v>0.12228559999999999</c:v>
                      </c:pt>
                      <c:pt idx="460">
                        <c:v>0.13996720000000001</c:v>
                      </c:pt>
                      <c:pt idx="461">
                        <c:v>0.1535156</c:v>
                      </c:pt>
                      <c:pt idx="462">
                        <c:v>0.16074959999999999</c:v>
                      </c:pt>
                      <c:pt idx="463">
                        <c:v>0.15187809999999999</c:v>
                      </c:pt>
                      <c:pt idx="464">
                        <c:v>0.1259199</c:v>
                      </c:pt>
                      <c:pt idx="465">
                        <c:v>0.1217456</c:v>
                      </c:pt>
                      <c:pt idx="466">
                        <c:v>0.1404802</c:v>
                      </c:pt>
                      <c:pt idx="467">
                        <c:v>0.14158009999999999</c:v>
                      </c:pt>
                      <c:pt idx="468">
                        <c:v>0.13874610000000001</c:v>
                      </c:pt>
                      <c:pt idx="469">
                        <c:v>0.1156842</c:v>
                      </c:pt>
                      <c:pt idx="470">
                        <c:v>0.13040959999999999</c:v>
                      </c:pt>
                      <c:pt idx="471">
                        <c:v>0.1307046</c:v>
                      </c:pt>
                      <c:pt idx="472">
                        <c:v>0.12574730000000001</c:v>
                      </c:pt>
                      <c:pt idx="473">
                        <c:v>0.15951070000000001</c:v>
                      </c:pt>
                      <c:pt idx="474">
                        <c:v>0.10271329999999999</c:v>
                      </c:pt>
                      <c:pt idx="475">
                        <c:v>0.11647159999999999</c:v>
                      </c:pt>
                      <c:pt idx="476">
                        <c:v>0.12851070000000001</c:v>
                      </c:pt>
                      <c:pt idx="477">
                        <c:v>0.1338511</c:v>
                      </c:pt>
                      <c:pt idx="478">
                        <c:v>0.1139035</c:v>
                      </c:pt>
                      <c:pt idx="479">
                        <c:v>0.10556409999999999</c:v>
                      </c:pt>
                      <c:pt idx="480">
                        <c:v>0.1092084</c:v>
                      </c:pt>
                      <c:pt idx="481">
                        <c:v>0.1247283</c:v>
                      </c:pt>
                      <c:pt idx="482">
                        <c:v>0.1299215</c:v>
                      </c:pt>
                      <c:pt idx="483">
                        <c:v>0.1209721</c:v>
                      </c:pt>
                      <c:pt idx="484">
                        <c:v>0.1082183</c:v>
                      </c:pt>
                      <c:pt idx="485">
                        <c:v>0.12961729999999999</c:v>
                      </c:pt>
                      <c:pt idx="486">
                        <c:v>0.1162861</c:v>
                      </c:pt>
                      <c:pt idx="487">
                        <c:v>0.12128460000000001</c:v>
                      </c:pt>
                      <c:pt idx="488">
                        <c:v>0.12176530000000001</c:v>
                      </c:pt>
                      <c:pt idx="489">
                        <c:v>0.1324729</c:v>
                      </c:pt>
                      <c:pt idx="490">
                        <c:v>0.1132813</c:v>
                      </c:pt>
                      <c:pt idx="491">
                        <c:v>0.13926160000000001</c:v>
                      </c:pt>
                      <c:pt idx="492">
                        <c:v>0.12095</c:v>
                      </c:pt>
                      <c:pt idx="493">
                        <c:v>0.121153</c:v>
                      </c:pt>
                      <c:pt idx="494">
                        <c:v>0.13453950000000001</c:v>
                      </c:pt>
                      <c:pt idx="495">
                        <c:v>0.14245240000000001</c:v>
                      </c:pt>
                      <c:pt idx="496">
                        <c:v>0.1305202</c:v>
                      </c:pt>
                      <c:pt idx="497">
                        <c:v>0.1415981</c:v>
                      </c:pt>
                      <c:pt idx="498">
                        <c:v>0.1385285</c:v>
                      </c:pt>
                      <c:pt idx="499">
                        <c:v>0.155727</c:v>
                      </c:pt>
                      <c:pt idx="500">
                        <c:v>0.1146708</c:v>
                      </c:pt>
                      <c:pt idx="501">
                        <c:v>0.13786979999999999</c:v>
                      </c:pt>
                      <c:pt idx="502">
                        <c:v>0.1468536</c:v>
                      </c:pt>
                      <c:pt idx="503">
                        <c:v>0.14693310000000001</c:v>
                      </c:pt>
                      <c:pt idx="504">
                        <c:v>0.15723809999999999</c:v>
                      </c:pt>
                      <c:pt idx="505">
                        <c:v>0.13067870000000001</c:v>
                      </c:pt>
                      <c:pt idx="506">
                        <c:v>0.13831160000000001</c:v>
                      </c:pt>
                      <c:pt idx="507">
                        <c:v>0.13301399999999999</c:v>
                      </c:pt>
                      <c:pt idx="508">
                        <c:v>0.1188297</c:v>
                      </c:pt>
                      <c:pt idx="509">
                        <c:v>0.10423689999999999</c:v>
                      </c:pt>
                      <c:pt idx="510">
                        <c:v>0.1008115</c:v>
                      </c:pt>
                      <c:pt idx="511">
                        <c:v>0.1006571</c:v>
                      </c:pt>
                      <c:pt idx="512">
                        <c:v>0.11040759999999999</c:v>
                      </c:pt>
                      <c:pt idx="513">
                        <c:v>0.11243549999999999</c:v>
                      </c:pt>
                      <c:pt idx="514">
                        <c:v>0.123624</c:v>
                      </c:pt>
                      <c:pt idx="515">
                        <c:v>0.13473450000000001</c:v>
                      </c:pt>
                      <c:pt idx="516">
                        <c:v>0.1387863</c:v>
                      </c:pt>
                      <c:pt idx="517">
                        <c:v>0.13913719999999999</c:v>
                      </c:pt>
                      <c:pt idx="518">
                        <c:v>0.12957560000000001</c:v>
                      </c:pt>
                      <c:pt idx="519">
                        <c:v>0.1577007</c:v>
                      </c:pt>
                      <c:pt idx="520">
                        <c:v>0.1335884</c:v>
                      </c:pt>
                      <c:pt idx="521">
                        <c:v>0.13779839999999999</c:v>
                      </c:pt>
                      <c:pt idx="522">
                        <c:v>0.1271341</c:v>
                      </c:pt>
                      <c:pt idx="523">
                        <c:v>0.1369582</c:v>
                      </c:pt>
                      <c:pt idx="524">
                        <c:v>0.1385276</c:v>
                      </c:pt>
                      <c:pt idx="525">
                        <c:v>0.13324859999999999</c:v>
                      </c:pt>
                      <c:pt idx="526">
                        <c:v>0.15276010000000001</c:v>
                      </c:pt>
                      <c:pt idx="527">
                        <c:v>0.1512646</c:v>
                      </c:pt>
                      <c:pt idx="528">
                        <c:v>0.12761700000000001</c:v>
                      </c:pt>
                      <c:pt idx="529">
                        <c:v>0.13557630000000001</c:v>
                      </c:pt>
                      <c:pt idx="530">
                        <c:v>0.14986050000000001</c:v>
                      </c:pt>
                      <c:pt idx="531">
                        <c:v>0.13527310000000001</c:v>
                      </c:pt>
                      <c:pt idx="532">
                        <c:v>0.13599339999999999</c:v>
                      </c:pt>
                      <c:pt idx="533">
                        <c:v>0.1566302</c:v>
                      </c:pt>
                      <c:pt idx="534">
                        <c:v>0.13855709999999999</c:v>
                      </c:pt>
                      <c:pt idx="535">
                        <c:v>0.13031480000000001</c:v>
                      </c:pt>
                      <c:pt idx="536">
                        <c:v>0.1205445</c:v>
                      </c:pt>
                      <c:pt idx="537">
                        <c:v>0.1205777</c:v>
                      </c:pt>
                      <c:pt idx="538">
                        <c:v>0.14522489999999999</c:v>
                      </c:pt>
                      <c:pt idx="539">
                        <c:v>0.1424581</c:v>
                      </c:pt>
                      <c:pt idx="540">
                        <c:v>0.132239</c:v>
                      </c:pt>
                      <c:pt idx="541">
                        <c:v>0.1341648</c:v>
                      </c:pt>
                      <c:pt idx="542">
                        <c:v>0.15477540000000001</c:v>
                      </c:pt>
                      <c:pt idx="543">
                        <c:v>0.13751150000000001</c:v>
                      </c:pt>
                      <c:pt idx="544">
                        <c:v>0.12714049999999999</c:v>
                      </c:pt>
                      <c:pt idx="545">
                        <c:v>0.13158919999999999</c:v>
                      </c:pt>
                      <c:pt idx="546">
                        <c:v>0.1279844</c:v>
                      </c:pt>
                      <c:pt idx="547">
                        <c:v>0.13926540000000001</c:v>
                      </c:pt>
                      <c:pt idx="548">
                        <c:v>0.12454030000000001</c:v>
                      </c:pt>
                      <c:pt idx="549">
                        <c:v>0.1200227</c:v>
                      </c:pt>
                      <c:pt idx="550">
                        <c:v>0.12886049999999999</c:v>
                      </c:pt>
                      <c:pt idx="551">
                        <c:v>0.1145755</c:v>
                      </c:pt>
                      <c:pt idx="552">
                        <c:v>0.12580949999999999</c:v>
                      </c:pt>
                      <c:pt idx="553">
                        <c:v>0.12833620000000001</c:v>
                      </c:pt>
                      <c:pt idx="554">
                        <c:v>0.13613919999999999</c:v>
                      </c:pt>
                      <c:pt idx="555">
                        <c:v>0.1247273</c:v>
                      </c:pt>
                      <c:pt idx="556">
                        <c:v>0.13398640000000001</c:v>
                      </c:pt>
                      <c:pt idx="557">
                        <c:v>0.14873520000000001</c:v>
                      </c:pt>
                      <c:pt idx="558">
                        <c:v>0.1370381</c:v>
                      </c:pt>
                      <c:pt idx="559">
                        <c:v>0.13636699999999999</c:v>
                      </c:pt>
                      <c:pt idx="560">
                        <c:v>0.1293531</c:v>
                      </c:pt>
                      <c:pt idx="561">
                        <c:v>0.13524649999999999</c:v>
                      </c:pt>
                      <c:pt idx="562">
                        <c:v>0.12863939999999999</c:v>
                      </c:pt>
                      <c:pt idx="563">
                        <c:v>0.1195131</c:v>
                      </c:pt>
                      <c:pt idx="564">
                        <c:v>0.1172687</c:v>
                      </c:pt>
                      <c:pt idx="565">
                        <c:v>0.1094818</c:v>
                      </c:pt>
                      <c:pt idx="566">
                        <c:v>0.14484900000000001</c:v>
                      </c:pt>
                      <c:pt idx="567">
                        <c:v>0.139846</c:v>
                      </c:pt>
                      <c:pt idx="568">
                        <c:v>0.13230259999999999</c:v>
                      </c:pt>
                      <c:pt idx="569">
                        <c:v>0.14552799999999999</c:v>
                      </c:pt>
                      <c:pt idx="570">
                        <c:v>0.1308145</c:v>
                      </c:pt>
                      <c:pt idx="571">
                        <c:v>0.14654809999999999</c:v>
                      </c:pt>
                      <c:pt idx="572">
                        <c:v>0.13994670000000001</c:v>
                      </c:pt>
                      <c:pt idx="573">
                        <c:v>0.14801039999999999</c:v>
                      </c:pt>
                      <c:pt idx="574">
                        <c:v>0.15256690000000001</c:v>
                      </c:pt>
                      <c:pt idx="575">
                        <c:v>0.12972410000000001</c:v>
                      </c:pt>
                      <c:pt idx="576">
                        <c:v>0.131216</c:v>
                      </c:pt>
                      <c:pt idx="577">
                        <c:v>0.14573749999999999</c:v>
                      </c:pt>
                      <c:pt idx="578">
                        <c:v>0.15357999999999999</c:v>
                      </c:pt>
                      <c:pt idx="579">
                        <c:v>0.14925559999999999</c:v>
                      </c:pt>
                      <c:pt idx="580">
                        <c:v>0.14036969999999999</c:v>
                      </c:pt>
                      <c:pt idx="581">
                        <c:v>0.14502329999999999</c:v>
                      </c:pt>
                      <c:pt idx="582">
                        <c:v>0.1195417</c:v>
                      </c:pt>
                      <c:pt idx="583">
                        <c:v>0.1247969</c:v>
                      </c:pt>
                      <c:pt idx="584">
                        <c:v>0.14229049999999999</c:v>
                      </c:pt>
                      <c:pt idx="585">
                        <c:v>0.1532057</c:v>
                      </c:pt>
                      <c:pt idx="586">
                        <c:v>0.1283977</c:v>
                      </c:pt>
                      <c:pt idx="587">
                        <c:v>0.13997380000000001</c:v>
                      </c:pt>
                      <c:pt idx="588">
                        <c:v>0.14785580000000001</c:v>
                      </c:pt>
                      <c:pt idx="589">
                        <c:v>0.15312239999999999</c:v>
                      </c:pt>
                      <c:pt idx="590">
                        <c:v>0.14599609999999999</c:v>
                      </c:pt>
                      <c:pt idx="591">
                        <c:v>0.15926709999999999</c:v>
                      </c:pt>
                      <c:pt idx="592">
                        <c:v>0.15494040000000001</c:v>
                      </c:pt>
                      <c:pt idx="593">
                        <c:v>0.15828790000000001</c:v>
                      </c:pt>
                      <c:pt idx="594">
                        <c:v>0.15993399999999999</c:v>
                      </c:pt>
                      <c:pt idx="595">
                        <c:v>0.17123250000000001</c:v>
                      </c:pt>
                      <c:pt idx="596">
                        <c:v>0.14216899999999999</c:v>
                      </c:pt>
                      <c:pt idx="597">
                        <c:v>0.15243180000000001</c:v>
                      </c:pt>
                      <c:pt idx="598">
                        <c:v>0.16022719999999999</c:v>
                      </c:pt>
                      <c:pt idx="599">
                        <c:v>0.12960469999999999</c:v>
                      </c:pt>
                      <c:pt idx="600">
                        <c:v>0.1346099</c:v>
                      </c:pt>
                      <c:pt idx="601">
                        <c:v>0.12898809999999999</c:v>
                      </c:pt>
                      <c:pt idx="602">
                        <c:v>0.13425329999999999</c:v>
                      </c:pt>
                      <c:pt idx="603">
                        <c:v>0.1536304</c:v>
                      </c:pt>
                      <c:pt idx="604">
                        <c:v>0.13844429999999999</c:v>
                      </c:pt>
                      <c:pt idx="605">
                        <c:v>0.17244699999999999</c:v>
                      </c:pt>
                      <c:pt idx="606">
                        <c:v>0.1511854</c:v>
                      </c:pt>
                      <c:pt idx="607">
                        <c:v>0.15791150000000001</c:v>
                      </c:pt>
                      <c:pt idx="608">
                        <c:v>0.14485390000000001</c:v>
                      </c:pt>
                      <c:pt idx="609">
                        <c:v>0.13062480000000001</c:v>
                      </c:pt>
                      <c:pt idx="610">
                        <c:v>0.13736380000000001</c:v>
                      </c:pt>
                      <c:pt idx="611">
                        <c:v>0.1246153</c:v>
                      </c:pt>
                      <c:pt idx="612">
                        <c:v>0.1563002</c:v>
                      </c:pt>
                      <c:pt idx="613">
                        <c:v>0.16509560000000001</c:v>
                      </c:pt>
                      <c:pt idx="614">
                        <c:v>0.12489310000000001</c:v>
                      </c:pt>
                      <c:pt idx="615">
                        <c:v>0.13744410000000001</c:v>
                      </c:pt>
                      <c:pt idx="616">
                        <c:v>0.1440602</c:v>
                      </c:pt>
                      <c:pt idx="617">
                        <c:v>0.1539055</c:v>
                      </c:pt>
                      <c:pt idx="618">
                        <c:v>0.153054</c:v>
                      </c:pt>
                      <c:pt idx="619">
                        <c:v>0.13576099999999999</c:v>
                      </c:pt>
                      <c:pt idx="620">
                        <c:v>0.14531459999999999</c:v>
                      </c:pt>
                      <c:pt idx="621">
                        <c:v>0.12943189999999999</c:v>
                      </c:pt>
                      <c:pt idx="622">
                        <c:v>0.135242</c:v>
                      </c:pt>
                      <c:pt idx="623">
                        <c:v>0.13610639999999999</c:v>
                      </c:pt>
                      <c:pt idx="624">
                        <c:v>0.13363939999999999</c:v>
                      </c:pt>
                      <c:pt idx="625">
                        <c:v>0.1233562</c:v>
                      </c:pt>
                      <c:pt idx="626">
                        <c:v>0.14806610000000001</c:v>
                      </c:pt>
                      <c:pt idx="627">
                        <c:v>0.13813010000000001</c:v>
                      </c:pt>
                      <c:pt idx="628">
                        <c:v>0.1232028</c:v>
                      </c:pt>
                      <c:pt idx="629">
                        <c:v>0.14304729999999999</c:v>
                      </c:pt>
                      <c:pt idx="630">
                        <c:v>0.1369312</c:v>
                      </c:pt>
                      <c:pt idx="631">
                        <c:v>0.13981070000000001</c:v>
                      </c:pt>
                      <c:pt idx="632">
                        <c:v>0.12830040000000001</c:v>
                      </c:pt>
                      <c:pt idx="633">
                        <c:v>0.14445939999999999</c:v>
                      </c:pt>
                      <c:pt idx="634">
                        <c:v>0.13782849999999999</c:v>
                      </c:pt>
                      <c:pt idx="635">
                        <c:v>0.1378499</c:v>
                      </c:pt>
                      <c:pt idx="636">
                        <c:v>0.13855870000000001</c:v>
                      </c:pt>
                      <c:pt idx="637">
                        <c:v>0.13539809999999999</c:v>
                      </c:pt>
                      <c:pt idx="638">
                        <c:v>0.12403400000000001</c:v>
                      </c:pt>
                      <c:pt idx="639">
                        <c:v>0.1270125</c:v>
                      </c:pt>
                      <c:pt idx="640">
                        <c:v>0.14044889999999999</c:v>
                      </c:pt>
                      <c:pt idx="641">
                        <c:v>0.13742950000000001</c:v>
                      </c:pt>
                      <c:pt idx="642">
                        <c:v>0.15981989999999999</c:v>
                      </c:pt>
                      <c:pt idx="643">
                        <c:v>0.1516923</c:v>
                      </c:pt>
                      <c:pt idx="644">
                        <c:v>0.14230429999999999</c:v>
                      </c:pt>
                      <c:pt idx="645">
                        <c:v>0.15424869999999999</c:v>
                      </c:pt>
                      <c:pt idx="646">
                        <c:v>0.15976099999999999</c:v>
                      </c:pt>
                      <c:pt idx="647">
                        <c:v>0.15884770000000001</c:v>
                      </c:pt>
                      <c:pt idx="648">
                        <c:v>0.15391550000000001</c:v>
                      </c:pt>
                      <c:pt idx="649">
                        <c:v>0.1544623</c:v>
                      </c:pt>
                      <c:pt idx="650">
                        <c:v>0.1564255</c:v>
                      </c:pt>
                      <c:pt idx="651">
                        <c:v>0.16584840000000001</c:v>
                      </c:pt>
                      <c:pt idx="652">
                        <c:v>0.14471059999999999</c:v>
                      </c:pt>
                      <c:pt idx="653">
                        <c:v>0.15528929999999999</c:v>
                      </c:pt>
                      <c:pt idx="654">
                        <c:v>0.14081070000000001</c:v>
                      </c:pt>
                      <c:pt idx="655">
                        <c:v>0.14593229999999999</c:v>
                      </c:pt>
                      <c:pt idx="656">
                        <c:v>0.14680170000000001</c:v>
                      </c:pt>
                      <c:pt idx="657">
                        <c:v>0.13087869999999999</c:v>
                      </c:pt>
                      <c:pt idx="658">
                        <c:v>0.14456849999999999</c:v>
                      </c:pt>
                      <c:pt idx="659">
                        <c:v>0.14533009999999999</c:v>
                      </c:pt>
                      <c:pt idx="660">
                        <c:v>0.1469164</c:v>
                      </c:pt>
                      <c:pt idx="661">
                        <c:v>0.1561651</c:v>
                      </c:pt>
                      <c:pt idx="662">
                        <c:v>0.13867560000000001</c:v>
                      </c:pt>
                      <c:pt idx="663">
                        <c:v>0.1183681</c:v>
                      </c:pt>
                      <c:pt idx="664">
                        <c:v>0.121682</c:v>
                      </c:pt>
                      <c:pt idx="665">
                        <c:v>0.13593430000000001</c:v>
                      </c:pt>
                      <c:pt idx="666">
                        <c:v>0.12635060000000001</c:v>
                      </c:pt>
                      <c:pt idx="667">
                        <c:v>0.122617</c:v>
                      </c:pt>
                      <c:pt idx="668">
                        <c:v>0.1411673</c:v>
                      </c:pt>
                      <c:pt idx="669">
                        <c:v>0.13718920000000001</c:v>
                      </c:pt>
                      <c:pt idx="670">
                        <c:v>0.1337525</c:v>
                      </c:pt>
                      <c:pt idx="671">
                        <c:v>0.1080487</c:v>
                      </c:pt>
                      <c:pt idx="672">
                        <c:v>0.14220859999999999</c:v>
                      </c:pt>
                      <c:pt idx="673">
                        <c:v>0.13051399999999999</c:v>
                      </c:pt>
                      <c:pt idx="674">
                        <c:v>0.14820620000000001</c:v>
                      </c:pt>
                      <c:pt idx="675">
                        <c:v>0.13822950000000001</c:v>
                      </c:pt>
                      <c:pt idx="676">
                        <c:v>0.1177776</c:v>
                      </c:pt>
                      <c:pt idx="677">
                        <c:v>0.13474929999999999</c:v>
                      </c:pt>
                      <c:pt idx="678">
                        <c:v>0.15222649999999999</c:v>
                      </c:pt>
                      <c:pt idx="679">
                        <c:v>0.13377149999999999</c:v>
                      </c:pt>
                      <c:pt idx="680">
                        <c:v>0.135495</c:v>
                      </c:pt>
                      <c:pt idx="681">
                        <c:v>0.11506039999999999</c:v>
                      </c:pt>
                      <c:pt idx="682">
                        <c:v>0.1536418</c:v>
                      </c:pt>
                      <c:pt idx="683">
                        <c:v>0.14718349999999999</c:v>
                      </c:pt>
                      <c:pt idx="684">
                        <c:v>0.1440611</c:v>
                      </c:pt>
                      <c:pt idx="685">
                        <c:v>0.13128889999999999</c:v>
                      </c:pt>
                      <c:pt idx="686">
                        <c:v>0.13273679999999999</c:v>
                      </c:pt>
                      <c:pt idx="687">
                        <c:v>0.1504675</c:v>
                      </c:pt>
                      <c:pt idx="688">
                        <c:v>0.13567270000000001</c:v>
                      </c:pt>
                      <c:pt idx="689">
                        <c:v>0.1153564</c:v>
                      </c:pt>
                      <c:pt idx="690">
                        <c:v>0.1262964</c:v>
                      </c:pt>
                      <c:pt idx="691">
                        <c:v>0.12856870000000001</c:v>
                      </c:pt>
                      <c:pt idx="692">
                        <c:v>0.14084969999999999</c:v>
                      </c:pt>
                      <c:pt idx="693">
                        <c:v>0.12779940000000001</c:v>
                      </c:pt>
                      <c:pt idx="694">
                        <c:v>0.13846700000000001</c:v>
                      </c:pt>
                      <c:pt idx="695">
                        <c:v>0.13811789999999999</c:v>
                      </c:pt>
                      <c:pt idx="696">
                        <c:v>0.14265369999999999</c:v>
                      </c:pt>
                      <c:pt idx="697">
                        <c:v>0.13470099999999999</c:v>
                      </c:pt>
                      <c:pt idx="698">
                        <c:v>0.13787779999999999</c:v>
                      </c:pt>
                      <c:pt idx="699">
                        <c:v>0.1458573</c:v>
                      </c:pt>
                      <c:pt idx="700">
                        <c:v>0.12804389999999999</c:v>
                      </c:pt>
                      <c:pt idx="701">
                        <c:v>0.1384435</c:v>
                      </c:pt>
                      <c:pt idx="702">
                        <c:v>0.12630420000000001</c:v>
                      </c:pt>
                      <c:pt idx="703">
                        <c:v>0.14645040000000001</c:v>
                      </c:pt>
                      <c:pt idx="704">
                        <c:v>0.1229889</c:v>
                      </c:pt>
                      <c:pt idx="705">
                        <c:v>0.12206980000000001</c:v>
                      </c:pt>
                      <c:pt idx="706">
                        <c:v>0.13268360000000001</c:v>
                      </c:pt>
                      <c:pt idx="707">
                        <c:v>0.14337330000000001</c:v>
                      </c:pt>
                      <c:pt idx="708">
                        <c:v>0.12446210000000001</c:v>
                      </c:pt>
                      <c:pt idx="709">
                        <c:v>0.1288714</c:v>
                      </c:pt>
                      <c:pt idx="710">
                        <c:v>0.1325384</c:v>
                      </c:pt>
                      <c:pt idx="711">
                        <c:v>0.13399359999999999</c:v>
                      </c:pt>
                      <c:pt idx="712">
                        <c:v>0.1456856</c:v>
                      </c:pt>
                      <c:pt idx="713">
                        <c:v>0.13144400000000001</c:v>
                      </c:pt>
                      <c:pt idx="714">
                        <c:v>0.15025089999999999</c:v>
                      </c:pt>
                      <c:pt idx="715">
                        <c:v>0.15296370000000001</c:v>
                      </c:pt>
                      <c:pt idx="716">
                        <c:v>0.14993119999999999</c:v>
                      </c:pt>
                      <c:pt idx="717">
                        <c:v>0.135965</c:v>
                      </c:pt>
                      <c:pt idx="718">
                        <c:v>0.14016319999999999</c:v>
                      </c:pt>
                      <c:pt idx="719">
                        <c:v>0.1177976</c:v>
                      </c:pt>
                      <c:pt idx="720">
                        <c:v>0.1196429</c:v>
                      </c:pt>
                      <c:pt idx="721">
                        <c:v>9.3360499999999999E-2</c:v>
                      </c:pt>
                      <c:pt idx="722">
                        <c:v>0.1299101</c:v>
                      </c:pt>
                      <c:pt idx="723">
                        <c:v>0.1186425</c:v>
                      </c:pt>
                      <c:pt idx="724">
                        <c:v>0.114386</c:v>
                      </c:pt>
                      <c:pt idx="725">
                        <c:v>0.12227209999999999</c:v>
                      </c:pt>
                      <c:pt idx="726">
                        <c:v>0.1002691</c:v>
                      </c:pt>
                      <c:pt idx="727">
                        <c:v>0.13742460000000001</c:v>
                      </c:pt>
                      <c:pt idx="728">
                        <c:v>0.12637309999999999</c:v>
                      </c:pt>
                      <c:pt idx="729">
                        <c:v>0.1414357</c:v>
                      </c:pt>
                      <c:pt idx="730">
                        <c:v>0.14016500000000001</c:v>
                      </c:pt>
                      <c:pt idx="731">
                        <c:v>0.15147630000000001</c:v>
                      </c:pt>
                      <c:pt idx="732">
                        <c:v>0.1594372</c:v>
                      </c:pt>
                      <c:pt idx="733">
                        <c:v>0.12311320000000001</c:v>
                      </c:pt>
                      <c:pt idx="734">
                        <c:v>0.1438702</c:v>
                      </c:pt>
                      <c:pt idx="735">
                        <c:v>0.13405030000000001</c:v>
                      </c:pt>
                      <c:pt idx="736">
                        <c:v>0.12403939999999999</c:v>
                      </c:pt>
                      <c:pt idx="737">
                        <c:v>0.12919439999999999</c:v>
                      </c:pt>
                      <c:pt idx="738">
                        <c:v>0.1176021</c:v>
                      </c:pt>
                      <c:pt idx="739">
                        <c:v>0.1203538</c:v>
                      </c:pt>
                      <c:pt idx="740">
                        <c:v>0.12704650000000001</c:v>
                      </c:pt>
                      <c:pt idx="741">
                        <c:v>0.14205390000000001</c:v>
                      </c:pt>
                      <c:pt idx="742">
                        <c:v>0.14107690000000001</c:v>
                      </c:pt>
                      <c:pt idx="743">
                        <c:v>0.12587999999999999</c:v>
                      </c:pt>
                      <c:pt idx="744">
                        <c:v>0.13647699999999999</c:v>
                      </c:pt>
                      <c:pt idx="745">
                        <c:v>0.13659370000000001</c:v>
                      </c:pt>
                      <c:pt idx="746">
                        <c:v>0.1412349</c:v>
                      </c:pt>
                      <c:pt idx="747">
                        <c:v>0.1597893</c:v>
                      </c:pt>
                      <c:pt idx="748">
                        <c:v>0.13958799999999999</c:v>
                      </c:pt>
                      <c:pt idx="749">
                        <c:v>0.14309340000000001</c:v>
                      </c:pt>
                      <c:pt idx="750">
                        <c:v>0.1550397</c:v>
                      </c:pt>
                      <c:pt idx="751">
                        <c:v>0.15232560000000001</c:v>
                      </c:pt>
                      <c:pt idx="752">
                        <c:v>0.1429368</c:v>
                      </c:pt>
                      <c:pt idx="753">
                        <c:v>0.15601000000000001</c:v>
                      </c:pt>
                      <c:pt idx="754">
                        <c:v>0.14337720000000001</c:v>
                      </c:pt>
                      <c:pt idx="755">
                        <c:v>0.15945799999999999</c:v>
                      </c:pt>
                      <c:pt idx="756">
                        <c:v>0.14107790000000001</c:v>
                      </c:pt>
                      <c:pt idx="757">
                        <c:v>0.14754500000000001</c:v>
                      </c:pt>
                      <c:pt idx="758">
                        <c:v>0.14901449999999999</c:v>
                      </c:pt>
                      <c:pt idx="759">
                        <c:v>0.1144279</c:v>
                      </c:pt>
                      <c:pt idx="760">
                        <c:v>0.12444280000000001</c:v>
                      </c:pt>
                      <c:pt idx="761">
                        <c:v>0.12267740000000001</c:v>
                      </c:pt>
                      <c:pt idx="762">
                        <c:v>0.1235217</c:v>
                      </c:pt>
                      <c:pt idx="763">
                        <c:v>0.14462230000000001</c:v>
                      </c:pt>
                      <c:pt idx="764">
                        <c:v>0.12920880000000001</c:v>
                      </c:pt>
                      <c:pt idx="765">
                        <c:v>0.1523168</c:v>
                      </c:pt>
                      <c:pt idx="766">
                        <c:v>0.13206380000000001</c:v>
                      </c:pt>
                      <c:pt idx="767">
                        <c:v>0.14166329999999999</c:v>
                      </c:pt>
                      <c:pt idx="768">
                        <c:v>0.1080617</c:v>
                      </c:pt>
                      <c:pt idx="769">
                        <c:v>0.13175210000000001</c:v>
                      </c:pt>
                      <c:pt idx="770">
                        <c:v>0.1271979</c:v>
                      </c:pt>
                      <c:pt idx="771">
                        <c:v>0.1434047</c:v>
                      </c:pt>
                      <c:pt idx="772">
                        <c:v>0.13675999999999999</c:v>
                      </c:pt>
                      <c:pt idx="773">
                        <c:v>0.13081280000000001</c:v>
                      </c:pt>
                      <c:pt idx="774">
                        <c:v>0.14115349999999999</c:v>
                      </c:pt>
                      <c:pt idx="775">
                        <c:v>0.1450592</c:v>
                      </c:pt>
                      <c:pt idx="776">
                        <c:v>0.14008190000000001</c:v>
                      </c:pt>
                      <c:pt idx="777">
                        <c:v>0.1444298</c:v>
                      </c:pt>
                      <c:pt idx="778">
                        <c:v>0.14284749999999999</c:v>
                      </c:pt>
                      <c:pt idx="779">
                        <c:v>0.1177142</c:v>
                      </c:pt>
                      <c:pt idx="780">
                        <c:v>0.13205159999999999</c:v>
                      </c:pt>
                      <c:pt idx="781">
                        <c:v>0.1222567</c:v>
                      </c:pt>
                      <c:pt idx="782">
                        <c:v>0.1225335</c:v>
                      </c:pt>
                      <c:pt idx="783">
                        <c:v>0.1230197</c:v>
                      </c:pt>
                      <c:pt idx="784">
                        <c:v>0.11764289999999999</c:v>
                      </c:pt>
                      <c:pt idx="785">
                        <c:v>0.1248788</c:v>
                      </c:pt>
                      <c:pt idx="786">
                        <c:v>0.11308790000000001</c:v>
                      </c:pt>
                      <c:pt idx="787">
                        <c:v>0.1115269</c:v>
                      </c:pt>
                      <c:pt idx="788">
                        <c:v>0.12142559999999999</c:v>
                      </c:pt>
                      <c:pt idx="789">
                        <c:v>0.1232284</c:v>
                      </c:pt>
                      <c:pt idx="790">
                        <c:v>0.11252040000000001</c:v>
                      </c:pt>
                      <c:pt idx="791">
                        <c:v>0.12588250000000001</c:v>
                      </c:pt>
                      <c:pt idx="792">
                        <c:v>0.11682869999999999</c:v>
                      </c:pt>
                      <c:pt idx="793">
                        <c:v>0.1202174</c:v>
                      </c:pt>
                      <c:pt idx="794">
                        <c:v>0.1216764</c:v>
                      </c:pt>
                      <c:pt idx="795">
                        <c:v>0.12519459999999999</c:v>
                      </c:pt>
                      <c:pt idx="796">
                        <c:v>0.1197438</c:v>
                      </c:pt>
                      <c:pt idx="797">
                        <c:v>0.1367429</c:v>
                      </c:pt>
                      <c:pt idx="798">
                        <c:v>0.1374667</c:v>
                      </c:pt>
                      <c:pt idx="799">
                        <c:v>0.13356489999999999</c:v>
                      </c:pt>
                      <c:pt idx="800">
                        <c:v>0.1297489</c:v>
                      </c:pt>
                      <c:pt idx="801">
                        <c:v>0.1131355</c:v>
                      </c:pt>
                      <c:pt idx="802">
                        <c:v>0.1236437</c:v>
                      </c:pt>
                      <c:pt idx="803">
                        <c:v>0.14037949999999999</c:v>
                      </c:pt>
                      <c:pt idx="804">
                        <c:v>0.13590189999999999</c:v>
                      </c:pt>
                      <c:pt idx="805">
                        <c:v>0.1579074</c:v>
                      </c:pt>
                      <c:pt idx="806">
                        <c:v>0.1234151</c:v>
                      </c:pt>
                      <c:pt idx="807">
                        <c:v>0.13827149999999999</c:v>
                      </c:pt>
                      <c:pt idx="808">
                        <c:v>0.1383355</c:v>
                      </c:pt>
                      <c:pt idx="809">
                        <c:v>0.13338269999999999</c:v>
                      </c:pt>
                      <c:pt idx="810">
                        <c:v>0.13862179999999999</c:v>
                      </c:pt>
                      <c:pt idx="811">
                        <c:v>0.14800820000000001</c:v>
                      </c:pt>
                      <c:pt idx="812">
                        <c:v>0.142848</c:v>
                      </c:pt>
                      <c:pt idx="813">
                        <c:v>0.13447419999999999</c:v>
                      </c:pt>
                      <c:pt idx="814">
                        <c:v>0.1340402</c:v>
                      </c:pt>
                      <c:pt idx="815">
                        <c:v>0.11624080000000001</c:v>
                      </c:pt>
                      <c:pt idx="816">
                        <c:v>0.14361070000000001</c:v>
                      </c:pt>
                      <c:pt idx="817">
                        <c:v>0.13189190000000001</c:v>
                      </c:pt>
                      <c:pt idx="818">
                        <c:v>0.138821</c:v>
                      </c:pt>
                      <c:pt idx="819">
                        <c:v>0.1309389</c:v>
                      </c:pt>
                      <c:pt idx="820">
                        <c:v>0.1240531</c:v>
                      </c:pt>
                      <c:pt idx="821">
                        <c:v>0.12543560000000001</c:v>
                      </c:pt>
                      <c:pt idx="822">
                        <c:v>0.13249440000000001</c:v>
                      </c:pt>
                      <c:pt idx="823">
                        <c:v>0.1417378</c:v>
                      </c:pt>
                      <c:pt idx="824">
                        <c:v>0.13979459999999999</c:v>
                      </c:pt>
                      <c:pt idx="825">
                        <c:v>0.12958800000000001</c:v>
                      </c:pt>
                      <c:pt idx="826">
                        <c:v>0.12961729999999999</c:v>
                      </c:pt>
                      <c:pt idx="827">
                        <c:v>0.12691169999999999</c:v>
                      </c:pt>
                      <c:pt idx="828">
                        <c:v>0.13951710000000001</c:v>
                      </c:pt>
                      <c:pt idx="829">
                        <c:v>0.15077499999999999</c:v>
                      </c:pt>
                      <c:pt idx="830">
                        <c:v>0.13625689999999999</c:v>
                      </c:pt>
                      <c:pt idx="831">
                        <c:v>0.1241913</c:v>
                      </c:pt>
                      <c:pt idx="832">
                        <c:v>0.14129249999999999</c:v>
                      </c:pt>
                      <c:pt idx="833">
                        <c:v>0.13631850000000001</c:v>
                      </c:pt>
                      <c:pt idx="834">
                        <c:v>0.1078921</c:v>
                      </c:pt>
                      <c:pt idx="835">
                        <c:v>0.1158199</c:v>
                      </c:pt>
                      <c:pt idx="836">
                        <c:v>0.109364</c:v>
                      </c:pt>
                      <c:pt idx="837">
                        <c:v>0.1043756</c:v>
                      </c:pt>
                      <c:pt idx="838">
                        <c:v>0.1134144</c:v>
                      </c:pt>
                      <c:pt idx="839">
                        <c:v>0.1127503</c:v>
                      </c:pt>
                      <c:pt idx="840">
                        <c:v>0.11977599999999999</c:v>
                      </c:pt>
                      <c:pt idx="841">
                        <c:v>0.13274340000000001</c:v>
                      </c:pt>
                      <c:pt idx="842">
                        <c:v>0.14693700000000001</c:v>
                      </c:pt>
                      <c:pt idx="843">
                        <c:v>0.14205019999999999</c:v>
                      </c:pt>
                      <c:pt idx="844">
                        <c:v>0.13024959999999999</c:v>
                      </c:pt>
                      <c:pt idx="845">
                        <c:v>0.13504569999999999</c:v>
                      </c:pt>
                      <c:pt idx="846">
                        <c:v>0.14517930000000001</c:v>
                      </c:pt>
                      <c:pt idx="847">
                        <c:v>0.12527740000000001</c:v>
                      </c:pt>
                      <c:pt idx="848">
                        <c:v>0.14358470000000001</c:v>
                      </c:pt>
                      <c:pt idx="849">
                        <c:v>0.12193809999999999</c:v>
                      </c:pt>
                      <c:pt idx="850">
                        <c:v>0.13188459999999999</c:v>
                      </c:pt>
                      <c:pt idx="851">
                        <c:v>0.1206483</c:v>
                      </c:pt>
                      <c:pt idx="852">
                        <c:v>0.1397737</c:v>
                      </c:pt>
                      <c:pt idx="853">
                        <c:v>0.13062499999999999</c:v>
                      </c:pt>
                      <c:pt idx="854">
                        <c:v>0.11705840000000001</c:v>
                      </c:pt>
                      <c:pt idx="855">
                        <c:v>0.12007520000000001</c:v>
                      </c:pt>
                      <c:pt idx="856">
                        <c:v>0.1425361</c:v>
                      </c:pt>
                      <c:pt idx="857">
                        <c:v>0.1544614</c:v>
                      </c:pt>
                      <c:pt idx="858">
                        <c:v>0.1573754</c:v>
                      </c:pt>
                      <c:pt idx="859">
                        <c:v>0.14768490000000001</c:v>
                      </c:pt>
                      <c:pt idx="860">
                        <c:v>0.1305711</c:v>
                      </c:pt>
                      <c:pt idx="861">
                        <c:v>0.1364717</c:v>
                      </c:pt>
                      <c:pt idx="862">
                        <c:v>0.1405903</c:v>
                      </c:pt>
                      <c:pt idx="863">
                        <c:v>0.1559614</c:v>
                      </c:pt>
                      <c:pt idx="864">
                        <c:v>0.14489299999999999</c:v>
                      </c:pt>
                      <c:pt idx="865">
                        <c:v>0.1299477</c:v>
                      </c:pt>
                      <c:pt idx="866">
                        <c:v>0.1279613</c:v>
                      </c:pt>
                      <c:pt idx="867">
                        <c:v>0.14345920000000001</c:v>
                      </c:pt>
                      <c:pt idx="868">
                        <c:v>0.1464249</c:v>
                      </c:pt>
                      <c:pt idx="869">
                        <c:v>0.161801</c:v>
                      </c:pt>
                      <c:pt idx="870">
                        <c:v>0.14798159999999999</c:v>
                      </c:pt>
                      <c:pt idx="871">
                        <c:v>0.1520685</c:v>
                      </c:pt>
                      <c:pt idx="872">
                        <c:v>0.16851669999999999</c:v>
                      </c:pt>
                      <c:pt idx="873">
                        <c:v>0.14153779999999999</c:v>
                      </c:pt>
                      <c:pt idx="874">
                        <c:v>0.13788139999999999</c:v>
                      </c:pt>
                      <c:pt idx="875">
                        <c:v>0.13951920000000001</c:v>
                      </c:pt>
                      <c:pt idx="876">
                        <c:v>0.1369513</c:v>
                      </c:pt>
                      <c:pt idx="877">
                        <c:v>0.1551717</c:v>
                      </c:pt>
                      <c:pt idx="878">
                        <c:v>0.14881459999999999</c:v>
                      </c:pt>
                      <c:pt idx="879">
                        <c:v>0.13997799999999999</c:v>
                      </c:pt>
                      <c:pt idx="880">
                        <c:v>0.14611389999999999</c:v>
                      </c:pt>
                      <c:pt idx="881">
                        <c:v>0.15077940000000001</c:v>
                      </c:pt>
                      <c:pt idx="882">
                        <c:v>0.1173279</c:v>
                      </c:pt>
                      <c:pt idx="883">
                        <c:v>0.14589940000000001</c:v>
                      </c:pt>
                      <c:pt idx="884">
                        <c:v>0.12836600000000001</c:v>
                      </c:pt>
                      <c:pt idx="885">
                        <c:v>0.12648599999999999</c:v>
                      </c:pt>
                      <c:pt idx="886">
                        <c:v>0.12716740000000001</c:v>
                      </c:pt>
                      <c:pt idx="887">
                        <c:v>0.14764469999999999</c:v>
                      </c:pt>
                      <c:pt idx="888">
                        <c:v>0.1415032</c:v>
                      </c:pt>
                      <c:pt idx="889">
                        <c:v>0.1498343</c:v>
                      </c:pt>
                      <c:pt idx="890">
                        <c:v>0.1391242</c:v>
                      </c:pt>
                      <c:pt idx="891">
                        <c:v>0.15213160000000001</c:v>
                      </c:pt>
                      <c:pt idx="892">
                        <c:v>0.14969109999999999</c:v>
                      </c:pt>
                      <c:pt idx="893">
                        <c:v>0.15149650000000001</c:v>
                      </c:pt>
                      <c:pt idx="894">
                        <c:v>0.1368463</c:v>
                      </c:pt>
                      <c:pt idx="895">
                        <c:v>0.13974210000000001</c:v>
                      </c:pt>
                      <c:pt idx="896">
                        <c:v>0.14441979999999999</c:v>
                      </c:pt>
                      <c:pt idx="897">
                        <c:v>0.1408904</c:v>
                      </c:pt>
                      <c:pt idx="898">
                        <c:v>0.15549260000000001</c:v>
                      </c:pt>
                      <c:pt idx="899">
                        <c:v>0.1358434</c:v>
                      </c:pt>
                      <c:pt idx="900">
                        <c:v>0.13476959999999999</c:v>
                      </c:pt>
                      <c:pt idx="901">
                        <c:v>0.14616889999999999</c:v>
                      </c:pt>
                      <c:pt idx="902">
                        <c:v>0.15754190000000001</c:v>
                      </c:pt>
                      <c:pt idx="903">
                        <c:v>0.14869479999999999</c:v>
                      </c:pt>
                      <c:pt idx="904">
                        <c:v>0.1404272</c:v>
                      </c:pt>
                      <c:pt idx="905">
                        <c:v>0.14938419999999999</c:v>
                      </c:pt>
                      <c:pt idx="906">
                        <c:v>0.1270849</c:v>
                      </c:pt>
                      <c:pt idx="907">
                        <c:v>0.14412520000000001</c:v>
                      </c:pt>
                      <c:pt idx="908">
                        <c:v>0.1562685</c:v>
                      </c:pt>
                      <c:pt idx="909">
                        <c:v>0.16197639999999999</c:v>
                      </c:pt>
                      <c:pt idx="910">
                        <c:v>0.1507927</c:v>
                      </c:pt>
                      <c:pt idx="911">
                        <c:v>0.1457196</c:v>
                      </c:pt>
                      <c:pt idx="912">
                        <c:v>0.15198829999999999</c:v>
                      </c:pt>
                      <c:pt idx="913">
                        <c:v>0.15135879999999999</c:v>
                      </c:pt>
                      <c:pt idx="914">
                        <c:v>0.1617555</c:v>
                      </c:pt>
                      <c:pt idx="915">
                        <c:v>0.15365490000000001</c:v>
                      </c:pt>
                      <c:pt idx="916">
                        <c:v>0.1655481</c:v>
                      </c:pt>
                      <c:pt idx="917">
                        <c:v>0.16992560000000001</c:v>
                      </c:pt>
                      <c:pt idx="918">
                        <c:v>0.15181439999999999</c:v>
                      </c:pt>
                      <c:pt idx="919">
                        <c:v>0.15323059999999999</c:v>
                      </c:pt>
                      <c:pt idx="920">
                        <c:v>0.1556409</c:v>
                      </c:pt>
                      <c:pt idx="921">
                        <c:v>0.15601809999999999</c:v>
                      </c:pt>
                      <c:pt idx="922">
                        <c:v>0.15807370000000001</c:v>
                      </c:pt>
                      <c:pt idx="923">
                        <c:v>0.15450030000000001</c:v>
                      </c:pt>
                      <c:pt idx="924">
                        <c:v>0.14600540000000001</c:v>
                      </c:pt>
                      <c:pt idx="925">
                        <c:v>0.1646233</c:v>
                      </c:pt>
                      <c:pt idx="926">
                        <c:v>0.1388182</c:v>
                      </c:pt>
                      <c:pt idx="927">
                        <c:v>0.12138350000000001</c:v>
                      </c:pt>
                      <c:pt idx="928">
                        <c:v>0.14308689999999999</c:v>
                      </c:pt>
                      <c:pt idx="929">
                        <c:v>0.13760929999999999</c:v>
                      </c:pt>
                      <c:pt idx="930">
                        <c:v>0.1299189</c:v>
                      </c:pt>
                      <c:pt idx="931">
                        <c:v>0.14450089999999999</c:v>
                      </c:pt>
                      <c:pt idx="932">
                        <c:v>0.13501850000000001</c:v>
                      </c:pt>
                      <c:pt idx="933">
                        <c:v>0.14891270000000001</c:v>
                      </c:pt>
                      <c:pt idx="934">
                        <c:v>0.15889310000000001</c:v>
                      </c:pt>
                      <c:pt idx="935">
                        <c:v>0.1372611</c:v>
                      </c:pt>
                      <c:pt idx="936">
                        <c:v>0.158217</c:v>
                      </c:pt>
                      <c:pt idx="937">
                        <c:v>0.14300379999999999</c:v>
                      </c:pt>
                      <c:pt idx="938">
                        <c:v>0.15076249999999999</c:v>
                      </c:pt>
                      <c:pt idx="939">
                        <c:v>0.13154540000000001</c:v>
                      </c:pt>
                      <c:pt idx="940">
                        <c:v>0.13174649999999999</c:v>
                      </c:pt>
                      <c:pt idx="941">
                        <c:v>0.13440360000000001</c:v>
                      </c:pt>
                      <c:pt idx="942">
                        <c:v>0.13467199999999999</c:v>
                      </c:pt>
                      <c:pt idx="943">
                        <c:v>0.1146863</c:v>
                      </c:pt>
                      <c:pt idx="944">
                        <c:v>0.1486951</c:v>
                      </c:pt>
                      <c:pt idx="945">
                        <c:v>0.12568009999999999</c:v>
                      </c:pt>
                      <c:pt idx="946">
                        <c:v>0.1348724</c:v>
                      </c:pt>
                      <c:pt idx="947">
                        <c:v>0.13449829999999999</c:v>
                      </c:pt>
                      <c:pt idx="948">
                        <c:v>0.13475590000000001</c:v>
                      </c:pt>
                      <c:pt idx="949">
                        <c:v>0.13237760000000001</c:v>
                      </c:pt>
                      <c:pt idx="950">
                        <c:v>0.14107439999999999</c:v>
                      </c:pt>
                      <c:pt idx="951">
                        <c:v>0.1241365</c:v>
                      </c:pt>
                      <c:pt idx="952">
                        <c:v>0.1243765</c:v>
                      </c:pt>
                      <c:pt idx="953">
                        <c:v>0.1100604</c:v>
                      </c:pt>
                      <c:pt idx="954">
                        <c:v>0.11551790000000001</c:v>
                      </c:pt>
                      <c:pt idx="955">
                        <c:v>0.11525000000000001</c:v>
                      </c:pt>
                      <c:pt idx="956">
                        <c:v>0.1222951</c:v>
                      </c:pt>
                      <c:pt idx="957">
                        <c:v>0.1062771</c:v>
                      </c:pt>
                      <c:pt idx="958">
                        <c:v>0.1310328</c:v>
                      </c:pt>
                      <c:pt idx="959">
                        <c:v>0.13120979999999999</c:v>
                      </c:pt>
                      <c:pt idx="960">
                        <c:v>0.15567590000000001</c:v>
                      </c:pt>
                      <c:pt idx="961">
                        <c:v>0.1383404</c:v>
                      </c:pt>
                      <c:pt idx="962">
                        <c:v>0.1340797</c:v>
                      </c:pt>
                      <c:pt idx="963">
                        <c:v>0.13945920000000001</c:v>
                      </c:pt>
                      <c:pt idx="964">
                        <c:v>0.13347429999999999</c:v>
                      </c:pt>
                      <c:pt idx="965">
                        <c:v>0.137295</c:v>
                      </c:pt>
                      <c:pt idx="966">
                        <c:v>0.14138890000000001</c:v>
                      </c:pt>
                      <c:pt idx="967">
                        <c:v>0.1228824</c:v>
                      </c:pt>
                      <c:pt idx="968">
                        <c:v>0.12637399999999999</c:v>
                      </c:pt>
                      <c:pt idx="969">
                        <c:v>0.12339070000000001</c:v>
                      </c:pt>
                      <c:pt idx="970">
                        <c:v>0.1255638</c:v>
                      </c:pt>
                      <c:pt idx="971">
                        <c:v>0.12247570000000001</c:v>
                      </c:pt>
                      <c:pt idx="972">
                        <c:v>0.1170995</c:v>
                      </c:pt>
                      <c:pt idx="973">
                        <c:v>0.1179157</c:v>
                      </c:pt>
                      <c:pt idx="974">
                        <c:v>0.1106005</c:v>
                      </c:pt>
                      <c:pt idx="975">
                        <c:v>0.11046590000000001</c:v>
                      </c:pt>
                      <c:pt idx="976">
                        <c:v>0.14571899999999999</c:v>
                      </c:pt>
                      <c:pt idx="977">
                        <c:v>0.11834509999999999</c:v>
                      </c:pt>
                      <c:pt idx="978">
                        <c:v>0.12903329999999999</c:v>
                      </c:pt>
                      <c:pt idx="979">
                        <c:v>0.1154463</c:v>
                      </c:pt>
                      <c:pt idx="980">
                        <c:v>0.1046729</c:v>
                      </c:pt>
                      <c:pt idx="981">
                        <c:v>0.1266187</c:v>
                      </c:pt>
                      <c:pt idx="982">
                        <c:v>0.1233509</c:v>
                      </c:pt>
                      <c:pt idx="983">
                        <c:v>0.1136443</c:v>
                      </c:pt>
                      <c:pt idx="984">
                        <c:v>0.1130747</c:v>
                      </c:pt>
                      <c:pt idx="985">
                        <c:v>0.13853460000000001</c:v>
                      </c:pt>
                      <c:pt idx="986">
                        <c:v>0.1246531</c:v>
                      </c:pt>
                      <c:pt idx="987">
                        <c:v>0.14806830000000001</c:v>
                      </c:pt>
                      <c:pt idx="988">
                        <c:v>0.1238182</c:v>
                      </c:pt>
                      <c:pt idx="989">
                        <c:v>0.1524443</c:v>
                      </c:pt>
                      <c:pt idx="990">
                        <c:v>0.1460853</c:v>
                      </c:pt>
                      <c:pt idx="991">
                        <c:v>0.12589139999999999</c:v>
                      </c:pt>
                      <c:pt idx="992">
                        <c:v>0.1424977</c:v>
                      </c:pt>
                      <c:pt idx="993">
                        <c:v>0.13353480000000001</c:v>
                      </c:pt>
                      <c:pt idx="994">
                        <c:v>0.1382147</c:v>
                      </c:pt>
                      <c:pt idx="995">
                        <c:v>0.1242611</c:v>
                      </c:pt>
                      <c:pt idx="996">
                        <c:v>0.14561180000000001</c:v>
                      </c:pt>
                      <c:pt idx="997">
                        <c:v>0.1282886</c:v>
                      </c:pt>
                      <c:pt idx="998">
                        <c:v>0.1499779</c:v>
                      </c:pt>
                      <c:pt idx="999">
                        <c:v>0.1354658</c:v>
                      </c:pt>
                      <c:pt idx="1000">
                        <c:v>0.1222919</c:v>
                      </c:pt>
                      <c:pt idx="1001">
                        <c:v>0.14475180000000001</c:v>
                      </c:pt>
                      <c:pt idx="1002">
                        <c:v>0.1460282</c:v>
                      </c:pt>
                      <c:pt idx="1003">
                        <c:v>0.1424588</c:v>
                      </c:pt>
                      <c:pt idx="1004">
                        <c:v>0.12571860000000001</c:v>
                      </c:pt>
                      <c:pt idx="1005">
                        <c:v>0.13714709999999999</c:v>
                      </c:pt>
                      <c:pt idx="1006">
                        <c:v>0.1326957</c:v>
                      </c:pt>
                      <c:pt idx="1007">
                        <c:v>0.13884920000000001</c:v>
                      </c:pt>
                      <c:pt idx="1008">
                        <c:v>0.14414350000000001</c:v>
                      </c:pt>
                      <c:pt idx="1009">
                        <c:v>0.14777319999999999</c:v>
                      </c:pt>
                      <c:pt idx="1010">
                        <c:v>0.15270929999999999</c:v>
                      </c:pt>
                      <c:pt idx="1011">
                        <c:v>0.1385508</c:v>
                      </c:pt>
                      <c:pt idx="1012">
                        <c:v>0.1560773</c:v>
                      </c:pt>
                      <c:pt idx="1013">
                        <c:v>0.14483209999999999</c:v>
                      </c:pt>
                      <c:pt idx="1014">
                        <c:v>0.1102167</c:v>
                      </c:pt>
                      <c:pt idx="1015">
                        <c:v>0.12915360000000001</c:v>
                      </c:pt>
                      <c:pt idx="1016">
                        <c:v>0.1415546</c:v>
                      </c:pt>
                      <c:pt idx="1017">
                        <c:v>0.1198679</c:v>
                      </c:pt>
                      <c:pt idx="1018">
                        <c:v>0.12060990000000001</c:v>
                      </c:pt>
                      <c:pt idx="1019">
                        <c:v>0.12354130000000001</c:v>
                      </c:pt>
                      <c:pt idx="1020">
                        <c:v>0.11908680000000001</c:v>
                      </c:pt>
                      <c:pt idx="1021">
                        <c:v>0.12576970000000001</c:v>
                      </c:pt>
                      <c:pt idx="1022">
                        <c:v>0.13233490000000001</c:v>
                      </c:pt>
                      <c:pt idx="1023">
                        <c:v>0.1367611</c:v>
                      </c:pt>
                      <c:pt idx="1024">
                        <c:v>0.13296740000000001</c:v>
                      </c:pt>
                      <c:pt idx="1025">
                        <c:v>0.14460590000000001</c:v>
                      </c:pt>
                      <c:pt idx="1026">
                        <c:v>0.13580200000000001</c:v>
                      </c:pt>
                      <c:pt idx="1027">
                        <c:v>0.14652950000000001</c:v>
                      </c:pt>
                      <c:pt idx="1028">
                        <c:v>0.13917379999999999</c:v>
                      </c:pt>
                      <c:pt idx="1029">
                        <c:v>0.14099539999999999</c:v>
                      </c:pt>
                      <c:pt idx="1030">
                        <c:v>0.1260278</c:v>
                      </c:pt>
                      <c:pt idx="1031">
                        <c:v>0.13843349999999999</c:v>
                      </c:pt>
                      <c:pt idx="1032">
                        <c:v>0.1160602</c:v>
                      </c:pt>
                      <c:pt idx="1033">
                        <c:v>0.12508140000000001</c:v>
                      </c:pt>
                      <c:pt idx="1034">
                        <c:v>0.12560450000000001</c:v>
                      </c:pt>
                      <c:pt idx="1035">
                        <c:v>0.13325190000000001</c:v>
                      </c:pt>
                      <c:pt idx="1036">
                        <c:v>0.1471529</c:v>
                      </c:pt>
                      <c:pt idx="1037">
                        <c:v>0.1212492</c:v>
                      </c:pt>
                      <c:pt idx="1038">
                        <c:v>0.11873259999999999</c:v>
                      </c:pt>
                      <c:pt idx="1039">
                        <c:v>0.15071560000000001</c:v>
                      </c:pt>
                      <c:pt idx="1040">
                        <c:v>0.12854740000000001</c:v>
                      </c:pt>
                      <c:pt idx="1041">
                        <c:v>0.113015</c:v>
                      </c:pt>
                      <c:pt idx="1042">
                        <c:v>0.1351937</c:v>
                      </c:pt>
                      <c:pt idx="1043">
                        <c:v>0.13684489999999999</c:v>
                      </c:pt>
                      <c:pt idx="1044">
                        <c:v>0.12851960000000001</c:v>
                      </c:pt>
                      <c:pt idx="1045">
                        <c:v>0.1291727</c:v>
                      </c:pt>
                      <c:pt idx="1046">
                        <c:v>0.15191379999999999</c:v>
                      </c:pt>
                      <c:pt idx="1047">
                        <c:v>0.1126062</c:v>
                      </c:pt>
                      <c:pt idx="1048">
                        <c:v>0.1378559</c:v>
                      </c:pt>
                      <c:pt idx="1049">
                        <c:v>0.13896120000000001</c:v>
                      </c:pt>
                      <c:pt idx="1050">
                        <c:v>0.12806909999999999</c:v>
                      </c:pt>
                      <c:pt idx="1051">
                        <c:v>0.1235241</c:v>
                      </c:pt>
                      <c:pt idx="1052">
                        <c:v>0.14524670000000001</c:v>
                      </c:pt>
                      <c:pt idx="1053">
                        <c:v>0.14444470000000001</c:v>
                      </c:pt>
                      <c:pt idx="1054">
                        <c:v>0.1322797</c:v>
                      </c:pt>
                      <c:pt idx="1055">
                        <c:v>0.130441</c:v>
                      </c:pt>
                      <c:pt idx="1056">
                        <c:v>0.14273240000000001</c:v>
                      </c:pt>
                      <c:pt idx="1057">
                        <c:v>0.1422486</c:v>
                      </c:pt>
                      <c:pt idx="1058">
                        <c:v>0.15568219999999999</c:v>
                      </c:pt>
                      <c:pt idx="1059">
                        <c:v>0.1597614</c:v>
                      </c:pt>
                      <c:pt idx="1060">
                        <c:v>0.14675260000000001</c:v>
                      </c:pt>
                      <c:pt idx="1061">
                        <c:v>0.14539659999999999</c:v>
                      </c:pt>
                      <c:pt idx="1062">
                        <c:v>0.13694690000000001</c:v>
                      </c:pt>
                      <c:pt idx="1063">
                        <c:v>0.14647279999999999</c:v>
                      </c:pt>
                      <c:pt idx="1064">
                        <c:v>0.150312</c:v>
                      </c:pt>
                      <c:pt idx="1065">
                        <c:v>0.16595409999999999</c:v>
                      </c:pt>
                      <c:pt idx="1066">
                        <c:v>0.15461630000000001</c:v>
                      </c:pt>
                      <c:pt idx="1067">
                        <c:v>0.16284940000000001</c:v>
                      </c:pt>
                      <c:pt idx="1068">
                        <c:v>0.1537896</c:v>
                      </c:pt>
                      <c:pt idx="1069">
                        <c:v>0.1407592</c:v>
                      </c:pt>
                      <c:pt idx="1070">
                        <c:v>0.14394170000000001</c:v>
                      </c:pt>
                      <c:pt idx="1071">
                        <c:v>0.15284420000000001</c:v>
                      </c:pt>
                      <c:pt idx="1072">
                        <c:v>0.1533621</c:v>
                      </c:pt>
                      <c:pt idx="1073">
                        <c:v>0.15047140000000001</c:v>
                      </c:pt>
                      <c:pt idx="1074">
                        <c:v>0.13752719999999999</c:v>
                      </c:pt>
                      <c:pt idx="1075">
                        <c:v>0.16005030000000001</c:v>
                      </c:pt>
                      <c:pt idx="1076">
                        <c:v>0.14423279999999999</c:v>
                      </c:pt>
                      <c:pt idx="1077">
                        <c:v>0.15051310000000001</c:v>
                      </c:pt>
                      <c:pt idx="1078">
                        <c:v>0.13761010000000001</c:v>
                      </c:pt>
                      <c:pt idx="1079">
                        <c:v>0.16307540000000001</c:v>
                      </c:pt>
                      <c:pt idx="1080">
                        <c:v>0.14670449999999999</c:v>
                      </c:pt>
                      <c:pt idx="1081">
                        <c:v>0.1584478</c:v>
                      </c:pt>
                      <c:pt idx="1082">
                        <c:v>0.14130670000000001</c:v>
                      </c:pt>
                      <c:pt idx="1083">
                        <c:v>0.1614584</c:v>
                      </c:pt>
                      <c:pt idx="1084">
                        <c:v>0.1489682</c:v>
                      </c:pt>
                      <c:pt idx="1085">
                        <c:v>0.13950129999999999</c:v>
                      </c:pt>
                      <c:pt idx="1086">
                        <c:v>0.1426964</c:v>
                      </c:pt>
                      <c:pt idx="1087">
                        <c:v>0.16549050000000001</c:v>
                      </c:pt>
                      <c:pt idx="1088">
                        <c:v>0.14307</c:v>
                      </c:pt>
                      <c:pt idx="1089">
                        <c:v>0.1608725</c:v>
                      </c:pt>
                      <c:pt idx="1090">
                        <c:v>0.135798</c:v>
                      </c:pt>
                      <c:pt idx="1091">
                        <c:v>0.16284560000000001</c:v>
                      </c:pt>
                      <c:pt idx="1092">
                        <c:v>0.15683520000000001</c:v>
                      </c:pt>
                      <c:pt idx="1093">
                        <c:v>0.13840379999999999</c:v>
                      </c:pt>
                      <c:pt idx="1094">
                        <c:v>0.12748780000000001</c:v>
                      </c:pt>
                      <c:pt idx="1095">
                        <c:v>0.1514276</c:v>
                      </c:pt>
                      <c:pt idx="1096">
                        <c:v>0.1436645</c:v>
                      </c:pt>
                      <c:pt idx="1097">
                        <c:v>0.1569411</c:v>
                      </c:pt>
                      <c:pt idx="1098">
                        <c:v>0.14800479999999999</c:v>
                      </c:pt>
                      <c:pt idx="1099">
                        <c:v>0.15175820000000001</c:v>
                      </c:pt>
                      <c:pt idx="1100">
                        <c:v>0.1533196</c:v>
                      </c:pt>
                      <c:pt idx="1101">
                        <c:v>0.16531419999999999</c:v>
                      </c:pt>
                      <c:pt idx="1102">
                        <c:v>0.15786459999999999</c:v>
                      </c:pt>
                      <c:pt idx="1103">
                        <c:v>0.16077430000000001</c:v>
                      </c:pt>
                      <c:pt idx="1104">
                        <c:v>0.1524877</c:v>
                      </c:pt>
                      <c:pt idx="1105">
                        <c:v>0.12986890000000001</c:v>
                      </c:pt>
                      <c:pt idx="1106">
                        <c:v>0.1640084</c:v>
                      </c:pt>
                      <c:pt idx="1107">
                        <c:v>0.1527868</c:v>
                      </c:pt>
                      <c:pt idx="1108">
                        <c:v>0.14496909999999999</c:v>
                      </c:pt>
                      <c:pt idx="1109">
                        <c:v>0.14453260000000001</c:v>
                      </c:pt>
                      <c:pt idx="1110">
                        <c:v>0.1454927</c:v>
                      </c:pt>
                      <c:pt idx="1111">
                        <c:v>0.14695829999999999</c:v>
                      </c:pt>
                      <c:pt idx="1112">
                        <c:v>0.14165359999999999</c:v>
                      </c:pt>
                      <c:pt idx="1113">
                        <c:v>0.139046</c:v>
                      </c:pt>
                      <c:pt idx="1114">
                        <c:v>0.12714549999999999</c:v>
                      </c:pt>
                      <c:pt idx="1115">
                        <c:v>0.1645354</c:v>
                      </c:pt>
                      <c:pt idx="1116">
                        <c:v>0.1617845</c:v>
                      </c:pt>
                      <c:pt idx="1117">
                        <c:v>0.1533399</c:v>
                      </c:pt>
                      <c:pt idx="1118">
                        <c:v>0.14686879999999999</c:v>
                      </c:pt>
                      <c:pt idx="1119">
                        <c:v>0.16132279999999999</c:v>
                      </c:pt>
                      <c:pt idx="1120">
                        <c:v>0.1477031</c:v>
                      </c:pt>
                      <c:pt idx="1121">
                        <c:v>0.1447552</c:v>
                      </c:pt>
                      <c:pt idx="1122">
                        <c:v>0.15967329999999999</c:v>
                      </c:pt>
                      <c:pt idx="1123">
                        <c:v>0.1377536</c:v>
                      </c:pt>
                      <c:pt idx="1124">
                        <c:v>0.1450254</c:v>
                      </c:pt>
                      <c:pt idx="1125">
                        <c:v>0.13401179999999999</c:v>
                      </c:pt>
                      <c:pt idx="1126">
                        <c:v>0.12795680000000001</c:v>
                      </c:pt>
                      <c:pt idx="1127">
                        <c:v>0.1412487</c:v>
                      </c:pt>
                      <c:pt idx="1128">
                        <c:v>0.14543629999999999</c:v>
                      </c:pt>
                      <c:pt idx="1129">
                        <c:v>0.164825</c:v>
                      </c:pt>
                      <c:pt idx="1130">
                        <c:v>0.1355971</c:v>
                      </c:pt>
                      <c:pt idx="1131">
                        <c:v>0.1472232</c:v>
                      </c:pt>
                      <c:pt idx="1132">
                        <c:v>0.14432629999999999</c:v>
                      </c:pt>
                      <c:pt idx="1133">
                        <c:v>0.1427939</c:v>
                      </c:pt>
                      <c:pt idx="1134">
                        <c:v>0.1343578</c:v>
                      </c:pt>
                      <c:pt idx="1135">
                        <c:v>0.13644249999999999</c:v>
                      </c:pt>
                      <c:pt idx="1136">
                        <c:v>0.1391368</c:v>
                      </c:pt>
                      <c:pt idx="1137">
                        <c:v>0.15674350000000001</c:v>
                      </c:pt>
                      <c:pt idx="1138">
                        <c:v>0.1491094</c:v>
                      </c:pt>
                      <c:pt idx="1139">
                        <c:v>0.13781889999999999</c:v>
                      </c:pt>
                      <c:pt idx="1140">
                        <c:v>0.14602129999999999</c:v>
                      </c:pt>
                      <c:pt idx="1141">
                        <c:v>0.1528465</c:v>
                      </c:pt>
                      <c:pt idx="1142">
                        <c:v>0.16090260000000001</c:v>
                      </c:pt>
                      <c:pt idx="1143">
                        <c:v>0.13897660000000001</c:v>
                      </c:pt>
                      <c:pt idx="1144">
                        <c:v>0.14118539999999999</c:v>
                      </c:pt>
                      <c:pt idx="1145">
                        <c:v>0.13669870000000001</c:v>
                      </c:pt>
                      <c:pt idx="1146">
                        <c:v>0.14075289999999999</c:v>
                      </c:pt>
                      <c:pt idx="1147">
                        <c:v>0.15200559999999999</c:v>
                      </c:pt>
                      <c:pt idx="1148">
                        <c:v>0.1443478</c:v>
                      </c:pt>
                      <c:pt idx="1149">
                        <c:v>0.1439298</c:v>
                      </c:pt>
                      <c:pt idx="1150">
                        <c:v>0.12554969999999999</c:v>
                      </c:pt>
                      <c:pt idx="1151">
                        <c:v>0.14305960000000001</c:v>
                      </c:pt>
                      <c:pt idx="1152">
                        <c:v>0.144506</c:v>
                      </c:pt>
                      <c:pt idx="1153">
                        <c:v>0.13543559999999999</c:v>
                      </c:pt>
                      <c:pt idx="1154">
                        <c:v>0.1441115</c:v>
                      </c:pt>
                      <c:pt idx="1155">
                        <c:v>0.1314215</c:v>
                      </c:pt>
                      <c:pt idx="1156">
                        <c:v>0.13477649999999999</c:v>
                      </c:pt>
                      <c:pt idx="1157">
                        <c:v>0.14849999999999999</c:v>
                      </c:pt>
                      <c:pt idx="1158">
                        <c:v>0.1381184</c:v>
                      </c:pt>
                      <c:pt idx="1159">
                        <c:v>0.15528629999999999</c:v>
                      </c:pt>
                      <c:pt idx="1160">
                        <c:v>0.14130470000000001</c:v>
                      </c:pt>
                      <c:pt idx="1161">
                        <c:v>0.1469628</c:v>
                      </c:pt>
                      <c:pt idx="1162">
                        <c:v>0.139486</c:v>
                      </c:pt>
                      <c:pt idx="1163">
                        <c:v>0.14449719999999999</c:v>
                      </c:pt>
                      <c:pt idx="1164">
                        <c:v>0.13989299999999999</c:v>
                      </c:pt>
                      <c:pt idx="1165">
                        <c:v>0.1532464</c:v>
                      </c:pt>
                      <c:pt idx="1166">
                        <c:v>0.13693710000000001</c:v>
                      </c:pt>
                      <c:pt idx="1167">
                        <c:v>0.16542380000000001</c:v>
                      </c:pt>
                      <c:pt idx="1168">
                        <c:v>0.14539070000000001</c:v>
                      </c:pt>
                      <c:pt idx="1169">
                        <c:v>0.15403600000000001</c:v>
                      </c:pt>
                      <c:pt idx="1170">
                        <c:v>0.1416403</c:v>
                      </c:pt>
                      <c:pt idx="1171">
                        <c:v>0.15396609999999999</c:v>
                      </c:pt>
                      <c:pt idx="1172">
                        <c:v>0.12781390000000001</c:v>
                      </c:pt>
                      <c:pt idx="1173">
                        <c:v>0.13755020000000001</c:v>
                      </c:pt>
                      <c:pt idx="1174">
                        <c:v>0.15330579999999999</c:v>
                      </c:pt>
                      <c:pt idx="1175">
                        <c:v>0.17236509999999999</c:v>
                      </c:pt>
                      <c:pt idx="1176">
                        <c:v>0.14701149999999999</c:v>
                      </c:pt>
                      <c:pt idx="1177">
                        <c:v>0.13069510000000001</c:v>
                      </c:pt>
                      <c:pt idx="1178">
                        <c:v>0.14774390000000001</c:v>
                      </c:pt>
                      <c:pt idx="1179">
                        <c:v>0.120295</c:v>
                      </c:pt>
                      <c:pt idx="1180">
                        <c:v>0.15076200000000001</c:v>
                      </c:pt>
                      <c:pt idx="1181">
                        <c:v>0.1659002</c:v>
                      </c:pt>
                      <c:pt idx="1182">
                        <c:v>0.1518101</c:v>
                      </c:pt>
                      <c:pt idx="1183">
                        <c:v>0.1486478</c:v>
                      </c:pt>
                      <c:pt idx="1184">
                        <c:v>0.14617810000000001</c:v>
                      </c:pt>
                      <c:pt idx="1185">
                        <c:v>0.138681</c:v>
                      </c:pt>
                      <c:pt idx="1186">
                        <c:v>0.13196069999999999</c:v>
                      </c:pt>
                      <c:pt idx="1187">
                        <c:v>0.13991339999999999</c:v>
                      </c:pt>
                      <c:pt idx="1188">
                        <c:v>0.13911200000000001</c:v>
                      </c:pt>
                      <c:pt idx="1189">
                        <c:v>0.125752</c:v>
                      </c:pt>
                      <c:pt idx="1190">
                        <c:v>0.15708720000000001</c:v>
                      </c:pt>
                      <c:pt idx="1191">
                        <c:v>0.1349601</c:v>
                      </c:pt>
                      <c:pt idx="1192">
                        <c:v>0.14811079999999999</c:v>
                      </c:pt>
                      <c:pt idx="1193">
                        <c:v>0.15034500000000001</c:v>
                      </c:pt>
                      <c:pt idx="1194">
                        <c:v>0.1474926</c:v>
                      </c:pt>
                      <c:pt idx="1195">
                        <c:v>0.1549365</c:v>
                      </c:pt>
                      <c:pt idx="1196">
                        <c:v>0.14312849999999999</c:v>
                      </c:pt>
                      <c:pt idx="1197">
                        <c:v>0.15910759999999999</c:v>
                      </c:pt>
                      <c:pt idx="1198">
                        <c:v>0.1424011</c:v>
                      </c:pt>
                      <c:pt idx="1199">
                        <c:v>0.1362959</c:v>
                      </c:pt>
                      <c:pt idx="1200">
                        <c:v>0.14932970000000001</c:v>
                      </c:pt>
                      <c:pt idx="1201">
                        <c:v>0.148061</c:v>
                      </c:pt>
                      <c:pt idx="1202">
                        <c:v>0.1497599</c:v>
                      </c:pt>
                      <c:pt idx="1203">
                        <c:v>0.14368710000000001</c:v>
                      </c:pt>
                      <c:pt idx="1204">
                        <c:v>0.13778119999999999</c:v>
                      </c:pt>
                      <c:pt idx="1205">
                        <c:v>0.1292478</c:v>
                      </c:pt>
                      <c:pt idx="1206">
                        <c:v>0.1436741</c:v>
                      </c:pt>
                      <c:pt idx="1207">
                        <c:v>0.14227870000000001</c:v>
                      </c:pt>
                      <c:pt idx="1208">
                        <c:v>0.1497298</c:v>
                      </c:pt>
                      <c:pt idx="1209">
                        <c:v>0.1526102</c:v>
                      </c:pt>
                      <c:pt idx="1210">
                        <c:v>0.14185539999999999</c:v>
                      </c:pt>
                      <c:pt idx="1211">
                        <c:v>0.14313819999999999</c:v>
                      </c:pt>
                      <c:pt idx="1212">
                        <c:v>0.1449792</c:v>
                      </c:pt>
                      <c:pt idx="1213">
                        <c:v>0.1314601</c:v>
                      </c:pt>
                      <c:pt idx="1214">
                        <c:v>0.13141130000000001</c:v>
                      </c:pt>
                      <c:pt idx="1215">
                        <c:v>0.138492</c:v>
                      </c:pt>
                      <c:pt idx="1216">
                        <c:v>0.1374542</c:v>
                      </c:pt>
                      <c:pt idx="1217">
                        <c:v>0.16075490000000001</c:v>
                      </c:pt>
                      <c:pt idx="1218">
                        <c:v>0.16546759999999999</c:v>
                      </c:pt>
                      <c:pt idx="1219">
                        <c:v>0.13900650000000001</c:v>
                      </c:pt>
                      <c:pt idx="1220">
                        <c:v>0.14715500000000001</c:v>
                      </c:pt>
                      <c:pt idx="1221">
                        <c:v>0.15254509999999999</c:v>
                      </c:pt>
                      <c:pt idx="1222">
                        <c:v>0.14515639999999999</c:v>
                      </c:pt>
                      <c:pt idx="1223">
                        <c:v>0.161549</c:v>
                      </c:pt>
                      <c:pt idx="1224">
                        <c:v>0.13867989999999999</c:v>
                      </c:pt>
                      <c:pt idx="1225">
                        <c:v>0.12770490000000001</c:v>
                      </c:pt>
                      <c:pt idx="1226">
                        <c:v>0.13346559999999999</c:v>
                      </c:pt>
                      <c:pt idx="1227">
                        <c:v>0.13169500000000001</c:v>
                      </c:pt>
                      <c:pt idx="1228">
                        <c:v>0.13596349999999999</c:v>
                      </c:pt>
                      <c:pt idx="1229">
                        <c:v>0.14643220000000001</c:v>
                      </c:pt>
                      <c:pt idx="1230">
                        <c:v>0.15020240000000001</c:v>
                      </c:pt>
                      <c:pt idx="1231">
                        <c:v>0.15212780000000001</c:v>
                      </c:pt>
                      <c:pt idx="1232">
                        <c:v>0.13556389999999999</c:v>
                      </c:pt>
                      <c:pt idx="1233">
                        <c:v>0.1509422</c:v>
                      </c:pt>
                      <c:pt idx="1234">
                        <c:v>0.14468809999999999</c:v>
                      </c:pt>
                      <c:pt idx="1235">
                        <c:v>0.15110000000000001</c:v>
                      </c:pt>
                      <c:pt idx="1236">
                        <c:v>0.1532453</c:v>
                      </c:pt>
                      <c:pt idx="1237">
                        <c:v>0.13304820000000001</c:v>
                      </c:pt>
                      <c:pt idx="1238">
                        <c:v>0.15044260000000001</c:v>
                      </c:pt>
                      <c:pt idx="1239">
                        <c:v>0.14138629999999999</c:v>
                      </c:pt>
                      <c:pt idx="1240">
                        <c:v>0.15523890000000001</c:v>
                      </c:pt>
                      <c:pt idx="1241">
                        <c:v>0.14455779999999999</c:v>
                      </c:pt>
                      <c:pt idx="1242">
                        <c:v>0.14610780000000001</c:v>
                      </c:pt>
                      <c:pt idx="1243">
                        <c:v>0.15923380000000001</c:v>
                      </c:pt>
                      <c:pt idx="1244">
                        <c:v>0.1513967</c:v>
                      </c:pt>
                      <c:pt idx="1245">
                        <c:v>0.156226</c:v>
                      </c:pt>
                      <c:pt idx="1246">
                        <c:v>0.14642279999999999</c:v>
                      </c:pt>
                      <c:pt idx="1247">
                        <c:v>0.1477501</c:v>
                      </c:pt>
                      <c:pt idx="1248">
                        <c:v>0.1500341</c:v>
                      </c:pt>
                      <c:pt idx="1249">
                        <c:v>0.17552770000000001</c:v>
                      </c:pt>
                      <c:pt idx="1250">
                        <c:v>0.1204035</c:v>
                      </c:pt>
                      <c:pt idx="1251">
                        <c:v>0.14800579999999999</c:v>
                      </c:pt>
                      <c:pt idx="1252">
                        <c:v>0.13717699999999999</c:v>
                      </c:pt>
                      <c:pt idx="1253">
                        <c:v>0.13451930000000001</c:v>
                      </c:pt>
                      <c:pt idx="1254">
                        <c:v>0.1382158</c:v>
                      </c:pt>
                      <c:pt idx="1255">
                        <c:v>0.14158989999999999</c:v>
                      </c:pt>
                      <c:pt idx="1256">
                        <c:v>0.1420352</c:v>
                      </c:pt>
                      <c:pt idx="1257">
                        <c:v>0.1487356</c:v>
                      </c:pt>
                      <c:pt idx="1258">
                        <c:v>0.13885210000000001</c:v>
                      </c:pt>
                      <c:pt idx="1259">
                        <c:v>0.1549268</c:v>
                      </c:pt>
                      <c:pt idx="1260">
                        <c:v>0.14435390000000001</c:v>
                      </c:pt>
                      <c:pt idx="1261">
                        <c:v>0.14641850000000001</c:v>
                      </c:pt>
                      <c:pt idx="1262">
                        <c:v>0.15794720000000001</c:v>
                      </c:pt>
                      <c:pt idx="1263">
                        <c:v>0.1405054</c:v>
                      </c:pt>
                      <c:pt idx="1264">
                        <c:v>0.1377679</c:v>
                      </c:pt>
                      <c:pt idx="1265">
                        <c:v>0.14304620000000001</c:v>
                      </c:pt>
                      <c:pt idx="1266">
                        <c:v>0.1423894</c:v>
                      </c:pt>
                      <c:pt idx="1267">
                        <c:v>0.1553138</c:v>
                      </c:pt>
                      <c:pt idx="1268">
                        <c:v>0.1473148</c:v>
                      </c:pt>
                      <c:pt idx="1269">
                        <c:v>0.145699</c:v>
                      </c:pt>
                      <c:pt idx="1270">
                        <c:v>0.1321272</c:v>
                      </c:pt>
                      <c:pt idx="1271">
                        <c:v>0.14779439999999999</c:v>
                      </c:pt>
                      <c:pt idx="1272">
                        <c:v>0.13570309999999999</c:v>
                      </c:pt>
                      <c:pt idx="1273">
                        <c:v>0.1422532</c:v>
                      </c:pt>
                      <c:pt idx="1274">
                        <c:v>0.14735989999999999</c:v>
                      </c:pt>
                      <c:pt idx="1275">
                        <c:v>0.14960850000000001</c:v>
                      </c:pt>
                      <c:pt idx="1276">
                        <c:v>0.14929490000000001</c:v>
                      </c:pt>
                      <c:pt idx="1277">
                        <c:v>0.16228709999999999</c:v>
                      </c:pt>
                      <c:pt idx="1278">
                        <c:v>0.13519490000000001</c:v>
                      </c:pt>
                      <c:pt idx="1279">
                        <c:v>0.14759</c:v>
                      </c:pt>
                      <c:pt idx="1280">
                        <c:v>0.14543529999999999</c:v>
                      </c:pt>
                      <c:pt idx="1281">
                        <c:v>0.13609789999999999</c:v>
                      </c:pt>
                      <c:pt idx="1282">
                        <c:v>0.13308400000000001</c:v>
                      </c:pt>
                      <c:pt idx="1283">
                        <c:v>0.1233274</c:v>
                      </c:pt>
                      <c:pt idx="1284">
                        <c:v>0.1318908</c:v>
                      </c:pt>
                      <c:pt idx="1285">
                        <c:v>0.12721950000000001</c:v>
                      </c:pt>
                      <c:pt idx="1286">
                        <c:v>0.14515020000000001</c:v>
                      </c:pt>
                      <c:pt idx="1287">
                        <c:v>0.14549980000000001</c:v>
                      </c:pt>
                      <c:pt idx="1288">
                        <c:v>0.14510609999999999</c:v>
                      </c:pt>
                      <c:pt idx="1289">
                        <c:v>0.15116969999999999</c:v>
                      </c:pt>
                      <c:pt idx="1290">
                        <c:v>0.14011319999999999</c:v>
                      </c:pt>
                      <c:pt idx="1291">
                        <c:v>0.1460061</c:v>
                      </c:pt>
                      <c:pt idx="1292">
                        <c:v>0.1431955</c:v>
                      </c:pt>
                      <c:pt idx="1293">
                        <c:v>0.16429089999999999</c:v>
                      </c:pt>
                      <c:pt idx="1294">
                        <c:v>0.14419580000000001</c:v>
                      </c:pt>
                      <c:pt idx="1295">
                        <c:v>0.1585945</c:v>
                      </c:pt>
                      <c:pt idx="1296">
                        <c:v>0.15369169999999999</c:v>
                      </c:pt>
                      <c:pt idx="1297">
                        <c:v>0.14925579999999999</c:v>
                      </c:pt>
                      <c:pt idx="1298">
                        <c:v>0.15023919999999999</c:v>
                      </c:pt>
                      <c:pt idx="1299">
                        <c:v>0.1488797</c:v>
                      </c:pt>
                      <c:pt idx="1300">
                        <c:v>0.15533079999999999</c:v>
                      </c:pt>
                      <c:pt idx="1301">
                        <c:v>0.16313659999999999</c:v>
                      </c:pt>
                      <c:pt idx="1302">
                        <c:v>0.17090649999999999</c:v>
                      </c:pt>
                      <c:pt idx="1303">
                        <c:v>0.1555677</c:v>
                      </c:pt>
                      <c:pt idx="1304">
                        <c:v>0.1614816</c:v>
                      </c:pt>
                      <c:pt idx="1305">
                        <c:v>0.1468583</c:v>
                      </c:pt>
                      <c:pt idx="1306">
                        <c:v>0.1435072</c:v>
                      </c:pt>
                      <c:pt idx="1307">
                        <c:v>0.14273259999999999</c:v>
                      </c:pt>
                      <c:pt idx="1308">
                        <c:v>0.13648070000000001</c:v>
                      </c:pt>
                      <c:pt idx="1309">
                        <c:v>0.14681820000000001</c:v>
                      </c:pt>
                      <c:pt idx="1310">
                        <c:v>0.16449359999999999</c:v>
                      </c:pt>
                      <c:pt idx="1311">
                        <c:v>0.1511479</c:v>
                      </c:pt>
                      <c:pt idx="1312">
                        <c:v>0.1272182</c:v>
                      </c:pt>
                      <c:pt idx="1313">
                        <c:v>0.1436653</c:v>
                      </c:pt>
                      <c:pt idx="1314">
                        <c:v>0.15133489999999999</c:v>
                      </c:pt>
                      <c:pt idx="1315">
                        <c:v>0.13764409999999999</c:v>
                      </c:pt>
                      <c:pt idx="1316">
                        <c:v>0.13438040000000001</c:v>
                      </c:pt>
                      <c:pt idx="1317">
                        <c:v>0.14825920000000001</c:v>
                      </c:pt>
                      <c:pt idx="1318">
                        <c:v>0.1449424</c:v>
                      </c:pt>
                      <c:pt idx="1319">
                        <c:v>0.15744520000000001</c:v>
                      </c:pt>
                      <c:pt idx="1320">
                        <c:v>0.1259005</c:v>
                      </c:pt>
                      <c:pt idx="1321">
                        <c:v>0.13002720000000001</c:v>
                      </c:pt>
                      <c:pt idx="1322">
                        <c:v>0.13151270000000001</c:v>
                      </c:pt>
                      <c:pt idx="1323">
                        <c:v>0.1289276</c:v>
                      </c:pt>
                      <c:pt idx="1324">
                        <c:v>0.14094300000000001</c:v>
                      </c:pt>
                      <c:pt idx="1325">
                        <c:v>0.14602299999999999</c:v>
                      </c:pt>
                      <c:pt idx="1326">
                        <c:v>0.1438507</c:v>
                      </c:pt>
                      <c:pt idx="1327">
                        <c:v>0.14257539999999999</c:v>
                      </c:pt>
                      <c:pt idx="1328">
                        <c:v>0.1313811</c:v>
                      </c:pt>
                      <c:pt idx="1329">
                        <c:v>0.13995460000000001</c:v>
                      </c:pt>
                      <c:pt idx="1330">
                        <c:v>0.13488829999999999</c:v>
                      </c:pt>
                      <c:pt idx="1331">
                        <c:v>0.13595740000000001</c:v>
                      </c:pt>
                      <c:pt idx="1332">
                        <c:v>0.1295219</c:v>
                      </c:pt>
                      <c:pt idx="1333">
                        <c:v>0.1557914</c:v>
                      </c:pt>
                      <c:pt idx="1334">
                        <c:v>0.1421798</c:v>
                      </c:pt>
                      <c:pt idx="1335">
                        <c:v>0.1482231</c:v>
                      </c:pt>
                      <c:pt idx="1336">
                        <c:v>0.128604</c:v>
                      </c:pt>
                      <c:pt idx="1337">
                        <c:v>0.13722100000000001</c:v>
                      </c:pt>
                      <c:pt idx="1338">
                        <c:v>0.13971610000000001</c:v>
                      </c:pt>
                      <c:pt idx="1339">
                        <c:v>0.14309910000000001</c:v>
                      </c:pt>
                      <c:pt idx="1340">
                        <c:v>0.1170147</c:v>
                      </c:pt>
                      <c:pt idx="1341">
                        <c:v>0.14462549999999999</c:v>
                      </c:pt>
                      <c:pt idx="1342">
                        <c:v>0.13108030000000001</c:v>
                      </c:pt>
                      <c:pt idx="1343">
                        <c:v>0.15713940000000001</c:v>
                      </c:pt>
                      <c:pt idx="1344">
                        <c:v>0.1474974</c:v>
                      </c:pt>
                      <c:pt idx="1345">
                        <c:v>0.14271700000000001</c:v>
                      </c:pt>
                      <c:pt idx="1346">
                        <c:v>0.1535589</c:v>
                      </c:pt>
                      <c:pt idx="1347">
                        <c:v>0.1338145</c:v>
                      </c:pt>
                      <c:pt idx="1348">
                        <c:v>0.13930590000000001</c:v>
                      </c:pt>
                      <c:pt idx="1349">
                        <c:v>0.14863489999999999</c:v>
                      </c:pt>
                      <c:pt idx="1350">
                        <c:v>0.14029440000000001</c:v>
                      </c:pt>
                      <c:pt idx="1351">
                        <c:v>0.1441752</c:v>
                      </c:pt>
                      <c:pt idx="1352">
                        <c:v>0.1356395</c:v>
                      </c:pt>
                      <c:pt idx="1353">
                        <c:v>0.12818959999999999</c:v>
                      </c:pt>
                      <c:pt idx="1354">
                        <c:v>0.16000300000000001</c:v>
                      </c:pt>
                      <c:pt idx="1355">
                        <c:v>0.13201060000000001</c:v>
                      </c:pt>
                      <c:pt idx="1356">
                        <c:v>0.14127290000000001</c:v>
                      </c:pt>
                      <c:pt idx="1357">
                        <c:v>0.14812690000000001</c:v>
                      </c:pt>
                      <c:pt idx="1358">
                        <c:v>0.1415585</c:v>
                      </c:pt>
                      <c:pt idx="1359">
                        <c:v>0.14045969999999999</c:v>
                      </c:pt>
                      <c:pt idx="1360">
                        <c:v>0.14670549999999999</c:v>
                      </c:pt>
                      <c:pt idx="1361">
                        <c:v>0.14629819999999999</c:v>
                      </c:pt>
                      <c:pt idx="1362">
                        <c:v>0.13894039999999999</c:v>
                      </c:pt>
                      <c:pt idx="1363">
                        <c:v>0.13212479999999999</c:v>
                      </c:pt>
                      <c:pt idx="1364">
                        <c:v>0.13844380000000001</c:v>
                      </c:pt>
                      <c:pt idx="1365">
                        <c:v>0.13893369999999999</c:v>
                      </c:pt>
                      <c:pt idx="1366">
                        <c:v>0.1425787</c:v>
                      </c:pt>
                      <c:pt idx="1367">
                        <c:v>0.12660379999999999</c:v>
                      </c:pt>
                      <c:pt idx="1368">
                        <c:v>0.1281784</c:v>
                      </c:pt>
                      <c:pt idx="1369">
                        <c:v>0.1497156</c:v>
                      </c:pt>
                      <c:pt idx="1370">
                        <c:v>0.1510753</c:v>
                      </c:pt>
                      <c:pt idx="1371">
                        <c:v>0.13930239999999999</c:v>
                      </c:pt>
                      <c:pt idx="1372">
                        <c:v>0.1585551</c:v>
                      </c:pt>
                      <c:pt idx="1373">
                        <c:v>0.15631129999999999</c:v>
                      </c:pt>
                      <c:pt idx="1374">
                        <c:v>0.13868910000000001</c:v>
                      </c:pt>
                      <c:pt idx="1375">
                        <c:v>0.1403692</c:v>
                      </c:pt>
                      <c:pt idx="1376">
                        <c:v>0.14094390000000001</c:v>
                      </c:pt>
                      <c:pt idx="1377">
                        <c:v>0.13364980000000001</c:v>
                      </c:pt>
                      <c:pt idx="1378">
                        <c:v>0.13955619999999999</c:v>
                      </c:pt>
                      <c:pt idx="1379">
                        <c:v>0.12870500000000001</c:v>
                      </c:pt>
                      <c:pt idx="1380">
                        <c:v>0.14225779999999999</c:v>
                      </c:pt>
                      <c:pt idx="1381">
                        <c:v>0.13317390000000001</c:v>
                      </c:pt>
                      <c:pt idx="1382">
                        <c:v>0.1397244</c:v>
                      </c:pt>
                      <c:pt idx="1383">
                        <c:v>0.1503475</c:v>
                      </c:pt>
                      <c:pt idx="1384">
                        <c:v>0.13824919999999999</c:v>
                      </c:pt>
                      <c:pt idx="1385">
                        <c:v>0.13423260000000001</c:v>
                      </c:pt>
                      <c:pt idx="1386">
                        <c:v>0.13973389999999999</c:v>
                      </c:pt>
                      <c:pt idx="1387">
                        <c:v>0.121087</c:v>
                      </c:pt>
                      <c:pt idx="1388">
                        <c:v>0.13164290000000001</c:v>
                      </c:pt>
                      <c:pt idx="1389">
                        <c:v>0.1219977</c:v>
                      </c:pt>
                      <c:pt idx="1390">
                        <c:v>0.13736039999999999</c:v>
                      </c:pt>
                      <c:pt idx="1391">
                        <c:v>0.14857200000000001</c:v>
                      </c:pt>
                      <c:pt idx="1392">
                        <c:v>0.1284033</c:v>
                      </c:pt>
                      <c:pt idx="1393">
                        <c:v>0.12807640000000001</c:v>
                      </c:pt>
                      <c:pt idx="1394">
                        <c:v>0.1210195</c:v>
                      </c:pt>
                      <c:pt idx="1395">
                        <c:v>0.14647209999999999</c:v>
                      </c:pt>
                      <c:pt idx="1396">
                        <c:v>0.15418129999999999</c:v>
                      </c:pt>
                      <c:pt idx="1397">
                        <c:v>0.1496826</c:v>
                      </c:pt>
                      <c:pt idx="1398">
                        <c:v>0.15548629999999999</c:v>
                      </c:pt>
                      <c:pt idx="1399">
                        <c:v>0.14506569999999999</c:v>
                      </c:pt>
                      <c:pt idx="1400">
                        <c:v>0.16121769999999999</c:v>
                      </c:pt>
                      <c:pt idx="1401">
                        <c:v>0.15328120000000001</c:v>
                      </c:pt>
                      <c:pt idx="1402">
                        <c:v>0.13698289999999999</c:v>
                      </c:pt>
                      <c:pt idx="1403">
                        <c:v>0.1489066</c:v>
                      </c:pt>
                      <c:pt idx="1404">
                        <c:v>0.13289889999999999</c:v>
                      </c:pt>
                      <c:pt idx="1405">
                        <c:v>0.1432571</c:v>
                      </c:pt>
                      <c:pt idx="1406">
                        <c:v>0.13235069999999999</c:v>
                      </c:pt>
                      <c:pt idx="1407">
                        <c:v>0.15729270000000001</c:v>
                      </c:pt>
                      <c:pt idx="1408">
                        <c:v>0.14261480000000001</c:v>
                      </c:pt>
                      <c:pt idx="1409">
                        <c:v>0.14864189999999999</c:v>
                      </c:pt>
                      <c:pt idx="1410">
                        <c:v>0.1451654</c:v>
                      </c:pt>
                      <c:pt idx="1411">
                        <c:v>0.1392323</c:v>
                      </c:pt>
                      <c:pt idx="1412">
                        <c:v>0.14862320000000001</c:v>
                      </c:pt>
                      <c:pt idx="1413">
                        <c:v>0.1477687</c:v>
                      </c:pt>
                      <c:pt idx="1414">
                        <c:v>0.15103320000000001</c:v>
                      </c:pt>
                      <c:pt idx="1415">
                        <c:v>0.15090249999999999</c:v>
                      </c:pt>
                      <c:pt idx="1416">
                        <c:v>0.15592929999999999</c:v>
                      </c:pt>
                      <c:pt idx="1417">
                        <c:v>0.15690390000000001</c:v>
                      </c:pt>
                      <c:pt idx="1418">
                        <c:v>0.16136049999999999</c:v>
                      </c:pt>
                      <c:pt idx="1419">
                        <c:v>0.17278650000000001</c:v>
                      </c:pt>
                      <c:pt idx="1420">
                        <c:v>0.15922620000000001</c:v>
                      </c:pt>
                      <c:pt idx="1421">
                        <c:v>0.15370819999999999</c:v>
                      </c:pt>
                      <c:pt idx="1422">
                        <c:v>0.1521882</c:v>
                      </c:pt>
                      <c:pt idx="1423">
                        <c:v>0.15022460000000001</c:v>
                      </c:pt>
                      <c:pt idx="1424">
                        <c:v>0.148121</c:v>
                      </c:pt>
                      <c:pt idx="1425">
                        <c:v>0.15827459999999999</c:v>
                      </c:pt>
                      <c:pt idx="1426">
                        <c:v>0.15080879999999999</c:v>
                      </c:pt>
                      <c:pt idx="1427">
                        <c:v>0.15105350000000001</c:v>
                      </c:pt>
                      <c:pt idx="1428">
                        <c:v>0.1539095</c:v>
                      </c:pt>
                      <c:pt idx="1429">
                        <c:v>0.13802929999999999</c:v>
                      </c:pt>
                      <c:pt idx="1430">
                        <c:v>0.1402069</c:v>
                      </c:pt>
                      <c:pt idx="1431">
                        <c:v>0.16726849999999999</c:v>
                      </c:pt>
                      <c:pt idx="1432">
                        <c:v>0.1507848</c:v>
                      </c:pt>
                      <c:pt idx="1433">
                        <c:v>0.15740480000000001</c:v>
                      </c:pt>
                      <c:pt idx="1434">
                        <c:v>0.15239079999999999</c:v>
                      </c:pt>
                      <c:pt idx="1435">
                        <c:v>0.1492192</c:v>
                      </c:pt>
                      <c:pt idx="1436">
                        <c:v>0.1546747</c:v>
                      </c:pt>
                      <c:pt idx="1437">
                        <c:v>0.15723619999999999</c:v>
                      </c:pt>
                      <c:pt idx="1438">
                        <c:v>0.15178369999999999</c:v>
                      </c:pt>
                      <c:pt idx="1439">
                        <c:v>0.15669060000000001</c:v>
                      </c:pt>
                      <c:pt idx="1440">
                        <c:v>0.15051610000000001</c:v>
                      </c:pt>
                      <c:pt idx="1441">
                        <c:v>0.16014800000000001</c:v>
                      </c:pt>
                      <c:pt idx="1442">
                        <c:v>0.14012240000000001</c:v>
                      </c:pt>
                      <c:pt idx="1443">
                        <c:v>0.136268</c:v>
                      </c:pt>
                      <c:pt idx="1444">
                        <c:v>0.14643220000000001</c:v>
                      </c:pt>
                      <c:pt idx="1445">
                        <c:v>0.1534691</c:v>
                      </c:pt>
                      <c:pt idx="1446">
                        <c:v>0.13331000000000001</c:v>
                      </c:pt>
                      <c:pt idx="1447">
                        <c:v>0.1383779</c:v>
                      </c:pt>
                      <c:pt idx="1448">
                        <c:v>0.14807439999999999</c:v>
                      </c:pt>
                      <c:pt idx="1449">
                        <c:v>0.15938840000000001</c:v>
                      </c:pt>
                      <c:pt idx="1450">
                        <c:v>0.14262839999999999</c:v>
                      </c:pt>
                      <c:pt idx="1451">
                        <c:v>0.16077340000000001</c:v>
                      </c:pt>
                      <c:pt idx="1452">
                        <c:v>0.14997350000000001</c:v>
                      </c:pt>
                      <c:pt idx="1453">
                        <c:v>0.1587114</c:v>
                      </c:pt>
                      <c:pt idx="1454">
                        <c:v>0.16012709999999999</c:v>
                      </c:pt>
                      <c:pt idx="1455">
                        <c:v>0.16233729999999999</c:v>
                      </c:pt>
                      <c:pt idx="1456">
                        <c:v>0.14511589999999999</c:v>
                      </c:pt>
                      <c:pt idx="1457">
                        <c:v>0.1802185</c:v>
                      </c:pt>
                      <c:pt idx="1458">
                        <c:v>0.1811806</c:v>
                      </c:pt>
                      <c:pt idx="1459">
                        <c:v>0.16095680000000001</c:v>
                      </c:pt>
                      <c:pt idx="1460">
                        <c:v>0.17271639999999999</c:v>
                      </c:pt>
                      <c:pt idx="1461">
                        <c:v>0.13940640000000001</c:v>
                      </c:pt>
                      <c:pt idx="1462">
                        <c:v>0.16396189999999999</c:v>
                      </c:pt>
                      <c:pt idx="1463">
                        <c:v>0.15356300000000001</c:v>
                      </c:pt>
                      <c:pt idx="1464">
                        <c:v>0.16183110000000001</c:v>
                      </c:pt>
                      <c:pt idx="1465">
                        <c:v>0.17063729999999999</c:v>
                      </c:pt>
                      <c:pt idx="1466">
                        <c:v>0.16139120000000001</c:v>
                      </c:pt>
                      <c:pt idx="1467">
                        <c:v>0.15278439999999999</c:v>
                      </c:pt>
                      <c:pt idx="1468">
                        <c:v>0.15532779999999999</c:v>
                      </c:pt>
                      <c:pt idx="1469">
                        <c:v>0.15902849999999999</c:v>
                      </c:pt>
                      <c:pt idx="1470">
                        <c:v>0.1693133</c:v>
                      </c:pt>
                      <c:pt idx="1471">
                        <c:v>0.15172089999999999</c:v>
                      </c:pt>
                      <c:pt idx="1472">
                        <c:v>0.14899080000000001</c:v>
                      </c:pt>
                      <c:pt idx="1473">
                        <c:v>0.1373962</c:v>
                      </c:pt>
                      <c:pt idx="1474">
                        <c:v>0.17431779999999999</c:v>
                      </c:pt>
                      <c:pt idx="1475">
                        <c:v>0.16504930000000001</c:v>
                      </c:pt>
                      <c:pt idx="1476">
                        <c:v>0.14915300000000001</c:v>
                      </c:pt>
                      <c:pt idx="1477">
                        <c:v>0.14538780000000001</c:v>
                      </c:pt>
                      <c:pt idx="1478">
                        <c:v>0.1444213</c:v>
                      </c:pt>
                      <c:pt idx="1479">
                        <c:v>0.15434510000000001</c:v>
                      </c:pt>
                      <c:pt idx="1480">
                        <c:v>0.14963750000000001</c:v>
                      </c:pt>
                      <c:pt idx="1481">
                        <c:v>0.1630887</c:v>
                      </c:pt>
                      <c:pt idx="1482">
                        <c:v>0.13810040000000001</c:v>
                      </c:pt>
                      <c:pt idx="1483">
                        <c:v>0.18392549999999999</c:v>
                      </c:pt>
                      <c:pt idx="1484">
                        <c:v>0.17595079999999999</c:v>
                      </c:pt>
                      <c:pt idx="1485">
                        <c:v>0.1404627</c:v>
                      </c:pt>
                      <c:pt idx="1486">
                        <c:v>0.16706209999999999</c:v>
                      </c:pt>
                      <c:pt idx="1487">
                        <c:v>0.16462550000000001</c:v>
                      </c:pt>
                      <c:pt idx="1488">
                        <c:v>0.14465320000000001</c:v>
                      </c:pt>
                      <c:pt idx="1489">
                        <c:v>0.16007089999999999</c:v>
                      </c:pt>
                      <c:pt idx="1490">
                        <c:v>0.1401849</c:v>
                      </c:pt>
                      <c:pt idx="1491">
                        <c:v>0.1421994</c:v>
                      </c:pt>
                      <c:pt idx="1492">
                        <c:v>0.13927139999999999</c:v>
                      </c:pt>
                      <c:pt idx="1493">
                        <c:v>0.15203220000000001</c:v>
                      </c:pt>
                      <c:pt idx="1494">
                        <c:v>0.15030650000000001</c:v>
                      </c:pt>
                      <c:pt idx="1495">
                        <c:v>0.15086479999999999</c:v>
                      </c:pt>
                      <c:pt idx="1496">
                        <c:v>0.1466711</c:v>
                      </c:pt>
                      <c:pt idx="1497">
                        <c:v>0.1403353</c:v>
                      </c:pt>
                      <c:pt idx="1498">
                        <c:v>0.1384474</c:v>
                      </c:pt>
                      <c:pt idx="1499">
                        <c:v>0.14521800000000001</c:v>
                      </c:pt>
                      <c:pt idx="1500">
                        <c:v>0.1460851</c:v>
                      </c:pt>
                      <c:pt idx="1501">
                        <c:v>0.15226880000000001</c:v>
                      </c:pt>
                      <c:pt idx="1502">
                        <c:v>0.14619699999999999</c:v>
                      </c:pt>
                      <c:pt idx="1503">
                        <c:v>0.1424425</c:v>
                      </c:pt>
                      <c:pt idx="1504">
                        <c:v>0.16029180000000001</c:v>
                      </c:pt>
                      <c:pt idx="1505">
                        <c:v>0.13883989999999999</c:v>
                      </c:pt>
                      <c:pt idx="1506">
                        <c:v>0.14504739999999999</c:v>
                      </c:pt>
                      <c:pt idx="1507">
                        <c:v>0.13844590000000001</c:v>
                      </c:pt>
                      <c:pt idx="1508">
                        <c:v>0.13113659999999999</c:v>
                      </c:pt>
                      <c:pt idx="1509">
                        <c:v>0.14195669999999999</c:v>
                      </c:pt>
                      <c:pt idx="1510">
                        <c:v>0.1593146</c:v>
                      </c:pt>
                      <c:pt idx="1511">
                        <c:v>0.15600269999999999</c:v>
                      </c:pt>
                      <c:pt idx="1512">
                        <c:v>0.13988239999999999</c:v>
                      </c:pt>
                      <c:pt idx="1513">
                        <c:v>0.14340259999999999</c:v>
                      </c:pt>
                      <c:pt idx="1514">
                        <c:v>0.15860959999999999</c:v>
                      </c:pt>
                      <c:pt idx="1515">
                        <c:v>0.16009709999999999</c:v>
                      </c:pt>
                      <c:pt idx="1516">
                        <c:v>0.16542670000000001</c:v>
                      </c:pt>
                      <c:pt idx="1517">
                        <c:v>0.15716949999999999</c:v>
                      </c:pt>
                      <c:pt idx="1518">
                        <c:v>0.15979889999999999</c:v>
                      </c:pt>
                      <c:pt idx="1519">
                        <c:v>0.1601099</c:v>
                      </c:pt>
                      <c:pt idx="1520">
                        <c:v>0.14207</c:v>
                      </c:pt>
                      <c:pt idx="1521">
                        <c:v>0.14161760000000001</c:v>
                      </c:pt>
                      <c:pt idx="1522">
                        <c:v>0.1387253</c:v>
                      </c:pt>
                      <c:pt idx="1523">
                        <c:v>0.14753810000000001</c:v>
                      </c:pt>
                      <c:pt idx="1524">
                        <c:v>0.14565049999999999</c:v>
                      </c:pt>
                      <c:pt idx="1525">
                        <c:v>0.14224049999999999</c:v>
                      </c:pt>
                      <c:pt idx="1526">
                        <c:v>0.16065180000000001</c:v>
                      </c:pt>
                      <c:pt idx="1527">
                        <c:v>0.16227639999999999</c:v>
                      </c:pt>
                      <c:pt idx="1528">
                        <c:v>0.15068000000000001</c:v>
                      </c:pt>
                      <c:pt idx="1529">
                        <c:v>0.15777350000000001</c:v>
                      </c:pt>
                      <c:pt idx="1530">
                        <c:v>0.14060259999999999</c:v>
                      </c:pt>
                      <c:pt idx="1531">
                        <c:v>0.15097679999999999</c:v>
                      </c:pt>
                      <c:pt idx="1532">
                        <c:v>0.14390600000000001</c:v>
                      </c:pt>
                      <c:pt idx="1533">
                        <c:v>0.15020430000000001</c:v>
                      </c:pt>
                      <c:pt idx="1534">
                        <c:v>0.1669358</c:v>
                      </c:pt>
                      <c:pt idx="1535">
                        <c:v>0.15769369999999999</c:v>
                      </c:pt>
                      <c:pt idx="1536">
                        <c:v>0.15868470000000001</c:v>
                      </c:pt>
                      <c:pt idx="1537">
                        <c:v>0.1541815</c:v>
                      </c:pt>
                      <c:pt idx="1538">
                        <c:v>0.1537029</c:v>
                      </c:pt>
                      <c:pt idx="1539">
                        <c:v>0.15551200000000001</c:v>
                      </c:pt>
                      <c:pt idx="1540">
                        <c:v>0.15793679999999999</c:v>
                      </c:pt>
                      <c:pt idx="1541">
                        <c:v>0.15236630000000001</c:v>
                      </c:pt>
                      <c:pt idx="1542">
                        <c:v>0.14207259999999999</c:v>
                      </c:pt>
                      <c:pt idx="1543">
                        <c:v>0.15855929999999999</c:v>
                      </c:pt>
                      <c:pt idx="1544">
                        <c:v>0.14555489999999999</c:v>
                      </c:pt>
                      <c:pt idx="1545">
                        <c:v>0.14912909999999999</c:v>
                      </c:pt>
                      <c:pt idx="1546">
                        <c:v>0.14964359999999999</c:v>
                      </c:pt>
                      <c:pt idx="1547">
                        <c:v>0.13507340000000001</c:v>
                      </c:pt>
                      <c:pt idx="1548">
                        <c:v>0.15007000000000001</c:v>
                      </c:pt>
                      <c:pt idx="1549">
                        <c:v>0.14674699999999999</c:v>
                      </c:pt>
                      <c:pt idx="1550">
                        <c:v>0.1465677</c:v>
                      </c:pt>
                      <c:pt idx="1551">
                        <c:v>0.1491354</c:v>
                      </c:pt>
                      <c:pt idx="1552">
                        <c:v>0.1617355</c:v>
                      </c:pt>
                      <c:pt idx="1553">
                        <c:v>0.15878110000000001</c:v>
                      </c:pt>
                      <c:pt idx="1554">
                        <c:v>0.1408113</c:v>
                      </c:pt>
                      <c:pt idx="1555">
                        <c:v>0.1413317</c:v>
                      </c:pt>
                      <c:pt idx="1556">
                        <c:v>0.1462349</c:v>
                      </c:pt>
                      <c:pt idx="1557">
                        <c:v>0.1480571</c:v>
                      </c:pt>
                      <c:pt idx="1558">
                        <c:v>0.1594999</c:v>
                      </c:pt>
                      <c:pt idx="1559">
                        <c:v>0.16265750000000001</c:v>
                      </c:pt>
                      <c:pt idx="1560">
                        <c:v>0.14308770000000001</c:v>
                      </c:pt>
                      <c:pt idx="1561">
                        <c:v>0.13561319999999999</c:v>
                      </c:pt>
                      <c:pt idx="1562">
                        <c:v>0.13754930000000001</c:v>
                      </c:pt>
                      <c:pt idx="1563">
                        <c:v>0.14635190000000001</c:v>
                      </c:pt>
                      <c:pt idx="1564">
                        <c:v>0.16234860000000001</c:v>
                      </c:pt>
                      <c:pt idx="1565">
                        <c:v>0.14151079999999999</c:v>
                      </c:pt>
                      <c:pt idx="1566">
                        <c:v>0.15098710000000001</c:v>
                      </c:pt>
                      <c:pt idx="1567">
                        <c:v>0.1347824</c:v>
                      </c:pt>
                      <c:pt idx="1568">
                        <c:v>0.15425990000000001</c:v>
                      </c:pt>
                      <c:pt idx="1569">
                        <c:v>0.14094599999999999</c:v>
                      </c:pt>
                      <c:pt idx="1570">
                        <c:v>0.170963</c:v>
                      </c:pt>
                      <c:pt idx="1571">
                        <c:v>0.1478342</c:v>
                      </c:pt>
                      <c:pt idx="1572">
                        <c:v>0.15793460000000001</c:v>
                      </c:pt>
                      <c:pt idx="1573">
                        <c:v>0.1435024</c:v>
                      </c:pt>
                      <c:pt idx="1574">
                        <c:v>0.14044329999999999</c:v>
                      </c:pt>
                      <c:pt idx="1575">
                        <c:v>0.14555029999999999</c:v>
                      </c:pt>
                      <c:pt idx="1576">
                        <c:v>0.14840410000000001</c:v>
                      </c:pt>
                      <c:pt idx="1577">
                        <c:v>0.14670059999999999</c:v>
                      </c:pt>
                      <c:pt idx="1578">
                        <c:v>0.14030580000000001</c:v>
                      </c:pt>
                      <c:pt idx="1579">
                        <c:v>0.15691830000000001</c:v>
                      </c:pt>
                      <c:pt idx="1580">
                        <c:v>0.16202420000000001</c:v>
                      </c:pt>
                      <c:pt idx="1581">
                        <c:v>0.14352509999999999</c:v>
                      </c:pt>
                      <c:pt idx="1582">
                        <c:v>0.13772110000000001</c:v>
                      </c:pt>
                      <c:pt idx="1583">
                        <c:v>0.16489870000000001</c:v>
                      </c:pt>
                      <c:pt idx="1584">
                        <c:v>0.15682589999999999</c:v>
                      </c:pt>
                      <c:pt idx="1585">
                        <c:v>0.14888029999999999</c:v>
                      </c:pt>
                      <c:pt idx="1586">
                        <c:v>0.14787059999999999</c:v>
                      </c:pt>
                      <c:pt idx="1587">
                        <c:v>0.14909600000000001</c:v>
                      </c:pt>
                      <c:pt idx="1588">
                        <c:v>0.149168</c:v>
                      </c:pt>
                      <c:pt idx="1589">
                        <c:v>0.1503188</c:v>
                      </c:pt>
                      <c:pt idx="1590">
                        <c:v>0.14514750000000001</c:v>
                      </c:pt>
                      <c:pt idx="1591">
                        <c:v>0.143682</c:v>
                      </c:pt>
                      <c:pt idx="1592">
                        <c:v>0.1651639</c:v>
                      </c:pt>
                      <c:pt idx="1593">
                        <c:v>0.163219</c:v>
                      </c:pt>
                      <c:pt idx="1594">
                        <c:v>0.14707600000000001</c:v>
                      </c:pt>
                      <c:pt idx="1595">
                        <c:v>0.1606593</c:v>
                      </c:pt>
                      <c:pt idx="1596">
                        <c:v>0.18099989999999999</c:v>
                      </c:pt>
                      <c:pt idx="1597">
                        <c:v>0.17987230000000001</c:v>
                      </c:pt>
                      <c:pt idx="1598">
                        <c:v>0.1797279</c:v>
                      </c:pt>
                      <c:pt idx="1599">
                        <c:v>0.1741704</c:v>
                      </c:pt>
                      <c:pt idx="1600">
                        <c:v>0.15224099999999999</c:v>
                      </c:pt>
                      <c:pt idx="1601">
                        <c:v>0.13103999999999999</c:v>
                      </c:pt>
                      <c:pt idx="1602">
                        <c:v>0.14555209999999999</c:v>
                      </c:pt>
                      <c:pt idx="1603">
                        <c:v>0.1492965</c:v>
                      </c:pt>
                      <c:pt idx="1604">
                        <c:v>0.14280499999999999</c:v>
                      </c:pt>
                      <c:pt idx="1605">
                        <c:v>0.15895129999999999</c:v>
                      </c:pt>
                      <c:pt idx="1606">
                        <c:v>0.15448390000000001</c:v>
                      </c:pt>
                      <c:pt idx="1607">
                        <c:v>0.1562963</c:v>
                      </c:pt>
                      <c:pt idx="1608">
                        <c:v>0.15051919999999999</c:v>
                      </c:pt>
                      <c:pt idx="1609">
                        <c:v>0.15118999999999999</c:v>
                      </c:pt>
                      <c:pt idx="1610">
                        <c:v>0.15241540000000001</c:v>
                      </c:pt>
                      <c:pt idx="1611">
                        <c:v>0.1523139</c:v>
                      </c:pt>
                      <c:pt idx="1612">
                        <c:v>0.14861050000000001</c:v>
                      </c:pt>
                      <c:pt idx="1613">
                        <c:v>0.14669380000000001</c:v>
                      </c:pt>
                      <c:pt idx="1614">
                        <c:v>0.1546593</c:v>
                      </c:pt>
                      <c:pt idx="1615">
                        <c:v>0.16613320000000001</c:v>
                      </c:pt>
                      <c:pt idx="1616">
                        <c:v>0.15406590000000001</c:v>
                      </c:pt>
                      <c:pt idx="1617">
                        <c:v>0.1575144</c:v>
                      </c:pt>
                      <c:pt idx="1618">
                        <c:v>0.13826669999999999</c:v>
                      </c:pt>
                      <c:pt idx="1619">
                        <c:v>0.16619149999999999</c:v>
                      </c:pt>
                      <c:pt idx="1620">
                        <c:v>0.15648280000000001</c:v>
                      </c:pt>
                      <c:pt idx="1621">
                        <c:v>0.15798880000000001</c:v>
                      </c:pt>
                      <c:pt idx="1622">
                        <c:v>0.17610519999999999</c:v>
                      </c:pt>
                      <c:pt idx="1623">
                        <c:v>0.15772990000000001</c:v>
                      </c:pt>
                      <c:pt idx="1624">
                        <c:v>0.16255520000000001</c:v>
                      </c:pt>
                      <c:pt idx="1625">
                        <c:v>0.17921870000000001</c:v>
                      </c:pt>
                      <c:pt idx="1626">
                        <c:v>0.1593009</c:v>
                      </c:pt>
                      <c:pt idx="1627">
                        <c:v>0.15673329999999999</c:v>
                      </c:pt>
                      <c:pt idx="1628">
                        <c:v>0.15943830000000001</c:v>
                      </c:pt>
                      <c:pt idx="1629">
                        <c:v>0.15706010000000001</c:v>
                      </c:pt>
                      <c:pt idx="1630">
                        <c:v>0.1437234</c:v>
                      </c:pt>
                      <c:pt idx="1631">
                        <c:v>0.14309730000000001</c:v>
                      </c:pt>
                      <c:pt idx="1632">
                        <c:v>0.1595134</c:v>
                      </c:pt>
                      <c:pt idx="1633">
                        <c:v>0.15257119999999999</c:v>
                      </c:pt>
                      <c:pt idx="1634">
                        <c:v>0.1534885</c:v>
                      </c:pt>
                      <c:pt idx="1635">
                        <c:v>0.1837115</c:v>
                      </c:pt>
                      <c:pt idx="1636">
                        <c:v>0.1648703</c:v>
                      </c:pt>
                      <c:pt idx="1637">
                        <c:v>0.16231609999999999</c:v>
                      </c:pt>
                      <c:pt idx="1638">
                        <c:v>0.1717254</c:v>
                      </c:pt>
                      <c:pt idx="1639">
                        <c:v>0.15931600000000001</c:v>
                      </c:pt>
                      <c:pt idx="1640">
                        <c:v>0.1688538</c:v>
                      </c:pt>
                      <c:pt idx="1641">
                        <c:v>0.16928299999999999</c:v>
                      </c:pt>
                      <c:pt idx="1642">
                        <c:v>0.1753545</c:v>
                      </c:pt>
                      <c:pt idx="1643">
                        <c:v>0.16332740000000001</c:v>
                      </c:pt>
                      <c:pt idx="1644">
                        <c:v>0.14901790000000001</c:v>
                      </c:pt>
                      <c:pt idx="1645">
                        <c:v>0.14691080000000001</c:v>
                      </c:pt>
                      <c:pt idx="1646">
                        <c:v>0.140324</c:v>
                      </c:pt>
                      <c:pt idx="1647">
                        <c:v>0.12952730000000001</c:v>
                      </c:pt>
                      <c:pt idx="1648">
                        <c:v>0.14759040000000001</c:v>
                      </c:pt>
                      <c:pt idx="1649">
                        <c:v>0.1375575</c:v>
                      </c:pt>
                      <c:pt idx="1650">
                        <c:v>0.1394233</c:v>
                      </c:pt>
                      <c:pt idx="1651">
                        <c:v>0.14512169999999999</c:v>
                      </c:pt>
                      <c:pt idx="1652">
                        <c:v>0.13139690000000001</c:v>
                      </c:pt>
                      <c:pt idx="1653">
                        <c:v>0.1184562</c:v>
                      </c:pt>
                      <c:pt idx="1654">
                        <c:v>0.13911589999999999</c:v>
                      </c:pt>
                      <c:pt idx="1655">
                        <c:v>0.14592949999999999</c:v>
                      </c:pt>
                      <c:pt idx="1656">
                        <c:v>0.14742469999999999</c:v>
                      </c:pt>
                      <c:pt idx="1657">
                        <c:v>0.1286407</c:v>
                      </c:pt>
                      <c:pt idx="1658">
                        <c:v>0.13622590000000001</c:v>
                      </c:pt>
                      <c:pt idx="1659">
                        <c:v>0.13247239999999999</c:v>
                      </c:pt>
                      <c:pt idx="1660">
                        <c:v>0.15578610000000001</c:v>
                      </c:pt>
                      <c:pt idx="1661">
                        <c:v>0.14233889999999999</c:v>
                      </c:pt>
                      <c:pt idx="1662">
                        <c:v>0.13711780000000001</c:v>
                      </c:pt>
                      <c:pt idx="1663">
                        <c:v>0.15379019999999999</c:v>
                      </c:pt>
                      <c:pt idx="1664">
                        <c:v>0.1606669</c:v>
                      </c:pt>
                      <c:pt idx="1665">
                        <c:v>0.1497281</c:v>
                      </c:pt>
                      <c:pt idx="1666">
                        <c:v>0.1439896</c:v>
                      </c:pt>
                      <c:pt idx="1667">
                        <c:v>0.129944</c:v>
                      </c:pt>
                      <c:pt idx="1668">
                        <c:v>0.15717600000000001</c:v>
                      </c:pt>
                      <c:pt idx="1669">
                        <c:v>0.14003769999999999</c:v>
                      </c:pt>
                      <c:pt idx="1670">
                        <c:v>0.145704</c:v>
                      </c:pt>
                      <c:pt idx="1671">
                        <c:v>0.141934</c:v>
                      </c:pt>
                      <c:pt idx="1672">
                        <c:v>0.1413355</c:v>
                      </c:pt>
                      <c:pt idx="1673">
                        <c:v>0.15246390000000001</c:v>
                      </c:pt>
                      <c:pt idx="1674">
                        <c:v>0.1585606</c:v>
                      </c:pt>
                      <c:pt idx="1675">
                        <c:v>0.16090499999999999</c:v>
                      </c:pt>
                      <c:pt idx="1676">
                        <c:v>0.15739990000000001</c:v>
                      </c:pt>
                      <c:pt idx="1677">
                        <c:v>0.15936040000000001</c:v>
                      </c:pt>
                      <c:pt idx="1678">
                        <c:v>0.17871719999999999</c:v>
                      </c:pt>
                      <c:pt idx="1679">
                        <c:v>0.1664429</c:v>
                      </c:pt>
                      <c:pt idx="1680">
                        <c:v>0.15631529999999999</c:v>
                      </c:pt>
                      <c:pt idx="1681">
                        <c:v>0.1407043</c:v>
                      </c:pt>
                      <c:pt idx="1682">
                        <c:v>0.1546517</c:v>
                      </c:pt>
                      <c:pt idx="1683">
                        <c:v>0.15796470000000001</c:v>
                      </c:pt>
                      <c:pt idx="1684">
                        <c:v>0.1827937</c:v>
                      </c:pt>
                      <c:pt idx="1685">
                        <c:v>0.18223239999999999</c:v>
                      </c:pt>
                      <c:pt idx="1686">
                        <c:v>0.1666465</c:v>
                      </c:pt>
                      <c:pt idx="1687">
                        <c:v>0.14976639999999999</c:v>
                      </c:pt>
                      <c:pt idx="1688">
                        <c:v>0.14702699999999999</c:v>
                      </c:pt>
                      <c:pt idx="1689">
                        <c:v>0.158108</c:v>
                      </c:pt>
                      <c:pt idx="1690">
                        <c:v>0.16757469999999999</c:v>
                      </c:pt>
                      <c:pt idx="1691">
                        <c:v>0.158247</c:v>
                      </c:pt>
                      <c:pt idx="1692">
                        <c:v>0.14850559999999999</c:v>
                      </c:pt>
                      <c:pt idx="1693">
                        <c:v>0.1602296</c:v>
                      </c:pt>
                      <c:pt idx="1694">
                        <c:v>0.13950580000000001</c:v>
                      </c:pt>
                      <c:pt idx="1695">
                        <c:v>0.1427533</c:v>
                      </c:pt>
                      <c:pt idx="1696">
                        <c:v>0.1500012</c:v>
                      </c:pt>
                      <c:pt idx="1697">
                        <c:v>0.15310599999999999</c:v>
                      </c:pt>
                      <c:pt idx="1698">
                        <c:v>0.15093870000000001</c:v>
                      </c:pt>
                      <c:pt idx="1699">
                        <c:v>0.14673449999999999</c:v>
                      </c:pt>
                      <c:pt idx="1700">
                        <c:v>0.1588378</c:v>
                      </c:pt>
                      <c:pt idx="1701">
                        <c:v>0.14042289999999999</c:v>
                      </c:pt>
                      <c:pt idx="1702">
                        <c:v>0.15481819999999999</c:v>
                      </c:pt>
                      <c:pt idx="1703">
                        <c:v>0.13805890000000001</c:v>
                      </c:pt>
                      <c:pt idx="1704">
                        <c:v>0.12663060000000001</c:v>
                      </c:pt>
                      <c:pt idx="1705">
                        <c:v>0.15395010000000001</c:v>
                      </c:pt>
                      <c:pt idx="1706">
                        <c:v>0.17042740000000001</c:v>
                      </c:pt>
                      <c:pt idx="1707">
                        <c:v>0.14757000000000001</c:v>
                      </c:pt>
                      <c:pt idx="1708">
                        <c:v>0.14475569999999999</c:v>
                      </c:pt>
                      <c:pt idx="1709">
                        <c:v>0.1739521</c:v>
                      </c:pt>
                      <c:pt idx="1710">
                        <c:v>0.1366599</c:v>
                      </c:pt>
                      <c:pt idx="1711">
                        <c:v>0.1588205</c:v>
                      </c:pt>
                      <c:pt idx="1712">
                        <c:v>0.159166</c:v>
                      </c:pt>
                      <c:pt idx="1713">
                        <c:v>0.18176139999999999</c:v>
                      </c:pt>
                      <c:pt idx="1714">
                        <c:v>0.15486539999999999</c:v>
                      </c:pt>
                      <c:pt idx="1715">
                        <c:v>0.1285512</c:v>
                      </c:pt>
                      <c:pt idx="1716">
                        <c:v>0.1518804</c:v>
                      </c:pt>
                      <c:pt idx="1717">
                        <c:v>0.13630929999999999</c:v>
                      </c:pt>
                      <c:pt idx="1718">
                        <c:v>0.14447119999999999</c:v>
                      </c:pt>
                      <c:pt idx="1719">
                        <c:v>0.14676130000000001</c:v>
                      </c:pt>
                      <c:pt idx="1720">
                        <c:v>0.1473651</c:v>
                      </c:pt>
                      <c:pt idx="1721">
                        <c:v>0.1531457</c:v>
                      </c:pt>
                      <c:pt idx="1722">
                        <c:v>0.15084020000000001</c:v>
                      </c:pt>
                      <c:pt idx="1723">
                        <c:v>0.15289050000000001</c:v>
                      </c:pt>
                      <c:pt idx="1724">
                        <c:v>0.14773610000000001</c:v>
                      </c:pt>
                      <c:pt idx="1725">
                        <c:v>0.1495581</c:v>
                      </c:pt>
                      <c:pt idx="1726">
                        <c:v>0.15269050000000001</c:v>
                      </c:pt>
                      <c:pt idx="1727">
                        <c:v>0.1480726</c:v>
                      </c:pt>
                      <c:pt idx="1728">
                        <c:v>0.14390990000000001</c:v>
                      </c:pt>
                      <c:pt idx="1729">
                        <c:v>0.13995199999999999</c:v>
                      </c:pt>
                      <c:pt idx="1730">
                        <c:v>0.1358327</c:v>
                      </c:pt>
                      <c:pt idx="1731">
                        <c:v>0.14994640000000001</c:v>
                      </c:pt>
                      <c:pt idx="1732">
                        <c:v>0.14575669999999999</c:v>
                      </c:pt>
                      <c:pt idx="1733">
                        <c:v>0.16218550000000001</c:v>
                      </c:pt>
                      <c:pt idx="1734">
                        <c:v>0.14090720000000001</c:v>
                      </c:pt>
                      <c:pt idx="1735">
                        <c:v>0.14871100000000001</c:v>
                      </c:pt>
                      <c:pt idx="1736">
                        <c:v>0.15420020000000001</c:v>
                      </c:pt>
                      <c:pt idx="1737">
                        <c:v>0.1450256</c:v>
                      </c:pt>
                      <c:pt idx="1738">
                        <c:v>0.13706840000000001</c:v>
                      </c:pt>
                      <c:pt idx="1739">
                        <c:v>0.13793150000000001</c:v>
                      </c:pt>
                      <c:pt idx="1740">
                        <c:v>0.13695640000000001</c:v>
                      </c:pt>
                      <c:pt idx="1741">
                        <c:v>0.14585609999999999</c:v>
                      </c:pt>
                      <c:pt idx="1742">
                        <c:v>0.14252670000000001</c:v>
                      </c:pt>
                      <c:pt idx="1743">
                        <c:v>0.1314997</c:v>
                      </c:pt>
                      <c:pt idx="1744">
                        <c:v>0.14381099999999999</c:v>
                      </c:pt>
                      <c:pt idx="1745">
                        <c:v>0.13923160000000001</c:v>
                      </c:pt>
                      <c:pt idx="1746">
                        <c:v>0.14566809999999999</c:v>
                      </c:pt>
                      <c:pt idx="1747">
                        <c:v>0.15790999999999999</c:v>
                      </c:pt>
                      <c:pt idx="1748">
                        <c:v>0.1535735</c:v>
                      </c:pt>
                      <c:pt idx="1749">
                        <c:v>0.1343491</c:v>
                      </c:pt>
                      <c:pt idx="1750">
                        <c:v>0.14880499999999999</c:v>
                      </c:pt>
                      <c:pt idx="1751">
                        <c:v>0.1545154</c:v>
                      </c:pt>
                      <c:pt idx="1752">
                        <c:v>0.16599259999999999</c:v>
                      </c:pt>
                      <c:pt idx="1753">
                        <c:v>0.1697709</c:v>
                      </c:pt>
                      <c:pt idx="1754">
                        <c:v>0.1544498</c:v>
                      </c:pt>
                      <c:pt idx="1755">
                        <c:v>0.15019569999999999</c:v>
                      </c:pt>
                      <c:pt idx="1756">
                        <c:v>0.14626459999999999</c:v>
                      </c:pt>
                      <c:pt idx="1757">
                        <c:v>0.1675941</c:v>
                      </c:pt>
                      <c:pt idx="1758">
                        <c:v>0.14207719999999999</c:v>
                      </c:pt>
                      <c:pt idx="1759">
                        <c:v>0.15855240000000001</c:v>
                      </c:pt>
                      <c:pt idx="1760">
                        <c:v>0.16935269999999999</c:v>
                      </c:pt>
                      <c:pt idx="1761">
                        <c:v>0.15223709999999999</c:v>
                      </c:pt>
                      <c:pt idx="1762">
                        <c:v>0.15231900000000001</c:v>
                      </c:pt>
                      <c:pt idx="1763">
                        <c:v>0.15226149999999999</c:v>
                      </c:pt>
                      <c:pt idx="1764">
                        <c:v>0.14701239999999999</c:v>
                      </c:pt>
                      <c:pt idx="1765">
                        <c:v>0.16808899999999999</c:v>
                      </c:pt>
                      <c:pt idx="1766">
                        <c:v>0.1546112</c:v>
                      </c:pt>
                      <c:pt idx="1767">
                        <c:v>0.15244150000000001</c:v>
                      </c:pt>
                      <c:pt idx="1768">
                        <c:v>0.14445559999999999</c:v>
                      </c:pt>
                      <c:pt idx="1769">
                        <c:v>0.16325219999999999</c:v>
                      </c:pt>
                      <c:pt idx="1770">
                        <c:v>0.16167309999999999</c:v>
                      </c:pt>
                      <c:pt idx="1771">
                        <c:v>0.14706830000000001</c:v>
                      </c:pt>
                      <c:pt idx="1772">
                        <c:v>0.14921670000000001</c:v>
                      </c:pt>
                      <c:pt idx="1773">
                        <c:v>0.16008459999999999</c:v>
                      </c:pt>
                      <c:pt idx="1774">
                        <c:v>0.15135380000000001</c:v>
                      </c:pt>
                      <c:pt idx="1775">
                        <c:v>0.1503593</c:v>
                      </c:pt>
                      <c:pt idx="1776">
                        <c:v>0.14993310000000001</c:v>
                      </c:pt>
                      <c:pt idx="1777">
                        <c:v>0.14846319999999999</c:v>
                      </c:pt>
                      <c:pt idx="1778">
                        <c:v>0.14420340000000001</c:v>
                      </c:pt>
                      <c:pt idx="1779">
                        <c:v>0.15250920000000001</c:v>
                      </c:pt>
                      <c:pt idx="1780">
                        <c:v>0.14211960000000001</c:v>
                      </c:pt>
                      <c:pt idx="1781">
                        <c:v>0.16221389999999999</c:v>
                      </c:pt>
                      <c:pt idx="1782">
                        <c:v>0.13074269999999999</c:v>
                      </c:pt>
                      <c:pt idx="1783">
                        <c:v>0.15202350000000001</c:v>
                      </c:pt>
                      <c:pt idx="1784">
                        <c:v>0.1561601</c:v>
                      </c:pt>
                      <c:pt idx="1785">
                        <c:v>0.14874950000000001</c:v>
                      </c:pt>
                      <c:pt idx="1786">
                        <c:v>0.14972350000000001</c:v>
                      </c:pt>
                      <c:pt idx="1787">
                        <c:v>0.14360999999999999</c:v>
                      </c:pt>
                      <c:pt idx="1788">
                        <c:v>0.15202309999999999</c:v>
                      </c:pt>
                      <c:pt idx="1789">
                        <c:v>0.1583185</c:v>
                      </c:pt>
                      <c:pt idx="1790">
                        <c:v>0.1568473</c:v>
                      </c:pt>
                      <c:pt idx="1791">
                        <c:v>0.1686638</c:v>
                      </c:pt>
                      <c:pt idx="1792">
                        <c:v>0.14537340000000001</c:v>
                      </c:pt>
                      <c:pt idx="1793">
                        <c:v>0.1446759</c:v>
                      </c:pt>
                      <c:pt idx="1794">
                        <c:v>0.15278</c:v>
                      </c:pt>
                      <c:pt idx="1795">
                        <c:v>0.13483410000000001</c:v>
                      </c:pt>
                      <c:pt idx="1796">
                        <c:v>0.13004950000000001</c:v>
                      </c:pt>
                      <c:pt idx="1797">
                        <c:v>0.13337640000000001</c:v>
                      </c:pt>
                      <c:pt idx="1798">
                        <c:v>0.13655629999999999</c:v>
                      </c:pt>
                      <c:pt idx="1799">
                        <c:v>0.1430025</c:v>
                      </c:pt>
                      <c:pt idx="1800">
                        <c:v>0.1428596</c:v>
                      </c:pt>
                      <c:pt idx="1801">
                        <c:v>0.13990089999999999</c:v>
                      </c:pt>
                      <c:pt idx="1802">
                        <c:v>0.14468300000000001</c:v>
                      </c:pt>
                      <c:pt idx="1803">
                        <c:v>0.13780819999999999</c:v>
                      </c:pt>
                      <c:pt idx="1804">
                        <c:v>0.14340169999999999</c:v>
                      </c:pt>
                      <c:pt idx="1805">
                        <c:v>0.13499559999999999</c:v>
                      </c:pt>
                      <c:pt idx="1806">
                        <c:v>0.13069919999999999</c:v>
                      </c:pt>
                      <c:pt idx="1807">
                        <c:v>0.1356743</c:v>
                      </c:pt>
                      <c:pt idx="1808">
                        <c:v>0.13772590000000001</c:v>
                      </c:pt>
                      <c:pt idx="1809">
                        <c:v>0.1344602</c:v>
                      </c:pt>
                      <c:pt idx="1810">
                        <c:v>0.1484868</c:v>
                      </c:pt>
                      <c:pt idx="1811">
                        <c:v>0.11656950000000001</c:v>
                      </c:pt>
                      <c:pt idx="1812">
                        <c:v>0.13207060000000001</c:v>
                      </c:pt>
                      <c:pt idx="1813">
                        <c:v>0.13538220000000001</c:v>
                      </c:pt>
                      <c:pt idx="1814">
                        <c:v>0.14697189999999999</c:v>
                      </c:pt>
                      <c:pt idx="1815">
                        <c:v>0.14055000000000001</c:v>
                      </c:pt>
                      <c:pt idx="1816">
                        <c:v>0.12367889999999999</c:v>
                      </c:pt>
                      <c:pt idx="1817">
                        <c:v>0.14182729999999999</c:v>
                      </c:pt>
                      <c:pt idx="1818">
                        <c:v>0.1337053</c:v>
                      </c:pt>
                      <c:pt idx="1819">
                        <c:v>0.12379130000000001</c:v>
                      </c:pt>
                      <c:pt idx="1820">
                        <c:v>0.13740759999999999</c:v>
                      </c:pt>
                      <c:pt idx="1821">
                        <c:v>0.14045079999999999</c:v>
                      </c:pt>
                      <c:pt idx="1822">
                        <c:v>0.14841950000000001</c:v>
                      </c:pt>
                      <c:pt idx="1823">
                        <c:v>0.13486090000000001</c:v>
                      </c:pt>
                      <c:pt idx="1824">
                        <c:v>0.13817789999999999</c:v>
                      </c:pt>
                      <c:pt idx="1825">
                        <c:v>0.13166649999999999</c:v>
                      </c:pt>
                      <c:pt idx="1826">
                        <c:v>0.14587510000000001</c:v>
                      </c:pt>
                      <c:pt idx="1827">
                        <c:v>0.13847950000000001</c:v>
                      </c:pt>
                      <c:pt idx="1828">
                        <c:v>0.11731519999999999</c:v>
                      </c:pt>
                      <c:pt idx="1829">
                        <c:v>0.1224826</c:v>
                      </c:pt>
                      <c:pt idx="1830">
                        <c:v>0.14298810000000001</c:v>
                      </c:pt>
                      <c:pt idx="1831">
                        <c:v>0.12213160000000001</c:v>
                      </c:pt>
                      <c:pt idx="1832">
                        <c:v>0.1247077</c:v>
                      </c:pt>
                      <c:pt idx="1833">
                        <c:v>0.13130700000000001</c:v>
                      </c:pt>
                      <c:pt idx="1834">
                        <c:v>0.12904379999999999</c:v>
                      </c:pt>
                      <c:pt idx="1835">
                        <c:v>0.13802429999999999</c:v>
                      </c:pt>
                      <c:pt idx="1836">
                        <c:v>0.12703</c:v>
                      </c:pt>
                      <c:pt idx="1837">
                        <c:v>0.1244571</c:v>
                      </c:pt>
                      <c:pt idx="1838">
                        <c:v>0.13764589999999999</c:v>
                      </c:pt>
                      <c:pt idx="1839">
                        <c:v>0.13687170000000001</c:v>
                      </c:pt>
                      <c:pt idx="1840">
                        <c:v>0.15483369999999999</c:v>
                      </c:pt>
                      <c:pt idx="1841">
                        <c:v>0.12804570000000001</c:v>
                      </c:pt>
                      <c:pt idx="1842">
                        <c:v>0.13467799999999999</c:v>
                      </c:pt>
                      <c:pt idx="1843">
                        <c:v>0.12754509999999999</c:v>
                      </c:pt>
                      <c:pt idx="1844">
                        <c:v>0.13625129999999999</c:v>
                      </c:pt>
                      <c:pt idx="1845">
                        <c:v>0.13703560000000001</c:v>
                      </c:pt>
                      <c:pt idx="1846">
                        <c:v>0.15294930000000001</c:v>
                      </c:pt>
                      <c:pt idx="1847">
                        <c:v>0.1352633</c:v>
                      </c:pt>
                      <c:pt idx="1848">
                        <c:v>0.13094810000000001</c:v>
                      </c:pt>
                      <c:pt idx="1849">
                        <c:v>0.12072280000000001</c:v>
                      </c:pt>
                      <c:pt idx="1850">
                        <c:v>0.1234302</c:v>
                      </c:pt>
                      <c:pt idx="1851">
                        <c:v>0.14117060000000001</c:v>
                      </c:pt>
                      <c:pt idx="1852">
                        <c:v>0.1484876</c:v>
                      </c:pt>
                      <c:pt idx="1853">
                        <c:v>0.1459181</c:v>
                      </c:pt>
                      <c:pt idx="1854">
                        <c:v>0.15191850000000001</c:v>
                      </c:pt>
                      <c:pt idx="1855">
                        <c:v>0.14927090000000001</c:v>
                      </c:pt>
                      <c:pt idx="1856">
                        <c:v>0.14540900000000001</c:v>
                      </c:pt>
                      <c:pt idx="1857">
                        <c:v>0.1415476</c:v>
                      </c:pt>
                      <c:pt idx="1858">
                        <c:v>0.14994759999999999</c:v>
                      </c:pt>
                      <c:pt idx="1859">
                        <c:v>0.14343719999999999</c:v>
                      </c:pt>
                      <c:pt idx="1860">
                        <c:v>0.153559</c:v>
                      </c:pt>
                      <c:pt idx="1861">
                        <c:v>0.14750199999999999</c:v>
                      </c:pt>
                      <c:pt idx="1862">
                        <c:v>0.12604199999999999</c:v>
                      </c:pt>
                      <c:pt idx="1863">
                        <c:v>0.13666110000000001</c:v>
                      </c:pt>
                      <c:pt idx="1864">
                        <c:v>0.13748089999999999</c:v>
                      </c:pt>
                      <c:pt idx="1865">
                        <c:v>0.13731689999999999</c:v>
                      </c:pt>
                      <c:pt idx="1866">
                        <c:v>0.12991340000000001</c:v>
                      </c:pt>
                      <c:pt idx="1867">
                        <c:v>0.13289609999999999</c:v>
                      </c:pt>
                      <c:pt idx="1868">
                        <c:v>0.14103940000000001</c:v>
                      </c:pt>
                      <c:pt idx="1869">
                        <c:v>0.1637748</c:v>
                      </c:pt>
                      <c:pt idx="1870">
                        <c:v>0.1526024</c:v>
                      </c:pt>
                      <c:pt idx="1871">
                        <c:v>0.14034930000000001</c:v>
                      </c:pt>
                      <c:pt idx="1872">
                        <c:v>0.13090570000000001</c:v>
                      </c:pt>
                      <c:pt idx="1873">
                        <c:v>0.15780459999999999</c:v>
                      </c:pt>
                      <c:pt idx="1874">
                        <c:v>0.14570910000000001</c:v>
                      </c:pt>
                      <c:pt idx="1875">
                        <c:v>0.13781599999999999</c:v>
                      </c:pt>
                      <c:pt idx="1876">
                        <c:v>0.12991349999999999</c:v>
                      </c:pt>
                      <c:pt idx="1877">
                        <c:v>0.15387890000000001</c:v>
                      </c:pt>
                      <c:pt idx="1878">
                        <c:v>0.13606650000000001</c:v>
                      </c:pt>
                      <c:pt idx="1879">
                        <c:v>0.1323917</c:v>
                      </c:pt>
                      <c:pt idx="1880">
                        <c:v>0.1514855</c:v>
                      </c:pt>
                      <c:pt idx="1881">
                        <c:v>0.144737</c:v>
                      </c:pt>
                      <c:pt idx="1882">
                        <c:v>0.13017529999999999</c:v>
                      </c:pt>
                      <c:pt idx="1883">
                        <c:v>0.13437689999999999</c:v>
                      </c:pt>
                      <c:pt idx="1884">
                        <c:v>0.14725289999999999</c:v>
                      </c:pt>
                      <c:pt idx="1885">
                        <c:v>0.1491846</c:v>
                      </c:pt>
                      <c:pt idx="1886">
                        <c:v>0.1507106</c:v>
                      </c:pt>
                      <c:pt idx="1887">
                        <c:v>0.15306919999999999</c:v>
                      </c:pt>
                      <c:pt idx="1888">
                        <c:v>0.13896890000000001</c:v>
                      </c:pt>
                      <c:pt idx="1889">
                        <c:v>0.14592040000000001</c:v>
                      </c:pt>
                      <c:pt idx="1890">
                        <c:v>0.14275270000000001</c:v>
                      </c:pt>
                      <c:pt idx="1891">
                        <c:v>0.14966769999999999</c:v>
                      </c:pt>
                      <c:pt idx="1892">
                        <c:v>0.1308472</c:v>
                      </c:pt>
                      <c:pt idx="1893">
                        <c:v>0.1383289</c:v>
                      </c:pt>
                      <c:pt idx="1894">
                        <c:v>0.15459870000000001</c:v>
                      </c:pt>
                      <c:pt idx="1895">
                        <c:v>0.1457078</c:v>
                      </c:pt>
                      <c:pt idx="1896">
                        <c:v>0.14427909999999999</c:v>
                      </c:pt>
                      <c:pt idx="1897">
                        <c:v>0.1454329</c:v>
                      </c:pt>
                      <c:pt idx="1898">
                        <c:v>0.1412234</c:v>
                      </c:pt>
                      <c:pt idx="1899">
                        <c:v>0.15277489999999999</c:v>
                      </c:pt>
                      <c:pt idx="1900">
                        <c:v>0.15284809999999999</c:v>
                      </c:pt>
                      <c:pt idx="1901">
                        <c:v>0.16203980000000001</c:v>
                      </c:pt>
                      <c:pt idx="1902">
                        <c:v>0.1401493</c:v>
                      </c:pt>
                      <c:pt idx="1903">
                        <c:v>0.12731290000000001</c:v>
                      </c:pt>
                      <c:pt idx="1904">
                        <c:v>0.12791240000000001</c:v>
                      </c:pt>
                      <c:pt idx="1905">
                        <c:v>0.1357286</c:v>
                      </c:pt>
                      <c:pt idx="1906">
                        <c:v>0.1362767</c:v>
                      </c:pt>
                      <c:pt idx="1907">
                        <c:v>0.13414980000000001</c:v>
                      </c:pt>
                      <c:pt idx="1908">
                        <c:v>0.12756500000000001</c:v>
                      </c:pt>
                      <c:pt idx="1909">
                        <c:v>0.14617150000000001</c:v>
                      </c:pt>
                      <c:pt idx="1910">
                        <c:v>0.1324447</c:v>
                      </c:pt>
                      <c:pt idx="1911">
                        <c:v>0.1301467</c:v>
                      </c:pt>
                      <c:pt idx="1912">
                        <c:v>0.1173809</c:v>
                      </c:pt>
                      <c:pt idx="1913">
                        <c:v>0.13406080000000001</c:v>
                      </c:pt>
                      <c:pt idx="1914">
                        <c:v>0.1494596</c:v>
                      </c:pt>
                      <c:pt idx="1915">
                        <c:v>0.14005239999999999</c:v>
                      </c:pt>
                      <c:pt idx="1916">
                        <c:v>0.15729989999999999</c:v>
                      </c:pt>
                      <c:pt idx="1917">
                        <c:v>0.1461075</c:v>
                      </c:pt>
                      <c:pt idx="1918">
                        <c:v>0.17584810000000001</c:v>
                      </c:pt>
                      <c:pt idx="1919">
                        <c:v>0.14421059999999999</c:v>
                      </c:pt>
                      <c:pt idx="1920">
                        <c:v>0.14699599999999999</c:v>
                      </c:pt>
                      <c:pt idx="1921">
                        <c:v>0.15937770000000001</c:v>
                      </c:pt>
                      <c:pt idx="1922">
                        <c:v>0.15602659999999999</c:v>
                      </c:pt>
                      <c:pt idx="1923">
                        <c:v>0.1535261</c:v>
                      </c:pt>
                      <c:pt idx="1924">
                        <c:v>0.15584310000000001</c:v>
                      </c:pt>
                      <c:pt idx="1925">
                        <c:v>0.1594544</c:v>
                      </c:pt>
                      <c:pt idx="1926">
                        <c:v>0.14607290000000001</c:v>
                      </c:pt>
                      <c:pt idx="1927">
                        <c:v>0.1498381</c:v>
                      </c:pt>
                      <c:pt idx="1928">
                        <c:v>0.15525359999999999</c:v>
                      </c:pt>
                      <c:pt idx="1929">
                        <c:v>0.13312570000000001</c:v>
                      </c:pt>
                      <c:pt idx="1930">
                        <c:v>0.12823809999999999</c:v>
                      </c:pt>
                      <c:pt idx="1931">
                        <c:v>0.13920569999999999</c:v>
                      </c:pt>
                      <c:pt idx="1932">
                        <c:v>0.14349509999999999</c:v>
                      </c:pt>
                      <c:pt idx="1933">
                        <c:v>0.12921250000000001</c:v>
                      </c:pt>
                      <c:pt idx="1934">
                        <c:v>0.15595029999999999</c:v>
                      </c:pt>
                      <c:pt idx="1935">
                        <c:v>0.14661679999999999</c:v>
                      </c:pt>
                      <c:pt idx="1936">
                        <c:v>0.15525230000000001</c:v>
                      </c:pt>
                      <c:pt idx="1937">
                        <c:v>0.14448440000000001</c:v>
                      </c:pt>
                      <c:pt idx="1938">
                        <c:v>0.13688839999999999</c:v>
                      </c:pt>
                      <c:pt idx="1939">
                        <c:v>0.13514090000000001</c:v>
                      </c:pt>
                      <c:pt idx="1940">
                        <c:v>0.1453063</c:v>
                      </c:pt>
                      <c:pt idx="1941">
                        <c:v>0.1509462</c:v>
                      </c:pt>
                      <c:pt idx="1942">
                        <c:v>0.17158380000000001</c:v>
                      </c:pt>
                      <c:pt idx="1943">
                        <c:v>0.1534933</c:v>
                      </c:pt>
                      <c:pt idx="1944">
                        <c:v>0.1395267</c:v>
                      </c:pt>
                      <c:pt idx="1945">
                        <c:v>0.1470699</c:v>
                      </c:pt>
                      <c:pt idx="1946">
                        <c:v>0.1455418</c:v>
                      </c:pt>
                      <c:pt idx="1947">
                        <c:v>0.14074249999999999</c:v>
                      </c:pt>
                      <c:pt idx="1948">
                        <c:v>0.13961190000000001</c:v>
                      </c:pt>
                      <c:pt idx="1949">
                        <c:v>0.14522889999999999</c:v>
                      </c:pt>
                      <c:pt idx="1950">
                        <c:v>0.13803019999999999</c:v>
                      </c:pt>
                      <c:pt idx="1951">
                        <c:v>0.1383424</c:v>
                      </c:pt>
                      <c:pt idx="1952">
                        <c:v>0.1369715</c:v>
                      </c:pt>
                      <c:pt idx="1953">
                        <c:v>0.1460149</c:v>
                      </c:pt>
                      <c:pt idx="1954">
                        <c:v>0.12666559999999999</c:v>
                      </c:pt>
                      <c:pt idx="1955">
                        <c:v>0.1444503</c:v>
                      </c:pt>
                      <c:pt idx="1956">
                        <c:v>0.14251159999999999</c:v>
                      </c:pt>
                      <c:pt idx="1957">
                        <c:v>0.13442770000000001</c:v>
                      </c:pt>
                      <c:pt idx="1958">
                        <c:v>0.14102029999999999</c:v>
                      </c:pt>
                      <c:pt idx="1959">
                        <c:v>0.13856879999999999</c:v>
                      </c:pt>
                      <c:pt idx="1960">
                        <c:v>0.1359631</c:v>
                      </c:pt>
                      <c:pt idx="1961">
                        <c:v>0.14282800000000001</c:v>
                      </c:pt>
                      <c:pt idx="1962">
                        <c:v>0.14425479999999999</c:v>
                      </c:pt>
                      <c:pt idx="1963">
                        <c:v>0.1461837</c:v>
                      </c:pt>
                      <c:pt idx="1964">
                        <c:v>0.14391000000000001</c:v>
                      </c:pt>
                      <c:pt idx="1965">
                        <c:v>0.14372309999999999</c:v>
                      </c:pt>
                      <c:pt idx="1966">
                        <c:v>0.14625009999999999</c:v>
                      </c:pt>
                      <c:pt idx="1967">
                        <c:v>0.12420340000000001</c:v>
                      </c:pt>
                      <c:pt idx="1968">
                        <c:v>0.1604401</c:v>
                      </c:pt>
                      <c:pt idx="1969">
                        <c:v>0.15465309999999999</c:v>
                      </c:pt>
                      <c:pt idx="1970">
                        <c:v>0.15124370000000001</c:v>
                      </c:pt>
                      <c:pt idx="1971">
                        <c:v>0.1372043</c:v>
                      </c:pt>
                      <c:pt idx="1972">
                        <c:v>0.14259060000000001</c:v>
                      </c:pt>
                      <c:pt idx="1973">
                        <c:v>0.15351139999999999</c:v>
                      </c:pt>
                      <c:pt idx="1974">
                        <c:v>0.18211089999999999</c:v>
                      </c:pt>
                      <c:pt idx="1975">
                        <c:v>0.1573415</c:v>
                      </c:pt>
                      <c:pt idx="1976">
                        <c:v>0.16260859999999999</c:v>
                      </c:pt>
                      <c:pt idx="1977">
                        <c:v>0.15327270000000001</c:v>
                      </c:pt>
                      <c:pt idx="1978">
                        <c:v>0.1429386</c:v>
                      </c:pt>
                      <c:pt idx="1979">
                        <c:v>0.15421380000000001</c:v>
                      </c:pt>
                      <c:pt idx="1980">
                        <c:v>0.14751069999999999</c:v>
                      </c:pt>
                      <c:pt idx="1981">
                        <c:v>0.15104200000000001</c:v>
                      </c:pt>
                      <c:pt idx="1982">
                        <c:v>0.14760780000000001</c:v>
                      </c:pt>
                      <c:pt idx="1983">
                        <c:v>0.15820500000000001</c:v>
                      </c:pt>
                      <c:pt idx="1984">
                        <c:v>0.14606230000000001</c:v>
                      </c:pt>
                      <c:pt idx="1985">
                        <c:v>0.15362799999999999</c:v>
                      </c:pt>
                      <c:pt idx="1986">
                        <c:v>0.14880489999999999</c:v>
                      </c:pt>
                      <c:pt idx="1987">
                        <c:v>0.1433516</c:v>
                      </c:pt>
                      <c:pt idx="1988">
                        <c:v>0.1393827</c:v>
                      </c:pt>
                      <c:pt idx="1989">
                        <c:v>0.15550439999999999</c:v>
                      </c:pt>
                      <c:pt idx="1990">
                        <c:v>0.1734482</c:v>
                      </c:pt>
                      <c:pt idx="1991">
                        <c:v>0.13538600000000001</c:v>
                      </c:pt>
                      <c:pt idx="1992">
                        <c:v>0.14892569999999999</c:v>
                      </c:pt>
                      <c:pt idx="1993">
                        <c:v>0.1481325</c:v>
                      </c:pt>
                      <c:pt idx="1994">
                        <c:v>0.15754219999999999</c:v>
                      </c:pt>
                      <c:pt idx="1995">
                        <c:v>0.16001380000000001</c:v>
                      </c:pt>
                      <c:pt idx="1996">
                        <c:v>0.15182570000000001</c:v>
                      </c:pt>
                      <c:pt idx="1997">
                        <c:v>0.1536632</c:v>
                      </c:pt>
                      <c:pt idx="1998">
                        <c:v>0.14532139999999999</c:v>
                      </c:pt>
                      <c:pt idx="1999">
                        <c:v>0.14498549999999999</c:v>
                      </c:pt>
                      <c:pt idx="2000">
                        <c:v>0.15826560000000001</c:v>
                      </c:pt>
                      <c:pt idx="2001">
                        <c:v>0.1244133</c:v>
                      </c:pt>
                      <c:pt idx="2002">
                        <c:v>0.1377797</c:v>
                      </c:pt>
                      <c:pt idx="2003">
                        <c:v>0.13724739999999999</c:v>
                      </c:pt>
                      <c:pt idx="2004">
                        <c:v>0.14481720000000001</c:v>
                      </c:pt>
                      <c:pt idx="2005">
                        <c:v>0.1467454</c:v>
                      </c:pt>
                      <c:pt idx="2006">
                        <c:v>0.1506383</c:v>
                      </c:pt>
                      <c:pt idx="2007">
                        <c:v>0.14920259999999999</c:v>
                      </c:pt>
                      <c:pt idx="2008">
                        <c:v>0.14237379999999999</c:v>
                      </c:pt>
                      <c:pt idx="2009">
                        <c:v>0.14966309999999999</c:v>
                      </c:pt>
                      <c:pt idx="2010">
                        <c:v>0.13582830000000001</c:v>
                      </c:pt>
                      <c:pt idx="2011">
                        <c:v>0.14671110000000001</c:v>
                      </c:pt>
                      <c:pt idx="2012">
                        <c:v>0.1336986</c:v>
                      </c:pt>
                      <c:pt idx="2013">
                        <c:v>0.15524879999999999</c:v>
                      </c:pt>
                      <c:pt idx="2014">
                        <c:v>0.1419754</c:v>
                      </c:pt>
                      <c:pt idx="2015">
                        <c:v>0.1452592</c:v>
                      </c:pt>
                      <c:pt idx="2016">
                        <c:v>0.15046770000000001</c:v>
                      </c:pt>
                      <c:pt idx="2017">
                        <c:v>0.16205459999999999</c:v>
                      </c:pt>
                      <c:pt idx="2018">
                        <c:v>0.13002749999999999</c:v>
                      </c:pt>
                      <c:pt idx="2019">
                        <c:v>0.14911869999999999</c:v>
                      </c:pt>
                      <c:pt idx="2020">
                        <c:v>0.13222020000000001</c:v>
                      </c:pt>
                      <c:pt idx="2021">
                        <c:v>0.14670839999999999</c:v>
                      </c:pt>
                      <c:pt idx="2022">
                        <c:v>0.14367070000000001</c:v>
                      </c:pt>
                      <c:pt idx="2023">
                        <c:v>0.15825880000000001</c:v>
                      </c:pt>
                      <c:pt idx="2024">
                        <c:v>0.15831709999999999</c:v>
                      </c:pt>
                      <c:pt idx="2025">
                        <c:v>0.13458129999999999</c:v>
                      </c:pt>
                      <c:pt idx="2026">
                        <c:v>0.1603212</c:v>
                      </c:pt>
                      <c:pt idx="2027">
                        <c:v>0.1350778</c:v>
                      </c:pt>
                      <c:pt idx="2028">
                        <c:v>0.15751950000000001</c:v>
                      </c:pt>
                      <c:pt idx="2029">
                        <c:v>0.1216999</c:v>
                      </c:pt>
                      <c:pt idx="2030">
                        <c:v>0.13787579999999999</c:v>
                      </c:pt>
                      <c:pt idx="2031">
                        <c:v>0.13321379999999999</c:v>
                      </c:pt>
                      <c:pt idx="2032">
                        <c:v>0.1402871</c:v>
                      </c:pt>
                      <c:pt idx="2033">
                        <c:v>0.1324815</c:v>
                      </c:pt>
                      <c:pt idx="2034">
                        <c:v>0.14450760000000001</c:v>
                      </c:pt>
                      <c:pt idx="2035">
                        <c:v>0.1388337</c:v>
                      </c:pt>
                      <c:pt idx="2036">
                        <c:v>0.13005320000000001</c:v>
                      </c:pt>
                      <c:pt idx="2037">
                        <c:v>0.11924899999999999</c:v>
                      </c:pt>
                      <c:pt idx="2038">
                        <c:v>0.1209263</c:v>
                      </c:pt>
                      <c:pt idx="2039">
                        <c:v>0.13213050000000001</c:v>
                      </c:pt>
                      <c:pt idx="2040">
                        <c:v>0.1355586</c:v>
                      </c:pt>
                      <c:pt idx="2041">
                        <c:v>0.1178053</c:v>
                      </c:pt>
                      <c:pt idx="2042">
                        <c:v>0.13504189999999999</c:v>
                      </c:pt>
                      <c:pt idx="2043">
                        <c:v>0.1435642</c:v>
                      </c:pt>
                      <c:pt idx="2044">
                        <c:v>0.13250239999999999</c:v>
                      </c:pt>
                      <c:pt idx="2045">
                        <c:v>0.144534</c:v>
                      </c:pt>
                      <c:pt idx="2046">
                        <c:v>0.1484384</c:v>
                      </c:pt>
                      <c:pt idx="2047">
                        <c:v>0.1396666</c:v>
                      </c:pt>
                      <c:pt idx="2048">
                        <c:v>0.1279468</c:v>
                      </c:pt>
                      <c:pt idx="2049">
                        <c:v>0.14106930000000001</c:v>
                      </c:pt>
                      <c:pt idx="2050">
                        <c:v>0.12921170000000001</c:v>
                      </c:pt>
                      <c:pt idx="2051">
                        <c:v>0.13399530000000001</c:v>
                      </c:pt>
                      <c:pt idx="2052">
                        <c:v>0.1443883</c:v>
                      </c:pt>
                      <c:pt idx="2053">
                        <c:v>0.12983330000000001</c:v>
                      </c:pt>
                      <c:pt idx="2054">
                        <c:v>0.13672110000000001</c:v>
                      </c:pt>
                      <c:pt idx="2055">
                        <c:v>0.1416983</c:v>
                      </c:pt>
                      <c:pt idx="2056">
                        <c:v>0.1452647</c:v>
                      </c:pt>
                      <c:pt idx="2057">
                        <c:v>0.12134929999999999</c:v>
                      </c:pt>
                      <c:pt idx="2058">
                        <c:v>0.1370893</c:v>
                      </c:pt>
                      <c:pt idx="2059">
                        <c:v>0.13453879999999999</c:v>
                      </c:pt>
                      <c:pt idx="2060">
                        <c:v>0.1413481</c:v>
                      </c:pt>
                      <c:pt idx="2061">
                        <c:v>0.13960910000000001</c:v>
                      </c:pt>
                      <c:pt idx="2062">
                        <c:v>0.13251070000000001</c:v>
                      </c:pt>
                      <c:pt idx="2063">
                        <c:v>0.12629370000000001</c:v>
                      </c:pt>
                      <c:pt idx="2064">
                        <c:v>0.13478329999999999</c:v>
                      </c:pt>
                      <c:pt idx="2065">
                        <c:v>0.1246312</c:v>
                      </c:pt>
                      <c:pt idx="2066">
                        <c:v>0.13313269999999999</c:v>
                      </c:pt>
                      <c:pt idx="2067">
                        <c:v>0.13396350000000001</c:v>
                      </c:pt>
                      <c:pt idx="2068">
                        <c:v>0.12945609999999999</c:v>
                      </c:pt>
                      <c:pt idx="2069">
                        <c:v>0.12588579999999999</c:v>
                      </c:pt>
                      <c:pt idx="2070">
                        <c:v>0.13194639999999999</c:v>
                      </c:pt>
                      <c:pt idx="2071">
                        <c:v>0.1146949</c:v>
                      </c:pt>
                      <c:pt idx="2072">
                        <c:v>0.1211218</c:v>
                      </c:pt>
                      <c:pt idx="2073">
                        <c:v>0.13007440000000001</c:v>
                      </c:pt>
                      <c:pt idx="2074">
                        <c:v>0.1206501</c:v>
                      </c:pt>
                      <c:pt idx="2075">
                        <c:v>0.12698219999999999</c:v>
                      </c:pt>
                      <c:pt idx="2076">
                        <c:v>0.13903840000000001</c:v>
                      </c:pt>
                      <c:pt idx="2077">
                        <c:v>0.13359090000000001</c:v>
                      </c:pt>
                      <c:pt idx="2078">
                        <c:v>0.14156830000000001</c:v>
                      </c:pt>
                      <c:pt idx="2079">
                        <c:v>0.13068109999999999</c:v>
                      </c:pt>
                      <c:pt idx="2080">
                        <c:v>0.1328675</c:v>
                      </c:pt>
                      <c:pt idx="2081">
                        <c:v>0.13308120000000001</c:v>
                      </c:pt>
                      <c:pt idx="2082">
                        <c:v>0.1568032</c:v>
                      </c:pt>
                      <c:pt idx="2083">
                        <c:v>0.12937000000000001</c:v>
                      </c:pt>
                      <c:pt idx="2084">
                        <c:v>0.153368</c:v>
                      </c:pt>
                      <c:pt idx="2085">
                        <c:v>0.1478544</c:v>
                      </c:pt>
                      <c:pt idx="2086">
                        <c:v>0.13676559999999999</c:v>
                      </c:pt>
                      <c:pt idx="2087">
                        <c:v>0.15851989999999999</c:v>
                      </c:pt>
                      <c:pt idx="2088">
                        <c:v>0.13129089999999999</c:v>
                      </c:pt>
                      <c:pt idx="2089">
                        <c:v>0.13943430000000001</c:v>
                      </c:pt>
                      <c:pt idx="2090">
                        <c:v>0.14201059999999999</c:v>
                      </c:pt>
                      <c:pt idx="2091">
                        <c:v>0.13736499999999999</c:v>
                      </c:pt>
                      <c:pt idx="2092">
                        <c:v>0.1403385</c:v>
                      </c:pt>
                      <c:pt idx="2093">
                        <c:v>0.12859319999999999</c:v>
                      </c:pt>
                      <c:pt idx="2094">
                        <c:v>0.1370459</c:v>
                      </c:pt>
                      <c:pt idx="2095">
                        <c:v>0.1530233</c:v>
                      </c:pt>
                      <c:pt idx="2096">
                        <c:v>0.13843359999999999</c:v>
                      </c:pt>
                      <c:pt idx="2097">
                        <c:v>0.12545790000000001</c:v>
                      </c:pt>
                      <c:pt idx="2098">
                        <c:v>0.1427871</c:v>
                      </c:pt>
                      <c:pt idx="2099">
                        <c:v>0.1311138</c:v>
                      </c:pt>
                      <c:pt idx="2100">
                        <c:v>0.12188019999999999</c:v>
                      </c:pt>
                      <c:pt idx="2101">
                        <c:v>0.13303209999999999</c:v>
                      </c:pt>
                      <c:pt idx="2102">
                        <c:v>0.1478756</c:v>
                      </c:pt>
                      <c:pt idx="2103">
                        <c:v>0.1323848</c:v>
                      </c:pt>
                      <c:pt idx="2104">
                        <c:v>0.1490273</c:v>
                      </c:pt>
                      <c:pt idx="2105">
                        <c:v>0.1483177</c:v>
                      </c:pt>
                      <c:pt idx="2106">
                        <c:v>0.15352080000000001</c:v>
                      </c:pt>
                      <c:pt idx="2107">
                        <c:v>0.16193740000000001</c:v>
                      </c:pt>
                      <c:pt idx="2108">
                        <c:v>0.1419637</c:v>
                      </c:pt>
                      <c:pt idx="2109">
                        <c:v>0.15782479999999999</c:v>
                      </c:pt>
                      <c:pt idx="2110">
                        <c:v>0.1394881</c:v>
                      </c:pt>
                      <c:pt idx="2111">
                        <c:v>0.164989</c:v>
                      </c:pt>
                      <c:pt idx="2112">
                        <c:v>0.1647325</c:v>
                      </c:pt>
                      <c:pt idx="2113">
                        <c:v>0.15828049999999999</c:v>
                      </c:pt>
                      <c:pt idx="2114">
                        <c:v>0.1591149</c:v>
                      </c:pt>
                      <c:pt idx="2115">
                        <c:v>0.1525551</c:v>
                      </c:pt>
                      <c:pt idx="2116">
                        <c:v>0.14419470000000001</c:v>
                      </c:pt>
                      <c:pt idx="2117">
                        <c:v>0.1709994</c:v>
                      </c:pt>
                      <c:pt idx="2118">
                        <c:v>0.1805515</c:v>
                      </c:pt>
                      <c:pt idx="2119">
                        <c:v>0.15406220000000001</c:v>
                      </c:pt>
                      <c:pt idx="2120">
                        <c:v>0.1513987</c:v>
                      </c:pt>
                      <c:pt idx="2121">
                        <c:v>0.1695962</c:v>
                      </c:pt>
                      <c:pt idx="2122">
                        <c:v>0.147699</c:v>
                      </c:pt>
                      <c:pt idx="2123">
                        <c:v>0.15291060000000001</c:v>
                      </c:pt>
                      <c:pt idx="2124">
                        <c:v>0.1534017</c:v>
                      </c:pt>
                      <c:pt idx="2125">
                        <c:v>0.14745639999999999</c:v>
                      </c:pt>
                      <c:pt idx="2126">
                        <c:v>0.1422532</c:v>
                      </c:pt>
                      <c:pt idx="2127">
                        <c:v>0.14294219999999999</c:v>
                      </c:pt>
                      <c:pt idx="2128">
                        <c:v>0.1480022</c:v>
                      </c:pt>
                      <c:pt idx="2129">
                        <c:v>0.16897209999999999</c:v>
                      </c:pt>
                      <c:pt idx="2130">
                        <c:v>0.1389292</c:v>
                      </c:pt>
                      <c:pt idx="2131">
                        <c:v>0.13088449999999999</c:v>
                      </c:pt>
                      <c:pt idx="2132">
                        <c:v>0.1394869</c:v>
                      </c:pt>
                      <c:pt idx="2133">
                        <c:v>0.12979399999999999</c:v>
                      </c:pt>
                      <c:pt idx="2134">
                        <c:v>0.14901490000000001</c:v>
                      </c:pt>
                      <c:pt idx="2135">
                        <c:v>0.1190619</c:v>
                      </c:pt>
                      <c:pt idx="2136">
                        <c:v>0.15222859999999999</c:v>
                      </c:pt>
                      <c:pt idx="2137">
                        <c:v>0.15172959999999999</c:v>
                      </c:pt>
                      <c:pt idx="2138">
                        <c:v>0.1442129</c:v>
                      </c:pt>
                      <c:pt idx="2139">
                        <c:v>0.1311601</c:v>
                      </c:pt>
                      <c:pt idx="2140">
                        <c:v>0.1272046</c:v>
                      </c:pt>
                      <c:pt idx="2141">
                        <c:v>0.14272109999999999</c:v>
                      </c:pt>
                      <c:pt idx="2142">
                        <c:v>0.14432220000000001</c:v>
                      </c:pt>
                      <c:pt idx="2143">
                        <c:v>0.13251679999999999</c:v>
                      </c:pt>
                      <c:pt idx="2144">
                        <c:v>0.14560300000000001</c:v>
                      </c:pt>
                      <c:pt idx="2145">
                        <c:v>0.13765069999999999</c:v>
                      </c:pt>
                      <c:pt idx="2146">
                        <c:v>0.13964309999999999</c:v>
                      </c:pt>
                      <c:pt idx="2147">
                        <c:v>0.1472463</c:v>
                      </c:pt>
                      <c:pt idx="2148">
                        <c:v>0.12974959999999999</c:v>
                      </c:pt>
                      <c:pt idx="2149">
                        <c:v>0.1447888</c:v>
                      </c:pt>
                      <c:pt idx="2150">
                        <c:v>0.16163430000000001</c:v>
                      </c:pt>
                      <c:pt idx="2151">
                        <c:v>0.1403382</c:v>
                      </c:pt>
                      <c:pt idx="2152">
                        <c:v>0.1519384</c:v>
                      </c:pt>
                      <c:pt idx="2153">
                        <c:v>0.14652899999999999</c:v>
                      </c:pt>
                      <c:pt idx="2154">
                        <c:v>0.14003090000000001</c:v>
                      </c:pt>
                      <c:pt idx="2155">
                        <c:v>0.1391481</c:v>
                      </c:pt>
                      <c:pt idx="2156">
                        <c:v>0.1444964</c:v>
                      </c:pt>
                      <c:pt idx="2157">
                        <c:v>0.14016120000000001</c:v>
                      </c:pt>
                      <c:pt idx="2158">
                        <c:v>0.15505389999999999</c:v>
                      </c:pt>
                      <c:pt idx="2159">
                        <c:v>0.1378663</c:v>
                      </c:pt>
                      <c:pt idx="2160">
                        <c:v>0.14264270000000001</c:v>
                      </c:pt>
                      <c:pt idx="2161">
                        <c:v>0.15249199999999999</c:v>
                      </c:pt>
                      <c:pt idx="2162">
                        <c:v>0.13942209999999999</c:v>
                      </c:pt>
                      <c:pt idx="2163">
                        <c:v>0.1324273</c:v>
                      </c:pt>
                      <c:pt idx="2164">
                        <c:v>0.14222570000000001</c:v>
                      </c:pt>
                      <c:pt idx="2165">
                        <c:v>0.14113919999999999</c:v>
                      </c:pt>
                      <c:pt idx="2166">
                        <c:v>0.1489723</c:v>
                      </c:pt>
                      <c:pt idx="2167">
                        <c:v>0.17738380000000001</c:v>
                      </c:pt>
                      <c:pt idx="2168">
                        <c:v>0.15115519999999999</c:v>
                      </c:pt>
                      <c:pt idx="2169">
                        <c:v>0.14383209999999999</c:v>
                      </c:pt>
                      <c:pt idx="2170">
                        <c:v>0.1467273</c:v>
                      </c:pt>
                      <c:pt idx="2171">
                        <c:v>0.1426839</c:v>
                      </c:pt>
                      <c:pt idx="2172">
                        <c:v>0.1426134</c:v>
                      </c:pt>
                      <c:pt idx="2173">
                        <c:v>0.1438297</c:v>
                      </c:pt>
                      <c:pt idx="2174">
                        <c:v>0.1432119</c:v>
                      </c:pt>
                      <c:pt idx="2175">
                        <c:v>0.13591249999999999</c:v>
                      </c:pt>
                      <c:pt idx="2176">
                        <c:v>0.13646159999999999</c:v>
                      </c:pt>
                      <c:pt idx="2177">
                        <c:v>0.1573388</c:v>
                      </c:pt>
                      <c:pt idx="2178">
                        <c:v>0.15392429999999999</c:v>
                      </c:pt>
                      <c:pt idx="2179">
                        <c:v>0.17081840000000001</c:v>
                      </c:pt>
                      <c:pt idx="2180">
                        <c:v>0.14482510000000001</c:v>
                      </c:pt>
                      <c:pt idx="2181">
                        <c:v>0.14954580000000001</c:v>
                      </c:pt>
                      <c:pt idx="2182">
                        <c:v>0.1540222</c:v>
                      </c:pt>
                      <c:pt idx="2183">
                        <c:v>0.14459169999999999</c:v>
                      </c:pt>
                      <c:pt idx="2184">
                        <c:v>0.1330192</c:v>
                      </c:pt>
                      <c:pt idx="2185">
                        <c:v>0.13287089999999999</c:v>
                      </c:pt>
                      <c:pt idx="2186">
                        <c:v>0.14145569999999999</c:v>
                      </c:pt>
                      <c:pt idx="2187">
                        <c:v>0.1569324</c:v>
                      </c:pt>
                      <c:pt idx="2188">
                        <c:v>0.14149519999999999</c:v>
                      </c:pt>
                      <c:pt idx="2189">
                        <c:v>0.15216859999999999</c:v>
                      </c:pt>
                      <c:pt idx="2190">
                        <c:v>0.15512680000000001</c:v>
                      </c:pt>
                      <c:pt idx="2191">
                        <c:v>0.1406144</c:v>
                      </c:pt>
                      <c:pt idx="2192">
                        <c:v>0.14126430000000001</c:v>
                      </c:pt>
                      <c:pt idx="2193">
                        <c:v>0.1336881</c:v>
                      </c:pt>
                      <c:pt idx="2194">
                        <c:v>0.14765800000000001</c:v>
                      </c:pt>
                      <c:pt idx="2195">
                        <c:v>0.13730890000000001</c:v>
                      </c:pt>
                      <c:pt idx="2196">
                        <c:v>0.13183919999999999</c:v>
                      </c:pt>
                      <c:pt idx="2197">
                        <c:v>0.15875929999999999</c:v>
                      </c:pt>
                      <c:pt idx="2198">
                        <c:v>0.12800990000000001</c:v>
                      </c:pt>
                      <c:pt idx="2199">
                        <c:v>0.14497930000000001</c:v>
                      </c:pt>
                      <c:pt idx="2200">
                        <c:v>0.12795390000000001</c:v>
                      </c:pt>
                      <c:pt idx="2201">
                        <c:v>0.14815619999999999</c:v>
                      </c:pt>
                      <c:pt idx="2202">
                        <c:v>0.1453074</c:v>
                      </c:pt>
                      <c:pt idx="2203">
                        <c:v>0.1510262</c:v>
                      </c:pt>
                      <c:pt idx="2204">
                        <c:v>0.16945070000000001</c:v>
                      </c:pt>
                      <c:pt idx="2205">
                        <c:v>0.1329398</c:v>
                      </c:pt>
                      <c:pt idx="2206">
                        <c:v>0.1708268</c:v>
                      </c:pt>
                      <c:pt idx="2207">
                        <c:v>0.1662911</c:v>
                      </c:pt>
                      <c:pt idx="2208">
                        <c:v>0.16021260000000001</c:v>
                      </c:pt>
                      <c:pt idx="2209">
                        <c:v>0.16727880000000001</c:v>
                      </c:pt>
                      <c:pt idx="2210">
                        <c:v>0.1811063</c:v>
                      </c:pt>
                      <c:pt idx="2211">
                        <c:v>0.15606519999999999</c:v>
                      </c:pt>
                      <c:pt idx="2212">
                        <c:v>0.16929040000000001</c:v>
                      </c:pt>
                      <c:pt idx="2213">
                        <c:v>0.17258960000000001</c:v>
                      </c:pt>
                      <c:pt idx="2214">
                        <c:v>0.15789449999999999</c:v>
                      </c:pt>
                      <c:pt idx="2215">
                        <c:v>0.1598704</c:v>
                      </c:pt>
                      <c:pt idx="2216">
                        <c:v>0.14303479999999999</c:v>
                      </c:pt>
                      <c:pt idx="2217">
                        <c:v>0.15273139999999999</c:v>
                      </c:pt>
                      <c:pt idx="2218">
                        <c:v>0.13694249999999999</c:v>
                      </c:pt>
                      <c:pt idx="2219">
                        <c:v>0.1555308</c:v>
                      </c:pt>
                      <c:pt idx="2220">
                        <c:v>0.15348120000000001</c:v>
                      </c:pt>
                      <c:pt idx="2221">
                        <c:v>0.14276420000000001</c:v>
                      </c:pt>
                      <c:pt idx="2222">
                        <c:v>0.1273582</c:v>
                      </c:pt>
                      <c:pt idx="2223">
                        <c:v>0.16753609999999999</c:v>
                      </c:pt>
                      <c:pt idx="2224">
                        <c:v>0.16839799999999999</c:v>
                      </c:pt>
                      <c:pt idx="2225">
                        <c:v>0.15407000000000001</c:v>
                      </c:pt>
                      <c:pt idx="2226">
                        <c:v>0.14814659999999999</c:v>
                      </c:pt>
                      <c:pt idx="2227">
                        <c:v>0.14040330000000001</c:v>
                      </c:pt>
                      <c:pt idx="2228">
                        <c:v>0.1604401</c:v>
                      </c:pt>
                      <c:pt idx="2229">
                        <c:v>0.14220840000000001</c:v>
                      </c:pt>
                      <c:pt idx="2230">
                        <c:v>0.1535369</c:v>
                      </c:pt>
                      <c:pt idx="2231">
                        <c:v>0.13883100000000001</c:v>
                      </c:pt>
                      <c:pt idx="2232">
                        <c:v>0.15865799999999999</c:v>
                      </c:pt>
                      <c:pt idx="2233">
                        <c:v>0.1516622</c:v>
                      </c:pt>
                      <c:pt idx="2234">
                        <c:v>0.14797750000000001</c:v>
                      </c:pt>
                      <c:pt idx="2235">
                        <c:v>0.144951</c:v>
                      </c:pt>
                      <c:pt idx="2236">
                        <c:v>0.13580349999999999</c:v>
                      </c:pt>
                      <c:pt idx="2237">
                        <c:v>0.15496950000000001</c:v>
                      </c:pt>
                      <c:pt idx="2238">
                        <c:v>0.1485464</c:v>
                      </c:pt>
                      <c:pt idx="2239">
                        <c:v>0.15562280000000001</c:v>
                      </c:pt>
                      <c:pt idx="2240">
                        <c:v>0.14480119999999999</c:v>
                      </c:pt>
                      <c:pt idx="2241">
                        <c:v>0.14213490000000001</c:v>
                      </c:pt>
                      <c:pt idx="2242">
                        <c:v>0.1533321</c:v>
                      </c:pt>
                      <c:pt idx="2243">
                        <c:v>0.13650689999999999</c:v>
                      </c:pt>
                      <c:pt idx="2244">
                        <c:v>0.1443545</c:v>
                      </c:pt>
                      <c:pt idx="2245">
                        <c:v>0.1562982</c:v>
                      </c:pt>
                      <c:pt idx="2246">
                        <c:v>0.13193150000000001</c:v>
                      </c:pt>
                      <c:pt idx="2247">
                        <c:v>0.14802580000000001</c:v>
                      </c:pt>
                      <c:pt idx="2248">
                        <c:v>0.1482444</c:v>
                      </c:pt>
                      <c:pt idx="2249">
                        <c:v>0.13781379999999999</c:v>
                      </c:pt>
                      <c:pt idx="2250">
                        <c:v>0.15302489999999999</c:v>
                      </c:pt>
                      <c:pt idx="2251">
                        <c:v>0.15036930000000001</c:v>
                      </c:pt>
                      <c:pt idx="2252">
                        <c:v>0.1529172</c:v>
                      </c:pt>
                      <c:pt idx="2253">
                        <c:v>0.1631659</c:v>
                      </c:pt>
                      <c:pt idx="2254">
                        <c:v>0.15692420000000001</c:v>
                      </c:pt>
                      <c:pt idx="2255">
                        <c:v>0.16548379999999999</c:v>
                      </c:pt>
                      <c:pt idx="2256">
                        <c:v>0.16634640000000001</c:v>
                      </c:pt>
                      <c:pt idx="2257">
                        <c:v>0.1434598</c:v>
                      </c:pt>
                      <c:pt idx="2258">
                        <c:v>0.14459949999999999</c:v>
                      </c:pt>
                      <c:pt idx="2259">
                        <c:v>0.14303589999999999</c:v>
                      </c:pt>
                      <c:pt idx="2260">
                        <c:v>0.1330847</c:v>
                      </c:pt>
                      <c:pt idx="2261">
                        <c:v>0.14192199999999999</c:v>
                      </c:pt>
                      <c:pt idx="2262">
                        <c:v>0.1418594</c:v>
                      </c:pt>
                      <c:pt idx="2263">
                        <c:v>0.137902</c:v>
                      </c:pt>
                      <c:pt idx="2264">
                        <c:v>0.15463199999999999</c:v>
                      </c:pt>
                      <c:pt idx="2265">
                        <c:v>0.1753567</c:v>
                      </c:pt>
                      <c:pt idx="2266">
                        <c:v>0.16787949999999999</c:v>
                      </c:pt>
                      <c:pt idx="2267">
                        <c:v>0.15766189999999999</c:v>
                      </c:pt>
                      <c:pt idx="2268">
                        <c:v>0.16780349999999999</c:v>
                      </c:pt>
                      <c:pt idx="2269">
                        <c:v>0.18010889999999999</c:v>
                      </c:pt>
                      <c:pt idx="2270">
                        <c:v>0.1524094</c:v>
                      </c:pt>
                      <c:pt idx="2271">
                        <c:v>0.14946670000000001</c:v>
                      </c:pt>
                      <c:pt idx="2272">
                        <c:v>0.14839479999999999</c:v>
                      </c:pt>
                      <c:pt idx="2273">
                        <c:v>0.1555076</c:v>
                      </c:pt>
                      <c:pt idx="2274">
                        <c:v>0.1681329</c:v>
                      </c:pt>
                      <c:pt idx="2275">
                        <c:v>0.14644280000000001</c:v>
                      </c:pt>
                      <c:pt idx="2276">
                        <c:v>0.14357790000000001</c:v>
                      </c:pt>
                      <c:pt idx="2277">
                        <c:v>0.12832109999999999</c:v>
                      </c:pt>
                      <c:pt idx="2278">
                        <c:v>0.17073189999999999</c:v>
                      </c:pt>
                      <c:pt idx="2279">
                        <c:v>0.1526817</c:v>
                      </c:pt>
                      <c:pt idx="2280">
                        <c:v>0.15137980000000001</c:v>
                      </c:pt>
                      <c:pt idx="2281">
                        <c:v>0.1617007</c:v>
                      </c:pt>
                      <c:pt idx="2282">
                        <c:v>0.14964169999999999</c:v>
                      </c:pt>
                      <c:pt idx="2283">
                        <c:v>0.1448506</c:v>
                      </c:pt>
                      <c:pt idx="2284">
                        <c:v>0.14188439999999999</c:v>
                      </c:pt>
                      <c:pt idx="2285">
                        <c:v>0.13284950000000001</c:v>
                      </c:pt>
                      <c:pt idx="2286">
                        <c:v>0.1165992</c:v>
                      </c:pt>
                      <c:pt idx="2287">
                        <c:v>0.1544587</c:v>
                      </c:pt>
                      <c:pt idx="2288">
                        <c:v>0.15555910000000001</c:v>
                      </c:pt>
                      <c:pt idx="2289">
                        <c:v>0.1513574</c:v>
                      </c:pt>
                      <c:pt idx="2290">
                        <c:v>0.14692430000000001</c:v>
                      </c:pt>
                      <c:pt idx="2291">
                        <c:v>0.15949849999999999</c:v>
                      </c:pt>
                      <c:pt idx="2292">
                        <c:v>0.16412379999999999</c:v>
                      </c:pt>
                      <c:pt idx="2293">
                        <c:v>0.16086549999999999</c:v>
                      </c:pt>
                      <c:pt idx="2294">
                        <c:v>0.1679937</c:v>
                      </c:pt>
                      <c:pt idx="2295">
                        <c:v>0.16005259999999999</c:v>
                      </c:pt>
                      <c:pt idx="2296">
                        <c:v>0.1605992</c:v>
                      </c:pt>
                      <c:pt idx="2297">
                        <c:v>0.13864489999999999</c:v>
                      </c:pt>
                      <c:pt idx="2298">
                        <c:v>0.13446250000000001</c:v>
                      </c:pt>
                      <c:pt idx="2299">
                        <c:v>0.14045750000000001</c:v>
                      </c:pt>
                      <c:pt idx="2300">
                        <c:v>0.145588</c:v>
                      </c:pt>
                      <c:pt idx="2301">
                        <c:v>0.14152000000000001</c:v>
                      </c:pt>
                      <c:pt idx="2302">
                        <c:v>0.16151109999999999</c:v>
                      </c:pt>
                      <c:pt idx="2303">
                        <c:v>0.13758889999999999</c:v>
                      </c:pt>
                      <c:pt idx="2304">
                        <c:v>0.16135959999999999</c:v>
                      </c:pt>
                      <c:pt idx="2305">
                        <c:v>0.135515</c:v>
                      </c:pt>
                      <c:pt idx="2306">
                        <c:v>0.16018569999999999</c:v>
                      </c:pt>
                      <c:pt idx="2307">
                        <c:v>0.17607519999999999</c:v>
                      </c:pt>
                      <c:pt idx="2308">
                        <c:v>0.15583440000000001</c:v>
                      </c:pt>
                      <c:pt idx="2309">
                        <c:v>0.1452869</c:v>
                      </c:pt>
                      <c:pt idx="2310">
                        <c:v>0.14425009999999999</c:v>
                      </c:pt>
                      <c:pt idx="2311">
                        <c:v>0.13272719999999999</c:v>
                      </c:pt>
                      <c:pt idx="2312">
                        <c:v>0.12728919999999999</c:v>
                      </c:pt>
                      <c:pt idx="2313">
                        <c:v>0.13396839999999999</c:v>
                      </c:pt>
                      <c:pt idx="2314">
                        <c:v>0.13534850000000001</c:v>
                      </c:pt>
                      <c:pt idx="2315">
                        <c:v>0.13825519999999999</c:v>
                      </c:pt>
                      <c:pt idx="2316">
                        <c:v>0.13104270000000001</c:v>
                      </c:pt>
                      <c:pt idx="2317">
                        <c:v>0.13233980000000001</c:v>
                      </c:pt>
                      <c:pt idx="2318">
                        <c:v>0.128473</c:v>
                      </c:pt>
                      <c:pt idx="2319">
                        <c:v>0.15028469999999999</c:v>
                      </c:pt>
                      <c:pt idx="2320">
                        <c:v>0.16648080000000001</c:v>
                      </c:pt>
                      <c:pt idx="2321">
                        <c:v>0.12802189999999999</c:v>
                      </c:pt>
                      <c:pt idx="2322">
                        <c:v>0.1380913</c:v>
                      </c:pt>
                      <c:pt idx="2323">
                        <c:v>0.13547690000000001</c:v>
                      </c:pt>
                      <c:pt idx="2324">
                        <c:v>0.15781400000000001</c:v>
                      </c:pt>
                      <c:pt idx="2325">
                        <c:v>0.15316080000000001</c:v>
                      </c:pt>
                      <c:pt idx="2326">
                        <c:v>0.1467154</c:v>
                      </c:pt>
                      <c:pt idx="2327">
                        <c:v>0.121659</c:v>
                      </c:pt>
                      <c:pt idx="2328">
                        <c:v>0.1188162</c:v>
                      </c:pt>
                      <c:pt idx="2329">
                        <c:v>0.1316271</c:v>
                      </c:pt>
                      <c:pt idx="2330">
                        <c:v>0.13363800000000001</c:v>
                      </c:pt>
                      <c:pt idx="2331">
                        <c:v>0.1340345</c:v>
                      </c:pt>
                      <c:pt idx="2332">
                        <c:v>0.1301553</c:v>
                      </c:pt>
                      <c:pt idx="2333">
                        <c:v>0.12981819999999999</c:v>
                      </c:pt>
                      <c:pt idx="2334">
                        <c:v>0.1252703</c:v>
                      </c:pt>
                      <c:pt idx="2335">
                        <c:v>0.111022</c:v>
                      </c:pt>
                      <c:pt idx="2336">
                        <c:v>0.138206</c:v>
                      </c:pt>
                      <c:pt idx="2337">
                        <c:v>0.1293108</c:v>
                      </c:pt>
                      <c:pt idx="2338">
                        <c:v>0.1532174</c:v>
                      </c:pt>
                      <c:pt idx="2339">
                        <c:v>0.13440299999999999</c:v>
                      </c:pt>
                      <c:pt idx="2340">
                        <c:v>0.1533108</c:v>
                      </c:pt>
                      <c:pt idx="2341">
                        <c:v>0.146203</c:v>
                      </c:pt>
                      <c:pt idx="2342">
                        <c:v>0.1318531</c:v>
                      </c:pt>
                      <c:pt idx="2343">
                        <c:v>0.1266082</c:v>
                      </c:pt>
                      <c:pt idx="2344">
                        <c:v>0.1248889</c:v>
                      </c:pt>
                      <c:pt idx="2345">
                        <c:v>0.14316950000000001</c:v>
                      </c:pt>
                      <c:pt idx="2346">
                        <c:v>0.1505841</c:v>
                      </c:pt>
                      <c:pt idx="2347">
                        <c:v>0.13514699999999999</c:v>
                      </c:pt>
                      <c:pt idx="2348">
                        <c:v>0.15570000000000001</c:v>
                      </c:pt>
                      <c:pt idx="2349">
                        <c:v>0.1285384</c:v>
                      </c:pt>
                      <c:pt idx="2350">
                        <c:v>0.14205719999999999</c:v>
                      </c:pt>
                      <c:pt idx="2351">
                        <c:v>0.1468197</c:v>
                      </c:pt>
                      <c:pt idx="2352">
                        <c:v>0.16273670000000001</c:v>
                      </c:pt>
                      <c:pt idx="2353">
                        <c:v>0.18228420000000001</c:v>
                      </c:pt>
                      <c:pt idx="2354">
                        <c:v>0.1958877</c:v>
                      </c:pt>
                      <c:pt idx="2355">
                        <c:v>0.1818398</c:v>
                      </c:pt>
                      <c:pt idx="2356">
                        <c:v>0.18513959999999999</c:v>
                      </c:pt>
                      <c:pt idx="2357">
                        <c:v>0.17647950000000001</c:v>
                      </c:pt>
                      <c:pt idx="2358">
                        <c:v>0.18034140000000001</c:v>
                      </c:pt>
                      <c:pt idx="2359">
                        <c:v>0.16332340000000001</c:v>
                      </c:pt>
                      <c:pt idx="2360">
                        <c:v>0.18282039999999999</c:v>
                      </c:pt>
                      <c:pt idx="2361">
                        <c:v>0.19739229999999999</c:v>
                      </c:pt>
                      <c:pt idx="2362">
                        <c:v>0.1972256</c:v>
                      </c:pt>
                      <c:pt idx="2363">
                        <c:v>0.17616870000000001</c:v>
                      </c:pt>
                      <c:pt idx="2364">
                        <c:v>0.16260079999999999</c:v>
                      </c:pt>
                      <c:pt idx="2365">
                        <c:v>0.19498860000000001</c:v>
                      </c:pt>
                      <c:pt idx="2366">
                        <c:v>0.1911388</c:v>
                      </c:pt>
                      <c:pt idx="2367">
                        <c:v>0.18905050000000001</c:v>
                      </c:pt>
                      <c:pt idx="2368">
                        <c:v>0.1657682</c:v>
                      </c:pt>
                      <c:pt idx="2369">
                        <c:v>0.17325869999999999</c:v>
                      </c:pt>
                      <c:pt idx="2370">
                        <c:v>0.17927029999999999</c:v>
                      </c:pt>
                      <c:pt idx="2371">
                        <c:v>0.17929429999999999</c:v>
                      </c:pt>
                      <c:pt idx="2372">
                        <c:v>0.170346</c:v>
                      </c:pt>
                      <c:pt idx="2373">
                        <c:v>0.18457209999999999</c:v>
                      </c:pt>
                      <c:pt idx="2374">
                        <c:v>0.19226199999999999</c:v>
                      </c:pt>
                      <c:pt idx="2375">
                        <c:v>0.18068690000000001</c:v>
                      </c:pt>
                      <c:pt idx="2376">
                        <c:v>0.19022449999999999</c:v>
                      </c:pt>
                      <c:pt idx="2377">
                        <c:v>0.165246</c:v>
                      </c:pt>
                      <c:pt idx="2378">
                        <c:v>0.16815050000000001</c:v>
                      </c:pt>
                      <c:pt idx="2379">
                        <c:v>0.19952800000000001</c:v>
                      </c:pt>
                      <c:pt idx="2380">
                        <c:v>0.17489879999999999</c:v>
                      </c:pt>
                      <c:pt idx="2381">
                        <c:v>0.1865453</c:v>
                      </c:pt>
                      <c:pt idx="2382">
                        <c:v>0.1873669</c:v>
                      </c:pt>
                      <c:pt idx="2383">
                        <c:v>0.17900489999999999</c:v>
                      </c:pt>
                      <c:pt idx="2384">
                        <c:v>0.1830937</c:v>
                      </c:pt>
                      <c:pt idx="2385">
                        <c:v>0.17601349999999999</c:v>
                      </c:pt>
                      <c:pt idx="2386">
                        <c:v>0.18425030000000001</c:v>
                      </c:pt>
                      <c:pt idx="2387">
                        <c:v>0.2008047</c:v>
                      </c:pt>
                      <c:pt idx="2388">
                        <c:v>0.16148709999999999</c:v>
                      </c:pt>
                      <c:pt idx="2389">
                        <c:v>0.1727118</c:v>
                      </c:pt>
                      <c:pt idx="2390">
                        <c:v>0.1942662</c:v>
                      </c:pt>
                      <c:pt idx="2391">
                        <c:v>0.16099630000000001</c:v>
                      </c:pt>
                      <c:pt idx="2392">
                        <c:v>0.1730112</c:v>
                      </c:pt>
                      <c:pt idx="2393">
                        <c:v>0.18154010000000001</c:v>
                      </c:pt>
                      <c:pt idx="2394">
                        <c:v>0.17518510000000001</c:v>
                      </c:pt>
                      <c:pt idx="2395">
                        <c:v>0.1858813</c:v>
                      </c:pt>
                      <c:pt idx="2396">
                        <c:v>0.1856392</c:v>
                      </c:pt>
                      <c:pt idx="2397">
                        <c:v>0.20345730000000001</c:v>
                      </c:pt>
                      <c:pt idx="2398">
                        <c:v>0.2000527</c:v>
                      </c:pt>
                      <c:pt idx="2399">
                        <c:v>0.17607439999999999</c:v>
                      </c:pt>
                      <c:pt idx="2400">
                        <c:v>0.16920769999999999</c:v>
                      </c:pt>
                      <c:pt idx="2401">
                        <c:v>0.1690111</c:v>
                      </c:pt>
                      <c:pt idx="2402">
                        <c:v>0.17726749999999999</c:v>
                      </c:pt>
                      <c:pt idx="2403">
                        <c:v>0.14731379999999999</c:v>
                      </c:pt>
                      <c:pt idx="2404">
                        <c:v>0.15721679999999999</c:v>
                      </c:pt>
                      <c:pt idx="2405">
                        <c:v>0.179842</c:v>
                      </c:pt>
                      <c:pt idx="2406">
                        <c:v>0.18756010000000001</c:v>
                      </c:pt>
                      <c:pt idx="2407">
                        <c:v>0.17233680000000001</c:v>
                      </c:pt>
                      <c:pt idx="2408">
                        <c:v>0.1733468</c:v>
                      </c:pt>
                      <c:pt idx="2409">
                        <c:v>0.19671710000000001</c:v>
                      </c:pt>
                      <c:pt idx="2410">
                        <c:v>0.18666450000000001</c:v>
                      </c:pt>
                      <c:pt idx="2411">
                        <c:v>0.18517629999999999</c:v>
                      </c:pt>
                      <c:pt idx="2412">
                        <c:v>0.17908279999999999</c:v>
                      </c:pt>
                      <c:pt idx="2413">
                        <c:v>0.18973190000000001</c:v>
                      </c:pt>
                      <c:pt idx="2414">
                        <c:v>0.19191230000000001</c:v>
                      </c:pt>
                      <c:pt idx="2415">
                        <c:v>0.1776874</c:v>
                      </c:pt>
                      <c:pt idx="2416">
                        <c:v>0.18657989999999999</c:v>
                      </c:pt>
                      <c:pt idx="2417">
                        <c:v>0.17889969999999999</c:v>
                      </c:pt>
                      <c:pt idx="2418">
                        <c:v>0.15901270000000001</c:v>
                      </c:pt>
                      <c:pt idx="2419">
                        <c:v>0.1576312</c:v>
                      </c:pt>
                      <c:pt idx="2420">
                        <c:v>0.1638937</c:v>
                      </c:pt>
                      <c:pt idx="2421">
                        <c:v>0.1503603</c:v>
                      </c:pt>
                      <c:pt idx="2422">
                        <c:v>0.14665790000000001</c:v>
                      </c:pt>
                      <c:pt idx="2423">
                        <c:v>0.17848729999999999</c:v>
                      </c:pt>
                      <c:pt idx="2424">
                        <c:v>0.15969269999999999</c:v>
                      </c:pt>
                      <c:pt idx="2425">
                        <c:v>0.16286829999999999</c:v>
                      </c:pt>
                      <c:pt idx="2426">
                        <c:v>0.1905956</c:v>
                      </c:pt>
                      <c:pt idx="2427">
                        <c:v>0.1892308</c:v>
                      </c:pt>
                      <c:pt idx="2428">
                        <c:v>0.2079298</c:v>
                      </c:pt>
                      <c:pt idx="2429">
                        <c:v>0.1765447</c:v>
                      </c:pt>
                      <c:pt idx="2430">
                        <c:v>0.1667669</c:v>
                      </c:pt>
                      <c:pt idx="2431">
                        <c:v>0.16531589999999999</c:v>
                      </c:pt>
                      <c:pt idx="2432">
                        <c:v>0.15042330000000001</c:v>
                      </c:pt>
                      <c:pt idx="2433">
                        <c:v>0.14904600000000001</c:v>
                      </c:pt>
                      <c:pt idx="2434">
                        <c:v>0.17138980000000001</c:v>
                      </c:pt>
                      <c:pt idx="2435">
                        <c:v>0.14561360000000001</c:v>
                      </c:pt>
                      <c:pt idx="2436">
                        <c:v>0.15611539999999999</c:v>
                      </c:pt>
                      <c:pt idx="2437">
                        <c:v>0.15779960000000001</c:v>
                      </c:pt>
                      <c:pt idx="2438">
                        <c:v>0.14715729999999999</c:v>
                      </c:pt>
                      <c:pt idx="2439">
                        <c:v>0.14128450000000001</c:v>
                      </c:pt>
                      <c:pt idx="2440">
                        <c:v>0.12132569999999999</c:v>
                      </c:pt>
                      <c:pt idx="2441">
                        <c:v>0.14136090000000001</c:v>
                      </c:pt>
                      <c:pt idx="2442">
                        <c:v>0.15808990000000001</c:v>
                      </c:pt>
                      <c:pt idx="2443">
                        <c:v>0.14822940000000001</c:v>
                      </c:pt>
                      <c:pt idx="2444">
                        <c:v>0.13846539999999999</c:v>
                      </c:pt>
                      <c:pt idx="2445">
                        <c:v>0.12225320000000001</c:v>
                      </c:pt>
                      <c:pt idx="2446">
                        <c:v>0.1388808</c:v>
                      </c:pt>
                      <c:pt idx="2447">
                        <c:v>0.1713412</c:v>
                      </c:pt>
                      <c:pt idx="2448">
                        <c:v>0.14154249999999999</c:v>
                      </c:pt>
                      <c:pt idx="2449">
                        <c:v>0.1526633</c:v>
                      </c:pt>
                      <c:pt idx="2450">
                        <c:v>0.13335459999999999</c:v>
                      </c:pt>
                      <c:pt idx="2451">
                        <c:v>0.1377263</c:v>
                      </c:pt>
                      <c:pt idx="2452">
                        <c:v>0.1587935</c:v>
                      </c:pt>
                      <c:pt idx="2453">
                        <c:v>0.1401926</c:v>
                      </c:pt>
                      <c:pt idx="2454">
                        <c:v>0.1581989</c:v>
                      </c:pt>
                      <c:pt idx="2455">
                        <c:v>0.1468467</c:v>
                      </c:pt>
                      <c:pt idx="2456">
                        <c:v>0.1241348</c:v>
                      </c:pt>
                      <c:pt idx="2457">
                        <c:v>0.12088309999999999</c:v>
                      </c:pt>
                      <c:pt idx="2458">
                        <c:v>0.1409117</c:v>
                      </c:pt>
                      <c:pt idx="2459">
                        <c:v>0.13987240000000001</c:v>
                      </c:pt>
                      <c:pt idx="2460">
                        <c:v>0.13952580000000001</c:v>
                      </c:pt>
                      <c:pt idx="2461">
                        <c:v>0.13275429999999999</c:v>
                      </c:pt>
                      <c:pt idx="2462">
                        <c:v>0.13835120000000001</c:v>
                      </c:pt>
                      <c:pt idx="2463">
                        <c:v>0.13618920000000001</c:v>
                      </c:pt>
                      <c:pt idx="2464">
                        <c:v>0.1377544</c:v>
                      </c:pt>
                      <c:pt idx="2465">
                        <c:v>0.16039310000000001</c:v>
                      </c:pt>
                      <c:pt idx="2466">
                        <c:v>0.14591299999999999</c:v>
                      </c:pt>
                      <c:pt idx="2467">
                        <c:v>0.1448942</c:v>
                      </c:pt>
                      <c:pt idx="2468">
                        <c:v>0.1496902</c:v>
                      </c:pt>
                      <c:pt idx="2469">
                        <c:v>0.16389870000000001</c:v>
                      </c:pt>
                      <c:pt idx="2470">
                        <c:v>0.1639581</c:v>
                      </c:pt>
                      <c:pt idx="2471">
                        <c:v>0.15714449999999999</c:v>
                      </c:pt>
                      <c:pt idx="2472">
                        <c:v>0.13462560000000001</c:v>
                      </c:pt>
                      <c:pt idx="2473">
                        <c:v>0.13770009999999999</c:v>
                      </c:pt>
                      <c:pt idx="2474">
                        <c:v>0.14643349999999999</c:v>
                      </c:pt>
                      <c:pt idx="2475">
                        <c:v>0.1363664</c:v>
                      </c:pt>
                      <c:pt idx="2476">
                        <c:v>0.1553756</c:v>
                      </c:pt>
                      <c:pt idx="2477">
                        <c:v>0.13529669999999999</c:v>
                      </c:pt>
                      <c:pt idx="2478">
                        <c:v>0.12740399999999999</c:v>
                      </c:pt>
                      <c:pt idx="2479">
                        <c:v>0.15373329999999999</c:v>
                      </c:pt>
                      <c:pt idx="2480">
                        <c:v>0.13965050000000001</c:v>
                      </c:pt>
                      <c:pt idx="2481">
                        <c:v>0.1501516</c:v>
                      </c:pt>
                      <c:pt idx="2482">
                        <c:v>0.13137969999999999</c:v>
                      </c:pt>
                      <c:pt idx="2483">
                        <c:v>0.13333429999999999</c:v>
                      </c:pt>
                      <c:pt idx="2484">
                        <c:v>0.1533303</c:v>
                      </c:pt>
                      <c:pt idx="2485">
                        <c:v>0.124123</c:v>
                      </c:pt>
                      <c:pt idx="2486">
                        <c:v>0.13133729999999999</c:v>
                      </c:pt>
                      <c:pt idx="2487">
                        <c:v>0.13579160000000001</c:v>
                      </c:pt>
                      <c:pt idx="2488">
                        <c:v>0.1415381</c:v>
                      </c:pt>
                      <c:pt idx="2489">
                        <c:v>0.14017740000000001</c:v>
                      </c:pt>
                      <c:pt idx="2490">
                        <c:v>0.1336291</c:v>
                      </c:pt>
                      <c:pt idx="2491">
                        <c:v>0.14348379999999999</c:v>
                      </c:pt>
                      <c:pt idx="2492">
                        <c:v>0.1519298</c:v>
                      </c:pt>
                      <c:pt idx="2493">
                        <c:v>0.14653469999999999</c:v>
                      </c:pt>
                      <c:pt idx="2494">
                        <c:v>0.13786209999999999</c:v>
                      </c:pt>
                      <c:pt idx="2495">
                        <c:v>0.16768179999999999</c:v>
                      </c:pt>
                      <c:pt idx="2496">
                        <c:v>0.1321927</c:v>
                      </c:pt>
                      <c:pt idx="2497">
                        <c:v>0.17436360000000001</c:v>
                      </c:pt>
                      <c:pt idx="2498">
                        <c:v>0.1894169</c:v>
                      </c:pt>
                      <c:pt idx="2499">
                        <c:v>0.16619159999999999</c:v>
                      </c:pt>
                      <c:pt idx="2500">
                        <c:v>0.1561572</c:v>
                      </c:pt>
                      <c:pt idx="2501">
                        <c:v>0.13823360000000001</c:v>
                      </c:pt>
                      <c:pt idx="2502">
                        <c:v>0.13816020000000001</c:v>
                      </c:pt>
                      <c:pt idx="2503">
                        <c:v>0.13495180000000001</c:v>
                      </c:pt>
                      <c:pt idx="2504">
                        <c:v>0.1629488</c:v>
                      </c:pt>
                      <c:pt idx="2505">
                        <c:v>0.1133107</c:v>
                      </c:pt>
                      <c:pt idx="2506">
                        <c:v>0.141399</c:v>
                      </c:pt>
                      <c:pt idx="2507">
                        <c:v>0.15057380000000001</c:v>
                      </c:pt>
                      <c:pt idx="2508">
                        <c:v>0.14086850000000001</c:v>
                      </c:pt>
                      <c:pt idx="2509">
                        <c:v>0.14332410000000001</c:v>
                      </c:pt>
                      <c:pt idx="2510">
                        <c:v>0.1494808</c:v>
                      </c:pt>
                      <c:pt idx="2511">
                        <c:v>0.1623986</c:v>
                      </c:pt>
                      <c:pt idx="2512">
                        <c:v>0.1516313</c:v>
                      </c:pt>
                      <c:pt idx="2513">
                        <c:v>0.14142779999999999</c:v>
                      </c:pt>
                      <c:pt idx="2514">
                        <c:v>0.1649949</c:v>
                      </c:pt>
                      <c:pt idx="2515">
                        <c:v>0.15337229999999999</c:v>
                      </c:pt>
                      <c:pt idx="2516">
                        <c:v>0.15164259999999999</c:v>
                      </c:pt>
                      <c:pt idx="2517">
                        <c:v>0.15586069999999999</c:v>
                      </c:pt>
                      <c:pt idx="2518">
                        <c:v>0.1454125</c:v>
                      </c:pt>
                      <c:pt idx="2519">
                        <c:v>0.1497985</c:v>
                      </c:pt>
                      <c:pt idx="2520">
                        <c:v>0.1408152</c:v>
                      </c:pt>
                      <c:pt idx="2521">
                        <c:v>0.15391440000000001</c:v>
                      </c:pt>
                      <c:pt idx="2522">
                        <c:v>0.13728489999999999</c:v>
                      </c:pt>
                      <c:pt idx="2523">
                        <c:v>0.14144209999999999</c:v>
                      </c:pt>
                      <c:pt idx="2524">
                        <c:v>0.1714299</c:v>
                      </c:pt>
                      <c:pt idx="2525">
                        <c:v>0.13209080000000001</c:v>
                      </c:pt>
                      <c:pt idx="2526">
                        <c:v>0.13378950000000001</c:v>
                      </c:pt>
                      <c:pt idx="2527">
                        <c:v>0.1316059</c:v>
                      </c:pt>
                      <c:pt idx="2528">
                        <c:v>0.1449899</c:v>
                      </c:pt>
                      <c:pt idx="2529">
                        <c:v>0.13249559999999999</c:v>
                      </c:pt>
                      <c:pt idx="2530">
                        <c:v>0.14866599999999999</c:v>
                      </c:pt>
                      <c:pt idx="2531">
                        <c:v>0.13530110000000001</c:v>
                      </c:pt>
                      <c:pt idx="2532">
                        <c:v>0.13451260000000001</c:v>
                      </c:pt>
                      <c:pt idx="2533">
                        <c:v>0.133241</c:v>
                      </c:pt>
                      <c:pt idx="2534">
                        <c:v>0.15414120000000001</c:v>
                      </c:pt>
                      <c:pt idx="2535">
                        <c:v>0.13820360000000001</c:v>
                      </c:pt>
                      <c:pt idx="2536">
                        <c:v>0.1415527</c:v>
                      </c:pt>
                      <c:pt idx="2537">
                        <c:v>0.14287369999999999</c:v>
                      </c:pt>
                      <c:pt idx="2538">
                        <c:v>0.1302729</c:v>
                      </c:pt>
                      <c:pt idx="2539">
                        <c:v>0.14211760000000001</c:v>
                      </c:pt>
                      <c:pt idx="2540">
                        <c:v>0.12956980000000001</c:v>
                      </c:pt>
                      <c:pt idx="2541">
                        <c:v>0.1317826</c:v>
                      </c:pt>
                      <c:pt idx="2542">
                        <c:v>0.1466045</c:v>
                      </c:pt>
                      <c:pt idx="2543">
                        <c:v>0.1426125</c:v>
                      </c:pt>
                      <c:pt idx="2544">
                        <c:v>0.13868059999999999</c:v>
                      </c:pt>
                      <c:pt idx="2545">
                        <c:v>0.1440457</c:v>
                      </c:pt>
                      <c:pt idx="2546">
                        <c:v>0.17488000000000001</c:v>
                      </c:pt>
                      <c:pt idx="2547">
                        <c:v>0.15737080000000001</c:v>
                      </c:pt>
                      <c:pt idx="2548">
                        <c:v>0.15588170000000001</c:v>
                      </c:pt>
                      <c:pt idx="2549">
                        <c:v>0.14815049999999999</c:v>
                      </c:pt>
                      <c:pt idx="2550">
                        <c:v>0.14119899999999999</c:v>
                      </c:pt>
                      <c:pt idx="2551">
                        <c:v>0.14972840000000001</c:v>
                      </c:pt>
                      <c:pt idx="2552">
                        <c:v>0.15239720000000001</c:v>
                      </c:pt>
                      <c:pt idx="2553">
                        <c:v>0.1682418</c:v>
                      </c:pt>
                      <c:pt idx="2554">
                        <c:v>0.17609530000000001</c:v>
                      </c:pt>
                      <c:pt idx="2555">
                        <c:v>0.16884959999999999</c:v>
                      </c:pt>
                      <c:pt idx="2556">
                        <c:v>0.1555897</c:v>
                      </c:pt>
                      <c:pt idx="2557">
                        <c:v>0.13667180000000001</c:v>
                      </c:pt>
                      <c:pt idx="2558">
                        <c:v>0.15803900000000001</c:v>
                      </c:pt>
                      <c:pt idx="2559">
                        <c:v>0.15384690000000001</c:v>
                      </c:pt>
                      <c:pt idx="2560">
                        <c:v>0.17642720000000001</c:v>
                      </c:pt>
                      <c:pt idx="2561">
                        <c:v>0.1514894</c:v>
                      </c:pt>
                      <c:pt idx="2562">
                        <c:v>0.14474229999999999</c:v>
                      </c:pt>
                      <c:pt idx="2563">
                        <c:v>0.16615869999999999</c:v>
                      </c:pt>
                      <c:pt idx="2564">
                        <c:v>0.1586999</c:v>
                      </c:pt>
                      <c:pt idx="2565">
                        <c:v>0.14040240000000001</c:v>
                      </c:pt>
                      <c:pt idx="2566">
                        <c:v>0.1623068</c:v>
                      </c:pt>
                      <c:pt idx="2567">
                        <c:v>0.1678907</c:v>
                      </c:pt>
                      <c:pt idx="2568">
                        <c:v>0.15729019999999999</c:v>
                      </c:pt>
                      <c:pt idx="2569">
                        <c:v>0.1653789</c:v>
                      </c:pt>
                      <c:pt idx="2570">
                        <c:v>0.14943580000000001</c:v>
                      </c:pt>
                      <c:pt idx="2571">
                        <c:v>0.17309630000000001</c:v>
                      </c:pt>
                      <c:pt idx="2572">
                        <c:v>0.1581119</c:v>
                      </c:pt>
                      <c:pt idx="2573">
                        <c:v>0.15260879999999999</c:v>
                      </c:pt>
                      <c:pt idx="2574">
                        <c:v>0.14724280000000001</c:v>
                      </c:pt>
                      <c:pt idx="2575">
                        <c:v>0.1351928</c:v>
                      </c:pt>
                      <c:pt idx="2576">
                        <c:v>0.14788760000000001</c:v>
                      </c:pt>
                      <c:pt idx="2577">
                        <c:v>0.15548129999999999</c:v>
                      </c:pt>
                      <c:pt idx="2578">
                        <c:v>0.14005339999999999</c:v>
                      </c:pt>
                      <c:pt idx="2579">
                        <c:v>0.14255870000000001</c:v>
                      </c:pt>
                      <c:pt idx="2580">
                        <c:v>0.1867769</c:v>
                      </c:pt>
                      <c:pt idx="2581">
                        <c:v>0.15919469999999999</c:v>
                      </c:pt>
                      <c:pt idx="2582">
                        <c:v>0.17029259999999999</c:v>
                      </c:pt>
                      <c:pt idx="2583">
                        <c:v>0.16429530000000001</c:v>
                      </c:pt>
                      <c:pt idx="2584">
                        <c:v>0.1576507</c:v>
                      </c:pt>
                      <c:pt idx="2585">
                        <c:v>0.18218860000000001</c:v>
                      </c:pt>
                      <c:pt idx="2586">
                        <c:v>0.1743352</c:v>
                      </c:pt>
                      <c:pt idx="2587">
                        <c:v>0.1844422</c:v>
                      </c:pt>
                      <c:pt idx="2588">
                        <c:v>0.15420329999999999</c:v>
                      </c:pt>
                      <c:pt idx="2589">
                        <c:v>0.16243270000000001</c:v>
                      </c:pt>
                      <c:pt idx="2590">
                        <c:v>0.164824</c:v>
                      </c:pt>
                      <c:pt idx="2591">
                        <c:v>0.16978119999999999</c:v>
                      </c:pt>
                      <c:pt idx="2592">
                        <c:v>0.16451399999999999</c:v>
                      </c:pt>
                      <c:pt idx="2593">
                        <c:v>0.15020549999999999</c:v>
                      </c:pt>
                      <c:pt idx="2594">
                        <c:v>0.14891869999999999</c:v>
                      </c:pt>
                      <c:pt idx="2595">
                        <c:v>0.13827890000000001</c:v>
                      </c:pt>
                      <c:pt idx="2596">
                        <c:v>0.15560599999999999</c:v>
                      </c:pt>
                      <c:pt idx="2597">
                        <c:v>0.1331434</c:v>
                      </c:pt>
                      <c:pt idx="2598">
                        <c:v>0.13448309999999999</c:v>
                      </c:pt>
                      <c:pt idx="2599">
                        <c:v>0.1491278</c:v>
                      </c:pt>
                      <c:pt idx="2600">
                        <c:v>0.14216599999999999</c:v>
                      </c:pt>
                      <c:pt idx="2601">
                        <c:v>0.16236390000000001</c:v>
                      </c:pt>
                      <c:pt idx="2602">
                        <c:v>0.15061959999999999</c:v>
                      </c:pt>
                      <c:pt idx="2603">
                        <c:v>0.1448479</c:v>
                      </c:pt>
                      <c:pt idx="2604">
                        <c:v>0.15342839999999999</c:v>
                      </c:pt>
                      <c:pt idx="2605">
                        <c:v>0.17932229999999999</c:v>
                      </c:pt>
                      <c:pt idx="2606">
                        <c:v>0.14710690000000001</c:v>
                      </c:pt>
                      <c:pt idx="2607">
                        <c:v>0.18140780000000001</c:v>
                      </c:pt>
                      <c:pt idx="2608">
                        <c:v>0.1744771</c:v>
                      </c:pt>
                      <c:pt idx="2609">
                        <c:v>0.1622374</c:v>
                      </c:pt>
                      <c:pt idx="2610">
                        <c:v>0.15398439999999999</c:v>
                      </c:pt>
                      <c:pt idx="2611">
                        <c:v>0.16227459999999999</c:v>
                      </c:pt>
                      <c:pt idx="2612">
                        <c:v>0.1383202</c:v>
                      </c:pt>
                      <c:pt idx="2613">
                        <c:v>0.15734719999999999</c:v>
                      </c:pt>
                      <c:pt idx="2614">
                        <c:v>0.14660419999999999</c:v>
                      </c:pt>
                      <c:pt idx="2615">
                        <c:v>0.15189730000000001</c:v>
                      </c:pt>
                      <c:pt idx="2616">
                        <c:v>0.1317576</c:v>
                      </c:pt>
                      <c:pt idx="2617">
                        <c:v>0.1434029</c:v>
                      </c:pt>
                      <c:pt idx="2618">
                        <c:v>0.13285050000000001</c:v>
                      </c:pt>
                      <c:pt idx="2619">
                        <c:v>0.1614304</c:v>
                      </c:pt>
                      <c:pt idx="2620">
                        <c:v>0.14262159999999999</c:v>
                      </c:pt>
                      <c:pt idx="2621">
                        <c:v>0.16379450000000001</c:v>
                      </c:pt>
                      <c:pt idx="2622">
                        <c:v>0.15519140000000001</c:v>
                      </c:pt>
                      <c:pt idx="2623">
                        <c:v>0.14210110000000001</c:v>
                      </c:pt>
                      <c:pt idx="2624">
                        <c:v>0.1492368</c:v>
                      </c:pt>
                      <c:pt idx="2625">
                        <c:v>0.13968530000000001</c:v>
                      </c:pt>
                      <c:pt idx="2626">
                        <c:v>0.15247959999999999</c:v>
                      </c:pt>
                      <c:pt idx="2627">
                        <c:v>0.15165339999999999</c:v>
                      </c:pt>
                      <c:pt idx="2628">
                        <c:v>0.13092210000000001</c:v>
                      </c:pt>
                      <c:pt idx="2629">
                        <c:v>0.1546807</c:v>
                      </c:pt>
                      <c:pt idx="2630">
                        <c:v>0.14225090000000001</c:v>
                      </c:pt>
                      <c:pt idx="2631">
                        <c:v>0.14029079999999999</c:v>
                      </c:pt>
                      <c:pt idx="2632">
                        <c:v>0.119903</c:v>
                      </c:pt>
                      <c:pt idx="2633">
                        <c:v>0.1201837</c:v>
                      </c:pt>
                      <c:pt idx="2634">
                        <c:v>0.15301149999999999</c:v>
                      </c:pt>
                      <c:pt idx="2635">
                        <c:v>0.11714049999999999</c:v>
                      </c:pt>
                      <c:pt idx="2636">
                        <c:v>0.14305880000000001</c:v>
                      </c:pt>
                      <c:pt idx="2637">
                        <c:v>0.13910539999999999</c:v>
                      </c:pt>
                      <c:pt idx="2638">
                        <c:v>0.12500700000000001</c:v>
                      </c:pt>
                      <c:pt idx="2639">
                        <c:v>0.14101320000000001</c:v>
                      </c:pt>
                      <c:pt idx="2640">
                        <c:v>0.1224346</c:v>
                      </c:pt>
                      <c:pt idx="2641">
                        <c:v>0.14174490000000001</c:v>
                      </c:pt>
                      <c:pt idx="2642">
                        <c:v>0.14050650000000001</c:v>
                      </c:pt>
                      <c:pt idx="2643">
                        <c:v>0.13376750000000001</c:v>
                      </c:pt>
                      <c:pt idx="2644">
                        <c:v>0.13592129999999999</c:v>
                      </c:pt>
                      <c:pt idx="2645">
                        <c:v>0.15092939999999999</c:v>
                      </c:pt>
                      <c:pt idx="2646">
                        <c:v>0.16901450000000001</c:v>
                      </c:pt>
                      <c:pt idx="2647">
                        <c:v>0.15625939999999999</c:v>
                      </c:pt>
                      <c:pt idx="2648">
                        <c:v>0.1409349</c:v>
                      </c:pt>
                      <c:pt idx="2649">
                        <c:v>0.12653990000000001</c:v>
                      </c:pt>
                      <c:pt idx="2650">
                        <c:v>0.15074750000000001</c:v>
                      </c:pt>
                      <c:pt idx="2651">
                        <c:v>0.17205239999999999</c:v>
                      </c:pt>
                      <c:pt idx="2652">
                        <c:v>0.14846799999999999</c:v>
                      </c:pt>
                      <c:pt idx="2653">
                        <c:v>0.1548581</c:v>
                      </c:pt>
                      <c:pt idx="2654">
                        <c:v>0.1317489</c:v>
                      </c:pt>
                      <c:pt idx="2655">
                        <c:v>0.14178260000000001</c:v>
                      </c:pt>
                      <c:pt idx="2656">
                        <c:v>0.13909099999999999</c:v>
                      </c:pt>
                      <c:pt idx="2657">
                        <c:v>0.1288137</c:v>
                      </c:pt>
                      <c:pt idx="2658">
                        <c:v>0.1555762</c:v>
                      </c:pt>
                      <c:pt idx="2659">
                        <c:v>0.1315751</c:v>
                      </c:pt>
                      <c:pt idx="2660">
                        <c:v>0.13912250000000001</c:v>
                      </c:pt>
                      <c:pt idx="2661">
                        <c:v>0.1526769</c:v>
                      </c:pt>
                      <c:pt idx="2662">
                        <c:v>0.15059729999999999</c:v>
                      </c:pt>
                      <c:pt idx="2663">
                        <c:v>0.15512529999999999</c:v>
                      </c:pt>
                      <c:pt idx="2664">
                        <c:v>0.1514586</c:v>
                      </c:pt>
                      <c:pt idx="2665">
                        <c:v>0.1718759</c:v>
                      </c:pt>
                      <c:pt idx="2666">
                        <c:v>0.1341311</c:v>
                      </c:pt>
                      <c:pt idx="2667">
                        <c:v>0.1532618</c:v>
                      </c:pt>
                      <c:pt idx="2668">
                        <c:v>0.15001700000000001</c:v>
                      </c:pt>
                      <c:pt idx="2669">
                        <c:v>0.1498458</c:v>
                      </c:pt>
                      <c:pt idx="2670">
                        <c:v>0.1322516</c:v>
                      </c:pt>
                      <c:pt idx="2671">
                        <c:v>0.14242350000000001</c:v>
                      </c:pt>
                      <c:pt idx="2672">
                        <c:v>0.14421510000000001</c:v>
                      </c:pt>
                      <c:pt idx="2673">
                        <c:v>0.14481050000000001</c:v>
                      </c:pt>
                      <c:pt idx="2674">
                        <c:v>0.1526642</c:v>
                      </c:pt>
                      <c:pt idx="2675">
                        <c:v>0.12041060000000001</c:v>
                      </c:pt>
                      <c:pt idx="2676">
                        <c:v>0.15557029999999999</c:v>
                      </c:pt>
                      <c:pt idx="2677">
                        <c:v>0.14709820000000001</c:v>
                      </c:pt>
                      <c:pt idx="2678">
                        <c:v>0.15461279999999999</c:v>
                      </c:pt>
                      <c:pt idx="2679">
                        <c:v>0.15552969999999999</c:v>
                      </c:pt>
                      <c:pt idx="2680">
                        <c:v>0.1328201</c:v>
                      </c:pt>
                      <c:pt idx="2681">
                        <c:v>0.1493942</c:v>
                      </c:pt>
                      <c:pt idx="2682">
                        <c:v>0.15483130000000001</c:v>
                      </c:pt>
                      <c:pt idx="2683">
                        <c:v>0.14456040000000001</c:v>
                      </c:pt>
                      <c:pt idx="2684">
                        <c:v>0.1412947</c:v>
                      </c:pt>
                      <c:pt idx="2685">
                        <c:v>0.13964480000000001</c:v>
                      </c:pt>
                      <c:pt idx="2686">
                        <c:v>0.14476430000000001</c:v>
                      </c:pt>
                      <c:pt idx="2687">
                        <c:v>0.12741279999999999</c:v>
                      </c:pt>
                      <c:pt idx="2688">
                        <c:v>0.13712269999999999</c:v>
                      </c:pt>
                      <c:pt idx="2689">
                        <c:v>0.13174449999999999</c:v>
                      </c:pt>
                      <c:pt idx="2690">
                        <c:v>0.14598710000000001</c:v>
                      </c:pt>
                      <c:pt idx="2691">
                        <c:v>0.14629229999999999</c:v>
                      </c:pt>
                      <c:pt idx="2692">
                        <c:v>0.15972439999999999</c:v>
                      </c:pt>
                      <c:pt idx="2693">
                        <c:v>0.13853850000000001</c:v>
                      </c:pt>
                      <c:pt idx="2694">
                        <c:v>0.14273379999999999</c:v>
                      </c:pt>
                      <c:pt idx="2695">
                        <c:v>0.1319379</c:v>
                      </c:pt>
                      <c:pt idx="2696">
                        <c:v>0.147309</c:v>
                      </c:pt>
                      <c:pt idx="2697">
                        <c:v>0.13941999999999999</c:v>
                      </c:pt>
                      <c:pt idx="2698">
                        <c:v>0.1331524</c:v>
                      </c:pt>
                      <c:pt idx="2699">
                        <c:v>0.12102350000000001</c:v>
                      </c:pt>
                      <c:pt idx="2700">
                        <c:v>0.12935369999999999</c:v>
                      </c:pt>
                      <c:pt idx="2701">
                        <c:v>0.1634263</c:v>
                      </c:pt>
                      <c:pt idx="2702">
                        <c:v>0.14152329999999999</c:v>
                      </c:pt>
                      <c:pt idx="2703">
                        <c:v>0.1341204</c:v>
                      </c:pt>
                      <c:pt idx="2704">
                        <c:v>0.16174810000000001</c:v>
                      </c:pt>
                      <c:pt idx="2705">
                        <c:v>0.13244010000000001</c:v>
                      </c:pt>
                      <c:pt idx="2706">
                        <c:v>0.12743570000000001</c:v>
                      </c:pt>
                      <c:pt idx="2707">
                        <c:v>0.14049800000000001</c:v>
                      </c:pt>
                      <c:pt idx="2708">
                        <c:v>0.1369156</c:v>
                      </c:pt>
                      <c:pt idx="2709">
                        <c:v>0.14986730000000001</c:v>
                      </c:pt>
                      <c:pt idx="2710">
                        <c:v>0.13224279999999999</c:v>
                      </c:pt>
                      <c:pt idx="2711">
                        <c:v>0.17045150000000001</c:v>
                      </c:pt>
                      <c:pt idx="2712">
                        <c:v>0.16162889999999999</c:v>
                      </c:pt>
                      <c:pt idx="2713">
                        <c:v>0.13228580000000001</c:v>
                      </c:pt>
                      <c:pt idx="2714">
                        <c:v>0.14452290000000001</c:v>
                      </c:pt>
                      <c:pt idx="2715">
                        <c:v>0.1260117</c:v>
                      </c:pt>
                      <c:pt idx="2716">
                        <c:v>0.12904879999999999</c:v>
                      </c:pt>
                      <c:pt idx="2717">
                        <c:v>0.16151879999999999</c:v>
                      </c:pt>
                      <c:pt idx="2718">
                        <c:v>0.1547433</c:v>
                      </c:pt>
                      <c:pt idx="2719">
                        <c:v>0.15353810000000001</c:v>
                      </c:pt>
                      <c:pt idx="2720">
                        <c:v>0.13336229999999999</c:v>
                      </c:pt>
                      <c:pt idx="2721">
                        <c:v>0.15571389999999999</c:v>
                      </c:pt>
                      <c:pt idx="2722">
                        <c:v>0.15933510000000001</c:v>
                      </c:pt>
                      <c:pt idx="2723">
                        <c:v>0.15162429999999999</c:v>
                      </c:pt>
                      <c:pt idx="2724">
                        <c:v>0.15717249999999999</c:v>
                      </c:pt>
                      <c:pt idx="2725">
                        <c:v>0.1440399</c:v>
                      </c:pt>
                      <c:pt idx="2726">
                        <c:v>0.17376349999999999</c:v>
                      </c:pt>
                      <c:pt idx="2727">
                        <c:v>0.14963070000000001</c:v>
                      </c:pt>
                      <c:pt idx="2728">
                        <c:v>0.14575350000000001</c:v>
                      </c:pt>
                      <c:pt idx="2729">
                        <c:v>0.16764090000000001</c:v>
                      </c:pt>
                      <c:pt idx="2730">
                        <c:v>0.14318990000000001</c:v>
                      </c:pt>
                      <c:pt idx="2731">
                        <c:v>0.1580038</c:v>
                      </c:pt>
                      <c:pt idx="2732">
                        <c:v>0.15394640000000001</c:v>
                      </c:pt>
                      <c:pt idx="2733">
                        <c:v>0.151701</c:v>
                      </c:pt>
                      <c:pt idx="2734">
                        <c:v>0.1460205</c:v>
                      </c:pt>
                      <c:pt idx="2735">
                        <c:v>0.13826260000000001</c:v>
                      </c:pt>
                      <c:pt idx="2736">
                        <c:v>0.14700250000000001</c:v>
                      </c:pt>
                      <c:pt idx="2737">
                        <c:v>0.15328220000000001</c:v>
                      </c:pt>
                      <c:pt idx="2738">
                        <c:v>0.12730610000000001</c:v>
                      </c:pt>
                      <c:pt idx="2739">
                        <c:v>0.13607030000000001</c:v>
                      </c:pt>
                      <c:pt idx="2740">
                        <c:v>0.14560770000000001</c:v>
                      </c:pt>
                      <c:pt idx="2741">
                        <c:v>0.12822500000000001</c:v>
                      </c:pt>
                      <c:pt idx="2742">
                        <c:v>0.15320729999999999</c:v>
                      </c:pt>
                      <c:pt idx="2743">
                        <c:v>0.15007719999999999</c:v>
                      </c:pt>
                      <c:pt idx="2744">
                        <c:v>0.1395335</c:v>
                      </c:pt>
                      <c:pt idx="2745">
                        <c:v>0.1657025</c:v>
                      </c:pt>
                      <c:pt idx="2746">
                        <c:v>0.1612654</c:v>
                      </c:pt>
                      <c:pt idx="2747">
                        <c:v>0.14415259999999999</c:v>
                      </c:pt>
                      <c:pt idx="2748">
                        <c:v>0.1330673</c:v>
                      </c:pt>
                      <c:pt idx="2749">
                        <c:v>0.12836330000000001</c:v>
                      </c:pt>
                      <c:pt idx="2750">
                        <c:v>0.12658220000000001</c:v>
                      </c:pt>
                      <c:pt idx="2751">
                        <c:v>0.12916839999999999</c:v>
                      </c:pt>
                      <c:pt idx="2752">
                        <c:v>0.1262857</c:v>
                      </c:pt>
                      <c:pt idx="2753">
                        <c:v>0.12677820000000001</c:v>
                      </c:pt>
                      <c:pt idx="2754">
                        <c:v>0.1203669</c:v>
                      </c:pt>
                      <c:pt idx="2755">
                        <c:v>0.1402603</c:v>
                      </c:pt>
                      <c:pt idx="2756">
                        <c:v>0.16089729999999999</c:v>
                      </c:pt>
                      <c:pt idx="2757">
                        <c:v>0.148812</c:v>
                      </c:pt>
                      <c:pt idx="2758">
                        <c:v>0.12651499999999999</c:v>
                      </c:pt>
                      <c:pt idx="2759">
                        <c:v>0.1276891</c:v>
                      </c:pt>
                      <c:pt idx="2760">
                        <c:v>0.12665560000000001</c:v>
                      </c:pt>
                      <c:pt idx="2761">
                        <c:v>0.1246694</c:v>
                      </c:pt>
                      <c:pt idx="2762">
                        <c:v>0.13388130000000001</c:v>
                      </c:pt>
                      <c:pt idx="2763">
                        <c:v>0.13599439999999999</c:v>
                      </c:pt>
                      <c:pt idx="2764">
                        <c:v>0.13063949999999999</c:v>
                      </c:pt>
                      <c:pt idx="2765">
                        <c:v>0.1124252</c:v>
                      </c:pt>
                      <c:pt idx="2766">
                        <c:v>0.1279595</c:v>
                      </c:pt>
                      <c:pt idx="2767">
                        <c:v>0.1354252</c:v>
                      </c:pt>
                      <c:pt idx="2768">
                        <c:v>0.13716410000000001</c:v>
                      </c:pt>
                      <c:pt idx="2769">
                        <c:v>0.1300684</c:v>
                      </c:pt>
                      <c:pt idx="2770">
                        <c:v>0.13663739999999999</c:v>
                      </c:pt>
                      <c:pt idx="2771">
                        <c:v>0.15126510000000001</c:v>
                      </c:pt>
                      <c:pt idx="2772">
                        <c:v>0.1478196</c:v>
                      </c:pt>
                      <c:pt idx="2773">
                        <c:v>0.1231162</c:v>
                      </c:pt>
                      <c:pt idx="2774">
                        <c:v>0.1217949</c:v>
                      </c:pt>
                      <c:pt idx="2775">
                        <c:v>0.13621340000000001</c:v>
                      </c:pt>
                      <c:pt idx="2776">
                        <c:v>0.1432744</c:v>
                      </c:pt>
                      <c:pt idx="2777">
                        <c:v>0.16358819999999999</c:v>
                      </c:pt>
                      <c:pt idx="2778">
                        <c:v>0.13912949999999999</c:v>
                      </c:pt>
                      <c:pt idx="2779">
                        <c:v>0.13776740000000001</c:v>
                      </c:pt>
                      <c:pt idx="2780">
                        <c:v>0.12720609999999999</c:v>
                      </c:pt>
                      <c:pt idx="2781">
                        <c:v>0.1231791</c:v>
                      </c:pt>
                      <c:pt idx="2782">
                        <c:v>0.12822629999999999</c:v>
                      </c:pt>
                      <c:pt idx="2783">
                        <c:v>0.1376492</c:v>
                      </c:pt>
                      <c:pt idx="2784">
                        <c:v>0.14944589999999999</c:v>
                      </c:pt>
                      <c:pt idx="2785">
                        <c:v>0.13371060000000001</c:v>
                      </c:pt>
                      <c:pt idx="2786">
                        <c:v>0.1226309</c:v>
                      </c:pt>
                      <c:pt idx="2787">
                        <c:v>0.13296849999999999</c:v>
                      </c:pt>
                      <c:pt idx="2788">
                        <c:v>0.14529329999999999</c:v>
                      </c:pt>
                      <c:pt idx="2789">
                        <c:v>0.1298337</c:v>
                      </c:pt>
                      <c:pt idx="2790">
                        <c:v>0.1227794</c:v>
                      </c:pt>
                      <c:pt idx="2791">
                        <c:v>0.12960650000000001</c:v>
                      </c:pt>
                      <c:pt idx="2792">
                        <c:v>0.12132469999999999</c:v>
                      </c:pt>
                      <c:pt idx="2793">
                        <c:v>0.1271526</c:v>
                      </c:pt>
                      <c:pt idx="2794">
                        <c:v>0.13457820000000001</c:v>
                      </c:pt>
                      <c:pt idx="2795">
                        <c:v>0.13355069999999999</c:v>
                      </c:pt>
                      <c:pt idx="2796">
                        <c:v>0.14628070000000001</c:v>
                      </c:pt>
                      <c:pt idx="2797">
                        <c:v>0.14655770000000001</c:v>
                      </c:pt>
                      <c:pt idx="2798">
                        <c:v>0.13105929999999999</c:v>
                      </c:pt>
                      <c:pt idx="2799">
                        <c:v>0.1384445</c:v>
                      </c:pt>
                      <c:pt idx="2800">
                        <c:v>0.14491390000000001</c:v>
                      </c:pt>
                      <c:pt idx="2801">
                        <c:v>0.1329883</c:v>
                      </c:pt>
                      <c:pt idx="2802">
                        <c:v>0.12786110000000001</c:v>
                      </c:pt>
                      <c:pt idx="2803">
                        <c:v>0.12567719999999999</c:v>
                      </c:pt>
                      <c:pt idx="2804">
                        <c:v>0.12280820000000001</c:v>
                      </c:pt>
                      <c:pt idx="2805">
                        <c:v>0.1187001</c:v>
                      </c:pt>
                      <c:pt idx="2806">
                        <c:v>0.13421949999999999</c:v>
                      </c:pt>
                      <c:pt idx="2807">
                        <c:v>0.13923089999999999</c:v>
                      </c:pt>
                      <c:pt idx="2808">
                        <c:v>0.1396463</c:v>
                      </c:pt>
                      <c:pt idx="2809">
                        <c:v>0.12435300000000001</c:v>
                      </c:pt>
                      <c:pt idx="2810">
                        <c:v>0.14291470000000001</c:v>
                      </c:pt>
                      <c:pt idx="2811">
                        <c:v>0.121216</c:v>
                      </c:pt>
                      <c:pt idx="2812">
                        <c:v>0.1203757</c:v>
                      </c:pt>
                      <c:pt idx="2813">
                        <c:v>0.12922890000000001</c:v>
                      </c:pt>
                      <c:pt idx="2814">
                        <c:v>0.1252788</c:v>
                      </c:pt>
                      <c:pt idx="2815">
                        <c:v>0.12871289999999999</c:v>
                      </c:pt>
                      <c:pt idx="2816">
                        <c:v>0.1177059</c:v>
                      </c:pt>
                      <c:pt idx="2817">
                        <c:v>0.13408980000000001</c:v>
                      </c:pt>
                      <c:pt idx="2818">
                        <c:v>0.1242702</c:v>
                      </c:pt>
                      <c:pt idx="2819">
                        <c:v>0.11878859999999999</c:v>
                      </c:pt>
                      <c:pt idx="2820">
                        <c:v>0.11161550000000001</c:v>
                      </c:pt>
                      <c:pt idx="2821">
                        <c:v>0.1017646</c:v>
                      </c:pt>
                      <c:pt idx="2822">
                        <c:v>0.139208</c:v>
                      </c:pt>
                      <c:pt idx="2823">
                        <c:v>0.13296620000000001</c:v>
                      </c:pt>
                      <c:pt idx="2824">
                        <c:v>0.1272702</c:v>
                      </c:pt>
                      <c:pt idx="2825">
                        <c:v>0.12899150000000001</c:v>
                      </c:pt>
                      <c:pt idx="2826">
                        <c:v>0.11892320000000001</c:v>
                      </c:pt>
                      <c:pt idx="2827">
                        <c:v>0.1217939</c:v>
                      </c:pt>
                      <c:pt idx="2828">
                        <c:v>0.1293955</c:v>
                      </c:pt>
                      <c:pt idx="2829">
                        <c:v>0.12943209999999999</c:v>
                      </c:pt>
                      <c:pt idx="2830">
                        <c:v>0.13580429999999999</c:v>
                      </c:pt>
                      <c:pt idx="2831">
                        <c:v>0.1237346</c:v>
                      </c:pt>
                      <c:pt idx="2832">
                        <c:v>0.1103676</c:v>
                      </c:pt>
                      <c:pt idx="2833">
                        <c:v>0.1245791</c:v>
                      </c:pt>
                      <c:pt idx="2834">
                        <c:v>0.1216641</c:v>
                      </c:pt>
                      <c:pt idx="2835">
                        <c:v>0.12515370000000001</c:v>
                      </c:pt>
                      <c:pt idx="2836">
                        <c:v>0.12872600000000001</c:v>
                      </c:pt>
                      <c:pt idx="2837">
                        <c:v>0.12580959999999999</c:v>
                      </c:pt>
                      <c:pt idx="2838">
                        <c:v>0.13144259999999999</c:v>
                      </c:pt>
                      <c:pt idx="2839">
                        <c:v>0.12464649999999999</c:v>
                      </c:pt>
                      <c:pt idx="2840">
                        <c:v>0.1145173</c:v>
                      </c:pt>
                      <c:pt idx="2841">
                        <c:v>0.12664510000000001</c:v>
                      </c:pt>
                      <c:pt idx="2842">
                        <c:v>0.13327839999999999</c:v>
                      </c:pt>
                      <c:pt idx="2843">
                        <c:v>0.1325884</c:v>
                      </c:pt>
                      <c:pt idx="2844">
                        <c:v>0.15336630000000001</c:v>
                      </c:pt>
                      <c:pt idx="2845">
                        <c:v>0.139019</c:v>
                      </c:pt>
                      <c:pt idx="2846">
                        <c:v>0.12754879999999999</c:v>
                      </c:pt>
                      <c:pt idx="2847">
                        <c:v>0.1247258</c:v>
                      </c:pt>
                      <c:pt idx="2848">
                        <c:v>0.1307799</c:v>
                      </c:pt>
                      <c:pt idx="2849">
                        <c:v>0.1266264</c:v>
                      </c:pt>
                      <c:pt idx="2850">
                        <c:v>0.14336209999999999</c:v>
                      </c:pt>
                      <c:pt idx="2851">
                        <c:v>0.1250927</c:v>
                      </c:pt>
                      <c:pt idx="2852">
                        <c:v>0.1325482</c:v>
                      </c:pt>
                      <c:pt idx="2853">
                        <c:v>0.1257962</c:v>
                      </c:pt>
                      <c:pt idx="2854">
                        <c:v>0.1343577</c:v>
                      </c:pt>
                      <c:pt idx="2855">
                        <c:v>0.13010640000000001</c:v>
                      </c:pt>
                      <c:pt idx="2856">
                        <c:v>0.1095766</c:v>
                      </c:pt>
                      <c:pt idx="2857">
                        <c:v>0.1028777</c:v>
                      </c:pt>
                      <c:pt idx="2858">
                        <c:v>0.1335181</c:v>
                      </c:pt>
                      <c:pt idx="2859">
                        <c:v>0.13778170000000001</c:v>
                      </c:pt>
                      <c:pt idx="2860">
                        <c:v>0.1186497</c:v>
                      </c:pt>
                      <c:pt idx="2861">
                        <c:v>0.14736589999999999</c:v>
                      </c:pt>
                      <c:pt idx="2862">
                        <c:v>0.144011</c:v>
                      </c:pt>
                      <c:pt idx="2863">
                        <c:v>0.1343937</c:v>
                      </c:pt>
                      <c:pt idx="2864">
                        <c:v>0.13067599999999999</c:v>
                      </c:pt>
                      <c:pt idx="2865">
                        <c:v>0.13885749999999999</c:v>
                      </c:pt>
                      <c:pt idx="2866">
                        <c:v>0.116589</c:v>
                      </c:pt>
                      <c:pt idx="2867">
                        <c:v>0.13862140000000001</c:v>
                      </c:pt>
                      <c:pt idx="2868">
                        <c:v>0.1278417</c:v>
                      </c:pt>
                      <c:pt idx="2869">
                        <c:v>0.12720809999999999</c:v>
                      </c:pt>
                      <c:pt idx="2870">
                        <c:v>0.12977040000000001</c:v>
                      </c:pt>
                      <c:pt idx="2871">
                        <c:v>0.1485543</c:v>
                      </c:pt>
                      <c:pt idx="2872">
                        <c:v>0.1283919</c:v>
                      </c:pt>
                      <c:pt idx="2873">
                        <c:v>0.13990549999999999</c:v>
                      </c:pt>
                      <c:pt idx="2874">
                        <c:v>0.1224539</c:v>
                      </c:pt>
                      <c:pt idx="2875">
                        <c:v>0.12394869999999999</c:v>
                      </c:pt>
                      <c:pt idx="2876">
                        <c:v>0.12531980000000001</c:v>
                      </c:pt>
                      <c:pt idx="2877">
                        <c:v>0.1320865</c:v>
                      </c:pt>
                      <c:pt idx="2878">
                        <c:v>0.1176449</c:v>
                      </c:pt>
                      <c:pt idx="2879">
                        <c:v>0.13027169999999999</c:v>
                      </c:pt>
                      <c:pt idx="2880">
                        <c:v>0.13003400000000001</c:v>
                      </c:pt>
                      <c:pt idx="2881">
                        <c:v>0.12802659999999999</c:v>
                      </c:pt>
                      <c:pt idx="2882">
                        <c:v>0.14344760000000001</c:v>
                      </c:pt>
                      <c:pt idx="2883">
                        <c:v>0.1373895</c:v>
                      </c:pt>
                      <c:pt idx="2884">
                        <c:v>0.1243263</c:v>
                      </c:pt>
                      <c:pt idx="2885">
                        <c:v>0.1185943</c:v>
                      </c:pt>
                      <c:pt idx="2886">
                        <c:v>0.1443499</c:v>
                      </c:pt>
                      <c:pt idx="2887">
                        <c:v>0.13464970000000001</c:v>
                      </c:pt>
                      <c:pt idx="2888">
                        <c:v>0.16060089999999999</c:v>
                      </c:pt>
                      <c:pt idx="2889">
                        <c:v>0.1361347</c:v>
                      </c:pt>
                      <c:pt idx="2890">
                        <c:v>0.16738220000000001</c:v>
                      </c:pt>
                      <c:pt idx="2891">
                        <c:v>0.1711963</c:v>
                      </c:pt>
                      <c:pt idx="2892">
                        <c:v>0.1562762</c:v>
                      </c:pt>
                      <c:pt idx="2893">
                        <c:v>0.15279239999999999</c:v>
                      </c:pt>
                      <c:pt idx="2894">
                        <c:v>0.11557439999999999</c:v>
                      </c:pt>
                      <c:pt idx="2895">
                        <c:v>0.13563800000000001</c:v>
                      </c:pt>
                      <c:pt idx="2896">
                        <c:v>0.1332614</c:v>
                      </c:pt>
                      <c:pt idx="2897">
                        <c:v>0.14162540000000001</c:v>
                      </c:pt>
                      <c:pt idx="2898">
                        <c:v>0.13673689999999999</c:v>
                      </c:pt>
                      <c:pt idx="2899">
                        <c:v>0.1327499</c:v>
                      </c:pt>
                      <c:pt idx="2900">
                        <c:v>0.14237150000000001</c:v>
                      </c:pt>
                      <c:pt idx="2901">
                        <c:v>0.14034379999999999</c:v>
                      </c:pt>
                      <c:pt idx="2902">
                        <c:v>0.127723</c:v>
                      </c:pt>
                      <c:pt idx="2903">
                        <c:v>0.13650090000000001</c:v>
                      </c:pt>
                      <c:pt idx="2904">
                        <c:v>0.1259074</c:v>
                      </c:pt>
                      <c:pt idx="2905">
                        <c:v>0.13236139999999999</c:v>
                      </c:pt>
                      <c:pt idx="2906">
                        <c:v>0.15357000000000001</c:v>
                      </c:pt>
                      <c:pt idx="2907">
                        <c:v>0.14831279999999999</c:v>
                      </c:pt>
                      <c:pt idx="2908">
                        <c:v>0.13579079999999999</c:v>
                      </c:pt>
                      <c:pt idx="2909">
                        <c:v>0.1236172</c:v>
                      </c:pt>
                      <c:pt idx="2910">
                        <c:v>0.13799600000000001</c:v>
                      </c:pt>
                      <c:pt idx="2911">
                        <c:v>0.13141420000000001</c:v>
                      </c:pt>
                      <c:pt idx="2912">
                        <c:v>0.12699920000000001</c:v>
                      </c:pt>
                      <c:pt idx="2913">
                        <c:v>0.13105320000000001</c:v>
                      </c:pt>
                      <c:pt idx="2914">
                        <c:v>0.12012390000000001</c:v>
                      </c:pt>
                      <c:pt idx="2915">
                        <c:v>0.13375110000000001</c:v>
                      </c:pt>
                      <c:pt idx="2916">
                        <c:v>0.1315442</c:v>
                      </c:pt>
                      <c:pt idx="2917">
                        <c:v>0.13820840000000001</c:v>
                      </c:pt>
                      <c:pt idx="2918">
                        <c:v>0.12666659999999999</c:v>
                      </c:pt>
                      <c:pt idx="2919">
                        <c:v>0.1181806</c:v>
                      </c:pt>
                      <c:pt idx="2920">
                        <c:v>0.12038310000000001</c:v>
                      </c:pt>
                      <c:pt idx="2921">
                        <c:v>0.1146633</c:v>
                      </c:pt>
                      <c:pt idx="2922">
                        <c:v>0.14621690000000001</c:v>
                      </c:pt>
                      <c:pt idx="2923">
                        <c:v>0.12343899999999999</c:v>
                      </c:pt>
                      <c:pt idx="2924">
                        <c:v>0.1144159</c:v>
                      </c:pt>
                      <c:pt idx="2925">
                        <c:v>0.1032735</c:v>
                      </c:pt>
                      <c:pt idx="2926">
                        <c:v>0.13016839999999999</c:v>
                      </c:pt>
                      <c:pt idx="2927">
                        <c:v>0.12859719999999999</c:v>
                      </c:pt>
                      <c:pt idx="2928">
                        <c:v>0.1259615</c:v>
                      </c:pt>
                      <c:pt idx="2929">
                        <c:v>0.123916</c:v>
                      </c:pt>
                      <c:pt idx="2930">
                        <c:v>0.1246125</c:v>
                      </c:pt>
                      <c:pt idx="2931">
                        <c:v>0.14256469999999999</c:v>
                      </c:pt>
                      <c:pt idx="2932">
                        <c:v>0.1261128</c:v>
                      </c:pt>
                      <c:pt idx="2933">
                        <c:v>0.1378393</c:v>
                      </c:pt>
                      <c:pt idx="2934">
                        <c:v>0.1351755</c:v>
                      </c:pt>
                      <c:pt idx="2935">
                        <c:v>0.1186352</c:v>
                      </c:pt>
                      <c:pt idx="2936">
                        <c:v>0.13300619999999999</c:v>
                      </c:pt>
                      <c:pt idx="2937">
                        <c:v>0.1195079</c:v>
                      </c:pt>
                      <c:pt idx="2938">
                        <c:v>0.12984870000000001</c:v>
                      </c:pt>
                      <c:pt idx="2939">
                        <c:v>0.12705079999999999</c:v>
                      </c:pt>
                      <c:pt idx="2940">
                        <c:v>0.1361463</c:v>
                      </c:pt>
                      <c:pt idx="2941">
                        <c:v>0.1431481</c:v>
                      </c:pt>
                      <c:pt idx="2942">
                        <c:v>0.12805340000000001</c:v>
                      </c:pt>
                      <c:pt idx="2943">
                        <c:v>0.14346519999999999</c:v>
                      </c:pt>
                      <c:pt idx="2944">
                        <c:v>0.11818819999999999</c:v>
                      </c:pt>
                      <c:pt idx="2945">
                        <c:v>0.14512030000000001</c:v>
                      </c:pt>
                      <c:pt idx="2946">
                        <c:v>0.1178587</c:v>
                      </c:pt>
                      <c:pt idx="2947">
                        <c:v>0.1321001</c:v>
                      </c:pt>
                      <c:pt idx="2948">
                        <c:v>0.1309746</c:v>
                      </c:pt>
                      <c:pt idx="2949">
                        <c:v>0.1209288</c:v>
                      </c:pt>
                      <c:pt idx="2950">
                        <c:v>0.12915370000000001</c:v>
                      </c:pt>
                      <c:pt idx="2951">
                        <c:v>0.11182300000000001</c:v>
                      </c:pt>
                      <c:pt idx="2952">
                        <c:v>0.1274351</c:v>
                      </c:pt>
                      <c:pt idx="2953">
                        <c:v>0.12767819999999999</c:v>
                      </c:pt>
                      <c:pt idx="2954">
                        <c:v>0.15764239999999999</c:v>
                      </c:pt>
                      <c:pt idx="2955">
                        <c:v>0.19078729999999999</c:v>
                      </c:pt>
                      <c:pt idx="2956">
                        <c:v>0.15700159999999999</c:v>
                      </c:pt>
                      <c:pt idx="2957">
                        <c:v>0.13957520000000001</c:v>
                      </c:pt>
                      <c:pt idx="2958">
                        <c:v>0.1274873</c:v>
                      </c:pt>
                      <c:pt idx="2959">
                        <c:v>0.13664490000000001</c:v>
                      </c:pt>
                      <c:pt idx="2960">
                        <c:v>0.1274565</c:v>
                      </c:pt>
                      <c:pt idx="2961">
                        <c:v>0.138074</c:v>
                      </c:pt>
                      <c:pt idx="2962">
                        <c:v>0.14832709999999999</c:v>
                      </c:pt>
                      <c:pt idx="2963">
                        <c:v>0.13700290000000001</c:v>
                      </c:pt>
                      <c:pt idx="2964">
                        <c:v>0.13233739999999999</c:v>
                      </c:pt>
                      <c:pt idx="2965">
                        <c:v>0.13000600000000001</c:v>
                      </c:pt>
                      <c:pt idx="2966">
                        <c:v>0.1144217</c:v>
                      </c:pt>
                      <c:pt idx="2967">
                        <c:v>0.17400499999999999</c:v>
                      </c:pt>
                      <c:pt idx="2968">
                        <c:v>0.1648838</c:v>
                      </c:pt>
                      <c:pt idx="2969">
                        <c:v>0.13743610000000001</c:v>
                      </c:pt>
                      <c:pt idx="2970">
                        <c:v>0.13611029999999999</c:v>
                      </c:pt>
                      <c:pt idx="2971">
                        <c:v>0.12138599999999999</c:v>
                      </c:pt>
                      <c:pt idx="2972">
                        <c:v>0.1249941</c:v>
                      </c:pt>
                      <c:pt idx="2973">
                        <c:v>0.15852659999999999</c:v>
                      </c:pt>
                      <c:pt idx="2974">
                        <c:v>0.18391550000000001</c:v>
                      </c:pt>
                      <c:pt idx="2975">
                        <c:v>0.14128569999999999</c:v>
                      </c:pt>
                      <c:pt idx="2976">
                        <c:v>0.1244736</c:v>
                      </c:pt>
                      <c:pt idx="2977">
                        <c:v>0.15614430000000001</c:v>
                      </c:pt>
                      <c:pt idx="2978">
                        <c:v>0.16340060000000001</c:v>
                      </c:pt>
                      <c:pt idx="2979">
                        <c:v>0.1200826</c:v>
                      </c:pt>
                      <c:pt idx="2980">
                        <c:v>0.12613640000000001</c:v>
                      </c:pt>
                      <c:pt idx="2981">
                        <c:v>0.1488418</c:v>
                      </c:pt>
                      <c:pt idx="2982">
                        <c:v>0.1503235</c:v>
                      </c:pt>
                      <c:pt idx="2983">
                        <c:v>0.13987669999999999</c:v>
                      </c:pt>
                      <c:pt idx="2984">
                        <c:v>0.148035</c:v>
                      </c:pt>
                      <c:pt idx="2985">
                        <c:v>0.1340653</c:v>
                      </c:pt>
                      <c:pt idx="2986">
                        <c:v>0.1415727</c:v>
                      </c:pt>
                      <c:pt idx="2987">
                        <c:v>0.1464017</c:v>
                      </c:pt>
                      <c:pt idx="2988">
                        <c:v>0.164433</c:v>
                      </c:pt>
                      <c:pt idx="2989">
                        <c:v>0.1309969</c:v>
                      </c:pt>
                      <c:pt idx="2990">
                        <c:v>0.140677</c:v>
                      </c:pt>
                      <c:pt idx="2991">
                        <c:v>0.13469829999999999</c:v>
                      </c:pt>
                      <c:pt idx="2992">
                        <c:v>0.1468293</c:v>
                      </c:pt>
                      <c:pt idx="2993">
                        <c:v>0.14559620000000001</c:v>
                      </c:pt>
                      <c:pt idx="2994">
                        <c:v>0.15982479999999999</c:v>
                      </c:pt>
                      <c:pt idx="2995">
                        <c:v>0.1523497</c:v>
                      </c:pt>
                      <c:pt idx="2996">
                        <c:v>0.15132139999999999</c:v>
                      </c:pt>
                      <c:pt idx="2997">
                        <c:v>0.1662603</c:v>
                      </c:pt>
                      <c:pt idx="2998">
                        <c:v>0.1579767</c:v>
                      </c:pt>
                      <c:pt idx="2999">
                        <c:v>0.1600027</c:v>
                      </c:pt>
                      <c:pt idx="3000">
                        <c:v>0.16774410000000001</c:v>
                      </c:pt>
                      <c:pt idx="3001">
                        <c:v>0.17877480000000001</c:v>
                      </c:pt>
                      <c:pt idx="3002">
                        <c:v>0.18743969999999999</c:v>
                      </c:pt>
                      <c:pt idx="3003">
                        <c:v>0.1607867</c:v>
                      </c:pt>
                      <c:pt idx="3004">
                        <c:v>0.12816839999999999</c:v>
                      </c:pt>
                      <c:pt idx="3005">
                        <c:v>0.16160659999999999</c:v>
                      </c:pt>
                      <c:pt idx="3006">
                        <c:v>0.15551499999999999</c:v>
                      </c:pt>
                      <c:pt idx="3007">
                        <c:v>0.170491</c:v>
                      </c:pt>
                      <c:pt idx="3008">
                        <c:v>0.1552056</c:v>
                      </c:pt>
                      <c:pt idx="3009">
                        <c:v>0.13441239999999999</c:v>
                      </c:pt>
                      <c:pt idx="3010">
                        <c:v>0.13800760000000001</c:v>
                      </c:pt>
                      <c:pt idx="3011">
                        <c:v>0.152365</c:v>
                      </c:pt>
                      <c:pt idx="3012">
                        <c:v>0.1315665</c:v>
                      </c:pt>
                      <c:pt idx="3013">
                        <c:v>0.170517</c:v>
                      </c:pt>
                      <c:pt idx="3014">
                        <c:v>0.13800609999999999</c:v>
                      </c:pt>
                      <c:pt idx="3015">
                        <c:v>0.1689985</c:v>
                      </c:pt>
                      <c:pt idx="3016">
                        <c:v>0.1334486</c:v>
                      </c:pt>
                      <c:pt idx="3017">
                        <c:v>0.14439589999999999</c:v>
                      </c:pt>
                      <c:pt idx="3018">
                        <c:v>0.13750509999999999</c:v>
                      </c:pt>
                      <c:pt idx="3019">
                        <c:v>0.1641483</c:v>
                      </c:pt>
                      <c:pt idx="3020">
                        <c:v>0.12655649999999999</c:v>
                      </c:pt>
                      <c:pt idx="3021">
                        <c:v>0.12514040000000001</c:v>
                      </c:pt>
                      <c:pt idx="3022">
                        <c:v>0.15098890000000001</c:v>
                      </c:pt>
                      <c:pt idx="3023">
                        <c:v>0.1241353</c:v>
                      </c:pt>
                      <c:pt idx="3024">
                        <c:v>0.16282959999999999</c:v>
                      </c:pt>
                      <c:pt idx="3025">
                        <c:v>0.15417049999999999</c:v>
                      </c:pt>
                      <c:pt idx="3026">
                        <c:v>0.14847450000000001</c:v>
                      </c:pt>
                      <c:pt idx="3027">
                        <c:v>0.16725889999999999</c:v>
                      </c:pt>
                      <c:pt idx="3028">
                        <c:v>0.14579639999999999</c:v>
                      </c:pt>
                      <c:pt idx="3029">
                        <c:v>0.1520503</c:v>
                      </c:pt>
                      <c:pt idx="3030">
                        <c:v>0.1602645</c:v>
                      </c:pt>
                      <c:pt idx="3031">
                        <c:v>0.16569349999999999</c:v>
                      </c:pt>
                      <c:pt idx="3032">
                        <c:v>0.14346010000000001</c:v>
                      </c:pt>
                      <c:pt idx="3033">
                        <c:v>0.15123780000000001</c:v>
                      </c:pt>
                      <c:pt idx="3034">
                        <c:v>0.14582510000000001</c:v>
                      </c:pt>
                      <c:pt idx="3035">
                        <c:v>0.13508780000000001</c:v>
                      </c:pt>
                      <c:pt idx="3036">
                        <c:v>0.1452166</c:v>
                      </c:pt>
                      <c:pt idx="3037">
                        <c:v>0.16004499999999999</c:v>
                      </c:pt>
                      <c:pt idx="3038">
                        <c:v>0.12914709999999999</c:v>
                      </c:pt>
                      <c:pt idx="3039">
                        <c:v>0.1584932</c:v>
                      </c:pt>
                      <c:pt idx="3040">
                        <c:v>0.13022210000000001</c:v>
                      </c:pt>
                      <c:pt idx="3041">
                        <c:v>0.1473119</c:v>
                      </c:pt>
                      <c:pt idx="3042">
                        <c:v>0.12644649999999999</c:v>
                      </c:pt>
                      <c:pt idx="3043">
                        <c:v>0.13910620000000001</c:v>
                      </c:pt>
                      <c:pt idx="3044">
                        <c:v>0.16375339999999999</c:v>
                      </c:pt>
                      <c:pt idx="3045">
                        <c:v>0.1298434</c:v>
                      </c:pt>
                      <c:pt idx="3046">
                        <c:v>0.151032</c:v>
                      </c:pt>
                      <c:pt idx="3047">
                        <c:v>0.16756180000000001</c:v>
                      </c:pt>
                      <c:pt idx="3048">
                        <c:v>0.15279619999999999</c:v>
                      </c:pt>
                      <c:pt idx="3049">
                        <c:v>0.15497440000000001</c:v>
                      </c:pt>
                      <c:pt idx="3050">
                        <c:v>0.15877040000000001</c:v>
                      </c:pt>
                      <c:pt idx="3051">
                        <c:v>0.17569019999999999</c:v>
                      </c:pt>
                      <c:pt idx="3052">
                        <c:v>0.15387909999999999</c:v>
                      </c:pt>
                      <c:pt idx="3053">
                        <c:v>0.14214019999999999</c:v>
                      </c:pt>
                      <c:pt idx="3054">
                        <c:v>0.1551331</c:v>
                      </c:pt>
                      <c:pt idx="3055">
                        <c:v>0.14164009999999999</c:v>
                      </c:pt>
                      <c:pt idx="3056">
                        <c:v>0.1732629</c:v>
                      </c:pt>
                      <c:pt idx="3057">
                        <c:v>0.1382033</c:v>
                      </c:pt>
                      <c:pt idx="3058">
                        <c:v>0.14771090000000001</c:v>
                      </c:pt>
                      <c:pt idx="3059">
                        <c:v>0.16304730000000001</c:v>
                      </c:pt>
                      <c:pt idx="3060">
                        <c:v>0.1399059</c:v>
                      </c:pt>
                      <c:pt idx="3061">
                        <c:v>0.1530695</c:v>
                      </c:pt>
                      <c:pt idx="3062">
                        <c:v>0.14509929999999999</c:v>
                      </c:pt>
                      <c:pt idx="3063">
                        <c:v>0.14273640000000001</c:v>
                      </c:pt>
                      <c:pt idx="3064">
                        <c:v>0.1609486</c:v>
                      </c:pt>
                      <c:pt idx="3065">
                        <c:v>0.1659573</c:v>
                      </c:pt>
                      <c:pt idx="3066">
                        <c:v>0.144728</c:v>
                      </c:pt>
                      <c:pt idx="3067">
                        <c:v>0.163718</c:v>
                      </c:pt>
                      <c:pt idx="3068">
                        <c:v>0.1500687</c:v>
                      </c:pt>
                      <c:pt idx="3069">
                        <c:v>0.14962929999999999</c:v>
                      </c:pt>
                      <c:pt idx="3070">
                        <c:v>0.15377540000000001</c:v>
                      </c:pt>
                      <c:pt idx="3071">
                        <c:v>0.1454781</c:v>
                      </c:pt>
                      <c:pt idx="3072">
                        <c:v>0.14146359999999999</c:v>
                      </c:pt>
                      <c:pt idx="3073">
                        <c:v>0.15169250000000001</c:v>
                      </c:pt>
                      <c:pt idx="3074">
                        <c:v>0.14904490000000001</c:v>
                      </c:pt>
                      <c:pt idx="3075">
                        <c:v>0.15910820000000001</c:v>
                      </c:pt>
                      <c:pt idx="3076">
                        <c:v>0.15691640000000001</c:v>
                      </c:pt>
                      <c:pt idx="3077">
                        <c:v>0.14187440000000001</c:v>
                      </c:pt>
                      <c:pt idx="3078">
                        <c:v>0.1366975</c:v>
                      </c:pt>
                      <c:pt idx="3079">
                        <c:v>0.1400865</c:v>
                      </c:pt>
                      <c:pt idx="3080">
                        <c:v>0.1205705</c:v>
                      </c:pt>
                      <c:pt idx="3081">
                        <c:v>0.14049429999999999</c:v>
                      </c:pt>
                      <c:pt idx="3082">
                        <c:v>0.13167490000000001</c:v>
                      </c:pt>
                      <c:pt idx="3083">
                        <c:v>0.1448074</c:v>
                      </c:pt>
                      <c:pt idx="3084">
                        <c:v>0.14210500000000001</c:v>
                      </c:pt>
                      <c:pt idx="3085">
                        <c:v>0.15531149999999999</c:v>
                      </c:pt>
                      <c:pt idx="3086">
                        <c:v>0.16554250000000001</c:v>
                      </c:pt>
                      <c:pt idx="3087">
                        <c:v>0.14273369999999999</c:v>
                      </c:pt>
                      <c:pt idx="3088">
                        <c:v>0.1551478</c:v>
                      </c:pt>
                      <c:pt idx="3089">
                        <c:v>0.1245787</c:v>
                      </c:pt>
                      <c:pt idx="3090">
                        <c:v>0.16272790000000001</c:v>
                      </c:pt>
                      <c:pt idx="3091">
                        <c:v>0.14206160000000001</c:v>
                      </c:pt>
                      <c:pt idx="3092">
                        <c:v>0.1404704</c:v>
                      </c:pt>
                      <c:pt idx="3093">
                        <c:v>0.1419339</c:v>
                      </c:pt>
                      <c:pt idx="3094">
                        <c:v>0.12937009999999999</c:v>
                      </c:pt>
                      <c:pt idx="3095">
                        <c:v>0.1635094</c:v>
                      </c:pt>
                      <c:pt idx="3096">
                        <c:v>0.13308500000000001</c:v>
                      </c:pt>
                      <c:pt idx="3097">
                        <c:v>0.14583360000000001</c:v>
                      </c:pt>
                      <c:pt idx="3098">
                        <c:v>0.1558716</c:v>
                      </c:pt>
                      <c:pt idx="3099">
                        <c:v>0.1705528</c:v>
                      </c:pt>
                      <c:pt idx="3100">
                        <c:v>0.1454608</c:v>
                      </c:pt>
                      <c:pt idx="3101">
                        <c:v>0.14594499999999999</c:v>
                      </c:pt>
                      <c:pt idx="3102">
                        <c:v>0.14992169999999999</c:v>
                      </c:pt>
                      <c:pt idx="3103">
                        <c:v>0.13284989999999999</c:v>
                      </c:pt>
                      <c:pt idx="3104">
                        <c:v>0.15456030000000001</c:v>
                      </c:pt>
                      <c:pt idx="3105">
                        <c:v>0.1580223</c:v>
                      </c:pt>
                      <c:pt idx="3106">
                        <c:v>0.1522773</c:v>
                      </c:pt>
                      <c:pt idx="3107">
                        <c:v>0.15518319999999999</c:v>
                      </c:pt>
                      <c:pt idx="3108">
                        <c:v>0.13002610000000001</c:v>
                      </c:pt>
                      <c:pt idx="3109">
                        <c:v>0.1209693</c:v>
                      </c:pt>
                      <c:pt idx="3110">
                        <c:v>0.1523861</c:v>
                      </c:pt>
                      <c:pt idx="3111">
                        <c:v>0.15260119999999999</c:v>
                      </c:pt>
                      <c:pt idx="3112">
                        <c:v>0.17558380000000001</c:v>
                      </c:pt>
                      <c:pt idx="3113">
                        <c:v>0.14059070000000001</c:v>
                      </c:pt>
                      <c:pt idx="3114">
                        <c:v>0.1371957</c:v>
                      </c:pt>
                      <c:pt idx="3115">
                        <c:v>0.1414358</c:v>
                      </c:pt>
                      <c:pt idx="3116">
                        <c:v>0.1431056</c:v>
                      </c:pt>
                      <c:pt idx="3117">
                        <c:v>0.17067779999999999</c:v>
                      </c:pt>
                      <c:pt idx="3118">
                        <c:v>0.17246449999999999</c:v>
                      </c:pt>
                      <c:pt idx="3119">
                        <c:v>0.1572288</c:v>
                      </c:pt>
                      <c:pt idx="3120">
                        <c:v>0.14827599999999999</c:v>
                      </c:pt>
                      <c:pt idx="3121">
                        <c:v>0.15579460000000001</c:v>
                      </c:pt>
                      <c:pt idx="3122">
                        <c:v>0.15296560000000001</c:v>
                      </c:pt>
                      <c:pt idx="3123">
                        <c:v>0.15717059999999999</c:v>
                      </c:pt>
                      <c:pt idx="3124">
                        <c:v>0.15414910000000001</c:v>
                      </c:pt>
                      <c:pt idx="3125">
                        <c:v>0.14992469999999999</c:v>
                      </c:pt>
                      <c:pt idx="3126">
                        <c:v>0.15180189999999999</c:v>
                      </c:pt>
                      <c:pt idx="3127">
                        <c:v>0.16653709999999999</c:v>
                      </c:pt>
                      <c:pt idx="3128">
                        <c:v>0.1558302</c:v>
                      </c:pt>
                      <c:pt idx="3129">
                        <c:v>0.16484550000000001</c:v>
                      </c:pt>
                      <c:pt idx="3130">
                        <c:v>0.14330889999999999</c:v>
                      </c:pt>
                      <c:pt idx="3131">
                        <c:v>0.13630410000000001</c:v>
                      </c:pt>
                      <c:pt idx="3132">
                        <c:v>0.13438839999999999</c:v>
                      </c:pt>
                      <c:pt idx="3133">
                        <c:v>0.14774470000000001</c:v>
                      </c:pt>
                      <c:pt idx="3134">
                        <c:v>0.1356184</c:v>
                      </c:pt>
                      <c:pt idx="3135">
                        <c:v>0.12567390000000001</c:v>
                      </c:pt>
                      <c:pt idx="3136">
                        <c:v>0.12159730000000001</c:v>
                      </c:pt>
                      <c:pt idx="3137">
                        <c:v>0.1339207</c:v>
                      </c:pt>
                      <c:pt idx="3138">
                        <c:v>0.15901889999999999</c:v>
                      </c:pt>
                      <c:pt idx="3139">
                        <c:v>0.14771899999999999</c:v>
                      </c:pt>
                      <c:pt idx="3140">
                        <c:v>0.12396169999999999</c:v>
                      </c:pt>
                      <c:pt idx="3141">
                        <c:v>0.13051090000000001</c:v>
                      </c:pt>
                      <c:pt idx="3142">
                        <c:v>0.14304839999999999</c:v>
                      </c:pt>
                      <c:pt idx="3143">
                        <c:v>0.15299579999999999</c:v>
                      </c:pt>
                      <c:pt idx="3144">
                        <c:v>0.120614</c:v>
                      </c:pt>
                      <c:pt idx="3145">
                        <c:v>0.15779509999999999</c:v>
                      </c:pt>
                      <c:pt idx="3146">
                        <c:v>0.17787819999999999</c:v>
                      </c:pt>
                      <c:pt idx="3147">
                        <c:v>0.14008889999999999</c:v>
                      </c:pt>
                      <c:pt idx="3148">
                        <c:v>0.13782639999999999</c:v>
                      </c:pt>
                      <c:pt idx="3149">
                        <c:v>0.15160969999999999</c:v>
                      </c:pt>
                      <c:pt idx="3150">
                        <c:v>0.14772289999999999</c:v>
                      </c:pt>
                      <c:pt idx="3151">
                        <c:v>0.14569319999999999</c:v>
                      </c:pt>
                      <c:pt idx="3152">
                        <c:v>0.12995870000000001</c:v>
                      </c:pt>
                      <c:pt idx="3153">
                        <c:v>0.1318637</c:v>
                      </c:pt>
                      <c:pt idx="3154">
                        <c:v>0.13018109999999999</c:v>
                      </c:pt>
                      <c:pt idx="3155">
                        <c:v>0.1196429</c:v>
                      </c:pt>
                      <c:pt idx="3156">
                        <c:v>0.1217123</c:v>
                      </c:pt>
                      <c:pt idx="3157">
                        <c:v>0.1554372</c:v>
                      </c:pt>
                      <c:pt idx="3158">
                        <c:v>0.15398490000000001</c:v>
                      </c:pt>
                      <c:pt idx="3159">
                        <c:v>0.14552860000000001</c:v>
                      </c:pt>
                      <c:pt idx="3160">
                        <c:v>0.13643469999999999</c:v>
                      </c:pt>
                      <c:pt idx="3161">
                        <c:v>0.15695110000000001</c:v>
                      </c:pt>
                      <c:pt idx="3162">
                        <c:v>0.1137963</c:v>
                      </c:pt>
                      <c:pt idx="3163">
                        <c:v>0.14737049999999999</c:v>
                      </c:pt>
                      <c:pt idx="3164">
                        <c:v>0.1309662</c:v>
                      </c:pt>
                      <c:pt idx="3165">
                        <c:v>0.11464249999999999</c:v>
                      </c:pt>
                      <c:pt idx="3166">
                        <c:v>0.1358192</c:v>
                      </c:pt>
                      <c:pt idx="3167">
                        <c:v>0.14022109999999999</c:v>
                      </c:pt>
                      <c:pt idx="3168">
                        <c:v>0.15590899999999999</c:v>
                      </c:pt>
                      <c:pt idx="3169">
                        <c:v>0.1479898</c:v>
                      </c:pt>
                      <c:pt idx="3170">
                        <c:v>0.12947210000000001</c:v>
                      </c:pt>
                      <c:pt idx="3171">
                        <c:v>0.15112159999999999</c:v>
                      </c:pt>
                      <c:pt idx="3172">
                        <c:v>0.1563552</c:v>
                      </c:pt>
                      <c:pt idx="3173">
                        <c:v>0.1570706</c:v>
                      </c:pt>
                      <c:pt idx="3174">
                        <c:v>0.11924750000000001</c:v>
                      </c:pt>
                      <c:pt idx="3175">
                        <c:v>0.124927</c:v>
                      </c:pt>
                      <c:pt idx="3176">
                        <c:v>0.13640350000000001</c:v>
                      </c:pt>
                      <c:pt idx="3177">
                        <c:v>0.13724620000000001</c:v>
                      </c:pt>
                      <c:pt idx="3178">
                        <c:v>0.13409579999999999</c:v>
                      </c:pt>
                      <c:pt idx="3179">
                        <c:v>0.1120655</c:v>
                      </c:pt>
                      <c:pt idx="3180">
                        <c:v>0.13227990000000001</c:v>
                      </c:pt>
                      <c:pt idx="3181">
                        <c:v>0.13435169999999999</c:v>
                      </c:pt>
                      <c:pt idx="3182">
                        <c:v>0.118184</c:v>
                      </c:pt>
                      <c:pt idx="3183">
                        <c:v>0.125441</c:v>
                      </c:pt>
                      <c:pt idx="3184">
                        <c:v>0.17895</c:v>
                      </c:pt>
                      <c:pt idx="3185">
                        <c:v>0.13140959999999999</c:v>
                      </c:pt>
                      <c:pt idx="3186">
                        <c:v>0.1242992</c:v>
                      </c:pt>
                      <c:pt idx="3187">
                        <c:v>0.13381399999999999</c:v>
                      </c:pt>
                      <c:pt idx="3188">
                        <c:v>0.15508559999999999</c:v>
                      </c:pt>
                      <c:pt idx="3189">
                        <c:v>0.1516885</c:v>
                      </c:pt>
                      <c:pt idx="3190">
                        <c:v>0.15552060000000001</c:v>
                      </c:pt>
                      <c:pt idx="3191">
                        <c:v>0.1364726</c:v>
                      </c:pt>
                      <c:pt idx="3192">
                        <c:v>0.13338659999999999</c:v>
                      </c:pt>
                      <c:pt idx="3193">
                        <c:v>0.12728829999999999</c:v>
                      </c:pt>
                      <c:pt idx="3194">
                        <c:v>0.14680679999999999</c:v>
                      </c:pt>
                      <c:pt idx="3195">
                        <c:v>0.12831719999999999</c:v>
                      </c:pt>
                      <c:pt idx="3196">
                        <c:v>0.14796319999999999</c:v>
                      </c:pt>
                      <c:pt idx="3197">
                        <c:v>0.1155495</c:v>
                      </c:pt>
                      <c:pt idx="3198">
                        <c:v>0.1517761</c:v>
                      </c:pt>
                      <c:pt idx="3199">
                        <c:v>0.1228916</c:v>
                      </c:pt>
                      <c:pt idx="3200">
                        <c:v>0.146679</c:v>
                      </c:pt>
                      <c:pt idx="3201">
                        <c:v>0.1320511</c:v>
                      </c:pt>
                      <c:pt idx="3202">
                        <c:v>0.1229049</c:v>
                      </c:pt>
                      <c:pt idx="3203">
                        <c:v>0.13212779999999999</c:v>
                      </c:pt>
                      <c:pt idx="3204">
                        <c:v>0.13218949999999999</c:v>
                      </c:pt>
                      <c:pt idx="3205">
                        <c:v>0.130244</c:v>
                      </c:pt>
                      <c:pt idx="3206">
                        <c:v>0.1228443</c:v>
                      </c:pt>
                      <c:pt idx="3207">
                        <c:v>0.13173209999999999</c:v>
                      </c:pt>
                      <c:pt idx="3208">
                        <c:v>0.1416007</c:v>
                      </c:pt>
                      <c:pt idx="3209">
                        <c:v>0.13687369999999999</c:v>
                      </c:pt>
                      <c:pt idx="3210">
                        <c:v>0.13073570000000001</c:v>
                      </c:pt>
                      <c:pt idx="3211">
                        <c:v>0.13276760000000001</c:v>
                      </c:pt>
                      <c:pt idx="3212">
                        <c:v>0.1248001</c:v>
                      </c:pt>
                      <c:pt idx="3213">
                        <c:v>0.13111690000000001</c:v>
                      </c:pt>
                      <c:pt idx="3214">
                        <c:v>0.1350151</c:v>
                      </c:pt>
                      <c:pt idx="3215">
                        <c:v>0.13311500000000001</c:v>
                      </c:pt>
                      <c:pt idx="3216">
                        <c:v>0.13034180000000001</c:v>
                      </c:pt>
                      <c:pt idx="3217">
                        <c:v>0.1211864</c:v>
                      </c:pt>
                      <c:pt idx="3218">
                        <c:v>0.1445111</c:v>
                      </c:pt>
                      <c:pt idx="3219">
                        <c:v>0.1138074</c:v>
                      </c:pt>
                      <c:pt idx="3220">
                        <c:v>0.13966219999999999</c:v>
                      </c:pt>
                      <c:pt idx="3221">
                        <c:v>0.12869839999999999</c:v>
                      </c:pt>
                      <c:pt idx="3222">
                        <c:v>0.13719909999999999</c:v>
                      </c:pt>
                      <c:pt idx="3223">
                        <c:v>0.13159129999999999</c:v>
                      </c:pt>
                      <c:pt idx="3224">
                        <c:v>0.12386170000000001</c:v>
                      </c:pt>
                      <c:pt idx="3225">
                        <c:v>0.13270770000000001</c:v>
                      </c:pt>
                      <c:pt idx="3226">
                        <c:v>0.142156</c:v>
                      </c:pt>
                      <c:pt idx="3227">
                        <c:v>0.14095949999999999</c:v>
                      </c:pt>
                      <c:pt idx="3228">
                        <c:v>0.1294788</c:v>
                      </c:pt>
                      <c:pt idx="3229">
                        <c:v>0.1255124</c:v>
                      </c:pt>
                      <c:pt idx="3230">
                        <c:v>0.1322499</c:v>
                      </c:pt>
                      <c:pt idx="3231">
                        <c:v>0.13132730000000001</c:v>
                      </c:pt>
                      <c:pt idx="3232">
                        <c:v>0.13019040000000001</c:v>
                      </c:pt>
                      <c:pt idx="3233">
                        <c:v>0.15042449999999999</c:v>
                      </c:pt>
                      <c:pt idx="3234">
                        <c:v>0.1361966</c:v>
                      </c:pt>
                      <c:pt idx="3235">
                        <c:v>0.15386040000000001</c:v>
                      </c:pt>
                      <c:pt idx="3236">
                        <c:v>0.14658750000000001</c:v>
                      </c:pt>
                      <c:pt idx="3237">
                        <c:v>0.12830900000000001</c:v>
                      </c:pt>
                      <c:pt idx="3238">
                        <c:v>0.1468131</c:v>
                      </c:pt>
                      <c:pt idx="3239">
                        <c:v>0.14628969999999999</c:v>
                      </c:pt>
                      <c:pt idx="3240">
                        <c:v>0.13606599999999999</c:v>
                      </c:pt>
                      <c:pt idx="3241">
                        <c:v>0.13377710000000001</c:v>
                      </c:pt>
                      <c:pt idx="3242">
                        <c:v>0.1338578</c:v>
                      </c:pt>
                      <c:pt idx="3243">
                        <c:v>0.14297779999999999</c:v>
                      </c:pt>
                      <c:pt idx="3244">
                        <c:v>0.13613939999999999</c:v>
                      </c:pt>
                      <c:pt idx="3245">
                        <c:v>0.1341733</c:v>
                      </c:pt>
                      <c:pt idx="3246">
                        <c:v>0.12873979999999999</c:v>
                      </c:pt>
                      <c:pt idx="3247">
                        <c:v>0.1376754</c:v>
                      </c:pt>
                      <c:pt idx="3248">
                        <c:v>0.1362592</c:v>
                      </c:pt>
                      <c:pt idx="3249">
                        <c:v>0.1289421</c:v>
                      </c:pt>
                      <c:pt idx="3250">
                        <c:v>0.12552969999999999</c:v>
                      </c:pt>
                      <c:pt idx="3251">
                        <c:v>0.1392756</c:v>
                      </c:pt>
                      <c:pt idx="3252">
                        <c:v>0.1452126</c:v>
                      </c:pt>
                      <c:pt idx="3253">
                        <c:v>0.10389619999999999</c:v>
                      </c:pt>
                      <c:pt idx="3254">
                        <c:v>0.12691060000000001</c:v>
                      </c:pt>
                      <c:pt idx="3255">
                        <c:v>0.1109831</c:v>
                      </c:pt>
                      <c:pt idx="3256">
                        <c:v>0.13694890000000001</c:v>
                      </c:pt>
                      <c:pt idx="3257">
                        <c:v>0.13580039999999999</c:v>
                      </c:pt>
                      <c:pt idx="3258">
                        <c:v>0.14985180000000001</c:v>
                      </c:pt>
                      <c:pt idx="3259">
                        <c:v>0.1434202</c:v>
                      </c:pt>
                      <c:pt idx="3260">
                        <c:v>0.13687150000000001</c:v>
                      </c:pt>
                      <c:pt idx="3261">
                        <c:v>0.1536563</c:v>
                      </c:pt>
                      <c:pt idx="3262">
                        <c:v>0.1503362</c:v>
                      </c:pt>
                      <c:pt idx="3263">
                        <c:v>0.1381435</c:v>
                      </c:pt>
                      <c:pt idx="3264">
                        <c:v>0.1430034</c:v>
                      </c:pt>
                      <c:pt idx="3265">
                        <c:v>0.1505244</c:v>
                      </c:pt>
                      <c:pt idx="3266">
                        <c:v>0.14131270000000001</c:v>
                      </c:pt>
                      <c:pt idx="3267">
                        <c:v>0.14727960000000001</c:v>
                      </c:pt>
                      <c:pt idx="3268">
                        <c:v>0.14234250000000001</c:v>
                      </c:pt>
                      <c:pt idx="3269">
                        <c:v>0.14824599999999999</c:v>
                      </c:pt>
                      <c:pt idx="3270">
                        <c:v>0.14155019999999999</c:v>
                      </c:pt>
                      <c:pt idx="3271">
                        <c:v>0.1294061</c:v>
                      </c:pt>
                      <c:pt idx="3272">
                        <c:v>0.14017070000000001</c:v>
                      </c:pt>
                      <c:pt idx="3273">
                        <c:v>0.1446528</c:v>
                      </c:pt>
                      <c:pt idx="3274">
                        <c:v>0.1410546</c:v>
                      </c:pt>
                      <c:pt idx="3275">
                        <c:v>0.12743080000000001</c:v>
                      </c:pt>
                      <c:pt idx="3276">
                        <c:v>0.1300422</c:v>
                      </c:pt>
                      <c:pt idx="3277">
                        <c:v>0.1437408</c:v>
                      </c:pt>
                      <c:pt idx="3278">
                        <c:v>0.1059847</c:v>
                      </c:pt>
                      <c:pt idx="3279">
                        <c:v>0.1222786</c:v>
                      </c:pt>
                      <c:pt idx="3280">
                        <c:v>0.1238133</c:v>
                      </c:pt>
                      <c:pt idx="3281">
                        <c:v>0.1323973</c:v>
                      </c:pt>
                      <c:pt idx="3282">
                        <c:v>0.1380101</c:v>
                      </c:pt>
                      <c:pt idx="3283">
                        <c:v>0.1261302</c:v>
                      </c:pt>
                      <c:pt idx="3284">
                        <c:v>0.1423875</c:v>
                      </c:pt>
                      <c:pt idx="3285">
                        <c:v>0.12848870000000001</c:v>
                      </c:pt>
                      <c:pt idx="3286">
                        <c:v>0.12905</c:v>
                      </c:pt>
                      <c:pt idx="3287">
                        <c:v>0.1299855</c:v>
                      </c:pt>
                      <c:pt idx="3288">
                        <c:v>0.13866829999999999</c:v>
                      </c:pt>
                      <c:pt idx="3289">
                        <c:v>0.13525329999999999</c:v>
                      </c:pt>
                      <c:pt idx="3290">
                        <c:v>0.12954560000000001</c:v>
                      </c:pt>
                      <c:pt idx="3291">
                        <c:v>0.13164310000000001</c:v>
                      </c:pt>
                      <c:pt idx="3292">
                        <c:v>0.13266749999999999</c:v>
                      </c:pt>
                      <c:pt idx="3293">
                        <c:v>0.12627179999999999</c:v>
                      </c:pt>
                      <c:pt idx="3294">
                        <c:v>0.1190155</c:v>
                      </c:pt>
                      <c:pt idx="3295">
                        <c:v>0.12549179999999999</c:v>
                      </c:pt>
                      <c:pt idx="3296">
                        <c:v>0.14800930000000001</c:v>
                      </c:pt>
                      <c:pt idx="3297">
                        <c:v>0.1422504</c:v>
                      </c:pt>
                      <c:pt idx="3298">
                        <c:v>0.1183785</c:v>
                      </c:pt>
                      <c:pt idx="3299">
                        <c:v>0.13707040000000001</c:v>
                      </c:pt>
                      <c:pt idx="3300">
                        <c:v>0.1394743</c:v>
                      </c:pt>
                      <c:pt idx="3301">
                        <c:v>0.13472339999999999</c:v>
                      </c:pt>
                      <c:pt idx="3302">
                        <c:v>0.12640860000000001</c:v>
                      </c:pt>
                      <c:pt idx="3303">
                        <c:v>0.1194687</c:v>
                      </c:pt>
                      <c:pt idx="3304">
                        <c:v>0.1299863</c:v>
                      </c:pt>
                      <c:pt idx="3305">
                        <c:v>0.1380141</c:v>
                      </c:pt>
                      <c:pt idx="3306">
                        <c:v>0.13894889999999999</c:v>
                      </c:pt>
                      <c:pt idx="3307">
                        <c:v>0.1345597</c:v>
                      </c:pt>
                      <c:pt idx="3308">
                        <c:v>0.12644459999999999</c:v>
                      </c:pt>
                      <c:pt idx="3309">
                        <c:v>0.14466399999999999</c:v>
                      </c:pt>
                      <c:pt idx="3310">
                        <c:v>0.14297080000000001</c:v>
                      </c:pt>
                      <c:pt idx="3311">
                        <c:v>0.1214927</c:v>
                      </c:pt>
                      <c:pt idx="3312">
                        <c:v>0.1293289</c:v>
                      </c:pt>
                      <c:pt idx="3313">
                        <c:v>0.1230743</c:v>
                      </c:pt>
                      <c:pt idx="3314">
                        <c:v>0.14450540000000001</c:v>
                      </c:pt>
                      <c:pt idx="3315">
                        <c:v>0.14549010000000001</c:v>
                      </c:pt>
                      <c:pt idx="3316">
                        <c:v>0.14427960000000001</c:v>
                      </c:pt>
                      <c:pt idx="3317">
                        <c:v>0.1353569</c:v>
                      </c:pt>
                      <c:pt idx="3318">
                        <c:v>0.12811159999999999</c:v>
                      </c:pt>
                      <c:pt idx="3319">
                        <c:v>0.15794349999999999</c:v>
                      </c:pt>
                      <c:pt idx="3320">
                        <c:v>0.1356029</c:v>
                      </c:pt>
                      <c:pt idx="3321">
                        <c:v>0.1427493</c:v>
                      </c:pt>
                      <c:pt idx="3322">
                        <c:v>0.13015070000000001</c:v>
                      </c:pt>
                      <c:pt idx="3323">
                        <c:v>0.1247844</c:v>
                      </c:pt>
                      <c:pt idx="3324">
                        <c:v>0.1210374</c:v>
                      </c:pt>
                      <c:pt idx="3325">
                        <c:v>0.14627219999999999</c:v>
                      </c:pt>
                      <c:pt idx="3326">
                        <c:v>0.1326389</c:v>
                      </c:pt>
                      <c:pt idx="3327">
                        <c:v>0.1227558</c:v>
                      </c:pt>
                      <c:pt idx="3328">
                        <c:v>0.1247823</c:v>
                      </c:pt>
                      <c:pt idx="3329">
                        <c:v>0.14740059999999999</c:v>
                      </c:pt>
                      <c:pt idx="3330">
                        <c:v>0.1407902</c:v>
                      </c:pt>
                      <c:pt idx="3331">
                        <c:v>0.125834</c:v>
                      </c:pt>
                      <c:pt idx="3332">
                        <c:v>0.15129770000000001</c:v>
                      </c:pt>
                      <c:pt idx="3333">
                        <c:v>0.14027400000000001</c:v>
                      </c:pt>
                      <c:pt idx="3334">
                        <c:v>0.1358809</c:v>
                      </c:pt>
                      <c:pt idx="3335">
                        <c:v>0.12782160000000001</c:v>
                      </c:pt>
                      <c:pt idx="3336">
                        <c:v>0.13555200000000001</c:v>
                      </c:pt>
                      <c:pt idx="3337">
                        <c:v>0.1224616</c:v>
                      </c:pt>
                      <c:pt idx="3338">
                        <c:v>0.14931040000000001</c:v>
                      </c:pt>
                      <c:pt idx="3339">
                        <c:v>0.13841220000000001</c:v>
                      </c:pt>
                      <c:pt idx="3340">
                        <c:v>0.16259770000000001</c:v>
                      </c:pt>
                      <c:pt idx="3341">
                        <c:v>0.14409549999999999</c:v>
                      </c:pt>
                      <c:pt idx="3342">
                        <c:v>0.13125149999999999</c:v>
                      </c:pt>
                      <c:pt idx="3343">
                        <c:v>0.12562139999999999</c:v>
                      </c:pt>
                      <c:pt idx="3344">
                        <c:v>0.1376445</c:v>
                      </c:pt>
                      <c:pt idx="3345">
                        <c:v>0.1362922</c:v>
                      </c:pt>
                      <c:pt idx="3346">
                        <c:v>0.12833849999999999</c:v>
                      </c:pt>
                      <c:pt idx="3347">
                        <c:v>0.14312720000000001</c:v>
                      </c:pt>
                      <c:pt idx="3348">
                        <c:v>0.1231984</c:v>
                      </c:pt>
                      <c:pt idx="3349">
                        <c:v>0.13155600000000001</c:v>
                      </c:pt>
                      <c:pt idx="3350">
                        <c:v>0.13104930000000001</c:v>
                      </c:pt>
                      <c:pt idx="3351">
                        <c:v>0.12856310000000001</c:v>
                      </c:pt>
                      <c:pt idx="3352">
                        <c:v>0.12789710000000001</c:v>
                      </c:pt>
                      <c:pt idx="3353">
                        <c:v>0.1182523</c:v>
                      </c:pt>
                      <c:pt idx="3354">
                        <c:v>0.13036439999999999</c:v>
                      </c:pt>
                      <c:pt idx="3355">
                        <c:v>0.14056640000000001</c:v>
                      </c:pt>
                      <c:pt idx="3356">
                        <c:v>0.15251890000000001</c:v>
                      </c:pt>
                      <c:pt idx="3357">
                        <c:v>0.12646850000000001</c:v>
                      </c:pt>
                      <c:pt idx="3358">
                        <c:v>0.1218244</c:v>
                      </c:pt>
                      <c:pt idx="3359">
                        <c:v>0.14123040000000001</c:v>
                      </c:pt>
                      <c:pt idx="3360">
                        <c:v>0.13916480000000001</c:v>
                      </c:pt>
                      <c:pt idx="3361">
                        <c:v>0.11875719999999999</c:v>
                      </c:pt>
                      <c:pt idx="3362">
                        <c:v>0.12875600000000001</c:v>
                      </c:pt>
                      <c:pt idx="3363">
                        <c:v>0.16348280000000001</c:v>
                      </c:pt>
                      <c:pt idx="3364">
                        <c:v>0.13436229999999999</c:v>
                      </c:pt>
                      <c:pt idx="3365">
                        <c:v>0.1191321</c:v>
                      </c:pt>
                      <c:pt idx="3366">
                        <c:v>0.14044329999999999</c:v>
                      </c:pt>
                      <c:pt idx="3367">
                        <c:v>0.1244451</c:v>
                      </c:pt>
                      <c:pt idx="3368">
                        <c:v>0.13992879999999999</c:v>
                      </c:pt>
                      <c:pt idx="3369">
                        <c:v>0.1144341</c:v>
                      </c:pt>
                      <c:pt idx="3370">
                        <c:v>0.12629850000000001</c:v>
                      </c:pt>
                      <c:pt idx="3371">
                        <c:v>0.13390959999999999</c:v>
                      </c:pt>
                      <c:pt idx="3372">
                        <c:v>0.12628400000000001</c:v>
                      </c:pt>
                      <c:pt idx="3373">
                        <c:v>0.13147210000000001</c:v>
                      </c:pt>
                      <c:pt idx="3374">
                        <c:v>0.14046729999999999</c:v>
                      </c:pt>
                      <c:pt idx="3375">
                        <c:v>0.1208982</c:v>
                      </c:pt>
                      <c:pt idx="3376">
                        <c:v>0.11740979999999999</c:v>
                      </c:pt>
                      <c:pt idx="3377">
                        <c:v>0.1131717</c:v>
                      </c:pt>
                      <c:pt idx="3378">
                        <c:v>0.11948350000000001</c:v>
                      </c:pt>
                      <c:pt idx="3379">
                        <c:v>0.1247591</c:v>
                      </c:pt>
                      <c:pt idx="3380">
                        <c:v>0.1190684</c:v>
                      </c:pt>
                      <c:pt idx="3381">
                        <c:v>0.13310839999999999</c:v>
                      </c:pt>
                      <c:pt idx="3382">
                        <c:v>0.13012969999999999</c:v>
                      </c:pt>
                      <c:pt idx="3383">
                        <c:v>0.12576200000000001</c:v>
                      </c:pt>
                      <c:pt idx="3384">
                        <c:v>0.1269864</c:v>
                      </c:pt>
                      <c:pt idx="3385">
                        <c:v>0.1123045</c:v>
                      </c:pt>
                      <c:pt idx="3386">
                        <c:v>0.1169774</c:v>
                      </c:pt>
                      <c:pt idx="3387">
                        <c:v>0.1459848</c:v>
                      </c:pt>
                      <c:pt idx="3388">
                        <c:v>0.1299727</c:v>
                      </c:pt>
                      <c:pt idx="3389">
                        <c:v>0.1196395</c:v>
                      </c:pt>
                      <c:pt idx="3390">
                        <c:v>0.1609343</c:v>
                      </c:pt>
                      <c:pt idx="3391">
                        <c:v>0.15588289999999999</c:v>
                      </c:pt>
                      <c:pt idx="3392">
                        <c:v>0.1482155</c:v>
                      </c:pt>
                      <c:pt idx="3393">
                        <c:v>0.15829029999999999</c:v>
                      </c:pt>
                      <c:pt idx="3394">
                        <c:v>0.1580744</c:v>
                      </c:pt>
                      <c:pt idx="3395">
                        <c:v>0.14117779999999999</c:v>
                      </c:pt>
                      <c:pt idx="3396">
                        <c:v>0.1451499</c:v>
                      </c:pt>
                      <c:pt idx="3397">
                        <c:v>0.14589830000000001</c:v>
                      </c:pt>
                      <c:pt idx="3398">
                        <c:v>0.15503810000000001</c:v>
                      </c:pt>
                      <c:pt idx="3399">
                        <c:v>0.140874</c:v>
                      </c:pt>
                      <c:pt idx="3400">
                        <c:v>0.16026560000000001</c:v>
                      </c:pt>
                      <c:pt idx="3401">
                        <c:v>0.16200339999999999</c:v>
                      </c:pt>
                      <c:pt idx="3402">
                        <c:v>0.1687649</c:v>
                      </c:pt>
                      <c:pt idx="3403">
                        <c:v>0.15744520000000001</c:v>
                      </c:pt>
                      <c:pt idx="3404">
                        <c:v>0.16020809999999999</c:v>
                      </c:pt>
                      <c:pt idx="3405">
                        <c:v>0.14960590000000001</c:v>
                      </c:pt>
                      <c:pt idx="3406">
                        <c:v>0.1519894</c:v>
                      </c:pt>
                      <c:pt idx="3407">
                        <c:v>0.1346321</c:v>
                      </c:pt>
                      <c:pt idx="3408">
                        <c:v>0.12576809999999999</c:v>
                      </c:pt>
                      <c:pt idx="3409">
                        <c:v>0.13385549999999999</c:v>
                      </c:pt>
                      <c:pt idx="3410">
                        <c:v>0.15145510000000001</c:v>
                      </c:pt>
                      <c:pt idx="3411">
                        <c:v>0.1283464</c:v>
                      </c:pt>
                      <c:pt idx="3412">
                        <c:v>0.13166420000000001</c:v>
                      </c:pt>
                      <c:pt idx="3413">
                        <c:v>0.1717129</c:v>
                      </c:pt>
                      <c:pt idx="3414">
                        <c:v>0.1205029</c:v>
                      </c:pt>
                      <c:pt idx="3415">
                        <c:v>0.13140460000000001</c:v>
                      </c:pt>
                      <c:pt idx="3416">
                        <c:v>0.1356552</c:v>
                      </c:pt>
                      <c:pt idx="3417">
                        <c:v>0.14798059999999999</c:v>
                      </c:pt>
                      <c:pt idx="3418">
                        <c:v>0.13633600000000001</c:v>
                      </c:pt>
                      <c:pt idx="3419">
                        <c:v>0.14411850000000001</c:v>
                      </c:pt>
                      <c:pt idx="3420">
                        <c:v>0.12431929999999999</c:v>
                      </c:pt>
                      <c:pt idx="3421">
                        <c:v>0.1207599</c:v>
                      </c:pt>
                      <c:pt idx="3422">
                        <c:v>0.1075455</c:v>
                      </c:pt>
                      <c:pt idx="3423">
                        <c:v>0.1337642</c:v>
                      </c:pt>
                      <c:pt idx="3424">
                        <c:v>0.132547</c:v>
                      </c:pt>
                      <c:pt idx="3425">
                        <c:v>0.12722510000000001</c:v>
                      </c:pt>
                      <c:pt idx="3426">
                        <c:v>0.13120770000000001</c:v>
                      </c:pt>
                      <c:pt idx="3427">
                        <c:v>0.1215537</c:v>
                      </c:pt>
                      <c:pt idx="3428">
                        <c:v>0.1357893</c:v>
                      </c:pt>
                      <c:pt idx="3429">
                        <c:v>0.1345973</c:v>
                      </c:pt>
                      <c:pt idx="3430">
                        <c:v>0.1140867</c:v>
                      </c:pt>
                      <c:pt idx="3431">
                        <c:v>0.1235733</c:v>
                      </c:pt>
                      <c:pt idx="3432">
                        <c:v>0.1311908</c:v>
                      </c:pt>
                      <c:pt idx="3433">
                        <c:v>0.13030349999999999</c:v>
                      </c:pt>
                      <c:pt idx="3434">
                        <c:v>0.1348116</c:v>
                      </c:pt>
                      <c:pt idx="3435">
                        <c:v>0.12697820000000001</c:v>
                      </c:pt>
                      <c:pt idx="3436">
                        <c:v>0.1236486</c:v>
                      </c:pt>
                      <c:pt idx="3437">
                        <c:v>0.1227742</c:v>
                      </c:pt>
                      <c:pt idx="3438">
                        <c:v>0.13261580000000001</c:v>
                      </c:pt>
                      <c:pt idx="3439">
                        <c:v>0.138152</c:v>
                      </c:pt>
                      <c:pt idx="3440">
                        <c:v>0.12824959999999999</c:v>
                      </c:pt>
                      <c:pt idx="3441">
                        <c:v>0.1285259</c:v>
                      </c:pt>
                      <c:pt idx="3442">
                        <c:v>0.1328143</c:v>
                      </c:pt>
                      <c:pt idx="3443">
                        <c:v>0.1324536</c:v>
                      </c:pt>
                      <c:pt idx="3444">
                        <c:v>0.1174423</c:v>
                      </c:pt>
                      <c:pt idx="3445">
                        <c:v>0.14179739999999999</c:v>
                      </c:pt>
                      <c:pt idx="3446">
                        <c:v>0.1356552</c:v>
                      </c:pt>
                      <c:pt idx="3447">
                        <c:v>0.13465199999999999</c:v>
                      </c:pt>
                      <c:pt idx="3448">
                        <c:v>0.125943</c:v>
                      </c:pt>
                      <c:pt idx="3449">
                        <c:v>0.13422719999999999</c:v>
                      </c:pt>
                      <c:pt idx="3450">
                        <c:v>0.11052819999999999</c:v>
                      </c:pt>
                      <c:pt idx="3451">
                        <c:v>0.13884930000000001</c:v>
                      </c:pt>
                      <c:pt idx="3452">
                        <c:v>0.13974919999999999</c:v>
                      </c:pt>
                      <c:pt idx="3453">
                        <c:v>0.1106198</c:v>
                      </c:pt>
                      <c:pt idx="3454">
                        <c:v>0.1287189</c:v>
                      </c:pt>
                      <c:pt idx="3455">
                        <c:v>0.1144993</c:v>
                      </c:pt>
                      <c:pt idx="3456">
                        <c:v>0.11015850000000001</c:v>
                      </c:pt>
                      <c:pt idx="3457">
                        <c:v>0.11112710000000001</c:v>
                      </c:pt>
                      <c:pt idx="3458">
                        <c:v>0.1182684</c:v>
                      </c:pt>
                      <c:pt idx="3459">
                        <c:v>0.1236457</c:v>
                      </c:pt>
                      <c:pt idx="3460">
                        <c:v>0.12638450000000001</c:v>
                      </c:pt>
                      <c:pt idx="3461">
                        <c:v>0.13984940000000001</c:v>
                      </c:pt>
                      <c:pt idx="3462">
                        <c:v>0.12954930000000001</c:v>
                      </c:pt>
                      <c:pt idx="3463">
                        <c:v>0.1019245</c:v>
                      </c:pt>
                      <c:pt idx="3464">
                        <c:v>0.1396288</c:v>
                      </c:pt>
                      <c:pt idx="3465">
                        <c:v>0.11503960000000001</c:v>
                      </c:pt>
                      <c:pt idx="3466">
                        <c:v>0.1085402</c:v>
                      </c:pt>
                      <c:pt idx="3467">
                        <c:v>0.13557060000000001</c:v>
                      </c:pt>
                      <c:pt idx="3468">
                        <c:v>0.1297403</c:v>
                      </c:pt>
                      <c:pt idx="3469">
                        <c:v>0.1170416</c:v>
                      </c:pt>
                      <c:pt idx="3470">
                        <c:v>0.13444529999999999</c:v>
                      </c:pt>
                      <c:pt idx="3471">
                        <c:v>0.1305994</c:v>
                      </c:pt>
                      <c:pt idx="3472">
                        <c:v>0.1319447</c:v>
                      </c:pt>
                      <c:pt idx="3473">
                        <c:v>0.1262432</c:v>
                      </c:pt>
                      <c:pt idx="3474">
                        <c:v>0.12541840000000001</c:v>
                      </c:pt>
                      <c:pt idx="3475">
                        <c:v>0.1247323</c:v>
                      </c:pt>
                      <c:pt idx="3476">
                        <c:v>0.1326195</c:v>
                      </c:pt>
                      <c:pt idx="3477">
                        <c:v>0.13155749999999999</c:v>
                      </c:pt>
                      <c:pt idx="3478">
                        <c:v>0.13274630000000001</c:v>
                      </c:pt>
                      <c:pt idx="3479">
                        <c:v>0.1196357</c:v>
                      </c:pt>
                      <c:pt idx="3480">
                        <c:v>0.12813849999999999</c:v>
                      </c:pt>
                      <c:pt idx="3481">
                        <c:v>0.12902659999999999</c:v>
                      </c:pt>
                      <c:pt idx="3482">
                        <c:v>0.1246659</c:v>
                      </c:pt>
                      <c:pt idx="3483">
                        <c:v>0.13285640000000001</c:v>
                      </c:pt>
                      <c:pt idx="3484">
                        <c:v>0.13182240000000001</c:v>
                      </c:pt>
                      <c:pt idx="3485">
                        <c:v>0.1457273</c:v>
                      </c:pt>
                      <c:pt idx="3486">
                        <c:v>0.11897679999999999</c:v>
                      </c:pt>
                      <c:pt idx="3487">
                        <c:v>0.13897219999999999</c:v>
                      </c:pt>
                      <c:pt idx="3488">
                        <c:v>0.13011039999999999</c:v>
                      </c:pt>
                      <c:pt idx="3489">
                        <c:v>0.1271658</c:v>
                      </c:pt>
                      <c:pt idx="3490">
                        <c:v>0.13402339999999999</c:v>
                      </c:pt>
                      <c:pt idx="3491">
                        <c:v>0.1193237</c:v>
                      </c:pt>
                      <c:pt idx="3492">
                        <c:v>0.124975</c:v>
                      </c:pt>
                      <c:pt idx="3493">
                        <c:v>0.13189049999999999</c:v>
                      </c:pt>
                      <c:pt idx="3494">
                        <c:v>0.13355819999999999</c:v>
                      </c:pt>
                      <c:pt idx="3495">
                        <c:v>0.1407745</c:v>
                      </c:pt>
                      <c:pt idx="3496">
                        <c:v>0.13656979999999999</c:v>
                      </c:pt>
                      <c:pt idx="3497">
                        <c:v>0.1340896</c:v>
                      </c:pt>
                      <c:pt idx="3498">
                        <c:v>0.1246728</c:v>
                      </c:pt>
                      <c:pt idx="3499">
                        <c:v>0.13333100000000001</c:v>
                      </c:pt>
                      <c:pt idx="3500">
                        <c:v>0.1322875</c:v>
                      </c:pt>
                      <c:pt idx="3501">
                        <c:v>0.13381489999999999</c:v>
                      </c:pt>
                      <c:pt idx="3502">
                        <c:v>0.14210059999999999</c:v>
                      </c:pt>
                      <c:pt idx="3503">
                        <c:v>0.12899479999999999</c:v>
                      </c:pt>
                      <c:pt idx="3504">
                        <c:v>0.1401164</c:v>
                      </c:pt>
                      <c:pt idx="3505">
                        <c:v>0.1432292</c:v>
                      </c:pt>
                      <c:pt idx="3506">
                        <c:v>0.1250233</c:v>
                      </c:pt>
                      <c:pt idx="3507">
                        <c:v>0.13284950000000001</c:v>
                      </c:pt>
                      <c:pt idx="3508">
                        <c:v>0.13404759999999999</c:v>
                      </c:pt>
                      <c:pt idx="3509">
                        <c:v>0.14977670000000001</c:v>
                      </c:pt>
                      <c:pt idx="3510">
                        <c:v>0.12493799999999999</c:v>
                      </c:pt>
                      <c:pt idx="3511">
                        <c:v>0.13309560000000001</c:v>
                      </c:pt>
                      <c:pt idx="3512">
                        <c:v>0.12644720000000001</c:v>
                      </c:pt>
                      <c:pt idx="3513">
                        <c:v>0.12922729999999999</c:v>
                      </c:pt>
                      <c:pt idx="3514">
                        <c:v>0.1259576</c:v>
                      </c:pt>
                      <c:pt idx="3515">
                        <c:v>0.13427929999999999</c:v>
                      </c:pt>
                      <c:pt idx="3516">
                        <c:v>0.1172769</c:v>
                      </c:pt>
                      <c:pt idx="3517">
                        <c:v>0.1346387</c:v>
                      </c:pt>
                      <c:pt idx="3518">
                        <c:v>0.14470459999999999</c:v>
                      </c:pt>
                      <c:pt idx="3519">
                        <c:v>0.1317179</c:v>
                      </c:pt>
                      <c:pt idx="3520">
                        <c:v>0.14220840000000001</c:v>
                      </c:pt>
                      <c:pt idx="3521">
                        <c:v>0.1233307</c:v>
                      </c:pt>
                      <c:pt idx="3522">
                        <c:v>0.1340653</c:v>
                      </c:pt>
                      <c:pt idx="3523">
                        <c:v>0.1392832</c:v>
                      </c:pt>
                      <c:pt idx="3524">
                        <c:v>0.1187835</c:v>
                      </c:pt>
                      <c:pt idx="3525">
                        <c:v>0.13012660000000001</c:v>
                      </c:pt>
                      <c:pt idx="3526">
                        <c:v>0.12284340000000001</c:v>
                      </c:pt>
                      <c:pt idx="3527">
                        <c:v>0.1328783</c:v>
                      </c:pt>
                      <c:pt idx="3528">
                        <c:v>0.12862029999999999</c:v>
                      </c:pt>
                      <c:pt idx="3529">
                        <c:v>0.1384668</c:v>
                      </c:pt>
                      <c:pt idx="3530">
                        <c:v>0.14025979999999999</c:v>
                      </c:pt>
                      <c:pt idx="3531">
                        <c:v>0.1242698</c:v>
                      </c:pt>
                      <c:pt idx="3532">
                        <c:v>0.12054910000000001</c:v>
                      </c:pt>
                      <c:pt idx="3533">
                        <c:v>0.13445170000000001</c:v>
                      </c:pt>
                      <c:pt idx="3534">
                        <c:v>0.13373360000000001</c:v>
                      </c:pt>
                      <c:pt idx="3535">
                        <c:v>0.13637840000000001</c:v>
                      </c:pt>
                      <c:pt idx="3536">
                        <c:v>0.1449367</c:v>
                      </c:pt>
                      <c:pt idx="3537">
                        <c:v>0.1305625</c:v>
                      </c:pt>
                      <c:pt idx="3538">
                        <c:v>0.1292209</c:v>
                      </c:pt>
                      <c:pt idx="3539">
                        <c:v>0.12614149999999999</c:v>
                      </c:pt>
                      <c:pt idx="3540">
                        <c:v>0.1182308</c:v>
                      </c:pt>
                      <c:pt idx="3541">
                        <c:v>0.12750439999999999</c:v>
                      </c:pt>
                      <c:pt idx="3542">
                        <c:v>0.1158593</c:v>
                      </c:pt>
                      <c:pt idx="3543">
                        <c:v>0.14450460000000001</c:v>
                      </c:pt>
                      <c:pt idx="3544">
                        <c:v>0.12924169999999999</c:v>
                      </c:pt>
                      <c:pt idx="3545">
                        <c:v>0.1118188</c:v>
                      </c:pt>
                      <c:pt idx="3546">
                        <c:v>0.1162981</c:v>
                      </c:pt>
                      <c:pt idx="3547">
                        <c:v>0.1236223</c:v>
                      </c:pt>
                      <c:pt idx="3548">
                        <c:v>0.13241510000000001</c:v>
                      </c:pt>
                      <c:pt idx="3549">
                        <c:v>0.1325818</c:v>
                      </c:pt>
                      <c:pt idx="3550">
                        <c:v>0.13685240000000001</c:v>
                      </c:pt>
                      <c:pt idx="3551">
                        <c:v>0.1311774</c:v>
                      </c:pt>
                      <c:pt idx="3552">
                        <c:v>0.13168079999999999</c:v>
                      </c:pt>
                      <c:pt idx="3553">
                        <c:v>0.13681850000000001</c:v>
                      </c:pt>
                      <c:pt idx="3554">
                        <c:v>0.11371100000000001</c:v>
                      </c:pt>
                      <c:pt idx="3555">
                        <c:v>0.13988999999999999</c:v>
                      </c:pt>
                      <c:pt idx="3556">
                        <c:v>0.1197241</c:v>
                      </c:pt>
                      <c:pt idx="3557">
                        <c:v>0.1131645</c:v>
                      </c:pt>
                      <c:pt idx="3558">
                        <c:v>0.11208949999999999</c:v>
                      </c:pt>
                      <c:pt idx="3559">
                        <c:v>0.1198203</c:v>
                      </c:pt>
                      <c:pt idx="3560">
                        <c:v>0.12951170000000001</c:v>
                      </c:pt>
                      <c:pt idx="3561">
                        <c:v>0.11129269999999999</c:v>
                      </c:pt>
                      <c:pt idx="3562">
                        <c:v>0.13242029999999999</c:v>
                      </c:pt>
                      <c:pt idx="3563">
                        <c:v>0.12667410000000001</c:v>
                      </c:pt>
                      <c:pt idx="3564">
                        <c:v>0.1585801</c:v>
                      </c:pt>
                      <c:pt idx="3565">
                        <c:v>0.15449740000000001</c:v>
                      </c:pt>
                      <c:pt idx="3566">
                        <c:v>0.16511600000000001</c:v>
                      </c:pt>
                      <c:pt idx="3567">
                        <c:v>0.1262904</c:v>
                      </c:pt>
                      <c:pt idx="3568">
                        <c:v>0.1383153</c:v>
                      </c:pt>
                      <c:pt idx="3569">
                        <c:v>0.12556239999999999</c:v>
                      </c:pt>
                      <c:pt idx="3570">
                        <c:v>0.1466778</c:v>
                      </c:pt>
                      <c:pt idx="3571">
                        <c:v>0.1347564</c:v>
                      </c:pt>
                      <c:pt idx="3572">
                        <c:v>0.1531343</c:v>
                      </c:pt>
                      <c:pt idx="3573">
                        <c:v>0.14610210000000001</c:v>
                      </c:pt>
                      <c:pt idx="3574">
                        <c:v>0.17484230000000001</c:v>
                      </c:pt>
                      <c:pt idx="3575">
                        <c:v>0.14125450000000001</c:v>
                      </c:pt>
                      <c:pt idx="3576">
                        <c:v>0.1567394</c:v>
                      </c:pt>
                      <c:pt idx="3577">
                        <c:v>0.15433230000000001</c:v>
                      </c:pt>
                      <c:pt idx="3578">
                        <c:v>0.1468198</c:v>
                      </c:pt>
                      <c:pt idx="3579">
                        <c:v>0.1571313</c:v>
                      </c:pt>
                      <c:pt idx="3580">
                        <c:v>0.13631840000000001</c:v>
                      </c:pt>
                      <c:pt idx="3581">
                        <c:v>0.1511506</c:v>
                      </c:pt>
                      <c:pt idx="3582">
                        <c:v>0.184727</c:v>
                      </c:pt>
                      <c:pt idx="3583">
                        <c:v>0.15629290000000001</c:v>
                      </c:pt>
                      <c:pt idx="3584">
                        <c:v>0.1739319</c:v>
                      </c:pt>
                      <c:pt idx="3585">
                        <c:v>0.1457089</c:v>
                      </c:pt>
                      <c:pt idx="3586">
                        <c:v>0.13196099999999999</c:v>
                      </c:pt>
                      <c:pt idx="3587">
                        <c:v>0.14508799999999999</c:v>
                      </c:pt>
                      <c:pt idx="3588">
                        <c:v>0.1622845</c:v>
                      </c:pt>
                      <c:pt idx="3589">
                        <c:v>0.14215050000000001</c:v>
                      </c:pt>
                      <c:pt idx="3590">
                        <c:v>0.14634069999999999</c:v>
                      </c:pt>
                      <c:pt idx="3591">
                        <c:v>0.12514900000000001</c:v>
                      </c:pt>
                      <c:pt idx="3592">
                        <c:v>0.16326750000000001</c:v>
                      </c:pt>
                      <c:pt idx="3593">
                        <c:v>0.1495813</c:v>
                      </c:pt>
                      <c:pt idx="3594">
                        <c:v>0.1668328</c:v>
                      </c:pt>
                      <c:pt idx="3595">
                        <c:v>0.13757469999999999</c:v>
                      </c:pt>
                      <c:pt idx="3596">
                        <c:v>0.16542870000000001</c:v>
                      </c:pt>
                      <c:pt idx="3597">
                        <c:v>0.16210279999999999</c:v>
                      </c:pt>
                      <c:pt idx="3598">
                        <c:v>0.17082939999999999</c:v>
                      </c:pt>
                      <c:pt idx="3599">
                        <c:v>0.14455770000000001</c:v>
                      </c:pt>
                      <c:pt idx="3600">
                        <c:v>0.1549063</c:v>
                      </c:pt>
                      <c:pt idx="3601">
                        <c:v>0.14244809999999999</c:v>
                      </c:pt>
                      <c:pt idx="3602">
                        <c:v>0.17277139999999999</c:v>
                      </c:pt>
                      <c:pt idx="3603">
                        <c:v>0.1596996</c:v>
                      </c:pt>
                      <c:pt idx="3604">
                        <c:v>0.18073249999999999</c:v>
                      </c:pt>
                      <c:pt idx="3605">
                        <c:v>0.17790790000000001</c:v>
                      </c:pt>
                      <c:pt idx="3606">
                        <c:v>0.1671319</c:v>
                      </c:pt>
                      <c:pt idx="3607">
                        <c:v>0.16732</c:v>
                      </c:pt>
                      <c:pt idx="3608">
                        <c:v>0.1566688</c:v>
                      </c:pt>
                      <c:pt idx="3609">
                        <c:v>0.16311349999999999</c:v>
                      </c:pt>
                      <c:pt idx="3610">
                        <c:v>0.16268450000000001</c:v>
                      </c:pt>
                      <c:pt idx="3611">
                        <c:v>0.1545704</c:v>
                      </c:pt>
                      <c:pt idx="3612">
                        <c:v>0.16703170000000001</c:v>
                      </c:pt>
                      <c:pt idx="3613">
                        <c:v>0.14613870000000001</c:v>
                      </c:pt>
                      <c:pt idx="3614">
                        <c:v>0.18324080000000001</c:v>
                      </c:pt>
                      <c:pt idx="3615">
                        <c:v>0.1903302</c:v>
                      </c:pt>
                      <c:pt idx="3616">
                        <c:v>0.15329680000000001</c:v>
                      </c:pt>
                      <c:pt idx="3617">
                        <c:v>0.1697929</c:v>
                      </c:pt>
                      <c:pt idx="3618">
                        <c:v>0.1404263</c:v>
                      </c:pt>
                      <c:pt idx="3619">
                        <c:v>0.124819</c:v>
                      </c:pt>
                      <c:pt idx="3620">
                        <c:v>0.1145075</c:v>
                      </c:pt>
                      <c:pt idx="3621">
                        <c:v>0.1219181</c:v>
                      </c:pt>
                      <c:pt idx="3622">
                        <c:v>0.1382641</c:v>
                      </c:pt>
                      <c:pt idx="3623">
                        <c:v>0.13200200000000001</c:v>
                      </c:pt>
                      <c:pt idx="3624">
                        <c:v>0.1203708</c:v>
                      </c:pt>
                      <c:pt idx="3625">
                        <c:v>0.13254179999999999</c:v>
                      </c:pt>
                      <c:pt idx="3626">
                        <c:v>0.13856250000000001</c:v>
                      </c:pt>
                      <c:pt idx="3627">
                        <c:v>0.13197030000000001</c:v>
                      </c:pt>
                      <c:pt idx="3628">
                        <c:v>0.1315704</c:v>
                      </c:pt>
                      <c:pt idx="3629">
                        <c:v>0.1218033</c:v>
                      </c:pt>
                      <c:pt idx="3630">
                        <c:v>0.1345877</c:v>
                      </c:pt>
                      <c:pt idx="3631">
                        <c:v>0.1412332</c:v>
                      </c:pt>
                      <c:pt idx="3632">
                        <c:v>0.153362</c:v>
                      </c:pt>
                      <c:pt idx="3633">
                        <c:v>0.1638</c:v>
                      </c:pt>
                      <c:pt idx="3634">
                        <c:v>0.1526786</c:v>
                      </c:pt>
                      <c:pt idx="3635">
                        <c:v>0.14200090000000001</c:v>
                      </c:pt>
                      <c:pt idx="3636">
                        <c:v>0.1513563</c:v>
                      </c:pt>
                      <c:pt idx="3637">
                        <c:v>0.12932360000000001</c:v>
                      </c:pt>
                      <c:pt idx="3638">
                        <c:v>0.10951809999999999</c:v>
                      </c:pt>
                      <c:pt idx="3639">
                        <c:v>0.14038800000000001</c:v>
                      </c:pt>
                      <c:pt idx="3640">
                        <c:v>0.1224959</c:v>
                      </c:pt>
                      <c:pt idx="3641">
                        <c:v>0.110302</c:v>
                      </c:pt>
                      <c:pt idx="3642">
                        <c:v>0.124997</c:v>
                      </c:pt>
                      <c:pt idx="3643">
                        <c:v>0.14058979999999999</c:v>
                      </c:pt>
                      <c:pt idx="3644">
                        <c:v>0.1210396</c:v>
                      </c:pt>
                      <c:pt idx="3645">
                        <c:v>0.13711400000000001</c:v>
                      </c:pt>
                      <c:pt idx="3646">
                        <c:v>0.13893939999999999</c:v>
                      </c:pt>
                      <c:pt idx="3647">
                        <c:v>0.13027079999999999</c:v>
                      </c:pt>
                      <c:pt idx="3648">
                        <c:v>0.1300463</c:v>
                      </c:pt>
                      <c:pt idx="3649">
                        <c:v>0.14416590000000001</c:v>
                      </c:pt>
                      <c:pt idx="3650">
                        <c:v>0.14504449999999999</c:v>
                      </c:pt>
                      <c:pt idx="3651">
                        <c:v>0.13945379999999999</c:v>
                      </c:pt>
                      <c:pt idx="3652">
                        <c:v>0.12953539999999999</c:v>
                      </c:pt>
                      <c:pt idx="3653">
                        <c:v>0.1174231</c:v>
                      </c:pt>
                      <c:pt idx="3654">
                        <c:v>0.1350075</c:v>
                      </c:pt>
                      <c:pt idx="3655">
                        <c:v>0.1204209</c:v>
                      </c:pt>
                      <c:pt idx="3656">
                        <c:v>0.1274768</c:v>
                      </c:pt>
                      <c:pt idx="3657">
                        <c:v>0.1451433</c:v>
                      </c:pt>
                      <c:pt idx="3658">
                        <c:v>0.1512174</c:v>
                      </c:pt>
                      <c:pt idx="3659">
                        <c:v>0.13338159999999999</c:v>
                      </c:pt>
                      <c:pt idx="3660">
                        <c:v>0.1362178</c:v>
                      </c:pt>
                      <c:pt idx="3661">
                        <c:v>0.11164019999999999</c:v>
                      </c:pt>
                      <c:pt idx="3662">
                        <c:v>0.13449</c:v>
                      </c:pt>
                      <c:pt idx="3663">
                        <c:v>0.14946970000000001</c:v>
                      </c:pt>
                      <c:pt idx="3664">
                        <c:v>0.12303559999999999</c:v>
                      </c:pt>
                      <c:pt idx="3665">
                        <c:v>0.1326698</c:v>
                      </c:pt>
                      <c:pt idx="3666">
                        <c:v>0.14929300000000001</c:v>
                      </c:pt>
                      <c:pt idx="3667">
                        <c:v>0.14286860000000001</c:v>
                      </c:pt>
                      <c:pt idx="3668">
                        <c:v>0.16898289999999999</c:v>
                      </c:pt>
                      <c:pt idx="3669">
                        <c:v>0.14206930000000001</c:v>
                      </c:pt>
                      <c:pt idx="3670">
                        <c:v>0.13576540000000001</c:v>
                      </c:pt>
                      <c:pt idx="3671">
                        <c:v>0.121256</c:v>
                      </c:pt>
                      <c:pt idx="3672">
                        <c:v>0.13409399999999999</c:v>
                      </c:pt>
                      <c:pt idx="3673">
                        <c:v>0.14293900000000001</c:v>
                      </c:pt>
                      <c:pt idx="3674">
                        <c:v>0.1254422</c:v>
                      </c:pt>
                      <c:pt idx="3675">
                        <c:v>0.13595940000000001</c:v>
                      </c:pt>
                      <c:pt idx="3676">
                        <c:v>0.15712799999999999</c:v>
                      </c:pt>
                      <c:pt idx="3677">
                        <c:v>0.13375409999999999</c:v>
                      </c:pt>
                      <c:pt idx="3678">
                        <c:v>0.11407249999999999</c:v>
                      </c:pt>
                      <c:pt idx="3679">
                        <c:v>0.1172068</c:v>
                      </c:pt>
                      <c:pt idx="3680">
                        <c:v>0.13297610000000001</c:v>
                      </c:pt>
                      <c:pt idx="3681">
                        <c:v>0.1086749</c:v>
                      </c:pt>
                      <c:pt idx="3682">
                        <c:v>0.12604979999999999</c:v>
                      </c:pt>
                      <c:pt idx="3683">
                        <c:v>0.12119050000000001</c:v>
                      </c:pt>
                      <c:pt idx="3684">
                        <c:v>0.1219615</c:v>
                      </c:pt>
                      <c:pt idx="3685">
                        <c:v>0.12698409999999999</c:v>
                      </c:pt>
                      <c:pt idx="3686">
                        <c:v>0.143842</c:v>
                      </c:pt>
                      <c:pt idx="3687">
                        <c:v>0.12112680000000001</c:v>
                      </c:pt>
                      <c:pt idx="3688">
                        <c:v>0.1138585</c:v>
                      </c:pt>
                      <c:pt idx="3689">
                        <c:v>0.1205184</c:v>
                      </c:pt>
                      <c:pt idx="3690">
                        <c:v>0.1208004</c:v>
                      </c:pt>
                      <c:pt idx="3691">
                        <c:v>0.12795709999999999</c:v>
                      </c:pt>
                      <c:pt idx="3692">
                        <c:v>0.11096830000000001</c:v>
                      </c:pt>
                      <c:pt idx="3693">
                        <c:v>0.1074963</c:v>
                      </c:pt>
                      <c:pt idx="3694">
                        <c:v>0.13398350000000001</c:v>
                      </c:pt>
                      <c:pt idx="3695">
                        <c:v>0.141821</c:v>
                      </c:pt>
                      <c:pt idx="3696">
                        <c:v>0.1286014</c:v>
                      </c:pt>
                      <c:pt idx="3697">
                        <c:v>0.146118</c:v>
                      </c:pt>
                      <c:pt idx="3698">
                        <c:v>0.14136509999999999</c:v>
                      </c:pt>
                      <c:pt idx="3699">
                        <c:v>0.1432408</c:v>
                      </c:pt>
                      <c:pt idx="3700">
                        <c:v>0.1367749</c:v>
                      </c:pt>
                      <c:pt idx="3701">
                        <c:v>0.1269496</c:v>
                      </c:pt>
                      <c:pt idx="3702">
                        <c:v>0.12715399999999999</c:v>
                      </c:pt>
                      <c:pt idx="3703">
                        <c:v>0.12427299999999999</c:v>
                      </c:pt>
                      <c:pt idx="3704">
                        <c:v>0.1108706</c:v>
                      </c:pt>
                      <c:pt idx="3705">
                        <c:v>0.11198569999999999</c:v>
                      </c:pt>
                      <c:pt idx="3706">
                        <c:v>0.12886919999999999</c:v>
                      </c:pt>
                      <c:pt idx="3707">
                        <c:v>0.13492090000000001</c:v>
                      </c:pt>
                      <c:pt idx="3708">
                        <c:v>0.13093060000000001</c:v>
                      </c:pt>
                      <c:pt idx="3709">
                        <c:v>0.11715349999999999</c:v>
                      </c:pt>
                      <c:pt idx="3710">
                        <c:v>0.133384</c:v>
                      </c:pt>
                      <c:pt idx="3711">
                        <c:v>0.13166559999999999</c:v>
                      </c:pt>
                      <c:pt idx="3712">
                        <c:v>0.13903190000000001</c:v>
                      </c:pt>
                      <c:pt idx="3713">
                        <c:v>0.11960030000000001</c:v>
                      </c:pt>
                      <c:pt idx="3714">
                        <c:v>0.11574810000000001</c:v>
                      </c:pt>
                      <c:pt idx="3715">
                        <c:v>0.12404560000000001</c:v>
                      </c:pt>
                      <c:pt idx="3716">
                        <c:v>0.12151289999999999</c:v>
                      </c:pt>
                      <c:pt idx="3717">
                        <c:v>0.1295135</c:v>
                      </c:pt>
                      <c:pt idx="3718">
                        <c:v>0.1187291</c:v>
                      </c:pt>
                      <c:pt idx="3719">
                        <c:v>0.12060750000000001</c:v>
                      </c:pt>
                      <c:pt idx="3720">
                        <c:v>0.1286862</c:v>
                      </c:pt>
                      <c:pt idx="3721">
                        <c:v>0.13535510000000001</c:v>
                      </c:pt>
                      <c:pt idx="3722">
                        <c:v>0.12917790000000001</c:v>
                      </c:pt>
                      <c:pt idx="3723">
                        <c:v>0.1284458</c:v>
                      </c:pt>
                      <c:pt idx="3724">
                        <c:v>0.1426163</c:v>
                      </c:pt>
                      <c:pt idx="3725">
                        <c:v>0.1198717</c:v>
                      </c:pt>
                      <c:pt idx="3726">
                        <c:v>0.12521499999999999</c:v>
                      </c:pt>
                      <c:pt idx="3727">
                        <c:v>0.13209589999999999</c:v>
                      </c:pt>
                      <c:pt idx="3728">
                        <c:v>0.14202380000000001</c:v>
                      </c:pt>
                      <c:pt idx="3729">
                        <c:v>0.14297190000000001</c:v>
                      </c:pt>
                      <c:pt idx="3730">
                        <c:v>0.12659509999999999</c:v>
                      </c:pt>
                      <c:pt idx="3731">
                        <c:v>0.1233402</c:v>
                      </c:pt>
                      <c:pt idx="3732">
                        <c:v>0.151777</c:v>
                      </c:pt>
                      <c:pt idx="3733">
                        <c:v>0.14774519999999999</c:v>
                      </c:pt>
                      <c:pt idx="3734">
                        <c:v>0.14710570000000001</c:v>
                      </c:pt>
                      <c:pt idx="3735">
                        <c:v>0.1262954</c:v>
                      </c:pt>
                      <c:pt idx="3736">
                        <c:v>0.13714689999999999</c:v>
                      </c:pt>
                      <c:pt idx="3737">
                        <c:v>0.128056</c:v>
                      </c:pt>
                      <c:pt idx="3738">
                        <c:v>0.1199834</c:v>
                      </c:pt>
                      <c:pt idx="3739">
                        <c:v>0.1173381</c:v>
                      </c:pt>
                      <c:pt idx="3740">
                        <c:v>0.1199095</c:v>
                      </c:pt>
                      <c:pt idx="3741">
                        <c:v>0.1056793</c:v>
                      </c:pt>
                      <c:pt idx="3742">
                        <c:v>0.13725850000000001</c:v>
                      </c:pt>
                      <c:pt idx="3743">
                        <c:v>0.1244449</c:v>
                      </c:pt>
                      <c:pt idx="3744">
                        <c:v>0.12542790000000001</c:v>
                      </c:pt>
                      <c:pt idx="3745">
                        <c:v>0.1397351</c:v>
                      </c:pt>
                      <c:pt idx="3746">
                        <c:v>0.12077690000000001</c:v>
                      </c:pt>
                      <c:pt idx="3747">
                        <c:v>0.1212416</c:v>
                      </c:pt>
                      <c:pt idx="3748">
                        <c:v>0.10182049999999999</c:v>
                      </c:pt>
                      <c:pt idx="3749">
                        <c:v>0.14246980000000001</c:v>
                      </c:pt>
                      <c:pt idx="3750">
                        <c:v>0.11781</c:v>
                      </c:pt>
                      <c:pt idx="3751">
                        <c:v>0.14235400000000001</c:v>
                      </c:pt>
                      <c:pt idx="3752">
                        <c:v>0.1049071</c:v>
                      </c:pt>
                      <c:pt idx="3753">
                        <c:v>9.51351E-2</c:v>
                      </c:pt>
                      <c:pt idx="3754">
                        <c:v>0.1329129</c:v>
                      </c:pt>
                      <c:pt idx="3755">
                        <c:v>0.15288840000000001</c:v>
                      </c:pt>
                      <c:pt idx="3756">
                        <c:v>0.12996460000000001</c:v>
                      </c:pt>
                      <c:pt idx="3757">
                        <c:v>0.11464290000000001</c:v>
                      </c:pt>
                      <c:pt idx="3758">
                        <c:v>0.11400730000000001</c:v>
                      </c:pt>
                      <c:pt idx="3759">
                        <c:v>0.14685860000000001</c:v>
                      </c:pt>
                      <c:pt idx="3760">
                        <c:v>0.1308629</c:v>
                      </c:pt>
                      <c:pt idx="3761">
                        <c:v>0.1270898</c:v>
                      </c:pt>
                      <c:pt idx="3762">
                        <c:v>0.1376812</c:v>
                      </c:pt>
                      <c:pt idx="3763">
                        <c:v>0.11669359999999999</c:v>
                      </c:pt>
                      <c:pt idx="3764">
                        <c:v>0.13714709999999999</c:v>
                      </c:pt>
                      <c:pt idx="3765">
                        <c:v>0.1224291</c:v>
                      </c:pt>
                      <c:pt idx="3766">
                        <c:v>0.1314525</c:v>
                      </c:pt>
                      <c:pt idx="3767">
                        <c:v>0.13124150000000001</c:v>
                      </c:pt>
                      <c:pt idx="3768">
                        <c:v>0.1283348</c:v>
                      </c:pt>
                      <c:pt idx="3769">
                        <c:v>0.1377169</c:v>
                      </c:pt>
                      <c:pt idx="3770">
                        <c:v>0.13259170000000001</c:v>
                      </c:pt>
                      <c:pt idx="3771">
                        <c:v>0.12967690000000001</c:v>
                      </c:pt>
                      <c:pt idx="3772">
                        <c:v>0.1147082</c:v>
                      </c:pt>
                      <c:pt idx="3773">
                        <c:v>0.1134488</c:v>
                      </c:pt>
                      <c:pt idx="3774">
                        <c:v>0.12194579999999999</c:v>
                      </c:pt>
                      <c:pt idx="3775">
                        <c:v>0.1118123</c:v>
                      </c:pt>
                      <c:pt idx="3776">
                        <c:v>0.1173384</c:v>
                      </c:pt>
                      <c:pt idx="3777">
                        <c:v>0.1290105</c:v>
                      </c:pt>
                      <c:pt idx="3778">
                        <c:v>0.1315355</c:v>
                      </c:pt>
                      <c:pt idx="3779">
                        <c:v>0.1172917</c:v>
                      </c:pt>
                      <c:pt idx="3780">
                        <c:v>0.11101229999999999</c:v>
                      </c:pt>
                      <c:pt idx="3781">
                        <c:v>0.1142764</c:v>
                      </c:pt>
                      <c:pt idx="3782">
                        <c:v>0.1284082</c:v>
                      </c:pt>
                      <c:pt idx="3783">
                        <c:v>0.12827279999999999</c:v>
                      </c:pt>
                      <c:pt idx="3784">
                        <c:v>0.1210002</c:v>
                      </c:pt>
                      <c:pt idx="3785">
                        <c:v>0.13275400000000001</c:v>
                      </c:pt>
                      <c:pt idx="3786">
                        <c:v>0.12894720000000001</c:v>
                      </c:pt>
                      <c:pt idx="3787">
                        <c:v>0.12779989999999999</c:v>
                      </c:pt>
                      <c:pt idx="3788">
                        <c:v>0.1158478</c:v>
                      </c:pt>
                      <c:pt idx="3789">
                        <c:v>0.12780230000000001</c:v>
                      </c:pt>
                      <c:pt idx="3790">
                        <c:v>0.10187690000000001</c:v>
                      </c:pt>
                      <c:pt idx="3791">
                        <c:v>0.1145694</c:v>
                      </c:pt>
                      <c:pt idx="3792">
                        <c:v>0.11447</c:v>
                      </c:pt>
                      <c:pt idx="3793">
                        <c:v>0.1167169</c:v>
                      </c:pt>
                      <c:pt idx="3794">
                        <c:v>0.1253562</c:v>
                      </c:pt>
                      <c:pt idx="3795">
                        <c:v>0.12100959999999999</c:v>
                      </c:pt>
                      <c:pt idx="3796">
                        <c:v>0.13177630000000001</c:v>
                      </c:pt>
                      <c:pt idx="3797">
                        <c:v>0.12219530000000001</c:v>
                      </c:pt>
                      <c:pt idx="3798">
                        <c:v>0.1180129</c:v>
                      </c:pt>
                      <c:pt idx="3799">
                        <c:v>0.12533059999999999</c:v>
                      </c:pt>
                      <c:pt idx="3800">
                        <c:v>0.12990850000000001</c:v>
                      </c:pt>
                      <c:pt idx="3801">
                        <c:v>0.1323954</c:v>
                      </c:pt>
                      <c:pt idx="3802">
                        <c:v>0.1245836</c:v>
                      </c:pt>
                      <c:pt idx="3803">
                        <c:v>0.12576329999999999</c:v>
                      </c:pt>
                      <c:pt idx="3804">
                        <c:v>0.11656850000000001</c:v>
                      </c:pt>
                      <c:pt idx="3805">
                        <c:v>0.1232708</c:v>
                      </c:pt>
                      <c:pt idx="3806">
                        <c:v>0.1117804</c:v>
                      </c:pt>
                      <c:pt idx="3807">
                        <c:v>0.12602430000000001</c:v>
                      </c:pt>
                      <c:pt idx="3808">
                        <c:v>0.1014554</c:v>
                      </c:pt>
                      <c:pt idx="3809">
                        <c:v>0.1134498</c:v>
                      </c:pt>
                      <c:pt idx="3810">
                        <c:v>0.11958580000000001</c:v>
                      </c:pt>
                      <c:pt idx="3811">
                        <c:v>0.1139651</c:v>
                      </c:pt>
                      <c:pt idx="3812">
                        <c:v>0.1187188</c:v>
                      </c:pt>
                      <c:pt idx="3813">
                        <c:v>0.12877540000000001</c:v>
                      </c:pt>
                      <c:pt idx="3814">
                        <c:v>0.1204257</c:v>
                      </c:pt>
                      <c:pt idx="3815">
                        <c:v>0.14602270000000001</c:v>
                      </c:pt>
                      <c:pt idx="3816">
                        <c:v>8.6994799999999997E-2</c:v>
                      </c:pt>
                      <c:pt idx="3817">
                        <c:v>0.126441</c:v>
                      </c:pt>
                      <c:pt idx="3818">
                        <c:v>0.1206956</c:v>
                      </c:pt>
                      <c:pt idx="3819">
                        <c:v>0.13286980000000001</c:v>
                      </c:pt>
                      <c:pt idx="3820">
                        <c:v>0.12123539999999999</c:v>
                      </c:pt>
                      <c:pt idx="3821">
                        <c:v>0.12524759999999999</c:v>
                      </c:pt>
                      <c:pt idx="3822">
                        <c:v>0.13419320000000001</c:v>
                      </c:pt>
                      <c:pt idx="3823">
                        <c:v>0.12966610000000001</c:v>
                      </c:pt>
                      <c:pt idx="3824">
                        <c:v>9.2384999999999995E-2</c:v>
                      </c:pt>
                      <c:pt idx="3825">
                        <c:v>0.14089879999999999</c:v>
                      </c:pt>
                      <c:pt idx="3826">
                        <c:v>0.1198061</c:v>
                      </c:pt>
                      <c:pt idx="3827">
                        <c:v>0.12504699999999999</c:v>
                      </c:pt>
                      <c:pt idx="3828">
                        <c:v>0.13801099999999999</c:v>
                      </c:pt>
                      <c:pt idx="3829">
                        <c:v>0.1371039</c:v>
                      </c:pt>
                      <c:pt idx="3830">
                        <c:v>0.14852879999999999</c:v>
                      </c:pt>
                      <c:pt idx="3831">
                        <c:v>0.13572390000000001</c:v>
                      </c:pt>
                      <c:pt idx="3832">
                        <c:v>0.1251794</c:v>
                      </c:pt>
                      <c:pt idx="3833">
                        <c:v>0.12178</c:v>
                      </c:pt>
                      <c:pt idx="3834">
                        <c:v>0.1405178</c:v>
                      </c:pt>
                      <c:pt idx="3835">
                        <c:v>0.13958580000000001</c:v>
                      </c:pt>
                      <c:pt idx="3836">
                        <c:v>0.13415569999999999</c:v>
                      </c:pt>
                      <c:pt idx="3837">
                        <c:v>0.1208333</c:v>
                      </c:pt>
                      <c:pt idx="3838">
                        <c:v>0.13258059999999999</c:v>
                      </c:pt>
                      <c:pt idx="3839">
                        <c:v>0.13310330000000001</c:v>
                      </c:pt>
                      <c:pt idx="3840">
                        <c:v>0.13407169999999999</c:v>
                      </c:pt>
                      <c:pt idx="3841">
                        <c:v>0.13243959999999999</c:v>
                      </c:pt>
                      <c:pt idx="3842">
                        <c:v>0.13420380000000001</c:v>
                      </c:pt>
                      <c:pt idx="3843">
                        <c:v>0.1284064</c:v>
                      </c:pt>
                      <c:pt idx="3844">
                        <c:v>0.15000720000000001</c:v>
                      </c:pt>
                      <c:pt idx="3845">
                        <c:v>0.13250190000000001</c:v>
                      </c:pt>
                      <c:pt idx="3846">
                        <c:v>0.1360267</c:v>
                      </c:pt>
                      <c:pt idx="3847">
                        <c:v>0.1197439</c:v>
                      </c:pt>
                      <c:pt idx="3848">
                        <c:v>0.12628200000000001</c:v>
                      </c:pt>
                      <c:pt idx="3849">
                        <c:v>0.13695830000000001</c:v>
                      </c:pt>
                      <c:pt idx="3850">
                        <c:v>0.15032390000000001</c:v>
                      </c:pt>
                      <c:pt idx="3851">
                        <c:v>0.13127340000000001</c:v>
                      </c:pt>
                      <c:pt idx="3852">
                        <c:v>0.10638450000000001</c:v>
                      </c:pt>
                      <c:pt idx="3853">
                        <c:v>0.1103932</c:v>
                      </c:pt>
                      <c:pt idx="3854">
                        <c:v>0.1171488</c:v>
                      </c:pt>
                      <c:pt idx="3855">
                        <c:v>0.1378798</c:v>
                      </c:pt>
                      <c:pt idx="3856">
                        <c:v>0.13137940000000001</c:v>
                      </c:pt>
                      <c:pt idx="3857">
                        <c:v>0.14312720000000001</c:v>
                      </c:pt>
                      <c:pt idx="3858">
                        <c:v>0.1397244</c:v>
                      </c:pt>
                      <c:pt idx="3859">
                        <c:v>0.1186754</c:v>
                      </c:pt>
                      <c:pt idx="3860">
                        <c:v>0.1265829</c:v>
                      </c:pt>
                      <c:pt idx="3861">
                        <c:v>0.10230069999999999</c:v>
                      </c:pt>
                      <c:pt idx="3862">
                        <c:v>0.1110978</c:v>
                      </c:pt>
                      <c:pt idx="3863">
                        <c:v>0.1322325</c:v>
                      </c:pt>
                      <c:pt idx="3864">
                        <c:v>0.1189327</c:v>
                      </c:pt>
                      <c:pt idx="3865">
                        <c:v>0.1187904</c:v>
                      </c:pt>
                      <c:pt idx="3866">
                        <c:v>0.1224001</c:v>
                      </c:pt>
                      <c:pt idx="3867">
                        <c:v>0.14081170000000001</c:v>
                      </c:pt>
                      <c:pt idx="3868">
                        <c:v>0.13907890000000001</c:v>
                      </c:pt>
                      <c:pt idx="3869">
                        <c:v>0.1198492</c:v>
                      </c:pt>
                      <c:pt idx="3870">
                        <c:v>0.12476959999999999</c:v>
                      </c:pt>
                      <c:pt idx="3871">
                        <c:v>0.1197305</c:v>
                      </c:pt>
                      <c:pt idx="3872">
                        <c:v>0.13504869999999999</c:v>
                      </c:pt>
                      <c:pt idx="3873">
                        <c:v>0.1241956</c:v>
                      </c:pt>
                      <c:pt idx="3874">
                        <c:v>0.12768979999999999</c:v>
                      </c:pt>
                      <c:pt idx="3875">
                        <c:v>0.1466102</c:v>
                      </c:pt>
                      <c:pt idx="3876">
                        <c:v>0.12116879999999999</c:v>
                      </c:pt>
                      <c:pt idx="3877">
                        <c:v>0.1310606</c:v>
                      </c:pt>
                      <c:pt idx="3878">
                        <c:v>0.1125</c:v>
                      </c:pt>
                      <c:pt idx="3879">
                        <c:v>0.12416629999999999</c:v>
                      </c:pt>
                      <c:pt idx="3880">
                        <c:v>0.11300590000000001</c:v>
                      </c:pt>
                      <c:pt idx="3881">
                        <c:v>0.11979670000000001</c:v>
                      </c:pt>
                      <c:pt idx="3882">
                        <c:v>0.1213877</c:v>
                      </c:pt>
                      <c:pt idx="3883">
                        <c:v>0.11786580000000001</c:v>
                      </c:pt>
                      <c:pt idx="3884">
                        <c:v>0.10643370000000001</c:v>
                      </c:pt>
                      <c:pt idx="3885">
                        <c:v>0.132884</c:v>
                      </c:pt>
                      <c:pt idx="3886">
                        <c:v>0.13032060000000001</c:v>
                      </c:pt>
                      <c:pt idx="3887">
                        <c:v>0.1322738</c:v>
                      </c:pt>
                      <c:pt idx="3888">
                        <c:v>0.1104281</c:v>
                      </c:pt>
                      <c:pt idx="3889">
                        <c:v>0.14723810000000001</c:v>
                      </c:pt>
                      <c:pt idx="3890">
                        <c:v>0.13737759999999999</c:v>
                      </c:pt>
                      <c:pt idx="3891">
                        <c:v>0.1426346</c:v>
                      </c:pt>
                      <c:pt idx="3892">
                        <c:v>0.1148648</c:v>
                      </c:pt>
                      <c:pt idx="3893">
                        <c:v>0.13150220000000001</c:v>
                      </c:pt>
                      <c:pt idx="3894">
                        <c:v>0.13908989999999999</c:v>
                      </c:pt>
                      <c:pt idx="3895">
                        <c:v>0.12616250000000001</c:v>
                      </c:pt>
                      <c:pt idx="3896">
                        <c:v>0.14775849999999999</c:v>
                      </c:pt>
                      <c:pt idx="3897">
                        <c:v>0.1280191</c:v>
                      </c:pt>
                      <c:pt idx="3898">
                        <c:v>0.12779969999999999</c:v>
                      </c:pt>
                      <c:pt idx="3899">
                        <c:v>0.13161300000000001</c:v>
                      </c:pt>
                      <c:pt idx="3900">
                        <c:v>0.13494139999999999</c:v>
                      </c:pt>
                      <c:pt idx="3901">
                        <c:v>0.15345800000000001</c:v>
                      </c:pt>
                      <c:pt idx="3902">
                        <c:v>0.15107909999999999</c:v>
                      </c:pt>
                      <c:pt idx="3903">
                        <c:v>0.1244992</c:v>
                      </c:pt>
                      <c:pt idx="3904">
                        <c:v>0.12180580000000001</c:v>
                      </c:pt>
                      <c:pt idx="3905">
                        <c:v>0.13249620000000001</c:v>
                      </c:pt>
                      <c:pt idx="3906">
                        <c:v>0.13534589999999999</c:v>
                      </c:pt>
                      <c:pt idx="3907">
                        <c:v>0.13527790000000001</c:v>
                      </c:pt>
                      <c:pt idx="3908">
                        <c:v>0.1174243</c:v>
                      </c:pt>
                      <c:pt idx="3909">
                        <c:v>0.1223974</c:v>
                      </c:pt>
                      <c:pt idx="3910">
                        <c:v>0.1220503</c:v>
                      </c:pt>
                      <c:pt idx="3911">
                        <c:v>0.135826</c:v>
                      </c:pt>
                      <c:pt idx="3912">
                        <c:v>0.13922670000000001</c:v>
                      </c:pt>
                      <c:pt idx="3913">
                        <c:v>0.13136800000000001</c:v>
                      </c:pt>
                      <c:pt idx="3914">
                        <c:v>0.1371346</c:v>
                      </c:pt>
                      <c:pt idx="3915">
                        <c:v>0.141456</c:v>
                      </c:pt>
                      <c:pt idx="3916">
                        <c:v>0.13118060000000001</c:v>
                      </c:pt>
                      <c:pt idx="3917">
                        <c:v>0.1228306</c:v>
                      </c:pt>
                      <c:pt idx="3918">
                        <c:v>0.1229321</c:v>
                      </c:pt>
                      <c:pt idx="3919">
                        <c:v>0.1324507</c:v>
                      </c:pt>
                      <c:pt idx="3920">
                        <c:v>0.1212061</c:v>
                      </c:pt>
                      <c:pt idx="3921">
                        <c:v>0.133547</c:v>
                      </c:pt>
                      <c:pt idx="3922">
                        <c:v>0.13253809999999999</c:v>
                      </c:pt>
                      <c:pt idx="3923">
                        <c:v>0.12974069999999999</c:v>
                      </c:pt>
                      <c:pt idx="3924">
                        <c:v>0.1205743</c:v>
                      </c:pt>
                      <c:pt idx="3925">
                        <c:v>0.1093576</c:v>
                      </c:pt>
                      <c:pt idx="3926">
                        <c:v>0.1228392</c:v>
                      </c:pt>
                      <c:pt idx="3927">
                        <c:v>0.1045029</c:v>
                      </c:pt>
                      <c:pt idx="3928">
                        <c:v>0.1150364</c:v>
                      </c:pt>
                      <c:pt idx="3929">
                        <c:v>0.1128294</c:v>
                      </c:pt>
                      <c:pt idx="3930">
                        <c:v>0.11820219999999999</c:v>
                      </c:pt>
                      <c:pt idx="3931">
                        <c:v>0.1221734</c:v>
                      </c:pt>
                      <c:pt idx="3932">
                        <c:v>0.1004152</c:v>
                      </c:pt>
                      <c:pt idx="3933">
                        <c:v>0.119978</c:v>
                      </c:pt>
                      <c:pt idx="3934">
                        <c:v>0.10702589999999999</c:v>
                      </c:pt>
                      <c:pt idx="3935">
                        <c:v>0.1229867</c:v>
                      </c:pt>
                      <c:pt idx="3936">
                        <c:v>0.13838990000000001</c:v>
                      </c:pt>
                      <c:pt idx="3937">
                        <c:v>0.1335153</c:v>
                      </c:pt>
                      <c:pt idx="3938">
                        <c:v>0.12232990000000001</c:v>
                      </c:pt>
                      <c:pt idx="3939">
                        <c:v>0.1440149</c:v>
                      </c:pt>
                      <c:pt idx="3940">
                        <c:v>0.12575130000000001</c:v>
                      </c:pt>
                      <c:pt idx="3941">
                        <c:v>0.11616170000000001</c:v>
                      </c:pt>
                      <c:pt idx="3942">
                        <c:v>0.1076781</c:v>
                      </c:pt>
                      <c:pt idx="3943">
                        <c:v>0.1433102</c:v>
                      </c:pt>
                      <c:pt idx="3944">
                        <c:v>0.12630749999999999</c:v>
                      </c:pt>
                      <c:pt idx="3945">
                        <c:v>0.13302410000000001</c:v>
                      </c:pt>
                      <c:pt idx="3946">
                        <c:v>0.104381</c:v>
                      </c:pt>
                      <c:pt idx="3947">
                        <c:v>0.1380728</c:v>
                      </c:pt>
                      <c:pt idx="3948">
                        <c:v>0.12392259999999999</c:v>
                      </c:pt>
                      <c:pt idx="3949">
                        <c:v>0.1222119</c:v>
                      </c:pt>
                      <c:pt idx="3950">
                        <c:v>0.1175561</c:v>
                      </c:pt>
                      <c:pt idx="3951">
                        <c:v>0.1349485</c:v>
                      </c:pt>
                      <c:pt idx="3952">
                        <c:v>0.1172711</c:v>
                      </c:pt>
                      <c:pt idx="3953">
                        <c:v>0.1324197</c:v>
                      </c:pt>
                      <c:pt idx="3954">
                        <c:v>0.1193713</c:v>
                      </c:pt>
                      <c:pt idx="3955">
                        <c:v>0.13637089999999999</c:v>
                      </c:pt>
                      <c:pt idx="3956">
                        <c:v>0.1350249</c:v>
                      </c:pt>
                      <c:pt idx="3957">
                        <c:v>0.12805830000000001</c:v>
                      </c:pt>
                      <c:pt idx="3958">
                        <c:v>0.13476579999999999</c:v>
                      </c:pt>
                      <c:pt idx="3959">
                        <c:v>0.1413084</c:v>
                      </c:pt>
                      <c:pt idx="3960">
                        <c:v>0.12697079999999999</c:v>
                      </c:pt>
                      <c:pt idx="3961">
                        <c:v>0.12699279999999999</c:v>
                      </c:pt>
                      <c:pt idx="3962">
                        <c:v>0.13292760000000001</c:v>
                      </c:pt>
                      <c:pt idx="3963">
                        <c:v>0.134046</c:v>
                      </c:pt>
                      <c:pt idx="3964">
                        <c:v>0.12695010000000001</c:v>
                      </c:pt>
                      <c:pt idx="3965">
                        <c:v>0.12670989999999999</c:v>
                      </c:pt>
                      <c:pt idx="3966">
                        <c:v>0.1244471</c:v>
                      </c:pt>
                      <c:pt idx="3967">
                        <c:v>0.13639229999999999</c:v>
                      </c:pt>
                      <c:pt idx="3968">
                        <c:v>0.1219611</c:v>
                      </c:pt>
                      <c:pt idx="3969">
                        <c:v>0.12659029999999999</c:v>
                      </c:pt>
                      <c:pt idx="3970">
                        <c:v>0.1287084</c:v>
                      </c:pt>
                      <c:pt idx="3971">
                        <c:v>0.1149859</c:v>
                      </c:pt>
                      <c:pt idx="3972">
                        <c:v>0.115468</c:v>
                      </c:pt>
                      <c:pt idx="3973">
                        <c:v>0.1224181</c:v>
                      </c:pt>
                      <c:pt idx="3974">
                        <c:v>0.14175860000000001</c:v>
                      </c:pt>
                      <c:pt idx="3975">
                        <c:v>0.1256594</c:v>
                      </c:pt>
                      <c:pt idx="3976">
                        <c:v>0.12737680000000001</c:v>
                      </c:pt>
                      <c:pt idx="3977">
                        <c:v>0.13529330000000001</c:v>
                      </c:pt>
                      <c:pt idx="3978">
                        <c:v>0.14885280000000001</c:v>
                      </c:pt>
                      <c:pt idx="3979">
                        <c:v>0.13062209999999999</c:v>
                      </c:pt>
                      <c:pt idx="3980">
                        <c:v>0.14859629999999999</c:v>
                      </c:pt>
                      <c:pt idx="3981">
                        <c:v>0.1231974</c:v>
                      </c:pt>
                      <c:pt idx="3982">
                        <c:v>0.14020550000000001</c:v>
                      </c:pt>
                      <c:pt idx="3983">
                        <c:v>0.12883700000000001</c:v>
                      </c:pt>
                      <c:pt idx="3984">
                        <c:v>0.12801399999999999</c:v>
                      </c:pt>
                      <c:pt idx="3985">
                        <c:v>0.1437456</c:v>
                      </c:pt>
                      <c:pt idx="3986">
                        <c:v>0.12548019999999999</c:v>
                      </c:pt>
                      <c:pt idx="3987">
                        <c:v>0.1199974</c:v>
                      </c:pt>
                      <c:pt idx="3988">
                        <c:v>0.12477480000000001</c:v>
                      </c:pt>
                      <c:pt idx="3989">
                        <c:v>0.12236420000000001</c:v>
                      </c:pt>
                      <c:pt idx="3990">
                        <c:v>0.14578250000000001</c:v>
                      </c:pt>
                      <c:pt idx="3991">
                        <c:v>0.12042659999999999</c:v>
                      </c:pt>
                      <c:pt idx="3992">
                        <c:v>0.141628</c:v>
                      </c:pt>
                      <c:pt idx="3993">
                        <c:v>0.1266969</c:v>
                      </c:pt>
                      <c:pt idx="3994">
                        <c:v>0.1400122</c:v>
                      </c:pt>
                      <c:pt idx="3995">
                        <c:v>0.13454459999999999</c:v>
                      </c:pt>
                      <c:pt idx="3996">
                        <c:v>0.14368259999999999</c:v>
                      </c:pt>
                      <c:pt idx="3997">
                        <c:v>0.141068</c:v>
                      </c:pt>
                      <c:pt idx="3998">
                        <c:v>0.1390209</c:v>
                      </c:pt>
                      <c:pt idx="3999">
                        <c:v>0.13974829999999999</c:v>
                      </c:pt>
                      <c:pt idx="4000">
                        <c:v>0.10895580000000001</c:v>
                      </c:pt>
                      <c:pt idx="4001">
                        <c:v>0.1227963</c:v>
                      </c:pt>
                      <c:pt idx="4002">
                        <c:v>0.1228482</c:v>
                      </c:pt>
                      <c:pt idx="4003">
                        <c:v>0.1302471</c:v>
                      </c:pt>
                      <c:pt idx="4004">
                        <c:v>0.1168438</c:v>
                      </c:pt>
                      <c:pt idx="4005">
                        <c:v>0.1353985</c:v>
                      </c:pt>
                      <c:pt idx="4006">
                        <c:v>0.14346320000000001</c:v>
                      </c:pt>
                      <c:pt idx="4007">
                        <c:v>0.13033310000000001</c:v>
                      </c:pt>
                      <c:pt idx="4008">
                        <c:v>0.14660500000000001</c:v>
                      </c:pt>
                      <c:pt idx="4009">
                        <c:v>0.13691429999999999</c:v>
                      </c:pt>
                      <c:pt idx="4010">
                        <c:v>0.13966239999999999</c:v>
                      </c:pt>
                      <c:pt idx="4011">
                        <c:v>0.1266505</c:v>
                      </c:pt>
                      <c:pt idx="4012">
                        <c:v>0.1308484</c:v>
                      </c:pt>
                      <c:pt idx="4013">
                        <c:v>0.1180765</c:v>
                      </c:pt>
                      <c:pt idx="4014">
                        <c:v>0.1246106</c:v>
                      </c:pt>
                      <c:pt idx="4015">
                        <c:v>0.126802</c:v>
                      </c:pt>
                      <c:pt idx="4016">
                        <c:v>0.13737179999999999</c:v>
                      </c:pt>
                      <c:pt idx="4017">
                        <c:v>0.12285310000000001</c:v>
                      </c:pt>
                      <c:pt idx="4018">
                        <c:v>0.1249784</c:v>
                      </c:pt>
                      <c:pt idx="4019">
                        <c:v>0.12660080000000001</c:v>
                      </c:pt>
                      <c:pt idx="4020">
                        <c:v>0.1307565</c:v>
                      </c:pt>
                      <c:pt idx="4021">
                        <c:v>0.15065110000000001</c:v>
                      </c:pt>
                      <c:pt idx="4022">
                        <c:v>0.1298628</c:v>
                      </c:pt>
                      <c:pt idx="4023">
                        <c:v>0.12717510000000001</c:v>
                      </c:pt>
                      <c:pt idx="4024">
                        <c:v>0.12678619999999999</c:v>
                      </c:pt>
                      <c:pt idx="4025">
                        <c:v>0.124974</c:v>
                      </c:pt>
                      <c:pt idx="4026">
                        <c:v>0.1248794</c:v>
                      </c:pt>
                      <c:pt idx="4027">
                        <c:v>0.12635740000000001</c:v>
                      </c:pt>
                      <c:pt idx="4028">
                        <c:v>0.13250609999999999</c:v>
                      </c:pt>
                      <c:pt idx="4029">
                        <c:v>0.13210920000000001</c:v>
                      </c:pt>
                      <c:pt idx="4030">
                        <c:v>0.1212179</c:v>
                      </c:pt>
                      <c:pt idx="4031">
                        <c:v>0.1306243</c:v>
                      </c:pt>
                      <c:pt idx="4032">
                        <c:v>0.1184269</c:v>
                      </c:pt>
                      <c:pt idx="4033">
                        <c:v>0.13399</c:v>
                      </c:pt>
                      <c:pt idx="4034">
                        <c:v>0.13311539999999999</c:v>
                      </c:pt>
                      <c:pt idx="4035">
                        <c:v>0.13114229999999999</c:v>
                      </c:pt>
                      <c:pt idx="4036">
                        <c:v>0.1208108</c:v>
                      </c:pt>
                      <c:pt idx="4037">
                        <c:v>0.13211729999999999</c:v>
                      </c:pt>
                      <c:pt idx="4038">
                        <c:v>0.11110589999999999</c:v>
                      </c:pt>
                      <c:pt idx="4039">
                        <c:v>0.12170739999999999</c:v>
                      </c:pt>
                      <c:pt idx="4040">
                        <c:v>0.1222015</c:v>
                      </c:pt>
                      <c:pt idx="4041">
                        <c:v>0.13369790000000001</c:v>
                      </c:pt>
                      <c:pt idx="4042">
                        <c:v>0.1110638</c:v>
                      </c:pt>
                      <c:pt idx="4043">
                        <c:v>0.131934</c:v>
                      </c:pt>
                      <c:pt idx="4044">
                        <c:v>0.1319399</c:v>
                      </c:pt>
                      <c:pt idx="4045">
                        <c:v>0.11501309999999999</c:v>
                      </c:pt>
                      <c:pt idx="4046">
                        <c:v>0.10767690000000001</c:v>
                      </c:pt>
                      <c:pt idx="4047">
                        <c:v>0.13536339999999999</c:v>
                      </c:pt>
                      <c:pt idx="4048">
                        <c:v>0.1347766</c:v>
                      </c:pt>
                      <c:pt idx="4049">
                        <c:v>0.12313730000000001</c:v>
                      </c:pt>
                      <c:pt idx="4050">
                        <c:v>0.12338880000000001</c:v>
                      </c:pt>
                      <c:pt idx="4051">
                        <c:v>0.1134053</c:v>
                      </c:pt>
                      <c:pt idx="4052">
                        <c:v>0.1309073</c:v>
                      </c:pt>
                      <c:pt idx="4053">
                        <c:v>0.13065289999999999</c:v>
                      </c:pt>
                      <c:pt idx="4054">
                        <c:v>0.1082403</c:v>
                      </c:pt>
                      <c:pt idx="4055">
                        <c:v>0.11417099999999999</c:v>
                      </c:pt>
                      <c:pt idx="4056">
                        <c:v>0.12500459999999999</c:v>
                      </c:pt>
                      <c:pt idx="4057">
                        <c:v>0.1196995</c:v>
                      </c:pt>
                      <c:pt idx="4058">
                        <c:v>0.1291764</c:v>
                      </c:pt>
                      <c:pt idx="4059">
                        <c:v>0.1136592</c:v>
                      </c:pt>
                      <c:pt idx="4060">
                        <c:v>0.1177146</c:v>
                      </c:pt>
                      <c:pt idx="4061">
                        <c:v>0.13554430000000001</c:v>
                      </c:pt>
                      <c:pt idx="4062">
                        <c:v>0.1459868</c:v>
                      </c:pt>
                      <c:pt idx="4063">
                        <c:v>0.14382139999999999</c:v>
                      </c:pt>
                      <c:pt idx="4064">
                        <c:v>0.1209768</c:v>
                      </c:pt>
                      <c:pt idx="4065">
                        <c:v>0.13151950000000001</c:v>
                      </c:pt>
                      <c:pt idx="4066">
                        <c:v>0.12642519999999999</c:v>
                      </c:pt>
                      <c:pt idx="4067">
                        <c:v>0.10408240000000001</c:v>
                      </c:pt>
                      <c:pt idx="4068">
                        <c:v>0.1172846</c:v>
                      </c:pt>
                      <c:pt idx="4069">
                        <c:v>0.12644059999999999</c:v>
                      </c:pt>
                      <c:pt idx="4070">
                        <c:v>0.1317702</c:v>
                      </c:pt>
                      <c:pt idx="4071">
                        <c:v>0.12627559999999999</c:v>
                      </c:pt>
                      <c:pt idx="4072">
                        <c:v>0.12872230000000001</c:v>
                      </c:pt>
                      <c:pt idx="4073">
                        <c:v>0.1121553</c:v>
                      </c:pt>
                      <c:pt idx="4074">
                        <c:v>0.1049358</c:v>
                      </c:pt>
                      <c:pt idx="4075">
                        <c:v>0.1123383</c:v>
                      </c:pt>
                      <c:pt idx="4076">
                        <c:v>0.1225083</c:v>
                      </c:pt>
                      <c:pt idx="4077">
                        <c:v>0.1104213</c:v>
                      </c:pt>
                      <c:pt idx="4078">
                        <c:v>0.1206241</c:v>
                      </c:pt>
                      <c:pt idx="4079">
                        <c:v>0.12634609999999999</c:v>
                      </c:pt>
                      <c:pt idx="4080">
                        <c:v>0.1121537</c:v>
                      </c:pt>
                      <c:pt idx="4081">
                        <c:v>0.1294063</c:v>
                      </c:pt>
                      <c:pt idx="4082">
                        <c:v>0.1231677</c:v>
                      </c:pt>
                      <c:pt idx="4083">
                        <c:v>0.1095994</c:v>
                      </c:pt>
                      <c:pt idx="4084">
                        <c:v>0.1145202</c:v>
                      </c:pt>
                      <c:pt idx="4085">
                        <c:v>0.1183382</c:v>
                      </c:pt>
                      <c:pt idx="4086">
                        <c:v>0.12665409999999999</c:v>
                      </c:pt>
                      <c:pt idx="4087">
                        <c:v>0.1150848</c:v>
                      </c:pt>
                      <c:pt idx="4088">
                        <c:v>0.13168849999999999</c:v>
                      </c:pt>
                      <c:pt idx="4089">
                        <c:v>0.1092103</c:v>
                      </c:pt>
                      <c:pt idx="4090">
                        <c:v>0.1163001</c:v>
                      </c:pt>
                      <c:pt idx="4091">
                        <c:v>9.5131999999999994E-2</c:v>
                      </c:pt>
                      <c:pt idx="4092">
                        <c:v>0.1126655</c:v>
                      </c:pt>
                      <c:pt idx="4093">
                        <c:v>0.1188539</c:v>
                      </c:pt>
                      <c:pt idx="4094">
                        <c:v>0.1162821</c:v>
                      </c:pt>
                      <c:pt idx="4095">
                        <c:v>0.1180081</c:v>
                      </c:pt>
                      <c:pt idx="4096">
                        <c:v>0.1137282</c:v>
                      </c:pt>
                      <c:pt idx="4097">
                        <c:v>0.1206474</c:v>
                      </c:pt>
                      <c:pt idx="4098">
                        <c:v>0.1148525</c:v>
                      </c:pt>
                      <c:pt idx="4099">
                        <c:v>0.13149759999999999</c:v>
                      </c:pt>
                      <c:pt idx="4100">
                        <c:v>0.1247617</c:v>
                      </c:pt>
                      <c:pt idx="4101">
                        <c:v>0.1244098</c:v>
                      </c:pt>
                      <c:pt idx="4102">
                        <c:v>0.11947729999999999</c:v>
                      </c:pt>
                      <c:pt idx="4103">
                        <c:v>0.13123190000000001</c:v>
                      </c:pt>
                      <c:pt idx="4104">
                        <c:v>0.1320317</c:v>
                      </c:pt>
                      <c:pt idx="4105">
                        <c:v>0.116837</c:v>
                      </c:pt>
                      <c:pt idx="4106">
                        <c:v>0.14710190000000001</c:v>
                      </c:pt>
                      <c:pt idx="4107">
                        <c:v>0.1352804</c:v>
                      </c:pt>
                      <c:pt idx="4108">
                        <c:v>0.12388979999999999</c:v>
                      </c:pt>
                      <c:pt idx="4109">
                        <c:v>0.1391231</c:v>
                      </c:pt>
                      <c:pt idx="4110">
                        <c:v>0.12496939999999999</c:v>
                      </c:pt>
                      <c:pt idx="4111">
                        <c:v>0.12487230000000001</c:v>
                      </c:pt>
                      <c:pt idx="4112">
                        <c:v>0.13922200000000001</c:v>
                      </c:pt>
                      <c:pt idx="4113">
                        <c:v>0.1279621</c:v>
                      </c:pt>
                      <c:pt idx="4114">
                        <c:v>0.19751460000000001</c:v>
                      </c:pt>
                      <c:pt idx="4115">
                        <c:v>0.15626960000000001</c:v>
                      </c:pt>
                      <c:pt idx="4116">
                        <c:v>0.1489308</c:v>
                      </c:pt>
                      <c:pt idx="4117">
                        <c:v>0.13747809999999999</c:v>
                      </c:pt>
                      <c:pt idx="4118">
                        <c:v>0.12601570000000001</c:v>
                      </c:pt>
                      <c:pt idx="4119">
                        <c:v>0.1278318</c:v>
                      </c:pt>
                      <c:pt idx="4120">
                        <c:v>0.14838599999999999</c:v>
                      </c:pt>
                      <c:pt idx="4121">
                        <c:v>0.14046990000000001</c:v>
                      </c:pt>
                      <c:pt idx="4122">
                        <c:v>0.17983370000000001</c:v>
                      </c:pt>
                      <c:pt idx="4123">
                        <c:v>0.13140660000000001</c:v>
                      </c:pt>
                      <c:pt idx="4124">
                        <c:v>0.1291687</c:v>
                      </c:pt>
                      <c:pt idx="4125">
                        <c:v>0.12998380000000001</c:v>
                      </c:pt>
                      <c:pt idx="4126">
                        <c:v>0.13193779999999999</c:v>
                      </c:pt>
                      <c:pt idx="4127">
                        <c:v>0.13475709999999999</c:v>
                      </c:pt>
                      <c:pt idx="4128">
                        <c:v>0.12910199999999999</c:v>
                      </c:pt>
                      <c:pt idx="4129">
                        <c:v>0.15326129999999999</c:v>
                      </c:pt>
                      <c:pt idx="4130">
                        <c:v>0.13247020000000001</c:v>
                      </c:pt>
                      <c:pt idx="4131">
                        <c:v>0.1351262</c:v>
                      </c:pt>
                      <c:pt idx="4132">
                        <c:v>0.13387789999999999</c:v>
                      </c:pt>
                      <c:pt idx="4133">
                        <c:v>0.14801520000000001</c:v>
                      </c:pt>
                      <c:pt idx="4134">
                        <c:v>0.14172480000000001</c:v>
                      </c:pt>
                      <c:pt idx="4135">
                        <c:v>0.160105</c:v>
                      </c:pt>
                      <c:pt idx="4136">
                        <c:v>0.15813369999999999</c:v>
                      </c:pt>
                      <c:pt idx="4137">
                        <c:v>0.1171213</c:v>
                      </c:pt>
                      <c:pt idx="4138">
                        <c:v>0.13409479999999999</c:v>
                      </c:pt>
                      <c:pt idx="4139">
                        <c:v>0.14452129999999999</c:v>
                      </c:pt>
                      <c:pt idx="4140">
                        <c:v>0.14282990000000001</c:v>
                      </c:pt>
                      <c:pt idx="4141">
                        <c:v>0.12303600000000001</c:v>
                      </c:pt>
                      <c:pt idx="4142">
                        <c:v>0.1222873</c:v>
                      </c:pt>
                      <c:pt idx="4143">
                        <c:v>0.14625179999999999</c:v>
                      </c:pt>
                      <c:pt idx="4144">
                        <c:v>0.14649039999999999</c:v>
                      </c:pt>
                      <c:pt idx="4145">
                        <c:v>0.1402428</c:v>
                      </c:pt>
                      <c:pt idx="4146">
                        <c:v>0.13052320000000001</c:v>
                      </c:pt>
                      <c:pt idx="4147">
                        <c:v>0.1110134</c:v>
                      </c:pt>
                      <c:pt idx="4148">
                        <c:v>0.1213764</c:v>
                      </c:pt>
                      <c:pt idx="4149">
                        <c:v>0.1156051</c:v>
                      </c:pt>
                      <c:pt idx="4150">
                        <c:v>0.1204345</c:v>
                      </c:pt>
                      <c:pt idx="4151">
                        <c:v>0.1135399</c:v>
                      </c:pt>
                      <c:pt idx="4152">
                        <c:v>0.1351512</c:v>
                      </c:pt>
                      <c:pt idx="4153">
                        <c:v>0.1336907</c:v>
                      </c:pt>
                      <c:pt idx="4154">
                        <c:v>0.15067710000000001</c:v>
                      </c:pt>
                      <c:pt idx="4155">
                        <c:v>0.1457032</c:v>
                      </c:pt>
                      <c:pt idx="4156">
                        <c:v>0.13271350000000001</c:v>
                      </c:pt>
                      <c:pt idx="4157">
                        <c:v>0.12962460000000001</c:v>
                      </c:pt>
                      <c:pt idx="4158">
                        <c:v>0.10670640000000001</c:v>
                      </c:pt>
                      <c:pt idx="4159">
                        <c:v>0.13908519999999999</c:v>
                      </c:pt>
                      <c:pt idx="4160">
                        <c:v>0.1351755</c:v>
                      </c:pt>
                      <c:pt idx="4161">
                        <c:v>0.1452175</c:v>
                      </c:pt>
                      <c:pt idx="4162">
                        <c:v>0.1659765</c:v>
                      </c:pt>
                      <c:pt idx="4163">
                        <c:v>0.15141499999999999</c:v>
                      </c:pt>
                      <c:pt idx="4164">
                        <c:v>0.1539005</c:v>
                      </c:pt>
                      <c:pt idx="4165">
                        <c:v>0.13033910000000001</c:v>
                      </c:pt>
                      <c:pt idx="4166">
                        <c:v>0.12876170000000001</c:v>
                      </c:pt>
                      <c:pt idx="4167">
                        <c:v>0.1621282</c:v>
                      </c:pt>
                      <c:pt idx="4168">
                        <c:v>0.1273165</c:v>
                      </c:pt>
                      <c:pt idx="4169">
                        <c:v>0.13244649999999999</c:v>
                      </c:pt>
                      <c:pt idx="4170">
                        <c:v>0.14180789999999999</c:v>
                      </c:pt>
                      <c:pt idx="4171">
                        <c:v>0.1228215</c:v>
                      </c:pt>
                      <c:pt idx="4172">
                        <c:v>0.15166859999999999</c:v>
                      </c:pt>
                      <c:pt idx="4173">
                        <c:v>0.13001740000000001</c:v>
                      </c:pt>
                      <c:pt idx="4174">
                        <c:v>0.1343444</c:v>
                      </c:pt>
                      <c:pt idx="4175">
                        <c:v>0.12881960000000001</c:v>
                      </c:pt>
                      <c:pt idx="4176">
                        <c:v>0.15087729999999999</c:v>
                      </c:pt>
                      <c:pt idx="4177">
                        <c:v>0.14302799999999999</c:v>
                      </c:pt>
                      <c:pt idx="4178">
                        <c:v>0.12927469999999999</c:v>
                      </c:pt>
                      <c:pt idx="4179">
                        <c:v>0.1155299</c:v>
                      </c:pt>
                      <c:pt idx="4180">
                        <c:v>0.13458210000000001</c:v>
                      </c:pt>
                      <c:pt idx="4181">
                        <c:v>0.12577060000000001</c:v>
                      </c:pt>
                      <c:pt idx="4182">
                        <c:v>0.135436</c:v>
                      </c:pt>
                      <c:pt idx="4183">
                        <c:v>0.12145640000000001</c:v>
                      </c:pt>
                      <c:pt idx="4184">
                        <c:v>0.13679469999999999</c:v>
                      </c:pt>
                      <c:pt idx="4185">
                        <c:v>0.12639649999999999</c:v>
                      </c:pt>
                      <c:pt idx="4186">
                        <c:v>0.14943400000000001</c:v>
                      </c:pt>
                      <c:pt idx="4187">
                        <c:v>0.11360339999999999</c:v>
                      </c:pt>
                      <c:pt idx="4188">
                        <c:v>0.15144469999999999</c:v>
                      </c:pt>
                      <c:pt idx="4189">
                        <c:v>0.13073499999999999</c:v>
                      </c:pt>
                      <c:pt idx="4190">
                        <c:v>0.14976390000000001</c:v>
                      </c:pt>
                      <c:pt idx="4191">
                        <c:v>0.14565500000000001</c:v>
                      </c:pt>
                      <c:pt idx="4192">
                        <c:v>0.1277142</c:v>
                      </c:pt>
                      <c:pt idx="4193">
                        <c:v>0.1312258</c:v>
                      </c:pt>
                      <c:pt idx="4194">
                        <c:v>0.1523108</c:v>
                      </c:pt>
                      <c:pt idx="4195">
                        <c:v>0.13941490000000001</c:v>
                      </c:pt>
                      <c:pt idx="4196">
                        <c:v>0.1199886</c:v>
                      </c:pt>
                      <c:pt idx="4197">
                        <c:v>0.1246247</c:v>
                      </c:pt>
                      <c:pt idx="4198">
                        <c:v>0.13367809999999999</c:v>
                      </c:pt>
                      <c:pt idx="4199">
                        <c:v>0.120031</c:v>
                      </c:pt>
                      <c:pt idx="4200">
                        <c:v>0.12546070000000001</c:v>
                      </c:pt>
                      <c:pt idx="4201">
                        <c:v>0.1852366</c:v>
                      </c:pt>
                      <c:pt idx="4202">
                        <c:v>0.1411027</c:v>
                      </c:pt>
                      <c:pt idx="4203">
                        <c:v>0.1275154</c:v>
                      </c:pt>
                      <c:pt idx="4204">
                        <c:v>0.14306849999999999</c:v>
                      </c:pt>
                      <c:pt idx="4205">
                        <c:v>0.13277130000000001</c:v>
                      </c:pt>
                      <c:pt idx="4206">
                        <c:v>0.13499430000000001</c:v>
                      </c:pt>
                      <c:pt idx="4207">
                        <c:v>0.14728579999999999</c:v>
                      </c:pt>
                      <c:pt idx="4208">
                        <c:v>0.1204436</c:v>
                      </c:pt>
                      <c:pt idx="4209">
                        <c:v>0.12614649999999999</c:v>
                      </c:pt>
                      <c:pt idx="4210">
                        <c:v>0.13886760000000001</c:v>
                      </c:pt>
                      <c:pt idx="4211">
                        <c:v>0.11652940000000001</c:v>
                      </c:pt>
                      <c:pt idx="4212">
                        <c:v>0.13783380000000001</c:v>
                      </c:pt>
                      <c:pt idx="4213">
                        <c:v>0.13090160000000001</c:v>
                      </c:pt>
                      <c:pt idx="4214">
                        <c:v>0.13825760000000001</c:v>
                      </c:pt>
                      <c:pt idx="4215">
                        <c:v>0.1302082</c:v>
                      </c:pt>
                      <c:pt idx="4216">
                        <c:v>0.13797809999999999</c:v>
                      </c:pt>
                      <c:pt idx="4217">
                        <c:v>0.1112693</c:v>
                      </c:pt>
                      <c:pt idx="4218">
                        <c:v>0.1084572</c:v>
                      </c:pt>
                      <c:pt idx="4219">
                        <c:v>0.11868869999999999</c:v>
                      </c:pt>
                      <c:pt idx="4220">
                        <c:v>0.1268463</c:v>
                      </c:pt>
                      <c:pt idx="4221">
                        <c:v>0.13550039999999999</c:v>
                      </c:pt>
                      <c:pt idx="4222">
                        <c:v>0.14603269999999999</c:v>
                      </c:pt>
                      <c:pt idx="4223">
                        <c:v>0.14008219999999999</c:v>
                      </c:pt>
                      <c:pt idx="4224">
                        <c:v>0.13291420000000001</c:v>
                      </c:pt>
                      <c:pt idx="4225">
                        <c:v>0.13802619999999999</c:v>
                      </c:pt>
                      <c:pt idx="4226">
                        <c:v>0.12560560000000001</c:v>
                      </c:pt>
                      <c:pt idx="4227">
                        <c:v>0.12641450000000001</c:v>
                      </c:pt>
                      <c:pt idx="4228">
                        <c:v>0.13800580000000001</c:v>
                      </c:pt>
                      <c:pt idx="4229">
                        <c:v>0.1278271</c:v>
                      </c:pt>
                      <c:pt idx="4230">
                        <c:v>0.12896930000000001</c:v>
                      </c:pt>
                      <c:pt idx="4231">
                        <c:v>0.1423663</c:v>
                      </c:pt>
                      <c:pt idx="4232">
                        <c:v>0.1421577</c:v>
                      </c:pt>
                      <c:pt idx="4233">
                        <c:v>0.1407591</c:v>
                      </c:pt>
                      <c:pt idx="4234">
                        <c:v>0.14289689999999999</c:v>
                      </c:pt>
                      <c:pt idx="4235">
                        <c:v>0.18285190000000001</c:v>
                      </c:pt>
                      <c:pt idx="4236">
                        <c:v>0.1427938</c:v>
                      </c:pt>
                      <c:pt idx="4237">
                        <c:v>0.1248035</c:v>
                      </c:pt>
                      <c:pt idx="4238">
                        <c:v>0.11713659999999999</c:v>
                      </c:pt>
                      <c:pt idx="4239">
                        <c:v>0.12583320000000001</c:v>
                      </c:pt>
                      <c:pt idx="4240">
                        <c:v>0.1193497</c:v>
                      </c:pt>
                      <c:pt idx="4241">
                        <c:v>0.1255493</c:v>
                      </c:pt>
                      <c:pt idx="4242">
                        <c:v>0.1282372</c:v>
                      </c:pt>
                      <c:pt idx="4243">
                        <c:v>0.13210769999999999</c:v>
                      </c:pt>
                      <c:pt idx="4244">
                        <c:v>0.1102466</c:v>
                      </c:pt>
                      <c:pt idx="4245">
                        <c:v>0.1034172</c:v>
                      </c:pt>
                      <c:pt idx="4246">
                        <c:v>0.1127272</c:v>
                      </c:pt>
                      <c:pt idx="4247">
                        <c:v>0.12052300000000001</c:v>
                      </c:pt>
                      <c:pt idx="4248">
                        <c:v>0.1247375</c:v>
                      </c:pt>
                      <c:pt idx="4249">
                        <c:v>0.110012</c:v>
                      </c:pt>
                      <c:pt idx="4250">
                        <c:v>0.14578389999999999</c:v>
                      </c:pt>
                      <c:pt idx="4251">
                        <c:v>0.1320173</c:v>
                      </c:pt>
                      <c:pt idx="4252">
                        <c:v>0.1308039</c:v>
                      </c:pt>
                      <c:pt idx="4253">
                        <c:v>0.1323453</c:v>
                      </c:pt>
                      <c:pt idx="4254">
                        <c:v>0.1361994</c:v>
                      </c:pt>
                      <c:pt idx="4255">
                        <c:v>0.12859319999999999</c:v>
                      </c:pt>
                      <c:pt idx="4256">
                        <c:v>0.14094950000000001</c:v>
                      </c:pt>
                      <c:pt idx="4257">
                        <c:v>0.13086780000000001</c:v>
                      </c:pt>
                      <c:pt idx="4258">
                        <c:v>0.13014809999999999</c:v>
                      </c:pt>
                      <c:pt idx="4259">
                        <c:v>0.14047209999999999</c:v>
                      </c:pt>
                      <c:pt idx="4260">
                        <c:v>0.14017479999999999</c:v>
                      </c:pt>
                      <c:pt idx="4261">
                        <c:v>0.1272015</c:v>
                      </c:pt>
                      <c:pt idx="4262">
                        <c:v>0.11761149999999999</c:v>
                      </c:pt>
                      <c:pt idx="4263">
                        <c:v>0.13588230000000001</c:v>
                      </c:pt>
                      <c:pt idx="4264">
                        <c:v>0.14703659999999999</c:v>
                      </c:pt>
                      <c:pt idx="4265">
                        <c:v>0.13925609999999999</c:v>
                      </c:pt>
                      <c:pt idx="4266">
                        <c:v>0.13283880000000001</c:v>
                      </c:pt>
                      <c:pt idx="4267">
                        <c:v>0.1357274</c:v>
                      </c:pt>
                      <c:pt idx="4268">
                        <c:v>0.1440854</c:v>
                      </c:pt>
                      <c:pt idx="4269">
                        <c:v>0.1363219</c:v>
                      </c:pt>
                      <c:pt idx="4270">
                        <c:v>0.15714139999999999</c:v>
                      </c:pt>
                      <c:pt idx="4271">
                        <c:v>0.14576549999999999</c:v>
                      </c:pt>
                      <c:pt idx="4272">
                        <c:v>0.1475822</c:v>
                      </c:pt>
                      <c:pt idx="4273">
                        <c:v>0.1462685</c:v>
                      </c:pt>
                      <c:pt idx="4274">
                        <c:v>0.1287005</c:v>
                      </c:pt>
                      <c:pt idx="4275">
                        <c:v>0.13841709999999999</c:v>
                      </c:pt>
                      <c:pt idx="4276">
                        <c:v>0.14009179999999999</c:v>
                      </c:pt>
                      <c:pt idx="4277">
                        <c:v>0.1437283</c:v>
                      </c:pt>
                      <c:pt idx="4278">
                        <c:v>0.12724540000000001</c:v>
                      </c:pt>
                      <c:pt idx="4279">
                        <c:v>0.1340411</c:v>
                      </c:pt>
                      <c:pt idx="4280">
                        <c:v>0.1239649</c:v>
                      </c:pt>
                      <c:pt idx="4281">
                        <c:v>0.12851370000000001</c:v>
                      </c:pt>
                      <c:pt idx="4282">
                        <c:v>0.12944839999999999</c:v>
                      </c:pt>
                      <c:pt idx="4283">
                        <c:v>0.14452380000000001</c:v>
                      </c:pt>
                      <c:pt idx="4284">
                        <c:v>0.14146590000000001</c:v>
                      </c:pt>
                      <c:pt idx="4285">
                        <c:v>0.12977910000000001</c:v>
                      </c:pt>
                      <c:pt idx="4286">
                        <c:v>0.14101900000000001</c:v>
                      </c:pt>
                      <c:pt idx="4287">
                        <c:v>0.1475553</c:v>
                      </c:pt>
                      <c:pt idx="4288">
                        <c:v>0.13889170000000001</c:v>
                      </c:pt>
                      <c:pt idx="4289">
                        <c:v>0.14909819999999999</c:v>
                      </c:pt>
                      <c:pt idx="4290">
                        <c:v>0.13733590000000001</c:v>
                      </c:pt>
                      <c:pt idx="4291">
                        <c:v>0.13623579999999999</c:v>
                      </c:pt>
                      <c:pt idx="4292">
                        <c:v>0.12787419999999999</c:v>
                      </c:pt>
                      <c:pt idx="4293">
                        <c:v>0.1182404</c:v>
                      </c:pt>
                      <c:pt idx="4294">
                        <c:v>0.13572339999999999</c:v>
                      </c:pt>
                      <c:pt idx="4295">
                        <c:v>0.1362131</c:v>
                      </c:pt>
                      <c:pt idx="4296">
                        <c:v>0.13742579999999999</c:v>
                      </c:pt>
                      <c:pt idx="4297">
                        <c:v>0.1365585</c:v>
                      </c:pt>
                      <c:pt idx="4298">
                        <c:v>0.1204674</c:v>
                      </c:pt>
                      <c:pt idx="4299">
                        <c:v>0.1196738</c:v>
                      </c:pt>
                      <c:pt idx="4300">
                        <c:v>0.13116700000000001</c:v>
                      </c:pt>
                      <c:pt idx="4301">
                        <c:v>0.1185534</c:v>
                      </c:pt>
                      <c:pt idx="4302">
                        <c:v>0.13559389999999999</c:v>
                      </c:pt>
                      <c:pt idx="4303">
                        <c:v>0.137854</c:v>
                      </c:pt>
                      <c:pt idx="4304">
                        <c:v>0.14638000000000001</c:v>
                      </c:pt>
                      <c:pt idx="4305">
                        <c:v>0.1604681</c:v>
                      </c:pt>
                      <c:pt idx="4306">
                        <c:v>0.13257939999999999</c:v>
                      </c:pt>
                      <c:pt idx="4307">
                        <c:v>0.13024930000000001</c:v>
                      </c:pt>
                      <c:pt idx="4308">
                        <c:v>0.1557817</c:v>
                      </c:pt>
                      <c:pt idx="4309">
                        <c:v>0.1372524</c:v>
                      </c:pt>
                      <c:pt idx="4310">
                        <c:v>0.14034720000000001</c:v>
                      </c:pt>
                      <c:pt idx="4311">
                        <c:v>0.11961189999999999</c:v>
                      </c:pt>
                      <c:pt idx="4312">
                        <c:v>0.1409706</c:v>
                      </c:pt>
                      <c:pt idx="4313">
                        <c:v>0.14943390000000001</c:v>
                      </c:pt>
                      <c:pt idx="4314">
                        <c:v>0.13081989999999999</c:v>
                      </c:pt>
                      <c:pt idx="4315">
                        <c:v>0.13662170000000001</c:v>
                      </c:pt>
                      <c:pt idx="4316">
                        <c:v>0.12709100000000001</c:v>
                      </c:pt>
                      <c:pt idx="4317">
                        <c:v>0.13311819999999999</c:v>
                      </c:pt>
                      <c:pt idx="4318">
                        <c:v>0.1301081</c:v>
                      </c:pt>
                      <c:pt idx="4319">
                        <c:v>0.13002359999999999</c:v>
                      </c:pt>
                      <c:pt idx="4320">
                        <c:v>0.1330431</c:v>
                      </c:pt>
                      <c:pt idx="4321">
                        <c:v>0.12155050000000001</c:v>
                      </c:pt>
                      <c:pt idx="4322">
                        <c:v>0.12510009999999999</c:v>
                      </c:pt>
                      <c:pt idx="4323">
                        <c:v>0.12071220000000001</c:v>
                      </c:pt>
                      <c:pt idx="4324">
                        <c:v>0.14081969999999999</c:v>
                      </c:pt>
                      <c:pt idx="4325">
                        <c:v>0.1176058</c:v>
                      </c:pt>
                      <c:pt idx="4326">
                        <c:v>0.11657629999999999</c:v>
                      </c:pt>
                      <c:pt idx="4327">
                        <c:v>0.1133</c:v>
                      </c:pt>
                      <c:pt idx="4328">
                        <c:v>0.1569922</c:v>
                      </c:pt>
                      <c:pt idx="4329">
                        <c:v>0.1242351</c:v>
                      </c:pt>
                      <c:pt idx="4330">
                        <c:v>0.14688590000000001</c:v>
                      </c:pt>
                      <c:pt idx="4331">
                        <c:v>0.14244989999999999</c:v>
                      </c:pt>
                      <c:pt idx="4332">
                        <c:v>0.1240011</c:v>
                      </c:pt>
                      <c:pt idx="4333">
                        <c:v>0.12993759999999999</c:v>
                      </c:pt>
                      <c:pt idx="4334">
                        <c:v>0.1254507</c:v>
                      </c:pt>
                      <c:pt idx="4335">
                        <c:v>0.1286939</c:v>
                      </c:pt>
                      <c:pt idx="4336">
                        <c:v>0.14600389999999999</c:v>
                      </c:pt>
                      <c:pt idx="4337">
                        <c:v>0.13982140000000001</c:v>
                      </c:pt>
                      <c:pt idx="4338">
                        <c:v>0.14610880000000001</c:v>
                      </c:pt>
                      <c:pt idx="4339">
                        <c:v>0.1120049</c:v>
                      </c:pt>
                      <c:pt idx="4340">
                        <c:v>0.1156132</c:v>
                      </c:pt>
                      <c:pt idx="4341">
                        <c:v>0.12159159999999999</c:v>
                      </c:pt>
                      <c:pt idx="4342">
                        <c:v>0.12346699999999999</c:v>
                      </c:pt>
                      <c:pt idx="4343">
                        <c:v>0.1296783</c:v>
                      </c:pt>
                      <c:pt idx="4344">
                        <c:v>0.12854399999999999</c:v>
                      </c:pt>
                      <c:pt idx="4345">
                        <c:v>0.1415622</c:v>
                      </c:pt>
                      <c:pt idx="4346">
                        <c:v>0.1055666</c:v>
                      </c:pt>
                      <c:pt idx="4347">
                        <c:v>0.1282797</c:v>
                      </c:pt>
                      <c:pt idx="4348">
                        <c:v>0.12996740000000001</c:v>
                      </c:pt>
                      <c:pt idx="4349">
                        <c:v>0.1016029</c:v>
                      </c:pt>
                      <c:pt idx="4350">
                        <c:v>0.1182124</c:v>
                      </c:pt>
                      <c:pt idx="4351">
                        <c:v>0.1203018</c:v>
                      </c:pt>
                      <c:pt idx="4352">
                        <c:v>0.12383089999999999</c:v>
                      </c:pt>
                      <c:pt idx="4353">
                        <c:v>0.12515699999999999</c:v>
                      </c:pt>
                      <c:pt idx="4354">
                        <c:v>0.1128711</c:v>
                      </c:pt>
                      <c:pt idx="4355">
                        <c:v>0.1239523</c:v>
                      </c:pt>
                      <c:pt idx="4356">
                        <c:v>0.1191478</c:v>
                      </c:pt>
                      <c:pt idx="4357">
                        <c:v>0.1201921</c:v>
                      </c:pt>
                      <c:pt idx="4358">
                        <c:v>0.1173633</c:v>
                      </c:pt>
                      <c:pt idx="4359">
                        <c:v>0.1442793</c:v>
                      </c:pt>
                      <c:pt idx="4360">
                        <c:v>0.1130514</c:v>
                      </c:pt>
                      <c:pt idx="4361">
                        <c:v>0.114938</c:v>
                      </c:pt>
                      <c:pt idx="4362">
                        <c:v>0.12605279999999999</c:v>
                      </c:pt>
                      <c:pt idx="4363">
                        <c:v>0.118316</c:v>
                      </c:pt>
                      <c:pt idx="4364">
                        <c:v>0.1148179</c:v>
                      </c:pt>
                      <c:pt idx="4365">
                        <c:v>0.1095206</c:v>
                      </c:pt>
                      <c:pt idx="4366">
                        <c:v>0.1438731</c:v>
                      </c:pt>
                      <c:pt idx="4367">
                        <c:v>0.12897249999999999</c:v>
                      </c:pt>
                      <c:pt idx="4368">
                        <c:v>0.1203375</c:v>
                      </c:pt>
                      <c:pt idx="4369">
                        <c:v>0.1066003</c:v>
                      </c:pt>
                      <c:pt idx="4370">
                        <c:v>0.11954380000000001</c:v>
                      </c:pt>
                      <c:pt idx="4371">
                        <c:v>0.1151688</c:v>
                      </c:pt>
                      <c:pt idx="4372">
                        <c:v>0.13931189999999999</c:v>
                      </c:pt>
                      <c:pt idx="4373">
                        <c:v>0.117766</c:v>
                      </c:pt>
                      <c:pt idx="4374">
                        <c:v>0.12736349999999999</c:v>
                      </c:pt>
                      <c:pt idx="4375">
                        <c:v>0.12305530000000001</c:v>
                      </c:pt>
                      <c:pt idx="4376">
                        <c:v>0.13473570000000001</c:v>
                      </c:pt>
                      <c:pt idx="4377">
                        <c:v>0.12650700000000001</c:v>
                      </c:pt>
                      <c:pt idx="4378">
                        <c:v>0.1222331</c:v>
                      </c:pt>
                      <c:pt idx="4379">
                        <c:v>0.13492129999999999</c:v>
                      </c:pt>
                      <c:pt idx="4380">
                        <c:v>0.11817759999999999</c:v>
                      </c:pt>
                      <c:pt idx="4381">
                        <c:v>0.11884989999999999</c:v>
                      </c:pt>
                      <c:pt idx="4382">
                        <c:v>0.1236</c:v>
                      </c:pt>
                      <c:pt idx="4383">
                        <c:v>0.12619920000000001</c:v>
                      </c:pt>
                      <c:pt idx="4384">
                        <c:v>0.13499929999999999</c:v>
                      </c:pt>
                      <c:pt idx="4385">
                        <c:v>0.1083104</c:v>
                      </c:pt>
                      <c:pt idx="4386">
                        <c:v>0.12440320000000001</c:v>
                      </c:pt>
                      <c:pt idx="4387">
                        <c:v>0.13201099999999999</c:v>
                      </c:pt>
                      <c:pt idx="4388">
                        <c:v>0.12580549999999999</c:v>
                      </c:pt>
                      <c:pt idx="4389">
                        <c:v>0.1020932</c:v>
                      </c:pt>
                      <c:pt idx="4390">
                        <c:v>0.11854190000000001</c:v>
                      </c:pt>
                      <c:pt idx="4391">
                        <c:v>0.12985350000000001</c:v>
                      </c:pt>
                      <c:pt idx="4392">
                        <c:v>0.12985769999999999</c:v>
                      </c:pt>
                      <c:pt idx="4393">
                        <c:v>0.110954</c:v>
                      </c:pt>
                      <c:pt idx="4394">
                        <c:v>0.12473770000000001</c:v>
                      </c:pt>
                      <c:pt idx="4395">
                        <c:v>0.11106439999999999</c:v>
                      </c:pt>
                      <c:pt idx="4396">
                        <c:v>0.12747700000000001</c:v>
                      </c:pt>
                      <c:pt idx="4397">
                        <c:v>0.1159369</c:v>
                      </c:pt>
                      <c:pt idx="4398">
                        <c:v>0.12005739999999999</c:v>
                      </c:pt>
                      <c:pt idx="4399">
                        <c:v>0.12847610000000001</c:v>
                      </c:pt>
                      <c:pt idx="4400">
                        <c:v>0.13306850000000001</c:v>
                      </c:pt>
                      <c:pt idx="4401">
                        <c:v>0.12684680000000001</c:v>
                      </c:pt>
                      <c:pt idx="4402">
                        <c:v>0.1311003</c:v>
                      </c:pt>
                      <c:pt idx="4403">
                        <c:v>0.13064519999999999</c:v>
                      </c:pt>
                      <c:pt idx="4404">
                        <c:v>0.1169438</c:v>
                      </c:pt>
                      <c:pt idx="4405">
                        <c:v>0.102587</c:v>
                      </c:pt>
                      <c:pt idx="4406">
                        <c:v>0.1182651</c:v>
                      </c:pt>
                      <c:pt idx="4407">
                        <c:v>0.1202208</c:v>
                      </c:pt>
                      <c:pt idx="4408">
                        <c:v>0.10554819999999999</c:v>
                      </c:pt>
                      <c:pt idx="4409">
                        <c:v>0.1229843</c:v>
                      </c:pt>
                      <c:pt idx="4410">
                        <c:v>0.11710470000000001</c:v>
                      </c:pt>
                      <c:pt idx="4411">
                        <c:v>0.10960010000000001</c:v>
                      </c:pt>
                      <c:pt idx="4412">
                        <c:v>0.13245180000000001</c:v>
                      </c:pt>
                      <c:pt idx="4413">
                        <c:v>0.13702490000000001</c:v>
                      </c:pt>
                      <c:pt idx="4414">
                        <c:v>0.124835</c:v>
                      </c:pt>
                      <c:pt idx="4415">
                        <c:v>0.1363076</c:v>
                      </c:pt>
                      <c:pt idx="4416">
                        <c:v>0.1253108</c:v>
                      </c:pt>
                      <c:pt idx="4417">
                        <c:v>0.14322309999999999</c:v>
                      </c:pt>
                      <c:pt idx="4418">
                        <c:v>0.13855999999999999</c:v>
                      </c:pt>
                      <c:pt idx="4419">
                        <c:v>0.1282655</c:v>
                      </c:pt>
                      <c:pt idx="4420">
                        <c:v>0.13206419999999999</c:v>
                      </c:pt>
                      <c:pt idx="4421">
                        <c:v>0.14672830000000001</c:v>
                      </c:pt>
                      <c:pt idx="4422">
                        <c:v>0.12737390000000001</c:v>
                      </c:pt>
                      <c:pt idx="4423">
                        <c:v>0.1199987</c:v>
                      </c:pt>
                      <c:pt idx="4424">
                        <c:v>0.13468079999999999</c:v>
                      </c:pt>
                      <c:pt idx="4425">
                        <c:v>0.12281599999999999</c:v>
                      </c:pt>
                      <c:pt idx="4426">
                        <c:v>0.129472</c:v>
                      </c:pt>
                      <c:pt idx="4427">
                        <c:v>0.13120200000000001</c:v>
                      </c:pt>
                      <c:pt idx="4428">
                        <c:v>0.1412272</c:v>
                      </c:pt>
                      <c:pt idx="4429">
                        <c:v>0.14400360000000001</c:v>
                      </c:pt>
                      <c:pt idx="4430">
                        <c:v>0.1406212</c:v>
                      </c:pt>
                      <c:pt idx="4431">
                        <c:v>0.1271998</c:v>
                      </c:pt>
                      <c:pt idx="4432">
                        <c:v>0.14862629999999999</c:v>
                      </c:pt>
                      <c:pt idx="4433">
                        <c:v>0.16260279999999999</c:v>
                      </c:pt>
                      <c:pt idx="4434">
                        <c:v>0.1398044</c:v>
                      </c:pt>
                      <c:pt idx="4435">
                        <c:v>0.12562110000000001</c:v>
                      </c:pt>
                      <c:pt idx="4436">
                        <c:v>0.1103398</c:v>
                      </c:pt>
                      <c:pt idx="4437">
                        <c:v>0.1257733</c:v>
                      </c:pt>
                      <c:pt idx="4438">
                        <c:v>0.1339834</c:v>
                      </c:pt>
                      <c:pt idx="4439">
                        <c:v>0.1278647</c:v>
                      </c:pt>
                      <c:pt idx="4440">
                        <c:v>0.1247914</c:v>
                      </c:pt>
                      <c:pt idx="4441">
                        <c:v>0.12976699999999999</c:v>
                      </c:pt>
                      <c:pt idx="4442">
                        <c:v>0.1354863</c:v>
                      </c:pt>
                      <c:pt idx="4443">
                        <c:v>0.14370569999999999</c:v>
                      </c:pt>
                      <c:pt idx="4444">
                        <c:v>0.13071749999999999</c:v>
                      </c:pt>
                      <c:pt idx="4445">
                        <c:v>0.10832029999999999</c:v>
                      </c:pt>
                      <c:pt idx="4446">
                        <c:v>0.1144782</c:v>
                      </c:pt>
                      <c:pt idx="4447">
                        <c:v>0.1145862</c:v>
                      </c:pt>
                      <c:pt idx="4448">
                        <c:v>0.1175417</c:v>
                      </c:pt>
                      <c:pt idx="4449">
                        <c:v>0.12551970000000001</c:v>
                      </c:pt>
                      <c:pt idx="4450">
                        <c:v>0.1055432</c:v>
                      </c:pt>
                      <c:pt idx="4451">
                        <c:v>0.1168574</c:v>
                      </c:pt>
                      <c:pt idx="4452">
                        <c:v>0.13298840000000001</c:v>
                      </c:pt>
                      <c:pt idx="4453">
                        <c:v>0.1237192</c:v>
                      </c:pt>
                      <c:pt idx="4454">
                        <c:v>0.10620449999999999</c:v>
                      </c:pt>
                      <c:pt idx="4455">
                        <c:v>0.1239854</c:v>
                      </c:pt>
                      <c:pt idx="4456">
                        <c:v>0.1241445</c:v>
                      </c:pt>
                      <c:pt idx="4457">
                        <c:v>0.1242519</c:v>
                      </c:pt>
                      <c:pt idx="4458">
                        <c:v>0.13634160000000001</c:v>
                      </c:pt>
                      <c:pt idx="4459">
                        <c:v>0.14321909999999999</c:v>
                      </c:pt>
                      <c:pt idx="4460">
                        <c:v>0.1192231</c:v>
                      </c:pt>
                      <c:pt idx="4461">
                        <c:v>0.111095</c:v>
                      </c:pt>
                      <c:pt idx="4462">
                        <c:v>0.13121369999999999</c:v>
                      </c:pt>
                      <c:pt idx="4463">
                        <c:v>0.1317295</c:v>
                      </c:pt>
                      <c:pt idx="4464">
                        <c:v>0.13795589999999999</c:v>
                      </c:pt>
                      <c:pt idx="4465">
                        <c:v>0.1344427</c:v>
                      </c:pt>
                      <c:pt idx="4466">
                        <c:v>0.1252076</c:v>
                      </c:pt>
                      <c:pt idx="4467">
                        <c:v>0.1188854</c:v>
                      </c:pt>
                      <c:pt idx="4468">
                        <c:v>0.1242196</c:v>
                      </c:pt>
                      <c:pt idx="4469">
                        <c:v>0.1403594</c:v>
                      </c:pt>
                      <c:pt idx="4470">
                        <c:v>0.13517789999999999</c:v>
                      </c:pt>
                      <c:pt idx="4471">
                        <c:v>0.13807820000000001</c:v>
                      </c:pt>
                      <c:pt idx="4472">
                        <c:v>0.1209973</c:v>
                      </c:pt>
                      <c:pt idx="4473">
                        <c:v>0.13268779999999999</c:v>
                      </c:pt>
                      <c:pt idx="4474">
                        <c:v>0.11183899999999999</c:v>
                      </c:pt>
                      <c:pt idx="4475">
                        <c:v>0.13822780000000001</c:v>
                      </c:pt>
                      <c:pt idx="4476">
                        <c:v>0.1130955</c:v>
                      </c:pt>
                      <c:pt idx="4477">
                        <c:v>0.1197545</c:v>
                      </c:pt>
                      <c:pt idx="4478">
                        <c:v>0.1168051</c:v>
                      </c:pt>
                      <c:pt idx="4479">
                        <c:v>0.12744330000000001</c:v>
                      </c:pt>
                      <c:pt idx="4480">
                        <c:v>0.1162424</c:v>
                      </c:pt>
                      <c:pt idx="4481">
                        <c:v>0.14307139999999999</c:v>
                      </c:pt>
                      <c:pt idx="4482">
                        <c:v>0.1115371</c:v>
                      </c:pt>
                      <c:pt idx="4483">
                        <c:v>0.13022690000000001</c:v>
                      </c:pt>
                      <c:pt idx="4484">
                        <c:v>0.1237335</c:v>
                      </c:pt>
                      <c:pt idx="4485">
                        <c:v>0.11546530000000001</c:v>
                      </c:pt>
                      <c:pt idx="4486">
                        <c:v>0.1314948</c:v>
                      </c:pt>
                      <c:pt idx="4487">
                        <c:v>0.13867860000000001</c:v>
                      </c:pt>
                      <c:pt idx="4488">
                        <c:v>0.13378470000000001</c:v>
                      </c:pt>
                      <c:pt idx="4489">
                        <c:v>0.15922620000000001</c:v>
                      </c:pt>
                      <c:pt idx="4490">
                        <c:v>0.1442457</c:v>
                      </c:pt>
                      <c:pt idx="4491">
                        <c:v>0.14487349999999999</c:v>
                      </c:pt>
                      <c:pt idx="4492">
                        <c:v>0.1474375</c:v>
                      </c:pt>
                      <c:pt idx="4493">
                        <c:v>0.15161230000000001</c:v>
                      </c:pt>
                      <c:pt idx="4494">
                        <c:v>0.1525415</c:v>
                      </c:pt>
                      <c:pt idx="4495">
                        <c:v>0.15100359999999999</c:v>
                      </c:pt>
                      <c:pt idx="4496">
                        <c:v>0.15626689999999999</c:v>
                      </c:pt>
                      <c:pt idx="4497">
                        <c:v>0.15270520000000001</c:v>
                      </c:pt>
                      <c:pt idx="4498">
                        <c:v>0.1503032</c:v>
                      </c:pt>
                      <c:pt idx="4499">
                        <c:v>0.13126119999999999</c:v>
                      </c:pt>
                      <c:pt idx="4500">
                        <c:v>0.14141400000000001</c:v>
                      </c:pt>
                      <c:pt idx="4501">
                        <c:v>0.12758649999999999</c:v>
                      </c:pt>
                      <c:pt idx="4502">
                        <c:v>0.13174169999999999</c:v>
                      </c:pt>
                      <c:pt idx="4503">
                        <c:v>0.14721880000000001</c:v>
                      </c:pt>
                      <c:pt idx="4504">
                        <c:v>0.16063440000000001</c:v>
                      </c:pt>
                      <c:pt idx="4505">
                        <c:v>0.145922</c:v>
                      </c:pt>
                      <c:pt idx="4506">
                        <c:v>0.13523099999999999</c:v>
                      </c:pt>
                      <c:pt idx="4507">
                        <c:v>0.13472580000000001</c:v>
                      </c:pt>
                      <c:pt idx="4508">
                        <c:v>0.13523360000000001</c:v>
                      </c:pt>
                      <c:pt idx="4509">
                        <c:v>0.1155528</c:v>
                      </c:pt>
                      <c:pt idx="4510">
                        <c:v>0.13509570000000001</c:v>
                      </c:pt>
                      <c:pt idx="4511">
                        <c:v>0.1296339</c:v>
                      </c:pt>
                      <c:pt idx="4512">
                        <c:v>0.11446489999999999</c:v>
                      </c:pt>
                      <c:pt idx="4513">
                        <c:v>0.15071309999999999</c:v>
                      </c:pt>
                      <c:pt idx="4514">
                        <c:v>0.1289624</c:v>
                      </c:pt>
                      <c:pt idx="4515">
                        <c:v>0.13316549999999999</c:v>
                      </c:pt>
                      <c:pt idx="4516">
                        <c:v>0.14847389999999999</c:v>
                      </c:pt>
                      <c:pt idx="4517">
                        <c:v>0.1301571</c:v>
                      </c:pt>
                      <c:pt idx="4518">
                        <c:v>0.1370943</c:v>
                      </c:pt>
                      <c:pt idx="4519">
                        <c:v>0.1347053</c:v>
                      </c:pt>
                      <c:pt idx="4520">
                        <c:v>0.1170133</c:v>
                      </c:pt>
                      <c:pt idx="4521">
                        <c:v>0.1349717</c:v>
                      </c:pt>
                      <c:pt idx="4522">
                        <c:v>0.12933939999999999</c:v>
                      </c:pt>
                      <c:pt idx="4523">
                        <c:v>0.1364706</c:v>
                      </c:pt>
                      <c:pt idx="4524">
                        <c:v>0.12960269999999999</c:v>
                      </c:pt>
                      <c:pt idx="4525">
                        <c:v>0.13304099999999999</c:v>
                      </c:pt>
                      <c:pt idx="4526">
                        <c:v>0.1382845</c:v>
                      </c:pt>
                      <c:pt idx="4527">
                        <c:v>0.13309209999999999</c:v>
                      </c:pt>
                      <c:pt idx="4528">
                        <c:v>0.13182540000000001</c:v>
                      </c:pt>
                      <c:pt idx="4529">
                        <c:v>0.1317836</c:v>
                      </c:pt>
                      <c:pt idx="4530">
                        <c:v>0.128805</c:v>
                      </c:pt>
                      <c:pt idx="4531">
                        <c:v>0.1209093</c:v>
                      </c:pt>
                      <c:pt idx="4532">
                        <c:v>0.10006959999999999</c:v>
                      </c:pt>
                      <c:pt idx="4533">
                        <c:v>0.1201639</c:v>
                      </c:pt>
                      <c:pt idx="4534">
                        <c:v>0.1146961</c:v>
                      </c:pt>
                      <c:pt idx="4535">
                        <c:v>0.13792160000000001</c:v>
                      </c:pt>
                      <c:pt idx="4536">
                        <c:v>0.14789240000000001</c:v>
                      </c:pt>
                      <c:pt idx="4537">
                        <c:v>0.11588469999999999</c:v>
                      </c:pt>
                      <c:pt idx="4538">
                        <c:v>0.13101409999999999</c:v>
                      </c:pt>
                      <c:pt idx="4539">
                        <c:v>0.13210759999999999</c:v>
                      </c:pt>
                      <c:pt idx="4540">
                        <c:v>0.1228495</c:v>
                      </c:pt>
                      <c:pt idx="4541">
                        <c:v>0.13296060000000001</c:v>
                      </c:pt>
                      <c:pt idx="4542">
                        <c:v>0.12032039999999999</c:v>
                      </c:pt>
                      <c:pt idx="4543">
                        <c:v>0.1233383</c:v>
                      </c:pt>
                      <c:pt idx="4544">
                        <c:v>0.11832139999999999</c:v>
                      </c:pt>
                      <c:pt idx="4545">
                        <c:v>0.1234222</c:v>
                      </c:pt>
                      <c:pt idx="4546">
                        <c:v>0.1262433</c:v>
                      </c:pt>
                      <c:pt idx="4547">
                        <c:v>0.1228495</c:v>
                      </c:pt>
                      <c:pt idx="4548">
                        <c:v>0.1201565</c:v>
                      </c:pt>
                      <c:pt idx="4549">
                        <c:v>0.1271293</c:v>
                      </c:pt>
                      <c:pt idx="4550">
                        <c:v>0.1219319</c:v>
                      </c:pt>
                      <c:pt idx="4551">
                        <c:v>0.1258428</c:v>
                      </c:pt>
                      <c:pt idx="4552">
                        <c:v>0.1255106</c:v>
                      </c:pt>
                      <c:pt idx="4553">
                        <c:v>0.13006860000000001</c:v>
                      </c:pt>
                      <c:pt idx="4554">
                        <c:v>0.140654</c:v>
                      </c:pt>
                      <c:pt idx="4555">
                        <c:v>0.1296786</c:v>
                      </c:pt>
                      <c:pt idx="4556">
                        <c:v>0.1211972</c:v>
                      </c:pt>
                      <c:pt idx="4557">
                        <c:v>0.12718940000000001</c:v>
                      </c:pt>
                      <c:pt idx="4558">
                        <c:v>0.1283173</c:v>
                      </c:pt>
                      <c:pt idx="4559">
                        <c:v>0.1282712</c:v>
                      </c:pt>
                      <c:pt idx="4560">
                        <c:v>0.1310721</c:v>
                      </c:pt>
                      <c:pt idx="4561">
                        <c:v>0.12716069999999999</c:v>
                      </c:pt>
                      <c:pt idx="4562">
                        <c:v>0.1286341</c:v>
                      </c:pt>
                      <c:pt idx="4563">
                        <c:v>0.129056</c:v>
                      </c:pt>
                      <c:pt idx="4564">
                        <c:v>0.1215253</c:v>
                      </c:pt>
                      <c:pt idx="4565">
                        <c:v>0.13039220000000001</c:v>
                      </c:pt>
                      <c:pt idx="4566">
                        <c:v>0.1211415</c:v>
                      </c:pt>
                      <c:pt idx="4567">
                        <c:v>0.1216682</c:v>
                      </c:pt>
                      <c:pt idx="4568">
                        <c:v>0.13382079999999999</c:v>
                      </c:pt>
                      <c:pt idx="4569">
                        <c:v>0.1306139</c:v>
                      </c:pt>
                      <c:pt idx="4570">
                        <c:v>0.1173652</c:v>
                      </c:pt>
                      <c:pt idx="4571">
                        <c:v>0.133796</c:v>
                      </c:pt>
                      <c:pt idx="4572">
                        <c:v>0.13636219999999999</c:v>
                      </c:pt>
                      <c:pt idx="4573">
                        <c:v>0.11764529999999999</c:v>
                      </c:pt>
                      <c:pt idx="4574">
                        <c:v>0.13082769999999999</c:v>
                      </c:pt>
                      <c:pt idx="4575">
                        <c:v>0.1158155</c:v>
                      </c:pt>
                      <c:pt idx="4576">
                        <c:v>0.1306426</c:v>
                      </c:pt>
                      <c:pt idx="4577">
                        <c:v>0.1332663</c:v>
                      </c:pt>
                      <c:pt idx="4578">
                        <c:v>0.1191543</c:v>
                      </c:pt>
                      <c:pt idx="4579">
                        <c:v>0.1242584</c:v>
                      </c:pt>
                      <c:pt idx="4580">
                        <c:v>0.119697</c:v>
                      </c:pt>
                      <c:pt idx="4581">
                        <c:v>0.1277876</c:v>
                      </c:pt>
                      <c:pt idx="4582">
                        <c:v>0.1204358</c:v>
                      </c:pt>
                      <c:pt idx="4583">
                        <c:v>0.12997059999999999</c:v>
                      </c:pt>
                      <c:pt idx="4584">
                        <c:v>0.1443218</c:v>
                      </c:pt>
                      <c:pt idx="4585">
                        <c:v>0.1165327</c:v>
                      </c:pt>
                      <c:pt idx="4586">
                        <c:v>0.13720489999999999</c:v>
                      </c:pt>
                      <c:pt idx="4587">
                        <c:v>0.13330040000000001</c:v>
                      </c:pt>
                      <c:pt idx="4588">
                        <c:v>0.1195523</c:v>
                      </c:pt>
                      <c:pt idx="4589">
                        <c:v>0.1133184</c:v>
                      </c:pt>
                      <c:pt idx="4590">
                        <c:v>0.13564119999999999</c:v>
                      </c:pt>
                      <c:pt idx="4591">
                        <c:v>0.12610070000000001</c:v>
                      </c:pt>
                      <c:pt idx="4592">
                        <c:v>0.15869069999999999</c:v>
                      </c:pt>
                      <c:pt idx="4593">
                        <c:v>0.1218019</c:v>
                      </c:pt>
                      <c:pt idx="4594">
                        <c:v>0.12844929999999999</c:v>
                      </c:pt>
                      <c:pt idx="4595">
                        <c:v>0.14581759999999999</c:v>
                      </c:pt>
                      <c:pt idx="4596">
                        <c:v>0.1239301</c:v>
                      </c:pt>
                      <c:pt idx="4597">
                        <c:v>0.1064614</c:v>
                      </c:pt>
                      <c:pt idx="4598">
                        <c:v>0.12637860000000001</c:v>
                      </c:pt>
                      <c:pt idx="4599">
                        <c:v>0.1377795</c:v>
                      </c:pt>
                      <c:pt idx="4600">
                        <c:v>0.1373704</c:v>
                      </c:pt>
                      <c:pt idx="4601">
                        <c:v>0.1443044</c:v>
                      </c:pt>
                      <c:pt idx="4602">
                        <c:v>0.1598154</c:v>
                      </c:pt>
                      <c:pt idx="4603">
                        <c:v>0.12421219999999999</c:v>
                      </c:pt>
                      <c:pt idx="4604">
                        <c:v>0.13900209999999999</c:v>
                      </c:pt>
                      <c:pt idx="4605">
                        <c:v>0.13059490000000001</c:v>
                      </c:pt>
                      <c:pt idx="4606">
                        <c:v>0.11848060000000001</c:v>
                      </c:pt>
                      <c:pt idx="4607">
                        <c:v>0.1255124</c:v>
                      </c:pt>
                      <c:pt idx="4608">
                        <c:v>0.117546</c:v>
                      </c:pt>
                      <c:pt idx="4609">
                        <c:v>0.15149460000000001</c:v>
                      </c:pt>
                      <c:pt idx="4610">
                        <c:v>0.1341378</c:v>
                      </c:pt>
                      <c:pt idx="4611">
                        <c:v>0.15189859999999999</c:v>
                      </c:pt>
                      <c:pt idx="4612">
                        <c:v>0.12962960000000001</c:v>
                      </c:pt>
                      <c:pt idx="4613">
                        <c:v>0.1256311</c:v>
                      </c:pt>
                      <c:pt idx="4614">
                        <c:v>0.14102999999999999</c:v>
                      </c:pt>
                      <c:pt idx="4615">
                        <c:v>0.1196487</c:v>
                      </c:pt>
                      <c:pt idx="4616">
                        <c:v>0.1295143</c:v>
                      </c:pt>
                      <c:pt idx="4617">
                        <c:v>0.13923830000000001</c:v>
                      </c:pt>
                      <c:pt idx="4618">
                        <c:v>0.1132319</c:v>
                      </c:pt>
                      <c:pt idx="4619">
                        <c:v>0.11381719999999999</c:v>
                      </c:pt>
                      <c:pt idx="4620">
                        <c:v>0.1256951</c:v>
                      </c:pt>
                      <c:pt idx="4621">
                        <c:v>0.1096747</c:v>
                      </c:pt>
                      <c:pt idx="4622">
                        <c:v>0.119493</c:v>
                      </c:pt>
                      <c:pt idx="4623">
                        <c:v>0.11846130000000001</c:v>
                      </c:pt>
                      <c:pt idx="4624">
                        <c:v>0.121895</c:v>
                      </c:pt>
                      <c:pt idx="4625">
                        <c:v>0.1104907</c:v>
                      </c:pt>
                      <c:pt idx="4626">
                        <c:v>0.1369735</c:v>
                      </c:pt>
                      <c:pt idx="4627">
                        <c:v>0.12621779999999999</c:v>
                      </c:pt>
                      <c:pt idx="4628">
                        <c:v>0.12674679999999999</c:v>
                      </c:pt>
                      <c:pt idx="4629">
                        <c:v>0.13487679999999999</c:v>
                      </c:pt>
                      <c:pt idx="4630">
                        <c:v>0.1224393</c:v>
                      </c:pt>
                      <c:pt idx="4631">
                        <c:v>0.1302247</c:v>
                      </c:pt>
                      <c:pt idx="4632">
                        <c:v>0.13804759999999999</c:v>
                      </c:pt>
                      <c:pt idx="4633">
                        <c:v>0.1261794</c:v>
                      </c:pt>
                      <c:pt idx="4634">
                        <c:v>0.1288464</c:v>
                      </c:pt>
                      <c:pt idx="4635">
                        <c:v>0.1154332</c:v>
                      </c:pt>
                      <c:pt idx="4636">
                        <c:v>0.14347660000000001</c:v>
                      </c:pt>
                      <c:pt idx="4637">
                        <c:v>0.1215377</c:v>
                      </c:pt>
                      <c:pt idx="4638">
                        <c:v>0.13278760000000001</c:v>
                      </c:pt>
                      <c:pt idx="4639">
                        <c:v>0.1184862</c:v>
                      </c:pt>
                      <c:pt idx="4640">
                        <c:v>0.1224828</c:v>
                      </c:pt>
                      <c:pt idx="4641">
                        <c:v>0.1308964</c:v>
                      </c:pt>
                      <c:pt idx="4642">
                        <c:v>0.1090035</c:v>
                      </c:pt>
                      <c:pt idx="4643">
                        <c:v>0.1260037</c:v>
                      </c:pt>
                      <c:pt idx="4644">
                        <c:v>0.13026499999999999</c:v>
                      </c:pt>
                      <c:pt idx="4645">
                        <c:v>0.12190139999999999</c:v>
                      </c:pt>
                      <c:pt idx="4646">
                        <c:v>0.1231187</c:v>
                      </c:pt>
                      <c:pt idx="4647">
                        <c:v>0.133155</c:v>
                      </c:pt>
                      <c:pt idx="4648">
                        <c:v>0.13350719999999999</c:v>
                      </c:pt>
                      <c:pt idx="4649">
                        <c:v>0.13425580000000001</c:v>
                      </c:pt>
                      <c:pt idx="4650">
                        <c:v>0.1266331</c:v>
                      </c:pt>
                      <c:pt idx="4651">
                        <c:v>0.11721529999999999</c:v>
                      </c:pt>
                      <c:pt idx="4652">
                        <c:v>0.1143175</c:v>
                      </c:pt>
                      <c:pt idx="4653">
                        <c:v>0.12418</c:v>
                      </c:pt>
                      <c:pt idx="4654">
                        <c:v>0.1168013</c:v>
                      </c:pt>
                      <c:pt idx="4655">
                        <c:v>0.11784219999999999</c:v>
                      </c:pt>
                      <c:pt idx="4656">
                        <c:v>0.11618000000000001</c:v>
                      </c:pt>
                      <c:pt idx="4657">
                        <c:v>0.13690379999999999</c:v>
                      </c:pt>
                      <c:pt idx="4658">
                        <c:v>0.141592</c:v>
                      </c:pt>
                      <c:pt idx="4659">
                        <c:v>0.14645920000000001</c:v>
                      </c:pt>
                      <c:pt idx="4660">
                        <c:v>0.1413751</c:v>
                      </c:pt>
                      <c:pt idx="4661">
                        <c:v>0.121806</c:v>
                      </c:pt>
                      <c:pt idx="4662">
                        <c:v>0.13200039999999999</c:v>
                      </c:pt>
                      <c:pt idx="4663">
                        <c:v>0.13930989999999999</c:v>
                      </c:pt>
                      <c:pt idx="4664">
                        <c:v>0.1192382</c:v>
                      </c:pt>
                      <c:pt idx="4665">
                        <c:v>0.11712400000000001</c:v>
                      </c:pt>
                      <c:pt idx="4666">
                        <c:v>0.1206048</c:v>
                      </c:pt>
                      <c:pt idx="4667">
                        <c:v>0.1189282</c:v>
                      </c:pt>
                      <c:pt idx="4668">
                        <c:v>0.14082069999999999</c:v>
                      </c:pt>
                      <c:pt idx="4669">
                        <c:v>0.13066120000000001</c:v>
                      </c:pt>
                      <c:pt idx="4670">
                        <c:v>0.12387860000000001</c:v>
                      </c:pt>
                      <c:pt idx="4671">
                        <c:v>0.13417899999999999</c:v>
                      </c:pt>
                      <c:pt idx="4672">
                        <c:v>0.1364282</c:v>
                      </c:pt>
                      <c:pt idx="4673">
                        <c:v>0.12487479999999999</c:v>
                      </c:pt>
                      <c:pt idx="4674">
                        <c:v>0.12687180000000001</c:v>
                      </c:pt>
                      <c:pt idx="4675">
                        <c:v>0.12623619999999999</c:v>
                      </c:pt>
                      <c:pt idx="4676">
                        <c:v>0.13368050000000001</c:v>
                      </c:pt>
                      <c:pt idx="4677">
                        <c:v>0.1262981</c:v>
                      </c:pt>
                      <c:pt idx="4678">
                        <c:v>0.1183937</c:v>
                      </c:pt>
                      <c:pt idx="4679">
                        <c:v>0.113053</c:v>
                      </c:pt>
                      <c:pt idx="4680">
                        <c:v>0.1264161</c:v>
                      </c:pt>
                      <c:pt idx="4681">
                        <c:v>0.1039047</c:v>
                      </c:pt>
                      <c:pt idx="4682">
                        <c:v>0.11681</c:v>
                      </c:pt>
                      <c:pt idx="4683">
                        <c:v>0.13698009999999999</c:v>
                      </c:pt>
                      <c:pt idx="4684">
                        <c:v>0.119169</c:v>
                      </c:pt>
                      <c:pt idx="4685">
                        <c:v>0.1205941</c:v>
                      </c:pt>
                      <c:pt idx="4686">
                        <c:v>0.13933899999999999</c:v>
                      </c:pt>
                      <c:pt idx="4687">
                        <c:v>0.1214575</c:v>
                      </c:pt>
                      <c:pt idx="4688">
                        <c:v>0.13352230000000001</c:v>
                      </c:pt>
                      <c:pt idx="4689">
                        <c:v>0.13565250000000001</c:v>
                      </c:pt>
                      <c:pt idx="4690">
                        <c:v>0.11870120000000001</c:v>
                      </c:pt>
                      <c:pt idx="4691">
                        <c:v>0.1073578</c:v>
                      </c:pt>
                      <c:pt idx="4692">
                        <c:v>0.12788620000000001</c:v>
                      </c:pt>
                      <c:pt idx="4693">
                        <c:v>0.1276332</c:v>
                      </c:pt>
                      <c:pt idx="4694">
                        <c:v>0.1194959</c:v>
                      </c:pt>
                      <c:pt idx="4695">
                        <c:v>0.13246169999999999</c:v>
                      </c:pt>
                      <c:pt idx="4696">
                        <c:v>0.1086584</c:v>
                      </c:pt>
                      <c:pt idx="4697">
                        <c:v>0.1192708</c:v>
                      </c:pt>
                      <c:pt idx="4698">
                        <c:v>0.14033280000000001</c:v>
                      </c:pt>
                      <c:pt idx="4699">
                        <c:v>0.13228609999999999</c:v>
                      </c:pt>
                      <c:pt idx="4700">
                        <c:v>0.10869819999999999</c:v>
                      </c:pt>
                      <c:pt idx="4701">
                        <c:v>0.13943459999999999</c:v>
                      </c:pt>
                      <c:pt idx="4702">
                        <c:v>0.12787409999999999</c:v>
                      </c:pt>
                      <c:pt idx="4703">
                        <c:v>0.1160572</c:v>
                      </c:pt>
                      <c:pt idx="4704">
                        <c:v>0.1235742</c:v>
                      </c:pt>
                      <c:pt idx="4705">
                        <c:v>0.13214049999999999</c:v>
                      </c:pt>
                      <c:pt idx="4706">
                        <c:v>0.1157917</c:v>
                      </c:pt>
                      <c:pt idx="4707">
                        <c:v>0.11994009999999999</c:v>
                      </c:pt>
                      <c:pt idx="4708">
                        <c:v>0.1158594</c:v>
                      </c:pt>
                      <c:pt idx="4709">
                        <c:v>0.1146595</c:v>
                      </c:pt>
                      <c:pt idx="4710">
                        <c:v>0.13165379999999999</c:v>
                      </c:pt>
                      <c:pt idx="4711">
                        <c:v>0.1003887</c:v>
                      </c:pt>
                      <c:pt idx="4712">
                        <c:v>0.1150735</c:v>
                      </c:pt>
                      <c:pt idx="4713">
                        <c:v>0.12729190000000001</c:v>
                      </c:pt>
                      <c:pt idx="4714">
                        <c:v>0.12528339999999999</c:v>
                      </c:pt>
                      <c:pt idx="4715">
                        <c:v>0.1143781</c:v>
                      </c:pt>
                      <c:pt idx="4716">
                        <c:v>0.13555619999999999</c:v>
                      </c:pt>
                      <c:pt idx="4717">
                        <c:v>0.1201689</c:v>
                      </c:pt>
                      <c:pt idx="4718">
                        <c:v>0.114521</c:v>
                      </c:pt>
                      <c:pt idx="4719">
                        <c:v>0.1170776</c:v>
                      </c:pt>
                      <c:pt idx="4720">
                        <c:v>0.1025479</c:v>
                      </c:pt>
                      <c:pt idx="4721">
                        <c:v>0.1254478</c:v>
                      </c:pt>
                      <c:pt idx="4722">
                        <c:v>0.14390140000000001</c:v>
                      </c:pt>
                      <c:pt idx="4723">
                        <c:v>0.1205007</c:v>
                      </c:pt>
                      <c:pt idx="4724">
                        <c:v>0.13903660000000001</c:v>
                      </c:pt>
                      <c:pt idx="4725">
                        <c:v>0.13756060000000001</c:v>
                      </c:pt>
                      <c:pt idx="4726">
                        <c:v>0.10965610000000001</c:v>
                      </c:pt>
                      <c:pt idx="4727">
                        <c:v>0.1179158</c:v>
                      </c:pt>
                      <c:pt idx="4728">
                        <c:v>0.1237916</c:v>
                      </c:pt>
                      <c:pt idx="4729">
                        <c:v>0.1344042</c:v>
                      </c:pt>
                      <c:pt idx="4730">
                        <c:v>0.1084127</c:v>
                      </c:pt>
                      <c:pt idx="4731">
                        <c:v>0.12584899999999999</c:v>
                      </c:pt>
                      <c:pt idx="4732">
                        <c:v>0.12176629999999999</c:v>
                      </c:pt>
                      <c:pt idx="4733">
                        <c:v>0.1153112</c:v>
                      </c:pt>
                      <c:pt idx="4734">
                        <c:v>0.1228071</c:v>
                      </c:pt>
                      <c:pt idx="4735">
                        <c:v>0.1209611</c:v>
                      </c:pt>
                      <c:pt idx="4736">
                        <c:v>0.11923980000000001</c:v>
                      </c:pt>
                      <c:pt idx="4737">
                        <c:v>0.12725220000000001</c:v>
                      </c:pt>
                      <c:pt idx="4738">
                        <c:v>0.12085360000000001</c:v>
                      </c:pt>
                      <c:pt idx="4739">
                        <c:v>0.1145573</c:v>
                      </c:pt>
                      <c:pt idx="4740">
                        <c:v>0.12792149999999999</c:v>
                      </c:pt>
                      <c:pt idx="4741">
                        <c:v>0.13882120000000001</c:v>
                      </c:pt>
                      <c:pt idx="4742">
                        <c:v>0.1163368</c:v>
                      </c:pt>
                      <c:pt idx="4743">
                        <c:v>0.1028167</c:v>
                      </c:pt>
                      <c:pt idx="4744">
                        <c:v>0.1203941</c:v>
                      </c:pt>
                      <c:pt idx="4745">
                        <c:v>0.1046327</c:v>
                      </c:pt>
                      <c:pt idx="4746">
                        <c:v>0.114382</c:v>
                      </c:pt>
                      <c:pt idx="4747">
                        <c:v>0.1236289</c:v>
                      </c:pt>
                      <c:pt idx="4748">
                        <c:v>0.106514</c:v>
                      </c:pt>
                      <c:pt idx="4749">
                        <c:v>0.13692319999999999</c:v>
                      </c:pt>
                      <c:pt idx="4750">
                        <c:v>0.11005669999999999</c:v>
                      </c:pt>
                      <c:pt idx="4751">
                        <c:v>0.126499</c:v>
                      </c:pt>
                      <c:pt idx="4752">
                        <c:v>0.1138504</c:v>
                      </c:pt>
                      <c:pt idx="4753">
                        <c:v>0.12073449999999999</c:v>
                      </c:pt>
                      <c:pt idx="4754">
                        <c:v>0.13109409999999999</c:v>
                      </c:pt>
                      <c:pt idx="4755">
                        <c:v>0.1301436</c:v>
                      </c:pt>
                      <c:pt idx="4756">
                        <c:v>0.1244799</c:v>
                      </c:pt>
                      <c:pt idx="4757">
                        <c:v>0.1205968</c:v>
                      </c:pt>
                      <c:pt idx="4758">
                        <c:v>0.12474730000000001</c:v>
                      </c:pt>
                      <c:pt idx="4759">
                        <c:v>0.13450999999999999</c:v>
                      </c:pt>
                      <c:pt idx="4760">
                        <c:v>0.1177734</c:v>
                      </c:pt>
                      <c:pt idx="4761">
                        <c:v>0.1249835</c:v>
                      </c:pt>
                      <c:pt idx="4762">
                        <c:v>0.1211841</c:v>
                      </c:pt>
                      <c:pt idx="4763">
                        <c:v>0.14319989999999999</c:v>
                      </c:pt>
                      <c:pt idx="4764">
                        <c:v>0.130162</c:v>
                      </c:pt>
                      <c:pt idx="4765">
                        <c:v>0.1120792</c:v>
                      </c:pt>
                      <c:pt idx="4766">
                        <c:v>0.1246222</c:v>
                      </c:pt>
                      <c:pt idx="4767">
                        <c:v>0.12888869999999999</c:v>
                      </c:pt>
                      <c:pt idx="4768">
                        <c:v>0.12626899999999999</c:v>
                      </c:pt>
                      <c:pt idx="4769">
                        <c:v>0.1257963</c:v>
                      </c:pt>
                      <c:pt idx="4770">
                        <c:v>0.13160939999999999</c:v>
                      </c:pt>
                      <c:pt idx="4771">
                        <c:v>0.123126</c:v>
                      </c:pt>
                      <c:pt idx="4772">
                        <c:v>0.1266872</c:v>
                      </c:pt>
                      <c:pt idx="4773">
                        <c:v>0.1178579</c:v>
                      </c:pt>
                      <c:pt idx="4774">
                        <c:v>0.1200256</c:v>
                      </c:pt>
                      <c:pt idx="4775">
                        <c:v>0.13306380000000001</c:v>
                      </c:pt>
                      <c:pt idx="4776">
                        <c:v>0.12572639999999999</c:v>
                      </c:pt>
                      <c:pt idx="4777">
                        <c:v>0.13226399999999999</c:v>
                      </c:pt>
                      <c:pt idx="4778">
                        <c:v>0.122086</c:v>
                      </c:pt>
                      <c:pt idx="4779">
                        <c:v>0.14009160000000001</c:v>
                      </c:pt>
                      <c:pt idx="4780">
                        <c:v>0.13360820000000001</c:v>
                      </c:pt>
                      <c:pt idx="4781">
                        <c:v>0.117413</c:v>
                      </c:pt>
                      <c:pt idx="4782">
                        <c:v>0.13049810000000001</c:v>
                      </c:pt>
                      <c:pt idx="4783">
                        <c:v>0.11301990000000001</c:v>
                      </c:pt>
                      <c:pt idx="4784">
                        <c:v>0.11616120000000001</c:v>
                      </c:pt>
                      <c:pt idx="4785">
                        <c:v>0.1418886</c:v>
                      </c:pt>
                      <c:pt idx="4786">
                        <c:v>0.1298523</c:v>
                      </c:pt>
                      <c:pt idx="4787">
                        <c:v>0.13029969999999999</c:v>
                      </c:pt>
                      <c:pt idx="4788">
                        <c:v>0.1390912</c:v>
                      </c:pt>
                      <c:pt idx="4789">
                        <c:v>0.1368423</c:v>
                      </c:pt>
                      <c:pt idx="4790">
                        <c:v>0.12863450000000001</c:v>
                      </c:pt>
                      <c:pt idx="4791">
                        <c:v>0.1109342</c:v>
                      </c:pt>
                      <c:pt idx="4792">
                        <c:v>0.12305049999999999</c:v>
                      </c:pt>
                      <c:pt idx="4793">
                        <c:v>0.1244711</c:v>
                      </c:pt>
                      <c:pt idx="4794">
                        <c:v>0.1135719</c:v>
                      </c:pt>
                      <c:pt idx="4795">
                        <c:v>0.12645970000000001</c:v>
                      </c:pt>
                      <c:pt idx="4796">
                        <c:v>0.1131004</c:v>
                      </c:pt>
                      <c:pt idx="4797">
                        <c:v>0.1315576</c:v>
                      </c:pt>
                      <c:pt idx="4798">
                        <c:v>0.1333192</c:v>
                      </c:pt>
                      <c:pt idx="4799">
                        <c:v>0.1130336</c:v>
                      </c:pt>
                      <c:pt idx="4800">
                        <c:v>0.13291710000000001</c:v>
                      </c:pt>
                      <c:pt idx="4801">
                        <c:v>0.1148134</c:v>
                      </c:pt>
                      <c:pt idx="4802">
                        <c:v>0.1313251</c:v>
                      </c:pt>
                      <c:pt idx="4803">
                        <c:v>0.11171059999999999</c:v>
                      </c:pt>
                      <c:pt idx="4804">
                        <c:v>0.1248433</c:v>
                      </c:pt>
                      <c:pt idx="4805">
                        <c:v>0.14022080000000001</c:v>
                      </c:pt>
                      <c:pt idx="4806">
                        <c:v>0.1224377</c:v>
                      </c:pt>
                      <c:pt idx="4807">
                        <c:v>0.13766129999999999</c:v>
                      </c:pt>
                      <c:pt idx="4808">
                        <c:v>0.13131409999999999</c:v>
                      </c:pt>
                      <c:pt idx="4809">
                        <c:v>0.1342554</c:v>
                      </c:pt>
                      <c:pt idx="4810">
                        <c:v>0.10342709999999999</c:v>
                      </c:pt>
                      <c:pt idx="4811">
                        <c:v>0.1294506</c:v>
                      </c:pt>
                      <c:pt idx="4812">
                        <c:v>0.12990209999999999</c:v>
                      </c:pt>
                      <c:pt idx="4813">
                        <c:v>0.1214114</c:v>
                      </c:pt>
                      <c:pt idx="4814">
                        <c:v>0.1350693</c:v>
                      </c:pt>
                      <c:pt idx="4815">
                        <c:v>0.1210459</c:v>
                      </c:pt>
                      <c:pt idx="4816">
                        <c:v>0.1198683</c:v>
                      </c:pt>
                      <c:pt idx="4817">
                        <c:v>0.12488050000000001</c:v>
                      </c:pt>
                      <c:pt idx="4818">
                        <c:v>0.13019800000000001</c:v>
                      </c:pt>
                      <c:pt idx="4819">
                        <c:v>0.14062240000000001</c:v>
                      </c:pt>
                      <c:pt idx="4820">
                        <c:v>0.12565750000000001</c:v>
                      </c:pt>
                      <c:pt idx="4821">
                        <c:v>0.11824320000000001</c:v>
                      </c:pt>
                      <c:pt idx="4822">
                        <c:v>0.12939410000000001</c:v>
                      </c:pt>
                      <c:pt idx="4823">
                        <c:v>0.13278329999999999</c:v>
                      </c:pt>
                      <c:pt idx="4824">
                        <c:v>0.1215989</c:v>
                      </c:pt>
                      <c:pt idx="4825">
                        <c:v>0.1203579</c:v>
                      </c:pt>
                      <c:pt idx="4826">
                        <c:v>0.11356620000000001</c:v>
                      </c:pt>
                      <c:pt idx="4827">
                        <c:v>0.1248826</c:v>
                      </c:pt>
                      <c:pt idx="4828">
                        <c:v>0.1193948</c:v>
                      </c:pt>
                      <c:pt idx="4829">
                        <c:v>0.11403339999999999</c:v>
                      </c:pt>
                      <c:pt idx="4830">
                        <c:v>0.1344119</c:v>
                      </c:pt>
                      <c:pt idx="4831">
                        <c:v>0.120865</c:v>
                      </c:pt>
                      <c:pt idx="4832">
                        <c:v>0.1128652</c:v>
                      </c:pt>
                      <c:pt idx="4833">
                        <c:v>0.1199031</c:v>
                      </c:pt>
                      <c:pt idx="4834">
                        <c:v>0.13218849999999999</c:v>
                      </c:pt>
                      <c:pt idx="4835">
                        <c:v>0.1146324</c:v>
                      </c:pt>
                      <c:pt idx="4836">
                        <c:v>0.1177057</c:v>
                      </c:pt>
                      <c:pt idx="4837">
                        <c:v>0.13024469999999999</c:v>
                      </c:pt>
                      <c:pt idx="4838">
                        <c:v>0.12968350000000001</c:v>
                      </c:pt>
                      <c:pt idx="4839">
                        <c:v>0.13680249999999999</c:v>
                      </c:pt>
                      <c:pt idx="4840">
                        <c:v>0.13592489999999999</c:v>
                      </c:pt>
                      <c:pt idx="4841">
                        <c:v>0.1045775</c:v>
                      </c:pt>
                      <c:pt idx="4842">
                        <c:v>0.13686139999999999</c:v>
                      </c:pt>
                      <c:pt idx="4843">
                        <c:v>0.1333473</c:v>
                      </c:pt>
                      <c:pt idx="4844">
                        <c:v>0.1318558</c:v>
                      </c:pt>
                      <c:pt idx="4845">
                        <c:v>0.13410340000000001</c:v>
                      </c:pt>
                      <c:pt idx="4846">
                        <c:v>0.14976310000000001</c:v>
                      </c:pt>
                      <c:pt idx="4847">
                        <c:v>0.1220316</c:v>
                      </c:pt>
                      <c:pt idx="4848">
                        <c:v>0.13312270000000001</c:v>
                      </c:pt>
                      <c:pt idx="4849">
                        <c:v>0.13582549999999999</c:v>
                      </c:pt>
                      <c:pt idx="4850">
                        <c:v>0.14438609999999999</c:v>
                      </c:pt>
                      <c:pt idx="4851">
                        <c:v>0.13310859999999999</c:v>
                      </c:pt>
                      <c:pt idx="4852">
                        <c:v>0.10956689999999999</c:v>
                      </c:pt>
                      <c:pt idx="4853">
                        <c:v>0.13772619999999999</c:v>
                      </c:pt>
                      <c:pt idx="4854">
                        <c:v>0.14669409999999999</c:v>
                      </c:pt>
                      <c:pt idx="4855">
                        <c:v>0.1415092</c:v>
                      </c:pt>
                      <c:pt idx="4856">
                        <c:v>0.13558580000000001</c:v>
                      </c:pt>
                      <c:pt idx="4857">
                        <c:v>0.122506</c:v>
                      </c:pt>
                      <c:pt idx="4858">
                        <c:v>0.1115056</c:v>
                      </c:pt>
                      <c:pt idx="4859">
                        <c:v>0.13004599999999999</c:v>
                      </c:pt>
                      <c:pt idx="4860">
                        <c:v>0.12552489999999999</c:v>
                      </c:pt>
                      <c:pt idx="4861">
                        <c:v>0.1477945</c:v>
                      </c:pt>
                      <c:pt idx="4862">
                        <c:v>0.14842150000000001</c:v>
                      </c:pt>
                      <c:pt idx="4863">
                        <c:v>0.1341859</c:v>
                      </c:pt>
                      <c:pt idx="4864">
                        <c:v>0.1276706</c:v>
                      </c:pt>
                      <c:pt idx="4865">
                        <c:v>0.13124340000000001</c:v>
                      </c:pt>
                      <c:pt idx="4866">
                        <c:v>0.1187642</c:v>
                      </c:pt>
                      <c:pt idx="4867">
                        <c:v>0.14024539999999999</c:v>
                      </c:pt>
                      <c:pt idx="4868">
                        <c:v>0.1334332</c:v>
                      </c:pt>
                      <c:pt idx="4869">
                        <c:v>0.128803</c:v>
                      </c:pt>
                      <c:pt idx="4870">
                        <c:v>0.1408942</c:v>
                      </c:pt>
                      <c:pt idx="4871">
                        <c:v>0.15640879999999999</c:v>
                      </c:pt>
                      <c:pt idx="4872">
                        <c:v>0.13644729999999999</c:v>
                      </c:pt>
                      <c:pt idx="4873">
                        <c:v>0.13797709999999999</c:v>
                      </c:pt>
                      <c:pt idx="4874">
                        <c:v>0.14845839999999999</c:v>
                      </c:pt>
                      <c:pt idx="4875">
                        <c:v>0.1371193</c:v>
                      </c:pt>
                      <c:pt idx="4876">
                        <c:v>0.14253879999999999</c:v>
                      </c:pt>
                      <c:pt idx="4877">
                        <c:v>0.1508121</c:v>
                      </c:pt>
                      <c:pt idx="4878">
                        <c:v>0.14337179999999999</c:v>
                      </c:pt>
                      <c:pt idx="4879">
                        <c:v>0.12966900000000001</c:v>
                      </c:pt>
                      <c:pt idx="4880">
                        <c:v>0.13401840000000001</c:v>
                      </c:pt>
                      <c:pt idx="4881">
                        <c:v>0.1389946</c:v>
                      </c:pt>
                      <c:pt idx="4882">
                        <c:v>0.1288253</c:v>
                      </c:pt>
                      <c:pt idx="4883">
                        <c:v>0.12856380000000001</c:v>
                      </c:pt>
                      <c:pt idx="4884">
                        <c:v>0.13067200000000001</c:v>
                      </c:pt>
                      <c:pt idx="4885">
                        <c:v>0.1189673</c:v>
                      </c:pt>
                      <c:pt idx="4886">
                        <c:v>0.12054330000000001</c:v>
                      </c:pt>
                      <c:pt idx="4887">
                        <c:v>0.128465</c:v>
                      </c:pt>
                      <c:pt idx="4888">
                        <c:v>0.12113599999999999</c:v>
                      </c:pt>
                      <c:pt idx="4889">
                        <c:v>0.11657389999999999</c:v>
                      </c:pt>
                      <c:pt idx="4890">
                        <c:v>0.13222390000000001</c:v>
                      </c:pt>
                      <c:pt idx="4891">
                        <c:v>0.15118970000000001</c:v>
                      </c:pt>
                      <c:pt idx="4892">
                        <c:v>0.12620339999999999</c:v>
                      </c:pt>
                      <c:pt idx="4893">
                        <c:v>0.1397427</c:v>
                      </c:pt>
                      <c:pt idx="4894">
                        <c:v>0.1534838</c:v>
                      </c:pt>
                      <c:pt idx="4895">
                        <c:v>0.1154641</c:v>
                      </c:pt>
                      <c:pt idx="4896">
                        <c:v>0.1265472</c:v>
                      </c:pt>
                      <c:pt idx="4897">
                        <c:v>0.126997</c:v>
                      </c:pt>
                      <c:pt idx="4898">
                        <c:v>0.12579129999999999</c:v>
                      </c:pt>
                      <c:pt idx="4899">
                        <c:v>0.13417850000000001</c:v>
                      </c:pt>
                      <c:pt idx="4900">
                        <c:v>0.14183950000000001</c:v>
                      </c:pt>
                      <c:pt idx="4901">
                        <c:v>0.1200596</c:v>
                      </c:pt>
                      <c:pt idx="4902">
                        <c:v>0.1256911</c:v>
                      </c:pt>
                      <c:pt idx="4903">
                        <c:v>0.12744829999999999</c:v>
                      </c:pt>
                      <c:pt idx="4904">
                        <c:v>0.11969390000000001</c:v>
                      </c:pt>
                      <c:pt idx="4905">
                        <c:v>0.1358549</c:v>
                      </c:pt>
                      <c:pt idx="4906">
                        <c:v>0.13156470000000001</c:v>
                      </c:pt>
                      <c:pt idx="4907">
                        <c:v>0.13634569999999999</c:v>
                      </c:pt>
                      <c:pt idx="4908">
                        <c:v>0.12668969999999999</c:v>
                      </c:pt>
                      <c:pt idx="4909">
                        <c:v>0.1239243</c:v>
                      </c:pt>
                      <c:pt idx="4910">
                        <c:v>0.13526859999999999</c:v>
                      </c:pt>
                      <c:pt idx="4911">
                        <c:v>0.13021240000000001</c:v>
                      </c:pt>
                      <c:pt idx="4912">
                        <c:v>0.1232384</c:v>
                      </c:pt>
                      <c:pt idx="4913">
                        <c:v>0.11728329999999999</c:v>
                      </c:pt>
                      <c:pt idx="4914">
                        <c:v>0.12522839999999999</c:v>
                      </c:pt>
                      <c:pt idx="4915">
                        <c:v>0.1140881</c:v>
                      </c:pt>
                      <c:pt idx="4916">
                        <c:v>0.13580619999999999</c:v>
                      </c:pt>
                      <c:pt idx="4917">
                        <c:v>0.1228052</c:v>
                      </c:pt>
                      <c:pt idx="4918">
                        <c:v>0.10798290000000001</c:v>
                      </c:pt>
                      <c:pt idx="4919">
                        <c:v>0.13969280000000001</c:v>
                      </c:pt>
                      <c:pt idx="4920">
                        <c:v>0.13212080000000001</c:v>
                      </c:pt>
                      <c:pt idx="4921">
                        <c:v>0.1293957</c:v>
                      </c:pt>
                      <c:pt idx="4922">
                        <c:v>0.14362759999999999</c:v>
                      </c:pt>
                      <c:pt idx="4923">
                        <c:v>0.14414160000000001</c:v>
                      </c:pt>
                      <c:pt idx="4924">
                        <c:v>0.1508832</c:v>
                      </c:pt>
                      <c:pt idx="4925">
                        <c:v>0.1164321</c:v>
                      </c:pt>
                      <c:pt idx="4926">
                        <c:v>0.13358510000000001</c:v>
                      </c:pt>
                      <c:pt idx="4927">
                        <c:v>0.13822680000000001</c:v>
                      </c:pt>
                      <c:pt idx="4928">
                        <c:v>0.1443132</c:v>
                      </c:pt>
                      <c:pt idx="4929">
                        <c:v>0.12860759999999999</c:v>
                      </c:pt>
                      <c:pt idx="4930">
                        <c:v>0.1438074</c:v>
                      </c:pt>
                      <c:pt idx="4931">
                        <c:v>0.1282797</c:v>
                      </c:pt>
                      <c:pt idx="4932">
                        <c:v>0.12791649999999999</c:v>
                      </c:pt>
                      <c:pt idx="4933">
                        <c:v>0.13109019999999999</c:v>
                      </c:pt>
                      <c:pt idx="4934">
                        <c:v>0.1301059</c:v>
                      </c:pt>
                      <c:pt idx="4935">
                        <c:v>0.1265319</c:v>
                      </c:pt>
                      <c:pt idx="4936">
                        <c:v>0.1142167</c:v>
                      </c:pt>
                      <c:pt idx="4937">
                        <c:v>0.13116259999999999</c:v>
                      </c:pt>
                      <c:pt idx="4938">
                        <c:v>0.1192976</c:v>
                      </c:pt>
                      <c:pt idx="4939">
                        <c:v>0.1441615</c:v>
                      </c:pt>
                      <c:pt idx="4940">
                        <c:v>0.12580549999999999</c:v>
                      </c:pt>
                      <c:pt idx="4941">
                        <c:v>0.14326120000000001</c:v>
                      </c:pt>
                      <c:pt idx="4942">
                        <c:v>0.1211144</c:v>
                      </c:pt>
                      <c:pt idx="4943">
                        <c:v>0.1337634</c:v>
                      </c:pt>
                      <c:pt idx="4944">
                        <c:v>0.13237930000000001</c:v>
                      </c:pt>
                      <c:pt idx="4945">
                        <c:v>0.14866260000000001</c:v>
                      </c:pt>
                      <c:pt idx="4946">
                        <c:v>0.1095522</c:v>
                      </c:pt>
                      <c:pt idx="4947">
                        <c:v>0.1215976</c:v>
                      </c:pt>
                      <c:pt idx="4948">
                        <c:v>0.16918449999999999</c:v>
                      </c:pt>
                      <c:pt idx="4949">
                        <c:v>0.1244572</c:v>
                      </c:pt>
                      <c:pt idx="4950">
                        <c:v>0.12076199999999999</c:v>
                      </c:pt>
                      <c:pt idx="4951">
                        <c:v>0.11499910000000001</c:v>
                      </c:pt>
                      <c:pt idx="4952">
                        <c:v>0.1392177</c:v>
                      </c:pt>
                      <c:pt idx="4953">
                        <c:v>0.1293648</c:v>
                      </c:pt>
                      <c:pt idx="4954">
                        <c:v>0.119743</c:v>
                      </c:pt>
                      <c:pt idx="4955">
                        <c:v>0.124459</c:v>
                      </c:pt>
                      <c:pt idx="4956">
                        <c:v>0.1225894</c:v>
                      </c:pt>
                      <c:pt idx="4957">
                        <c:v>0.11352139999999999</c:v>
                      </c:pt>
                      <c:pt idx="4958">
                        <c:v>0.12914870000000001</c:v>
                      </c:pt>
                      <c:pt idx="4959">
                        <c:v>0.1153121</c:v>
                      </c:pt>
                      <c:pt idx="4960">
                        <c:v>0.1175147</c:v>
                      </c:pt>
                      <c:pt idx="4961">
                        <c:v>0.12509780000000001</c:v>
                      </c:pt>
                      <c:pt idx="4962">
                        <c:v>0.1350642</c:v>
                      </c:pt>
                      <c:pt idx="4963">
                        <c:v>0.14409140000000001</c:v>
                      </c:pt>
                      <c:pt idx="4964">
                        <c:v>0.1415122</c:v>
                      </c:pt>
                      <c:pt idx="4965">
                        <c:v>0.1249938</c:v>
                      </c:pt>
                      <c:pt idx="4966">
                        <c:v>0.1161032</c:v>
                      </c:pt>
                      <c:pt idx="4967">
                        <c:v>0.12085410000000001</c:v>
                      </c:pt>
                      <c:pt idx="4968">
                        <c:v>0.11788750000000001</c:v>
                      </c:pt>
                      <c:pt idx="4969">
                        <c:v>0.1178133</c:v>
                      </c:pt>
                      <c:pt idx="4970">
                        <c:v>0.13854079999999999</c:v>
                      </c:pt>
                      <c:pt idx="4971">
                        <c:v>0.1413836</c:v>
                      </c:pt>
                      <c:pt idx="4972">
                        <c:v>0.13729050000000001</c:v>
                      </c:pt>
                      <c:pt idx="4973">
                        <c:v>0.14199899999999999</c:v>
                      </c:pt>
                      <c:pt idx="4974">
                        <c:v>0.14431740000000001</c:v>
                      </c:pt>
                      <c:pt idx="4975">
                        <c:v>0.14796190000000001</c:v>
                      </c:pt>
                      <c:pt idx="4976">
                        <c:v>0.13903119999999999</c:v>
                      </c:pt>
                      <c:pt idx="4977">
                        <c:v>0.1370101</c:v>
                      </c:pt>
                      <c:pt idx="4978">
                        <c:v>0.13946749999999999</c:v>
                      </c:pt>
                      <c:pt idx="4979">
                        <c:v>0.14547550000000001</c:v>
                      </c:pt>
                      <c:pt idx="4980">
                        <c:v>0.1223267</c:v>
                      </c:pt>
                      <c:pt idx="4981">
                        <c:v>0.15041889999999999</c:v>
                      </c:pt>
                      <c:pt idx="4982">
                        <c:v>0.12686410000000001</c:v>
                      </c:pt>
                      <c:pt idx="4983">
                        <c:v>0.14204620000000001</c:v>
                      </c:pt>
                      <c:pt idx="4984">
                        <c:v>0.1488487</c:v>
                      </c:pt>
                      <c:pt idx="4985">
                        <c:v>0.13155420000000001</c:v>
                      </c:pt>
                      <c:pt idx="4986">
                        <c:v>0.13164809999999999</c:v>
                      </c:pt>
                      <c:pt idx="4987">
                        <c:v>0.11694980000000001</c:v>
                      </c:pt>
                      <c:pt idx="4988">
                        <c:v>0.1246763</c:v>
                      </c:pt>
                      <c:pt idx="4989">
                        <c:v>0.14015859999999999</c:v>
                      </c:pt>
                      <c:pt idx="4990">
                        <c:v>0.13115959999999999</c:v>
                      </c:pt>
                      <c:pt idx="4991">
                        <c:v>0.16115660000000001</c:v>
                      </c:pt>
                      <c:pt idx="4992">
                        <c:v>0.14440210000000001</c:v>
                      </c:pt>
                      <c:pt idx="4993">
                        <c:v>0.14488129999999999</c:v>
                      </c:pt>
                      <c:pt idx="4994">
                        <c:v>0.13040099999999999</c:v>
                      </c:pt>
                      <c:pt idx="4995">
                        <c:v>0.1662071</c:v>
                      </c:pt>
                      <c:pt idx="4996">
                        <c:v>0.13928260000000001</c:v>
                      </c:pt>
                      <c:pt idx="4997">
                        <c:v>0.15453169999999999</c:v>
                      </c:pt>
                      <c:pt idx="4998">
                        <c:v>0.12731919999999999</c:v>
                      </c:pt>
                      <c:pt idx="4999">
                        <c:v>0.143787</c:v>
                      </c:pt>
                      <c:pt idx="5000">
                        <c:v>0.13640389999999999</c:v>
                      </c:pt>
                    </c:numCache>
                  </c:numRef>
                </c:yVal>
                <c:smooth val="1"/>
                <c:extLst xmlns:c15="http://schemas.microsoft.com/office/drawing/2012/chart">
                  <c:ext xmlns:c16="http://schemas.microsoft.com/office/drawing/2014/chart" uri="{C3380CC4-5D6E-409C-BE32-E72D297353CC}">
                    <c16:uniqueId val="{00000008-9ABA-452E-A1F6-5A51B1EBAFEA}"/>
                  </c:ext>
                </c:extLst>
              </c15:ser>
            </c15:filteredScatterSeries>
          </c:ext>
        </c:extLst>
      </c:scatterChart>
      <c:valAx>
        <c:axId val="308651904"/>
        <c:scaling>
          <c:orientation val="minMax"/>
          <c:max val="5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dirty="0"/>
                  <a:t>Time (n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08652232"/>
        <c:crosses val="autoZero"/>
        <c:crossBetween val="midCat"/>
      </c:valAx>
      <c:valAx>
        <c:axId val="3086522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RMSD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086519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Accuracy!$C$1</c:f>
              <c:strCache>
                <c:ptCount val="1"/>
                <c:pt idx="0">
                  <c:v>momentum</c:v>
                </c:pt>
              </c:strCache>
            </c:strRef>
          </c:tx>
          <c:spPr>
            <a:ln w="19050" cap="rnd">
              <a:solidFill>
                <a:schemeClr val="accent1"/>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C$2:$C$1001</c:f>
              <c:numCache>
                <c:formatCode>General</c:formatCode>
                <c:ptCount val="1000"/>
                <c:pt idx="0">
                  <c:v>0.55227273702621404</c:v>
                </c:pt>
                <c:pt idx="1">
                  <c:v>0.51844406127929599</c:v>
                </c:pt>
                <c:pt idx="2">
                  <c:v>0.548170566558837</c:v>
                </c:pt>
                <c:pt idx="3">
                  <c:v>0.62654340267181396</c:v>
                </c:pt>
                <c:pt idx="4">
                  <c:v>0.526461601257324</c:v>
                </c:pt>
                <c:pt idx="5">
                  <c:v>0.513230800628662</c:v>
                </c:pt>
                <c:pt idx="6">
                  <c:v>0.54823786020278897</c:v>
                </c:pt>
                <c:pt idx="7">
                  <c:v>0.48738592863082802</c:v>
                </c:pt>
                <c:pt idx="8">
                  <c:v>0.50533032417297297</c:v>
                </c:pt>
                <c:pt idx="9">
                  <c:v>0.47878801822662298</c:v>
                </c:pt>
                <c:pt idx="10">
                  <c:v>0.56877374649047796</c:v>
                </c:pt>
                <c:pt idx="11">
                  <c:v>0.51026517152786199</c:v>
                </c:pt>
                <c:pt idx="12">
                  <c:v>0.57161569595336903</c:v>
                </c:pt>
                <c:pt idx="13">
                  <c:v>0.51649379730224598</c:v>
                </c:pt>
                <c:pt idx="14">
                  <c:v>0.52123683691024703</c:v>
                </c:pt>
                <c:pt idx="15">
                  <c:v>0.57283574342727595</c:v>
                </c:pt>
                <c:pt idx="16">
                  <c:v>0.56973499059677102</c:v>
                </c:pt>
                <c:pt idx="17">
                  <c:v>0.63114255666732699</c:v>
                </c:pt>
                <c:pt idx="18">
                  <c:v>0.58546966314315796</c:v>
                </c:pt>
                <c:pt idx="19">
                  <c:v>0.57068246603011996</c:v>
                </c:pt>
                <c:pt idx="20">
                  <c:v>0.57678860425949097</c:v>
                </c:pt>
                <c:pt idx="21">
                  <c:v>0.54900723695755005</c:v>
                </c:pt>
                <c:pt idx="22">
                  <c:v>0.54386222362518299</c:v>
                </c:pt>
                <c:pt idx="23">
                  <c:v>0.61179828643798795</c:v>
                </c:pt>
                <c:pt idx="24">
                  <c:v>0.64213526248931796</c:v>
                </c:pt>
                <c:pt idx="25">
                  <c:v>0.63846343755722001</c:v>
                </c:pt>
                <c:pt idx="26">
                  <c:v>0.60948270559310902</c:v>
                </c:pt>
                <c:pt idx="27">
                  <c:v>0.59987258911132801</c:v>
                </c:pt>
                <c:pt idx="28">
                  <c:v>0.60271692276000899</c:v>
                </c:pt>
                <c:pt idx="29">
                  <c:v>0.57819765806198098</c:v>
                </c:pt>
                <c:pt idx="30">
                  <c:v>0.55235522985458296</c:v>
                </c:pt>
                <c:pt idx="31">
                  <c:v>0.55418127775192205</c:v>
                </c:pt>
                <c:pt idx="32">
                  <c:v>0.52894330024719205</c:v>
                </c:pt>
                <c:pt idx="33">
                  <c:v>0.53994822502136197</c:v>
                </c:pt>
                <c:pt idx="34">
                  <c:v>0.54891520738601596</c:v>
                </c:pt>
                <c:pt idx="35">
                  <c:v>0.586933612823486</c:v>
                </c:pt>
                <c:pt idx="36">
                  <c:v>0.59305143356323198</c:v>
                </c:pt>
                <c:pt idx="37">
                  <c:v>0.58329331874847401</c:v>
                </c:pt>
                <c:pt idx="38">
                  <c:v>0.56785315275192205</c:v>
                </c:pt>
                <c:pt idx="39">
                  <c:v>0.55767518281936601</c:v>
                </c:pt>
                <c:pt idx="40">
                  <c:v>0.52388358116149902</c:v>
                </c:pt>
                <c:pt idx="41">
                  <c:v>0.52493590116500799</c:v>
                </c:pt>
                <c:pt idx="42">
                  <c:v>0.53461289405822698</c:v>
                </c:pt>
                <c:pt idx="43">
                  <c:v>0.54280108213424605</c:v>
                </c:pt>
                <c:pt idx="44">
                  <c:v>0.52418047189712502</c:v>
                </c:pt>
                <c:pt idx="45">
                  <c:v>0.53352564573287897</c:v>
                </c:pt>
                <c:pt idx="46">
                  <c:v>0.55430644750595004</c:v>
                </c:pt>
                <c:pt idx="47">
                  <c:v>0.56339561939239502</c:v>
                </c:pt>
                <c:pt idx="48">
                  <c:v>0.55932080745696999</c:v>
                </c:pt>
                <c:pt idx="49">
                  <c:v>0.55190569162368697</c:v>
                </c:pt>
                <c:pt idx="50">
                  <c:v>0.54550635814666704</c:v>
                </c:pt>
                <c:pt idx="51">
                  <c:v>0.55517452955245905</c:v>
                </c:pt>
                <c:pt idx="52">
                  <c:v>0.548553586006164</c:v>
                </c:pt>
                <c:pt idx="53">
                  <c:v>0.55020511150360096</c:v>
                </c:pt>
                <c:pt idx="54">
                  <c:v>0.55894738435745195</c:v>
                </c:pt>
                <c:pt idx="55">
                  <c:v>0.54853999614715498</c:v>
                </c:pt>
                <c:pt idx="56">
                  <c:v>0.53232973814010598</c:v>
                </c:pt>
                <c:pt idx="57">
                  <c:v>0.51925456523895197</c:v>
                </c:pt>
                <c:pt idx="58">
                  <c:v>0.54458028078079201</c:v>
                </c:pt>
                <c:pt idx="59">
                  <c:v>0.54313480854034402</c:v>
                </c:pt>
                <c:pt idx="60">
                  <c:v>0.55190610885620095</c:v>
                </c:pt>
                <c:pt idx="61">
                  <c:v>0.556366086006164</c:v>
                </c:pt>
                <c:pt idx="62">
                  <c:v>0.55700063705444303</c:v>
                </c:pt>
                <c:pt idx="63">
                  <c:v>0.56395512819290095</c:v>
                </c:pt>
                <c:pt idx="64">
                  <c:v>0.56380796432495095</c:v>
                </c:pt>
                <c:pt idx="65">
                  <c:v>0.56012195348739602</c:v>
                </c:pt>
                <c:pt idx="66">
                  <c:v>0.55723476409912098</c:v>
                </c:pt>
                <c:pt idx="67">
                  <c:v>0.54823511838912897</c:v>
                </c:pt>
                <c:pt idx="68">
                  <c:v>0.55591160058975198</c:v>
                </c:pt>
                <c:pt idx="69">
                  <c:v>0.55657047033309903</c:v>
                </c:pt>
                <c:pt idx="70">
                  <c:v>0.55091339349746704</c:v>
                </c:pt>
                <c:pt idx="71">
                  <c:v>0.55207204818725497</c:v>
                </c:pt>
                <c:pt idx="72">
                  <c:v>0.55311483144760099</c:v>
                </c:pt>
                <c:pt idx="73">
                  <c:v>0.55521053075790405</c:v>
                </c:pt>
                <c:pt idx="74">
                  <c:v>0.55593949556350697</c:v>
                </c:pt>
                <c:pt idx="75">
                  <c:v>0.55347055196761996</c:v>
                </c:pt>
                <c:pt idx="76">
                  <c:v>0.57312351465225198</c:v>
                </c:pt>
                <c:pt idx="77">
                  <c:v>0.60048007965087802</c:v>
                </c:pt>
                <c:pt idx="78">
                  <c:v>0.58730709552764804</c:v>
                </c:pt>
                <c:pt idx="79">
                  <c:v>0.57259374856948797</c:v>
                </c:pt>
                <c:pt idx="80">
                  <c:v>0.58095937967300404</c:v>
                </c:pt>
                <c:pt idx="81">
                  <c:v>0.58536344766616799</c:v>
                </c:pt>
                <c:pt idx="82">
                  <c:v>0.57057708501815796</c:v>
                </c:pt>
                <c:pt idx="83">
                  <c:v>0.55726939439773504</c:v>
                </c:pt>
                <c:pt idx="84">
                  <c:v>0.55466747283935502</c:v>
                </c:pt>
                <c:pt idx="85">
                  <c:v>0.55545073747634799</c:v>
                </c:pt>
                <c:pt idx="86">
                  <c:v>0.56240564584732</c:v>
                </c:pt>
                <c:pt idx="87">
                  <c:v>0.56554853916168202</c:v>
                </c:pt>
                <c:pt idx="88">
                  <c:v>0.57461869716644198</c:v>
                </c:pt>
                <c:pt idx="89">
                  <c:v>0.55778181552886896</c:v>
                </c:pt>
                <c:pt idx="90">
                  <c:v>0.555128633975982</c:v>
                </c:pt>
                <c:pt idx="91">
                  <c:v>0.54152917861938399</c:v>
                </c:pt>
                <c:pt idx="92">
                  <c:v>0.543626248836517</c:v>
                </c:pt>
                <c:pt idx="93">
                  <c:v>0.54551362991332997</c:v>
                </c:pt>
                <c:pt idx="94">
                  <c:v>0.534712255001068</c:v>
                </c:pt>
                <c:pt idx="95">
                  <c:v>0.53124099969863803</c:v>
                </c:pt>
                <c:pt idx="96">
                  <c:v>0.54686689376830999</c:v>
                </c:pt>
                <c:pt idx="97">
                  <c:v>0.53905522823333696</c:v>
                </c:pt>
                <c:pt idx="98">
                  <c:v>0.52889972925186102</c:v>
                </c:pt>
                <c:pt idx="99">
                  <c:v>0.55413478612899703</c:v>
                </c:pt>
                <c:pt idx="100">
                  <c:v>0.55291169881820601</c:v>
                </c:pt>
                <c:pt idx="101">
                  <c:v>0.56012052297592096</c:v>
                </c:pt>
                <c:pt idx="102">
                  <c:v>0.56973350048065097</c:v>
                </c:pt>
                <c:pt idx="103">
                  <c:v>0.53776013851165705</c:v>
                </c:pt>
                <c:pt idx="104">
                  <c:v>0.50898408889770497</c:v>
                </c:pt>
                <c:pt idx="105">
                  <c:v>0.50446456670761097</c:v>
                </c:pt>
                <c:pt idx="106">
                  <c:v>0.497768104076385</c:v>
                </c:pt>
                <c:pt idx="107">
                  <c:v>0.51974797248840299</c:v>
                </c:pt>
                <c:pt idx="108">
                  <c:v>0.51777315139770497</c:v>
                </c:pt>
                <c:pt idx="109">
                  <c:v>0.53752124309539795</c:v>
                </c:pt>
                <c:pt idx="110">
                  <c:v>0.53689414262771595</c:v>
                </c:pt>
                <c:pt idx="111">
                  <c:v>0.538321733474731</c:v>
                </c:pt>
                <c:pt idx="112">
                  <c:v>0.53604060411453203</c:v>
                </c:pt>
                <c:pt idx="113">
                  <c:v>0.52618652582168501</c:v>
                </c:pt>
                <c:pt idx="114">
                  <c:v>0.52669286727905196</c:v>
                </c:pt>
                <c:pt idx="115">
                  <c:v>0.514648556709289</c:v>
                </c:pt>
                <c:pt idx="116">
                  <c:v>0.52568370103836004</c:v>
                </c:pt>
                <c:pt idx="117">
                  <c:v>0.51999032497405995</c:v>
                </c:pt>
                <c:pt idx="118">
                  <c:v>0.52337962388992298</c:v>
                </c:pt>
                <c:pt idx="119">
                  <c:v>0.53666669130325295</c:v>
                </c:pt>
                <c:pt idx="120">
                  <c:v>0.53299999237060502</c:v>
                </c:pt>
                <c:pt idx="121">
                  <c:v>0.53595000505447299</c:v>
                </c:pt>
                <c:pt idx="122">
                  <c:v>0.56443202495574896</c:v>
                </c:pt>
                <c:pt idx="123">
                  <c:v>0.58298879861831598</c:v>
                </c:pt>
                <c:pt idx="124">
                  <c:v>0.57781493663787797</c:v>
                </c:pt>
                <c:pt idx="125">
                  <c:v>0.58084261417388905</c:v>
                </c:pt>
                <c:pt idx="126">
                  <c:v>0.59775835275650002</c:v>
                </c:pt>
                <c:pt idx="127">
                  <c:v>0.61298251152038497</c:v>
                </c:pt>
                <c:pt idx="128">
                  <c:v>0.60026580095291104</c:v>
                </c:pt>
                <c:pt idx="129">
                  <c:v>0.59961420297622603</c:v>
                </c:pt>
                <c:pt idx="130">
                  <c:v>0.58912497758865301</c:v>
                </c:pt>
                <c:pt idx="131">
                  <c:v>0.58021247386932295</c:v>
                </c:pt>
                <c:pt idx="132">
                  <c:v>0.57872211933135898</c:v>
                </c:pt>
                <c:pt idx="133">
                  <c:v>0.58022493124008101</c:v>
                </c:pt>
                <c:pt idx="134">
                  <c:v>0.58157742023467995</c:v>
                </c:pt>
                <c:pt idx="135">
                  <c:v>0.57482767105102495</c:v>
                </c:pt>
                <c:pt idx="136">
                  <c:v>0.57984489202499301</c:v>
                </c:pt>
                <c:pt idx="137">
                  <c:v>0.58748543262481601</c:v>
                </c:pt>
                <c:pt idx="138">
                  <c:v>0.55867570638656605</c:v>
                </c:pt>
                <c:pt idx="139">
                  <c:v>0.54968315362930298</c:v>
                </c:pt>
                <c:pt idx="140">
                  <c:v>0.541589856147766</c:v>
                </c:pt>
                <c:pt idx="141">
                  <c:v>0.54368084669113104</c:v>
                </c:pt>
                <c:pt idx="142">
                  <c:v>0.52413147687911898</c:v>
                </c:pt>
                <c:pt idx="143">
                  <c:v>0.54046833515167203</c:v>
                </c:pt>
                <c:pt idx="144">
                  <c:v>0.55517148971557595</c:v>
                </c:pt>
                <c:pt idx="145">
                  <c:v>0.559029340744018</c:v>
                </c:pt>
                <c:pt idx="146">
                  <c:v>0.55937641859054499</c:v>
                </c:pt>
                <c:pt idx="147">
                  <c:v>0.55656379461288397</c:v>
                </c:pt>
                <c:pt idx="148">
                  <c:v>0.55715739727020197</c:v>
                </c:pt>
                <c:pt idx="149">
                  <c:v>0.56394165754318204</c:v>
                </c:pt>
                <c:pt idx="150">
                  <c:v>0.56692248582839899</c:v>
                </c:pt>
                <c:pt idx="151">
                  <c:v>0.57920724153518599</c:v>
                </c:pt>
                <c:pt idx="152">
                  <c:v>0.59628653526306097</c:v>
                </c:pt>
                <c:pt idx="153">
                  <c:v>0.58800542354583696</c:v>
                </c:pt>
                <c:pt idx="154">
                  <c:v>0.55337476730346602</c:v>
                </c:pt>
                <c:pt idx="155">
                  <c:v>0.55741226673126198</c:v>
                </c:pt>
                <c:pt idx="156">
                  <c:v>0.55212897062301602</c:v>
                </c:pt>
                <c:pt idx="157">
                  <c:v>0.55941605567932096</c:v>
                </c:pt>
                <c:pt idx="158">
                  <c:v>0.58159947395324696</c:v>
                </c:pt>
                <c:pt idx="159">
                  <c:v>0.56578308343887296</c:v>
                </c:pt>
                <c:pt idx="160">
                  <c:v>0.57170480489730802</c:v>
                </c:pt>
                <c:pt idx="161">
                  <c:v>0.58015930652618397</c:v>
                </c:pt>
                <c:pt idx="162">
                  <c:v>0.57214337587356501</c:v>
                </c:pt>
                <c:pt idx="163">
                  <c:v>0.57430404424667303</c:v>
                </c:pt>
                <c:pt idx="164">
                  <c:v>0.55323010683059604</c:v>
                </c:pt>
                <c:pt idx="165">
                  <c:v>0.54790711402893</c:v>
                </c:pt>
                <c:pt idx="166">
                  <c:v>0.549366414546966</c:v>
                </c:pt>
                <c:pt idx="167">
                  <c:v>0.55067980289459195</c:v>
                </c:pt>
                <c:pt idx="168">
                  <c:v>0.54230064153671198</c:v>
                </c:pt>
                <c:pt idx="169">
                  <c:v>0.54744559526443404</c:v>
                </c:pt>
                <c:pt idx="170">
                  <c:v>0.55832606554031305</c:v>
                </c:pt>
                <c:pt idx="171">
                  <c:v>0.558743476867675</c:v>
                </c:pt>
                <c:pt idx="172">
                  <c:v>0.56224411725997903</c:v>
                </c:pt>
                <c:pt idx="173">
                  <c:v>0.55601972341537398</c:v>
                </c:pt>
                <c:pt idx="174">
                  <c:v>0.550417721271514</c:v>
                </c:pt>
                <c:pt idx="175">
                  <c:v>0.58240085840225198</c:v>
                </c:pt>
                <c:pt idx="176">
                  <c:v>0.57416075468063299</c:v>
                </c:pt>
                <c:pt idx="177">
                  <c:v>0.56986969709396296</c:v>
                </c:pt>
                <c:pt idx="178">
                  <c:v>0.55628198385238603</c:v>
                </c:pt>
                <c:pt idx="179">
                  <c:v>0.54127877950668302</c:v>
                </c:pt>
                <c:pt idx="180">
                  <c:v>0.54027587175369196</c:v>
                </c:pt>
                <c:pt idx="181">
                  <c:v>0.54562330245971602</c:v>
                </c:pt>
                <c:pt idx="182">
                  <c:v>0.54731094837188698</c:v>
                </c:pt>
                <c:pt idx="183">
                  <c:v>0.55820482969284002</c:v>
                </c:pt>
                <c:pt idx="184">
                  <c:v>0.56488436460494995</c:v>
                </c:pt>
                <c:pt idx="185">
                  <c:v>0.54943132400512695</c:v>
                </c:pt>
                <c:pt idx="186">
                  <c:v>0.56948816776275601</c:v>
                </c:pt>
                <c:pt idx="187">
                  <c:v>0.55566042661666804</c:v>
                </c:pt>
                <c:pt idx="188">
                  <c:v>0.55321937799453702</c:v>
                </c:pt>
                <c:pt idx="189">
                  <c:v>0.55414742231368996</c:v>
                </c:pt>
                <c:pt idx="190">
                  <c:v>0.53792190551757801</c:v>
                </c:pt>
                <c:pt idx="191">
                  <c:v>0.54662972688674905</c:v>
                </c:pt>
                <c:pt idx="192">
                  <c:v>0.54196673631668002</c:v>
                </c:pt>
                <c:pt idx="193">
                  <c:v>0.54089504480361905</c:v>
                </c:pt>
                <c:pt idx="194">
                  <c:v>0.54305553436279297</c:v>
                </c:pt>
                <c:pt idx="195">
                  <c:v>0.54187500476837103</c:v>
                </c:pt>
                <c:pt idx="196">
                  <c:v>0.54081249237060502</c:v>
                </c:pt>
                <c:pt idx="197">
                  <c:v>0.53985625505447299</c:v>
                </c:pt>
                <c:pt idx="198">
                  <c:v>0.54837065935134799</c:v>
                </c:pt>
                <c:pt idx="199">
                  <c:v>0.55290859937667802</c:v>
                </c:pt>
                <c:pt idx="200">
                  <c:v>0.57261776924133301</c:v>
                </c:pt>
                <c:pt idx="201">
                  <c:v>0.59035599231719904</c:v>
                </c:pt>
                <c:pt idx="202">
                  <c:v>0.57507038116455</c:v>
                </c:pt>
                <c:pt idx="203">
                  <c:v>0.56361955404281605</c:v>
                </c:pt>
                <c:pt idx="204">
                  <c:v>0.56350761651992798</c:v>
                </c:pt>
                <c:pt idx="205">
                  <c:v>0.56653183698654097</c:v>
                </c:pt>
                <c:pt idx="206">
                  <c:v>0.55987864732742298</c:v>
                </c:pt>
                <c:pt idx="207">
                  <c:v>0.55068922042846602</c:v>
                </c:pt>
                <c:pt idx="208">
                  <c:v>0.53937029838562001</c:v>
                </c:pt>
                <c:pt idx="209">
                  <c:v>0.55105829238891602</c:v>
                </c:pt>
                <c:pt idx="210">
                  <c:v>0.55291974544525102</c:v>
                </c:pt>
                <c:pt idx="211">
                  <c:v>0.55161499977111805</c:v>
                </c:pt>
                <c:pt idx="212">
                  <c:v>0.541495621204376</c:v>
                </c:pt>
                <c:pt idx="213">
                  <c:v>0.54047107696533203</c:v>
                </c:pt>
                <c:pt idx="214">
                  <c:v>0.54579895734786898</c:v>
                </c:pt>
                <c:pt idx="215">
                  <c:v>0.54434406757354703</c:v>
                </c:pt>
                <c:pt idx="216">
                  <c:v>0.55865967273712103</c:v>
                </c:pt>
                <c:pt idx="217">
                  <c:v>0.54813933372497503</c:v>
                </c:pt>
                <c:pt idx="218">
                  <c:v>0.54957538843154896</c:v>
                </c:pt>
                <c:pt idx="219">
                  <c:v>0.56336784362792902</c:v>
                </c:pt>
                <c:pt idx="220">
                  <c:v>0.56015604734420699</c:v>
                </c:pt>
                <c:pt idx="221">
                  <c:v>0.547890424728393</c:v>
                </c:pt>
                <c:pt idx="222">
                  <c:v>0.56497639417648304</c:v>
                </c:pt>
                <c:pt idx="223">
                  <c:v>0.57410377264022805</c:v>
                </c:pt>
                <c:pt idx="224">
                  <c:v>0.58544337749481201</c:v>
                </c:pt>
                <c:pt idx="225">
                  <c:v>0.58326596021652199</c:v>
                </c:pt>
                <c:pt idx="226">
                  <c:v>0.57650792598724299</c:v>
                </c:pt>
                <c:pt idx="227">
                  <c:v>0.57510715723037698</c:v>
                </c:pt>
                <c:pt idx="228">
                  <c:v>0.58239930868148804</c:v>
                </c:pt>
                <c:pt idx="229">
                  <c:v>0.58040934801101596</c:v>
                </c:pt>
                <c:pt idx="230">
                  <c:v>0.58799344301223699</c:v>
                </c:pt>
                <c:pt idx="231">
                  <c:v>0.58544409275054898</c:v>
                </c:pt>
                <c:pt idx="232">
                  <c:v>0.56752467155456499</c:v>
                </c:pt>
                <c:pt idx="233">
                  <c:v>0.551397204399108</c:v>
                </c:pt>
                <c:pt idx="234">
                  <c:v>0.54000747203826904</c:v>
                </c:pt>
                <c:pt idx="235">
                  <c:v>0.54225671291351296</c:v>
                </c:pt>
                <c:pt idx="236">
                  <c:v>0.55053102970123202</c:v>
                </c:pt>
                <c:pt idx="237">
                  <c:v>0.56422793865203802</c:v>
                </c:pt>
                <c:pt idx="238">
                  <c:v>0.57030516862869196</c:v>
                </c:pt>
                <c:pt idx="239">
                  <c:v>0.556596219539642</c:v>
                </c:pt>
                <c:pt idx="240">
                  <c:v>0.550936579704284</c:v>
                </c:pt>
                <c:pt idx="241">
                  <c:v>0.545842945575714</c:v>
                </c:pt>
                <c:pt idx="242">
                  <c:v>0.53500866889953602</c:v>
                </c:pt>
                <c:pt idx="243">
                  <c:v>0.52213281393051103</c:v>
                </c:pt>
                <c:pt idx="244">
                  <c:v>0.54511511325836104</c:v>
                </c:pt>
                <c:pt idx="245">
                  <c:v>0.55935359001159601</c:v>
                </c:pt>
                <c:pt idx="246">
                  <c:v>0.55341821908950795</c:v>
                </c:pt>
                <c:pt idx="247">
                  <c:v>0.55120140314102095</c:v>
                </c:pt>
                <c:pt idx="248">
                  <c:v>0.54295623302459695</c:v>
                </c:pt>
                <c:pt idx="249">
                  <c:v>0.58866059780120805</c:v>
                </c:pt>
                <c:pt idx="250">
                  <c:v>0.62979453802108698</c:v>
                </c:pt>
                <c:pt idx="251">
                  <c:v>0.62306505441665605</c:v>
                </c:pt>
                <c:pt idx="252">
                  <c:v>0.60450851917266801</c:v>
                </c:pt>
                <c:pt idx="253">
                  <c:v>0.60030764341354304</c:v>
                </c:pt>
                <c:pt idx="254">
                  <c:v>0.61215186119079501</c:v>
                </c:pt>
                <c:pt idx="255">
                  <c:v>0.60406166315078702</c:v>
                </c:pt>
                <c:pt idx="256">
                  <c:v>0.60928052663803101</c:v>
                </c:pt>
                <c:pt idx="257">
                  <c:v>0.598352491855621</c:v>
                </c:pt>
                <c:pt idx="258">
                  <c:v>0.59789222478866499</c:v>
                </c:pt>
                <c:pt idx="259">
                  <c:v>0.57872802019119196</c:v>
                </c:pt>
                <c:pt idx="260">
                  <c:v>0.56939470767974798</c:v>
                </c:pt>
                <c:pt idx="261">
                  <c:v>0.57495522499084395</c:v>
                </c:pt>
                <c:pt idx="262">
                  <c:v>0.59383875131607</c:v>
                </c:pt>
                <c:pt idx="263">
                  <c:v>0.60288441181182795</c:v>
                </c:pt>
                <c:pt idx="264">
                  <c:v>0.57521134614944402</c:v>
                </c:pt>
                <c:pt idx="265">
                  <c:v>0.556546211242675</c:v>
                </c:pt>
                <c:pt idx="266">
                  <c:v>0.560266613960266</c:v>
                </c:pt>
                <c:pt idx="267">
                  <c:v>0.54798996448516801</c:v>
                </c:pt>
                <c:pt idx="268">
                  <c:v>0.55256599187850897</c:v>
                </c:pt>
                <c:pt idx="269">
                  <c:v>0.55355942249298096</c:v>
                </c:pt>
                <c:pt idx="270">
                  <c:v>0.54195350408553999</c:v>
                </c:pt>
                <c:pt idx="271">
                  <c:v>0.54088312387466397</c:v>
                </c:pt>
                <c:pt idx="272">
                  <c:v>0.53054481744766202</c:v>
                </c:pt>
                <c:pt idx="273">
                  <c:v>0.536865353584289</c:v>
                </c:pt>
                <c:pt idx="274">
                  <c:v>0.54255384206771795</c:v>
                </c:pt>
                <c:pt idx="275">
                  <c:v>0.55079847574233998</c:v>
                </c:pt>
                <c:pt idx="276">
                  <c:v>0.52071863412857</c:v>
                </c:pt>
                <c:pt idx="277">
                  <c:v>0.493646770715713</c:v>
                </c:pt>
                <c:pt idx="278">
                  <c:v>0.494282096624374</c:v>
                </c:pt>
                <c:pt idx="279">
                  <c:v>0.49172887206077498</c:v>
                </c:pt>
                <c:pt idx="280">
                  <c:v>0.501931011676788</c:v>
                </c:pt>
                <c:pt idx="281">
                  <c:v>0.52048790454864502</c:v>
                </c:pt>
                <c:pt idx="282">
                  <c:v>0.52468913793563798</c:v>
                </c:pt>
                <c:pt idx="283">
                  <c:v>0.52222019433975198</c:v>
                </c:pt>
                <c:pt idx="284">
                  <c:v>0.52937316894531194</c:v>
                </c:pt>
                <c:pt idx="285">
                  <c:v>0.51393586397170998</c:v>
                </c:pt>
                <c:pt idx="286">
                  <c:v>0.52504229545593195</c:v>
                </c:pt>
                <c:pt idx="287">
                  <c:v>0.52566307783126798</c:v>
                </c:pt>
                <c:pt idx="288">
                  <c:v>0.53559678792953402</c:v>
                </c:pt>
                <c:pt idx="289">
                  <c:v>0.53203707933425903</c:v>
                </c:pt>
                <c:pt idx="290">
                  <c:v>0.54133337736129705</c:v>
                </c:pt>
                <c:pt idx="291">
                  <c:v>0.53720003366470304</c:v>
                </c:pt>
                <c:pt idx="292">
                  <c:v>0.52410501241683904</c:v>
                </c:pt>
                <c:pt idx="293">
                  <c:v>0.53106951713562001</c:v>
                </c:pt>
                <c:pt idx="294">
                  <c:v>0.53108757734298695</c:v>
                </c:pt>
                <c:pt idx="295">
                  <c:v>0.53736847639083796</c:v>
                </c:pt>
                <c:pt idx="296">
                  <c:v>0.54925662279128995</c:v>
                </c:pt>
                <c:pt idx="297">
                  <c:v>0.53896039724349898</c:v>
                </c:pt>
                <c:pt idx="298">
                  <c:v>0.54131436347961404</c:v>
                </c:pt>
                <c:pt idx="299">
                  <c:v>0.54655790328979403</c:v>
                </c:pt>
                <c:pt idx="300">
                  <c:v>0.57627713680267301</c:v>
                </c:pt>
                <c:pt idx="301">
                  <c:v>0.57802444696426303</c:v>
                </c:pt>
                <c:pt idx="302">
                  <c:v>0.57334697246551503</c:v>
                </c:pt>
                <c:pt idx="303">
                  <c:v>0.57226228713989202</c:v>
                </c:pt>
                <c:pt idx="304">
                  <c:v>0.55634498596191395</c:v>
                </c:pt>
                <c:pt idx="305">
                  <c:v>0.60071051120758001</c:v>
                </c:pt>
                <c:pt idx="306">
                  <c:v>0.63595050573348999</c:v>
                </c:pt>
                <c:pt idx="307">
                  <c:v>0.62548047304153398</c:v>
                </c:pt>
                <c:pt idx="308">
                  <c:v>0.61293244361877397</c:v>
                </c:pt>
                <c:pt idx="309">
                  <c:v>0.61101418733596802</c:v>
                </c:pt>
                <c:pt idx="310">
                  <c:v>0.60928773880004805</c:v>
                </c:pt>
                <c:pt idx="311">
                  <c:v>0.588523089885711</c:v>
                </c:pt>
                <c:pt idx="312">
                  <c:v>0.57342076301574696</c:v>
                </c:pt>
                <c:pt idx="313">
                  <c:v>0.56920367479324296</c:v>
                </c:pt>
                <c:pt idx="314">
                  <c:v>0.58415830135345403</c:v>
                </c:pt>
                <c:pt idx="315">
                  <c:v>0.594382643699646</c:v>
                </c:pt>
                <c:pt idx="316">
                  <c:v>0.57019990682601895</c:v>
                </c:pt>
                <c:pt idx="317">
                  <c:v>0.56942993402481001</c:v>
                </c:pt>
                <c:pt idx="318">
                  <c:v>0.56186324357986395</c:v>
                </c:pt>
                <c:pt idx="319">
                  <c:v>0.56192690134048395</c:v>
                </c:pt>
                <c:pt idx="320">
                  <c:v>0.56510919332504195</c:v>
                </c:pt>
                <c:pt idx="321">
                  <c:v>0.54461348056793202</c:v>
                </c:pt>
                <c:pt idx="322">
                  <c:v>0.54327714443206698</c:v>
                </c:pt>
                <c:pt idx="323">
                  <c:v>0.54067951440811102</c:v>
                </c:pt>
                <c:pt idx="324">
                  <c:v>0.563262939453125</c:v>
                </c:pt>
                <c:pt idx="325">
                  <c:v>0.55693662166595403</c:v>
                </c:pt>
                <c:pt idx="326">
                  <c:v>0.563742935657501</c:v>
                </c:pt>
                <c:pt idx="327">
                  <c:v>0.57944428920745805</c:v>
                </c:pt>
                <c:pt idx="328">
                  <c:v>0.59649986028671198</c:v>
                </c:pt>
                <c:pt idx="329">
                  <c:v>0.60559988021850497</c:v>
                </c:pt>
                <c:pt idx="330">
                  <c:v>0.60263854265213002</c:v>
                </c:pt>
                <c:pt idx="331">
                  <c:v>0.61737471818923895</c:v>
                </c:pt>
                <c:pt idx="332">
                  <c:v>0.61188721656799305</c:v>
                </c:pt>
                <c:pt idx="333">
                  <c:v>0.61319851875305098</c:v>
                </c:pt>
                <c:pt idx="334">
                  <c:v>0.60187864303588801</c:v>
                </c:pt>
                <c:pt idx="335">
                  <c:v>0.59169077873229903</c:v>
                </c:pt>
                <c:pt idx="336">
                  <c:v>0.59551954269409102</c:v>
                </c:pt>
                <c:pt idx="337">
                  <c:v>0.58643335103988603</c:v>
                </c:pt>
                <c:pt idx="338">
                  <c:v>0.585011005401611</c:v>
                </c:pt>
                <c:pt idx="339">
                  <c:v>0.58260893821716297</c:v>
                </c:pt>
                <c:pt idx="340">
                  <c:v>0.54831564426422097</c:v>
                </c:pt>
                <c:pt idx="341">
                  <c:v>0.54348409175872803</c:v>
                </c:pt>
                <c:pt idx="342">
                  <c:v>0.54303461313247603</c:v>
                </c:pt>
                <c:pt idx="343">
                  <c:v>0.55123114585876398</c:v>
                </c:pt>
                <c:pt idx="344">
                  <c:v>0.53360801935195901</c:v>
                </c:pt>
                <c:pt idx="345">
                  <c:v>0.52087223529815596</c:v>
                </c:pt>
                <c:pt idx="346">
                  <c:v>0.52503502368927002</c:v>
                </c:pt>
                <c:pt idx="347">
                  <c:v>0.54090332984924305</c:v>
                </c:pt>
                <c:pt idx="348">
                  <c:v>0.527437984943389</c:v>
                </c:pt>
                <c:pt idx="349">
                  <c:v>0.54969418048858598</c:v>
                </c:pt>
                <c:pt idx="350">
                  <c:v>0.56972473859786898</c:v>
                </c:pt>
                <c:pt idx="351">
                  <c:v>0.56587725877761796</c:v>
                </c:pt>
                <c:pt idx="352">
                  <c:v>0.57803952693939198</c:v>
                </c:pt>
                <c:pt idx="353">
                  <c:v>0.57023555040359497</c:v>
                </c:pt>
                <c:pt idx="354">
                  <c:v>0.566336989402771</c:v>
                </c:pt>
                <c:pt idx="355">
                  <c:v>0.56282830238342196</c:v>
                </c:pt>
                <c:pt idx="356">
                  <c:v>0.55654549598693803</c:v>
                </c:pt>
                <c:pt idx="357">
                  <c:v>0.54776597023010198</c:v>
                </c:pt>
                <c:pt idx="358">
                  <c:v>0.55861437320709195</c:v>
                </c:pt>
                <c:pt idx="359">
                  <c:v>0.57747769355773904</c:v>
                </c:pt>
                <c:pt idx="360">
                  <c:v>0.57910490036010698</c:v>
                </c:pt>
                <c:pt idx="361">
                  <c:v>0.58056938648223799</c:v>
                </c:pt>
                <c:pt idx="362">
                  <c:v>0.58501243591308505</c:v>
                </c:pt>
                <c:pt idx="363">
                  <c:v>0.57651120424270597</c:v>
                </c:pt>
                <c:pt idx="364">
                  <c:v>0.58136010169982899</c:v>
                </c:pt>
                <c:pt idx="365">
                  <c:v>0.57322406768798795</c:v>
                </c:pt>
                <c:pt idx="366">
                  <c:v>0.55652666091918901</c:v>
                </c:pt>
                <c:pt idx="367">
                  <c:v>0.55712401866912797</c:v>
                </c:pt>
                <c:pt idx="368">
                  <c:v>0.54828661680221502</c:v>
                </c:pt>
                <c:pt idx="369">
                  <c:v>0.54658293724060003</c:v>
                </c:pt>
                <c:pt idx="370">
                  <c:v>0.56067466735839799</c:v>
                </c:pt>
                <c:pt idx="371">
                  <c:v>0.55460721254348699</c:v>
                </c:pt>
                <c:pt idx="372">
                  <c:v>0.558521509170532</c:v>
                </c:pt>
                <c:pt idx="373">
                  <c:v>0.54641938209533603</c:v>
                </c:pt>
                <c:pt idx="374">
                  <c:v>0.54177743196487405</c:v>
                </c:pt>
                <c:pt idx="375">
                  <c:v>0.54072469472885099</c:v>
                </c:pt>
                <c:pt idx="376">
                  <c:v>0.54915225505828802</c:v>
                </c:pt>
                <c:pt idx="377">
                  <c:v>0.53486204147338801</c:v>
                </c:pt>
                <c:pt idx="378">
                  <c:v>0.54605078697204501</c:v>
                </c:pt>
                <c:pt idx="379">
                  <c:v>0.59144574403762795</c:v>
                </c:pt>
                <c:pt idx="380">
                  <c:v>0.60519754886627197</c:v>
                </c:pt>
                <c:pt idx="381">
                  <c:v>0.598022520542144</c:v>
                </c:pt>
                <c:pt idx="382">
                  <c:v>0.58822023868560702</c:v>
                </c:pt>
                <c:pt idx="383">
                  <c:v>0.57627320289611805</c:v>
                </c:pt>
                <c:pt idx="384">
                  <c:v>0.56552088260650601</c:v>
                </c:pt>
                <c:pt idx="385">
                  <c:v>0.55896878242492598</c:v>
                </c:pt>
                <c:pt idx="386">
                  <c:v>0.54369688034057595</c:v>
                </c:pt>
                <c:pt idx="387">
                  <c:v>0.55633199214935303</c:v>
                </c:pt>
                <c:pt idx="388">
                  <c:v>0.56944876909255904</c:v>
                </c:pt>
                <c:pt idx="389">
                  <c:v>0.58125388622283902</c:v>
                </c:pt>
                <c:pt idx="390">
                  <c:v>0.56679660081863403</c:v>
                </c:pt>
                <c:pt idx="391">
                  <c:v>0.57261693477630604</c:v>
                </c:pt>
                <c:pt idx="392">
                  <c:v>0.57413220405578602</c:v>
                </c:pt>
                <c:pt idx="393">
                  <c:v>0.561448574066162</c:v>
                </c:pt>
                <c:pt idx="394">
                  <c:v>0.57717871665954501</c:v>
                </c:pt>
                <c:pt idx="395">
                  <c:v>0.58821082115173295</c:v>
                </c:pt>
                <c:pt idx="396">
                  <c:v>0.59188973903655995</c:v>
                </c:pt>
                <c:pt idx="397">
                  <c:v>0.57020074129104603</c:v>
                </c:pt>
                <c:pt idx="398">
                  <c:v>0.56630563735961903</c:v>
                </c:pt>
                <c:pt idx="399">
                  <c:v>0.55030006170272805</c:v>
                </c:pt>
                <c:pt idx="400">
                  <c:v>0.55777007341384799</c:v>
                </c:pt>
                <c:pt idx="401">
                  <c:v>0.55199307203292802</c:v>
                </c:pt>
                <c:pt idx="402">
                  <c:v>0.54679375886917103</c:v>
                </c:pt>
                <c:pt idx="403">
                  <c:v>0.55461436510086004</c:v>
                </c:pt>
                <c:pt idx="404">
                  <c:v>0.55361264944076505</c:v>
                </c:pt>
                <c:pt idx="405">
                  <c:v>0.54825139045715299</c:v>
                </c:pt>
                <c:pt idx="406">
                  <c:v>0.54342627525329501</c:v>
                </c:pt>
                <c:pt idx="407">
                  <c:v>0.52033364772796598</c:v>
                </c:pt>
                <c:pt idx="408">
                  <c:v>0.52455025911331099</c:v>
                </c:pt>
                <c:pt idx="409">
                  <c:v>0.51584523916244496</c:v>
                </c:pt>
                <c:pt idx="410">
                  <c:v>0.51113569736480702</c:v>
                </c:pt>
                <c:pt idx="411">
                  <c:v>0.52651995420455899</c:v>
                </c:pt>
                <c:pt idx="412">
                  <c:v>0.53949296474456698</c:v>
                </c:pt>
                <c:pt idx="413">
                  <c:v>0.55429369211196899</c:v>
                </c:pt>
                <c:pt idx="414">
                  <c:v>0.55511432886123602</c:v>
                </c:pt>
                <c:pt idx="415">
                  <c:v>0.57673817873001099</c:v>
                </c:pt>
                <c:pt idx="416">
                  <c:v>0.57465791702270497</c:v>
                </c:pt>
                <c:pt idx="417">
                  <c:v>0.56719213724136297</c:v>
                </c:pt>
                <c:pt idx="418">
                  <c:v>0.56047290563583296</c:v>
                </c:pt>
                <c:pt idx="419">
                  <c:v>0.55442559719085605</c:v>
                </c:pt>
                <c:pt idx="420">
                  <c:v>0.55210804939269997</c:v>
                </c:pt>
                <c:pt idx="421">
                  <c:v>0.55002224445342995</c:v>
                </c:pt>
                <c:pt idx="422">
                  <c:v>0.55127000808715798</c:v>
                </c:pt>
                <c:pt idx="423">
                  <c:v>0.56489300727844205</c:v>
                </c:pt>
                <c:pt idx="424">
                  <c:v>0.56465369462966897</c:v>
                </c:pt>
                <c:pt idx="425">
                  <c:v>0.58318835496902399</c:v>
                </c:pt>
                <c:pt idx="426">
                  <c:v>0.59986954927444402</c:v>
                </c:pt>
                <c:pt idx="427">
                  <c:v>0.59300756454467696</c:v>
                </c:pt>
                <c:pt idx="428">
                  <c:v>0.57433182001113803</c:v>
                </c:pt>
                <c:pt idx="429">
                  <c:v>0.58877366781234697</c:v>
                </c:pt>
                <c:pt idx="430">
                  <c:v>0.58302128314971902</c:v>
                </c:pt>
                <c:pt idx="431">
                  <c:v>0.56846916675567605</c:v>
                </c:pt>
                <c:pt idx="432">
                  <c:v>0.57412225008010798</c:v>
                </c:pt>
                <c:pt idx="433">
                  <c:v>0.56066405773162797</c:v>
                </c:pt>
                <c:pt idx="434">
                  <c:v>0.57959765195846502</c:v>
                </c:pt>
                <c:pt idx="435">
                  <c:v>0.56851285696029596</c:v>
                </c:pt>
                <c:pt idx="436">
                  <c:v>0.57862037420272805</c:v>
                </c:pt>
                <c:pt idx="437">
                  <c:v>0.57388335466384799</c:v>
                </c:pt>
                <c:pt idx="438">
                  <c:v>0.56336998939514105</c:v>
                </c:pt>
                <c:pt idx="439">
                  <c:v>0.55703300237655595</c:v>
                </c:pt>
                <c:pt idx="440">
                  <c:v>0.54820472002029397</c:v>
                </c:pt>
                <c:pt idx="441">
                  <c:v>0.54025924205779996</c:v>
                </c:pt>
                <c:pt idx="442">
                  <c:v>0.53623330593109098</c:v>
                </c:pt>
                <c:pt idx="443">
                  <c:v>0.54903650283813399</c:v>
                </c:pt>
                <c:pt idx="444">
                  <c:v>0.55663287639617898</c:v>
                </c:pt>
                <c:pt idx="445">
                  <c:v>0.55096960067749001</c:v>
                </c:pt>
                <c:pt idx="446">
                  <c:v>0.56462264060974099</c:v>
                </c:pt>
                <c:pt idx="447">
                  <c:v>0.567535400390625</c:v>
                </c:pt>
                <c:pt idx="448">
                  <c:v>0.56390684843063299</c:v>
                </c:pt>
                <c:pt idx="449">
                  <c:v>0.560641169548034</c:v>
                </c:pt>
                <c:pt idx="450">
                  <c:v>0.56395202875137296</c:v>
                </c:pt>
                <c:pt idx="451">
                  <c:v>0.56068181991577104</c:v>
                </c:pt>
                <c:pt idx="452">
                  <c:v>0.567113637924194</c:v>
                </c:pt>
                <c:pt idx="453">
                  <c:v>0.56352728605270297</c:v>
                </c:pt>
                <c:pt idx="454">
                  <c:v>0.53217452764511097</c:v>
                </c:pt>
                <c:pt idx="455">
                  <c:v>0.50668638944625799</c:v>
                </c:pt>
                <c:pt idx="456">
                  <c:v>0.51539278030395497</c:v>
                </c:pt>
                <c:pt idx="457">
                  <c:v>0.50760352611541704</c:v>
                </c:pt>
                <c:pt idx="458">
                  <c:v>0.51621818542480402</c:v>
                </c:pt>
                <c:pt idx="459">
                  <c:v>0.520846366882324</c:v>
                </c:pt>
                <c:pt idx="460">
                  <c:v>0.51251173019409102</c:v>
                </c:pt>
                <c:pt idx="461">
                  <c:v>0.50813555717468195</c:v>
                </c:pt>
                <c:pt idx="462">
                  <c:v>0.497947007417678</c:v>
                </c:pt>
                <c:pt idx="463">
                  <c:v>0.50752729177474898</c:v>
                </c:pt>
                <c:pt idx="464">
                  <c:v>0.51302456855773904</c:v>
                </c:pt>
                <c:pt idx="465">
                  <c:v>0.51484709978103604</c:v>
                </c:pt>
                <c:pt idx="466">
                  <c:v>0.50398737192153897</c:v>
                </c:pt>
                <c:pt idx="467">
                  <c:v>0.52233862876892001</c:v>
                </c:pt>
                <c:pt idx="468">
                  <c:v>0.52322977781295699</c:v>
                </c:pt>
                <c:pt idx="469">
                  <c:v>0.51537865400314298</c:v>
                </c:pt>
                <c:pt idx="470">
                  <c:v>0.52946579456329301</c:v>
                </c:pt>
                <c:pt idx="471">
                  <c:v>0.53276920318603505</c:v>
                </c:pt>
                <c:pt idx="472">
                  <c:v>0.55091804265975897</c:v>
                </c:pt>
                <c:pt idx="473">
                  <c:v>0.54270124435424805</c:v>
                </c:pt>
                <c:pt idx="474">
                  <c:v>0.53843110799789395</c:v>
                </c:pt>
                <c:pt idx="475">
                  <c:v>0.55958801507949796</c:v>
                </c:pt>
                <c:pt idx="476">
                  <c:v>0.57107883691787698</c:v>
                </c:pt>
                <c:pt idx="477">
                  <c:v>0.57334595918655396</c:v>
                </c:pt>
                <c:pt idx="478">
                  <c:v>0.56913638114929199</c:v>
                </c:pt>
                <c:pt idx="479">
                  <c:v>0.57784771919250399</c:v>
                </c:pt>
                <c:pt idx="480">
                  <c:v>0.57943797111511197</c:v>
                </c:pt>
                <c:pt idx="481">
                  <c:v>0.57461917400360096</c:v>
                </c:pt>
                <c:pt idx="482">
                  <c:v>0.59215724468231201</c:v>
                </c:pt>
                <c:pt idx="483">
                  <c:v>0.59402233362197798</c:v>
                </c:pt>
                <c:pt idx="484">
                  <c:v>0.58584558963775601</c:v>
                </c:pt>
                <c:pt idx="485">
                  <c:v>0.58351105451583796</c:v>
                </c:pt>
                <c:pt idx="486">
                  <c:v>0.581409931182861</c:v>
                </c:pt>
                <c:pt idx="487">
                  <c:v>0.57434785366058305</c:v>
                </c:pt>
                <c:pt idx="488">
                  <c:v>0.57731086015701205</c:v>
                </c:pt>
                <c:pt idx="489">
                  <c:v>0.58207976818084695</c:v>
                </c:pt>
                <c:pt idx="490">
                  <c:v>0.57699680328369096</c:v>
                </c:pt>
                <c:pt idx="491">
                  <c:v>0.569297134876251</c:v>
                </c:pt>
                <c:pt idx="492">
                  <c:v>0.57799243927001898</c:v>
                </c:pt>
                <c:pt idx="493">
                  <c:v>0.56394320726394598</c:v>
                </c:pt>
                <c:pt idx="494">
                  <c:v>0.56067389249801602</c:v>
                </c:pt>
                <c:pt idx="495">
                  <c:v>0.55460649728775002</c:v>
                </c:pt>
                <c:pt idx="496">
                  <c:v>0.56358939409255904</c:v>
                </c:pt>
                <c:pt idx="497">
                  <c:v>0.560355424880981</c:v>
                </c:pt>
                <c:pt idx="498">
                  <c:v>0.56369489431381203</c:v>
                </c:pt>
                <c:pt idx="499">
                  <c:v>0.54795038700103704</c:v>
                </c:pt>
                <c:pt idx="500">
                  <c:v>0.53852730989456099</c:v>
                </c:pt>
                <c:pt idx="501">
                  <c:v>0.54404956102371205</c:v>
                </c:pt>
                <c:pt idx="502">
                  <c:v>0.55839461088180498</c:v>
                </c:pt>
                <c:pt idx="503">
                  <c:v>0.60573714971542303</c:v>
                </c:pt>
                <c:pt idx="504">
                  <c:v>0.64516341686248702</c:v>
                </c:pt>
                <c:pt idx="505">
                  <c:v>0.63064706325530995</c:v>
                </c:pt>
                <c:pt idx="506">
                  <c:v>0.63008236885070801</c:v>
                </c:pt>
                <c:pt idx="507">
                  <c:v>0.62019914388656605</c:v>
                </c:pt>
                <c:pt idx="508">
                  <c:v>0.61130422353744496</c:v>
                </c:pt>
                <c:pt idx="509">
                  <c:v>0.59704881906509399</c:v>
                </c:pt>
                <c:pt idx="510">
                  <c:v>0.59984391927719105</c:v>
                </c:pt>
                <c:pt idx="511">
                  <c:v>0.59610950946807795</c:v>
                </c:pt>
                <c:pt idx="512">
                  <c:v>0.58649855852126997</c:v>
                </c:pt>
                <c:pt idx="513">
                  <c:v>0.58097368478775002</c:v>
                </c:pt>
                <c:pt idx="514">
                  <c:v>0.56350129842758101</c:v>
                </c:pt>
                <c:pt idx="515">
                  <c:v>0.557151138782501</c:v>
                </c:pt>
                <c:pt idx="516">
                  <c:v>0.551436007022857</c:v>
                </c:pt>
                <c:pt idx="517">
                  <c:v>0.55879241228103604</c:v>
                </c:pt>
                <c:pt idx="518">
                  <c:v>0.56853818893432595</c:v>
                </c:pt>
                <c:pt idx="519">
                  <c:v>0.579964339733123</c:v>
                </c:pt>
                <c:pt idx="520">
                  <c:v>0.58446788787841797</c:v>
                </c:pt>
                <c:pt idx="521">
                  <c:v>0.57029402256011896</c:v>
                </c:pt>
                <c:pt idx="522">
                  <c:v>0.56326460838317804</c:v>
                </c:pt>
                <c:pt idx="523">
                  <c:v>0.563188135623931</c:v>
                </c:pt>
                <c:pt idx="524">
                  <c:v>0.569369316101074</c:v>
                </c:pt>
                <c:pt idx="525">
                  <c:v>0.57180738449096602</c:v>
                </c:pt>
                <c:pt idx="526">
                  <c:v>0.55837666988372803</c:v>
                </c:pt>
                <c:pt idx="527">
                  <c:v>0.56816399097442605</c:v>
                </c:pt>
                <c:pt idx="528">
                  <c:v>0.56134760379791204</c:v>
                </c:pt>
                <c:pt idx="529">
                  <c:v>0.54271286725997903</c:v>
                </c:pt>
                <c:pt idx="530">
                  <c:v>0.55094158649444502</c:v>
                </c:pt>
                <c:pt idx="531">
                  <c:v>0.56147241592407204</c:v>
                </c:pt>
                <c:pt idx="532">
                  <c:v>0.50229263305663996</c:v>
                </c:pt>
                <c:pt idx="533">
                  <c:v>0.50518834590911799</c:v>
                </c:pt>
                <c:pt idx="534">
                  <c:v>0.50779449939727705</c:v>
                </c:pt>
                <c:pt idx="535">
                  <c:v>0.51639002561569203</c:v>
                </c:pt>
                <c:pt idx="536">
                  <c:v>0.514751017093658</c:v>
                </c:pt>
                <c:pt idx="537">
                  <c:v>0.49765092134475702</c:v>
                </c:pt>
                <c:pt idx="538">
                  <c:v>0.51976084709167403</c:v>
                </c:pt>
                <c:pt idx="539">
                  <c:v>0.53653478622436501</c:v>
                </c:pt>
                <c:pt idx="540">
                  <c:v>0.517256319522857</c:v>
                </c:pt>
                <c:pt idx="541">
                  <c:v>0.515530705451965</c:v>
                </c:pt>
                <c:pt idx="542">
                  <c:v>0.51085263490676802</c:v>
                </c:pt>
                <c:pt idx="543">
                  <c:v>0.50664234161376898</c:v>
                </c:pt>
                <c:pt idx="544">
                  <c:v>0.515353083610534</c:v>
                </c:pt>
                <c:pt idx="545">
                  <c:v>0.516942799091339</c:v>
                </c:pt>
                <c:pt idx="546">
                  <c:v>0.51524853706359797</c:v>
                </c:pt>
                <c:pt idx="547">
                  <c:v>0.52309870719909601</c:v>
                </c:pt>
                <c:pt idx="548">
                  <c:v>0.54266381263732899</c:v>
                </c:pt>
                <c:pt idx="549">
                  <c:v>0.55402243137359597</c:v>
                </c:pt>
                <c:pt idx="550">
                  <c:v>0.55174517631530695</c:v>
                </c:pt>
                <c:pt idx="551">
                  <c:v>0.55282068252563399</c:v>
                </c:pt>
                <c:pt idx="552">
                  <c:v>0.566847264766693</c:v>
                </c:pt>
                <c:pt idx="553">
                  <c:v>0.56008380651473999</c:v>
                </c:pt>
                <c:pt idx="554">
                  <c:v>0.56679290533065796</c:v>
                </c:pt>
                <c:pt idx="555">
                  <c:v>0.57262951135635298</c:v>
                </c:pt>
                <c:pt idx="556">
                  <c:v>0.56849157810211104</c:v>
                </c:pt>
                <c:pt idx="557">
                  <c:v>0.55851739645004195</c:v>
                </c:pt>
                <c:pt idx="558">
                  <c:v>0.55266565084457397</c:v>
                </c:pt>
                <c:pt idx="559">
                  <c:v>0.54739910364151001</c:v>
                </c:pt>
                <c:pt idx="560">
                  <c:v>0.55828422307968095</c:v>
                </c:pt>
                <c:pt idx="561">
                  <c:v>0.54933077096938998</c:v>
                </c:pt>
                <c:pt idx="562">
                  <c:v>0.54439771175384499</c:v>
                </c:pt>
                <c:pt idx="563">
                  <c:v>0.55245792865753096</c:v>
                </c:pt>
                <c:pt idx="564">
                  <c:v>0.55346214771270696</c:v>
                </c:pt>
                <c:pt idx="565">
                  <c:v>0.55749094486236495</c:v>
                </c:pt>
                <c:pt idx="566">
                  <c:v>0.55174183845519997</c:v>
                </c:pt>
                <c:pt idx="567">
                  <c:v>0.568442642688751</c:v>
                </c:pt>
                <c:pt idx="568">
                  <c:v>0.57814472913741999</c:v>
                </c:pt>
                <c:pt idx="569">
                  <c:v>0.567205250263214</c:v>
                </c:pt>
                <c:pt idx="570">
                  <c:v>0.56048470735549905</c:v>
                </c:pt>
                <c:pt idx="571">
                  <c:v>0.55211758613586404</c:v>
                </c:pt>
                <c:pt idx="572">
                  <c:v>0.53753083944320601</c:v>
                </c:pt>
                <c:pt idx="573">
                  <c:v>0.54315274953842096</c:v>
                </c:pt>
                <c:pt idx="574">
                  <c:v>0.55758750438690097</c:v>
                </c:pt>
                <c:pt idx="575">
                  <c:v>0.554953753948211</c:v>
                </c:pt>
                <c:pt idx="576">
                  <c:v>0.55258339643478305</c:v>
                </c:pt>
                <c:pt idx="577">
                  <c:v>0.55982506275177002</c:v>
                </c:pt>
                <c:pt idx="578">
                  <c:v>0.55384254455566395</c:v>
                </c:pt>
                <c:pt idx="579">
                  <c:v>0.56720829010009699</c:v>
                </c:pt>
                <c:pt idx="580">
                  <c:v>0.54193872213363603</c:v>
                </c:pt>
                <c:pt idx="581">
                  <c:v>0.54711985588073697</c:v>
                </c:pt>
                <c:pt idx="582">
                  <c:v>0.54553288221359197</c:v>
                </c:pt>
                <c:pt idx="583">
                  <c:v>0.54410457611083896</c:v>
                </c:pt>
                <c:pt idx="584">
                  <c:v>0.53656911849975497</c:v>
                </c:pt>
                <c:pt idx="585">
                  <c:v>0.56587094068527199</c:v>
                </c:pt>
                <c:pt idx="586">
                  <c:v>0.58428382873535101</c:v>
                </c:pt>
                <c:pt idx="587">
                  <c:v>0.58210545778274503</c:v>
                </c:pt>
                <c:pt idx="588">
                  <c:v>0.57389491796493497</c:v>
                </c:pt>
                <c:pt idx="589">
                  <c:v>0.56963044404983498</c:v>
                </c:pt>
                <c:pt idx="590">
                  <c:v>0.55954241752624501</c:v>
                </c:pt>
                <c:pt idx="591">
                  <c:v>0.55671316385269098</c:v>
                </c:pt>
                <c:pt idx="592">
                  <c:v>0.56666684150695801</c:v>
                </c:pt>
                <c:pt idx="593">
                  <c:v>0.56312513351440396</c:v>
                </c:pt>
                <c:pt idx="594">
                  <c:v>0.56618762016296298</c:v>
                </c:pt>
                <c:pt idx="595">
                  <c:v>0.58456885814666704</c:v>
                </c:pt>
                <c:pt idx="596">
                  <c:v>0.588611960411071</c:v>
                </c:pt>
                <c:pt idx="597">
                  <c:v>0.59225076436996404</c:v>
                </c:pt>
                <c:pt idx="598">
                  <c:v>0.59865069389343195</c:v>
                </c:pt>
                <c:pt idx="599">
                  <c:v>0.57428205013275102</c:v>
                </c:pt>
                <c:pt idx="600">
                  <c:v>0.56997883319854703</c:v>
                </c:pt>
                <c:pt idx="601">
                  <c:v>0.56923097372054998</c:v>
                </c:pt>
                <c:pt idx="602">
                  <c:v>0.58418285846710205</c:v>
                </c:pt>
                <c:pt idx="603">
                  <c:v>0.56951457262039096</c:v>
                </c:pt>
                <c:pt idx="604">
                  <c:v>0.55943810939788796</c:v>
                </c:pt>
                <c:pt idx="605">
                  <c:v>0.54724431037902799</c:v>
                </c:pt>
                <c:pt idx="606">
                  <c:v>0.55189490318298295</c:v>
                </c:pt>
                <c:pt idx="607">
                  <c:v>0.54545634984970004</c:v>
                </c:pt>
                <c:pt idx="608">
                  <c:v>0.54403573274612405</c:v>
                </c:pt>
                <c:pt idx="609">
                  <c:v>0.54973143339157104</c:v>
                </c:pt>
                <c:pt idx="610">
                  <c:v>0.55100828409194902</c:v>
                </c:pt>
                <c:pt idx="611">
                  <c:v>0.54903244972229004</c:v>
                </c:pt>
                <c:pt idx="612">
                  <c:v>0.54412919282913197</c:v>
                </c:pt>
                <c:pt idx="613">
                  <c:v>0.58971631526946999</c:v>
                </c:pt>
                <c:pt idx="614">
                  <c:v>0.63074469566345204</c:v>
                </c:pt>
                <c:pt idx="615">
                  <c:v>0.61465317010879505</c:v>
                </c:pt>
                <c:pt idx="616">
                  <c:v>0.62506288290023804</c:v>
                </c:pt>
                <c:pt idx="617">
                  <c:v>0.62505656480789096</c:v>
                </c:pt>
                <c:pt idx="618">
                  <c:v>0.61567592620849598</c:v>
                </c:pt>
                <c:pt idx="619">
                  <c:v>0.62598335742950395</c:v>
                </c:pt>
                <c:pt idx="620">
                  <c:v>0.625885009765625</c:v>
                </c:pt>
                <c:pt idx="621">
                  <c:v>0.61017149686813299</c:v>
                </c:pt>
                <c:pt idx="622">
                  <c:v>0.58040434122085505</c:v>
                </c:pt>
                <c:pt idx="623">
                  <c:v>0.58293998241424505</c:v>
                </c:pt>
                <c:pt idx="624">
                  <c:v>0.57152098417282104</c:v>
                </c:pt>
                <c:pt idx="625">
                  <c:v>0.58936887979507402</c:v>
                </c:pt>
                <c:pt idx="626">
                  <c:v>0.59918200969696001</c:v>
                </c:pt>
                <c:pt idx="627">
                  <c:v>0.57988882064819303</c:v>
                </c:pt>
                <c:pt idx="628">
                  <c:v>0.57502496242523105</c:v>
                </c:pt>
                <c:pt idx="629">
                  <c:v>0.58002245426177901</c:v>
                </c:pt>
                <c:pt idx="630">
                  <c:v>0.57514518499374301</c:v>
                </c:pt>
                <c:pt idx="631">
                  <c:v>0.57700568437576205</c:v>
                </c:pt>
                <c:pt idx="632">
                  <c:v>0.57243013381957997</c:v>
                </c:pt>
                <c:pt idx="633">
                  <c:v>0.56179338693618697</c:v>
                </c:pt>
                <c:pt idx="634">
                  <c:v>0.55873906612396196</c:v>
                </c:pt>
                <c:pt idx="635">
                  <c:v>0.54974013566970803</c:v>
                </c:pt>
                <c:pt idx="636">
                  <c:v>0.54164111614227295</c:v>
                </c:pt>
                <c:pt idx="637">
                  <c:v>0.54685199260711603</c:v>
                </c:pt>
                <c:pt idx="638">
                  <c:v>0.54529178142547596</c:v>
                </c:pt>
                <c:pt idx="639">
                  <c:v>0.54701262712478604</c:v>
                </c:pt>
                <c:pt idx="640">
                  <c:v>0.53918635845184304</c:v>
                </c:pt>
                <c:pt idx="641">
                  <c:v>0.53526771068572998</c:v>
                </c:pt>
                <c:pt idx="642">
                  <c:v>0.531740963459014</c:v>
                </c:pt>
                <c:pt idx="643">
                  <c:v>0.52856683731079102</c:v>
                </c:pt>
                <c:pt idx="644">
                  <c:v>0.531960129737854</c:v>
                </c:pt>
                <c:pt idx="645">
                  <c:v>0.546825170516967</c:v>
                </c:pt>
                <c:pt idx="646">
                  <c:v>0.54261589050292902</c:v>
                </c:pt>
                <c:pt idx="647">
                  <c:v>0.55085432529449396</c:v>
                </c:pt>
                <c:pt idx="648">
                  <c:v>0.54889386892318703</c:v>
                </c:pt>
                <c:pt idx="649">
                  <c:v>0.55337947607040405</c:v>
                </c:pt>
                <c:pt idx="650">
                  <c:v>0.55116653442382801</c:v>
                </c:pt>
                <c:pt idx="651">
                  <c:v>0.55229985713958696</c:v>
                </c:pt>
                <c:pt idx="652">
                  <c:v>0.56330037117004395</c:v>
                </c:pt>
                <c:pt idx="653">
                  <c:v>0.550720334053039</c:v>
                </c:pt>
                <c:pt idx="654">
                  <c:v>0.555023312568664</c:v>
                </c:pt>
                <c:pt idx="655">
                  <c:v>0.55577099323272705</c:v>
                </c:pt>
                <c:pt idx="656">
                  <c:v>0.56581890583038297</c:v>
                </c:pt>
                <c:pt idx="657">
                  <c:v>0.57486200332641602</c:v>
                </c:pt>
                <c:pt idx="658">
                  <c:v>0.55720072984695401</c:v>
                </c:pt>
                <c:pt idx="659">
                  <c:v>0.53477013111114502</c:v>
                </c:pt>
                <c:pt idx="660">
                  <c:v>0.53129309415817205</c:v>
                </c:pt>
                <c:pt idx="661">
                  <c:v>0.54253488779067904</c:v>
                </c:pt>
                <c:pt idx="662">
                  <c:v>0.53828138113021795</c:v>
                </c:pt>
                <c:pt idx="663">
                  <c:v>0.54070323705673196</c:v>
                </c:pt>
                <c:pt idx="664">
                  <c:v>0.54314136505126898</c:v>
                </c:pt>
                <c:pt idx="665">
                  <c:v>0.545077204704284</c:v>
                </c:pt>
                <c:pt idx="666">
                  <c:v>0.54056948423385598</c:v>
                </c:pt>
                <c:pt idx="667">
                  <c:v>0.53651255369186401</c:v>
                </c:pt>
                <c:pt idx="668">
                  <c:v>0.542236328125</c:v>
                </c:pt>
                <c:pt idx="669">
                  <c:v>0.5567626953125</c:v>
                </c:pt>
                <c:pt idx="670">
                  <c:v>0.55421143770217896</c:v>
                </c:pt>
                <c:pt idx="671">
                  <c:v>0.54566526412963801</c:v>
                </c:pt>
                <c:pt idx="672">
                  <c:v>0.52547371387481601</c:v>
                </c:pt>
                <c:pt idx="673">
                  <c:v>0.53542631864547696</c:v>
                </c:pt>
                <c:pt idx="674">
                  <c:v>0.528758704662323</c:v>
                </c:pt>
                <c:pt idx="675">
                  <c:v>0.54463285207748402</c:v>
                </c:pt>
                <c:pt idx="676">
                  <c:v>0.540169537067413</c:v>
                </c:pt>
                <c:pt idx="677">
                  <c:v>0.54191231727600098</c:v>
                </c:pt>
                <c:pt idx="678">
                  <c:v>0.54397106170654297</c:v>
                </c:pt>
                <c:pt idx="679">
                  <c:v>0.52592909336089999</c:v>
                </c:pt>
                <c:pt idx="680">
                  <c:v>0.52333617210388095</c:v>
                </c:pt>
                <c:pt idx="681">
                  <c:v>0.52100253105163497</c:v>
                </c:pt>
                <c:pt idx="682">
                  <c:v>0.52202725410461404</c:v>
                </c:pt>
                <c:pt idx="683">
                  <c:v>0.54190456867217995</c:v>
                </c:pt>
                <c:pt idx="684">
                  <c:v>0.537714123725891</c:v>
                </c:pt>
                <c:pt idx="685">
                  <c:v>0.54956769943237305</c:v>
                </c:pt>
                <c:pt idx="686">
                  <c:v>0.54773592948913497</c:v>
                </c:pt>
                <c:pt idx="687">
                  <c:v>0.556166112422943</c:v>
                </c:pt>
                <c:pt idx="688">
                  <c:v>0.55111956596374501</c:v>
                </c:pt>
                <c:pt idx="689">
                  <c:v>0.55953186750411898</c:v>
                </c:pt>
                <c:pt idx="690">
                  <c:v>0.55982869863510099</c:v>
                </c:pt>
                <c:pt idx="691">
                  <c:v>0.572595834732055</c:v>
                </c:pt>
                <c:pt idx="692">
                  <c:v>0.54033625125884999</c:v>
                </c:pt>
                <c:pt idx="693">
                  <c:v>0.511302590370178</c:v>
                </c:pt>
                <c:pt idx="694">
                  <c:v>0.529940605163574</c:v>
                </c:pt>
                <c:pt idx="695">
                  <c:v>0.53007155656814497</c:v>
                </c:pt>
                <c:pt idx="696">
                  <c:v>0.52393937110900801</c:v>
                </c:pt>
                <c:pt idx="697">
                  <c:v>0.53717041015625</c:v>
                </c:pt>
                <c:pt idx="698">
                  <c:v>0.54282838106155396</c:v>
                </c:pt>
                <c:pt idx="699">
                  <c:v>0.54687851667404097</c:v>
                </c:pt>
                <c:pt idx="700">
                  <c:v>0.55469065904617298</c:v>
                </c:pt>
                <c:pt idx="701">
                  <c:v>0.53984659910202004</c:v>
                </c:pt>
                <c:pt idx="702">
                  <c:v>0.55148696899413996</c:v>
                </c:pt>
                <c:pt idx="703">
                  <c:v>0.54946327209472601</c:v>
                </c:pt>
                <c:pt idx="704">
                  <c:v>0.55076694488525302</c:v>
                </c:pt>
                <c:pt idx="705">
                  <c:v>0.53631526231765703</c:v>
                </c:pt>
                <c:pt idx="706">
                  <c:v>0.53268373012542702</c:v>
                </c:pt>
                <c:pt idx="707">
                  <c:v>0.52629035711288397</c:v>
                </c:pt>
                <c:pt idx="708">
                  <c:v>0.53928631544113104</c:v>
                </c:pt>
                <c:pt idx="709">
                  <c:v>0.537134408950805</c:v>
                </c:pt>
                <c:pt idx="710">
                  <c:v>0.54279595613479603</c:v>
                </c:pt>
                <c:pt idx="711">
                  <c:v>0.55101639032363803</c:v>
                </c:pt>
                <c:pt idx="712">
                  <c:v>0.56153976917266801</c:v>
                </c:pt>
                <c:pt idx="713">
                  <c:v>0.58038580417633001</c:v>
                </c:pt>
                <c:pt idx="714">
                  <c:v>0.57859724760055498</c:v>
                </c:pt>
                <c:pt idx="715">
                  <c:v>0.56761252880096402</c:v>
                </c:pt>
                <c:pt idx="716">
                  <c:v>0.56710129976272505</c:v>
                </c:pt>
                <c:pt idx="717">
                  <c:v>0.56039118766784601</c:v>
                </c:pt>
                <c:pt idx="718">
                  <c:v>0.54497706890106201</c:v>
                </c:pt>
                <c:pt idx="719">
                  <c:v>0.54047936201095503</c:v>
                </c:pt>
                <c:pt idx="720">
                  <c:v>0.53643143177032404</c:v>
                </c:pt>
                <c:pt idx="721">
                  <c:v>0.54841327667236295</c:v>
                </c:pt>
                <c:pt idx="722">
                  <c:v>0.556071937084198</c:v>
                </c:pt>
                <c:pt idx="723">
                  <c:v>0.55671477317810003</c:v>
                </c:pt>
                <c:pt idx="724">
                  <c:v>0.56666827201843195</c:v>
                </c:pt>
                <c:pt idx="725">
                  <c:v>0.572501420974731</c:v>
                </c:pt>
                <c:pt idx="726">
                  <c:v>0.56060117483139005</c:v>
                </c:pt>
                <c:pt idx="727">
                  <c:v>0.54829102754592896</c:v>
                </c:pt>
                <c:pt idx="728">
                  <c:v>0.54971194267272905</c:v>
                </c:pt>
                <c:pt idx="729">
                  <c:v>0.56349074840545599</c:v>
                </c:pt>
                <c:pt idx="730">
                  <c:v>0.55089169740676802</c:v>
                </c:pt>
                <c:pt idx="731">
                  <c:v>0.558302521705627</c:v>
                </c:pt>
                <c:pt idx="732">
                  <c:v>0.55247229337692205</c:v>
                </c:pt>
                <c:pt idx="733">
                  <c:v>0.55660009384155196</c:v>
                </c:pt>
                <c:pt idx="734">
                  <c:v>0.54781508445739702</c:v>
                </c:pt>
                <c:pt idx="735">
                  <c:v>0.55240857601165705</c:v>
                </c:pt>
                <c:pt idx="736">
                  <c:v>0.56279271841049106</c:v>
                </c:pt>
                <c:pt idx="737">
                  <c:v>0.562763452529907</c:v>
                </c:pt>
                <c:pt idx="738">
                  <c:v>0.54521340131759599</c:v>
                </c:pt>
                <c:pt idx="739">
                  <c:v>0.51881706714630105</c:v>
                </c:pt>
                <c:pt idx="740">
                  <c:v>0.51381033658981301</c:v>
                </c:pt>
                <c:pt idx="741">
                  <c:v>0.52180433273315396</c:v>
                </c:pt>
                <c:pt idx="742">
                  <c:v>0.53609901666641202</c:v>
                </c:pt>
                <c:pt idx="743">
                  <c:v>0.535614132881164</c:v>
                </c:pt>
                <c:pt idx="744">
                  <c:v>0.53830271959304798</c:v>
                </c:pt>
                <c:pt idx="745">
                  <c:v>0.54072242975234897</c:v>
                </c:pt>
                <c:pt idx="746">
                  <c:v>0.54915016889572099</c:v>
                </c:pt>
                <c:pt idx="747">
                  <c:v>0.55361014604568404</c:v>
                </c:pt>
                <c:pt idx="748">
                  <c:v>0.63842421770095803</c:v>
                </c:pt>
                <c:pt idx="749">
                  <c:v>0.62770676612854004</c:v>
                </c:pt>
                <c:pt idx="750">
                  <c:v>0.60094249248504605</c:v>
                </c:pt>
                <c:pt idx="751">
                  <c:v>0.60647326707839899</c:v>
                </c:pt>
                <c:pt idx="752">
                  <c:v>0.60832595825195301</c:v>
                </c:pt>
                <c:pt idx="753">
                  <c:v>0.60999333858489901</c:v>
                </c:pt>
                <c:pt idx="754">
                  <c:v>0.60836899280548096</c:v>
                </c:pt>
                <c:pt idx="755">
                  <c:v>0.59753209352493197</c:v>
                </c:pt>
                <c:pt idx="756">
                  <c:v>0.59462600946426303</c:v>
                </c:pt>
                <c:pt idx="757">
                  <c:v>0.59820955991744995</c:v>
                </c:pt>
                <c:pt idx="758">
                  <c:v>0.5650634765625</c:v>
                </c:pt>
                <c:pt idx="759">
                  <c:v>0.57418215274810702</c:v>
                </c:pt>
                <c:pt idx="760">
                  <c:v>0.56988894939422596</c:v>
                </c:pt>
                <c:pt idx="761">
                  <c:v>0.584775030612945</c:v>
                </c:pt>
                <c:pt idx="762">
                  <c:v>0.55741775035858099</c:v>
                </c:pt>
                <c:pt idx="763">
                  <c:v>0.56730097532272294</c:v>
                </c:pt>
                <c:pt idx="764">
                  <c:v>0.56994587182998602</c:v>
                </c:pt>
                <c:pt idx="765">
                  <c:v>0.56228113174438399</c:v>
                </c:pt>
                <c:pt idx="766">
                  <c:v>0.56855303049087502</c:v>
                </c:pt>
                <c:pt idx="767">
                  <c:v>0.56482273340225198</c:v>
                </c:pt>
                <c:pt idx="768">
                  <c:v>0.56459045410156194</c:v>
                </c:pt>
                <c:pt idx="769">
                  <c:v>0.55356824398040705</c:v>
                </c:pt>
                <c:pt idx="770">
                  <c:v>0.53883641958236606</c:v>
                </c:pt>
                <c:pt idx="771">
                  <c:v>0.55995279550552302</c:v>
                </c:pt>
                <c:pt idx="772">
                  <c:v>0.57895749807357699</c:v>
                </c:pt>
                <c:pt idx="773">
                  <c:v>0.57106173038482599</c:v>
                </c:pt>
                <c:pt idx="774">
                  <c:v>0.57958054542541504</c:v>
                </c:pt>
                <c:pt idx="775">
                  <c:v>0.58724749088287298</c:v>
                </c:pt>
                <c:pt idx="776">
                  <c:v>0.58477276563644398</c:v>
                </c:pt>
                <c:pt idx="777">
                  <c:v>0.57629549503326405</c:v>
                </c:pt>
                <c:pt idx="778">
                  <c:v>0.57804095745086603</c:v>
                </c:pt>
                <c:pt idx="779">
                  <c:v>0.57023686170578003</c:v>
                </c:pt>
                <c:pt idx="780">
                  <c:v>0.56633818149566595</c:v>
                </c:pt>
                <c:pt idx="781">
                  <c:v>0.560921430587768</c:v>
                </c:pt>
                <c:pt idx="782">
                  <c:v>0.54372131824493397</c:v>
                </c:pt>
                <c:pt idx="783">
                  <c:v>0.54872417449951105</c:v>
                </c:pt>
                <c:pt idx="784">
                  <c:v>0.54602909088134699</c:v>
                </c:pt>
                <c:pt idx="785">
                  <c:v>0.557051181793212</c:v>
                </c:pt>
                <c:pt idx="786">
                  <c:v>0.56697106361389105</c:v>
                </c:pt>
                <c:pt idx="787">
                  <c:v>0.57277393341064398</c:v>
                </c:pt>
                <c:pt idx="788">
                  <c:v>0.57799655199050903</c:v>
                </c:pt>
                <c:pt idx="789">
                  <c:v>0.57644689083099299</c:v>
                </c:pt>
                <c:pt idx="790">
                  <c:v>0.57817721366882302</c:v>
                </c:pt>
                <c:pt idx="791">
                  <c:v>0.57035946846008301</c:v>
                </c:pt>
                <c:pt idx="792">
                  <c:v>0.56332349777221602</c:v>
                </c:pt>
                <c:pt idx="793">
                  <c:v>0.56636613607406605</c:v>
                </c:pt>
                <c:pt idx="794">
                  <c:v>0.572229504585266</c:v>
                </c:pt>
                <c:pt idx="795">
                  <c:v>0.56500655412673895</c:v>
                </c:pt>
                <c:pt idx="796">
                  <c:v>0.54359281063079801</c:v>
                </c:pt>
                <c:pt idx="797">
                  <c:v>0.53923350572586004</c:v>
                </c:pt>
                <c:pt idx="798">
                  <c:v>0.54468518495559604</c:v>
                </c:pt>
                <c:pt idx="799">
                  <c:v>0.49021664261817899</c:v>
                </c:pt>
                <c:pt idx="800">
                  <c:v>0.44119495153427102</c:v>
                </c:pt>
                <c:pt idx="801">
                  <c:v>0.46270045638084401</c:v>
                </c:pt>
                <c:pt idx="802">
                  <c:v>0.48759984970092701</c:v>
                </c:pt>
                <c:pt idx="803">
                  <c:v>0.48714336752891502</c:v>
                </c:pt>
                <c:pt idx="804">
                  <c:v>0.48530402779579102</c:v>
                </c:pt>
                <c:pt idx="805">
                  <c:v>0.497471272945404</c:v>
                </c:pt>
                <c:pt idx="806">
                  <c:v>0.49459913372993403</c:v>
                </c:pt>
                <c:pt idx="807">
                  <c:v>0.52156281471252397</c:v>
                </c:pt>
                <c:pt idx="808">
                  <c:v>0.52565652132034302</c:v>
                </c:pt>
                <c:pt idx="809">
                  <c:v>0.51371586322784402</c:v>
                </c:pt>
                <c:pt idx="810">
                  <c:v>0.51234430074691695</c:v>
                </c:pt>
                <c:pt idx="811">
                  <c:v>0.51593643426895097</c:v>
                </c:pt>
                <c:pt idx="812">
                  <c:v>0.52059280872344904</c:v>
                </c:pt>
                <c:pt idx="813">
                  <c:v>0.531033515930175</c:v>
                </c:pt>
                <c:pt idx="814">
                  <c:v>0.53388714790344205</c:v>
                </c:pt>
                <c:pt idx="815">
                  <c:v>0.53987342119216897</c:v>
                </c:pt>
                <c:pt idx="816">
                  <c:v>0.54213607311248702</c:v>
                </c:pt>
                <c:pt idx="817">
                  <c:v>0.54417246580123901</c:v>
                </c:pt>
                <c:pt idx="818">
                  <c:v>0.53827971220016402</c:v>
                </c:pt>
                <c:pt idx="819">
                  <c:v>0.54070174694061202</c:v>
                </c:pt>
                <c:pt idx="820">
                  <c:v>0.548905909061431</c:v>
                </c:pt>
                <c:pt idx="821">
                  <c:v>0.56617629528045599</c:v>
                </c:pt>
                <c:pt idx="822">
                  <c:v>0.53455865383148105</c:v>
                </c:pt>
                <c:pt idx="823">
                  <c:v>0.50610280036926203</c:v>
                </c:pt>
                <c:pt idx="824">
                  <c:v>0.514867544174194</c:v>
                </c:pt>
                <c:pt idx="825">
                  <c:v>0.51650577783584595</c:v>
                </c:pt>
                <c:pt idx="826">
                  <c:v>0.51485520601272505</c:v>
                </c:pt>
                <c:pt idx="827">
                  <c:v>0.52899467945098799</c:v>
                </c:pt>
                <c:pt idx="828">
                  <c:v>0.54692322015762296</c:v>
                </c:pt>
                <c:pt idx="829">
                  <c:v>0.56457030773162797</c:v>
                </c:pt>
                <c:pt idx="830">
                  <c:v>0.55811327695846502</c:v>
                </c:pt>
                <c:pt idx="831">
                  <c:v>0.56167697906494096</c:v>
                </c:pt>
                <c:pt idx="832">
                  <c:v>0.54925930500030495</c:v>
                </c:pt>
                <c:pt idx="833">
                  <c:v>0.56308335065841597</c:v>
                </c:pt>
                <c:pt idx="834">
                  <c:v>0.55677503347396795</c:v>
                </c:pt>
                <c:pt idx="835">
                  <c:v>0.54484754800796498</c:v>
                </c:pt>
                <c:pt idx="836">
                  <c:v>0.54348778724670399</c:v>
                </c:pt>
                <c:pt idx="837">
                  <c:v>0.55476403236389105</c:v>
                </c:pt>
                <c:pt idx="838">
                  <c:v>0.536787629127502</c:v>
                </c:pt>
                <c:pt idx="839">
                  <c:v>0.537297964096069</c:v>
                </c:pt>
                <c:pt idx="840">
                  <c:v>0.53981816768646196</c:v>
                </c:pt>
                <c:pt idx="841">
                  <c:v>0.52021133899688698</c:v>
                </c:pt>
                <c:pt idx="842">
                  <c:v>0.53381520509719804</c:v>
                </c:pt>
                <c:pt idx="843">
                  <c:v>0.544245064258575</c:v>
                </c:pt>
                <c:pt idx="844">
                  <c:v>0.55232053995132402</c:v>
                </c:pt>
                <c:pt idx="845">
                  <c:v>0.55333846807479803</c:v>
                </c:pt>
                <c:pt idx="846">
                  <c:v>0.55112963914871205</c:v>
                </c:pt>
                <c:pt idx="847">
                  <c:v>0.54289168119430498</c:v>
                </c:pt>
                <c:pt idx="848">
                  <c:v>0.56817978620529097</c:v>
                </c:pt>
                <c:pt idx="849">
                  <c:v>0.58636182546615601</c:v>
                </c:pt>
                <c:pt idx="850">
                  <c:v>0.58397561311721802</c:v>
                </c:pt>
                <c:pt idx="851">
                  <c:v>0.59120303392410201</c:v>
                </c:pt>
                <c:pt idx="852">
                  <c:v>0.59145772457122803</c:v>
                </c:pt>
                <c:pt idx="853">
                  <c:v>0.58406305313110296</c:v>
                </c:pt>
                <c:pt idx="854">
                  <c:v>0.57253175973892201</c:v>
                </c:pt>
                <c:pt idx="855">
                  <c:v>0.55902856588363603</c:v>
                </c:pt>
                <c:pt idx="856">
                  <c:v>0.55000072717666604</c:v>
                </c:pt>
                <c:pt idx="857">
                  <c:v>0.557500660419464</c:v>
                </c:pt>
                <c:pt idx="858">
                  <c:v>0.55800062417983998</c:v>
                </c:pt>
                <c:pt idx="859">
                  <c:v>0.56157559156417802</c:v>
                </c:pt>
                <c:pt idx="860">
                  <c:v>0.55541801452636697</c:v>
                </c:pt>
                <c:pt idx="861">
                  <c:v>0.559251189231872</c:v>
                </c:pt>
                <c:pt idx="862">
                  <c:v>0.55645108222961404</c:v>
                </c:pt>
                <c:pt idx="863">
                  <c:v>0.56018096208572299</c:v>
                </c:pt>
                <c:pt idx="864">
                  <c:v>0.56353789567947299</c:v>
                </c:pt>
                <c:pt idx="865">
                  <c:v>0.55093407630920399</c:v>
                </c:pt>
                <c:pt idx="866">
                  <c:v>0.54584068059921198</c:v>
                </c:pt>
                <c:pt idx="867">
                  <c:v>0.53813159465789795</c:v>
                </c:pt>
                <c:pt idx="868">
                  <c:v>0.53744345903396595</c:v>
                </c:pt>
                <c:pt idx="869">
                  <c:v>0.55557411909103305</c:v>
                </c:pt>
                <c:pt idx="870">
                  <c:v>0.56564170122146595</c:v>
                </c:pt>
                <c:pt idx="871">
                  <c:v>0.555952548980712</c:v>
                </c:pt>
                <c:pt idx="872">
                  <c:v>0.57223230600357</c:v>
                </c:pt>
                <c:pt idx="873">
                  <c:v>0.56813406944274902</c:v>
                </c:pt>
                <c:pt idx="874">
                  <c:v>0.56444567441940297</c:v>
                </c:pt>
                <c:pt idx="875">
                  <c:v>0.54550111293792702</c:v>
                </c:pt>
                <c:pt idx="876">
                  <c:v>0.56595098972320501</c:v>
                </c:pt>
                <c:pt idx="877">
                  <c:v>0.58529531955718905</c:v>
                </c:pt>
                <c:pt idx="878">
                  <c:v>0.57752674818038896</c:v>
                </c:pt>
                <c:pt idx="879">
                  <c:v>0.57289904356002797</c:v>
                </c:pt>
                <c:pt idx="880">
                  <c:v>0.58123415708541804</c:v>
                </c:pt>
                <c:pt idx="881">
                  <c:v>0.576235711574554</c:v>
                </c:pt>
                <c:pt idx="882">
                  <c:v>0.57486212253570501</c:v>
                </c:pt>
                <c:pt idx="883">
                  <c:v>0.57282584905624301</c:v>
                </c:pt>
                <c:pt idx="884">
                  <c:v>0.56336390972137396</c:v>
                </c:pt>
                <c:pt idx="885">
                  <c:v>0.57890254259109497</c:v>
                </c:pt>
                <c:pt idx="886">
                  <c:v>0.58038729429244995</c:v>
                </c:pt>
                <c:pt idx="887">
                  <c:v>0.58172357082366899</c:v>
                </c:pt>
                <c:pt idx="888">
                  <c:v>0.56338357925414995</c:v>
                </c:pt>
                <c:pt idx="889">
                  <c:v>0.56329524517059304</c:v>
                </c:pt>
                <c:pt idx="890">
                  <c:v>0.56009072065353305</c:v>
                </c:pt>
                <c:pt idx="891">
                  <c:v>0.55095666646957397</c:v>
                </c:pt>
                <c:pt idx="892">
                  <c:v>0.55523598194122303</c:v>
                </c:pt>
                <c:pt idx="893">
                  <c:v>0.53436076641082697</c:v>
                </c:pt>
                <c:pt idx="894">
                  <c:v>0.52779966592788696</c:v>
                </c:pt>
                <c:pt idx="895">
                  <c:v>0.54982846975326505</c:v>
                </c:pt>
                <c:pt idx="896">
                  <c:v>0.55422061681747403</c:v>
                </c:pt>
                <c:pt idx="897">
                  <c:v>0.55192357301712003</c:v>
                </c:pt>
                <c:pt idx="898">
                  <c:v>0.54038351774215698</c:v>
                </c:pt>
                <c:pt idx="899">
                  <c:v>0.54884517192840498</c:v>
                </c:pt>
                <c:pt idx="900">
                  <c:v>0.54831457138061501</c:v>
                </c:pt>
                <c:pt idx="901">
                  <c:v>0.55285811424255304</c:v>
                </c:pt>
                <c:pt idx="902">
                  <c:v>0.56319731473922696</c:v>
                </c:pt>
                <c:pt idx="903">
                  <c:v>0.57875257730483998</c:v>
                </c:pt>
                <c:pt idx="904">
                  <c:v>0.57400232553482</c:v>
                </c:pt>
                <c:pt idx="905">
                  <c:v>0.569727063179016</c:v>
                </c:pt>
                <c:pt idx="906">
                  <c:v>0.56900435686111395</c:v>
                </c:pt>
                <c:pt idx="907">
                  <c:v>0.57460391521453802</c:v>
                </c:pt>
                <c:pt idx="908">
                  <c:v>0.57026851177215498</c:v>
                </c:pt>
                <c:pt idx="909">
                  <c:v>0.55074167251586903</c:v>
                </c:pt>
                <c:pt idx="910">
                  <c:v>0.55610072612762396</c:v>
                </c:pt>
                <c:pt idx="911">
                  <c:v>0.54111564159393299</c:v>
                </c:pt>
                <c:pt idx="912">
                  <c:v>0.53075408935546797</c:v>
                </c:pt>
                <c:pt idx="913">
                  <c:v>0.53303581476211503</c:v>
                </c:pt>
                <c:pt idx="914">
                  <c:v>0.54223221540451005</c:v>
                </c:pt>
                <c:pt idx="915">
                  <c:v>0.54738402366638095</c:v>
                </c:pt>
                <c:pt idx="916">
                  <c:v>0.54577064514160101</c:v>
                </c:pt>
                <c:pt idx="917">
                  <c:v>0.52869355678558305</c:v>
                </c:pt>
                <c:pt idx="918">
                  <c:v>0.53832417726516701</c:v>
                </c:pt>
                <c:pt idx="919">
                  <c:v>0.55011677742004395</c:v>
                </c:pt>
                <c:pt idx="920">
                  <c:v>0.54198008775711004</c:v>
                </c:pt>
                <c:pt idx="921">
                  <c:v>0.54090708494186401</c:v>
                </c:pt>
                <c:pt idx="922">
                  <c:v>0.53681635856628396</c:v>
                </c:pt>
                <c:pt idx="923">
                  <c:v>0.54250973463058405</c:v>
                </c:pt>
                <c:pt idx="924">
                  <c:v>0.55193293094634999</c:v>
                </c:pt>
                <c:pt idx="925">
                  <c:v>0.54673963785171498</c:v>
                </c:pt>
                <c:pt idx="926">
                  <c:v>0.54206568002700795</c:v>
                </c:pt>
                <c:pt idx="927">
                  <c:v>0.528484106063842</c:v>
                </c:pt>
                <c:pt idx="928">
                  <c:v>0.53188568353652899</c:v>
                </c:pt>
                <c:pt idx="929">
                  <c:v>0.55057209730148304</c:v>
                </c:pt>
                <c:pt idx="930">
                  <c:v>0.570514917373657</c:v>
                </c:pt>
                <c:pt idx="931">
                  <c:v>0.57596343755722001</c:v>
                </c:pt>
                <c:pt idx="932">
                  <c:v>0.57461708784103305</c:v>
                </c:pt>
                <c:pt idx="933">
                  <c:v>0.57653039693832397</c:v>
                </c:pt>
                <c:pt idx="934">
                  <c:v>0.57200235128402699</c:v>
                </c:pt>
                <c:pt idx="935">
                  <c:v>0.56792712211608798</c:v>
                </c:pt>
                <c:pt idx="936">
                  <c:v>0.57675939798355103</c:v>
                </c:pt>
                <c:pt idx="937">
                  <c:v>0.569083452224731</c:v>
                </c:pt>
                <c:pt idx="938">
                  <c:v>0.57970756292343095</c:v>
                </c:pt>
                <c:pt idx="939">
                  <c:v>0.568611800670623</c:v>
                </c:pt>
                <c:pt idx="940">
                  <c:v>0.55237561464309604</c:v>
                </c:pt>
                <c:pt idx="941">
                  <c:v>0.56588804721832198</c:v>
                </c:pt>
                <c:pt idx="942">
                  <c:v>0.54992425441741899</c:v>
                </c:pt>
                <c:pt idx="943">
                  <c:v>0.55743181705474798</c:v>
                </c:pt>
                <c:pt idx="944">
                  <c:v>0.54543864727020197</c:v>
                </c:pt>
                <c:pt idx="945">
                  <c:v>0.56234669685363703</c:v>
                </c:pt>
                <c:pt idx="946">
                  <c:v>0.55018830299377397</c:v>
                </c:pt>
                <c:pt idx="947">
                  <c:v>0.55454444885253895</c:v>
                </c:pt>
                <c:pt idx="948">
                  <c:v>0.52949351072311401</c:v>
                </c:pt>
                <c:pt idx="949">
                  <c:v>0.52654415369033802</c:v>
                </c:pt>
                <c:pt idx="950">
                  <c:v>0.53638976812362604</c:v>
                </c:pt>
                <c:pt idx="951">
                  <c:v>0.55775082111358598</c:v>
                </c:pt>
                <c:pt idx="952">
                  <c:v>0.57697576284408503</c:v>
                </c:pt>
                <c:pt idx="953">
                  <c:v>0.586725413799285</c:v>
                </c:pt>
                <c:pt idx="954">
                  <c:v>0.59055286645889205</c:v>
                </c:pt>
                <c:pt idx="955">
                  <c:v>0.57524758577346802</c:v>
                </c:pt>
                <c:pt idx="956">
                  <c:v>0.56772279739379805</c:v>
                </c:pt>
                <c:pt idx="957">
                  <c:v>0.55157554149627597</c:v>
                </c:pt>
                <c:pt idx="958">
                  <c:v>0.54954296350479104</c:v>
                </c:pt>
                <c:pt idx="959">
                  <c:v>0.54771363735198897</c:v>
                </c:pt>
                <c:pt idx="960">
                  <c:v>0.53669226169586104</c:v>
                </c:pt>
                <c:pt idx="961">
                  <c:v>0.53302305936813299</c:v>
                </c:pt>
                <c:pt idx="962">
                  <c:v>0.539095759391784</c:v>
                </c:pt>
                <c:pt idx="963">
                  <c:v>0.55393618345260598</c:v>
                </c:pt>
                <c:pt idx="964">
                  <c:v>0.56416755914688099</c:v>
                </c:pt>
                <c:pt idx="965">
                  <c:v>0.55775082111358598</c:v>
                </c:pt>
                <c:pt idx="966">
                  <c:v>0.57385075092315596</c:v>
                </c:pt>
                <c:pt idx="967">
                  <c:v>0.56959068775177002</c:v>
                </c:pt>
                <c:pt idx="968">
                  <c:v>0.56888163089752197</c:v>
                </c:pt>
                <c:pt idx="969">
                  <c:v>0.58074349164962702</c:v>
                </c:pt>
                <c:pt idx="970">
                  <c:v>0.5695441365242</c:v>
                </c:pt>
                <c:pt idx="971">
                  <c:v>0.57196474075317305</c:v>
                </c:pt>
                <c:pt idx="972">
                  <c:v>0.567893266677856</c:v>
                </c:pt>
                <c:pt idx="973">
                  <c:v>0.57686853408813399</c:v>
                </c:pt>
                <c:pt idx="974">
                  <c:v>0.57230669260025002</c:v>
                </c:pt>
                <c:pt idx="975">
                  <c:v>0.57445102930068903</c:v>
                </c:pt>
                <c:pt idx="976">
                  <c:v>0.56936782598495395</c:v>
                </c:pt>
                <c:pt idx="977">
                  <c:v>0.55305606126785201</c:v>
                </c:pt>
                <c:pt idx="978">
                  <c:v>0.54150044918060303</c:v>
                </c:pt>
                <c:pt idx="979">
                  <c:v>0.54360038042068404</c:v>
                </c:pt>
                <c:pt idx="980">
                  <c:v>0.58924037218093805</c:v>
                </c:pt>
                <c:pt idx="981">
                  <c:v>0.63031631708145097</c:v>
                </c:pt>
                <c:pt idx="982">
                  <c:v>0.59618115425109797</c:v>
                </c:pt>
                <c:pt idx="983">
                  <c:v>0.60571926832199097</c:v>
                </c:pt>
                <c:pt idx="984">
                  <c:v>0.59782010316848699</c:v>
                </c:pt>
                <c:pt idx="985">
                  <c:v>0.60053807497024503</c:v>
                </c:pt>
                <c:pt idx="986">
                  <c:v>0.56549835205078103</c:v>
                </c:pt>
                <c:pt idx="987">
                  <c:v>0.57457351684570301</c:v>
                </c:pt>
                <c:pt idx="988">
                  <c:v>0.58274114131927401</c:v>
                </c:pt>
                <c:pt idx="989">
                  <c:v>0.58384203910827603</c:v>
                </c:pt>
                <c:pt idx="990">
                  <c:v>0.58795785903930597</c:v>
                </c:pt>
                <c:pt idx="991">
                  <c:v>0.58228707313537598</c:v>
                </c:pt>
                <c:pt idx="992">
                  <c:v>0.58477753400802601</c:v>
                </c:pt>
                <c:pt idx="993">
                  <c:v>0.56379979848861606</c:v>
                </c:pt>
                <c:pt idx="994">
                  <c:v>0.56679481267928999</c:v>
                </c:pt>
                <c:pt idx="995">
                  <c:v>0.56949031352996804</c:v>
                </c:pt>
                <c:pt idx="996">
                  <c:v>0.57816630601882901</c:v>
                </c:pt>
                <c:pt idx="997">
                  <c:v>0.56097465753555298</c:v>
                </c:pt>
                <c:pt idx="998">
                  <c:v>0.56112718582153298</c:v>
                </c:pt>
                <c:pt idx="999">
                  <c:v>0.57376444339752197</c:v>
                </c:pt>
              </c:numCache>
            </c:numRef>
          </c:yVal>
          <c:smooth val="1"/>
          <c:extLst>
            <c:ext xmlns:c16="http://schemas.microsoft.com/office/drawing/2014/chart" uri="{C3380CC4-5D6E-409C-BE32-E72D297353CC}">
              <c16:uniqueId val="{00000000-628E-4DBE-A15F-28D68041EDF9}"/>
            </c:ext>
          </c:extLst>
        </c:ser>
        <c:ser>
          <c:idx val="2"/>
          <c:order val="2"/>
          <c:tx>
            <c:strRef>
              <c:f>Accuracy!$E$1</c:f>
              <c:strCache>
                <c:ptCount val="1"/>
                <c:pt idx="0">
                  <c:v>RMSprop</c:v>
                </c:pt>
              </c:strCache>
            </c:strRef>
          </c:tx>
          <c:spPr>
            <a:ln w="19050" cap="rnd">
              <a:solidFill>
                <a:schemeClr val="accent3"/>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E$2:$E$1001</c:f>
              <c:numCache>
                <c:formatCode>General</c:formatCode>
                <c:ptCount val="1000"/>
                <c:pt idx="0">
                  <c:v>0.44999998807907099</c:v>
                </c:pt>
                <c:pt idx="1">
                  <c:v>0.48173075914382901</c:v>
                </c:pt>
                <c:pt idx="2">
                  <c:v>0.52149724960327104</c:v>
                </c:pt>
                <c:pt idx="3">
                  <c:v>0.544561266899108</c:v>
                </c:pt>
                <c:pt idx="4">
                  <c:v>0.60369062423705999</c:v>
                </c:pt>
                <c:pt idx="5">
                  <c:v>0.62997031211853005</c:v>
                </c:pt>
                <c:pt idx="6">
                  <c:v>0.65308350324630704</c:v>
                </c:pt>
                <c:pt idx="7">
                  <c:v>0.69461911916732699</c:v>
                </c:pt>
                <c:pt idx="8">
                  <c:v>0.60221809148788397</c:v>
                </c:pt>
                <c:pt idx="9">
                  <c:v>0.51330667734146096</c:v>
                </c:pt>
                <c:pt idx="10">
                  <c:v>0.56691044569015503</c:v>
                </c:pt>
                <c:pt idx="11">
                  <c:v>0.56532269716262795</c:v>
                </c:pt>
                <c:pt idx="12">
                  <c:v>0.55352830886840798</c:v>
                </c:pt>
                <c:pt idx="13">
                  <c:v>0.52526885271072299</c:v>
                </c:pt>
                <c:pt idx="14">
                  <c:v>0.50710207223892201</c:v>
                </c:pt>
                <c:pt idx="15">
                  <c:v>0.51459628343582098</c:v>
                </c:pt>
                <c:pt idx="16">
                  <c:v>0.566467404365539</c:v>
                </c:pt>
                <c:pt idx="17">
                  <c:v>0.55624300241470304</c:v>
                </c:pt>
                <c:pt idx="18">
                  <c:v>0.496479332447052</c:v>
                </c:pt>
                <c:pt idx="19">
                  <c:v>0.51448494195938099</c:v>
                </c:pt>
                <c:pt idx="20">
                  <c:v>0.48583450913429199</c:v>
                </c:pt>
                <c:pt idx="21">
                  <c:v>0.51358419656753496</c:v>
                </c:pt>
                <c:pt idx="22">
                  <c:v>0.533047795295715</c:v>
                </c:pt>
                <c:pt idx="23">
                  <c:v>0.57775682210922197</c:v>
                </c:pt>
                <c:pt idx="24">
                  <c:v>0.61556631326675404</c:v>
                </c:pt>
                <c:pt idx="25">
                  <c:v>0.61758780479431097</c:v>
                </c:pt>
                <c:pt idx="26">
                  <c:v>0.60605782270431496</c:v>
                </c:pt>
                <c:pt idx="27">
                  <c:v>0.62271642684936501</c:v>
                </c:pt>
                <c:pt idx="28">
                  <c:v>0.54486209154128995</c:v>
                </c:pt>
                <c:pt idx="29">
                  <c:v>0.54804605245590199</c:v>
                </c:pt>
                <c:pt idx="30">
                  <c:v>0.53348147869110096</c:v>
                </c:pt>
                <c:pt idx="31">
                  <c:v>0.516204833984375</c:v>
                </c:pt>
                <c:pt idx="32">
                  <c:v>0.52439796924590998</c:v>
                </c:pt>
                <c:pt idx="33">
                  <c:v>0.52025490999221802</c:v>
                </c:pt>
                <c:pt idx="34">
                  <c:v>0.54292076826095503</c:v>
                </c:pt>
                <c:pt idx="35">
                  <c:v>0.54101103544235196</c:v>
                </c:pt>
                <c:pt idx="36">
                  <c:v>0.54446464776992798</c:v>
                </c:pt>
                <c:pt idx="37">
                  <c:v>0.55718076229095403</c:v>
                </c:pt>
                <c:pt idx="38">
                  <c:v>0.56280112266540505</c:v>
                </c:pt>
                <c:pt idx="39">
                  <c:v>0.54869347810745195</c:v>
                </c:pt>
                <c:pt idx="40">
                  <c:v>0.54849761724472001</c:v>
                </c:pt>
                <c:pt idx="41">
                  <c:v>0.53710508346557595</c:v>
                </c:pt>
                <c:pt idx="42">
                  <c:v>0.54067623615264804</c:v>
                </c:pt>
                <c:pt idx="43">
                  <c:v>0.54369801282882602</c:v>
                </c:pt>
                <c:pt idx="44">
                  <c:v>0.559046030044555</c:v>
                </c:pt>
                <c:pt idx="45">
                  <c:v>0.55950999259948697</c:v>
                </c:pt>
                <c:pt idx="46">
                  <c:v>0.58014500141143799</c:v>
                </c:pt>
                <c:pt idx="47">
                  <c:v>0.58189421892166104</c:v>
                </c:pt>
                <c:pt idx="48">
                  <c:v>0.57943582534789995</c:v>
                </c:pt>
                <c:pt idx="49">
                  <c:v>0.60075634717941195</c:v>
                </c:pt>
                <c:pt idx="50">
                  <c:v>0.61915624141693104</c:v>
                </c:pt>
                <c:pt idx="51">
                  <c:v>0.62366765737533503</c:v>
                </c:pt>
                <c:pt idx="52">
                  <c:v>0.60882753133773804</c:v>
                </c:pt>
                <c:pt idx="53">
                  <c:v>0.59594005346298196</c:v>
                </c:pt>
                <c:pt idx="54">
                  <c:v>0.58107370138168302</c:v>
                </c:pt>
                <c:pt idx="55">
                  <c:v>0.571719050407409</c:v>
                </c:pt>
                <c:pt idx="56">
                  <c:v>0.57778900861740101</c:v>
                </c:pt>
                <c:pt idx="57">
                  <c:v>0.56379741430282504</c:v>
                </c:pt>
                <c:pt idx="58">
                  <c:v>0.56708490848541204</c:v>
                </c:pt>
                <c:pt idx="59">
                  <c:v>0.58353054523467995</c:v>
                </c:pt>
                <c:pt idx="60">
                  <c:v>0.56788438558578402</c:v>
                </c:pt>
                <c:pt idx="61">
                  <c:v>0.53922408819198597</c:v>
                </c:pt>
                <c:pt idx="62">
                  <c:v>0.53516644239425604</c:v>
                </c:pt>
                <c:pt idx="63">
                  <c:v>0.54754996299743597</c:v>
                </c:pt>
                <c:pt idx="64">
                  <c:v>0.55854207277297896</c:v>
                </c:pt>
                <c:pt idx="65">
                  <c:v>0.54023158550262396</c:v>
                </c:pt>
                <c:pt idx="66">
                  <c:v>0.55183345079421997</c:v>
                </c:pt>
                <c:pt idx="67">
                  <c:v>0.55323511362075795</c:v>
                </c:pt>
                <c:pt idx="68">
                  <c:v>0.551036596298217</c:v>
                </c:pt>
                <c:pt idx="69">
                  <c:v>0.558432936668396</c:v>
                </c:pt>
                <c:pt idx="70">
                  <c:v>0.577589631080627</c:v>
                </c:pt>
                <c:pt idx="71">
                  <c:v>0.58545565605163497</c:v>
                </c:pt>
                <c:pt idx="72">
                  <c:v>0.57066011428832997</c:v>
                </c:pt>
                <c:pt idx="73">
                  <c:v>0.57598471641540505</c:v>
                </c:pt>
                <c:pt idx="74">
                  <c:v>0.57463622093200595</c:v>
                </c:pt>
                <c:pt idx="75">
                  <c:v>0.557797610759735</c:v>
                </c:pt>
                <c:pt idx="76">
                  <c:v>0.60201787948608398</c:v>
                </c:pt>
                <c:pt idx="77">
                  <c:v>0.630759477615356</c:v>
                </c:pt>
                <c:pt idx="78">
                  <c:v>0.61768352985382002</c:v>
                </c:pt>
                <c:pt idx="79">
                  <c:v>0.61251115798950195</c:v>
                </c:pt>
                <c:pt idx="80">
                  <c:v>0.61063504219055098</c:v>
                </c:pt>
                <c:pt idx="81">
                  <c:v>0.60269653797149603</c:v>
                </c:pt>
                <c:pt idx="82">
                  <c:v>0.59867686033248901</c:v>
                </c:pt>
                <c:pt idx="83">
                  <c:v>0.58880919218063299</c:v>
                </c:pt>
                <c:pt idx="84">
                  <c:v>0.58617824316024703</c:v>
                </c:pt>
                <c:pt idx="85">
                  <c:v>0.59318542480468694</c:v>
                </c:pt>
                <c:pt idx="86">
                  <c:v>0.57449185848235995</c:v>
                </c:pt>
                <c:pt idx="87">
                  <c:v>0.59346342086791903</c:v>
                </c:pt>
                <c:pt idx="88">
                  <c:v>0.58724206686019897</c:v>
                </c:pt>
                <c:pt idx="89">
                  <c:v>0.58476787805557195</c:v>
                </c:pt>
                <c:pt idx="90">
                  <c:v>0.57941609621047896</c:v>
                </c:pt>
                <c:pt idx="91">
                  <c:v>0.56307703256607</c:v>
                </c:pt>
                <c:pt idx="92">
                  <c:v>0.553644299507141</c:v>
                </c:pt>
                <c:pt idx="93">
                  <c:v>0.55765485763549805</c:v>
                </c:pt>
                <c:pt idx="94">
                  <c:v>0.54563939571380604</c:v>
                </c:pt>
                <c:pt idx="95">
                  <c:v>0.544200479984283</c:v>
                </c:pt>
                <c:pt idx="96">
                  <c:v>0.53665542602538996</c:v>
                </c:pt>
                <c:pt idx="97">
                  <c:v>0.53923988342285101</c:v>
                </c:pt>
                <c:pt idx="98">
                  <c:v>0.53219091892242398</c:v>
                </c:pt>
                <c:pt idx="99">
                  <c:v>0.54147183895110995</c:v>
                </c:pt>
                <c:pt idx="100">
                  <c:v>0.55921715497970503</c:v>
                </c:pt>
                <c:pt idx="101">
                  <c:v>0.559545457363128</c:v>
                </c:pt>
                <c:pt idx="102">
                  <c:v>0.55671590566635099</c:v>
                </c:pt>
                <c:pt idx="103">
                  <c:v>0.55104428529739302</c:v>
                </c:pt>
                <c:pt idx="104">
                  <c:v>0.54593986272811801</c:v>
                </c:pt>
                <c:pt idx="105">
                  <c:v>0.53408628702163696</c:v>
                </c:pt>
                <c:pt idx="106">
                  <c:v>0.52755266427993697</c:v>
                </c:pt>
                <c:pt idx="107">
                  <c:v>0.53255462646484297</c:v>
                </c:pt>
                <c:pt idx="108">
                  <c:v>0.54179918766021695</c:v>
                </c:pt>
                <c:pt idx="109">
                  <c:v>0.551044881343841</c:v>
                </c:pt>
                <c:pt idx="110">
                  <c:v>0.55219042301177901</c:v>
                </c:pt>
                <c:pt idx="111">
                  <c:v>0.54789924621581998</c:v>
                </c:pt>
                <c:pt idx="112">
                  <c:v>0.56004840135574296</c:v>
                </c:pt>
                <c:pt idx="113">
                  <c:v>0.57904356718063299</c:v>
                </c:pt>
                <c:pt idx="114">
                  <c:v>0.56801420450210505</c:v>
                </c:pt>
                <c:pt idx="115">
                  <c:v>0.56746280193328802</c:v>
                </c:pt>
                <c:pt idx="116">
                  <c:v>0.55759149789810103</c:v>
                </c:pt>
                <c:pt idx="117">
                  <c:v>0.56120735406875599</c:v>
                </c:pt>
                <c:pt idx="118">
                  <c:v>0.56770294904708796</c:v>
                </c:pt>
                <c:pt idx="119">
                  <c:v>0.560932636260986</c:v>
                </c:pt>
                <c:pt idx="120">
                  <c:v>0.53608936071395796</c:v>
                </c:pt>
                <c:pt idx="121">
                  <c:v>0.55123043060302701</c:v>
                </c:pt>
                <c:pt idx="122">
                  <c:v>0.55118417739868097</c:v>
                </c:pt>
                <c:pt idx="123">
                  <c:v>0.54606574773788397</c:v>
                </c:pt>
                <c:pt idx="124">
                  <c:v>0.54145914316177302</c:v>
                </c:pt>
                <c:pt idx="125">
                  <c:v>0.55701941251754705</c:v>
                </c:pt>
                <c:pt idx="126">
                  <c:v>0.52631747722625699</c:v>
                </c:pt>
                <c:pt idx="127">
                  <c:v>0.49868571758270203</c:v>
                </c:pt>
                <c:pt idx="128">
                  <c:v>0.48956042528152399</c:v>
                </c:pt>
                <c:pt idx="129">
                  <c:v>0.49060437083244302</c:v>
                </c:pt>
                <c:pt idx="130">
                  <c:v>0.50551456212997403</c:v>
                </c:pt>
                <c:pt idx="131">
                  <c:v>0.51746308803558305</c:v>
                </c:pt>
                <c:pt idx="132">
                  <c:v>0.52633261680603005</c:v>
                </c:pt>
                <c:pt idx="133">
                  <c:v>0.52994936704635598</c:v>
                </c:pt>
                <c:pt idx="134">
                  <c:v>0.53945446014404297</c:v>
                </c:pt>
                <c:pt idx="135">
                  <c:v>0.54695808887481601</c:v>
                </c:pt>
                <c:pt idx="136">
                  <c:v>0.54226225614547696</c:v>
                </c:pt>
                <c:pt idx="137">
                  <c:v>0.553661048412323</c:v>
                </c:pt>
                <c:pt idx="138">
                  <c:v>0.54534047842025701</c:v>
                </c:pt>
                <c:pt idx="139">
                  <c:v>0.55330646038055398</c:v>
                </c:pt>
                <c:pt idx="140">
                  <c:v>0.56047582626342696</c:v>
                </c:pt>
                <c:pt idx="141">
                  <c:v>0.55442821979522705</c:v>
                </c:pt>
                <c:pt idx="142">
                  <c:v>0.54721188545226995</c:v>
                </c:pt>
                <c:pt idx="143">
                  <c:v>0.54874068498611395</c:v>
                </c:pt>
                <c:pt idx="144">
                  <c:v>0.54074162244796697</c:v>
                </c:pt>
                <c:pt idx="145">
                  <c:v>0.53666746616363503</c:v>
                </c:pt>
                <c:pt idx="146">
                  <c:v>0.53925073146820002</c:v>
                </c:pt>
                <c:pt idx="147">
                  <c:v>0.54470068216323797</c:v>
                </c:pt>
                <c:pt idx="148">
                  <c:v>0.54023063182830799</c:v>
                </c:pt>
                <c:pt idx="149">
                  <c:v>0.54558259248733498</c:v>
                </c:pt>
                <c:pt idx="150">
                  <c:v>0.55039936304092396</c:v>
                </c:pt>
                <c:pt idx="151">
                  <c:v>0.52988600730895996</c:v>
                </c:pt>
                <c:pt idx="152">
                  <c:v>0.50189739465713501</c:v>
                </c:pt>
                <c:pt idx="153">
                  <c:v>0.52057069540023804</c:v>
                </c:pt>
                <c:pt idx="154">
                  <c:v>0.54960262775421098</c:v>
                </c:pt>
                <c:pt idx="155">
                  <c:v>0.550892353057861</c:v>
                </c:pt>
                <c:pt idx="156">
                  <c:v>0.55934780836105302</c:v>
                </c:pt>
                <c:pt idx="157">
                  <c:v>0.55966305732726995</c:v>
                </c:pt>
                <c:pt idx="158">
                  <c:v>0.56307172775268499</c:v>
                </c:pt>
                <c:pt idx="159">
                  <c:v>0.53733807802200295</c:v>
                </c:pt>
                <c:pt idx="160">
                  <c:v>0.53360426425933805</c:v>
                </c:pt>
                <c:pt idx="161">
                  <c:v>0.54274386167526201</c:v>
                </c:pt>
                <c:pt idx="162">
                  <c:v>0.544719457626342</c:v>
                </c:pt>
                <c:pt idx="163">
                  <c:v>0.55587249994277899</c:v>
                </c:pt>
                <c:pt idx="164">
                  <c:v>0.55554360151290805</c:v>
                </c:pt>
                <c:pt idx="165">
                  <c:v>0.55936425924301103</c:v>
                </c:pt>
                <c:pt idx="166">
                  <c:v>0.56905281543731601</c:v>
                </c:pt>
                <c:pt idx="167">
                  <c:v>0.56839752197265603</c:v>
                </c:pt>
                <c:pt idx="168">
                  <c:v>0.56446450948715199</c:v>
                </c:pt>
                <c:pt idx="169">
                  <c:v>0.54551804065704301</c:v>
                </c:pt>
                <c:pt idx="170">
                  <c:v>0.52846622467041005</c:v>
                </c:pt>
                <c:pt idx="171">
                  <c:v>0.52249461412429798</c:v>
                </c:pt>
                <c:pt idx="172">
                  <c:v>0.52962017059326105</c:v>
                </c:pt>
                <c:pt idx="173">
                  <c:v>0.52665817737579301</c:v>
                </c:pt>
                <c:pt idx="174">
                  <c:v>0.523992359638214</c:v>
                </c:pt>
                <c:pt idx="175">
                  <c:v>0.51662135124206499</c:v>
                </c:pt>
                <c:pt idx="176">
                  <c:v>0.51808422803878695</c:v>
                </c:pt>
                <c:pt idx="177">
                  <c:v>0.519400835037231</c:v>
                </c:pt>
                <c:pt idx="178">
                  <c:v>0.53008967638015703</c:v>
                </c:pt>
                <c:pt idx="179">
                  <c:v>0.52708071470260598</c:v>
                </c:pt>
                <c:pt idx="180">
                  <c:v>0.53062266111373901</c:v>
                </c:pt>
                <c:pt idx="181">
                  <c:v>0.54318541288375799</c:v>
                </c:pt>
                <c:pt idx="182">
                  <c:v>0.52324187755584695</c:v>
                </c:pt>
                <c:pt idx="183">
                  <c:v>0.53029268980026201</c:v>
                </c:pt>
                <c:pt idx="184">
                  <c:v>0.53351342678070002</c:v>
                </c:pt>
                <c:pt idx="185">
                  <c:v>0.55277085304260198</c:v>
                </c:pt>
                <c:pt idx="186">
                  <c:v>0.54436874389648404</c:v>
                </c:pt>
                <c:pt idx="187">
                  <c:v>0.53656369447708097</c:v>
                </c:pt>
                <c:pt idx="188">
                  <c:v>0.54853230714797896</c:v>
                </c:pt>
                <c:pt idx="189">
                  <c:v>0.55305409431457497</c:v>
                </c:pt>
                <c:pt idx="190">
                  <c:v>0.56359881162643399</c:v>
                </c:pt>
                <c:pt idx="191">
                  <c:v>0.56973892450332597</c:v>
                </c:pt>
                <c:pt idx="192">
                  <c:v>0.56901502609252896</c:v>
                </c:pt>
                <c:pt idx="193">
                  <c:v>0.57148849964141801</c:v>
                </c:pt>
                <c:pt idx="194">
                  <c:v>0.56121462583541804</c:v>
                </c:pt>
                <c:pt idx="195">
                  <c:v>0.55821818113327004</c:v>
                </c:pt>
                <c:pt idx="196">
                  <c:v>0.56802135705947798</c:v>
                </c:pt>
                <c:pt idx="197">
                  <c:v>0.56434422731399503</c:v>
                </c:pt>
                <c:pt idx="198">
                  <c:v>0.56728482246398904</c:v>
                </c:pt>
                <c:pt idx="199">
                  <c:v>0.55118131637573198</c:v>
                </c:pt>
                <c:pt idx="200">
                  <c:v>0.57106316089630105</c:v>
                </c:pt>
                <c:pt idx="201">
                  <c:v>0.58895683288574197</c:v>
                </c:pt>
                <c:pt idx="202">
                  <c:v>0.58631116151809604</c:v>
                </c:pt>
                <c:pt idx="203">
                  <c:v>0.59022456407546997</c:v>
                </c:pt>
                <c:pt idx="204">
                  <c:v>0.59682708978652899</c:v>
                </c:pt>
                <c:pt idx="205">
                  <c:v>0.60589438676834095</c:v>
                </c:pt>
                <c:pt idx="206">
                  <c:v>0.60467994213104204</c:v>
                </c:pt>
                <c:pt idx="207">
                  <c:v>0.60041576623916604</c:v>
                </c:pt>
                <c:pt idx="208">
                  <c:v>0.58724915981292702</c:v>
                </c:pt>
                <c:pt idx="209">
                  <c:v>0.58477425575256303</c:v>
                </c:pt>
                <c:pt idx="210">
                  <c:v>0.58241713047027499</c:v>
                </c:pt>
                <c:pt idx="211">
                  <c:v>0.57050788402557295</c:v>
                </c:pt>
                <c:pt idx="212">
                  <c:v>0.56273639202117898</c:v>
                </c:pt>
                <c:pt idx="213">
                  <c:v>0.54708772897720304</c:v>
                </c:pt>
                <c:pt idx="214">
                  <c:v>0.554878950119018</c:v>
                </c:pt>
                <c:pt idx="215">
                  <c:v>0.56189107894897405</c:v>
                </c:pt>
                <c:pt idx="216">
                  <c:v>0.54632699489593495</c:v>
                </c:pt>
                <c:pt idx="217">
                  <c:v>0.55689990520477295</c:v>
                </c:pt>
                <c:pt idx="218">
                  <c:v>0.55120992660522405</c:v>
                </c:pt>
                <c:pt idx="219">
                  <c:v>0.55546391010284402</c:v>
                </c:pt>
                <c:pt idx="220">
                  <c:v>0.54054254293441695</c:v>
                </c:pt>
                <c:pt idx="221">
                  <c:v>0.54273831844329801</c:v>
                </c:pt>
                <c:pt idx="222">
                  <c:v>0.54471451044082597</c:v>
                </c:pt>
                <c:pt idx="223">
                  <c:v>0.54961806535720803</c:v>
                </c:pt>
                <c:pt idx="224">
                  <c:v>0.54153126478195102</c:v>
                </c:pt>
                <c:pt idx="225">
                  <c:v>0.49382314085960299</c:v>
                </c:pt>
                <c:pt idx="226">
                  <c:v>0.50687175989151001</c:v>
                </c:pt>
                <c:pt idx="227">
                  <c:v>0.512434601783752</c:v>
                </c:pt>
                <c:pt idx="228">
                  <c:v>0.51163452863693204</c:v>
                </c:pt>
                <c:pt idx="229">
                  <c:v>0.51359605789184504</c:v>
                </c:pt>
                <c:pt idx="230">
                  <c:v>0.499736458063125</c:v>
                </c:pt>
                <c:pt idx="231">
                  <c:v>0.50601279735565097</c:v>
                </c:pt>
                <c:pt idx="232">
                  <c:v>0.51791149377822798</c:v>
                </c:pt>
                <c:pt idx="233">
                  <c:v>0.51924532651901201</c:v>
                </c:pt>
                <c:pt idx="234">
                  <c:v>0.523570775985717</c:v>
                </c:pt>
                <c:pt idx="235">
                  <c:v>0.52746367454528797</c:v>
                </c:pt>
                <c:pt idx="236">
                  <c:v>0.52159231901168801</c:v>
                </c:pt>
                <c:pt idx="237">
                  <c:v>0.522558093070983</c:v>
                </c:pt>
                <c:pt idx="238">
                  <c:v>0.53905230760574296</c:v>
                </c:pt>
                <c:pt idx="239">
                  <c:v>0.53409415483474698</c:v>
                </c:pt>
                <c:pt idx="240">
                  <c:v>0.53380972146987904</c:v>
                </c:pt>
                <c:pt idx="241">
                  <c:v>0.53980374336242598</c:v>
                </c:pt>
                <c:pt idx="242">
                  <c:v>0.54519838094711304</c:v>
                </c:pt>
                <c:pt idx="243">
                  <c:v>0.54692852497100797</c:v>
                </c:pt>
                <c:pt idx="244">
                  <c:v>0.55926215648651101</c:v>
                </c:pt>
                <c:pt idx="245">
                  <c:v>0.57208591699600198</c:v>
                </c:pt>
                <c:pt idx="246">
                  <c:v>0.56800234317779497</c:v>
                </c:pt>
                <c:pt idx="247">
                  <c:v>0.57057708501815796</c:v>
                </c:pt>
                <c:pt idx="248">
                  <c:v>0.560394346714019</c:v>
                </c:pt>
                <c:pt idx="249">
                  <c:v>0.57935494184493996</c:v>
                </c:pt>
                <c:pt idx="250">
                  <c:v>0.59641945362090998</c:v>
                </c:pt>
                <c:pt idx="251">
                  <c:v>0.59927749633788996</c:v>
                </c:pt>
                <c:pt idx="252">
                  <c:v>0.57997477054595903</c:v>
                </c:pt>
                <c:pt idx="253">
                  <c:v>0.56572729349136297</c:v>
                </c:pt>
                <c:pt idx="254">
                  <c:v>0.56852954626083296</c:v>
                </c:pt>
                <c:pt idx="255">
                  <c:v>0.57417660951614302</c:v>
                </c:pt>
                <c:pt idx="256">
                  <c:v>0.57925897836685103</c:v>
                </c:pt>
                <c:pt idx="257">
                  <c:v>0.57133305072784402</c:v>
                </c:pt>
                <c:pt idx="258">
                  <c:v>0.57044976949691695</c:v>
                </c:pt>
                <c:pt idx="259">
                  <c:v>0.55715477466583196</c:v>
                </c:pt>
                <c:pt idx="260">
                  <c:v>0.57442033290863004</c:v>
                </c:pt>
                <c:pt idx="261">
                  <c:v>0.56697827577590898</c:v>
                </c:pt>
                <c:pt idx="262">
                  <c:v>0.560502409934997</c:v>
                </c:pt>
                <c:pt idx="263">
                  <c:v>0.56338196992874101</c:v>
                </c:pt>
                <c:pt idx="264">
                  <c:v>0.56977689266204801</c:v>
                </c:pt>
                <c:pt idx="265">
                  <c:v>0.55026930570602395</c:v>
                </c:pt>
                <c:pt idx="266">
                  <c:v>0.56399238109588601</c:v>
                </c:pt>
                <c:pt idx="267">
                  <c:v>0.57321816682815496</c:v>
                </c:pt>
                <c:pt idx="268">
                  <c:v>0.56589633226394598</c:v>
                </c:pt>
                <c:pt idx="269">
                  <c:v>0.55618166923522905</c:v>
                </c:pt>
                <c:pt idx="270">
                  <c:v>0.55056351423263505</c:v>
                </c:pt>
                <c:pt idx="271">
                  <c:v>0.53613215684890703</c:v>
                </c:pt>
                <c:pt idx="272">
                  <c:v>0.55439394712448098</c:v>
                </c:pt>
                <c:pt idx="273">
                  <c:v>0.55520457029342596</c:v>
                </c:pt>
                <c:pt idx="274">
                  <c:v>0.55593413114547696</c:v>
                </c:pt>
                <c:pt idx="275">
                  <c:v>0.556590735912323</c:v>
                </c:pt>
                <c:pt idx="276">
                  <c:v>0.57593166828155495</c:v>
                </c:pt>
                <c:pt idx="277">
                  <c:v>0.59333848953247004</c:v>
                </c:pt>
                <c:pt idx="278">
                  <c:v>0.58712965250015203</c:v>
                </c:pt>
                <c:pt idx="279">
                  <c:v>0.58779168128967196</c:v>
                </c:pt>
                <c:pt idx="280">
                  <c:v>0.58526253700256303</c:v>
                </c:pt>
                <c:pt idx="281">
                  <c:v>0.57673627138137795</c:v>
                </c:pt>
                <c:pt idx="282">
                  <c:v>0.56593763828277499</c:v>
                </c:pt>
                <c:pt idx="283">
                  <c:v>0.56246888637542702</c:v>
                </c:pt>
                <c:pt idx="284">
                  <c:v>0.55309700965881303</c:v>
                </c:pt>
                <c:pt idx="285">
                  <c:v>0.55091232061386097</c:v>
                </c:pt>
                <c:pt idx="286">
                  <c:v>0.55207109451293901</c:v>
                </c:pt>
                <c:pt idx="287">
                  <c:v>0.55311399698257402</c:v>
                </c:pt>
                <c:pt idx="288">
                  <c:v>0.54780256748199396</c:v>
                </c:pt>
                <c:pt idx="289">
                  <c:v>0.55239731073379505</c:v>
                </c:pt>
                <c:pt idx="290">
                  <c:v>0.56278258562088002</c:v>
                </c:pt>
                <c:pt idx="291">
                  <c:v>0.57525432109832697</c:v>
                </c:pt>
                <c:pt idx="292">
                  <c:v>0.57710391283035201</c:v>
                </c:pt>
                <c:pt idx="293">
                  <c:v>0.58189350366592396</c:v>
                </c:pt>
                <c:pt idx="294">
                  <c:v>0.58932918310165405</c:v>
                </c:pt>
                <c:pt idx="295">
                  <c:v>0.58423161506652799</c:v>
                </c:pt>
                <c:pt idx="296">
                  <c:v>0.591433465480804</c:v>
                </c:pt>
                <c:pt idx="297">
                  <c:v>0.55968612432479803</c:v>
                </c:pt>
                <c:pt idx="298">
                  <c:v>0.55371749401092496</c:v>
                </c:pt>
                <c:pt idx="299">
                  <c:v>0.54834574460983199</c:v>
                </c:pt>
                <c:pt idx="300">
                  <c:v>0.54663616418838501</c:v>
                </c:pt>
                <c:pt idx="301">
                  <c:v>0.55447256565093905</c:v>
                </c:pt>
                <c:pt idx="302">
                  <c:v>0.55215030908584595</c:v>
                </c:pt>
                <c:pt idx="303">
                  <c:v>0.55318528413772505</c:v>
                </c:pt>
                <c:pt idx="304">
                  <c:v>0.54901760816574097</c:v>
                </c:pt>
                <c:pt idx="305">
                  <c:v>0.56911587715148904</c:v>
                </c:pt>
                <c:pt idx="306">
                  <c:v>0.59410887956619196</c:v>
                </c:pt>
                <c:pt idx="307">
                  <c:v>0.59719800949096602</c:v>
                </c:pt>
                <c:pt idx="308">
                  <c:v>0.59372818470001198</c:v>
                </c:pt>
                <c:pt idx="309">
                  <c:v>0.60623037815093905</c:v>
                </c:pt>
                <c:pt idx="310">
                  <c:v>0.59873235225677401</c:v>
                </c:pt>
                <c:pt idx="311">
                  <c:v>0.59528571367263705</c:v>
                </c:pt>
                <c:pt idx="312">
                  <c:v>0.60763216018676702</c:v>
                </c:pt>
                <c:pt idx="313">
                  <c:v>0.618743956089019</c:v>
                </c:pt>
                <c:pt idx="314">
                  <c:v>0.60999453067779497</c:v>
                </c:pt>
                <c:pt idx="315">
                  <c:v>0.57762348651885898</c:v>
                </c:pt>
                <c:pt idx="316">
                  <c:v>0.55975002050399703</c:v>
                </c:pt>
                <c:pt idx="317">
                  <c:v>0.56627500057220403</c:v>
                </c:pt>
                <c:pt idx="318">
                  <c:v>0.56587028503417902</c:v>
                </c:pt>
                <c:pt idx="319">
                  <c:v>0.56865823268890303</c:v>
                </c:pt>
                <c:pt idx="320">
                  <c:v>0.55554240942001298</c:v>
                </c:pt>
                <c:pt idx="321">
                  <c:v>0.53905183076858498</c:v>
                </c:pt>
                <c:pt idx="322">
                  <c:v>0.54139667749404896</c:v>
                </c:pt>
                <c:pt idx="323">
                  <c:v>0.53884381055831898</c:v>
                </c:pt>
                <c:pt idx="324">
                  <c:v>0.53458851575851396</c:v>
                </c:pt>
                <c:pt idx="325">
                  <c:v>0.52175468206405595</c:v>
                </c:pt>
                <c:pt idx="326">
                  <c:v>0.52895420789718595</c:v>
                </c:pt>
                <c:pt idx="327">
                  <c:v>0.55126541852951005</c:v>
                </c:pt>
                <c:pt idx="328">
                  <c:v>0.57113885879516602</c:v>
                </c:pt>
                <c:pt idx="329">
                  <c:v>0.56714999675750699</c:v>
                </c:pt>
                <c:pt idx="330">
                  <c:v>0.56026488542556696</c:v>
                </c:pt>
                <c:pt idx="331">
                  <c:v>0.56048840284347501</c:v>
                </c:pt>
                <c:pt idx="332">
                  <c:v>0.56693959236144997</c:v>
                </c:pt>
                <c:pt idx="333">
                  <c:v>0.56024563312530495</c:v>
                </c:pt>
                <c:pt idx="334">
                  <c:v>0.55109608173370295</c:v>
                </c:pt>
                <c:pt idx="335">
                  <c:v>0.55223649740219105</c:v>
                </c:pt>
                <c:pt idx="336">
                  <c:v>0.56606155633926303</c:v>
                </c:pt>
                <c:pt idx="337">
                  <c:v>0.55694735050201405</c:v>
                </c:pt>
                <c:pt idx="338">
                  <c:v>0.55268985033035201</c:v>
                </c:pt>
                <c:pt idx="339">
                  <c:v>0.56392878293991</c:v>
                </c:pt>
                <c:pt idx="340">
                  <c:v>0.56266659498214699</c:v>
                </c:pt>
                <c:pt idx="341">
                  <c:v>0.55327492952346802</c:v>
                </c:pt>
                <c:pt idx="342">
                  <c:v>0.54877769947052002</c:v>
                </c:pt>
                <c:pt idx="343">
                  <c:v>0.55952495336532504</c:v>
                </c:pt>
                <c:pt idx="344">
                  <c:v>0.56607246398925704</c:v>
                </c:pt>
                <c:pt idx="345">
                  <c:v>0.56259024143218905</c:v>
                </c:pt>
                <c:pt idx="346">
                  <c:v>0.55633121728897095</c:v>
                </c:pt>
                <c:pt idx="347">
                  <c:v>0.54906576871871904</c:v>
                </c:pt>
                <c:pt idx="348">
                  <c:v>0.55040919780731201</c:v>
                </c:pt>
                <c:pt idx="349">
                  <c:v>0.57036828994750899</c:v>
                </c:pt>
                <c:pt idx="350">
                  <c:v>0.58833146095275801</c:v>
                </c:pt>
                <c:pt idx="351">
                  <c:v>0.56699830293655396</c:v>
                </c:pt>
                <c:pt idx="352">
                  <c:v>0.56029844284057595</c:v>
                </c:pt>
                <c:pt idx="353">
                  <c:v>0.554268598556518</c:v>
                </c:pt>
                <c:pt idx="354">
                  <c:v>0.54571676254272405</c:v>
                </c:pt>
                <c:pt idx="355">
                  <c:v>0.55677008628845204</c:v>
                </c:pt>
                <c:pt idx="356">
                  <c:v>0.56984305381774902</c:v>
                </c:pt>
                <c:pt idx="357">
                  <c:v>0.57535874843597401</c:v>
                </c:pt>
                <c:pt idx="358">
                  <c:v>0.58032286167144698</c:v>
                </c:pt>
                <c:pt idx="359">
                  <c:v>0.56224900484085005</c:v>
                </c:pt>
                <c:pt idx="360">
                  <c:v>0.55914908647537198</c:v>
                </c:pt>
                <c:pt idx="361">
                  <c:v>0.55323415994644098</c:v>
                </c:pt>
                <c:pt idx="362">
                  <c:v>0.53853571414947499</c:v>
                </c:pt>
                <c:pt idx="363">
                  <c:v>0.54093211889266901</c:v>
                </c:pt>
                <c:pt idx="364">
                  <c:v>0.54621392488479603</c:v>
                </c:pt>
                <c:pt idx="365">
                  <c:v>0.56034255027770996</c:v>
                </c:pt>
                <c:pt idx="366">
                  <c:v>0.54805827140808105</c:v>
                </c:pt>
                <c:pt idx="367">
                  <c:v>0.56512743234634399</c:v>
                </c:pt>
                <c:pt idx="368">
                  <c:v>0.56173968315124501</c:v>
                </c:pt>
                <c:pt idx="369">
                  <c:v>0.55869072675704901</c:v>
                </c:pt>
                <c:pt idx="370">
                  <c:v>0.55907166004180897</c:v>
                </c:pt>
                <c:pt idx="371">
                  <c:v>0.57503950595855702</c:v>
                </c:pt>
                <c:pt idx="372">
                  <c:v>0.57066053152084295</c:v>
                </c:pt>
                <c:pt idx="373">
                  <c:v>0.56046944856643599</c:v>
                </c:pt>
                <c:pt idx="374">
                  <c:v>0.55129748582839899</c:v>
                </c:pt>
                <c:pt idx="375">
                  <c:v>0.57116776704788197</c:v>
                </c:pt>
                <c:pt idx="376">
                  <c:v>0.57342600822448697</c:v>
                </c:pt>
                <c:pt idx="377">
                  <c:v>0.56920838356018</c:v>
                </c:pt>
                <c:pt idx="378">
                  <c:v>0.559808790683746</c:v>
                </c:pt>
                <c:pt idx="379">
                  <c:v>0.57882791757583596</c:v>
                </c:pt>
                <c:pt idx="380">
                  <c:v>0.58972525596618597</c:v>
                </c:pt>
                <c:pt idx="381">
                  <c:v>0.59673994779586703</c:v>
                </c:pt>
                <c:pt idx="382">
                  <c:v>0.58394092321395796</c:v>
                </c:pt>
                <c:pt idx="383">
                  <c:v>0.58492183685302701</c:v>
                </c:pt>
                <c:pt idx="384">
                  <c:v>0.58892965316772405</c:v>
                </c:pt>
                <c:pt idx="385">
                  <c:v>0.58003669977188099</c:v>
                </c:pt>
                <c:pt idx="386">
                  <c:v>0.59703302383422796</c:v>
                </c:pt>
                <c:pt idx="387">
                  <c:v>0.58422172069549505</c:v>
                </c:pt>
                <c:pt idx="388">
                  <c:v>0.600799560546875</c:v>
                </c:pt>
                <c:pt idx="389">
                  <c:v>0.60009461641311601</c:v>
                </c:pt>
                <c:pt idx="390">
                  <c:v>0.61334401369094804</c:v>
                </c:pt>
                <c:pt idx="391">
                  <c:v>0.62700963020324696</c:v>
                </c:pt>
                <c:pt idx="392">
                  <c:v>0.63006532192230202</c:v>
                </c:pt>
                <c:pt idx="393">
                  <c:v>0.62603634595870905</c:v>
                </c:pt>
                <c:pt idx="394">
                  <c:v>0.61343270540237405</c:v>
                </c:pt>
                <c:pt idx="395">
                  <c:v>0.62396442890167203</c:v>
                </c:pt>
                <c:pt idx="396">
                  <c:v>0.62719297409057595</c:v>
                </c:pt>
                <c:pt idx="397">
                  <c:v>0.63634866476058904</c:v>
                </c:pt>
                <c:pt idx="398">
                  <c:v>0.63521379232406605</c:v>
                </c:pt>
                <c:pt idx="399">
                  <c:v>0.631067395210266</c:v>
                </c:pt>
                <c:pt idx="400">
                  <c:v>0.65233564376830999</c:v>
                </c:pt>
                <c:pt idx="401">
                  <c:v>0.66210210323333696</c:v>
                </c:pt>
                <c:pt idx="402">
                  <c:v>0.67089188098907404</c:v>
                </c:pt>
                <c:pt idx="403">
                  <c:v>0.65067768096923795</c:v>
                </c:pt>
                <c:pt idx="404">
                  <c:v>0.66361141204833896</c:v>
                </c:pt>
                <c:pt idx="405">
                  <c:v>0.66600024700164795</c:v>
                </c:pt>
                <c:pt idx="406">
                  <c:v>0.67127519845962502</c:v>
                </c:pt>
                <c:pt idx="407">
                  <c:v>0.66664767265319802</c:v>
                </c:pt>
                <c:pt idx="408">
                  <c:v>0.66248291730880704</c:v>
                </c:pt>
                <c:pt idx="409">
                  <c:v>0.68685960769653298</c:v>
                </c:pt>
                <c:pt idx="410">
                  <c:v>0.68692362308502197</c:v>
                </c:pt>
                <c:pt idx="411">
                  <c:v>0.68359565734863204</c:v>
                </c:pt>
                <c:pt idx="412">
                  <c:v>0.67773610353469804</c:v>
                </c:pt>
                <c:pt idx="413">
                  <c:v>0.66933751106262196</c:v>
                </c:pt>
                <c:pt idx="414">
                  <c:v>0.671153783798217</c:v>
                </c:pt>
                <c:pt idx="415">
                  <c:v>0.66487765312194802</c:v>
                </c:pt>
                <c:pt idx="416">
                  <c:v>0.66323840618133501</c:v>
                </c:pt>
                <c:pt idx="417">
                  <c:v>0.65316456556320102</c:v>
                </c:pt>
                <c:pt idx="418">
                  <c:v>0.66597312688827504</c:v>
                </c:pt>
                <c:pt idx="419">
                  <c:v>0.671250820159912</c:v>
                </c:pt>
                <c:pt idx="420">
                  <c:v>0.66662573814392001</c:v>
                </c:pt>
                <c:pt idx="421">
                  <c:v>0.66558814048767001</c:v>
                </c:pt>
                <c:pt idx="422">
                  <c:v>0.65527933835983199</c:v>
                </c:pt>
                <c:pt idx="423">
                  <c:v>0.65537643432617099</c:v>
                </c:pt>
                <c:pt idx="424">
                  <c:v>0.67108881473541204</c:v>
                </c:pt>
                <c:pt idx="425">
                  <c:v>0.62897992134094205</c:v>
                </c:pt>
                <c:pt idx="426">
                  <c:v>0.66608196496963501</c:v>
                </c:pt>
                <c:pt idx="427">
                  <c:v>0.67134875059127797</c:v>
                </c:pt>
                <c:pt idx="428">
                  <c:v>0.65733885765075595</c:v>
                </c:pt>
                <c:pt idx="429">
                  <c:v>0.66035497188568104</c:v>
                </c:pt>
                <c:pt idx="430">
                  <c:v>0.66306948661804199</c:v>
                </c:pt>
                <c:pt idx="431">
                  <c:v>0.67176252603530795</c:v>
                </c:pt>
                <c:pt idx="432">
                  <c:v>0.67646127939224199</c:v>
                </c:pt>
                <c:pt idx="433">
                  <c:v>0.66762113571166903</c:v>
                </c:pt>
                <c:pt idx="434">
                  <c:v>0.66960901021957397</c:v>
                </c:pt>
                <c:pt idx="435">
                  <c:v>0.67452311515808105</c:v>
                </c:pt>
                <c:pt idx="436">
                  <c:v>0.68636375665664595</c:v>
                </c:pt>
                <c:pt idx="437">
                  <c:v>0.67085236310958796</c:v>
                </c:pt>
                <c:pt idx="438">
                  <c:v>0.67876714468002297</c:v>
                </c:pt>
                <c:pt idx="439">
                  <c:v>0.68276542425155595</c:v>
                </c:pt>
                <c:pt idx="440">
                  <c:v>0.69261389970779397</c:v>
                </c:pt>
                <c:pt idx="441">
                  <c:v>0.692102491855621</c:v>
                </c:pt>
                <c:pt idx="442">
                  <c:v>0.68226724863052302</c:v>
                </c:pt>
                <c:pt idx="443">
                  <c:v>0.68013644218444802</c:v>
                </c:pt>
                <c:pt idx="444">
                  <c:v>0.69649779796600297</c:v>
                </c:pt>
                <c:pt idx="445">
                  <c:v>0.68309801816940297</c:v>
                </c:pt>
                <c:pt idx="446">
                  <c:v>0.683538198471069</c:v>
                </c:pt>
                <c:pt idx="447">
                  <c:v>0.69643437862396196</c:v>
                </c:pt>
                <c:pt idx="448">
                  <c:v>0.68616592884063698</c:v>
                </c:pt>
                <c:pt idx="449">
                  <c:v>0.676924347877502</c:v>
                </c:pt>
                <c:pt idx="450">
                  <c:v>0.68735688924789395</c:v>
                </c:pt>
                <c:pt idx="451">
                  <c:v>0.69362121820449796</c:v>
                </c:pt>
                <c:pt idx="452">
                  <c:v>0.66800910234451205</c:v>
                </c:pt>
                <c:pt idx="453">
                  <c:v>0.66370820999145497</c:v>
                </c:pt>
                <c:pt idx="454">
                  <c:v>0.64733737707137995</c:v>
                </c:pt>
                <c:pt idx="455">
                  <c:v>0.64746826887130704</c:v>
                </c:pt>
                <c:pt idx="456">
                  <c:v>0.654596447944641</c:v>
                </c:pt>
                <c:pt idx="457">
                  <c:v>0.65163677930831898</c:v>
                </c:pt>
                <c:pt idx="458">
                  <c:v>0.63647311925887995</c:v>
                </c:pt>
                <c:pt idx="459">
                  <c:v>0.65095078945159901</c:v>
                </c:pt>
                <c:pt idx="460">
                  <c:v>0.66710573434829701</c:v>
                </c:pt>
                <c:pt idx="461">
                  <c:v>0.65664517879485995</c:v>
                </c:pt>
                <c:pt idx="462">
                  <c:v>0.68160569667816095</c:v>
                </c:pt>
                <c:pt idx="463">
                  <c:v>0.66969513893127397</c:v>
                </c:pt>
                <c:pt idx="464">
                  <c:v>0.67772561311721802</c:v>
                </c:pt>
                <c:pt idx="465">
                  <c:v>0.69120305776596003</c:v>
                </c:pt>
                <c:pt idx="466">
                  <c:v>0.67520773410797097</c:v>
                </c:pt>
                <c:pt idx="467">
                  <c:v>0.65456193685531605</c:v>
                </c:pt>
                <c:pt idx="468">
                  <c:v>0.667230725288391</c:v>
                </c:pt>
                <c:pt idx="469">
                  <c:v>0.67920684814453103</c:v>
                </c:pt>
                <c:pt idx="470">
                  <c:v>0.68941116333007801</c:v>
                </c:pt>
                <c:pt idx="471">
                  <c:v>0.67984503507614102</c:v>
                </c:pt>
                <c:pt idx="472">
                  <c:v>0.67911195755004805</c:v>
                </c:pt>
                <c:pt idx="473">
                  <c:v>0.67370074987411499</c:v>
                </c:pt>
                <c:pt idx="474">
                  <c:v>0.67508065700530995</c:v>
                </c:pt>
                <c:pt idx="475">
                  <c:v>0.68569761514663696</c:v>
                </c:pt>
                <c:pt idx="476">
                  <c:v>0.70291507244110096</c:v>
                </c:pt>
                <c:pt idx="477">
                  <c:v>0.68887358903884799</c:v>
                </c:pt>
                <c:pt idx="478">
                  <c:v>0.69811123609542802</c:v>
                </c:pt>
                <c:pt idx="479">
                  <c:v>0.67517513036727905</c:v>
                </c:pt>
                <c:pt idx="480">
                  <c:v>0.670157611370086</c:v>
                </c:pt>
                <c:pt idx="481">
                  <c:v>0.67814183235168402</c:v>
                </c:pt>
                <c:pt idx="482">
                  <c:v>0.685327649116516</c:v>
                </c:pt>
                <c:pt idx="483">
                  <c:v>0.70136541128158503</c:v>
                </c:pt>
                <c:pt idx="484">
                  <c:v>0.70716845989227295</c:v>
                </c:pt>
                <c:pt idx="485">
                  <c:v>0.69582659006118697</c:v>
                </c:pt>
                <c:pt idx="486">
                  <c:v>0.69811892509460405</c:v>
                </c:pt>
                <c:pt idx="487">
                  <c:v>0.72405368089675903</c:v>
                </c:pt>
                <c:pt idx="488">
                  <c:v>0.73603916168212802</c:v>
                </c:pt>
                <c:pt idx="489">
                  <c:v>0.74056023359298695</c:v>
                </c:pt>
                <c:pt idx="490">
                  <c:v>0.72900420427322299</c:v>
                </c:pt>
                <c:pt idx="491">
                  <c:v>0.72797876596450795</c:v>
                </c:pt>
                <c:pt idx="492">
                  <c:v>0.71455585956573398</c:v>
                </c:pt>
                <c:pt idx="493">
                  <c:v>0.71810024976730302</c:v>
                </c:pt>
                <c:pt idx="494">
                  <c:v>0.72754025459289495</c:v>
                </c:pt>
                <c:pt idx="495">
                  <c:v>0.72666120529174805</c:v>
                </c:pt>
                <c:pt idx="496">
                  <c:v>0.72851729393005304</c:v>
                </c:pt>
                <c:pt idx="497">
                  <c:v>0.73691558837890603</c:v>
                </c:pt>
                <c:pt idx="498">
                  <c:v>0.74759900569915705</c:v>
                </c:pt>
                <c:pt idx="499">
                  <c:v>0.74783909320831299</c:v>
                </c:pt>
                <c:pt idx="500">
                  <c:v>0.72043716907501198</c:v>
                </c:pt>
                <c:pt idx="501">
                  <c:v>0.70776844024658203</c:v>
                </c:pt>
                <c:pt idx="502">
                  <c:v>0.70261657238006503</c:v>
                </c:pt>
                <c:pt idx="503">
                  <c:v>0.70599442720413197</c:v>
                </c:pt>
                <c:pt idx="504">
                  <c:v>0.73539501428604104</c:v>
                </c:pt>
                <c:pt idx="505">
                  <c:v>0.72435551881790095</c:v>
                </c:pt>
                <c:pt idx="506">
                  <c:v>0.73941999673843295</c:v>
                </c:pt>
                <c:pt idx="507">
                  <c:v>0.73110300302505404</c:v>
                </c:pt>
                <c:pt idx="508">
                  <c:v>0.72674268484115601</c:v>
                </c:pt>
                <c:pt idx="509">
                  <c:v>0.73219341039657504</c:v>
                </c:pt>
                <c:pt idx="510">
                  <c:v>0.74334907531738204</c:v>
                </c:pt>
                <c:pt idx="511">
                  <c:v>0.740889191627502</c:v>
                </c:pt>
                <c:pt idx="512">
                  <c:v>0.73867529630661</c:v>
                </c:pt>
                <c:pt idx="513">
                  <c:v>0.75230777263641302</c:v>
                </c:pt>
                <c:pt idx="514">
                  <c:v>0.74895197153091397</c:v>
                </c:pt>
                <c:pt idx="515">
                  <c:v>0.74593174457550004</c:v>
                </c:pt>
                <c:pt idx="516">
                  <c:v>0.75258857011795</c:v>
                </c:pt>
                <c:pt idx="517">
                  <c:v>0.75232970714569003</c:v>
                </c:pt>
                <c:pt idx="518">
                  <c:v>0.76772171258926303</c:v>
                </c:pt>
                <c:pt idx="519">
                  <c:v>0.76129412651062001</c:v>
                </c:pt>
                <c:pt idx="520">
                  <c:v>0.76016473770141602</c:v>
                </c:pt>
                <c:pt idx="521">
                  <c:v>0.72948342561721802</c:v>
                </c:pt>
                <c:pt idx="522">
                  <c:v>0.72528505325317305</c:v>
                </c:pt>
                <c:pt idx="523">
                  <c:v>0.73400652408599798</c:v>
                </c:pt>
                <c:pt idx="524">
                  <c:v>0.74185585975646895</c:v>
                </c:pt>
                <c:pt idx="525">
                  <c:v>0.75517028570175104</c:v>
                </c:pt>
                <c:pt idx="526">
                  <c:v>0.75777828693389804</c:v>
                </c:pt>
                <c:pt idx="527">
                  <c:v>0.76325047016143799</c:v>
                </c:pt>
                <c:pt idx="528">
                  <c:v>0.74005043506622303</c:v>
                </c:pt>
                <c:pt idx="529">
                  <c:v>0.73792040348052901</c:v>
                </c:pt>
                <c:pt idx="530">
                  <c:v>0.74850338697433405</c:v>
                </c:pt>
                <c:pt idx="531">
                  <c:v>0.75177806615829401</c:v>
                </c:pt>
                <c:pt idx="532">
                  <c:v>0.728940188884735</c:v>
                </c:pt>
                <c:pt idx="533">
                  <c:v>0.72792118787765503</c:v>
                </c:pt>
                <c:pt idx="534">
                  <c:v>0.717629075050354</c:v>
                </c:pt>
                <c:pt idx="535">
                  <c:v>0.72399115562438898</c:v>
                </c:pt>
                <c:pt idx="536">
                  <c:v>0.729717016220092</c:v>
                </c:pt>
                <c:pt idx="537">
                  <c:v>0.72549533843994096</c:v>
                </c:pt>
                <c:pt idx="538">
                  <c:v>0.72482079267501798</c:v>
                </c:pt>
                <c:pt idx="539">
                  <c:v>0.72421371936798096</c:v>
                </c:pt>
                <c:pt idx="540">
                  <c:v>0.72054237127303999</c:v>
                </c:pt>
                <c:pt idx="541">
                  <c:v>0.73598814010620095</c:v>
                </c:pt>
                <c:pt idx="542">
                  <c:v>0.74988931417465199</c:v>
                </c:pt>
                <c:pt idx="543">
                  <c:v>0.74677538871765103</c:v>
                </c:pt>
                <c:pt idx="544">
                  <c:v>0.75022286176681496</c:v>
                </c:pt>
                <c:pt idx="545">
                  <c:v>0.75020056962966897</c:v>
                </c:pt>
                <c:pt idx="546">
                  <c:v>0.75330549478530795</c:v>
                </c:pt>
                <c:pt idx="547">
                  <c:v>0.74359995126724199</c:v>
                </c:pt>
                <c:pt idx="548">
                  <c:v>0.737989962100982</c:v>
                </c:pt>
                <c:pt idx="549">
                  <c:v>0.73294097185134799</c:v>
                </c:pt>
                <c:pt idx="550">
                  <c:v>0.74089688062667802</c:v>
                </c:pt>
                <c:pt idx="551">
                  <c:v>0.75118219852447499</c:v>
                </c:pt>
                <c:pt idx="552">
                  <c:v>0.757207632064819</c:v>
                </c:pt>
                <c:pt idx="553">
                  <c:v>0.76708817481994596</c:v>
                </c:pt>
                <c:pt idx="554">
                  <c:v>0.77509140968322698</c:v>
                </c:pt>
                <c:pt idx="555">
                  <c:v>0.73247915506362904</c:v>
                </c:pt>
                <c:pt idx="556">
                  <c:v>0.74985623359680098</c:v>
                </c:pt>
                <c:pt idx="557">
                  <c:v>0.75924563407897905</c:v>
                </c:pt>
                <c:pt idx="558">
                  <c:v>0.70832103490829401</c:v>
                </c:pt>
                <c:pt idx="559">
                  <c:v>0.73748892545699996</c:v>
                </c:pt>
                <c:pt idx="560">
                  <c:v>0.73249000310897805</c:v>
                </c:pt>
                <c:pt idx="561">
                  <c:v>0.73111599683761597</c:v>
                </c:pt>
                <c:pt idx="562">
                  <c:v>0.74237942695617598</c:v>
                </c:pt>
                <c:pt idx="563">
                  <c:v>0.75564146041870095</c:v>
                </c:pt>
                <c:pt idx="564">
                  <c:v>0.75507730245590199</c:v>
                </c:pt>
                <c:pt idx="565">
                  <c:v>0.75769460201263406</c:v>
                </c:pt>
                <c:pt idx="566">
                  <c:v>0.75380015373229903</c:v>
                </c:pt>
                <c:pt idx="567">
                  <c:v>0.75029516220092696</c:v>
                </c:pt>
                <c:pt idx="568">
                  <c:v>0.74521517753600997</c:v>
                </c:pt>
                <c:pt idx="569">
                  <c:v>0.74881863594055098</c:v>
                </c:pt>
                <c:pt idx="570">
                  <c:v>0.76143676042556696</c:v>
                </c:pt>
                <c:pt idx="571">
                  <c:v>0.77082628011703402</c:v>
                </c:pt>
                <c:pt idx="572">
                  <c:v>0.76249366998672397</c:v>
                </c:pt>
                <c:pt idx="573">
                  <c:v>0.75499427318572998</c:v>
                </c:pt>
                <c:pt idx="574">
                  <c:v>0.760744869709014</c:v>
                </c:pt>
                <c:pt idx="575">
                  <c:v>0.76592040061950595</c:v>
                </c:pt>
                <c:pt idx="576">
                  <c:v>0.767453372478485</c:v>
                </c:pt>
                <c:pt idx="577">
                  <c:v>0.76258301734924305</c:v>
                </c:pt>
                <c:pt idx="578">
                  <c:v>0.75819969177246005</c:v>
                </c:pt>
                <c:pt idx="579">
                  <c:v>0.76362973451614302</c:v>
                </c:pt>
                <c:pt idx="580">
                  <c:v>0.77229005098342896</c:v>
                </c:pt>
                <c:pt idx="581">
                  <c:v>0.74506103992462103</c:v>
                </c:pt>
                <c:pt idx="582">
                  <c:v>0.75180494785308805</c:v>
                </c:pt>
                <c:pt idx="583">
                  <c:v>0.76412445306777899</c:v>
                </c:pt>
                <c:pt idx="584">
                  <c:v>0.77521198987960804</c:v>
                </c:pt>
                <c:pt idx="585">
                  <c:v>0.77604669332504195</c:v>
                </c:pt>
                <c:pt idx="586">
                  <c:v>0.79844200611114502</c:v>
                </c:pt>
                <c:pt idx="587">
                  <c:v>0.79672282934188798</c:v>
                </c:pt>
                <c:pt idx="588">
                  <c:v>0.80142557621002197</c:v>
                </c:pt>
                <c:pt idx="589">
                  <c:v>0.78690803050994795</c:v>
                </c:pt>
                <c:pt idx="590">
                  <c:v>0.78634220361709595</c:v>
                </c:pt>
                <c:pt idx="591">
                  <c:v>0.78895801305770796</c:v>
                </c:pt>
                <c:pt idx="592">
                  <c:v>0.79443722963333097</c:v>
                </c:pt>
                <c:pt idx="593">
                  <c:v>0.79624348878860396</c:v>
                </c:pt>
                <c:pt idx="594">
                  <c:v>0.79786914587020796</c:v>
                </c:pt>
                <c:pt idx="595">
                  <c:v>0.79308223724365201</c:v>
                </c:pt>
                <c:pt idx="596">
                  <c:v>0.78252398967742898</c:v>
                </c:pt>
                <c:pt idx="597">
                  <c:v>0.78239661455154397</c:v>
                </c:pt>
                <c:pt idx="598">
                  <c:v>0.79478198289871205</c:v>
                </c:pt>
                <c:pt idx="599">
                  <c:v>0.80971091985702504</c:v>
                </c:pt>
                <c:pt idx="600">
                  <c:v>0.816239833831787</c:v>
                </c:pt>
                <c:pt idx="601">
                  <c:v>0.80336582660675004</c:v>
                </c:pt>
                <c:pt idx="602">
                  <c:v>0.813654243946075</c:v>
                </c:pt>
                <c:pt idx="603">
                  <c:v>0.81666380167007402</c:v>
                </c:pt>
                <c:pt idx="604">
                  <c:v>0.82249742746353105</c:v>
                </c:pt>
                <c:pt idx="605">
                  <c:v>0.812122702598571</c:v>
                </c:pt>
                <c:pt idx="606">
                  <c:v>0.80591040849685602</c:v>
                </c:pt>
                <c:pt idx="607">
                  <c:v>0.80303996801376298</c:v>
                </c:pt>
                <c:pt idx="608">
                  <c:v>0.81023597717285101</c:v>
                </c:pt>
                <c:pt idx="609">
                  <c:v>0.814103662967681</c:v>
                </c:pt>
                <c:pt idx="610">
                  <c:v>0.81706827878952004</c:v>
                </c:pt>
                <c:pt idx="611">
                  <c:v>0.80411142110824496</c:v>
                </c:pt>
                <c:pt idx="612">
                  <c:v>0.78620028495788497</c:v>
                </c:pt>
                <c:pt idx="613">
                  <c:v>0.78258025646209695</c:v>
                </c:pt>
                <c:pt idx="614">
                  <c:v>0.80432224273681596</c:v>
                </c:pt>
                <c:pt idx="615">
                  <c:v>0.82368850708007801</c:v>
                </c:pt>
                <c:pt idx="616">
                  <c:v>0.825694680213928</c:v>
                </c:pt>
                <c:pt idx="617">
                  <c:v>0.81812518835067705</c:v>
                </c:pt>
                <c:pt idx="618">
                  <c:v>0.81756263971328702</c:v>
                </c:pt>
                <c:pt idx="619">
                  <c:v>0.82330638170242298</c:v>
                </c:pt>
                <c:pt idx="620">
                  <c:v>0.825350761413574</c:v>
                </c:pt>
                <c:pt idx="621">
                  <c:v>0.82094067335128695</c:v>
                </c:pt>
                <c:pt idx="622">
                  <c:v>0.82322162389755205</c:v>
                </c:pt>
                <c:pt idx="623">
                  <c:v>0.81743454933166504</c:v>
                </c:pt>
                <c:pt idx="624">
                  <c:v>0.82319110631942705</c:v>
                </c:pt>
                <c:pt idx="625">
                  <c:v>0.812747001647949</c:v>
                </c:pt>
                <c:pt idx="626">
                  <c:v>0.79709732532501198</c:v>
                </c:pt>
                <c:pt idx="627">
                  <c:v>0.80488759279251099</c:v>
                </c:pt>
                <c:pt idx="628">
                  <c:v>0.81189882755279497</c:v>
                </c:pt>
                <c:pt idx="629">
                  <c:v>0.81508392095565796</c:v>
                </c:pt>
                <c:pt idx="630">
                  <c:v>0.82420051097869795</c:v>
                </c:pt>
                <c:pt idx="631">
                  <c:v>0.82928043603897095</c:v>
                </c:pt>
                <c:pt idx="632">
                  <c:v>0.82447737455367998</c:v>
                </c:pt>
                <c:pt idx="633">
                  <c:v>0.80407667160034102</c:v>
                </c:pt>
                <c:pt idx="634">
                  <c:v>0.801793992519378</c:v>
                </c:pt>
                <c:pt idx="635">
                  <c:v>0.81848961114883401</c:v>
                </c:pt>
                <c:pt idx="636">
                  <c:v>0.817890644073486</c:v>
                </c:pt>
                <c:pt idx="637">
                  <c:v>0.82985156774520796</c:v>
                </c:pt>
                <c:pt idx="638">
                  <c:v>0.81874138116836503</c:v>
                </c:pt>
                <c:pt idx="639">
                  <c:v>0.81499224901199296</c:v>
                </c:pt>
                <c:pt idx="640">
                  <c:v>0.81161803007125799</c:v>
                </c:pt>
                <c:pt idx="641">
                  <c:v>0.81795620918273904</c:v>
                </c:pt>
                <c:pt idx="642">
                  <c:v>0.81116056442260698</c:v>
                </c:pt>
                <c:pt idx="643">
                  <c:v>0.83004450798034601</c:v>
                </c:pt>
                <c:pt idx="644">
                  <c:v>0.84079003334045399</c:v>
                </c:pt>
                <c:pt idx="645">
                  <c:v>0.82041496038436801</c:v>
                </c:pt>
                <c:pt idx="646">
                  <c:v>0.82797366380691495</c:v>
                </c:pt>
                <c:pt idx="647">
                  <c:v>0.82955127954482999</c:v>
                </c:pt>
                <c:pt idx="648">
                  <c:v>0.83722114562988204</c:v>
                </c:pt>
                <c:pt idx="649">
                  <c:v>0.83162403106689398</c:v>
                </c:pt>
                <c:pt idx="650">
                  <c:v>0.84221160411834695</c:v>
                </c:pt>
                <c:pt idx="651">
                  <c:v>0.83611541986465399</c:v>
                </c:pt>
                <c:pt idx="652">
                  <c:v>0.81037849187850897</c:v>
                </c:pt>
                <c:pt idx="653">
                  <c:v>0.80746561288833596</c:v>
                </c:pt>
                <c:pt idx="654">
                  <c:v>0.817344069480896</c:v>
                </c:pt>
                <c:pt idx="655">
                  <c:v>0.80748468637466397</c:v>
                </c:pt>
                <c:pt idx="656">
                  <c:v>0.79861122369766202</c:v>
                </c:pt>
                <c:pt idx="657">
                  <c:v>0.79062509536743097</c:v>
                </c:pt>
                <c:pt idx="658">
                  <c:v>0.78321886062622004</c:v>
                </c:pt>
                <c:pt idx="659">
                  <c:v>0.80096977949142401</c:v>
                </c:pt>
                <c:pt idx="660">
                  <c:v>0.81149780750274603</c:v>
                </c:pt>
                <c:pt idx="661">
                  <c:v>0.804188251495361</c:v>
                </c:pt>
                <c:pt idx="662">
                  <c:v>0.80814445018768299</c:v>
                </c:pt>
                <c:pt idx="663">
                  <c:v>0.80545502901077204</c:v>
                </c:pt>
                <c:pt idx="664">
                  <c:v>0.81198918819427401</c:v>
                </c:pt>
                <c:pt idx="665">
                  <c:v>0.82766526937484697</c:v>
                </c:pt>
                <c:pt idx="666">
                  <c:v>0.76989871263503995</c:v>
                </c:pt>
                <c:pt idx="667">
                  <c:v>0.79290884733199996</c:v>
                </c:pt>
                <c:pt idx="668">
                  <c:v>0.80736798048019398</c:v>
                </c:pt>
                <c:pt idx="669">
                  <c:v>0.814131200313568</c:v>
                </c:pt>
                <c:pt idx="670">
                  <c:v>0.81084305047988803</c:v>
                </c:pt>
                <c:pt idx="671">
                  <c:v>0.80475872755050604</c:v>
                </c:pt>
                <c:pt idx="672">
                  <c:v>0.80240786075591997</c:v>
                </c:pt>
                <c:pt idx="673">
                  <c:v>0.79716706275939897</c:v>
                </c:pt>
                <c:pt idx="674">
                  <c:v>0.79557538032531705</c:v>
                </c:pt>
                <c:pt idx="675">
                  <c:v>0.79726785421371404</c:v>
                </c:pt>
                <c:pt idx="676">
                  <c:v>0.77691608667373602</c:v>
                </c:pt>
                <c:pt idx="677">
                  <c:v>0.79555207490920998</c:v>
                </c:pt>
                <c:pt idx="678">
                  <c:v>0.79099684953689497</c:v>
                </c:pt>
                <c:pt idx="679">
                  <c:v>0.80445742607116699</c:v>
                </c:pt>
                <c:pt idx="680">
                  <c:v>0.81463670730590798</c:v>
                </c:pt>
                <c:pt idx="681">
                  <c:v>0.82379806041717496</c:v>
                </c:pt>
                <c:pt idx="682">
                  <c:v>0.82266825437545699</c:v>
                </c:pt>
                <c:pt idx="683">
                  <c:v>0.79667377471923795</c:v>
                </c:pt>
                <c:pt idx="684">
                  <c:v>0.80763137340545599</c:v>
                </c:pt>
                <c:pt idx="685">
                  <c:v>0.81436824798583896</c:v>
                </c:pt>
                <c:pt idx="686">
                  <c:v>0.82043141126632602</c:v>
                </c:pt>
                <c:pt idx="687">
                  <c:v>0.83704942464828402</c:v>
                </c:pt>
                <c:pt idx="688">
                  <c:v>0.83801007270812899</c:v>
                </c:pt>
                <c:pt idx="689">
                  <c:v>0.83597564697265603</c:v>
                </c:pt>
                <c:pt idx="690">
                  <c:v>0.836753070354461</c:v>
                </c:pt>
                <c:pt idx="691">
                  <c:v>0.84682774543762196</c:v>
                </c:pt>
                <c:pt idx="692">
                  <c:v>0.83714497089385898</c:v>
                </c:pt>
                <c:pt idx="693">
                  <c:v>0.85343044996261597</c:v>
                </c:pt>
                <c:pt idx="694">
                  <c:v>0.85541385412216098</c:v>
                </c:pt>
                <c:pt idx="695">
                  <c:v>0.86049747467041005</c:v>
                </c:pt>
                <c:pt idx="696">
                  <c:v>0.87132275104522705</c:v>
                </c:pt>
                <c:pt idx="697">
                  <c:v>0.85919046401977495</c:v>
                </c:pt>
                <c:pt idx="698">
                  <c:v>0.86077141761779696</c:v>
                </c:pt>
                <c:pt idx="699">
                  <c:v>0.85753732919692904</c:v>
                </c:pt>
                <c:pt idx="700">
                  <c:v>0.84990859031677202</c:v>
                </c:pt>
                <c:pt idx="701">
                  <c:v>0.84616774320602395</c:v>
                </c:pt>
                <c:pt idx="702">
                  <c:v>0.84592598676681496</c:v>
                </c:pt>
                <c:pt idx="703">
                  <c:v>0.84570837020874001</c:v>
                </c:pt>
                <c:pt idx="704">
                  <c:v>0.85176253318786599</c:v>
                </c:pt>
                <c:pt idx="705">
                  <c:v>0.84783625602722101</c:v>
                </c:pt>
                <c:pt idx="706">
                  <c:v>0.84430265426635698</c:v>
                </c:pt>
                <c:pt idx="707">
                  <c:v>0.82862240076064997</c:v>
                </c:pt>
                <c:pt idx="708">
                  <c:v>0.81451016664505005</c:v>
                </c:pt>
                <c:pt idx="709">
                  <c:v>0.83475327491760198</c:v>
                </c:pt>
                <c:pt idx="710">
                  <c:v>0.83877795934677102</c:v>
                </c:pt>
                <c:pt idx="711">
                  <c:v>0.84240019321441595</c:v>
                </c:pt>
                <c:pt idx="712">
                  <c:v>0.84253519773483199</c:v>
                </c:pt>
                <c:pt idx="713">
                  <c:v>0.83015668392181396</c:v>
                </c:pt>
                <c:pt idx="714">
                  <c:v>0.83464103937149003</c:v>
                </c:pt>
                <c:pt idx="715">
                  <c:v>0.84180194139480502</c:v>
                </c:pt>
                <c:pt idx="716">
                  <c:v>0.85137176513671797</c:v>
                </c:pt>
                <c:pt idx="717">
                  <c:v>0.85060960054397505</c:v>
                </c:pt>
                <c:pt idx="718">
                  <c:v>0.85929864645004195</c:v>
                </c:pt>
                <c:pt idx="719">
                  <c:v>0.82336878776550204</c:v>
                </c:pt>
                <c:pt idx="720">
                  <c:v>0.81603193283080999</c:v>
                </c:pt>
                <c:pt idx="721">
                  <c:v>0.825053751468658</c:v>
                </c:pt>
                <c:pt idx="722">
                  <c:v>0.83317339420318604</c:v>
                </c:pt>
                <c:pt idx="723">
                  <c:v>0.84360605478286699</c:v>
                </c:pt>
                <c:pt idx="724">
                  <c:v>0.84362047910690297</c:v>
                </c:pt>
                <c:pt idx="725">
                  <c:v>0.843633413314819</c:v>
                </c:pt>
                <c:pt idx="726">
                  <c:v>0.86459308862686102</c:v>
                </c:pt>
                <c:pt idx="727">
                  <c:v>0.865633785724639</c:v>
                </c:pt>
                <c:pt idx="728">
                  <c:v>0.869695425033569</c:v>
                </c:pt>
                <c:pt idx="729">
                  <c:v>0.87960088253021196</c:v>
                </c:pt>
                <c:pt idx="730">
                  <c:v>0.87914079427719105</c:v>
                </c:pt>
                <c:pt idx="731">
                  <c:v>0.88810169696807795</c:v>
                </c:pt>
                <c:pt idx="732">
                  <c:v>0.88679152727126997</c:v>
                </c:pt>
                <c:pt idx="733">
                  <c:v>0.88561236858367898</c:v>
                </c:pt>
                <c:pt idx="734">
                  <c:v>0.87830114364624001</c:v>
                </c:pt>
                <c:pt idx="735">
                  <c:v>0.89047104120254505</c:v>
                </c:pt>
                <c:pt idx="736">
                  <c:v>0.88267391920089699</c:v>
                </c:pt>
                <c:pt idx="737">
                  <c:v>0.88190650939941395</c:v>
                </c:pt>
                <c:pt idx="738">
                  <c:v>0.88715678453445401</c:v>
                </c:pt>
                <c:pt idx="739">
                  <c:v>0.88281607627868597</c:v>
                </c:pt>
                <c:pt idx="740">
                  <c:v>0.87578445672988803</c:v>
                </c:pt>
                <c:pt idx="741">
                  <c:v>0.85695600509643499</c:v>
                </c:pt>
                <c:pt idx="742">
                  <c:v>0.86319690942764205</c:v>
                </c:pt>
                <c:pt idx="743">
                  <c:v>0.85187721252441395</c:v>
                </c:pt>
                <c:pt idx="744">
                  <c:v>0.84168946743011397</c:v>
                </c:pt>
                <c:pt idx="745">
                  <c:v>0.82314550876617398</c:v>
                </c:pt>
                <c:pt idx="746">
                  <c:v>0.82833093404769897</c:v>
                </c:pt>
                <c:pt idx="747">
                  <c:v>0.83299785852432195</c:v>
                </c:pt>
                <c:pt idx="748">
                  <c:v>0.86472827196121205</c:v>
                </c:pt>
                <c:pt idx="749">
                  <c:v>0.843880414962768</c:v>
                </c:pt>
                <c:pt idx="750">
                  <c:v>0.849168181419372</c:v>
                </c:pt>
                <c:pt idx="751">
                  <c:v>0.85800135135650601</c:v>
                </c:pt>
                <c:pt idx="752">
                  <c:v>0.87220120429992598</c:v>
                </c:pt>
                <c:pt idx="753">
                  <c:v>0.87248110771179199</c:v>
                </c:pt>
                <c:pt idx="754">
                  <c:v>0.86335802078247004</c:v>
                </c:pt>
                <c:pt idx="755">
                  <c:v>0.86764723062515203</c:v>
                </c:pt>
                <c:pt idx="756">
                  <c:v>0.88091927766799905</c:v>
                </c:pt>
                <c:pt idx="757">
                  <c:v>0.88541960716247503</c:v>
                </c:pt>
                <c:pt idx="758">
                  <c:v>0.88200217485427801</c:v>
                </c:pt>
                <c:pt idx="759">
                  <c:v>0.88755196332931496</c:v>
                </c:pt>
                <c:pt idx="760">
                  <c:v>0.89567178487777699</c:v>
                </c:pt>
                <c:pt idx="761">
                  <c:v>0.893604576587677</c:v>
                </c:pt>
                <c:pt idx="762">
                  <c:v>0.88756972551345803</c:v>
                </c:pt>
                <c:pt idx="763">
                  <c:v>0.88943773508071899</c:v>
                </c:pt>
                <c:pt idx="764">
                  <c:v>0.891118943691253</c:v>
                </c:pt>
                <c:pt idx="765">
                  <c:v>0.87524384260177601</c:v>
                </c:pt>
                <c:pt idx="766">
                  <c:v>0.88459444046020497</c:v>
                </c:pt>
                <c:pt idx="767">
                  <c:v>0.89301002025604204</c:v>
                </c:pt>
                <c:pt idx="768">
                  <c:v>0.89745903015136697</c:v>
                </c:pt>
                <c:pt idx="769">
                  <c:v>0.88662934303283603</c:v>
                </c:pt>
                <c:pt idx="770">
                  <c:v>0.88234138488769498</c:v>
                </c:pt>
                <c:pt idx="771">
                  <c:v>0.84410721063613803</c:v>
                </c:pt>
                <c:pt idx="772">
                  <c:v>0.85969650745391801</c:v>
                </c:pt>
                <c:pt idx="773">
                  <c:v>0.86435186862945501</c:v>
                </c:pt>
                <c:pt idx="774">
                  <c:v>0.86854165792465199</c:v>
                </c:pt>
                <c:pt idx="775">
                  <c:v>0.87231248617172197</c:v>
                </c:pt>
                <c:pt idx="776">
                  <c:v>0.86945623159408503</c:v>
                </c:pt>
                <c:pt idx="777">
                  <c:v>0.87313562631607</c:v>
                </c:pt>
                <c:pt idx="778">
                  <c:v>0.88582205772399902</c:v>
                </c:pt>
                <c:pt idx="779">
                  <c:v>0.89723986387252797</c:v>
                </c:pt>
                <c:pt idx="780">
                  <c:v>0.89814090728759699</c:v>
                </c:pt>
                <c:pt idx="781">
                  <c:v>0.89686912298202504</c:v>
                </c:pt>
                <c:pt idx="782">
                  <c:v>0.90740150213241499</c:v>
                </c:pt>
                <c:pt idx="783">
                  <c:v>0.91041135787963801</c:v>
                </c:pt>
                <c:pt idx="784">
                  <c:v>0.90337067842483498</c:v>
                </c:pt>
                <c:pt idx="785">
                  <c:v>0.90365862846374501</c:v>
                </c:pt>
                <c:pt idx="786">
                  <c:v>0.90391778945922796</c:v>
                </c:pt>
                <c:pt idx="787">
                  <c:v>0.89790099859237604</c:v>
                </c:pt>
                <c:pt idx="788">
                  <c:v>0.89561086893081598</c:v>
                </c:pt>
                <c:pt idx="789">
                  <c:v>0.89354979991912797</c:v>
                </c:pt>
                <c:pt idx="790">
                  <c:v>0.894819796085357</c:v>
                </c:pt>
                <c:pt idx="791">
                  <c:v>0.895962834358215</c:v>
                </c:pt>
                <c:pt idx="792">
                  <c:v>0.89386653900146396</c:v>
                </c:pt>
                <c:pt idx="793">
                  <c:v>0.88260489702224698</c:v>
                </c:pt>
                <c:pt idx="794">
                  <c:v>0.87559437751769997</c:v>
                </c:pt>
                <c:pt idx="795">
                  <c:v>0.869284927845001</c:v>
                </c:pt>
                <c:pt idx="796">
                  <c:v>0.87630826234817505</c:v>
                </c:pt>
                <c:pt idx="797">
                  <c:v>0.88242745399475098</c:v>
                </c:pt>
                <c:pt idx="798">
                  <c:v>0.87855970859527499</c:v>
                </c:pt>
                <c:pt idx="799">
                  <c:v>0.89070373773574796</c:v>
                </c:pt>
                <c:pt idx="800">
                  <c:v>0.90163338184356601</c:v>
                </c:pt>
                <c:pt idx="801">
                  <c:v>0.90522003173828103</c:v>
                </c:pt>
                <c:pt idx="802">
                  <c:v>0.91104072332382202</c:v>
                </c:pt>
                <c:pt idx="803">
                  <c:v>0.89013051986694303</c:v>
                </c:pt>
                <c:pt idx="804">
                  <c:v>0.901117444038391</c:v>
                </c:pt>
                <c:pt idx="805">
                  <c:v>0.90834265947341897</c:v>
                </c:pt>
                <c:pt idx="806">
                  <c:v>0.91438341140747004</c:v>
                </c:pt>
                <c:pt idx="807">
                  <c:v>0.92752557992935103</c:v>
                </c:pt>
                <c:pt idx="808">
                  <c:v>0.92852300405502297</c:v>
                </c:pt>
                <c:pt idx="809">
                  <c:v>0.92942070960998502</c:v>
                </c:pt>
                <c:pt idx="810">
                  <c:v>0.92085361480712802</c:v>
                </c:pt>
                <c:pt idx="811">
                  <c:v>0.90995395183563199</c:v>
                </c:pt>
                <c:pt idx="812">
                  <c:v>0.90333354473114003</c:v>
                </c:pt>
                <c:pt idx="813">
                  <c:v>0.90362519025802601</c:v>
                </c:pt>
                <c:pt idx="814">
                  <c:v>0.91349893808364802</c:v>
                </c:pt>
                <c:pt idx="815">
                  <c:v>0.91277402639389005</c:v>
                </c:pt>
                <c:pt idx="816">
                  <c:v>0.91837161779403598</c:v>
                </c:pt>
                <c:pt idx="817">
                  <c:v>0.91715943813323897</c:v>
                </c:pt>
                <c:pt idx="818">
                  <c:v>0.89383661746978704</c:v>
                </c:pt>
                <c:pt idx="819">
                  <c:v>0.90132796764373702</c:v>
                </c:pt>
                <c:pt idx="820">
                  <c:v>0.890075623989105</c:v>
                </c:pt>
                <c:pt idx="821">
                  <c:v>0.87002372741699197</c:v>
                </c:pt>
                <c:pt idx="822">
                  <c:v>0.83302134275436401</c:v>
                </c:pt>
                <c:pt idx="823">
                  <c:v>0.84971922636032104</c:v>
                </c:pt>
                <c:pt idx="824">
                  <c:v>0.83662229776382402</c:v>
                </c:pt>
                <c:pt idx="825">
                  <c:v>0.83733505010604803</c:v>
                </c:pt>
                <c:pt idx="826">
                  <c:v>0.85047656297683705</c:v>
                </c:pt>
                <c:pt idx="827">
                  <c:v>0.86542892456054599</c:v>
                </c:pt>
                <c:pt idx="828">
                  <c:v>0.881622433662414</c:v>
                </c:pt>
                <c:pt idx="829">
                  <c:v>0.90130168199539096</c:v>
                </c:pt>
                <c:pt idx="830">
                  <c:v>0.90804654359817505</c:v>
                </c:pt>
                <c:pt idx="831">
                  <c:v>0.91411691904067904</c:v>
                </c:pt>
                <c:pt idx="832">
                  <c:v>0.91645520925521795</c:v>
                </c:pt>
                <c:pt idx="833">
                  <c:v>0.902934670448303</c:v>
                </c:pt>
                <c:pt idx="834">
                  <c:v>0.90639120340347201</c:v>
                </c:pt>
                <c:pt idx="835">
                  <c:v>0.89700210094451904</c:v>
                </c:pt>
                <c:pt idx="836">
                  <c:v>0.88542687892913796</c:v>
                </c:pt>
                <c:pt idx="837">
                  <c:v>0.89063417911529497</c:v>
                </c:pt>
                <c:pt idx="838">
                  <c:v>0.898445785045623</c:v>
                </c:pt>
                <c:pt idx="839">
                  <c:v>0.90899109840393</c:v>
                </c:pt>
                <c:pt idx="840">
                  <c:v>0.91809201240539495</c:v>
                </c:pt>
                <c:pt idx="841">
                  <c:v>0.92628282308578402</c:v>
                </c:pt>
                <c:pt idx="842">
                  <c:v>0.92740452289581299</c:v>
                </c:pt>
                <c:pt idx="843">
                  <c:v>0.90889036655426003</c:v>
                </c:pt>
                <c:pt idx="844">
                  <c:v>0.90550130605697599</c:v>
                </c:pt>
                <c:pt idx="845">
                  <c:v>0.90557616949081399</c:v>
                </c:pt>
                <c:pt idx="846">
                  <c:v>0.91189354658126798</c:v>
                </c:pt>
                <c:pt idx="847">
                  <c:v>0.91445422172546298</c:v>
                </c:pt>
                <c:pt idx="848">
                  <c:v>0.90008288621902399</c:v>
                </c:pt>
                <c:pt idx="849">
                  <c:v>0.88507461547851496</c:v>
                </c:pt>
                <c:pt idx="850">
                  <c:v>0.89656716585159302</c:v>
                </c:pt>
                <c:pt idx="851">
                  <c:v>0.89753544330596902</c:v>
                </c:pt>
                <c:pt idx="852">
                  <c:v>0.90778189897537198</c:v>
                </c:pt>
                <c:pt idx="853">
                  <c:v>0.91989243030548096</c:v>
                </c:pt>
                <c:pt idx="854">
                  <c:v>0.91852819919586104</c:v>
                </c:pt>
                <c:pt idx="855">
                  <c:v>0.92667537927627497</c:v>
                </c:pt>
                <c:pt idx="856">
                  <c:v>0.92463284730911199</c:v>
                </c:pt>
                <c:pt idx="857">
                  <c:v>0.92279458045959395</c:v>
                </c:pt>
                <c:pt idx="858">
                  <c:v>0.93051511049270597</c:v>
                </c:pt>
                <c:pt idx="859">
                  <c:v>0.93433862924575795</c:v>
                </c:pt>
                <c:pt idx="860">
                  <c:v>0.93465477228164595</c:v>
                </c:pt>
                <c:pt idx="861">
                  <c:v>0.94118928909301702</c:v>
                </c:pt>
                <c:pt idx="862">
                  <c:v>0.94394534826278598</c:v>
                </c:pt>
                <c:pt idx="863">
                  <c:v>0.93705081939697199</c:v>
                </c:pt>
                <c:pt idx="864">
                  <c:v>0.93397074937820401</c:v>
                </c:pt>
                <c:pt idx="865">
                  <c:v>0.89994865655899003</c:v>
                </c:pt>
                <c:pt idx="866">
                  <c:v>0.89745378494262695</c:v>
                </c:pt>
                <c:pt idx="867">
                  <c:v>0.89520841836929299</c:v>
                </c:pt>
                <c:pt idx="868">
                  <c:v>0.89006257057189897</c:v>
                </c:pt>
                <c:pt idx="869">
                  <c:v>0.89480632543563798</c:v>
                </c:pt>
                <c:pt idx="870">
                  <c:v>0.89907568693161</c:v>
                </c:pt>
                <c:pt idx="871">
                  <c:v>0.89979314804077104</c:v>
                </c:pt>
                <c:pt idx="872">
                  <c:v>0.90668880939483598</c:v>
                </c:pt>
                <c:pt idx="873">
                  <c:v>0.90039491653442305</c:v>
                </c:pt>
                <c:pt idx="874">
                  <c:v>0.89160543680190996</c:v>
                </c:pt>
                <c:pt idx="875">
                  <c:v>0.89619487524032504</c:v>
                </c:pt>
                <c:pt idx="876">
                  <c:v>0.90657538175582797</c:v>
                </c:pt>
                <c:pt idx="877">
                  <c:v>0.91807609796524003</c:v>
                </c:pt>
                <c:pt idx="878">
                  <c:v>0.92770415544509799</c:v>
                </c:pt>
                <c:pt idx="879">
                  <c:v>0.93180876970291104</c:v>
                </c:pt>
                <c:pt idx="880">
                  <c:v>0.92612791061401301</c:v>
                </c:pt>
                <c:pt idx="881">
                  <c:v>0.93039011955261197</c:v>
                </c:pt>
                <c:pt idx="882">
                  <c:v>0.92797613143920898</c:v>
                </c:pt>
                <c:pt idx="883">
                  <c:v>0.92978566884994496</c:v>
                </c:pt>
                <c:pt idx="884">
                  <c:v>0.93437641859054499</c:v>
                </c:pt>
                <c:pt idx="885">
                  <c:v>0.93468880653381303</c:v>
                </c:pt>
                <c:pt idx="886">
                  <c:v>0.92871993780136097</c:v>
                </c:pt>
                <c:pt idx="887">
                  <c:v>0.92334794998168901</c:v>
                </c:pt>
                <c:pt idx="888">
                  <c:v>0.92947429418563798</c:v>
                </c:pt>
                <c:pt idx="889">
                  <c:v>0.93340188264846802</c:v>
                </c:pt>
                <c:pt idx="890">
                  <c:v>0.93381172418594305</c:v>
                </c:pt>
                <c:pt idx="891">
                  <c:v>0.92480552196502597</c:v>
                </c:pt>
                <c:pt idx="892">
                  <c:v>0.92919999361038197</c:v>
                </c:pt>
                <c:pt idx="893">
                  <c:v>0.94079303741455</c:v>
                </c:pt>
                <c:pt idx="894">
                  <c:v>0.94358873367309504</c:v>
                </c:pt>
                <c:pt idx="895">
                  <c:v>0.94137614965438798</c:v>
                </c:pt>
                <c:pt idx="896">
                  <c:v>0.94723856449127197</c:v>
                </c:pt>
                <c:pt idx="897">
                  <c:v>0.94938969612121504</c:v>
                </c:pt>
                <c:pt idx="898">
                  <c:v>0.87788629531860296</c:v>
                </c:pt>
                <c:pt idx="899">
                  <c:v>0.89009767770767201</c:v>
                </c:pt>
                <c:pt idx="900">
                  <c:v>0.90504163503646795</c:v>
                </c:pt>
                <c:pt idx="901">
                  <c:v>0.90828746557235696</c:v>
                </c:pt>
                <c:pt idx="902">
                  <c:v>0.91433370113372803</c:v>
                </c:pt>
                <c:pt idx="903">
                  <c:v>0.91665035486221302</c:v>
                </c:pt>
                <c:pt idx="904">
                  <c:v>0.91561031341552701</c:v>
                </c:pt>
                <c:pt idx="905">
                  <c:v>0.90842425823211603</c:v>
                </c:pt>
                <c:pt idx="906">
                  <c:v>0.90195685625076205</c:v>
                </c:pt>
                <c:pt idx="907">
                  <c:v>0.90551120042800903</c:v>
                </c:pt>
                <c:pt idx="908">
                  <c:v>0.91496008634567205</c:v>
                </c:pt>
                <c:pt idx="909">
                  <c:v>0.91408908367156905</c:v>
                </c:pt>
                <c:pt idx="910">
                  <c:v>0.92197465896606401</c:v>
                </c:pt>
                <c:pt idx="911">
                  <c:v>0.92977720499038696</c:v>
                </c:pt>
                <c:pt idx="912">
                  <c:v>0.93054950237274103</c:v>
                </c:pt>
                <c:pt idx="913">
                  <c:v>0.93468260765075595</c:v>
                </c:pt>
                <c:pt idx="914">
                  <c:v>0.94121432304382302</c:v>
                </c:pt>
                <c:pt idx="915">
                  <c:v>0.93771791458129805</c:v>
                </c:pt>
                <c:pt idx="916">
                  <c:v>0.94082111120223999</c:v>
                </c:pt>
                <c:pt idx="917">
                  <c:v>0.93423897027969305</c:v>
                </c:pt>
                <c:pt idx="918">
                  <c:v>0.91894006729125899</c:v>
                </c:pt>
                <c:pt idx="919">
                  <c:v>0.92392104864120395</c:v>
                </c:pt>
                <c:pt idx="920">
                  <c:v>0.93152892589569003</c:v>
                </c:pt>
                <c:pt idx="921">
                  <c:v>0.93212604522705</c:v>
                </c:pt>
                <c:pt idx="922">
                  <c:v>0.93578845262527399</c:v>
                </c:pt>
                <c:pt idx="923">
                  <c:v>0.94220960140228205</c:v>
                </c:pt>
                <c:pt idx="924">
                  <c:v>0.95006477832794101</c:v>
                </c:pt>
                <c:pt idx="925">
                  <c:v>0.95505827665328902</c:v>
                </c:pt>
                <c:pt idx="926">
                  <c:v>0.95955246686935403</c:v>
                </c:pt>
                <c:pt idx="927">
                  <c:v>0.95109719038009599</c:v>
                </c:pt>
                <c:pt idx="928">
                  <c:v>0.94348746538162198</c:v>
                </c:pt>
                <c:pt idx="929">
                  <c:v>0.93976372480392401</c:v>
                </c:pt>
                <c:pt idx="930">
                  <c:v>0.94578737020492498</c:v>
                </c:pt>
                <c:pt idx="931">
                  <c:v>0.94808363914489702</c:v>
                </c:pt>
                <c:pt idx="932">
                  <c:v>0.94702529907226496</c:v>
                </c:pt>
                <c:pt idx="933">
                  <c:v>0.94607275724411</c:v>
                </c:pt>
                <c:pt idx="934">
                  <c:v>0.93896549940109197</c:v>
                </c:pt>
                <c:pt idx="935">
                  <c:v>0.94194394350051802</c:v>
                </c:pt>
                <c:pt idx="936">
                  <c:v>0.94774955511093095</c:v>
                </c:pt>
                <c:pt idx="937">
                  <c:v>0.94984960556030196</c:v>
                </c:pt>
                <c:pt idx="938">
                  <c:v>0.950628221035003</c:v>
                </c:pt>
                <c:pt idx="939">
                  <c:v>0.95244038105010898</c:v>
                </c:pt>
                <c:pt idx="940">
                  <c:v>0.95719635486602705</c:v>
                </c:pt>
                <c:pt idx="941">
                  <c:v>0.95522671937942505</c:v>
                </c:pt>
                <c:pt idx="942">
                  <c:v>0.95970404148101796</c:v>
                </c:pt>
                <c:pt idx="943">
                  <c:v>0.96373361349105802</c:v>
                </c:pt>
                <c:pt idx="944">
                  <c:v>0.96423524618148804</c:v>
                </c:pt>
                <c:pt idx="945">
                  <c:v>0.95703792572021396</c:v>
                </c:pt>
                <c:pt idx="946">
                  <c:v>0.94738823175430298</c:v>
                </c:pt>
                <c:pt idx="947">
                  <c:v>0.94639939069747903</c:v>
                </c:pt>
                <c:pt idx="948">
                  <c:v>0.95095849037170399</c:v>
                </c:pt>
                <c:pt idx="949">
                  <c:v>0.95586264133453303</c:v>
                </c:pt>
                <c:pt idx="950">
                  <c:v>0.96027636528015103</c:v>
                </c:pt>
                <c:pt idx="951">
                  <c:v>0.96424871683120705</c:v>
                </c:pt>
                <c:pt idx="952">
                  <c:v>0.96782386302947998</c:v>
                </c:pt>
                <c:pt idx="953">
                  <c:v>0.97393733263015703</c:v>
                </c:pt>
                <c:pt idx="954">
                  <c:v>0.97029358148574796</c:v>
                </c:pt>
                <c:pt idx="955">
                  <c:v>0.96388924121856601</c:v>
                </c:pt>
                <c:pt idx="956">
                  <c:v>0.96125030517578103</c:v>
                </c:pt>
                <c:pt idx="957">
                  <c:v>0.95887529850006104</c:v>
                </c:pt>
                <c:pt idx="958">
                  <c:v>0.95673775672912598</c:v>
                </c:pt>
                <c:pt idx="959">
                  <c:v>0.95793896913528398</c:v>
                </c:pt>
                <c:pt idx="960">
                  <c:v>0.95902007818222001</c:v>
                </c:pt>
                <c:pt idx="961">
                  <c:v>0.95686805248260498</c:v>
                </c:pt>
                <c:pt idx="962">
                  <c:v>0.95180624723434404</c:v>
                </c:pt>
                <c:pt idx="963">
                  <c:v>0.94725060462951605</c:v>
                </c:pt>
                <c:pt idx="964">
                  <c:v>0.94627553224563599</c:v>
                </c:pt>
                <c:pt idx="965">
                  <c:v>0.94539797306060702</c:v>
                </c:pt>
                <c:pt idx="966">
                  <c:v>0.94773316383361805</c:v>
                </c:pt>
                <c:pt idx="967">
                  <c:v>0.94045984745025601</c:v>
                </c:pt>
                <c:pt idx="968">
                  <c:v>0.94328886270523005</c:v>
                </c:pt>
                <c:pt idx="969">
                  <c:v>0.94896000623703003</c:v>
                </c:pt>
                <c:pt idx="970">
                  <c:v>0.95406401157379095</c:v>
                </c:pt>
                <c:pt idx="971">
                  <c:v>0.95553261041641202</c:v>
                </c:pt>
                <c:pt idx="972">
                  <c:v>0.95685434341430597</c:v>
                </c:pt>
                <c:pt idx="973">
                  <c:v>0.96192699670791604</c:v>
                </c:pt>
                <c:pt idx="974">
                  <c:v>0.95323431491851796</c:v>
                </c:pt>
                <c:pt idx="975">
                  <c:v>0.94228589534759499</c:v>
                </c:pt>
                <c:pt idx="976">
                  <c:v>0.929501593112945</c:v>
                </c:pt>
                <c:pt idx="977">
                  <c:v>0.93030142784118597</c:v>
                </c:pt>
                <c:pt idx="978">
                  <c:v>0.93102127313613803</c:v>
                </c:pt>
                <c:pt idx="979">
                  <c:v>0.92854416370391801</c:v>
                </c:pt>
                <c:pt idx="980">
                  <c:v>0.88568973541259699</c:v>
                </c:pt>
                <c:pt idx="981">
                  <c:v>0.89712077379226596</c:v>
                </c:pt>
                <c:pt idx="982">
                  <c:v>0.90760535001754705</c:v>
                </c:pt>
                <c:pt idx="983">
                  <c:v>0.91609787940979004</c:v>
                </c:pt>
                <c:pt idx="984">
                  <c:v>0.92922681570053101</c:v>
                </c:pt>
                <c:pt idx="985">
                  <c:v>0.936304152011871</c:v>
                </c:pt>
                <c:pt idx="986">
                  <c:v>0.94278132915496804</c:v>
                </c:pt>
                <c:pt idx="987">
                  <c:v>0.94537818431854204</c:v>
                </c:pt>
                <c:pt idx="988">
                  <c:v>0.95084035396575906</c:v>
                </c:pt>
                <c:pt idx="989">
                  <c:v>0.95575630664825395</c:v>
                </c:pt>
                <c:pt idx="990">
                  <c:v>0.96018069982528598</c:v>
                </c:pt>
                <c:pt idx="991">
                  <c:v>0.96416264772415095</c:v>
                </c:pt>
                <c:pt idx="992">
                  <c:v>0.953471720218658</c:v>
                </c:pt>
                <c:pt idx="993">
                  <c:v>0.95812457799911499</c:v>
                </c:pt>
                <c:pt idx="994">
                  <c:v>0.95606213808059604</c:v>
                </c:pt>
                <c:pt idx="995">
                  <c:v>0.95733094215393</c:v>
                </c:pt>
                <c:pt idx="996">
                  <c:v>0.95534783601760798</c:v>
                </c:pt>
                <c:pt idx="997">
                  <c:v>0.95356303453445401</c:v>
                </c:pt>
                <c:pt idx="998">
                  <c:v>0.93945670127868597</c:v>
                </c:pt>
                <c:pt idx="999">
                  <c:v>0.94238603115081698</c:v>
                </c:pt>
              </c:numCache>
            </c:numRef>
          </c:yVal>
          <c:smooth val="1"/>
          <c:extLst>
            <c:ext xmlns:c16="http://schemas.microsoft.com/office/drawing/2014/chart" uri="{C3380CC4-5D6E-409C-BE32-E72D297353CC}">
              <c16:uniqueId val="{00000001-628E-4DBE-A15F-28D68041EDF9}"/>
            </c:ext>
          </c:extLst>
        </c:ser>
        <c:ser>
          <c:idx val="3"/>
          <c:order val="3"/>
          <c:tx>
            <c:strRef>
              <c:f>Accuracy!$F$1</c:f>
              <c:strCache>
                <c:ptCount val="1"/>
                <c:pt idx="0">
                  <c:v>adam</c:v>
                </c:pt>
              </c:strCache>
            </c:strRef>
          </c:tx>
          <c:spPr>
            <a:ln w="19050" cap="rnd">
              <a:solidFill>
                <a:schemeClr val="accent4"/>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F$2:$F$1001</c:f>
              <c:numCache>
                <c:formatCode>General</c:formatCode>
                <c:ptCount val="1000"/>
                <c:pt idx="0">
                  <c:v>0.45511364936828602</c:v>
                </c:pt>
                <c:pt idx="1">
                  <c:v>0.53981643915176303</c:v>
                </c:pt>
                <c:pt idx="2">
                  <c:v>0.51372379064559903</c:v>
                </c:pt>
                <c:pt idx="3">
                  <c:v>0.55873852968215898</c:v>
                </c:pt>
                <c:pt idx="4">
                  <c:v>0.44492107629776001</c:v>
                </c:pt>
                <c:pt idx="5">
                  <c:v>0.39433553814888</c:v>
                </c:pt>
                <c:pt idx="6">
                  <c:v>0.400580674409866</c:v>
                </c:pt>
                <c:pt idx="7">
                  <c:v>0.41640323400497398</c:v>
                </c:pt>
                <c:pt idx="8">
                  <c:v>0.42503371834754899</c:v>
                </c:pt>
                <c:pt idx="9">
                  <c:v>0.42991182208061202</c:v>
                </c:pt>
                <c:pt idx="10">
                  <c:v>0.456194877624511</c:v>
                </c:pt>
                <c:pt idx="11">
                  <c:v>0.46071472764015198</c:v>
                </c:pt>
                <c:pt idx="12">
                  <c:v>0.48513078689575101</c:v>
                </c:pt>
                <c:pt idx="13">
                  <c:v>0.47967052459716703</c:v>
                </c:pt>
                <c:pt idx="14">
                  <c:v>0.466115713119506</c:v>
                </c:pt>
                <c:pt idx="15">
                  <c:v>0.505726337432861</c:v>
                </c:pt>
                <c:pt idx="16">
                  <c:v>0.53213346004485995</c:v>
                </c:pt>
                <c:pt idx="17">
                  <c:v>0.54094958305358798</c:v>
                </c:pt>
                <c:pt idx="18">
                  <c:v>0.59095597267150801</c:v>
                </c:pt>
                <c:pt idx="19">
                  <c:v>0.57467252016067505</c:v>
                </c:pt>
                <c:pt idx="20">
                  <c:v>0.57145035266876198</c:v>
                </c:pt>
                <c:pt idx="21">
                  <c:v>0.56111311912536599</c:v>
                </c:pt>
                <c:pt idx="22">
                  <c:v>0.508503377437591</c:v>
                </c:pt>
                <c:pt idx="23">
                  <c:v>0.62336200475692705</c:v>
                </c:pt>
                <c:pt idx="24">
                  <c:v>0.65116059780120805</c:v>
                </c:pt>
                <c:pt idx="25">
                  <c:v>0.65894758701324396</c:v>
                </c:pt>
                <c:pt idx="26">
                  <c:v>0.63876086473464899</c:v>
                </c:pt>
                <c:pt idx="27">
                  <c:v>0.66151434183120705</c:v>
                </c:pt>
                <c:pt idx="28">
                  <c:v>0.64564287662506104</c:v>
                </c:pt>
                <c:pt idx="29">
                  <c:v>0.58208620548248202</c:v>
                </c:pt>
                <c:pt idx="30">
                  <c:v>0.56700915098190297</c:v>
                </c:pt>
                <c:pt idx="31">
                  <c:v>0.54932248592376698</c:v>
                </c:pt>
                <c:pt idx="32">
                  <c:v>0.55182933807373002</c:v>
                </c:pt>
                <c:pt idx="33">
                  <c:v>0.54302811622619596</c:v>
                </c:pt>
                <c:pt idx="34">
                  <c:v>0.54627341032028198</c:v>
                </c:pt>
                <c:pt idx="35">
                  <c:v>0.53870141506195002</c:v>
                </c:pt>
                <c:pt idx="36">
                  <c:v>0.52243691682815496</c:v>
                </c:pt>
                <c:pt idx="37">
                  <c:v>0.53863108158111495</c:v>
                </c:pt>
                <c:pt idx="38">
                  <c:v>0.52568560838699296</c:v>
                </c:pt>
                <c:pt idx="39">
                  <c:v>0.540582776069641</c:v>
                </c:pt>
                <c:pt idx="40">
                  <c:v>0.54533874988555897</c:v>
                </c:pt>
                <c:pt idx="41">
                  <c:v>0.55671894550323398</c:v>
                </c:pt>
                <c:pt idx="42">
                  <c:v>0.53995376825332597</c:v>
                </c:pt>
                <c:pt idx="43">
                  <c:v>0.53874862194061202</c:v>
                </c:pt>
                <c:pt idx="44">
                  <c:v>0.53346472978591897</c:v>
                </c:pt>
                <c:pt idx="45">
                  <c:v>0.53316724300384499</c:v>
                </c:pt>
                <c:pt idx="46">
                  <c:v>0.52406477928161599</c:v>
                </c:pt>
                <c:pt idx="47">
                  <c:v>0.53302431106567305</c:v>
                </c:pt>
                <c:pt idx="48">
                  <c:v>0.520915627479553</c:v>
                </c:pt>
                <c:pt idx="49">
                  <c:v>0.51830118894577004</c:v>
                </c:pt>
                <c:pt idx="50">
                  <c:v>0.51604485511779696</c:v>
                </c:pt>
                <c:pt idx="51">
                  <c:v>0.50649207830428999</c:v>
                </c:pt>
                <c:pt idx="52">
                  <c:v>0.50946301221847501</c:v>
                </c:pt>
                <c:pt idx="53">
                  <c:v>0.51574373245239202</c:v>
                </c:pt>
                <c:pt idx="54">
                  <c:v>0.52486133575439398</c:v>
                </c:pt>
                <c:pt idx="55">
                  <c:v>0.53281003236770597</c:v>
                </c:pt>
                <c:pt idx="56">
                  <c:v>0.53263229131698597</c:v>
                </c:pt>
                <c:pt idx="57">
                  <c:v>0.53234046697616499</c:v>
                </c:pt>
                <c:pt idx="58">
                  <c:v>0.52536100149154596</c:v>
                </c:pt>
                <c:pt idx="59">
                  <c:v>0.52261102199554399</c:v>
                </c:pt>
                <c:pt idx="60">
                  <c:v>0.52018839120864802</c:v>
                </c:pt>
                <c:pt idx="61">
                  <c:v>0.51350700855255105</c:v>
                </c:pt>
                <c:pt idx="62">
                  <c:v>0.51210975646972601</c:v>
                </c:pt>
                <c:pt idx="63">
                  <c:v>0.51087123155593805</c:v>
                </c:pt>
                <c:pt idx="64">
                  <c:v>0.50977188348770097</c:v>
                </c:pt>
                <c:pt idx="65">
                  <c:v>0.51635271310806197</c:v>
                </c:pt>
                <c:pt idx="66">
                  <c:v>0.52721744775772095</c:v>
                </c:pt>
                <c:pt idx="67">
                  <c:v>0.54267114400863603</c:v>
                </c:pt>
                <c:pt idx="68">
                  <c:v>0.53215402364730802</c:v>
                </c:pt>
                <c:pt idx="69">
                  <c:v>0.53206360340118397</c:v>
                </c:pt>
                <c:pt idx="70">
                  <c:v>0.55073225498199396</c:v>
                </c:pt>
                <c:pt idx="71">
                  <c:v>0.53940904140472401</c:v>
                </c:pt>
                <c:pt idx="72">
                  <c:v>0.55109316110610895</c:v>
                </c:pt>
                <c:pt idx="73">
                  <c:v>0.55294793844223</c:v>
                </c:pt>
                <c:pt idx="74">
                  <c:v>0.54765313863754195</c:v>
                </c:pt>
                <c:pt idx="75">
                  <c:v>0.56163781881332397</c:v>
                </c:pt>
                <c:pt idx="76">
                  <c:v>0.55547404289245605</c:v>
                </c:pt>
                <c:pt idx="77">
                  <c:v>0.56055897474288896</c:v>
                </c:pt>
                <c:pt idx="78">
                  <c:v>0.55450308322906405</c:v>
                </c:pt>
                <c:pt idx="79">
                  <c:v>0.54352253675460804</c:v>
                </c:pt>
                <c:pt idx="80">
                  <c:v>0.54229527711868197</c:v>
                </c:pt>
                <c:pt idx="81">
                  <c:v>0.54119074344634999</c:v>
                </c:pt>
                <c:pt idx="82">
                  <c:v>0.54332166910171498</c:v>
                </c:pt>
                <c:pt idx="83">
                  <c:v>0.54523950815200795</c:v>
                </c:pt>
                <c:pt idx="84">
                  <c:v>0.52821552753448398</c:v>
                </c:pt>
                <c:pt idx="85">
                  <c:v>0.52851897478103604</c:v>
                </c:pt>
                <c:pt idx="86">
                  <c:v>0.53191709518432595</c:v>
                </c:pt>
                <c:pt idx="87">
                  <c:v>0.532415330410003</c:v>
                </c:pt>
                <c:pt idx="88">
                  <c:v>0.52604877948760898</c:v>
                </c:pt>
                <c:pt idx="89">
                  <c:v>0.53594392538070601</c:v>
                </c:pt>
                <c:pt idx="90">
                  <c:v>0.53547453880310003</c:v>
                </c:pt>
                <c:pt idx="91">
                  <c:v>0.54342186450958196</c:v>
                </c:pt>
                <c:pt idx="92">
                  <c:v>0.56407970190048196</c:v>
                </c:pt>
                <c:pt idx="93">
                  <c:v>0.56079673767089799</c:v>
                </c:pt>
                <c:pt idx="94">
                  <c:v>0.55471706390380804</c:v>
                </c:pt>
                <c:pt idx="95">
                  <c:v>0.54924535751342696</c:v>
                </c:pt>
                <c:pt idx="96">
                  <c:v>0.54119580984115601</c:v>
                </c:pt>
                <c:pt idx="97">
                  <c:v>0.54020124673843295</c:v>
                </c:pt>
                <c:pt idx="98">
                  <c:v>0.53930610418319702</c:v>
                </c:pt>
                <c:pt idx="99">
                  <c:v>0.52912551164626997</c:v>
                </c:pt>
                <c:pt idx="100">
                  <c:v>0.54077917337417603</c:v>
                </c:pt>
                <c:pt idx="101">
                  <c:v>0.54295128583908003</c:v>
                </c:pt>
                <c:pt idx="102">
                  <c:v>0.55115616321563698</c:v>
                </c:pt>
                <c:pt idx="103">
                  <c:v>0.54604053497314398</c:v>
                </c:pt>
                <c:pt idx="104">
                  <c:v>0.54143649339675903</c:v>
                </c:pt>
                <c:pt idx="105">
                  <c:v>0.54856359958648604</c:v>
                </c:pt>
                <c:pt idx="106">
                  <c:v>0.54995721578598</c:v>
                </c:pt>
                <c:pt idx="107">
                  <c:v>0.55623131990432695</c:v>
                </c:pt>
                <c:pt idx="108">
                  <c:v>0.55060815811157204</c:v>
                </c:pt>
                <c:pt idx="109">
                  <c:v>0.55599260330200195</c:v>
                </c:pt>
                <c:pt idx="110">
                  <c:v>0.55039334297180098</c:v>
                </c:pt>
                <c:pt idx="111">
                  <c:v>0.54956865310668901</c:v>
                </c:pt>
                <c:pt idx="112">
                  <c:v>0.54858809709548895</c:v>
                </c:pt>
                <c:pt idx="113">
                  <c:v>0.54685425758361805</c:v>
                </c:pt>
                <c:pt idx="114">
                  <c:v>0.55154383182525601</c:v>
                </c:pt>
                <c:pt idx="115">
                  <c:v>0.56513947248458796</c:v>
                </c:pt>
                <c:pt idx="116">
                  <c:v>0.555500507354736</c:v>
                </c:pt>
                <c:pt idx="117">
                  <c:v>0.54370045661926203</c:v>
                </c:pt>
                <c:pt idx="118">
                  <c:v>0.55602234601974398</c:v>
                </c:pt>
                <c:pt idx="119">
                  <c:v>0.54729509353637695</c:v>
                </c:pt>
                <c:pt idx="120">
                  <c:v>0.54569059610366799</c:v>
                </c:pt>
                <c:pt idx="121">
                  <c:v>0.55049651861190796</c:v>
                </c:pt>
                <c:pt idx="122">
                  <c:v>0.53496468067169101</c:v>
                </c:pt>
                <c:pt idx="123">
                  <c:v>0.51896822452545099</c:v>
                </c:pt>
                <c:pt idx="124">
                  <c:v>0.53269642591476396</c:v>
                </c:pt>
                <c:pt idx="125">
                  <c:v>0.52617156505584695</c:v>
                </c:pt>
                <c:pt idx="126">
                  <c:v>0.54855442047119096</c:v>
                </c:pt>
                <c:pt idx="127">
                  <c:v>0.56869900226592995</c:v>
                </c:pt>
                <c:pt idx="128">
                  <c:v>0.562208652496337</c:v>
                </c:pt>
                <c:pt idx="129">
                  <c:v>0.56536281108856201</c:v>
                </c:pt>
                <c:pt idx="130">
                  <c:v>0.56700634956359797</c:v>
                </c:pt>
                <c:pt idx="131">
                  <c:v>0.56343072652816695</c:v>
                </c:pt>
                <c:pt idx="132">
                  <c:v>0.56450384855270297</c:v>
                </c:pt>
                <c:pt idx="133">
                  <c:v>0.55805343389511097</c:v>
                </c:pt>
                <c:pt idx="134">
                  <c:v>0.55224806070327703</c:v>
                </c:pt>
                <c:pt idx="135">
                  <c:v>0.55700844526290805</c:v>
                </c:pt>
                <c:pt idx="136">
                  <c:v>0.55443257093429499</c:v>
                </c:pt>
                <c:pt idx="137">
                  <c:v>0.55211430788040095</c:v>
                </c:pt>
                <c:pt idx="138">
                  <c:v>0.55971258878707797</c:v>
                </c:pt>
                <c:pt idx="139">
                  <c:v>0.55999135971069303</c:v>
                </c:pt>
                <c:pt idx="140">
                  <c:v>0.55711722373962402</c:v>
                </c:pt>
                <c:pt idx="141">
                  <c:v>0.55765551328659002</c:v>
                </c:pt>
                <c:pt idx="142">
                  <c:v>0.54076343774795499</c:v>
                </c:pt>
                <c:pt idx="143">
                  <c:v>0.53981208801269498</c:v>
                </c:pt>
                <c:pt idx="144">
                  <c:v>0.53583085536956698</c:v>
                </c:pt>
                <c:pt idx="145">
                  <c:v>0.52287274599075295</c:v>
                </c:pt>
                <c:pt idx="146">
                  <c:v>0.51433545351028398</c:v>
                </c:pt>
                <c:pt idx="147">
                  <c:v>0.51290190219879095</c:v>
                </c:pt>
                <c:pt idx="148">
                  <c:v>0.53348672389984098</c:v>
                </c:pt>
                <c:pt idx="149">
                  <c:v>0.536388039588928</c:v>
                </c:pt>
                <c:pt idx="150">
                  <c:v>0.53587424755096402</c:v>
                </c:pt>
                <c:pt idx="151">
                  <c:v>0.56249564886093095</c:v>
                </c:pt>
                <c:pt idx="152">
                  <c:v>0.581246078014373</c:v>
                </c:pt>
                <c:pt idx="153">
                  <c:v>0.57600963115692105</c:v>
                </c:pt>
                <c:pt idx="154">
                  <c:v>0.56489491462707497</c:v>
                </c:pt>
                <c:pt idx="155">
                  <c:v>0.55840539932250899</c:v>
                </c:pt>
                <c:pt idx="156">
                  <c:v>0.53887087106704701</c:v>
                </c:pt>
                <c:pt idx="157">
                  <c:v>0.544358789920806</c:v>
                </c:pt>
                <c:pt idx="158">
                  <c:v>0.54304790496826105</c:v>
                </c:pt>
                <c:pt idx="159">
                  <c:v>0.52549380064010598</c:v>
                </c:pt>
                <c:pt idx="160">
                  <c:v>0.51981943845748901</c:v>
                </c:pt>
                <c:pt idx="161">
                  <c:v>0.52721250057220403</c:v>
                </c:pt>
                <c:pt idx="162">
                  <c:v>0.54324126243591297</c:v>
                </c:pt>
                <c:pt idx="163">
                  <c:v>0.56391716003417902</c:v>
                </c:pt>
                <c:pt idx="164">
                  <c:v>0.576626896858215</c:v>
                </c:pt>
                <c:pt idx="165">
                  <c:v>0.568964183330535</c:v>
                </c:pt>
                <c:pt idx="166">
                  <c:v>0.54956775903701705</c:v>
                </c:pt>
                <c:pt idx="167">
                  <c:v>0.54461097717285101</c:v>
                </c:pt>
                <c:pt idx="168">
                  <c:v>0.54144740104675204</c:v>
                </c:pt>
                <c:pt idx="169">
                  <c:v>0.53730267286300604</c:v>
                </c:pt>
                <c:pt idx="170">
                  <c:v>0.53669738769531194</c:v>
                </c:pt>
                <c:pt idx="171">
                  <c:v>0.54240262508392301</c:v>
                </c:pt>
                <c:pt idx="172">
                  <c:v>0.54753738641738803</c:v>
                </c:pt>
                <c:pt idx="173">
                  <c:v>0.54278361797332697</c:v>
                </c:pt>
                <c:pt idx="174">
                  <c:v>0.53850525617599398</c:v>
                </c:pt>
                <c:pt idx="175">
                  <c:v>0.55181425809860196</c:v>
                </c:pt>
                <c:pt idx="176">
                  <c:v>0.54975783824920599</c:v>
                </c:pt>
                <c:pt idx="177">
                  <c:v>0.55728203058242798</c:v>
                </c:pt>
                <c:pt idx="178">
                  <c:v>0.57077342271804798</c:v>
                </c:pt>
                <c:pt idx="179">
                  <c:v>0.55744606256484897</c:v>
                </c:pt>
                <c:pt idx="180">
                  <c:v>0.53920143842697099</c:v>
                </c:pt>
                <c:pt idx="181">
                  <c:v>0.52590626478195102</c:v>
                </c:pt>
                <c:pt idx="182">
                  <c:v>0.52019065618515004</c:v>
                </c:pt>
                <c:pt idx="183">
                  <c:v>0.52442157268524103</c:v>
                </c:pt>
                <c:pt idx="184">
                  <c:v>0.53135442733764604</c:v>
                </c:pt>
                <c:pt idx="185">
                  <c:v>0.552584588527679</c:v>
                </c:pt>
                <c:pt idx="186">
                  <c:v>0.550451099872589</c:v>
                </c:pt>
                <c:pt idx="187">
                  <c:v>0.54367786645889205</c:v>
                </c:pt>
                <c:pt idx="188">
                  <c:v>0.54243505001068104</c:v>
                </c:pt>
                <c:pt idx="189">
                  <c:v>0.54756653308868397</c:v>
                </c:pt>
                <c:pt idx="190">
                  <c:v>0.550403892993927</c:v>
                </c:pt>
                <c:pt idx="191">
                  <c:v>0.53911352157592696</c:v>
                </c:pt>
                <c:pt idx="192">
                  <c:v>0.53207719326019198</c:v>
                </c:pt>
                <c:pt idx="193">
                  <c:v>0.52886945009231501</c:v>
                </c:pt>
                <c:pt idx="194">
                  <c:v>0.53848248720169001</c:v>
                </c:pt>
                <c:pt idx="195">
                  <c:v>0.53775924444198597</c:v>
                </c:pt>
                <c:pt idx="196">
                  <c:v>0.540233314037323</c:v>
                </c:pt>
                <c:pt idx="197">
                  <c:v>0.545584976673126</c:v>
                </c:pt>
                <c:pt idx="198">
                  <c:v>0.54415148496627797</c:v>
                </c:pt>
                <c:pt idx="199">
                  <c:v>0.53661131858825595</c:v>
                </c:pt>
                <c:pt idx="200">
                  <c:v>0.55795019865036</c:v>
                </c:pt>
                <c:pt idx="201">
                  <c:v>0.57715517282485895</c:v>
                </c:pt>
                <c:pt idx="202">
                  <c:v>0.56631463766098</c:v>
                </c:pt>
                <c:pt idx="203">
                  <c:v>0.558402359485626</c:v>
                </c:pt>
                <c:pt idx="204">
                  <c:v>0.56193715333938599</c:v>
                </c:pt>
                <c:pt idx="205">
                  <c:v>0.56511843204498202</c:v>
                </c:pt>
                <c:pt idx="206">
                  <c:v>0.58048158884048395</c:v>
                </c:pt>
                <c:pt idx="207">
                  <c:v>0.55956512689590399</c:v>
                </c:pt>
                <c:pt idx="208">
                  <c:v>0.53485858440399103</c:v>
                </c:pt>
                <c:pt idx="209">
                  <c:v>0.54074770212173395</c:v>
                </c:pt>
                <c:pt idx="210">
                  <c:v>0.53863060474395696</c:v>
                </c:pt>
                <c:pt idx="211">
                  <c:v>0.53066575527191095</c:v>
                </c:pt>
                <c:pt idx="212">
                  <c:v>0.54515177011489802</c:v>
                </c:pt>
                <c:pt idx="213">
                  <c:v>0.553136587142944</c:v>
                </c:pt>
                <c:pt idx="214">
                  <c:v>0.55094790458679199</c:v>
                </c:pt>
                <c:pt idx="215">
                  <c:v>0.54897809028625399</c:v>
                </c:pt>
                <c:pt idx="216">
                  <c:v>0.55033028125762895</c:v>
                </c:pt>
                <c:pt idx="217">
                  <c:v>0.55920505523681596</c:v>
                </c:pt>
                <c:pt idx="218">
                  <c:v>0.56265956163406305</c:v>
                </c:pt>
                <c:pt idx="219">
                  <c:v>0.55326861143112105</c:v>
                </c:pt>
                <c:pt idx="220">
                  <c:v>0.54481673240661599</c:v>
                </c:pt>
                <c:pt idx="221">
                  <c:v>0.55283504724502497</c:v>
                </c:pt>
                <c:pt idx="222">
                  <c:v>0.54442656040191595</c:v>
                </c:pt>
                <c:pt idx="223">
                  <c:v>0.55873388051986606</c:v>
                </c:pt>
                <c:pt idx="224">
                  <c:v>0.53411048650741499</c:v>
                </c:pt>
                <c:pt idx="225">
                  <c:v>0.52205562591552701</c:v>
                </c:pt>
                <c:pt idx="226">
                  <c:v>0.52442753314971902</c:v>
                </c:pt>
                <c:pt idx="227">
                  <c:v>0.53135979175567605</c:v>
                </c:pt>
                <c:pt idx="228">
                  <c:v>0.52290141582489003</c:v>
                </c:pt>
                <c:pt idx="229">
                  <c:v>0.52686125040054299</c:v>
                </c:pt>
                <c:pt idx="230">
                  <c:v>0.52730011940002397</c:v>
                </c:pt>
                <c:pt idx="231">
                  <c:v>0.52457010746002197</c:v>
                </c:pt>
                <c:pt idx="232">
                  <c:v>0.53148812055587702</c:v>
                </c:pt>
                <c:pt idx="233">
                  <c:v>0.54396432638168302</c:v>
                </c:pt>
                <c:pt idx="234">
                  <c:v>0.545817911624908</c:v>
                </c:pt>
                <c:pt idx="235">
                  <c:v>0.54436111450195301</c:v>
                </c:pt>
                <c:pt idx="236">
                  <c:v>0.53992497920989901</c:v>
                </c:pt>
                <c:pt idx="237">
                  <c:v>0.55155748128890902</c:v>
                </c:pt>
                <c:pt idx="238">
                  <c:v>0.55265176296234098</c:v>
                </c:pt>
                <c:pt idx="239">
                  <c:v>0.54657065868377597</c:v>
                </c:pt>
                <c:pt idx="240">
                  <c:v>0.52941358089446999</c:v>
                </c:pt>
                <c:pt idx="241">
                  <c:v>0.53272223472595204</c:v>
                </c:pt>
                <c:pt idx="242">
                  <c:v>0.53882503509521396</c:v>
                </c:pt>
                <c:pt idx="243">
                  <c:v>0.54119253158569303</c:v>
                </c:pt>
                <c:pt idx="244">
                  <c:v>0.53117847442626898</c:v>
                </c:pt>
                <c:pt idx="245">
                  <c:v>0.53118562698364202</c:v>
                </c:pt>
                <c:pt idx="246">
                  <c:v>0.52494204044341997</c:v>
                </c:pt>
                <c:pt idx="247">
                  <c:v>0.51932281255722001</c:v>
                </c:pt>
                <c:pt idx="248">
                  <c:v>0.52364051342010498</c:v>
                </c:pt>
                <c:pt idx="249">
                  <c:v>0.49627646803855802</c:v>
                </c:pt>
                <c:pt idx="250">
                  <c:v>0.47164881229400601</c:v>
                </c:pt>
                <c:pt idx="251">
                  <c:v>0.47448393702507002</c:v>
                </c:pt>
                <c:pt idx="252">
                  <c:v>0.48328554630279502</c:v>
                </c:pt>
                <c:pt idx="253">
                  <c:v>0.49120700359344399</c:v>
                </c:pt>
                <c:pt idx="254">
                  <c:v>0.48896130919456399</c:v>
                </c:pt>
                <c:pt idx="255">
                  <c:v>0.50256520509719804</c:v>
                </c:pt>
                <c:pt idx="256">
                  <c:v>0.50543367862701405</c:v>
                </c:pt>
                <c:pt idx="257">
                  <c:v>0.51114028692245395</c:v>
                </c:pt>
                <c:pt idx="258">
                  <c:v>0.51940125226974398</c:v>
                </c:pt>
                <c:pt idx="259">
                  <c:v>0.51746112108230502</c:v>
                </c:pt>
                <c:pt idx="260">
                  <c:v>0.52101850509643499</c:v>
                </c:pt>
                <c:pt idx="261">
                  <c:v>0.53454166650772095</c:v>
                </c:pt>
                <c:pt idx="262">
                  <c:v>0.53360372781753496</c:v>
                </c:pt>
                <c:pt idx="263">
                  <c:v>0.535969018936157</c:v>
                </c:pt>
                <c:pt idx="264">
                  <c:v>0.51632243394851596</c:v>
                </c:pt>
                <c:pt idx="265">
                  <c:v>0.51634615659713701</c:v>
                </c:pt>
                <c:pt idx="266">
                  <c:v>0.53346157073974598</c:v>
                </c:pt>
                <c:pt idx="267">
                  <c:v>0.54886543750762895</c:v>
                </c:pt>
                <c:pt idx="268">
                  <c:v>0.53772890567779497</c:v>
                </c:pt>
                <c:pt idx="269">
                  <c:v>0.54333102703094405</c:v>
                </c:pt>
                <c:pt idx="270">
                  <c:v>0.54524791240692105</c:v>
                </c:pt>
                <c:pt idx="271">
                  <c:v>0.528223097324371</c:v>
                </c:pt>
                <c:pt idx="272">
                  <c:v>0.52852576971053999</c:v>
                </c:pt>
                <c:pt idx="273">
                  <c:v>0.51942318677902199</c:v>
                </c:pt>
                <c:pt idx="274">
                  <c:v>0.52060586214065496</c:v>
                </c:pt>
                <c:pt idx="275">
                  <c:v>0.54667025804519598</c:v>
                </c:pt>
                <c:pt idx="276">
                  <c:v>0.51700323820114102</c:v>
                </c:pt>
                <c:pt idx="277">
                  <c:v>0.49030292034149098</c:v>
                </c:pt>
                <c:pt idx="278">
                  <c:v>0.48502263426780701</c:v>
                </c:pt>
                <c:pt idx="279">
                  <c:v>0.48964536190032898</c:v>
                </c:pt>
                <c:pt idx="280">
                  <c:v>0.50943082571029596</c:v>
                </c:pt>
                <c:pt idx="281">
                  <c:v>0.51786273717880205</c:v>
                </c:pt>
                <c:pt idx="282">
                  <c:v>0.53170144557952803</c:v>
                </c:pt>
                <c:pt idx="283">
                  <c:v>0.52540630102157504</c:v>
                </c:pt>
                <c:pt idx="284">
                  <c:v>0.52599066495895297</c:v>
                </c:pt>
                <c:pt idx="285">
                  <c:v>0.52339160442352295</c:v>
                </c:pt>
                <c:pt idx="286">
                  <c:v>0.54292744398116999</c:v>
                </c:pt>
                <c:pt idx="287">
                  <c:v>0.55113470554351796</c:v>
                </c:pt>
                <c:pt idx="288">
                  <c:v>0.57102125883102395</c:v>
                </c:pt>
                <c:pt idx="289">
                  <c:v>0.59204411506652799</c:v>
                </c:pt>
                <c:pt idx="290">
                  <c:v>0.61721467971801702</c:v>
                </c:pt>
                <c:pt idx="291">
                  <c:v>0.62424319982528598</c:v>
                </c:pt>
                <c:pt idx="292">
                  <c:v>0.61806887388229304</c:v>
                </c:pt>
                <c:pt idx="293">
                  <c:v>0.62188696861267001</c:v>
                </c:pt>
                <c:pt idx="294">
                  <c:v>0.61594825983047397</c:v>
                </c:pt>
                <c:pt idx="295">
                  <c:v>0.60891813039779596</c:v>
                </c:pt>
                <c:pt idx="296">
                  <c:v>0.60427629947662298</c:v>
                </c:pt>
                <c:pt idx="297">
                  <c:v>0.59383875131607</c:v>
                </c:pt>
                <c:pt idx="298">
                  <c:v>0.61257988214492798</c:v>
                </c:pt>
                <c:pt idx="299">
                  <c:v>0.62944692373275701</c:v>
                </c:pt>
                <c:pt idx="300">
                  <c:v>0.61962723731994596</c:v>
                </c:pt>
                <c:pt idx="301">
                  <c:v>0.62641453742980902</c:v>
                </c:pt>
                <c:pt idx="302">
                  <c:v>0.62627309560775701</c:v>
                </c:pt>
                <c:pt idx="303">
                  <c:v>0.60427075624465898</c:v>
                </c:pt>
                <c:pt idx="304">
                  <c:v>0.62508434057235696</c:v>
                </c:pt>
                <c:pt idx="305">
                  <c:v>0.637575924396514</c:v>
                </c:pt>
                <c:pt idx="306">
                  <c:v>0.63706147670745805</c:v>
                </c:pt>
                <c:pt idx="307">
                  <c:v>0.63273030519485396</c:v>
                </c:pt>
                <c:pt idx="308">
                  <c:v>0.63820725679397505</c:v>
                </c:pt>
                <c:pt idx="309">
                  <c:v>0.62751150131225497</c:v>
                </c:pt>
                <c:pt idx="310">
                  <c:v>0.63663536310195901</c:v>
                </c:pt>
                <c:pt idx="311">
                  <c:v>0.63254964351653997</c:v>
                </c:pt>
                <c:pt idx="312">
                  <c:v>0.62866967916488603</c:v>
                </c:pt>
                <c:pt idx="313">
                  <c:v>0.64705270528793302</c:v>
                </c:pt>
                <c:pt idx="314">
                  <c:v>0.65109741687774603</c:v>
                </c:pt>
                <c:pt idx="315">
                  <c:v>0.64180624485015803</c:v>
                </c:pt>
                <c:pt idx="316">
                  <c:v>0.63861304521560602</c:v>
                </c:pt>
                <c:pt idx="317">
                  <c:v>0.66225177049636796</c:v>
                </c:pt>
                <c:pt idx="318">
                  <c:v>0.67236143350601196</c:v>
                </c:pt>
                <c:pt idx="319">
                  <c:v>0.67700028419494596</c:v>
                </c:pt>
                <c:pt idx="320">
                  <c:v>0.66867524385452204</c:v>
                </c:pt>
                <c:pt idx="321">
                  <c:v>0.67787694931030196</c:v>
                </c:pt>
                <c:pt idx="322">
                  <c:v>0.69133925437927202</c:v>
                </c:pt>
                <c:pt idx="323">
                  <c:v>0.69873481988906805</c:v>
                </c:pt>
                <c:pt idx="324">
                  <c:v>0.66785019636154097</c:v>
                </c:pt>
                <c:pt idx="325">
                  <c:v>0.66356515884399403</c:v>
                </c:pt>
                <c:pt idx="326">
                  <c:v>0.67220866680145197</c:v>
                </c:pt>
                <c:pt idx="327">
                  <c:v>0.65636402368545499</c:v>
                </c:pt>
                <c:pt idx="328">
                  <c:v>0.61572760343551602</c:v>
                </c:pt>
                <c:pt idx="329">
                  <c:v>0.62915486097335804</c:v>
                </c:pt>
                <c:pt idx="330">
                  <c:v>0.65431016683578402</c:v>
                </c:pt>
                <c:pt idx="331">
                  <c:v>0.65762913227081299</c:v>
                </c:pt>
                <c:pt idx="332">
                  <c:v>0.64811623096465998</c:v>
                </c:pt>
                <c:pt idx="333">
                  <c:v>0.661429584026336</c:v>
                </c:pt>
                <c:pt idx="334">
                  <c:v>0.66716164350509599</c:v>
                </c:pt>
                <c:pt idx="335">
                  <c:v>0.65669548511505105</c:v>
                </c:pt>
                <c:pt idx="336">
                  <c:v>0.68629837036132801</c:v>
                </c:pt>
                <c:pt idx="337">
                  <c:v>0.66246420145034701</c:v>
                </c:pt>
                <c:pt idx="338">
                  <c:v>0.64284598827362005</c:v>
                </c:pt>
                <c:pt idx="339">
                  <c:v>0.63320523500442505</c:v>
                </c:pt>
                <c:pt idx="340">
                  <c:v>0.64995032548904397</c:v>
                </c:pt>
                <c:pt idx="341">
                  <c:v>0.65058028697967496</c:v>
                </c:pt>
                <c:pt idx="342">
                  <c:v>0.67509502172470004</c:v>
                </c:pt>
                <c:pt idx="343">
                  <c:v>0.68258553743362405</c:v>
                </c:pt>
                <c:pt idx="344">
                  <c:v>0.67057698965072599</c:v>
                </c:pt>
                <c:pt idx="345">
                  <c:v>0.67226928472518899</c:v>
                </c:pt>
                <c:pt idx="346">
                  <c:v>0.68629235029220503</c:v>
                </c:pt>
                <c:pt idx="347">
                  <c:v>0.69527184963226296</c:v>
                </c:pt>
                <c:pt idx="348">
                  <c:v>0.69136965274810702</c:v>
                </c:pt>
                <c:pt idx="349">
                  <c:v>0.69723266363143899</c:v>
                </c:pt>
                <c:pt idx="350">
                  <c:v>0.70250940322875899</c:v>
                </c:pt>
                <c:pt idx="351">
                  <c:v>0.71975845098495395</c:v>
                </c:pt>
                <c:pt idx="352">
                  <c:v>0.71653258800506503</c:v>
                </c:pt>
                <c:pt idx="353">
                  <c:v>0.71987932920455899</c:v>
                </c:pt>
                <c:pt idx="354">
                  <c:v>0.72914141416549605</c:v>
                </c:pt>
                <c:pt idx="355">
                  <c:v>0.728102266788482</c:v>
                </c:pt>
                <c:pt idx="356">
                  <c:v>0.72716701030731201</c:v>
                </c:pt>
                <c:pt idx="357">
                  <c:v>0.72632533311843805</c:v>
                </c:pt>
                <c:pt idx="358">
                  <c:v>0.72244280576705899</c:v>
                </c:pt>
                <c:pt idx="359">
                  <c:v>0.69861620664596502</c:v>
                </c:pt>
                <c:pt idx="360">
                  <c:v>0.69437956809997503</c:v>
                </c:pt>
                <c:pt idx="361">
                  <c:v>0.70931661128997803</c:v>
                </c:pt>
                <c:pt idx="362">
                  <c:v>0.70400995016098</c:v>
                </c:pt>
                <c:pt idx="363">
                  <c:v>0.69610893726348799</c:v>
                </c:pt>
                <c:pt idx="364">
                  <c:v>0.69212305545806796</c:v>
                </c:pt>
                <c:pt idx="365">
                  <c:v>0.68853574991226196</c:v>
                </c:pt>
                <c:pt idx="366">
                  <c:v>0.70093220472335804</c:v>
                </c:pt>
                <c:pt idx="367">
                  <c:v>0.69333899021148604</c:v>
                </c:pt>
                <c:pt idx="368">
                  <c:v>0.69275510311126698</c:v>
                </c:pt>
                <c:pt idx="369">
                  <c:v>0.69222956895828203</c:v>
                </c:pt>
                <c:pt idx="370">
                  <c:v>0.69488161802291804</c:v>
                </c:pt>
                <c:pt idx="371">
                  <c:v>0.70039343833923295</c:v>
                </c:pt>
                <c:pt idx="372">
                  <c:v>0.70535409450530995</c:v>
                </c:pt>
                <c:pt idx="373">
                  <c:v>0.70044368505477905</c:v>
                </c:pt>
                <c:pt idx="374">
                  <c:v>0.69602429866790705</c:v>
                </c:pt>
                <c:pt idx="375">
                  <c:v>0.69204688072204501</c:v>
                </c:pt>
                <c:pt idx="376">
                  <c:v>0.68221718072891202</c:v>
                </c:pt>
                <c:pt idx="377">
                  <c:v>0.67649543285369795</c:v>
                </c:pt>
                <c:pt idx="378">
                  <c:v>0.67233633995056097</c:v>
                </c:pt>
                <c:pt idx="379">
                  <c:v>0.68010270595550504</c:v>
                </c:pt>
                <c:pt idx="380">
                  <c:v>0.70911538600921598</c:v>
                </c:pt>
                <c:pt idx="381">
                  <c:v>0.71907091140747004</c:v>
                </c:pt>
                <c:pt idx="382">
                  <c:v>0.71278882026672297</c:v>
                </c:pt>
                <c:pt idx="383">
                  <c:v>0.71650993824005105</c:v>
                </c:pt>
                <c:pt idx="384">
                  <c:v>0.71360892057418801</c:v>
                </c:pt>
                <c:pt idx="385">
                  <c:v>0.720373034477233</c:v>
                </c:pt>
                <c:pt idx="386">
                  <c:v>0.73583573102951005</c:v>
                </c:pt>
                <c:pt idx="387">
                  <c:v>0.741651952266693</c:v>
                </c:pt>
                <c:pt idx="388">
                  <c:v>0.73311173915863004</c:v>
                </c:pt>
                <c:pt idx="389">
                  <c:v>0.731675565242767</c:v>
                </c:pt>
                <c:pt idx="390">
                  <c:v>0.73689150810241699</c:v>
                </c:pt>
                <c:pt idx="391">
                  <c:v>0.725702345371246</c:v>
                </c:pt>
                <c:pt idx="392">
                  <c:v>0.70906889438629095</c:v>
                </c:pt>
                <c:pt idx="393">
                  <c:v>0.722098708152771</c:v>
                </c:pt>
                <c:pt idx="394">
                  <c:v>0.70926386117935103</c:v>
                </c:pt>
                <c:pt idx="395">
                  <c:v>0.71646249294280995</c:v>
                </c:pt>
                <c:pt idx="396">
                  <c:v>0.71356624364852905</c:v>
                </c:pt>
                <c:pt idx="397">
                  <c:v>0.71408462524413996</c:v>
                </c:pt>
                <c:pt idx="398">
                  <c:v>0.71767616271972601</c:v>
                </c:pt>
                <c:pt idx="399">
                  <c:v>0.72403353452682495</c:v>
                </c:pt>
                <c:pt idx="400">
                  <c:v>0.71100515127181996</c:v>
                </c:pt>
                <c:pt idx="401">
                  <c:v>0.71490466594696001</c:v>
                </c:pt>
                <c:pt idx="402">
                  <c:v>0.74341422319412198</c:v>
                </c:pt>
                <c:pt idx="403">
                  <c:v>0.75344783067703203</c:v>
                </c:pt>
                <c:pt idx="404">
                  <c:v>0.74998027086257901</c:v>
                </c:pt>
                <c:pt idx="405">
                  <c:v>0.75623226165771396</c:v>
                </c:pt>
                <c:pt idx="406">
                  <c:v>0.75873404741287198</c:v>
                </c:pt>
                <c:pt idx="407">
                  <c:v>0.75161063671112005</c:v>
                </c:pt>
                <c:pt idx="408">
                  <c:v>0.75769954919814997</c:v>
                </c:pt>
                <c:pt idx="409">
                  <c:v>0.750679612159729</c:v>
                </c:pt>
                <c:pt idx="410">
                  <c:v>0.73811167478561401</c:v>
                </c:pt>
                <c:pt idx="411">
                  <c:v>0.74318295717239302</c:v>
                </c:pt>
                <c:pt idx="412">
                  <c:v>0.74698966741561801</c:v>
                </c:pt>
                <c:pt idx="413">
                  <c:v>0.75041568279266302</c:v>
                </c:pt>
                <c:pt idx="414">
                  <c:v>0.73162412643432595</c:v>
                </c:pt>
                <c:pt idx="415">
                  <c:v>0.73180830478668202</c:v>
                </c:pt>
                <c:pt idx="416">
                  <c:v>0.73495221138000399</c:v>
                </c:pt>
                <c:pt idx="417">
                  <c:v>0.73645699024200395</c:v>
                </c:pt>
                <c:pt idx="418">
                  <c:v>0.73468631505966098</c:v>
                </c:pt>
                <c:pt idx="419">
                  <c:v>0.73621767759323098</c:v>
                </c:pt>
                <c:pt idx="420">
                  <c:v>0.73134589195251398</c:v>
                </c:pt>
                <c:pt idx="421">
                  <c:v>0.73633629083633401</c:v>
                </c:pt>
                <c:pt idx="422">
                  <c:v>0.74707764387130704</c:v>
                </c:pt>
                <c:pt idx="423">
                  <c:v>0.74111986160278298</c:v>
                </c:pt>
                <c:pt idx="424">
                  <c:v>0.73263287544250399</c:v>
                </c:pt>
                <c:pt idx="425">
                  <c:v>0.68436956405639604</c:v>
                </c:pt>
                <c:pt idx="426">
                  <c:v>0.69093263149261397</c:v>
                </c:pt>
                <c:pt idx="427">
                  <c:v>0.68121439218521096</c:v>
                </c:pt>
                <c:pt idx="428">
                  <c:v>0.68496793508529596</c:v>
                </c:pt>
                <c:pt idx="429">
                  <c:v>0.688346147537231</c:v>
                </c:pt>
                <c:pt idx="430">
                  <c:v>0.68513655662536599</c:v>
                </c:pt>
                <c:pt idx="431">
                  <c:v>0.70412290096282903</c:v>
                </c:pt>
                <c:pt idx="432">
                  <c:v>0.70871061086654596</c:v>
                </c:pt>
                <c:pt idx="433">
                  <c:v>0.724368095397949</c:v>
                </c:pt>
                <c:pt idx="434">
                  <c:v>0.70818126201629605</c:v>
                </c:pt>
                <c:pt idx="435">
                  <c:v>0.72798812389373702</c:v>
                </c:pt>
                <c:pt idx="436">
                  <c:v>0.71717035770416204</c:v>
                </c:pt>
                <c:pt idx="437">
                  <c:v>0.71732831001281705</c:v>
                </c:pt>
                <c:pt idx="438">
                  <c:v>0.72997045516967696</c:v>
                </c:pt>
                <c:pt idx="439">
                  <c:v>0.72884839773178101</c:v>
                </c:pt>
                <c:pt idx="440">
                  <c:v>0.74033856391906705</c:v>
                </c:pt>
                <c:pt idx="441">
                  <c:v>0.74755471944808904</c:v>
                </c:pt>
                <c:pt idx="442">
                  <c:v>0.74779927730560303</c:v>
                </c:pt>
                <c:pt idx="443">
                  <c:v>0.76196742057800204</c:v>
                </c:pt>
                <c:pt idx="444">
                  <c:v>0.76702070236205999</c:v>
                </c:pt>
                <c:pt idx="445">
                  <c:v>0.76531863212585405</c:v>
                </c:pt>
                <c:pt idx="446">
                  <c:v>0.76691174507141102</c:v>
                </c:pt>
                <c:pt idx="447">
                  <c:v>0.75897055864334095</c:v>
                </c:pt>
                <c:pt idx="448">
                  <c:v>0.76119852066039995</c:v>
                </c:pt>
                <c:pt idx="449">
                  <c:v>0.76632869243621804</c:v>
                </c:pt>
                <c:pt idx="450">
                  <c:v>0.77094584703445401</c:v>
                </c:pt>
                <c:pt idx="451">
                  <c:v>0.78135126829147294</c:v>
                </c:pt>
                <c:pt idx="452">
                  <c:v>0.77196615934371904</c:v>
                </c:pt>
                <c:pt idx="453">
                  <c:v>0.76976954936981201</c:v>
                </c:pt>
                <c:pt idx="454">
                  <c:v>0.76779258251190097</c:v>
                </c:pt>
                <c:pt idx="455">
                  <c:v>0.78691202402114802</c:v>
                </c:pt>
                <c:pt idx="456">
                  <c:v>0.780095815658569</c:v>
                </c:pt>
                <c:pt idx="457">
                  <c:v>0.78646123409271196</c:v>
                </c:pt>
                <c:pt idx="458">
                  <c:v>0.78594011068344105</c:v>
                </c:pt>
                <c:pt idx="459">
                  <c:v>0.79484611749649003</c:v>
                </c:pt>
                <c:pt idx="460">
                  <c:v>0.79973649978637695</c:v>
                </c:pt>
                <c:pt idx="461">
                  <c:v>0.80413782596588101</c:v>
                </c:pt>
                <c:pt idx="462">
                  <c:v>0.79247403144836404</c:v>
                </c:pt>
                <c:pt idx="463">
                  <c:v>0.80385160446166903</c:v>
                </c:pt>
                <c:pt idx="464">
                  <c:v>0.80471646785735995</c:v>
                </c:pt>
                <c:pt idx="465">
                  <c:v>0.80236983299255304</c:v>
                </c:pt>
                <c:pt idx="466">
                  <c:v>0.80650782585143999</c:v>
                </c:pt>
                <c:pt idx="467">
                  <c:v>0.78523206710815396</c:v>
                </c:pt>
                <c:pt idx="468">
                  <c:v>0.78483384847640902</c:v>
                </c:pt>
                <c:pt idx="469">
                  <c:v>0.77259039878845204</c:v>
                </c:pt>
                <c:pt idx="470">
                  <c:v>0.77345633506774902</c:v>
                </c:pt>
                <c:pt idx="471">
                  <c:v>0.77423572540283203</c:v>
                </c:pt>
                <c:pt idx="472">
                  <c:v>0.77838093042373602</c:v>
                </c:pt>
                <c:pt idx="473">
                  <c:v>0.78491783142089799</c:v>
                </c:pt>
                <c:pt idx="474">
                  <c:v>0.79705107212066595</c:v>
                </c:pt>
                <c:pt idx="475">
                  <c:v>0.79547095298767001</c:v>
                </c:pt>
                <c:pt idx="476">
                  <c:v>0.80183148384094205</c:v>
                </c:pt>
                <c:pt idx="477">
                  <c:v>0.79977333545684803</c:v>
                </c:pt>
                <c:pt idx="478">
                  <c:v>0.79479598999023404</c:v>
                </c:pt>
                <c:pt idx="479">
                  <c:v>0.790316402912139</c:v>
                </c:pt>
                <c:pt idx="480">
                  <c:v>0.77690976858139005</c:v>
                </c:pt>
                <c:pt idx="481">
                  <c:v>0.77421879768371504</c:v>
                </c:pt>
                <c:pt idx="482">
                  <c:v>0.74679690599441495</c:v>
                </c:pt>
                <c:pt idx="483">
                  <c:v>0.76990544795989901</c:v>
                </c:pt>
                <c:pt idx="484">
                  <c:v>0.76018589735031095</c:v>
                </c:pt>
                <c:pt idx="485">
                  <c:v>0.75291728973388605</c:v>
                </c:pt>
                <c:pt idx="486">
                  <c:v>0.75262558460235596</c:v>
                </c:pt>
                <c:pt idx="487">
                  <c:v>0.74669528007507302</c:v>
                </c:pt>
                <c:pt idx="488">
                  <c:v>0.75117868185043302</c:v>
                </c:pt>
                <c:pt idx="489">
                  <c:v>0.74481081962585405</c:v>
                </c:pt>
                <c:pt idx="490">
                  <c:v>0.73907971382141102</c:v>
                </c:pt>
                <c:pt idx="491">
                  <c:v>0.737046718597412</c:v>
                </c:pt>
                <c:pt idx="492">
                  <c:v>0.73209202289581299</c:v>
                </c:pt>
                <c:pt idx="493">
                  <c:v>0.73075783252715998</c:v>
                </c:pt>
                <c:pt idx="494">
                  <c:v>0.73580706119537298</c:v>
                </c:pt>
                <c:pt idx="495">
                  <c:v>0.74035137891769398</c:v>
                </c:pt>
                <c:pt idx="496">
                  <c:v>0.74690365791320801</c:v>
                </c:pt>
                <c:pt idx="497">
                  <c:v>0.74096328020095803</c:v>
                </c:pt>
                <c:pt idx="498">
                  <c:v>0.74186694622039795</c:v>
                </c:pt>
                <c:pt idx="499">
                  <c:v>0.761430263519287</c:v>
                </c:pt>
                <c:pt idx="500">
                  <c:v>0.78675854206085205</c:v>
                </c:pt>
                <c:pt idx="501">
                  <c:v>0.79558271169662398</c:v>
                </c:pt>
                <c:pt idx="502">
                  <c:v>0.797274470329284</c:v>
                </c:pt>
                <c:pt idx="503">
                  <c:v>0.78547984361648504</c:v>
                </c:pt>
                <c:pt idx="504">
                  <c:v>0.78193187713623002</c:v>
                </c:pt>
                <c:pt idx="505">
                  <c:v>0.78186368942260698</c:v>
                </c:pt>
                <c:pt idx="506">
                  <c:v>0.78180229663848799</c:v>
                </c:pt>
                <c:pt idx="507">
                  <c:v>0.77862209081649703</c:v>
                </c:pt>
                <c:pt idx="508">
                  <c:v>0.78825986385345403</c:v>
                </c:pt>
                <c:pt idx="509">
                  <c:v>0.79380887746810902</c:v>
                </c:pt>
                <c:pt idx="510">
                  <c:v>0.79255300760269098</c:v>
                </c:pt>
                <c:pt idx="511">
                  <c:v>0.80704772472381503</c:v>
                </c:pt>
                <c:pt idx="512">
                  <c:v>0.79821795225143399</c:v>
                </c:pt>
                <c:pt idx="513">
                  <c:v>0.79652112722396795</c:v>
                </c:pt>
                <c:pt idx="514">
                  <c:v>0.80749404430389404</c:v>
                </c:pt>
                <c:pt idx="515">
                  <c:v>0.79549461603164595</c:v>
                </c:pt>
                <c:pt idx="516">
                  <c:v>0.80344516038894598</c:v>
                </c:pt>
                <c:pt idx="517">
                  <c:v>0.80122566223144498</c:v>
                </c:pt>
                <c:pt idx="518">
                  <c:v>0.81172811985015803</c:v>
                </c:pt>
                <c:pt idx="519">
                  <c:v>0.80693727731704701</c:v>
                </c:pt>
                <c:pt idx="520">
                  <c:v>0.79811853170394897</c:v>
                </c:pt>
                <c:pt idx="521">
                  <c:v>0.78928852081298795</c:v>
                </c:pt>
                <c:pt idx="522">
                  <c:v>0.80098468065261796</c:v>
                </c:pt>
                <c:pt idx="523">
                  <c:v>0.80526119470596302</c:v>
                </c:pt>
                <c:pt idx="524">
                  <c:v>0.81223505735397294</c:v>
                </c:pt>
                <c:pt idx="525">
                  <c:v>0.81226158142089799</c:v>
                </c:pt>
                <c:pt idx="526">
                  <c:v>0.81541043519973699</c:v>
                </c:pt>
                <c:pt idx="527">
                  <c:v>0.821369409561157</c:v>
                </c:pt>
                <c:pt idx="528">
                  <c:v>0.83298248052597001</c:v>
                </c:pt>
                <c:pt idx="529">
                  <c:v>0.82155925035476596</c:v>
                </c:pt>
                <c:pt idx="530">
                  <c:v>0.82690334320068304</c:v>
                </c:pt>
                <c:pt idx="531">
                  <c:v>0.83483803272247303</c:v>
                </c:pt>
                <c:pt idx="532">
                  <c:v>0.86621880531311002</c:v>
                </c:pt>
                <c:pt idx="533">
                  <c:v>0.85459691286087003</c:v>
                </c:pt>
                <c:pt idx="534">
                  <c:v>0.85976225137710505</c:v>
                </c:pt>
                <c:pt idx="535">
                  <c:v>0.85503602027893</c:v>
                </c:pt>
                <c:pt idx="536">
                  <c:v>0.85078239440917902</c:v>
                </c:pt>
                <c:pt idx="537">
                  <c:v>0.85945415496826105</c:v>
                </c:pt>
                <c:pt idx="538">
                  <c:v>0.86725872755050604</c:v>
                </c:pt>
                <c:pt idx="539">
                  <c:v>0.86803287267684903</c:v>
                </c:pt>
                <c:pt idx="540">
                  <c:v>0.85935455560684204</c:v>
                </c:pt>
                <c:pt idx="541">
                  <c:v>0.86091911792755105</c:v>
                </c:pt>
                <c:pt idx="542">
                  <c:v>0.85920220613479603</c:v>
                </c:pt>
                <c:pt idx="543">
                  <c:v>0.86390697956085205</c:v>
                </c:pt>
                <c:pt idx="544">
                  <c:v>0.86501628160476596</c:v>
                </c:pt>
                <c:pt idx="545">
                  <c:v>0.85976463556289595</c:v>
                </c:pt>
                <c:pt idx="546">
                  <c:v>0.85503816604614202</c:v>
                </c:pt>
                <c:pt idx="547">
                  <c:v>0.84140932559966997</c:v>
                </c:pt>
                <c:pt idx="548">
                  <c:v>0.83851838111877397</c:v>
                </c:pt>
                <c:pt idx="549">
                  <c:v>0.84216654300689697</c:v>
                </c:pt>
                <c:pt idx="550">
                  <c:v>0.84232491254806496</c:v>
                </c:pt>
                <c:pt idx="551">
                  <c:v>0.83309239149093595</c:v>
                </c:pt>
                <c:pt idx="552">
                  <c:v>0.83324229717254605</c:v>
                </c:pt>
                <c:pt idx="553">
                  <c:v>0.84086376428604104</c:v>
                </c:pt>
                <c:pt idx="554">
                  <c:v>0.82359963655471802</c:v>
                </c:pt>
                <c:pt idx="555">
                  <c:v>0.81831032037734897</c:v>
                </c:pt>
                <c:pt idx="556">
                  <c:v>0.82085430622100797</c:v>
                </c:pt>
                <c:pt idx="557">
                  <c:v>0.81376886367797796</c:v>
                </c:pt>
                <c:pt idx="558">
                  <c:v>0.83239197731018</c:v>
                </c:pt>
                <c:pt idx="559">
                  <c:v>0.84915280342101995</c:v>
                </c:pt>
                <c:pt idx="560">
                  <c:v>0.84861254692077603</c:v>
                </c:pt>
                <c:pt idx="561">
                  <c:v>0.845001280307769</c:v>
                </c:pt>
                <c:pt idx="562">
                  <c:v>0.84800118207931496</c:v>
                </c:pt>
                <c:pt idx="563">
                  <c:v>0.85070109367370605</c:v>
                </c:pt>
                <c:pt idx="564">
                  <c:v>0.84688097238540605</c:v>
                </c:pt>
                <c:pt idx="565">
                  <c:v>0.84344285726547197</c:v>
                </c:pt>
                <c:pt idx="566">
                  <c:v>0.84034854173660201</c:v>
                </c:pt>
                <c:pt idx="567">
                  <c:v>0.82193869352340698</c:v>
                </c:pt>
                <c:pt idx="568">
                  <c:v>0.81966209411621005</c:v>
                </c:pt>
                <c:pt idx="569">
                  <c:v>0.83457088470458896</c:v>
                </c:pt>
                <c:pt idx="570">
                  <c:v>0.84173882007598799</c:v>
                </c:pt>
                <c:pt idx="571">
                  <c:v>0.84180843830108598</c:v>
                </c:pt>
                <c:pt idx="572">
                  <c:v>0.85137760639190596</c:v>
                </c:pt>
                <c:pt idx="573">
                  <c:v>0.85373985767364502</c:v>
                </c:pt>
                <c:pt idx="574">
                  <c:v>0.84961587190627996</c:v>
                </c:pt>
                <c:pt idx="575">
                  <c:v>0.85215431451797397</c:v>
                </c:pt>
                <c:pt idx="576">
                  <c:v>0.85131388902664096</c:v>
                </c:pt>
                <c:pt idx="577">
                  <c:v>0.85055750608444203</c:v>
                </c:pt>
                <c:pt idx="578">
                  <c:v>0.84987676143646196</c:v>
                </c:pt>
                <c:pt idx="579">
                  <c:v>0.84613907337188698</c:v>
                </c:pt>
                <c:pt idx="580">
                  <c:v>0.84537267684936501</c:v>
                </c:pt>
                <c:pt idx="581">
                  <c:v>0.85458540916442804</c:v>
                </c:pt>
                <c:pt idx="582">
                  <c:v>0.86600184440612704</c:v>
                </c:pt>
                <c:pt idx="583">
                  <c:v>0.866901636123657</c:v>
                </c:pt>
                <c:pt idx="584">
                  <c:v>0.87708646059036199</c:v>
                </c:pt>
                <c:pt idx="585">
                  <c:v>0.82231503725051802</c:v>
                </c:pt>
                <c:pt idx="586">
                  <c:v>0.84008353948593095</c:v>
                </c:pt>
                <c:pt idx="587">
                  <c:v>0.83420020341873102</c:v>
                </c:pt>
                <c:pt idx="588">
                  <c:v>0.83203017711639404</c:v>
                </c:pt>
                <c:pt idx="589">
                  <c:v>0.83945214748382502</c:v>
                </c:pt>
                <c:pt idx="590">
                  <c:v>0.84300690889358498</c:v>
                </c:pt>
                <c:pt idx="591">
                  <c:v>0.83995622396469105</c:v>
                </c:pt>
                <c:pt idx="592">
                  <c:v>0.84033560752868597</c:v>
                </c:pt>
                <c:pt idx="593">
                  <c:v>0.84067702293395996</c:v>
                </c:pt>
                <c:pt idx="594">
                  <c:v>0.84723430871963501</c:v>
                </c:pt>
                <c:pt idx="595">
                  <c:v>0.85001087188720703</c:v>
                </c:pt>
                <c:pt idx="596">
                  <c:v>0.85563480854034402</c:v>
                </c:pt>
                <c:pt idx="597">
                  <c:v>0.86382132768630904</c:v>
                </c:pt>
                <c:pt idx="598">
                  <c:v>0.85556417703628496</c:v>
                </c:pt>
                <c:pt idx="599">
                  <c:v>0.85863202810287398</c:v>
                </c:pt>
                <c:pt idx="600">
                  <c:v>0.85714381933212203</c:v>
                </c:pt>
                <c:pt idx="601">
                  <c:v>0.86205446720123202</c:v>
                </c:pt>
                <c:pt idx="602">
                  <c:v>0.86959904432296697</c:v>
                </c:pt>
                <c:pt idx="603">
                  <c:v>0.87638914585113503</c:v>
                </c:pt>
                <c:pt idx="604">
                  <c:v>0.86687523126602095</c:v>
                </c:pt>
                <c:pt idx="605">
                  <c:v>0.86768770217895497</c:v>
                </c:pt>
                <c:pt idx="606">
                  <c:v>0.85904395580291704</c:v>
                </c:pt>
                <c:pt idx="607">
                  <c:v>0.86249297857284501</c:v>
                </c:pt>
                <c:pt idx="608">
                  <c:v>0.87624371051788297</c:v>
                </c:pt>
                <c:pt idx="609">
                  <c:v>0.89100742340087802</c:v>
                </c:pt>
                <c:pt idx="610">
                  <c:v>0.88628166913986195</c:v>
                </c:pt>
                <c:pt idx="611">
                  <c:v>0.89140349626541104</c:v>
                </c:pt>
                <c:pt idx="612">
                  <c:v>0.87101316452026301</c:v>
                </c:pt>
                <c:pt idx="613">
                  <c:v>0.80891185998916604</c:v>
                </c:pt>
                <c:pt idx="614">
                  <c:v>0.82802069187164296</c:v>
                </c:pt>
                <c:pt idx="615">
                  <c:v>0.83975929021835305</c:v>
                </c:pt>
                <c:pt idx="616">
                  <c:v>0.84953337907791104</c:v>
                </c:pt>
                <c:pt idx="617">
                  <c:v>0.86458003520965498</c:v>
                </c:pt>
                <c:pt idx="618">
                  <c:v>0.86249703168868996</c:v>
                </c:pt>
                <c:pt idx="619">
                  <c:v>0.848122298717498</c:v>
                </c:pt>
                <c:pt idx="620">
                  <c:v>0.84143507480621305</c:v>
                </c:pt>
                <c:pt idx="621">
                  <c:v>0.83541655540466297</c:v>
                </c:pt>
                <c:pt idx="622">
                  <c:v>0.83624988794326705</c:v>
                </c:pt>
                <c:pt idx="623">
                  <c:v>0.840487420558929</c:v>
                </c:pt>
                <c:pt idx="624">
                  <c:v>0.84706366062164296</c:v>
                </c:pt>
                <c:pt idx="625">
                  <c:v>0.85298228263854903</c:v>
                </c:pt>
                <c:pt idx="626">
                  <c:v>0.85830903053283603</c:v>
                </c:pt>
                <c:pt idx="627">
                  <c:v>0.85372811555862405</c:v>
                </c:pt>
                <c:pt idx="628">
                  <c:v>0.86210530996322599</c:v>
                </c:pt>
                <c:pt idx="629">
                  <c:v>0.86964476108551003</c:v>
                </c:pt>
                <c:pt idx="630">
                  <c:v>0.87018030881881703</c:v>
                </c:pt>
                <c:pt idx="631">
                  <c:v>0.86128729581832797</c:v>
                </c:pt>
                <c:pt idx="632">
                  <c:v>0.85953354835510198</c:v>
                </c:pt>
                <c:pt idx="633">
                  <c:v>0.87122219800949097</c:v>
                </c:pt>
                <c:pt idx="634">
                  <c:v>0.86847496032714799</c:v>
                </c:pt>
                <c:pt idx="635">
                  <c:v>0.87225246429443304</c:v>
                </c:pt>
                <c:pt idx="636">
                  <c:v>0.85690224170684803</c:v>
                </c:pt>
                <c:pt idx="637">
                  <c:v>0.84621202945709195</c:v>
                </c:pt>
                <c:pt idx="638">
                  <c:v>0.84284085035324097</c:v>
                </c:pt>
                <c:pt idx="639">
                  <c:v>0.85855674743652299</c:v>
                </c:pt>
                <c:pt idx="640">
                  <c:v>0.86020106077194203</c:v>
                </c:pt>
                <c:pt idx="641">
                  <c:v>0.867930948734283</c:v>
                </c:pt>
                <c:pt idx="642">
                  <c:v>0.831137835979461</c:v>
                </c:pt>
                <c:pt idx="643">
                  <c:v>0.79802405834197998</c:v>
                </c:pt>
                <c:pt idx="644">
                  <c:v>0.81197166442871005</c:v>
                </c:pt>
                <c:pt idx="645">
                  <c:v>0.82988458871841397</c:v>
                </c:pt>
                <c:pt idx="646">
                  <c:v>0.85001903772354104</c:v>
                </c:pt>
                <c:pt idx="647">
                  <c:v>0.85251712799072199</c:v>
                </c:pt>
                <c:pt idx="648">
                  <c:v>0.85789042711257901</c:v>
                </c:pt>
                <c:pt idx="649">
                  <c:v>0.86897641420364302</c:v>
                </c:pt>
                <c:pt idx="650">
                  <c:v>0.85707879066467196</c:v>
                </c:pt>
                <c:pt idx="651">
                  <c:v>0.86512088775634699</c:v>
                </c:pt>
                <c:pt idx="652">
                  <c:v>0.84356039762496904</c:v>
                </c:pt>
                <c:pt idx="653">
                  <c:v>0.84357935190200795</c:v>
                </c:pt>
                <c:pt idx="654">
                  <c:v>0.85297143459320002</c:v>
                </c:pt>
                <c:pt idx="655">
                  <c:v>0.86142426729202204</c:v>
                </c:pt>
                <c:pt idx="656">
                  <c:v>0.86590683460235596</c:v>
                </c:pt>
                <c:pt idx="657">
                  <c:v>0.86994117498397805</c:v>
                </c:pt>
                <c:pt idx="658">
                  <c:v>0.87683987617492598</c:v>
                </c:pt>
                <c:pt idx="659">
                  <c:v>0.87649029493331898</c:v>
                </c:pt>
                <c:pt idx="660">
                  <c:v>0.87946629524230902</c:v>
                </c:pt>
                <c:pt idx="661">
                  <c:v>0.88393020629882801</c:v>
                </c:pt>
                <c:pt idx="662">
                  <c:v>0.883037209510803</c:v>
                </c:pt>
                <c:pt idx="663">
                  <c:v>0.88223350048065097</c:v>
                </c:pt>
                <c:pt idx="664">
                  <c:v>0.88902318477630604</c:v>
                </c:pt>
                <c:pt idx="665">
                  <c:v>0.893870890140533</c:v>
                </c:pt>
                <c:pt idx="666">
                  <c:v>0.854483783245086</c:v>
                </c:pt>
                <c:pt idx="667">
                  <c:v>0.86903542280197099</c:v>
                </c:pt>
                <c:pt idx="668">
                  <c:v>0.86963188648223799</c:v>
                </c:pt>
                <c:pt idx="669">
                  <c:v>0.87641870975494296</c:v>
                </c:pt>
                <c:pt idx="670">
                  <c:v>0.87627685070037797</c:v>
                </c:pt>
                <c:pt idx="671">
                  <c:v>0.88552415370941095</c:v>
                </c:pt>
                <c:pt idx="672">
                  <c:v>0.89072173833847001</c:v>
                </c:pt>
                <c:pt idx="673">
                  <c:v>0.89227455854415805</c:v>
                </c:pt>
                <c:pt idx="674">
                  <c:v>0.89054709672927801</c:v>
                </c:pt>
                <c:pt idx="675">
                  <c:v>0.89211738109588601</c:v>
                </c:pt>
                <c:pt idx="676">
                  <c:v>0.88415563106536799</c:v>
                </c:pt>
                <c:pt idx="677">
                  <c:v>0.88210356235504095</c:v>
                </c:pt>
                <c:pt idx="678">
                  <c:v>0.88764321804046598</c:v>
                </c:pt>
                <c:pt idx="679">
                  <c:v>0.89399099349975497</c:v>
                </c:pt>
                <c:pt idx="680">
                  <c:v>0.88896691799163796</c:v>
                </c:pt>
                <c:pt idx="681">
                  <c:v>0.88757020235061601</c:v>
                </c:pt>
                <c:pt idx="682">
                  <c:v>0.89256316423416104</c:v>
                </c:pt>
                <c:pt idx="683">
                  <c:v>0.89266365766525202</c:v>
                </c:pt>
                <c:pt idx="684">
                  <c:v>0.88777226209640503</c:v>
                </c:pt>
                <c:pt idx="685">
                  <c:v>0.898995041847229</c:v>
                </c:pt>
                <c:pt idx="686">
                  <c:v>0.90284556150436401</c:v>
                </c:pt>
                <c:pt idx="687">
                  <c:v>0.90630495548248202</c:v>
                </c:pt>
                <c:pt idx="688">
                  <c:v>0.90660703182220403</c:v>
                </c:pt>
                <c:pt idx="689">
                  <c:v>0.89778918027877797</c:v>
                </c:pt>
                <c:pt idx="690">
                  <c:v>0.89551025629043501</c:v>
                </c:pt>
                <c:pt idx="691">
                  <c:v>0.896584212779998</c:v>
                </c:pt>
                <c:pt idx="692">
                  <c:v>0.85692578554153398</c:v>
                </c:pt>
                <c:pt idx="693">
                  <c:v>0.84623318910598699</c:v>
                </c:pt>
                <c:pt idx="694">
                  <c:v>0.87224483489990201</c:v>
                </c:pt>
                <c:pt idx="695">
                  <c:v>0.88189536333084095</c:v>
                </c:pt>
                <c:pt idx="696">
                  <c:v>0.89058083295822099</c:v>
                </c:pt>
                <c:pt idx="697">
                  <c:v>0.87964773178100497</c:v>
                </c:pt>
                <c:pt idx="698">
                  <c:v>0.89168298244476296</c:v>
                </c:pt>
                <c:pt idx="699">
                  <c:v>0.89132571220397905</c:v>
                </c:pt>
                <c:pt idx="700">
                  <c:v>0.89594316482543901</c:v>
                </c:pt>
                <c:pt idx="701">
                  <c:v>0.90634882450103704</c:v>
                </c:pt>
                <c:pt idx="702">
                  <c:v>0.90633893013000399</c:v>
                </c:pt>
                <c:pt idx="703">
                  <c:v>0.900080025196075</c:v>
                </c:pt>
                <c:pt idx="704">
                  <c:v>0.90694701671600297</c:v>
                </c:pt>
                <c:pt idx="705">
                  <c:v>0.90375232696533203</c:v>
                </c:pt>
                <c:pt idx="706">
                  <c:v>0.90712708234786898</c:v>
                </c:pt>
                <c:pt idx="707">
                  <c:v>0.90703934431076005</c:v>
                </c:pt>
                <c:pt idx="708">
                  <c:v>0.90696042776107699</c:v>
                </c:pt>
                <c:pt idx="709">
                  <c:v>0.91338795423507602</c:v>
                </c:pt>
                <c:pt idx="710">
                  <c:v>0.90954917669296198</c:v>
                </c:pt>
                <c:pt idx="711">
                  <c:v>0.90921926498412997</c:v>
                </c:pt>
                <c:pt idx="712">
                  <c:v>0.90579736232757502</c:v>
                </c:pt>
                <c:pt idx="713">
                  <c:v>0.90271764993667603</c:v>
                </c:pt>
                <c:pt idx="714">
                  <c:v>0.90307086706161499</c:v>
                </c:pt>
                <c:pt idx="715">
                  <c:v>0.90338879823684604</c:v>
                </c:pt>
                <c:pt idx="716">
                  <c:v>0.90367490053176802</c:v>
                </c:pt>
                <c:pt idx="717">
                  <c:v>0.91018241643905595</c:v>
                </c:pt>
                <c:pt idx="718">
                  <c:v>0.91603916883468595</c:v>
                </c:pt>
                <c:pt idx="719">
                  <c:v>0.87443524599075295</c:v>
                </c:pt>
                <c:pt idx="720">
                  <c:v>0.88699173927307096</c:v>
                </c:pt>
                <c:pt idx="721">
                  <c:v>0.88891756534576405</c:v>
                </c:pt>
                <c:pt idx="722">
                  <c:v>0.89690083265304499</c:v>
                </c:pt>
                <c:pt idx="723">
                  <c:v>0.90721076726913397</c:v>
                </c:pt>
                <c:pt idx="724">
                  <c:v>0.90711468458175604</c:v>
                </c:pt>
                <c:pt idx="725">
                  <c:v>0.90702819824218694</c:v>
                </c:pt>
                <c:pt idx="726">
                  <c:v>0.91281783580779996</c:v>
                </c:pt>
                <c:pt idx="727">
                  <c:v>0.915286064147949</c:v>
                </c:pt>
                <c:pt idx="728">
                  <c:v>0.91750746965408303</c:v>
                </c:pt>
                <c:pt idx="729">
                  <c:v>0.92263174057006803</c:v>
                </c:pt>
                <c:pt idx="730">
                  <c:v>0.92724359035491899</c:v>
                </c:pt>
                <c:pt idx="731">
                  <c:v>0.92826920747756902</c:v>
                </c:pt>
                <c:pt idx="732">
                  <c:v>0.93231731653213501</c:v>
                </c:pt>
                <c:pt idx="733">
                  <c:v>0.93908560276031405</c:v>
                </c:pt>
                <c:pt idx="734">
                  <c:v>0.94205206632614102</c:v>
                </c:pt>
                <c:pt idx="735">
                  <c:v>0.94159686565399103</c:v>
                </c:pt>
                <c:pt idx="736">
                  <c:v>0.94743716716766302</c:v>
                </c:pt>
                <c:pt idx="737">
                  <c:v>0.94956845045089699</c:v>
                </c:pt>
                <c:pt idx="738">
                  <c:v>0.92977541685104304</c:v>
                </c:pt>
                <c:pt idx="739">
                  <c:v>0.93054789304733199</c:v>
                </c:pt>
                <c:pt idx="740">
                  <c:v>0.93749308586120605</c:v>
                </c:pt>
                <c:pt idx="741">
                  <c:v>0.93436878919601396</c:v>
                </c:pt>
                <c:pt idx="742">
                  <c:v>0.93496370315551702</c:v>
                </c:pt>
                <c:pt idx="743">
                  <c:v>0.941467344760894</c:v>
                </c:pt>
                <c:pt idx="744">
                  <c:v>0.93794560432434004</c:v>
                </c:pt>
                <c:pt idx="745">
                  <c:v>0.92852604389190596</c:v>
                </c:pt>
                <c:pt idx="746">
                  <c:v>0.93254846334457397</c:v>
                </c:pt>
                <c:pt idx="747">
                  <c:v>0.93616861104965199</c:v>
                </c:pt>
                <c:pt idx="748">
                  <c:v>0.90329653024673395</c:v>
                </c:pt>
                <c:pt idx="749">
                  <c:v>0.90671688318252497</c:v>
                </c:pt>
                <c:pt idx="750">
                  <c:v>0.91256570816039995</c:v>
                </c:pt>
                <c:pt idx="751">
                  <c:v>0.91818416118621804</c:v>
                </c:pt>
                <c:pt idx="752">
                  <c:v>0.92324072122573797</c:v>
                </c:pt>
                <c:pt idx="753">
                  <c:v>0.91841661930084195</c:v>
                </c:pt>
                <c:pt idx="754">
                  <c:v>0.90782493352890004</c:v>
                </c:pt>
                <c:pt idx="755">
                  <c:v>0.91391742229461603</c:v>
                </c:pt>
                <c:pt idx="756">
                  <c:v>0.92433559894561701</c:v>
                </c:pt>
                <c:pt idx="757">
                  <c:v>0.92652434110641402</c:v>
                </c:pt>
                <c:pt idx="758">
                  <c:v>0.92890501022338801</c:v>
                </c:pt>
                <c:pt idx="759">
                  <c:v>0.92663949728011996</c:v>
                </c:pt>
                <c:pt idx="760">
                  <c:v>0.91835051774978604</c:v>
                </c:pt>
                <c:pt idx="761">
                  <c:v>0.91089046001434304</c:v>
                </c:pt>
                <c:pt idx="762">
                  <c:v>0.92219626903533902</c:v>
                </c:pt>
                <c:pt idx="763">
                  <c:v>0.92685163021087602</c:v>
                </c:pt>
                <c:pt idx="764">
                  <c:v>0.931041479110717</c:v>
                </c:pt>
                <c:pt idx="765">
                  <c:v>0.93820607662200906</c:v>
                </c:pt>
                <c:pt idx="766">
                  <c:v>0.93813544511795</c:v>
                </c:pt>
                <c:pt idx="767">
                  <c:v>0.94119691848754805</c:v>
                </c:pt>
                <c:pt idx="768">
                  <c:v>0.93770223855972201</c:v>
                </c:pt>
                <c:pt idx="769">
                  <c:v>0.92547631263732899</c:v>
                </c:pt>
                <c:pt idx="770">
                  <c:v>0.91730368137359597</c:v>
                </c:pt>
                <c:pt idx="771">
                  <c:v>0.90057331323623602</c:v>
                </c:pt>
                <c:pt idx="772">
                  <c:v>0.91051596403121904</c:v>
                </c:pt>
                <c:pt idx="773">
                  <c:v>0.91633939743041903</c:v>
                </c:pt>
                <c:pt idx="774">
                  <c:v>0.92470544576644897</c:v>
                </c:pt>
                <c:pt idx="775">
                  <c:v>0.92910993099212602</c:v>
                </c:pt>
                <c:pt idx="776">
                  <c:v>0.936198949813842</c:v>
                </c:pt>
                <c:pt idx="777">
                  <c:v>0.93945407867431596</c:v>
                </c:pt>
                <c:pt idx="778">
                  <c:v>0.94238364696502597</c:v>
                </c:pt>
                <c:pt idx="779">
                  <c:v>0.94189530611038197</c:v>
                </c:pt>
                <c:pt idx="780">
                  <c:v>0.94145578145980802</c:v>
                </c:pt>
                <c:pt idx="781">
                  <c:v>0.94382917881011896</c:v>
                </c:pt>
                <c:pt idx="782">
                  <c:v>0.95137661695480302</c:v>
                </c:pt>
                <c:pt idx="783">
                  <c:v>0.94998896121978704</c:v>
                </c:pt>
                <c:pt idx="784">
                  <c:v>0.93855357170104903</c:v>
                </c:pt>
                <c:pt idx="785">
                  <c:v>0.94469821453094405</c:v>
                </c:pt>
                <c:pt idx="786">
                  <c:v>0.94085341691970803</c:v>
                </c:pt>
                <c:pt idx="787">
                  <c:v>0.94051808118820102</c:v>
                </c:pt>
                <c:pt idx="788">
                  <c:v>0.93396627902984597</c:v>
                </c:pt>
                <c:pt idx="789">
                  <c:v>0.93119466304778997</c:v>
                </c:pt>
                <c:pt idx="790">
                  <c:v>0.92870020866393999</c:v>
                </c:pt>
                <c:pt idx="791">
                  <c:v>0.92958021163940396</c:v>
                </c:pt>
                <c:pt idx="792">
                  <c:v>0.93037217855453402</c:v>
                </c:pt>
                <c:pt idx="793">
                  <c:v>0.92795997858047397</c:v>
                </c:pt>
                <c:pt idx="794">
                  <c:v>0.92578899860382002</c:v>
                </c:pt>
                <c:pt idx="795">
                  <c:v>0.93008512258529596</c:v>
                </c:pt>
                <c:pt idx="796">
                  <c:v>0.93180644512176503</c:v>
                </c:pt>
                <c:pt idx="797">
                  <c:v>0.93550080060958796</c:v>
                </c:pt>
                <c:pt idx="798">
                  <c:v>0.932575702667236</c:v>
                </c:pt>
                <c:pt idx="799">
                  <c:v>0.91431814432144098</c:v>
                </c:pt>
                <c:pt idx="800">
                  <c:v>0.92288631200790405</c:v>
                </c:pt>
                <c:pt idx="801">
                  <c:v>0.92747271060943604</c:v>
                </c:pt>
                <c:pt idx="802">
                  <c:v>0.92875289916992099</c:v>
                </c:pt>
                <c:pt idx="803">
                  <c:v>0.94228988885879505</c:v>
                </c:pt>
                <c:pt idx="804">
                  <c:v>0.94181090593338002</c:v>
                </c:pt>
                <c:pt idx="805">
                  <c:v>0.95005434751510598</c:v>
                </c:pt>
                <c:pt idx="806">
                  <c:v>0.95192390680313099</c:v>
                </c:pt>
                <c:pt idx="807">
                  <c:v>0.96105837821960405</c:v>
                </c:pt>
                <c:pt idx="808">
                  <c:v>0.96182751655578602</c:v>
                </c:pt>
                <c:pt idx="809">
                  <c:v>0.96251976490020696</c:v>
                </c:pt>
                <c:pt idx="810">
                  <c:v>0.95689278841018599</c:v>
                </c:pt>
                <c:pt idx="811">
                  <c:v>0.95945817232131902</c:v>
                </c:pt>
                <c:pt idx="812">
                  <c:v>0.96038734912872303</c:v>
                </c:pt>
                <c:pt idx="813">
                  <c:v>0.96122360229492099</c:v>
                </c:pt>
                <c:pt idx="814">
                  <c:v>0.96296608448028498</c:v>
                </c:pt>
                <c:pt idx="815">
                  <c:v>0.96041947603225697</c:v>
                </c:pt>
                <c:pt idx="816">
                  <c:v>0.96437752246856601</c:v>
                </c:pt>
                <c:pt idx="817">
                  <c:v>0.967939794063568</c:v>
                </c:pt>
                <c:pt idx="818">
                  <c:v>0.96496874094009399</c:v>
                </c:pt>
                <c:pt idx="819">
                  <c:v>0.96222186088562001</c:v>
                </c:pt>
                <c:pt idx="820">
                  <c:v>0.96064972877502397</c:v>
                </c:pt>
                <c:pt idx="821">
                  <c:v>0.96500128507614102</c:v>
                </c:pt>
                <c:pt idx="822">
                  <c:v>0.91850113868713301</c:v>
                </c:pt>
                <c:pt idx="823">
                  <c:v>0.92665100097656194</c:v>
                </c:pt>
                <c:pt idx="824">
                  <c:v>0.93086087703704801</c:v>
                </c:pt>
                <c:pt idx="825">
                  <c:v>0.937774777412414</c:v>
                </c:pt>
                <c:pt idx="826">
                  <c:v>0.94399732351303101</c:v>
                </c:pt>
                <c:pt idx="827">
                  <c:v>0.94959759712219205</c:v>
                </c:pt>
                <c:pt idx="828">
                  <c:v>0.956049025058746</c:v>
                </c:pt>
                <c:pt idx="829">
                  <c:v>0.95814973115920998</c:v>
                </c:pt>
                <c:pt idx="830">
                  <c:v>0.95295977592468195</c:v>
                </c:pt>
                <c:pt idx="831">
                  <c:v>0.94828879833221402</c:v>
                </c:pt>
                <c:pt idx="832">
                  <c:v>0.95345991849899203</c:v>
                </c:pt>
                <c:pt idx="833">
                  <c:v>0.95498895645141602</c:v>
                </c:pt>
                <c:pt idx="834">
                  <c:v>0.95949006080627397</c:v>
                </c:pt>
                <c:pt idx="835">
                  <c:v>0.96354103088378895</c:v>
                </c:pt>
                <c:pt idx="836">
                  <c:v>0.96718692779541005</c:v>
                </c:pt>
                <c:pt idx="837">
                  <c:v>0.96109324693679798</c:v>
                </c:pt>
                <c:pt idx="838">
                  <c:v>0.95873391628265303</c:v>
                </c:pt>
                <c:pt idx="839">
                  <c:v>0.960324466228485</c:v>
                </c:pt>
                <c:pt idx="840">
                  <c:v>0.96429204940795898</c:v>
                </c:pt>
                <c:pt idx="841">
                  <c:v>0.96786284446716297</c:v>
                </c:pt>
                <c:pt idx="842">
                  <c:v>0.96795153617858798</c:v>
                </c:pt>
                <c:pt idx="843">
                  <c:v>0.95404291152954102</c:v>
                </c:pt>
                <c:pt idx="844">
                  <c:v>0.95238864421844405</c:v>
                </c:pt>
                <c:pt idx="845">
                  <c:v>0.95402479171752896</c:v>
                </c:pt>
                <c:pt idx="846">
                  <c:v>0.95237231254577603</c:v>
                </c:pt>
                <c:pt idx="847">
                  <c:v>0.954010069370269</c:v>
                </c:pt>
                <c:pt idx="848">
                  <c:v>0.95993566513061501</c:v>
                </c:pt>
                <c:pt idx="849">
                  <c:v>0.963942110538482</c:v>
                </c:pt>
                <c:pt idx="850">
                  <c:v>0.96442288160324097</c:v>
                </c:pt>
                <c:pt idx="851">
                  <c:v>0.96485561132430997</c:v>
                </c:pt>
                <c:pt idx="852">
                  <c:v>0.95587003231048495</c:v>
                </c:pt>
                <c:pt idx="853">
                  <c:v>0.96118426322937001</c:v>
                </c:pt>
                <c:pt idx="854">
                  <c:v>0.96506583690643299</c:v>
                </c:pt>
                <c:pt idx="855">
                  <c:v>0.95605927705764704</c:v>
                </c:pt>
                <c:pt idx="856">
                  <c:v>0.95107835531234697</c:v>
                </c:pt>
                <c:pt idx="857">
                  <c:v>0.95284551382064797</c:v>
                </c:pt>
                <c:pt idx="858">
                  <c:v>0.95131093263626099</c:v>
                </c:pt>
                <c:pt idx="859">
                  <c:v>0.95617985725402799</c:v>
                </c:pt>
                <c:pt idx="860">
                  <c:v>0.95431184768676702</c:v>
                </c:pt>
                <c:pt idx="861">
                  <c:v>0.95888066291809004</c:v>
                </c:pt>
                <c:pt idx="862">
                  <c:v>0.95674258470535201</c:v>
                </c:pt>
                <c:pt idx="863">
                  <c:v>0.96106833219528198</c:v>
                </c:pt>
                <c:pt idx="864">
                  <c:v>0.96496152877807595</c:v>
                </c:pt>
                <c:pt idx="865">
                  <c:v>0.96846538782119695</c:v>
                </c:pt>
                <c:pt idx="866">
                  <c:v>0.96849387884140004</c:v>
                </c:pt>
                <c:pt idx="867">
                  <c:v>0.97164452075958196</c:v>
                </c:pt>
                <c:pt idx="868">
                  <c:v>0.97448009252548196</c:v>
                </c:pt>
                <c:pt idx="869">
                  <c:v>0.97078210115432695</c:v>
                </c:pt>
                <c:pt idx="870">
                  <c:v>0.97057890892028797</c:v>
                </c:pt>
                <c:pt idx="871">
                  <c:v>0.97352099418640103</c:v>
                </c:pt>
                <c:pt idx="872">
                  <c:v>0.97616887092590299</c:v>
                </c:pt>
                <c:pt idx="873">
                  <c:v>0.97230195999145497</c:v>
                </c:pt>
                <c:pt idx="874">
                  <c:v>0.97507178783416704</c:v>
                </c:pt>
                <c:pt idx="875">
                  <c:v>0.97443962097167902</c:v>
                </c:pt>
                <c:pt idx="876">
                  <c:v>0.95199567079544001</c:v>
                </c:pt>
                <c:pt idx="877">
                  <c:v>0.95799148082733099</c:v>
                </c:pt>
                <c:pt idx="878">
                  <c:v>0.96597313880920399</c:v>
                </c:pt>
                <c:pt idx="879">
                  <c:v>0.96625083684921198</c:v>
                </c:pt>
                <c:pt idx="880">
                  <c:v>0.96962577104568404</c:v>
                </c:pt>
                <c:pt idx="881">
                  <c:v>0.96016317605972201</c:v>
                </c:pt>
                <c:pt idx="882">
                  <c:v>0.96414685249328602</c:v>
                </c:pt>
                <c:pt idx="883">
                  <c:v>0.97095894813537598</c:v>
                </c:pt>
                <c:pt idx="884">
                  <c:v>0.97647678852081299</c:v>
                </c:pt>
                <c:pt idx="885">
                  <c:v>0.978829085826873</c:v>
                </c:pt>
                <c:pt idx="886">
                  <c:v>0.98094618320464999</c:v>
                </c:pt>
                <c:pt idx="887">
                  <c:v>0.98285156488418501</c:v>
                </c:pt>
                <c:pt idx="888">
                  <c:v>0.97079724073410001</c:v>
                </c:pt>
                <c:pt idx="889">
                  <c:v>0.96746748685836703</c:v>
                </c:pt>
                <c:pt idx="890">
                  <c:v>0.96759575605392401</c:v>
                </c:pt>
                <c:pt idx="891">
                  <c:v>0.96458619832992498</c:v>
                </c:pt>
                <c:pt idx="892">
                  <c:v>0.96187758445739702</c:v>
                </c:pt>
                <c:pt idx="893">
                  <c:v>0.96967750787734897</c:v>
                </c:pt>
                <c:pt idx="894">
                  <c:v>0.97270977497100797</c:v>
                </c:pt>
                <c:pt idx="895">
                  <c:v>0.96938669681548995</c:v>
                </c:pt>
                <c:pt idx="896">
                  <c:v>0.96932303905487005</c:v>
                </c:pt>
                <c:pt idx="897">
                  <c:v>0.96614074707031194</c:v>
                </c:pt>
                <c:pt idx="898">
                  <c:v>0.90528535842895497</c:v>
                </c:pt>
                <c:pt idx="899">
                  <c:v>0.91163182258605902</c:v>
                </c:pt>
                <c:pt idx="900">
                  <c:v>0.92279678583145097</c:v>
                </c:pt>
                <c:pt idx="901">
                  <c:v>0.92426711320876997</c:v>
                </c:pt>
                <c:pt idx="902">
                  <c:v>0.92559039592742898</c:v>
                </c:pt>
                <c:pt idx="903">
                  <c:v>0.92990636825561501</c:v>
                </c:pt>
                <c:pt idx="904">
                  <c:v>0.92754071950912398</c:v>
                </c:pt>
                <c:pt idx="905">
                  <c:v>0.934786677360534</c:v>
                </c:pt>
                <c:pt idx="906">
                  <c:v>0.93818300962448098</c:v>
                </c:pt>
                <c:pt idx="907">
                  <c:v>0.941239714622497</c:v>
                </c:pt>
                <c:pt idx="908">
                  <c:v>0.94086575508117598</c:v>
                </c:pt>
                <c:pt idx="909">
                  <c:v>0.94365417957305897</c:v>
                </c:pt>
                <c:pt idx="910">
                  <c:v>0.95435988903045599</c:v>
                </c:pt>
                <c:pt idx="911">
                  <c:v>0.95579892396926802</c:v>
                </c:pt>
                <c:pt idx="912">
                  <c:v>0.95396900177001898</c:v>
                </c:pt>
                <c:pt idx="913">
                  <c:v>0.95677739381790095</c:v>
                </c:pt>
                <c:pt idx="914">
                  <c:v>0.96109968423843295</c:v>
                </c:pt>
                <c:pt idx="915">
                  <c:v>0.96498972177505404</c:v>
                </c:pt>
                <c:pt idx="916">
                  <c:v>0.96849077939987105</c:v>
                </c:pt>
                <c:pt idx="917">
                  <c:v>0.96851670742034901</c:v>
                </c:pt>
                <c:pt idx="918">
                  <c:v>0.96854001283645597</c:v>
                </c:pt>
                <c:pt idx="919">
                  <c:v>0.96543598175048795</c:v>
                </c:pt>
                <c:pt idx="920">
                  <c:v>0.96264237165451005</c:v>
                </c:pt>
                <c:pt idx="921">
                  <c:v>0.96637815237045199</c:v>
                </c:pt>
                <c:pt idx="922">
                  <c:v>0.969740331172943</c:v>
                </c:pt>
                <c:pt idx="923">
                  <c:v>0.96964126825332597</c:v>
                </c:pt>
                <c:pt idx="924">
                  <c:v>0.96384692192077603</c:v>
                </c:pt>
                <c:pt idx="925">
                  <c:v>0.94246220588684004</c:v>
                </c:pt>
                <c:pt idx="926">
                  <c:v>0.94821596145629805</c:v>
                </c:pt>
                <c:pt idx="927">
                  <c:v>0.95026934146881104</c:v>
                </c:pt>
                <c:pt idx="928">
                  <c:v>0.95211738348007202</c:v>
                </c:pt>
                <c:pt idx="929">
                  <c:v>0.95690566301345803</c:v>
                </c:pt>
                <c:pt idx="930">
                  <c:v>0.95809012651443404</c:v>
                </c:pt>
                <c:pt idx="931">
                  <c:v>0.95290613174438399</c:v>
                </c:pt>
                <c:pt idx="932">
                  <c:v>0.95136553049087502</c:v>
                </c:pt>
                <c:pt idx="933">
                  <c:v>0.95310395956039395</c:v>
                </c:pt>
                <c:pt idx="934">
                  <c:v>0.95466858148574796</c:v>
                </c:pt>
                <c:pt idx="935">
                  <c:v>0.95295172929763705</c:v>
                </c:pt>
                <c:pt idx="936">
                  <c:v>0.954531550407409</c:v>
                </c:pt>
                <c:pt idx="937">
                  <c:v>0.95595341920852595</c:v>
                </c:pt>
                <c:pt idx="938">
                  <c:v>0.95557224750518799</c:v>
                </c:pt>
                <c:pt idx="939">
                  <c:v>0.95689004659652699</c:v>
                </c:pt>
                <c:pt idx="940">
                  <c:v>0.95807605981826705</c:v>
                </c:pt>
                <c:pt idx="941">
                  <c:v>0.95601844787597601</c:v>
                </c:pt>
                <c:pt idx="942">
                  <c:v>0.95729160308837802</c:v>
                </c:pt>
                <c:pt idx="943">
                  <c:v>0.95218741893768299</c:v>
                </c:pt>
                <c:pt idx="944">
                  <c:v>0.94759368896484297</c:v>
                </c:pt>
                <c:pt idx="945">
                  <c:v>0.96280372142791704</c:v>
                </c:pt>
                <c:pt idx="946">
                  <c:v>0.95768350362777699</c:v>
                </c:pt>
                <c:pt idx="947">
                  <c:v>0.95254015922546298</c:v>
                </c:pt>
                <c:pt idx="948">
                  <c:v>0.95843249559402399</c:v>
                </c:pt>
                <c:pt idx="949">
                  <c:v>0.95321422815322798</c:v>
                </c:pt>
                <c:pt idx="950">
                  <c:v>0.95476782321929898</c:v>
                </c:pt>
                <c:pt idx="951">
                  <c:v>0.93429106473922696</c:v>
                </c:pt>
                <c:pt idx="952">
                  <c:v>0.94086194038391102</c:v>
                </c:pt>
                <c:pt idx="953">
                  <c:v>0.94053566455840998</c:v>
                </c:pt>
                <c:pt idx="954">
                  <c:v>0.94335711002349798</c:v>
                </c:pt>
                <c:pt idx="955">
                  <c:v>0.94277137517928999</c:v>
                </c:pt>
                <c:pt idx="956">
                  <c:v>0.94849425554275502</c:v>
                </c:pt>
                <c:pt idx="957">
                  <c:v>0.95364481210708596</c:v>
                </c:pt>
                <c:pt idx="958">
                  <c:v>0.95515531301498402</c:v>
                </c:pt>
                <c:pt idx="959">
                  <c:v>0.95651477575302102</c:v>
                </c:pt>
                <c:pt idx="960">
                  <c:v>0.95148831605911199</c:v>
                </c:pt>
                <c:pt idx="961">
                  <c:v>0.94696450233459395</c:v>
                </c:pt>
                <c:pt idx="962">
                  <c:v>0.93976807594299305</c:v>
                </c:pt>
                <c:pt idx="963">
                  <c:v>0.94266629219055098</c:v>
                </c:pt>
                <c:pt idx="964">
                  <c:v>0.94527465105056696</c:v>
                </c:pt>
                <c:pt idx="965">
                  <c:v>0.94762217998504605</c:v>
                </c:pt>
                <c:pt idx="966">
                  <c:v>0.94348496198654097</c:v>
                </c:pt>
                <c:pt idx="967">
                  <c:v>0.94601148366928101</c:v>
                </c:pt>
                <c:pt idx="968">
                  <c:v>0.951410353183746</c:v>
                </c:pt>
                <c:pt idx="969">
                  <c:v>0.95626932382583596</c:v>
                </c:pt>
                <c:pt idx="970">
                  <c:v>0.95439237356185902</c:v>
                </c:pt>
                <c:pt idx="971">
                  <c:v>0.95270311832427901</c:v>
                </c:pt>
                <c:pt idx="972">
                  <c:v>0.95430779457092196</c:v>
                </c:pt>
                <c:pt idx="973">
                  <c:v>0.95423930883407504</c:v>
                </c:pt>
                <c:pt idx="974">
                  <c:v>0.95569038391113204</c:v>
                </c:pt>
                <c:pt idx="975">
                  <c:v>0.95699632167816095</c:v>
                </c:pt>
                <c:pt idx="976">
                  <c:v>0.96235448122024503</c:v>
                </c:pt>
                <c:pt idx="977">
                  <c:v>0.96611905097961404</c:v>
                </c:pt>
                <c:pt idx="978">
                  <c:v>0.96638214588165205</c:v>
                </c:pt>
                <c:pt idx="979">
                  <c:v>0.96349394321441595</c:v>
                </c:pt>
                <c:pt idx="980">
                  <c:v>0.94214451313018799</c:v>
                </c:pt>
                <c:pt idx="981">
                  <c:v>0.94793003797531095</c:v>
                </c:pt>
                <c:pt idx="982">
                  <c:v>0.95157331228256203</c:v>
                </c:pt>
                <c:pt idx="983">
                  <c:v>0.95483690500259399</c:v>
                </c:pt>
                <c:pt idx="984">
                  <c:v>0.96060538291931097</c:v>
                </c:pt>
                <c:pt idx="985">
                  <c:v>0.96141982078552202</c:v>
                </c:pt>
                <c:pt idx="986">
                  <c:v>0.96000003814697199</c:v>
                </c:pt>
                <c:pt idx="987">
                  <c:v>0.96087503433227495</c:v>
                </c:pt>
                <c:pt idx="988">
                  <c:v>0.95541250705718905</c:v>
                </c:pt>
                <c:pt idx="989">
                  <c:v>0.95987123250961304</c:v>
                </c:pt>
                <c:pt idx="990">
                  <c:v>0.96075910329818703</c:v>
                </c:pt>
                <c:pt idx="991">
                  <c:v>0.96468317508697499</c:v>
                </c:pt>
                <c:pt idx="992">
                  <c:v>0.96858090162277199</c:v>
                </c:pt>
                <c:pt idx="993">
                  <c:v>0.96859782934188798</c:v>
                </c:pt>
                <c:pt idx="994">
                  <c:v>0.971738040447235</c:v>
                </c:pt>
                <c:pt idx="995">
                  <c:v>0.97456425428390503</c:v>
                </c:pt>
                <c:pt idx="996">
                  <c:v>0.97710782289505005</c:v>
                </c:pt>
                <c:pt idx="997">
                  <c:v>0.97939705848693803</c:v>
                </c:pt>
                <c:pt idx="998">
                  <c:v>0.97833234071731501</c:v>
                </c:pt>
                <c:pt idx="999">
                  <c:v>0.97737407684326105</c:v>
                </c:pt>
              </c:numCache>
            </c:numRef>
          </c:yVal>
          <c:smooth val="1"/>
          <c:extLst>
            <c:ext xmlns:c16="http://schemas.microsoft.com/office/drawing/2014/chart" uri="{C3380CC4-5D6E-409C-BE32-E72D297353CC}">
              <c16:uniqueId val="{00000002-628E-4DBE-A15F-28D68041EDF9}"/>
            </c:ext>
          </c:extLst>
        </c:ser>
        <c:dLbls>
          <c:showLegendKey val="0"/>
          <c:showVal val="0"/>
          <c:showCatName val="0"/>
          <c:showSerName val="0"/>
          <c:showPercent val="0"/>
          <c:showBubbleSize val="0"/>
        </c:dLbls>
        <c:axId val="-154690224"/>
        <c:axId val="-312164368"/>
        <c:extLst>
          <c:ext xmlns:c15="http://schemas.microsoft.com/office/drawing/2012/chart" uri="{02D57815-91ED-43cb-92C2-25804820EDAC}">
            <c15:filteredScatterSeries>
              <c15:ser>
                <c:idx val="1"/>
                <c:order val="1"/>
                <c:tx>
                  <c:strRef>
                    <c:extLst>
                      <c:ext uri="{02D57815-91ED-43cb-92C2-25804820EDAC}">
                        <c15:formulaRef>
                          <c15:sqref>Accuracy!$D$1</c15:sqref>
                        </c15:formulaRef>
                      </c:ext>
                    </c:extLst>
                    <c:strCache>
                      <c:ptCount val="1"/>
                      <c:pt idx="0">
                        <c:v>RMSprop</c:v>
                      </c:pt>
                    </c:strCache>
                  </c:strRef>
                </c:tx>
                <c:spPr>
                  <a:ln w="19050" cap="rnd">
                    <a:solidFill>
                      <a:schemeClr val="accent2"/>
                    </a:solidFill>
                    <a:round/>
                  </a:ln>
                  <a:effectLst/>
                </c:spPr>
                <c:marker>
                  <c:symbol val="none"/>
                </c:marker>
                <c:xVal>
                  <c:numRef>
                    <c:extLst>
                      <c:ext uri="{02D57815-91ED-43cb-92C2-25804820EDAC}">
                        <c15:formulaRef>
                          <c15:sqref>Accuracy!$B$2:$B$1001</c15:sqref>
                        </c15:formulaRef>
                      </c:ext>
                    </c:extLst>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extLst>
                      <c:ext uri="{02D57815-91ED-43cb-92C2-25804820EDAC}">
                        <c15:formulaRef>
                          <c15:sqref>Accuracy!$D$2:$D$1001</c15:sqref>
                        </c15:formulaRef>
                      </c:ext>
                    </c:extLst>
                    <c:numCache>
                      <c:formatCode>General</c:formatCode>
                      <c:ptCount val="1000"/>
                      <c:pt idx="0">
                        <c:v>0.44999998807907099</c:v>
                      </c:pt>
                      <c:pt idx="1">
                        <c:v>0.48173075914382901</c:v>
                      </c:pt>
                      <c:pt idx="2">
                        <c:v>0.556318700313568</c:v>
                      </c:pt>
                      <c:pt idx="3">
                        <c:v>0.50706130266189497</c:v>
                      </c:pt>
                      <c:pt idx="4">
                        <c:v>0.486778855323791</c:v>
                      </c:pt>
                      <c:pt idx="5">
                        <c:v>0.52463942766189497</c:v>
                      </c:pt>
                      <c:pt idx="6">
                        <c:v>0.41979694366455</c:v>
                      </c:pt>
                      <c:pt idx="7">
                        <c:v>0.49434825778007502</c:v>
                      </c:pt>
                      <c:pt idx="8">
                        <c:v>0.49666032195091198</c:v>
                      </c:pt>
                      <c:pt idx="9">
                        <c:v>0.55910843610763505</c:v>
                      </c:pt>
                      <c:pt idx="10">
                        <c:v>0.52522403001785201</c:v>
                      </c:pt>
                      <c:pt idx="11">
                        <c:v>0.549893379211425</c:v>
                      </c:pt>
                      <c:pt idx="12">
                        <c:v>0.54343992471694902</c:v>
                      </c:pt>
                      <c:pt idx="13">
                        <c:v>0.51854330301284701</c:v>
                      </c:pt>
                      <c:pt idx="14">
                        <c:v>0.56280618906021096</c:v>
                      </c:pt>
                      <c:pt idx="15">
                        <c:v>0.55301290750503496</c:v>
                      </c:pt>
                      <c:pt idx="16">
                        <c:v>0.58398401737213101</c:v>
                      </c:pt>
                      <c:pt idx="17">
                        <c:v>0.57774674892425504</c:v>
                      </c:pt>
                      <c:pt idx="18">
                        <c:v>0.529513299465179</c:v>
                      </c:pt>
                      <c:pt idx="19">
                        <c:v>0.50441879034042303</c:v>
                      </c:pt>
                      <c:pt idx="20">
                        <c:v>0.53633737564086903</c:v>
                      </c:pt>
                      <c:pt idx="21">
                        <c:v>0.54306489229202204</c:v>
                      </c:pt>
                      <c:pt idx="22">
                        <c:v>0.51937466859817505</c:v>
                      </c:pt>
                      <c:pt idx="23">
                        <c:v>0.55087882280349698</c:v>
                      </c:pt>
                      <c:pt idx="24">
                        <c:v>0.53971028327941895</c:v>
                      </c:pt>
                      <c:pt idx="25">
                        <c:v>0.57137954235076904</c:v>
                      </c:pt>
                      <c:pt idx="26">
                        <c:v>0.56952100992202703</c:v>
                      </c:pt>
                      <c:pt idx="27">
                        <c:v>0.51694852113723699</c:v>
                      </c:pt>
                      <c:pt idx="28">
                        <c:v>0.52096033096313399</c:v>
                      </c:pt>
                      <c:pt idx="29">
                        <c:v>0.54107135534286499</c:v>
                      </c:pt>
                      <c:pt idx="30">
                        <c:v>0.53926742076873702</c:v>
                      </c:pt>
                      <c:pt idx="31">
                        <c:v>0.56032431125640803</c:v>
                      </c:pt>
                      <c:pt idx="32">
                        <c:v>0.55104947090148904</c:v>
                      </c:pt>
                      <c:pt idx="33">
                        <c:v>0.59014010429382302</c:v>
                      </c:pt>
                      <c:pt idx="34">
                        <c:v>0.58553344011306696</c:v>
                      </c:pt>
                      <c:pt idx="35">
                        <c:v>0.60221886634826605</c:v>
                      </c:pt>
                      <c:pt idx="36">
                        <c:v>0.58076852560043302</c:v>
                      </c:pt>
                      <c:pt idx="37">
                        <c:v>0.57788401842117298</c:v>
                      </c:pt>
                      <c:pt idx="38">
                        <c:v>0.57351428270339899</c:v>
                      </c:pt>
                      <c:pt idx="39">
                        <c:v>0.58123713731765703</c:v>
                      </c:pt>
                      <c:pt idx="40">
                        <c:v>0.56886625289916903</c:v>
                      </c:pt>
                      <c:pt idx="41">
                        <c:v>0.58581393957137995</c:v>
                      </c:pt>
                      <c:pt idx="42">
                        <c:v>0.56495726108551003</c:v>
                      </c:pt>
                      <c:pt idx="43">
                        <c:v>0.55596315860748202</c:v>
                      </c:pt>
                      <c:pt idx="44">
                        <c:v>0.54407048225402799</c:v>
                      </c:pt>
                      <c:pt idx="45">
                        <c:v>0.55074387788772505</c:v>
                      </c:pt>
                      <c:pt idx="46">
                        <c:v>0.53013288974761896</c:v>
                      </c:pt>
                      <c:pt idx="47">
                        <c:v>0.49411579966545099</c:v>
                      </c:pt>
                      <c:pt idx="48">
                        <c:v>0.49090042710304199</c:v>
                      </c:pt>
                      <c:pt idx="49">
                        <c:v>0.52328789234161299</c:v>
                      </c:pt>
                      <c:pt idx="50">
                        <c:v>0.55123871564865101</c:v>
                      </c:pt>
                      <c:pt idx="51">
                        <c:v>0.55640900135040205</c:v>
                      </c:pt>
                      <c:pt idx="52">
                        <c:v>0.53838992118835405</c:v>
                      </c:pt>
                      <c:pt idx="53">
                        <c:v>0.53754442930221502</c:v>
                      </c:pt>
                      <c:pt idx="54">
                        <c:v>0.54046130180358798</c:v>
                      </c:pt>
                      <c:pt idx="55">
                        <c:v>0.55021578073501498</c:v>
                      </c:pt>
                      <c:pt idx="56">
                        <c:v>0.54093486070632901</c:v>
                      </c:pt>
                      <c:pt idx="57">
                        <c:v>0.53194582462310702</c:v>
                      </c:pt>
                      <c:pt idx="58">
                        <c:v>0.53186947107314997</c:v>
                      </c:pt>
                      <c:pt idx="59">
                        <c:v>0.53180229663848799</c:v>
                      </c:pt>
                      <c:pt idx="60">
                        <c:v>0.525046706199646</c:v>
                      </c:pt>
                      <c:pt idx="61">
                        <c:v>0.54825299978256203</c:v>
                      </c:pt>
                      <c:pt idx="62">
                        <c:v>0.54649406671524003</c:v>
                      </c:pt>
                      <c:pt idx="63">
                        <c:v>0.54493498802185003</c:v>
                      </c:pt>
                      <c:pt idx="64">
                        <c:v>0.546711206436157</c:v>
                      </c:pt>
                      <c:pt idx="65">
                        <c:v>0.56158608198165805</c:v>
                      </c:pt>
                      <c:pt idx="66">
                        <c:v>0.56792747974395696</c:v>
                      </c:pt>
                      <c:pt idx="67">
                        <c:v>0.53939628601074197</c:v>
                      </c:pt>
                      <c:pt idx="68">
                        <c:v>0.52608168125152499</c:v>
                      </c:pt>
                      <c:pt idx="69">
                        <c:v>0.52659851312637296</c:v>
                      </c:pt>
                      <c:pt idx="70">
                        <c:v>0.52393865585327104</c:v>
                      </c:pt>
                      <c:pt idx="71">
                        <c:v>0.53404480218887296</c:v>
                      </c:pt>
                      <c:pt idx="72">
                        <c:v>0.54001533985137895</c:v>
                      </c:pt>
                      <c:pt idx="73">
                        <c:v>0.54678744077682495</c:v>
                      </c:pt>
                      <c:pt idx="74">
                        <c:v>0.542108714580535</c:v>
                      </c:pt>
                      <c:pt idx="75">
                        <c:v>0.544147849082946</c:v>
                      </c:pt>
                      <c:pt idx="76">
                        <c:v>0.56473308801651001</c:v>
                      </c:pt>
                      <c:pt idx="77">
                        <c:v>0.58118379116058305</c:v>
                      </c:pt>
                      <c:pt idx="78">
                        <c:v>0.57306540012359597</c:v>
                      </c:pt>
                      <c:pt idx="79">
                        <c:v>0.56793296337127597</c:v>
                      </c:pt>
                      <c:pt idx="80">
                        <c:v>0.57363969087600697</c:v>
                      </c:pt>
                      <c:pt idx="81">
                        <c:v>0.56315070390701205</c:v>
                      </c:pt>
                      <c:pt idx="82">
                        <c:v>0.55683565139770497</c:v>
                      </c:pt>
                      <c:pt idx="83">
                        <c:v>0.53865206241607599</c:v>
                      </c:pt>
                      <c:pt idx="84">
                        <c:v>0.54416185617446899</c:v>
                      </c:pt>
                      <c:pt idx="85">
                        <c:v>0.55224567651748602</c:v>
                      </c:pt>
                      <c:pt idx="86">
                        <c:v>0.55327111482620195</c:v>
                      </c:pt>
                      <c:pt idx="87">
                        <c:v>0.55752462148666304</c:v>
                      </c:pt>
                      <c:pt idx="88">
                        <c:v>0.558022141456604</c:v>
                      </c:pt>
                      <c:pt idx="89">
                        <c:v>0.555344939231872</c:v>
                      </c:pt>
                      <c:pt idx="90">
                        <c:v>0.56543546915054299</c:v>
                      </c:pt>
                      <c:pt idx="91">
                        <c:v>0.55925267934799106</c:v>
                      </c:pt>
                      <c:pt idx="92">
                        <c:v>0.56582742929458596</c:v>
                      </c:pt>
                      <c:pt idx="93">
                        <c:v>0.55924469232559204</c:v>
                      </c:pt>
                      <c:pt idx="94">
                        <c:v>0.54394519329071001</c:v>
                      </c:pt>
                      <c:pt idx="95">
                        <c:v>0.54267567396163896</c:v>
                      </c:pt>
                      <c:pt idx="96">
                        <c:v>0.53215807676315297</c:v>
                      </c:pt>
                      <c:pt idx="97">
                        <c:v>0.52269226312637296</c:v>
                      </c:pt>
                      <c:pt idx="98">
                        <c:v>0.51104801893234197</c:v>
                      </c:pt>
                      <c:pt idx="99">
                        <c:v>0.52244323492050104</c:v>
                      </c:pt>
                      <c:pt idx="100">
                        <c:v>0.53630399703979403</c:v>
                      </c:pt>
                      <c:pt idx="101">
                        <c:v>0.54829859733581499</c:v>
                      </c:pt>
                      <c:pt idx="102">
                        <c:v>0.54659372568130404</c:v>
                      </c:pt>
                      <c:pt idx="103">
                        <c:v>0.54193437099456698</c:v>
                      </c:pt>
                      <c:pt idx="104">
                        <c:v>0.53774094581604004</c:v>
                      </c:pt>
                      <c:pt idx="105">
                        <c:v>0.54244518280029297</c:v>
                      </c:pt>
                      <c:pt idx="106">
                        <c:v>0.56945067644119196</c:v>
                      </c:pt>
                      <c:pt idx="107">
                        <c:v>0.55406701564788796</c:v>
                      </c:pt>
                      <c:pt idx="108">
                        <c:v>0.54866033792495705</c:v>
                      </c:pt>
                      <c:pt idx="109">
                        <c:v>0.54597741365432695</c:v>
                      </c:pt>
                      <c:pt idx="110">
                        <c:v>0.53825467824935902</c:v>
                      </c:pt>
                      <c:pt idx="111">
                        <c:v>0.52192378044128396</c:v>
                      </c:pt>
                      <c:pt idx="112">
                        <c:v>0.53025823831558205</c:v>
                      </c:pt>
                      <c:pt idx="113">
                        <c:v>0.53660744428634599</c:v>
                      </c:pt>
                      <c:pt idx="114">
                        <c:v>0.53294670581817605</c:v>
                      </c:pt>
                      <c:pt idx="115">
                        <c:v>0.53277701139449996</c:v>
                      </c:pt>
                      <c:pt idx="116">
                        <c:v>0.529499292373657</c:v>
                      </c:pt>
                      <c:pt idx="117">
                        <c:v>0.51717436313629095</c:v>
                      </c:pt>
                      <c:pt idx="118">
                        <c:v>0.51609873771667403</c:v>
                      </c:pt>
                      <c:pt idx="119">
                        <c:v>0.52386385202407804</c:v>
                      </c:pt>
                      <c:pt idx="120">
                        <c:v>0.54022747278213501</c:v>
                      </c:pt>
                      <c:pt idx="121">
                        <c:v>0.52370470762252797</c:v>
                      </c:pt>
                      <c:pt idx="122">
                        <c:v>0.54701334238052302</c:v>
                      </c:pt>
                      <c:pt idx="123">
                        <c:v>0.56106203794479304</c:v>
                      </c:pt>
                      <c:pt idx="124">
                        <c:v>0.55183082818984897</c:v>
                      </c:pt>
                      <c:pt idx="125">
                        <c:v>0.549482941627502</c:v>
                      </c:pt>
                      <c:pt idx="126">
                        <c:v>0.54453462362289395</c:v>
                      </c:pt>
                      <c:pt idx="127">
                        <c:v>0.54008114337921098</c:v>
                      </c:pt>
                      <c:pt idx="128">
                        <c:v>0.53809076547622603</c:v>
                      </c:pt>
                      <c:pt idx="129">
                        <c:v>0.53428167104721003</c:v>
                      </c:pt>
                      <c:pt idx="130">
                        <c:v>0.539018154144287</c:v>
                      </c:pt>
                      <c:pt idx="131">
                        <c:v>0.53511631488800004</c:v>
                      </c:pt>
                      <c:pt idx="132">
                        <c:v>0.52750670909881503</c:v>
                      </c:pt>
                      <c:pt idx="133">
                        <c:v>0.52788102626800504</c:v>
                      </c:pt>
                      <c:pt idx="134">
                        <c:v>0.52821791172027499</c:v>
                      </c:pt>
                      <c:pt idx="135">
                        <c:v>0.52316898107528598</c:v>
                      </c:pt>
                      <c:pt idx="136">
                        <c:v>0.53022706508636397</c:v>
                      </c:pt>
                      <c:pt idx="137">
                        <c:v>0.520954370498657</c:v>
                      </c:pt>
                      <c:pt idx="138">
                        <c:v>0.52041053771972601</c:v>
                      </c:pt>
                      <c:pt idx="139">
                        <c:v>0.54336947202682495</c:v>
                      </c:pt>
                      <c:pt idx="140">
                        <c:v>0.54840755462646396</c:v>
                      </c:pt>
                      <c:pt idx="141">
                        <c:v>0.54356682300567605</c:v>
                      </c:pt>
                      <c:pt idx="142">
                        <c:v>0.57060164213180498</c:v>
                      </c:pt>
                      <c:pt idx="143">
                        <c:v>0.560416460037231</c:v>
                      </c:pt>
                      <c:pt idx="144">
                        <c:v>0.56062483787536599</c:v>
                      </c:pt>
                      <c:pt idx="145">
                        <c:v>0.54831236600875799</c:v>
                      </c:pt>
                      <c:pt idx="146">
                        <c:v>0.54660612344741799</c:v>
                      </c:pt>
                      <c:pt idx="147">
                        <c:v>0.54194551706313998</c:v>
                      </c:pt>
                      <c:pt idx="148">
                        <c:v>0.53775095939636197</c:v>
                      </c:pt>
                      <c:pt idx="149">
                        <c:v>0.53397583961486805</c:v>
                      </c:pt>
                      <c:pt idx="150">
                        <c:v>0.53057825565338101</c:v>
                      </c:pt>
                      <c:pt idx="151">
                        <c:v>0.59445589780807495</c:v>
                      </c:pt>
                      <c:pt idx="152">
                        <c:v>0.63501030206680298</c:v>
                      </c:pt>
                      <c:pt idx="153">
                        <c:v>0.58364123106002797</c:v>
                      </c:pt>
                      <c:pt idx="154">
                        <c:v>0.58548957109451205</c:v>
                      </c:pt>
                      <c:pt idx="155">
                        <c:v>0.56756561994552601</c:v>
                      </c:pt>
                      <c:pt idx="156">
                        <c:v>0.55972814559936501</c:v>
                      </c:pt>
                      <c:pt idx="157">
                        <c:v>0.55688035488128595</c:v>
                      </c:pt>
                      <c:pt idx="158">
                        <c:v>0.56369233131408603</c:v>
                      </c:pt>
                      <c:pt idx="159">
                        <c:v>0.54846578836440996</c:v>
                      </c:pt>
                      <c:pt idx="160">
                        <c:v>0.55611920356750399</c:v>
                      </c:pt>
                      <c:pt idx="161">
                        <c:v>0.556757271289825</c:v>
                      </c:pt>
                      <c:pt idx="162">
                        <c:v>0.557331562042236</c:v>
                      </c:pt>
                      <c:pt idx="163">
                        <c:v>0.55159842967987005</c:v>
                      </c:pt>
                      <c:pt idx="164">
                        <c:v>0.537927746772766</c:v>
                      </c:pt>
                      <c:pt idx="165">
                        <c:v>0.53413498401641801</c:v>
                      </c:pt>
                      <c:pt idx="166">
                        <c:v>0.53384649753570501</c:v>
                      </c:pt>
                      <c:pt idx="167">
                        <c:v>0.53046184778213501</c:v>
                      </c:pt>
                      <c:pt idx="168">
                        <c:v>0.53998661041259699</c:v>
                      </c:pt>
                      <c:pt idx="169">
                        <c:v>0.55161297321319502</c:v>
                      </c:pt>
                      <c:pt idx="170">
                        <c:v>0.558951675891876</c:v>
                      </c:pt>
                      <c:pt idx="171">
                        <c:v>0.55618149042129505</c:v>
                      </c:pt>
                      <c:pt idx="172">
                        <c:v>0.56618833541870095</c:v>
                      </c:pt>
                      <c:pt idx="173">
                        <c:v>0.55956947803497303</c:v>
                      </c:pt>
                      <c:pt idx="174">
                        <c:v>0.55361253023147505</c:v>
                      </c:pt>
                      <c:pt idx="175">
                        <c:v>0.54686361551284701</c:v>
                      </c:pt>
                      <c:pt idx="176">
                        <c:v>0.56092727184295599</c:v>
                      </c:pt>
                      <c:pt idx="177">
                        <c:v>0.55483454465866</c:v>
                      </c:pt>
                      <c:pt idx="178">
                        <c:v>0.55035346746444702</c:v>
                      </c:pt>
                      <c:pt idx="179">
                        <c:v>0.55156815052032404</c:v>
                      </c:pt>
                      <c:pt idx="180">
                        <c:v>0.54016131162643399</c:v>
                      </c:pt>
                      <c:pt idx="181">
                        <c:v>0.53927016258239702</c:v>
                      </c:pt>
                      <c:pt idx="182">
                        <c:v>0.54471814632415705</c:v>
                      </c:pt>
                      <c:pt idx="183">
                        <c:v>0.54024630784988403</c:v>
                      </c:pt>
                      <c:pt idx="184">
                        <c:v>0.55184668302536</c:v>
                      </c:pt>
                      <c:pt idx="185">
                        <c:v>0.55637079477310103</c:v>
                      </c:pt>
                      <c:pt idx="186">
                        <c:v>0.56635874509811401</c:v>
                      </c:pt>
                      <c:pt idx="187">
                        <c:v>0.57875055074691695</c:v>
                      </c:pt>
                      <c:pt idx="188">
                        <c:v>0.57400047779083196</c:v>
                      </c:pt>
                      <c:pt idx="189">
                        <c:v>0.56035041809081998</c:v>
                      </c:pt>
                      <c:pt idx="190">
                        <c:v>0.55357134342193604</c:v>
                      </c:pt>
                      <c:pt idx="191">
                        <c:v>0.52946418523788397</c:v>
                      </c:pt>
                      <c:pt idx="192">
                        <c:v>0.52339273691177302</c:v>
                      </c:pt>
                      <c:pt idx="193">
                        <c:v>0.52730345726013095</c:v>
                      </c:pt>
                      <c:pt idx="194">
                        <c:v>0.51519811153411799</c:v>
                      </c:pt>
                      <c:pt idx="195">
                        <c:v>0.52617830038070601</c:v>
                      </c:pt>
                      <c:pt idx="196">
                        <c:v>0.53293550014495805</c:v>
                      </c:pt>
                      <c:pt idx="197">
                        <c:v>0.52339196205139105</c:v>
                      </c:pt>
                      <c:pt idx="198">
                        <c:v>0.53980278968811002</c:v>
                      </c:pt>
                      <c:pt idx="199">
                        <c:v>0.53582251071929898</c:v>
                      </c:pt>
                      <c:pt idx="200">
                        <c:v>0.55724024772643999</c:v>
                      </c:pt>
                      <c:pt idx="201">
                        <c:v>0.57651621103286699</c:v>
                      </c:pt>
                      <c:pt idx="202">
                        <c:v>0.56886458396911599</c:v>
                      </c:pt>
                      <c:pt idx="203">
                        <c:v>0.55921781063079801</c:v>
                      </c:pt>
                      <c:pt idx="204">
                        <c:v>0.56892102956771795</c:v>
                      </c:pt>
                      <c:pt idx="205">
                        <c:v>0.56515389680862405</c:v>
                      </c:pt>
                      <c:pt idx="206">
                        <c:v>0.55551350116729703</c:v>
                      </c:pt>
                      <c:pt idx="207">
                        <c:v>0.55652844905853205</c:v>
                      </c:pt>
                      <c:pt idx="208">
                        <c:v>0.56337559223175004</c:v>
                      </c:pt>
                      <c:pt idx="209">
                        <c:v>0.56641304492950395</c:v>
                      </c:pt>
                      <c:pt idx="210">
                        <c:v>0.566919565200805</c:v>
                      </c:pt>
                      <c:pt idx="211">
                        <c:v>0.53889232873916604</c:v>
                      </c:pt>
                      <c:pt idx="212">
                        <c:v>0.55275279283523504</c:v>
                      </c:pt>
                      <c:pt idx="213">
                        <c:v>0.54122751951217596</c:v>
                      </c:pt>
                      <c:pt idx="214">
                        <c:v>0.55272978544235196</c:v>
                      </c:pt>
                      <c:pt idx="215">
                        <c:v>0.56308180093765203</c:v>
                      </c:pt>
                      <c:pt idx="216">
                        <c:v>0.54114860296249301</c:v>
                      </c:pt>
                      <c:pt idx="217">
                        <c:v>0.53020536899566595</c:v>
                      </c:pt>
                      <c:pt idx="218">
                        <c:v>0.52405983209609897</c:v>
                      </c:pt>
                      <c:pt idx="219">
                        <c:v>0.51852881908416704</c:v>
                      </c:pt>
                      <c:pt idx="220">
                        <c:v>0.526050925254821</c:v>
                      </c:pt>
                      <c:pt idx="221">
                        <c:v>0.52657085657119695</c:v>
                      </c:pt>
                      <c:pt idx="222">
                        <c:v>0.52078878879547097</c:v>
                      </c:pt>
                      <c:pt idx="223">
                        <c:v>0.53745990991592396</c:v>
                      </c:pt>
                      <c:pt idx="224">
                        <c:v>0.54308891296386697</c:v>
                      </c:pt>
                      <c:pt idx="225">
                        <c:v>0.57961982488632202</c:v>
                      </c:pt>
                      <c:pt idx="226">
                        <c:v>0.55792957544326705</c:v>
                      </c:pt>
                      <c:pt idx="227">
                        <c:v>0.55838662385940496</c:v>
                      </c:pt>
                      <c:pt idx="228">
                        <c:v>0.56448066234588601</c:v>
                      </c:pt>
                      <c:pt idx="229">
                        <c:v>0.56428259611129705</c:v>
                      </c:pt>
                      <c:pt idx="230">
                        <c:v>0.57660436630249001</c:v>
                      </c:pt>
                      <c:pt idx="231">
                        <c:v>0.57206892967224099</c:v>
                      </c:pt>
                      <c:pt idx="232">
                        <c:v>0.56486201286315896</c:v>
                      </c:pt>
                      <c:pt idx="233">
                        <c:v>0.56150078773498502</c:v>
                      </c:pt>
                      <c:pt idx="234">
                        <c:v>0.55222570896148604</c:v>
                      </c:pt>
                      <c:pt idx="235">
                        <c:v>0.56887811422348</c:v>
                      </c:pt>
                      <c:pt idx="236">
                        <c:v>0.55574029684066695</c:v>
                      </c:pt>
                      <c:pt idx="237">
                        <c:v>0.55954128503799405</c:v>
                      </c:pt>
                      <c:pt idx="238">
                        <c:v>0.55983716249465898</c:v>
                      </c:pt>
                      <c:pt idx="239">
                        <c:v>0.55949628353118896</c:v>
                      </c:pt>
                      <c:pt idx="240">
                        <c:v>0.56604665517806996</c:v>
                      </c:pt>
                      <c:pt idx="241">
                        <c:v>0.56256699562072698</c:v>
                      </c:pt>
                      <c:pt idx="242">
                        <c:v>0.55006027221679599</c:v>
                      </c:pt>
                      <c:pt idx="243">
                        <c:v>0.55130422115325906</c:v>
                      </c:pt>
                      <c:pt idx="244">
                        <c:v>0.53561890125274603</c:v>
                      </c:pt>
                      <c:pt idx="245">
                        <c:v>0.53518199920654297</c:v>
                      </c:pt>
                      <c:pt idx="246">
                        <c:v>0.52541381120681696</c:v>
                      </c:pt>
                      <c:pt idx="247">
                        <c:v>0.52912241220474199</c:v>
                      </c:pt>
                      <c:pt idx="248">
                        <c:v>0.53246015310287398</c:v>
                      </c:pt>
                      <c:pt idx="249">
                        <c:v>0.55421411991119296</c:v>
                      </c:pt>
                      <c:pt idx="250">
                        <c:v>0.57379269599914495</c:v>
                      </c:pt>
                      <c:pt idx="251">
                        <c:v>0.57578843832015902</c:v>
                      </c:pt>
                      <c:pt idx="252">
                        <c:v>0.55883461236953702</c:v>
                      </c:pt>
                      <c:pt idx="253">
                        <c:v>0.54982614517211903</c:v>
                      </c:pt>
                      <c:pt idx="254">
                        <c:v>0.54484355449676503</c:v>
                      </c:pt>
                      <c:pt idx="255">
                        <c:v>0.54660922288894598</c:v>
                      </c:pt>
                      <c:pt idx="256">
                        <c:v>0.53882330656051602</c:v>
                      </c:pt>
                      <c:pt idx="257">
                        <c:v>0.54431599378585804</c:v>
                      </c:pt>
                      <c:pt idx="258">
                        <c:v>0.55238437652587802</c:v>
                      </c:pt>
                      <c:pt idx="259">
                        <c:v>0.55652093887329102</c:v>
                      </c:pt>
                      <c:pt idx="260">
                        <c:v>0.54921948909759499</c:v>
                      </c:pt>
                      <c:pt idx="261">
                        <c:v>0.54117256402969305</c:v>
                      </c:pt>
                      <c:pt idx="262">
                        <c:v>0.54459977149963301</c:v>
                      </c:pt>
                      <c:pt idx="263">
                        <c:v>0.54268831014633101</c:v>
                      </c:pt>
                      <c:pt idx="264">
                        <c:v>0.53457754850387496</c:v>
                      </c:pt>
                      <c:pt idx="265">
                        <c:v>0.53300780057907104</c:v>
                      </c:pt>
                      <c:pt idx="266">
                        <c:v>0.52970701456069902</c:v>
                      </c:pt>
                      <c:pt idx="267">
                        <c:v>0.52986133098602295</c:v>
                      </c:pt>
                      <c:pt idx="268">
                        <c:v>0.53312522172927801</c:v>
                      </c:pt>
                      <c:pt idx="269">
                        <c:v>0.52981269359588601</c:v>
                      </c:pt>
                      <c:pt idx="270">
                        <c:v>0.53308141231536799</c:v>
                      </c:pt>
                      <c:pt idx="271">
                        <c:v>0.54227328300475997</c:v>
                      </c:pt>
                      <c:pt idx="272">
                        <c:v>0.55992096662521296</c:v>
                      </c:pt>
                      <c:pt idx="273">
                        <c:v>0.56017887592315596</c:v>
                      </c:pt>
                      <c:pt idx="274">
                        <c:v>0.55416101217269897</c:v>
                      </c:pt>
                      <c:pt idx="275">
                        <c:v>0.55811989307403498</c:v>
                      </c:pt>
                      <c:pt idx="276">
                        <c:v>0.52730786800384499</c:v>
                      </c:pt>
                      <c:pt idx="277">
                        <c:v>0.49957707524299599</c:v>
                      </c:pt>
                      <c:pt idx="278">
                        <c:v>0.52774435281753496</c:v>
                      </c:pt>
                      <c:pt idx="279">
                        <c:v>0.52809494733810403</c:v>
                      </c:pt>
                      <c:pt idx="280">
                        <c:v>0.52841043472289995</c:v>
                      </c:pt>
                      <c:pt idx="281">
                        <c:v>0.54119437932968095</c:v>
                      </c:pt>
                      <c:pt idx="282">
                        <c:v>0.540199935436248</c:v>
                      </c:pt>
                      <c:pt idx="283">
                        <c:v>0.52680492401123002</c:v>
                      </c:pt>
                      <c:pt idx="284">
                        <c:v>0.527249455451965</c:v>
                      </c:pt>
                      <c:pt idx="285">
                        <c:v>0.53077453374862604</c:v>
                      </c:pt>
                      <c:pt idx="286">
                        <c:v>0.54957211017608598</c:v>
                      </c:pt>
                      <c:pt idx="287">
                        <c:v>0.55398988723754805</c:v>
                      </c:pt>
                      <c:pt idx="288">
                        <c:v>0.54546588659286499</c:v>
                      </c:pt>
                      <c:pt idx="289">
                        <c:v>0.55029428005218495</c:v>
                      </c:pt>
                      <c:pt idx="290">
                        <c:v>0.54213982820510798</c:v>
                      </c:pt>
                      <c:pt idx="291">
                        <c:v>0.53167581558227495</c:v>
                      </c:pt>
                      <c:pt idx="292">
                        <c:v>0.52538323402404696</c:v>
                      </c:pt>
                      <c:pt idx="293">
                        <c:v>0.55409491062164296</c:v>
                      </c:pt>
                      <c:pt idx="294">
                        <c:v>0.55806040763854903</c:v>
                      </c:pt>
                      <c:pt idx="295">
                        <c:v>0.55452895164489702</c:v>
                      </c:pt>
                      <c:pt idx="296">
                        <c:v>0.54282605648040705</c:v>
                      </c:pt>
                      <c:pt idx="297">
                        <c:v>0.54343909025192205</c:v>
                      </c:pt>
                      <c:pt idx="298">
                        <c:v>0.54222017526626498</c:v>
                      </c:pt>
                      <c:pt idx="299">
                        <c:v>0.53174817562103205</c:v>
                      </c:pt>
                      <c:pt idx="300">
                        <c:v>0.52857333421707098</c:v>
                      </c:pt>
                      <c:pt idx="301">
                        <c:v>0.51634097099304199</c:v>
                      </c:pt>
                      <c:pt idx="302">
                        <c:v>0.50533187389373702</c:v>
                      </c:pt>
                      <c:pt idx="303">
                        <c:v>0.50479871034622104</c:v>
                      </c:pt>
                      <c:pt idx="304">
                        <c:v>0.52107447385787897</c:v>
                      </c:pt>
                      <c:pt idx="305">
                        <c:v>0.51896703243255604</c:v>
                      </c:pt>
                      <c:pt idx="306">
                        <c:v>0.51848834753036499</c:v>
                      </c:pt>
                      <c:pt idx="307">
                        <c:v>0.51976454257964999</c:v>
                      </c:pt>
                      <c:pt idx="308">
                        <c:v>0.52091306447982699</c:v>
                      </c:pt>
                      <c:pt idx="309">
                        <c:v>0.52194678783416704</c:v>
                      </c:pt>
                      <c:pt idx="310">
                        <c:v>0.51662713289260798</c:v>
                      </c:pt>
                      <c:pt idx="311">
                        <c:v>0.51315546035766602</c:v>
                      </c:pt>
                      <c:pt idx="312">
                        <c:v>0.49933990836143399</c:v>
                      </c:pt>
                      <c:pt idx="313">
                        <c:v>0.50253093242645197</c:v>
                      </c:pt>
                      <c:pt idx="314">
                        <c:v>0.51165282726287797</c:v>
                      </c:pt>
                      <c:pt idx="315">
                        <c:v>0.54146367311477595</c:v>
                      </c:pt>
                      <c:pt idx="316">
                        <c:v>0.53983557224273604</c:v>
                      </c:pt>
                      <c:pt idx="317">
                        <c:v>0.53585201501846302</c:v>
                      </c:pt>
                      <c:pt idx="318">
                        <c:v>0.54404014348983698</c:v>
                      </c:pt>
                      <c:pt idx="319">
                        <c:v>0.56463611125946001</c:v>
                      </c:pt>
                      <c:pt idx="320">
                        <c:v>0.58004748821258501</c:v>
                      </c:pt>
                      <c:pt idx="321">
                        <c:v>0.56233847141265803</c:v>
                      </c:pt>
                      <c:pt idx="322">
                        <c:v>0.581104636192321</c:v>
                      </c:pt>
                      <c:pt idx="323">
                        <c:v>0.56538224220275801</c:v>
                      </c:pt>
                      <c:pt idx="324">
                        <c:v>0.53795957565307595</c:v>
                      </c:pt>
                      <c:pt idx="325">
                        <c:v>0.53103864192962602</c:v>
                      </c:pt>
                      <c:pt idx="326">
                        <c:v>0.52480977773666304</c:v>
                      </c:pt>
                      <c:pt idx="327">
                        <c:v>0.553533434867858</c:v>
                      </c:pt>
                      <c:pt idx="328">
                        <c:v>0.57318007946014404</c:v>
                      </c:pt>
                      <c:pt idx="329">
                        <c:v>0.56898707151412897</c:v>
                      </c:pt>
                      <c:pt idx="330">
                        <c:v>0.55376034975051802</c:v>
                      </c:pt>
                      <c:pt idx="331">
                        <c:v>0.55775934457778897</c:v>
                      </c:pt>
                      <c:pt idx="332">
                        <c:v>0.55510842800140303</c:v>
                      </c:pt>
                      <c:pt idx="333">
                        <c:v>0.55897259712219205</c:v>
                      </c:pt>
                      <c:pt idx="334">
                        <c:v>0.55932533740997303</c:v>
                      </c:pt>
                      <c:pt idx="335">
                        <c:v>0.55651777982711703</c:v>
                      </c:pt>
                      <c:pt idx="336">
                        <c:v>0.56265443563461304</c:v>
                      </c:pt>
                      <c:pt idx="337">
                        <c:v>0.54825007915496804</c:v>
                      </c:pt>
                      <c:pt idx="338">
                        <c:v>0.53627008199691695</c:v>
                      </c:pt>
                      <c:pt idx="339">
                        <c:v>0.52781629562377896</c:v>
                      </c:pt>
                      <c:pt idx="340">
                        <c:v>0.52705937623977595</c:v>
                      </c:pt>
                      <c:pt idx="341">
                        <c:v>0.53997844457626298</c:v>
                      </c:pt>
                      <c:pt idx="342">
                        <c:v>0.53894501924514704</c:v>
                      </c:pt>
                      <c:pt idx="343">
                        <c:v>0.53192549943923895</c:v>
                      </c:pt>
                      <c:pt idx="344">
                        <c:v>0.53185796737670898</c:v>
                      </c:pt>
                      <c:pt idx="345">
                        <c:v>0.54742217063903797</c:v>
                      </c:pt>
                      <c:pt idx="346">
                        <c:v>0.54892992973327603</c:v>
                      </c:pt>
                      <c:pt idx="347">
                        <c:v>0.54869574308395297</c:v>
                      </c:pt>
                      <c:pt idx="348">
                        <c:v>0.55320119857787997</c:v>
                      </c:pt>
                      <c:pt idx="349">
                        <c:v>0.52288109064102095</c:v>
                      </c:pt>
                      <c:pt idx="350">
                        <c:v>0.495592981576919</c:v>
                      </c:pt>
                      <c:pt idx="351">
                        <c:v>0.49915868043899497</c:v>
                      </c:pt>
                      <c:pt idx="352">
                        <c:v>0.50549280643463101</c:v>
                      </c:pt>
                      <c:pt idx="353">
                        <c:v>0.49244353175163202</c:v>
                      </c:pt>
                      <c:pt idx="354">
                        <c:v>0.49632418155670099</c:v>
                      </c:pt>
                      <c:pt idx="355">
                        <c:v>0.50606673955917303</c:v>
                      </c:pt>
                      <c:pt idx="356">
                        <c:v>0.50858509540557795</c:v>
                      </c:pt>
                      <c:pt idx="357">
                        <c:v>0.49522659182548501</c:v>
                      </c:pt>
                      <c:pt idx="358">
                        <c:v>0.50195395946502597</c:v>
                      </c:pt>
                      <c:pt idx="359">
                        <c:v>0.51845771074295</c:v>
                      </c:pt>
                      <c:pt idx="360">
                        <c:v>0.52286195755004805</c:v>
                      </c:pt>
                      <c:pt idx="361">
                        <c:v>0.53932577371597201</c:v>
                      </c:pt>
                      <c:pt idx="362">
                        <c:v>0.52289319038391102</c:v>
                      </c:pt>
                      <c:pt idx="363">
                        <c:v>0.52685385942459095</c:v>
                      </c:pt>
                      <c:pt idx="364">
                        <c:v>0.53041845560073797</c:v>
                      </c:pt>
                      <c:pt idx="365">
                        <c:v>0.52112662792205799</c:v>
                      </c:pt>
                      <c:pt idx="366">
                        <c:v>0.52526396512985196</c:v>
                      </c:pt>
                      <c:pt idx="367">
                        <c:v>0.52586257457733099</c:v>
                      </c:pt>
                      <c:pt idx="368">
                        <c:v>0.52640134096145597</c:v>
                      </c:pt>
                      <c:pt idx="369">
                        <c:v>0.54251122474670399</c:v>
                      </c:pt>
                      <c:pt idx="370">
                        <c:v>0.54138511419296198</c:v>
                      </c:pt>
                      <c:pt idx="371">
                        <c:v>0.53412157297134399</c:v>
                      </c:pt>
                      <c:pt idx="372">
                        <c:v>0.54633444547653198</c:v>
                      </c:pt>
                      <c:pt idx="373">
                        <c:v>0.54482597112655595</c:v>
                      </c:pt>
                      <c:pt idx="374">
                        <c:v>0.53409337997436501</c:v>
                      </c:pt>
                      <c:pt idx="375">
                        <c:v>0.53693401813507002</c:v>
                      </c:pt>
                      <c:pt idx="376">
                        <c:v>0.53636562824249201</c:v>
                      </c:pt>
                      <c:pt idx="377">
                        <c:v>0.53585404157638505</c:v>
                      </c:pt>
                      <c:pt idx="378">
                        <c:v>0.55466675758361805</c:v>
                      </c:pt>
                      <c:pt idx="379">
                        <c:v>0.54920005798339799</c:v>
                      </c:pt>
                      <c:pt idx="380">
                        <c:v>0.54743641614913896</c:v>
                      </c:pt>
                      <c:pt idx="381">
                        <c:v>0.54936099052429199</c:v>
                      </c:pt>
                      <c:pt idx="382">
                        <c:v>0.55692487955093295</c:v>
                      </c:pt>
                      <c:pt idx="383">
                        <c:v>0.569982409477233</c:v>
                      </c:pt>
                      <c:pt idx="384">
                        <c:v>0.56610918045043901</c:v>
                      </c:pt>
                      <c:pt idx="385">
                        <c:v>0.559498250484466</c:v>
                      </c:pt>
                      <c:pt idx="386">
                        <c:v>0.566048443317413</c:v>
                      </c:pt>
                      <c:pt idx="387">
                        <c:v>0.56943672895431496</c:v>
                      </c:pt>
                      <c:pt idx="388">
                        <c:v>0.55936807394027699</c:v>
                      </c:pt>
                      <c:pt idx="389">
                        <c:v>0.559681296348571</c:v>
                      </c:pt>
                      <c:pt idx="390">
                        <c:v>0.53822636604309004</c:v>
                      </c:pt>
                      <c:pt idx="391">
                        <c:v>0.53127872943878096</c:v>
                      </c:pt>
                      <c:pt idx="392">
                        <c:v>0.54939824342727595</c:v>
                      </c:pt>
                      <c:pt idx="393">
                        <c:v>0.54476130008697499</c:v>
                      </c:pt>
                      <c:pt idx="394">
                        <c:v>0.54653519392013505</c:v>
                      </c:pt>
                      <c:pt idx="395">
                        <c:v>0.548131704330444</c:v>
                      </c:pt>
                      <c:pt idx="396">
                        <c:v>0.54331851005554199</c:v>
                      </c:pt>
                      <c:pt idx="397">
                        <c:v>0.52648663520812899</c:v>
                      </c:pt>
                      <c:pt idx="398">
                        <c:v>0.52071297168731601</c:v>
                      </c:pt>
                      <c:pt idx="399">
                        <c:v>0.52176666259765603</c:v>
                      </c:pt>
                      <c:pt idx="400">
                        <c:v>0.52896499633788996</c:v>
                      </c:pt>
                      <c:pt idx="401">
                        <c:v>0.55106848478317205</c:v>
                      </c:pt>
                      <c:pt idx="402">
                        <c:v>0.570961654186248</c:v>
                      </c:pt>
                      <c:pt idx="403">
                        <c:v>0.554490506649017</c:v>
                      </c:pt>
                      <c:pt idx="404">
                        <c:v>0.56726229190826405</c:v>
                      </c:pt>
                      <c:pt idx="405">
                        <c:v>0.56678605079650801</c:v>
                      </c:pt>
                      <c:pt idx="406">
                        <c:v>0.563232421875</c:v>
                      </c:pt>
                      <c:pt idx="407">
                        <c:v>0.55378419160842896</c:v>
                      </c:pt>
                      <c:pt idx="408">
                        <c:v>0.57028079032897905</c:v>
                      </c:pt>
                      <c:pt idx="409">
                        <c:v>0.57262772321701005</c:v>
                      </c:pt>
                      <c:pt idx="410">
                        <c:v>0.56848996877670199</c:v>
                      </c:pt>
                      <c:pt idx="411">
                        <c:v>0.59485185146331698</c:v>
                      </c:pt>
                      <c:pt idx="412">
                        <c:v>0.59161669015884399</c:v>
                      </c:pt>
                      <c:pt idx="413">
                        <c:v>0.59495502710342396</c:v>
                      </c:pt>
                      <c:pt idx="414">
                        <c:v>0.58858454227447499</c:v>
                      </c:pt>
                      <c:pt idx="415">
                        <c:v>0.587785124778747</c:v>
                      </c:pt>
                      <c:pt idx="416">
                        <c:v>0.59391844272613503</c:v>
                      </c:pt>
                      <c:pt idx="417">
                        <c:v>0.581401586532592</c:v>
                      </c:pt>
                      <c:pt idx="418">
                        <c:v>0.58576142787933305</c:v>
                      </c:pt>
                      <c:pt idx="419">
                        <c:v>0.58968526124954201</c:v>
                      </c:pt>
                      <c:pt idx="420">
                        <c:v>0.59321671724319402</c:v>
                      </c:pt>
                      <c:pt idx="421">
                        <c:v>0.593270063400268</c:v>
                      </c:pt>
                      <c:pt idx="422">
                        <c:v>0.59019303321838301</c:v>
                      </c:pt>
                      <c:pt idx="423">
                        <c:v>0.59679871797561601</c:v>
                      </c:pt>
                      <c:pt idx="424">
                        <c:v>0.59336882829666104</c:v>
                      </c:pt>
                      <c:pt idx="425">
                        <c:v>0.55903196334838801</c:v>
                      </c:pt>
                      <c:pt idx="426">
                        <c:v>0.52812874317169101</c:v>
                      </c:pt>
                      <c:pt idx="427">
                        <c:v>0.54406589269637995</c:v>
                      </c:pt>
                      <c:pt idx="428">
                        <c:v>0.55215930938720703</c:v>
                      </c:pt>
                      <c:pt idx="429">
                        <c:v>0.57194340229034402</c:v>
                      </c:pt>
                      <c:pt idx="430">
                        <c:v>0.58037406206130904</c:v>
                      </c:pt>
                      <c:pt idx="431">
                        <c:v>0.60046166181564298</c:v>
                      </c:pt>
                      <c:pt idx="432">
                        <c:v>0.59354048967361395</c:v>
                      </c:pt>
                      <c:pt idx="433">
                        <c:v>0.60420525074005105</c:v>
                      </c:pt>
                      <c:pt idx="434">
                        <c:v>0.62503474950790405</c:v>
                      </c:pt>
                      <c:pt idx="435">
                        <c:v>0.61878126859664895</c:v>
                      </c:pt>
                      <c:pt idx="436">
                        <c:v>0.62277531623840299</c:v>
                      </c:pt>
                      <c:pt idx="437">
                        <c:v>0.63237279653549106</c:v>
                      </c:pt>
                      <c:pt idx="438">
                        <c:v>0.63788551092147805</c:v>
                      </c:pt>
                      <c:pt idx="439">
                        <c:v>0.63659697771072299</c:v>
                      </c:pt>
                      <c:pt idx="440">
                        <c:v>0.63856226205825795</c:v>
                      </c:pt>
                      <c:pt idx="441">
                        <c:v>0.655956029891967</c:v>
                      </c:pt>
                      <c:pt idx="442">
                        <c:v>0.643485426902771</c:v>
                      </c:pt>
                      <c:pt idx="443">
                        <c:v>0.65497320890426602</c:v>
                      </c:pt>
                      <c:pt idx="444">
                        <c:v>0.64572590589523304</c:v>
                      </c:pt>
                      <c:pt idx="445">
                        <c:v>0.64365333318710305</c:v>
                      </c:pt>
                      <c:pt idx="446">
                        <c:v>0.648038029670715</c:v>
                      </c:pt>
                      <c:pt idx="447">
                        <c:v>0.63635921478271396</c:v>
                      </c:pt>
                      <c:pt idx="448">
                        <c:v>0.63522326946258501</c:v>
                      </c:pt>
                      <c:pt idx="449">
                        <c:v>0.63732594251632602</c:v>
                      </c:pt>
                      <c:pt idx="450">
                        <c:v>0.64546835422515803</c:v>
                      </c:pt>
                      <c:pt idx="451">
                        <c:v>0.65279650688171298</c:v>
                      </c:pt>
                      <c:pt idx="452">
                        <c:v>0.66876685619354204</c:v>
                      </c:pt>
                      <c:pt idx="453">
                        <c:v>0.66439014673232999</c:v>
                      </c:pt>
                      <c:pt idx="454">
                        <c:v>0.62295114994048995</c:v>
                      </c:pt>
                      <c:pt idx="455">
                        <c:v>0.61834043264389005</c:v>
                      </c:pt>
                      <c:pt idx="456">
                        <c:v>0.63150638341903598</c:v>
                      </c:pt>
                      <c:pt idx="457">
                        <c:v>0.62148076295852595</c:v>
                      </c:pt>
                      <c:pt idx="458">
                        <c:v>0.62808269262313798</c:v>
                      </c:pt>
                      <c:pt idx="459">
                        <c:v>0.64027440547943104</c:v>
                      </c:pt>
                      <c:pt idx="460">
                        <c:v>0.64187198877334595</c:v>
                      </c:pt>
                      <c:pt idx="461">
                        <c:v>0.65268480777740401</c:v>
                      </c:pt>
                      <c:pt idx="462">
                        <c:v>0.65616631507873502</c:v>
                      </c:pt>
                      <c:pt idx="463">
                        <c:v>0.67179965972900302</c:v>
                      </c:pt>
                      <c:pt idx="464">
                        <c:v>0.63274466991424505</c:v>
                      </c:pt>
                      <c:pt idx="465">
                        <c:v>0.63822019100189198</c:v>
                      </c:pt>
                      <c:pt idx="466">
                        <c:v>0.65252315998077304</c:v>
                      </c:pt>
                      <c:pt idx="467">
                        <c:v>0.66539585590362504</c:v>
                      </c:pt>
                      <c:pt idx="468">
                        <c:v>0.66760629415511996</c:v>
                      </c:pt>
                      <c:pt idx="469">
                        <c:v>0.67419862747192305</c:v>
                      </c:pt>
                      <c:pt idx="470">
                        <c:v>0.68490374088287298</c:v>
                      </c:pt>
                      <c:pt idx="471">
                        <c:v>0.68828839063644398</c:v>
                      </c:pt>
                      <c:pt idx="472">
                        <c:v>0.69595110416412298</c:v>
                      </c:pt>
                      <c:pt idx="473">
                        <c:v>0.69510596990585305</c:v>
                      </c:pt>
                      <c:pt idx="474">
                        <c:v>0.68497037887573198</c:v>
                      </c:pt>
                      <c:pt idx="475">
                        <c:v>0.68209832906723</c:v>
                      </c:pt>
                      <c:pt idx="476">
                        <c:v>0.662187159061431</c:v>
                      </c:pt>
                      <c:pt idx="477">
                        <c:v>0.64909344911575295</c:v>
                      </c:pt>
                      <c:pt idx="478">
                        <c:v>0.65918409824371305</c:v>
                      </c:pt>
                      <c:pt idx="479">
                        <c:v>0.67139071226119995</c:v>
                      </c:pt>
                      <c:pt idx="480">
                        <c:v>0.67612665891647294</c:v>
                      </c:pt>
                      <c:pt idx="481">
                        <c:v>0.68351399898528997</c:v>
                      </c:pt>
                      <c:pt idx="482">
                        <c:v>0.66516262292861905</c:v>
                      </c:pt>
                      <c:pt idx="483">
                        <c:v>0.67815673351287797</c:v>
                      </c:pt>
                      <c:pt idx="484">
                        <c:v>0.68586945533752397</c:v>
                      </c:pt>
                      <c:pt idx="485">
                        <c:v>0.68915748596191395</c:v>
                      </c:pt>
                      <c:pt idx="486">
                        <c:v>0.69524174928665095</c:v>
                      </c:pt>
                      <c:pt idx="487">
                        <c:v>0.70373749732971103</c:v>
                      </c:pt>
                      <c:pt idx="488">
                        <c:v>0.69361591339111295</c:v>
                      </c:pt>
                      <c:pt idx="489">
                        <c:v>0.68987929821014404</c:v>
                      </c:pt>
                      <c:pt idx="490">
                        <c:v>0.68651634454727095</c:v>
                      </c:pt>
                      <c:pt idx="491">
                        <c:v>0.68661469221115101</c:v>
                      </c:pt>
                      <c:pt idx="492">
                        <c:v>0.69295322895050004</c:v>
                      </c:pt>
                      <c:pt idx="493">
                        <c:v>0.69865792989730802</c:v>
                      </c:pt>
                      <c:pt idx="494">
                        <c:v>0.70379215478897095</c:v>
                      </c:pt>
                      <c:pt idx="495">
                        <c:v>0.70528793334960904</c:v>
                      </c:pt>
                      <c:pt idx="496">
                        <c:v>0.69368612766265803</c:v>
                      </c:pt>
                      <c:pt idx="497">
                        <c:v>0.69306749105453402</c:v>
                      </c:pt>
                      <c:pt idx="498">
                        <c:v>0.69876074790954501</c:v>
                      </c:pt>
                      <c:pt idx="499">
                        <c:v>0.70388466119766202</c:v>
                      </c:pt>
                      <c:pt idx="500">
                        <c:v>0.70608407258987405</c:v>
                      </c:pt>
                      <c:pt idx="501">
                        <c:v>0.70422565937042203</c:v>
                      </c:pt>
                      <c:pt idx="502">
                        <c:v>0.71192806959152199</c:v>
                      </c:pt>
                      <c:pt idx="503">
                        <c:v>0.71916174888610795</c:v>
                      </c:pt>
                      <c:pt idx="504">
                        <c:v>0.74724555015563898</c:v>
                      </c:pt>
                      <c:pt idx="505">
                        <c:v>0.728770971298217</c:v>
                      </c:pt>
                      <c:pt idx="506">
                        <c:v>0.737143874168396</c:v>
                      </c:pt>
                      <c:pt idx="507">
                        <c:v>0.74155449867248502</c:v>
                      </c:pt>
                      <c:pt idx="508">
                        <c:v>0.73614907264709395</c:v>
                      </c:pt>
                      <c:pt idx="509">
                        <c:v>0.73753416538238503</c:v>
                      </c:pt>
                      <c:pt idx="510">
                        <c:v>0.75128072500228804</c:v>
                      </c:pt>
                      <c:pt idx="511">
                        <c:v>0.73552763462066595</c:v>
                      </c:pt>
                      <c:pt idx="512">
                        <c:v>0.72759985923767001</c:v>
                      </c:pt>
                      <c:pt idx="513">
                        <c:v>0.73296487331390303</c:v>
                      </c:pt>
                      <c:pt idx="514">
                        <c:v>0.73154336214065496</c:v>
                      </c:pt>
                      <c:pt idx="515">
                        <c:v>0.73026400804519598</c:v>
                      </c:pt>
                      <c:pt idx="516">
                        <c:v>0.735362589359283</c:v>
                      </c:pt>
                      <c:pt idx="517">
                        <c:v>0.72745132446288996</c:v>
                      </c:pt>
                      <c:pt idx="518">
                        <c:v>0.71408116817474299</c:v>
                      </c:pt>
                      <c:pt idx="519">
                        <c:v>0.70600265264511097</c:v>
                      </c:pt>
                      <c:pt idx="520">
                        <c:v>0.71040236949920599</c:v>
                      </c:pt>
                      <c:pt idx="521">
                        <c:v>0.70886343717574996</c:v>
                      </c:pt>
                      <c:pt idx="522">
                        <c:v>0.70672708749771096</c:v>
                      </c:pt>
                      <c:pt idx="523">
                        <c:v>0.71105438470840399</c:v>
                      </c:pt>
                      <c:pt idx="524">
                        <c:v>0.68994891643524103</c:v>
                      </c:pt>
                      <c:pt idx="525">
                        <c:v>0.69595402479171697</c:v>
                      </c:pt>
                      <c:pt idx="526">
                        <c:v>0.70448362827301003</c:v>
                      </c:pt>
                      <c:pt idx="527">
                        <c:v>0.70903527736663796</c:v>
                      </c:pt>
                      <c:pt idx="528">
                        <c:v>0.68813174962997403</c:v>
                      </c:pt>
                      <c:pt idx="529">
                        <c:v>0.68494355678558305</c:v>
                      </c:pt>
                      <c:pt idx="530">
                        <c:v>0.69457417726516701</c:v>
                      </c:pt>
                      <c:pt idx="531">
                        <c:v>0.70324176549911499</c:v>
                      </c:pt>
                      <c:pt idx="532">
                        <c:v>0.71212583780288696</c:v>
                      </c:pt>
                      <c:pt idx="533">
                        <c:v>0.70653825998306197</c:v>
                      </c:pt>
                      <c:pt idx="534">
                        <c:v>0.71400946378707797</c:v>
                      </c:pt>
                      <c:pt idx="535">
                        <c:v>0.72073352336883501</c:v>
                      </c:pt>
                      <c:pt idx="536">
                        <c:v>0.73928517103195102</c:v>
                      </c:pt>
                      <c:pt idx="537">
                        <c:v>0.74035668373107899</c:v>
                      </c:pt>
                      <c:pt idx="538">
                        <c:v>0.73194599151611295</c:v>
                      </c:pt>
                      <c:pt idx="539">
                        <c:v>0.740001380443573</c:v>
                      </c:pt>
                      <c:pt idx="540">
                        <c:v>0.72537624835967995</c:v>
                      </c:pt>
                      <c:pt idx="541">
                        <c:v>0.72471362352371205</c:v>
                      </c:pt>
                      <c:pt idx="542">
                        <c:v>0.71786725521087602</c:v>
                      </c:pt>
                      <c:pt idx="543">
                        <c:v>0.71170550584793002</c:v>
                      </c:pt>
                      <c:pt idx="544">
                        <c:v>0.71865993738174405</c:v>
                      </c:pt>
                      <c:pt idx="545">
                        <c:v>0.71554392576217596</c:v>
                      </c:pt>
                      <c:pt idx="546">
                        <c:v>0.70336455106735196</c:v>
                      </c:pt>
                      <c:pt idx="547">
                        <c:v>0.70490312576293901</c:v>
                      </c:pt>
                      <c:pt idx="548">
                        <c:v>0.70003783702850297</c:v>
                      </c:pt>
                      <c:pt idx="549">
                        <c:v>0.69253402948379505</c:v>
                      </c:pt>
                      <c:pt idx="550">
                        <c:v>0.69515562057495095</c:v>
                      </c:pt>
                      <c:pt idx="551">
                        <c:v>0.67876505851745605</c:v>
                      </c:pt>
                      <c:pt idx="552">
                        <c:v>0.684487164020538</c:v>
                      </c:pt>
                      <c:pt idx="553">
                        <c:v>0.681934595108032</c:v>
                      </c:pt>
                      <c:pt idx="554">
                        <c:v>0.68705451488494795</c:v>
                      </c:pt>
                      <c:pt idx="555">
                        <c:v>0.69770652055740301</c:v>
                      </c:pt>
                      <c:pt idx="556">
                        <c:v>0.69981086254119795</c:v>
                      </c:pt>
                      <c:pt idx="557">
                        <c:v>0.68920475244522095</c:v>
                      </c:pt>
                      <c:pt idx="558">
                        <c:v>0.69528430700302102</c:v>
                      </c:pt>
                      <c:pt idx="559">
                        <c:v>0.72575587034225397</c:v>
                      </c:pt>
                      <c:pt idx="560">
                        <c:v>0.71880525350570601</c:v>
                      </c:pt>
                      <c:pt idx="561">
                        <c:v>0.71254974603652899</c:v>
                      </c:pt>
                      <c:pt idx="562">
                        <c:v>0.71941977739334095</c:v>
                      </c:pt>
                      <c:pt idx="563">
                        <c:v>0.73497778177261297</c:v>
                      </c:pt>
                      <c:pt idx="564">
                        <c:v>0.73335498571395796</c:v>
                      </c:pt>
                      <c:pt idx="565">
                        <c:v>0.73189449310302701</c:v>
                      </c:pt>
                      <c:pt idx="566">
                        <c:v>0.73370504379272405</c:v>
                      </c:pt>
                      <c:pt idx="567">
                        <c:v>0.74158453941345204</c:v>
                      </c:pt>
                      <c:pt idx="568">
                        <c:v>0.73311513662338201</c:v>
                      </c:pt>
                      <c:pt idx="569">
                        <c:v>0.74105364084243697</c:v>
                      </c:pt>
                      <c:pt idx="570">
                        <c:v>0.74819827079772905</c:v>
                      </c:pt>
                      <c:pt idx="571">
                        <c:v>0.75416558980941695</c:v>
                      </c:pt>
                      <c:pt idx="572">
                        <c:v>0.75062400102615301</c:v>
                      </c:pt>
                      <c:pt idx="573">
                        <c:v>0.73493659496307295</c:v>
                      </c:pt>
                      <c:pt idx="574">
                        <c:v>0.72706794738769498</c:v>
                      </c:pt>
                      <c:pt idx="575">
                        <c:v>0.73248612880706698</c:v>
                      </c:pt>
                      <c:pt idx="576">
                        <c:v>0.75298750400543202</c:v>
                      </c:pt>
                      <c:pt idx="577">
                        <c:v>0.75268876552581698</c:v>
                      </c:pt>
                      <c:pt idx="578">
                        <c:v>0.75554490089416504</c:v>
                      </c:pt>
                      <c:pt idx="579">
                        <c:v>0.748740434646606</c:v>
                      </c:pt>
                      <c:pt idx="580">
                        <c:v>0.72897970676422097</c:v>
                      </c:pt>
                      <c:pt idx="581">
                        <c:v>0.72795671224594105</c:v>
                      </c:pt>
                      <c:pt idx="582">
                        <c:v>0.73016107082366899</c:v>
                      </c:pt>
                      <c:pt idx="583">
                        <c:v>0.73214495182037298</c:v>
                      </c:pt>
                      <c:pt idx="584">
                        <c:v>0.73080545663833596</c:v>
                      </c:pt>
                      <c:pt idx="585">
                        <c:v>0.71226489543914795</c:v>
                      </c:pt>
                      <c:pt idx="586">
                        <c:v>0.74103844165802002</c:v>
                      </c:pt>
                      <c:pt idx="587">
                        <c:v>0.74818462133407504</c:v>
                      </c:pt>
                      <c:pt idx="588">
                        <c:v>0.74836617708206099</c:v>
                      </c:pt>
                      <c:pt idx="589">
                        <c:v>0.748529553413391</c:v>
                      </c:pt>
                      <c:pt idx="590">
                        <c:v>0.75180160999298096</c:v>
                      </c:pt>
                      <c:pt idx="591">
                        <c:v>0.75787144899368197</c:v>
                      </c:pt>
                      <c:pt idx="592">
                        <c:v>0.75708431005477905</c:v>
                      </c:pt>
                      <c:pt idx="593">
                        <c:v>0.76575088500976496</c:v>
                      </c:pt>
                      <c:pt idx="594">
                        <c:v>0.77355080842971802</c:v>
                      </c:pt>
                      <c:pt idx="595">
                        <c:v>0.77432072162628096</c:v>
                      </c:pt>
                      <c:pt idx="596">
                        <c:v>0.78126364946365301</c:v>
                      </c:pt>
                      <c:pt idx="597">
                        <c:v>0.78126227855682295</c:v>
                      </c:pt>
                      <c:pt idx="598">
                        <c:v>0.78438603878021196</c:v>
                      </c:pt>
                      <c:pt idx="599">
                        <c:v>0.77785271406173695</c:v>
                      </c:pt>
                      <c:pt idx="600">
                        <c:v>0.77819246053695601</c:v>
                      </c:pt>
                      <c:pt idx="601">
                        <c:v>0.77224820852279596</c:v>
                      </c:pt>
                      <c:pt idx="602">
                        <c:v>0.751273393630981</c:v>
                      </c:pt>
                      <c:pt idx="603">
                        <c:v>0.75114607810974099</c:v>
                      </c:pt>
                      <c:pt idx="604">
                        <c:v>0.75728148221969604</c:v>
                      </c:pt>
                      <c:pt idx="605">
                        <c:v>0.74717831611633301</c:v>
                      </c:pt>
                      <c:pt idx="606">
                        <c:v>0.750585496425628</c:v>
                      </c:pt>
                      <c:pt idx="607">
                        <c:v>0.75945806503295898</c:v>
                      </c:pt>
                      <c:pt idx="608">
                        <c:v>0.75538724660873402</c:v>
                      </c:pt>
                      <c:pt idx="609">
                        <c:v>0.76311367750167802</c:v>
                      </c:pt>
                      <c:pt idx="610">
                        <c:v>0.75242727994918801</c:v>
                      </c:pt>
                      <c:pt idx="611">
                        <c:v>0.733434557914733</c:v>
                      </c:pt>
                      <c:pt idx="612">
                        <c:v>0.71321612596511796</c:v>
                      </c:pt>
                      <c:pt idx="613">
                        <c:v>0.66689449548721302</c:v>
                      </c:pt>
                      <c:pt idx="614">
                        <c:v>0.67520505189895597</c:v>
                      </c:pt>
                      <c:pt idx="615">
                        <c:v>0.70379108190536499</c:v>
                      </c:pt>
                      <c:pt idx="616">
                        <c:v>0.71153700351714999</c:v>
                      </c:pt>
                      <c:pt idx="617">
                        <c:v>0.71850830316543501</c:v>
                      </c:pt>
                      <c:pt idx="618">
                        <c:v>0.72790747880935602</c:v>
                      </c:pt>
                      <c:pt idx="619">
                        <c:v>0.73011672496795599</c:v>
                      </c:pt>
                      <c:pt idx="620">
                        <c:v>0.73210507631301802</c:v>
                      </c:pt>
                      <c:pt idx="621">
                        <c:v>0.73389458656311002</c:v>
                      </c:pt>
                      <c:pt idx="622">
                        <c:v>0.73550510406494096</c:v>
                      </c:pt>
                      <c:pt idx="623">
                        <c:v>0.73138415813446001</c:v>
                      </c:pt>
                      <c:pt idx="624">
                        <c:v>0.73012071847915605</c:v>
                      </c:pt>
                      <c:pt idx="625">
                        <c:v>0.73835867643356301</c:v>
                      </c:pt>
                      <c:pt idx="626">
                        <c:v>0.74264782667160001</c:v>
                      </c:pt>
                      <c:pt idx="627">
                        <c:v>0.75588303804397505</c:v>
                      </c:pt>
                      <c:pt idx="628">
                        <c:v>0.75216972827911299</c:v>
                      </c:pt>
                      <c:pt idx="629">
                        <c:v>0.75195276737213101</c:v>
                      </c:pt>
                      <c:pt idx="630">
                        <c:v>0.76113247871398904</c:v>
                      </c:pt>
                      <c:pt idx="631">
                        <c:v>0.77251923084259</c:v>
                      </c:pt>
                      <c:pt idx="632">
                        <c:v>0.76714229583740201</c:v>
                      </c:pt>
                      <c:pt idx="633">
                        <c:v>0.77263528108596802</c:v>
                      </c:pt>
                      <c:pt idx="634">
                        <c:v>0.77349674701690596</c:v>
                      </c:pt>
                      <c:pt idx="635">
                        <c:v>0.77739709615707397</c:v>
                      </c:pt>
                      <c:pt idx="636">
                        <c:v>0.76528239250183105</c:v>
                      </c:pt>
                      <c:pt idx="637">
                        <c:v>0.76062917709350497</c:v>
                      </c:pt>
                      <c:pt idx="638">
                        <c:v>0.75019127130508401</c:v>
                      </c:pt>
                      <c:pt idx="639">
                        <c:v>0.75954717397689797</c:v>
                      </c:pt>
                      <c:pt idx="640">
                        <c:v>0.75859242677688599</c:v>
                      </c:pt>
                      <c:pt idx="641">
                        <c:v>0.77960819005966098</c:v>
                      </c:pt>
                      <c:pt idx="642">
                        <c:v>0.80164736509323098</c:v>
                      </c:pt>
                      <c:pt idx="643">
                        <c:v>0.82148265838623002</c:v>
                      </c:pt>
                      <c:pt idx="644">
                        <c:v>0.80808436870574896</c:v>
                      </c:pt>
                      <c:pt idx="645">
                        <c:v>0.79204833507537797</c:v>
                      </c:pt>
                      <c:pt idx="646">
                        <c:v>0.78780913352966297</c:v>
                      </c:pt>
                      <c:pt idx="647">
                        <c:v>0.78715324401855402</c:v>
                      </c:pt>
                      <c:pt idx="648">
                        <c:v>0.78031289577484098</c:v>
                      </c:pt>
                      <c:pt idx="649">
                        <c:v>0.77415663003921498</c:v>
                      </c:pt>
                      <c:pt idx="650">
                        <c:v>0.77799099683761597</c:v>
                      </c:pt>
                      <c:pt idx="651">
                        <c:v>0.772066891193389</c:v>
                      </c:pt>
                      <c:pt idx="652">
                        <c:v>0.76256167888641302</c:v>
                      </c:pt>
                      <c:pt idx="653">
                        <c:v>0.77068048715591397</c:v>
                      </c:pt>
                      <c:pt idx="654">
                        <c:v>0.76548743247985795</c:v>
                      </c:pt>
                      <c:pt idx="655">
                        <c:v>0.78268867731094305</c:v>
                      </c:pt>
                      <c:pt idx="656">
                        <c:v>0.77941977977752597</c:v>
                      </c:pt>
                      <c:pt idx="657">
                        <c:v>0.78585278987884499</c:v>
                      </c:pt>
                      <c:pt idx="658">
                        <c:v>0.77591574192047097</c:v>
                      </c:pt>
                      <c:pt idx="659">
                        <c:v>0.80067926645278897</c:v>
                      </c:pt>
                      <c:pt idx="660">
                        <c:v>0.80186134576797397</c:v>
                      </c:pt>
                      <c:pt idx="661">
                        <c:v>0.78263270854949896</c:v>
                      </c:pt>
                      <c:pt idx="662">
                        <c:v>0.78561943769454901</c:v>
                      </c:pt>
                      <c:pt idx="663">
                        <c:v>0.77893251180648804</c:v>
                      </c:pt>
                      <c:pt idx="664">
                        <c:v>0.75187307596206598</c:v>
                      </c:pt>
                      <c:pt idx="665">
                        <c:v>0.74856078624725297</c:v>
                      </c:pt>
                      <c:pt idx="666">
                        <c:v>0.74870473146438599</c:v>
                      </c:pt>
                      <c:pt idx="667">
                        <c:v>0.74883425235748202</c:v>
                      </c:pt>
                      <c:pt idx="668">
                        <c:v>0.74895083904266302</c:v>
                      </c:pt>
                      <c:pt idx="669">
                        <c:v>0.74593073129653897</c:v>
                      </c:pt>
                      <c:pt idx="670">
                        <c:v>0.74633765220642001</c:v>
                      </c:pt>
                      <c:pt idx="671">
                        <c:v>0.76545387506484897</c:v>
                      </c:pt>
                      <c:pt idx="672">
                        <c:v>0.78265851736068703</c:v>
                      </c:pt>
                      <c:pt idx="673">
                        <c:v>0.77626764774322499</c:v>
                      </c:pt>
                      <c:pt idx="674">
                        <c:v>0.76739090681076005</c:v>
                      </c:pt>
                      <c:pt idx="675">
                        <c:v>0.78127682209014804</c:v>
                      </c:pt>
                      <c:pt idx="676">
                        <c:v>0.77814912796020497</c:v>
                      </c:pt>
                      <c:pt idx="677">
                        <c:v>0.78436326980590798</c:v>
                      </c:pt>
                      <c:pt idx="678">
                        <c:v>0.79342693090438798</c:v>
                      </c:pt>
                      <c:pt idx="679">
                        <c:v>0.80548834800720204</c:v>
                      </c:pt>
                      <c:pt idx="680">
                        <c:v>0.79993951320648105</c:v>
                      </c:pt>
                      <c:pt idx="681">
                        <c:v>0.78557056188583296</c:v>
                      </c:pt>
                      <c:pt idx="682">
                        <c:v>0.77576351165771396</c:v>
                      </c:pt>
                      <c:pt idx="683">
                        <c:v>0.778680920600891</c:v>
                      </c:pt>
                      <c:pt idx="684">
                        <c:v>0.77893781661987305</c:v>
                      </c:pt>
                      <c:pt idx="685">
                        <c:v>0.77604401111602705</c:v>
                      </c:pt>
                      <c:pt idx="686">
                        <c:v>0.767189621925354</c:v>
                      </c:pt>
                      <c:pt idx="687">
                        <c:v>0.76923608779907204</c:v>
                      </c:pt>
                      <c:pt idx="688">
                        <c:v>0.78901875019073398</c:v>
                      </c:pt>
                      <c:pt idx="689">
                        <c:v>0.79098016023635798</c:v>
                      </c:pt>
                      <c:pt idx="690">
                        <c:v>0.79625713825225797</c:v>
                      </c:pt>
                      <c:pt idx="691">
                        <c:v>0.78850644826889005</c:v>
                      </c:pt>
                      <c:pt idx="692">
                        <c:v>0.75965577363967896</c:v>
                      </c:pt>
                      <c:pt idx="693">
                        <c:v>0.75869017839431696</c:v>
                      </c:pt>
                      <c:pt idx="694">
                        <c:v>0.77603596448898304</c:v>
                      </c:pt>
                      <c:pt idx="695">
                        <c:v>0.779682397842407</c:v>
                      </c:pt>
                      <c:pt idx="696">
                        <c:v>0.78921413421630804</c:v>
                      </c:pt>
                      <c:pt idx="697">
                        <c:v>0.78529274463653498</c:v>
                      </c:pt>
                      <c:pt idx="698">
                        <c:v>0.79113847017288197</c:v>
                      </c:pt>
                      <c:pt idx="699">
                        <c:v>0.78675967454910201</c:v>
                      </c:pt>
                      <c:pt idx="700">
                        <c:v>0.78933370113372803</c:v>
                      </c:pt>
                      <c:pt idx="701">
                        <c:v>0.79790031909942605</c:v>
                      </c:pt>
                      <c:pt idx="702">
                        <c:v>0.80248528718948298</c:v>
                      </c:pt>
                      <c:pt idx="703">
                        <c:v>0.809736788272857</c:v>
                      </c:pt>
                      <c:pt idx="704">
                        <c:v>0.81001311540603604</c:v>
                      </c:pt>
                      <c:pt idx="705">
                        <c:v>0.81651180982589699</c:v>
                      </c:pt>
                      <c:pt idx="706">
                        <c:v>0.80986064672470004</c:v>
                      </c:pt>
                      <c:pt idx="707">
                        <c:v>0.78199958801269498</c:v>
                      </c:pt>
                      <c:pt idx="708">
                        <c:v>0.78504961729049605</c:v>
                      </c:pt>
                      <c:pt idx="709">
                        <c:v>0.80214023590087802</c:v>
                      </c:pt>
                      <c:pt idx="710">
                        <c:v>0.79380118846893299</c:v>
                      </c:pt>
                      <c:pt idx="711">
                        <c:v>0.76754605770110995</c:v>
                      </c:pt>
                      <c:pt idx="712">
                        <c:v>0.75641644001007002</c:v>
                      </c:pt>
                      <c:pt idx="713">
                        <c:v>0.76827478408813399</c:v>
                      </c:pt>
                      <c:pt idx="714">
                        <c:v>0.78207230567932096</c:v>
                      </c:pt>
                      <c:pt idx="715">
                        <c:v>0.78824007511138905</c:v>
                      </c:pt>
                      <c:pt idx="716">
                        <c:v>0.80004107952117898</c:v>
                      </c:pt>
                      <c:pt idx="717">
                        <c:v>0.78878694772720304</c:v>
                      </c:pt>
                      <c:pt idx="718">
                        <c:v>0.75990825891494695</c:v>
                      </c:pt>
                      <c:pt idx="719">
                        <c:v>0.73391741514205899</c:v>
                      </c:pt>
                      <c:pt idx="720">
                        <c:v>0.760525703430175</c:v>
                      </c:pt>
                      <c:pt idx="721">
                        <c:v>0.75009810924529996</c:v>
                      </c:pt>
                      <c:pt idx="722">
                        <c:v>0.76258832216262795</c:v>
                      </c:pt>
                      <c:pt idx="723">
                        <c:v>0.77070450782775801</c:v>
                      </c:pt>
                      <c:pt idx="724">
                        <c:v>0.76863408088684004</c:v>
                      </c:pt>
                      <c:pt idx="725">
                        <c:v>0.75427067279815596</c:v>
                      </c:pt>
                      <c:pt idx="726">
                        <c:v>0.75627177953720004</c:v>
                      </c:pt>
                      <c:pt idx="727">
                        <c:v>0.774394631385803</c:v>
                      </c:pt>
                      <c:pt idx="728">
                        <c:v>0.77508014440536499</c:v>
                      </c:pt>
                      <c:pt idx="729">
                        <c:v>0.76632213592529297</c:v>
                      </c:pt>
                      <c:pt idx="730">
                        <c:v>0.77093994617462103</c:v>
                      </c:pt>
                      <c:pt idx="731">
                        <c:v>0.768845975399017</c:v>
                      </c:pt>
                      <c:pt idx="732">
                        <c:v>0.78258639574050903</c:v>
                      </c:pt>
                      <c:pt idx="733">
                        <c:v>0.78245276212692205</c:v>
                      </c:pt>
                      <c:pt idx="734">
                        <c:v>0.79170751571655196</c:v>
                      </c:pt>
                      <c:pt idx="735">
                        <c:v>0.79066175222396795</c:v>
                      </c:pt>
                      <c:pt idx="736">
                        <c:v>0.80222058296203602</c:v>
                      </c:pt>
                      <c:pt idx="737">
                        <c:v>0.80324852466583196</c:v>
                      </c:pt>
                      <c:pt idx="738">
                        <c:v>0.82281881570815996</c:v>
                      </c:pt>
                      <c:pt idx="739">
                        <c:v>0.82178694009780795</c:v>
                      </c:pt>
                      <c:pt idx="740">
                        <c:v>0.79898321628570501</c:v>
                      </c:pt>
                      <c:pt idx="741">
                        <c:v>0.80033487081527699</c:v>
                      </c:pt>
                      <c:pt idx="742">
                        <c:v>0.80858379602432195</c:v>
                      </c:pt>
                      <c:pt idx="743">
                        <c:v>0.81522542238235396</c:v>
                      </c:pt>
                      <c:pt idx="744">
                        <c:v>0.83057790994644098</c:v>
                      </c:pt>
                      <c:pt idx="745">
                        <c:v>0.83814513683319003</c:v>
                      </c:pt>
                      <c:pt idx="746">
                        <c:v>0.84183061122894198</c:v>
                      </c:pt>
                      <c:pt idx="747">
                        <c:v>0.83264756202697698</c:v>
                      </c:pt>
                      <c:pt idx="748">
                        <c:v>0.816944479942321</c:v>
                      </c:pt>
                      <c:pt idx="749">
                        <c:v>0.80400002002715998</c:v>
                      </c:pt>
                      <c:pt idx="750">
                        <c:v>0.80780249834060602</c:v>
                      </c:pt>
                      <c:pt idx="751">
                        <c:v>0.80514723062515203</c:v>
                      </c:pt>
                      <c:pt idx="752">
                        <c:v>0.79338252544402998</c:v>
                      </c:pt>
                      <c:pt idx="753">
                        <c:v>0.79841929674148504</c:v>
                      </c:pt>
                      <c:pt idx="754">
                        <c:v>0.79982739686965898</c:v>
                      </c:pt>
                      <c:pt idx="755">
                        <c:v>0.81359463930130005</c:v>
                      </c:pt>
                      <c:pt idx="756">
                        <c:v>0.82151168584823597</c:v>
                      </c:pt>
                      <c:pt idx="757">
                        <c:v>0.83136194944381703</c:v>
                      </c:pt>
                      <c:pt idx="758">
                        <c:v>0.81584405899047796</c:v>
                      </c:pt>
                      <c:pt idx="759">
                        <c:v>0.82488465309143</c:v>
                      </c:pt>
                      <c:pt idx="760">
                        <c:v>0.83927118778228704</c:v>
                      </c:pt>
                      <c:pt idx="761">
                        <c:v>0.84284406900405795</c:v>
                      </c:pt>
                      <c:pt idx="762">
                        <c:v>0.83989119529724099</c:v>
                      </c:pt>
                      <c:pt idx="763">
                        <c:v>0.84340208768844604</c:v>
                      </c:pt>
                      <c:pt idx="764">
                        <c:v>0.85281187295913696</c:v>
                      </c:pt>
                      <c:pt idx="765">
                        <c:v>0.83640259504318204</c:v>
                      </c:pt>
                      <c:pt idx="766">
                        <c:v>0.82463735342025701</c:v>
                      </c:pt>
                      <c:pt idx="767">
                        <c:v>0.82967364788055398</c:v>
                      </c:pt>
                      <c:pt idx="768">
                        <c:v>0.82483130693435602</c:v>
                      </c:pt>
                      <c:pt idx="769">
                        <c:v>0.82592588663101196</c:v>
                      </c:pt>
                      <c:pt idx="770">
                        <c:v>0.83395832777023304</c:v>
                      </c:pt>
                      <c:pt idx="771">
                        <c:v>0.82556247711181596</c:v>
                      </c:pt>
                      <c:pt idx="772">
                        <c:v>0.84300625324249201</c:v>
                      </c:pt>
                      <c:pt idx="773">
                        <c:v>0.82433062791824296</c:v>
                      </c:pt>
                      <c:pt idx="774">
                        <c:v>0.83252257108688299</c:v>
                      </c:pt>
                      <c:pt idx="775">
                        <c:v>0.83052033185958796</c:v>
                      </c:pt>
                      <c:pt idx="776">
                        <c:v>0.84121829271316495</c:v>
                      </c:pt>
                      <c:pt idx="777">
                        <c:v>0.84147149324417103</c:v>
                      </c:pt>
                      <c:pt idx="778">
                        <c:v>0.81669932603836004</c:v>
                      </c:pt>
                      <c:pt idx="779">
                        <c:v>0.81627941131591797</c:v>
                      </c:pt>
                      <c:pt idx="780">
                        <c:v>0.81902647018432595</c:v>
                      </c:pt>
                      <c:pt idx="781">
                        <c:v>0.811223924160003</c:v>
                      </c:pt>
                      <c:pt idx="782">
                        <c:v>0.82115387916564897</c:v>
                      </c:pt>
                      <c:pt idx="783">
                        <c:v>0.83278846740722601</c:v>
                      </c:pt>
                      <c:pt idx="784">
                        <c:v>0.83830869197845403</c:v>
                      </c:pt>
                      <c:pt idx="785">
                        <c:v>0.84197783470153797</c:v>
                      </c:pt>
                      <c:pt idx="786">
                        <c:v>0.84528005123138406</c:v>
                      </c:pt>
                      <c:pt idx="787">
                        <c:v>0.84825205802917403</c:v>
                      </c:pt>
                      <c:pt idx="788">
                        <c:v>0.85092687606811501</c:v>
                      </c:pt>
                      <c:pt idx="789">
                        <c:v>0.856459200382232</c:v>
                      </c:pt>
                      <c:pt idx="790">
                        <c:v>0.86143827438354403</c:v>
                      </c:pt>
                      <c:pt idx="791">
                        <c:v>0.84716945886611905</c:v>
                      </c:pt>
                      <c:pt idx="792">
                        <c:v>0.83432751893997104</c:v>
                      </c:pt>
                      <c:pt idx="793">
                        <c:v>0.82276976108551003</c:v>
                      </c:pt>
                      <c:pt idx="794">
                        <c:v>0.82486778497695901</c:v>
                      </c:pt>
                      <c:pt idx="795">
                        <c:v>0.83300602436065596</c:v>
                      </c:pt>
                      <c:pt idx="796">
                        <c:v>0.83723491430282504</c:v>
                      </c:pt>
                      <c:pt idx="797">
                        <c:v>0.83788645267486495</c:v>
                      </c:pt>
                      <c:pt idx="798">
                        <c:v>0.83534783124923695</c:v>
                      </c:pt>
                      <c:pt idx="799">
                        <c:v>0.75181305408477705</c:v>
                      </c:pt>
                      <c:pt idx="800">
                        <c:v>0.77663177251815796</c:v>
                      </c:pt>
                      <c:pt idx="801">
                        <c:v>0.75834357738494795</c:v>
                      </c:pt>
                      <c:pt idx="802">
                        <c:v>0.75988328456878595</c:v>
                      </c:pt>
                      <c:pt idx="803">
                        <c:v>0.78519296646118097</c:v>
                      </c:pt>
                      <c:pt idx="804">
                        <c:v>0.79729866981506303</c:v>
                      </c:pt>
                      <c:pt idx="805">
                        <c:v>0.82049942016601496</c:v>
                      </c:pt>
                      <c:pt idx="806">
                        <c:v>0.82594949007034302</c:v>
                      </c:pt>
                      <c:pt idx="807">
                        <c:v>0.84120661020278897</c:v>
                      </c:pt>
                      <c:pt idx="808">
                        <c:v>0.83521091938018799</c:v>
                      </c:pt>
                      <c:pt idx="809">
                        <c:v>0.83293980360031095</c:v>
                      </c:pt>
                      <c:pt idx="810">
                        <c:v>0.81527084112167303</c:v>
                      </c:pt>
                      <c:pt idx="811">
                        <c:v>0.81880688667297297</c:v>
                      </c:pt>
                      <c:pt idx="812">
                        <c:v>0.833801209926605</c:v>
                      </c:pt>
                      <c:pt idx="813">
                        <c:v>0.84417110681533802</c:v>
                      </c:pt>
                      <c:pt idx="814">
                        <c:v>0.83471608161926203</c:v>
                      </c:pt>
                      <c:pt idx="815">
                        <c:v>0.82936948537826505</c:v>
                      </c:pt>
                      <c:pt idx="816">
                        <c:v>0.83393251895904497</c:v>
                      </c:pt>
                      <c:pt idx="817">
                        <c:v>0.82866424322128296</c:v>
                      </c:pt>
                      <c:pt idx="818">
                        <c:v>0.82903051376342696</c:v>
                      </c:pt>
                      <c:pt idx="819">
                        <c:v>0.83362746238708496</c:v>
                      </c:pt>
                      <c:pt idx="820">
                        <c:v>0.81680077314376798</c:v>
                      </c:pt>
                      <c:pt idx="821">
                        <c:v>0.80379611253738403</c:v>
                      </c:pt>
                      <c:pt idx="822">
                        <c:v>0.79841649532318104</c:v>
                      </c:pt>
                      <c:pt idx="823">
                        <c:v>0.79357486963272095</c:v>
                      </c:pt>
                      <c:pt idx="824">
                        <c:v>0.80171740055084195</c:v>
                      </c:pt>
                      <c:pt idx="825">
                        <c:v>0.81529563665390004</c:v>
                      </c:pt>
                      <c:pt idx="826">
                        <c:v>0.81501609086990301</c:v>
                      </c:pt>
                      <c:pt idx="827">
                        <c:v>0.82726448774337702</c:v>
                      </c:pt>
                      <c:pt idx="828">
                        <c:v>0.80602169036865201</c:v>
                      </c:pt>
                      <c:pt idx="829">
                        <c:v>0.83412754535675004</c:v>
                      </c:pt>
                      <c:pt idx="830">
                        <c:v>0.82571476697921697</c:v>
                      </c:pt>
                      <c:pt idx="831">
                        <c:v>0.83376830816268899</c:v>
                      </c:pt>
                      <c:pt idx="832">
                        <c:v>0.84414148330688399</c:v>
                      </c:pt>
                      <c:pt idx="833">
                        <c:v>0.85660231113433805</c:v>
                      </c:pt>
                      <c:pt idx="834">
                        <c:v>0.85219210386276201</c:v>
                      </c:pt>
                      <c:pt idx="835">
                        <c:v>0.84197288751602095</c:v>
                      </c:pt>
                      <c:pt idx="836">
                        <c:v>0.84215062856674106</c:v>
                      </c:pt>
                      <c:pt idx="837">
                        <c:v>0.83918553590774503</c:v>
                      </c:pt>
                      <c:pt idx="838">
                        <c:v>0.84276700019836404</c:v>
                      </c:pt>
                      <c:pt idx="839">
                        <c:v>0.85764127969741799</c:v>
                      </c:pt>
                      <c:pt idx="840">
                        <c:v>0.86562716960906905</c:v>
                      </c:pt>
                      <c:pt idx="841">
                        <c:v>0.85718947649001997</c:v>
                      </c:pt>
                      <c:pt idx="842">
                        <c:v>0.84647053480148304</c:v>
                      </c:pt>
                      <c:pt idx="843">
                        <c:v>0.82354581356048495</c:v>
                      </c:pt>
                      <c:pt idx="844">
                        <c:v>0.83181625604629505</c:v>
                      </c:pt>
                      <c:pt idx="845">
                        <c:v>0.84550964832305897</c:v>
                      </c:pt>
                      <c:pt idx="846">
                        <c:v>0.854708671569824</c:v>
                      </c:pt>
                      <c:pt idx="847">
                        <c:v>0.86298781633376997</c:v>
                      </c:pt>
                      <c:pt idx="848">
                        <c:v>0.80277013778686501</c:v>
                      </c:pt>
                      <c:pt idx="849">
                        <c:v>0.822493135929107</c:v>
                      </c:pt>
                      <c:pt idx="850">
                        <c:v>0.81836879253387396</c:v>
                      </c:pt>
                      <c:pt idx="851">
                        <c:v>0.81465691328048695</c:v>
                      </c:pt>
                      <c:pt idx="852">
                        <c:v>0.82381623983383101</c:v>
                      </c:pt>
                      <c:pt idx="853">
                        <c:v>0.84878206253051702</c:v>
                      </c:pt>
                      <c:pt idx="854">
                        <c:v>0.85452884435653598</c:v>
                      </c:pt>
                      <c:pt idx="855">
                        <c:v>0.85657596588134699</c:v>
                      </c:pt>
                      <c:pt idx="856">
                        <c:v>0.84591835737228305</c:v>
                      </c:pt>
                      <c:pt idx="857">
                        <c:v>0.842576503753662</c:v>
                      </c:pt>
                      <c:pt idx="858">
                        <c:v>0.84894382953643799</c:v>
                      </c:pt>
                      <c:pt idx="859">
                        <c:v>0.84842443466186501</c:v>
                      </c:pt>
                      <c:pt idx="860">
                        <c:v>0.844832003116607</c:v>
                      </c:pt>
                      <c:pt idx="861">
                        <c:v>0.84159880876541104</c:v>
                      </c:pt>
                      <c:pt idx="862">
                        <c:v>0.84493893384933405</c:v>
                      </c:pt>
                      <c:pt idx="863">
                        <c:v>0.84482002258300704</c:v>
                      </c:pt>
                      <c:pt idx="864">
                        <c:v>0.83533799648284901</c:v>
                      </c:pt>
                      <c:pt idx="865">
                        <c:v>0.84867918491363503</c:v>
                      </c:pt>
                      <c:pt idx="866">
                        <c:v>0.85131126642227095</c:v>
                      </c:pt>
                      <c:pt idx="867">
                        <c:v>0.85368013381957997</c:v>
                      </c:pt>
                      <c:pt idx="868">
                        <c:v>0.86206209659576405</c:v>
                      </c:pt>
                      <c:pt idx="869">
                        <c:v>0.86335587501525801</c:v>
                      </c:pt>
                      <c:pt idx="870">
                        <c:v>0.87077027559280396</c:v>
                      </c:pt>
                      <c:pt idx="871">
                        <c:v>0.87431824207305897</c:v>
                      </c:pt>
                      <c:pt idx="872">
                        <c:v>0.87751144170761097</c:v>
                      </c:pt>
                      <c:pt idx="873">
                        <c:v>0.87101030349731401</c:v>
                      </c:pt>
                      <c:pt idx="874">
                        <c:v>0.86203426122665405</c:v>
                      </c:pt>
                      <c:pt idx="875">
                        <c:v>0.85708081722259499</c:v>
                      </c:pt>
                      <c:pt idx="876">
                        <c:v>0.82137274742126398</c:v>
                      </c:pt>
                      <c:pt idx="877">
                        <c:v>0.814061880111694</c:v>
                      </c:pt>
                      <c:pt idx="878">
                        <c:v>0.83189010620117099</c:v>
                      </c:pt>
                      <c:pt idx="879">
                        <c:v>0.84245109558105402</c:v>
                      </c:pt>
                      <c:pt idx="880">
                        <c:v>0.85508096218109098</c:v>
                      </c:pt>
                      <c:pt idx="881">
                        <c:v>0.863322854042053</c:v>
                      </c:pt>
                      <c:pt idx="882">
                        <c:v>0.87386554479598999</c:v>
                      </c:pt>
                      <c:pt idx="883">
                        <c:v>0.86220610141754095</c:v>
                      </c:pt>
                      <c:pt idx="884">
                        <c:v>0.84432446956634499</c:v>
                      </c:pt>
                      <c:pt idx="885">
                        <c:v>0.83489203453063898</c:v>
                      </c:pt>
                      <c:pt idx="886">
                        <c:v>0.83890283107757502</c:v>
                      </c:pt>
                      <c:pt idx="887">
                        <c:v>0.85188752412795998</c:v>
                      </c:pt>
                      <c:pt idx="888">
                        <c:v>0.87096643447875899</c:v>
                      </c:pt>
                      <c:pt idx="889">
                        <c:v>0.87761980295181197</c:v>
                      </c:pt>
                      <c:pt idx="890">
                        <c:v>0.88360780477523804</c:v>
                      </c:pt>
                      <c:pt idx="891">
                        <c:v>0.89212203025817804</c:v>
                      </c:pt>
                      <c:pt idx="892">
                        <c:v>0.887284815311431</c:v>
                      </c:pt>
                      <c:pt idx="893">
                        <c:v>0.88020557165145796</c:v>
                      </c:pt>
                      <c:pt idx="894">
                        <c:v>0.87031000852584794</c:v>
                      </c:pt>
                      <c:pt idx="895">
                        <c:v>0.874112248420715</c:v>
                      </c:pt>
                      <c:pt idx="896">
                        <c:v>0.87107604742050104</c:v>
                      </c:pt>
                      <c:pt idx="897">
                        <c:v>0.87146842479705799</c:v>
                      </c:pt>
                      <c:pt idx="898">
                        <c:v>0.83123797178268399</c:v>
                      </c:pt>
                      <c:pt idx="899">
                        <c:v>0.83873915672302202</c:v>
                      </c:pt>
                      <c:pt idx="900">
                        <c:v>0.85469120740890503</c:v>
                      </c:pt>
                      <c:pt idx="901">
                        <c:v>0.85672211647033603</c:v>
                      </c:pt>
                      <c:pt idx="902">
                        <c:v>0.86792492866516102</c:v>
                      </c:pt>
                      <c:pt idx="903">
                        <c:v>0.86863243579864502</c:v>
                      </c:pt>
                      <c:pt idx="904">
                        <c:v>0.87864416837692205</c:v>
                      </c:pt>
                      <c:pt idx="905">
                        <c:v>0.87515473365783603</c:v>
                      </c:pt>
                      <c:pt idx="906">
                        <c:v>0.86263924837112405</c:v>
                      </c:pt>
                      <c:pt idx="907">
                        <c:v>0.87012535333633401</c:v>
                      </c:pt>
                      <c:pt idx="908">
                        <c:v>0.87998783588409402</c:v>
                      </c:pt>
                      <c:pt idx="909">
                        <c:v>0.87323904037475497</c:v>
                      </c:pt>
                      <c:pt idx="910">
                        <c:v>0.852636098861694</c:v>
                      </c:pt>
                      <c:pt idx="911">
                        <c:v>0.85487246513366699</c:v>
                      </c:pt>
                      <c:pt idx="912">
                        <c:v>0.86313521862029996</c:v>
                      </c:pt>
                      <c:pt idx="913">
                        <c:v>0.88320201635360696</c:v>
                      </c:pt>
                      <c:pt idx="914">
                        <c:v>0.891756832599639</c:v>
                      </c:pt>
                      <c:pt idx="915">
                        <c:v>0.890081167221069</c:v>
                      </c:pt>
                      <c:pt idx="916">
                        <c:v>0.86044806241989102</c:v>
                      </c:pt>
                      <c:pt idx="917">
                        <c:v>0.86190325021743697</c:v>
                      </c:pt>
                      <c:pt idx="918">
                        <c:v>0.85696291923522905</c:v>
                      </c:pt>
                      <c:pt idx="919">
                        <c:v>0.85876661539077703</c:v>
                      </c:pt>
                      <c:pt idx="920">
                        <c:v>0.86663997173309304</c:v>
                      </c:pt>
                      <c:pt idx="921">
                        <c:v>0.87060099840164096</c:v>
                      </c:pt>
                      <c:pt idx="922">
                        <c:v>0.86479091644287098</c:v>
                      </c:pt>
                      <c:pt idx="923">
                        <c:v>0.86893683671951205</c:v>
                      </c:pt>
                      <c:pt idx="924">
                        <c:v>0.87040132284164395</c:v>
                      </c:pt>
                      <c:pt idx="925">
                        <c:v>0.80836117267608598</c:v>
                      </c:pt>
                      <c:pt idx="926">
                        <c:v>0.82752507925033503</c:v>
                      </c:pt>
                      <c:pt idx="927">
                        <c:v>0.82914757728576605</c:v>
                      </c:pt>
                      <c:pt idx="928">
                        <c:v>0.84623283147811801</c:v>
                      </c:pt>
                      <c:pt idx="929">
                        <c:v>0.86160957813262895</c:v>
                      </c:pt>
                      <c:pt idx="930">
                        <c:v>0.87544864416122403</c:v>
                      </c:pt>
                      <c:pt idx="931">
                        <c:v>0.87227874994277899</c:v>
                      </c:pt>
                      <c:pt idx="932">
                        <c:v>0.878800868988037</c:v>
                      </c:pt>
                      <c:pt idx="933">
                        <c:v>0.86904579401016202</c:v>
                      </c:pt>
                      <c:pt idx="934">
                        <c:v>0.86026620864868097</c:v>
                      </c:pt>
                      <c:pt idx="935">
                        <c:v>0.86486458778381303</c:v>
                      </c:pt>
                      <c:pt idx="936">
                        <c:v>0.87525314092636097</c:v>
                      </c:pt>
                      <c:pt idx="937">
                        <c:v>0.88147783279418901</c:v>
                      </c:pt>
                      <c:pt idx="938">
                        <c:v>0.88024705648422197</c:v>
                      </c:pt>
                      <c:pt idx="939">
                        <c:v>0.86722236871719305</c:v>
                      </c:pt>
                      <c:pt idx="940">
                        <c:v>0.87737512588500899</c:v>
                      </c:pt>
                      <c:pt idx="941">
                        <c:v>0.88651263713836603</c:v>
                      </c:pt>
                      <c:pt idx="942">
                        <c:v>0.88848638534545898</c:v>
                      </c:pt>
                      <c:pt idx="943">
                        <c:v>0.887137770652771</c:v>
                      </c:pt>
                      <c:pt idx="944">
                        <c:v>0.89217400550842196</c:v>
                      </c:pt>
                      <c:pt idx="945">
                        <c:v>0.91541159152984597</c:v>
                      </c:pt>
                      <c:pt idx="946">
                        <c:v>0.90710836648940996</c:v>
                      </c:pt>
                      <c:pt idx="947">
                        <c:v>0.90702253580093295</c:v>
                      </c:pt>
                      <c:pt idx="948">
                        <c:v>0.91906327009201005</c:v>
                      </c:pt>
                      <c:pt idx="949">
                        <c:v>0.92715692520141602</c:v>
                      </c:pt>
                      <c:pt idx="950">
                        <c:v>0.92506623268127397</c:v>
                      </c:pt>
                      <c:pt idx="951">
                        <c:v>0.93255960941314697</c:v>
                      </c:pt>
                      <c:pt idx="952">
                        <c:v>0.91430366039276101</c:v>
                      </c:pt>
                      <c:pt idx="953">
                        <c:v>0.90121096372604304</c:v>
                      </c:pt>
                      <c:pt idx="954">
                        <c:v>0.89858984947204501</c:v>
                      </c:pt>
                      <c:pt idx="955">
                        <c:v>0.89310586452484098</c:v>
                      </c:pt>
                      <c:pt idx="956">
                        <c:v>0.894420266151428</c:v>
                      </c:pt>
                      <c:pt idx="957">
                        <c:v>0.89560323953628496</c:v>
                      </c:pt>
                      <c:pt idx="958">
                        <c:v>0.89666789770126298</c:v>
                      </c:pt>
                      <c:pt idx="959">
                        <c:v>0.90075111389160101</c:v>
                      </c:pt>
                      <c:pt idx="960">
                        <c:v>0.90755099058151201</c:v>
                      </c:pt>
                      <c:pt idx="961">
                        <c:v>0.907420873641967</c:v>
                      </c:pt>
                      <c:pt idx="962">
                        <c:v>0.91355377435684204</c:v>
                      </c:pt>
                      <c:pt idx="963">
                        <c:v>0.91594839096069303</c:v>
                      </c:pt>
                      <c:pt idx="964">
                        <c:v>0.91185355186462402</c:v>
                      </c:pt>
                      <c:pt idx="965">
                        <c:v>0.91129320859909002</c:v>
                      </c:pt>
                      <c:pt idx="966">
                        <c:v>0.92016386985778797</c:v>
                      </c:pt>
                      <c:pt idx="967">
                        <c:v>0.92814749479293801</c:v>
                      </c:pt>
                      <c:pt idx="968">
                        <c:v>0.929082751274108</c:v>
                      </c:pt>
                      <c:pt idx="969">
                        <c:v>0.926799476146698</c:v>
                      </c:pt>
                      <c:pt idx="970">
                        <c:v>0.92161953449249201</c:v>
                      </c:pt>
                      <c:pt idx="971">
                        <c:v>0.90133255720138505</c:v>
                      </c:pt>
                      <c:pt idx="972">
                        <c:v>0.89557427167892401</c:v>
                      </c:pt>
                      <c:pt idx="973">
                        <c:v>0.91260266304016102</c:v>
                      </c:pt>
                      <c:pt idx="974">
                        <c:v>0.921342372894287</c:v>
                      </c:pt>
                      <c:pt idx="975">
                        <c:v>0.92295813560485795</c:v>
                      </c:pt>
                      <c:pt idx="976">
                        <c:v>0.93447113037109297</c:v>
                      </c:pt>
                      <c:pt idx="977">
                        <c:v>0.93477404117584195</c:v>
                      </c:pt>
                      <c:pt idx="978">
                        <c:v>0.92567163705825795</c:v>
                      </c:pt>
                      <c:pt idx="979">
                        <c:v>0.92685449123382502</c:v>
                      </c:pt>
                      <c:pt idx="980">
                        <c:v>0.90916901826858498</c:v>
                      </c:pt>
                      <c:pt idx="981">
                        <c:v>0.91825211048126198</c:v>
                      </c:pt>
                      <c:pt idx="982">
                        <c:v>0.91972172260284402</c:v>
                      </c:pt>
                      <c:pt idx="983">
                        <c:v>0.92247462272643999</c:v>
                      </c:pt>
                      <c:pt idx="984">
                        <c:v>0.89876693487167303</c:v>
                      </c:pt>
                      <c:pt idx="985">
                        <c:v>0.89014023542404097</c:v>
                      </c:pt>
                      <c:pt idx="986">
                        <c:v>0.90257608890533403</c:v>
                      </c:pt>
                      <c:pt idx="987">
                        <c:v>0.91231846809387196</c:v>
                      </c:pt>
                      <c:pt idx="988">
                        <c:v>0.91796159744262695</c:v>
                      </c:pt>
                      <c:pt idx="989">
                        <c:v>0.92616546154022195</c:v>
                      </c:pt>
                      <c:pt idx="990">
                        <c:v>0.92104893922805697</c:v>
                      </c:pt>
                      <c:pt idx="991">
                        <c:v>0.92581903934478704</c:v>
                      </c:pt>
                      <c:pt idx="992">
                        <c:v>0.92835092544555597</c:v>
                      </c:pt>
                      <c:pt idx="993">
                        <c:v>0.92614084482192904</c:v>
                      </c:pt>
                      <c:pt idx="994">
                        <c:v>0.911651730537414</c:v>
                      </c:pt>
                      <c:pt idx="995">
                        <c:v>0.91423654556274403</c:v>
                      </c:pt>
                      <c:pt idx="996">
                        <c:v>0.90406286716461104</c:v>
                      </c:pt>
                      <c:pt idx="997">
                        <c:v>0.90115660429000799</c:v>
                      </c:pt>
                      <c:pt idx="998">
                        <c:v>0.90479093790054299</c:v>
                      </c:pt>
                      <c:pt idx="999">
                        <c:v>0.90806186199188199</c:v>
                      </c:pt>
                    </c:numCache>
                  </c:numRef>
                </c:yVal>
                <c:smooth val="1"/>
                <c:extLst>
                  <c:ext xmlns:c16="http://schemas.microsoft.com/office/drawing/2014/chart" uri="{C3380CC4-5D6E-409C-BE32-E72D297353CC}">
                    <c16:uniqueId val="{00000003-628E-4DBE-A15F-28D68041EDF9}"/>
                  </c:ext>
                </c:extLst>
              </c15:ser>
            </c15:filteredScatterSeries>
          </c:ext>
        </c:extLst>
      </c:scatterChart>
      <c:valAx>
        <c:axId val="-154690224"/>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312164368"/>
        <c:crosses val="autoZero"/>
        <c:crossBetween val="midCat"/>
      </c:valAx>
      <c:valAx>
        <c:axId val="-312164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a:t>
                </a:r>
              </a:p>
            </c:rich>
          </c:tx>
          <c:layout>
            <c:manualLayout>
              <c:xMode val="edge"/>
              <c:yMode val="edge"/>
              <c:x val="2.7777777777777776E-2"/>
              <c:y val="0.3988812335958005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5469022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797490493478938"/>
          <c:y val="0.14826780848579219"/>
          <c:w val="0.84623538181987612"/>
          <c:h val="0.53389045034220861"/>
        </c:manualLayout>
      </c:layout>
      <c:scatterChart>
        <c:scatterStyle val="smoothMarker"/>
        <c:varyColors val="0"/>
        <c:ser>
          <c:idx val="0"/>
          <c:order val="0"/>
          <c:tx>
            <c:strRef>
              <c:f>rmsf_pro!$B$1</c:f>
              <c:strCache>
                <c:ptCount val="1"/>
                <c:pt idx="0">
                  <c:v>Apo-protein</c:v>
                </c:pt>
              </c:strCache>
            </c:strRef>
          </c:tx>
          <c:spPr>
            <a:ln w="19050" cap="rnd">
              <a:solidFill>
                <a:schemeClr val="accent1"/>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B$2:$B$1165</c:f>
              <c:numCache>
                <c:formatCode>General</c:formatCode>
                <c:ptCount val="1164"/>
                <c:pt idx="0">
                  <c:v>0.29720000000000002</c:v>
                </c:pt>
                <c:pt idx="1">
                  <c:v>0.25459999999999999</c:v>
                </c:pt>
                <c:pt idx="2">
                  <c:v>0.23849999999999999</c:v>
                </c:pt>
                <c:pt idx="3">
                  <c:v>0.25480000000000003</c:v>
                </c:pt>
                <c:pt idx="4">
                  <c:v>0.25069999999999998</c:v>
                </c:pt>
                <c:pt idx="5">
                  <c:v>0.26960000000000001</c:v>
                </c:pt>
                <c:pt idx="6">
                  <c:v>0.25650000000000001</c:v>
                </c:pt>
                <c:pt idx="7">
                  <c:v>0.2258</c:v>
                </c:pt>
                <c:pt idx="8">
                  <c:v>0.22720000000000001</c:v>
                </c:pt>
                <c:pt idx="9">
                  <c:v>0.23069999999999999</c:v>
                </c:pt>
                <c:pt idx="10">
                  <c:v>0.22220000000000001</c:v>
                </c:pt>
                <c:pt idx="11">
                  <c:v>0.24349999999999999</c:v>
                </c:pt>
                <c:pt idx="12">
                  <c:v>0.28070000000000001</c:v>
                </c:pt>
                <c:pt idx="13">
                  <c:v>0.30070000000000002</c:v>
                </c:pt>
                <c:pt idx="14">
                  <c:v>0.28589999999999999</c:v>
                </c:pt>
                <c:pt idx="15">
                  <c:v>0.24629999999999999</c:v>
                </c:pt>
                <c:pt idx="16">
                  <c:v>0.24410000000000001</c:v>
                </c:pt>
                <c:pt idx="17">
                  <c:v>0.25080000000000002</c:v>
                </c:pt>
                <c:pt idx="18">
                  <c:v>0.2225</c:v>
                </c:pt>
                <c:pt idx="19">
                  <c:v>0.20369999999999999</c:v>
                </c:pt>
                <c:pt idx="20">
                  <c:v>0.214</c:v>
                </c:pt>
                <c:pt idx="21">
                  <c:v>0.2056</c:v>
                </c:pt>
                <c:pt idx="22">
                  <c:v>0.1777</c:v>
                </c:pt>
                <c:pt idx="23">
                  <c:v>0.17519999999999999</c:v>
                </c:pt>
                <c:pt idx="24">
                  <c:v>0.1832</c:v>
                </c:pt>
                <c:pt idx="25">
                  <c:v>0.16550000000000001</c:v>
                </c:pt>
                <c:pt idx="26">
                  <c:v>0.14460000000000001</c:v>
                </c:pt>
                <c:pt idx="27">
                  <c:v>0.15390000000000001</c:v>
                </c:pt>
                <c:pt idx="28">
                  <c:v>0.158</c:v>
                </c:pt>
                <c:pt idx="29">
                  <c:v>0.13739999999999999</c:v>
                </c:pt>
                <c:pt idx="30">
                  <c:v>0.12690000000000001</c:v>
                </c:pt>
                <c:pt idx="31">
                  <c:v>0.1351</c:v>
                </c:pt>
                <c:pt idx="32">
                  <c:v>0.13300000000000001</c:v>
                </c:pt>
                <c:pt idx="33">
                  <c:v>0.1202</c:v>
                </c:pt>
                <c:pt idx="34">
                  <c:v>0.1076</c:v>
                </c:pt>
                <c:pt idx="35">
                  <c:v>0.11020000000000001</c:v>
                </c:pt>
                <c:pt idx="36">
                  <c:v>0.106</c:v>
                </c:pt>
                <c:pt idx="37">
                  <c:v>0.1036</c:v>
                </c:pt>
                <c:pt idx="38">
                  <c:v>0.1096</c:v>
                </c:pt>
                <c:pt idx="39">
                  <c:v>0.1118</c:v>
                </c:pt>
                <c:pt idx="40">
                  <c:v>0.106</c:v>
                </c:pt>
                <c:pt idx="41">
                  <c:v>0.1043</c:v>
                </c:pt>
                <c:pt idx="42">
                  <c:v>0.1096</c:v>
                </c:pt>
                <c:pt idx="43">
                  <c:v>0.1145</c:v>
                </c:pt>
                <c:pt idx="44">
                  <c:v>0.1116</c:v>
                </c:pt>
                <c:pt idx="45">
                  <c:v>0.114</c:v>
                </c:pt>
                <c:pt idx="46">
                  <c:v>0.1245</c:v>
                </c:pt>
                <c:pt idx="47">
                  <c:v>0.13539999999999999</c:v>
                </c:pt>
                <c:pt idx="48">
                  <c:v>0.14019999999999999</c:v>
                </c:pt>
                <c:pt idx="49">
                  <c:v>0.14810000000000001</c:v>
                </c:pt>
                <c:pt idx="50">
                  <c:v>0.20619999999999999</c:v>
                </c:pt>
                <c:pt idx="51">
                  <c:v>0.24590000000000001</c:v>
                </c:pt>
                <c:pt idx="52">
                  <c:v>0.24429999999999999</c:v>
                </c:pt>
                <c:pt idx="53">
                  <c:v>0.2382</c:v>
                </c:pt>
                <c:pt idx="54">
                  <c:v>0.23580000000000001</c:v>
                </c:pt>
                <c:pt idx="55">
                  <c:v>0.24440000000000001</c:v>
                </c:pt>
                <c:pt idx="56">
                  <c:v>0.23269999999999999</c:v>
                </c:pt>
                <c:pt idx="57">
                  <c:v>0.19939999999999999</c:v>
                </c:pt>
                <c:pt idx="58">
                  <c:v>0.19719999999999999</c:v>
                </c:pt>
                <c:pt idx="59">
                  <c:v>0.18379999999999999</c:v>
                </c:pt>
                <c:pt idx="60">
                  <c:v>0.16020000000000001</c:v>
                </c:pt>
                <c:pt idx="61">
                  <c:v>0.15409999999999999</c:v>
                </c:pt>
                <c:pt idx="62">
                  <c:v>0.1613</c:v>
                </c:pt>
                <c:pt idx="63">
                  <c:v>0.1492</c:v>
                </c:pt>
                <c:pt idx="64">
                  <c:v>0.13270000000000001</c:v>
                </c:pt>
                <c:pt idx="65">
                  <c:v>0.13969999999999999</c:v>
                </c:pt>
                <c:pt idx="66">
                  <c:v>0.1474</c:v>
                </c:pt>
                <c:pt idx="67">
                  <c:v>0.13569999999999999</c:v>
                </c:pt>
                <c:pt idx="68">
                  <c:v>0.1275</c:v>
                </c:pt>
                <c:pt idx="69">
                  <c:v>0.14149999999999999</c:v>
                </c:pt>
                <c:pt idx="70">
                  <c:v>0.14779999999999999</c:v>
                </c:pt>
                <c:pt idx="71">
                  <c:v>0.14050000000000001</c:v>
                </c:pt>
                <c:pt idx="72">
                  <c:v>0.14219999999999999</c:v>
                </c:pt>
                <c:pt idx="73">
                  <c:v>0.15640000000000001</c:v>
                </c:pt>
                <c:pt idx="74">
                  <c:v>0.1542</c:v>
                </c:pt>
                <c:pt idx="75">
                  <c:v>0.14330000000000001</c:v>
                </c:pt>
                <c:pt idx="76">
                  <c:v>0.1648</c:v>
                </c:pt>
                <c:pt idx="77">
                  <c:v>0.17910000000000001</c:v>
                </c:pt>
                <c:pt idx="78">
                  <c:v>0.15970000000000001</c:v>
                </c:pt>
                <c:pt idx="79">
                  <c:v>0.14249999999999999</c:v>
                </c:pt>
                <c:pt idx="80">
                  <c:v>0.16370000000000001</c:v>
                </c:pt>
                <c:pt idx="81">
                  <c:v>0.17299999999999999</c:v>
                </c:pt>
                <c:pt idx="82">
                  <c:v>0.1507</c:v>
                </c:pt>
                <c:pt idx="83">
                  <c:v>0.14499999999999999</c:v>
                </c:pt>
                <c:pt idx="84">
                  <c:v>0.16869999999999999</c:v>
                </c:pt>
                <c:pt idx="85">
                  <c:v>0.17460000000000001</c:v>
                </c:pt>
                <c:pt idx="86">
                  <c:v>0.15540000000000001</c:v>
                </c:pt>
                <c:pt idx="87">
                  <c:v>0.15490000000000001</c:v>
                </c:pt>
                <c:pt idx="88">
                  <c:v>0.1842</c:v>
                </c:pt>
                <c:pt idx="89">
                  <c:v>0.18720000000000001</c:v>
                </c:pt>
                <c:pt idx="90">
                  <c:v>0.16309999999999999</c:v>
                </c:pt>
                <c:pt idx="91">
                  <c:v>0.16689999999999999</c:v>
                </c:pt>
                <c:pt idx="92">
                  <c:v>0.19</c:v>
                </c:pt>
                <c:pt idx="93">
                  <c:v>0.1794</c:v>
                </c:pt>
                <c:pt idx="94">
                  <c:v>0.15279999999999999</c:v>
                </c:pt>
                <c:pt idx="95">
                  <c:v>0.16789999999999999</c:v>
                </c:pt>
                <c:pt idx="96">
                  <c:v>0.18129999999999999</c:v>
                </c:pt>
                <c:pt idx="97">
                  <c:v>0.16120000000000001</c:v>
                </c:pt>
                <c:pt idx="98">
                  <c:v>0.14399999999999999</c:v>
                </c:pt>
                <c:pt idx="99">
                  <c:v>0.16259999999999999</c:v>
                </c:pt>
                <c:pt idx="100">
                  <c:v>0.17150000000000001</c:v>
                </c:pt>
                <c:pt idx="101">
                  <c:v>0.14829999999999999</c:v>
                </c:pt>
                <c:pt idx="102">
                  <c:v>0.1381</c:v>
                </c:pt>
                <c:pt idx="103">
                  <c:v>0.1618</c:v>
                </c:pt>
                <c:pt idx="104">
                  <c:v>0.16950000000000001</c:v>
                </c:pt>
                <c:pt idx="105">
                  <c:v>0.15</c:v>
                </c:pt>
                <c:pt idx="106">
                  <c:v>0.14949999999999999</c:v>
                </c:pt>
                <c:pt idx="107">
                  <c:v>0.17280000000000001</c:v>
                </c:pt>
                <c:pt idx="108">
                  <c:v>0.18340000000000001</c:v>
                </c:pt>
                <c:pt idx="109">
                  <c:v>0.20280000000000001</c:v>
                </c:pt>
                <c:pt idx="110">
                  <c:v>0.20469999999999999</c:v>
                </c:pt>
                <c:pt idx="111">
                  <c:v>0.2235</c:v>
                </c:pt>
                <c:pt idx="112">
                  <c:v>0.2122</c:v>
                </c:pt>
                <c:pt idx="113">
                  <c:v>0.22589999999999999</c:v>
                </c:pt>
                <c:pt idx="114">
                  <c:v>0.27839999999999998</c:v>
                </c:pt>
                <c:pt idx="115">
                  <c:v>0.28810000000000002</c:v>
                </c:pt>
                <c:pt idx="116">
                  <c:v>0.25190000000000001</c:v>
                </c:pt>
                <c:pt idx="117">
                  <c:v>0.24060000000000001</c:v>
                </c:pt>
                <c:pt idx="118">
                  <c:v>0.21990000000000001</c:v>
                </c:pt>
                <c:pt idx="119">
                  <c:v>0.22059999999999999</c:v>
                </c:pt>
                <c:pt idx="120">
                  <c:v>0.2054</c:v>
                </c:pt>
                <c:pt idx="121">
                  <c:v>0.16889999999999999</c:v>
                </c:pt>
                <c:pt idx="122">
                  <c:v>0.1593</c:v>
                </c:pt>
                <c:pt idx="123">
                  <c:v>0.15820000000000001</c:v>
                </c:pt>
                <c:pt idx="124">
                  <c:v>0.13980000000000001</c:v>
                </c:pt>
                <c:pt idx="125">
                  <c:v>0.12280000000000001</c:v>
                </c:pt>
                <c:pt idx="126">
                  <c:v>0.13289999999999999</c:v>
                </c:pt>
                <c:pt idx="127">
                  <c:v>0.13789999999999999</c:v>
                </c:pt>
                <c:pt idx="128">
                  <c:v>0.13389999999999999</c:v>
                </c:pt>
                <c:pt idx="129">
                  <c:v>0.1201</c:v>
                </c:pt>
                <c:pt idx="130">
                  <c:v>0.12230000000000001</c:v>
                </c:pt>
                <c:pt idx="131">
                  <c:v>0.1278</c:v>
                </c:pt>
                <c:pt idx="132">
                  <c:v>0.12520000000000001</c:v>
                </c:pt>
                <c:pt idx="133">
                  <c:v>0.1181</c:v>
                </c:pt>
                <c:pt idx="134">
                  <c:v>0.1143</c:v>
                </c:pt>
                <c:pt idx="135">
                  <c:v>0.12379999999999999</c:v>
                </c:pt>
                <c:pt idx="136">
                  <c:v>0.13689999999999999</c:v>
                </c:pt>
                <c:pt idx="137">
                  <c:v>0.13089999999999999</c:v>
                </c:pt>
                <c:pt idx="138">
                  <c:v>0.11650000000000001</c:v>
                </c:pt>
                <c:pt idx="139">
                  <c:v>0.1125</c:v>
                </c:pt>
                <c:pt idx="140">
                  <c:v>0.1298</c:v>
                </c:pt>
                <c:pt idx="141">
                  <c:v>0.12909999999999999</c:v>
                </c:pt>
                <c:pt idx="142">
                  <c:v>0.1104</c:v>
                </c:pt>
                <c:pt idx="143">
                  <c:v>0.1255</c:v>
                </c:pt>
                <c:pt idx="144">
                  <c:v>0.1396</c:v>
                </c:pt>
                <c:pt idx="145">
                  <c:v>0.1239</c:v>
                </c:pt>
                <c:pt idx="146">
                  <c:v>0.1191</c:v>
                </c:pt>
                <c:pt idx="147">
                  <c:v>0.1384</c:v>
                </c:pt>
                <c:pt idx="148">
                  <c:v>0.13800000000000001</c:v>
                </c:pt>
                <c:pt idx="149">
                  <c:v>0.122</c:v>
                </c:pt>
                <c:pt idx="150">
                  <c:v>0.13289999999999999</c:v>
                </c:pt>
                <c:pt idx="151">
                  <c:v>0.1472</c:v>
                </c:pt>
                <c:pt idx="152">
                  <c:v>0.13519999999999999</c:v>
                </c:pt>
                <c:pt idx="153">
                  <c:v>0.12330000000000001</c:v>
                </c:pt>
                <c:pt idx="154">
                  <c:v>0.13789999999999999</c:v>
                </c:pt>
                <c:pt idx="155">
                  <c:v>0.14499999999999999</c:v>
                </c:pt>
                <c:pt idx="156">
                  <c:v>0.13</c:v>
                </c:pt>
                <c:pt idx="157">
                  <c:v>0.12959999999999999</c:v>
                </c:pt>
                <c:pt idx="158">
                  <c:v>0.1469</c:v>
                </c:pt>
                <c:pt idx="159">
                  <c:v>0.14580000000000001</c:v>
                </c:pt>
                <c:pt idx="160">
                  <c:v>0.1343</c:v>
                </c:pt>
                <c:pt idx="161">
                  <c:v>0.13789999999999999</c:v>
                </c:pt>
                <c:pt idx="162">
                  <c:v>0.15559999999999999</c:v>
                </c:pt>
                <c:pt idx="163">
                  <c:v>0.1638</c:v>
                </c:pt>
                <c:pt idx="164">
                  <c:v>0.14929999999999999</c:v>
                </c:pt>
                <c:pt idx="165">
                  <c:v>0.1479</c:v>
                </c:pt>
                <c:pt idx="166">
                  <c:v>0.1764</c:v>
                </c:pt>
                <c:pt idx="167">
                  <c:v>0.18240000000000001</c:v>
                </c:pt>
                <c:pt idx="168">
                  <c:v>0.1583</c:v>
                </c:pt>
                <c:pt idx="169">
                  <c:v>0.16500000000000001</c:v>
                </c:pt>
                <c:pt idx="170">
                  <c:v>0.1883</c:v>
                </c:pt>
                <c:pt idx="171">
                  <c:v>0.17380000000000001</c:v>
                </c:pt>
                <c:pt idx="172">
                  <c:v>0.1636</c:v>
                </c:pt>
                <c:pt idx="173">
                  <c:v>0.18340000000000001</c:v>
                </c:pt>
                <c:pt idx="174">
                  <c:v>0.16270000000000001</c:v>
                </c:pt>
                <c:pt idx="175">
                  <c:v>0.14599999999999999</c:v>
                </c:pt>
                <c:pt idx="176">
                  <c:v>0.1691</c:v>
                </c:pt>
                <c:pt idx="177">
                  <c:v>0.17299999999999999</c:v>
                </c:pt>
                <c:pt idx="178">
                  <c:v>0.1588</c:v>
                </c:pt>
                <c:pt idx="179">
                  <c:v>0.15390000000000001</c:v>
                </c:pt>
                <c:pt idx="180">
                  <c:v>0.15</c:v>
                </c:pt>
                <c:pt idx="181">
                  <c:v>0.1376</c:v>
                </c:pt>
                <c:pt idx="182">
                  <c:v>0.1288</c:v>
                </c:pt>
                <c:pt idx="183">
                  <c:v>0.13669999999999999</c:v>
                </c:pt>
                <c:pt idx="184">
                  <c:v>0.13780000000000001</c:v>
                </c:pt>
                <c:pt idx="185">
                  <c:v>0.13389999999999999</c:v>
                </c:pt>
                <c:pt idx="186">
                  <c:v>0.13730000000000001</c:v>
                </c:pt>
                <c:pt idx="187">
                  <c:v>0.13919999999999999</c:v>
                </c:pt>
                <c:pt idx="188">
                  <c:v>0.15029999999999999</c:v>
                </c:pt>
                <c:pt idx="189">
                  <c:v>0.15629999999999999</c:v>
                </c:pt>
                <c:pt idx="190">
                  <c:v>0.15140000000000001</c:v>
                </c:pt>
                <c:pt idx="191">
                  <c:v>0.16109999999999999</c:v>
                </c:pt>
                <c:pt idx="192">
                  <c:v>0.16739999999999999</c:v>
                </c:pt>
                <c:pt idx="193">
                  <c:v>0.16300000000000001</c:v>
                </c:pt>
                <c:pt idx="194">
                  <c:v>0.1681</c:v>
                </c:pt>
                <c:pt idx="195">
                  <c:v>0.18410000000000001</c:v>
                </c:pt>
                <c:pt idx="196">
                  <c:v>0.18410000000000001</c:v>
                </c:pt>
                <c:pt idx="197">
                  <c:v>0.17530000000000001</c:v>
                </c:pt>
                <c:pt idx="198">
                  <c:v>0.18640000000000001</c:v>
                </c:pt>
                <c:pt idx="199">
                  <c:v>0.19689999999999999</c:v>
                </c:pt>
                <c:pt idx="200">
                  <c:v>0.1741</c:v>
                </c:pt>
                <c:pt idx="201">
                  <c:v>0.16109999999999999</c:v>
                </c:pt>
                <c:pt idx="202">
                  <c:v>0.17</c:v>
                </c:pt>
                <c:pt idx="203">
                  <c:v>0.16059999999999999</c:v>
                </c:pt>
                <c:pt idx="204">
                  <c:v>0.14499999999999999</c:v>
                </c:pt>
                <c:pt idx="205">
                  <c:v>0.14829999999999999</c:v>
                </c:pt>
                <c:pt idx="206">
                  <c:v>0.15210000000000001</c:v>
                </c:pt>
                <c:pt idx="207">
                  <c:v>0.13739999999999999</c:v>
                </c:pt>
                <c:pt idx="208">
                  <c:v>0.1336</c:v>
                </c:pt>
                <c:pt idx="209">
                  <c:v>0.1424</c:v>
                </c:pt>
                <c:pt idx="210">
                  <c:v>0.13100000000000001</c:v>
                </c:pt>
                <c:pt idx="211">
                  <c:v>0.1215</c:v>
                </c:pt>
                <c:pt idx="212">
                  <c:v>0.11899999999999999</c:v>
                </c:pt>
                <c:pt idx="213">
                  <c:v>0.1166</c:v>
                </c:pt>
                <c:pt idx="214">
                  <c:v>0.12139999999999999</c:v>
                </c:pt>
                <c:pt idx="215">
                  <c:v>0.12690000000000001</c:v>
                </c:pt>
                <c:pt idx="216">
                  <c:v>0.128</c:v>
                </c:pt>
                <c:pt idx="217">
                  <c:v>0.1444</c:v>
                </c:pt>
                <c:pt idx="218">
                  <c:v>0.16470000000000001</c:v>
                </c:pt>
                <c:pt idx="219">
                  <c:v>0.1593</c:v>
                </c:pt>
                <c:pt idx="220">
                  <c:v>0.1545</c:v>
                </c:pt>
                <c:pt idx="221">
                  <c:v>0.17419999999999999</c:v>
                </c:pt>
                <c:pt idx="222">
                  <c:v>0.1744</c:v>
                </c:pt>
                <c:pt idx="223">
                  <c:v>0.15570000000000001</c:v>
                </c:pt>
                <c:pt idx="224">
                  <c:v>0.15790000000000001</c:v>
                </c:pt>
                <c:pt idx="225">
                  <c:v>0.17530000000000001</c:v>
                </c:pt>
                <c:pt idx="226">
                  <c:v>0.17510000000000001</c:v>
                </c:pt>
                <c:pt idx="227">
                  <c:v>0.16839999999999999</c:v>
                </c:pt>
                <c:pt idx="228">
                  <c:v>0.18079999999999999</c:v>
                </c:pt>
                <c:pt idx="229">
                  <c:v>0.19800000000000001</c:v>
                </c:pt>
                <c:pt idx="230">
                  <c:v>0.19339999999999999</c:v>
                </c:pt>
                <c:pt idx="231">
                  <c:v>0.18479999999999999</c:v>
                </c:pt>
                <c:pt idx="232">
                  <c:v>0.1988</c:v>
                </c:pt>
                <c:pt idx="233">
                  <c:v>0.20569999999999999</c:v>
                </c:pt>
                <c:pt idx="234">
                  <c:v>0.19189999999999999</c:v>
                </c:pt>
                <c:pt idx="235">
                  <c:v>0.1908</c:v>
                </c:pt>
                <c:pt idx="236">
                  <c:v>0.2039</c:v>
                </c:pt>
                <c:pt idx="237">
                  <c:v>0.19800000000000001</c:v>
                </c:pt>
                <c:pt idx="238">
                  <c:v>0.18529999999999999</c:v>
                </c:pt>
                <c:pt idx="239">
                  <c:v>0.1923</c:v>
                </c:pt>
                <c:pt idx="240">
                  <c:v>0.19750000000000001</c:v>
                </c:pt>
                <c:pt idx="241">
                  <c:v>0.1852</c:v>
                </c:pt>
                <c:pt idx="242">
                  <c:v>0.18</c:v>
                </c:pt>
                <c:pt idx="243">
                  <c:v>0.18840000000000001</c:v>
                </c:pt>
                <c:pt idx="244">
                  <c:v>0.18809999999999999</c:v>
                </c:pt>
                <c:pt idx="245">
                  <c:v>0.17649999999999999</c:v>
                </c:pt>
                <c:pt idx="246">
                  <c:v>0.17219999999999999</c:v>
                </c:pt>
                <c:pt idx="247">
                  <c:v>0.1804</c:v>
                </c:pt>
                <c:pt idx="248">
                  <c:v>0.18079999999999999</c:v>
                </c:pt>
                <c:pt idx="249">
                  <c:v>0.1686</c:v>
                </c:pt>
                <c:pt idx="250">
                  <c:v>0.16950000000000001</c:v>
                </c:pt>
                <c:pt idx="251">
                  <c:v>0.183</c:v>
                </c:pt>
                <c:pt idx="252">
                  <c:v>0.17699999999999999</c:v>
                </c:pt>
                <c:pt idx="253">
                  <c:v>0.1643</c:v>
                </c:pt>
                <c:pt idx="254">
                  <c:v>0.17380000000000001</c:v>
                </c:pt>
                <c:pt idx="255">
                  <c:v>0.1807</c:v>
                </c:pt>
                <c:pt idx="256">
                  <c:v>0.16739999999999999</c:v>
                </c:pt>
                <c:pt idx="257">
                  <c:v>0.1613</c:v>
                </c:pt>
                <c:pt idx="258">
                  <c:v>0.17069999999999999</c:v>
                </c:pt>
                <c:pt idx="259">
                  <c:v>0.16789999999999999</c:v>
                </c:pt>
                <c:pt idx="260">
                  <c:v>0.15229999999999999</c:v>
                </c:pt>
                <c:pt idx="261">
                  <c:v>0.156</c:v>
                </c:pt>
                <c:pt idx="262">
                  <c:v>0.16719999999999999</c:v>
                </c:pt>
                <c:pt idx="263">
                  <c:v>0.15640000000000001</c:v>
                </c:pt>
                <c:pt idx="264">
                  <c:v>0.1454</c:v>
                </c:pt>
                <c:pt idx="265">
                  <c:v>0.15670000000000001</c:v>
                </c:pt>
                <c:pt idx="266">
                  <c:v>0.1585</c:v>
                </c:pt>
                <c:pt idx="267">
                  <c:v>0.1414</c:v>
                </c:pt>
                <c:pt idx="268">
                  <c:v>0.14199999999999999</c:v>
                </c:pt>
                <c:pt idx="269">
                  <c:v>0.15609999999999999</c:v>
                </c:pt>
                <c:pt idx="270">
                  <c:v>0.14829999999999999</c:v>
                </c:pt>
                <c:pt idx="271">
                  <c:v>0.13850000000000001</c:v>
                </c:pt>
                <c:pt idx="272">
                  <c:v>0.15590000000000001</c:v>
                </c:pt>
                <c:pt idx="273">
                  <c:v>0.1661</c:v>
                </c:pt>
                <c:pt idx="274">
                  <c:v>0.15310000000000001</c:v>
                </c:pt>
                <c:pt idx="275">
                  <c:v>0.14680000000000001</c:v>
                </c:pt>
                <c:pt idx="276">
                  <c:v>0.13289999999999999</c:v>
                </c:pt>
                <c:pt idx="277">
                  <c:v>0.1225</c:v>
                </c:pt>
                <c:pt idx="278">
                  <c:v>0.1144</c:v>
                </c:pt>
                <c:pt idx="279">
                  <c:v>0.1072</c:v>
                </c:pt>
                <c:pt idx="280">
                  <c:v>0.1079</c:v>
                </c:pt>
                <c:pt idx="281">
                  <c:v>0.10730000000000001</c:v>
                </c:pt>
                <c:pt idx="282">
                  <c:v>9.8199999999999996E-2</c:v>
                </c:pt>
                <c:pt idx="283">
                  <c:v>9.6000000000000002E-2</c:v>
                </c:pt>
                <c:pt idx="284">
                  <c:v>0.1024</c:v>
                </c:pt>
                <c:pt idx="285">
                  <c:v>0.1008</c:v>
                </c:pt>
                <c:pt idx="286">
                  <c:v>9.1899999999999996E-2</c:v>
                </c:pt>
                <c:pt idx="287">
                  <c:v>9.7299999999999998E-2</c:v>
                </c:pt>
                <c:pt idx="288">
                  <c:v>0.10680000000000001</c:v>
                </c:pt>
                <c:pt idx="289">
                  <c:v>0.1052</c:v>
                </c:pt>
                <c:pt idx="290">
                  <c:v>0.1033</c:v>
                </c:pt>
                <c:pt idx="291">
                  <c:v>0.1138</c:v>
                </c:pt>
                <c:pt idx="292">
                  <c:v>0.12280000000000001</c:v>
                </c:pt>
                <c:pt idx="293">
                  <c:v>0.1168</c:v>
                </c:pt>
                <c:pt idx="294">
                  <c:v>0.1174</c:v>
                </c:pt>
                <c:pt idx="295">
                  <c:v>0.1283</c:v>
                </c:pt>
                <c:pt idx="296">
                  <c:v>0.1358</c:v>
                </c:pt>
                <c:pt idx="297">
                  <c:v>0.1368</c:v>
                </c:pt>
                <c:pt idx="298">
                  <c:v>0.14050000000000001</c:v>
                </c:pt>
                <c:pt idx="299">
                  <c:v>0.15429999999999999</c:v>
                </c:pt>
                <c:pt idx="300">
                  <c:v>0.1454</c:v>
                </c:pt>
                <c:pt idx="301">
                  <c:v>0.1295</c:v>
                </c:pt>
                <c:pt idx="302">
                  <c:v>0.1573</c:v>
                </c:pt>
                <c:pt idx="303">
                  <c:v>0.16470000000000001</c:v>
                </c:pt>
                <c:pt idx="304">
                  <c:v>0.14430000000000001</c:v>
                </c:pt>
                <c:pt idx="305">
                  <c:v>0.1527</c:v>
                </c:pt>
                <c:pt idx="306">
                  <c:v>0.17580000000000001</c:v>
                </c:pt>
                <c:pt idx="307">
                  <c:v>0.1668</c:v>
                </c:pt>
                <c:pt idx="308">
                  <c:v>0.1532</c:v>
                </c:pt>
                <c:pt idx="309">
                  <c:v>0.17680000000000001</c:v>
                </c:pt>
                <c:pt idx="310">
                  <c:v>0.188</c:v>
                </c:pt>
                <c:pt idx="311">
                  <c:v>0.17030000000000001</c:v>
                </c:pt>
                <c:pt idx="312">
                  <c:v>0.17460000000000001</c:v>
                </c:pt>
                <c:pt idx="313">
                  <c:v>0.20499999999999999</c:v>
                </c:pt>
                <c:pt idx="314">
                  <c:v>0.2087</c:v>
                </c:pt>
                <c:pt idx="315">
                  <c:v>0.18529999999999999</c:v>
                </c:pt>
                <c:pt idx="316">
                  <c:v>0.2109</c:v>
                </c:pt>
                <c:pt idx="317">
                  <c:v>0.22989999999999999</c:v>
                </c:pt>
                <c:pt idx="318">
                  <c:v>0.20599999999999999</c:v>
                </c:pt>
                <c:pt idx="319">
                  <c:v>0.21129999999999999</c:v>
                </c:pt>
                <c:pt idx="320">
                  <c:v>0.25109999999999999</c:v>
                </c:pt>
                <c:pt idx="321">
                  <c:v>0.24440000000000001</c:v>
                </c:pt>
                <c:pt idx="322">
                  <c:v>0.24579999999999999</c:v>
                </c:pt>
                <c:pt idx="323">
                  <c:v>0.24030000000000001</c:v>
                </c:pt>
                <c:pt idx="324">
                  <c:v>0.25629999999999997</c:v>
                </c:pt>
                <c:pt idx="325">
                  <c:v>0.2266</c:v>
                </c:pt>
                <c:pt idx="326">
                  <c:v>0.2465</c:v>
                </c:pt>
                <c:pt idx="327">
                  <c:v>0.26669999999999999</c:v>
                </c:pt>
                <c:pt idx="328">
                  <c:v>0.32490000000000002</c:v>
                </c:pt>
                <c:pt idx="329">
                  <c:v>0.35</c:v>
                </c:pt>
                <c:pt idx="330">
                  <c:v>0.38419999999999999</c:v>
                </c:pt>
                <c:pt idx="331">
                  <c:v>0.36480000000000001</c:v>
                </c:pt>
                <c:pt idx="332">
                  <c:v>0.30909999999999999</c:v>
                </c:pt>
                <c:pt idx="333">
                  <c:v>0.28549999999999998</c:v>
                </c:pt>
                <c:pt idx="334">
                  <c:v>0.2732</c:v>
                </c:pt>
                <c:pt idx="335">
                  <c:v>0.26729999999999998</c:v>
                </c:pt>
                <c:pt idx="336">
                  <c:v>0.28710000000000002</c:v>
                </c:pt>
                <c:pt idx="337">
                  <c:v>0.26479999999999998</c:v>
                </c:pt>
                <c:pt idx="338">
                  <c:v>0.2351</c:v>
                </c:pt>
                <c:pt idx="339">
                  <c:v>0.20669999999999999</c:v>
                </c:pt>
                <c:pt idx="340">
                  <c:v>0.18479999999999999</c:v>
                </c:pt>
                <c:pt idx="341">
                  <c:v>0.18060000000000001</c:v>
                </c:pt>
                <c:pt idx="342">
                  <c:v>0.161</c:v>
                </c:pt>
                <c:pt idx="343">
                  <c:v>0.16259999999999999</c:v>
                </c:pt>
                <c:pt idx="344">
                  <c:v>0.16309999999999999</c:v>
                </c:pt>
                <c:pt idx="345">
                  <c:v>0.18779999999999999</c:v>
                </c:pt>
                <c:pt idx="346">
                  <c:v>0.2034</c:v>
                </c:pt>
                <c:pt idx="347">
                  <c:v>0.19089999999999999</c:v>
                </c:pt>
                <c:pt idx="348">
                  <c:v>0.20549999999999999</c:v>
                </c:pt>
                <c:pt idx="349">
                  <c:v>0.2127</c:v>
                </c:pt>
                <c:pt idx="350">
                  <c:v>0.24160000000000001</c:v>
                </c:pt>
                <c:pt idx="351">
                  <c:v>0.28039999999999998</c:v>
                </c:pt>
                <c:pt idx="352">
                  <c:v>0.34660000000000002</c:v>
                </c:pt>
                <c:pt idx="353">
                  <c:v>0.40300000000000002</c:v>
                </c:pt>
                <c:pt idx="354">
                  <c:v>0.38500000000000001</c:v>
                </c:pt>
                <c:pt idx="355">
                  <c:v>0.3881</c:v>
                </c:pt>
                <c:pt idx="356">
                  <c:v>0.39069999999999999</c:v>
                </c:pt>
                <c:pt idx="357">
                  <c:v>0.3105</c:v>
                </c:pt>
                <c:pt idx="358">
                  <c:v>0.26800000000000002</c:v>
                </c:pt>
                <c:pt idx="359">
                  <c:v>0.2475</c:v>
                </c:pt>
                <c:pt idx="360">
                  <c:v>0.21990000000000001</c:v>
                </c:pt>
                <c:pt idx="361">
                  <c:v>0.2228</c:v>
                </c:pt>
                <c:pt idx="362">
                  <c:v>0.2152</c:v>
                </c:pt>
                <c:pt idx="363">
                  <c:v>0.19359999999999999</c:v>
                </c:pt>
                <c:pt idx="364">
                  <c:v>0.19059999999999999</c:v>
                </c:pt>
                <c:pt idx="365">
                  <c:v>0.18110000000000001</c:v>
                </c:pt>
                <c:pt idx="366">
                  <c:v>0.18870000000000001</c:v>
                </c:pt>
                <c:pt idx="367">
                  <c:v>0.18210000000000001</c:v>
                </c:pt>
                <c:pt idx="368">
                  <c:v>0.19889999999999999</c:v>
                </c:pt>
                <c:pt idx="369">
                  <c:v>0.20449999999999999</c:v>
                </c:pt>
                <c:pt idx="370">
                  <c:v>0.20419999999999999</c:v>
                </c:pt>
                <c:pt idx="371">
                  <c:v>0.19570000000000001</c:v>
                </c:pt>
                <c:pt idx="372">
                  <c:v>0.18820000000000001</c:v>
                </c:pt>
                <c:pt idx="373">
                  <c:v>0.17730000000000001</c:v>
                </c:pt>
                <c:pt idx="374">
                  <c:v>0.1825</c:v>
                </c:pt>
                <c:pt idx="375">
                  <c:v>0.183</c:v>
                </c:pt>
                <c:pt idx="376">
                  <c:v>0.20760000000000001</c:v>
                </c:pt>
                <c:pt idx="377">
                  <c:v>0.24299999999999999</c:v>
                </c:pt>
                <c:pt idx="378">
                  <c:v>0.28389999999999999</c:v>
                </c:pt>
                <c:pt idx="379">
                  <c:v>0.34799999999999998</c:v>
                </c:pt>
                <c:pt idx="380">
                  <c:v>0.33029999999999998</c:v>
                </c:pt>
                <c:pt idx="381">
                  <c:v>0.2535</c:v>
                </c:pt>
                <c:pt idx="382">
                  <c:v>0.19989999999999999</c:v>
                </c:pt>
                <c:pt idx="383">
                  <c:v>0.18790000000000001</c:v>
                </c:pt>
                <c:pt idx="384">
                  <c:v>0.1754</c:v>
                </c:pt>
                <c:pt idx="385">
                  <c:v>0.1641</c:v>
                </c:pt>
                <c:pt idx="386">
                  <c:v>0.14580000000000001</c:v>
                </c:pt>
                <c:pt idx="387">
                  <c:v>0.1326</c:v>
                </c:pt>
                <c:pt idx="388">
                  <c:v>0.14269999999999999</c:v>
                </c:pt>
                <c:pt idx="389">
                  <c:v>0.13900000000000001</c:v>
                </c:pt>
                <c:pt idx="390">
                  <c:v>0.12770000000000001</c:v>
                </c:pt>
                <c:pt idx="391">
                  <c:v>0.13950000000000001</c:v>
                </c:pt>
                <c:pt idx="392">
                  <c:v>0.15959999999999999</c:v>
                </c:pt>
                <c:pt idx="393">
                  <c:v>0.1734</c:v>
                </c:pt>
                <c:pt idx="394">
                  <c:v>0.17660000000000001</c:v>
                </c:pt>
                <c:pt idx="395">
                  <c:v>0.1855</c:v>
                </c:pt>
                <c:pt idx="396">
                  <c:v>0.1948</c:v>
                </c:pt>
                <c:pt idx="397">
                  <c:v>0.2268</c:v>
                </c:pt>
                <c:pt idx="398">
                  <c:v>0.22620000000000001</c:v>
                </c:pt>
                <c:pt idx="399">
                  <c:v>0.21260000000000001</c:v>
                </c:pt>
                <c:pt idx="400">
                  <c:v>0.1875</c:v>
                </c:pt>
                <c:pt idx="401">
                  <c:v>0.1694</c:v>
                </c:pt>
                <c:pt idx="402">
                  <c:v>0.1731</c:v>
                </c:pt>
                <c:pt idx="403">
                  <c:v>0.17879999999999999</c:v>
                </c:pt>
                <c:pt idx="404">
                  <c:v>0.21299999999999999</c:v>
                </c:pt>
                <c:pt idx="405">
                  <c:v>0.23139999999999999</c:v>
                </c:pt>
                <c:pt idx="406">
                  <c:v>0.216</c:v>
                </c:pt>
                <c:pt idx="407">
                  <c:v>0.20480000000000001</c:v>
                </c:pt>
                <c:pt idx="408">
                  <c:v>0.18379999999999999</c:v>
                </c:pt>
                <c:pt idx="409">
                  <c:v>0.20860000000000001</c:v>
                </c:pt>
                <c:pt idx="410">
                  <c:v>0.2359</c:v>
                </c:pt>
                <c:pt idx="411">
                  <c:v>0.23469999999999999</c:v>
                </c:pt>
                <c:pt idx="412">
                  <c:v>0.2336</c:v>
                </c:pt>
                <c:pt idx="413">
                  <c:v>0.21099999999999999</c:v>
                </c:pt>
                <c:pt idx="414">
                  <c:v>0.21379999999999999</c:v>
                </c:pt>
                <c:pt idx="415">
                  <c:v>0.20449999999999999</c:v>
                </c:pt>
                <c:pt idx="416">
                  <c:v>0.17199999999999999</c:v>
                </c:pt>
                <c:pt idx="417">
                  <c:v>0.16270000000000001</c:v>
                </c:pt>
                <c:pt idx="418">
                  <c:v>0.17549999999999999</c:v>
                </c:pt>
                <c:pt idx="419">
                  <c:v>0.1623</c:v>
                </c:pt>
                <c:pt idx="420">
                  <c:v>0.13650000000000001</c:v>
                </c:pt>
                <c:pt idx="421">
                  <c:v>0.13650000000000001</c:v>
                </c:pt>
                <c:pt idx="422">
                  <c:v>0.12970000000000001</c:v>
                </c:pt>
                <c:pt idx="423">
                  <c:v>0.13439999999999999</c:v>
                </c:pt>
                <c:pt idx="424">
                  <c:v>0.1424</c:v>
                </c:pt>
                <c:pt idx="425">
                  <c:v>0.1588</c:v>
                </c:pt>
                <c:pt idx="426">
                  <c:v>0.1552</c:v>
                </c:pt>
                <c:pt idx="427">
                  <c:v>0.18110000000000001</c:v>
                </c:pt>
                <c:pt idx="428">
                  <c:v>0.20910000000000001</c:v>
                </c:pt>
                <c:pt idx="429">
                  <c:v>0.21299999999999999</c:v>
                </c:pt>
                <c:pt idx="430">
                  <c:v>0.23849999999999999</c:v>
                </c:pt>
                <c:pt idx="431">
                  <c:v>0.27500000000000002</c:v>
                </c:pt>
                <c:pt idx="432">
                  <c:v>0.28289999999999998</c:v>
                </c:pt>
                <c:pt idx="433">
                  <c:v>0.28039999999999998</c:v>
                </c:pt>
                <c:pt idx="434">
                  <c:v>0.26219999999999999</c:v>
                </c:pt>
                <c:pt idx="435">
                  <c:v>0.26219999999999999</c:v>
                </c:pt>
                <c:pt idx="436">
                  <c:v>0.25600000000000001</c:v>
                </c:pt>
                <c:pt idx="437">
                  <c:v>0.22900000000000001</c:v>
                </c:pt>
                <c:pt idx="438">
                  <c:v>0.21429999999999999</c:v>
                </c:pt>
                <c:pt idx="439">
                  <c:v>0.2225</c:v>
                </c:pt>
                <c:pt idx="440">
                  <c:v>0.22500000000000001</c:v>
                </c:pt>
                <c:pt idx="441">
                  <c:v>0.2772</c:v>
                </c:pt>
                <c:pt idx="442">
                  <c:v>0.24690000000000001</c:v>
                </c:pt>
                <c:pt idx="443">
                  <c:v>0.2742</c:v>
                </c:pt>
                <c:pt idx="444">
                  <c:v>0.26819999999999999</c:v>
                </c:pt>
                <c:pt idx="445">
                  <c:v>0.25580000000000003</c:v>
                </c:pt>
                <c:pt idx="446">
                  <c:v>0.26640000000000003</c:v>
                </c:pt>
                <c:pt idx="447">
                  <c:v>0.27610000000000001</c:v>
                </c:pt>
                <c:pt idx="448">
                  <c:v>0.2722</c:v>
                </c:pt>
                <c:pt idx="449">
                  <c:v>0.24399999999999999</c:v>
                </c:pt>
                <c:pt idx="450">
                  <c:v>0.2366</c:v>
                </c:pt>
                <c:pt idx="451">
                  <c:v>0.24940000000000001</c:v>
                </c:pt>
                <c:pt idx="452">
                  <c:v>0.24079999999999999</c:v>
                </c:pt>
                <c:pt idx="453">
                  <c:v>0.21879999999999999</c:v>
                </c:pt>
                <c:pt idx="454">
                  <c:v>0.22559999999999999</c:v>
                </c:pt>
                <c:pt idx="455">
                  <c:v>0.23799999999999999</c:v>
                </c:pt>
                <c:pt idx="456">
                  <c:v>0.22570000000000001</c:v>
                </c:pt>
                <c:pt idx="457">
                  <c:v>0.2165</c:v>
                </c:pt>
                <c:pt idx="458">
                  <c:v>0.23300000000000001</c:v>
                </c:pt>
                <c:pt idx="459">
                  <c:v>0.24079999999999999</c:v>
                </c:pt>
                <c:pt idx="460">
                  <c:v>0.2616</c:v>
                </c:pt>
                <c:pt idx="461">
                  <c:v>0.28960000000000002</c:v>
                </c:pt>
                <c:pt idx="462">
                  <c:v>0.29060000000000002</c:v>
                </c:pt>
                <c:pt idx="463">
                  <c:v>0.29520000000000002</c:v>
                </c:pt>
                <c:pt idx="464">
                  <c:v>0.32519999999999999</c:v>
                </c:pt>
                <c:pt idx="465">
                  <c:v>0.34589999999999999</c:v>
                </c:pt>
                <c:pt idx="466">
                  <c:v>0.34420000000000001</c:v>
                </c:pt>
                <c:pt idx="467">
                  <c:v>0.3644</c:v>
                </c:pt>
                <c:pt idx="468">
                  <c:v>0.34499999999999997</c:v>
                </c:pt>
                <c:pt idx="469">
                  <c:v>0.31430000000000002</c:v>
                </c:pt>
                <c:pt idx="470">
                  <c:v>0.29149999999999998</c:v>
                </c:pt>
                <c:pt idx="471">
                  <c:v>0.30649999999999999</c:v>
                </c:pt>
                <c:pt idx="472">
                  <c:v>0.3044</c:v>
                </c:pt>
                <c:pt idx="473">
                  <c:v>0.29299999999999998</c:v>
                </c:pt>
                <c:pt idx="474">
                  <c:v>0.28499999999999998</c:v>
                </c:pt>
                <c:pt idx="475">
                  <c:v>0.29580000000000001</c:v>
                </c:pt>
                <c:pt idx="476">
                  <c:v>0.30080000000000001</c:v>
                </c:pt>
                <c:pt idx="477">
                  <c:v>0.26390000000000002</c:v>
                </c:pt>
                <c:pt idx="478">
                  <c:v>0.2472</c:v>
                </c:pt>
                <c:pt idx="479">
                  <c:v>0.28549999999999998</c:v>
                </c:pt>
                <c:pt idx="480">
                  <c:v>0.29160000000000003</c:v>
                </c:pt>
                <c:pt idx="481">
                  <c:v>0.26889999999999997</c:v>
                </c:pt>
                <c:pt idx="482">
                  <c:v>0.25569999999999998</c:v>
                </c:pt>
                <c:pt idx="483">
                  <c:v>0.2283</c:v>
                </c:pt>
                <c:pt idx="484">
                  <c:v>0.22900000000000001</c:v>
                </c:pt>
                <c:pt idx="485">
                  <c:v>0.23</c:v>
                </c:pt>
                <c:pt idx="486">
                  <c:v>0.2107</c:v>
                </c:pt>
                <c:pt idx="487">
                  <c:v>0.1915</c:v>
                </c:pt>
                <c:pt idx="488">
                  <c:v>0.1953</c:v>
                </c:pt>
                <c:pt idx="489">
                  <c:v>0.19639999999999999</c:v>
                </c:pt>
                <c:pt idx="490">
                  <c:v>0.1799</c:v>
                </c:pt>
                <c:pt idx="491">
                  <c:v>0.1716</c:v>
                </c:pt>
                <c:pt idx="492">
                  <c:v>0.1799</c:v>
                </c:pt>
                <c:pt idx="493">
                  <c:v>0.17660000000000001</c:v>
                </c:pt>
                <c:pt idx="494">
                  <c:v>0.16220000000000001</c:v>
                </c:pt>
                <c:pt idx="495">
                  <c:v>0.17030000000000001</c:v>
                </c:pt>
                <c:pt idx="496">
                  <c:v>0.18809999999999999</c:v>
                </c:pt>
                <c:pt idx="497">
                  <c:v>0.1867</c:v>
                </c:pt>
                <c:pt idx="498">
                  <c:v>0.18099999999999999</c:v>
                </c:pt>
                <c:pt idx="499">
                  <c:v>0.1661</c:v>
                </c:pt>
                <c:pt idx="500">
                  <c:v>0.16370000000000001</c:v>
                </c:pt>
                <c:pt idx="501">
                  <c:v>0.14399999999999999</c:v>
                </c:pt>
                <c:pt idx="502">
                  <c:v>0.1363</c:v>
                </c:pt>
                <c:pt idx="503">
                  <c:v>0.12959999999999999</c:v>
                </c:pt>
                <c:pt idx="504">
                  <c:v>0.14580000000000001</c:v>
                </c:pt>
                <c:pt idx="505">
                  <c:v>0.15570000000000001</c:v>
                </c:pt>
                <c:pt idx="506">
                  <c:v>0.1807</c:v>
                </c:pt>
                <c:pt idx="507">
                  <c:v>0.21390000000000001</c:v>
                </c:pt>
                <c:pt idx="508">
                  <c:v>0.23039999999999999</c:v>
                </c:pt>
                <c:pt idx="509">
                  <c:v>0.22550000000000001</c:v>
                </c:pt>
                <c:pt idx="510">
                  <c:v>0.2288</c:v>
                </c:pt>
                <c:pt idx="511">
                  <c:v>0.2429</c:v>
                </c:pt>
                <c:pt idx="512">
                  <c:v>0.27650000000000002</c:v>
                </c:pt>
                <c:pt idx="513">
                  <c:v>0.3024</c:v>
                </c:pt>
                <c:pt idx="514">
                  <c:v>0.30470000000000003</c:v>
                </c:pt>
                <c:pt idx="515">
                  <c:v>0.27650000000000002</c:v>
                </c:pt>
                <c:pt idx="516">
                  <c:v>0.26650000000000001</c:v>
                </c:pt>
                <c:pt idx="517">
                  <c:v>0.28539999999999999</c:v>
                </c:pt>
                <c:pt idx="518">
                  <c:v>0.27679999999999999</c:v>
                </c:pt>
                <c:pt idx="519">
                  <c:v>0.24490000000000001</c:v>
                </c:pt>
                <c:pt idx="520">
                  <c:v>0.2442</c:v>
                </c:pt>
                <c:pt idx="521">
                  <c:v>0.2601</c:v>
                </c:pt>
                <c:pt idx="522">
                  <c:v>0.25030000000000002</c:v>
                </c:pt>
                <c:pt idx="523">
                  <c:v>0.22720000000000001</c:v>
                </c:pt>
                <c:pt idx="524">
                  <c:v>0.2429</c:v>
                </c:pt>
                <c:pt idx="525">
                  <c:v>0.25629999999999997</c:v>
                </c:pt>
                <c:pt idx="526">
                  <c:v>0.23100000000000001</c:v>
                </c:pt>
                <c:pt idx="527">
                  <c:v>0.21060000000000001</c:v>
                </c:pt>
                <c:pt idx="528">
                  <c:v>0.20799999999999999</c:v>
                </c:pt>
                <c:pt idx="529">
                  <c:v>0.2109</c:v>
                </c:pt>
                <c:pt idx="530">
                  <c:v>0.18140000000000001</c:v>
                </c:pt>
                <c:pt idx="531">
                  <c:v>0.16689999999999999</c:v>
                </c:pt>
                <c:pt idx="532">
                  <c:v>0.159</c:v>
                </c:pt>
                <c:pt idx="533">
                  <c:v>0.1472</c:v>
                </c:pt>
                <c:pt idx="534">
                  <c:v>0.15970000000000001</c:v>
                </c:pt>
                <c:pt idx="535">
                  <c:v>0.1701</c:v>
                </c:pt>
                <c:pt idx="536">
                  <c:v>0.18640000000000001</c:v>
                </c:pt>
                <c:pt idx="537">
                  <c:v>0.2114</c:v>
                </c:pt>
                <c:pt idx="538">
                  <c:v>0.23180000000000001</c:v>
                </c:pt>
                <c:pt idx="539">
                  <c:v>0.24660000000000001</c:v>
                </c:pt>
                <c:pt idx="540">
                  <c:v>0.2452</c:v>
                </c:pt>
                <c:pt idx="541">
                  <c:v>0.23380000000000001</c:v>
                </c:pt>
                <c:pt idx="542">
                  <c:v>0.22639999999999999</c:v>
                </c:pt>
                <c:pt idx="543">
                  <c:v>0.22520000000000001</c:v>
                </c:pt>
                <c:pt idx="544">
                  <c:v>0.2218</c:v>
                </c:pt>
                <c:pt idx="545">
                  <c:v>0.20680000000000001</c:v>
                </c:pt>
                <c:pt idx="546">
                  <c:v>0.2056</c:v>
                </c:pt>
                <c:pt idx="547">
                  <c:v>0.2011</c:v>
                </c:pt>
                <c:pt idx="548">
                  <c:v>0.2069</c:v>
                </c:pt>
                <c:pt idx="549">
                  <c:v>0.20430000000000001</c:v>
                </c:pt>
                <c:pt idx="550">
                  <c:v>0.22189999999999999</c:v>
                </c:pt>
                <c:pt idx="551">
                  <c:v>0.22869999999999999</c:v>
                </c:pt>
                <c:pt idx="552">
                  <c:v>0.25740000000000002</c:v>
                </c:pt>
                <c:pt idx="553">
                  <c:v>0.2626</c:v>
                </c:pt>
                <c:pt idx="554">
                  <c:v>0.2346</c:v>
                </c:pt>
                <c:pt idx="555">
                  <c:v>0.22189999999999999</c:v>
                </c:pt>
                <c:pt idx="556">
                  <c:v>0.21809999999999999</c:v>
                </c:pt>
                <c:pt idx="557">
                  <c:v>0.25390000000000001</c:v>
                </c:pt>
                <c:pt idx="558">
                  <c:v>0.25490000000000002</c:v>
                </c:pt>
                <c:pt idx="559">
                  <c:v>0.26290000000000002</c:v>
                </c:pt>
                <c:pt idx="560">
                  <c:v>0.3</c:v>
                </c:pt>
                <c:pt idx="561">
                  <c:v>0.30609999999999998</c:v>
                </c:pt>
                <c:pt idx="562">
                  <c:v>0.26179999999999998</c:v>
                </c:pt>
                <c:pt idx="563">
                  <c:v>0.28639999999999999</c:v>
                </c:pt>
                <c:pt idx="564">
                  <c:v>0.32519999999999999</c:v>
                </c:pt>
                <c:pt idx="565">
                  <c:v>0.29699999999999999</c:v>
                </c:pt>
                <c:pt idx="566">
                  <c:v>0.31109999999999999</c:v>
                </c:pt>
                <c:pt idx="567">
                  <c:v>0.35630000000000001</c:v>
                </c:pt>
                <c:pt idx="568">
                  <c:v>0.34639999999999999</c:v>
                </c:pt>
                <c:pt idx="569">
                  <c:v>0.32219999999999999</c:v>
                </c:pt>
                <c:pt idx="570">
                  <c:v>0.26279999999999998</c:v>
                </c:pt>
                <c:pt idx="571">
                  <c:v>0.23039999999999999</c:v>
                </c:pt>
                <c:pt idx="572">
                  <c:v>0.2107</c:v>
                </c:pt>
                <c:pt idx="573">
                  <c:v>0.2228</c:v>
                </c:pt>
                <c:pt idx="574">
                  <c:v>0.22409999999999999</c:v>
                </c:pt>
                <c:pt idx="575">
                  <c:v>0.22720000000000001</c:v>
                </c:pt>
                <c:pt idx="576">
                  <c:v>0.2495</c:v>
                </c:pt>
                <c:pt idx="577">
                  <c:v>0.27560000000000001</c:v>
                </c:pt>
                <c:pt idx="578">
                  <c:v>0.23280000000000001</c:v>
                </c:pt>
                <c:pt idx="579">
                  <c:v>0.253</c:v>
                </c:pt>
                <c:pt idx="580">
                  <c:v>0.2316</c:v>
                </c:pt>
                <c:pt idx="581">
                  <c:v>0.20250000000000001</c:v>
                </c:pt>
                <c:pt idx="582">
                  <c:v>0.2326</c:v>
                </c:pt>
                <c:pt idx="583">
                  <c:v>0.24970000000000001</c:v>
                </c:pt>
                <c:pt idx="584">
                  <c:v>0.2477</c:v>
                </c:pt>
                <c:pt idx="585">
                  <c:v>0.25569999999999998</c:v>
                </c:pt>
                <c:pt idx="586">
                  <c:v>0.2311</c:v>
                </c:pt>
                <c:pt idx="587">
                  <c:v>0.23319999999999999</c:v>
                </c:pt>
                <c:pt idx="588">
                  <c:v>0.22220000000000001</c:v>
                </c:pt>
                <c:pt idx="589">
                  <c:v>0.24249999999999999</c:v>
                </c:pt>
                <c:pt idx="590">
                  <c:v>0.22750000000000001</c:v>
                </c:pt>
                <c:pt idx="591">
                  <c:v>0.27410000000000001</c:v>
                </c:pt>
                <c:pt idx="592">
                  <c:v>0.2984</c:v>
                </c:pt>
                <c:pt idx="593">
                  <c:v>0.36559999999999998</c:v>
                </c:pt>
                <c:pt idx="594">
                  <c:v>0.31219999999999998</c:v>
                </c:pt>
                <c:pt idx="595">
                  <c:v>0.29310000000000003</c:v>
                </c:pt>
                <c:pt idx="596">
                  <c:v>0.28720000000000001</c:v>
                </c:pt>
                <c:pt idx="597">
                  <c:v>0.2616</c:v>
                </c:pt>
                <c:pt idx="598">
                  <c:v>0.22189999999999999</c:v>
                </c:pt>
                <c:pt idx="599">
                  <c:v>0.23580000000000001</c:v>
                </c:pt>
                <c:pt idx="600">
                  <c:v>0.23530000000000001</c:v>
                </c:pt>
                <c:pt idx="601">
                  <c:v>0.2069</c:v>
                </c:pt>
                <c:pt idx="602">
                  <c:v>0.19869999999999999</c:v>
                </c:pt>
                <c:pt idx="603">
                  <c:v>0.2049</c:v>
                </c:pt>
                <c:pt idx="604">
                  <c:v>0.1918</c:v>
                </c:pt>
                <c:pt idx="605">
                  <c:v>0.17119999999999999</c:v>
                </c:pt>
                <c:pt idx="606">
                  <c:v>0.1757</c:v>
                </c:pt>
                <c:pt idx="607">
                  <c:v>0.1789</c:v>
                </c:pt>
                <c:pt idx="608">
                  <c:v>0.1615</c:v>
                </c:pt>
                <c:pt idx="609">
                  <c:v>0.151</c:v>
                </c:pt>
                <c:pt idx="610">
                  <c:v>0.16159999999999999</c:v>
                </c:pt>
                <c:pt idx="611">
                  <c:v>0.15939999999999999</c:v>
                </c:pt>
                <c:pt idx="612">
                  <c:v>0.15060000000000001</c:v>
                </c:pt>
                <c:pt idx="613">
                  <c:v>0.1532</c:v>
                </c:pt>
                <c:pt idx="614">
                  <c:v>0.15540000000000001</c:v>
                </c:pt>
                <c:pt idx="615">
                  <c:v>0.14710000000000001</c:v>
                </c:pt>
                <c:pt idx="616">
                  <c:v>0.14230000000000001</c:v>
                </c:pt>
                <c:pt idx="617">
                  <c:v>0.14480000000000001</c:v>
                </c:pt>
                <c:pt idx="618">
                  <c:v>0.14430000000000001</c:v>
                </c:pt>
                <c:pt idx="619">
                  <c:v>0.13469999999999999</c:v>
                </c:pt>
                <c:pt idx="620">
                  <c:v>0.13300000000000001</c:v>
                </c:pt>
                <c:pt idx="621">
                  <c:v>0.14280000000000001</c:v>
                </c:pt>
                <c:pt idx="622">
                  <c:v>0.13830000000000001</c:v>
                </c:pt>
                <c:pt idx="623">
                  <c:v>0.12809999999999999</c:v>
                </c:pt>
                <c:pt idx="624">
                  <c:v>0.1404</c:v>
                </c:pt>
                <c:pt idx="625">
                  <c:v>0.14940000000000001</c:v>
                </c:pt>
                <c:pt idx="626">
                  <c:v>0.13469999999999999</c:v>
                </c:pt>
                <c:pt idx="627">
                  <c:v>0.14219999999999999</c:v>
                </c:pt>
                <c:pt idx="628">
                  <c:v>0.1613</c:v>
                </c:pt>
                <c:pt idx="629">
                  <c:v>0.1779</c:v>
                </c:pt>
                <c:pt idx="630">
                  <c:v>0.17799999999999999</c:v>
                </c:pt>
                <c:pt idx="631">
                  <c:v>0.1787</c:v>
                </c:pt>
                <c:pt idx="632">
                  <c:v>0.17380000000000001</c:v>
                </c:pt>
                <c:pt idx="633">
                  <c:v>0.18140000000000001</c:v>
                </c:pt>
                <c:pt idx="634">
                  <c:v>0.1782</c:v>
                </c:pt>
                <c:pt idx="635">
                  <c:v>0.1623</c:v>
                </c:pt>
                <c:pt idx="636">
                  <c:v>0.16800000000000001</c:v>
                </c:pt>
                <c:pt idx="637">
                  <c:v>0.18079999999999999</c:v>
                </c:pt>
                <c:pt idx="638">
                  <c:v>0.16869999999999999</c:v>
                </c:pt>
                <c:pt idx="639">
                  <c:v>0.15609999999999999</c:v>
                </c:pt>
                <c:pt idx="640">
                  <c:v>0.1709</c:v>
                </c:pt>
                <c:pt idx="641">
                  <c:v>0.17660000000000001</c:v>
                </c:pt>
                <c:pt idx="642">
                  <c:v>0.161</c:v>
                </c:pt>
                <c:pt idx="643">
                  <c:v>0.159</c:v>
                </c:pt>
                <c:pt idx="644">
                  <c:v>0.17730000000000001</c:v>
                </c:pt>
                <c:pt idx="645">
                  <c:v>0.1741</c:v>
                </c:pt>
                <c:pt idx="646">
                  <c:v>0.15970000000000001</c:v>
                </c:pt>
                <c:pt idx="647">
                  <c:v>0.17230000000000001</c:v>
                </c:pt>
                <c:pt idx="648">
                  <c:v>0.1857</c:v>
                </c:pt>
                <c:pt idx="649">
                  <c:v>0.17449999999999999</c:v>
                </c:pt>
                <c:pt idx="650">
                  <c:v>0.1699</c:v>
                </c:pt>
                <c:pt idx="651">
                  <c:v>0.18490000000000001</c:v>
                </c:pt>
                <c:pt idx="652">
                  <c:v>0.18290000000000001</c:v>
                </c:pt>
                <c:pt idx="653">
                  <c:v>0.16619999999999999</c:v>
                </c:pt>
                <c:pt idx="654">
                  <c:v>0.17399999999999999</c:v>
                </c:pt>
                <c:pt idx="655">
                  <c:v>0.18720000000000001</c:v>
                </c:pt>
                <c:pt idx="656">
                  <c:v>0.17480000000000001</c:v>
                </c:pt>
                <c:pt idx="657">
                  <c:v>0.16220000000000001</c:v>
                </c:pt>
                <c:pt idx="658">
                  <c:v>0.17730000000000001</c:v>
                </c:pt>
                <c:pt idx="659">
                  <c:v>0.1862</c:v>
                </c:pt>
                <c:pt idx="660">
                  <c:v>0.16789999999999999</c:v>
                </c:pt>
                <c:pt idx="661">
                  <c:v>0.1613</c:v>
                </c:pt>
                <c:pt idx="662">
                  <c:v>0.1789</c:v>
                </c:pt>
                <c:pt idx="663">
                  <c:v>0.18060000000000001</c:v>
                </c:pt>
                <c:pt idx="664">
                  <c:v>0.1633</c:v>
                </c:pt>
                <c:pt idx="665">
                  <c:v>0.16539999999999999</c:v>
                </c:pt>
                <c:pt idx="666">
                  <c:v>0.18090000000000001</c:v>
                </c:pt>
                <c:pt idx="667">
                  <c:v>0.1777</c:v>
                </c:pt>
                <c:pt idx="668">
                  <c:v>0.15890000000000001</c:v>
                </c:pt>
                <c:pt idx="669">
                  <c:v>0.16500000000000001</c:v>
                </c:pt>
                <c:pt idx="670">
                  <c:v>0.18</c:v>
                </c:pt>
                <c:pt idx="671">
                  <c:v>0.16830000000000001</c:v>
                </c:pt>
                <c:pt idx="672">
                  <c:v>0.15509999999999999</c:v>
                </c:pt>
                <c:pt idx="673">
                  <c:v>0.1646</c:v>
                </c:pt>
                <c:pt idx="674">
                  <c:v>0.1681</c:v>
                </c:pt>
                <c:pt idx="675">
                  <c:v>0.15110000000000001</c:v>
                </c:pt>
                <c:pt idx="676">
                  <c:v>0.14269999999999999</c:v>
                </c:pt>
                <c:pt idx="677">
                  <c:v>0.15340000000000001</c:v>
                </c:pt>
                <c:pt idx="678">
                  <c:v>0.15090000000000001</c:v>
                </c:pt>
                <c:pt idx="679">
                  <c:v>0.1366</c:v>
                </c:pt>
                <c:pt idx="680">
                  <c:v>0.13450000000000001</c:v>
                </c:pt>
                <c:pt idx="681">
                  <c:v>0.1389</c:v>
                </c:pt>
                <c:pt idx="682">
                  <c:v>0.13639999999999999</c:v>
                </c:pt>
                <c:pt idx="683">
                  <c:v>0.1283</c:v>
                </c:pt>
                <c:pt idx="684">
                  <c:v>0.12659999999999999</c:v>
                </c:pt>
                <c:pt idx="685">
                  <c:v>0.1318</c:v>
                </c:pt>
                <c:pt idx="686">
                  <c:v>0.1326</c:v>
                </c:pt>
                <c:pt idx="687">
                  <c:v>0.1399</c:v>
                </c:pt>
                <c:pt idx="688">
                  <c:v>0.1623</c:v>
                </c:pt>
                <c:pt idx="689">
                  <c:v>0.18360000000000001</c:v>
                </c:pt>
                <c:pt idx="690">
                  <c:v>0.1613</c:v>
                </c:pt>
                <c:pt idx="691">
                  <c:v>0.14910000000000001</c:v>
                </c:pt>
                <c:pt idx="692">
                  <c:v>0.1729</c:v>
                </c:pt>
                <c:pt idx="693">
                  <c:v>0.19359999999999999</c:v>
                </c:pt>
                <c:pt idx="694">
                  <c:v>0.23380000000000001</c:v>
                </c:pt>
                <c:pt idx="695">
                  <c:v>0.22800000000000001</c:v>
                </c:pt>
                <c:pt idx="696">
                  <c:v>0.20180000000000001</c:v>
                </c:pt>
                <c:pt idx="697">
                  <c:v>0.2213</c:v>
                </c:pt>
                <c:pt idx="698">
                  <c:v>0.2409</c:v>
                </c:pt>
                <c:pt idx="699">
                  <c:v>0.24260000000000001</c:v>
                </c:pt>
                <c:pt idx="700">
                  <c:v>0.22539999999999999</c:v>
                </c:pt>
                <c:pt idx="701">
                  <c:v>0.18479999999999999</c:v>
                </c:pt>
                <c:pt idx="702">
                  <c:v>0.16839999999999999</c:v>
                </c:pt>
                <c:pt idx="703">
                  <c:v>0.1754</c:v>
                </c:pt>
                <c:pt idx="704">
                  <c:v>0.16300000000000001</c:v>
                </c:pt>
                <c:pt idx="705">
                  <c:v>0.13800000000000001</c:v>
                </c:pt>
                <c:pt idx="706">
                  <c:v>0.1409</c:v>
                </c:pt>
                <c:pt idx="707">
                  <c:v>0.13950000000000001</c:v>
                </c:pt>
                <c:pt idx="708">
                  <c:v>0.13589999999999999</c:v>
                </c:pt>
                <c:pt idx="709">
                  <c:v>0.13869999999999999</c:v>
                </c:pt>
                <c:pt idx="710">
                  <c:v>0.14069999999999999</c:v>
                </c:pt>
                <c:pt idx="711">
                  <c:v>0.13930000000000001</c:v>
                </c:pt>
                <c:pt idx="712">
                  <c:v>0.1404</c:v>
                </c:pt>
                <c:pt idx="713">
                  <c:v>0.1447</c:v>
                </c:pt>
                <c:pt idx="714">
                  <c:v>0.1452</c:v>
                </c:pt>
                <c:pt idx="715">
                  <c:v>0.1512</c:v>
                </c:pt>
                <c:pt idx="716">
                  <c:v>0.1613</c:v>
                </c:pt>
                <c:pt idx="717">
                  <c:v>0.17380000000000001</c:v>
                </c:pt>
                <c:pt idx="718">
                  <c:v>0.186</c:v>
                </c:pt>
                <c:pt idx="719">
                  <c:v>0.1762</c:v>
                </c:pt>
                <c:pt idx="720">
                  <c:v>0.16159999999999999</c:v>
                </c:pt>
                <c:pt idx="721">
                  <c:v>0.1512</c:v>
                </c:pt>
                <c:pt idx="722">
                  <c:v>0.1431</c:v>
                </c:pt>
                <c:pt idx="723">
                  <c:v>0.15210000000000001</c:v>
                </c:pt>
                <c:pt idx="724">
                  <c:v>0.15939999999999999</c:v>
                </c:pt>
                <c:pt idx="725">
                  <c:v>0.14860000000000001</c:v>
                </c:pt>
                <c:pt idx="726">
                  <c:v>0.14560000000000001</c:v>
                </c:pt>
                <c:pt idx="727">
                  <c:v>0.15920000000000001</c:v>
                </c:pt>
                <c:pt idx="728">
                  <c:v>0.15989999999999999</c:v>
                </c:pt>
                <c:pt idx="729">
                  <c:v>0.14699999999999999</c:v>
                </c:pt>
                <c:pt idx="730">
                  <c:v>0.15720000000000001</c:v>
                </c:pt>
                <c:pt idx="731">
                  <c:v>0.1754</c:v>
                </c:pt>
                <c:pt idx="732">
                  <c:v>0.1704</c:v>
                </c:pt>
                <c:pt idx="733">
                  <c:v>0.15640000000000001</c:v>
                </c:pt>
                <c:pt idx="734">
                  <c:v>0.16450000000000001</c:v>
                </c:pt>
                <c:pt idx="735">
                  <c:v>0.18210000000000001</c:v>
                </c:pt>
                <c:pt idx="736">
                  <c:v>0.17860000000000001</c:v>
                </c:pt>
                <c:pt idx="737">
                  <c:v>0.16619999999999999</c:v>
                </c:pt>
                <c:pt idx="738">
                  <c:v>0.18890000000000001</c:v>
                </c:pt>
                <c:pt idx="739">
                  <c:v>0.20660000000000001</c:v>
                </c:pt>
                <c:pt idx="740">
                  <c:v>0.19289999999999999</c:v>
                </c:pt>
                <c:pt idx="741">
                  <c:v>0.18820000000000001</c:v>
                </c:pt>
                <c:pt idx="742">
                  <c:v>0.2016</c:v>
                </c:pt>
                <c:pt idx="743">
                  <c:v>0.2044</c:v>
                </c:pt>
                <c:pt idx="744">
                  <c:v>0.17499999999999999</c:v>
                </c:pt>
                <c:pt idx="745">
                  <c:v>0.16700000000000001</c:v>
                </c:pt>
                <c:pt idx="746">
                  <c:v>0.189</c:v>
                </c:pt>
                <c:pt idx="747">
                  <c:v>0.1797</c:v>
                </c:pt>
                <c:pt idx="748">
                  <c:v>0.1595</c:v>
                </c:pt>
                <c:pt idx="749">
                  <c:v>0.17419999999999999</c:v>
                </c:pt>
                <c:pt idx="750">
                  <c:v>0.18290000000000001</c:v>
                </c:pt>
                <c:pt idx="751">
                  <c:v>0.17530000000000001</c:v>
                </c:pt>
                <c:pt idx="752">
                  <c:v>0.1709</c:v>
                </c:pt>
                <c:pt idx="753">
                  <c:v>0.1638</c:v>
                </c:pt>
                <c:pt idx="754">
                  <c:v>0.155</c:v>
                </c:pt>
                <c:pt idx="755">
                  <c:v>0.15110000000000001</c:v>
                </c:pt>
                <c:pt idx="756">
                  <c:v>0.14460000000000001</c:v>
                </c:pt>
                <c:pt idx="757">
                  <c:v>0.13300000000000001</c:v>
                </c:pt>
                <c:pt idx="758">
                  <c:v>0.14510000000000001</c:v>
                </c:pt>
                <c:pt idx="759">
                  <c:v>0.1333</c:v>
                </c:pt>
                <c:pt idx="760">
                  <c:v>0.1105</c:v>
                </c:pt>
                <c:pt idx="761">
                  <c:v>0.1208</c:v>
                </c:pt>
                <c:pt idx="762">
                  <c:v>0.1095</c:v>
                </c:pt>
                <c:pt idx="763">
                  <c:v>0.1057</c:v>
                </c:pt>
                <c:pt idx="764">
                  <c:v>0.1169</c:v>
                </c:pt>
                <c:pt idx="765">
                  <c:v>0.12790000000000001</c:v>
                </c:pt>
                <c:pt idx="766">
                  <c:v>0.13100000000000001</c:v>
                </c:pt>
                <c:pt idx="767">
                  <c:v>0.13159999999999999</c:v>
                </c:pt>
                <c:pt idx="768">
                  <c:v>0.13689999999999999</c:v>
                </c:pt>
                <c:pt idx="769">
                  <c:v>0.15959999999999999</c:v>
                </c:pt>
                <c:pt idx="770">
                  <c:v>0.22020000000000001</c:v>
                </c:pt>
                <c:pt idx="771">
                  <c:v>0.20649999999999999</c:v>
                </c:pt>
                <c:pt idx="772">
                  <c:v>0.18340000000000001</c:v>
                </c:pt>
                <c:pt idx="773">
                  <c:v>0.20469999999999999</c:v>
                </c:pt>
                <c:pt idx="774">
                  <c:v>0.2137</c:v>
                </c:pt>
                <c:pt idx="775">
                  <c:v>0.25</c:v>
                </c:pt>
                <c:pt idx="776">
                  <c:v>0.2349</c:v>
                </c:pt>
                <c:pt idx="777">
                  <c:v>0.20449999999999999</c:v>
                </c:pt>
                <c:pt idx="778">
                  <c:v>0.22309999999999999</c:v>
                </c:pt>
                <c:pt idx="779">
                  <c:v>0.2248</c:v>
                </c:pt>
                <c:pt idx="780">
                  <c:v>0.19389999999999999</c:v>
                </c:pt>
                <c:pt idx="781">
                  <c:v>0.18809999999999999</c:v>
                </c:pt>
                <c:pt idx="782">
                  <c:v>0.20080000000000001</c:v>
                </c:pt>
                <c:pt idx="783">
                  <c:v>0.17879999999999999</c:v>
                </c:pt>
                <c:pt idx="784">
                  <c:v>0.1595</c:v>
                </c:pt>
                <c:pt idx="785">
                  <c:v>0.17879999999999999</c:v>
                </c:pt>
                <c:pt idx="786">
                  <c:v>0.17610000000000001</c:v>
                </c:pt>
                <c:pt idx="787">
                  <c:v>0.1525</c:v>
                </c:pt>
                <c:pt idx="788">
                  <c:v>0.16539999999999999</c:v>
                </c:pt>
                <c:pt idx="789">
                  <c:v>0.1883</c:v>
                </c:pt>
                <c:pt idx="790">
                  <c:v>0.1726</c:v>
                </c:pt>
                <c:pt idx="791">
                  <c:v>0.16339999999999999</c:v>
                </c:pt>
                <c:pt idx="792">
                  <c:v>0.17549999999999999</c:v>
                </c:pt>
                <c:pt idx="793">
                  <c:v>0.1724</c:v>
                </c:pt>
                <c:pt idx="794">
                  <c:v>0.15340000000000001</c:v>
                </c:pt>
                <c:pt idx="795">
                  <c:v>0.1638</c:v>
                </c:pt>
                <c:pt idx="796">
                  <c:v>0.1837</c:v>
                </c:pt>
                <c:pt idx="797">
                  <c:v>0.1666</c:v>
                </c:pt>
                <c:pt idx="798">
                  <c:v>0.15529999999999999</c:v>
                </c:pt>
                <c:pt idx="799">
                  <c:v>0.14050000000000001</c:v>
                </c:pt>
                <c:pt idx="800">
                  <c:v>0.16350000000000001</c:v>
                </c:pt>
                <c:pt idx="801">
                  <c:v>0.20319999999999999</c:v>
                </c:pt>
                <c:pt idx="802">
                  <c:v>0.19650000000000001</c:v>
                </c:pt>
                <c:pt idx="803">
                  <c:v>0.1706</c:v>
                </c:pt>
                <c:pt idx="804">
                  <c:v>0.18959999999999999</c:v>
                </c:pt>
                <c:pt idx="805">
                  <c:v>0.22800000000000001</c:v>
                </c:pt>
                <c:pt idx="806">
                  <c:v>0.22070000000000001</c:v>
                </c:pt>
                <c:pt idx="807">
                  <c:v>0.19539999999999999</c:v>
                </c:pt>
                <c:pt idx="808">
                  <c:v>0.22420000000000001</c:v>
                </c:pt>
                <c:pt idx="809">
                  <c:v>0.26069999999999999</c:v>
                </c:pt>
                <c:pt idx="810">
                  <c:v>0.24179999999999999</c:v>
                </c:pt>
                <c:pt idx="811">
                  <c:v>0.21990000000000001</c:v>
                </c:pt>
                <c:pt idx="812">
                  <c:v>0.25090000000000001</c:v>
                </c:pt>
                <c:pt idx="813">
                  <c:v>0.26550000000000001</c:v>
                </c:pt>
                <c:pt idx="814">
                  <c:v>0.22420000000000001</c:v>
                </c:pt>
                <c:pt idx="815">
                  <c:v>0.21510000000000001</c:v>
                </c:pt>
                <c:pt idx="816">
                  <c:v>0.2482</c:v>
                </c:pt>
                <c:pt idx="817">
                  <c:v>0.2382</c:v>
                </c:pt>
                <c:pt idx="818">
                  <c:v>0.2044</c:v>
                </c:pt>
                <c:pt idx="819">
                  <c:v>0.22450000000000001</c:v>
                </c:pt>
                <c:pt idx="820">
                  <c:v>0.24540000000000001</c:v>
                </c:pt>
                <c:pt idx="821">
                  <c:v>0.21890000000000001</c:v>
                </c:pt>
                <c:pt idx="822">
                  <c:v>0.19839999999999999</c:v>
                </c:pt>
                <c:pt idx="823">
                  <c:v>0.22059999999999999</c:v>
                </c:pt>
                <c:pt idx="824">
                  <c:v>0.2238</c:v>
                </c:pt>
                <c:pt idx="825">
                  <c:v>0.18590000000000001</c:v>
                </c:pt>
                <c:pt idx="826">
                  <c:v>0.17449999999999999</c:v>
                </c:pt>
                <c:pt idx="827">
                  <c:v>0.1951</c:v>
                </c:pt>
                <c:pt idx="828">
                  <c:v>0.18210000000000001</c:v>
                </c:pt>
                <c:pt idx="829">
                  <c:v>0.1399</c:v>
                </c:pt>
                <c:pt idx="830">
                  <c:v>0.14069999999999999</c:v>
                </c:pt>
                <c:pt idx="831">
                  <c:v>0.1447</c:v>
                </c:pt>
                <c:pt idx="832">
                  <c:v>0.1381</c:v>
                </c:pt>
                <c:pt idx="833">
                  <c:v>0.1351</c:v>
                </c:pt>
                <c:pt idx="834">
                  <c:v>0.13320000000000001</c:v>
                </c:pt>
                <c:pt idx="835">
                  <c:v>0.13869999999999999</c:v>
                </c:pt>
                <c:pt idx="836">
                  <c:v>0.1331</c:v>
                </c:pt>
                <c:pt idx="837">
                  <c:v>0.1258</c:v>
                </c:pt>
                <c:pt idx="838">
                  <c:v>0.1321</c:v>
                </c:pt>
                <c:pt idx="839">
                  <c:v>0.1321</c:v>
                </c:pt>
                <c:pt idx="840">
                  <c:v>0.1255</c:v>
                </c:pt>
                <c:pt idx="841">
                  <c:v>0.13650000000000001</c:v>
                </c:pt>
                <c:pt idx="842">
                  <c:v>0.14660000000000001</c:v>
                </c:pt>
                <c:pt idx="843">
                  <c:v>0.1381</c:v>
                </c:pt>
                <c:pt idx="844">
                  <c:v>0.13159999999999999</c:v>
                </c:pt>
                <c:pt idx="845">
                  <c:v>0.14710000000000001</c:v>
                </c:pt>
                <c:pt idx="846">
                  <c:v>0.16309999999999999</c:v>
                </c:pt>
                <c:pt idx="847">
                  <c:v>0.15790000000000001</c:v>
                </c:pt>
                <c:pt idx="848">
                  <c:v>0.1613</c:v>
                </c:pt>
                <c:pt idx="849">
                  <c:v>0.18110000000000001</c:v>
                </c:pt>
                <c:pt idx="850">
                  <c:v>0.18720000000000001</c:v>
                </c:pt>
                <c:pt idx="851">
                  <c:v>0.18340000000000001</c:v>
                </c:pt>
                <c:pt idx="852">
                  <c:v>0.1986</c:v>
                </c:pt>
                <c:pt idx="853">
                  <c:v>0.21959999999999999</c:v>
                </c:pt>
                <c:pt idx="854">
                  <c:v>0.21870000000000001</c:v>
                </c:pt>
                <c:pt idx="855">
                  <c:v>0.21199999999999999</c:v>
                </c:pt>
                <c:pt idx="856">
                  <c:v>0.191</c:v>
                </c:pt>
                <c:pt idx="857">
                  <c:v>0.1769</c:v>
                </c:pt>
                <c:pt idx="858">
                  <c:v>0.15279999999999999</c:v>
                </c:pt>
                <c:pt idx="859">
                  <c:v>0.15</c:v>
                </c:pt>
                <c:pt idx="860">
                  <c:v>0.1552</c:v>
                </c:pt>
                <c:pt idx="861">
                  <c:v>0.14219999999999999</c:v>
                </c:pt>
                <c:pt idx="862">
                  <c:v>0.13</c:v>
                </c:pt>
                <c:pt idx="863">
                  <c:v>0.1346</c:v>
                </c:pt>
                <c:pt idx="864">
                  <c:v>0.13619999999999999</c:v>
                </c:pt>
                <c:pt idx="865">
                  <c:v>0.12470000000000001</c:v>
                </c:pt>
                <c:pt idx="866">
                  <c:v>0.1229</c:v>
                </c:pt>
                <c:pt idx="867">
                  <c:v>0.13220000000000001</c:v>
                </c:pt>
                <c:pt idx="868">
                  <c:v>0.1308</c:v>
                </c:pt>
                <c:pt idx="869">
                  <c:v>0.1168</c:v>
                </c:pt>
                <c:pt idx="870">
                  <c:v>0.1119</c:v>
                </c:pt>
                <c:pt idx="871">
                  <c:v>0.12379999999999999</c:v>
                </c:pt>
                <c:pt idx="872">
                  <c:v>0.12130000000000001</c:v>
                </c:pt>
                <c:pt idx="873">
                  <c:v>0.10829999999999999</c:v>
                </c:pt>
                <c:pt idx="874">
                  <c:v>0.1135</c:v>
                </c:pt>
                <c:pt idx="875">
                  <c:v>0.1157</c:v>
                </c:pt>
                <c:pt idx="876">
                  <c:v>0.11</c:v>
                </c:pt>
                <c:pt idx="877">
                  <c:v>0.11600000000000001</c:v>
                </c:pt>
                <c:pt idx="878">
                  <c:v>0.1216</c:v>
                </c:pt>
                <c:pt idx="879">
                  <c:v>0.1149</c:v>
                </c:pt>
                <c:pt idx="880">
                  <c:v>0.11700000000000001</c:v>
                </c:pt>
                <c:pt idx="881">
                  <c:v>0.14019999999999999</c:v>
                </c:pt>
                <c:pt idx="882">
                  <c:v>0.14360000000000001</c:v>
                </c:pt>
                <c:pt idx="883">
                  <c:v>0.1547</c:v>
                </c:pt>
                <c:pt idx="884">
                  <c:v>0.1656</c:v>
                </c:pt>
                <c:pt idx="885">
                  <c:v>0.17519999999999999</c:v>
                </c:pt>
                <c:pt idx="886">
                  <c:v>0.18590000000000001</c:v>
                </c:pt>
                <c:pt idx="887">
                  <c:v>0.17979999999999999</c:v>
                </c:pt>
                <c:pt idx="888">
                  <c:v>0.16120000000000001</c:v>
                </c:pt>
                <c:pt idx="889">
                  <c:v>0.15720000000000001</c:v>
                </c:pt>
                <c:pt idx="890">
                  <c:v>0.1653</c:v>
                </c:pt>
                <c:pt idx="891">
                  <c:v>0.16639999999999999</c:v>
                </c:pt>
                <c:pt idx="892">
                  <c:v>0.15959999999999999</c:v>
                </c:pt>
                <c:pt idx="893">
                  <c:v>0.16980000000000001</c:v>
                </c:pt>
                <c:pt idx="894">
                  <c:v>0.16800000000000001</c:v>
                </c:pt>
                <c:pt idx="895">
                  <c:v>0.15740000000000001</c:v>
                </c:pt>
                <c:pt idx="896">
                  <c:v>0.16250000000000001</c:v>
                </c:pt>
                <c:pt idx="897">
                  <c:v>0.16450000000000001</c:v>
                </c:pt>
                <c:pt idx="898">
                  <c:v>0.1565</c:v>
                </c:pt>
                <c:pt idx="899">
                  <c:v>0.16320000000000001</c:v>
                </c:pt>
                <c:pt idx="900">
                  <c:v>0.1812</c:v>
                </c:pt>
                <c:pt idx="901">
                  <c:v>0.1779</c:v>
                </c:pt>
                <c:pt idx="902">
                  <c:v>0.18260000000000001</c:v>
                </c:pt>
                <c:pt idx="903">
                  <c:v>0.17929999999999999</c:v>
                </c:pt>
                <c:pt idx="904">
                  <c:v>0.20649999999999999</c:v>
                </c:pt>
                <c:pt idx="905">
                  <c:v>0.18959999999999999</c:v>
                </c:pt>
                <c:pt idx="906">
                  <c:v>0.1792</c:v>
                </c:pt>
                <c:pt idx="907">
                  <c:v>0.17019999999999999</c:v>
                </c:pt>
                <c:pt idx="908">
                  <c:v>0.17899999999999999</c:v>
                </c:pt>
                <c:pt idx="909">
                  <c:v>0.18940000000000001</c:v>
                </c:pt>
                <c:pt idx="910">
                  <c:v>0.20369999999999999</c:v>
                </c:pt>
                <c:pt idx="911">
                  <c:v>0.20469999999999999</c:v>
                </c:pt>
                <c:pt idx="912">
                  <c:v>0.20799999999999999</c:v>
                </c:pt>
                <c:pt idx="913">
                  <c:v>0.21249999999999999</c:v>
                </c:pt>
                <c:pt idx="914">
                  <c:v>0.22520000000000001</c:v>
                </c:pt>
                <c:pt idx="915">
                  <c:v>0.24629999999999999</c:v>
                </c:pt>
                <c:pt idx="916">
                  <c:v>0.29730000000000001</c:v>
                </c:pt>
                <c:pt idx="917">
                  <c:v>0.29260000000000003</c:v>
                </c:pt>
                <c:pt idx="918">
                  <c:v>0.23100000000000001</c:v>
                </c:pt>
                <c:pt idx="919">
                  <c:v>0.20960000000000001</c:v>
                </c:pt>
                <c:pt idx="920">
                  <c:v>0.193</c:v>
                </c:pt>
                <c:pt idx="921">
                  <c:v>0.19259999999999999</c:v>
                </c:pt>
                <c:pt idx="922">
                  <c:v>0.19109999999999999</c:v>
                </c:pt>
                <c:pt idx="923">
                  <c:v>0.20119999999999999</c:v>
                </c:pt>
                <c:pt idx="924">
                  <c:v>0.2107</c:v>
                </c:pt>
                <c:pt idx="925">
                  <c:v>0.2331</c:v>
                </c:pt>
                <c:pt idx="926">
                  <c:v>0.2487</c:v>
                </c:pt>
                <c:pt idx="927">
                  <c:v>0.23549999999999999</c:v>
                </c:pt>
                <c:pt idx="928">
                  <c:v>0.2432</c:v>
                </c:pt>
                <c:pt idx="929">
                  <c:v>0.24349999999999999</c:v>
                </c:pt>
                <c:pt idx="930">
                  <c:v>0.2571</c:v>
                </c:pt>
                <c:pt idx="931">
                  <c:v>0.27189999999999998</c:v>
                </c:pt>
                <c:pt idx="932">
                  <c:v>0.32140000000000002</c:v>
                </c:pt>
                <c:pt idx="933">
                  <c:v>0.32540000000000002</c:v>
                </c:pt>
                <c:pt idx="934">
                  <c:v>0.3261</c:v>
                </c:pt>
                <c:pt idx="935">
                  <c:v>0.33560000000000001</c:v>
                </c:pt>
                <c:pt idx="936">
                  <c:v>0.34510000000000002</c:v>
                </c:pt>
                <c:pt idx="937">
                  <c:v>0.31790000000000002</c:v>
                </c:pt>
                <c:pt idx="938">
                  <c:v>0.30330000000000001</c:v>
                </c:pt>
                <c:pt idx="939">
                  <c:v>0.25990000000000002</c:v>
                </c:pt>
                <c:pt idx="940">
                  <c:v>0.24610000000000001</c:v>
                </c:pt>
                <c:pt idx="941">
                  <c:v>0.25</c:v>
                </c:pt>
                <c:pt idx="942">
                  <c:v>0.24560000000000001</c:v>
                </c:pt>
                <c:pt idx="943">
                  <c:v>0.23119999999999999</c:v>
                </c:pt>
                <c:pt idx="944">
                  <c:v>0.2394</c:v>
                </c:pt>
                <c:pt idx="945">
                  <c:v>0.2298</c:v>
                </c:pt>
                <c:pt idx="946">
                  <c:v>0.2238</c:v>
                </c:pt>
                <c:pt idx="947">
                  <c:v>0.2135</c:v>
                </c:pt>
                <c:pt idx="948">
                  <c:v>0.21929999999999999</c:v>
                </c:pt>
                <c:pt idx="949">
                  <c:v>0.22070000000000001</c:v>
                </c:pt>
                <c:pt idx="950">
                  <c:v>0.22589999999999999</c:v>
                </c:pt>
                <c:pt idx="951">
                  <c:v>0.22720000000000001</c:v>
                </c:pt>
                <c:pt idx="952">
                  <c:v>0.23799999999999999</c:v>
                </c:pt>
                <c:pt idx="953">
                  <c:v>0.23710000000000001</c:v>
                </c:pt>
                <c:pt idx="954">
                  <c:v>0.25380000000000003</c:v>
                </c:pt>
                <c:pt idx="955">
                  <c:v>0.25819999999999999</c:v>
                </c:pt>
                <c:pt idx="956">
                  <c:v>0.29189999999999999</c:v>
                </c:pt>
                <c:pt idx="957">
                  <c:v>0.32719999999999999</c:v>
                </c:pt>
                <c:pt idx="958">
                  <c:v>0.3569</c:v>
                </c:pt>
                <c:pt idx="959">
                  <c:v>0.29049999999999998</c:v>
                </c:pt>
                <c:pt idx="960">
                  <c:v>0.29220000000000002</c:v>
                </c:pt>
                <c:pt idx="961">
                  <c:v>0.33339999999999997</c:v>
                </c:pt>
                <c:pt idx="962">
                  <c:v>0.2596</c:v>
                </c:pt>
                <c:pt idx="963">
                  <c:v>0.23760000000000001</c:v>
                </c:pt>
                <c:pt idx="964">
                  <c:v>0.21759999999999999</c:v>
                </c:pt>
                <c:pt idx="965">
                  <c:v>0.2074</c:v>
                </c:pt>
                <c:pt idx="966">
                  <c:v>0.1938</c:v>
                </c:pt>
                <c:pt idx="967">
                  <c:v>0.18049999999999999</c:v>
                </c:pt>
                <c:pt idx="968">
                  <c:v>0.18110000000000001</c:v>
                </c:pt>
                <c:pt idx="969">
                  <c:v>0.1782</c:v>
                </c:pt>
                <c:pt idx="970">
                  <c:v>0.16250000000000001</c:v>
                </c:pt>
                <c:pt idx="971">
                  <c:v>0.156</c:v>
                </c:pt>
                <c:pt idx="972">
                  <c:v>0.16880000000000001</c:v>
                </c:pt>
                <c:pt idx="973">
                  <c:v>0.1893</c:v>
                </c:pt>
                <c:pt idx="974">
                  <c:v>0.21129999999999999</c:v>
                </c:pt>
                <c:pt idx="975">
                  <c:v>0.21740000000000001</c:v>
                </c:pt>
                <c:pt idx="976">
                  <c:v>0.22209999999999999</c:v>
                </c:pt>
                <c:pt idx="977">
                  <c:v>0.24729999999999999</c:v>
                </c:pt>
                <c:pt idx="978">
                  <c:v>0.2505</c:v>
                </c:pt>
                <c:pt idx="979">
                  <c:v>0.2414</c:v>
                </c:pt>
                <c:pt idx="980">
                  <c:v>0.221</c:v>
                </c:pt>
                <c:pt idx="981">
                  <c:v>0.1986</c:v>
                </c:pt>
                <c:pt idx="982">
                  <c:v>0.19520000000000001</c:v>
                </c:pt>
                <c:pt idx="983">
                  <c:v>0.1895</c:v>
                </c:pt>
                <c:pt idx="984">
                  <c:v>0.20430000000000001</c:v>
                </c:pt>
                <c:pt idx="985">
                  <c:v>0.21629999999999999</c:v>
                </c:pt>
                <c:pt idx="986">
                  <c:v>0.2092</c:v>
                </c:pt>
                <c:pt idx="987">
                  <c:v>0.20499999999999999</c:v>
                </c:pt>
                <c:pt idx="988">
                  <c:v>0.19089999999999999</c:v>
                </c:pt>
                <c:pt idx="989">
                  <c:v>0.2006</c:v>
                </c:pt>
                <c:pt idx="990">
                  <c:v>0.20549999999999999</c:v>
                </c:pt>
                <c:pt idx="991">
                  <c:v>0.19259999999999999</c:v>
                </c:pt>
                <c:pt idx="992">
                  <c:v>0.18029999999999999</c:v>
                </c:pt>
                <c:pt idx="993">
                  <c:v>0.1663</c:v>
                </c:pt>
                <c:pt idx="994">
                  <c:v>0.1653</c:v>
                </c:pt>
                <c:pt idx="995">
                  <c:v>0.17419999999999999</c:v>
                </c:pt>
                <c:pt idx="996">
                  <c:v>0.16980000000000001</c:v>
                </c:pt>
                <c:pt idx="997">
                  <c:v>0.15409999999999999</c:v>
                </c:pt>
                <c:pt idx="998">
                  <c:v>0.1643</c:v>
                </c:pt>
                <c:pt idx="999">
                  <c:v>0.1925</c:v>
                </c:pt>
                <c:pt idx="1000">
                  <c:v>0.18360000000000001</c:v>
                </c:pt>
                <c:pt idx="1001">
                  <c:v>0.16089999999999999</c:v>
                </c:pt>
                <c:pt idx="1002">
                  <c:v>0.1366</c:v>
                </c:pt>
                <c:pt idx="1003">
                  <c:v>0.13650000000000001</c:v>
                </c:pt>
                <c:pt idx="1004">
                  <c:v>0.1686</c:v>
                </c:pt>
                <c:pt idx="1005">
                  <c:v>0.19470000000000001</c:v>
                </c:pt>
                <c:pt idx="1006">
                  <c:v>0.16470000000000001</c:v>
                </c:pt>
                <c:pt idx="1007">
                  <c:v>0.15060000000000001</c:v>
                </c:pt>
                <c:pt idx="1008">
                  <c:v>0.1474</c:v>
                </c:pt>
                <c:pt idx="1009">
                  <c:v>0.16450000000000001</c:v>
                </c:pt>
                <c:pt idx="1010">
                  <c:v>0.18590000000000001</c:v>
                </c:pt>
                <c:pt idx="1011">
                  <c:v>0.2258</c:v>
                </c:pt>
                <c:pt idx="1012">
                  <c:v>0.2291</c:v>
                </c:pt>
                <c:pt idx="1013">
                  <c:v>0.23519999999999999</c:v>
                </c:pt>
                <c:pt idx="1014">
                  <c:v>0.22600000000000001</c:v>
                </c:pt>
                <c:pt idx="1015">
                  <c:v>0.22589999999999999</c:v>
                </c:pt>
                <c:pt idx="1016">
                  <c:v>0.20960000000000001</c:v>
                </c:pt>
                <c:pt idx="1017">
                  <c:v>0.1837</c:v>
                </c:pt>
                <c:pt idx="1018">
                  <c:v>0.17910000000000001</c:v>
                </c:pt>
                <c:pt idx="1019">
                  <c:v>0.1865</c:v>
                </c:pt>
                <c:pt idx="1020">
                  <c:v>0.17169999999999999</c:v>
                </c:pt>
                <c:pt idx="1021">
                  <c:v>0.18279999999999999</c:v>
                </c:pt>
                <c:pt idx="1022">
                  <c:v>0.218</c:v>
                </c:pt>
                <c:pt idx="1023">
                  <c:v>0.2762</c:v>
                </c:pt>
                <c:pt idx="1024">
                  <c:v>0.3165</c:v>
                </c:pt>
                <c:pt idx="1025">
                  <c:v>0.29559999999999997</c:v>
                </c:pt>
                <c:pt idx="1026">
                  <c:v>0.28960000000000002</c:v>
                </c:pt>
                <c:pt idx="1027">
                  <c:v>0.25559999999999999</c:v>
                </c:pt>
                <c:pt idx="1028">
                  <c:v>0.27310000000000001</c:v>
                </c:pt>
                <c:pt idx="1029">
                  <c:v>0.28270000000000001</c:v>
                </c:pt>
                <c:pt idx="1030">
                  <c:v>0.2848</c:v>
                </c:pt>
                <c:pt idx="1031">
                  <c:v>0.24759999999999999</c:v>
                </c:pt>
                <c:pt idx="1032">
                  <c:v>0.22739999999999999</c:v>
                </c:pt>
                <c:pt idx="1033">
                  <c:v>0.2437</c:v>
                </c:pt>
                <c:pt idx="1034">
                  <c:v>0.23599999999999999</c:v>
                </c:pt>
                <c:pt idx="1035">
                  <c:v>0.20180000000000001</c:v>
                </c:pt>
                <c:pt idx="1036">
                  <c:v>0.2039</c:v>
                </c:pt>
                <c:pt idx="1037">
                  <c:v>0.22220000000000001</c:v>
                </c:pt>
                <c:pt idx="1038">
                  <c:v>0.2034</c:v>
                </c:pt>
                <c:pt idx="1039">
                  <c:v>0.1817</c:v>
                </c:pt>
                <c:pt idx="1040">
                  <c:v>0.20180000000000001</c:v>
                </c:pt>
                <c:pt idx="1041">
                  <c:v>0.21199999999999999</c:v>
                </c:pt>
                <c:pt idx="1042">
                  <c:v>0.2407</c:v>
                </c:pt>
                <c:pt idx="1043">
                  <c:v>0.26369999999999999</c:v>
                </c:pt>
                <c:pt idx="1044">
                  <c:v>0.26100000000000001</c:v>
                </c:pt>
                <c:pt idx="1045">
                  <c:v>0.2661</c:v>
                </c:pt>
                <c:pt idx="1046">
                  <c:v>0.29039999999999999</c:v>
                </c:pt>
                <c:pt idx="1047">
                  <c:v>0.30520000000000003</c:v>
                </c:pt>
                <c:pt idx="1048">
                  <c:v>0.30759999999999998</c:v>
                </c:pt>
                <c:pt idx="1049">
                  <c:v>0.33579999999999999</c:v>
                </c:pt>
                <c:pt idx="1050">
                  <c:v>0.33710000000000001</c:v>
                </c:pt>
                <c:pt idx="1051">
                  <c:v>0.30470000000000003</c:v>
                </c:pt>
                <c:pt idx="1052">
                  <c:v>0.28100000000000003</c:v>
                </c:pt>
                <c:pt idx="1053">
                  <c:v>0.29320000000000002</c:v>
                </c:pt>
                <c:pt idx="1054">
                  <c:v>0.28499999999999998</c:v>
                </c:pt>
                <c:pt idx="1055">
                  <c:v>0.27100000000000002</c:v>
                </c:pt>
                <c:pt idx="1056">
                  <c:v>0.26629999999999998</c:v>
                </c:pt>
                <c:pt idx="1057">
                  <c:v>0.2903</c:v>
                </c:pt>
                <c:pt idx="1058">
                  <c:v>0.29339999999999999</c:v>
                </c:pt>
                <c:pt idx="1059">
                  <c:v>0.26490000000000002</c:v>
                </c:pt>
                <c:pt idx="1060">
                  <c:v>0.23910000000000001</c:v>
                </c:pt>
                <c:pt idx="1061">
                  <c:v>0.25490000000000002</c:v>
                </c:pt>
                <c:pt idx="1062">
                  <c:v>0.26800000000000002</c:v>
                </c:pt>
                <c:pt idx="1063">
                  <c:v>0.2349</c:v>
                </c:pt>
                <c:pt idx="1064">
                  <c:v>0.21579999999999999</c:v>
                </c:pt>
                <c:pt idx="1065">
                  <c:v>0.19170000000000001</c:v>
                </c:pt>
                <c:pt idx="1066">
                  <c:v>0.18310000000000001</c:v>
                </c:pt>
                <c:pt idx="1067">
                  <c:v>0.182</c:v>
                </c:pt>
                <c:pt idx="1068">
                  <c:v>0.16589999999999999</c:v>
                </c:pt>
                <c:pt idx="1069">
                  <c:v>0.14810000000000001</c:v>
                </c:pt>
                <c:pt idx="1070">
                  <c:v>0.153</c:v>
                </c:pt>
                <c:pt idx="1071">
                  <c:v>0.15329999999999999</c:v>
                </c:pt>
                <c:pt idx="1072">
                  <c:v>0.1338</c:v>
                </c:pt>
                <c:pt idx="1073">
                  <c:v>0.13489999999999999</c:v>
                </c:pt>
                <c:pt idx="1074">
                  <c:v>0.15079999999999999</c:v>
                </c:pt>
                <c:pt idx="1075">
                  <c:v>0.1419</c:v>
                </c:pt>
                <c:pt idx="1076">
                  <c:v>0.13469999999999999</c:v>
                </c:pt>
                <c:pt idx="1077">
                  <c:v>0.15559999999999999</c:v>
                </c:pt>
                <c:pt idx="1078">
                  <c:v>0.1706</c:v>
                </c:pt>
                <c:pt idx="1079">
                  <c:v>0.1643</c:v>
                </c:pt>
                <c:pt idx="1080">
                  <c:v>0.18310000000000001</c:v>
                </c:pt>
                <c:pt idx="1081">
                  <c:v>0.18</c:v>
                </c:pt>
                <c:pt idx="1082">
                  <c:v>0.1915</c:v>
                </c:pt>
                <c:pt idx="1083">
                  <c:v>0.18540000000000001</c:v>
                </c:pt>
                <c:pt idx="1084">
                  <c:v>0.17649999999999999</c:v>
                </c:pt>
                <c:pt idx="1085">
                  <c:v>0.16650000000000001</c:v>
                </c:pt>
                <c:pt idx="1086">
                  <c:v>0.16389999999999999</c:v>
                </c:pt>
                <c:pt idx="1087">
                  <c:v>0.1628</c:v>
                </c:pt>
                <c:pt idx="1088">
                  <c:v>0.1721</c:v>
                </c:pt>
                <c:pt idx="1089">
                  <c:v>0.1782</c:v>
                </c:pt>
                <c:pt idx="1090">
                  <c:v>0.1943</c:v>
                </c:pt>
                <c:pt idx="1091">
                  <c:v>0.20280000000000001</c:v>
                </c:pt>
                <c:pt idx="1092">
                  <c:v>0.21540000000000001</c:v>
                </c:pt>
                <c:pt idx="1093">
                  <c:v>0.22789999999999999</c:v>
                </c:pt>
                <c:pt idx="1094">
                  <c:v>0.24229999999999999</c:v>
                </c:pt>
                <c:pt idx="1095">
                  <c:v>0.23419999999999999</c:v>
                </c:pt>
                <c:pt idx="1096">
                  <c:v>0.23549999999999999</c:v>
                </c:pt>
                <c:pt idx="1097">
                  <c:v>0.2382</c:v>
                </c:pt>
                <c:pt idx="1098">
                  <c:v>0.22989999999999999</c:v>
                </c:pt>
                <c:pt idx="1099">
                  <c:v>0.23369999999999999</c:v>
                </c:pt>
                <c:pt idx="1100">
                  <c:v>0.22919999999999999</c:v>
                </c:pt>
                <c:pt idx="1101">
                  <c:v>0.2155</c:v>
                </c:pt>
                <c:pt idx="1102">
                  <c:v>0.21460000000000001</c:v>
                </c:pt>
                <c:pt idx="1103">
                  <c:v>0.21920000000000001</c:v>
                </c:pt>
                <c:pt idx="1104">
                  <c:v>0.2087</c:v>
                </c:pt>
                <c:pt idx="1105">
                  <c:v>0.20280000000000001</c:v>
                </c:pt>
                <c:pt idx="1106">
                  <c:v>0.2157</c:v>
                </c:pt>
                <c:pt idx="1107">
                  <c:v>0.21779999999999999</c:v>
                </c:pt>
                <c:pt idx="1108">
                  <c:v>0.21010000000000001</c:v>
                </c:pt>
                <c:pt idx="1109">
                  <c:v>0.23430000000000001</c:v>
                </c:pt>
                <c:pt idx="1110">
                  <c:v>0.26300000000000001</c:v>
                </c:pt>
                <c:pt idx="1111">
                  <c:v>0.2364</c:v>
                </c:pt>
                <c:pt idx="1112">
                  <c:v>0.21640000000000001</c:v>
                </c:pt>
                <c:pt idx="1113">
                  <c:v>0.20069999999999999</c:v>
                </c:pt>
                <c:pt idx="1114">
                  <c:v>0.20069999999999999</c:v>
                </c:pt>
                <c:pt idx="1115">
                  <c:v>0.19989999999999999</c:v>
                </c:pt>
                <c:pt idx="1116">
                  <c:v>0.21970000000000001</c:v>
                </c:pt>
                <c:pt idx="1117">
                  <c:v>0.23039999999999999</c:v>
                </c:pt>
                <c:pt idx="1118">
                  <c:v>0.2336</c:v>
                </c:pt>
                <c:pt idx="1119">
                  <c:v>0.24940000000000001</c:v>
                </c:pt>
                <c:pt idx="1120">
                  <c:v>0.2621</c:v>
                </c:pt>
                <c:pt idx="1121">
                  <c:v>0.29339999999999999</c:v>
                </c:pt>
                <c:pt idx="1122">
                  <c:v>0.28639999999999999</c:v>
                </c:pt>
                <c:pt idx="1123">
                  <c:v>0.29809999999999998</c:v>
                </c:pt>
                <c:pt idx="1124">
                  <c:v>0.3518</c:v>
                </c:pt>
                <c:pt idx="1125">
                  <c:v>0.42270000000000002</c:v>
                </c:pt>
                <c:pt idx="1126">
                  <c:v>0.35110000000000002</c:v>
                </c:pt>
                <c:pt idx="1127">
                  <c:v>0.30030000000000001</c:v>
                </c:pt>
                <c:pt idx="1128">
                  <c:v>0.28089999999999998</c:v>
                </c:pt>
                <c:pt idx="1129">
                  <c:v>0.2777</c:v>
                </c:pt>
                <c:pt idx="1130">
                  <c:v>0.29110000000000003</c:v>
                </c:pt>
                <c:pt idx="1131">
                  <c:v>0.29199999999999998</c:v>
                </c:pt>
                <c:pt idx="1132">
                  <c:v>0.30709999999999998</c:v>
                </c:pt>
                <c:pt idx="1133">
                  <c:v>0.307</c:v>
                </c:pt>
                <c:pt idx="1134">
                  <c:v>0.32140000000000002</c:v>
                </c:pt>
                <c:pt idx="1135">
                  <c:v>0.31950000000000001</c:v>
                </c:pt>
                <c:pt idx="1136">
                  <c:v>0.29370000000000002</c:v>
                </c:pt>
                <c:pt idx="1137">
                  <c:v>0.31919999999999998</c:v>
                </c:pt>
                <c:pt idx="1138">
                  <c:v>0.32669999999999999</c:v>
                </c:pt>
                <c:pt idx="1139">
                  <c:v>0.34160000000000001</c:v>
                </c:pt>
                <c:pt idx="1140">
                  <c:v>0.33829999999999999</c:v>
                </c:pt>
                <c:pt idx="1141">
                  <c:v>0.3246</c:v>
                </c:pt>
                <c:pt idx="1142">
                  <c:v>0.32</c:v>
                </c:pt>
                <c:pt idx="1143">
                  <c:v>0.33739999999999998</c:v>
                </c:pt>
                <c:pt idx="1144">
                  <c:v>0.36080000000000001</c:v>
                </c:pt>
                <c:pt idx="1145">
                  <c:v>0.39529999999999998</c:v>
                </c:pt>
                <c:pt idx="1146">
                  <c:v>0.39839999999999998</c:v>
                </c:pt>
                <c:pt idx="1147">
                  <c:v>0.39400000000000002</c:v>
                </c:pt>
                <c:pt idx="1148">
                  <c:v>0.41830000000000001</c:v>
                </c:pt>
                <c:pt idx="1149">
                  <c:v>0.45400000000000001</c:v>
                </c:pt>
                <c:pt idx="1150">
                  <c:v>0.4627</c:v>
                </c:pt>
                <c:pt idx="1151">
                  <c:v>0.46710000000000002</c:v>
                </c:pt>
                <c:pt idx="1152">
                  <c:v>0.4466</c:v>
                </c:pt>
                <c:pt idx="1153">
                  <c:v>0.41670000000000001</c:v>
                </c:pt>
                <c:pt idx="1154">
                  <c:v>0.39279999999999998</c:v>
                </c:pt>
                <c:pt idx="1155">
                  <c:v>0.41049999999999998</c:v>
                </c:pt>
                <c:pt idx="1156">
                  <c:v>0.41189999999999999</c:v>
                </c:pt>
                <c:pt idx="1157">
                  <c:v>0.38059999999999999</c:v>
                </c:pt>
                <c:pt idx="1158">
                  <c:v>0.38150000000000001</c:v>
                </c:pt>
                <c:pt idx="1159">
                  <c:v>0.40970000000000001</c:v>
                </c:pt>
                <c:pt idx="1160">
                  <c:v>0.4108</c:v>
                </c:pt>
                <c:pt idx="1161">
                  <c:v>0.39600000000000002</c:v>
                </c:pt>
                <c:pt idx="1162">
                  <c:v>0.40510000000000002</c:v>
                </c:pt>
                <c:pt idx="1163">
                  <c:v>0.52810000000000001</c:v>
                </c:pt>
              </c:numCache>
            </c:numRef>
          </c:yVal>
          <c:smooth val="1"/>
          <c:extLst>
            <c:ext xmlns:c16="http://schemas.microsoft.com/office/drawing/2014/chart" uri="{C3380CC4-5D6E-409C-BE32-E72D297353CC}">
              <c16:uniqueId val="{00000000-99AE-48A2-9BCC-B56B98FA0957}"/>
            </c:ext>
          </c:extLst>
        </c:ser>
        <c:ser>
          <c:idx val="1"/>
          <c:order val="1"/>
          <c:tx>
            <c:strRef>
              <c:f>rmsf_pro!$C$1</c:f>
              <c:strCache>
                <c:ptCount val="1"/>
                <c:pt idx="0">
                  <c:v>Vincristine</c:v>
                </c:pt>
              </c:strCache>
            </c:strRef>
          </c:tx>
          <c:spPr>
            <a:ln w="19050" cap="rnd">
              <a:solidFill>
                <a:schemeClr val="accent2"/>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C$2:$C$1165</c:f>
              <c:numCache>
                <c:formatCode>General</c:formatCode>
                <c:ptCount val="1164"/>
                <c:pt idx="0">
                  <c:v>0.27529999999999999</c:v>
                </c:pt>
                <c:pt idx="1">
                  <c:v>0.21099999999999999</c:v>
                </c:pt>
                <c:pt idx="2">
                  <c:v>0.1835</c:v>
                </c:pt>
                <c:pt idx="3">
                  <c:v>0.1951</c:v>
                </c:pt>
                <c:pt idx="4">
                  <c:v>0.19620000000000001</c:v>
                </c:pt>
                <c:pt idx="5">
                  <c:v>0.20250000000000001</c:v>
                </c:pt>
                <c:pt idx="6">
                  <c:v>0.18629999999999999</c:v>
                </c:pt>
                <c:pt idx="7">
                  <c:v>0.16489999999999999</c:v>
                </c:pt>
                <c:pt idx="8">
                  <c:v>0.1608</c:v>
                </c:pt>
                <c:pt idx="9">
                  <c:v>0.16650000000000001</c:v>
                </c:pt>
                <c:pt idx="10">
                  <c:v>0.16669999999999999</c:v>
                </c:pt>
                <c:pt idx="11">
                  <c:v>0.16789999999999999</c:v>
                </c:pt>
                <c:pt idx="12">
                  <c:v>0.19370000000000001</c:v>
                </c:pt>
                <c:pt idx="13">
                  <c:v>0.2054</c:v>
                </c:pt>
                <c:pt idx="14">
                  <c:v>0.18659999999999999</c:v>
                </c:pt>
                <c:pt idx="15">
                  <c:v>0.15690000000000001</c:v>
                </c:pt>
                <c:pt idx="16">
                  <c:v>0.1608</c:v>
                </c:pt>
                <c:pt idx="17">
                  <c:v>0.1661</c:v>
                </c:pt>
                <c:pt idx="18">
                  <c:v>0.15029999999999999</c:v>
                </c:pt>
                <c:pt idx="19">
                  <c:v>0.1454</c:v>
                </c:pt>
                <c:pt idx="20">
                  <c:v>0.1555</c:v>
                </c:pt>
                <c:pt idx="21">
                  <c:v>0.1527</c:v>
                </c:pt>
                <c:pt idx="22">
                  <c:v>0.13800000000000001</c:v>
                </c:pt>
                <c:pt idx="23">
                  <c:v>0.14269999999999999</c:v>
                </c:pt>
                <c:pt idx="24">
                  <c:v>0.15279999999999999</c:v>
                </c:pt>
                <c:pt idx="25">
                  <c:v>0.1429</c:v>
                </c:pt>
                <c:pt idx="26">
                  <c:v>0.13139999999999999</c:v>
                </c:pt>
                <c:pt idx="27">
                  <c:v>0.1431</c:v>
                </c:pt>
                <c:pt idx="28">
                  <c:v>0.1512</c:v>
                </c:pt>
                <c:pt idx="29">
                  <c:v>0.13750000000000001</c:v>
                </c:pt>
                <c:pt idx="30">
                  <c:v>0.13120000000000001</c:v>
                </c:pt>
                <c:pt idx="31">
                  <c:v>0.1482</c:v>
                </c:pt>
                <c:pt idx="32">
                  <c:v>0.1537</c:v>
                </c:pt>
                <c:pt idx="33">
                  <c:v>0.1321</c:v>
                </c:pt>
                <c:pt idx="34">
                  <c:v>0.12609999999999999</c:v>
                </c:pt>
                <c:pt idx="35">
                  <c:v>0.14749999999999999</c:v>
                </c:pt>
                <c:pt idx="36">
                  <c:v>0.1479</c:v>
                </c:pt>
                <c:pt idx="37">
                  <c:v>0.1283</c:v>
                </c:pt>
                <c:pt idx="38">
                  <c:v>0.13020000000000001</c:v>
                </c:pt>
                <c:pt idx="39">
                  <c:v>0.14530000000000001</c:v>
                </c:pt>
                <c:pt idx="40">
                  <c:v>0.13869999999999999</c:v>
                </c:pt>
                <c:pt idx="41">
                  <c:v>0.12540000000000001</c:v>
                </c:pt>
                <c:pt idx="42">
                  <c:v>0.1268</c:v>
                </c:pt>
                <c:pt idx="43">
                  <c:v>0.13339999999999999</c:v>
                </c:pt>
                <c:pt idx="44">
                  <c:v>0.12720000000000001</c:v>
                </c:pt>
                <c:pt idx="45">
                  <c:v>0.1163</c:v>
                </c:pt>
                <c:pt idx="46">
                  <c:v>0.1196</c:v>
                </c:pt>
                <c:pt idx="47">
                  <c:v>0.1318</c:v>
                </c:pt>
                <c:pt idx="48">
                  <c:v>0.12720000000000001</c:v>
                </c:pt>
                <c:pt idx="49">
                  <c:v>0.11990000000000001</c:v>
                </c:pt>
                <c:pt idx="50">
                  <c:v>0.13189999999999999</c:v>
                </c:pt>
                <c:pt idx="51">
                  <c:v>0.15790000000000001</c:v>
                </c:pt>
                <c:pt idx="52">
                  <c:v>0.1643</c:v>
                </c:pt>
                <c:pt idx="53">
                  <c:v>0.18149999999999999</c:v>
                </c:pt>
                <c:pt idx="54">
                  <c:v>0.16950000000000001</c:v>
                </c:pt>
                <c:pt idx="55">
                  <c:v>0.14369999999999999</c:v>
                </c:pt>
                <c:pt idx="56">
                  <c:v>0.1482</c:v>
                </c:pt>
                <c:pt idx="57">
                  <c:v>0.1479</c:v>
                </c:pt>
                <c:pt idx="58">
                  <c:v>0.15110000000000001</c:v>
                </c:pt>
                <c:pt idx="59">
                  <c:v>0.15529999999999999</c:v>
                </c:pt>
                <c:pt idx="60">
                  <c:v>0.14480000000000001</c:v>
                </c:pt>
                <c:pt idx="61">
                  <c:v>0.13750000000000001</c:v>
                </c:pt>
                <c:pt idx="62">
                  <c:v>0.13700000000000001</c:v>
                </c:pt>
                <c:pt idx="63">
                  <c:v>0.13969999999999999</c:v>
                </c:pt>
                <c:pt idx="64">
                  <c:v>0.14699999999999999</c:v>
                </c:pt>
                <c:pt idx="65">
                  <c:v>0.14280000000000001</c:v>
                </c:pt>
                <c:pt idx="66">
                  <c:v>0.13500000000000001</c:v>
                </c:pt>
                <c:pt idx="67">
                  <c:v>0.1502</c:v>
                </c:pt>
                <c:pt idx="68">
                  <c:v>0.1615</c:v>
                </c:pt>
                <c:pt idx="69">
                  <c:v>0.1462</c:v>
                </c:pt>
                <c:pt idx="70">
                  <c:v>0.1447</c:v>
                </c:pt>
                <c:pt idx="71">
                  <c:v>0.16889999999999999</c:v>
                </c:pt>
                <c:pt idx="72">
                  <c:v>0.16569999999999999</c:v>
                </c:pt>
                <c:pt idx="73">
                  <c:v>0.1477</c:v>
                </c:pt>
                <c:pt idx="74">
                  <c:v>0.15240000000000001</c:v>
                </c:pt>
                <c:pt idx="75">
                  <c:v>0.15740000000000001</c:v>
                </c:pt>
                <c:pt idx="76">
                  <c:v>0.15060000000000001</c:v>
                </c:pt>
                <c:pt idx="77">
                  <c:v>0.1454</c:v>
                </c:pt>
                <c:pt idx="78">
                  <c:v>0.1401</c:v>
                </c:pt>
                <c:pt idx="79">
                  <c:v>0.1288</c:v>
                </c:pt>
                <c:pt idx="80">
                  <c:v>0.13370000000000001</c:v>
                </c:pt>
                <c:pt idx="81">
                  <c:v>0.13600000000000001</c:v>
                </c:pt>
                <c:pt idx="82">
                  <c:v>0.12920000000000001</c:v>
                </c:pt>
                <c:pt idx="83">
                  <c:v>0.1203</c:v>
                </c:pt>
                <c:pt idx="84">
                  <c:v>0.121</c:v>
                </c:pt>
                <c:pt idx="85">
                  <c:v>0.1239</c:v>
                </c:pt>
                <c:pt idx="86">
                  <c:v>0.1186</c:v>
                </c:pt>
                <c:pt idx="87">
                  <c:v>0.11020000000000001</c:v>
                </c:pt>
                <c:pt idx="88">
                  <c:v>0.11890000000000001</c:v>
                </c:pt>
                <c:pt idx="89">
                  <c:v>0.12759999999999999</c:v>
                </c:pt>
                <c:pt idx="90">
                  <c:v>0.115</c:v>
                </c:pt>
                <c:pt idx="91">
                  <c:v>0.11020000000000001</c:v>
                </c:pt>
                <c:pt idx="92">
                  <c:v>0.12590000000000001</c:v>
                </c:pt>
                <c:pt idx="93">
                  <c:v>0.1268</c:v>
                </c:pt>
                <c:pt idx="94">
                  <c:v>0.11</c:v>
                </c:pt>
                <c:pt idx="95">
                  <c:v>0.1133</c:v>
                </c:pt>
                <c:pt idx="96">
                  <c:v>0.12620000000000001</c:v>
                </c:pt>
                <c:pt idx="97">
                  <c:v>0.1186</c:v>
                </c:pt>
                <c:pt idx="98">
                  <c:v>0.1096</c:v>
                </c:pt>
                <c:pt idx="99">
                  <c:v>0.12130000000000001</c:v>
                </c:pt>
                <c:pt idx="100">
                  <c:v>0.12839999999999999</c:v>
                </c:pt>
                <c:pt idx="101">
                  <c:v>0.1203</c:v>
                </c:pt>
                <c:pt idx="102">
                  <c:v>0.1197</c:v>
                </c:pt>
                <c:pt idx="103">
                  <c:v>0.13139999999999999</c:v>
                </c:pt>
                <c:pt idx="104">
                  <c:v>0.13589999999999999</c:v>
                </c:pt>
                <c:pt idx="105">
                  <c:v>0.13100000000000001</c:v>
                </c:pt>
                <c:pt idx="106">
                  <c:v>0.1323</c:v>
                </c:pt>
                <c:pt idx="107">
                  <c:v>0.14000000000000001</c:v>
                </c:pt>
                <c:pt idx="108">
                  <c:v>0.1424</c:v>
                </c:pt>
                <c:pt idx="109">
                  <c:v>0.15210000000000001</c:v>
                </c:pt>
                <c:pt idx="110">
                  <c:v>0.15160000000000001</c:v>
                </c:pt>
                <c:pt idx="111">
                  <c:v>0.15809999999999999</c:v>
                </c:pt>
                <c:pt idx="112">
                  <c:v>0.156</c:v>
                </c:pt>
                <c:pt idx="113">
                  <c:v>0.16070000000000001</c:v>
                </c:pt>
                <c:pt idx="114">
                  <c:v>0.17430000000000001</c:v>
                </c:pt>
                <c:pt idx="115">
                  <c:v>0.17849999999999999</c:v>
                </c:pt>
                <c:pt idx="116">
                  <c:v>0.18</c:v>
                </c:pt>
                <c:pt idx="117">
                  <c:v>0.1744</c:v>
                </c:pt>
                <c:pt idx="118">
                  <c:v>0.1585</c:v>
                </c:pt>
                <c:pt idx="119">
                  <c:v>0.13689999999999999</c:v>
                </c:pt>
                <c:pt idx="120">
                  <c:v>0.1245</c:v>
                </c:pt>
                <c:pt idx="121">
                  <c:v>0.1231</c:v>
                </c:pt>
                <c:pt idx="122">
                  <c:v>0.1207</c:v>
                </c:pt>
                <c:pt idx="123">
                  <c:v>0.11459999999999999</c:v>
                </c:pt>
                <c:pt idx="124">
                  <c:v>0.1123</c:v>
                </c:pt>
                <c:pt idx="125">
                  <c:v>0.11169999999999999</c:v>
                </c:pt>
                <c:pt idx="126">
                  <c:v>0.1163</c:v>
                </c:pt>
                <c:pt idx="127">
                  <c:v>0.1217</c:v>
                </c:pt>
                <c:pt idx="128">
                  <c:v>0.1188</c:v>
                </c:pt>
                <c:pt idx="129">
                  <c:v>0.108</c:v>
                </c:pt>
                <c:pt idx="130">
                  <c:v>0.1113</c:v>
                </c:pt>
                <c:pt idx="131">
                  <c:v>0.1197</c:v>
                </c:pt>
                <c:pt idx="132">
                  <c:v>0.11700000000000001</c:v>
                </c:pt>
                <c:pt idx="133">
                  <c:v>0.11409999999999999</c:v>
                </c:pt>
                <c:pt idx="134">
                  <c:v>0.121</c:v>
                </c:pt>
                <c:pt idx="135">
                  <c:v>0.1183</c:v>
                </c:pt>
                <c:pt idx="136">
                  <c:v>0.11700000000000001</c:v>
                </c:pt>
                <c:pt idx="137">
                  <c:v>0.1123</c:v>
                </c:pt>
                <c:pt idx="138">
                  <c:v>0.112</c:v>
                </c:pt>
                <c:pt idx="139">
                  <c:v>0.10920000000000001</c:v>
                </c:pt>
                <c:pt idx="140">
                  <c:v>0.1183</c:v>
                </c:pt>
                <c:pt idx="141">
                  <c:v>0.1183</c:v>
                </c:pt>
                <c:pt idx="142">
                  <c:v>0.1137</c:v>
                </c:pt>
                <c:pt idx="143">
                  <c:v>0.1203</c:v>
                </c:pt>
                <c:pt idx="144">
                  <c:v>0.1249</c:v>
                </c:pt>
                <c:pt idx="145">
                  <c:v>0.1171</c:v>
                </c:pt>
                <c:pt idx="146">
                  <c:v>0.1137</c:v>
                </c:pt>
                <c:pt idx="147">
                  <c:v>0.1283</c:v>
                </c:pt>
                <c:pt idx="148">
                  <c:v>0.13100000000000001</c:v>
                </c:pt>
                <c:pt idx="149">
                  <c:v>0.1177</c:v>
                </c:pt>
                <c:pt idx="150">
                  <c:v>0.1206</c:v>
                </c:pt>
                <c:pt idx="151">
                  <c:v>0.13539999999999999</c:v>
                </c:pt>
                <c:pt idx="152">
                  <c:v>0.13320000000000001</c:v>
                </c:pt>
                <c:pt idx="153">
                  <c:v>0.1176</c:v>
                </c:pt>
                <c:pt idx="154">
                  <c:v>0.12239999999999999</c:v>
                </c:pt>
                <c:pt idx="155">
                  <c:v>0.13619999999999999</c:v>
                </c:pt>
                <c:pt idx="156">
                  <c:v>0.1263</c:v>
                </c:pt>
                <c:pt idx="157">
                  <c:v>0.1172</c:v>
                </c:pt>
                <c:pt idx="158">
                  <c:v>0.1318</c:v>
                </c:pt>
                <c:pt idx="159">
                  <c:v>0.1381</c:v>
                </c:pt>
                <c:pt idx="160">
                  <c:v>0.12330000000000001</c:v>
                </c:pt>
                <c:pt idx="161">
                  <c:v>0.121</c:v>
                </c:pt>
                <c:pt idx="162">
                  <c:v>0.1318</c:v>
                </c:pt>
                <c:pt idx="163">
                  <c:v>0.1328</c:v>
                </c:pt>
                <c:pt idx="164">
                  <c:v>0.1201</c:v>
                </c:pt>
                <c:pt idx="165">
                  <c:v>0.11890000000000001</c:v>
                </c:pt>
                <c:pt idx="166">
                  <c:v>0.13320000000000001</c:v>
                </c:pt>
                <c:pt idx="167">
                  <c:v>0.13300000000000001</c:v>
                </c:pt>
                <c:pt idx="168">
                  <c:v>0.1226</c:v>
                </c:pt>
                <c:pt idx="169">
                  <c:v>0.12970000000000001</c:v>
                </c:pt>
                <c:pt idx="170">
                  <c:v>0.14219999999999999</c:v>
                </c:pt>
                <c:pt idx="171">
                  <c:v>0.13739999999999999</c:v>
                </c:pt>
                <c:pt idx="172">
                  <c:v>0.13100000000000001</c:v>
                </c:pt>
                <c:pt idx="173">
                  <c:v>0.14910000000000001</c:v>
                </c:pt>
                <c:pt idx="174">
                  <c:v>0.1512</c:v>
                </c:pt>
                <c:pt idx="175">
                  <c:v>0.1293</c:v>
                </c:pt>
                <c:pt idx="176">
                  <c:v>0.12540000000000001</c:v>
                </c:pt>
                <c:pt idx="177">
                  <c:v>0.1389</c:v>
                </c:pt>
                <c:pt idx="178">
                  <c:v>0.13600000000000001</c:v>
                </c:pt>
                <c:pt idx="179">
                  <c:v>0.1207</c:v>
                </c:pt>
                <c:pt idx="180">
                  <c:v>0.1215</c:v>
                </c:pt>
                <c:pt idx="181">
                  <c:v>0.13</c:v>
                </c:pt>
                <c:pt idx="182">
                  <c:v>0.13020000000000001</c:v>
                </c:pt>
                <c:pt idx="183">
                  <c:v>0.122</c:v>
                </c:pt>
                <c:pt idx="184">
                  <c:v>0.1275</c:v>
                </c:pt>
                <c:pt idx="185">
                  <c:v>0.13420000000000001</c:v>
                </c:pt>
                <c:pt idx="186">
                  <c:v>0.128</c:v>
                </c:pt>
                <c:pt idx="187">
                  <c:v>0.1205</c:v>
                </c:pt>
                <c:pt idx="188">
                  <c:v>0.13</c:v>
                </c:pt>
                <c:pt idx="189">
                  <c:v>0.13320000000000001</c:v>
                </c:pt>
                <c:pt idx="190">
                  <c:v>0.14230000000000001</c:v>
                </c:pt>
                <c:pt idx="191">
                  <c:v>0.1449</c:v>
                </c:pt>
                <c:pt idx="192">
                  <c:v>0.13619999999999999</c:v>
                </c:pt>
                <c:pt idx="193">
                  <c:v>0.13400000000000001</c:v>
                </c:pt>
                <c:pt idx="194">
                  <c:v>0.1389</c:v>
                </c:pt>
                <c:pt idx="195">
                  <c:v>0.14330000000000001</c:v>
                </c:pt>
                <c:pt idx="196">
                  <c:v>0.14169999999999999</c:v>
                </c:pt>
                <c:pt idx="197">
                  <c:v>0.13930000000000001</c:v>
                </c:pt>
                <c:pt idx="198">
                  <c:v>0.1457</c:v>
                </c:pt>
                <c:pt idx="199">
                  <c:v>0.14829999999999999</c:v>
                </c:pt>
                <c:pt idx="200">
                  <c:v>0.14000000000000001</c:v>
                </c:pt>
                <c:pt idx="201">
                  <c:v>0.13600000000000001</c:v>
                </c:pt>
                <c:pt idx="202">
                  <c:v>0.1406</c:v>
                </c:pt>
                <c:pt idx="203">
                  <c:v>0.13819999999999999</c:v>
                </c:pt>
                <c:pt idx="204">
                  <c:v>0.13550000000000001</c:v>
                </c:pt>
                <c:pt idx="205">
                  <c:v>0.14169999999999999</c:v>
                </c:pt>
                <c:pt idx="206">
                  <c:v>0.14430000000000001</c:v>
                </c:pt>
                <c:pt idx="207">
                  <c:v>0.14080000000000001</c:v>
                </c:pt>
                <c:pt idx="208">
                  <c:v>0.15010000000000001</c:v>
                </c:pt>
                <c:pt idx="209">
                  <c:v>0.16259999999999999</c:v>
                </c:pt>
                <c:pt idx="210">
                  <c:v>0.14899999999999999</c:v>
                </c:pt>
                <c:pt idx="211">
                  <c:v>0.13850000000000001</c:v>
                </c:pt>
                <c:pt idx="212">
                  <c:v>0.1293</c:v>
                </c:pt>
                <c:pt idx="213">
                  <c:v>0.13</c:v>
                </c:pt>
                <c:pt idx="214">
                  <c:v>0.13009999999999999</c:v>
                </c:pt>
                <c:pt idx="215">
                  <c:v>0.12709999999999999</c:v>
                </c:pt>
                <c:pt idx="216">
                  <c:v>0.121</c:v>
                </c:pt>
                <c:pt idx="217">
                  <c:v>0.13109999999999999</c:v>
                </c:pt>
                <c:pt idx="218">
                  <c:v>0.1497</c:v>
                </c:pt>
                <c:pt idx="219">
                  <c:v>0.14960000000000001</c:v>
                </c:pt>
                <c:pt idx="220">
                  <c:v>0.1527</c:v>
                </c:pt>
                <c:pt idx="221">
                  <c:v>0.15690000000000001</c:v>
                </c:pt>
                <c:pt idx="222">
                  <c:v>0.14940000000000001</c:v>
                </c:pt>
                <c:pt idx="223">
                  <c:v>0.1376</c:v>
                </c:pt>
                <c:pt idx="224">
                  <c:v>0.13800000000000001</c:v>
                </c:pt>
                <c:pt idx="225">
                  <c:v>0.1406</c:v>
                </c:pt>
                <c:pt idx="226">
                  <c:v>0.13669999999999999</c:v>
                </c:pt>
                <c:pt idx="227">
                  <c:v>0.13320000000000001</c:v>
                </c:pt>
                <c:pt idx="228">
                  <c:v>0.1381</c:v>
                </c:pt>
                <c:pt idx="229">
                  <c:v>0.14449999999999999</c:v>
                </c:pt>
                <c:pt idx="230">
                  <c:v>0.14180000000000001</c:v>
                </c:pt>
                <c:pt idx="231">
                  <c:v>0.13800000000000001</c:v>
                </c:pt>
                <c:pt idx="232">
                  <c:v>0.14779999999999999</c:v>
                </c:pt>
                <c:pt idx="233">
                  <c:v>0.15409999999999999</c:v>
                </c:pt>
                <c:pt idx="234">
                  <c:v>0.14729999999999999</c:v>
                </c:pt>
                <c:pt idx="235">
                  <c:v>0.1477</c:v>
                </c:pt>
                <c:pt idx="236">
                  <c:v>0.1593</c:v>
                </c:pt>
                <c:pt idx="237">
                  <c:v>0.15939999999999999</c:v>
                </c:pt>
                <c:pt idx="238">
                  <c:v>0.15010000000000001</c:v>
                </c:pt>
                <c:pt idx="239">
                  <c:v>0.15890000000000001</c:v>
                </c:pt>
                <c:pt idx="240">
                  <c:v>0.16880000000000001</c:v>
                </c:pt>
                <c:pt idx="241">
                  <c:v>0.16009999999999999</c:v>
                </c:pt>
                <c:pt idx="242">
                  <c:v>0.1555</c:v>
                </c:pt>
                <c:pt idx="243">
                  <c:v>0.15840000000000001</c:v>
                </c:pt>
                <c:pt idx="244">
                  <c:v>0.16</c:v>
                </c:pt>
                <c:pt idx="245">
                  <c:v>0.15029999999999999</c:v>
                </c:pt>
                <c:pt idx="246">
                  <c:v>0.14660000000000001</c:v>
                </c:pt>
                <c:pt idx="247">
                  <c:v>0.15490000000000001</c:v>
                </c:pt>
                <c:pt idx="248">
                  <c:v>0.1507</c:v>
                </c:pt>
                <c:pt idx="249">
                  <c:v>0.13850000000000001</c:v>
                </c:pt>
                <c:pt idx="250">
                  <c:v>0.14069999999999999</c:v>
                </c:pt>
                <c:pt idx="251">
                  <c:v>0.14680000000000001</c:v>
                </c:pt>
                <c:pt idx="252">
                  <c:v>0.1389</c:v>
                </c:pt>
                <c:pt idx="253">
                  <c:v>0.12920000000000001</c:v>
                </c:pt>
                <c:pt idx="254">
                  <c:v>0.1341</c:v>
                </c:pt>
                <c:pt idx="255">
                  <c:v>0.13350000000000001</c:v>
                </c:pt>
                <c:pt idx="256">
                  <c:v>0.1242</c:v>
                </c:pt>
                <c:pt idx="257">
                  <c:v>0.128</c:v>
                </c:pt>
                <c:pt idx="258">
                  <c:v>0.1361</c:v>
                </c:pt>
                <c:pt idx="259">
                  <c:v>0.1308</c:v>
                </c:pt>
                <c:pt idx="260">
                  <c:v>0.13089999999999999</c:v>
                </c:pt>
                <c:pt idx="261">
                  <c:v>0.1406</c:v>
                </c:pt>
                <c:pt idx="262">
                  <c:v>0.13569999999999999</c:v>
                </c:pt>
                <c:pt idx="263">
                  <c:v>0.13020000000000001</c:v>
                </c:pt>
                <c:pt idx="264">
                  <c:v>0.1336</c:v>
                </c:pt>
                <c:pt idx="265">
                  <c:v>0.13619999999999999</c:v>
                </c:pt>
                <c:pt idx="266">
                  <c:v>0.13039999999999999</c:v>
                </c:pt>
                <c:pt idx="267">
                  <c:v>0.1152</c:v>
                </c:pt>
                <c:pt idx="268">
                  <c:v>0.1133</c:v>
                </c:pt>
                <c:pt idx="269">
                  <c:v>0.12130000000000001</c:v>
                </c:pt>
                <c:pt idx="270">
                  <c:v>0.1148</c:v>
                </c:pt>
                <c:pt idx="271">
                  <c:v>0.1042</c:v>
                </c:pt>
                <c:pt idx="272">
                  <c:v>0.1129</c:v>
                </c:pt>
                <c:pt idx="273">
                  <c:v>0.12189999999999999</c:v>
                </c:pt>
                <c:pt idx="274">
                  <c:v>0.11940000000000001</c:v>
                </c:pt>
                <c:pt idx="275">
                  <c:v>0.1193</c:v>
                </c:pt>
                <c:pt idx="276">
                  <c:v>0.1084</c:v>
                </c:pt>
                <c:pt idx="277">
                  <c:v>0.1056</c:v>
                </c:pt>
                <c:pt idx="278">
                  <c:v>0.107</c:v>
                </c:pt>
                <c:pt idx="279">
                  <c:v>0.10979999999999999</c:v>
                </c:pt>
                <c:pt idx="280">
                  <c:v>0.1056</c:v>
                </c:pt>
                <c:pt idx="281">
                  <c:v>9.4E-2</c:v>
                </c:pt>
                <c:pt idx="282">
                  <c:v>9.0899999999999995E-2</c:v>
                </c:pt>
                <c:pt idx="283">
                  <c:v>9.8900000000000002E-2</c:v>
                </c:pt>
                <c:pt idx="284">
                  <c:v>0.10680000000000001</c:v>
                </c:pt>
                <c:pt idx="285">
                  <c:v>0.1048</c:v>
                </c:pt>
                <c:pt idx="286">
                  <c:v>9.2299999999999993E-2</c:v>
                </c:pt>
                <c:pt idx="287">
                  <c:v>9.5100000000000004E-2</c:v>
                </c:pt>
                <c:pt idx="288">
                  <c:v>9.5600000000000004E-2</c:v>
                </c:pt>
                <c:pt idx="289">
                  <c:v>9.1200000000000003E-2</c:v>
                </c:pt>
                <c:pt idx="290">
                  <c:v>9.11E-2</c:v>
                </c:pt>
                <c:pt idx="291">
                  <c:v>9.9900000000000003E-2</c:v>
                </c:pt>
                <c:pt idx="292">
                  <c:v>0.10440000000000001</c:v>
                </c:pt>
                <c:pt idx="293">
                  <c:v>9.9599999999999994E-2</c:v>
                </c:pt>
                <c:pt idx="294">
                  <c:v>0.1053</c:v>
                </c:pt>
                <c:pt idx="295">
                  <c:v>0.1187</c:v>
                </c:pt>
                <c:pt idx="296">
                  <c:v>0.1177</c:v>
                </c:pt>
                <c:pt idx="297">
                  <c:v>0.1239</c:v>
                </c:pt>
                <c:pt idx="298">
                  <c:v>0.13969999999999999</c:v>
                </c:pt>
                <c:pt idx="299">
                  <c:v>0.16350000000000001</c:v>
                </c:pt>
                <c:pt idx="300">
                  <c:v>0.16009999999999999</c:v>
                </c:pt>
                <c:pt idx="301">
                  <c:v>0.13200000000000001</c:v>
                </c:pt>
                <c:pt idx="302">
                  <c:v>0.14960000000000001</c:v>
                </c:pt>
                <c:pt idx="303">
                  <c:v>0.16109999999999999</c:v>
                </c:pt>
                <c:pt idx="304">
                  <c:v>0.14080000000000001</c:v>
                </c:pt>
                <c:pt idx="305">
                  <c:v>0.13689999999999999</c:v>
                </c:pt>
                <c:pt idx="306">
                  <c:v>0.1585</c:v>
                </c:pt>
                <c:pt idx="307">
                  <c:v>0.15440000000000001</c:v>
                </c:pt>
                <c:pt idx="308">
                  <c:v>0.13689999999999999</c:v>
                </c:pt>
                <c:pt idx="309">
                  <c:v>0.1482</c:v>
                </c:pt>
                <c:pt idx="310">
                  <c:v>0.15790000000000001</c:v>
                </c:pt>
                <c:pt idx="311">
                  <c:v>0.14360000000000001</c:v>
                </c:pt>
                <c:pt idx="312">
                  <c:v>0.1426</c:v>
                </c:pt>
                <c:pt idx="313">
                  <c:v>0.15759999999999999</c:v>
                </c:pt>
                <c:pt idx="314">
                  <c:v>0.1492</c:v>
                </c:pt>
                <c:pt idx="315">
                  <c:v>0.13569999999999999</c:v>
                </c:pt>
                <c:pt idx="316">
                  <c:v>0.15540000000000001</c:v>
                </c:pt>
                <c:pt idx="317">
                  <c:v>0.1623</c:v>
                </c:pt>
                <c:pt idx="318">
                  <c:v>0.1474</c:v>
                </c:pt>
                <c:pt idx="319">
                  <c:v>0.15609999999999999</c:v>
                </c:pt>
                <c:pt idx="320">
                  <c:v>0.17849999999999999</c:v>
                </c:pt>
                <c:pt idx="321">
                  <c:v>0.17580000000000001</c:v>
                </c:pt>
                <c:pt idx="322">
                  <c:v>0.1875</c:v>
                </c:pt>
                <c:pt idx="323">
                  <c:v>0.17369999999999999</c:v>
                </c:pt>
                <c:pt idx="324">
                  <c:v>0.17710000000000001</c:v>
                </c:pt>
                <c:pt idx="325">
                  <c:v>0.17810000000000001</c:v>
                </c:pt>
                <c:pt idx="326">
                  <c:v>0.18060000000000001</c:v>
                </c:pt>
                <c:pt idx="327">
                  <c:v>0.18149999999999999</c:v>
                </c:pt>
                <c:pt idx="328">
                  <c:v>0.1918</c:v>
                </c:pt>
                <c:pt idx="329">
                  <c:v>0.2041</c:v>
                </c:pt>
                <c:pt idx="330">
                  <c:v>0.2248</c:v>
                </c:pt>
                <c:pt idx="331">
                  <c:v>0.24979999999999999</c:v>
                </c:pt>
                <c:pt idx="332">
                  <c:v>0.23100000000000001</c:v>
                </c:pt>
                <c:pt idx="333">
                  <c:v>0.25159999999999999</c:v>
                </c:pt>
                <c:pt idx="334">
                  <c:v>0.26800000000000002</c:v>
                </c:pt>
                <c:pt idx="335">
                  <c:v>0.28189999999999998</c:v>
                </c:pt>
                <c:pt idx="336">
                  <c:v>0.29780000000000001</c:v>
                </c:pt>
                <c:pt idx="337">
                  <c:v>0.27689999999999998</c:v>
                </c:pt>
                <c:pt idx="338">
                  <c:v>0.25900000000000001</c:v>
                </c:pt>
                <c:pt idx="339">
                  <c:v>0.26419999999999999</c:v>
                </c:pt>
                <c:pt idx="340">
                  <c:v>0.24149999999999999</c:v>
                </c:pt>
                <c:pt idx="341">
                  <c:v>0.21529999999999999</c:v>
                </c:pt>
                <c:pt idx="342">
                  <c:v>0.189</c:v>
                </c:pt>
                <c:pt idx="343">
                  <c:v>0.1946</c:v>
                </c:pt>
                <c:pt idx="344">
                  <c:v>0.18459999999999999</c:v>
                </c:pt>
                <c:pt idx="345">
                  <c:v>0.18410000000000001</c:v>
                </c:pt>
                <c:pt idx="346">
                  <c:v>0.17849999999999999</c:v>
                </c:pt>
                <c:pt idx="347">
                  <c:v>0.1673</c:v>
                </c:pt>
                <c:pt idx="348">
                  <c:v>0.16250000000000001</c:v>
                </c:pt>
                <c:pt idx="349">
                  <c:v>0.15670000000000001</c:v>
                </c:pt>
                <c:pt idx="350">
                  <c:v>0.1613</c:v>
                </c:pt>
                <c:pt idx="351">
                  <c:v>0.17879999999999999</c:v>
                </c:pt>
                <c:pt idx="352">
                  <c:v>0.2238</c:v>
                </c:pt>
                <c:pt idx="353">
                  <c:v>0.25259999999999999</c:v>
                </c:pt>
                <c:pt idx="354">
                  <c:v>0.23880000000000001</c:v>
                </c:pt>
                <c:pt idx="355">
                  <c:v>0.30649999999999999</c:v>
                </c:pt>
                <c:pt idx="356">
                  <c:v>0.26640000000000003</c:v>
                </c:pt>
                <c:pt idx="357">
                  <c:v>0.2278</c:v>
                </c:pt>
                <c:pt idx="358">
                  <c:v>0.19209999999999999</c:v>
                </c:pt>
                <c:pt idx="359">
                  <c:v>0.17249999999999999</c:v>
                </c:pt>
                <c:pt idx="360">
                  <c:v>0.16300000000000001</c:v>
                </c:pt>
                <c:pt idx="361">
                  <c:v>0.16900000000000001</c:v>
                </c:pt>
                <c:pt idx="362">
                  <c:v>0.17480000000000001</c:v>
                </c:pt>
                <c:pt idx="363">
                  <c:v>0.1726</c:v>
                </c:pt>
                <c:pt idx="364">
                  <c:v>0.18390000000000001</c:v>
                </c:pt>
                <c:pt idx="365">
                  <c:v>0.18959999999999999</c:v>
                </c:pt>
                <c:pt idx="366">
                  <c:v>0.20219999999999999</c:v>
                </c:pt>
                <c:pt idx="367">
                  <c:v>0.20549999999999999</c:v>
                </c:pt>
                <c:pt idx="368">
                  <c:v>0.21990000000000001</c:v>
                </c:pt>
                <c:pt idx="369">
                  <c:v>0.2336</c:v>
                </c:pt>
                <c:pt idx="370">
                  <c:v>0.23930000000000001</c:v>
                </c:pt>
                <c:pt idx="371">
                  <c:v>0.2319</c:v>
                </c:pt>
                <c:pt idx="372">
                  <c:v>0.22140000000000001</c:v>
                </c:pt>
                <c:pt idx="373">
                  <c:v>0.2034</c:v>
                </c:pt>
                <c:pt idx="374">
                  <c:v>0.1913</c:v>
                </c:pt>
                <c:pt idx="375">
                  <c:v>0.17680000000000001</c:v>
                </c:pt>
                <c:pt idx="376">
                  <c:v>0.17130000000000001</c:v>
                </c:pt>
                <c:pt idx="377">
                  <c:v>0.1701</c:v>
                </c:pt>
                <c:pt idx="378">
                  <c:v>0.17599999999999999</c:v>
                </c:pt>
                <c:pt idx="379">
                  <c:v>0.18079999999999999</c:v>
                </c:pt>
                <c:pt idx="380">
                  <c:v>0.17879999999999999</c:v>
                </c:pt>
                <c:pt idx="381">
                  <c:v>0.16489999999999999</c:v>
                </c:pt>
                <c:pt idx="382">
                  <c:v>0.1489</c:v>
                </c:pt>
                <c:pt idx="383">
                  <c:v>0.1522</c:v>
                </c:pt>
                <c:pt idx="384">
                  <c:v>0.15060000000000001</c:v>
                </c:pt>
                <c:pt idx="385">
                  <c:v>0.14369999999999999</c:v>
                </c:pt>
                <c:pt idx="386">
                  <c:v>0.1487</c:v>
                </c:pt>
                <c:pt idx="387">
                  <c:v>0.1532</c:v>
                </c:pt>
                <c:pt idx="388">
                  <c:v>0.15110000000000001</c:v>
                </c:pt>
                <c:pt idx="389">
                  <c:v>0.15290000000000001</c:v>
                </c:pt>
                <c:pt idx="390">
                  <c:v>0.16309999999999999</c:v>
                </c:pt>
                <c:pt idx="391">
                  <c:v>0.16450000000000001</c:v>
                </c:pt>
                <c:pt idx="392">
                  <c:v>0.157</c:v>
                </c:pt>
                <c:pt idx="393">
                  <c:v>0.14249999999999999</c:v>
                </c:pt>
                <c:pt idx="394">
                  <c:v>0.13730000000000001</c:v>
                </c:pt>
                <c:pt idx="395">
                  <c:v>0.14729999999999999</c:v>
                </c:pt>
                <c:pt idx="396">
                  <c:v>0.16239999999999999</c:v>
                </c:pt>
                <c:pt idx="397">
                  <c:v>0.16839999999999999</c:v>
                </c:pt>
                <c:pt idx="398">
                  <c:v>0.17449999999999999</c:v>
                </c:pt>
                <c:pt idx="399">
                  <c:v>0.18</c:v>
                </c:pt>
                <c:pt idx="400">
                  <c:v>0.1827</c:v>
                </c:pt>
                <c:pt idx="401">
                  <c:v>0.18260000000000001</c:v>
                </c:pt>
                <c:pt idx="402">
                  <c:v>0.2087</c:v>
                </c:pt>
                <c:pt idx="403">
                  <c:v>0.24660000000000001</c:v>
                </c:pt>
                <c:pt idx="404">
                  <c:v>0.28770000000000001</c:v>
                </c:pt>
                <c:pt idx="405">
                  <c:v>0.28370000000000001</c:v>
                </c:pt>
                <c:pt idx="406">
                  <c:v>0.2601</c:v>
                </c:pt>
                <c:pt idx="407">
                  <c:v>0.2253</c:v>
                </c:pt>
                <c:pt idx="408">
                  <c:v>0.2031</c:v>
                </c:pt>
                <c:pt idx="409">
                  <c:v>0.2001</c:v>
                </c:pt>
                <c:pt idx="410">
                  <c:v>0.22520000000000001</c:v>
                </c:pt>
                <c:pt idx="411">
                  <c:v>0.2225</c:v>
                </c:pt>
                <c:pt idx="412">
                  <c:v>0.20580000000000001</c:v>
                </c:pt>
                <c:pt idx="413">
                  <c:v>0.18390000000000001</c:v>
                </c:pt>
                <c:pt idx="414">
                  <c:v>0.19059999999999999</c:v>
                </c:pt>
                <c:pt idx="415">
                  <c:v>0.2059</c:v>
                </c:pt>
                <c:pt idx="416">
                  <c:v>0.19600000000000001</c:v>
                </c:pt>
                <c:pt idx="417">
                  <c:v>0.18720000000000001</c:v>
                </c:pt>
                <c:pt idx="418">
                  <c:v>0.20100000000000001</c:v>
                </c:pt>
                <c:pt idx="419">
                  <c:v>0.19969999999999999</c:v>
                </c:pt>
                <c:pt idx="420">
                  <c:v>0.1913</c:v>
                </c:pt>
                <c:pt idx="421">
                  <c:v>0.19109999999999999</c:v>
                </c:pt>
                <c:pt idx="422">
                  <c:v>0.1827</c:v>
                </c:pt>
                <c:pt idx="423">
                  <c:v>0.1835</c:v>
                </c:pt>
                <c:pt idx="424">
                  <c:v>0.17219999999999999</c:v>
                </c:pt>
                <c:pt idx="425">
                  <c:v>0.1734</c:v>
                </c:pt>
                <c:pt idx="426">
                  <c:v>0.1835</c:v>
                </c:pt>
                <c:pt idx="427">
                  <c:v>0.21060000000000001</c:v>
                </c:pt>
                <c:pt idx="428">
                  <c:v>0.1983</c:v>
                </c:pt>
                <c:pt idx="429">
                  <c:v>0.1883</c:v>
                </c:pt>
                <c:pt idx="430">
                  <c:v>0.1885</c:v>
                </c:pt>
                <c:pt idx="431">
                  <c:v>0.185</c:v>
                </c:pt>
                <c:pt idx="432">
                  <c:v>0.20480000000000001</c:v>
                </c:pt>
                <c:pt idx="433">
                  <c:v>0.20449999999999999</c:v>
                </c:pt>
                <c:pt idx="434">
                  <c:v>0.1928</c:v>
                </c:pt>
                <c:pt idx="435">
                  <c:v>0.1928</c:v>
                </c:pt>
                <c:pt idx="436">
                  <c:v>0.1905</c:v>
                </c:pt>
                <c:pt idx="437">
                  <c:v>0.18609999999999999</c:v>
                </c:pt>
                <c:pt idx="438">
                  <c:v>0.189</c:v>
                </c:pt>
                <c:pt idx="439">
                  <c:v>0.20730000000000001</c:v>
                </c:pt>
                <c:pt idx="440">
                  <c:v>0.22800000000000001</c:v>
                </c:pt>
                <c:pt idx="441">
                  <c:v>0.24390000000000001</c:v>
                </c:pt>
                <c:pt idx="442">
                  <c:v>0.25290000000000001</c:v>
                </c:pt>
                <c:pt idx="443">
                  <c:v>0.26860000000000001</c:v>
                </c:pt>
                <c:pt idx="444">
                  <c:v>0.27929999999999999</c:v>
                </c:pt>
                <c:pt idx="445">
                  <c:v>0.255</c:v>
                </c:pt>
                <c:pt idx="446">
                  <c:v>0.26860000000000001</c:v>
                </c:pt>
                <c:pt idx="447">
                  <c:v>0.27610000000000001</c:v>
                </c:pt>
                <c:pt idx="448">
                  <c:v>0.30630000000000002</c:v>
                </c:pt>
                <c:pt idx="449">
                  <c:v>0.27300000000000002</c:v>
                </c:pt>
                <c:pt idx="450">
                  <c:v>0.2316</c:v>
                </c:pt>
                <c:pt idx="451">
                  <c:v>0.26390000000000002</c:v>
                </c:pt>
                <c:pt idx="452">
                  <c:v>0.27760000000000001</c:v>
                </c:pt>
                <c:pt idx="453">
                  <c:v>0.2293</c:v>
                </c:pt>
                <c:pt idx="454">
                  <c:v>0.2213</c:v>
                </c:pt>
                <c:pt idx="455">
                  <c:v>0.26850000000000002</c:v>
                </c:pt>
                <c:pt idx="456">
                  <c:v>0.26629999999999998</c:v>
                </c:pt>
                <c:pt idx="457">
                  <c:v>0.2293</c:v>
                </c:pt>
                <c:pt idx="458">
                  <c:v>0.25259999999999999</c:v>
                </c:pt>
                <c:pt idx="459">
                  <c:v>0.2424</c:v>
                </c:pt>
                <c:pt idx="460">
                  <c:v>0.27589999999999998</c:v>
                </c:pt>
                <c:pt idx="461">
                  <c:v>0.29709999999999998</c:v>
                </c:pt>
                <c:pt idx="462">
                  <c:v>0.27260000000000001</c:v>
                </c:pt>
                <c:pt idx="463">
                  <c:v>0.2787</c:v>
                </c:pt>
                <c:pt idx="464">
                  <c:v>0.30830000000000002</c:v>
                </c:pt>
                <c:pt idx="465">
                  <c:v>0.35049999999999998</c:v>
                </c:pt>
                <c:pt idx="466">
                  <c:v>0.35920000000000002</c:v>
                </c:pt>
                <c:pt idx="467">
                  <c:v>0.36480000000000001</c:v>
                </c:pt>
                <c:pt idx="468">
                  <c:v>0.32619999999999999</c:v>
                </c:pt>
                <c:pt idx="469">
                  <c:v>0.29049999999999998</c:v>
                </c:pt>
                <c:pt idx="470">
                  <c:v>0.26250000000000001</c:v>
                </c:pt>
                <c:pt idx="471">
                  <c:v>0.28610000000000002</c:v>
                </c:pt>
                <c:pt idx="472">
                  <c:v>0.28599999999999998</c:v>
                </c:pt>
                <c:pt idx="473">
                  <c:v>0.26779999999999998</c:v>
                </c:pt>
                <c:pt idx="474">
                  <c:v>0.22570000000000001</c:v>
                </c:pt>
                <c:pt idx="475">
                  <c:v>0.2107</c:v>
                </c:pt>
                <c:pt idx="476">
                  <c:v>0.22650000000000001</c:v>
                </c:pt>
                <c:pt idx="477">
                  <c:v>0.24579999999999999</c:v>
                </c:pt>
                <c:pt idx="478">
                  <c:v>0.24149999999999999</c:v>
                </c:pt>
                <c:pt idx="479">
                  <c:v>0.2213</c:v>
                </c:pt>
                <c:pt idx="480">
                  <c:v>0.24590000000000001</c:v>
                </c:pt>
                <c:pt idx="481">
                  <c:v>0.23880000000000001</c:v>
                </c:pt>
                <c:pt idx="482">
                  <c:v>0.24959999999999999</c:v>
                </c:pt>
                <c:pt idx="483">
                  <c:v>0.23880000000000001</c:v>
                </c:pt>
                <c:pt idx="484">
                  <c:v>0.2457</c:v>
                </c:pt>
                <c:pt idx="485">
                  <c:v>0.2366</c:v>
                </c:pt>
                <c:pt idx="486">
                  <c:v>0.21229999999999999</c:v>
                </c:pt>
                <c:pt idx="487">
                  <c:v>0.2102</c:v>
                </c:pt>
                <c:pt idx="488">
                  <c:v>0.22839999999999999</c:v>
                </c:pt>
                <c:pt idx="489">
                  <c:v>0.21529999999999999</c:v>
                </c:pt>
                <c:pt idx="490">
                  <c:v>0.18890000000000001</c:v>
                </c:pt>
                <c:pt idx="491">
                  <c:v>0.21010000000000001</c:v>
                </c:pt>
                <c:pt idx="492">
                  <c:v>0.23039999999999999</c:v>
                </c:pt>
                <c:pt idx="493">
                  <c:v>0.21759999999999999</c:v>
                </c:pt>
                <c:pt idx="494">
                  <c:v>0.21609999999999999</c:v>
                </c:pt>
                <c:pt idx="495">
                  <c:v>0.2409</c:v>
                </c:pt>
                <c:pt idx="496">
                  <c:v>0.2515</c:v>
                </c:pt>
                <c:pt idx="497">
                  <c:v>0.2407</c:v>
                </c:pt>
                <c:pt idx="498">
                  <c:v>0.23799999999999999</c:v>
                </c:pt>
                <c:pt idx="499">
                  <c:v>0.222</c:v>
                </c:pt>
                <c:pt idx="500">
                  <c:v>0.2145</c:v>
                </c:pt>
                <c:pt idx="501">
                  <c:v>0.2051</c:v>
                </c:pt>
                <c:pt idx="502">
                  <c:v>0.20119999999999999</c:v>
                </c:pt>
                <c:pt idx="503">
                  <c:v>0.18060000000000001</c:v>
                </c:pt>
                <c:pt idx="504">
                  <c:v>0.18110000000000001</c:v>
                </c:pt>
                <c:pt idx="505">
                  <c:v>0.16750000000000001</c:v>
                </c:pt>
                <c:pt idx="506">
                  <c:v>0.16420000000000001</c:v>
                </c:pt>
                <c:pt idx="507">
                  <c:v>0.20349999999999999</c:v>
                </c:pt>
                <c:pt idx="508">
                  <c:v>0.22040000000000001</c:v>
                </c:pt>
                <c:pt idx="509">
                  <c:v>0.22600000000000001</c:v>
                </c:pt>
                <c:pt idx="510">
                  <c:v>0.23649999999999999</c:v>
                </c:pt>
                <c:pt idx="511">
                  <c:v>0.25319999999999998</c:v>
                </c:pt>
                <c:pt idx="512">
                  <c:v>0.28499999999999998</c:v>
                </c:pt>
                <c:pt idx="513">
                  <c:v>0.3054</c:v>
                </c:pt>
                <c:pt idx="514">
                  <c:v>0.30990000000000001</c:v>
                </c:pt>
                <c:pt idx="515">
                  <c:v>0.28649999999999998</c:v>
                </c:pt>
                <c:pt idx="516">
                  <c:v>0.27479999999999999</c:v>
                </c:pt>
                <c:pt idx="517">
                  <c:v>0.29449999999999998</c:v>
                </c:pt>
                <c:pt idx="518">
                  <c:v>0.28789999999999999</c:v>
                </c:pt>
                <c:pt idx="519">
                  <c:v>0.26319999999999999</c:v>
                </c:pt>
                <c:pt idx="520">
                  <c:v>0.27460000000000001</c:v>
                </c:pt>
                <c:pt idx="521">
                  <c:v>0.29160000000000003</c:v>
                </c:pt>
                <c:pt idx="522">
                  <c:v>0.27310000000000001</c:v>
                </c:pt>
                <c:pt idx="523">
                  <c:v>0.2636</c:v>
                </c:pt>
                <c:pt idx="524">
                  <c:v>0.28620000000000001</c:v>
                </c:pt>
                <c:pt idx="525">
                  <c:v>0.2964</c:v>
                </c:pt>
                <c:pt idx="526">
                  <c:v>0.2752</c:v>
                </c:pt>
                <c:pt idx="527">
                  <c:v>0.27889999999999998</c:v>
                </c:pt>
                <c:pt idx="528">
                  <c:v>0.28399999999999997</c:v>
                </c:pt>
                <c:pt idx="529">
                  <c:v>0.28449999999999998</c:v>
                </c:pt>
                <c:pt idx="530">
                  <c:v>0.2361</c:v>
                </c:pt>
                <c:pt idx="531">
                  <c:v>0.2203</c:v>
                </c:pt>
                <c:pt idx="532">
                  <c:v>0.2132</c:v>
                </c:pt>
                <c:pt idx="533">
                  <c:v>0.19170000000000001</c:v>
                </c:pt>
                <c:pt idx="534">
                  <c:v>0.18659999999999999</c:v>
                </c:pt>
                <c:pt idx="535">
                  <c:v>0.17399999999999999</c:v>
                </c:pt>
                <c:pt idx="536">
                  <c:v>0.17100000000000001</c:v>
                </c:pt>
                <c:pt idx="537">
                  <c:v>0.17549999999999999</c:v>
                </c:pt>
                <c:pt idx="538">
                  <c:v>0.1908</c:v>
                </c:pt>
                <c:pt idx="539">
                  <c:v>0.21110000000000001</c:v>
                </c:pt>
                <c:pt idx="540">
                  <c:v>0.2132</c:v>
                </c:pt>
                <c:pt idx="541">
                  <c:v>0.2041</c:v>
                </c:pt>
                <c:pt idx="542">
                  <c:v>0.20549999999999999</c:v>
                </c:pt>
                <c:pt idx="543">
                  <c:v>0.21940000000000001</c:v>
                </c:pt>
                <c:pt idx="544">
                  <c:v>0.23019999999999999</c:v>
                </c:pt>
                <c:pt idx="545">
                  <c:v>0.218</c:v>
                </c:pt>
                <c:pt idx="546">
                  <c:v>0.21210000000000001</c:v>
                </c:pt>
                <c:pt idx="547">
                  <c:v>0.19700000000000001</c:v>
                </c:pt>
                <c:pt idx="548">
                  <c:v>0.1855</c:v>
                </c:pt>
                <c:pt idx="549">
                  <c:v>0.17649999999999999</c:v>
                </c:pt>
                <c:pt idx="550">
                  <c:v>0.1706</c:v>
                </c:pt>
                <c:pt idx="551">
                  <c:v>0.1676</c:v>
                </c:pt>
                <c:pt idx="552">
                  <c:v>0.1759</c:v>
                </c:pt>
                <c:pt idx="553">
                  <c:v>0.19070000000000001</c:v>
                </c:pt>
                <c:pt idx="554">
                  <c:v>0.17799999999999999</c:v>
                </c:pt>
                <c:pt idx="555">
                  <c:v>0.1739</c:v>
                </c:pt>
                <c:pt idx="556">
                  <c:v>0.17230000000000001</c:v>
                </c:pt>
                <c:pt idx="557">
                  <c:v>0.1794</c:v>
                </c:pt>
                <c:pt idx="558">
                  <c:v>0.17760000000000001</c:v>
                </c:pt>
                <c:pt idx="559">
                  <c:v>0.1852</c:v>
                </c:pt>
                <c:pt idx="560">
                  <c:v>0.1903</c:v>
                </c:pt>
                <c:pt idx="561">
                  <c:v>0.1978</c:v>
                </c:pt>
                <c:pt idx="562">
                  <c:v>0.1996</c:v>
                </c:pt>
                <c:pt idx="563">
                  <c:v>0.21640000000000001</c:v>
                </c:pt>
                <c:pt idx="564">
                  <c:v>0.21659999999999999</c:v>
                </c:pt>
                <c:pt idx="565">
                  <c:v>0.2056</c:v>
                </c:pt>
                <c:pt idx="566">
                  <c:v>0.2132</c:v>
                </c:pt>
                <c:pt idx="567">
                  <c:v>0.21759999999999999</c:v>
                </c:pt>
                <c:pt idx="568">
                  <c:v>0.2155</c:v>
                </c:pt>
                <c:pt idx="569">
                  <c:v>0.214</c:v>
                </c:pt>
                <c:pt idx="570">
                  <c:v>0.19980000000000001</c:v>
                </c:pt>
                <c:pt idx="571">
                  <c:v>0.18859999999999999</c:v>
                </c:pt>
                <c:pt idx="572">
                  <c:v>0.1867</c:v>
                </c:pt>
                <c:pt idx="573">
                  <c:v>0.17280000000000001</c:v>
                </c:pt>
                <c:pt idx="574">
                  <c:v>0.16719999999999999</c:v>
                </c:pt>
                <c:pt idx="575">
                  <c:v>0.15509999999999999</c:v>
                </c:pt>
                <c:pt idx="576">
                  <c:v>0.1512</c:v>
                </c:pt>
                <c:pt idx="577">
                  <c:v>0.17510000000000001</c:v>
                </c:pt>
                <c:pt idx="578">
                  <c:v>0.16389999999999999</c:v>
                </c:pt>
                <c:pt idx="579">
                  <c:v>0.1575</c:v>
                </c:pt>
                <c:pt idx="580">
                  <c:v>0.1575</c:v>
                </c:pt>
                <c:pt idx="581">
                  <c:v>0.18729999999999999</c:v>
                </c:pt>
                <c:pt idx="582">
                  <c:v>0.19439999999999999</c:v>
                </c:pt>
                <c:pt idx="583">
                  <c:v>0.22189999999999999</c:v>
                </c:pt>
                <c:pt idx="584">
                  <c:v>0.16589999999999999</c:v>
                </c:pt>
                <c:pt idx="585">
                  <c:v>0.1527</c:v>
                </c:pt>
                <c:pt idx="586">
                  <c:v>0.157</c:v>
                </c:pt>
                <c:pt idx="587">
                  <c:v>0.16470000000000001</c:v>
                </c:pt>
                <c:pt idx="588">
                  <c:v>0.1671</c:v>
                </c:pt>
                <c:pt idx="589">
                  <c:v>0.1867</c:v>
                </c:pt>
                <c:pt idx="590">
                  <c:v>0.17019999999999999</c:v>
                </c:pt>
                <c:pt idx="591">
                  <c:v>0.1792</c:v>
                </c:pt>
                <c:pt idx="592">
                  <c:v>0.1832</c:v>
                </c:pt>
                <c:pt idx="593">
                  <c:v>0.1837</c:v>
                </c:pt>
                <c:pt idx="594">
                  <c:v>0.16969999999999999</c:v>
                </c:pt>
                <c:pt idx="595">
                  <c:v>0.18149999999999999</c:v>
                </c:pt>
                <c:pt idx="596">
                  <c:v>0.192</c:v>
                </c:pt>
                <c:pt idx="597">
                  <c:v>0.17019999999999999</c:v>
                </c:pt>
                <c:pt idx="598">
                  <c:v>0.16320000000000001</c:v>
                </c:pt>
                <c:pt idx="599">
                  <c:v>0.17449999999999999</c:v>
                </c:pt>
                <c:pt idx="600">
                  <c:v>0.1714</c:v>
                </c:pt>
                <c:pt idx="601">
                  <c:v>0.15440000000000001</c:v>
                </c:pt>
                <c:pt idx="602">
                  <c:v>0.1527</c:v>
                </c:pt>
                <c:pt idx="603">
                  <c:v>0.15820000000000001</c:v>
                </c:pt>
                <c:pt idx="604">
                  <c:v>0.1472</c:v>
                </c:pt>
                <c:pt idx="605">
                  <c:v>0.13600000000000001</c:v>
                </c:pt>
                <c:pt idx="606">
                  <c:v>0.14199999999999999</c:v>
                </c:pt>
                <c:pt idx="607">
                  <c:v>0.1431</c:v>
                </c:pt>
                <c:pt idx="608">
                  <c:v>0.13289999999999999</c:v>
                </c:pt>
                <c:pt idx="609">
                  <c:v>0.128</c:v>
                </c:pt>
                <c:pt idx="610">
                  <c:v>0.13420000000000001</c:v>
                </c:pt>
                <c:pt idx="611">
                  <c:v>0.1353</c:v>
                </c:pt>
                <c:pt idx="612">
                  <c:v>0.14219999999999999</c:v>
                </c:pt>
                <c:pt idx="613">
                  <c:v>0.14249999999999999</c:v>
                </c:pt>
                <c:pt idx="614">
                  <c:v>0.13700000000000001</c:v>
                </c:pt>
                <c:pt idx="615">
                  <c:v>0.12720000000000001</c:v>
                </c:pt>
                <c:pt idx="616">
                  <c:v>0.1293</c:v>
                </c:pt>
                <c:pt idx="617">
                  <c:v>0.13239999999999999</c:v>
                </c:pt>
                <c:pt idx="618">
                  <c:v>0.12740000000000001</c:v>
                </c:pt>
                <c:pt idx="619">
                  <c:v>0.121</c:v>
                </c:pt>
                <c:pt idx="620">
                  <c:v>0.12</c:v>
                </c:pt>
                <c:pt idx="621">
                  <c:v>0.1183</c:v>
                </c:pt>
                <c:pt idx="622">
                  <c:v>0.1051</c:v>
                </c:pt>
                <c:pt idx="623">
                  <c:v>9.9599999999999994E-2</c:v>
                </c:pt>
                <c:pt idx="624">
                  <c:v>0.10929999999999999</c:v>
                </c:pt>
                <c:pt idx="625">
                  <c:v>0.1178</c:v>
                </c:pt>
                <c:pt idx="626">
                  <c:v>0.11559999999999999</c:v>
                </c:pt>
                <c:pt idx="627">
                  <c:v>0.1298</c:v>
                </c:pt>
                <c:pt idx="628">
                  <c:v>0.1406</c:v>
                </c:pt>
                <c:pt idx="629">
                  <c:v>0.15809999999999999</c:v>
                </c:pt>
                <c:pt idx="630">
                  <c:v>0.1555</c:v>
                </c:pt>
                <c:pt idx="631">
                  <c:v>0.15359999999999999</c:v>
                </c:pt>
                <c:pt idx="632">
                  <c:v>0.14660000000000001</c:v>
                </c:pt>
                <c:pt idx="633">
                  <c:v>0.16159999999999999</c:v>
                </c:pt>
                <c:pt idx="634">
                  <c:v>0.15640000000000001</c:v>
                </c:pt>
                <c:pt idx="635">
                  <c:v>0.1333</c:v>
                </c:pt>
                <c:pt idx="636">
                  <c:v>0.13830000000000001</c:v>
                </c:pt>
                <c:pt idx="637">
                  <c:v>0.151</c:v>
                </c:pt>
                <c:pt idx="638">
                  <c:v>0.1371</c:v>
                </c:pt>
                <c:pt idx="639">
                  <c:v>0.124</c:v>
                </c:pt>
                <c:pt idx="640">
                  <c:v>0.1381</c:v>
                </c:pt>
                <c:pt idx="641">
                  <c:v>0.14180000000000001</c:v>
                </c:pt>
                <c:pt idx="642">
                  <c:v>0.12570000000000001</c:v>
                </c:pt>
                <c:pt idx="643">
                  <c:v>0.1268</c:v>
                </c:pt>
                <c:pt idx="644">
                  <c:v>0.1426</c:v>
                </c:pt>
                <c:pt idx="645">
                  <c:v>0.13919999999999999</c:v>
                </c:pt>
                <c:pt idx="646">
                  <c:v>0.12909999999999999</c:v>
                </c:pt>
                <c:pt idx="647">
                  <c:v>0.13819999999999999</c:v>
                </c:pt>
                <c:pt idx="648">
                  <c:v>0.1479</c:v>
                </c:pt>
                <c:pt idx="649">
                  <c:v>0.13900000000000001</c:v>
                </c:pt>
                <c:pt idx="650">
                  <c:v>0.13439999999999999</c:v>
                </c:pt>
                <c:pt idx="651">
                  <c:v>0.1467</c:v>
                </c:pt>
                <c:pt idx="652">
                  <c:v>0.1462</c:v>
                </c:pt>
                <c:pt idx="653">
                  <c:v>0.1341</c:v>
                </c:pt>
                <c:pt idx="654">
                  <c:v>0.1391</c:v>
                </c:pt>
                <c:pt idx="655">
                  <c:v>0.14960000000000001</c:v>
                </c:pt>
                <c:pt idx="656">
                  <c:v>0.14430000000000001</c:v>
                </c:pt>
                <c:pt idx="657">
                  <c:v>0.13700000000000001</c:v>
                </c:pt>
                <c:pt idx="658">
                  <c:v>0.14660000000000001</c:v>
                </c:pt>
                <c:pt idx="659">
                  <c:v>0.15310000000000001</c:v>
                </c:pt>
                <c:pt idx="660">
                  <c:v>0.14399999999999999</c:v>
                </c:pt>
                <c:pt idx="661">
                  <c:v>0.1421</c:v>
                </c:pt>
                <c:pt idx="662">
                  <c:v>0.1515</c:v>
                </c:pt>
                <c:pt idx="663">
                  <c:v>0.1515</c:v>
                </c:pt>
                <c:pt idx="664">
                  <c:v>0.14280000000000001</c:v>
                </c:pt>
                <c:pt idx="665">
                  <c:v>0.14360000000000001</c:v>
                </c:pt>
                <c:pt idx="666">
                  <c:v>0.1467</c:v>
                </c:pt>
                <c:pt idx="667">
                  <c:v>0.1421</c:v>
                </c:pt>
                <c:pt idx="668">
                  <c:v>0.13420000000000001</c:v>
                </c:pt>
                <c:pt idx="669">
                  <c:v>0.14019999999999999</c:v>
                </c:pt>
                <c:pt idx="670">
                  <c:v>0.1489</c:v>
                </c:pt>
                <c:pt idx="671">
                  <c:v>0.14560000000000001</c:v>
                </c:pt>
                <c:pt idx="672">
                  <c:v>0.14219999999999999</c:v>
                </c:pt>
                <c:pt idx="673">
                  <c:v>0.1434</c:v>
                </c:pt>
                <c:pt idx="674">
                  <c:v>0.14349999999999999</c:v>
                </c:pt>
                <c:pt idx="675">
                  <c:v>0.14030000000000001</c:v>
                </c:pt>
                <c:pt idx="676">
                  <c:v>0.13769999999999999</c:v>
                </c:pt>
                <c:pt idx="677">
                  <c:v>0.1394</c:v>
                </c:pt>
                <c:pt idx="678">
                  <c:v>0.14330000000000001</c:v>
                </c:pt>
                <c:pt idx="679">
                  <c:v>0.1459</c:v>
                </c:pt>
                <c:pt idx="680">
                  <c:v>0.14169999999999999</c:v>
                </c:pt>
                <c:pt idx="681">
                  <c:v>0.14030000000000001</c:v>
                </c:pt>
                <c:pt idx="682">
                  <c:v>0.1449</c:v>
                </c:pt>
                <c:pt idx="683">
                  <c:v>0.14560000000000001</c:v>
                </c:pt>
                <c:pt idx="684">
                  <c:v>0.1386</c:v>
                </c:pt>
                <c:pt idx="685">
                  <c:v>0.1381</c:v>
                </c:pt>
                <c:pt idx="686">
                  <c:v>0.1487</c:v>
                </c:pt>
                <c:pt idx="687">
                  <c:v>0.17180000000000001</c:v>
                </c:pt>
                <c:pt idx="688">
                  <c:v>0.1822</c:v>
                </c:pt>
                <c:pt idx="689">
                  <c:v>0.20699999999999999</c:v>
                </c:pt>
                <c:pt idx="690">
                  <c:v>0.19739999999999999</c:v>
                </c:pt>
                <c:pt idx="691">
                  <c:v>0.19270000000000001</c:v>
                </c:pt>
                <c:pt idx="692">
                  <c:v>0.21299999999999999</c:v>
                </c:pt>
                <c:pt idx="693">
                  <c:v>0.22939999999999999</c:v>
                </c:pt>
                <c:pt idx="694">
                  <c:v>0.216</c:v>
                </c:pt>
                <c:pt idx="695">
                  <c:v>0.2722</c:v>
                </c:pt>
                <c:pt idx="696">
                  <c:v>0.26169999999999999</c:v>
                </c:pt>
                <c:pt idx="697">
                  <c:v>0.2019</c:v>
                </c:pt>
                <c:pt idx="698">
                  <c:v>0.20300000000000001</c:v>
                </c:pt>
                <c:pt idx="699">
                  <c:v>0.26050000000000001</c:v>
                </c:pt>
                <c:pt idx="700">
                  <c:v>0.2616</c:v>
                </c:pt>
                <c:pt idx="701">
                  <c:v>0.19750000000000001</c:v>
                </c:pt>
                <c:pt idx="702">
                  <c:v>0.19980000000000001</c:v>
                </c:pt>
                <c:pt idx="703">
                  <c:v>0.30599999999999999</c:v>
                </c:pt>
                <c:pt idx="704">
                  <c:v>0.33939999999999998</c:v>
                </c:pt>
                <c:pt idx="705">
                  <c:v>0.25159999999999999</c:v>
                </c:pt>
                <c:pt idx="706">
                  <c:v>0.19889999999999999</c:v>
                </c:pt>
                <c:pt idx="707">
                  <c:v>0.17649999999999999</c:v>
                </c:pt>
                <c:pt idx="708">
                  <c:v>0.14749999999999999</c:v>
                </c:pt>
                <c:pt idx="709">
                  <c:v>0.13750000000000001</c:v>
                </c:pt>
                <c:pt idx="710">
                  <c:v>0.1353</c:v>
                </c:pt>
                <c:pt idx="711">
                  <c:v>0.13389999999999999</c:v>
                </c:pt>
                <c:pt idx="712">
                  <c:v>0.1358</c:v>
                </c:pt>
                <c:pt idx="713">
                  <c:v>0.1411</c:v>
                </c:pt>
                <c:pt idx="714">
                  <c:v>0.14330000000000001</c:v>
                </c:pt>
                <c:pt idx="715">
                  <c:v>0.14119999999999999</c:v>
                </c:pt>
                <c:pt idx="716">
                  <c:v>0.14560000000000001</c:v>
                </c:pt>
                <c:pt idx="717">
                  <c:v>0.1431</c:v>
                </c:pt>
                <c:pt idx="718">
                  <c:v>0.13200000000000001</c:v>
                </c:pt>
                <c:pt idx="719">
                  <c:v>0.1411</c:v>
                </c:pt>
                <c:pt idx="720">
                  <c:v>0.13689999999999999</c:v>
                </c:pt>
                <c:pt idx="721">
                  <c:v>0.14430000000000001</c:v>
                </c:pt>
                <c:pt idx="722">
                  <c:v>0.14879999999999999</c:v>
                </c:pt>
                <c:pt idx="723">
                  <c:v>0.1424</c:v>
                </c:pt>
                <c:pt idx="724">
                  <c:v>0.1346</c:v>
                </c:pt>
                <c:pt idx="725">
                  <c:v>0.13880000000000001</c:v>
                </c:pt>
                <c:pt idx="726">
                  <c:v>0.15620000000000001</c:v>
                </c:pt>
                <c:pt idx="727">
                  <c:v>0.1608</c:v>
                </c:pt>
                <c:pt idx="728">
                  <c:v>0.1487</c:v>
                </c:pt>
                <c:pt idx="729">
                  <c:v>0.15140000000000001</c:v>
                </c:pt>
                <c:pt idx="730">
                  <c:v>0.17730000000000001</c:v>
                </c:pt>
                <c:pt idx="731">
                  <c:v>0.18820000000000001</c:v>
                </c:pt>
                <c:pt idx="732">
                  <c:v>0.17910000000000001</c:v>
                </c:pt>
                <c:pt idx="733">
                  <c:v>0.16500000000000001</c:v>
                </c:pt>
                <c:pt idx="734">
                  <c:v>0.17330000000000001</c:v>
                </c:pt>
                <c:pt idx="735">
                  <c:v>0.18659999999999999</c:v>
                </c:pt>
                <c:pt idx="736">
                  <c:v>0.17710000000000001</c:v>
                </c:pt>
                <c:pt idx="737">
                  <c:v>0.16470000000000001</c:v>
                </c:pt>
                <c:pt idx="738">
                  <c:v>0.17610000000000001</c:v>
                </c:pt>
                <c:pt idx="739">
                  <c:v>0.1857</c:v>
                </c:pt>
                <c:pt idx="740">
                  <c:v>0.17610000000000001</c:v>
                </c:pt>
                <c:pt idx="741">
                  <c:v>0.16950000000000001</c:v>
                </c:pt>
                <c:pt idx="742">
                  <c:v>0.17680000000000001</c:v>
                </c:pt>
                <c:pt idx="743">
                  <c:v>0.17660000000000001</c:v>
                </c:pt>
                <c:pt idx="744">
                  <c:v>0.16170000000000001</c:v>
                </c:pt>
                <c:pt idx="745">
                  <c:v>0.16389999999999999</c:v>
                </c:pt>
                <c:pt idx="746">
                  <c:v>0.17630000000000001</c:v>
                </c:pt>
                <c:pt idx="747">
                  <c:v>0.17100000000000001</c:v>
                </c:pt>
                <c:pt idx="748">
                  <c:v>0.16109999999999999</c:v>
                </c:pt>
                <c:pt idx="749">
                  <c:v>0.16700000000000001</c:v>
                </c:pt>
                <c:pt idx="750">
                  <c:v>0.17050000000000001</c:v>
                </c:pt>
                <c:pt idx="751">
                  <c:v>0.1502</c:v>
                </c:pt>
                <c:pt idx="752">
                  <c:v>0.1358</c:v>
                </c:pt>
                <c:pt idx="753">
                  <c:v>0.1368</c:v>
                </c:pt>
                <c:pt idx="754">
                  <c:v>0.13020000000000001</c:v>
                </c:pt>
                <c:pt idx="755">
                  <c:v>0.1142</c:v>
                </c:pt>
                <c:pt idx="756">
                  <c:v>0.1139</c:v>
                </c:pt>
                <c:pt idx="757">
                  <c:v>0.1153</c:v>
                </c:pt>
                <c:pt idx="758">
                  <c:v>0.106</c:v>
                </c:pt>
                <c:pt idx="759">
                  <c:v>9.7500000000000003E-2</c:v>
                </c:pt>
                <c:pt idx="760">
                  <c:v>0.10290000000000001</c:v>
                </c:pt>
                <c:pt idx="761">
                  <c:v>0.105</c:v>
                </c:pt>
                <c:pt idx="762">
                  <c:v>9.4500000000000001E-2</c:v>
                </c:pt>
                <c:pt idx="763">
                  <c:v>8.7900000000000006E-2</c:v>
                </c:pt>
                <c:pt idx="764">
                  <c:v>0.10150000000000001</c:v>
                </c:pt>
                <c:pt idx="765">
                  <c:v>0.1145</c:v>
                </c:pt>
                <c:pt idx="766">
                  <c:v>0.10680000000000001</c:v>
                </c:pt>
                <c:pt idx="767">
                  <c:v>0.1091</c:v>
                </c:pt>
                <c:pt idx="768">
                  <c:v>0.12709999999999999</c:v>
                </c:pt>
                <c:pt idx="769">
                  <c:v>0.1588</c:v>
                </c:pt>
                <c:pt idx="770">
                  <c:v>0.19209999999999999</c:v>
                </c:pt>
                <c:pt idx="771">
                  <c:v>0.1719</c:v>
                </c:pt>
                <c:pt idx="772">
                  <c:v>0.19420000000000001</c:v>
                </c:pt>
                <c:pt idx="773">
                  <c:v>0.19070000000000001</c:v>
                </c:pt>
                <c:pt idx="774">
                  <c:v>0.1676</c:v>
                </c:pt>
                <c:pt idx="775">
                  <c:v>0.1835</c:v>
                </c:pt>
                <c:pt idx="776">
                  <c:v>0.18079999999999999</c:v>
                </c:pt>
                <c:pt idx="777">
                  <c:v>0.13700000000000001</c:v>
                </c:pt>
                <c:pt idx="778">
                  <c:v>0.1515</c:v>
                </c:pt>
                <c:pt idx="779">
                  <c:v>0.13850000000000001</c:v>
                </c:pt>
                <c:pt idx="780">
                  <c:v>0.124</c:v>
                </c:pt>
                <c:pt idx="781">
                  <c:v>0.12859999999999999</c:v>
                </c:pt>
                <c:pt idx="782">
                  <c:v>0.13239999999999999</c:v>
                </c:pt>
                <c:pt idx="783">
                  <c:v>0.12720000000000001</c:v>
                </c:pt>
                <c:pt idx="784">
                  <c:v>0.1249</c:v>
                </c:pt>
                <c:pt idx="785">
                  <c:v>0.13009999999999999</c:v>
                </c:pt>
                <c:pt idx="786">
                  <c:v>0.13300000000000001</c:v>
                </c:pt>
                <c:pt idx="787">
                  <c:v>0.1295</c:v>
                </c:pt>
                <c:pt idx="788">
                  <c:v>0.1305</c:v>
                </c:pt>
                <c:pt idx="789">
                  <c:v>0.14030000000000001</c:v>
                </c:pt>
                <c:pt idx="790">
                  <c:v>0.1411</c:v>
                </c:pt>
                <c:pt idx="791">
                  <c:v>0.13719999999999999</c:v>
                </c:pt>
                <c:pt idx="792">
                  <c:v>0.14430000000000001</c:v>
                </c:pt>
                <c:pt idx="793">
                  <c:v>0.15390000000000001</c:v>
                </c:pt>
                <c:pt idx="794">
                  <c:v>0.15040000000000001</c:v>
                </c:pt>
                <c:pt idx="795">
                  <c:v>0.1532</c:v>
                </c:pt>
                <c:pt idx="796">
                  <c:v>0.1678</c:v>
                </c:pt>
                <c:pt idx="797">
                  <c:v>0.1812</c:v>
                </c:pt>
                <c:pt idx="798">
                  <c:v>0.17680000000000001</c:v>
                </c:pt>
                <c:pt idx="799">
                  <c:v>0.16389999999999999</c:v>
                </c:pt>
                <c:pt idx="800">
                  <c:v>0.15390000000000001</c:v>
                </c:pt>
                <c:pt idx="801">
                  <c:v>0.16239999999999999</c:v>
                </c:pt>
                <c:pt idx="802">
                  <c:v>0.1615</c:v>
                </c:pt>
                <c:pt idx="803">
                  <c:v>0.1426</c:v>
                </c:pt>
                <c:pt idx="804">
                  <c:v>0.1416</c:v>
                </c:pt>
                <c:pt idx="805">
                  <c:v>0.1545</c:v>
                </c:pt>
                <c:pt idx="806">
                  <c:v>0.14649999999999999</c:v>
                </c:pt>
                <c:pt idx="807">
                  <c:v>0.13250000000000001</c:v>
                </c:pt>
                <c:pt idx="808">
                  <c:v>0.1434</c:v>
                </c:pt>
                <c:pt idx="809">
                  <c:v>0.15210000000000001</c:v>
                </c:pt>
                <c:pt idx="810">
                  <c:v>0.14230000000000001</c:v>
                </c:pt>
                <c:pt idx="811">
                  <c:v>0.14219999999999999</c:v>
                </c:pt>
                <c:pt idx="812">
                  <c:v>0.15</c:v>
                </c:pt>
                <c:pt idx="813">
                  <c:v>0.1618</c:v>
                </c:pt>
                <c:pt idx="814">
                  <c:v>0.15409999999999999</c:v>
                </c:pt>
                <c:pt idx="815">
                  <c:v>0.13850000000000001</c:v>
                </c:pt>
                <c:pt idx="816">
                  <c:v>0.14280000000000001</c:v>
                </c:pt>
                <c:pt idx="817">
                  <c:v>0.14299999999999999</c:v>
                </c:pt>
                <c:pt idx="818">
                  <c:v>0.13589999999999999</c:v>
                </c:pt>
                <c:pt idx="819">
                  <c:v>0.14069999999999999</c:v>
                </c:pt>
                <c:pt idx="820">
                  <c:v>0.14369999999999999</c:v>
                </c:pt>
                <c:pt idx="821">
                  <c:v>0.13439999999999999</c:v>
                </c:pt>
                <c:pt idx="822">
                  <c:v>0.1328</c:v>
                </c:pt>
                <c:pt idx="823">
                  <c:v>0.1406</c:v>
                </c:pt>
                <c:pt idx="824">
                  <c:v>0.13830000000000001</c:v>
                </c:pt>
                <c:pt idx="825">
                  <c:v>0.12620000000000001</c:v>
                </c:pt>
                <c:pt idx="826">
                  <c:v>0.1285</c:v>
                </c:pt>
                <c:pt idx="827">
                  <c:v>0.1333</c:v>
                </c:pt>
                <c:pt idx="828">
                  <c:v>0.1245</c:v>
                </c:pt>
                <c:pt idx="829">
                  <c:v>0.1114</c:v>
                </c:pt>
                <c:pt idx="830">
                  <c:v>0.11899999999999999</c:v>
                </c:pt>
                <c:pt idx="831">
                  <c:v>0.1288</c:v>
                </c:pt>
                <c:pt idx="832">
                  <c:v>0.1208</c:v>
                </c:pt>
                <c:pt idx="833">
                  <c:v>0.11409999999999999</c:v>
                </c:pt>
                <c:pt idx="834">
                  <c:v>0.12670000000000001</c:v>
                </c:pt>
                <c:pt idx="835">
                  <c:v>0.13289999999999999</c:v>
                </c:pt>
                <c:pt idx="836">
                  <c:v>0.1234</c:v>
                </c:pt>
                <c:pt idx="837">
                  <c:v>0.12470000000000001</c:v>
                </c:pt>
                <c:pt idx="838">
                  <c:v>0.1396</c:v>
                </c:pt>
                <c:pt idx="839">
                  <c:v>0.14119999999999999</c:v>
                </c:pt>
                <c:pt idx="840">
                  <c:v>0.1386</c:v>
                </c:pt>
                <c:pt idx="841">
                  <c:v>0.15770000000000001</c:v>
                </c:pt>
                <c:pt idx="842">
                  <c:v>0.16270000000000001</c:v>
                </c:pt>
                <c:pt idx="843">
                  <c:v>0.14169999999999999</c:v>
                </c:pt>
                <c:pt idx="844">
                  <c:v>0.14360000000000001</c:v>
                </c:pt>
                <c:pt idx="845">
                  <c:v>0.1618</c:v>
                </c:pt>
                <c:pt idx="846">
                  <c:v>0.158</c:v>
                </c:pt>
                <c:pt idx="847">
                  <c:v>0.14280000000000001</c:v>
                </c:pt>
                <c:pt idx="848">
                  <c:v>0.14929999999999999</c:v>
                </c:pt>
                <c:pt idx="849">
                  <c:v>0.15559999999999999</c:v>
                </c:pt>
                <c:pt idx="850">
                  <c:v>0.1489</c:v>
                </c:pt>
                <c:pt idx="851">
                  <c:v>0.14169999999999999</c:v>
                </c:pt>
                <c:pt idx="852">
                  <c:v>0.15029999999999999</c:v>
                </c:pt>
                <c:pt idx="853">
                  <c:v>0.16170000000000001</c:v>
                </c:pt>
                <c:pt idx="854">
                  <c:v>0.1598</c:v>
                </c:pt>
                <c:pt idx="855">
                  <c:v>0.16370000000000001</c:v>
                </c:pt>
                <c:pt idx="856">
                  <c:v>0.15429999999999999</c:v>
                </c:pt>
                <c:pt idx="857">
                  <c:v>0.14380000000000001</c:v>
                </c:pt>
                <c:pt idx="858">
                  <c:v>0.13059999999999999</c:v>
                </c:pt>
                <c:pt idx="859">
                  <c:v>0.1273</c:v>
                </c:pt>
                <c:pt idx="860">
                  <c:v>0.13639999999999999</c:v>
                </c:pt>
                <c:pt idx="861">
                  <c:v>0.13070000000000001</c:v>
                </c:pt>
                <c:pt idx="862">
                  <c:v>0.1195</c:v>
                </c:pt>
                <c:pt idx="863">
                  <c:v>0.1246</c:v>
                </c:pt>
                <c:pt idx="864">
                  <c:v>0.1351</c:v>
                </c:pt>
                <c:pt idx="865">
                  <c:v>0.1293</c:v>
                </c:pt>
                <c:pt idx="866">
                  <c:v>0.1215</c:v>
                </c:pt>
                <c:pt idx="867">
                  <c:v>0.1273</c:v>
                </c:pt>
                <c:pt idx="868">
                  <c:v>0.13020000000000001</c:v>
                </c:pt>
                <c:pt idx="869">
                  <c:v>0.1182</c:v>
                </c:pt>
                <c:pt idx="870">
                  <c:v>0.10829999999999999</c:v>
                </c:pt>
                <c:pt idx="871">
                  <c:v>0.11360000000000001</c:v>
                </c:pt>
                <c:pt idx="872">
                  <c:v>0.1124</c:v>
                </c:pt>
                <c:pt idx="873">
                  <c:v>0.1158</c:v>
                </c:pt>
                <c:pt idx="874">
                  <c:v>0.124</c:v>
                </c:pt>
                <c:pt idx="875">
                  <c:v>0.12740000000000001</c:v>
                </c:pt>
                <c:pt idx="876">
                  <c:v>0.1288</c:v>
                </c:pt>
                <c:pt idx="877">
                  <c:v>0.1283</c:v>
                </c:pt>
                <c:pt idx="878">
                  <c:v>0.13220000000000001</c:v>
                </c:pt>
                <c:pt idx="879">
                  <c:v>0.1396</c:v>
                </c:pt>
                <c:pt idx="880">
                  <c:v>0.13120000000000001</c:v>
                </c:pt>
                <c:pt idx="881">
                  <c:v>0.12839999999999999</c:v>
                </c:pt>
                <c:pt idx="882">
                  <c:v>0.1542</c:v>
                </c:pt>
                <c:pt idx="883">
                  <c:v>0.13059999999999999</c:v>
                </c:pt>
                <c:pt idx="884">
                  <c:v>0.1152</c:v>
                </c:pt>
                <c:pt idx="885">
                  <c:v>0.1187</c:v>
                </c:pt>
                <c:pt idx="886">
                  <c:v>0.1231</c:v>
                </c:pt>
                <c:pt idx="887">
                  <c:v>0.12479999999999999</c:v>
                </c:pt>
                <c:pt idx="888">
                  <c:v>0.1245</c:v>
                </c:pt>
                <c:pt idx="889">
                  <c:v>0.14099999999999999</c:v>
                </c:pt>
                <c:pt idx="890">
                  <c:v>0.15640000000000001</c:v>
                </c:pt>
                <c:pt idx="891">
                  <c:v>0.15870000000000001</c:v>
                </c:pt>
                <c:pt idx="892">
                  <c:v>0.16650000000000001</c:v>
                </c:pt>
                <c:pt idx="893">
                  <c:v>0.18679999999999999</c:v>
                </c:pt>
                <c:pt idx="894">
                  <c:v>0.19</c:v>
                </c:pt>
                <c:pt idx="895">
                  <c:v>0.1709</c:v>
                </c:pt>
                <c:pt idx="896">
                  <c:v>0.17560000000000001</c:v>
                </c:pt>
                <c:pt idx="897">
                  <c:v>0.18229999999999999</c:v>
                </c:pt>
                <c:pt idx="898">
                  <c:v>0.1694</c:v>
                </c:pt>
                <c:pt idx="899">
                  <c:v>0.16520000000000001</c:v>
                </c:pt>
                <c:pt idx="900">
                  <c:v>0.1769</c:v>
                </c:pt>
                <c:pt idx="901">
                  <c:v>0.1784</c:v>
                </c:pt>
                <c:pt idx="902">
                  <c:v>0.1895</c:v>
                </c:pt>
                <c:pt idx="903">
                  <c:v>0.16919999999999999</c:v>
                </c:pt>
                <c:pt idx="904">
                  <c:v>0.16600000000000001</c:v>
                </c:pt>
                <c:pt idx="905">
                  <c:v>0.15409999999999999</c:v>
                </c:pt>
                <c:pt idx="906">
                  <c:v>0.1535</c:v>
                </c:pt>
                <c:pt idx="907">
                  <c:v>0.15790000000000001</c:v>
                </c:pt>
                <c:pt idx="908">
                  <c:v>0.16700000000000001</c:v>
                </c:pt>
                <c:pt idx="909">
                  <c:v>0.17699999999999999</c:v>
                </c:pt>
                <c:pt idx="910">
                  <c:v>0.18379999999999999</c:v>
                </c:pt>
                <c:pt idx="911">
                  <c:v>0.18360000000000001</c:v>
                </c:pt>
                <c:pt idx="912">
                  <c:v>0.182</c:v>
                </c:pt>
                <c:pt idx="913">
                  <c:v>0.1779</c:v>
                </c:pt>
                <c:pt idx="914">
                  <c:v>0.18110000000000001</c:v>
                </c:pt>
                <c:pt idx="915">
                  <c:v>0.1847</c:v>
                </c:pt>
                <c:pt idx="916">
                  <c:v>0.20660000000000001</c:v>
                </c:pt>
                <c:pt idx="917">
                  <c:v>0.19950000000000001</c:v>
                </c:pt>
                <c:pt idx="918">
                  <c:v>0.1711</c:v>
                </c:pt>
                <c:pt idx="919">
                  <c:v>0.16089999999999999</c:v>
                </c:pt>
                <c:pt idx="920">
                  <c:v>0.15540000000000001</c:v>
                </c:pt>
                <c:pt idx="921">
                  <c:v>0.1444</c:v>
                </c:pt>
                <c:pt idx="922">
                  <c:v>0.1353</c:v>
                </c:pt>
                <c:pt idx="923">
                  <c:v>0.14119999999999999</c:v>
                </c:pt>
                <c:pt idx="924">
                  <c:v>0.1439</c:v>
                </c:pt>
                <c:pt idx="925">
                  <c:v>0.15840000000000001</c:v>
                </c:pt>
                <c:pt idx="926">
                  <c:v>0.1633</c:v>
                </c:pt>
                <c:pt idx="927">
                  <c:v>0.1507</c:v>
                </c:pt>
                <c:pt idx="928">
                  <c:v>0.15260000000000001</c:v>
                </c:pt>
                <c:pt idx="929">
                  <c:v>0.14680000000000001</c:v>
                </c:pt>
                <c:pt idx="930">
                  <c:v>0.15260000000000001</c:v>
                </c:pt>
                <c:pt idx="931">
                  <c:v>0.1565</c:v>
                </c:pt>
                <c:pt idx="932">
                  <c:v>0.18129999999999999</c:v>
                </c:pt>
                <c:pt idx="933">
                  <c:v>0.2014</c:v>
                </c:pt>
                <c:pt idx="934">
                  <c:v>0.19</c:v>
                </c:pt>
                <c:pt idx="935">
                  <c:v>0.19289999999999999</c:v>
                </c:pt>
                <c:pt idx="936">
                  <c:v>0.20319999999999999</c:v>
                </c:pt>
                <c:pt idx="937">
                  <c:v>0.184</c:v>
                </c:pt>
                <c:pt idx="938">
                  <c:v>0.16900000000000001</c:v>
                </c:pt>
                <c:pt idx="939">
                  <c:v>0.1426</c:v>
                </c:pt>
                <c:pt idx="940">
                  <c:v>0.1389</c:v>
                </c:pt>
                <c:pt idx="941">
                  <c:v>0.1527</c:v>
                </c:pt>
                <c:pt idx="942">
                  <c:v>0.1633</c:v>
                </c:pt>
                <c:pt idx="943">
                  <c:v>0.14990000000000001</c:v>
                </c:pt>
                <c:pt idx="944">
                  <c:v>0.15329999999999999</c:v>
                </c:pt>
                <c:pt idx="945">
                  <c:v>0.1467</c:v>
                </c:pt>
                <c:pt idx="946">
                  <c:v>0.1497</c:v>
                </c:pt>
                <c:pt idx="947">
                  <c:v>0.13639999999999999</c:v>
                </c:pt>
                <c:pt idx="948">
                  <c:v>0.14369999999999999</c:v>
                </c:pt>
                <c:pt idx="949">
                  <c:v>0.14799999999999999</c:v>
                </c:pt>
                <c:pt idx="950">
                  <c:v>0.14299999999999999</c:v>
                </c:pt>
                <c:pt idx="951">
                  <c:v>0.13039999999999999</c:v>
                </c:pt>
                <c:pt idx="952">
                  <c:v>0.1234</c:v>
                </c:pt>
                <c:pt idx="953">
                  <c:v>0.11219999999999999</c:v>
                </c:pt>
                <c:pt idx="954">
                  <c:v>0.1113</c:v>
                </c:pt>
                <c:pt idx="955">
                  <c:v>0.10730000000000001</c:v>
                </c:pt>
                <c:pt idx="956">
                  <c:v>0.1132</c:v>
                </c:pt>
                <c:pt idx="957">
                  <c:v>0.12130000000000001</c:v>
                </c:pt>
                <c:pt idx="958">
                  <c:v>0.13789999999999999</c:v>
                </c:pt>
                <c:pt idx="959">
                  <c:v>0.1573</c:v>
                </c:pt>
                <c:pt idx="960">
                  <c:v>0.14829999999999999</c:v>
                </c:pt>
                <c:pt idx="961">
                  <c:v>0.13739999999999999</c:v>
                </c:pt>
                <c:pt idx="962">
                  <c:v>0.12809999999999999</c:v>
                </c:pt>
                <c:pt idx="963">
                  <c:v>0.11940000000000001</c:v>
                </c:pt>
                <c:pt idx="964">
                  <c:v>0.1128</c:v>
                </c:pt>
                <c:pt idx="965">
                  <c:v>0.1116</c:v>
                </c:pt>
                <c:pt idx="966">
                  <c:v>0.107</c:v>
                </c:pt>
                <c:pt idx="967">
                  <c:v>9.9400000000000002E-2</c:v>
                </c:pt>
                <c:pt idx="968">
                  <c:v>0.10390000000000001</c:v>
                </c:pt>
                <c:pt idx="969">
                  <c:v>0.11020000000000001</c:v>
                </c:pt>
                <c:pt idx="970">
                  <c:v>0.10630000000000001</c:v>
                </c:pt>
                <c:pt idx="971">
                  <c:v>0.1036</c:v>
                </c:pt>
                <c:pt idx="972">
                  <c:v>0.1142</c:v>
                </c:pt>
                <c:pt idx="973">
                  <c:v>0.1176</c:v>
                </c:pt>
                <c:pt idx="974">
                  <c:v>0.12470000000000001</c:v>
                </c:pt>
                <c:pt idx="975">
                  <c:v>0.13739999999999999</c:v>
                </c:pt>
                <c:pt idx="976">
                  <c:v>0.14729999999999999</c:v>
                </c:pt>
                <c:pt idx="977">
                  <c:v>0.16719999999999999</c:v>
                </c:pt>
                <c:pt idx="978">
                  <c:v>0.1709</c:v>
                </c:pt>
                <c:pt idx="979">
                  <c:v>0.16889999999999999</c:v>
                </c:pt>
                <c:pt idx="980">
                  <c:v>0.1605</c:v>
                </c:pt>
                <c:pt idx="981">
                  <c:v>0.14380000000000001</c:v>
                </c:pt>
                <c:pt idx="982">
                  <c:v>0.1444</c:v>
                </c:pt>
                <c:pt idx="983">
                  <c:v>0.14499999999999999</c:v>
                </c:pt>
                <c:pt idx="984">
                  <c:v>0.15959999999999999</c:v>
                </c:pt>
                <c:pt idx="985">
                  <c:v>0.1734</c:v>
                </c:pt>
                <c:pt idx="986">
                  <c:v>0.16900000000000001</c:v>
                </c:pt>
                <c:pt idx="987">
                  <c:v>0.16159999999999999</c:v>
                </c:pt>
                <c:pt idx="988">
                  <c:v>0.1457</c:v>
                </c:pt>
                <c:pt idx="989">
                  <c:v>0.15429999999999999</c:v>
                </c:pt>
                <c:pt idx="990">
                  <c:v>0.1668</c:v>
                </c:pt>
                <c:pt idx="991">
                  <c:v>0.157</c:v>
                </c:pt>
                <c:pt idx="992">
                  <c:v>0.14960000000000001</c:v>
                </c:pt>
                <c:pt idx="993">
                  <c:v>0.13739999999999999</c:v>
                </c:pt>
                <c:pt idx="994">
                  <c:v>0.13469999999999999</c:v>
                </c:pt>
                <c:pt idx="995">
                  <c:v>0.13850000000000001</c:v>
                </c:pt>
                <c:pt idx="996">
                  <c:v>0.1336</c:v>
                </c:pt>
                <c:pt idx="997">
                  <c:v>0.1241</c:v>
                </c:pt>
                <c:pt idx="998">
                  <c:v>0.1288</c:v>
                </c:pt>
                <c:pt idx="999">
                  <c:v>0.1246</c:v>
                </c:pt>
                <c:pt idx="1000">
                  <c:v>0.1147</c:v>
                </c:pt>
                <c:pt idx="1001">
                  <c:v>0.1077</c:v>
                </c:pt>
                <c:pt idx="1002">
                  <c:v>0.10639999999999999</c:v>
                </c:pt>
                <c:pt idx="1003">
                  <c:v>0.10340000000000001</c:v>
                </c:pt>
                <c:pt idx="1004">
                  <c:v>0.11070000000000001</c:v>
                </c:pt>
                <c:pt idx="1005">
                  <c:v>0.1283</c:v>
                </c:pt>
                <c:pt idx="1006">
                  <c:v>0.13700000000000001</c:v>
                </c:pt>
                <c:pt idx="1007">
                  <c:v>0.1308</c:v>
                </c:pt>
                <c:pt idx="1008">
                  <c:v>0.1305</c:v>
                </c:pt>
                <c:pt idx="1009">
                  <c:v>0.1429</c:v>
                </c:pt>
                <c:pt idx="1010">
                  <c:v>0.17849999999999999</c:v>
                </c:pt>
                <c:pt idx="1011">
                  <c:v>0.22739999999999999</c:v>
                </c:pt>
                <c:pt idx="1012">
                  <c:v>0.22120000000000001</c:v>
                </c:pt>
                <c:pt idx="1013">
                  <c:v>0.20349999999999999</c:v>
                </c:pt>
                <c:pt idx="1014">
                  <c:v>0.17899999999999999</c:v>
                </c:pt>
                <c:pt idx="1015">
                  <c:v>0.18459999999999999</c:v>
                </c:pt>
                <c:pt idx="1016">
                  <c:v>0.18340000000000001</c:v>
                </c:pt>
                <c:pt idx="1017">
                  <c:v>0.16120000000000001</c:v>
                </c:pt>
                <c:pt idx="1018">
                  <c:v>0.15920000000000001</c:v>
                </c:pt>
                <c:pt idx="1019">
                  <c:v>0.17119999999999999</c:v>
                </c:pt>
                <c:pt idx="1020">
                  <c:v>0.188</c:v>
                </c:pt>
                <c:pt idx="1021">
                  <c:v>0.2064</c:v>
                </c:pt>
                <c:pt idx="1022">
                  <c:v>0.2339</c:v>
                </c:pt>
                <c:pt idx="1023">
                  <c:v>0.25519999999999998</c:v>
                </c:pt>
                <c:pt idx="1024">
                  <c:v>0.25840000000000002</c:v>
                </c:pt>
                <c:pt idx="1025">
                  <c:v>0.23280000000000001</c:v>
                </c:pt>
                <c:pt idx="1026">
                  <c:v>0.22009999999999999</c:v>
                </c:pt>
                <c:pt idx="1027">
                  <c:v>0.20080000000000001</c:v>
                </c:pt>
                <c:pt idx="1028">
                  <c:v>0.19420000000000001</c:v>
                </c:pt>
                <c:pt idx="1029">
                  <c:v>0.188</c:v>
                </c:pt>
                <c:pt idx="1030">
                  <c:v>0.18590000000000001</c:v>
                </c:pt>
                <c:pt idx="1031">
                  <c:v>0.1739</c:v>
                </c:pt>
                <c:pt idx="1032">
                  <c:v>0.16420000000000001</c:v>
                </c:pt>
                <c:pt idx="1033">
                  <c:v>0.16550000000000001</c:v>
                </c:pt>
                <c:pt idx="1034">
                  <c:v>0.1613</c:v>
                </c:pt>
                <c:pt idx="1035">
                  <c:v>0.1487</c:v>
                </c:pt>
                <c:pt idx="1036">
                  <c:v>0.14799999999999999</c:v>
                </c:pt>
                <c:pt idx="1037">
                  <c:v>0.15429999999999999</c:v>
                </c:pt>
                <c:pt idx="1038">
                  <c:v>0.1467</c:v>
                </c:pt>
                <c:pt idx="1039">
                  <c:v>0.1356</c:v>
                </c:pt>
                <c:pt idx="1040">
                  <c:v>0.14729999999999999</c:v>
                </c:pt>
                <c:pt idx="1041">
                  <c:v>0.15690000000000001</c:v>
                </c:pt>
                <c:pt idx="1042">
                  <c:v>0.1744</c:v>
                </c:pt>
                <c:pt idx="1043">
                  <c:v>0.19539999999999999</c:v>
                </c:pt>
                <c:pt idx="1044">
                  <c:v>0.1961</c:v>
                </c:pt>
                <c:pt idx="1045">
                  <c:v>0.19550000000000001</c:v>
                </c:pt>
                <c:pt idx="1046">
                  <c:v>0.21729999999999999</c:v>
                </c:pt>
                <c:pt idx="1047">
                  <c:v>0.2366</c:v>
                </c:pt>
                <c:pt idx="1048">
                  <c:v>0.2407</c:v>
                </c:pt>
                <c:pt idx="1049">
                  <c:v>0.26269999999999999</c:v>
                </c:pt>
                <c:pt idx="1050">
                  <c:v>0.2465</c:v>
                </c:pt>
                <c:pt idx="1051">
                  <c:v>0.2142</c:v>
                </c:pt>
                <c:pt idx="1052">
                  <c:v>0.2016</c:v>
                </c:pt>
                <c:pt idx="1053">
                  <c:v>0.2243</c:v>
                </c:pt>
                <c:pt idx="1054">
                  <c:v>0.22750000000000001</c:v>
                </c:pt>
                <c:pt idx="1055">
                  <c:v>0.23530000000000001</c:v>
                </c:pt>
                <c:pt idx="1056">
                  <c:v>0.22550000000000001</c:v>
                </c:pt>
                <c:pt idx="1057">
                  <c:v>0.25130000000000002</c:v>
                </c:pt>
                <c:pt idx="1058">
                  <c:v>0.28199999999999997</c:v>
                </c:pt>
                <c:pt idx="1059">
                  <c:v>0.31669999999999998</c:v>
                </c:pt>
                <c:pt idx="1060">
                  <c:v>0.28410000000000002</c:v>
                </c:pt>
                <c:pt idx="1061">
                  <c:v>0.31230000000000002</c:v>
                </c:pt>
                <c:pt idx="1062">
                  <c:v>0.27739999999999998</c:v>
                </c:pt>
                <c:pt idx="1063">
                  <c:v>0.21099999999999999</c:v>
                </c:pt>
                <c:pt idx="1064">
                  <c:v>0.17730000000000001</c:v>
                </c:pt>
                <c:pt idx="1065">
                  <c:v>0.1618</c:v>
                </c:pt>
                <c:pt idx="1066">
                  <c:v>0.14829999999999999</c:v>
                </c:pt>
                <c:pt idx="1067">
                  <c:v>0.14810000000000001</c:v>
                </c:pt>
                <c:pt idx="1068">
                  <c:v>0.1416</c:v>
                </c:pt>
                <c:pt idx="1069">
                  <c:v>0.12570000000000001</c:v>
                </c:pt>
                <c:pt idx="1070">
                  <c:v>0.1239</c:v>
                </c:pt>
                <c:pt idx="1071">
                  <c:v>0.1273</c:v>
                </c:pt>
                <c:pt idx="1072">
                  <c:v>0.1206</c:v>
                </c:pt>
                <c:pt idx="1073">
                  <c:v>0.1168</c:v>
                </c:pt>
                <c:pt idx="1074">
                  <c:v>0.126</c:v>
                </c:pt>
                <c:pt idx="1075">
                  <c:v>0.13189999999999999</c:v>
                </c:pt>
                <c:pt idx="1076">
                  <c:v>0.13109999999999999</c:v>
                </c:pt>
                <c:pt idx="1077">
                  <c:v>0.13869999999999999</c:v>
                </c:pt>
                <c:pt idx="1078">
                  <c:v>0.14990000000000001</c:v>
                </c:pt>
                <c:pt idx="1079">
                  <c:v>0.14990000000000001</c:v>
                </c:pt>
                <c:pt idx="1080">
                  <c:v>0.14599999999999999</c:v>
                </c:pt>
                <c:pt idx="1081">
                  <c:v>0.13220000000000001</c:v>
                </c:pt>
                <c:pt idx="1082">
                  <c:v>0.13270000000000001</c:v>
                </c:pt>
                <c:pt idx="1083">
                  <c:v>0.1147</c:v>
                </c:pt>
                <c:pt idx="1084">
                  <c:v>0.1046</c:v>
                </c:pt>
                <c:pt idx="1085">
                  <c:v>9.6299999999999997E-2</c:v>
                </c:pt>
                <c:pt idx="1086">
                  <c:v>9.7000000000000003E-2</c:v>
                </c:pt>
                <c:pt idx="1087">
                  <c:v>9.9599999999999994E-2</c:v>
                </c:pt>
                <c:pt idx="1088">
                  <c:v>0.1046</c:v>
                </c:pt>
                <c:pt idx="1089">
                  <c:v>0.10780000000000001</c:v>
                </c:pt>
                <c:pt idx="1090">
                  <c:v>0.1167</c:v>
                </c:pt>
                <c:pt idx="1091">
                  <c:v>0.13320000000000001</c:v>
                </c:pt>
                <c:pt idx="1092">
                  <c:v>0.15620000000000001</c:v>
                </c:pt>
                <c:pt idx="1093">
                  <c:v>0.1585</c:v>
                </c:pt>
                <c:pt idx="1094">
                  <c:v>0.17460000000000001</c:v>
                </c:pt>
                <c:pt idx="1095">
                  <c:v>0.1827</c:v>
                </c:pt>
                <c:pt idx="1096">
                  <c:v>0.18679999999999999</c:v>
                </c:pt>
                <c:pt idx="1097">
                  <c:v>0.16919999999999999</c:v>
                </c:pt>
                <c:pt idx="1098">
                  <c:v>0.14929999999999999</c:v>
                </c:pt>
                <c:pt idx="1099">
                  <c:v>0.1487</c:v>
                </c:pt>
                <c:pt idx="1100">
                  <c:v>0.1421</c:v>
                </c:pt>
                <c:pt idx="1101">
                  <c:v>0.1225</c:v>
                </c:pt>
                <c:pt idx="1102">
                  <c:v>0.115</c:v>
                </c:pt>
                <c:pt idx="1103">
                  <c:v>0.1232</c:v>
                </c:pt>
                <c:pt idx="1104">
                  <c:v>0.1181</c:v>
                </c:pt>
                <c:pt idx="1105">
                  <c:v>0.1065</c:v>
                </c:pt>
                <c:pt idx="1106">
                  <c:v>0.114</c:v>
                </c:pt>
                <c:pt idx="1107">
                  <c:v>0.1231</c:v>
                </c:pt>
                <c:pt idx="1108">
                  <c:v>0.1168</c:v>
                </c:pt>
                <c:pt idx="1109">
                  <c:v>0.11840000000000001</c:v>
                </c:pt>
                <c:pt idx="1110">
                  <c:v>0.1399</c:v>
                </c:pt>
                <c:pt idx="1111">
                  <c:v>0.14990000000000001</c:v>
                </c:pt>
                <c:pt idx="1112">
                  <c:v>0.13669999999999999</c:v>
                </c:pt>
                <c:pt idx="1113">
                  <c:v>0.123</c:v>
                </c:pt>
                <c:pt idx="1114">
                  <c:v>0.10780000000000001</c:v>
                </c:pt>
                <c:pt idx="1115">
                  <c:v>0.1016</c:v>
                </c:pt>
                <c:pt idx="1116">
                  <c:v>9.9400000000000002E-2</c:v>
                </c:pt>
                <c:pt idx="1117">
                  <c:v>0.1011</c:v>
                </c:pt>
                <c:pt idx="1118">
                  <c:v>0.1179</c:v>
                </c:pt>
                <c:pt idx="1119">
                  <c:v>0.1381</c:v>
                </c:pt>
                <c:pt idx="1120">
                  <c:v>0.13250000000000001</c:v>
                </c:pt>
                <c:pt idx="1121">
                  <c:v>0.1396</c:v>
                </c:pt>
                <c:pt idx="1122">
                  <c:v>0.1527</c:v>
                </c:pt>
                <c:pt idx="1123">
                  <c:v>0.16389999999999999</c:v>
                </c:pt>
                <c:pt idx="1124">
                  <c:v>0.14219999999999999</c:v>
                </c:pt>
                <c:pt idx="1125">
                  <c:v>0.15359999999999999</c:v>
                </c:pt>
                <c:pt idx="1126">
                  <c:v>0.1673</c:v>
                </c:pt>
                <c:pt idx="1127">
                  <c:v>0.1484</c:v>
                </c:pt>
                <c:pt idx="1128">
                  <c:v>0.15409999999999999</c:v>
                </c:pt>
                <c:pt idx="1129">
                  <c:v>0.14330000000000001</c:v>
                </c:pt>
                <c:pt idx="1130">
                  <c:v>0.13089999999999999</c:v>
                </c:pt>
                <c:pt idx="1131">
                  <c:v>0.1249</c:v>
                </c:pt>
                <c:pt idx="1132">
                  <c:v>0.1283</c:v>
                </c:pt>
                <c:pt idx="1133">
                  <c:v>0.1288</c:v>
                </c:pt>
                <c:pt idx="1134">
                  <c:v>0.14380000000000001</c:v>
                </c:pt>
                <c:pt idx="1135">
                  <c:v>0.15790000000000001</c:v>
                </c:pt>
                <c:pt idx="1136">
                  <c:v>0.1515</c:v>
                </c:pt>
                <c:pt idx="1137">
                  <c:v>0.1469</c:v>
                </c:pt>
                <c:pt idx="1138">
                  <c:v>0.14729999999999999</c:v>
                </c:pt>
                <c:pt idx="1139">
                  <c:v>0.15570000000000001</c:v>
                </c:pt>
                <c:pt idx="1140">
                  <c:v>0.15540000000000001</c:v>
                </c:pt>
                <c:pt idx="1141">
                  <c:v>0.15440000000000001</c:v>
                </c:pt>
                <c:pt idx="1142">
                  <c:v>0.15770000000000001</c:v>
                </c:pt>
                <c:pt idx="1143">
                  <c:v>0.16189999999999999</c:v>
                </c:pt>
                <c:pt idx="1144">
                  <c:v>0.16250000000000001</c:v>
                </c:pt>
                <c:pt idx="1145">
                  <c:v>0.185</c:v>
                </c:pt>
                <c:pt idx="1146">
                  <c:v>0.18840000000000001</c:v>
                </c:pt>
                <c:pt idx="1147">
                  <c:v>0.17849999999999999</c:v>
                </c:pt>
                <c:pt idx="1148">
                  <c:v>0.192</c:v>
                </c:pt>
                <c:pt idx="1149">
                  <c:v>0.21429999999999999</c:v>
                </c:pt>
                <c:pt idx="1150">
                  <c:v>0.22309999999999999</c:v>
                </c:pt>
                <c:pt idx="1151">
                  <c:v>0.21510000000000001</c:v>
                </c:pt>
                <c:pt idx="1152">
                  <c:v>0.20100000000000001</c:v>
                </c:pt>
                <c:pt idx="1153">
                  <c:v>0.1741</c:v>
                </c:pt>
                <c:pt idx="1154">
                  <c:v>0.16</c:v>
                </c:pt>
                <c:pt idx="1155">
                  <c:v>0.17630000000000001</c:v>
                </c:pt>
                <c:pt idx="1156">
                  <c:v>0.17660000000000001</c:v>
                </c:pt>
                <c:pt idx="1157">
                  <c:v>0.1588</c:v>
                </c:pt>
                <c:pt idx="1158">
                  <c:v>0.15790000000000001</c:v>
                </c:pt>
                <c:pt idx="1159">
                  <c:v>0.1729</c:v>
                </c:pt>
                <c:pt idx="1160">
                  <c:v>0.16600000000000001</c:v>
                </c:pt>
                <c:pt idx="1161">
                  <c:v>0.18149999999999999</c:v>
                </c:pt>
                <c:pt idx="1162">
                  <c:v>0.21560000000000001</c:v>
                </c:pt>
                <c:pt idx="1163">
                  <c:v>0.26469999999999999</c:v>
                </c:pt>
              </c:numCache>
            </c:numRef>
          </c:yVal>
          <c:smooth val="1"/>
          <c:extLst>
            <c:ext xmlns:c16="http://schemas.microsoft.com/office/drawing/2014/chart" uri="{C3380CC4-5D6E-409C-BE32-E72D297353CC}">
              <c16:uniqueId val="{00000001-99AE-48A2-9BCC-B56B98FA0957}"/>
            </c:ext>
          </c:extLst>
        </c:ser>
        <c:ser>
          <c:idx val="3"/>
          <c:order val="3"/>
          <c:tx>
            <c:strRef>
              <c:f>rmsf_pro!$E$1</c:f>
              <c:strCache>
                <c:ptCount val="1"/>
                <c:pt idx="0">
                  <c:v>ZINC96221125</c:v>
                </c:pt>
              </c:strCache>
            </c:strRef>
          </c:tx>
          <c:spPr>
            <a:ln w="19050" cap="rnd">
              <a:solidFill>
                <a:schemeClr val="accent4"/>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E$2:$E$1165</c:f>
              <c:numCache>
                <c:formatCode>General</c:formatCode>
                <c:ptCount val="1164"/>
                <c:pt idx="0">
                  <c:v>0.29699999999999999</c:v>
                </c:pt>
                <c:pt idx="1">
                  <c:v>0.24379999999999999</c:v>
                </c:pt>
                <c:pt idx="2">
                  <c:v>0.21929999999999999</c:v>
                </c:pt>
                <c:pt idx="3">
                  <c:v>0.22720000000000001</c:v>
                </c:pt>
                <c:pt idx="4">
                  <c:v>0.23169999999999999</c:v>
                </c:pt>
                <c:pt idx="5">
                  <c:v>0.23949999999999999</c:v>
                </c:pt>
                <c:pt idx="6">
                  <c:v>0.21360000000000001</c:v>
                </c:pt>
                <c:pt idx="7">
                  <c:v>0.1946</c:v>
                </c:pt>
                <c:pt idx="8">
                  <c:v>0.1908</c:v>
                </c:pt>
                <c:pt idx="9">
                  <c:v>0.19600000000000001</c:v>
                </c:pt>
                <c:pt idx="10">
                  <c:v>0.19850000000000001</c:v>
                </c:pt>
                <c:pt idx="11">
                  <c:v>0.1933</c:v>
                </c:pt>
                <c:pt idx="12">
                  <c:v>0.20830000000000001</c:v>
                </c:pt>
                <c:pt idx="13">
                  <c:v>0.22109999999999999</c:v>
                </c:pt>
                <c:pt idx="14">
                  <c:v>0.2051</c:v>
                </c:pt>
                <c:pt idx="15">
                  <c:v>0.18160000000000001</c:v>
                </c:pt>
                <c:pt idx="16">
                  <c:v>0.1855</c:v>
                </c:pt>
                <c:pt idx="17">
                  <c:v>0.18820000000000001</c:v>
                </c:pt>
                <c:pt idx="18">
                  <c:v>0.1666</c:v>
                </c:pt>
                <c:pt idx="19">
                  <c:v>0.15720000000000001</c:v>
                </c:pt>
                <c:pt idx="20">
                  <c:v>0.16370000000000001</c:v>
                </c:pt>
                <c:pt idx="21">
                  <c:v>0.15740000000000001</c:v>
                </c:pt>
                <c:pt idx="22">
                  <c:v>0.1389</c:v>
                </c:pt>
                <c:pt idx="23">
                  <c:v>0.13780000000000001</c:v>
                </c:pt>
                <c:pt idx="24">
                  <c:v>0.14050000000000001</c:v>
                </c:pt>
                <c:pt idx="25">
                  <c:v>0.12870000000000001</c:v>
                </c:pt>
                <c:pt idx="26">
                  <c:v>0.1171</c:v>
                </c:pt>
                <c:pt idx="27">
                  <c:v>0.12180000000000001</c:v>
                </c:pt>
                <c:pt idx="28">
                  <c:v>0.121</c:v>
                </c:pt>
                <c:pt idx="29">
                  <c:v>0.1086</c:v>
                </c:pt>
                <c:pt idx="30">
                  <c:v>0.105</c:v>
                </c:pt>
                <c:pt idx="31">
                  <c:v>0.1082</c:v>
                </c:pt>
                <c:pt idx="32">
                  <c:v>0.10539999999999999</c:v>
                </c:pt>
                <c:pt idx="33">
                  <c:v>9.4100000000000003E-2</c:v>
                </c:pt>
                <c:pt idx="34">
                  <c:v>8.9099999999999999E-2</c:v>
                </c:pt>
                <c:pt idx="35">
                  <c:v>9.5799999999999996E-2</c:v>
                </c:pt>
                <c:pt idx="36">
                  <c:v>9.1999999999999998E-2</c:v>
                </c:pt>
                <c:pt idx="37">
                  <c:v>8.5500000000000007E-2</c:v>
                </c:pt>
                <c:pt idx="38">
                  <c:v>9.06E-2</c:v>
                </c:pt>
                <c:pt idx="39">
                  <c:v>9.4E-2</c:v>
                </c:pt>
                <c:pt idx="40">
                  <c:v>8.9099999999999999E-2</c:v>
                </c:pt>
                <c:pt idx="41">
                  <c:v>8.8900000000000007E-2</c:v>
                </c:pt>
                <c:pt idx="42">
                  <c:v>9.5699999999999993E-2</c:v>
                </c:pt>
                <c:pt idx="43">
                  <c:v>9.8900000000000002E-2</c:v>
                </c:pt>
                <c:pt idx="44">
                  <c:v>9.7299999999999998E-2</c:v>
                </c:pt>
                <c:pt idx="45">
                  <c:v>0.1056</c:v>
                </c:pt>
                <c:pt idx="46">
                  <c:v>0.1159</c:v>
                </c:pt>
                <c:pt idx="47">
                  <c:v>0.123</c:v>
                </c:pt>
                <c:pt idx="48">
                  <c:v>0.13320000000000001</c:v>
                </c:pt>
                <c:pt idx="49">
                  <c:v>0.15090000000000001</c:v>
                </c:pt>
                <c:pt idx="50">
                  <c:v>0.17660000000000001</c:v>
                </c:pt>
                <c:pt idx="51">
                  <c:v>0.2389</c:v>
                </c:pt>
                <c:pt idx="52">
                  <c:v>0.2402</c:v>
                </c:pt>
                <c:pt idx="53">
                  <c:v>0.22040000000000001</c:v>
                </c:pt>
                <c:pt idx="54">
                  <c:v>0.20519999999999999</c:v>
                </c:pt>
                <c:pt idx="55">
                  <c:v>0.2021</c:v>
                </c:pt>
                <c:pt idx="56">
                  <c:v>0.1958</c:v>
                </c:pt>
                <c:pt idx="57">
                  <c:v>0.16689999999999999</c:v>
                </c:pt>
                <c:pt idx="58">
                  <c:v>0.17510000000000001</c:v>
                </c:pt>
                <c:pt idx="59">
                  <c:v>0.17369999999999999</c:v>
                </c:pt>
                <c:pt idx="60">
                  <c:v>0.14829999999999999</c:v>
                </c:pt>
                <c:pt idx="61">
                  <c:v>0.14269999999999999</c:v>
                </c:pt>
                <c:pt idx="62">
                  <c:v>0.15840000000000001</c:v>
                </c:pt>
                <c:pt idx="63">
                  <c:v>0.14929999999999999</c:v>
                </c:pt>
                <c:pt idx="64">
                  <c:v>0.12939999999999999</c:v>
                </c:pt>
                <c:pt idx="65">
                  <c:v>0.13789999999999999</c:v>
                </c:pt>
                <c:pt idx="66">
                  <c:v>0.14860000000000001</c:v>
                </c:pt>
                <c:pt idx="67">
                  <c:v>0.13389999999999999</c:v>
                </c:pt>
                <c:pt idx="68">
                  <c:v>0.1216</c:v>
                </c:pt>
                <c:pt idx="69">
                  <c:v>0.1361</c:v>
                </c:pt>
                <c:pt idx="70">
                  <c:v>0.14149999999999999</c:v>
                </c:pt>
                <c:pt idx="71">
                  <c:v>0.12839999999999999</c:v>
                </c:pt>
                <c:pt idx="72">
                  <c:v>0.12740000000000001</c:v>
                </c:pt>
                <c:pt idx="73">
                  <c:v>0.1421</c:v>
                </c:pt>
                <c:pt idx="74">
                  <c:v>0.1376</c:v>
                </c:pt>
                <c:pt idx="75">
                  <c:v>0.1242</c:v>
                </c:pt>
                <c:pt idx="76">
                  <c:v>0.13320000000000001</c:v>
                </c:pt>
                <c:pt idx="77">
                  <c:v>0.14230000000000001</c:v>
                </c:pt>
                <c:pt idx="78">
                  <c:v>0.12970000000000001</c:v>
                </c:pt>
                <c:pt idx="79">
                  <c:v>0.1181</c:v>
                </c:pt>
                <c:pt idx="80">
                  <c:v>0.12870000000000001</c:v>
                </c:pt>
                <c:pt idx="81">
                  <c:v>0.13400000000000001</c:v>
                </c:pt>
                <c:pt idx="82">
                  <c:v>0.12</c:v>
                </c:pt>
                <c:pt idx="83">
                  <c:v>0.11650000000000001</c:v>
                </c:pt>
                <c:pt idx="84">
                  <c:v>0.12989999999999999</c:v>
                </c:pt>
                <c:pt idx="85">
                  <c:v>0.13450000000000001</c:v>
                </c:pt>
                <c:pt idx="86">
                  <c:v>0.12570000000000001</c:v>
                </c:pt>
                <c:pt idx="87">
                  <c:v>0.12529999999999999</c:v>
                </c:pt>
                <c:pt idx="88">
                  <c:v>0.14080000000000001</c:v>
                </c:pt>
                <c:pt idx="89">
                  <c:v>0.14410000000000001</c:v>
                </c:pt>
                <c:pt idx="90">
                  <c:v>0.1326</c:v>
                </c:pt>
                <c:pt idx="91">
                  <c:v>0.13519999999999999</c:v>
                </c:pt>
                <c:pt idx="92">
                  <c:v>0.15010000000000001</c:v>
                </c:pt>
                <c:pt idx="93">
                  <c:v>0.1484</c:v>
                </c:pt>
                <c:pt idx="94">
                  <c:v>0.13600000000000001</c:v>
                </c:pt>
                <c:pt idx="95">
                  <c:v>0.1452</c:v>
                </c:pt>
                <c:pt idx="96">
                  <c:v>0.15659999999999999</c:v>
                </c:pt>
                <c:pt idx="97">
                  <c:v>0.14710000000000001</c:v>
                </c:pt>
                <c:pt idx="98">
                  <c:v>0.13730000000000001</c:v>
                </c:pt>
                <c:pt idx="99">
                  <c:v>0.14649999999999999</c:v>
                </c:pt>
                <c:pt idx="100">
                  <c:v>0.1545</c:v>
                </c:pt>
                <c:pt idx="101">
                  <c:v>0.13930000000000001</c:v>
                </c:pt>
                <c:pt idx="102">
                  <c:v>0.13</c:v>
                </c:pt>
                <c:pt idx="103">
                  <c:v>0.13950000000000001</c:v>
                </c:pt>
                <c:pt idx="104">
                  <c:v>0.1431</c:v>
                </c:pt>
                <c:pt idx="105">
                  <c:v>0.1305</c:v>
                </c:pt>
                <c:pt idx="106">
                  <c:v>0.127</c:v>
                </c:pt>
                <c:pt idx="107">
                  <c:v>0.1421</c:v>
                </c:pt>
                <c:pt idx="108">
                  <c:v>0.14929999999999999</c:v>
                </c:pt>
                <c:pt idx="109">
                  <c:v>0.17</c:v>
                </c:pt>
                <c:pt idx="110">
                  <c:v>0.20680000000000001</c:v>
                </c:pt>
                <c:pt idx="111">
                  <c:v>0.2487</c:v>
                </c:pt>
                <c:pt idx="112">
                  <c:v>0.2225</c:v>
                </c:pt>
                <c:pt idx="113">
                  <c:v>0.22889999999999999</c:v>
                </c:pt>
                <c:pt idx="114">
                  <c:v>0.2636</c:v>
                </c:pt>
                <c:pt idx="115">
                  <c:v>0.25069999999999998</c:v>
                </c:pt>
                <c:pt idx="116">
                  <c:v>0.19919999999999999</c:v>
                </c:pt>
                <c:pt idx="117">
                  <c:v>0.17330000000000001</c:v>
                </c:pt>
                <c:pt idx="118">
                  <c:v>0.1729</c:v>
                </c:pt>
                <c:pt idx="119">
                  <c:v>0.16539999999999999</c:v>
                </c:pt>
                <c:pt idx="120">
                  <c:v>0.1452</c:v>
                </c:pt>
                <c:pt idx="121">
                  <c:v>0.13100000000000001</c:v>
                </c:pt>
                <c:pt idx="122">
                  <c:v>0.13159999999999999</c:v>
                </c:pt>
                <c:pt idx="123">
                  <c:v>0.13370000000000001</c:v>
                </c:pt>
                <c:pt idx="124">
                  <c:v>0.126</c:v>
                </c:pt>
                <c:pt idx="125">
                  <c:v>0.1232</c:v>
                </c:pt>
                <c:pt idx="126">
                  <c:v>0.12909999999999999</c:v>
                </c:pt>
                <c:pt idx="127">
                  <c:v>0.1283</c:v>
                </c:pt>
                <c:pt idx="128">
                  <c:v>0.12590000000000001</c:v>
                </c:pt>
                <c:pt idx="129">
                  <c:v>0.1202</c:v>
                </c:pt>
                <c:pt idx="130">
                  <c:v>0.1235</c:v>
                </c:pt>
                <c:pt idx="131">
                  <c:v>0.12909999999999999</c:v>
                </c:pt>
                <c:pt idx="132">
                  <c:v>0.12690000000000001</c:v>
                </c:pt>
                <c:pt idx="133">
                  <c:v>0.12520000000000001</c:v>
                </c:pt>
                <c:pt idx="134">
                  <c:v>0.1313</c:v>
                </c:pt>
                <c:pt idx="135">
                  <c:v>0.1313</c:v>
                </c:pt>
                <c:pt idx="136">
                  <c:v>0.13009999999999999</c:v>
                </c:pt>
                <c:pt idx="137">
                  <c:v>0.1231</c:v>
                </c:pt>
                <c:pt idx="138">
                  <c:v>0.11609999999999999</c:v>
                </c:pt>
                <c:pt idx="139">
                  <c:v>0.11219999999999999</c:v>
                </c:pt>
                <c:pt idx="140">
                  <c:v>0.1206</c:v>
                </c:pt>
                <c:pt idx="141">
                  <c:v>0.1171</c:v>
                </c:pt>
                <c:pt idx="142">
                  <c:v>0.1071</c:v>
                </c:pt>
                <c:pt idx="143">
                  <c:v>0.11559999999999999</c:v>
                </c:pt>
                <c:pt idx="144">
                  <c:v>0.1196</c:v>
                </c:pt>
                <c:pt idx="145">
                  <c:v>0.108</c:v>
                </c:pt>
                <c:pt idx="146">
                  <c:v>0.1056</c:v>
                </c:pt>
                <c:pt idx="147">
                  <c:v>0.1162</c:v>
                </c:pt>
                <c:pt idx="148">
                  <c:v>0.11360000000000001</c:v>
                </c:pt>
                <c:pt idx="149">
                  <c:v>0.1022</c:v>
                </c:pt>
                <c:pt idx="150">
                  <c:v>0.108</c:v>
                </c:pt>
                <c:pt idx="151">
                  <c:v>0.1179</c:v>
                </c:pt>
                <c:pt idx="152">
                  <c:v>0.10979999999999999</c:v>
                </c:pt>
                <c:pt idx="153">
                  <c:v>0.10050000000000001</c:v>
                </c:pt>
                <c:pt idx="154">
                  <c:v>0.1135</c:v>
                </c:pt>
                <c:pt idx="155">
                  <c:v>0.11940000000000001</c:v>
                </c:pt>
                <c:pt idx="156">
                  <c:v>0.10589999999999999</c:v>
                </c:pt>
                <c:pt idx="157">
                  <c:v>0.1038</c:v>
                </c:pt>
                <c:pt idx="158">
                  <c:v>0.1181</c:v>
                </c:pt>
                <c:pt idx="159">
                  <c:v>0.1195</c:v>
                </c:pt>
                <c:pt idx="160">
                  <c:v>0.10879999999999999</c:v>
                </c:pt>
                <c:pt idx="161">
                  <c:v>0.1125</c:v>
                </c:pt>
                <c:pt idx="162">
                  <c:v>0.12670000000000001</c:v>
                </c:pt>
                <c:pt idx="163">
                  <c:v>0.13100000000000001</c:v>
                </c:pt>
                <c:pt idx="164">
                  <c:v>0.11890000000000001</c:v>
                </c:pt>
                <c:pt idx="165">
                  <c:v>0.1171</c:v>
                </c:pt>
                <c:pt idx="166">
                  <c:v>0.1305</c:v>
                </c:pt>
                <c:pt idx="167">
                  <c:v>0.1308</c:v>
                </c:pt>
                <c:pt idx="168">
                  <c:v>0.12189999999999999</c:v>
                </c:pt>
                <c:pt idx="169">
                  <c:v>0.12989999999999999</c:v>
                </c:pt>
                <c:pt idx="170">
                  <c:v>0.14249999999999999</c:v>
                </c:pt>
                <c:pt idx="171">
                  <c:v>0.1341</c:v>
                </c:pt>
                <c:pt idx="172">
                  <c:v>0.12920000000000001</c:v>
                </c:pt>
                <c:pt idx="173">
                  <c:v>0.14080000000000001</c:v>
                </c:pt>
                <c:pt idx="174">
                  <c:v>0.1336</c:v>
                </c:pt>
                <c:pt idx="175">
                  <c:v>0.11799999999999999</c:v>
                </c:pt>
                <c:pt idx="176">
                  <c:v>0.121</c:v>
                </c:pt>
                <c:pt idx="177">
                  <c:v>0.1275</c:v>
                </c:pt>
                <c:pt idx="178">
                  <c:v>0.1181</c:v>
                </c:pt>
                <c:pt idx="179">
                  <c:v>0.1081</c:v>
                </c:pt>
                <c:pt idx="180">
                  <c:v>0.1176</c:v>
                </c:pt>
                <c:pt idx="181">
                  <c:v>0.1245</c:v>
                </c:pt>
                <c:pt idx="182">
                  <c:v>0.11409999999999999</c:v>
                </c:pt>
                <c:pt idx="183">
                  <c:v>0.1116</c:v>
                </c:pt>
                <c:pt idx="184">
                  <c:v>0.1215</c:v>
                </c:pt>
                <c:pt idx="185">
                  <c:v>0.12559999999999999</c:v>
                </c:pt>
                <c:pt idx="186">
                  <c:v>0.1255</c:v>
                </c:pt>
                <c:pt idx="187">
                  <c:v>0.1326</c:v>
                </c:pt>
                <c:pt idx="188">
                  <c:v>0.1424</c:v>
                </c:pt>
                <c:pt idx="189">
                  <c:v>0.1583</c:v>
                </c:pt>
                <c:pt idx="190">
                  <c:v>0.16880000000000001</c:v>
                </c:pt>
                <c:pt idx="191">
                  <c:v>0.16189999999999999</c:v>
                </c:pt>
                <c:pt idx="192">
                  <c:v>0.15010000000000001</c:v>
                </c:pt>
                <c:pt idx="193">
                  <c:v>0.15859999999999999</c:v>
                </c:pt>
                <c:pt idx="194">
                  <c:v>0.16009999999999999</c:v>
                </c:pt>
                <c:pt idx="195">
                  <c:v>0.161</c:v>
                </c:pt>
                <c:pt idx="196">
                  <c:v>0.15989999999999999</c:v>
                </c:pt>
                <c:pt idx="197">
                  <c:v>0.15329999999999999</c:v>
                </c:pt>
                <c:pt idx="198">
                  <c:v>0.16350000000000001</c:v>
                </c:pt>
                <c:pt idx="199">
                  <c:v>0.16800000000000001</c:v>
                </c:pt>
                <c:pt idx="200">
                  <c:v>0.15390000000000001</c:v>
                </c:pt>
                <c:pt idx="201">
                  <c:v>0.15160000000000001</c:v>
                </c:pt>
                <c:pt idx="202">
                  <c:v>0.1583</c:v>
                </c:pt>
                <c:pt idx="203">
                  <c:v>0.15279999999999999</c:v>
                </c:pt>
                <c:pt idx="204">
                  <c:v>0.14879999999999999</c:v>
                </c:pt>
                <c:pt idx="205">
                  <c:v>0.15340000000000001</c:v>
                </c:pt>
                <c:pt idx="206">
                  <c:v>0.15379999999999999</c:v>
                </c:pt>
                <c:pt idx="207">
                  <c:v>0.151</c:v>
                </c:pt>
                <c:pt idx="208">
                  <c:v>0.15720000000000001</c:v>
                </c:pt>
                <c:pt idx="209">
                  <c:v>0.16539999999999999</c:v>
                </c:pt>
                <c:pt idx="210">
                  <c:v>0.16239999999999999</c:v>
                </c:pt>
                <c:pt idx="211">
                  <c:v>0.1545</c:v>
                </c:pt>
                <c:pt idx="212">
                  <c:v>0.14990000000000001</c:v>
                </c:pt>
                <c:pt idx="213">
                  <c:v>0.1573</c:v>
                </c:pt>
                <c:pt idx="214">
                  <c:v>0.15390000000000001</c:v>
                </c:pt>
                <c:pt idx="215">
                  <c:v>0.1464</c:v>
                </c:pt>
                <c:pt idx="216">
                  <c:v>0.151</c:v>
                </c:pt>
                <c:pt idx="217">
                  <c:v>0.16139999999999999</c:v>
                </c:pt>
                <c:pt idx="218">
                  <c:v>0.16059999999999999</c:v>
                </c:pt>
                <c:pt idx="219">
                  <c:v>0.16289999999999999</c:v>
                </c:pt>
                <c:pt idx="220">
                  <c:v>0.1565</c:v>
                </c:pt>
                <c:pt idx="221">
                  <c:v>0.16239999999999999</c:v>
                </c:pt>
                <c:pt idx="222">
                  <c:v>0.16400000000000001</c:v>
                </c:pt>
                <c:pt idx="223">
                  <c:v>0.15060000000000001</c:v>
                </c:pt>
                <c:pt idx="224">
                  <c:v>0.14929999999999999</c:v>
                </c:pt>
                <c:pt idx="225">
                  <c:v>0.16389999999999999</c:v>
                </c:pt>
                <c:pt idx="226">
                  <c:v>0.1623</c:v>
                </c:pt>
                <c:pt idx="227">
                  <c:v>0.15110000000000001</c:v>
                </c:pt>
                <c:pt idx="228">
                  <c:v>0.15909999999999999</c:v>
                </c:pt>
                <c:pt idx="229">
                  <c:v>0.17169999999999999</c:v>
                </c:pt>
                <c:pt idx="230">
                  <c:v>0.16489999999999999</c:v>
                </c:pt>
                <c:pt idx="231">
                  <c:v>0.15640000000000001</c:v>
                </c:pt>
                <c:pt idx="232">
                  <c:v>0.16789999999999999</c:v>
                </c:pt>
                <c:pt idx="233">
                  <c:v>0.1729</c:v>
                </c:pt>
                <c:pt idx="234">
                  <c:v>0.15970000000000001</c:v>
                </c:pt>
                <c:pt idx="235">
                  <c:v>0.1578</c:v>
                </c:pt>
                <c:pt idx="236">
                  <c:v>0.17030000000000001</c:v>
                </c:pt>
                <c:pt idx="237">
                  <c:v>0.16750000000000001</c:v>
                </c:pt>
                <c:pt idx="238">
                  <c:v>0.1532</c:v>
                </c:pt>
                <c:pt idx="239">
                  <c:v>0.1552</c:v>
                </c:pt>
                <c:pt idx="240">
                  <c:v>0.16420000000000001</c:v>
                </c:pt>
                <c:pt idx="241">
                  <c:v>0.1547</c:v>
                </c:pt>
                <c:pt idx="242">
                  <c:v>0.14449999999999999</c:v>
                </c:pt>
                <c:pt idx="243">
                  <c:v>0.15040000000000001</c:v>
                </c:pt>
                <c:pt idx="244">
                  <c:v>0.1527</c:v>
                </c:pt>
                <c:pt idx="245">
                  <c:v>0.1411</c:v>
                </c:pt>
                <c:pt idx="246">
                  <c:v>0.1353</c:v>
                </c:pt>
                <c:pt idx="247">
                  <c:v>0.14149999999999999</c:v>
                </c:pt>
                <c:pt idx="248">
                  <c:v>0.13689999999999999</c:v>
                </c:pt>
                <c:pt idx="249">
                  <c:v>0.12720000000000001</c:v>
                </c:pt>
                <c:pt idx="250">
                  <c:v>0.13159999999999999</c:v>
                </c:pt>
                <c:pt idx="251">
                  <c:v>0.1343</c:v>
                </c:pt>
                <c:pt idx="252">
                  <c:v>0.12039999999999999</c:v>
                </c:pt>
                <c:pt idx="253">
                  <c:v>0.1193</c:v>
                </c:pt>
                <c:pt idx="254">
                  <c:v>0.12820000000000001</c:v>
                </c:pt>
                <c:pt idx="255">
                  <c:v>0.1196</c:v>
                </c:pt>
                <c:pt idx="256">
                  <c:v>0.1103</c:v>
                </c:pt>
                <c:pt idx="257">
                  <c:v>0.1178</c:v>
                </c:pt>
                <c:pt idx="258">
                  <c:v>0.1216</c:v>
                </c:pt>
                <c:pt idx="259">
                  <c:v>0.11169999999999999</c:v>
                </c:pt>
                <c:pt idx="260">
                  <c:v>0.1089</c:v>
                </c:pt>
                <c:pt idx="261">
                  <c:v>0.1158</c:v>
                </c:pt>
                <c:pt idx="262">
                  <c:v>0.1145</c:v>
                </c:pt>
                <c:pt idx="263">
                  <c:v>0.1022</c:v>
                </c:pt>
                <c:pt idx="264">
                  <c:v>0.1009</c:v>
                </c:pt>
                <c:pt idx="265">
                  <c:v>0.1099</c:v>
                </c:pt>
                <c:pt idx="266">
                  <c:v>0.1082</c:v>
                </c:pt>
                <c:pt idx="267">
                  <c:v>9.9400000000000002E-2</c:v>
                </c:pt>
                <c:pt idx="268">
                  <c:v>0.10349999999999999</c:v>
                </c:pt>
                <c:pt idx="269">
                  <c:v>0.1116</c:v>
                </c:pt>
                <c:pt idx="270">
                  <c:v>0.10440000000000001</c:v>
                </c:pt>
                <c:pt idx="271">
                  <c:v>0.1</c:v>
                </c:pt>
                <c:pt idx="272">
                  <c:v>0.1145</c:v>
                </c:pt>
                <c:pt idx="273">
                  <c:v>0.1235</c:v>
                </c:pt>
                <c:pt idx="274">
                  <c:v>0.1201</c:v>
                </c:pt>
                <c:pt idx="275">
                  <c:v>0.1172</c:v>
                </c:pt>
                <c:pt idx="276">
                  <c:v>0.1056</c:v>
                </c:pt>
                <c:pt idx="277">
                  <c:v>0.106</c:v>
                </c:pt>
                <c:pt idx="278">
                  <c:v>0.1048</c:v>
                </c:pt>
                <c:pt idx="279">
                  <c:v>0.10390000000000001</c:v>
                </c:pt>
                <c:pt idx="280">
                  <c:v>9.8299999999999998E-2</c:v>
                </c:pt>
                <c:pt idx="281">
                  <c:v>9.3600000000000003E-2</c:v>
                </c:pt>
                <c:pt idx="282">
                  <c:v>8.8800000000000004E-2</c:v>
                </c:pt>
                <c:pt idx="283">
                  <c:v>8.43E-2</c:v>
                </c:pt>
                <c:pt idx="284">
                  <c:v>9.01E-2</c:v>
                </c:pt>
                <c:pt idx="285">
                  <c:v>9.5000000000000001E-2</c:v>
                </c:pt>
                <c:pt idx="286">
                  <c:v>8.5900000000000004E-2</c:v>
                </c:pt>
                <c:pt idx="287">
                  <c:v>8.5300000000000001E-2</c:v>
                </c:pt>
                <c:pt idx="288">
                  <c:v>9.35E-2</c:v>
                </c:pt>
                <c:pt idx="289">
                  <c:v>9.1700000000000004E-2</c:v>
                </c:pt>
                <c:pt idx="290">
                  <c:v>9.0300000000000005E-2</c:v>
                </c:pt>
                <c:pt idx="291">
                  <c:v>9.8599999999999993E-2</c:v>
                </c:pt>
                <c:pt idx="292">
                  <c:v>0.1043</c:v>
                </c:pt>
                <c:pt idx="293">
                  <c:v>9.9900000000000003E-2</c:v>
                </c:pt>
                <c:pt idx="294">
                  <c:v>0.1066</c:v>
                </c:pt>
                <c:pt idx="295">
                  <c:v>0.1203</c:v>
                </c:pt>
                <c:pt idx="296">
                  <c:v>0.1167</c:v>
                </c:pt>
                <c:pt idx="297">
                  <c:v>0.12620000000000001</c:v>
                </c:pt>
                <c:pt idx="298">
                  <c:v>0.1391</c:v>
                </c:pt>
                <c:pt idx="299">
                  <c:v>0.13969999999999999</c:v>
                </c:pt>
                <c:pt idx="300">
                  <c:v>0.1421</c:v>
                </c:pt>
                <c:pt idx="301">
                  <c:v>0.14130000000000001</c:v>
                </c:pt>
                <c:pt idx="302">
                  <c:v>0.14630000000000001</c:v>
                </c:pt>
                <c:pt idx="303">
                  <c:v>0.14380000000000001</c:v>
                </c:pt>
                <c:pt idx="304">
                  <c:v>0.1394</c:v>
                </c:pt>
                <c:pt idx="305">
                  <c:v>0.14580000000000001</c:v>
                </c:pt>
                <c:pt idx="306">
                  <c:v>0.15340000000000001</c:v>
                </c:pt>
                <c:pt idx="307">
                  <c:v>0.1492</c:v>
                </c:pt>
                <c:pt idx="308">
                  <c:v>0.14499999999999999</c:v>
                </c:pt>
                <c:pt idx="309">
                  <c:v>0.1583</c:v>
                </c:pt>
                <c:pt idx="310">
                  <c:v>0.1656</c:v>
                </c:pt>
                <c:pt idx="311">
                  <c:v>0.15570000000000001</c:v>
                </c:pt>
                <c:pt idx="312">
                  <c:v>0.15840000000000001</c:v>
                </c:pt>
                <c:pt idx="313">
                  <c:v>0.1777</c:v>
                </c:pt>
                <c:pt idx="314">
                  <c:v>0.17499999999999999</c:v>
                </c:pt>
                <c:pt idx="315">
                  <c:v>0.16159999999999999</c:v>
                </c:pt>
                <c:pt idx="316">
                  <c:v>0.18049999999999999</c:v>
                </c:pt>
                <c:pt idx="317">
                  <c:v>0.19620000000000001</c:v>
                </c:pt>
                <c:pt idx="318">
                  <c:v>0.1908</c:v>
                </c:pt>
                <c:pt idx="319">
                  <c:v>0.1943</c:v>
                </c:pt>
                <c:pt idx="320">
                  <c:v>0.22209999999999999</c:v>
                </c:pt>
                <c:pt idx="321">
                  <c:v>0.22289999999999999</c:v>
                </c:pt>
                <c:pt idx="322">
                  <c:v>0.22170000000000001</c:v>
                </c:pt>
                <c:pt idx="323">
                  <c:v>0.20949999999999999</c:v>
                </c:pt>
                <c:pt idx="324">
                  <c:v>0.24399999999999999</c:v>
                </c:pt>
                <c:pt idx="325">
                  <c:v>0.23369999999999999</c:v>
                </c:pt>
                <c:pt idx="326">
                  <c:v>0.2029</c:v>
                </c:pt>
                <c:pt idx="327">
                  <c:v>0.1804</c:v>
                </c:pt>
                <c:pt idx="328">
                  <c:v>0.20180000000000001</c:v>
                </c:pt>
                <c:pt idx="329">
                  <c:v>0.2094</c:v>
                </c:pt>
                <c:pt idx="330">
                  <c:v>0.2208</c:v>
                </c:pt>
                <c:pt idx="331">
                  <c:v>0.22220000000000001</c:v>
                </c:pt>
                <c:pt idx="332">
                  <c:v>0.221</c:v>
                </c:pt>
                <c:pt idx="333">
                  <c:v>0.22120000000000001</c:v>
                </c:pt>
                <c:pt idx="334">
                  <c:v>0.2208</c:v>
                </c:pt>
                <c:pt idx="335">
                  <c:v>0.23050000000000001</c:v>
                </c:pt>
                <c:pt idx="336">
                  <c:v>0.2742</c:v>
                </c:pt>
                <c:pt idx="337">
                  <c:v>0.2666</c:v>
                </c:pt>
                <c:pt idx="338">
                  <c:v>0.2336</c:v>
                </c:pt>
                <c:pt idx="339">
                  <c:v>0.21870000000000001</c:v>
                </c:pt>
                <c:pt idx="340">
                  <c:v>0.21609999999999999</c:v>
                </c:pt>
                <c:pt idx="341">
                  <c:v>0.1946</c:v>
                </c:pt>
                <c:pt idx="342">
                  <c:v>0.1759</c:v>
                </c:pt>
                <c:pt idx="343">
                  <c:v>0.1797</c:v>
                </c:pt>
                <c:pt idx="344">
                  <c:v>0.17749999999999999</c:v>
                </c:pt>
                <c:pt idx="345">
                  <c:v>0.191</c:v>
                </c:pt>
                <c:pt idx="346">
                  <c:v>0.19889999999999999</c:v>
                </c:pt>
                <c:pt idx="347">
                  <c:v>0.193</c:v>
                </c:pt>
                <c:pt idx="348">
                  <c:v>0.20080000000000001</c:v>
                </c:pt>
                <c:pt idx="349">
                  <c:v>0.2117</c:v>
                </c:pt>
                <c:pt idx="350">
                  <c:v>0.22170000000000001</c:v>
                </c:pt>
                <c:pt idx="351">
                  <c:v>0.223</c:v>
                </c:pt>
                <c:pt idx="352">
                  <c:v>0.28939999999999999</c:v>
                </c:pt>
                <c:pt idx="353">
                  <c:v>0.30730000000000002</c:v>
                </c:pt>
                <c:pt idx="354">
                  <c:v>0.26579999999999998</c:v>
                </c:pt>
                <c:pt idx="355">
                  <c:v>0.28110000000000002</c:v>
                </c:pt>
                <c:pt idx="356">
                  <c:v>0.26519999999999999</c:v>
                </c:pt>
                <c:pt idx="357">
                  <c:v>0.22559999999999999</c:v>
                </c:pt>
                <c:pt idx="358">
                  <c:v>0.2031</c:v>
                </c:pt>
                <c:pt idx="359">
                  <c:v>0.1726</c:v>
                </c:pt>
                <c:pt idx="360">
                  <c:v>0.1953</c:v>
                </c:pt>
                <c:pt idx="361">
                  <c:v>0.2162</c:v>
                </c:pt>
                <c:pt idx="362">
                  <c:v>0.22570000000000001</c:v>
                </c:pt>
                <c:pt idx="363">
                  <c:v>0.20250000000000001</c:v>
                </c:pt>
                <c:pt idx="364">
                  <c:v>0.19900000000000001</c:v>
                </c:pt>
                <c:pt idx="365">
                  <c:v>0.186</c:v>
                </c:pt>
                <c:pt idx="366">
                  <c:v>0.18729999999999999</c:v>
                </c:pt>
                <c:pt idx="367">
                  <c:v>0.1774</c:v>
                </c:pt>
                <c:pt idx="368">
                  <c:v>0.1898</c:v>
                </c:pt>
                <c:pt idx="369">
                  <c:v>0.19359999999999999</c:v>
                </c:pt>
                <c:pt idx="370">
                  <c:v>0.19620000000000001</c:v>
                </c:pt>
                <c:pt idx="371">
                  <c:v>0.16789999999999999</c:v>
                </c:pt>
                <c:pt idx="372">
                  <c:v>0.15540000000000001</c:v>
                </c:pt>
                <c:pt idx="373">
                  <c:v>0.13519999999999999</c:v>
                </c:pt>
                <c:pt idx="374">
                  <c:v>0.1348</c:v>
                </c:pt>
                <c:pt idx="375">
                  <c:v>0.1275</c:v>
                </c:pt>
                <c:pt idx="376">
                  <c:v>0.1358</c:v>
                </c:pt>
                <c:pt idx="377">
                  <c:v>0.14499999999999999</c:v>
                </c:pt>
                <c:pt idx="378">
                  <c:v>0.15459999999999999</c:v>
                </c:pt>
                <c:pt idx="379">
                  <c:v>0.16930000000000001</c:v>
                </c:pt>
                <c:pt idx="380">
                  <c:v>0.1787</c:v>
                </c:pt>
                <c:pt idx="381">
                  <c:v>0.15820000000000001</c:v>
                </c:pt>
                <c:pt idx="382">
                  <c:v>0.14369999999999999</c:v>
                </c:pt>
                <c:pt idx="383">
                  <c:v>0.14530000000000001</c:v>
                </c:pt>
                <c:pt idx="384">
                  <c:v>0.13830000000000001</c:v>
                </c:pt>
                <c:pt idx="385">
                  <c:v>0.13159999999999999</c:v>
                </c:pt>
                <c:pt idx="386">
                  <c:v>0.1371</c:v>
                </c:pt>
                <c:pt idx="387">
                  <c:v>0.1363</c:v>
                </c:pt>
                <c:pt idx="388">
                  <c:v>0.13059999999999999</c:v>
                </c:pt>
                <c:pt idx="389">
                  <c:v>0.13350000000000001</c:v>
                </c:pt>
                <c:pt idx="390">
                  <c:v>0.14399999999999999</c:v>
                </c:pt>
                <c:pt idx="391">
                  <c:v>0.15160000000000001</c:v>
                </c:pt>
                <c:pt idx="392">
                  <c:v>0.14929999999999999</c:v>
                </c:pt>
                <c:pt idx="393">
                  <c:v>0.13650000000000001</c:v>
                </c:pt>
                <c:pt idx="394">
                  <c:v>0.13700000000000001</c:v>
                </c:pt>
                <c:pt idx="395">
                  <c:v>0.16220000000000001</c:v>
                </c:pt>
                <c:pt idx="396">
                  <c:v>0.18970000000000001</c:v>
                </c:pt>
                <c:pt idx="397">
                  <c:v>0.23139999999999999</c:v>
                </c:pt>
                <c:pt idx="398">
                  <c:v>0.2135</c:v>
                </c:pt>
                <c:pt idx="399">
                  <c:v>0.19969999999999999</c:v>
                </c:pt>
                <c:pt idx="400">
                  <c:v>0.1885</c:v>
                </c:pt>
                <c:pt idx="401">
                  <c:v>0.1757</c:v>
                </c:pt>
                <c:pt idx="402">
                  <c:v>0.18010000000000001</c:v>
                </c:pt>
                <c:pt idx="403">
                  <c:v>0.18329999999999999</c:v>
                </c:pt>
                <c:pt idx="404">
                  <c:v>0.19919999999999999</c:v>
                </c:pt>
                <c:pt idx="405">
                  <c:v>0.2104</c:v>
                </c:pt>
                <c:pt idx="406">
                  <c:v>0.20100000000000001</c:v>
                </c:pt>
                <c:pt idx="407">
                  <c:v>0.19</c:v>
                </c:pt>
                <c:pt idx="408">
                  <c:v>0.17810000000000001</c:v>
                </c:pt>
                <c:pt idx="409">
                  <c:v>0.1867</c:v>
                </c:pt>
                <c:pt idx="410">
                  <c:v>0.19989999999999999</c:v>
                </c:pt>
                <c:pt idx="411">
                  <c:v>0.19220000000000001</c:v>
                </c:pt>
                <c:pt idx="412">
                  <c:v>0.1852</c:v>
                </c:pt>
                <c:pt idx="413">
                  <c:v>0.17319999999999999</c:v>
                </c:pt>
                <c:pt idx="414">
                  <c:v>0.17330000000000001</c:v>
                </c:pt>
                <c:pt idx="415">
                  <c:v>0.17899999999999999</c:v>
                </c:pt>
                <c:pt idx="416">
                  <c:v>0.16930000000000001</c:v>
                </c:pt>
                <c:pt idx="417">
                  <c:v>0.15989999999999999</c:v>
                </c:pt>
                <c:pt idx="418">
                  <c:v>0.17269999999999999</c:v>
                </c:pt>
                <c:pt idx="419">
                  <c:v>0.17460000000000001</c:v>
                </c:pt>
                <c:pt idx="420">
                  <c:v>0.16170000000000001</c:v>
                </c:pt>
                <c:pt idx="421">
                  <c:v>0.15540000000000001</c:v>
                </c:pt>
                <c:pt idx="422">
                  <c:v>0.1426</c:v>
                </c:pt>
                <c:pt idx="423">
                  <c:v>0.1449</c:v>
                </c:pt>
                <c:pt idx="424">
                  <c:v>0.16289999999999999</c:v>
                </c:pt>
                <c:pt idx="425">
                  <c:v>0.16589999999999999</c:v>
                </c:pt>
                <c:pt idx="426">
                  <c:v>0.17910000000000001</c:v>
                </c:pt>
                <c:pt idx="427">
                  <c:v>0.19159999999999999</c:v>
                </c:pt>
                <c:pt idx="428">
                  <c:v>0.17949999999999999</c:v>
                </c:pt>
                <c:pt idx="429">
                  <c:v>0.18379999999999999</c:v>
                </c:pt>
                <c:pt idx="430">
                  <c:v>0.19339999999999999</c:v>
                </c:pt>
                <c:pt idx="431">
                  <c:v>0.2215</c:v>
                </c:pt>
                <c:pt idx="432">
                  <c:v>0.2296</c:v>
                </c:pt>
                <c:pt idx="433">
                  <c:v>0.24279999999999999</c:v>
                </c:pt>
                <c:pt idx="434">
                  <c:v>0.24079999999999999</c:v>
                </c:pt>
                <c:pt idx="435">
                  <c:v>0.24610000000000001</c:v>
                </c:pt>
                <c:pt idx="436">
                  <c:v>0.22770000000000001</c:v>
                </c:pt>
                <c:pt idx="437">
                  <c:v>0.2016</c:v>
                </c:pt>
                <c:pt idx="438">
                  <c:v>0.20200000000000001</c:v>
                </c:pt>
                <c:pt idx="439">
                  <c:v>0.21</c:v>
                </c:pt>
                <c:pt idx="440">
                  <c:v>0.18720000000000001</c:v>
                </c:pt>
                <c:pt idx="441">
                  <c:v>0.18149999999999999</c:v>
                </c:pt>
                <c:pt idx="442">
                  <c:v>0.20369999999999999</c:v>
                </c:pt>
                <c:pt idx="443">
                  <c:v>0.22309999999999999</c:v>
                </c:pt>
                <c:pt idx="444">
                  <c:v>0.24540000000000001</c:v>
                </c:pt>
                <c:pt idx="445">
                  <c:v>0.25019999999999998</c:v>
                </c:pt>
                <c:pt idx="446">
                  <c:v>0.2752</c:v>
                </c:pt>
                <c:pt idx="447">
                  <c:v>0.28860000000000002</c:v>
                </c:pt>
                <c:pt idx="448">
                  <c:v>0.2974</c:v>
                </c:pt>
                <c:pt idx="449">
                  <c:v>0.27139999999999997</c:v>
                </c:pt>
                <c:pt idx="450">
                  <c:v>0.25559999999999999</c:v>
                </c:pt>
                <c:pt idx="451">
                  <c:v>0.26929999999999998</c:v>
                </c:pt>
                <c:pt idx="452">
                  <c:v>0.26379999999999998</c:v>
                </c:pt>
                <c:pt idx="453">
                  <c:v>0.23860000000000001</c:v>
                </c:pt>
                <c:pt idx="454">
                  <c:v>0.23810000000000001</c:v>
                </c:pt>
                <c:pt idx="455">
                  <c:v>0.2492</c:v>
                </c:pt>
                <c:pt idx="456">
                  <c:v>0.23530000000000001</c:v>
                </c:pt>
                <c:pt idx="457">
                  <c:v>0.2228</c:v>
                </c:pt>
                <c:pt idx="458">
                  <c:v>0.2387</c:v>
                </c:pt>
                <c:pt idx="459">
                  <c:v>0.24129999999999999</c:v>
                </c:pt>
                <c:pt idx="460">
                  <c:v>0.2651</c:v>
                </c:pt>
                <c:pt idx="461">
                  <c:v>0.28060000000000002</c:v>
                </c:pt>
                <c:pt idx="462">
                  <c:v>0.28649999999999998</c:v>
                </c:pt>
                <c:pt idx="463">
                  <c:v>0.29730000000000001</c:v>
                </c:pt>
                <c:pt idx="464">
                  <c:v>0.33029999999999998</c:v>
                </c:pt>
                <c:pt idx="465">
                  <c:v>0.36730000000000002</c:v>
                </c:pt>
                <c:pt idx="466">
                  <c:v>0.37640000000000001</c:v>
                </c:pt>
                <c:pt idx="467">
                  <c:v>0.41070000000000001</c:v>
                </c:pt>
                <c:pt idx="468">
                  <c:v>0.39379999999999998</c:v>
                </c:pt>
                <c:pt idx="469">
                  <c:v>0.34210000000000002</c:v>
                </c:pt>
                <c:pt idx="470">
                  <c:v>0.32</c:v>
                </c:pt>
                <c:pt idx="471">
                  <c:v>0.3508</c:v>
                </c:pt>
                <c:pt idx="472">
                  <c:v>0.36649999999999999</c:v>
                </c:pt>
                <c:pt idx="473">
                  <c:v>0.3327</c:v>
                </c:pt>
                <c:pt idx="474">
                  <c:v>0.29980000000000001</c:v>
                </c:pt>
                <c:pt idx="475">
                  <c:v>0.29920000000000002</c:v>
                </c:pt>
                <c:pt idx="476">
                  <c:v>0.26300000000000001</c:v>
                </c:pt>
                <c:pt idx="477">
                  <c:v>0.2379</c:v>
                </c:pt>
                <c:pt idx="478">
                  <c:v>0.25990000000000002</c:v>
                </c:pt>
                <c:pt idx="479">
                  <c:v>0.29010000000000002</c:v>
                </c:pt>
                <c:pt idx="480">
                  <c:v>0.30520000000000003</c:v>
                </c:pt>
                <c:pt idx="481">
                  <c:v>0.26769999999999999</c:v>
                </c:pt>
                <c:pt idx="482">
                  <c:v>0.24790000000000001</c:v>
                </c:pt>
                <c:pt idx="483">
                  <c:v>0.22620000000000001</c:v>
                </c:pt>
                <c:pt idx="484">
                  <c:v>0.2102</c:v>
                </c:pt>
                <c:pt idx="485">
                  <c:v>0.2107</c:v>
                </c:pt>
                <c:pt idx="486">
                  <c:v>0.1971</c:v>
                </c:pt>
                <c:pt idx="487">
                  <c:v>0.17510000000000001</c:v>
                </c:pt>
                <c:pt idx="488">
                  <c:v>0.1807</c:v>
                </c:pt>
                <c:pt idx="489">
                  <c:v>0.183</c:v>
                </c:pt>
                <c:pt idx="490">
                  <c:v>0.16270000000000001</c:v>
                </c:pt>
                <c:pt idx="491">
                  <c:v>0.16309999999999999</c:v>
                </c:pt>
                <c:pt idx="492">
                  <c:v>0.1782</c:v>
                </c:pt>
                <c:pt idx="493">
                  <c:v>0.1709</c:v>
                </c:pt>
                <c:pt idx="494">
                  <c:v>0.16750000000000001</c:v>
                </c:pt>
                <c:pt idx="495">
                  <c:v>0.18690000000000001</c:v>
                </c:pt>
                <c:pt idx="496">
                  <c:v>0.20399999999999999</c:v>
                </c:pt>
                <c:pt idx="497">
                  <c:v>0.20699999999999999</c:v>
                </c:pt>
                <c:pt idx="498">
                  <c:v>0.2099</c:v>
                </c:pt>
                <c:pt idx="499">
                  <c:v>0.19120000000000001</c:v>
                </c:pt>
                <c:pt idx="500">
                  <c:v>0.19</c:v>
                </c:pt>
                <c:pt idx="501">
                  <c:v>0.16300000000000001</c:v>
                </c:pt>
                <c:pt idx="502">
                  <c:v>0.1424</c:v>
                </c:pt>
                <c:pt idx="503">
                  <c:v>0.1348</c:v>
                </c:pt>
                <c:pt idx="504">
                  <c:v>0.13819999999999999</c:v>
                </c:pt>
                <c:pt idx="505">
                  <c:v>0.15409999999999999</c:v>
                </c:pt>
                <c:pt idx="506">
                  <c:v>0.18479999999999999</c:v>
                </c:pt>
                <c:pt idx="507">
                  <c:v>0.22989999999999999</c:v>
                </c:pt>
                <c:pt idx="508">
                  <c:v>0.2823</c:v>
                </c:pt>
                <c:pt idx="509">
                  <c:v>0.30919999999999997</c:v>
                </c:pt>
                <c:pt idx="510">
                  <c:v>0.32440000000000002</c:v>
                </c:pt>
                <c:pt idx="511">
                  <c:v>0.33050000000000002</c:v>
                </c:pt>
                <c:pt idx="512">
                  <c:v>0.36320000000000002</c:v>
                </c:pt>
                <c:pt idx="513">
                  <c:v>0.35220000000000001</c:v>
                </c:pt>
                <c:pt idx="514">
                  <c:v>0.37309999999999999</c:v>
                </c:pt>
                <c:pt idx="515">
                  <c:v>0.37219999999999998</c:v>
                </c:pt>
                <c:pt idx="516">
                  <c:v>0.34050000000000002</c:v>
                </c:pt>
                <c:pt idx="517">
                  <c:v>0.35539999999999999</c:v>
                </c:pt>
                <c:pt idx="518">
                  <c:v>0.36149999999999999</c:v>
                </c:pt>
                <c:pt idx="519">
                  <c:v>0.34089999999999998</c:v>
                </c:pt>
                <c:pt idx="520">
                  <c:v>0.32900000000000001</c:v>
                </c:pt>
                <c:pt idx="521">
                  <c:v>0.33929999999999999</c:v>
                </c:pt>
                <c:pt idx="522">
                  <c:v>0.34110000000000001</c:v>
                </c:pt>
                <c:pt idx="523">
                  <c:v>0.32979999999999998</c:v>
                </c:pt>
                <c:pt idx="524">
                  <c:v>0.32669999999999999</c:v>
                </c:pt>
                <c:pt idx="525">
                  <c:v>0.34279999999999999</c:v>
                </c:pt>
                <c:pt idx="526">
                  <c:v>0.3422</c:v>
                </c:pt>
                <c:pt idx="527">
                  <c:v>0.32340000000000002</c:v>
                </c:pt>
                <c:pt idx="528">
                  <c:v>0.34589999999999999</c:v>
                </c:pt>
                <c:pt idx="529">
                  <c:v>0.32619999999999999</c:v>
                </c:pt>
                <c:pt idx="530">
                  <c:v>0.2462</c:v>
                </c:pt>
                <c:pt idx="531">
                  <c:v>0.1744</c:v>
                </c:pt>
                <c:pt idx="532">
                  <c:v>0.1454</c:v>
                </c:pt>
                <c:pt idx="533">
                  <c:v>0.1275</c:v>
                </c:pt>
                <c:pt idx="534">
                  <c:v>0.13139999999999999</c:v>
                </c:pt>
                <c:pt idx="535">
                  <c:v>0.13819999999999999</c:v>
                </c:pt>
                <c:pt idx="536">
                  <c:v>0.1711</c:v>
                </c:pt>
                <c:pt idx="537">
                  <c:v>0.22420000000000001</c:v>
                </c:pt>
                <c:pt idx="538">
                  <c:v>0.24959999999999999</c:v>
                </c:pt>
                <c:pt idx="539">
                  <c:v>0.24840000000000001</c:v>
                </c:pt>
                <c:pt idx="540">
                  <c:v>0.24779999999999999</c:v>
                </c:pt>
                <c:pt idx="541">
                  <c:v>0.2104</c:v>
                </c:pt>
                <c:pt idx="542">
                  <c:v>0.1966</c:v>
                </c:pt>
                <c:pt idx="543">
                  <c:v>0.21590000000000001</c:v>
                </c:pt>
                <c:pt idx="544">
                  <c:v>0.20860000000000001</c:v>
                </c:pt>
                <c:pt idx="545">
                  <c:v>0.18029999999999999</c:v>
                </c:pt>
                <c:pt idx="546">
                  <c:v>0.17019999999999999</c:v>
                </c:pt>
                <c:pt idx="547">
                  <c:v>0.1565</c:v>
                </c:pt>
                <c:pt idx="548">
                  <c:v>0.15459999999999999</c:v>
                </c:pt>
                <c:pt idx="549">
                  <c:v>0.14149999999999999</c:v>
                </c:pt>
                <c:pt idx="550">
                  <c:v>0.13919999999999999</c:v>
                </c:pt>
                <c:pt idx="551">
                  <c:v>0.1401</c:v>
                </c:pt>
                <c:pt idx="552">
                  <c:v>0.15010000000000001</c:v>
                </c:pt>
                <c:pt idx="553">
                  <c:v>0.16</c:v>
                </c:pt>
                <c:pt idx="554">
                  <c:v>0.15809999999999999</c:v>
                </c:pt>
                <c:pt idx="555">
                  <c:v>0.16200000000000001</c:v>
                </c:pt>
                <c:pt idx="556">
                  <c:v>0.16220000000000001</c:v>
                </c:pt>
                <c:pt idx="557">
                  <c:v>0.16289999999999999</c:v>
                </c:pt>
                <c:pt idx="558">
                  <c:v>0.15740000000000001</c:v>
                </c:pt>
                <c:pt idx="559">
                  <c:v>0.1653</c:v>
                </c:pt>
                <c:pt idx="560">
                  <c:v>0.20799999999999999</c:v>
                </c:pt>
                <c:pt idx="561">
                  <c:v>0.2084</c:v>
                </c:pt>
                <c:pt idx="562">
                  <c:v>0.1913</c:v>
                </c:pt>
                <c:pt idx="563">
                  <c:v>0.2029</c:v>
                </c:pt>
                <c:pt idx="564">
                  <c:v>0.21479999999999999</c:v>
                </c:pt>
                <c:pt idx="565">
                  <c:v>0.1991</c:v>
                </c:pt>
                <c:pt idx="566">
                  <c:v>0.20949999999999999</c:v>
                </c:pt>
                <c:pt idx="567">
                  <c:v>0.2311</c:v>
                </c:pt>
                <c:pt idx="568">
                  <c:v>0.22589999999999999</c:v>
                </c:pt>
                <c:pt idx="569">
                  <c:v>0.20699999999999999</c:v>
                </c:pt>
                <c:pt idx="570">
                  <c:v>0.1734</c:v>
                </c:pt>
                <c:pt idx="571">
                  <c:v>0.16539999999999999</c:v>
                </c:pt>
                <c:pt idx="572">
                  <c:v>0.15459999999999999</c:v>
                </c:pt>
                <c:pt idx="573">
                  <c:v>0.15859999999999999</c:v>
                </c:pt>
                <c:pt idx="574">
                  <c:v>0.16120000000000001</c:v>
                </c:pt>
                <c:pt idx="575">
                  <c:v>0.161</c:v>
                </c:pt>
                <c:pt idx="576">
                  <c:v>0.1865</c:v>
                </c:pt>
                <c:pt idx="577">
                  <c:v>0.2261</c:v>
                </c:pt>
                <c:pt idx="578">
                  <c:v>0.24399999999999999</c:v>
                </c:pt>
                <c:pt idx="579">
                  <c:v>0.2301</c:v>
                </c:pt>
                <c:pt idx="580">
                  <c:v>0.21429999999999999</c:v>
                </c:pt>
                <c:pt idx="581">
                  <c:v>0.20080000000000001</c:v>
                </c:pt>
                <c:pt idx="582">
                  <c:v>0.20849999999999999</c:v>
                </c:pt>
                <c:pt idx="583">
                  <c:v>0.25940000000000002</c:v>
                </c:pt>
                <c:pt idx="584">
                  <c:v>0.2424</c:v>
                </c:pt>
                <c:pt idx="585">
                  <c:v>0.25700000000000001</c:v>
                </c:pt>
                <c:pt idx="586">
                  <c:v>0.23630000000000001</c:v>
                </c:pt>
                <c:pt idx="587">
                  <c:v>0.24390000000000001</c:v>
                </c:pt>
                <c:pt idx="588">
                  <c:v>0.25480000000000003</c:v>
                </c:pt>
                <c:pt idx="589">
                  <c:v>0.27779999999999999</c:v>
                </c:pt>
                <c:pt idx="590">
                  <c:v>0.26750000000000002</c:v>
                </c:pt>
                <c:pt idx="591">
                  <c:v>0.24840000000000001</c:v>
                </c:pt>
                <c:pt idx="592">
                  <c:v>0.21690000000000001</c:v>
                </c:pt>
                <c:pt idx="593">
                  <c:v>0.22270000000000001</c:v>
                </c:pt>
                <c:pt idx="594">
                  <c:v>0.2326</c:v>
                </c:pt>
                <c:pt idx="595">
                  <c:v>0.2341</c:v>
                </c:pt>
                <c:pt idx="596">
                  <c:v>0.23100000000000001</c:v>
                </c:pt>
                <c:pt idx="597">
                  <c:v>0.21340000000000001</c:v>
                </c:pt>
                <c:pt idx="598">
                  <c:v>0.17019999999999999</c:v>
                </c:pt>
                <c:pt idx="599">
                  <c:v>0.18140000000000001</c:v>
                </c:pt>
                <c:pt idx="600">
                  <c:v>0.19550000000000001</c:v>
                </c:pt>
                <c:pt idx="601">
                  <c:v>0.16550000000000001</c:v>
                </c:pt>
                <c:pt idx="602">
                  <c:v>0.16339999999999999</c:v>
                </c:pt>
                <c:pt idx="603">
                  <c:v>0.1767</c:v>
                </c:pt>
                <c:pt idx="604">
                  <c:v>0.17549999999999999</c:v>
                </c:pt>
                <c:pt idx="605">
                  <c:v>0.16739999999999999</c:v>
                </c:pt>
                <c:pt idx="606">
                  <c:v>0.1643</c:v>
                </c:pt>
                <c:pt idx="607">
                  <c:v>0.1651</c:v>
                </c:pt>
                <c:pt idx="608">
                  <c:v>0.1598</c:v>
                </c:pt>
                <c:pt idx="609">
                  <c:v>0.1578</c:v>
                </c:pt>
                <c:pt idx="610">
                  <c:v>0.16200000000000001</c:v>
                </c:pt>
                <c:pt idx="611">
                  <c:v>0.16450000000000001</c:v>
                </c:pt>
                <c:pt idx="612">
                  <c:v>0.1734</c:v>
                </c:pt>
                <c:pt idx="613">
                  <c:v>0.16420000000000001</c:v>
                </c:pt>
                <c:pt idx="614">
                  <c:v>0.14380000000000001</c:v>
                </c:pt>
                <c:pt idx="615">
                  <c:v>0.1326</c:v>
                </c:pt>
                <c:pt idx="616">
                  <c:v>0.1328</c:v>
                </c:pt>
                <c:pt idx="617">
                  <c:v>0.1326</c:v>
                </c:pt>
                <c:pt idx="618">
                  <c:v>0.12529999999999999</c:v>
                </c:pt>
                <c:pt idx="619">
                  <c:v>0.1171</c:v>
                </c:pt>
                <c:pt idx="620">
                  <c:v>0.125</c:v>
                </c:pt>
                <c:pt idx="621">
                  <c:v>0.1258</c:v>
                </c:pt>
                <c:pt idx="622">
                  <c:v>0.1095</c:v>
                </c:pt>
                <c:pt idx="623">
                  <c:v>0.11210000000000001</c:v>
                </c:pt>
                <c:pt idx="624">
                  <c:v>0.13139999999999999</c:v>
                </c:pt>
                <c:pt idx="625">
                  <c:v>0.1231</c:v>
                </c:pt>
                <c:pt idx="626">
                  <c:v>0.11269999999999999</c:v>
                </c:pt>
                <c:pt idx="627">
                  <c:v>0.12920000000000001</c:v>
                </c:pt>
                <c:pt idx="628">
                  <c:v>0.1467</c:v>
                </c:pt>
                <c:pt idx="629">
                  <c:v>0.16439999999999999</c:v>
                </c:pt>
                <c:pt idx="630">
                  <c:v>0.1608</c:v>
                </c:pt>
                <c:pt idx="631">
                  <c:v>0.1573</c:v>
                </c:pt>
                <c:pt idx="632">
                  <c:v>0.1472</c:v>
                </c:pt>
                <c:pt idx="633">
                  <c:v>0.157</c:v>
                </c:pt>
                <c:pt idx="634">
                  <c:v>0.15329999999999999</c:v>
                </c:pt>
                <c:pt idx="635">
                  <c:v>0.13189999999999999</c:v>
                </c:pt>
                <c:pt idx="636">
                  <c:v>0.13150000000000001</c:v>
                </c:pt>
                <c:pt idx="637">
                  <c:v>0.1467</c:v>
                </c:pt>
                <c:pt idx="638">
                  <c:v>0.13730000000000001</c:v>
                </c:pt>
                <c:pt idx="639">
                  <c:v>0.11940000000000001</c:v>
                </c:pt>
                <c:pt idx="640">
                  <c:v>0.1366</c:v>
                </c:pt>
                <c:pt idx="641">
                  <c:v>0.1484</c:v>
                </c:pt>
                <c:pt idx="642">
                  <c:v>0.1341</c:v>
                </c:pt>
                <c:pt idx="643">
                  <c:v>0.13039999999999999</c:v>
                </c:pt>
                <c:pt idx="644">
                  <c:v>0.15010000000000001</c:v>
                </c:pt>
                <c:pt idx="645">
                  <c:v>0.1502</c:v>
                </c:pt>
                <c:pt idx="646">
                  <c:v>0.13850000000000001</c:v>
                </c:pt>
                <c:pt idx="647">
                  <c:v>0.14430000000000001</c:v>
                </c:pt>
                <c:pt idx="648">
                  <c:v>0.15620000000000001</c:v>
                </c:pt>
                <c:pt idx="649">
                  <c:v>0.1517</c:v>
                </c:pt>
                <c:pt idx="650">
                  <c:v>0.14480000000000001</c:v>
                </c:pt>
                <c:pt idx="651">
                  <c:v>0.15379999999999999</c:v>
                </c:pt>
                <c:pt idx="652">
                  <c:v>0.15440000000000001</c:v>
                </c:pt>
                <c:pt idx="653">
                  <c:v>0.14499999999999999</c:v>
                </c:pt>
                <c:pt idx="654">
                  <c:v>0.1457</c:v>
                </c:pt>
                <c:pt idx="655">
                  <c:v>0.1535</c:v>
                </c:pt>
                <c:pt idx="656">
                  <c:v>0.15010000000000001</c:v>
                </c:pt>
                <c:pt idx="657">
                  <c:v>0.1421</c:v>
                </c:pt>
                <c:pt idx="658">
                  <c:v>0.1469</c:v>
                </c:pt>
                <c:pt idx="659">
                  <c:v>0.15079999999999999</c:v>
                </c:pt>
                <c:pt idx="660">
                  <c:v>0.14399999999999999</c:v>
                </c:pt>
                <c:pt idx="661">
                  <c:v>0.14299999999999999</c:v>
                </c:pt>
                <c:pt idx="662">
                  <c:v>0.14879999999999999</c:v>
                </c:pt>
                <c:pt idx="663">
                  <c:v>0.1464</c:v>
                </c:pt>
                <c:pt idx="664">
                  <c:v>0.1363</c:v>
                </c:pt>
                <c:pt idx="665">
                  <c:v>0.14749999999999999</c:v>
                </c:pt>
                <c:pt idx="666">
                  <c:v>0.15809999999999999</c:v>
                </c:pt>
                <c:pt idx="667">
                  <c:v>0.1517</c:v>
                </c:pt>
                <c:pt idx="668">
                  <c:v>0.1467</c:v>
                </c:pt>
                <c:pt idx="669">
                  <c:v>0.14829999999999999</c:v>
                </c:pt>
                <c:pt idx="670">
                  <c:v>0.156</c:v>
                </c:pt>
                <c:pt idx="671">
                  <c:v>0.15629999999999999</c:v>
                </c:pt>
                <c:pt idx="672">
                  <c:v>0.14749999999999999</c:v>
                </c:pt>
                <c:pt idx="673">
                  <c:v>0.14940000000000001</c:v>
                </c:pt>
                <c:pt idx="674">
                  <c:v>0.16159999999999999</c:v>
                </c:pt>
                <c:pt idx="675">
                  <c:v>0.1595</c:v>
                </c:pt>
                <c:pt idx="676">
                  <c:v>0.14810000000000001</c:v>
                </c:pt>
                <c:pt idx="677">
                  <c:v>0.15429999999999999</c:v>
                </c:pt>
                <c:pt idx="678">
                  <c:v>0.1623</c:v>
                </c:pt>
                <c:pt idx="679">
                  <c:v>0.1545</c:v>
                </c:pt>
                <c:pt idx="680">
                  <c:v>0.1497</c:v>
                </c:pt>
                <c:pt idx="681">
                  <c:v>0.15670000000000001</c:v>
                </c:pt>
                <c:pt idx="682">
                  <c:v>0.1588</c:v>
                </c:pt>
                <c:pt idx="683">
                  <c:v>0.15040000000000001</c:v>
                </c:pt>
                <c:pt idx="684">
                  <c:v>0.14699999999999999</c:v>
                </c:pt>
                <c:pt idx="685">
                  <c:v>0.14949999999999999</c:v>
                </c:pt>
                <c:pt idx="686">
                  <c:v>0.14799999999999999</c:v>
                </c:pt>
                <c:pt idx="687">
                  <c:v>0.1351</c:v>
                </c:pt>
                <c:pt idx="688">
                  <c:v>0.13639999999999999</c:v>
                </c:pt>
                <c:pt idx="689">
                  <c:v>0.14000000000000001</c:v>
                </c:pt>
                <c:pt idx="690">
                  <c:v>0.14269999999999999</c:v>
                </c:pt>
                <c:pt idx="691">
                  <c:v>0.1633</c:v>
                </c:pt>
                <c:pt idx="692">
                  <c:v>0.192</c:v>
                </c:pt>
                <c:pt idx="693">
                  <c:v>0.2094</c:v>
                </c:pt>
                <c:pt idx="694">
                  <c:v>0.1855</c:v>
                </c:pt>
                <c:pt idx="695">
                  <c:v>0.17699999999999999</c:v>
                </c:pt>
                <c:pt idx="696">
                  <c:v>0.22509999999999999</c:v>
                </c:pt>
                <c:pt idx="697">
                  <c:v>0.26300000000000001</c:v>
                </c:pt>
                <c:pt idx="698">
                  <c:v>0.25600000000000001</c:v>
                </c:pt>
                <c:pt idx="699">
                  <c:v>0.2296</c:v>
                </c:pt>
                <c:pt idx="700">
                  <c:v>0.20280000000000001</c:v>
                </c:pt>
                <c:pt idx="701">
                  <c:v>0.16700000000000001</c:v>
                </c:pt>
                <c:pt idx="702">
                  <c:v>0.1852</c:v>
                </c:pt>
                <c:pt idx="703">
                  <c:v>0.20419999999999999</c:v>
                </c:pt>
                <c:pt idx="704">
                  <c:v>0.18429999999999999</c:v>
                </c:pt>
                <c:pt idx="705">
                  <c:v>0.1739</c:v>
                </c:pt>
                <c:pt idx="706">
                  <c:v>0.19700000000000001</c:v>
                </c:pt>
                <c:pt idx="707">
                  <c:v>0.1741</c:v>
                </c:pt>
                <c:pt idx="708">
                  <c:v>0.12230000000000001</c:v>
                </c:pt>
                <c:pt idx="709">
                  <c:v>0.15340000000000001</c:v>
                </c:pt>
                <c:pt idx="710">
                  <c:v>0.1804</c:v>
                </c:pt>
                <c:pt idx="711">
                  <c:v>0.16250000000000001</c:v>
                </c:pt>
                <c:pt idx="712">
                  <c:v>0.14979999999999999</c:v>
                </c:pt>
                <c:pt idx="713">
                  <c:v>0.1323</c:v>
                </c:pt>
                <c:pt idx="714">
                  <c:v>0.1426</c:v>
                </c:pt>
                <c:pt idx="715">
                  <c:v>0.1338</c:v>
                </c:pt>
                <c:pt idx="716">
                  <c:v>0.1229</c:v>
                </c:pt>
                <c:pt idx="717">
                  <c:v>0.13370000000000001</c:v>
                </c:pt>
                <c:pt idx="718">
                  <c:v>0.13750000000000001</c:v>
                </c:pt>
                <c:pt idx="719">
                  <c:v>0.13789999999999999</c:v>
                </c:pt>
                <c:pt idx="720">
                  <c:v>0.1384</c:v>
                </c:pt>
                <c:pt idx="721">
                  <c:v>0.1381</c:v>
                </c:pt>
                <c:pt idx="722">
                  <c:v>0.13200000000000001</c:v>
                </c:pt>
                <c:pt idx="723">
                  <c:v>0.1419</c:v>
                </c:pt>
                <c:pt idx="724">
                  <c:v>0.1502</c:v>
                </c:pt>
                <c:pt idx="725">
                  <c:v>0.1439</c:v>
                </c:pt>
                <c:pt idx="726">
                  <c:v>0.14649999999999999</c:v>
                </c:pt>
                <c:pt idx="727">
                  <c:v>0.16259999999999999</c:v>
                </c:pt>
                <c:pt idx="728">
                  <c:v>0.16159999999999999</c:v>
                </c:pt>
                <c:pt idx="729">
                  <c:v>0.14929999999999999</c:v>
                </c:pt>
                <c:pt idx="730">
                  <c:v>0.15029999999999999</c:v>
                </c:pt>
                <c:pt idx="731">
                  <c:v>0.15989999999999999</c:v>
                </c:pt>
                <c:pt idx="732">
                  <c:v>0.15690000000000001</c:v>
                </c:pt>
                <c:pt idx="733">
                  <c:v>0.14580000000000001</c:v>
                </c:pt>
                <c:pt idx="734">
                  <c:v>0.15260000000000001</c:v>
                </c:pt>
                <c:pt idx="735">
                  <c:v>0.16719999999999999</c:v>
                </c:pt>
                <c:pt idx="736">
                  <c:v>0.15939999999999999</c:v>
                </c:pt>
                <c:pt idx="737">
                  <c:v>0.14760000000000001</c:v>
                </c:pt>
                <c:pt idx="738">
                  <c:v>0.1593</c:v>
                </c:pt>
                <c:pt idx="739">
                  <c:v>0.1628</c:v>
                </c:pt>
                <c:pt idx="740">
                  <c:v>0.14510000000000001</c:v>
                </c:pt>
                <c:pt idx="741">
                  <c:v>0.14419999999999999</c:v>
                </c:pt>
                <c:pt idx="742">
                  <c:v>0.15939999999999999</c:v>
                </c:pt>
                <c:pt idx="743">
                  <c:v>0.16300000000000001</c:v>
                </c:pt>
                <c:pt idx="744">
                  <c:v>0.1457</c:v>
                </c:pt>
                <c:pt idx="745">
                  <c:v>0.14849999999999999</c:v>
                </c:pt>
                <c:pt idx="746">
                  <c:v>0.1658</c:v>
                </c:pt>
                <c:pt idx="747">
                  <c:v>0.15620000000000001</c:v>
                </c:pt>
                <c:pt idx="748">
                  <c:v>0.14080000000000001</c:v>
                </c:pt>
                <c:pt idx="749">
                  <c:v>0.15459999999999999</c:v>
                </c:pt>
                <c:pt idx="750">
                  <c:v>0.16189999999999999</c:v>
                </c:pt>
                <c:pt idx="751">
                  <c:v>0.14549999999999999</c:v>
                </c:pt>
                <c:pt idx="752">
                  <c:v>0.1426</c:v>
                </c:pt>
                <c:pt idx="753">
                  <c:v>0.14330000000000001</c:v>
                </c:pt>
                <c:pt idx="754">
                  <c:v>0.12659999999999999</c:v>
                </c:pt>
                <c:pt idx="755">
                  <c:v>0.1157</c:v>
                </c:pt>
                <c:pt idx="756">
                  <c:v>0.13089999999999999</c:v>
                </c:pt>
                <c:pt idx="757">
                  <c:v>0.1389</c:v>
                </c:pt>
                <c:pt idx="758">
                  <c:v>0.12039999999999999</c:v>
                </c:pt>
                <c:pt idx="759">
                  <c:v>0.12039999999999999</c:v>
                </c:pt>
                <c:pt idx="760">
                  <c:v>0.125</c:v>
                </c:pt>
                <c:pt idx="761">
                  <c:v>0.1135</c:v>
                </c:pt>
                <c:pt idx="762">
                  <c:v>0.10929999999999999</c:v>
                </c:pt>
                <c:pt idx="763">
                  <c:v>0.11899999999999999</c:v>
                </c:pt>
                <c:pt idx="764">
                  <c:v>0.12189999999999999</c:v>
                </c:pt>
                <c:pt idx="765">
                  <c:v>0.1234</c:v>
                </c:pt>
                <c:pt idx="766">
                  <c:v>0.13420000000000001</c:v>
                </c:pt>
                <c:pt idx="767">
                  <c:v>0.15110000000000001</c:v>
                </c:pt>
                <c:pt idx="768">
                  <c:v>0.15670000000000001</c:v>
                </c:pt>
                <c:pt idx="769">
                  <c:v>0.16619999999999999</c:v>
                </c:pt>
                <c:pt idx="770">
                  <c:v>0.17699999999999999</c:v>
                </c:pt>
                <c:pt idx="771">
                  <c:v>0.1883</c:v>
                </c:pt>
                <c:pt idx="772">
                  <c:v>0.1792</c:v>
                </c:pt>
                <c:pt idx="773">
                  <c:v>0.17580000000000001</c:v>
                </c:pt>
                <c:pt idx="774">
                  <c:v>0.1431</c:v>
                </c:pt>
                <c:pt idx="775">
                  <c:v>0.15540000000000001</c:v>
                </c:pt>
                <c:pt idx="776">
                  <c:v>0.1532</c:v>
                </c:pt>
                <c:pt idx="777">
                  <c:v>0.14269999999999999</c:v>
                </c:pt>
                <c:pt idx="778">
                  <c:v>0.15090000000000001</c:v>
                </c:pt>
                <c:pt idx="779">
                  <c:v>0.1666</c:v>
                </c:pt>
                <c:pt idx="780">
                  <c:v>0.16159999999999999</c:v>
                </c:pt>
                <c:pt idx="781">
                  <c:v>0.153</c:v>
                </c:pt>
                <c:pt idx="782">
                  <c:v>0.1578</c:v>
                </c:pt>
                <c:pt idx="783">
                  <c:v>0.14860000000000001</c:v>
                </c:pt>
                <c:pt idx="784">
                  <c:v>0.1336</c:v>
                </c:pt>
                <c:pt idx="785">
                  <c:v>0.1363</c:v>
                </c:pt>
                <c:pt idx="786">
                  <c:v>0.1358</c:v>
                </c:pt>
                <c:pt idx="787">
                  <c:v>0.1255</c:v>
                </c:pt>
                <c:pt idx="788">
                  <c:v>0.13059999999999999</c:v>
                </c:pt>
                <c:pt idx="789">
                  <c:v>0.14180000000000001</c:v>
                </c:pt>
                <c:pt idx="790">
                  <c:v>0.13009999999999999</c:v>
                </c:pt>
                <c:pt idx="791">
                  <c:v>0.1234</c:v>
                </c:pt>
                <c:pt idx="792">
                  <c:v>0.1241</c:v>
                </c:pt>
                <c:pt idx="793">
                  <c:v>0.125</c:v>
                </c:pt>
                <c:pt idx="794">
                  <c:v>0.12709999999999999</c:v>
                </c:pt>
                <c:pt idx="795">
                  <c:v>0.13550000000000001</c:v>
                </c:pt>
                <c:pt idx="796">
                  <c:v>0.1424</c:v>
                </c:pt>
                <c:pt idx="797">
                  <c:v>0.15279999999999999</c:v>
                </c:pt>
                <c:pt idx="798">
                  <c:v>0.15890000000000001</c:v>
                </c:pt>
                <c:pt idx="799">
                  <c:v>0.1512</c:v>
                </c:pt>
                <c:pt idx="800">
                  <c:v>0.1489</c:v>
                </c:pt>
                <c:pt idx="801">
                  <c:v>0.16489999999999999</c:v>
                </c:pt>
                <c:pt idx="802">
                  <c:v>0.1653</c:v>
                </c:pt>
                <c:pt idx="803">
                  <c:v>0.1492</c:v>
                </c:pt>
                <c:pt idx="804">
                  <c:v>0.15440000000000001</c:v>
                </c:pt>
                <c:pt idx="805">
                  <c:v>0.17530000000000001</c:v>
                </c:pt>
                <c:pt idx="806">
                  <c:v>0.17180000000000001</c:v>
                </c:pt>
                <c:pt idx="807">
                  <c:v>0.15609999999999999</c:v>
                </c:pt>
                <c:pt idx="808">
                  <c:v>0.16919999999999999</c:v>
                </c:pt>
                <c:pt idx="809">
                  <c:v>0.18679999999999999</c:v>
                </c:pt>
                <c:pt idx="810">
                  <c:v>0.17369999999999999</c:v>
                </c:pt>
                <c:pt idx="811">
                  <c:v>0.15959999999999999</c:v>
                </c:pt>
                <c:pt idx="812">
                  <c:v>0.16930000000000001</c:v>
                </c:pt>
                <c:pt idx="813">
                  <c:v>0.1736</c:v>
                </c:pt>
                <c:pt idx="814">
                  <c:v>0.15989999999999999</c:v>
                </c:pt>
                <c:pt idx="815">
                  <c:v>0.1532</c:v>
                </c:pt>
                <c:pt idx="816">
                  <c:v>0.16320000000000001</c:v>
                </c:pt>
                <c:pt idx="817">
                  <c:v>0.1588</c:v>
                </c:pt>
                <c:pt idx="818">
                  <c:v>0.14419999999999999</c:v>
                </c:pt>
                <c:pt idx="819">
                  <c:v>0.1479</c:v>
                </c:pt>
                <c:pt idx="820">
                  <c:v>0.15609999999999999</c:v>
                </c:pt>
                <c:pt idx="821">
                  <c:v>0.14610000000000001</c:v>
                </c:pt>
                <c:pt idx="822">
                  <c:v>0.13800000000000001</c:v>
                </c:pt>
                <c:pt idx="823">
                  <c:v>0.1512</c:v>
                </c:pt>
                <c:pt idx="824">
                  <c:v>0.15479999999999999</c:v>
                </c:pt>
                <c:pt idx="825">
                  <c:v>0.1371</c:v>
                </c:pt>
                <c:pt idx="826">
                  <c:v>0.13439999999999999</c:v>
                </c:pt>
                <c:pt idx="827">
                  <c:v>0.14410000000000001</c:v>
                </c:pt>
                <c:pt idx="828">
                  <c:v>0.13370000000000001</c:v>
                </c:pt>
                <c:pt idx="829">
                  <c:v>0.11840000000000001</c:v>
                </c:pt>
                <c:pt idx="830">
                  <c:v>0.12280000000000001</c:v>
                </c:pt>
                <c:pt idx="831">
                  <c:v>0.1285</c:v>
                </c:pt>
                <c:pt idx="832">
                  <c:v>0.1179</c:v>
                </c:pt>
                <c:pt idx="833">
                  <c:v>0.1079</c:v>
                </c:pt>
                <c:pt idx="834">
                  <c:v>0.1144</c:v>
                </c:pt>
                <c:pt idx="835">
                  <c:v>0.11799999999999999</c:v>
                </c:pt>
                <c:pt idx="836">
                  <c:v>0.1081</c:v>
                </c:pt>
                <c:pt idx="837">
                  <c:v>0.1071</c:v>
                </c:pt>
                <c:pt idx="838">
                  <c:v>0.1215</c:v>
                </c:pt>
                <c:pt idx="839">
                  <c:v>0.11990000000000001</c:v>
                </c:pt>
                <c:pt idx="840">
                  <c:v>0.11550000000000001</c:v>
                </c:pt>
                <c:pt idx="841">
                  <c:v>0.1303</c:v>
                </c:pt>
                <c:pt idx="842">
                  <c:v>0.14380000000000001</c:v>
                </c:pt>
                <c:pt idx="843">
                  <c:v>0.1426</c:v>
                </c:pt>
                <c:pt idx="844">
                  <c:v>0.12839999999999999</c:v>
                </c:pt>
                <c:pt idx="845">
                  <c:v>0.1313</c:v>
                </c:pt>
                <c:pt idx="846">
                  <c:v>0.13569999999999999</c:v>
                </c:pt>
                <c:pt idx="847">
                  <c:v>0.13020000000000001</c:v>
                </c:pt>
                <c:pt idx="848">
                  <c:v>0.14030000000000001</c:v>
                </c:pt>
                <c:pt idx="849">
                  <c:v>0.1583</c:v>
                </c:pt>
                <c:pt idx="850">
                  <c:v>0.15429999999999999</c:v>
                </c:pt>
                <c:pt idx="851">
                  <c:v>0.14960000000000001</c:v>
                </c:pt>
                <c:pt idx="852">
                  <c:v>0.17780000000000001</c:v>
                </c:pt>
                <c:pt idx="853">
                  <c:v>0.19789999999999999</c:v>
                </c:pt>
                <c:pt idx="854">
                  <c:v>0.18479999999999999</c:v>
                </c:pt>
                <c:pt idx="855">
                  <c:v>0.1772</c:v>
                </c:pt>
                <c:pt idx="856">
                  <c:v>0.14610000000000001</c:v>
                </c:pt>
                <c:pt idx="857">
                  <c:v>0.12559999999999999</c:v>
                </c:pt>
                <c:pt idx="858">
                  <c:v>0.11219999999999999</c:v>
                </c:pt>
                <c:pt idx="859">
                  <c:v>0.1085</c:v>
                </c:pt>
                <c:pt idx="860">
                  <c:v>0.1101</c:v>
                </c:pt>
                <c:pt idx="861">
                  <c:v>0.1055</c:v>
                </c:pt>
                <c:pt idx="862">
                  <c:v>9.8900000000000002E-2</c:v>
                </c:pt>
                <c:pt idx="863">
                  <c:v>0.10440000000000001</c:v>
                </c:pt>
                <c:pt idx="864">
                  <c:v>0.1123</c:v>
                </c:pt>
                <c:pt idx="865">
                  <c:v>0.1069</c:v>
                </c:pt>
                <c:pt idx="866">
                  <c:v>0.1043</c:v>
                </c:pt>
                <c:pt idx="867">
                  <c:v>0.11799999999999999</c:v>
                </c:pt>
                <c:pt idx="868">
                  <c:v>0.12189999999999999</c:v>
                </c:pt>
                <c:pt idx="869">
                  <c:v>0.11940000000000001</c:v>
                </c:pt>
                <c:pt idx="870">
                  <c:v>0.12720000000000001</c:v>
                </c:pt>
                <c:pt idx="871">
                  <c:v>0.13070000000000001</c:v>
                </c:pt>
                <c:pt idx="872">
                  <c:v>0.12920000000000001</c:v>
                </c:pt>
                <c:pt idx="873">
                  <c:v>0.13109999999999999</c:v>
                </c:pt>
                <c:pt idx="874">
                  <c:v>0.1371</c:v>
                </c:pt>
                <c:pt idx="875">
                  <c:v>0.1401</c:v>
                </c:pt>
                <c:pt idx="876">
                  <c:v>0.14050000000000001</c:v>
                </c:pt>
                <c:pt idx="877">
                  <c:v>0.14099999999999999</c:v>
                </c:pt>
                <c:pt idx="878">
                  <c:v>0.13350000000000001</c:v>
                </c:pt>
                <c:pt idx="879">
                  <c:v>0.1288</c:v>
                </c:pt>
                <c:pt idx="880">
                  <c:v>0.1321</c:v>
                </c:pt>
                <c:pt idx="881">
                  <c:v>0.123</c:v>
                </c:pt>
                <c:pt idx="882">
                  <c:v>0.11459999999999999</c:v>
                </c:pt>
                <c:pt idx="883">
                  <c:v>0.122</c:v>
                </c:pt>
                <c:pt idx="884">
                  <c:v>0.13719999999999999</c:v>
                </c:pt>
                <c:pt idx="885">
                  <c:v>0.13739999999999999</c:v>
                </c:pt>
                <c:pt idx="886">
                  <c:v>0.14910000000000001</c:v>
                </c:pt>
                <c:pt idx="887">
                  <c:v>0.1615</c:v>
                </c:pt>
                <c:pt idx="888">
                  <c:v>0.14199999999999999</c:v>
                </c:pt>
                <c:pt idx="889">
                  <c:v>0.16350000000000001</c:v>
                </c:pt>
                <c:pt idx="890">
                  <c:v>0.19989999999999999</c:v>
                </c:pt>
                <c:pt idx="891">
                  <c:v>0.187</c:v>
                </c:pt>
                <c:pt idx="892">
                  <c:v>0.18479999999999999</c:v>
                </c:pt>
                <c:pt idx="893">
                  <c:v>0.22939999999999999</c:v>
                </c:pt>
                <c:pt idx="894">
                  <c:v>0.221</c:v>
                </c:pt>
                <c:pt idx="895">
                  <c:v>0.19539999999999999</c:v>
                </c:pt>
                <c:pt idx="896">
                  <c:v>0.2077</c:v>
                </c:pt>
                <c:pt idx="897">
                  <c:v>0.20699999999999999</c:v>
                </c:pt>
                <c:pt idx="898">
                  <c:v>0.18410000000000001</c:v>
                </c:pt>
                <c:pt idx="899">
                  <c:v>0.19489999999999999</c:v>
                </c:pt>
                <c:pt idx="900">
                  <c:v>0.22359999999999999</c:v>
                </c:pt>
                <c:pt idx="901">
                  <c:v>0.22120000000000001</c:v>
                </c:pt>
                <c:pt idx="902">
                  <c:v>0.2278</c:v>
                </c:pt>
                <c:pt idx="903">
                  <c:v>0.2185</c:v>
                </c:pt>
                <c:pt idx="904">
                  <c:v>0.2102</c:v>
                </c:pt>
                <c:pt idx="905">
                  <c:v>0.1734</c:v>
                </c:pt>
                <c:pt idx="906">
                  <c:v>0.1928</c:v>
                </c:pt>
                <c:pt idx="907">
                  <c:v>0.2409</c:v>
                </c:pt>
                <c:pt idx="908">
                  <c:v>0.2387</c:v>
                </c:pt>
                <c:pt idx="909">
                  <c:v>0.21759999999999999</c:v>
                </c:pt>
                <c:pt idx="910">
                  <c:v>0.22520000000000001</c:v>
                </c:pt>
                <c:pt idx="911">
                  <c:v>0.2036</c:v>
                </c:pt>
                <c:pt idx="912">
                  <c:v>0.19189999999999999</c:v>
                </c:pt>
                <c:pt idx="913">
                  <c:v>0.19450000000000001</c:v>
                </c:pt>
                <c:pt idx="914">
                  <c:v>0.214</c:v>
                </c:pt>
                <c:pt idx="915">
                  <c:v>0.22819999999999999</c:v>
                </c:pt>
                <c:pt idx="916">
                  <c:v>0.26419999999999999</c:v>
                </c:pt>
                <c:pt idx="917">
                  <c:v>0.25159999999999999</c:v>
                </c:pt>
                <c:pt idx="918">
                  <c:v>0.221</c:v>
                </c:pt>
                <c:pt idx="919">
                  <c:v>0.21210000000000001</c:v>
                </c:pt>
                <c:pt idx="920">
                  <c:v>0.1928</c:v>
                </c:pt>
                <c:pt idx="921">
                  <c:v>0.1797</c:v>
                </c:pt>
                <c:pt idx="922">
                  <c:v>0.15909999999999999</c:v>
                </c:pt>
                <c:pt idx="923">
                  <c:v>0.15609999999999999</c:v>
                </c:pt>
                <c:pt idx="924">
                  <c:v>0.153</c:v>
                </c:pt>
                <c:pt idx="925">
                  <c:v>0.16869999999999999</c:v>
                </c:pt>
                <c:pt idx="926">
                  <c:v>0.1767</c:v>
                </c:pt>
                <c:pt idx="927">
                  <c:v>0.1598</c:v>
                </c:pt>
                <c:pt idx="928">
                  <c:v>0.16639999999999999</c:v>
                </c:pt>
                <c:pt idx="929">
                  <c:v>0.16869999999999999</c:v>
                </c:pt>
                <c:pt idx="930">
                  <c:v>0.18540000000000001</c:v>
                </c:pt>
                <c:pt idx="931">
                  <c:v>0.1951</c:v>
                </c:pt>
                <c:pt idx="932">
                  <c:v>0.22059999999999999</c:v>
                </c:pt>
                <c:pt idx="933">
                  <c:v>0.22889999999999999</c:v>
                </c:pt>
                <c:pt idx="934">
                  <c:v>0.22919999999999999</c:v>
                </c:pt>
                <c:pt idx="935">
                  <c:v>0.2399</c:v>
                </c:pt>
                <c:pt idx="936">
                  <c:v>0.247</c:v>
                </c:pt>
                <c:pt idx="937">
                  <c:v>0.21210000000000001</c:v>
                </c:pt>
                <c:pt idx="938">
                  <c:v>0.2029</c:v>
                </c:pt>
                <c:pt idx="939">
                  <c:v>0.1757</c:v>
                </c:pt>
                <c:pt idx="940">
                  <c:v>0.1668</c:v>
                </c:pt>
                <c:pt idx="941">
                  <c:v>0.18709999999999999</c:v>
                </c:pt>
                <c:pt idx="942">
                  <c:v>0.1857</c:v>
                </c:pt>
                <c:pt idx="943">
                  <c:v>0.16900000000000001</c:v>
                </c:pt>
                <c:pt idx="944">
                  <c:v>0.1719</c:v>
                </c:pt>
                <c:pt idx="945">
                  <c:v>0.16389999999999999</c:v>
                </c:pt>
                <c:pt idx="946">
                  <c:v>0.1724</c:v>
                </c:pt>
                <c:pt idx="947">
                  <c:v>0.17100000000000001</c:v>
                </c:pt>
                <c:pt idx="948">
                  <c:v>0.19239999999999999</c:v>
                </c:pt>
                <c:pt idx="949">
                  <c:v>0.20169999999999999</c:v>
                </c:pt>
                <c:pt idx="950">
                  <c:v>0.20130000000000001</c:v>
                </c:pt>
                <c:pt idx="951">
                  <c:v>0.1784</c:v>
                </c:pt>
                <c:pt idx="952">
                  <c:v>0.15859999999999999</c:v>
                </c:pt>
                <c:pt idx="953">
                  <c:v>0.14099999999999999</c:v>
                </c:pt>
                <c:pt idx="954">
                  <c:v>0.13059999999999999</c:v>
                </c:pt>
                <c:pt idx="955">
                  <c:v>0.12479999999999999</c:v>
                </c:pt>
                <c:pt idx="956">
                  <c:v>0.1343</c:v>
                </c:pt>
                <c:pt idx="957">
                  <c:v>0.14349999999999999</c:v>
                </c:pt>
                <c:pt idx="958">
                  <c:v>0.14280000000000001</c:v>
                </c:pt>
                <c:pt idx="959">
                  <c:v>0.1474</c:v>
                </c:pt>
                <c:pt idx="960">
                  <c:v>0.159</c:v>
                </c:pt>
                <c:pt idx="961">
                  <c:v>0.15509999999999999</c:v>
                </c:pt>
                <c:pt idx="962">
                  <c:v>0.14180000000000001</c:v>
                </c:pt>
                <c:pt idx="963">
                  <c:v>0.13039999999999999</c:v>
                </c:pt>
                <c:pt idx="964">
                  <c:v>0.12570000000000001</c:v>
                </c:pt>
                <c:pt idx="965">
                  <c:v>0.12690000000000001</c:v>
                </c:pt>
                <c:pt idx="966">
                  <c:v>0.13389999999999999</c:v>
                </c:pt>
                <c:pt idx="967">
                  <c:v>0.1273</c:v>
                </c:pt>
                <c:pt idx="968">
                  <c:v>0.1246</c:v>
                </c:pt>
                <c:pt idx="969">
                  <c:v>0.11899999999999999</c:v>
                </c:pt>
                <c:pt idx="970">
                  <c:v>0.12529999999999999</c:v>
                </c:pt>
                <c:pt idx="971">
                  <c:v>0.13500000000000001</c:v>
                </c:pt>
                <c:pt idx="972">
                  <c:v>0.13700000000000001</c:v>
                </c:pt>
                <c:pt idx="973">
                  <c:v>0.13819999999999999</c:v>
                </c:pt>
                <c:pt idx="974">
                  <c:v>0.13619999999999999</c:v>
                </c:pt>
                <c:pt idx="975">
                  <c:v>0.14000000000000001</c:v>
                </c:pt>
                <c:pt idx="976">
                  <c:v>0.15010000000000001</c:v>
                </c:pt>
                <c:pt idx="977">
                  <c:v>0.17</c:v>
                </c:pt>
                <c:pt idx="978">
                  <c:v>0.17519999999999999</c:v>
                </c:pt>
                <c:pt idx="979">
                  <c:v>0.17180000000000001</c:v>
                </c:pt>
                <c:pt idx="980">
                  <c:v>0.1618</c:v>
                </c:pt>
                <c:pt idx="981">
                  <c:v>0.14810000000000001</c:v>
                </c:pt>
                <c:pt idx="982">
                  <c:v>0.15590000000000001</c:v>
                </c:pt>
                <c:pt idx="983">
                  <c:v>0.16669999999999999</c:v>
                </c:pt>
                <c:pt idx="984">
                  <c:v>0.188</c:v>
                </c:pt>
                <c:pt idx="985">
                  <c:v>0.19439999999999999</c:v>
                </c:pt>
                <c:pt idx="986">
                  <c:v>0.18459999999999999</c:v>
                </c:pt>
                <c:pt idx="987">
                  <c:v>0.16789999999999999</c:v>
                </c:pt>
                <c:pt idx="988">
                  <c:v>0.15040000000000001</c:v>
                </c:pt>
                <c:pt idx="989">
                  <c:v>0.154</c:v>
                </c:pt>
                <c:pt idx="990">
                  <c:v>0.16689999999999999</c:v>
                </c:pt>
                <c:pt idx="991">
                  <c:v>0.1671</c:v>
                </c:pt>
                <c:pt idx="992">
                  <c:v>0.1729</c:v>
                </c:pt>
                <c:pt idx="993">
                  <c:v>0.1686</c:v>
                </c:pt>
                <c:pt idx="994">
                  <c:v>0.1903</c:v>
                </c:pt>
                <c:pt idx="995">
                  <c:v>0.1893</c:v>
                </c:pt>
                <c:pt idx="996">
                  <c:v>0.1636</c:v>
                </c:pt>
                <c:pt idx="997">
                  <c:v>0.1724</c:v>
                </c:pt>
                <c:pt idx="998">
                  <c:v>0.19220000000000001</c:v>
                </c:pt>
                <c:pt idx="999">
                  <c:v>0.17849999999999999</c:v>
                </c:pt>
                <c:pt idx="1000">
                  <c:v>0.17899999999999999</c:v>
                </c:pt>
                <c:pt idx="1001">
                  <c:v>0.23119999999999999</c:v>
                </c:pt>
                <c:pt idx="1002">
                  <c:v>0.23380000000000001</c:v>
                </c:pt>
                <c:pt idx="1003">
                  <c:v>0.21640000000000001</c:v>
                </c:pt>
                <c:pt idx="1004">
                  <c:v>0.26019999999999999</c:v>
                </c:pt>
                <c:pt idx="1005">
                  <c:v>0.26569999999999999</c:v>
                </c:pt>
                <c:pt idx="1006">
                  <c:v>0.1976</c:v>
                </c:pt>
                <c:pt idx="1007">
                  <c:v>0.1754</c:v>
                </c:pt>
                <c:pt idx="1008">
                  <c:v>0.18659999999999999</c:v>
                </c:pt>
                <c:pt idx="1009">
                  <c:v>0.20530000000000001</c:v>
                </c:pt>
                <c:pt idx="1010">
                  <c:v>0.2336</c:v>
                </c:pt>
                <c:pt idx="1011">
                  <c:v>0.27600000000000002</c:v>
                </c:pt>
                <c:pt idx="1012">
                  <c:v>0.26150000000000001</c:v>
                </c:pt>
                <c:pt idx="1013">
                  <c:v>0.24740000000000001</c:v>
                </c:pt>
                <c:pt idx="1014">
                  <c:v>0.21829999999999999</c:v>
                </c:pt>
                <c:pt idx="1015">
                  <c:v>0.2185</c:v>
                </c:pt>
                <c:pt idx="1016">
                  <c:v>0.2218</c:v>
                </c:pt>
                <c:pt idx="1017">
                  <c:v>0.19520000000000001</c:v>
                </c:pt>
                <c:pt idx="1018">
                  <c:v>0.18310000000000001</c:v>
                </c:pt>
                <c:pt idx="1019">
                  <c:v>0.20130000000000001</c:v>
                </c:pt>
                <c:pt idx="1020">
                  <c:v>0.1988</c:v>
                </c:pt>
                <c:pt idx="1021">
                  <c:v>0.23200000000000001</c:v>
                </c:pt>
                <c:pt idx="1022">
                  <c:v>0.25919999999999999</c:v>
                </c:pt>
                <c:pt idx="1023">
                  <c:v>0.30470000000000003</c:v>
                </c:pt>
                <c:pt idx="1024">
                  <c:v>0.33839999999999998</c:v>
                </c:pt>
                <c:pt idx="1025">
                  <c:v>0.3004</c:v>
                </c:pt>
                <c:pt idx="1026">
                  <c:v>0.28249999999999997</c:v>
                </c:pt>
                <c:pt idx="1027">
                  <c:v>0.25</c:v>
                </c:pt>
                <c:pt idx="1028">
                  <c:v>0.25109999999999999</c:v>
                </c:pt>
                <c:pt idx="1029">
                  <c:v>0.2515</c:v>
                </c:pt>
                <c:pt idx="1030">
                  <c:v>0.25409999999999999</c:v>
                </c:pt>
                <c:pt idx="1031">
                  <c:v>0.2344</c:v>
                </c:pt>
                <c:pt idx="1032">
                  <c:v>0.21529999999999999</c:v>
                </c:pt>
                <c:pt idx="1033">
                  <c:v>0.22270000000000001</c:v>
                </c:pt>
                <c:pt idx="1034">
                  <c:v>0.2266</c:v>
                </c:pt>
                <c:pt idx="1035">
                  <c:v>0.2046</c:v>
                </c:pt>
                <c:pt idx="1036">
                  <c:v>0.20019999999999999</c:v>
                </c:pt>
                <c:pt idx="1037">
                  <c:v>0.2198</c:v>
                </c:pt>
                <c:pt idx="1038">
                  <c:v>0.21329999999999999</c:v>
                </c:pt>
                <c:pt idx="1039">
                  <c:v>0.19420000000000001</c:v>
                </c:pt>
                <c:pt idx="1040">
                  <c:v>0.21</c:v>
                </c:pt>
                <c:pt idx="1041">
                  <c:v>0.2122</c:v>
                </c:pt>
                <c:pt idx="1042">
                  <c:v>0.22789999999999999</c:v>
                </c:pt>
                <c:pt idx="1043">
                  <c:v>0.25280000000000002</c:v>
                </c:pt>
                <c:pt idx="1044">
                  <c:v>0.25669999999999998</c:v>
                </c:pt>
                <c:pt idx="1045">
                  <c:v>0.25080000000000002</c:v>
                </c:pt>
                <c:pt idx="1046">
                  <c:v>0.26729999999999998</c:v>
                </c:pt>
                <c:pt idx="1047">
                  <c:v>0.28970000000000001</c:v>
                </c:pt>
                <c:pt idx="1048">
                  <c:v>0.29380000000000001</c:v>
                </c:pt>
                <c:pt idx="1049">
                  <c:v>0.31640000000000001</c:v>
                </c:pt>
                <c:pt idx="1050">
                  <c:v>0.30330000000000001</c:v>
                </c:pt>
                <c:pt idx="1051">
                  <c:v>0.27210000000000001</c:v>
                </c:pt>
                <c:pt idx="1052">
                  <c:v>0.24840000000000001</c:v>
                </c:pt>
                <c:pt idx="1053">
                  <c:v>0.2666</c:v>
                </c:pt>
                <c:pt idx="1054">
                  <c:v>0.27479999999999999</c:v>
                </c:pt>
                <c:pt idx="1055">
                  <c:v>0.29580000000000001</c:v>
                </c:pt>
                <c:pt idx="1056">
                  <c:v>0.33289999999999997</c:v>
                </c:pt>
                <c:pt idx="1057">
                  <c:v>0.36209999999999998</c:v>
                </c:pt>
                <c:pt idx="1058">
                  <c:v>0.37390000000000001</c:v>
                </c:pt>
                <c:pt idx="1059">
                  <c:v>0.3821</c:v>
                </c:pt>
                <c:pt idx="1060">
                  <c:v>0.38790000000000002</c:v>
                </c:pt>
                <c:pt idx="1061">
                  <c:v>0.40229999999999999</c:v>
                </c:pt>
                <c:pt idx="1062">
                  <c:v>0.36359999999999998</c:v>
                </c:pt>
                <c:pt idx="1063">
                  <c:v>0.27650000000000002</c:v>
                </c:pt>
                <c:pt idx="1064">
                  <c:v>0.25019999999999998</c:v>
                </c:pt>
                <c:pt idx="1065">
                  <c:v>0.23899999999999999</c:v>
                </c:pt>
                <c:pt idx="1066">
                  <c:v>0.22509999999999999</c:v>
                </c:pt>
                <c:pt idx="1067">
                  <c:v>0.21010000000000001</c:v>
                </c:pt>
                <c:pt idx="1068">
                  <c:v>0.1956</c:v>
                </c:pt>
                <c:pt idx="1069">
                  <c:v>0.1749</c:v>
                </c:pt>
                <c:pt idx="1070">
                  <c:v>0.1716</c:v>
                </c:pt>
                <c:pt idx="1071">
                  <c:v>0.1711</c:v>
                </c:pt>
                <c:pt idx="1072">
                  <c:v>0.16109999999999999</c:v>
                </c:pt>
                <c:pt idx="1073">
                  <c:v>0.15570000000000001</c:v>
                </c:pt>
                <c:pt idx="1074">
                  <c:v>0.1661</c:v>
                </c:pt>
                <c:pt idx="1075">
                  <c:v>0.16919999999999999</c:v>
                </c:pt>
                <c:pt idx="1076">
                  <c:v>0.1666</c:v>
                </c:pt>
                <c:pt idx="1077">
                  <c:v>0.17660000000000001</c:v>
                </c:pt>
                <c:pt idx="1078">
                  <c:v>0.1835</c:v>
                </c:pt>
                <c:pt idx="1079">
                  <c:v>0.18459999999999999</c:v>
                </c:pt>
                <c:pt idx="1080">
                  <c:v>0.1835</c:v>
                </c:pt>
                <c:pt idx="1081">
                  <c:v>0.1595</c:v>
                </c:pt>
                <c:pt idx="1082">
                  <c:v>0.15540000000000001</c:v>
                </c:pt>
                <c:pt idx="1083">
                  <c:v>0.1595</c:v>
                </c:pt>
                <c:pt idx="1084">
                  <c:v>0.1593</c:v>
                </c:pt>
                <c:pt idx="1085">
                  <c:v>0.1565</c:v>
                </c:pt>
                <c:pt idx="1086">
                  <c:v>0.15279999999999999</c:v>
                </c:pt>
                <c:pt idx="1087">
                  <c:v>0.16339999999999999</c:v>
                </c:pt>
                <c:pt idx="1088">
                  <c:v>0.20280000000000001</c:v>
                </c:pt>
                <c:pt idx="1089">
                  <c:v>0.21129999999999999</c:v>
                </c:pt>
                <c:pt idx="1090">
                  <c:v>0.21909999999999999</c:v>
                </c:pt>
                <c:pt idx="1091">
                  <c:v>0.23710000000000001</c:v>
                </c:pt>
                <c:pt idx="1092">
                  <c:v>0.2671</c:v>
                </c:pt>
                <c:pt idx="1093">
                  <c:v>0.26119999999999999</c:v>
                </c:pt>
                <c:pt idx="1094">
                  <c:v>0.26669999999999999</c:v>
                </c:pt>
                <c:pt idx="1095">
                  <c:v>0.28539999999999999</c:v>
                </c:pt>
                <c:pt idx="1096">
                  <c:v>0.28120000000000001</c:v>
                </c:pt>
                <c:pt idx="1097">
                  <c:v>0.26090000000000002</c:v>
                </c:pt>
                <c:pt idx="1098">
                  <c:v>0.2487</c:v>
                </c:pt>
                <c:pt idx="1099">
                  <c:v>0.24929999999999999</c:v>
                </c:pt>
                <c:pt idx="1100">
                  <c:v>0.26069999999999999</c:v>
                </c:pt>
                <c:pt idx="1101">
                  <c:v>0.24610000000000001</c:v>
                </c:pt>
                <c:pt idx="1102">
                  <c:v>0.23319999999999999</c:v>
                </c:pt>
                <c:pt idx="1103">
                  <c:v>0.24940000000000001</c:v>
                </c:pt>
                <c:pt idx="1104">
                  <c:v>0.25659999999999999</c:v>
                </c:pt>
                <c:pt idx="1105">
                  <c:v>0.22720000000000001</c:v>
                </c:pt>
                <c:pt idx="1106">
                  <c:v>0.21940000000000001</c:v>
                </c:pt>
                <c:pt idx="1107">
                  <c:v>0.246</c:v>
                </c:pt>
                <c:pt idx="1108">
                  <c:v>0.23860000000000001</c:v>
                </c:pt>
                <c:pt idx="1109">
                  <c:v>0.20380000000000001</c:v>
                </c:pt>
                <c:pt idx="1110">
                  <c:v>0.22359999999999999</c:v>
                </c:pt>
                <c:pt idx="1111">
                  <c:v>0.23730000000000001</c:v>
                </c:pt>
                <c:pt idx="1112">
                  <c:v>0.20830000000000001</c:v>
                </c:pt>
                <c:pt idx="1113">
                  <c:v>0.17780000000000001</c:v>
                </c:pt>
                <c:pt idx="1114">
                  <c:v>0.1542</c:v>
                </c:pt>
                <c:pt idx="1115">
                  <c:v>0.1358</c:v>
                </c:pt>
                <c:pt idx="1116">
                  <c:v>0.1293</c:v>
                </c:pt>
                <c:pt idx="1117">
                  <c:v>0.1308</c:v>
                </c:pt>
                <c:pt idx="1118">
                  <c:v>0.14419999999999999</c:v>
                </c:pt>
                <c:pt idx="1119">
                  <c:v>0.16550000000000001</c:v>
                </c:pt>
                <c:pt idx="1120">
                  <c:v>0.15720000000000001</c:v>
                </c:pt>
                <c:pt idx="1121">
                  <c:v>0.15989999999999999</c:v>
                </c:pt>
                <c:pt idx="1122">
                  <c:v>0.1658</c:v>
                </c:pt>
                <c:pt idx="1123">
                  <c:v>0.1678</c:v>
                </c:pt>
                <c:pt idx="1124">
                  <c:v>0.1497</c:v>
                </c:pt>
                <c:pt idx="1125">
                  <c:v>0.15709999999999999</c:v>
                </c:pt>
                <c:pt idx="1126">
                  <c:v>0.17419999999999999</c:v>
                </c:pt>
                <c:pt idx="1127">
                  <c:v>0.16209999999999999</c:v>
                </c:pt>
                <c:pt idx="1128">
                  <c:v>0.17</c:v>
                </c:pt>
                <c:pt idx="1129">
                  <c:v>0.15690000000000001</c:v>
                </c:pt>
                <c:pt idx="1130">
                  <c:v>0.14410000000000001</c:v>
                </c:pt>
                <c:pt idx="1131">
                  <c:v>0.13950000000000001</c:v>
                </c:pt>
                <c:pt idx="1132">
                  <c:v>0.14779999999999999</c:v>
                </c:pt>
                <c:pt idx="1133">
                  <c:v>0.1545</c:v>
                </c:pt>
                <c:pt idx="1134">
                  <c:v>0.17660000000000001</c:v>
                </c:pt>
                <c:pt idx="1135">
                  <c:v>0.19689999999999999</c:v>
                </c:pt>
                <c:pt idx="1136">
                  <c:v>0.18729999999999999</c:v>
                </c:pt>
                <c:pt idx="1137">
                  <c:v>0.17469999999999999</c:v>
                </c:pt>
                <c:pt idx="1138">
                  <c:v>0.17100000000000001</c:v>
                </c:pt>
                <c:pt idx="1139">
                  <c:v>0.18440000000000001</c:v>
                </c:pt>
                <c:pt idx="1140">
                  <c:v>0.18559999999999999</c:v>
                </c:pt>
                <c:pt idx="1141">
                  <c:v>0.1782</c:v>
                </c:pt>
                <c:pt idx="1142">
                  <c:v>0.17030000000000001</c:v>
                </c:pt>
                <c:pt idx="1143">
                  <c:v>0.1726</c:v>
                </c:pt>
                <c:pt idx="1144">
                  <c:v>0.1681</c:v>
                </c:pt>
                <c:pt idx="1145">
                  <c:v>0.1883</c:v>
                </c:pt>
                <c:pt idx="1146">
                  <c:v>0.19350000000000001</c:v>
                </c:pt>
                <c:pt idx="1147">
                  <c:v>0.17979999999999999</c:v>
                </c:pt>
                <c:pt idx="1148">
                  <c:v>0.18809999999999999</c:v>
                </c:pt>
                <c:pt idx="1149">
                  <c:v>0.2117</c:v>
                </c:pt>
                <c:pt idx="1150">
                  <c:v>0.2135</c:v>
                </c:pt>
                <c:pt idx="1151">
                  <c:v>0.2142</c:v>
                </c:pt>
                <c:pt idx="1152">
                  <c:v>0.2021</c:v>
                </c:pt>
                <c:pt idx="1153">
                  <c:v>0.17630000000000001</c:v>
                </c:pt>
                <c:pt idx="1154">
                  <c:v>0.16450000000000001</c:v>
                </c:pt>
                <c:pt idx="1155">
                  <c:v>0.17019999999999999</c:v>
                </c:pt>
                <c:pt idx="1156">
                  <c:v>0.1653</c:v>
                </c:pt>
                <c:pt idx="1157">
                  <c:v>0.15629999999999999</c:v>
                </c:pt>
                <c:pt idx="1158">
                  <c:v>0.16159999999999999</c:v>
                </c:pt>
                <c:pt idx="1159">
                  <c:v>0.17100000000000001</c:v>
                </c:pt>
                <c:pt idx="1160">
                  <c:v>0.1656</c:v>
                </c:pt>
                <c:pt idx="1161">
                  <c:v>0.16250000000000001</c:v>
                </c:pt>
                <c:pt idx="1162">
                  <c:v>0.23039999999999999</c:v>
                </c:pt>
                <c:pt idx="1163">
                  <c:v>0.36570000000000003</c:v>
                </c:pt>
              </c:numCache>
            </c:numRef>
          </c:yVal>
          <c:smooth val="1"/>
          <c:extLst>
            <c:ext xmlns:c16="http://schemas.microsoft.com/office/drawing/2014/chart" uri="{C3380CC4-5D6E-409C-BE32-E72D297353CC}">
              <c16:uniqueId val="{00000002-99AE-48A2-9BCC-B56B98FA0957}"/>
            </c:ext>
          </c:extLst>
        </c:ser>
        <c:ser>
          <c:idx val="4"/>
          <c:order val="4"/>
          <c:tx>
            <c:strRef>
              <c:f>rmsf_pro!$F$1</c:f>
              <c:strCache>
                <c:ptCount val="1"/>
                <c:pt idx="0">
                  <c:v>ZINC12882009</c:v>
                </c:pt>
              </c:strCache>
            </c:strRef>
          </c:tx>
          <c:spPr>
            <a:ln w="19050" cap="rnd">
              <a:solidFill>
                <a:schemeClr val="accent5"/>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F$2:$F$1165</c:f>
              <c:numCache>
                <c:formatCode>General</c:formatCode>
                <c:ptCount val="1164"/>
                <c:pt idx="0">
                  <c:v>0.54659999999999997</c:v>
                </c:pt>
                <c:pt idx="1">
                  <c:v>0.38929999999999998</c:v>
                </c:pt>
                <c:pt idx="2">
                  <c:v>0.24629999999999999</c:v>
                </c:pt>
                <c:pt idx="3">
                  <c:v>0.2175</c:v>
                </c:pt>
                <c:pt idx="4">
                  <c:v>0.2238</c:v>
                </c:pt>
                <c:pt idx="5">
                  <c:v>0.23449999999999999</c:v>
                </c:pt>
                <c:pt idx="6">
                  <c:v>0.21079999999999999</c:v>
                </c:pt>
                <c:pt idx="7">
                  <c:v>0.18410000000000001</c:v>
                </c:pt>
                <c:pt idx="8">
                  <c:v>0.20230000000000001</c:v>
                </c:pt>
                <c:pt idx="9">
                  <c:v>0.25169999999999998</c:v>
                </c:pt>
                <c:pt idx="10">
                  <c:v>0.2485</c:v>
                </c:pt>
                <c:pt idx="11">
                  <c:v>0.19889999999999999</c:v>
                </c:pt>
                <c:pt idx="12">
                  <c:v>0.19989999999999999</c:v>
                </c:pt>
                <c:pt idx="13">
                  <c:v>0.2059</c:v>
                </c:pt>
                <c:pt idx="14">
                  <c:v>0.2039</c:v>
                </c:pt>
                <c:pt idx="15">
                  <c:v>0.18329999999999999</c:v>
                </c:pt>
                <c:pt idx="16">
                  <c:v>0.17630000000000001</c:v>
                </c:pt>
                <c:pt idx="17">
                  <c:v>0.18149999999999999</c:v>
                </c:pt>
                <c:pt idx="18">
                  <c:v>0.16869999999999999</c:v>
                </c:pt>
                <c:pt idx="19">
                  <c:v>0.15890000000000001</c:v>
                </c:pt>
                <c:pt idx="20">
                  <c:v>0.1633</c:v>
                </c:pt>
                <c:pt idx="21">
                  <c:v>0.16200000000000001</c:v>
                </c:pt>
                <c:pt idx="22">
                  <c:v>0.14680000000000001</c:v>
                </c:pt>
                <c:pt idx="23">
                  <c:v>0.1431</c:v>
                </c:pt>
                <c:pt idx="24">
                  <c:v>0.1444</c:v>
                </c:pt>
                <c:pt idx="25">
                  <c:v>0.13439999999999999</c:v>
                </c:pt>
                <c:pt idx="26">
                  <c:v>0.12429999999999999</c:v>
                </c:pt>
                <c:pt idx="27">
                  <c:v>0.12559999999999999</c:v>
                </c:pt>
                <c:pt idx="28">
                  <c:v>0.12280000000000001</c:v>
                </c:pt>
                <c:pt idx="29">
                  <c:v>0.112</c:v>
                </c:pt>
                <c:pt idx="30">
                  <c:v>0.10879999999999999</c:v>
                </c:pt>
                <c:pt idx="31">
                  <c:v>0.1171</c:v>
                </c:pt>
                <c:pt idx="32">
                  <c:v>0.1159</c:v>
                </c:pt>
                <c:pt idx="33">
                  <c:v>0.11169999999999999</c:v>
                </c:pt>
                <c:pt idx="34">
                  <c:v>0.1027</c:v>
                </c:pt>
                <c:pt idx="35">
                  <c:v>0.10730000000000001</c:v>
                </c:pt>
                <c:pt idx="36">
                  <c:v>0.1051</c:v>
                </c:pt>
                <c:pt idx="37">
                  <c:v>0.1009</c:v>
                </c:pt>
                <c:pt idx="38">
                  <c:v>0.1041</c:v>
                </c:pt>
                <c:pt idx="39">
                  <c:v>0.1065</c:v>
                </c:pt>
                <c:pt idx="40">
                  <c:v>0.1061</c:v>
                </c:pt>
                <c:pt idx="41">
                  <c:v>0.108</c:v>
                </c:pt>
                <c:pt idx="42">
                  <c:v>0.1052</c:v>
                </c:pt>
                <c:pt idx="43">
                  <c:v>9.9500000000000005E-2</c:v>
                </c:pt>
                <c:pt idx="44">
                  <c:v>0.1011</c:v>
                </c:pt>
                <c:pt idx="45">
                  <c:v>0.1087</c:v>
                </c:pt>
                <c:pt idx="46">
                  <c:v>0.11360000000000001</c:v>
                </c:pt>
                <c:pt idx="47">
                  <c:v>0.12509999999999999</c:v>
                </c:pt>
                <c:pt idx="48">
                  <c:v>0.14510000000000001</c:v>
                </c:pt>
                <c:pt idx="49">
                  <c:v>0.16170000000000001</c:v>
                </c:pt>
                <c:pt idx="50">
                  <c:v>0.19850000000000001</c:v>
                </c:pt>
                <c:pt idx="51">
                  <c:v>0.23910000000000001</c:v>
                </c:pt>
                <c:pt idx="52">
                  <c:v>0.26329999999999998</c:v>
                </c:pt>
                <c:pt idx="53">
                  <c:v>0.22209999999999999</c:v>
                </c:pt>
                <c:pt idx="54">
                  <c:v>0.1646</c:v>
                </c:pt>
                <c:pt idx="55">
                  <c:v>0.1658</c:v>
                </c:pt>
                <c:pt idx="56">
                  <c:v>0.18060000000000001</c:v>
                </c:pt>
                <c:pt idx="57">
                  <c:v>0.1633</c:v>
                </c:pt>
                <c:pt idx="58">
                  <c:v>0.17469999999999999</c:v>
                </c:pt>
                <c:pt idx="59">
                  <c:v>0.18190000000000001</c:v>
                </c:pt>
                <c:pt idx="60">
                  <c:v>0.15570000000000001</c:v>
                </c:pt>
                <c:pt idx="61">
                  <c:v>0.13739999999999999</c:v>
                </c:pt>
                <c:pt idx="62">
                  <c:v>0.151</c:v>
                </c:pt>
                <c:pt idx="63">
                  <c:v>0.14330000000000001</c:v>
                </c:pt>
                <c:pt idx="64">
                  <c:v>0.1162</c:v>
                </c:pt>
                <c:pt idx="65">
                  <c:v>0.1202</c:v>
                </c:pt>
                <c:pt idx="66">
                  <c:v>0.13250000000000001</c:v>
                </c:pt>
                <c:pt idx="67">
                  <c:v>0.1201</c:v>
                </c:pt>
                <c:pt idx="68">
                  <c:v>0.10920000000000001</c:v>
                </c:pt>
                <c:pt idx="69">
                  <c:v>0.1242</c:v>
                </c:pt>
                <c:pt idx="70">
                  <c:v>0.12889999999999999</c:v>
                </c:pt>
                <c:pt idx="71">
                  <c:v>0.1225</c:v>
                </c:pt>
                <c:pt idx="72">
                  <c:v>0.13039999999999999</c:v>
                </c:pt>
                <c:pt idx="73">
                  <c:v>0.13930000000000001</c:v>
                </c:pt>
                <c:pt idx="74">
                  <c:v>0.13750000000000001</c:v>
                </c:pt>
                <c:pt idx="75">
                  <c:v>0.13669999999999999</c:v>
                </c:pt>
                <c:pt idx="76">
                  <c:v>0.1419</c:v>
                </c:pt>
                <c:pt idx="77">
                  <c:v>0.14530000000000001</c:v>
                </c:pt>
                <c:pt idx="78">
                  <c:v>0.14000000000000001</c:v>
                </c:pt>
                <c:pt idx="79">
                  <c:v>0.13469999999999999</c:v>
                </c:pt>
                <c:pt idx="80">
                  <c:v>0.1424</c:v>
                </c:pt>
                <c:pt idx="81">
                  <c:v>0.14910000000000001</c:v>
                </c:pt>
                <c:pt idx="82">
                  <c:v>0.14549999999999999</c:v>
                </c:pt>
                <c:pt idx="83">
                  <c:v>0.13880000000000001</c:v>
                </c:pt>
                <c:pt idx="84">
                  <c:v>0.14530000000000001</c:v>
                </c:pt>
                <c:pt idx="85">
                  <c:v>0.1447</c:v>
                </c:pt>
                <c:pt idx="86">
                  <c:v>0.14019999999999999</c:v>
                </c:pt>
                <c:pt idx="87">
                  <c:v>0.1416</c:v>
                </c:pt>
                <c:pt idx="88">
                  <c:v>0.14929999999999999</c:v>
                </c:pt>
                <c:pt idx="89">
                  <c:v>0.14760000000000001</c:v>
                </c:pt>
                <c:pt idx="90">
                  <c:v>0.13780000000000001</c:v>
                </c:pt>
                <c:pt idx="91">
                  <c:v>0.1399</c:v>
                </c:pt>
                <c:pt idx="92">
                  <c:v>0.1454</c:v>
                </c:pt>
                <c:pt idx="93">
                  <c:v>0.13650000000000001</c:v>
                </c:pt>
                <c:pt idx="94">
                  <c:v>0.12659999999999999</c:v>
                </c:pt>
                <c:pt idx="95">
                  <c:v>0.1414</c:v>
                </c:pt>
                <c:pt idx="96">
                  <c:v>0.14449999999999999</c:v>
                </c:pt>
                <c:pt idx="97">
                  <c:v>0.1341</c:v>
                </c:pt>
                <c:pt idx="98">
                  <c:v>0.1288</c:v>
                </c:pt>
                <c:pt idx="99">
                  <c:v>0.1353</c:v>
                </c:pt>
                <c:pt idx="100">
                  <c:v>0.13539999999999999</c:v>
                </c:pt>
                <c:pt idx="101">
                  <c:v>0.12559999999999999</c:v>
                </c:pt>
                <c:pt idx="102">
                  <c:v>0.12180000000000001</c:v>
                </c:pt>
                <c:pt idx="103">
                  <c:v>0.12809999999999999</c:v>
                </c:pt>
                <c:pt idx="104">
                  <c:v>0.1285</c:v>
                </c:pt>
                <c:pt idx="105">
                  <c:v>0.1227</c:v>
                </c:pt>
                <c:pt idx="106">
                  <c:v>0.1227</c:v>
                </c:pt>
                <c:pt idx="107">
                  <c:v>0.12659999999999999</c:v>
                </c:pt>
                <c:pt idx="108">
                  <c:v>0.12989999999999999</c:v>
                </c:pt>
                <c:pt idx="109">
                  <c:v>0.1363</c:v>
                </c:pt>
                <c:pt idx="110">
                  <c:v>0.14599999999999999</c:v>
                </c:pt>
                <c:pt idx="111">
                  <c:v>0.15590000000000001</c:v>
                </c:pt>
                <c:pt idx="112">
                  <c:v>0.1794</c:v>
                </c:pt>
                <c:pt idx="113">
                  <c:v>0.17510000000000001</c:v>
                </c:pt>
                <c:pt idx="114">
                  <c:v>0.1812</c:v>
                </c:pt>
                <c:pt idx="115">
                  <c:v>0.19109999999999999</c:v>
                </c:pt>
                <c:pt idx="116">
                  <c:v>0.1734</c:v>
                </c:pt>
                <c:pt idx="117">
                  <c:v>0.15</c:v>
                </c:pt>
                <c:pt idx="118">
                  <c:v>0.1391</c:v>
                </c:pt>
                <c:pt idx="119">
                  <c:v>0.13980000000000001</c:v>
                </c:pt>
                <c:pt idx="120">
                  <c:v>0.1356</c:v>
                </c:pt>
                <c:pt idx="121">
                  <c:v>0.12759999999999999</c:v>
                </c:pt>
                <c:pt idx="122">
                  <c:v>0.12889999999999999</c:v>
                </c:pt>
                <c:pt idx="123">
                  <c:v>0.13189999999999999</c:v>
                </c:pt>
                <c:pt idx="124">
                  <c:v>0.1308</c:v>
                </c:pt>
                <c:pt idx="125">
                  <c:v>0.13070000000000001</c:v>
                </c:pt>
                <c:pt idx="126">
                  <c:v>0.1323</c:v>
                </c:pt>
                <c:pt idx="127">
                  <c:v>0.13200000000000001</c:v>
                </c:pt>
                <c:pt idx="128">
                  <c:v>0.13059999999999999</c:v>
                </c:pt>
                <c:pt idx="129">
                  <c:v>0.1203</c:v>
                </c:pt>
                <c:pt idx="130">
                  <c:v>0.12039999999999999</c:v>
                </c:pt>
                <c:pt idx="131">
                  <c:v>0.1217</c:v>
                </c:pt>
                <c:pt idx="132">
                  <c:v>0.1177</c:v>
                </c:pt>
                <c:pt idx="133">
                  <c:v>0.1158</c:v>
                </c:pt>
                <c:pt idx="134">
                  <c:v>0.11559999999999999</c:v>
                </c:pt>
                <c:pt idx="135">
                  <c:v>0.11799999999999999</c:v>
                </c:pt>
                <c:pt idx="136">
                  <c:v>0.1216</c:v>
                </c:pt>
                <c:pt idx="137">
                  <c:v>0.1293</c:v>
                </c:pt>
                <c:pt idx="138">
                  <c:v>0.1226</c:v>
                </c:pt>
                <c:pt idx="139">
                  <c:v>0.1183</c:v>
                </c:pt>
                <c:pt idx="140">
                  <c:v>0.12139999999999999</c:v>
                </c:pt>
                <c:pt idx="141">
                  <c:v>0.1236</c:v>
                </c:pt>
                <c:pt idx="142">
                  <c:v>0.11799999999999999</c:v>
                </c:pt>
                <c:pt idx="143">
                  <c:v>0.1169</c:v>
                </c:pt>
                <c:pt idx="144">
                  <c:v>0.1176</c:v>
                </c:pt>
                <c:pt idx="145">
                  <c:v>0.10879999999999999</c:v>
                </c:pt>
                <c:pt idx="146">
                  <c:v>0.1065</c:v>
                </c:pt>
                <c:pt idx="147">
                  <c:v>0.1145</c:v>
                </c:pt>
                <c:pt idx="148">
                  <c:v>0.1125</c:v>
                </c:pt>
                <c:pt idx="149">
                  <c:v>0.1037</c:v>
                </c:pt>
                <c:pt idx="150">
                  <c:v>0.10730000000000001</c:v>
                </c:pt>
                <c:pt idx="151">
                  <c:v>0.1143</c:v>
                </c:pt>
                <c:pt idx="152">
                  <c:v>0.1118</c:v>
                </c:pt>
                <c:pt idx="153">
                  <c:v>0.10730000000000001</c:v>
                </c:pt>
                <c:pt idx="154">
                  <c:v>0.1187</c:v>
                </c:pt>
                <c:pt idx="155">
                  <c:v>0.1258</c:v>
                </c:pt>
                <c:pt idx="156">
                  <c:v>0.1137</c:v>
                </c:pt>
                <c:pt idx="157">
                  <c:v>0.1113</c:v>
                </c:pt>
                <c:pt idx="158">
                  <c:v>0.1268</c:v>
                </c:pt>
                <c:pt idx="159">
                  <c:v>0.12839999999999999</c:v>
                </c:pt>
                <c:pt idx="160">
                  <c:v>0.1158</c:v>
                </c:pt>
                <c:pt idx="161">
                  <c:v>0.1174</c:v>
                </c:pt>
                <c:pt idx="162">
                  <c:v>0.12790000000000001</c:v>
                </c:pt>
                <c:pt idx="163">
                  <c:v>0.12959999999999999</c:v>
                </c:pt>
                <c:pt idx="164">
                  <c:v>0.1174</c:v>
                </c:pt>
                <c:pt idx="165">
                  <c:v>0.12089999999999999</c:v>
                </c:pt>
                <c:pt idx="166">
                  <c:v>0.13980000000000001</c:v>
                </c:pt>
                <c:pt idx="167">
                  <c:v>0.13700000000000001</c:v>
                </c:pt>
                <c:pt idx="168">
                  <c:v>0.12520000000000001</c:v>
                </c:pt>
                <c:pt idx="169">
                  <c:v>0.13880000000000001</c:v>
                </c:pt>
                <c:pt idx="170">
                  <c:v>0.15340000000000001</c:v>
                </c:pt>
                <c:pt idx="171">
                  <c:v>0.14180000000000001</c:v>
                </c:pt>
                <c:pt idx="172">
                  <c:v>0.13370000000000001</c:v>
                </c:pt>
                <c:pt idx="173">
                  <c:v>0.1517</c:v>
                </c:pt>
                <c:pt idx="174">
                  <c:v>0.14729999999999999</c:v>
                </c:pt>
                <c:pt idx="175">
                  <c:v>0.1216</c:v>
                </c:pt>
                <c:pt idx="176">
                  <c:v>0.1226</c:v>
                </c:pt>
                <c:pt idx="177">
                  <c:v>0.1341</c:v>
                </c:pt>
                <c:pt idx="178">
                  <c:v>0.1258</c:v>
                </c:pt>
                <c:pt idx="179">
                  <c:v>0.1125</c:v>
                </c:pt>
                <c:pt idx="180">
                  <c:v>0.1208</c:v>
                </c:pt>
                <c:pt idx="181">
                  <c:v>0.12740000000000001</c:v>
                </c:pt>
                <c:pt idx="182">
                  <c:v>0.1208</c:v>
                </c:pt>
                <c:pt idx="183">
                  <c:v>0.1176</c:v>
                </c:pt>
                <c:pt idx="184">
                  <c:v>0.13650000000000001</c:v>
                </c:pt>
                <c:pt idx="185">
                  <c:v>0.13850000000000001</c:v>
                </c:pt>
                <c:pt idx="186">
                  <c:v>0.12640000000000001</c:v>
                </c:pt>
                <c:pt idx="187">
                  <c:v>0.15989999999999999</c:v>
                </c:pt>
                <c:pt idx="188">
                  <c:v>0.15440000000000001</c:v>
                </c:pt>
                <c:pt idx="189">
                  <c:v>0.1802</c:v>
                </c:pt>
                <c:pt idx="190">
                  <c:v>0.19589999999999999</c:v>
                </c:pt>
                <c:pt idx="191">
                  <c:v>0.19370000000000001</c:v>
                </c:pt>
                <c:pt idx="192">
                  <c:v>0.17380000000000001</c:v>
                </c:pt>
                <c:pt idx="193">
                  <c:v>0.157</c:v>
                </c:pt>
                <c:pt idx="194">
                  <c:v>0.15509999999999999</c:v>
                </c:pt>
                <c:pt idx="195">
                  <c:v>0.15579999999999999</c:v>
                </c:pt>
                <c:pt idx="196">
                  <c:v>0.1472</c:v>
                </c:pt>
                <c:pt idx="197">
                  <c:v>0.14069999999999999</c:v>
                </c:pt>
                <c:pt idx="198">
                  <c:v>0.14949999999999999</c:v>
                </c:pt>
                <c:pt idx="199">
                  <c:v>0.1575</c:v>
                </c:pt>
                <c:pt idx="200">
                  <c:v>0.13900000000000001</c:v>
                </c:pt>
                <c:pt idx="201">
                  <c:v>0.1366</c:v>
                </c:pt>
                <c:pt idx="202">
                  <c:v>0.14269999999999999</c:v>
                </c:pt>
                <c:pt idx="203">
                  <c:v>0.1328</c:v>
                </c:pt>
                <c:pt idx="204">
                  <c:v>0.12920000000000001</c:v>
                </c:pt>
                <c:pt idx="205">
                  <c:v>0.1356</c:v>
                </c:pt>
                <c:pt idx="206">
                  <c:v>0.13150000000000001</c:v>
                </c:pt>
                <c:pt idx="207">
                  <c:v>0.12520000000000001</c:v>
                </c:pt>
                <c:pt idx="208">
                  <c:v>0.12640000000000001</c:v>
                </c:pt>
                <c:pt idx="209">
                  <c:v>0.12659999999999999</c:v>
                </c:pt>
                <c:pt idx="210">
                  <c:v>0.11550000000000001</c:v>
                </c:pt>
                <c:pt idx="211">
                  <c:v>0.1075</c:v>
                </c:pt>
                <c:pt idx="212">
                  <c:v>0.1067</c:v>
                </c:pt>
                <c:pt idx="213">
                  <c:v>0.1096</c:v>
                </c:pt>
                <c:pt idx="214">
                  <c:v>0.10730000000000001</c:v>
                </c:pt>
                <c:pt idx="215">
                  <c:v>0.1053</c:v>
                </c:pt>
                <c:pt idx="216">
                  <c:v>0.1075</c:v>
                </c:pt>
                <c:pt idx="217">
                  <c:v>0.11509999999999999</c:v>
                </c:pt>
                <c:pt idx="218">
                  <c:v>0.11840000000000001</c:v>
                </c:pt>
                <c:pt idx="219">
                  <c:v>0.11890000000000001</c:v>
                </c:pt>
                <c:pt idx="220">
                  <c:v>0.1203</c:v>
                </c:pt>
                <c:pt idx="221">
                  <c:v>0.13120000000000001</c:v>
                </c:pt>
                <c:pt idx="222">
                  <c:v>0.1321</c:v>
                </c:pt>
                <c:pt idx="223">
                  <c:v>0.1244</c:v>
                </c:pt>
                <c:pt idx="224">
                  <c:v>0.12809999999999999</c:v>
                </c:pt>
                <c:pt idx="225">
                  <c:v>0.1371</c:v>
                </c:pt>
                <c:pt idx="226">
                  <c:v>0.13619999999999999</c:v>
                </c:pt>
                <c:pt idx="227">
                  <c:v>0.13059999999999999</c:v>
                </c:pt>
                <c:pt idx="228">
                  <c:v>0.1358</c:v>
                </c:pt>
                <c:pt idx="229">
                  <c:v>0.14299999999999999</c:v>
                </c:pt>
                <c:pt idx="230">
                  <c:v>0.1394</c:v>
                </c:pt>
                <c:pt idx="231">
                  <c:v>0.13539999999999999</c:v>
                </c:pt>
                <c:pt idx="232">
                  <c:v>0.14099999999999999</c:v>
                </c:pt>
                <c:pt idx="233">
                  <c:v>0.1452</c:v>
                </c:pt>
                <c:pt idx="234">
                  <c:v>0.1421</c:v>
                </c:pt>
                <c:pt idx="235">
                  <c:v>0.14199999999999999</c:v>
                </c:pt>
                <c:pt idx="236">
                  <c:v>0.14680000000000001</c:v>
                </c:pt>
                <c:pt idx="237">
                  <c:v>0.14879999999999999</c:v>
                </c:pt>
                <c:pt idx="238">
                  <c:v>0.14810000000000001</c:v>
                </c:pt>
                <c:pt idx="239">
                  <c:v>0.1522</c:v>
                </c:pt>
                <c:pt idx="240">
                  <c:v>0.15740000000000001</c:v>
                </c:pt>
                <c:pt idx="241">
                  <c:v>0.15690000000000001</c:v>
                </c:pt>
                <c:pt idx="242">
                  <c:v>0.15670000000000001</c:v>
                </c:pt>
                <c:pt idx="243">
                  <c:v>0.15659999999999999</c:v>
                </c:pt>
                <c:pt idx="244">
                  <c:v>0.15709999999999999</c:v>
                </c:pt>
                <c:pt idx="245">
                  <c:v>0.15329999999999999</c:v>
                </c:pt>
                <c:pt idx="246">
                  <c:v>0.15379999999999999</c:v>
                </c:pt>
                <c:pt idx="247">
                  <c:v>0.1646</c:v>
                </c:pt>
                <c:pt idx="248">
                  <c:v>0.15890000000000001</c:v>
                </c:pt>
                <c:pt idx="249">
                  <c:v>0.1479</c:v>
                </c:pt>
                <c:pt idx="250">
                  <c:v>0.1482</c:v>
                </c:pt>
                <c:pt idx="251">
                  <c:v>0.15040000000000001</c:v>
                </c:pt>
                <c:pt idx="252">
                  <c:v>0.1384</c:v>
                </c:pt>
                <c:pt idx="253">
                  <c:v>0.12989999999999999</c:v>
                </c:pt>
                <c:pt idx="254">
                  <c:v>0.13789999999999999</c:v>
                </c:pt>
                <c:pt idx="255">
                  <c:v>0.1341</c:v>
                </c:pt>
                <c:pt idx="256">
                  <c:v>0.1091</c:v>
                </c:pt>
                <c:pt idx="257">
                  <c:v>0.1115</c:v>
                </c:pt>
                <c:pt idx="258">
                  <c:v>0.1305</c:v>
                </c:pt>
                <c:pt idx="259">
                  <c:v>0.12180000000000001</c:v>
                </c:pt>
                <c:pt idx="260">
                  <c:v>0.1057</c:v>
                </c:pt>
                <c:pt idx="261">
                  <c:v>0.1192</c:v>
                </c:pt>
                <c:pt idx="262">
                  <c:v>0.1303</c:v>
                </c:pt>
                <c:pt idx="263">
                  <c:v>0.1119</c:v>
                </c:pt>
                <c:pt idx="264">
                  <c:v>0.1026</c:v>
                </c:pt>
                <c:pt idx="265">
                  <c:v>0.1241</c:v>
                </c:pt>
                <c:pt idx="266">
                  <c:v>0.12540000000000001</c:v>
                </c:pt>
                <c:pt idx="267">
                  <c:v>0.1071</c:v>
                </c:pt>
                <c:pt idx="268">
                  <c:v>0.1111</c:v>
                </c:pt>
                <c:pt idx="269">
                  <c:v>0.12740000000000001</c:v>
                </c:pt>
                <c:pt idx="270">
                  <c:v>0.11849999999999999</c:v>
                </c:pt>
                <c:pt idx="271">
                  <c:v>0.1048</c:v>
                </c:pt>
                <c:pt idx="272">
                  <c:v>0.121</c:v>
                </c:pt>
                <c:pt idx="273">
                  <c:v>0.1338</c:v>
                </c:pt>
                <c:pt idx="274">
                  <c:v>0.124</c:v>
                </c:pt>
                <c:pt idx="275">
                  <c:v>0.126</c:v>
                </c:pt>
                <c:pt idx="276">
                  <c:v>0.10440000000000001</c:v>
                </c:pt>
                <c:pt idx="277">
                  <c:v>9.5899999999999999E-2</c:v>
                </c:pt>
                <c:pt idx="278">
                  <c:v>9.0899999999999995E-2</c:v>
                </c:pt>
                <c:pt idx="279">
                  <c:v>9.6600000000000005E-2</c:v>
                </c:pt>
                <c:pt idx="280">
                  <c:v>9.4600000000000004E-2</c:v>
                </c:pt>
                <c:pt idx="281">
                  <c:v>8.7499999999999994E-2</c:v>
                </c:pt>
                <c:pt idx="282">
                  <c:v>8.43E-2</c:v>
                </c:pt>
                <c:pt idx="283">
                  <c:v>9.0499999999999997E-2</c:v>
                </c:pt>
                <c:pt idx="284">
                  <c:v>9.6600000000000005E-2</c:v>
                </c:pt>
                <c:pt idx="285">
                  <c:v>9.6100000000000005E-2</c:v>
                </c:pt>
                <c:pt idx="286">
                  <c:v>9.2600000000000002E-2</c:v>
                </c:pt>
                <c:pt idx="287">
                  <c:v>9.7699999999999995E-2</c:v>
                </c:pt>
                <c:pt idx="288">
                  <c:v>0.1057</c:v>
                </c:pt>
                <c:pt idx="289">
                  <c:v>9.9900000000000003E-2</c:v>
                </c:pt>
                <c:pt idx="290">
                  <c:v>9.4299999999999995E-2</c:v>
                </c:pt>
                <c:pt idx="291">
                  <c:v>0.1048</c:v>
                </c:pt>
                <c:pt idx="292">
                  <c:v>0.1082</c:v>
                </c:pt>
                <c:pt idx="293">
                  <c:v>0.1033</c:v>
                </c:pt>
                <c:pt idx="294">
                  <c:v>0.1042</c:v>
                </c:pt>
                <c:pt idx="295">
                  <c:v>0.1157</c:v>
                </c:pt>
                <c:pt idx="296">
                  <c:v>0.1158</c:v>
                </c:pt>
                <c:pt idx="297">
                  <c:v>0.1176</c:v>
                </c:pt>
                <c:pt idx="298">
                  <c:v>0.12139999999999999</c:v>
                </c:pt>
                <c:pt idx="299">
                  <c:v>0.12509999999999999</c:v>
                </c:pt>
                <c:pt idx="300">
                  <c:v>0.12820000000000001</c:v>
                </c:pt>
                <c:pt idx="301">
                  <c:v>0.123</c:v>
                </c:pt>
                <c:pt idx="302">
                  <c:v>0.1331</c:v>
                </c:pt>
                <c:pt idx="303">
                  <c:v>0.1366</c:v>
                </c:pt>
                <c:pt idx="304">
                  <c:v>0.12509999999999999</c:v>
                </c:pt>
                <c:pt idx="305">
                  <c:v>0.1313</c:v>
                </c:pt>
                <c:pt idx="306">
                  <c:v>0.1454</c:v>
                </c:pt>
                <c:pt idx="307">
                  <c:v>0.13819999999999999</c:v>
                </c:pt>
                <c:pt idx="308">
                  <c:v>0.13100000000000001</c:v>
                </c:pt>
                <c:pt idx="309">
                  <c:v>0.1431</c:v>
                </c:pt>
                <c:pt idx="310">
                  <c:v>0.15190000000000001</c:v>
                </c:pt>
                <c:pt idx="311">
                  <c:v>0.1429</c:v>
                </c:pt>
                <c:pt idx="312">
                  <c:v>0.1431</c:v>
                </c:pt>
                <c:pt idx="313">
                  <c:v>0.15609999999999999</c:v>
                </c:pt>
                <c:pt idx="314">
                  <c:v>0.15640000000000001</c:v>
                </c:pt>
                <c:pt idx="315">
                  <c:v>0.14849999999999999</c:v>
                </c:pt>
                <c:pt idx="316">
                  <c:v>0.16070000000000001</c:v>
                </c:pt>
                <c:pt idx="317">
                  <c:v>0.16919999999999999</c:v>
                </c:pt>
                <c:pt idx="318">
                  <c:v>0.16289999999999999</c:v>
                </c:pt>
                <c:pt idx="319">
                  <c:v>0.16400000000000001</c:v>
                </c:pt>
                <c:pt idx="320">
                  <c:v>0.18559999999999999</c:v>
                </c:pt>
                <c:pt idx="321">
                  <c:v>0.18770000000000001</c:v>
                </c:pt>
                <c:pt idx="322">
                  <c:v>0.18790000000000001</c:v>
                </c:pt>
                <c:pt idx="323">
                  <c:v>0.17119999999999999</c:v>
                </c:pt>
                <c:pt idx="324">
                  <c:v>0.1734</c:v>
                </c:pt>
                <c:pt idx="325">
                  <c:v>0.1646</c:v>
                </c:pt>
                <c:pt idx="326">
                  <c:v>0.1426</c:v>
                </c:pt>
                <c:pt idx="327">
                  <c:v>0.1321</c:v>
                </c:pt>
                <c:pt idx="328">
                  <c:v>0.1429</c:v>
                </c:pt>
                <c:pt idx="329">
                  <c:v>0.16289999999999999</c:v>
                </c:pt>
                <c:pt idx="330">
                  <c:v>0.1958</c:v>
                </c:pt>
                <c:pt idx="331">
                  <c:v>0.22739999999999999</c:v>
                </c:pt>
                <c:pt idx="332">
                  <c:v>0.21940000000000001</c:v>
                </c:pt>
                <c:pt idx="333">
                  <c:v>0.2185</c:v>
                </c:pt>
                <c:pt idx="334">
                  <c:v>0.21129999999999999</c:v>
                </c:pt>
                <c:pt idx="335">
                  <c:v>0.21240000000000001</c:v>
                </c:pt>
                <c:pt idx="336">
                  <c:v>0.23089999999999999</c:v>
                </c:pt>
                <c:pt idx="337">
                  <c:v>0.224</c:v>
                </c:pt>
                <c:pt idx="338">
                  <c:v>0.19850000000000001</c:v>
                </c:pt>
                <c:pt idx="339">
                  <c:v>0.1933</c:v>
                </c:pt>
                <c:pt idx="340">
                  <c:v>0.16719999999999999</c:v>
                </c:pt>
                <c:pt idx="341">
                  <c:v>0.17630000000000001</c:v>
                </c:pt>
                <c:pt idx="342">
                  <c:v>0.18260000000000001</c:v>
                </c:pt>
                <c:pt idx="343">
                  <c:v>0.20280000000000001</c:v>
                </c:pt>
                <c:pt idx="344">
                  <c:v>0.216</c:v>
                </c:pt>
                <c:pt idx="345">
                  <c:v>0.2392</c:v>
                </c:pt>
                <c:pt idx="346">
                  <c:v>0.25540000000000002</c:v>
                </c:pt>
                <c:pt idx="347">
                  <c:v>0.24490000000000001</c:v>
                </c:pt>
                <c:pt idx="348">
                  <c:v>0.25130000000000002</c:v>
                </c:pt>
                <c:pt idx="349">
                  <c:v>0.2462</c:v>
                </c:pt>
                <c:pt idx="350">
                  <c:v>0.25080000000000002</c:v>
                </c:pt>
                <c:pt idx="351">
                  <c:v>0.24829999999999999</c:v>
                </c:pt>
                <c:pt idx="352">
                  <c:v>0.25869999999999999</c:v>
                </c:pt>
                <c:pt idx="353">
                  <c:v>0.2863</c:v>
                </c:pt>
                <c:pt idx="354">
                  <c:v>0.28589999999999999</c:v>
                </c:pt>
                <c:pt idx="355">
                  <c:v>0.29149999999999998</c:v>
                </c:pt>
                <c:pt idx="356">
                  <c:v>0.30880000000000002</c:v>
                </c:pt>
                <c:pt idx="357">
                  <c:v>0.2994</c:v>
                </c:pt>
                <c:pt idx="358">
                  <c:v>0.27510000000000001</c:v>
                </c:pt>
                <c:pt idx="359">
                  <c:v>0.2475</c:v>
                </c:pt>
                <c:pt idx="360">
                  <c:v>0.24379999999999999</c:v>
                </c:pt>
                <c:pt idx="361">
                  <c:v>0.26219999999999999</c:v>
                </c:pt>
                <c:pt idx="362">
                  <c:v>0.26219999999999999</c:v>
                </c:pt>
                <c:pt idx="363">
                  <c:v>0.2404</c:v>
                </c:pt>
                <c:pt idx="364">
                  <c:v>0.23219999999999999</c:v>
                </c:pt>
                <c:pt idx="365">
                  <c:v>0.21379999999999999</c:v>
                </c:pt>
                <c:pt idx="366">
                  <c:v>0.2021</c:v>
                </c:pt>
                <c:pt idx="367">
                  <c:v>0.18149999999999999</c:v>
                </c:pt>
                <c:pt idx="368">
                  <c:v>0.1794</c:v>
                </c:pt>
                <c:pt idx="369">
                  <c:v>0.16969999999999999</c:v>
                </c:pt>
                <c:pt idx="370">
                  <c:v>0.15870000000000001</c:v>
                </c:pt>
                <c:pt idx="371">
                  <c:v>0.15040000000000001</c:v>
                </c:pt>
                <c:pt idx="372">
                  <c:v>0.14219999999999999</c:v>
                </c:pt>
                <c:pt idx="373">
                  <c:v>0.14510000000000001</c:v>
                </c:pt>
                <c:pt idx="374">
                  <c:v>0.1573</c:v>
                </c:pt>
                <c:pt idx="375">
                  <c:v>0.1721</c:v>
                </c:pt>
                <c:pt idx="376">
                  <c:v>0.192</c:v>
                </c:pt>
                <c:pt idx="377">
                  <c:v>0.2165</c:v>
                </c:pt>
                <c:pt idx="378">
                  <c:v>0.23960000000000001</c:v>
                </c:pt>
                <c:pt idx="379">
                  <c:v>0.24060000000000001</c:v>
                </c:pt>
                <c:pt idx="380">
                  <c:v>0.2351</c:v>
                </c:pt>
                <c:pt idx="381">
                  <c:v>0.23069999999999999</c:v>
                </c:pt>
                <c:pt idx="382">
                  <c:v>0.2135</c:v>
                </c:pt>
                <c:pt idx="383">
                  <c:v>0.1946</c:v>
                </c:pt>
                <c:pt idx="384">
                  <c:v>0.1835</c:v>
                </c:pt>
                <c:pt idx="385">
                  <c:v>0.18820000000000001</c:v>
                </c:pt>
                <c:pt idx="386">
                  <c:v>0.18049999999999999</c:v>
                </c:pt>
                <c:pt idx="387">
                  <c:v>0.16320000000000001</c:v>
                </c:pt>
                <c:pt idx="388">
                  <c:v>0.16689999999999999</c:v>
                </c:pt>
                <c:pt idx="389">
                  <c:v>0.17460000000000001</c:v>
                </c:pt>
                <c:pt idx="390">
                  <c:v>0.16819999999999999</c:v>
                </c:pt>
                <c:pt idx="391">
                  <c:v>0.16020000000000001</c:v>
                </c:pt>
                <c:pt idx="392">
                  <c:v>0.1711</c:v>
                </c:pt>
                <c:pt idx="393">
                  <c:v>0.16639999999999999</c:v>
                </c:pt>
                <c:pt idx="394">
                  <c:v>0.1762</c:v>
                </c:pt>
                <c:pt idx="395">
                  <c:v>0.2044</c:v>
                </c:pt>
                <c:pt idx="396">
                  <c:v>0.2331</c:v>
                </c:pt>
                <c:pt idx="397">
                  <c:v>0.25919999999999999</c:v>
                </c:pt>
                <c:pt idx="398">
                  <c:v>0.26750000000000002</c:v>
                </c:pt>
                <c:pt idx="399">
                  <c:v>0.26019999999999999</c:v>
                </c:pt>
                <c:pt idx="400">
                  <c:v>0.24360000000000001</c:v>
                </c:pt>
                <c:pt idx="401">
                  <c:v>0.22059999999999999</c:v>
                </c:pt>
                <c:pt idx="402">
                  <c:v>0.2102</c:v>
                </c:pt>
                <c:pt idx="403">
                  <c:v>0.19500000000000001</c:v>
                </c:pt>
                <c:pt idx="404">
                  <c:v>0.20649999999999999</c:v>
                </c:pt>
                <c:pt idx="405">
                  <c:v>0.23130000000000001</c:v>
                </c:pt>
                <c:pt idx="406">
                  <c:v>0.22670000000000001</c:v>
                </c:pt>
                <c:pt idx="407">
                  <c:v>0.22550000000000001</c:v>
                </c:pt>
                <c:pt idx="408">
                  <c:v>0.20399999999999999</c:v>
                </c:pt>
                <c:pt idx="409">
                  <c:v>0.21560000000000001</c:v>
                </c:pt>
                <c:pt idx="410">
                  <c:v>0.22009999999999999</c:v>
                </c:pt>
                <c:pt idx="411">
                  <c:v>0.1961</c:v>
                </c:pt>
                <c:pt idx="412">
                  <c:v>0.17030000000000001</c:v>
                </c:pt>
                <c:pt idx="413">
                  <c:v>0.14729999999999999</c:v>
                </c:pt>
                <c:pt idx="414">
                  <c:v>0.1384</c:v>
                </c:pt>
                <c:pt idx="415">
                  <c:v>0.1457</c:v>
                </c:pt>
                <c:pt idx="416">
                  <c:v>0.13800000000000001</c:v>
                </c:pt>
                <c:pt idx="417">
                  <c:v>0.1186</c:v>
                </c:pt>
                <c:pt idx="418">
                  <c:v>0.1242</c:v>
                </c:pt>
                <c:pt idx="419">
                  <c:v>0.12770000000000001</c:v>
                </c:pt>
                <c:pt idx="420">
                  <c:v>0.1154</c:v>
                </c:pt>
                <c:pt idx="421">
                  <c:v>0.1065</c:v>
                </c:pt>
                <c:pt idx="422">
                  <c:v>0.1012</c:v>
                </c:pt>
                <c:pt idx="423">
                  <c:v>0.1116</c:v>
                </c:pt>
                <c:pt idx="424">
                  <c:v>0.14030000000000001</c:v>
                </c:pt>
                <c:pt idx="425">
                  <c:v>0.16850000000000001</c:v>
                </c:pt>
                <c:pt idx="426">
                  <c:v>0.1583</c:v>
                </c:pt>
                <c:pt idx="427">
                  <c:v>0.183</c:v>
                </c:pt>
                <c:pt idx="428">
                  <c:v>0.17399999999999999</c:v>
                </c:pt>
                <c:pt idx="429">
                  <c:v>0.1757</c:v>
                </c:pt>
                <c:pt idx="430">
                  <c:v>0.18129999999999999</c:v>
                </c:pt>
                <c:pt idx="431">
                  <c:v>0.20330000000000001</c:v>
                </c:pt>
                <c:pt idx="432">
                  <c:v>0.22370000000000001</c:v>
                </c:pt>
                <c:pt idx="433">
                  <c:v>0.21510000000000001</c:v>
                </c:pt>
                <c:pt idx="434">
                  <c:v>0.20130000000000001</c:v>
                </c:pt>
                <c:pt idx="435">
                  <c:v>0.19980000000000001</c:v>
                </c:pt>
                <c:pt idx="436">
                  <c:v>0.19439999999999999</c:v>
                </c:pt>
                <c:pt idx="437">
                  <c:v>0.17519999999999999</c:v>
                </c:pt>
                <c:pt idx="438">
                  <c:v>0.16589999999999999</c:v>
                </c:pt>
                <c:pt idx="439">
                  <c:v>0.17549999999999999</c:v>
                </c:pt>
                <c:pt idx="440">
                  <c:v>0.16750000000000001</c:v>
                </c:pt>
                <c:pt idx="441">
                  <c:v>0.15179999999999999</c:v>
                </c:pt>
                <c:pt idx="442">
                  <c:v>0.18290000000000001</c:v>
                </c:pt>
                <c:pt idx="443">
                  <c:v>0.21440000000000001</c:v>
                </c:pt>
                <c:pt idx="444">
                  <c:v>0.2296</c:v>
                </c:pt>
                <c:pt idx="445">
                  <c:v>0.2223</c:v>
                </c:pt>
                <c:pt idx="446">
                  <c:v>0.2364</c:v>
                </c:pt>
                <c:pt idx="447">
                  <c:v>0.2437</c:v>
                </c:pt>
                <c:pt idx="448">
                  <c:v>0.245</c:v>
                </c:pt>
                <c:pt idx="449">
                  <c:v>0.2137</c:v>
                </c:pt>
                <c:pt idx="450">
                  <c:v>0.1971</c:v>
                </c:pt>
                <c:pt idx="451">
                  <c:v>0.20710000000000001</c:v>
                </c:pt>
                <c:pt idx="452">
                  <c:v>0.1958</c:v>
                </c:pt>
                <c:pt idx="453">
                  <c:v>0.16850000000000001</c:v>
                </c:pt>
                <c:pt idx="454">
                  <c:v>0.16769999999999999</c:v>
                </c:pt>
                <c:pt idx="455">
                  <c:v>0.17649999999999999</c:v>
                </c:pt>
                <c:pt idx="456">
                  <c:v>0.16039999999999999</c:v>
                </c:pt>
                <c:pt idx="457">
                  <c:v>0.1439</c:v>
                </c:pt>
                <c:pt idx="458">
                  <c:v>0.161</c:v>
                </c:pt>
                <c:pt idx="459">
                  <c:v>0.17349999999999999</c:v>
                </c:pt>
                <c:pt idx="460">
                  <c:v>0.19789999999999999</c:v>
                </c:pt>
                <c:pt idx="461">
                  <c:v>0.21609999999999999</c:v>
                </c:pt>
                <c:pt idx="462">
                  <c:v>0.23080000000000001</c:v>
                </c:pt>
                <c:pt idx="463">
                  <c:v>0.2442</c:v>
                </c:pt>
                <c:pt idx="464">
                  <c:v>0.26090000000000002</c:v>
                </c:pt>
                <c:pt idx="465">
                  <c:v>0.31630000000000003</c:v>
                </c:pt>
                <c:pt idx="466">
                  <c:v>0.33950000000000002</c:v>
                </c:pt>
                <c:pt idx="467">
                  <c:v>0.36280000000000001</c:v>
                </c:pt>
                <c:pt idx="468">
                  <c:v>0.31709999999999999</c:v>
                </c:pt>
                <c:pt idx="469">
                  <c:v>0.27800000000000002</c:v>
                </c:pt>
                <c:pt idx="470">
                  <c:v>0.25269999999999998</c:v>
                </c:pt>
                <c:pt idx="471">
                  <c:v>0.2626</c:v>
                </c:pt>
                <c:pt idx="472">
                  <c:v>0.26469999999999999</c:v>
                </c:pt>
                <c:pt idx="473">
                  <c:v>0.2601</c:v>
                </c:pt>
                <c:pt idx="474">
                  <c:v>0.22889999999999999</c:v>
                </c:pt>
                <c:pt idx="475">
                  <c:v>0.2324</c:v>
                </c:pt>
                <c:pt idx="476">
                  <c:v>0.22620000000000001</c:v>
                </c:pt>
                <c:pt idx="477">
                  <c:v>0.2359</c:v>
                </c:pt>
                <c:pt idx="478">
                  <c:v>0.2591</c:v>
                </c:pt>
                <c:pt idx="479">
                  <c:v>0.2422</c:v>
                </c:pt>
                <c:pt idx="480">
                  <c:v>0.254</c:v>
                </c:pt>
                <c:pt idx="481">
                  <c:v>0.2263</c:v>
                </c:pt>
                <c:pt idx="482">
                  <c:v>0.21279999999999999</c:v>
                </c:pt>
                <c:pt idx="483">
                  <c:v>0.2056</c:v>
                </c:pt>
                <c:pt idx="484">
                  <c:v>0.19500000000000001</c:v>
                </c:pt>
                <c:pt idx="485">
                  <c:v>0.18540000000000001</c:v>
                </c:pt>
                <c:pt idx="486">
                  <c:v>0.16769999999999999</c:v>
                </c:pt>
                <c:pt idx="487">
                  <c:v>0.15340000000000001</c:v>
                </c:pt>
                <c:pt idx="488">
                  <c:v>0.14949999999999999</c:v>
                </c:pt>
                <c:pt idx="489">
                  <c:v>0.14610000000000001</c:v>
                </c:pt>
                <c:pt idx="490">
                  <c:v>0.1321</c:v>
                </c:pt>
                <c:pt idx="491">
                  <c:v>0.12720000000000001</c:v>
                </c:pt>
                <c:pt idx="492">
                  <c:v>0.13370000000000001</c:v>
                </c:pt>
                <c:pt idx="493">
                  <c:v>0.12989999999999999</c:v>
                </c:pt>
                <c:pt idx="494">
                  <c:v>0.12039999999999999</c:v>
                </c:pt>
                <c:pt idx="495">
                  <c:v>0.13020000000000001</c:v>
                </c:pt>
                <c:pt idx="496">
                  <c:v>0.14649999999999999</c:v>
                </c:pt>
                <c:pt idx="497">
                  <c:v>0.1401</c:v>
                </c:pt>
                <c:pt idx="498">
                  <c:v>0.1452</c:v>
                </c:pt>
                <c:pt idx="499">
                  <c:v>0.13450000000000001</c:v>
                </c:pt>
                <c:pt idx="500">
                  <c:v>0.13550000000000001</c:v>
                </c:pt>
                <c:pt idx="501">
                  <c:v>0.1242</c:v>
                </c:pt>
                <c:pt idx="502">
                  <c:v>0.1109</c:v>
                </c:pt>
                <c:pt idx="503">
                  <c:v>0.1032</c:v>
                </c:pt>
                <c:pt idx="504">
                  <c:v>0.1099</c:v>
                </c:pt>
                <c:pt idx="505">
                  <c:v>0.127</c:v>
                </c:pt>
                <c:pt idx="506">
                  <c:v>0.1421</c:v>
                </c:pt>
                <c:pt idx="507">
                  <c:v>0.1512</c:v>
                </c:pt>
                <c:pt idx="508">
                  <c:v>0.17</c:v>
                </c:pt>
                <c:pt idx="509">
                  <c:v>0.1893</c:v>
                </c:pt>
                <c:pt idx="510">
                  <c:v>0.19819999999999999</c:v>
                </c:pt>
                <c:pt idx="511">
                  <c:v>0.2082</c:v>
                </c:pt>
                <c:pt idx="512">
                  <c:v>0.23699999999999999</c:v>
                </c:pt>
                <c:pt idx="513">
                  <c:v>0.2515</c:v>
                </c:pt>
                <c:pt idx="514">
                  <c:v>0.24210000000000001</c:v>
                </c:pt>
                <c:pt idx="515">
                  <c:v>0.20960000000000001</c:v>
                </c:pt>
                <c:pt idx="516">
                  <c:v>0.1905</c:v>
                </c:pt>
                <c:pt idx="517">
                  <c:v>0.1958</c:v>
                </c:pt>
                <c:pt idx="518">
                  <c:v>0.1825</c:v>
                </c:pt>
                <c:pt idx="519">
                  <c:v>0.15770000000000001</c:v>
                </c:pt>
                <c:pt idx="520">
                  <c:v>0.16170000000000001</c:v>
                </c:pt>
                <c:pt idx="521">
                  <c:v>0.17080000000000001</c:v>
                </c:pt>
                <c:pt idx="522">
                  <c:v>0.15890000000000001</c:v>
                </c:pt>
                <c:pt idx="523">
                  <c:v>0.1469</c:v>
                </c:pt>
                <c:pt idx="524">
                  <c:v>0.15770000000000001</c:v>
                </c:pt>
                <c:pt idx="525">
                  <c:v>0.1777</c:v>
                </c:pt>
                <c:pt idx="526">
                  <c:v>0.187</c:v>
                </c:pt>
                <c:pt idx="527">
                  <c:v>0.1668</c:v>
                </c:pt>
                <c:pt idx="528">
                  <c:v>0.20280000000000001</c:v>
                </c:pt>
                <c:pt idx="529">
                  <c:v>0.1736</c:v>
                </c:pt>
                <c:pt idx="530">
                  <c:v>0.15579999999999999</c:v>
                </c:pt>
                <c:pt idx="531">
                  <c:v>0.13900000000000001</c:v>
                </c:pt>
                <c:pt idx="532">
                  <c:v>0.12839999999999999</c:v>
                </c:pt>
                <c:pt idx="533">
                  <c:v>0.12470000000000001</c:v>
                </c:pt>
                <c:pt idx="534">
                  <c:v>0.1328</c:v>
                </c:pt>
                <c:pt idx="535">
                  <c:v>0.1472</c:v>
                </c:pt>
                <c:pt idx="536">
                  <c:v>0.1691</c:v>
                </c:pt>
                <c:pt idx="537">
                  <c:v>0.189</c:v>
                </c:pt>
                <c:pt idx="538">
                  <c:v>0.185</c:v>
                </c:pt>
                <c:pt idx="539">
                  <c:v>0.18779999999999999</c:v>
                </c:pt>
                <c:pt idx="540">
                  <c:v>0.17380000000000001</c:v>
                </c:pt>
                <c:pt idx="541">
                  <c:v>0.16250000000000001</c:v>
                </c:pt>
                <c:pt idx="542">
                  <c:v>0.1704</c:v>
                </c:pt>
                <c:pt idx="543">
                  <c:v>0.17630000000000001</c:v>
                </c:pt>
                <c:pt idx="544">
                  <c:v>0.16789999999999999</c:v>
                </c:pt>
                <c:pt idx="545">
                  <c:v>0.15909999999999999</c:v>
                </c:pt>
                <c:pt idx="546">
                  <c:v>0.16089999999999999</c:v>
                </c:pt>
                <c:pt idx="547">
                  <c:v>0.1694</c:v>
                </c:pt>
                <c:pt idx="548">
                  <c:v>0.18579999999999999</c:v>
                </c:pt>
                <c:pt idx="549">
                  <c:v>0.1938</c:v>
                </c:pt>
                <c:pt idx="550">
                  <c:v>0.21729999999999999</c:v>
                </c:pt>
                <c:pt idx="551">
                  <c:v>0.2223</c:v>
                </c:pt>
                <c:pt idx="552">
                  <c:v>0.24640000000000001</c:v>
                </c:pt>
                <c:pt idx="553">
                  <c:v>0.25779999999999997</c:v>
                </c:pt>
                <c:pt idx="554">
                  <c:v>0.2427</c:v>
                </c:pt>
                <c:pt idx="555">
                  <c:v>0.2414</c:v>
                </c:pt>
                <c:pt idx="556">
                  <c:v>0.24049999999999999</c:v>
                </c:pt>
                <c:pt idx="557">
                  <c:v>0.26140000000000002</c:v>
                </c:pt>
                <c:pt idx="558">
                  <c:v>0.25659999999999999</c:v>
                </c:pt>
                <c:pt idx="559">
                  <c:v>0.23599999999999999</c:v>
                </c:pt>
                <c:pt idx="560">
                  <c:v>0.23350000000000001</c:v>
                </c:pt>
                <c:pt idx="561">
                  <c:v>0.25440000000000002</c:v>
                </c:pt>
                <c:pt idx="562">
                  <c:v>0.2044</c:v>
                </c:pt>
                <c:pt idx="563">
                  <c:v>0.2525</c:v>
                </c:pt>
                <c:pt idx="564">
                  <c:v>0.33760000000000001</c:v>
                </c:pt>
                <c:pt idx="565">
                  <c:v>0.32579999999999998</c:v>
                </c:pt>
                <c:pt idx="566">
                  <c:v>0.3488</c:v>
                </c:pt>
                <c:pt idx="567">
                  <c:v>0.43430000000000002</c:v>
                </c:pt>
                <c:pt idx="568">
                  <c:v>0.44879999999999998</c:v>
                </c:pt>
                <c:pt idx="569">
                  <c:v>0.3634</c:v>
                </c:pt>
                <c:pt idx="570">
                  <c:v>0.29060000000000002</c:v>
                </c:pt>
                <c:pt idx="571">
                  <c:v>0.22059999999999999</c:v>
                </c:pt>
                <c:pt idx="572">
                  <c:v>0.2036</c:v>
                </c:pt>
                <c:pt idx="573">
                  <c:v>0.21110000000000001</c:v>
                </c:pt>
                <c:pt idx="574">
                  <c:v>0.22289999999999999</c:v>
                </c:pt>
                <c:pt idx="575">
                  <c:v>0.21920000000000001</c:v>
                </c:pt>
                <c:pt idx="576">
                  <c:v>0.20830000000000001</c:v>
                </c:pt>
                <c:pt idx="577">
                  <c:v>0.20300000000000001</c:v>
                </c:pt>
                <c:pt idx="578">
                  <c:v>0.19889999999999999</c:v>
                </c:pt>
                <c:pt idx="579">
                  <c:v>0.21890000000000001</c:v>
                </c:pt>
                <c:pt idx="580">
                  <c:v>0.21820000000000001</c:v>
                </c:pt>
                <c:pt idx="581">
                  <c:v>0.2399</c:v>
                </c:pt>
                <c:pt idx="582">
                  <c:v>0.22140000000000001</c:v>
                </c:pt>
                <c:pt idx="583">
                  <c:v>0.23369999999999999</c:v>
                </c:pt>
                <c:pt idx="584">
                  <c:v>0.22020000000000001</c:v>
                </c:pt>
                <c:pt idx="585">
                  <c:v>0.20399999999999999</c:v>
                </c:pt>
                <c:pt idx="586">
                  <c:v>0.20319999999999999</c:v>
                </c:pt>
                <c:pt idx="587">
                  <c:v>0.21260000000000001</c:v>
                </c:pt>
                <c:pt idx="588">
                  <c:v>0.19919999999999999</c:v>
                </c:pt>
                <c:pt idx="589">
                  <c:v>0.1913</c:v>
                </c:pt>
                <c:pt idx="590">
                  <c:v>0.17599999999999999</c:v>
                </c:pt>
                <c:pt idx="591">
                  <c:v>0.17150000000000001</c:v>
                </c:pt>
                <c:pt idx="592">
                  <c:v>0.17100000000000001</c:v>
                </c:pt>
                <c:pt idx="593">
                  <c:v>0.16309999999999999</c:v>
                </c:pt>
                <c:pt idx="594">
                  <c:v>0.1721</c:v>
                </c:pt>
                <c:pt idx="595">
                  <c:v>0.1787</c:v>
                </c:pt>
                <c:pt idx="596">
                  <c:v>0.187</c:v>
                </c:pt>
                <c:pt idx="597">
                  <c:v>0.17380000000000001</c:v>
                </c:pt>
                <c:pt idx="598">
                  <c:v>0.17100000000000001</c:v>
                </c:pt>
                <c:pt idx="599">
                  <c:v>0.1862</c:v>
                </c:pt>
                <c:pt idx="600">
                  <c:v>0.18459999999999999</c:v>
                </c:pt>
                <c:pt idx="601">
                  <c:v>0.15959999999999999</c:v>
                </c:pt>
                <c:pt idx="602">
                  <c:v>0.1454</c:v>
                </c:pt>
                <c:pt idx="603">
                  <c:v>0.1411</c:v>
                </c:pt>
                <c:pt idx="604">
                  <c:v>0.13320000000000001</c:v>
                </c:pt>
                <c:pt idx="605">
                  <c:v>0.1244</c:v>
                </c:pt>
                <c:pt idx="606">
                  <c:v>0.127</c:v>
                </c:pt>
                <c:pt idx="607">
                  <c:v>0.12939999999999999</c:v>
                </c:pt>
                <c:pt idx="608">
                  <c:v>0.1236</c:v>
                </c:pt>
                <c:pt idx="609">
                  <c:v>0.12379999999999999</c:v>
                </c:pt>
                <c:pt idx="610">
                  <c:v>0.1273</c:v>
                </c:pt>
                <c:pt idx="611">
                  <c:v>0.12559999999999999</c:v>
                </c:pt>
                <c:pt idx="612">
                  <c:v>0.11940000000000001</c:v>
                </c:pt>
                <c:pt idx="613">
                  <c:v>0.1179</c:v>
                </c:pt>
                <c:pt idx="614">
                  <c:v>0.1164</c:v>
                </c:pt>
                <c:pt idx="615">
                  <c:v>0.1114</c:v>
                </c:pt>
                <c:pt idx="616">
                  <c:v>0.1111</c:v>
                </c:pt>
                <c:pt idx="617">
                  <c:v>0.1105</c:v>
                </c:pt>
                <c:pt idx="618">
                  <c:v>0.10920000000000001</c:v>
                </c:pt>
                <c:pt idx="619">
                  <c:v>0.1061</c:v>
                </c:pt>
                <c:pt idx="620">
                  <c:v>0.1101</c:v>
                </c:pt>
                <c:pt idx="621">
                  <c:v>0.11550000000000001</c:v>
                </c:pt>
                <c:pt idx="622">
                  <c:v>0.1055</c:v>
                </c:pt>
                <c:pt idx="623">
                  <c:v>0.1004</c:v>
                </c:pt>
                <c:pt idx="624">
                  <c:v>0.11550000000000001</c:v>
                </c:pt>
                <c:pt idx="625">
                  <c:v>0.1176</c:v>
                </c:pt>
                <c:pt idx="626">
                  <c:v>0.1106</c:v>
                </c:pt>
                <c:pt idx="627">
                  <c:v>0.1226</c:v>
                </c:pt>
                <c:pt idx="628">
                  <c:v>0.1431</c:v>
                </c:pt>
                <c:pt idx="629">
                  <c:v>0.1633</c:v>
                </c:pt>
                <c:pt idx="630">
                  <c:v>0.16489999999999999</c:v>
                </c:pt>
                <c:pt idx="631">
                  <c:v>0.16930000000000001</c:v>
                </c:pt>
                <c:pt idx="632">
                  <c:v>0.1605</c:v>
                </c:pt>
                <c:pt idx="633">
                  <c:v>0.17419999999999999</c:v>
                </c:pt>
                <c:pt idx="634">
                  <c:v>0.1678</c:v>
                </c:pt>
                <c:pt idx="635">
                  <c:v>0.1429</c:v>
                </c:pt>
                <c:pt idx="636">
                  <c:v>0.14710000000000001</c:v>
                </c:pt>
                <c:pt idx="637">
                  <c:v>0.16120000000000001</c:v>
                </c:pt>
                <c:pt idx="638">
                  <c:v>0.1462</c:v>
                </c:pt>
                <c:pt idx="639">
                  <c:v>0.12770000000000001</c:v>
                </c:pt>
                <c:pt idx="640">
                  <c:v>0.14230000000000001</c:v>
                </c:pt>
                <c:pt idx="641">
                  <c:v>0.14940000000000001</c:v>
                </c:pt>
                <c:pt idx="642">
                  <c:v>0.12989999999999999</c:v>
                </c:pt>
                <c:pt idx="643">
                  <c:v>0.1231</c:v>
                </c:pt>
                <c:pt idx="644">
                  <c:v>0.1416</c:v>
                </c:pt>
                <c:pt idx="645">
                  <c:v>0.13919999999999999</c:v>
                </c:pt>
                <c:pt idx="646">
                  <c:v>0.12189999999999999</c:v>
                </c:pt>
                <c:pt idx="647">
                  <c:v>0.1298</c:v>
                </c:pt>
                <c:pt idx="648">
                  <c:v>0.14369999999999999</c:v>
                </c:pt>
                <c:pt idx="649">
                  <c:v>0.13389999999999999</c:v>
                </c:pt>
                <c:pt idx="650">
                  <c:v>0.1268</c:v>
                </c:pt>
                <c:pt idx="651">
                  <c:v>0.13500000000000001</c:v>
                </c:pt>
                <c:pt idx="652">
                  <c:v>0.13489999999999999</c:v>
                </c:pt>
                <c:pt idx="653">
                  <c:v>0.12620000000000001</c:v>
                </c:pt>
                <c:pt idx="654">
                  <c:v>0.1278</c:v>
                </c:pt>
                <c:pt idx="655">
                  <c:v>0.13550000000000001</c:v>
                </c:pt>
                <c:pt idx="656">
                  <c:v>0.1278</c:v>
                </c:pt>
                <c:pt idx="657">
                  <c:v>0.1285</c:v>
                </c:pt>
                <c:pt idx="658">
                  <c:v>0.1429</c:v>
                </c:pt>
                <c:pt idx="659">
                  <c:v>0.14130000000000001</c:v>
                </c:pt>
                <c:pt idx="660">
                  <c:v>0.1295</c:v>
                </c:pt>
                <c:pt idx="661">
                  <c:v>0.13969999999999999</c:v>
                </c:pt>
                <c:pt idx="662">
                  <c:v>0.15609999999999999</c:v>
                </c:pt>
                <c:pt idx="663">
                  <c:v>0.1502</c:v>
                </c:pt>
                <c:pt idx="664">
                  <c:v>0.14149999999999999</c:v>
                </c:pt>
                <c:pt idx="665">
                  <c:v>0.1525</c:v>
                </c:pt>
                <c:pt idx="666">
                  <c:v>0.16089999999999999</c:v>
                </c:pt>
                <c:pt idx="667">
                  <c:v>0.1532</c:v>
                </c:pt>
                <c:pt idx="668">
                  <c:v>0.1404</c:v>
                </c:pt>
                <c:pt idx="669">
                  <c:v>0.1426</c:v>
                </c:pt>
                <c:pt idx="670">
                  <c:v>0.14910000000000001</c:v>
                </c:pt>
                <c:pt idx="671">
                  <c:v>0.14480000000000001</c:v>
                </c:pt>
                <c:pt idx="672">
                  <c:v>0.13869999999999999</c:v>
                </c:pt>
                <c:pt idx="673">
                  <c:v>0.1409</c:v>
                </c:pt>
                <c:pt idx="674">
                  <c:v>0.14330000000000001</c:v>
                </c:pt>
                <c:pt idx="675">
                  <c:v>0.1389</c:v>
                </c:pt>
                <c:pt idx="676">
                  <c:v>0.13420000000000001</c:v>
                </c:pt>
                <c:pt idx="677">
                  <c:v>0.13700000000000001</c:v>
                </c:pt>
                <c:pt idx="678">
                  <c:v>0.14269999999999999</c:v>
                </c:pt>
                <c:pt idx="679">
                  <c:v>0.13969999999999999</c:v>
                </c:pt>
                <c:pt idx="680">
                  <c:v>0.13800000000000001</c:v>
                </c:pt>
                <c:pt idx="681">
                  <c:v>0.1439</c:v>
                </c:pt>
                <c:pt idx="682">
                  <c:v>0.14849999999999999</c:v>
                </c:pt>
                <c:pt idx="683">
                  <c:v>0.14779999999999999</c:v>
                </c:pt>
                <c:pt idx="684">
                  <c:v>0.15210000000000001</c:v>
                </c:pt>
                <c:pt idx="685">
                  <c:v>0.16250000000000001</c:v>
                </c:pt>
                <c:pt idx="686">
                  <c:v>0.17019999999999999</c:v>
                </c:pt>
                <c:pt idx="687">
                  <c:v>0.18140000000000001</c:v>
                </c:pt>
                <c:pt idx="688">
                  <c:v>0.17380000000000001</c:v>
                </c:pt>
                <c:pt idx="689">
                  <c:v>0.20019999999999999</c:v>
                </c:pt>
                <c:pt idx="690">
                  <c:v>0.19089999999999999</c:v>
                </c:pt>
                <c:pt idx="691">
                  <c:v>0.16339999999999999</c:v>
                </c:pt>
                <c:pt idx="692">
                  <c:v>0.19020000000000001</c:v>
                </c:pt>
                <c:pt idx="693">
                  <c:v>0.20080000000000001</c:v>
                </c:pt>
                <c:pt idx="694">
                  <c:v>0.20710000000000001</c:v>
                </c:pt>
                <c:pt idx="695">
                  <c:v>0.23960000000000001</c:v>
                </c:pt>
                <c:pt idx="696">
                  <c:v>0.22869999999999999</c:v>
                </c:pt>
                <c:pt idx="697">
                  <c:v>0.18609999999999999</c:v>
                </c:pt>
                <c:pt idx="698">
                  <c:v>0.217</c:v>
                </c:pt>
                <c:pt idx="699">
                  <c:v>0.27839999999999998</c:v>
                </c:pt>
                <c:pt idx="700">
                  <c:v>0.2606</c:v>
                </c:pt>
                <c:pt idx="701">
                  <c:v>0.19670000000000001</c:v>
                </c:pt>
                <c:pt idx="702">
                  <c:v>0.17319999999999999</c:v>
                </c:pt>
                <c:pt idx="703">
                  <c:v>0.18410000000000001</c:v>
                </c:pt>
                <c:pt idx="704">
                  <c:v>0.19239999999999999</c:v>
                </c:pt>
                <c:pt idx="705">
                  <c:v>0.17419999999999999</c:v>
                </c:pt>
                <c:pt idx="706">
                  <c:v>0.17269999999999999</c:v>
                </c:pt>
                <c:pt idx="707">
                  <c:v>0.15909999999999999</c:v>
                </c:pt>
                <c:pt idx="708">
                  <c:v>0.1527</c:v>
                </c:pt>
                <c:pt idx="709">
                  <c:v>0.15240000000000001</c:v>
                </c:pt>
                <c:pt idx="710">
                  <c:v>0.15060000000000001</c:v>
                </c:pt>
                <c:pt idx="711">
                  <c:v>0.15140000000000001</c:v>
                </c:pt>
                <c:pt idx="712">
                  <c:v>0.14749999999999999</c:v>
                </c:pt>
                <c:pt idx="713">
                  <c:v>0.14330000000000001</c:v>
                </c:pt>
                <c:pt idx="714">
                  <c:v>0.15570000000000001</c:v>
                </c:pt>
                <c:pt idx="715">
                  <c:v>0.15870000000000001</c:v>
                </c:pt>
                <c:pt idx="716">
                  <c:v>0.1439</c:v>
                </c:pt>
                <c:pt idx="717">
                  <c:v>0.15490000000000001</c:v>
                </c:pt>
                <c:pt idx="718">
                  <c:v>0.18459999999999999</c:v>
                </c:pt>
                <c:pt idx="719">
                  <c:v>0.16980000000000001</c:v>
                </c:pt>
                <c:pt idx="720">
                  <c:v>0.16070000000000001</c:v>
                </c:pt>
                <c:pt idx="721">
                  <c:v>0.18099999999999999</c:v>
                </c:pt>
                <c:pt idx="722">
                  <c:v>0.1767</c:v>
                </c:pt>
                <c:pt idx="723">
                  <c:v>0.15040000000000001</c:v>
                </c:pt>
                <c:pt idx="724">
                  <c:v>0.1444</c:v>
                </c:pt>
                <c:pt idx="725">
                  <c:v>0.14069999999999999</c:v>
                </c:pt>
                <c:pt idx="726">
                  <c:v>0.1333</c:v>
                </c:pt>
                <c:pt idx="727">
                  <c:v>0.13250000000000001</c:v>
                </c:pt>
                <c:pt idx="728">
                  <c:v>0.13159999999999999</c:v>
                </c:pt>
                <c:pt idx="729">
                  <c:v>0.12509999999999999</c:v>
                </c:pt>
                <c:pt idx="730">
                  <c:v>0.1232</c:v>
                </c:pt>
                <c:pt idx="731">
                  <c:v>0.13120000000000001</c:v>
                </c:pt>
                <c:pt idx="732">
                  <c:v>0.1313</c:v>
                </c:pt>
                <c:pt idx="733">
                  <c:v>0.12180000000000001</c:v>
                </c:pt>
                <c:pt idx="734">
                  <c:v>0.128</c:v>
                </c:pt>
                <c:pt idx="735">
                  <c:v>0.1396</c:v>
                </c:pt>
                <c:pt idx="736">
                  <c:v>0.1348</c:v>
                </c:pt>
                <c:pt idx="737">
                  <c:v>0.12709999999999999</c:v>
                </c:pt>
                <c:pt idx="738">
                  <c:v>0.13730000000000001</c:v>
                </c:pt>
                <c:pt idx="739">
                  <c:v>0.14649999999999999</c:v>
                </c:pt>
                <c:pt idx="740">
                  <c:v>0.13600000000000001</c:v>
                </c:pt>
                <c:pt idx="741">
                  <c:v>0.12859999999999999</c:v>
                </c:pt>
                <c:pt idx="742">
                  <c:v>0.13619999999999999</c:v>
                </c:pt>
                <c:pt idx="743">
                  <c:v>0.13400000000000001</c:v>
                </c:pt>
                <c:pt idx="744">
                  <c:v>0.1217</c:v>
                </c:pt>
                <c:pt idx="745">
                  <c:v>0.1265</c:v>
                </c:pt>
                <c:pt idx="746">
                  <c:v>0.13769999999999999</c:v>
                </c:pt>
                <c:pt idx="747">
                  <c:v>0.13120000000000001</c:v>
                </c:pt>
                <c:pt idx="748">
                  <c:v>0.12509999999999999</c:v>
                </c:pt>
                <c:pt idx="749">
                  <c:v>0.1366</c:v>
                </c:pt>
                <c:pt idx="750">
                  <c:v>0.14499999999999999</c:v>
                </c:pt>
                <c:pt idx="751">
                  <c:v>0.12909999999999999</c:v>
                </c:pt>
                <c:pt idx="752">
                  <c:v>0.12330000000000001</c:v>
                </c:pt>
                <c:pt idx="753">
                  <c:v>0.1225</c:v>
                </c:pt>
                <c:pt idx="754">
                  <c:v>0.1193</c:v>
                </c:pt>
                <c:pt idx="755">
                  <c:v>0.10639999999999999</c:v>
                </c:pt>
                <c:pt idx="756">
                  <c:v>0.1087</c:v>
                </c:pt>
                <c:pt idx="757">
                  <c:v>0.1163</c:v>
                </c:pt>
                <c:pt idx="758">
                  <c:v>0.11119999999999999</c:v>
                </c:pt>
                <c:pt idx="759">
                  <c:v>0.1072</c:v>
                </c:pt>
                <c:pt idx="760">
                  <c:v>0.1135</c:v>
                </c:pt>
                <c:pt idx="761">
                  <c:v>0.11310000000000001</c:v>
                </c:pt>
                <c:pt idx="762">
                  <c:v>0.10829999999999999</c:v>
                </c:pt>
                <c:pt idx="763">
                  <c:v>0.1118</c:v>
                </c:pt>
                <c:pt idx="764">
                  <c:v>0.1167</c:v>
                </c:pt>
                <c:pt idx="765">
                  <c:v>0.1125</c:v>
                </c:pt>
                <c:pt idx="766">
                  <c:v>0.1154</c:v>
                </c:pt>
                <c:pt idx="767">
                  <c:v>0.13250000000000001</c:v>
                </c:pt>
                <c:pt idx="768">
                  <c:v>0.13919999999999999</c:v>
                </c:pt>
                <c:pt idx="769">
                  <c:v>0.16089999999999999</c:v>
                </c:pt>
                <c:pt idx="770">
                  <c:v>0.1699</c:v>
                </c:pt>
                <c:pt idx="771">
                  <c:v>0.1653</c:v>
                </c:pt>
                <c:pt idx="772">
                  <c:v>0.13919999999999999</c:v>
                </c:pt>
                <c:pt idx="773">
                  <c:v>0.13289999999999999</c:v>
                </c:pt>
                <c:pt idx="774">
                  <c:v>0.14899999999999999</c:v>
                </c:pt>
                <c:pt idx="775">
                  <c:v>0.17100000000000001</c:v>
                </c:pt>
                <c:pt idx="776">
                  <c:v>0.1583</c:v>
                </c:pt>
                <c:pt idx="777">
                  <c:v>0.1439</c:v>
                </c:pt>
                <c:pt idx="778">
                  <c:v>0.17199999999999999</c:v>
                </c:pt>
                <c:pt idx="779">
                  <c:v>0.19189999999999999</c:v>
                </c:pt>
                <c:pt idx="780">
                  <c:v>0.17130000000000001</c:v>
                </c:pt>
                <c:pt idx="781">
                  <c:v>0.14680000000000001</c:v>
                </c:pt>
                <c:pt idx="782">
                  <c:v>0.1431</c:v>
                </c:pt>
                <c:pt idx="783">
                  <c:v>0.1341</c:v>
                </c:pt>
                <c:pt idx="784">
                  <c:v>0.1234</c:v>
                </c:pt>
                <c:pt idx="785">
                  <c:v>0.1242</c:v>
                </c:pt>
                <c:pt idx="786">
                  <c:v>0.1234</c:v>
                </c:pt>
                <c:pt idx="787">
                  <c:v>0.1148</c:v>
                </c:pt>
                <c:pt idx="788">
                  <c:v>0.112</c:v>
                </c:pt>
                <c:pt idx="789">
                  <c:v>0.1187</c:v>
                </c:pt>
                <c:pt idx="790">
                  <c:v>0.1183</c:v>
                </c:pt>
                <c:pt idx="791">
                  <c:v>0.1108</c:v>
                </c:pt>
                <c:pt idx="792">
                  <c:v>0.1108</c:v>
                </c:pt>
                <c:pt idx="793">
                  <c:v>0.1132</c:v>
                </c:pt>
                <c:pt idx="794">
                  <c:v>0.11210000000000001</c:v>
                </c:pt>
                <c:pt idx="795">
                  <c:v>0.1086</c:v>
                </c:pt>
                <c:pt idx="796">
                  <c:v>0.1076</c:v>
                </c:pt>
                <c:pt idx="797">
                  <c:v>0.1086</c:v>
                </c:pt>
                <c:pt idx="798">
                  <c:v>0.1111</c:v>
                </c:pt>
                <c:pt idx="799">
                  <c:v>0.1153</c:v>
                </c:pt>
                <c:pt idx="800">
                  <c:v>0.11600000000000001</c:v>
                </c:pt>
                <c:pt idx="801">
                  <c:v>0.12670000000000001</c:v>
                </c:pt>
                <c:pt idx="802">
                  <c:v>0.12709999999999999</c:v>
                </c:pt>
                <c:pt idx="803">
                  <c:v>0.1226</c:v>
                </c:pt>
                <c:pt idx="804">
                  <c:v>0.1275</c:v>
                </c:pt>
                <c:pt idx="805">
                  <c:v>0.13639999999999999</c:v>
                </c:pt>
                <c:pt idx="806">
                  <c:v>0.1348</c:v>
                </c:pt>
                <c:pt idx="807">
                  <c:v>0.13</c:v>
                </c:pt>
                <c:pt idx="808">
                  <c:v>0.14000000000000001</c:v>
                </c:pt>
                <c:pt idx="809">
                  <c:v>0.15240000000000001</c:v>
                </c:pt>
                <c:pt idx="810">
                  <c:v>0.15040000000000001</c:v>
                </c:pt>
                <c:pt idx="811">
                  <c:v>0.1525</c:v>
                </c:pt>
                <c:pt idx="812">
                  <c:v>0.16159999999999999</c:v>
                </c:pt>
                <c:pt idx="813">
                  <c:v>0.17369999999999999</c:v>
                </c:pt>
                <c:pt idx="814">
                  <c:v>0.16059999999999999</c:v>
                </c:pt>
                <c:pt idx="815">
                  <c:v>0.15049999999999999</c:v>
                </c:pt>
                <c:pt idx="816">
                  <c:v>0.1573</c:v>
                </c:pt>
                <c:pt idx="817">
                  <c:v>0.15659999999999999</c:v>
                </c:pt>
                <c:pt idx="818">
                  <c:v>0.14899999999999999</c:v>
                </c:pt>
                <c:pt idx="819">
                  <c:v>0.14979999999999999</c:v>
                </c:pt>
                <c:pt idx="820">
                  <c:v>0.1515</c:v>
                </c:pt>
                <c:pt idx="821">
                  <c:v>0.1439</c:v>
                </c:pt>
                <c:pt idx="822">
                  <c:v>0.14000000000000001</c:v>
                </c:pt>
                <c:pt idx="823">
                  <c:v>0.14829999999999999</c:v>
                </c:pt>
                <c:pt idx="824">
                  <c:v>0.1464</c:v>
                </c:pt>
                <c:pt idx="825">
                  <c:v>0.13539999999999999</c:v>
                </c:pt>
                <c:pt idx="826">
                  <c:v>0.13800000000000001</c:v>
                </c:pt>
                <c:pt idx="827">
                  <c:v>0.14360000000000001</c:v>
                </c:pt>
                <c:pt idx="828">
                  <c:v>0.1391</c:v>
                </c:pt>
                <c:pt idx="829">
                  <c:v>0.1323</c:v>
                </c:pt>
                <c:pt idx="830">
                  <c:v>0.1353</c:v>
                </c:pt>
                <c:pt idx="831">
                  <c:v>0.14510000000000001</c:v>
                </c:pt>
                <c:pt idx="832">
                  <c:v>0.15310000000000001</c:v>
                </c:pt>
                <c:pt idx="833">
                  <c:v>0.1532</c:v>
                </c:pt>
                <c:pt idx="834">
                  <c:v>0.15490000000000001</c:v>
                </c:pt>
                <c:pt idx="835">
                  <c:v>0.17610000000000001</c:v>
                </c:pt>
                <c:pt idx="836">
                  <c:v>0.1827</c:v>
                </c:pt>
                <c:pt idx="837">
                  <c:v>0.153</c:v>
                </c:pt>
                <c:pt idx="838">
                  <c:v>0.1429</c:v>
                </c:pt>
                <c:pt idx="839">
                  <c:v>0.16200000000000001</c:v>
                </c:pt>
                <c:pt idx="840">
                  <c:v>0.1545</c:v>
                </c:pt>
                <c:pt idx="841">
                  <c:v>0.12659999999999999</c:v>
                </c:pt>
                <c:pt idx="842">
                  <c:v>0.1244</c:v>
                </c:pt>
                <c:pt idx="843">
                  <c:v>0.1145</c:v>
                </c:pt>
                <c:pt idx="844">
                  <c:v>0.1084</c:v>
                </c:pt>
                <c:pt idx="845">
                  <c:v>0.11269999999999999</c:v>
                </c:pt>
                <c:pt idx="846">
                  <c:v>0.11840000000000001</c:v>
                </c:pt>
                <c:pt idx="847">
                  <c:v>0.1139</c:v>
                </c:pt>
                <c:pt idx="848">
                  <c:v>0.1148</c:v>
                </c:pt>
                <c:pt idx="849">
                  <c:v>0.1232</c:v>
                </c:pt>
                <c:pt idx="850">
                  <c:v>0.12330000000000001</c:v>
                </c:pt>
                <c:pt idx="851">
                  <c:v>0.1192</c:v>
                </c:pt>
                <c:pt idx="852">
                  <c:v>0.1295</c:v>
                </c:pt>
                <c:pt idx="853">
                  <c:v>0.1421</c:v>
                </c:pt>
                <c:pt idx="854">
                  <c:v>0.14080000000000001</c:v>
                </c:pt>
                <c:pt idx="855">
                  <c:v>0.14030000000000001</c:v>
                </c:pt>
                <c:pt idx="856">
                  <c:v>0.12870000000000001</c:v>
                </c:pt>
                <c:pt idx="857">
                  <c:v>0.11799999999999999</c:v>
                </c:pt>
                <c:pt idx="858">
                  <c:v>0.106</c:v>
                </c:pt>
                <c:pt idx="859">
                  <c:v>0.1104</c:v>
                </c:pt>
                <c:pt idx="860">
                  <c:v>0.112</c:v>
                </c:pt>
                <c:pt idx="861">
                  <c:v>0.1037</c:v>
                </c:pt>
                <c:pt idx="862">
                  <c:v>9.9900000000000003E-2</c:v>
                </c:pt>
                <c:pt idx="863">
                  <c:v>0.1047</c:v>
                </c:pt>
                <c:pt idx="864">
                  <c:v>0.1071</c:v>
                </c:pt>
                <c:pt idx="865">
                  <c:v>9.8500000000000004E-2</c:v>
                </c:pt>
                <c:pt idx="866">
                  <c:v>9.6199999999999994E-2</c:v>
                </c:pt>
                <c:pt idx="867">
                  <c:v>0.1046</c:v>
                </c:pt>
                <c:pt idx="868">
                  <c:v>0.1085</c:v>
                </c:pt>
                <c:pt idx="869">
                  <c:v>0.10780000000000001</c:v>
                </c:pt>
                <c:pt idx="870">
                  <c:v>0.1124</c:v>
                </c:pt>
                <c:pt idx="871">
                  <c:v>0.11020000000000001</c:v>
                </c:pt>
                <c:pt idx="872">
                  <c:v>0.1036</c:v>
                </c:pt>
                <c:pt idx="873">
                  <c:v>0.1081</c:v>
                </c:pt>
                <c:pt idx="874">
                  <c:v>0.11269999999999999</c:v>
                </c:pt>
                <c:pt idx="875">
                  <c:v>0.1061</c:v>
                </c:pt>
                <c:pt idx="876">
                  <c:v>0.11409999999999999</c:v>
                </c:pt>
                <c:pt idx="877">
                  <c:v>0.12139999999999999</c:v>
                </c:pt>
                <c:pt idx="878">
                  <c:v>0.1201</c:v>
                </c:pt>
                <c:pt idx="879">
                  <c:v>0.124</c:v>
                </c:pt>
                <c:pt idx="880">
                  <c:v>0.1313</c:v>
                </c:pt>
                <c:pt idx="881">
                  <c:v>0.1406</c:v>
                </c:pt>
                <c:pt idx="882">
                  <c:v>0.1424</c:v>
                </c:pt>
                <c:pt idx="883">
                  <c:v>0.16159999999999999</c:v>
                </c:pt>
                <c:pt idx="884">
                  <c:v>0.1671</c:v>
                </c:pt>
                <c:pt idx="885">
                  <c:v>0.1542</c:v>
                </c:pt>
                <c:pt idx="886">
                  <c:v>0.1578</c:v>
                </c:pt>
                <c:pt idx="887">
                  <c:v>0.1492</c:v>
                </c:pt>
                <c:pt idx="888">
                  <c:v>0.14349999999999999</c:v>
                </c:pt>
                <c:pt idx="889">
                  <c:v>0.1469</c:v>
                </c:pt>
                <c:pt idx="890">
                  <c:v>0.1525</c:v>
                </c:pt>
                <c:pt idx="891">
                  <c:v>0.16700000000000001</c:v>
                </c:pt>
                <c:pt idx="892">
                  <c:v>0.17760000000000001</c:v>
                </c:pt>
                <c:pt idx="893">
                  <c:v>0.18740000000000001</c:v>
                </c:pt>
                <c:pt idx="894">
                  <c:v>0.20610000000000001</c:v>
                </c:pt>
                <c:pt idx="895">
                  <c:v>0.2122</c:v>
                </c:pt>
                <c:pt idx="896">
                  <c:v>0.20180000000000001</c:v>
                </c:pt>
                <c:pt idx="897">
                  <c:v>0.19350000000000001</c:v>
                </c:pt>
                <c:pt idx="898">
                  <c:v>0.1898</c:v>
                </c:pt>
                <c:pt idx="899">
                  <c:v>0.21879999999999999</c:v>
                </c:pt>
                <c:pt idx="900">
                  <c:v>0.23230000000000001</c:v>
                </c:pt>
                <c:pt idx="901">
                  <c:v>0.19950000000000001</c:v>
                </c:pt>
                <c:pt idx="902">
                  <c:v>0.1996</c:v>
                </c:pt>
                <c:pt idx="903">
                  <c:v>0.20069999999999999</c:v>
                </c:pt>
                <c:pt idx="904">
                  <c:v>0.219</c:v>
                </c:pt>
                <c:pt idx="905">
                  <c:v>0.2145</c:v>
                </c:pt>
                <c:pt idx="906">
                  <c:v>0.22020000000000001</c:v>
                </c:pt>
                <c:pt idx="907">
                  <c:v>0.20449999999999999</c:v>
                </c:pt>
                <c:pt idx="908">
                  <c:v>0.22550000000000001</c:v>
                </c:pt>
                <c:pt idx="909">
                  <c:v>0.245</c:v>
                </c:pt>
                <c:pt idx="910">
                  <c:v>0.26419999999999999</c:v>
                </c:pt>
                <c:pt idx="911">
                  <c:v>0.26740000000000003</c:v>
                </c:pt>
                <c:pt idx="912">
                  <c:v>0.2596</c:v>
                </c:pt>
                <c:pt idx="913">
                  <c:v>0.24909999999999999</c:v>
                </c:pt>
                <c:pt idx="914">
                  <c:v>0.247</c:v>
                </c:pt>
                <c:pt idx="915">
                  <c:v>0.25190000000000001</c:v>
                </c:pt>
                <c:pt idx="916">
                  <c:v>0.27489999999999998</c:v>
                </c:pt>
                <c:pt idx="917">
                  <c:v>0.24790000000000001</c:v>
                </c:pt>
                <c:pt idx="918">
                  <c:v>0.2021</c:v>
                </c:pt>
                <c:pt idx="919">
                  <c:v>0.17480000000000001</c:v>
                </c:pt>
                <c:pt idx="920">
                  <c:v>0.15609999999999999</c:v>
                </c:pt>
                <c:pt idx="921">
                  <c:v>0.1462</c:v>
                </c:pt>
                <c:pt idx="922">
                  <c:v>0.1404</c:v>
                </c:pt>
                <c:pt idx="923">
                  <c:v>0.1565</c:v>
                </c:pt>
                <c:pt idx="924">
                  <c:v>0.17130000000000001</c:v>
                </c:pt>
                <c:pt idx="925">
                  <c:v>0.20780000000000001</c:v>
                </c:pt>
                <c:pt idx="926">
                  <c:v>0.2198</c:v>
                </c:pt>
                <c:pt idx="927">
                  <c:v>0.2112</c:v>
                </c:pt>
                <c:pt idx="928">
                  <c:v>0.22220000000000001</c:v>
                </c:pt>
                <c:pt idx="929">
                  <c:v>0.2213</c:v>
                </c:pt>
                <c:pt idx="930">
                  <c:v>0.2296</c:v>
                </c:pt>
                <c:pt idx="931">
                  <c:v>0.2283</c:v>
                </c:pt>
                <c:pt idx="932">
                  <c:v>0.247</c:v>
                </c:pt>
                <c:pt idx="933">
                  <c:v>0.2455</c:v>
                </c:pt>
                <c:pt idx="934">
                  <c:v>0.23219999999999999</c:v>
                </c:pt>
                <c:pt idx="935">
                  <c:v>0.2263</c:v>
                </c:pt>
                <c:pt idx="936">
                  <c:v>0.23280000000000001</c:v>
                </c:pt>
                <c:pt idx="937">
                  <c:v>0.2465</c:v>
                </c:pt>
                <c:pt idx="938">
                  <c:v>0.24660000000000001</c:v>
                </c:pt>
                <c:pt idx="939">
                  <c:v>0.21429999999999999</c:v>
                </c:pt>
                <c:pt idx="940">
                  <c:v>0.2127</c:v>
                </c:pt>
                <c:pt idx="941">
                  <c:v>0.23050000000000001</c:v>
                </c:pt>
                <c:pt idx="942">
                  <c:v>0.22420000000000001</c:v>
                </c:pt>
                <c:pt idx="943">
                  <c:v>0.2031</c:v>
                </c:pt>
                <c:pt idx="944">
                  <c:v>0.1943</c:v>
                </c:pt>
                <c:pt idx="945">
                  <c:v>0.1608</c:v>
                </c:pt>
                <c:pt idx="946">
                  <c:v>0.1537</c:v>
                </c:pt>
                <c:pt idx="947">
                  <c:v>0.1401</c:v>
                </c:pt>
                <c:pt idx="948">
                  <c:v>0.14380000000000001</c:v>
                </c:pt>
                <c:pt idx="949">
                  <c:v>0.14680000000000001</c:v>
                </c:pt>
                <c:pt idx="950">
                  <c:v>0.14449999999999999</c:v>
                </c:pt>
                <c:pt idx="951">
                  <c:v>0.13500000000000001</c:v>
                </c:pt>
                <c:pt idx="952">
                  <c:v>0.1313</c:v>
                </c:pt>
                <c:pt idx="953">
                  <c:v>0.12809999999999999</c:v>
                </c:pt>
                <c:pt idx="954">
                  <c:v>0.14099999999999999</c:v>
                </c:pt>
                <c:pt idx="955">
                  <c:v>0.15479999999999999</c:v>
                </c:pt>
                <c:pt idx="956">
                  <c:v>0.1855</c:v>
                </c:pt>
                <c:pt idx="957">
                  <c:v>0.2165</c:v>
                </c:pt>
                <c:pt idx="958">
                  <c:v>0.245</c:v>
                </c:pt>
                <c:pt idx="959">
                  <c:v>0.25069999999999998</c:v>
                </c:pt>
                <c:pt idx="960">
                  <c:v>0.2732</c:v>
                </c:pt>
                <c:pt idx="961">
                  <c:v>0.24210000000000001</c:v>
                </c:pt>
                <c:pt idx="962">
                  <c:v>0.21909999999999999</c:v>
                </c:pt>
                <c:pt idx="963">
                  <c:v>0.18579999999999999</c:v>
                </c:pt>
                <c:pt idx="964">
                  <c:v>0.15440000000000001</c:v>
                </c:pt>
                <c:pt idx="965">
                  <c:v>0.15190000000000001</c:v>
                </c:pt>
                <c:pt idx="966">
                  <c:v>0.13569999999999999</c:v>
                </c:pt>
                <c:pt idx="967">
                  <c:v>0.1203</c:v>
                </c:pt>
                <c:pt idx="968">
                  <c:v>0.1341</c:v>
                </c:pt>
                <c:pt idx="969">
                  <c:v>0.14349999999999999</c:v>
                </c:pt>
                <c:pt idx="970">
                  <c:v>0.12970000000000001</c:v>
                </c:pt>
                <c:pt idx="971">
                  <c:v>0.1268</c:v>
                </c:pt>
                <c:pt idx="972">
                  <c:v>0.14960000000000001</c:v>
                </c:pt>
                <c:pt idx="973">
                  <c:v>0.16209999999999999</c:v>
                </c:pt>
                <c:pt idx="974">
                  <c:v>0.17949999999999999</c:v>
                </c:pt>
                <c:pt idx="975">
                  <c:v>0.19489999999999999</c:v>
                </c:pt>
                <c:pt idx="976">
                  <c:v>0.2069</c:v>
                </c:pt>
                <c:pt idx="977">
                  <c:v>0.23089999999999999</c:v>
                </c:pt>
                <c:pt idx="978">
                  <c:v>0.23669999999999999</c:v>
                </c:pt>
                <c:pt idx="979">
                  <c:v>0.2296</c:v>
                </c:pt>
                <c:pt idx="980">
                  <c:v>0.21060000000000001</c:v>
                </c:pt>
                <c:pt idx="981">
                  <c:v>0.18149999999999999</c:v>
                </c:pt>
                <c:pt idx="982">
                  <c:v>0.17249999999999999</c:v>
                </c:pt>
                <c:pt idx="983">
                  <c:v>0.16789999999999999</c:v>
                </c:pt>
                <c:pt idx="984">
                  <c:v>0.1797</c:v>
                </c:pt>
                <c:pt idx="985">
                  <c:v>0.20150000000000001</c:v>
                </c:pt>
                <c:pt idx="986">
                  <c:v>0.2059</c:v>
                </c:pt>
                <c:pt idx="987">
                  <c:v>0.20680000000000001</c:v>
                </c:pt>
                <c:pt idx="988">
                  <c:v>0.18840000000000001</c:v>
                </c:pt>
                <c:pt idx="989">
                  <c:v>0.21540000000000001</c:v>
                </c:pt>
                <c:pt idx="990">
                  <c:v>0.2336</c:v>
                </c:pt>
                <c:pt idx="991">
                  <c:v>0.21299999999999999</c:v>
                </c:pt>
                <c:pt idx="992">
                  <c:v>0.2034</c:v>
                </c:pt>
                <c:pt idx="993">
                  <c:v>0.1822</c:v>
                </c:pt>
                <c:pt idx="994">
                  <c:v>0.1777</c:v>
                </c:pt>
                <c:pt idx="995">
                  <c:v>0.17630000000000001</c:v>
                </c:pt>
                <c:pt idx="996">
                  <c:v>0.15379999999999999</c:v>
                </c:pt>
                <c:pt idx="997">
                  <c:v>0.14299999999999999</c:v>
                </c:pt>
                <c:pt idx="998">
                  <c:v>0.1527</c:v>
                </c:pt>
                <c:pt idx="999">
                  <c:v>0.14050000000000001</c:v>
                </c:pt>
                <c:pt idx="1000">
                  <c:v>0.1186</c:v>
                </c:pt>
                <c:pt idx="1001">
                  <c:v>0.106</c:v>
                </c:pt>
                <c:pt idx="1002">
                  <c:v>9.9500000000000005E-2</c:v>
                </c:pt>
                <c:pt idx="1003">
                  <c:v>0.1094</c:v>
                </c:pt>
                <c:pt idx="1004">
                  <c:v>0.13589999999999999</c:v>
                </c:pt>
                <c:pt idx="1005">
                  <c:v>0.1754</c:v>
                </c:pt>
                <c:pt idx="1006">
                  <c:v>0.16600000000000001</c:v>
                </c:pt>
                <c:pt idx="1007">
                  <c:v>0.15090000000000001</c:v>
                </c:pt>
                <c:pt idx="1008">
                  <c:v>0.1361</c:v>
                </c:pt>
                <c:pt idx="1009">
                  <c:v>0.15590000000000001</c:v>
                </c:pt>
                <c:pt idx="1010">
                  <c:v>0.17519999999999999</c:v>
                </c:pt>
                <c:pt idx="1011">
                  <c:v>0.19259999999999999</c:v>
                </c:pt>
                <c:pt idx="1012">
                  <c:v>0.1978</c:v>
                </c:pt>
                <c:pt idx="1013">
                  <c:v>0.21249999999999999</c:v>
                </c:pt>
                <c:pt idx="1014">
                  <c:v>0.21510000000000001</c:v>
                </c:pt>
                <c:pt idx="1015">
                  <c:v>0.2162</c:v>
                </c:pt>
                <c:pt idx="1016">
                  <c:v>0.19839999999999999</c:v>
                </c:pt>
                <c:pt idx="1017">
                  <c:v>0.1804</c:v>
                </c:pt>
                <c:pt idx="1018">
                  <c:v>0.18340000000000001</c:v>
                </c:pt>
                <c:pt idx="1019">
                  <c:v>0.18640000000000001</c:v>
                </c:pt>
                <c:pt idx="1020">
                  <c:v>0.18079999999999999</c:v>
                </c:pt>
                <c:pt idx="1021">
                  <c:v>0.17860000000000001</c:v>
                </c:pt>
                <c:pt idx="1022">
                  <c:v>0.18920000000000001</c:v>
                </c:pt>
                <c:pt idx="1023">
                  <c:v>0.2165</c:v>
                </c:pt>
                <c:pt idx="1024">
                  <c:v>0.24340000000000001</c:v>
                </c:pt>
                <c:pt idx="1025">
                  <c:v>0.23830000000000001</c:v>
                </c:pt>
                <c:pt idx="1026">
                  <c:v>0.25530000000000003</c:v>
                </c:pt>
                <c:pt idx="1027">
                  <c:v>0.2341</c:v>
                </c:pt>
                <c:pt idx="1028">
                  <c:v>0.25009999999999999</c:v>
                </c:pt>
                <c:pt idx="1029">
                  <c:v>0.25879999999999997</c:v>
                </c:pt>
                <c:pt idx="1030">
                  <c:v>0.26719999999999999</c:v>
                </c:pt>
                <c:pt idx="1031">
                  <c:v>0.2379</c:v>
                </c:pt>
                <c:pt idx="1032">
                  <c:v>0.22289999999999999</c:v>
                </c:pt>
                <c:pt idx="1033">
                  <c:v>0.24429999999999999</c:v>
                </c:pt>
                <c:pt idx="1034">
                  <c:v>0.23980000000000001</c:v>
                </c:pt>
                <c:pt idx="1035">
                  <c:v>0.21609999999999999</c:v>
                </c:pt>
                <c:pt idx="1036">
                  <c:v>0.22339999999999999</c:v>
                </c:pt>
                <c:pt idx="1037">
                  <c:v>0.2419</c:v>
                </c:pt>
                <c:pt idx="1038">
                  <c:v>0.22570000000000001</c:v>
                </c:pt>
                <c:pt idx="1039">
                  <c:v>0.2155</c:v>
                </c:pt>
                <c:pt idx="1040">
                  <c:v>0.23499999999999999</c:v>
                </c:pt>
                <c:pt idx="1041">
                  <c:v>0.24310000000000001</c:v>
                </c:pt>
                <c:pt idx="1042">
                  <c:v>0.26200000000000001</c:v>
                </c:pt>
                <c:pt idx="1043">
                  <c:v>0.28649999999999998</c:v>
                </c:pt>
                <c:pt idx="1044">
                  <c:v>0.28270000000000001</c:v>
                </c:pt>
                <c:pt idx="1045">
                  <c:v>0.2777</c:v>
                </c:pt>
                <c:pt idx="1046">
                  <c:v>0.30049999999999999</c:v>
                </c:pt>
                <c:pt idx="1047">
                  <c:v>0.31640000000000001</c:v>
                </c:pt>
                <c:pt idx="1048">
                  <c:v>0.31309999999999999</c:v>
                </c:pt>
                <c:pt idx="1049">
                  <c:v>0.32829999999999998</c:v>
                </c:pt>
                <c:pt idx="1050">
                  <c:v>0.31780000000000003</c:v>
                </c:pt>
                <c:pt idx="1051">
                  <c:v>0.2949</c:v>
                </c:pt>
                <c:pt idx="1052">
                  <c:v>0.27010000000000001</c:v>
                </c:pt>
                <c:pt idx="1053">
                  <c:v>0.27279999999999999</c:v>
                </c:pt>
                <c:pt idx="1054">
                  <c:v>0.26860000000000001</c:v>
                </c:pt>
                <c:pt idx="1055">
                  <c:v>0.24579999999999999</c:v>
                </c:pt>
                <c:pt idx="1056">
                  <c:v>0.2382</c:v>
                </c:pt>
                <c:pt idx="1057">
                  <c:v>0.26019999999999999</c:v>
                </c:pt>
                <c:pt idx="1058">
                  <c:v>0.26879999999999998</c:v>
                </c:pt>
                <c:pt idx="1059">
                  <c:v>0.26569999999999999</c:v>
                </c:pt>
                <c:pt idx="1060">
                  <c:v>0.2341</c:v>
                </c:pt>
                <c:pt idx="1061">
                  <c:v>0.23069999999999999</c:v>
                </c:pt>
                <c:pt idx="1062">
                  <c:v>0.25059999999999999</c:v>
                </c:pt>
                <c:pt idx="1063">
                  <c:v>0.23710000000000001</c:v>
                </c:pt>
                <c:pt idx="1064">
                  <c:v>0.2351</c:v>
                </c:pt>
                <c:pt idx="1065">
                  <c:v>0.22409999999999999</c:v>
                </c:pt>
                <c:pt idx="1066">
                  <c:v>0.2266</c:v>
                </c:pt>
                <c:pt idx="1067">
                  <c:v>0.21940000000000001</c:v>
                </c:pt>
                <c:pt idx="1068">
                  <c:v>0.19520000000000001</c:v>
                </c:pt>
                <c:pt idx="1069">
                  <c:v>0.184</c:v>
                </c:pt>
                <c:pt idx="1070">
                  <c:v>0.19170000000000001</c:v>
                </c:pt>
                <c:pt idx="1071">
                  <c:v>0.18179999999999999</c:v>
                </c:pt>
                <c:pt idx="1072">
                  <c:v>0.161</c:v>
                </c:pt>
                <c:pt idx="1073">
                  <c:v>0.1646</c:v>
                </c:pt>
                <c:pt idx="1074">
                  <c:v>0.17499999999999999</c:v>
                </c:pt>
                <c:pt idx="1075">
                  <c:v>0.15679999999999999</c:v>
                </c:pt>
                <c:pt idx="1076">
                  <c:v>0.14599999999999999</c:v>
                </c:pt>
                <c:pt idx="1077">
                  <c:v>0.16880000000000001</c:v>
                </c:pt>
                <c:pt idx="1078">
                  <c:v>0.17849999999999999</c:v>
                </c:pt>
                <c:pt idx="1079">
                  <c:v>0.16120000000000001</c:v>
                </c:pt>
                <c:pt idx="1080">
                  <c:v>0.15490000000000001</c:v>
                </c:pt>
                <c:pt idx="1081">
                  <c:v>0.13769999999999999</c:v>
                </c:pt>
                <c:pt idx="1082">
                  <c:v>0.1346</c:v>
                </c:pt>
                <c:pt idx="1083">
                  <c:v>0.1149</c:v>
                </c:pt>
                <c:pt idx="1084">
                  <c:v>0.1036</c:v>
                </c:pt>
                <c:pt idx="1085">
                  <c:v>9.9099999999999994E-2</c:v>
                </c:pt>
                <c:pt idx="1086">
                  <c:v>0.1111</c:v>
                </c:pt>
                <c:pt idx="1087">
                  <c:v>0.13639999999999999</c:v>
                </c:pt>
                <c:pt idx="1088">
                  <c:v>0.16089999999999999</c:v>
                </c:pt>
                <c:pt idx="1089">
                  <c:v>0.17199999999999999</c:v>
                </c:pt>
                <c:pt idx="1090">
                  <c:v>0.2132</c:v>
                </c:pt>
                <c:pt idx="1091">
                  <c:v>0.2349</c:v>
                </c:pt>
                <c:pt idx="1092">
                  <c:v>0.25</c:v>
                </c:pt>
                <c:pt idx="1093">
                  <c:v>0.2515</c:v>
                </c:pt>
                <c:pt idx="1094">
                  <c:v>0.2737</c:v>
                </c:pt>
                <c:pt idx="1095">
                  <c:v>0.29170000000000001</c:v>
                </c:pt>
                <c:pt idx="1096">
                  <c:v>0.29010000000000002</c:v>
                </c:pt>
                <c:pt idx="1097">
                  <c:v>0.2621</c:v>
                </c:pt>
                <c:pt idx="1098">
                  <c:v>0.2505</c:v>
                </c:pt>
                <c:pt idx="1099">
                  <c:v>0.26229999999999998</c:v>
                </c:pt>
                <c:pt idx="1100">
                  <c:v>0.2465</c:v>
                </c:pt>
                <c:pt idx="1101">
                  <c:v>0.21629999999999999</c:v>
                </c:pt>
                <c:pt idx="1102">
                  <c:v>0.2147</c:v>
                </c:pt>
                <c:pt idx="1103">
                  <c:v>0.21820000000000001</c:v>
                </c:pt>
                <c:pt idx="1104">
                  <c:v>0.19700000000000001</c:v>
                </c:pt>
                <c:pt idx="1105">
                  <c:v>0.17630000000000001</c:v>
                </c:pt>
                <c:pt idx="1106">
                  <c:v>0.18279999999999999</c:v>
                </c:pt>
                <c:pt idx="1107">
                  <c:v>0.184</c:v>
                </c:pt>
                <c:pt idx="1108">
                  <c:v>0.1605</c:v>
                </c:pt>
                <c:pt idx="1109">
                  <c:v>0.14829999999999999</c:v>
                </c:pt>
                <c:pt idx="1110">
                  <c:v>0.16020000000000001</c:v>
                </c:pt>
                <c:pt idx="1111">
                  <c:v>0.16309999999999999</c:v>
                </c:pt>
                <c:pt idx="1112">
                  <c:v>0.13800000000000001</c:v>
                </c:pt>
                <c:pt idx="1113">
                  <c:v>0.1212</c:v>
                </c:pt>
                <c:pt idx="1114">
                  <c:v>0.112</c:v>
                </c:pt>
                <c:pt idx="1115">
                  <c:v>0.1069</c:v>
                </c:pt>
                <c:pt idx="1116">
                  <c:v>0.1216</c:v>
                </c:pt>
                <c:pt idx="1117">
                  <c:v>0.1409</c:v>
                </c:pt>
                <c:pt idx="1118">
                  <c:v>0.1802</c:v>
                </c:pt>
                <c:pt idx="1119">
                  <c:v>0.23580000000000001</c:v>
                </c:pt>
                <c:pt idx="1120">
                  <c:v>0.24110000000000001</c:v>
                </c:pt>
                <c:pt idx="1121">
                  <c:v>0.26390000000000002</c:v>
                </c:pt>
                <c:pt idx="1122">
                  <c:v>0.25459999999999999</c:v>
                </c:pt>
                <c:pt idx="1123">
                  <c:v>0.2092</c:v>
                </c:pt>
                <c:pt idx="1124">
                  <c:v>0.2026</c:v>
                </c:pt>
                <c:pt idx="1125">
                  <c:v>0.2213</c:v>
                </c:pt>
                <c:pt idx="1126">
                  <c:v>0.20730000000000001</c:v>
                </c:pt>
                <c:pt idx="1127">
                  <c:v>0.1681</c:v>
                </c:pt>
                <c:pt idx="1128">
                  <c:v>0.16</c:v>
                </c:pt>
                <c:pt idx="1129">
                  <c:v>0.15759999999999999</c:v>
                </c:pt>
                <c:pt idx="1130">
                  <c:v>0.16200000000000001</c:v>
                </c:pt>
                <c:pt idx="1131">
                  <c:v>0.1721</c:v>
                </c:pt>
                <c:pt idx="1132">
                  <c:v>0.19570000000000001</c:v>
                </c:pt>
                <c:pt idx="1133">
                  <c:v>0.2079</c:v>
                </c:pt>
                <c:pt idx="1134">
                  <c:v>0.23430000000000001</c:v>
                </c:pt>
                <c:pt idx="1135">
                  <c:v>0.25109999999999999</c:v>
                </c:pt>
                <c:pt idx="1136">
                  <c:v>0.2198</c:v>
                </c:pt>
                <c:pt idx="1137">
                  <c:v>0.2225</c:v>
                </c:pt>
                <c:pt idx="1138">
                  <c:v>0.22420000000000001</c:v>
                </c:pt>
                <c:pt idx="1139">
                  <c:v>0.23949999999999999</c:v>
                </c:pt>
                <c:pt idx="1140">
                  <c:v>0.22370000000000001</c:v>
                </c:pt>
                <c:pt idx="1141">
                  <c:v>0.20630000000000001</c:v>
                </c:pt>
                <c:pt idx="1142">
                  <c:v>0.24149999999999999</c:v>
                </c:pt>
                <c:pt idx="1143">
                  <c:v>0.23430000000000001</c:v>
                </c:pt>
                <c:pt idx="1144">
                  <c:v>0.22289999999999999</c:v>
                </c:pt>
                <c:pt idx="1145">
                  <c:v>0.26169999999999999</c:v>
                </c:pt>
                <c:pt idx="1146">
                  <c:v>0.29239999999999999</c:v>
                </c:pt>
                <c:pt idx="1147">
                  <c:v>0.27329999999999999</c:v>
                </c:pt>
                <c:pt idx="1148">
                  <c:v>0.29770000000000002</c:v>
                </c:pt>
                <c:pt idx="1149">
                  <c:v>0.35160000000000002</c:v>
                </c:pt>
                <c:pt idx="1150">
                  <c:v>0.36230000000000001</c:v>
                </c:pt>
                <c:pt idx="1151">
                  <c:v>0.36270000000000002</c:v>
                </c:pt>
                <c:pt idx="1152">
                  <c:v>0.3402</c:v>
                </c:pt>
                <c:pt idx="1153">
                  <c:v>0.29149999999999998</c:v>
                </c:pt>
                <c:pt idx="1154">
                  <c:v>0.27710000000000001</c:v>
                </c:pt>
                <c:pt idx="1155">
                  <c:v>0.32929999999999998</c:v>
                </c:pt>
                <c:pt idx="1156">
                  <c:v>0.31869999999999998</c:v>
                </c:pt>
                <c:pt idx="1157">
                  <c:v>0.28920000000000001</c:v>
                </c:pt>
                <c:pt idx="1158">
                  <c:v>0.33429999999999999</c:v>
                </c:pt>
                <c:pt idx="1159">
                  <c:v>0.39</c:v>
                </c:pt>
                <c:pt idx="1160">
                  <c:v>0.39360000000000001</c:v>
                </c:pt>
                <c:pt idx="1161">
                  <c:v>0.41970000000000002</c:v>
                </c:pt>
                <c:pt idx="1162">
                  <c:v>0.46889999999999998</c:v>
                </c:pt>
                <c:pt idx="1163">
                  <c:v>0.57330000000000003</c:v>
                </c:pt>
              </c:numCache>
            </c:numRef>
          </c:yVal>
          <c:smooth val="1"/>
          <c:extLst>
            <c:ext xmlns:c16="http://schemas.microsoft.com/office/drawing/2014/chart" uri="{C3380CC4-5D6E-409C-BE32-E72D297353CC}">
              <c16:uniqueId val="{00000003-99AE-48A2-9BCC-B56B98FA0957}"/>
            </c:ext>
          </c:extLst>
        </c:ser>
        <c:ser>
          <c:idx val="5"/>
          <c:order val="5"/>
          <c:tx>
            <c:strRef>
              <c:f>rmsf_pro!$G$1</c:f>
              <c:strCache>
                <c:ptCount val="1"/>
                <c:pt idx="0">
                  <c:v>ZINC169771363</c:v>
                </c:pt>
              </c:strCache>
            </c:strRef>
          </c:tx>
          <c:spPr>
            <a:ln w="19050" cap="rnd">
              <a:solidFill>
                <a:schemeClr val="accent6"/>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G$2:$G$1165</c:f>
              <c:numCache>
                <c:formatCode>General</c:formatCode>
                <c:ptCount val="1164"/>
                <c:pt idx="0">
                  <c:v>0.37719999999999998</c:v>
                </c:pt>
                <c:pt idx="1">
                  <c:v>0.25729999999999997</c:v>
                </c:pt>
                <c:pt idx="2">
                  <c:v>0.21640000000000001</c:v>
                </c:pt>
                <c:pt idx="3">
                  <c:v>0.22839999999999999</c:v>
                </c:pt>
                <c:pt idx="4">
                  <c:v>0.2429</c:v>
                </c:pt>
                <c:pt idx="5">
                  <c:v>0.26979999999999998</c:v>
                </c:pt>
                <c:pt idx="6">
                  <c:v>0.27229999999999999</c:v>
                </c:pt>
                <c:pt idx="7">
                  <c:v>0.24679999999999999</c:v>
                </c:pt>
                <c:pt idx="8">
                  <c:v>0.24199999999999999</c:v>
                </c:pt>
                <c:pt idx="9">
                  <c:v>0.33350000000000002</c:v>
                </c:pt>
                <c:pt idx="10">
                  <c:v>0.3337</c:v>
                </c:pt>
                <c:pt idx="11">
                  <c:v>0.24729999999999999</c:v>
                </c:pt>
                <c:pt idx="12">
                  <c:v>0.23069999999999999</c:v>
                </c:pt>
                <c:pt idx="13">
                  <c:v>0.2331</c:v>
                </c:pt>
                <c:pt idx="14">
                  <c:v>0.215</c:v>
                </c:pt>
                <c:pt idx="15">
                  <c:v>0.1983</c:v>
                </c:pt>
                <c:pt idx="16">
                  <c:v>0.20419999999999999</c:v>
                </c:pt>
                <c:pt idx="17">
                  <c:v>0.2031</c:v>
                </c:pt>
                <c:pt idx="18">
                  <c:v>0.18329999999999999</c:v>
                </c:pt>
                <c:pt idx="19">
                  <c:v>0.17299999999999999</c:v>
                </c:pt>
                <c:pt idx="20">
                  <c:v>0.17780000000000001</c:v>
                </c:pt>
                <c:pt idx="21">
                  <c:v>0.17419999999999999</c:v>
                </c:pt>
                <c:pt idx="22">
                  <c:v>0.15909999999999999</c:v>
                </c:pt>
                <c:pt idx="23">
                  <c:v>0.15490000000000001</c:v>
                </c:pt>
                <c:pt idx="24">
                  <c:v>0.15970000000000001</c:v>
                </c:pt>
                <c:pt idx="25">
                  <c:v>0.15049999999999999</c:v>
                </c:pt>
                <c:pt idx="26">
                  <c:v>0.13650000000000001</c:v>
                </c:pt>
                <c:pt idx="27">
                  <c:v>0.14230000000000001</c:v>
                </c:pt>
                <c:pt idx="28">
                  <c:v>0.14949999999999999</c:v>
                </c:pt>
                <c:pt idx="29">
                  <c:v>0.1366</c:v>
                </c:pt>
                <c:pt idx="30">
                  <c:v>0.12709999999999999</c:v>
                </c:pt>
                <c:pt idx="31">
                  <c:v>0.1358</c:v>
                </c:pt>
                <c:pt idx="32">
                  <c:v>0.13650000000000001</c:v>
                </c:pt>
                <c:pt idx="33">
                  <c:v>0.1167</c:v>
                </c:pt>
                <c:pt idx="34">
                  <c:v>0.11210000000000001</c:v>
                </c:pt>
                <c:pt idx="35">
                  <c:v>0.12089999999999999</c:v>
                </c:pt>
                <c:pt idx="36">
                  <c:v>0.1096</c:v>
                </c:pt>
                <c:pt idx="37">
                  <c:v>0.1004</c:v>
                </c:pt>
                <c:pt idx="38">
                  <c:v>0.1085</c:v>
                </c:pt>
                <c:pt idx="39">
                  <c:v>0.1119</c:v>
                </c:pt>
                <c:pt idx="40">
                  <c:v>0.1011</c:v>
                </c:pt>
                <c:pt idx="41">
                  <c:v>0.10059999999999999</c:v>
                </c:pt>
                <c:pt idx="42">
                  <c:v>0.10970000000000001</c:v>
                </c:pt>
                <c:pt idx="43">
                  <c:v>0.1096</c:v>
                </c:pt>
                <c:pt idx="44">
                  <c:v>0.1041</c:v>
                </c:pt>
                <c:pt idx="45">
                  <c:v>0.1128</c:v>
                </c:pt>
                <c:pt idx="46">
                  <c:v>0.12790000000000001</c:v>
                </c:pt>
                <c:pt idx="47">
                  <c:v>0.13139999999999999</c:v>
                </c:pt>
                <c:pt idx="48">
                  <c:v>0.1326</c:v>
                </c:pt>
                <c:pt idx="49">
                  <c:v>0.1565</c:v>
                </c:pt>
                <c:pt idx="50">
                  <c:v>0.19520000000000001</c:v>
                </c:pt>
                <c:pt idx="51">
                  <c:v>0.25430000000000003</c:v>
                </c:pt>
                <c:pt idx="52">
                  <c:v>0.25109999999999999</c:v>
                </c:pt>
                <c:pt idx="53">
                  <c:v>0.29970000000000002</c:v>
                </c:pt>
                <c:pt idx="54">
                  <c:v>0.2843</c:v>
                </c:pt>
                <c:pt idx="55">
                  <c:v>0.22289999999999999</c:v>
                </c:pt>
                <c:pt idx="56">
                  <c:v>0.18240000000000001</c:v>
                </c:pt>
                <c:pt idx="57">
                  <c:v>0.1837</c:v>
                </c:pt>
                <c:pt idx="58">
                  <c:v>0.2041</c:v>
                </c:pt>
                <c:pt idx="59">
                  <c:v>0.20960000000000001</c:v>
                </c:pt>
                <c:pt idx="60">
                  <c:v>0.1777</c:v>
                </c:pt>
                <c:pt idx="61">
                  <c:v>0.16400000000000001</c:v>
                </c:pt>
                <c:pt idx="62">
                  <c:v>0.18859999999999999</c:v>
                </c:pt>
                <c:pt idx="63">
                  <c:v>0.1807</c:v>
                </c:pt>
                <c:pt idx="64">
                  <c:v>0.15029999999999999</c:v>
                </c:pt>
                <c:pt idx="65">
                  <c:v>0.15790000000000001</c:v>
                </c:pt>
                <c:pt idx="66">
                  <c:v>0.17580000000000001</c:v>
                </c:pt>
                <c:pt idx="67">
                  <c:v>0.161</c:v>
                </c:pt>
                <c:pt idx="68">
                  <c:v>0.1411</c:v>
                </c:pt>
                <c:pt idx="69">
                  <c:v>0.15479999999999999</c:v>
                </c:pt>
                <c:pt idx="70">
                  <c:v>0.1666</c:v>
                </c:pt>
                <c:pt idx="71">
                  <c:v>0.15579999999999999</c:v>
                </c:pt>
                <c:pt idx="72">
                  <c:v>0.14810000000000001</c:v>
                </c:pt>
                <c:pt idx="73">
                  <c:v>0.1583</c:v>
                </c:pt>
                <c:pt idx="74">
                  <c:v>0.15770000000000001</c:v>
                </c:pt>
                <c:pt idx="75">
                  <c:v>0.14799999999999999</c:v>
                </c:pt>
                <c:pt idx="76">
                  <c:v>0.14979999999999999</c:v>
                </c:pt>
                <c:pt idx="77">
                  <c:v>0.15540000000000001</c:v>
                </c:pt>
                <c:pt idx="78">
                  <c:v>0.14810000000000001</c:v>
                </c:pt>
                <c:pt idx="79">
                  <c:v>0.13739999999999999</c:v>
                </c:pt>
                <c:pt idx="80">
                  <c:v>0.14280000000000001</c:v>
                </c:pt>
                <c:pt idx="81">
                  <c:v>0.1479</c:v>
                </c:pt>
                <c:pt idx="82">
                  <c:v>0.14319999999999999</c:v>
                </c:pt>
                <c:pt idx="83">
                  <c:v>0.13919999999999999</c:v>
                </c:pt>
                <c:pt idx="84">
                  <c:v>0.14940000000000001</c:v>
                </c:pt>
                <c:pt idx="85">
                  <c:v>0.15429999999999999</c:v>
                </c:pt>
                <c:pt idx="86">
                  <c:v>0.1452</c:v>
                </c:pt>
                <c:pt idx="87">
                  <c:v>0.14549999999999999</c:v>
                </c:pt>
                <c:pt idx="88">
                  <c:v>0.16300000000000001</c:v>
                </c:pt>
                <c:pt idx="89">
                  <c:v>0.16600000000000001</c:v>
                </c:pt>
                <c:pt idx="90">
                  <c:v>0.15340000000000001</c:v>
                </c:pt>
                <c:pt idx="91">
                  <c:v>0.1527</c:v>
                </c:pt>
                <c:pt idx="92">
                  <c:v>0.16520000000000001</c:v>
                </c:pt>
                <c:pt idx="93">
                  <c:v>0.16</c:v>
                </c:pt>
                <c:pt idx="94">
                  <c:v>0.14940000000000001</c:v>
                </c:pt>
                <c:pt idx="95">
                  <c:v>0.16170000000000001</c:v>
                </c:pt>
                <c:pt idx="96">
                  <c:v>0.1744</c:v>
                </c:pt>
                <c:pt idx="97">
                  <c:v>0.16420000000000001</c:v>
                </c:pt>
                <c:pt idx="98">
                  <c:v>0.15570000000000001</c:v>
                </c:pt>
                <c:pt idx="99">
                  <c:v>0.1668</c:v>
                </c:pt>
                <c:pt idx="100">
                  <c:v>0.17419999999999999</c:v>
                </c:pt>
                <c:pt idx="101">
                  <c:v>0.16120000000000001</c:v>
                </c:pt>
                <c:pt idx="102">
                  <c:v>0.15840000000000001</c:v>
                </c:pt>
                <c:pt idx="103">
                  <c:v>0.17680000000000001</c:v>
                </c:pt>
                <c:pt idx="104">
                  <c:v>0.17610000000000001</c:v>
                </c:pt>
                <c:pt idx="105">
                  <c:v>0.1605</c:v>
                </c:pt>
                <c:pt idx="106">
                  <c:v>0.1706</c:v>
                </c:pt>
                <c:pt idx="107">
                  <c:v>0.18809999999999999</c:v>
                </c:pt>
                <c:pt idx="108">
                  <c:v>0.18279999999999999</c:v>
                </c:pt>
                <c:pt idx="109">
                  <c:v>0.18970000000000001</c:v>
                </c:pt>
                <c:pt idx="110">
                  <c:v>0.18049999999999999</c:v>
                </c:pt>
                <c:pt idx="111">
                  <c:v>0.19570000000000001</c:v>
                </c:pt>
                <c:pt idx="112">
                  <c:v>0.20699999999999999</c:v>
                </c:pt>
                <c:pt idx="113">
                  <c:v>0.19309999999999999</c:v>
                </c:pt>
                <c:pt idx="114">
                  <c:v>0.2326</c:v>
                </c:pt>
                <c:pt idx="115">
                  <c:v>0.28439999999999999</c:v>
                </c:pt>
                <c:pt idx="116">
                  <c:v>0.28310000000000002</c:v>
                </c:pt>
                <c:pt idx="117">
                  <c:v>0.2742</c:v>
                </c:pt>
                <c:pt idx="118">
                  <c:v>0.2447</c:v>
                </c:pt>
                <c:pt idx="119">
                  <c:v>0.23710000000000001</c:v>
                </c:pt>
                <c:pt idx="120">
                  <c:v>0.23810000000000001</c:v>
                </c:pt>
                <c:pt idx="121">
                  <c:v>0.2114</c:v>
                </c:pt>
                <c:pt idx="122">
                  <c:v>0.17030000000000001</c:v>
                </c:pt>
                <c:pt idx="123">
                  <c:v>0.1694</c:v>
                </c:pt>
                <c:pt idx="124">
                  <c:v>0.18820000000000001</c:v>
                </c:pt>
                <c:pt idx="125">
                  <c:v>0.17349999999999999</c:v>
                </c:pt>
                <c:pt idx="126">
                  <c:v>0.16220000000000001</c:v>
                </c:pt>
                <c:pt idx="127">
                  <c:v>0.17080000000000001</c:v>
                </c:pt>
                <c:pt idx="128">
                  <c:v>0.16250000000000001</c:v>
                </c:pt>
                <c:pt idx="129">
                  <c:v>0.14779999999999999</c:v>
                </c:pt>
                <c:pt idx="130">
                  <c:v>0.15390000000000001</c:v>
                </c:pt>
                <c:pt idx="131">
                  <c:v>0.15670000000000001</c:v>
                </c:pt>
                <c:pt idx="132">
                  <c:v>0.14230000000000001</c:v>
                </c:pt>
                <c:pt idx="133">
                  <c:v>0.1346</c:v>
                </c:pt>
                <c:pt idx="134">
                  <c:v>0.13289999999999999</c:v>
                </c:pt>
                <c:pt idx="135">
                  <c:v>0.1283</c:v>
                </c:pt>
                <c:pt idx="136">
                  <c:v>0.13750000000000001</c:v>
                </c:pt>
                <c:pt idx="137">
                  <c:v>0.1479</c:v>
                </c:pt>
                <c:pt idx="138">
                  <c:v>0.158</c:v>
                </c:pt>
                <c:pt idx="139">
                  <c:v>0.13150000000000001</c:v>
                </c:pt>
                <c:pt idx="140">
                  <c:v>0.13350000000000001</c:v>
                </c:pt>
                <c:pt idx="141">
                  <c:v>0.13100000000000001</c:v>
                </c:pt>
                <c:pt idx="142">
                  <c:v>0.126</c:v>
                </c:pt>
                <c:pt idx="143">
                  <c:v>0.12870000000000001</c:v>
                </c:pt>
                <c:pt idx="144">
                  <c:v>0.1305</c:v>
                </c:pt>
                <c:pt idx="145">
                  <c:v>0.1244</c:v>
                </c:pt>
                <c:pt idx="146">
                  <c:v>0.1222</c:v>
                </c:pt>
                <c:pt idx="147">
                  <c:v>0.129</c:v>
                </c:pt>
                <c:pt idx="148">
                  <c:v>0.12889999999999999</c:v>
                </c:pt>
                <c:pt idx="149">
                  <c:v>0.1193</c:v>
                </c:pt>
                <c:pt idx="150">
                  <c:v>0.1229</c:v>
                </c:pt>
                <c:pt idx="151">
                  <c:v>0.13350000000000001</c:v>
                </c:pt>
                <c:pt idx="152">
                  <c:v>0.13089999999999999</c:v>
                </c:pt>
                <c:pt idx="153">
                  <c:v>0.1205</c:v>
                </c:pt>
                <c:pt idx="154">
                  <c:v>0.128</c:v>
                </c:pt>
                <c:pt idx="155">
                  <c:v>0.1371</c:v>
                </c:pt>
                <c:pt idx="156">
                  <c:v>0.12570000000000001</c:v>
                </c:pt>
                <c:pt idx="157">
                  <c:v>0.1177</c:v>
                </c:pt>
                <c:pt idx="158">
                  <c:v>0.1303</c:v>
                </c:pt>
                <c:pt idx="159">
                  <c:v>0.1368</c:v>
                </c:pt>
                <c:pt idx="160">
                  <c:v>0.1234</c:v>
                </c:pt>
                <c:pt idx="161">
                  <c:v>0.11890000000000001</c:v>
                </c:pt>
                <c:pt idx="162">
                  <c:v>0.127</c:v>
                </c:pt>
                <c:pt idx="163">
                  <c:v>0.122</c:v>
                </c:pt>
                <c:pt idx="164">
                  <c:v>0.1084</c:v>
                </c:pt>
                <c:pt idx="165">
                  <c:v>0.1137</c:v>
                </c:pt>
                <c:pt idx="166">
                  <c:v>0.1275</c:v>
                </c:pt>
                <c:pt idx="167">
                  <c:v>0.1244</c:v>
                </c:pt>
                <c:pt idx="168">
                  <c:v>0.1179</c:v>
                </c:pt>
                <c:pt idx="169">
                  <c:v>0.128</c:v>
                </c:pt>
                <c:pt idx="170">
                  <c:v>0.13769999999999999</c:v>
                </c:pt>
                <c:pt idx="171">
                  <c:v>0.13489999999999999</c:v>
                </c:pt>
                <c:pt idx="172">
                  <c:v>0.13120000000000001</c:v>
                </c:pt>
                <c:pt idx="173">
                  <c:v>0.1426</c:v>
                </c:pt>
                <c:pt idx="174">
                  <c:v>0.1368</c:v>
                </c:pt>
                <c:pt idx="175">
                  <c:v>0.11840000000000001</c:v>
                </c:pt>
                <c:pt idx="176">
                  <c:v>0.1211</c:v>
                </c:pt>
                <c:pt idx="177">
                  <c:v>0.13220000000000001</c:v>
                </c:pt>
                <c:pt idx="178">
                  <c:v>0.12559999999999999</c:v>
                </c:pt>
                <c:pt idx="179">
                  <c:v>0.1124</c:v>
                </c:pt>
                <c:pt idx="180">
                  <c:v>0.12</c:v>
                </c:pt>
                <c:pt idx="181">
                  <c:v>0.12870000000000001</c:v>
                </c:pt>
                <c:pt idx="182">
                  <c:v>0.121</c:v>
                </c:pt>
                <c:pt idx="183">
                  <c:v>0.1148</c:v>
                </c:pt>
                <c:pt idx="184">
                  <c:v>0.1245</c:v>
                </c:pt>
                <c:pt idx="185">
                  <c:v>0.13370000000000001</c:v>
                </c:pt>
                <c:pt idx="186">
                  <c:v>0.13600000000000001</c:v>
                </c:pt>
                <c:pt idx="187">
                  <c:v>0.1323</c:v>
                </c:pt>
                <c:pt idx="188">
                  <c:v>0.15559999999999999</c:v>
                </c:pt>
                <c:pt idx="189">
                  <c:v>0.15359999999999999</c:v>
                </c:pt>
                <c:pt idx="190">
                  <c:v>0.15140000000000001</c:v>
                </c:pt>
                <c:pt idx="191">
                  <c:v>0.15890000000000001</c:v>
                </c:pt>
                <c:pt idx="192">
                  <c:v>0.16270000000000001</c:v>
                </c:pt>
                <c:pt idx="193">
                  <c:v>0.1573</c:v>
                </c:pt>
                <c:pt idx="194">
                  <c:v>0.1724</c:v>
                </c:pt>
                <c:pt idx="195">
                  <c:v>0.185</c:v>
                </c:pt>
                <c:pt idx="196">
                  <c:v>0.17660000000000001</c:v>
                </c:pt>
                <c:pt idx="197">
                  <c:v>0.16489999999999999</c:v>
                </c:pt>
                <c:pt idx="198">
                  <c:v>0.17449999999999999</c:v>
                </c:pt>
                <c:pt idx="199">
                  <c:v>0.1797</c:v>
                </c:pt>
                <c:pt idx="200">
                  <c:v>0.1651</c:v>
                </c:pt>
                <c:pt idx="201">
                  <c:v>0.1575</c:v>
                </c:pt>
                <c:pt idx="202">
                  <c:v>0.1663</c:v>
                </c:pt>
                <c:pt idx="203">
                  <c:v>0.16250000000000001</c:v>
                </c:pt>
                <c:pt idx="204">
                  <c:v>0.1477</c:v>
                </c:pt>
                <c:pt idx="205">
                  <c:v>0.14729999999999999</c:v>
                </c:pt>
                <c:pt idx="206">
                  <c:v>0.15179999999999999</c:v>
                </c:pt>
                <c:pt idx="207">
                  <c:v>0.14729999999999999</c:v>
                </c:pt>
                <c:pt idx="208">
                  <c:v>0.1411</c:v>
                </c:pt>
                <c:pt idx="209">
                  <c:v>0.14960000000000001</c:v>
                </c:pt>
                <c:pt idx="210">
                  <c:v>0.1512</c:v>
                </c:pt>
                <c:pt idx="211">
                  <c:v>0.14660000000000001</c:v>
                </c:pt>
                <c:pt idx="212">
                  <c:v>0.1487</c:v>
                </c:pt>
                <c:pt idx="213">
                  <c:v>0.14940000000000001</c:v>
                </c:pt>
                <c:pt idx="214">
                  <c:v>0.14680000000000001</c:v>
                </c:pt>
                <c:pt idx="215">
                  <c:v>0.1469</c:v>
                </c:pt>
                <c:pt idx="216">
                  <c:v>0.15129999999999999</c:v>
                </c:pt>
                <c:pt idx="217">
                  <c:v>0.1565</c:v>
                </c:pt>
                <c:pt idx="218">
                  <c:v>0.1618</c:v>
                </c:pt>
                <c:pt idx="219">
                  <c:v>0.1643</c:v>
                </c:pt>
                <c:pt idx="220">
                  <c:v>0.16259999999999999</c:v>
                </c:pt>
                <c:pt idx="221">
                  <c:v>0.17080000000000001</c:v>
                </c:pt>
                <c:pt idx="222">
                  <c:v>0.17330000000000001</c:v>
                </c:pt>
                <c:pt idx="223">
                  <c:v>0.16289999999999999</c:v>
                </c:pt>
                <c:pt idx="224">
                  <c:v>0.1623</c:v>
                </c:pt>
                <c:pt idx="225">
                  <c:v>0.1759</c:v>
                </c:pt>
                <c:pt idx="226">
                  <c:v>0.1754</c:v>
                </c:pt>
                <c:pt idx="227">
                  <c:v>0.16539999999999999</c:v>
                </c:pt>
                <c:pt idx="228">
                  <c:v>0.1724</c:v>
                </c:pt>
                <c:pt idx="229">
                  <c:v>0.18629999999999999</c:v>
                </c:pt>
                <c:pt idx="230">
                  <c:v>0.1802</c:v>
                </c:pt>
                <c:pt idx="231">
                  <c:v>0.1706</c:v>
                </c:pt>
                <c:pt idx="232">
                  <c:v>0.18329999999999999</c:v>
                </c:pt>
                <c:pt idx="233">
                  <c:v>0.19239999999999999</c:v>
                </c:pt>
                <c:pt idx="234">
                  <c:v>0.1777</c:v>
                </c:pt>
                <c:pt idx="235">
                  <c:v>0.1749</c:v>
                </c:pt>
                <c:pt idx="236">
                  <c:v>0.19109999999999999</c:v>
                </c:pt>
                <c:pt idx="237">
                  <c:v>0.18909999999999999</c:v>
                </c:pt>
                <c:pt idx="238">
                  <c:v>0.1721</c:v>
                </c:pt>
                <c:pt idx="239">
                  <c:v>0.1787</c:v>
                </c:pt>
                <c:pt idx="240">
                  <c:v>0.19009999999999999</c:v>
                </c:pt>
                <c:pt idx="241">
                  <c:v>0.1782</c:v>
                </c:pt>
                <c:pt idx="242">
                  <c:v>0.16869999999999999</c:v>
                </c:pt>
                <c:pt idx="243">
                  <c:v>0.17519999999999999</c:v>
                </c:pt>
                <c:pt idx="244">
                  <c:v>0.17330000000000001</c:v>
                </c:pt>
                <c:pt idx="245">
                  <c:v>0.15989999999999999</c:v>
                </c:pt>
                <c:pt idx="246">
                  <c:v>0.15240000000000001</c:v>
                </c:pt>
                <c:pt idx="247">
                  <c:v>0.15709999999999999</c:v>
                </c:pt>
                <c:pt idx="248">
                  <c:v>0.15310000000000001</c:v>
                </c:pt>
                <c:pt idx="249">
                  <c:v>0.13769999999999999</c:v>
                </c:pt>
                <c:pt idx="250">
                  <c:v>0.13170000000000001</c:v>
                </c:pt>
                <c:pt idx="251">
                  <c:v>0.13300000000000001</c:v>
                </c:pt>
                <c:pt idx="252">
                  <c:v>0.1212</c:v>
                </c:pt>
                <c:pt idx="253">
                  <c:v>0.1124</c:v>
                </c:pt>
                <c:pt idx="254">
                  <c:v>0.1159</c:v>
                </c:pt>
                <c:pt idx="255">
                  <c:v>0.11020000000000001</c:v>
                </c:pt>
                <c:pt idx="256">
                  <c:v>9.7900000000000001E-2</c:v>
                </c:pt>
                <c:pt idx="257">
                  <c:v>0.1024</c:v>
                </c:pt>
                <c:pt idx="258">
                  <c:v>0.1091</c:v>
                </c:pt>
                <c:pt idx="259">
                  <c:v>0.1</c:v>
                </c:pt>
                <c:pt idx="260">
                  <c:v>9.3799999999999994E-2</c:v>
                </c:pt>
                <c:pt idx="261">
                  <c:v>0.1028</c:v>
                </c:pt>
                <c:pt idx="262">
                  <c:v>0.10489999999999999</c:v>
                </c:pt>
                <c:pt idx="263">
                  <c:v>9.1700000000000004E-2</c:v>
                </c:pt>
                <c:pt idx="264">
                  <c:v>8.9800000000000005E-2</c:v>
                </c:pt>
                <c:pt idx="265">
                  <c:v>0.1036</c:v>
                </c:pt>
                <c:pt idx="266">
                  <c:v>0.1032</c:v>
                </c:pt>
                <c:pt idx="267">
                  <c:v>9.2100000000000001E-2</c:v>
                </c:pt>
                <c:pt idx="268">
                  <c:v>9.4500000000000001E-2</c:v>
                </c:pt>
                <c:pt idx="269">
                  <c:v>0.10349999999999999</c:v>
                </c:pt>
                <c:pt idx="270">
                  <c:v>9.7299999999999998E-2</c:v>
                </c:pt>
                <c:pt idx="271">
                  <c:v>9.1899999999999996E-2</c:v>
                </c:pt>
                <c:pt idx="272">
                  <c:v>0.1055</c:v>
                </c:pt>
                <c:pt idx="273">
                  <c:v>0.1147</c:v>
                </c:pt>
                <c:pt idx="274">
                  <c:v>0.1104</c:v>
                </c:pt>
                <c:pt idx="275">
                  <c:v>0.105</c:v>
                </c:pt>
                <c:pt idx="276">
                  <c:v>9.3200000000000005E-2</c:v>
                </c:pt>
                <c:pt idx="277">
                  <c:v>9.5899999999999999E-2</c:v>
                </c:pt>
                <c:pt idx="278">
                  <c:v>9.1700000000000004E-2</c:v>
                </c:pt>
                <c:pt idx="279">
                  <c:v>9.3299999999999994E-2</c:v>
                </c:pt>
                <c:pt idx="280">
                  <c:v>9.1200000000000003E-2</c:v>
                </c:pt>
                <c:pt idx="281">
                  <c:v>8.48E-2</c:v>
                </c:pt>
                <c:pt idx="282">
                  <c:v>8.4500000000000006E-2</c:v>
                </c:pt>
                <c:pt idx="283">
                  <c:v>8.7999999999999995E-2</c:v>
                </c:pt>
                <c:pt idx="284">
                  <c:v>8.8499999999999995E-2</c:v>
                </c:pt>
                <c:pt idx="285">
                  <c:v>8.5699999999999998E-2</c:v>
                </c:pt>
                <c:pt idx="286">
                  <c:v>8.5400000000000004E-2</c:v>
                </c:pt>
                <c:pt idx="287">
                  <c:v>9.1600000000000001E-2</c:v>
                </c:pt>
                <c:pt idx="288">
                  <c:v>9.3899999999999997E-2</c:v>
                </c:pt>
                <c:pt idx="289">
                  <c:v>8.6400000000000005E-2</c:v>
                </c:pt>
                <c:pt idx="290">
                  <c:v>8.5599999999999996E-2</c:v>
                </c:pt>
                <c:pt idx="291">
                  <c:v>9.8500000000000004E-2</c:v>
                </c:pt>
                <c:pt idx="292">
                  <c:v>0.1036</c:v>
                </c:pt>
                <c:pt idx="293">
                  <c:v>9.6299999999999997E-2</c:v>
                </c:pt>
                <c:pt idx="294">
                  <c:v>0.10290000000000001</c:v>
                </c:pt>
                <c:pt idx="295">
                  <c:v>0.1193</c:v>
                </c:pt>
                <c:pt idx="296">
                  <c:v>0.1157</c:v>
                </c:pt>
                <c:pt idx="297">
                  <c:v>0.1148</c:v>
                </c:pt>
                <c:pt idx="298">
                  <c:v>0.13039999999999999</c:v>
                </c:pt>
                <c:pt idx="299">
                  <c:v>0.1532</c:v>
                </c:pt>
                <c:pt idx="300">
                  <c:v>0.1449</c:v>
                </c:pt>
                <c:pt idx="301">
                  <c:v>0.128</c:v>
                </c:pt>
                <c:pt idx="302">
                  <c:v>0.14779999999999999</c:v>
                </c:pt>
                <c:pt idx="303">
                  <c:v>0.14910000000000001</c:v>
                </c:pt>
                <c:pt idx="304">
                  <c:v>0.13120000000000001</c:v>
                </c:pt>
                <c:pt idx="305">
                  <c:v>0.13850000000000001</c:v>
                </c:pt>
                <c:pt idx="306">
                  <c:v>0.15329999999999999</c:v>
                </c:pt>
                <c:pt idx="307">
                  <c:v>0.14380000000000001</c:v>
                </c:pt>
                <c:pt idx="308">
                  <c:v>0.13980000000000001</c:v>
                </c:pt>
                <c:pt idx="309">
                  <c:v>0.16089999999999999</c:v>
                </c:pt>
                <c:pt idx="310">
                  <c:v>0.16639999999999999</c:v>
                </c:pt>
                <c:pt idx="311">
                  <c:v>0.15529999999999999</c:v>
                </c:pt>
                <c:pt idx="312">
                  <c:v>0.16270000000000001</c:v>
                </c:pt>
                <c:pt idx="313">
                  <c:v>0.17879999999999999</c:v>
                </c:pt>
                <c:pt idx="314">
                  <c:v>0.17929999999999999</c:v>
                </c:pt>
                <c:pt idx="315">
                  <c:v>0.17480000000000001</c:v>
                </c:pt>
                <c:pt idx="316">
                  <c:v>0.185</c:v>
                </c:pt>
                <c:pt idx="317">
                  <c:v>0.1973</c:v>
                </c:pt>
                <c:pt idx="318">
                  <c:v>0.19739999999999999</c:v>
                </c:pt>
                <c:pt idx="319">
                  <c:v>0.19919999999999999</c:v>
                </c:pt>
                <c:pt idx="320">
                  <c:v>0.21379999999999999</c:v>
                </c:pt>
                <c:pt idx="321">
                  <c:v>0.2203</c:v>
                </c:pt>
                <c:pt idx="322">
                  <c:v>0.2311</c:v>
                </c:pt>
                <c:pt idx="323">
                  <c:v>0.2409</c:v>
                </c:pt>
                <c:pt idx="324">
                  <c:v>0.26390000000000002</c:v>
                </c:pt>
                <c:pt idx="325">
                  <c:v>0.24979999999999999</c:v>
                </c:pt>
                <c:pt idx="326">
                  <c:v>0.23949999999999999</c:v>
                </c:pt>
                <c:pt idx="327">
                  <c:v>0.2351</c:v>
                </c:pt>
                <c:pt idx="328">
                  <c:v>0.25280000000000002</c:v>
                </c:pt>
                <c:pt idx="329">
                  <c:v>0.2797</c:v>
                </c:pt>
                <c:pt idx="330">
                  <c:v>0.31</c:v>
                </c:pt>
                <c:pt idx="331">
                  <c:v>0.31840000000000002</c:v>
                </c:pt>
                <c:pt idx="332">
                  <c:v>0.311</c:v>
                </c:pt>
                <c:pt idx="333">
                  <c:v>0.30990000000000001</c:v>
                </c:pt>
                <c:pt idx="334">
                  <c:v>0.31169999999999998</c:v>
                </c:pt>
                <c:pt idx="335">
                  <c:v>0.31559999999999999</c:v>
                </c:pt>
                <c:pt idx="336">
                  <c:v>0.34429999999999999</c:v>
                </c:pt>
                <c:pt idx="337">
                  <c:v>0.32650000000000001</c:v>
                </c:pt>
                <c:pt idx="338">
                  <c:v>0.29809999999999998</c:v>
                </c:pt>
                <c:pt idx="339">
                  <c:v>0.26769999999999999</c:v>
                </c:pt>
                <c:pt idx="340">
                  <c:v>0.23799999999999999</c:v>
                </c:pt>
                <c:pt idx="341">
                  <c:v>0.23169999999999999</c:v>
                </c:pt>
                <c:pt idx="342">
                  <c:v>0.22059999999999999</c:v>
                </c:pt>
                <c:pt idx="343">
                  <c:v>0.22339999999999999</c:v>
                </c:pt>
                <c:pt idx="344">
                  <c:v>0.22889999999999999</c:v>
                </c:pt>
                <c:pt idx="345">
                  <c:v>0.25879999999999997</c:v>
                </c:pt>
                <c:pt idx="346">
                  <c:v>0.27410000000000001</c:v>
                </c:pt>
                <c:pt idx="347">
                  <c:v>0.26019999999999999</c:v>
                </c:pt>
                <c:pt idx="348">
                  <c:v>0.26869999999999999</c:v>
                </c:pt>
                <c:pt idx="349">
                  <c:v>0.26569999999999999</c:v>
                </c:pt>
                <c:pt idx="350">
                  <c:v>0.28739999999999999</c:v>
                </c:pt>
                <c:pt idx="351">
                  <c:v>0.29049999999999998</c:v>
                </c:pt>
                <c:pt idx="352">
                  <c:v>0.30640000000000001</c:v>
                </c:pt>
                <c:pt idx="353">
                  <c:v>0.35320000000000001</c:v>
                </c:pt>
                <c:pt idx="354">
                  <c:v>0.39129999999999998</c:v>
                </c:pt>
                <c:pt idx="355">
                  <c:v>0.44359999999999999</c:v>
                </c:pt>
                <c:pt idx="356">
                  <c:v>0.47020000000000001</c:v>
                </c:pt>
                <c:pt idx="357">
                  <c:v>0.41510000000000002</c:v>
                </c:pt>
                <c:pt idx="358">
                  <c:v>0.33860000000000001</c:v>
                </c:pt>
                <c:pt idx="359">
                  <c:v>0.27950000000000003</c:v>
                </c:pt>
                <c:pt idx="360">
                  <c:v>0.2606</c:v>
                </c:pt>
                <c:pt idx="361">
                  <c:v>0.28220000000000001</c:v>
                </c:pt>
                <c:pt idx="362">
                  <c:v>0.2848</c:v>
                </c:pt>
                <c:pt idx="363">
                  <c:v>0.25190000000000001</c:v>
                </c:pt>
                <c:pt idx="364">
                  <c:v>0.24099999999999999</c:v>
                </c:pt>
                <c:pt idx="365">
                  <c:v>0.22259999999999999</c:v>
                </c:pt>
                <c:pt idx="366">
                  <c:v>0.21929999999999999</c:v>
                </c:pt>
                <c:pt idx="367">
                  <c:v>0.21729999999999999</c:v>
                </c:pt>
                <c:pt idx="368">
                  <c:v>0.22819999999999999</c:v>
                </c:pt>
                <c:pt idx="369">
                  <c:v>0.24249999999999999</c:v>
                </c:pt>
                <c:pt idx="370">
                  <c:v>0.2432</c:v>
                </c:pt>
                <c:pt idx="371">
                  <c:v>0.2235</c:v>
                </c:pt>
                <c:pt idx="372">
                  <c:v>0.21110000000000001</c:v>
                </c:pt>
                <c:pt idx="373">
                  <c:v>0.19409999999999999</c:v>
                </c:pt>
                <c:pt idx="374">
                  <c:v>0.2021</c:v>
                </c:pt>
                <c:pt idx="375">
                  <c:v>0.20369999999999999</c:v>
                </c:pt>
                <c:pt idx="376">
                  <c:v>0.22950000000000001</c:v>
                </c:pt>
                <c:pt idx="377">
                  <c:v>0.26400000000000001</c:v>
                </c:pt>
                <c:pt idx="378">
                  <c:v>0.27100000000000002</c:v>
                </c:pt>
                <c:pt idx="379">
                  <c:v>0.30649999999999999</c:v>
                </c:pt>
                <c:pt idx="380">
                  <c:v>0.3019</c:v>
                </c:pt>
                <c:pt idx="381">
                  <c:v>0.28710000000000002</c:v>
                </c:pt>
                <c:pt idx="382">
                  <c:v>0.25090000000000001</c:v>
                </c:pt>
                <c:pt idx="383">
                  <c:v>0.22500000000000001</c:v>
                </c:pt>
                <c:pt idx="384">
                  <c:v>0.20019999999999999</c:v>
                </c:pt>
                <c:pt idx="385">
                  <c:v>0.20530000000000001</c:v>
                </c:pt>
                <c:pt idx="386">
                  <c:v>0.18729999999999999</c:v>
                </c:pt>
                <c:pt idx="387">
                  <c:v>0.17069999999999999</c:v>
                </c:pt>
                <c:pt idx="388">
                  <c:v>0.1691</c:v>
                </c:pt>
                <c:pt idx="389">
                  <c:v>0.17979999999999999</c:v>
                </c:pt>
                <c:pt idx="390">
                  <c:v>0.17419999999999999</c:v>
                </c:pt>
                <c:pt idx="391">
                  <c:v>0.16869999999999999</c:v>
                </c:pt>
                <c:pt idx="392">
                  <c:v>0.18160000000000001</c:v>
                </c:pt>
                <c:pt idx="393">
                  <c:v>0.1804</c:v>
                </c:pt>
                <c:pt idx="394">
                  <c:v>0.19950000000000001</c:v>
                </c:pt>
                <c:pt idx="395">
                  <c:v>0.22869999999999999</c:v>
                </c:pt>
                <c:pt idx="396">
                  <c:v>0.25519999999999998</c:v>
                </c:pt>
                <c:pt idx="397">
                  <c:v>0.2928</c:v>
                </c:pt>
                <c:pt idx="398">
                  <c:v>0.29930000000000001</c:v>
                </c:pt>
                <c:pt idx="399">
                  <c:v>0.28770000000000001</c:v>
                </c:pt>
                <c:pt idx="400">
                  <c:v>0.26600000000000001</c:v>
                </c:pt>
                <c:pt idx="401">
                  <c:v>0.2437</c:v>
                </c:pt>
                <c:pt idx="402">
                  <c:v>0.2419</c:v>
                </c:pt>
                <c:pt idx="403">
                  <c:v>0.24360000000000001</c:v>
                </c:pt>
                <c:pt idx="404">
                  <c:v>0.26079999999999998</c:v>
                </c:pt>
                <c:pt idx="405">
                  <c:v>0.28489999999999999</c:v>
                </c:pt>
                <c:pt idx="406">
                  <c:v>0.28999999999999998</c:v>
                </c:pt>
                <c:pt idx="407">
                  <c:v>0.28129999999999999</c:v>
                </c:pt>
                <c:pt idx="408">
                  <c:v>0.24859999999999999</c:v>
                </c:pt>
                <c:pt idx="409">
                  <c:v>0.26450000000000001</c:v>
                </c:pt>
                <c:pt idx="410">
                  <c:v>0.28670000000000001</c:v>
                </c:pt>
                <c:pt idx="411">
                  <c:v>0.26900000000000002</c:v>
                </c:pt>
                <c:pt idx="412">
                  <c:v>0.25979999999999998</c:v>
                </c:pt>
                <c:pt idx="413">
                  <c:v>0.2301</c:v>
                </c:pt>
                <c:pt idx="414">
                  <c:v>0.22839999999999999</c:v>
                </c:pt>
                <c:pt idx="415">
                  <c:v>0.23680000000000001</c:v>
                </c:pt>
                <c:pt idx="416">
                  <c:v>0.21379999999999999</c:v>
                </c:pt>
                <c:pt idx="417">
                  <c:v>0.19359999999999999</c:v>
                </c:pt>
                <c:pt idx="418">
                  <c:v>0.20899999999999999</c:v>
                </c:pt>
                <c:pt idx="419">
                  <c:v>0.20760000000000001</c:v>
                </c:pt>
                <c:pt idx="420">
                  <c:v>0.18229999999999999</c:v>
                </c:pt>
                <c:pt idx="421">
                  <c:v>0.18149999999999999</c:v>
                </c:pt>
                <c:pt idx="422">
                  <c:v>0.17280000000000001</c:v>
                </c:pt>
                <c:pt idx="423">
                  <c:v>0.19950000000000001</c:v>
                </c:pt>
                <c:pt idx="424">
                  <c:v>0.2429</c:v>
                </c:pt>
                <c:pt idx="425">
                  <c:v>0.3039</c:v>
                </c:pt>
                <c:pt idx="426">
                  <c:v>0.2442</c:v>
                </c:pt>
                <c:pt idx="427">
                  <c:v>0.21859999999999999</c:v>
                </c:pt>
                <c:pt idx="428">
                  <c:v>0.1956</c:v>
                </c:pt>
                <c:pt idx="429">
                  <c:v>0.2205</c:v>
                </c:pt>
                <c:pt idx="430">
                  <c:v>0.2349</c:v>
                </c:pt>
                <c:pt idx="431">
                  <c:v>0.2636</c:v>
                </c:pt>
                <c:pt idx="432">
                  <c:v>0.29580000000000001</c:v>
                </c:pt>
                <c:pt idx="433">
                  <c:v>0.32950000000000002</c:v>
                </c:pt>
                <c:pt idx="434">
                  <c:v>0.33650000000000002</c:v>
                </c:pt>
                <c:pt idx="435">
                  <c:v>0.34300000000000003</c:v>
                </c:pt>
                <c:pt idx="436">
                  <c:v>0.30880000000000002</c:v>
                </c:pt>
                <c:pt idx="437">
                  <c:v>0.27189999999999998</c:v>
                </c:pt>
                <c:pt idx="438">
                  <c:v>0.28100000000000003</c:v>
                </c:pt>
                <c:pt idx="439">
                  <c:v>0.28489999999999999</c:v>
                </c:pt>
                <c:pt idx="440">
                  <c:v>0.245</c:v>
                </c:pt>
                <c:pt idx="441">
                  <c:v>0.24229999999999999</c:v>
                </c:pt>
                <c:pt idx="442">
                  <c:v>0.27550000000000002</c:v>
                </c:pt>
                <c:pt idx="443">
                  <c:v>0.31230000000000002</c:v>
                </c:pt>
                <c:pt idx="444">
                  <c:v>0.34810000000000002</c:v>
                </c:pt>
                <c:pt idx="445">
                  <c:v>0.35620000000000002</c:v>
                </c:pt>
                <c:pt idx="446">
                  <c:v>0.39539999999999997</c:v>
                </c:pt>
                <c:pt idx="447">
                  <c:v>0.41830000000000001</c:v>
                </c:pt>
                <c:pt idx="448">
                  <c:v>0.43180000000000002</c:v>
                </c:pt>
                <c:pt idx="449">
                  <c:v>0.38600000000000001</c:v>
                </c:pt>
                <c:pt idx="450">
                  <c:v>0.36330000000000001</c:v>
                </c:pt>
                <c:pt idx="451">
                  <c:v>0.3962</c:v>
                </c:pt>
                <c:pt idx="452">
                  <c:v>0.38690000000000002</c:v>
                </c:pt>
                <c:pt idx="453">
                  <c:v>0.33939999999999998</c:v>
                </c:pt>
                <c:pt idx="454">
                  <c:v>0.34970000000000001</c:v>
                </c:pt>
                <c:pt idx="455">
                  <c:v>0.38229999999999997</c:v>
                </c:pt>
                <c:pt idx="456">
                  <c:v>0.35299999999999998</c:v>
                </c:pt>
                <c:pt idx="457">
                  <c:v>0.3226</c:v>
                </c:pt>
                <c:pt idx="458">
                  <c:v>0.3584</c:v>
                </c:pt>
                <c:pt idx="459">
                  <c:v>0.36699999999999999</c:v>
                </c:pt>
                <c:pt idx="460">
                  <c:v>0.41149999999999998</c:v>
                </c:pt>
                <c:pt idx="461">
                  <c:v>0.44030000000000002</c:v>
                </c:pt>
                <c:pt idx="462">
                  <c:v>0.4304</c:v>
                </c:pt>
                <c:pt idx="463">
                  <c:v>0.43080000000000002</c:v>
                </c:pt>
                <c:pt idx="464">
                  <c:v>0.47299999999999998</c:v>
                </c:pt>
                <c:pt idx="465">
                  <c:v>0.49159999999999998</c:v>
                </c:pt>
                <c:pt idx="466">
                  <c:v>0.47920000000000001</c:v>
                </c:pt>
                <c:pt idx="467">
                  <c:v>0.50409999999999999</c:v>
                </c:pt>
                <c:pt idx="468">
                  <c:v>0.4919</c:v>
                </c:pt>
                <c:pt idx="469">
                  <c:v>0.45400000000000001</c:v>
                </c:pt>
                <c:pt idx="470">
                  <c:v>0.41870000000000002</c:v>
                </c:pt>
                <c:pt idx="471">
                  <c:v>0.4269</c:v>
                </c:pt>
                <c:pt idx="472">
                  <c:v>0.40949999999999998</c:v>
                </c:pt>
                <c:pt idx="473">
                  <c:v>0.37019999999999997</c:v>
                </c:pt>
                <c:pt idx="474">
                  <c:v>0.32450000000000001</c:v>
                </c:pt>
                <c:pt idx="475">
                  <c:v>0.30399999999999999</c:v>
                </c:pt>
                <c:pt idx="476">
                  <c:v>0.27239999999999998</c:v>
                </c:pt>
                <c:pt idx="477">
                  <c:v>0.25090000000000001</c:v>
                </c:pt>
                <c:pt idx="478">
                  <c:v>0.2767</c:v>
                </c:pt>
                <c:pt idx="479">
                  <c:v>0.31190000000000001</c:v>
                </c:pt>
                <c:pt idx="480">
                  <c:v>0.35</c:v>
                </c:pt>
                <c:pt idx="481">
                  <c:v>0.33639999999999998</c:v>
                </c:pt>
                <c:pt idx="482">
                  <c:v>0.33129999999999998</c:v>
                </c:pt>
                <c:pt idx="483">
                  <c:v>0.32179999999999997</c:v>
                </c:pt>
                <c:pt idx="484">
                  <c:v>0.3322</c:v>
                </c:pt>
                <c:pt idx="485">
                  <c:v>0.32090000000000002</c:v>
                </c:pt>
                <c:pt idx="486">
                  <c:v>0.28399999999999997</c:v>
                </c:pt>
                <c:pt idx="487">
                  <c:v>0.26729999999999998</c:v>
                </c:pt>
                <c:pt idx="488">
                  <c:v>0.2908</c:v>
                </c:pt>
                <c:pt idx="489">
                  <c:v>0.27460000000000001</c:v>
                </c:pt>
                <c:pt idx="490">
                  <c:v>0.23980000000000001</c:v>
                </c:pt>
                <c:pt idx="491">
                  <c:v>0.25290000000000001</c:v>
                </c:pt>
                <c:pt idx="492">
                  <c:v>0.2707</c:v>
                </c:pt>
                <c:pt idx="493">
                  <c:v>0.2455</c:v>
                </c:pt>
                <c:pt idx="494">
                  <c:v>0.23150000000000001</c:v>
                </c:pt>
                <c:pt idx="495">
                  <c:v>0.26300000000000001</c:v>
                </c:pt>
                <c:pt idx="496">
                  <c:v>0.27689999999999998</c:v>
                </c:pt>
                <c:pt idx="497">
                  <c:v>0.25359999999999999</c:v>
                </c:pt>
                <c:pt idx="498">
                  <c:v>0.25900000000000001</c:v>
                </c:pt>
                <c:pt idx="499">
                  <c:v>0.2336</c:v>
                </c:pt>
                <c:pt idx="500">
                  <c:v>0.22070000000000001</c:v>
                </c:pt>
                <c:pt idx="501">
                  <c:v>0.1928</c:v>
                </c:pt>
                <c:pt idx="502">
                  <c:v>0.1792</c:v>
                </c:pt>
                <c:pt idx="503">
                  <c:v>0.1608</c:v>
                </c:pt>
                <c:pt idx="504">
                  <c:v>0.1726</c:v>
                </c:pt>
                <c:pt idx="505">
                  <c:v>0.19289999999999999</c:v>
                </c:pt>
                <c:pt idx="506">
                  <c:v>0.22650000000000001</c:v>
                </c:pt>
                <c:pt idx="507">
                  <c:v>0.26490000000000002</c:v>
                </c:pt>
                <c:pt idx="508">
                  <c:v>0.2989</c:v>
                </c:pt>
                <c:pt idx="509">
                  <c:v>0.32600000000000001</c:v>
                </c:pt>
                <c:pt idx="510">
                  <c:v>0.34989999999999999</c:v>
                </c:pt>
                <c:pt idx="511">
                  <c:v>0.3548</c:v>
                </c:pt>
                <c:pt idx="512">
                  <c:v>0.38200000000000001</c:v>
                </c:pt>
                <c:pt idx="513">
                  <c:v>0.39760000000000001</c:v>
                </c:pt>
                <c:pt idx="514">
                  <c:v>0.40489999999999998</c:v>
                </c:pt>
                <c:pt idx="515">
                  <c:v>0.38009999999999999</c:v>
                </c:pt>
                <c:pt idx="516">
                  <c:v>0.35949999999999999</c:v>
                </c:pt>
                <c:pt idx="517">
                  <c:v>0.376</c:v>
                </c:pt>
                <c:pt idx="518">
                  <c:v>0.372</c:v>
                </c:pt>
                <c:pt idx="519">
                  <c:v>0.3377</c:v>
                </c:pt>
                <c:pt idx="520">
                  <c:v>0.33119999999999999</c:v>
                </c:pt>
                <c:pt idx="521">
                  <c:v>0.34649999999999997</c:v>
                </c:pt>
                <c:pt idx="522">
                  <c:v>0.32840000000000003</c:v>
                </c:pt>
                <c:pt idx="523">
                  <c:v>0.29310000000000003</c:v>
                </c:pt>
                <c:pt idx="524">
                  <c:v>0.29949999999999999</c:v>
                </c:pt>
                <c:pt idx="525">
                  <c:v>0.31440000000000001</c:v>
                </c:pt>
                <c:pt idx="526">
                  <c:v>0.28660000000000002</c:v>
                </c:pt>
                <c:pt idx="527">
                  <c:v>0.26440000000000002</c:v>
                </c:pt>
                <c:pt idx="528">
                  <c:v>0.27929999999999999</c:v>
                </c:pt>
                <c:pt idx="529">
                  <c:v>0.27710000000000001</c:v>
                </c:pt>
                <c:pt idx="530">
                  <c:v>0.2306</c:v>
                </c:pt>
                <c:pt idx="531">
                  <c:v>0.19989999999999999</c:v>
                </c:pt>
                <c:pt idx="532">
                  <c:v>0.18229999999999999</c:v>
                </c:pt>
                <c:pt idx="533">
                  <c:v>0.16550000000000001</c:v>
                </c:pt>
                <c:pt idx="534">
                  <c:v>0.17510000000000001</c:v>
                </c:pt>
                <c:pt idx="535">
                  <c:v>0.18540000000000001</c:v>
                </c:pt>
                <c:pt idx="536">
                  <c:v>0.21460000000000001</c:v>
                </c:pt>
                <c:pt idx="537">
                  <c:v>0.24929999999999999</c:v>
                </c:pt>
                <c:pt idx="538">
                  <c:v>0.26989999999999997</c:v>
                </c:pt>
                <c:pt idx="539">
                  <c:v>0.28939999999999999</c:v>
                </c:pt>
                <c:pt idx="540">
                  <c:v>0.29420000000000002</c:v>
                </c:pt>
                <c:pt idx="541">
                  <c:v>0.26119999999999999</c:v>
                </c:pt>
                <c:pt idx="542">
                  <c:v>0.25280000000000002</c:v>
                </c:pt>
                <c:pt idx="543">
                  <c:v>0.27529999999999999</c:v>
                </c:pt>
                <c:pt idx="544">
                  <c:v>0.26779999999999998</c:v>
                </c:pt>
                <c:pt idx="545">
                  <c:v>0.23880000000000001</c:v>
                </c:pt>
                <c:pt idx="546">
                  <c:v>0.23019999999999999</c:v>
                </c:pt>
                <c:pt idx="547">
                  <c:v>0.21990000000000001</c:v>
                </c:pt>
                <c:pt idx="548">
                  <c:v>0.22550000000000001</c:v>
                </c:pt>
                <c:pt idx="549">
                  <c:v>0.2253</c:v>
                </c:pt>
                <c:pt idx="550">
                  <c:v>0.23760000000000001</c:v>
                </c:pt>
                <c:pt idx="551">
                  <c:v>0.25409999999999999</c:v>
                </c:pt>
                <c:pt idx="552">
                  <c:v>0.28770000000000001</c:v>
                </c:pt>
                <c:pt idx="553">
                  <c:v>0.30590000000000001</c:v>
                </c:pt>
                <c:pt idx="554">
                  <c:v>0.28270000000000001</c:v>
                </c:pt>
                <c:pt idx="555">
                  <c:v>0.28060000000000002</c:v>
                </c:pt>
                <c:pt idx="556">
                  <c:v>0.26779999999999998</c:v>
                </c:pt>
                <c:pt idx="557">
                  <c:v>0.28349999999999997</c:v>
                </c:pt>
                <c:pt idx="558">
                  <c:v>0.25679999999999997</c:v>
                </c:pt>
                <c:pt idx="559">
                  <c:v>0.2293</c:v>
                </c:pt>
                <c:pt idx="560">
                  <c:v>0.26200000000000001</c:v>
                </c:pt>
                <c:pt idx="561">
                  <c:v>0.29049999999999998</c:v>
                </c:pt>
                <c:pt idx="562">
                  <c:v>0.30130000000000001</c:v>
                </c:pt>
                <c:pt idx="563">
                  <c:v>0.33700000000000002</c:v>
                </c:pt>
                <c:pt idx="564">
                  <c:v>0.34520000000000001</c:v>
                </c:pt>
                <c:pt idx="565">
                  <c:v>0.31830000000000003</c:v>
                </c:pt>
                <c:pt idx="566">
                  <c:v>0.34039999999999998</c:v>
                </c:pt>
                <c:pt idx="567">
                  <c:v>0.35399999999999998</c:v>
                </c:pt>
                <c:pt idx="568">
                  <c:v>0.33750000000000002</c:v>
                </c:pt>
                <c:pt idx="569">
                  <c:v>0.3251</c:v>
                </c:pt>
                <c:pt idx="570">
                  <c:v>0.32019999999999998</c:v>
                </c:pt>
                <c:pt idx="571">
                  <c:v>0.32619999999999999</c:v>
                </c:pt>
                <c:pt idx="572">
                  <c:v>0.34439999999999998</c:v>
                </c:pt>
                <c:pt idx="573">
                  <c:v>0.38869999999999999</c:v>
                </c:pt>
                <c:pt idx="574">
                  <c:v>0.40279999999999999</c:v>
                </c:pt>
                <c:pt idx="575">
                  <c:v>0.35199999999999998</c:v>
                </c:pt>
                <c:pt idx="576">
                  <c:v>0.36720000000000003</c:v>
                </c:pt>
                <c:pt idx="577">
                  <c:v>0.35949999999999999</c:v>
                </c:pt>
                <c:pt idx="578">
                  <c:v>0.37290000000000001</c:v>
                </c:pt>
                <c:pt idx="579">
                  <c:v>0.37580000000000002</c:v>
                </c:pt>
                <c:pt idx="580">
                  <c:v>0.32990000000000003</c:v>
                </c:pt>
                <c:pt idx="581">
                  <c:v>0.3049</c:v>
                </c:pt>
                <c:pt idx="582">
                  <c:v>0.25690000000000002</c:v>
                </c:pt>
                <c:pt idx="583">
                  <c:v>0.22520000000000001</c:v>
                </c:pt>
                <c:pt idx="584">
                  <c:v>0.20880000000000001</c:v>
                </c:pt>
                <c:pt idx="585">
                  <c:v>0.20669999999999999</c:v>
                </c:pt>
                <c:pt idx="586">
                  <c:v>0.18609999999999999</c:v>
                </c:pt>
                <c:pt idx="587">
                  <c:v>0.2185</c:v>
                </c:pt>
                <c:pt idx="588">
                  <c:v>0.2324</c:v>
                </c:pt>
                <c:pt idx="589">
                  <c:v>0.24540000000000001</c:v>
                </c:pt>
                <c:pt idx="590">
                  <c:v>0.25219999999999998</c:v>
                </c:pt>
                <c:pt idx="591">
                  <c:v>0.2596</c:v>
                </c:pt>
                <c:pt idx="592">
                  <c:v>0.26650000000000001</c:v>
                </c:pt>
                <c:pt idx="593">
                  <c:v>0.19439999999999999</c:v>
                </c:pt>
                <c:pt idx="594">
                  <c:v>0.1852</c:v>
                </c:pt>
                <c:pt idx="595">
                  <c:v>0.1862</c:v>
                </c:pt>
                <c:pt idx="596">
                  <c:v>0.1983</c:v>
                </c:pt>
                <c:pt idx="597">
                  <c:v>0.18770000000000001</c:v>
                </c:pt>
                <c:pt idx="598">
                  <c:v>0.1706</c:v>
                </c:pt>
                <c:pt idx="599">
                  <c:v>0.1812</c:v>
                </c:pt>
                <c:pt idx="600">
                  <c:v>0.18160000000000001</c:v>
                </c:pt>
                <c:pt idx="601">
                  <c:v>0.161</c:v>
                </c:pt>
                <c:pt idx="602">
                  <c:v>0.15709999999999999</c:v>
                </c:pt>
                <c:pt idx="603">
                  <c:v>0.1678</c:v>
                </c:pt>
                <c:pt idx="604">
                  <c:v>0.159</c:v>
                </c:pt>
                <c:pt idx="605">
                  <c:v>0.14560000000000001</c:v>
                </c:pt>
                <c:pt idx="606">
                  <c:v>0.15659999999999999</c:v>
                </c:pt>
                <c:pt idx="607">
                  <c:v>0.1593</c:v>
                </c:pt>
                <c:pt idx="608">
                  <c:v>0.1439</c:v>
                </c:pt>
                <c:pt idx="609">
                  <c:v>0.14410000000000001</c:v>
                </c:pt>
                <c:pt idx="610">
                  <c:v>0.1535</c:v>
                </c:pt>
                <c:pt idx="611">
                  <c:v>0.14449999999999999</c:v>
                </c:pt>
                <c:pt idx="612">
                  <c:v>0.13350000000000001</c:v>
                </c:pt>
                <c:pt idx="613">
                  <c:v>0.1318</c:v>
                </c:pt>
                <c:pt idx="614">
                  <c:v>0.12770000000000001</c:v>
                </c:pt>
                <c:pt idx="615">
                  <c:v>0.11799999999999999</c:v>
                </c:pt>
                <c:pt idx="616">
                  <c:v>0.11899999999999999</c:v>
                </c:pt>
                <c:pt idx="617">
                  <c:v>0.1163</c:v>
                </c:pt>
                <c:pt idx="618">
                  <c:v>0.10639999999999999</c:v>
                </c:pt>
                <c:pt idx="619">
                  <c:v>9.9000000000000005E-2</c:v>
                </c:pt>
                <c:pt idx="620">
                  <c:v>9.9400000000000002E-2</c:v>
                </c:pt>
                <c:pt idx="621">
                  <c:v>0.10050000000000001</c:v>
                </c:pt>
                <c:pt idx="622">
                  <c:v>9.7299999999999998E-2</c:v>
                </c:pt>
                <c:pt idx="623">
                  <c:v>0.10249999999999999</c:v>
                </c:pt>
                <c:pt idx="624">
                  <c:v>0.109</c:v>
                </c:pt>
                <c:pt idx="625">
                  <c:v>0.1129</c:v>
                </c:pt>
                <c:pt idx="626">
                  <c:v>0.12139999999999999</c:v>
                </c:pt>
                <c:pt idx="627">
                  <c:v>0.13239999999999999</c:v>
                </c:pt>
                <c:pt idx="628">
                  <c:v>0.1391</c:v>
                </c:pt>
                <c:pt idx="629">
                  <c:v>0.1636</c:v>
                </c:pt>
                <c:pt idx="630">
                  <c:v>0.15359999999999999</c:v>
                </c:pt>
                <c:pt idx="631">
                  <c:v>0.1447</c:v>
                </c:pt>
                <c:pt idx="632">
                  <c:v>0.13109999999999999</c:v>
                </c:pt>
                <c:pt idx="633">
                  <c:v>0.13339999999999999</c:v>
                </c:pt>
                <c:pt idx="634">
                  <c:v>0.1331</c:v>
                </c:pt>
                <c:pt idx="635">
                  <c:v>0.1176</c:v>
                </c:pt>
                <c:pt idx="636">
                  <c:v>0.11459999999999999</c:v>
                </c:pt>
                <c:pt idx="637">
                  <c:v>0.1217</c:v>
                </c:pt>
                <c:pt idx="638">
                  <c:v>0.1144</c:v>
                </c:pt>
                <c:pt idx="639">
                  <c:v>0.1076</c:v>
                </c:pt>
                <c:pt idx="640">
                  <c:v>0.11799999999999999</c:v>
                </c:pt>
                <c:pt idx="641">
                  <c:v>0.121</c:v>
                </c:pt>
                <c:pt idx="642">
                  <c:v>0.1111</c:v>
                </c:pt>
                <c:pt idx="643">
                  <c:v>0.1139</c:v>
                </c:pt>
                <c:pt idx="644">
                  <c:v>0.12720000000000001</c:v>
                </c:pt>
                <c:pt idx="645">
                  <c:v>0.12820000000000001</c:v>
                </c:pt>
                <c:pt idx="646">
                  <c:v>0.1246</c:v>
                </c:pt>
                <c:pt idx="647">
                  <c:v>0.12870000000000001</c:v>
                </c:pt>
                <c:pt idx="648">
                  <c:v>0.1366</c:v>
                </c:pt>
                <c:pt idx="649">
                  <c:v>0.1351</c:v>
                </c:pt>
                <c:pt idx="650">
                  <c:v>0.13089999999999999</c:v>
                </c:pt>
                <c:pt idx="651">
                  <c:v>0.14360000000000001</c:v>
                </c:pt>
                <c:pt idx="652">
                  <c:v>0.1492</c:v>
                </c:pt>
                <c:pt idx="653">
                  <c:v>0.13830000000000001</c:v>
                </c:pt>
                <c:pt idx="654">
                  <c:v>0.14149999999999999</c:v>
                </c:pt>
                <c:pt idx="655">
                  <c:v>0.15359999999999999</c:v>
                </c:pt>
                <c:pt idx="656">
                  <c:v>0.15260000000000001</c:v>
                </c:pt>
                <c:pt idx="657">
                  <c:v>0.1474</c:v>
                </c:pt>
                <c:pt idx="658">
                  <c:v>0.15770000000000001</c:v>
                </c:pt>
                <c:pt idx="659">
                  <c:v>0.1653</c:v>
                </c:pt>
                <c:pt idx="660">
                  <c:v>0.158</c:v>
                </c:pt>
                <c:pt idx="661">
                  <c:v>0.16420000000000001</c:v>
                </c:pt>
                <c:pt idx="662">
                  <c:v>0.1739</c:v>
                </c:pt>
                <c:pt idx="663">
                  <c:v>0.16600000000000001</c:v>
                </c:pt>
                <c:pt idx="664">
                  <c:v>0.15570000000000001</c:v>
                </c:pt>
                <c:pt idx="665">
                  <c:v>0.1651</c:v>
                </c:pt>
                <c:pt idx="666">
                  <c:v>0.1744</c:v>
                </c:pt>
                <c:pt idx="667">
                  <c:v>0.1633</c:v>
                </c:pt>
                <c:pt idx="668">
                  <c:v>0.1489</c:v>
                </c:pt>
                <c:pt idx="669">
                  <c:v>0.15629999999999999</c:v>
                </c:pt>
                <c:pt idx="670">
                  <c:v>0.16719999999999999</c:v>
                </c:pt>
                <c:pt idx="671">
                  <c:v>0.15459999999999999</c:v>
                </c:pt>
                <c:pt idx="672">
                  <c:v>0.14599999999999999</c:v>
                </c:pt>
                <c:pt idx="673">
                  <c:v>0.15790000000000001</c:v>
                </c:pt>
                <c:pt idx="674">
                  <c:v>0.15859999999999999</c:v>
                </c:pt>
                <c:pt idx="675">
                  <c:v>0.1444</c:v>
                </c:pt>
                <c:pt idx="676">
                  <c:v>0.14269999999999999</c:v>
                </c:pt>
                <c:pt idx="677">
                  <c:v>0.15049999999999999</c:v>
                </c:pt>
                <c:pt idx="678">
                  <c:v>0.1462</c:v>
                </c:pt>
                <c:pt idx="679">
                  <c:v>0.13730000000000001</c:v>
                </c:pt>
                <c:pt idx="680">
                  <c:v>0.1384</c:v>
                </c:pt>
                <c:pt idx="681">
                  <c:v>0.14369999999999999</c:v>
                </c:pt>
                <c:pt idx="682">
                  <c:v>0.14080000000000001</c:v>
                </c:pt>
                <c:pt idx="683">
                  <c:v>0.1368</c:v>
                </c:pt>
                <c:pt idx="684">
                  <c:v>0.13969999999999999</c:v>
                </c:pt>
                <c:pt idx="685">
                  <c:v>0.14130000000000001</c:v>
                </c:pt>
                <c:pt idx="686">
                  <c:v>0.1394</c:v>
                </c:pt>
                <c:pt idx="687">
                  <c:v>0.15279999999999999</c:v>
                </c:pt>
                <c:pt idx="688">
                  <c:v>0.15190000000000001</c:v>
                </c:pt>
                <c:pt idx="689">
                  <c:v>0.16719999999999999</c:v>
                </c:pt>
                <c:pt idx="690">
                  <c:v>0.18049999999999999</c:v>
                </c:pt>
                <c:pt idx="691">
                  <c:v>0.1754</c:v>
                </c:pt>
                <c:pt idx="692">
                  <c:v>0.16439999999999999</c:v>
                </c:pt>
                <c:pt idx="693">
                  <c:v>0.184</c:v>
                </c:pt>
                <c:pt idx="694">
                  <c:v>0.22389999999999999</c:v>
                </c:pt>
                <c:pt idx="695">
                  <c:v>0.21490000000000001</c:v>
                </c:pt>
                <c:pt idx="696">
                  <c:v>0.17510000000000001</c:v>
                </c:pt>
                <c:pt idx="697">
                  <c:v>0.15709999999999999</c:v>
                </c:pt>
                <c:pt idx="698">
                  <c:v>0.15759999999999999</c:v>
                </c:pt>
                <c:pt idx="699">
                  <c:v>0.1615</c:v>
                </c:pt>
                <c:pt idx="700">
                  <c:v>0.15290000000000001</c:v>
                </c:pt>
                <c:pt idx="701">
                  <c:v>0.14360000000000001</c:v>
                </c:pt>
                <c:pt idx="702">
                  <c:v>0.1517</c:v>
                </c:pt>
                <c:pt idx="703">
                  <c:v>0.15989999999999999</c:v>
                </c:pt>
                <c:pt idx="704">
                  <c:v>0.15379999999999999</c:v>
                </c:pt>
                <c:pt idx="705">
                  <c:v>0.14829999999999999</c:v>
                </c:pt>
                <c:pt idx="706">
                  <c:v>0.16</c:v>
                </c:pt>
                <c:pt idx="707">
                  <c:v>0.13569999999999999</c:v>
                </c:pt>
                <c:pt idx="708">
                  <c:v>0.12559999999999999</c:v>
                </c:pt>
                <c:pt idx="709">
                  <c:v>0.13089999999999999</c:v>
                </c:pt>
                <c:pt idx="710">
                  <c:v>0.1293</c:v>
                </c:pt>
                <c:pt idx="711">
                  <c:v>0.13070000000000001</c:v>
                </c:pt>
                <c:pt idx="712">
                  <c:v>0.1348</c:v>
                </c:pt>
                <c:pt idx="713">
                  <c:v>0.13830000000000001</c:v>
                </c:pt>
                <c:pt idx="714">
                  <c:v>0.13619999999999999</c:v>
                </c:pt>
                <c:pt idx="715">
                  <c:v>0.13819999999999999</c:v>
                </c:pt>
                <c:pt idx="716">
                  <c:v>0.1389</c:v>
                </c:pt>
                <c:pt idx="717">
                  <c:v>0.14330000000000001</c:v>
                </c:pt>
                <c:pt idx="718">
                  <c:v>0.13780000000000001</c:v>
                </c:pt>
                <c:pt idx="719">
                  <c:v>0.1333</c:v>
                </c:pt>
                <c:pt idx="720">
                  <c:v>0.1404</c:v>
                </c:pt>
                <c:pt idx="721">
                  <c:v>0.13650000000000001</c:v>
                </c:pt>
                <c:pt idx="722">
                  <c:v>0.1255</c:v>
                </c:pt>
                <c:pt idx="723">
                  <c:v>0.13039999999999999</c:v>
                </c:pt>
                <c:pt idx="724">
                  <c:v>0.1386</c:v>
                </c:pt>
                <c:pt idx="725">
                  <c:v>0.13</c:v>
                </c:pt>
                <c:pt idx="726">
                  <c:v>0.1245</c:v>
                </c:pt>
                <c:pt idx="727">
                  <c:v>0.1416</c:v>
                </c:pt>
                <c:pt idx="728">
                  <c:v>0.14810000000000001</c:v>
                </c:pt>
                <c:pt idx="729">
                  <c:v>0.1353</c:v>
                </c:pt>
                <c:pt idx="730">
                  <c:v>0.14380000000000001</c:v>
                </c:pt>
                <c:pt idx="731">
                  <c:v>0.16420000000000001</c:v>
                </c:pt>
                <c:pt idx="732">
                  <c:v>0.15909999999999999</c:v>
                </c:pt>
                <c:pt idx="733">
                  <c:v>0.1439</c:v>
                </c:pt>
                <c:pt idx="734">
                  <c:v>0.1547</c:v>
                </c:pt>
                <c:pt idx="735">
                  <c:v>0.17230000000000001</c:v>
                </c:pt>
                <c:pt idx="736">
                  <c:v>0.16139999999999999</c:v>
                </c:pt>
                <c:pt idx="737">
                  <c:v>0.14699999999999999</c:v>
                </c:pt>
                <c:pt idx="738">
                  <c:v>0.1663</c:v>
                </c:pt>
                <c:pt idx="739">
                  <c:v>0.17480000000000001</c:v>
                </c:pt>
                <c:pt idx="740">
                  <c:v>0.15870000000000001</c:v>
                </c:pt>
                <c:pt idx="741">
                  <c:v>0.15620000000000001</c:v>
                </c:pt>
                <c:pt idx="742">
                  <c:v>0.1721</c:v>
                </c:pt>
                <c:pt idx="743">
                  <c:v>0.1777</c:v>
                </c:pt>
                <c:pt idx="744">
                  <c:v>0.15579999999999999</c:v>
                </c:pt>
                <c:pt idx="745">
                  <c:v>0.15190000000000001</c:v>
                </c:pt>
                <c:pt idx="746">
                  <c:v>0.1716</c:v>
                </c:pt>
                <c:pt idx="747">
                  <c:v>0.16830000000000001</c:v>
                </c:pt>
                <c:pt idx="748">
                  <c:v>0.14990000000000001</c:v>
                </c:pt>
                <c:pt idx="749">
                  <c:v>0.1605</c:v>
                </c:pt>
                <c:pt idx="750">
                  <c:v>0.1706</c:v>
                </c:pt>
                <c:pt idx="751">
                  <c:v>0.1555</c:v>
                </c:pt>
                <c:pt idx="752">
                  <c:v>0.14410000000000001</c:v>
                </c:pt>
                <c:pt idx="753">
                  <c:v>0.1497</c:v>
                </c:pt>
                <c:pt idx="754">
                  <c:v>0.1338</c:v>
                </c:pt>
                <c:pt idx="755">
                  <c:v>0.121</c:v>
                </c:pt>
                <c:pt idx="756">
                  <c:v>0.126</c:v>
                </c:pt>
                <c:pt idx="757">
                  <c:v>0.1216</c:v>
                </c:pt>
                <c:pt idx="758">
                  <c:v>0.10970000000000001</c:v>
                </c:pt>
                <c:pt idx="759">
                  <c:v>0.1202</c:v>
                </c:pt>
                <c:pt idx="760">
                  <c:v>0.13189999999999999</c:v>
                </c:pt>
                <c:pt idx="761">
                  <c:v>0.1394</c:v>
                </c:pt>
                <c:pt idx="762">
                  <c:v>0.13969999999999999</c:v>
                </c:pt>
                <c:pt idx="763">
                  <c:v>0.1429</c:v>
                </c:pt>
                <c:pt idx="764">
                  <c:v>0.15609999999999999</c:v>
                </c:pt>
                <c:pt idx="765">
                  <c:v>0.14580000000000001</c:v>
                </c:pt>
                <c:pt idx="766">
                  <c:v>0.13300000000000001</c:v>
                </c:pt>
                <c:pt idx="767">
                  <c:v>0.14649999999999999</c:v>
                </c:pt>
                <c:pt idx="768">
                  <c:v>0.22120000000000001</c:v>
                </c:pt>
                <c:pt idx="769">
                  <c:v>0.22220000000000001</c:v>
                </c:pt>
                <c:pt idx="770">
                  <c:v>0.22620000000000001</c:v>
                </c:pt>
                <c:pt idx="771">
                  <c:v>0.24129999999999999</c:v>
                </c:pt>
                <c:pt idx="772">
                  <c:v>0.22789999999999999</c:v>
                </c:pt>
                <c:pt idx="773">
                  <c:v>0.20760000000000001</c:v>
                </c:pt>
                <c:pt idx="774">
                  <c:v>0.20830000000000001</c:v>
                </c:pt>
                <c:pt idx="775">
                  <c:v>0.21160000000000001</c:v>
                </c:pt>
                <c:pt idx="776">
                  <c:v>0.19450000000000001</c:v>
                </c:pt>
                <c:pt idx="777">
                  <c:v>0.1714</c:v>
                </c:pt>
                <c:pt idx="778">
                  <c:v>0.18010000000000001</c:v>
                </c:pt>
                <c:pt idx="779">
                  <c:v>0.18509999999999999</c:v>
                </c:pt>
                <c:pt idx="780">
                  <c:v>0.17150000000000001</c:v>
                </c:pt>
                <c:pt idx="781">
                  <c:v>0.16739999999999999</c:v>
                </c:pt>
                <c:pt idx="782">
                  <c:v>0.17280000000000001</c:v>
                </c:pt>
                <c:pt idx="783">
                  <c:v>0.1678</c:v>
                </c:pt>
                <c:pt idx="784">
                  <c:v>0.16</c:v>
                </c:pt>
                <c:pt idx="785">
                  <c:v>0.1648</c:v>
                </c:pt>
                <c:pt idx="786">
                  <c:v>0.16500000000000001</c:v>
                </c:pt>
                <c:pt idx="787">
                  <c:v>0.15529999999999999</c:v>
                </c:pt>
                <c:pt idx="788">
                  <c:v>0.15609999999999999</c:v>
                </c:pt>
                <c:pt idx="789">
                  <c:v>0.16569999999999999</c:v>
                </c:pt>
                <c:pt idx="790">
                  <c:v>0.15890000000000001</c:v>
                </c:pt>
                <c:pt idx="791">
                  <c:v>0.1487</c:v>
                </c:pt>
                <c:pt idx="792">
                  <c:v>0.15310000000000001</c:v>
                </c:pt>
                <c:pt idx="793">
                  <c:v>0.1628</c:v>
                </c:pt>
                <c:pt idx="794">
                  <c:v>0.15920000000000001</c:v>
                </c:pt>
                <c:pt idx="795">
                  <c:v>0.161</c:v>
                </c:pt>
                <c:pt idx="796">
                  <c:v>0.1739</c:v>
                </c:pt>
                <c:pt idx="797">
                  <c:v>0.18770000000000001</c:v>
                </c:pt>
                <c:pt idx="798">
                  <c:v>0.19739999999999999</c:v>
                </c:pt>
                <c:pt idx="799">
                  <c:v>0.1943</c:v>
                </c:pt>
                <c:pt idx="800">
                  <c:v>0.18440000000000001</c:v>
                </c:pt>
                <c:pt idx="801">
                  <c:v>0.20330000000000001</c:v>
                </c:pt>
                <c:pt idx="802">
                  <c:v>0.20610000000000001</c:v>
                </c:pt>
                <c:pt idx="803">
                  <c:v>0.18640000000000001</c:v>
                </c:pt>
                <c:pt idx="804">
                  <c:v>0.1885</c:v>
                </c:pt>
                <c:pt idx="805">
                  <c:v>0.20830000000000001</c:v>
                </c:pt>
                <c:pt idx="806">
                  <c:v>0.20250000000000001</c:v>
                </c:pt>
                <c:pt idx="807">
                  <c:v>0.185</c:v>
                </c:pt>
                <c:pt idx="808">
                  <c:v>0.20169999999999999</c:v>
                </c:pt>
                <c:pt idx="809">
                  <c:v>0.219</c:v>
                </c:pt>
                <c:pt idx="810">
                  <c:v>0.2031</c:v>
                </c:pt>
                <c:pt idx="811">
                  <c:v>0.19159999999999999</c:v>
                </c:pt>
                <c:pt idx="812">
                  <c:v>0.19980000000000001</c:v>
                </c:pt>
                <c:pt idx="813">
                  <c:v>0.19170000000000001</c:v>
                </c:pt>
                <c:pt idx="814">
                  <c:v>0.17730000000000001</c:v>
                </c:pt>
                <c:pt idx="815">
                  <c:v>0.1716</c:v>
                </c:pt>
                <c:pt idx="816">
                  <c:v>0.17269999999999999</c:v>
                </c:pt>
                <c:pt idx="817">
                  <c:v>0.1663</c:v>
                </c:pt>
                <c:pt idx="818">
                  <c:v>0.15429999999999999</c:v>
                </c:pt>
                <c:pt idx="819">
                  <c:v>0.15820000000000001</c:v>
                </c:pt>
                <c:pt idx="820">
                  <c:v>0.15989999999999999</c:v>
                </c:pt>
                <c:pt idx="821">
                  <c:v>0.15179999999999999</c:v>
                </c:pt>
                <c:pt idx="822">
                  <c:v>0.14860000000000001</c:v>
                </c:pt>
                <c:pt idx="823">
                  <c:v>0.15679999999999999</c:v>
                </c:pt>
                <c:pt idx="824">
                  <c:v>0.15670000000000001</c:v>
                </c:pt>
                <c:pt idx="825">
                  <c:v>0.1434</c:v>
                </c:pt>
                <c:pt idx="826">
                  <c:v>0.1419</c:v>
                </c:pt>
                <c:pt idx="827">
                  <c:v>0.14899999999999999</c:v>
                </c:pt>
                <c:pt idx="828">
                  <c:v>0.14180000000000001</c:v>
                </c:pt>
                <c:pt idx="829">
                  <c:v>0.13439999999999999</c:v>
                </c:pt>
                <c:pt idx="830">
                  <c:v>0.13550000000000001</c:v>
                </c:pt>
                <c:pt idx="831">
                  <c:v>0.13400000000000001</c:v>
                </c:pt>
                <c:pt idx="832">
                  <c:v>0.1285</c:v>
                </c:pt>
                <c:pt idx="833">
                  <c:v>0.12859999999999999</c:v>
                </c:pt>
                <c:pt idx="834">
                  <c:v>0.12989999999999999</c:v>
                </c:pt>
                <c:pt idx="835">
                  <c:v>0.12690000000000001</c:v>
                </c:pt>
                <c:pt idx="836">
                  <c:v>0.1225</c:v>
                </c:pt>
                <c:pt idx="837">
                  <c:v>0.1268</c:v>
                </c:pt>
                <c:pt idx="838">
                  <c:v>0.13350000000000001</c:v>
                </c:pt>
                <c:pt idx="839">
                  <c:v>0.12429999999999999</c:v>
                </c:pt>
                <c:pt idx="840">
                  <c:v>0.1198</c:v>
                </c:pt>
                <c:pt idx="841">
                  <c:v>0.13980000000000001</c:v>
                </c:pt>
                <c:pt idx="842">
                  <c:v>0.1457</c:v>
                </c:pt>
                <c:pt idx="843">
                  <c:v>0.1283</c:v>
                </c:pt>
                <c:pt idx="844">
                  <c:v>0.1232</c:v>
                </c:pt>
                <c:pt idx="845">
                  <c:v>0.1472</c:v>
                </c:pt>
                <c:pt idx="846">
                  <c:v>0.1547</c:v>
                </c:pt>
                <c:pt idx="847">
                  <c:v>0.1419</c:v>
                </c:pt>
                <c:pt idx="848">
                  <c:v>0.152</c:v>
                </c:pt>
                <c:pt idx="849">
                  <c:v>0.17680000000000001</c:v>
                </c:pt>
                <c:pt idx="850">
                  <c:v>0.1716</c:v>
                </c:pt>
                <c:pt idx="851">
                  <c:v>0.16489999999999999</c:v>
                </c:pt>
                <c:pt idx="852">
                  <c:v>0.19089999999999999</c:v>
                </c:pt>
                <c:pt idx="853">
                  <c:v>0.20949999999999999</c:v>
                </c:pt>
                <c:pt idx="854">
                  <c:v>0.19320000000000001</c:v>
                </c:pt>
                <c:pt idx="855">
                  <c:v>0.1822</c:v>
                </c:pt>
                <c:pt idx="856">
                  <c:v>0.16039999999999999</c:v>
                </c:pt>
                <c:pt idx="857">
                  <c:v>0.14169999999999999</c:v>
                </c:pt>
                <c:pt idx="858">
                  <c:v>0.127</c:v>
                </c:pt>
                <c:pt idx="859">
                  <c:v>0.12130000000000001</c:v>
                </c:pt>
                <c:pt idx="860">
                  <c:v>0.1217</c:v>
                </c:pt>
                <c:pt idx="861">
                  <c:v>0.1137</c:v>
                </c:pt>
                <c:pt idx="862">
                  <c:v>0.1009</c:v>
                </c:pt>
                <c:pt idx="863">
                  <c:v>0.1066</c:v>
                </c:pt>
                <c:pt idx="864">
                  <c:v>0.11169999999999999</c:v>
                </c:pt>
                <c:pt idx="865">
                  <c:v>0.10150000000000001</c:v>
                </c:pt>
                <c:pt idx="866">
                  <c:v>9.9500000000000005E-2</c:v>
                </c:pt>
                <c:pt idx="867">
                  <c:v>0.1137</c:v>
                </c:pt>
                <c:pt idx="868">
                  <c:v>0.1159</c:v>
                </c:pt>
                <c:pt idx="869">
                  <c:v>0.10489999999999999</c:v>
                </c:pt>
                <c:pt idx="870">
                  <c:v>0.104</c:v>
                </c:pt>
                <c:pt idx="871">
                  <c:v>0.1116</c:v>
                </c:pt>
                <c:pt idx="872">
                  <c:v>0.11</c:v>
                </c:pt>
                <c:pt idx="873">
                  <c:v>0.1123</c:v>
                </c:pt>
                <c:pt idx="874">
                  <c:v>0.1215</c:v>
                </c:pt>
                <c:pt idx="875">
                  <c:v>0.1221</c:v>
                </c:pt>
                <c:pt idx="876">
                  <c:v>0.12770000000000001</c:v>
                </c:pt>
                <c:pt idx="877">
                  <c:v>0.13439999999999999</c:v>
                </c:pt>
                <c:pt idx="878">
                  <c:v>0.13189999999999999</c:v>
                </c:pt>
                <c:pt idx="879">
                  <c:v>0.13189999999999999</c:v>
                </c:pt>
                <c:pt idx="880">
                  <c:v>0.1477</c:v>
                </c:pt>
                <c:pt idx="881">
                  <c:v>0.1474</c:v>
                </c:pt>
                <c:pt idx="882">
                  <c:v>0.15060000000000001</c:v>
                </c:pt>
                <c:pt idx="883">
                  <c:v>0.14280000000000001</c:v>
                </c:pt>
                <c:pt idx="884">
                  <c:v>0.1376</c:v>
                </c:pt>
                <c:pt idx="885">
                  <c:v>0.13830000000000001</c:v>
                </c:pt>
                <c:pt idx="886">
                  <c:v>0.1552</c:v>
                </c:pt>
                <c:pt idx="887">
                  <c:v>0.15759999999999999</c:v>
                </c:pt>
                <c:pt idx="888">
                  <c:v>0.14630000000000001</c:v>
                </c:pt>
                <c:pt idx="889">
                  <c:v>0.15679999999999999</c:v>
                </c:pt>
                <c:pt idx="890">
                  <c:v>0.17730000000000001</c:v>
                </c:pt>
                <c:pt idx="891">
                  <c:v>0.17849999999999999</c:v>
                </c:pt>
                <c:pt idx="892">
                  <c:v>0.16539999999999999</c:v>
                </c:pt>
                <c:pt idx="893">
                  <c:v>0.15790000000000001</c:v>
                </c:pt>
                <c:pt idx="894">
                  <c:v>0.1452</c:v>
                </c:pt>
                <c:pt idx="895">
                  <c:v>0.1389</c:v>
                </c:pt>
                <c:pt idx="896">
                  <c:v>0.14180000000000001</c:v>
                </c:pt>
                <c:pt idx="897">
                  <c:v>0.14560000000000001</c:v>
                </c:pt>
                <c:pt idx="898">
                  <c:v>0.14649999999999999</c:v>
                </c:pt>
                <c:pt idx="899">
                  <c:v>0.14960000000000001</c:v>
                </c:pt>
                <c:pt idx="900">
                  <c:v>0.1628</c:v>
                </c:pt>
                <c:pt idx="901">
                  <c:v>0.17480000000000001</c:v>
                </c:pt>
                <c:pt idx="902">
                  <c:v>0.2235</c:v>
                </c:pt>
                <c:pt idx="903">
                  <c:v>0.19700000000000001</c:v>
                </c:pt>
                <c:pt idx="904">
                  <c:v>0.29499999999999998</c:v>
                </c:pt>
                <c:pt idx="905">
                  <c:v>0.24779999999999999</c:v>
                </c:pt>
                <c:pt idx="906">
                  <c:v>0.21099999999999999</c:v>
                </c:pt>
                <c:pt idx="907">
                  <c:v>0.1749</c:v>
                </c:pt>
                <c:pt idx="908">
                  <c:v>0.1794</c:v>
                </c:pt>
                <c:pt idx="909">
                  <c:v>0.18459999999999999</c:v>
                </c:pt>
                <c:pt idx="910">
                  <c:v>0.2</c:v>
                </c:pt>
                <c:pt idx="911">
                  <c:v>0.2056</c:v>
                </c:pt>
                <c:pt idx="912">
                  <c:v>0.2147</c:v>
                </c:pt>
                <c:pt idx="913">
                  <c:v>0.2162</c:v>
                </c:pt>
                <c:pt idx="914">
                  <c:v>0.2137</c:v>
                </c:pt>
                <c:pt idx="915">
                  <c:v>0.21829999999999999</c:v>
                </c:pt>
                <c:pt idx="916">
                  <c:v>0.24329999999999999</c:v>
                </c:pt>
                <c:pt idx="917">
                  <c:v>0.22889999999999999</c:v>
                </c:pt>
                <c:pt idx="918">
                  <c:v>0.1943</c:v>
                </c:pt>
                <c:pt idx="919">
                  <c:v>0.1852</c:v>
                </c:pt>
                <c:pt idx="920">
                  <c:v>0.1706</c:v>
                </c:pt>
                <c:pt idx="921">
                  <c:v>0.1678</c:v>
                </c:pt>
                <c:pt idx="922">
                  <c:v>0.16239999999999999</c:v>
                </c:pt>
                <c:pt idx="923">
                  <c:v>0.1724</c:v>
                </c:pt>
                <c:pt idx="924">
                  <c:v>0.18029999999999999</c:v>
                </c:pt>
                <c:pt idx="925">
                  <c:v>0.20169999999999999</c:v>
                </c:pt>
                <c:pt idx="926">
                  <c:v>0.21229999999999999</c:v>
                </c:pt>
                <c:pt idx="927">
                  <c:v>0.20710000000000001</c:v>
                </c:pt>
                <c:pt idx="928">
                  <c:v>0.21809999999999999</c:v>
                </c:pt>
                <c:pt idx="929">
                  <c:v>0.21659999999999999</c:v>
                </c:pt>
                <c:pt idx="930">
                  <c:v>0.23319999999999999</c:v>
                </c:pt>
                <c:pt idx="931">
                  <c:v>0.2666</c:v>
                </c:pt>
                <c:pt idx="932">
                  <c:v>0.32519999999999999</c:v>
                </c:pt>
                <c:pt idx="933">
                  <c:v>0.31780000000000003</c:v>
                </c:pt>
                <c:pt idx="934">
                  <c:v>0.29480000000000001</c:v>
                </c:pt>
                <c:pt idx="935">
                  <c:v>0.30420000000000003</c:v>
                </c:pt>
                <c:pt idx="936">
                  <c:v>0.32540000000000002</c:v>
                </c:pt>
                <c:pt idx="937">
                  <c:v>0.312</c:v>
                </c:pt>
                <c:pt idx="938">
                  <c:v>0.28370000000000001</c:v>
                </c:pt>
                <c:pt idx="939">
                  <c:v>0.28939999999999999</c:v>
                </c:pt>
                <c:pt idx="940">
                  <c:v>0.251</c:v>
                </c:pt>
                <c:pt idx="941">
                  <c:v>0.26050000000000001</c:v>
                </c:pt>
                <c:pt idx="942">
                  <c:v>0.24490000000000001</c:v>
                </c:pt>
                <c:pt idx="943">
                  <c:v>0.21079999999999999</c:v>
                </c:pt>
                <c:pt idx="944">
                  <c:v>0.20319999999999999</c:v>
                </c:pt>
                <c:pt idx="945">
                  <c:v>0.18990000000000001</c:v>
                </c:pt>
                <c:pt idx="946">
                  <c:v>0.18509999999999999</c:v>
                </c:pt>
                <c:pt idx="947">
                  <c:v>0.17180000000000001</c:v>
                </c:pt>
                <c:pt idx="948">
                  <c:v>0.17480000000000001</c:v>
                </c:pt>
                <c:pt idx="949">
                  <c:v>0.17430000000000001</c:v>
                </c:pt>
                <c:pt idx="950">
                  <c:v>0.17080000000000001</c:v>
                </c:pt>
                <c:pt idx="951">
                  <c:v>0.1658</c:v>
                </c:pt>
                <c:pt idx="952">
                  <c:v>0.16370000000000001</c:v>
                </c:pt>
                <c:pt idx="953">
                  <c:v>0.16139999999999999</c:v>
                </c:pt>
                <c:pt idx="954">
                  <c:v>0.16600000000000001</c:v>
                </c:pt>
                <c:pt idx="955">
                  <c:v>0.1706</c:v>
                </c:pt>
                <c:pt idx="956">
                  <c:v>0.19020000000000001</c:v>
                </c:pt>
                <c:pt idx="957">
                  <c:v>0.2135</c:v>
                </c:pt>
                <c:pt idx="958">
                  <c:v>0.249</c:v>
                </c:pt>
                <c:pt idx="959">
                  <c:v>0.29609999999999997</c:v>
                </c:pt>
                <c:pt idx="960">
                  <c:v>0.28289999999999998</c:v>
                </c:pt>
                <c:pt idx="961">
                  <c:v>0.23960000000000001</c:v>
                </c:pt>
                <c:pt idx="962">
                  <c:v>0.2094</c:v>
                </c:pt>
                <c:pt idx="963">
                  <c:v>0.18190000000000001</c:v>
                </c:pt>
                <c:pt idx="964">
                  <c:v>0.17169999999999999</c:v>
                </c:pt>
                <c:pt idx="965">
                  <c:v>0.17430000000000001</c:v>
                </c:pt>
                <c:pt idx="966">
                  <c:v>0.16839999999999999</c:v>
                </c:pt>
                <c:pt idx="967">
                  <c:v>0.154</c:v>
                </c:pt>
                <c:pt idx="968">
                  <c:v>0.1522</c:v>
                </c:pt>
                <c:pt idx="969">
                  <c:v>0.1545</c:v>
                </c:pt>
                <c:pt idx="970">
                  <c:v>0.15110000000000001</c:v>
                </c:pt>
                <c:pt idx="971">
                  <c:v>0.15140000000000001</c:v>
                </c:pt>
                <c:pt idx="972">
                  <c:v>0.15809999999999999</c:v>
                </c:pt>
                <c:pt idx="973">
                  <c:v>0.15890000000000001</c:v>
                </c:pt>
                <c:pt idx="974">
                  <c:v>0.16669999999999999</c:v>
                </c:pt>
                <c:pt idx="975">
                  <c:v>0.18229999999999999</c:v>
                </c:pt>
                <c:pt idx="976">
                  <c:v>0.1978</c:v>
                </c:pt>
                <c:pt idx="977">
                  <c:v>0.2306</c:v>
                </c:pt>
                <c:pt idx="978">
                  <c:v>0.2336</c:v>
                </c:pt>
                <c:pt idx="979">
                  <c:v>0.22220000000000001</c:v>
                </c:pt>
                <c:pt idx="980">
                  <c:v>0.2051</c:v>
                </c:pt>
                <c:pt idx="981">
                  <c:v>0.18260000000000001</c:v>
                </c:pt>
                <c:pt idx="982">
                  <c:v>0.17829999999999999</c:v>
                </c:pt>
                <c:pt idx="983">
                  <c:v>0.17369999999999999</c:v>
                </c:pt>
                <c:pt idx="984">
                  <c:v>0.188</c:v>
                </c:pt>
                <c:pt idx="985">
                  <c:v>0.20469999999999999</c:v>
                </c:pt>
                <c:pt idx="986">
                  <c:v>0.20230000000000001</c:v>
                </c:pt>
                <c:pt idx="987">
                  <c:v>0.19939999999999999</c:v>
                </c:pt>
                <c:pt idx="988">
                  <c:v>0.1832</c:v>
                </c:pt>
                <c:pt idx="989">
                  <c:v>0.20930000000000001</c:v>
                </c:pt>
                <c:pt idx="990">
                  <c:v>0.22209999999999999</c:v>
                </c:pt>
                <c:pt idx="991">
                  <c:v>0.19819999999999999</c:v>
                </c:pt>
                <c:pt idx="992">
                  <c:v>0.18210000000000001</c:v>
                </c:pt>
                <c:pt idx="993">
                  <c:v>0.16930000000000001</c:v>
                </c:pt>
                <c:pt idx="994">
                  <c:v>0.16569999999999999</c:v>
                </c:pt>
                <c:pt idx="995">
                  <c:v>0.16420000000000001</c:v>
                </c:pt>
                <c:pt idx="996">
                  <c:v>0.1525</c:v>
                </c:pt>
                <c:pt idx="997">
                  <c:v>0.14710000000000001</c:v>
                </c:pt>
                <c:pt idx="998">
                  <c:v>0.1547</c:v>
                </c:pt>
                <c:pt idx="999">
                  <c:v>0.14749999999999999</c:v>
                </c:pt>
                <c:pt idx="1000">
                  <c:v>0.1343</c:v>
                </c:pt>
                <c:pt idx="1001">
                  <c:v>0.1333</c:v>
                </c:pt>
                <c:pt idx="1002">
                  <c:v>0.13669999999999999</c:v>
                </c:pt>
                <c:pt idx="1003">
                  <c:v>0.1459</c:v>
                </c:pt>
                <c:pt idx="1004">
                  <c:v>0.15570000000000001</c:v>
                </c:pt>
                <c:pt idx="1005">
                  <c:v>0.1678</c:v>
                </c:pt>
                <c:pt idx="1006">
                  <c:v>0.16969999999999999</c:v>
                </c:pt>
                <c:pt idx="1007">
                  <c:v>0.1792</c:v>
                </c:pt>
                <c:pt idx="1008">
                  <c:v>0.1716</c:v>
                </c:pt>
                <c:pt idx="1009">
                  <c:v>0.19170000000000001</c:v>
                </c:pt>
                <c:pt idx="1010">
                  <c:v>0.21590000000000001</c:v>
                </c:pt>
                <c:pt idx="1011">
                  <c:v>0.25380000000000003</c:v>
                </c:pt>
                <c:pt idx="1012">
                  <c:v>0.25819999999999999</c:v>
                </c:pt>
                <c:pt idx="1013">
                  <c:v>0.26479999999999998</c:v>
                </c:pt>
                <c:pt idx="1014">
                  <c:v>0.26340000000000002</c:v>
                </c:pt>
                <c:pt idx="1015">
                  <c:v>0.25790000000000002</c:v>
                </c:pt>
                <c:pt idx="1016">
                  <c:v>0.2324</c:v>
                </c:pt>
                <c:pt idx="1017">
                  <c:v>0.21279999999999999</c:v>
                </c:pt>
                <c:pt idx="1018">
                  <c:v>0.21959999999999999</c:v>
                </c:pt>
                <c:pt idx="1019">
                  <c:v>0.2132</c:v>
                </c:pt>
                <c:pt idx="1020">
                  <c:v>0.19309999999999999</c:v>
                </c:pt>
                <c:pt idx="1021">
                  <c:v>0.2172</c:v>
                </c:pt>
                <c:pt idx="1022">
                  <c:v>0.21590000000000001</c:v>
                </c:pt>
                <c:pt idx="1023">
                  <c:v>0.2475</c:v>
                </c:pt>
                <c:pt idx="1024">
                  <c:v>0.2712</c:v>
                </c:pt>
                <c:pt idx="1025">
                  <c:v>0.28149999999999997</c:v>
                </c:pt>
                <c:pt idx="1026">
                  <c:v>0.2848</c:v>
                </c:pt>
                <c:pt idx="1027">
                  <c:v>0.26629999999999998</c:v>
                </c:pt>
                <c:pt idx="1028">
                  <c:v>0.27679999999999999</c:v>
                </c:pt>
                <c:pt idx="1029">
                  <c:v>0.3009</c:v>
                </c:pt>
                <c:pt idx="1030">
                  <c:v>0.33069999999999999</c:v>
                </c:pt>
                <c:pt idx="1031">
                  <c:v>0.30669999999999997</c:v>
                </c:pt>
                <c:pt idx="1032">
                  <c:v>0.28849999999999998</c:v>
                </c:pt>
                <c:pt idx="1033">
                  <c:v>0.32150000000000001</c:v>
                </c:pt>
                <c:pt idx="1034">
                  <c:v>0.3332</c:v>
                </c:pt>
                <c:pt idx="1035">
                  <c:v>0.2984</c:v>
                </c:pt>
                <c:pt idx="1036">
                  <c:v>0.3024</c:v>
                </c:pt>
                <c:pt idx="1037">
                  <c:v>0.34029999999999999</c:v>
                </c:pt>
                <c:pt idx="1038">
                  <c:v>0.32769999999999999</c:v>
                </c:pt>
                <c:pt idx="1039">
                  <c:v>0.2969</c:v>
                </c:pt>
                <c:pt idx="1040">
                  <c:v>0.32200000000000001</c:v>
                </c:pt>
                <c:pt idx="1041">
                  <c:v>0.31869999999999998</c:v>
                </c:pt>
                <c:pt idx="1042">
                  <c:v>0.34689999999999999</c:v>
                </c:pt>
                <c:pt idx="1043">
                  <c:v>0.37959999999999999</c:v>
                </c:pt>
                <c:pt idx="1044">
                  <c:v>0.36909999999999998</c:v>
                </c:pt>
                <c:pt idx="1045">
                  <c:v>0.35420000000000001</c:v>
                </c:pt>
                <c:pt idx="1046">
                  <c:v>0.38540000000000002</c:v>
                </c:pt>
                <c:pt idx="1047">
                  <c:v>0.41139999999999999</c:v>
                </c:pt>
                <c:pt idx="1048">
                  <c:v>0.39429999999999998</c:v>
                </c:pt>
                <c:pt idx="1049">
                  <c:v>0.40129999999999999</c:v>
                </c:pt>
                <c:pt idx="1050">
                  <c:v>0.37430000000000002</c:v>
                </c:pt>
                <c:pt idx="1051">
                  <c:v>0.34399999999999997</c:v>
                </c:pt>
                <c:pt idx="1052">
                  <c:v>0.31</c:v>
                </c:pt>
                <c:pt idx="1053">
                  <c:v>0.3206</c:v>
                </c:pt>
                <c:pt idx="1054">
                  <c:v>0.31830000000000003</c:v>
                </c:pt>
                <c:pt idx="1055">
                  <c:v>0.3075</c:v>
                </c:pt>
                <c:pt idx="1056">
                  <c:v>0.29980000000000001</c:v>
                </c:pt>
                <c:pt idx="1057">
                  <c:v>0.31069999999999998</c:v>
                </c:pt>
                <c:pt idx="1058">
                  <c:v>0.29680000000000001</c:v>
                </c:pt>
                <c:pt idx="1059">
                  <c:v>0.27560000000000001</c:v>
                </c:pt>
                <c:pt idx="1060">
                  <c:v>0.2727</c:v>
                </c:pt>
                <c:pt idx="1061">
                  <c:v>0.28599999999999998</c:v>
                </c:pt>
                <c:pt idx="1062">
                  <c:v>0.28849999999999998</c:v>
                </c:pt>
                <c:pt idx="1063">
                  <c:v>0.27300000000000002</c:v>
                </c:pt>
                <c:pt idx="1064">
                  <c:v>0.2979</c:v>
                </c:pt>
                <c:pt idx="1065">
                  <c:v>0.29010000000000002</c:v>
                </c:pt>
                <c:pt idx="1066">
                  <c:v>0.27379999999999999</c:v>
                </c:pt>
                <c:pt idx="1067">
                  <c:v>0.26800000000000002</c:v>
                </c:pt>
                <c:pt idx="1068">
                  <c:v>0.24299999999999999</c:v>
                </c:pt>
                <c:pt idx="1069">
                  <c:v>0.2258</c:v>
                </c:pt>
                <c:pt idx="1070">
                  <c:v>0.23830000000000001</c:v>
                </c:pt>
                <c:pt idx="1071">
                  <c:v>0.2266</c:v>
                </c:pt>
                <c:pt idx="1072">
                  <c:v>0.20230000000000001</c:v>
                </c:pt>
                <c:pt idx="1073">
                  <c:v>0.21510000000000001</c:v>
                </c:pt>
                <c:pt idx="1074">
                  <c:v>0.2296</c:v>
                </c:pt>
                <c:pt idx="1075">
                  <c:v>0.2079</c:v>
                </c:pt>
                <c:pt idx="1076">
                  <c:v>0.21199999999999999</c:v>
                </c:pt>
                <c:pt idx="1077">
                  <c:v>0.24</c:v>
                </c:pt>
                <c:pt idx="1078">
                  <c:v>0.2384</c:v>
                </c:pt>
                <c:pt idx="1079">
                  <c:v>0.24199999999999999</c:v>
                </c:pt>
                <c:pt idx="1080">
                  <c:v>0.22839999999999999</c:v>
                </c:pt>
                <c:pt idx="1081">
                  <c:v>0.1918</c:v>
                </c:pt>
                <c:pt idx="1082">
                  <c:v>0.18290000000000001</c:v>
                </c:pt>
                <c:pt idx="1083">
                  <c:v>0.1583</c:v>
                </c:pt>
                <c:pt idx="1084">
                  <c:v>0.15079999999999999</c:v>
                </c:pt>
                <c:pt idx="1085">
                  <c:v>0.14169999999999999</c:v>
                </c:pt>
                <c:pt idx="1086">
                  <c:v>0.1467</c:v>
                </c:pt>
                <c:pt idx="1087">
                  <c:v>0.1565</c:v>
                </c:pt>
                <c:pt idx="1088">
                  <c:v>0.17330000000000001</c:v>
                </c:pt>
                <c:pt idx="1089">
                  <c:v>0.1789</c:v>
                </c:pt>
                <c:pt idx="1090">
                  <c:v>0.2039</c:v>
                </c:pt>
                <c:pt idx="1091">
                  <c:v>0.22559999999999999</c:v>
                </c:pt>
                <c:pt idx="1092">
                  <c:v>0.2427</c:v>
                </c:pt>
                <c:pt idx="1093">
                  <c:v>0.25190000000000001</c:v>
                </c:pt>
                <c:pt idx="1094">
                  <c:v>0.28079999999999999</c:v>
                </c:pt>
                <c:pt idx="1095">
                  <c:v>0.29110000000000003</c:v>
                </c:pt>
                <c:pt idx="1096">
                  <c:v>0.2949</c:v>
                </c:pt>
                <c:pt idx="1097">
                  <c:v>0.27110000000000001</c:v>
                </c:pt>
                <c:pt idx="1098">
                  <c:v>0.25190000000000001</c:v>
                </c:pt>
                <c:pt idx="1099">
                  <c:v>0.2472</c:v>
                </c:pt>
                <c:pt idx="1100">
                  <c:v>0.2429</c:v>
                </c:pt>
                <c:pt idx="1101">
                  <c:v>0.22589999999999999</c:v>
                </c:pt>
                <c:pt idx="1102">
                  <c:v>0.21360000000000001</c:v>
                </c:pt>
                <c:pt idx="1103">
                  <c:v>0.21310000000000001</c:v>
                </c:pt>
                <c:pt idx="1104">
                  <c:v>0.2069</c:v>
                </c:pt>
                <c:pt idx="1105">
                  <c:v>0.1933</c:v>
                </c:pt>
                <c:pt idx="1106">
                  <c:v>0.1908</c:v>
                </c:pt>
                <c:pt idx="1107">
                  <c:v>0.19259999999999999</c:v>
                </c:pt>
                <c:pt idx="1108">
                  <c:v>0.18179999999999999</c:v>
                </c:pt>
                <c:pt idx="1109">
                  <c:v>0.1744</c:v>
                </c:pt>
                <c:pt idx="1110">
                  <c:v>0.18160000000000001</c:v>
                </c:pt>
                <c:pt idx="1111">
                  <c:v>0.187</c:v>
                </c:pt>
                <c:pt idx="1112">
                  <c:v>0.1701</c:v>
                </c:pt>
                <c:pt idx="1113">
                  <c:v>0.1575</c:v>
                </c:pt>
                <c:pt idx="1114">
                  <c:v>0.15060000000000001</c:v>
                </c:pt>
                <c:pt idx="1115">
                  <c:v>0.14899999999999999</c:v>
                </c:pt>
                <c:pt idx="1116">
                  <c:v>0.15540000000000001</c:v>
                </c:pt>
                <c:pt idx="1117">
                  <c:v>0.16139999999999999</c:v>
                </c:pt>
                <c:pt idx="1118">
                  <c:v>0.17879999999999999</c:v>
                </c:pt>
                <c:pt idx="1119">
                  <c:v>0.20569999999999999</c:v>
                </c:pt>
                <c:pt idx="1120">
                  <c:v>0.21099999999999999</c:v>
                </c:pt>
                <c:pt idx="1121">
                  <c:v>0.21460000000000001</c:v>
                </c:pt>
                <c:pt idx="1122">
                  <c:v>0.21160000000000001</c:v>
                </c:pt>
                <c:pt idx="1123">
                  <c:v>0.19700000000000001</c:v>
                </c:pt>
                <c:pt idx="1124">
                  <c:v>0.1915</c:v>
                </c:pt>
                <c:pt idx="1125">
                  <c:v>0.2036</c:v>
                </c:pt>
                <c:pt idx="1126">
                  <c:v>0.20100000000000001</c:v>
                </c:pt>
                <c:pt idx="1127">
                  <c:v>0.18740000000000001</c:v>
                </c:pt>
                <c:pt idx="1128">
                  <c:v>0.18779999999999999</c:v>
                </c:pt>
                <c:pt idx="1129">
                  <c:v>0.18579999999999999</c:v>
                </c:pt>
                <c:pt idx="1130">
                  <c:v>0.18859999999999999</c:v>
                </c:pt>
                <c:pt idx="1131">
                  <c:v>0.18909999999999999</c:v>
                </c:pt>
                <c:pt idx="1132">
                  <c:v>0.20399999999999999</c:v>
                </c:pt>
                <c:pt idx="1133">
                  <c:v>0.21840000000000001</c:v>
                </c:pt>
                <c:pt idx="1134">
                  <c:v>0.251</c:v>
                </c:pt>
                <c:pt idx="1135">
                  <c:v>0.2787</c:v>
                </c:pt>
                <c:pt idx="1136">
                  <c:v>0.26860000000000001</c:v>
                </c:pt>
                <c:pt idx="1137">
                  <c:v>0.25119999999999998</c:v>
                </c:pt>
                <c:pt idx="1138">
                  <c:v>0.23519999999999999</c:v>
                </c:pt>
                <c:pt idx="1139">
                  <c:v>0.2389</c:v>
                </c:pt>
                <c:pt idx="1140">
                  <c:v>0.22850000000000001</c:v>
                </c:pt>
                <c:pt idx="1141">
                  <c:v>0.21809999999999999</c:v>
                </c:pt>
                <c:pt idx="1142">
                  <c:v>0.21310000000000001</c:v>
                </c:pt>
                <c:pt idx="1143">
                  <c:v>0.21379999999999999</c:v>
                </c:pt>
                <c:pt idx="1144">
                  <c:v>0.21920000000000001</c:v>
                </c:pt>
                <c:pt idx="1145">
                  <c:v>0.24030000000000001</c:v>
                </c:pt>
                <c:pt idx="1146">
                  <c:v>0.24299999999999999</c:v>
                </c:pt>
                <c:pt idx="1147">
                  <c:v>0.2387</c:v>
                </c:pt>
                <c:pt idx="1148">
                  <c:v>0.25259999999999999</c:v>
                </c:pt>
                <c:pt idx="1149">
                  <c:v>0.27400000000000002</c:v>
                </c:pt>
                <c:pt idx="1150">
                  <c:v>0.30070000000000002</c:v>
                </c:pt>
                <c:pt idx="1151">
                  <c:v>0.2878</c:v>
                </c:pt>
                <c:pt idx="1152">
                  <c:v>0.28399999999999997</c:v>
                </c:pt>
                <c:pt idx="1153">
                  <c:v>0.26640000000000003</c:v>
                </c:pt>
                <c:pt idx="1154">
                  <c:v>0.2429</c:v>
                </c:pt>
                <c:pt idx="1155">
                  <c:v>0.25209999999999999</c:v>
                </c:pt>
                <c:pt idx="1156">
                  <c:v>0.27</c:v>
                </c:pt>
                <c:pt idx="1157">
                  <c:v>0.26029999999999998</c:v>
                </c:pt>
                <c:pt idx="1158">
                  <c:v>0.25509999999999999</c:v>
                </c:pt>
                <c:pt idx="1159">
                  <c:v>0.29099999999999998</c:v>
                </c:pt>
                <c:pt idx="1160">
                  <c:v>0.38059999999999999</c:v>
                </c:pt>
                <c:pt idx="1161">
                  <c:v>0.38969999999999999</c:v>
                </c:pt>
                <c:pt idx="1162">
                  <c:v>0.46700000000000003</c:v>
                </c:pt>
                <c:pt idx="1163">
                  <c:v>0.57420000000000004</c:v>
                </c:pt>
              </c:numCache>
            </c:numRef>
          </c:yVal>
          <c:smooth val="1"/>
          <c:extLst>
            <c:ext xmlns:c16="http://schemas.microsoft.com/office/drawing/2014/chart" uri="{C3380CC4-5D6E-409C-BE32-E72D297353CC}">
              <c16:uniqueId val="{00000004-99AE-48A2-9BCC-B56B98FA0957}"/>
            </c:ext>
          </c:extLst>
        </c:ser>
        <c:ser>
          <c:idx val="6"/>
          <c:order val="6"/>
          <c:tx>
            <c:strRef>
              <c:f>rmsf_pro!$H$1</c:f>
              <c:strCache>
                <c:ptCount val="1"/>
                <c:pt idx="0">
                  <c:v>ZINC70705366</c:v>
                </c:pt>
              </c:strCache>
            </c:strRef>
          </c:tx>
          <c:spPr>
            <a:ln w="19050" cap="rnd">
              <a:solidFill>
                <a:schemeClr val="accent1">
                  <a:lumMod val="60000"/>
                </a:schemeClr>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H$2:$H$1165</c:f>
              <c:numCache>
                <c:formatCode>General</c:formatCode>
                <c:ptCount val="1164"/>
                <c:pt idx="0">
                  <c:v>0.22850000000000001</c:v>
                </c:pt>
                <c:pt idx="1">
                  <c:v>0.1988</c:v>
                </c:pt>
                <c:pt idx="2">
                  <c:v>0.18959999999999999</c:v>
                </c:pt>
                <c:pt idx="3">
                  <c:v>0.20979999999999999</c:v>
                </c:pt>
                <c:pt idx="4">
                  <c:v>0.22620000000000001</c:v>
                </c:pt>
                <c:pt idx="5">
                  <c:v>0.23730000000000001</c:v>
                </c:pt>
                <c:pt idx="6">
                  <c:v>0.20680000000000001</c:v>
                </c:pt>
                <c:pt idx="7">
                  <c:v>0.1837</c:v>
                </c:pt>
                <c:pt idx="8">
                  <c:v>0.1845</c:v>
                </c:pt>
                <c:pt idx="9">
                  <c:v>0.18609999999999999</c:v>
                </c:pt>
                <c:pt idx="10">
                  <c:v>0.1827</c:v>
                </c:pt>
                <c:pt idx="11">
                  <c:v>0.189</c:v>
                </c:pt>
                <c:pt idx="12">
                  <c:v>0.21110000000000001</c:v>
                </c:pt>
                <c:pt idx="13">
                  <c:v>0.23980000000000001</c:v>
                </c:pt>
                <c:pt idx="14">
                  <c:v>0.23580000000000001</c:v>
                </c:pt>
                <c:pt idx="15">
                  <c:v>0.20880000000000001</c:v>
                </c:pt>
                <c:pt idx="16">
                  <c:v>0.218</c:v>
                </c:pt>
                <c:pt idx="17">
                  <c:v>0.23519999999999999</c:v>
                </c:pt>
                <c:pt idx="18">
                  <c:v>0.21190000000000001</c:v>
                </c:pt>
                <c:pt idx="19">
                  <c:v>0.2009</c:v>
                </c:pt>
                <c:pt idx="20">
                  <c:v>0.20799999999999999</c:v>
                </c:pt>
                <c:pt idx="21">
                  <c:v>0.19980000000000001</c:v>
                </c:pt>
                <c:pt idx="22">
                  <c:v>0.18179999999999999</c:v>
                </c:pt>
                <c:pt idx="23">
                  <c:v>0.18260000000000001</c:v>
                </c:pt>
                <c:pt idx="24">
                  <c:v>0.18590000000000001</c:v>
                </c:pt>
                <c:pt idx="25">
                  <c:v>0.1731</c:v>
                </c:pt>
                <c:pt idx="26">
                  <c:v>0.16309999999999999</c:v>
                </c:pt>
                <c:pt idx="27">
                  <c:v>0.16850000000000001</c:v>
                </c:pt>
                <c:pt idx="28">
                  <c:v>0.16059999999999999</c:v>
                </c:pt>
                <c:pt idx="29">
                  <c:v>0.15040000000000001</c:v>
                </c:pt>
                <c:pt idx="30">
                  <c:v>0.1507</c:v>
                </c:pt>
                <c:pt idx="31">
                  <c:v>0.16120000000000001</c:v>
                </c:pt>
                <c:pt idx="32">
                  <c:v>0.15820000000000001</c:v>
                </c:pt>
                <c:pt idx="33">
                  <c:v>0.15359999999999999</c:v>
                </c:pt>
                <c:pt idx="34">
                  <c:v>0.14729999999999999</c:v>
                </c:pt>
                <c:pt idx="35">
                  <c:v>0.14660000000000001</c:v>
                </c:pt>
                <c:pt idx="36">
                  <c:v>0.13350000000000001</c:v>
                </c:pt>
                <c:pt idx="37">
                  <c:v>0.1298</c:v>
                </c:pt>
                <c:pt idx="38">
                  <c:v>0.1394</c:v>
                </c:pt>
                <c:pt idx="39">
                  <c:v>0.13639999999999999</c:v>
                </c:pt>
                <c:pt idx="40">
                  <c:v>0.1208</c:v>
                </c:pt>
                <c:pt idx="41">
                  <c:v>0.1295</c:v>
                </c:pt>
                <c:pt idx="42">
                  <c:v>0.13600000000000001</c:v>
                </c:pt>
                <c:pt idx="43">
                  <c:v>0.1215</c:v>
                </c:pt>
                <c:pt idx="44">
                  <c:v>0.1168</c:v>
                </c:pt>
                <c:pt idx="45">
                  <c:v>0.1366</c:v>
                </c:pt>
                <c:pt idx="46">
                  <c:v>0.1321</c:v>
                </c:pt>
                <c:pt idx="47">
                  <c:v>0.13009999999999999</c:v>
                </c:pt>
                <c:pt idx="48">
                  <c:v>0.15479999999999999</c:v>
                </c:pt>
                <c:pt idx="49">
                  <c:v>0.156</c:v>
                </c:pt>
                <c:pt idx="50">
                  <c:v>0.18060000000000001</c:v>
                </c:pt>
                <c:pt idx="51">
                  <c:v>0.24690000000000001</c:v>
                </c:pt>
                <c:pt idx="52">
                  <c:v>0.23169999999999999</c:v>
                </c:pt>
                <c:pt idx="53">
                  <c:v>0.23230000000000001</c:v>
                </c:pt>
                <c:pt idx="54">
                  <c:v>0.2228</c:v>
                </c:pt>
                <c:pt idx="55">
                  <c:v>0.2268</c:v>
                </c:pt>
                <c:pt idx="56">
                  <c:v>0.216</c:v>
                </c:pt>
                <c:pt idx="57">
                  <c:v>0.17949999999999999</c:v>
                </c:pt>
                <c:pt idx="58">
                  <c:v>0.1991</c:v>
                </c:pt>
                <c:pt idx="59">
                  <c:v>0.2074</c:v>
                </c:pt>
                <c:pt idx="60">
                  <c:v>0.1701</c:v>
                </c:pt>
                <c:pt idx="61">
                  <c:v>0.1605</c:v>
                </c:pt>
                <c:pt idx="62">
                  <c:v>0.18840000000000001</c:v>
                </c:pt>
                <c:pt idx="63">
                  <c:v>0.17510000000000001</c:v>
                </c:pt>
                <c:pt idx="64">
                  <c:v>0.13750000000000001</c:v>
                </c:pt>
                <c:pt idx="65">
                  <c:v>0.14599999999999999</c:v>
                </c:pt>
                <c:pt idx="66">
                  <c:v>0.16669999999999999</c:v>
                </c:pt>
                <c:pt idx="67">
                  <c:v>0.1532</c:v>
                </c:pt>
                <c:pt idx="68">
                  <c:v>0.13239999999999999</c:v>
                </c:pt>
                <c:pt idx="69">
                  <c:v>0.1482</c:v>
                </c:pt>
                <c:pt idx="70">
                  <c:v>0.16450000000000001</c:v>
                </c:pt>
                <c:pt idx="71">
                  <c:v>0.15490000000000001</c:v>
                </c:pt>
                <c:pt idx="72">
                  <c:v>0.14699999999999999</c:v>
                </c:pt>
                <c:pt idx="73">
                  <c:v>0.15690000000000001</c:v>
                </c:pt>
                <c:pt idx="74">
                  <c:v>0.16239999999999999</c:v>
                </c:pt>
                <c:pt idx="75">
                  <c:v>0.16320000000000001</c:v>
                </c:pt>
                <c:pt idx="76">
                  <c:v>0.16619999999999999</c:v>
                </c:pt>
                <c:pt idx="77">
                  <c:v>0.16819999999999999</c:v>
                </c:pt>
                <c:pt idx="78">
                  <c:v>0.15920000000000001</c:v>
                </c:pt>
                <c:pt idx="79">
                  <c:v>0.14649999999999999</c:v>
                </c:pt>
                <c:pt idx="80">
                  <c:v>0.15490000000000001</c:v>
                </c:pt>
                <c:pt idx="81">
                  <c:v>0.16700000000000001</c:v>
                </c:pt>
                <c:pt idx="82">
                  <c:v>0.15770000000000001</c:v>
                </c:pt>
                <c:pt idx="83">
                  <c:v>0.1467</c:v>
                </c:pt>
                <c:pt idx="84">
                  <c:v>0.15559999999999999</c:v>
                </c:pt>
                <c:pt idx="85">
                  <c:v>0.16059999999999999</c:v>
                </c:pt>
                <c:pt idx="86">
                  <c:v>0.15210000000000001</c:v>
                </c:pt>
                <c:pt idx="87">
                  <c:v>0.14910000000000001</c:v>
                </c:pt>
                <c:pt idx="88">
                  <c:v>0.1522</c:v>
                </c:pt>
                <c:pt idx="89">
                  <c:v>0.15060000000000001</c:v>
                </c:pt>
                <c:pt idx="90">
                  <c:v>0.15040000000000001</c:v>
                </c:pt>
                <c:pt idx="91">
                  <c:v>0.1573</c:v>
                </c:pt>
                <c:pt idx="92">
                  <c:v>0.16669999999999999</c:v>
                </c:pt>
                <c:pt idx="93">
                  <c:v>0.1522</c:v>
                </c:pt>
                <c:pt idx="94">
                  <c:v>0.1321</c:v>
                </c:pt>
                <c:pt idx="95">
                  <c:v>0.13320000000000001</c:v>
                </c:pt>
                <c:pt idx="96">
                  <c:v>0.13800000000000001</c:v>
                </c:pt>
                <c:pt idx="97">
                  <c:v>0.12740000000000001</c:v>
                </c:pt>
                <c:pt idx="98">
                  <c:v>0.1171</c:v>
                </c:pt>
                <c:pt idx="99">
                  <c:v>0.125</c:v>
                </c:pt>
                <c:pt idx="100">
                  <c:v>0.13159999999999999</c:v>
                </c:pt>
                <c:pt idx="101">
                  <c:v>0.125</c:v>
                </c:pt>
                <c:pt idx="102">
                  <c:v>0.12180000000000001</c:v>
                </c:pt>
                <c:pt idx="103">
                  <c:v>0.13189999999999999</c:v>
                </c:pt>
                <c:pt idx="104">
                  <c:v>0.13439999999999999</c:v>
                </c:pt>
                <c:pt idx="105">
                  <c:v>0.13719999999999999</c:v>
                </c:pt>
                <c:pt idx="106">
                  <c:v>0.14710000000000001</c:v>
                </c:pt>
                <c:pt idx="107">
                  <c:v>0.15029999999999999</c:v>
                </c:pt>
                <c:pt idx="108">
                  <c:v>0.16039999999999999</c:v>
                </c:pt>
                <c:pt idx="109">
                  <c:v>0.17879999999999999</c:v>
                </c:pt>
                <c:pt idx="110">
                  <c:v>0.1696</c:v>
                </c:pt>
                <c:pt idx="111">
                  <c:v>0.1636</c:v>
                </c:pt>
                <c:pt idx="112">
                  <c:v>0.15690000000000001</c:v>
                </c:pt>
                <c:pt idx="113">
                  <c:v>0.15709999999999999</c:v>
                </c:pt>
                <c:pt idx="114">
                  <c:v>0.1789</c:v>
                </c:pt>
                <c:pt idx="115">
                  <c:v>0.18529999999999999</c:v>
                </c:pt>
                <c:pt idx="116">
                  <c:v>0.1774</c:v>
                </c:pt>
                <c:pt idx="117">
                  <c:v>0.1739</c:v>
                </c:pt>
                <c:pt idx="118">
                  <c:v>0.1643</c:v>
                </c:pt>
                <c:pt idx="119">
                  <c:v>0.16500000000000001</c:v>
                </c:pt>
                <c:pt idx="120">
                  <c:v>0.15429999999999999</c:v>
                </c:pt>
                <c:pt idx="121">
                  <c:v>0.13739999999999999</c:v>
                </c:pt>
                <c:pt idx="122">
                  <c:v>0.13100000000000001</c:v>
                </c:pt>
                <c:pt idx="123">
                  <c:v>0.13220000000000001</c:v>
                </c:pt>
                <c:pt idx="124">
                  <c:v>0.1255</c:v>
                </c:pt>
                <c:pt idx="125">
                  <c:v>0.11550000000000001</c:v>
                </c:pt>
                <c:pt idx="126">
                  <c:v>0.1169</c:v>
                </c:pt>
                <c:pt idx="127">
                  <c:v>0.1099</c:v>
                </c:pt>
                <c:pt idx="128">
                  <c:v>0.1173</c:v>
                </c:pt>
                <c:pt idx="129">
                  <c:v>0.1183</c:v>
                </c:pt>
                <c:pt idx="130">
                  <c:v>0.1152</c:v>
                </c:pt>
                <c:pt idx="131">
                  <c:v>0.1216</c:v>
                </c:pt>
                <c:pt idx="132">
                  <c:v>0.12870000000000001</c:v>
                </c:pt>
                <c:pt idx="133">
                  <c:v>0.12859999999999999</c:v>
                </c:pt>
                <c:pt idx="134">
                  <c:v>0.1338</c:v>
                </c:pt>
                <c:pt idx="135">
                  <c:v>0.1426</c:v>
                </c:pt>
                <c:pt idx="136">
                  <c:v>0.1447</c:v>
                </c:pt>
                <c:pt idx="137">
                  <c:v>0.1424</c:v>
                </c:pt>
                <c:pt idx="138">
                  <c:v>0.13500000000000001</c:v>
                </c:pt>
                <c:pt idx="139">
                  <c:v>0.1361</c:v>
                </c:pt>
                <c:pt idx="140">
                  <c:v>0.1396</c:v>
                </c:pt>
                <c:pt idx="141">
                  <c:v>0.14349999999999999</c:v>
                </c:pt>
                <c:pt idx="142">
                  <c:v>0.13289999999999999</c:v>
                </c:pt>
                <c:pt idx="143">
                  <c:v>0.13980000000000001</c:v>
                </c:pt>
                <c:pt idx="144">
                  <c:v>0.15049999999999999</c:v>
                </c:pt>
                <c:pt idx="145">
                  <c:v>0.1414</c:v>
                </c:pt>
                <c:pt idx="146">
                  <c:v>0.13739999999999999</c:v>
                </c:pt>
                <c:pt idx="147">
                  <c:v>0.15240000000000001</c:v>
                </c:pt>
                <c:pt idx="148">
                  <c:v>0.15559999999999999</c:v>
                </c:pt>
                <c:pt idx="149">
                  <c:v>0.14680000000000001</c:v>
                </c:pt>
                <c:pt idx="150">
                  <c:v>0.15390000000000001</c:v>
                </c:pt>
                <c:pt idx="151">
                  <c:v>0.1653</c:v>
                </c:pt>
                <c:pt idx="152">
                  <c:v>0.16400000000000001</c:v>
                </c:pt>
                <c:pt idx="153">
                  <c:v>0.15679999999999999</c:v>
                </c:pt>
                <c:pt idx="154">
                  <c:v>0.17230000000000001</c:v>
                </c:pt>
                <c:pt idx="155">
                  <c:v>0.186</c:v>
                </c:pt>
                <c:pt idx="156">
                  <c:v>0.17219999999999999</c:v>
                </c:pt>
                <c:pt idx="157">
                  <c:v>0.17169999999999999</c:v>
                </c:pt>
                <c:pt idx="158">
                  <c:v>0.1905</c:v>
                </c:pt>
                <c:pt idx="159">
                  <c:v>0.1951</c:v>
                </c:pt>
                <c:pt idx="160">
                  <c:v>0.18459999999999999</c:v>
                </c:pt>
                <c:pt idx="161">
                  <c:v>0.18659999999999999</c:v>
                </c:pt>
                <c:pt idx="162">
                  <c:v>0.19900000000000001</c:v>
                </c:pt>
                <c:pt idx="163">
                  <c:v>0.2011</c:v>
                </c:pt>
                <c:pt idx="164">
                  <c:v>0.1835</c:v>
                </c:pt>
                <c:pt idx="165">
                  <c:v>0.18679999999999999</c:v>
                </c:pt>
                <c:pt idx="166">
                  <c:v>0.20849999999999999</c:v>
                </c:pt>
                <c:pt idx="167">
                  <c:v>0.20230000000000001</c:v>
                </c:pt>
                <c:pt idx="168">
                  <c:v>0.18640000000000001</c:v>
                </c:pt>
                <c:pt idx="169">
                  <c:v>0.19370000000000001</c:v>
                </c:pt>
                <c:pt idx="170">
                  <c:v>0.20069999999999999</c:v>
                </c:pt>
                <c:pt idx="171">
                  <c:v>0.1797</c:v>
                </c:pt>
                <c:pt idx="172">
                  <c:v>0.16819999999999999</c:v>
                </c:pt>
                <c:pt idx="173">
                  <c:v>0.17510000000000001</c:v>
                </c:pt>
                <c:pt idx="174">
                  <c:v>0.1651</c:v>
                </c:pt>
                <c:pt idx="175">
                  <c:v>0.13700000000000001</c:v>
                </c:pt>
                <c:pt idx="176">
                  <c:v>0.13739999999999999</c:v>
                </c:pt>
                <c:pt idx="177">
                  <c:v>0.14430000000000001</c:v>
                </c:pt>
                <c:pt idx="178">
                  <c:v>0.12820000000000001</c:v>
                </c:pt>
                <c:pt idx="179">
                  <c:v>0.1152</c:v>
                </c:pt>
                <c:pt idx="180">
                  <c:v>0.12479999999999999</c:v>
                </c:pt>
                <c:pt idx="181">
                  <c:v>0.127</c:v>
                </c:pt>
                <c:pt idx="182">
                  <c:v>0.123</c:v>
                </c:pt>
                <c:pt idx="183">
                  <c:v>0.128</c:v>
                </c:pt>
                <c:pt idx="184">
                  <c:v>0.12820000000000001</c:v>
                </c:pt>
                <c:pt idx="185">
                  <c:v>0.113</c:v>
                </c:pt>
                <c:pt idx="186">
                  <c:v>0.1275</c:v>
                </c:pt>
                <c:pt idx="187">
                  <c:v>0.15640000000000001</c:v>
                </c:pt>
                <c:pt idx="188">
                  <c:v>0.16589999999999999</c:v>
                </c:pt>
                <c:pt idx="189">
                  <c:v>0.17960000000000001</c:v>
                </c:pt>
                <c:pt idx="190">
                  <c:v>0.18260000000000001</c:v>
                </c:pt>
                <c:pt idx="191">
                  <c:v>0.17929999999999999</c:v>
                </c:pt>
                <c:pt idx="192">
                  <c:v>0.18820000000000001</c:v>
                </c:pt>
                <c:pt idx="193">
                  <c:v>0.1956</c:v>
                </c:pt>
                <c:pt idx="194">
                  <c:v>0.18970000000000001</c:v>
                </c:pt>
                <c:pt idx="195">
                  <c:v>0.1915</c:v>
                </c:pt>
                <c:pt idx="196">
                  <c:v>0.19009999999999999</c:v>
                </c:pt>
                <c:pt idx="197">
                  <c:v>0.17549999999999999</c:v>
                </c:pt>
                <c:pt idx="198">
                  <c:v>0.18379999999999999</c:v>
                </c:pt>
                <c:pt idx="199">
                  <c:v>0.183</c:v>
                </c:pt>
                <c:pt idx="200">
                  <c:v>0.16470000000000001</c:v>
                </c:pt>
                <c:pt idx="201">
                  <c:v>0.16289999999999999</c:v>
                </c:pt>
                <c:pt idx="202">
                  <c:v>0.17150000000000001</c:v>
                </c:pt>
                <c:pt idx="203">
                  <c:v>0.16120000000000001</c:v>
                </c:pt>
                <c:pt idx="204">
                  <c:v>0.1515</c:v>
                </c:pt>
                <c:pt idx="205">
                  <c:v>0.1638</c:v>
                </c:pt>
                <c:pt idx="206">
                  <c:v>0.16889999999999999</c:v>
                </c:pt>
                <c:pt idx="207">
                  <c:v>0.14940000000000001</c:v>
                </c:pt>
                <c:pt idx="208">
                  <c:v>0.15290000000000001</c:v>
                </c:pt>
                <c:pt idx="209">
                  <c:v>0.17100000000000001</c:v>
                </c:pt>
                <c:pt idx="210">
                  <c:v>0.1613</c:v>
                </c:pt>
                <c:pt idx="211">
                  <c:v>0.13769999999999999</c:v>
                </c:pt>
                <c:pt idx="212">
                  <c:v>0.1363</c:v>
                </c:pt>
                <c:pt idx="213">
                  <c:v>0.14169999999999999</c:v>
                </c:pt>
                <c:pt idx="214">
                  <c:v>0.12920000000000001</c:v>
                </c:pt>
                <c:pt idx="215">
                  <c:v>0.125</c:v>
                </c:pt>
                <c:pt idx="216">
                  <c:v>0.14219999999999999</c:v>
                </c:pt>
                <c:pt idx="217">
                  <c:v>0.14849999999999999</c:v>
                </c:pt>
                <c:pt idx="218">
                  <c:v>0.1399</c:v>
                </c:pt>
                <c:pt idx="219">
                  <c:v>0.13270000000000001</c:v>
                </c:pt>
                <c:pt idx="220">
                  <c:v>0.12239999999999999</c:v>
                </c:pt>
                <c:pt idx="221">
                  <c:v>0.14460000000000001</c:v>
                </c:pt>
                <c:pt idx="222">
                  <c:v>0.15720000000000001</c:v>
                </c:pt>
                <c:pt idx="223">
                  <c:v>0.1411</c:v>
                </c:pt>
                <c:pt idx="224">
                  <c:v>0.13739999999999999</c:v>
                </c:pt>
                <c:pt idx="225">
                  <c:v>0.16550000000000001</c:v>
                </c:pt>
                <c:pt idx="226">
                  <c:v>0.1694</c:v>
                </c:pt>
                <c:pt idx="227">
                  <c:v>0.14899999999999999</c:v>
                </c:pt>
                <c:pt idx="228">
                  <c:v>0.15720000000000001</c:v>
                </c:pt>
                <c:pt idx="229">
                  <c:v>0.1774</c:v>
                </c:pt>
                <c:pt idx="230">
                  <c:v>0.16930000000000001</c:v>
                </c:pt>
                <c:pt idx="231">
                  <c:v>0.15359999999999999</c:v>
                </c:pt>
                <c:pt idx="232">
                  <c:v>0.16639999999999999</c:v>
                </c:pt>
                <c:pt idx="233">
                  <c:v>0.17599999999999999</c:v>
                </c:pt>
                <c:pt idx="234">
                  <c:v>0.15890000000000001</c:v>
                </c:pt>
                <c:pt idx="235">
                  <c:v>0.15179999999999999</c:v>
                </c:pt>
                <c:pt idx="236">
                  <c:v>0.16220000000000001</c:v>
                </c:pt>
                <c:pt idx="237">
                  <c:v>0.158</c:v>
                </c:pt>
                <c:pt idx="238">
                  <c:v>0.1414</c:v>
                </c:pt>
                <c:pt idx="239">
                  <c:v>0.1401</c:v>
                </c:pt>
                <c:pt idx="240">
                  <c:v>0.14410000000000001</c:v>
                </c:pt>
                <c:pt idx="241">
                  <c:v>0.1363</c:v>
                </c:pt>
                <c:pt idx="242">
                  <c:v>0.12820000000000001</c:v>
                </c:pt>
                <c:pt idx="243">
                  <c:v>0.13370000000000001</c:v>
                </c:pt>
                <c:pt idx="244">
                  <c:v>0.1371</c:v>
                </c:pt>
                <c:pt idx="245">
                  <c:v>0.12859999999999999</c:v>
                </c:pt>
                <c:pt idx="246">
                  <c:v>0.12559999999999999</c:v>
                </c:pt>
                <c:pt idx="247">
                  <c:v>0.13370000000000001</c:v>
                </c:pt>
                <c:pt idx="248">
                  <c:v>0.13800000000000001</c:v>
                </c:pt>
                <c:pt idx="249">
                  <c:v>0.1348</c:v>
                </c:pt>
                <c:pt idx="250">
                  <c:v>0.13800000000000001</c:v>
                </c:pt>
                <c:pt idx="251">
                  <c:v>0.14610000000000001</c:v>
                </c:pt>
                <c:pt idx="252">
                  <c:v>0.1535</c:v>
                </c:pt>
                <c:pt idx="253">
                  <c:v>0.15279999999999999</c:v>
                </c:pt>
                <c:pt idx="254">
                  <c:v>0.15310000000000001</c:v>
                </c:pt>
                <c:pt idx="255">
                  <c:v>0.1608</c:v>
                </c:pt>
                <c:pt idx="256">
                  <c:v>0.16950000000000001</c:v>
                </c:pt>
                <c:pt idx="257">
                  <c:v>0.1686</c:v>
                </c:pt>
                <c:pt idx="258">
                  <c:v>0.16830000000000001</c:v>
                </c:pt>
                <c:pt idx="259">
                  <c:v>0.18340000000000001</c:v>
                </c:pt>
                <c:pt idx="260">
                  <c:v>0.20080000000000001</c:v>
                </c:pt>
                <c:pt idx="261">
                  <c:v>0.19189999999999999</c:v>
                </c:pt>
                <c:pt idx="262">
                  <c:v>0.18540000000000001</c:v>
                </c:pt>
                <c:pt idx="263">
                  <c:v>0.19209999999999999</c:v>
                </c:pt>
                <c:pt idx="264">
                  <c:v>0.1913</c:v>
                </c:pt>
                <c:pt idx="265">
                  <c:v>0.185</c:v>
                </c:pt>
                <c:pt idx="266">
                  <c:v>0.1837</c:v>
                </c:pt>
                <c:pt idx="267">
                  <c:v>0.1721</c:v>
                </c:pt>
                <c:pt idx="268">
                  <c:v>0.1668</c:v>
                </c:pt>
                <c:pt idx="269">
                  <c:v>0.17910000000000001</c:v>
                </c:pt>
                <c:pt idx="270">
                  <c:v>0.1731</c:v>
                </c:pt>
                <c:pt idx="271">
                  <c:v>0.15740000000000001</c:v>
                </c:pt>
                <c:pt idx="272">
                  <c:v>0.16739999999999999</c:v>
                </c:pt>
                <c:pt idx="273">
                  <c:v>0.17599999999999999</c:v>
                </c:pt>
                <c:pt idx="274">
                  <c:v>0.16930000000000001</c:v>
                </c:pt>
                <c:pt idx="275">
                  <c:v>0.17100000000000001</c:v>
                </c:pt>
                <c:pt idx="276">
                  <c:v>0.1603</c:v>
                </c:pt>
                <c:pt idx="277">
                  <c:v>0.15490000000000001</c:v>
                </c:pt>
                <c:pt idx="278">
                  <c:v>0.14510000000000001</c:v>
                </c:pt>
                <c:pt idx="279">
                  <c:v>0.14180000000000001</c:v>
                </c:pt>
                <c:pt idx="280">
                  <c:v>0.15190000000000001</c:v>
                </c:pt>
                <c:pt idx="281">
                  <c:v>0.1492</c:v>
                </c:pt>
                <c:pt idx="282">
                  <c:v>0.13500000000000001</c:v>
                </c:pt>
                <c:pt idx="283">
                  <c:v>0.1419</c:v>
                </c:pt>
                <c:pt idx="284">
                  <c:v>0.15340000000000001</c:v>
                </c:pt>
                <c:pt idx="285">
                  <c:v>0.14549999999999999</c:v>
                </c:pt>
                <c:pt idx="286">
                  <c:v>0.13139999999999999</c:v>
                </c:pt>
                <c:pt idx="287">
                  <c:v>0.14080000000000001</c:v>
                </c:pt>
                <c:pt idx="288">
                  <c:v>0.15340000000000001</c:v>
                </c:pt>
                <c:pt idx="289">
                  <c:v>0.14410000000000001</c:v>
                </c:pt>
                <c:pt idx="290">
                  <c:v>0.13639999999999999</c:v>
                </c:pt>
                <c:pt idx="291">
                  <c:v>0.1482</c:v>
                </c:pt>
                <c:pt idx="292">
                  <c:v>0.1489</c:v>
                </c:pt>
                <c:pt idx="293">
                  <c:v>0.1308</c:v>
                </c:pt>
                <c:pt idx="294">
                  <c:v>0.13619999999999999</c:v>
                </c:pt>
                <c:pt idx="295">
                  <c:v>0.154</c:v>
                </c:pt>
                <c:pt idx="296">
                  <c:v>0.14899999999999999</c:v>
                </c:pt>
                <c:pt idx="297">
                  <c:v>0.15229999999999999</c:v>
                </c:pt>
                <c:pt idx="298">
                  <c:v>0.18340000000000001</c:v>
                </c:pt>
                <c:pt idx="299">
                  <c:v>0.19389999999999999</c:v>
                </c:pt>
                <c:pt idx="300">
                  <c:v>0.19689999999999999</c:v>
                </c:pt>
                <c:pt idx="301">
                  <c:v>0.18959999999999999</c:v>
                </c:pt>
                <c:pt idx="302">
                  <c:v>0.1928</c:v>
                </c:pt>
                <c:pt idx="303">
                  <c:v>0.17860000000000001</c:v>
                </c:pt>
                <c:pt idx="304">
                  <c:v>0.1615</c:v>
                </c:pt>
                <c:pt idx="305">
                  <c:v>0.1623</c:v>
                </c:pt>
                <c:pt idx="306">
                  <c:v>0.16919999999999999</c:v>
                </c:pt>
                <c:pt idx="307">
                  <c:v>0.15720000000000001</c:v>
                </c:pt>
                <c:pt idx="308">
                  <c:v>0.1464</c:v>
                </c:pt>
                <c:pt idx="309">
                  <c:v>0.15429999999999999</c:v>
                </c:pt>
                <c:pt idx="310">
                  <c:v>0.16159999999999999</c:v>
                </c:pt>
                <c:pt idx="311">
                  <c:v>0.15310000000000001</c:v>
                </c:pt>
                <c:pt idx="312">
                  <c:v>0.1527</c:v>
                </c:pt>
                <c:pt idx="313">
                  <c:v>0.16900000000000001</c:v>
                </c:pt>
                <c:pt idx="314">
                  <c:v>0.16650000000000001</c:v>
                </c:pt>
                <c:pt idx="315">
                  <c:v>0.14949999999999999</c:v>
                </c:pt>
                <c:pt idx="316">
                  <c:v>0.161</c:v>
                </c:pt>
                <c:pt idx="317">
                  <c:v>0.1721</c:v>
                </c:pt>
                <c:pt idx="318">
                  <c:v>0.16520000000000001</c:v>
                </c:pt>
                <c:pt idx="319">
                  <c:v>0.16220000000000001</c:v>
                </c:pt>
                <c:pt idx="320">
                  <c:v>0.1895</c:v>
                </c:pt>
                <c:pt idx="321">
                  <c:v>0.1961</c:v>
                </c:pt>
                <c:pt idx="322">
                  <c:v>0.20849999999999999</c:v>
                </c:pt>
                <c:pt idx="323">
                  <c:v>0.2233</c:v>
                </c:pt>
                <c:pt idx="324">
                  <c:v>0.2346</c:v>
                </c:pt>
                <c:pt idx="325">
                  <c:v>0.22550000000000001</c:v>
                </c:pt>
                <c:pt idx="326">
                  <c:v>0.20810000000000001</c:v>
                </c:pt>
                <c:pt idx="327">
                  <c:v>0.2069</c:v>
                </c:pt>
                <c:pt idx="328">
                  <c:v>0.2452</c:v>
                </c:pt>
                <c:pt idx="329">
                  <c:v>0.2467</c:v>
                </c:pt>
                <c:pt idx="330">
                  <c:v>0.26850000000000002</c:v>
                </c:pt>
                <c:pt idx="331">
                  <c:v>0.27079999999999999</c:v>
                </c:pt>
                <c:pt idx="332">
                  <c:v>0.2863</c:v>
                </c:pt>
                <c:pt idx="333">
                  <c:v>0.29530000000000001</c:v>
                </c:pt>
                <c:pt idx="334">
                  <c:v>0.29430000000000001</c:v>
                </c:pt>
                <c:pt idx="335">
                  <c:v>0.29699999999999999</c:v>
                </c:pt>
                <c:pt idx="336">
                  <c:v>0.31830000000000003</c:v>
                </c:pt>
                <c:pt idx="337">
                  <c:v>0.29470000000000002</c:v>
                </c:pt>
                <c:pt idx="338">
                  <c:v>0.25569999999999998</c:v>
                </c:pt>
                <c:pt idx="339">
                  <c:v>0.2384</c:v>
                </c:pt>
                <c:pt idx="340">
                  <c:v>0.23080000000000001</c:v>
                </c:pt>
                <c:pt idx="341">
                  <c:v>0.25209999999999999</c:v>
                </c:pt>
                <c:pt idx="342">
                  <c:v>0.25240000000000001</c:v>
                </c:pt>
                <c:pt idx="343">
                  <c:v>0.27210000000000001</c:v>
                </c:pt>
                <c:pt idx="344">
                  <c:v>0.2873</c:v>
                </c:pt>
                <c:pt idx="345">
                  <c:v>0.31659999999999999</c:v>
                </c:pt>
                <c:pt idx="346">
                  <c:v>0.33129999999999998</c:v>
                </c:pt>
                <c:pt idx="347">
                  <c:v>0.29870000000000002</c:v>
                </c:pt>
                <c:pt idx="348">
                  <c:v>0.28770000000000001</c:v>
                </c:pt>
                <c:pt idx="349">
                  <c:v>0.26800000000000002</c:v>
                </c:pt>
                <c:pt idx="350">
                  <c:v>0.26989999999999997</c:v>
                </c:pt>
                <c:pt idx="351">
                  <c:v>0.27729999999999999</c:v>
                </c:pt>
                <c:pt idx="352">
                  <c:v>0.3105</c:v>
                </c:pt>
                <c:pt idx="353">
                  <c:v>0.34079999999999999</c:v>
                </c:pt>
                <c:pt idx="354">
                  <c:v>0.34310000000000002</c:v>
                </c:pt>
                <c:pt idx="355">
                  <c:v>0.37780000000000002</c:v>
                </c:pt>
                <c:pt idx="356">
                  <c:v>0.41499999999999998</c:v>
                </c:pt>
                <c:pt idx="357">
                  <c:v>0.3745</c:v>
                </c:pt>
                <c:pt idx="358">
                  <c:v>0.33710000000000001</c:v>
                </c:pt>
                <c:pt idx="359">
                  <c:v>0.30059999999999998</c:v>
                </c:pt>
                <c:pt idx="360">
                  <c:v>0.29680000000000001</c:v>
                </c:pt>
                <c:pt idx="361">
                  <c:v>0.32700000000000001</c:v>
                </c:pt>
                <c:pt idx="362">
                  <c:v>0.34229999999999999</c:v>
                </c:pt>
                <c:pt idx="363">
                  <c:v>0.31869999999999998</c:v>
                </c:pt>
                <c:pt idx="364">
                  <c:v>0.3291</c:v>
                </c:pt>
                <c:pt idx="365">
                  <c:v>0.308</c:v>
                </c:pt>
                <c:pt idx="366">
                  <c:v>0.30249999999999999</c:v>
                </c:pt>
                <c:pt idx="367">
                  <c:v>0.27710000000000001</c:v>
                </c:pt>
                <c:pt idx="368">
                  <c:v>0.28039999999999998</c:v>
                </c:pt>
                <c:pt idx="369">
                  <c:v>0.26129999999999998</c:v>
                </c:pt>
                <c:pt idx="370">
                  <c:v>0.23669999999999999</c:v>
                </c:pt>
                <c:pt idx="371">
                  <c:v>0.2382</c:v>
                </c:pt>
                <c:pt idx="372">
                  <c:v>0.23119999999999999</c:v>
                </c:pt>
                <c:pt idx="373">
                  <c:v>0.2278</c:v>
                </c:pt>
                <c:pt idx="374">
                  <c:v>0.2429</c:v>
                </c:pt>
                <c:pt idx="375">
                  <c:v>0.245</c:v>
                </c:pt>
                <c:pt idx="376">
                  <c:v>0.27939999999999998</c:v>
                </c:pt>
                <c:pt idx="377">
                  <c:v>0.30280000000000001</c:v>
                </c:pt>
                <c:pt idx="378">
                  <c:v>0.31369999999999998</c:v>
                </c:pt>
                <c:pt idx="379">
                  <c:v>0.30120000000000002</c:v>
                </c:pt>
                <c:pt idx="380">
                  <c:v>0.29220000000000002</c:v>
                </c:pt>
                <c:pt idx="381">
                  <c:v>0.29360000000000003</c:v>
                </c:pt>
                <c:pt idx="382">
                  <c:v>0.2636</c:v>
                </c:pt>
                <c:pt idx="383">
                  <c:v>0.23860000000000001</c:v>
                </c:pt>
                <c:pt idx="384">
                  <c:v>0.21160000000000001</c:v>
                </c:pt>
                <c:pt idx="385">
                  <c:v>0.21149999999999999</c:v>
                </c:pt>
                <c:pt idx="386">
                  <c:v>0.2079</c:v>
                </c:pt>
                <c:pt idx="387">
                  <c:v>0.16980000000000001</c:v>
                </c:pt>
                <c:pt idx="388">
                  <c:v>0.15939999999999999</c:v>
                </c:pt>
                <c:pt idx="389">
                  <c:v>0.1794</c:v>
                </c:pt>
                <c:pt idx="390">
                  <c:v>0.17119999999999999</c:v>
                </c:pt>
                <c:pt idx="391">
                  <c:v>0.1411</c:v>
                </c:pt>
                <c:pt idx="392">
                  <c:v>0.14399999999999999</c:v>
                </c:pt>
                <c:pt idx="393">
                  <c:v>0.14219999999999999</c:v>
                </c:pt>
                <c:pt idx="394">
                  <c:v>0.17469999999999999</c:v>
                </c:pt>
                <c:pt idx="395">
                  <c:v>0.2127</c:v>
                </c:pt>
                <c:pt idx="396">
                  <c:v>0.2437</c:v>
                </c:pt>
                <c:pt idx="397">
                  <c:v>0.27679999999999999</c:v>
                </c:pt>
                <c:pt idx="398">
                  <c:v>0.30049999999999999</c:v>
                </c:pt>
                <c:pt idx="399">
                  <c:v>0.30580000000000002</c:v>
                </c:pt>
                <c:pt idx="400">
                  <c:v>0.28789999999999999</c:v>
                </c:pt>
                <c:pt idx="401">
                  <c:v>0.254</c:v>
                </c:pt>
                <c:pt idx="402">
                  <c:v>0.25700000000000001</c:v>
                </c:pt>
                <c:pt idx="403">
                  <c:v>0.25119999999999998</c:v>
                </c:pt>
                <c:pt idx="404">
                  <c:v>0.28660000000000002</c:v>
                </c:pt>
                <c:pt idx="405">
                  <c:v>0.3125</c:v>
                </c:pt>
                <c:pt idx="406">
                  <c:v>0.29070000000000001</c:v>
                </c:pt>
                <c:pt idx="407">
                  <c:v>0.27160000000000001</c:v>
                </c:pt>
                <c:pt idx="408">
                  <c:v>0.2321</c:v>
                </c:pt>
                <c:pt idx="409">
                  <c:v>0.23480000000000001</c:v>
                </c:pt>
                <c:pt idx="410">
                  <c:v>0.26529999999999998</c:v>
                </c:pt>
                <c:pt idx="411">
                  <c:v>0.25009999999999999</c:v>
                </c:pt>
                <c:pt idx="412">
                  <c:v>0.2286</c:v>
                </c:pt>
                <c:pt idx="413">
                  <c:v>0.1865</c:v>
                </c:pt>
                <c:pt idx="414">
                  <c:v>0.1943</c:v>
                </c:pt>
                <c:pt idx="415">
                  <c:v>0.2031</c:v>
                </c:pt>
                <c:pt idx="416">
                  <c:v>0.1709</c:v>
                </c:pt>
                <c:pt idx="417">
                  <c:v>0.14319999999999999</c:v>
                </c:pt>
                <c:pt idx="418">
                  <c:v>0.1628</c:v>
                </c:pt>
                <c:pt idx="419">
                  <c:v>0.1696</c:v>
                </c:pt>
                <c:pt idx="420">
                  <c:v>0.14599999999999999</c:v>
                </c:pt>
                <c:pt idx="421">
                  <c:v>0.126</c:v>
                </c:pt>
                <c:pt idx="422">
                  <c:v>0.1197</c:v>
                </c:pt>
                <c:pt idx="423">
                  <c:v>0.13569999999999999</c:v>
                </c:pt>
                <c:pt idx="424">
                  <c:v>0.15890000000000001</c:v>
                </c:pt>
                <c:pt idx="425">
                  <c:v>0.18909999999999999</c:v>
                </c:pt>
                <c:pt idx="426">
                  <c:v>0.2092</c:v>
                </c:pt>
                <c:pt idx="427">
                  <c:v>0.2268</c:v>
                </c:pt>
                <c:pt idx="428">
                  <c:v>0.25040000000000001</c:v>
                </c:pt>
                <c:pt idx="429">
                  <c:v>0.25790000000000002</c:v>
                </c:pt>
                <c:pt idx="430">
                  <c:v>0.27400000000000002</c:v>
                </c:pt>
                <c:pt idx="431">
                  <c:v>0.31990000000000002</c:v>
                </c:pt>
                <c:pt idx="432">
                  <c:v>0.32379999999999998</c:v>
                </c:pt>
                <c:pt idx="433">
                  <c:v>0.31369999999999998</c:v>
                </c:pt>
                <c:pt idx="434">
                  <c:v>0.28999999999999998</c:v>
                </c:pt>
                <c:pt idx="435">
                  <c:v>0.28360000000000002</c:v>
                </c:pt>
                <c:pt idx="436">
                  <c:v>0.26989999999999997</c:v>
                </c:pt>
                <c:pt idx="437">
                  <c:v>0.2402</c:v>
                </c:pt>
                <c:pt idx="438">
                  <c:v>0.22339999999999999</c:v>
                </c:pt>
                <c:pt idx="439">
                  <c:v>0.2321</c:v>
                </c:pt>
                <c:pt idx="440">
                  <c:v>0.20610000000000001</c:v>
                </c:pt>
                <c:pt idx="441">
                  <c:v>0.17430000000000001</c:v>
                </c:pt>
                <c:pt idx="442">
                  <c:v>0.20369999999999999</c:v>
                </c:pt>
                <c:pt idx="443">
                  <c:v>0.24790000000000001</c:v>
                </c:pt>
                <c:pt idx="444">
                  <c:v>0.2843</c:v>
                </c:pt>
                <c:pt idx="445">
                  <c:v>0.27939999999999998</c:v>
                </c:pt>
                <c:pt idx="446">
                  <c:v>0.29370000000000002</c:v>
                </c:pt>
                <c:pt idx="447">
                  <c:v>0.3014</c:v>
                </c:pt>
                <c:pt idx="448">
                  <c:v>0.2888</c:v>
                </c:pt>
                <c:pt idx="449">
                  <c:v>0.25969999999999999</c:v>
                </c:pt>
                <c:pt idx="450">
                  <c:v>0.25169999999999998</c:v>
                </c:pt>
                <c:pt idx="451">
                  <c:v>0.25469999999999998</c:v>
                </c:pt>
                <c:pt idx="452">
                  <c:v>0.23380000000000001</c:v>
                </c:pt>
                <c:pt idx="453">
                  <c:v>0.2077</c:v>
                </c:pt>
                <c:pt idx="454">
                  <c:v>0.21249999999999999</c:v>
                </c:pt>
                <c:pt idx="455">
                  <c:v>0.217</c:v>
                </c:pt>
                <c:pt idx="456">
                  <c:v>0.1973</c:v>
                </c:pt>
                <c:pt idx="457">
                  <c:v>0.18640000000000001</c:v>
                </c:pt>
                <c:pt idx="458">
                  <c:v>0.2031</c:v>
                </c:pt>
                <c:pt idx="459">
                  <c:v>0.2243</c:v>
                </c:pt>
                <c:pt idx="460">
                  <c:v>0.2515</c:v>
                </c:pt>
                <c:pt idx="461">
                  <c:v>0.27360000000000001</c:v>
                </c:pt>
                <c:pt idx="462">
                  <c:v>0.29670000000000002</c:v>
                </c:pt>
                <c:pt idx="463">
                  <c:v>0.31009999999999999</c:v>
                </c:pt>
                <c:pt idx="464">
                  <c:v>0.3271</c:v>
                </c:pt>
                <c:pt idx="465">
                  <c:v>0.36770000000000003</c:v>
                </c:pt>
                <c:pt idx="466">
                  <c:v>0.38009999999999999</c:v>
                </c:pt>
                <c:pt idx="467">
                  <c:v>0.4103</c:v>
                </c:pt>
                <c:pt idx="468">
                  <c:v>0.39879999999999999</c:v>
                </c:pt>
                <c:pt idx="469">
                  <c:v>0.34599999999999997</c:v>
                </c:pt>
                <c:pt idx="470">
                  <c:v>0.33900000000000002</c:v>
                </c:pt>
                <c:pt idx="471">
                  <c:v>0.38400000000000001</c:v>
                </c:pt>
                <c:pt idx="472">
                  <c:v>0.39839999999999998</c:v>
                </c:pt>
                <c:pt idx="473">
                  <c:v>0.39700000000000002</c:v>
                </c:pt>
                <c:pt idx="474">
                  <c:v>0.40949999999999998</c:v>
                </c:pt>
                <c:pt idx="475">
                  <c:v>0.44340000000000002</c:v>
                </c:pt>
                <c:pt idx="476">
                  <c:v>0.52600000000000002</c:v>
                </c:pt>
                <c:pt idx="477">
                  <c:v>0.53359999999999996</c:v>
                </c:pt>
                <c:pt idx="478">
                  <c:v>0.4466</c:v>
                </c:pt>
                <c:pt idx="479">
                  <c:v>0.47249999999999998</c:v>
                </c:pt>
                <c:pt idx="480">
                  <c:v>0.43090000000000001</c:v>
                </c:pt>
                <c:pt idx="481">
                  <c:v>0.36799999999999999</c:v>
                </c:pt>
                <c:pt idx="482">
                  <c:v>0.32400000000000001</c:v>
                </c:pt>
                <c:pt idx="483">
                  <c:v>0.2944</c:v>
                </c:pt>
                <c:pt idx="484">
                  <c:v>0.26129999999999998</c:v>
                </c:pt>
                <c:pt idx="485">
                  <c:v>0.25540000000000002</c:v>
                </c:pt>
                <c:pt idx="486">
                  <c:v>0.24959999999999999</c:v>
                </c:pt>
                <c:pt idx="487">
                  <c:v>0.2142</c:v>
                </c:pt>
                <c:pt idx="488">
                  <c:v>0.19570000000000001</c:v>
                </c:pt>
                <c:pt idx="489">
                  <c:v>0.20030000000000001</c:v>
                </c:pt>
                <c:pt idx="490">
                  <c:v>0.18060000000000001</c:v>
                </c:pt>
                <c:pt idx="491">
                  <c:v>0.15909999999999999</c:v>
                </c:pt>
                <c:pt idx="492">
                  <c:v>0.16900000000000001</c:v>
                </c:pt>
                <c:pt idx="493">
                  <c:v>0.15939999999999999</c:v>
                </c:pt>
                <c:pt idx="494">
                  <c:v>0.13950000000000001</c:v>
                </c:pt>
                <c:pt idx="495">
                  <c:v>0.15720000000000001</c:v>
                </c:pt>
                <c:pt idx="496">
                  <c:v>0.18149999999999999</c:v>
                </c:pt>
                <c:pt idx="497">
                  <c:v>0.1875</c:v>
                </c:pt>
                <c:pt idx="498">
                  <c:v>0.183</c:v>
                </c:pt>
                <c:pt idx="499">
                  <c:v>0.16589999999999999</c:v>
                </c:pt>
                <c:pt idx="500">
                  <c:v>0.1779</c:v>
                </c:pt>
                <c:pt idx="501">
                  <c:v>0.16139999999999999</c:v>
                </c:pt>
                <c:pt idx="502">
                  <c:v>0.1452</c:v>
                </c:pt>
                <c:pt idx="503">
                  <c:v>0.1404</c:v>
                </c:pt>
                <c:pt idx="504">
                  <c:v>0.15509999999999999</c:v>
                </c:pt>
                <c:pt idx="505">
                  <c:v>0.1701</c:v>
                </c:pt>
                <c:pt idx="506">
                  <c:v>0.18099999999999999</c:v>
                </c:pt>
                <c:pt idx="507">
                  <c:v>0.1973</c:v>
                </c:pt>
                <c:pt idx="508">
                  <c:v>0.2203</c:v>
                </c:pt>
                <c:pt idx="509">
                  <c:v>0.25059999999999999</c:v>
                </c:pt>
                <c:pt idx="510">
                  <c:v>0.26429999999999998</c:v>
                </c:pt>
                <c:pt idx="511">
                  <c:v>0.26300000000000001</c:v>
                </c:pt>
                <c:pt idx="512">
                  <c:v>0.30370000000000003</c:v>
                </c:pt>
                <c:pt idx="513">
                  <c:v>0.32190000000000002</c:v>
                </c:pt>
                <c:pt idx="514">
                  <c:v>0.31709999999999999</c:v>
                </c:pt>
                <c:pt idx="515">
                  <c:v>0.2767</c:v>
                </c:pt>
                <c:pt idx="516">
                  <c:v>0.24310000000000001</c:v>
                </c:pt>
                <c:pt idx="517">
                  <c:v>0.25540000000000002</c:v>
                </c:pt>
                <c:pt idx="518">
                  <c:v>0.25309999999999999</c:v>
                </c:pt>
                <c:pt idx="519">
                  <c:v>0.2387</c:v>
                </c:pt>
                <c:pt idx="520">
                  <c:v>0.2429</c:v>
                </c:pt>
                <c:pt idx="521">
                  <c:v>0.26550000000000001</c:v>
                </c:pt>
                <c:pt idx="522">
                  <c:v>0.26919999999999999</c:v>
                </c:pt>
                <c:pt idx="523">
                  <c:v>0.26169999999999999</c:v>
                </c:pt>
                <c:pt idx="524">
                  <c:v>0.27310000000000001</c:v>
                </c:pt>
                <c:pt idx="525">
                  <c:v>0.2989</c:v>
                </c:pt>
                <c:pt idx="526">
                  <c:v>0.30070000000000002</c:v>
                </c:pt>
                <c:pt idx="527">
                  <c:v>0.2334</c:v>
                </c:pt>
                <c:pt idx="528">
                  <c:v>0.23089999999999999</c:v>
                </c:pt>
                <c:pt idx="529">
                  <c:v>0.2382</c:v>
                </c:pt>
                <c:pt idx="530">
                  <c:v>0.1976</c:v>
                </c:pt>
                <c:pt idx="531">
                  <c:v>0.19020000000000001</c:v>
                </c:pt>
                <c:pt idx="532">
                  <c:v>0.18379999999999999</c:v>
                </c:pt>
                <c:pt idx="533">
                  <c:v>0.17730000000000001</c:v>
                </c:pt>
                <c:pt idx="534">
                  <c:v>0.19109999999999999</c:v>
                </c:pt>
                <c:pt idx="535">
                  <c:v>0.20910000000000001</c:v>
                </c:pt>
                <c:pt idx="536">
                  <c:v>0.2485</c:v>
                </c:pt>
                <c:pt idx="537">
                  <c:v>0.2742</c:v>
                </c:pt>
                <c:pt idx="538">
                  <c:v>0.28620000000000001</c:v>
                </c:pt>
                <c:pt idx="539">
                  <c:v>0.30020000000000002</c:v>
                </c:pt>
                <c:pt idx="540">
                  <c:v>0.2757</c:v>
                </c:pt>
                <c:pt idx="541">
                  <c:v>0.25380000000000003</c:v>
                </c:pt>
                <c:pt idx="542">
                  <c:v>0.2767</c:v>
                </c:pt>
                <c:pt idx="543">
                  <c:v>0.2994</c:v>
                </c:pt>
                <c:pt idx="544">
                  <c:v>0.29709999999999998</c:v>
                </c:pt>
                <c:pt idx="545">
                  <c:v>0.28610000000000002</c:v>
                </c:pt>
                <c:pt idx="546">
                  <c:v>0.29930000000000001</c:v>
                </c:pt>
                <c:pt idx="547">
                  <c:v>0.29749999999999999</c:v>
                </c:pt>
                <c:pt idx="548">
                  <c:v>0.29720000000000002</c:v>
                </c:pt>
                <c:pt idx="549">
                  <c:v>0.28960000000000002</c:v>
                </c:pt>
                <c:pt idx="550">
                  <c:v>0.31140000000000001</c:v>
                </c:pt>
                <c:pt idx="551">
                  <c:v>0.31709999999999999</c:v>
                </c:pt>
                <c:pt idx="552">
                  <c:v>0.34710000000000002</c:v>
                </c:pt>
                <c:pt idx="553">
                  <c:v>0.3548</c:v>
                </c:pt>
                <c:pt idx="554">
                  <c:v>0.33119999999999999</c:v>
                </c:pt>
                <c:pt idx="555">
                  <c:v>0.3412</c:v>
                </c:pt>
                <c:pt idx="556">
                  <c:v>0.33889999999999998</c:v>
                </c:pt>
                <c:pt idx="557">
                  <c:v>0.35699999999999998</c:v>
                </c:pt>
                <c:pt idx="558">
                  <c:v>0.33410000000000001</c:v>
                </c:pt>
                <c:pt idx="559">
                  <c:v>0.31719999999999998</c:v>
                </c:pt>
                <c:pt idx="560">
                  <c:v>0.31630000000000003</c:v>
                </c:pt>
                <c:pt idx="561">
                  <c:v>0.32450000000000001</c:v>
                </c:pt>
                <c:pt idx="562">
                  <c:v>0.33939999999999998</c:v>
                </c:pt>
                <c:pt idx="563">
                  <c:v>0.36959999999999998</c:v>
                </c:pt>
                <c:pt idx="564">
                  <c:v>0.34720000000000001</c:v>
                </c:pt>
                <c:pt idx="565">
                  <c:v>0.33700000000000002</c:v>
                </c:pt>
                <c:pt idx="566">
                  <c:v>0.36599999999999999</c:v>
                </c:pt>
                <c:pt idx="567">
                  <c:v>0.36620000000000003</c:v>
                </c:pt>
                <c:pt idx="568">
                  <c:v>0.34720000000000001</c:v>
                </c:pt>
                <c:pt idx="569">
                  <c:v>0.35589999999999999</c:v>
                </c:pt>
                <c:pt idx="570">
                  <c:v>0.33260000000000001</c:v>
                </c:pt>
                <c:pt idx="571">
                  <c:v>0.30209999999999998</c:v>
                </c:pt>
                <c:pt idx="572">
                  <c:v>0.30199999999999999</c:v>
                </c:pt>
                <c:pt idx="573">
                  <c:v>0.33729999999999999</c:v>
                </c:pt>
                <c:pt idx="574">
                  <c:v>0.33329999999999999</c:v>
                </c:pt>
                <c:pt idx="575">
                  <c:v>0.36299999999999999</c:v>
                </c:pt>
                <c:pt idx="576">
                  <c:v>0.35880000000000001</c:v>
                </c:pt>
                <c:pt idx="577">
                  <c:v>0.38190000000000002</c:v>
                </c:pt>
                <c:pt idx="578">
                  <c:v>0.32190000000000002</c:v>
                </c:pt>
                <c:pt idx="579">
                  <c:v>0.29880000000000001</c:v>
                </c:pt>
                <c:pt idx="580">
                  <c:v>0.25119999999999998</c:v>
                </c:pt>
                <c:pt idx="581">
                  <c:v>0.22459999999999999</c:v>
                </c:pt>
                <c:pt idx="582">
                  <c:v>0.25950000000000001</c:v>
                </c:pt>
                <c:pt idx="583">
                  <c:v>0.2767</c:v>
                </c:pt>
                <c:pt idx="584">
                  <c:v>0.24629999999999999</c:v>
                </c:pt>
                <c:pt idx="585">
                  <c:v>0.2167</c:v>
                </c:pt>
                <c:pt idx="586">
                  <c:v>0.19470000000000001</c:v>
                </c:pt>
                <c:pt idx="587">
                  <c:v>0.21940000000000001</c:v>
                </c:pt>
                <c:pt idx="588">
                  <c:v>0.2135</c:v>
                </c:pt>
                <c:pt idx="589">
                  <c:v>0.24859999999999999</c:v>
                </c:pt>
                <c:pt idx="590">
                  <c:v>0.25109999999999999</c:v>
                </c:pt>
                <c:pt idx="591">
                  <c:v>0.23769999999999999</c:v>
                </c:pt>
                <c:pt idx="592">
                  <c:v>0.223</c:v>
                </c:pt>
                <c:pt idx="593">
                  <c:v>0.2039</c:v>
                </c:pt>
                <c:pt idx="594">
                  <c:v>0.1777</c:v>
                </c:pt>
                <c:pt idx="595">
                  <c:v>0.17330000000000001</c:v>
                </c:pt>
                <c:pt idx="596">
                  <c:v>0.18870000000000001</c:v>
                </c:pt>
                <c:pt idx="597">
                  <c:v>0.1724</c:v>
                </c:pt>
                <c:pt idx="598">
                  <c:v>0.15679999999999999</c:v>
                </c:pt>
                <c:pt idx="599">
                  <c:v>0.1807</c:v>
                </c:pt>
                <c:pt idx="600">
                  <c:v>0.18840000000000001</c:v>
                </c:pt>
                <c:pt idx="601">
                  <c:v>0.1588</c:v>
                </c:pt>
                <c:pt idx="602">
                  <c:v>0.15049999999999999</c:v>
                </c:pt>
                <c:pt idx="603">
                  <c:v>0.15559999999999999</c:v>
                </c:pt>
                <c:pt idx="604">
                  <c:v>0.1452</c:v>
                </c:pt>
                <c:pt idx="605">
                  <c:v>0.13320000000000001</c:v>
                </c:pt>
                <c:pt idx="606">
                  <c:v>0.1399</c:v>
                </c:pt>
                <c:pt idx="607">
                  <c:v>0.14630000000000001</c:v>
                </c:pt>
                <c:pt idx="608">
                  <c:v>0.13769999999999999</c:v>
                </c:pt>
                <c:pt idx="609">
                  <c:v>0.1323</c:v>
                </c:pt>
                <c:pt idx="610">
                  <c:v>0.14510000000000001</c:v>
                </c:pt>
                <c:pt idx="611">
                  <c:v>0.14799999999999999</c:v>
                </c:pt>
                <c:pt idx="612">
                  <c:v>0.1454</c:v>
                </c:pt>
                <c:pt idx="613">
                  <c:v>0.14649999999999999</c:v>
                </c:pt>
                <c:pt idx="614">
                  <c:v>0.14810000000000001</c:v>
                </c:pt>
                <c:pt idx="615">
                  <c:v>0.14280000000000001</c:v>
                </c:pt>
                <c:pt idx="616">
                  <c:v>0.13750000000000001</c:v>
                </c:pt>
                <c:pt idx="617">
                  <c:v>0.14610000000000001</c:v>
                </c:pt>
                <c:pt idx="618">
                  <c:v>0.15049999999999999</c:v>
                </c:pt>
                <c:pt idx="619">
                  <c:v>0.13930000000000001</c:v>
                </c:pt>
                <c:pt idx="620">
                  <c:v>0.1346</c:v>
                </c:pt>
                <c:pt idx="621">
                  <c:v>0.14019999999999999</c:v>
                </c:pt>
                <c:pt idx="622">
                  <c:v>0.13900000000000001</c:v>
                </c:pt>
                <c:pt idx="623">
                  <c:v>0.13039999999999999</c:v>
                </c:pt>
                <c:pt idx="624">
                  <c:v>0.1343</c:v>
                </c:pt>
                <c:pt idx="625">
                  <c:v>0.14230000000000001</c:v>
                </c:pt>
                <c:pt idx="626">
                  <c:v>0.14030000000000001</c:v>
                </c:pt>
                <c:pt idx="627">
                  <c:v>0.14249999999999999</c:v>
                </c:pt>
                <c:pt idx="628">
                  <c:v>0.15679999999999999</c:v>
                </c:pt>
                <c:pt idx="629">
                  <c:v>0.17480000000000001</c:v>
                </c:pt>
                <c:pt idx="630">
                  <c:v>0.18440000000000001</c:v>
                </c:pt>
                <c:pt idx="631">
                  <c:v>0.184</c:v>
                </c:pt>
                <c:pt idx="632">
                  <c:v>0.18509999999999999</c:v>
                </c:pt>
                <c:pt idx="633">
                  <c:v>0.1991</c:v>
                </c:pt>
                <c:pt idx="634">
                  <c:v>0.18890000000000001</c:v>
                </c:pt>
                <c:pt idx="635">
                  <c:v>0.17130000000000001</c:v>
                </c:pt>
                <c:pt idx="636">
                  <c:v>0.18129999999999999</c:v>
                </c:pt>
                <c:pt idx="637">
                  <c:v>0.1908</c:v>
                </c:pt>
                <c:pt idx="638">
                  <c:v>0.1774</c:v>
                </c:pt>
                <c:pt idx="639">
                  <c:v>0.17349999999999999</c:v>
                </c:pt>
                <c:pt idx="640">
                  <c:v>0.18990000000000001</c:v>
                </c:pt>
                <c:pt idx="641">
                  <c:v>0.18540000000000001</c:v>
                </c:pt>
                <c:pt idx="642">
                  <c:v>0.17130000000000001</c:v>
                </c:pt>
                <c:pt idx="643">
                  <c:v>0.17510000000000001</c:v>
                </c:pt>
                <c:pt idx="644">
                  <c:v>0.18149999999999999</c:v>
                </c:pt>
                <c:pt idx="645">
                  <c:v>0.17050000000000001</c:v>
                </c:pt>
                <c:pt idx="646">
                  <c:v>0.1615</c:v>
                </c:pt>
                <c:pt idx="647">
                  <c:v>0.1716</c:v>
                </c:pt>
                <c:pt idx="648">
                  <c:v>0.17280000000000001</c:v>
                </c:pt>
                <c:pt idx="649">
                  <c:v>0.16039999999999999</c:v>
                </c:pt>
                <c:pt idx="650">
                  <c:v>0.15820000000000001</c:v>
                </c:pt>
                <c:pt idx="651">
                  <c:v>0.16389999999999999</c:v>
                </c:pt>
                <c:pt idx="652">
                  <c:v>0.15909999999999999</c:v>
                </c:pt>
                <c:pt idx="653">
                  <c:v>0.1479</c:v>
                </c:pt>
                <c:pt idx="654">
                  <c:v>0.1492</c:v>
                </c:pt>
                <c:pt idx="655">
                  <c:v>0.153</c:v>
                </c:pt>
                <c:pt idx="656">
                  <c:v>0.14779999999999999</c:v>
                </c:pt>
                <c:pt idx="657">
                  <c:v>0.1416</c:v>
                </c:pt>
                <c:pt idx="658">
                  <c:v>0.14660000000000001</c:v>
                </c:pt>
                <c:pt idx="659">
                  <c:v>0.14910000000000001</c:v>
                </c:pt>
                <c:pt idx="660">
                  <c:v>0.14149999999999999</c:v>
                </c:pt>
                <c:pt idx="661">
                  <c:v>0.14849999999999999</c:v>
                </c:pt>
                <c:pt idx="662">
                  <c:v>0.15290000000000001</c:v>
                </c:pt>
                <c:pt idx="663">
                  <c:v>0.1467</c:v>
                </c:pt>
                <c:pt idx="664">
                  <c:v>0.13750000000000001</c:v>
                </c:pt>
                <c:pt idx="665">
                  <c:v>0.14710000000000001</c:v>
                </c:pt>
                <c:pt idx="666">
                  <c:v>0.1565</c:v>
                </c:pt>
                <c:pt idx="667">
                  <c:v>0.1474</c:v>
                </c:pt>
                <c:pt idx="668">
                  <c:v>0.13420000000000001</c:v>
                </c:pt>
                <c:pt idx="669">
                  <c:v>0.13769999999999999</c:v>
                </c:pt>
                <c:pt idx="670">
                  <c:v>0.1469</c:v>
                </c:pt>
                <c:pt idx="671">
                  <c:v>0.13450000000000001</c:v>
                </c:pt>
                <c:pt idx="672">
                  <c:v>0.1237</c:v>
                </c:pt>
                <c:pt idx="673">
                  <c:v>0.13250000000000001</c:v>
                </c:pt>
                <c:pt idx="674">
                  <c:v>0.1341</c:v>
                </c:pt>
                <c:pt idx="675">
                  <c:v>0.1196</c:v>
                </c:pt>
                <c:pt idx="676">
                  <c:v>0.111</c:v>
                </c:pt>
                <c:pt idx="677">
                  <c:v>0.1182</c:v>
                </c:pt>
                <c:pt idx="678">
                  <c:v>0.1221</c:v>
                </c:pt>
                <c:pt idx="679">
                  <c:v>0.1138</c:v>
                </c:pt>
                <c:pt idx="680">
                  <c:v>0.1101</c:v>
                </c:pt>
                <c:pt idx="681">
                  <c:v>0.1203</c:v>
                </c:pt>
                <c:pt idx="682">
                  <c:v>0.1283</c:v>
                </c:pt>
                <c:pt idx="683">
                  <c:v>0.1231</c:v>
                </c:pt>
                <c:pt idx="684">
                  <c:v>0.11799999999999999</c:v>
                </c:pt>
                <c:pt idx="685">
                  <c:v>0.14050000000000001</c:v>
                </c:pt>
                <c:pt idx="686">
                  <c:v>0.15290000000000001</c:v>
                </c:pt>
                <c:pt idx="687">
                  <c:v>0.15490000000000001</c:v>
                </c:pt>
                <c:pt idx="688">
                  <c:v>0.15229999999999999</c:v>
                </c:pt>
                <c:pt idx="689">
                  <c:v>0.16930000000000001</c:v>
                </c:pt>
                <c:pt idx="690">
                  <c:v>0.1719</c:v>
                </c:pt>
                <c:pt idx="691">
                  <c:v>0.17680000000000001</c:v>
                </c:pt>
                <c:pt idx="692">
                  <c:v>0.1963</c:v>
                </c:pt>
                <c:pt idx="693">
                  <c:v>0.20849999999999999</c:v>
                </c:pt>
                <c:pt idx="694">
                  <c:v>0.2427</c:v>
                </c:pt>
                <c:pt idx="695">
                  <c:v>0.21820000000000001</c:v>
                </c:pt>
                <c:pt idx="696">
                  <c:v>0.21379999999999999</c:v>
                </c:pt>
                <c:pt idx="697">
                  <c:v>0.26440000000000002</c:v>
                </c:pt>
                <c:pt idx="698">
                  <c:v>0.27410000000000001</c:v>
                </c:pt>
                <c:pt idx="699">
                  <c:v>0.2397</c:v>
                </c:pt>
                <c:pt idx="700">
                  <c:v>0.21870000000000001</c:v>
                </c:pt>
                <c:pt idx="701">
                  <c:v>0.19109999999999999</c:v>
                </c:pt>
                <c:pt idx="702">
                  <c:v>0.1804</c:v>
                </c:pt>
                <c:pt idx="703">
                  <c:v>0.16839999999999999</c:v>
                </c:pt>
                <c:pt idx="704">
                  <c:v>0.15529999999999999</c:v>
                </c:pt>
                <c:pt idx="705">
                  <c:v>0.16650000000000001</c:v>
                </c:pt>
                <c:pt idx="706">
                  <c:v>0.1729</c:v>
                </c:pt>
                <c:pt idx="707">
                  <c:v>0.1671</c:v>
                </c:pt>
                <c:pt idx="708">
                  <c:v>0.16350000000000001</c:v>
                </c:pt>
                <c:pt idx="709">
                  <c:v>0.15010000000000001</c:v>
                </c:pt>
                <c:pt idx="710">
                  <c:v>0.14879999999999999</c:v>
                </c:pt>
                <c:pt idx="711">
                  <c:v>0.12509999999999999</c:v>
                </c:pt>
                <c:pt idx="712">
                  <c:v>0.1162</c:v>
                </c:pt>
                <c:pt idx="713">
                  <c:v>0.1135</c:v>
                </c:pt>
                <c:pt idx="714">
                  <c:v>0.1056</c:v>
                </c:pt>
                <c:pt idx="715">
                  <c:v>0.10589999999999999</c:v>
                </c:pt>
                <c:pt idx="716">
                  <c:v>0.11940000000000001</c:v>
                </c:pt>
                <c:pt idx="717">
                  <c:v>0.1222</c:v>
                </c:pt>
                <c:pt idx="718">
                  <c:v>0.1076</c:v>
                </c:pt>
                <c:pt idx="719">
                  <c:v>0.1202</c:v>
                </c:pt>
                <c:pt idx="720">
                  <c:v>0.13539999999999999</c:v>
                </c:pt>
                <c:pt idx="721">
                  <c:v>0.12230000000000001</c:v>
                </c:pt>
                <c:pt idx="722">
                  <c:v>0.11749999999999999</c:v>
                </c:pt>
                <c:pt idx="723">
                  <c:v>0.12529999999999999</c:v>
                </c:pt>
                <c:pt idx="724">
                  <c:v>0.1285</c:v>
                </c:pt>
                <c:pt idx="725">
                  <c:v>0.1231</c:v>
                </c:pt>
                <c:pt idx="726">
                  <c:v>0.123</c:v>
                </c:pt>
                <c:pt idx="727">
                  <c:v>0.13569999999999999</c:v>
                </c:pt>
                <c:pt idx="728">
                  <c:v>0.1404</c:v>
                </c:pt>
                <c:pt idx="729">
                  <c:v>0.1308</c:v>
                </c:pt>
                <c:pt idx="730">
                  <c:v>0.13850000000000001</c:v>
                </c:pt>
                <c:pt idx="731">
                  <c:v>0.16869999999999999</c:v>
                </c:pt>
                <c:pt idx="732">
                  <c:v>0.17829999999999999</c:v>
                </c:pt>
                <c:pt idx="733">
                  <c:v>0.15509999999999999</c:v>
                </c:pt>
                <c:pt idx="734">
                  <c:v>0.1636</c:v>
                </c:pt>
                <c:pt idx="735">
                  <c:v>0.188</c:v>
                </c:pt>
                <c:pt idx="736">
                  <c:v>0.1759</c:v>
                </c:pt>
                <c:pt idx="737">
                  <c:v>0.15759999999999999</c:v>
                </c:pt>
                <c:pt idx="738">
                  <c:v>0.1739</c:v>
                </c:pt>
                <c:pt idx="739">
                  <c:v>0.18310000000000001</c:v>
                </c:pt>
                <c:pt idx="740">
                  <c:v>0.159</c:v>
                </c:pt>
                <c:pt idx="741">
                  <c:v>0.1497</c:v>
                </c:pt>
                <c:pt idx="742">
                  <c:v>0.1618</c:v>
                </c:pt>
                <c:pt idx="743">
                  <c:v>0.16109999999999999</c:v>
                </c:pt>
                <c:pt idx="744">
                  <c:v>0.14330000000000001</c:v>
                </c:pt>
                <c:pt idx="745">
                  <c:v>0.1525</c:v>
                </c:pt>
                <c:pt idx="746">
                  <c:v>0.1711</c:v>
                </c:pt>
                <c:pt idx="747">
                  <c:v>0.1636</c:v>
                </c:pt>
                <c:pt idx="748">
                  <c:v>0.15670000000000001</c:v>
                </c:pt>
                <c:pt idx="749">
                  <c:v>0.17030000000000001</c:v>
                </c:pt>
                <c:pt idx="750">
                  <c:v>0.17749999999999999</c:v>
                </c:pt>
                <c:pt idx="751">
                  <c:v>0.1537</c:v>
                </c:pt>
                <c:pt idx="752">
                  <c:v>0.1353</c:v>
                </c:pt>
                <c:pt idx="753">
                  <c:v>0.12740000000000001</c:v>
                </c:pt>
                <c:pt idx="754">
                  <c:v>0.1176</c:v>
                </c:pt>
                <c:pt idx="755">
                  <c:v>0.1022</c:v>
                </c:pt>
                <c:pt idx="756">
                  <c:v>0.1024</c:v>
                </c:pt>
                <c:pt idx="757">
                  <c:v>0.10349999999999999</c:v>
                </c:pt>
                <c:pt idx="758">
                  <c:v>0.1037</c:v>
                </c:pt>
                <c:pt idx="759">
                  <c:v>0.1099</c:v>
                </c:pt>
                <c:pt idx="760">
                  <c:v>0.1021</c:v>
                </c:pt>
                <c:pt idx="761">
                  <c:v>9.5699999999999993E-2</c:v>
                </c:pt>
                <c:pt idx="762">
                  <c:v>0.1037</c:v>
                </c:pt>
                <c:pt idx="763">
                  <c:v>0.1067</c:v>
                </c:pt>
                <c:pt idx="764">
                  <c:v>0.10589999999999999</c:v>
                </c:pt>
                <c:pt idx="765">
                  <c:v>0.1084</c:v>
                </c:pt>
                <c:pt idx="766">
                  <c:v>0.1193</c:v>
                </c:pt>
                <c:pt idx="767">
                  <c:v>0.1249</c:v>
                </c:pt>
                <c:pt idx="768">
                  <c:v>0.13</c:v>
                </c:pt>
                <c:pt idx="769">
                  <c:v>0.14460000000000001</c:v>
                </c:pt>
                <c:pt idx="770">
                  <c:v>0.16880000000000001</c:v>
                </c:pt>
                <c:pt idx="771">
                  <c:v>0.14960000000000001</c:v>
                </c:pt>
                <c:pt idx="772">
                  <c:v>0.13930000000000001</c:v>
                </c:pt>
                <c:pt idx="773">
                  <c:v>0.18060000000000001</c:v>
                </c:pt>
                <c:pt idx="774">
                  <c:v>0.19400000000000001</c:v>
                </c:pt>
                <c:pt idx="775">
                  <c:v>0.21690000000000001</c:v>
                </c:pt>
                <c:pt idx="776">
                  <c:v>0.18759999999999999</c:v>
                </c:pt>
                <c:pt idx="777">
                  <c:v>0.14369999999999999</c:v>
                </c:pt>
                <c:pt idx="778">
                  <c:v>0.15190000000000001</c:v>
                </c:pt>
                <c:pt idx="779">
                  <c:v>0.15870000000000001</c:v>
                </c:pt>
                <c:pt idx="780">
                  <c:v>0.1424</c:v>
                </c:pt>
                <c:pt idx="781">
                  <c:v>0.1356</c:v>
                </c:pt>
                <c:pt idx="782">
                  <c:v>0.1386</c:v>
                </c:pt>
                <c:pt idx="783">
                  <c:v>0.13</c:v>
                </c:pt>
                <c:pt idx="784">
                  <c:v>0.129</c:v>
                </c:pt>
                <c:pt idx="785">
                  <c:v>0.1394</c:v>
                </c:pt>
                <c:pt idx="786">
                  <c:v>0.1389</c:v>
                </c:pt>
                <c:pt idx="787">
                  <c:v>0.13589999999999999</c:v>
                </c:pt>
                <c:pt idx="788">
                  <c:v>0.1515</c:v>
                </c:pt>
                <c:pt idx="789">
                  <c:v>0.16200000000000001</c:v>
                </c:pt>
                <c:pt idx="790">
                  <c:v>0.15290000000000001</c:v>
                </c:pt>
                <c:pt idx="791">
                  <c:v>0.14810000000000001</c:v>
                </c:pt>
                <c:pt idx="792">
                  <c:v>0.1603</c:v>
                </c:pt>
                <c:pt idx="793">
                  <c:v>0.15679999999999999</c:v>
                </c:pt>
                <c:pt idx="794">
                  <c:v>0.1386</c:v>
                </c:pt>
                <c:pt idx="795">
                  <c:v>0.1414</c:v>
                </c:pt>
                <c:pt idx="796">
                  <c:v>0.15160000000000001</c:v>
                </c:pt>
                <c:pt idx="797">
                  <c:v>0.15110000000000001</c:v>
                </c:pt>
                <c:pt idx="798">
                  <c:v>0.1404</c:v>
                </c:pt>
                <c:pt idx="799">
                  <c:v>0.1295</c:v>
                </c:pt>
                <c:pt idx="800">
                  <c:v>0.13109999999999999</c:v>
                </c:pt>
                <c:pt idx="801">
                  <c:v>0.13389999999999999</c:v>
                </c:pt>
                <c:pt idx="802">
                  <c:v>0.13059999999999999</c:v>
                </c:pt>
                <c:pt idx="803">
                  <c:v>0.1216</c:v>
                </c:pt>
                <c:pt idx="804">
                  <c:v>0.1198</c:v>
                </c:pt>
                <c:pt idx="805">
                  <c:v>0.12809999999999999</c:v>
                </c:pt>
                <c:pt idx="806">
                  <c:v>0.1293</c:v>
                </c:pt>
                <c:pt idx="807">
                  <c:v>0.122</c:v>
                </c:pt>
                <c:pt idx="808">
                  <c:v>0.1275</c:v>
                </c:pt>
                <c:pt idx="809">
                  <c:v>0.14080000000000001</c:v>
                </c:pt>
                <c:pt idx="810">
                  <c:v>0.1396</c:v>
                </c:pt>
                <c:pt idx="811">
                  <c:v>0.13600000000000001</c:v>
                </c:pt>
                <c:pt idx="812">
                  <c:v>0.14219999999999999</c:v>
                </c:pt>
                <c:pt idx="813">
                  <c:v>0.1502</c:v>
                </c:pt>
                <c:pt idx="814">
                  <c:v>0.14499999999999999</c:v>
                </c:pt>
                <c:pt idx="815">
                  <c:v>0.14419999999999999</c:v>
                </c:pt>
                <c:pt idx="816">
                  <c:v>0.1545</c:v>
                </c:pt>
                <c:pt idx="817">
                  <c:v>0.15340000000000001</c:v>
                </c:pt>
                <c:pt idx="818">
                  <c:v>0.1484</c:v>
                </c:pt>
                <c:pt idx="819">
                  <c:v>0.16209999999999999</c:v>
                </c:pt>
                <c:pt idx="820">
                  <c:v>0.16980000000000001</c:v>
                </c:pt>
                <c:pt idx="821">
                  <c:v>0.15509999999999999</c:v>
                </c:pt>
                <c:pt idx="822">
                  <c:v>0.15290000000000001</c:v>
                </c:pt>
                <c:pt idx="823">
                  <c:v>0.1651</c:v>
                </c:pt>
                <c:pt idx="824">
                  <c:v>0.1545</c:v>
                </c:pt>
                <c:pt idx="825">
                  <c:v>0.13189999999999999</c:v>
                </c:pt>
                <c:pt idx="826">
                  <c:v>0.1381</c:v>
                </c:pt>
                <c:pt idx="827">
                  <c:v>0.14680000000000001</c:v>
                </c:pt>
                <c:pt idx="828">
                  <c:v>0.1318</c:v>
                </c:pt>
                <c:pt idx="829">
                  <c:v>0.12180000000000001</c:v>
                </c:pt>
                <c:pt idx="830">
                  <c:v>0.13270000000000001</c:v>
                </c:pt>
                <c:pt idx="831">
                  <c:v>0.1439</c:v>
                </c:pt>
                <c:pt idx="832">
                  <c:v>0.15229999999999999</c:v>
                </c:pt>
                <c:pt idx="833">
                  <c:v>0.15440000000000001</c:v>
                </c:pt>
                <c:pt idx="834">
                  <c:v>0.16070000000000001</c:v>
                </c:pt>
                <c:pt idx="835">
                  <c:v>0.19259999999999999</c:v>
                </c:pt>
                <c:pt idx="836">
                  <c:v>0.20760000000000001</c:v>
                </c:pt>
                <c:pt idx="837">
                  <c:v>0.1762</c:v>
                </c:pt>
                <c:pt idx="838">
                  <c:v>0.16289999999999999</c:v>
                </c:pt>
                <c:pt idx="839">
                  <c:v>0.19120000000000001</c:v>
                </c:pt>
                <c:pt idx="840">
                  <c:v>0.1888</c:v>
                </c:pt>
                <c:pt idx="841">
                  <c:v>0.15260000000000001</c:v>
                </c:pt>
                <c:pt idx="842">
                  <c:v>0.15110000000000001</c:v>
                </c:pt>
                <c:pt idx="843">
                  <c:v>0.13300000000000001</c:v>
                </c:pt>
                <c:pt idx="844">
                  <c:v>0.13489999999999999</c:v>
                </c:pt>
                <c:pt idx="845">
                  <c:v>0.15229999999999999</c:v>
                </c:pt>
                <c:pt idx="846">
                  <c:v>0.13819999999999999</c:v>
                </c:pt>
                <c:pt idx="847">
                  <c:v>0.12590000000000001</c:v>
                </c:pt>
                <c:pt idx="848">
                  <c:v>0.1489</c:v>
                </c:pt>
                <c:pt idx="849">
                  <c:v>0.1489</c:v>
                </c:pt>
                <c:pt idx="850">
                  <c:v>0.13980000000000001</c:v>
                </c:pt>
                <c:pt idx="851">
                  <c:v>0.14530000000000001</c:v>
                </c:pt>
                <c:pt idx="852">
                  <c:v>0.16800000000000001</c:v>
                </c:pt>
                <c:pt idx="853">
                  <c:v>0.1807</c:v>
                </c:pt>
                <c:pt idx="854">
                  <c:v>0.17449999999999999</c:v>
                </c:pt>
                <c:pt idx="855">
                  <c:v>0.16420000000000001</c:v>
                </c:pt>
                <c:pt idx="856">
                  <c:v>0.1474</c:v>
                </c:pt>
                <c:pt idx="857">
                  <c:v>0.13919999999999999</c:v>
                </c:pt>
                <c:pt idx="858">
                  <c:v>0.1258</c:v>
                </c:pt>
                <c:pt idx="859">
                  <c:v>0.12740000000000001</c:v>
                </c:pt>
                <c:pt idx="860">
                  <c:v>0.12429999999999999</c:v>
                </c:pt>
                <c:pt idx="861">
                  <c:v>0.1087</c:v>
                </c:pt>
                <c:pt idx="862">
                  <c:v>0.10299999999999999</c:v>
                </c:pt>
                <c:pt idx="863">
                  <c:v>0.1108</c:v>
                </c:pt>
                <c:pt idx="864">
                  <c:v>0.11269999999999999</c:v>
                </c:pt>
                <c:pt idx="865">
                  <c:v>0.1003</c:v>
                </c:pt>
                <c:pt idx="866">
                  <c:v>9.7500000000000003E-2</c:v>
                </c:pt>
                <c:pt idx="867">
                  <c:v>0.11169999999999999</c:v>
                </c:pt>
                <c:pt idx="868">
                  <c:v>0.1115</c:v>
                </c:pt>
                <c:pt idx="869">
                  <c:v>0.10639999999999999</c:v>
                </c:pt>
                <c:pt idx="870">
                  <c:v>0.11</c:v>
                </c:pt>
                <c:pt idx="871">
                  <c:v>0.1055</c:v>
                </c:pt>
                <c:pt idx="872">
                  <c:v>9.8299999999999998E-2</c:v>
                </c:pt>
                <c:pt idx="873">
                  <c:v>9.6100000000000005E-2</c:v>
                </c:pt>
                <c:pt idx="874">
                  <c:v>0.10050000000000001</c:v>
                </c:pt>
                <c:pt idx="875">
                  <c:v>9.9400000000000002E-2</c:v>
                </c:pt>
                <c:pt idx="876">
                  <c:v>9.5799999999999996E-2</c:v>
                </c:pt>
                <c:pt idx="877">
                  <c:v>9.5799999999999996E-2</c:v>
                </c:pt>
                <c:pt idx="878">
                  <c:v>0.10340000000000001</c:v>
                </c:pt>
                <c:pt idx="879">
                  <c:v>0.1086</c:v>
                </c:pt>
                <c:pt idx="880">
                  <c:v>0.1086</c:v>
                </c:pt>
                <c:pt idx="881">
                  <c:v>0.1179</c:v>
                </c:pt>
                <c:pt idx="882">
                  <c:v>0.1149</c:v>
                </c:pt>
                <c:pt idx="883">
                  <c:v>0.1178</c:v>
                </c:pt>
                <c:pt idx="884">
                  <c:v>0.1394</c:v>
                </c:pt>
                <c:pt idx="885">
                  <c:v>0.14019999999999999</c:v>
                </c:pt>
                <c:pt idx="886">
                  <c:v>0.15529999999999999</c:v>
                </c:pt>
                <c:pt idx="887">
                  <c:v>0.14960000000000001</c:v>
                </c:pt>
                <c:pt idx="888">
                  <c:v>0.12909999999999999</c:v>
                </c:pt>
                <c:pt idx="889">
                  <c:v>0.13109999999999999</c:v>
                </c:pt>
                <c:pt idx="890">
                  <c:v>0.13320000000000001</c:v>
                </c:pt>
                <c:pt idx="891">
                  <c:v>0.1285</c:v>
                </c:pt>
                <c:pt idx="892">
                  <c:v>0.12570000000000001</c:v>
                </c:pt>
                <c:pt idx="893">
                  <c:v>0.13239999999999999</c:v>
                </c:pt>
                <c:pt idx="894">
                  <c:v>0.13750000000000001</c:v>
                </c:pt>
                <c:pt idx="895">
                  <c:v>0.13519999999999999</c:v>
                </c:pt>
                <c:pt idx="896">
                  <c:v>0.1421</c:v>
                </c:pt>
                <c:pt idx="897">
                  <c:v>0.14599999999999999</c:v>
                </c:pt>
                <c:pt idx="898">
                  <c:v>0.14219999999999999</c:v>
                </c:pt>
                <c:pt idx="899">
                  <c:v>0.1479</c:v>
                </c:pt>
                <c:pt idx="900">
                  <c:v>0.16170000000000001</c:v>
                </c:pt>
                <c:pt idx="901">
                  <c:v>0.16239999999999999</c:v>
                </c:pt>
                <c:pt idx="902">
                  <c:v>0.1734</c:v>
                </c:pt>
                <c:pt idx="903">
                  <c:v>0.1711</c:v>
                </c:pt>
                <c:pt idx="904">
                  <c:v>0.1862</c:v>
                </c:pt>
                <c:pt idx="905">
                  <c:v>0.18379999999999999</c:v>
                </c:pt>
                <c:pt idx="906">
                  <c:v>0.18379999999999999</c:v>
                </c:pt>
                <c:pt idx="907">
                  <c:v>0.19439999999999999</c:v>
                </c:pt>
                <c:pt idx="908">
                  <c:v>0.19289999999999999</c:v>
                </c:pt>
                <c:pt idx="909">
                  <c:v>0.2213</c:v>
                </c:pt>
                <c:pt idx="910">
                  <c:v>0.23849999999999999</c:v>
                </c:pt>
                <c:pt idx="911">
                  <c:v>0.2346</c:v>
                </c:pt>
                <c:pt idx="912">
                  <c:v>0.23580000000000001</c:v>
                </c:pt>
                <c:pt idx="913">
                  <c:v>0.2382</c:v>
                </c:pt>
                <c:pt idx="914">
                  <c:v>0.24590000000000001</c:v>
                </c:pt>
                <c:pt idx="915">
                  <c:v>0.25259999999999999</c:v>
                </c:pt>
                <c:pt idx="916">
                  <c:v>0.2833</c:v>
                </c:pt>
                <c:pt idx="917">
                  <c:v>0.25900000000000001</c:v>
                </c:pt>
                <c:pt idx="918">
                  <c:v>0.21590000000000001</c:v>
                </c:pt>
                <c:pt idx="919">
                  <c:v>0.2031</c:v>
                </c:pt>
                <c:pt idx="920">
                  <c:v>0.17660000000000001</c:v>
                </c:pt>
                <c:pt idx="921">
                  <c:v>0.17100000000000001</c:v>
                </c:pt>
                <c:pt idx="922">
                  <c:v>0.1598</c:v>
                </c:pt>
                <c:pt idx="923">
                  <c:v>0.17199999999999999</c:v>
                </c:pt>
                <c:pt idx="924">
                  <c:v>0.18490000000000001</c:v>
                </c:pt>
                <c:pt idx="925">
                  <c:v>0.2145</c:v>
                </c:pt>
                <c:pt idx="926">
                  <c:v>0.2369</c:v>
                </c:pt>
                <c:pt idx="927">
                  <c:v>0.22359999999999999</c:v>
                </c:pt>
                <c:pt idx="928">
                  <c:v>0.23730000000000001</c:v>
                </c:pt>
                <c:pt idx="929">
                  <c:v>0.23250000000000001</c:v>
                </c:pt>
                <c:pt idx="930">
                  <c:v>0.24510000000000001</c:v>
                </c:pt>
                <c:pt idx="931">
                  <c:v>0.2334</c:v>
                </c:pt>
                <c:pt idx="932">
                  <c:v>0.24690000000000001</c:v>
                </c:pt>
                <c:pt idx="933">
                  <c:v>0.27539999999999998</c:v>
                </c:pt>
                <c:pt idx="934">
                  <c:v>0.32419999999999999</c:v>
                </c:pt>
                <c:pt idx="935">
                  <c:v>0.37</c:v>
                </c:pt>
                <c:pt idx="936">
                  <c:v>0.4491</c:v>
                </c:pt>
                <c:pt idx="937">
                  <c:v>0.41870000000000002</c:v>
                </c:pt>
                <c:pt idx="938">
                  <c:v>0.379</c:v>
                </c:pt>
                <c:pt idx="939">
                  <c:v>0.29430000000000001</c:v>
                </c:pt>
                <c:pt idx="940">
                  <c:v>0.26229999999999998</c:v>
                </c:pt>
                <c:pt idx="941">
                  <c:v>0.28029999999999999</c:v>
                </c:pt>
                <c:pt idx="942">
                  <c:v>0.25990000000000002</c:v>
                </c:pt>
                <c:pt idx="943">
                  <c:v>0.22620000000000001</c:v>
                </c:pt>
                <c:pt idx="944">
                  <c:v>0.21609999999999999</c:v>
                </c:pt>
                <c:pt idx="945">
                  <c:v>0.20069999999999999</c:v>
                </c:pt>
                <c:pt idx="946">
                  <c:v>0.19800000000000001</c:v>
                </c:pt>
                <c:pt idx="947">
                  <c:v>0.1835</c:v>
                </c:pt>
                <c:pt idx="948">
                  <c:v>0.19139999999999999</c:v>
                </c:pt>
                <c:pt idx="949">
                  <c:v>0.18920000000000001</c:v>
                </c:pt>
                <c:pt idx="950">
                  <c:v>0.1847</c:v>
                </c:pt>
                <c:pt idx="951">
                  <c:v>0.16789999999999999</c:v>
                </c:pt>
                <c:pt idx="952">
                  <c:v>0.1585</c:v>
                </c:pt>
                <c:pt idx="953">
                  <c:v>0.1489</c:v>
                </c:pt>
                <c:pt idx="954">
                  <c:v>0.1512</c:v>
                </c:pt>
                <c:pt idx="955">
                  <c:v>0.152</c:v>
                </c:pt>
                <c:pt idx="956">
                  <c:v>0.183</c:v>
                </c:pt>
                <c:pt idx="957">
                  <c:v>0.22389999999999999</c:v>
                </c:pt>
                <c:pt idx="958">
                  <c:v>0.2412</c:v>
                </c:pt>
                <c:pt idx="959">
                  <c:v>0.27889999999999998</c:v>
                </c:pt>
                <c:pt idx="960">
                  <c:v>0.27739999999999998</c:v>
                </c:pt>
                <c:pt idx="961">
                  <c:v>0.2702</c:v>
                </c:pt>
                <c:pt idx="962">
                  <c:v>0.2782</c:v>
                </c:pt>
                <c:pt idx="963">
                  <c:v>0.2311</c:v>
                </c:pt>
                <c:pt idx="964">
                  <c:v>0.18970000000000001</c:v>
                </c:pt>
                <c:pt idx="965">
                  <c:v>0.1757</c:v>
                </c:pt>
                <c:pt idx="966">
                  <c:v>0.16839999999999999</c:v>
                </c:pt>
                <c:pt idx="967">
                  <c:v>0.1482</c:v>
                </c:pt>
                <c:pt idx="968">
                  <c:v>0.13039999999999999</c:v>
                </c:pt>
                <c:pt idx="969">
                  <c:v>0.1363</c:v>
                </c:pt>
                <c:pt idx="970">
                  <c:v>0.13189999999999999</c:v>
                </c:pt>
                <c:pt idx="971">
                  <c:v>0.12</c:v>
                </c:pt>
                <c:pt idx="972">
                  <c:v>0.1216</c:v>
                </c:pt>
                <c:pt idx="973">
                  <c:v>0.1174</c:v>
                </c:pt>
                <c:pt idx="974">
                  <c:v>0.13320000000000001</c:v>
                </c:pt>
                <c:pt idx="975">
                  <c:v>0.16209999999999999</c:v>
                </c:pt>
                <c:pt idx="976">
                  <c:v>0.1978</c:v>
                </c:pt>
                <c:pt idx="977">
                  <c:v>0.2429</c:v>
                </c:pt>
                <c:pt idx="978">
                  <c:v>0.25380000000000003</c:v>
                </c:pt>
                <c:pt idx="979">
                  <c:v>0.23849999999999999</c:v>
                </c:pt>
                <c:pt idx="980">
                  <c:v>0.20730000000000001</c:v>
                </c:pt>
                <c:pt idx="981">
                  <c:v>0.18090000000000001</c:v>
                </c:pt>
                <c:pt idx="982">
                  <c:v>0.17499999999999999</c:v>
                </c:pt>
                <c:pt idx="983">
                  <c:v>0.1714</c:v>
                </c:pt>
                <c:pt idx="984">
                  <c:v>0.19489999999999999</c:v>
                </c:pt>
                <c:pt idx="985">
                  <c:v>0.217</c:v>
                </c:pt>
                <c:pt idx="986">
                  <c:v>0.21329999999999999</c:v>
                </c:pt>
                <c:pt idx="987">
                  <c:v>0.2064</c:v>
                </c:pt>
                <c:pt idx="988">
                  <c:v>0.18010000000000001</c:v>
                </c:pt>
                <c:pt idx="989">
                  <c:v>0.19550000000000001</c:v>
                </c:pt>
                <c:pt idx="990">
                  <c:v>0.2165</c:v>
                </c:pt>
                <c:pt idx="991">
                  <c:v>0.1961</c:v>
                </c:pt>
                <c:pt idx="992">
                  <c:v>0.18190000000000001</c:v>
                </c:pt>
                <c:pt idx="993">
                  <c:v>0.15260000000000001</c:v>
                </c:pt>
                <c:pt idx="994">
                  <c:v>0.1573</c:v>
                </c:pt>
                <c:pt idx="995">
                  <c:v>0.1699</c:v>
                </c:pt>
                <c:pt idx="996">
                  <c:v>0.14710000000000001</c:v>
                </c:pt>
                <c:pt idx="997">
                  <c:v>0.13450000000000001</c:v>
                </c:pt>
                <c:pt idx="998">
                  <c:v>0.1575</c:v>
                </c:pt>
                <c:pt idx="999">
                  <c:v>0.1474</c:v>
                </c:pt>
                <c:pt idx="1000">
                  <c:v>0.13070000000000001</c:v>
                </c:pt>
                <c:pt idx="1001">
                  <c:v>0.14180000000000001</c:v>
                </c:pt>
                <c:pt idx="1002">
                  <c:v>0.1431</c:v>
                </c:pt>
                <c:pt idx="1003">
                  <c:v>0.15440000000000001</c:v>
                </c:pt>
                <c:pt idx="1004">
                  <c:v>0.1724</c:v>
                </c:pt>
                <c:pt idx="1005">
                  <c:v>0.1865</c:v>
                </c:pt>
                <c:pt idx="1006">
                  <c:v>0.1966</c:v>
                </c:pt>
                <c:pt idx="1007">
                  <c:v>0.21870000000000001</c:v>
                </c:pt>
                <c:pt idx="1008">
                  <c:v>0.2039</c:v>
                </c:pt>
                <c:pt idx="1009">
                  <c:v>0.224</c:v>
                </c:pt>
                <c:pt idx="1010">
                  <c:v>0.24829999999999999</c:v>
                </c:pt>
                <c:pt idx="1011">
                  <c:v>0.28549999999999998</c:v>
                </c:pt>
                <c:pt idx="1012">
                  <c:v>0.2858</c:v>
                </c:pt>
                <c:pt idx="1013">
                  <c:v>0.29060000000000002</c:v>
                </c:pt>
                <c:pt idx="1014">
                  <c:v>0.2772</c:v>
                </c:pt>
                <c:pt idx="1015">
                  <c:v>0.27100000000000002</c:v>
                </c:pt>
                <c:pt idx="1016">
                  <c:v>0.25509999999999999</c:v>
                </c:pt>
                <c:pt idx="1017">
                  <c:v>0.23130000000000001</c:v>
                </c:pt>
                <c:pt idx="1018">
                  <c:v>0.21890000000000001</c:v>
                </c:pt>
                <c:pt idx="1019">
                  <c:v>0.21759999999999999</c:v>
                </c:pt>
                <c:pt idx="1020">
                  <c:v>0.2011</c:v>
                </c:pt>
                <c:pt idx="1021">
                  <c:v>0.18659999999999999</c:v>
                </c:pt>
                <c:pt idx="1022">
                  <c:v>0.2137</c:v>
                </c:pt>
                <c:pt idx="1023">
                  <c:v>0.24560000000000001</c:v>
                </c:pt>
                <c:pt idx="1024">
                  <c:v>0.27929999999999999</c:v>
                </c:pt>
                <c:pt idx="1025">
                  <c:v>0.28039999999999998</c:v>
                </c:pt>
                <c:pt idx="1026">
                  <c:v>0.29820000000000002</c:v>
                </c:pt>
                <c:pt idx="1027">
                  <c:v>0.2868</c:v>
                </c:pt>
                <c:pt idx="1028">
                  <c:v>0.29389999999999999</c:v>
                </c:pt>
                <c:pt idx="1029">
                  <c:v>0.30459999999999998</c:v>
                </c:pt>
                <c:pt idx="1030">
                  <c:v>0.2989</c:v>
                </c:pt>
                <c:pt idx="1031">
                  <c:v>0.26640000000000003</c:v>
                </c:pt>
                <c:pt idx="1032">
                  <c:v>0.2616</c:v>
                </c:pt>
                <c:pt idx="1033">
                  <c:v>0.27900000000000003</c:v>
                </c:pt>
                <c:pt idx="1034">
                  <c:v>0.26129999999999998</c:v>
                </c:pt>
                <c:pt idx="1035">
                  <c:v>0.2359</c:v>
                </c:pt>
                <c:pt idx="1036">
                  <c:v>0.25059999999999999</c:v>
                </c:pt>
                <c:pt idx="1037">
                  <c:v>0.26329999999999998</c:v>
                </c:pt>
                <c:pt idx="1038">
                  <c:v>0.2394</c:v>
                </c:pt>
                <c:pt idx="1039">
                  <c:v>0.22919999999999999</c:v>
                </c:pt>
                <c:pt idx="1040">
                  <c:v>0.25559999999999999</c:v>
                </c:pt>
                <c:pt idx="1041">
                  <c:v>0.27029999999999998</c:v>
                </c:pt>
                <c:pt idx="1042">
                  <c:v>0.29409999999999997</c:v>
                </c:pt>
                <c:pt idx="1043">
                  <c:v>0.32279999999999998</c:v>
                </c:pt>
                <c:pt idx="1044">
                  <c:v>0.32519999999999999</c:v>
                </c:pt>
                <c:pt idx="1045">
                  <c:v>0.3271</c:v>
                </c:pt>
                <c:pt idx="1046">
                  <c:v>0.35320000000000001</c:v>
                </c:pt>
                <c:pt idx="1047">
                  <c:v>0.37509999999999999</c:v>
                </c:pt>
                <c:pt idx="1048">
                  <c:v>0.37909999999999999</c:v>
                </c:pt>
                <c:pt idx="1049">
                  <c:v>0.40529999999999999</c:v>
                </c:pt>
                <c:pt idx="1050">
                  <c:v>0.39639999999999997</c:v>
                </c:pt>
                <c:pt idx="1051">
                  <c:v>0.36059999999999998</c:v>
                </c:pt>
                <c:pt idx="1052">
                  <c:v>0.32950000000000002</c:v>
                </c:pt>
                <c:pt idx="1053">
                  <c:v>0.34570000000000001</c:v>
                </c:pt>
                <c:pt idx="1054">
                  <c:v>0.34699999999999998</c:v>
                </c:pt>
                <c:pt idx="1055">
                  <c:v>0.33339999999999997</c:v>
                </c:pt>
                <c:pt idx="1056">
                  <c:v>0.30609999999999998</c:v>
                </c:pt>
                <c:pt idx="1057">
                  <c:v>0.317</c:v>
                </c:pt>
                <c:pt idx="1058">
                  <c:v>0.3342</c:v>
                </c:pt>
                <c:pt idx="1059">
                  <c:v>0.34870000000000001</c:v>
                </c:pt>
                <c:pt idx="1060">
                  <c:v>0.33939999999999998</c:v>
                </c:pt>
                <c:pt idx="1061">
                  <c:v>0.37459999999999999</c:v>
                </c:pt>
                <c:pt idx="1062">
                  <c:v>0.35549999999999998</c:v>
                </c:pt>
                <c:pt idx="1063">
                  <c:v>0.31230000000000002</c:v>
                </c:pt>
                <c:pt idx="1064">
                  <c:v>0.29380000000000001</c:v>
                </c:pt>
                <c:pt idx="1065">
                  <c:v>0.27</c:v>
                </c:pt>
                <c:pt idx="1066">
                  <c:v>0.25619999999999998</c:v>
                </c:pt>
                <c:pt idx="1067">
                  <c:v>0.25690000000000002</c:v>
                </c:pt>
                <c:pt idx="1068">
                  <c:v>0.2359</c:v>
                </c:pt>
                <c:pt idx="1069">
                  <c:v>0.2102</c:v>
                </c:pt>
                <c:pt idx="1070">
                  <c:v>0.2152</c:v>
                </c:pt>
                <c:pt idx="1071">
                  <c:v>0.21340000000000001</c:v>
                </c:pt>
                <c:pt idx="1072">
                  <c:v>0.18840000000000001</c:v>
                </c:pt>
                <c:pt idx="1073">
                  <c:v>0.18540000000000001</c:v>
                </c:pt>
                <c:pt idx="1074">
                  <c:v>0.19869999999999999</c:v>
                </c:pt>
                <c:pt idx="1075">
                  <c:v>0.18529999999999999</c:v>
                </c:pt>
                <c:pt idx="1076">
                  <c:v>0.1719</c:v>
                </c:pt>
                <c:pt idx="1077">
                  <c:v>0.1847</c:v>
                </c:pt>
                <c:pt idx="1078">
                  <c:v>0.19989999999999999</c:v>
                </c:pt>
                <c:pt idx="1079">
                  <c:v>0.19989999999999999</c:v>
                </c:pt>
                <c:pt idx="1080">
                  <c:v>0.193</c:v>
                </c:pt>
                <c:pt idx="1081">
                  <c:v>0.17519999999999999</c:v>
                </c:pt>
                <c:pt idx="1082">
                  <c:v>0.17199999999999999</c:v>
                </c:pt>
                <c:pt idx="1083">
                  <c:v>0.152</c:v>
                </c:pt>
                <c:pt idx="1084">
                  <c:v>0.14030000000000001</c:v>
                </c:pt>
                <c:pt idx="1085">
                  <c:v>0.13</c:v>
                </c:pt>
                <c:pt idx="1086">
                  <c:v>0.14080000000000001</c:v>
                </c:pt>
                <c:pt idx="1087">
                  <c:v>0.15939999999999999</c:v>
                </c:pt>
                <c:pt idx="1088">
                  <c:v>0.16800000000000001</c:v>
                </c:pt>
                <c:pt idx="1089">
                  <c:v>0.18640000000000001</c:v>
                </c:pt>
                <c:pt idx="1090">
                  <c:v>0.2059</c:v>
                </c:pt>
                <c:pt idx="1091">
                  <c:v>0.2215</c:v>
                </c:pt>
                <c:pt idx="1092">
                  <c:v>0.25269999999999998</c:v>
                </c:pt>
                <c:pt idx="1093">
                  <c:v>0.26190000000000002</c:v>
                </c:pt>
                <c:pt idx="1094">
                  <c:v>0.28820000000000001</c:v>
                </c:pt>
                <c:pt idx="1095">
                  <c:v>0.2949</c:v>
                </c:pt>
                <c:pt idx="1096">
                  <c:v>0.30070000000000002</c:v>
                </c:pt>
                <c:pt idx="1097">
                  <c:v>0.2772</c:v>
                </c:pt>
                <c:pt idx="1098">
                  <c:v>0.24959999999999999</c:v>
                </c:pt>
                <c:pt idx="1099">
                  <c:v>0.25369999999999998</c:v>
                </c:pt>
                <c:pt idx="1100">
                  <c:v>0.2515</c:v>
                </c:pt>
                <c:pt idx="1101">
                  <c:v>0.2225</c:v>
                </c:pt>
                <c:pt idx="1102">
                  <c:v>0.21279999999999999</c:v>
                </c:pt>
                <c:pt idx="1103">
                  <c:v>0.22409999999999999</c:v>
                </c:pt>
                <c:pt idx="1104">
                  <c:v>0.21260000000000001</c:v>
                </c:pt>
                <c:pt idx="1105">
                  <c:v>0.18709999999999999</c:v>
                </c:pt>
                <c:pt idx="1106">
                  <c:v>0.19550000000000001</c:v>
                </c:pt>
                <c:pt idx="1107">
                  <c:v>0.20569999999999999</c:v>
                </c:pt>
                <c:pt idx="1108">
                  <c:v>0.18770000000000001</c:v>
                </c:pt>
                <c:pt idx="1109">
                  <c:v>0.18190000000000001</c:v>
                </c:pt>
                <c:pt idx="1110">
                  <c:v>0.19939999999999999</c:v>
                </c:pt>
                <c:pt idx="1111">
                  <c:v>0.20230000000000001</c:v>
                </c:pt>
                <c:pt idx="1112">
                  <c:v>0.17780000000000001</c:v>
                </c:pt>
                <c:pt idx="1113">
                  <c:v>0.15579999999999999</c:v>
                </c:pt>
                <c:pt idx="1114">
                  <c:v>0.14269999999999999</c:v>
                </c:pt>
                <c:pt idx="1115">
                  <c:v>0.1313</c:v>
                </c:pt>
                <c:pt idx="1116">
                  <c:v>0.13619999999999999</c:v>
                </c:pt>
                <c:pt idx="1117">
                  <c:v>0.1368</c:v>
                </c:pt>
                <c:pt idx="1118">
                  <c:v>0.15740000000000001</c:v>
                </c:pt>
                <c:pt idx="1119">
                  <c:v>0.191</c:v>
                </c:pt>
                <c:pt idx="1120">
                  <c:v>0.21779999999999999</c:v>
                </c:pt>
                <c:pt idx="1121">
                  <c:v>0.25879999999999997</c:v>
                </c:pt>
                <c:pt idx="1122">
                  <c:v>0.28420000000000001</c:v>
                </c:pt>
                <c:pt idx="1123">
                  <c:v>0.25779999999999997</c:v>
                </c:pt>
                <c:pt idx="1124">
                  <c:v>0.2258</c:v>
                </c:pt>
                <c:pt idx="1125">
                  <c:v>0.23569999999999999</c:v>
                </c:pt>
                <c:pt idx="1126">
                  <c:v>0.22500000000000001</c:v>
                </c:pt>
                <c:pt idx="1127">
                  <c:v>0.19139999999999999</c:v>
                </c:pt>
                <c:pt idx="1128">
                  <c:v>0.1837</c:v>
                </c:pt>
                <c:pt idx="1129">
                  <c:v>0.1777</c:v>
                </c:pt>
                <c:pt idx="1130">
                  <c:v>0.17960000000000001</c:v>
                </c:pt>
                <c:pt idx="1131">
                  <c:v>0.17860000000000001</c:v>
                </c:pt>
                <c:pt idx="1132">
                  <c:v>0.20730000000000001</c:v>
                </c:pt>
                <c:pt idx="1133">
                  <c:v>0.22120000000000001</c:v>
                </c:pt>
                <c:pt idx="1134">
                  <c:v>0.26190000000000002</c:v>
                </c:pt>
                <c:pt idx="1135">
                  <c:v>0.2802</c:v>
                </c:pt>
                <c:pt idx="1136">
                  <c:v>0.24959999999999999</c:v>
                </c:pt>
                <c:pt idx="1137">
                  <c:v>0.24759999999999999</c:v>
                </c:pt>
                <c:pt idx="1138">
                  <c:v>0.24399999999999999</c:v>
                </c:pt>
                <c:pt idx="1139">
                  <c:v>0.26779999999999998</c:v>
                </c:pt>
                <c:pt idx="1140">
                  <c:v>0.26069999999999999</c:v>
                </c:pt>
                <c:pt idx="1141">
                  <c:v>0.24030000000000001</c:v>
                </c:pt>
                <c:pt idx="1142">
                  <c:v>0.21579999999999999</c:v>
                </c:pt>
                <c:pt idx="1143">
                  <c:v>0.22259999999999999</c:v>
                </c:pt>
                <c:pt idx="1144">
                  <c:v>0.24340000000000001</c:v>
                </c:pt>
                <c:pt idx="1145">
                  <c:v>0.27039999999999997</c:v>
                </c:pt>
                <c:pt idx="1146">
                  <c:v>0.26600000000000001</c:v>
                </c:pt>
                <c:pt idx="1147">
                  <c:v>0.26490000000000002</c:v>
                </c:pt>
                <c:pt idx="1148">
                  <c:v>0.2923</c:v>
                </c:pt>
                <c:pt idx="1149">
                  <c:v>0.3095</c:v>
                </c:pt>
                <c:pt idx="1150">
                  <c:v>0.31359999999999999</c:v>
                </c:pt>
                <c:pt idx="1151">
                  <c:v>0.32540000000000002</c:v>
                </c:pt>
                <c:pt idx="1152">
                  <c:v>0.32479999999999998</c:v>
                </c:pt>
                <c:pt idx="1153">
                  <c:v>0.31330000000000002</c:v>
                </c:pt>
                <c:pt idx="1154">
                  <c:v>0.2918</c:v>
                </c:pt>
                <c:pt idx="1155">
                  <c:v>0.31719999999999998</c:v>
                </c:pt>
                <c:pt idx="1156">
                  <c:v>0.34749999999999998</c:v>
                </c:pt>
                <c:pt idx="1157">
                  <c:v>0.3397</c:v>
                </c:pt>
                <c:pt idx="1158">
                  <c:v>0.34110000000000001</c:v>
                </c:pt>
                <c:pt idx="1159">
                  <c:v>0.38250000000000001</c:v>
                </c:pt>
                <c:pt idx="1160">
                  <c:v>0.42499999999999999</c:v>
                </c:pt>
                <c:pt idx="1161">
                  <c:v>0.4219</c:v>
                </c:pt>
                <c:pt idx="1162">
                  <c:v>0.46279999999999999</c:v>
                </c:pt>
                <c:pt idx="1163">
                  <c:v>0.55879999999999996</c:v>
                </c:pt>
              </c:numCache>
            </c:numRef>
          </c:yVal>
          <c:smooth val="1"/>
          <c:extLst>
            <c:ext xmlns:c16="http://schemas.microsoft.com/office/drawing/2014/chart" uri="{C3380CC4-5D6E-409C-BE32-E72D297353CC}">
              <c16:uniqueId val="{00000005-99AE-48A2-9BCC-B56B98FA0957}"/>
            </c:ext>
          </c:extLst>
        </c:ser>
        <c:ser>
          <c:idx val="7"/>
          <c:order val="7"/>
          <c:tx>
            <c:strRef>
              <c:f>rmsf_pro!$I$1</c:f>
              <c:strCache>
                <c:ptCount val="1"/>
                <c:pt idx="0">
                  <c:v>ZINC15675941</c:v>
                </c:pt>
              </c:strCache>
            </c:strRef>
          </c:tx>
          <c:spPr>
            <a:ln w="19050" cap="rnd">
              <a:solidFill>
                <a:schemeClr val="accent2">
                  <a:lumMod val="60000"/>
                </a:schemeClr>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I$2:$I$1165</c:f>
              <c:numCache>
                <c:formatCode>General</c:formatCode>
                <c:ptCount val="1164"/>
                <c:pt idx="0">
                  <c:v>0.2787</c:v>
                </c:pt>
                <c:pt idx="1">
                  <c:v>0.21260000000000001</c:v>
                </c:pt>
                <c:pt idx="2">
                  <c:v>0.18890000000000001</c:v>
                </c:pt>
                <c:pt idx="3">
                  <c:v>0.1946</c:v>
                </c:pt>
                <c:pt idx="4">
                  <c:v>0.19550000000000001</c:v>
                </c:pt>
                <c:pt idx="5">
                  <c:v>0.2009</c:v>
                </c:pt>
                <c:pt idx="6">
                  <c:v>0.1842</c:v>
                </c:pt>
                <c:pt idx="7">
                  <c:v>0.1623</c:v>
                </c:pt>
                <c:pt idx="8">
                  <c:v>0.16489999999999999</c:v>
                </c:pt>
                <c:pt idx="9">
                  <c:v>0.17580000000000001</c:v>
                </c:pt>
                <c:pt idx="10">
                  <c:v>0.1671</c:v>
                </c:pt>
                <c:pt idx="11">
                  <c:v>0.17469999999999999</c:v>
                </c:pt>
                <c:pt idx="12">
                  <c:v>0.19120000000000001</c:v>
                </c:pt>
                <c:pt idx="13">
                  <c:v>0.20669999999999999</c:v>
                </c:pt>
                <c:pt idx="14">
                  <c:v>0.20130000000000001</c:v>
                </c:pt>
                <c:pt idx="15">
                  <c:v>0.17849999999999999</c:v>
                </c:pt>
                <c:pt idx="16">
                  <c:v>0.17760000000000001</c:v>
                </c:pt>
                <c:pt idx="17">
                  <c:v>0.184</c:v>
                </c:pt>
                <c:pt idx="18">
                  <c:v>0.16819999999999999</c:v>
                </c:pt>
                <c:pt idx="19">
                  <c:v>0.15840000000000001</c:v>
                </c:pt>
                <c:pt idx="20">
                  <c:v>0.1681</c:v>
                </c:pt>
                <c:pt idx="21">
                  <c:v>0.16600000000000001</c:v>
                </c:pt>
                <c:pt idx="22">
                  <c:v>0.14940000000000001</c:v>
                </c:pt>
                <c:pt idx="23">
                  <c:v>0.14879999999999999</c:v>
                </c:pt>
                <c:pt idx="24">
                  <c:v>0.15590000000000001</c:v>
                </c:pt>
                <c:pt idx="25">
                  <c:v>0.1459</c:v>
                </c:pt>
                <c:pt idx="26">
                  <c:v>0.1336</c:v>
                </c:pt>
                <c:pt idx="27">
                  <c:v>0.13850000000000001</c:v>
                </c:pt>
                <c:pt idx="28">
                  <c:v>0.1411</c:v>
                </c:pt>
                <c:pt idx="29">
                  <c:v>0.13189999999999999</c:v>
                </c:pt>
                <c:pt idx="30">
                  <c:v>0.12690000000000001</c:v>
                </c:pt>
                <c:pt idx="31">
                  <c:v>0.12870000000000001</c:v>
                </c:pt>
                <c:pt idx="32">
                  <c:v>0.13239999999999999</c:v>
                </c:pt>
                <c:pt idx="33">
                  <c:v>0.124</c:v>
                </c:pt>
                <c:pt idx="34">
                  <c:v>0.1171</c:v>
                </c:pt>
                <c:pt idx="35">
                  <c:v>0.1225</c:v>
                </c:pt>
                <c:pt idx="36">
                  <c:v>0.11700000000000001</c:v>
                </c:pt>
                <c:pt idx="37">
                  <c:v>0.109</c:v>
                </c:pt>
                <c:pt idx="38">
                  <c:v>0.114</c:v>
                </c:pt>
                <c:pt idx="39">
                  <c:v>0.1187</c:v>
                </c:pt>
                <c:pt idx="40">
                  <c:v>0.1105</c:v>
                </c:pt>
                <c:pt idx="41">
                  <c:v>0.1105</c:v>
                </c:pt>
                <c:pt idx="42">
                  <c:v>0.1206</c:v>
                </c:pt>
                <c:pt idx="43">
                  <c:v>0.1171</c:v>
                </c:pt>
                <c:pt idx="44">
                  <c:v>0.108</c:v>
                </c:pt>
                <c:pt idx="45">
                  <c:v>0.1179</c:v>
                </c:pt>
                <c:pt idx="46">
                  <c:v>0.1244</c:v>
                </c:pt>
                <c:pt idx="47">
                  <c:v>0.11749999999999999</c:v>
                </c:pt>
                <c:pt idx="48">
                  <c:v>0.1164</c:v>
                </c:pt>
                <c:pt idx="49">
                  <c:v>0.1318</c:v>
                </c:pt>
                <c:pt idx="50">
                  <c:v>0.14069999999999999</c:v>
                </c:pt>
                <c:pt idx="51">
                  <c:v>0.14199999999999999</c:v>
                </c:pt>
                <c:pt idx="52">
                  <c:v>0.16850000000000001</c:v>
                </c:pt>
                <c:pt idx="53">
                  <c:v>0.2006</c:v>
                </c:pt>
                <c:pt idx="54">
                  <c:v>0.21149999999999999</c:v>
                </c:pt>
                <c:pt idx="55">
                  <c:v>0.1948</c:v>
                </c:pt>
                <c:pt idx="56">
                  <c:v>0.1956</c:v>
                </c:pt>
                <c:pt idx="57">
                  <c:v>0.1857</c:v>
                </c:pt>
                <c:pt idx="58">
                  <c:v>0.18770000000000001</c:v>
                </c:pt>
                <c:pt idx="59">
                  <c:v>0.185</c:v>
                </c:pt>
                <c:pt idx="60">
                  <c:v>0.1646</c:v>
                </c:pt>
                <c:pt idx="61">
                  <c:v>0.1585</c:v>
                </c:pt>
                <c:pt idx="62">
                  <c:v>0.17169999999999999</c:v>
                </c:pt>
                <c:pt idx="63">
                  <c:v>0.16539999999999999</c:v>
                </c:pt>
                <c:pt idx="64">
                  <c:v>0.1489</c:v>
                </c:pt>
                <c:pt idx="65">
                  <c:v>0.15559999999999999</c:v>
                </c:pt>
                <c:pt idx="66">
                  <c:v>0.16889999999999999</c:v>
                </c:pt>
                <c:pt idx="67">
                  <c:v>0.16059999999999999</c:v>
                </c:pt>
                <c:pt idx="68">
                  <c:v>0.1482</c:v>
                </c:pt>
                <c:pt idx="69">
                  <c:v>0.16070000000000001</c:v>
                </c:pt>
                <c:pt idx="70">
                  <c:v>0.16789999999999999</c:v>
                </c:pt>
                <c:pt idx="71">
                  <c:v>0.1573</c:v>
                </c:pt>
                <c:pt idx="72">
                  <c:v>0.1552</c:v>
                </c:pt>
                <c:pt idx="73">
                  <c:v>0.1681</c:v>
                </c:pt>
                <c:pt idx="74">
                  <c:v>0.1678</c:v>
                </c:pt>
                <c:pt idx="75">
                  <c:v>0.1638</c:v>
                </c:pt>
                <c:pt idx="76">
                  <c:v>0.1656</c:v>
                </c:pt>
                <c:pt idx="77">
                  <c:v>0.15989999999999999</c:v>
                </c:pt>
                <c:pt idx="78">
                  <c:v>0.1479</c:v>
                </c:pt>
                <c:pt idx="79">
                  <c:v>0.1308</c:v>
                </c:pt>
                <c:pt idx="80">
                  <c:v>0.13469999999999999</c:v>
                </c:pt>
                <c:pt idx="81">
                  <c:v>0.14030000000000001</c:v>
                </c:pt>
                <c:pt idx="82">
                  <c:v>0.1303</c:v>
                </c:pt>
                <c:pt idx="83">
                  <c:v>0.121</c:v>
                </c:pt>
                <c:pt idx="84">
                  <c:v>0.13089999999999999</c:v>
                </c:pt>
                <c:pt idx="85">
                  <c:v>0.1366</c:v>
                </c:pt>
                <c:pt idx="86">
                  <c:v>0.1244</c:v>
                </c:pt>
                <c:pt idx="87">
                  <c:v>0.1203</c:v>
                </c:pt>
                <c:pt idx="88">
                  <c:v>0.1358</c:v>
                </c:pt>
                <c:pt idx="89">
                  <c:v>0.13969999999999999</c:v>
                </c:pt>
                <c:pt idx="90">
                  <c:v>0.12690000000000001</c:v>
                </c:pt>
                <c:pt idx="91">
                  <c:v>0.12659999999999999</c:v>
                </c:pt>
                <c:pt idx="92">
                  <c:v>0.1381</c:v>
                </c:pt>
                <c:pt idx="93">
                  <c:v>0.13389999999999999</c:v>
                </c:pt>
                <c:pt idx="94">
                  <c:v>0.1215</c:v>
                </c:pt>
                <c:pt idx="95">
                  <c:v>0.12659999999999999</c:v>
                </c:pt>
                <c:pt idx="96">
                  <c:v>0.13370000000000001</c:v>
                </c:pt>
                <c:pt idx="97">
                  <c:v>0.12470000000000001</c:v>
                </c:pt>
                <c:pt idx="98">
                  <c:v>0.11840000000000001</c:v>
                </c:pt>
                <c:pt idx="99">
                  <c:v>0.13</c:v>
                </c:pt>
                <c:pt idx="100">
                  <c:v>0.13619999999999999</c:v>
                </c:pt>
                <c:pt idx="101">
                  <c:v>0.12529999999999999</c:v>
                </c:pt>
                <c:pt idx="102">
                  <c:v>0.1216</c:v>
                </c:pt>
                <c:pt idx="103">
                  <c:v>0.13730000000000001</c:v>
                </c:pt>
                <c:pt idx="104">
                  <c:v>0.14099999999999999</c:v>
                </c:pt>
                <c:pt idx="105">
                  <c:v>0.12959999999999999</c:v>
                </c:pt>
                <c:pt idx="106">
                  <c:v>0.1338</c:v>
                </c:pt>
                <c:pt idx="107">
                  <c:v>0.15140000000000001</c:v>
                </c:pt>
                <c:pt idx="108">
                  <c:v>0.1651</c:v>
                </c:pt>
                <c:pt idx="109">
                  <c:v>0.19589999999999999</c:v>
                </c:pt>
                <c:pt idx="110">
                  <c:v>0.20880000000000001</c:v>
                </c:pt>
                <c:pt idx="111">
                  <c:v>0.1988</c:v>
                </c:pt>
                <c:pt idx="112">
                  <c:v>0.18809999999999999</c:v>
                </c:pt>
                <c:pt idx="113">
                  <c:v>0.19739999999999999</c:v>
                </c:pt>
                <c:pt idx="114">
                  <c:v>0.22040000000000001</c:v>
                </c:pt>
                <c:pt idx="115">
                  <c:v>0.22259999999999999</c:v>
                </c:pt>
                <c:pt idx="116">
                  <c:v>0.19989999999999999</c:v>
                </c:pt>
                <c:pt idx="117">
                  <c:v>0.18540000000000001</c:v>
                </c:pt>
                <c:pt idx="118">
                  <c:v>0.1716</c:v>
                </c:pt>
                <c:pt idx="119">
                  <c:v>0.18</c:v>
                </c:pt>
                <c:pt idx="120">
                  <c:v>0.17380000000000001</c:v>
                </c:pt>
                <c:pt idx="121">
                  <c:v>0.1482</c:v>
                </c:pt>
                <c:pt idx="122">
                  <c:v>0.1431</c:v>
                </c:pt>
                <c:pt idx="123">
                  <c:v>0.15279999999999999</c:v>
                </c:pt>
                <c:pt idx="124">
                  <c:v>0.1414</c:v>
                </c:pt>
                <c:pt idx="125">
                  <c:v>0.1222</c:v>
                </c:pt>
                <c:pt idx="126">
                  <c:v>0.1206</c:v>
                </c:pt>
                <c:pt idx="127">
                  <c:v>0.1227</c:v>
                </c:pt>
                <c:pt idx="128">
                  <c:v>0.1235</c:v>
                </c:pt>
                <c:pt idx="129">
                  <c:v>0.1152</c:v>
                </c:pt>
                <c:pt idx="130">
                  <c:v>0.1132</c:v>
                </c:pt>
                <c:pt idx="131">
                  <c:v>0.12139999999999999</c:v>
                </c:pt>
                <c:pt idx="132">
                  <c:v>0.1166</c:v>
                </c:pt>
                <c:pt idx="133">
                  <c:v>0.114</c:v>
                </c:pt>
                <c:pt idx="134">
                  <c:v>0.13900000000000001</c:v>
                </c:pt>
                <c:pt idx="135">
                  <c:v>0.1381</c:v>
                </c:pt>
                <c:pt idx="136">
                  <c:v>0.12230000000000001</c:v>
                </c:pt>
                <c:pt idx="137">
                  <c:v>0.11310000000000001</c:v>
                </c:pt>
                <c:pt idx="138">
                  <c:v>0.1114</c:v>
                </c:pt>
                <c:pt idx="139">
                  <c:v>0.10829999999999999</c:v>
                </c:pt>
                <c:pt idx="140">
                  <c:v>0.1135</c:v>
                </c:pt>
                <c:pt idx="141">
                  <c:v>0.1168</c:v>
                </c:pt>
                <c:pt idx="142">
                  <c:v>0.10780000000000001</c:v>
                </c:pt>
                <c:pt idx="143">
                  <c:v>0.1134</c:v>
                </c:pt>
                <c:pt idx="144">
                  <c:v>0.12379999999999999</c:v>
                </c:pt>
                <c:pt idx="145">
                  <c:v>0.1153</c:v>
                </c:pt>
                <c:pt idx="146">
                  <c:v>0.10979999999999999</c:v>
                </c:pt>
                <c:pt idx="147">
                  <c:v>0.1235</c:v>
                </c:pt>
                <c:pt idx="148">
                  <c:v>0.12570000000000001</c:v>
                </c:pt>
                <c:pt idx="149">
                  <c:v>0.11559999999999999</c:v>
                </c:pt>
                <c:pt idx="150">
                  <c:v>0.1221</c:v>
                </c:pt>
                <c:pt idx="151">
                  <c:v>0.1328</c:v>
                </c:pt>
                <c:pt idx="152">
                  <c:v>0.12959999999999999</c:v>
                </c:pt>
                <c:pt idx="153">
                  <c:v>0.122</c:v>
                </c:pt>
                <c:pt idx="154">
                  <c:v>0.1303</c:v>
                </c:pt>
                <c:pt idx="155">
                  <c:v>0.13789999999999999</c:v>
                </c:pt>
                <c:pt idx="156">
                  <c:v>0.1283</c:v>
                </c:pt>
                <c:pt idx="157">
                  <c:v>0.1232</c:v>
                </c:pt>
                <c:pt idx="158">
                  <c:v>0.13350000000000001</c:v>
                </c:pt>
                <c:pt idx="159">
                  <c:v>0.13619999999999999</c:v>
                </c:pt>
                <c:pt idx="160">
                  <c:v>0.123</c:v>
                </c:pt>
                <c:pt idx="161">
                  <c:v>0.12239999999999999</c:v>
                </c:pt>
                <c:pt idx="162">
                  <c:v>0.1348</c:v>
                </c:pt>
                <c:pt idx="163">
                  <c:v>0.1346</c:v>
                </c:pt>
                <c:pt idx="164">
                  <c:v>0.1239</c:v>
                </c:pt>
                <c:pt idx="165">
                  <c:v>0.1285</c:v>
                </c:pt>
                <c:pt idx="166">
                  <c:v>0.14219999999999999</c:v>
                </c:pt>
                <c:pt idx="167">
                  <c:v>0.1399</c:v>
                </c:pt>
                <c:pt idx="168">
                  <c:v>0.13300000000000001</c:v>
                </c:pt>
                <c:pt idx="169">
                  <c:v>0.13850000000000001</c:v>
                </c:pt>
                <c:pt idx="170">
                  <c:v>0.14910000000000001</c:v>
                </c:pt>
                <c:pt idx="171">
                  <c:v>0.1431</c:v>
                </c:pt>
                <c:pt idx="172">
                  <c:v>0.1326</c:v>
                </c:pt>
                <c:pt idx="173">
                  <c:v>0.1404</c:v>
                </c:pt>
                <c:pt idx="174">
                  <c:v>0.14410000000000001</c:v>
                </c:pt>
                <c:pt idx="175">
                  <c:v>0.1298</c:v>
                </c:pt>
                <c:pt idx="176">
                  <c:v>0.1226</c:v>
                </c:pt>
                <c:pt idx="177">
                  <c:v>0.13039999999999999</c:v>
                </c:pt>
                <c:pt idx="178">
                  <c:v>0.12859999999999999</c:v>
                </c:pt>
                <c:pt idx="179">
                  <c:v>0.1172</c:v>
                </c:pt>
                <c:pt idx="180">
                  <c:v>0.1191</c:v>
                </c:pt>
                <c:pt idx="181">
                  <c:v>0.1234</c:v>
                </c:pt>
                <c:pt idx="182">
                  <c:v>0.1206</c:v>
                </c:pt>
                <c:pt idx="183">
                  <c:v>0.12139999999999999</c:v>
                </c:pt>
                <c:pt idx="184">
                  <c:v>0.1288</c:v>
                </c:pt>
                <c:pt idx="185">
                  <c:v>0.12809999999999999</c:v>
                </c:pt>
                <c:pt idx="186">
                  <c:v>0.15770000000000001</c:v>
                </c:pt>
                <c:pt idx="187">
                  <c:v>0.1734</c:v>
                </c:pt>
                <c:pt idx="188">
                  <c:v>0.16619999999999999</c:v>
                </c:pt>
                <c:pt idx="189">
                  <c:v>0.1542</c:v>
                </c:pt>
                <c:pt idx="190">
                  <c:v>0.14879999999999999</c:v>
                </c:pt>
                <c:pt idx="191">
                  <c:v>0.151</c:v>
                </c:pt>
                <c:pt idx="192">
                  <c:v>0.14929999999999999</c:v>
                </c:pt>
                <c:pt idx="193">
                  <c:v>0.15690000000000001</c:v>
                </c:pt>
                <c:pt idx="194">
                  <c:v>0.1704</c:v>
                </c:pt>
                <c:pt idx="195">
                  <c:v>0.182</c:v>
                </c:pt>
                <c:pt idx="196">
                  <c:v>0.18090000000000001</c:v>
                </c:pt>
                <c:pt idx="197">
                  <c:v>0.17019999999999999</c:v>
                </c:pt>
                <c:pt idx="198">
                  <c:v>0.17929999999999999</c:v>
                </c:pt>
                <c:pt idx="199">
                  <c:v>0.18379999999999999</c:v>
                </c:pt>
                <c:pt idx="200">
                  <c:v>0.1651</c:v>
                </c:pt>
                <c:pt idx="201">
                  <c:v>0.16900000000000001</c:v>
                </c:pt>
                <c:pt idx="202">
                  <c:v>0.17899999999999999</c:v>
                </c:pt>
                <c:pt idx="203">
                  <c:v>0.1653</c:v>
                </c:pt>
                <c:pt idx="204">
                  <c:v>0.16009999999999999</c:v>
                </c:pt>
                <c:pt idx="205">
                  <c:v>0.17319999999999999</c:v>
                </c:pt>
                <c:pt idx="206">
                  <c:v>0.16950000000000001</c:v>
                </c:pt>
                <c:pt idx="207">
                  <c:v>0.15529999999999999</c:v>
                </c:pt>
                <c:pt idx="208">
                  <c:v>0.16250000000000001</c:v>
                </c:pt>
                <c:pt idx="209">
                  <c:v>0.16930000000000001</c:v>
                </c:pt>
                <c:pt idx="210">
                  <c:v>0.156</c:v>
                </c:pt>
                <c:pt idx="211">
                  <c:v>0.14849999999999999</c:v>
                </c:pt>
                <c:pt idx="212">
                  <c:v>0.14699999999999999</c:v>
                </c:pt>
                <c:pt idx="213">
                  <c:v>0.1454</c:v>
                </c:pt>
                <c:pt idx="214">
                  <c:v>0.14119999999999999</c:v>
                </c:pt>
                <c:pt idx="215">
                  <c:v>0.14169999999999999</c:v>
                </c:pt>
                <c:pt idx="216">
                  <c:v>0.14729999999999999</c:v>
                </c:pt>
                <c:pt idx="217">
                  <c:v>0.15160000000000001</c:v>
                </c:pt>
                <c:pt idx="218">
                  <c:v>0.14979999999999999</c:v>
                </c:pt>
                <c:pt idx="219">
                  <c:v>0.1477</c:v>
                </c:pt>
                <c:pt idx="220">
                  <c:v>0.14599999999999999</c:v>
                </c:pt>
                <c:pt idx="221">
                  <c:v>0.15390000000000001</c:v>
                </c:pt>
                <c:pt idx="222">
                  <c:v>0.15590000000000001</c:v>
                </c:pt>
                <c:pt idx="223">
                  <c:v>0.14960000000000001</c:v>
                </c:pt>
                <c:pt idx="224">
                  <c:v>0.14940000000000001</c:v>
                </c:pt>
                <c:pt idx="225">
                  <c:v>0.1603</c:v>
                </c:pt>
                <c:pt idx="226">
                  <c:v>0.16070000000000001</c:v>
                </c:pt>
                <c:pt idx="227">
                  <c:v>0.1547</c:v>
                </c:pt>
                <c:pt idx="228">
                  <c:v>0.16</c:v>
                </c:pt>
                <c:pt idx="229">
                  <c:v>0.16919999999999999</c:v>
                </c:pt>
                <c:pt idx="230">
                  <c:v>0.1658</c:v>
                </c:pt>
                <c:pt idx="231">
                  <c:v>0.15859999999999999</c:v>
                </c:pt>
                <c:pt idx="232">
                  <c:v>0.1658</c:v>
                </c:pt>
                <c:pt idx="233">
                  <c:v>0.17330000000000001</c:v>
                </c:pt>
                <c:pt idx="234">
                  <c:v>0.16739999999999999</c:v>
                </c:pt>
                <c:pt idx="235">
                  <c:v>0.16389999999999999</c:v>
                </c:pt>
                <c:pt idx="236">
                  <c:v>0.17430000000000001</c:v>
                </c:pt>
                <c:pt idx="237">
                  <c:v>0.16719999999999999</c:v>
                </c:pt>
                <c:pt idx="238">
                  <c:v>0.15620000000000001</c:v>
                </c:pt>
                <c:pt idx="239">
                  <c:v>0.15909999999999999</c:v>
                </c:pt>
                <c:pt idx="240">
                  <c:v>0.16159999999999999</c:v>
                </c:pt>
                <c:pt idx="241">
                  <c:v>0.15010000000000001</c:v>
                </c:pt>
                <c:pt idx="242">
                  <c:v>0.14510000000000001</c:v>
                </c:pt>
                <c:pt idx="243">
                  <c:v>0.1517</c:v>
                </c:pt>
                <c:pt idx="244">
                  <c:v>0.15010000000000001</c:v>
                </c:pt>
                <c:pt idx="245">
                  <c:v>0.13819999999999999</c:v>
                </c:pt>
                <c:pt idx="246">
                  <c:v>0.13730000000000001</c:v>
                </c:pt>
                <c:pt idx="247">
                  <c:v>0.1424</c:v>
                </c:pt>
                <c:pt idx="248">
                  <c:v>0.13600000000000001</c:v>
                </c:pt>
                <c:pt idx="249">
                  <c:v>0.12759999999999999</c:v>
                </c:pt>
                <c:pt idx="250">
                  <c:v>0.12989999999999999</c:v>
                </c:pt>
                <c:pt idx="251">
                  <c:v>0.13020000000000001</c:v>
                </c:pt>
                <c:pt idx="252">
                  <c:v>0.1207</c:v>
                </c:pt>
                <c:pt idx="253">
                  <c:v>0.11650000000000001</c:v>
                </c:pt>
                <c:pt idx="254">
                  <c:v>0.11899999999999999</c:v>
                </c:pt>
                <c:pt idx="255">
                  <c:v>0.1143</c:v>
                </c:pt>
                <c:pt idx="256">
                  <c:v>0.10630000000000001</c:v>
                </c:pt>
                <c:pt idx="257">
                  <c:v>0.11119999999999999</c:v>
                </c:pt>
                <c:pt idx="258">
                  <c:v>0.1158</c:v>
                </c:pt>
                <c:pt idx="259">
                  <c:v>0.1085</c:v>
                </c:pt>
                <c:pt idx="260">
                  <c:v>0.10680000000000001</c:v>
                </c:pt>
                <c:pt idx="261">
                  <c:v>0.1137</c:v>
                </c:pt>
                <c:pt idx="262">
                  <c:v>0.11219999999999999</c:v>
                </c:pt>
                <c:pt idx="263">
                  <c:v>0.1032</c:v>
                </c:pt>
                <c:pt idx="264">
                  <c:v>0.1052</c:v>
                </c:pt>
                <c:pt idx="265">
                  <c:v>0.1173</c:v>
                </c:pt>
                <c:pt idx="266">
                  <c:v>0.1178</c:v>
                </c:pt>
                <c:pt idx="267">
                  <c:v>0.1071</c:v>
                </c:pt>
                <c:pt idx="268">
                  <c:v>0.1086</c:v>
                </c:pt>
                <c:pt idx="269">
                  <c:v>0.1162</c:v>
                </c:pt>
                <c:pt idx="270">
                  <c:v>0.1086</c:v>
                </c:pt>
                <c:pt idx="271">
                  <c:v>9.9900000000000003E-2</c:v>
                </c:pt>
                <c:pt idx="272">
                  <c:v>0.11310000000000001</c:v>
                </c:pt>
                <c:pt idx="273">
                  <c:v>0.1235</c:v>
                </c:pt>
                <c:pt idx="274">
                  <c:v>0.1133</c:v>
                </c:pt>
                <c:pt idx="275">
                  <c:v>0.11169999999999999</c:v>
                </c:pt>
                <c:pt idx="276">
                  <c:v>9.8699999999999996E-2</c:v>
                </c:pt>
                <c:pt idx="277">
                  <c:v>9.3299999999999994E-2</c:v>
                </c:pt>
                <c:pt idx="278">
                  <c:v>9.2299999999999993E-2</c:v>
                </c:pt>
                <c:pt idx="279">
                  <c:v>9.8500000000000004E-2</c:v>
                </c:pt>
                <c:pt idx="280">
                  <c:v>9.9900000000000003E-2</c:v>
                </c:pt>
                <c:pt idx="281">
                  <c:v>9.7699999999999995E-2</c:v>
                </c:pt>
                <c:pt idx="282">
                  <c:v>9.6600000000000005E-2</c:v>
                </c:pt>
                <c:pt idx="283">
                  <c:v>0.1009</c:v>
                </c:pt>
                <c:pt idx="284">
                  <c:v>0.10290000000000001</c:v>
                </c:pt>
                <c:pt idx="285">
                  <c:v>0.1019</c:v>
                </c:pt>
                <c:pt idx="286">
                  <c:v>0.1004</c:v>
                </c:pt>
                <c:pt idx="287">
                  <c:v>0.1036</c:v>
                </c:pt>
                <c:pt idx="288">
                  <c:v>0.107</c:v>
                </c:pt>
                <c:pt idx="289">
                  <c:v>0.1017</c:v>
                </c:pt>
                <c:pt idx="290">
                  <c:v>9.8500000000000004E-2</c:v>
                </c:pt>
                <c:pt idx="291">
                  <c:v>0.1047</c:v>
                </c:pt>
                <c:pt idx="292">
                  <c:v>0.1074</c:v>
                </c:pt>
                <c:pt idx="293">
                  <c:v>0.10150000000000001</c:v>
                </c:pt>
                <c:pt idx="294">
                  <c:v>0.10340000000000001</c:v>
                </c:pt>
                <c:pt idx="295">
                  <c:v>0.1128</c:v>
                </c:pt>
                <c:pt idx="296">
                  <c:v>0.1139</c:v>
                </c:pt>
                <c:pt idx="297">
                  <c:v>0.1132</c:v>
                </c:pt>
                <c:pt idx="298">
                  <c:v>0.1188</c:v>
                </c:pt>
                <c:pt idx="299">
                  <c:v>0.1237</c:v>
                </c:pt>
                <c:pt idx="300">
                  <c:v>0.125</c:v>
                </c:pt>
                <c:pt idx="301">
                  <c:v>0.1211</c:v>
                </c:pt>
                <c:pt idx="302">
                  <c:v>0.13100000000000001</c:v>
                </c:pt>
                <c:pt idx="303">
                  <c:v>0.1389</c:v>
                </c:pt>
                <c:pt idx="304">
                  <c:v>0.13</c:v>
                </c:pt>
                <c:pt idx="305">
                  <c:v>0.12839999999999999</c:v>
                </c:pt>
                <c:pt idx="306">
                  <c:v>0.14199999999999999</c:v>
                </c:pt>
                <c:pt idx="307">
                  <c:v>0.14330000000000001</c:v>
                </c:pt>
                <c:pt idx="308">
                  <c:v>0.1346</c:v>
                </c:pt>
                <c:pt idx="309">
                  <c:v>0.14330000000000001</c:v>
                </c:pt>
                <c:pt idx="310">
                  <c:v>0.15329999999999999</c:v>
                </c:pt>
                <c:pt idx="311">
                  <c:v>0.14549999999999999</c:v>
                </c:pt>
                <c:pt idx="312">
                  <c:v>0.14449999999999999</c:v>
                </c:pt>
                <c:pt idx="313">
                  <c:v>0.15989999999999999</c:v>
                </c:pt>
                <c:pt idx="314">
                  <c:v>0.16239999999999999</c:v>
                </c:pt>
                <c:pt idx="315">
                  <c:v>0.14860000000000001</c:v>
                </c:pt>
                <c:pt idx="316">
                  <c:v>0.15939999999999999</c:v>
                </c:pt>
                <c:pt idx="317">
                  <c:v>0.1736</c:v>
                </c:pt>
                <c:pt idx="318">
                  <c:v>0.1656</c:v>
                </c:pt>
                <c:pt idx="319">
                  <c:v>0.1663</c:v>
                </c:pt>
                <c:pt idx="320">
                  <c:v>0.18740000000000001</c:v>
                </c:pt>
                <c:pt idx="321">
                  <c:v>0.20130000000000001</c:v>
                </c:pt>
                <c:pt idx="322">
                  <c:v>0.22700000000000001</c:v>
                </c:pt>
                <c:pt idx="323">
                  <c:v>0.2913</c:v>
                </c:pt>
                <c:pt idx="324">
                  <c:v>0.32140000000000002</c:v>
                </c:pt>
                <c:pt idx="325">
                  <c:v>0.31009999999999999</c:v>
                </c:pt>
                <c:pt idx="326">
                  <c:v>0.31759999999999999</c:v>
                </c:pt>
                <c:pt idx="327">
                  <c:v>0.3266</c:v>
                </c:pt>
                <c:pt idx="328">
                  <c:v>0.32469999999999999</c:v>
                </c:pt>
                <c:pt idx="329">
                  <c:v>0.37159999999999999</c:v>
                </c:pt>
                <c:pt idx="330">
                  <c:v>0.41039999999999999</c:v>
                </c:pt>
                <c:pt idx="331">
                  <c:v>0.42170000000000002</c:v>
                </c:pt>
                <c:pt idx="332">
                  <c:v>0.40010000000000001</c:v>
                </c:pt>
                <c:pt idx="333">
                  <c:v>0.36940000000000001</c:v>
                </c:pt>
                <c:pt idx="334">
                  <c:v>0.3478</c:v>
                </c:pt>
                <c:pt idx="335">
                  <c:v>0.32879999999999998</c:v>
                </c:pt>
                <c:pt idx="336">
                  <c:v>0.33810000000000001</c:v>
                </c:pt>
                <c:pt idx="337">
                  <c:v>0.317</c:v>
                </c:pt>
                <c:pt idx="338">
                  <c:v>0.28720000000000001</c:v>
                </c:pt>
                <c:pt idx="339">
                  <c:v>0.25850000000000001</c:v>
                </c:pt>
                <c:pt idx="340">
                  <c:v>0.23100000000000001</c:v>
                </c:pt>
                <c:pt idx="341">
                  <c:v>0.2467</c:v>
                </c:pt>
                <c:pt idx="342">
                  <c:v>0.25779999999999997</c:v>
                </c:pt>
                <c:pt idx="343">
                  <c:v>0.28689999999999999</c:v>
                </c:pt>
                <c:pt idx="344">
                  <c:v>0.30930000000000002</c:v>
                </c:pt>
                <c:pt idx="345">
                  <c:v>0.3448</c:v>
                </c:pt>
                <c:pt idx="346">
                  <c:v>0.37090000000000001</c:v>
                </c:pt>
                <c:pt idx="347">
                  <c:v>0.36370000000000002</c:v>
                </c:pt>
                <c:pt idx="348">
                  <c:v>0.38329999999999997</c:v>
                </c:pt>
                <c:pt idx="349">
                  <c:v>0.38929999999999998</c:v>
                </c:pt>
                <c:pt idx="350">
                  <c:v>0.42659999999999998</c:v>
                </c:pt>
                <c:pt idx="351">
                  <c:v>0.4929</c:v>
                </c:pt>
                <c:pt idx="352">
                  <c:v>0.53380000000000005</c:v>
                </c:pt>
                <c:pt idx="353">
                  <c:v>0.56240000000000001</c:v>
                </c:pt>
                <c:pt idx="354">
                  <c:v>0.5383</c:v>
                </c:pt>
                <c:pt idx="355">
                  <c:v>0.51259999999999994</c:v>
                </c:pt>
                <c:pt idx="356">
                  <c:v>0.51439999999999997</c:v>
                </c:pt>
                <c:pt idx="357">
                  <c:v>0.46410000000000001</c:v>
                </c:pt>
                <c:pt idx="358">
                  <c:v>0.42349999999999999</c:v>
                </c:pt>
                <c:pt idx="359">
                  <c:v>0.37640000000000001</c:v>
                </c:pt>
                <c:pt idx="360">
                  <c:v>0.3695</c:v>
                </c:pt>
                <c:pt idx="361">
                  <c:v>0.39929999999999999</c:v>
                </c:pt>
                <c:pt idx="362">
                  <c:v>0.38640000000000002</c:v>
                </c:pt>
                <c:pt idx="363">
                  <c:v>0.3503</c:v>
                </c:pt>
                <c:pt idx="364">
                  <c:v>0.33019999999999999</c:v>
                </c:pt>
                <c:pt idx="365">
                  <c:v>0.29530000000000001</c:v>
                </c:pt>
                <c:pt idx="366">
                  <c:v>0.2727</c:v>
                </c:pt>
                <c:pt idx="367">
                  <c:v>0.24729999999999999</c:v>
                </c:pt>
                <c:pt idx="368">
                  <c:v>0.23830000000000001</c:v>
                </c:pt>
                <c:pt idx="369">
                  <c:v>0.22900000000000001</c:v>
                </c:pt>
                <c:pt idx="370">
                  <c:v>0.21510000000000001</c:v>
                </c:pt>
                <c:pt idx="371">
                  <c:v>0.21060000000000001</c:v>
                </c:pt>
                <c:pt idx="372">
                  <c:v>0.2054</c:v>
                </c:pt>
                <c:pt idx="373">
                  <c:v>0.21179999999999999</c:v>
                </c:pt>
                <c:pt idx="374">
                  <c:v>0.223</c:v>
                </c:pt>
                <c:pt idx="375">
                  <c:v>0.23949999999999999</c:v>
                </c:pt>
                <c:pt idx="376">
                  <c:v>0.26989999999999997</c:v>
                </c:pt>
                <c:pt idx="377">
                  <c:v>0.30649999999999999</c:v>
                </c:pt>
                <c:pt idx="378">
                  <c:v>0.32750000000000001</c:v>
                </c:pt>
                <c:pt idx="379">
                  <c:v>0.34010000000000001</c:v>
                </c:pt>
                <c:pt idx="380">
                  <c:v>0.35</c:v>
                </c:pt>
                <c:pt idx="381">
                  <c:v>0.33400000000000002</c:v>
                </c:pt>
                <c:pt idx="382">
                  <c:v>0.30669999999999997</c:v>
                </c:pt>
                <c:pt idx="383">
                  <c:v>0.27629999999999999</c:v>
                </c:pt>
                <c:pt idx="384">
                  <c:v>0.2656</c:v>
                </c:pt>
                <c:pt idx="385">
                  <c:v>0.2782</c:v>
                </c:pt>
                <c:pt idx="386">
                  <c:v>0.2661</c:v>
                </c:pt>
                <c:pt idx="387">
                  <c:v>0.2417</c:v>
                </c:pt>
                <c:pt idx="388">
                  <c:v>0.25719999999999998</c:v>
                </c:pt>
                <c:pt idx="389">
                  <c:v>0.27189999999999998</c:v>
                </c:pt>
                <c:pt idx="390">
                  <c:v>0.24909999999999999</c:v>
                </c:pt>
                <c:pt idx="391">
                  <c:v>0.24729999999999999</c:v>
                </c:pt>
                <c:pt idx="392">
                  <c:v>0.27539999999999998</c:v>
                </c:pt>
                <c:pt idx="393">
                  <c:v>0.28670000000000001</c:v>
                </c:pt>
                <c:pt idx="394">
                  <c:v>0.30919999999999997</c:v>
                </c:pt>
                <c:pt idx="395">
                  <c:v>0.33950000000000002</c:v>
                </c:pt>
                <c:pt idx="396">
                  <c:v>0.3649</c:v>
                </c:pt>
                <c:pt idx="397">
                  <c:v>0.40189999999999998</c:v>
                </c:pt>
                <c:pt idx="398">
                  <c:v>0.40460000000000002</c:v>
                </c:pt>
                <c:pt idx="399">
                  <c:v>0.38650000000000001</c:v>
                </c:pt>
                <c:pt idx="400">
                  <c:v>0.3518</c:v>
                </c:pt>
                <c:pt idx="401">
                  <c:v>0.3206</c:v>
                </c:pt>
                <c:pt idx="402">
                  <c:v>0.30580000000000002</c:v>
                </c:pt>
                <c:pt idx="403">
                  <c:v>0.2898</c:v>
                </c:pt>
                <c:pt idx="404">
                  <c:v>0.29299999999999998</c:v>
                </c:pt>
                <c:pt idx="405">
                  <c:v>0.32450000000000001</c:v>
                </c:pt>
                <c:pt idx="406">
                  <c:v>0.3382</c:v>
                </c:pt>
                <c:pt idx="407">
                  <c:v>0.34329999999999999</c:v>
                </c:pt>
                <c:pt idx="408">
                  <c:v>0.32119999999999999</c:v>
                </c:pt>
                <c:pt idx="409">
                  <c:v>0.34460000000000002</c:v>
                </c:pt>
                <c:pt idx="410">
                  <c:v>0.35759999999999997</c:v>
                </c:pt>
                <c:pt idx="411">
                  <c:v>0.33029999999999998</c:v>
                </c:pt>
                <c:pt idx="412">
                  <c:v>0.3216</c:v>
                </c:pt>
                <c:pt idx="413">
                  <c:v>0.2964</c:v>
                </c:pt>
                <c:pt idx="414">
                  <c:v>0.28079999999999999</c:v>
                </c:pt>
                <c:pt idx="415">
                  <c:v>0.27539999999999998</c:v>
                </c:pt>
                <c:pt idx="416">
                  <c:v>0.25380000000000003</c:v>
                </c:pt>
                <c:pt idx="417">
                  <c:v>0.22189999999999999</c:v>
                </c:pt>
                <c:pt idx="418">
                  <c:v>0.21990000000000001</c:v>
                </c:pt>
                <c:pt idx="419">
                  <c:v>0.2177</c:v>
                </c:pt>
                <c:pt idx="420">
                  <c:v>0.19500000000000001</c:v>
                </c:pt>
                <c:pt idx="421">
                  <c:v>0.16259999999999999</c:v>
                </c:pt>
                <c:pt idx="422">
                  <c:v>0.1396</c:v>
                </c:pt>
                <c:pt idx="423">
                  <c:v>0.1249</c:v>
                </c:pt>
                <c:pt idx="424">
                  <c:v>0.1273</c:v>
                </c:pt>
                <c:pt idx="425">
                  <c:v>0.14369999999999999</c:v>
                </c:pt>
                <c:pt idx="426">
                  <c:v>0.1547</c:v>
                </c:pt>
                <c:pt idx="427">
                  <c:v>0.128</c:v>
                </c:pt>
                <c:pt idx="428">
                  <c:v>0.123</c:v>
                </c:pt>
                <c:pt idx="429">
                  <c:v>0.12590000000000001</c:v>
                </c:pt>
                <c:pt idx="430">
                  <c:v>0.1318</c:v>
                </c:pt>
                <c:pt idx="431">
                  <c:v>0.16980000000000001</c:v>
                </c:pt>
                <c:pt idx="432">
                  <c:v>0.1777</c:v>
                </c:pt>
                <c:pt idx="433">
                  <c:v>0.20300000000000001</c:v>
                </c:pt>
                <c:pt idx="434">
                  <c:v>0.20030000000000001</c:v>
                </c:pt>
                <c:pt idx="435">
                  <c:v>0.20910000000000001</c:v>
                </c:pt>
                <c:pt idx="436">
                  <c:v>0.1908</c:v>
                </c:pt>
                <c:pt idx="437">
                  <c:v>0.16569999999999999</c:v>
                </c:pt>
                <c:pt idx="438">
                  <c:v>0.1714</c:v>
                </c:pt>
                <c:pt idx="439">
                  <c:v>0.18240000000000001</c:v>
                </c:pt>
                <c:pt idx="440">
                  <c:v>0.16139999999999999</c:v>
                </c:pt>
                <c:pt idx="441">
                  <c:v>0.16520000000000001</c:v>
                </c:pt>
                <c:pt idx="442">
                  <c:v>0.1948</c:v>
                </c:pt>
                <c:pt idx="443">
                  <c:v>0.2208</c:v>
                </c:pt>
                <c:pt idx="444">
                  <c:v>0.24890000000000001</c:v>
                </c:pt>
                <c:pt idx="445">
                  <c:v>0.24490000000000001</c:v>
                </c:pt>
                <c:pt idx="446">
                  <c:v>0.26790000000000003</c:v>
                </c:pt>
                <c:pt idx="447">
                  <c:v>0.27700000000000002</c:v>
                </c:pt>
                <c:pt idx="448">
                  <c:v>0.2878</c:v>
                </c:pt>
                <c:pt idx="449">
                  <c:v>0.26019999999999999</c:v>
                </c:pt>
                <c:pt idx="450">
                  <c:v>0.23799999999999999</c:v>
                </c:pt>
                <c:pt idx="451">
                  <c:v>0.25480000000000003</c:v>
                </c:pt>
                <c:pt idx="452">
                  <c:v>0.253</c:v>
                </c:pt>
                <c:pt idx="453">
                  <c:v>0.22320000000000001</c:v>
                </c:pt>
                <c:pt idx="454">
                  <c:v>0.2205</c:v>
                </c:pt>
                <c:pt idx="455">
                  <c:v>0.2379</c:v>
                </c:pt>
                <c:pt idx="456">
                  <c:v>0.22489999999999999</c:v>
                </c:pt>
                <c:pt idx="457">
                  <c:v>0.2079</c:v>
                </c:pt>
                <c:pt idx="458">
                  <c:v>0.223</c:v>
                </c:pt>
                <c:pt idx="459">
                  <c:v>0.22939999999999999</c:v>
                </c:pt>
                <c:pt idx="460">
                  <c:v>0.26050000000000001</c:v>
                </c:pt>
                <c:pt idx="461">
                  <c:v>0.28310000000000002</c:v>
                </c:pt>
                <c:pt idx="462">
                  <c:v>0.28270000000000001</c:v>
                </c:pt>
                <c:pt idx="463">
                  <c:v>0.2868</c:v>
                </c:pt>
                <c:pt idx="464">
                  <c:v>0.32379999999999998</c:v>
                </c:pt>
                <c:pt idx="465">
                  <c:v>0.34370000000000001</c:v>
                </c:pt>
                <c:pt idx="466">
                  <c:v>0.34079999999999999</c:v>
                </c:pt>
                <c:pt idx="467">
                  <c:v>0.36080000000000001</c:v>
                </c:pt>
                <c:pt idx="468">
                  <c:v>0.34620000000000001</c:v>
                </c:pt>
                <c:pt idx="469">
                  <c:v>0.3034</c:v>
                </c:pt>
                <c:pt idx="470">
                  <c:v>0.2712</c:v>
                </c:pt>
                <c:pt idx="471">
                  <c:v>0.28810000000000002</c:v>
                </c:pt>
                <c:pt idx="472">
                  <c:v>0.26819999999999999</c:v>
                </c:pt>
                <c:pt idx="473">
                  <c:v>0.25009999999999999</c:v>
                </c:pt>
                <c:pt idx="474">
                  <c:v>0.25629999999999997</c:v>
                </c:pt>
                <c:pt idx="475">
                  <c:v>0.26779999999999998</c:v>
                </c:pt>
                <c:pt idx="476">
                  <c:v>0.25869999999999999</c:v>
                </c:pt>
                <c:pt idx="477">
                  <c:v>0.29010000000000002</c:v>
                </c:pt>
                <c:pt idx="478">
                  <c:v>0.30249999999999999</c:v>
                </c:pt>
                <c:pt idx="479">
                  <c:v>0.28539999999999999</c:v>
                </c:pt>
                <c:pt idx="480">
                  <c:v>0.2492</c:v>
                </c:pt>
                <c:pt idx="481">
                  <c:v>0.22040000000000001</c:v>
                </c:pt>
                <c:pt idx="482">
                  <c:v>0.2102</c:v>
                </c:pt>
                <c:pt idx="483">
                  <c:v>0.18840000000000001</c:v>
                </c:pt>
                <c:pt idx="484">
                  <c:v>0.19109999999999999</c:v>
                </c:pt>
                <c:pt idx="485">
                  <c:v>0.19159999999999999</c:v>
                </c:pt>
                <c:pt idx="486">
                  <c:v>0.16259999999999999</c:v>
                </c:pt>
                <c:pt idx="487">
                  <c:v>0.14610000000000001</c:v>
                </c:pt>
                <c:pt idx="488">
                  <c:v>0.16350000000000001</c:v>
                </c:pt>
                <c:pt idx="489">
                  <c:v>0.1598</c:v>
                </c:pt>
                <c:pt idx="490">
                  <c:v>0.13519999999999999</c:v>
                </c:pt>
                <c:pt idx="491">
                  <c:v>0.1426</c:v>
                </c:pt>
                <c:pt idx="492">
                  <c:v>0.1608</c:v>
                </c:pt>
                <c:pt idx="493">
                  <c:v>0.1507</c:v>
                </c:pt>
                <c:pt idx="494">
                  <c:v>0.14849999999999999</c:v>
                </c:pt>
                <c:pt idx="495">
                  <c:v>0.1719</c:v>
                </c:pt>
                <c:pt idx="496">
                  <c:v>0.1865</c:v>
                </c:pt>
                <c:pt idx="497">
                  <c:v>0.18179999999999999</c:v>
                </c:pt>
                <c:pt idx="498">
                  <c:v>0.1938</c:v>
                </c:pt>
                <c:pt idx="499">
                  <c:v>0.191</c:v>
                </c:pt>
                <c:pt idx="500">
                  <c:v>0.20519999999999999</c:v>
                </c:pt>
                <c:pt idx="501">
                  <c:v>0.19020000000000001</c:v>
                </c:pt>
                <c:pt idx="502">
                  <c:v>0.16750000000000001</c:v>
                </c:pt>
                <c:pt idx="503">
                  <c:v>0.1573</c:v>
                </c:pt>
                <c:pt idx="504">
                  <c:v>0.15229999999999999</c:v>
                </c:pt>
                <c:pt idx="505">
                  <c:v>0.15310000000000001</c:v>
                </c:pt>
                <c:pt idx="506">
                  <c:v>0.1608</c:v>
                </c:pt>
                <c:pt idx="507">
                  <c:v>0.16470000000000001</c:v>
                </c:pt>
                <c:pt idx="508">
                  <c:v>0.1736</c:v>
                </c:pt>
                <c:pt idx="509">
                  <c:v>0.18379999999999999</c:v>
                </c:pt>
                <c:pt idx="510">
                  <c:v>0.1918</c:v>
                </c:pt>
                <c:pt idx="511">
                  <c:v>0.1855</c:v>
                </c:pt>
                <c:pt idx="512">
                  <c:v>0.1953</c:v>
                </c:pt>
                <c:pt idx="513">
                  <c:v>0.2114</c:v>
                </c:pt>
                <c:pt idx="514">
                  <c:v>0.21959999999999999</c:v>
                </c:pt>
                <c:pt idx="515">
                  <c:v>0.20269999999999999</c:v>
                </c:pt>
                <c:pt idx="516">
                  <c:v>0.19</c:v>
                </c:pt>
                <c:pt idx="517">
                  <c:v>0.20169999999999999</c:v>
                </c:pt>
                <c:pt idx="518">
                  <c:v>0.20710000000000001</c:v>
                </c:pt>
                <c:pt idx="519">
                  <c:v>0.18970000000000001</c:v>
                </c:pt>
                <c:pt idx="520">
                  <c:v>0.18840000000000001</c:v>
                </c:pt>
                <c:pt idx="521">
                  <c:v>0.20100000000000001</c:v>
                </c:pt>
                <c:pt idx="522">
                  <c:v>0.19700000000000001</c:v>
                </c:pt>
                <c:pt idx="523">
                  <c:v>0.18779999999999999</c:v>
                </c:pt>
                <c:pt idx="524">
                  <c:v>0.19869999999999999</c:v>
                </c:pt>
                <c:pt idx="525">
                  <c:v>0.21149999999999999</c:v>
                </c:pt>
                <c:pt idx="526">
                  <c:v>0.2039</c:v>
                </c:pt>
                <c:pt idx="527">
                  <c:v>0.1993</c:v>
                </c:pt>
                <c:pt idx="528">
                  <c:v>0.21859999999999999</c:v>
                </c:pt>
                <c:pt idx="529">
                  <c:v>0.2281</c:v>
                </c:pt>
                <c:pt idx="530">
                  <c:v>0.20180000000000001</c:v>
                </c:pt>
                <c:pt idx="531">
                  <c:v>0.1946</c:v>
                </c:pt>
                <c:pt idx="532">
                  <c:v>0.18379999999999999</c:v>
                </c:pt>
                <c:pt idx="533">
                  <c:v>0.17979999999999999</c:v>
                </c:pt>
                <c:pt idx="534">
                  <c:v>0.1822</c:v>
                </c:pt>
                <c:pt idx="535">
                  <c:v>0.18060000000000001</c:v>
                </c:pt>
                <c:pt idx="536">
                  <c:v>0.1895</c:v>
                </c:pt>
                <c:pt idx="537">
                  <c:v>0.20699999999999999</c:v>
                </c:pt>
                <c:pt idx="538">
                  <c:v>0.21640000000000001</c:v>
                </c:pt>
                <c:pt idx="539">
                  <c:v>0.2382</c:v>
                </c:pt>
                <c:pt idx="540">
                  <c:v>0.23269999999999999</c:v>
                </c:pt>
                <c:pt idx="541">
                  <c:v>0.2235</c:v>
                </c:pt>
                <c:pt idx="542">
                  <c:v>0.2263</c:v>
                </c:pt>
                <c:pt idx="543">
                  <c:v>0.24560000000000001</c:v>
                </c:pt>
                <c:pt idx="544">
                  <c:v>0.25140000000000001</c:v>
                </c:pt>
                <c:pt idx="545">
                  <c:v>0.23530000000000001</c:v>
                </c:pt>
                <c:pt idx="546">
                  <c:v>0.24479999999999999</c:v>
                </c:pt>
                <c:pt idx="547">
                  <c:v>0.2535</c:v>
                </c:pt>
                <c:pt idx="548">
                  <c:v>0.25929999999999997</c:v>
                </c:pt>
                <c:pt idx="549">
                  <c:v>0.26829999999999998</c:v>
                </c:pt>
                <c:pt idx="550">
                  <c:v>0.29830000000000001</c:v>
                </c:pt>
                <c:pt idx="551">
                  <c:v>0.31619999999999998</c:v>
                </c:pt>
                <c:pt idx="552">
                  <c:v>0.35610000000000003</c:v>
                </c:pt>
                <c:pt idx="553">
                  <c:v>0.38279999999999997</c:v>
                </c:pt>
                <c:pt idx="554">
                  <c:v>0.3639</c:v>
                </c:pt>
                <c:pt idx="555">
                  <c:v>0.34760000000000002</c:v>
                </c:pt>
                <c:pt idx="556">
                  <c:v>0.32869999999999999</c:v>
                </c:pt>
                <c:pt idx="557">
                  <c:v>0.33879999999999999</c:v>
                </c:pt>
                <c:pt idx="558">
                  <c:v>0.31719999999999998</c:v>
                </c:pt>
                <c:pt idx="559">
                  <c:v>0.30299999999999999</c:v>
                </c:pt>
                <c:pt idx="560">
                  <c:v>0.30790000000000001</c:v>
                </c:pt>
                <c:pt idx="561">
                  <c:v>0.317</c:v>
                </c:pt>
                <c:pt idx="562">
                  <c:v>0.32400000000000001</c:v>
                </c:pt>
                <c:pt idx="563">
                  <c:v>0.33629999999999999</c:v>
                </c:pt>
                <c:pt idx="564">
                  <c:v>0.32079999999999997</c:v>
                </c:pt>
                <c:pt idx="565">
                  <c:v>0.29459999999999997</c:v>
                </c:pt>
                <c:pt idx="566">
                  <c:v>0.30320000000000003</c:v>
                </c:pt>
                <c:pt idx="567">
                  <c:v>0.32019999999999998</c:v>
                </c:pt>
                <c:pt idx="568">
                  <c:v>0.29680000000000001</c:v>
                </c:pt>
                <c:pt idx="569">
                  <c:v>0.29530000000000001</c:v>
                </c:pt>
                <c:pt idx="570">
                  <c:v>0.27050000000000002</c:v>
                </c:pt>
                <c:pt idx="571">
                  <c:v>0.25419999999999998</c:v>
                </c:pt>
                <c:pt idx="572">
                  <c:v>0.23039999999999999</c:v>
                </c:pt>
                <c:pt idx="573">
                  <c:v>0.2346</c:v>
                </c:pt>
                <c:pt idx="574">
                  <c:v>0.25059999999999999</c:v>
                </c:pt>
                <c:pt idx="575">
                  <c:v>0.27989999999999998</c:v>
                </c:pt>
                <c:pt idx="576">
                  <c:v>0.27610000000000001</c:v>
                </c:pt>
                <c:pt idx="577">
                  <c:v>0.31769999999999998</c:v>
                </c:pt>
                <c:pt idx="578">
                  <c:v>0.33679999999999999</c:v>
                </c:pt>
                <c:pt idx="579">
                  <c:v>0.38829999999999998</c:v>
                </c:pt>
                <c:pt idx="580">
                  <c:v>0.38800000000000001</c:v>
                </c:pt>
                <c:pt idx="581">
                  <c:v>0.39019999999999999</c:v>
                </c:pt>
                <c:pt idx="582">
                  <c:v>0.31940000000000002</c:v>
                </c:pt>
                <c:pt idx="583">
                  <c:v>0.30380000000000001</c:v>
                </c:pt>
                <c:pt idx="584">
                  <c:v>0.29530000000000001</c:v>
                </c:pt>
                <c:pt idx="585">
                  <c:v>0.255</c:v>
                </c:pt>
                <c:pt idx="586">
                  <c:v>0.2379</c:v>
                </c:pt>
                <c:pt idx="587">
                  <c:v>0.22700000000000001</c:v>
                </c:pt>
                <c:pt idx="588">
                  <c:v>0.20430000000000001</c:v>
                </c:pt>
                <c:pt idx="589">
                  <c:v>0.20119999999999999</c:v>
                </c:pt>
                <c:pt idx="590">
                  <c:v>0.1933</c:v>
                </c:pt>
                <c:pt idx="591">
                  <c:v>0.22370000000000001</c:v>
                </c:pt>
                <c:pt idx="592">
                  <c:v>0.26179999999999998</c:v>
                </c:pt>
                <c:pt idx="593">
                  <c:v>0.27779999999999999</c:v>
                </c:pt>
                <c:pt idx="594">
                  <c:v>0.21379999999999999</c:v>
                </c:pt>
                <c:pt idx="595">
                  <c:v>0.18360000000000001</c:v>
                </c:pt>
                <c:pt idx="596">
                  <c:v>0.1923</c:v>
                </c:pt>
                <c:pt idx="597">
                  <c:v>0.1883</c:v>
                </c:pt>
                <c:pt idx="598">
                  <c:v>0.17730000000000001</c:v>
                </c:pt>
                <c:pt idx="599">
                  <c:v>0.19259999999999999</c:v>
                </c:pt>
                <c:pt idx="600">
                  <c:v>0.18759999999999999</c:v>
                </c:pt>
                <c:pt idx="601">
                  <c:v>0.1651</c:v>
                </c:pt>
                <c:pt idx="602">
                  <c:v>0.16039999999999999</c:v>
                </c:pt>
                <c:pt idx="603">
                  <c:v>0.16500000000000001</c:v>
                </c:pt>
                <c:pt idx="604">
                  <c:v>0.15340000000000001</c:v>
                </c:pt>
                <c:pt idx="605">
                  <c:v>0.1409</c:v>
                </c:pt>
                <c:pt idx="606">
                  <c:v>0.14419999999999999</c:v>
                </c:pt>
                <c:pt idx="607">
                  <c:v>0.14419999999999999</c:v>
                </c:pt>
                <c:pt idx="608">
                  <c:v>0.13789999999999999</c:v>
                </c:pt>
                <c:pt idx="609">
                  <c:v>0.13800000000000001</c:v>
                </c:pt>
                <c:pt idx="610">
                  <c:v>0.1384</c:v>
                </c:pt>
                <c:pt idx="611">
                  <c:v>0.1376</c:v>
                </c:pt>
                <c:pt idx="612">
                  <c:v>0.1384</c:v>
                </c:pt>
                <c:pt idx="613">
                  <c:v>0.13930000000000001</c:v>
                </c:pt>
                <c:pt idx="614">
                  <c:v>0.13220000000000001</c:v>
                </c:pt>
                <c:pt idx="615">
                  <c:v>0.1245</c:v>
                </c:pt>
                <c:pt idx="616">
                  <c:v>0.12429999999999999</c:v>
                </c:pt>
                <c:pt idx="617">
                  <c:v>0.12590000000000001</c:v>
                </c:pt>
                <c:pt idx="618">
                  <c:v>0.1182</c:v>
                </c:pt>
                <c:pt idx="619">
                  <c:v>0.1119</c:v>
                </c:pt>
                <c:pt idx="620">
                  <c:v>0.1173</c:v>
                </c:pt>
                <c:pt idx="621">
                  <c:v>0.1186</c:v>
                </c:pt>
                <c:pt idx="622">
                  <c:v>0.1091</c:v>
                </c:pt>
                <c:pt idx="623">
                  <c:v>0.10580000000000001</c:v>
                </c:pt>
                <c:pt idx="624">
                  <c:v>0.1192</c:v>
                </c:pt>
                <c:pt idx="625">
                  <c:v>0.12189999999999999</c:v>
                </c:pt>
                <c:pt idx="626">
                  <c:v>0.1139</c:v>
                </c:pt>
                <c:pt idx="627">
                  <c:v>0.12909999999999999</c:v>
                </c:pt>
                <c:pt idx="628">
                  <c:v>0.14369999999999999</c:v>
                </c:pt>
                <c:pt idx="629">
                  <c:v>0.1575</c:v>
                </c:pt>
                <c:pt idx="630">
                  <c:v>0.15409999999999999</c:v>
                </c:pt>
                <c:pt idx="631">
                  <c:v>0.14990000000000001</c:v>
                </c:pt>
                <c:pt idx="632">
                  <c:v>0.1429</c:v>
                </c:pt>
                <c:pt idx="633">
                  <c:v>0.15190000000000001</c:v>
                </c:pt>
                <c:pt idx="634">
                  <c:v>0.15029999999999999</c:v>
                </c:pt>
                <c:pt idx="635">
                  <c:v>0.13389999999999999</c:v>
                </c:pt>
                <c:pt idx="636">
                  <c:v>0.13439999999999999</c:v>
                </c:pt>
                <c:pt idx="637">
                  <c:v>0.14269999999999999</c:v>
                </c:pt>
                <c:pt idx="638">
                  <c:v>0.1363</c:v>
                </c:pt>
                <c:pt idx="639">
                  <c:v>0.1278</c:v>
                </c:pt>
                <c:pt idx="640">
                  <c:v>0.13700000000000001</c:v>
                </c:pt>
                <c:pt idx="641">
                  <c:v>0.14099999999999999</c:v>
                </c:pt>
                <c:pt idx="642">
                  <c:v>0.1298</c:v>
                </c:pt>
                <c:pt idx="643">
                  <c:v>0.13070000000000001</c:v>
                </c:pt>
                <c:pt idx="644">
                  <c:v>0.14280000000000001</c:v>
                </c:pt>
                <c:pt idx="645">
                  <c:v>0.13700000000000001</c:v>
                </c:pt>
                <c:pt idx="646">
                  <c:v>0.1265</c:v>
                </c:pt>
                <c:pt idx="647">
                  <c:v>0.13719999999999999</c:v>
                </c:pt>
                <c:pt idx="648">
                  <c:v>0.14399999999999999</c:v>
                </c:pt>
                <c:pt idx="649">
                  <c:v>0.13539999999999999</c:v>
                </c:pt>
                <c:pt idx="650">
                  <c:v>0.13350000000000001</c:v>
                </c:pt>
                <c:pt idx="651">
                  <c:v>0.1426</c:v>
                </c:pt>
                <c:pt idx="652">
                  <c:v>0.14050000000000001</c:v>
                </c:pt>
                <c:pt idx="653">
                  <c:v>0.13089999999999999</c:v>
                </c:pt>
                <c:pt idx="654">
                  <c:v>0.1371</c:v>
                </c:pt>
                <c:pt idx="655">
                  <c:v>0.1482</c:v>
                </c:pt>
                <c:pt idx="656">
                  <c:v>0.1426</c:v>
                </c:pt>
                <c:pt idx="657">
                  <c:v>0.14230000000000001</c:v>
                </c:pt>
                <c:pt idx="658">
                  <c:v>0.15759999999999999</c:v>
                </c:pt>
                <c:pt idx="659">
                  <c:v>0.16120000000000001</c:v>
                </c:pt>
                <c:pt idx="660">
                  <c:v>0.1598</c:v>
                </c:pt>
                <c:pt idx="661">
                  <c:v>0.17610000000000001</c:v>
                </c:pt>
                <c:pt idx="662">
                  <c:v>0.18809999999999999</c:v>
                </c:pt>
                <c:pt idx="663">
                  <c:v>0.20530000000000001</c:v>
                </c:pt>
                <c:pt idx="664">
                  <c:v>0.1903</c:v>
                </c:pt>
                <c:pt idx="665">
                  <c:v>0.16930000000000001</c:v>
                </c:pt>
                <c:pt idx="666">
                  <c:v>0.18310000000000001</c:v>
                </c:pt>
                <c:pt idx="667">
                  <c:v>0.17799999999999999</c:v>
                </c:pt>
                <c:pt idx="668">
                  <c:v>0.15509999999999999</c:v>
                </c:pt>
                <c:pt idx="669">
                  <c:v>0.1479</c:v>
                </c:pt>
                <c:pt idx="670">
                  <c:v>0.153</c:v>
                </c:pt>
                <c:pt idx="671">
                  <c:v>0.14649999999999999</c:v>
                </c:pt>
                <c:pt idx="672">
                  <c:v>0.1396</c:v>
                </c:pt>
                <c:pt idx="673">
                  <c:v>0.14630000000000001</c:v>
                </c:pt>
                <c:pt idx="674">
                  <c:v>0.14940000000000001</c:v>
                </c:pt>
                <c:pt idx="675">
                  <c:v>0.14299999999999999</c:v>
                </c:pt>
                <c:pt idx="676">
                  <c:v>0.1391</c:v>
                </c:pt>
                <c:pt idx="677">
                  <c:v>0.14019999999999999</c:v>
                </c:pt>
                <c:pt idx="678">
                  <c:v>0.1404</c:v>
                </c:pt>
                <c:pt idx="679">
                  <c:v>0.13819999999999999</c:v>
                </c:pt>
                <c:pt idx="680">
                  <c:v>0.14069999999999999</c:v>
                </c:pt>
                <c:pt idx="681">
                  <c:v>0.1434</c:v>
                </c:pt>
                <c:pt idx="682">
                  <c:v>0.14319999999999999</c:v>
                </c:pt>
                <c:pt idx="683">
                  <c:v>0.14779999999999999</c:v>
                </c:pt>
                <c:pt idx="684">
                  <c:v>0.15110000000000001</c:v>
                </c:pt>
                <c:pt idx="685">
                  <c:v>0.15140000000000001</c:v>
                </c:pt>
                <c:pt idx="686">
                  <c:v>0.15509999999999999</c:v>
                </c:pt>
                <c:pt idx="687">
                  <c:v>0.17219999999999999</c:v>
                </c:pt>
                <c:pt idx="688">
                  <c:v>0.17169999999999999</c:v>
                </c:pt>
                <c:pt idx="689">
                  <c:v>0.1923</c:v>
                </c:pt>
                <c:pt idx="690">
                  <c:v>0.1847</c:v>
                </c:pt>
                <c:pt idx="691">
                  <c:v>0.18160000000000001</c:v>
                </c:pt>
                <c:pt idx="692">
                  <c:v>0.20130000000000001</c:v>
                </c:pt>
                <c:pt idx="693">
                  <c:v>0.2069</c:v>
                </c:pt>
                <c:pt idx="694">
                  <c:v>0.215</c:v>
                </c:pt>
                <c:pt idx="695">
                  <c:v>0.2238</c:v>
                </c:pt>
                <c:pt idx="696">
                  <c:v>0.216</c:v>
                </c:pt>
                <c:pt idx="697">
                  <c:v>0.1908</c:v>
                </c:pt>
                <c:pt idx="698">
                  <c:v>0.19109999999999999</c:v>
                </c:pt>
                <c:pt idx="699">
                  <c:v>0.2152</c:v>
                </c:pt>
                <c:pt idx="700">
                  <c:v>0.21490000000000001</c:v>
                </c:pt>
                <c:pt idx="701">
                  <c:v>0.1948</c:v>
                </c:pt>
                <c:pt idx="702">
                  <c:v>0.2079</c:v>
                </c:pt>
                <c:pt idx="703">
                  <c:v>0.22919999999999999</c:v>
                </c:pt>
                <c:pt idx="704">
                  <c:v>0.22550000000000001</c:v>
                </c:pt>
                <c:pt idx="705">
                  <c:v>0.2215</c:v>
                </c:pt>
                <c:pt idx="706">
                  <c:v>0.223</c:v>
                </c:pt>
                <c:pt idx="707">
                  <c:v>0.17960000000000001</c:v>
                </c:pt>
                <c:pt idx="708">
                  <c:v>0.15409999999999999</c:v>
                </c:pt>
                <c:pt idx="709">
                  <c:v>0.14330000000000001</c:v>
                </c:pt>
                <c:pt idx="710">
                  <c:v>0.14000000000000001</c:v>
                </c:pt>
                <c:pt idx="711">
                  <c:v>0.127</c:v>
                </c:pt>
                <c:pt idx="712">
                  <c:v>0.126</c:v>
                </c:pt>
                <c:pt idx="713">
                  <c:v>0.1235</c:v>
                </c:pt>
                <c:pt idx="714">
                  <c:v>0.12720000000000001</c:v>
                </c:pt>
                <c:pt idx="715">
                  <c:v>0.1348</c:v>
                </c:pt>
                <c:pt idx="716">
                  <c:v>0.14849999999999999</c:v>
                </c:pt>
                <c:pt idx="717">
                  <c:v>0.15790000000000001</c:v>
                </c:pt>
                <c:pt idx="718">
                  <c:v>0.1817</c:v>
                </c:pt>
                <c:pt idx="719">
                  <c:v>0.1628</c:v>
                </c:pt>
                <c:pt idx="720">
                  <c:v>0.1618</c:v>
                </c:pt>
                <c:pt idx="721">
                  <c:v>0.14849999999999999</c:v>
                </c:pt>
                <c:pt idx="722">
                  <c:v>0.13880000000000001</c:v>
                </c:pt>
                <c:pt idx="723">
                  <c:v>0.14749999999999999</c:v>
                </c:pt>
                <c:pt idx="724">
                  <c:v>0.1474</c:v>
                </c:pt>
                <c:pt idx="725">
                  <c:v>0.1361</c:v>
                </c:pt>
                <c:pt idx="726">
                  <c:v>0.13800000000000001</c:v>
                </c:pt>
                <c:pt idx="727">
                  <c:v>0.15570000000000001</c:v>
                </c:pt>
                <c:pt idx="728">
                  <c:v>0.15340000000000001</c:v>
                </c:pt>
                <c:pt idx="729">
                  <c:v>0.13789999999999999</c:v>
                </c:pt>
                <c:pt idx="730">
                  <c:v>0.14610000000000001</c:v>
                </c:pt>
                <c:pt idx="731">
                  <c:v>0.16830000000000001</c:v>
                </c:pt>
                <c:pt idx="732">
                  <c:v>0.1832</c:v>
                </c:pt>
                <c:pt idx="733">
                  <c:v>0.17199999999999999</c:v>
                </c:pt>
                <c:pt idx="734">
                  <c:v>0.16589999999999999</c:v>
                </c:pt>
                <c:pt idx="735">
                  <c:v>0.18540000000000001</c:v>
                </c:pt>
                <c:pt idx="736">
                  <c:v>0.18429999999999999</c:v>
                </c:pt>
                <c:pt idx="737">
                  <c:v>0.16800000000000001</c:v>
                </c:pt>
                <c:pt idx="738">
                  <c:v>0.1731</c:v>
                </c:pt>
                <c:pt idx="739">
                  <c:v>0.18759999999999999</c:v>
                </c:pt>
                <c:pt idx="740">
                  <c:v>0.18859999999999999</c:v>
                </c:pt>
                <c:pt idx="741">
                  <c:v>0.17780000000000001</c:v>
                </c:pt>
                <c:pt idx="742">
                  <c:v>0.17949999999999999</c:v>
                </c:pt>
                <c:pt idx="743">
                  <c:v>0.18090000000000001</c:v>
                </c:pt>
                <c:pt idx="744">
                  <c:v>0.16189999999999999</c:v>
                </c:pt>
                <c:pt idx="745">
                  <c:v>0.15740000000000001</c:v>
                </c:pt>
                <c:pt idx="746">
                  <c:v>0.1701</c:v>
                </c:pt>
                <c:pt idx="747">
                  <c:v>0.1653</c:v>
                </c:pt>
                <c:pt idx="748">
                  <c:v>0.15509999999999999</c:v>
                </c:pt>
                <c:pt idx="749">
                  <c:v>0.16250000000000001</c:v>
                </c:pt>
                <c:pt idx="750">
                  <c:v>0.17330000000000001</c:v>
                </c:pt>
                <c:pt idx="751">
                  <c:v>0.16539999999999999</c:v>
                </c:pt>
                <c:pt idx="752">
                  <c:v>0.17230000000000001</c:v>
                </c:pt>
                <c:pt idx="753">
                  <c:v>0.1867</c:v>
                </c:pt>
                <c:pt idx="754">
                  <c:v>0.15629999999999999</c:v>
                </c:pt>
                <c:pt idx="755">
                  <c:v>0.13400000000000001</c:v>
                </c:pt>
                <c:pt idx="756">
                  <c:v>0.14299999999999999</c:v>
                </c:pt>
                <c:pt idx="757">
                  <c:v>0.12790000000000001</c:v>
                </c:pt>
                <c:pt idx="758">
                  <c:v>0.10589999999999999</c:v>
                </c:pt>
                <c:pt idx="759">
                  <c:v>0.10299999999999999</c:v>
                </c:pt>
                <c:pt idx="760">
                  <c:v>0.1085</c:v>
                </c:pt>
                <c:pt idx="761">
                  <c:v>0.106</c:v>
                </c:pt>
                <c:pt idx="762">
                  <c:v>9.3299999999999994E-2</c:v>
                </c:pt>
                <c:pt idx="763">
                  <c:v>9.35E-2</c:v>
                </c:pt>
                <c:pt idx="764">
                  <c:v>0.1079</c:v>
                </c:pt>
                <c:pt idx="765">
                  <c:v>0.11119999999999999</c:v>
                </c:pt>
                <c:pt idx="766">
                  <c:v>0.10730000000000001</c:v>
                </c:pt>
                <c:pt idx="767">
                  <c:v>0.1114</c:v>
                </c:pt>
                <c:pt idx="768">
                  <c:v>0.1148</c:v>
                </c:pt>
                <c:pt idx="769">
                  <c:v>0.1348</c:v>
                </c:pt>
                <c:pt idx="770">
                  <c:v>0.16070000000000001</c:v>
                </c:pt>
                <c:pt idx="771">
                  <c:v>0.15049999999999999</c:v>
                </c:pt>
                <c:pt idx="772">
                  <c:v>0.13500000000000001</c:v>
                </c:pt>
                <c:pt idx="773">
                  <c:v>0.13850000000000001</c:v>
                </c:pt>
                <c:pt idx="774">
                  <c:v>0.1376</c:v>
                </c:pt>
                <c:pt idx="775">
                  <c:v>0.1479</c:v>
                </c:pt>
                <c:pt idx="776">
                  <c:v>0.14169999999999999</c:v>
                </c:pt>
                <c:pt idx="777">
                  <c:v>0.12809999999999999</c:v>
                </c:pt>
                <c:pt idx="778">
                  <c:v>0.14360000000000001</c:v>
                </c:pt>
                <c:pt idx="779">
                  <c:v>0.1583</c:v>
                </c:pt>
                <c:pt idx="780">
                  <c:v>0.15090000000000001</c:v>
                </c:pt>
                <c:pt idx="781">
                  <c:v>0.1363</c:v>
                </c:pt>
                <c:pt idx="782">
                  <c:v>0.12909999999999999</c:v>
                </c:pt>
                <c:pt idx="783">
                  <c:v>0.1206</c:v>
                </c:pt>
                <c:pt idx="784">
                  <c:v>0.1169</c:v>
                </c:pt>
                <c:pt idx="785">
                  <c:v>0.11990000000000001</c:v>
                </c:pt>
                <c:pt idx="786">
                  <c:v>0.1178</c:v>
                </c:pt>
                <c:pt idx="787">
                  <c:v>0.1116</c:v>
                </c:pt>
                <c:pt idx="788">
                  <c:v>0.1178</c:v>
                </c:pt>
                <c:pt idx="789">
                  <c:v>0.1237</c:v>
                </c:pt>
                <c:pt idx="790">
                  <c:v>0.1129</c:v>
                </c:pt>
                <c:pt idx="791">
                  <c:v>0.1216</c:v>
                </c:pt>
                <c:pt idx="792">
                  <c:v>0.1268</c:v>
                </c:pt>
                <c:pt idx="793">
                  <c:v>0.11940000000000001</c:v>
                </c:pt>
                <c:pt idx="794">
                  <c:v>0.1215</c:v>
                </c:pt>
                <c:pt idx="795">
                  <c:v>0.14269999999999999</c:v>
                </c:pt>
                <c:pt idx="796">
                  <c:v>0.15129999999999999</c:v>
                </c:pt>
                <c:pt idx="797">
                  <c:v>0.15129999999999999</c:v>
                </c:pt>
                <c:pt idx="798">
                  <c:v>0.16220000000000001</c:v>
                </c:pt>
                <c:pt idx="799">
                  <c:v>0.14199999999999999</c:v>
                </c:pt>
                <c:pt idx="800">
                  <c:v>0.1389</c:v>
                </c:pt>
                <c:pt idx="801">
                  <c:v>0.15179999999999999</c:v>
                </c:pt>
                <c:pt idx="802">
                  <c:v>0.1459</c:v>
                </c:pt>
                <c:pt idx="803">
                  <c:v>0.12759999999999999</c:v>
                </c:pt>
                <c:pt idx="804">
                  <c:v>0.13139999999999999</c:v>
                </c:pt>
                <c:pt idx="805">
                  <c:v>0.14299999999999999</c:v>
                </c:pt>
                <c:pt idx="806">
                  <c:v>0.13669999999999999</c:v>
                </c:pt>
                <c:pt idx="807">
                  <c:v>0.12509999999999999</c:v>
                </c:pt>
                <c:pt idx="808">
                  <c:v>0.13600000000000001</c:v>
                </c:pt>
                <c:pt idx="809">
                  <c:v>0.1472</c:v>
                </c:pt>
                <c:pt idx="810">
                  <c:v>0.1384</c:v>
                </c:pt>
                <c:pt idx="811">
                  <c:v>0.1338</c:v>
                </c:pt>
                <c:pt idx="812">
                  <c:v>0.14419999999999999</c:v>
                </c:pt>
                <c:pt idx="813">
                  <c:v>0.14799999999999999</c:v>
                </c:pt>
                <c:pt idx="814">
                  <c:v>0.13439999999999999</c:v>
                </c:pt>
                <c:pt idx="815">
                  <c:v>0.13250000000000001</c:v>
                </c:pt>
                <c:pt idx="816">
                  <c:v>0.14330000000000001</c:v>
                </c:pt>
                <c:pt idx="817">
                  <c:v>0.13730000000000001</c:v>
                </c:pt>
                <c:pt idx="818">
                  <c:v>0.13439999999999999</c:v>
                </c:pt>
                <c:pt idx="819">
                  <c:v>0.14599999999999999</c:v>
                </c:pt>
                <c:pt idx="820">
                  <c:v>0.14219999999999999</c:v>
                </c:pt>
                <c:pt idx="821">
                  <c:v>0.129</c:v>
                </c:pt>
                <c:pt idx="822">
                  <c:v>0.1321</c:v>
                </c:pt>
                <c:pt idx="823">
                  <c:v>0.14099999999999999</c:v>
                </c:pt>
                <c:pt idx="824">
                  <c:v>0.13569999999999999</c:v>
                </c:pt>
                <c:pt idx="825">
                  <c:v>0.1249</c:v>
                </c:pt>
                <c:pt idx="826">
                  <c:v>0.1275</c:v>
                </c:pt>
                <c:pt idx="827">
                  <c:v>0.1305</c:v>
                </c:pt>
                <c:pt idx="828">
                  <c:v>0.1217</c:v>
                </c:pt>
                <c:pt idx="829">
                  <c:v>0.1129</c:v>
                </c:pt>
                <c:pt idx="830">
                  <c:v>0.12139999999999999</c:v>
                </c:pt>
                <c:pt idx="831">
                  <c:v>0.12920000000000001</c:v>
                </c:pt>
                <c:pt idx="832">
                  <c:v>0.12330000000000001</c:v>
                </c:pt>
                <c:pt idx="833">
                  <c:v>0.1245</c:v>
                </c:pt>
                <c:pt idx="834">
                  <c:v>0.1358</c:v>
                </c:pt>
                <c:pt idx="835">
                  <c:v>0.14099999999999999</c:v>
                </c:pt>
                <c:pt idx="836">
                  <c:v>0.13170000000000001</c:v>
                </c:pt>
                <c:pt idx="837">
                  <c:v>0.1313</c:v>
                </c:pt>
                <c:pt idx="838">
                  <c:v>0.14249999999999999</c:v>
                </c:pt>
                <c:pt idx="839">
                  <c:v>0.13780000000000001</c:v>
                </c:pt>
                <c:pt idx="840">
                  <c:v>0.12870000000000001</c:v>
                </c:pt>
                <c:pt idx="841">
                  <c:v>0.13869999999999999</c:v>
                </c:pt>
                <c:pt idx="842">
                  <c:v>0.14799999999999999</c:v>
                </c:pt>
                <c:pt idx="843">
                  <c:v>0.13969999999999999</c:v>
                </c:pt>
                <c:pt idx="844">
                  <c:v>0.1361</c:v>
                </c:pt>
                <c:pt idx="845">
                  <c:v>0.1487</c:v>
                </c:pt>
                <c:pt idx="846">
                  <c:v>0.15590000000000001</c:v>
                </c:pt>
                <c:pt idx="847">
                  <c:v>0.15079999999999999</c:v>
                </c:pt>
                <c:pt idx="848">
                  <c:v>0.15379999999999999</c:v>
                </c:pt>
                <c:pt idx="849">
                  <c:v>0.16700000000000001</c:v>
                </c:pt>
                <c:pt idx="850">
                  <c:v>0.1666</c:v>
                </c:pt>
                <c:pt idx="851">
                  <c:v>0.158</c:v>
                </c:pt>
                <c:pt idx="852">
                  <c:v>0.17150000000000001</c:v>
                </c:pt>
                <c:pt idx="853">
                  <c:v>0.18840000000000001</c:v>
                </c:pt>
                <c:pt idx="854">
                  <c:v>0.18509999999999999</c:v>
                </c:pt>
                <c:pt idx="855">
                  <c:v>0.18490000000000001</c:v>
                </c:pt>
                <c:pt idx="856">
                  <c:v>0.1676</c:v>
                </c:pt>
                <c:pt idx="857">
                  <c:v>0.1507</c:v>
                </c:pt>
                <c:pt idx="858">
                  <c:v>0.13220000000000001</c:v>
                </c:pt>
                <c:pt idx="859">
                  <c:v>0.13070000000000001</c:v>
                </c:pt>
                <c:pt idx="860">
                  <c:v>0.13689999999999999</c:v>
                </c:pt>
                <c:pt idx="861">
                  <c:v>0.1303</c:v>
                </c:pt>
                <c:pt idx="862">
                  <c:v>0.11749999999999999</c:v>
                </c:pt>
                <c:pt idx="863">
                  <c:v>0.1245</c:v>
                </c:pt>
                <c:pt idx="864">
                  <c:v>0.1346</c:v>
                </c:pt>
                <c:pt idx="865">
                  <c:v>0.125</c:v>
                </c:pt>
                <c:pt idx="866">
                  <c:v>0.11650000000000001</c:v>
                </c:pt>
                <c:pt idx="867">
                  <c:v>0.1305</c:v>
                </c:pt>
                <c:pt idx="868">
                  <c:v>0.14019999999999999</c:v>
                </c:pt>
                <c:pt idx="869">
                  <c:v>0.13769999999999999</c:v>
                </c:pt>
                <c:pt idx="870">
                  <c:v>0.13830000000000001</c:v>
                </c:pt>
                <c:pt idx="871">
                  <c:v>0.1338</c:v>
                </c:pt>
                <c:pt idx="872">
                  <c:v>0.13689999999999999</c:v>
                </c:pt>
                <c:pt idx="873">
                  <c:v>0.1429</c:v>
                </c:pt>
                <c:pt idx="874">
                  <c:v>0.1394</c:v>
                </c:pt>
                <c:pt idx="875">
                  <c:v>0.13639999999999999</c:v>
                </c:pt>
                <c:pt idx="876">
                  <c:v>0.14080000000000001</c:v>
                </c:pt>
                <c:pt idx="877">
                  <c:v>0.1371</c:v>
                </c:pt>
                <c:pt idx="878">
                  <c:v>0.13389999999999999</c:v>
                </c:pt>
                <c:pt idx="879">
                  <c:v>0.1331</c:v>
                </c:pt>
                <c:pt idx="880">
                  <c:v>0.1182</c:v>
                </c:pt>
                <c:pt idx="881">
                  <c:v>0.113</c:v>
                </c:pt>
                <c:pt idx="882">
                  <c:v>0.1198</c:v>
                </c:pt>
                <c:pt idx="883">
                  <c:v>0.12620000000000001</c:v>
                </c:pt>
                <c:pt idx="884">
                  <c:v>0.1333</c:v>
                </c:pt>
                <c:pt idx="885">
                  <c:v>0.13669999999999999</c:v>
                </c:pt>
                <c:pt idx="886">
                  <c:v>0.1588</c:v>
                </c:pt>
                <c:pt idx="887">
                  <c:v>0.1605</c:v>
                </c:pt>
                <c:pt idx="888">
                  <c:v>0.14419999999999999</c:v>
                </c:pt>
                <c:pt idx="889">
                  <c:v>0.1615</c:v>
                </c:pt>
                <c:pt idx="890">
                  <c:v>0.17730000000000001</c:v>
                </c:pt>
                <c:pt idx="891">
                  <c:v>0.16320000000000001</c:v>
                </c:pt>
                <c:pt idx="892">
                  <c:v>0.1532</c:v>
                </c:pt>
                <c:pt idx="893">
                  <c:v>0.1691</c:v>
                </c:pt>
                <c:pt idx="894">
                  <c:v>0.16880000000000001</c:v>
                </c:pt>
                <c:pt idx="895">
                  <c:v>0.15129999999999999</c:v>
                </c:pt>
                <c:pt idx="896">
                  <c:v>0.153</c:v>
                </c:pt>
                <c:pt idx="897">
                  <c:v>0.16239999999999999</c:v>
                </c:pt>
                <c:pt idx="898">
                  <c:v>0.15909999999999999</c:v>
                </c:pt>
                <c:pt idx="899">
                  <c:v>0.15690000000000001</c:v>
                </c:pt>
                <c:pt idx="900">
                  <c:v>0.16830000000000001</c:v>
                </c:pt>
                <c:pt idx="901">
                  <c:v>0.16750000000000001</c:v>
                </c:pt>
                <c:pt idx="902">
                  <c:v>0.18060000000000001</c:v>
                </c:pt>
                <c:pt idx="903">
                  <c:v>0.18179999999999999</c:v>
                </c:pt>
                <c:pt idx="904">
                  <c:v>0.19400000000000001</c:v>
                </c:pt>
                <c:pt idx="905">
                  <c:v>0.19670000000000001</c:v>
                </c:pt>
                <c:pt idx="906">
                  <c:v>0.18870000000000001</c:v>
                </c:pt>
                <c:pt idx="907">
                  <c:v>0.18590000000000001</c:v>
                </c:pt>
                <c:pt idx="908">
                  <c:v>0.20830000000000001</c:v>
                </c:pt>
                <c:pt idx="909">
                  <c:v>0.19919999999999999</c:v>
                </c:pt>
                <c:pt idx="910">
                  <c:v>0.19689999999999999</c:v>
                </c:pt>
                <c:pt idx="911">
                  <c:v>0.185</c:v>
                </c:pt>
                <c:pt idx="912">
                  <c:v>0.18149999999999999</c:v>
                </c:pt>
                <c:pt idx="913">
                  <c:v>0.1865</c:v>
                </c:pt>
                <c:pt idx="914">
                  <c:v>0.19620000000000001</c:v>
                </c:pt>
                <c:pt idx="915">
                  <c:v>0.20799999999999999</c:v>
                </c:pt>
                <c:pt idx="916">
                  <c:v>0.2457</c:v>
                </c:pt>
                <c:pt idx="917">
                  <c:v>0.23799999999999999</c:v>
                </c:pt>
                <c:pt idx="918">
                  <c:v>0.19109999999999999</c:v>
                </c:pt>
                <c:pt idx="919">
                  <c:v>0.17180000000000001</c:v>
                </c:pt>
                <c:pt idx="920">
                  <c:v>0.15529999999999999</c:v>
                </c:pt>
                <c:pt idx="921">
                  <c:v>0.15939999999999999</c:v>
                </c:pt>
                <c:pt idx="922">
                  <c:v>0.15790000000000001</c:v>
                </c:pt>
                <c:pt idx="923">
                  <c:v>0.16370000000000001</c:v>
                </c:pt>
                <c:pt idx="924">
                  <c:v>0.17080000000000001</c:v>
                </c:pt>
                <c:pt idx="925">
                  <c:v>0.1925</c:v>
                </c:pt>
                <c:pt idx="926">
                  <c:v>0.19739999999999999</c:v>
                </c:pt>
                <c:pt idx="927">
                  <c:v>0.17760000000000001</c:v>
                </c:pt>
                <c:pt idx="928">
                  <c:v>0.17710000000000001</c:v>
                </c:pt>
                <c:pt idx="929">
                  <c:v>0.17080000000000001</c:v>
                </c:pt>
                <c:pt idx="930">
                  <c:v>0.17519999999999999</c:v>
                </c:pt>
                <c:pt idx="931">
                  <c:v>0.17680000000000001</c:v>
                </c:pt>
                <c:pt idx="932">
                  <c:v>0.2016</c:v>
                </c:pt>
                <c:pt idx="933">
                  <c:v>0.22270000000000001</c:v>
                </c:pt>
                <c:pt idx="934">
                  <c:v>0.21179999999999999</c:v>
                </c:pt>
                <c:pt idx="935">
                  <c:v>0.22009999999999999</c:v>
                </c:pt>
                <c:pt idx="936">
                  <c:v>0.23400000000000001</c:v>
                </c:pt>
                <c:pt idx="937">
                  <c:v>0.21479999999999999</c:v>
                </c:pt>
                <c:pt idx="938">
                  <c:v>0.19450000000000001</c:v>
                </c:pt>
                <c:pt idx="939">
                  <c:v>0.16930000000000001</c:v>
                </c:pt>
                <c:pt idx="940">
                  <c:v>0.16600000000000001</c:v>
                </c:pt>
                <c:pt idx="941">
                  <c:v>0.18840000000000001</c:v>
                </c:pt>
                <c:pt idx="942">
                  <c:v>0.193</c:v>
                </c:pt>
                <c:pt idx="943">
                  <c:v>0.182</c:v>
                </c:pt>
                <c:pt idx="944">
                  <c:v>0.19670000000000001</c:v>
                </c:pt>
                <c:pt idx="945">
                  <c:v>0.1915</c:v>
                </c:pt>
                <c:pt idx="946">
                  <c:v>0.19750000000000001</c:v>
                </c:pt>
                <c:pt idx="947">
                  <c:v>0.1847</c:v>
                </c:pt>
                <c:pt idx="948">
                  <c:v>0.18840000000000001</c:v>
                </c:pt>
                <c:pt idx="949">
                  <c:v>0.1731</c:v>
                </c:pt>
                <c:pt idx="950">
                  <c:v>0.17050000000000001</c:v>
                </c:pt>
                <c:pt idx="951">
                  <c:v>0.17080000000000001</c:v>
                </c:pt>
                <c:pt idx="952">
                  <c:v>0.17799999999999999</c:v>
                </c:pt>
                <c:pt idx="953">
                  <c:v>0.17050000000000001</c:v>
                </c:pt>
                <c:pt idx="954">
                  <c:v>0.1678</c:v>
                </c:pt>
                <c:pt idx="955">
                  <c:v>0.15790000000000001</c:v>
                </c:pt>
                <c:pt idx="956">
                  <c:v>0.1656</c:v>
                </c:pt>
                <c:pt idx="957">
                  <c:v>0.1678</c:v>
                </c:pt>
                <c:pt idx="958">
                  <c:v>0.183</c:v>
                </c:pt>
                <c:pt idx="959">
                  <c:v>0.2349</c:v>
                </c:pt>
                <c:pt idx="960">
                  <c:v>0.2301</c:v>
                </c:pt>
                <c:pt idx="961">
                  <c:v>0.18440000000000001</c:v>
                </c:pt>
                <c:pt idx="962">
                  <c:v>0.18</c:v>
                </c:pt>
                <c:pt idx="963">
                  <c:v>0.18049999999999999</c:v>
                </c:pt>
                <c:pt idx="964">
                  <c:v>0.16669999999999999</c:v>
                </c:pt>
                <c:pt idx="965">
                  <c:v>0.1583</c:v>
                </c:pt>
                <c:pt idx="966">
                  <c:v>0.15629999999999999</c:v>
                </c:pt>
                <c:pt idx="967">
                  <c:v>0.14849999999999999</c:v>
                </c:pt>
                <c:pt idx="968">
                  <c:v>0.14399999999999999</c:v>
                </c:pt>
                <c:pt idx="969">
                  <c:v>0.14019999999999999</c:v>
                </c:pt>
                <c:pt idx="970">
                  <c:v>0.13320000000000001</c:v>
                </c:pt>
                <c:pt idx="971">
                  <c:v>0.1331</c:v>
                </c:pt>
                <c:pt idx="972">
                  <c:v>0.14000000000000001</c:v>
                </c:pt>
                <c:pt idx="973">
                  <c:v>0.1474</c:v>
                </c:pt>
                <c:pt idx="974">
                  <c:v>0.14860000000000001</c:v>
                </c:pt>
                <c:pt idx="975">
                  <c:v>0.15579999999999999</c:v>
                </c:pt>
                <c:pt idx="976">
                  <c:v>0.16339999999999999</c:v>
                </c:pt>
                <c:pt idx="977">
                  <c:v>0.1862</c:v>
                </c:pt>
                <c:pt idx="978">
                  <c:v>0.19350000000000001</c:v>
                </c:pt>
                <c:pt idx="979">
                  <c:v>0.19400000000000001</c:v>
                </c:pt>
                <c:pt idx="980">
                  <c:v>0.1797</c:v>
                </c:pt>
                <c:pt idx="981">
                  <c:v>0.15609999999999999</c:v>
                </c:pt>
                <c:pt idx="982">
                  <c:v>0.15559999999999999</c:v>
                </c:pt>
                <c:pt idx="983">
                  <c:v>0.15229999999999999</c:v>
                </c:pt>
                <c:pt idx="984">
                  <c:v>0.1736</c:v>
                </c:pt>
                <c:pt idx="985">
                  <c:v>0.19089999999999999</c:v>
                </c:pt>
                <c:pt idx="986">
                  <c:v>0.1787</c:v>
                </c:pt>
                <c:pt idx="987">
                  <c:v>0.1681</c:v>
                </c:pt>
                <c:pt idx="988">
                  <c:v>0.14940000000000001</c:v>
                </c:pt>
                <c:pt idx="989">
                  <c:v>0.16009999999999999</c:v>
                </c:pt>
                <c:pt idx="990">
                  <c:v>0.17219999999999999</c:v>
                </c:pt>
                <c:pt idx="991">
                  <c:v>0.15690000000000001</c:v>
                </c:pt>
                <c:pt idx="992">
                  <c:v>0.15049999999999999</c:v>
                </c:pt>
                <c:pt idx="993">
                  <c:v>0.14360000000000001</c:v>
                </c:pt>
                <c:pt idx="994">
                  <c:v>0.15049999999999999</c:v>
                </c:pt>
                <c:pt idx="995">
                  <c:v>0.15260000000000001</c:v>
                </c:pt>
                <c:pt idx="996">
                  <c:v>0.14380000000000001</c:v>
                </c:pt>
                <c:pt idx="997">
                  <c:v>0.1512</c:v>
                </c:pt>
                <c:pt idx="998">
                  <c:v>0.16619999999999999</c:v>
                </c:pt>
                <c:pt idx="999">
                  <c:v>0.15770000000000001</c:v>
                </c:pt>
                <c:pt idx="1000">
                  <c:v>0.1532</c:v>
                </c:pt>
                <c:pt idx="1001">
                  <c:v>0.14929999999999999</c:v>
                </c:pt>
                <c:pt idx="1002">
                  <c:v>0.1525</c:v>
                </c:pt>
                <c:pt idx="1003">
                  <c:v>0.1628</c:v>
                </c:pt>
                <c:pt idx="1004">
                  <c:v>0.1764</c:v>
                </c:pt>
                <c:pt idx="1005">
                  <c:v>0.2009</c:v>
                </c:pt>
                <c:pt idx="1006">
                  <c:v>0.1948</c:v>
                </c:pt>
                <c:pt idx="1007">
                  <c:v>0.1883</c:v>
                </c:pt>
                <c:pt idx="1008">
                  <c:v>0.185</c:v>
                </c:pt>
                <c:pt idx="1009">
                  <c:v>0.19719999999999999</c:v>
                </c:pt>
                <c:pt idx="1010">
                  <c:v>0.2046</c:v>
                </c:pt>
                <c:pt idx="1011">
                  <c:v>0.22839999999999999</c:v>
                </c:pt>
                <c:pt idx="1012">
                  <c:v>0.23119999999999999</c:v>
                </c:pt>
                <c:pt idx="1013">
                  <c:v>0.2462</c:v>
                </c:pt>
                <c:pt idx="1014">
                  <c:v>0.25069999999999998</c:v>
                </c:pt>
                <c:pt idx="1015">
                  <c:v>0.24399999999999999</c:v>
                </c:pt>
                <c:pt idx="1016">
                  <c:v>0.2213</c:v>
                </c:pt>
                <c:pt idx="1017">
                  <c:v>0.20680000000000001</c:v>
                </c:pt>
                <c:pt idx="1018">
                  <c:v>0.20630000000000001</c:v>
                </c:pt>
                <c:pt idx="1019">
                  <c:v>0.2019</c:v>
                </c:pt>
                <c:pt idx="1020">
                  <c:v>0.18529999999999999</c:v>
                </c:pt>
                <c:pt idx="1021">
                  <c:v>0.2198</c:v>
                </c:pt>
                <c:pt idx="1022">
                  <c:v>0.2132</c:v>
                </c:pt>
                <c:pt idx="1023">
                  <c:v>0.24790000000000001</c:v>
                </c:pt>
                <c:pt idx="1024">
                  <c:v>0.29089999999999999</c:v>
                </c:pt>
                <c:pt idx="1025">
                  <c:v>0.2944</c:v>
                </c:pt>
                <c:pt idx="1026">
                  <c:v>0.30940000000000001</c:v>
                </c:pt>
                <c:pt idx="1027">
                  <c:v>0.27879999999999999</c:v>
                </c:pt>
                <c:pt idx="1028">
                  <c:v>0.25850000000000001</c:v>
                </c:pt>
                <c:pt idx="1029">
                  <c:v>0.27679999999999999</c:v>
                </c:pt>
                <c:pt idx="1030">
                  <c:v>0.28570000000000001</c:v>
                </c:pt>
                <c:pt idx="1031">
                  <c:v>0.25679999999999997</c:v>
                </c:pt>
                <c:pt idx="1032">
                  <c:v>0.2487</c:v>
                </c:pt>
                <c:pt idx="1033">
                  <c:v>0.27189999999999998</c:v>
                </c:pt>
                <c:pt idx="1034">
                  <c:v>0.26860000000000001</c:v>
                </c:pt>
                <c:pt idx="1035">
                  <c:v>0.24229999999999999</c:v>
                </c:pt>
                <c:pt idx="1036">
                  <c:v>0.25619999999999998</c:v>
                </c:pt>
                <c:pt idx="1037">
                  <c:v>0.2802</c:v>
                </c:pt>
                <c:pt idx="1038">
                  <c:v>0.26350000000000001</c:v>
                </c:pt>
                <c:pt idx="1039">
                  <c:v>0.2457</c:v>
                </c:pt>
                <c:pt idx="1040">
                  <c:v>0.27229999999999999</c:v>
                </c:pt>
                <c:pt idx="1041">
                  <c:v>0.27950000000000003</c:v>
                </c:pt>
                <c:pt idx="1042">
                  <c:v>0.30380000000000001</c:v>
                </c:pt>
                <c:pt idx="1043">
                  <c:v>0.33040000000000003</c:v>
                </c:pt>
                <c:pt idx="1044">
                  <c:v>0.32290000000000002</c:v>
                </c:pt>
                <c:pt idx="1045">
                  <c:v>0.31319999999999998</c:v>
                </c:pt>
                <c:pt idx="1046">
                  <c:v>0.34329999999999999</c:v>
                </c:pt>
                <c:pt idx="1047">
                  <c:v>0.36580000000000001</c:v>
                </c:pt>
                <c:pt idx="1048">
                  <c:v>0.35780000000000001</c:v>
                </c:pt>
                <c:pt idx="1049">
                  <c:v>0.36630000000000001</c:v>
                </c:pt>
                <c:pt idx="1050">
                  <c:v>0.3458</c:v>
                </c:pt>
                <c:pt idx="1051">
                  <c:v>0.32369999999999999</c:v>
                </c:pt>
                <c:pt idx="1052">
                  <c:v>0.3054</c:v>
                </c:pt>
                <c:pt idx="1053">
                  <c:v>0.3</c:v>
                </c:pt>
                <c:pt idx="1054">
                  <c:v>0.28599999999999998</c:v>
                </c:pt>
                <c:pt idx="1055">
                  <c:v>0.28060000000000002</c:v>
                </c:pt>
                <c:pt idx="1056">
                  <c:v>0.26879999999999998</c:v>
                </c:pt>
                <c:pt idx="1057">
                  <c:v>0.27710000000000001</c:v>
                </c:pt>
                <c:pt idx="1058">
                  <c:v>0.27150000000000002</c:v>
                </c:pt>
                <c:pt idx="1059">
                  <c:v>0.2487</c:v>
                </c:pt>
                <c:pt idx="1060">
                  <c:v>0.23880000000000001</c:v>
                </c:pt>
                <c:pt idx="1061">
                  <c:v>0.25990000000000002</c:v>
                </c:pt>
                <c:pt idx="1062">
                  <c:v>0.28170000000000001</c:v>
                </c:pt>
                <c:pt idx="1063">
                  <c:v>0.26590000000000003</c:v>
                </c:pt>
                <c:pt idx="1064">
                  <c:v>0.26619999999999999</c:v>
                </c:pt>
                <c:pt idx="1065">
                  <c:v>0.25009999999999999</c:v>
                </c:pt>
                <c:pt idx="1066">
                  <c:v>0.24790000000000001</c:v>
                </c:pt>
                <c:pt idx="1067">
                  <c:v>0.24690000000000001</c:v>
                </c:pt>
                <c:pt idx="1068">
                  <c:v>0.22220000000000001</c:v>
                </c:pt>
                <c:pt idx="1069">
                  <c:v>0.20710000000000001</c:v>
                </c:pt>
                <c:pt idx="1070">
                  <c:v>0.21659999999999999</c:v>
                </c:pt>
                <c:pt idx="1071">
                  <c:v>0.20810000000000001</c:v>
                </c:pt>
                <c:pt idx="1072">
                  <c:v>0.18260000000000001</c:v>
                </c:pt>
                <c:pt idx="1073">
                  <c:v>0.18579999999999999</c:v>
                </c:pt>
                <c:pt idx="1074">
                  <c:v>0.19689999999999999</c:v>
                </c:pt>
                <c:pt idx="1075">
                  <c:v>0.1794</c:v>
                </c:pt>
                <c:pt idx="1076">
                  <c:v>0.17119999999999999</c:v>
                </c:pt>
                <c:pt idx="1077">
                  <c:v>0.18440000000000001</c:v>
                </c:pt>
                <c:pt idx="1078">
                  <c:v>0.193</c:v>
                </c:pt>
                <c:pt idx="1079">
                  <c:v>0.20300000000000001</c:v>
                </c:pt>
                <c:pt idx="1080">
                  <c:v>0.19439999999999999</c:v>
                </c:pt>
                <c:pt idx="1081">
                  <c:v>0.1668</c:v>
                </c:pt>
                <c:pt idx="1082">
                  <c:v>0.15440000000000001</c:v>
                </c:pt>
                <c:pt idx="1083">
                  <c:v>0.13830000000000001</c:v>
                </c:pt>
                <c:pt idx="1084">
                  <c:v>0.1386</c:v>
                </c:pt>
                <c:pt idx="1085">
                  <c:v>0.1381</c:v>
                </c:pt>
                <c:pt idx="1086">
                  <c:v>0.1479</c:v>
                </c:pt>
                <c:pt idx="1087">
                  <c:v>0.16750000000000001</c:v>
                </c:pt>
                <c:pt idx="1088">
                  <c:v>0.19570000000000001</c:v>
                </c:pt>
                <c:pt idx="1089">
                  <c:v>0.22409999999999999</c:v>
                </c:pt>
                <c:pt idx="1090">
                  <c:v>0.25</c:v>
                </c:pt>
                <c:pt idx="1091">
                  <c:v>0.2727</c:v>
                </c:pt>
                <c:pt idx="1092">
                  <c:v>0.27800000000000002</c:v>
                </c:pt>
                <c:pt idx="1093">
                  <c:v>0.27560000000000001</c:v>
                </c:pt>
                <c:pt idx="1094">
                  <c:v>0.2928</c:v>
                </c:pt>
                <c:pt idx="1095">
                  <c:v>0.30499999999999999</c:v>
                </c:pt>
                <c:pt idx="1096">
                  <c:v>0.2989</c:v>
                </c:pt>
                <c:pt idx="1097">
                  <c:v>0.27700000000000002</c:v>
                </c:pt>
                <c:pt idx="1098">
                  <c:v>0.27010000000000001</c:v>
                </c:pt>
                <c:pt idx="1099">
                  <c:v>0.2762</c:v>
                </c:pt>
                <c:pt idx="1100">
                  <c:v>0.26500000000000001</c:v>
                </c:pt>
                <c:pt idx="1101">
                  <c:v>0.24360000000000001</c:v>
                </c:pt>
                <c:pt idx="1102">
                  <c:v>0.24310000000000001</c:v>
                </c:pt>
                <c:pt idx="1103">
                  <c:v>0.2455</c:v>
                </c:pt>
                <c:pt idx="1104">
                  <c:v>0.2311</c:v>
                </c:pt>
                <c:pt idx="1105">
                  <c:v>0.2203</c:v>
                </c:pt>
                <c:pt idx="1106">
                  <c:v>0.22170000000000001</c:v>
                </c:pt>
                <c:pt idx="1107">
                  <c:v>0.22040000000000001</c:v>
                </c:pt>
                <c:pt idx="1108">
                  <c:v>0.2021</c:v>
                </c:pt>
                <c:pt idx="1109">
                  <c:v>0.1943</c:v>
                </c:pt>
                <c:pt idx="1110">
                  <c:v>0.20319999999999999</c:v>
                </c:pt>
                <c:pt idx="1111">
                  <c:v>0.19889999999999999</c:v>
                </c:pt>
                <c:pt idx="1112">
                  <c:v>0.16900000000000001</c:v>
                </c:pt>
                <c:pt idx="1113">
                  <c:v>0.14940000000000001</c:v>
                </c:pt>
                <c:pt idx="1114">
                  <c:v>0.14549999999999999</c:v>
                </c:pt>
                <c:pt idx="1115">
                  <c:v>0.13550000000000001</c:v>
                </c:pt>
                <c:pt idx="1116">
                  <c:v>0.1431</c:v>
                </c:pt>
                <c:pt idx="1117">
                  <c:v>0.14430000000000001</c:v>
                </c:pt>
                <c:pt idx="1118">
                  <c:v>0.1615</c:v>
                </c:pt>
                <c:pt idx="1119">
                  <c:v>0.1855</c:v>
                </c:pt>
                <c:pt idx="1120">
                  <c:v>0.1993</c:v>
                </c:pt>
                <c:pt idx="1121">
                  <c:v>0.2283</c:v>
                </c:pt>
                <c:pt idx="1122">
                  <c:v>0.2286</c:v>
                </c:pt>
                <c:pt idx="1123">
                  <c:v>0.19950000000000001</c:v>
                </c:pt>
                <c:pt idx="1124">
                  <c:v>0.19520000000000001</c:v>
                </c:pt>
                <c:pt idx="1125">
                  <c:v>0.22339999999999999</c:v>
                </c:pt>
                <c:pt idx="1126">
                  <c:v>0.2311</c:v>
                </c:pt>
                <c:pt idx="1127">
                  <c:v>0.21310000000000001</c:v>
                </c:pt>
                <c:pt idx="1128">
                  <c:v>0.22070000000000001</c:v>
                </c:pt>
                <c:pt idx="1129">
                  <c:v>0.21240000000000001</c:v>
                </c:pt>
                <c:pt idx="1130">
                  <c:v>0.19800000000000001</c:v>
                </c:pt>
                <c:pt idx="1131">
                  <c:v>0.1837</c:v>
                </c:pt>
                <c:pt idx="1132">
                  <c:v>0.18</c:v>
                </c:pt>
                <c:pt idx="1133">
                  <c:v>0.1777</c:v>
                </c:pt>
                <c:pt idx="1134">
                  <c:v>0.1963</c:v>
                </c:pt>
                <c:pt idx="1135">
                  <c:v>0.2228</c:v>
                </c:pt>
                <c:pt idx="1136">
                  <c:v>0.20399999999999999</c:v>
                </c:pt>
                <c:pt idx="1137">
                  <c:v>0.19919999999999999</c:v>
                </c:pt>
                <c:pt idx="1138">
                  <c:v>0.20330000000000001</c:v>
                </c:pt>
                <c:pt idx="1139">
                  <c:v>0.20519999999999999</c:v>
                </c:pt>
                <c:pt idx="1140">
                  <c:v>0.21260000000000001</c:v>
                </c:pt>
                <c:pt idx="1141">
                  <c:v>0.2326</c:v>
                </c:pt>
                <c:pt idx="1142">
                  <c:v>0.24199999999999999</c:v>
                </c:pt>
                <c:pt idx="1143">
                  <c:v>0.24979999999999999</c:v>
                </c:pt>
                <c:pt idx="1144">
                  <c:v>0.25359999999999999</c:v>
                </c:pt>
                <c:pt idx="1145">
                  <c:v>0.28449999999999998</c:v>
                </c:pt>
                <c:pt idx="1146">
                  <c:v>0.2863</c:v>
                </c:pt>
                <c:pt idx="1147">
                  <c:v>0.26569999999999999</c:v>
                </c:pt>
                <c:pt idx="1148">
                  <c:v>0.2823</c:v>
                </c:pt>
                <c:pt idx="1149">
                  <c:v>0.31380000000000002</c:v>
                </c:pt>
                <c:pt idx="1150">
                  <c:v>0.31369999999999998</c:v>
                </c:pt>
                <c:pt idx="1151">
                  <c:v>0.30819999999999997</c:v>
                </c:pt>
                <c:pt idx="1152">
                  <c:v>0.29120000000000001</c:v>
                </c:pt>
                <c:pt idx="1153">
                  <c:v>0.2591</c:v>
                </c:pt>
                <c:pt idx="1154">
                  <c:v>0.2412</c:v>
                </c:pt>
                <c:pt idx="1155">
                  <c:v>0.2591</c:v>
                </c:pt>
                <c:pt idx="1156">
                  <c:v>0.25879999999999997</c:v>
                </c:pt>
                <c:pt idx="1157">
                  <c:v>0.23749999999999999</c:v>
                </c:pt>
                <c:pt idx="1158">
                  <c:v>0.252</c:v>
                </c:pt>
                <c:pt idx="1159">
                  <c:v>0.28000000000000003</c:v>
                </c:pt>
                <c:pt idx="1160">
                  <c:v>0.28139999999999998</c:v>
                </c:pt>
                <c:pt idx="1161">
                  <c:v>0.2742</c:v>
                </c:pt>
                <c:pt idx="1162">
                  <c:v>0.31890000000000002</c:v>
                </c:pt>
                <c:pt idx="1163">
                  <c:v>0.436</c:v>
                </c:pt>
              </c:numCache>
            </c:numRef>
          </c:yVal>
          <c:smooth val="1"/>
          <c:extLst>
            <c:ext xmlns:c16="http://schemas.microsoft.com/office/drawing/2014/chart" uri="{C3380CC4-5D6E-409C-BE32-E72D297353CC}">
              <c16:uniqueId val="{00000006-99AE-48A2-9BCC-B56B98FA0957}"/>
            </c:ext>
          </c:extLst>
        </c:ser>
        <c:ser>
          <c:idx val="8"/>
          <c:order val="8"/>
          <c:tx>
            <c:strRef>
              <c:f>rmsf_pro!$J$1</c:f>
              <c:strCache>
                <c:ptCount val="1"/>
                <c:pt idx="0">
                  <c:v>ZINC1877111</c:v>
                </c:pt>
              </c:strCache>
            </c:strRef>
          </c:tx>
          <c:spPr>
            <a:ln w="19050" cap="rnd">
              <a:solidFill>
                <a:schemeClr val="accent3">
                  <a:lumMod val="60000"/>
                </a:schemeClr>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J$2:$J$1165</c:f>
              <c:numCache>
                <c:formatCode>General</c:formatCode>
                <c:ptCount val="1164"/>
                <c:pt idx="0">
                  <c:v>0.30549999999999999</c:v>
                </c:pt>
                <c:pt idx="1">
                  <c:v>0.2286</c:v>
                </c:pt>
                <c:pt idx="2">
                  <c:v>0.20130000000000001</c:v>
                </c:pt>
                <c:pt idx="3">
                  <c:v>0.22009999999999999</c:v>
                </c:pt>
                <c:pt idx="4">
                  <c:v>0.2278</c:v>
                </c:pt>
                <c:pt idx="5">
                  <c:v>0.23519999999999999</c:v>
                </c:pt>
                <c:pt idx="6">
                  <c:v>0.21260000000000001</c:v>
                </c:pt>
                <c:pt idx="7">
                  <c:v>0.18779999999999999</c:v>
                </c:pt>
                <c:pt idx="8">
                  <c:v>0.1885</c:v>
                </c:pt>
                <c:pt idx="9">
                  <c:v>0.19189999999999999</c:v>
                </c:pt>
                <c:pt idx="10">
                  <c:v>0.17699999999999999</c:v>
                </c:pt>
                <c:pt idx="11">
                  <c:v>0.17680000000000001</c:v>
                </c:pt>
                <c:pt idx="12">
                  <c:v>0.18640000000000001</c:v>
                </c:pt>
                <c:pt idx="13">
                  <c:v>0.1983</c:v>
                </c:pt>
                <c:pt idx="14">
                  <c:v>0.19120000000000001</c:v>
                </c:pt>
                <c:pt idx="15">
                  <c:v>0.1764</c:v>
                </c:pt>
                <c:pt idx="16">
                  <c:v>0.17680000000000001</c:v>
                </c:pt>
                <c:pt idx="17">
                  <c:v>0.18099999999999999</c:v>
                </c:pt>
                <c:pt idx="18">
                  <c:v>0.16900000000000001</c:v>
                </c:pt>
                <c:pt idx="19">
                  <c:v>0.1603</c:v>
                </c:pt>
                <c:pt idx="20">
                  <c:v>0.1668</c:v>
                </c:pt>
                <c:pt idx="21">
                  <c:v>0.16470000000000001</c:v>
                </c:pt>
                <c:pt idx="22">
                  <c:v>0.1489</c:v>
                </c:pt>
                <c:pt idx="23">
                  <c:v>0.1472</c:v>
                </c:pt>
                <c:pt idx="24">
                  <c:v>0.1517</c:v>
                </c:pt>
                <c:pt idx="25">
                  <c:v>0.14230000000000001</c:v>
                </c:pt>
                <c:pt idx="26">
                  <c:v>0.13200000000000001</c:v>
                </c:pt>
                <c:pt idx="27">
                  <c:v>0.1363</c:v>
                </c:pt>
                <c:pt idx="28">
                  <c:v>0.13550000000000001</c:v>
                </c:pt>
                <c:pt idx="29">
                  <c:v>0.1231</c:v>
                </c:pt>
                <c:pt idx="30">
                  <c:v>0.1202</c:v>
                </c:pt>
                <c:pt idx="31">
                  <c:v>0.1268</c:v>
                </c:pt>
                <c:pt idx="32">
                  <c:v>0.126</c:v>
                </c:pt>
                <c:pt idx="33">
                  <c:v>0.1215</c:v>
                </c:pt>
                <c:pt idx="34">
                  <c:v>0.1181</c:v>
                </c:pt>
                <c:pt idx="35">
                  <c:v>0.12670000000000001</c:v>
                </c:pt>
                <c:pt idx="36">
                  <c:v>0.12540000000000001</c:v>
                </c:pt>
                <c:pt idx="37">
                  <c:v>0.12529999999999999</c:v>
                </c:pt>
                <c:pt idx="38">
                  <c:v>0.12920000000000001</c:v>
                </c:pt>
                <c:pt idx="39">
                  <c:v>0.13009999999999999</c:v>
                </c:pt>
                <c:pt idx="40">
                  <c:v>0.128</c:v>
                </c:pt>
                <c:pt idx="41">
                  <c:v>0.12870000000000001</c:v>
                </c:pt>
                <c:pt idx="42">
                  <c:v>0.13389999999999999</c:v>
                </c:pt>
                <c:pt idx="43">
                  <c:v>0.1399</c:v>
                </c:pt>
                <c:pt idx="44">
                  <c:v>0.1444</c:v>
                </c:pt>
                <c:pt idx="45">
                  <c:v>0.1492</c:v>
                </c:pt>
                <c:pt idx="46">
                  <c:v>0.17760000000000001</c:v>
                </c:pt>
                <c:pt idx="47">
                  <c:v>0.1981</c:v>
                </c:pt>
                <c:pt idx="48">
                  <c:v>0.2026</c:v>
                </c:pt>
                <c:pt idx="49">
                  <c:v>0.21759999999999999</c:v>
                </c:pt>
                <c:pt idx="50">
                  <c:v>0.25090000000000001</c:v>
                </c:pt>
                <c:pt idx="51">
                  <c:v>0.27200000000000002</c:v>
                </c:pt>
                <c:pt idx="52">
                  <c:v>0.2366</c:v>
                </c:pt>
                <c:pt idx="53">
                  <c:v>0.24590000000000001</c:v>
                </c:pt>
                <c:pt idx="54">
                  <c:v>0.2482</c:v>
                </c:pt>
                <c:pt idx="55">
                  <c:v>0.22239999999999999</c:v>
                </c:pt>
                <c:pt idx="56">
                  <c:v>0.2208</c:v>
                </c:pt>
                <c:pt idx="57">
                  <c:v>0.18709999999999999</c:v>
                </c:pt>
                <c:pt idx="58">
                  <c:v>0.1895</c:v>
                </c:pt>
                <c:pt idx="59">
                  <c:v>0.193</c:v>
                </c:pt>
                <c:pt idx="60">
                  <c:v>0.16470000000000001</c:v>
                </c:pt>
                <c:pt idx="61">
                  <c:v>0.1492</c:v>
                </c:pt>
                <c:pt idx="62">
                  <c:v>0.16539999999999999</c:v>
                </c:pt>
                <c:pt idx="63">
                  <c:v>0.156</c:v>
                </c:pt>
                <c:pt idx="64">
                  <c:v>0.1323</c:v>
                </c:pt>
                <c:pt idx="65">
                  <c:v>0.14319999999999999</c:v>
                </c:pt>
                <c:pt idx="66">
                  <c:v>0.15590000000000001</c:v>
                </c:pt>
                <c:pt idx="67">
                  <c:v>0.14319999999999999</c:v>
                </c:pt>
                <c:pt idx="68">
                  <c:v>0.1348</c:v>
                </c:pt>
                <c:pt idx="69">
                  <c:v>0.1462</c:v>
                </c:pt>
                <c:pt idx="70">
                  <c:v>0.15129999999999999</c:v>
                </c:pt>
                <c:pt idx="71">
                  <c:v>0.1454</c:v>
                </c:pt>
                <c:pt idx="72">
                  <c:v>0.1416</c:v>
                </c:pt>
                <c:pt idx="73">
                  <c:v>0.14580000000000001</c:v>
                </c:pt>
                <c:pt idx="74">
                  <c:v>0.14649999999999999</c:v>
                </c:pt>
                <c:pt idx="75">
                  <c:v>0.1424</c:v>
                </c:pt>
                <c:pt idx="76">
                  <c:v>0.1409</c:v>
                </c:pt>
                <c:pt idx="77">
                  <c:v>0.14219999999999999</c:v>
                </c:pt>
                <c:pt idx="78">
                  <c:v>0.1361</c:v>
                </c:pt>
                <c:pt idx="79">
                  <c:v>0.1285</c:v>
                </c:pt>
                <c:pt idx="80">
                  <c:v>0.13320000000000001</c:v>
                </c:pt>
                <c:pt idx="81">
                  <c:v>0.13980000000000001</c:v>
                </c:pt>
                <c:pt idx="82">
                  <c:v>0.13220000000000001</c:v>
                </c:pt>
                <c:pt idx="83">
                  <c:v>0.12809999999999999</c:v>
                </c:pt>
                <c:pt idx="84">
                  <c:v>0.13539999999999999</c:v>
                </c:pt>
                <c:pt idx="85">
                  <c:v>0.14050000000000001</c:v>
                </c:pt>
                <c:pt idx="86">
                  <c:v>0.13250000000000001</c:v>
                </c:pt>
                <c:pt idx="87">
                  <c:v>0.129</c:v>
                </c:pt>
                <c:pt idx="88">
                  <c:v>0.1414</c:v>
                </c:pt>
                <c:pt idx="89">
                  <c:v>0.1462</c:v>
                </c:pt>
                <c:pt idx="90">
                  <c:v>0.13450000000000001</c:v>
                </c:pt>
                <c:pt idx="91">
                  <c:v>0.1358</c:v>
                </c:pt>
                <c:pt idx="92">
                  <c:v>0.14560000000000001</c:v>
                </c:pt>
                <c:pt idx="93">
                  <c:v>0.14000000000000001</c:v>
                </c:pt>
                <c:pt idx="94">
                  <c:v>0.13109999999999999</c:v>
                </c:pt>
                <c:pt idx="95">
                  <c:v>0.13719999999999999</c:v>
                </c:pt>
                <c:pt idx="96">
                  <c:v>0.14169999999999999</c:v>
                </c:pt>
                <c:pt idx="97">
                  <c:v>0.13289999999999999</c:v>
                </c:pt>
                <c:pt idx="98">
                  <c:v>0.12609999999999999</c:v>
                </c:pt>
                <c:pt idx="99">
                  <c:v>0.13389999999999999</c:v>
                </c:pt>
                <c:pt idx="100">
                  <c:v>0.13700000000000001</c:v>
                </c:pt>
                <c:pt idx="101">
                  <c:v>0.1249</c:v>
                </c:pt>
                <c:pt idx="102">
                  <c:v>0.1206</c:v>
                </c:pt>
                <c:pt idx="103">
                  <c:v>0.13239999999999999</c:v>
                </c:pt>
                <c:pt idx="104">
                  <c:v>0.13489999999999999</c:v>
                </c:pt>
                <c:pt idx="105">
                  <c:v>0.1255</c:v>
                </c:pt>
                <c:pt idx="106">
                  <c:v>0.12770000000000001</c:v>
                </c:pt>
                <c:pt idx="107">
                  <c:v>0.14480000000000001</c:v>
                </c:pt>
                <c:pt idx="108">
                  <c:v>0.1484</c:v>
                </c:pt>
                <c:pt idx="109">
                  <c:v>0.1545</c:v>
                </c:pt>
                <c:pt idx="110">
                  <c:v>0.14169999999999999</c:v>
                </c:pt>
                <c:pt idx="111">
                  <c:v>0.1515</c:v>
                </c:pt>
                <c:pt idx="112">
                  <c:v>0.15759999999999999</c:v>
                </c:pt>
                <c:pt idx="113">
                  <c:v>0.1515</c:v>
                </c:pt>
                <c:pt idx="114">
                  <c:v>0.1651</c:v>
                </c:pt>
                <c:pt idx="115">
                  <c:v>0.1825</c:v>
                </c:pt>
                <c:pt idx="116">
                  <c:v>0.17660000000000001</c:v>
                </c:pt>
                <c:pt idx="117">
                  <c:v>0.16220000000000001</c:v>
                </c:pt>
                <c:pt idx="118">
                  <c:v>0.15759999999999999</c:v>
                </c:pt>
                <c:pt idx="119">
                  <c:v>0.15049999999999999</c:v>
                </c:pt>
                <c:pt idx="120">
                  <c:v>0.14530000000000001</c:v>
                </c:pt>
                <c:pt idx="121">
                  <c:v>0.13739999999999999</c:v>
                </c:pt>
                <c:pt idx="122">
                  <c:v>0.13150000000000001</c:v>
                </c:pt>
                <c:pt idx="123">
                  <c:v>0.13039999999999999</c:v>
                </c:pt>
                <c:pt idx="124">
                  <c:v>0.13120000000000001</c:v>
                </c:pt>
                <c:pt idx="125">
                  <c:v>0.12609999999999999</c:v>
                </c:pt>
                <c:pt idx="126">
                  <c:v>0.12280000000000001</c:v>
                </c:pt>
                <c:pt idx="127">
                  <c:v>0.12509999999999999</c:v>
                </c:pt>
                <c:pt idx="128">
                  <c:v>0.1263</c:v>
                </c:pt>
                <c:pt idx="129">
                  <c:v>0.1177</c:v>
                </c:pt>
                <c:pt idx="130">
                  <c:v>0.11650000000000001</c:v>
                </c:pt>
                <c:pt idx="131">
                  <c:v>0.11990000000000001</c:v>
                </c:pt>
                <c:pt idx="132">
                  <c:v>0.1241</c:v>
                </c:pt>
                <c:pt idx="133">
                  <c:v>0.12759999999999999</c:v>
                </c:pt>
                <c:pt idx="134">
                  <c:v>0.13730000000000001</c:v>
                </c:pt>
                <c:pt idx="135">
                  <c:v>0.13789999999999999</c:v>
                </c:pt>
                <c:pt idx="136">
                  <c:v>0.1371</c:v>
                </c:pt>
                <c:pt idx="137">
                  <c:v>0.1406</c:v>
                </c:pt>
                <c:pt idx="138">
                  <c:v>0.1459</c:v>
                </c:pt>
                <c:pt idx="139">
                  <c:v>0.13869999999999999</c:v>
                </c:pt>
                <c:pt idx="140">
                  <c:v>0.1338</c:v>
                </c:pt>
                <c:pt idx="141">
                  <c:v>0.13009999999999999</c:v>
                </c:pt>
                <c:pt idx="142">
                  <c:v>0.1232</c:v>
                </c:pt>
                <c:pt idx="143">
                  <c:v>0.12740000000000001</c:v>
                </c:pt>
                <c:pt idx="144">
                  <c:v>0.1283</c:v>
                </c:pt>
                <c:pt idx="145">
                  <c:v>0.11890000000000001</c:v>
                </c:pt>
                <c:pt idx="146">
                  <c:v>0.1183</c:v>
                </c:pt>
                <c:pt idx="147">
                  <c:v>0.1268</c:v>
                </c:pt>
                <c:pt idx="148">
                  <c:v>0.12280000000000001</c:v>
                </c:pt>
                <c:pt idx="149">
                  <c:v>0.1119</c:v>
                </c:pt>
                <c:pt idx="150">
                  <c:v>0.1174</c:v>
                </c:pt>
                <c:pt idx="151">
                  <c:v>0.1275</c:v>
                </c:pt>
                <c:pt idx="152">
                  <c:v>0.12180000000000001</c:v>
                </c:pt>
                <c:pt idx="153">
                  <c:v>0.1134</c:v>
                </c:pt>
                <c:pt idx="154">
                  <c:v>0.1333</c:v>
                </c:pt>
                <c:pt idx="155">
                  <c:v>0.14699999999999999</c:v>
                </c:pt>
                <c:pt idx="156">
                  <c:v>0.13109999999999999</c:v>
                </c:pt>
                <c:pt idx="157">
                  <c:v>0.12970000000000001</c:v>
                </c:pt>
                <c:pt idx="158">
                  <c:v>0.1537</c:v>
                </c:pt>
                <c:pt idx="159">
                  <c:v>0.15870000000000001</c:v>
                </c:pt>
                <c:pt idx="160">
                  <c:v>0.14099999999999999</c:v>
                </c:pt>
                <c:pt idx="161">
                  <c:v>0.14149999999999999</c:v>
                </c:pt>
                <c:pt idx="162">
                  <c:v>0.16070000000000001</c:v>
                </c:pt>
                <c:pt idx="163">
                  <c:v>0.16039999999999999</c:v>
                </c:pt>
                <c:pt idx="164">
                  <c:v>0.14080000000000001</c:v>
                </c:pt>
                <c:pt idx="165">
                  <c:v>0.14560000000000001</c:v>
                </c:pt>
                <c:pt idx="166">
                  <c:v>0.1641</c:v>
                </c:pt>
                <c:pt idx="167">
                  <c:v>0.16170000000000001</c:v>
                </c:pt>
                <c:pt idx="168">
                  <c:v>0.15090000000000001</c:v>
                </c:pt>
                <c:pt idx="169">
                  <c:v>0.15690000000000001</c:v>
                </c:pt>
                <c:pt idx="170">
                  <c:v>0.1704</c:v>
                </c:pt>
                <c:pt idx="171">
                  <c:v>0.1633</c:v>
                </c:pt>
                <c:pt idx="172">
                  <c:v>0.15190000000000001</c:v>
                </c:pt>
                <c:pt idx="173">
                  <c:v>0.16</c:v>
                </c:pt>
                <c:pt idx="174">
                  <c:v>0.16039999999999999</c:v>
                </c:pt>
                <c:pt idx="175">
                  <c:v>0.14349999999999999</c:v>
                </c:pt>
                <c:pt idx="176">
                  <c:v>0.1406</c:v>
                </c:pt>
                <c:pt idx="177">
                  <c:v>0.1479</c:v>
                </c:pt>
                <c:pt idx="178">
                  <c:v>0.1414</c:v>
                </c:pt>
                <c:pt idx="179">
                  <c:v>0.12839999999999999</c:v>
                </c:pt>
                <c:pt idx="180">
                  <c:v>0.1323</c:v>
                </c:pt>
                <c:pt idx="181">
                  <c:v>0.1386</c:v>
                </c:pt>
                <c:pt idx="182">
                  <c:v>0.13139999999999999</c:v>
                </c:pt>
                <c:pt idx="183">
                  <c:v>0.13009999999999999</c:v>
                </c:pt>
                <c:pt idx="184">
                  <c:v>0.13400000000000001</c:v>
                </c:pt>
                <c:pt idx="185">
                  <c:v>0.13980000000000001</c:v>
                </c:pt>
                <c:pt idx="186">
                  <c:v>0.15340000000000001</c:v>
                </c:pt>
                <c:pt idx="187">
                  <c:v>0.1598</c:v>
                </c:pt>
                <c:pt idx="188">
                  <c:v>0.16520000000000001</c:v>
                </c:pt>
                <c:pt idx="189">
                  <c:v>0.1759</c:v>
                </c:pt>
                <c:pt idx="190">
                  <c:v>0.20150000000000001</c:v>
                </c:pt>
                <c:pt idx="191">
                  <c:v>0.2263</c:v>
                </c:pt>
                <c:pt idx="192">
                  <c:v>0.21560000000000001</c:v>
                </c:pt>
                <c:pt idx="193">
                  <c:v>0.19139999999999999</c:v>
                </c:pt>
                <c:pt idx="194">
                  <c:v>0.20019999999999999</c:v>
                </c:pt>
                <c:pt idx="195">
                  <c:v>0.2142</c:v>
                </c:pt>
                <c:pt idx="196">
                  <c:v>0.1988</c:v>
                </c:pt>
                <c:pt idx="197">
                  <c:v>0.19470000000000001</c:v>
                </c:pt>
                <c:pt idx="198">
                  <c:v>0.2278</c:v>
                </c:pt>
                <c:pt idx="199">
                  <c:v>0.2412</c:v>
                </c:pt>
                <c:pt idx="200">
                  <c:v>0.2036</c:v>
                </c:pt>
                <c:pt idx="201">
                  <c:v>0.20039999999999999</c:v>
                </c:pt>
                <c:pt idx="202">
                  <c:v>0.224</c:v>
                </c:pt>
                <c:pt idx="203">
                  <c:v>0.20130000000000001</c:v>
                </c:pt>
                <c:pt idx="204">
                  <c:v>0.17460000000000001</c:v>
                </c:pt>
                <c:pt idx="205">
                  <c:v>0.19420000000000001</c:v>
                </c:pt>
                <c:pt idx="206">
                  <c:v>0.19650000000000001</c:v>
                </c:pt>
                <c:pt idx="207">
                  <c:v>0.1673</c:v>
                </c:pt>
                <c:pt idx="208">
                  <c:v>0.17319999999999999</c:v>
                </c:pt>
                <c:pt idx="209">
                  <c:v>0.19320000000000001</c:v>
                </c:pt>
                <c:pt idx="210">
                  <c:v>0.16739999999999999</c:v>
                </c:pt>
                <c:pt idx="211">
                  <c:v>0.14949999999999999</c:v>
                </c:pt>
                <c:pt idx="212">
                  <c:v>0.13980000000000001</c:v>
                </c:pt>
                <c:pt idx="213">
                  <c:v>0.13450000000000001</c:v>
                </c:pt>
                <c:pt idx="214">
                  <c:v>0.13639999999999999</c:v>
                </c:pt>
                <c:pt idx="215">
                  <c:v>0.13619999999999999</c:v>
                </c:pt>
                <c:pt idx="216">
                  <c:v>0.13600000000000001</c:v>
                </c:pt>
                <c:pt idx="217">
                  <c:v>0.1462</c:v>
                </c:pt>
                <c:pt idx="218">
                  <c:v>0.16009999999999999</c:v>
                </c:pt>
                <c:pt idx="219">
                  <c:v>0.15959999999999999</c:v>
                </c:pt>
                <c:pt idx="220">
                  <c:v>0.15609999999999999</c:v>
                </c:pt>
                <c:pt idx="221">
                  <c:v>0.16739999999999999</c:v>
                </c:pt>
                <c:pt idx="222">
                  <c:v>0.17810000000000001</c:v>
                </c:pt>
                <c:pt idx="223">
                  <c:v>0.16839999999999999</c:v>
                </c:pt>
                <c:pt idx="224">
                  <c:v>0.16470000000000001</c:v>
                </c:pt>
                <c:pt idx="225">
                  <c:v>0.1918</c:v>
                </c:pt>
                <c:pt idx="226">
                  <c:v>0.20050000000000001</c:v>
                </c:pt>
                <c:pt idx="227">
                  <c:v>0.18049999999999999</c:v>
                </c:pt>
                <c:pt idx="228">
                  <c:v>0.18340000000000001</c:v>
                </c:pt>
                <c:pt idx="229">
                  <c:v>0.2087</c:v>
                </c:pt>
                <c:pt idx="230">
                  <c:v>0.2034</c:v>
                </c:pt>
                <c:pt idx="231">
                  <c:v>0.1812</c:v>
                </c:pt>
                <c:pt idx="232">
                  <c:v>0.19420000000000001</c:v>
                </c:pt>
                <c:pt idx="233">
                  <c:v>0.20930000000000001</c:v>
                </c:pt>
                <c:pt idx="234">
                  <c:v>0.18859999999999999</c:v>
                </c:pt>
                <c:pt idx="235">
                  <c:v>0.17519999999999999</c:v>
                </c:pt>
                <c:pt idx="236">
                  <c:v>0.1918</c:v>
                </c:pt>
                <c:pt idx="237">
                  <c:v>0.19020000000000001</c:v>
                </c:pt>
                <c:pt idx="238">
                  <c:v>0.1701</c:v>
                </c:pt>
                <c:pt idx="239">
                  <c:v>0.16850000000000001</c:v>
                </c:pt>
                <c:pt idx="240">
                  <c:v>0.17710000000000001</c:v>
                </c:pt>
                <c:pt idx="241">
                  <c:v>0.16750000000000001</c:v>
                </c:pt>
                <c:pt idx="242">
                  <c:v>0.1535</c:v>
                </c:pt>
                <c:pt idx="243">
                  <c:v>0.1578</c:v>
                </c:pt>
                <c:pt idx="244">
                  <c:v>0.16300000000000001</c:v>
                </c:pt>
                <c:pt idx="245">
                  <c:v>0.1512</c:v>
                </c:pt>
                <c:pt idx="246">
                  <c:v>0.14499999999999999</c:v>
                </c:pt>
                <c:pt idx="247">
                  <c:v>0.15720000000000001</c:v>
                </c:pt>
                <c:pt idx="248">
                  <c:v>0.15920000000000001</c:v>
                </c:pt>
                <c:pt idx="249">
                  <c:v>0.1484</c:v>
                </c:pt>
                <c:pt idx="250">
                  <c:v>0.1454</c:v>
                </c:pt>
                <c:pt idx="251">
                  <c:v>0.15160000000000001</c:v>
                </c:pt>
                <c:pt idx="252">
                  <c:v>0.1502</c:v>
                </c:pt>
                <c:pt idx="253">
                  <c:v>0.13980000000000001</c:v>
                </c:pt>
                <c:pt idx="254">
                  <c:v>0.13600000000000001</c:v>
                </c:pt>
                <c:pt idx="255">
                  <c:v>0.13639999999999999</c:v>
                </c:pt>
                <c:pt idx="256">
                  <c:v>0.12690000000000001</c:v>
                </c:pt>
                <c:pt idx="257">
                  <c:v>0.12230000000000001</c:v>
                </c:pt>
                <c:pt idx="258">
                  <c:v>0.12740000000000001</c:v>
                </c:pt>
                <c:pt idx="259">
                  <c:v>0.1244</c:v>
                </c:pt>
                <c:pt idx="260">
                  <c:v>0.1166</c:v>
                </c:pt>
                <c:pt idx="261">
                  <c:v>0.11799999999999999</c:v>
                </c:pt>
                <c:pt idx="262">
                  <c:v>0.1207</c:v>
                </c:pt>
                <c:pt idx="263">
                  <c:v>0.1134</c:v>
                </c:pt>
                <c:pt idx="264">
                  <c:v>0.11550000000000001</c:v>
                </c:pt>
                <c:pt idx="265">
                  <c:v>0.13100000000000001</c:v>
                </c:pt>
                <c:pt idx="266">
                  <c:v>0.1305</c:v>
                </c:pt>
                <c:pt idx="267">
                  <c:v>0.11799999999999999</c:v>
                </c:pt>
                <c:pt idx="268">
                  <c:v>0.1231</c:v>
                </c:pt>
                <c:pt idx="269">
                  <c:v>0.13450000000000001</c:v>
                </c:pt>
                <c:pt idx="270">
                  <c:v>0.1215</c:v>
                </c:pt>
                <c:pt idx="271">
                  <c:v>0.108</c:v>
                </c:pt>
                <c:pt idx="272">
                  <c:v>0.1207</c:v>
                </c:pt>
                <c:pt idx="273">
                  <c:v>0.1333</c:v>
                </c:pt>
                <c:pt idx="274">
                  <c:v>0.12839999999999999</c:v>
                </c:pt>
                <c:pt idx="275">
                  <c:v>0.1268</c:v>
                </c:pt>
                <c:pt idx="276">
                  <c:v>0.1137</c:v>
                </c:pt>
                <c:pt idx="277">
                  <c:v>0.11609999999999999</c:v>
                </c:pt>
                <c:pt idx="278">
                  <c:v>0.12479999999999999</c:v>
                </c:pt>
                <c:pt idx="279">
                  <c:v>0.13550000000000001</c:v>
                </c:pt>
                <c:pt idx="280">
                  <c:v>0.1195</c:v>
                </c:pt>
                <c:pt idx="281">
                  <c:v>0.10349999999999999</c:v>
                </c:pt>
                <c:pt idx="282">
                  <c:v>0.1046</c:v>
                </c:pt>
                <c:pt idx="283">
                  <c:v>0.10580000000000001</c:v>
                </c:pt>
                <c:pt idx="284">
                  <c:v>0.1017</c:v>
                </c:pt>
                <c:pt idx="285">
                  <c:v>9.74E-2</c:v>
                </c:pt>
                <c:pt idx="286">
                  <c:v>9.1300000000000006E-2</c:v>
                </c:pt>
                <c:pt idx="287">
                  <c:v>9.8100000000000007E-2</c:v>
                </c:pt>
                <c:pt idx="288">
                  <c:v>0.1062</c:v>
                </c:pt>
                <c:pt idx="289">
                  <c:v>0.10580000000000001</c:v>
                </c:pt>
                <c:pt idx="290">
                  <c:v>0.1076</c:v>
                </c:pt>
                <c:pt idx="291">
                  <c:v>0.11210000000000001</c:v>
                </c:pt>
                <c:pt idx="292">
                  <c:v>0.11890000000000001</c:v>
                </c:pt>
                <c:pt idx="293">
                  <c:v>0.12239999999999999</c:v>
                </c:pt>
                <c:pt idx="294">
                  <c:v>0.127</c:v>
                </c:pt>
                <c:pt idx="295">
                  <c:v>0.13220000000000001</c:v>
                </c:pt>
                <c:pt idx="296">
                  <c:v>0.1363</c:v>
                </c:pt>
                <c:pt idx="297">
                  <c:v>0.1452</c:v>
                </c:pt>
                <c:pt idx="298">
                  <c:v>0.1482</c:v>
                </c:pt>
                <c:pt idx="299">
                  <c:v>0.14940000000000001</c:v>
                </c:pt>
                <c:pt idx="300">
                  <c:v>0.15609999999999999</c:v>
                </c:pt>
                <c:pt idx="301">
                  <c:v>0.15240000000000001</c:v>
                </c:pt>
                <c:pt idx="302">
                  <c:v>0.15240000000000001</c:v>
                </c:pt>
                <c:pt idx="303">
                  <c:v>0.15409999999999999</c:v>
                </c:pt>
                <c:pt idx="304">
                  <c:v>0.1527</c:v>
                </c:pt>
                <c:pt idx="305">
                  <c:v>0.15279999999999999</c:v>
                </c:pt>
                <c:pt idx="306">
                  <c:v>0.15559999999999999</c:v>
                </c:pt>
                <c:pt idx="307">
                  <c:v>0.15240000000000001</c:v>
                </c:pt>
                <c:pt idx="308">
                  <c:v>0.14879999999999999</c:v>
                </c:pt>
                <c:pt idx="309">
                  <c:v>0.156</c:v>
                </c:pt>
                <c:pt idx="310">
                  <c:v>0.1593</c:v>
                </c:pt>
                <c:pt idx="311">
                  <c:v>0.15049999999999999</c:v>
                </c:pt>
                <c:pt idx="312">
                  <c:v>0.1545</c:v>
                </c:pt>
                <c:pt idx="313">
                  <c:v>0.17069999999999999</c:v>
                </c:pt>
                <c:pt idx="314">
                  <c:v>0.16900000000000001</c:v>
                </c:pt>
                <c:pt idx="315">
                  <c:v>0.15479999999999999</c:v>
                </c:pt>
                <c:pt idx="316">
                  <c:v>0.16420000000000001</c:v>
                </c:pt>
                <c:pt idx="317">
                  <c:v>0.1731</c:v>
                </c:pt>
                <c:pt idx="318">
                  <c:v>0.16300000000000001</c:v>
                </c:pt>
                <c:pt idx="319">
                  <c:v>0.16339999999999999</c:v>
                </c:pt>
                <c:pt idx="320">
                  <c:v>0.18629999999999999</c:v>
                </c:pt>
                <c:pt idx="321">
                  <c:v>0.1857</c:v>
                </c:pt>
                <c:pt idx="322">
                  <c:v>0.18590000000000001</c:v>
                </c:pt>
                <c:pt idx="323">
                  <c:v>0.1799</c:v>
                </c:pt>
                <c:pt idx="324">
                  <c:v>0.1905</c:v>
                </c:pt>
                <c:pt idx="325">
                  <c:v>0.17369999999999999</c:v>
                </c:pt>
                <c:pt idx="326">
                  <c:v>0.16070000000000001</c:v>
                </c:pt>
                <c:pt idx="327">
                  <c:v>0.1537</c:v>
                </c:pt>
                <c:pt idx="328">
                  <c:v>0.16669999999999999</c:v>
                </c:pt>
                <c:pt idx="329">
                  <c:v>0.1903</c:v>
                </c:pt>
                <c:pt idx="330">
                  <c:v>0.21890000000000001</c:v>
                </c:pt>
                <c:pt idx="331">
                  <c:v>0.2321</c:v>
                </c:pt>
                <c:pt idx="332">
                  <c:v>0.22839999999999999</c:v>
                </c:pt>
                <c:pt idx="333">
                  <c:v>0.23180000000000001</c:v>
                </c:pt>
                <c:pt idx="334">
                  <c:v>0.2384</c:v>
                </c:pt>
                <c:pt idx="335">
                  <c:v>0.249</c:v>
                </c:pt>
                <c:pt idx="336">
                  <c:v>0.28860000000000002</c:v>
                </c:pt>
                <c:pt idx="337">
                  <c:v>0.2712</c:v>
                </c:pt>
                <c:pt idx="338">
                  <c:v>0.2485</c:v>
                </c:pt>
                <c:pt idx="339">
                  <c:v>0.22109999999999999</c:v>
                </c:pt>
                <c:pt idx="340">
                  <c:v>0.1946</c:v>
                </c:pt>
                <c:pt idx="341">
                  <c:v>0.19189999999999999</c:v>
                </c:pt>
                <c:pt idx="342">
                  <c:v>0.1797</c:v>
                </c:pt>
                <c:pt idx="343">
                  <c:v>0.18709999999999999</c:v>
                </c:pt>
                <c:pt idx="344">
                  <c:v>0.18940000000000001</c:v>
                </c:pt>
                <c:pt idx="345">
                  <c:v>0.20849999999999999</c:v>
                </c:pt>
                <c:pt idx="346">
                  <c:v>0.21629999999999999</c:v>
                </c:pt>
                <c:pt idx="347">
                  <c:v>0.2019</c:v>
                </c:pt>
                <c:pt idx="348">
                  <c:v>0.2046</c:v>
                </c:pt>
                <c:pt idx="349">
                  <c:v>0.1991</c:v>
                </c:pt>
                <c:pt idx="350">
                  <c:v>0.20830000000000001</c:v>
                </c:pt>
                <c:pt idx="351">
                  <c:v>0.218</c:v>
                </c:pt>
                <c:pt idx="352">
                  <c:v>0.26569999999999999</c:v>
                </c:pt>
                <c:pt idx="353">
                  <c:v>0.2903</c:v>
                </c:pt>
                <c:pt idx="354">
                  <c:v>0.28839999999999999</c:v>
                </c:pt>
                <c:pt idx="355">
                  <c:v>0.30320000000000003</c:v>
                </c:pt>
                <c:pt idx="356">
                  <c:v>0.31080000000000002</c:v>
                </c:pt>
                <c:pt idx="357">
                  <c:v>0.2717</c:v>
                </c:pt>
                <c:pt idx="358">
                  <c:v>0.221</c:v>
                </c:pt>
                <c:pt idx="359">
                  <c:v>0.18720000000000001</c:v>
                </c:pt>
                <c:pt idx="360">
                  <c:v>0.18629999999999999</c:v>
                </c:pt>
                <c:pt idx="361">
                  <c:v>0.2084</c:v>
                </c:pt>
                <c:pt idx="362">
                  <c:v>0.21429999999999999</c:v>
                </c:pt>
                <c:pt idx="363">
                  <c:v>0.1973</c:v>
                </c:pt>
                <c:pt idx="364">
                  <c:v>0.19650000000000001</c:v>
                </c:pt>
                <c:pt idx="365">
                  <c:v>0.18840000000000001</c:v>
                </c:pt>
                <c:pt idx="366">
                  <c:v>0.19020000000000001</c:v>
                </c:pt>
                <c:pt idx="367">
                  <c:v>0.18329999999999999</c:v>
                </c:pt>
                <c:pt idx="368">
                  <c:v>0.19259999999999999</c:v>
                </c:pt>
                <c:pt idx="369">
                  <c:v>0.19670000000000001</c:v>
                </c:pt>
                <c:pt idx="370">
                  <c:v>0.18770000000000001</c:v>
                </c:pt>
                <c:pt idx="371">
                  <c:v>0.17480000000000001</c:v>
                </c:pt>
                <c:pt idx="372">
                  <c:v>0.16270000000000001</c:v>
                </c:pt>
                <c:pt idx="373">
                  <c:v>0.15620000000000001</c:v>
                </c:pt>
                <c:pt idx="374">
                  <c:v>0.15740000000000001</c:v>
                </c:pt>
                <c:pt idx="375">
                  <c:v>0.1542</c:v>
                </c:pt>
                <c:pt idx="376">
                  <c:v>0.16159999999999999</c:v>
                </c:pt>
                <c:pt idx="377">
                  <c:v>0.1699</c:v>
                </c:pt>
                <c:pt idx="378">
                  <c:v>0.19370000000000001</c:v>
                </c:pt>
                <c:pt idx="379">
                  <c:v>0.20960000000000001</c:v>
                </c:pt>
                <c:pt idx="380">
                  <c:v>0.19020000000000001</c:v>
                </c:pt>
                <c:pt idx="381">
                  <c:v>0.16739999999999999</c:v>
                </c:pt>
                <c:pt idx="382">
                  <c:v>0.15190000000000001</c:v>
                </c:pt>
                <c:pt idx="383">
                  <c:v>0.13919999999999999</c:v>
                </c:pt>
                <c:pt idx="384">
                  <c:v>0.13200000000000001</c:v>
                </c:pt>
                <c:pt idx="385">
                  <c:v>0.13780000000000001</c:v>
                </c:pt>
                <c:pt idx="386">
                  <c:v>0.13900000000000001</c:v>
                </c:pt>
                <c:pt idx="387">
                  <c:v>0.13070000000000001</c:v>
                </c:pt>
                <c:pt idx="388">
                  <c:v>0.13339999999999999</c:v>
                </c:pt>
                <c:pt idx="389">
                  <c:v>0.14499999999999999</c:v>
                </c:pt>
                <c:pt idx="390">
                  <c:v>0.14360000000000001</c:v>
                </c:pt>
                <c:pt idx="391">
                  <c:v>0.1399</c:v>
                </c:pt>
                <c:pt idx="392">
                  <c:v>0.14810000000000001</c:v>
                </c:pt>
                <c:pt idx="393">
                  <c:v>0.14510000000000001</c:v>
                </c:pt>
                <c:pt idx="394">
                  <c:v>0.15809999999999999</c:v>
                </c:pt>
                <c:pt idx="395">
                  <c:v>0.18029999999999999</c:v>
                </c:pt>
                <c:pt idx="396">
                  <c:v>0.19450000000000001</c:v>
                </c:pt>
                <c:pt idx="397">
                  <c:v>0.21640000000000001</c:v>
                </c:pt>
                <c:pt idx="398">
                  <c:v>0.22520000000000001</c:v>
                </c:pt>
                <c:pt idx="399">
                  <c:v>0.2223</c:v>
                </c:pt>
                <c:pt idx="400">
                  <c:v>0.20810000000000001</c:v>
                </c:pt>
                <c:pt idx="401">
                  <c:v>0.19450000000000001</c:v>
                </c:pt>
                <c:pt idx="402">
                  <c:v>0.1968</c:v>
                </c:pt>
                <c:pt idx="403">
                  <c:v>0.1988</c:v>
                </c:pt>
                <c:pt idx="404">
                  <c:v>0.21940000000000001</c:v>
                </c:pt>
                <c:pt idx="405">
                  <c:v>0.2356</c:v>
                </c:pt>
                <c:pt idx="406">
                  <c:v>0.22839999999999999</c:v>
                </c:pt>
                <c:pt idx="407">
                  <c:v>0.21990000000000001</c:v>
                </c:pt>
                <c:pt idx="408">
                  <c:v>0.19700000000000001</c:v>
                </c:pt>
                <c:pt idx="409">
                  <c:v>0.20399999999999999</c:v>
                </c:pt>
                <c:pt idx="410">
                  <c:v>0.2167</c:v>
                </c:pt>
                <c:pt idx="411">
                  <c:v>0.20069999999999999</c:v>
                </c:pt>
                <c:pt idx="412">
                  <c:v>0.1905</c:v>
                </c:pt>
                <c:pt idx="413">
                  <c:v>0.16769999999999999</c:v>
                </c:pt>
                <c:pt idx="414">
                  <c:v>0.1663</c:v>
                </c:pt>
                <c:pt idx="415">
                  <c:v>0.1741</c:v>
                </c:pt>
                <c:pt idx="416">
                  <c:v>0.1585</c:v>
                </c:pt>
                <c:pt idx="417">
                  <c:v>0.14219999999999999</c:v>
                </c:pt>
                <c:pt idx="418">
                  <c:v>0.155</c:v>
                </c:pt>
                <c:pt idx="419">
                  <c:v>0.15970000000000001</c:v>
                </c:pt>
                <c:pt idx="420">
                  <c:v>0.1447</c:v>
                </c:pt>
                <c:pt idx="421">
                  <c:v>0.13650000000000001</c:v>
                </c:pt>
                <c:pt idx="422">
                  <c:v>0.13239999999999999</c:v>
                </c:pt>
                <c:pt idx="423">
                  <c:v>0.1358</c:v>
                </c:pt>
                <c:pt idx="424">
                  <c:v>0.14829999999999999</c:v>
                </c:pt>
                <c:pt idx="425">
                  <c:v>0.1807</c:v>
                </c:pt>
                <c:pt idx="426">
                  <c:v>0.17349999999999999</c:v>
                </c:pt>
                <c:pt idx="427">
                  <c:v>0.1328</c:v>
                </c:pt>
                <c:pt idx="428">
                  <c:v>0.13370000000000001</c:v>
                </c:pt>
                <c:pt idx="429">
                  <c:v>0.14360000000000001</c:v>
                </c:pt>
                <c:pt idx="430">
                  <c:v>0.14960000000000001</c:v>
                </c:pt>
                <c:pt idx="431">
                  <c:v>0.1673</c:v>
                </c:pt>
                <c:pt idx="432">
                  <c:v>0.19209999999999999</c:v>
                </c:pt>
                <c:pt idx="433">
                  <c:v>0.2087</c:v>
                </c:pt>
                <c:pt idx="434">
                  <c:v>0.21199999999999999</c:v>
                </c:pt>
                <c:pt idx="435">
                  <c:v>0.21479999999999999</c:v>
                </c:pt>
                <c:pt idx="436">
                  <c:v>0.19750000000000001</c:v>
                </c:pt>
                <c:pt idx="437">
                  <c:v>0.1787</c:v>
                </c:pt>
                <c:pt idx="438">
                  <c:v>0.18379999999999999</c:v>
                </c:pt>
                <c:pt idx="439">
                  <c:v>0.1898</c:v>
                </c:pt>
                <c:pt idx="440">
                  <c:v>0.17369999999999999</c:v>
                </c:pt>
                <c:pt idx="441">
                  <c:v>0.16370000000000001</c:v>
                </c:pt>
                <c:pt idx="442">
                  <c:v>0.17960000000000001</c:v>
                </c:pt>
                <c:pt idx="443">
                  <c:v>0.21940000000000001</c:v>
                </c:pt>
                <c:pt idx="444">
                  <c:v>0.24079999999999999</c:v>
                </c:pt>
                <c:pt idx="445">
                  <c:v>0.2316</c:v>
                </c:pt>
                <c:pt idx="446">
                  <c:v>0.2437</c:v>
                </c:pt>
                <c:pt idx="447">
                  <c:v>0.24510000000000001</c:v>
                </c:pt>
                <c:pt idx="448">
                  <c:v>0.2495</c:v>
                </c:pt>
                <c:pt idx="449">
                  <c:v>0.22500000000000001</c:v>
                </c:pt>
                <c:pt idx="450">
                  <c:v>0.2094</c:v>
                </c:pt>
                <c:pt idx="451">
                  <c:v>0.22370000000000001</c:v>
                </c:pt>
                <c:pt idx="452">
                  <c:v>0.2223</c:v>
                </c:pt>
                <c:pt idx="453">
                  <c:v>0.1996</c:v>
                </c:pt>
                <c:pt idx="454">
                  <c:v>0.2014</c:v>
                </c:pt>
                <c:pt idx="455">
                  <c:v>0.218</c:v>
                </c:pt>
                <c:pt idx="456">
                  <c:v>0.21060000000000001</c:v>
                </c:pt>
                <c:pt idx="457">
                  <c:v>0.2016</c:v>
                </c:pt>
                <c:pt idx="458">
                  <c:v>0.21440000000000001</c:v>
                </c:pt>
                <c:pt idx="459">
                  <c:v>0.21609999999999999</c:v>
                </c:pt>
                <c:pt idx="460">
                  <c:v>0.2298</c:v>
                </c:pt>
                <c:pt idx="461">
                  <c:v>0.249</c:v>
                </c:pt>
                <c:pt idx="462">
                  <c:v>0.23139999999999999</c:v>
                </c:pt>
                <c:pt idx="463">
                  <c:v>0.2399</c:v>
                </c:pt>
                <c:pt idx="464">
                  <c:v>0.29139999999999999</c:v>
                </c:pt>
                <c:pt idx="465">
                  <c:v>0.36749999999999999</c:v>
                </c:pt>
                <c:pt idx="466">
                  <c:v>0.39700000000000002</c:v>
                </c:pt>
                <c:pt idx="467">
                  <c:v>0.4602</c:v>
                </c:pt>
                <c:pt idx="468">
                  <c:v>0.3931</c:v>
                </c:pt>
                <c:pt idx="469">
                  <c:v>0.31609999999999999</c:v>
                </c:pt>
                <c:pt idx="470">
                  <c:v>0.26529999999999998</c:v>
                </c:pt>
                <c:pt idx="471">
                  <c:v>0.26400000000000001</c:v>
                </c:pt>
                <c:pt idx="472">
                  <c:v>0.25790000000000002</c:v>
                </c:pt>
                <c:pt idx="473">
                  <c:v>0.24429999999999999</c:v>
                </c:pt>
                <c:pt idx="474">
                  <c:v>0.21990000000000001</c:v>
                </c:pt>
                <c:pt idx="475">
                  <c:v>0.21490000000000001</c:v>
                </c:pt>
                <c:pt idx="476">
                  <c:v>0.20269999999999999</c:v>
                </c:pt>
                <c:pt idx="477">
                  <c:v>0.1867</c:v>
                </c:pt>
                <c:pt idx="478">
                  <c:v>0.20219999999999999</c:v>
                </c:pt>
                <c:pt idx="479">
                  <c:v>0.22670000000000001</c:v>
                </c:pt>
                <c:pt idx="480">
                  <c:v>0.26190000000000002</c:v>
                </c:pt>
                <c:pt idx="481">
                  <c:v>0.2374</c:v>
                </c:pt>
                <c:pt idx="482">
                  <c:v>0.22339999999999999</c:v>
                </c:pt>
                <c:pt idx="483">
                  <c:v>0.19639999999999999</c:v>
                </c:pt>
                <c:pt idx="484">
                  <c:v>0.2001</c:v>
                </c:pt>
                <c:pt idx="485">
                  <c:v>0.20349999999999999</c:v>
                </c:pt>
                <c:pt idx="486">
                  <c:v>0.17380000000000001</c:v>
                </c:pt>
                <c:pt idx="487">
                  <c:v>0.1658</c:v>
                </c:pt>
                <c:pt idx="488">
                  <c:v>0.18790000000000001</c:v>
                </c:pt>
                <c:pt idx="489">
                  <c:v>0.16800000000000001</c:v>
                </c:pt>
                <c:pt idx="490">
                  <c:v>0.15190000000000001</c:v>
                </c:pt>
                <c:pt idx="491">
                  <c:v>0.15590000000000001</c:v>
                </c:pt>
                <c:pt idx="492">
                  <c:v>0.16300000000000001</c:v>
                </c:pt>
                <c:pt idx="493">
                  <c:v>0.154</c:v>
                </c:pt>
                <c:pt idx="494">
                  <c:v>0.15390000000000001</c:v>
                </c:pt>
                <c:pt idx="495">
                  <c:v>0.16969999999999999</c:v>
                </c:pt>
                <c:pt idx="496">
                  <c:v>0.18</c:v>
                </c:pt>
                <c:pt idx="497">
                  <c:v>0.1812</c:v>
                </c:pt>
                <c:pt idx="498">
                  <c:v>0.18260000000000001</c:v>
                </c:pt>
                <c:pt idx="499">
                  <c:v>0.16739999999999999</c:v>
                </c:pt>
                <c:pt idx="500">
                  <c:v>0.16689999999999999</c:v>
                </c:pt>
                <c:pt idx="501">
                  <c:v>0.15210000000000001</c:v>
                </c:pt>
                <c:pt idx="502">
                  <c:v>0.1404</c:v>
                </c:pt>
                <c:pt idx="503">
                  <c:v>0.12989999999999999</c:v>
                </c:pt>
                <c:pt idx="504">
                  <c:v>0.1326</c:v>
                </c:pt>
                <c:pt idx="505">
                  <c:v>0.1343</c:v>
                </c:pt>
                <c:pt idx="506">
                  <c:v>0.1454</c:v>
                </c:pt>
                <c:pt idx="507">
                  <c:v>0.15490000000000001</c:v>
                </c:pt>
                <c:pt idx="508">
                  <c:v>0.15679999999999999</c:v>
                </c:pt>
                <c:pt idx="509">
                  <c:v>0.15609999999999999</c:v>
                </c:pt>
                <c:pt idx="510">
                  <c:v>0.18110000000000001</c:v>
                </c:pt>
                <c:pt idx="511">
                  <c:v>0.20250000000000001</c:v>
                </c:pt>
                <c:pt idx="512">
                  <c:v>0.23960000000000001</c:v>
                </c:pt>
                <c:pt idx="513">
                  <c:v>0.26079999999999998</c:v>
                </c:pt>
                <c:pt idx="514">
                  <c:v>0.27610000000000001</c:v>
                </c:pt>
                <c:pt idx="515">
                  <c:v>0.25359999999999999</c:v>
                </c:pt>
                <c:pt idx="516">
                  <c:v>0.23089999999999999</c:v>
                </c:pt>
                <c:pt idx="517">
                  <c:v>0.24340000000000001</c:v>
                </c:pt>
                <c:pt idx="518">
                  <c:v>0.25669999999999998</c:v>
                </c:pt>
                <c:pt idx="519">
                  <c:v>0.23530000000000001</c:v>
                </c:pt>
                <c:pt idx="520">
                  <c:v>0.2248</c:v>
                </c:pt>
                <c:pt idx="521">
                  <c:v>0.24160000000000001</c:v>
                </c:pt>
                <c:pt idx="522">
                  <c:v>0.249</c:v>
                </c:pt>
                <c:pt idx="523">
                  <c:v>0.22450000000000001</c:v>
                </c:pt>
                <c:pt idx="524">
                  <c:v>0.2258</c:v>
                </c:pt>
                <c:pt idx="525">
                  <c:v>0.2601</c:v>
                </c:pt>
                <c:pt idx="526">
                  <c:v>0.25879999999999997</c:v>
                </c:pt>
                <c:pt idx="527">
                  <c:v>0.22889999999999999</c:v>
                </c:pt>
                <c:pt idx="528">
                  <c:v>0.26179999999999998</c:v>
                </c:pt>
                <c:pt idx="529">
                  <c:v>0.22120000000000001</c:v>
                </c:pt>
                <c:pt idx="530">
                  <c:v>0.182</c:v>
                </c:pt>
                <c:pt idx="531">
                  <c:v>0.16270000000000001</c:v>
                </c:pt>
                <c:pt idx="532">
                  <c:v>0.1482</c:v>
                </c:pt>
                <c:pt idx="533">
                  <c:v>0.1366</c:v>
                </c:pt>
                <c:pt idx="534">
                  <c:v>0.13950000000000001</c:v>
                </c:pt>
                <c:pt idx="535">
                  <c:v>0.15459999999999999</c:v>
                </c:pt>
                <c:pt idx="536">
                  <c:v>0.20119999999999999</c:v>
                </c:pt>
                <c:pt idx="537">
                  <c:v>0.1822</c:v>
                </c:pt>
                <c:pt idx="538">
                  <c:v>0.2001</c:v>
                </c:pt>
                <c:pt idx="539">
                  <c:v>0.2283</c:v>
                </c:pt>
                <c:pt idx="540">
                  <c:v>0.25119999999999998</c:v>
                </c:pt>
                <c:pt idx="541">
                  <c:v>0.2102</c:v>
                </c:pt>
                <c:pt idx="542">
                  <c:v>0.1963</c:v>
                </c:pt>
                <c:pt idx="543">
                  <c:v>0.2359</c:v>
                </c:pt>
                <c:pt idx="544">
                  <c:v>0.2402</c:v>
                </c:pt>
                <c:pt idx="545">
                  <c:v>0.19819999999999999</c:v>
                </c:pt>
                <c:pt idx="546">
                  <c:v>0.19670000000000001</c:v>
                </c:pt>
                <c:pt idx="547">
                  <c:v>0.19420000000000001</c:v>
                </c:pt>
                <c:pt idx="548">
                  <c:v>0.18820000000000001</c:v>
                </c:pt>
                <c:pt idx="549">
                  <c:v>0.1736</c:v>
                </c:pt>
                <c:pt idx="550">
                  <c:v>0.17199999999999999</c:v>
                </c:pt>
                <c:pt idx="551">
                  <c:v>0.17080000000000001</c:v>
                </c:pt>
                <c:pt idx="552">
                  <c:v>0.1845</c:v>
                </c:pt>
                <c:pt idx="553">
                  <c:v>0.19170000000000001</c:v>
                </c:pt>
                <c:pt idx="554">
                  <c:v>0.1804</c:v>
                </c:pt>
                <c:pt idx="555">
                  <c:v>0.18110000000000001</c:v>
                </c:pt>
                <c:pt idx="556">
                  <c:v>0.184</c:v>
                </c:pt>
                <c:pt idx="557">
                  <c:v>0.19359999999999999</c:v>
                </c:pt>
                <c:pt idx="558">
                  <c:v>0.1898</c:v>
                </c:pt>
                <c:pt idx="559">
                  <c:v>0.20599999999999999</c:v>
                </c:pt>
                <c:pt idx="560">
                  <c:v>0.23860000000000001</c:v>
                </c:pt>
                <c:pt idx="561">
                  <c:v>0.26840000000000003</c:v>
                </c:pt>
                <c:pt idx="562">
                  <c:v>0.31580000000000003</c:v>
                </c:pt>
                <c:pt idx="563">
                  <c:v>0.32490000000000002</c:v>
                </c:pt>
                <c:pt idx="564">
                  <c:v>0.3271</c:v>
                </c:pt>
                <c:pt idx="565">
                  <c:v>0.36220000000000002</c:v>
                </c:pt>
                <c:pt idx="566">
                  <c:v>0.39350000000000002</c:v>
                </c:pt>
                <c:pt idx="567">
                  <c:v>0.39789999999999998</c:v>
                </c:pt>
                <c:pt idx="568">
                  <c:v>0.3246</c:v>
                </c:pt>
                <c:pt idx="569">
                  <c:v>0.26229999999999998</c:v>
                </c:pt>
                <c:pt idx="570">
                  <c:v>0.21920000000000001</c:v>
                </c:pt>
                <c:pt idx="571">
                  <c:v>0.1804</c:v>
                </c:pt>
                <c:pt idx="572">
                  <c:v>0.18790000000000001</c:v>
                </c:pt>
                <c:pt idx="573">
                  <c:v>0.1948</c:v>
                </c:pt>
                <c:pt idx="574">
                  <c:v>0.21540000000000001</c:v>
                </c:pt>
                <c:pt idx="575">
                  <c:v>0.214</c:v>
                </c:pt>
                <c:pt idx="576">
                  <c:v>0.21479999999999999</c:v>
                </c:pt>
                <c:pt idx="577">
                  <c:v>0.25340000000000001</c:v>
                </c:pt>
                <c:pt idx="578">
                  <c:v>0.23369999999999999</c:v>
                </c:pt>
                <c:pt idx="579">
                  <c:v>0.24360000000000001</c:v>
                </c:pt>
                <c:pt idx="580">
                  <c:v>0.2732</c:v>
                </c:pt>
                <c:pt idx="581">
                  <c:v>0.30659999999999998</c:v>
                </c:pt>
                <c:pt idx="582">
                  <c:v>0.28449999999999998</c:v>
                </c:pt>
                <c:pt idx="583">
                  <c:v>0.27329999999999999</c:v>
                </c:pt>
                <c:pt idx="584">
                  <c:v>0.27200000000000002</c:v>
                </c:pt>
                <c:pt idx="585">
                  <c:v>0.27010000000000001</c:v>
                </c:pt>
                <c:pt idx="586">
                  <c:v>0.2495</c:v>
                </c:pt>
                <c:pt idx="587">
                  <c:v>0.23619999999999999</c:v>
                </c:pt>
                <c:pt idx="588">
                  <c:v>0.22009999999999999</c:v>
                </c:pt>
                <c:pt idx="589">
                  <c:v>0.21229999999999999</c:v>
                </c:pt>
                <c:pt idx="590">
                  <c:v>0.20380000000000001</c:v>
                </c:pt>
                <c:pt idx="591">
                  <c:v>0.21229999999999999</c:v>
                </c:pt>
                <c:pt idx="592">
                  <c:v>0.2215</c:v>
                </c:pt>
                <c:pt idx="593">
                  <c:v>0.214</c:v>
                </c:pt>
                <c:pt idx="594">
                  <c:v>0.2094</c:v>
                </c:pt>
                <c:pt idx="595">
                  <c:v>0.22370000000000001</c:v>
                </c:pt>
                <c:pt idx="596">
                  <c:v>0.23449999999999999</c:v>
                </c:pt>
                <c:pt idx="597">
                  <c:v>0.21870000000000001</c:v>
                </c:pt>
                <c:pt idx="598">
                  <c:v>0.20150000000000001</c:v>
                </c:pt>
                <c:pt idx="599">
                  <c:v>0.21149999999999999</c:v>
                </c:pt>
                <c:pt idx="600">
                  <c:v>0.20899999999999999</c:v>
                </c:pt>
                <c:pt idx="601">
                  <c:v>0.18540000000000001</c:v>
                </c:pt>
                <c:pt idx="602">
                  <c:v>0.17910000000000001</c:v>
                </c:pt>
                <c:pt idx="603">
                  <c:v>0.1678</c:v>
                </c:pt>
                <c:pt idx="604">
                  <c:v>0.15570000000000001</c:v>
                </c:pt>
                <c:pt idx="605">
                  <c:v>0.14879999999999999</c:v>
                </c:pt>
                <c:pt idx="606">
                  <c:v>0.14910000000000001</c:v>
                </c:pt>
                <c:pt idx="607">
                  <c:v>0.14810000000000001</c:v>
                </c:pt>
                <c:pt idx="608">
                  <c:v>0.13730000000000001</c:v>
                </c:pt>
                <c:pt idx="609">
                  <c:v>0.1321</c:v>
                </c:pt>
                <c:pt idx="610">
                  <c:v>0.13539999999999999</c:v>
                </c:pt>
                <c:pt idx="611">
                  <c:v>0.13039999999999999</c:v>
                </c:pt>
                <c:pt idx="612">
                  <c:v>0.124</c:v>
                </c:pt>
                <c:pt idx="613">
                  <c:v>0.12609999999999999</c:v>
                </c:pt>
                <c:pt idx="614">
                  <c:v>0.1278</c:v>
                </c:pt>
                <c:pt idx="615">
                  <c:v>0.1237</c:v>
                </c:pt>
                <c:pt idx="616">
                  <c:v>0.12690000000000001</c:v>
                </c:pt>
                <c:pt idx="617">
                  <c:v>0.13270000000000001</c:v>
                </c:pt>
                <c:pt idx="618">
                  <c:v>0.13</c:v>
                </c:pt>
                <c:pt idx="619">
                  <c:v>0.13469999999999999</c:v>
                </c:pt>
                <c:pt idx="620">
                  <c:v>0.15190000000000001</c:v>
                </c:pt>
                <c:pt idx="621">
                  <c:v>0.1502</c:v>
                </c:pt>
                <c:pt idx="622">
                  <c:v>0.13800000000000001</c:v>
                </c:pt>
                <c:pt idx="623">
                  <c:v>0.1492</c:v>
                </c:pt>
                <c:pt idx="624">
                  <c:v>0.17330000000000001</c:v>
                </c:pt>
                <c:pt idx="625">
                  <c:v>0.1638</c:v>
                </c:pt>
                <c:pt idx="626">
                  <c:v>0.16520000000000001</c:v>
                </c:pt>
                <c:pt idx="627">
                  <c:v>0.19359999999999999</c:v>
                </c:pt>
                <c:pt idx="628">
                  <c:v>0.20610000000000001</c:v>
                </c:pt>
                <c:pt idx="629">
                  <c:v>0.2261</c:v>
                </c:pt>
                <c:pt idx="630">
                  <c:v>0.2205</c:v>
                </c:pt>
                <c:pt idx="631">
                  <c:v>0.21479999999999999</c:v>
                </c:pt>
                <c:pt idx="632">
                  <c:v>0.19159999999999999</c:v>
                </c:pt>
                <c:pt idx="633">
                  <c:v>0.2044</c:v>
                </c:pt>
                <c:pt idx="634">
                  <c:v>0.20300000000000001</c:v>
                </c:pt>
                <c:pt idx="635">
                  <c:v>0.1704</c:v>
                </c:pt>
                <c:pt idx="636">
                  <c:v>0.1633</c:v>
                </c:pt>
                <c:pt idx="637">
                  <c:v>0.18010000000000001</c:v>
                </c:pt>
                <c:pt idx="638">
                  <c:v>0.1671</c:v>
                </c:pt>
                <c:pt idx="639">
                  <c:v>0.1424</c:v>
                </c:pt>
                <c:pt idx="640">
                  <c:v>0.1522</c:v>
                </c:pt>
                <c:pt idx="641">
                  <c:v>0.16020000000000001</c:v>
                </c:pt>
                <c:pt idx="642">
                  <c:v>0.1396</c:v>
                </c:pt>
                <c:pt idx="643">
                  <c:v>0.13569999999999999</c:v>
                </c:pt>
                <c:pt idx="644">
                  <c:v>0.15409999999999999</c:v>
                </c:pt>
                <c:pt idx="645">
                  <c:v>0.14710000000000001</c:v>
                </c:pt>
                <c:pt idx="646">
                  <c:v>0.13120000000000001</c:v>
                </c:pt>
                <c:pt idx="647">
                  <c:v>0.14330000000000001</c:v>
                </c:pt>
                <c:pt idx="648">
                  <c:v>0.15359999999999999</c:v>
                </c:pt>
                <c:pt idx="649">
                  <c:v>0.14130000000000001</c:v>
                </c:pt>
                <c:pt idx="650">
                  <c:v>0.1389</c:v>
                </c:pt>
                <c:pt idx="651">
                  <c:v>0.1525</c:v>
                </c:pt>
                <c:pt idx="652">
                  <c:v>0.1512</c:v>
                </c:pt>
                <c:pt idx="653">
                  <c:v>0.1391</c:v>
                </c:pt>
                <c:pt idx="654">
                  <c:v>0.14680000000000001</c:v>
                </c:pt>
                <c:pt idx="655">
                  <c:v>0.15629999999999999</c:v>
                </c:pt>
                <c:pt idx="656">
                  <c:v>0.1487</c:v>
                </c:pt>
                <c:pt idx="657">
                  <c:v>0.14549999999999999</c:v>
                </c:pt>
                <c:pt idx="658">
                  <c:v>0.1598</c:v>
                </c:pt>
                <c:pt idx="659">
                  <c:v>0.16189999999999999</c:v>
                </c:pt>
                <c:pt idx="660">
                  <c:v>0.14940000000000001</c:v>
                </c:pt>
                <c:pt idx="661">
                  <c:v>0.15509999999999999</c:v>
                </c:pt>
                <c:pt idx="662">
                  <c:v>0.16569999999999999</c:v>
                </c:pt>
                <c:pt idx="663">
                  <c:v>0.16</c:v>
                </c:pt>
                <c:pt idx="664">
                  <c:v>0.1479</c:v>
                </c:pt>
                <c:pt idx="665">
                  <c:v>0.15989999999999999</c:v>
                </c:pt>
                <c:pt idx="666">
                  <c:v>0.1726</c:v>
                </c:pt>
                <c:pt idx="667">
                  <c:v>0.16300000000000001</c:v>
                </c:pt>
                <c:pt idx="668">
                  <c:v>0.1484</c:v>
                </c:pt>
                <c:pt idx="669">
                  <c:v>0.15040000000000001</c:v>
                </c:pt>
                <c:pt idx="670">
                  <c:v>0.15509999999999999</c:v>
                </c:pt>
                <c:pt idx="671">
                  <c:v>0.1419</c:v>
                </c:pt>
                <c:pt idx="672">
                  <c:v>0.13619999999999999</c:v>
                </c:pt>
                <c:pt idx="673">
                  <c:v>0.1426</c:v>
                </c:pt>
                <c:pt idx="674">
                  <c:v>0.14180000000000001</c:v>
                </c:pt>
                <c:pt idx="675">
                  <c:v>0.13539999999999999</c:v>
                </c:pt>
                <c:pt idx="676">
                  <c:v>0.1318</c:v>
                </c:pt>
                <c:pt idx="677">
                  <c:v>0.13200000000000001</c:v>
                </c:pt>
                <c:pt idx="678">
                  <c:v>0.13539999999999999</c:v>
                </c:pt>
                <c:pt idx="679">
                  <c:v>0.1368</c:v>
                </c:pt>
                <c:pt idx="680">
                  <c:v>0.12839999999999999</c:v>
                </c:pt>
                <c:pt idx="681">
                  <c:v>0.12839999999999999</c:v>
                </c:pt>
                <c:pt idx="682">
                  <c:v>0.13830000000000001</c:v>
                </c:pt>
                <c:pt idx="683">
                  <c:v>0.1391</c:v>
                </c:pt>
                <c:pt idx="684">
                  <c:v>0.13009999999999999</c:v>
                </c:pt>
                <c:pt idx="685">
                  <c:v>0.1472</c:v>
                </c:pt>
                <c:pt idx="686">
                  <c:v>0.1575</c:v>
                </c:pt>
                <c:pt idx="687">
                  <c:v>0.17180000000000001</c:v>
                </c:pt>
                <c:pt idx="688">
                  <c:v>0.1749</c:v>
                </c:pt>
                <c:pt idx="689">
                  <c:v>0.219</c:v>
                </c:pt>
                <c:pt idx="690">
                  <c:v>0.21379999999999999</c:v>
                </c:pt>
                <c:pt idx="691">
                  <c:v>0.19589999999999999</c:v>
                </c:pt>
                <c:pt idx="692">
                  <c:v>0.23080000000000001</c:v>
                </c:pt>
                <c:pt idx="693">
                  <c:v>0.26960000000000001</c:v>
                </c:pt>
                <c:pt idx="694">
                  <c:v>0.30940000000000001</c:v>
                </c:pt>
                <c:pt idx="695">
                  <c:v>0.2616</c:v>
                </c:pt>
                <c:pt idx="696">
                  <c:v>0.21390000000000001</c:v>
                </c:pt>
                <c:pt idx="697">
                  <c:v>0.21740000000000001</c:v>
                </c:pt>
                <c:pt idx="698">
                  <c:v>0.23669999999999999</c:v>
                </c:pt>
                <c:pt idx="699">
                  <c:v>0.24399999999999999</c:v>
                </c:pt>
                <c:pt idx="700">
                  <c:v>0.24510000000000001</c:v>
                </c:pt>
                <c:pt idx="701">
                  <c:v>0.24049999999999999</c:v>
                </c:pt>
                <c:pt idx="702">
                  <c:v>0.2331</c:v>
                </c:pt>
                <c:pt idx="703">
                  <c:v>0.2208</c:v>
                </c:pt>
                <c:pt idx="704">
                  <c:v>0.2349</c:v>
                </c:pt>
                <c:pt idx="705">
                  <c:v>0.27900000000000003</c:v>
                </c:pt>
                <c:pt idx="706">
                  <c:v>0.25700000000000001</c:v>
                </c:pt>
                <c:pt idx="707">
                  <c:v>0.19989999999999999</c:v>
                </c:pt>
                <c:pt idx="708">
                  <c:v>0.16189999999999999</c:v>
                </c:pt>
                <c:pt idx="709">
                  <c:v>0.14030000000000001</c:v>
                </c:pt>
                <c:pt idx="710">
                  <c:v>0.15090000000000001</c:v>
                </c:pt>
                <c:pt idx="711">
                  <c:v>0.15570000000000001</c:v>
                </c:pt>
                <c:pt idx="712">
                  <c:v>0.1477</c:v>
                </c:pt>
                <c:pt idx="713">
                  <c:v>0.13919999999999999</c:v>
                </c:pt>
                <c:pt idx="714">
                  <c:v>0.14460000000000001</c:v>
                </c:pt>
                <c:pt idx="715">
                  <c:v>0.15459999999999999</c:v>
                </c:pt>
                <c:pt idx="716">
                  <c:v>0.15840000000000001</c:v>
                </c:pt>
                <c:pt idx="717">
                  <c:v>0.16539999999999999</c:v>
                </c:pt>
                <c:pt idx="718">
                  <c:v>0.15840000000000001</c:v>
                </c:pt>
                <c:pt idx="719">
                  <c:v>0.1636</c:v>
                </c:pt>
                <c:pt idx="720">
                  <c:v>0.15310000000000001</c:v>
                </c:pt>
                <c:pt idx="721">
                  <c:v>0.14119999999999999</c:v>
                </c:pt>
                <c:pt idx="722">
                  <c:v>0.1381</c:v>
                </c:pt>
                <c:pt idx="723">
                  <c:v>0.1457</c:v>
                </c:pt>
                <c:pt idx="724">
                  <c:v>0.14360000000000001</c:v>
                </c:pt>
                <c:pt idx="725">
                  <c:v>0.13400000000000001</c:v>
                </c:pt>
                <c:pt idx="726">
                  <c:v>0.13619999999999999</c:v>
                </c:pt>
                <c:pt idx="727">
                  <c:v>0.1454</c:v>
                </c:pt>
                <c:pt idx="728">
                  <c:v>0.14280000000000001</c:v>
                </c:pt>
                <c:pt idx="729">
                  <c:v>0.13370000000000001</c:v>
                </c:pt>
                <c:pt idx="730">
                  <c:v>0.14460000000000001</c:v>
                </c:pt>
                <c:pt idx="731">
                  <c:v>0.184</c:v>
                </c:pt>
                <c:pt idx="732">
                  <c:v>0.20150000000000001</c:v>
                </c:pt>
                <c:pt idx="733">
                  <c:v>0.1721</c:v>
                </c:pt>
                <c:pt idx="734">
                  <c:v>0.16900000000000001</c:v>
                </c:pt>
                <c:pt idx="735">
                  <c:v>0.1966</c:v>
                </c:pt>
                <c:pt idx="736">
                  <c:v>0.19159999999999999</c:v>
                </c:pt>
                <c:pt idx="737">
                  <c:v>0.1731</c:v>
                </c:pt>
                <c:pt idx="738">
                  <c:v>0.1903</c:v>
                </c:pt>
                <c:pt idx="739">
                  <c:v>0.19969999999999999</c:v>
                </c:pt>
                <c:pt idx="740">
                  <c:v>0.17899999999999999</c:v>
                </c:pt>
                <c:pt idx="741">
                  <c:v>0.1716</c:v>
                </c:pt>
                <c:pt idx="742">
                  <c:v>0.18529999999999999</c:v>
                </c:pt>
                <c:pt idx="743">
                  <c:v>0.1804</c:v>
                </c:pt>
                <c:pt idx="744">
                  <c:v>0.1588</c:v>
                </c:pt>
                <c:pt idx="745">
                  <c:v>0.16259999999999999</c:v>
                </c:pt>
                <c:pt idx="746">
                  <c:v>0.17730000000000001</c:v>
                </c:pt>
                <c:pt idx="747">
                  <c:v>0.16669999999999999</c:v>
                </c:pt>
                <c:pt idx="748">
                  <c:v>0.1555</c:v>
                </c:pt>
                <c:pt idx="749">
                  <c:v>0.16900000000000001</c:v>
                </c:pt>
                <c:pt idx="750">
                  <c:v>0.1734</c:v>
                </c:pt>
                <c:pt idx="751">
                  <c:v>0.15</c:v>
                </c:pt>
                <c:pt idx="752">
                  <c:v>0.1409</c:v>
                </c:pt>
                <c:pt idx="753">
                  <c:v>0.14430000000000001</c:v>
                </c:pt>
                <c:pt idx="754">
                  <c:v>0.13569999999999999</c:v>
                </c:pt>
                <c:pt idx="755">
                  <c:v>0.1205</c:v>
                </c:pt>
                <c:pt idx="756">
                  <c:v>0.1197</c:v>
                </c:pt>
                <c:pt idx="757">
                  <c:v>0.11509999999999999</c:v>
                </c:pt>
                <c:pt idx="758">
                  <c:v>0.1065</c:v>
                </c:pt>
                <c:pt idx="759">
                  <c:v>0.10829999999999999</c:v>
                </c:pt>
                <c:pt idx="760">
                  <c:v>0.1052</c:v>
                </c:pt>
                <c:pt idx="761">
                  <c:v>0.1036</c:v>
                </c:pt>
                <c:pt idx="762">
                  <c:v>0.1164</c:v>
                </c:pt>
                <c:pt idx="763">
                  <c:v>0.1157</c:v>
                </c:pt>
                <c:pt idx="764">
                  <c:v>0.10440000000000001</c:v>
                </c:pt>
                <c:pt idx="765">
                  <c:v>0.12</c:v>
                </c:pt>
                <c:pt idx="766">
                  <c:v>0.13650000000000001</c:v>
                </c:pt>
                <c:pt idx="767">
                  <c:v>0.13550000000000001</c:v>
                </c:pt>
                <c:pt idx="768">
                  <c:v>0.13919999999999999</c:v>
                </c:pt>
                <c:pt idx="769">
                  <c:v>0.1394</c:v>
                </c:pt>
                <c:pt idx="770">
                  <c:v>0.1535</c:v>
                </c:pt>
                <c:pt idx="771">
                  <c:v>0.15179999999999999</c:v>
                </c:pt>
                <c:pt idx="772">
                  <c:v>0.1613</c:v>
                </c:pt>
                <c:pt idx="773">
                  <c:v>0.16550000000000001</c:v>
                </c:pt>
                <c:pt idx="774">
                  <c:v>0.16200000000000001</c:v>
                </c:pt>
                <c:pt idx="775">
                  <c:v>0.17549999999999999</c:v>
                </c:pt>
                <c:pt idx="776">
                  <c:v>0.15790000000000001</c:v>
                </c:pt>
                <c:pt idx="777">
                  <c:v>0.1293</c:v>
                </c:pt>
                <c:pt idx="778">
                  <c:v>0.13039999999999999</c:v>
                </c:pt>
                <c:pt idx="779">
                  <c:v>0.1371</c:v>
                </c:pt>
                <c:pt idx="780">
                  <c:v>0.1234</c:v>
                </c:pt>
                <c:pt idx="781">
                  <c:v>0.1101</c:v>
                </c:pt>
                <c:pt idx="782">
                  <c:v>0.11020000000000001</c:v>
                </c:pt>
                <c:pt idx="783">
                  <c:v>0.11169999999999999</c:v>
                </c:pt>
                <c:pt idx="784">
                  <c:v>0.1056</c:v>
                </c:pt>
                <c:pt idx="785">
                  <c:v>0.10199999999999999</c:v>
                </c:pt>
                <c:pt idx="786">
                  <c:v>0.1038</c:v>
                </c:pt>
                <c:pt idx="787">
                  <c:v>0.10059999999999999</c:v>
                </c:pt>
                <c:pt idx="788">
                  <c:v>9.9299999999999999E-2</c:v>
                </c:pt>
                <c:pt idx="789">
                  <c:v>0.106</c:v>
                </c:pt>
                <c:pt idx="790">
                  <c:v>0.104</c:v>
                </c:pt>
                <c:pt idx="791">
                  <c:v>9.8900000000000002E-2</c:v>
                </c:pt>
                <c:pt idx="792">
                  <c:v>0.1002</c:v>
                </c:pt>
                <c:pt idx="793">
                  <c:v>0.1038</c:v>
                </c:pt>
                <c:pt idx="794">
                  <c:v>0.1061</c:v>
                </c:pt>
                <c:pt idx="795">
                  <c:v>0.10970000000000001</c:v>
                </c:pt>
                <c:pt idx="796">
                  <c:v>0.1129</c:v>
                </c:pt>
                <c:pt idx="797">
                  <c:v>0.122</c:v>
                </c:pt>
                <c:pt idx="798">
                  <c:v>0.12759999999999999</c:v>
                </c:pt>
                <c:pt idx="799">
                  <c:v>0.12509999999999999</c:v>
                </c:pt>
                <c:pt idx="800">
                  <c:v>0.127</c:v>
                </c:pt>
                <c:pt idx="801">
                  <c:v>0.14099999999999999</c:v>
                </c:pt>
                <c:pt idx="802">
                  <c:v>0.13739999999999999</c:v>
                </c:pt>
                <c:pt idx="803">
                  <c:v>0.1242</c:v>
                </c:pt>
                <c:pt idx="804">
                  <c:v>0.13089999999999999</c:v>
                </c:pt>
                <c:pt idx="805">
                  <c:v>0.14119999999999999</c:v>
                </c:pt>
                <c:pt idx="806">
                  <c:v>0.13519999999999999</c:v>
                </c:pt>
                <c:pt idx="807">
                  <c:v>0.128</c:v>
                </c:pt>
                <c:pt idx="808">
                  <c:v>0.13669999999999999</c:v>
                </c:pt>
                <c:pt idx="809">
                  <c:v>0.1444</c:v>
                </c:pt>
                <c:pt idx="810">
                  <c:v>0.13769999999999999</c:v>
                </c:pt>
                <c:pt idx="811">
                  <c:v>0.13669999999999999</c:v>
                </c:pt>
                <c:pt idx="812">
                  <c:v>0.14660000000000001</c:v>
                </c:pt>
                <c:pt idx="813">
                  <c:v>0.1497</c:v>
                </c:pt>
                <c:pt idx="814">
                  <c:v>0.13600000000000001</c:v>
                </c:pt>
                <c:pt idx="815">
                  <c:v>0.13400000000000001</c:v>
                </c:pt>
                <c:pt idx="816">
                  <c:v>0.14530000000000001</c:v>
                </c:pt>
                <c:pt idx="817">
                  <c:v>0.14149999999999999</c:v>
                </c:pt>
                <c:pt idx="818">
                  <c:v>0.129</c:v>
                </c:pt>
                <c:pt idx="819">
                  <c:v>0.1368</c:v>
                </c:pt>
                <c:pt idx="820">
                  <c:v>0.14419999999999999</c:v>
                </c:pt>
                <c:pt idx="821">
                  <c:v>0.13200000000000001</c:v>
                </c:pt>
                <c:pt idx="822">
                  <c:v>0.1268</c:v>
                </c:pt>
                <c:pt idx="823">
                  <c:v>0.1381</c:v>
                </c:pt>
                <c:pt idx="824">
                  <c:v>0.1366</c:v>
                </c:pt>
                <c:pt idx="825">
                  <c:v>0.1232</c:v>
                </c:pt>
                <c:pt idx="826">
                  <c:v>0.12509999999999999</c:v>
                </c:pt>
                <c:pt idx="827">
                  <c:v>0.13170000000000001</c:v>
                </c:pt>
                <c:pt idx="828">
                  <c:v>0.12529999999999999</c:v>
                </c:pt>
                <c:pt idx="829">
                  <c:v>0.11799999999999999</c:v>
                </c:pt>
                <c:pt idx="830">
                  <c:v>0.12280000000000001</c:v>
                </c:pt>
                <c:pt idx="831">
                  <c:v>0.1288</c:v>
                </c:pt>
                <c:pt idx="832">
                  <c:v>0.1361</c:v>
                </c:pt>
                <c:pt idx="833">
                  <c:v>0.1381</c:v>
                </c:pt>
                <c:pt idx="834">
                  <c:v>0.13619999999999999</c:v>
                </c:pt>
                <c:pt idx="835">
                  <c:v>0.15359999999999999</c:v>
                </c:pt>
                <c:pt idx="836">
                  <c:v>0.16089999999999999</c:v>
                </c:pt>
                <c:pt idx="837">
                  <c:v>0.13639999999999999</c:v>
                </c:pt>
                <c:pt idx="838">
                  <c:v>0.1396</c:v>
                </c:pt>
                <c:pt idx="839">
                  <c:v>0.16059999999999999</c:v>
                </c:pt>
                <c:pt idx="840">
                  <c:v>0.14979999999999999</c:v>
                </c:pt>
                <c:pt idx="841">
                  <c:v>0.1421</c:v>
                </c:pt>
                <c:pt idx="842">
                  <c:v>0.1479</c:v>
                </c:pt>
                <c:pt idx="843">
                  <c:v>0.12889999999999999</c:v>
                </c:pt>
                <c:pt idx="844">
                  <c:v>0.1174</c:v>
                </c:pt>
                <c:pt idx="845">
                  <c:v>0.1346</c:v>
                </c:pt>
                <c:pt idx="846">
                  <c:v>0.14430000000000001</c:v>
                </c:pt>
                <c:pt idx="847">
                  <c:v>0.13400000000000001</c:v>
                </c:pt>
                <c:pt idx="848">
                  <c:v>0.13589999999999999</c:v>
                </c:pt>
                <c:pt idx="849">
                  <c:v>0.14799999999999999</c:v>
                </c:pt>
                <c:pt idx="850">
                  <c:v>0.14899999999999999</c:v>
                </c:pt>
                <c:pt idx="851">
                  <c:v>0.14299999999999999</c:v>
                </c:pt>
                <c:pt idx="852">
                  <c:v>0.1552</c:v>
                </c:pt>
                <c:pt idx="853">
                  <c:v>0.17299999999999999</c:v>
                </c:pt>
                <c:pt idx="854">
                  <c:v>0.1701</c:v>
                </c:pt>
                <c:pt idx="855">
                  <c:v>0.16900000000000001</c:v>
                </c:pt>
                <c:pt idx="856">
                  <c:v>0.15290000000000001</c:v>
                </c:pt>
                <c:pt idx="857">
                  <c:v>0.14729999999999999</c:v>
                </c:pt>
                <c:pt idx="858">
                  <c:v>0.14860000000000001</c:v>
                </c:pt>
                <c:pt idx="859">
                  <c:v>0.14219999999999999</c:v>
                </c:pt>
                <c:pt idx="860">
                  <c:v>0.14030000000000001</c:v>
                </c:pt>
                <c:pt idx="861">
                  <c:v>0.13189999999999999</c:v>
                </c:pt>
                <c:pt idx="862">
                  <c:v>0.12690000000000001</c:v>
                </c:pt>
                <c:pt idx="863">
                  <c:v>0.1288</c:v>
                </c:pt>
                <c:pt idx="864">
                  <c:v>0.13239999999999999</c:v>
                </c:pt>
                <c:pt idx="865">
                  <c:v>0.12379999999999999</c:v>
                </c:pt>
                <c:pt idx="866">
                  <c:v>0.1216</c:v>
                </c:pt>
                <c:pt idx="867">
                  <c:v>0.13059999999999999</c:v>
                </c:pt>
                <c:pt idx="868">
                  <c:v>0.13159999999999999</c:v>
                </c:pt>
                <c:pt idx="869">
                  <c:v>0.12130000000000001</c:v>
                </c:pt>
                <c:pt idx="870">
                  <c:v>0.11700000000000001</c:v>
                </c:pt>
                <c:pt idx="871">
                  <c:v>0.12239999999999999</c:v>
                </c:pt>
                <c:pt idx="872">
                  <c:v>0.123</c:v>
                </c:pt>
                <c:pt idx="873">
                  <c:v>0.1212</c:v>
                </c:pt>
                <c:pt idx="874">
                  <c:v>0.1268</c:v>
                </c:pt>
                <c:pt idx="875">
                  <c:v>0.13</c:v>
                </c:pt>
                <c:pt idx="876">
                  <c:v>0.128</c:v>
                </c:pt>
                <c:pt idx="877">
                  <c:v>0.13009999999999999</c:v>
                </c:pt>
                <c:pt idx="878">
                  <c:v>0.1389</c:v>
                </c:pt>
                <c:pt idx="879">
                  <c:v>0.14369999999999999</c:v>
                </c:pt>
                <c:pt idx="880">
                  <c:v>0.151</c:v>
                </c:pt>
                <c:pt idx="881">
                  <c:v>0.15670000000000001</c:v>
                </c:pt>
                <c:pt idx="882">
                  <c:v>0.1658</c:v>
                </c:pt>
                <c:pt idx="883">
                  <c:v>0.17860000000000001</c:v>
                </c:pt>
                <c:pt idx="884">
                  <c:v>0.19339999999999999</c:v>
                </c:pt>
                <c:pt idx="885">
                  <c:v>0.19620000000000001</c:v>
                </c:pt>
                <c:pt idx="886">
                  <c:v>0.2228</c:v>
                </c:pt>
                <c:pt idx="887">
                  <c:v>0.2223</c:v>
                </c:pt>
                <c:pt idx="888">
                  <c:v>0.1961</c:v>
                </c:pt>
                <c:pt idx="889">
                  <c:v>0.2031</c:v>
                </c:pt>
                <c:pt idx="890">
                  <c:v>0.22539999999999999</c:v>
                </c:pt>
                <c:pt idx="891">
                  <c:v>0.2223</c:v>
                </c:pt>
                <c:pt idx="892">
                  <c:v>0.20979999999999999</c:v>
                </c:pt>
                <c:pt idx="893">
                  <c:v>0.2135</c:v>
                </c:pt>
                <c:pt idx="894">
                  <c:v>0.1971</c:v>
                </c:pt>
                <c:pt idx="895">
                  <c:v>0.1807</c:v>
                </c:pt>
                <c:pt idx="896">
                  <c:v>0.18890000000000001</c:v>
                </c:pt>
                <c:pt idx="897">
                  <c:v>0.2</c:v>
                </c:pt>
                <c:pt idx="898">
                  <c:v>0.17799999999999999</c:v>
                </c:pt>
                <c:pt idx="899">
                  <c:v>0.1699</c:v>
                </c:pt>
                <c:pt idx="900">
                  <c:v>0.1946</c:v>
                </c:pt>
                <c:pt idx="901">
                  <c:v>0.19950000000000001</c:v>
                </c:pt>
                <c:pt idx="902">
                  <c:v>0.21240000000000001</c:v>
                </c:pt>
                <c:pt idx="903">
                  <c:v>0.22040000000000001</c:v>
                </c:pt>
                <c:pt idx="904">
                  <c:v>0.25309999999999999</c:v>
                </c:pt>
                <c:pt idx="905">
                  <c:v>0.24199999999999999</c:v>
                </c:pt>
                <c:pt idx="906">
                  <c:v>0.2364</c:v>
                </c:pt>
                <c:pt idx="907">
                  <c:v>0.22950000000000001</c:v>
                </c:pt>
                <c:pt idx="908">
                  <c:v>0.26629999999999998</c:v>
                </c:pt>
                <c:pt idx="909">
                  <c:v>0.27760000000000001</c:v>
                </c:pt>
                <c:pt idx="910">
                  <c:v>0.30059999999999998</c:v>
                </c:pt>
                <c:pt idx="911">
                  <c:v>0.2994</c:v>
                </c:pt>
                <c:pt idx="912">
                  <c:v>0.3</c:v>
                </c:pt>
                <c:pt idx="913">
                  <c:v>0.2984</c:v>
                </c:pt>
                <c:pt idx="914">
                  <c:v>0.29670000000000002</c:v>
                </c:pt>
                <c:pt idx="915">
                  <c:v>0.30280000000000001</c:v>
                </c:pt>
                <c:pt idx="916">
                  <c:v>0.32479999999999998</c:v>
                </c:pt>
                <c:pt idx="917">
                  <c:v>0.31319999999999998</c:v>
                </c:pt>
                <c:pt idx="918">
                  <c:v>0.27129999999999999</c:v>
                </c:pt>
                <c:pt idx="919">
                  <c:v>0.25600000000000001</c:v>
                </c:pt>
                <c:pt idx="920">
                  <c:v>0.2324</c:v>
                </c:pt>
                <c:pt idx="921">
                  <c:v>0.2361</c:v>
                </c:pt>
                <c:pt idx="922">
                  <c:v>0.22339999999999999</c:v>
                </c:pt>
                <c:pt idx="923">
                  <c:v>0.23949999999999999</c:v>
                </c:pt>
                <c:pt idx="924">
                  <c:v>0.24779999999999999</c:v>
                </c:pt>
                <c:pt idx="925">
                  <c:v>0.27550000000000002</c:v>
                </c:pt>
                <c:pt idx="926">
                  <c:v>0.28320000000000001</c:v>
                </c:pt>
                <c:pt idx="927">
                  <c:v>0.26390000000000002</c:v>
                </c:pt>
                <c:pt idx="928">
                  <c:v>0.26669999999999999</c:v>
                </c:pt>
                <c:pt idx="929">
                  <c:v>0.25119999999999998</c:v>
                </c:pt>
                <c:pt idx="930">
                  <c:v>0.25430000000000003</c:v>
                </c:pt>
                <c:pt idx="931">
                  <c:v>0.255</c:v>
                </c:pt>
                <c:pt idx="932">
                  <c:v>0.27160000000000001</c:v>
                </c:pt>
                <c:pt idx="933">
                  <c:v>0.28539999999999999</c:v>
                </c:pt>
                <c:pt idx="934">
                  <c:v>0.2828</c:v>
                </c:pt>
                <c:pt idx="935">
                  <c:v>0.29249999999999998</c:v>
                </c:pt>
                <c:pt idx="936">
                  <c:v>0.29370000000000002</c:v>
                </c:pt>
                <c:pt idx="937">
                  <c:v>0.27560000000000001</c:v>
                </c:pt>
                <c:pt idx="938">
                  <c:v>0.26319999999999999</c:v>
                </c:pt>
                <c:pt idx="939">
                  <c:v>0.23780000000000001</c:v>
                </c:pt>
                <c:pt idx="940">
                  <c:v>0.23860000000000001</c:v>
                </c:pt>
                <c:pt idx="941">
                  <c:v>0.26550000000000001</c:v>
                </c:pt>
                <c:pt idx="942">
                  <c:v>0.28349999999999997</c:v>
                </c:pt>
                <c:pt idx="943">
                  <c:v>0.25690000000000002</c:v>
                </c:pt>
                <c:pt idx="944">
                  <c:v>0.2621</c:v>
                </c:pt>
                <c:pt idx="945">
                  <c:v>0.246</c:v>
                </c:pt>
                <c:pt idx="946">
                  <c:v>0.2445</c:v>
                </c:pt>
                <c:pt idx="947">
                  <c:v>0.22670000000000001</c:v>
                </c:pt>
                <c:pt idx="948">
                  <c:v>0.24010000000000001</c:v>
                </c:pt>
                <c:pt idx="949">
                  <c:v>0.2445</c:v>
                </c:pt>
                <c:pt idx="950">
                  <c:v>0.2324</c:v>
                </c:pt>
                <c:pt idx="951">
                  <c:v>0.20730000000000001</c:v>
                </c:pt>
                <c:pt idx="952">
                  <c:v>0.17829999999999999</c:v>
                </c:pt>
                <c:pt idx="953">
                  <c:v>0.16339999999999999</c:v>
                </c:pt>
                <c:pt idx="954">
                  <c:v>0.1512</c:v>
                </c:pt>
                <c:pt idx="955">
                  <c:v>0.1472</c:v>
                </c:pt>
                <c:pt idx="956">
                  <c:v>0.159</c:v>
                </c:pt>
                <c:pt idx="957">
                  <c:v>0.17610000000000001</c:v>
                </c:pt>
                <c:pt idx="958">
                  <c:v>0.2104</c:v>
                </c:pt>
                <c:pt idx="959">
                  <c:v>0.2389</c:v>
                </c:pt>
                <c:pt idx="960">
                  <c:v>0.23630000000000001</c:v>
                </c:pt>
                <c:pt idx="961">
                  <c:v>0.21740000000000001</c:v>
                </c:pt>
                <c:pt idx="962">
                  <c:v>0.18459999999999999</c:v>
                </c:pt>
                <c:pt idx="963">
                  <c:v>0.15670000000000001</c:v>
                </c:pt>
                <c:pt idx="964">
                  <c:v>0.15079999999999999</c:v>
                </c:pt>
                <c:pt idx="965">
                  <c:v>0.1603</c:v>
                </c:pt>
                <c:pt idx="966">
                  <c:v>0.1598</c:v>
                </c:pt>
                <c:pt idx="967">
                  <c:v>0.14729999999999999</c:v>
                </c:pt>
                <c:pt idx="968">
                  <c:v>0.1588</c:v>
                </c:pt>
                <c:pt idx="969">
                  <c:v>0.17549999999999999</c:v>
                </c:pt>
                <c:pt idx="970">
                  <c:v>0.1721</c:v>
                </c:pt>
                <c:pt idx="971">
                  <c:v>0.1668</c:v>
                </c:pt>
                <c:pt idx="972">
                  <c:v>0.17949999999999999</c:v>
                </c:pt>
                <c:pt idx="973">
                  <c:v>0.18509999999999999</c:v>
                </c:pt>
                <c:pt idx="974">
                  <c:v>0.20549999999999999</c:v>
                </c:pt>
                <c:pt idx="975">
                  <c:v>0.22750000000000001</c:v>
                </c:pt>
                <c:pt idx="976">
                  <c:v>0.24809999999999999</c:v>
                </c:pt>
                <c:pt idx="977">
                  <c:v>0.27979999999999999</c:v>
                </c:pt>
                <c:pt idx="978">
                  <c:v>0.29420000000000002</c:v>
                </c:pt>
                <c:pt idx="979">
                  <c:v>0.29060000000000002</c:v>
                </c:pt>
                <c:pt idx="980">
                  <c:v>0.26869999999999999</c:v>
                </c:pt>
                <c:pt idx="981">
                  <c:v>0.2437</c:v>
                </c:pt>
                <c:pt idx="982">
                  <c:v>0.2452</c:v>
                </c:pt>
                <c:pt idx="983">
                  <c:v>0.24260000000000001</c:v>
                </c:pt>
                <c:pt idx="984">
                  <c:v>0.26819999999999999</c:v>
                </c:pt>
                <c:pt idx="985">
                  <c:v>0.29570000000000002</c:v>
                </c:pt>
                <c:pt idx="986">
                  <c:v>0.2888</c:v>
                </c:pt>
                <c:pt idx="987">
                  <c:v>0.28039999999999998</c:v>
                </c:pt>
                <c:pt idx="988">
                  <c:v>0.24790000000000001</c:v>
                </c:pt>
                <c:pt idx="989">
                  <c:v>0.26650000000000001</c:v>
                </c:pt>
                <c:pt idx="990">
                  <c:v>0.28599999999999998</c:v>
                </c:pt>
                <c:pt idx="991">
                  <c:v>0.26340000000000002</c:v>
                </c:pt>
                <c:pt idx="992">
                  <c:v>0.24560000000000001</c:v>
                </c:pt>
                <c:pt idx="993">
                  <c:v>0.21460000000000001</c:v>
                </c:pt>
                <c:pt idx="994">
                  <c:v>0.2117</c:v>
                </c:pt>
                <c:pt idx="995">
                  <c:v>0.21890000000000001</c:v>
                </c:pt>
                <c:pt idx="996">
                  <c:v>0.1956</c:v>
                </c:pt>
                <c:pt idx="997">
                  <c:v>0.1762</c:v>
                </c:pt>
                <c:pt idx="998">
                  <c:v>0.19189999999999999</c:v>
                </c:pt>
                <c:pt idx="999">
                  <c:v>0.19139999999999999</c:v>
                </c:pt>
                <c:pt idx="1000">
                  <c:v>0.16850000000000001</c:v>
                </c:pt>
                <c:pt idx="1001">
                  <c:v>0.15409999999999999</c:v>
                </c:pt>
                <c:pt idx="1002">
                  <c:v>0.12740000000000001</c:v>
                </c:pt>
                <c:pt idx="1003">
                  <c:v>0.1293</c:v>
                </c:pt>
                <c:pt idx="1004">
                  <c:v>0.1532</c:v>
                </c:pt>
                <c:pt idx="1005">
                  <c:v>0.16</c:v>
                </c:pt>
                <c:pt idx="1006">
                  <c:v>0.1694</c:v>
                </c:pt>
                <c:pt idx="1007">
                  <c:v>0.18060000000000001</c:v>
                </c:pt>
                <c:pt idx="1008">
                  <c:v>0.1895</c:v>
                </c:pt>
                <c:pt idx="1009">
                  <c:v>0.2253</c:v>
                </c:pt>
                <c:pt idx="1010">
                  <c:v>0.2465</c:v>
                </c:pt>
                <c:pt idx="1011">
                  <c:v>0.28249999999999997</c:v>
                </c:pt>
                <c:pt idx="1012">
                  <c:v>0.29139999999999999</c:v>
                </c:pt>
                <c:pt idx="1013">
                  <c:v>0.3049</c:v>
                </c:pt>
                <c:pt idx="1014">
                  <c:v>0.3019</c:v>
                </c:pt>
                <c:pt idx="1015">
                  <c:v>0.29680000000000001</c:v>
                </c:pt>
                <c:pt idx="1016">
                  <c:v>0.2717</c:v>
                </c:pt>
                <c:pt idx="1017">
                  <c:v>0.24840000000000001</c:v>
                </c:pt>
                <c:pt idx="1018">
                  <c:v>0.24279999999999999</c:v>
                </c:pt>
                <c:pt idx="1019">
                  <c:v>0.24060000000000001</c:v>
                </c:pt>
                <c:pt idx="1020">
                  <c:v>0.20169999999999999</c:v>
                </c:pt>
                <c:pt idx="1021">
                  <c:v>0.18870000000000001</c:v>
                </c:pt>
                <c:pt idx="1022">
                  <c:v>0.2089</c:v>
                </c:pt>
                <c:pt idx="1023">
                  <c:v>0.2641</c:v>
                </c:pt>
                <c:pt idx="1024">
                  <c:v>0.32440000000000002</c:v>
                </c:pt>
                <c:pt idx="1025">
                  <c:v>0.34279999999999999</c:v>
                </c:pt>
                <c:pt idx="1026">
                  <c:v>0.36609999999999998</c:v>
                </c:pt>
                <c:pt idx="1027">
                  <c:v>0.3301</c:v>
                </c:pt>
                <c:pt idx="1028">
                  <c:v>0.33650000000000002</c:v>
                </c:pt>
                <c:pt idx="1029">
                  <c:v>0.34200000000000003</c:v>
                </c:pt>
                <c:pt idx="1030">
                  <c:v>0.33479999999999999</c:v>
                </c:pt>
                <c:pt idx="1031">
                  <c:v>0.3</c:v>
                </c:pt>
                <c:pt idx="1032">
                  <c:v>0.28660000000000002</c:v>
                </c:pt>
                <c:pt idx="1033">
                  <c:v>0.30559999999999998</c:v>
                </c:pt>
                <c:pt idx="1034">
                  <c:v>0.2923</c:v>
                </c:pt>
                <c:pt idx="1035">
                  <c:v>0.25700000000000001</c:v>
                </c:pt>
                <c:pt idx="1036">
                  <c:v>0.2666</c:v>
                </c:pt>
                <c:pt idx="1037">
                  <c:v>0.28210000000000002</c:v>
                </c:pt>
                <c:pt idx="1038">
                  <c:v>0.25609999999999999</c:v>
                </c:pt>
                <c:pt idx="1039">
                  <c:v>0.2374</c:v>
                </c:pt>
                <c:pt idx="1040">
                  <c:v>0.26440000000000002</c:v>
                </c:pt>
                <c:pt idx="1041">
                  <c:v>0.27960000000000002</c:v>
                </c:pt>
                <c:pt idx="1042">
                  <c:v>0.30980000000000002</c:v>
                </c:pt>
                <c:pt idx="1043">
                  <c:v>0.33589999999999998</c:v>
                </c:pt>
                <c:pt idx="1044">
                  <c:v>0.33550000000000002</c:v>
                </c:pt>
                <c:pt idx="1045">
                  <c:v>0.34320000000000001</c:v>
                </c:pt>
                <c:pt idx="1046">
                  <c:v>0.37790000000000001</c:v>
                </c:pt>
                <c:pt idx="1047">
                  <c:v>0.39779999999999999</c:v>
                </c:pt>
                <c:pt idx="1048">
                  <c:v>0.40210000000000001</c:v>
                </c:pt>
                <c:pt idx="1049">
                  <c:v>0.43669999999999998</c:v>
                </c:pt>
                <c:pt idx="1050">
                  <c:v>0.43319999999999997</c:v>
                </c:pt>
                <c:pt idx="1051">
                  <c:v>0.39389999999999997</c:v>
                </c:pt>
                <c:pt idx="1052">
                  <c:v>0.3604</c:v>
                </c:pt>
                <c:pt idx="1053">
                  <c:v>0.3735</c:v>
                </c:pt>
                <c:pt idx="1054">
                  <c:v>0.36849999999999999</c:v>
                </c:pt>
                <c:pt idx="1055">
                  <c:v>0.34949999999999998</c:v>
                </c:pt>
                <c:pt idx="1056">
                  <c:v>0.33939999999999998</c:v>
                </c:pt>
                <c:pt idx="1057">
                  <c:v>0.35470000000000002</c:v>
                </c:pt>
                <c:pt idx="1058">
                  <c:v>0.34129999999999999</c:v>
                </c:pt>
                <c:pt idx="1059">
                  <c:v>0.31040000000000001</c:v>
                </c:pt>
                <c:pt idx="1060">
                  <c:v>0.30890000000000001</c:v>
                </c:pt>
                <c:pt idx="1061">
                  <c:v>0.32329999999999998</c:v>
                </c:pt>
                <c:pt idx="1062">
                  <c:v>0.34139999999999998</c:v>
                </c:pt>
                <c:pt idx="1063">
                  <c:v>0.3135</c:v>
                </c:pt>
                <c:pt idx="1064">
                  <c:v>0.29370000000000002</c:v>
                </c:pt>
                <c:pt idx="1065">
                  <c:v>0.2641</c:v>
                </c:pt>
                <c:pt idx="1066">
                  <c:v>0.25779999999999997</c:v>
                </c:pt>
                <c:pt idx="1067">
                  <c:v>0.26029999999999998</c:v>
                </c:pt>
                <c:pt idx="1068">
                  <c:v>0.2364</c:v>
                </c:pt>
                <c:pt idx="1069">
                  <c:v>0.2064</c:v>
                </c:pt>
                <c:pt idx="1070">
                  <c:v>0.2162</c:v>
                </c:pt>
                <c:pt idx="1071">
                  <c:v>0.21479999999999999</c:v>
                </c:pt>
                <c:pt idx="1072">
                  <c:v>0.1804</c:v>
                </c:pt>
                <c:pt idx="1073">
                  <c:v>0.1764</c:v>
                </c:pt>
                <c:pt idx="1074">
                  <c:v>0.1986</c:v>
                </c:pt>
                <c:pt idx="1075">
                  <c:v>0.18279999999999999</c:v>
                </c:pt>
                <c:pt idx="1076">
                  <c:v>0.1651</c:v>
                </c:pt>
                <c:pt idx="1077">
                  <c:v>0.1913</c:v>
                </c:pt>
                <c:pt idx="1078">
                  <c:v>0.21790000000000001</c:v>
                </c:pt>
                <c:pt idx="1079">
                  <c:v>0.24199999999999999</c:v>
                </c:pt>
                <c:pt idx="1080">
                  <c:v>0.22489999999999999</c:v>
                </c:pt>
                <c:pt idx="1081">
                  <c:v>0.18990000000000001</c:v>
                </c:pt>
                <c:pt idx="1082">
                  <c:v>0.18490000000000001</c:v>
                </c:pt>
                <c:pt idx="1083">
                  <c:v>0.16489999999999999</c:v>
                </c:pt>
                <c:pt idx="1084">
                  <c:v>0.1522</c:v>
                </c:pt>
                <c:pt idx="1085">
                  <c:v>0.13350000000000001</c:v>
                </c:pt>
                <c:pt idx="1086">
                  <c:v>0.12790000000000001</c:v>
                </c:pt>
                <c:pt idx="1087">
                  <c:v>0.1263</c:v>
                </c:pt>
                <c:pt idx="1088">
                  <c:v>0.15640000000000001</c:v>
                </c:pt>
                <c:pt idx="1089">
                  <c:v>0.2001</c:v>
                </c:pt>
                <c:pt idx="1090">
                  <c:v>0.20330000000000001</c:v>
                </c:pt>
                <c:pt idx="1091">
                  <c:v>0.21160000000000001</c:v>
                </c:pt>
                <c:pt idx="1092">
                  <c:v>0.2452</c:v>
                </c:pt>
                <c:pt idx="1093">
                  <c:v>0.26479999999999998</c:v>
                </c:pt>
                <c:pt idx="1094">
                  <c:v>0.2671</c:v>
                </c:pt>
                <c:pt idx="1095">
                  <c:v>0.26750000000000002</c:v>
                </c:pt>
                <c:pt idx="1096">
                  <c:v>0.27750000000000002</c:v>
                </c:pt>
                <c:pt idx="1097">
                  <c:v>0.25059999999999999</c:v>
                </c:pt>
                <c:pt idx="1098">
                  <c:v>0.21179999999999999</c:v>
                </c:pt>
                <c:pt idx="1099">
                  <c:v>0.22090000000000001</c:v>
                </c:pt>
                <c:pt idx="1100">
                  <c:v>0.2354</c:v>
                </c:pt>
                <c:pt idx="1101">
                  <c:v>0.2059</c:v>
                </c:pt>
                <c:pt idx="1102">
                  <c:v>0.19189999999999999</c:v>
                </c:pt>
                <c:pt idx="1103">
                  <c:v>0.21909999999999999</c:v>
                </c:pt>
                <c:pt idx="1104">
                  <c:v>0.22570000000000001</c:v>
                </c:pt>
                <c:pt idx="1105">
                  <c:v>0.2049</c:v>
                </c:pt>
                <c:pt idx="1106">
                  <c:v>0.222</c:v>
                </c:pt>
                <c:pt idx="1107">
                  <c:v>0.25580000000000003</c:v>
                </c:pt>
                <c:pt idx="1108">
                  <c:v>0.25080000000000002</c:v>
                </c:pt>
                <c:pt idx="1109">
                  <c:v>0.23849999999999999</c:v>
                </c:pt>
                <c:pt idx="1110">
                  <c:v>0.26900000000000002</c:v>
                </c:pt>
                <c:pt idx="1111">
                  <c:v>0.22539999999999999</c:v>
                </c:pt>
                <c:pt idx="1112">
                  <c:v>0.20760000000000001</c:v>
                </c:pt>
                <c:pt idx="1113">
                  <c:v>0.18729999999999999</c:v>
                </c:pt>
                <c:pt idx="1114">
                  <c:v>0.1678</c:v>
                </c:pt>
                <c:pt idx="1115">
                  <c:v>0.14860000000000001</c:v>
                </c:pt>
                <c:pt idx="1116">
                  <c:v>0.1351</c:v>
                </c:pt>
                <c:pt idx="1117">
                  <c:v>0.12720000000000001</c:v>
                </c:pt>
                <c:pt idx="1118">
                  <c:v>0.13150000000000001</c:v>
                </c:pt>
                <c:pt idx="1119">
                  <c:v>0.1615</c:v>
                </c:pt>
                <c:pt idx="1120">
                  <c:v>0.16400000000000001</c:v>
                </c:pt>
                <c:pt idx="1121">
                  <c:v>0.17760000000000001</c:v>
                </c:pt>
                <c:pt idx="1122">
                  <c:v>0.18959999999999999</c:v>
                </c:pt>
                <c:pt idx="1123">
                  <c:v>0.1754</c:v>
                </c:pt>
                <c:pt idx="1124">
                  <c:v>0.1588</c:v>
                </c:pt>
                <c:pt idx="1125">
                  <c:v>0.17680000000000001</c:v>
                </c:pt>
                <c:pt idx="1126">
                  <c:v>0.1893</c:v>
                </c:pt>
                <c:pt idx="1127">
                  <c:v>0.17979999999999999</c:v>
                </c:pt>
                <c:pt idx="1128">
                  <c:v>0.19800000000000001</c:v>
                </c:pt>
                <c:pt idx="1129">
                  <c:v>0.19370000000000001</c:v>
                </c:pt>
                <c:pt idx="1130">
                  <c:v>0.18490000000000001</c:v>
                </c:pt>
                <c:pt idx="1131">
                  <c:v>0.1845</c:v>
                </c:pt>
                <c:pt idx="1132">
                  <c:v>0.19789999999999999</c:v>
                </c:pt>
                <c:pt idx="1133">
                  <c:v>0.2072</c:v>
                </c:pt>
                <c:pt idx="1134">
                  <c:v>0.24399999999999999</c:v>
                </c:pt>
                <c:pt idx="1135">
                  <c:v>0.26119999999999999</c:v>
                </c:pt>
                <c:pt idx="1136">
                  <c:v>0.24729999999999999</c:v>
                </c:pt>
                <c:pt idx="1137">
                  <c:v>0.25119999999999998</c:v>
                </c:pt>
                <c:pt idx="1138">
                  <c:v>0.25019999999999998</c:v>
                </c:pt>
                <c:pt idx="1139">
                  <c:v>0.25850000000000001</c:v>
                </c:pt>
                <c:pt idx="1140">
                  <c:v>0.24360000000000001</c:v>
                </c:pt>
                <c:pt idx="1141">
                  <c:v>0.2329</c:v>
                </c:pt>
                <c:pt idx="1142">
                  <c:v>0.22550000000000001</c:v>
                </c:pt>
                <c:pt idx="1143">
                  <c:v>0.22009999999999999</c:v>
                </c:pt>
                <c:pt idx="1144">
                  <c:v>0.21079999999999999</c:v>
                </c:pt>
                <c:pt idx="1145">
                  <c:v>0.23430000000000001</c:v>
                </c:pt>
                <c:pt idx="1146">
                  <c:v>0.24429999999999999</c:v>
                </c:pt>
                <c:pt idx="1147">
                  <c:v>0.23080000000000001</c:v>
                </c:pt>
                <c:pt idx="1148">
                  <c:v>0.2374</c:v>
                </c:pt>
                <c:pt idx="1149">
                  <c:v>0.2641</c:v>
                </c:pt>
                <c:pt idx="1150">
                  <c:v>0.26889999999999997</c:v>
                </c:pt>
                <c:pt idx="1151">
                  <c:v>0.2656</c:v>
                </c:pt>
                <c:pt idx="1152">
                  <c:v>0.25940000000000002</c:v>
                </c:pt>
                <c:pt idx="1153">
                  <c:v>0.2397</c:v>
                </c:pt>
                <c:pt idx="1154">
                  <c:v>0.21679999999999999</c:v>
                </c:pt>
                <c:pt idx="1155">
                  <c:v>0.2263</c:v>
                </c:pt>
                <c:pt idx="1156">
                  <c:v>0.2364</c:v>
                </c:pt>
                <c:pt idx="1157">
                  <c:v>0.22459999999999999</c:v>
                </c:pt>
                <c:pt idx="1158">
                  <c:v>0.22739999999999999</c:v>
                </c:pt>
                <c:pt idx="1159">
                  <c:v>0.25559999999999999</c:v>
                </c:pt>
                <c:pt idx="1160">
                  <c:v>0.26240000000000002</c:v>
                </c:pt>
                <c:pt idx="1161">
                  <c:v>0.2782</c:v>
                </c:pt>
                <c:pt idx="1162">
                  <c:v>0.38719999999999999</c:v>
                </c:pt>
                <c:pt idx="1163">
                  <c:v>0.48110000000000003</c:v>
                </c:pt>
              </c:numCache>
            </c:numRef>
          </c:yVal>
          <c:smooth val="1"/>
          <c:extLst>
            <c:ext xmlns:c16="http://schemas.microsoft.com/office/drawing/2014/chart" uri="{C3380CC4-5D6E-409C-BE32-E72D297353CC}">
              <c16:uniqueId val="{00000007-99AE-48A2-9BCC-B56B98FA0957}"/>
            </c:ext>
          </c:extLst>
        </c:ser>
        <c:dLbls>
          <c:showLegendKey val="0"/>
          <c:showVal val="0"/>
          <c:showCatName val="0"/>
          <c:showSerName val="0"/>
          <c:showPercent val="0"/>
          <c:showBubbleSize val="0"/>
        </c:dLbls>
        <c:axId val="598568200"/>
        <c:axId val="598569512"/>
        <c:extLst>
          <c:ext xmlns:c15="http://schemas.microsoft.com/office/drawing/2012/chart" uri="{02D57815-91ED-43cb-92C2-25804820EDAC}">
            <c15:filteredScatterSeries>
              <c15:ser>
                <c:idx val="2"/>
                <c:order val="2"/>
                <c:tx>
                  <c:strRef>
                    <c:extLst>
                      <c:ext uri="{02D57815-91ED-43cb-92C2-25804820EDAC}">
                        <c15:formulaRef>
                          <c15:sqref>rmsf_pro!$D$1</c15:sqref>
                        </c15:formulaRef>
                      </c:ext>
                    </c:extLst>
                    <c:strCache>
                      <c:ptCount val="1"/>
                      <c:pt idx="0">
                        <c:v>Elac436</c:v>
                      </c:pt>
                    </c:strCache>
                  </c:strRef>
                </c:tx>
                <c:spPr>
                  <a:ln w="19050" cap="rnd">
                    <a:solidFill>
                      <a:schemeClr val="accent3"/>
                    </a:solidFill>
                    <a:round/>
                  </a:ln>
                  <a:effectLst/>
                </c:spPr>
                <c:marker>
                  <c:symbol val="none"/>
                </c:marker>
                <c:xVal>
                  <c:numRef>
                    <c:extLst>
                      <c:ext uri="{02D57815-91ED-43cb-92C2-25804820EDAC}">
                        <c15:formulaRef>
                          <c15:sqref>rmsf_pro!$A$2:$A$1165</c15:sqref>
                        </c15:formulaRef>
                      </c:ext>
                    </c:extLst>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extLst>
                      <c:ext uri="{02D57815-91ED-43cb-92C2-25804820EDAC}">
                        <c15:formulaRef>
                          <c15:sqref>rmsf_pro!$D$2:$D$1165</c15:sqref>
                        </c15:formulaRef>
                      </c:ext>
                    </c:extLst>
                    <c:numCache>
                      <c:formatCode>General</c:formatCode>
                      <c:ptCount val="1164"/>
                      <c:pt idx="0">
                        <c:v>0.64839999999999998</c:v>
                      </c:pt>
                      <c:pt idx="1">
                        <c:v>0.58020000000000005</c:v>
                      </c:pt>
                      <c:pt idx="2">
                        <c:v>0.42759999999999998</c:v>
                      </c:pt>
                      <c:pt idx="3">
                        <c:v>0.35489999999999999</c:v>
                      </c:pt>
                      <c:pt idx="4">
                        <c:v>0.3291</c:v>
                      </c:pt>
                      <c:pt idx="5">
                        <c:v>0.3009</c:v>
                      </c:pt>
                      <c:pt idx="6">
                        <c:v>0.27650000000000002</c:v>
                      </c:pt>
                      <c:pt idx="7">
                        <c:v>0.24729999999999999</c:v>
                      </c:pt>
                      <c:pt idx="8">
                        <c:v>0.24399999999999999</c:v>
                      </c:pt>
                      <c:pt idx="9">
                        <c:v>0.26090000000000002</c:v>
                      </c:pt>
                      <c:pt idx="10">
                        <c:v>0.25440000000000002</c:v>
                      </c:pt>
                      <c:pt idx="11">
                        <c:v>0.25009999999999999</c:v>
                      </c:pt>
                      <c:pt idx="12">
                        <c:v>0.26350000000000001</c:v>
                      </c:pt>
                      <c:pt idx="13">
                        <c:v>0.2772</c:v>
                      </c:pt>
                      <c:pt idx="14">
                        <c:v>0.26590000000000003</c:v>
                      </c:pt>
                      <c:pt idx="15">
                        <c:v>0.24840000000000001</c:v>
                      </c:pt>
                      <c:pt idx="16">
                        <c:v>0.25109999999999999</c:v>
                      </c:pt>
                      <c:pt idx="17">
                        <c:v>0.254</c:v>
                      </c:pt>
                      <c:pt idx="18">
                        <c:v>0.23</c:v>
                      </c:pt>
                      <c:pt idx="19">
                        <c:v>0.21679999999999999</c:v>
                      </c:pt>
                      <c:pt idx="20">
                        <c:v>0.22289999999999999</c:v>
                      </c:pt>
                      <c:pt idx="21">
                        <c:v>0.2167</c:v>
                      </c:pt>
                      <c:pt idx="22">
                        <c:v>0.19420000000000001</c:v>
                      </c:pt>
                      <c:pt idx="23">
                        <c:v>0.19059999999999999</c:v>
                      </c:pt>
                      <c:pt idx="24">
                        <c:v>0.1961</c:v>
                      </c:pt>
                      <c:pt idx="25">
                        <c:v>0.18310000000000001</c:v>
                      </c:pt>
                      <c:pt idx="26">
                        <c:v>0.16520000000000001</c:v>
                      </c:pt>
                      <c:pt idx="27">
                        <c:v>0.1691</c:v>
                      </c:pt>
                      <c:pt idx="28">
                        <c:v>0.17280000000000001</c:v>
                      </c:pt>
                      <c:pt idx="29">
                        <c:v>0.15679999999999999</c:v>
                      </c:pt>
                      <c:pt idx="30">
                        <c:v>0.1469</c:v>
                      </c:pt>
                      <c:pt idx="31">
                        <c:v>0.1565</c:v>
                      </c:pt>
                      <c:pt idx="32">
                        <c:v>0.1638</c:v>
                      </c:pt>
                      <c:pt idx="33">
                        <c:v>0.15359999999999999</c:v>
                      </c:pt>
                      <c:pt idx="34">
                        <c:v>0.14349999999999999</c:v>
                      </c:pt>
                      <c:pt idx="35">
                        <c:v>0.16039999999999999</c:v>
                      </c:pt>
                      <c:pt idx="36">
                        <c:v>0.16739999999999999</c:v>
                      </c:pt>
                      <c:pt idx="37">
                        <c:v>0.151</c:v>
                      </c:pt>
                      <c:pt idx="38">
                        <c:v>0.1532</c:v>
                      </c:pt>
                      <c:pt idx="39">
                        <c:v>0.17180000000000001</c:v>
                      </c:pt>
                      <c:pt idx="40">
                        <c:v>0.16439999999999999</c:v>
                      </c:pt>
                      <c:pt idx="41">
                        <c:v>0.1421</c:v>
                      </c:pt>
                      <c:pt idx="42">
                        <c:v>0.15529999999999999</c:v>
                      </c:pt>
                      <c:pt idx="43">
                        <c:v>0.16950000000000001</c:v>
                      </c:pt>
                      <c:pt idx="44">
                        <c:v>0.155</c:v>
                      </c:pt>
                      <c:pt idx="45">
                        <c:v>0.1474</c:v>
                      </c:pt>
                      <c:pt idx="46">
                        <c:v>0.1701</c:v>
                      </c:pt>
                      <c:pt idx="47">
                        <c:v>0.1847</c:v>
                      </c:pt>
                      <c:pt idx="48">
                        <c:v>0.1774</c:v>
                      </c:pt>
                      <c:pt idx="49">
                        <c:v>0.19500000000000001</c:v>
                      </c:pt>
                      <c:pt idx="50">
                        <c:v>0.2661</c:v>
                      </c:pt>
                      <c:pt idx="51">
                        <c:v>0.29270000000000002</c:v>
                      </c:pt>
                      <c:pt idx="52">
                        <c:v>0.252</c:v>
                      </c:pt>
                      <c:pt idx="53">
                        <c:v>0.28960000000000002</c:v>
                      </c:pt>
                      <c:pt idx="54">
                        <c:v>0.30259999999999998</c:v>
                      </c:pt>
                      <c:pt idx="55">
                        <c:v>0.2596</c:v>
                      </c:pt>
                      <c:pt idx="56">
                        <c:v>0.2477</c:v>
                      </c:pt>
                      <c:pt idx="57">
                        <c:v>0.2311</c:v>
                      </c:pt>
                      <c:pt idx="58">
                        <c:v>0.22450000000000001</c:v>
                      </c:pt>
                      <c:pt idx="59">
                        <c:v>0.22770000000000001</c:v>
                      </c:pt>
                      <c:pt idx="60">
                        <c:v>0.21740000000000001</c:v>
                      </c:pt>
                      <c:pt idx="61">
                        <c:v>0.21079999999999999</c:v>
                      </c:pt>
                      <c:pt idx="62">
                        <c:v>0.222</c:v>
                      </c:pt>
                      <c:pt idx="63">
                        <c:v>0.22170000000000001</c:v>
                      </c:pt>
                      <c:pt idx="64">
                        <c:v>0.20710000000000001</c:v>
                      </c:pt>
                      <c:pt idx="65">
                        <c:v>0.20780000000000001</c:v>
                      </c:pt>
                      <c:pt idx="66">
                        <c:v>0.21840000000000001</c:v>
                      </c:pt>
                      <c:pt idx="67">
                        <c:v>0.20669999999999999</c:v>
                      </c:pt>
                      <c:pt idx="68">
                        <c:v>0.1903</c:v>
                      </c:pt>
                      <c:pt idx="69">
                        <c:v>0.20069999999999999</c:v>
                      </c:pt>
                      <c:pt idx="70">
                        <c:v>0.20730000000000001</c:v>
                      </c:pt>
                      <c:pt idx="71">
                        <c:v>0.18959999999999999</c:v>
                      </c:pt>
                      <c:pt idx="72">
                        <c:v>0.18160000000000001</c:v>
                      </c:pt>
                      <c:pt idx="73">
                        <c:v>0.19670000000000001</c:v>
                      </c:pt>
                      <c:pt idx="74">
                        <c:v>0.19320000000000001</c:v>
                      </c:pt>
                      <c:pt idx="75">
                        <c:v>0.1749</c:v>
                      </c:pt>
                      <c:pt idx="76">
                        <c:v>0.18010000000000001</c:v>
                      </c:pt>
                      <c:pt idx="77">
                        <c:v>0.1918</c:v>
                      </c:pt>
                      <c:pt idx="78">
                        <c:v>0.1807</c:v>
                      </c:pt>
                      <c:pt idx="79">
                        <c:v>0.16569999999999999</c:v>
                      </c:pt>
                      <c:pt idx="80">
                        <c:v>0.1744</c:v>
                      </c:pt>
                      <c:pt idx="81">
                        <c:v>0.18379999999999999</c:v>
                      </c:pt>
                      <c:pt idx="82">
                        <c:v>0.17280000000000001</c:v>
                      </c:pt>
                      <c:pt idx="83">
                        <c:v>0.16209999999999999</c:v>
                      </c:pt>
                      <c:pt idx="84">
                        <c:v>0.1767</c:v>
                      </c:pt>
                      <c:pt idx="85">
                        <c:v>0.18770000000000001</c:v>
                      </c:pt>
                      <c:pt idx="86">
                        <c:v>0.17519999999999999</c:v>
                      </c:pt>
                      <c:pt idx="87">
                        <c:v>0.17299999999999999</c:v>
                      </c:pt>
                      <c:pt idx="88">
                        <c:v>0.19689999999999999</c:v>
                      </c:pt>
                      <c:pt idx="89">
                        <c:v>0.20419999999999999</c:v>
                      </c:pt>
                      <c:pt idx="90">
                        <c:v>0.19159999999999999</c:v>
                      </c:pt>
                      <c:pt idx="91">
                        <c:v>0.1948</c:v>
                      </c:pt>
                      <c:pt idx="92">
                        <c:v>0.21240000000000001</c:v>
                      </c:pt>
                      <c:pt idx="93">
                        <c:v>0.21079999999999999</c:v>
                      </c:pt>
                      <c:pt idx="94">
                        <c:v>0.1981</c:v>
                      </c:pt>
                      <c:pt idx="95">
                        <c:v>0.20530000000000001</c:v>
                      </c:pt>
                      <c:pt idx="96">
                        <c:v>0.21740000000000001</c:v>
                      </c:pt>
                      <c:pt idx="97">
                        <c:v>0.2135</c:v>
                      </c:pt>
                      <c:pt idx="98">
                        <c:v>0.19769999999999999</c:v>
                      </c:pt>
                      <c:pt idx="99">
                        <c:v>0.2041</c:v>
                      </c:pt>
                      <c:pt idx="100">
                        <c:v>0.21970000000000001</c:v>
                      </c:pt>
                      <c:pt idx="101">
                        <c:v>0.2031</c:v>
                      </c:pt>
                      <c:pt idx="102">
                        <c:v>0.18959999999999999</c:v>
                      </c:pt>
                      <c:pt idx="103">
                        <c:v>0.2152</c:v>
                      </c:pt>
                      <c:pt idx="104">
                        <c:v>0.22739999999999999</c:v>
                      </c:pt>
                      <c:pt idx="105">
                        <c:v>0.20649999999999999</c:v>
                      </c:pt>
                      <c:pt idx="106">
                        <c:v>0.20680000000000001</c:v>
                      </c:pt>
                      <c:pt idx="107">
                        <c:v>0.2361</c:v>
                      </c:pt>
                      <c:pt idx="108">
                        <c:v>0.24390000000000001</c:v>
                      </c:pt>
                      <c:pt idx="109">
                        <c:v>0.27060000000000001</c:v>
                      </c:pt>
                      <c:pt idx="110">
                        <c:v>0.27700000000000002</c:v>
                      </c:pt>
                      <c:pt idx="111">
                        <c:v>0.28739999999999999</c:v>
                      </c:pt>
                      <c:pt idx="112">
                        <c:v>0.27200000000000002</c:v>
                      </c:pt>
                      <c:pt idx="113">
                        <c:v>0.2467</c:v>
                      </c:pt>
                      <c:pt idx="114">
                        <c:v>0.29380000000000001</c:v>
                      </c:pt>
                      <c:pt idx="115">
                        <c:v>0.32600000000000001</c:v>
                      </c:pt>
                      <c:pt idx="116">
                        <c:v>0.29559999999999997</c:v>
                      </c:pt>
                      <c:pt idx="117">
                        <c:v>0.27160000000000001</c:v>
                      </c:pt>
                      <c:pt idx="118">
                        <c:v>0.22620000000000001</c:v>
                      </c:pt>
                      <c:pt idx="119">
                        <c:v>0.22889999999999999</c:v>
                      </c:pt>
                      <c:pt idx="120">
                        <c:v>0.24030000000000001</c:v>
                      </c:pt>
                      <c:pt idx="121">
                        <c:v>0.2077</c:v>
                      </c:pt>
                      <c:pt idx="122">
                        <c:v>0.17510000000000001</c:v>
                      </c:pt>
                      <c:pt idx="123">
                        <c:v>0.1948</c:v>
                      </c:pt>
                      <c:pt idx="124">
                        <c:v>0.20849999999999999</c:v>
                      </c:pt>
                      <c:pt idx="125">
                        <c:v>0.17949999999999999</c:v>
                      </c:pt>
                      <c:pt idx="126">
                        <c:v>0.16059999999999999</c:v>
                      </c:pt>
                      <c:pt idx="127">
                        <c:v>0.16589999999999999</c:v>
                      </c:pt>
                      <c:pt idx="128">
                        <c:v>0.16619999999999999</c:v>
                      </c:pt>
                      <c:pt idx="129">
                        <c:v>0.16309999999999999</c:v>
                      </c:pt>
                      <c:pt idx="130">
                        <c:v>0.16270000000000001</c:v>
                      </c:pt>
                      <c:pt idx="131">
                        <c:v>0.1704</c:v>
                      </c:pt>
                      <c:pt idx="132">
                        <c:v>0.17860000000000001</c:v>
                      </c:pt>
                      <c:pt idx="133">
                        <c:v>0.17449999999999999</c:v>
                      </c:pt>
                      <c:pt idx="134">
                        <c:v>0.17610000000000001</c:v>
                      </c:pt>
                      <c:pt idx="135">
                        <c:v>0.18310000000000001</c:v>
                      </c:pt>
                      <c:pt idx="136">
                        <c:v>0.1905</c:v>
                      </c:pt>
                      <c:pt idx="137">
                        <c:v>0.18540000000000001</c:v>
                      </c:pt>
                      <c:pt idx="138">
                        <c:v>0.17699999999999999</c:v>
                      </c:pt>
                      <c:pt idx="139">
                        <c:v>0.16769999999999999</c:v>
                      </c:pt>
                      <c:pt idx="140">
                        <c:v>0.17519999999999999</c:v>
                      </c:pt>
                      <c:pt idx="141">
                        <c:v>0.1633</c:v>
                      </c:pt>
                      <c:pt idx="142">
                        <c:v>0.14630000000000001</c:v>
                      </c:pt>
                      <c:pt idx="143">
                        <c:v>0.15590000000000001</c:v>
                      </c:pt>
                      <c:pt idx="144">
                        <c:v>0.16270000000000001</c:v>
                      </c:pt>
                      <c:pt idx="145">
                        <c:v>0.1477</c:v>
                      </c:pt>
                      <c:pt idx="146">
                        <c:v>0.13980000000000001</c:v>
                      </c:pt>
                      <c:pt idx="147">
                        <c:v>0.15290000000000001</c:v>
                      </c:pt>
                      <c:pt idx="148">
                        <c:v>0.15390000000000001</c:v>
                      </c:pt>
                      <c:pt idx="149">
                        <c:v>0.13780000000000001</c:v>
                      </c:pt>
                      <c:pt idx="150">
                        <c:v>0.13900000000000001</c:v>
                      </c:pt>
                      <c:pt idx="151">
                        <c:v>0.15229999999999999</c:v>
                      </c:pt>
                      <c:pt idx="152">
                        <c:v>0.14799999999999999</c:v>
                      </c:pt>
                      <c:pt idx="153">
                        <c:v>0.13300000000000001</c:v>
                      </c:pt>
                      <c:pt idx="154">
                        <c:v>0.14230000000000001</c:v>
                      </c:pt>
                      <c:pt idx="155">
                        <c:v>0.15890000000000001</c:v>
                      </c:pt>
                      <c:pt idx="156">
                        <c:v>0.14499999999999999</c:v>
                      </c:pt>
                      <c:pt idx="157">
                        <c:v>0.13289999999999999</c:v>
                      </c:pt>
                      <c:pt idx="158">
                        <c:v>0.1522</c:v>
                      </c:pt>
                      <c:pt idx="159">
                        <c:v>0.1615</c:v>
                      </c:pt>
                      <c:pt idx="160">
                        <c:v>0.14299999999999999</c:v>
                      </c:pt>
                      <c:pt idx="161">
                        <c:v>0.1341</c:v>
                      </c:pt>
                      <c:pt idx="162">
                        <c:v>0.14779999999999999</c:v>
                      </c:pt>
                      <c:pt idx="163">
                        <c:v>0.14530000000000001</c:v>
                      </c:pt>
                      <c:pt idx="164">
                        <c:v>0.1293</c:v>
                      </c:pt>
                      <c:pt idx="165">
                        <c:v>0.1341</c:v>
                      </c:pt>
                      <c:pt idx="166">
                        <c:v>0.15770000000000001</c:v>
                      </c:pt>
                      <c:pt idx="167">
                        <c:v>0.16039999999999999</c:v>
                      </c:pt>
                      <c:pt idx="168">
                        <c:v>0.15129999999999999</c:v>
                      </c:pt>
                      <c:pt idx="169">
                        <c:v>0.16120000000000001</c:v>
                      </c:pt>
                      <c:pt idx="170">
                        <c:v>0.185</c:v>
                      </c:pt>
                      <c:pt idx="171">
                        <c:v>0.1802</c:v>
                      </c:pt>
                      <c:pt idx="172">
                        <c:v>0.16750000000000001</c:v>
                      </c:pt>
                      <c:pt idx="173">
                        <c:v>0.18049999999999999</c:v>
                      </c:pt>
                      <c:pt idx="174">
                        <c:v>0.18079999999999999</c:v>
                      </c:pt>
                      <c:pt idx="175">
                        <c:v>0.16159999999999999</c:v>
                      </c:pt>
                      <c:pt idx="176">
                        <c:v>0.16170000000000001</c:v>
                      </c:pt>
                      <c:pt idx="177">
                        <c:v>0.17810000000000001</c:v>
                      </c:pt>
                      <c:pt idx="178">
                        <c:v>0.17119999999999999</c:v>
                      </c:pt>
                      <c:pt idx="179">
                        <c:v>0.15490000000000001</c:v>
                      </c:pt>
                      <c:pt idx="180">
                        <c:v>0.16669999999999999</c:v>
                      </c:pt>
                      <c:pt idx="181">
                        <c:v>0.17549999999999999</c:v>
                      </c:pt>
                      <c:pt idx="182">
                        <c:v>0.15629999999999999</c:v>
                      </c:pt>
                      <c:pt idx="183">
                        <c:v>0.14799999999999999</c:v>
                      </c:pt>
                      <c:pt idx="184">
                        <c:v>0.1573</c:v>
                      </c:pt>
                      <c:pt idx="185">
                        <c:v>0.154</c:v>
                      </c:pt>
                      <c:pt idx="186">
                        <c:v>0.14360000000000001</c:v>
                      </c:pt>
                      <c:pt idx="187">
                        <c:v>0.15129999999999999</c:v>
                      </c:pt>
                      <c:pt idx="188">
                        <c:v>0.15529999999999999</c:v>
                      </c:pt>
                      <c:pt idx="189">
                        <c:v>0.21129999999999999</c:v>
                      </c:pt>
                      <c:pt idx="190">
                        <c:v>0.19989999999999999</c:v>
                      </c:pt>
                      <c:pt idx="191">
                        <c:v>0.2316</c:v>
                      </c:pt>
                      <c:pt idx="192">
                        <c:v>0.2427</c:v>
                      </c:pt>
                      <c:pt idx="193">
                        <c:v>0.21659999999999999</c:v>
                      </c:pt>
                      <c:pt idx="194">
                        <c:v>0.20960000000000001</c:v>
                      </c:pt>
                      <c:pt idx="195">
                        <c:v>0.24390000000000001</c:v>
                      </c:pt>
                      <c:pt idx="196">
                        <c:v>0.25</c:v>
                      </c:pt>
                      <c:pt idx="197">
                        <c:v>0.23119999999999999</c:v>
                      </c:pt>
                      <c:pt idx="198">
                        <c:v>0.24179999999999999</c:v>
                      </c:pt>
                      <c:pt idx="199">
                        <c:v>0.26279999999999998</c:v>
                      </c:pt>
                      <c:pt idx="200">
                        <c:v>0.2286</c:v>
                      </c:pt>
                      <c:pt idx="201">
                        <c:v>0.2034</c:v>
                      </c:pt>
                      <c:pt idx="202">
                        <c:v>0.214</c:v>
                      </c:pt>
                      <c:pt idx="203">
                        <c:v>0.2016</c:v>
                      </c:pt>
                      <c:pt idx="204">
                        <c:v>0.17499999999999999</c:v>
                      </c:pt>
                      <c:pt idx="205">
                        <c:v>0.1716</c:v>
                      </c:pt>
                      <c:pt idx="206">
                        <c:v>0.1759</c:v>
                      </c:pt>
                      <c:pt idx="207">
                        <c:v>0.15820000000000001</c:v>
                      </c:pt>
                      <c:pt idx="208">
                        <c:v>0.1459</c:v>
                      </c:pt>
                      <c:pt idx="209">
                        <c:v>0.15190000000000001</c:v>
                      </c:pt>
                      <c:pt idx="210">
                        <c:v>0.14080000000000001</c:v>
                      </c:pt>
                      <c:pt idx="211">
                        <c:v>0.13220000000000001</c:v>
                      </c:pt>
                      <c:pt idx="212">
                        <c:v>0.1326</c:v>
                      </c:pt>
                      <c:pt idx="213">
                        <c:v>0.1336</c:v>
                      </c:pt>
                      <c:pt idx="214">
                        <c:v>0.14399999999999999</c:v>
                      </c:pt>
                      <c:pt idx="215">
                        <c:v>0.15190000000000001</c:v>
                      </c:pt>
                      <c:pt idx="216">
                        <c:v>0.1507</c:v>
                      </c:pt>
                      <c:pt idx="217">
                        <c:v>0.16950000000000001</c:v>
                      </c:pt>
                      <c:pt idx="218">
                        <c:v>0.1961</c:v>
                      </c:pt>
                      <c:pt idx="219">
                        <c:v>0.1981</c:v>
                      </c:pt>
                      <c:pt idx="220">
                        <c:v>0.2084</c:v>
                      </c:pt>
                      <c:pt idx="221">
                        <c:v>0.25040000000000001</c:v>
                      </c:pt>
                      <c:pt idx="222">
                        <c:v>0.25009999999999999</c:v>
                      </c:pt>
                      <c:pt idx="223">
                        <c:v>0.21659999999999999</c:v>
                      </c:pt>
                      <c:pt idx="224">
                        <c:v>0.22950000000000001</c:v>
                      </c:pt>
                      <c:pt idx="225">
                        <c:v>0.26950000000000002</c:v>
                      </c:pt>
                      <c:pt idx="226">
                        <c:v>0.25890000000000002</c:v>
                      </c:pt>
                      <c:pt idx="227">
                        <c:v>0.2331</c:v>
                      </c:pt>
                      <c:pt idx="228">
                        <c:v>0.25869999999999999</c:v>
                      </c:pt>
                      <c:pt idx="229">
                        <c:v>0.28320000000000001</c:v>
                      </c:pt>
                      <c:pt idx="230">
                        <c:v>0.25869999999999999</c:v>
                      </c:pt>
                      <c:pt idx="231">
                        <c:v>0.23980000000000001</c:v>
                      </c:pt>
                      <c:pt idx="232">
                        <c:v>0.26519999999999999</c:v>
                      </c:pt>
                      <c:pt idx="233">
                        <c:v>0.26900000000000002</c:v>
                      </c:pt>
                      <c:pt idx="234">
                        <c:v>0.23699999999999999</c:v>
                      </c:pt>
                      <c:pt idx="235">
                        <c:v>0.23630000000000001</c:v>
                      </c:pt>
                      <c:pt idx="236">
                        <c:v>0.26079999999999998</c:v>
                      </c:pt>
                      <c:pt idx="237">
                        <c:v>0.2475</c:v>
                      </c:pt>
                      <c:pt idx="238">
                        <c:v>0.2175</c:v>
                      </c:pt>
                      <c:pt idx="239">
                        <c:v>0.23019999999999999</c:v>
                      </c:pt>
                      <c:pt idx="240">
                        <c:v>0.245</c:v>
                      </c:pt>
                      <c:pt idx="241">
                        <c:v>0.21840000000000001</c:v>
                      </c:pt>
                      <c:pt idx="242">
                        <c:v>0.2006</c:v>
                      </c:pt>
                      <c:pt idx="243">
                        <c:v>0.21809999999999999</c:v>
                      </c:pt>
                      <c:pt idx="244">
                        <c:v>0.21929999999999999</c:v>
                      </c:pt>
                      <c:pt idx="245">
                        <c:v>0.19040000000000001</c:v>
                      </c:pt>
                      <c:pt idx="246">
                        <c:v>0.18310000000000001</c:v>
                      </c:pt>
                      <c:pt idx="247">
                        <c:v>0.2014</c:v>
                      </c:pt>
                      <c:pt idx="248">
                        <c:v>0.20469999999999999</c:v>
                      </c:pt>
                      <c:pt idx="249">
                        <c:v>0.1885</c:v>
                      </c:pt>
                      <c:pt idx="250">
                        <c:v>0.1812</c:v>
                      </c:pt>
                      <c:pt idx="251">
                        <c:v>0.19089999999999999</c:v>
                      </c:pt>
                      <c:pt idx="252">
                        <c:v>0.19939999999999999</c:v>
                      </c:pt>
                      <c:pt idx="253">
                        <c:v>0.18779999999999999</c:v>
                      </c:pt>
                      <c:pt idx="254">
                        <c:v>0.17699999999999999</c:v>
                      </c:pt>
                      <c:pt idx="255">
                        <c:v>0.1837</c:v>
                      </c:pt>
                      <c:pt idx="256">
                        <c:v>0.17549999999999999</c:v>
                      </c:pt>
                      <c:pt idx="257">
                        <c:v>0.16289999999999999</c:v>
                      </c:pt>
                      <c:pt idx="258">
                        <c:v>0.16170000000000001</c:v>
                      </c:pt>
                      <c:pt idx="259">
                        <c:v>0.154</c:v>
                      </c:pt>
                      <c:pt idx="260">
                        <c:v>0.13650000000000001</c:v>
                      </c:pt>
                      <c:pt idx="261">
                        <c:v>0.1288</c:v>
                      </c:pt>
                      <c:pt idx="262">
                        <c:v>0.12870000000000001</c:v>
                      </c:pt>
                      <c:pt idx="263">
                        <c:v>0.1105</c:v>
                      </c:pt>
                      <c:pt idx="264">
                        <c:v>0.1026</c:v>
                      </c:pt>
                      <c:pt idx="265">
                        <c:v>0.1164</c:v>
                      </c:pt>
                      <c:pt idx="266">
                        <c:v>0.1187</c:v>
                      </c:pt>
                      <c:pt idx="267">
                        <c:v>0.1055</c:v>
                      </c:pt>
                      <c:pt idx="268">
                        <c:v>0.10879999999999999</c:v>
                      </c:pt>
                      <c:pt idx="269">
                        <c:v>0.11990000000000001</c:v>
                      </c:pt>
                      <c:pt idx="270">
                        <c:v>0.1135</c:v>
                      </c:pt>
                      <c:pt idx="271">
                        <c:v>0.107</c:v>
                      </c:pt>
                      <c:pt idx="272">
                        <c:v>0.1192</c:v>
                      </c:pt>
                      <c:pt idx="273">
                        <c:v>0.12670000000000001</c:v>
                      </c:pt>
                      <c:pt idx="274">
                        <c:v>0.1245</c:v>
                      </c:pt>
                      <c:pt idx="275">
                        <c:v>0.126</c:v>
                      </c:pt>
                      <c:pt idx="276">
                        <c:v>0.11559999999999999</c:v>
                      </c:pt>
                      <c:pt idx="277">
                        <c:v>0.1217</c:v>
                      </c:pt>
                      <c:pt idx="278">
                        <c:v>0.12540000000000001</c:v>
                      </c:pt>
                      <c:pt idx="279">
                        <c:v>0.1333</c:v>
                      </c:pt>
                      <c:pt idx="280">
                        <c:v>0.1273</c:v>
                      </c:pt>
                      <c:pt idx="281">
                        <c:v>0.1178</c:v>
                      </c:pt>
                      <c:pt idx="282">
                        <c:v>0.1206</c:v>
                      </c:pt>
                      <c:pt idx="283">
                        <c:v>0.1197</c:v>
                      </c:pt>
                      <c:pt idx="284">
                        <c:v>0.1111</c:v>
                      </c:pt>
                      <c:pt idx="285">
                        <c:v>0.1158</c:v>
                      </c:pt>
                      <c:pt idx="286">
                        <c:v>0.12</c:v>
                      </c:pt>
                      <c:pt idx="287">
                        <c:v>0.1171</c:v>
                      </c:pt>
                      <c:pt idx="288">
                        <c:v>0.1206</c:v>
                      </c:pt>
                      <c:pt idx="289">
                        <c:v>0.1196</c:v>
                      </c:pt>
                      <c:pt idx="290">
                        <c:v>0.1207</c:v>
                      </c:pt>
                      <c:pt idx="291">
                        <c:v>0.1283</c:v>
                      </c:pt>
                      <c:pt idx="292">
                        <c:v>0.13550000000000001</c:v>
                      </c:pt>
                      <c:pt idx="293">
                        <c:v>0.13300000000000001</c:v>
                      </c:pt>
                      <c:pt idx="294">
                        <c:v>0.13400000000000001</c:v>
                      </c:pt>
                      <c:pt idx="295">
                        <c:v>0.1467</c:v>
                      </c:pt>
                      <c:pt idx="296">
                        <c:v>0.15559999999999999</c:v>
                      </c:pt>
                      <c:pt idx="297">
                        <c:v>0.16250000000000001</c:v>
                      </c:pt>
                      <c:pt idx="298">
                        <c:v>0.1623</c:v>
                      </c:pt>
                      <c:pt idx="299">
                        <c:v>0.1734</c:v>
                      </c:pt>
                      <c:pt idx="300">
                        <c:v>0.19420000000000001</c:v>
                      </c:pt>
                      <c:pt idx="301">
                        <c:v>0.18940000000000001</c:v>
                      </c:pt>
                      <c:pt idx="302">
                        <c:v>0.18890000000000001</c:v>
                      </c:pt>
                      <c:pt idx="303">
                        <c:v>0.19370000000000001</c:v>
                      </c:pt>
                      <c:pt idx="304">
                        <c:v>0.19439999999999999</c:v>
                      </c:pt>
                      <c:pt idx="305">
                        <c:v>0.1956</c:v>
                      </c:pt>
                      <c:pt idx="306">
                        <c:v>0.19839999999999999</c:v>
                      </c:pt>
                      <c:pt idx="307">
                        <c:v>0.1966</c:v>
                      </c:pt>
                      <c:pt idx="308">
                        <c:v>0.19919999999999999</c:v>
                      </c:pt>
                      <c:pt idx="309">
                        <c:v>0.20899999999999999</c:v>
                      </c:pt>
                      <c:pt idx="310">
                        <c:v>0.21010000000000001</c:v>
                      </c:pt>
                      <c:pt idx="311">
                        <c:v>0.20330000000000001</c:v>
                      </c:pt>
                      <c:pt idx="312">
                        <c:v>0.21310000000000001</c:v>
                      </c:pt>
                      <c:pt idx="313">
                        <c:v>0.23230000000000001</c:v>
                      </c:pt>
                      <c:pt idx="314">
                        <c:v>0.2296</c:v>
                      </c:pt>
                      <c:pt idx="315">
                        <c:v>0.21490000000000001</c:v>
                      </c:pt>
                      <c:pt idx="316">
                        <c:v>0.2324</c:v>
                      </c:pt>
                      <c:pt idx="317">
                        <c:v>0.25280000000000002</c:v>
                      </c:pt>
                      <c:pt idx="318">
                        <c:v>0.25109999999999999</c:v>
                      </c:pt>
                      <c:pt idx="319">
                        <c:v>0.25729999999999997</c:v>
                      </c:pt>
                      <c:pt idx="320">
                        <c:v>0.29670000000000002</c:v>
                      </c:pt>
                      <c:pt idx="321">
                        <c:v>0.31359999999999999</c:v>
                      </c:pt>
                      <c:pt idx="322">
                        <c:v>0.33600000000000002</c:v>
                      </c:pt>
                      <c:pt idx="323">
                        <c:v>0.35360000000000003</c:v>
                      </c:pt>
                      <c:pt idx="324">
                        <c:v>0.38290000000000002</c:v>
                      </c:pt>
                      <c:pt idx="325">
                        <c:v>0.36459999999999998</c:v>
                      </c:pt>
                      <c:pt idx="326">
                        <c:v>0.33700000000000002</c:v>
                      </c:pt>
                      <c:pt idx="327">
                        <c:v>0.31430000000000002</c:v>
                      </c:pt>
                      <c:pt idx="328">
                        <c:v>0.34849999999999998</c:v>
                      </c:pt>
                      <c:pt idx="329">
                        <c:v>0.4027</c:v>
                      </c:pt>
                      <c:pt idx="330">
                        <c:v>0.44919999999999999</c:v>
                      </c:pt>
                      <c:pt idx="331">
                        <c:v>0.49080000000000001</c:v>
                      </c:pt>
                      <c:pt idx="332">
                        <c:v>0.47039999999999998</c:v>
                      </c:pt>
                      <c:pt idx="333">
                        <c:v>0.43369999999999997</c:v>
                      </c:pt>
                      <c:pt idx="334">
                        <c:v>0.40510000000000002</c:v>
                      </c:pt>
                      <c:pt idx="335">
                        <c:v>0.39219999999999999</c:v>
                      </c:pt>
                      <c:pt idx="336">
                        <c:v>0.40429999999999999</c:v>
                      </c:pt>
                      <c:pt idx="337">
                        <c:v>0.38800000000000001</c:v>
                      </c:pt>
                      <c:pt idx="338">
                        <c:v>0.33960000000000001</c:v>
                      </c:pt>
                      <c:pt idx="339">
                        <c:v>0.30969999999999998</c:v>
                      </c:pt>
                      <c:pt idx="340">
                        <c:v>0.29299999999999998</c:v>
                      </c:pt>
                      <c:pt idx="341">
                        <c:v>0.2984</c:v>
                      </c:pt>
                      <c:pt idx="342">
                        <c:v>0.30220000000000002</c:v>
                      </c:pt>
                      <c:pt idx="343">
                        <c:v>0.33379999999999999</c:v>
                      </c:pt>
                      <c:pt idx="344">
                        <c:v>0.35360000000000003</c:v>
                      </c:pt>
                      <c:pt idx="345">
                        <c:v>0.38729999999999998</c:v>
                      </c:pt>
                      <c:pt idx="346">
                        <c:v>0.41420000000000001</c:v>
                      </c:pt>
                      <c:pt idx="347">
                        <c:v>0.41389999999999999</c:v>
                      </c:pt>
                      <c:pt idx="348">
                        <c:v>0.45169999999999999</c:v>
                      </c:pt>
                      <c:pt idx="349">
                        <c:v>0.46350000000000002</c:v>
                      </c:pt>
                      <c:pt idx="350">
                        <c:v>0.46910000000000002</c:v>
                      </c:pt>
                      <c:pt idx="351">
                        <c:v>0.43590000000000001</c:v>
                      </c:pt>
                      <c:pt idx="352">
                        <c:v>0.44979999999999998</c:v>
                      </c:pt>
                      <c:pt idx="353">
                        <c:v>0.4637</c:v>
                      </c:pt>
                      <c:pt idx="354">
                        <c:v>0.45550000000000002</c:v>
                      </c:pt>
                      <c:pt idx="355">
                        <c:v>0.4501</c:v>
                      </c:pt>
                      <c:pt idx="356">
                        <c:v>0.45140000000000002</c:v>
                      </c:pt>
                      <c:pt idx="357">
                        <c:v>0.43630000000000002</c:v>
                      </c:pt>
                      <c:pt idx="358">
                        <c:v>0.4173</c:v>
                      </c:pt>
                      <c:pt idx="359">
                        <c:v>0.3992</c:v>
                      </c:pt>
                      <c:pt idx="360">
                        <c:v>0.42170000000000002</c:v>
                      </c:pt>
                      <c:pt idx="361">
                        <c:v>0.44640000000000002</c:v>
                      </c:pt>
                      <c:pt idx="362">
                        <c:v>0.42909999999999998</c:v>
                      </c:pt>
                      <c:pt idx="363">
                        <c:v>0.38390000000000002</c:v>
                      </c:pt>
                      <c:pt idx="364">
                        <c:v>0.35830000000000001</c:v>
                      </c:pt>
                      <c:pt idx="365">
                        <c:v>0.32919999999999999</c:v>
                      </c:pt>
                      <c:pt idx="366">
                        <c:v>0.30509999999999998</c:v>
                      </c:pt>
                      <c:pt idx="367">
                        <c:v>0.28599999999999998</c:v>
                      </c:pt>
                      <c:pt idx="368">
                        <c:v>0.28249999999999997</c:v>
                      </c:pt>
                      <c:pt idx="369">
                        <c:v>0.2848</c:v>
                      </c:pt>
                      <c:pt idx="370">
                        <c:v>0.28520000000000001</c:v>
                      </c:pt>
                      <c:pt idx="371">
                        <c:v>0.27089999999999997</c:v>
                      </c:pt>
                      <c:pt idx="372">
                        <c:v>0.25640000000000002</c:v>
                      </c:pt>
                      <c:pt idx="373">
                        <c:v>0.25090000000000001</c:v>
                      </c:pt>
                      <c:pt idx="374">
                        <c:v>0.25719999999999998</c:v>
                      </c:pt>
                      <c:pt idx="375">
                        <c:v>0.26860000000000001</c:v>
                      </c:pt>
                      <c:pt idx="376">
                        <c:v>0.29920000000000002</c:v>
                      </c:pt>
                      <c:pt idx="377">
                        <c:v>0.33539999999999998</c:v>
                      </c:pt>
                      <c:pt idx="378">
                        <c:v>0.34770000000000001</c:v>
                      </c:pt>
                      <c:pt idx="379">
                        <c:v>0.35389999999999999</c:v>
                      </c:pt>
                      <c:pt idx="380">
                        <c:v>0.37869999999999998</c:v>
                      </c:pt>
                      <c:pt idx="381">
                        <c:v>0.36990000000000001</c:v>
                      </c:pt>
                      <c:pt idx="382">
                        <c:v>0.34620000000000001</c:v>
                      </c:pt>
                      <c:pt idx="383">
                        <c:v>0.30709999999999998</c:v>
                      </c:pt>
                      <c:pt idx="384">
                        <c:v>0.29980000000000001</c:v>
                      </c:pt>
                      <c:pt idx="385">
                        <c:v>0.32140000000000002</c:v>
                      </c:pt>
                      <c:pt idx="386">
                        <c:v>0.31180000000000002</c:v>
                      </c:pt>
                      <c:pt idx="387">
                        <c:v>0.26250000000000001</c:v>
                      </c:pt>
                      <c:pt idx="388">
                        <c:v>0.27450000000000002</c:v>
                      </c:pt>
                      <c:pt idx="389">
                        <c:v>0.30509999999999998</c:v>
                      </c:pt>
                      <c:pt idx="390">
                        <c:v>0.29160000000000003</c:v>
                      </c:pt>
                      <c:pt idx="391">
                        <c:v>0.27200000000000002</c:v>
                      </c:pt>
                      <c:pt idx="392">
                        <c:v>0.29870000000000002</c:v>
                      </c:pt>
                      <c:pt idx="393">
                        <c:v>0.3004</c:v>
                      </c:pt>
                      <c:pt idx="394">
                        <c:v>0.3387</c:v>
                      </c:pt>
                      <c:pt idx="395">
                        <c:v>0.39539999999999997</c:v>
                      </c:pt>
                      <c:pt idx="396">
                        <c:v>0.43630000000000002</c:v>
                      </c:pt>
                      <c:pt idx="397">
                        <c:v>0.49409999999999998</c:v>
                      </c:pt>
                      <c:pt idx="398">
                        <c:v>0.48409999999999997</c:v>
                      </c:pt>
                      <c:pt idx="399">
                        <c:v>0.45040000000000002</c:v>
                      </c:pt>
                      <c:pt idx="400">
                        <c:v>0.40910000000000002</c:v>
                      </c:pt>
                      <c:pt idx="401">
                        <c:v>0.371</c:v>
                      </c:pt>
                      <c:pt idx="402">
                        <c:v>0.35510000000000003</c:v>
                      </c:pt>
                      <c:pt idx="403">
                        <c:v>0.34229999999999999</c:v>
                      </c:pt>
                      <c:pt idx="404">
                        <c:v>0.34720000000000001</c:v>
                      </c:pt>
                      <c:pt idx="405">
                        <c:v>0.3805</c:v>
                      </c:pt>
                      <c:pt idx="406">
                        <c:v>0.3886</c:v>
                      </c:pt>
                      <c:pt idx="407">
                        <c:v>0.39450000000000002</c:v>
                      </c:pt>
                      <c:pt idx="408">
                        <c:v>0.37240000000000001</c:v>
                      </c:pt>
                      <c:pt idx="409">
                        <c:v>0.39729999999999999</c:v>
                      </c:pt>
                      <c:pt idx="410">
                        <c:v>0.41439999999999999</c:v>
                      </c:pt>
                      <c:pt idx="411">
                        <c:v>0.38729999999999998</c:v>
                      </c:pt>
                      <c:pt idx="412">
                        <c:v>0.36370000000000002</c:v>
                      </c:pt>
                      <c:pt idx="413">
                        <c:v>0.32479999999999998</c:v>
                      </c:pt>
                      <c:pt idx="414">
                        <c:v>0.30609999999999998</c:v>
                      </c:pt>
                      <c:pt idx="415">
                        <c:v>0.315</c:v>
                      </c:pt>
                      <c:pt idx="416">
                        <c:v>0.29609999999999997</c:v>
                      </c:pt>
                      <c:pt idx="417">
                        <c:v>0.26200000000000001</c:v>
                      </c:pt>
                      <c:pt idx="418">
                        <c:v>0.26729999999999998</c:v>
                      </c:pt>
                      <c:pt idx="419">
                        <c:v>0.2702</c:v>
                      </c:pt>
                      <c:pt idx="420">
                        <c:v>0.24260000000000001</c:v>
                      </c:pt>
                      <c:pt idx="421">
                        <c:v>0.2157</c:v>
                      </c:pt>
                      <c:pt idx="422">
                        <c:v>0.19439999999999999</c:v>
                      </c:pt>
                      <c:pt idx="423">
                        <c:v>0.18920000000000001</c:v>
                      </c:pt>
                      <c:pt idx="424">
                        <c:v>0.19270000000000001</c:v>
                      </c:pt>
                      <c:pt idx="425">
                        <c:v>0.23469999999999999</c:v>
                      </c:pt>
                      <c:pt idx="426">
                        <c:v>0.2422</c:v>
                      </c:pt>
                      <c:pt idx="427">
                        <c:v>0.21279999999999999</c:v>
                      </c:pt>
                      <c:pt idx="428">
                        <c:v>0.1898</c:v>
                      </c:pt>
                      <c:pt idx="429">
                        <c:v>0.20069999999999999</c:v>
                      </c:pt>
                      <c:pt idx="430">
                        <c:v>0.2097</c:v>
                      </c:pt>
                      <c:pt idx="431">
                        <c:v>0.2399</c:v>
                      </c:pt>
                      <c:pt idx="432">
                        <c:v>0.25619999999999998</c:v>
                      </c:pt>
                      <c:pt idx="433">
                        <c:v>0.27779999999999999</c:v>
                      </c:pt>
                      <c:pt idx="434">
                        <c:v>0.28010000000000002</c:v>
                      </c:pt>
                      <c:pt idx="435">
                        <c:v>0.28370000000000001</c:v>
                      </c:pt>
                      <c:pt idx="436">
                        <c:v>0.2576</c:v>
                      </c:pt>
                      <c:pt idx="437">
                        <c:v>0.22969999999999999</c:v>
                      </c:pt>
                      <c:pt idx="438">
                        <c:v>0.23469999999999999</c:v>
                      </c:pt>
                      <c:pt idx="439">
                        <c:v>0.24759999999999999</c:v>
                      </c:pt>
                      <c:pt idx="440">
                        <c:v>0.224</c:v>
                      </c:pt>
                      <c:pt idx="441">
                        <c:v>0.22209999999999999</c:v>
                      </c:pt>
                      <c:pt idx="442">
                        <c:v>0.255</c:v>
                      </c:pt>
                      <c:pt idx="443">
                        <c:v>0.31440000000000001</c:v>
                      </c:pt>
                      <c:pt idx="444">
                        <c:v>0.33250000000000002</c:v>
                      </c:pt>
                      <c:pt idx="445">
                        <c:v>0.33139999999999997</c:v>
                      </c:pt>
                      <c:pt idx="446">
                        <c:v>0.3624</c:v>
                      </c:pt>
                      <c:pt idx="447">
                        <c:v>0.37609999999999999</c:v>
                      </c:pt>
                      <c:pt idx="448">
                        <c:v>0.3931</c:v>
                      </c:pt>
                      <c:pt idx="449">
                        <c:v>0.35489999999999999</c:v>
                      </c:pt>
                      <c:pt idx="450">
                        <c:v>0.32750000000000001</c:v>
                      </c:pt>
                      <c:pt idx="451">
                        <c:v>0.3548</c:v>
                      </c:pt>
                      <c:pt idx="452">
                        <c:v>0.35049999999999998</c:v>
                      </c:pt>
                      <c:pt idx="453">
                        <c:v>0.30830000000000002</c:v>
                      </c:pt>
                      <c:pt idx="454">
                        <c:v>0.31359999999999999</c:v>
                      </c:pt>
                      <c:pt idx="455">
                        <c:v>0.34089999999999998</c:v>
                      </c:pt>
                      <c:pt idx="456">
                        <c:v>0.31569999999999998</c:v>
                      </c:pt>
                      <c:pt idx="457">
                        <c:v>0.29160000000000003</c:v>
                      </c:pt>
                      <c:pt idx="458">
                        <c:v>0.32190000000000002</c:v>
                      </c:pt>
                      <c:pt idx="459">
                        <c:v>0.33160000000000001</c:v>
                      </c:pt>
                      <c:pt idx="460">
                        <c:v>0.37769999999999998</c:v>
                      </c:pt>
                      <c:pt idx="461">
                        <c:v>0.41739999999999999</c:v>
                      </c:pt>
                      <c:pt idx="462">
                        <c:v>0.40289999999999998</c:v>
                      </c:pt>
                      <c:pt idx="463">
                        <c:v>0.38719999999999999</c:v>
                      </c:pt>
                      <c:pt idx="464">
                        <c:v>0.42149999999999999</c:v>
                      </c:pt>
                      <c:pt idx="465">
                        <c:v>0.43869999999999998</c:v>
                      </c:pt>
                      <c:pt idx="466">
                        <c:v>0.41760000000000003</c:v>
                      </c:pt>
                      <c:pt idx="467">
                        <c:v>0.42170000000000002</c:v>
                      </c:pt>
                      <c:pt idx="468">
                        <c:v>0.40589999999999998</c:v>
                      </c:pt>
                      <c:pt idx="469">
                        <c:v>0.3871</c:v>
                      </c:pt>
                      <c:pt idx="470">
                        <c:v>0.35949999999999999</c:v>
                      </c:pt>
                      <c:pt idx="471">
                        <c:v>0.35249999999999998</c:v>
                      </c:pt>
                      <c:pt idx="472">
                        <c:v>0.33860000000000001</c:v>
                      </c:pt>
                      <c:pt idx="473">
                        <c:v>0.30869999999999997</c:v>
                      </c:pt>
                      <c:pt idx="474">
                        <c:v>0.28689999999999999</c:v>
                      </c:pt>
                      <c:pt idx="475">
                        <c:v>0.30869999999999997</c:v>
                      </c:pt>
                      <c:pt idx="476">
                        <c:v>0.30570000000000003</c:v>
                      </c:pt>
                      <c:pt idx="477">
                        <c:v>0.26879999999999998</c:v>
                      </c:pt>
                      <c:pt idx="478">
                        <c:v>0.27010000000000001</c:v>
                      </c:pt>
                      <c:pt idx="479">
                        <c:v>0.30270000000000002</c:v>
                      </c:pt>
                      <c:pt idx="480">
                        <c:v>0.3231</c:v>
                      </c:pt>
                      <c:pt idx="481">
                        <c:v>0.3135</c:v>
                      </c:pt>
                      <c:pt idx="482">
                        <c:v>0.32690000000000002</c:v>
                      </c:pt>
                      <c:pt idx="483">
                        <c:v>0.3019</c:v>
                      </c:pt>
                      <c:pt idx="484">
                        <c:v>0.29749999999999999</c:v>
                      </c:pt>
                      <c:pt idx="485">
                        <c:v>0.30020000000000002</c:v>
                      </c:pt>
                      <c:pt idx="486">
                        <c:v>0.26579999999999998</c:v>
                      </c:pt>
                      <c:pt idx="487">
                        <c:v>0.2472</c:v>
                      </c:pt>
                      <c:pt idx="488">
                        <c:v>0.2581</c:v>
                      </c:pt>
                      <c:pt idx="489">
                        <c:v>0.2472</c:v>
                      </c:pt>
                      <c:pt idx="490">
                        <c:v>0.21190000000000001</c:v>
                      </c:pt>
                      <c:pt idx="491">
                        <c:v>0.21990000000000001</c:v>
                      </c:pt>
                      <c:pt idx="492">
                        <c:v>0.23599999999999999</c:v>
                      </c:pt>
                      <c:pt idx="493">
                        <c:v>0.2157</c:v>
                      </c:pt>
                      <c:pt idx="494">
                        <c:v>0.21510000000000001</c:v>
                      </c:pt>
                      <c:pt idx="495">
                        <c:v>0.24529999999999999</c:v>
                      </c:pt>
                      <c:pt idx="496">
                        <c:v>0.26229999999999998</c:v>
                      </c:pt>
                      <c:pt idx="497">
                        <c:v>0.26190000000000002</c:v>
                      </c:pt>
                      <c:pt idx="498">
                        <c:v>0.27929999999999999</c:v>
                      </c:pt>
                      <c:pt idx="499">
                        <c:v>0.26229999999999998</c:v>
                      </c:pt>
                      <c:pt idx="500">
                        <c:v>0.2712</c:v>
                      </c:pt>
                      <c:pt idx="501">
                        <c:v>0.2487</c:v>
                      </c:pt>
                      <c:pt idx="502">
                        <c:v>0.2218</c:v>
                      </c:pt>
                      <c:pt idx="503">
                        <c:v>0.20519999999999999</c:v>
                      </c:pt>
                      <c:pt idx="504">
                        <c:v>0.2059</c:v>
                      </c:pt>
                      <c:pt idx="505">
                        <c:v>0.2157</c:v>
                      </c:pt>
                      <c:pt idx="506">
                        <c:v>0.246</c:v>
                      </c:pt>
                      <c:pt idx="507">
                        <c:v>0.25269999999999998</c:v>
                      </c:pt>
                      <c:pt idx="508">
                        <c:v>0.26269999999999999</c:v>
                      </c:pt>
                      <c:pt idx="509">
                        <c:v>0.27429999999999999</c:v>
                      </c:pt>
                      <c:pt idx="510">
                        <c:v>0.30009999999999998</c:v>
                      </c:pt>
                      <c:pt idx="511">
                        <c:v>0.30780000000000002</c:v>
                      </c:pt>
                      <c:pt idx="512">
                        <c:v>0.33139999999999997</c:v>
                      </c:pt>
                      <c:pt idx="513">
                        <c:v>0.34960000000000002</c:v>
                      </c:pt>
                      <c:pt idx="514">
                        <c:v>0.35049999999999998</c:v>
                      </c:pt>
                      <c:pt idx="515">
                        <c:v>0.31990000000000002</c:v>
                      </c:pt>
                      <c:pt idx="516">
                        <c:v>0.30199999999999999</c:v>
                      </c:pt>
                      <c:pt idx="517">
                        <c:v>0.316</c:v>
                      </c:pt>
                      <c:pt idx="518">
                        <c:v>0.31109999999999999</c:v>
                      </c:pt>
                      <c:pt idx="519">
                        <c:v>0.2802</c:v>
                      </c:pt>
                      <c:pt idx="520">
                        <c:v>0.2777</c:v>
                      </c:pt>
                      <c:pt idx="521">
                        <c:v>0.29720000000000002</c:v>
                      </c:pt>
                      <c:pt idx="522">
                        <c:v>0.28770000000000001</c:v>
                      </c:pt>
                      <c:pt idx="523">
                        <c:v>0.2676</c:v>
                      </c:pt>
                      <c:pt idx="524">
                        <c:v>0.2843</c:v>
                      </c:pt>
                      <c:pt idx="525">
                        <c:v>0.3034</c:v>
                      </c:pt>
                      <c:pt idx="526">
                        <c:v>0.28710000000000002</c:v>
                      </c:pt>
                      <c:pt idx="527">
                        <c:v>0.2757</c:v>
                      </c:pt>
                      <c:pt idx="528">
                        <c:v>0.2959</c:v>
                      </c:pt>
                      <c:pt idx="529">
                        <c:v>0.29770000000000002</c:v>
                      </c:pt>
                      <c:pt idx="530">
                        <c:v>0.27079999999999999</c:v>
                      </c:pt>
                      <c:pt idx="531">
                        <c:v>0.25519999999999998</c:v>
                      </c:pt>
                      <c:pt idx="532">
                        <c:v>0.2366</c:v>
                      </c:pt>
                      <c:pt idx="533">
                        <c:v>0.22689999999999999</c:v>
                      </c:pt>
                      <c:pt idx="534">
                        <c:v>0.23050000000000001</c:v>
                      </c:pt>
                      <c:pt idx="535">
                        <c:v>0.2319</c:v>
                      </c:pt>
                      <c:pt idx="536">
                        <c:v>0.25080000000000002</c:v>
                      </c:pt>
                      <c:pt idx="537">
                        <c:v>0.28370000000000001</c:v>
                      </c:pt>
                      <c:pt idx="538">
                        <c:v>0.2949</c:v>
                      </c:pt>
                      <c:pt idx="539">
                        <c:v>0.28639999999999999</c:v>
                      </c:pt>
                      <c:pt idx="540">
                        <c:v>0.29010000000000002</c:v>
                      </c:pt>
                      <c:pt idx="541">
                        <c:v>0.26229999999999998</c:v>
                      </c:pt>
                      <c:pt idx="542">
                        <c:v>0.2742</c:v>
                      </c:pt>
                      <c:pt idx="543">
                        <c:v>0.29360000000000003</c:v>
                      </c:pt>
                      <c:pt idx="544">
                        <c:v>0.28339999999999999</c:v>
                      </c:pt>
                      <c:pt idx="545">
                        <c:v>0.26929999999999998</c:v>
                      </c:pt>
                      <c:pt idx="546">
                        <c:v>0.26840000000000003</c:v>
                      </c:pt>
                      <c:pt idx="547">
                        <c:v>0.26600000000000001</c:v>
                      </c:pt>
                      <c:pt idx="548">
                        <c:v>0.27050000000000002</c:v>
                      </c:pt>
                      <c:pt idx="549">
                        <c:v>0.28939999999999999</c:v>
                      </c:pt>
                      <c:pt idx="550">
                        <c:v>0.3216</c:v>
                      </c:pt>
                      <c:pt idx="551">
                        <c:v>0.28070000000000001</c:v>
                      </c:pt>
                      <c:pt idx="552">
                        <c:v>0.34039999999999998</c:v>
                      </c:pt>
                      <c:pt idx="553">
                        <c:v>0.373</c:v>
                      </c:pt>
                      <c:pt idx="554">
                        <c:v>0.35670000000000002</c:v>
                      </c:pt>
                      <c:pt idx="555">
                        <c:v>0.32990000000000003</c:v>
                      </c:pt>
                      <c:pt idx="556">
                        <c:v>0.29880000000000001</c:v>
                      </c:pt>
                      <c:pt idx="557">
                        <c:v>0.28320000000000001</c:v>
                      </c:pt>
                      <c:pt idx="558">
                        <c:v>0.27610000000000001</c:v>
                      </c:pt>
                      <c:pt idx="559">
                        <c:v>0.28010000000000002</c:v>
                      </c:pt>
                      <c:pt idx="560">
                        <c:v>0.28470000000000001</c:v>
                      </c:pt>
                      <c:pt idx="561">
                        <c:v>0.30599999999999999</c:v>
                      </c:pt>
                      <c:pt idx="562">
                        <c:v>0.31380000000000002</c:v>
                      </c:pt>
                      <c:pt idx="563">
                        <c:v>0.33960000000000001</c:v>
                      </c:pt>
                      <c:pt idx="564">
                        <c:v>0.35299999999999998</c:v>
                      </c:pt>
                      <c:pt idx="565">
                        <c:v>0.34489999999999998</c:v>
                      </c:pt>
                      <c:pt idx="566">
                        <c:v>0.36480000000000001</c:v>
                      </c:pt>
                      <c:pt idx="567">
                        <c:v>0.3952</c:v>
                      </c:pt>
                      <c:pt idx="568">
                        <c:v>0.40429999999999999</c:v>
                      </c:pt>
                      <c:pt idx="569">
                        <c:v>0.38750000000000001</c:v>
                      </c:pt>
                      <c:pt idx="570">
                        <c:v>0.30969999999999998</c:v>
                      </c:pt>
                      <c:pt idx="571">
                        <c:v>0.31819999999999998</c:v>
                      </c:pt>
                      <c:pt idx="572">
                        <c:v>0.28349999999999997</c:v>
                      </c:pt>
                      <c:pt idx="573">
                        <c:v>0.28129999999999999</c:v>
                      </c:pt>
                      <c:pt idx="574">
                        <c:v>0.32319999999999999</c:v>
                      </c:pt>
                      <c:pt idx="575">
                        <c:v>0.33610000000000001</c:v>
                      </c:pt>
                      <c:pt idx="576">
                        <c:v>0.35010000000000002</c:v>
                      </c:pt>
                      <c:pt idx="577">
                        <c:v>0.38540000000000002</c:v>
                      </c:pt>
                      <c:pt idx="578">
                        <c:v>0.41399999999999998</c:v>
                      </c:pt>
                      <c:pt idx="579">
                        <c:v>0.40620000000000001</c:v>
                      </c:pt>
                      <c:pt idx="580">
                        <c:v>0.36349999999999999</c:v>
                      </c:pt>
                      <c:pt idx="581">
                        <c:v>0.37459999999999999</c:v>
                      </c:pt>
                      <c:pt idx="582">
                        <c:v>0.36880000000000002</c:v>
                      </c:pt>
                      <c:pt idx="583">
                        <c:v>0.35610000000000003</c:v>
                      </c:pt>
                      <c:pt idx="584">
                        <c:v>0.35630000000000001</c:v>
                      </c:pt>
                      <c:pt idx="585">
                        <c:v>0.38650000000000001</c:v>
                      </c:pt>
                      <c:pt idx="586">
                        <c:v>0.38019999999999998</c:v>
                      </c:pt>
                      <c:pt idx="587">
                        <c:v>0.31850000000000001</c:v>
                      </c:pt>
                      <c:pt idx="588">
                        <c:v>0.2833</c:v>
                      </c:pt>
                      <c:pt idx="589">
                        <c:v>0.28420000000000001</c:v>
                      </c:pt>
                      <c:pt idx="590">
                        <c:v>0.26279999999999998</c:v>
                      </c:pt>
                      <c:pt idx="591">
                        <c:v>0.24429999999999999</c:v>
                      </c:pt>
                      <c:pt idx="592">
                        <c:v>0.23910000000000001</c:v>
                      </c:pt>
                      <c:pt idx="593">
                        <c:v>0.26329999999999998</c:v>
                      </c:pt>
                      <c:pt idx="594">
                        <c:v>0.2359</c:v>
                      </c:pt>
                      <c:pt idx="595">
                        <c:v>0.2636</c:v>
                      </c:pt>
                      <c:pt idx="596">
                        <c:v>0.28139999999999998</c:v>
                      </c:pt>
                      <c:pt idx="597">
                        <c:v>0.253</c:v>
                      </c:pt>
                      <c:pt idx="598">
                        <c:v>0.22700000000000001</c:v>
                      </c:pt>
                      <c:pt idx="599">
                        <c:v>0.24610000000000001</c:v>
                      </c:pt>
                      <c:pt idx="600">
                        <c:v>0.24529999999999999</c:v>
                      </c:pt>
                      <c:pt idx="601">
                        <c:v>0.20599999999999999</c:v>
                      </c:pt>
                      <c:pt idx="602">
                        <c:v>0.20430000000000001</c:v>
                      </c:pt>
                      <c:pt idx="603">
                        <c:v>0.2208</c:v>
                      </c:pt>
                      <c:pt idx="604">
                        <c:v>0.19719999999999999</c:v>
                      </c:pt>
                      <c:pt idx="605">
                        <c:v>0.17369999999999999</c:v>
                      </c:pt>
                      <c:pt idx="606">
                        <c:v>0.1903</c:v>
                      </c:pt>
                      <c:pt idx="607">
                        <c:v>0.19239999999999999</c:v>
                      </c:pt>
                      <c:pt idx="608">
                        <c:v>0.1638</c:v>
                      </c:pt>
                      <c:pt idx="609">
                        <c:v>0.1691</c:v>
                      </c:pt>
                      <c:pt idx="610">
                        <c:v>0.184</c:v>
                      </c:pt>
                      <c:pt idx="611">
                        <c:v>0.1605</c:v>
                      </c:pt>
                      <c:pt idx="612">
                        <c:v>0.1673</c:v>
                      </c:pt>
                      <c:pt idx="613">
                        <c:v>0.215</c:v>
                      </c:pt>
                      <c:pt idx="614">
                        <c:v>0.21110000000000001</c:v>
                      </c:pt>
                      <c:pt idx="615">
                        <c:v>0.17780000000000001</c:v>
                      </c:pt>
                      <c:pt idx="616">
                        <c:v>0.21479999999999999</c:v>
                      </c:pt>
                      <c:pt idx="617">
                        <c:v>0.22689999999999999</c:v>
                      </c:pt>
                      <c:pt idx="618">
                        <c:v>0.18140000000000001</c:v>
                      </c:pt>
                      <c:pt idx="619">
                        <c:v>0.1668</c:v>
                      </c:pt>
                      <c:pt idx="620">
                        <c:v>0.1847</c:v>
                      </c:pt>
                      <c:pt idx="621">
                        <c:v>0.17349999999999999</c:v>
                      </c:pt>
                      <c:pt idx="622">
                        <c:v>0.14050000000000001</c:v>
                      </c:pt>
                      <c:pt idx="623">
                        <c:v>0.1414</c:v>
                      </c:pt>
                      <c:pt idx="624">
                        <c:v>0.1595</c:v>
                      </c:pt>
                      <c:pt idx="625">
                        <c:v>0.14610000000000001</c:v>
                      </c:pt>
                      <c:pt idx="626">
                        <c:v>0.1358</c:v>
                      </c:pt>
                      <c:pt idx="627">
                        <c:v>0.16489999999999999</c:v>
                      </c:pt>
                      <c:pt idx="628">
                        <c:v>0.18590000000000001</c:v>
                      </c:pt>
                      <c:pt idx="629">
                        <c:v>0.20549999999999999</c:v>
                      </c:pt>
                      <c:pt idx="630">
                        <c:v>0.19789999999999999</c:v>
                      </c:pt>
                      <c:pt idx="631">
                        <c:v>0.186</c:v>
                      </c:pt>
                      <c:pt idx="632">
                        <c:v>0.16900000000000001</c:v>
                      </c:pt>
                      <c:pt idx="633">
                        <c:v>0.1777</c:v>
                      </c:pt>
                      <c:pt idx="634">
                        <c:v>0.17899999999999999</c:v>
                      </c:pt>
                      <c:pt idx="635">
                        <c:v>0.1598</c:v>
                      </c:pt>
                      <c:pt idx="636">
                        <c:v>0.15790000000000001</c:v>
                      </c:pt>
                      <c:pt idx="637">
                        <c:v>0.1734</c:v>
                      </c:pt>
                      <c:pt idx="638">
                        <c:v>0.1721</c:v>
                      </c:pt>
                      <c:pt idx="639">
                        <c:v>0.1633</c:v>
                      </c:pt>
                      <c:pt idx="640">
                        <c:v>0.17180000000000001</c:v>
                      </c:pt>
                      <c:pt idx="641">
                        <c:v>0.17979999999999999</c:v>
                      </c:pt>
                      <c:pt idx="642">
                        <c:v>0.1706</c:v>
                      </c:pt>
                      <c:pt idx="643">
                        <c:v>0.16650000000000001</c:v>
                      </c:pt>
                      <c:pt idx="644">
                        <c:v>0.1729</c:v>
                      </c:pt>
                      <c:pt idx="645">
                        <c:v>0.16919999999999999</c:v>
                      </c:pt>
                      <c:pt idx="646">
                        <c:v>0.15359999999999999</c:v>
                      </c:pt>
                      <c:pt idx="647">
                        <c:v>0.16270000000000001</c:v>
                      </c:pt>
                      <c:pt idx="648">
                        <c:v>0.17560000000000001</c:v>
                      </c:pt>
                      <c:pt idx="649">
                        <c:v>0.16669999999999999</c:v>
                      </c:pt>
                      <c:pt idx="650">
                        <c:v>0.1641</c:v>
                      </c:pt>
                      <c:pt idx="651">
                        <c:v>0.18</c:v>
                      </c:pt>
                      <c:pt idx="652">
                        <c:v>0.17949999999999999</c:v>
                      </c:pt>
                      <c:pt idx="653">
                        <c:v>0.16389999999999999</c:v>
                      </c:pt>
                      <c:pt idx="654">
                        <c:v>0.17399999999999999</c:v>
                      </c:pt>
                      <c:pt idx="655">
                        <c:v>0.19020000000000001</c:v>
                      </c:pt>
                      <c:pt idx="656">
                        <c:v>0.18229999999999999</c:v>
                      </c:pt>
                      <c:pt idx="657">
                        <c:v>0.1741</c:v>
                      </c:pt>
                      <c:pt idx="658">
                        <c:v>0.19350000000000001</c:v>
                      </c:pt>
                      <c:pt idx="659">
                        <c:v>0.2077</c:v>
                      </c:pt>
                      <c:pt idx="660">
                        <c:v>0.1852</c:v>
                      </c:pt>
                      <c:pt idx="661">
                        <c:v>0.1772</c:v>
                      </c:pt>
                      <c:pt idx="662">
                        <c:v>0.20230000000000001</c:v>
                      </c:pt>
                      <c:pt idx="663">
                        <c:v>0.20799999999999999</c:v>
                      </c:pt>
                      <c:pt idx="664">
                        <c:v>0.193</c:v>
                      </c:pt>
                      <c:pt idx="665">
                        <c:v>0.19750000000000001</c:v>
                      </c:pt>
                      <c:pt idx="666">
                        <c:v>0.22159999999999999</c:v>
                      </c:pt>
                      <c:pt idx="667">
                        <c:v>0.22459999999999999</c:v>
                      </c:pt>
                      <c:pt idx="668">
                        <c:v>0.20469999999999999</c:v>
                      </c:pt>
                      <c:pt idx="669">
                        <c:v>0.21179999999999999</c:v>
                      </c:pt>
                      <c:pt idx="670">
                        <c:v>0.22839999999999999</c:v>
                      </c:pt>
                      <c:pt idx="671">
                        <c:v>0.21299999999999999</c:v>
                      </c:pt>
                      <c:pt idx="672">
                        <c:v>0.19539999999999999</c:v>
                      </c:pt>
                      <c:pt idx="673">
                        <c:v>0.21490000000000001</c:v>
                      </c:pt>
                      <c:pt idx="674">
                        <c:v>0.2243</c:v>
                      </c:pt>
                      <c:pt idx="675">
                        <c:v>0.20219999999999999</c:v>
                      </c:pt>
                      <c:pt idx="676">
                        <c:v>0.19220000000000001</c:v>
                      </c:pt>
                      <c:pt idx="677">
                        <c:v>0.21249999999999999</c:v>
                      </c:pt>
                      <c:pt idx="678">
                        <c:v>0.21479999999999999</c:v>
                      </c:pt>
                      <c:pt idx="679">
                        <c:v>0.1933</c:v>
                      </c:pt>
                      <c:pt idx="680">
                        <c:v>0.19170000000000001</c:v>
                      </c:pt>
                      <c:pt idx="681">
                        <c:v>0.20530000000000001</c:v>
                      </c:pt>
                      <c:pt idx="682">
                        <c:v>0.19819999999999999</c:v>
                      </c:pt>
                      <c:pt idx="683">
                        <c:v>0.18240000000000001</c:v>
                      </c:pt>
                      <c:pt idx="684">
                        <c:v>0.17810000000000001</c:v>
                      </c:pt>
                      <c:pt idx="685">
                        <c:v>0.18129999999999999</c:v>
                      </c:pt>
                      <c:pt idx="686">
                        <c:v>0.1716</c:v>
                      </c:pt>
                      <c:pt idx="687">
                        <c:v>0.16470000000000001</c:v>
                      </c:pt>
                      <c:pt idx="688">
                        <c:v>0.14660000000000001</c:v>
                      </c:pt>
                      <c:pt idx="689">
                        <c:v>0.15429999999999999</c:v>
                      </c:pt>
                      <c:pt idx="690">
                        <c:v>0.15240000000000001</c:v>
                      </c:pt>
                      <c:pt idx="691">
                        <c:v>0.1414</c:v>
                      </c:pt>
                      <c:pt idx="692">
                        <c:v>0.16930000000000001</c:v>
                      </c:pt>
                      <c:pt idx="693">
                        <c:v>0.19320000000000001</c:v>
                      </c:pt>
                      <c:pt idx="694">
                        <c:v>0.2344</c:v>
                      </c:pt>
                      <c:pt idx="695">
                        <c:v>0.2319</c:v>
                      </c:pt>
                      <c:pt idx="696">
                        <c:v>0.20130000000000001</c:v>
                      </c:pt>
                      <c:pt idx="697">
                        <c:v>0.20050000000000001</c:v>
                      </c:pt>
                      <c:pt idx="698">
                        <c:v>0.24740000000000001</c:v>
                      </c:pt>
                      <c:pt idx="699">
                        <c:v>0.1799</c:v>
                      </c:pt>
                      <c:pt idx="700">
                        <c:v>0.1628</c:v>
                      </c:pt>
                      <c:pt idx="701">
                        <c:v>0.14319999999999999</c:v>
                      </c:pt>
                      <c:pt idx="702">
                        <c:v>0.14419999999999999</c:v>
                      </c:pt>
                      <c:pt idx="703">
                        <c:v>0.1497</c:v>
                      </c:pt>
                      <c:pt idx="704">
                        <c:v>0.14369999999999999</c:v>
                      </c:pt>
                      <c:pt idx="705">
                        <c:v>0.1462</c:v>
                      </c:pt>
                      <c:pt idx="706">
                        <c:v>0.16089999999999999</c:v>
                      </c:pt>
                      <c:pt idx="707">
                        <c:v>0.1583</c:v>
                      </c:pt>
                      <c:pt idx="708">
                        <c:v>0.15229999999999999</c:v>
                      </c:pt>
                      <c:pt idx="709">
                        <c:v>0.16170000000000001</c:v>
                      </c:pt>
                      <c:pt idx="710">
                        <c:v>0.15989999999999999</c:v>
                      </c:pt>
                      <c:pt idx="711">
                        <c:v>0.15029999999999999</c:v>
                      </c:pt>
                      <c:pt idx="712">
                        <c:v>0.15840000000000001</c:v>
                      </c:pt>
                      <c:pt idx="713">
                        <c:v>0.1729</c:v>
                      </c:pt>
                      <c:pt idx="714">
                        <c:v>0.17780000000000001</c:v>
                      </c:pt>
                      <c:pt idx="715">
                        <c:v>0.1731</c:v>
                      </c:pt>
                      <c:pt idx="716">
                        <c:v>0.19639999999999999</c:v>
                      </c:pt>
                      <c:pt idx="717">
                        <c:v>0.22189999999999999</c:v>
                      </c:pt>
                      <c:pt idx="718">
                        <c:v>0.22750000000000001</c:v>
                      </c:pt>
                      <c:pt idx="719">
                        <c:v>0.22289999999999999</c:v>
                      </c:pt>
                      <c:pt idx="720">
                        <c:v>0.2132</c:v>
                      </c:pt>
                      <c:pt idx="721">
                        <c:v>0.21590000000000001</c:v>
                      </c:pt>
                      <c:pt idx="722">
                        <c:v>0.19570000000000001</c:v>
                      </c:pt>
                      <c:pt idx="723">
                        <c:v>0.18870000000000001</c:v>
                      </c:pt>
                      <c:pt idx="724">
                        <c:v>0.1862</c:v>
                      </c:pt>
                      <c:pt idx="725">
                        <c:v>0.17349999999999999</c:v>
                      </c:pt>
                      <c:pt idx="726">
                        <c:v>0.1704</c:v>
                      </c:pt>
                      <c:pt idx="727">
                        <c:v>0.1802</c:v>
                      </c:pt>
                      <c:pt idx="728">
                        <c:v>0.1804</c:v>
                      </c:pt>
                      <c:pt idx="729">
                        <c:v>0.17169999999999999</c:v>
                      </c:pt>
                      <c:pt idx="730">
                        <c:v>0.18099999999999999</c:v>
                      </c:pt>
                      <c:pt idx="731">
                        <c:v>0.19489999999999999</c:v>
                      </c:pt>
                      <c:pt idx="732">
                        <c:v>0.2029</c:v>
                      </c:pt>
                      <c:pt idx="733">
                        <c:v>0.19209999999999999</c:v>
                      </c:pt>
                      <c:pt idx="734">
                        <c:v>0.2147</c:v>
                      </c:pt>
                      <c:pt idx="735">
                        <c:v>0.23549999999999999</c:v>
                      </c:pt>
                      <c:pt idx="736">
                        <c:v>0.21659999999999999</c:v>
                      </c:pt>
                      <c:pt idx="737">
                        <c:v>0.21</c:v>
                      </c:pt>
                      <c:pt idx="738">
                        <c:v>0.24</c:v>
                      </c:pt>
                      <c:pt idx="739">
                        <c:v>0.2492</c:v>
                      </c:pt>
                      <c:pt idx="740">
                        <c:v>0.23419999999999999</c:v>
                      </c:pt>
                      <c:pt idx="741">
                        <c:v>0.2447</c:v>
                      </c:pt>
                      <c:pt idx="742">
                        <c:v>0.24610000000000001</c:v>
                      </c:pt>
                      <c:pt idx="743">
                        <c:v>0.24249999999999999</c:v>
                      </c:pt>
                      <c:pt idx="744">
                        <c:v>0.223</c:v>
                      </c:pt>
                      <c:pt idx="745">
                        <c:v>0.21929999999999999</c:v>
                      </c:pt>
                      <c:pt idx="746">
                        <c:v>0.22750000000000001</c:v>
                      </c:pt>
                      <c:pt idx="747">
                        <c:v>0.22170000000000001</c:v>
                      </c:pt>
                      <c:pt idx="748">
                        <c:v>0.21199999999999999</c:v>
                      </c:pt>
                      <c:pt idx="749">
                        <c:v>0.21709999999999999</c:v>
                      </c:pt>
                      <c:pt idx="750">
                        <c:v>0.2195</c:v>
                      </c:pt>
                      <c:pt idx="751">
                        <c:v>0.20100000000000001</c:v>
                      </c:pt>
                      <c:pt idx="752">
                        <c:v>0.18759999999999999</c:v>
                      </c:pt>
                      <c:pt idx="753">
                        <c:v>0.1852</c:v>
                      </c:pt>
                      <c:pt idx="754">
                        <c:v>0.17199999999999999</c:v>
                      </c:pt>
                      <c:pt idx="755">
                        <c:v>0.15890000000000001</c:v>
                      </c:pt>
                      <c:pt idx="756">
                        <c:v>0.1547</c:v>
                      </c:pt>
                      <c:pt idx="757">
                        <c:v>0.1457</c:v>
                      </c:pt>
                      <c:pt idx="758">
                        <c:v>0.13869999999999999</c:v>
                      </c:pt>
                      <c:pt idx="759">
                        <c:v>0.13950000000000001</c:v>
                      </c:pt>
                      <c:pt idx="760">
                        <c:v>0.13469999999999999</c:v>
                      </c:pt>
                      <c:pt idx="761">
                        <c:v>0.13070000000000001</c:v>
                      </c:pt>
                      <c:pt idx="762">
                        <c:v>0.1321</c:v>
                      </c:pt>
                      <c:pt idx="763">
                        <c:v>0.13320000000000001</c:v>
                      </c:pt>
                      <c:pt idx="764">
                        <c:v>0.12889999999999999</c:v>
                      </c:pt>
                      <c:pt idx="765">
                        <c:v>0.13070000000000001</c:v>
                      </c:pt>
                      <c:pt idx="766">
                        <c:v>0.13769999999999999</c:v>
                      </c:pt>
                      <c:pt idx="767">
                        <c:v>0.1502</c:v>
                      </c:pt>
                      <c:pt idx="768">
                        <c:v>0.1983</c:v>
                      </c:pt>
                      <c:pt idx="769">
                        <c:v>0.35139999999999999</c:v>
                      </c:pt>
                      <c:pt idx="770">
                        <c:v>0.44490000000000002</c:v>
                      </c:pt>
                      <c:pt idx="771">
                        <c:v>0.41160000000000002</c:v>
                      </c:pt>
                      <c:pt idx="772">
                        <c:v>0.39510000000000001</c:v>
                      </c:pt>
                      <c:pt idx="773">
                        <c:v>0.38030000000000003</c:v>
                      </c:pt>
                      <c:pt idx="774">
                        <c:v>0.3135</c:v>
                      </c:pt>
                      <c:pt idx="775">
                        <c:v>0.30880000000000002</c:v>
                      </c:pt>
                      <c:pt idx="776">
                        <c:v>0.2777</c:v>
                      </c:pt>
                      <c:pt idx="777">
                        <c:v>0.22470000000000001</c:v>
                      </c:pt>
                      <c:pt idx="778">
                        <c:v>0.2195</c:v>
                      </c:pt>
                      <c:pt idx="779">
                        <c:v>0.2238</c:v>
                      </c:pt>
                      <c:pt idx="780">
                        <c:v>0.18759999999999999</c:v>
                      </c:pt>
                      <c:pt idx="781">
                        <c:v>0.1651</c:v>
                      </c:pt>
                      <c:pt idx="782">
                        <c:v>0.1628</c:v>
                      </c:pt>
                      <c:pt idx="783">
                        <c:v>0.1525</c:v>
                      </c:pt>
                      <c:pt idx="784">
                        <c:v>0.14860000000000001</c:v>
                      </c:pt>
                      <c:pt idx="785">
                        <c:v>0.1525</c:v>
                      </c:pt>
                      <c:pt idx="786">
                        <c:v>0.1492</c:v>
                      </c:pt>
                      <c:pt idx="787">
                        <c:v>0.1484</c:v>
                      </c:pt>
                      <c:pt idx="788">
                        <c:v>0.15720000000000001</c:v>
                      </c:pt>
                      <c:pt idx="789">
                        <c:v>0.16070000000000001</c:v>
                      </c:pt>
                      <c:pt idx="790">
                        <c:v>0.15659999999999999</c:v>
                      </c:pt>
                      <c:pt idx="791">
                        <c:v>0.16389999999999999</c:v>
                      </c:pt>
                      <c:pt idx="792">
                        <c:v>0.16950000000000001</c:v>
                      </c:pt>
                      <c:pt idx="793">
                        <c:v>0.1608</c:v>
                      </c:pt>
                      <c:pt idx="794">
                        <c:v>0.1661</c:v>
                      </c:pt>
                      <c:pt idx="795">
                        <c:v>0.18679999999999999</c:v>
                      </c:pt>
                      <c:pt idx="796">
                        <c:v>0.186</c:v>
                      </c:pt>
                      <c:pt idx="797">
                        <c:v>0.18659999999999999</c:v>
                      </c:pt>
                      <c:pt idx="798">
                        <c:v>0.2041</c:v>
                      </c:pt>
                      <c:pt idx="799">
                        <c:v>0.19789999999999999</c:v>
                      </c:pt>
                      <c:pt idx="800">
                        <c:v>0.20780000000000001</c:v>
                      </c:pt>
                      <c:pt idx="801">
                        <c:v>0.23200000000000001</c:v>
                      </c:pt>
                      <c:pt idx="802">
                        <c:v>0.21779999999999999</c:v>
                      </c:pt>
                      <c:pt idx="803">
                        <c:v>0.18779999999999999</c:v>
                      </c:pt>
                      <c:pt idx="804">
                        <c:v>0.2019</c:v>
                      </c:pt>
                      <c:pt idx="805">
                        <c:v>0.21820000000000001</c:v>
                      </c:pt>
                      <c:pt idx="806">
                        <c:v>0.19769999999999999</c:v>
                      </c:pt>
                      <c:pt idx="807">
                        <c:v>0.18029999999999999</c:v>
                      </c:pt>
                      <c:pt idx="808">
                        <c:v>0.2016</c:v>
                      </c:pt>
                      <c:pt idx="809">
                        <c:v>0.2117</c:v>
                      </c:pt>
                      <c:pt idx="810">
                        <c:v>0.1888</c:v>
                      </c:pt>
                      <c:pt idx="811">
                        <c:v>0.18190000000000001</c:v>
                      </c:pt>
                      <c:pt idx="812">
                        <c:v>0.19889999999999999</c:v>
                      </c:pt>
                      <c:pt idx="813">
                        <c:v>0.1923</c:v>
                      </c:pt>
                      <c:pt idx="814">
                        <c:v>0.1686</c:v>
                      </c:pt>
                      <c:pt idx="815">
                        <c:v>0.1794</c:v>
                      </c:pt>
                      <c:pt idx="816">
                        <c:v>0.1933</c:v>
                      </c:pt>
                      <c:pt idx="817">
                        <c:v>0.17369999999999999</c:v>
                      </c:pt>
                      <c:pt idx="818">
                        <c:v>0.15920000000000001</c:v>
                      </c:pt>
                      <c:pt idx="819">
                        <c:v>0.1799</c:v>
                      </c:pt>
                      <c:pt idx="820">
                        <c:v>0.18329999999999999</c:v>
                      </c:pt>
                      <c:pt idx="821">
                        <c:v>0.16020000000000001</c:v>
                      </c:pt>
                      <c:pt idx="822">
                        <c:v>0.15970000000000001</c:v>
                      </c:pt>
                      <c:pt idx="823">
                        <c:v>0.17680000000000001</c:v>
                      </c:pt>
                      <c:pt idx="824">
                        <c:v>0.1704</c:v>
                      </c:pt>
                      <c:pt idx="825">
                        <c:v>0.153</c:v>
                      </c:pt>
                      <c:pt idx="826">
                        <c:v>0.15909999999999999</c:v>
                      </c:pt>
                      <c:pt idx="827">
                        <c:v>0.1668</c:v>
                      </c:pt>
                      <c:pt idx="828">
                        <c:v>0.154</c:v>
                      </c:pt>
                      <c:pt idx="829">
                        <c:v>0.14599999999999999</c:v>
                      </c:pt>
                      <c:pt idx="830">
                        <c:v>0.15809999999999999</c:v>
                      </c:pt>
                      <c:pt idx="831">
                        <c:v>0.16059999999999999</c:v>
                      </c:pt>
                      <c:pt idx="832">
                        <c:v>0.14419999999999999</c:v>
                      </c:pt>
                      <c:pt idx="833">
                        <c:v>0.14169999999999999</c:v>
                      </c:pt>
                      <c:pt idx="834">
                        <c:v>0.15459999999999999</c:v>
                      </c:pt>
                      <c:pt idx="835">
                        <c:v>0.157</c:v>
                      </c:pt>
                      <c:pt idx="836">
                        <c:v>0.1517</c:v>
                      </c:pt>
                      <c:pt idx="837">
                        <c:v>0.16159999999999999</c:v>
                      </c:pt>
                      <c:pt idx="838">
                        <c:v>0.17799999999999999</c:v>
                      </c:pt>
                      <c:pt idx="839">
                        <c:v>0.1779</c:v>
                      </c:pt>
                      <c:pt idx="840">
                        <c:v>0.18579999999999999</c:v>
                      </c:pt>
                      <c:pt idx="841">
                        <c:v>0.20799999999999999</c:v>
                      </c:pt>
                      <c:pt idx="842">
                        <c:v>0.22</c:v>
                      </c:pt>
                      <c:pt idx="843">
                        <c:v>0.21709999999999999</c:v>
                      </c:pt>
                      <c:pt idx="844">
                        <c:v>0.19620000000000001</c:v>
                      </c:pt>
                      <c:pt idx="845">
                        <c:v>0.20699999999999999</c:v>
                      </c:pt>
                      <c:pt idx="846">
                        <c:v>0.22700000000000001</c:v>
                      </c:pt>
                      <c:pt idx="847">
                        <c:v>0.21690000000000001</c:v>
                      </c:pt>
                      <c:pt idx="848">
                        <c:v>0.21929999999999999</c:v>
                      </c:pt>
                      <c:pt idx="849">
                        <c:v>0.24729999999999999</c:v>
                      </c:pt>
                      <c:pt idx="850">
                        <c:v>0.25140000000000001</c:v>
                      </c:pt>
                      <c:pt idx="851">
                        <c:v>0.23960000000000001</c:v>
                      </c:pt>
                      <c:pt idx="852">
                        <c:v>0.26050000000000001</c:v>
                      </c:pt>
                      <c:pt idx="853">
                        <c:v>0.29149999999999998</c:v>
                      </c:pt>
                      <c:pt idx="854">
                        <c:v>0.28570000000000001</c:v>
                      </c:pt>
                      <c:pt idx="855">
                        <c:v>0.28179999999999999</c:v>
                      </c:pt>
                      <c:pt idx="856">
                        <c:v>0.25319999999999998</c:v>
                      </c:pt>
                      <c:pt idx="857">
                        <c:v>0.22239999999999999</c:v>
                      </c:pt>
                      <c:pt idx="858">
                        <c:v>0.19570000000000001</c:v>
                      </c:pt>
                      <c:pt idx="859">
                        <c:v>0.19220000000000001</c:v>
                      </c:pt>
                      <c:pt idx="860">
                        <c:v>0.20280000000000001</c:v>
                      </c:pt>
                      <c:pt idx="861">
                        <c:v>0.19270000000000001</c:v>
                      </c:pt>
                      <c:pt idx="862">
                        <c:v>0.1759</c:v>
                      </c:pt>
                      <c:pt idx="863">
                        <c:v>0.18099999999999999</c:v>
                      </c:pt>
                      <c:pt idx="864">
                        <c:v>0.1883</c:v>
                      </c:pt>
                      <c:pt idx="865">
                        <c:v>0.17749999999999999</c:v>
                      </c:pt>
                      <c:pt idx="866">
                        <c:v>0.16569999999999999</c:v>
                      </c:pt>
                      <c:pt idx="867">
                        <c:v>0.17860000000000001</c:v>
                      </c:pt>
                      <c:pt idx="868">
                        <c:v>0.18890000000000001</c:v>
                      </c:pt>
                      <c:pt idx="869">
                        <c:v>0.18490000000000001</c:v>
                      </c:pt>
                      <c:pt idx="870">
                        <c:v>0.1913</c:v>
                      </c:pt>
                      <c:pt idx="871">
                        <c:v>0.1852</c:v>
                      </c:pt>
                      <c:pt idx="872">
                        <c:v>0.1701</c:v>
                      </c:pt>
                      <c:pt idx="873">
                        <c:v>0.16420000000000001</c:v>
                      </c:pt>
                      <c:pt idx="874">
                        <c:v>0.16589999999999999</c:v>
                      </c:pt>
                      <c:pt idx="875">
                        <c:v>0.1593</c:v>
                      </c:pt>
                      <c:pt idx="876">
                        <c:v>0.14580000000000001</c:v>
                      </c:pt>
                      <c:pt idx="877">
                        <c:v>0.14710000000000001</c:v>
                      </c:pt>
                      <c:pt idx="878">
                        <c:v>0.15179999999999999</c:v>
                      </c:pt>
                      <c:pt idx="879">
                        <c:v>0.155</c:v>
                      </c:pt>
                      <c:pt idx="880">
                        <c:v>0.14990000000000001</c:v>
                      </c:pt>
                      <c:pt idx="881">
                        <c:v>0.13919999999999999</c:v>
                      </c:pt>
                      <c:pt idx="882">
                        <c:v>0.1482</c:v>
                      </c:pt>
                      <c:pt idx="883">
                        <c:v>0.14949999999999999</c:v>
                      </c:pt>
                      <c:pt idx="884">
                        <c:v>0.1542</c:v>
                      </c:pt>
                      <c:pt idx="885">
                        <c:v>0.16059999999999999</c:v>
                      </c:pt>
                      <c:pt idx="886">
                        <c:v>0.18110000000000001</c:v>
                      </c:pt>
                      <c:pt idx="887">
                        <c:v>0.18090000000000001</c:v>
                      </c:pt>
                      <c:pt idx="888">
                        <c:v>0.17100000000000001</c:v>
                      </c:pt>
                      <c:pt idx="889">
                        <c:v>0.18640000000000001</c:v>
                      </c:pt>
                      <c:pt idx="890">
                        <c:v>0.2059</c:v>
                      </c:pt>
                      <c:pt idx="891">
                        <c:v>0.19989999999999999</c:v>
                      </c:pt>
                      <c:pt idx="892">
                        <c:v>0.19989999999999999</c:v>
                      </c:pt>
                      <c:pt idx="893">
                        <c:v>0.21479999999999999</c:v>
                      </c:pt>
                      <c:pt idx="894">
                        <c:v>0.1799</c:v>
                      </c:pt>
                      <c:pt idx="895">
                        <c:v>0.16420000000000001</c:v>
                      </c:pt>
                      <c:pt idx="896">
                        <c:v>0.20069999999999999</c:v>
                      </c:pt>
                      <c:pt idx="897">
                        <c:v>0.19950000000000001</c:v>
                      </c:pt>
                      <c:pt idx="898">
                        <c:v>0.18690000000000001</c:v>
                      </c:pt>
                      <c:pt idx="899">
                        <c:v>0.20610000000000001</c:v>
                      </c:pt>
                      <c:pt idx="900">
                        <c:v>0.22170000000000001</c:v>
                      </c:pt>
                      <c:pt idx="901">
                        <c:v>0.21049999999999999</c:v>
                      </c:pt>
                      <c:pt idx="902">
                        <c:v>0.2303</c:v>
                      </c:pt>
                      <c:pt idx="903">
                        <c:v>0.245</c:v>
                      </c:pt>
                      <c:pt idx="904">
                        <c:v>0.28939999999999999</c:v>
                      </c:pt>
                      <c:pt idx="905">
                        <c:v>0.2823</c:v>
                      </c:pt>
                      <c:pt idx="906">
                        <c:v>0.28129999999999999</c:v>
                      </c:pt>
                      <c:pt idx="907">
                        <c:v>0.25790000000000002</c:v>
                      </c:pt>
                      <c:pt idx="908">
                        <c:v>0.27979999999999999</c:v>
                      </c:pt>
                      <c:pt idx="909">
                        <c:v>0.30259999999999998</c:v>
                      </c:pt>
                      <c:pt idx="910">
                        <c:v>0.31080000000000002</c:v>
                      </c:pt>
                      <c:pt idx="911">
                        <c:v>0.30890000000000001</c:v>
                      </c:pt>
                      <c:pt idx="912">
                        <c:v>0.30149999999999999</c:v>
                      </c:pt>
                      <c:pt idx="913">
                        <c:v>0.29380000000000001</c:v>
                      </c:pt>
                      <c:pt idx="914">
                        <c:v>0.28920000000000001</c:v>
                      </c:pt>
                      <c:pt idx="915">
                        <c:v>0.28910000000000002</c:v>
                      </c:pt>
                      <c:pt idx="916">
                        <c:v>0.29520000000000002</c:v>
                      </c:pt>
                      <c:pt idx="917">
                        <c:v>0.28149999999999997</c:v>
                      </c:pt>
                      <c:pt idx="918">
                        <c:v>0.24390000000000001</c:v>
                      </c:pt>
                      <c:pt idx="919">
                        <c:v>0.214</c:v>
                      </c:pt>
                      <c:pt idx="920">
                        <c:v>0.19209999999999999</c:v>
                      </c:pt>
                      <c:pt idx="921">
                        <c:v>0.20069999999999999</c:v>
                      </c:pt>
                      <c:pt idx="922">
                        <c:v>0.20369999999999999</c:v>
                      </c:pt>
                      <c:pt idx="923">
                        <c:v>0.22450000000000001</c:v>
                      </c:pt>
                      <c:pt idx="924">
                        <c:v>0.23980000000000001</c:v>
                      </c:pt>
                      <c:pt idx="925">
                        <c:v>0.2656</c:v>
                      </c:pt>
                      <c:pt idx="926">
                        <c:v>0.28810000000000002</c:v>
                      </c:pt>
                      <c:pt idx="927">
                        <c:v>0.27510000000000001</c:v>
                      </c:pt>
                      <c:pt idx="928">
                        <c:v>0.29049999999999998</c:v>
                      </c:pt>
                      <c:pt idx="929">
                        <c:v>0.29060000000000002</c:v>
                      </c:pt>
                      <c:pt idx="930">
                        <c:v>0.30990000000000001</c:v>
                      </c:pt>
                      <c:pt idx="931">
                        <c:v>0.3397</c:v>
                      </c:pt>
                      <c:pt idx="932">
                        <c:v>0.39900000000000002</c:v>
                      </c:pt>
                      <c:pt idx="933">
                        <c:v>0.42249999999999999</c:v>
                      </c:pt>
                      <c:pt idx="934">
                        <c:v>0.40620000000000001</c:v>
                      </c:pt>
                      <c:pt idx="935">
                        <c:v>0.41210000000000002</c:v>
                      </c:pt>
                      <c:pt idx="936">
                        <c:v>0.41820000000000002</c:v>
                      </c:pt>
                      <c:pt idx="937">
                        <c:v>0.3851</c:v>
                      </c:pt>
                      <c:pt idx="938">
                        <c:v>0.37509999999999999</c:v>
                      </c:pt>
                      <c:pt idx="939">
                        <c:v>0.2923</c:v>
                      </c:pt>
                      <c:pt idx="940">
                        <c:v>0.28810000000000002</c:v>
                      </c:pt>
                      <c:pt idx="941">
                        <c:v>0.30409999999999998</c:v>
                      </c:pt>
                      <c:pt idx="942">
                        <c:v>0.29970000000000002</c:v>
                      </c:pt>
                      <c:pt idx="943">
                        <c:v>0.27050000000000002</c:v>
                      </c:pt>
                      <c:pt idx="944">
                        <c:v>0.25950000000000001</c:v>
                      </c:pt>
                      <c:pt idx="945">
                        <c:v>0.23710000000000001</c:v>
                      </c:pt>
                      <c:pt idx="946">
                        <c:v>0.21929999999999999</c:v>
                      </c:pt>
                      <c:pt idx="947">
                        <c:v>0.2019</c:v>
                      </c:pt>
                      <c:pt idx="948">
                        <c:v>0.2</c:v>
                      </c:pt>
                      <c:pt idx="949">
                        <c:v>0.18579999999999999</c:v>
                      </c:pt>
                      <c:pt idx="950">
                        <c:v>0.16900000000000001</c:v>
                      </c:pt>
                      <c:pt idx="951">
                        <c:v>0.16639999999999999</c:v>
                      </c:pt>
                      <c:pt idx="952">
                        <c:v>0.1605</c:v>
                      </c:pt>
                      <c:pt idx="953">
                        <c:v>0.17130000000000001</c:v>
                      </c:pt>
                      <c:pt idx="954">
                        <c:v>0.18279999999999999</c:v>
                      </c:pt>
                      <c:pt idx="955">
                        <c:v>0.191</c:v>
                      </c:pt>
                      <c:pt idx="956">
                        <c:v>0.21640000000000001</c:v>
                      </c:pt>
                      <c:pt idx="957">
                        <c:v>0.24440000000000001</c:v>
                      </c:pt>
                      <c:pt idx="958">
                        <c:v>0.26939999999999997</c:v>
                      </c:pt>
                      <c:pt idx="959">
                        <c:v>0.28589999999999999</c:v>
                      </c:pt>
                      <c:pt idx="960">
                        <c:v>0.27629999999999999</c:v>
                      </c:pt>
                      <c:pt idx="961">
                        <c:v>0.27139999999999997</c:v>
                      </c:pt>
                      <c:pt idx="962">
                        <c:v>0.24909999999999999</c:v>
                      </c:pt>
                      <c:pt idx="963">
                        <c:v>0.2132</c:v>
                      </c:pt>
                      <c:pt idx="964">
                        <c:v>0.20430000000000001</c:v>
                      </c:pt>
                      <c:pt idx="965">
                        <c:v>0.21379999999999999</c:v>
                      </c:pt>
                      <c:pt idx="966">
                        <c:v>0.20649999999999999</c:v>
                      </c:pt>
                      <c:pt idx="967">
                        <c:v>0.1898</c:v>
                      </c:pt>
                      <c:pt idx="968">
                        <c:v>0.20219999999999999</c:v>
                      </c:pt>
                      <c:pt idx="969">
                        <c:v>0.2195</c:v>
                      </c:pt>
                      <c:pt idx="970">
                        <c:v>0.20760000000000001</c:v>
                      </c:pt>
                      <c:pt idx="971">
                        <c:v>0.1956</c:v>
                      </c:pt>
                      <c:pt idx="972">
                        <c:v>0.22</c:v>
                      </c:pt>
                      <c:pt idx="973">
                        <c:v>0.22220000000000001</c:v>
                      </c:pt>
                      <c:pt idx="974">
                        <c:v>0.23169999999999999</c:v>
                      </c:pt>
                      <c:pt idx="975">
                        <c:v>0.2525</c:v>
                      </c:pt>
                      <c:pt idx="976">
                        <c:v>0.2767</c:v>
                      </c:pt>
                      <c:pt idx="977">
                        <c:v>0.30599999999999999</c:v>
                      </c:pt>
                      <c:pt idx="978">
                        <c:v>0.31330000000000002</c:v>
                      </c:pt>
                      <c:pt idx="979">
                        <c:v>0.29959999999999998</c:v>
                      </c:pt>
                      <c:pt idx="980">
                        <c:v>0.27239999999999998</c:v>
                      </c:pt>
                      <c:pt idx="981">
                        <c:v>0.24529999999999999</c:v>
                      </c:pt>
                      <c:pt idx="982">
                        <c:v>0.2359</c:v>
                      </c:pt>
                      <c:pt idx="983">
                        <c:v>0.22700000000000001</c:v>
                      </c:pt>
                      <c:pt idx="984">
                        <c:v>0.2389</c:v>
                      </c:pt>
                      <c:pt idx="985">
                        <c:v>0.2606</c:v>
                      </c:pt>
                      <c:pt idx="986">
                        <c:v>0.26150000000000001</c:v>
                      </c:pt>
                      <c:pt idx="987">
                        <c:v>0.2661</c:v>
                      </c:pt>
                      <c:pt idx="988">
                        <c:v>0.2492</c:v>
                      </c:pt>
                      <c:pt idx="989">
                        <c:v>0.27500000000000002</c:v>
                      </c:pt>
                      <c:pt idx="990">
                        <c:v>0.28939999999999999</c:v>
                      </c:pt>
                      <c:pt idx="991">
                        <c:v>0.26929999999999998</c:v>
                      </c:pt>
                      <c:pt idx="992">
                        <c:v>0.2581</c:v>
                      </c:pt>
                      <c:pt idx="993">
                        <c:v>0.24199999999999999</c:v>
                      </c:pt>
                      <c:pt idx="994">
                        <c:v>0.2409</c:v>
                      </c:pt>
                      <c:pt idx="995">
                        <c:v>0.2414</c:v>
                      </c:pt>
                      <c:pt idx="996">
                        <c:v>0.22509999999999999</c:v>
                      </c:pt>
                      <c:pt idx="997">
                        <c:v>0.216</c:v>
                      </c:pt>
                      <c:pt idx="998">
                        <c:v>0.22320000000000001</c:v>
                      </c:pt>
                      <c:pt idx="999">
                        <c:v>0.20880000000000001</c:v>
                      </c:pt>
                      <c:pt idx="1000">
                        <c:v>0.18190000000000001</c:v>
                      </c:pt>
                      <c:pt idx="1001">
                        <c:v>0.1525</c:v>
                      </c:pt>
                      <c:pt idx="1002">
                        <c:v>0.13739999999999999</c:v>
                      </c:pt>
                      <c:pt idx="1003">
                        <c:v>0.13300000000000001</c:v>
                      </c:pt>
                      <c:pt idx="1004">
                        <c:v>0.15160000000000001</c:v>
                      </c:pt>
                      <c:pt idx="1005">
                        <c:v>0.19259999999999999</c:v>
                      </c:pt>
                      <c:pt idx="1006">
                        <c:v>0.19189999999999999</c:v>
                      </c:pt>
                      <c:pt idx="1007">
                        <c:v>0.1933</c:v>
                      </c:pt>
                      <c:pt idx="1008">
                        <c:v>0.20599999999999999</c:v>
                      </c:pt>
                      <c:pt idx="1009">
                        <c:v>0.22509999999999999</c:v>
                      </c:pt>
                      <c:pt idx="1010">
                        <c:v>0.2482</c:v>
                      </c:pt>
                      <c:pt idx="1011">
                        <c:v>0.29110000000000003</c:v>
                      </c:pt>
                      <c:pt idx="1012">
                        <c:v>0.28760000000000002</c:v>
                      </c:pt>
                      <c:pt idx="1013">
                        <c:v>0.28970000000000001</c:v>
                      </c:pt>
                      <c:pt idx="1014">
                        <c:v>0.27789999999999998</c:v>
                      </c:pt>
                      <c:pt idx="1015">
                        <c:v>0.27760000000000001</c:v>
                      </c:pt>
                      <c:pt idx="1016">
                        <c:v>0.26700000000000002</c:v>
                      </c:pt>
                      <c:pt idx="1017">
                        <c:v>0.24179999999999999</c:v>
                      </c:pt>
                      <c:pt idx="1018">
                        <c:v>0.23380000000000001</c:v>
                      </c:pt>
                      <c:pt idx="1019">
                        <c:v>0.24310000000000001</c:v>
                      </c:pt>
                      <c:pt idx="1020">
                        <c:v>0.22270000000000001</c:v>
                      </c:pt>
                      <c:pt idx="1021">
                        <c:v>0.21479999999999999</c:v>
                      </c:pt>
                      <c:pt idx="1022">
                        <c:v>0.26219999999999999</c:v>
                      </c:pt>
                      <c:pt idx="1023">
                        <c:v>0.34489999999999998</c:v>
                      </c:pt>
                      <c:pt idx="1024">
                        <c:v>0.37059999999999998</c:v>
                      </c:pt>
                      <c:pt idx="1025">
                        <c:v>0.32890000000000003</c:v>
                      </c:pt>
                      <c:pt idx="1026">
                        <c:v>0.31369999999999998</c:v>
                      </c:pt>
                      <c:pt idx="1027">
                        <c:v>0.28870000000000001</c:v>
                      </c:pt>
                      <c:pt idx="1028">
                        <c:v>0.30309999999999998</c:v>
                      </c:pt>
                      <c:pt idx="1029">
                        <c:v>0.31030000000000002</c:v>
                      </c:pt>
                      <c:pt idx="1030">
                        <c:v>0.30570000000000003</c:v>
                      </c:pt>
                      <c:pt idx="1031">
                        <c:v>0.2702</c:v>
                      </c:pt>
                      <c:pt idx="1032">
                        <c:v>0.25569999999999998</c:v>
                      </c:pt>
                      <c:pt idx="1033">
                        <c:v>0.26919999999999999</c:v>
                      </c:pt>
                      <c:pt idx="1034">
                        <c:v>0.25490000000000002</c:v>
                      </c:pt>
                      <c:pt idx="1035">
                        <c:v>0.22500000000000001</c:v>
                      </c:pt>
                      <c:pt idx="1036">
                        <c:v>0.2331</c:v>
                      </c:pt>
                      <c:pt idx="1037">
                        <c:v>0.24840000000000001</c:v>
                      </c:pt>
                      <c:pt idx="1038">
                        <c:v>0.22570000000000001</c:v>
                      </c:pt>
                      <c:pt idx="1039">
                        <c:v>0.21340000000000001</c:v>
                      </c:pt>
                      <c:pt idx="1040">
                        <c:v>0.23799999999999999</c:v>
                      </c:pt>
                      <c:pt idx="1041">
                        <c:v>0.254</c:v>
                      </c:pt>
                      <c:pt idx="1042">
                        <c:v>0.28210000000000002</c:v>
                      </c:pt>
                      <c:pt idx="1043">
                        <c:v>0.31440000000000001</c:v>
                      </c:pt>
                      <c:pt idx="1044">
                        <c:v>0.31759999999999999</c:v>
                      </c:pt>
                      <c:pt idx="1045">
                        <c:v>0.31669999999999998</c:v>
                      </c:pt>
                      <c:pt idx="1046">
                        <c:v>0.34570000000000001</c:v>
                      </c:pt>
                      <c:pt idx="1047">
                        <c:v>0.37</c:v>
                      </c:pt>
                      <c:pt idx="1048">
                        <c:v>0.37290000000000001</c:v>
                      </c:pt>
                      <c:pt idx="1049">
                        <c:v>0.39800000000000002</c:v>
                      </c:pt>
                      <c:pt idx="1050">
                        <c:v>0.38740000000000002</c:v>
                      </c:pt>
                      <c:pt idx="1051">
                        <c:v>0.35210000000000002</c:v>
                      </c:pt>
                      <c:pt idx="1052">
                        <c:v>0.32419999999999999</c:v>
                      </c:pt>
                      <c:pt idx="1053">
                        <c:v>0.33700000000000002</c:v>
                      </c:pt>
                      <c:pt idx="1054">
                        <c:v>0.33310000000000001</c:v>
                      </c:pt>
                      <c:pt idx="1055">
                        <c:v>0.30549999999999999</c:v>
                      </c:pt>
                      <c:pt idx="1056">
                        <c:v>0.29049999999999998</c:v>
                      </c:pt>
                      <c:pt idx="1057">
                        <c:v>0.30680000000000002</c:v>
                      </c:pt>
                      <c:pt idx="1058">
                        <c:v>0.32179999999999997</c:v>
                      </c:pt>
                      <c:pt idx="1059">
                        <c:v>0.3201</c:v>
                      </c:pt>
                      <c:pt idx="1060">
                        <c:v>0.31709999999999999</c:v>
                      </c:pt>
                      <c:pt idx="1061">
                        <c:v>0.34360000000000002</c:v>
                      </c:pt>
                      <c:pt idx="1062">
                        <c:v>0.32200000000000001</c:v>
                      </c:pt>
                      <c:pt idx="1063">
                        <c:v>0.29160000000000003</c:v>
                      </c:pt>
                      <c:pt idx="1064">
                        <c:v>0.27810000000000001</c:v>
                      </c:pt>
                      <c:pt idx="1065">
                        <c:v>0.25679999999999997</c:v>
                      </c:pt>
                      <c:pt idx="1066">
                        <c:v>0.24260000000000001</c:v>
                      </c:pt>
                      <c:pt idx="1067">
                        <c:v>0.24099999999999999</c:v>
                      </c:pt>
                      <c:pt idx="1068">
                        <c:v>0.22140000000000001</c:v>
                      </c:pt>
                      <c:pt idx="1069">
                        <c:v>0.1978</c:v>
                      </c:pt>
                      <c:pt idx="1070">
                        <c:v>0.19950000000000001</c:v>
                      </c:pt>
                      <c:pt idx="1071">
                        <c:v>0.1983</c:v>
                      </c:pt>
                      <c:pt idx="1072">
                        <c:v>0.17169999999999999</c:v>
                      </c:pt>
                      <c:pt idx="1073">
                        <c:v>0.16489999999999999</c:v>
                      </c:pt>
                      <c:pt idx="1074">
                        <c:v>0.1825</c:v>
                      </c:pt>
                      <c:pt idx="1075">
                        <c:v>0.17399999999999999</c:v>
                      </c:pt>
                      <c:pt idx="1076">
                        <c:v>0.15759999999999999</c:v>
                      </c:pt>
                      <c:pt idx="1077">
                        <c:v>0.1782</c:v>
                      </c:pt>
                      <c:pt idx="1078">
                        <c:v>0.2021</c:v>
                      </c:pt>
                      <c:pt idx="1079">
                        <c:v>0.19059999999999999</c:v>
                      </c:pt>
                      <c:pt idx="1080">
                        <c:v>0.18779999999999999</c:v>
                      </c:pt>
                      <c:pt idx="1081">
                        <c:v>0.17979999999999999</c:v>
                      </c:pt>
                      <c:pt idx="1082">
                        <c:v>0.19400000000000001</c:v>
                      </c:pt>
                      <c:pt idx="1083">
                        <c:v>0.16700000000000001</c:v>
                      </c:pt>
                      <c:pt idx="1084">
                        <c:v>0.1404</c:v>
                      </c:pt>
                      <c:pt idx="1085">
                        <c:v>0.13880000000000001</c:v>
                      </c:pt>
                      <c:pt idx="1086">
                        <c:v>0.14560000000000001</c:v>
                      </c:pt>
                      <c:pt idx="1087">
                        <c:v>0.16089999999999999</c:v>
                      </c:pt>
                      <c:pt idx="1088">
                        <c:v>0.1925</c:v>
                      </c:pt>
                      <c:pt idx="1089">
                        <c:v>0.1908</c:v>
                      </c:pt>
                      <c:pt idx="1090">
                        <c:v>0.21870000000000001</c:v>
                      </c:pt>
                      <c:pt idx="1091">
                        <c:v>0.24859999999999999</c:v>
                      </c:pt>
                      <c:pt idx="1092">
                        <c:v>0.26729999999999998</c:v>
                      </c:pt>
                      <c:pt idx="1093">
                        <c:v>0.26979999999999998</c:v>
                      </c:pt>
                      <c:pt idx="1094">
                        <c:v>0.30170000000000002</c:v>
                      </c:pt>
                      <c:pt idx="1095">
                        <c:v>0.31180000000000002</c:v>
                      </c:pt>
                      <c:pt idx="1096">
                        <c:v>0.31180000000000002</c:v>
                      </c:pt>
                      <c:pt idx="1097">
                        <c:v>0.2797</c:v>
                      </c:pt>
                      <c:pt idx="1098">
                        <c:v>0.24590000000000001</c:v>
                      </c:pt>
                      <c:pt idx="1099">
                        <c:v>0.23719999999999999</c:v>
                      </c:pt>
                      <c:pt idx="1100">
                        <c:v>0.22739999999999999</c:v>
                      </c:pt>
                      <c:pt idx="1101">
                        <c:v>0.20430000000000001</c:v>
                      </c:pt>
                      <c:pt idx="1102">
                        <c:v>0.19620000000000001</c:v>
                      </c:pt>
                      <c:pt idx="1103">
                        <c:v>0.1948</c:v>
                      </c:pt>
                      <c:pt idx="1104">
                        <c:v>0.18110000000000001</c:v>
                      </c:pt>
                      <c:pt idx="1105">
                        <c:v>0.1658</c:v>
                      </c:pt>
                      <c:pt idx="1106">
                        <c:v>0.16880000000000001</c:v>
                      </c:pt>
                      <c:pt idx="1107">
                        <c:v>0.17</c:v>
                      </c:pt>
                      <c:pt idx="1108">
                        <c:v>0.15629999999999999</c:v>
                      </c:pt>
                      <c:pt idx="1109">
                        <c:v>0.15129999999999999</c:v>
                      </c:pt>
                      <c:pt idx="1110">
                        <c:v>0.16400000000000001</c:v>
                      </c:pt>
                      <c:pt idx="1111">
                        <c:v>0.18</c:v>
                      </c:pt>
                      <c:pt idx="1112">
                        <c:v>0.16</c:v>
                      </c:pt>
                      <c:pt idx="1113">
                        <c:v>0.15160000000000001</c:v>
                      </c:pt>
                      <c:pt idx="1114">
                        <c:v>0.14530000000000001</c:v>
                      </c:pt>
                      <c:pt idx="1115">
                        <c:v>0.15079999999999999</c:v>
                      </c:pt>
                      <c:pt idx="1116">
                        <c:v>0.15970000000000001</c:v>
                      </c:pt>
                      <c:pt idx="1117">
                        <c:v>0.16830000000000001</c:v>
                      </c:pt>
                      <c:pt idx="1118">
                        <c:v>0.1928</c:v>
                      </c:pt>
                      <c:pt idx="1119">
                        <c:v>0.23039999999999999</c:v>
                      </c:pt>
                      <c:pt idx="1120">
                        <c:v>0.24349999999999999</c:v>
                      </c:pt>
                      <c:pt idx="1121">
                        <c:v>0.25940000000000002</c:v>
                      </c:pt>
                      <c:pt idx="1122">
                        <c:v>0.24690000000000001</c:v>
                      </c:pt>
                      <c:pt idx="1123">
                        <c:v>0.22450000000000001</c:v>
                      </c:pt>
                      <c:pt idx="1124">
                        <c:v>0.22309999999999999</c:v>
                      </c:pt>
                      <c:pt idx="1125">
                        <c:v>0.23719999999999999</c:v>
                      </c:pt>
                      <c:pt idx="1126">
                        <c:v>0.22819999999999999</c:v>
                      </c:pt>
                      <c:pt idx="1127">
                        <c:v>0.2006</c:v>
                      </c:pt>
                      <c:pt idx="1128">
                        <c:v>0.2029</c:v>
                      </c:pt>
                      <c:pt idx="1129">
                        <c:v>0.2117</c:v>
                      </c:pt>
                      <c:pt idx="1130">
                        <c:v>0.22459999999999999</c:v>
                      </c:pt>
                      <c:pt idx="1131">
                        <c:v>0.22819999999999999</c:v>
                      </c:pt>
                      <c:pt idx="1132">
                        <c:v>0.252</c:v>
                      </c:pt>
                      <c:pt idx="1133">
                        <c:v>0.26040000000000002</c:v>
                      </c:pt>
                      <c:pt idx="1134">
                        <c:v>0.29380000000000001</c:v>
                      </c:pt>
                      <c:pt idx="1135">
                        <c:v>0.3135</c:v>
                      </c:pt>
                      <c:pt idx="1136">
                        <c:v>0.29570000000000002</c:v>
                      </c:pt>
                      <c:pt idx="1137">
                        <c:v>0.2944</c:v>
                      </c:pt>
                      <c:pt idx="1138">
                        <c:v>0.29239999999999999</c:v>
                      </c:pt>
                      <c:pt idx="1139">
                        <c:v>0.30819999999999997</c:v>
                      </c:pt>
                      <c:pt idx="1140">
                        <c:v>0.29299999999999998</c:v>
                      </c:pt>
                      <c:pt idx="1141">
                        <c:v>0.2792</c:v>
                      </c:pt>
                      <c:pt idx="1142">
                        <c:v>0.27329999999999999</c:v>
                      </c:pt>
                      <c:pt idx="1143">
                        <c:v>0.27039999999999997</c:v>
                      </c:pt>
                      <c:pt idx="1144">
                        <c:v>0.27700000000000002</c:v>
                      </c:pt>
                      <c:pt idx="1145">
                        <c:v>0.31209999999999999</c:v>
                      </c:pt>
                      <c:pt idx="1146">
                        <c:v>0.32490000000000002</c:v>
                      </c:pt>
                      <c:pt idx="1147">
                        <c:v>0.32119999999999999</c:v>
                      </c:pt>
                      <c:pt idx="1148">
                        <c:v>0.3412</c:v>
                      </c:pt>
                      <c:pt idx="1149">
                        <c:v>0.37319999999999998</c:v>
                      </c:pt>
                      <c:pt idx="1150">
                        <c:v>0.39019999999999999</c:v>
                      </c:pt>
                      <c:pt idx="1151">
                        <c:v>0.40360000000000001</c:v>
                      </c:pt>
                      <c:pt idx="1152">
                        <c:v>0.39579999999999999</c:v>
                      </c:pt>
                      <c:pt idx="1153">
                        <c:v>0.36309999999999998</c:v>
                      </c:pt>
                      <c:pt idx="1154">
                        <c:v>0.3276</c:v>
                      </c:pt>
                      <c:pt idx="1155">
                        <c:v>0.3538</c:v>
                      </c:pt>
                      <c:pt idx="1156">
                        <c:v>0.36570000000000003</c:v>
                      </c:pt>
                      <c:pt idx="1157">
                        <c:v>0.32569999999999999</c:v>
                      </c:pt>
                      <c:pt idx="1158">
                        <c:v>0.32529999999999998</c:v>
                      </c:pt>
                      <c:pt idx="1159">
                        <c:v>0.37319999999999998</c:v>
                      </c:pt>
                      <c:pt idx="1160">
                        <c:v>0.37830000000000003</c:v>
                      </c:pt>
                      <c:pt idx="1161">
                        <c:v>0.3674</c:v>
                      </c:pt>
                      <c:pt idx="1162">
                        <c:v>0.3896</c:v>
                      </c:pt>
                      <c:pt idx="1163">
                        <c:v>0.49530000000000002</c:v>
                      </c:pt>
                    </c:numCache>
                  </c:numRef>
                </c:yVal>
                <c:smooth val="1"/>
                <c:extLst>
                  <c:ext xmlns:c16="http://schemas.microsoft.com/office/drawing/2014/chart" uri="{C3380CC4-5D6E-409C-BE32-E72D297353CC}">
                    <c16:uniqueId val="{00000008-99AE-48A2-9BCC-B56B98FA0957}"/>
                  </c:ext>
                </c:extLst>
              </c15:ser>
            </c15:filteredScatterSeries>
          </c:ext>
        </c:extLst>
      </c:scatterChart>
      <c:valAx>
        <c:axId val="598568200"/>
        <c:scaling>
          <c:orientation val="minMax"/>
          <c:max val="130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Acid amin</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98569512"/>
        <c:crosses val="autoZero"/>
        <c:crossBetween val="midCat"/>
        <c:majorUnit val="100"/>
      </c:valAx>
      <c:valAx>
        <c:axId val="598569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RMSF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98568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no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ppt/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rmsf_pro!$B$1</c:f>
              <c:strCache>
                <c:ptCount val="1"/>
                <c:pt idx="0">
                  <c:v>Apo-protein</c:v>
                </c:pt>
              </c:strCache>
            </c:strRef>
          </c:tx>
          <c:spPr>
            <a:ln w="19050" cap="rnd">
              <a:solidFill>
                <a:schemeClr val="accent1"/>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B$2:$B$1165</c:f>
              <c:numCache>
                <c:formatCode>General</c:formatCode>
                <c:ptCount val="1164"/>
                <c:pt idx="0">
                  <c:v>0.29720000000000002</c:v>
                </c:pt>
                <c:pt idx="1">
                  <c:v>0.25459999999999999</c:v>
                </c:pt>
                <c:pt idx="2">
                  <c:v>0.23849999999999999</c:v>
                </c:pt>
                <c:pt idx="3">
                  <c:v>0.25480000000000003</c:v>
                </c:pt>
                <c:pt idx="4">
                  <c:v>0.25069999999999998</c:v>
                </c:pt>
                <c:pt idx="5">
                  <c:v>0.26960000000000001</c:v>
                </c:pt>
                <c:pt idx="6">
                  <c:v>0.25650000000000001</c:v>
                </c:pt>
                <c:pt idx="7">
                  <c:v>0.2258</c:v>
                </c:pt>
                <c:pt idx="8">
                  <c:v>0.22720000000000001</c:v>
                </c:pt>
                <c:pt idx="9">
                  <c:v>0.23069999999999999</c:v>
                </c:pt>
                <c:pt idx="10">
                  <c:v>0.22220000000000001</c:v>
                </c:pt>
                <c:pt idx="11">
                  <c:v>0.24349999999999999</c:v>
                </c:pt>
                <c:pt idx="12">
                  <c:v>0.28070000000000001</c:v>
                </c:pt>
                <c:pt idx="13">
                  <c:v>0.30070000000000002</c:v>
                </c:pt>
                <c:pt idx="14">
                  <c:v>0.28589999999999999</c:v>
                </c:pt>
                <c:pt idx="15">
                  <c:v>0.24629999999999999</c:v>
                </c:pt>
                <c:pt idx="16">
                  <c:v>0.24410000000000001</c:v>
                </c:pt>
                <c:pt idx="17">
                  <c:v>0.25080000000000002</c:v>
                </c:pt>
                <c:pt idx="18">
                  <c:v>0.2225</c:v>
                </c:pt>
                <c:pt idx="19">
                  <c:v>0.20369999999999999</c:v>
                </c:pt>
                <c:pt idx="20">
                  <c:v>0.214</c:v>
                </c:pt>
                <c:pt idx="21">
                  <c:v>0.2056</c:v>
                </c:pt>
                <c:pt idx="22">
                  <c:v>0.1777</c:v>
                </c:pt>
                <c:pt idx="23">
                  <c:v>0.17519999999999999</c:v>
                </c:pt>
                <c:pt idx="24">
                  <c:v>0.1832</c:v>
                </c:pt>
                <c:pt idx="25">
                  <c:v>0.16550000000000001</c:v>
                </c:pt>
                <c:pt idx="26">
                  <c:v>0.14460000000000001</c:v>
                </c:pt>
                <c:pt idx="27">
                  <c:v>0.15390000000000001</c:v>
                </c:pt>
                <c:pt idx="28">
                  <c:v>0.158</c:v>
                </c:pt>
                <c:pt idx="29">
                  <c:v>0.13739999999999999</c:v>
                </c:pt>
                <c:pt idx="30">
                  <c:v>0.12690000000000001</c:v>
                </c:pt>
                <c:pt idx="31">
                  <c:v>0.1351</c:v>
                </c:pt>
                <c:pt idx="32">
                  <c:v>0.13300000000000001</c:v>
                </c:pt>
                <c:pt idx="33">
                  <c:v>0.1202</c:v>
                </c:pt>
                <c:pt idx="34">
                  <c:v>0.1076</c:v>
                </c:pt>
                <c:pt idx="35">
                  <c:v>0.11020000000000001</c:v>
                </c:pt>
                <c:pt idx="36">
                  <c:v>0.106</c:v>
                </c:pt>
                <c:pt idx="37">
                  <c:v>0.1036</c:v>
                </c:pt>
                <c:pt idx="38">
                  <c:v>0.1096</c:v>
                </c:pt>
                <c:pt idx="39">
                  <c:v>0.1118</c:v>
                </c:pt>
                <c:pt idx="40">
                  <c:v>0.106</c:v>
                </c:pt>
                <c:pt idx="41">
                  <c:v>0.1043</c:v>
                </c:pt>
                <c:pt idx="42">
                  <c:v>0.1096</c:v>
                </c:pt>
                <c:pt idx="43">
                  <c:v>0.1145</c:v>
                </c:pt>
                <c:pt idx="44">
                  <c:v>0.1116</c:v>
                </c:pt>
                <c:pt idx="45">
                  <c:v>0.114</c:v>
                </c:pt>
                <c:pt idx="46">
                  <c:v>0.1245</c:v>
                </c:pt>
                <c:pt idx="47">
                  <c:v>0.13539999999999999</c:v>
                </c:pt>
                <c:pt idx="48">
                  <c:v>0.14019999999999999</c:v>
                </c:pt>
                <c:pt idx="49">
                  <c:v>0.14810000000000001</c:v>
                </c:pt>
                <c:pt idx="50">
                  <c:v>0.20619999999999999</c:v>
                </c:pt>
                <c:pt idx="51">
                  <c:v>0.24590000000000001</c:v>
                </c:pt>
                <c:pt idx="52">
                  <c:v>0.24429999999999999</c:v>
                </c:pt>
                <c:pt idx="53">
                  <c:v>0.2382</c:v>
                </c:pt>
                <c:pt idx="54">
                  <c:v>0.23580000000000001</c:v>
                </c:pt>
                <c:pt idx="55">
                  <c:v>0.24440000000000001</c:v>
                </c:pt>
                <c:pt idx="56">
                  <c:v>0.23269999999999999</c:v>
                </c:pt>
                <c:pt idx="57">
                  <c:v>0.19939999999999999</c:v>
                </c:pt>
                <c:pt idx="58">
                  <c:v>0.19719999999999999</c:v>
                </c:pt>
                <c:pt idx="59">
                  <c:v>0.18379999999999999</c:v>
                </c:pt>
                <c:pt idx="60">
                  <c:v>0.16020000000000001</c:v>
                </c:pt>
                <c:pt idx="61">
                  <c:v>0.15409999999999999</c:v>
                </c:pt>
                <c:pt idx="62">
                  <c:v>0.1613</c:v>
                </c:pt>
                <c:pt idx="63">
                  <c:v>0.1492</c:v>
                </c:pt>
                <c:pt idx="64">
                  <c:v>0.13270000000000001</c:v>
                </c:pt>
                <c:pt idx="65">
                  <c:v>0.13969999999999999</c:v>
                </c:pt>
                <c:pt idx="66">
                  <c:v>0.1474</c:v>
                </c:pt>
                <c:pt idx="67">
                  <c:v>0.13569999999999999</c:v>
                </c:pt>
                <c:pt idx="68">
                  <c:v>0.1275</c:v>
                </c:pt>
                <c:pt idx="69">
                  <c:v>0.14149999999999999</c:v>
                </c:pt>
                <c:pt idx="70">
                  <c:v>0.14779999999999999</c:v>
                </c:pt>
                <c:pt idx="71">
                  <c:v>0.14050000000000001</c:v>
                </c:pt>
                <c:pt idx="72">
                  <c:v>0.14219999999999999</c:v>
                </c:pt>
                <c:pt idx="73">
                  <c:v>0.15640000000000001</c:v>
                </c:pt>
                <c:pt idx="74">
                  <c:v>0.1542</c:v>
                </c:pt>
                <c:pt idx="75">
                  <c:v>0.14330000000000001</c:v>
                </c:pt>
                <c:pt idx="76">
                  <c:v>0.1648</c:v>
                </c:pt>
                <c:pt idx="77">
                  <c:v>0.17910000000000001</c:v>
                </c:pt>
                <c:pt idx="78">
                  <c:v>0.15970000000000001</c:v>
                </c:pt>
                <c:pt idx="79">
                  <c:v>0.14249999999999999</c:v>
                </c:pt>
                <c:pt idx="80">
                  <c:v>0.16370000000000001</c:v>
                </c:pt>
                <c:pt idx="81">
                  <c:v>0.17299999999999999</c:v>
                </c:pt>
                <c:pt idx="82">
                  <c:v>0.1507</c:v>
                </c:pt>
                <c:pt idx="83">
                  <c:v>0.14499999999999999</c:v>
                </c:pt>
                <c:pt idx="84">
                  <c:v>0.16869999999999999</c:v>
                </c:pt>
                <c:pt idx="85">
                  <c:v>0.17460000000000001</c:v>
                </c:pt>
                <c:pt idx="86">
                  <c:v>0.15540000000000001</c:v>
                </c:pt>
                <c:pt idx="87">
                  <c:v>0.15490000000000001</c:v>
                </c:pt>
                <c:pt idx="88">
                  <c:v>0.1842</c:v>
                </c:pt>
                <c:pt idx="89">
                  <c:v>0.18720000000000001</c:v>
                </c:pt>
                <c:pt idx="90">
                  <c:v>0.16309999999999999</c:v>
                </c:pt>
                <c:pt idx="91">
                  <c:v>0.16689999999999999</c:v>
                </c:pt>
                <c:pt idx="92">
                  <c:v>0.19</c:v>
                </c:pt>
                <c:pt idx="93">
                  <c:v>0.1794</c:v>
                </c:pt>
                <c:pt idx="94">
                  <c:v>0.15279999999999999</c:v>
                </c:pt>
                <c:pt idx="95">
                  <c:v>0.16789999999999999</c:v>
                </c:pt>
                <c:pt idx="96">
                  <c:v>0.18129999999999999</c:v>
                </c:pt>
                <c:pt idx="97">
                  <c:v>0.16120000000000001</c:v>
                </c:pt>
                <c:pt idx="98">
                  <c:v>0.14399999999999999</c:v>
                </c:pt>
                <c:pt idx="99">
                  <c:v>0.16259999999999999</c:v>
                </c:pt>
                <c:pt idx="100">
                  <c:v>0.17150000000000001</c:v>
                </c:pt>
                <c:pt idx="101">
                  <c:v>0.14829999999999999</c:v>
                </c:pt>
                <c:pt idx="102">
                  <c:v>0.1381</c:v>
                </c:pt>
                <c:pt idx="103">
                  <c:v>0.1618</c:v>
                </c:pt>
                <c:pt idx="104">
                  <c:v>0.16950000000000001</c:v>
                </c:pt>
                <c:pt idx="105">
                  <c:v>0.15</c:v>
                </c:pt>
                <c:pt idx="106">
                  <c:v>0.14949999999999999</c:v>
                </c:pt>
                <c:pt idx="107">
                  <c:v>0.17280000000000001</c:v>
                </c:pt>
                <c:pt idx="108">
                  <c:v>0.18340000000000001</c:v>
                </c:pt>
                <c:pt idx="109">
                  <c:v>0.20280000000000001</c:v>
                </c:pt>
                <c:pt idx="110">
                  <c:v>0.20469999999999999</c:v>
                </c:pt>
                <c:pt idx="111">
                  <c:v>0.2235</c:v>
                </c:pt>
                <c:pt idx="112">
                  <c:v>0.2122</c:v>
                </c:pt>
                <c:pt idx="113">
                  <c:v>0.22589999999999999</c:v>
                </c:pt>
                <c:pt idx="114">
                  <c:v>0.27839999999999998</c:v>
                </c:pt>
                <c:pt idx="115">
                  <c:v>0.28810000000000002</c:v>
                </c:pt>
                <c:pt idx="116">
                  <c:v>0.25190000000000001</c:v>
                </c:pt>
                <c:pt idx="117">
                  <c:v>0.24060000000000001</c:v>
                </c:pt>
                <c:pt idx="118">
                  <c:v>0.21990000000000001</c:v>
                </c:pt>
                <c:pt idx="119">
                  <c:v>0.22059999999999999</c:v>
                </c:pt>
                <c:pt idx="120">
                  <c:v>0.2054</c:v>
                </c:pt>
                <c:pt idx="121">
                  <c:v>0.16889999999999999</c:v>
                </c:pt>
                <c:pt idx="122">
                  <c:v>0.1593</c:v>
                </c:pt>
                <c:pt idx="123">
                  <c:v>0.15820000000000001</c:v>
                </c:pt>
                <c:pt idx="124">
                  <c:v>0.13980000000000001</c:v>
                </c:pt>
                <c:pt idx="125">
                  <c:v>0.12280000000000001</c:v>
                </c:pt>
                <c:pt idx="126">
                  <c:v>0.13289999999999999</c:v>
                </c:pt>
                <c:pt idx="127">
                  <c:v>0.13789999999999999</c:v>
                </c:pt>
                <c:pt idx="128">
                  <c:v>0.13389999999999999</c:v>
                </c:pt>
                <c:pt idx="129">
                  <c:v>0.1201</c:v>
                </c:pt>
                <c:pt idx="130">
                  <c:v>0.12230000000000001</c:v>
                </c:pt>
                <c:pt idx="131">
                  <c:v>0.1278</c:v>
                </c:pt>
                <c:pt idx="132">
                  <c:v>0.12520000000000001</c:v>
                </c:pt>
                <c:pt idx="133">
                  <c:v>0.1181</c:v>
                </c:pt>
                <c:pt idx="134">
                  <c:v>0.1143</c:v>
                </c:pt>
                <c:pt idx="135">
                  <c:v>0.12379999999999999</c:v>
                </c:pt>
                <c:pt idx="136">
                  <c:v>0.13689999999999999</c:v>
                </c:pt>
                <c:pt idx="137">
                  <c:v>0.13089999999999999</c:v>
                </c:pt>
                <c:pt idx="138">
                  <c:v>0.11650000000000001</c:v>
                </c:pt>
                <c:pt idx="139">
                  <c:v>0.1125</c:v>
                </c:pt>
                <c:pt idx="140">
                  <c:v>0.1298</c:v>
                </c:pt>
                <c:pt idx="141">
                  <c:v>0.12909999999999999</c:v>
                </c:pt>
                <c:pt idx="142">
                  <c:v>0.1104</c:v>
                </c:pt>
                <c:pt idx="143">
                  <c:v>0.1255</c:v>
                </c:pt>
                <c:pt idx="144">
                  <c:v>0.1396</c:v>
                </c:pt>
                <c:pt idx="145">
                  <c:v>0.1239</c:v>
                </c:pt>
                <c:pt idx="146">
                  <c:v>0.1191</c:v>
                </c:pt>
                <c:pt idx="147">
                  <c:v>0.1384</c:v>
                </c:pt>
                <c:pt idx="148">
                  <c:v>0.13800000000000001</c:v>
                </c:pt>
                <c:pt idx="149">
                  <c:v>0.122</c:v>
                </c:pt>
                <c:pt idx="150">
                  <c:v>0.13289999999999999</c:v>
                </c:pt>
                <c:pt idx="151">
                  <c:v>0.1472</c:v>
                </c:pt>
                <c:pt idx="152">
                  <c:v>0.13519999999999999</c:v>
                </c:pt>
                <c:pt idx="153">
                  <c:v>0.12330000000000001</c:v>
                </c:pt>
                <c:pt idx="154">
                  <c:v>0.13789999999999999</c:v>
                </c:pt>
                <c:pt idx="155">
                  <c:v>0.14499999999999999</c:v>
                </c:pt>
                <c:pt idx="156">
                  <c:v>0.13</c:v>
                </c:pt>
                <c:pt idx="157">
                  <c:v>0.12959999999999999</c:v>
                </c:pt>
                <c:pt idx="158">
                  <c:v>0.1469</c:v>
                </c:pt>
                <c:pt idx="159">
                  <c:v>0.14580000000000001</c:v>
                </c:pt>
                <c:pt idx="160">
                  <c:v>0.1343</c:v>
                </c:pt>
                <c:pt idx="161">
                  <c:v>0.13789999999999999</c:v>
                </c:pt>
                <c:pt idx="162">
                  <c:v>0.15559999999999999</c:v>
                </c:pt>
                <c:pt idx="163">
                  <c:v>0.1638</c:v>
                </c:pt>
                <c:pt idx="164">
                  <c:v>0.14929999999999999</c:v>
                </c:pt>
                <c:pt idx="165">
                  <c:v>0.1479</c:v>
                </c:pt>
                <c:pt idx="166">
                  <c:v>0.1764</c:v>
                </c:pt>
                <c:pt idx="167">
                  <c:v>0.18240000000000001</c:v>
                </c:pt>
                <c:pt idx="168">
                  <c:v>0.1583</c:v>
                </c:pt>
                <c:pt idx="169">
                  <c:v>0.16500000000000001</c:v>
                </c:pt>
                <c:pt idx="170">
                  <c:v>0.1883</c:v>
                </c:pt>
                <c:pt idx="171">
                  <c:v>0.17380000000000001</c:v>
                </c:pt>
                <c:pt idx="172">
                  <c:v>0.1636</c:v>
                </c:pt>
                <c:pt idx="173">
                  <c:v>0.18340000000000001</c:v>
                </c:pt>
                <c:pt idx="174">
                  <c:v>0.16270000000000001</c:v>
                </c:pt>
                <c:pt idx="175">
                  <c:v>0.14599999999999999</c:v>
                </c:pt>
                <c:pt idx="176">
                  <c:v>0.1691</c:v>
                </c:pt>
                <c:pt idx="177">
                  <c:v>0.17299999999999999</c:v>
                </c:pt>
                <c:pt idx="178">
                  <c:v>0.1588</c:v>
                </c:pt>
                <c:pt idx="179">
                  <c:v>0.15390000000000001</c:v>
                </c:pt>
                <c:pt idx="180">
                  <c:v>0.15</c:v>
                </c:pt>
                <c:pt idx="181">
                  <c:v>0.1376</c:v>
                </c:pt>
                <c:pt idx="182">
                  <c:v>0.1288</c:v>
                </c:pt>
                <c:pt idx="183">
                  <c:v>0.13669999999999999</c:v>
                </c:pt>
                <c:pt idx="184">
                  <c:v>0.13780000000000001</c:v>
                </c:pt>
                <c:pt idx="185">
                  <c:v>0.13389999999999999</c:v>
                </c:pt>
                <c:pt idx="186">
                  <c:v>0.13730000000000001</c:v>
                </c:pt>
                <c:pt idx="187">
                  <c:v>0.13919999999999999</c:v>
                </c:pt>
                <c:pt idx="188">
                  <c:v>0.15029999999999999</c:v>
                </c:pt>
                <c:pt idx="189">
                  <c:v>0.15629999999999999</c:v>
                </c:pt>
                <c:pt idx="190">
                  <c:v>0.15140000000000001</c:v>
                </c:pt>
                <c:pt idx="191">
                  <c:v>0.16109999999999999</c:v>
                </c:pt>
                <c:pt idx="192">
                  <c:v>0.16739999999999999</c:v>
                </c:pt>
                <c:pt idx="193">
                  <c:v>0.16300000000000001</c:v>
                </c:pt>
                <c:pt idx="194">
                  <c:v>0.1681</c:v>
                </c:pt>
                <c:pt idx="195">
                  <c:v>0.18410000000000001</c:v>
                </c:pt>
                <c:pt idx="196">
                  <c:v>0.18410000000000001</c:v>
                </c:pt>
                <c:pt idx="197">
                  <c:v>0.17530000000000001</c:v>
                </c:pt>
                <c:pt idx="198">
                  <c:v>0.18640000000000001</c:v>
                </c:pt>
                <c:pt idx="199">
                  <c:v>0.19689999999999999</c:v>
                </c:pt>
                <c:pt idx="200">
                  <c:v>0.1741</c:v>
                </c:pt>
                <c:pt idx="201">
                  <c:v>0.16109999999999999</c:v>
                </c:pt>
                <c:pt idx="202">
                  <c:v>0.17</c:v>
                </c:pt>
                <c:pt idx="203">
                  <c:v>0.16059999999999999</c:v>
                </c:pt>
                <c:pt idx="204">
                  <c:v>0.14499999999999999</c:v>
                </c:pt>
                <c:pt idx="205">
                  <c:v>0.14829999999999999</c:v>
                </c:pt>
                <c:pt idx="206">
                  <c:v>0.15210000000000001</c:v>
                </c:pt>
                <c:pt idx="207">
                  <c:v>0.13739999999999999</c:v>
                </c:pt>
                <c:pt idx="208">
                  <c:v>0.1336</c:v>
                </c:pt>
                <c:pt idx="209">
                  <c:v>0.1424</c:v>
                </c:pt>
                <c:pt idx="210">
                  <c:v>0.13100000000000001</c:v>
                </c:pt>
                <c:pt idx="211">
                  <c:v>0.1215</c:v>
                </c:pt>
                <c:pt idx="212">
                  <c:v>0.11899999999999999</c:v>
                </c:pt>
                <c:pt idx="213">
                  <c:v>0.1166</c:v>
                </c:pt>
                <c:pt idx="214">
                  <c:v>0.12139999999999999</c:v>
                </c:pt>
                <c:pt idx="215">
                  <c:v>0.12690000000000001</c:v>
                </c:pt>
                <c:pt idx="216">
                  <c:v>0.128</c:v>
                </c:pt>
                <c:pt idx="217">
                  <c:v>0.1444</c:v>
                </c:pt>
                <c:pt idx="218">
                  <c:v>0.16470000000000001</c:v>
                </c:pt>
                <c:pt idx="219">
                  <c:v>0.1593</c:v>
                </c:pt>
                <c:pt idx="220">
                  <c:v>0.1545</c:v>
                </c:pt>
                <c:pt idx="221">
                  <c:v>0.17419999999999999</c:v>
                </c:pt>
                <c:pt idx="222">
                  <c:v>0.1744</c:v>
                </c:pt>
                <c:pt idx="223">
                  <c:v>0.15570000000000001</c:v>
                </c:pt>
                <c:pt idx="224">
                  <c:v>0.15790000000000001</c:v>
                </c:pt>
                <c:pt idx="225">
                  <c:v>0.17530000000000001</c:v>
                </c:pt>
                <c:pt idx="226">
                  <c:v>0.17510000000000001</c:v>
                </c:pt>
                <c:pt idx="227">
                  <c:v>0.16839999999999999</c:v>
                </c:pt>
                <c:pt idx="228">
                  <c:v>0.18079999999999999</c:v>
                </c:pt>
                <c:pt idx="229">
                  <c:v>0.19800000000000001</c:v>
                </c:pt>
                <c:pt idx="230">
                  <c:v>0.19339999999999999</c:v>
                </c:pt>
                <c:pt idx="231">
                  <c:v>0.18479999999999999</c:v>
                </c:pt>
                <c:pt idx="232">
                  <c:v>0.1988</c:v>
                </c:pt>
                <c:pt idx="233">
                  <c:v>0.20569999999999999</c:v>
                </c:pt>
                <c:pt idx="234">
                  <c:v>0.19189999999999999</c:v>
                </c:pt>
                <c:pt idx="235">
                  <c:v>0.1908</c:v>
                </c:pt>
                <c:pt idx="236">
                  <c:v>0.2039</c:v>
                </c:pt>
                <c:pt idx="237">
                  <c:v>0.19800000000000001</c:v>
                </c:pt>
                <c:pt idx="238">
                  <c:v>0.18529999999999999</c:v>
                </c:pt>
                <c:pt idx="239">
                  <c:v>0.1923</c:v>
                </c:pt>
                <c:pt idx="240">
                  <c:v>0.19750000000000001</c:v>
                </c:pt>
                <c:pt idx="241">
                  <c:v>0.1852</c:v>
                </c:pt>
                <c:pt idx="242">
                  <c:v>0.18</c:v>
                </c:pt>
                <c:pt idx="243">
                  <c:v>0.18840000000000001</c:v>
                </c:pt>
                <c:pt idx="244">
                  <c:v>0.18809999999999999</c:v>
                </c:pt>
                <c:pt idx="245">
                  <c:v>0.17649999999999999</c:v>
                </c:pt>
                <c:pt idx="246">
                  <c:v>0.17219999999999999</c:v>
                </c:pt>
                <c:pt idx="247">
                  <c:v>0.1804</c:v>
                </c:pt>
                <c:pt idx="248">
                  <c:v>0.18079999999999999</c:v>
                </c:pt>
                <c:pt idx="249">
                  <c:v>0.1686</c:v>
                </c:pt>
                <c:pt idx="250">
                  <c:v>0.16950000000000001</c:v>
                </c:pt>
                <c:pt idx="251">
                  <c:v>0.183</c:v>
                </c:pt>
                <c:pt idx="252">
                  <c:v>0.17699999999999999</c:v>
                </c:pt>
                <c:pt idx="253">
                  <c:v>0.1643</c:v>
                </c:pt>
                <c:pt idx="254">
                  <c:v>0.17380000000000001</c:v>
                </c:pt>
                <c:pt idx="255">
                  <c:v>0.1807</c:v>
                </c:pt>
                <c:pt idx="256">
                  <c:v>0.16739999999999999</c:v>
                </c:pt>
                <c:pt idx="257">
                  <c:v>0.1613</c:v>
                </c:pt>
                <c:pt idx="258">
                  <c:v>0.17069999999999999</c:v>
                </c:pt>
                <c:pt idx="259">
                  <c:v>0.16789999999999999</c:v>
                </c:pt>
                <c:pt idx="260">
                  <c:v>0.15229999999999999</c:v>
                </c:pt>
                <c:pt idx="261">
                  <c:v>0.156</c:v>
                </c:pt>
                <c:pt idx="262">
                  <c:v>0.16719999999999999</c:v>
                </c:pt>
                <c:pt idx="263">
                  <c:v>0.15640000000000001</c:v>
                </c:pt>
                <c:pt idx="264">
                  <c:v>0.1454</c:v>
                </c:pt>
                <c:pt idx="265">
                  <c:v>0.15670000000000001</c:v>
                </c:pt>
                <c:pt idx="266">
                  <c:v>0.1585</c:v>
                </c:pt>
                <c:pt idx="267">
                  <c:v>0.1414</c:v>
                </c:pt>
                <c:pt idx="268">
                  <c:v>0.14199999999999999</c:v>
                </c:pt>
                <c:pt idx="269">
                  <c:v>0.15609999999999999</c:v>
                </c:pt>
                <c:pt idx="270">
                  <c:v>0.14829999999999999</c:v>
                </c:pt>
                <c:pt idx="271">
                  <c:v>0.13850000000000001</c:v>
                </c:pt>
                <c:pt idx="272">
                  <c:v>0.15590000000000001</c:v>
                </c:pt>
                <c:pt idx="273">
                  <c:v>0.1661</c:v>
                </c:pt>
                <c:pt idx="274">
                  <c:v>0.15310000000000001</c:v>
                </c:pt>
                <c:pt idx="275">
                  <c:v>0.14680000000000001</c:v>
                </c:pt>
                <c:pt idx="276">
                  <c:v>0.13289999999999999</c:v>
                </c:pt>
                <c:pt idx="277">
                  <c:v>0.1225</c:v>
                </c:pt>
                <c:pt idx="278">
                  <c:v>0.1144</c:v>
                </c:pt>
                <c:pt idx="279">
                  <c:v>0.1072</c:v>
                </c:pt>
                <c:pt idx="280">
                  <c:v>0.1079</c:v>
                </c:pt>
                <c:pt idx="281">
                  <c:v>0.10730000000000001</c:v>
                </c:pt>
                <c:pt idx="282">
                  <c:v>9.8199999999999996E-2</c:v>
                </c:pt>
                <c:pt idx="283">
                  <c:v>9.6000000000000002E-2</c:v>
                </c:pt>
                <c:pt idx="284">
                  <c:v>0.1024</c:v>
                </c:pt>
                <c:pt idx="285">
                  <c:v>0.1008</c:v>
                </c:pt>
                <c:pt idx="286">
                  <c:v>9.1899999999999996E-2</c:v>
                </c:pt>
                <c:pt idx="287">
                  <c:v>9.7299999999999998E-2</c:v>
                </c:pt>
                <c:pt idx="288">
                  <c:v>0.10680000000000001</c:v>
                </c:pt>
                <c:pt idx="289">
                  <c:v>0.1052</c:v>
                </c:pt>
                <c:pt idx="290">
                  <c:v>0.1033</c:v>
                </c:pt>
                <c:pt idx="291">
                  <c:v>0.1138</c:v>
                </c:pt>
                <c:pt idx="292">
                  <c:v>0.12280000000000001</c:v>
                </c:pt>
                <c:pt idx="293">
                  <c:v>0.1168</c:v>
                </c:pt>
                <c:pt idx="294">
                  <c:v>0.1174</c:v>
                </c:pt>
                <c:pt idx="295">
                  <c:v>0.1283</c:v>
                </c:pt>
                <c:pt idx="296">
                  <c:v>0.1358</c:v>
                </c:pt>
                <c:pt idx="297">
                  <c:v>0.1368</c:v>
                </c:pt>
                <c:pt idx="298">
                  <c:v>0.14050000000000001</c:v>
                </c:pt>
                <c:pt idx="299">
                  <c:v>0.15429999999999999</c:v>
                </c:pt>
                <c:pt idx="300">
                  <c:v>0.1454</c:v>
                </c:pt>
                <c:pt idx="301">
                  <c:v>0.1295</c:v>
                </c:pt>
                <c:pt idx="302">
                  <c:v>0.1573</c:v>
                </c:pt>
                <c:pt idx="303">
                  <c:v>0.16470000000000001</c:v>
                </c:pt>
                <c:pt idx="304">
                  <c:v>0.14430000000000001</c:v>
                </c:pt>
                <c:pt idx="305">
                  <c:v>0.1527</c:v>
                </c:pt>
                <c:pt idx="306">
                  <c:v>0.17580000000000001</c:v>
                </c:pt>
                <c:pt idx="307">
                  <c:v>0.1668</c:v>
                </c:pt>
                <c:pt idx="308">
                  <c:v>0.1532</c:v>
                </c:pt>
                <c:pt idx="309">
                  <c:v>0.17680000000000001</c:v>
                </c:pt>
                <c:pt idx="310">
                  <c:v>0.188</c:v>
                </c:pt>
                <c:pt idx="311">
                  <c:v>0.17030000000000001</c:v>
                </c:pt>
                <c:pt idx="312">
                  <c:v>0.17460000000000001</c:v>
                </c:pt>
                <c:pt idx="313">
                  <c:v>0.20499999999999999</c:v>
                </c:pt>
                <c:pt idx="314">
                  <c:v>0.2087</c:v>
                </c:pt>
                <c:pt idx="315">
                  <c:v>0.18529999999999999</c:v>
                </c:pt>
                <c:pt idx="316">
                  <c:v>0.2109</c:v>
                </c:pt>
                <c:pt idx="317">
                  <c:v>0.22989999999999999</c:v>
                </c:pt>
                <c:pt idx="318">
                  <c:v>0.20599999999999999</c:v>
                </c:pt>
                <c:pt idx="319">
                  <c:v>0.21129999999999999</c:v>
                </c:pt>
                <c:pt idx="320">
                  <c:v>0.25109999999999999</c:v>
                </c:pt>
                <c:pt idx="321">
                  <c:v>0.24440000000000001</c:v>
                </c:pt>
                <c:pt idx="322">
                  <c:v>0.24579999999999999</c:v>
                </c:pt>
                <c:pt idx="323">
                  <c:v>0.24030000000000001</c:v>
                </c:pt>
                <c:pt idx="324">
                  <c:v>0.25629999999999997</c:v>
                </c:pt>
                <c:pt idx="325">
                  <c:v>0.2266</c:v>
                </c:pt>
                <c:pt idx="326">
                  <c:v>0.2465</c:v>
                </c:pt>
                <c:pt idx="327">
                  <c:v>0.26669999999999999</c:v>
                </c:pt>
                <c:pt idx="328">
                  <c:v>0.32490000000000002</c:v>
                </c:pt>
                <c:pt idx="329">
                  <c:v>0.35</c:v>
                </c:pt>
                <c:pt idx="330">
                  <c:v>0.38419999999999999</c:v>
                </c:pt>
                <c:pt idx="331">
                  <c:v>0.36480000000000001</c:v>
                </c:pt>
                <c:pt idx="332">
                  <c:v>0.30909999999999999</c:v>
                </c:pt>
                <c:pt idx="333">
                  <c:v>0.28549999999999998</c:v>
                </c:pt>
                <c:pt idx="334">
                  <c:v>0.2732</c:v>
                </c:pt>
                <c:pt idx="335">
                  <c:v>0.26729999999999998</c:v>
                </c:pt>
                <c:pt idx="336">
                  <c:v>0.28710000000000002</c:v>
                </c:pt>
                <c:pt idx="337">
                  <c:v>0.26479999999999998</c:v>
                </c:pt>
                <c:pt idx="338">
                  <c:v>0.2351</c:v>
                </c:pt>
                <c:pt idx="339">
                  <c:v>0.20669999999999999</c:v>
                </c:pt>
                <c:pt idx="340">
                  <c:v>0.18479999999999999</c:v>
                </c:pt>
                <c:pt idx="341">
                  <c:v>0.18060000000000001</c:v>
                </c:pt>
                <c:pt idx="342">
                  <c:v>0.161</c:v>
                </c:pt>
                <c:pt idx="343">
                  <c:v>0.16259999999999999</c:v>
                </c:pt>
                <c:pt idx="344">
                  <c:v>0.16309999999999999</c:v>
                </c:pt>
                <c:pt idx="345">
                  <c:v>0.18779999999999999</c:v>
                </c:pt>
                <c:pt idx="346">
                  <c:v>0.2034</c:v>
                </c:pt>
                <c:pt idx="347">
                  <c:v>0.19089999999999999</c:v>
                </c:pt>
                <c:pt idx="348">
                  <c:v>0.20549999999999999</c:v>
                </c:pt>
                <c:pt idx="349">
                  <c:v>0.2127</c:v>
                </c:pt>
                <c:pt idx="350">
                  <c:v>0.24160000000000001</c:v>
                </c:pt>
                <c:pt idx="351">
                  <c:v>0.28039999999999998</c:v>
                </c:pt>
                <c:pt idx="352">
                  <c:v>0.34660000000000002</c:v>
                </c:pt>
                <c:pt idx="353">
                  <c:v>0.40300000000000002</c:v>
                </c:pt>
                <c:pt idx="354">
                  <c:v>0.38500000000000001</c:v>
                </c:pt>
                <c:pt idx="355">
                  <c:v>0.3881</c:v>
                </c:pt>
                <c:pt idx="356">
                  <c:v>0.39069999999999999</c:v>
                </c:pt>
                <c:pt idx="357">
                  <c:v>0.3105</c:v>
                </c:pt>
                <c:pt idx="358">
                  <c:v>0.26800000000000002</c:v>
                </c:pt>
                <c:pt idx="359">
                  <c:v>0.2475</c:v>
                </c:pt>
                <c:pt idx="360">
                  <c:v>0.21990000000000001</c:v>
                </c:pt>
                <c:pt idx="361">
                  <c:v>0.2228</c:v>
                </c:pt>
                <c:pt idx="362">
                  <c:v>0.2152</c:v>
                </c:pt>
                <c:pt idx="363">
                  <c:v>0.19359999999999999</c:v>
                </c:pt>
                <c:pt idx="364">
                  <c:v>0.19059999999999999</c:v>
                </c:pt>
                <c:pt idx="365">
                  <c:v>0.18110000000000001</c:v>
                </c:pt>
                <c:pt idx="366">
                  <c:v>0.18870000000000001</c:v>
                </c:pt>
                <c:pt idx="367">
                  <c:v>0.18210000000000001</c:v>
                </c:pt>
                <c:pt idx="368">
                  <c:v>0.19889999999999999</c:v>
                </c:pt>
                <c:pt idx="369">
                  <c:v>0.20449999999999999</c:v>
                </c:pt>
                <c:pt idx="370">
                  <c:v>0.20419999999999999</c:v>
                </c:pt>
                <c:pt idx="371">
                  <c:v>0.19570000000000001</c:v>
                </c:pt>
                <c:pt idx="372">
                  <c:v>0.18820000000000001</c:v>
                </c:pt>
                <c:pt idx="373">
                  <c:v>0.17730000000000001</c:v>
                </c:pt>
                <c:pt idx="374">
                  <c:v>0.1825</c:v>
                </c:pt>
                <c:pt idx="375">
                  <c:v>0.183</c:v>
                </c:pt>
                <c:pt idx="376">
                  <c:v>0.20760000000000001</c:v>
                </c:pt>
                <c:pt idx="377">
                  <c:v>0.24299999999999999</c:v>
                </c:pt>
                <c:pt idx="378">
                  <c:v>0.28389999999999999</c:v>
                </c:pt>
                <c:pt idx="379">
                  <c:v>0.34799999999999998</c:v>
                </c:pt>
                <c:pt idx="380">
                  <c:v>0.33029999999999998</c:v>
                </c:pt>
                <c:pt idx="381">
                  <c:v>0.2535</c:v>
                </c:pt>
                <c:pt idx="382">
                  <c:v>0.19989999999999999</c:v>
                </c:pt>
                <c:pt idx="383">
                  <c:v>0.18790000000000001</c:v>
                </c:pt>
                <c:pt idx="384">
                  <c:v>0.1754</c:v>
                </c:pt>
                <c:pt idx="385">
                  <c:v>0.1641</c:v>
                </c:pt>
                <c:pt idx="386">
                  <c:v>0.14580000000000001</c:v>
                </c:pt>
                <c:pt idx="387">
                  <c:v>0.1326</c:v>
                </c:pt>
                <c:pt idx="388">
                  <c:v>0.14269999999999999</c:v>
                </c:pt>
                <c:pt idx="389">
                  <c:v>0.13900000000000001</c:v>
                </c:pt>
                <c:pt idx="390">
                  <c:v>0.12770000000000001</c:v>
                </c:pt>
                <c:pt idx="391">
                  <c:v>0.13950000000000001</c:v>
                </c:pt>
                <c:pt idx="392">
                  <c:v>0.15959999999999999</c:v>
                </c:pt>
                <c:pt idx="393">
                  <c:v>0.1734</c:v>
                </c:pt>
                <c:pt idx="394">
                  <c:v>0.17660000000000001</c:v>
                </c:pt>
                <c:pt idx="395">
                  <c:v>0.1855</c:v>
                </c:pt>
                <c:pt idx="396">
                  <c:v>0.1948</c:v>
                </c:pt>
                <c:pt idx="397">
                  <c:v>0.2268</c:v>
                </c:pt>
                <c:pt idx="398">
                  <c:v>0.22620000000000001</c:v>
                </c:pt>
                <c:pt idx="399">
                  <c:v>0.21260000000000001</c:v>
                </c:pt>
                <c:pt idx="400">
                  <c:v>0.1875</c:v>
                </c:pt>
                <c:pt idx="401">
                  <c:v>0.1694</c:v>
                </c:pt>
                <c:pt idx="402">
                  <c:v>0.1731</c:v>
                </c:pt>
                <c:pt idx="403">
                  <c:v>0.17879999999999999</c:v>
                </c:pt>
                <c:pt idx="404">
                  <c:v>0.21299999999999999</c:v>
                </c:pt>
                <c:pt idx="405">
                  <c:v>0.23139999999999999</c:v>
                </c:pt>
                <c:pt idx="406">
                  <c:v>0.216</c:v>
                </c:pt>
                <c:pt idx="407">
                  <c:v>0.20480000000000001</c:v>
                </c:pt>
                <c:pt idx="408">
                  <c:v>0.18379999999999999</c:v>
                </c:pt>
                <c:pt idx="409">
                  <c:v>0.20860000000000001</c:v>
                </c:pt>
                <c:pt idx="410">
                  <c:v>0.2359</c:v>
                </c:pt>
                <c:pt idx="411">
                  <c:v>0.23469999999999999</c:v>
                </c:pt>
                <c:pt idx="412">
                  <c:v>0.2336</c:v>
                </c:pt>
                <c:pt idx="413">
                  <c:v>0.21099999999999999</c:v>
                </c:pt>
                <c:pt idx="414">
                  <c:v>0.21379999999999999</c:v>
                </c:pt>
                <c:pt idx="415">
                  <c:v>0.20449999999999999</c:v>
                </c:pt>
                <c:pt idx="416">
                  <c:v>0.17199999999999999</c:v>
                </c:pt>
                <c:pt idx="417">
                  <c:v>0.16270000000000001</c:v>
                </c:pt>
                <c:pt idx="418">
                  <c:v>0.17549999999999999</c:v>
                </c:pt>
                <c:pt idx="419">
                  <c:v>0.1623</c:v>
                </c:pt>
                <c:pt idx="420">
                  <c:v>0.13650000000000001</c:v>
                </c:pt>
                <c:pt idx="421">
                  <c:v>0.13650000000000001</c:v>
                </c:pt>
                <c:pt idx="422">
                  <c:v>0.12970000000000001</c:v>
                </c:pt>
                <c:pt idx="423">
                  <c:v>0.13439999999999999</c:v>
                </c:pt>
                <c:pt idx="424">
                  <c:v>0.1424</c:v>
                </c:pt>
                <c:pt idx="425">
                  <c:v>0.1588</c:v>
                </c:pt>
                <c:pt idx="426">
                  <c:v>0.1552</c:v>
                </c:pt>
                <c:pt idx="427">
                  <c:v>0.18110000000000001</c:v>
                </c:pt>
                <c:pt idx="428">
                  <c:v>0.20910000000000001</c:v>
                </c:pt>
                <c:pt idx="429">
                  <c:v>0.21299999999999999</c:v>
                </c:pt>
                <c:pt idx="430">
                  <c:v>0.23849999999999999</c:v>
                </c:pt>
                <c:pt idx="431">
                  <c:v>0.27500000000000002</c:v>
                </c:pt>
                <c:pt idx="432">
                  <c:v>0.28289999999999998</c:v>
                </c:pt>
                <c:pt idx="433">
                  <c:v>0.28039999999999998</c:v>
                </c:pt>
                <c:pt idx="434">
                  <c:v>0.26219999999999999</c:v>
                </c:pt>
                <c:pt idx="435">
                  <c:v>0.26219999999999999</c:v>
                </c:pt>
                <c:pt idx="436">
                  <c:v>0.25600000000000001</c:v>
                </c:pt>
                <c:pt idx="437">
                  <c:v>0.22900000000000001</c:v>
                </c:pt>
                <c:pt idx="438">
                  <c:v>0.21429999999999999</c:v>
                </c:pt>
                <c:pt idx="439">
                  <c:v>0.2225</c:v>
                </c:pt>
                <c:pt idx="440">
                  <c:v>0.22500000000000001</c:v>
                </c:pt>
                <c:pt idx="441">
                  <c:v>0.2772</c:v>
                </c:pt>
                <c:pt idx="442">
                  <c:v>0.24690000000000001</c:v>
                </c:pt>
                <c:pt idx="443">
                  <c:v>0.2742</c:v>
                </c:pt>
                <c:pt idx="444">
                  <c:v>0.26819999999999999</c:v>
                </c:pt>
                <c:pt idx="445">
                  <c:v>0.25580000000000003</c:v>
                </c:pt>
                <c:pt idx="446">
                  <c:v>0.26640000000000003</c:v>
                </c:pt>
                <c:pt idx="447">
                  <c:v>0.27610000000000001</c:v>
                </c:pt>
                <c:pt idx="448">
                  <c:v>0.2722</c:v>
                </c:pt>
                <c:pt idx="449">
                  <c:v>0.24399999999999999</c:v>
                </c:pt>
                <c:pt idx="450">
                  <c:v>0.2366</c:v>
                </c:pt>
                <c:pt idx="451">
                  <c:v>0.24940000000000001</c:v>
                </c:pt>
                <c:pt idx="452">
                  <c:v>0.24079999999999999</c:v>
                </c:pt>
                <c:pt idx="453">
                  <c:v>0.21879999999999999</c:v>
                </c:pt>
                <c:pt idx="454">
                  <c:v>0.22559999999999999</c:v>
                </c:pt>
                <c:pt idx="455">
                  <c:v>0.23799999999999999</c:v>
                </c:pt>
                <c:pt idx="456">
                  <c:v>0.22570000000000001</c:v>
                </c:pt>
                <c:pt idx="457">
                  <c:v>0.2165</c:v>
                </c:pt>
                <c:pt idx="458">
                  <c:v>0.23300000000000001</c:v>
                </c:pt>
                <c:pt idx="459">
                  <c:v>0.24079999999999999</c:v>
                </c:pt>
                <c:pt idx="460">
                  <c:v>0.2616</c:v>
                </c:pt>
                <c:pt idx="461">
                  <c:v>0.28960000000000002</c:v>
                </c:pt>
                <c:pt idx="462">
                  <c:v>0.29060000000000002</c:v>
                </c:pt>
                <c:pt idx="463">
                  <c:v>0.29520000000000002</c:v>
                </c:pt>
                <c:pt idx="464">
                  <c:v>0.32519999999999999</c:v>
                </c:pt>
                <c:pt idx="465">
                  <c:v>0.34589999999999999</c:v>
                </c:pt>
                <c:pt idx="466">
                  <c:v>0.34420000000000001</c:v>
                </c:pt>
                <c:pt idx="467">
                  <c:v>0.3644</c:v>
                </c:pt>
                <c:pt idx="468">
                  <c:v>0.34499999999999997</c:v>
                </c:pt>
                <c:pt idx="469">
                  <c:v>0.31430000000000002</c:v>
                </c:pt>
                <c:pt idx="470">
                  <c:v>0.29149999999999998</c:v>
                </c:pt>
                <c:pt idx="471">
                  <c:v>0.30649999999999999</c:v>
                </c:pt>
                <c:pt idx="472">
                  <c:v>0.3044</c:v>
                </c:pt>
                <c:pt idx="473">
                  <c:v>0.29299999999999998</c:v>
                </c:pt>
                <c:pt idx="474">
                  <c:v>0.28499999999999998</c:v>
                </c:pt>
                <c:pt idx="475">
                  <c:v>0.29580000000000001</c:v>
                </c:pt>
                <c:pt idx="476">
                  <c:v>0.30080000000000001</c:v>
                </c:pt>
                <c:pt idx="477">
                  <c:v>0.26390000000000002</c:v>
                </c:pt>
                <c:pt idx="478">
                  <c:v>0.2472</c:v>
                </c:pt>
                <c:pt idx="479">
                  <c:v>0.28549999999999998</c:v>
                </c:pt>
                <c:pt idx="480">
                  <c:v>0.29160000000000003</c:v>
                </c:pt>
                <c:pt idx="481">
                  <c:v>0.26889999999999997</c:v>
                </c:pt>
                <c:pt idx="482">
                  <c:v>0.25569999999999998</c:v>
                </c:pt>
                <c:pt idx="483">
                  <c:v>0.2283</c:v>
                </c:pt>
                <c:pt idx="484">
                  <c:v>0.22900000000000001</c:v>
                </c:pt>
                <c:pt idx="485">
                  <c:v>0.23</c:v>
                </c:pt>
                <c:pt idx="486">
                  <c:v>0.2107</c:v>
                </c:pt>
                <c:pt idx="487">
                  <c:v>0.1915</c:v>
                </c:pt>
                <c:pt idx="488">
                  <c:v>0.1953</c:v>
                </c:pt>
                <c:pt idx="489">
                  <c:v>0.19639999999999999</c:v>
                </c:pt>
                <c:pt idx="490">
                  <c:v>0.1799</c:v>
                </c:pt>
                <c:pt idx="491">
                  <c:v>0.1716</c:v>
                </c:pt>
                <c:pt idx="492">
                  <c:v>0.1799</c:v>
                </c:pt>
                <c:pt idx="493">
                  <c:v>0.17660000000000001</c:v>
                </c:pt>
                <c:pt idx="494">
                  <c:v>0.16220000000000001</c:v>
                </c:pt>
                <c:pt idx="495">
                  <c:v>0.17030000000000001</c:v>
                </c:pt>
                <c:pt idx="496">
                  <c:v>0.18809999999999999</c:v>
                </c:pt>
                <c:pt idx="497">
                  <c:v>0.1867</c:v>
                </c:pt>
                <c:pt idx="498">
                  <c:v>0.18099999999999999</c:v>
                </c:pt>
                <c:pt idx="499">
                  <c:v>0.1661</c:v>
                </c:pt>
                <c:pt idx="500">
                  <c:v>0.16370000000000001</c:v>
                </c:pt>
                <c:pt idx="501">
                  <c:v>0.14399999999999999</c:v>
                </c:pt>
                <c:pt idx="502">
                  <c:v>0.1363</c:v>
                </c:pt>
                <c:pt idx="503">
                  <c:v>0.12959999999999999</c:v>
                </c:pt>
                <c:pt idx="504">
                  <c:v>0.14580000000000001</c:v>
                </c:pt>
                <c:pt idx="505">
                  <c:v>0.15570000000000001</c:v>
                </c:pt>
                <c:pt idx="506">
                  <c:v>0.1807</c:v>
                </c:pt>
                <c:pt idx="507">
                  <c:v>0.21390000000000001</c:v>
                </c:pt>
                <c:pt idx="508">
                  <c:v>0.23039999999999999</c:v>
                </c:pt>
                <c:pt idx="509">
                  <c:v>0.22550000000000001</c:v>
                </c:pt>
                <c:pt idx="510">
                  <c:v>0.2288</c:v>
                </c:pt>
                <c:pt idx="511">
                  <c:v>0.2429</c:v>
                </c:pt>
                <c:pt idx="512">
                  <c:v>0.27650000000000002</c:v>
                </c:pt>
                <c:pt idx="513">
                  <c:v>0.3024</c:v>
                </c:pt>
                <c:pt idx="514">
                  <c:v>0.30470000000000003</c:v>
                </c:pt>
                <c:pt idx="515">
                  <c:v>0.27650000000000002</c:v>
                </c:pt>
                <c:pt idx="516">
                  <c:v>0.26650000000000001</c:v>
                </c:pt>
                <c:pt idx="517">
                  <c:v>0.28539999999999999</c:v>
                </c:pt>
                <c:pt idx="518">
                  <c:v>0.27679999999999999</c:v>
                </c:pt>
                <c:pt idx="519">
                  <c:v>0.24490000000000001</c:v>
                </c:pt>
                <c:pt idx="520">
                  <c:v>0.2442</c:v>
                </c:pt>
                <c:pt idx="521">
                  <c:v>0.2601</c:v>
                </c:pt>
                <c:pt idx="522">
                  <c:v>0.25030000000000002</c:v>
                </c:pt>
                <c:pt idx="523">
                  <c:v>0.22720000000000001</c:v>
                </c:pt>
                <c:pt idx="524">
                  <c:v>0.2429</c:v>
                </c:pt>
                <c:pt idx="525">
                  <c:v>0.25629999999999997</c:v>
                </c:pt>
                <c:pt idx="526">
                  <c:v>0.23100000000000001</c:v>
                </c:pt>
                <c:pt idx="527">
                  <c:v>0.21060000000000001</c:v>
                </c:pt>
                <c:pt idx="528">
                  <c:v>0.20799999999999999</c:v>
                </c:pt>
                <c:pt idx="529">
                  <c:v>0.2109</c:v>
                </c:pt>
                <c:pt idx="530">
                  <c:v>0.18140000000000001</c:v>
                </c:pt>
                <c:pt idx="531">
                  <c:v>0.16689999999999999</c:v>
                </c:pt>
                <c:pt idx="532">
                  <c:v>0.159</c:v>
                </c:pt>
                <c:pt idx="533">
                  <c:v>0.1472</c:v>
                </c:pt>
                <c:pt idx="534">
                  <c:v>0.15970000000000001</c:v>
                </c:pt>
                <c:pt idx="535">
                  <c:v>0.1701</c:v>
                </c:pt>
                <c:pt idx="536">
                  <c:v>0.18640000000000001</c:v>
                </c:pt>
                <c:pt idx="537">
                  <c:v>0.2114</c:v>
                </c:pt>
                <c:pt idx="538">
                  <c:v>0.23180000000000001</c:v>
                </c:pt>
                <c:pt idx="539">
                  <c:v>0.24660000000000001</c:v>
                </c:pt>
                <c:pt idx="540">
                  <c:v>0.2452</c:v>
                </c:pt>
                <c:pt idx="541">
                  <c:v>0.23380000000000001</c:v>
                </c:pt>
                <c:pt idx="542">
                  <c:v>0.22639999999999999</c:v>
                </c:pt>
                <c:pt idx="543">
                  <c:v>0.22520000000000001</c:v>
                </c:pt>
                <c:pt idx="544">
                  <c:v>0.2218</c:v>
                </c:pt>
                <c:pt idx="545">
                  <c:v>0.20680000000000001</c:v>
                </c:pt>
                <c:pt idx="546">
                  <c:v>0.2056</c:v>
                </c:pt>
                <c:pt idx="547">
                  <c:v>0.2011</c:v>
                </c:pt>
                <c:pt idx="548">
                  <c:v>0.2069</c:v>
                </c:pt>
                <c:pt idx="549">
                  <c:v>0.20430000000000001</c:v>
                </c:pt>
                <c:pt idx="550">
                  <c:v>0.22189999999999999</c:v>
                </c:pt>
                <c:pt idx="551">
                  <c:v>0.22869999999999999</c:v>
                </c:pt>
                <c:pt idx="552">
                  <c:v>0.25740000000000002</c:v>
                </c:pt>
                <c:pt idx="553">
                  <c:v>0.2626</c:v>
                </c:pt>
                <c:pt idx="554">
                  <c:v>0.2346</c:v>
                </c:pt>
                <c:pt idx="555">
                  <c:v>0.22189999999999999</c:v>
                </c:pt>
                <c:pt idx="556">
                  <c:v>0.21809999999999999</c:v>
                </c:pt>
                <c:pt idx="557">
                  <c:v>0.25390000000000001</c:v>
                </c:pt>
                <c:pt idx="558">
                  <c:v>0.25490000000000002</c:v>
                </c:pt>
                <c:pt idx="559">
                  <c:v>0.26290000000000002</c:v>
                </c:pt>
                <c:pt idx="560">
                  <c:v>0.3</c:v>
                </c:pt>
                <c:pt idx="561">
                  <c:v>0.30609999999999998</c:v>
                </c:pt>
                <c:pt idx="562">
                  <c:v>0.26179999999999998</c:v>
                </c:pt>
                <c:pt idx="563">
                  <c:v>0.28639999999999999</c:v>
                </c:pt>
                <c:pt idx="564">
                  <c:v>0.32519999999999999</c:v>
                </c:pt>
                <c:pt idx="565">
                  <c:v>0.29699999999999999</c:v>
                </c:pt>
                <c:pt idx="566">
                  <c:v>0.31109999999999999</c:v>
                </c:pt>
                <c:pt idx="567">
                  <c:v>0.35630000000000001</c:v>
                </c:pt>
                <c:pt idx="568">
                  <c:v>0.34639999999999999</c:v>
                </c:pt>
                <c:pt idx="569">
                  <c:v>0.32219999999999999</c:v>
                </c:pt>
                <c:pt idx="570">
                  <c:v>0.26279999999999998</c:v>
                </c:pt>
                <c:pt idx="571">
                  <c:v>0.23039999999999999</c:v>
                </c:pt>
                <c:pt idx="572">
                  <c:v>0.2107</c:v>
                </c:pt>
                <c:pt idx="573">
                  <c:v>0.2228</c:v>
                </c:pt>
                <c:pt idx="574">
                  <c:v>0.22409999999999999</c:v>
                </c:pt>
                <c:pt idx="575">
                  <c:v>0.22720000000000001</c:v>
                </c:pt>
                <c:pt idx="576">
                  <c:v>0.2495</c:v>
                </c:pt>
                <c:pt idx="577">
                  <c:v>0.27560000000000001</c:v>
                </c:pt>
                <c:pt idx="578">
                  <c:v>0.23280000000000001</c:v>
                </c:pt>
                <c:pt idx="579">
                  <c:v>0.253</c:v>
                </c:pt>
                <c:pt idx="580">
                  <c:v>0.2316</c:v>
                </c:pt>
                <c:pt idx="581">
                  <c:v>0.20250000000000001</c:v>
                </c:pt>
                <c:pt idx="582">
                  <c:v>0.2326</c:v>
                </c:pt>
                <c:pt idx="583">
                  <c:v>0.24970000000000001</c:v>
                </c:pt>
                <c:pt idx="584">
                  <c:v>0.2477</c:v>
                </c:pt>
                <c:pt idx="585">
                  <c:v>0.25569999999999998</c:v>
                </c:pt>
                <c:pt idx="586">
                  <c:v>0.2311</c:v>
                </c:pt>
                <c:pt idx="587">
                  <c:v>0.23319999999999999</c:v>
                </c:pt>
                <c:pt idx="588">
                  <c:v>0.22220000000000001</c:v>
                </c:pt>
                <c:pt idx="589">
                  <c:v>0.24249999999999999</c:v>
                </c:pt>
                <c:pt idx="590">
                  <c:v>0.22750000000000001</c:v>
                </c:pt>
                <c:pt idx="591">
                  <c:v>0.27410000000000001</c:v>
                </c:pt>
                <c:pt idx="592">
                  <c:v>0.2984</c:v>
                </c:pt>
                <c:pt idx="593">
                  <c:v>0.36559999999999998</c:v>
                </c:pt>
                <c:pt idx="594">
                  <c:v>0.31219999999999998</c:v>
                </c:pt>
                <c:pt idx="595">
                  <c:v>0.29310000000000003</c:v>
                </c:pt>
                <c:pt idx="596">
                  <c:v>0.28720000000000001</c:v>
                </c:pt>
                <c:pt idx="597">
                  <c:v>0.2616</c:v>
                </c:pt>
                <c:pt idx="598">
                  <c:v>0.22189999999999999</c:v>
                </c:pt>
                <c:pt idx="599">
                  <c:v>0.23580000000000001</c:v>
                </c:pt>
                <c:pt idx="600">
                  <c:v>0.23530000000000001</c:v>
                </c:pt>
                <c:pt idx="601">
                  <c:v>0.2069</c:v>
                </c:pt>
                <c:pt idx="602">
                  <c:v>0.19869999999999999</c:v>
                </c:pt>
                <c:pt idx="603">
                  <c:v>0.2049</c:v>
                </c:pt>
                <c:pt idx="604">
                  <c:v>0.1918</c:v>
                </c:pt>
                <c:pt idx="605">
                  <c:v>0.17119999999999999</c:v>
                </c:pt>
                <c:pt idx="606">
                  <c:v>0.1757</c:v>
                </c:pt>
                <c:pt idx="607">
                  <c:v>0.1789</c:v>
                </c:pt>
                <c:pt idx="608">
                  <c:v>0.1615</c:v>
                </c:pt>
                <c:pt idx="609">
                  <c:v>0.151</c:v>
                </c:pt>
                <c:pt idx="610">
                  <c:v>0.16159999999999999</c:v>
                </c:pt>
                <c:pt idx="611">
                  <c:v>0.15939999999999999</c:v>
                </c:pt>
                <c:pt idx="612">
                  <c:v>0.15060000000000001</c:v>
                </c:pt>
                <c:pt idx="613">
                  <c:v>0.1532</c:v>
                </c:pt>
                <c:pt idx="614">
                  <c:v>0.15540000000000001</c:v>
                </c:pt>
                <c:pt idx="615">
                  <c:v>0.14710000000000001</c:v>
                </c:pt>
                <c:pt idx="616">
                  <c:v>0.14230000000000001</c:v>
                </c:pt>
                <c:pt idx="617">
                  <c:v>0.14480000000000001</c:v>
                </c:pt>
                <c:pt idx="618">
                  <c:v>0.14430000000000001</c:v>
                </c:pt>
                <c:pt idx="619">
                  <c:v>0.13469999999999999</c:v>
                </c:pt>
                <c:pt idx="620">
                  <c:v>0.13300000000000001</c:v>
                </c:pt>
                <c:pt idx="621">
                  <c:v>0.14280000000000001</c:v>
                </c:pt>
                <c:pt idx="622">
                  <c:v>0.13830000000000001</c:v>
                </c:pt>
                <c:pt idx="623">
                  <c:v>0.12809999999999999</c:v>
                </c:pt>
                <c:pt idx="624">
                  <c:v>0.1404</c:v>
                </c:pt>
                <c:pt idx="625">
                  <c:v>0.14940000000000001</c:v>
                </c:pt>
                <c:pt idx="626">
                  <c:v>0.13469999999999999</c:v>
                </c:pt>
                <c:pt idx="627">
                  <c:v>0.14219999999999999</c:v>
                </c:pt>
                <c:pt idx="628">
                  <c:v>0.1613</c:v>
                </c:pt>
                <c:pt idx="629">
                  <c:v>0.1779</c:v>
                </c:pt>
                <c:pt idx="630">
                  <c:v>0.17799999999999999</c:v>
                </c:pt>
                <c:pt idx="631">
                  <c:v>0.1787</c:v>
                </c:pt>
                <c:pt idx="632">
                  <c:v>0.17380000000000001</c:v>
                </c:pt>
                <c:pt idx="633">
                  <c:v>0.18140000000000001</c:v>
                </c:pt>
                <c:pt idx="634">
                  <c:v>0.1782</c:v>
                </c:pt>
                <c:pt idx="635">
                  <c:v>0.1623</c:v>
                </c:pt>
                <c:pt idx="636">
                  <c:v>0.16800000000000001</c:v>
                </c:pt>
                <c:pt idx="637">
                  <c:v>0.18079999999999999</c:v>
                </c:pt>
                <c:pt idx="638">
                  <c:v>0.16869999999999999</c:v>
                </c:pt>
                <c:pt idx="639">
                  <c:v>0.15609999999999999</c:v>
                </c:pt>
                <c:pt idx="640">
                  <c:v>0.1709</c:v>
                </c:pt>
                <c:pt idx="641">
                  <c:v>0.17660000000000001</c:v>
                </c:pt>
                <c:pt idx="642">
                  <c:v>0.161</c:v>
                </c:pt>
                <c:pt idx="643">
                  <c:v>0.159</c:v>
                </c:pt>
                <c:pt idx="644">
                  <c:v>0.17730000000000001</c:v>
                </c:pt>
                <c:pt idx="645">
                  <c:v>0.1741</c:v>
                </c:pt>
                <c:pt idx="646">
                  <c:v>0.15970000000000001</c:v>
                </c:pt>
                <c:pt idx="647">
                  <c:v>0.17230000000000001</c:v>
                </c:pt>
                <c:pt idx="648">
                  <c:v>0.1857</c:v>
                </c:pt>
                <c:pt idx="649">
                  <c:v>0.17449999999999999</c:v>
                </c:pt>
                <c:pt idx="650">
                  <c:v>0.1699</c:v>
                </c:pt>
                <c:pt idx="651">
                  <c:v>0.18490000000000001</c:v>
                </c:pt>
                <c:pt idx="652">
                  <c:v>0.18290000000000001</c:v>
                </c:pt>
                <c:pt idx="653">
                  <c:v>0.16619999999999999</c:v>
                </c:pt>
                <c:pt idx="654">
                  <c:v>0.17399999999999999</c:v>
                </c:pt>
                <c:pt idx="655">
                  <c:v>0.18720000000000001</c:v>
                </c:pt>
                <c:pt idx="656">
                  <c:v>0.17480000000000001</c:v>
                </c:pt>
                <c:pt idx="657">
                  <c:v>0.16220000000000001</c:v>
                </c:pt>
                <c:pt idx="658">
                  <c:v>0.17730000000000001</c:v>
                </c:pt>
                <c:pt idx="659">
                  <c:v>0.1862</c:v>
                </c:pt>
                <c:pt idx="660">
                  <c:v>0.16789999999999999</c:v>
                </c:pt>
                <c:pt idx="661">
                  <c:v>0.1613</c:v>
                </c:pt>
                <c:pt idx="662">
                  <c:v>0.1789</c:v>
                </c:pt>
                <c:pt idx="663">
                  <c:v>0.18060000000000001</c:v>
                </c:pt>
                <c:pt idx="664">
                  <c:v>0.1633</c:v>
                </c:pt>
                <c:pt idx="665">
                  <c:v>0.16539999999999999</c:v>
                </c:pt>
                <c:pt idx="666">
                  <c:v>0.18090000000000001</c:v>
                </c:pt>
                <c:pt idx="667">
                  <c:v>0.1777</c:v>
                </c:pt>
                <c:pt idx="668">
                  <c:v>0.15890000000000001</c:v>
                </c:pt>
                <c:pt idx="669">
                  <c:v>0.16500000000000001</c:v>
                </c:pt>
                <c:pt idx="670">
                  <c:v>0.18</c:v>
                </c:pt>
                <c:pt idx="671">
                  <c:v>0.16830000000000001</c:v>
                </c:pt>
                <c:pt idx="672">
                  <c:v>0.15509999999999999</c:v>
                </c:pt>
                <c:pt idx="673">
                  <c:v>0.1646</c:v>
                </c:pt>
                <c:pt idx="674">
                  <c:v>0.1681</c:v>
                </c:pt>
                <c:pt idx="675">
                  <c:v>0.15110000000000001</c:v>
                </c:pt>
                <c:pt idx="676">
                  <c:v>0.14269999999999999</c:v>
                </c:pt>
                <c:pt idx="677">
                  <c:v>0.15340000000000001</c:v>
                </c:pt>
                <c:pt idx="678">
                  <c:v>0.15090000000000001</c:v>
                </c:pt>
                <c:pt idx="679">
                  <c:v>0.1366</c:v>
                </c:pt>
                <c:pt idx="680">
                  <c:v>0.13450000000000001</c:v>
                </c:pt>
                <c:pt idx="681">
                  <c:v>0.1389</c:v>
                </c:pt>
                <c:pt idx="682">
                  <c:v>0.13639999999999999</c:v>
                </c:pt>
                <c:pt idx="683">
                  <c:v>0.1283</c:v>
                </c:pt>
                <c:pt idx="684">
                  <c:v>0.12659999999999999</c:v>
                </c:pt>
                <c:pt idx="685">
                  <c:v>0.1318</c:v>
                </c:pt>
                <c:pt idx="686">
                  <c:v>0.1326</c:v>
                </c:pt>
                <c:pt idx="687">
                  <c:v>0.1399</c:v>
                </c:pt>
                <c:pt idx="688">
                  <c:v>0.1623</c:v>
                </c:pt>
                <c:pt idx="689">
                  <c:v>0.18360000000000001</c:v>
                </c:pt>
                <c:pt idx="690">
                  <c:v>0.1613</c:v>
                </c:pt>
                <c:pt idx="691">
                  <c:v>0.14910000000000001</c:v>
                </c:pt>
                <c:pt idx="692">
                  <c:v>0.1729</c:v>
                </c:pt>
                <c:pt idx="693">
                  <c:v>0.19359999999999999</c:v>
                </c:pt>
                <c:pt idx="694">
                  <c:v>0.23380000000000001</c:v>
                </c:pt>
                <c:pt idx="695">
                  <c:v>0.22800000000000001</c:v>
                </c:pt>
                <c:pt idx="696">
                  <c:v>0.20180000000000001</c:v>
                </c:pt>
                <c:pt idx="697">
                  <c:v>0.2213</c:v>
                </c:pt>
                <c:pt idx="698">
                  <c:v>0.2409</c:v>
                </c:pt>
                <c:pt idx="699">
                  <c:v>0.24260000000000001</c:v>
                </c:pt>
                <c:pt idx="700">
                  <c:v>0.22539999999999999</c:v>
                </c:pt>
                <c:pt idx="701">
                  <c:v>0.18479999999999999</c:v>
                </c:pt>
                <c:pt idx="702">
                  <c:v>0.16839999999999999</c:v>
                </c:pt>
                <c:pt idx="703">
                  <c:v>0.1754</c:v>
                </c:pt>
                <c:pt idx="704">
                  <c:v>0.16300000000000001</c:v>
                </c:pt>
                <c:pt idx="705">
                  <c:v>0.13800000000000001</c:v>
                </c:pt>
                <c:pt idx="706">
                  <c:v>0.1409</c:v>
                </c:pt>
                <c:pt idx="707">
                  <c:v>0.13950000000000001</c:v>
                </c:pt>
                <c:pt idx="708">
                  <c:v>0.13589999999999999</c:v>
                </c:pt>
                <c:pt idx="709">
                  <c:v>0.13869999999999999</c:v>
                </c:pt>
                <c:pt idx="710">
                  <c:v>0.14069999999999999</c:v>
                </c:pt>
                <c:pt idx="711">
                  <c:v>0.13930000000000001</c:v>
                </c:pt>
                <c:pt idx="712">
                  <c:v>0.1404</c:v>
                </c:pt>
                <c:pt idx="713">
                  <c:v>0.1447</c:v>
                </c:pt>
                <c:pt idx="714">
                  <c:v>0.1452</c:v>
                </c:pt>
                <c:pt idx="715">
                  <c:v>0.1512</c:v>
                </c:pt>
                <c:pt idx="716">
                  <c:v>0.1613</c:v>
                </c:pt>
                <c:pt idx="717">
                  <c:v>0.17380000000000001</c:v>
                </c:pt>
                <c:pt idx="718">
                  <c:v>0.186</c:v>
                </c:pt>
                <c:pt idx="719">
                  <c:v>0.1762</c:v>
                </c:pt>
                <c:pt idx="720">
                  <c:v>0.16159999999999999</c:v>
                </c:pt>
                <c:pt idx="721">
                  <c:v>0.1512</c:v>
                </c:pt>
                <c:pt idx="722">
                  <c:v>0.1431</c:v>
                </c:pt>
                <c:pt idx="723">
                  <c:v>0.15210000000000001</c:v>
                </c:pt>
                <c:pt idx="724">
                  <c:v>0.15939999999999999</c:v>
                </c:pt>
                <c:pt idx="725">
                  <c:v>0.14860000000000001</c:v>
                </c:pt>
                <c:pt idx="726">
                  <c:v>0.14560000000000001</c:v>
                </c:pt>
                <c:pt idx="727">
                  <c:v>0.15920000000000001</c:v>
                </c:pt>
                <c:pt idx="728">
                  <c:v>0.15989999999999999</c:v>
                </c:pt>
                <c:pt idx="729">
                  <c:v>0.14699999999999999</c:v>
                </c:pt>
                <c:pt idx="730">
                  <c:v>0.15720000000000001</c:v>
                </c:pt>
                <c:pt idx="731">
                  <c:v>0.1754</c:v>
                </c:pt>
                <c:pt idx="732">
                  <c:v>0.1704</c:v>
                </c:pt>
                <c:pt idx="733">
                  <c:v>0.15640000000000001</c:v>
                </c:pt>
                <c:pt idx="734">
                  <c:v>0.16450000000000001</c:v>
                </c:pt>
                <c:pt idx="735">
                  <c:v>0.18210000000000001</c:v>
                </c:pt>
                <c:pt idx="736">
                  <c:v>0.17860000000000001</c:v>
                </c:pt>
                <c:pt idx="737">
                  <c:v>0.16619999999999999</c:v>
                </c:pt>
                <c:pt idx="738">
                  <c:v>0.18890000000000001</c:v>
                </c:pt>
                <c:pt idx="739">
                  <c:v>0.20660000000000001</c:v>
                </c:pt>
                <c:pt idx="740">
                  <c:v>0.19289999999999999</c:v>
                </c:pt>
                <c:pt idx="741">
                  <c:v>0.18820000000000001</c:v>
                </c:pt>
                <c:pt idx="742">
                  <c:v>0.2016</c:v>
                </c:pt>
                <c:pt idx="743">
                  <c:v>0.2044</c:v>
                </c:pt>
                <c:pt idx="744">
                  <c:v>0.17499999999999999</c:v>
                </c:pt>
                <c:pt idx="745">
                  <c:v>0.16700000000000001</c:v>
                </c:pt>
                <c:pt idx="746">
                  <c:v>0.189</c:v>
                </c:pt>
                <c:pt idx="747">
                  <c:v>0.1797</c:v>
                </c:pt>
                <c:pt idx="748">
                  <c:v>0.1595</c:v>
                </c:pt>
                <c:pt idx="749">
                  <c:v>0.17419999999999999</c:v>
                </c:pt>
                <c:pt idx="750">
                  <c:v>0.18290000000000001</c:v>
                </c:pt>
                <c:pt idx="751">
                  <c:v>0.17530000000000001</c:v>
                </c:pt>
                <c:pt idx="752">
                  <c:v>0.1709</c:v>
                </c:pt>
                <c:pt idx="753">
                  <c:v>0.1638</c:v>
                </c:pt>
                <c:pt idx="754">
                  <c:v>0.155</c:v>
                </c:pt>
                <c:pt idx="755">
                  <c:v>0.15110000000000001</c:v>
                </c:pt>
                <c:pt idx="756">
                  <c:v>0.14460000000000001</c:v>
                </c:pt>
                <c:pt idx="757">
                  <c:v>0.13300000000000001</c:v>
                </c:pt>
                <c:pt idx="758">
                  <c:v>0.14510000000000001</c:v>
                </c:pt>
                <c:pt idx="759">
                  <c:v>0.1333</c:v>
                </c:pt>
                <c:pt idx="760">
                  <c:v>0.1105</c:v>
                </c:pt>
                <c:pt idx="761">
                  <c:v>0.1208</c:v>
                </c:pt>
                <c:pt idx="762">
                  <c:v>0.1095</c:v>
                </c:pt>
                <c:pt idx="763">
                  <c:v>0.1057</c:v>
                </c:pt>
                <c:pt idx="764">
                  <c:v>0.1169</c:v>
                </c:pt>
                <c:pt idx="765">
                  <c:v>0.12790000000000001</c:v>
                </c:pt>
                <c:pt idx="766">
                  <c:v>0.13100000000000001</c:v>
                </c:pt>
                <c:pt idx="767">
                  <c:v>0.13159999999999999</c:v>
                </c:pt>
                <c:pt idx="768">
                  <c:v>0.13689999999999999</c:v>
                </c:pt>
                <c:pt idx="769">
                  <c:v>0.15959999999999999</c:v>
                </c:pt>
                <c:pt idx="770">
                  <c:v>0.22020000000000001</c:v>
                </c:pt>
                <c:pt idx="771">
                  <c:v>0.20649999999999999</c:v>
                </c:pt>
                <c:pt idx="772">
                  <c:v>0.18340000000000001</c:v>
                </c:pt>
                <c:pt idx="773">
                  <c:v>0.20469999999999999</c:v>
                </c:pt>
                <c:pt idx="774">
                  <c:v>0.2137</c:v>
                </c:pt>
                <c:pt idx="775">
                  <c:v>0.25</c:v>
                </c:pt>
                <c:pt idx="776">
                  <c:v>0.2349</c:v>
                </c:pt>
                <c:pt idx="777">
                  <c:v>0.20449999999999999</c:v>
                </c:pt>
                <c:pt idx="778">
                  <c:v>0.22309999999999999</c:v>
                </c:pt>
                <c:pt idx="779">
                  <c:v>0.2248</c:v>
                </c:pt>
                <c:pt idx="780">
                  <c:v>0.19389999999999999</c:v>
                </c:pt>
                <c:pt idx="781">
                  <c:v>0.18809999999999999</c:v>
                </c:pt>
                <c:pt idx="782">
                  <c:v>0.20080000000000001</c:v>
                </c:pt>
                <c:pt idx="783">
                  <c:v>0.17879999999999999</c:v>
                </c:pt>
                <c:pt idx="784">
                  <c:v>0.1595</c:v>
                </c:pt>
                <c:pt idx="785">
                  <c:v>0.17879999999999999</c:v>
                </c:pt>
                <c:pt idx="786">
                  <c:v>0.17610000000000001</c:v>
                </c:pt>
                <c:pt idx="787">
                  <c:v>0.1525</c:v>
                </c:pt>
                <c:pt idx="788">
                  <c:v>0.16539999999999999</c:v>
                </c:pt>
                <c:pt idx="789">
                  <c:v>0.1883</c:v>
                </c:pt>
                <c:pt idx="790">
                  <c:v>0.1726</c:v>
                </c:pt>
                <c:pt idx="791">
                  <c:v>0.16339999999999999</c:v>
                </c:pt>
                <c:pt idx="792">
                  <c:v>0.17549999999999999</c:v>
                </c:pt>
                <c:pt idx="793">
                  <c:v>0.1724</c:v>
                </c:pt>
                <c:pt idx="794">
                  <c:v>0.15340000000000001</c:v>
                </c:pt>
                <c:pt idx="795">
                  <c:v>0.1638</c:v>
                </c:pt>
                <c:pt idx="796">
                  <c:v>0.1837</c:v>
                </c:pt>
                <c:pt idx="797">
                  <c:v>0.1666</c:v>
                </c:pt>
                <c:pt idx="798">
                  <c:v>0.15529999999999999</c:v>
                </c:pt>
                <c:pt idx="799">
                  <c:v>0.14050000000000001</c:v>
                </c:pt>
                <c:pt idx="800">
                  <c:v>0.16350000000000001</c:v>
                </c:pt>
                <c:pt idx="801">
                  <c:v>0.20319999999999999</c:v>
                </c:pt>
                <c:pt idx="802">
                  <c:v>0.19650000000000001</c:v>
                </c:pt>
                <c:pt idx="803">
                  <c:v>0.1706</c:v>
                </c:pt>
                <c:pt idx="804">
                  <c:v>0.18959999999999999</c:v>
                </c:pt>
                <c:pt idx="805">
                  <c:v>0.22800000000000001</c:v>
                </c:pt>
                <c:pt idx="806">
                  <c:v>0.22070000000000001</c:v>
                </c:pt>
                <c:pt idx="807">
                  <c:v>0.19539999999999999</c:v>
                </c:pt>
                <c:pt idx="808">
                  <c:v>0.22420000000000001</c:v>
                </c:pt>
                <c:pt idx="809">
                  <c:v>0.26069999999999999</c:v>
                </c:pt>
                <c:pt idx="810">
                  <c:v>0.24179999999999999</c:v>
                </c:pt>
                <c:pt idx="811">
                  <c:v>0.21990000000000001</c:v>
                </c:pt>
                <c:pt idx="812">
                  <c:v>0.25090000000000001</c:v>
                </c:pt>
                <c:pt idx="813">
                  <c:v>0.26550000000000001</c:v>
                </c:pt>
                <c:pt idx="814">
                  <c:v>0.22420000000000001</c:v>
                </c:pt>
                <c:pt idx="815">
                  <c:v>0.21510000000000001</c:v>
                </c:pt>
                <c:pt idx="816">
                  <c:v>0.2482</c:v>
                </c:pt>
                <c:pt idx="817">
                  <c:v>0.2382</c:v>
                </c:pt>
                <c:pt idx="818">
                  <c:v>0.2044</c:v>
                </c:pt>
                <c:pt idx="819">
                  <c:v>0.22450000000000001</c:v>
                </c:pt>
                <c:pt idx="820">
                  <c:v>0.24540000000000001</c:v>
                </c:pt>
                <c:pt idx="821">
                  <c:v>0.21890000000000001</c:v>
                </c:pt>
                <c:pt idx="822">
                  <c:v>0.19839999999999999</c:v>
                </c:pt>
                <c:pt idx="823">
                  <c:v>0.22059999999999999</c:v>
                </c:pt>
                <c:pt idx="824">
                  <c:v>0.2238</c:v>
                </c:pt>
                <c:pt idx="825">
                  <c:v>0.18590000000000001</c:v>
                </c:pt>
                <c:pt idx="826">
                  <c:v>0.17449999999999999</c:v>
                </c:pt>
                <c:pt idx="827">
                  <c:v>0.1951</c:v>
                </c:pt>
                <c:pt idx="828">
                  <c:v>0.18210000000000001</c:v>
                </c:pt>
                <c:pt idx="829">
                  <c:v>0.1399</c:v>
                </c:pt>
                <c:pt idx="830">
                  <c:v>0.14069999999999999</c:v>
                </c:pt>
                <c:pt idx="831">
                  <c:v>0.1447</c:v>
                </c:pt>
                <c:pt idx="832">
                  <c:v>0.1381</c:v>
                </c:pt>
                <c:pt idx="833">
                  <c:v>0.1351</c:v>
                </c:pt>
                <c:pt idx="834">
                  <c:v>0.13320000000000001</c:v>
                </c:pt>
                <c:pt idx="835">
                  <c:v>0.13869999999999999</c:v>
                </c:pt>
                <c:pt idx="836">
                  <c:v>0.1331</c:v>
                </c:pt>
                <c:pt idx="837">
                  <c:v>0.1258</c:v>
                </c:pt>
                <c:pt idx="838">
                  <c:v>0.1321</c:v>
                </c:pt>
                <c:pt idx="839">
                  <c:v>0.1321</c:v>
                </c:pt>
                <c:pt idx="840">
                  <c:v>0.1255</c:v>
                </c:pt>
                <c:pt idx="841">
                  <c:v>0.13650000000000001</c:v>
                </c:pt>
                <c:pt idx="842">
                  <c:v>0.14660000000000001</c:v>
                </c:pt>
                <c:pt idx="843">
                  <c:v>0.1381</c:v>
                </c:pt>
                <c:pt idx="844">
                  <c:v>0.13159999999999999</c:v>
                </c:pt>
                <c:pt idx="845">
                  <c:v>0.14710000000000001</c:v>
                </c:pt>
                <c:pt idx="846">
                  <c:v>0.16309999999999999</c:v>
                </c:pt>
                <c:pt idx="847">
                  <c:v>0.15790000000000001</c:v>
                </c:pt>
                <c:pt idx="848">
                  <c:v>0.1613</c:v>
                </c:pt>
                <c:pt idx="849">
                  <c:v>0.18110000000000001</c:v>
                </c:pt>
                <c:pt idx="850">
                  <c:v>0.18720000000000001</c:v>
                </c:pt>
                <c:pt idx="851">
                  <c:v>0.18340000000000001</c:v>
                </c:pt>
                <c:pt idx="852">
                  <c:v>0.1986</c:v>
                </c:pt>
                <c:pt idx="853">
                  <c:v>0.21959999999999999</c:v>
                </c:pt>
                <c:pt idx="854">
                  <c:v>0.21870000000000001</c:v>
                </c:pt>
                <c:pt idx="855">
                  <c:v>0.21199999999999999</c:v>
                </c:pt>
                <c:pt idx="856">
                  <c:v>0.191</c:v>
                </c:pt>
                <c:pt idx="857">
                  <c:v>0.1769</c:v>
                </c:pt>
                <c:pt idx="858">
                  <c:v>0.15279999999999999</c:v>
                </c:pt>
                <c:pt idx="859">
                  <c:v>0.15</c:v>
                </c:pt>
                <c:pt idx="860">
                  <c:v>0.1552</c:v>
                </c:pt>
                <c:pt idx="861">
                  <c:v>0.14219999999999999</c:v>
                </c:pt>
                <c:pt idx="862">
                  <c:v>0.13</c:v>
                </c:pt>
                <c:pt idx="863">
                  <c:v>0.1346</c:v>
                </c:pt>
                <c:pt idx="864">
                  <c:v>0.13619999999999999</c:v>
                </c:pt>
                <c:pt idx="865">
                  <c:v>0.12470000000000001</c:v>
                </c:pt>
                <c:pt idx="866">
                  <c:v>0.1229</c:v>
                </c:pt>
                <c:pt idx="867">
                  <c:v>0.13220000000000001</c:v>
                </c:pt>
                <c:pt idx="868">
                  <c:v>0.1308</c:v>
                </c:pt>
                <c:pt idx="869">
                  <c:v>0.1168</c:v>
                </c:pt>
                <c:pt idx="870">
                  <c:v>0.1119</c:v>
                </c:pt>
                <c:pt idx="871">
                  <c:v>0.12379999999999999</c:v>
                </c:pt>
                <c:pt idx="872">
                  <c:v>0.12130000000000001</c:v>
                </c:pt>
                <c:pt idx="873">
                  <c:v>0.10829999999999999</c:v>
                </c:pt>
                <c:pt idx="874">
                  <c:v>0.1135</c:v>
                </c:pt>
                <c:pt idx="875">
                  <c:v>0.1157</c:v>
                </c:pt>
                <c:pt idx="876">
                  <c:v>0.11</c:v>
                </c:pt>
                <c:pt idx="877">
                  <c:v>0.11600000000000001</c:v>
                </c:pt>
                <c:pt idx="878">
                  <c:v>0.1216</c:v>
                </c:pt>
                <c:pt idx="879">
                  <c:v>0.1149</c:v>
                </c:pt>
                <c:pt idx="880">
                  <c:v>0.11700000000000001</c:v>
                </c:pt>
                <c:pt idx="881">
                  <c:v>0.14019999999999999</c:v>
                </c:pt>
                <c:pt idx="882">
                  <c:v>0.14360000000000001</c:v>
                </c:pt>
                <c:pt idx="883">
                  <c:v>0.1547</c:v>
                </c:pt>
                <c:pt idx="884">
                  <c:v>0.1656</c:v>
                </c:pt>
                <c:pt idx="885">
                  <c:v>0.17519999999999999</c:v>
                </c:pt>
                <c:pt idx="886">
                  <c:v>0.18590000000000001</c:v>
                </c:pt>
                <c:pt idx="887">
                  <c:v>0.17979999999999999</c:v>
                </c:pt>
                <c:pt idx="888">
                  <c:v>0.16120000000000001</c:v>
                </c:pt>
                <c:pt idx="889">
                  <c:v>0.15720000000000001</c:v>
                </c:pt>
                <c:pt idx="890">
                  <c:v>0.1653</c:v>
                </c:pt>
                <c:pt idx="891">
                  <c:v>0.16639999999999999</c:v>
                </c:pt>
                <c:pt idx="892">
                  <c:v>0.15959999999999999</c:v>
                </c:pt>
                <c:pt idx="893">
                  <c:v>0.16980000000000001</c:v>
                </c:pt>
                <c:pt idx="894">
                  <c:v>0.16800000000000001</c:v>
                </c:pt>
                <c:pt idx="895">
                  <c:v>0.15740000000000001</c:v>
                </c:pt>
                <c:pt idx="896">
                  <c:v>0.16250000000000001</c:v>
                </c:pt>
                <c:pt idx="897">
                  <c:v>0.16450000000000001</c:v>
                </c:pt>
                <c:pt idx="898">
                  <c:v>0.1565</c:v>
                </c:pt>
                <c:pt idx="899">
                  <c:v>0.16320000000000001</c:v>
                </c:pt>
                <c:pt idx="900">
                  <c:v>0.1812</c:v>
                </c:pt>
                <c:pt idx="901">
                  <c:v>0.1779</c:v>
                </c:pt>
                <c:pt idx="902">
                  <c:v>0.18260000000000001</c:v>
                </c:pt>
                <c:pt idx="903">
                  <c:v>0.17929999999999999</c:v>
                </c:pt>
                <c:pt idx="904">
                  <c:v>0.20649999999999999</c:v>
                </c:pt>
                <c:pt idx="905">
                  <c:v>0.18959999999999999</c:v>
                </c:pt>
                <c:pt idx="906">
                  <c:v>0.1792</c:v>
                </c:pt>
                <c:pt idx="907">
                  <c:v>0.17019999999999999</c:v>
                </c:pt>
                <c:pt idx="908">
                  <c:v>0.17899999999999999</c:v>
                </c:pt>
                <c:pt idx="909">
                  <c:v>0.18940000000000001</c:v>
                </c:pt>
                <c:pt idx="910">
                  <c:v>0.20369999999999999</c:v>
                </c:pt>
                <c:pt idx="911">
                  <c:v>0.20469999999999999</c:v>
                </c:pt>
                <c:pt idx="912">
                  <c:v>0.20799999999999999</c:v>
                </c:pt>
                <c:pt idx="913">
                  <c:v>0.21249999999999999</c:v>
                </c:pt>
                <c:pt idx="914">
                  <c:v>0.22520000000000001</c:v>
                </c:pt>
                <c:pt idx="915">
                  <c:v>0.24629999999999999</c:v>
                </c:pt>
                <c:pt idx="916">
                  <c:v>0.29730000000000001</c:v>
                </c:pt>
                <c:pt idx="917">
                  <c:v>0.29260000000000003</c:v>
                </c:pt>
                <c:pt idx="918">
                  <c:v>0.23100000000000001</c:v>
                </c:pt>
                <c:pt idx="919">
                  <c:v>0.20960000000000001</c:v>
                </c:pt>
                <c:pt idx="920">
                  <c:v>0.193</c:v>
                </c:pt>
                <c:pt idx="921">
                  <c:v>0.19259999999999999</c:v>
                </c:pt>
                <c:pt idx="922">
                  <c:v>0.19109999999999999</c:v>
                </c:pt>
                <c:pt idx="923">
                  <c:v>0.20119999999999999</c:v>
                </c:pt>
                <c:pt idx="924">
                  <c:v>0.2107</c:v>
                </c:pt>
                <c:pt idx="925">
                  <c:v>0.2331</c:v>
                </c:pt>
                <c:pt idx="926">
                  <c:v>0.2487</c:v>
                </c:pt>
                <c:pt idx="927">
                  <c:v>0.23549999999999999</c:v>
                </c:pt>
                <c:pt idx="928">
                  <c:v>0.2432</c:v>
                </c:pt>
                <c:pt idx="929">
                  <c:v>0.24349999999999999</c:v>
                </c:pt>
                <c:pt idx="930">
                  <c:v>0.2571</c:v>
                </c:pt>
                <c:pt idx="931">
                  <c:v>0.27189999999999998</c:v>
                </c:pt>
                <c:pt idx="932">
                  <c:v>0.32140000000000002</c:v>
                </c:pt>
                <c:pt idx="933">
                  <c:v>0.32540000000000002</c:v>
                </c:pt>
                <c:pt idx="934">
                  <c:v>0.3261</c:v>
                </c:pt>
                <c:pt idx="935">
                  <c:v>0.33560000000000001</c:v>
                </c:pt>
                <c:pt idx="936">
                  <c:v>0.34510000000000002</c:v>
                </c:pt>
                <c:pt idx="937">
                  <c:v>0.31790000000000002</c:v>
                </c:pt>
                <c:pt idx="938">
                  <c:v>0.30330000000000001</c:v>
                </c:pt>
                <c:pt idx="939">
                  <c:v>0.25990000000000002</c:v>
                </c:pt>
                <c:pt idx="940">
                  <c:v>0.24610000000000001</c:v>
                </c:pt>
                <c:pt idx="941">
                  <c:v>0.25</c:v>
                </c:pt>
                <c:pt idx="942">
                  <c:v>0.24560000000000001</c:v>
                </c:pt>
                <c:pt idx="943">
                  <c:v>0.23119999999999999</c:v>
                </c:pt>
                <c:pt idx="944">
                  <c:v>0.2394</c:v>
                </c:pt>
                <c:pt idx="945">
                  <c:v>0.2298</c:v>
                </c:pt>
                <c:pt idx="946">
                  <c:v>0.2238</c:v>
                </c:pt>
                <c:pt idx="947">
                  <c:v>0.2135</c:v>
                </c:pt>
                <c:pt idx="948">
                  <c:v>0.21929999999999999</c:v>
                </c:pt>
                <c:pt idx="949">
                  <c:v>0.22070000000000001</c:v>
                </c:pt>
                <c:pt idx="950">
                  <c:v>0.22589999999999999</c:v>
                </c:pt>
                <c:pt idx="951">
                  <c:v>0.22720000000000001</c:v>
                </c:pt>
                <c:pt idx="952">
                  <c:v>0.23799999999999999</c:v>
                </c:pt>
                <c:pt idx="953">
                  <c:v>0.23710000000000001</c:v>
                </c:pt>
                <c:pt idx="954">
                  <c:v>0.25380000000000003</c:v>
                </c:pt>
                <c:pt idx="955">
                  <c:v>0.25819999999999999</c:v>
                </c:pt>
                <c:pt idx="956">
                  <c:v>0.29189999999999999</c:v>
                </c:pt>
                <c:pt idx="957">
                  <c:v>0.32719999999999999</c:v>
                </c:pt>
                <c:pt idx="958">
                  <c:v>0.3569</c:v>
                </c:pt>
                <c:pt idx="959">
                  <c:v>0.29049999999999998</c:v>
                </c:pt>
                <c:pt idx="960">
                  <c:v>0.29220000000000002</c:v>
                </c:pt>
                <c:pt idx="961">
                  <c:v>0.33339999999999997</c:v>
                </c:pt>
                <c:pt idx="962">
                  <c:v>0.2596</c:v>
                </c:pt>
                <c:pt idx="963">
                  <c:v>0.23760000000000001</c:v>
                </c:pt>
                <c:pt idx="964">
                  <c:v>0.21759999999999999</c:v>
                </c:pt>
                <c:pt idx="965">
                  <c:v>0.2074</c:v>
                </c:pt>
                <c:pt idx="966">
                  <c:v>0.1938</c:v>
                </c:pt>
                <c:pt idx="967">
                  <c:v>0.18049999999999999</c:v>
                </c:pt>
                <c:pt idx="968">
                  <c:v>0.18110000000000001</c:v>
                </c:pt>
                <c:pt idx="969">
                  <c:v>0.1782</c:v>
                </c:pt>
                <c:pt idx="970">
                  <c:v>0.16250000000000001</c:v>
                </c:pt>
                <c:pt idx="971">
                  <c:v>0.156</c:v>
                </c:pt>
                <c:pt idx="972">
                  <c:v>0.16880000000000001</c:v>
                </c:pt>
                <c:pt idx="973">
                  <c:v>0.1893</c:v>
                </c:pt>
                <c:pt idx="974">
                  <c:v>0.21129999999999999</c:v>
                </c:pt>
                <c:pt idx="975">
                  <c:v>0.21740000000000001</c:v>
                </c:pt>
                <c:pt idx="976">
                  <c:v>0.22209999999999999</c:v>
                </c:pt>
                <c:pt idx="977">
                  <c:v>0.24729999999999999</c:v>
                </c:pt>
                <c:pt idx="978">
                  <c:v>0.2505</c:v>
                </c:pt>
                <c:pt idx="979">
                  <c:v>0.2414</c:v>
                </c:pt>
                <c:pt idx="980">
                  <c:v>0.221</c:v>
                </c:pt>
                <c:pt idx="981">
                  <c:v>0.1986</c:v>
                </c:pt>
                <c:pt idx="982">
                  <c:v>0.19520000000000001</c:v>
                </c:pt>
                <c:pt idx="983">
                  <c:v>0.1895</c:v>
                </c:pt>
                <c:pt idx="984">
                  <c:v>0.20430000000000001</c:v>
                </c:pt>
                <c:pt idx="985">
                  <c:v>0.21629999999999999</c:v>
                </c:pt>
                <c:pt idx="986">
                  <c:v>0.2092</c:v>
                </c:pt>
                <c:pt idx="987">
                  <c:v>0.20499999999999999</c:v>
                </c:pt>
                <c:pt idx="988">
                  <c:v>0.19089999999999999</c:v>
                </c:pt>
                <c:pt idx="989">
                  <c:v>0.2006</c:v>
                </c:pt>
                <c:pt idx="990">
                  <c:v>0.20549999999999999</c:v>
                </c:pt>
                <c:pt idx="991">
                  <c:v>0.19259999999999999</c:v>
                </c:pt>
                <c:pt idx="992">
                  <c:v>0.18029999999999999</c:v>
                </c:pt>
                <c:pt idx="993">
                  <c:v>0.1663</c:v>
                </c:pt>
                <c:pt idx="994">
                  <c:v>0.1653</c:v>
                </c:pt>
                <c:pt idx="995">
                  <c:v>0.17419999999999999</c:v>
                </c:pt>
                <c:pt idx="996">
                  <c:v>0.16980000000000001</c:v>
                </c:pt>
                <c:pt idx="997">
                  <c:v>0.15409999999999999</c:v>
                </c:pt>
                <c:pt idx="998">
                  <c:v>0.1643</c:v>
                </c:pt>
                <c:pt idx="999">
                  <c:v>0.1925</c:v>
                </c:pt>
                <c:pt idx="1000">
                  <c:v>0.18360000000000001</c:v>
                </c:pt>
                <c:pt idx="1001">
                  <c:v>0.16089999999999999</c:v>
                </c:pt>
                <c:pt idx="1002">
                  <c:v>0.1366</c:v>
                </c:pt>
                <c:pt idx="1003">
                  <c:v>0.13650000000000001</c:v>
                </c:pt>
                <c:pt idx="1004">
                  <c:v>0.1686</c:v>
                </c:pt>
                <c:pt idx="1005">
                  <c:v>0.19470000000000001</c:v>
                </c:pt>
                <c:pt idx="1006">
                  <c:v>0.16470000000000001</c:v>
                </c:pt>
                <c:pt idx="1007">
                  <c:v>0.15060000000000001</c:v>
                </c:pt>
                <c:pt idx="1008">
                  <c:v>0.1474</c:v>
                </c:pt>
                <c:pt idx="1009">
                  <c:v>0.16450000000000001</c:v>
                </c:pt>
                <c:pt idx="1010">
                  <c:v>0.18590000000000001</c:v>
                </c:pt>
                <c:pt idx="1011">
                  <c:v>0.2258</c:v>
                </c:pt>
                <c:pt idx="1012">
                  <c:v>0.2291</c:v>
                </c:pt>
                <c:pt idx="1013">
                  <c:v>0.23519999999999999</c:v>
                </c:pt>
                <c:pt idx="1014">
                  <c:v>0.22600000000000001</c:v>
                </c:pt>
                <c:pt idx="1015">
                  <c:v>0.22589999999999999</c:v>
                </c:pt>
                <c:pt idx="1016">
                  <c:v>0.20960000000000001</c:v>
                </c:pt>
                <c:pt idx="1017">
                  <c:v>0.1837</c:v>
                </c:pt>
                <c:pt idx="1018">
                  <c:v>0.17910000000000001</c:v>
                </c:pt>
                <c:pt idx="1019">
                  <c:v>0.1865</c:v>
                </c:pt>
                <c:pt idx="1020">
                  <c:v>0.17169999999999999</c:v>
                </c:pt>
                <c:pt idx="1021">
                  <c:v>0.18279999999999999</c:v>
                </c:pt>
                <c:pt idx="1022">
                  <c:v>0.218</c:v>
                </c:pt>
                <c:pt idx="1023">
                  <c:v>0.2762</c:v>
                </c:pt>
                <c:pt idx="1024">
                  <c:v>0.3165</c:v>
                </c:pt>
                <c:pt idx="1025">
                  <c:v>0.29559999999999997</c:v>
                </c:pt>
                <c:pt idx="1026">
                  <c:v>0.28960000000000002</c:v>
                </c:pt>
                <c:pt idx="1027">
                  <c:v>0.25559999999999999</c:v>
                </c:pt>
                <c:pt idx="1028">
                  <c:v>0.27310000000000001</c:v>
                </c:pt>
                <c:pt idx="1029">
                  <c:v>0.28270000000000001</c:v>
                </c:pt>
                <c:pt idx="1030">
                  <c:v>0.2848</c:v>
                </c:pt>
                <c:pt idx="1031">
                  <c:v>0.24759999999999999</c:v>
                </c:pt>
                <c:pt idx="1032">
                  <c:v>0.22739999999999999</c:v>
                </c:pt>
                <c:pt idx="1033">
                  <c:v>0.2437</c:v>
                </c:pt>
                <c:pt idx="1034">
                  <c:v>0.23599999999999999</c:v>
                </c:pt>
                <c:pt idx="1035">
                  <c:v>0.20180000000000001</c:v>
                </c:pt>
                <c:pt idx="1036">
                  <c:v>0.2039</c:v>
                </c:pt>
                <c:pt idx="1037">
                  <c:v>0.22220000000000001</c:v>
                </c:pt>
                <c:pt idx="1038">
                  <c:v>0.2034</c:v>
                </c:pt>
                <c:pt idx="1039">
                  <c:v>0.1817</c:v>
                </c:pt>
                <c:pt idx="1040">
                  <c:v>0.20180000000000001</c:v>
                </c:pt>
                <c:pt idx="1041">
                  <c:v>0.21199999999999999</c:v>
                </c:pt>
                <c:pt idx="1042">
                  <c:v>0.2407</c:v>
                </c:pt>
                <c:pt idx="1043">
                  <c:v>0.26369999999999999</c:v>
                </c:pt>
                <c:pt idx="1044">
                  <c:v>0.26100000000000001</c:v>
                </c:pt>
                <c:pt idx="1045">
                  <c:v>0.2661</c:v>
                </c:pt>
                <c:pt idx="1046">
                  <c:v>0.29039999999999999</c:v>
                </c:pt>
                <c:pt idx="1047">
                  <c:v>0.30520000000000003</c:v>
                </c:pt>
                <c:pt idx="1048">
                  <c:v>0.30759999999999998</c:v>
                </c:pt>
                <c:pt idx="1049">
                  <c:v>0.33579999999999999</c:v>
                </c:pt>
                <c:pt idx="1050">
                  <c:v>0.33710000000000001</c:v>
                </c:pt>
                <c:pt idx="1051">
                  <c:v>0.30470000000000003</c:v>
                </c:pt>
                <c:pt idx="1052">
                  <c:v>0.28100000000000003</c:v>
                </c:pt>
                <c:pt idx="1053">
                  <c:v>0.29320000000000002</c:v>
                </c:pt>
                <c:pt idx="1054">
                  <c:v>0.28499999999999998</c:v>
                </c:pt>
                <c:pt idx="1055">
                  <c:v>0.27100000000000002</c:v>
                </c:pt>
                <c:pt idx="1056">
                  <c:v>0.26629999999999998</c:v>
                </c:pt>
                <c:pt idx="1057">
                  <c:v>0.2903</c:v>
                </c:pt>
                <c:pt idx="1058">
                  <c:v>0.29339999999999999</c:v>
                </c:pt>
                <c:pt idx="1059">
                  <c:v>0.26490000000000002</c:v>
                </c:pt>
                <c:pt idx="1060">
                  <c:v>0.23910000000000001</c:v>
                </c:pt>
                <c:pt idx="1061">
                  <c:v>0.25490000000000002</c:v>
                </c:pt>
                <c:pt idx="1062">
                  <c:v>0.26800000000000002</c:v>
                </c:pt>
                <c:pt idx="1063">
                  <c:v>0.2349</c:v>
                </c:pt>
                <c:pt idx="1064">
                  <c:v>0.21579999999999999</c:v>
                </c:pt>
                <c:pt idx="1065">
                  <c:v>0.19170000000000001</c:v>
                </c:pt>
                <c:pt idx="1066">
                  <c:v>0.18310000000000001</c:v>
                </c:pt>
                <c:pt idx="1067">
                  <c:v>0.182</c:v>
                </c:pt>
                <c:pt idx="1068">
                  <c:v>0.16589999999999999</c:v>
                </c:pt>
                <c:pt idx="1069">
                  <c:v>0.14810000000000001</c:v>
                </c:pt>
                <c:pt idx="1070">
                  <c:v>0.153</c:v>
                </c:pt>
                <c:pt idx="1071">
                  <c:v>0.15329999999999999</c:v>
                </c:pt>
                <c:pt idx="1072">
                  <c:v>0.1338</c:v>
                </c:pt>
                <c:pt idx="1073">
                  <c:v>0.13489999999999999</c:v>
                </c:pt>
                <c:pt idx="1074">
                  <c:v>0.15079999999999999</c:v>
                </c:pt>
                <c:pt idx="1075">
                  <c:v>0.1419</c:v>
                </c:pt>
                <c:pt idx="1076">
                  <c:v>0.13469999999999999</c:v>
                </c:pt>
                <c:pt idx="1077">
                  <c:v>0.15559999999999999</c:v>
                </c:pt>
                <c:pt idx="1078">
                  <c:v>0.1706</c:v>
                </c:pt>
                <c:pt idx="1079">
                  <c:v>0.1643</c:v>
                </c:pt>
                <c:pt idx="1080">
                  <c:v>0.18310000000000001</c:v>
                </c:pt>
                <c:pt idx="1081">
                  <c:v>0.18</c:v>
                </c:pt>
                <c:pt idx="1082">
                  <c:v>0.1915</c:v>
                </c:pt>
                <c:pt idx="1083">
                  <c:v>0.18540000000000001</c:v>
                </c:pt>
                <c:pt idx="1084">
                  <c:v>0.17649999999999999</c:v>
                </c:pt>
                <c:pt idx="1085">
                  <c:v>0.16650000000000001</c:v>
                </c:pt>
                <c:pt idx="1086">
                  <c:v>0.16389999999999999</c:v>
                </c:pt>
                <c:pt idx="1087">
                  <c:v>0.1628</c:v>
                </c:pt>
                <c:pt idx="1088">
                  <c:v>0.1721</c:v>
                </c:pt>
                <c:pt idx="1089">
                  <c:v>0.1782</c:v>
                </c:pt>
                <c:pt idx="1090">
                  <c:v>0.1943</c:v>
                </c:pt>
                <c:pt idx="1091">
                  <c:v>0.20280000000000001</c:v>
                </c:pt>
                <c:pt idx="1092">
                  <c:v>0.21540000000000001</c:v>
                </c:pt>
                <c:pt idx="1093">
                  <c:v>0.22789999999999999</c:v>
                </c:pt>
                <c:pt idx="1094">
                  <c:v>0.24229999999999999</c:v>
                </c:pt>
                <c:pt idx="1095">
                  <c:v>0.23419999999999999</c:v>
                </c:pt>
                <c:pt idx="1096">
                  <c:v>0.23549999999999999</c:v>
                </c:pt>
                <c:pt idx="1097">
                  <c:v>0.2382</c:v>
                </c:pt>
                <c:pt idx="1098">
                  <c:v>0.22989999999999999</c:v>
                </c:pt>
                <c:pt idx="1099">
                  <c:v>0.23369999999999999</c:v>
                </c:pt>
                <c:pt idx="1100">
                  <c:v>0.22919999999999999</c:v>
                </c:pt>
                <c:pt idx="1101">
                  <c:v>0.2155</c:v>
                </c:pt>
                <c:pt idx="1102">
                  <c:v>0.21460000000000001</c:v>
                </c:pt>
                <c:pt idx="1103">
                  <c:v>0.21920000000000001</c:v>
                </c:pt>
                <c:pt idx="1104">
                  <c:v>0.2087</c:v>
                </c:pt>
                <c:pt idx="1105">
                  <c:v>0.20280000000000001</c:v>
                </c:pt>
                <c:pt idx="1106">
                  <c:v>0.2157</c:v>
                </c:pt>
                <c:pt idx="1107">
                  <c:v>0.21779999999999999</c:v>
                </c:pt>
                <c:pt idx="1108">
                  <c:v>0.21010000000000001</c:v>
                </c:pt>
                <c:pt idx="1109">
                  <c:v>0.23430000000000001</c:v>
                </c:pt>
                <c:pt idx="1110">
                  <c:v>0.26300000000000001</c:v>
                </c:pt>
                <c:pt idx="1111">
                  <c:v>0.2364</c:v>
                </c:pt>
                <c:pt idx="1112">
                  <c:v>0.21640000000000001</c:v>
                </c:pt>
                <c:pt idx="1113">
                  <c:v>0.20069999999999999</c:v>
                </c:pt>
                <c:pt idx="1114">
                  <c:v>0.20069999999999999</c:v>
                </c:pt>
                <c:pt idx="1115">
                  <c:v>0.19989999999999999</c:v>
                </c:pt>
                <c:pt idx="1116">
                  <c:v>0.21970000000000001</c:v>
                </c:pt>
                <c:pt idx="1117">
                  <c:v>0.23039999999999999</c:v>
                </c:pt>
                <c:pt idx="1118">
                  <c:v>0.2336</c:v>
                </c:pt>
                <c:pt idx="1119">
                  <c:v>0.24940000000000001</c:v>
                </c:pt>
                <c:pt idx="1120">
                  <c:v>0.2621</c:v>
                </c:pt>
                <c:pt idx="1121">
                  <c:v>0.29339999999999999</c:v>
                </c:pt>
                <c:pt idx="1122">
                  <c:v>0.28639999999999999</c:v>
                </c:pt>
                <c:pt idx="1123">
                  <c:v>0.29809999999999998</c:v>
                </c:pt>
                <c:pt idx="1124">
                  <c:v>0.3518</c:v>
                </c:pt>
                <c:pt idx="1125">
                  <c:v>0.42270000000000002</c:v>
                </c:pt>
                <c:pt idx="1126">
                  <c:v>0.35110000000000002</c:v>
                </c:pt>
                <c:pt idx="1127">
                  <c:v>0.30030000000000001</c:v>
                </c:pt>
                <c:pt idx="1128">
                  <c:v>0.28089999999999998</c:v>
                </c:pt>
                <c:pt idx="1129">
                  <c:v>0.2777</c:v>
                </c:pt>
                <c:pt idx="1130">
                  <c:v>0.29110000000000003</c:v>
                </c:pt>
                <c:pt idx="1131">
                  <c:v>0.29199999999999998</c:v>
                </c:pt>
                <c:pt idx="1132">
                  <c:v>0.30709999999999998</c:v>
                </c:pt>
                <c:pt idx="1133">
                  <c:v>0.307</c:v>
                </c:pt>
                <c:pt idx="1134">
                  <c:v>0.32140000000000002</c:v>
                </c:pt>
                <c:pt idx="1135">
                  <c:v>0.31950000000000001</c:v>
                </c:pt>
                <c:pt idx="1136">
                  <c:v>0.29370000000000002</c:v>
                </c:pt>
                <c:pt idx="1137">
                  <c:v>0.31919999999999998</c:v>
                </c:pt>
                <c:pt idx="1138">
                  <c:v>0.32669999999999999</c:v>
                </c:pt>
                <c:pt idx="1139">
                  <c:v>0.34160000000000001</c:v>
                </c:pt>
                <c:pt idx="1140">
                  <c:v>0.33829999999999999</c:v>
                </c:pt>
                <c:pt idx="1141">
                  <c:v>0.3246</c:v>
                </c:pt>
                <c:pt idx="1142">
                  <c:v>0.32</c:v>
                </c:pt>
                <c:pt idx="1143">
                  <c:v>0.33739999999999998</c:v>
                </c:pt>
                <c:pt idx="1144">
                  <c:v>0.36080000000000001</c:v>
                </c:pt>
                <c:pt idx="1145">
                  <c:v>0.39529999999999998</c:v>
                </c:pt>
                <c:pt idx="1146">
                  <c:v>0.39839999999999998</c:v>
                </c:pt>
                <c:pt idx="1147">
                  <c:v>0.39400000000000002</c:v>
                </c:pt>
                <c:pt idx="1148">
                  <c:v>0.41830000000000001</c:v>
                </c:pt>
                <c:pt idx="1149">
                  <c:v>0.45400000000000001</c:v>
                </c:pt>
                <c:pt idx="1150">
                  <c:v>0.4627</c:v>
                </c:pt>
                <c:pt idx="1151">
                  <c:v>0.46710000000000002</c:v>
                </c:pt>
                <c:pt idx="1152">
                  <c:v>0.4466</c:v>
                </c:pt>
                <c:pt idx="1153">
                  <c:v>0.41670000000000001</c:v>
                </c:pt>
                <c:pt idx="1154">
                  <c:v>0.39279999999999998</c:v>
                </c:pt>
                <c:pt idx="1155">
                  <c:v>0.41049999999999998</c:v>
                </c:pt>
                <c:pt idx="1156">
                  <c:v>0.41189999999999999</c:v>
                </c:pt>
                <c:pt idx="1157">
                  <c:v>0.38059999999999999</c:v>
                </c:pt>
                <c:pt idx="1158">
                  <c:v>0.38150000000000001</c:v>
                </c:pt>
                <c:pt idx="1159">
                  <c:v>0.40970000000000001</c:v>
                </c:pt>
                <c:pt idx="1160">
                  <c:v>0.4108</c:v>
                </c:pt>
                <c:pt idx="1161">
                  <c:v>0.39600000000000002</c:v>
                </c:pt>
                <c:pt idx="1162">
                  <c:v>0.40510000000000002</c:v>
                </c:pt>
                <c:pt idx="1163">
                  <c:v>0.52810000000000001</c:v>
                </c:pt>
              </c:numCache>
            </c:numRef>
          </c:yVal>
          <c:smooth val="1"/>
          <c:extLst>
            <c:ext xmlns:c16="http://schemas.microsoft.com/office/drawing/2014/chart" uri="{C3380CC4-5D6E-409C-BE32-E72D297353CC}">
              <c16:uniqueId val="{00000000-29E5-4534-8AB0-F04E33CA53A1}"/>
            </c:ext>
          </c:extLst>
        </c:ser>
        <c:ser>
          <c:idx val="1"/>
          <c:order val="1"/>
          <c:tx>
            <c:strRef>
              <c:f>rmsf_pro!$C$1</c:f>
              <c:strCache>
                <c:ptCount val="1"/>
                <c:pt idx="0">
                  <c:v>Vincristine</c:v>
                </c:pt>
              </c:strCache>
            </c:strRef>
          </c:tx>
          <c:spPr>
            <a:ln w="19050" cap="rnd">
              <a:solidFill>
                <a:schemeClr val="accent2"/>
              </a:solidFill>
              <a:round/>
            </a:ln>
            <a:effectLst/>
          </c:spPr>
          <c:marker>
            <c:symbol val="none"/>
          </c:marker>
          <c:xVal>
            <c:numRef>
              <c:f>rmsf_pro!$A$2:$A$1165</c:f>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f>rmsf_pro!$C$2:$C$1165</c:f>
              <c:numCache>
                <c:formatCode>General</c:formatCode>
                <c:ptCount val="1164"/>
                <c:pt idx="0">
                  <c:v>0.27529999999999999</c:v>
                </c:pt>
                <c:pt idx="1">
                  <c:v>0.21099999999999999</c:v>
                </c:pt>
                <c:pt idx="2">
                  <c:v>0.1835</c:v>
                </c:pt>
                <c:pt idx="3">
                  <c:v>0.1951</c:v>
                </c:pt>
                <c:pt idx="4">
                  <c:v>0.19620000000000001</c:v>
                </c:pt>
                <c:pt idx="5">
                  <c:v>0.20250000000000001</c:v>
                </c:pt>
                <c:pt idx="6">
                  <c:v>0.18629999999999999</c:v>
                </c:pt>
                <c:pt idx="7">
                  <c:v>0.16489999999999999</c:v>
                </c:pt>
                <c:pt idx="8">
                  <c:v>0.1608</c:v>
                </c:pt>
                <c:pt idx="9">
                  <c:v>0.16650000000000001</c:v>
                </c:pt>
                <c:pt idx="10">
                  <c:v>0.16669999999999999</c:v>
                </c:pt>
                <c:pt idx="11">
                  <c:v>0.16789999999999999</c:v>
                </c:pt>
                <c:pt idx="12">
                  <c:v>0.19370000000000001</c:v>
                </c:pt>
                <c:pt idx="13">
                  <c:v>0.2054</c:v>
                </c:pt>
                <c:pt idx="14">
                  <c:v>0.18659999999999999</c:v>
                </c:pt>
                <c:pt idx="15">
                  <c:v>0.15690000000000001</c:v>
                </c:pt>
                <c:pt idx="16">
                  <c:v>0.1608</c:v>
                </c:pt>
                <c:pt idx="17">
                  <c:v>0.1661</c:v>
                </c:pt>
                <c:pt idx="18">
                  <c:v>0.15029999999999999</c:v>
                </c:pt>
                <c:pt idx="19">
                  <c:v>0.1454</c:v>
                </c:pt>
                <c:pt idx="20">
                  <c:v>0.1555</c:v>
                </c:pt>
                <c:pt idx="21">
                  <c:v>0.1527</c:v>
                </c:pt>
                <c:pt idx="22">
                  <c:v>0.13800000000000001</c:v>
                </c:pt>
                <c:pt idx="23">
                  <c:v>0.14269999999999999</c:v>
                </c:pt>
                <c:pt idx="24">
                  <c:v>0.15279999999999999</c:v>
                </c:pt>
                <c:pt idx="25">
                  <c:v>0.1429</c:v>
                </c:pt>
                <c:pt idx="26">
                  <c:v>0.13139999999999999</c:v>
                </c:pt>
                <c:pt idx="27">
                  <c:v>0.1431</c:v>
                </c:pt>
                <c:pt idx="28">
                  <c:v>0.1512</c:v>
                </c:pt>
                <c:pt idx="29">
                  <c:v>0.13750000000000001</c:v>
                </c:pt>
                <c:pt idx="30">
                  <c:v>0.13120000000000001</c:v>
                </c:pt>
                <c:pt idx="31">
                  <c:v>0.1482</c:v>
                </c:pt>
                <c:pt idx="32">
                  <c:v>0.1537</c:v>
                </c:pt>
                <c:pt idx="33">
                  <c:v>0.1321</c:v>
                </c:pt>
                <c:pt idx="34">
                  <c:v>0.12609999999999999</c:v>
                </c:pt>
                <c:pt idx="35">
                  <c:v>0.14749999999999999</c:v>
                </c:pt>
                <c:pt idx="36">
                  <c:v>0.1479</c:v>
                </c:pt>
                <c:pt idx="37">
                  <c:v>0.1283</c:v>
                </c:pt>
                <c:pt idx="38">
                  <c:v>0.13020000000000001</c:v>
                </c:pt>
                <c:pt idx="39">
                  <c:v>0.14530000000000001</c:v>
                </c:pt>
                <c:pt idx="40">
                  <c:v>0.13869999999999999</c:v>
                </c:pt>
                <c:pt idx="41">
                  <c:v>0.12540000000000001</c:v>
                </c:pt>
                <c:pt idx="42">
                  <c:v>0.1268</c:v>
                </c:pt>
                <c:pt idx="43">
                  <c:v>0.13339999999999999</c:v>
                </c:pt>
                <c:pt idx="44">
                  <c:v>0.12720000000000001</c:v>
                </c:pt>
                <c:pt idx="45">
                  <c:v>0.1163</c:v>
                </c:pt>
                <c:pt idx="46">
                  <c:v>0.1196</c:v>
                </c:pt>
                <c:pt idx="47">
                  <c:v>0.1318</c:v>
                </c:pt>
                <c:pt idx="48">
                  <c:v>0.12720000000000001</c:v>
                </c:pt>
                <c:pt idx="49">
                  <c:v>0.11990000000000001</c:v>
                </c:pt>
                <c:pt idx="50">
                  <c:v>0.13189999999999999</c:v>
                </c:pt>
                <c:pt idx="51">
                  <c:v>0.15790000000000001</c:v>
                </c:pt>
                <c:pt idx="52">
                  <c:v>0.1643</c:v>
                </c:pt>
                <c:pt idx="53">
                  <c:v>0.18149999999999999</c:v>
                </c:pt>
                <c:pt idx="54">
                  <c:v>0.16950000000000001</c:v>
                </c:pt>
                <c:pt idx="55">
                  <c:v>0.14369999999999999</c:v>
                </c:pt>
                <c:pt idx="56">
                  <c:v>0.1482</c:v>
                </c:pt>
                <c:pt idx="57">
                  <c:v>0.1479</c:v>
                </c:pt>
                <c:pt idx="58">
                  <c:v>0.15110000000000001</c:v>
                </c:pt>
                <c:pt idx="59">
                  <c:v>0.15529999999999999</c:v>
                </c:pt>
                <c:pt idx="60">
                  <c:v>0.14480000000000001</c:v>
                </c:pt>
                <c:pt idx="61">
                  <c:v>0.13750000000000001</c:v>
                </c:pt>
                <c:pt idx="62">
                  <c:v>0.13700000000000001</c:v>
                </c:pt>
                <c:pt idx="63">
                  <c:v>0.13969999999999999</c:v>
                </c:pt>
                <c:pt idx="64">
                  <c:v>0.14699999999999999</c:v>
                </c:pt>
                <c:pt idx="65">
                  <c:v>0.14280000000000001</c:v>
                </c:pt>
                <c:pt idx="66">
                  <c:v>0.13500000000000001</c:v>
                </c:pt>
                <c:pt idx="67">
                  <c:v>0.1502</c:v>
                </c:pt>
                <c:pt idx="68">
                  <c:v>0.1615</c:v>
                </c:pt>
                <c:pt idx="69">
                  <c:v>0.1462</c:v>
                </c:pt>
                <c:pt idx="70">
                  <c:v>0.1447</c:v>
                </c:pt>
                <c:pt idx="71">
                  <c:v>0.16889999999999999</c:v>
                </c:pt>
                <c:pt idx="72">
                  <c:v>0.16569999999999999</c:v>
                </c:pt>
                <c:pt idx="73">
                  <c:v>0.1477</c:v>
                </c:pt>
                <c:pt idx="74">
                  <c:v>0.15240000000000001</c:v>
                </c:pt>
                <c:pt idx="75">
                  <c:v>0.15740000000000001</c:v>
                </c:pt>
                <c:pt idx="76">
                  <c:v>0.15060000000000001</c:v>
                </c:pt>
                <c:pt idx="77">
                  <c:v>0.1454</c:v>
                </c:pt>
                <c:pt idx="78">
                  <c:v>0.1401</c:v>
                </c:pt>
                <c:pt idx="79">
                  <c:v>0.1288</c:v>
                </c:pt>
                <c:pt idx="80">
                  <c:v>0.13370000000000001</c:v>
                </c:pt>
                <c:pt idx="81">
                  <c:v>0.13600000000000001</c:v>
                </c:pt>
                <c:pt idx="82">
                  <c:v>0.12920000000000001</c:v>
                </c:pt>
                <c:pt idx="83">
                  <c:v>0.1203</c:v>
                </c:pt>
                <c:pt idx="84">
                  <c:v>0.121</c:v>
                </c:pt>
                <c:pt idx="85">
                  <c:v>0.1239</c:v>
                </c:pt>
                <c:pt idx="86">
                  <c:v>0.1186</c:v>
                </c:pt>
                <c:pt idx="87">
                  <c:v>0.11020000000000001</c:v>
                </c:pt>
                <c:pt idx="88">
                  <c:v>0.11890000000000001</c:v>
                </c:pt>
                <c:pt idx="89">
                  <c:v>0.12759999999999999</c:v>
                </c:pt>
                <c:pt idx="90">
                  <c:v>0.115</c:v>
                </c:pt>
                <c:pt idx="91">
                  <c:v>0.11020000000000001</c:v>
                </c:pt>
                <c:pt idx="92">
                  <c:v>0.12590000000000001</c:v>
                </c:pt>
                <c:pt idx="93">
                  <c:v>0.1268</c:v>
                </c:pt>
                <c:pt idx="94">
                  <c:v>0.11</c:v>
                </c:pt>
                <c:pt idx="95">
                  <c:v>0.1133</c:v>
                </c:pt>
                <c:pt idx="96">
                  <c:v>0.12620000000000001</c:v>
                </c:pt>
                <c:pt idx="97">
                  <c:v>0.1186</c:v>
                </c:pt>
                <c:pt idx="98">
                  <c:v>0.1096</c:v>
                </c:pt>
                <c:pt idx="99">
                  <c:v>0.12130000000000001</c:v>
                </c:pt>
                <c:pt idx="100">
                  <c:v>0.12839999999999999</c:v>
                </c:pt>
                <c:pt idx="101">
                  <c:v>0.1203</c:v>
                </c:pt>
                <c:pt idx="102">
                  <c:v>0.1197</c:v>
                </c:pt>
                <c:pt idx="103">
                  <c:v>0.13139999999999999</c:v>
                </c:pt>
                <c:pt idx="104">
                  <c:v>0.13589999999999999</c:v>
                </c:pt>
                <c:pt idx="105">
                  <c:v>0.13100000000000001</c:v>
                </c:pt>
                <c:pt idx="106">
                  <c:v>0.1323</c:v>
                </c:pt>
                <c:pt idx="107">
                  <c:v>0.14000000000000001</c:v>
                </c:pt>
                <c:pt idx="108">
                  <c:v>0.1424</c:v>
                </c:pt>
                <c:pt idx="109">
                  <c:v>0.15210000000000001</c:v>
                </c:pt>
                <c:pt idx="110">
                  <c:v>0.15160000000000001</c:v>
                </c:pt>
                <c:pt idx="111">
                  <c:v>0.15809999999999999</c:v>
                </c:pt>
                <c:pt idx="112">
                  <c:v>0.156</c:v>
                </c:pt>
                <c:pt idx="113">
                  <c:v>0.16070000000000001</c:v>
                </c:pt>
                <c:pt idx="114">
                  <c:v>0.17430000000000001</c:v>
                </c:pt>
                <c:pt idx="115">
                  <c:v>0.17849999999999999</c:v>
                </c:pt>
                <c:pt idx="116">
                  <c:v>0.18</c:v>
                </c:pt>
                <c:pt idx="117">
                  <c:v>0.1744</c:v>
                </c:pt>
                <c:pt idx="118">
                  <c:v>0.1585</c:v>
                </c:pt>
                <c:pt idx="119">
                  <c:v>0.13689999999999999</c:v>
                </c:pt>
                <c:pt idx="120">
                  <c:v>0.1245</c:v>
                </c:pt>
                <c:pt idx="121">
                  <c:v>0.1231</c:v>
                </c:pt>
                <c:pt idx="122">
                  <c:v>0.1207</c:v>
                </c:pt>
                <c:pt idx="123">
                  <c:v>0.11459999999999999</c:v>
                </c:pt>
                <c:pt idx="124">
                  <c:v>0.1123</c:v>
                </c:pt>
                <c:pt idx="125">
                  <c:v>0.11169999999999999</c:v>
                </c:pt>
                <c:pt idx="126">
                  <c:v>0.1163</c:v>
                </c:pt>
                <c:pt idx="127">
                  <c:v>0.1217</c:v>
                </c:pt>
                <c:pt idx="128">
                  <c:v>0.1188</c:v>
                </c:pt>
                <c:pt idx="129">
                  <c:v>0.108</c:v>
                </c:pt>
                <c:pt idx="130">
                  <c:v>0.1113</c:v>
                </c:pt>
                <c:pt idx="131">
                  <c:v>0.1197</c:v>
                </c:pt>
                <c:pt idx="132">
                  <c:v>0.11700000000000001</c:v>
                </c:pt>
                <c:pt idx="133">
                  <c:v>0.11409999999999999</c:v>
                </c:pt>
                <c:pt idx="134">
                  <c:v>0.121</c:v>
                </c:pt>
                <c:pt idx="135">
                  <c:v>0.1183</c:v>
                </c:pt>
                <c:pt idx="136">
                  <c:v>0.11700000000000001</c:v>
                </c:pt>
                <c:pt idx="137">
                  <c:v>0.1123</c:v>
                </c:pt>
                <c:pt idx="138">
                  <c:v>0.112</c:v>
                </c:pt>
                <c:pt idx="139">
                  <c:v>0.10920000000000001</c:v>
                </c:pt>
                <c:pt idx="140">
                  <c:v>0.1183</c:v>
                </c:pt>
                <c:pt idx="141">
                  <c:v>0.1183</c:v>
                </c:pt>
                <c:pt idx="142">
                  <c:v>0.1137</c:v>
                </c:pt>
                <c:pt idx="143">
                  <c:v>0.1203</c:v>
                </c:pt>
                <c:pt idx="144">
                  <c:v>0.1249</c:v>
                </c:pt>
                <c:pt idx="145">
                  <c:v>0.1171</c:v>
                </c:pt>
                <c:pt idx="146">
                  <c:v>0.1137</c:v>
                </c:pt>
                <c:pt idx="147">
                  <c:v>0.1283</c:v>
                </c:pt>
                <c:pt idx="148">
                  <c:v>0.13100000000000001</c:v>
                </c:pt>
                <c:pt idx="149">
                  <c:v>0.1177</c:v>
                </c:pt>
                <c:pt idx="150">
                  <c:v>0.1206</c:v>
                </c:pt>
                <c:pt idx="151">
                  <c:v>0.13539999999999999</c:v>
                </c:pt>
                <c:pt idx="152">
                  <c:v>0.13320000000000001</c:v>
                </c:pt>
                <c:pt idx="153">
                  <c:v>0.1176</c:v>
                </c:pt>
                <c:pt idx="154">
                  <c:v>0.12239999999999999</c:v>
                </c:pt>
                <c:pt idx="155">
                  <c:v>0.13619999999999999</c:v>
                </c:pt>
                <c:pt idx="156">
                  <c:v>0.1263</c:v>
                </c:pt>
                <c:pt idx="157">
                  <c:v>0.1172</c:v>
                </c:pt>
                <c:pt idx="158">
                  <c:v>0.1318</c:v>
                </c:pt>
                <c:pt idx="159">
                  <c:v>0.1381</c:v>
                </c:pt>
                <c:pt idx="160">
                  <c:v>0.12330000000000001</c:v>
                </c:pt>
                <c:pt idx="161">
                  <c:v>0.121</c:v>
                </c:pt>
                <c:pt idx="162">
                  <c:v>0.1318</c:v>
                </c:pt>
                <c:pt idx="163">
                  <c:v>0.1328</c:v>
                </c:pt>
                <c:pt idx="164">
                  <c:v>0.1201</c:v>
                </c:pt>
                <c:pt idx="165">
                  <c:v>0.11890000000000001</c:v>
                </c:pt>
                <c:pt idx="166">
                  <c:v>0.13320000000000001</c:v>
                </c:pt>
                <c:pt idx="167">
                  <c:v>0.13300000000000001</c:v>
                </c:pt>
                <c:pt idx="168">
                  <c:v>0.1226</c:v>
                </c:pt>
                <c:pt idx="169">
                  <c:v>0.12970000000000001</c:v>
                </c:pt>
                <c:pt idx="170">
                  <c:v>0.14219999999999999</c:v>
                </c:pt>
                <c:pt idx="171">
                  <c:v>0.13739999999999999</c:v>
                </c:pt>
                <c:pt idx="172">
                  <c:v>0.13100000000000001</c:v>
                </c:pt>
                <c:pt idx="173">
                  <c:v>0.14910000000000001</c:v>
                </c:pt>
                <c:pt idx="174">
                  <c:v>0.1512</c:v>
                </c:pt>
                <c:pt idx="175">
                  <c:v>0.1293</c:v>
                </c:pt>
                <c:pt idx="176">
                  <c:v>0.12540000000000001</c:v>
                </c:pt>
                <c:pt idx="177">
                  <c:v>0.1389</c:v>
                </c:pt>
                <c:pt idx="178">
                  <c:v>0.13600000000000001</c:v>
                </c:pt>
                <c:pt idx="179">
                  <c:v>0.1207</c:v>
                </c:pt>
                <c:pt idx="180">
                  <c:v>0.1215</c:v>
                </c:pt>
                <c:pt idx="181">
                  <c:v>0.13</c:v>
                </c:pt>
                <c:pt idx="182">
                  <c:v>0.13020000000000001</c:v>
                </c:pt>
                <c:pt idx="183">
                  <c:v>0.122</c:v>
                </c:pt>
                <c:pt idx="184">
                  <c:v>0.1275</c:v>
                </c:pt>
                <c:pt idx="185">
                  <c:v>0.13420000000000001</c:v>
                </c:pt>
                <c:pt idx="186">
                  <c:v>0.128</c:v>
                </c:pt>
                <c:pt idx="187">
                  <c:v>0.1205</c:v>
                </c:pt>
                <c:pt idx="188">
                  <c:v>0.13</c:v>
                </c:pt>
                <c:pt idx="189">
                  <c:v>0.13320000000000001</c:v>
                </c:pt>
                <c:pt idx="190">
                  <c:v>0.14230000000000001</c:v>
                </c:pt>
                <c:pt idx="191">
                  <c:v>0.1449</c:v>
                </c:pt>
                <c:pt idx="192">
                  <c:v>0.13619999999999999</c:v>
                </c:pt>
                <c:pt idx="193">
                  <c:v>0.13400000000000001</c:v>
                </c:pt>
                <c:pt idx="194">
                  <c:v>0.1389</c:v>
                </c:pt>
                <c:pt idx="195">
                  <c:v>0.14330000000000001</c:v>
                </c:pt>
                <c:pt idx="196">
                  <c:v>0.14169999999999999</c:v>
                </c:pt>
                <c:pt idx="197">
                  <c:v>0.13930000000000001</c:v>
                </c:pt>
                <c:pt idx="198">
                  <c:v>0.1457</c:v>
                </c:pt>
                <c:pt idx="199">
                  <c:v>0.14829999999999999</c:v>
                </c:pt>
                <c:pt idx="200">
                  <c:v>0.14000000000000001</c:v>
                </c:pt>
                <c:pt idx="201">
                  <c:v>0.13600000000000001</c:v>
                </c:pt>
                <c:pt idx="202">
                  <c:v>0.1406</c:v>
                </c:pt>
                <c:pt idx="203">
                  <c:v>0.13819999999999999</c:v>
                </c:pt>
                <c:pt idx="204">
                  <c:v>0.13550000000000001</c:v>
                </c:pt>
                <c:pt idx="205">
                  <c:v>0.14169999999999999</c:v>
                </c:pt>
                <c:pt idx="206">
                  <c:v>0.14430000000000001</c:v>
                </c:pt>
                <c:pt idx="207">
                  <c:v>0.14080000000000001</c:v>
                </c:pt>
                <c:pt idx="208">
                  <c:v>0.15010000000000001</c:v>
                </c:pt>
                <c:pt idx="209">
                  <c:v>0.16259999999999999</c:v>
                </c:pt>
                <c:pt idx="210">
                  <c:v>0.14899999999999999</c:v>
                </c:pt>
                <c:pt idx="211">
                  <c:v>0.13850000000000001</c:v>
                </c:pt>
                <c:pt idx="212">
                  <c:v>0.1293</c:v>
                </c:pt>
                <c:pt idx="213">
                  <c:v>0.13</c:v>
                </c:pt>
                <c:pt idx="214">
                  <c:v>0.13009999999999999</c:v>
                </c:pt>
                <c:pt idx="215">
                  <c:v>0.12709999999999999</c:v>
                </c:pt>
                <c:pt idx="216">
                  <c:v>0.121</c:v>
                </c:pt>
                <c:pt idx="217">
                  <c:v>0.13109999999999999</c:v>
                </c:pt>
                <c:pt idx="218">
                  <c:v>0.1497</c:v>
                </c:pt>
                <c:pt idx="219">
                  <c:v>0.14960000000000001</c:v>
                </c:pt>
                <c:pt idx="220">
                  <c:v>0.1527</c:v>
                </c:pt>
                <c:pt idx="221">
                  <c:v>0.15690000000000001</c:v>
                </c:pt>
                <c:pt idx="222">
                  <c:v>0.14940000000000001</c:v>
                </c:pt>
                <c:pt idx="223">
                  <c:v>0.1376</c:v>
                </c:pt>
                <c:pt idx="224">
                  <c:v>0.13800000000000001</c:v>
                </c:pt>
                <c:pt idx="225">
                  <c:v>0.1406</c:v>
                </c:pt>
                <c:pt idx="226">
                  <c:v>0.13669999999999999</c:v>
                </c:pt>
                <c:pt idx="227">
                  <c:v>0.13320000000000001</c:v>
                </c:pt>
                <c:pt idx="228">
                  <c:v>0.1381</c:v>
                </c:pt>
                <c:pt idx="229">
                  <c:v>0.14449999999999999</c:v>
                </c:pt>
                <c:pt idx="230">
                  <c:v>0.14180000000000001</c:v>
                </c:pt>
                <c:pt idx="231">
                  <c:v>0.13800000000000001</c:v>
                </c:pt>
                <c:pt idx="232">
                  <c:v>0.14779999999999999</c:v>
                </c:pt>
                <c:pt idx="233">
                  <c:v>0.15409999999999999</c:v>
                </c:pt>
                <c:pt idx="234">
                  <c:v>0.14729999999999999</c:v>
                </c:pt>
                <c:pt idx="235">
                  <c:v>0.1477</c:v>
                </c:pt>
                <c:pt idx="236">
                  <c:v>0.1593</c:v>
                </c:pt>
                <c:pt idx="237">
                  <c:v>0.15939999999999999</c:v>
                </c:pt>
                <c:pt idx="238">
                  <c:v>0.15010000000000001</c:v>
                </c:pt>
                <c:pt idx="239">
                  <c:v>0.15890000000000001</c:v>
                </c:pt>
                <c:pt idx="240">
                  <c:v>0.16880000000000001</c:v>
                </c:pt>
                <c:pt idx="241">
                  <c:v>0.16009999999999999</c:v>
                </c:pt>
                <c:pt idx="242">
                  <c:v>0.1555</c:v>
                </c:pt>
                <c:pt idx="243">
                  <c:v>0.15840000000000001</c:v>
                </c:pt>
                <c:pt idx="244">
                  <c:v>0.16</c:v>
                </c:pt>
                <c:pt idx="245">
                  <c:v>0.15029999999999999</c:v>
                </c:pt>
                <c:pt idx="246">
                  <c:v>0.14660000000000001</c:v>
                </c:pt>
                <c:pt idx="247">
                  <c:v>0.15490000000000001</c:v>
                </c:pt>
                <c:pt idx="248">
                  <c:v>0.1507</c:v>
                </c:pt>
                <c:pt idx="249">
                  <c:v>0.13850000000000001</c:v>
                </c:pt>
                <c:pt idx="250">
                  <c:v>0.14069999999999999</c:v>
                </c:pt>
                <c:pt idx="251">
                  <c:v>0.14680000000000001</c:v>
                </c:pt>
                <c:pt idx="252">
                  <c:v>0.1389</c:v>
                </c:pt>
                <c:pt idx="253">
                  <c:v>0.12920000000000001</c:v>
                </c:pt>
                <c:pt idx="254">
                  <c:v>0.1341</c:v>
                </c:pt>
                <c:pt idx="255">
                  <c:v>0.13350000000000001</c:v>
                </c:pt>
                <c:pt idx="256">
                  <c:v>0.1242</c:v>
                </c:pt>
                <c:pt idx="257">
                  <c:v>0.128</c:v>
                </c:pt>
                <c:pt idx="258">
                  <c:v>0.1361</c:v>
                </c:pt>
                <c:pt idx="259">
                  <c:v>0.1308</c:v>
                </c:pt>
                <c:pt idx="260">
                  <c:v>0.13089999999999999</c:v>
                </c:pt>
                <c:pt idx="261">
                  <c:v>0.1406</c:v>
                </c:pt>
                <c:pt idx="262">
                  <c:v>0.13569999999999999</c:v>
                </c:pt>
                <c:pt idx="263">
                  <c:v>0.13020000000000001</c:v>
                </c:pt>
                <c:pt idx="264">
                  <c:v>0.1336</c:v>
                </c:pt>
                <c:pt idx="265">
                  <c:v>0.13619999999999999</c:v>
                </c:pt>
                <c:pt idx="266">
                  <c:v>0.13039999999999999</c:v>
                </c:pt>
                <c:pt idx="267">
                  <c:v>0.1152</c:v>
                </c:pt>
                <c:pt idx="268">
                  <c:v>0.1133</c:v>
                </c:pt>
                <c:pt idx="269">
                  <c:v>0.12130000000000001</c:v>
                </c:pt>
                <c:pt idx="270">
                  <c:v>0.1148</c:v>
                </c:pt>
                <c:pt idx="271">
                  <c:v>0.1042</c:v>
                </c:pt>
                <c:pt idx="272">
                  <c:v>0.1129</c:v>
                </c:pt>
                <c:pt idx="273">
                  <c:v>0.12189999999999999</c:v>
                </c:pt>
                <c:pt idx="274">
                  <c:v>0.11940000000000001</c:v>
                </c:pt>
                <c:pt idx="275">
                  <c:v>0.1193</c:v>
                </c:pt>
                <c:pt idx="276">
                  <c:v>0.1084</c:v>
                </c:pt>
                <c:pt idx="277">
                  <c:v>0.1056</c:v>
                </c:pt>
                <c:pt idx="278">
                  <c:v>0.107</c:v>
                </c:pt>
                <c:pt idx="279">
                  <c:v>0.10979999999999999</c:v>
                </c:pt>
                <c:pt idx="280">
                  <c:v>0.1056</c:v>
                </c:pt>
                <c:pt idx="281">
                  <c:v>9.4E-2</c:v>
                </c:pt>
                <c:pt idx="282">
                  <c:v>9.0899999999999995E-2</c:v>
                </c:pt>
                <c:pt idx="283">
                  <c:v>9.8900000000000002E-2</c:v>
                </c:pt>
                <c:pt idx="284">
                  <c:v>0.10680000000000001</c:v>
                </c:pt>
                <c:pt idx="285">
                  <c:v>0.1048</c:v>
                </c:pt>
                <c:pt idx="286">
                  <c:v>9.2299999999999993E-2</c:v>
                </c:pt>
                <c:pt idx="287">
                  <c:v>9.5100000000000004E-2</c:v>
                </c:pt>
                <c:pt idx="288">
                  <c:v>9.5600000000000004E-2</c:v>
                </c:pt>
                <c:pt idx="289">
                  <c:v>9.1200000000000003E-2</c:v>
                </c:pt>
                <c:pt idx="290">
                  <c:v>9.11E-2</c:v>
                </c:pt>
                <c:pt idx="291">
                  <c:v>9.9900000000000003E-2</c:v>
                </c:pt>
                <c:pt idx="292">
                  <c:v>0.10440000000000001</c:v>
                </c:pt>
                <c:pt idx="293">
                  <c:v>9.9599999999999994E-2</c:v>
                </c:pt>
                <c:pt idx="294">
                  <c:v>0.1053</c:v>
                </c:pt>
                <c:pt idx="295">
                  <c:v>0.1187</c:v>
                </c:pt>
                <c:pt idx="296">
                  <c:v>0.1177</c:v>
                </c:pt>
                <c:pt idx="297">
                  <c:v>0.1239</c:v>
                </c:pt>
                <c:pt idx="298">
                  <c:v>0.13969999999999999</c:v>
                </c:pt>
                <c:pt idx="299">
                  <c:v>0.16350000000000001</c:v>
                </c:pt>
                <c:pt idx="300">
                  <c:v>0.16009999999999999</c:v>
                </c:pt>
                <c:pt idx="301">
                  <c:v>0.13200000000000001</c:v>
                </c:pt>
                <c:pt idx="302">
                  <c:v>0.14960000000000001</c:v>
                </c:pt>
                <c:pt idx="303">
                  <c:v>0.16109999999999999</c:v>
                </c:pt>
                <c:pt idx="304">
                  <c:v>0.14080000000000001</c:v>
                </c:pt>
                <c:pt idx="305">
                  <c:v>0.13689999999999999</c:v>
                </c:pt>
                <c:pt idx="306">
                  <c:v>0.1585</c:v>
                </c:pt>
                <c:pt idx="307">
                  <c:v>0.15440000000000001</c:v>
                </c:pt>
                <c:pt idx="308">
                  <c:v>0.13689999999999999</c:v>
                </c:pt>
                <c:pt idx="309">
                  <c:v>0.1482</c:v>
                </c:pt>
                <c:pt idx="310">
                  <c:v>0.15790000000000001</c:v>
                </c:pt>
                <c:pt idx="311">
                  <c:v>0.14360000000000001</c:v>
                </c:pt>
                <c:pt idx="312">
                  <c:v>0.1426</c:v>
                </c:pt>
                <c:pt idx="313">
                  <c:v>0.15759999999999999</c:v>
                </c:pt>
                <c:pt idx="314">
                  <c:v>0.1492</c:v>
                </c:pt>
                <c:pt idx="315">
                  <c:v>0.13569999999999999</c:v>
                </c:pt>
                <c:pt idx="316">
                  <c:v>0.15540000000000001</c:v>
                </c:pt>
                <c:pt idx="317">
                  <c:v>0.1623</c:v>
                </c:pt>
                <c:pt idx="318">
                  <c:v>0.1474</c:v>
                </c:pt>
                <c:pt idx="319">
                  <c:v>0.15609999999999999</c:v>
                </c:pt>
                <c:pt idx="320">
                  <c:v>0.17849999999999999</c:v>
                </c:pt>
                <c:pt idx="321">
                  <c:v>0.17580000000000001</c:v>
                </c:pt>
                <c:pt idx="322">
                  <c:v>0.1875</c:v>
                </c:pt>
                <c:pt idx="323">
                  <c:v>0.17369999999999999</c:v>
                </c:pt>
                <c:pt idx="324">
                  <c:v>0.17710000000000001</c:v>
                </c:pt>
                <c:pt idx="325">
                  <c:v>0.17810000000000001</c:v>
                </c:pt>
                <c:pt idx="326">
                  <c:v>0.18060000000000001</c:v>
                </c:pt>
                <c:pt idx="327">
                  <c:v>0.18149999999999999</c:v>
                </c:pt>
                <c:pt idx="328">
                  <c:v>0.1918</c:v>
                </c:pt>
                <c:pt idx="329">
                  <c:v>0.2041</c:v>
                </c:pt>
                <c:pt idx="330">
                  <c:v>0.2248</c:v>
                </c:pt>
                <c:pt idx="331">
                  <c:v>0.24979999999999999</c:v>
                </c:pt>
                <c:pt idx="332">
                  <c:v>0.23100000000000001</c:v>
                </c:pt>
                <c:pt idx="333">
                  <c:v>0.25159999999999999</c:v>
                </c:pt>
                <c:pt idx="334">
                  <c:v>0.26800000000000002</c:v>
                </c:pt>
                <c:pt idx="335">
                  <c:v>0.28189999999999998</c:v>
                </c:pt>
                <c:pt idx="336">
                  <c:v>0.29780000000000001</c:v>
                </c:pt>
                <c:pt idx="337">
                  <c:v>0.27689999999999998</c:v>
                </c:pt>
                <c:pt idx="338">
                  <c:v>0.25900000000000001</c:v>
                </c:pt>
                <c:pt idx="339">
                  <c:v>0.26419999999999999</c:v>
                </c:pt>
                <c:pt idx="340">
                  <c:v>0.24149999999999999</c:v>
                </c:pt>
                <c:pt idx="341">
                  <c:v>0.21529999999999999</c:v>
                </c:pt>
                <c:pt idx="342">
                  <c:v>0.189</c:v>
                </c:pt>
                <c:pt idx="343">
                  <c:v>0.1946</c:v>
                </c:pt>
                <c:pt idx="344">
                  <c:v>0.18459999999999999</c:v>
                </c:pt>
                <c:pt idx="345">
                  <c:v>0.18410000000000001</c:v>
                </c:pt>
                <c:pt idx="346">
                  <c:v>0.17849999999999999</c:v>
                </c:pt>
                <c:pt idx="347">
                  <c:v>0.1673</c:v>
                </c:pt>
                <c:pt idx="348">
                  <c:v>0.16250000000000001</c:v>
                </c:pt>
                <c:pt idx="349">
                  <c:v>0.15670000000000001</c:v>
                </c:pt>
                <c:pt idx="350">
                  <c:v>0.1613</c:v>
                </c:pt>
                <c:pt idx="351">
                  <c:v>0.17879999999999999</c:v>
                </c:pt>
                <c:pt idx="352">
                  <c:v>0.2238</c:v>
                </c:pt>
                <c:pt idx="353">
                  <c:v>0.25259999999999999</c:v>
                </c:pt>
                <c:pt idx="354">
                  <c:v>0.23880000000000001</c:v>
                </c:pt>
                <c:pt idx="355">
                  <c:v>0.30649999999999999</c:v>
                </c:pt>
                <c:pt idx="356">
                  <c:v>0.26640000000000003</c:v>
                </c:pt>
                <c:pt idx="357">
                  <c:v>0.2278</c:v>
                </c:pt>
                <c:pt idx="358">
                  <c:v>0.19209999999999999</c:v>
                </c:pt>
                <c:pt idx="359">
                  <c:v>0.17249999999999999</c:v>
                </c:pt>
                <c:pt idx="360">
                  <c:v>0.16300000000000001</c:v>
                </c:pt>
                <c:pt idx="361">
                  <c:v>0.16900000000000001</c:v>
                </c:pt>
                <c:pt idx="362">
                  <c:v>0.17480000000000001</c:v>
                </c:pt>
                <c:pt idx="363">
                  <c:v>0.1726</c:v>
                </c:pt>
                <c:pt idx="364">
                  <c:v>0.18390000000000001</c:v>
                </c:pt>
                <c:pt idx="365">
                  <c:v>0.18959999999999999</c:v>
                </c:pt>
                <c:pt idx="366">
                  <c:v>0.20219999999999999</c:v>
                </c:pt>
                <c:pt idx="367">
                  <c:v>0.20549999999999999</c:v>
                </c:pt>
                <c:pt idx="368">
                  <c:v>0.21990000000000001</c:v>
                </c:pt>
                <c:pt idx="369">
                  <c:v>0.2336</c:v>
                </c:pt>
                <c:pt idx="370">
                  <c:v>0.23930000000000001</c:v>
                </c:pt>
                <c:pt idx="371">
                  <c:v>0.2319</c:v>
                </c:pt>
                <c:pt idx="372">
                  <c:v>0.22140000000000001</c:v>
                </c:pt>
                <c:pt idx="373">
                  <c:v>0.2034</c:v>
                </c:pt>
                <c:pt idx="374">
                  <c:v>0.1913</c:v>
                </c:pt>
                <c:pt idx="375">
                  <c:v>0.17680000000000001</c:v>
                </c:pt>
                <c:pt idx="376">
                  <c:v>0.17130000000000001</c:v>
                </c:pt>
                <c:pt idx="377">
                  <c:v>0.1701</c:v>
                </c:pt>
                <c:pt idx="378">
                  <c:v>0.17599999999999999</c:v>
                </c:pt>
                <c:pt idx="379">
                  <c:v>0.18079999999999999</c:v>
                </c:pt>
                <c:pt idx="380">
                  <c:v>0.17879999999999999</c:v>
                </c:pt>
                <c:pt idx="381">
                  <c:v>0.16489999999999999</c:v>
                </c:pt>
                <c:pt idx="382">
                  <c:v>0.1489</c:v>
                </c:pt>
                <c:pt idx="383">
                  <c:v>0.1522</c:v>
                </c:pt>
                <c:pt idx="384">
                  <c:v>0.15060000000000001</c:v>
                </c:pt>
                <c:pt idx="385">
                  <c:v>0.14369999999999999</c:v>
                </c:pt>
                <c:pt idx="386">
                  <c:v>0.1487</c:v>
                </c:pt>
                <c:pt idx="387">
                  <c:v>0.1532</c:v>
                </c:pt>
                <c:pt idx="388">
                  <c:v>0.15110000000000001</c:v>
                </c:pt>
                <c:pt idx="389">
                  <c:v>0.15290000000000001</c:v>
                </c:pt>
                <c:pt idx="390">
                  <c:v>0.16309999999999999</c:v>
                </c:pt>
                <c:pt idx="391">
                  <c:v>0.16450000000000001</c:v>
                </c:pt>
                <c:pt idx="392">
                  <c:v>0.157</c:v>
                </c:pt>
                <c:pt idx="393">
                  <c:v>0.14249999999999999</c:v>
                </c:pt>
                <c:pt idx="394">
                  <c:v>0.13730000000000001</c:v>
                </c:pt>
                <c:pt idx="395">
                  <c:v>0.14729999999999999</c:v>
                </c:pt>
                <c:pt idx="396">
                  <c:v>0.16239999999999999</c:v>
                </c:pt>
                <c:pt idx="397">
                  <c:v>0.16839999999999999</c:v>
                </c:pt>
                <c:pt idx="398">
                  <c:v>0.17449999999999999</c:v>
                </c:pt>
                <c:pt idx="399">
                  <c:v>0.18</c:v>
                </c:pt>
                <c:pt idx="400">
                  <c:v>0.1827</c:v>
                </c:pt>
                <c:pt idx="401">
                  <c:v>0.18260000000000001</c:v>
                </c:pt>
                <c:pt idx="402">
                  <c:v>0.2087</c:v>
                </c:pt>
                <c:pt idx="403">
                  <c:v>0.24660000000000001</c:v>
                </c:pt>
                <c:pt idx="404">
                  <c:v>0.28770000000000001</c:v>
                </c:pt>
                <c:pt idx="405">
                  <c:v>0.28370000000000001</c:v>
                </c:pt>
                <c:pt idx="406">
                  <c:v>0.2601</c:v>
                </c:pt>
                <c:pt idx="407">
                  <c:v>0.2253</c:v>
                </c:pt>
                <c:pt idx="408">
                  <c:v>0.2031</c:v>
                </c:pt>
                <c:pt idx="409">
                  <c:v>0.2001</c:v>
                </c:pt>
                <c:pt idx="410">
                  <c:v>0.22520000000000001</c:v>
                </c:pt>
                <c:pt idx="411">
                  <c:v>0.2225</c:v>
                </c:pt>
                <c:pt idx="412">
                  <c:v>0.20580000000000001</c:v>
                </c:pt>
                <c:pt idx="413">
                  <c:v>0.18390000000000001</c:v>
                </c:pt>
                <c:pt idx="414">
                  <c:v>0.19059999999999999</c:v>
                </c:pt>
                <c:pt idx="415">
                  <c:v>0.2059</c:v>
                </c:pt>
                <c:pt idx="416">
                  <c:v>0.19600000000000001</c:v>
                </c:pt>
                <c:pt idx="417">
                  <c:v>0.18720000000000001</c:v>
                </c:pt>
                <c:pt idx="418">
                  <c:v>0.20100000000000001</c:v>
                </c:pt>
                <c:pt idx="419">
                  <c:v>0.19969999999999999</c:v>
                </c:pt>
                <c:pt idx="420">
                  <c:v>0.1913</c:v>
                </c:pt>
                <c:pt idx="421">
                  <c:v>0.19109999999999999</c:v>
                </c:pt>
                <c:pt idx="422">
                  <c:v>0.1827</c:v>
                </c:pt>
                <c:pt idx="423">
                  <c:v>0.1835</c:v>
                </c:pt>
                <c:pt idx="424">
                  <c:v>0.17219999999999999</c:v>
                </c:pt>
                <c:pt idx="425">
                  <c:v>0.1734</c:v>
                </c:pt>
                <c:pt idx="426">
                  <c:v>0.1835</c:v>
                </c:pt>
                <c:pt idx="427">
                  <c:v>0.21060000000000001</c:v>
                </c:pt>
                <c:pt idx="428">
                  <c:v>0.1983</c:v>
                </c:pt>
                <c:pt idx="429">
                  <c:v>0.1883</c:v>
                </c:pt>
                <c:pt idx="430">
                  <c:v>0.1885</c:v>
                </c:pt>
                <c:pt idx="431">
                  <c:v>0.185</c:v>
                </c:pt>
                <c:pt idx="432">
                  <c:v>0.20480000000000001</c:v>
                </c:pt>
                <c:pt idx="433">
                  <c:v>0.20449999999999999</c:v>
                </c:pt>
                <c:pt idx="434">
                  <c:v>0.1928</c:v>
                </c:pt>
                <c:pt idx="435">
                  <c:v>0.1928</c:v>
                </c:pt>
                <c:pt idx="436">
                  <c:v>0.1905</c:v>
                </c:pt>
                <c:pt idx="437">
                  <c:v>0.18609999999999999</c:v>
                </c:pt>
                <c:pt idx="438">
                  <c:v>0.189</c:v>
                </c:pt>
                <c:pt idx="439">
                  <c:v>0.20730000000000001</c:v>
                </c:pt>
                <c:pt idx="440">
                  <c:v>0.22800000000000001</c:v>
                </c:pt>
                <c:pt idx="441">
                  <c:v>0.24390000000000001</c:v>
                </c:pt>
                <c:pt idx="442">
                  <c:v>0.25290000000000001</c:v>
                </c:pt>
                <c:pt idx="443">
                  <c:v>0.26860000000000001</c:v>
                </c:pt>
                <c:pt idx="444">
                  <c:v>0.27929999999999999</c:v>
                </c:pt>
                <c:pt idx="445">
                  <c:v>0.255</c:v>
                </c:pt>
                <c:pt idx="446">
                  <c:v>0.26860000000000001</c:v>
                </c:pt>
                <c:pt idx="447">
                  <c:v>0.27610000000000001</c:v>
                </c:pt>
                <c:pt idx="448">
                  <c:v>0.30630000000000002</c:v>
                </c:pt>
                <c:pt idx="449">
                  <c:v>0.27300000000000002</c:v>
                </c:pt>
                <c:pt idx="450">
                  <c:v>0.2316</c:v>
                </c:pt>
                <c:pt idx="451">
                  <c:v>0.26390000000000002</c:v>
                </c:pt>
                <c:pt idx="452">
                  <c:v>0.27760000000000001</c:v>
                </c:pt>
                <c:pt idx="453">
                  <c:v>0.2293</c:v>
                </c:pt>
                <c:pt idx="454">
                  <c:v>0.2213</c:v>
                </c:pt>
                <c:pt idx="455">
                  <c:v>0.26850000000000002</c:v>
                </c:pt>
                <c:pt idx="456">
                  <c:v>0.26629999999999998</c:v>
                </c:pt>
                <c:pt idx="457">
                  <c:v>0.2293</c:v>
                </c:pt>
                <c:pt idx="458">
                  <c:v>0.25259999999999999</c:v>
                </c:pt>
                <c:pt idx="459">
                  <c:v>0.2424</c:v>
                </c:pt>
                <c:pt idx="460">
                  <c:v>0.27589999999999998</c:v>
                </c:pt>
                <c:pt idx="461">
                  <c:v>0.29709999999999998</c:v>
                </c:pt>
                <c:pt idx="462">
                  <c:v>0.27260000000000001</c:v>
                </c:pt>
                <c:pt idx="463">
                  <c:v>0.2787</c:v>
                </c:pt>
                <c:pt idx="464">
                  <c:v>0.30830000000000002</c:v>
                </c:pt>
                <c:pt idx="465">
                  <c:v>0.35049999999999998</c:v>
                </c:pt>
                <c:pt idx="466">
                  <c:v>0.35920000000000002</c:v>
                </c:pt>
                <c:pt idx="467">
                  <c:v>0.36480000000000001</c:v>
                </c:pt>
                <c:pt idx="468">
                  <c:v>0.32619999999999999</c:v>
                </c:pt>
                <c:pt idx="469">
                  <c:v>0.29049999999999998</c:v>
                </c:pt>
                <c:pt idx="470">
                  <c:v>0.26250000000000001</c:v>
                </c:pt>
                <c:pt idx="471">
                  <c:v>0.28610000000000002</c:v>
                </c:pt>
                <c:pt idx="472">
                  <c:v>0.28599999999999998</c:v>
                </c:pt>
                <c:pt idx="473">
                  <c:v>0.26779999999999998</c:v>
                </c:pt>
                <c:pt idx="474">
                  <c:v>0.22570000000000001</c:v>
                </c:pt>
                <c:pt idx="475">
                  <c:v>0.2107</c:v>
                </c:pt>
                <c:pt idx="476">
                  <c:v>0.22650000000000001</c:v>
                </c:pt>
                <c:pt idx="477">
                  <c:v>0.24579999999999999</c:v>
                </c:pt>
                <c:pt idx="478">
                  <c:v>0.24149999999999999</c:v>
                </c:pt>
                <c:pt idx="479">
                  <c:v>0.2213</c:v>
                </c:pt>
                <c:pt idx="480">
                  <c:v>0.24590000000000001</c:v>
                </c:pt>
                <c:pt idx="481">
                  <c:v>0.23880000000000001</c:v>
                </c:pt>
                <c:pt idx="482">
                  <c:v>0.24959999999999999</c:v>
                </c:pt>
                <c:pt idx="483">
                  <c:v>0.23880000000000001</c:v>
                </c:pt>
                <c:pt idx="484">
                  <c:v>0.2457</c:v>
                </c:pt>
                <c:pt idx="485">
                  <c:v>0.2366</c:v>
                </c:pt>
                <c:pt idx="486">
                  <c:v>0.21229999999999999</c:v>
                </c:pt>
                <c:pt idx="487">
                  <c:v>0.2102</c:v>
                </c:pt>
                <c:pt idx="488">
                  <c:v>0.22839999999999999</c:v>
                </c:pt>
                <c:pt idx="489">
                  <c:v>0.21529999999999999</c:v>
                </c:pt>
                <c:pt idx="490">
                  <c:v>0.18890000000000001</c:v>
                </c:pt>
                <c:pt idx="491">
                  <c:v>0.21010000000000001</c:v>
                </c:pt>
                <c:pt idx="492">
                  <c:v>0.23039999999999999</c:v>
                </c:pt>
                <c:pt idx="493">
                  <c:v>0.21759999999999999</c:v>
                </c:pt>
                <c:pt idx="494">
                  <c:v>0.21609999999999999</c:v>
                </c:pt>
                <c:pt idx="495">
                  <c:v>0.2409</c:v>
                </c:pt>
                <c:pt idx="496">
                  <c:v>0.2515</c:v>
                </c:pt>
                <c:pt idx="497">
                  <c:v>0.2407</c:v>
                </c:pt>
                <c:pt idx="498">
                  <c:v>0.23799999999999999</c:v>
                </c:pt>
                <c:pt idx="499">
                  <c:v>0.222</c:v>
                </c:pt>
                <c:pt idx="500">
                  <c:v>0.2145</c:v>
                </c:pt>
                <c:pt idx="501">
                  <c:v>0.2051</c:v>
                </c:pt>
                <c:pt idx="502">
                  <c:v>0.20119999999999999</c:v>
                </c:pt>
                <c:pt idx="503">
                  <c:v>0.18060000000000001</c:v>
                </c:pt>
                <c:pt idx="504">
                  <c:v>0.18110000000000001</c:v>
                </c:pt>
                <c:pt idx="505">
                  <c:v>0.16750000000000001</c:v>
                </c:pt>
                <c:pt idx="506">
                  <c:v>0.16420000000000001</c:v>
                </c:pt>
                <c:pt idx="507">
                  <c:v>0.20349999999999999</c:v>
                </c:pt>
                <c:pt idx="508">
                  <c:v>0.22040000000000001</c:v>
                </c:pt>
                <c:pt idx="509">
                  <c:v>0.22600000000000001</c:v>
                </c:pt>
                <c:pt idx="510">
                  <c:v>0.23649999999999999</c:v>
                </c:pt>
                <c:pt idx="511">
                  <c:v>0.25319999999999998</c:v>
                </c:pt>
                <c:pt idx="512">
                  <c:v>0.28499999999999998</c:v>
                </c:pt>
                <c:pt idx="513">
                  <c:v>0.3054</c:v>
                </c:pt>
                <c:pt idx="514">
                  <c:v>0.30990000000000001</c:v>
                </c:pt>
                <c:pt idx="515">
                  <c:v>0.28649999999999998</c:v>
                </c:pt>
                <c:pt idx="516">
                  <c:v>0.27479999999999999</c:v>
                </c:pt>
                <c:pt idx="517">
                  <c:v>0.29449999999999998</c:v>
                </c:pt>
                <c:pt idx="518">
                  <c:v>0.28789999999999999</c:v>
                </c:pt>
                <c:pt idx="519">
                  <c:v>0.26319999999999999</c:v>
                </c:pt>
                <c:pt idx="520">
                  <c:v>0.27460000000000001</c:v>
                </c:pt>
                <c:pt idx="521">
                  <c:v>0.29160000000000003</c:v>
                </c:pt>
                <c:pt idx="522">
                  <c:v>0.27310000000000001</c:v>
                </c:pt>
                <c:pt idx="523">
                  <c:v>0.2636</c:v>
                </c:pt>
                <c:pt idx="524">
                  <c:v>0.28620000000000001</c:v>
                </c:pt>
                <c:pt idx="525">
                  <c:v>0.2964</c:v>
                </c:pt>
                <c:pt idx="526">
                  <c:v>0.2752</c:v>
                </c:pt>
                <c:pt idx="527">
                  <c:v>0.27889999999999998</c:v>
                </c:pt>
                <c:pt idx="528">
                  <c:v>0.28399999999999997</c:v>
                </c:pt>
                <c:pt idx="529">
                  <c:v>0.28449999999999998</c:v>
                </c:pt>
                <c:pt idx="530">
                  <c:v>0.2361</c:v>
                </c:pt>
                <c:pt idx="531">
                  <c:v>0.2203</c:v>
                </c:pt>
                <c:pt idx="532">
                  <c:v>0.2132</c:v>
                </c:pt>
                <c:pt idx="533">
                  <c:v>0.19170000000000001</c:v>
                </c:pt>
                <c:pt idx="534">
                  <c:v>0.18659999999999999</c:v>
                </c:pt>
                <c:pt idx="535">
                  <c:v>0.17399999999999999</c:v>
                </c:pt>
                <c:pt idx="536">
                  <c:v>0.17100000000000001</c:v>
                </c:pt>
                <c:pt idx="537">
                  <c:v>0.17549999999999999</c:v>
                </c:pt>
                <c:pt idx="538">
                  <c:v>0.1908</c:v>
                </c:pt>
                <c:pt idx="539">
                  <c:v>0.21110000000000001</c:v>
                </c:pt>
                <c:pt idx="540">
                  <c:v>0.2132</c:v>
                </c:pt>
                <c:pt idx="541">
                  <c:v>0.2041</c:v>
                </c:pt>
                <c:pt idx="542">
                  <c:v>0.20549999999999999</c:v>
                </c:pt>
                <c:pt idx="543">
                  <c:v>0.21940000000000001</c:v>
                </c:pt>
                <c:pt idx="544">
                  <c:v>0.23019999999999999</c:v>
                </c:pt>
                <c:pt idx="545">
                  <c:v>0.218</c:v>
                </c:pt>
                <c:pt idx="546">
                  <c:v>0.21210000000000001</c:v>
                </c:pt>
                <c:pt idx="547">
                  <c:v>0.19700000000000001</c:v>
                </c:pt>
                <c:pt idx="548">
                  <c:v>0.1855</c:v>
                </c:pt>
                <c:pt idx="549">
                  <c:v>0.17649999999999999</c:v>
                </c:pt>
                <c:pt idx="550">
                  <c:v>0.1706</c:v>
                </c:pt>
                <c:pt idx="551">
                  <c:v>0.1676</c:v>
                </c:pt>
                <c:pt idx="552">
                  <c:v>0.1759</c:v>
                </c:pt>
                <c:pt idx="553">
                  <c:v>0.19070000000000001</c:v>
                </c:pt>
                <c:pt idx="554">
                  <c:v>0.17799999999999999</c:v>
                </c:pt>
                <c:pt idx="555">
                  <c:v>0.1739</c:v>
                </c:pt>
                <c:pt idx="556">
                  <c:v>0.17230000000000001</c:v>
                </c:pt>
                <c:pt idx="557">
                  <c:v>0.1794</c:v>
                </c:pt>
                <c:pt idx="558">
                  <c:v>0.17760000000000001</c:v>
                </c:pt>
                <c:pt idx="559">
                  <c:v>0.1852</c:v>
                </c:pt>
                <c:pt idx="560">
                  <c:v>0.1903</c:v>
                </c:pt>
                <c:pt idx="561">
                  <c:v>0.1978</c:v>
                </c:pt>
                <c:pt idx="562">
                  <c:v>0.1996</c:v>
                </c:pt>
                <c:pt idx="563">
                  <c:v>0.21640000000000001</c:v>
                </c:pt>
                <c:pt idx="564">
                  <c:v>0.21659999999999999</c:v>
                </c:pt>
                <c:pt idx="565">
                  <c:v>0.2056</c:v>
                </c:pt>
                <c:pt idx="566">
                  <c:v>0.2132</c:v>
                </c:pt>
                <c:pt idx="567">
                  <c:v>0.21759999999999999</c:v>
                </c:pt>
                <c:pt idx="568">
                  <c:v>0.2155</c:v>
                </c:pt>
                <c:pt idx="569">
                  <c:v>0.214</c:v>
                </c:pt>
                <c:pt idx="570">
                  <c:v>0.19980000000000001</c:v>
                </c:pt>
                <c:pt idx="571">
                  <c:v>0.18859999999999999</c:v>
                </c:pt>
                <c:pt idx="572">
                  <c:v>0.1867</c:v>
                </c:pt>
                <c:pt idx="573">
                  <c:v>0.17280000000000001</c:v>
                </c:pt>
                <c:pt idx="574">
                  <c:v>0.16719999999999999</c:v>
                </c:pt>
                <c:pt idx="575">
                  <c:v>0.15509999999999999</c:v>
                </c:pt>
                <c:pt idx="576">
                  <c:v>0.1512</c:v>
                </c:pt>
                <c:pt idx="577">
                  <c:v>0.17510000000000001</c:v>
                </c:pt>
                <c:pt idx="578">
                  <c:v>0.16389999999999999</c:v>
                </c:pt>
                <c:pt idx="579">
                  <c:v>0.1575</c:v>
                </c:pt>
                <c:pt idx="580">
                  <c:v>0.1575</c:v>
                </c:pt>
                <c:pt idx="581">
                  <c:v>0.18729999999999999</c:v>
                </c:pt>
                <c:pt idx="582">
                  <c:v>0.19439999999999999</c:v>
                </c:pt>
                <c:pt idx="583">
                  <c:v>0.22189999999999999</c:v>
                </c:pt>
                <c:pt idx="584">
                  <c:v>0.16589999999999999</c:v>
                </c:pt>
                <c:pt idx="585">
                  <c:v>0.1527</c:v>
                </c:pt>
                <c:pt idx="586">
                  <c:v>0.157</c:v>
                </c:pt>
                <c:pt idx="587">
                  <c:v>0.16470000000000001</c:v>
                </c:pt>
                <c:pt idx="588">
                  <c:v>0.1671</c:v>
                </c:pt>
                <c:pt idx="589">
                  <c:v>0.1867</c:v>
                </c:pt>
                <c:pt idx="590">
                  <c:v>0.17019999999999999</c:v>
                </c:pt>
                <c:pt idx="591">
                  <c:v>0.1792</c:v>
                </c:pt>
                <c:pt idx="592">
                  <c:v>0.1832</c:v>
                </c:pt>
                <c:pt idx="593">
                  <c:v>0.1837</c:v>
                </c:pt>
                <c:pt idx="594">
                  <c:v>0.16969999999999999</c:v>
                </c:pt>
                <c:pt idx="595">
                  <c:v>0.18149999999999999</c:v>
                </c:pt>
                <c:pt idx="596">
                  <c:v>0.192</c:v>
                </c:pt>
                <c:pt idx="597">
                  <c:v>0.17019999999999999</c:v>
                </c:pt>
                <c:pt idx="598">
                  <c:v>0.16320000000000001</c:v>
                </c:pt>
                <c:pt idx="599">
                  <c:v>0.17449999999999999</c:v>
                </c:pt>
                <c:pt idx="600">
                  <c:v>0.1714</c:v>
                </c:pt>
                <c:pt idx="601">
                  <c:v>0.15440000000000001</c:v>
                </c:pt>
                <c:pt idx="602">
                  <c:v>0.1527</c:v>
                </c:pt>
                <c:pt idx="603">
                  <c:v>0.15820000000000001</c:v>
                </c:pt>
                <c:pt idx="604">
                  <c:v>0.1472</c:v>
                </c:pt>
                <c:pt idx="605">
                  <c:v>0.13600000000000001</c:v>
                </c:pt>
                <c:pt idx="606">
                  <c:v>0.14199999999999999</c:v>
                </c:pt>
                <c:pt idx="607">
                  <c:v>0.1431</c:v>
                </c:pt>
                <c:pt idx="608">
                  <c:v>0.13289999999999999</c:v>
                </c:pt>
                <c:pt idx="609">
                  <c:v>0.128</c:v>
                </c:pt>
                <c:pt idx="610">
                  <c:v>0.13420000000000001</c:v>
                </c:pt>
                <c:pt idx="611">
                  <c:v>0.1353</c:v>
                </c:pt>
                <c:pt idx="612">
                  <c:v>0.14219999999999999</c:v>
                </c:pt>
                <c:pt idx="613">
                  <c:v>0.14249999999999999</c:v>
                </c:pt>
                <c:pt idx="614">
                  <c:v>0.13700000000000001</c:v>
                </c:pt>
                <c:pt idx="615">
                  <c:v>0.12720000000000001</c:v>
                </c:pt>
                <c:pt idx="616">
                  <c:v>0.1293</c:v>
                </c:pt>
                <c:pt idx="617">
                  <c:v>0.13239999999999999</c:v>
                </c:pt>
                <c:pt idx="618">
                  <c:v>0.12740000000000001</c:v>
                </c:pt>
                <c:pt idx="619">
                  <c:v>0.121</c:v>
                </c:pt>
                <c:pt idx="620">
                  <c:v>0.12</c:v>
                </c:pt>
                <c:pt idx="621">
                  <c:v>0.1183</c:v>
                </c:pt>
                <c:pt idx="622">
                  <c:v>0.1051</c:v>
                </c:pt>
                <c:pt idx="623">
                  <c:v>9.9599999999999994E-2</c:v>
                </c:pt>
                <c:pt idx="624">
                  <c:v>0.10929999999999999</c:v>
                </c:pt>
                <c:pt idx="625">
                  <c:v>0.1178</c:v>
                </c:pt>
                <c:pt idx="626">
                  <c:v>0.11559999999999999</c:v>
                </c:pt>
                <c:pt idx="627">
                  <c:v>0.1298</c:v>
                </c:pt>
                <c:pt idx="628">
                  <c:v>0.1406</c:v>
                </c:pt>
                <c:pt idx="629">
                  <c:v>0.15809999999999999</c:v>
                </c:pt>
                <c:pt idx="630">
                  <c:v>0.1555</c:v>
                </c:pt>
                <c:pt idx="631">
                  <c:v>0.15359999999999999</c:v>
                </c:pt>
                <c:pt idx="632">
                  <c:v>0.14660000000000001</c:v>
                </c:pt>
                <c:pt idx="633">
                  <c:v>0.16159999999999999</c:v>
                </c:pt>
                <c:pt idx="634">
                  <c:v>0.15640000000000001</c:v>
                </c:pt>
                <c:pt idx="635">
                  <c:v>0.1333</c:v>
                </c:pt>
                <c:pt idx="636">
                  <c:v>0.13830000000000001</c:v>
                </c:pt>
                <c:pt idx="637">
                  <c:v>0.151</c:v>
                </c:pt>
                <c:pt idx="638">
                  <c:v>0.1371</c:v>
                </c:pt>
                <c:pt idx="639">
                  <c:v>0.124</c:v>
                </c:pt>
                <c:pt idx="640">
                  <c:v>0.1381</c:v>
                </c:pt>
                <c:pt idx="641">
                  <c:v>0.14180000000000001</c:v>
                </c:pt>
                <c:pt idx="642">
                  <c:v>0.12570000000000001</c:v>
                </c:pt>
                <c:pt idx="643">
                  <c:v>0.1268</c:v>
                </c:pt>
                <c:pt idx="644">
                  <c:v>0.1426</c:v>
                </c:pt>
                <c:pt idx="645">
                  <c:v>0.13919999999999999</c:v>
                </c:pt>
                <c:pt idx="646">
                  <c:v>0.12909999999999999</c:v>
                </c:pt>
                <c:pt idx="647">
                  <c:v>0.13819999999999999</c:v>
                </c:pt>
                <c:pt idx="648">
                  <c:v>0.1479</c:v>
                </c:pt>
                <c:pt idx="649">
                  <c:v>0.13900000000000001</c:v>
                </c:pt>
                <c:pt idx="650">
                  <c:v>0.13439999999999999</c:v>
                </c:pt>
                <c:pt idx="651">
                  <c:v>0.1467</c:v>
                </c:pt>
                <c:pt idx="652">
                  <c:v>0.1462</c:v>
                </c:pt>
                <c:pt idx="653">
                  <c:v>0.1341</c:v>
                </c:pt>
                <c:pt idx="654">
                  <c:v>0.1391</c:v>
                </c:pt>
                <c:pt idx="655">
                  <c:v>0.14960000000000001</c:v>
                </c:pt>
                <c:pt idx="656">
                  <c:v>0.14430000000000001</c:v>
                </c:pt>
                <c:pt idx="657">
                  <c:v>0.13700000000000001</c:v>
                </c:pt>
                <c:pt idx="658">
                  <c:v>0.14660000000000001</c:v>
                </c:pt>
                <c:pt idx="659">
                  <c:v>0.15310000000000001</c:v>
                </c:pt>
                <c:pt idx="660">
                  <c:v>0.14399999999999999</c:v>
                </c:pt>
                <c:pt idx="661">
                  <c:v>0.1421</c:v>
                </c:pt>
                <c:pt idx="662">
                  <c:v>0.1515</c:v>
                </c:pt>
                <c:pt idx="663">
                  <c:v>0.1515</c:v>
                </c:pt>
                <c:pt idx="664">
                  <c:v>0.14280000000000001</c:v>
                </c:pt>
                <c:pt idx="665">
                  <c:v>0.14360000000000001</c:v>
                </c:pt>
                <c:pt idx="666">
                  <c:v>0.1467</c:v>
                </c:pt>
                <c:pt idx="667">
                  <c:v>0.1421</c:v>
                </c:pt>
                <c:pt idx="668">
                  <c:v>0.13420000000000001</c:v>
                </c:pt>
                <c:pt idx="669">
                  <c:v>0.14019999999999999</c:v>
                </c:pt>
                <c:pt idx="670">
                  <c:v>0.1489</c:v>
                </c:pt>
                <c:pt idx="671">
                  <c:v>0.14560000000000001</c:v>
                </c:pt>
                <c:pt idx="672">
                  <c:v>0.14219999999999999</c:v>
                </c:pt>
                <c:pt idx="673">
                  <c:v>0.1434</c:v>
                </c:pt>
                <c:pt idx="674">
                  <c:v>0.14349999999999999</c:v>
                </c:pt>
                <c:pt idx="675">
                  <c:v>0.14030000000000001</c:v>
                </c:pt>
                <c:pt idx="676">
                  <c:v>0.13769999999999999</c:v>
                </c:pt>
                <c:pt idx="677">
                  <c:v>0.1394</c:v>
                </c:pt>
                <c:pt idx="678">
                  <c:v>0.14330000000000001</c:v>
                </c:pt>
                <c:pt idx="679">
                  <c:v>0.1459</c:v>
                </c:pt>
                <c:pt idx="680">
                  <c:v>0.14169999999999999</c:v>
                </c:pt>
                <c:pt idx="681">
                  <c:v>0.14030000000000001</c:v>
                </c:pt>
                <c:pt idx="682">
                  <c:v>0.1449</c:v>
                </c:pt>
                <c:pt idx="683">
                  <c:v>0.14560000000000001</c:v>
                </c:pt>
                <c:pt idx="684">
                  <c:v>0.1386</c:v>
                </c:pt>
                <c:pt idx="685">
                  <c:v>0.1381</c:v>
                </c:pt>
                <c:pt idx="686">
                  <c:v>0.1487</c:v>
                </c:pt>
                <c:pt idx="687">
                  <c:v>0.17180000000000001</c:v>
                </c:pt>
                <c:pt idx="688">
                  <c:v>0.1822</c:v>
                </c:pt>
                <c:pt idx="689">
                  <c:v>0.20699999999999999</c:v>
                </c:pt>
                <c:pt idx="690">
                  <c:v>0.19739999999999999</c:v>
                </c:pt>
                <c:pt idx="691">
                  <c:v>0.19270000000000001</c:v>
                </c:pt>
                <c:pt idx="692">
                  <c:v>0.21299999999999999</c:v>
                </c:pt>
                <c:pt idx="693">
                  <c:v>0.22939999999999999</c:v>
                </c:pt>
                <c:pt idx="694">
                  <c:v>0.216</c:v>
                </c:pt>
                <c:pt idx="695">
                  <c:v>0.2722</c:v>
                </c:pt>
                <c:pt idx="696">
                  <c:v>0.26169999999999999</c:v>
                </c:pt>
                <c:pt idx="697">
                  <c:v>0.2019</c:v>
                </c:pt>
                <c:pt idx="698">
                  <c:v>0.20300000000000001</c:v>
                </c:pt>
                <c:pt idx="699">
                  <c:v>0.26050000000000001</c:v>
                </c:pt>
                <c:pt idx="700">
                  <c:v>0.2616</c:v>
                </c:pt>
                <c:pt idx="701">
                  <c:v>0.19750000000000001</c:v>
                </c:pt>
                <c:pt idx="702">
                  <c:v>0.19980000000000001</c:v>
                </c:pt>
                <c:pt idx="703">
                  <c:v>0.30599999999999999</c:v>
                </c:pt>
                <c:pt idx="704">
                  <c:v>0.33939999999999998</c:v>
                </c:pt>
                <c:pt idx="705">
                  <c:v>0.25159999999999999</c:v>
                </c:pt>
                <c:pt idx="706">
                  <c:v>0.19889999999999999</c:v>
                </c:pt>
                <c:pt idx="707">
                  <c:v>0.17649999999999999</c:v>
                </c:pt>
                <c:pt idx="708">
                  <c:v>0.14749999999999999</c:v>
                </c:pt>
                <c:pt idx="709">
                  <c:v>0.13750000000000001</c:v>
                </c:pt>
                <c:pt idx="710">
                  <c:v>0.1353</c:v>
                </c:pt>
                <c:pt idx="711">
                  <c:v>0.13389999999999999</c:v>
                </c:pt>
                <c:pt idx="712">
                  <c:v>0.1358</c:v>
                </c:pt>
                <c:pt idx="713">
                  <c:v>0.1411</c:v>
                </c:pt>
                <c:pt idx="714">
                  <c:v>0.14330000000000001</c:v>
                </c:pt>
                <c:pt idx="715">
                  <c:v>0.14119999999999999</c:v>
                </c:pt>
                <c:pt idx="716">
                  <c:v>0.14560000000000001</c:v>
                </c:pt>
                <c:pt idx="717">
                  <c:v>0.1431</c:v>
                </c:pt>
                <c:pt idx="718">
                  <c:v>0.13200000000000001</c:v>
                </c:pt>
                <c:pt idx="719">
                  <c:v>0.1411</c:v>
                </c:pt>
                <c:pt idx="720">
                  <c:v>0.13689999999999999</c:v>
                </c:pt>
                <c:pt idx="721">
                  <c:v>0.14430000000000001</c:v>
                </c:pt>
                <c:pt idx="722">
                  <c:v>0.14879999999999999</c:v>
                </c:pt>
                <c:pt idx="723">
                  <c:v>0.1424</c:v>
                </c:pt>
                <c:pt idx="724">
                  <c:v>0.1346</c:v>
                </c:pt>
                <c:pt idx="725">
                  <c:v>0.13880000000000001</c:v>
                </c:pt>
                <c:pt idx="726">
                  <c:v>0.15620000000000001</c:v>
                </c:pt>
                <c:pt idx="727">
                  <c:v>0.1608</c:v>
                </c:pt>
                <c:pt idx="728">
                  <c:v>0.1487</c:v>
                </c:pt>
                <c:pt idx="729">
                  <c:v>0.15140000000000001</c:v>
                </c:pt>
                <c:pt idx="730">
                  <c:v>0.17730000000000001</c:v>
                </c:pt>
                <c:pt idx="731">
                  <c:v>0.18820000000000001</c:v>
                </c:pt>
                <c:pt idx="732">
                  <c:v>0.17910000000000001</c:v>
                </c:pt>
                <c:pt idx="733">
                  <c:v>0.16500000000000001</c:v>
                </c:pt>
                <c:pt idx="734">
                  <c:v>0.17330000000000001</c:v>
                </c:pt>
                <c:pt idx="735">
                  <c:v>0.18659999999999999</c:v>
                </c:pt>
                <c:pt idx="736">
                  <c:v>0.17710000000000001</c:v>
                </c:pt>
                <c:pt idx="737">
                  <c:v>0.16470000000000001</c:v>
                </c:pt>
                <c:pt idx="738">
                  <c:v>0.17610000000000001</c:v>
                </c:pt>
                <c:pt idx="739">
                  <c:v>0.1857</c:v>
                </c:pt>
                <c:pt idx="740">
                  <c:v>0.17610000000000001</c:v>
                </c:pt>
                <c:pt idx="741">
                  <c:v>0.16950000000000001</c:v>
                </c:pt>
                <c:pt idx="742">
                  <c:v>0.17680000000000001</c:v>
                </c:pt>
                <c:pt idx="743">
                  <c:v>0.17660000000000001</c:v>
                </c:pt>
                <c:pt idx="744">
                  <c:v>0.16170000000000001</c:v>
                </c:pt>
                <c:pt idx="745">
                  <c:v>0.16389999999999999</c:v>
                </c:pt>
                <c:pt idx="746">
                  <c:v>0.17630000000000001</c:v>
                </c:pt>
                <c:pt idx="747">
                  <c:v>0.17100000000000001</c:v>
                </c:pt>
                <c:pt idx="748">
                  <c:v>0.16109999999999999</c:v>
                </c:pt>
                <c:pt idx="749">
                  <c:v>0.16700000000000001</c:v>
                </c:pt>
                <c:pt idx="750">
                  <c:v>0.17050000000000001</c:v>
                </c:pt>
                <c:pt idx="751">
                  <c:v>0.1502</c:v>
                </c:pt>
                <c:pt idx="752">
                  <c:v>0.1358</c:v>
                </c:pt>
                <c:pt idx="753">
                  <c:v>0.1368</c:v>
                </c:pt>
                <c:pt idx="754">
                  <c:v>0.13020000000000001</c:v>
                </c:pt>
                <c:pt idx="755">
                  <c:v>0.1142</c:v>
                </c:pt>
                <c:pt idx="756">
                  <c:v>0.1139</c:v>
                </c:pt>
                <c:pt idx="757">
                  <c:v>0.1153</c:v>
                </c:pt>
                <c:pt idx="758">
                  <c:v>0.106</c:v>
                </c:pt>
                <c:pt idx="759">
                  <c:v>9.7500000000000003E-2</c:v>
                </c:pt>
                <c:pt idx="760">
                  <c:v>0.10290000000000001</c:v>
                </c:pt>
                <c:pt idx="761">
                  <c:v>0.105</c:v>
                </c:pt>
                <c:pt idx="762">
                  <c:v>9.4500000000000001E-2</c:v>
                </c:pt>
                <c:pt idx="763">
                  <c:v>8.7900000000000006E-2</c:v>
                </c:pt>
                <c:pt idx="764">
                  <c:v>0.10150000000000001</c:v>
                </c:pt>
                <c:pt idx="765">
                  <c:v>0.1145</c:v>
                </c:pt>
                <c:pt idx="766">
                  <c:v>0.10680000000000001</c:v>
                </c:pt>
                <c:pt idx="767">
                  <c:v>0.1091</c:v>
                </c:pt>
                <c:pt idx="768">
                  <c:v>0.12709999999999999</c:v>
                </c:pt>
                <c:pt idx="769">
                  <c:v>0.1588</c:v>
                </c:pt>
                <c:pt idx="770">
                  <c:v>0.19209999999999999</c:v>
                </c:pt>
                <c:pt idx="771">
                  <c:v>0.1719</c:v>
                </c:pt>
                <c:pt idx="772">
                  <c:v>0.19420000000000001</c:v>
                </c:pt>
                <c:pt idx="773">
                  <c:v>0.19070000000000001</c:v>
                </c:pt>
                <c:pt idx="774">
                  <c:v>0.1676</c:v>
                </c:pt>
                <c:pt idx="775">
                  <c:v>0.1835</c:v>
                </c:pt>
                <c:pt idx="776">
                  <c:v>0.18079999999999999</c:v>
                </c:pt>
                <c:pt idx="777">
                  <c:v>0.13700000000000001</c:v>
                </c:pt>
                <c:pt idx="778">
                  <c:v>0.1515</c:v>
                </c:pt>
                <c:pt idx="779">
                  <c:v>0.13850000000000001</c:v>
                </c:pt>
                <c:pt idx="780">
                  <c:v>0.124</c:v>
                </c:pt>
                <c:pt idx="781">
                  <c:v>0.12859999999999999</c:v>
                </c:pt>
                <c:pt idx="782">
                  <c:v>0.13239999999999999</c:v>
                </c:pt>
                <c:pt idx="783">
                  <c:v>0.12720000000000001</c:v>
                </c:pt>
                <c:pt idx="784">
                  <c:v>0.1249</c:v>
                </c:pt>
                <c:pt idx="785">
                  <c:v>0.13009999999999999</c:v>
                </c:pt>
                <c:pt idx="786">
                  <c:v>0.13300000000000001</c:v>
                </c:pt>
                <c:pt idx="787">
                  <c:v>0.1295</c:v>
                </c:pt>
                <c:pt idx="788">
                  <c:v>0.1305</c:v>
                </c:pt>
                <c:pt idx="789">
                  <c:v>0.14030000000000001</c:v>
                </c:pt>
                <c:pt idx="790">
                  <c:v>0.1411</c:v>
                </c:pt>
                <c:pt idx="791">
                  <c:v>0.13719999999999999</c:v>
                </c:pt>
                <c:pt idx="792">
                  <c:v>0.14430000000000001</c:v>
                </c:pt>
                <c:pt idx="793">
                  <c:v>0.15390000000000001</c:v>
                </c:pt>
                <c:pt idx="794">
                  <c:v>0.15040000000000001</c:v>
                </c:pt>
                <c:pt idx="795">
                  <c:v>0.1532</c:v>
                </c:pt>
                <c:pt idx="796">
                  <c:v>0.1678</c:v>
                </c:pt>
                <c:pt idx="797">
                  <c:v>0.1812</c:v>
                </c:pt>
                <c:pt idx="798">
                  <c:v>0.17680000000000001</c:v>
                </c:pt>
                <c:pt idx="799">
                  <c:v>0.16389999999999999</c:v>
                </c:pt>
                <c:pt idx="800">
                  <c:v>0.15390000000000001</c:v>
                </c:pt>
                <c:pt idx="801">
                  <c:v>0.16239999999999999</c:v>
                </c:pt>
                <c:pt idx="802">
                  <c:v>0.1615</c:v>
                </c:pt>
                <c:pt idx="803">
                  <c:v>0.1426</c:v>
                </c:pt>
                <c:pt idx="804">
                  <c:v>0.1416</c:v>
                </c:pt>
                <c:pt idx="805">
                  <c:v>0.1545</c:v>
                </c:pt>
                <c:pt idx="806">
                  <c:v>0.14649999999999999</c:v>
                </c:pt>
                <c:pt idx="807">
                  <c:v>0.13250000000000001</c:v>
                </c:pt>
                <c:pt idx="808">
                  <c:v>0.1434</c:v>
                </c:pt>
                <c:pt idx="809">
                  <c:v>0.15210000000000001</c:v>
                </c:pt>
                <c:pt idx="810">
                  <c:v>0.14230000000000001</c:v>
                </c:pt>
                <c:pt idx="811">
                  <c:v>0.14219999999999999</c:v>
                </c:pt>
                <c:pt idx="812">
                  <c:v>0.15</c:v>
                </c:pt>
                <c:pt idx="813">
                  <c:v>0.1618</c:v>
                </c:pt>
                <c:pt idx="814">
                  <c:v>0.15409999999999999</c:v>
                </c:pt>
                <c:pt idx="815">
                  <c:v>0.13850000000000001</c:v>
                </c:pt>
                <c:pt idx="816">
                  <c:v>0.14280000000000001</c:v>
                </c:pt>
                <c:pt idx="817">
                  <c:v>0.14299999999999999</c:v>
                </c:pt>
                <c:pt idx="818">
                  <c:v>0.13589999999999999</c:v>
                </c:pt>
                <c:pt idx="819">
                  <c:v>0.14069999999999999</c:v>
                </c:pt>
                <c:pt idx="820">
                  <c:v>0.14369999999999999</c:v>
                </c:pt>
                <c:pt idx="821">
                  <c:v>0.13439999999999999</c:v>
                </c:pt>
                <c:pt idx="822">
                  <c:v>0.1328</c:v>
                </c:pt>
                <c:pt idx="823">
                  <c:v>0.1406</c:v>
                </c:pt>
                <c:pt idx="824">
                  <c:v>0.13830000000000001</c:v>
                </c:pt>
                <c:pt idx="825">
                  <c:v>0.12620000000000001</c:v>
                </c:pt>
                <c:pt idx="826">
                  <c:v>0.1285</c:v>
                </c:pt>
                <c:pt idx="827">
                  <c:v>0.1333</c:v>
                </c:pt>
                <c:pt idx="828">
                  <c:v>0.1245</c:v>
                </c:pt>
                <c:pt idx="829">
                  <c:v>0.1114</c:v>
                </c:pt>
                <c:pt idx="830">
                  <c:v>0.11899999999999999</c:v>
                </c:pt>
                <c:pt idx="831">
                  <c:v>0.1288</c:v>
                </c:pt>
                <c:pt idx="832">
                  <c:v>0.1208</c:v>
                </c:pt>
                <c:pt idx="833">
                  <c:v>0.11409999999999999</c:v>
                </c:pt>
                <c:pt idx="834">
                  <c:v>0.12670000000000001</c:v>
                </c:pt>
                <c:pt idx="835">
                  <c:v>0.13289999999999999</c:v>
                </c:pt>
                <c:pt idx="836">
                  <c:v>0.1234</c:v>
                </c:pt>
                <c:pt idx="837">
                  <c:v>0.12470000000000001</c:v>
                </c:pt>
                <c:pt idx="838">
                  <c:v>0.1396</c:v>
                </c:pt>
                <c:pt idx="839">
                  <c:v>0.14119999999999999</c:v>
                </c:pt>
                <c:pt idx="840">
                  <c:v>0.1386</c:v>
                </c:pt>
                <c:pt idx="841">
                  <c:v>0.15770000000000001</c:v>
                </c:pt>
                <c:pt idx="842">
                  <c:v>0.16270000000000001</c:v>
                </c:pt>
                <c:pt idx="843">
                  <c:v>0.14169999999999999</c:v>
                </c:pt>
                <c:pt idx="844">
                  <c:v>0.14360000000000001</c:v>
                </c:pt>
                <c:pt idx="845">
                  <c:v>0.1618</c:v>
                </c:pt>
                <c:pt idx="846">
                  <c:v>0.158</c:v>
                </c:pt>
                <c:pt idx="847">
                  <c:v>0.14280000000000001</c:v>
                </c:pt>
                <c:pt idx="848">
                  <c:v>0.14929999999999999</c:v>
                </c:pt>
                <c:pt idx="849">
                  <c:v>0.15559999999999999</c:v>
                </c:pt>
                <c:pt idx="850">
                  <c:v>0.1489</c:v>
                </c:pt>
                <c:pt idx="851">
                  <c:v>0.14169999999999999</c:v>
                </c:pt>
                <c:pt idx="852">
                  <c:v>0.15029999999999999</c:v>
                </c:pt>
                <c:pt idx="853">
                  <c:v>0.16170000000000001</c:v>
                </c:pt>
                <c:pt idx="854">
                  <c:v>0.1598</c:v>
                </c:pt>
                <c:pt idx="855">
                  <c:v>0.16370000000000001</c:v>
                </c:pt>
                <c:pt idx="856">
                  <c:v>0.15429999999999999</c:v>
                </c:pt>
                <c:pt idx="857">
                  <c:v>0.14380000000000001</c:v>
                </c:pt>
                <c:pt idx="858">
                  <c:v>0.13059999999999999</c:v>
                </c:pt>
                <c:pt idx="859">
                  <c:v>0.1273</c:v>
                </c:pt>
                <c:pt idx="860">
                  <c:v>0.13639999999999999</c:v>
                </c:pt>
                <c:pt idx="861">
                  <c:v>0.13070000000000001</c:v>
                </c:pt>
                <c:pt idx="862">
                  <c:v>0.1195</c:v>
                </c:pt>
                <c:pt idx="863">
                  <c:v>0.1246</c:v>
                </c:pt>
                <c:pt idx="864">
                  <c:v>0.1351</c:v>
                </c:pt>
                <c:pt idx="865">
                  <c:v>0.1293</c:v>
                </c:pt>
                <c:pt idx="866">
                  <c:v>0.1215</c:v>
                </c:pt>
                <c:pt idx="867">
                  <c:v>0.1273</c:v>
                </c:pt>
                <c:pt idx="868">
                  <c:v>0.13020000000000001</c:v>
                </c:pt>
                <c:pt idx="869">
                  <c:v>0.1182</c:v>
                </c:pt>
                <c:pt idx="870">
                  <c:v>0.10829999999999999</c:v>
                </c:pt>
                <c:pt idx="871">
                  <c:v>0.11360000000000001</c:v>
                </c:pt>
                <c:pt idx="872">
                  <c:v>0.1124</c:v>
                </c:pt>
                <c:pt idx="873">
                  <c:v>0.1158</c:v>
                </c:pt>
                <c:pt idx="874">
                  <c:v>0.124</c:v>
                </c:pt>
                <c:pt idx="875">
                  <c:v>0.12740000000000001</c:v>
                </c:pt>
                <c:pt idx="876">
                  <c:v>0.1288</c:v>
                </c:pt>
                <c:pt idx="877">
                  <c:v>0.1283</c:v>
                </c:pt>
                <c:pt idx="878">
                  <c:v>0.13220000000000001</c:v>
                </c:pt>
                <c:pt idx="879">
                  <c:v>0.1396</c:v>
                </c:pt>
                <c:pt idx="880">
                  <c:v>0.13120000000000001</c:v>
                </c:pt>
                <c:pt idx="881">
                  <c:v>0.12839999999999999</c:v>
                </c:pt>
                <c:pt idx="882">
                  <c:v>0.1542</c:v>
                </c:pt>
                <c:pt idx="883">
                  <c:v>0.13059999999999999</c:v>
                </c:pt>
                <c:pt idx="884">
                  <c:v>0.1152</c:v>
                </c:pt>
                <c:pt idx="885">
                  <c:v>0.1187</c:v>
                </c:pt>
                <c:pt idx="886">
                  <c:v>0.1231</c:v>
                </c:pt>
                <c:pt idx="887">
                  <c:v>0.12479999999999999</c:v>
                </c:pt>
                <c:pt idx="888">
                  <c:v>0.1245</c:v>
                </c:pt>
                <c:pt idx="889">
                  <c:v>0.14099999999999999</c:v>
                </c:pt>
                <c:pt idx="890">
                  <c:v>0.15640000000000001</c:v>
                </c:pt>
                <c:pt idx="891">
                  <c:v>0.15870000000000001</c:v>
                </c:pt>
                <c:pt idx="892">
                  <c:v>0.16650000000000001</c:v>
                </c:pt>
                <c:pt idx="893">
                  <c:v>0.18679999999999999</c:v>
                </c:pt>
                <c:pt idx="894">
                  <c:v>0.19</c:v>
                </c:pt>
                <c:pt idx="895">
                  <c:v>0.1709</c:v>
                </c:pt>
                <c:pt idx="896">
                  <c:v>0.17560000000000001</c:v>
                </c:pt>
                <c:pt idx="897">
                  <c:v>0.18229999999999999</c:v>
                </c:pt>
                <c:pt idx="898">
                  <c:v>0.1694</c:v>
                </c:pt>
                <c:pt idx="899">
                  <c:v>0.16520000000000001</c:v>
                </c:pt>
                <c:pt idx="900">
                  <c:v>0.1769</c:v>
                </c:pt>
                <c:pt idx="901">
                  <c:v>0.1784</c:v>
                </c:pt>
                <c:pt idx="902">
                  <c:v>0.1895</c:v>
                </c:pt>
                <c:pt idx="903">
                  <c:v>0.16919999999999999</c:v>
                </c:pt>
                <c:pt idx="904">
                  <c:v>0.16600000000000001</c:v>
                </c:pt>
                <c:pt idx="905">
                  <c:v>0.15409999999999999</c:v>
                </c:pt>
                <c:pt idx="906">
                  <c:v>0.1535</c:v>
                </c:pt>
                <c:pt idx="907">
                  <c:v>0.15790000000000001</c:v>
                </c:pt>
                <c:pt idx="908">
                  <c:v>0.16700000000000001</c:v>
                </c:pt>
                <c:pt idx="909">
                  <c:v>0.17699999999999999</c:v>
                </c:pt>
                <c:pt idx="910">
                  <c:v>0.18379999999999999</c:v>
                </c:pt>
                <c:pt idx="911">
                  <c:v>0.18360000000000001</c:v>
                </c:pt>
                <c:pt idx="912">
                  <c:v>0.182</c:v>
                </c:pt>
                <c:pt idx="913">
                  <c:v>0.1779</c:v>
                </c:pt>
                <c:pt idx="914">
                  <c:v>0.18110000000000001</c:v>
                </c:pt>
                <c:pt idx="915">
                  <c:v>0.1847</c:v>
                </c:pt>
                <c:pt idx="916">
                  <c:v>0.20660000000000001</c:v>
                </c:pt>
                <c:pt idx="917">
                  <c:v>0.19950000000000001</c:v>
                </c:pt>
                <c:pt idx="918">
                  <c:v>0.1711</c:v>
                </c:pt>
                <c:pt idx="919">
                  <c:v>0.16089999999999999</c:v>
                </c:pt>
                <c:pt idx="920">
                  <c:v>0.15540000000000001</c:v>
                </c:pt>
                <c:pt idx="921">
                  <c:v>0.1444</c:v>
                </c:pt>
                <c:pt idx="922">
                  <c:v>0.1353</c:v>
                </c:pt>
                <c:pt idx="923">
                  <c:v>0.14119999999999999</c:v>
                </c:pt>
                <c:pt idx="924">
                  <c:v>0.1439</c:v>
                </c:pt>
                <c:pt idx="925">
                  <c:v>0.15840000000000001</c:v>
                </c:pt>
                <c:pt idx="926">
                  <c:v>0.1633</c:v>
                </c:pt>
                <c:pt idx="927">
                  <c:v>0.1507</c:v>
                </c:pt>
                <c:pt idx="928">
                  <c:v>0.15260000000000001</c:v>
                </c:pt>
                <c:pt idx="929">
                  <c:v>0.14680000000000001</c:v>
                </c:pt>
                <c:pt idx="930">
                  <c:v>0.15260000000000001</c:v>
                </c:pt>
                <c:pt idx="931">
                  <c:v>0.1565</c:v>
                </c:pt>
                <c:pt idx="932">
                  <c:v>0.18129999999999999</c:v>
                </c:pt>
                <c:pt idx="933">
                  <c:v>0.2014</c:v>
                </c:pt>
                <c:pt idx="934">
                  <c:v>0.19</c:v>
                </c:pt>
                <c:pt idx="935">
                  <c:v>0.19289999999999999</c:v>
                </c:pt>
                <c:pt idx="936">
                  <c:v>0.20319999999999999</c:v>
                </c:pt>
                <c:pt idx="937">
                  <c:v>0.184</c:v>
                </c:pt>
                <c:pt idx="938">
                  <c:v>0.16900000000000001</c:v>
                </c:pt>
                <c:pt idx="939">
                  <c:v>0.1426</c:v>
                </c:pt>
                <c:pt idx="940">
                  <c:v>0.1389</c:v>
                </c:pt>
                <c:pt idx="941">
                  <c:v>0.1527</c:v>
                </c:pt>
                <c:pt idx="942">
                  <c:v>0.1633</c:v>
                </c:pt>
                <c:pt idx="943">
                  <c:v>0.14990000000000001</c:v>
                </c:pt>
                <c:pt idx="944">
                  <c:v>0.15329999999999999</c:v>
                </c:pt>
                <c:pt idx="945">
                  <c:v>0.1467</c:v>
                </c:pt>
                <c:pt idx="946">
                  <c:v>0.1497</c:v>
                </c:pt>
                <c:pt idx="947">
                  <c:v>0.13639999999999999</c:v>
                </c:pt>
                <c:pt idx="948">
                  <c:v>0.14369999999999999</c:v>
                </c:pt>
                <c:pt idx="949">
                  <c:v>0.14799999999999999</c:v>
                </c:pt>
                <c:pt idx="950">
                  <c:v>0.14299999999999999</c:v>
                </c:pt>
                <c:pt idx="951">
                  <c:v>0.13039999999999999</c:v>
                </c:pt>
                <c:pt idx="952">
                  <c:v>0.1234</c:v>
                </c:pt>
                <c:pt idx="953">
                  <c:v>0.11219999999999999</c:v>
                </c:pt>
                <c:pt idx="954">
                  <c:v>0.1113</c:v>
                </c:pt>
                <c:pt idx="955">
                  <c:v>0.10730000000000001</c:v>
                </c:pt>
                <c:pt idx="956">
                  <c:v>0.1132</c:v>
                </c:pt>
                <c:pt idx="957">
                  <c:v>0.12130000000000001</c:v>
                </c:pt>
                <c:pt idx="958">
                  <c:v>0.13789999999999999</c:v>
                </c:pt>
                <c:pt idx="959">
                  <c:v>0.1573</c:v>
                </c:pt>
                <c:pt idx="960">
                  <c:v>0.14829999999999999</c:v>
                </c:pt>
                <c:pt idx="961">
                  <c:v>0.13739999999999999</c:v>
                </c:pt>
                <c:pt idx="962">
                  <c:v>0.12809999999999999</c:v>
                </c:pt>
                <c:pt idx="963">
                  <c:v>0.11940000000000001</c:v>
                </c:pt>
                <c:pt idx="964">
                  <c:v>0.1128</c:v>
                </c:pt>
                <c:pt idx="965">
                  <c:v>0.1116</c:v>
                </c:pt>
                <c:pt idx="966">
                  <c:v>0.107</c:v>
                </c:pt>
                <c:pt idx="967">
                  <c:v>9.9400000000000002E-2</c:v>
                </c:pt>
                <c:pt idx="968">
                  <c:v>0.10390000000000001</c:v>
                </c:pt>
                <c:pt idx="969">
                  <c:v>0.11020000000000001</c:v>
                </c:pt>
                <c:pt idx="970">
                  <c:v>0.10630000000000001</c:v>
                </c:pt>
                <c:pt idx="971">
                  <c:v>0.1036</c:v>
                </c:pt>
                <c:pt idx="972">
                  <c:v>0.1142</c:v>
                </c:pt>
                <c:pt idx="973">
                  <c:v>0.1176</c:v>
                </c:pt>
                <c:pt idx="974">
                  <c:v>0.12470000000000001</c:v>
                </c:pt>
                <c:pt idx="975">
                  <c:v>0.13739999999999999</c:v>
                </c:pt>
                <c:pt idx="976">
                  <c:v>0.14729999999999999</c:v>
                </c:pt>
                <c:pt idx="977">
                  <c:v>0.16719999999999999</c:v>
                </c:pt>
                <c:pt idx="978">
                  <c:v>0.1709</c:v>
                </c:pt>
                <c:pt idx="979">
                  <c:v>0.16889999999999999</c:v>
                </c:pt>
                <c:pt idx="980">
                  <c:v>0.1605</c:v>
                </c:pt>
                <c:pt idx="981">
                  <c:v>0.14380000000000001</c:v>
                </c:pt>
                <c:pt idx="982">
                  <c:v>0.1444</c:v>
                </c:pt>
                <c:pt idx="983">
                  <c:v>0.14499999999999999</c:v>
                </c:pt>
                <c:pt idx="984">
                  <c:v>0.15959999999999999</c:v>
                </c:pt>
                <c:pt idx="985">
                  <c:v>0.1734</c:v>
                </c:pt>
                <c:pt idx="986">
                  <c:v>0.16900000000000001</c:v>
                </c:pt>
                <c:pt idx="987">
                  <c:v>0.16159999999999999</c:v>
                </c:pt>
                <c:pt idx="988">
                  <c:v>0.1457</c:v>
                </c:pt>
                <c:pt idx="989">
                  <c:v>0.15429999999999999</c:v>
                </c:pt>
                <c:pt idx="990">
                  <c:v>0.1668</c:v>
                </c:pt>
                <c:pt idx="991">
                  <c:v>0.157</c:v>
                </c:pt>
                <c:pt idx="992">
                  <c:v>0.14960000000000001</c:v>
                </c:pt>
                <c:pt idx="993">
                  <c:v>0.13739999999999999</c:v>
                </c:pt>
                <c:pt idx="994">
                  <c:v>0.13469999999999999</c:v>
                </c:pt>
                <c:pt idx="995">
                  <c:v>0.13850000000000001</c:v>
                </c:pt>
                <c:pt idx="996">
                  <c:v>0.1336</c:v>
                </c:pt>
                <c:pt idx="997">
                  <c:v>0.1241</c:v>
                </c:pt>
                <c:pt idx="998">
                  <c:v>0.1288</c:v>
                </c:pt>
                <c:pt idx="999">
                  <c:v>0.1246</c:v>
                </c:pt>
                <c:pt idx="1000">
                  <c:v>0.1147</c:v>
                </c:pt>
                <c:pt idx="1001">
                  <c:v>0.1077</c:v>
                </c:pt>
                <c:pt idx="1002">
                  <c:v>0.10639999999999999</c:v>
                </c:pt>
                <c:pt idx="1003">
                  <c:v>0.10340000000000001</c:v>
                </c:pt>
                <c:pt idx="1004">
                  <c:v>0.11070000000000001</c:v>
                </c:pt>
                <c:pt idx="1005">
                  <c:v>0.1283</c:v>
                </c:pt>
                <c:pt idx="1006">
                  <c:v>0.13700000000000001</c:v>
                </c:pt>
                <c:pt idx="1007">
                  <c:v>0.1308</c:v>
                </c:pt>
                <c:pt idx="1008">
                  <c:v>0.1305</c:v>
                </c:pt>
                <c:pt idx="1009">
                  <c:v>0.1429</c:v>
                </c:pt>
                <c:pt idx="1010">
                  <c:v>0.17849999999999999</c:v>
                </c:pt>
                <c:pt idx="1011">
                  <c:v>0.22739999999999999</c:v>
                </c:pt>
                <c:pt idx="1012">
                  <c:v>0.22120000000000001</c:v>
                </c:pt>
                <c:pt idx="1013">
                  <c:v>0.20349999999999999</c:v>
                </c:pt>
                <c:pt idx="1014">
                  <c:v>0.17899999999999999</c:v>
                </c:pt>
                <c:pt idx="1015">
                  <c:v>0.18459999999999999</c:v>
                </c:pt>
                <c:pt idx="1016">
                  <c:v>0.18340000000000001</c:v>
                </c:pt>
                <c:pt idx="1017">
                  <c:v>0.16120000000000001</c:v>
                </c:pt>
                <c:pt idx="1018">
                  <c:v>0.15920000000000001</c:v>
                </c:pt>
                <c:pt idx="1019">
                  <c:v>0.17119999999999999</c:v>
                </c:pt>
                <c:pt idx="1020">
                  <c:v>0.188</c:v>
                </c:pt>
                <c:pt idx="1021">
                  <c:v>0.2064</c:v>
                </c:pt>
                <c:pt idx="1022">
                  <c:v>0.2339</c:v>
                </c:pt>
                <c:pt idx="1023">
                  <c:v>0.25519999999999998</c:v>
                </c:pt>
                <c:pt idx="1024">
                  <c:v>0.25840000000000002</c:v>
                </c:pt>
                <c:pt idx="1025">
                  <c:v>0.23280000000000001</c:v>
                </c:pt>
                <c:pt idx="1026">
                  <c:v>0.22009999999999999</c:v>
                </c:pt>
                <c:pt idx="1027">
                  <c:v>0.20080000000000001</c:v>
                </c:pt>
                <c:pt idx="1028">
                  <c:v>0.19420000000000001</c:v>
                </c:pt>
                <c:pt idx="1029">
                  <c:v>0.188</c:v>
                </c:pt>
                <c:pt idx="1030">
                  <c:v>0.18590000000000001</c:v>
                </c:pt>
                <c:pt idx="1031">
                  <c:v>0.1739</c:v>
                </c:pt>
                <c:pt idx="1032">
                  <c:v>0.16420000000000001</c:v>
                </c:pt>
                <c:pt idx="1033">
                  <c:v>0.16550000000000001</c:v>
                </c:pt>
                <c:pt idx="1034">
                  <c:v>0.1613</c:v>
                </c:pt>
                <c:pt idx="1035">
                  <c:v>0.1487</c:v>
                </c:pt>
                <c:pt idx="1036">
                  <c:v>0.14799999999999999</c:v>
                </c:pt>
                <c:pt idx="1037">
                  <c:v>0.15429999999999999</c:v>
                </c:pt>
                <c:pt idx="1038">
                  <c:v>0.1467</c:v>
                </c:pt>
                <c:pt idx="1039">
                  <c:v>0.1356</c:v>
                </c:pt>
                <c:pt idx="1040">
                  <c:v>0.14729999999999999</c:v>
                </c:pt>
                <c:pt idx="1041">
                  <c:v>0.15690000000000001</c:v>
                </c:pt>
                <c:pt idx="1042">
                  <c:v>0.1744</c:v>
                </c:pt>
                <c:pt idx="1043">
                  <c:v>0.19539999999999999</c:v>
                </c:pt>
                <c:pt idx="1044">
                  <c:v>0.1961</c:v>
                </c:pt>
                <c:pt idx="1045">
                  <c:v>0.19550000000000001</c:v>
                </c:pt>
                <c:pt idx="1046">
                  <c:v>0.21729999999999999</c:v>
                </c:pt>
                <c:pt idx="1047">
                  <c:v>0.2366</c:v>
                </c:pt>
                <c:pt idx="1048">
                  <c:v>0.2407</c:v>
                </c:pt>
                <c:pt idx="1049">
                  <c:v>0.26269999999999999</c:v>
                </c:pt>
                <c:pt idx="1050">
                  <c:v>0.2465</c:v>
                </c:pt>
                <c:pt idx="1051">
                  <c:v>0.2142</c:v>
                </c:pt>
                <c:pt idx="1052">
                  <c:v>0.2016</c:v>
                </c:pt>
                <c:pt idx="1053">
                  <c:v>0.2243</c:v>
                </c:pt>
                <c:pt idx="1054">
                  <c:v>0.22750000000000001</c:v>
                </c:pt>
                <c:pt idx="1055">
                  <c:v>0.23530000000000001</c:v>
                </c:pt>
                <c:pt idx="1056">
                  <c:v>0.22550000000000001</c:v>
                </c:pt>
                <c:pt idx="1057">
                  <c:v>0.25130000000000002</c:v>
                </c:pt>
                <c:pt idx="1058">
                  <c:v>0.28199999999999997</c:v>
                </c:pt>
                <c:pt idx="1059">
                  <c:v>0.31669999999999998</c:v>
                </c:pt>
                <c:pt idx="1060">
                  <c:v>0.28410000000000002</c:v>
                </c:pt>
                <c:pt idx="1061">
                  <c:v>0.31230000000000002</c:v>
                </c:pt>
                <c:pt idx="1062">
                  <c:v>0.27739999999999998</c:v>
                </c:pt>
                <c:pt idx="1063">
                  <c:v>0.21099999999999999</c:v>
                </c:pt>
                <c:pt idx="1064">
                  <c:v>0.17730000000000001</c:v>
                </c:pt>
                <c:pt idx="1065">
                  <c:v>0.1618</c:v>
                </c:pt>
                <c:pt idx="1066">
                  <c:v>0.14829999999999999</c:v>
                </c:pt>
                <c:pt idx="1067">
                  <c:v>0.14810000000000001</c:v>
                </c:pt>
                <c:pt idx="1068">
                  <c:v>0.1416</c:v>
                </c:pt>
                <c:pt idx="1069">
                  <c:v>0.12570000000000001</c:v>
                </c:pt>
                <c:pt idx="1070">
                  <c:v>0.1239</c:v>
                </c:pt>
                <c:pt idx="1071">
                  <c:v>0.1273</c:v>
                </c:pt>
                <c:pt idx="1072">
                  <c:v>0.1206</c:v>
                </c:pt>
                <c:pt idx="1073">
                  <c:v>0.1168</c:v>
                </c:pt>
                <c:pt idx="1074">
                  <c:v>0.126</c:v>
                </c:pt>
                <c:pt idx="1075">
                  <c:v>0.13189999999999999</c:v>
                </c:pt>
                <c:pt idx="1076">
                  <c:v>0.13109999999999999</c:v>
                </c:pt>
                <c:pt idx="1077">
                  <c:v>0.13869999999999999</c:v>
                </c:pt>
                <c:pt idx="1078">
                  <c:v>0.14990000000000001</c:v>
                </c:pt>
                <c:pt idx="1079">
                  <c:v>0.14990000000000001</c:v>
                </c:pt>
                <c:pt idx="1080">
                  <c:v>0.14599999999999999</c:v>
                </c:pt>
                <c:pt idx="1081">
                  <c:v>0.13220000000000001</c:v>
                </c:pt>
                <c:pt idx="1082">
                  <c:v>0.13270000000000001</c:v>
                </c:pt>
                <c:pt idx="1083">
                  <c:v>0.1147</c:v>
                </c:pt>
                <c:pt idx="1084">
                  <c:v>0.1046</c:v>
                </c:pt>
                <c:pt idx="1085">
                  <c:v>9.6299999999999997E-2</c:v>
                </c:pt>
                <c:pt idx="1086">
                  <c:v>9.7000000000000003E-2</c:v>
                </c:pt>
                <c:pt idx="1087">
                  <c:v>9.9599999999999994E-2</c:v>
                </c:pt>
                <c:pt idx="1088">
                  <c:v>0.1046</c:v>
                </c:pt>
                <c:pt idx="1089">
                  <c:v>0.10780000000000001</c:v>
                </c:pt>
                <c:pt idx="1090">
                  <c:v>0.1167</c:v>
                </c:pt>
                <c:pt idx="1091">
                  <c:v>0.13320000000000001</c:v>
                </c:pt>
                <c:pt idx="1092">
                  <c:v>0.15620000000000001</c:v>
                </c:pt>
                <c:pt idx="1093">
                  <c:v>0.1585</c:v>
                </c:pt>
                <c:pt idx="1094">
                  <c:v>0.17460000000000001</c:v>
                </c:pt>
                <c:pt idx="1095">
                  <c:v>0.1827</c:v>
                </c:pt>
                <c:pt idx="1096">
                  <c:v>0.18679999999999999</c:v>
                </c:pt>
                <c:pt idx="1097">
                  <c:v>0.16919999999999999</c:v>
                </c:pt>
                <c:pt idx="1098">
                  <c:v>0.14929999999999999</c:v>
                </c:pt>
                <c:pt idx="1099">
                  <c:v>0.1487</c:v>
                </c:pt>
                <c:pt idx="1100">
                  <c:v>0.1421</c:v>
                </c:pt>
                <c:pt idx="1101">
                  <c:v>0.1225</c:v>
                </c:pt>
                <c:pt idx="1102">
                  <c:v>0.115</c:v>
                </c:pt>
                <c:pt idx="1103">
                  <c:v>0.1232</c:v>
                </c:pt>
                <c:pt idx="1104">
                  <c:v>0.1181</c:v>
                </c:pt>
                <c:pt idx="1105">
                  <c:v>0.1065</c:v>
                </c:pt>
                <c:pt idx="1106">
                  <c:v>0.114</c:v>
                </c:pt>
                <c:pt idx="1107">
                  <c:v>0.1231</c:v>
                </c:pt>
                <c:pt idx="1108">
                  <c:v>0.1168</c:v>
                </c:pt>
                <c:pt idx="1109">
                  <c:v>0.11840000000000001</c:v>
                </c:pt>
                <c:pt idx="1110">
                  <c:v>0.1399</c:v>
                </c:pt>
                <c:pt idx="1111">
                  <c:v>0.14990000000000001</c:v>
                </c:pt>
                <c:pt idx="1112">
                  <c:v>0.13669999999999999</c:v>
                </c:pt>
                <c:pt idx="1113">
                  <c:v>0.123</c:v>
                </c:pt>
                <c:pt idx="1114">
                  <c:v>0.10780000000000001</c:v>
                </c:pt>
                <c:pt idx="1115">
                  <c:v>0.1016</c:v>
                </c:pt>
                <c:pt idx="1116">
                  <c:v>9.9400000000000002E-2</c:v>
                </c:pt>
                <c:pt idx="1117">
                  <c:v>0.1011</c:v>
                </c:pt>
                <c:pt idx="1118">
                  <c:v>0.1179</c:v>
                </c:pt>
                <c:pt idx="1119">
                  <c:v>0.1381</c:v>
                </c:pt>
                <c:pt idx="1120">
                  <c:v>0.13250000000000001</c:v>
                </c:pt>
                <c:pt idx="1121">
                  <c:v>0.1396</c:v>
                </c:pt>
                <c:pt idx="1122">
                  <c:v>0.1527</c:v>
                </c:pt>
                <c:pt idx="1123">
                  <c:v>0.16389999999999999</c:v>
                </c:pt>
                <c:pt idx="1124">
                  <c:v>0.14219999999999999</c:v>
                </c:pt>
                <c:pt idx="1125">
                  <c:v>0.15359999999999999</c:v>
                </c:pt>
                <c:pt idx="1126">
                  <c:v>0.1673</c:v>
                </c:pt>
                <c:pt idx="1127">
                  <c:v>0.1484</c:v>
                </c:pt>
                <c:pt idx="1128">
                  <c:v>0.15409999999999999</c:v>
                </c:pt>
                <c:pt idx="1129">
                  <c:v>0.14330000000000001</c:v>
                </c:pt>
                <c:pt idx="1130">
                  <c:v>0.13089999999999999</c:v>
                </c:pt>
                <c:pt idx="1131">
                  <c:v>0.1249</c:v>
                </c:pt>
                <c:pt idx="1132">
                  <c:v>0.1283</c:v>
                </c:pt>
                <c:pt idx="1133">
                  <c:v>0.1288</c:v>
                </c:pt>
                <c:pt idx="1134">
                  <c:v>0.14380000000000001</c:v>
                </c:pt>
                <c:pt idx="1135">
                  <c:v>0.15790000000000001</c:v>
                </c:pt>
                <c:pt idx="1136">
                  <c:v>0.1515</c:v>
                </c:pt>
                <c:pt idx="1137">
                  <c:v>0.1469</c:v>
                </c:pt>
                <c:pt idx="1138">
                  <c:v>0.14729999999999999</c:v>
                </c:pt>
                <c:pt idx="1139">
                  <c:v>0.15570000000000001</c:v>
                </c:pt>
                <c:pt idx="1140">
                  <c:v>0.15540000000000001</c:v>
                </c:pt>
                <c:pt idx="1141">
                  <c:v>0.15440000000000001</c:v>
                </c:pt>
                <c:pt idx="1142">
                  <c:v>0.15770000000000001</c:v>
                </c:pt>
                <c:pt idx="1143">
                  <c:v>0.16189999999999999</c:v>
                </c:pt>
                <c:pt idx="1144">
                  <c:v>0.16250000000000001</c:v>
                </c:pt>
                <c:pt idx="1145">
                  <c:v>0.185</c:v>
                </c:pt>
                <c:pt idx="1146">
                  <c:v>0.18840000000000001</c:v>
                </c:pt>
                <c:pt idx="1147">
                  <c:v>0.17849999999999999</c:v>
                </c:pt>
                <c:pt idx="1148">
                  <c:v>0.192</c:v>
                </c:pt>
                <c:pt idx="1149">
                  <c:v>0.21429999999999999</c:v>
                </c:pt>
                <c:pt idx="1150">
                  <c:v>0.22309999999999999</c:v>
                </c:pt>
                <c:pt idx="1151">
                  <c:v>0.21510000000000001</c:v>
                </c:pt>
                <c:pt idx="1152">
                  <c:v>0.20100000000000001</c:v>
                </c:pt>
                <c:pt idx="1153">
                  <c:v>0.1741</c:v>
                </c:pt>
                <c:pt idx="1154">
                  <c:v>0.16</c:v>
                </c:pt>
                <c:pt idx="1155">
                  <c:v>0.17630000000000001</c:v>
                </c:pt>
                <c:pt idx="1156">
                  <c:v>0.17660000000000001</c:v>
                </c:pt>
                <c:pt idx="1157">
                  <c:v>0.1588</c:v>
                </c:pt>
                <c:pt idx="1158">
                  <c:v>0.15790000000000001</c:v>
                </c:pt>
                <c:pt idx="1159">
                  <c:v>0.1729</c:v>
                </c:pt>
                <c:pt idx="1160">
                  <c:v>0.16600000000000001</c:v>
                </c:pt>
                <c:pt idx="1161">
                  <c:v>0.18149999999999999</c:v>
                </c:pt>
                <c:pt idx="1162">
                  <c:v>0.21560000000000001</c:v>
                </c:pt>
                <c:pt idx="1163">
                  <c:v>0.26469999999999999</c:v>
                </c:pt>
              </c:numCache>
            </c:numRef>
          </c:yVal>
          <c:smooth val="1"/>
          <c:extLst>
            <c:ext xmlns:c16="http://schemas.microsoft.com/office/drawing/2014/chart" uri="{C3380CC4-5D6E-409C-BE32-E72D297353CC}">
              <c16:uniqueId val="{00000001-29E5-4534-8AB0-F04E33CA53A1}"/>
            </c:ext>
          </c:extLst>
        </c:ser>
        <c:dLbls>
          <c:showLegendKey val="0"/>
          <c:showVal val="0"/>
          <c:showCatName val="0"/>
          <c:showSerName val="0"/>
          <c:showPercent val="0"/>
          <c:showBubbleSize val="0"/>
        </c:dLbls>
        <c:axId val="598568200"/>
        <c:axId val="598569512"/>
        <c:extLst>
          <c:ext xmlns:c15="http://schemas.microsoft.com/office/drawing/2012/chart" uri="{02D57815-91ED-43cb-92C2-25804820EDAC}">
            <c15:filteredScatterSeries>
              <c15:ser>
                <c:idx val="2"/>
                <c:order val="2"/>
                <c:tx>
                  <c:strRef>
                    <c:extLst>
                      <c:ext uri="{02D57815-91ED-43cb-92C2-25804820EDAC}">
                        <c15:formulaRef>
                          <c15:sqref>rmsf_pro!$D$1</c15:sqref>
                        </c15:formulaRef>
                      </c:ext>
                    </c:extLst>
                    <c:strCache>
                      <c:ptCount val="1"/>
                      <c:pt idx="0">
                        <c:v>Elac436</c:v>
                      </c:pt>
                    </c:strCache>
                  </c:strRef>
                </c:tx>
                <c:spPr>
                  <a:ln w="19050" cap="rnd">
                    <a:solidFill>
                      <a:schemeClr val="accent3"/>
                    </a:solidFill>
                    <a:round/>
                  </a:ln>
                  <a:effectLst/>
                </c:spPr>
                <c:marker>
                  <c:symbol val="none"/>
                </c:marker>
                <c:xVal>
                  <c:numRef>
                    <c:extLst>
                      <c:ext uri="{02D57815-91ED-43cb-92C2-25804820EDAC}">
                        <c15:formulaRef>
                          <c15:sqref>rmsf_pro!$A$2:$A$1165</c15:sqref>
                        </c15:formulaRef>
                      </c:ext>
                    </c:extLst>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extLst>
                      <c:ext uri="{02D57815-91ED-43cb-92C2-25804820EDAC}">
                        <c15:formulaRef>
                          <c15:sqref>rmsf_pro!$D$2:$D$1165</c15:sqref>
                        </c15:formulaRef>
                      </c:ext>
                    </c:extLst>
                    <c:numCache>
                      <c:formatCode>General</c:formatCode>
                      <c:ptCount val="1164"/>
                      <c:pt idx="0">
                        <c:v>0.64839999999999998</c:v>
                      </c:pt>
                      <c:pt idx="1">
                        <c:v>0.58020000000000005</c:v>
                      </c:pt>
                      <c:pt idx="2">
                        <c:v>0.42759999999999998</c:v>
                      </c:pt>
                      <c:pt idx="3">
                        <c:v>0.35489999999999999</c:v>
                      </c:pt>
                      <c:pt idx="4">
                        <c:v>0.3291</c:v>
                      </c:pt>
                      <c:pt idx="5">
                        <c:v>0.3009</c:v>
                      </c:pt>
                      <c:pt idx="6">
                        <c:v>0.27650000000000002</c:v>
                      </c:pt>
                      <c:pt idx="7">
                        <c:v>0.24729999999999999</c:v>
                      </c:pt>
                      <c:pt idx="8">
                        <c:v>0.24399999999999999</c:v>
                      </c:pt>
                      <c:pt idx="9">
                        <c:v>0.26090000000000002</c:v>
                      </c:pt>
                      <c:pt idx="10">
                        <c:v>0.25440000000000002</c:v>
                      </c:pt>
                      <c:pt idx="11">
                        <c:v>0.25009999999999999</c:v>
                      </c:pt>
                      <c:pt idx="12">
                        <c:v>0.26350000000000001</c:v>
                      </c:pt>
                      <c:pt idx="13">
                        <c:v>0.2772</c:v>
                      </c:pt>
                      <c:pt idx="14">
                        <c:v>0.26590000000000003</c:v>
                      </c:pt>
                      <c:pt idx="15">
                        <c:v>0.24840000000000001</c:v>
                      </c:pt>
                      <c:pt idx="16">
                        <c:v>0.25109999999999999</c:v>
                      </c:pt>
                      <c:pt idx="17">
                        <c:v>0.254</c:v>
                      </c:pt>
                      <c:pt idx="18">
                        <c:v>0.23</c:v>
                      </c:pt>
                      <c:pt idx="19">
                        <c:v>0.21679999999999999</c:v>
                      </c:pt>
                      <c:pt idx="20">
                        <c:v>0.22289999999999999</c:v>
                      </c:pt>
                      <c:pt idx="21">
                        <c:v>0.2167</c:v>
                      </c:pt>
                      <c:pt idx="22">
                        <c:v>0.19420000000000001</c:v>
                      </c:pt>
                      <c:pt idx="23">
                        <c:v>0.19059999999999999</c:v>
                      </c:pt>
                      <c:pt idx="24">
                        <c:v>0.1961</c:v>
                      </c:pt>
                      <c:pt idx="25">
                        <c:v>0.18310000000000001</c:v>
                      </c:pt>
                      <c:pt idx="26">
                        <c:v>0.16520000000000001</c:v>
                      </c:pt>
                      <c:pt idx="27">
                        <c:v>0.1691</c:v>
                      </c:pt>
                      <c:pt idx="28">
                        <c:v>0.17280000000000001</c:v>
                      </c:pt>
                      <c:pt idx="29">
                        <c:v>0.15679999999999999</c:v>
                      </c:pt>
                      <c:pt idx="30">
                        <c:v>0.1469</c:v>
                      </c:pt>
                      <c:pt idx="31">
                        <c:v>0.1565</c:v>
                      </c:pt>
                      <c:pt idx="32">
                        <c:v>0.1638</c:v>
                      </c:pt>
                      <c:pt idx="33">
                        <c:v>0.15359999999999999</c:v>
                      </c:pt>
                      <c:pt idx="34">
                        <c:v>0.14349999999999999</c:v>
                      </c:pt>
                      <c:pt idx="35">
                        <c:v>0.16039999999999999</c:v>
                      </c:pt>
                      <c:pt idx="36">
                        <c:v>0.16739999999999999</c:v>
                      </c:pt>
                      <c:pt idx="37">
                        <c:v>0.151</c:v>
                      </c:pt>
                      <c:pt idx="38">
                        <c:v>0.1532</c:v>
                      </c:pt>
                      <c:pt idx="39">
                        <c:v>0.17180000000000001</c:v>
                      </c:pt>
                      <c:pt idx="40">
                        <c:v>0.16439999999999999</c:v>
                      </c:pt>
                      <c:pt idx="41">
                        <c:v>0.1421</c:v>
                      </c:pt>
                      <c:pt idx="42">
                        <c:v>0.15529999999999999</c:v>
                      </c:pt>
                      <c:pt idx="43">
                        <c:v>0.16950000000000001</c:v>
                      </c:pt>
                      <c:pt idx="44">
                        <c:v>0.155</c:v>
                      </c:pt>
                      <c:pt idx="45">
                        <c:v>0.1474</c:v>
                      </c:pt>
                      <c:pt idx="46">
                        <c:v>0.1701</c:v>
                      </c:pt>
                      <c:pt idx="47">
                        <c:v>0.1847</c:v>
                      </c:pt>
                      <c:pt idx="48">
                        <c:v>0.1774</c:v>
                      </c:pt>
                      <c:pt idx="49">
                        <c:v>0.19500000000000001</c:v>
                      </c:pt>
                      <c:pt idx="50">
                        <c:v>0.2661</c:v>
                      </c:pt>
                      <c:pt idx="51">
                        <c:v>0.29270000000000002</c:v>
                      </c:pt>
                      <c:pt idx="52">
                        <c:v>0.252</c:v>
                      </c:pt>
                      <c:pt idx="53">
                        <c:v>0.28960000000000002</c:v>
                      </c:pt>
                      <c:pt idx="54">
                        <c:v>0.30259999999999998</c:v>
                      </c:pt>
                      <c:pt idx="55">
                        <c:v>0.2596</c:v>
                      </c:pt>
                      <c:pt idx="56">
                        <c:v>0.2477</c:v>
                      </c:pt>
                      <c:pt idx="57">
                        <c:v>0.2311</c:v>
                      </c:pt>
                      <c:pt idx="58">
                        <c:v>0.22450000000000001</c:v>
                      </c:pt>
                      <c:pt idx="59">
                        <c:v>0.22770000000000001</c:v>
                      </c:pt>
                      <c:pt idx="60">
                        <c:v>0.21740000000000001</c:v>
                      </c:pt>
                      <c:pt idx="61">
                        <c:v>0.21079999999999999</c:v>
                      </c:pt>
                      <c:pt idx="62">
                        <c:v>0.222</c:v>
                      </c:pt>
                      <c:pt idx="63">
                        <c:v>0.22170000000000001</c:v>
                      </c:pt>
                      <c:pt idx="64">
                        <c:v>0.20710000000000001</c:v>
                      </c:pt>
                      <c:pt idx="65">
                        <c:v>0.20780000000000001</c:v>
                      </c:pt>
                      <c:pt idx="66">
                        <c:v>0.21840000000000001</c:v>
                      </c:pt>
                      <c:pt idx="67">
                        <c:v>0.20669999999999999</c:v>
                      </c:pt>
                      <c:pt idx="68">
                        <c:v>0.1903</c:v>
                      </c:pt>
                      <c:pt idx="69">
                        <c:v>0.20069999999999999</c:v>
                      </c:pt>
                      <c:pt idx="70">
                        <c:v>0.20730000000000001</c:v>
                      </c:pt>
                      <c:pt idx="71">
                        <c:v>0.18959999999999999</c:v>
                      </c:pt>
                      <c:pt idx="72">
                        <c:v>0.18160000000000001</c:v>
                      </c:pt>
                      <c:pt idx="73">
                        <c:v>0.19670000000000001</c:v>
                      </c:pt>
                      <c:pt idx="74">
                        <c:v>0.19320000000000001</c:v>
                      </c:pt>
                      <c:pt idx="75">
                        <c:v>0.1749</c:v>
                      </c:pt>
                      <c:pt idx="76">
                        <c:v>0.18010000000000001</c:v>
                      </c:pt>
                      <c:pt idx="77">
                        <c:v>0.1918</c:v>
                      </c:pt>
                      <c:pt idx="78">
                        <c:v>0.1807</c:v>
                      </c:pt>
                      <c:pt idx="79">
                        <c:v>0.16569999999999999</c:v>
                      </c:pt>
                      <c:pt idx="80">
                        <c:v>0.1744</c:v>
                      </c:pt>
                      <c:pt idx="81">
                        <c:v>0.18379999999999999</c:v>
                      </c:pt>
                      <c:pt idx="82">
                        <c:v>0.17280000000000001</c:v>
                      </c:pt>
                      <c:pt idx="83">
                        <c:v>0.16209999999999999</c:v>
                      </c:pt>
                      <c:pt idx="84">
                        <c:v>0.1767</c:v>
                      </c:pt>
                      <c:pt idx="85">
                        <c:v>0.18770000000000001</c:v>
                      </c:pt>
                      <c:pt idx="86">
                        <c:v>0.17519999999999999</c:v>
                      </c:pt>
                      <c:pt idx="87">
                        <c:v>0.17299999999999999</c:v>
                      </c:pt>
                      <c:pt idx="88">
                        <c:v>0.19689999999999999</c:v>
                      </c:pt>
                      <c:pt idx="89">
                        <c:v>0.20419999999999999</c:v>
                      </c:pt>
                      <c:pt idx="90">
                        <c:v>0.19159999999999999</c:v>
                      </c:pt>
                      <c:pt idx="91">
                        <c:v>0.1948</c:v>
                      </c:pt>
                      <c:pt idx="92">
                        <c:v>0.21240000000000001</c:v>
                      </c:pt>
                      <c:pt idx="93">
                        <c:v>0.21079999999999999</c:v>
                      </c:pt>
                      <c:pt idx="94">
                        <c:v>0.1981</c:v>
                      </c:pt>
                      <c:pt idx="95">
                        <c:v>0.20530000000000001</c:v>
                      </c:pt>
                      <c:pt idx="96">
                        <c:v>0.21740000000000001</c:v>
                      </c:pt>
                      <c:pt idx="97">
                        <c:v>0.2135</c:v>
                      </c:pt>
                      <c:pt idx="98">
                        <c:v>0.19769999999999999</c:v>
                      </c:pt>
                      <c:pt idx="99">
                        <c:v>0.2041</c:v>
                      </c:pt>
                      <c:pt idx="100">
                        <c:v>0.21970000000000001</c:v>
                      </c:pt>
                      <c:pt idx="101">
                        <c:v>0.2031</c:v>
                      </c:pt>
                      <c:pt idx="102">
                        <c:v>0.18959999999999999</c:v>
                      </c:pt>
                      <c:pt idx="103">
                        <c:v>0.2152</c:v>
                      </c:pt>
                      <c:pt idx="104">
                        <c:v>0.22739999999999999</c:v>
                      </c:pt>
                      <c:pt idx="105">
                        <c:v>0.20649999999999999</c:v>
                      </c:pt>
                      <c:pt idx="106">
                        <c:v>0.20680000000000001</c:v>
                      </c:pt>
                      <c:pt idx="107">
                        <c:v>0.2361</c:v>
                      </c:pt>
                      <c:pt idx="108">
                        <c:v>0.24390000000000001</c:v>
                      </c:pt>
                      <c:pt idx="109">
                        <c:v>0.27060000000000001</c:v>
                      </c:pt>
                      <c:pt idx="110">
                        <c:v>0.27700000000000002</c:v>
                      </c:pt>
                      <c:pt idx="111">
                        <c:v>0.28739999999999999</c:v>
                      </c:pt>
                      <c:pt idx="112">
                        <c:v>0.27200000000000002</c:v>
                      </c:pt>
                      <c:pt idx="113">
                        <c:v>0.2467</c:v>
                      </c:pt>
                      <c:pt idx="114">
                        <c:v>0.29380000000000001</c:v>
                      </c:pt>
                      <c:pt idx="115">
                        <c:v>0.32600000000000001</c:v>
                      </c:pt>
                      <c:pt idx="116">
                        <c:v>0.29559999999999997</c:v>
                      </c:pt>
                      <c:pt idx="117">
                        <c:v>0.27160000000000001</c:v>
                      </c:pt>
                      <c:pt idx="118">
                        <c:v>0.22620000000000001</c:v>
                      </c:pt>
                      <c:pt idx="119">
                        <c:v>0.22889999999999999</c:v>
                      </c:pt>
                      <c:pt idx="120">
                        <c:v>0.24030000000000001</c:v>
                      </c:pt>
                      <c:pt idx="121">
                        <c:v>0.2077</c:v>
                      </c:pt>
                      <c:pt idx="122">
                        <c:v>0.17510000000000001</c:v>
                      </c:pt>
                      <c:pt idx="123">
                        <c:v>0.1948</c:v>
                      </c:pt>
                      <c:pt idx="124">
                        <c:v>0.20849999999999999</c:v>
                      </c:pt>
                      <c:pt idx="125">
                        <c:v>0.17949999999999999</c:v>
                      </c:pt>
                      <c:pt idx="126">
                        <c:v>0.16059999999999999</c:v>
                      </c:pt>
                      <c:pt idx="127">
                        <c:v>0.16589999999999999</c:v>
                      </c:pt>
                      <c:pt idx="128">
                        <c:v>0.16619999999999999</c:v>
                      </c:pt>
                      <c:pt idx="129">
                        <c:v>0.16309999999999999</c:v>
                      </c:pt>
                      <c:pt idx="130">
                        <c:v>0.16270000000000001</c:v>
                      </c:pt>
                      <c:pt idx="131">
                        <c:v>0.1704</c:v>
                      </c:pt>
                      <c:pt idx="132">
                        <c:v>0.17860000000000001</c:v>
                      </c:pt>
                      <c:pt idx="133">
                        <c:v>0.17449999999999999</c:v>
                      </c:pt>
                      <c:pt idx="134">
                        <c:v>0.17610000000000001</c:v>
                      </c:pt>
                      <c:pt idx="135">
                        <c:v>0.18310000000000001</c:v>
                      </c:pt>
                      <c:pt idx="136">
                        <c:v>0.1905</c:v>
                      </c:pt>
                      <c:pt idx="137">
                        <c:v>0.18540000000000001</c:v>
                      </c:pt>
                      <c:pt idx="138">
                        <c:v>0.17699999999999999</c:v>
                      </c:pt>
                      <c:pt idx="139">
                        <c:v>0.16769999999999999</c:v>
                      </c:pt>
                      <c:pt idx="140">
                        <c:v>0.17519999999999999</c:v>
                      </c:pt>
                      <c:pt idx="141">
                        <c:v>0.1633</c:v>
                      </c:pt>
                      <c:pt idx="142">
                        <c:v>0.14630000000000001</c:v>
                      </c:pt>
                      <c:pt idx="143">
                        <c:v>0.15590000000000001</c:v>
                      </c:pt>
                      <c:pt idx="144">
                        <c:v>0.16270000000000001</c:v>
                      </c:pt>
                      <c:pt idx="145">
                        <c:v>0.1477</c:v>
                      </c:pt>
                      <c:pt idx="146">
                        <c:v>0.13980000000000001</c:v>
                      </c:pt>
                      <c:pt idx="147">
                        <c:v>0.15290000000000001</c:v>
                      </c:pt>
                      <c:pt idx="148">
                        <c:v>0.15390000000000001</c:v>
                      </c:pt>
                      <c:pt idx="149">
                        <c:v>0.13780000000000001</c:v>
                      </c:pt>
                      <c:pt idx="150">
                        <c:v>0.13900000000000001</c:v>
                      </c:pt>
                      <c:pt idx="151">
                        <c:v>0.15229999999999999</c:v>
                      </c:pt>
                      <c:pt idx="152">
                        <c:v>0.14799999999999999</c:v>
                      </c:pt>
                      <c:pt idx="153">
                        <c:v>0.13300000000000001</c:v>
                      </c:pt>
                      <c:pt idx="154">
                        <c:v>0.14230000000000001</c:v>
                      </c:pt>
                      <c:pt idx="155">
                        <c:v>0.15890000000000001</c:v>
                      </c:pt>
                      <c:pt idx="156">
                        <c:v>0.14499999999999999</c:v>
                      </c:pt>
                      <c:pt idx="157">
                        <c:v>0.13289999999999999</c:v>
                      </c:pt>
                      <c:pt idx="158">
                        <c:v>0.1522</c:v>
                      </c:pt>
                      <c:pt idx="159">
                        <c:v>0.1615</c:v>
                      </c:pt>
                      <c:pt idx="160">
                        <c:v>0.14299999999999999</c:v>
                      </c:pt>
                      <c:pt idx="161">
                        <c:v>0.1341</c:v>
                      </c:pt>
                      <c:pt idx="162">
                        <c:v>0.14779999999999999</c:v>
                      </c:pt>
                      <c:pt idx="163">
                        <c:v>0.14530000000000001</c:v>
                      </c:pt>
                      <c:pt idx="164">
                        <c:v>0.1293</c:v>
                      </c:pt>
                      <c:pt idx="165">
                        <c:v>0.1341</c:v>
                      </c:pt>
                      <c:pt idx="166">
                        <c:v>0.15770000000000001</c:v>
                      </c:pt>
                      <c:pt idx="167">
                        <c:v>0.16039999999999999</c:v>
                      </c:pt>
                      <c:pt idx="168">
                        <c:v>0.15129999999999999</c:v>
                      </c:pt>
                      <c:pt idx="169">
                        <c:v>0.16120000000000001</c:v>
                      </c:pt>
                      <c:pt idx="170">
                        <c:v>0.185</c:v>
                      </c:pt>
                      <c:pt idx="171">
                        <c:v>0.1802</c:v>
                      </c:pt>
                      <c:pt idx="172">
                        <c:v>0.16750000000000001</c:v>
                      </c:pt>
                      <c:pt idx="173">
                        <c:v>0.18049999999999999</c:v>
                      </c:pt>
                      <c:pt idx="174">
                        <c:v>0.18079999999999999</c:v>
                      </c:pt>
                      <c:pt idx="175">
                        <c:v>0.16159999999999999</c:v>
                      </c:pt>
                      <c:pt idx="176">
                        <c:v>0.16170000000000001</c:v>
                      </c:pt>
                      <c:pt idx="177">
                        <c:v>0.17810000000000001</c:v>
                      </c:pt>
                      <c:pt idx="178">
                        <c:v>0.17119999999999999</c:v>
                      </c:pt>
                      <c:pt idx="179">
                        <c:v>0.15490000000000001</c:v>
                      </c:pt>
                      <c:pt idx="180">
                        <c:v>0.16669999999999999</c:v>
                      </c:pt>
                      <c:pt idx="181">
                        <c:v>0.17549999999999999</c:v>
                      </c:pt>
                      <c:pt idx="182">
                        <c:v>0.15629999999999999</c:v>
                      </c:pt>
                      <c:pt idx="183">
                        <c:v>0.14799999999999999</c:v>
                      </c:pt>
                      <c:pt idx="184">
                        <c:v>0.1573</c:v>
                      </c:pt>
                      <c:pt idx="185">
                        <c:v>0.154</c:v>
                      </c:pt>
                      <c:pt idx="186">
                        <c:v>0.14360000000000001</c:v>
                      </c:pt>
                      <c:pt idx="187">
                        <c:v>0.15129999999999999</c:v>
                      </c:pt>
                      <c:pt idx="188">
                        <c:v>0.15529999999999999</c:v>
                      </c:pt>
                      <c:pt idx="189">
                        <c:v>0.21129999999999999</c:v>
                      </c:pt>
                      <c:pt idx="190">
                        <c:v>0.19989999999999999</c:v>
                      </c:pt>
                      <c:pt idx="191">
                        <c:v>0.2316</c:v>
                      </c:pt>
                      <c:pt idx="192">
                        <c:v>0.2427</c:v>
                      </c:pt>
                      <c:pt idx="193">
                        <c:v>0.21659999999999999</c:v>
                      </c:pt>
                      <c:pt idx="194">
                        <c:v>0.20960000000000001</c:v>
                      </c:pt>
                      <c:pt idx="195">
                        <c:v>0.24390000000000001</c:v>
                      </c:pt>
                      <c:pt idx="196">
                        <c:v>0.25</c:v>
                      </c:pt>
                      <c:pt idx="197">
                        <c:v>0.23119999999999999</c:v>
                      </c:pt>
                      <c:pt idx="198">
                        <c:v>0.24179999999999999</c:v>
                      </c:pt>
                      <c:pt idx="199">
                        <c:v>0.26279999999999998</c:v>
                      </c:pt>
                      <c:pt idx="200">
                        <c:v>0.2286</c:v>
                      </c:pt>
                      <c:pt idx="201">
                        <c:v>0.2034</c:v>
                      </c:pt>
                      <c:pt idx="202">
                        <c:v>0.214</c:v>
                      </c:pt>
                      <c:pt idx="203">
                        <c:v>0.2016</c:v>
                      </c:pt>
                      <c:pt idx="204">
                        <c:v>0.17499999999999999</c:v>
                      </c:pt>
                      <c:pt idx="205">
                        <c:v>0.1716</c:v>
                      </c:pt>
                      <c:pt idx="206">
                        <c:v>0.1759</c:v>
                      </c:pt>
                      <c:pt idx="207">
                        <c:v>0.15820000000000001</c:v>
                      </c:pt>
                      <c:pt idx="208">
                        <c:v>0.1459</c:v>
                      </c:pt>
                      <c:pt idx="209">
                        <c:v>0.15190000000000001</c:v>
                      </c:pt>
                      <c:pt idx="210">
                        <c:v>0.14080000000000001</c:v>
                      </c:pt>
                      <c:pt idx="211">
                        <c:v>0.13220000000000001</c:v>
                      </c:pt>
                      <c:pt idx="212">
                        <c:v>0.1326</c:v>
                      </c:pt>
                      <c:pt idx="213">
                        <c:v>0.1336</c:v>
                      </c:pt>
                      <c:pt idx="214">
                        <c:v>0.14399999999999999</c:v>
                      </c:pt>
                      <c:pt idx="215">
                        <c:v>0.15190000000000001</c:v>
                      </c:pt>
                      <c:pt idx="216">
                        <c:v>0.1507</c:v>
                      </c:pt>
                      <c:pt idx="217">
                        <c:v>0.16950000000000001</c:v>
                      </c:pt>
                      <c:pt idx="218">
                        <c:v>0.1961</c:v>
                      </c:pt>
                      <c:pt idx="219">
                        <c:v>0.1981</c:v>
                      </c:pt>
                      <c:pt idx="220">
                        <c:v>0.2084</c:v>
                      </c:pt>
                      <c:pt idx="221">
                        <c:v>0.25040000000000001</c:v>
                      </c:pt>
                      <c:pt idx="222">
                        <c:v>0.25009999999999999</c:v>
                      </c:pt>
                      <c:pt idx="223">
                        <c:v>0.21659999999999999</c:v>
                      </c:pt>
                      <c:pt idx="224">
                        <c:v>0.22950000000000001</c:v>
                      </c:pt>
                      <c:pt idx="225">
                        <c:v>0.26950000000000002</c:v>
                      </c:pt>
                      <c:pt idx="226">
                        <c:v>0.25890000000000002</c:v>
                      </c:pt>
                      <c:pt idx="227">
                        <c:v>0.2331</c:v>
                      </c:pt>
                      <c:pt idx="228">
                        <c:v>0.25869999999999999</c:v>
                      </c:pt>
                      <c:pt idx="229">
                        <c:v>0.28320000000000001</c:v>
                      </c:pt>
                      <c:pt idx="230">
                        <c:v>0.25869999999999999</c:v>
                      </c:pt>
                      <c:pt idx="231">
                        <c:v>0.23980000000000001</c:v>
                      </c:pt>
                      <c:pt idx="232">
                        <c:v>0.26519999999999999</c:v>
                      </c:pt>
                      <c:pt idx="233">
                        <c:v>0.26900000000000002</c:v>
                      </c:pt>
                      <c:pt idx="234">
                        <c:v>0.23699999999999999</c:v>
                      </c:pt>
                      <c:pt idx="235">
                        <c:v>0.23630000000000001</c:v>
                      </c:pt>
                      <c:pt idx="236">
                        <c:v>0.26079999999999998</c:v>
                      </c:pt>
                      <c:pt idx="237">
                        <c:v>0.2475</c:v>
                      </c:pt>
                      <c:pt idx="238">
                        <c:v>0.2175</c:v>
                      </c:pt>
                      <c:pt idx="239">
                        <c:v>0.23019999999999999</c:v>
                      </c:pt>
                      <c:pt idx="240">
                        <c:v>0.245</c:v>
                      </c:pt>
                      <c:pt idx="241">
                        <c:v>0.21840000000000001</c:v>
                      </c:pt>
                      <c:pt idx="242">
                        <c:v>0.2006</c:v>
                      </c:pt>
                      <c:pt idx="243">
                        <c:v>0.21809999999999999</c:v>
                      </c:pt>
                      <c:pt idx="244">
                        <c:v>0.21929999999999999</c:v>
                      </c:pt>
                      <c:pt idx="245">
                        <c:v>0.19040000000000001</c:v>
                      </c:pt>
                      <c:pt idx="246">
                        <c:v>0.18310000000000001</c:v>
                      </c:pt>
                      <c:pt idx="247">
                        <c:v>0.2014</c:v>
                      </c:pt>
                      <c:pt idx="248">
                        <c:v>0.20469999999999999</c:v>
                      </c:pt>
                      <c:pt idx="249">
                        <c:v>0.1885</c:v>
                      </c:pt>
                      <c:pt idx="250">
                        <c:v>0.1812</c:v>
                      </c:pt>
                      <c:pt idx="251">
                        <c:v>0.19089999999999999</c:v>
                      </c:pt>
                      <c:pt idx="252">
                        <c:v>0.19939999999999999</c:v>
                      </c:pt>
                      <c:pt idx="253">
                        <c:v>0.18779999999999999</c:v>
                      </c:pt>
                      <c:pt idx="254">
                        <c:v>0.17699999999999999</c:v>
                      </c:pt>
                      <c:pt idx="255">
                        <c:v>0.1837</c:v>
                      </c:pt>
                      <c:pt idx="256">
                        <c:v>0.17549999999999999</c:v>
                      </c:pt>
                      <c:pt idx="257">
                        <c:v>0.16289999999999999</c:v>
                      </c:pt>
                      <c:pt idx="258">
                        <c:v>0.16170000000000001</c:v>
                      </c:pt>
                      <c:pt idx="259">
                        <c:v>0.154</c:v>
                      </c:pt>
                      <c:pt idx="260">
                        <c:v>0.13650000000000001</c:v>
                      </c:pt>
                      <c:pt idx="261">
                        <c:v>0.1288</c:v>
                      </c:pt>
                      <c:pt idx="262">
                        <c:v>0.12870000000000001</c:v>
                      </c:pt>
                      <c:pt idx="263">
                        <c:v>0.1105</c:v>
                      </c:pt>
                      <c:pt idx="264">
                        <c:v>0.1026</c:v>
                      </c:pt>
                      <c:pt idx="265">
                        <c:v>0.1164</c:v>
                      </c:pt>
                      <c:pt idx="266">
                        <c:v>0.1187</c:v>
                      </c:pt>
                      <c:pt idx="267">
                        <c:v>0.1055</c:v>
                      </c:pt>
                      <c:pt idx="268">
                        <c:v>0.10879999999999999</c:v>
                      </c:pt>
                      <c:pt idx="269">
                        <c:v>0.11990000000000001</c:v>
                      </c:pt>
                      <c:pt idx="270">
                        <c:v>0.1135</c:v>
                      </c:pt>
                      <c:pt idx="271">
                        <c:v>0.107</c:v>
                      </c:pt>
                      <c:pt idx="272">
                        <c:v>0.1192</c:v>
                      </c:pt>
                      <c:pt idx="273">
                        <c:v>0.12670000000000001</c:v>
                      </c:pt>
                      <c:pt idx="274">
                        <c:v>0.1245</c:v>
                      </c:pt>
                      <c:pt idx="275">
                        <c:v>0.126</c:v>
                      </c:pt>
                      <c:pt idx="276">
                        <c:v>0.11559999999999999</c:v>
                      </c:pt>
                      <c:pt idx="277">
                        <c:v>0.1217</c:v>
                      </c:pt>
                      <c:pt idx="278">
                        <c:v>0.12540000000000001</c:v>
                      </c:pt>
                      <c:pt idx="279">
                        <c:v>0.1333</c:v>
                      </c:pt>
                      <c:pt idx="280">
                        <c:v>0.1273</c:v>
                      </c:pt>
                      <c:pt idx="281">
                        <c:v>0.1178</c:v>
                      </c:pt>
                      <c:pt idx="282">
                        <c:v>0.1206</c:v>
                      </c:pt>
                      <c:pt idx="283">
                        <c:v>0.1197</c:v>
                      </c:pt>
                      <c:pt idx="284">
                        <c:v>0.1111</c:v>
                      </c:pt>
                      <c:pt idx="285">
                        <c:v>0.1158</c:v>
                      </c:pt>
                      <c:pt idx="286">
                        <c:v>0.12</c:v>
                      </c:pt>
                      <c:pt idx="287">
                        <c:v>0.1171</c:v>
                      </c:pt>
                      <c:pt idx="288">
                        <c:v>0.1206</c:v>
                      </c:pt>
                      <c:pt idx="289">
                        <c:v>0.1196</c:v>
                      </c:pt>
                      <c:pt idx="290">
                        <c:v>0.1207</c:v>
                      </c:pt>
                      <c:pt idx="291">
                        <c:v>0.1283</c:v>
                      </c:pt>
                      <c:pt idx="292">
                        <c:v>0.13550000000000001</c:v>
                      </c:pt>
                      <c:pt idx="293">
                        <c:v>0.13300000000000001</c:v>
                      </c:pt>
                      <c:pt idx="294">
                        <c:v>0.13400000000000001</c:v>
                      </c:pt>
                      <c:pt idx="295">
                        <c:v>0.1467</c:v>
                      </c:pt>
                      <c:pt idx="296">
                        <c:v>0.15559999999999999</c:v>
                      </c:pt>
                      <c:pt idx="297">
                        <c:v>0.16250000000000001</c:v>
                      </c:pt>
                      <c:pt idx="298">
                        <c:v>0.1623</c:v>
                      </c:pt>
                      <c:pt idx="299">
                        <c:v>0.1734</c:v>
                      </c:pt>
                      <c:pt idx="300">
                        <c:v>0.19420000000000001</c:v>
                      </c:pt>
                      <c:pt idx="301">
                        <c:v>0.18940000000000001</c:v>
                      </c:pt>
                      <c:pt idx="302">
                        <c:v>0.18890000000000001</c:v>
                      </c:pt>
                      <c:pt idx="303">
                        <c:v>0.19370000000000001</c:v>
                      </c:pt>
                      <c:pt idx="304">
                        <c:v>0.19439999999999999</c:v>
                      </c:pt>
                      <c:pt idx="305">
                        <c:v>0.1956</c:v>
                      </c:pt>
                      <c:pt idx="306">
                        <c:v>0.19839999999999999</c:v>
                      </c:pt>
                      <c:pt idx="307">
                        <c:v>0.1966</c:v>
                      </c:pt>
                      <c:pt idx="308">
                        <c:v>0.19919999999999999</c:v>
                      </c:pt>
                      <c:pt idx="309">
                        <c:v>0.20899999999999999</c:v>
                      </c:pt>
                      <c:pt idx="310">
                        <c:v>0.21010000000000001</c:v>
                      </c:pt>
                      <c:pt idx="311">
                        <c:v>0.20330000000000001</c:v>
                      </c:pt>
                      <c:pt idx="312">
                        <c:v>0.21310000000000001</c:v>
                      </c:pt>
                      <c:pt idx="313">
                        <c:v>0.23230000000000001</c:v>
                      </c:pt>
                      <c:pt idx="314">
                        <c:v>0.2296</c:v>
                      </c:pt>
                      <c:pt idx="315">
                        <c:v>0.21490000000000001</c:v>
                      </c:pt>
                      <c:pt idx="316">
                        <c:v>0.2324</c:v>
                      </c:pt>
                      <c:pt idx="317">
                        <c:v>0.25280000000000002</c:v>
                      </c:pt>
                      <c:pt idx="318">
                        <c:v>0.25109999999999999</c:v>
                      </c:pt>
                      <c:pt idx="319">
                        <c:v>0.25729999999999997</c:v>
                      </c:pt>
                      <c:pt idx="320">
                        <c:v>0.29670000000000002</c:v>
                      </c:pt>
                      <c:pt idx="321">
                        <c:v>0.31359999999999999</c:v>
                      </c:pt>
                      <c:pt idx="322">
                        <c:v>0.33600000000000002</c:v>
                      </c:pt>
                      <c:pt idx="323">
                        <c:v>0.35360000000000003</c:v>
                      </c:pt>
                      <c:pt idx="324">
                        <c:v>0.38290000000000002</c:v>
                      </c:pt>
                      <c:pt idx="325">
                        <c:v>0.36459999999999998</c:v>
                      </c:pt>
                      <c:pt idx="326">
                        <c:v>0.33700000000000002</c:v>
                      </c:pt>
                      <c:pt idx="327">
                        <c:v>0.31430000000000002</c:v>
                      </c:pt>
                      <c:pt idx="328">
                        <c:v>0.34849999999999998</c:v>
                      </c:pt>
                      <c:pt idx="329">
                        <c:v>0.4027</c:v>
                      </c:pt>
                      <c:pt idx="330">
                        <c:v>0.44919999999999999</c:v>
                      </c:pt>
                      <c:pt idx="331">
                        <c:v>0.49080000000000001</c:v>
                      </c:pt>
                      <c:pt idx="332">
                        <c:v>0.47039999999999998</c:v>
                      </c:pt>
                      <c:pt idx="333">
                        <c:v>0.43369999999999997</c:v>
                      </c:pt>
                      <c:pt idx="334">
                        <c:v>0.40510000000000002</c:v>
                      </c:pt>
                      <c:pt idx="335">
                        <c:v>0.39219999999999999</c:v>
                      </c:pt>
                      <c:pt idx="336">
                        <c:v>0.40429999999999999</c:v>
                      </c:pt>
                      <c:pt idx="337">
                        <c:v>0.38800000000000001</c:v>
                      </c:pt>
                      <c:pt idx="338">
                        <c:v>0.33960000000000001</c:v>
                      </c:pt>
                      <c:pt idx="339">
                        <c:v>0.30969999999999998</c:v>
                      </c:pt>
                      <c:pt idx="340">
                        <c:v>0.29299999999999998</c:v>
                      </c:pt>
                      <c:pt idx="341">
                        <c:v>0.2984</c:v>
                      </c:pt>
                      <c:pt idx="342">
                        <c:v>0.30220000000000002</c:v>
                      </c:pt>
                      <c:pt idx="343">
                        <c:v>0.33379999999999999</c:v>
                      </c:pt>
                      <c:pt idx="344">
                        <c:v>0.35360000000000003</c:v>
                      </c:pt>
                      <c:pt idx="345">
                        <c:v>0.38729999999999998</c:v>
                      </c:pt>
                      <c:pt idx="346">
                        <c:v>0.41420000000000001</c:v>
                      </c:pt>
                      <c:pt idx="347">
                        <c:v>0.41389999999999999</c:v>
                      </c:pt>
                      <c:pt idx="348">
                        <c:v>0.45169999999999999</c:v>
                      </c:pt>
                      <c:pt idx="349">
                        <c:v>0.46350000000000002</c:v>
                      </c:pt>
                      <c:pt idx="350">
                        <c:v>0.46910000000000002</c:v>
                      </c:pt>
                      <c:pt idx="351">
                        <c:v>0.43590000000000001</c:v>
                      </c:pt>
                      <c:pt idx="352">
                        <c:v>0.44979999999999998</c:v>
                      </c:pt>
                      <c:pt idx="353">
                        <c:v>0.4637</c:v>
                      </c:pt>
                      <c:pt idx="354">
                        <c:v>0.45550000000000002</c:v>
                      </c:pt>
                      <c:pt idx="355">
                        <c:v>0.4501</c:v>
                      </c:pt>
                      <c:pt idx="356">
                        <c:v>0.45140000000000002</c:v>
                      </c:pt>
                      <c:pt idx="357">
                        <c:v>0.43630000000000002</c:v>
                      </c:pt>
                      <c:pt idx="358">
                        <c:v>0.4173</c:v>
                      </c:pt>
                      <c:pt idx="359">
                        <c:v>0.3992</c:v>
                      </c:pt>
                      <c:pt idx="360">
                        <c:v>0.42170000000000002</c:v>
                      </c:pt>
                      <c:pt idx="361">
                        <c:v>0.44640000000000002</c:v>
                      </c:pt>
                      <c:pt idx="362">
                        <c:v>0.42909999999999998</c:v>
                      </c:pt>
                      <c:pt idx="363">
                        <c:v>0.38390000000000002</c:v>
                      </c:pt>
                      <c:pt idx="364">
                        <c:v>0.35830000000000001</c:v>
                      </c:pt>
                      <c:pt idx="365">
                        <c:v>0.32919999999999999</c:v>
                      </c:pt>
                      <c:pt idx="366">
                        <c:v>0.30509999999999998</c:v>
                      </c:pt>
                      <c:pt idx="367">
                        <c:v>0.28599999999999998</c:v>
                      </c:pt>
                      <c:pt idx="368">
                        <c:v>0.28249999999999997</c:v>
                      </c:pt>
                      <c:pt idx="369">
                        <c:v>0.2848</c:v>
                      </c:pt>
                      <c:pt idx="370">
                        <c:v>0.28520000000000001</c:v>
                      </c:pt>
                      <c:pt idx="371">
                        <c:v>0.27089999999999997</c:v>
                      </c:pt>
                      <c:pt idx="372">
                        <c:v>0.25640000000000002</c:v>
                      </c:pt>
                      <c:pt idx="373">
                        <c:v>0.25090000000000001</c:v>
                      </c:pt>
                      <c:pt idx="374">
                        <c:v>0.25719999999999998</c:v>
                      </c:pt>
                      <c:pt idx="375">
                        <c:v>0.26860000000000001</c:v>
                      </c:pt>
                      <c:pt idx="376">
                        <c:v>0.29920000000000002</c:v>
                      </c:pt>
                      <c:pt idx="377">
                        <c:v>0.33539999999999998</c:v>
                      </c:pt>
                      <c:pt idx="378">
                        <c:v>0.34770000000000001</c:v>
                      </c:pt>
                      <c:pt idx="379">
                        <c:v>0.35389999999999999</c:v>
                      </c:pt>
                      <c:pt idx="380">
                        <c:v>0.37869999999999998</c:v>
                      </c:pt>
                      <c:pt idx="381">
                        <c:v>0.36990000000000001</c:v>
                      </c:pt>
                      <c:pt idx="382">
                        <c:v>0.34620000000000001</c:v>
                      </c:pt>
                      <c:pt idx="383">
                        <c:v>0.30709999999999998</c:v>
                      </c:pt>
                      <c:pt idx="384">
                        <c:v>0.29980000000000001</c:v>
                      </c:pt>
                      <c:pt idx="385">
                        <c:v>0.32140000000000002</c:v>
                      </c:pt>
                      <c:pt idx="386">
                        <c:v>0.31180000000000002</c:v>
                      </c:pt>
                      <c:pt idx="387">
                        <c:v>0.26250000000000001</c:v>
                      </c:pt>
                      <c:pt idx="388">
                        <c:v>0.27450000000000002</c:v>
                      </c:pt>
                      <c:pt idx="389">
                        <c:v>0.30509999999999998</c:v>
                      </c:pt>
                      <c:pt idx="390">
                        <c:v>0.29160000000000003</c:v>
                      </c:pt>
                      <c:pt idx="391">
                        <c:v>0.27200000000000002</c:v>
                      </c:pt>
                      <c:pt idx="392">
                        <c:v>0.29870000000000002</c:v>
                      </c:pt>
                      <c:pt idx="393">
                        <c:v>0.3004</c:v>
                      </c:pt>
                      <c:pt idx="394">
                        <c:v>0.3387</c:v>
                      </c:pt>
                      <c:pt idx="395">
                        <c:v>0.39539999999999997</c:v>
                      </c:pt>
                      <c:pt idx="396">
                        <c:v>0.43630000000000002</c:v>
                      </c:pt>
                      <c:pt idx="397">
                        <c:v>0.49409999999999998</c:v>
                      </c:pt>
                      <c:pt idx="398">
                        <c:v>0.48409999999999997</c:v>
                      </c:pt>
                      <c:pt idx="399">
                        <c:v>0.45040000000000002</c:v>
                      </c:pt>
                      <c:pt idx="400">
                        <c:v>0.40910000000000002</c:v>
                      </c:pt>
                      <c:pt idx="401">
                        <c:v>0.371</c:v>
                      </c:pt>
                      <c:pt idx="402">
                        <c:v>0.35510000000000003</c:v>
                      </c:pt>
                      <c:pt idx="403">
                        <c:v>0.34229999999999999</c:v>
                      </c:pt>
                      <c:pt idx="404">
                        <c:v>0.34720000000000001</c:v>
                      </c:pt>
                      <c:pt idx="405">
                        <c:v>0.3805</c:v>
                      </c:pt>
                      <c:pt idx="406">
                        <c:v>0.3886</c:v>
                      </c:pt>
                      <c:pt idx="407">
                        <c:v>0.39450000000000002</c:v>
                      </c:pt>
                      <c:pt idx="408">
                        <c:v>0.37240000000000001</c:v>
                      </c:pt>
                      <c:pt idx="409">
                        <c:v>0.39729999999999999</c:v>
                      </c:pt>
                      <c:pt idx="410">
                        <c:v>0.41439999999999999</c:v>
                      </c:pt>
                      <c:pt idx="411">
                        <c:v>0.38729999999999998</c:v>
                      </c:pt>
                      <c:pt idx="412">
                        <c:v>0.36370000000000002</c:v>
                      </c:pt>
                      <c:pt idx="413">
                        <c:v>0.32479999999999998</c:v>
                      </c:pt>
                      <c:pt idx="414">
                        <c:v>0.30609999999999998</c:v>
                      </c:pt>
                      <c:pt idx="415">
                        <c:v>0.315</c:v>
                      </c:pt>
                      <c:pt idx="416">
                        <c:v>0.29609999999999997</c:v>
                      </c:pt>
                      <c:pt idx="417">
                        <c:v>0.26200000000000001</c:v>
                      </c:pt>
                      <c:pt idx="418">
                        <c:v>0.26729999999999998</c:v>
                      </c:pt>
                      <c:pt idx="419">
                        <c:v>0.2702</c:v>
                      </c:pt>
                      <c:pt idx="420">
                        <c:v>0.24260000000000001</c:v>
                      </c:pt>
                      <c:pt idx="421">
                        <c:v>0.2157</c:v>
                      </c:pt>
                      <c:pt idx="422">
                        <c:v>0.19439999999999999</c:v>
                      </c:pt>
                      <c:pt idx="423">
                        <c:v>0.18920000000000001</c:v>
                      </c:pt>
                      <c:pt idx="424">
                        <c:v>0.19270000000000001</c:v>
                      </c:pt>
                      <c:pt idx="425">
                        <c:v>0.23469999999999999</c:v>
                      </c:pt>
                      <c:pt idx="426">
                        <c:v>0.2422</c:v>
                      </c:pt>
                      <c:pt idx="427">
                        <c:v>0.21279999999999999</c:v>
                      </c:pt>
                      <c:pt idx="428">
                        <c:v>0.1898</c:v>
                      </c:pt>
                      <c:pt idx="429">
                        <c:v>0.20069999999999999</c:v>
                      </c:pt>
                      <c:pt idx="430">
                        <c:v>0.2097</c:v>
                      </c:pt>
                      <c:pt idx="431">
                        <c:v>0.2399</c:v>
                      </c:pt>
                      <c:pt idx="432">
                        <c:v>0.25619999999999998</c:v>
                      </c:pt>
                      <c:pt idx="433">
                        <c:v>0.27779999999999999</c:v>
                      </c:pt>
                      <c:pt idx="434">
                        <c:v>0.28010000000000002</c:v>
                      </c:pt>
                      <c:pt idx="435">
                        <c:v>0.28370000000000001</c:v>
                      </c:pt>
                      <c:pt idx="436">
                        <c:v>0.2576</c:v>
                      </c:pt>
                      <c:pt idx="437">
                        <c:v>0.22969999999999999</c:v>
                      </c:pt>
                      <c:pt idx="438">
                        <c:v>0.23469999999999999</c:v>
                      </c:pt>
                      <c:pt idx="439">
                        <c:v>0.24759999999999999</c:v>
                      </c:pt>
                      <c:pt idx="440">
                        <c:v>0.224</c:v>
                      </c:pt>
                      <c:pt idx="441">
                        <c:v>0.22209999999999999</c:v>
                      </c:pt>
                      <c:pt idx="442">
                        <c:v>0.255</c:v>
                      </c:pt>
                      <c:pt idx="443">
                        <c:v>0.31440000000000001</c:v>
                      </c:pt>
                      <c:pt idx="444">
                        <c:v>0.33250000000000002</c:v>
                      </c:pt>
                      <c:pt idx="445">
                        <c:v>0.33139999999999997</c:v>
                      </c:pt>
                      <c:pt idx="446">
                        <c:v>0.3624</c:v>
                      </c:pt>
                      <c:pt idx="447">
                        <c:v>0.37609999999999999</c:v>
                      </c:pt>
                      <c:pt idx="448">
                        <c:v>0.3931</c:v>
                      </c:pt>
                      <c:pt idx="449">
                        <c:v>0.35489999999999999</c:v>
                      </c:pt>
                      <c:pt idx="450">
                        <c:v>0.32750000000000001</c:v>
                      </c:pt>
                      <c:pt idx="451">
                        <c:v>0.3548</c:v>
                      </c:pt>
                      <c:pt idx="452">
                        <c:v>0.35049999999999998</c:v>
                      </c:pt>
                      <c:pt idx="453">
                        <c:v>0.30830000000000002</c:v>
                      </c:pt>
                      <c:pt idx="454">
                        <c:v>0.31359999999999999</c:v>
                      </c:pt>
                      <c:pt idx="455">
                        <c:v>0.34089999999999998</c:v>
                      </c:pt>
                      <c:pt idx="456">
                        <c:v>0.31569999999999998</c:v>
                      </c:pt>
                      <c:pt idx="457">
                        <c:v>0.29160000000000003</c:v>
                      </c:pt>
                      <c:pt idx="458">
                        <c:v>0.32190000000000002</c:v>
                      </c:pt>
                      <c:pt idx="459">
                        <c:v>0.33160000000000001</c:v>
                      </c:pt>
                      <c:pt idx="460">
                        <c:v>0.37769999999999998</c:v>
                      </c:pt>
                      <c:pt idx="461">
                        <c:v>0.41739999999999999</c:v>
                      </c:pt>
                      <c:pt idx="462">
                        <c:v>0.40289999999999998</c:v>
                      </c:pt>
                      <c:pt idx="463">
                        <c:v>0.38719999999999999</c:v>
                      </c:pt>
                      <c:pt idx="464">
                        <c:v>0.42149999999999999</c:v>
                      </c:pt>
                      <c:pt idx="465">
                        <c:v>0.43869999999999998</c:v>
                      </c:pt>
                      <c:pt idx="466">
                        <c:v>0.41760000000000003</c:v>
                      </c:pt>
                      <c:pt idx="467">
                        <c:v>0.42170000000000002</c:v>
                      </c:pt>
                      <c:pt idx="468">
                        <c:v>0.40589999999999998</c:v>
                      </c:pt>
                      <c:pt idx="469">
                        <c:v>0.3871</c:v>
                      </c:pt>
                      <c:pt idx="470">
                        <c:v>0.35949999999999999</c:v>
                      </c:pt>
                      <c:pt idx="471">
                        <c:v>0.35249999999999998</c:v>
                      </c:pt>
                      <c:pt idx="472">
                        <c:v>0.33860000000000001</c:v>
                      </c:pt>
                      <c:pt idx="473">
                        <c:v>0.30869999999999997</c:v>
                      </c:pt>
                      <c:pt idx="474">
                        <c:v>0.28689999999999999</c:v>
                      </c:pt>
                      <c:pt idx="475">
                        <c:v>0.30869999999999997</c:v>
                      </c:pt>
                      <c:pt idx="476">
                        <c:v>0.30570000000000003</c:v>
                      </c:pt>
                      <c:pt idx="477">
                        <c:v>0.26879999999999998</c:v>
                      </c:pt>
                      <c:pt idx="478">
                        <c:v>0.27010000000000001</c:v>
                      </c:pt>
                      <c:pt idx="479">
                        <c:v>0.30270000000000002</c:v>
                      </c:pt>
                      <c:pt idx="480">
                        <c:v>0.3231</c:v>
                      </c:pt>
                      <c:pt idx="481">
                        <c:v>0.3135</c:v>
                      </c:pt>
                      <c:pt idx="482">
                        <c:v>0.32690000000000002</c:v>
                      </c:pt>
                      <c:pt idx="483">
                        <c:v>0.3019</c:v>
                      </c:pt>
                      <c:pt idx="484">
                        <c:v>0.29749999999999999</c:v>
                      </c:pt>
                      <c:pt idx="485">
                        <c:v>0.30020000000000002</c:v>
                      </c:pt>
                      <c:pt idx="486">
                        <c:v>0.26579999999999998</c:v>
                      </c:pt>
                      <c:pt idx="487">
                        <c:v>0.2472</c:v>
                      </c:pt>
                      <c:pt idx="488">
                        <c:v>0.2581</c:v>
                      </c:pt>
                      <c:pt idx="489">
                        <c:v>0.2472</c:v>
                      </c:pt>
                      <c:pt idx="490">
                        <c:v>0.21190000000000001</c:v>
                      </c:pt>
                      <c:pt idx="491">
                        <c:v>0.21990000000000001</c:v>
                      </c:pt>
                      <c:pt idx="492">
                        <c:v>0.23599999999999999</c:v>
                      </c:pt>
                      <c:pt idx="493">
                        <c:v>0.2157</c:v>
                      </c:pt>
                      <c:pt idx="494">
                        <c:v>0.21510000000000001</c:v>
                      </c:pt>
                      <c:pt idx="495">
                        <c:v>0.24529999999999999</c:v>
                      </c:pt>
                      <c:pt idx="496">
                        <c:v>0.26229999999999998</c:v>
                      </c:pt>
                      <c:pt idx="497">
                        <c:v>0.26190000000000002</c:v>
                      </c:pt>
                      <c:pt idx="498">
                        <c:v>0.27929999999999999</c:v>
                      </c:pt>
                      <c:pt idx="499">
                        <c:v>0.26229999999999998</c:v>
                      </c:pt>
                      <c:pt idx="500">
                        <c:v>0.2712</c:v>
                      </c:pt>
                      <c:pt idx="501">
                        <c:v>0.2487</c:v>
                      </c:pt>
                      <c:pt idx="502">
                        <c:v>0.2218</c:v>
                      </c:pt>
                      <c:pt idx="503">
                        <c:v>0.20519999999999999</c:v>
                      </c:pt>
                      <c:pt idx="504">
                        <c:v>0.2059</c:v>
                      </c:pt>
                      <c:pt idx="505">
                        <c:v>0.2157</c:v>
                      </c:pt>
                      <c:pt idx="506">
                        <c:v>0.246</c:v>
                      </c:pt>
                      <c:pt idx="507">
                        <c:v>0.25269999999999998</c:v>
                      </c:pt>
                      <c:pt idx="508">
                        <c:v>0.26269999999999999</c:v>
                      </c:pt>
                      <c:pt idx="509">
                        <c:v>0.27429999999999999</c:v>
                      </c:pt>
                      <c:pt idx="510">
                        <c:v>0.30009999999999998</c:v>
                      </c:pt>
                      <c:pt idx="511">
                        <c:v>0.30780000000000002</c:v>
                      </c:pt>
                      <c:pt idx="512">
                        <c:v>0.33139999999999997</c:v>
                      </c:pt>
                      <c:pt idx="513">
                        <c:v>0.34960000000000002</c:v>
                      </c:pt>
                      <c:pt idx="514">
                        <c:v>0.35049999999999998</c:v>
                      </c:pt>
                      <c:pt idx="515">
                        <c:v>0.31990000000000002</c:v>
                      </c:pt>
                      <c:pt idx="516">
                        <c:v>0.30199999999999999</c:v>
                      </c:pt>
                      <c:pt idx="517">
                        <c:v>0.316</c:v>
                      </c:pt>
                      <c:pt idx="518">
                        <c:v>0.31109999999999999</c:v>
                      </c:pt>
                      <c:pt idx="519">
                        <c:v>0.2802</c:v>
                      </c:pt>
                      <c:pt idx="520">
                        <c:v>0.2777</c:v>
                      </c:pt>
                      <c:pt idx="521">
                        <c:v>0.29720000000000002</c:v>
                      </c:pt>
                      <c:pt idx="522">
                        <c:v>0.28770000000000001</c:v>
                      </c:pt>
                      <c:pt idx="523">
                        <c:v>0.2676</c:v>
                      </c:pt>
                      <c:pt idx="524">
                        <c:v>0.2843</c:v>
                      </c:pt>
                      <c:pt idx="525">
                        <c:v>0.3034</c:v>
                      </c:pt>
                      <c:pt idx="526">
                        <c:v>0.28710000000000002</c:v>
                      </c:pt>
                      <c:pt idx="527">
                        <c:v>0.2757</c:v>
                      </c:pt>
                      <c:pt idx="528">
                        <c:v>0.2959</c:v>
                      </c:pt>
                      <c:pt idx="529">
                        <c:v>0.29770000000000002</c:v>
                      </c:pt>
                      <c:pt idx="530">
                        <c:v>0.27079999999999999</c:v>
                      </c:pt>
                      <c:pt idx="531">
                        <c:v>0.25519999999999998</c:v>
                      </c:pt>
                      <c:pt idx="532">
                        <c:v>0.2366</c:v>
                      </c:pt>
                      <c:pt idx="533">
                        <c:v>0.22689999999999999</c:v>
                      </c:pt>
                      <c:pt idx="534">
                        <c:v>0.23050000000000001</c:v>
                      </c:pt>
                      <c:pt idx="535">
                        <c:v>0.2319</c:v>
                      </c:pt>
                      <c:pt idx="536">
                        <c:v>0.25080000000000002</c:v>
                      </c:pt>
                      <c:pt idx="537">
                        <c:v>0.28370000000000001</c:v>
                      </c:pt>
                      <c:pt idx="538">
                        <c:v>0.2949</c:v>
                      </c:pt>
                      <c:pt idx="539">
                        <c:v>0.28639999999999999</c:v>
                      </c:pt>
                      <c:pt idx="540">
                        <c:v>0.29010000000000002</c:v>
                      </c:pt>
                      <c:pt idx="541">
                        <c:v>0.26229999999999998</c:v>
                      </c:pt>
                      <c:pt idx="542">
                        <c:v>0.2742</c:v>
                      </c:pt>
                      <c:pt idx="543">
                        <c:v>0.29360000000000003</c:v>
                      </c:pt>
                      <c:pt idx="544">
                        <c:v>0.28339999999999999</c:v>
                      </c:pt>
                      <c:pt idx="545">
                        <c:v>0.26929999999999998</c:v>
                      </c:pt>
                      <c:pt idx="546">
                        <c:v>0.26840000000000003</c:v>
                      </c:pt>
                      <c:pt idx="547">
                        <c:v>0.26600000000000001</c:v>
                      </c:pt>
                      <c:pt idx="548">
                        <c:v>0.27050000000000002</c:v>
                      </c:pt>
                      <c:pt idx="549">
                        <c:v>0.28939999999999999</c:v>
                      </c:pt>
                      <c:pt idx="550">
                        <c:v>0.3216</c:v>
                      </c:pt>
                      <c:pt idx="551">
                        <c:v>0.28070000000000001</c:v>
                      </c:pt>
                      <c:pt idx="552">
                        <c:v>0.34039999999999998</c:v>
                      </c:pt>
                      <c:pt idx="553">
                        <c:v>0.373</c:v>
                      </c:pt>
                      <c:pt idx="554">
                        <c:v>0.35670000000000002</c:v>
                      </c:pt>
                      <c:pt idx="555">
                        <c:v>0.32990000000000003</c:v>
                      </c:pt>
                      <c:pt idx="556">
                        <c:v>0.29880000000000001</c:v>
                      </c:pt>
                      <c:pt idx="557">
                        <c:v>0.28320000000000001</c:v>
                      </c:pt>
                      <c:pt idx="558">
                        <c:v>0.27610000000000001</c:v>
                      </c:pt>
                      <c:pt idx="559">
                        <c:v>0.28010000000000002</c:v>
                      </c:pt>
                      <c:pt idx="560">
                        <c:v>0.28470000000000001</c:v>
                      </c:pt>
                      <c:pt idx="561">
                        <c:v>0.30599999999999999</c:v>
                      </c:pt>
                      <c:pt idx="562">
                        <c:v>0.31380000000000002</c:v>
                      </c:pt>
                      <c:pt idx="563">
                        <c:v>0.33960000000000001</c:v>
                      </c:pt>
                      <c:pt idx="564">
                        <c:v>0.35299999999999998</c:v>
                      </c:pt>
                      <c:pt idx="565">
                        <c:v>0.34489999999999998</c:v>
                      </c:pt>
                      <c:pt idx="566">
                        <c:v>0.36480000000000001</c:v>
                      </c:pt>
                      <c:pt idx="567">
                        <c:v>0.3952</c:v>
                      </c:pt>
                      <c:pt idx="568">
                        <c:v>0.40429999999999999</c:v>
                      </c:pt>
                      <c:pt idx="569">
                        <c:v>0.38750000000000001</c:v>
                      </c:pt>
                      <c:pt idx="570">
                        <c:v>0.30969999999999998</c:v>
                      </c:pt>
                      <c:pt idx="571">
                        <c:v>0.31819999999999998</c:v>
                      </c:pt>
                      <c:pt idx="572">
                        <c:v>0.28349999999999997</c:v>
                      </c:pt>
                      <c:pt idx="573">
                        <c:v>0.28129999999999999</c:v>
                      </c:pt>
                      <c:pt idx="574">
                        <c:v>0.32319999999999999</c:v>
                      </c:pt>
                      <c:pt idx="575">
                        <c:v>0.33610000000000001</c:v>
                      </c:pt>
                      <c:pt idx="576">
                        <c:v>0.35010000000000002</c:v>
                      </c:pt>
                      <c:pt idx="577">
                        <c:v>0.38540000000000002</c:v>
                      </c:pt>
                      <c:pt idx="578">
                        <c:v>0.41399999999999998</c:v>
                      </c:pt>
                      <c:pt idx="579">
                        <c:v>0.40620000000000001</c:v>
                      </c:pt>
                      <c:pt idx="580">
                        <c:v>0.36349999999999999</c:v>
                      </c:pt>
                      <c:pt idx="581">
                        <c:v>0.37459999999999999</c:v>
                      </c:pt>
                      <c:pt idx="582">
                        <c:v>0.36880000000000002</c:v>
                      </c:pt>
                      <c:pt idx="583">
                        <c:v>0.35610000000000003</c:v>
                      </c:pt>
                      <c:pt idx="584">
                        <c:v>0.35630000000000001</c:v>
                      </c:pt>
                      <c:pt idx="585">
                        <c:v>0.38650000000000001</c:v>
                      </c:pt>
                      <c:pt idx="586">
                        <c:v>0.38019999999999998</c:v>
                      </c:pt>
                      <c:pt idx="587">
                        <c:v>0.31850000000000001</c:v>
                      </c:pt>
                      <c:pt idx="588">
                        <c:v>0.2833</c:v>
                      </c:pt>
                      <c:pt idx="589">
                        <c:v>0.28420000000000001</c:v>
                      </c:pt>
                      <c:pt idx="590">
                        <c:v>0.26279999999999998</c:v>
                      </c:pt>
                      <c:pt idx="591">
                        <c:v>0.24429999999999999</c:v>
                      </c:pt>
                      <c:pt idx="592">
                        <c:v>0.23910000000000001</c:v>
                      </c:pt>
                      <c:pt idx="593">
                        <c:v>0.26329999999999998</c:v>
                      </c:pt>
                      <c:pt idx="594">
                        <c:v>0.2359</c:v>
                      </c:pt>
                      <c:pt idx="595">
                        <c:v>0.2636</c:v>
                      </c:pt>
                      <c:pt idx="596">
                        <c:v>0.28139999999999998</c:v>
                      </c:pt>
                      <c:pt idx="597">
                        <c:v>0.253</c:v>
                      </c:pt>
                      <c:pt idx="598">
                        <c:v>0.22700000000000001</c:v>
                      </c:pt>
                      <c:pt idx="599">
                        <c:v>0.24610000000000001</c:v>
                      </c:pt>
                      <c:pt idx="600">
                        <c:v>0.24529999999999999</c:v>
                      </c:pt>
                      <c:pt idx="601">
                        <c:v>0.20599999999999999</c:v>
                      </c:pt>
                      <c:pt idx="602">
                        <c:v>0.20430000000000001</c:v>
                      </c:pt>
                      <c:pt idx="603">
                        <c:v>0.2208</c:v>
                      </c:pt>
                      <c:pt idx="604">
                        <c:v>0.19719999999999999</c:v>
                      </c:pt>
                      <c:pt idx="605">
                        <c:v>0.17369999999999999</c:v>
                      </c:pt>
                      <c:pt idx="606">
                        <c:v>0.1903</c:v>
                      </c:pt>
                      <c:pt idx="607">
                        <c:v>0.19239999999999999</c:v>
                      </c:pt>
                      <c:pt idx="608">
                        <c:v>0.1638</c:v>
                      </c:pt>
                      <c:pt idx="609">
                        <c:v>0.1691</c:v>
                      </c:pt>
                      <c:pt idx="610">
                        <c:v>0.184</c:v>
                      </c:pt>
                      <c:pt idx="611">
                        <c:v>0.1605</c:v>
                      </c:pt>
                      <c:pt idx="612">
                        <c:v>0.1673</c:v>
                      </c:pt>
                      <c:pt idx="613">
                        <c:v>0.215</c:v>
                      </c:pt>
                      <c:pt idx="614">
                        <c:v>0.21110000000000001</c:v>
                      </c:pt>
                      <c:pt idx="615">
                        <c:v>0.17780000000000001</c:v>
                      </c:pt>
                      <c:pt idx="616">
                        <c:v>0.21479999999999999</c:v>
                      </c:pt>
                      <c:pt idx="617">
                        <c:v>0.22689999999999999</c:v>
                      </c:pt>
                      <c:pt idx="618">
                        <c:v>0.18140000000000001</c:v>
                      </c:pt>
                      <c:pt idx="619">
                        <c:v>0.1668</c:v>
                      </c:pt>
                      <c:pt idx="620">
                        <c:v>0.1847</c:v>
                      </c:pt>
                      <c:pt idx="621">
                        <c:v>0.17349999999999999</c:v>
                      </c:pt>
                      <c:pt idx="622">
                        <c:v>0.14050000000000001</c:v>
                      </c:pt>
                      <c:pt idx="623">
                        <c:v>0.1414</c:v>
                      </c:pt>
                      <c:pt idx="624">
                        <c:v>0.1595</c:v>
                      </c:pt>
                      <c:pt idx="625">
                        <c:v>0.14610000000000001</c:v>
                      </c:pt>
                      <c:pt idx="626">
                        <c:v>0.1358</c:v>
                      </c:pt>
                      <c:pt idx="627">
                        <c:v>0.16489999999999999</c:v>
                      </c:pt>
                      <c:pt idx="628">
                        <c:v>0.18590000000000001</c:v>
                      </c:pt>
                      <c:pt idx="629">
                        <c:v>0.20549999999999999</c:v>
                      </c:pt>
                      <c:pt idx="630">
                        <c:v>0.19789999999999999</c:v>
                      </c:pt>
                      <c:pt idx="631">
                        <c:v>0.186</c:v>
                      </c:pt>
                      <c:pt idx="632">
                        <c:v>0.16900000000000001</c:v>
                      </c:pt>
                      <c:pt idx="633">
                        <c:v>0.1777</c:v>
                      </c:pt>
                      <c:pt idx="634">
                        <c:v>0.17899999999999999</c:v>
                      </c:pt>
                      <c:pt idx="635">
                        <c:v>0.1598</c:v>
                      </c:pt>
                      <c:pt idx="636">
                        <c:v>0.15790000000000001</c:v>
                      </c:pt>
                      <c:pt idx="637">
                        <c:v>0.1734</c:v>
                      </c:pt>
                      <c:pt idx="638">
                        <c:v>0.1721</c:v>
                      </c:pt>
                      <c:pt idx="639">
                        <c:v>0.1633</c:v>
                      </c:pt>
                      <c:pt idx="640">
                        <c:v>0.17180000000000001</c:v>
                      </c:pt>
                      <c:pt idx="641">
                        <c:v>0.17979999999999999</c:v>
                      </c:pt>
                      <c:pt idx="642">
                        <c:v>0.1706</c:v>
                      </c:pt>
                      <c:pt idx="643">
                        <c:v>0.16650000000000001</c:v>
                      </c:pt>
                      <c:pt idx="644">
                        <c:v>0.1729</c:v>
                      </c:pt>
                      <c:pt idx="645">
                        <c:v>0.16919999999999999</c:v>
                      </c:pt>
                      <c:pt idx="646">
                        <c:v>0.15359999999999999</c:v>
                      </c:pt>
                      <c:pt idx="647">
                        <c:v>0.16270000000000001</c:v>
                      </c:pt>
                      <c:pt idx="648">
                        <c:v>0.17560000000000001</c:v>
                      </c:pt>
                      <c:pt idx="649">
                        <c:v>0.16669999999999999</c:v>
                      </c:pt>
                      <c:pt idx="650">
                        <c:v>0.1641</c:v>
                      </c:pt>
                      <c:pt idx="651">
                        <c:v>0.18</c:v>
                      </c:pt>
                      <c:pt idx="652">
                        <c:v>0.17949999999999999</c:v>
                      </c:pt>
                      <c:pt idx="653">
                        <c:v>0.16389999999999999</c:v>
                      </c:pt>
                      <c:pt idx="654">
                        <c:v>0.17399999999999999</c:v>
                      </c:pt>
                      <c:pt idx="655">
                        <c:v>0.19020000000000001</c:v>
                      </c:pt>
                      <c:pt idx="656">
                        <c:v>0.18229999999999999</c:v>
                      </c:pt>
                      <c:pt idx="657">
                        <c:v>0.1741</c:v>
                      </c:pt>
                      <c:pt idx="658">
                        <c:v>0.19350000000000001</c:v>
                      </c:pt>
                      <c:pt idx="659">
                        <c:v>0.2077</c:v>
                      </c:pt>
                      <c:pt idx="660">
                        <c:v>0.1852</c:v>
                      </c:pt>
                      <c:pt idx="661">
                        <c:v>0.1772</c:v>
                      </c:pt>
                      <c:pt idx="662">
                        <c:v>0.20230000000000001</c:v>
                      </c:pt>
                      <c:pt idx="663">
                        <c:v>0.20799999999999999</c:v>
                      </c:pt>
                      <c:pt idx="664">
                        <c:v>0.193</c:v>
                      </c:pt>
                      <c:pt idx="665">
                        <c:v>0.19750000000000001</c:v>
                      </c:pt>
                      <c:pt idx="666">
                        <c:v>0.22159999999999999</c:v>
                      </c:pt>
                      <c:pt idx="667">
                        <c:v>0.22459999999999999</c:v>
                      </c:pt>
                      <c:pt idx="668">
                        <c:v>0.20469999999999999</c:v>
                      </c:pt>
                      <c:pt idx="669">
                        <c:v>0.21179999999999999</c:v>
                      </c:pt>
                      <c:pt idx="670">
                        <c:v>0.22839999999999999</c:v>
                      </c:pt>
                      <c:pt idx="671">
                        <c:v>0.21299999999999999</c:v>
                      </c:pt>
                      <c:pt idx="672">
                        <c:v>0.19539999999999999</c:v>
                      </c:pt>
                      <c:pt idx="673">
                        <c:v>0.21490000000000001</c:v>
                      </c:pt>
                      <c:pt idx="674">
                        <c:v>0.2243</c:v>
                      </c:pt>
                      <c:pt idx="675">
                        <c:v>0.20219999999999999</c:v>
                      </c:pt>
                      <c:pt idx="676">
                        <c:v>0.19220000000000001</c:v>
                      </c:pt>
                      <c:pt idx="677">
                        <c:v>0.21249999999999999</c:v>
                      </c:pt>
                      <c:pt idx="678">
                        <c:v>0.21479999999999999</c:v>
                      </c:pt>
                      <c:pt idx="679">
                        <c:v>0.1933</c:v>
                      </c:pt>
                      <c:pt idx="680">
                        <c:v>0.19170000000000001</c:v>
                      </c:pt>
                      <c:pt idx="681">
                        <c:v>0.20530000000000001</c:v>
                      </c:pt>
                      <c:pt idx="682">
                        <c:v>0.19819999999999999</c:v>
                      </c:pt>
                      <c:pt idx="683">
                        <c:v>0.18240000000000001</c:v>
                      </c:pt>
                      <c:pt idx="684">
                        <c:v>0.17810000000000001</c:v>
                      </c:pt>
                      <c:pt idx="685">
                        <c:v>0.18129999999999999</c:v>
                      </c:pt>
                      <c:pt idx="686">
                        <c:v>0.1716</c:v>
                      </c:pt>
                      <c:pt idx="687">
                        <c:v>0.16470000000000001</c:v>
                      </c:pt>
                      <c:pt idx="688">
                        <c:v>0.14660000000000001</c:v>
                      </c:pt>
                      <c:pt idx="689">
                        <c:v>0.15429999999999999</c:v>
                      </c:pt>
                      <c:pt idx="690">
                        <c:v>0.15240000000000001</c:v>
                      </c:pt>
                      <c:pt idx="691">
                        <c:v>0.1414</c:v>
                      </c:pt>
                      <c:pt idx="692">
                        <c:v>0.16930000000000001</c:v>
                      </c:pt>
                      <c:pt idx="693">
                        <c:v>0.19320000000000001</c:v>
                      </c:pt>
                      <c:pt idx="694">
                        <c:v>0.2344</c:v>
                      </c:pt>
                      <c:pt idx="695">
                        <c:v>0.2319</c:v>
                      </c:pt>
                      <c:pt idx="696">
                        <c:v>0.20130000000000001</c:v>
                      </c:pt>
                      <c:pt idx="697">
                        <c:v>0.20050000000000001</c:v>
                      </c:pt>
                      <c:pt idx="698">
                        <c:v>0.24740000000000001</c:v>
                      </c:pt>
                      <c:pt idx="699">
                        <c:v>0.1799</c:v>
                      </c:pt>
                      <c:pt idx="700">
                        <c:v>0.1628</c:v>
                      </c:pt>
                      <c:pt idx="701">
                        <c:v>0.14319999999999999</c:v>
                      </c:pt>
                      <c:pt idx="702">
                        <c:v>0.14419999999999999</c:v>
                      </c:pt>
                      <c:pt idx="703">
                        <c:v>0.1497</c:v>
                      </c:pt>
                      <c:pt idx="704">
                        <c:v>0.14369999999999999</c:v>
                      </c:pt>
                      <c:pt idx="705">
                        <c:v>0.1462</c:v>
                      </c:pt>
                      <c:pt idx="706">
                        <c:v>0.16089999999999999</c:v>
                      </c:pt>
                      <c:pt idx="707">
                        <c:v>0.1583</c:v>
                      </c:pt>
                      <c:pt idx="708">
                        <c:v>0.15229999999999999</c:v>
                      </c:pt>
                      <c:pt idx="709">
                        <c:v>0.16170000000000001</c:v>
                      </c:pt>
                      <c:pt idx="710">
                        <c:v>0.15989999999999999</c:v>
                      </c:pt>
                      <c:pt idx="711">
                        <c:v>0.15029999999999999</c:v>
                      </c:pt>
                      <c:pt idx="712">
                        <c:v>0.15840000000000001</c:v>
                      </c:pt>
                      <c:pt idx="713">
                        <c:v>0.1729</c:v>
                      </c:pt>
                      <c:pt idx="714">
                        <c:v>0.17780000000000001</c:v>
                      </c:pt>
                      <c:pt idx="715">
                        <c:v>0.1731</c:v>
                      </c:pt>
                      <c:pt idx="716">
                        <c:v>0.19639999999999999</c:v>
                      </c:pt>
                      <c:pt idx="717">
                        <c:v>0.22189999999999999</c:v>
                      </c:pt>
                      <c:pt idx="718">
                        <c:v>0.22750000000000001</c:v>
                      </c:pt>
                      <c:pt idx="719">
                        <c:v>0.22289999999999999</c:v>
                      </c:pt>
                      <c:pt idx="720">
                        <c:v>0.2132</c:v>
                      </c:pt>
                      <c:pt idx="721">
                        <c:v>0.21590000000000001</c:v>
                      </c:pt>
                      <c:pt idx="722">
                        <c:v>0.19570000000000001</c:v>
                      </c:pt>
                      <c:pt idx="723">
                        <c:v>0.18870000000000001</c:v>
                      </c:pt>
                      <c:pt idx="724">
                        <c:v>0.1862</c:v>
                      </c:pt>
                      <c:pt idx="725">
                        <c:v>0.17349999999999999</c:v>
                      </c:pt>
                      <c:pt idx="726">
                        <c:v>0.1704</c:v>
                      </c:pt>
                      <c:pt idx="727">
                        <c:v>0.1802</c:v>
                      </c:pt>
                      <c:pt idx="728">
                        <c:v>0.1804</c:v>
                      </c:pt>
                      <c:pt idx="729">
                        <c:v>0.17169999999999999</c:v>
                      </c:pt>
                      <c:pt idx="730">
                        <c:v>0.18099999999999999</c:v>
                      </c:pt>
                      <c:pt idx="731">
                        <c:v>0.19489999999999999</c:v>
                      </c:pt>
                      <c:pt idx="732">
                        <c:v>0.2029</c:v>
                      </c:pt>
                      <c:pt idx="733">
                        <c:v>0.19209999999999999</c:v>
                      </c:pt>
                      <c:pt idx="734">
                        <c:v>0.2147</c:v>
                      </c:pt>
                      <c:pt idx="735">
                        <c:v>0.23549999999999999</c:v>
                      </c:pt>
                      <c:pt idx="736">
                        <c:v>0.21659999999999999</c:v>
                      </c:pt>
                      <c:pt idx="737">
                        <c:v>0.21</c:v>
                      </c:pt>
                      <c:pt idx="738">
                        <c:v>0.24</c:v>
                      </c:pt>
                      <c:pt idx="739">
                        <c:v>0.2492</c:v>
                      </c:pt>
                      <c:pt idx="740">
                        <c:v>0.23419999999999999</c:v>
                      </c:pt>
                      <c:pt idx="741">
                        <c:v>0.2447</c:v>
                      </c:pt>
                      <c:pt idx="742">
                        <c:v>0.24610000000000001</c:v>
                      </c:pt>
                      <c:pt idx="743">
                        <c:v>0.24249999999999999</c:v>
                      </c:pt>
                      <c:pt idx="744">
                        <c:v>0.223</c:v>
                      </c:pt>
                      <c:pt idx="745">
                        <c:v>0.21929999999999999</c:v>
                      </c:pt>
                      <c:pt idx="746">
                        <c:v>0.22750000000000001</c:v>
                      </c:pt>
                      <c:pt idx="747">
                        <c:v>0.22170000000000001</c:v>
                      </c:pt>
                      <c:pt idx="748">
                        <c:v>0.21199999999999999</c:v>
                      </c:pt>
                      <c:pt idx="749">
                        <c:v>0.21709999999999999</c:v>
                      </c:pt>
                      <c:pt idx="750">
                        <c:v>0.2195</c:v>
                      </c:pt>
                      <c:pt idx="751">
                        <c:v>0.20100000000000001</c:v>
                      </c:pt>
                      <c:pt idx="752">
                        <c:v>0.18759999999999999</c:v>
                      </c:pt>
                      <c:pt idx="753">
                        <c:v>0.1852</c:v>
                      </c:pt>
                      <c:pt idx="754">
                        <c:v>0.17199999999999999</c:v>
                      </c:pt>
                      <c:pt idx="755">
                        <c:v>0.15890000000000001</c:v>
                      </c:pt>
                      <c:pt idx="756">
                        <c:v>0.1547</c:v>
                      </c:pt>
                      <c:pt idx="757">
                        <c:v>0.1457</c:v>
                      </c:pt>
                      <c:pt idx="758">
                        <c:v>0.13869999999999999</c:v>
                      </c:pt>
                      <c:pt idx="759">
                        <c:v>0.13950000000000001</c:v>
                      </c:pt>
                      <c:pt idx="760">
                        <c:v>0.13469999999999999</c:v>
                      </c:pt>
                      <c:pt idx="761">
                        <c:v>0.13070000000000001</c:v>
                      </c:pt>
                      <c:pt idx="762">
                        <c:v>0.1321</c:v>
                      </c:pt>
                      <c:pt idx="763">
                        <c:v>0.13320000000000001</c:v>
                      </c:pt>
                      <c:pt idx="764">
                        <c:v>0.12889999999999999</c:v>
                      </c:pt>
                      <c:pt idx="765">
                        <c:v>0.13070000000000001</c:v>
                      </c:pt>
                      <c:pt idx="766">
                        <c:v>0.13769999999999999</c:v>
                      </c:pt>
                      <c:pt idx="767">
                        <c:v>0.1502</c:v>
                      </c:pt>
                      <c:pt idx="768">
                        <c:v>0.1983</c:v>
                      </c:pt>
                      <c:pt idx="769">
                        <c:v>0.35139999999999999</c:v>
                      </c:pt>
                      <c:pt idx="770">
                        <c:v>0.44490000000000002</c:v>
                      </c:pt>
                      <c:pt idx="771">
                        <c:v>0.41160000000000002</c:v>
                      </c:pt>
                      <c:pt idx="772">
                        <c:v>0.39510000000000001</c:v>
                      </c:pt>
                      <c:pt idx="773">
                        <c:v>0.38030000000000003</c:v>
                      </c:pt>
                      <c:pt idx="774">
                        <c:v>0.3135</c:v>
                      </c:pt>
                      <c:pt idx="775">
                        <c:v>0.30880000000000002</c:v>
                      </c:pt>
                      <c:pt idx="776">
                        <c:v>0.2777</c:v>
                      </c:pt>
                      <c:pt idx="777">
                        <c:v>0.22470000000000001</c:v>
                      </c:pt>
                      <c:pt idx="778">
                        <c:v>0.2195</c:v>
                      </c:pt>
                      <c:pt idx="779">
                        <c:v>0.2238</c:v>
                      </c:pt>
                      <c:pt idx="780">
                        <c:v>0.18759999999999999</c:v>
                      </c:pt>
                      <c:pt idx="781">
                        <c:v>0.1651</c:v>
                      </c:pt>
                      <c:pt idx="782">
                        <c:v>0.1628</c:v>
                      </c:pt>
                      <c:pt idx="783">
                        <c:v>0.1525</c:v>
                      </c:pt>
                      <c:pt idx="784">
                        <c:v>0.14860000000000001</c:v>
                      </c:pt>
                      <c:pt idx="785">
                        <c:v>0.1525</c:v>
                      </c:pt>
                      <c:pt idx="786">
                        <c:v>0.1492</c:v>
                      </c:pt>
                      <c:pt idx="787">
                        <c:v>0.1484</c:v>
                      </c:pt>
                      <c:pt idx="788">
                        <c:v>0.15720000000000001</c:v>
                      </c:pt>
                      <c:pt idx="789">
                        <c:v>0.16070000000000001</c:v>
                      </c:pt>
                      <c:pt idx="790">
                        <c:v>0.15659999999999999</c:v>
                      </c:pt>
                      <c:pt idx="791">
                        <c:v>0.16389999999999999</c:v>
                      </c:pt>
                      <c:pt idx="792">
                        <c:v>0.16950000000000001</c:v>
                      </c:pt>
                      <c:pt idx="793">
                        <c:v>0.1608</c:v>
                      </c:pt>
                      <c:pt idx="794">
                        <c:v>0.1661</c:v>
                      </c:pt>
                      <c:pt idx="795">
                        <c:v>0.18679999999999999</c:v>
                      </c:pt>
                      <c:pt idx="796">
                        <c:v>0.186</c:v>
                      </c:pt>
                      <c:pt idx="797">
                        <c:v>0.18659999999999999</c:v>
                      </c:pt>
                      <c:pt idx="798">
                        <c:v>0.2041</c:v>
                      </c:pt>
                      <c:pt idx="799">
                        <c:v>0.19789999999999999</c:v>
                      </c:pt>
                      <c:pt idx="800">
                        <c:v>0.20780000000000001</c:v>
                      </c:pt>
                      <c:pt idx="801">
                        <c:v>0.23200000000000001</c:v>
                      </c:pt>
                      <c:pt idx="802">
                        <c:v>0.21779999999999999</c:v>
                      </c:pt>
                      <c:pt idx="803">
                        <c:v>0.18779999999999999</c:v>
                      </c:pt>
                      <c:pt idx="804">
                        <c:v>0.2019</c:v>
                      </c:pt>
                      <c:pt idx="805">
                        <c:v>0.21820000000000001</c:v>
                      </c:pt>
                      <c:pt idx="806">
                        <c:v>0.19769999999999999</c:v>
                      </c:pt>
                      <c:pt idx="807">
                        <c:v>0.18029999999999999</c:v>
                      </c:pt>
                      <c:pt idx="808">
                        <c:v>0.2016</c:v>
                      </c:pt>
                      <c:pt idx="809">
                        <c:v>0.2117</c:v>
                      </c:pt>
                      <c:pt idx="810">
                        <c:v>0.1888</c:v>
                      </c:pt>
                      <c:pt idx="811">
                        <c:v>0.18190000000000001</c:v>
                      </c:pt>
                      <c:pt idx="812">
                        <c:v>0.19889999999999999</c:v>
                      </c:pt>
                      <c:pt idx="813">
                        <c:v>0.1923</c:v>
                      </c:pt>
                      <c:pt idx="814">
                        <c:v>0.1686</c:v>
                      </c:pt>
                      <c:pt idx="815">
                        <c:v>0.1794</c:v>
                      </c:pt>
                      <c:pt idx="816">
                        <c:v>0.1933</c:v>
                      </c:pt>
                      <c:pt idx="817">
                        <c:v>0.17369999999999999</c:v>
                      </c:pt>
                      <c:pt idx="818">
                        <c:v>0.15920000000000001</c:v>
                      </c:pt>
                      <c:pt idx="819">
                        <c:v>0.1799</c:v>
                      </c:pt>
                      <c:pt idx="820">
                        <c:v>0.18329999999999999</c:v>
                      </c:pt>
                      <c:pt idx="821">
                        <c:v>0.16020000000000001</c:v>
                      </c:pt>
                      <c:pt idx="822">
                        <c:v>0.15970000000000001</c:v>
                      </c:pt>
                      <c:pt idx="823">
                        <c:v>0.17680000000000001</c:v>
                      </c:pt>
                      <c:pt idx="824">
                        <c:v>0.1704</c:v>
                      </c:pt>
                      <c:pt idx="825">
                        <c:v>0.153</c:v>
                      </c:pt>
                      <c:pt idx="826">
                        <c:v>0.15909999999999999</c:v>
                      </c:pt>
                      <c:pt idx="827">
                        <c:v>0.1668</c:v>
                      </c:pt>
                      <c:pt idx="828">
                        <c:v>0.154</c:v>
                      </c:pt>
                      <c:pt idx="829">
                        <c:v>0.14599999999999999</c:v>
                      </c:pt>
                      <c:pt idx="830">
                        <c:v>0.15809999999999999</c:v>
                      </c:pt>
                      <c:pt idx="831">
                        <c:v>0.16059999999999999</c:v>
                      </c:pt>
                      <c:pt idx="832">
                        <c:v>0.14419999999999999</c:v>
                      </c:pt>
                      <c:pt idx="833">
                        <c:v>0.14169999999999999</c:v>
                      </c:pt>
                      <c:pt idx="834">
                        <c:v>0.15459999999999999</c:v>
                      </c:pt>
                      <c:pt idx="835">
                        <c:v>0.157</c:v>
                      </c:pt>
                      <c:pt idx="836">
                        <c:v>0.1517</c:v>
                      </c:pt>
                      <c:pt idx="837">
                        <c:v>0.16159999999999999</c:v>
                      </c:pt>
                      <c:pt idx="838">
                        <c:v>0.17799999999999999</c:v>
                      </c:pt>
                      <c:pt idx="839">
                        <c:v>0.1779</c:v>
                      </c:pt>
                      <c:pt idx="840">
                        <c:v>0.18579999999999999</c:v>
                      </c:pt>
                      <c:pt idx="841">
                        <c:v>0.20799999999999999</c:v>
                      </c:pt>
                      <c:pt idx="842">
                        <c:v>0.22</c:v>
                      </c:pt>
                      <c:pt idx="843">
                        <c:v>0.21709999999999999</c:v>
                      </c:pt>
                      <c:pt idx="844">
                        <c:v>0.19620000000000001</c:v>
                      </c:pt>
                      <c:pt idx="845">
                        <c:v>0.20699999999999999</c:v>
                      </c:pt>
                      <c:pt idx="846">
                        <c:v>0.22700000000000001</c:v>
                      </c:pt>
                      <c:pt idx="847">
                        <c:v>0.21690000000000001</c:v>
                      </c:pt>
                      <c:pt idx="848">
                        <c:v>0.21929999999999999</c:v>
                      </c:pt>
                      <c:pt idx="849">
                        <c:v>0.24729999999999999</c:v>
                      </c:pt>
                      <c:pt idx="850">
                        <c:v>0.25140000000000001</c:v>
                      </c:pt>
                      <c:pt idx="851">
                        <c:v>0.23960000000000001</c:v>
                      </c:pt>
                      <c:pt idx="852">
                        <c:v>0.26050000000000001</c:v>
                      </c:pt>
                      <c:pt idx="853">
                        <c:v>0.29149999999999998</c:v>
                      </c:pt>
                      <c:pt idx="854">
                        <c:v>0.28570000000000001</c:v>
                      </c:pt>
                      <c:pt idx="855">
                        <c:v>0.28179999999999999</c:v>
                      </c:pt>
                      <c:pt idx="856">
                        <c:v>0.25319999999999998</c:v>
                      </c:pt>
                      <c:pt idx="857">
                        <c:v>0.22239999999999999</c:v>
                      </c:pt>
                      <c:pt idx="858">
                        <c:v>0.19570000000000001</c:v>
                      </c:pt>
                      <c:pt idx="859">
                        <c:v>0.19220000000000001</c:v>
                      </c:pt>
                      <c:pt idx="860">
                        <c:v>0.20280000000000001</c:v>
                      </c:pt>
                      <c:pt idx="861">
                        <c:v>0.19270000000000001</c:v>
                      </c:pt>
                      <c:pt idx="862">
                        <c:v>0.1759</c:v>
                      </c:pt>
                      <c:pt idx="863">
                        <c:v>0.18099999999999999</c:v>
                      </c:pt>
                      <c:pt idx="864">
                        <c:v>0.1883</c:v>
                      </c:pt>
                      <c:pt idx="865">
                        <c:v>0.17749999999999999</c:v>
                      </c:pt>
                      <c:pt idx="866">
                        <c:v>0.16569999999999999</c:v>
                      </c:pt>
                      <c:pt idx="867">
                        <c:v>0.17860000000000001</c:v>
                      </c:pt>
                      <c:pt idx="868">
                        <c:v>0.18890000000000001</c:v>
                      </c:pt>
                      <c:pt idx="869">
                        <c:v>0.18490000000000001</c:v>
                      </c:pt>
                      <c:pt idx="870">
                        <c:v>0.1913</c:v>
                      </c:pt>
                      <c:pt idx="871">
                        <c:v>0.1852</c:v>
                      </c:pt>
                      <c:pt idx="872">
                        <c:v>0.1701</c:v>
                      </c:pt>
                      <c:pt idx="873">
                        <c:v>0.16420000000000001</c:v>
                      </c:pt>
                      <c:pt idx="874">
                        <c:v>0.16589999999999999</c:v>
                      </c:pt>
                      <c:pt idx="875">
                        <c:v>0.1593</c:v>
                      </c:pt>
                      <c:pt idx="876">
                        <c:v>0.14580000000000001</c:v>
                      </c:pt>
                      <c:pt idx="877">
                        <c:v>0.14710000000000001</c:v>
                      </c:pt>
                      <c:pt idx="878">
                        <c:v>0.15179999999999999</c:v>
                      </c:pt>
                      <c:pt idx="879">
                        <c:v>0.155</c:v>
                      </c:pt>
                      <c:pt idx="880">
                        <c:v>0.14990000000000001</c:v>
                      </c:pt>
                      <c:pt idx="881">
                        <c:v>0.13919999999999999</c:v>
                      </c:pt>
                      <c:pt idx="882">
                        <c:v>0.1482</c:v>
                      </c:pt>
                      <c:pt idx="883">
                        <c:v>0.14949999999999999</c:v>
                      </c:pt>
                      <c:pt idx="884">
                        <c:v>0.1542</c:v>
                      </c:pt>
                      <c:pt idx="885">
                        <c:v>0.16059999999999999</c:v>
                      </c:pt>
                      <c:pt idx="886">
                        <c:v>0.18110000000000001</c:v>
                      </c:pt>
                      <c:pt idx="887">
                        <c:v>0.18090000000000001</c:v>
                      </c:pt>
                      <c:pt idx="888">
                        <c:v>0.17100000000000001</c:v>
                      </c:pt>
                      <c:pt idx="889">
                        <c:v>0.18640000000000001</c:v>
                      </c:pt>
                      <c:pt idx="890">
                        <c:v>0.2059</c:v>
                      </c:pt>
                      <c:pt idx="891">
                        <c:v>0.19989999999999999</c:v>
                      </c:pt>
                      <c:pt idx="892">
                        <c:v>0.19989999999999999</c:v>
                      </c:pt>
                      <c:pt idx="893">
                        <c:v>0.21479999999999999</c:v>
                      </c:pt>
                      <c:pt idx="894">
                        <c:v>0.1799</c:v>
                      </c:pt>
                      <c:pt idx="895">
                        <c:v>0.16420000000000001</c:v>
                      </c:pt>
                      <c:pt idx="896">
                        <c:v>0.20069999999999999</c:v>
                      </c:pt>
                      <c:pt idx="897">
                        <c:v>0.19950000000000001</c:v>
                      </c:pt>
                      <c:pt idx="898">
                        <c:v>0.18690000000000001</c:v>
                      </c:pt>
                      <c:pt idx="899">
                        <c:v>0.20610000000000001</c:v>
                      </c:pt>
                      <c:pt idx="900">
                        <c:v>0.22170000000000001</c:v>
                      </c:pt>
                      <c:pt idx="901">
                        <c:v>0.21049999999999999</c:v>
                      </c:pt>
                      <c:pt idx="902">
                        <c:v>0.2303</c:v>
                      </c:pt>
                      <c:pt idx="903">
                        <c:v>0.245</c:v>
                      </c:pt>
                      <c:pt idx="904">
                        <c:v>0.28939999999999999</c:v>
                      </c:pt>
                      <c:pt idx="905">
                        <c:v>0.2823</c:v>
                      </c:pt>
                      <c:pt idx="906">
                        <c:v>0.28129999999999999</c:v>
                      </c:pt>
                      <c:pt idx="907">
                        <c:v>0.25790000000000002</c:v>
                      </c:pt>
                      <c:pt idx="908">
                        <c:v>0.27979999999999999</c:v>
                      </c:pt>
                      <c:pt idx="909">
                        <c:v>0.30259999999999998</c:v>
                      </c:pt>
                      <c:pt idx="910">
                        <c:v>0.31080000000000002</c:v>
                      </c:pt>
                      <c:pt idx="911">
                        <c:v>0.30890000000000001</c:v>
                      </c:pt>
                      <c:pt idx="912">
                        <c:v>0.30149999999999999</c:v>
                      </c:pt>
                      <c:pt idx="913">
                        <c:v>0.29380000000000001</c:v>
                      </c:pt>
                      <c:pt idx="914">
                        <c:v>0.28920000000000001</c:v>
                      </c:pt>
                      <c:pt idx="915">
                        <c:v>0.28910000000000002</c:v>
                      </c:pt>
                      <c:pt idx="916">
                        <c:v>0.29520000000000002</c:v>
                      </c:pt>
                      <c:pt idx="917">
                        <c:v>0.28149999999999997</c:v>
                      </c:pt>
                      <c:pt idx="918">
                        <c:v>0.24390000000000001</c:v>
                      </c:pt>
                      <c:pt idx="919">
                        <c:v>0.214</c:v>
                      </c:pt>
                      <c:pt idx="920">
                        <c:v>0.19209999999999999</c:v>
                      </c:pt>
                      <c:pt idx="921">
                        <c:v>0.20069999999999999</c:v>
                      </c:pt>
                      <c:pt idx="922">
                        <c:v>0.20369999999999999</c:v>
                      </c:pt>
                      <c:pt idx="923">
                        <c:v>0.22450000000000001</c:v>
                      </c:pt>
                      <c:pt idx="924">
                        <c:v>0.23980000000000001</c:v>
                      </c:pt>
                      <c:pt idx="925">
                        <c:v>0.2656</c:v>
                      </c:pt>
                      <c:pt idx="926">
                        <c:v>0.28810000000000002</c:v>
                      </c:pt>
                      <c:pt idx="927">
                        <c:v>0.27510000000000001</c:v>
                      </c:pt>
                      <c:pt idx="928">
                        <c:v>0.29049999999999998</c:v>
                      </c:pt>
                      <c:pt idx="929">
                        <c:v>0.29060000000000002</c:v>
                      </c:pt>
                      <c:pt idx="930">
                        <c:v>0.30990000000000001</c:v>
                      </c:pt>
                      <c:pt idx="931">
                        <c:v>0.3397</c:v>
                      </c:pt>
                      <c:pt idx="932">
                        <c:v>0.39900000000000002</c:v>
                      </c:pt>
                      <c:pt idx="933">
                        <c:v>0.42249999999999999</c:v>
                      </c:pt>
                      <c:pt idx="934">
                        <c:v>0.40620000000000001</c:v>
                      </c:pt>
                      <c:pt idx="935">
                        <c:v>0.41210000000000002</c:v>
                      </c:pt>
                      <c:pt idx="936">
                        <c:v>0.41820000000000002</c:v>
                      </c:pt>
                      <c:pt idx="937">
                        <c:v>0.3851</c:v>
                      </c:pt>
                      <c:pt idx="938">
                        <c:v>0.37509999999999999</c:v>
                      </c:pt>
                      <c:pt idx="939">
                        <c:v>0.2923</c:v>
                      </c:pt>
                      <c:pt idx="940">
                        <c:v>0.28810000000000002</c:v>
                      </c:pt>
                      <c:pt idx="941">
                        <c:v>0.30409999999999998</c:v>
                      </c:pt>
                      <c:pt idx="942">
                        <c:v>0.29970000000000002</c:v>
                      </c:pt>
                      <c:pt idx="943">
                        <c:v>0.27050000000000002</c:v>
                      </c:pt>
                      <c:pt idx="944">
                        <c:v>0.25950000000000001</c:v>
                      </c:pt>
                      <c:pt idx="945">
                        <c:v>0.23710000000000001</c:v>
                      </c:pt>
                      <c:pt idx="946">
                        <c:v>0.21929999999999999</c:v>
                      </c:pt>
                      <c:pt idx="947">
                        <c:v>0.2019</c:v>
                      </c:pt>
                      <c:pt idx="948">
                        <c:v>0.2</c:v>
                      </c:pt>
                      <c:pt idx="949">
                        <c:v>0.18579999999999999</c:v>
                      </c:pt>
                      <c:pt idx="950">
                        <c:v>0.16900000000000001</c:v>
                      </c:pt>
                      <c:pt idx="951">
                        <c:v>0.16639999999999999</c:v>
                      </c:pt>
                      <c:pt idx="952">
                        <c:v>0.1605</c:v>
                      </c:pt>
                      <c:pt idx="953">
                        <c:v>0.17130000000000001</c:v>
                      </c:pt>
                      <c:pt idx="954">
                        <c:v>0.18279999999999999</c:v>
                      </c:pt>
                      <c:pt idx="955">
                        <c:v>0.191</c:v>
                      </c:pt>
                      <c:pt idx="956">
                        <c:v>0.21640000000000001</c:v>
                      </c:pt>
                      <c:pt idx="957">
                        <c:v>0.24440000000000001</c:v>
                      </c:pt>
                      <c:pt idx="958">
                        <c:v>0.26939999999999997</c:v>
                      </c:pt>
                      <c:pt idx="959">
                        <c:v>0.28589999999999999</c:v>
                      </c:pt>
                      <c:pt idx="960">
                        <c:v>0.27629999999999999</c:v>
                      </c:pt>
                      <c:pt idx="961">
                        <c:v>0.27139999999999997</c:v>
                      </c:pt>
                      <c:pt idx="962">
                        <c:v>0.24909999999999999</c:v>
                      </c:pt>
                      <c:pt idx="963">
                        <c:v>0.2132</c:v>
                      </c:pt>
                      <c:pt idx="964">
                        <c:v>0.20430000000000001</c:v>
                      </c:pt>
                      <c:pt idx="965">
                        <c:v>0.21379999999999999</c:v>
                      </c:pt>
                      <c:pt idx="966">
                        <c:v>0.20649999999999999</c:v>
                      </c:pt>
                      <c:pt idx="967">
                        <c:v>0.1898</c:v>
                      </c:pt>
                      <c:pt idx="968">
                        <c:v>0.20219999999999999</c:v>
                      </c:pt>
                      <c:pt idx="969">
                        <c:v>0.2195</c:v>
                      </c:pt>
                      <c:pt idx="970">
                        <c:v>0.20760000000000001</c:v>
                      </c:pt>
                      <c:pt idx="971">
                        <c:v>0.1956</c:v>
                      </c:pt>
                      <c:pt idx="972">
                        <c:v>0.22</c:v>
                      </c:pt>
                      <c:pt idx="973">
                        <c:v>0.22220000000000001</c:v>
                      </c:pt>
                      <c:pt idx="974">
                        <c:v>0.23169999999999999</c:v>
                      </c:pt>
                      <c:pt idx="975">
                        <c:v>0.2525</c:v>
                      </c:pt>
                      <c:pt idx="976">
                        <c:v>0.2767</c:v>
                      </c:pt>
                      <c:pt idx="977">
                        <c:v>0.30599999999999999</c:v>
                      </c:pt>
                      <c:pt idx="978">
                        <c:v>0.31330000000000002</c:v>
                      </c:pt>
                      <c:pt idx="979">
                        <c:v>0.29959999999999998</c:v>
                      </c:pt>
                      <c:pt idx="980">
                        <c:v>0.27239999999999998</c:v>
                      </c:pt>
                      <c:pt idx="981">
                        <c:v>0.24529999999999999</c:v>
                      </c:pt>
                      <c:pt idx="982">
                        <c:v>0.2359</c:v>
                      </c:pt>
                      <c:pt idx="983">
                        <c:v>0.22700000000000001</c:v>
                      </c:pt>
                      <c:pt idx="984">
                        <c:v>0.2389</c:v>
                      </c:pt>
                      <c:pt idx="985">
                        <c:v>0.2606</c:v>
                      </c:pt>
                      <c:pt idx="986">
                        <c:v>0.26150000000000001</c:v>
                      </c:pt>
                      <c:pt idx="987">
                        <c:v>0.2661</c:v>
                      </c:pt>
                      <c:pt idx="988">
                        <c:v>0.2492</c:v>
                      </c:pt>
                      <c:pt idx="989">
                        <c:v>0.27500000000000002</c:v>
                      </c:pt>
                      <c:pt idx="990">
                        <c:v>0.28939999999999999</c:v>
                      </c:pt>
                      <c:pt idx="991">
                        <c:v>0.26929999999999998</c:v>
                      </c:pt>
                      <c:pt idx="992">
                        <c:v>0.2581</c:v>
                      </c:pt>
                      <c:pt idx="993">
                        <c:v>0.24199999999999999</c:v>
                      </c:pt>
                      <c:pt idx="994">
                        <c:v>0.2409</c:v>
                      </c:pt>
                      <c:pt idx="995">
                        <c:v>0.2414</c:v>
                      </c:pt>
                      <c:pt idx="996">
                        <c:v>0.22509999999999999</c:v>
                      </c:pt>
                      <c:pt idx="997">
                        <c:v>0.216</c:v>
                      </c:pt>
                      <c:pt idx="998">
                        <c:v>0.22320000000000001</c:v>
                      </c:pt>
                      <c:pt idx="999">
                        <c:v>0.20880000000000001</c:v>
                      </c:pt>
                      <c:pt idx="1000">
                        <c:v>0.18190000000000001</c:v>
                      </c:pt>
                      <c:pt idx="1001">
                        <c:v>0.1525</c:v>
                      </c:pt>
                      <c:pt idx="1002">
                        <c:v>0.13739999999999999</c:v>
                      </c:pt>
                      <c:pt idx="1003">
                        <c:v>0.13300000000000001</c:v>
                      </c:pt>
                      <c:pt idx="1004">
                        <c:v>0.15160000000000001</c:v>
                      </c:pt>
                      <c:pt idx="1005">
                        <c:v>0.19259999999999999</c:v>
                      </c:pt>
                      <c:pt idx="1006">
                        <c:v>0.19189999999999999</c:v>
                      </c:pt>
                      <c:pt idx="1007">
                        <c:v>0.1933</c:v>
                      </c:pt>
                      <c:pt idx="1008">
                        <c:v>0.20599999999999999</c:v>
                      </c:pt>
                      <c:pt idx="1009">
                        <c:v>0.22509999999999999</c:v>
                      </c:pt>
                      <c:pt idx="1010">
                        <c:v>0.2482</c:v>
                      </c:pt>
                      <c:pt idx="1011">
                        <c:v>0.29110000000000003</c:v>
                      </c:pt>
                      <c:pt idx="1012">
                        <c:v>0.28760000000000002</c:v>
                      </c:pt>
                      <c:pt idx="1013">
                        <c:v>0.28970000000000001</c:v>
                      </c:pt>
                      <c:pt idx="1014">
                        <c:v>0.27789999999999998</c:v>
                      </c:pt>
                      <c:pt idx="1015">
                        <c:v>0.27760000000000001</c:v>
                      </c:pt>
                      <c:pt idx="1016">
                        <c:v>0.26700000000000002</c:v>
                      </c:pt>
                      <c:pt idx="1017">
                        <c:v>0.24179999999999999</c:v>
                      </c:pt>
                      <c:pt idx="1018">
                        <c:v>0.23380000000000001</c:v>
                      </c:pt>
                      <c:pt idx="1019">
                        <c:v>0.24310000000000001</c:v>
                      </c:pt>
                      <c:pt idx="1020">
                        <c:v>0.22270000000000001</c:v>
                      </c:pt>
                      <c:pt idx="1021">
                        <c:v>0.21479999999999999</c:v>
                      </c:pt>
                      <c:pt idx="1022">
                        <c:v>0.26219999999999999</c:v>
                      </c:pt>
                      <c:pt idx="1023">
                        <c:v>0.34489999999999998</c:v>
                      </c:pt>
                      <c:pt idx="1024">
                        <c:v>0.37059999999999998</c:v>
                      </c:pt>
                      <c:pt idx="1025">
                        <c:v>0.32890000000000003</c:v>
                      </c:pt>
                      <c:pt idx="1026">
                        <c:v>0.31369999999999998</c:v>
                      </c:pt>
                      <c:pt idx="1027">
                        <c:v>0.28870000000000001</c:v>
                      </c:pt>
                      <c:pt idx="1028">
                        <c:v>0.30309999999999998</c:v>
                      </c:pt>
                      <c:pt idx="1029">
                        <c:v>0.31030000000000002</c:v>
                      </c:pt>
                      <c:pt idx="1030">
                        <c:v>0.30570000000000003</c:v>
                      </c:pt>
                      <c:pt idx="1031">
                        <c:v>0.2702</c:v>
                      </c:pt>
                      <c:pt idx="1032">
                        <c:v>0.25569999999999998</c:v>
                      </c:pt>
                      <c:pt idx="1033">
                        <c:v>0.26919999999999999</c:v>
                      </c:pt>
                      <c:pt idx="1034">
                        <c:v>0.25490000000000002</c:v>
                      </c:pt>
                      <c:pt idx="1035">
                        <c:v>0.22500000000000001</c:v>
                      </c:pt>
                      <c:pt idx="1036">
                        <c:v>0.2331</c:v>
                      </c:pt>
                      <c:pt idx="1037">
                        <c:v>0.24840000000000001</c:v>
                      </c:pt>
                      <c:pt idx="1038">
                        <c:v>0.22570000000000001</c:v>
                      </c:pt>
                      <c:pt idx="1039">
                        <c:v>0.21340000000000001</c:v>
                      </c:pt>
                      <c:pt idx="1040">
                        <c:v>0.23799999999999999</c:v>
                      </c:pt>
                      <c:pt idx="1041">
                        <c:v>0.254</c:v>
                      </c:pt>
                      <c:pt idx="1042">
                        <c:v>0.28210000000000002</c:v>
                      </c:pt>
                      <c:pt idx="1043">
                        <c:v>0.31440000000000001</c:v>
                      </c:pt>
                      <c:pt idx="1044">
                        <c:v>0.31759999999999999</c:v>
                      </c:pt>
                      <c:pt idx="1045">
                        <c:v>0.31669999999999998</c:v>
                      </c:pt>
                      <c:pt idx="1046">
                        <c:v>0.34570000000000001</c:v>
                      </c:pt>
                      <c:pt idx="1047">
                        <c:v>0.37</c:v>
                      </c:pt>
                      <c:pt idx="1048">
                        <c:v>0.37290000000000001</c:v>
                      </c:pt>
                      <c:pt idx="1049">
                        <c:v>0.39800000000000002</c:v>
                      </c:pt>
                      <c:pt idx="1050">
                        <c:v>0.38740000000000002</c:v>
                      </c:pt>
                      <c:pt idx="1051">
                        <c:v>0.35210000000000002</c:v>
                      </c:pt>
                      <c:pt idx="1052">
                        <c:v>0.32419999999999999</c:v>
                      </c:pt>
                      <c:pt idx="1053">
                        <c:v>0.33700000000000002</c:v>
                      </c:pt>
                      <c:pt idx="1054">
                        <c:v>0.33310000000000001</c:v>
                      </c:pt>
                      <c:pt idx="1055">
                        <c:v>0.30549999999999999</c:v>
                      </c:pt>
                      <c:pt idx="1056">
                        <c:v>0.29049999999999998</c:v>
                      </c:pt>
                      <c:pt idx="1057">
                        <c:v>0.30680000000000002</c:v>
                      </c:pt>
                      <c:pt idx="1058">
                        <c:v>0.32179999999999997</c:v>
                      </c:pt>
                      <c:pt idx="1059">
                        <c:v>0.3201</c:v>
                      </c:pt>
                      <c:pt idx="1060">
                        <c:v>0.31709999999999999</c:v>
                      </c:pt>
                      <c:pt idx="1061">
                        <c:v>0.34360000000000002</c:v>
                      </c:pt>
                      <c:pt idx="1062">
                        <c:v>0.32200000000000001</c:v>
                      </c:pt>
                      <c:pt idx="1063">
                        <c:v>0.29160000000000003</c:v>
                      </c:pt>
                      <c:pt idx="1064">
                        <c:v>0.27810000000000001</c:v>
                      </c:pt>
                      <c:pt idx="1065">
                        <c:v>0.25679999999999997</c:v>
                      </c:pt>
                      <c:pt idx="1066">
                        <c:v>0.24260000000000001</c:v>
                      </c:pt>
                      <c:pt idx="1067">
                        <c:v>0.24099999999999999</c:v>
                      </c:pt>
                      <c:pt idx="1068">
                        <c:v>0.22140000000000001</c:v>
                      </c:pt>
                      <c:pt idx="1069">
                        <c:v>0.1978</c:v>
                      </c:pt>
                      <c:pt idx="1070">
                        <c:v>0.19950000000000001</c:v>
                      </c:pt>
                      <c:pt idx="1071">
                        <c:v>0.1983</c:v>
                      </c:pt>
                      <c:pt idx="1072">
                        <c:v>0.17169999999999999</c:v>
                      </c:pt>
                      <c:pt idx="1073">
                        <c:v>0.16489999999999999</c:v>
                      </c:pt>
                      <c:pt idx="1074">
                        <c:v>0.1825</c:v>
                      </c:pt>
                      <c:pt idx="1075">
                        <c:v>0.17399999999999999</c:v>
                      </c:pt>
                      <c:pt idx="1076">
                        <c:v>0.15759999999999999</c:v>
                      </c:pt>
                      <c:pt idx="1077">
                        <c:v>0.1782</c:v>
                      </c:pt>
                      <c:pt idx="1078">
                        <c:v>0.2021</c:v>
                      </c:pt>
                      <c:pt idx="1079">
                        <c:v>0.19059999999999999</c:v>
                      </c:pt>
                      <c:pt idx="1080">
                        <c:v>0.18779999999999999</c:v>
                      </c:pt>
                      <c:pt idx="1081">
                        <c:v>0.17979999999999999</c:v>
                      </c:pt>
                      <c:pt idx="1082">
                        <c:v>0.19400000000000001</c:v>
                      </c:pt>
                      <c:pt idx="1083">
                        <c:v>0.16700000000000001</c:v>
                      </c:pt>
                      <c:pt idx="1084">
                        <c:v>0.1404</c:v>
                      </c:pt>
                      <c:pt idx="1085">
                        <c:v>0.13880000000000001</c:v>
                      </c:pt>
                      <c:pt idx="1086">
                        <c:v>0.14560000000000001</c:v>
                      </c:pt>
                      <c:pt idx="1087">
                        <c:v>0.16089999999999999</c:v>
                      </c:pt>
                      <c:pt idx="1088">
                        <c:v>0.1925</c:v>
                      </c:pt>
                      <c:pt idx="1089">
                        <c:v>0.1908</c:v>
                      </c:pt>
                      <c:pt idx="1090">
                        <c:v>0.21870000000000001</c:v>
                      </c:pt>
                      <c:pt idx="1091">
                        <c:v>0.24859999999999999</c:v>
                      </c:pt>
                      <c:pt idx="1092">
                        <c:v>0.26729999999999998</c:v>
                      </c:pt>
                      <c:pt idx="1093">
                        <c:v>0.26979999999999998</c:v>
                      </c:pt>
                      <c:pt idx="1094">
                        <c:v>0.30170000000000002</c:v>
                      </c:pt>
                      <c:pt idx="1095">
                        <c:v>0.31180000000000002</c:v>
                      </c:pt>
                      <c:pt idx="1096">
                        <c:v>0.31180000000000002</c:v>
                      </c:pt>
                      <c:pt idx="1097">
                        <c:v>0.2797</c:v>
                      </c:pt>
                      <c:pt idx="1098">
                        <c:v>0.24590000000000001</c:v>
                      </c:pt>
                      <c:pt idx="1099">
                        <c:v>0.23719999999999999</c:v>
                      </c:pt>
                      <c:pt idx="1100">
                        <c:v>0.22739999999999999</c:v>
                      </c:pt>
                      <c:pt idx="1101">
                        <c:v>0.20430000000000001</c:v>
                      </c:pt>
                      <c:pt idx="1102">
                        <c:v>0.19620000000000001</c:v>
                      </c:pt>
                      <c:pt idx="1103">
                        <c:v>0.1948</c:v>
                      </c:pt>
                      <c:pt idx="1104">
                        <c:v>0.18110000000000001</c:v>
                      </c:pt>
                      <c:pt idx="1105">
                        <c:v>0.1658</c:v>
                      </c:pt>
                      <c:pt idx="1106">
                        <c:v>0.16880000000000001</c:v>
                      </c:pt>
                      <c:pt idx="1107">
                        <c:v>0.17</c:v>
                      </c:pt>
                      <c:pt idx="1108">
                        <c:v>0.15629999999999999</c:v>
                      </c:pt>
                      <c:pt idx="1109">
                        <c:v>0.15129999999999999</c:v>
                      </c:pt>
                      <c:pt idx="1110">
                        <c:v>0.16400000000000001</c:v>
                      </c:pt>
                      <c:pt idx="1111">
                        <c:v>0.18</c:v>
                      </c:pt>
                      <c:pt idx="1112">
                        <c:v>0.16</c:v>
                      </c:pt>
                      <c:pt idx="1113">
                        <c:v>0.15160000000000001</c:v>
                      </c:pt>
                      <c:pt idx="1114">
                        <c:v>0.14530000000000001</c:v>
                      </c:pt>
                      <c:pt idx="1115">
                        <c:v>0.15079999999999999</c:v>
                      </c:pt>
                      <c:pt idx="1116">
                        <c:v>0.15970000000000001</c:v>
                      </c:pt>
                      <c:pt idx="1117">
                        <c:v>0.16830000000000001</c:v>
                      </c:pt>
                      <c:pt idx="1118">
                        <c:v>0.1928</c:v>
                      </c:pt>
                      <c:pt idx="1119">
                        <c:v>0.23039999999999999</c:v>
                      </c:pt>
                      <c:pt idx="1120">
                        <c:v>0.24349999999999999</c:v>
                      </c:pt>
                      <c:pt idx="1121">
                        <c:v>0.25940000000000002</c:v>
                      </c:pt>
                      <c:pt idx="1122">
                        <c:v>0.24690000000000001</c:v>
                      </c:pt>
                      <c:pt idx="1123">
                        <c:v>0.22450000000000001</c:v>
                      </c:pt>
                      <c:pt idx="1124">
                        <c:v>0.22309999999999999</c:v>
                      </c:pt>
                      <c:pt idx="1125">
                        <c:v>0.23719999999999999</c:v>
                      </c:pt>
                      <c:pt idx="1126">
                        <c:v>0.22819999999999999</c:v>
                      </c:pt>
                      <c:pt idx="1127">
                        <c:v>0.2006</c:v>
                      </c:pt>
                      <c:pt idx="1128">
                        <c:v>0.2029</c:v>
                      </c:pt>
                      <c:pt idx="1129">
                        <c:v>0.2117</c:v>
                      </c:pt>
                      <c:pt idx="1130">
                        <c:v>0.22459999999999999</c:v>
                      </c:pt>
                      <c:pt idx="1131">
                        <c:v>0.22819999999999999</c:v>
                      </c:pt>
                      <c:pt idx="1132">
                        <c:v>0.252</c:v>
                      </c:pt>
                      <c:pt idx="1133">
                        <c:v>0.26040000000000002</c:v>
                      </c:pt>
                      <c:pt idx="1134">
                        <c:v>0.29380000000000001</c:v>
                      </c:pt>
                      <c:pt idx="1135">
                        <c:v>0.3135</c:v>
                      </c:pt>
                      <c:pt idx="1136">
                        <c:v>0.29570000000000002</c:v>
                      </c:pt>
                      <c:pt idx="1137">
                        <c:v>0.2944</c:v>
                      </c:pt>
                      <c:pt idx="1138">
                        <c:v>0.29239999999999999</c:v>
                      </c:pt>
                      <c:pt idx="1139">
                        <c:v>0.30819999999999997</c:v>
                      </c:pt>
                      <c:pt idx="1140">
                        <c:v>0.29299999999999998</c:v>
                      </c:pt>
                      <c:pt idx="1141">
                        <c:v>0.2792</c:v>
                      </c:pt>
                      <c:pt idx="1142">
                        <c:v>0.27329999999999999</c:v>
                      </c:pt>
                      <c:pt idx="1143">
                        <c:v>0.27039999999999997</c:v>
                      </c:pt>
                      <c:pt idx="1144">
                        <c:v>0.27700000000000002</c:v>
                      </c:pt>
                      <c:pt idx="1145">
                        <c:v>0.31209999999999999</c:v>
                      </c:pt>
                      <c:pt idx="1146">
                        <c:v>0.32490000000000002</c:v>
                      </c:pt>
                      <c:pt idx="1147">
                        <c:v>0.32119999999999999</c:v>
                      </c:pt>
                      <c:pt idx="1148">
                        <c:v>0.3412</c:v>
                      </c:pt>
                      <c:pt idx="1149">
                        <c:v>0.37319999999999998</c:v>
                      </c:pt>
                      <c:pt idx="1150">
                        <c:v>0.39019999999999999</c:v>
                      </c:pt>
                      <c:pt idx="1151">
                        <c:v>0.40360000000000001</c:v>
                      </c:pt>
                      <c:pt idx="1152">
                        <c:v>0.39579999999999999</c:v>
                      </c:pt>
                      <c:pt idx="1153">
                        <c:v>0.36309999999999998</c:v>
                      </c:pt>
                      <c:pt idx="1154">
                        <c:v>0.3276</c:v>
                      </c:pt>
                      <c:pt idx="1155">
                        <c:v>0.3538</c:v>
                      </c:pt>
                      <c:pt idx="1156">
                        <c:v>0.36570000000000003</c:v>
                      </c:pt>
                      <c:pt idx="1157">
                        <c:v>0.32569999999999999</c:v>
                      </c:pt>
                      <c:pt idx="1158">
                        <c:v>0.32529999999999998</c:v>
                      </c:pt>
                      <c:pt idx="1159">
                        <c:v>0.37319999999999998</c:v>
                      </c:pt>
                      <c:pt idx="1160">
                        <c:v>0.37830000000000003</c:v>
                      </c:pt>
                      <c:pt idx="1161">
                        <c:v>0.3674</c:v>
                      </c:pt>
                      <c:pt idx="1162">
                        <c:v>0.3896</c:v>
                      </c:pt>
                      <c:pt idx="1163">
                        <c:v>0.49530000000000002</c:v>
                      </c:pt>
                    </c:numCache>
                  </c:numRef>
                </c:yVal>
                <c:smooth val="1"/>
                <c:extLst>
                  <c:ext xmlns:c16="http://schemas.microsoft.com/office/drawing/2014/chart" uri="{C3380CC4-5D6E-409C-BE32-E72D297353CC}">
                    <c16:uniqueId val="{00000002-29E5-4534-8AB0-F04E33CA53A1}"/>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rmsf_pro!$E$1</c15:sqref>
                        </c15:formulaRef>
                      </c:ext>
                    </c:extLst>
                    <c:strCache>
                      <c:ptCount val="1"/>
                      <c:pt idx="0">
                        <c:v>ZINC96221125</c:v>
                      </c:pt>
                    </c:strCache>
                  </c:strRef>
                </c:tx>
                <c:spPr>
                  <a:ln w="19050" cap="rnd">
                    <a:solidFill>
                      <a:schemeClr val="accent4"/>
                    </a:solidFill>
                    <a:round/>
                  </a:ln>
                  <a:effectLst/>
                </c:spPr>
                <c:marker>
                  <c:symbol val="none"/>
                </c:marker>
                <c:xVal>
                  <c:numRef>
                    <c:extLst xmlns:c15="http://schemas.microsoft.com/office/drawing/2012/chart">
                      <c:ext xmlns:c15="http://schemas.microsoft.com/office/drawing/2012/chart" uri="{02D57815-91ED-43cb-92C2-25804820EDAC}">
                        <c15:formulaRef>
                          <c15:sqref>rmsf_pro!$A$2:$A$1165</c15:sqref>
                        </c15:formulaRef>
                      </c:ext>
                    </c:extLst>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extLst xmlns:c15="http://schemas.microsoft.com/office/drawing/2012/chart">
                      <c:ext xmlns:c15="http://schemas.microsoft.com/office/drawing/2012/chart" uri="{02D57815-91ED-43cb-92C2-25804820EDAC}">
                        <c15:formulaRef>
                          <c15:sqref>rmsf_pro!$E$2:$E$1165</c15:sqref>
                        </c15:formulaRef>
                      </c:ext>
                    </c:extLst>
                    <c:numCache>
                      <c:formatCode>General</c:formatCode>
                      <c:ptCount val="1164"/>
                      <c:pt idx="0">
                        <c:v>0.29699999999999999</c:v>
                      </c:pt>
                      <c:pt idx="1">
                        <c:v>0.24379999999999999</c:v>
                      </c:pt>
                      <c:pt idx="2">
                        <c:v>0.21929999999999999</c:v>
                      </c:pt>
                      <c:pt idx="3">
                        <c:v>0.22720000000000001</c:v>
                      </c:pt>
                      <c:pt idx="4">
                        <c:v>0.23169999999999999</c:v>
                      </c:pt>
                      <c:pt idx="5">
                        <c:v>0.23949999999999999</c:v>
                      </c:pt>
                      <c:pt idx="6">
                        <c:v>0.21360000000000001</c:v>
                      </c:pt>
                      <c:pt idx="7">
                        <c:v>0.1946</c:v>
                      </c:pt>
                      <c:pt idx="8">
                        <c:v>0.1908</c:v>
                      </c:pt>
                      <c:pt idx="9">
                        <c:v>0.19600000000000001</c:v>
                      </c:pt>
                      <c:pt idx="10">
                        <c:v>0.19850000000000001</c:v>
                      </c:pt>
                      <c:pt idx="11">
                        <c:v>0.1933</c:v>
                      </c:pt>
                      <c:pt idx="12">
                        <c:v>0.20830000000000001</c:v>
                      </c:pt>
                      <c:pt idx="13">
                        <c:v>0.22109999999999999</c:v>
                      </c:pt>
                      <c:pt idx="14">
                        <c:v>0.2051</c:v>
                      </c:pt>
                      <c:pt idx="15">
                        <c:v>0.18160000000000001</c:v>
                      </c:pt>
                      <c:pt idx="16">
                        <c:v>0.1855</c:v>
                      </c:pt>
                      <c:pt idx="17">
                        <c:v>0.18820000000000001</c:v>
                      </c:pt>
                      <c:pt idx="18">
                        <c:v>0.1666</c:v>
                      </c:pt>
                      <c:pt idx="19">
                        <c:v>0.15720000000000001</c:v>
                      </c:pt>
                      <c:pt idx="20">
                        <c:v>0.16370000000000001</c:v>
                      </c:pt>
                      <c:pt idx="21">
                        <c:v>0.15740000000000001</c:v>
                      </c:pt>
                      <c:pt idx="22">
                        <c:v>0.1389</c:v>
                      </c:pt>
                      <c:pt idx="23">
                        <c:v>0.13780000000000001</c:v>
                      </c:pt>
                      <c:pt idx="24">
                        <c:v>0.14050000000000001</c:v>
                      </c:pt>
                      <c:pt idx="25">
                        <c:v>0.12870000000000001</c:v>
                      </c:pt>
                      <c:pt idx="26">
                        <c:v>0.1171</c:v>
                      </c:pt>
                      <c:pt idx="27">
                        <c:v>0.12180000000000001</c:v>
                      </c:pt>
                      <c:pt idx="28">
                        <c:v>0.121</c:v>
                      </c:pt>
                      <c:pt idx="29">
                        <c:v>0.1086</c:v>
                      </c:pt>
                      <c:pt idx="30">
                        <c:v>0.105</c:v>
                      </c:pt>
                      <c:pt idx="31">
                        <c:v>0.1082</c:v>
                      </c:pt>
                      <c:pt idx="32">
                        <c:v>0.10539999999999999</c:v>
                      </c:pt>
                      <c:pt idx="33">
                        <c:v>9.4100000000000003E-2</c:v>
                      </c:pt>
                      <c:pt idx="34">
                        <c:v>8.9099999999999999E-2</c:v>
                      </c:pt>
                      <c:pt idx="35">
                        <c:v>9.5799999999999996E-2</c:v>
                      </c:pt>
                      <c:pt idx="36">
                        <c:v>9.1999999999999998E-2</c:v>
                      </c:pt>
                      <c:pt idx="37">
                        <c:v>8.5500000000000007E-2</c:v>
                      </c:pt>
                      <c:pt idx="38">
                        <c:v>9.06E-2</c:v>
                      </c:pt>
                      <c:pt idx="39">
                        <c:v>9.4E-2</c:v>
                      </c:pt>
                      <c:pt idx="40">
                        <c:v>8.9099999999999999E-2</c:v>
                      </c:pt>
                      <c:pt idx="41">
                        <c:v>8.8900000000000007E-2</c:v>
                      </c:pt>
                      <c:pt idx="42">
                        <c:v>9.5699999999999993E-2</c:v>
                      </c:pt>
                      <c:pt idx="43">
                        <c:v>9.8900000000000002E-2</c:v>
                      </c:pt>
                      <c:pt idx="44">
                        <c:v>9.7299999999999998E-2</c:v>
                      </c:pt>
                      <c:pt idx="45">
                        <c:v>0.1056</c:v>
                      </c:pt>
                      <c:pt idx="46">
                        <c:v>0.1159</c:v>
                      </c:pt>
                      <c:pt idx="47">
                        <c:v>0.123</c:v>
                      </c:pt>
                      <c:pt idx="48">
                        <c:v>0.13320000000000001</c:v>
                      </c:pt>
                      <c:pt idx="49">
                        <c:v>0.15090000000000001</c:v>
                      </c:pt>
                      <c:pt idx="50">
                        <c:v>0.17660000000000001</c:v>
                      </c:pt>
                      <c:pt idx="51">
                        <c:v>0.2389</c:v>
                      </c:pt>
                      <c:pt idx="52">
                        <c:v>0.2402</c:v>
                      </c:pt>
                      <c:pt idx="53">
                        <c:v>0.22040000000000001</c:v>
                      </c:pt>
                      <c:pt idx="54">
                        <c:v>0.20519999999999999</c:v>
                      </c:pt>
                      <c:pt idx="55">
                        <c:v>0.2021</c:v>
                      </c:pt>
                      <c:pt idx="56">
                        <c:v>0.1958</c:v>
                      </c:pt>
                      <c:pt idx="57">
                        <c:v>0.16689999999999999</c:v>
                      </c:pt>
                      <c:pt idx="58">
                        <c:v>0.17510000000000001</c:v>
                      </c:pt>
                      <c:pt idx="59">
                        <c:v>0.17369999999999999</c:v>
                      </c:pt>
                      <c:pt idx="60">
                        <c:v>0.14829999999999999</c:v>
                      </c:pt>
                      <c:pt idx="61">
                        <c:v>0.14269999999999999</c:v>
                      </c:pt>
                      <c:pt idx="62">
                        <c:v>0.15840000000000001</c:v>
                      </c:pt>
                      <c:pt idx="63">
                        <c:v>0.14929999999999999</c:v>
                      </c:pt>
                      <c:pt idx="64">
                        <c:v>0.12939999999999999</c:v>
                      </c:pt>
                      <c:pt idx="65">
                        <c:v>0.13789999999999999</c:v>
                      </c:pt>
                      <c:pt idx="66">
                        <c:v>0.14860000000000001</c:v>
                      </c:pt>
                      <c:pt idx="67">
                        <c:v>0.13389999999999999</c:v>
                      </c:pt>
                      <c:pt idx="68">
                        <c:v>0.1216</c:v>
                      </c:pt>
                      <c:pt idx="69">
                        <c:v>0.1361</c:v>
                      </c:pt>
                      <c:pt idx="70">
                        <c:v>0.14149999999999999</c:v>
                      </c:pt>
                      <c:pt idx="71">
                        <c:v>0.12839999999999999</c:v>
                      </c:pt>
                      <c:pt idx="72">
                        <c:v>0.12740000000000001</c:v>
                      </c:pt>
                      <c:pt idx="73">
                        <c:v>0.1421</c:v>
                      </c:pt>
                      <c:pt idx="74">
                        <c:v>0.1376</c:v>
                      </c:pt>
                      <c:pt idx="75">
                        <c:v>0.1242</c:v>
                      </c:pt>
                      <c:pt idx="76">
                        <c:v>0.13320000000000001</c:v>
                      </c:pt>
                      <c:pt idx="77">
                        <c:v>0.14230000000000001</c:v>
                      </c:pt>
                      <c:pt idx="78">
                        <c:v>0.12970000000000001</c:v>
                      </c:pt>
                      <c:pt idx="79">
                        <c:v>0.1181</c:v>
                      </c:pt>
                      <c:pt idx="80">
                        <c:v>0.12870000000000001</c:v>
                      </c:pt>
                      <c:pt idx="81">
                        <c:v>0.13400000000000001</c:v>
                      </c:pt>
                      <c:pt idx="82">
                        <c:v>0.12</c:v>
                      </c:pt>
                      <c:pt idx="83">
                        <c:v>0.11650000000000001</c:v>
                      </c:pt>
                      <c:pt idx="84">
                        <c:v>0.12989999999999999</c:v>
                      </c:pt>
                      <c:pt idx="85">
                        <c:v>0.13450000000000001</c:v>
                      </c:pt>
                      <c:pt idx="86">
                        <c:v>0.12570000000000001</c:v>
                      </c:pt>
                      <c:pt idx="87">
                        <c:v>0.12529999999999999</c:v>
                      </c:pt>
                      <c:pt idx="88">
                        <c:v>0.14080000000000001</c:v>
                      </c:pt>
                      <c:pt idx="89">
                        <c:v>0.14410000000000001</c:v>
                      </c:pt>
                      <c:pt idx="90">
                        <c:v>0.1326</c:v>
                      </c:pt>
                      <c:pt idx="91">
                        <c:v>0.13519999999999999</c:v>
                      </c:pt>
                      <c:pt idx="92">
                        <c:v>0.15010000000000001</c:v>
                      </c:pt>
                      <c:pt idx="93">
                        <c:v>0.1484</c:v>
                      </c:pt>
                      <c:pt idx="94">
                        <c:v>0.13600000000000001</c:v>
                      </c:pt>
                      <c:pt idx="95">
                        <c:v>0.1452</c:v>
                      </c:pt>
                      <c:pt idx="96">
                        <c:v>0.15659999999999999</c:v>
                      </c:pt>
                      <c:pt idx="97">
                        <c:v>0.14710000000000001</c:v>
                      </c:pt>
                      <c:pt idx="98">
                        <c:v>0.13730000000000001</c:v>
                      </c:pt>
                      <c:pt idx="99">
                        <c:v>0.14649999999999999</c:v>
                      </c:pt>
                      <c:pt idx="100">
                        <c:v>0.1545</c:v>
                      </c:pt>
                      <c:pt idx="101">
                        <c:v>0.13930000000000001</c:v>
                      </c:pt>
                      <c:pt idx="102">
                        <c:v>0.13</c:v>
                      </c:pt>
                      <c:pt idx="103">
                        <c:v>0.13950000000000001</c:v>
                      </c:pt>
                      <c:pt idx="104">
                        <c:v>0.1431</c:v>
                      </c:pt>
                      <c:pt idx="105">
                        <c:v>0.1305</c:v>
                      </c:pt>
                      <c:pt idx="106">
                        <c:v>0.127</c:v>
                      </c:pt>
                      <c:pt idx="107">
                        <c:v>0.1421</c:v>
                      </c:pt>
                      <c:pt idx="108">
                        <c:v>0.14929999999999999</c:v>
                      </c:pt>
                      <c:pt idx="109">
                        <c:v>0.17</c:v>
                      </c:pt>
                      <c:pt idx="110">
                        <c:v>0.20680000000000001</c:v>
                      </c:pt>
                      <c:pt idx="111">
                        <c:v>0.2487</c:v>
                      </c:pt>
                      <c:pt idx="112">
                        <c:v>0.2225</c:v>
                      </c:pt>
                      <c:pt idx="113">
                        <c:v>0.22889999999999999</c:v>
                      </c:pt>
                      <c:pt idx="114">
                        <c:v>0.2636</c:v>
                      </c:pt>
                      <c:pt idx="115">
                        <c:v>0.25069999999999998</c:v>
                      </c:pt>
                      <c:pt idx="116">
                        <c:v>0.19919999999999999</c:v>
                      </c:pt>
                      <c:pt idx="117">
                        <c:v>0.17330000000000001</c:v>
                      </c:pt>
                      <c:pt idx="118">
                        <c:v>0.1729</c:v>
                      </c:pt>
                      <c:pt idx="119">
                        <c:v>0.16539999999999999</c:v>
                      </c:pt>
                      <c:pt idx="120">
                        <c:v>0.1452</c:v>
                      </c:pt>
                      <c:pt idx="121">
                        <c:v>0.13100000000000001</c:v>
                      </c:pt>
                      <c:pt idx="122">
                        <c:v>0.13159999999999999</c:v>
                      </c:pt>
                      <c:pt idx="123">
                        <c:v>0.13370000000000001</c:v>
                      </c:pt>
                      <c:pt idx="124">
                        <c:v>0.126</c:v>
                      </c:pt>
                      <c:pt idx="125">
                        <c:v>0.1232</c:v>
                      </c:pt>
                      <c:pt idx="126">
                        <c:v>0.12909999999999999</c:v>
                      </c:pt>
                      <c:pt idx="127">
                        <c:v>0.1283</c:v>
                      </c:pt>
                      <c:pt idx="128">
                        <c:v>0.12590000000000001</c:v>
                      </c:pt>
                      <c:pt idx="129">
                        <c:v>0.1202</c:v>
                      </c:pt>
                      <c:pt idx="130">
                        <c:v>0.1235</c:v>
                      </c:pt>
                      <c:pt idx="131">
                        <c:v>0.12909999999999999</c:v>
                      </c:pt>
                      <c:pt idx="132">
                        <c:v>0.12690000000000001</c:v>
                      </c:pt>
                      <c:pt idx="133">
                        <c:v>0.12520000000000001</c:v>
                      </c:pt>
                      <c:pt idx="134">
                        <c:v>0.1313</c:v>
                      </c:pt>
                      <c:pt idx="135">
                        <c:v>0.1313</c:v>
                      </c:pt>
                      <c:pt idx="136">
                        <c:v>0.13009999999999999</c:v>
                      </c:pt>
                      <c:pt idx="137">
                        <c:v>0.1231</c:v>
                      </c:pt>
                      <c:pt idx="138">
                        <c:v>0.11609999999999999</c:v>
                      </c:pt>
                      <c:pt idx="139">
                        <c:v>0.11219999999999999</c:v>
                      </c:pt>
                      <c:pt idx="140">
                        <c:v>0.1206</c:v>
                      </c:pt>
                      <c:pt idx="141">
                        <c:v>0.1171</c:v>
                      </c:pt>
                      <c:pt idx="142">
                        <c:v>0.1071</c:v>
                      </c:pt>
                      <c:pt idx="143">
                        <c:v>0.11559999999999999</c:v>
                      </c:pt>
                      <c:pt idx="144">
                        <c:v>0.1196</c:v>
                      </c:pt>
                      <c:pt idx="145">
                        <c:v>0.108</c:v>
                      </c:pt>
                      <c:pt idx="146">
                        <c:v>0.1056</c:v>
                      </c:pt>
                      <c:pt idx="147">
                        <c:v>0.1162</c:v>
                      </c:pt>
                      <c:pt idx="148">
                        <c:v>0.11360000000000001</c:v>
                      </c:pt>
                      <c:pt idx="149">
                        <c:v>0.1022</c:v>
                      </c:pt>
                      <c:pt idx="150">
                        <c:v>0.108</c:v>
                      </c:pt>
                      <c:pt idx="151">
                        <c:v>0.1179</c:v>
                      </c:pt>
                      <c:pt idx="152">
                        <c:v>0.10979999999999999</c:v>
                      </c:pt>
                      <c:pt idx="153">
                        <c:v>0.10050000000000001</c:v>
                      </c:pt>
                      <c:pt idx="154">
                        <c:v>0.1135</c:v>
                      </c:pt>
                      <c:pt idx="155">
                        <c:v>0.11940000000000001</c:v>
                      </c:pt>
                      <c:pt idx="156">
                        <c:v>0.10589999999999999</c:v>
                      </c:pt>
                      <c:pt idx="157">
                        <c:v>0.1038</c:v>
                      </c:pt>
                      <c:pt idx="158">
                        <c:v>0.1181</c:v>
                      </c:pt>
                      <c:pt idx="159">
                        <c:v>0.1195</c:v>
                      </c:pt>
                      <c:pt idx="160">
                        <c:v>0.10879999999999999</c:v>
                      </c:pt>
                      <c:pt idx="161">
                        <c:v>0.1125</c:v>
                      </c:pt>
                      <c:pt idx="162">
                        <c:v>0.12670000000000001</c:v>
                      </c:pt>
                      <c:pt idx="163">
                        <c:v>0.13100000000000001</c:v>
                      </c:pt>
                      <c:pt idx="164">
                        <c:v>0.11890000000000001</c:v>
                      </c:pt>
                      <c:pt idx="165">
                        <c:v>0.1171</c:v>
                      </c:pt>
                      <c:pt idx="166">
                        <c:v>0.1305</c:v>
                      </c:pt>
                      <c:pt idx="167">
                        <c:v>0.1308</c:v>
                      </c:pt>
                      <c:pt idx="168">
                        <c:v>0.12189999999999999</c:v>
                      </c:pt>
                      <c:pt idx="169">
                        <c:v>0.12989999999999999</c:v>
                      </c:pt>
                      <c:pt idx="170">
                        <c:v>0.14249999999999999</c:v>
                      </c:pt>
                      <c:pt idx="171">
                        <c:v>0.1341</c:v>
                      </c:pt>
                      <c:pt idx="172">
                        <c:v>0.12920000000000001</c:v>
                      </c:pt>
                      <c:pt idx="173">
                        <c:v>0.14080000000000001</c:v>
                      </c:pt>
                      <c:pt idx="174">
                        <c:v>0.1336</c:v>
                      </c:pt>
                      <c:pt idx="175">
                        <c:v>0.11799999999999999</c:v>
                      </c:pt>
                      <c:pt idx="176">
                        <c:v>0.121</c:v>
                      </c:pt>
                      <c:pt idx="177">
                        <c:v>0.1275</c:v>
                      </c:pt>
                      <c:pt idx="178">
                        <c:v>0.1181</c:v>
                      </c:pt>
                      <c:pt idx="179">
                        <c:v>0.1081</c:v>
                      </c:pt>
                      <c:pt idx="180">
                        <c:v>0.1176</c:v>
                      </c:pt>
                      <c:pt idx="181">
                        <c:v>0.1245</c:v>
                      </c:pt>
                      <c:pt idx="182">
                        <c:v>0.11409999999999999</c:v>
                      </c:pt>
                      <c:pt idx="183">
                        <c:v>0.1116</c:v>
                      </c:pt>
                      <c:pt idx="184">
                        <c:v>0.1215</c:v>
                      </c:pt>
                      <c:pt idx="185">
                        <c:v>0.12559999999999999</c:v>
                      </c:pt>
                      <c:pt idx="186">
                        <c:v>0.1255</c:v>
                      </c:pt>
                      <c:pt idx="187">
                        <c:v>0.1326</c:v>
                      </c:pt>
                      <c:pt idx="188">
                        <c:v>0.1424</c:v>
                      </c:pt>
                      <c:pt idx="189">
                        <c:v>0.1583</c:v>
                      </c:pt>
                      <c:pt idx="190">
                        <c:v>0.16880000000000001</c:v>
                      </c:pt>
                      <c:pt idx="191">
                        <c:v>0.16189999999999999</c:v>
                      </c:pt>
                      <c:pt idx="192">
                        <c:v>0.15010000000000001</c:v>
                      </c:pt>
                      <c:pt idx="193">
                        <c:v>0.15859999999999999</c:v>
                      </c:pt>
                      <c:pt idx="194">
                        <c:v>0.16009999999999999</c:v>
                      </c:pt>
                      <c:pt idx="195">
                        <c:v>0.161</c:v>
                      </c:pt>
                      <c:pt idx="196">
                        <c:v>0.15989999999999999</c:v>
                      </c:pt>
                      <c:pt idx="197">
                        <c:v>0.15329999999999999</c:v>
                      </c:pt>
                      <c:pt idx="198">
                        <c:v>0.16350000000000001</c:v>
                      </c:pt>
                      <c:pt idx="199">
                        <c:v>0.16800000000000001</c:v>
                      </c:pt>
                      <c:pt idx="200">
                        <c:v>0.15390000000000001</c:v>
                      </c:pt>
                      <c:pt idx="201">
                        <c:v>0.15160000000000001</c:v>
                      </c:pt>
                      <c:pt idx="202">
                        <c:v>0.1583</c:v>
                      </c:pt>
                      <c:pt idx="203">
                        <c:v>0.15279999999999999</c:v>
                      </c:pt>
                      <c:pt idx="204">
                        <c:v>0.14879999999999999</c:v>
                      </c:pt>
                      <c:pt idx="205">
                        <c:v>0.15340000000000001</c:v>
                      </c:pt>
                      <c:pt idx="206">
                        <c:v>0.15379999999999999</c:v>
                      </c:pt>
                      <c:pt idx="207">
                        <c:v>0.151</c:v>
                      </c:pt>
                      <c:pt idx="208">
                        <c:v>0.15720000000000001</c:v>
                      </c:pt>
                      <c:pt idx="209">
                        <c:v>0.16539999999999999</c:v>
                      </c:pt>
                      <c:pt idx="210">
                        <c:v>0.16239999999999999</c:v>
                      </c:pt>
                      <c:pt idx="211">
                        <c:v>0.1545</c:v>
                      </c:pt>
                      <c:pt idx="212">
                        <c:v>0.14990000000000001</c:v>
                      </c:pt>
                      <c:pt idx="213">
                        <c:v>0.1573</c:v>
                      </c:pt>
                      <c:pt idx="214">
                        <c:v>0.15390000000000001</c:v>
                      </c:pt>
                      <c:pt idx="215">
                        <c:v>0.1464</c:v>
                      </c:pt>
                      <c:pt idx="216">
                        <c:v>0.151</c:v>
                      </c:pt>
                      <c:pt idx="217">
                        <c:v>0.16139999999999999</c:v>
                      </c:pt>
                      <c:pt idx="218">
                        <c:v>0.16059999999999999</c:v>
                      </c:pt>
                      <c:pt idx="219">
                        <c:v>0.16289999999999999</c:v>
                      </c:pt>
                      <c:pt idx="220">
                        <c:v>0.1565</c:v>
                      </c:pt>
                      <c:pt idx="221">
                        <c:v>0.16239999999999999</c:v>
                      </c:pt>
                      <c:pt idx="222">
                        <c:v>0.16400000000000001</c:v>
                      </c:pt>
                      <c:pt idx="223">
                        <c:v>0.15060000000000001</c:v>
                      </c:pt>
                      <c:pt idx="224">
                        <c:v>0.14929999999999999</c:v>
                      </c:pt>
                      <c:pt idx="225">
                        <c:v>0.16389999999999999</c:v>
                      </c:pt>
                      <c:pt idx="226">
                        <c:v>0.1623</c:v>
                      </c:pt>
                      <c:pt idx="227">
                        <c:v>0.15110000000000001</c:v>
                      </c:pt>
                      <c:pt idx="228">
                        <c:v>0.15909999999999999</c:v>
                      </c:pt>
                      <c:pt idx="229">
                        <c:v>0.17169999999999999</c:v>
                      </c:pt>
                      <c:pt idx="230">
                        <c:v>0.16489999999999999</c:v>
                      </c:pt>
                      <c:pt idx="231">
                        <c:v>0.15640000000000001</c:v>
                      </c:pt>
                      <c:pt idx="232">
                        <c:v>0.16789999999999999</c:v>
                      </c:pt>
                      <c:pt idx="233">
                        <c:v>0.1729</c:v>
                      </c:pt>
                      <c:pt idx="234">
                        <c:v>0.15970000000000001</c:v>
                      </c:pt>
                      <c:pt idx="235">
                        <c:v>0.1578</c:v>
                      </c:pt>
                      <c:pt idx="236">
                        <c:v>0.17030000000000001</c:v>
                      </c:pt>
                      <c:pt idx="237">
                        <c:v>0.16750000000000001</c:v>
                      </c:pt>
                      <c:pt idx="238">
                        <c:v>0.1532</c:v>
                      </c:pt>
                      <c:pt idx="239">
                        <c:v>0.1552</c:v>
                      </c:pt>
                      <c:pt idx="240">
                        <c:v>0.16420000000000001</c:v>
                      </c:pt>
                      <c:pt idx="241">
                        <c:v>0.1547</c:v>
                      </c:pt>
                      <c:pt idx="242">
                        <c:v>0.14449999999999999</c:v>
                      </c:pt>
                      <c:pt idx="243">
                        <c:v>0.15040000000000001</c:v>
                      </c:pt>
                      <c:pt idx="244">
                        <c:v>0.1527</c:v>
                      </c:pt>
                      <c:pt idx="245">
                        <c:v>0.1411</c:v>
                      </c:pt>
                      <c:pt idx="246">
                        <c:v>0.1353</c:v>
                      </c:pt>
                      <c:pt idx="247">
                        <c:v>0.14149999999999999</c:v>
                      </c:pt>
                      <c:pt idx="248">
                        <c:v>0.13689999999999999</c:v>
                      </c:pt>
                      <c:pt idx="249">
                        <c:v>0.12720000000000001</c:v>
                      </c:pt>
                      <c:pt idx="250">
                        <c:v>0.13159999999999999</c:v>
                      </c:pt>
                      <c:pt idx="251">
                        <c:v>0.1343</c:v>
                      </c:pt>
                      <c:pt idx="252">
                        <c:v>0.12039999999999999</c:v>
                      </c:pt>
                      <c:pt idx="253">
                        <c:v>0.1193</c:v>
                      </c:pt>
                      <c:pt idx="254">
                        <c:v>0.12820000000000001</c:v>
                      </c:pt>
                      <c:pt idx="255">
                        <c:v>0.1196</c:v>
                      </c:pt>
                      <c:pt idx="256">
                        <c:v>0.1103</c:v>
                      </c:pt>
                      <c:pt idx="257">
                        <c:v>0.1178</c:v>
                      </c:pt>
                      <c:pt idx="258">
                        <c:v>0.1216</c:v>
                      </c:pt>
                      <c:pt idx="259">
                        <c:v>0.11169999999999999</c:v>
                      </c:pt>
                      <c:pt idx="260">
                        <c:v>0.1089</c:v>
                      </c:pt>
                      <c:pt idx="261">
                        <c:v>0.1158</c:v>
                      </c:pt>
                      <c:pt idx="262">
                        <c:v>0.1145</c:v>
                      </c:pt>
                      <c:pt idx="263">
                        <c:v>0.1022</c:v>
                      </c:pt>
                      <c:pt idx="264">
                        <c:v>0.1009</c:v>
                      </c:pt>
                      <c:pt idx="265">
                        <c:v>0.1099</c:v>
                      </c:pt>
                      <c:pt idx="266">
                        <c:v>0.1082</c:v>
                      </c:pt>
                      <c:pt idx="267">
                        <c:v>9.9400000000000002E-2</c:v>
                      </c:pt>
                      <c:pt idx="268">
                        <c:v>0.10349999999999999</c:v>
                      </c:pt>
                      <c:pt idx="269">
                        <c:v>0.1116</c:v>
                      </c:pt>
                      <c:pt idx="270">
                        <c:v>0.10440000000000001</c:v>
                      </c:pt>
                      <c:pt idx="271">
                        <c:v>0.1</c:v>
                      </c:pt>
                      <c:pt idx="272">
                        <c:v>0.1145</c:v>
                      </c:pt>
                      <c:pt idx="273">
                        <c:v>0.1235</c:v>
                      </c:pt>
                      <c:pt idx="274">
                        <c:v>0.1201</c:v>
                      </c:pt>
                      <c:pt idx="275">
                        <c:v>0.1172</c:v>
                      </c:pt>
                      <c:pt idx="276">
                        <c:v>0.1056</c:v>
                      </c:pt>
                      <c:pt idx="277">
                        <c:v>0.106</c:v>
                      </c:pt>
                      <c:pt idx="278">
                        <c:v>0.1048</c:v>
                      </c:pt>
                      <c:pt idx="279">
                        <c:v>0.10390000000000001</c:v>
                      </c:pt>
                      <c:pt idx="280">
                        <c:v>9.8299999999999998E-2</c:v>
                      </c:pt>
                      <c:pt idx="281">
                        <c:v>9.3600000000000003E-2</c:v>
                      </c:pt>
                      <c:pt idx="282">
                        <c:v>8.8800000000000004E-2</c:v>
                      </c:pt>
                      <c:pt idx="283">
                        <c:v>8.43E-2</c:v>
                      </c:pt>
                      <c:pt idx="284">
                        <c:v>9.01E-2</c:v>
                      </c:pt>
                      <c:pt idx="285">
                        <c:v>9.5000000000000001E-2</c:v>
                      </c:pt>
                      <c:pt idx="286">
                        <c:v>8.5900000000000004E-2</c:v>
                      </c:pt>
                      <c:pt idx="287">
                        <c:v>8.5300000000000001E-2</c:v>
                      </c:pt>
                      <c:pt idx="288">
                        <c:v>9.35E-2</c:v>
                      </c:pt>
                      <c:pt idx="289">
                        <c:v>9.1700000000000004E-2</c:v>
                      </c:pt>
                      <c:pt idx="290">
                        <c:v>9.0300000000000005E-2</c:v>
                      </c:pt>
                      <c:pt idx="291">
                        <c:v>9.8599999999999993E-2</c:v>
                      </c:pt>
                      <c:pt idx="292">
                        <c:v>0.1043</c:v>
                      </c:pt>
                      <c:pt idx="293">
                        <c:v>9.9900000000000003E-2</c:v>
                      </c:pt>
                      <c:pt idx="294">
                        <c:v>0.1066</c:v>
                      </c:pt>
                      <c:pt idx="295">
                        <c:v>0.1203</c:v>
                      </c:pt>
                      <c:pt idx="296">
                        <c:v>0.1167</c:v>
                      </c:pt>
                      <c:pt idx="297">
                        <c:v>0.12620000000000001</c:v>
                      </c:pt>
                      <c:pt idx="298">
                        <c:v>0.1391</c:v>
                      </c:pt>
                      <c:pt idx="299">
                        <c:v>0.13969999999999999</c:v>
                      </c:pt>
                      <c:pt idx="300">
                        <c:v>0.1421</c:v>
                      </c:pt>
                      <c:pt idx="301">
                        <c:v>0.14130000000000001</c:v>
                      </c:pt>
                      <c:pt idx="302">
                        <c:v>0.14630000000000001</c:v>
                      </c:pt>
                      <c:pt idx="303">
                        <c:v>0.14380000000000001</c:v>
                      </c:pt>
                      <c:pt idx="304">
                        <c:v>0.1394</c:v>
                      </c:pt>
                      <c:pt idx="305">
                        <c:v>0.14580000000000001</c:v>
                      </c:pt>
                      <c:pt idx="306">
                        <c:v>0.15340000000000001</c:v>
                      </c:pt>
                      <c:pt idx="307">
                        <c:v>0.1492</c:v>
                      </c:pt>
                      <c:pt idx="308">
                        <c:v>0.14499999999999999</c:v>
                      </c:pt>
                      <c:pt idx="309">
                        <c:v>0.1583</c:v>
                      </c:pt>
                      <c:pt idx="310">
                        <c:v>0.1656</c:v>
                      </c:pt>
                      <c:pt idx="311">
                        <c:v>0.15570000000000001</c:v>
                      </c:pt>
                      <c:pt idx="312">
                        <c:v>0.15840000000000001</c:v>
                      </c:pt>
                      <c:pt idx="313">
                        <c:v>0.1777</c:v>
                      </c:pt>
                      <c:pt idx="314">
                        <c:v>0.17499999999999999</c:v>
                      </c:pt>
                      <c:pt idx="315">
                        <c:v>0.16159999999999999</c:v>
                      </c:pt>
                      <c:pt idx="316">
                        <c:v>0.18049999999999999</c:v>
                      </c:pt>
                      <c:pt idx="317">
                        <c:v>0.19620000000000001</c:v>
                      </c:pt>
                      <c:pt idx="318">
                        <c:v>0.1908</c:v>
                      </c:pt>
                      <c:pt idx="319">
                        <c:v>0.1943</c:v>
                      </c:pt>
                      <c:pt idx="320">
                        <c:v>0.22209999999999999</c:v>
                      </c:pt>
                      <c:pt idx="321">
                        <c:v>0.22289999999999999</c:v>
                      </c:pt>
                      <c:pt idx="322">
                        <c:v>0.22170000000000001</c:v>
                      </c:pt>
                      <c:pt idx="323">
                        <c:v>0.20949999999999999</c:v>
                      </c:pt>
                      <c:pt idx="324">
                        <c:v>0.24399999999999999</c:v>
                      </c:pt>
                      <c:pt idx="325">
                        <c:v>0.23369999999999999</c:v>
                      </c:pt>
                      <c:pt idx="326">
                        <c:v>0.2029</c:v>
                      </c:pt>
                      <c:pt idx="327">
                        <c:v>0.1804</c:v>
                      </c:pt>
                      <c:pt idx="328">
                        <c:v>0.20180000000000001</c:v>
                      </c:pt>
                      <c:pt idx="329">
                        <c:v>0.2094</c:v>
                      </c:pt>
                      <c:pt idx="330">
                        <c:v>0.2208</c:v>
                      </c:pt>
                      <c:pt idx="331">
                        <c:v>0.22220000000000001</c:v>
                      </c:pt>
                      <c:pt idx="332">
                        <c:v>0.221</c:v>
                      </c:pt>
                      <c:pt idx="333">
                        <c:v>0.22120000000000001</c:v>
                      </c:pt>
                      <c:pt idx="334">
                        <c:v>0.2208</c:v>
                      </c:pt>
                      <c:pt idx="335">
                        <c:v>0.23050000000000001</c:v>
                      </c:pt>
                      <c:pt idx="336">
                        <c:v>0.2742</c:v>
                      </c:pt>
                      <c:pt idx="337">
                        <c:v>0.2666</c:v>
                      </c:pt>
                      <c:pt idx="338">
                        <c:v>0.2336</c:v>
                      </c:pt>
                      <c:pt idx="339">
                        <c:v>0.21870000000000001</c:v>
                      </c:pt>
                      <c:pt idx="340">
                        <c:v>0.21609999999999999</c:v>
                      </c:pt>
                      <c:pt idx="341">
                        <c:v>0.1946</c:v>
                      </c:pt>
                      <c:pt idx="342">
                        <c:v>0.1759</c:v>
                      </c:pt>
                      <c:pt idx="343">
                        <c:v>0.1797</c:v>
                      </c:pt>
                      <c:pt idx="344">
                        <c:v>0.17749999999999999</c:v>
                      </c:pt>
                      <c:pt idx="345">
                        <c:v>0.191</c:v>
                      </c:pt>
                      <c:pt idx="346">
                        <c:v>0.19889999999999999</c:v>
                      </c:pt>
                      <c:pt idx="347">
                        <c:v>0.193</c:v>
                      </c:pt>
                      <c:pt idx="348">
                        <c:v>0.20080000000000001</c:v>
                      </c:pt>
                      <c:pt idx="349">
                        <c:v>0.2117</c:v>
                      </c:pt>
                      <c:pt idx="350">
                        <c:v>0.22170000000000001</c:v>
                      </c:pt>
                      <c:pt idx="351">
                        <c:v>0.223</c:v>
                      </c:pt>
                      <c:pt idx="352">
                        <c:v>0.28939999999999999</c:v>
                      </c:pt>
                      <c:pt idx="353">
                        <c:v>0.30730000000000002</c:v>
                      </c:pt>
                      <c:pt idx="354">
                        <c:v>0.26579999999999998</c:v>
                      </c:pt>
                      <c:pt idx="355">
                        <c:v>0.28110000000000002</c:v>
                      </c:pt>
                      <c:pt idx="356">
                        <c:v>0.26519999999999999</c:v>
                      </c:pt>
                      <c:pt idx="357">
                        <c:v>0.22559999999999999</c:v>
                      </c:pt>
                      <c:pt idx="358">
                        <c:v>0.2031</c:v>
                      </c:pt>
                      <c:pt idx="359">
                        <c:v>0.1726</c:v>
                      </c:pt>
                      <c:pt idx="360">
                        <c:v>0.1953</c:v>
                      </c:pt>
                      <c:pt idx="361">
                        <c:v>0.2162</c:v>
                      </c:pt>
                      <c:pt idx="362">
                        <c:v>0.22570000000000001</c:v>
                      </c:pt>
                      <c:pt idx="363">
                        <c:v>0.20250000000000001</c:v>
                      </c:pt>
                      <c:pt idx="364">
                        <c:v>0.19900000000000001</c:v>
                      </c:pt>
                      <c:pt idx="365">
                        <c:v>0.186</c:v>
                      </c:pt>
                      <c:pt idx="366">
                        <c:v>0.18729999999999999</c:v>
                      </c:pt>
                      <c:pt idx="367">
                        <c:v>0.1774</c:v>
                      </c:pt>
                      <c:pt idx="368">
                        <c:v>0.1898</c:v>
                      </c:pt>
                      <c:pt idx="369">
                        <c:v>0.19359999999999999</c:v>
                      </c:pt>
                      <c:pt idx="370">
                        <c:v>0.19620000000000001</c:v>
                      </c:pt>
                      <c:pt idx="371">
                        <c:v>0.16789999999999999</c:v>
                      </c:pt>
                      <c:pt idx="372">
                        <c:v>0.15540000000000001</c:v>
                      </c:pt>
                      <c:pt idx="373">
                        <c:v>0.13519999999999999</c:v>
                      </c:pt>
                      <c:pt idx="374">
                        <c:v>0.1348</c:v>
                      </c:pt>
                      <c:pt idx="375">
                        <c:v>0.1275</c:v>
                      </c:pt>
                      <c:pt idx="376">
                        <c:v>0.1358</c:v>
                      </c:pt>
                      <c:pt idx="377">
                        <c:v>0.14499999999999999</c:v>
                      </c:pt>
                      <c:pt idx="378">
                        <c:v>0.15459999999999999</c:v>
                      </c:pt>
                      <c:pt idx="379">
                        <c:v>0.16930000000000001</c:v>
                      </c:pt>
                      <c:pt idx="380">
                        <c:v>0.1787</c:v>
                      </c:pt>
                      <c:pt idx="381">
                        <c:v>0.15820000000000001</c:v>
                      </c:pt>
                      <c:pt idx="382">
                        <c:v>0.14369999999999999</c:v>
                      </c:pt>
                      <c:pt idx="383">
                        <c:v>0.14530000000000001</c:v>
                      </c:pt>
                      <c:pt idx="384">
                        <c:v>0.13830000000000001</c:v>
                      </c:pt>
                      <c:pt idx="385">
                        <c:v>0.13159999999999999</c:v>
                      </c:pt>
                      <c:pt idx="386">
                        <c:v>0.1371</c:v>
                      </c:pt>
                      <c:pt idx="387">
                        <c:v>0.1363</c:v>
                      </c:pt>
                      <c:pt idx="388">
                        <c:v>0.13059999999999999</c:v>
                      </c:pt>
                      <c:pt idx="389">
                        <c:v>0.13350000000000001</c:v>
                      </c:pt>
                      <c:pt idx="390">
                        <c:v>0.14399999999999999</c:v>
                      </c:pt>
                      <c:pt idx="391">
                        <c:v>0.15160000000000001</c:v>
                      </c:pt>
                      <c:pt idx="392">
                        <c:v>0.14929999999999999</c:v>
                      </c:pt>
                      <c:pt idx="393">
                        <c:v>0.13650000000000001</c:v>
                      </c:pt>
                      <c:pt idx="394">
                        <c:v>0.13700000000000001</c:v>
                      </c:pt>
                      <c:pt idx="395">
                        <c:v>0.16220000000000001</c:v>
                      </c:pt>
                      <c:pt idx="396">
                        <c:v>0.18970000000000001</c:v>
                      </c:pt>
                      <c:pt idx="397">
                        <c:v>0.23139999999999999</c:v>
                      </c:pt>
                      <c:pt idx="398">
                        <c:v>0.2135</c:v>
                      </c:pt>
                      <c:pt idx="399">
                        <c:v>0.19969999999999999</c:v>
                      </c:pt>
                      <c:pt idx="400">
                        <c:v>0.1885</c:v>
                      </c:pt>
                      <c:pt idx="401">
                        <c:v>0.1757</c:v>
                      </c:pt>
                      <c:pt idx="402">
                        <c:v>0.18010000000000001</c:v>
                      </c:pt>
                      <c:pt idx="403">
                        <c:v>0.18329999999999999</c:v>
                      </c:pt>
                      <c:pt idx="404">
                        <c:v>0.19919999999999999</c:v>
                      </c:pt>
                      <c:pt idx="405">
                        <c:v>0.2104</c:v>
                      </c:pt>
                      <c:pt idx="406">
                        <c:v>0.20100000000000001</c:v>
                      </c:pt>
                      <c:pt idx="407">
                        <c:v>0.19</c:v>
                      </c:pt>
                      <c:pt idx="408">
                        <c:v>0.17810000000000001</c:v>
                      </c:pt>
                      <c:pt idx="409">
                        <c:v>0.1867</c:v>
                      </c:pt>
                      <c:pt idx="410">
                        <c:v>0.19989999999999999</c:v>
                      </c:pt>
                      <c:pt idx="411">
                        <c:v>0.19220000000000001</c:v>
                      </c:pt>
                      <c:pt idx="412">
                        <c:v>0.1852</c:v>
                      </c:pt>
                      <c:pt idx="413">
                        <c:v>0.17319999999999999</c:v>
                      </c:pt>
                      <c:pt idx="414">
                        <c:v>0.17330000000000001</c:v>
                      </c:pt>
                      <c:pt idx="415">
                        <c:v>0.17899999999999999</c:v>
                      </c:pt>
                      <c:pt idx="416">
                        <c:v>0.16930000000000001</c:v>
                      </c:pt>
                      <c:pt idx="417">
                        <c:v>0.15989999999999999</c:v>
                      </c:pt>
                      <c:pt idx="418">
                        <c:v>0.17269999999999999</c:v>
                      </c:pt>
                      <c:pt idx="419">
                        <c:v>0.17460000000000001</c:v>
                      </c:pt>
                      <c:pt idx="420">
                        <c:v>0.16170000000000001</c:v>
                      </c:pt>
                      <c:pt idx="421">
                        <c:v>0.15540000000000001</c:v>
                      </c:pt>
                      <c:pt idx="422">
                        <c:v>0.1426</c:v>
                      </c:pt>
                      <c:pt idx="423">
                        <c:v>0.1449</c:v>
                      </c:pt>
                      <c:pt idx="424">
                        <c:v>0.16289999999999999</c:v>
                      </c:pt>
                      <c:pt idx="425">
                        <c:v>0.16589999999999999</c:v>
                      </c:pt>
                      <c:pt idx="426">
                        <c:v>0.17910000000000001</c:v>
                      </c:pt>
                      <c:pt idx="427">
                        <c:v>0.19159999999999999</c:v>
                      </c:pt>
                      <c:pt idx="428">
                        <c:v>0.17949999999999999</c:v>
                      </c:pt>
                      <c:pt idx="429">
                        <c:v>0.18379999999999999</c:v>
                      </c:pt>
                      <c:pt idx="430">
                        <c:v>0.19339999999999999</c:v>
                      </c:pt>
                      <c:pt idx="431">
                        <c:v>0.2215</c:v>
                      </c:pt>
                      <c:pt idx="432">
                        <c:v>0.2296</c:v>
                      </c:pt>
                      <c:pt idx="433">
                        <c:v>0.24279999999999999</c:v>
                      </c:pt>
                      <c:pt idx="434">
                        <c:v>0.24079999999999999</c:v>
                      </c:pt>
                      <c:pt idx="435">
                        <c:v>0.24610000000000001</c:v>
                      </c:pt>
                      <c:pt idx="436">
                        <c:v>0.22770000000000001</c:v>
                      </c:pt>
                      <c:pt idx="437">
                        <c:v>0.2016</c:v>
                      </c:pt>
                      <c:pt idx="438">
                        <c:v>0.20200000000000001</c:v>
                      </c:pt>
                      <c:pt idx="439">
                        <c:v>0.21</c:v>
                      </c:pt>
                      <c:pt idx="440">
                        <c:v>0.18720000000000001</c:v>
                      </c:pt>
                      <c:pt idx="441">
                        <c:v>0.18149999999999999</c:v>
                      </c:pt>
                      <c:pt idx="442">
                        <c:v>0.20369999999999999</c:v>
                      </c:pt>
                      <c:pt idx="443">
                        <c:v>0.22309999999999999</c:v>
                      </c:pt>
                      <c:pt idx="444">
                        <c:v>0.24540000000000001</c:v>
                      </c:pt>
                      <c:pt idx="445">
                        <c:v>0.25019999999999998</c:v>
                      </c:pt>
                      <c:pt idx="446">
                        <c:v>0.2752</c:v>
                      </c:pt>
                      <c:pt idx="447">
                        <c:v>0.28860000000000002</c:v>
                      </c:pt>
                      <c:pt idx="448">
                        <c:v>0.2974</c:v>
                      </c:pt>
                      <c:pt idx="449">
                        <c:v>0.27139999999999997</c:v>
                      </c:pt>
                      <c:pt idx="450">
                        <c:v>0.25559999999999999</c:v>
                      </c:pt>
                      <c:pt idx="451">
                        <c:v>0.26929999999999998</c:v>
                      </c:pt>
                      <c:pt idx="452">
                        <c:v>0.26379999999999998</c:v>
                      </c:pt>
                      <c:pt idx="453">
                        <c:v>0.23860000000000001</c:v>
                      </c:pt>
                      <c:pt idx="454">
                        <c:v>0.23810000000000001</c:v>
                      </c:pt>
                      <c:pt idx="455">
                        <c:v>0.2492</c:v>
                      </c:pt>
                      <c:pt idx="456">
                        <c:v>0.23530000000000001</c:v>
                      </c:pt>
                      <c:pt idx="457">
                        <c:v>0.2228</c:v>
                      </c:pt>
                      <c:pt idx="458">
                        <c:v>0.2387</c:v>
                      </c:pt>
                      <c:pt idx="459">
                        <c:v>0.24129999999999999</c:v>
                      </c:pt>
                      <c:pt idx="460">
                        <c:v>0.2651</c:v>
                      </c:pt>
                      <c:pt idx="461">
                        <c:v>0.28060000000000002</c:v>
                      </c:pt>
                      <c:pt idx="462">
                        <c:v>0.28649999999999998</c:v>
                      </c:pt>
                      <c:pt idx="463">
                        <c:v>0.29730000000000001</c:v>
                      </c:pt>
                      <c:pt idx="464">
                        <c:v>0.33029999999999998</c:v>
                      </c:pt>
                      <c:pt idx="465">
                        <c:v>0.36730000000000002</c:v>
                      </c:pt>
                      <c:pt idx="466">
                        <c:v>0.37640000000000001</c:v>
                      </c:pt>
                      <c:pt idx="467">
                        <c:v>0.41070000000000001</c:v>
                      </c:pt>
                      <c:pt idx="468">
                        <c:v>0.39379999999999998</c:v>
                      </c:pt>
                      <c:pt idx="469">
                        <c:v>0.34210000000000002</c:v>
                      </c:pt>
                      <c:pt idx="470">
                        <c:v>0.32</c:v>
                      </c:pt>
                      <c:pt idx="471">
                        <c:v>0.3508</c:v>
                      </c:pt>
                      <c:pt idx="472">
                        <c:v>0.36649999999999999</c:v>
                      </c:pt>
                      <c:pt idx="473">
                        <c:v>0.3327</c:v>
                      </c:pt>
                      <c:pt idx="474">
                        <c:v>0.29980000000000001</c:v>
                      </c:pt>
                      <c:pt idx="475">
                        <c:v>0.29920000000000002</c:v>
                      </c:pt>
                      <c:pt idx="476">
                        <c:v>0.26300000000000001</c:v>
                      </c:pt>
                      <c:pt idx="477">
                        <c:v>0.2379</c:v>
                      </c:pt>
                      <c:pt idx="478">
                        <c:v>0.25990000000000002</c:v>
                      </c:pt>
                      <c:pt idx="479">
                        <c:v>0.29010000000000002</c:v>
                      </c:pt>
                      <c:pt idx="480">
                        <c:v>0.30520000000000003</c:v>
                      </c:pt>
                      <c:pt idx="481">
                        <c:v>0.26769999999999999</c:v>
                      </c:pt>
                      <c:pt idx="482">
                        <c:v>0.24790000000000001</c:v>
                      </c:pt>
                      <c:pt idx="483">
                        <c:v>0.22620000000000001</c:v>
                      </c:pt>
                      <c:pt idx="484">
                        <c:v>0.2102</c:v>
                      </c:pt>
                      <c:pt idx="485">
                        <c:v>0.2107</c:v>
                      </c:pt>
                      <c:pt idx="486">
                        <c:v>0.1971</c:v>
                      </c:pt>
                      <c:pt idx="487">
                        <c:v>0.17510000000000001</c:v>
                      </c:pt>
                      <c:pt idx="488">
                        <c:v>0.1807</c:v>
                      </c:pt>
                      <c:pt idx="489">
                        <c:v>0.183</c:v>
                      </c:pt>
                      <c:pt idx="490">
                        <c:v>0.16270000000000001</c:v>
                      </c:pt>
                      <c:pt idx="491">
                        <c:v>0.16309999999999999</c:v>
                      </c:pt>
                      <c:pt idx="492">
                        <c:v>0.1782</c:v>
                      </c:pt>
                      <c:pt idx="493">
                        <c:v>0.1709</c:v>
                      </c:pt>
                      <c:pt idx="494">
                        <c:v>0.16750000000000001</c:v>
                      </c:pt>
                      <c:pt idx="495">
                        <c:v>0.18690000000000001</c:v>
                      </c:pt>
                      <c:pt idx="496">
                        <c:v>0.20399999999999999</c:v>
                      </c:pt>
                      <c:pt idx="497">
                        <c:v>0.20699999999999999</c:v>
                      </c:pt>
                      <c:pt idx="498">
                        <c:v>0.2099</c:v>
                      </c:pt>
                      <c:pt idx="499">
                        <c:v>0.19120000000000001</c:v>
                      </c:pt>
                      <c:pt idx="500">
                        <c:v>0.19</c:v>
                      </c:pt>
                      <c:pt idx="501">
                        <c:v>0.16300000000000001</c:v>
                      </c:pt>
                      <c:pt idx="502">
                        <c:v>0.1424</c:v>
                      </c:pt>
                      <c:pt idx="503">
                        <c:v>0.1348</c:v>
                      </c:pt>
                      <c:pt idx="504">
                        <c:v>0.13819999999999999</c:v>
                      </c:pt>
                      <c:pt idx="505">
                        <c:v>0.15409999999999999</c:v>
                      </c:pt>
                      <c:pt idx="506">
                        <c:v>0.18479999999999999</c:v>
                      </c:pt>
                      <c:pt idx="507">
                        <c:v>0.22989999999999999</c:v>
                      </c:pt>
                      <c:pt idx="508">
                        <c:v>0.2823</c:v>
                      </c:pt>
                      <c:pt idx="509">
                        <c:v>0.30919999999999997</c:v>
                      </c:pt>
                      <c:pt idx="510">
                        <c:v>0.32440000000000002</c:v>
                      </c:pt>
                      <c:pt idx="511">
                        <c:v>0.33050000000000002</c:v>
                      </c:pt>
                      <c:pt idx="512">
                        <c:v>0.36320000000000002</c:v>
                      </c:pt>
                      <c:pt idx="513">
                        <c:v>0.35220000000000001</c:v>
                      </c:pt>
                      <c:pt idx="514">
                        <c:v>0.37309999999999999</c:v>
                      </c:pt>
                      <c:pt idx="515">
                        <c:v>0.37219999999999998</c:v>
                      </c:pt>
                      <c:pt idx="516">
                        <c:v>0.34050000000000002</c:v>
                      </c:pt>
                      <c:pt idx="517">
                        <c:v>0.35539999999999999</c:v>
                      </c:pt>
                      <c:pt idx="518">
                        <c:v>0.36149999999999999</c:v>
                      </c:pt>
                      <c:pt idx="519">
                        <c:v>0.34089999999999998</c:v>
                      </c:pt>
                      <c:pt idx="520">
                        <c:v>0.32900000000000001</c:v>
                      </c:pt>
                      <c:pt idx="521">
                        <c:v>0.33929999999999999</c:v>
                      </c:pt>
                      <c:pt idx="522">
                        <c:v>0.34110000000000001</c:v>
                      </c:pt>
                      <c:pt idx="523">
                        <c:v>0.32979999999999998</c:v>
                      </c:pt>
                      <c:pt idx="524">
                        <c:v>0.32669999999999999</c:v>
                      </c:pt>
                      <c:pt idx="525">
                        <c:v>0.34279999999999999</c:v>
                      </c:pt>
                      <c:pt idx="526">
                        <c:v>0.3422</c:v>
                      </c:pt>
                      <c:pt idx="527">
                        <c:v>0.32340000000000002</c:v>
                      </c:pt>
                      <c:pt idx="528">
                        <c:v>0.34589999999999999</c:v>
                      </c:pt>
                      <c:pt idx="529">
                        <c:v>0.32619999999999999</c:v>
                      </c:pt>
                      <c:pt idx="530">
                        <c:v>0.2462</c:v>
                      </c:pt>
                      <c:pt idx="531">
                        <c:v>0.1744</c:v>
                      </c:pt>
                      <c:pt idx="532">
                        <c:v>0.1454</c:v>
                      </c:pt>
                      <c:pt idx="533">
                        <c:v>0.1275</c:v>
                      </c:pt>
                      <c:pt idx="534">
                        <c:v>0.13139999999999999</c:v>
                      </c:pt>
                      <c:pt idx="535">
                        <c:v>0.13819999999999999</c:v>
                      </c:pt>
                      <c:pt idx="536">
                        <c:v>0.1711</c:v>
                      </c:pt>
                      <c:pt idx="537">
                        <c:v>0.22420000000000001</c:v>
                      </c:pt>
                      <c:pt idx="538">
                        <c:v>0.24959999999999999</c:v>
                      </c:pt>
                      <c:pt idx="539">
                        <c:v>0.24840000000000001</c:v>
                      </c:pt>
                      <c:pt idx="540">
                        <c:v>0.24779999999999999</c:v>
                      </c:pt>
                      <c:pt idx="541">
                        <c:v>0.2104</c:v>
                      </c:pt>
                      <c:pt idx="542">
                        <c:v>0.1966</c:v>
                      </c:pt>
                      <c:pt idx="543">
                        <c:v>0.21590000000000001</c:v>
                      </c:pt>
                      <c:pt idx="544">
                        <c:v>0.20860000000000001</c:v>
                      </c:pt>
                      <c:pt idx="545">
                        <c:v>0.18029999999999999</c:v>
                      </c:pt>
                      <c:pt idx="546">
                        <c:v>0.17019999999999999</c:v>
                      </c:pt>
                      <c:pt idx="547">
                        <c:v>0.1565</c:v>
                      </c:pt>
                      <c:pt idx="548">
                        <c:v>0.15459999999999999</c:v>
                      </c:pt>
                      <c:pt idx="549">
                        <c:v>0.14149999999999999</c:v>
                      </c:pt>
                      <c:pt idx="550">
                        <c:v>0.13919999999999999</c:v>
                      </c:pt>
                      <c:pt idx="551">
                        <c:v>0.1401</c:v>
                      </c:pt>
                      <c:pt idx="552">
                        <c:v>0.15010000000000001</c:v>
                      </c:pt>
                      <c:pt idx="553">
                        <c:v>0.16</c:v>
                      </c:pt>
                      <c:pt idx="554">
                        <c:v>0.15809999999999999</c:v>
                      </c:pt>
                      <c:pt idx="555">
                        <c:v>0.16200000000000001</c:v>
                      </c:pt>
                      <c:pt idx="556">
                        <c:v>0.16220000000000001</c:v>
                      </c:pt>
                      <c:pt idx="557">
                        <c:v>0.16289999999999999</c:v>
                      </c:pt>
                      <c:pt idx="558">
                        <c:v>0.15740000000000001</c:v>
                      </c:pt>
                      <c:pt idx="559">
                        <c:v>0.1653</c:v>
                      </c:pt>
                      <c:pt idx="560">
                        <c:v>0.20799999999999999</c:v>
                      </c:pt>
                      <c:pt idx="561">
                        <c:v>0.2084</c:v>
                      </c:pt>
                      <c:pt idx="562">
                        <c:v>0.1913</c:v>
                      </c:pt>
                      <c:pt idx="563">
                        <c:v>0.2029</c:v>
                      </c:pt>
                      <c:pt idx="564">
                        <c:v>0.21479999999999999</c:v>
                      </c:pt>
                      <c:pt idx="565">
                        <c:v>0.1991</c:v>
                      </c:pt>
                      <c:pt idx="566">
                        <c:v>0.20949999999999999</c:v>
                      </c:pt>
                      <c:pt idx="567">
                        <c:v>0.2311</c:v>
                      </c:pt>
                      <c:pt idx="568">
                        <c:v>0.22589999999999999</c:v>
                      </c:pt>
                      <c:pt idx="569">
                        <c:v>0.20699999999999999</c:v>
                      </c:pt>
                      <c:pt idx="570">
                        <c:v>0.1734</c:v>
                      </c:pt>
                      <c:pt idx="571">
                        <c:v>0.16539999999999999</c:v>
                      </c:pt>
                      <c:pt idx="572">
                        <c:v>0.15459999999999999</c:v>
                      </c:pt>
                      <c:pt idx="573">
                        <c:v>0.15859999999999999</c:v>
                      </c:pt>
                      <c:pt idx="574">
                        <c:v>0.16120000000000001</c:v>
                      </c:pt>
                      <c:pt idx="575">
                        <c:v>0.161</c:v>
                      </c:pt>
                      <c:pt idx="576">
                        <c:v>0.1865</c:v>
                      </c:pt>
                      <c:pt idx="577">
                        <c:v>0.2261</c:v>
                      </c:pt>
                      <c:pt idx="578">
                        <c:v>0.24399999999999999</c:v>
                      </c:pt>
                      <c:pt idx="579">
                        <c:v>0.2301</c:v>
                      </c:pt>
                      <c:pt idx="580">
                        <c:v>0.21429999999999999</c:v>
                      </c:pt>
                      <c:pt idx="581">
                        <c:v>0.20080000000000001</c:v>
                      </c:pt>
                      <c:pt idx="582">
                        <c:v>0.20849999999999999</c:v>
                      </c:pt>
                      <c:pt idx="583">
                        <c:v>0.25940000000000002</c:v>
                      </c:pt>
                      <c:pt idx="584">
                        <c:v>0.2424</c:v>
                      </c:pt>
                      <c:pt idx="585">
                        <c:v>0.25700000000000001</c:v>
                      </c:pt>
                      <c:pt idx="586">
                        <c:v>0.23630000000000001</c:v>
                      </c:pt>
                      <c:pt idx="587">
                        <c:v>0.24390000000000001</c:v>
                      </c:pt>
                      <c:pt idx="588">
                        <c:v>0.25480000000000003</c:v>
                      </c:pt>
                      <c:pt idx="589">
                        <c:v>0.27779999999999999</c:v>
                      </c:pt>
                      <c:pt idx="590">
                        <c:v>0.26750000000000002</c:v>
                      </c:pt>
                      <c:pt idx="591">
                        <c:v>0.24840000000000001</c:v>
                      </c:pt>
                      <c:pt idx="592">
                        <c:v>0.21690000000000001</c:v>
                      </c:pt>
                      <c:pt idx="593">
                        <c:v>0.22270000000000001</c:v>
                      </c:pt>
                      <c:pt idx="594">
                        <c:v>0.2326</c:v>
                      </c:pt>
                      <c:pt idx="595">
                        <c:v>0.2341</c:v>
                      </c:pt>
                      <c:pt idx="596">
                        <c:v>0.23100000000000001</c:v>
                      </c:pt>
                      <c:pt idx="597">
                        <c:v>0.21340000000000001</c:v>
                      </c:pt>
                      <c:pt idx="598">
                        <c:v>0.17019999999999999</c:v>
                      </c:pt>
                      <c:pt idx="599">
                        <c:v>0.18140000000000001</c:v>
                      </c:pt>
                      <c:pt idx="600">
                        <c:v>0.19550000000000001</c:v>
                      </c:pt>
                      <c:pt idx="601">
                        <c:v>0.16550000000000001</c:v>
                      </c:pt>
                      <c:pt idx="602">
                        <c:v>0.16339999999999999</c:v>
                      </c:pt>
                      <c:pt idx="603">
                        <c:v>0.1767</c:v>
                      </c:pt>
                      <c:pt idx="604">
                        <c:v>0.17549999999999999</c:v>
                      </c:pt>
                      <c:pt idx="605">
                        <c:v>0.16739999999999999</c:v>
                      </c:pt>
                      <c:pt idx="606">
                        <c:v>0.1643</c:v>
                      </c:pt>
                      <c:pt idx="607">
                        <c:v>0.1651</c:v>
                      </c:pt>
                      <c:pt idx="608">
                        <c:v>0.1598</c:v>
                      </c:pt>
                      <c:pt idx="609">
                        <c:v>0.1578</c:v>
                      </c:pt>
                      <c:pt idx="610">
                        <c:v>0.16200000000000001</c:v>
                      </c:pt>
                      <c:pt idx="611">
                        <c:v>0.16450000000000001</c:v>
                      </c:pt>
                      <c:pt idx="612">
                        <c:v>0.1734</c:v>
                      </c:pt>
                      <c:pt idx="613">
                        <c:v>0.16420000000000001</c:v>
                      </c:pt>
                      <c:pt idx="614">
                        <c:v>0.14380000000000001</c:v>
                      </c:pt>
                      <c:pt idx="615">
                        <c:v>0.1326</c:v>
                      </c:pt>
                      <c:pt idx="616">
                        <c:v>0.1328</c:v>
                      </c:pt>
                      <c:pt idx="617">
                        <c:v>0.1326</c:v>
                      </c:pt>
                      <c:pt idx="618">
                        <c:v>0.12529999999999999</c:v>
                      </c:pt>
                      <c:pt idx="619">
                        <c:v>0.1171</c:v>
                      </c:pt>
                      <c:pt idx="620">
                        <c:v>0.125</c:v>
                      </c:pt>
                      <c:pt idx="621">
                        <c:v>0.1258</c:v>
                      </c:pt>
                      <c:pt idx="622">
                        <c:v>0.1095</c:v>
                      </c:pt>
                      <c:pt idx="623">
                        <c:v>0.11210000000000001</c:v>
                      </c:pt>
                      <c:pt idx="624">
                        <c:v>0.13139999999999999</c:v>
                      </c:pt>
                      <c:pt idx="625">
                        <c:v>0.1231</c:v>
                      </c:pt>
                      <c:pt idx="626">
                        <c:v>0.11269999999999999</c:v>
                      </c:pt>
                      <c:pt idx="627">
                        <c:v>0.12920000000000001</c:v>
                      </c:pt>
                      <c:pt idx="628">
                        <c:v>0.1467</c:v>
                      </c:pt>
                      <c:pt idx="629">
                        <c:v>0.16439999999999999</c:v>
                      </c:pt>
                      <c:pt idx="630">
                        <c:v>0.1608</c:v>
                      </c:pt>
                      <c:pt idx="631">
                        <c:v>0.1573</c:v>
                      </c:pt>
                      <c:pt idx="632">
                        <c:v>0.1472</c:v>
                      </c:pt>
                      <c:pt idx="633">
                        <c:v>0.157</c:v>
                      </c:pt>
                      <c:pt idx="634">
                        <c:v>0.15329999999999999</c:v>
                      </c:pt>
                      <c:pt idx="635">
                        <c:v>0.13189999999999999</c:v>
                      </c:pt>
                      <c:pt idx="636">
                        <c:v>0.13150000000000001</c:v>
                      </c:pt>
                      <c:pt idx="637">
                        <c:v>0.1467</c:v>
                      </c:pt>
                      <c:pt idx="638">
                        <c:v>0.13730000000000001</c:v>
                      </c:pt>
                      <c:pt idx="639">
                        <c:v>0.11940000000000001</c:v>
                      </c:pt>
                      <c:pt idx="640">
                        <c:v>0.1366</c:v>
                      </c:pt>
                      <c:pt idx="641">
                        <c:v>0.1484</c:v>
                      </c:pt>
                      <c:pt idx="642">
                        <c:v>0.1341</c:v>
                      </c:pt>
                      <c:pt idx="643">
                        <c:v>0.13039999999999999</c:v>
                      </c:pt>
                      <c:pt idx="644">
                        <c:v>0.15010000000000001</c:v>
                      </c:pt>
                      <c:pt idx="645">
                        <c:v>0.1502</c:v>
                      </c:pt>
                      <c:pt idx="646">
                        <c:v>0.13850000000000001</c:v>
                      </c:pt>
                      <c:pt idx="647">
                        <c:v>0.14430000000000001</c:v>
                      </c:pt>
                      <c:pt idx="648">
                        <c:v>0.15620000000000001</c:v>
                      </c:pt>
                      <c:pt idx="649">
                        <c:v>0.1517</c:v>
                      </c:pt>
                      <c:pt idx="650">
                        <c:v>0.14480000000000001</c:v>
                      </c:pt>
                      <c:pt idx="651">
                        <c:v>0.15379999999999999</c:v>
                      </c:pt>
                      <c:pt idx="652">
                        <c:v>0.15440000000000001</c:v>
                      </c:pt>
                      <c:pt idx="653">
                        <c:v>0.14499999999999999</c:v>
                      </c:pt>
                      <c:pt idx="654">
                        <c:v>0.1457</c:v>
                      </c:pt>
                      <c:pt idx="655">
                        <c:v>0.1535</c:v>
                      </c:pt>
                      <c:pt idx="656">
                        <c:v>0.15010000000000001</c:v>
                      </c:pt>
                      <c:pt idx="657">
                        <c:v>0.1421</c:v>
                      </c:pt>
                      <c:pt idx="658">
                        <c:v>0.1469</c:v>
                      </c:pt>
                      <c:pt idx="659">
                        <c:v>0.15079999999999999</c:v>
                      </c:pt>
                      <c:pt idx="660">
                        <c:v>0.14399999999999999</c:v>
                      </c:pt>
                      <c:pt idx="661">
                        <c:v>0.14299999999999999</c:v>
                      </c:pt>
                      <c:pt idx="662">
                        <c:v>0.14879999999999999</c:v>
                      </c:pt>
                      <c:pt idx="663">
                        <c:v>0.1464</c:v>
                      </c:pt>
                      <c:pt idx="664">
                        <c:v>0.1363</c:v>
                      </c:pt>
                      <c:pt idx="665">
                        <c:v>0.14749999999999999</c:v>
                      </c:pt>
                      <c:pt idx="666">
                        <c:v>0.15809999999999999</c:v>
                      </c:pt>
                      <c:pt idx="667">
                        <c:v>0.1517</c:v>
                      </c:pt>
                      <c:pt idx="668">
                        <c:v>0.1467</c:v>
                      </c:pt>
                      <c:pt idx="669">
                        <c:v>0.14829999999999999</c:v>
                      </c:pt>
                      <c:pt idx="670">
                        <c:v>0.156</c:v>
                      </c:pt>
                      <c:pt idx="671">
                        <c:v>0.15629999999999999</c:v>
                      </c:pt>
                      <c:pt idx="672">
                        <c:v>0.14749999999999999</c:v>
                      </c:pt>
                      <c:pt idx="673">
                        <c:v>0.14940000000000001</c:v>
                      </c:pt>
                      <c:pt idx="674">
                        <c:v>0.16159999999999999</c:v>
                      </c:pt>
                      <c:pt idx="675">
                        <c:v>0.1595</c:v>
                      </c:pt>
                      <c:pt idx="676">
                        <c:v>0.14810000000000001</c:v>
                      </c:pt>
                      <c:pt idx="677">
                        <c:v>0.15429999999999999</c:v>
                      </c:pt>
                      <c:pt idx="678">
                        <c:v>0.1623</c:v>
                      </c:pt>
                      <c:pt idx="679">
                        <c:v>0.1545</c:v>
                      </c:pt>
                      <c:pt idx="680">
                        <c:v>0.1497</c:v>
                      </c:pt>
                      <c:pt idx="681">
                        <c:v>0.15670000000000001</c:v>
                      </c:pt>
                      <c:pt idx="682">
                        <c:v>0.1588</c:v>
                      </c:pt>
                      <c:pt idx="683">
                        <c:v>0.15040000000000001</c:v>
                      </c:pt>
                      <c:pt idx="684">
                        <c:v>0.14699999999999999</c:v>
                      </c:pt>
                      <c:pt idx="685">
                        <c:v>0.14949999999999999</c:v>
                      </c:pt>
                      <c:pt idx="686">
                        <c:v>0.14799999999999999</c:v>
                      </c:pt>
                      <c:pt idx="687">
                        <c:v>0.1351</c:v>
                      </c:pt>
                      <c:pt idx="688">
                        <c:v>0.13639999999999999</c:v>
                      </c:pt>
                      <c:pt idx="689">
                        <c:v>0.14000000000000001</c:v>
                      </c:pt>
                      <c:pt idx="690">
                        <c:v>0.14269999999999999</c:v>
                      </c:pt>
                      <c:pt idx="691">
                        <c:v>0.1633</c:v>
                      </c:pt>
                      <c:pt idx="692">
                        <c:v>0.192</c:v>
                      </c:pt>
                      <c:pt idx="693">
                        <c:v>0.2094</c:v>
                      </c:pt>
                      <c:pt idx="694">
                        <c:v>0.1855</c:v>
                      </c:pt>
                      <c:pt idx="695">
                        <c:v>0.17699999999999999</c:v>
                      </c:pt>
                      <c:pt idx="696">
                        <c:v>0.22509999999999999</c:v>
                      </c:pt>
                      <c:pt idx="697">
                        <c:v>0.26300000000000001</c:v>
                      </c:pt>
                      <c:pt idx="698">
                        <c:v>0.25600000000000001</c:v>
                      </c:pt>
                      <c:pt idx="699">
                        <c:v>0.2296</c:v>
                      </c:pt>
                      <c:pt idx="700">
                        <c:v>0.20280000000000001</c:v>
                      </c:pt>
                      <c:pt idx="701">
                        <c:v>0.16700000000000001</c:v>
                      </c:pt>
                      <c:pt idx="702">
                        <c:v>0.1852</c:v>
                      </c:pt>
                      <c:pt idx="703">
                        <c:v>0.20419999999999999</c:v>
                      </c:pt>
                      <c:pt idx="704">
                        <c:v>0.18429999999999999</c:v>
                      </c:pt>
                      <c:pt idx="705">
                        <c:v>0.1739</c:v>
                      </c:pt>
                      <c:pt idx="706">
                        <c:v>0.19700000000000001</c:v>
                      </c:pt>
                      <c:pt idx="707">
                        <c:v>0.1741</c:v>
                      </c:pt>
                      <c:pt idx="708">
                        <c:v>0.12230000000000001</c:v>
                      </c:pt>
                      <c:pt idx="709">
                        <c:v>0.15340000000000001</c:v>
                      </c:pt>
                      <c:pt idx="710">
                        <c:v>0.1804</c:v>
                      </c:pt>
                      <c:pt idx="711">
                        <c:v>0.16250000000000001</c:v>
                      </c:pt>
                      <c:pt idx="712">
                        <c:v>0.14979999999999999</c:v>
                      </c:pt>
                      <c:pt idx="713">
                        <c:v>0.1323</c:v>
                      </c:pt>
                      <c:pt idx="714">
                        <c:v>0.1426</c:v>
                      </c:pt>
                      <c:pt idx="715">
                        <c:v>0.1338</c:v>
                      </c:pt>
                      <c:pt idx="716">
                        <c:v>0.1229</c:v>
                      </c:pt>
                      <c:pt idx="717">
                        <c:v>0.13370000000000001</c:v>
                      </c:pt>
                      <c:pt idx="718">
                        <c:v>0.13750000000000001</c:v>
                      </c:pt>
                      <c:pt idx="719">
                        <c:v>0.13789999999999999</c:v>
                      </c:pt>
                      <c:pt idx="720">
                        <c:v>0.1384</c:v>
                      </c:pt>
                      <c:pt idx="721">
                        <c:v>0.1381</c:v>
                      </c:pt>
                      <c:pt idx="722">
                        <c:v>0.13200000000000001</c:v>
                      </c:pt>
                      <c:pt idx="723">
                        <c:v>0.1419</c:v>
                      </c:pt>
                      <c:pt idx="724">
                        <c:v>0.1502</c:v>
                      </c:pt>
                      <c:pt idx="725">
                        <c:v>0.1439</c:v>
                      </c:pt>
                      <c:pt idx="726">
                        <c:v>0.14649999999999999</c:v>
                      </c:pt>
                      <c:pt idx="727">
                        <c:v>0.16259999999999999</c:v>
                      </c:pt>
                      <c:pt idx="728">
                        <c:v>0.16159999999999999</c:v>
                      </c:pt>
                      <c:pt idx="729">
                        <c:v>0.14929999999999999</c:v>
                      </c:pt>
                      <c:pt idx="730">
                        <c:v>0.15029999999999999</c:v>
                      </c:pt>
                      <c:pt idx="731">
                        <c:v>0.15989999999999999</c:v>
                      </c:pt>
                      <c:pt idx="732">
                        <c:v>0.15690000000000001</c:v>
                      </c:pt>
                      <c:pt idx="733">
                        <c:v>0.14580000000000001</c:v>
                      </c:pt>
                      <c:pt idx="734">
                        <c:v>0.15260000000000001</c:v>
                      </c:pt>
                      <c:pt idx="735">
                        <c:v>0.16719999999999999</c:v>
                      </c:pt>
                      <c:pt idx="736">
                        <c:v>0.15939999999999999</c:v>
                      </c:pt>
                      <c:pt idx="737">
                        <c:v>0.14760000000000001</c:v>
                      </c:pt>
                      <c:pt idx="738">
                        <c:v>0.1593</c:v>
                      </c:pt>
                      <c:pt idx="739">
                        <c:v>0.1628</c:v>
                      </c:pt>
                      <c:pt idx="740">
                        <c:v>0.14510000000000001</c:v>
                      </c:pt>
                      <c:pt idx="741">
                        <c:v>0.14419999999999999</c:v>
                      </c:pt>
                      <c:pt idx="742">
                        <c:v>0.15939999999999999</c:v>
                      </c:pt>
                      <c:pt idx="743">
                        <c:v>0.16300000000000001</c:v>
                      </c:pt>
                      <c:pt idx="744">
                        <c:v>0.1457</c:v>
                      </c:pt>
                      <c:pt idx="745">
                        <c:v>0.14849999999999999</c:v>
                      </c:pt>
                      <c:pt idx="746">
                        <c:v>0.1658</c:v>
                      </c:pt>
                      <c:pt idx="747">
                        <c:v>0.15620000000000001</c:v>
                      </c:pt>
                      <c:pt idx="748">
                        <c:v>0.14080000000000001</c:v>
                      </c:pt>
                      <c:pt idx="749">
                        <c:v>0.15459999999999999</c:v>
                      </c:pt>
                      <c:pt idx="750">
                        <c:v>0.16189999999999999</c:v>
                      </c:pt>
                      <c:pt idx="751">
                        <c:v>0.14549999999999999</c:v>
                      </c:pt>
                      <c:pt idx="752">
                        <c:v>0.1426</c:v>
                      </c:pt>
                      <c:pt idx="753">
                        <c:v>0.14330000000000001</c:v>
                      </c:pt>
                      <c:pt idx="754">
                        <c:v>0.12659999999999999</c:v>
                      </c:pt>
                      <c:pt idx="755">
                        <c:v>0.1157</c:v>
                      </c:pt>
                      <c:pt idx="756">
                        <c:v>0.13089999999999999</c:v>
                      </c:pt>
                      <c:pt idx="757">
                        <c:v>0.1389</c:v>
                      </c:pt>
                      <c:pt idx="758">
                        <c:v>0.12039999999999999</c:v>
                      </c:pt>
                      <c:pt idx="759">
                        <c:v>0.12039999999999999</c:v>
                      </c:pt>
                      <c:pt idx="760">
                        <c:v>0.125</c:v>
                      </c:pt>
                      <c:pt idx="761">
                        <c:v>0.1135</c:v>
                      </c:pt>
                      <c:pt idx="762">
                        <c:v>0.10929999999999999</c:v>
                      </c:pt>
                      <c:pt idx="763">
                        <c:v>0.11899999999999999</c:v>
                      </c:pt>
                      <c:pt idx="764">
                        <c:v>0.12189999999999999</c:v>
                      </c:pt>
                      <c:pt idx="765">
                        <c:v>0.1234</c:v>
                      </c:pt>
                      <c:pt idx="766">
                        <c:v>0.13420000000000001</c:v>
                      </c:pt>
                      <c:pt idx="767">
                        <c:v>0.15110000000000001</c:v>
                      </c:pt>
                      <c:pt idx="768">
                        <c:v>0.15670000000000001</c:v>
                      </c:pt>
                      <c:pt idx="769">
                        <c:v>0.16619999999999999</c:v>
                      </c:pt>
                      <c:pt idx="770">
                        <c:v>0.17699999999999999</c:v>
                      </c:pt>
                      <c:pt idx="771">
                        <c:v>0.1883</c:v>
                      </c:pt>
                      <c:pt idx="772">
                        <c:v>0.1792</c:v>
                      </c:pt>
                      <c:pt idx="773">
                        <c:v>0.17580000000000001</c:v>
                      </c:pt>
                      <c:pt idx="774">
                        <c:v>0.1431</c:v>
                      </c:pt>
                      <c:pt idx="775">
                        <c:v>0.15540000000000001</c:v>
                      </c:pt>
                      <c:pt idx="776">
                        <c:v>0.1532</c:v>
                      </c:pt>
                      <c:pt idx="777">
                        <c:v>0.14269999999999999</c:v>
                      </c:pt>
                      <c:pt idx="778">
                        <c:v>0.15090000000000001</c:v>
                      </c:pt>
                      <c:pt idx="779">
                        <c:v>0.1666</c:v>
                      </c:pt>
                      <c:pt idx="780">
                        <c:v>0.16159999999999999</c:v>
                      </c:pt>
                      <c:pt idx="781">
                        <c:v>0.153</c:v>
                      </c:pt>
                      <c:pt idx="782">
                        <c:v>0.1578</c:v>
                      </c:pt>
                      <c:pt idx="783">
                        <c:v>0.14860000000000001</c:v>
                      </c:pt>
                      <c:pt idx="784">
                        <c:v>0.1336</c:v>
                      </c:pt>
                      <c:pt idx="785">
                        <c:v>0.1363</c:v>
                      </c:pt>
                      <c:pt idx="786">
                        <c:v>0.1358</c:v>
                      </c:pt>
                      <c:pt idx="787">
                        <c:v>0.1255</c:v>
                      </c:pt>
                      <c:pt idx="788">
                        <c:v>0.13059999999999999</c:v>
                      </c:pt>
                      <c:pt idx="789">
                        <c:v>0.14180000000000001</c:v>
                      </c:pt>
                      <c:pt idx="790">
                        <c:v>0.13009999999999999</c:v>
                      </c:pt>
                      <c:pt idx="791">
                        <c:v>0.1234</c:v>
                      </c:pt>
                      <c:pt idx="792">
                        <c:v>0.1241</c:v>
                      </c:pt>
                      <c:pt idx="793">
                        <c:v>0.125</c:v>
                      </c:pt>
                      <c:pt idx="794">
                        <c:v>0.12709999999999999</c:v>
                      </c:pt>
                      <c:pt idx="795">
                        <c:v>0.13550000000000001</c:v>
                      </c:pt>
                      <c:pt idx="796">
                        <c:v>0.1424</c:v>
                      </c:pt>
                      <c:pt idx="797">
                        <c:v>0.15279999999999999</c:v>
                      </c:pt>
                      <c:pt idx="798">
                        <c:v>0.15890000000000001</c:v>
                      </c:pt>
                      <c:pt idx="799">
                        <c:v>0.1512</c:v>
                      </c:pt>
                      <c:pt idx="800">
                        <c:v>0.1489</c:v>
                      </c:pt>
                      <c:pt idx="801">
                        <c:v>0.16489999999999999</c:v>
                      </c:pt>
                      <c:pt idx="802">
                        <c:v>0.1653</c:v>
                      </c:pt>
                      <c:pt idx="803">
                        <c:v>0.1492</c:v>
                      </c:pt>
                      <c:pt idx="804">
                        <c:v>0.15440000000000001</c:v>
                      </c:pt>
                      <c:pt idx="805">
                        <c:v>0.17530000000000001</c:v>
                      </c:pt>
                      <c:pt idx="806">
                        <c:v>0.17180000000000001</c:v>
                      </c:pt>
                      <c:pt idx="807">
                        <c:v>0.15609999999999999</c:v>
                      </c:pt>
                      <c:pt idx="808">
                        <c:v>0.16919999999999999</c:v>
                      </c:pt>
                      <c:pt idx="809">
                        <c:v>0.18679999999999999</c:v>
                      </c:pt>
                      <c:pt idx="810">
                        <c:v>0.17369999999999999</c:v>
                      </c:pt>
                      <c:pt idx="811">
                        <c:v>0.15959999999999999</c:v>
                      </c:pt>
                      <c:pt idx="812">
                        <c:v>0.16930000000000001</c:v>
                      </c:pt>
                      <c:pt idx="813">
                        <c:v>0.1736</c:v>
                      </c:pt>
                      <c:pt idx="814">
                        <c:v>0.15989999999999999</c:v>
                      </c:pt>
                      <c:pt idx="815">
                        <c:v>0.1532</c:v>
                      </c:pt>
                      <c:pt idx="816">
                        <c:v>0.16320000000000001</c:v>
                      </c:pt>
                      <c:pt idx="817">
                        <c:v>0.1588</c:v>
                      </c:pt>
                      <c:pt idx="818">
                        <c:v>0.14419999999999999</c:v>
                      </c:pt>
                      <c:pt idx="819">
                        <c:v>0.1479</c:v>
                      </c:pt>
                      <c:pt idx="820">
                        <c:v>0.15609999999999999</c:v>
                      </c:pt>
                      <c:pt idx="821">
                        <c:v>0.14610000000000001</c:v>
                      </c:pt>
                      <c:pt idx="822">
                        <c:v>0.13800000000000001</c:v>
                      </c:pt>
                      <c:pt idx="823">
                        <c:v>0.1512</c:v>
                      </c:pt>
                      <c:pt idx="824">
                        <c:v>0.15479999999999999</c:v>
                      </c:pt>
                      <c:pt idx="825">
                        <c:v>0.1371</c:v>
                      </c:pt>
                      <c:pt idx="826">
                        <c:v>0.13439999999999999</c:v>
                      </c:pt>
                      <c:pt idx="827">
                        <c:v>0.14410000000000001</c:v>
                      </c:pt>
                      <c:pt idx="828">
                        <c:v>0.13370000000000001</c:v>
                      </c:pt>
                      <c:pt idx="829">
                        <c:v>0.11840000000000001</c:v>
                      </c:pt>
                      <c:pt idx="830">
                        <c:v>0.12280000000000001</c:v>
                      </c:pt>
                      <c:pt idx="831">
                        <c:v>0.1285</c:v>
                      </c:pt>
                      <c:pt idx="832">
                        <c:v>0.1179</c:v>
                      </c:pt>
                      <c:pt idx="833">
                        <c:v>0.1079</c:v>
                      </c:pt>
                      <c:pt idx="834">
                        <c:v>0.1144</c:v>
                      </c:pt>
                      <c:pt idx="835">
                        <c:v>0.11799999999999999</c:v>
                      </c:pt>
                      <c:pt idx="836">
                        <c:v>0.1081</c:v>
                      </c:pt>
                      <c:pt idx="837">
                        <c:v>0.1071</c:v>
                      </c:pt>
                      <c:pt idx="838">
                        <c:v>0.1215</c:v>
                      </c:pt>
                      <c:pt idx="839">
                        <c:v>0.11990000000000001</c:v>
                      </c:pt>
                      <c:pt idx="840">
                        <c:v>0.11550000000000001</c:v>
                      </c:pt>
                      <c:pt idx="841">
                        <c:v>0.1303</c:v>
                      </c:pt>
                      <c:pt idx="842">
                        <c:v>0.14380000000000001</c:v>
                      </c:pt>
                      <c:pt idx="843">
                        <c:v>0.1426</c:v>
                      </c:pt>
                      <c:pt idx="844">
                        <c:v>0.12839999999999999</c:v>
                      </c:pt>
                      <c:pt idx="845">
                        <c:v>0.1313</c:v>
                      </c:pt>
                      <c:pt idx="846">
                        <c:v>0.13569999999999999</c:v>
                      </c:pt>
                      <c:pt idx="847">
                        <c:v>0.13020000000000001</c:v>
                      </c:pt>
                      <c:pt idx="848">
                        <c:v>0.14030000000000001</c:v>
                      </c:pt>
                      <c:pt idx="849">
                        <c:v>0.1583</c:v>
                      </c:pt>
                      <c:pt idx="850">
                        <c:v>0.15429999999999999</c:v>
                      </c:pt>
                      <c:pt idx="851">
                        <c:v>0.14960000000000001</c:v>
                      </c:pt>
                      <c:pt idx="852">
                        <c:v>0.17780000000000001</c:v>
                      </c:pt>
                      <c:pt idx="853">
                        <c:v>0.19789999999999999</c:v>
                      </c:pt>
                      <c:pt idx="854">
                        <c:v>0.18479999999999999</c:v>
                      </c:pt>
                      <c:pt idx="855">
                        <c:v>0.1772</c:v>
                      </c:pt>
                      <c:pt idx="856">
                        <c:v>0.14610000000000001</c:v>
                      </c:pt>
                      <c:pt idx="857">
                        <c:v>0.12559999999999999</c:v>
                      </c:pt>
                      <c:pt idx="858">
                        <c:v>0.11219999999999999</c:v>
                      </c:pt>
                      <c:pt idx="859">
                        <c:v>0.1085</c:v>
                      </c:pt>
                      <c:pt idx="860">
                        <c:v>0.1101</c:v>
                      </c:pt>
                      <c:pt idx="861">
                        <c:v>0.1055</c:v>
                      </c:pt>
                      <c:pt idx="862">
                        <c:v>9.8900000000000002E-2</c:v>
                      </c:pt>
                      <c:pt idx="863">
                        <c:v>0.10440000000000001</c:v>
                      </c:pt>
                      <c:pt idx="864">
                        <c:v>0.1123</c:v>
                      </c:pt>
                      <c:pt idx="865">
                        <c:v>0.1069</c:v>
                      </c:pt>
                      <c:pt idx="866">
                        <c:v>0.1043</c:v>
                      </c:pt>
                      <c:pt idx="867">
                        <c:v>0.11799999999999999</c:v>
                      </c:pt>
                      <c:pt idx="868">
                        <c:v>0.12189999999999999</c:v>
                      </c:pt>
                      <c:pt idx="869">
                        <c:v>0.11940000000000001</c:v>
                      </c:pt>
                      <c:pt idx="870">
                        <c:v>0.12720000000000001</c:v>
                      </c:pt>
                      <c:pt idx="871">
                        <c:v>0.13070000000000001</c:v>
                      </c:pt>
                      <c:pt idx="872">
                        <c:v>0.12920000000000001</c:v>
                      </c:pt>
                      <c:pt idx="873">
                        <c:v>0.13109999999999999</c:v>
                      </c:pt>
                      <c:pt idx="874">
                        <c:v>0.1371</c:v>
                      </c:pt>
                      <c:pt idx="875">
                        <c:v>0.1401</c:v>
                      </c:pt>
                      <c:pt idx="876">
                        <c:v>0.14050000000000001</c:v>
                      </c:pt>
                      <c:pt idx="877">
                        <c:v>0.14099999999999999</c:v>
                      </c:pt>
                      <c:pt idx="878">
                        <c:v>0.13350000000000001</c:v>
                      </c:pt>
                      <c:pt idx="879">
                        <c:v>0.1288</c:v>
                      </c:pt>
                      <c:pt idx="880">
                        <c:v>0.1321</c:v>
                      </c:pt>
                      <c:pt idx="881">
                        <c:v>0.123</c:v>
                      </c:pt>
                      <c:pt idx="882">
                        <c:v>0.11459999999999999</c:v>
                      </c:pt>
                      <c:pt idx="883">
                        <c:v>0.122</c:v>
                      </c:pt>
                      <c:pt idx="884">
                        <c:v>0.13719999999999999</c:v>
                      </c:pt>
                      <c:pt idx="885">
                        <c:v>0.13739999999999999</c:v>
                      </c:pt>
                      <c:pt idx="886">
                        <c:v>0.14910000000000001</c:v>
                      </c:pt>
                      <c:pt idx="887">
                        <c:v>0.1615</c:v>
                      </c:pt>
                      <c:pt idx="888">
                        <c:v>0.14199999999999999</c:v>
                      </c:pt>
                      <c:pt idx="889">
                        <c:v>0.16350000000000001</c:v>
                      </c:pt>
                      <c:pt idx="890">
                        <c:v>0.19989999999999999</c:v>
                      </c:pt>
                      <c:pt idx="891">
                        <c:v>0.187</c:v>
                      </c:pt>
                      <c:pt idx="892">
                        <c:v>0.18479999999999999</c:v>
                      </c:pt>
                      <c:pt idx="893">
                        <c:v>0.22939999999999999</c:v>
                      </c:pt>
                      <c:pt idx="894">
                        <c:v>0.221</c:v>
                      </c:pt>
                      <c:pt idx="895">
                        <c:v>0.19539999999999999</c:v>
                      </c:pt>
                      <c:pt idx="896">
                        <c:v>0.2077</c:v>
                      </c:pt>
                      <c:pt idx="897">
                        <c:v>0.20699999999999999</c:v>
                      </c:pt>
                      <c:pt idx="898">
                        <c:v>0.18410000000000001</c:v>
                      </c:pt>
                      <c:pt idx="899">
                        <c:v>0.19489999999999999</c:v>
                      </c:pt>
                      <c:pt idx="900">
                        <c:v>0.22359999999999999</c:v>
                      </c:pt>
                      <c:pt idx="901">
                        <c:v>0.22120000000000001</c:v>
                      </c:pt>
                      <c:pt idx="902">
                        <c:v>0.2278</c:v>
                      </c:pt>
                      <c:pt idx="903">
                        <c:v>0.2185</c:v>
                      </c:pt>
                      <c:pt idx="904">
                        <c:v>0.2102</c:v>
                      </c:pt>
                      <c:pt idx="905">
                        <c:v>0.1734</c:v>
                      </c:pt>
                      <c:pt idx="906">
                        <c:v>0.1928</c:v>
                      </c:pt>
                      <c:pt idx="907">
                        <c:v>0.2409</c:v>
                      </c:pt>
                      <c:pt idx="908">
                        <c:v>0.2387</c:v>
                      </c:pt>
                      <c:pt idx="909">
                        <c:v>0.21759999999999999</c:v>
                      </c:pt>
                      <c:pt idx="910">
                        <c:v>0.22520000000000001</c:v>
                      </c:pt>
                      <c:pt idx="911">
                        <c:v>0.2036</c:v>
                      </c:pt>
                      <c:pt idx="912">
                        <c:v>0.19189999999999999</c:v>
                      </c:pt>
                      <c:pt idx="913">
                        <c:v>0.19450000000000001</c:v>
                      </c:pt>
                      <c:pt idx="914">
                        <c:v>0.214</c:v>
                      </c:pt>
                      <c:pt idx="915">
                        <c:v>0.22819999999999999</c:v>
                      </c:pt>
                      <c:pt idx="916">
                        <c:v>0.26419999999999999</c:v>
                      </c:pt>
                      <c:pt idx="917">
                        <c:v>0.25159999999999999</c:v>
                      </c:pt>
                      <c:pt idx="918">
                        <c:v>0.221</c:v>
                      </c:pt>
                      <c:pt idx="919">
                        <c:v>0.21210000000000001</c:v>
                      </c:pt>
                      <c:pt idx="920">
                        <c:v>0.1928</c:v>
                      </c:pt>
                      <c:pt idx="921">
                        <c:v>0.1797</c:v>
                      </c:pt>
                      <c:pt idx="922">
                        <c:v>0.15909999999999999</c:v>
                      </c:pt>
                      <c:pt idx="923">
                        <c:v>0.15609999999999999</c:v>
                      </c:pt>
                      <c:pt idx="924">
                        <c:v>0.153</c:v>
                      </c:pt>
                      <c:pt idx="925">
                        <c:v>0.16869999999999999</c:v>
                      </c:pt>
                      <c:pt idx="926">
                        <c:v>0.1767</c:v>
                      </c:pt>
                      <c:pt idx="927">
                        <c:v>0.1598</c:v>
                      </c:pt>
                      <c:pt idx="928">
                        <c:v>0.16639999999999999</c:v>
                      </c:pt>
                      <c:pt idx="929">
                        <c:v>0.16869999999999999</c:v>
                      </c:pt>
                      <c:pt idx="930">
                        <c:v>0.18540000000000001</c:v>
                      </c:pt>
                      <c:pt idx="931">
                        <c:v>0.1951</c:v>
                      </c:pt>
                      <c:pt idx="932">
                        <c:v>0.22059999999999999</c:v>
                      </c:pt>
                      <c:pt idx="933">
                        <c:v>0.22889999999999999</c:v>
                      </c:pt>
                      <c:pt idx="934">
                        <c:v>0.22919999999999999</c:v>
                      </c:pt>
                      <c:pt idx="935">
                        <c:v>0.2399</c:v>
                      </c:pt>
                      <c:pt idx="936">
                        <c:v>0.247</c:v>
                      </c:pt>
                      <c:pt idx="937">
                        <c:v>0.21210000000000001</c:v>
                      </c:pt>
                      <c:pt idx="938">
                        <c:v>0.2029</c:v>
                      </c:pt>
                      <c:pt idx="939">
                        <c:v>0.1757</c:v>
                      </c:pt>
                      <c:pt idx="940">
                        <c:v>0.1668</c:v>
                      </c:pt>
                      <c:pt idx="941">
                        <c:v>0.18709999999999999</c:v>
                      </c:pt>
                      <c:pt idx="942">
                        <c:v>0.1857</c:v>
                      </c:pt>
                      <c:pt idx="943">
                        <c:v>0.16900000000000001</c:v>
                      </c:pt>
                      <c:pt idx="944">
                        <c:v>0.1719</c:v>
                      </c:pt>
                      <c:pt idx="945">
                        <c:v>0.16389999999999999</c:v>
                      </c:pt>
                      <c:pt idx="946">
                        <c:v>0.1724</c:v>
                      </c:pt>
                      <c:pt idx="947">
                        <c:v>0.17100000000000001</c:v>
                      </c:pt>
                      <c:pt idx="948">
                        <c:v>0.19239999999999999</c:v>
                      </c:pt>
                      <c:pt idx="949">
                        <c:v>0.20169999999999999</c:v>
                      </c:pt>
                      <c:pt idx="950">
                        <c:v>0.20130000000000001</c:v>
                      </c:pt>
                      <c:pt idx="951">
                        <c:v>0.1784</c:v>
                      </c:pt>
                      <c:pt idx="952">
                        <c:v>0.15859999999999999</c:v>
                      </c:pt>
                      <c:pt idx="953">
                        <c:v>0.14099999999999999</c:v>
                      </c:pt>
                      <c:pt idx="954">
                        <c:v>0.13059999999999999</c:v>
                      </c:pt>
                      <c:pt idx="955">
                        <c:v>0.12479999999999999</c:v>
                      </c:pt>
                      <c:pt idx="956">
                        <c:v>0.1343</c:v>
                      </c:pt>
                      <c:pt idx="957">
                        <c:v>0.14349999999999999</c:v>
                      </c:pt>
                      <c:pt idx="958">
                        <c:v>0.14280000000000001</c:v>
                      </c:pt>
                      <c:pt idx="959">
                        <c:v>0.1474</c:v>
                      </c:pt>
                      <c:pt idx="960">
                        <c:v>0.159</c:v>
                      </c:pt>
                      <c:pt idx="961">
                        <c:v>0.15509999999999999</c:v>
                      </c:pt>
                      <c:pt idx="962">
                        <c:v>0.14180000000000001</c:v>
                      </c:pt>
                      <c:pt idx="963">
                        <c:v>0.13039999999999999</c:v>
                      </c:pt>
                      <c:pt idx="964">
                        <c:v>0.12570000000000001</c:v>
                      </c:pt>
                      <c:pt idx="965">
                        <c:v>0.12690000000000001</c:v>
                      </c:pt>
                      <c:pt idx="966">
                        <c:v>0.13389999999999999</c:v>
                      </c:pt>
                      <c:pt idx="967">
                        <c:v>0.1273</c:v>
                      </c:pt>
                      <c:pt idx="968">
                        <c:v>0.1246</c:v>
                      </c:pt>
                      <c:pt idx="969">
                        <c:v>0.11899999999999999</c:v>
                      </c:pt>
                      <c:pt idx="970">
                        <c:v>0.12529999999999999</c:v>
                      </c:pt>
                      <c:pt idx="971">
                        <c:v>0.13500000000000001</c:v>
                      </c:pt>
                      <c:pt idx="972">
                        <c:v>0.13700000000000001</c:v>
                      </c:pt>
                      <c:pt idx="973">
                        <c:v>0.13819999999999999</c:v>
                      </c:pt>
                      <c:pt idx="974">
                        <c:v>0.13619999999999999</c:v>
                      </c:pt>
                      <c:pt idx="975">
                        <c:v>0.14000000000000001</c:v>
                      </c:pt>
                      <c:pt idx="976">
                        <c:v>0.15010000000000001</c:v>
                      </c:pt>
                      <c:pt idx="977">
                        <c:v>0.17</c:v>
                      </c:pt>
                      <c:pt idx="978">
                        <c:v>0.17519999999999999</c:v>
                      </c:pt>
                      <c:pt idx="979">
                        <c:v>0.17180000000000001</c:v>
                      </c:pt>
                      <c:pt idx="980">
                        <c:v>0.1618</c:v>
                      </c:pt>
                      <c:pt idx="981">
                        <c:v>0.14810000000000001</c:v>
                      </c:pt>
                      <c:pt idx="982">
                        <c:v>0.15590000000000001</c:v>
                      </c:pt>
                      <c:pt idx="983">
                        <c:v>0.16669999999999999</c:v>
                      </c:pt>
                      <c:pt idx="984">
                        <c:v>0.188</c:v>
                      </c:pt>
                      <c:pt idx="985">
                        <c:v>0.19439999999999999</c:v>
                      </c:pt>
                      <c:pt idx="986">
                        <c:v>0.18459999999999999</c:v>
                      </c:pt>
                      <c:pt idx="987">
                        <c:v>0.16789999999999999</c:v>
                      </c:pt>
                      <c:pt idx="988">
                        <c:v>0.15040000000000001</c:v>
                      </c:pt>
                      <c:pt idx="989">
                        <c:v>0.154</c:v>
                      </c:pt>
                      <c:pt idx="990">
                        <c:v>0.16689999999999999</c:v>
                      </c:pt>
                      <c:pt idx="991">
                        <c:v>0.1671</c:v>
                      </c:pt>
                      <c:pt idx="992">
                        <c:v>0.1729</c:v>
                      </c:pt>
                      <c:pt idx="993">
                        <c:v>0.1686</c:v>
                      </c:pt>
                      <c:pt idx="994">
                        <c:v>0.1903</c:v>
                      </c:pt>
                      <c:pt idx="995">
                        <c:v>0.1893</c:v>
                      </c:pt>
                      <c:pt idx="996">
                        <c:v>0.1636</c:v>
                      </c:pt>
                      <c:pt idx="997">
                        <c:v>0.1724</c:v>
                      </c:pt>
                      <c:pt idx="998">
                        <c:v>0.19220000000000001</c:v>
                      </c:pt>
                      <c:pt idx="999">
                        <c:v>0.17849999999999999</c:v>
                      </c:pt>
                      <c:pt idx="1000">
                        <c:v>0.17899999999999999</c:v>
                      </c:pt>
                      <c:pt idx="1001">
                        <c:v>0.23119999999999999</c:v>
                      </c:pt>
                      <c:pt idx="1002">
                        <c:v>0.23380000000000001</c:v>
                      </c:pt>
                      <c:pt idx="1003">
                        <c:v>0.21640000000000001</c:v>
                      </c:pt>
                      <c:pt idx="1004">
                        <c:v>0.26019999999999999</c:v>
                      </c:pt>
                      <c:pt idx="1005">
                        <c:v>0.26569999999999999</c:v>
                      </c:pt>
                      <c:pt idx="1006">
                        <c:v>0.1976</c:v>
                      </c:pt>
                      <c:pt idx="1007">
                        <c:v>0.1754</c:v>
                      </c:pt>
                      <c:pt idx="1008">
                        <c:v>0.18659999999999999</c:v>
                      </c:pt>
                      <c:pt idx="1009">
                        <c:v>0.20530000000000001</c:v>
                      </c:pt>
                      <c:pt idx="1010">
                        <c:v>0.2336</c:v>
                      </c:pt>
                      <c:pt idx="1011">
                        <c:v>0.27600000000000002</c:v>
                      </c:pt>
                      <c:pt idx="1012">
                        <c:v>0.26150000000000001</c:v>
                      </c:pt>
                      <c:pt idx="1013">
                        <c:v>0.24740000000000001</c:v>
                      </c:pt>
                      <c:pt idx="1014">
                        <c:v>0.21829999999999999</c:v>
                      </c:pt>
                      <c:pt idx="1015">
                        <c:v>0.2185</c:v>
                      </c:pt>
                      <c:pt idx="1016">
                        <c:v>0.2218</c:v>
                      </c:pt>
                      <c:pt idx="1017">
                        <c:v>0.19520000000000001</c:v>
                      </c:pt>
                      <c:pt idx="1018">
                        <c:v>0.18310000000000001</c:v>
                      </c:pt>
                      <c:pt idx="1019">
                        <c:v>0.20130000000000001</c:v>
                      </c:pt>
                      <c:pt idx="1020">
                        <c:v>0.1988</c:v>
                      </c:pt>
                      <c:pt idx="1021">
                        <c:v>0.23200000000000001</c:v>
                      </c:pt>
                      <c:pt idx="1022">
                        <c:v>0.25919999999999999</c:v>
                      </c:pt>
                      <c:pt idx="1023">
                        <c:v>0.30470000000000003</c:v>
                      </c:pt>
                      <c:pt idx="1024">
                        <c:v>0.33839999999999998</c:v>
                      </c:pt>
                      <c:pt idx="1025">
                        <c:v>0.3004</c:v>
                      </c:pt>
                      <c:pt idx="1026">
                        <c:v>0.28249999999999997</c:v>
                      </c:pt>
                      <c:pt idx="1027">
                        <c:v>0.25</c:v>
                      </c:pt>
                      <c:pt idx="1028">
                        <c:v>0.25109999999999999</c:v>
                      </c:pt>
                      <c:pt idx="1029">
                        <c:v>0.2515</c:v>
                      </c:pt>
                      <c:pt idx="1030">
                        <c:v>0.25409999999999999</c:v>
                      </c:pt>
                      <c:pt idx="1031">
                        <c:v>0.2344</c:v>
                      </c:pt>
                      <c:pt idx="1032">
                        <c:v>0.21529999999999999</c:v>
                      </c:pt>
                      <c:pt idx="1033">
                        <c:v>0.22270000000000001</c:v>
                      </c:pt>
                      <c:pt idx="1034">
                        <c:v>0.2266</c:v>
                      </c:pt>
                      <c:pt idx="1035">
                        <c:v>0.2046</c:v>
                      </c:pt>
                      <c:pt idx="1036">
                        <c:v>0.20019999999999999</c:v>
                      </c:pt>
                      <c:pt idx="1037">
                        <c:v>0.2198</c:v>
                      </c:pt>
                      <c:pt idx="1038">
                        <c:v>0.21329999999999999</c:v>
                      </c:pt>
                      <c:pt idx="1039">
                        <c:v>0.19420000000000001</c:v>
                      </c:pt>
                      <c:pt idx="1040">
                        <c:v>0.21</c:v>
                      </c:pt>
                      <c:pt idx="1041">
                        <c:v>0.2122</c:v>
                      </c:pt>
                      <c:pt idx="1042">
                        <c:v>0.22789999999999999</c:v>
                      </c:pt>
                      <c:pt idx="1043">
                        <c:v>0.25280000000000002</c:v>
                      </c:pt>
                      <c:pt idx="1044">
                        <c:v>0.25669999999999998</c:v>
                      </c:pt>
                      <c:pt idx="1045">
                        <c:v>0.25080000000000002</c:v>
                      </c:pt>
                      <c:pt idx="1046">
                        <c:v>0.26729999999999998</c:v>
                      </c:pt>
                      <c:pt idx="1047">
                        <c:v>0.28970000000000001</c:v>
                      </c:pt>
                      <c:pt idx="1048">
                        <c:v>0.29380000000000001</c:v>
                      </c:pt>
                      <c:pt idx="1049">
                        <c:v>0.31640000000000001</c:v>
                      </c:pt>
                      <c:pt idx="1050">
                        <c:v>0.30330000000000001</c:v>
                      </c:pt>
                      <c:pt idx="1051">
                        <c:v>0.27210000000000001</c:v>
                      </c:pt>
                      <c:pt idx="1052">
                        <c:v>0.24840000000000001</c:v>
                      </c:pt>
                      <c:pt idx="1053">
                        <c:v>0.2666</c:v>
                      </c:pt>
                      <c:pt idx="1054">
                        <c:v>0.27479999999999999</c:v>
                      </c:pt>
                      <c:pt idx="1055">
                        <c:v>0.29580000000000001</c:v>
                      </c:pt>
                      <c:pt idx="1056">
                        <c:v>0.33289999999999997</c:v>
                      </c:pt>
                      <c:pt idx="1057">
                        <c:v>0.36209999999999998</c:v>
                      </c:pt>
                      <c:pt idx="1058">
                        <c:v>0.37390000000000001</c:v>
                      </c:pt>
                      <c:pt idx="1059">
                        <c:v>0.3821</c:v>
                      </c:pt>
                      <c:pt idx="1060">
                        <c:v>0.38790000000000002</c:v>
                      </c:pt>
                      <c:pt idx="1061">
                        <c:v>0.40229999999999999</c:v>
                      </c:pt>
                      <c:pt idx="1062">
                        <c:v>0.36359999999999998</c:v>
                      </c:pt>
                      <c:pt idx="1063">
                        <c:v>0.27650000000000002</c:v>
                      </c:pt>
                      <c:pt idx="1064">
                        <c:v>0.25019999999999998</c:v>
                      </c:pt>
                      <c:pt idx="1065">
                        <c:v>0.23899999999999999</c:v>
                      </c:pt>
                      <c:pt idx="1066">
                        <c:v>0.22509999999999999</c:v>
                      </c:pt>
                      <c:pt idx="1067">
                        <c:v>0.21010000000000001</c:v>
                      </c:pt>
                      <c:pt idx="1068">
                        <c:v>0.1956</c:v>
                      </c:pt>
                      <c:pt idx="1069">
                        <c:v>0.1749</c:v>
                      </c:pt>
                      <c:pt idx="1070">
                        <c:v>0.1716</c:v>
                      </c:pt>
                      <c:pt idx="1071">
                        <c:v>0.1711</c:v>
                      </c:pt>
                      <c:pt idx="1072">
                        <c:v>0.16109999999999999</c:v>
                      </c:pt>
                      <c:pt idx="1073">
                        <c:v>0.15570000000000001</c:v>
                      </c:pt>
                      <c:pt idx="1074">
                        <c:v>0.1661</c:v>
                      </c:pt>
                      <c:pt idx="1075">
                        <c:v>0.16919999999999999</c:v>
                      </c:pt>
                      <c:pt idx="1076">
                        <c:v>0.1666</c:v>
                      </c:pt>
                      <c:pt idx="1077">
                        <c:v>0.17660000000000001</c:v>
                      </c:pt>
                      <c:pt idx="1078">
                        <c:v>0.1835</c:v>
                      </c:pt>
                      <c:pt idx="1079">
                        <c:v>0.18459999999999999</c:v>
                      </c:pt>
                      <c:pt idx="1080">
                        <c:v>0.1835</c:v>
                      </c:pt>
                      <c:pt idx="1081">
                        <c:v>0.1595</c:v>
                      </c:pt>
                      <c:pt idx="1082">
                        <c:v>0.15540000000000001</c:v>
                      </c:pt>
                      <c:pt idx="1083">
                        <c:v>0.1595</c:v>
                      </c:pt>
                      <c:pt idx="1084">
                        <c:v>0.1593</c:v>
                      </c:pt>
                      <c:pt idx="1085">
                        <c:v>0.1565</c:v>
                      </c:pt>
                      <c:pt idx="1086">
                        <c:v>0.15279999999999999</c:v>
                      </c:pt>
                      <c:pt idx="1087">
                        <c:v>0.16339999999999999</c:v>
                      </c:pt>
                      <c:pt idx="1088">
                        <c:v>0.20280000000000001</c:v>
                      </c:pt>
                      <c:pt idx="1089">
                        <c:v>0.21129999999999999</c:v>
                      </c:pt>
                      <c:pt idx="1090">
                        <c:v>0.21909999999999999</c:v>
                      </c:pt>
                      <c:pt idx="1091">
                        <c:v>0.23710000000000001</c:v>
                      </c:pt>
                      <c:pt idx="1092">
                        <c:v>0.2671</c:v>
                      </c:pt>
                      <c:pt idx="1093">
                        <c:v>0.26119999999999999</c:v>
                      </c:pt>
                      <c:pt idx="1094">
                        <c:v>0.26669999999999999</c:v>
                      </c:pt>
                      <c:pt idx="1095">
                        <c:v>0.28539999999999999</c:v>
                      </c:pt>
                      <c:pt idx="1096">
                        <c:v>0.28120000000000001</c:v>
                      </c:pt>
                      <c:pt idx="1097">
                        <c:v>0.26090000000000002</c:v>
                      </c:pt>
                      <c:pt idx="1098">
                        <c:v>0.2487</c:v>
                      </c:pt>
                      <c:pt idx="1099">
                        <c:v>0.24929999999999999</c:v>
                      </c:pt>
                      <c:pt idx="1100">
                        <c:v>0.26069999999999999</c:v>
                      </c:pt>
                      <c:pt idx="1101">
                        <c:v>0.24610000000000001</c:v>
                      </c:pt>
                      <c:pt idx="1102">
                        <c:v>0.23319999999999999</c:v>
                      </c:pt>
                      <c:pt idx="1103">
                        <c:v>0.24940000000000001</c:v>
                      </c:pt>
                      <c:pt idx="1104">
                        <c:v>0.25659999999999999</c:v>
                      </c:pt>
                      <c:pt idx="1105">
                        <c:v>0.22720000000000001</c:v>
                      </c:pt>
                      <c:pt idx="1106">
                        <c:v>0.21940000000000001</c:v>
                      </c:pt>
                      <c:pt idx="1107">
                        <c:v>0.246</c:v>
                      </c:pt>
                      <c:pt idx="1108">
                        <c:v>0.23860000000000001</c:v>
                      </c:pt>
                      <c:pt idx="1109">
                        <c:v>0.20380000000000001</c:v>
                      </c:pt>
                      <c:pt idx="1110">
                        <c:v>0.22359999999999999</c:v>
                      </c:pt>
                      <c:pt idx="1111">
                        <c:v>0.23730000000000001</c:v>
                      </c:pt>
                      <c:pt idx="1112">
                        <c:v>0.20830000000000001</c:v>
                      </c:pt>
                      <c:pt idx="1113">
                        <c:v>0.17780000000000001</c:v>
                      </c:pt>
                      <c:pt idx="1114">
                        <c:v>0.1542</c:v>
                      </c:pt>
                      <c:pt idx="1115">
                        <c:v>0.1358</c:v>
                      </c:pt>
                      <c:pt idx="1116">
                        <c:v>0.1293</c:v>
                      </c:pt>
                      <c:pt idx="1117">
                        <c:v>0.1308</c:v>
                      </c:pt>
                      <c:pt idx="1118">
                        <c:v>0.14419999999999999</c:v>
                      </c:pt>
                      <c:pt idx="1119">
                        <c:v>0.16550000000000001</c:v>
                      </c:pt>
                      <c:pt idx="1120">
                        <c:v>0.15720000000000001</c:v>
                      </c:pt>
                      <c:pt idx="1121">
                        <c:v>0.15989999999999999</c:v>
                      </c:pt>
                      <c:pt idx="1122">
                        <c:v>0.1658</c:v>
                      </c:pt>
                      <c:pt idx="1123">
                        <c:v>0.1678</c:v>
                      </c:pt>
                      <c:pt idx="1124">
                        <c:v>0.1497</c:v>
                      </c:pt>
                      <c:pt idx="1125">
                        <c:v>0.15709999999999999</c:v>
                      </c:pt>
                      <c:pt idx="1126">
                        <c:v>0.17419999999999999</c:v>
                      </c:pt>
                      <c:pt idx="1127">
                        <c:v>0.16209999999999999</c:v>
                      </c:pt>
                      <c:pt idx="1128">
                        <c:v>0.17</c:v>
                      </c:pt>
                      <c:pt idx="1129">
                        <c:v>0.15690000000000001</c:v>
                      </c:pt>
                      <c:pt idx="1130">
                        <c:v>0.14410000000000001</c:v>
                      </c:pt>
                      <c:pt idx="1131">
                        <c:v>0.13950000000000001</c:v>
                      </c:pt>
                      <c:pt idx="1132">
                        <c:v>0.14779999999999999</c:v>
                      </c:pt>
                      <c:pt idx="1133">
                        <c:v>0.1545</c:v>
                      </c:pt>
                      <c:pt idx="1134">
                        <c:v>0.17660000000000001</c:v>
                      </c:pt>
                      <c:pt idx="1135">
                        <c:v>0.19689999999999999</c:v>
                      </c:pt>
                      <c:pt idx="1136">
                        <c:v>0.18729999999999999</c:v>
                      </c:pt>
                      <c:pt idx="1137">
                        <c:v>0.17469999999999999</c:v>
                      </c:pt>
                      <c:pt idx="1138">
                        <c:v>0.17100000000000001</c:v>
                      </c:pt>
                      <c:pt idx="1139">
                        <c:v>0.18440000000000001</c:v>
                      </c:pt>
                      <c:pt idx="1140">
                        <c:v>0.18559999999999999</c:v>
                      </c:pt>
                      <c:pt idx="1141">
                        <c:v>0.1782</c:v>
                      </c:pt>
                      <c:pt idx="1142">
                        <c:v>0.17030000000000001</c:v>
                      </c:pt>
                      <c:pt idx="1143">
                        <c:v>0.1726</c:v>
                      </c:pt>
                      <c:pt idx="1144">
                        <c:v>0.1681</c:v>
                      </c:pt>
                      <c:pt idx="1145">
                        <c:v>0.1883</c:v>
                      </c:pt>
                      <c:pt idx="1146">
                        <c:v>0.19350000000000001</c:v>
                      </c:pt>
                      <c:pt idx="1147">
                        <c:v>0.17979999999999999</c:v>
                      </c:pt>
                      <c:pt idx="1148">
                        <c:v>0.18809999999999999</c:v>
                      </c:pt>
                      <c:pt idx="1149">
                        <c:v>0.2117</c:v>
                      </c:pt>
                      <c:pt idx="1150">
                        <c:v>0.2135</c:v>
                      </c:pt>
                      <c:pt idx="1151">
                        <c:v>0.2142</c:v>
                      </c:pt>
                      <c:pt idx="1152">
                        <c:v>0.2021</c:v>
                      </c:pt>
                      <c:pt idx="1153">
                        <c:v>0.17630000000000001</c:v>
                      </c:pt>
                      <c:pt idx="1154">
                        <c:v>0.16450000000000001</c:v>
                      </c:pt>
                      <c:pt idx="1155">
                        <c:v>0.17019999999999999</c:v>
                      </c:pt>
                      <c:pt idx="1156">
                        <c:v>0.1653</c:v>
                      </c:pt>
                      <c:pt idx="1157">
                        <c:v>0.15629999999999999</c:v>
                      </c:pt>
                      <c:pt idx="1158">
                        <c:v>0.16159999999999999</c:v>
                      </c:pt>
                      <c:pt idx="1159">
                        <c:v>0.17100000000000001</c:v>
                      </c:pt>
                      <c:pt idx="1160">
                        <c:v>0.1656</c:v>
                      </c:pt>
                      <c:pt idx="1161">
                        <c:v>0.16250000000000001</c:v>
                      </c:pt>
                      <c:pt idx="1162">
                        <c:v>0.23039999999999999</c:v>
                      </c:pt>
                      <c:pt idx="1163">
                        <c:v>0.36570000000000003</c:v>
                      </c:pt>
                    </c:numCache>
                  </c:numRef>
                </c:yVal>
                <c:smooth val="1"/>
                <c:extLst xmlns:c15="http://schemas.microsoft.com/office/drawing/2012/chart">
                  <c:ext xmlns:c16="http://schemas.microsoft.com/office/drawing/2014/chart" uri="{C3380CC4-5D6E-409C-BE32-E72D297353CC}">
                    <c16:uniqueId val="{00000003-29E5-4534-8AB0-F04E33CA53A1}"/>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rmsf_pro!$F$1</c15:sqref>
                        </c15:formulaRef>
                      </c:ext>
                    </c:extLst>
                    <c:strCache>
                      <c:ptCount val="1"/>
                      <c:pt idx="0">
                        <c:v>ZINC12882009</c:v>
                      </c:pt>
                    </c:strCache>
                  </c:strRef>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rmsf_pro!$A$2:$A$1165</c15:sqref>
                        </c15:formulaRef>
                      </c:ext>
                    </c:extLst>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extLst xmlns:c15="http://schemas.microsoft.com/office/drawing/2012/chart">
                      <c:ext xmlns:c15="http://schemas.microsoft.com/office/drawing/2012/chart" uri="{02D57815-91ED-43cb-92C2-25804820EDAC}">
                        <c15:formulaRef>
                          <c15:sqref>rmsf_pro!$F$2:$F$1165</c15:sqref>
                        </c15:formulaRef>
                      </c:ext>
                    </c:extLst>
                    <c:numCache>
                      <c:formatCode>General</c:formatCode>
                      <c:ptCount val="1164"/>
                      <c:pt idx="0">
                        <c:v>0.54659999999999997</c:v>
                      </c:pt>
                      <c:pt idx="1">
                        <c:v>0.38929999999999998</c:v>
                      </c:pt>
                      <c:pt idx="2">
                        <c:v>0.24629999999999999</c:v>
                      </c:pt>
                      <c:pt idx="3">
                        <c:v>0.2175</c:v>
                      </c:pt>
                      <c:pt idx="4">
                        <c:v>0.2238</c:v>
                      </c:pt>
                      <c:pt idx="5">
                        <c:v>0.23449999999999999</c:v>
                      </c:pt>
                      <c:pt idx="6">
                        <c:v>0.21079999999999999</c:v>
                      </c:pt>
                      <c:pt idx="7">
                        <c:v>0.18410000000000001</c:v>
                      </c:pt>
                      <c:pt idx="8">
                        <c:v>0.20230000000000001</c:v>
                      </c:pt>
                      <c:pt idx="9">
                        <c:v>0.25169999999999998</c:v>
                      </c:pt>
                      <c:pt idx="10">
                        <c:v>0.2485</c:v>
                      </c:pt>
                      <c:pt idx="11">
                        <c:v>0.19889999999999999</c:v>
                      </c:pt>
                      <c:pt idx="12">
                        <c:v>0.19989999999999999</c:v>
                      </c:pt>
                      <c:pt idx="13">
                        <c:v>0.2059</c:v>
                      </c:pt>
                      <c:pt idx="14">
                        <c:v>0.2039</c:v>
                      </c:pt>
                      <c:pt idx="15">
                        <c:v>0.18329999999999999</c:v>
                      </c:pt>
                      <c:pt idx="16">
                        <c:v>0.17630000000000001</c:v>
                      </c:pt>
                      <c:pt idx="17">
                        <c:v>0.18149999999999999</c:v>
                      </c:pt>
                      <c:pt idx="18">
                        <c:v>0.16869999999999999</c:v>
                      </c:pt>
                      <c:pt idx="19">
                        <c:v>0.15890000000000001</c:v>
                      </c:pt>
                      <c:pt idx="20">
                        <c:v>0.1633</c:v>
                      </c:pt>
                      <c:pt idx="21">
                        <c:v>0.16200000000000001</c:v>
                      </c:pt>
                      <c:pt idx="22">
                        <c:v>0.14680000000000001</c:v>
                      </c:pt>
                      <c:pt idx="23">
                        <c:v>0.1431</c:v>
                      </c:pt>
                      <c:pt idx="24">
                        <c:v>0.1444</c:v>
                      </c:pt>
                      <c:pt idx="25">
                        <c:v>0.13439999999999999</c:v>
                      </c:pt>
                      <c:pt idx="26">
                        <c:v>0.12429999999999999</c:v>
                      </c:pt>
                      <c:pt idx="27">
                        <c:v>0.12559999999999999</c:v>
                      </c:pt>
                      <c:pt idx="28">
                        <c:v>0.12280000000000001</c:v>
                      </c:pt>
                      <c:pt idx="29">
                        <c:v>0.112</c:v>
                      </c:pt>
                      <c:pt idx="30">
                        <c:v>0.10879999999999999</c:v>
                      </c:pt>
                      <c:pt idx="31">
                        <c:v>0.1171</c:v>
                      </c:pt>
                      <c:pt idx="32">
                        <c:v>0.1159</c:v>
                      </c:pt>
                      <c:pt idx="33">
                        <c:v>0.11169999999999999</c:v>
                      </c:pt>
                      <c:pt idx="34">
                        <c:v>0.1027</c:v>
                      </c:pt>
                      <c:pt idx="35">
                        <c:v>0.10730000000000001</c:v>
                      </c:pt>
                      <c:pt idx="36">
                        <c:v>0.1051</c:v>
                      </c:pt>
                      <c:pt idx="37">
                        <c:v>0.1009</c:v>
                      </c:pt>
                      <c:pt idx="38">
                        <c:v>0.1041</c:v>
                      </c:pt>
                      <c:pt idx="39">
                        <c:v>0.1065</c:v>
                      </c:pt>
                      <c:pt idx="40">
                        <c:v>0.1061</c:v>
                      </c:pt>
                      <c:pt idx="41">
                        <c:v>0.108</c:v>
                      </c:pt>
                      <c:pt idx="42">
                        <c:v>0.1052</c:v>
                      </c:pt>
                      <c:pt idx="43">
                        <c:v>9.9500000000000005E-2</c:v>
                      </c:pt>
                      <c:pt idx="44">
                        <c:v>0.1011</c:v>
                      </c:pt>
                      <c:pt idx="45">
                        <c:v>0.1087</c:v>
                      </c:pt>
                      <c:pt idx="46">
                        <c:v>0.11360000000000001</c:v>
                      </c:pt>
                      <c:pt idx="47">
                        <c:v>0.12509999999999999</c:v>
                      </c:pt>
                      <c:pt idx="48">
                        <c:v>0.14510000000000001</c:v>
                      </c:pt>
                      <c:pt idx="49">
                        <c:v>0.16170000000000001</c:v>
                      </c:pt>
                      <c:pt idx="50">
                        <c:v>0.19850000000000001</c:v>
                      </c:pt>
                      <c:pt idx="51">
                        <c:v>0.23910000000000001</c:v>
                      </c:pt>
                      <c:pt idx="52">
                        <c:v>0.26329999999999998</c:v>
                      </c:pt>
                      <c:pt idx="53">
                        <c:v>0.22209999999999999</c:v>
                      </c:pt>
                      <c:pt idx="54">
                        <c:v>0.1646</c:v>
                      </c:pt>
                      <c:pt idx="55">
                        <c:v>0.1658</c:v>
                      </c:pt>
                      <c:pt idx="56">
                        <c:v>0.18060000000000001</c:v>
                      </c:pt>
                      <c:pt idx="57">
                        <c:v>0.1633</c:v>
                      </c:pt>
                      <c:pt idx="58">
                        <c:v>0.17469999999999999</c:v>
                      </c:pt>
                      <c:pt idx="59">
                        <c:v>0.18190000000000001</c:v>
                      </c:pt>
                      <c:pt idx="60">
                        <c:v>0.15570000000000001</c:v>
                      </c:pt>
                      <c:pt idx="61">
                        <c:v>0.13739999999999999</c:v>
                      </c:pt>
                      <c:pt idx="62">
                        <c:v>0.151</c:v>
                      </c:pt>
                      <c:pt idx="63">
                        <c:v>0.14330000000000001</c:v>
                      </c:pt>
                      <c:pt idx="64">
                        <c:v>0.1162</c:v>
                      </c:pt>
                      <c:pt idx="65">
                        <c:v>0.1202</c:v>
                      </c:pt>
                      <c:pt idx="66">
                        <c:v>0.13250000000000001</c:v>
                      </c:pt>
                      <c:pt idx="67">
                        <c:v>0.1201</c:v>
                      </c:pt>
                      <c:pt idx="68">
                        <c:v>0.10920000000000001</c:v>
                      </c:pt>
                      <c:pt idx="69">
                        <c:v>0.1242</c:v>
                      </c:pt>
                      <c:pt idx="70">
                        <c:v>0.12889999999999999</c:v>
                      </c:pt>
                      <c:pt idx="71">
                        <c:v>0.1225</c:v>
                      </c:pt>
                      <c:pt idx="72">
                        <c:v>0.13039999999999999</c:v>
                      </c:pt>
                      <c:pt idx="73">
                        <c:v>0.13930000000000001</c:v>
                      </c:pt>
                      <c:pt idx="74">
                        <c:v>0.13750000000000001</c:v>
                      </c:pt>
                      <c:pt idx="75">
                        <c:v>0.13669999999999999</c:v>
                      </c:pt>
                      <c:pt idx="76">
                        <c:v>0.1419</c:v>
                      </c:pt>
                      <c:pt idx="77">
                        <c:v>0.14530000000000001</c:v>
                      </c:pt>
                      <c:pt idx="78">
                        <c:v>0.14000000000000001</c:v>
                      </c:pt>
                      <c:pt idx="79">
                        <c:v>0.13469999999999999</c:v>
                      </c:pt>
                      <c:pt idx="80">
                        <c:v>0.1424</c:v>
                      </c:pt>
                      <c:pt idx="81">
                        <c:v>0.14910000000000001</c:v>
                      </c:pt>
                      <c:pt idx="82">
                        <c:v>0.14549999999999999</c:v>
                      </c:pt>
                      <c:pt idx="83">
                        <c:v>0.13880000000000001</c:v>
                      </c:pt>
                      <c:pt idx="84">
                        <c:v>0.14530000000000001</c:v>
                      </c:pt>
                      <c:pt idx="85">
                        <c:v>0.1447</c:v>
                      </c:pt>
                      <c:pt idx="86">
                        <c:v>0.14019999999999999</c:v>
                      </c:pt>
                      <c:pt idx="87">
                        <c:v>0.1416</c:v>
                      </c:pt>
                      <c:pt idx="88">
                        <c:v>0.14929999999999999</c:v>
                      </c:pt>
                      <c:pt idx="89">
                        <c:v>0.14760000000000001</c:v>
                      </c:pt>
                      <c:pt idx="90">
                        <c:v>0.13780000000000001</c:v>
                      </c:pt>
                      <c:pt idx="91">
                        <c:v>0.1399</c:v>
                      </c:pt>
                      <c:pt idx="92">
                        <c:v>0.1454</c:v>
                      </c:pt>
                      <c:pt idx="93">
                        <c:v>0.13650000000000001</c:v>
                      </c:pt>
                      <c:pt idx="94">
                        <c:v>0.12659999999999999</c:v>
                      </c:pt>
                      <c:pt idx="95">
                        <c:v>0.1414</c:v>
                      </c:pt>
                      <c:pt idx="96">
                        <c:v>0.14449999999999999</c:v>
                      </c:pt>
                      <c:pt idx="97">
                        <c:v>0.1341</c:v>
                      </c:pt>
                      <c:pt idx="98">
                        <c:v>0.1288</c:v>
                      </c:pt>
                      <c:pt idx="99">
                        <c:v>0.1353</c:v>
                      </c:pt>
                      <c:pt idx="100">
                        <c:v>0.13539999999999999</c:v>
                      </c:pt>
                      <c:pt idx="101">
                        <c:v>0.12559999999999999</c:v>
                      </c:pt>
                      <c:pt idx="102">
                        <c:v>0.12180000000000001</c:v>
                      </c:pt>
                      <c:pt idx="103">
                        <c:v>0.12809999999999999</c:v>
                      </c:pt>
                      <c:pt idx="104">
                        <c:v>0.1285</c:v>
                      </c:pt>
                      <c:pt idx="105">
                        <c:v>0.1227</c:v>
                      </c:pt>
                      <c:pt idx="106">
                        <c:v>0.1227</c:v>
                      </c:pt>
                      <c:pt idx="107">
                        <c:v>0.12659999999999999</c:v>
                      </c:pt>
                      <c:pt idx="108">
                        <c:v>0.12989999999999999</c:v>
                      </c:pt>
                      <c:pt idx="109">
                        <c:v>0.1363</c:v>
                      </c:pt>
                      <c:pt idx="110">
                        <c:v>0.14599999999999999</c:v>
                      </c:pt>
                      <c:pt idx="111">
                        <c:v>0.15590000000000001</c:v>
                      </c:pt>
                      <c:pt idx="112">
                        <c:v>0.1794</c:v>
                      </c:pt>
                      <c:pt idx="113">
                        <c:v>0.17510000000000001</c:v>
                      </c:pt>
                      <c:pt idx="114">
                        <c:v>0.1812</c:v>
                      </c:pt>
                      <c:pt idx="115">
                        <c:v>0.19109999999999999</c:v>
                      </c:pt>
                      <c:pt idx="116">
                        <c:v>0.1734</c:v>
                      </c:pt>
                      <c:pt idx="117">
                        <c:v>0.15</c:v>
                      </c:pt>
                      <c:pt idx="118">
                        <c:v>0.1391</c:v>
                      </c:pt>
                      <c:pt idx="119">
                        <c:v>0.13980000000000001</c:v>
                      </c:pt>
                      <c:pt idx="120">
                        <c:v>0.1356</c:v>
                      </c:pt>
                      <c:pt idx="121">
                        <c:v>0.12759999999999999</c:v>
                      </c:pt>
                      <c:pt idx="122">
                        <c:v>0.12889999999999999</c:v>
                      </c:pt>
                      <c:pt idx="123">
                        <c:v>0.13189999999999999</c:v>
                      </c:pt>
                      <c:pt idx="124">
                        <c:v>0.1308</c:v>
                      </c:pt>
                      <c:pt idx="125">
                        <c:v>0.13070000000000001</c:v>
                      </c:pt>
                      <c:pt idx="126">
                        <c:v>0.1323</c:v>
                      </c:pt>
                      <c:pt idx="127">
                        <c:v>0.13200000000000001</c:v>
                      </c:pt>
                      <c:pt idx="128">
                        <c:v>0.13059999999999999</c:v>
                      </c:pt>
                      <c:pt idx="129">
                        <c:v>0.1203</c:v>
                      </c:pt>
                      <c:pt idx="130">
                        <c:v>0.12039999999999999</c:v>
                      </c:pt>
                      <c:pt idx="131">
                        <c:v>0.1217</c:v>
                      </c:pt>
                      <c:pt idx="132">
                        <c:v>0.1177</c:v>
                      </c:pt>
                      <c:pt idx="133">
                        <c:v>0.1158</c:v>
                      </c:pt>
                      <c:pt idx="134">
                        <c:v>0.11559999999999999</c:v>
                      </c:pt>
                      <c:pt idx="135">
                        <c:v>0.11799999999999999</c:v>
                      </c:pt>
                      <c:pt idx="136">
                        <c:v>0.1216</c:v>
                      </c:pt>
                      <c:pt idx="137">
                        <c:v>0.1293</c:v>
                      </c:pt>
                      <c:pt idx="138">
                        <c:v>0.1226</c:v>
                      </c:pt>
                      <c:pt idx="139">
                        <c:v>0.1183</c:v>
                      </c:pt>
                      <c:pt idx="140">
                        <c:v>0.12139999999999999</c:v>
                      </c:pt>
                      <c:pt idx="141">
                        <c:v>0.1236</c:v>
                      </c:pt>
                      <c:pt idx="142">
                        <c:v>0.11799999999999999</c:v>
                      </c:pt>
                      <c:pt idx="143">
                        <c:v>0.1169</c:v>
                      </c:pt>
                      <c:pt idx="144">
                        <c:v>0.1176</c:v>
                      </c:pt>
                      <c:pt idx="145">
                        <c:v>0.10879999999999999</c:v>
                      </c:pt>
                      <c:pt idx="146">
                        <c:v>0.1065</c:v>
                      </c:pt>
                      <c:pt idx="147">
                        <c:v>0.1145</c:v>
                      </c:pt>
                      <c:pt idx="148">
                        <c:v>0.1125</c:v>
                      </c:pt>
                      <c:pt idx="149">
                        <c:v>0.1037</c:v>
                      </c:pt>
                      <c:pt idx="150">
                        <c:v>0.10730000000000001</c:v>
                      </c:pt>
                      <c:pt idx="151">
                        <c:v>0.1143</c:v>
                      </c:pt>
                      <c:pt idx="152">
                        <c:v>0.1118</c:v>
                      </c:pt>
                      <c:pt idx="153">
                        <c:v>0.10730000000000001</c:v>
                      </c:pt>
                      <c:pt idx="154">
                        <c:v>0.1187</c:v>
                      </c:pt>
                      <c:pt idx="155">
                        <c:v>0.1258</c:v>
                      </c:pt>
                      <c:pt idx="156">
                        <c:v>0.1137</c:v>
                      </c:pt>
                      <c:pt idx="157">
                        <c:v>0.1113</c:v>
                      </c:pt>
                      <c:pt idx="158">
                        <c:v>0.1268</c:v>
                      </c:pt>
                      <c:pt idx="159">
                        <c:v>0.12839999999999999</c:v>
                      </c:pt>
                      <c:pt idx="160">
                        <c:v>0.1158</c:v>
                      </c:pt>
                      <c:pt idx="161">
                        <c:v>0.1174</c:v>
                      </c:pt>
                      <c:pt idx="162">
                        <c:v>0.12790000000000001</c:v>
                      </c:pt>
                      <c:pt idx="163">
                        <c:v>0.12959999999999999</c:v>
                      </c:pt>
                      <c:pt idx="164">
                        <c:v>0.1174</c:v>
                      </c:pt>
                      <c:pt idx="165">
                        <c:v>0.12089999999999999</c:v>
                      </c:pt>
                      <c:pt idx="166">
                        <c:v>0.13980000000000001</c:v>
                      </c:pt>
                      <c:pt idx="167">
                        <c:v>0.13700000000000001</c:v>
                      </c:pt>
                      <c:pt idx="168">
                        <c:v>0.12520000000000001</c:v>
                      </c:pt>
                      <c:pt idx="169">
                        <c:v>0.13880000000000001</c:v>
                      </c:pt>
                      <c:pt idx="170">
                        <c:v>0.15340000000000001</c:v>
                      </c:pt>
                      <c:pt idx="171">
                        <c:v>0.14180000000000001</c:v>
                      </c:pt>
                      <c:pt idx="172">
                        <c:v>0.13370000000000001</c:v>
                      </c:pt>
                      <c:pt idx="173">
                        <c:v>0.1517</c:v>
                      </c:pt>
                      <c:pt idx="174">
                        <c:v>0.14729999999999999</c:v>
                      </c:pt>
                      <c:pt idx="175">
                        <c:v>0.1216</c:v>
                      </c:pt>
                      <c:pt idx="176">
                        <c:v>0.1226</c:v>
                      </c:pt>
                      <c:pt idx="177">
                        <c:v>0.1341</c:v>
                      </c:pt>
                      <c:pt idx="178">
                        <c:v>0.1258</c:v>
                      </c:pt>
                      <c:pt idx="179">
                        <c:v>0.1125</c:v>
                      </c:pt>
                      <c:pt idx="180">
                        <c:v>0.1208</c:v>
                      </c:pt>
                      <c:pt idx="181">
                        <c:v>0.12740000000000001</c:v>
                      </c:pt>
                      <c:pt idx="182">
                        <c:v>0.1208</c:v>
                      </c:pt>
                      <c:pt idx="183">
                        <c:v>0.1176</c:v>
                      </c:pt>
                      <c:pt idx="184">
                        <c:v>0.13650000000000001</c:v>
                      </c:pt>
                      <c:pt idx="185">
                        <c:v>0.13850000000000001</c:v>
                      </c:pt>
                      <c:pt idx="186">
                        <c:v>0.12640000000000001</c:v>
                      </c:pt>
                      <c:pt idx="187">
                        <c:v>0.15989999999999999</c:v>
                      </c:pt>
                      <c:pt idx="188">
                        <c:v>0.15440000000000001</c:v>
                      </c:pt>
                      <c:pt idx="189">
                        <c:v>0.1802</c:v>
                      </c:pt>
                      <c:pt idx="190">
                        <c:v>0.19589999999999999</c:v>
                      </c:pt>
                      <c:pt idx="191">
                        <c:v>0.19370000000000001</c:v>
                      </c:pt>
                      <c:pt idx="192">
                        <c:v>0.17380000000000001</c:v>
                      </c:pt>
                      <c:pt idx="193">
                        <c:v>0.157</c:v>
                      </c:pt>
                      <c:pt idx="194">
                        <c:v>0.15509999999999999</c:v>
                      </c:pt>
                      <c:pt idx="195">
                        <c:v>0.15579999999999999</c:v>
                      </c:pt>
                      <c:pt idx="196">
                        <c:v>0.1472</c:v>
                      </c:pt>
                      <c:pt idx="197">
                        <c:v>0.14069999999999999</c:v>
                      </c:pt>
                      <c:pt idx="198">
                        <c:v>0.14949999999999999</c:v>
                      </c:pt>
                      <c:pt idx="199">
                        <c:v>0.1575</c:v>
                      </c:pt>
                      <c:pt idx="200">
                        <c:v>0.13900000000000001</c:v>
                      </c:pt>
                      <c:pt idx="201">
                        <c:v>0.1366</c:v>
                      </c:pt>
                      <c:pt idx="202">
                        <c:v>0.14269999999999999</c:v>
                      </c:pt>
                      <c:pt idx="203">
                        <c:v>0.1328</c:v>
                      </c:pt>
                      <c:pt idx="204">
                        <c:v>0.12920000000000001</c:v>
                      </c:pt>
                      <c:pt idx="205">
                        <c:v>0.1356</c:v>
                      </c:pt>
                      <c:pt idx="206">
                        <c:v>0.13150000000000001</c:v>
                      </c:pt>
                      <c:pt idx="207">
                        <c:v>0.12520000000000001</c:v>
                      </c:pt>
                      <c:pt idx="208">
                        <c:v>0.12640000000000001</c:v>
                      </c:pt>
                      <c:pt idx="209">
                        <c:v>0.12659999999999999</c:v>
                      </c:pt>
                      <c:pt idx="210">
                        <c:v>0.11550000000000001</c:v>
                      </c:pt>
                      <c:pt idx="211">
                        <c:v>0.1075</c:v>
                      </c:pt>
                      <c:pt idx="212">
                        <c:v>0.1067</c:v>
                      </c:pt>
                      <c:pt idx="213">
                        <c:v>0.1096</c:v>
                      </c:pt>
                      <c:pt idx="214">
                        <c:v>0.10730000000000001</c:v>
                      </c:pt>
                      <c:pt idx="215">
                        <c:v>0.1053</c:v>
                      </c:pt>
                      <c:pt idx="216">
                        <c:v>0.1075</c:v>
                      </c:pt>
                      <c:pt idx="217">
                        <c:v>0.11509999999999999</c:v>
                      </c:pt>
                      <c:pt idx="218">
                        <c:v>0.11840000000000001</c:v>
                      </c:pt>
                      <c:pt idx="219">
                        <c:v>0.11890000000000001</c:v>
                      </c:pt>
                      <c:pt idx="220">
                        <c:v>0.1203</c:v>
                      </c:pt>
                      <c:pt idx="221">
                        <c:v>0.13120000000000001</c:v>
                      </c:pt>
                      <c:pt idx="222">
                        <c:v>0.1321</c:v>
                      </c:pt>
                      <c:pt idx="223">
                        <c:v>0.1244</c:v>
                      </c:pt>
                      <c:pt idx="224">
                        <c:v>0.12809999999999999</c:v>
                      </c:pt>
                      <c:pt idx="225">
                        <c:v>0.1371</c:v>
                      </c:pt>
                      <c:pt idx="226">
                        <c:v>0.13619999999999999</c:v>
                      </c:pt>
                      <c:pt idx="227">
                        <c:v>0.13059999999999999</c:v>
                      </c:pt>
                      <c:pt idx="228">
                        <c:v>0.1358</c:v>
                      </c:pt>
                      <c:pt idx="229">
                        <c:v>0.14299999999999999</c:v>
                      </c:pt>
                      <c:pt idx="230">
                        <c:v>0.1394</c:v>
                      </c:pt>
                      <c:pt idx="231">
                        <c:v>0.13539999999999999</c:v>
                      </c:pt>
                      <c:pt idx="232">
                        <c:v>0.14099999999999999</c:v>
                      </c:pt>
                      <c:pt idx="233">
                        <c:v>0.1452</c:v>
                      </c:pt>
                      <c:pt idx="234">
                        <c:v>0.1421</c:v>
                      </c:pt>
                      <c:pt idx="235">
                        <c:v>0.14199999999999999</c:v>
                      </c:pt>
                      <c:pt idx="236">
                        <c:v>0.14680000000000001</c:v>
                      </c:pt>
                      <c:pt idx="237">
                        <c:v>0.14879999999999999</c:v>
                      </c:pt>
                      <c:pt idx="238">
                        <c:v>0.14810000000000001</c:v>
                      </c:pt>
                      <c:pt idx="239">
                        <c:v>0.1522</c:v>
                      </c:pt>
                      <c:pt idx="240">
                        <c:v>0.15740000000000001</c:v>
                      </c:pt>
                      <c:pt idx="241">
                        <c:v>0.15690000000000001</c:v>
                      </c:pt>
                      <c:pt idx="242">
                        <c:v>0.15670000000000001</c:v>
                      </c:pt>
                      <c:pt idx="243">
                        <c:v>0.15659999999999999</c:v>
                      </c:pt>
                      <c:pt idx="244">
                        <c:v>0.15709999999999999</c:v>
                      </c:pt>
                      <c:pt idx="245">
                        <c:v>0.15329999999999999</c:v>
                      </c:pt>
                      <c:pt idx="246">
                        <c:v>0.15379999999999999</c:v>
                      </c:pt>
                      <c:pt idx="247">
                        <c:v>0.1646</c:v>
                      </c:pt>
                      <c:pt idx="248">
                        <c:v>0.15890000000000001</c:v>
                      </c:pt>
                      <c:pt idx="249">
                        <c:v>0.1479</c:v>
                      </c:pt>
                      <c:pt idx="250">
                        <c:v>0.1482</c:v>
                      </c:pt>
                      <c:pt idx="251">
                        <c:v>0.15040000000000001</c:v>
                      </c:pt>
                      <c:pt idx="252">
                        <c:v>0.1384</c:v>
                      </c:pt>
                      <c:pt idx="253">
                        <c:v>0.12989999999999999</c:v>
                      </c:pt>
                      <c:pt idx="254">
                        <c:v>0.13789999999999999</c:v>
                      </c:pt>
                      <c:pt idx="255">
                        <c:v>0.1341</c:v>
                      </c:pt>
                      <c:pt idx="256">
                        <c:v>0.1091</c:v>
                      </c:pt>
                      <c:pt idx="257">
                        <c:v>0.1115</c:v>
                      </c:pt>
                      <c:pt idx="258">
                        <c:v>0.1305</c:v>
                      </c:pt>
                      <c:pt idx="259">
                        <c:v>0.12180000000000001</c:v>
                      </c:pt>
                      <c:pt idx="260">
                        <c:v>0.1057</c:v>
                      </c:pt>
                      <c:pt idx="261">
                        <c:v>0.1192</c:v>
                      </c:pt>
                      <c:pt idx="262">
                        <c:v>0.1303</c:v>
                      </c:pt>
                      <c:pt idx="263">
                        <c:v>0.1119</c:v>
                      </c:pt>
                      <c:pt idx="264">
                        <c:v>0.1026</c:v>
                      </c:pt>
                      <c:pt idx="265">
                        <c:v>0.1241</c:v>
                      </c:pt>
                      <c:pt idx="266">
                        <c:v>0.12540000000000001</c:v>
                      </c:pt>
                      <c:pt idx="267">
                        <c:v>0.1071</c:v>
                      </c:pt>
                      <c:pt idx="268">
                        <c:v>0.1111</c:v>
                      </c:pt>
                      <c:pt idx="269">
                        <c:v>0.12740000000000001</c:v>
                      </c:pt>
                      <c:pt idx="270">
                        <c:v>0.11849999999999999</c:v>
                      </c:pt>
                      <c:pt idx="271">
                        <c:v>0.1048</c:v>
                      </c:pt>
                      <c:pt idx="272">
                        <c:v>0.121</c:v>
                      </c:pt>
                      <c:pt idx="273">
                        <c:v>0.1338</c:v>
                      </c:pt>
                      <c:pt idx="274">
                        <c:v>0.124</c:v>
                      </c:pt>
                      <c:pt idx="275">
                        <c:v>0.126</c:v>
                      </c:pt>
                      <c:pt idx="276">
                        <c:v>0.10440000000000001</c:v>
                      </c:pt>
                      <c:pt idx="277">
                        <c:v>9.5899999999999999E-2</c:v>
                      </c:pt>
                      <c:pt idx="278">
                        <c:v>9.0899999999999995E-2</c:v>
                      </c:pt>
                      <c:pt idx="279">
                        <c:v>9.6600000000000005E-2</c:v>
                      </c:pt>
                      <c:pt idx="280">
                        <c:v>9.4600000000000004E-2</c:v>
                      </c:pt>
                      <c:pt idx="281">
                        <c:v>8.7499999999999994E-2</c:v>
                      </c:pt>
                      <c:pt idx="282">
                        <c:v>8.43E-2</c:v>
                      </c:pt>
                      <c:pt idx="283">
                        <c:v>9.0499999999999997E-2</c:v>
                      </c:pt>
                      <c:pt idx="284">
                        <c:v>9.6600000000000005E-2</c:v>
                      </c:pt>
                      <c:pt idx="285">
                        <c:v>9.6100000000000005E-2</c:v>
                      </c:pt>
                      <c:pt idx="286">
                        <c:v>9.2600000000000002E-2</c:v>
                      </c:pt>
                      <c:pt idx="287">
                        <c:v>9.7699999999999995E-2</c:v>
                      </c:pt>
                      <c:pt idx="288">
                        <c:v>0.1057</c:v>
                      </c:pt>
                      <c:pt idx="289">
                        <c:v>9.9900000000000003E-2</c:v>
                      </c:pt>
                      <c:pt idx="290">
                        <c:v>9.4299999999999995E-2</c:v>
                      </c:pt>
                      <c:pt idx="291">
                        <c:v>0.1048</c:v>
                      </c:pt>
                      <c:pt idx="292">
                        <c:v>0.1082</c:v>
                      </c:pt>
                      <c:pt idx="293">
                        <c:v>0.1033</c:v>
                      </c:pt>
                      <c:pt idx="294">
                        <c:v>0.1042</c:v>
                      </c:pt>
                      <c:pt idx="295">
                        <c:v>0.1157</c:v>
                      </c:pt>
                      <c:pt idx="296">
                        <c:v>0.1158</c:v>
                      </c:pt>
                      <c:pt idx="297">
                        <c:v>0.1176</c:v>
                      </c:pt>
                      <c:pt idx="298">
                        <c:v>0.12139999999999999</c:v>
                      </c:pt>
                      <c:pt idx="299">
                        <c:v>0.12509999999999999</c:v>
                      </c:pt>
                      <c:pt idx="300">
                        <c:v>0.12820000000000001</c:v>
                      </c:pt>
                      <c:pt idx="301">
                        <c:v>0.123</c:v>
                      </c:pt>
                      <c:pt idx="302">
                        <c:v>0.1331</c:v>
                      </c:pt>
                      <c:pt idx="303">
                        <c:v>0.1366</c:v>
                      </c:pt>
                      <c:pt idx="304">
                        <c:v>0.12509999999999999</c:v>
                      </c:pt>
                      <c:pt idx="305">
                        <c:v>0.1313</c:v>
                      </c:pt>
                      <c:pt idx="306">
                        <c:v>0.1454</c:v>
                      </c:pt>
                      <c:pt idx="307">
                        <c:v>0.13819999999999999</c:v>
                      </c:pt>
                      <c:pt idx="308">
                        <c:v>0.13100000000000001</c:v>
                      </c:pt>
                      <c:pt idx="309">
                        <c:v>0.1431</c:v>
                      </c:pt>
                      <c:pt idx="310">
                        <c:v>0.15190000000000001</c:v>
                      </c:pt>
                      <c:pt idx="311">
                        <c:v>0.1429</c:v>
                      </c:pt>
                      <c:pt idx="312">
                        <c:v>0.1431</c:v>
                      </c:pt>
                      <c:pt idx="313">
                        <c:v>0.15609999999999999</c:v>
                      </c:pt>
                      <c:pt idx="314">
                        <c:v>0.15640000000000001</c:v>
                      </c:pt>
                      <c:pt idx="315">
                        <c:v>0.14849999999999999</c:v>
                      </c:pt>
                      <c:pt idx="316">
                        <c:v>0.16070000000000001</c:v>
                      </c:pt>
                      <c:pt idx="317">
                        <c:v>0.16919999999999999</c:v>
                      </c:pt>
                      <c:pt idx="318">
                        <c:v>0.16289999999999999</c:v>
                      </c:pt>
                      <c:pt idx="319">
                        <c:v>0.16400000000000001</c:v>
                      </c:pt>
                      <c:pt idx="320">
                        <c:v>0.18559999999999999</c:v>
                      </c:pt>
                      <c:pt idx="321">
                        <c:v>0.18770000000000001</c:v>
                      </c:pt>
                      <c:pt idx="322">
                        <c:v>0.18790000000000001</c:v>
                      </c:pt>
                      <c:pt idx="323">
                        <c:v>0.17119999999999999</c:v>
                      </c:pt>
                      <c:pt idx="324">
                        <c:v>0.1734</c:v>
                      </c:pt>
                      <c:pt idx="325">
                        <c:v>0.1646</c:v>
                      </c:pt>
                      <c:pt idx="326">
                        <c:v>0.1426</c:v>
                      </c:pt>
                      <c:pt idx="327">
                        <c:v>0.1321</c:v>
                      </c:pt>
                      <c:pt idx="328">
                        <c:v>0.1429</c:v>
                      </c:pt>
                      <c:pt idx="329">
                        <c:v>0.16289999999999999</c:v>
                      </c:pt>
                      <c:pt idx="330">
                        <c:v>0.1958</c:v>
                      </c:pt>
                      <c:pt idx="331">
                        <c:v>0.22739999999999999</c:v>
                      </c:pt>
                      <c:pt idx="332">
                        <c:v>0.21940000000000001</c:v>
                      </c:pt>
                      <c:pt idx="333">
                        <c:v>0.2185</c:v>
                      </c:pt>
                      <c:pt idx="334">
                        <c:v>0.21129999999999999</c:v>
                      </c:pt>
                      <c:pt idx="335">
                        <c:v>0.21240000000000001</c:v>
                      </c:pt>
                      <c:pt idx="336">
                        <c:v>0.23089999999999999</c:v>
                      </c:pt>
                      <c:pt idx="337">
                        <c:v>0.224</c:v>
                      </c:pt>
                      <c:pt idx="338">
                        <c:v>0.19850000000000001</c:v>
                      </c:pt>
                      <c:pt idx="339">
                        <c:v>0.1933</c:v>
                      </c:pt>
                      <c:pt idx="340">
                        <c:v>0.16719999999999999</c:v>
                      </c:pt>
                      <c:pt idx="341">
                        <c:v>0.17630000000000001</c:v>
                      </c:pt>
                      <c:pt idx="342">
                        <c:v>0.18260000000000001</c:v>
                      </c:pt>
                      <c:pt idx="343">
                        <c:v>0.20280000000000001</c:v>
                      </c:pt>
                      <c:pt idx="344">
                        <c:v>0.216</c:v>
                      </c:pt>
                      <c:pt idx="345">
                        <c:v>0.2392</c:v>
                      </c:pt>
                      <c:pt idx="346">
                        <c:v>0.25540000000000002</c:v>
                      </c:pt>
                      <c:pt idx="347">
                        <c:v>0.24490000000000001</c:v>
                      </c:pt>
                      <c:pt idx="348">
                        <c:v>0.25130000000000002</c:v>
                      </c:pt>
                      <c:pt idx="349">
                        <c:v>0.2462</c:v>
                      </c:pt>
                      <c:pt idx="350">
                        <c:v>0.25080000000000002</c:v>
                      </c:pt>
                      <c:pt idx="351">
                        <c:v>0.24829999999999999</c:v>
                      </c:pt>
                      <c:pt idx="352">
                        <c:v>0.25869999999999999</c:v>
                      </c:pt>
                      <c:pt idx="353">
                        <c:v>0.2863</c:v>
                      </c:pt>
                      <c:pt idx="354">
                        <c:v>0.28589999999999999</c:v>
                      </c:pt>
                      <c:pt idx="355">
                        <c:v>0.29149999999999998</c:v>
                      </c:pt>
                      <c:pt idx="356">
                        <c:v>0.30880000000000002</c:v>
                      </c:pt>
                      <c:pt idx="357">
                        <c:v>0.2994</c:v>
                      </c:pt>
                      <c:pt idx="358">
                        <c:v>0.27510000000000001</c:v>
                      </c:pt>
                      <c:pt idx="359">
                        <c:v>0.2475</c:v>
                      </c:pt>
                      <c:pt idx="360">
                        <c:v>0.24379999999999999</c:v>
                      </c:pt>
                      <c:pt idx="361">
                        <c:v>0.26219999999999999</c:v>
                      </c:pt>
                      <c:pt idx="362">
                        <c:v>0.26219999999999999</c:v>
                      </c:pt>
                      <c:pt idx="363">
                        <c:v>0.2404</c:v>
                      </c:pt>
                      <c:pt idx="364">
                        <c:v>0.23219999999999999</c:v>
                      </c:pt>
                      <c:pt idx="365">
                        <c:v>0.21379999999999999</c:v>
                      </c:pt>
                      <c:pt idx="366">
                        <c:v>0.2021</c:v>
                      </c:pt>
                      <c:pt idx="367">
                        <c:v>0.18149999999999999</c:v>
                      </c:pt>
                      <c:pt idx="368">
                        <c:v>0.1794</c:v>
                      </c:pt>
                      <c:pt idx="369">
                        <c:v>0.16969999999999999</c:v>
                      </c:pt>
                      <c:pt idx="370">
                        <c:v>0.15870000000000001</c:v>
                      </c:pt>
                      <c:pt idx="371">
                        <c:v>0.15040000000000001</c:v>
                      </c:pt>
                      <c:pt idx="372">
                        <c:v>0.14219999999999999</c:v>
                      </c:pt>
                      <c:pt idx="373">
                        <c:v>0.14510000000000001</c:v>
                      </c:pt>
                      <c:pt idx="374">
                        <c:v>0.1573</c:v>
                      </c:pt>
                      <c:pt idx="375">
                        <c:v>0.1721</c:v>
                      </c:pt>
                      <c:pt idx="376">
                        <c:v>0.192</c:v>
                      </c:pt>
                      <c:pt idx="377">
                        <c:v>0.2165</c:v>
                      </c:pt>
                      <c:pt idx="378">
                        <c:v>0.23960000000000001</c:v>
                      </c:pt>
                      <c:pt idx="379">
                        <c:v>0.24060000000000001</c:v>
                      </c:pt>
                      <c:pt idx="380">
                        <c:v>0.2351</c:v>
                      </c:pt>
                      <c:pt idx="381">
                        <c:v>0.23069999999999999</c:v>
                      </c:pt>
                      <c:pt idx="382">
                        <c:v>0.2135</c:v>
                      </c:pt>
                      <c:pt idx="383">
                        <c:v>0.1946</c:v>
                      </c:pt>
                      <c:pt idx="384">
                        <c:v>0.1835</c:v>
                      </c:pt>
                      <c:pt idx="385">
                        <c:v>0.18820000000000001</c:v>
                      </c:pt>
                      <c:pt idx="386">
                        <c:v>0.18049999999999999</c:v>
                      </c:pt>
                      <c:pt idx="387">
                        <c:v>0.16320000000000001</c:v>
                      </c:pt>
                      <c:pt idx="388">
                        <c:v>0.16689999999999999</c:v>
                      </c:pt>
                      <c:pt idx="389">
                        <c:v>0.17460000000000001</c:v>
                      </c:pt>
                      <c:pt idx="390">
                        <c:v>0.16819999999999999</c:v>
                      </c:pt>
                      <c:pt idx="391">
                        <c:v>0.16020000000000001</c:v>
                      </c:pt>
                      <c:pt idx="392">
                        <c:v>0.1711</c:v>
                      </c:pt>
                      <c:pt idx="393">
                        <c:v>0.16639999999999999</c:v>
                      </c:pt>
                      <c:pt idx="394">
                        <c:v>0.1762</c:v>
                      </c:pt>
                      <c:pt idx="395">
                        <c:v>0.2044</c:v>
                      </c:pt>
                      <c:pt idx="396">
                        <c:v>0.2331</c:v>
                      </c:pt>
                      <c:pt idx="397">
                        <c:v>0.25919999999999999</c:v>
                      </c:pt>
                      <c:pt idx="398">
                        <c:v>0.26750000000000002</c:v>
                      </c:pt>
                      <c:pt idx="399">
                        <c:v>0.26019999999999999</c:v>
                      </c:pt>
                      <c:pt idx="400">
                        <c:v>0.24360000000000001</c:v>
                      </c:pt>
                      <c:pt idx="401">
                        <c:v>0.22059999999999999</c:v>
                      </c:pt>
                      <c:pt idx="402">
                        <c:v>0.2102</c:v>
                      </c:pt>
                      <c:pt idx="403">
                        <c:v>0.19500000000000001</c:v>
                      </c:pt>
                      <c:pt idx="404">
                        <c:v>0.20649999999999999</c:v>
                      </c:pt>
                      <c:pt idx="405">
                        <c:v>0.23130000000000001</c:v>
                      </c:pt>
                      <c:pt idx="406">
                        <c:v>0.22670000000000001</c:v>
                      </c:pt>
                      <c:pt idx="407">
                        <c:v>0.22550000000000001</c:v>
                      </c:pt>
                      <c:pt idx="408">
                        <c:v>0.20399999999999999</c:v>
                      </c:pt>
                      <c:pt idx="409">
                        <c:v>0.21560000000000001</c:v>
                      </c:pt>
                      <c:pt idx="410">
                        <c:v>0.22009999999999999</c:v>
                      </c:pt>
                      <c:pt idx="411">
                        <c:v>0.1961</c:v>
                      </c:pt>
                      <c:pt idx="412">
                        <c:v>0.17030000000000001</c:v>
                      </c:pt>
                      <c:pt idx="413">
                        <c:v>0.14729999999999999</c:v>
                      </c:pt>
                      <c:pt idx="414">
                        <c:v>0.1384</c:v>
                      </c:pt>
                      <c:pt idx="415">
                        <c:v>0.1457</c:v>
                      </c:pt>
                      <c:pt idx="416">
                        <c:v>0.13800000000000001</c:v>
                      </c:pt>
                      <c:pt idx="417">
                        <c:v>0.1186</c:v>
                      </c:pt>
                      <c:pt idx="418">
                        <c:v>0.1242</c:v>
                      </c:pt>
                      <c:pt idx="419">
                        <c:v>0.12770000000000001</c:v>
                      </c:pt>
                      <c:pt idx="420">
                        <c:v>0.1154</c:v>
                      </c:pt>
                      <c:pt idx="421">
                        <c:v>0.1065</c:v>
                      </c:pt>
                      <c:pt idx="422">
                        <c:v>0.1012</c:v>
                      </c:pt>
                      <c:pt idx="423">
                        <c:v>0.1116</c:v>
                      </c:pt>
                      <c:pt idx="424">
                        <c:v>0.14030000000000001</c:v>
                      </c:pt>
                      <c:pt idx="425">
                        <c:v>0.16850000000000001</c:v>
                      </c:pt>
                      <c:pt idx="426">
                        <c:v>0.1583</c:v>
                      </c:pt>
                      <c:pt idx="427">
                        <c:v>0.183</c:v>
                      </c:pt>
                      <c:pt idx="428">
                        <c:v>0.17399999999999999</c:v>
                      </c:pt>
                      <c:pt idx="429">
                        <c:v>0.1757</c:v>
                      </c:pt>
                      <c:pt idx="430">
                        <c:v>0.18129999999999999</c:v>
                      </c:pt>
                      <c:pt idx="431">
                        <c:v>0.20330000000000001</c:v>
                      </c:pt>
                      <c:pt idx="432">
                        <c:v>0.22370000000000001</c:v>
                      </c:pt>
                      <c:pt idx="433">
                        <c:v>0.21510000000000001</c:v>
                      </c:pt>
                      <c:pt idx="434">
                        <c:v>0.20130000000000001</c:v>
                      </c:pt>
                      <c:pt idx="435">
                        <c:v>0.19980000000000001</c:v>
                      </c:pt>
                      <c:pt idx="436">
                        <c:v>0.19439999999999999</c:v>
                      </c:pt>
                      <c:pt idx="437">
                        <c:v>0.17519999999999999</c:v>
                      </c:pt>
                      <c:pt idx="438">
                        <c:v>0.16589999999999999</c:v>
                      </c:pt>
                      <c:pt idx="439">
                        <c:v>0.17549999999999999</c:v>
                      </c:pt>
                      <c:pt idx="440">
                        <c:v>0.16750000000000001</c:v>
                      </c:pt>
                      <c:pt idx="441">
                        <c:v>0.15179999999999999</c:v>
                      </c:pt>
                      <c:pt idx="442">
                        <c:v>0.18290000000000001</c:v>
                      </c:pt>
                      <c:pt idx="443">
                        <c:v>0.21440000000000001</c:v>
                      </c:pt>
                      <c:pt idx="444">
                        <c:v>0.2296</c:v>
                      </c:pt>
                      <c:pt idx="445">
                        <c:v>0.2223</c:v>
                      </c:pt>
                      <c:pt idx="446">
                        <c:v>0.2364</c:v>
                      </c:pt>
                      <c:pt idx="447">
                        <c:v>0.2437</c:v>
                      </c:pt>
                      <c:pt idx="448">
                        <c:v>0.245</c:v>
                      </c:pt>
                      <c:pt idx="449">
                        <c:v>0.2137</c:v>
                      </c:pt>
                      <c:pt idx="450">
                        <c:v>0.1971</c:v>
                      </c:pt>
                      <c:pt idx="451">
                        <c:v>0.20710000000000001</c:v>
                      </c:pt>
                      <c:pt idx="452">
                        <c:v>0.1958</c:v>
                      </c:pt>
                      <c:pt idx="453">
                        <c:v>0.16850000000000001</c:v>
                      </c:pt>
                      <c:pt idx="454">
                        <c:v>0.16769999999999999</c:v>
                      </c:pt>
                      <c:pt idx="455">
                        <c:v>0.17649999999999999</c:v>
                      </c:pt>
                      <c:pt idx="456">
                        <c:v>0.16039999999999999</c:v>
                      </c:pt>
                      <c:pt idx="457">
                        <c:v>0.1439</c:v>
                      </c:pt>
                      <c:pt idx="458">
                        <c:v>0.161</c:v>
                      </c:pt>
                      <c:pt idx="459">
                        <c:v>0.17349999999999999</c:v>
                      </c:pt>
                      <c:pt idx="460">
                        <c:v>0.19789999999999999</c:v>
                      </c:pt>
                      <c:pt idx="461">
                        <c:v>0.21609999999999999</c:v>
                      </c:pt>
                      <c:pt idx="462">
                        <c:v>0.23080000000000001</c:v>
                      </c:pt>
                      <c:pt idx="463">
                        <c:v>0.2442</c:v>
                      </c:pt>
                      <c:pt idx="464">
                        <c:v>0.26090000000000002</c:v>
                      </c:pt>
                      <c:pt idx="465">
                        <c:v>0.31630000000000003</c:v>
                      </c:pt>
                      <c:pt idx="466">
                        <c:v>0.33950000000000002</c:v>
                      </c:pt>
                      <c:pt idx="467">
                        <c:v>0.36280000000000001</c:v>
                      </c:pt>
                      <c:pt idx="468">
                        <c:v>0.31709999999999999</c:v>
                      </c:pt>
                      <c:pt idx="469">
                        <c:v>0.27800000000000002</c:v>
                      </c:pt>
                      <c:pt idx="470">
                        <c:v>0.25269999999999998</c:v>
                      </c:pt>
                      <c:pt idx="471">
                        <c:v>0.2626</c:v>
                      </c:pt>
                      <c:pt idx="472">
                        <c:v>0.26469999999999999</c:v>
                      </c:pt>
                      <c:pt idx="473">
                        <c:v>0.2601</c:v>
                      </c:pt>
                      <c:pt idx="474">
                        <c:v>0.22889999999999999</c:v>
                      </c:pt>
                      <c:pt idx="475">
                        <c:v>0.2324</c:v>
                      </c:pt>
                      <c:pt idx="476">
                        <c:v>0.22620000000000001</c:v>
                      </c:pt>
                      <c:pt idx="477">
                        <c:v>0.2359</c:v>
                      </c:pt>
                      <c:pt idx="478">
                        <c:v>0.2591</c:v>
                      </c:pt>
                      <c:pt idx="479">
                        <c:v>0.2422</c:v>
                      </c:pt>
                      <c:pt idx="480">
                        <c:v>0.254</c:v>
                      </c:pt>
                      <c:pt idx="481">
                        <c:v>0.2263</c:v>
                      </c:pt>
                      <c:pt idx="482">
                        <c:v>0.21279999999999999</c:v>
                      </c:pt>
                      <c:pt idx="483">
                        <c:v>0.2056</c:v>
                      </c:pt>
                      <c:pt idx="484">
                        <c:v>0.19500000000000001</c:v>
                      </c:pt>
                      <c:pt idx="485">
                        <c:v>0.18540000000000001</c:v>
                      </c:pt>
                      <c:pt idx="486">
                        <c:v>0.16769999999999999</c:v>
                      </c:pt>
                      <c:pt idx="487">
                        <c:v>0.15340000000000001</c:v>
                      </c:pt>
                      <c:pt idx="488">
                        <c:v>0.14949999999999999</c:v>
                      </c:pt>
                      <c:pt idx="489">
                        <c:v>0.14610000000000001</c:v>
                      </c:pt>
                      <c:pt idx="490">
                        <c:v>0.1321</c:v>
                      </c:pt>
                      <c:pt idx="491">
                        <c:v>0.12720000000000001</c:v>
                      </c:pt>
                      <c:pt idx="492">
                        <c:v>0.13370000000000001</c:v>
                      </c:pt>
                      <c:pt idx="493">
                        <c:v>0.12989999999999999</c:v>
                      </c:pt>
                      <c:pt idx="494">
                        <c:v>0.12039999999999999</c:v>
                      </c:pt>
                      <c:pt idx="495">
                        <c:v>0.13020000000000001</c:v>
                      </c:pt>
                      <c:pt idx="496">
                        <c:v>0.14649999999999999</c:v>
                      </c:pt>
                      <c:pt idx="497">
                        <c:v>0.1401</c:v>
                      </c:pt>
                      <c:pt idx="498">
                        <c:v>0.1452</c:v>
                      </c:pt>
                      <c:pt idx="499">
                        <c:v>0.13450000000000001</c:v>
                      </c:pt>
                      <c:pt idx="500">
                        <c:v>0.13550000000000001</c:v>
                      </c:pt>
                      <c:pt idx="501">
                        <c:v>0.1242</c:v>
                      </c:pt>
                      <c:pt idx="502">
                        <c:v>0.1109</c:v>
                      </c:pt>
                      <c:pt idx="503">
                        <c:v>0.1032</c:v>
                      </c:pt>
                      <c:pt idx="504">
                        <c:v>0.1099</c:v>
                      </c:pt>
                      <c:pt idx="505">
                        <c:v>0.127</c:v>
                      </c:pt>
                      <c:pt idx="506">
                        <c:v>0.1421</c:v>
                      </c:pt>
                      <c:pt idx="507">
                        <c:v>0.1512</c:v>
                      </c:pt>
                      <c:pt idx="508">
                        <c:v>0.17</c:v>
                      </c:pt>
                      <c:pt idx="509">
                        <c:v>0.1893</c:v>
                      </c:pt>
                      <c:pt idx="510">
                        <c:v>0.19819999999999999</c:v>
                      </c:pt>
                      <c:pt idx="511">
                        <c:v>0.2082</c:v>
                      </c:pt>
                      <c:pt idx="512">
                        <c:v>0.23699999999999999</c:v>
                      </c:pt>
                      <c:pt idx="513">
                        <c:v>0.2515</c:v>
                      </c:pt>
                      <c:pt idx="514">
                        <c:v>0.24210000000000001</c:v>
                      </c:pt>
                      <c:pt idx="515">
                        <c:v>0.20960000000000001</c:v>
                      </c:pt>
                      <c:pt idx="516">
                        <c:v>0.1905</c:v>
                      </c:pt>
                      <c:pt idx="517">
                        <c:v>0.1958</c:v>
                      </c:pt>
                      <c:pt idx="518">
                        <c:v>0.1825</c:v>
                      </c:pt>
                      <c:pt idx="519">
                        <c:v>0.15770000000000001</c:v>
                      </c:pt>
                      <c:pt idx="520">
                        <c:v>0.16170000000000001</c:v>
                      </c:pt>
                      <c:pt idx="521">
                        <c:v>0.17080000000000001</c:v>
                      </c:pt>
                      <c:pt idx="522">
                        <c:v>0.15890000000000001</c:v>
                      </c:pt>
                      <c:pt idx="523">
                        <c:v>0.1469</c:v>
                      </c:pt>
                      <c:pt idx="524">
                        <c:v>0.15770000000000001</c:v>
                      </c:pt>
                      <c:pt idx="525">
                        <c:v>0.1777</c:v>
                      </c:pt>
                      <c:pt idx="526">
                        <c:v>0.187</c:v>
                      </c:pt>
                      <c:pt idx="527">
                        <c:v>0.1668</c:v>
                      </c:pt>
                      <c:pt idx="528">
                        <c:v>0.20280000000000001</c:v>
                      </c:pt>
                      <c:pt idx="529">
                        <c:v>0.1736</c:v>
                      </c:pt>
                      <c:pt idx="530">
                        <c:v>0.15579999999999999</c:v>
                      </c:pt>
                      <c:pt idx="531">
                        <c:v>0.13900000000000001</c:v>
                      </c:pt>
                      <c:pt idx="532">
                        <c:v>0.12839999999999999</c:v>
                      </c:pt>
                      <c:pt idx="533">
                        <c:v>0.12470000000000001</c:v>
                      </c:pt>
                      <c:pt idx="534">
                        <c:v>0.1328</c:v>
                      </c:pt>
                      <c:pt idx="535">
                        <c:v>0.1472</c:v>
                      </c:pt>
                      <c:pt idx="536">
                        <c:v>0.1691</c:v>
                      </c:pt>
                      <c:pt idx="537">
                        <c:v>0.189</c:v>
                      </c:pt>
                      <c:pt idx="538">
                        <c:v>0.185</c:v>
                      </c:pt>
                      <c:pt idx="539">
                        <c:v>0.18779999999999999</c:v>
                      </c:pt>
                      <c:pt idx="540">
                        <c:v>0.17380000000000001</c:v>
                      </c:pt>
                      <c:pt idx="541">
                        <c:v>0.16250000000000001</c:v>
                      </c:pt>
                      <c:pt idx="542">
                        <c:v>0.1704</c:v>
                      </c:pt>
                      <c:pt idx="543">
                        <c:v>0.17630000000000001</c:v>
                      </c:pt>
                      <c:pt idx="544">
                        <c:v>0.16789999999999999</c:v>
                      </c:pt>
                      <c:pt idx="545">
                        <c:v>0.15909999999999999</c:v>
                      </c:pt>
                      <c:pt idx="546">
                        <c:v>0.16089999999999999</c:v>
                      </c:pt>
                      <c:pt idx="547">
                        <c:v>0.1694</c:v>
                      </c:pt>
                      <c:pt idx="548">
                        <c:v>0.18579999999999999</c:v>
                      </c:pt>
                      <c:pt idx="549">
                        <c:v>0.1938</c:v>
                      </c:pt>
                      <c:pt idx="550">
                        <c:v>0.21729999999999999</c:v>
                      </c:pt>
                      <c:pt idx="551">
                        <c:v>0.2223</c:v>
                      </c:pt>
                      <c:pt idx="552">
                        <c:v>0.24640000000000001</c:v>
                      </c:pt>
                      <c:pt idx="553">
                        <c:v>0.25779999999999997</c:v>
                      </c:pt>
                      <c:pt idx="554">
                        <c:v>0.2427</c:v>
                      </c:pt>
                      <c:pt idx="555">
                        <c:v>0.2414</c:v>
                      </c:pt>
                      <c:pt idx="556">
                        <c:v>0.24049999999999999</c:v>
                      </c:pt>
                      <c:pt idx="557">
                        <c:v>0.26140000000000002</c:v>
                      </c:pt>
                      <c:pt idx="558">
                        <c:v>0.25659999999999999</c:v>
                      </c:pt>
                      <c:pt idx="559">
                        <c:v>0.23599999999999999</c:v>
                      </c:pt>
                      <c:pt idx="560">
                        <c:v>0.23350000000000001</c:v>
                      </c:pt>
                      <c:pt idx="561">
                        <c:v>0.25440000000000002</c:v>
                      </c:pt>
                      <c:pt idx="562">
                        <c:v>0.2044</c:v>
                      </c:pt>
                      <c:pt idx="563">
                        <c:v>0.2525</c:v>
                      </c:pt>
                      <c:pt idx="564">
                        <c:v>0.33760000000000001</c:v>
                      </c:pt>
                      <c:pt idx="565">
                        <c:v>0.32579999999999998</c:v>
                      </c:pt>
                      <c:pt idx="566">
                        <c:v>0.3488</c:v>
                      </c:pt>
                      <c:pt idx="567">
                        <c:v>0.43430000000000002</c:v>
                      </c:pt>
                      <c:pt idx="568">
                        <c:v>0.44879999999999998</c:v>
                      </c:pt>
                      <c:pt idx="569">
                        <c:v>0.3634</c:v>
                      </c:pt>
                      <c:pt idx="570">
                        <c:v>0.29060000000000002</c:v>
                      </c:pt>
                      <c:pt idx="571">
                        <c:v>0.22059999999999999</c:v>
                      </c:pt>
                      <c:pt idx="572">
                        <c:v>0.2036</c:v>
                      </c:pt>
                      <c:pt idx="573">
                        <c:v>0.21110000000000001</c:v>
                      </c:pt>
                      <c:pt idx="574">
                        <c:v>0.22289999999999999</c:v>
                      </c:pt>
                      <c:pt idx="575">
                        <c:v>0.21920000000000001</c:v>
                      </c:pt>
                      <c:pt idx="576">
                        <c:v>0.20830000000000001</c:v>
                      </c:pt>
                      <c:pt idx="577">
                        <c:v>0.20300000000000001</c:v>
                      </c:pt>
                      <c:pt idx="578">
                        <c:v>0.19889999999999999</c:v>
                      </c:pt>
                      <c:pt idx="579">
                        <c:v>0.21890000000000001</c:v>
                      </c:pt>
                      <c:pt idx="580">
                        <c:v>0.21820000000000001</c:v>
                      </c:pt>
                      <c:pt idx="581">
                        <c:v>0.2399</c:v>
                      </c:pt>
                      <c:pt idx="582">
                        <c:v>0.22140000000000001</c:v>
                      </c:pt>
                      <c:pt idx="583">
                        <c:v>0.23369999999999999</c:v>
                      </c:pt>
                      <c:pt idx="584">
                        <c:v>0.22020000000000001</c:v>
                      </c:pt>
                      <c:pt idx="585">
                        <c:v>0.20399999999999999</c:v>
                      </c:pt>
                      <c:pt idx="586">
                        <c:v>0.20319999999999999</c:v>
                      </c:pt>
                      <c:pt idx="587">
                        <c:v>0.21260000000000001</c:v>
                      </c:pt>
                      <c:pt idx="588">
                        <c:v>0.19919999999999999</c:v>
                      </c:pt>
                      <c:pt idx="589">
                        <c:v>0.1913</c:v>
                      </c:pt>
                      <c:pt idx="590">
                        <c:v>0.17599999999999999</c:v>
                      </c:pt>
                      <c:pt idx="591">
                        <c:v>0.17150000000000001</c:v>
                      </c:pt>
                      <c:pt idx="592">
                        <c:v>0.17100000000000001</c:v>
                      </c:pt>
                      <c:pt idx="593">
                        <c:v>0.16309999999999999</c:v>
                      </c:pt>
                      <c:pt idx="594">
                        <c:v>0.1721</c:v>
                      </c:pt>
                      <c:pt idx="595">
                        <c:v>0.1787</c:v>
                      </c:pt>
                      <c:pt idx="596">
                        <c:v>0.187</c:v>
                      </c:pt>
                      <c:pt idx="597">
                        <c:v>0.17380000000000001</c:v>
                      </c:pt>
                      <c:pt idx="598">
                        <c:v>0.17100000000000001</c:v>
                      </c:pt>
                      <c:pt idx="599">
                        <c:v>0.1862</c:v>
                      </c:pt>
                      <c:pt idx="600">
                        <c:v>0.18459999999999999</c:v>
                      </c:pt>
                      <c:pt idx="601">
                        <c:v>0.15959999999999999</c:v>
                      </c:pt>
                      <c:pt idx="602">
                        <c:v>0.1454</c:v>
                      </c:pt>
                      <c:pt idx="603">
                        <c:v>0.1411</c:v>
                      </c:pt>
                      <c:pt idx="604">
                        <c:v>0.13320000000000001</c:v>
                      </c:pt>
                      <c:pt idx="605">
                        <c:v>0.1244</c:v>
                      </c:pt>
                      <c:pt idx="606">
                        <c:v>0.127</c:v>
                      </c:pt>
                      <c:pt idx="607">
                        <c:v>0.12939999999999999</c:v>
                      </c:pt>
                      <c:pt idx="608">
                        <c:v>0.1236</c:v>
                      </c:pt>
                      <c:pt idx="609">
                        <c:v>0.12379999999999999</c:v>
                      </c:pt>
                      <c:pt idx="610">
                        <c:v>0.1273</c:v>
                      </c:pt>
                      <c:pt idx="611">
                        <c:v>0.12559999999999999</c:v>
                      </c:pt>
                      <c:pt idx="612">
                        <c:v>0.11940000000000001</c:v>
                      </c:pt>
                      <c:pt idx="613">
                        <c:v>0.1179</c:v>
                      </c:pt>
                      <c:pt idx="614">
                        <c:v>0.1164</c:v>
                      </c:pt>
                      <c:pt idx="615">
                        <c:v>0.1114</c:v>
                      </c:pt>
                      <c:pt idx="616">
                        <c:v>0.1111</c:v>
                      </c:pt>
                      <c:pt idx="617">
                        <c:v>0.1105</c:v>
                      </c:pt>
                      <c:pt idx="618">
                        <c:v>0.10920000000000001</c:v>
                      </c:pt>
                      <c:pt idx="619">
                        <c:v>0.1061</c:v>
                      </c:pt>
                      <c:pt idx="620">
                        <c:v>0.1101</c:v>
                      </c:pt>
                      <c:pt idx="621">
                        <c:v>0.11550000000000001</c:v>
                      </c:pt>
                      <c:pt idx="622">
                        <c:v>0.1055</c:v>
                      </c:pt>
                      <c:pt idx="623">
                        <c:v>0.1004</c:v>
                      </c:pt>
                      <c:pt idx="624">
                        <c:v>0.11550000000000001</c:v>
                      </c:pt>
                      <c:pt idx="625">
                        <c:v>0.1176</c:v>
                      </c:pt>
                      <c:pt idx="626">
                        <c:v>0.1106</c:v>
                      </c:pt>
                      <c:pt idx="627">
                        <c:v>0.1226</c:v>
                      </c:pt>
                      <c:pt idx="628">
                        <c:v>0.1431</c:v>
                      </c:pt>
                      <c:pt idx="629">
                        <c:v>0.1633</c:v>
                      </c:pt>
                      <c:pt idx="630">
                        <c:v>0.16489999999999999</c:v>
                      </c:pt>
                      <c:pt idx="631">
                        <c:v>0.16930000000000001</c:v>
                      </c:pt>
                      <c:pt idx="632">
                        <c:v>0.1605</c:v>
                      </c:pt>
                      <c:pt idx="633">
                        <c:v>0.17419999999999999</c:v>
                      </c:pt>
                      <c:pt idx="634">
                        <c:v>0.1678</c:v>
                      </c:pt>
                      <c:pt idx="635">
                        <c:v>0.1429</c:v>
                      </c:pt>
                      <c:pt idx="636">
                        <c:v>0.14710000000000001</c:v>
                      </c:pt>
                      <c:pt idx="637">
                        <c:v>0.16120000000000001</c:v>
                      </c:pt>
                      <c:pt idx="638">
                        <c:v>0.1462</c:v>
                      </c:pt>
                      <c:pt idx="639">
                        <c:v>0.12770000000000001</c:v>
                      </c:pt>
                      <c:pt idx="640">
                        <c:v>0.14230000000000001</c:v>
                      </c:pt>
                      <c:pt idx="641">
                        <c:v>0.14940000000000001</c:v>
                      </c:pt>
                      <c:pt idx="642">
                        <c:v>0.12989999999999999</c:v>
                      </c:pt>
                      <c:pt idx="643">
                        <c:v>0.1231</c:v>
                      </c:pt>
                      <c:pt idx="644">
                        <c:v>0.1416</c:v>
                      </c:pt>
                      <c:pt idx="645">
                        <c:v>0.13919999999999999</c:v>
                      </c:pt>
                      <c:pt idx="646">
                        <c:v>0.12189999999999999</c:v>
                      </c:pt>
                      <c:pt idx="647">
                        <c:v>0.1298</c:v>
                      </c:pt>
                      <c:pt idx="648">
                        <c:v>0.14369999999999999</c:v>
                      </c:pt>
                      <c:pt idx="649">
                        <c:v>0.13389999999999999</c:v>
                      </c:pt>
                      <c:pt idx="650">
                        <c:v>0.1268</c:v>
                      </c:pt>
                      <c:pt idx="651">
                        <c:v>0.13500000000000001</c:v>
                      </c:pt>
                      <c:pt idx="652">
                        <c:v>0.13489999999999999</c:v>
                      </c:pt>
                      <c:pt idx="653">
                        <c:v>0.12620000000000001</c:v>
                      </c:pt>
                      <c:pt idx="654">
                        <c:v>0.1278</c:v>
                      </c:pt>
                      <c:pt idx="655">
                        <c:v>0.13550000000000001</c:v>
                      </c:pt>
                      <c:pt idx="656">
                        <c:v>0.1278</c:v>
                      </c:pt>
                      <c:pt idx="657">
                        <c:v>0.1285</c:v>
                      </c:pt>
                      <c:pt idx="658">
                        <c:v>0.1429</c:v>
                      </c:pt>
                      <c:pt idx="659">
                        <c:v>0.14130000000000001</c:v>
                      </c:pt>
                      <c:pt idx="660">
                        <c:v>0.1295</c:v>
                      </c:pt>
                      <c:pt idx="661">
                        <c:v>0.13969999999999999</c:v>
                      </c:pt>
                      <c:pt idx="662">
                        <c:v>0.15609999999999999</c:v>
                      </c:pt>
                      <c:pt idx="663">
                        <c:v>0.1502</c:v>
                      </c:pt>
                      <c:pt idx="664">
                        <c:v>0.14149999999999999</c:v>
                      </c:pt>
                      <c:pt idx="665">
                        <c:v>0.1525</c:v>
                      </c:pt>
                      <c:pt idx="666">
                        <c:v>0.16089999999999999</c:v>
                      </c:pt>
                      <c:pt idx="667">
                        <c:v>0.1532</c:v>
                      </c:pt>
                      <c:pt idx="668">
                        <c:v>0.1404</c:v>
                      </c:pt>
                      <c:pt idx="669">
                        <c:v>0.1426</c:v>
                      </c:pt>
                      <c:pt idx="670">
                        <c:v>0.14910000000000001</c:v>
                      </c:pt>
                      <c:pt idx="671">
                        <c:v>0.14480000000000001</c:v>
                      </c:pt>
                      <c:pt idx="672">
                        <c:v>0.13869999999999999</c:v>
                      </c:pt>
                      <c:pt idx="673">
                        <c:v>0.1409</c:v>
                      </c:pt>
                      <c:pt idx="674">
                        <c:v>0.14330000000000001</c:v>
                      </c:pt>
                      <c:pt idx="675">
                        <c:v>0.1389</c:v>
                      </c:pt>
                      <c:pt idx="676">
                        <c:v>0.13420000000000001</c:v>
                      </c:pt>
                      <c:pt idx="677">
                        <c:v>0.13700000000000001</c:v>
                      </c:pt>
                      <c:pt idx="678">
                        <c:v>0.14269999999999999</c:v>
                      </c:pt>
                      <c:pt idx="679">
                        <c:v>0.13969999999999999</c:v>
                      </c:pt>
                      <c:pt idx="680">
                        <c:v>0.13800000000000001</c:v>
                      </c:pt>
                      <c:pt idx="681">
                        <c:v>0.1439</c:v>
                      </c:pt>
                      <c:pt idx="682">
                        <c:v>0.14849999999999999</c:v>
                      </c:pt>
                      <c:pt idx="683">
                        <c:v>0.14779999999999999</c:v>
                      </c:pt>
                      <c:pt idx="684">
                        <c:v>0.15210000000000001</c:v>
                      </c:pt>
                      <c:pt idx="685">
                        <c:v>0.16250000000000001</c:v>
                      </c:pt>
                      <c:pt idx="686">
                        <c:v>0.17019999999999999</c:v>
                      </c:pt>
                      <c:pt idx="687">
                        <c:v>0.18140000000000001</c:v>
                      </c:pt>
                      <c:pt idx="688">
                        <c:v>0.17380000000000001</c:v>
                      </c:pt>
                      <c:pt idx="689">
                        <c:v>0.20019999999999999</c:v>
                      </c:pt>
                      <c:pt idx="690">
                        <c:v>0.19089999999999999</c:v>
                      </c:pt>
                      <c:pt idx="691">
                        <c:v>0.16339999999999999</c:v>
                      </c:pt>
                      <c:pt idx="692">
                        <c:v>0.19020000000000001</c:v>
                      </c:pt>
                      <c:pt idx="693">
                        <c:v>0.20080000000000001</c:v>
                      </c:pt>
                      <c:pt idx="694">
                        <c:v>0.20710000000000001</c:v>
                      </c:pt>
                      <c:pt idx="695">
                        <c:v>0.23960000000000001</c:v>
                      </c:pt>
                      <c:pt idx="696">
                        <c:v>0.22869999999999999</c:v>
                      </c:pt>
                      <c:pt idx="697">
                        <c:v>0.18609999999999999</c:v>
                      </c:pt>
                      <c:pt idx="698">
                        <c:v>0.217</c:v>
                      </c:pt>
                      <c:pt idx="699">
                        <c:v>0.27839999999999998</c:v>
                      </c:pt>
                      <c:pt idx="700">
                        <c:v>0.2606</c:v>
                      </c:pt>
                      <c:pt idx="701">
                        <c:v>0.19670000000000001</c:v>
                      </c:pt>
                      <c:pt idx="702">
                        <c:v>0.17319999999999999</c:v>
                      </c:pt>
                      <c:pt idx="703">
                        <c:v>0.18410000000000001</c:v>
                      </c:pt>
                      <c:pt idx="704">
                        <c:v>0.19239999999999999</c:v>
                      </c:pt>
                      <c:pt idx="705">
                        <c:v>0.17419999999999999</c:v>
                      </c:pt>
                      <c:pt idx="706">
                        <c:v>0.17269999999999999</c:v>
                      </c:pt>
                      <c:pt idx="707">
                        <c:v>0.15909999999999999</c:v>
                      </c:pt>
                      <c:pt idx="708">
                        <c:v>0.1527</c:v>
                      </c:pt>
                      <c:pt idx="709">
                        <c:v>0.15240000000000001</c:v>
                      </c:pt>
                      <c:pt idx="710">
                        <c:v>0.15060000000000001</c:v>
                      </c:pt>
                      <c:pt idx="711">
                        <c:v>0.15140000000000001</c:v>
                      </c:pt>
                      <c:pt idx="712">
                        <c:v>0.14749999999999999</c:v>
                      </c:pt>
                      <c:pt idx="713">
                        <c:v>0.14330000000000001</c:v>
                      </c:pt>
                      <c:pt idx="714">
                        <c:v>0.15570000000000001</c:v>
                      </c:pt>
                      <c:pt idx="715">
                        <c:v>0.15870000000000001</c:v>
                      </c:pt>
                      <c:pt idx="716">
                        <c:v>0.1439</c:v>
                      </c:pt>
                      <c:pt idx="717">
                        <c:v>0.15490000000000001</c:v>
                      </c:pt>
                      <c:pt idx="718">
                        <c:v>0.18459999999999999</c:v>
                      </c:pt>
                      <c:pt idx="719">
                        <c:v>0.16980000000000001</c:v>
                      </c:pt>
                      <c:pt idx="720">
                        <c:v>0.16070000000000001</c:v>
                      </c:pt>
                      <c:pt idx="721">
                        <c:v>0.18099999999999999</c:v>
                      </c:pt>
                      <c:pt idx="722">
                        <c:v>0.1767</c:v>
                      </c:pt>
                      <c:pt idx="723">
                        <c:v>0.15040000000000001</c:v>
                      </c:pt>
                      <c:pt idx="724">
                        <c:v>0.1444</c:v>
                      </c:pt>
                      <c:pt idx="725">
                        <c:v>0.14069999999999999</c:v>
                      </c:pt>
                      <c:pt idx="726">
                        <c:v>0.1333</c:v>
                      </c:pt>
                      <c:pt idx="727">
                        <c:v>0.13250000000000001</c:v>
                      </c:pt>
                      <c:pt idx="728">
                        <c:v>0.13159999999999999</c:v>
                      </c:pt>
                      <c:pt idx="729">
                        <c:v>0.12509999999999999</c:v>
                      </c:pt>
                      <c:pt idx="730">
                        <c:v>0.1232</c:v>
                      </c:pt>
                      <c:pt idx="731">
                        <c:v>0.13120000000000001</c:v>
                      </c:pt>
                      <c:pt idx="732">
                        <c:v>0.1313</c:v>
                      </c:pt>
                      <c:pt idx="733">
                        <c:v>0.12180000000000001</c:v>
                      </c:pt>
                      <c:pt idx="734">
                        <c:v>0.128</c:v>
                      </c:pt>
                      <c:pt idx="735">
                        <c:v>0.1396</c:v>
                      </c:pt>
                      <c:pt idx="736">
                        <c:v>0.1348</c:v>
                      </c:pt>
                      <c:pt idx="737">
                        <c:v>0.12709999999999999</c:v>
                      </c:pt>
                      <c:pt idx="738">
                        <c:v>0.13730000000000001</c:v>
                      </c:pt>
                      <c:pt idx="739">
                        <c:v>0.14649999999999999</c:v>
                      </c:pt>
                      <c:pt idx="740">
                        <c:v>0.13600000000000001</c:v>
                      </c:pt>
                      <c:pt idx="741">
                        <c:v>0.12859999999999999</c:v>
                      </c:pt>
                      <c:pt idx="742">
                        <c:v>0.13619999999999999</c:v>
                      </c:pt>
                      <c:pt idx="743">
                        <c:v>0.13400000000000001</c:v>
                      </c:pt>
                      <c:pt idx="744">
                        <c:v>0.1217</c:v>
                      </c:pt>
                      <c:pt idx="745">
                        <c:v>0.1265</c:v>
                      </c:pt>
                      <c:pt idx="746">
                        <c:v>0.13769999999999999</c:v>
                      </c:pt>
                      <c:pt idx="747">
                        <c:v>0.13120000000000001</c:v>
                      </c:pt>
                      <c:pt idx="748">
                        <c:v>0.12509999999999999</c:v>
                      </c:pt>
                      <c:pt idx="749">
                        <c:v>0.1366</c:v>
                      </c:pt>
                      <c:pt idx="750">
                        <c:v>0.14499999999999999</c:v>
                      </c:pt>
                      <c:pt idx="751">
                        <c:v>0.12909999999999999</c:v>
                      </c:pt>
                      <c:pt idx="752">
                        <c:v>0.12330000000000001</c:v>
                      </c:pt>
                      <c:pt idx="753">
                        <c:v>0.1225</c:v>
                      </c:pt>
                      <c:pt idx="754">
                        <c:v>0.1193</c:v>
                      </c:pt>
                      <c:pt idx="755">
                        <c:v>0.10639999999999999</c:v>
                      </c:pt>
                      <c:pt idx="756">
                        <c:v>0.1087</c:v>
                      </c:pt>
                      <c:pt idx="757">
                        <c:v>0.1163</c:v>
                      </c:pt>
                      <c:pt idx="758">
                        <c:v>0.11119999999999999</c:v>
                      </c:pt>
                      <c:pt idx="759">
                        <c:v>0.1072</c:v>
                      </c:pt>
                      <c:pt idx="760">
                        <c:v>0.1135</c:v>
                      </c:pt>
                      <c:pt idx="761">
                        <c:v>0.11310000000000001</c:v>
                      </c:pt>
                      <c:pt idx="762">
                        <c:v>0.10829999999999999</c:v>
                      </c:pt>
                      <c:pt idx="763">
                        <c:v>0.1118</c:v>
                      </c:pt>
                      <c:pt idx="764">
                        <c:v>0.1167</c:v>
                      </c:pt>
                      <c:pt idx="765">
                        <c:v>0.1125</c:v>
                      </c:pt>
                      <c:pt idx="766">
                        <c:v>0.1154</c:v>
                      </c:pt>
                      <c:pt idx="767">
                        <c:v>0.13250000000000001</c:v>
                      </c:pt>
                      <c:pt idx="768">
                        <c:v>0.13919999999999999</c:v>
                      </c:pt>
                      <c:pt idx="769">
                        <c:v>0.16089999999999999</c:v>
                      </c:pt>
                      <c:pt idx="770">
                        <c:v>0.1699</c:v>
                      </c:pt>
                      <c:pt idx="771">
                        <c:v>0.1653</c:v>
                      </c:pt>
                      <c:pt idx="772">
                        <c:v>0.13919999999999999</c:v>
                      </c:pt>
                      <c:pt idx="773">
                        <c:v>0.13289999999999999</c:v>
                      </c:pt>
                      <c:pt idx="774">
                        <c:v>0.14899999999999999</c:v>
                      </c:pt>
                      <c:pt idx="775">
                        <c:v>0.17100000000000001</c:v>
                      </c:pt>
                      <c:pt idx="776">
                        <c:v>0.1583</c:v>
                      </c:pt>
                      <c:pt idx="777">
                        <c:v>0.1439</c:v>
                      </c:pt>
                      <c:pt idx="778">
                        <c:v>0.17199999999999999</c:v>
                      </c:pt>
                      <c:pt idx="779">
                        <c:v>0.19189999999999999</c:v>
                      </c:pt>
                      <c:pt idx="780">
                        <c:v>0.17130000000000001</c:v>
                      </c:pt>
                      <c:pt idx="781">
                        <c:v>0.14680000000000001</c:v>
                      </c:pt>
                      <c:pt idx="782">
                        <c:v>0.1431</c:v>
                      </c:pt>
                      <c:pt idx="783">
                        <c:v>0.1341</c:v>
                      </c:pt>
                      <c:pt idx="784">
                        <c:v>0.1234</c:v>
                      </c:pt>
                      <c:pt idx="785">
                        <c:v>0.1242</c:v>
                      </c:pt>
                      <c:pt idx="786">
                        <c:v>0.1234</c:v>
                      </c:pt>
                      <c:pt idx="787">
                        <c:v>0.1148</c:v>
                      </c:pt>
                      <c:pt idx="788">
                        <c:v>0.112</c:v>
                      </c:pt>
                      <c:pt idx="789">
                        <c:v>0.1187</c:v>
                      </c:pt>
                      <c:pt idx="790">
                        <c:v>0.1183</c:v>
                      </c:pt>
                      <c:pt idx="791">
                        <c:v>0.1108</c:v>
                      </c:pt>
                      <c:pt idx="792">
                        <c:v>0.1108</c:v>
                      </c:pt>
                      <c:pt idx="793">
                        <c:v>0.1132</c:v>
                      </c:pt>
                      <c:pt idx="794">
                        <c:v>0.11210000000000001</c:v>
                      </c:pt>
                      <c:pt idx="795">
                        <c:v>0.1086</c:v>
                      </c:pt>
                      <c:pt idx="796">
                        <c:v>0.1076</c:v>
                      </c:pt>
                      <c:pt idx="797">
                        <c:v>0.1086</c:v>
                      </c:pt>
                      <c:pt idx="798">
                        <c:v>0.1111</c:v>
                      </c:pt>
                      <c:pt idx="799">
                        <c:v>0.1153</c:v>
                      </c:pt>
                      <c:pt idx="800">
                        <c:v>0.11600000000000001</c:v>
                      </c:pt>
                      <c:pt idx="801">
                        <c:v>0.12670000000000001</c:v>
                      </c:pt>
                      <c:pt idx="802">
                        <c:v>0.12709999999999999</c:v>
                      </c:pt>
                      <c:pt idx="803">
                        <c:v>0.1226</c:v>
                      </c:pt>
                      <c:pt idx="804">
                        <c:v>0.1275</c:v>
                      </c:pt>
                      <c:pt idx="805">
                        <c:v>0.13639999999999999</c:v>
                      </c:pt>
                      <c:pt idx="806">
                        <c:v>0.1348</c:v>
                      </c:pt>
                      <c:pt idx="807">
                        <c:v>0.13</c:v>
                      </c:pt>
                      <c:pt idx="808">
                        <c:v>0.14000000000000001</c:v>
                      </c:pt>
                      <c:pt idx="809">
                        <c:v>0.15240000000000001</c:v>
                      </c:pt>
                      <c:pt idx="810">
                        <c:v>0.15040000000000001</c:v>
                      </c:pt>
                      <c:pt idx="811">
                        <c:v>0.1525</c:v>
                      </c:pt>
                      <c:pt idx="812">
                        <c:v>0.16159999999999999</c:v>
                      </c:pt>
                      <c:pt idx="813">
                        <c:v>0.17369999999999999</c:v>
                      </c:pt>
                      <c:pt idx="814">
                        <c:v>0.16059999999999999</c:v>
                      </c:pt>
                      <c:pt idx="815">
                        <c:v>0.15049999999999999</c:v>
                      </c:pt>
                      <c:pt idx="816">
                        <c:v>0.1573</c:v>
                      </c:pt>
                      <c:pt idx="817">
                        <c:v>0.15659999999999999</c:v>
                      </c:pt>
                      <c:pt idx="818">
                        <c:v>0.14899999999999999</c:v>
                      </c:pt>
                      <c:pt idx="819">
                        <c:v>0.14979999999999999</c:v>
                      </c:pt>
                      <c:pt idx="820">
                        <c:v>0.1515</c:v>
                      </c:pt>
                      <c:pt idx="821">
                        <c:v>0.1439</c:v>
                      </c:pt>
                      <c:pt idx="822">
                        <c:v>0.14000000000000001</c:v>
                      </c:pt>
                      <c:pt idx="823">
                        <c:v>0.14829999999999999</c:v>
                      </c:pt>
                      <c:pt idx="824">
                        <c:v>0.1464</c:v>
                      </c:pt>
                      <c:pt idx="825">
                        <c:v>0.13539999999999999</c:v>
                      </c:pt>
                      <c:pt idx="826">
                        <c:v>0.13800000000000001</c:v>
                      </c:pt>
                      <c:pt idx="827">
                        <c:v>0.14360000000000001</c:v>
                      </c:pt>
                      <c:pt idx="828">
                        <c:v>0.1391</c:v>
                      </c:pt>
                      <c:pt idx="829">
                        <c:v>0.1323</c:v>
                      </c:pt>
                      <c:pt idx="830">
                        <c:v>0.1353</c:v>
                      </c:pt>
                      <c:pt idx="831">
                        <c:v>0.14510000000000001</c:v>
                      </c:pt>
                      <c:pt idx="832">
                        <c:v>0.15310000000000001</c:v>
                      </c:pt>
                      <c:pt idx="833">
                        <c:v>0.1532</c:v>
                      </c:pt>
                      <c:pt idx="834">
                        <c:v>0.15490000000000001</c:v>
                      </c:pt>
                      <c:pt idx="835">
                        <c:v>0.17610000000000001</c:v>
                      </c:pt>
                      <c:pt idx="836">
                        <c:v>0.1827</c:v>
                      </c:pt>
                      <c:pt idx="837">
                        <c:v>0.153</c:v>
                      </c:pt>
                      <c:pt idx="838">
                        <c:v>0.1429</c:v>
                      </c:pt>
                      <c:pt idx="839">
                        <c:v>0.16200000000000001</c:v>
                      </c:pt>
                      <c:pt idx="840">
                        <c:v>0.1545</c:v>
                      </c:pt>
                      <c:pt idx="841">
                        <c:v>0.12659999999999999</c:v>
                      </c:pt>
                      <c:pt idx="842">
                        <c:v>0.1244</c:v>
                      </c:pt>
                      <c:pt idx="843">
                        <c:v>0.1145</c:v>
                      </c:pt>
                      <c:pt idx="844">
                        <c:v>0.1084</c:v>
                      </c:pt>
                      <c:pt idx="845">
                        <c:v>0.11269999999999999</c:v>
                      </c:pt>
                      <c:pt idx="846">
                        <c:v>0.11840000000000001</c:v>
                      </c:pt>
                      <c:pt idx="847">
                        <c:v>0.1139</c:v>
                      </c:pt>
                      <c:pt idx="848">
                        <c:v>0.1148</c:v>
                      </c:pt>
                      <c:pt idx="849">
                        <c:v>0.1232</c:v>
                      </c:pt>
                      <c:pt idx="850">
                        <c:v>0.12330000000000001</c:v>
                      </c:pt>
                      <c:pt idx="851">
                        <c:v>0.1192</c:v>
                      </c:pt>
                      <c:pt idx="852">
                        <c:v>0.1295</c:v>
                      </c:pt>
                      <c:pt idx="853">
                        <c:v>0.1421</c:v>
                      </c:pt>
                      <c:pt idx="854">
                        <c:v>0.14080000000000001</c:v>
                      </c:pt>
                      <c:pt idx="855">
                        <c:v>0.14030000000000001</c:v>
                      </c:pt>
                      <c:pt idx="856">
                        <c:v>0.12870000000000001</c:v>
                      </c:pt>
                      <c:pt idx="857">
                        <c:v>0.11799999999999999</c:v>
                      </c:pt>
                      <c:pt idx="858">
                        <c:v>0.106</c:v>
                      </c:pt>
                      <c:pt idx="859">
                        <c:v>0.1104</c:v>
                      </c:pt>
                      <c:pt idx="860">
                        <c:v>0.112</c:v>
                      </c:pt>
                      <c:pt idx="861">
                        <c:v>0.1037</c:v>
                      </c:pt>
                      <c:pt idx="862">
                        <c:v>9.9900000000000003E-2</c:v>
                      </c:pt>
                      <c:pt idx="863">
                        <c:v>0.1047</c:v>
                      </c:pt>
                      <c:pt idx="864">
                        <c:v>0.1071</c:v>
                      </c:pt>
                      <c:pt idx="865">
                        <c:v>9.8500000000000004E-2</c:v>
                      </c:pt>
                      <c:pt idx="866">
                        <c:v>9.6199999999999994E-2</c:v>
                      </c:pt>
                      <c:pt idx="867">
                        <c:v>0.1046</c:v>
                      </c:pt>
                      <c:pt idx="868">
                        <c:v>0.1085</c:v>
                      </c:pt>
                      <c:pt idx="869">
                        <c:v>0.10780000000000001</c:v>
                      </c:pt>
                      <c:pt idx="870">
                        <c:v>0.1124</c:v>
                      </c:pt>
                      <c:pt idx="871">
                        <c:v>0.11020000000000001</c:v>
                      </c:pt>
                      <c:pt idx="872">
                        <c:v>0.1036</c:v>
                      </c:pt>
                      <c:pt idx="873">
                        <c:v>0.1081</c:v>
                      </c:pt>
                      <c:pt idx="874">
                        <c:v>0.11269999999999999</c:v>
                      </c:pt>
                      <c:pt idx="875">
                        <c:v>0.1061</c:v>
                      </c:pt>
                      <c:pt idx="876">
                        <c:v>0.11409999999999999</c:v>
                      </c:pt>
                      <c:pt idx="877">
                        <c:v>0.12139999999999999</c:v>
                      </c:pt>
                      <c:pt idx="878">
                        <c:v>0.1201</c:v>
                      </c:pt>
                      <c:pt idx="879">
                        <c:v>0.124</c:v>
                      </c:pt>
                      <c:pt idx="880">
                        <c:v>0.1313</c:v>
                      </c:pt>
                      <c:pt idx="881">
                        <c:v>0.1406</c:v>
                      </c:pt>
                      <c:pt idx="882">
                        <c:v>0.1424</c:v>
                      </c:pt>
                      <c:pt idx="883">
                        <c:v>0.16159999999999999</c:v>
                      </c:pt>
                      <c:pt idx="884">
                        <c:v>0.1671</c:v>
                      </c:pt>
                      <c:pt idx="885">
                        <c:v>0.1542</c:v>
                      </c:pt>
                      <c:pt idx="886">
                        <c:v>0.1578</c:v>
                      </c:pt>
                      <c:pt idx="887">
                        <c:v>0.1492</c:v>
                      </c:pt>
                      <c:pt idx="888">
                        <c:v>0.14349999999999999</c:v>
                      </c:pt>
                      <c:pt idx="889">
                        <c:v>0.1469</c:v>
                      </c:pt>
                      <c:pt idx="890">
                        <c:v>0.1525</c:v>
                      </c:pt>
                      <c:pt idx="891">
                        <c:v>0.16700000000000001</c:v>
                      </c:pt>
                      <c:pt idx="892">
                        <c:v>0.17760000000000001</c:v>
                      </c:pt>
                      <c:pt idx="893">
                        <c:v>0.18740000000000001</c:v>
                      </c:pt>
                      <c:pt idx="894">
                        <c:v>0.20610000000000001</c:v>
                      </c:pt>
                      <c:pt idx="895">
                        <c:v>0.2122</c:v>
                      </c:pt>
                      <c:pt idx="896">
                        <c:v>0.20180000000000001</c:v>
                      </c:pt>
                      <c:pt idx="897">
                        <c:v>0.19350000000000001</c:v>
                      </c:pt>
                      <c:pt idx="898">
                        <c:v>0.1898</c:v>
                      </c:pt>
                      <c:pt idx="899">
                        <c:v>0.21879999999999999</c:v>
                      </c:pt>
                      <c:pt idx="900">
                        <c:v>0.23230000000000001</c:v>
                      </c:pt>
                      <c:pt idx="901">
                        <c:v>0.19950000000000001</c:v>
                      </c:pt>
                      <c:pt idx="902">
                        <c:v>0.1996</c:v>
                      </c:pt>
                      <c:pt idx="903">
                        <c:v>0.20069999999999999</c:v>
                      </c:pt>
                      <c:pt idx="904">
                        <c:v>0.219</c:v>
                      </c:pt>
                      <c:pt idx="905">
                        <c:v>0.2145</c:v>
                      </c:pt>
                      <c:pt idx="906">
                        <c:v>0.22020000000000001</c:v>
                      </c:pt>
                      <c:pt idx="907">
                        <c:v>0.20449999999999999</c:v>
                      </c:pt>
                      <c:pt idx="908">
                        <c:v>0.22550000000000001</c:v>
                      </c:pt>
                      <c:pt idx="909">
                        <c:v>0.245</c:v>
                      </c:pt>
                      <c:pt idx="910">
                        <c:v>0.26419999999999999</c:v>
                      </c:pt>
                      <c:pt idx="911">
                        <c:v>0.26740000000000003</c:v>
                      </c:pt>
                      <c:pt idx="912">
                        <c:v>0.2596</c:v>
                      </c:pt>
                      <c:pt idx="913">
                        <c:v>0.24909999999999999</c:v>
                      </c:pt>
                      <c:pt idx="914">
                        <c:v>0.247</c:v>
                      </c:pt>
                      <c:pt idx="915">
                        <c:v>0.25190000000000001</c:v>
                      </c:pt>
                      <c:pt idx="916">
                        <c:v>0.27489999999999998</c:v>
                      </c:pt>
                      <c:pt idx="917">
                        <c:v>0.24790000000000001</c:v>
                      </c:pt>
                      <c:pt idx="918">
                        <c:v>0.2021</c:v>
                      </c:pt>
                      <c:pt idx="919">
                        <c:v>0.17480000000000001</c:v>
                      </c:pt>
                      <c:pt idx="920">
                        <c:v>0.15609999999999999</c:v>
                      </c:pt>
                      <c:pt idx="921">
                        <c:v>0.1462</c:v>
                      </c:pt>
                      <c:pt idx="922">
                        <c:v>0.1404</c:v>
                      </c:pt>
                      <c:pt idx="923">
                        <c:v>0.1565</c:v>
                      </c:pt>
                      <c:pt idx="924">
                        <c:v>0.17130000000000001</c:v>
                      </c:pt>
                      <c:pt idx="925">
                        <c:v>0.20780000000000001</c:v>
                      </c:pt>
                      <c:pt idx="926">
                        <c:v>0.2198</c:v>
                      </c:pt>
                      <c:pt idx="927">
                        <c:v>0.2112</c:v>
                      </c:pt>
                      <c:pt idx="928">
                        <c:v>0.22220000000000001</c:v>
                      </c:pt>
                      <c:pt idx="929">
                        <c:v>0.2213</c:v>
                      </c:pt>
                      <c:pt idx="930">
                        <c:v>0.2296</c:v>
                      </c:pt>
                      <c:pt idx="931">
                        <c:v>0.2283</c:v>
                      </c:pt>
                      <c:pt idx="932">
                        <c:v>0.247</c:v>
                      </c:pt>
                      <c:pt idx="933">
                        <c:v>0.2455</c:v>
                      </c:pt>
                      <c:pt idx="934">
                        <c:v>0.23219999999999999</c:v>
                      </c:pt>
                      <c:pt idx="935">
                        <c:v>0.2263</c:v>
                      </c:pt>
                      <c:pt idx="936">
                        <c:v>0.23280000000000001</c:v>
                      </c:pt>
                      <c:pt idx="937">
                        <c:v>0.2465</c:v>
                      </c:pt>
                      <c:pt idx="938">
                        <c:v>0.24660000000000001</c:v>
                      </c:pt>
                      <c:pt idx="939">
                        <c:v>0.21429999999999999</c:v>
                      </c:pt>
                      <c:pt idx="940">
                        <c:v>0.2127</c:v>
                      </c:pt>
                      <c:pt idx="941">
                        <c:v>0.23050000000000001</c:v>
                      </c:pt>
                      <c:pt idx="942">
                        <c:v>0.22420000000000001</c:v>
                      </c:pt>
                      <c:pt idx="943">
                        <c:v>0.2031</c:v>
                      </c:pt>
                      <c:pt idx="944">
                        <c:v>0.1943</c:v>
                      </c:pt>
                      <c:pt idx="945">
                        <c:v>0.1608</c:v>
                      </c:pt>
                      <c:pt idx="946">
                        <c:v>0.1537</c:v>
                      </c:pt>
                      <c:pt idx="947">
                        <c:v>0.1401</c:v>
                      </c:pt>
                      <c:pt idx="948">
                        <c:v>0.14380000000000001</c:v>
                      </c:pt>
                      <c:pt idx="949">
                        <c:v>0.14680000000000001</c:v>
                      </c:pt>
                      <c:pt idx="950">
                        <c:v>0.14449999999999999</c:v>
                      </c:pt>
                      <c:pt idx="951">
                        <c:v>0.13500000000000001</c:v>
                      </c:pt>
                      <c:pt idx="952">
                        <c:v>0.1313</c:v>
                      </c:pt>
                      <c:pt idx="953">
                        <c:v>0.12809999999999999</c:v>
                      </c:pt>
                      <c:pt idx="954">
                        <c:v>0.14099999999999999</c:v>
                      </c:pt>
                      <c:pt idx="955">
                        <c:v>0.15479999999999999</c:v>
                      </c:pt>
                      <c:pt idx="956">
                        <c:v>0.1855</c:v>
                      </c:pt>
                      <c:pt idx="957">
                        <c:v>0.2165</c:v>
                      </c:pt>
                      <c:pt idx="958">
                        <c:v>0.245</c:v>
                      </c:pt>
                      <c:pt idx="959">
                        <c:v>0.25069999999999998</c:v>
                      </c:pt>
                      <c:pt idx="960">
                        <c:v>0.2732</c:v>
                      </c:pt>
                      <c:pt idx="961">
                        <c:v>0.24210000000000001</c:v>
                      </c:pt>
                      <c:pt idx="962">
                        <c:v>0.21909999999999999</c:v>
                      </c:pt>
                      <c:pt idx="963">
                        <c:v>0.18579999999999999</c:v>
                      </c:pt>
                      <c:pt idx="964">
                        <c:v>0.15440000000000001</c:v>
                      </c:pt>
                      <c:pt idx="965">
                        <c:v>0.15190000000000001</c:v>
                      </c:pt>
                      <c:pt idx="966">
                        <c:v>0.13569999999999999</c:v>
                      </c:pt>
                      <c:pt idx="967">
                        <c:v>0.1203</c:v>
                      </c:pt>
                      <c:pt idx="968">
                        <c:v>0.1341</c:v>
                      </c:pt>
                      <c:pt idx="969">
                        <c:v>0.14349999999999999</c:v>
                      </c:pt>
                      <c:pt idx="970">
                        <c:v>0.12970000000000001</c:v>
                      </c:pt>
                      <c:pt idx="971">
                        <c:v>0.1268</c:v>
                      </c:pt>
                      <c:pt idx="972">
                        <c:v>0.14960000000000001</c:v>
                      </c:pt>
                      <c:pt idx="973">
                        <c:v>0.16209999999999999</c:v>
                      </c:pt>
                      <c:pt idx="974">
                        <c:v>0.17949999999999999</c:v>
                      </c:pt>
                      <c:pt idx="975">
                        <c:v>0.19489999999999999</c:v>
                      </c:pt>
                      <c:pt idx="976">
                        <c:v>0.2069</c:v>
                      </c:pt>
                      <c:pt idx="977">
                        <c:v>0.23089999999999999</c:v>
                      </c:pt>
                      <c:pt idx="978">
                        <c:v>0.23669999999999999</c:v>
                      </c:pt>
                      <c:pt idx="979">
                        <c:v>0.2296</c:v>
                      </c:pt>
                      <c:pt idx="980">
                        <c:v>0.21060000000000001</c:v>
                      </c:pt>
                      <c:pt idx="981">
                        <c:v>0.18149999999999999</c:v>
                      </c:pt>
                      <c:pt idx="982">
                        <c:v>0.17249999999999999</c:v>
                      </c:pt>
                      <c:pt idx="983">
                        <c:v>0.16789999999999999</c:v>
                      </c:pt>
                      <c:pt idx="984">
                        <c:v>0.1797</c:v>
                      </c:pt>
                      <c:pt idx="985">
                        <c:v>0.20150000000000001</c:v>
                      </c:pt>
                      <c:pt idx="986">
                        <c:v>0.2059</c:v>
                      </c:pt>
                      <c:pt idx="987">
                        <c:v>0.20680000000000001</c:v>
                      </c:pt>
                      <c:pt idx="988">
                        <c:v>0.18840000000000001</c:v>
                      </c:pt>
                      <c:pt idx="989">
                        <c:v>0.21540000000000001</c:v>
                      </c:pt>
                      <c:pt idx="990">
                        <c:v>0.2336</c:v>
                      </c:pt>
                      <c:pt idx="991">
                        <c:v>0.21299999999999999</c:v>
                      </c:pt>
                      <c:pt idx="992">
                        <c:v>0.2034</c:v>
                      </c:pt>
                      <c:pt idx="993">
                        <c:v>0.1822</c:v>
                      </c:pt>
                      <c:pt idx="994">
                        <c:v>0.1777</c:v>
                      </c:pt>
                      <c:pt idx="995">
                        <c:v>0.17630000000000001</c:v>
                      </c:pt>
                      <c:pt idx="996">
                        <c:v>0.15379999999999999</c:v>
                      </c:pt>
                      <c:pt idx="997">
                        <c:v>0.14299999999999999</c:v>
                      </c:pt>
                      <c:pt idx="998">
                        <c:v>0.1527</c:v>
                      </c:pt>
                      <c:pt idx="999">
                        <c:v>0.14050000000000001</c:v>
                      </c:pt>
                      <c:pt idx="1000">
                        <c:v>0.1186</c:v>
                      </c:pt>
                      <c:pt idx="1001">
                        <c:v>0.106</c:v>
                      </c:pt>
                      <c:pt idx="1002">
                        <c:v>9.9500000000000005E-2</c:v>
                      </c:pt>
                      <c:pt idx="1003">
                        <c:v>0.1094</c:v>
                      </c:pt>
                      <c:pt idx="1004">
                        <c:v>0.13589999999999999</c:v>
                      </c:pt>
                      <c:pt idx="1005">
                        <c:v>0.1754</c:v>
                      </c:pt>
                      <c:pt idx="1006">
                        <c:v>0.16600000000000001</c:v>
                      </c:pt>
                      <c:pt idx="1007">
                        <c:v>0.15090000000000001</c:v>
                      </c:pt>
                      <c:pt idx="1008">
                        <c:v>0.1361</c:v>
                      </c:pt>
                      <c:pt idx="1009">
                        <c:v>0.15590000000000001</c:v>
                      </c:pt>
                      <c:pt idx="1010">
                        <c:v>0.17519999999999999</c:v>
                      </c:pt>
                      <c:pt idx="1011">
                        <c:v>0.19259999999999999</c:v>
                      </c:pt>
                      <c:pt idx="1012">
                        <c:v>0.1978</c:v>
                      </c:pt>
                      <c:pt idx="1013">
                        <c:v>0.21249999999999999</c:v>
                      </c:pt>
                      <c:pt idx="1014">
                        <c:v>0.21510000000000001</c:v>
                      </c:pt>
                      <c:pt idx="1015">
                        <c:v>0.2162</c:v>
                      </c:pt>
                      <c:pt idx="1016">
                        <c:v>0.19839999999999999</c:v>
                      </c:pt>
                      <c:pt idx="1017">
                        <c:v>0.1804</c:v>
                      </c:pt>
                      <c:pt idx="1018">
                        <c:v>0.18340000000000001</c:v>
                      </c:pt>
                      <c:pt idx="1019">
                        <c:v>0.18640000000000001</c:v>
                      </c:pt>
                      <c:pt idx="1020">
                        <c:v>0.18079999999999999</c:v>
                      </c:pt>
                      <c:pt idx="1021">
                        <c:v>0.17860000000000001</c:v>
                      </c:pt>
                      <c:pt idx="1022">
                        <c:v>0.18920000000000001</c:v>
                      </c:pt>
                      <c:pt idx="1023">
                        <c:v>0.2165</c:v>
                      </c:pt>
                      <c:pt idx="1024">
                        <c:v>0.24340000000000001</c:v>
                      </c:pt>
                      <c:pt idx="1025">
                        <c:v>0.23830000000000001</c:v>
                      </c:pt>
                      <c:pt idx="1026">
                        <c:v>0.25530000000000003</c:v>
                      </c:pt>
                      <c:pt idx="1027">
                        <c:v>0.2341</c:v>
                      </c:pt>
                      <c:pt idx="1028">
                        <c:v>0.25009999999999999</c:v>
                      </c:pt>
                      <c:pt idx="1029">
                        <c:v>0.25879999999999997</c:v>
                      </c:pt>
                      <c:pt idx="1030">
                        <c:v>0.26719999999999999</c:v>
                      </c:pt>
                      <c:pt idx="1031">
                        <c:v>0.2379</c:v>
                      </c:pt>
                      <c:pt idx="1032">
                        <c:v>0.22289999999999999</c:v>
                      </c:pt>
                      <c:pt idx="1033">
                        <c:v>0.24429999999999999</c:v>
                      </c:pt>
                      <c:pt idx="1034">
                        <c:v>0.23980000000000001</c:v>
                      </c:pt>
                      <c:pt idx="1035">
                        <c:v>0.21609999999999999</c:v>
                      </c:pt>
                      <c:pt idx="1036">
                        <c:v>0.22339999999999999</c:v>
                      </c:pt>
                      <c:pt idx="1037">
                        <c:v>0.2419</c:v>
                      </c:pt>
                      <c:pt idx="1038">
                        <c:v>0.22570000000000001</c:v>
                      </c:pt>
                      <c:pt idx="1039">
                        <c:v>0.2155</c:v>
                      </c:pt>
                      <c:pt idx="1040">
                        <c:v>0.23499999999999999</c:v>
                      </c:pt>
                      <c:pt idx="1041">
                        <c:v>0.24310000000000001</c:v>
                      </c:pt>
                      <c:pt idx="1042">
                        <c:v>0.26200000000000001</c:v>
                      </c:pt>
                      <c:pt idx="1043">
                        <c:v>0.28649999999999998</c:v>
                      </c:pt>
                      <c:pt idx="1044">
                        <c:v>0.28270000000000001</c:v>
                      </c:pt>
                      <c:pt idx="1045">
                        <c:v>0.2777</c:v>
                      </c:pt>
                      <c:pt idx="1046">
                        <c:v>0.30049999999999999</c:v>
                      </c:pt>
                      <c:pt idx="1047">
                        <c:v>0.31640000000000001</c:v>
                      </c:pt>
                      <c:pt idx="1048">
                        <c:v>0.31309999999999999</c:v>
                      </c:pt>
                      <c:pt idx="1049">
                        <c:v>0.32829999999999998</c:v>
                      </c:pt>
                      <c:pt idx="1050">
                        <c:v>0.31780000000000003</c:v>
                      </c:pt>
                      <c:pt idx="1051">
                        <c:v>0.2949</c:v>
                      </c:pt>
                      <c:pt idx="1052">
                        <c:v>0.27010000000000001</c:v>
                      </c:pt>
                      <c:pt idx="1053">
                        <c:v>0.27279999999999999</c:v>
                      </c:pt>
                      <c:pt idx="1054">
                        <c:v>0.26860000000000001</c:v>
                      </c:pt>
                      <c:pt idx="1055">
                        <c:v>0.24579999999999999</c:v>
                      </c:pt>
                      <c:pt idx="1056">
                        <c:v>0.2382</c:v>
                      </c:pt>
                      <c:pt idx="1057">
                        <c:v>0.26019999999999999</c:v>
                      </c:pt>
                      <c:pt idx="1058">
                        <c:v>0.26879999999999998</c:v>
                      </c:pt>
                      <c:pt idx="1059">
                        <c:v>0.26569999999999999</c:v>
                      </c:pt>
                      <c:pt idx="1060">
                        <c:v>0.2341</c:v>
                      </c:pt>
                      <c:pt idx="1061">
                        <c:v>0.23069999999999999</c:v>
                      </c:pt>
                      <c:pt idx="1062">
                        <c:v>0.25059999999999999</c:v>
                      </c:pt>
                      <c:pt idx="1063">
                        <c:v>0.23710000000000001</c:v>
                      </c:pt>
                      <c:pt idx="1064">
                        <c:v>0.2351</c:v>
                      </c:pt>
                      <c:pt idx="1065">
                        <c:v>0.22409999999999999</c:v>
                      </c:pt>
                      <c:pt idx="1066">
                        <c:v>0.2266</c:v>
                      </c:pt>
                      <c:pt idx="1067">
                        <c:v>0.21940000000000001</c:v>
                      </c:pt>
                      <c:pt idx="1068">
                        <c:v>0.19520000000000001</c:v>
                      </c:pt>
                      <c:pt idx="1069">
                        <c:v>0.184</c:v>
                      </c:pt>
                      <c:pt idx="1070">
                        <c:v>0.19170000000000001</c:v>
                      </c:pt>
                      <c:pt idx="1071">
                        <c:v>0.18179999999999999</c:v>
                      </c:pt>
                      <c:pt idx="1072">
                        <c:v>0.161</c:v>
                      </c:pt>
                      <c:pt idx="1073">
                        <c:v>0.1646</c:v>
                      </c:pt>
                      <c:pt idx="1074">
                        <c:v>0.17499999999999999</c:v>
                      </c:pt>
                      <c:pt idx="1075">
                        <c:v>0.15679999999999999</c:v>
                      </c:pt>
                      <c:pt idx="1076">
                        <c:v>0.14599999999999999</c:v>
                      </c:pt>
                      <c:pt idx="1077">
                        <c:v>0.16880000000000001</c:v>
                      </c:pt>
                      <c:pt idx="1078">
                        <c:v>0.17849999999999999</c:v>
                      </c:pt>
                      <c:pt idx="1079">
                        <c:v>0.16120000000000001</c:v>
                      </c:pt>
                      <c:pt idx="1080">
                        <c:v>0.15490000000000001</c:v>
                      </c:pt>
                      <c:pt idx="1081">
                        <c:v>0.13769999999999999</c:v>
                      </c:pt>
                      <c:pt idx="1082">
                        <c:v>0.1346</c:v>
                      </c:pt>
                      <c:pt idx="1083">
                        <c:v>0.1149</c:v>
                      </c:pt>
                      <c:pt idx="1084">
                        <c:v>0.1036</c:v>
                      </c:pt>
                      <c:pt idx="1085">
                        <c:v>9.9099999999999994E-2</c:v>
                      </c:pt>
                      <c:pt idx="1086">
                        <c:v>0.1111</c:v>
                      </c:pt>
                      <c:pt idx="1087">
                        <c:v>0.13639999999999999</c:v>
                      </c:pt>
                      <c:pt idx="1088">
                        <c:v>0.16089999999999999</c:v>
                      </c:pt>
                      <c:pt idx="1089">
                        <c:v>0.17199999999999999</c:v>
                      </c:pt>
                      <c:pt idx="1090">
                        <c:v>0.2132</c:v>
                      </c:pt>
                      <c:pt idx="1091">
                        <c:v>0.2349</c:v>
                      </c:pt>
                      <c:pt idx="1092">
                        <c:v>0.25</c:v>
                      </c:pt>
                      <c:pt idx="1093">
                        <c:v>0.2515</c:v>
                      </c:pt>
                      <c:pt idx="1094">
                        <c:v>0.2737</c:v>
                      </c:pt>
                      <c:pt idx="1095">
                        <c:v>0.29170000000000001</c:v>
                      </c:pt>
                      <c:pt idx="1096">
                        <c:v>0.29010000000000002</c:v>
                      </c:pt>
                      <c:pt idx="1097">
                        <c:v>0.2621</c:v>
                      </c:pt>
                      <c:pt idx="1098">
                        <c:v>0.2505</c:v>
                      </c:pt>
                      <c:pt idx="1099">
                        <c:v>0.26229999999999998</c:v>
                      </c:pt>
                      <c:pt idx="1100">
                        <c:v>0.2465</c:v>
                      </c:pt>
                      <c:pt idx="1101">
                        <c:v>0.21629999999999999</c:v>
                      </c:pt>
                      <c:pt idx="1102">
                        <c:v>0.2147</c:v>
                      </c:pt>
                      <c:pt idx="1103">
                        <c:v>0.21820000000000001</c:v>
                      </c:pt>
                      <c:pt idx="1104">
                        <c:v>0.19700000000000001</c:v>
                      </c:pt>
                      <c:pt idx="1105">
                        <c:v>0.17630000000000001</c:v>
                      </c:pt>
                      <c:pt idx="1106">
                        <c:v>0.18279999999999999</c:v>
                      </c:pt>
                      <c:pt idx="1107">
                        <c:v>0.184</c:v>
                      </c:pt>
                      <c:pt idx="1108">
                        <c:v>0.1605</c:v>
                      </c:pt>
                      <c:pt idx="1109">
                        <c:v>0.14829999999999999</c:v>
                      </c:pt>
                      <c:pt idx="1110">
                        <c:v>0.16020000000000001</c:v>
                      </c:pt>
                      <c:pt idx="1111">
                        <c:v>0.16309999999999999</c:v>
                      </c:pt>
                      <c:pt idx="1112">
                        <c:v>0.13800000000000001</c:v>
                      </c:pt>
                      <c:pt idx="1113">
                        <c:v>0.1212</c:v>
                      </c:pt>
                      <c:pt idx="1114">
                        <c:v>0.112</c:v>
                      </c:pt>
                      <c:pt idx="1115">
                        <c:v>0.1069</c:v>
                      </c:pt>
                      <c:pt idx="1116">
                        <c:v>0.1216</c:v>
                      </c:pt>
                      <c:pt idx="1117">
                        <c:v>0.1409</c:v>
                      </c:pt>
                      <c:pt idx="1118">
                        <c:v>0.1802</c:v>
                      </c:pt>
                      <c:pt idx="1119">
                        <c:v>0.23580000000000001</c:v>
                      </c:pt>
                      <c:pt idx="1120">
                        <c:v>0.24110000000000001</c:v>
                      </c:pt>
                      <c:pt idx="1121">
                        <c:v>0.26390000000000002</c:v>
                      </c:pt>
                      <c:pt idx="1122">
                        <c:v>0.25459999999999999</c:v>
                      </c:pt>
                      <c:pt idx="1123">
                        <c:v>0.2092</c:v>
                      </c:pt>
                      <c:pt idx="1124">
                        <c:v>0.2026</c:v>
                      </c:pt>
                      <c:pt idx="1125">
                        <c:v>0.2213</c:v>
                      </c:pt>
                      <c:pt idx="1126">
                        <c:v>0.20730000000000001</c:v>
                      </c:pt>
                      <c:pt idx="1127">
                        <c:v>0.1681</c:v>
                      </c:pt>
                      <c:pt idx="1128">
                        <c:v>0.16</c:v>
                      </c:pt>
                      <c:pt idx="1129">
                        <c:v>0.15759999999999999</c:v>
                      </c:pt>
                      <c:pt idx="1130">
                        <c:v>0.16200000000000001</c:v>
                      </c:pt>
                      <c:pt idx="1131">
                        <c:v>0.1721</c:v>
                      </c:pt>
                      <c:pt idx="1132">
                        <c:v>0.19570000000000001</c:v>
                      </c:pt>
                      <c:pt idx="1133">
                        <c:v>0.2079</c:v>
                      </c:pt>
                      <c:pt idx="1134">
                        <c:v>0.23430000000000001</c:v>
                      </c:pt>
                      <c:pt idx="1135">
                        <c:v>0.25109999999999999</c:v>
                      </c:pt>
                      <c:pt idx="1136">
                        <c:v>0.2198</c:v>
                      </c:pt>
                      <c:pt idx="1137">
                        <c:v>0.2225</c:v>
                      </c:pt>
                      <c:pt idx="1138">
                        <c:v>0.22420000000000001</c:v>
                      </c:pt>
                      <c:pt idx="1139">
                        <c:v>0.23949999999999999</c:v>
                      </c:pt>
                      <c:pt idx="1140">
                        <c:v>0.22370000000000001</c:v>
                      </c:pt>
                      <c:pt idx="1141">
                        <c:v>0.20630000000000001</c:v>
                      </c:pt>
                      <c:pt idx="1142">
                        <c:v>0.24149999999999999</c:v>
                      </c:pt>
                      <c:pt idx="1143">
                        <c:v>0.23430000000000001</c:v>
                      </c:pt>
                      <c:pt idx="1144">
                        <c:v>0.22289999999999999</c:v>
                      </c:pt>
                      <c:pt idx="1145">
                        <c:v>0.26169999999999999</c:v>
                      </c:pt>
                      <c:pt idx="1146">
                        <c:v>0.29239999999999999</c:v>
                      </c:pt>
                      <c:pt idx="1147">
                        <c:v>0.27329999999999999</c:v>
                      </c:pt>
                      <c:pt idx="1148">
                        <c:v>0.29770000000000002</c:v>
                      </c:pt>
                      <c:pt idx="1149">
                        <c:v>0.35160000000000002</c:v>
                      </c:pt>
                      <c:pt idx="1150">
                        <c:v>0.36230000000000001</c:v>
                      </c:pt>
                      <c:pt idx="1151">
                        <c:v>0.36270000000000002</c:v>
                      </c:pt>
                      <c:pt idx="1152">
                        <c:v>0.3402</c:v>
                      </c:pt>
                      <c:pt idx="1153">
                        <c:v>0.29149999999999998</c:v>
                      </c:pt>
                      <c:pt idx="1154">
                        <c:v>0.27710000000000001</c:v>
                      </c:pt>
                      <c:pt idx="1155">
                        <c:v>0.32929999999999998</c:v>
                      </c:pt>
                      <c:pt idx="1156">
                        <c:v>0.31869999999999998</c:v>
                      </c:pt>
                      <c:pt idx="1157">
                        <c:v>0.28920000000000001</c:v>
                      </c:pt>
                      <c:pt idx="1158">
                        <c:v>0.33429999999999999</c:v>
                      </c:pt>
                      <c:pt idx="1159">
                        <c:v>0.39</c:v>
                      </c:pt>
                      <c:pt idx="1160">
                        <c:v>0.39360000000000001</c:v>
                      </c:pt>
                      <c:pt idx="1161">
                        <c:v>0.41970000000000002</c:v>
                      </c:pt>
                      <c:pt idx="1162">
                        <c:v>0.46889999999999998</c:v>
                      </c:pt>
                      <c:pt idx="1163">
                        <c:v>0.57330000000000003</c:v>
                      </c:pt>
                    </c:numCache>
                  </c:numRef>
                </c:yVal>
                <c:smooth val="1"/>
                <c:extLst xmlns:c15="http://schemas.microsoft.com/office/drawing/2012/chart">
                  <c:ext xmlns:c16="http://schemas.microsoft.com/office/drawing/2014/chart" uri="{C3380CC4-5D6E-409C-BE32-E72D297353CC}">
                    <c16:uniqueId val="{00000004-29E5-4534-8AB0-F04E33CA53A1}"/>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rmsf_pro!$G$1</c15:sqref>
                        </c15:formulaRef>
                      </c:ext>
                    </c:extLst>
                    <c:strCache>
                      <c:ptCount val="1"/>
                      <c:pt idx="0">
                        <c:v>ZINC169771363</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rmsf_pro!$A$2:$A$1165</c15:sqref>
                        </c15:formulaRef>
                      </c:ext>
                    </c:extLst>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extLst xmlns:c15="http://schemas.microsoft.com/office/drawing/2012/chart">
                      <c:ext xmlns:c15="http://schemas.microsoft.com/office/drawing/2012/chart" uri="{02D57815-91ED-43cb-92C2-25804820EDAC}">
                        <c15:formulaRef>
                          <c15:sqref>rmsf_pro!$G$2:$G$1165</c15:sqref>
                        </c15:formulaRef>
                      </c:ext>
                    </c:extLst>
                    <c:numCache>
                      <c:formatCode>General</c:formatCode>
                      <c:ptCount val="1164"/>
                      <c:pt idx="0">
                        <c:v>0.37719999999999998</c:v>
                      </c:pt>
                      <c:pt idx="1">
                        <c:v>0.25729999999999997</c:v>
                      </c:pt>
                      <c:pt idx="2">
                        <c:v>0.21640000000000001</c:v>
                      </c:pt>
                      <c:pt idx="3">
                        <c:v>0.22839999999999999</c:v>
                      </c:pt>
                      <c:pt idx="4">
                        <c:v>0.2429</c:v>
                      </c:pt>
                      <c:pt idx="5">
                        <c:v>0.26979999999999998</c:v>
                      </c:pt>
                      <c:pt idx="6">
                        <c:v>0.27229999999999999</c:v>
                      </c:pt>
                      <c:pt idx="7">
                        <c:v>0.24679999999999999</c:v>
                      </c:pt>
                      <c:pt idx="8">
                        <c:v>0.24199999999999999</c:v>
                      </c:pt>
                      <c:pt idx="9">
                        <c:v>0.33350000000000002</c:v>
                      </c:pt>
                      <c:pt idx="10">
                        <c:v>0.3337</c:v>
                      </c:pt>
                      <c:pt idx="11">
                        <c:v>0.24729999999999999</c:v>
                      </c:pt>
                      <c:pt idx="12">
                        <c:v>0.23069999999999999</c:v>
                      </c:pt>
                      <c:pt idx="13">
                        <c:v>0.2331</c:v>
                      </c:pt>
                      <c:pt idx="14">
                        <c:v>0.215</c:v>
                      </c:pt>
                      <c:pt idx="15">
                        <c:v>0.1983</c:v>
                      </c:pt>
                      <c:pt idx="16">
                        <c:v>0.20419999999999999</c:v>
                      </c:pt>
                      <c:pt idx="17">
                        <c:v>0.2031</c:v>
                      </c:pt>
                      <c:pt idx="18">
                        <c:v>0.18329999999999999</c:v>
                      </c:pt>
                      <c:pt idx="19">
                        <c:v>0.17299999999999999</c:v>
                      </c:pt>
                      <c:pt idx="20">
                        <c:v>0.17780000000000001</c:v>
                      </c:pt>
                      <c:pt idx="21">
                        <c:v>0.17419999999999999</c:v>
                      </c:pt>
                      <c:pt idx="22">
                        <c:v>0.15909999999999999</c:v>
                      </c:pt>
                      <c:pt idx="23">
                        <c:v>0.15490000000000001</c:v>
                      </c:pt>
                      <c:pt idx="24">
                        <c:v>0.15970000000000001</c:v>
                      </c:pt>
                      <c:pt idx="25">
                        <c:v>0.15049999999999999</c:v>
                      </c:pt>
                      <c:pt idx="26">
                        <c:v>0.13650000000000001</c:v>
                      </c:pt>
                      <c:pt idx="27">
                        <c:v>0.14230000000000001</c:v>
                      </c:pt>
                      <c:pt idx="28">
                        <c:v>0.14949999999999999</c:v>
                      </c:pt>
                      <c:pt idx="29">
                        <c:v>0.1366</c:v>
                      </c:pt>
                      <c:pt idx="30">
                        <c:v>0.12709999999999999</c:v>
                      </c:pt>
                      <c:pt idx="31">
                        <c:v>0.1358</c:v>
                      </c:pt>
                      <c:pt idx="32">
                        <c:v>0.13650000000000001</c:v>
                      </c:pt>
                      <c:pt idx="33">
                        <c:v>0.1167</c:v>
                      </c:pt>
                      <c:pt idx="34">
                        <c:v>0.11210000000000001</c:v>
                      </c:pt>
                      <c:pt idx="35">
                        <c:v>0.12089999999999999</c:v>
                      </c:pt>
                      <c:pt idx="36">
                        <c:v>0.1096</c:v>
                      </c:pt>
                      <c:pt idx="37">
                        <c:v>0.1004</c:v>
                      </c:pt>
                      <c:pt idx="38">
                        <c:v>0.1085</c:v>
                      </c:pt>
                      <c:pt idx="39">
                        <c:v>0.1119</c:v>
                      </c:pt>
                      <c:pt idx="40">
                        <c:v>0.1011</c:v>
                      </c:pt>
                      <c:pt idx="41">
                        <c:v>0.10059999999999999</c:v>
                      </c:pt>
                      <c:pt idx="42">
                        <c:v>0.10970000000000001</c:v>
                      </c:pt>
                      <c:pt idx="43">
                        <c:v>0.1096</c:v>
                      </c:pt>
                      <c:pt idx="44">
                        <c:v>0.1041</c:v>
                      </c:pt>
                      <c:pt idx="45">
                        <c:v>0.1128</c:v>
                      </c:pt>
                      <c:pt idx="46">
                        <c:v>0.12790000000000001</c:v>
                      </c:pt>
                      <c:pt idx="47">
                        <c:v>0.13139999999999999</c:v>
                      </c:pt>
                      <c:pt idx="48">
                        <c:v>0.1326</c:v>
                      </c:pt>
                      <c:pt idx="49">
                        <c:v>0.1565</c:v>
                      </c:pt>
                      <c:pt idx="50">
                        <c:v>0.19520000000000001</c:v>
                      </c:pt>
                      <c:pt idx="51">
                        <c:v>0.25430000000000003</c:v>
                      </c:pt>
                      <c:pt idx="52">
                        <c:v>0.25109999999999999</c:v>
                      </c:pt>
                      <c:pt idx="53">
                        <c:v>0.29970000000000002</c:v>
                      </c:pt>
                      <c:pt idx="54">
                        <c:v>0.2843</c:v>
                      </c:pt>
                      <c:pt idx="55">
                        <c:v>0.22289999999999999</c:v>
                      </c:pt>
                      <c:pt idx="56">
                        <c:v>0.18240000000000001</c:v>
                      </c:pt>
                      <c:pt idx="57">
                        <c:v>0.1837</c:v>
                      </c:pt>
                      <c:pt idx="58">
                        <c:v>0.2041</c:v>
                      </c:pt>
                      <c:pt idx="59">
                        <c:v>0.20960000000000001</c:v>
                      </c:pt>
                      <c:pt idx="60">
                        <c:v>0.1777</c:v>
                      </c:pt>
                      <c:pt idx="61">
                        <c:v>0.16400000000000001</c:v>
                      </c:pt>
                      <c:pt idx="62">
                        <c:v>0.18859999999999999</c:v>
                      </c:pt>
                      <c:pt idx="63">
                        <c:v>0.1807</c:v>
                      </c:pt>
                      <c:pt idx="64">
                        <c:v>0.15029999999999999</c:v>
                      </c:pt>
                      <c:pt idx="65">
                        <c:v>0.15790000000000001</c:v>
                      </c:pt>
                      <c:pt idx="66">
                        <c:v>0.17580000000000001</c:v>
                      </c:pt>
                      <c:pt idx="67">
                        <c:v>0.161</c:v>
                      </c:pt>
                      <c:pt idx="68">
                        <c:v>0.1411</c:v>
                      </c:pt>
                      <c:pt idx="69">
                        <c:v>0.15479999999999999</c:v>
                      </c:pt>
                      <c:pt idx="70">
                        <c:v>0.1666</c:v>
                      </c:pt>
                      <c:pt idx="71">
                        <c:v>0.15579999999999999</c:v>
                      </c:pt>
                      <c:pt idx="72">
                        <c:v>0.14810000000000001</c:v>
                      </c:pt>
                      <c:pt idx="73">
                        <c:v>0.1583</c:v>
                      </c:pt>
                      <c:pt idx="74">
                        <c:v>0.15770000000000001</c:v>
                      </c:pt>
                      <c:pt idx="75">
                        <c:v>0.14799999999999999</c:v>
                      </c:pt>
                      <c:pt idx="76">
                        <c:v>0.14979999999999999</c:v>
                      </c:pt>
                      <c:pt idx="77">
                        <c:v>0.15540000000000001</c:v>
                      </c:pt>
                      <c:pt idx="78">
                        <c:v>0.14810000000000001</c:v>
                      </c:pt>
                      <c:pt idx="79">
                        <c:v>0.13739999999999999</c:v>
                      </c:pt>
                      <c:pt idx="80">
                        <c:v>0.14280000000000001</c:v>
                      </c:pt>
                      <c:pt idx="81">
                        <c:v>0.1479</c:v>
                      </c:pt>
                      <c:pt idx="82">
                        <c:v>0.14319999999999999</c:v>
                      </c:pt>
                      <c:pt idx="83">
                        <c:v>0.13919999999999999</c:v>
                      </c:pt>
                      <c:pt idx="84">
                        <c:v>0.14940000000000001</c:v>
                      </c:pt>
                      <c:pt idx="85">
                        <c:v>0.15429999999999999</c:v>
                      </c:pt>
                      <c:pt idx="86">
                        <c:v>0.1452</c:v>
                      </c:pt>
                      <c:pt idx="87">
                        <c:v>0.14549999999999999</c:v>
                      </c:pt>
                      <c:pt idx="88">
                        <c:v>0.16300000000000001</c:v>
                      </c:pt>
                      <c:pt idx="89">
                        <c:v>0.16600000000000001</c:v>
                      </c:pt>
                      <c:pt idx="90">
                        <c:v>0.15340000000000001</c:v>
                      </c:pt>
                      <c:pt idx="91">
                        <c:v>0.1527</c:v>
                      </c:pt>
                      <c:pt idx="92">
                        <c:v>0.16520000000000001</c:v>
                      </c:pt>
                      <c:pt idx="93">
                        <c:v>0.16</c:v>
                      </c:pt>
                      <c:pt idx="94">
                        <c:v>0.14940000000000001</c:v>
                      </c:pt>
                      <c:pt idx="95">
                        <c:v>0.16170000000000001</c:v>
                      </c:pt>
                      <c:pt idx="96">
                        <c:v>0.1744</c:v>
                      </c:pt>
                      <c:pt idx="97">
                        <c:v>0.16420000000000001</c:v>
                      </c:pt>
                      <c:pt idx="98">
                        <c:v>0.15570000000000001</c:v>
                      </c:pt>
                      <c:pt idx="99">
                        <c:v>0.1668</c:v>
                      </c:pt>
                      <c:pt idx="100">
                        <c:v>0.17419999999999999</c:v>
                      </c:pt>
                      <c:pt idx="101">
                        <c:v>0.16120000000000001</c:v>
                      </c:pt>
                      <c:pt idx="102">
                        <c:v>0.15840000000000001</c:v>
                      </c:pt>
                      <c:pt idx="103">
                        <c:v>0.17680000000000001</c:v>
                      </c:pt>
                      <c:pt idx="104">
                        <c:v>0.17610000000000001</c:v>
                      </c:pt>
                      <c:pt idx="105">
                        <c:v>0.1605</c:v>
                      </c:pt>
                      <c:pt idx="106">
                        <c:v>0.1706</c:v>
                      </c:pt>
                      <c:pt idx="107">
                        <c:v>0.18809999999999999</c:v>
                      </c:pt>
                      <c:pt idx="108">
                        <c:v>0.18279999999999999</c:v>
                      </c:pt>
                      <c:pt idx="109">
                        <c:v>0.18970000000000001</c:v>
                      </c:pt>
                      <c:pt idx="110">
                        <c:v>0.18049999999999999</c:v>
                      </c:pt>
                      <c:pt idx="111">
                        <c:v>0.19570000000000001</c:v>
                      </c:pt>
                      <c:pt idx="112">
                        <c:v>0.20699999999999999</c:v>
                      </c:pt>
                      <c:pt idx="113">
                        <c:v>0.19309999999999999</c:v>
                      </c:pt>
                      <c:pt idx="114">
                        <c:v>0.2326</c:v>
                      </c:pt>
                      <c:pt idx="115">
                        <c:v>0.28439999999999999</c:v>
                      </c:pt>
                      <c:pt idx="116">
                        <c:v>0.28310000000000002</c:v>
                      </c:pt>
                      <c:pt idx="117">
                        <c:v>0.2742</c:v>
                      </c:pt>
                      <c:pt idx="118">
                        <c:v>0.2447</c:v>
                      </c:pt>
                      <c:pt idx="119">
                        <c:v>0.23710000000000001</c:v>
                      </c:pt>
                      <c:pt idx="120">
                        <c:v>0.23810000000000001</c:v>
                      </c:pt>
                      <c:pt idx="121">
                        <c:v>0.2114</c:v>
                      </c:pt>
                      <c:pt idx="122">
                        <c:v>0.17030000000000001</c:v>
                      </c:pt>
                      <c:pt idx="123">
                        <c:v>0.1694</c:v>
                      </c:pt>
                      <c:pt idx="124">
                        <c:v>0.18820000000000001</c:v>
                      </c:pt>
                      <c:pt idx="125">
                        <c:v>0.17349999999999999</c:v>
                      </c:pt>
                      <c:pt idx="126">
                        <c:v>0.16220000000000001</c:v>
                      </c:pt>
                      <c:pt idx="127">
                        <c:v>0.17080000000000001</c:v>
                      </c:pt>
                      <c:pt idx="128">
                        <c:v>0.16250000000000001</c:v>
                      </c:pt>
                      <c:pt idx="129">
                        <c:v>0.14779999999999999</c:v>
                      </c:pt>
                      <c:pt idx="130">
                        <c:v>0.15390000000000001</c:v>
                      </c:pt>
                      <c:pt idx="131">
                        <c:v>0.15670000000000001</c:v>
                      </c:pt>
                      <c:pt idx="132">
                        <c:v>0.14230000000000001</c:v>
                      </c:pt>
                      <c:pt idx="133">
                        <c:v>0.1346</c:v>
                      </c:pt>
                      <c:pt idx="134">
                        <c:v>0.13289999999999999</c:v>
                      </c:pt>
                      <c:pt idx="135">
                        <c:v>0.1283</c:v>
                      </c:pt>
                      <c:pt idx="136">
                        <c:v>0.13750000000000001</c:v>
                      </c:pt>
                      <c:pt idx="137">
                        <c:v>0.1479</c:v>
                      </c:pt>
                      <c:pt idx="138">
                        <c:v>0.158</c:v>
                      </c:pt>
                      <c:pt idx="139">
                        <c:v>0.13150000000000001</c:v>
                      </c:pt>
                      <c:pt idx="140">
                        <c:v>0.13350000000000001</c:v>
                      </c:pt>
                      <c:pt idx="141">
                        <c:v>0.13100000000000001</c:v>
                      </c:pt>
                      <c:pt idx="142">
                        <c:v>0.126</c:v>
                      </c:pt>
                      <c:pt idx="143">
                        <c:v>0.12870000000000001</c:v>
                      </c:pt>
                      <c:pt idx="144">
                        <c:v>0.1305</c:v>
                      </c:pt>
                      <c:pt idx="145">
                        <c:v>0.1244</c:v>
                      </c:pt>
                      <c:pt idx="146">
                        <c:v>0.1222</c:v>
                      </c:pt>
                      <c:pt idx="147">
                        <c:v>0.129</c:v>
                      </c:pt>
                      <c:pt idx="148">
                        <c:v>0.12889999999999999</c:v>
                      </c:pt>
                      <c:pt idx="149">
                        <c:v>0.1193</c:v>
                      </c:pt>
                      <c:pt idx="150">
                        <c:v>0.1229</c:v>
                      </c:pt>
                      <c:pt idx="151">
                        <c:v>0.13350000000000001</c:v>
                      </c:pt>
                      <c:pt idx="152">
                        <c:v>0.13089999999999999</c:v>
                      </c:pt>
                      <c:pt idx="153">
                        <c:v>0.1205</c:v>
                      </c:pt>
                      <c:pt idx="154">
                        <c:v>0.128</c:v>
                      </c:pt>
                      <c:pt idx="155">
                        <c:v>0.1371</c:v>
                      </c:pt>
                      <c:pt idx="156">
                        <c:v>0.12570000000000001</c:v>
                      </c:pt>
                      <c:pt idx="157">
                        <c:v>0.1177</c:v>
                      </c:pt>
                      <c:pt idx="158">
                        <c:v>0.1303</c:v>
                      </c:pt>
                      <c:pt idx="159">
                        <c:v>0.1368</c:v>
                      </c:pt>
                      <c:pt idx="160">
                        <c:v>0.1234</c:v>
                      </c:pt>
                      <c:pt idx="161">
                        <c:v>0.11890000000000001</c:v>
                      </c:pt>
                      <c:pt idx="162">
                        <c:v>0.127</c:v>
                      </c:pt>
                      <c:pt idx="163">
                        <c:v>0.122</c:v>
                      </c:pt>
                      <c:pt idx="164">
                        <c:v>0.1084</c:v>
                      </c:pt>
                      <c:pt idx="165">
                        <c:v>0.1137</c:v>
                      </c:pt>
                      <c:pt idx="166">
                        <c:v>0.1275</c:v>
                      </c:pt>
                      <c:pt idx="167">
                        <c:v>0.1244</c:v>
                      </c:pt>
                      <c:pt idx="168">
                        <c:v>0.1179</c:v>
                      </c:pt>
                      <c:pt idx="169">
                        <c:v>0.128</c:v>
                      </c:pt>
                      <c:pt idx="170">
                        <c:v>0.13769999999999999</c:v>
                      </c:pt>
                      <c:pt idx="171">
                        <c:v>0.13489999999999999</c:v>
                      </c:pt>
                      <c:pt idx="172">
                        <c:v>0.13120000000000001</c:v>
                      </c:pt>
                      <c:pt idx="173">
                        <c:v>0.1426</c:v>
                      </c:pt>
                      <c:pt idx="174">
                        <c:v>0.1368</c:v>
                      </c:pt>
                      <c:pt idx="175">
                        <c:v>0.11840000000000001</c:v>
                      </c:pt>
                      <c:pt idx="176">
                        <c:v>0.1211</c:v>
                      </c:pt>
                      <c:pt idx="177">
                        <c:v>0.13220000000000001</c:v>
                      </c:pt>
                      <c:pt idx="178">
                        <c:v>0.12559999999999999</c:v>
                      </c:pt>
                      <c:pt idx="179">
                        <c:v>0.1124</c:v>
                      </c:pt>
                      <c:pt idx="180">
                        <c:v>0.12</c:v>
                      </c:pt>
                      <c:pt idx="181">
                        <c:v>0.12870000000000001</c:v>
                      </c:pt>
                      <c:pt idx="182">
                        <c:v>0.121</c:v>
                      </c:pt>
                      <c:pt idx="183">
                        <c:v>0.1148</c:v>
                      </c:pt>
                      <c:pt idx="184">
                        <c:v>0.1245</c:v>
                      </c:pt>
                      <c:pt idx="185">
                        <c:v>0.13370000000000001</c:v>
                      </c:pt>
                      <c:pt idx="186">
                        <c:v>0.13600000000000001</c:v>
                      </c:pt>
                      <c:pt idx="187">
                        <c:v>0.1323</c:v>
                      </c:pt>
                      <c:pt idx="188">
                        <c:v>0.15559999999999999</c:v>
                      </c:pt>
                      <c:pt idx="189">
                        <c:v>0.15359999999999999</c:v>
                      </c:pt>
                      <c:pt idx="190">
                        <c:v>0.15140000000000001</c:v>
                      </c:pt>
                      <c:pt idx="191">
                        <c:v>0.15890000000000001</c:v>
                      </c:pt>
                      <c:pt idx="192">
                        <c:v>0.16270000000000001</c:v>
                      </c:pt>
                      <c:pt idx="193">
                        <c:v>0.1573</c:v>
                      </c:pt>
                      <c:pt idx="194">
                        <c:v>0.1724</c:v>
                      </c:pt>
                      <c:pt idx="195">
                        <c:v>0.185</c:v>
                      </c:pt>
                      <c:pt idx="196">
                        <c:v>0.17660000000000001</c:v>
                      </c:pt>
                      <c:pt idx="197">
                        <c:v>0.16489999999999999</c:v>
                      </c:pt>
                      <c:pt idx="198">
                        <c:v>0.17449999999999999</c:v>
                      </c:pt>
                      <c:pt idx="199">
                        <c:v>0.1797</c:v>
                      </c:pt>
                      <c:pt idx="200">
                        <c:v>0.1651</c:v>
                      </c:pt>
                      <c:pt idx="201">
                        <c:v>0.1575</c:v>
                      </c:pt>
                      <c:pt idx="202">
                        <c:v>0.1663</c:v>
                      </c:pt>
                      <c:pt idx="203">
                        <c:v>0.16250000000000001</c:v>
                      </c:pt>
                      <c:pt idx="204">
                        <c:v>0.1477</c:v>
                      </c:pt>
                      <c:pt idx="205">
                        <c:v>0.14729999999999999</c:v>
                      </c:pt>
                      <c:pt idx="206">
                        <c:v>0.15179999999999999</c:v>
                      </c:pt>
                      <c:pt idx="207">
                        <c:v>0.14729999999999999</c:v>
                      </c:pt>
                      <c:pt idx="208">
                        <c:v>0.1411</c:v>
                      </c:pt>
                      <c:pt idx="209">
                        <c:v>0.14960000000000001</c:v>
                      </c:pt>
                      <c:pt idx="210">
                        <c:v>0.1512</c:v>
                      </c:pt>
                      <c:pt idx="211">
                        <c:v>0.14660000000000001</c:v>
                      </c:pt>
                      <c:pt idx="212">
                        <c:v>0.1487</c:v>
                      </c:pt>
                      <c:pt idx="213">
                        <c:v>0.14940000000000001</c:v>
                      </c:pt>
                      <c:pt idx="214">
                        <c:v>0.14680000000000001</c:v>
                      </c:pt>
                      <c:pt idx="215">
                        <c:v>0.1469</c:v>
                      </c:pt>
                      <c:pt idx="216">
                        <c:v>0.15129999999999999</c:v>
                      </c:pt>
                      <c:pt idx="217">
                        <c:v>0.1565</c:v>
                      </c:pt>
                      <c:pt idx="218">
                        <c:v>0.1618</c:v>
                      </c:pt>
                      <c:pt idx="219">
                        <c:v>0.1643</c:v>
                      </c:pt>
                      <c:pt idx="220">
                        <c:v>0.16259999999999999</c:v>
                      </c:pt>
                      <c:pt idx="221">
                        <c:v>0.17080000000000001</c:v>
                      </c:pt>
                      <c:pt idx="222">
                        <c:v>0.17330000000000001</c:v>
                      </c:pt>
                      <c:pt idx="223">
                        <c:v>0.16289999999999999</c:v>
                      </c:pt>
                      <c:pt idx="224">
                        <c:v>0.1623</c:v>
                      </c:pt>
                      <c:pt idx="225">
                        <c:v>0.1759</c:v>
                      </c:pt>
                      <c:pt idx="226">
                        <c:v>0.1754</c:v>
                      </c:pt>
                      <c:pt idx="227">
                        <c:v>0.16539999999999999</c:v>
                      </c:pt>
                      <c:pt idx="228">
                        <c:v>0.1724</c:v>
                      </c:pt>
                      <c:pt idx="229">
                        <c:v>0.18629999999999999</c:v>
                      </c:pt>
                      <c:pt idx="230">
                        <c:v>0.1802</c:v>
                      </c:pt>
                      <c:pt idx="231">
                        <c:v>0.1706</c:v>
                      </c:pt>
                      <c:pt idx="232">
                        <c:v>0.18329999999999999</c:v>
                      </c:pt>
                      <c:pt idx="233">
                        <c:v>0.19239999999999999</c:v>
                      </c:pt>
                      <c:pt idx="234">
                        <c:v>0.1777</c:v>
                      </c:pt>
                      <c:pt idx="235">
                        <c:v>0.1749</c:v>
                      </c:pt>
                      <c:pt idx="236">
                        <c:v>0.19109999999999999</c:v>
                      </c:pt>
                      <c:pt idx="237">
                        <c:v>0.18909999999999999</c:v>
                      </c:pt>
                      <c:pt idx="238">
                        <c:v>0.1721</c:v>
                      </c:pt>
                      <c:pt idx="239">
                        <c:v>0.1787</c:v>
                      </c:pt>
                      <c:pt idx="240">
                        <c:v>0.19009999999999999</c:v>
                      </c:pt>
                      <c:pt idx="241">
                        <c:v>0.1782</c:v>
                      </c:pt>
                      <c:pt idx="242">
                        <c:v>0.16869999999999999</c:v>
                      </c:pt>
                      <c:pt idx="243">
                        <c:v>0.17519999999999999</c:v>
                      </c:pt>
                      <c:pt idx="244">
                        <c:v>0.17330000000000001</c:v>
                      </c:pt>
                      <c:pt idx="245">
                        <c:v>0.15989999999999999</c:v>
                      </c:pt>
                      <c:pt idx="246">
                        <c:v>0.15240000000000001</c:v>
                      </c:pt>
                      <c:pt idx="247">
                        <c:v>0.15709999999999999</c:v>
                      </c:pt>
                      <c:pt idx="248">
                        <c:v>0.15310000000000001</c:v>
                      </c:pt>
                      <c:pt idx="249">
                        <c:v>0.13769999999999999</c:v>
                      </c:pt>
                      <c:pt idx="250">
                        <c:v>0.13170000000000001</c:v>
                      </c:pt>
                      <c:pt idx="251">
                        <c:v>0.13300000000000001</c:v>
                      </c:pt>
                      <c:pt idx="252">
                        <c:v>0.1212</c:v>
                      </c:pt>
                      <c:pt idx="253">
                        <c:v>0.1124</c:v>
                      </c:pt>
                      <c:pt idx="254">
                        <c:v>0.1159</c:v>
                      </c:pt>
                      <c:pt idx="255">
                        <c:v>0.11020000000000001</c:v>
                      </c:pt>
                      <c:pt idx="256">
                        <c:v>9.7900000000000001E-2</c:v>
                      </c:pt>
                      <c:pt idx="257">
                        <c:v>0.1024</c:v>
                      </c:pt>
                      <c:pt idx="258">
                        <c:v>0.1091</c:v>
                      </c:pt>
                      <c:pt idx="259">
                        <c:v>0.1</c:v>
                      </c:pt>
                      <c:pt idx="260">
                        <c:v>9.3799999999999994E-2</c:v>
                      </c:pt>
                      <c:pt idx="261">
                        <c:v>0.1028</c:v>
                      </c:pt>
                      <c:pt idx="262">
                        <c:v>0.10489999999999999</c:v>
                      </c:pt>
                      <c:pt idx="263">
                        <c:v>9.1700000000000004E-2</c:v>
                      </c:pt>
                      <c:pt idx="264">
                        <c:v>8.9800000000000005E-2</c:v>
                      </c:pt>
                      <c:pt idx="265">
                        <c:v>0.1036</c:v>
                      </c:pt>
                      <c:pt idx="266">
                        <c:v>0.1032</c:v>
                      </c:pt>
                      <c:pt idx="267">
                        <c:v>9.2100000000000001E-2</c:v>
                      </c:pt>
                      <c:pt idx="268">
                        <c:v>9.4500000000000001E-2</c:v>
                      </c:pt>
                      <c:pt idx="269">
                        <c:v>0.10349999999999999</c:v>
                      </c:pt>
                      <c:pt idx="270">
                        <c:v>9.7299999999999998E-2</c:v>
                      </c:pt>
                      <c:pt idx="271">
                        <c:v>9.1899999999999996E-2</c:v>
                      </c:pt>
                      <c:pt idx="272">
                        <c:v>0.1055</c:v>
                      </c:pt>
                      <c:pt idx="273">
                        <c:v>0.1147</c:v>
                      </c:pt>
                      <c:pt idx="274">
                        <c:v>0.1104</c:v>
                      </c:pt>
                      <c:pt idx="275">
                        <c:v>0.105</c:v>
                      </c:pt>
                      <c:pt idx="276">
                        <c:v>9.3200000000000005E-2</c:v>
                      </c:pt>
                      <c:pt idx="277">
                        <c:v>9.5899999999999999E-2</c:v>
                      </c:pt>
                      <c:pt idx="278">
                        <c:v>9.1700000000000004E-2</c:v>
                      </c:pt>
                      <c:pt idx="279">
                        <c:v>9.3299999999999994E-2</c:v>
                      </c:pt>
                      <c:pt idx="280">
                        <c:v>9.1200000000000003E-2</c:v>
                      </c:pt>
                      <c:pt idx="281">
                        <c:v>8.48E-2</c:v>
                      </c:pt>
                      <c:pt idx="282">
                        <c:v>8.4500000000000006E-2</c:v>
                      </c:pt>
                      <c:pt idx="283">
                        <c:v>8.7999999999999995E-2</c:v>
                      </c:pt>
                      <c:pt idx="284">
                        <c:v>8.8499999999999995E-2</c:v>
                      </c:pt>
                      <c:pt idx="285">
                        <c:v>8.5699999999999998E-2</c:v>
                      </c:pt>
                      <c:pt idx="286">
                        <c:v>8.5400000000000004E-2</c:v>
                      </c:pt>
                      <c:pt idx="287">
                        <c:v>9.1600000000000001E-2</c:v>
                      </c:pt>
                      <c:pt idx="288">
                        <c:v>9.3899999999999997E-2</c:v>
                      </c:pt>
                      <c:pt idx="289">
                        <c:v>8.6400000000000005E-2</c:v>
                      </c:pt>
                      <c:pt idx="290">
                        <c:v>8.5599999999999996E-2</c:v>
                      </c:pt>
                      <c:pt idx="291">
                        <c:v>9.8500000000000004E-2</c:v>
                      </c:pt>
                      <c:pt idx="292">
                        <c:v>0.1036</c:v>
                      </c:pt>
                      <c:pt idx="293">
                        <c:v>9.6299999999999997E-2</c:v>
                      </c:pt>
                      <c:pt idx="294">
                        <c:v>0.10290000000000001</c:v>
                      </c:pt>
                      <c:pt idx="295">
                        <c:v>0.1193</c:v>
                      </c:pt>
                      <c:pt idx="296">
                        <c:v>0.1157</c:v>
                      </c:pt>
                      <c:pt idx="297">
                        <c:v>0.1148</c:v>
                      </c:pt>
                      <c:pt idx="298">
                        <c:v>0.13039999999999999</c:v>
                      </c:pt>
                      <c:pt idx="299">
                        <c:v>0.1532</c:v>
                      </c:pt>
                      <c:pt idx="300">
                        <c:v>0.1449</c:v>
                      </c:pt>
                      <c:pt idx="301">
                        <c:v>0.128</c:v>
                      </c:pt>
                      <c:pt idx="302">
                        <c:v>0.14779999999999999</c:v>
                      </c:pt>
                      <c:pt idx="303">
                        <c:v>0.14910000000000001</c:v>
                      </c:pt>
                      <c:pt idx="304">
                        <c:v>0.13120000000000001</c:v>
                      </c:pt>
                      <c:pt idx="305">
                        <c:v>0.13850000000000001</c:v>
                      </c:pt>
                      <c:pt idx="306">
                        <c:v>0.15329999999999999</c:v>
                      </c:pt>
                      <c:pt idx="307">
                        <c:v>0.14380000000000001</c:v>
                      </c:pt>
                      <c:pt idx="308">
                        <c:v>0.13980000000000001</c:v>
                      </c:pt>
                      <c:pt idx="309">
                        <c:v>0.16089999999999999</c:v>
                      </c:pt>
                      <c:pt idx="310">
                        <c:v>0.16639999999999999</c:v>
                      </c:pt>
                      <c:pt idx="311">
                        <c:v>0.15529999999999999</c:v>
                      </c:pt>
                      <c:pt idx="312">
                        <c:v>0.16270000000000001</c:v>
                      </c:pt>
                      <c:pt idx="313">
                        <c:v>0.17879999999999999</c:v>
                      </c:pt>
                      <c:pt idx="314">
                        <c:v>0.17929999999999999</c:v>
                      </c:pt>
                      <c:pt idx="315">
                        <c:v>0.17480000000000001</c:v>
                      </c:pt>
                      <c:pt idx="316">
                        <c:v>0.185</c:v>
                      </c:pt>
                      <c:pt idx="317">
                        <c:v>0.1973</c:v>
                      </c:pt>
                      <c:pt idx="318">
                        <c:v>0.19739999999999999</c:v>
                      </c:pt>
                      <c:pt idx="319">
                        <c:v>0.19919999999999999</c:v>
                      </c:pt>
                      <c:pt idx="320">
                        <c:v>0.21379999999999999</c:v>
                      </c:pt>
                      <c:pt idx="321">
                        <c:v>0.2203</c:v>
                      </c:pt>
                      <c:pt idx="322">
                        <c:v>0.2311</c:v>
                      </c:pt>
                      <c:pt idx="323">
                        <c:v>0.2409</c:v>
                      </c:pt>
                      <c:pt idx="324">
                        <c:v>0.26390000000000002</c:v>
                      </c:pt>
                      <c:pt idx="325">
                        <c:v>0.24979999999999999</c:v>
                      </c:pt>
                      <c:pt idx="326">
                        <c:v>0.23949999999999999</c:v>
                      </c:pt>
                      <c:pt idx="327">
                        <c:v>0.2351</c:v>
                      </c:pt>
                      <c:pt idx="328">
                        <c:v>0.25280000000000002</c:v>
                      </c:pt>
                      <c:pt idx="329">
                        <c:v>0.2797</c:v>
                      </c:pt>
                      <c:pt idx="330">
                        <c:v>0.31</c:v>
                      </c:pt>
                      <c:pt idx="331">
                        <c:v>0.31840000000000002</c:v>
                      </c:pt>
                      <c:pt idx="332">
                        <c:v>0.311</c:v>
                      </c:pt>
                      <c:pt idx="333">
                        <c:v>0.30990000000000001</c:v>
                      </c:pt>
                      <c:pt idx="334">
                        <c:v>0.31169999999999998</c:v>
                      </c:pt>
                      <c:pt idx="335">
                        <c:v>0.31559999999999999</c:v>
                      </c:pt>
                      <c:pt idx="336">
                        <c:v>0.34429999999999999</c:v>
                      </c:pt>
                      <c:pt idx="337">
                        <c:v>0.32650000000000001</c:v>
                      </c:pt>
                      <c:pt idx="338">
                        <c:v>0.29809999999999998</c:v>
                      </c:pt>
                      <c:pt idx="339">
                        <c:v>0.26769999999999999</c:v>
                      </c:pt>
                      <c:pt idx="340">
                        <c:v>0.23799999999999999</c:v>
                      </c:pt>
                      <c:pt idx="341">
                        <c:v>0.23169999999999999</c:v>
                      </c:pt>
                      <c:pt idx="342">
                        <c:v>0.22059999999999999</c:v>
                      </c:pt>
                      <c:pt idx="343">
                        <c:v>0.22339999999999999</c:v>
                      </c:pt>
                      <c:pt idx="344">
                        <c:v>0.22889999999999999</c:v>
                      </c:pt>
                      <c:pt idx="345">
                        <c:v>0.25879999999999997</c:v>
                      </c:pt>
                      <c:pt idx="346">
                        <c:v>0.27410000000000001</c:v>
                      </c:pt>
                      <c:pt idx="347">
                        <c:v>0.26019999999999999</c:v>
                      </c:pt>
                      <c:pt idx="348">
                        <c:v>0.26869999999999999</c:v>
                      </c:pt>
                      <c:pt idx="349">
                        <c:v>0.26569999999999999</c:v>
                      </c:pt>
                      <c:pt idx="350">
                        <c:v>0.28739999999999999</c:v>
                      </c:pt>
                      <c:pt idx="351">
                        <c:v>0.29049999999999998</c:v>
                      </c:pt>
                      <c:pt idx="352">
                        <c:v>0.30640000000000001</c:v>
                      </c:pt>
                      <c:pt idx="353">
                        <c:v>0.35320000000000001</c:v>
                      </c:pt>
                      <c:pt idx="354">
                        <c:v>0.39129999999999998</c:v>
                      </c:pt>
                      <c:pt idx="355">
                        <c:v>0.44359999999999999</c:v>
                      </c:pt>
                      <c:pt idx="356">
                        <c:v>0.47020000000000001</c:v>
                      </c:pt>
                      <c:pt idx="357">
                        <c:v>0.41510000000000002</c:v>
                      </c:pt>
                      <c:pt idx="358">
                        <c:v>0.33860000000000001</c:v>
                      </c:pt>
                      <c:pt idx="359">
                        <c:v>0.27950000000000003</c:v>
                      </c:pt>
                      <c:pt idx="360">
                        <c:v>0.2606</c:v>
                      </c:pt>
                      <c:pt idx="361">
                        <c:v>0.28220000000000001</c:v>
                      </c:pt>
                      <c:pt idx="362">
                        <c:v>0.2848</c:v>
                      </c:pt>
                      <c:pt idx="363">
                        <c:v>0.25190000000000001</c:v>
                      </c:pt>
                      <c:pt idx="364">
                        <c:v>0.24099999999999999</c:v>
                      </c:pt>
                      <c:pt idx="365">
                        <c:v>0.22259999999999999</c:v>
                      </c:pt>
                      <c:pt idx="366">
                        <c:v>0.21929999999999999</c:v>
                      </c:pt>
                      <c:pt idx="367">
                        <c:v>0.21729999999999999</c:v>
                      </c:pt>
                      <c:pt idx="368">
                        <c:v>0.22819999999999999</c:v>
                      </c:pt>
                      <c:pt idx="369">
                        <c:v>0.24249999999999999</c:v>
                      </c:pt>
                      <c:pt idx="370">
                        <c:v>0.2432</c:v>
                      </c:pt>
                      <c:pt idx="371">
                        <c:v>0.2235</c:v>
                      </c:pt>
                      <c:pt idx="372">
                        <c:v>0.21110000000000001</c:v>
                      </c:pt>
                      <c:pt idx="373">
                        <c:v>0.19409999999999999</c:v>
                      </c:pt>
                      <c:pt idx="374">
                        <c:v>0.2021</c:v>
                      </c:pt>
                      <c:pt idx="375">
                        <c:v>0.20369999999999999</c:v>
                      </c:pt>
                      <c:pt idx="376">
                        <c:v>0.22950000000000001</c:v>
                      </c:pt>
                      <c:pt idx="377">
                        <c:v>0.26400000000000001</c:v>
                      </c:pt>
                      <c:pt idx="378">
                        <c:v>0.27100000000000002</c:v>
                      </c:pt>
                      <c:pt idx="379">
                        <c:v>0.30649999999999999</c:v>
                      </c:pt>
                      <c:pt idx="380">
                        <c:v>0.3019</c:v>
                      </c:pt>
                      <c:pt idx="381">
                        <c:v>0.28710000000000002</c:v>
                      </c:pt>
                      <c:pt idx="382">
                        <c:v>0.25090000000000001</c:v>
                      </c:pt>
                      <c:pt idx="383">
                        <c:v>0.22500000000000001</c:v>
                      </c:pt>
                      <c:pt idx="384">
                        <c:v>0.20019999999999999</c:v>
                      </c:pt>
                      <c:pt idx="385">
                        <c:v>0.20530000000000001</c:v>
                      </c:pt>
                      <c:pt idx="386">
                        <c:v>0.18729999999999999</c:v>
                      </c:pt>
                      <c:pt idx="387">
                        <c:v>0.17069999999999999</c:v>
                      </c:pt>
                      <c:pt idx="388">
                        <c:v>0.1691</c:v>
                      </c:pt>
                      <c:pt idx="389">
                        <c:v>0.17979999999999999</c:v>
                      </c:pt>
                      <c:pt idx="390">
                        <c:v>0.17419999999999999</c:v>
                      </c:pt>
                      <c:pt idx="391">
                        <c:v>0.16869999999999999</c:v>
                      </c:pt>
                      <c:pt idx="392">
                        <c:v>0.18160000000000001</c:v>
                      </c:pt>
                      <c:pt idx="393">
                        <c:v>0.1804</c:v>
                      </c:pt>
                      <c:pt idx="394">
                        <c:v>0.19950000000000001</c:v>
                      </c:pt>
                      <c:pt idx="395">
                        <c:v>0.22869999999999999</c:v>
                      </c:pt>
                      <c:pt idx="396">
                        <c:v>0.25519999999999998</c:v>
                      </c:pt>
                      <c:pt idx="397">
                        <c:v>0.2928</c:v>
                      </c:pt>
                      <c:pt idx="398">
                        <c:v>0.29930000000000001</c:v>
                      </c:pt>
                      <c:pt idx="399">
                        <c:v>0.28770000000000001</c:v>
                      </c:pt>
                      <c:pt idx="400">
                        <c:v>0.26600000000000001</c:v>
                      </c:pt>
                      <c:pt idx="401">
                        <c:v>0.2437</c:v>
                      </c:pt>
                      <c:pt idx="402">
                        <c:v>0.2419</c:v>
                      </c:pt>
                      <c:pt idx="403">
                        <c:v>0.24360000000000001</c:v>
                      </c:pt>
                      <c:pt idx="404">
                        <c:v>0.26079999999999998</c:v>
                      </c:pt>
                      <c:pt idx="405">
                        <c:v>0.28489999999999999</c:v>
                      </c:pt>
                      <c:pt idx="406">
                        <c:v>0.28999999999999998</c:v>
                      </c:pt>
                      <c:pt idx="407">
                        <c:v>0.28129999999999999</c:v>
                      </c:pt>
                      <c:pt idx="408">
                        <c:v>0.24859999999999999</c:v>
                      </c:pt>
                      <c:pt idx="409">
                        <c:v>0.26450000000000001</c:v>
                      </c:pt>
                      <c:pt idx="410">
                        <c:v>0.28670000000000001</c:v>
                      </c:pt>
                      <c:pt idx="411">
                        <c:v>0.26900000000000002</c:v>
                      </c:pt>
                      <c:pt idx="412">
                        <c:v>0.25979999999999998</c:v>
                      </c:pt>
                      <c:pt idx="413">
                        <c:v>0.2301</c:v>
                      </c:pt>
                      <c:pt idx="414">
                        <c:v>0.22839999999999999</c:v>
                      </c:pt>
                      <c:pt idx="415">
                        <c:v>0.23680000000000001</c:v>
                      </c:pt>
                      <c:pt idx="416">
                        <c:v>0.21379999999999999</c:v>
                      </c:pt>
                      <c:pt idx="417">
                        <c:v>0.19359999999999999</c:v>
                      </c:pt>
                      <c:pt idx="418">
                        <c:v>0.20899999999999999</c:v>
                      </c:pt>
                      <c:pt idx="419">
                        <c:v>0.20760000000000001</c:v>
                      </c:pt>
                      <c:pt idx="420">
                        <c:v>0.18229999999999999</c:v>
                      </c:pt>
                      <c:pt idx="421">
                        <c:v>0.18149999999999999</c:v>
                      </c:pt>
                      <c:pt idx="422">
                        <c:v>0.17280000000000001</c:v>
                      </c:pt>
                      <c:pt idx="423">
                        <c:v>0.19950000000000001</c:v>
                      </c:pt>
                      <c:pt idx="424">
                        <c:v>0.2429</c:v>
                      </c:pt>
                      <c:pt idx="425">
                        <c:v>0.3039</c:v>
                      </c:pt>
                      <c:pt idx="426">
                        <c:v>0.2442</c:v>
                      </c:pt>
                      <c:pt idx="427">
                        <c:v>0.21859999999999999</c:v>
                      </c:pt>
                      <c:pt idx="428">
                        <c:v>0.1956</c:v>
                      </c:pt>
                      <c:pt idx="429">
                        <c:v>0.2205</c:v>
                      </c:pt>
                      <c:pt idx="430">
                        <c:v>0.2349</c:v>
                      </c:pt>
                      <c:pt idx="431">
                        <c:v>0.2636</c:v>
                      </c:pt>
                      <c:pt idx="432">
                        <c:v>0.29580000000000001</c:v>
                      </c:pt>
                      <c:pt idx="433">
                        <c:v>0.32950000000000002</c:v>
                      </c:pt>
                      <c:pt idx="434">
                        <c:v>0.33650000000000002</c:v>
                      </c:pt>
                      <c:pt idx="435">
                        <c:v>0.34300000000000003</c:v>
                      </c:pt>
                      <c:pt idx="436">
                        <c:v>0.30880000000000002</c:v>
                      </c:pt>
                      <c:pt idx="437">
                        <c:v>0.27189999999999998</c:v>
                      </c:pt>
                      <c:pt idx="438">
                        <c:v>0.28100000000000003</c:v>
                      </c:pt>
                      <c:pt idx="439">
                        <c:v>0.28489999999999999</c:v>
                      </c:pt>
                      <c:pt idx="440">
                        <c:v>0.245</c:v>
                      </c:pt>
                      <c:pt idx="441">
                        <c:v>0.24229999999999999</c:v>
                      </c:pt>
                      <c:pt idx="442">
                        <c:v>0.27550000000000002</c:v>
                      </c:pt>
                      <c:pt idx="443">
                        <c:v>0.31230000000000002</c:v>
                      </c:pt>
                      <c:pt idx="444">
                        <c:v>0.34810000000000002</c:v>
                      </c:pt>
                      <c:pt idx="445">
                        <c:v>0.35620000000000002</c:v>
                      </c:pt>
                      <c:pt idx="446">
                        <c:v>0.39539999999999997</c:v>
                      </c:pt>
                      <c:pt idx="447">
                        <c:v>0.41830000000000001</c:v>
                      </c:pt>
                      <c:pt idx="448">
                        <c:v>0.43180000000000002</c:v>
                      </c:pt>
                      <c:pt idx="449">
                        <c:v>0.38600000000000001</c:v>
                      </c:pt>
                      <c:pt idx="450">
                        <c:v>0.36330000000000001</c:v>
                      </c:pt>
                      <c:pt idx="451">
                        <c:v>0.3962</c:v>
                      </c:pt>
                      <c:pt idx="452">
                        <c:v>0.38690000000000002</c:v>
                      </c:pt>
                      <c:pt idx="453">
                        <c:v>0.33939999999999998</c:v>
                      </c:pt>
                      <c:pt idx="454">
                        <c:v>0.34970000000000001</c:v>
                      </c:pt>
                      <c:pt idx="455">
                        <c:v>0.38229999999999997</c:v>
                      </c:pt>
                      <c:pt idx="456">
                        <c:v>0.35299999999999998</c:v>
                      </c:pt>
                      <c:pt idx="457">
                        <c:v>0.3226</c:v>
                      </c:pt>
                      <c:pt idx="458">
                        <c:v>0.3584</c:v>
                      </c:pt>
                      <c:pt idx="459">
                        <c:v>0.36699999999999999</c:v>
                      </c:pt>
                      <c:pt idx="460">
                        <c:v>0.41149999999999998</c:v>
                      </c:pt>
                      <c:pt idx="461">
                        <c:v>0.44030000000000002</c:v>
                      </c:pt>
                      <c:pt idx="462">
                        <c:v>0.4304</c:v>
                      </c:pt>
                      <c:pt idx="463">
                        <c:v>0.43080000000000002</c:v>
                      </c:pt>
                      <c:pt idx="464">
                        <c:v>0.47299999999999998</c:v>
                      </c:pt>
                      <c:pt idx="465">
                        <c:v>0.49159999999999998</c:v>
                      </c:pt>
                      <c:pt idx="466">
                        <c:v>0.47920000000000001</c:v>
                      </c:pt>
                      <c:pt idx="467">
                        <c:v>0.50409999999999999</c:v>
                      </c:pt>
                      <c:pt idx="468">
                        <c:v>0.4919</c:v>
                      </c:pt>
                      <c:pt idx="469">
                        <c:v>0.45400000000000001</c:v>
                      </c:pt>
                      <c:pt idx="470">
                        <c:v>0.41870000000000002</c:v>
                      </c:pt>
                      <c:pt idx="471">
                        <c:v>0.4269</c:v>
                      </c:pt>
                      <c:pt idx="472">
                        <c:v>0.40949999999999998</c:v>
                      </c:pt>
                      <c:pt idx="473">
                        <c:v>0.37019999999999997</c:v>
                      </c:pt>
                      <c:pt idx="474">
                        <c:v>0.32450000000000001</c:v>
                      </c:pt>
                      <c:pt idx="475">
                        <c:v>0.30399999999999999</c:v>
                      </c:pt>
                      <c:pt idx="476">
                        <c:v>0.27239999999999998</c:v>
                      </c:pt>
                      <c:pt idx="477">
                        <c:v>0.25090000000000001</c:v>
                      </c:pt>
                      <c:pt idx="478">
                        <c:v>0.2767</c:v>
                      </c:pt>
                      <c:pt idx="479">
                        <c:v>0.31190000000000001</c:v>
                      </c:pt>
                      <c:pt idx="480">
                        <c:v>0.35</c:v>
                      </c:pt>
                      <c:pt idx="481">
                        <c:v>0.33639999999999998</c:v>
                      </c:pt>
                      <c:pt idx="482">
                        <c:v>0.33129999999999998</c:v>
                      </c:pt>
                      <c:pt idx="483">
                        <c:v>0.32179999999999997</c:v>
                      </c:pt>
                      <c:pt idx="484">
                        <c:v>0.3322</c:v>
                      </c:pt>
                      <c:pt idx="485">
                        <c:v>0.32090000000000002</c:v>
                      </c:pt>
                      <c:pt idx="486">
                        <c:v>0.28399999999999997</c:v>
                      </c:pt>
                      <c:pt idx="487">
                        <c:v>0.26729999999999998</c:v>
                      </c:pt>
                      <c:pt idx="488">
                        <c:v>0.2908</c:v>
                      </c:pt>
                      <c:pt idx="489">
                        <c:v>0.27460000000000001</c:v>
                      </c:pt>
                      <c:pt idx="490">
                        <c:v>0.23980000000000001</c:v>
                      </c:pt>
                      <c:pt idx="491">
                        <c:v>0.25290000000000001</c:v>
                      </c:pt>
                      <c:pt idx="492">
                        <c:v>0.2707</c:v>
                      </c:pt>
                      <c:pt idx="493">
                        <c:v>0.2455</c:v>
                      </c:pt>
                      <c:pt idx="494">
                        <c:v>0.23150000000000001</c:v>
                      </c:pt>
                      <c:pt idx="495">
                        <c:v>0.26300000000000001</c:v>
                      </c:pt>
                      <c:pt idx="496">
                        <c:v>0.27689999999999998</c:v>
                      </c:pt>
                      <c:pt idx="497">
                        <c:v>0.25359999999999999</c:v>
                      </c:pt>
                      <c:pt idx="498">
                        <c:v>0.25900000000000001</c:v>
                      </c:pt>
                      <c:pt idx="499">
                        <c:v>0.2336</c:v>
                      </c:pt>
                      <c:pt idx="500">
                        <c:v>0.22070000000000001</c:v>
                      </c:pt>
                      <c:pt idx="501">
                        <c:v>0.1928</c:v>
                      </c:pt>
                      <c:pt idx="502">
                        <c:v>0.1792</c:v>
                      </c:pt>
                      <c:pt idx="503">
                        <c:v>0.1608</c:v>
                      </c:pt>
                      <c:pt idx="504">
                        <c:v>0.1726</c:v>
                      </c:pt>
                      <c:pt idx="505">
                        <c:v>0.19289999999999999</c:v>
                      </c:pt>
                      <c:pt idx="506">
                        <c:v>0.22650000000000001</c:v>
                      </c:pt>
                      <c:pt idx="507">
                        <c:v>0.26490000000000002</c:v>
                      </c:pt>
                      <c:pt idx="508">
                        <c:v>0.2989</c:v>
                      </c:pt>
                      <c:pt idx="509">
                        <c:v>0.32600000000000001</c:v>
                      </c:pt>
                      <c:pt idx="510">
                        <c:v>0.34989999999999999</c:v>
                      </c:pt>
                      <c:pt idx="511">
                        <c:v>0.3548</c:v>
                      </c:pt>
                      <c:pt idx="512">
                        <c:v>0.38200000000000001</c:v>
                      </c:pt>
                      <c:pt idx="513">
                        <c:v>0.39760000000000001</c:v>
                      </c:pt>
                      <c:pt idx="514">
                        <c:v>0.40489999999999998</c:v>
                      </c:pt>
                      <c:pt idx="515">
                        <c:v>0.38009999999999999</c:v>
                      </c:pt>
                      <c:pt idx="516">
                        <c:v>0.35949999999999999</c:v>
                      </c:pt>
                      <c:pt idx="517">
                        <c:v>0.376</c:v>
                      </c:pt>
                      <c:pt idx="518">
                        <c:v>0.372</c:v>
                      </c:pt>
                      <c:pt idx="519">
                        <c:v>0.3377</c:v>
                      </c:pt>
                      <c:pt idx="520">
                        <c:v>0.33119999999999999</c:v>
                      </c:pt>
                      <c:pt idx="521">
                        <c:v>0.34649999999999997</c:v>
                      </c:pt>
                      <c:pt idx="522">
                        <c:v>0.32840000000000003</c:v>
                      </c:pt>
                      <c:pt idx="523">
                        <c:v>0.29310000000000003</c:v>
                      </c:pt>
                      <c:pt idx="524">
                        <c:v>0.29949999999999999</c:v>
                      </c:pt>
                      <c:pt idx="525">
                        <c:v>0.31440000000000001</c:v>
                      </c:pt>
                      <c:pt idx="526">
                        <c:v>0.28660000000000002</c:v>
                      </c:pt>
                      <c:pt idx="527">
                        <c:v>0.26440000000000002</c:v>
                      </c:pt>
                      <c:pt idx="528">
                        <c:v>0.27929999999999999</c:v>
                      </c:pt>
                      <c:pt idx="529">
                        <c:v>0.27710000000000001</c:v>
                      </c:pt>
                      <c:pt idx="530">
                        <c:v>0.2306</c:v>
                      </c:pt>
                      <c:pt idx="531">
                        <c:v>0.19989999999999999</c:v>
                      </c:pt>
                      <c:pt idx="532">
                        <c:v>0.18229999999999999</c:v>
                      </c:pt>
                      <c:pt idx="533">
                        <c:v>0.16550000000000001</c:v>
                      </c:pt>
                      <c:pt idx="534">
                        <c:v>0.17510000000000001</c:v>
                      </c:pt>
                      <c:pt idx="535">
                        <c:v>0.18540000000000001</c:v>
                      </c:pt>
                      <c:pt idx="536">
                        <c:v>0.21460000000000001</c:v>
                      </c:pt>
                      <c:pt idx="537">
                        <c:v>0.24929999999999999</c:v>
                      </c:pt>
                      <c:pt idx="538">
                        <c:v>0.26989999999999997</c:v>
                      </c:pt>
                      <c:pt idx="539">
                        <c:v>0.28939999999999999</c:v>
                      </c:pt>
                      <c:pt idx="540">
                        <c:v>0.29420000000000002</c:v>
                      </c:pt>
                      <c:pt idx="541">
                        <c:v>0.26119999999999999</c:v>
                      </c:pt>
                      <c:pt idx="542">
                        <c:v>0.25280000000000002</c:v>
                      </c:pt>
                      <c:pt idx="543">
                        <c:v>0.27529999999999999</c:v>
                      </c:pt>
                      <c:pt idx="544">
                        <c:v>0.26779999999999998</c:v>
                      </c:pt>
                      <c:pt idx="545">
                        <c:v>0.23880000000000001</c:v>
                      </c:pt>
                      <c:pt idx="546">
                        <c:v>0.23019999999999999</c:v>
                      </c:pt>
                      <c:pt idx="547">
                        <c:v>0.21990000000000001</c:v>
                      </c:pt>
                      <c:pt idx="548">
                        <c:v>0.22550000000000001</c:v>
                      </c:pt>
                      <c:pt idx="549">
                        <c:v>0.2253</c:v>
                      </c:pt>
                      <c:pt idx="550">
                        <c:v>0.23760000000000001</c:v>
                      </c:pt>
                      <c:pt idx="551">
                        <c:v>0.25409999999999999</c:v>
                      </c:pt>
                      <c:pt idx="552">
                        <c:v>0.28770000000000001</c:v>
                      </c:pt>
                      <c:pt idx="553">
                        <c:v>0.30590000000000001</c:v>
                      </c:pt>
                      <c:pt idx="554">
                        <c:v>0.28270000000000001</c:v>
                      </c:pt>
                      <c:pt idx="555">
                        <c:v>0.28060000000000002</c:v>
                      </c:pt>
                      <c:pt idx="556">
                        <c:v>0.26779999999999998</c:v>
                      </c:pt>
                      <c:pt idx="557">
                        <c:v>0.28349999999999997</c:v>
                      </c:pt>
                      <c:pt idx="558">
                        <c:v>0.25679999999999997</c:v>
                      </c:pt>
                      <c:pt idx="559">
                        <c:v>0.2293</c:v>
                      </c:pt>
                      <c:pt idx="560">
                        <c:v>0.26200000000000001</c:v>
                      </c:pt>
                      <c:pt idx="561">
                        <c:v>0.29049999999999998</c:v>
                      </c:pt>
                      <c:pt idx="562">
                        <c:v>0.30130000000000001</c:v>
                      </c:pt>
                      <c:pt idx="563">
                        <c:v>0.33700000000000002</c:v>
                      </c:pt>
                      <c:pt idx="564">
                        <c:v>0.34520000000000001</c:v>
                      </c:pt>
                      <c:pt idx="565">
                        <c:v>0.31830000000000003</c:v>
                      </c:pt>
                      <c:pt idx="566">
                        <c:v>0.34039999999999998</c:v>
                      </c:pt>
                      <c:pt idx="567">
                        <c:v>0.35399999999999998</c:v>
                      </c:pt>
                      <c:pt idx="568">
                        <c:v>0.33750000000000002</c:v>
                      </c:pt>
                      <c:pt idx="569">
                        <c:v>0.3251</c:v>
                      </c:pt>
                      <c:pt idx="570">
                        <c:v>0.32019999999999998</c:v>
                      </c:pt>
                      <c:pt idx="571">
                        <c:v>0.32619999999999999</c:v>
                      </c:pt>
                      <c:pt idx="572">
                        <c:v>0.34439999999999998</c:v>
                      </c:pt>
                      <c:pt idx="573">
                        <c:v>0.38869999999999999</c:v>
                      </c:pt>
                      <c:pt idx="574">
                        <c:v>0.40279999999999999</c:v>
                      </c:pt>
                      <c:pt idx="575">
                        <c:v>0.35199999999999998</c:v>
                      </c:pt>
                      <c:pt idx="576">
                        <c:v>0.36720000000000003</c:v>
                      </c:pt>
                      <c:pt idx="577">
                        <c:v>0.35949999999999999</c:v>
                      </c:pt>
                      <c:pt idx="578">
                        <c:v>0.37290000000000001</c:v>
                      </c:pt>
                      <c:pt idx="579">
                        <c:v>0.37580000000000002</c:v>
                      </c:pt>
                      <c:pt idx="580">
                        <c:v>0.32990000000000003</c:v>
                      </c:pt>
                      <c:pt idx="581">
                        <c:v>0.3049</c:v>
                      </c:pt>
                      <c:pt idx="582">
                        <c:v>0.25690000000000002</c:v>
                      </c:pt>
                      <c:pt idx="583">
                        <c:v>0.22520000000000001</c:v>
                      </c:pt>
                      <c:pt idx="584">
                        <c:v>0.20880000000000001</c:v>
                      </c:pt>
                      <c:pt idx="585">
                        <c:v>0.20669999999999999</c:v>
                      </c:pt>
                      <c:pt idx="586">
                        <c:v>0.18609999999999999</c:v>
                      </c:pt>
                      <c:pt idx="587">
                        <c:v>0.2185</c:v>
                      </c:pt>
                      <c:pt idx="588">
                        <c:v>0.2324</c:v>
                      </c:pt>
                      <c:pt idx="589">
                        <c:v>0.24540000000000001</c:v>
                      </c:pt>
                      <c:pt idx="590">
                        <c:v>0.25219999999999998</c:v>
                      </c:pt>
                      <c:pt idx="591">
                        <c:v>0.2596</c:v>
                      </c:pt>
                      <c:pt idx="592">
                        <c:v>0.26650000000000001</c:v>
                      </c:pt>
                      <c:pt idx="593">
                        <c:v>0.19439999999999999</c:v>
                      </c:pt>
                      <c:pt idx="594">
                        <c:v>0.1852</c:v>
                      </c:pt>
                      <c:pt idx="595">
                        <c:v>0.1862</c:v>
                      </c:pt>
                      <c:pt idx="596">
                        <c:v>0.1983</c:v>
                      </c:pt>
                      <c:pt idx="597">
                        <c:v>0.18770000000000001</c:v>
                      </c:pt>
                      <c:pt idx="598">
                        <c:v>0.1706</c:v>
                      </c:pt>
                      <c:pt idx="599">
                        <c:v>0.1812</c:v>
                      </c:pt>
                      <c:pt idx="600">
                        <c:v>0.18160000000000001</c:v>
                      </c:pt>
                      <c:pt idx="601">
                        <c:v>0.161</c:v>
                      </c:pt>
                      <c:pt idx="602">
                        <c:v>0.15709999999999999</c:v>
                      </c:pt>
                      <c:pt idx="603">
                        <c:v>0.1678</c:v>
                      </c:pt>
                      <c:pt idx="604">
                        <c:v>0.159</c:v>
                      </c:pt>
                      <c:pt idx="605">
                        <c:v>0.14560000000000001</c:v>
                      </c:pt>
                      <c:pt idx="606">
                        <c:v>0.15659999999999999</c:v>
                      </c:pt>
                      <c:pt idx="607">
                        <c:v>0.1593</c:v>
                      </c:pt>
                      <c:pt idx="608">
                        <c:v>0.1439</c:v>
                      </c:pt>
                      <c:pt idx="609">
                        <c:v>0.14410000000000001</c:v>
                      </c:pt>
                      <c:pt idx="610">
                        <c:v>0.1535</c:v>
                      </c:pt>
                      <c:pt idx="611">
                        <c:v>0.14449999999999999</c:v>
                      </c:pt>
                      <c:pt idx="612">
                        <c:v>0.13350000000000001</c:v>
                      </c:pt>
                      <c:pt idx="613">
                        <c:v>0.1318</c:v>
                      </c:pt>
                      <c:pt idx="614">
                        <c:v>0.12770000000000001</c:v>
                      </c:pt>
                      <c:pt idx="615">
                        <c:v>0.11799999999999999</c:v>
                      </c:pt>
                      <c:pt idx="616">
                        <c:v>0.11899999999999999</c:v>
                      </c:pt>
                      <c:pt idx="617">
                        <c:v>0.1163</c:v>
                      </c:pt>
                      <c:pt idx="618">
                        <c:v>0.10639999999999999</c:v>
                      </c:pt>
                      <c:pt idx="619">
                        <c:v>9.9000000000000005E-2</c:v>
                      </c:pt>
                      <c:pt idx="620">
                        <c:v>9.9400000000000002E-2</c:v>
                      </c:pt>
                      <c:pt idx="621">
                        <c:v>0.10050000000000001</c:v>
                      </c:pt>
                      <c:pt idx="622">
                        <c:v>9.7299999999999998E-2</c:v>
                      </c:pt>
                      <c:pt idx="623">
                        <c:v>0.10249999999999999</c:v>
                      </c:pt>
                      <c:pt idx="624">
                        <c:v>0.109</c:v>
                      </c:pt>
                      <c:pt idx="625">
                        <c:v>0.1129</c:v>
                      </c:pt>
                      <c:pt idx="626">
                        <c:v>0.12139999999999999</c:v>
                      </c:pt>
                      <c:pt idx="627">
                        <c:v>0.13239999999999999</c:v>
                      </c:pt>
                      <c:pt idx="628">
                        <c:v>0.1391</c:v>
                      </c:pt>
                      <c:pt idx="629">
                        <c:v>0.1636</c:v>
                      </c:pt>
                      <c:pt idx="630">
                        <c:v>0.15359999999999999</c:v>
                      </c:pt>
                      <c:pt idx="631">
                        <c:v>0.1447</c:v>
                      </c:pt>
                      <c:pt idx="632">
                        <c:v>0.13109999999999999</c:v>
                      </c:pt>
                      <c:pt idx="633">
                        <c:v>0.13339999999999999</c:v>
                      </c:pt>
                      <c:pt idx="634">
                        <c:v>0.1331</c:v>
                      </c:pt>
                      <c:pt idx="635">
                        <c:v>0.1176</c:v>
                      </c:pt>
                      <c:pt idx="636">
                        <c:v>0.11459999999999999</c:v>
                      </c:pt>
                      <c:pt idx="637">
                        <c:v>0.1217</c:v>
                      </c:pt>
                      <c:pt idx="638">
                        <c:v>0.1144</c:v>
                      </c:pt>
                      <c:pt idx="639">
                        <c:v>0.1076</c:v>
                      </c:pt>
                      <c:pt idx="640">
                        <c:v>0.11799999999999999</c:v>
                      </c:pt>
                      <c:pt idx="641">
                        <c:v>0.121</c:v>
                      </c:pt>
                      <c:pt idx="642">
                        <c:v>0.1111</c:v>
                      </c:pt>
                      <c:pt idx="643">
                        <c:v>0.1139</c:v>
                      </c:pt>
                      <c:pt idx="644">
                        <c:v>0.12720000000000001</c:v>
                      </c:pt>
                      <c:pt idx="645">
                        <c:v>0.12820000000000001</c:v>
                      </c:pt>
                      <c:pt idx="646">
                        <c:v>0.1246</c:v>
                      </c:pt>
                      <c:pt idx="647">
                        <c:v>0.12870000000000001</c:v>
                      </c:pt>
                      <c:pt idx="648">
                        <c:v>0.1366</c:v>
                      </c:pt>
                      <c:pt idx="649">
                        <c:v>0.1351</c:v>
                      </c:pt>
                      <c:pt idx="650">
                        <c:v>0.13089999999999999</c:v>
                      </c:pt>
                      <c:pt idx="651">
                        <c:v>0.14360000000000001</c:v>
                      </c:pt>
                      <c:pt idx="652">
                        <c:v>0.1492</c:v>
                      </c:pt>
                      <c:pt idx="653">
                        <c:v>0.13830000000000001</c:v>
                      </c:pt>
                      <c:pt idx="654">
                        <c:v>0.14149999999999999</c:v>
                      </c:pt>
                      <c:pt idx="655">
                        <c:v>0.15359999999999999</c:v>
                      </c:pt>
                      <c:pt idx="656">
                        <c:v>0.15260000000000001</c:v>
                      </c:pt>
                      <c:pt idx="657">
                        <c:v>0.1474</c:v>
                      </c:pt>
                      <c:pt idx="658">
                        <c:v>0.15770000000000001</c:v>
                      </c:pt>
                      <c:pt idx="659">
                        <c:v>0.1653</c:v>
                      </c:pt>
                      <c:pt idx="660">
                        <c:v>0.158</c:v>
                      </c:pt>
                      <c:pt idx="661">
                        <c:v>0.16420000000000001</c:v>
                      </c:pt>
                      <c:pt idx="662">
                        <c:v>0.1739</c:v>
                      </c:pt>
                      <c:pt idx="663">
                        <c:v>0.16600000000000001</c:v>
                      </c:pt>
                      <c:pt idx="664">
                        <c:v>0.15570000000000001</c:v>
                      </c:pt>
                      <c:pt idx="665">
                        <c:v>0.1651</c:v>
                      </c:pt>
                      <c:pt idx="666">
                        <c:v>0.1744</c:v>
                      </c:pt>
                      <c:pt idx="667">
                        <c:v>0.1633</c:v>
                      </c:pt>
                      <c:pt idx="668">
                        <c:v>0.1489</c:v>
                      </c:pt>
                      <c:pt idx="669">
                        <c:v>0.15629999999999999</c:v>
                      </c:pt>
                      <c:pt idx="670">
                        <c:v>0.16719999999999999</c:v>
                      </c:pt>
                      <c:pt idx="671">
                        <c:v>0.15459999999999999</c:v>
                      </c:pt>
                      <c:pt idx="672">
                        <c:v>0.14599999999999999</c:v>
                      </c:pt>
                      <c:pt idx="673">
                        <c:v>0.15790000000000001</c:v>
                      </c:pt>
                      <c:pt idx="674">
                        <c:v>0.15859999999999999</c:v>
                      </c:pt>
                      <c:pt idx="675">
                        <c:v>0.1444</c:v>
                      </c:pt>
                      <c:pt idx="676">
                        <c:v>0.14269999999999999</c:v>
                      </c:pt>
                      <c:pt idx="677">
                        <c:v>0.15049999999999999</c:v>
                      </c:pt>
                      <c:pt idx="678">
                        <c:v>0.1462</c:v>
                      </c:pt>
                      <c:pt idx="679">
                        <c:v>0.13730000000000001</c:v>
                      </c:pt>
                      <c:pt idx="680">
                        <c:v>0.1384</c:v>
                      </c:pt>
                      <c:pt idx="681">
                        <c:v>0.14369999999999999</c:v>
                      </c:pt>
                      <c:pt idx="682">
                        <c:v>0.14080000000000001</c:v>
                      </c:pt>
                      <c:pt idx="683">
                        <c:v>0.1368</c:v>
                      </c:pt>
                      <c:pt idx="684">
                        <c:v>0.13969999999999999</c:v>
                      </c:pt>
                      <c:pt idx="685">
                        <c:v>0.14130000000000001</c:v>
                      </c:pt>
                      <c:pt idx="686">
                        <c:v>0.1394</c:v>
                      </c:pt>
                      <c:pt idx="687">
                        <c:v>0.15279999999999999</c:v>
                      </c:pt>
                      <c:pt idx="688">
                        <c:v>0.15190000000000001</c:v>
                      </c:pt>
                      <c:pt idx="689">
                        <c:v>0.16719999999999999</c:v>
                      </c:pt>
                      <c:pt idx="690">
                        <c:v>0.18049999999999999</c:v>
                      </c:pt>
                      <c:pt idx="691">
                        <c:v>0.1754</c:v>
                      </c:pt>
                      <c:pt idx="692">
                        <c:v>0.16439999999999999</c:v>
                      </c:pt>
                      <c:pt idx="693">
                        <c:v>0.184</c:v>
                      </c:pt>
                      <c:pt idx="694">
                        <c:v>0.22389999999999999</c:v>
                      </c:pt>
                      <c:pt idx="695">
                        <c:v>0.21490000000000001</c:v>
                      </c:pt>
                      <c:pt idx="696">
                        <c:v>0.17510000000000001</c:v>
                      </c:pt>
                      <c:pt idx="697">
                        <c:v>0.15709999999999999</c:v>
                      </c:pt>
                      <c:pt idx="698">
                        <c:v>0.15759999999999999</c:v>
                      </c:pt>
                      <c:pt idx="699">
                        <c:v>0.1615</c:v>
                      </c:pt>
                      <c:pt idx="700">
                        <c:v>0.15290000000000001</c:v>
                      </c:pt>
                      <c:pt idx="701">
                        <c:v>0.14360000000000001</c:v>
                      </c:pt>
                      <c:pt idx="702">
                        <c:v>0.1517</c:v>
                      </c:pt>
                      <c:pt idx="703">
                        <c:v>0.15989999999999999</c:v>
                      </c:pt>
                      <c:pt idx="704">
                        <c:v>0.15379999999999999</c:v>
                      </c:pt>
                      <c:pt idx="705">
                        <c:v>0.14829999999999999</c:v>
                      </c:pt>
                      <c:pt idx="706">
                        <c:v>0.16</c:v>
                      </c:pt>
                      <c:pt idx="707">
                        <c:v>0.13569999999999999</c:v>
                      </c:pt>
                      <c:pt idx="708">
                        <c:v>0.12559999999999999</c:v>
                      </c:pt>
                      <c:pt idx="709">
                        <c:v>0.13089999999999999</c:v>
                      </c:pt>
                      <c:pt idx="710">
                        <c:v>0.1293</c:v>
                      </c:pt>
                      <c:pt idx="711">
                        <c:v>0.13070000000000001</c:v>
                      </c:pt>
                      <c:pt idx="712">
                        <c:v>0.1348</c:v>
                      </c:pt>
                      <c:pt idx="713">
                        <c:v>0.13830000000000001</c:v>
                      </c:pt>
                      <c:pt idx="714">
                        <c:v>0.13619999999999999</c:v>
                      </c:pt>
                      <c:pt idx="715">
                        <c:v>0.13819999999999999</c:v>
                      </c:pt>
                      <c:pt idx="716">
                        <c:v>0.1389</c:v>
                      </c:pt>
                      <c:pt idx="717">
                        <c:v>0.14330000000000001</c:v>
                      </c:pt>
                      <c:pt idx="718">
                        <c:v>0.13780000000000001</c:v>
                      </c:pt>
                      <c:pt idx="719">
                        <c:v>0.1333</c:v>
                      </c:pt>
                      <c:pt idx="720">
                        <c:v>0.1404</c:v>
                      </c:pt>
                      <c:pt idx="721">
                        <c:v>0.13650000000000001</c:v>
                      </c:pt>
                      <c:pt idx="722">
                        <c:v>0.1255</c:v>
                      </c:pt>
                      <c:pt idx="723">
                        <c:v>0.13039999999999999</c:v>
                      </c:pt>
                      <c:pt idx="724">
                        <c:v>0.1386</c:v>
                      </c:pt>
                      <c:pt idx="725">
                        <c:v>0.13</c:v>
                      </c:pt>
                      <c:pt idx="726">
                        <c:v>0.1245</c:v>
                      </c:pt>
                      <c:pt idx="727">
                        <c:v>0.1416</c:v>
                      </c:pt>
                      <c:pt idx="728">
                        <c:v>0.14810000000000001</c:v>
                      </c:pt>
                      <c:pt idx="729">
                        <c:v>0.1353</c:v>
                      </c:pt>
                      <c:pt idx="730">
                        <c:v>0.14380000000000001</c:v>
                      </c:pt>
                      <c:pt idx="731">
                        <c:v>0.16420000000000001</c:v>
                      </c:pt>
                      <c:pt idx="732">
                        <c:v>0.15909999999999999</c:v>
                      </c:pt>
                      <c:pt idx="733">
                        <c:v>0.1439</c:v>
                      </c:pt>
                      <c:pt idx="734">
                        <c:v>0.1547</c:v>
                      </c:pt>
                      <c:pt idx="735">
                        <c:v>0.17230000000000001</c:v>
                      </c:pt>
                      <c:pt idx="736">
                        <c:v>0.16139999999999999</c:v>
                      </c:pt>
                      <c:pt idx="737">
                        <c:v>0.14699999999999999</c:v>
                      </c:pt>
                      <c:pt idx="738">
                        <c:v>0.1663</c:v>
                      </c:pt>
                      <c:pt idx="739">
                        <c:v>0.17480000000000001</c:v>
                      </c:pt>
                      <c:pt idx="740">
                        <c:v>0.15870000000000001</c:v>
                      </c:pt>
                      <c:pt idx="741">
                        <c:v>0.15620000000000001</c:v>
                      </c:pt>
                      <c:pt idx="742">
                        <c:v>0.1721</c:v>
                      </c:pt>
                      <c:pt idx="743">
                        <c:v>0.1777</c:v>
                      </c:pt>
                      <c:pt idx="744">
                        <c:v>0.15579999999999999</c:v>
                      </c:pt>
                      <c:pt idx="745">
                        <c:v>0.15190000000000001</c:v>
                      </c:pt>
                      <c:pt idx="746">
                        <c:v>0.1716</c:v>
                      </c:pt>
                      <c:pt idx="747">
                        <c:v>0.16830000000000001</c:v>
                      </c:pt>
                      <c:pt idx="748">
                        <c:v>0.14990000000000001</c:v>
                      </c:pt>
                      <c:pt idx="749">
                        <c:v>0.1605</c:v>
                      </c:pt>
                      <c:pt idx="750">
                        <c:v>0.1706</c:v>
                      </c:pt>
                      <c:pt idx="751">
                        <c:v>0.1555</c:v>
                      </c:pt>
                      <c:pt idx="752">
                        <c:v>0.14410000000000001</c:v>
                      </c:pt>
                      <c:pt idx="753">
                        <c:v>0.1497</c:v>
                      </c:pt>
                      <c:pt idx="754">
                        <c:v>0.1338</c:v>
                      </c:pt>
                      <c:pt idx="755">
                        <c:v>0.121</c:v>
                      </c:pt>
                      <c:pt idx="756">
                        <c:v>0.126</c:v>
                      </c:pt>
                      <c:pt idx="757">
                        <c:v>0.1216</c:v>
                      </c:pt>
                      <c:pt idx="758">
                        <c:v>0.10970000000000001</c:v>
                      </c:pt>
                      <c:pt idx="759">
                        <c:v>0.1202</c:v>
                      </c:pt>
                      <c:pt idx="760">
                        <c:v>0.13189999999999999</c:v>
                      </c:pt>
                      <c:pt idx="761">
                        <c:v>0.1394</c:v>
                      </c:pt>
                      <c:pt idx="762">
                        <c:v>0.13969999999999999</c:v>
                      </c:pt>
                      <c:pt idx="763">
                        <c:v>0.1429</c:v>
                      </c:pt>
                      <c:pt idx="764">
                        <c:v>0.15609999999999999</c:v>
                      </c:pt>
                      <c:pt idx="765">
                        <c:v>0.14580000000000001</c:v>
                      </c:pt>
                      <c:pt idx="766">
                        <c:v>0.13300000000000001</c:v>
                      </c:pt>
                      <c:pt idx="767">
                        <c:v>0.14649999999999999</c:v>
                      </c:pt>
                      <c:pt idx="768">
                        <c:v>0.22120000000000001</c:v>
                      </c:pt>
                      <c:pt idx="769">
                        <c:v>0.22220000000000001</c:v>
                      </c:pt>
                      <c:pt idx="770">
                        <c:v>0.22620000000000001</c:v>
                      </c:pt>
                      <c:pt idx="771">
                        <c:v>0.24129999999999999</c:v>
                      </c:pt>
                      <c:pt idx="772">
                        <c:v>0.22789999999999999</c:v>
                      </c:pt>
                      <c:pt idx="773">
                        <c:v>0.20760000000000001</c:v>
                      </c:pt>
                      <c:pt idx="774">
                        <c:v>0.20830000000000001</c:v>
                      </c:pt>
                      <c:pt idx="775">
                        <c:v>0.21160000000000001</c:v>
                      </c:pt>
                      <c:pt idx="776">
                        <c:v>0.19450000000000001</c:v>
                      </c:pt>
                      <c:pt idx="777">
                        <c:v>0.1714</c:v>
                      </c:pt>
                      <c:pt idx="778">
                        <c:v>0.18010000000000001</c:v>
                      </c:pt>
                      <c:pt idx="779">
                        <c:v>0.18509999999999999</c:v>
                      </c:pt>
                      <c:pt idx="780">
                        <c:v>0.17150000000000001</c:v>
                      </c:pt>
                      <c:pt idx="781">
                        <c:v>0.16739999999999999</c:v>
                      </c:pt>
                      <c:pt idx="782">
                        <c:v>0.17280000000000001</c:v>
                      </c:pt>
                      <c:pt idx="783">
                        <c:v>0.1678</c:v>
                      </c:pt>
                      <c:pt idx="784">
                        <c:v>0.16</c:v>
                      </c:pt>
                      <c:pt idx="785">
                        <c:v>0.1648</c:v>
                      </c:pt>
                      <c:pt idx="786">
                        <c:v>0.16500000000000001</c:v>
                      </c:pt>
                      <c:pt idx="787">
                        <c:v>0.15529999999999999</c:v>
                      </c:pt>
                      <c:pt idx="788">
                        <c:v>0.15609999999999999</c:v>
                      </c:pt>
                      <c:pt idx="789">
                        <c:v>0.16569999999999999</c:v>
                      </c:pt>
                      <c:pt idx="790">
                        <c:v>0.15890000000000001</c:v>
                      </c:pt>
                      <c:pt idx="791">
                        <c:v>0.1487</c:v>
                      </c:pt>
                      <c:pt idx="792">
                        <c:v>0.15310000000000001</c:v>
                      </c:pt>
                      <c:pt idx="793">
                        <c:v>0.1628</c:v>
                      </c:pt>
                      <c:pt idx="794">
                        <c:v>0.15920000000000001</c:v>
                      </c:pt>
                      <c:pt idx="795">
                        <c:v>0.161</c:v>
                      </c:pt>
                      <c:pt idx="796">
                        <c:v>0.1739</c:v>
                      </c:pt>
                      <c:pt idx="797">
                        <c:v>0.18770000000000001</c:v>
                      </c:pt>
                      <c:pt idx="798">
                        <c:v>0.19739999999999999</c:v>
                      </c:pt>
                      <c:pt idx="799">
                        <c:v>0.1943</c:v>
                      </c:pt>
                      <c:pt idx="800">
                        <c:v>0.18440000000000001</c:v>
                      </c:pt>
                      <c:pt idx="801">
                        <c:v>0.20330000000000001</c:v>
                      </c:pt>
                      <c:pt idx="802">
                        <c:v>0.20610000000000001</c:v>
                      </c:pt>
                      <c:pt idx="803">
                        <c:v>0.18640000000000001</c:v>
                      </c:pt>
                      <c:pt idx="804">
                        <c:v>0.1885</c:v>
                      </c:pt>
                      <c:pt idx="805">
                        <c:v>0.20830000000000001</c:v>
                      </c:pt>
                      <c:pt idx="806">
                        <c:v>0.20250000000000001</c:v>
                      </c:pt>
                      <c:pt idx="807">
                        <c:v>0.185</c:v>
                      </c:pt>
                      <c:pt idx="808">
                        <c:v>0.20169999999999999</c:v>
                      </c:pt>
                      <c:pt idx="809">
                        <c:v>0.219</c:v>
                      </c:pt>
                      <c:pt idx="810">
                        <c:v>0.2031</c:v>
                      </c:pt>
                      <c:pt idx="811">
                        <c:v>0.19159999999999999</c:v>
                      </c:pt>
                      <c:pt idx="812">
                        <c:v>0.19980000000000001</c:v>
                      </c:pt>
                      <c:pt idx="813">
                        <c:v>0.19170000000000001</c:v>
                      </c:pt>
                      <c:pt idx="814">
                        <c:v>0.17730000000000001</c:v>
                      </c:pt>
                      <c:pt idx="815">
                        <c:v>0.1716</c:v>
                      </c:pt>
                      <c:pt idx="816">
                        <c:v>0.17269999999999999</c:v>
                      </c:pt>
                      <c:pt idx="817">
                        <c:v>0.1663</c:v>
                      </c:pt>
                      <c:pt idx="818">
                        <c:v>0.15429999999999999</c:v>
                      </c:pt>
                      <c:pt idx="819">
                        <c:v>0.15820000000000001</c:v>
                      </c:pt>
                      <c:pt idx="820">
                        <c:v>0.15989999999999999</c:v>
                      </c:pt>
                      <c:pt idx="821">
                        <c:v>0.15179999999999999</c:v>
                      </c:pt>
                      <c:pt idx="822">
                        <c:v>0.14860000000000001</c:v>
                      </c:pt>
                      <c:pt idx="823">
                        <c:v>0.15679999999999999</c:v>
                      </c:pt>
                      <c:pt idx="824">
                        <c:v>0.15670000000000001</c:v>
                      </c:pt>
                      <c:pt idx="825">
                        <c:v>0.1434</c:v>
                      </c:pt>
                      <c:pt idx="826">
                        <c:v>0.1419</c:v>
                      </c:pt>
                      <c:pt idx="827">
                        <c:v>0.14899999999999999</c:v>
                      </c:pt>
                      <c:pt idx="828">
                        <c:v>0.14180000000000001</c:v>
                      </c:pt>
                      <c:pt idx="829">
                        <c:v>0.13439999999999999</c:v>
                      </c:pt>
                      <c:pt idx="830">
                        <c:v>0.13550000000000001</c:v>
                      </c:pt>
                      <c:pt idx="831">
                        <c:v>0.13400000000000001</c:v>
                      </c:pt>
                      <c:pt idx="832">
                        <c:v>0.1285</c:v>
                      </c:pt>
                      <c:pt idx="833">
                        <c:v>0.12859999999999999</c:v>
                      </c:pt>
                      <c:pt idx="834">
                        <c:v>0.12989999999999999</c:v>
                      </c:pt>
                      <c:pt idx="835">
                        <c:v>0.12690000000000001</c:v>
                      </c:pt>
                      <c:pt idx="836">
                        <c:v>0.1225</c:v>
                      </c:pt>
                      <c:pt idx="837">
                        <c:v>0.1268</c:v>
                      </c:pt>
                      <c:pt idx="838">
                        <c:v>0.13350000000000001</c:v>
                      </c:pt>
                      <c:pt idx="839">
                        <c:v>0.12429999999999999</c:v>
                      </c:pt>
                      <c:pt idx="840">
                        <c:v>0.1198</c:v>
                      </c:pt>
                      <c:pt idx="841">
                        <c:v>0.13980000000000001</c:v>
                      </c:pt>
                      <c:pt idx="842">
                        <c:v>0.1457</c:v>
                      </c:pt>
                      <c:pt idx="843">
                        <c:v>0.1283</c:v>
                      </c:pt>
                      <c:pt idx="844">
                        <c:v>0.1232</c:v>
                      </c:pt>
                      <c:pt idx="845">
                        <c:v>0.1472</c:v>
                      </c:pt>
                      <c:pt idx="846">
                        <c:v>0.1547</c:v>
                      </c:pt>
                      <c:pt idx="847">
                        <c:v>0.1419</c:v>
                      </c:pt>
                      <c:pt idx="848">
                        <c:v>0.152</c:v>
                      </c:pt>
                      <c:pt idx="849">
                        <c:v>0.17680000000000001</c:v>
                      </c:pt>
                      <c:pt idx="850">
                        <c:v>0.1716</c:v>
                      </c:pt>
                      <c:pt idx="851">
                        <c:v>0.16489999999999999</c:v>
                      </c:pt>
                      <c:pt idx="852">
                        <c:v>0.19089999999999999</c:v>
                      </c:pt>
                      <c:pt idx="853">
                        <c:v>0.20949999999999999</c:v>
                      </c:pt>
                      <c:pt idx="854">
                        <c:v>0.19320000000000001</c:v>
                      </c:pt>
                      <c:pt idx="855">
                        <c:v>0.1822</c:v>
                      </c:pt>
                      <c:pt idx="856">
                        <c:v>0.16039999999999999</c:v>
                      </c:pt>
                      <c:pt idx="857">
                        <c:v>0.14169999999999999</c:v>
                      </c:pt>
                      <c:pt idx="858">
                        <c:v>0.127</c:v>
                      </c:pt>
                      <c:pt idx="859">
                        <c:v>0.12130000000000001</c:v>
                      </c:pt>
                      <c:pt idx="860">
                        <c:v>0.1217</c:v>
                      </c:pt>
                      <c:pt idx="861">
                        <c:v>0.1137</c:v>
                      </c:pt>
                      <c:pt idx="862">
                        <c:v>0.1009</c:v>
                      </c:pt>
                      <c:pt idx="863">
                        <c:v>0.1066</c:v>
                      </c:pt>
                      <c:pt idx="864">
                        <c:v>0.11169999999999999</c:v>
                      </c:pt>
                      <c:pt idx="865">
                        <c:v>0.10150000000000001</c:v>
                      </c:pt>
                      <c:pt idx="866">
                        <c:v>9.9500000000000005E-2</c:v>
                      </c:pt>
                      <c:pt idx="867">
                        <c:v>0.1137</c:v>
                      </c:pt>
                      <c:pt idx="868">
                        <c:v>0.1159</c:v>
                      </c:pt>
                      <c:pt idx="869">
                        <c:v>0.10489999999999999</c:v>
                      </c:pt>
                      <c:pt idx="870">
                        <c:v>0.104</c:v>
                      </c:pt>
                      <c:pt idx="871">
                        <c:v>0.1116</c:v>
                      </c:pt>
                      <c:pt idx="872">
                        <c:v>0.11</c:v>
                      </c:pt>
                      <c:pt idx="873">
                        <c:v>0.1123</c:v>
                      </c:pt>
                      <c:pt idx="874">
                        <c:v>0.1215</c:v>
                      </c:pt>
                      <c:pt idx="875">
                        <c:v>0.1221</c:v>
                      </c:pt>
                      <c:pt idx="876">
                        <c:v>0.12770000000000001</c:v>
                      </c:pt>
                      <c:pt idx="877">
                        <c:v>0.13439999999999999</c:v>
                      </c:pt>
                      <c:pt idx="878">
                        <c:v>0.13189999999999999</c:v>
                      </c:pt>
                      <c:pt idx="879">
                        <c:v>0.13189999999999999</c:v>
                      </c:pt>
                      <c:pt idx="880">
                        <c:v>0.1477</c:v>
                      </c:pt>
                      <c:pt idx="881">
                        <c:v>0.1474</c:v>
                      </c:pt>
                      <c:pt idx="882">
                        <c:v>0.15060000000000001</c:v>
                      </c:pt>
                      <c:pt idx="883">
                        <c:v>0.14280000000000001</c:v>
                      </c:pt>
                      <c:pt idx="884">
                        <c:v>0.1376</c:v>
                      </c:pt>
                      <c:pt idx="885">
                        <c:v>0.13830000000000001</c:v>
                      </c:pt>
                      <c:pt idx="886">
                        <c:v>0.1552</c:v>
                      </c:pt>
                      <c:pt idx="887">
                        <c:v>0.15759999999999999</c:v>
                      </c:pt>
                      <c:pt idx="888">
                        <c:v>0.14630000000000001</c:v>
                      </c:pt>
                      <c:pt idx="889">
                        <c:v>0.15679999999999999</c:v>
                      </c:pt>
                      <c:pt idx="890">
                        <c:v>0.17730000000000001</c:v>
                      </c:pt>
                      <c:pt idx="891">
                        <c:v>0.17849999999999999</c:v>
                      </c:pt>
                      <c:pt idx="892">
                        <c:v>0.16539999999999999</c:v>
                      </c:pt>
                      <c:pt idx="893">
                        <c:v>0.15790000000000001</c:v>
                      </c:pt>
                      <c:pt idx="894">
                        <c:v>0.1452</c:v>
                      </c:pt>
                      <c:pt idx="895">
                        <c:v>0.1389</c:v>
                      </c:pt>
                      <c:pt idx="896">
                        <c:v>0.14180000000000001</c:v>
                      </c:pt>
                      <c:pt idx="897">
                        <c:v>0.14560000000000001</c:v>
                      </c:pt>
                      <c:pt idx="898">
                        <c:v>0.14649999999999999</c:v>
                      </c:pt>
                      <c:pt idx="899">
                        <c:v>0.14960000000000001</c:v>
                      </c:pt>
                      <c:pt idx="900">
                        <c:v>0.1628</c:v>
                      </c:pt>
                      <c:pt idx="901">
                        <c:v>0.17480000000000001</c:v>
                      </c:pt>
                      <c:pt idx="902">
                        <c:v>0.2235</c:v>
                      </c:pt>
                      <c:pt idx="903">
                        <c:v>0.19700000000000001</c:v>
                      </c:pt>
                      <c:pt idx="904">
                        <c:v>0.29499999999999998</c:v>
                      </c:pt>
                      <c:pt idx="905">
                        <c:v>0.24779999999999999</c:v>
                      </c:pt>
                      <c:pt idx="906">
                        <c:v>0.21099999999999999</c:v>
                      </c:pt>
                      <c:pt idx="907">
                        <c:v>0.1749</c:v>
                      </c:pt>
                      <c:pt idx="908">
                        <c:v>0.1794</c:v>
                      </c:pt>
                      <c:pt idx="909">
                        <c:v>0.18459999999999999</c:v>
                      </c:pt>
                      <c:pt idx="910">
                        <c:v>0.2</c:v>
                      </c:pt>
                      <c:pt idx="911">
                        <c:v>0.2056</c:v>
                      </c:pt>
                      <c:pt idx="912">
                        <c:v>0.2147</c:v>
                      </c:pt>
                      <c:pt idx="913">
                        <c:v>0.2162</c:v>
                      </c:pt>
                      <c:pt idx="914">
                        <c:v>0.2137</c:v>
                      </c:pt>
                      <c:pt idx="915">
                        <c:v>0.21829999999999999</c:v>
                      </c:pt>
                      <c:pt idx="916">
                        <c:v>0.24329999999999999</c:v>
                      </c:pt>
                      <c:pt idx="917">
                        <c:v>0.22889999999999999</c:v>
                      </c:pt>
                      <c:pt idx="918">
                        <c:v>0.1943</c:v>
                      </c:pt>
                      <c:pt idx="919">
                        <c:v>0.1852</c:v>
                      </c:pt>
                      <c:pt idx="920">
                        <c:v>0.1706</c:v>
                      </c:pt>
                      <c:pt idx="921">
                        <c:v>0.1678</c:v>
                      </c:pt>
                      <c:pt idx="922">
                        <c:v>0.16239999999999999</c:v>
                      </c:pt>
                      <c:pt idx="923">
                        <c:v>0.1724</c:v>
                      </c:pt>
                      <c:pt idx="924">
                        <c:v>0.18029999999999999</c:v>
                      </c:pt>
                      <c:pt idx="925">
                        <c:v>0.20169999999999999</c:v>
                      </c:pt>
                      <c:pt idx="926">
                        <c:v>0.21229999999999999</c:v>
                      </c:pt>
                      <c:pt idx="927">
                        <c:v>0.20710000000000001</c:v>
                      </c:pt>
                      <c:pt idx="928">
                        <c:v>0.21809999999999999</c:v>
                      </c:pt>
                      <c:pt idx="929">
                        <c:v>0.21659999999999999</c:v>
                      </c:pt>
                      <c:pt idx="930">
                        <c:v>0.23319999999999999</c:v>
                      </c:pt>
                      <c:pt idx="931">
                        <c:v>0.2666</c:v>
                      </c:pt>
                      <c:pt idx="932">
                        <c:v>0.32519999999999999</c:v>
                      </c:pt>
                      <c:pt idx="933">
                        <c:v>0.31780000000000003</c:v>
                      </c:pt>
                      <c:pt idx="934">
                        <c:v>0.29480000000000001</c:v>
                      </c:pt>
                      <c:pt idx="935">
                        <c:v>0.30420000000000003</c:v>
                      </c:pt>
                      <c:pt idx="936">
                        <c:v>0.32540000000000002</c:v>
                      </c:pt>
                      <c:pt idx="937">
                        <c:v>0.312</c:v>
                      </c:pt>
                      <c:pt idx="938">
                        <c:v>0.28370000000000001</c:v>
                      </c:pt>
                      <c:pt idx="939">
                        <c:v>0.28939999999999999</c:v>
                      </c:pt>
                      <c:pt idx="940">
                        <c:v>0.251</c:v>
                      </c:pt>
                      <c:pt idx="941">
                        <c:v>0.26050000000000001</c:v>
                      </c:pt>
                      <c:pt idx="942">
                        <c:v>0.24490000000000001</c:v>
                      </c:pt>
                      <c:pt idx="943">
                        <c:v>0.21079999999999999</c:v>
                      </c:pt>
                      <c:pt idx="944">
                        <c:v>0.20319999999999999</c:v>
                      </c:pt>
                      <c:pt idx="945">
                        <c:v>0.18990000000000001</c:v>
                      </c:pt>
                      <c:pt idx="946">
                        <c:v>0.18509999999999999</c:v>
                      </c:pt>
                      <c:pt idx="947">
                        <c:v>0.17180000000000001</c:v>
                      </c:pt>
                      <c:pt idx="948">
                        <c:v>0.17480000000000001</c:v>
                      </c:pt>
                      <c:pt idx="949">
                        <c:v>0.17430000000000001</c:v>
                      </c:pt>
                      <c:pt idx="950">
                        <c:v>0.17080000000000001</c:v>
                      </c:pt>
                      <c:pt idx="951">
                        <c:v>0.1658</c:v>
                      </c:pt>
                      <c:pt idx="952">
                        <c:v>0.16370000000000001</c:v>
                      </c:pt>
                      <c:pt idx="953">
                        <c:v>0.16139999999999999</c:v>
                      </c:pt>
                      <c:pt idx="954">
                        <c:v>0.16600000000000001</c:v>
                      </c:pt>
                      <c:pt idx="955">
                        <c:v>0.1706</c:v>
                      </c:pt>
                      <c:pt idx="956">
                        <c:v>0.19020000000000001</c:v>
                      </c:pt>
                      <c:pt idx="957">
                        <c:v>0.2135</c:v>
                      </c:pt>
                      <c:pt idx="958">
                        <c:v>0.249</c:v>
                      </c:pt>
                      <c:pt idx="959">
                        <c:v>0.29609999999999997</c:v>
                      </c:pt>
                      <c:pt idx="960">
                        <c:v>0.28289999999999998</c:v>
                      </c:pt>
                      <c:pt idx="961">
                        <c:v>0.23960000000000001</c:v>
                      </c:pt>
                      <c:pt idx="962">
                        <c:v>0.2094</c:v>
                      </c:pt>
                      <c:pt idx="963">
                        <c:v>0.18190000000000001</c:v>
                      </c:pt>
                      <c:pt idx="964">
                        <c:v>0.17169999999999999</c:v>
                      </c:pt>
                      <c:pt idx="965">
                        <c:v>0.17430000000000001</c:v>
                      </c:pt>
                      <c:pt idx="966">
                        <c:v>0.16839999999999999</c:v>
                      </c:pt>
                      <c:pt idx="967">
                        <c:v>0.154</c:v>
                      </c:pt>
                      <c:pt idx="968">
                        <c:v>0.1522</c:v>
                      </c:pt>
                      <c:pt idx="969">
                        <c:v>0.1545</c:v>
                      </c:pt>
                      <c:pt idx="970">
                        <c:v>0.15110000000000001</c:v>
                      </c:pt>
                      <c:pt idx="971">
                        <c:v>0.15140000000000001</c:v>
                      </c:pt>
                      <c:pt idx="972">
                        <c:v>0.15809999999999999</c:v>
                      </c:pt>
                      <c:pt idx="973">
                        <c:v>0.15890000000000001</c:v>
                      </c:pt>
                      <c:pt idx="974">
                        <c:v>0.16669999999999999</c:v>
                      </c:pt>
                      <c:pt idx="975">
                        <c:v>0.18229999999999999</c:v>
                      </c:pt>
                      <c:pt idx="976">
                        <c:v>0.1978</c:v>
                      </c:pt>
                      <c:pt idx="977">
                        <c:v>0.2306</c:v>
                      </c:pt>
                      <c:pt idx="978">
                        <c:v>0.2336</c:v>
                      </c:pt>
                      <c:pt idx="979">
                        <c:v>0.22220000000000001</c:v>
                      </c:pt>
                      <c:pt idx="980">
                        <c:v>0.2051</c:v>
                      </c:pt>
                      <c:pt idx="981">
                        <c:v>0.18260000000000001</c:v>
                      </c:pt>
                      <c:pt idx="982">
                        <c:v>0.17829999999999999</c:v>
                      </c:pt>
                      <c:pt idx="983">
                        <c:v>0.17369999999999999</c:v>
                      </c:pt>
                      <c:pt idx="984">
                        <c:v>0.188</c:v>
                      </c:pt>
                      <c:pt idx="985">
                        <c:v>0.20469999999999999</c:v>
                      </c:pt>
                      <c:pt idx="986">
                        <c:v>0.20230000000000001</c:v>
                      </c:pt>
                      <c:pt idx="987">
                        <c:v>0.19939999999999999</c:v>
                      </c:pt>
                      <c:pt idx="988">
                        <c:v>0.1832</c:v>
                      </c:pt>
                      <c:pt idx="989">
                        <c:v>0.20930000000000001</c:v>
                      </c:pt>
                      <c:pt idx="990">
                        <c:v>0.22209999999999999</c:v>
                      </c:pt>
                      <c:pt idx="991">
                        <c:v>0.19819999999999999</c:v>
                      </c:pt>
                      <c:pt idx="992">
                        <c:v>0.18210000000000001</c:v>
                      </c:pt>
                      <c:pt idx="993">
                        <c:v>0.16930000000000001</c:v>
                      </c:pt>
                      <c:pt idx="994">
                        <c:v>0.16569999999999999</c:v>
                      </c:pt>
                      <c:pt idx="995">
                        <c:v>0.16420000000000001</c:v>
                      </c:pt>
                      <c:pt idx="996">
                        <c:v>0.1525</c:v>
                      </c:pt>
                      <c:pt idx="997">
                        <c:v>0.14710000000000001</c:v>
                      </c:pt>
                      <c:pt idx="998">
                        <c:v>0.1547</c:v>
                      </c:pt>
                      <c:pt idx="999">
                        <c:v>0.14749999999999999</c:v>
                      </c:pt>
                      <c:pt idx="1000">
                        <c:v>0.1343</c:v>
                      </c:pt>
                      <c:pt idx="1001">
                        <c:v>0.1333</c:v>
                      </c:pt>
                      <c:pt idx="1002">
                        <c:v>0.13669999999999999</c:v>
                      </c:pt>
                      <c:pt idx="1003">
                        <c:v>0.1459</c:v>
                      </c:pt>
                      <c:pt idx="1004">
                        <c:v>0.15570000000000001</c:v>
                      </c:pt>
                      <c:pt idx="1005">
                        <c:v>0.1678</c:v>
                      </c:pt>
                      <c:pt idx="1006">
                        <c:v>0.16969999999999999</c:v>
                      </c:pt>
                      <c:pt idx="1007">
                        <c:v>0.1792</c:v>
                      </c:pt>
                      <c:pt idx="1008">
                        <c:v>0.1716</c:v>
                      </c:pt>
                      <c:pt idx="1009">
                        <c:v>0.19170000000000001</c:v>
                      </c:pt>
                      <c:pt idx="1010">
                        <c:v>0.21590000000000001</c:v>
                      </c:pt>
                      <c:pt idx="1011">
                        <c:v>0.25380000000000003</c:v>
                      </c:pt>
                      <c:pt idx="1012">
                        <c:v>0.25819999999999999</c:v>
                      </c:pt>
                      <c:pt idx="1013">
                        <c:v>0.26479999999999998</c:v>
                      </c:pt>
                      <c:pt idx="1014">
                        <c:v>0.26340000000000002</c:v>
                      </c:pt>
                      <c:pt idx="1015">
                        <c:v>0.25790000000000002</c:v>
                      </c:pt>
                      <c:pt idx="1016">
                        <c:v>0.2324</c:v>
                      </c:pt>
                      <c:pt idx="1017">
                        <c:v>0.21279999999999999</c:v>
                      </c:pt>
                      <c:pt idx="1018">
                        <c:v>0.21959999999999999</c:v>
                      </c:pt>
                      <c:pt idx="1019">
                        <c:v>0.2132</c:v>
                      </c:pt>
                      <c:pt idx="1020">
                        <c:v>0.19309999999999999</c:v>
                      </c:pt>
                      <c:pt idx="1021">
                        <c:v>0.2172</c:v>
                      </c:pt>
                      <c:pt idx="1022">
                        <c:v>0.21590000000000001</c:v>
                      </c:pt>
                      <c:pt idx="1023">
                        <c:v>0.2475</c:v>
                      </c:pt>
                      <c:pt idx="1024">
                        <c:v>0.2712</c:v>
                      </c:pt>
                      <c:pt idx="1025">
                        <c:v>0.28149999999999997</c:v>
                      </c:pt>
                      <c:pt idx="1026">
                        <c:v>0.2848</c:v>
                      </c:pt>
                      <c:pt idx="1027">
                        <c:v>0.26629999999999998</c:v>
                      </c:pt>
                      <c:pt idx="1028">
                        <c:v>0.27679999999999999</c:v>
                      </c:pt>
                      <c:pt idx="1029">
                        <c:v>0.3009</c:v>
                      </c:pt>
                      <c:pt idx="1030">
                        <c:v>0.33069999999999999</c:v>
                      </c:pt>
                      <c:pt idx="1031">
                        <c:v>0.30669999999999997</c:v>
                      </c:pt>
                      <c:pt idx="1032">
                        <c:v>0.28849999999999998</c:v>
                      </c:pt>
                      <c:pt idx="1033">
                        <c:v>0.32150000000000001</c:v>
                      </c:pt>
                      <c:pt idx="1034">
                        <c:v>0.3332</c:v>
                      </c:pt>
                      <c:pt idx="1035">
                        <c:v>0.2984</c:v>
                      </c:pt>
                      <c:pt idx="1036">
                        <c:v>0.3024</c:v>
                      </c:pt>
                      <c:pt idx="1037">
                        <c:v>0.34029999999999999</c:v>
                      </c:pt>
                      <c:pt idx="1038">
                        <c:v>0.32769999999999999</c:v>
                      </c:pt>
                      <c:pt idx="1039">
                        <c:v>0.2969</c:v>
                      </c:pt>
                      <c:pt idx="1040">
                        <c:v>0.32200000000000001</c:v>
                      </c:pt>
                      <c:pt idx="1041">
                        <c:v>0.31869999999999998</c:v>
                      </c:pt>
                      <c:pt idx="1042">
                        <c:v>0.34689999999999999</c:v>
                      </c:pt>
                      <c:pt idx="1043">
                        <c:v>0.37959999999999999</c:v>
                      </c:pt>
                      <c:pt idx="1044">
                        <c:v>0.36909999999999998</c:v>
                      </c:pt>
                      <c:pt idx="1045">
                        <c:v>0.35420000000000001</c:v>
                      </c:pt>
                      <c:pt idx="1046">
                        <c:v>0.38540000000000002</c:v>
                      </c:pt>
                      <c:pt idx="1047">
                        <c:v>0.41139999999999999</c:v>
                      </c:pt>
                      <c:pt idx="1048">
                        <c:v>0.39429999999999998</c:v>
                      </c:pt>
                      <c:pt idx="1049">
                        <c:v>0.40129999999999999</c:v>
                      </c:pt>
                      <c:pt idx="1050">
                        <c:v>0.37430000000000002</c:v>
                      </c:pt>
                      <c:pt idx="1051">
                        <c:v>0.34399999999999997</c:v>
                      </c:pt>
                      <c:pt idx="1052">
                        <c:v>0.31</c:v>
                      </c:pt>
                      <c:pt idx="1053">
                        <c:v>0.3206</c:v>
                      </c:pt>
                      <c:pt idx="1054">
                        <c:v>0.31830000000000003</c:v>
                      </c:pt>
                      <c:pt idx="1055">
                        <c:v>0.3075</c:v>
                      </c:pt>
                      <c:pt idx="1056">
                        <c:v>0.29980000000000001</c:v>
                      </c:pt>
                      <c:pt idx="1057">
                        <c:v>0.31069999999999998</c:v>
                      </c:pt>
                      <c:pt idx="1058">
                        <c:v>0.29680000000000001</c:v>
                      </c:pt>
                      <c:pt idx="1059">
                        <c:v>0.27560000000000001</c:v>
                      </c:pt>
                      <c:pt idx="1060">
                        <c:v>0.2727</c:v>
                      </c:pt>
                      <c:pt idx="1061">
                        <c:v>0.28599999999999998</c:v>
                      </c:pt>
                      <c:pt idx="1062">
                        <c:v>0.28849999999999998</c:v>
                      </c:pt>
                      <c:pt idx="1063">
                        <c:v>0.27300000000000002</c:v>
                      </c:pt>
                      <c:pt idx="1064">
                        <c:v>0.2979</c:v>
                      </c:pt>
                      <c:pt idx="1065">
                        <c:v>0.29010000000000002</c:v>
                      </c:pt>
                      <c:pt idx="1066">
                        <c:v>0.27379999999999999</c:v>
                      </c:pt>
                      <c:pt idx="1067">
                        <c:v>0.26800000000000002</c:v>
                      </c:pt>
                      <c:pt idx="1068">
                        <c:v>0.24299999999999999</c:v>
                      </c:pt>
                      <c:pt idx="1069">
                        <c:v>0.2258</c:v>
                      </c:pt>
                      <c:pt idx="1070">
                        <c:v>0.23830000000000001</c:v>
                      </c:pt>
                      <c:pt idx="1071">
                        <c:v>0.2266</c:v>
                      </c:pt>
                      <c:pt idx="1072">
                        <c:v>0.20230000000000001</c:v>
                      </c:pt>
                      <c:pt idx="1073">
                        <c:v>0.21510000000000001</c:v>
                      </c:pt>
                      <c:pt idx="1074">
                        <c:v>0.2296</c:v>
                      </c:pt>
                      <c:pt idx="1075">
                        <c:v>0.2079</c:v>
                      </c:pt>
                      <c:pt idx="1076">
                        <c:v>0.21199999999999999</c:v>
                      </c:pt>
                      <c:pt idx="1077">
                        <c:v>0.24</c:v>
                      </c:pt>
                      <c:pt idx="1078">
                        <c:v>0.2384</c:v>
                      </c:pt>
                      <c:pt idx="1079">
                        <c:v>0.24199999999999999</c:v>
                      </c:pt>
                      <c:pt idx="1080">
                        <c:v>0.22839999999999999</c:v>
                      </c:pt>
                      <c:pt idx="1081">
                        <c:v>0.1918</c:v>
                      </c:pt>
                      <c:pt idx="1082">
                        <c:v>0.18290000000000001</c:v>
                      </c:pt>
                      <c:pt idx="1083">
                        <c:v>0.1583</c:v>
                      </c:pt>
                      <c:pt idx="1084">
                        <c:v>0.15079999999999999</c:v>
                      </c:pt>
                      <c:pt idx="1085">
                        <c:v>0.14169999999999999</c:v>
                      </c:pt>
                      <c:pt idx="1086">
                        <c:v>0.1467</c:v>
                      </c:pt>
                      <c:pt idx="1087">
                        <c:v>0.1565</c:v>
                      </c:pt>
                      <c:pt idx="1088">
                        <c:v>0.17330000000000001</c:v>
                      </c:pt>
                      <c:pt idx="1089">
                        <c:v>0.1789</c:v>
                      </c:pt>
                      <c:pt idx="1090">
                        <c:v>0.2039</c:v>
                      </c:pt>
                      <c:pt idx="1091">
                        <c:v>0.22559999999999999</c:v>
                      </c:pt>
                      <c:pt idx="1092">
                        <c:v>0.2427</c:v>
                      </c:pt>
                      <c:pt idx="1093">
                        <c:v>0.25190000000000001</c:v>
                      </c:pt>
                      <c:pt idx="1094">
                        <c:v>0.28079999999999999</c:v>
                      </c:pt>
                      <c:pt idx="1095">
                        <c:v>0.29110000000000003</c:v>
                      </c:pt>
                      <c:pt idx="1096">
                        <c:v>0.2949</c:v>
                      </c:pt>
                      <c:pt idx="1097">
                        <c:v>0.27110000000000001</c:v>
                      </c:pt>
                      <c:pt idx="1098">
                        <c:v>0.25190000000000001</c:v>
                      </c:pt>
                      <c:pt idx="1099">
                        <c:v>0.2472</c:v>
                      </c:pt>
                      <c:pt idx="1100">
                        <c:v>0.2429</c:v>
                      </c:pt>
                      <c:pt idx="1101">
                        <c:v>0.22589999999999999</c:v>
                      </c:pt>
                      <c:pt idx="1102">
                        <c:v>0.21360000000000001</c:v>
                      </c:pt>
                      <c:pt idx="1103">
                        <c:v>0.21310000000000001</c:v>
                      </c:pt>
                      <c:pt idx="1104">
                        <c:v>0.2069</c:v>
                      </c:pt>
                      <c:pt idx="1105">
                        <c:v>0.1933</c:v>
                      </c:pt>
                      <c:pt idx="1106">
                        <c:v>0.1908</c:v>
                      </c:pt>
                      <c:pt idx="1107">
                        <c:v>0.19259999999999999</c:v>
                      </c:pt>
                      <c:pt idx="1108">
                        <c:v>0.18179999999999999</c:v>
                      </c:pt>
                      <c:pt idx="1109">
                        <c:v>0.1744</c:v>
                      </c:pt>
                      <c:pt idx="1110">
                        <c:v>0.18160000000000001</c:v>
                      </c:pt>
                      <c:pt idx="1111">
                        <c:v>0.187</c:v>
                      </c:pt>
                      <c:pt idx="1112">
                        <c:v>0.1701</c:v>
                      </c:pt>
                      <c:pt idx="1113">
                        <c:v>0.1575</c:v>
                      </c:pt>
                      <c:pt idx="1114">
                        <c:v>0.15060000000000001</c:v>
                      </c:pt>
                      <c:pt idx="1115">
                        <c:v>0.14899999999999999</c:v>
                      </c:pt>
                      <c:pt idx="1116">
                        <c:v>0.15540000000000001</c:v>
                      </c:pt>
                      <c:pt idx="1117">
                        <c:v>0.16139999999999999</c:v>
                      </c:pt>
                      <c:pt idx="1118">
                        <c:v>0.17879999999999999</c:v>
                      </c:pt>
                      <c:pt idx="1119">
                        <c:v>0.20569999999999999</c:v>
                      </c:pt>
                      <c:pt idx="1120">
                        <c:v>0.21099999999999999</c:v>
                      </c:pt>
                      <c:pt idx="1121">
                        <c:v>0.21460000000000001</c:v>
                      </c:pt>
                      <c:pt idx="1122">
                        <c:v>0.21160000000000001</c:v>
                      </c:pt>
                      <c:pt idx="1123">
                        <c:v>0.19700000000000001</c:v>
                      </c:pt>
                      <c:pt idx="1124">
                        <c:v>0.1915</c:v>
                      </c:pt>
                      <c:pt idx="1125">
                        <c:v>0.2036</c:v>
                      </c:pt>
                      <c:pt idx="1126">
                        <c:v>0.20100000000000001</c:v>
                      </c:pt>
                      <c:pt idx="1127">
                        <c:v>0.18740000000000001</c:v>
                      </c:pt>
                      <c:pt idx="1128">
                        <c:v>0.18779999999999999</c:v>
                      </c:pt>
                      <c:pt idx="1129">
                        <c:v>0.18579999999999999</c:v>
                      </c:pt>
                      <c:pt idx="1130">
                        <c:v>0.18859999999999999</c:v>
                      </c:pt>
                      <c:pt idx="1131">
                        <c:v>0.18909999999999999</c:v>
                      </c:pt>
                      <c:pt idx="1132">
                        <c:v>0.20399999999999999</c:v>
                      </c:pt>
                      <c:pt idx="1133">
                        <c:v>0.21840000000000001</c:v>
                      </c:pt>
                      <c:pt idx="1134">
                        <c:v>0.251</c:v>
                      </c:pt>
                      <c:pt idx="1135">
                        <c:v>0.2787</c:v>
                      </c:pt>
                      <c:pt idx="1136">
                        <c:v>0.26860000000000001</c:v>
                      </c:pt>
                      <c:pt idx="1137">
                        <c:v>0.25119999999999998</c:v>
                      </c:pt>
                      <c:pt idx="1138">
                        <c:v>0.23519999999999999</c:v>
                      </c:pt>
                      <c:pt idx="1139">
                        <c:v>0.2389</c:v>
                      </c:pt>
                      <c:pt idx="1140">
                        <c:v>0.22850000000000001</c:v>
                      </c:pt>
                      <c:pt idx="1141">
                        <c:v>0.21809999999999999</c:v>
                      </c:pt>
                      <c:pt idx="1142">
                        <c:v>0.21310000000000001</c:v>
                      </c:pt>
                      <c:pt idx="1143">
                        <c:v>0.21379999999999999</c:v>
                      </c:pt>
                      <c:pt idx="1144">
                        <c:v>0.21920000000000001</c:v>
                      </c:pt>
                      <c:pt idx="1145">
                        <c:v>0.24030000000000001</c:v>
                      </c:pt>
                      <c:pt idx="1146">
                        <c:v>0.24299999999999999</c:v>
                      </c:pt>
                      <c:pt idx="1147">
                        <c:v>0.2387</c:v>
                      </c:pt>
                      <c:pt idx="1148">
                        <c:v>0.25259999999999999</c:v>
                      </c:pt>
                      <c:pt idx="1149">
                        <c:v>0.27400000000000002</c:v>
                      </c:pt>
                      <c:pt idx="1150">
                        <c:v>0.30070000000000002</c:v>
                      </c:pt>
                      <c:pt idx="1151">
                        <c:v>0.2878</c:v>
                      </c:pt>
                      <c:pt idx="1152">
                        <c:v>0.28399999999999997</c:v>
                      </c:pt>
                      <c:pt idx="1153">
                        <c:v>0.26640000000000003</c:v>
                      </c:pt>
                      <c:pt idx="1154">
                        <c:v>0.2429</c:v>
                      </c:pt>
                      <c:pt idx="1155">
                        <c:v>0.25209999999999999</c:v>
                      </c:pt>
                      <c:pt idx="1156">
                        <c:v>0.27</c:v>
                      </c:pt>
                      <c:pt idx="1157">
                        <c:v>0.26029999999999998</c:v>
                      </c:pt>
                      <c:pt idx="1158">
                        <c:v>0.25509999999999999</c:v>
                      </c:pt>
                      <c:pt idx="1159">
                        <c:v>0.29099999999999998</c:v>
                      </c:pt>
                      <c:pt idx="1160">
                        <c:v>0.38059999999999999</c:v>
                      </c:pt>
                      <c:pt idx="1161">
                        <c:v>0.38969999999999999</c:v>
                      </c:pt>
                      <c:pt idx="1162">
                        <c:v>0.46700000000000003</c:v>
                      </c:pt>
                      <c:pt idx="1163">
                        <c:v>0.57420000000000004</c:v>
                      </c:pt>
                    </c:numCache>
                  </c:numRef>
                </c:yVal>
                <c:smooth val="1"/>
                <c:extLst xmlns:c15="http://schemas.microsoft.com/office/drawing/2012/chart">
                  <c:ext xmlns:c16="http://schemas.microsoft.com/office/drawing/2014/chart" uri="{C3380CC4-5D6E-409C-BE32-E72D297353CC}">
                    <c16:uniqueId val="{00000005-29E5-4534-8AB0-F04E33CA53A1}"/>
                  </c:ext>
                </c:extLst>
              </c15:ser>
            </c15:filteredScatterSeries>
            <c15:filteredScatterSeries>
              <c15:ser>
                <c:idx val="6"/>
                <c:order val="6"/>
                <c:tx>
                  <c:strRef>
                    <c:extLst xmlns:c15="http://schemas.microsoft.com/office/drawing/2012/chart">
                      <c:ext xmlns:c15="http://schemas.microsoft.com/office/drawing/2012/chart" uri="{02D57815-91ED-43cb-92C2-25804820EDAC}">
                        <c15:formulaRef>
                          <c15:sqref>rmsf_pro!$H$1</c15:sqref>
                        </c15:formulaRef>
                      </c:ext>
                    </c:extLst>
                    <c:strCache>
                      <c:ptCount val="1"/>
                      <c:pt idx="0">
                        <c:v>ZINC70705366</c:v>
                      </c:pt>
                    </c:strCache>
                  </c:strRef>
                </c:tx>
                <c:spPr>
                  <a:ln w="19050" cap="rnd">
                    <a:solidFill>
                      <a:schemeClr val="accent1">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rmsf_pro!$A$2:$A$1165</c15:sqref>
                        </c15:formulaRef>
                      </c:ext>
                    </c:extLst>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extLst xmlns:c15="http://schemas.microsoft.com/office/drawing/2012/chart">
                      <c:ext xmlns:c15="http://schemas.microsoft.com/office/drawing/2012/chart" uri="{02D57815-91ED-43cb-92C2-25804820EDAC}">
                        <c15:formulaRef>
                          <c15:sqref>rmsf_pro!$H$2:$H$1165</c15:sqref>
                        </c15:formulaRef>
                      </c:ext>
                    </c:extLst>
                    <c:numCache>
                      <c:formatCode>General</c:formatCode>
                      <c:ptCount val="1164"/>
                      <c:pt idx="0">
                        <c:v>0.22850000000000001</c:v>
                      </c:pt>
                      <c:pt idx="1">
                        <c:v>0.1988</c:v>
                      </c:pt>
                      <c:pt idx="2">
                        <c:v>0.18959999999999999</c:v>
                      </c:pt>
                      <c:pt idx="3">
                        <c:v>0.20979999999999999</c:v>
                      </c:pt>
                      <c:pt idx="4">
                        <c:v>0.22620000000000001</c:v>
                      </c:pt>
                      <c:pt idx="5">
                        <c:v>0.23730000000000001</c:v>
                      </c:pt>
                      <c:pt idx="6">
                        <c:v>0.20680000000000001</c:v>
                      </c:pt>
                      <c:pt idx="7">
                        <c:v>0.1837</c:v>
                      </c:pt>
                      <c:pt idx="8">
                        <c:v>0.1845</c:v>
                      </c:pt>
                      <c:pt idx="9">
                        <c:v>0.18609999999999999</c:v>
                      </c:pt>
                      <c:pt idx="10">
                        <c:v>0.1827</c:v>
                      </c:pt>
                      <c:pt idx="11">
                        <c:v>0.189</c:v>
                      </c:pt>
                      <c:pt idx="12">
                        <c:v>0.21110000000000001</c:v>
                      </c:pt>
                      <c:pt idx="13">
                        <c:v>0.23980000000000001</c:v>
                      </c:pt>
                      <c:pt idx="14">
                        <c:v>0.23580000000000001</c:v>
                      </c:pt>
                      <c:pt idx="15">
                        <c:v>0.20880000000000001</c:v>
                      </c:pt>
                      <c:pt idx="16">
                        <c:v>0.218</c:v>
                      </c:pt>
                      <c:pt idx="17">
                        <c:v>0.23519999999999999</c:v>
                      </c:pt>
                      <c:pt idx="18">
                        <c:v>0.21190000000000001</c:v>
                      </c:pt>
                      <c:pt idx="19">
                        <c:v>0.2009</c:v>
                      </c:pt>
                      <c:pt idx="20">
                        <c:v>0.20799999999999999</c:v>
                      </c:pt>
                      <c:pt idx="21">
                        <c:v>0.19980000000000001</c:v>
                      </c:pt>
                      <c:pt idx="22">
                        <c:v>0.18179999999999999</c:v>
                      </c:pt>
                      <c:pt idx="23">
                        <c:v>0.18260000000000001</c:v>
                      </c:pt>
                      <c:pt idx="24">
                        <c:v>0.18590000000000001</c:v>
                      </c:pt>
                      <c:pt idx="25">
                        <c:v>0.1731</c:v>
                      </c:pt>
                      <c:pt idx="26">
                        <c:v>0.16309999999999999</c:v>
                      </c:pt>
                      <c:pt idx="27">
                        <c:v>0.16850000000000001</c:v>
                      </c:pt>
                      <c:pt idx="28">
                        <c:v>0.16059999999999999</c:v>
                      </c:pt>
                      <c:pt idx="29">
                        <c:v>0.15040000000000001</c:v>
                      </c:pt>
                      <c:pt idx="30">
                        <c:v>0.1507</c:v>
                      </c:pt>
                      <c:pt idx="31">
                        <c:v>0.16120000000000001</c:v>
                      </c:pt>
                      <c:pt idx="32">
                        <c:v>0.15820000000000001</c:v>
                      </c:pt>
                      <c:pt idx="33">
                        <c:v>0.15359999999999999</c:v>
                      </c:pt>
                      <c:pt idx="34">
                        <c:v>0.14729999999999999</c:v>
                      </c:pt>
                      <c:pt idx="35">
                        <c:v>0.14660000000000001</c:v>
                      </c:pt>
                      <c:pt idx="36">
                        <c:v>0.13350000000000001</c:v>
                      </c:pt>
                      <c:pt idx="37">
                        <c:v>0.1298</c:v>
                      </c:pt>
                      <c:pt idx="38">
                        <c:v>0.1394</c:v>
                      </c:pt>
                      <c:pt idx="39">
                        <c:v>0.13639999999999999</c:v>
                      </c:pt>
                      <c:pt idx="40">
                        <c:v>0.1208</c:v>
                      </c:pt>
                      <c:pt idx="41">
                        <c:v>0.1295</c:v>
                      </c:pt>
                      <c:pt idx="42">
                        <c:v>0.13600000000000001</c:v>
                      </c:pt>
                      <c:pt idx="43">
                        <c:v>0.1215</c:v>
                      </c:pt>
                      <c:pt idx="44">
                        <c:v>0.1168</c:v>
                      </c:pt>
                      <c:pt idx="45">
                        <c:v>0.1366</c:v>
                      </c:pt>
                      <c:pt idx="46">
                        <c:v>0.1321</c:v>
                      </c:pt>
                      <c:pt idx="47">
                        <c:v>0.13009999999999999</c:v>
                      </c:pt>
                      <c:pt idx="48">
                        <c:v>0.15479999999999999</c:v>
                      </c:pt>
                      <c:pt idx="49">
                        <c:v>0.156</c:v>
                      </c:pt>
                      <c:pt idx="50">
                        <c:v>0.18060000000000001</c:v>
                      </c:pt>
                      <c:pt idx="51">
                        <c:v>0.24690000000000001</c:v>
                      </c:pt>
                      <c:pt idx="52">
                        <c:v>0.23169999999999999</c:v>
                      </c:pt>
                      <c:pt idx="53">
                        <c:v>0.23230000000000001</c:v>
                      </c:pt>
                      <c:pt idx="54">
                        <c:v>0.2228</c:v>
                      </c:pt>
                      <c:pt idx="55">
                        <c:v>0.2268</c:v>
                      </c:pt>
                      <c:pt idx="56">
                        <c:v>0.216</c:v>
                      </c:pt>
                      <c:pt idx="57">
                        <c:v>0.17949999999999999</c:v>
                      </c:pt>
                      <c:pt idx="58">
                        <c:v>0.1991</c:v>
                      </c:pt>
                      <c:pt idx="59">
                        <c:v>0.2074</c:v>
                      </c:pt>
                      <c:pt idx="60">
                        <c:v>0.1701</c:v>
                      </c:pt>
                      <c:pt idx="61">
                        <c:v>0.1605</c:v>
                      </c:pt>
                      <c:pt idx="62">
                        <c:v>0.18840000000000001</c:v>
                      </c:pt>
                      <c:pt idx="63">
                        <c:v>0.17510000000000001</c:v>
                      </c:pt>
                      <c:pt idx="64">
                        <c:v>0.13750000000000001</c:v>
                      </c:pt>
                      <c:pt idx="65">
                        <c:v>0.14599999999999999</c:v>
                      </c:pt>
                      <c:pt idx="66">
                        <c:v>0.16669999999999999</c:v>
                      </c:pt>
                      <c:pt idx="67">
                        <c:v>0.1532</c:v>
                      </c:pt>
                      <c:pt idx="68">
                        <c:v>0.13239999999999999</c:v>
                      </c:pt>
                      <c:pt idx="69">
                        <c:v>0.1482</c:v>
                      </c:pt>
                      <c:pt idx="70">
                        <c:v>0.16450000000000001</c:v>
                      </c:pt>
                      <c:pt idx="71">
                        <c:v>0.15490000000000001</c:v>
                      </c:pt>
                      <c:pt idx="72">
                        <c:v>0.14699999999999999</c:v>
                      </c:pt>
                      <c:pt idx="73">
                        <c:v>0.15690000000000001</c:v>
                      </c:pt>
                      <c:pt idx="74">
                        <c:v>0.16239999999999999</c:v>
                      </c:pt>
                      <c:pt idx="75">
                        <c:v>0.16320000000000001</c:v>
                      </c:pt>
                      <c:pt idx="76">
                        <c:v>0.16619999999999999</c:v>
                      </c:pt>
                      <c:pt idx="77">
                        <c:v>0.16819999999999999</c:v>
                      </c:pt>
                      <c:pt idx="78">
                        <c:v>0.15920000000000001</c:v>
                      </c:pt>
                      <c:pt idx="79">
                        <c:v>0.14649999999999999</c:v>
                      </c:pt>
                      <c:pt idx="80">
                        <c:v>0.15490000000000001</c:v>
                      </c:pt>
                      <c:pt idx="81">
                        <c:v>0.16700000000000001</c:v>
                      </c:pt>
                      <c:pt idx="82">
                        <c:v>0.15770000000000001</c:v>
                      </c:pt>
                      <c:pt idx="83">
                        <c:v>0.1467</c:v>
                      </c:pt>
                      <c:pt idx="84">
                        <c:v>0.15559999999999999</c:v>
                      </c:pt>
                      <c:pt idx="85">
                        <c:v>0.16059999999999999</c:v>
                      </c:pt>
                      <c:pt idx="86">
                        <c:v>0.15210000000000001</c:v>
                      </c:pt>
                      <c:pt idx="87">
                        <c:v>0.14910000000000001</c:v>
                      </c:pt>
                      <c:pt idx="88">
                        <c:v>0.1522</c:v>
                      </c:pt>
                      <c:pt idx="89">
                        <c:v>0.15060000000000001</c:v>
                      </c:pt>
                      <c:pt idx="90">
                        <c:v>0.15040000000000001</c:v>
                      </c:pt>
                      <c:pt idx="91">
                        <c:v>0.1573</c:v>
                      </c:pt>
                      <c:pt idx="92">
                        <c:v>0.16669999999999999</c:v>
                      </c:pt>
                      <c:pt idx="93">
                        <c:v>0.1522</c:v>
                      </c:pt>
                      <c:pt idx="94">
                        <c:v>0.1321</c:v>
                      </c:pt>
                      <c:pt idx="95">
                        <c:v>0.13320000000000001</c:v>
                      </c:pt>
                      <c:pt idx="96">
                        <c:v>0.13800000000000001</c:v>
                      </c:pt>
                      <c:pt idx="97">
                        <c:v>0.12740000000000001</c:v>
                      </c:pt>
                      <c:pt idx="98">
                        <c:v>0.1171</c:v>
                      </c:pt>
                      <c:pt idx="99">
                        <c:v>0.125</c:v>
                      </c:pt>
                      <c:pt idx="100">
                        <c:v>0.13159999999999999</c:v>
                      </c:pt>
                      <c:pt idx="101">
                        <c:v>0.125</c:v>
                      </c:pt>
                      <c:pt idx="102">
                        <c:v>0.12180000000000001</c:v>
                      </c:pt>
                      <c:pt idx="103">
                        <c:v>0.13189999999999999</c:v>
                      </c:pt>
                      <c:pt idx="104">
                        <c:v>0.13439999999999999</c:v>
                      </c:pt>
                      <c:pt idx="105">
                        <c:v>0.13719999999999999</c:v>
                      </c:pt>
                      <c:pt idx="106">
                        <c:v>0.14710000000000001</c:v>
                      </c:pt>
                      <c:pt idx="107">
                        <c:v>0.15029999999999999</c:v>
                      </c:pt>
                      <c:pt idx="108">
                        <c:v>0.16039999999999999</c:v>
                      </c:pt>
                      <c:pt idx="109">
                        <c:v>0.17879999999999999</c:v>
                      </c:pt>
                      <c:pt idx="110">
                        <c:v>0.1696</c:v>
                      </c:pt>
                      <c:pt idx="111">
                        <c:v>0.1636</c:v>
                      </c:pt>
                      <c:pt idx="112">
                        <c:v>0.15690000000000001</c:v>
                      </c:pt>
                      <c:pt idx="113">
                        <c:v>0.15709999999999999</c:v>
                      </c:pt>
                      <c:pt idx="114">
                        <c:v>0.1789</c:v>
                      </c:pt>
                      <c:pt idx="115">
                        <c:v>0.18529999999999999</c:v>
                      </c:pt>
                      <c:pt idx="116">
                        <c:v>0.1774</c:v>
                      </c:pt>
                      <c:pt idx="117">
                        <c:v>0.1739</c:v>
                      </c:pt>
                      <c:pt idx="118">
                        <c:v>0.1643</c:v>
                      </c:pt>
                      <c:pt idx="119">
                        <c:v>0.16500000000000001</c:v>
                      </c:pt>
                      <c:pt idx="120">
                        <c:v>0.15429999999999999</c:v>
                      </c:pt>
                      <c:pt idx="121">
                        <c:v>0.13739999999999999</c:v>
                      </c:pt>
                      <c:pt idx="122">
                        <c:v>0.13100000000000001</c:v>
                      </c:pt>
                      <c:pt idx="123">
                        <c:v>0.13220000000000001</c:v>
                      </c:pt>
                      <c:pt idx="124">
                        <c:v>0.1255</c:v>
                      </c:pt>
                      <c:pt idx="125">
                        <c:v>0.11550000000000001</c:v>
                      </c:pt>
                      <c:pt idx="126">
                        <c:v>0.1169</c:v>
                      </c:pt>
                      <c:pt idx="127">
                        <c:v>0.1099</c:v>
                      </c:pt>
                      <c:pt idx="128">
                        <c:v>0.1173</c:v>
                      </c:pt>
                      <c:pt idx="129">
                        <c:v>0.1183</c:v>
                      </c:pt>
                      <c:pt idx="130">
                        <c:v>0.1152</c:v>
                      </c:pt>
                      <c:pt idx="131">
                        <c:v>0.1216</c:v>
                      </c:pt>
                      <c:pt idx="132">
                        <c:v>0.12870000000000001</c:v>
                      </c:pt>
                      <c:pt idx="133">
                        <c:v>0.12859999999999999</c:v>
                      </c:pt>
                      <c:pt idx="134">
                        <c:v>0.1338</c:v>
                      </c:pt>
                      <c:pt idx="135">
                        <c:v>0.1426</c:v>
                      </c:pt>
                      <c:pt idx="136">
                        <c:v>0.1447</c:v>
                      </c:pt>
                      <c:pt idx="137">
                        <c:v>0.1424</c:v>
                      </c:pt>
                      <c:pt idx="138">
                        <c:v>0.13500000000000001</c:v>
                      </c:pt>
                      <c:pt idx="139">
                        <c:v>0.1361</c:v>
                      </c:pt>
                      <c:pt idx="140">
                        <c:v>0.1396</c:v>
                      </c:pt>
                      <c:pt idx="141">
                        <c:v>0.14349999999999999</c:v>
                      </c:pt>
                      <c:pt idx="142">
                        <c:v>0.13289999999999999</c:v>
                      </c:pt>
                      <c:pt idx="143">
                        <c:v>0.13980000000000001</c:v>
                      </c:pt>
                      <c:pt idx="144">
                        <c:v>0.15049999999999999</c:v>
                      </c:pt>
                      <c:pt idx="145">
                        <c:v>0.1414</c:v>
                      </c:pt>
                      <c:pt idx="146">
                        <c:v>0.13739999999999999</c:v>
                      </c:pt>
                      <c:pt idx="147">
                        <c:v>0.15240000000000001</c:v>
                      </c:pt>
                      <c:pt idx="148">
                        <c:v>0.15559999999999999</c:v>
                      </c:pt>
                      <c:pt idx="149">
                        <c:v>0.14680000000000001</c:v>
                      </c:pt>
                      <c:pt idx="150">
                        <c:v>0.15390000000000001</c:v>
                      </c:pt>
                      <c:pt idx="151">
                        <c:v>0.1653</c:v>
                      </c:pt>
                      <c:pt idx="152">
                        <c:v>0.16400000000000001</c:v>
                      </c:pt>
                      <c:pt idx="153">
                        <c:v>0.15679999999999999</c:v>
                      </c:pt>
                      <c:pt idx="154">
                        <c:v>0.17230000000000001</c:v>
                      </c:pt>
                      <c:pt idx="155">
                        <c:v>0.186</c:v>
                      </c:pt>
                      <c:pt idx="156">
                        <c:v>0.17219999999999999</c:v>
                      </c:pt>
                      <c:pt idx="157">
                        <c:v>0.17169999999999999</c:v>
                      </c:pt>
                      <c:pt idx="158">
                        <c:v>0.1905</c:v>
                      </c:pt>
                      <c:pt idx="159">
                        <c:v>0.1951</c:v>
                      </c:pt>
                      <c:pt idx="160">
                        <c:v>0.18459999999999999</c:v>
                      </c:pt>
                      <c:pt idx="161">
                        <c:v>0.18659999999999999</c:v>
                      </c:pt>
                      <c:pt idx="162">
                        <c:v>0.19900000000000001</c:v>
                      </c:pt>
                      <c:pt idx="163">
                        <c:v>0.2011</c:v>
                      </c:pt>
                      <c:pt idx="164">
                        <c:v>0.1835</c:v>
                      </c:pt>
                      <c:pt idx="165">
                        <c:v>0.18679999999999999</c:v>
                      </c:pt>
                      <c:pt idx="166">
                        <c:v>0.20849999999999999</c:v>
                      </c:pt>
                      <c:pt idx="167">
                        <c:v>0.20230000000000001</c:v>
                      </c:pt>
                      <c:pt idx="168">
                        <c:v>0.18640000000000001</c:v>
                      </c:pt>
                      <c:pt idx="169">
                        <c:v>0.19370000000000001</c:v>
                      </c:pt>
                      <c:pt idx="170">
                        <c:v>0.20069999999999999</c:v>
                      </c:pt>
                      <c:pt idx="171">
                        <c:v>0.1797</c:v>
                      </c:pt>
                      <c:pt idx="172">
                        <c:v>0.16819999999999999</c:v>
                      </c:pt>
                      <c:pt idx="173">
                        <c:v>0.17510000000000001</c:v>
                      </c:pt>
                      <c:pt idx="174">
                        <c:v>0.1651</c:v>
                      </c:pt>
                      <c:pt idx="175">
                        <c:v>0.13700000000000001</c:v>
                      </c:pt>
                      <c:pt idx="176">
                        <c:v>0.13739999999999999</c:v>
                      </c:pt>
                      <c:pt idx="177">
                        <c:v>0.14430000000000001</c:v>
                      </c:pt>
                      <c:pt idx="178">
                        <c:v>0.12820000000000001</c:v>
                      </c:pt>
                      <c:pt idx="179">
                        <c:v>0.1152</c:v>
                      </c:pt>
                      <c:pt idx="180">
                        <c:v>0.12479999999999999</c:v>
                      </c:pt>
                      <c:pt idx="181">
                        <c:v>0.127</c:v>
                      </c:pt>
                      <c:pt idx="182">
                        <c:v>0.123</c:v>
                      </c:pt>
                      <c:pt idx="183">
                        <c:v>0.128</c:v>
                      </c:pt>
                      <c:pt idx="184">
                        <c:v>0.12820000000000001</c:v>
                      </c:pt>
                      <c:pt idx="185">
                        <c:v>0.113</c:v>
                      </c:pt>
                      <c:pt idx="186">
                        <c:v>0.1275</c:v>
                      </c:pt>
                      <c:pt idx="187">
                        <c:v>0.15640000000000001</c:v>
                      </c:pt>
                      <c:pt idx="188">
                        <c:v>0.16589999999999999</c:v>
                      </c:pt>
                      <c:pt idx="189">
                        <c:v>0.17960000000000001</c:v>
                      </c:pt>
                      <c:pt idx="190">
                        <c:v>0.18260000000000001</c:v>
                      </c:pt>
                      <c:pt idx="191">
                        <c:v>0.17929999999999999</c:v>
                      </c:pt>
                      <c:pt idx="192">
                        <c:v>0.18820000000000001</c:v>
                      </c:pt>
                      <c:pt idx="193">
                        <c:v>0.1956</c:v>
                      </c:pt>
                      <c:pt idx="194">
                        <c:v>0.18970000000000001</c:v>
                      </c:pt>
                      <c:pt idx="195">
                        <c:v>0.1915</c:v>
                      </c:pt>
                      <c:pt idx="196">
                        <c:v>0.19009999999999999</c:v>
                      </c:pt>
                      <c:pt idx="197">
                        <c:v>0.17549999999999999</c:v>
                      </c:pt>
                      <c:pt idx="198">
                        <c:v>0.18379999999999999</c:v>
                      </c:pt>
                      <c:pt idx="199">
                        <c:v>0.183</c:v>
                      </c:pt>
                      <c:pt idx="200">
                        <c:v>0.16470000000000001</c:v>
                      </c:pt>
                      <c:pt idx="201">
                        <c:v>0.16289999999999999</c:v>
                      </c:pt>
                      <c:pt idx="202">
                        <c:v>0.17150000000000001</c:v>
                      </c:pt>
                      <c:pt idx="203">
                        <c:v>0.16120000000000001</c:v>
                      </c:pt>
                      <c:pt idx="204">
                        <c:v>0.1515</c:v>
                      </c:pt>
                      <c:pt idx="205">
                        <c:v>0.1638</c:v>
                      </c:pt>
                      <c:pt idx="206">
                        <c:v>0.16889999999999999</c:v>
                      </c:pt>
                      <c:pt idx="207">
                        <c:v>0.14940000000000001</c:v>
                      </c:pt>
                      <c:pt idx="208">
                        <c:v>0.15290000000000001</c:v>
                      </c:pt>
                      <c:pt idx="209">
                        <c:v>0.17100000000000001</c:v>
                      </c:pt>
                      <c:pt idx="210">
                        <c:v>0.1613</c:v>
                      </c:pt>
                      <c:pt idx="211">
                        <c:v>0.13769999999999999</c:v>
                      </c:pt>
                      <c:pt idx="212">
                        <c:v>0.1363</c:v>
                      </c:pt>
                      <c:pt idx="213">
                        <c:v>0.14169999999999999</c:v>
                      </c:pt>
                      <c:pt idx="214">
                        <c:v>0.12920000000000001</c:v>
                      </c:pt>
                      <c:pt idx="215">
                        <c:v>0.125</c:v>
                      </c:pt>
                      <c:pt idx="216">
                        <c:v>0.14219999999999999</c:v>
                      </c:pt>
                      <c:pt idx="217">
                        <c:v>0.14849999999999999</c:v>
                      </c:pt>
                      <c:pt idx="218">
                        <c:v>0.1399</c:v>
                      </c:pt>
                      <c:pt idx="219">
                        <c:v>0.13270000000000001</c:v>
                      </c:pt>
                      <c:pt idx="220">
                        <c:v>0.12239999999999999</c:v>
                      </c:pt>
                      <c:pt idx="221">
                        <c:v>0.14460000000000001</c:v>
                      </c:pt>
                      <c:pt idx="222">
                        <c:v>0.15720000000000001</c:v>
                      </c:pt>
                      <c:pt idx="223">
                        <c:v>0.1411</c:v>
                      </c:pt>
                      <c:pt idx="224">
                        <c:v>0.13739999999999999</c:v>
                      </c:pt>
                      <c:pt idx="225">
                        <c:v>0.16550000000000001</c:v>
                      </c:pt>
                      <c:pt idx="226">
                        <c:v>0.1694</c:v>
                      </c:pt>
                      <c:pt idx="227">
                        <c:v>0.14899999999999999</c:v>
                      </c:pt>
                      <c:pt idx="228">
                        <c:v>0.15720000000000001</c:v>
                      </c:pt>
                      <c:pt idx="229">
                        <c:v>0.1774</c:v>
                      </c:pt>
                      <c:pt idx="230">
                        <c:v>0.16930000000000001</c:v>
                      </c:pt>
                      <c:pt idx="231">
                        <c:v>0.15359999999999999</c:v>
                      </c:pt>
                      <c:pt idx="232">
                        <c:v>0.16639999999999999</c:v>
                      </c:pt>
                      <c:pt idx="233">
                        <c:v>0.17599999999999999</c:v>
                      </c:pt>
                      <c:pt idx="234">
                        <c:v>0.15890000000000001</c:v>
                      </c:pt>
                      <c:pt idx="235">
                        <c:v>0.15179999999999999</c:v>
                      </c:pt>
                      <c:pt idx="236">
                        <c:v>0.16220000000000001</c:v>
                      </c:pt>
                      <c:pt idx="237">
                        <c:v>0.158</c:v>
                      </c:pt>
                      <c:pt idx="238">
                        <c:v>0.1414</c:v>
                      </c:pt>
                      <c:pt idx="239">
                        <c:v>0.1401</c:v>
                      </c:pt>
                      <c:pt idx="240">
                        <c:v>0.14410000000000001</c:v>
                      </c:pt>
                      <c:pt idx="241">
                        <c:v>0.1363</c:v>
                      </c:pt>
                      <c:pt idx="242">
                        <c:v>0.12820000000000001</c:v>
                      </c:pt>
                      <c:pt idx="243">
                        <c:v>0.13370000000000001</c:v>
                      </c:pt>
                      <c:pt idx="244">
                        <c:v>0.1371</c:v>
                      </c:pt>
                      <c:pt idx="245">
                        <c:v>0.12859999999999999</c:v>
                      </c:pt>
                      <c:pt idx="246">
                        <c:v>0.12559999999999999</c:v>
                      </c:pt>
                      <c:pt idx="247">
                        <c:v>0.13370000000000001</c:v>
                      </c:pt>
                      <c:pt idx="248">
                        <c:v>0.13800000000000001</c:v>
                      </c:pt>
                      <c:pt idx="249">
                        <c:v>0.1348</c:v>
                      </c:pt>
                      <c:pt idx="250">
                        <c:v>0.13800000000000001</c:v>
                      </c:pt>
                      <c:pt idx="251">
                        <c:v>0.14610000000000001</c:v>
                      </c:pt>
                      <c:pt idx="252">
                        <c:v>0.1535</c:v>
                      </c:pt>
                      <c:pt idx="253">
                        <c:v>0.15279999999999999</c:v>
                      </c:pt>
                      <c:pt idx="254">
                        <c:v>0.15310000000000001</c:v>
                      </c:pt>
                      <c:pt idx="255">
                        <c:v>0.1608</c:v>
                      </c:pt>
                      <c:pt idx="256">
                        <c:v>0.16950000000000001</c:v>
                      </c:pt>
                      <c:pt idx="257">
                        <c:v>0.1686</c:v>
                      </c:pt>
                      <c:pt idx="258">
                        <c:v>0.16830000000000001</c:v>
                      </c:pt>
                      <c:pt idx="259">
                        <c:v>0.18340000000000001</c:v>
                      </c:pt>
                      <c:pt idx="260">
                        <c:v>0.20080000000000001</c:v>
                      </c:pt>
                      <c:pt idx="261">
                        <c:v>0.19189999999999999</c:v>
                      </c:pt>
                      <c:pt idx="262">
                        <c:v>0.18540000000000001</c:v>
                      </c:pt>
                      <c:pt idx="263">
                        <c:v>0.19209999999999999</c:v>
                      </c:pt>
                      <c:pt idx="264">
                        <c:v>0.1913</c:v>
                      </c:pt>
                      <c:pt idx="265">
                        <c:v>0.185</c:v>
                      </c:pt>
                      <c:pt idx="266">
                        <c:v>0.1837</c:v>
                      </c:pt>
                      <c:pt idx="267">
                        <c:v>0.1721</c:v>
                      </c:pt>
                      <c:pt idx="268">
                        <c:v>0.1668</c:v>
                      </c:pt>
                      <c:pt idx="269">
                        <c:v>0.17910000000000001</c:v>
                      </c:pt>
                      <c:pt idx="270">
                        <c:v>0.1731</c:v>
                      </c:pt>
                      <c:pt idx="271">
                        <c:v>0.15740000000000001</c:v>
                      </c:pt>
                      <c:pt idx="272">
                        <c:v>0.16739999999999999</c:v>
                      </c:pt>
                      <c:pt idx="273">
                        <c:v>0.17599999999999999</c:v>
                      </c:pt>
                      <c:pt idx="274">
                        <c:v>0.16930000000000001</c:v>
                      </c:pt>
                      <c:pt idx="275">
                        <c:v>0.17100000000000001</c:v>
                      </c:pt>
                      <c:pt idx="276">
                        <c:v>0.1603</c:v>
                      </c:pt>
                      <c:pt idx="277">
                        <c:v>0.15490000000000001</c:v>
                      </c:pt>
                      <c:pt idx="278">
                        <c:v>0.14510000000000001</c:v>
                      </c:pt>
                      <c:pt idx="279">
                        <c:v>0.14180000000000001</c:v>
                      </c:pt>
                      <c:pt idx="280">
                        <c:v>0.15190000000000001</c:v>
                      </c:pt>
                      <c:pt idx="281">
                        <c:v>0.1492</c:v>
                      </c:pt>
                      <c:pt idx="282">
                        <c:v>0.13500000000000001</c:v>
                      </c:pt>
                      <c:pt idx="283">
                        <c:v>0.1419</c:v>
                      </c:pt>
                      <c:pt idx="284">
                        <c:v>0.15340000000000001</c:v>
                      </c:pt>
                      <c:pt idx="285">
                        <c:v>0.14549999999999999</c:v>
                      </c:pt>
                      <c:pt idx="286">
                        <c:v>0.13139999999999999</c:v>
                      </c:pt>
                      <c:pt idx="287">
                        <c:v>0.14080000000000001</c:v>
                      </c:pt>
                      <c:pt idx="288">
                        <c:v>0.15340000000000001</c:v>
                      </c:pt>
                      <c:pt idx="289">
                        <c:v>0.14410000000000001</c:v>
                      </c:pt>
                      <c:pt idx="290">
                        <c:v>0.13639999999999999</c:v>
                      </c:pt>
                      <c:pt idx="291">
                        <c:v>0.1482</c:v>
                      </c:pt>
                      <c:pt idx="292">
                        <c:v>0.1489</c:v>
                      </c:pt>
                      <c:pt idx="293">
                        <c:v>0.1308</c:v>
                      </c:pt>
                      <c:pt idx="294">
                        <c:v>0.13619999999999999</c:v>
                      </c:pt>
                      <c:pt idx="295">
                        <c:v>0.154</c:v>
                      </c:pt>
                      <c:pt idx="296">
                        <c:v>0.14899999999999999</c:v>
                      </c:pt>
                      <c:pt idx="297">
                        <c:v>0.15229999999999999</c:v>
                      </c:pt>
                      <c:pt idx="298">
                        <c:v>0.18340000000000001</c:v>
                      </c:pt>
                      <c:pt idx="299">
                        <c:v>0.19389999999999999</c:v>
                      </c:pt>
                      <c:pt idx="300">
                        <c:v>0.19689999999999999</c:v>
                      </c:pt>
                      <c:pt idx="301">
                        <c:v>0.18959999999999999</c:v>
                      </c:pt>
                      <c:pt idx="302">
                        <c:v>0.1928</c:v>
                      </c:pt>
                      <c:pt idx="303">
                        <c:v>0.17860000000000001</c:v>
                      </c:pt>
                      <c:pt idx="304">
                        <c:v>0.1615</c:v>
                      </c:pt>
                      <c:pt idx="305">
                        <c:v>0.1623</c:v>
                      </c:pt>
                      <c:pt idx="306">
                        <c:v>0.16919999999999999</c:v>
                      </c:pt>
                      <c:pt idx="307">
                        <c:v>0.15720000000000001</c:v>
                      </c:pt>
                      <c:pt idx="308">
                        <c:v>0.1464</c:v>
                      </c:pt>
                      <c:pt idx="309">
                        <c:v>0.15429999999999999</c:v>
                      </c:pt>
                      <c:pt idx="310">
                        <c:v>0.16159999999999999</c:v>
                      </c:pt>
                      <c:pt idx="311">
                        <c:v>0.15310000000000001</c:v>
                      </c:pt>
                      <c:pt idx="312">
                        <c:v>0.1527</c:v>
                      </c:pt>
                      <c:pt idx="313">
                        <c:v>0.16900000000000001</c:v>
                      </c:pt>
                      <c:pt idx="314">
                        <c:v>0.16650000000000001</c:v>
                      </c:pt>
                      <c:pt idx="315">
                        <c:v>0.14949999999999999</c:v>
                      </c:pt>
                      <c:pt idx="316">
                        <c:v>0.161</c:v>
                      </c:pt>
                      <c:pt idx="317">
                        <c:v>0.1721</c:v>
                      </c:pt>
                      <c:pt idx="318">
                        <c:v>0.16520000000000001</c:v>
                      </c:pt>
                      <c:pt idx="319">
                        <c:v>0.16220000000000001</c:v>
                      </c:pt>
                      <c:pt idx="320">
                        <c:v>0.1895</c:v>
                      </c:pt>
                      <c:pt idx="321">
                        <c:v>0.1961</c:v>
                      </c:pt>
                      <c:pt idx="322">
                        <c:v>0.20849999999999999</c:v>
                      </c:pt>
                      <c:pt idx="323">
                        <c:v>0.2233</c:v>
                      </c:pt>
                      <c:pt idx="324">
                        <c:v>0.2346</c:v>
                      </c:pt>
                      <c:pt idx="325">
                        <c:v>0.22550000000000001</c:v>
                      </c:pt>
                      <c:pt idx="326">
                        <c:v>0.20810000000000001</c:v>
                      </c:pt>
                      <c:pt idx="327">
                        <c:v>0.2069</c:v>
                      </c:pt>
                      <c:pt idx="328">
                        <c:v>0.2452</c:v>
                      </c:pt>
                      <c:pt idx="329">
                        <c:v>0.2467</c:v>
                      </c:pt>
                      <c:pt idx="330">
                        <c:v>0.26850000000000002</c:v>
                      </c:pt>
                      <c:pt idx="331">
                        <c:v>0.27079999999999999</c:v>
                      </c:pt>
                      <c:pt idx="332">
                        <c:v>0.2863</c:v>
                      </c:pt>
                      <c:pt idx="333">
                        <c:v>0.29530000000000001</c:v>
                      </c:pt>
                      <c:pt idx="334">
                        <c:v>0.29430000000000001</c:v>
                      </c:pt>
                      <c:pt idx="335">
                        <c:v>0.29699999999999999</c:v>
                      </c:pt>
                      <c:pt idx="336">
                        <c:v>0.31830000000000003</c:v>
                      </c:pt>
                      <c:pt idx="337">
                        <c:v>0.29470000000000002</c:v>
                      </c:pt>
                      <c:pt idx="338">
                        <c:v>0.25569999999999998</c:v>
                      </c:pt>
                      <c:pt idx="339">
                        <c:v>0.2384</c:v>
                      </c:pt>
                      <c:pt idx="340">
                        <c:v>0.23080000000000001</c:v>
                      </c:pt>
                      <c:pt idx="341">
                        <c:v>0.25209999999999999</c:v>
                      </c:pt>
                      <c:pt idx="342">
                        <c:v>0.25240000000000001</c:v>
                      </c:pt>
                      <c:pt idx="343">
                        <c:v>0.27210000000000001</c:v>
                      </c:pt>
                      <c:pt idx="344">
                        <c:v>0.2873</c:v>
                      </c:pt>
                      <c:pt idx="345">
                        <c:v>0.31659999999999999</c:v>
                      </c:pt>
                      <c:pt idx="346">
                        <c:v>0.33129999999999998</c:v>
                      </c:pt>
                      <c:pt idx="347">
                        <c:v>0.29870000000000002</c:v>
                      </c:pt>
                      <c:pt idx="348">
                        <c:v>0.28770000000000001</c:v>
                      </c:pt>
                      <c:pt idx="349">
                        <c:v>0.26800000000000002</c:v>
                      </c:pt>
                      <c:pt idx="350">
                        <c:v>0.26989999999999997</c:v>
                      </c:pt>
                      <c:pt idx="351">
                        <c:v>0.27729999999999999</c:v>
                      </c:pt>
                      <c:pt idx="352">
                        <c:v>0.3105</c:v>
                      </c:pt>
                      <c:pt idx="353">
                        <c:v>0.34079999999999999</c:v>
                      </c:pt>
                      <c:pt idx="354">
                        <c:v>0.34310000000000002</c:v>
                      </c:pt>
                      <c:pt idx="355">
                        <c:v>0.37780000000000002</c:v>
                      </c:pt>
                      <c:pt idx="356">
                        <c:v>0.41499999999999998</c:v>
                      </c:pt>
                      <c:pt idx="357">
                        <c:v>0.3745</c:v>
                      </c:pt>
                      <c:pt idx="358">
                        <c:v>0.33710000000000001</c:v>
                      </c:pt>
                      <c:pt idx="359">
                        <c:v>0.30059999999999998</c:v>
                      </c:pt>
                      <c:pt idx="360">
                        <c:v>0.29680000000000001</c:v>
                      </c:pt>
                      <c:pt idx="361">
                        <c:v>0.32700000000000001</c:v>
                      </c:pt>
                      <c:pt idx="362">
                        <c:v>0.34229999999999999</c:v>
                      </c:pt>
                      <c:pt idx="363">
                        <c:v>0.31869999999999998</c:v>
                      </c:pt>
                      <c:pt idx="364">
                        <c:v>0.3291</c:v>
                      </c:pt>
                      <c:pt idx="365">
                        <c:v>0.308</c:v>
                      </c:pt>
                      <c:pt idx="366">
                        <c:v>0.30249999999999999</c:v>
                      </c:pt>
                      <c:pt idx="367">
                        <c:v>0.27710000000000001</c:v>
                      </c:pt>
                      <c:pt idx="368">
                        <c:v>0.28039999999999998</c:v>
                      </c:pt>
                      <c:pt idx="369">
                        <c:v>0.26129999999999998</c:v>
                      </c:pt>
                      <c:pt idx="370">
                        <c:v>0.23669999999999999</c:v>
                      </c:pt>
                      <c:pt idx="371">
                        <c:v>0.2382</c:v>
                      </c:pt>
                      <c:pt idx="372">
                        <c:v>0.23119999999999999</c:v>
                      </c:pt>
                      <c:pt idx="373">
                        <c:v>0.2278</c:v>
                      </c:pt>
                      <c:pt idx="374">
                        <c:v>0.2429</c:v>
                      </c:pt>
                      <c:pt idx="375">
                        <c:v>0.245</c:v>
                      </c:pt>
                      <c:pt idx="376">
                        <c:v>0.27939999999999998</c:v>
                      </c:pt>
                      <c:pt idx="377">
                        <c:v>0.30280000000000001</c:v>
                      </c:pt>
                      <c:pt idx="378">
                        <c:v>0.31369999999999998</c:v>
                      </c:pt>
                      <c:pt idx="379">
                        <c:v>0.30120000000000002</c:v>
                      </c:pt>
                      <c:pt idx="380">
                        <c:v>0.29220000000000002</c:v>
                      </c:pt>
                      <c:pt idx="381">
                        <c:v>0.29360000000000003</c:v>
                      </c:pt>
                      <c:pt idx="382">
                        <c:v>0.2636</c:v>
                      </c:pt>
                      <c:pt idx="383">
                        <c:v>0.23860000000000001</c:v>
                      </c:pt>
                      <c:pt idx="384">
                        <c:v>0.21160000000000001</c:v>
                      </c:pt>
                      <c:pt idx="385">
                        <c:v>0.21149999999999999</c:v>
                      </c:pt>
                      <c:pt idx="386">
                        <c:v>0.2079</c:v>
                      </c:pt>
                      <c:pt idx="387">
                        <c:v>0.16980000000000001</c:v>
                      </c:pt>
                      <c:pt idx="388">
                        <c:v>0.15939999999999999</c:v>
                      </c:pt>
                      <c:pt idx="389">
                        <c:v>0.1794</c:v>
                      </c:pt>
                      <c:pt idx="390">
                        <c:v>0.17119999999999999</c:v>
                      </c:pt>
                      <c:pt idx="391">
                        <c:v>0.1411</c:v>
                      </c:pt>
                      <c:pt idx="392">
                        <c:v>0.14399999999999999</c:v>
                      </c:pt>
                      <c:pt idx="393">
                        <c:v>0.14219999999999999</c:v>
                      </c:pt>
                      <c:pt idx="394">
                        <c:v>0.17469999999999999</c:v>
                      </c:pt>
                      <c:pt idx="395">
                        <c:v>0.2127</c:v>
                      </c:pt>
                      <c:pt idx="396">
                        <c:v>0.2437</c:v>
                      </c:pt>
                      <c:pt idx="397">
                        <c:v>0.27679999999999999</c:v>
                      </c:pt>
                      <c:pt idx="398">
                        <c:v>0.30049999999999999</c:v>
                      </c:pt>
                      <c:pt idx="399">
                        <c:v>0.30580000000000002</c:v>
                      </c:pt>
                      <c:pt idx="400">
                        <c:v>0.28789999999999999</c:v>
                      </c:pt>
                      <c:pt idx="401">
                        <c:v>0.254</c:v>
                      </c:pt>
                      <c:pt idx="402">
                        <c:v>0.25700000000000001</c:v>
                      </c:pt>
                      <c:pt idx="403">
                        <c:v>0.25119999999999998</c:v>
                      </c:pt>
                      <c:pt idx="404">
                        <c:v>0.28660000000000002</c:v>
                      </c:pt>
                      <c:pt idx="405">
                        <c:v>0.3125</c:v>
                      </c:pt>
                      <c:pt idx="406">
                        <c:v>0.29070000000000001</c:v>
                      </c:pt>
                      <c:pt idx="407">
                        <c:v>0.27160000000000001</c:v>
                      </c:pt>
                      <c:pt idx="408">
                        <c:v>0.2321</c:v>
                      </c:pt>
                      <c:pt idx="409">
                        <c:v>0.23480000000000001</c:v>
                      </c:pt>
                      <c:pt idx="410">
                        <c:v>0.26529999999999998</c:v>
                      </c:pt>
                      <c:pt idx="411">
                        <c:v>0.25009999999999999</c:v>
                      </c:pt>
                      <c:pt idx="412">
                        <c:v>0.2286</c:v>
                      </c:pt>
                      <c:pt idx="413">
                        <c:v>0.1865</c:v>
                      </c:pt>
                      <c:pt idx="414">
                        <c:v>0.1943</c:v>
                      </c:pt>
                      <c:pt idx="415">
                        <c:v>0.2031</c:v>
                      </c:pt>
                      <c:pt idx="416">
                        <c:v>0.1709</c:v>
                      </c:pt>
                      <c:pt idx="417">
                        <c:v>0.14319999999999999</c:v>
                      </c:pt>
                      <c:pt idx="418">
                        <c:v>0.1628</c:v>
                      </c:pt>
                      <c:pt idx="419">
                        <c:v>0.1696</c:v>
                      </c:pt>
                      <c:pt idx="420">
                        <c:v>0.14599999999999999</c:v>
                      </c:pt>
                      <c:pt idx="421">
                        <c:v>0.126</c:v>
                      </c:pt>
                      <c:pt idx="422">
                        <c:v>0.1197</c:v>
                      </c:pt>
                      <c:pt idx="423">
                        <c:v>0.13569999999999999</c:v>
                      </c:pt>
                      <c:pt idx="424">
                        <c:v>0.15890000000000001</c:v>
                      </c:pt>
                      <c:pt idx="425">
                        <c:v>0.18909999999999999</c:v>
                      </c:pt>
                      <c:pt idx="426">
                        <c:v>0.2092</c:v>
                      </c:pt>
                      <c:pt idx="427">
                        <c:v>0.2268</c:v>
                      </c:pt>
                      <c:pt idx="428">
                        <c:v>0.25040000000000001</c:v>
                      </c:pt>
                      <c:pt idx="429">
                        <c:v>0.25790000000000002</c:v>
                      </c:pt>
                      <c:pt idx="430">
                        <c:v>0.27400000000000002</c:v>
                      </c:pt>
                      <c:pt idx="431">
                        <c:v>0.31990000000000002</c:v>
                      </c:pt>
                      <c:pt idx="432">
                        <c:v>0.32379999999999998</c:v>
                      </c:pt>
                      <c:pt idx="433">
                        <c:v>0.31369999999999998</c:v>
                      </c:pt>
                      <c:pt idx="434">
                        <c:v>0.28999999999999998</c:v>
                      </c:pt>
                      <c:pt idx="435">
                        <c:v>0.28360000000000002</c:v>
                      </c:pt>
                      <c:pt idx="436">
                        <c:v>0.26989999999999997</c:v>
                      </c:pt>
                      <c:pt idx="437">
                        <c:v>0.2402</c:v>
                      </c:pt>
                      <c:pt idx="438">
                        <c:v>0.22339999999999999</c:v>
                      </c:pt>
                      <c:pt idx="439">
                        <c:v>0.2321</c:v>
                      </c:pt>
                      <c:pt idx="440">
                        <c:v>0.20610000000000001</c:v>
                      </c:pt>
                      <c:pt idx="441">
                        <c:v>0.17430000000000001</c:v>
                      </c:pt>
                      <c:pt idx="442">
                        <c:v>0.20369999999999999</c:v>
                      </c:pt>
                      <c:pt idx="443">
                        <c:v>0.24790000000000001</c:v>
                      </c:pt>
                      <c:pt idx="444">
                        <c:v>0.2843</c:v>
                      </c:pt>
                      <c:pt idx="445">
                        <c:v>0.27939999999999998</c:v>
                      </c:pt>
                      <c:pt idx="446">
                        <c:v>0.29370000000000002</c:v>
                      </c:pt>
                      <c:pt idx="447">
                        <c:v>0.3014</c:v>
                      </c:pt>
                      <c:pt idx="448">
                        <c:v>0.2888</c:v>
                      </c:pt>
                      <c:pt idx="449">
                        <c:v>0.25969999999999999</c:v>
                      </c:pt>
                      <c:pt idx="450">
                        <c:v>0.25169999999999998</c:v>
                      </c:pt>
                      <c:pt idx="451">
                        <c:v>0.25469999999999998</c:v>
                      </c:pt>
                      <c:pt idx="452">
                        <c:v>0.23380000000000001</c:v>
                      </c:pt>
                      <c:pt idx="453">
                        <c:v>0.2077</c:v>
                      </c:pt>
                      <c:pt idx="454">
                        <c:v>0.21249999999999999</c:v>
                      </c:pt>
                      <c:pt idx="455">
                        <c:v>0.217</c:v>
                      </c:pt>
                      <c:pt idx="456">
                        <c:v>0.1973</c:v>
                      </c:pt>
                      <c:pt idx="457">
                        <c:v>0.18640000000000001</c:v>
                      </c:pt>
                      <c:pt idx="458">
                        <c:v>0.2031</c:v>
                      </c:pt>
                      <c:pt idx="459">
                        <c:v>0.2243</c:v>
                      </c:pt>
                      <c:pt idx="460">
                        <c:v>0.2515</c:v>
                      </c:pt>
                      <c:pt idx="461">
                        <c:v>0.27360000000000001</c:v>
                      </c:pt>
                      <c:pt idx="462">
                        <c:v>0.29670000000000002</c:v>
                      </c:pt>
                      <c:pt idx="463">
                        <c:v>0.31009999999999999</c:v>
                      </c:pt>
                      <c:pt idx="464">
                        <c:v>0.3271</c:v>
                      </c:pt>
                      <c:pt idx="465">
                        <c:v>0.36770000000000003</c:v>
                      </c:pt>
                      <c:pt idx="466">
                        <c:v>0.38009999999999999</c:v>
                      </c:pt>
                      <c:pt idx="467">
                        <c:v>0.4103</c:v>
                      </c:pt>
                      <c:pt idx="468">
                        <c:v>0.39879999999999999</c:v>
                      </c:pt>
                      <c:pt idx="469">
                        <c:v>0.34599999999999997</c:v>
                      </c:pt>
                      <c:pt idx="470">
                        <c:v>0.33900000000000002</c:v>
                      </c:pt>
                      <c:pt idx="471">
                        <c:v>0.38400000000000001</c:v>
                      </c:pt>
                      <c:pt idx="472">
                        <c:v>0.39839999999999998</c:v>
                      </c:pt>
                      <c:pt idx="473">
                        <c:v>0.39700000000000002</c:v>
                      </c:pt>
                      <c:pt idx="474">
                        <c:v>0.40949999999999998</c:v>
                      </c:pt>
                      <c:pt idx="475">
                        <c:v>0.44340000000000002</c:v>
                      </c:pt>
                      <c:pt idx="476">
                        <c:v>0.52600000000000002</c:v>
                      </c:pt>
                      <c:pt idx="477">
                        <c:v>0.53359999999999996</c:v>
                      </c:pt>
                      <c:pt idx="478">
                        <c:v>0.4466</c:v>
                      </c:pt>
                      <c:pt idx="479">
                        <c:v>0.47249999999999998</c:v>
                      </c:pt>
                      <c:pt idx="480">
                        <c:v>0.43090000000000001</c:v>
                      </c:pt>
                      <c:pt idx="481">
                        <c:v>0.36799999999999999</c:v>
                      </c:pt>
                      <c:pt idx="482">
                        <c:v>0.32400000000000001</c:v>
                      </c:pt>
                      <c:pt idx="483">
                        <c:v>0.2944</c:v>
                      </c:pt>
                      <c:pt idx="484">
                        <c:v>0.26129999999999998</c:v>
                      </c:pt>
                      <c:pt idx="485">
                        <c:v>0.25540000000000002</c:v>
                      </c:pt>
                      <c:pt idx="486">
                        <c:v>0.24959999999999999</c:v>
                      </c:pt>
                      <c:pt idx="487">
                        <c:v>0.2142</c:v>
                      </c:pt>
                      <c:pt idx="488">
                        <c:v>0.19570000000000001</c:v>
                      </c:pt>
                      <c:pt idx="489">
                        <c:v>0.20030000000000001</c:v>
                      </c:pt>
                      <c:pt idx="490">
                        <c:v>0.18060000000000001</c:v>
                      </c:pt>
                      <c:pt idx="491">
                        <c:v>0.15909999999999999</c:v>
                      </c:pt>
                      <c:pt idx="492">
                        <c:v>0.16900000000000001</c:v>
                      </c:pt>
                      <c:pt idx="493">
                        <c:v>0.15939999999999999</c:v>
                      </c:pt>
                      <c:pt idx="494">
                        <c:v>0.13950000000000001</c:v>
                      </c:pt>
                      <c:pt idx="495">
                        <c:v>0.15720000000000001</c:v>
                      </c:pt>
                      <c:pt idx="496">
                        <c:v>0.18149999999999999</c:v>
                      </c:pt>
                      <c:pt idx="497">
                        <c:v>0.1875</c:v>
                      </c:pt>
                      <c:pt idx="498">
                        <c:v>0.183</c:v>
                      </c:pt>
                      <c:pt idx="499">
                        <c:v>0.16589999999999999</c:v>
                      </c:pt>
                      <c:pt idx="500">
                        <c:v>0.1779</c:v>
                      </c:pt>
                      <c:pt idx="501">
                        <c:v>0.16139999999999999</c:v>
                      </c:pt>
                      <c:pt idx="502">
                        <c:v>0.1452</c:v>
                      </c:pt>
                      <c:pt idx="503">
                        <c:v>0.1404</c:v>
                      </c:pt>
                      <c:pt idx="504">
                        <c:v>0.15509999999999999</c:v>
                      </c:pt>
                      <c:pt idx="505">
                        <c:v>0.1701</c:v>
                      </c:pt>
                      <c:pt idx="506">
                        <c:v>0.18099999999999999</c:v>
                      </c:pt>
                      <c:pt idx="507">
                        <c:v>0.1973</c:v>
                      </c:pt>
                      <c:pt idx="508">
                        <c:v>0.2203</c:v>
                      </c:pt>
                      <c:pt idx="509">
                        <c:v>0.25059999999999999</c:v>
                      </c:pt>
                      <c:pt idx="510">
                        <c:v>0.26429999999999998</c:v>
                      </c:pt>
                      <c:pt idx="511">
                        <c:v>0.26300000000000001</c:v>
                      </c:pt>
                      <c:pt idx="512">
                        <c:v>0.30370000000000003</c:v>
                      </c:pt>
                      <c:pt idx="513">
                        <c:v>0.32190000000000002</c:v>
                      </c:pt>
                      <c:pt idx="514">
                        <c:v>0.31709999999999999</c:v>
                      </c:pt>
                      <c:pt idx="515">
                        <c:v>0.2767</c:v>
                      </c:pt>
                      <c:pt idx="516">
                        <c:v>0.24310000000000001</c:v>
                      </c:pt>
                      <c:pt idx="517">
                        <c:v>0.25540000000000002</c:v>
                      </c:pt>
                      <c:pt idx="518">
                        <c:v>0.25309999999999999</c:v>
                      </c:pt>
                      <c:pt idx="519">
                        <c:v>0.2387</c:v>
                      </c:pt>
                      <c:pt idx="520">
                        <c:v>0.2429</c:v>
                      </c:pt>
                      <c:pt idx="521">
                        <c:v>0.26550000000000001</c:v>
                      </c:pt>
                      <c:pt idx="522">
                        <c:v>0.26919999999999999</c:v>
                      </c:pt>
                      <c:pt idx="523">
                        <c:v>0.26169999999999999</c:v>
                      </c:pt>
                      <c:pt idx="524">
                        <c:v>0.27310000000000001</c:v>
                      </c:pt>
                      <c:pt idx="525">
                        <c:v>0.2989</c:v>
                      </c:pt>
                      <c:pt idx="526">
                        <c:v>0.30070000000000002</c:v>
                      </c:pt>
                      <c:pt idx="527">
                        <c:v>0.2334</c:v>
                      </c:pt>
                      <c:pt idx="528">
                        <c:v>0.23089999999999999</c:v>
                      </c:pt>
                      <c:pt idx="529">
                        <c:v>0.2382</c:v>
                      </c:pt>
                      <c:pt idx="530">
                        <c:v>0.1976</c:v>
                      </c:pt>
                      <c:pt idx="531">
                        <c:v>0.19020000000000001</c:v>
                      </c:pt>
                      <c:pt idx="532">
                        <c:v>0.18379999999999999</c:v>
                      </c:pt>
                      <c:pt idx="533">
                        <c:v>0.17730000000000001</c:v>
                      </c:pt>
                      <c:pt idx="534">
                        <c:v>0.19109999999999999</c:v>
                      </c:pt>
                      <c:pt idx="535">
                        <c:v>0.20910000000000001</c:v>
                      </c:pt>
                      <c:pt idx="536">
                        <c:v>0.2485</c:v>
                      </c:pt>
                      <c:pt idx="537">
                        <c:v>0.2742</c:v>
                      </c:pt>
                      <c:pt idx="538">
                        <c:v>0.28620000000000001</c:v>
                      </c:pt>
                      <c:pt idx="539">
                        <c:v>0.30020000000000002</c:v>
                      </c:pt>
                      <c:pt idx="540">
                        <c:v>0.2757</c:v>
                      </c:pt>
                      <c:pt idx="541">
                        <c:v>0.25380000000000003</c:v>
                      </c:pt>
                      <c:pt idx="542">
                        <c:v>0.2767</c:v>
                      </c:pt>
                      <c:pt idx="543">
                        <c:v>0.2994</c:v>
                      </c:pt>
                      <c:pt idx="544">
                        <c:v>0.29709999999999998</c:v>
                      </c:pt>
                      <c:pt idx="545">
                        <c:v>0.28610000000000002</c:v>
                      </c:pt>
                      <c:pt idx="546">
                        <c:v>0.29930000000000001</c:v>
                      </c:pt>
                      <c:pt idx="547">
                        <c:v>0.29749999999999999</c:v>
                      </c:pt>
                      <c:pt idx="548">
                        <c:v>0.29720000000000002</c:v>
                      </c:pt>
                      <c:pt idx="549">
                        <c:v>0.28960000000000002</c:v>
                      </c:pt>
                      <c:pt idx="550">
                        <c:v>0.31140000000000001</c:v>
                      </c:pt>
                      <c:pt idx="551">
                        <c:v>0.31709999999999999</c:v>
                      </c:pt>
                      <c:pt idx="552">
                        <c:v>0.34710000000000002</c:v>
                      </c:pt>
                      <c:pt idx="553">
                        <c:v>0.3548</c:v>
                      </c:pt>
                      <c:pt idx="554">
                        <c:v>0.33119999999999999</c:v>
                      </c:pt>
                      <c:pt idx="555">
                        <c:v>0.3412</c:v>
                      </c:pt>
                      <c:pt idx="556">
                        <c:v>0.33889999999999998</c:v>
                      </c:pt>
                      <c:pt idx="557">
                        <c:v>0.35699999999999998</c:v>
                      </c:pt>
                      <c:pt idx="558">
                        <c:v>0.33410000000000001</c:v>
                      </c:pt>
                      <c:pt idx="559">
                        <c:v>0.31719999999999998</c:v>
                      </c:pt>
                      <c:pt idx="560">
                        <c:v>0.31630000000000003</c:v>
                      </c:pt>
                      <c:pt idx="561">
                        <c:v>0.32450000000000001</c:v>
                      </c:pt>
                      <c:pt idx="562">
                        <c:v>0.33939999999999998</c:v>
                      </c:pt>
                      <c:pt idx="563">
                        <c:v>0.36959999999999998</c:v>
                      </c:pt>
                      <c:pt idx="564">
                        <c:v>0.34720000000000001</c:v>
                      </c:pt>
                      <c:pt idx="565">
                        <c:v>0.33700000000000002</c:v>
                      </c:pt>
                      <c:pt idx="566">
                        <c:v>0.36599999999999999</c:v>
                      </c:pt>
                      <c:pt idx="567">
                        <c:v>0.36620000000000003</c:v>
                      </c:pt>
                      <c:pt idx="568">
                        <c:v>0.34720000000000001</c:v>
                      </c:pt>
                      <c:pt idx="569">
                        <c:v>0.35589999999999999</c:v>
                      </c:pt>
                      <c:pt idx="570">
                        <c:v>0.33260000000000001</c:v>
                      </c:pt>
                      <c:pt idx="571">
                        <c:v>0.30209999999999998</c:v>
                      </c:pt>
                      <c:pt idx="572">
                        <c:v>0.30199999999999999</c:v>
                      </c:pt>
                      <c:pt idx="573">
                        <c:v>0.33729999999999999</c:v>
                      </c:pt>
                      <c:pt idx="574">
                        <c:v>0.33329999999999999</c:v>
                      </c:pt>
                      <c:pt idx="575">
                        <c:v>0.36299999999999999</c:v>
                      </c:pt>
                      <c:pt idx="576">
                        <c:v>0.35880000000000001</c:v>
                      </c:pt>
                      <c:pt idx="577">
                        <c:v>0.38190000000000002</c:v>
                      </c:pt>
                      <c:pt idx="578">
                        <c:v>0.32190000000000002</c:v>
                      </c:pt>
                      <c:pt idx="579">
                        <c:v>0.29880000000000001</c:v>
                      </c:pt>
                      <c:pt idx="580">
                        <c:v>0.25119999999999998</c:v>
                      </c:pt>
                      <c:pt idx="581">
                        <c:v>0.22459999999999999</c:v>
                      </c:pt>
                      <c:pt idx="582">
                        <c:v>0.25950000000000001</c:v>
                      </c:pt>
                      <c:pt idx="583">
                        <c:v>0.2767</c:v>
                      </c:pt>
                      <c:pt idx="584">
                        <c:v>0.24629999999999999</c:v>
                      </c:pt>
                      <c:pt idx="585">
                        <c:v>0.2167</c:v>
                      </c:pt>
                      <c:pt idx="586">
                        <c:v>0.19470000000000001</c:v>
                      </c:pt>
                      <c:pt idx="587">
                        <c:v>0.21940000000000001</c:v>
                      </c:pt>
                      <c:pt idx="588">
                        <c:v>0.2135</c:v>
                      </c:pt>
                      <c:pt idx="589">
                        <c:v>0.24859999999999999</c:v>
                      </c:pt>
                      <c:pt idx="590">
                        <c:v>0.25109999999999999</c:v>
                      </c:pt>
                      <c:pt idx="591">
                        <c:v>0.23769999999999999</c:v>
                      </c:pt>
                      <c:pt idx="592">
                        <c:v>0.223</c:v>
                      </c:pt>
                      <c:pt idx="593">
                        <c:v>0.2039</c:v>
                      </c:pt>
                      <c:pt idx="594">
                        <c:v>0.1777</c:v>
                      </c:pt>
                      <c:pt idx="595">
                        <c:v>0.17330000000000001</c:v>
                      </c:pt>
                      <c:pt idx="596">
                        <c:v>0.18870000000000001</c:v>
                      </c:pt>
                      <c:pt idx="597">
                        <c:v>0.1724</c:v>
                      </c:pt>
                      <c:pt idx="598">
                        <c:v>0.15679999999999999</c:v>
                      </c:pt>
                      <c:pt idx="599">
                        <c:v>0.1807</c:v>
                      </c:pt>
                      <c:pt idx="600">
                        <c:v>0.18840000000000001</c:v>
                      </c:pt>
                      <c:pt idx="601">
                        <c:v>0.1588</c:v>
                      </c:pt>
                      <c:pt idx="602">
                        <c:v>0.15049999999999999</c:v>
                      </c:pt>
                      <c:pt idx="603">
                        <c:v>0.15559999999999999</c:v>
                      </c:pt>
                      <c:pt idx="604">
                        <c:v>0.1452</c:v>
                      </c:pt>
                      <c:pt idx="605">
                        <c:v>0.13320000000000001</c:v>
                      </c:pt>
                      <c:pt idx="606">
                        <c:v>0.1399</c:v>
                      </c:pt>
                      <c:pt idx="607">
                        <c:v>0.14630000000000001</c:v>
                      </c:pt>
                      <c:pt idx="608">
                        <c:v>0.13769999999999999</c:v>
                      </c:pt>
                      <c:pt idx="609">
                        <c:v>0.1323</c:v>
                      </c:pt>
                      <c:pt idx="610">
                        <c:v>0.14510000000000001</c:v>
                      </c:pt>
                      <c:pt idx="611">
                        <c:v>0.14799999999999999</c:v>
                      </c:pt>
                      <c:pt idx="612">
                        <c:v>0.1454</c:v>
                      </c:pt>
                      <c:pt idx="613">
                        <c:v>0.14649999999999999</c:v>
                      </c:pt>
                      <c:pt idx="614">
                        <c:v>0.14810000000000001</c:v>
                      </c:pt>
                      <c:pt idx="615">
                        <c:v>0.14280000000000001</c:v>
                      </c:pt>
                      <c:pt idx="616">
                        <c:v>0.13750000000000001</c:v>
                      </c:pt>
                      <c:pt idx="617">
                        <c:v>0.14610000000000001</c:v>
                      </c:pt>
                      <c:pt idx="618">
                        <c:v>0.15049999999999999</c:v>
                      </c:pt>
                      <c:pt idx="619">
                        <c:v>0.13930000000000001</c:v>
                      </c:pt>
                      <c:pt idx="620">
                        <c:v>0.1346</c:v>
                      </c:pt>
                      <c:pt idx="621">
                        <c:v>0.14019999999999999</c:v>
                      </c:pt>
                      <c:pt idx="622">
                        <c:v>0.13900000000000001</c:v>
                      </c:pt>
                      <c:pt idx="623">
                        <c:v>0.13039999999999999</c:v>
                      </c:pt>
                      <c:pt idx="624">
                        <c:v>0.1343</c:v>
                      </c:pt>
                      <c:pt idx="625">
                        <c:v>0.14230000000000001</c:v>
                      </c:pt>
                      <c:pt idx="626">
                        <c:v>0.14030000000000001</c:v>
                      </c:pt>
                      <c:pt idx="627">
                        <c:v>0.14249999999999999</c:v>
                      </c:pt>
                      <c:pt idx="628">
                        <c:v>0.15679999999999999</c:v>
                      </c:pt>
                      <c:pt idx="629">
                        <c:v>0.17480000000000001</c:v>
                      </c:pt>
                      <c:pt idx="630">
                        <c:v>0.18440000000000001</c:v>
                      </c:pt>
                      <c:pt idx="631">
                        <c:v>0.184</c:v>
                      </c:pt>
                      <c:pt idx="632">
                        <c:v>0.18509999999999999</c:v>
                      </c:pt>
                      <c:pt idx="633">
                        <c:v>0.1991</c:v>
                      </c:pt>
                      <c:pt idx="634">
                        <c:v>0.18890000000000001</c:v>
                      </c:pt>
                      <c:pt idx="635">
                        <c:v>0.17130000000000001</c:v>
                      </c:pt>
                      <c:pt idx="636">
                        <c:v>0.18129999999999999</c:v>
                      </c:pt>
                      <c:pt idx="637">
                        <c:v>0.1908</c:v>
                      </c:pt>
                      <c:pt idx="638">
                        <c:v>0.1774</c:v>
                      </c:pt>
                      <c:pt idx="639">
                        <c:v>0.17349999999999999</c:v>
                      </c:pt>
                      <c:pt idx="640">
                        <c:v>0.18990000000000001</c:v>
                      </c:pt>
                      <c:pt idx="641">
                        <c:v>0.18540000000000001</c:v>
                      </c:pt>
                      <c:pt idx="642">
                        <c:v>0.17130000000000001</c:v>
                      </c:pt>
                      <c:pt idx="643">
                        <c:v>0.17510000000000001</c:v>
                      </c:pt>
                      <c:pt idx="644">
                        <c:v>0.18149999999999999</c:v>
                      </c:pt>
                      <c:pt idx="645">
                        <c:v>0.17050000000000001</c:v>
                      </c:pt>
                      <c:pt idx="646">
                        <c:v>0.1615</c:v>
                      </c:pt>
                      <c:pt idx="647">
                        <c:v>0.1716</c:v>
                      </c:pt>
                      <c:pt idx="648">
                        <c:v>0.17280000000000001</c:v>
                      </c:pt>
                      <c:pt idx="649">
                        <c:v>0.16039999999999999</c:v>
                      </c:pt>
                      <c:pt idx="650">
                        <c:v>0.15820000000000001</c:v>
                      </c:pt>
                      <c:pt idx="651">
                        <c:v>0.16389999999999999</c:v>
                      </c:pt>
                      <c:pt idx="652">
                        <c:v>0.15909999999999999</c:v>
                      </c:pt>
                      <c:pt idx="653">
                        <c:v>0.1479</c:v>
                      </c:pt>
                      <c:pt idx="654">
                        <c:v>0.1492</c:v>
                      </c:pt>
                      <c:pt idx="655">
                        <c:v>0.153</c:v>
                      </c:pt>
                      <c:pt idx="656">
                        <c:v>0.14779999999999999</c:v>
                      </c:pt>
                      <c:pt idx="657">
                        <c:v>0.1416</c:v>
                      </c:pt>
                      <c:pt idx="658">
                        <c:v>0.14660000000000001</c:v>
                      </c:pt>
                      <c:pt idx="659">
                        <c:v>0.14910000000000001</c:v>
                      </c:pt>
                      <c:pt idx="660">
                        <c:v>0.14149999999999999</c:v>
                      </c:pt>
                      <c:pt idx="661">
                        <c:v>0.14849999999999999</c:v>
                      </c:pt>
                      <c:pt idx="662">
                        <c:v>0.15290000000000001</c:v>
                      </c:pt>
                      <c:pt idx="663">
                        <c:v>0.1467</c:v>
                      </c:pt>
                      <c:pt idx="664">
                        <c:v>0.13750000000000001</c:v>
                      </c:pt>
                      <c:pt idx="665">
                        <c:v>0.14710000000000001</c:v>
                      </c:pt>
                      <c:pt idx="666">
                        <c:v>0.1565</c:v>
                      </c:pt>
                      <c:pt idx="667">
                        <c:v>0.1474</c:v>
                      </c:pt>
                      <c:pt idx="668">
                        <c:v>0.13420000000000001</c:v>
                      </c:pt>
                      <c:pt idx="669">
                        <c:v>0.13769999999999999</c:v>
                      </c:pt>
                      <c:pt idx="670">
                        <c:v>0.1469</c:v>
                      </c:pt>
                      <c:pt idx="671">
                        <c:v>0.13450000000000001</c:v>
                      </c:pt>
                      <c:pt idx="672">
                        <c:v>0.1237</c:v>
                      </c:pt>
                      <c:pt idx="673">
                        <c:v>0.13250000000000001</c:v>
                      </c:pt>
                      <c:pt idx="674">
                        <c:v>0.1341</c:v>
                      </c:pt>
                      <c:pt idx="675">
                        <c:v>0.1196</c:v>
                      </c:pt>
                      <c:pt idx="676">
                        <c:v>0.111</c:v>
                      </c:pt>
                      <c:pt idx="677">
                        <c:v>0.1182</c:v>
                      </c:pt>
                      <c:pt idx="678">
                        <c:v>0.1221</c:v>
                      </c:pt>
                      <c:pt idx="679">
                        <c:v>0.1138</c:v>
                      </c:pt>
                      <c:pt idx="680">
                        <c:v>0.1101</c:v>
                      </c:pt>
                      <c:pt idx="681">
                        <c:v>0.1203</c:v>
                      </c:pt>
                      <c:pt idx="682">
                        <c:v>0.1283</c:v>
                      </c:pt>
                      <c:pt idx="683">
                        <c:v>0.1231</c:v>
                      </c:pt>
                      <c:pt idx="684">
                        <c:v>0.11799999999999999</c:v>
                      </c:pt>
                      <c:pt idx="685">
                        <c:v>0.14050000000000001</c:v>
                      </c:pt>
                      <c:pt idx="686">
                        <c:v>0.15290000000000001</c:v>
                      </c:pt>
                      <c:pt idx="687">
                        <c:v>0.15490000000000001</c:v>
                      </c:pt>
                      <c:pt idx="688">
                        <c:v>0.15229999999999999</c:v>
                      </c:pt>
                      <c:pt idx="689">
                        <c:v>0.16930000000000001</c:v>
                      </c:pt>
                      <c:pt idx="690">
                        <c:v>0.1719</c:v>
                      </c:pt>
                      <c:pt idx="691">
                        <c:v>0.17680000000000001</c:v>
                      </c:pt>
                      <c:pt idx="692">
                        <c:v>0.1963</c:v>
                      </c:pt>
                      <c:pt idx="693">
                        <c:v>0.20849999999999999</c:v>
                      </c:pt>
                      <c:pt idx="694">
                        <c:v>0.2427</c:v>
                      </c:pt>
                      <c:pt idx="695">
                        <c:v>0.21820000000000001</c:v>
                      </c:pt>
                      <c:pt idx="696">
                        <c:v>0.21379999999999999</c:v>
                      </c:pt>
                      <c:pt idx="697">
                        <c:v>0.26440000000000002</c:v>
                      </c:pt>
                      <c:pt idx="698">
                        <c:v>0.27410000000000001</c:v>
                      </c:pt>
                      <c:pt idx="699">
                        <c:v>0.2397</c:v>
                      </c:pt>
                      <c:pt idx="700">
                        <c:v>0.21870000000000001</c:v>
                      </c:pt>
                      <c:pt idx="701">
                        <c:v>0.19109999999999999</c:v>
                      </c:pt>
                      <c:pt idx="702">
                        <c:v>0.1804</c:v>
                      </c:pt>
                      <c:pt idx="703">
                        <c:v>0.16839999999999999</c:v>
                      </c:pt>
                      <c:pt idx="704">
                        <c:v>0.15529999999999999</c:v>
                      </c:pt>
                      <c:pt idx="705">
                        <c:v>0.16650000000000001</c:v>
                      </c:pt>
                      <c:pt idx="706">
                        <c:v>0.1729</c:v>
                      </c:pt>
                      <c:pt idx="707">
                        <c:v>0.1671</c:v>
                      </c:pt>
                      <c:pt idx="708">
                        <c:v>0.16350000000000001</c:v>
                      </c:pt>
                      <c:pt idx="709">
                        <c:v>0.15010000000000001</c:v>
                      </c:pt>
                      <c:pt idx="710">
                        <c:v>0.14879999999999999</c:v>
                      </c:pt>
                      <c:pt idx="711">
                        <c:v>0.12509999999999999</c:v>
                      </c:pt>
                      <c:pt idx="712">
                        <c:v>0.1162</c:v>
                      </c:pt>
                      <c:pt idx="713">
                        <c:v>0.1135</c:v>
                      </c:pt>
                      <c:pt idx="714">
                        <c:v>0.1056</c:v>
                      </c:pt>
                      <c:pt idx="715">
                        <c:v>0.10589999999999999</c:v>
                      </c:pt>
                      <c:pt idx="716">
                        <c:v>0.11940000000000001</c:v>
                      </c:pt>
                      <c:pt idx="717">
                        <c:v>0.1222</c:v>
                      </c:pt>
                      <c:pt idx="718">
                        <c:v>0.1076</c:v>
                      </c:pt>
                      <c:pt idx="719">
                        <c:v>0.1202</c:v>
                      </c:pt>
                      <c:pt idx="720">
                        <c:v>0.13539999999999999</c:v>
                      </c:pt>
                      <c:pt idx="721">
                        <c:v>0.12230000000000001</c:v>
                      </c:pt>
                      <c:pt idx="722">
                        <c:v>0.11749999999999999</c:v>
                      </c:pt>
                      <c:pt idx="723">
                        <c:v>0.12529999999999999</c:v>
                      </c:pt>
                      <c:pt idx="724">
                        <c:v>0.1285</c:v>
                      </c:pt>
                      <c:pt idx="725">
                        <c:v>0.1231</c:v>
                      </c:pt>
                      <c:pt idx="726">
                        <c:v>0.123</c:v>
                      </c:pt>
                      <c:pt idx="727">
                        <c:v>0.13569999999999999</c:v>
                      </c:pt>
                      <c:pt idx="728">
                        <c:v>0.1404</c:v>
                      </c:pt>
                      <c:pt idx="729">
                        <c:v>0.1308</c:v>
                      </c:pt>
                      <c:pt idx="730">
                        <c:v>0.13850000000000001</c:v>
                      </c:pt>
                      <c:pt idx="731">
                        <c:v>0.16869999999999999</c:v>
                      </c:pt>
                      <c:pt idx="732">
                        <c:v>0.17829999999999999</c:v>
                      </c:pt>
                      <c:pt idx="733">
                        <c:v>0.15509999999999999</c:v>
                      </c:pt>
                      <c:pt idx="734">
                        <c:v>0.1636</c:v>
                      </c:pt>
                      <c:pt idx="735">
                        <c:v>0.188</c:v>
                      </c:pt>
                      <c:pt idx="736">
                        <c:v>0.1759</c:v>
                      </c:pt>
                      <c:pt idx="737">
                        <c:v>0.15759999999999999</c:v>
                      </c:pt>
                      <c:pt idx="738">
                        <c:v>0.1739</c:v>
                      </c:pt>
                      <c:pt idx="739">
                        <c:v>0.18310000000000001</c:v>
                      </c:pt>
                      <c:pt idx="740">
                        <c:v>0.159</c:v>
                      </c:pt>
                      <c:pt idx="741">
                        <c:v>0.1497</c:v>
                      </c:pt>
                      <c:pt idx="742">
                        <c:v>0.1618</c:v>
                      </c:pt>
                      <c:pt idx="743">
                        <c:v>0.16109999999999999</c:v>
                      </c:pt>
                      <c:pt idx="744">
                        <c:v>0.14330000000000001</c:v>
                      </c:pt>
                      <c:pt idx="745">
                        <c:v>0.1525</c:v>
                      </c:pt>
                      <c:pt idx="746">
                        <c:v>0.1711</c:v>
                      </c:pt>
                      <c:pt idx="747">
                        <c:v>0.1636</c:v>
                      </c:pt>
                      <c:pt idx="748">
                        <c:v>0.15670000000000001</c:v>
                      </c:pt>
                      <c:pt idx="749">
                        <c:v>0.17030000000000001</c:v>
                      </c:pt>
                      <c:pt idx="750">
                        <c:v>0.17749999999999999</c:v>
                      </c:pt>
                      <c:pt idx="751">
                        <c:v>0.1537</c:v>
                      </c:pt>
                      <c:pt idx="752">
                        <c:v>0.1353</c:v>
                      </c:pt>
                      <c:pt idx="753">
                        <c:v>0.12740000000000001</c:v>
                      </c:pt>
                      <c:pt idx="754">
                        <c:v>0.1176</c:v>
                      </c:pt>
                      <c:pt idx="755">
                        <c:v>0.1022</c:v>
                      </c:pt>
                      <c:pt idx="756">
                        <c:v>0.1024</c:v>
                      </c:pt>
                      <c:pt idx="757">
                        <c:v>0.10349999999999999</c:v>
                      </c:pt>
                      <c:pt idx="758">
                        <c:v>0.1037</c:v>
                      </c:pt>
                      <c:pt idx="759">
                        <c:v>0.1099</c:v>
                      </c:pt>
                      <c:pt idx="760">
                        <c:v>0.1021</c:v>
                      </c:pt>
                      <c:pt idx="761">
                        <c:v>9.5699999999999993E-2</c:v>
                      </c:pt>
                      <c:pt idx="762">
                        <c:v>0.1037</c:v>
                      </c:pt>
                      <c:pt idx="763">
                        <c:v>0.1067</c:v>
                      </c:pt>
                      <c:pt idx="764">
                        <c:v>0.10589999999999999</c:v>
                      </c:pt>
                      <c:pt idx="765">
                        <c:v>0.1084</c:v>
                      </c:pt>
                      <c:pt idx="766">
                        <c:v>0.1193</c:v>
                      </c:pt>
                      <c:pt idx="767">
                        <c:v>0.1249</c:v>
                      </c:pt>
                      <c:pt idx="768">
                        <c:v>0.13</c:v>
                      </c:pt>
                      <c:pt idx="769">
                        <c:v>0.14460000000000001</c:v>
                      </c:pt>
                      <c:pt idx="770">
                        <c:v>0.16880000000000001</c:v>
                      </c:pt>
                      <c:pt idx="771">
                        <c:v>0.14960000000000001</c:v>
                      </c:pt>
                      <c:pt idx="772">
                        <c:v>0.13930000000000001</c:v>
                      </c:pt>
                      <c:pt idx="773">
                        <c:v>0.18060000000000001</c:v>
                      </c:pt>
                      <c:pt idx="774">
                        <c:v>0.19400000000000001</c:v>
                      </c:pt>
                      <c:pt idx="775">
                        <c:v>0.21690000000000001</c:v>
                      </c:pt>
                      <c:pt idx="776">
                        <c:v>0.18759999999999999</c:v>
                      </c:pt>
                      <c:pt idx="777">
                        <c:v>0.14369999999999999</c:v>
                      </c:pt>
                      <c:pt idx="778">
                        <c:v>0.15190000000000001</c:v>
                      </c:pt>
                      <c:pt idx="779">
                        <c:v>0.15870000000000001</c:v>
                      </c:pt>
                      <c:pt idx="780">
                        <c:v>0.1424</c:v>
                      </c:pt>
                      <c:pt idx="781">
                        <c:v>0.1356</c:v>
                      </c:pt>
                      <c:pt idx="782">
                        <c:v>0.1386</c:v>
                      </c:pt>
                      <c:pt idx="783">
                        <c:v>0.13</c:v>
                      </c:pt>
                      <c:pt idx="784">
                        <c:v>0.129</c:v>
                      </c:pt>
                      <c:pt idx="785">
                        <c:v>0.1394</c:v>
                      </c:pt>
                      <c:pt idx="786">
                        <c:v>0.1389</c:v>
                      </c:pt>
                      <c:pt idx="787">
                        <c:v>0.13589999999999999</c:v>
                      </c:pt>
                      <c:pt idx="788">
                        <c:v>0.1515</c:v>
                      </c:pt>
                      <c:pt idx="789">
                        <c:v>0.16200000000000001</c:v>
                      </c:pt>
                      <c:pt idx="790">
                        <c:v>0.15290000000000001</c:v>
                      </c:pt>
                      <c:pt idx="791">
                        <c:v>0.14810000000000001</c:v>
                      </c:pt>
                      <c:pt idx="792">
                        <c:v>0.1603</c:v>
                      </c:pt>
                      <c:pt idx="793">
                        <c:v>0.15679999999999999</c:v>
                      </c:pt>
                      <c:pt idx="794">
                        <c:v>0.1386</c:v>
                      </c:pt>
                      <c:pt idx="795">
                        <c:v>0.1414</c:v>
                      </c:pt>
                      <c:pt idx="796">
                        <c:v>0.15160000000000001</c:v>
                      </c:pt>
                      <c:pt idx="797">
                        <c:v>0.15110000000000001</c:v>
                      </c:pt>
                      <c:pt idx="798">
                        <c:v>0.1404</c:v>
                      </c:pt>
                      <c:pt idx="799">
                        <c:v>0.1295</c:v>
                      </c:pt>
                      <c:pt idx="800">
                        <c:v>0.13109999999999999</c:v>
                      </c:pt>
                      <c:pt idx="801">
                        <c:v>0.13389999999999999</c:v>
                      </c:pt>
                      <c:pt idx="802">
                        <c:v>0.13059999999999999</c:v>
                      </c:pt>
                      <c:pt idx="803">
                        <c:v>0.1216</c:v>
                      </c:pt>
                      <c:pt idx="804">
                        <c:v>0.1198</c:v>
                      </c:pt>
                      <c:pt idx="805">
                        <c:v>0.12809999999999999</c:v>
                      </c:pt>
                      <c:pt idx="806">
                        <c:v>0.1293</c:v>
                      </c:pt>
                      <c:pt idx="807">
                        <c:v>0.122</c:v>
                      </c:pt>
                      <c:pt idx="808">
                        <c:v>0.1275</c:v>
                      </c:pt>
                      <c:pt idx="809">
                        <c:v>0.14080000000000001</c:v>
                      </c:pt>
                      <c:pt idx="810">
                        <c:v>0.1396</c:v>
                      </c:pt>
                      <c:pt idx="811">
                        <c:v>0.13600000000000001</c:v>
                      </c:pt>
                      <c:pt idx="812">
                        <c:v>0.14219999999999999</c:v>
                      </c:pt>
                      <c:pt idx="813">
                        <c:v>0.1502</c:v>
                      </c:pt>
                      <c:pt idx="814">
                        <c:v>0.14499999999999999</c:v>
                      </c:pt>
                      <c:pt idx="815">
                        <c:v>0.14419999999999999</c:v>
                      </c:pt>
                      <c:pt idx="816">
                        <c:v>0.1545</c:v>
                      </c:pt>
                      <c:pt idx="817">
                        <c:v>0.15340000000000001</c:v>
                      </c:pt>
                      <c:pt idx="818">
                        <c:v>0.1484</c:v>
                      </c:pt>
                      <c:pt idx="819">
                        <c:v>0.16209999999999999</c:v>
                      </c:pt>
                      <c:pt idx="820">
                        <c:v>0.16980000000000001</c:v>
                      </c:pt>
                      <c:pt idx="821">
                        <c:v>0.15509999999999999</c:v>
                      </c:pt>
                      <c:pt idx="822">
                        <c:v>0.15290000000000001</c:v>
                      </c:pt>
                      <c:pt idx="823">
                        <c:v>0.1651</c:v>
                      </c:pt>
                      <c:pt idx="824">
                        <c:v>0.1545</c:v>
                      </c:pt>
                      <c:pt idx="825">
                        <c:v>0.13189999999999999</c:v>
                      </c:pt>
                      <c:pt idx="826">
                        <c:v>0.1381</c:v>
                      </c:pt>
                      <c:pt idx="827">
                        <c:v>0.14680000000000001</c:v>
                      </c:pt>
                      <c:pt idx="828">
                        <c:v>0.1318</c:v>
                      </c:pt>
                      <c:pt idx="829">
                        <c:v>0.12180000000000001</c:v>
                      </c:pt>
                      <c:pt idx="830">
                        <c:v>0.13270000000000001</c:v>
                      </c:pt>
                      <c:pt idx="831">
                        <c:v>0.1439</c:v>
                      </c:pt>
                      <c:pt idx="832">
                        <c:v>0.15229999999999999</c:v>
                      </c:pt>
                      <c:pt idx="833">
                        <c:v>0.15440000000000001</c:v>
                      </c:pt>
                      <c:pt idx="834">
                        <c:v>0.16070000000000001</c:v>
                      </c:pt>
                      <c:pt idx="835">
                        <c:v>0.19259999999999999</c:v>
                      </c:pt>
                      <c:pt idx="836">
                        <c:v>0.20760000000000001</c:v>
                      </c:pt>
                      <c:pt idx="837">
                        <c:v>0.1762</c:v>
                      </c:pt>
                      <c:pt idx="838">
                        <c:v>0.16289999999999999</c:v>
                      </c:pt>
                      <c:pt idx="839">
                        <c:v>0.19120000000000001</c:v>
                      </c:pt>
                      <c:pt idx="840">
                        <c:v>0.1888</c:v>
                      </c:pt>
                      <c:pt idx="841">
                        <c:v>0.15260000000000001</c:v>
                      </c:pt>
                      <c:pt idx="842">
                        <c:v>0.15110000000000001</c:v>
                      </c:pt>
                      <c:pt idx="843">
                        <c:v>0.13300000000000001</c:v>
                      </c:pt>
                      <c:pt idx="844">
                        <c:v>0.13489999999999999</c:v>
                      </c:pt>
                      <c:pt idx="845">
                        <c:v>0.15229999999999999</c:v>
                      </c:pt>
                      <c:pt idx="846">
                        <c:v>0.13819999999999999</c:v>
                      </c:pt>
                      <c:pt idx="847">
                        <c:v>0.12590000000000001</c:v>
                      </c:pt>
                      <c:pt idx="848">
                        <c:v>0.1489</c:v>
                      </c:pt>
                      <c:pt idx="849">
                        <c:v>0.1489</c:v>
                      </c:pt>
                      <c:pt idx="850">
                        <c:v>0.13980000000000001</c:v>
                      </c:pt>
                      <c:pt idx="851">
                        <c:v>0.14530000000000001</c:v>
                      </c:pt>
                      <c:pt idx="852">
                        <c:v>0.16800000000000001</c:v>
                      </c:pt>
                      <c:pt idx="853">
                        <c:v>0.1807</c:v>
                      </c:pt>
                      <c:pt idx="854">
                        <c:v>0.17449999999999999</c:v>
                      </c:pt>
                      <c:pt idx="855">
                        <c:v>0.16420000000000001</c:v>
                      </c:pt>
                      <c:pt idx="856">
                        <c:v>0.1474</c:v>
                      </c:pt>
                      <c:pt idx="857">
                        <c:v>0.13919999999999999</c:v>
                      </c:pt>
                      <c:pt idx="858">
                        <c:v>0.1258</c:v>
                      </c:pt>
                      <c:pt idx="859">
                        <c:v>0.12740000000000001</c:v>
                      </c:pt>
                      <c:pt idx="860">
                        <c:v>0.12429999999999999</c:v>
                      </c:pt>
                      <c:pt idx="861">
                        <c:v>0.1087</c:v>
                      </c:pt>
                      <c:pt idx="862">
                        <c:v>0.10299999999999999</c:v>
                      </c:pt>
                      <c:pt idx="863">
                        <c:v>0.1108</c:v>
                      </c:pt>
                      <c:pt idx="864">
                        <c:v>0.11269999999999999</c:v>
                      </c:pt>
                      <c:pt idx="865">
                        <c:v>0.1003</c:v>
                      </c:pt>
                      <c:pt idx="866">
                        <c:v>9.7500000000000003E-2</c:v>
                      </c:pt>
                      <c:pt idx="867">
                        <c:v>0.11169999999999999</c:v>
                      </c:pt>
                      <c:pt idx="868">
                        <c:v>0.1115</c:v>
                      </c:pt>
                      <c:pt idx="869">
                        <c:v>0.10639999999999999</c:v>
                      </c:pt>
                      <c:pt idx="870">
                        <c:v>0.11</c:v>
                      </c:pt>
                      <c:pt idx="871">
                        <c:v>0.1055</c:v>
                      </c:pt>
                      <c:pt idx="872">
                        <c:v>9.8299999999999998E-2</c:v>
                      </c:pt>
                      <c:pt idx="873">
                        <c:v>9.6100000000000005E-2</c:v>
                      </c:pt>
                      <c:pt idx="874">
                        <c:v>0.10050000000000001</c:v>
                      </c:pt>
                      <c:pt idx="875">
                        <c:v>9.9400000000000002E-2</c:v>
                      </c:pt>
                      <c:pt idx="876">
                        <c:v>9.5799999999999996E-2</c:v>
                      </c:pt>
                      <c:pt idx="877">
                        <c:v>9.5799999999999996E-2</c:v>
                      </c:pt>
                      <c:pt idx="878">
                        <c:v>0.10340000000000001</c:v>
                      </c:pt>
                      <c:pt idx="879">
                        <c:v>0.1086</c:v>
                      </c:pt>
                      <c:pt idx="880">
                        <c:v>0.1086</c:v>
                      </c:pt>
                      <c:pt idx="881">
                        <c:v>0.1179</c:v>
                      </c:pt>
                      <c:pt idx="882">
                        <c:v>0.1149</c:v>
                      </c:pt>
                      <c:pt idx="883">
                        <c:v>0.1178</c:v>
                      </c:pt>
                      <c:pt idx="884">
                        <c:v>0.1394</c:v>
                      </c:pt>
                      <c:pt idx="885">
                        <c:v>0.14019999999999999</c:v>
                      </c:pt>
                      <c:pt idx="886">
                        <c:v>0.15529999999999999</c:v>
                      </c:pt>
                      <c:pt idx="887">
                        <c:v>0.14960000000000001</c:v>
                      </c:pt>
                      <c:pt idx="888">
                        <c:v>0.12909999999999999</c:v>
                      </c:pt>
                      <c:pt idx="889">
                        <c:v>0.13109999999999999</c:v>
                      </c:pt>
                      <c:pt idx="890">
                        <c:v>0.13320000000000001</c:v>
                      </c:pt>
                      <c:pt idx="891">
                        <c:v>0.1285</c:v>
                      </c:pt>
                      <c:pt idx="892">
                        <c:v>0.12570000000000001</c:v>
                      </c:pt>
                      <c:pt idx="893">
                        <c:v>0.13239999999999999</c:v>
                      </c:pt>
                      <c:pt idx="894">
                        <c:v>0.13750000000000001</c:v>
                      </c:pt>
                      <c:pt idx="895">
                        <c:v>0.13519999999999999</c:v>
                      </c:pt>
                      <c:pt idx="896">
                        <c:v>0.1421</c:v>
                      </c:pt>
                      <c:pt idx="897">
                        <c:v>0.14599999999999999</c:v>
                      </c:pt>
                      <c:pt idx="898">
                        <c:v>0.14219999999999999</c:v>
                      </c:pt>
                      <c:pt idx="899">
                        <c:v>0.1479</c:v>
                      </c:pt>
                      <c:pt idx="900">
                        <c:v>0.16170000000000001</c:v>
                      </c:pt>
                      <c:pt idx="901">
                        <c:v>0.16239999999999999</c:v>
                      </c:pt>
                      <c:pt idx="902">
                        <c:v>0.1734</c:v>
                      </c:pt>
                      <c:pt idx="903">
                        <c:v>0.1711</c:v>
                      </c:pt>
                      <c:pt idx="904">
                        <c:v>0.1862</c:v>
                      </c:pt>
                      <c:pt idx="905">
                        <c:v>0.18379999999999999</c:v>
                      </c:pt>
                      <c:pt idx="906">
                        <c:v>0.18379999999999999</c:v>
                      </c:pt>
                      <c:pt idx="907">
                        <c:v>0.19439999999999999</c:v>
                      </c:pt>
                      <c:pt idx="908">
                        <c:v>0.19289999999999999</c:v>
                      </c:pt>
                      <c:pt idx="909">
                        <c:v>0.2213</c:v>
                      </c:pt>
                      <c:pt idx="910">
                        <c:v>0.23849999999999999</c:v>
                      </c:pt>
                      <c:pt idx="911">
                        <c:v>0.2346</c:v>
                      </c:pt>
                      <c:pt idx="912">
                        <c:v>0.23580000000000001</c:v>
                      </c:pt>
                      <c:pt idx="913">
                        <c:v>0.2382</c:v>
                      </c:pt>
                      <c:pt idx="914">
                        <c:v>0.24590000000000001</c:v>
                      </c:pt>
                      <c:pt idx="915">
                        <c:v>0.25259999999999999</c:v>
                      </c:pt>
                      <c:pt idx="916">
                        <c:v>0.2833</c:v>
                      </c:pt>
                      <c:pt idx="917">
                        <c:v>0.25900000000000001</c:v>
                      </c:pt>
                      <c:pt idx="918">
                        <c:v>0.21590000000000001</c:v>
                      </c:pt>
                      <c:pt idx="919">
                        <c:v>0.2031</c:v>
                      </c:pt>
                      <c:pt idx="920">
                        <c:v>0.17660000000000001</c:v>
                      </c:pt>
                      <c:pt idx="921">
                        <c:v>0.17100000000000001</c:v>
                      </c:pt>
                      <c:pt idx="922">
                        <c:v>0.1598</c:v>
                      </c:pt>
                      <c:pt idx="923">
                        <c:v>0.17199999999999999</c:v>
                      </c:pt>
                      <c:pt idx="924">
                        <c:v>0.18490000000000001</c:v>
                      </c:pt>
                      <c:pt idx="925">
                        <c:v>0.2145</c:v>
                      </c:pt>
                      <c:pt idx="926">
                        <c:v>0.2369</c:v>
                      </c:pt>
                      <c:pt idx="927">
                        <c:v>0.22359999999999999</c:v>
                      </c:pt>
                      <c:pt idx="928">
                        <c:v>0.23730000000000001</c:v>
                      </c:pt>
                      <c:pt idx="929">
                        <c:v>0.23250000000000001</c:v>
                      </c:pt>
                      <c:pt idx="930">
                        <c:v>0.24510000000000001</c:v>
                      </c:pt>
                      <c:pt idx="931">
                        <c:v>0.2334</c:v>
                      </c:pt>
                      <c:pt idx="932">
                        <c:v>0.24690000000000001</c:v>
                      </c:pt>
                      <c:pt idx="933">
                        <c:v>0.27539999999999998</c:v>
                      </c:pt>
                      <c:pt idx="934">
                        <c:v>0.32419999999999999</c:v>
                      </c:pt>
                      <c:pt idx="935">
                        <c:v>0.37</c:v>
                      </c:pt>
                      <c:pt idx="936">
                        <c:v>0.4491</c:v>
                      </c:pt>
                      <c:pt idx="937">
                        <c:v>0.41870000000000002</c:v>
                      </c:pt>
                      <c:pt idx="938">
                        <c:v>0.379</c:v>
                      </c:pt>
                      <c:pt idx="939">
                        <c:v>0.29430000000000001</c:v>
                      </c:pt>
                      <c:pt idx="940">
                        <c:v>0.26229999999999998</c:v>
                      </c:pt>
                      <c:pt idx="941">
                        <c:v>0.28029999999999999</c:v>
                      </c:pt>
                      <c:pt idx="942">
                        <c:v>0.25990000000000002</c:v>
                      </c:pt>
                      <c:pt idx="943">
                        <c:v>0.22620000000000001</c:v>
                      </c:pt>
                      <c:pt idx="944">
                        <c:v>0.21609999999999999</c:v>
                      </c:pt>
                      <c:pt idx="945">
                        <c:v>0.20069999999999999</c:v>
                      </c:pt>
                      <c:pt idx="946">
                        <c:v>0.19800000000000001</c:v>
                      </c:pt>
                      <c:pt idx="947">
                        <c:v>0.1835</c:v>
                      </c:pt>
                      <c:pt idx="948">
                        <c:v>0.19139999999999999</c:v>
                      </c:pt>
                      <c:pt idx="949">
                        <c:v>0.18920000000000001</c:v>
                      </c:pt>
                      <c:pt idx="950">
                        <c:v>0.1847</c:v>
                      </c:pt>
                      <c:pt idx="951">
                        <c:v>0.16789999999999999</c:v>
                      </c:pt>
                      <c:pt idx="952">
                        <c:v>0.1585</c:v>
                      </c:pt>
                      <c:pt idx="953">
                        <c:v>0.1489</c:v>
                      </c:pt>
                      <c:pt idx="954">
                        <c:v>0.1512</c:v>
                      </c:pt>
                      <c:pt idx="955">
                        <c:v>0.152</c:v>
                      </c:pt>
                      <c:pt idx="956">
                        <c:v>0.183</c:v>
                      </c:pt>
                      <c:pt idx="957">
                        <c:v>0.22389999999999999</c:v>
                      </c:pt>
                      <c:pt idx="958">
                        <c:v>0.2412</c:v>
                      </c:pt>
                      <c:pt idx="959">
                        <c:v>0.27889999999999998</c:v>
                      </c:pt>
                      <c:pt idx="960">
                        <c:v>0.27739999999999998</c:v>
                      </c:pt>
                      <c:pt idx="961">
                        <c:v>0.2702</c:v>
                      </c:pt>
                      <c:pt idx="962">
                        <c:v>0.2782</c:v>
                      </c:pt>
                      <c:pt idx="963">
                        <c:v>0.2311</c:v>
                      </c:pt>
                      <c:pt idx="964">
                        <c:v>0.18970000000000001</c:v>
                      </c:pt>
                      <c:pt idx="965">
                        <c:v>0.1757</c:v>
                      </c:pt>
                      <c:pt idx="966">
                        <c:v>0.16839999999999999</c:v>
                      </c:pt>
                      <c:pt idx="967">
                        <c:v>0.1482</c:v>
                      </c:pt>
                      <c:pt idx="968">
                        <c:v>0.13039999999999999</c:v>
                      </c:pt>
                      <c:pt idx="969">
                        <c:v>0.1363</c:v>
                      </c:pt>
                      <c:pt idx="970">
                        <c:v>0.13189999999999999</c:v>
                      </c:pt>
                      <c:pt idx="971">
                        <c:v>0.12</c:v>
                      </c:pt>
                      <c:pt idx="972">
                        <c:v>0.1216</c:v>
                      </c:pt>
                      <c:pt idx="973">
                        <c:v>0.1174</c:v>
                      </c:pt>
                      <c:pt idx="974">
                        <c:v>0.13320000000000001</c:v>
                      </c:pt>
                      <c:pt idx="975">
                        <c:v>0.16209999999999999</c:v>
                      </c:pt>
                      <c:pt idx="976">
                        <c:v>0.1978</c:v>
                      </c:pt>
                      <c:pt idx="977">
                        <c:v>0.2429</c:v>
                      </c:pt>
                      <c:pt idx="978">
                        <c:v>0.25380000000000003</c:v>
                      </c:pt>
                      <c:pt idx="979">
                        <c:v>0.23849999999999999</c:v>
                      </c:pt>
                      <c:pt idx="980">
                        <c:v>0.20730000000000001</c:v>
                      </c:pt>
                      <c:pt idx="981">
                        <c:v>0.18090000000000001</c:v>
                      </c:pt>
                      <c:pt idx="982">
                        <c:v>0.17499999999999999</c:v>
                      </c:pt>
                      <c:pt idx="983">
                        <c:v>0.1714</c:v>
                      </c:pt>
                      <c:pt idx="984">
                        <c:v>0.19489999999999999</c:v>
                      </c:pt>
                      <c:pt idx="985">
                        <c:v>0.217</c:v>
                      </c:pt>
                      <c:pt idx="986">
                        <c:v>0.21329999999999999</c:v>
                      </c:pt>
                      <c:pt idx="987">
                        <c:v>0.2064</c:v>
                      </c:pt>
                      <c:pt idx="988">
                        <c:v>0.18010000000000001</c:v>
                      </c:pt>
                      <c:pt idx="989">
                        <c:v>0.19550000000000001</c:v>
                      </c:pt>
                      <c:pt idx="990">
                        <c:v>0.2165</c:v>
                      </c:pt>
                      <c:pt idx="991">
                        <c:v>0.1961</c:v>
                      </c:pt>
                      <c:pt idx="992">
                        <c:v>0.18190000000000001</c:v>
                      </c:pt>
                      <c:pt idx="993">
                        <c:v>0.15260000000000001</c:v>
                      </c:pt>
                      <c:pt idx="994">
                        <c:v>0.1573</c:v>
                      </c:pt>
                      <c:pt idx="995">
                        <c:v>0.1699</c:v>
                      </c:pt>
                      <c:pt idx="996">
                        <c:v>0.14710000000000001</c:v>
                      </c:pt>
                      <c:pt idx="997">
                        <c:v>0.13450000000000001</c:v>
                      </c:pt>
                      <c:pt idx="998">
                        <c:v>0.1575</c:v>
                      </c:pt>
                      <c:pt idx="999">
                        <c:v>0.1474</c:v>
                      </c:pt>
                      <c:pt idx="1000">
                        <c:v>0.13070000000000001</c:v>
                      </c:pt>
                      <c:pt idx="1001">
                        <c:v>0.14180000000000001</c:v>
                      </c:pt>
                      <c:pt idx="1002">
                        <c:v>0.1431</c:v>
                      </c:pt>
                      <c:pt idx="1003">
                        <c:v>0.15440000000000001</c:v>
                      </c:pt>
                      <c:pt idx="1004">
                        <c:v>0.1724</c:v>
                      </c:pt>
                      <c:pt idx="1005">
                        <c:v>0.1865</c:v>
                      </c:pt>
                      <c:pt idx="1006">
                        <c:v>0.1966</c:v>
                      </c:pt>
                      <c:pt idx="1007">
                        <c:v>0.21870000000000001</c:v>
                      </c:pt>
                      <c:pt idx="1008">
                        <c:v>0.2039</c:v>
                      </c:pt>
                      <c:pt idx="1009">
                        <c:v>0.224</c:v>
                      </c:pt>
                      <c:pt idx="1010">
                        <c:v>0.24829999999999999</c:v>
                      </c:pt>
                      <c:pt idx="1011">
                        <c:v>0.28549999999999998</c:v>
                      </c:pt>
                      <c:pt idx="1012">
                        <c:v>0.2858</c:v>
                      </c:pt>
                      <c:pt idx="1013">
                        <c:v>0.29060000000000002</c:v>
                      </c:pt>
                      <c:pt idx="1014">
                        <c:v>0.2772</c:v>
                      </c:pt>
                      <c:pt idx="1015">
                        <c:v>0.27100000000000002</c:v>
                      </c:pt>
                      <c:pt idx="1016">
                        <c:v>0.25509999999999999</c:v>
                      </c:pt>
                      <c:pt idx="1017">
                        <c:v>0.23130000000000001</c:v>
                      </c:pt>
                      <c:pt idx="1018">
                        <c:v>0.21890000000000001</c:v>
                      </c:pt>
                      <c:pt idx="1019">
                        <c:v>0.21759999999999999</c:v>
                      </c:pt>
                      <c:pt idx="1020">
                        <c:v>0.2011</c:v>
                      </c:pt>
                      <c:pt idx="1021">
                        <c:v>0.18659999999999999</c:v>
                      </c:pt>
                      <c:pt idx="1022">
                        <c:v>0.2137</c:v>
                      </c:pt>
                      <c:pt idx="1023">
                        <c:v>0.24560000000000001</c:v>
                      </c:pt>
                      <c:pt idx="1024">
                        <c:v>0.27929999999999999</c:v>
                      </c:pt>
                      <c:pt idx="1025">
                        <c:v>0.28039999999999998</c:v>
                      </c:pt>
                      <c:pt idx="1026">
                        <c:v>0.29820000000000002</c:v>
                      </c:pt>
                      <c:pt idx="1027">
                        <c:v>0.2868</c:v>
                      </c:pt>
                      <c:pt idx="1028">
                        <c:v>0.29389999999999999</c:v>
                      </c:pt>
                      <c:pt idx="1029">
                        <c:v>0.30459999999999998</c:v>
                      </c:pt>
                      <c:pt idx="1030">
                        <c:v>0.2989</c:v>
                      </c:pt>
                      <c:pt idx="1031">
                        <c:v>0.26640000000000003</c:v>
                      </c:pt>
                      <c:pt idx="1032">
                        <c:v>0.2616</c:v>
                      </c:pt>
                      <c:pt idx="1033">
                        <c:v>0.27900000000000003</c:v>
                      </c:pt>
                      <c:pt idx="1034">
                        <c:v>0.26129999999999998</c:v>
                      </c:pt>
                      <c:pt idx="1035">
                        <c:v>0.2359</c:v>
                      </c:pt>
                      <c:pt idx="1036">
                        <c:v>0.25059999999999999</c:v>
                      </c:pt>
                      <c:pt idx="1037">
                        <c:v>0.26329999999999998</c:v>
                      </c:pt>
                      <c:pt idx="1038">
                        <c:v>0.2394</c:v>
                      </c:pt>
                      <c:pt idx="1039">
                        <c:v>0.22919999999999999</c:v>
                      </c:pt>
                      <c:pt idx="1040">
                        <c:v>0.25559999999999999</c:v>
                      </c:pt>
                      <c:pt idx="1041">
                        <c:v>0.27029999999999998</c:v>
                      </c:pt>
                      <c:pt idx="1042">
                        <c:v>0.29409999999999997</c:v>
                      </c:pt>
                      <c:pt idx="1043">
                        <c:v>0.32279999999999998</c:v>
                      </c:pt>
                      <c:pt idx="1044">
                        <c:v>0.32519999999999999</c:v>
                      </c:pt>
                      <c:pt idx="1045">
                        <c:v>0.3271</c:v>
                      </c:pt>
                      <c:pt idx="1046">
                        <c:v>0.35320000000000001</c:v>
                      </c:pt>
                      <c:pt idx="1047">
                        <c:v>0.37509999999999999</c:v>
                      </c:pt>
                      <c:pt idx="1048">
                        <c:v>0.37909999999999999</c:v>
                      </c:pt>
                      <c:pt idx="1049">
                        <c:v>0.40529999999999999</c:v>
                      </c:pt>
                      <c:pt idx="1050">
                        <c:v>0.39639999999999997</c:v>
                      </c:pt>
                      <c:pt idx="1051">
                        <c:v>0.36059999999999998</c:v>
                      </c:pt>
                      <c:pt idx="1052">
                        <c:v>0.32950000000000002</c:v>
                      </c:pt>
                      <c:pt idx="1053">
                        <c:v>0.34570000000000001</c:v>
                      </c:pt>
                      <c:pt idx="1054">
                        <c:v>0.34699999999999998</c:v>
                      </c:pt>
                      <c:pt idx="1055">
                        <c:v>0.33339999999999997</c:v>
                      </c:pt>
                      <c:pt idx="1056">
                        <c:v>0.30609999999999998</c:v>
                      </c:pt>
                      <c:pt idx="1057">
                        <c:v>0.317</c:v>
                      </c:pt>
                      <c:pt idx="1058">
                        <c:v>0.3342</c:v>
                      </c:pt>
                      <c:pt idx="1059">
                        <c:v>0.34870000000000001</c:v>
                      </c:pt>
                      <c:pt idx="1060">
                        <c:v>0.33939999999999998</c:v>
                      </c:pt>
                      <c:pt idx="1061">
                        <c:v>0.37459999999999999</c:v>
                      </c:pt>
                      <c:pt idx="1062">
                        <c:v>0.35549999999999998</c:v>
                      </c:pt>
                      <c:pt idx="1063">
                        <c:v>0.31230000000000002</c:v>
                      </c:pt>
                      <c:pt idx="1064">
                        <c:v>0.29380000000000001</c:v>
                      </c:pt>
                      <c:pt idx="1065">
                        <c:v>0.27</c:v>
                      </c:pt>
                      <c:pt idx="1066">
                        <c:v>0.25619999999999998</c:v>
                      </c:pt>
                      <c:pt idx="1067">
                        <c:v>0.25690000000000002</c:v>
                      </c:pt>
                      <c:pt idx="1068">
                        <c:v>0.2359</c:v>
                      </c:pt>
                      <c:pt idx="1069">
                        <c:v>0.2102</c:v>
                      </c:pt>
                      <c:pt idx="1070">
                        <c:v>0.2152</c:v>
                      </c:pt>
                      <c:pt idx="1071">
                        <c:v>0.21340000000000001</c:v>
                      </c:pt>
                      <c:pt idx="1072">
                        <c:v>0.18840000000000001</c:v>
                      </c:pt>
                      <c:pt idx="1073">
                        <c:v>0.18540000000000001</c:v>
                      </c:pt>
                      <c:pt idx="1074">
                        <c:v>0.19869999999999999</c:v>
                      </c:pt>
                      <c:pt idx="1075">
                        <c:v>0.18529999999999999</c:v>
                      </c:pt>
                      <c:pt idx="1076">
                        <c:v>0.1719</c:v>
                      </c:pt>
                      <c:pt idx="1077">
                        <c:v>0.1847</c:v>
                      </c:pt>
                      <c:pt idx="1078">
                        <c:v>0.19989999999999999</c:v>
                      </c:pt>
                      <c:pt idx="1079">
                        <c:v>0.19989999999999999</c:v>
                      </c:pt>
                      <c:pt idx="1080">
                        <c:v>0.193</c:v>
                      </c:pt>
                      <c:pt idx="1081">
                        <c:v>0.17519999999999999</c:v>
                      </c:pt>
                      <c:pt idx="1082">
                        <c:v>0.17199999999999999</c:v>
                      </c:pt>
                      <c:pt idx="1083">
                        <c:v>0.152</c:v>
                      </c:pt>
                      <c:pt idx="1084">
                        <c:v>0.14030000000000001</c:v>
                      </c:pt>
                      <c:pt idx="1085">
                        <c:v>0.13</c:v>
                      </c:pt>
                      <c:pt idx="1086">
                        <c:v>0.14080000000000001</c:v>
                      </c:pt>
                      <c:pt idx="1087">
                        <c:v>0.15939999999999999</c:v>
                      </c:pt>
                      <c:pt idx="1088">
                        <c:v>0.16800000000000001</c:v>
                      </c:pt>
                      <c:pt idx="1089">
                        <c:v>0.18640000000000001</c:v>
                      </c:pt>
                      <c:pt idx="1090">
                        <c:v>0.2059</c:v>
                      </c:pt>
                      <c:pt idx="1091">
                        <c:v>0.2215</c:v>
                      </c:pt>
                      <c:pt idx="1092">
                        <c:v>0.25269999999999998</c:v>
                      </c:pt>
                      <c:pt idx="1093">
                        <c:v>0.26190000000000002</c:v>
                      </c:pt>
                      <c:pt idx="1094">
                        <c:v>0.28820000000000001</c:v>
                      </c:pt>
                      <c:pt idx="1095">
                        <c:v>0.2949</c:v>
                      </c:pt>
                      <c:pt idx="1096">
                        <c:v>0.30070000000000002</c:v>
                      </c:pt>
                      <c:pt idx="1097">
                        <c:v>0.2772</c:v>
                      </c:pt>
                      <c:pt idx="1098">
                        <c:v>0.24959999999999999</c:v>
                      </c:pt>
                      <c:pt idx="1099">
                        <c:v>0.25369999999999998</c:v>
                      </c:pt>
                      <c:pt idx="1100">
                        <c:v>0.2515</c:v>
                      </c:pt>
                      <c:pt idx="1101">
                        <c:v>0.2225</c:v>
                      </c:pt>
                      <c:pt idx="1102">
                        <c:v>0.21279999999999999</c:v>
                      </c:pt>
                      <c:pt idx="1103">
                        <c:v>0.22409999999999999</c:v>
                      </c:pt>
                      <c:pt idx="1104">
                        <c:v>0.21260000000000001</c:v>
                      </c:pt>
                      <c:pt idx="1105">
                        <c:v>0.18709999999999999</c:v>
                      </c:pt>
                      <c:pt idx="1106">
                        <c:v>0.19550000000000001</c:v>
                      </c:pt>
                      <c:pt idx="1107">
                        <c:v>0.20569999999999999</c:v>
                      </c:pt>
                      <c:pt idx="1108">
                        <c:v>0.18770000000000001</c:v>
                      </c:pt>
                      <c:pt idx="1109">
                        <c:v>0.18190000000000001</c:v>
                      </c:pt>
                      <c:pt idx="1110">
                        <c:v>0.19939999999999999</c:v>
                      </c:pt>
                      <c:pt idx="1111">
                        <c:v>0.20230000000000001</c:v>
                      </c:pt>
                      <c:pt idx="1112">
                        <c:v>0.17780000000000001</c:v>
                      </c:pt>
                      <c:pt idx="1113">
                        <c:v>0.15579999999999999</c:v>
                      </c:pt>
                      <c:pt idx="1114">
                        <c:v>0.14269999999999999</c:v>
                      </c:pt>
                      <c:pt idx="1115">
                        <c:v>0.1313</c:v>
                      </c:pt>
                      <c:pt idx="1116">
                        <c:v>0.13619999999999999</c:v>
                      </c:pt>
                      <c:pt idx="1117">
                        <c:v>0.1368</c:v>
                      </c:pt>
                      <c:pt idx="1118">
                        <c:v>0.15740000000000001</c:v>
                      </c:pt>
                      <c:pt idx="1119">
                        <c:v>0.191</c:v>
                      </c:pt>
                      <c:pt idx="1120">
                        <c:v>0.21779999999999999</c:v>
                      </c:pt>
                      <c:pt idx="1121">
                        <c:v>0.25879999999999997</c:v>
                      </c:pt>
                      <c:pt idx="1122">
                        <c:v>0.28420000000000001</c:v>
                      </c:pt>
                      <c:pt idx="1123">
                        <c:v>0.25779999999999997</c:v>
                      </c:pt>
                      <c:pt idx="1124">
                        <c:v>0.2258</c:v>
                      </c:pt>
                      <c:pt idx="1125">
                        <c:v>0.23569999999999999</c:v>
                      </c:pt>
                      <c:pt idx="1126">
                        <c:v>0.22500000000000001</c:v>
                      </c:pt>
                      <c:pt idx="1127">
                        <c:v>0.19139999999999999</c:v>
                      </c:pt>
                      <c:pt idx="1128">
                        <c:v>0.1837</c:v>
                      </c:pt>
                      <c:pt idx="1129">
                        <c:v>0.1777</c:v>
                      </c:pt>
                      <c:pt idx="1130">
                        <c:v>0.17960000000000001</c:v>
                      </c:pt>
                      <c:pt idx="1131">
                        <c:v>0.17860000000000001</c:v>
                      </c:pt>
                      <c:pt idx="1132">
                        <c:v>0.20730000000000001</c:v>
                      </c:pt>
                      <c:pt idx="1133">
                        <c:v>0.22120000000000001</c:v>
                      </c:pt>
                      <c:pt idx="1134">
                        <c:v>0.26190000000000002</c:v>
                      </c:pt>
                      <c:pt idx="1135">
                        <c:v>0.2802</c:v>
                      </c:pt>
                      <c:pt idx="1136">
                        <c:v>0.24959999999999999</c:v>
                      </c:pt>
                      <c:pt idx="1137">
                        <c:v>0.24759999999999999</c:v>
                      </c:pt>
                      <c:pt idx="1138">
                        <c:v>0.24399999999999999</c:v>
                      </c:pt>
                      <c:pt idx="1139">
                        <c:v>0.26779999999999998</c:v>
                      </c:pt>
                      <c:pt idx="1140">
                        <c:v>0.26069999999999999</c:v>
                      </c:pt>
                      <c:pt idx="1141">
                        <c:v>0.24030000000000001</c:v>
                      </c:pt>
                      <c:pt idx="1142">
                        <c:v>0.21579999999999999</c:v>
                      </c:pt>
                      <c:pt idx="1143">
                        <c:v>0.22259999999999999</c:v>
                      </c:pt>
                      <c:pt idx="1144">
                        <c:v>0.24340000000000001</c:v>
                      </c:pt>
                      <c:pt idx="1145">
                        <c:v>0.27039999999999997</c:v>
                      </c:pt>
                      <c:pt idx="1146">
                        <c:v>0.26600000000000001</c:v>
                      </c:pt>
                      <c:pt idx="1147">
                        <c:v>0.26490000000000002</c:v>
                      </c:pt>
                      <c:pt idx="1148">
                        <c:v>0.2923</c:v>
                      </c:pt>
                      <c:pt idx="1149">
                        <c:v>0.3095</c:v>
                      </c:pt>
                      <c:pt idx="1150">
                        <c:v>0.31359999999999999</c:v>
                      </c:pt>
                      <c:pt idx="1151">
                        <c:v>0.32540000000000002</c:v>
                      </c:pt>
                      <c:pt idx="1152">
                        <c:v>0.32479999999999998</c:v>
                      </c:pt>
                      <c:pt idx="1153">
                        <c:v>0.31330000000000002</c:v>
                      </c:pt>
                      <c:pt idx="1154">
                        <c:v>0.2918</c:v>
                      </c:pt>
                      <c:pt idx="1155">
                        <c:v>0.31719999999999998</c:v>
                      </c:pt>
                      <c:pt idx="1156">
                        <c:v>0.34749999999999998</c:v>
                      </c:pt>
                      <c:pt idx="1157">
                        <c:v>0.3397</c:v>
                      </c:pt>
                      <c:pt idx="1158">
                        <c:v>0.34110000000000001</c:v>
                      </c:pt>
                      <c:pt idx="1159">
                        <c:v>0.38250000000000001</c:v>
                      </c:pt>
                      <c:pt idx="1160">
                        <c:v>0.42499999999999999</c:v>
                      </c:pt>
                      <c:pt idx="1161">
                        <c:v>0.4219</c:v>
                      </c:pt>
                      <c:pt idx="1162">
                        <c:v>0.46279999999999999</c:v>
                      </c:pt>
                      <c:pt idx="1163">
                        <c:v>0.55879999999999996</c:v>
                      </c:pt>
                    </c:numCache>
                  </c:numRef>
                </c:yVal>
                <c:smooth val="1"/>
                <c:extLst xmlns:c15="http://schemas.microsoft.com/office/drawing/2012/chart">
                  <c:ext xmlns:c16="http://schemas.microsoft.com/office/drawing/2014/chart" uri="{C3380CC4-5D6E-409C-BE32-E72D297353CC}">
                    <c16:uniqueId val="{00000006-29E5-4534-8AB0-F04E33CA53A1}"/>
                  </c:ext>
                </c:extLst>
              </c15:ser>
            </c15:filteredScatterSeries>
            <c15:filteredScatterSeries>
              <c15:ser>
                <c:idx val="7"/>
                <c:order val="7"/>
                <c:tx>
                  <c:strRef>
                    <c:extLst xmlns:c15="http://schemas.microsoft.com/office/drawing/2012/chart">
                      <c:ext xmlns:c15="http://schemas.microsoft.com/office/drawing/2012/chart" uri="{02D57815-91ED-43cb-92C2-25804820EDAC}">
                        <c15:formulaRef>
                          <c15:sqref>rmsf_pro!$I$1</c15:sqref>
                        </c15:formulaRef>
                      </c:ext>
                    </c:extLst>
                    <c:strCache>
                      <c:ptCount val="1"/>
                      <c:pt idx="0">
                        <c:v>ZINC15675941</c:v>
                      </c:pt>
                    </c:strCache>
                  </c:strRef>
                </c:tx>
                <c:spPr>
                  <a:ln w="19050" cap="rnd">
                    <a:solidFill>
                      <a:schemeClr val="accent2">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rmsf_pro!$A$2:$A$1165</c15:sqref>
                        </c15:formulaRef>
                      </c:ext>
                    </c:extLst>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extLst xmlns:c15="http://schemas.microsoft.com/office/drawing/2012/chart">
                      <c:ext xmlns:c15="http://schemas.microsoft.com/office/drawing/2012/chart" uri="{02D57815-91ED-43cb-92C2-25804820EDAC}">
                        <c15:formulaRef>
                          <c15:sqref>rmsf_pro!$I$2:$I$1165</c15:sqref>
                        </c15:formulaRef>
                      </c:ext>
                    </c:extLst>
                    <c:numCache>
                      <c:formatCode>General</c:formatCode>
                      <c:ptCount val="1164"/>
                      <c:pt idx="0">
                        <c:v>0.2787</c:v>
                      </c:pt>
                      <c:pt idx="1">
                        <c:v>0.21260000000000001</c:v>
                      </c:pt>
                      <c:pt idx="2">
                        <c:v>0.18890000000000001</c:v>
                      </c:pt>
                      <c:pt idx="3">
                        <c:v>0.1946</c:v>
                      </c:pt>
                      <c:pt idx="4">
                        <c:v>0.19550000000000001</c:v>
                      </c:pt>
                      <c:pt idx="5">
                        <c:v>0.2009</c:v>
                      </c:pt>
                      <c:pt idx="6">
                        <c:v>0.1842</c:v>
                      </c:pt>
                      <c:pt idx="7">
                        <c:v>0.1623</c:v>
                      </c:pt>
                      <c:pt idx="8">
                        <c:v>0.16489999999999999</c:v>
                      </c:pt>
                      <c:pt idx="9">
                        <c:v>0.17580000000000001</c:v>
                      </c:pt>
                      <c:pt idx="10">
                        <c:v>0.1671</c:v>
                      </c:pt>
                      <c:pt idx="11">
                        <c:v>0.17469999999999999</c:v>
                      </c:pt>
                      <c:pt idx="12">
                        <c:v>0.19120000000000001</c:v>
                      </c:pt>
                      <c:pt idx="13">
                        <c:v>0.20669999999999999</c:v>
                      </c:pt>
                      <c:pt idx="14">
                        <c:v>0.20130000000000001</c:v>
                      </c:pt>
                      <c:pt idx="15">
                        <c:v>0.17849999999999999</c:v>
                      </c:pt>
                      <c:pt idx="16">
                        <c:v>0.17760000000000001</c:v>
                      </c:pt>
                      <c:pt idx="17">
                        <c:v>0.184</c:v>
                      </c:pt>
                      <c:pt idx="18">
                        <c:v>0.16819999999999999</c:v>
                      </c:pt>
                      <c:pt idx="19">
                        <c:v>0.15840000000000001</c:v>
                      </c:pt>
                      <c:pt idx="20">
                        <c:v>0.1681</c:v>
                      </c:pt>
                      <c:pt idx="21">
                        <c:v>0.16600000000000001</c:v>
                      </c:pt>
                      <c:pt idx="22">
                        <c:v>0.14940000000000001</c:v>
                      </c:pt>
                      <c:pt idx="23">
                        <c:v>0.14879999999999999</c:v>
                      </c:pt>
                      <c:pt idx="24">
                        <c:v>0.15590000000000001</c:v>
                      </c:pt>
                      <c:pt idx="25">
                        <c:v>0.1459</c:v>
                      </c:pt>
                      <c:pt idx="26">
                        <c:v>0.1336</c:v>
                      </c:pt>
                      <c:pt idx="27">
                        <c:v>0.13850000000000001</c:v>
                      </c:pt>
                      <c:pt idx="28">
                        <c:v>0.1411</c:v>
                      </c:pt>
                      <c:pt idx="29">
                        <c:v>0.13189999999999999</c:v>
                      </c:pt>
                      <c:pt idx="30">
                        <c:v>0.12690000000000001</c:v>
                      </c:pt>
                      <c:pt idx="31">
                        <c:v>0.12870000000000001</c:v>
                      </c:pt>
                      <c:pt idx="32">
                        <c:v>0.13239999999999999</c:v>
                      </c:pt>
                      <c:pt idx="33">
                        <c:v>0.124</c:v>
                      </c:pt>
                      <c:pt idx="34">
                        <c:v>0.1171</c:v>
                      </c:pt>
                      <c:pt idx="35">
                        <c:v>0.1225</c:v>
                      </c:pt>
                      <c:pt idx="36">
                        <c:v>0.11700000000000001</c:v>
                      </c:pt>
                      <c:pt idx="37">
                        <c:v>0.109</c:v>
                      </c:pt>
                      <c:pt idx="38">
                        <c:v>0.114</c:v>
                      </c:pt>
                      <c:pt idx="39">
                        <c:v>0.1187</c:v>
                      </c:pt>
                      <c:pt idx="40">
                        <c:v>0.1105</c:v>
                      </c:pt>
                      <c:pt idx="41">
                        <c:v>0.1105</c:v>
                      </c:pt>
                      <c:pt idx="42">
                        <c:v>0.1206</c:v>
                      </c:pt>
                      <c:pt idx="43">
                        <c:v>0.1171</c:v>
                      </c:pt>
                      <c:pt idx="44">
                        <c:v>0.108</c:v>
                      </c:pt>
                      <c:pt idx="45">
                        <c:v>0.1179</c:v>
                      </c:pt>
                      <c:pt idx="46">
                        <c:v>0.1244</c:v>
                      </c:pt>
                      <c:pt idx="47">
                        <c:v>0.11749999999999999</c:v>
                      </c:pt>
                      <c:pt idx="48">
                        <c:v>0.1164</c:v>
                      </c:pt>
                      <c:pt idx="49">
                        <c:v>0.1318</c:v>
                      </c:pt>
                      <c:pt idx="50">
                        <c:v>0.14069999999999999</c:v>
                      </c:pt>
                      <c:pt idx="51">
                        <c:v>0.14199999999999999</c:v>
                      </c:pt>
                      <c:pt idx="52">
                        <c:v>0.16850000000000001</c:v>
                      </c:pt>
                      <c:pt idx="53">
                        <c:v>0.2006</c:v>
                      </c:pt>
                      <c:pt idx="54">
                        <c:v>0.21149999999999999</c:v>
                      </c:pt>
                      <c:pt idx="55">
                        <c:v>0.1948</c:v>
                      </c:pt>
                      <c:pt idx="56">
                        <c:v>0.1956</c:v>
                      </c:pt>
                      <c:pt idx="57">
                        <c:v>0.1857</c:v>
                      </c:pt>
                      <c:pt idx="58">
                        <c:v>0.18770000000000001</c:v>
                      </c:pt>
                      <c:pt idx="59">
                        <c:v>0.185</c:v>
                      </c:pt>
                      <c:pt idx="60">
                        <c:v>0.1646</c:v>
                      </c:pt>
                      <c:pt idx="61">
                        <c:v>0.1585</c:v>
                      </c:pt>
                      <c:pt idx="62">
                        <c:v>0.17169999999999999</c:v>
                      </c:pt>
                      <c:pt idx="63">
                        <c:v>0.16539999999999999</c:v>
                      </c:pt>
                      <c:pt idx="64">
                        <c:v>0.1489</c:v>
                      </c:pt>
                      <c:pt idx="65">
                        <c:v>0.15559999999999999</c:v>
                      </c:pt>
                      <c:pt idx="66">
                        <c:v>0.16889999999999999</c:v>
                      </c:pt>
                      <c:pt idx="67">
                        <c:v>0.16059999999999999</c:v>
                      </c:pt>
                      <c:pt idx="68">
                        <c:v>0.1482</c:v>
                      </c:pt>
                      <c:pt idx="69">
                        <c:v>0.16070000000000001</c:v>
                      </c:pt>
                      <c:pt idx="70">
                        <c:v>0.16789999999999999</c:v>
                      </c:pt>
                      <c:pt idx="71">
                        <c:v>0.1573</c:v>
                      </c:pt>
                      <c:pt idx="72">
                        <c:v>0.1552</c:v>
                      </c:pt>
                      <c:pt idx="73">
                        <c:v>0.1681</c:v>
                      </c:pt>
                      <c:pt idx="74">
                        <c:v>0.1678</c:v>
                      </c:pt>
                      <c:pt idx="75">
                        <c:v>0.1638</c:v>
                      </c:pt>
                      <c:pt idx="76">
                        <c:v>0.1656</c:v>
                      </c:pt>
                      <c:pt idx="77">
                        <c:v>0.15989999999999999</c:v>
                      </c:pt>
                      <c:pt idx="78">
                        <c:v>0.1479</c:v>
                      </c:pt>
                      <c:pt idx="79">
                        <c:v>0.1308</c:v>
                      </c:pt>
                      <c:pt idx="80">
                        <c:v>0.13469999999999999</c:v>
                      </c:pt>
                      <c:pt idx="81">
                        <c:v>0.14030000000000001</c:v>
                      </c:pt>
                      <c:pt idx="82">
                        <c:v>0.1303</c:v>
                      </c:pt>
                      <c:pt idx="83">
                        <c:v>0.121</c:v>
                      </c:pt>
                      <c:pt idx="84">
                        <c:v>0.13089999999999999</c:v>
                      </c:pt>
                      <c:pt idx="85">
                        <c:v>0.1366</c:v>
                      </c:pt>
                      <c:pt idx="86">
                        <c:v>0.1244</c:v>
                      </c:pt>
                      <c:pt idx="87">
                        <c:v>0.1203</c:v>
                      </c:pt>
                      <c:pt idx="88">
                        <c:v>0.1358</c:v>
                      </c:pt>
                      <c:pt idx="89">
                        <c:v>0.13969999999999999</c:v>
                      </c:pt>
                      <c:pt idx="90">
                        <c:v>0.12690000000000001</c:v>
                      </c:pt>
                      <c:pt idx="91">
                        <c:v>0.12659999999999999</c:v>
                      </c:pt>
                      <c:pt idx="92">
                        <c:v>0.1381</c:v>
                      </c:pt>
                      <c:pt idx="93">
                        <c:v>0.13389999999999999</c:v>
                      </c:pt>
                      <c:pt idx="94">
                        <c:v>0.1215</c:v>
                      </c:pt>
                      <c:pt idx="95">
                        <c:v>0.12659999999999999</c:v>
                      </c:pt>
                      <c:pt idx="96">
                        <c:v>0.13370000000000001</c:v>
                      </c:pt>
                      <c:pt idx="97">
                        <c:v>0.12470000000000001</c:v>
                      </c:pt>
                      <c:pt idx="98">
                        <c:v>0.11840000000000001</c:v>
                      </c:pt>
                      <c:pt idx="99">
                        <c:v>0.13</c:v>
                      </c:pt>
                      <c:pt idx="100">
                        <c:v>0.13619999999999999</c:v>
                      </c:pt>
                      <c:pt idx="101">
                        <c:v>0.12529999999999999</c:v>
                      </c:pt>
                      <c:pt idx="102">
                        <c:v>0.1216</c:v>
                      </c:pt>
                      <c:pt idx="103">
                        <c:v>0.13730000000000001</c:v>
                      </c:pt>
                      <c:pt idx="104">
                        <c:v>0.14099999999999999</c:v>
                      </c:pt>
                      <c:pt idx="105">
                        <c:v>0.12959999999999999</c:v>
                      </c:pt>
                      <c:pt idx="106">
                        <c:v>0.1338</c:v>
                      </c:pt>
                      <c:pt idx="107">
                        <c:v>0.15140000000000001</c:v>
                      </c:pt>
                      <c:pt idx="108">
                        <c:v>0.1651</c:v>
                      </c:pt>
                      <c:pt idx="109">
                        <c:v>0.19589999999999999</c:v>
                      </c:pt>
                      <c:pt idx="110">
                        <c:v>0.20880000000000001</c:v>
                      </c:pt>
                      <c:pt idx="111">
                        <c:v>0.1988</c:v>
                      </c:pt>
                      <c:pt idx="112">
                        <c:v>0.18809999999999999</c:v>
                      </c:pt>
                      <c:pt idx="113">
                        <c:v>0.19739999999999999</c:v>
                      </c:pt>
                      <c:pt idx="114">
                        <c:v>0.22040000000000001</c:v>
                      </c:pt>
                      <c:pt idx="115">
                        <c:v>0.22259999999999999</c:v>
                      </c:pt>
                      <c:pt idx="116">
                        <c:v>0.19989999999999999</c:v>
                      </c:pt>
                      <c:pt idx="117">
                        <c:v>0.18540000000000001</c:v>
                      </c:pt>
                      <c:pt idx="118">
                        <c:v>0.1716</c:v>
                      </c:pt>
                      <c:pt idx="119">
                        <c:v>0.18</c:v>
                      </c:pt>
                      <c:pt idx="120">
                        <c:v>0.17380000000000001</c:v>
                      </c:pt>
                      <c:pt idx="121">
                        <c:v>0.1482</c:v>
                      </c:pt>
                      <c:pt idx="122">
                        <c:v>0.1431</c:v>
                      </c:pt>
                      <c:pt idx="123">
                        <c:v>0.15279999999999999</c:v>
                      </c:pt>
                      <c:pt idx="124">
                        <c:v>0.1414</c:v>
                      </c:pt>
                      <c:pt idx="125">
                        <c:v>0.1222</c:v>
                      </c:pt>
                      <c:pt idx="126">
                        <c:v>0.1206</c:v>
                      </c:pt>
                      <c:pt idx="127">
                        <c:v>0.1227</c:v>
                      </c:pt>
                      <c:pt idx="128">
                        <c:v>0.1235</c:v>
                      </c:pt>
                      <c:pt idx="129">
                        <c:v>0.1152</c:v>
                      </c:pt>
                      <c:pt idx="130">
                        <c:v>0.1132</c:v>
                      </c:pt>
                      <c:pt idx="131">
                        <c:v>0.12139999999999999</c:v>
                      </c:pt>
                      <c:pt idx="132">
                        <c:v>0.1166</c:v>
                      </c:pt>
                      <c:pt idx="133">
                        <c:v>0.114</c:v>
                      </c:pt>
                      <c:pt idx="134">
                        <c:v>0.13900000000000001</c:v>
                      </c:pt>
                      <c:pt idx="135">
                        <c:v>0.1381</c:v>
                      </c:pt>
                      <c:pt idx="136">
                        <c:v>0.12230000000000001</c:v>
                      </c:pt>
                      <c:pt idx="137">
                        <c:v>0.11310000000000001</c:v>
                      </c:pt>
                      <c:pt idx="138">
                        <c:v>0.1114</c:v>
                      </c:pt>
                      <c:pt idx="139">
                        <c:v>0.10829999999999999</c:v>
                      </c:pt>
                      <c:pt idx="140">
                        <c:v>0.1135</c:v>
                      </c:pt>
                      <c:pt idx="141">
                        <c:v>0.1168</c:v>
                      </c:pt>
                      <c:pt idx="142">
                        <c:v>0.10780000000000001</c:v>
                      </c:pt>
                      <c:pt idx="143">
                        <c:v>0.1134</c:v>
                      </c:pt>
                      <c:pt idx="144">
                        <c:v>0.12379999999999999</c:v>
                      </c:pt>
                      <c:pt idx="145">
                        <c:v>0.1153</c:v>
                      </c:pt>
                      <c:pt idx="146">
                        <c:v>0.10979999999999999</c:v>
                      </c:pt>
                      <c:pt idx="147">
                        <c:v>0.1235</c:v>
                      </c:pt>
                      <c:pt idx="148">
                        <c:v>0.12570000000000001</c:v>
                      </c:pt>
                      <c:pt idx="149">
                        <c:v>0.11559999999999999</c:v>
                      </c:pt>
                      <c:pt idx="150">
                        <c:v>0.1221</c:v>
                      </c:pt>
                      <c:pt idx="151">
                        <c:v>0.1328</c:v>
                      </c:pt>
                      <c:pt idx="152">
                        <c:v>0.12959999999999999</c:v>
                      </c:pt>
                      <c:pt idx="153">
                        <c:v>0.122</c:v>
                      </c:pt>
                      <c:pt idx="154">
                        <c:v>0.1303</c:v>
                      </c:pt>
                      <c:pt idx="155">
                        <c:v>0.13789999999999999</c:v>
                      </c:pt>
                      <c:pt idx="156">
                        <c:v>0.1283</c:v>
                      </c:pt>
                      <c:pt idx="157">
                        <c:v>0.1232</c:v>
                      </c:pt>
                      <c:pt idx="158">
                        <c:v>0.13350000000000001</c:v>
                      </c:pt>
                      <c:pt idx="159">
                        <c:v>0.13619999999999999</c:v>
                      </c:pt>
                      <c:pt idx="160">
                        <c:v>0.123</c:v>
                      </c:pt>
                      <c:pt idx="161">
                        <c:v>0.12239999999999999</c:v>
                      </c:pt>
                      <c:pt idx="162">
                        <c:v>0.1348</c:v>
                      </c:pt>
                      <c:pt idx="163">
                        <c:v>0.1346</c:v>
                      </c:pt>
                      <c:pt idx="164">
                        <c:v>0.1239</c:v>
                      </c:pt>
                      <c:pt idx="165">
                        <c:v>0.1285</c:v>
                      </c:pt>
                      <c:pt idx="166">
                        <c:v>0.14219999999999999</c:v>
                      </c:pt>
                      <c:pt idx="167">
                        <c:v>0.1399</c:v>
                      </c:pt>
                      <c:pt idx="168">
                        <c:v>0.13300000000000001</c:v>
                      </c:pt>
                      <c:pt idx="169">
                        <c:v>0.13850000000000001</c:v>
                      </c:pt>
                      <c:pt idx="170">
                        <c:v>0.14910000000000001</c:v>
                      </c:pt>
                      <c:pt idx="171">
                        <c:v>0.1431</c:v>
                      </c:pt>
                      <c:pt idx="172">
                        <c:v>0.1326</c:v>
                      </c:pt>
                      <c:pt idx="173">
                        <c:v>0.1404</c:v>
                      </c:pt>
                      <c:pt idx="174">
                        <c:v>0.14410000000000001</c:v>
                      </c:pt>
                      <c:pt idx="175">
                        <c:v>0.1298</c:v>
                      </c:pt>
                      <c:pt idx="176">
                        <c:v>0.1226</c:v>
                      </c:pt>
                      <c:pt idx="177">
                        <c:v>0.13039999999999999</c:v>
                      </c:pt>
                      <c:pt idx="178">
                        <c:v>0.12859999999999999</c:v>
                      </c:pt>
                      <c:pt idx="179">
                        <c:v>0.1172</c:v>
                      </c:pt>
                      <c:pt idx="180">
                        <c:v>0.1191</c:v>
                      </c:pt>
                      <c:pt idx="181">
                        <c:v>0.1234</c:v>
                      </c:pt>
                      <c:pt idx="182">
                        <c:v>0.1206</c:v>
                      </c:pt>
                      <c:pt idx="183">
                        <c:v>0.12139999999999999</c:v>
                      </c:pt>
                      <c:pt idx="184">
                        <c:v>0.1288</c:v>
                      </c:pt>
                      <c:pt idx="185">
                        <c:v>0.12809999999999999</c:v>
                      </c:pt>
                      <c:pt idx="186">
                        <c:v>0.15770000000000001</c:v>
                      </c:pt>
                      <c:pt idx="187">
                        <c:v>0.1734</c:v>
                      </c:pt>
                      <c:pt idx="188">
                        <c:v>0.16619999999999999</c:v>
                      </c:pt>
                      <c:pt idx="189">
                        <c:v>0.1542</c:v>
                      </c:pt>
                      <c:pt idx="190">
                        <c:v>0.14879999999999999</c:v>
                      </c:pt>
                      <c:pt idx="191">
                        <c:v>0.151</c:v>
                      </c:pt>
                      <c:pt idx="192">
                        <c:v>0.14929999999999999</c:v>
                      </c:pt>
                      <c:pt idx="193">
                        <c:v>0.15690000000000001</c:v>
                      </c:pt>
                      <c:pt idx="194">
                        <c:v>0.1704</c:v>
                      </c:pt>
                      <c:pt idx="195">
                        <c:v>0.182</c:v>
                      </c:pt>
                      <c:pt idx="196">
                        <c:v>0.18090000000000001</c:v>
                      </c:pt>
                      <c:pt idx="197">
                        <c:v>0.17019999999999999</c:v>
                      </c:pt>
                      <c:pt idx="198">
                        <c:v>0.17929999999999999</c:v>
                      </c:pt>
                      <c:pt idx="199">
                        <c:v>0.18379999999999999</c:v>
                      </c:pt>
                      <c:pt idx="200">
                        <c:v>0.1651</c:v>
                      </c:pt>
                      <c:pt idx="201">
                        <c:v>0.16900000000000001</c:v>
                      </c:pt>
                      <c:pt idx="202">
                        <c:v>0.17899999999999999</c:v>
                      </c:pt>
                      <c:pt idx="203">
                        <c:v>0.1653</c:v>
                      </c:pt>
                      <c:pt idx="204">
                        <c:v>0.16009999999999999</c:v>
                      </c:pt>
                      <c:pt idx="205">
                        <c:v>0.17319999999999999</c:v>
                      </c:pt>
                      <c:pt idx="206">
                        <c:v>0.16950000000000001</c:v>
                      </c:pt>
                      <c:pt idx="207">
                        <c:v>0.15529999999999999</c:v>
                      </c:pt>
                      <c:pt idx="208">
                        <c:v>0.16250000000000001</c:v>
                      </c:pt>
                      <c:pt idx="209">
                        <c:v>0.16930000000000001</c:v>
                      </c:pt>
                      <c:pt idx="210">
                        <c:v>0.156</c:v>
                      </c:pt>
                      <c:pt idx="211">
                        <c:v>0.14849999999999999</c:v>
                      </c:pt>
                      <c:pt idx="212">
                        <c:v>0.14699999999999999</c:v>
                      </c:pt>
                      <c:pt idx="213">
                        <c:v>0.1454</c:v>
                      </c:pt>
                      <c:pt idx="214">
                        <c:v>0.14119999999999999</c:v>
                      </c:pt>
                      <c:pt idx="215">
                        <c:v>0.14169999999999999</c:v>
                      </c:pt>
                      <c:pt idx="216">
                        <c:v>0.14729999999999999</c:v>
                      </c:pt>
                      <c:pt idx="217">
                        <c:v>0.15160000000000001</c:v>
                      </c:pt>
                      <c:pt idx="218">
                        <c:v>0.14979999999999999</c:v>
                      </c:pt>
                      <c:pt idx="219">
                        <c:v>0.1477</c:v>
                      </c:pt>
                      <c:pt idx="220">
                        <c:v>0.14599999999999999</c:v>
                      </c:pt>
                      <c:pt idx="221">
                        <c:v>0.15390000000000001</c:v>
                      </c:pt>
                      <c:pt idx="222">
                        <c:v>0.15590000000000001</c:v>
                      </c:pt>
                      <c:pt idx="223">
                        <c:v>0.14960000000000001</c:v>
                      </c:pt>
                      <c:pt idx="224">
                        <c:v>0.14940000000000001</c:v>
                      </c:pt>
                      <c:pt idx="225">
                        <c:v>0.1603</c:v>
                      </c:pt>
                      <c:pt idx="226">
                        <c:v>0.16070000000000001</c:v>
                      </c:pt>
                      <c:pt idx="227">
                        <c:v>0.1547</c:v>
                      </c:pt>
                      <c:pt idx="228">
                        <c:v>0.16</c:v>
                      </c:pt>
                      <c:pt idx="229">
                        <c:v>0.16919999999999999</c:v>
                      </c:pt>
                      <c:pt idx="230">
                        <c:v>0.1658</c:v>
                      </c:pt>
                      <c:pt idx="231">
                        <c:v>0.15859999999999999</c:v>
                      </c:pt>
                      <c:pt idx="232">
                        <c:v>0.1658</c:v>
                      </c:pt>
                      <c:pt idx="233">
                        <c:v>0.17330000000000001</c:v>
                      </c:pt>
                      <c:pt idx="234">
                        <c:v>0.16739999999999999</c:v>
                      </c:pt>
                      <c:pt idx="235">
                        <c:v>0.16389999999999999</c:v>
                      </c:pt>
                      <c:pt idx="236">
                        <c:v>0.17430000000000001</c:v>
                      </c:pt>
                      <c:pt idx="237">
                        <c:v>0.16719999999999999</c:v>
                      </c:pt>
                      <c:pt idx="238">
                        <c:v>0.15620000000000001</c:v>
                      </c:pt>
                      <c:pt idx="239">
                        <c:v>0.15909999999999999</c:v>
                      </c:pt>
                      <c:pt idx="240">
                        <c:v>0.16159999999999999</c:v>
                      </c:pt>
                      <c:pt idx="241">
                        <c:v>0.15010000000000001</c:v>
                      </c:pt>
                      <c:pt idx="242">
                        <c:v>0.14510000000000001</c:v>
                      </c:pt>
                      <c:pt idx="243">
                        <c:v>0.1517</c:v>
                      </c:pt>
                      <c:pt idx="244">
                        <c:v>0.15010000000000001</c:v>
                      </c:pt>
                      <c:pt idx="245">
                        <c:v>0.13819999999999999</c:v>
                      </c:pt>
                      <c:pt idx="246">
                        <c:v>0.13730000000000001</c:v>
                      </c:pt>
                      <c:pt idx="247">
                        <c:v>0.1424</c:v>
                      </c:pt>
                      <c:pt idx="248">
                        <c:v>0.13600000000000001</c:v>
                      </c:pt>
                      <c:pt idx="249">
                        <c:v>0.12759999999999999</c:v>
                      </c:pt>
                      <c:pt idx="250">
                        <c:v>0.12989999999999999</c:v>
                      </c:pt>
                      <c:pt idx="251">
                        <c:v>0.13020000000000001</c:v>
                      </c:pt>
                      <c:pt idx="252">
                        <c:v>0.1207</c:v>
                      </c:pt>
                      <c:pt idx="253">
                        <c:v>0.11650000000000001</c:v>
                      </c:pt>
                      <c:pt idx="254">
                        <c:v>0.11899999999999999</c:v>
                      </c:pt>
                      <c:pt idx="255">
                        <c:v>0.1143</c:v>
                      </c:pt>
                      <c:pt idx="256">
                        <c:v>0.10630000000000001</c:v>
                      </c:pt>
                      <c:pt idx="257">
                        <c:v>0.11119999999999999</c:v>
                      </c:pt>
                      <c:pt idx="258">
                        <c:v>0.1158</c:v>
                      </c:pt>
                      <c:pt idx="259">
                        <c:v>0.1085</c:v>
                      </c:pt>
                      <c:pt idx="260">
                        <c:v>0.10680000000000001</c:v>
                      </c:pt>
                      <c:pt idx="261">
                        <c:v>0.1137</c:v>
                      </c:pt>
                      <c:pt idx="262">
                        <c:v>0.11219999999999999</c:v>
                      </c:pt>
                      <c:pt idx="263">
                        <c:v>0.1032</c:v>
                      </c:pt>
                      <c:pt idx="264">
                        <c:v>0.1052</c:v>
                      </c:pt>
                      <c:pt idx="265">
                        <c:v>0.1173</c:v>
                      </c:pt>
                      <c:pt idx="266">
                        <c:v>0.1178</c:v>
                      </c:pt>
                      <c:pt idx="267">
                        <c:v>0.1071</c:v>
                      </c:pt>
                      <c:pt idx="268">
                        <c:v>0.1086</c:v>
                      </c:pt>
                      <c:pt idx="269">
                        <c:v>0.1162</c:v>
                      </c:pt>
                      <c:pt idx="270">
                        <c:v>0.1086</c:v>
                      </c:pt>
                      <c:pt idx="271">
                        <c:v>9.9900000000000003E-2</c:v>
                      </c:pt>
                      <c:pt idx="272">
                        <c:v>0.11310000000000001</c:v>
                      </c:pt>
                      <c:pt idx="273">
                        <c:v>0.1235</c:v>
                      </c:pt>
                      <c:pt idx="274">
                        <c:v>0.1133</c:v>
                      </c:pt>
                      <c:pt idx="275">
                        <c:v>0.11169999999999999</c:v>
                      </c:pt>
                      <c:pt idx="276">
                        <c:v>9.8699999999999996E-2</c:v>
                      </c:pt>
                      <c:pt idx="277">
                        <c:v>9.3299999999999994E-2</c:v>
                      </c:pt>
                      <c:pt idx="278">
                        <c:v>9.2299999999999993E-2</c:v>
                      </c:pt>
                      <c:pt idx="279">
                        <c:v>9.8500000000000004E-2</c:v>
                      </c:pt>
                      <c:pt idx="280">
                        <c:v>9.9900000000000003E-2</c:v>
                      </c:pt>
                      <c:pt idx="281">
                        <c:v>9.7699999999999995E-2</c:v>
                      </c:pt>
                      <c:pt idx="282">
                        <c:v>9.6600000000000005E-2</c:v>
                      </c:pt>
                      <c:pt idx="283">
                        <c:v>0.1009</c:v>
                      </c:pt>
                      <c:pt idx="284">
                        <c:v>0.10290000000000001</c:v>
                      </c:pt>
                      <c:pt idx="285">
                        <c:v>0.1019</c:v>
                      </c:pt>
                      <c:pt idx="286">
                        <c:v>0.1004</c:v>
                      </c:pt>
                      <c:pt idx="287">
                        <c:v>0.1036</c:v>
                      </c:pt>
                      <c:pt idx="288">
                        <c:v>0.107</c:v>
                      </c:pt>
                      <c:pt idx="289">
                        <c:v>0.1017</c:v>
                      </c:pt>
                      <c:pt idx="290">
                        <c:v>9.8500000000000004E-2</c:v>
                      </c:pt>
                      <c:pt idx="291">
                        <c:v>0.1047</c:v>
                      </c:pt>
                      <c:pt idx="292">
                        <c:v>0.1074</c:v>
                      </c:pt>
                      <c:pt idx="293">
                        <c:v>0.10150000000000001</c:v>
                      </c:pt>
                      <c:pt idx="294">
                        <c:v>0.10340000000000001</c:v>
                      </c:pt>
                      <c:pt idx="295">
                        <c:v>0.1128</c:v>
                      </c:pt>
                      <c:pt idx="296">
                        <c:v>0.1139</c:v>
                      </c:pt>
                      <c:pt idx="297">
                        <c:v>0.1132</c:v>
                      </c:pt>
                      <c:pt idx="298">
                        <c:v>0.1188</c:v>
                      </c:pt>
                      <c:pt idx="299">
                        <c:v>0.1237</c:v>
                      </c:pt>
                      <c:pt idx="300">
                        <c:v>0.125</c:v>
                      </c:pt>
                      <c:pt idx="301">
                        <c:v>0.1211</c:v>
                      </c:pt>
                      <c:pt idx="302">
                        <c:v>0.13100000000000001</c:v>
                      </c:pt>
                      <c:pt idx="303">
                        <c:v>0.1389</c:v>
                      </c:pt>
                      <c:pt idx="304">
                        <c:v>0.13</c:v>
                      </c:pt>
                      <c:pt idx="305">
                        <c:v>0.12839999999999999</c:v>
                      </c:pt>
                      <c:pt idx="306">
                        <c:v>0.14199999999999999</c:v>
                      </c:pt>
                      <c:pt idx="307">
                        <c:v>0.14330000000000001</c:v>
                      </c:pt>
                      <c:pt idx="308">
                        <c:v>0.1346</c:v>
                      </c:pt>
                      <c:pt idx="309">
                        <c:v>0.14330000000000001</c:v>
                      </c:pt>
                      <c:pt idx="310">
                        <c:v>0.15329999999999999</c:v>
                      </c:pt>
                      <c:pt idx="311">
                        <c:v>0.14549999999999999</c:v>
                      </c:pt>
                      <c:pt idx="312">
                        <c:v>0.14449999999999999</c:v>
                      </c:pt>
                      <c:pt idx="313">
                        <c:v>0.15989999999999999</c:v>
                      </c:pt>
                      <c:pt idx="314">
                        <c:v>0.16239999999999999</c:v>
                      </c:pt>
                      <c:pt idx="315">
                        <c:v>0.14860000000000001</c:v>
                      </c:pt>
                      <c:pt idx="316">
                        <c:v>0.15939999999999999</c:v>
                      </c:pt>
                      <c:pt idx="317">
                        <c:v>0.1736</c:v>
                      </c:pt>
                      <c:pt idx="318">
                        <c:v>0.1656</c:v>
                      </c:pt>
                      <c:pt idx="319">
                        <c:v>0.1663</c:v>
                      </c:pt>
                      <c:pt idx="320">
                        <c:v>0.18740000000000001</c:v>
                      </c:pt>
                      <c:pt idx="321">
                        <c:v>0.20130000000000001</c:v>
                      </c:pt>
                      <c:pt idx="322">
                        <c:v>0.22700000000000001</c:v>
                      </c:pt>
                      <c:pt idx="323">
                        <c:v>0.2913</c:v>
                      </c:pt>
                      <c:pt idx="324">
                        <c:v>0.32140000000000002</c:v>
                      </c:pt>
                      <c:pt idx="325">
                        <c:v>0.31009999999999999</c:v>
                      </c:pt>
                      <c:pt idx="326">
                        <c:v>0.31759999999999999</c:v>
                      </c:pt>
                      <c:pt idx="327">
                        <c:v>0.3266</c:v>
                      </c:pt>
                      <c:pt idx="328">
                        <c:v>0.32469999999999999</c:v>
                      </c:pt>
                      <c:pt idx="329">
                        <c:v>0.37159999999999999</c:v>
                      </c:pt>
                      <c:pt idx="330">
                        <c:v>0.41039999999999999</c:v>
                      </c:pt>
                      <c:pt idx="331">
                        <c:v>0.42170000000000002</c:v>
                      </c:pt>
                      <c:pt idx="332">
                        <c:v>0.40010000000000001</c:v>
                      </c:pt>
                      <c:pt idx="333">
                        <c:v>0.36940000000000001</c:v>
                      </c:pt>
                      <c:pt idx="334">
                        <c:v>0.3478</c:v>
                      </c:pt>
                      <c:pt idx="335">
                        <c:v>0.32879999999999998</c:v>
                      </c:pt>
                      <c:pt idx="336">
                        <c:v>0.33810000000000001</c:v>
                      </c:pt>
                      <c:pt idx="337">
                        <c:v>0.317</c:v>
                      </c:pt>
                      <c:pt idx="338">
                        <c:v>0.28720000000000001</c:v>
                      </c:pt>
                      <c:pt idx="339">
                        <c:v>0.25850000000000001</c:v>
                      </c:pt>
                      <c:pt idx="340">
                        <c:v>0.23100000000000001</c:v>
                      </c:pt>
                      <c:pt idx="341">
                        <c:v>0.2467</c:v>
                      </c:pt>
                      <c:pt idx="342">
                        <c:v>0.25779999999999997</c:v>
                      </c:pt>
                      <c:pt idx="343">
                        <c:v>0.28689999999999999</c:v>
                      </c:pt>
                      <c:pt idx="344">
                        <c:v>0.30930000000000002</c:v>
                      </c:pt>
                      <c:pt idx="345">
                        <c:v>0.3448</c:v>
                      </c:pt>
                      <c:pt idx="346">
                        <c:v>0.37090000000000001</c:v>
                      </c:pt>
                      <c:pt idx="347">
                        <c:v>0.36370000000000002</c:v>
                      </c:pt>
                      <c:pt idx="348">
                        <c:v>0.38329999999999997</c:v>
                      </c:pt>
                      <c:pt idx="349">
                        <c:v>0.38929999999999998</c:v>
                      </c:pt>
                      <c:pt idx="350">
                        <c:v>0.42659999999999998</c:v>
                      </c:pt>
                      <c:pt idx="351">
                        <c:v>0.4929</c:v>
                      </c:pt>
                      <c:pt idx="352">
                        <c:v>0.53380000000000005</c:v>
                      </c:pt>
                      <c:pt idx="353">
                        <c:v>0.56240000000000001</c:v>
                      </c:pt>
                      <c:pt idx="354">
                        <c:v>0.5383</c:v>
                      </c:pt>
                      <c:pt idx="355">
                        <c:v>0.51259999999999994</c:v>
                      </c:pt>
                      <c:pt idx="356">
                        <c:v>0.51439999999999997</c:v>
                      </c:pt>
                      <c:pt idx="357">
                        <c:v>0.46410000000000001</c:v>
                      </c:pt>
                      <c:pt idx="358">
                        <c:v>0.42349999999999999</c:v>
                      </c:pt>
                      <c:pt idx="359">
                        <c:v>0.37640000000000001</c:v>
                      </c:pt>
                      <c:pt idx="360">
                        <c:v>0.3695</c:v>
                      </c:pt>
                      <c:pt idx="361">
                        <c:v>0.39929999999999999</c:v>
                      </c:pt>
                      <c:pt idx="362">
                        <c:v>0.38640000000000002</c:v>
                      </c:pt>
                      <c:pt idx="363">
                        <c:v>0.3503</c:v>
                      </c:pt>
                      <c:pt idx="364">
                        <c:v>0.33019999999999999</c:v>
                      </c:pt>
                      <c:pt idx="365">
                        <c:v>0.29530000000000001</c:v>
                      </c:pt>
                      <c:pt idx="366">
                        <c:v>0.2727</c:v>
                      </c:pt>
                      <c:pt idx="367">
                        <c:v>0.24729999999999999</c:v>
                      </c:pt>
                      <c:pt idx="368">
                        <c:v>0.23830000000000001</c:v>
                      </c:pt>
                      <c:pt idx="369">
                        <c:v>0.22900000000000001</c:v>
                      </c:pt>
                      <c:pt idx="370">
                        <c:v>0.21510000000000001</c:v>
                      </c:pt>
                      <c:pt idx="371">
                        <c:v>0.21060000000000001</c:v>
                      </c:pt>
                      <c:pt idx="372">
                        <c:v>0.2054</c:v>
                      </c:pt>
                      <c:pt idx="373">
                        <c:v>0.21179999999999999</c:v>
                      </c:pt>
                      <c:pt idx="374">
                        <c:v>0.223</c:v>
                      </c:pt>
                      <c:pt idx="375">
                        <c:v>0.23949999999999999</c:v>
                      </c:pt>
                      <c:pt idx="376">
                        <c:v>0.26989999999999997</c:v>
                      </c:pt>
                      <c:pt idx="377">
                        <c:v>0.30649999999999999</c:v>
                      </c:pt>
                      <c:pt idx="378">
                        <c:v>0.32750000000000001</c:v>
                      </c:pt>
                      <c:pt idx="379">
                        <c:v>0.34010000000000001</c:v>
                      </c:pt>
                      <c:pt idx="380">
                        <c:v>0.35</c:v>
                      </c:pt>
                      <c:pt idx="381">
                        <c:v>0.33400000000000002</c:v>
                      </c:pt>
                      <c:pt idx="382">
                        <c:v>0.30669999999999997</c:v>
                      </c:pt>
                      <c:pt idx="383">
                        <c:v>0.27629999999999999</c:v>
                      </c:pt>
                      <c:pt idx="384">
                        <c:v>0.2656</c:v>
                      </c:pt>
                      <c:pt idx="385">
                        <c:v>0.2782</c:v>
                      </c:pt>
                      <c:pt idx="386">
                        <c:v>0.2661</c:v>
                      </c:pt>
                      <c:pt idx="387">
                        <c:v>0.2417</c:v>
                      </c:pt>
                      <c:pt idx="388">
                        <c:v>0.25719999999999998</c:v>
                      </c:pt>
                      <c:pt idx="389">
                        <c:v>0.27189999999999998</c:v>
                      </c:pt>
                      <c:pt idx="390">
                        <c:v>0.24909999999999999</c:v>
                      </c:pt>
                      <c:pt idx="391">
                        <c:v>0.24729999999999999</c:v>
                      </c:pt>
                      <c:pt idx="392">
                        <c:v>0.27539999999999998</c:v>
                      </c:pt>
                      <c:pt idx="393">
                        <c:v>0.28670000000000001</c:v>
                      </c:pt>
                      <c:pt idx="394">
                        <c:v>0.30919999999999997</c:v>
                      </c:pt>
                      <c:pt idx="395">
                        <c:v>0.33950000000000002</c:v>
                      </c:pt>
                      <c:pt idx="396">
                        <c:v>0.3649</c:v>
                      </c:pt>
                      <c:pt idx="397">
                        <c:v>0.40189999999999998</c:v>
                      </c:pt>
                      <c:pt idx="398">
                        <c:v>0.40460000000000002</c:v>
                      </c:pt>
                      <c:pt idx="399">
                        <c:v>0.38650000000000001</c:v>
                      </c:pt>
                      <c:pt idx="400">
                        <c:v>0.3518</c:v>
                      </c:pt>
                      <c:pt idx="401">
                        <c:v>0.3206</c:v>
                      </c:pt>
                      <c:pt idx="402">
                        <c:v>0.30580000000000002</c:v>
                      </c:pt>
                      <c:pt idx="403">
                        <c:v>0.2898</c:v>
                      </c:pt>
                      <c:pt idx="404">
                        <c:v>0.29299999999999998</c:v>
                      </c:pt>
                      <c:pt idx="405">
                        <c:v>0.32450000000000001</c:v>
                      </c:pt>
                      <c:pt idx="406">
                        <c:v>0.3382</c:v>
                      </c:pt>
                      <c:pt idx="407">
                        <c:v>0.34329999999999999</c:v>
                      </c:pt>
                      <c:pt idx="408">
                        <c:v>0.32119999999999999</c:v>
                      </c:pt>
                      <c:pt idx="409">
                        <c:v>0.34460000000000002</c:v>
                      </c:pt>
                      <c:pt idx="410">
                        <c:v>0.35759999999999997</c:v>
                      </c:pt>
                      <c:pt idx="411">
                        <c:v>0.33029999999999998</c:v>
                      </c:pt>
                      <c:pt idx="412">
                        <c:v>0.3216</c:v>
                      </c:pt>
                      <c:pt idx="413">
                        <c:v>0.2964</c:v>
                      </c:pt>
                      <c:pt idx="414">
                        <c:v>0.28079999999999999</c:v>
                      </c:pt>
                      <c:pt idx="415">
                        <c:v>0.27539999999999998</c:v>
                      </c:pt>
                      <c:pt idx="416">
                        <c:v>0.25380000000000003</c:v>
                      </c:pt>
                      <c:pt idx="417">
                        <c:v>0.22189999999999999</c:v>
                      </c:pt>
                      <c:pt idx="418">
                        <c:v>0.21990000000000001</c:v>
                      </c:pt>
                      <c:pt idx="419">
                        <c:v>0.2177</c:v>
                      </c:pt>
                      <c:pt idx="420">
                        <c:v>0.19500000000000001</c:v>
                      </c:pt>
                      <c:pt idx="421">
                        <c:v>0.16259999999999999</c:v>
                      </c:pt>
                      <c:pt idx="422">
                        <c:v>0.1396</c:v>
                      </c:pt>
                      <c:pt idx="423">
                        <c:v>0.1249</c:v>
                      </c:pt>
                      <c:pt idx="424">
                        <c:v>0.1273</c:v>
                      </c:pt>
                      <c:pt idx="425">
                        <c:v>0.14369999999999999</c:v>
                      </c:pt>
                      <c:pt idx="426">
                        <c:v>0.1547</c:v>
                      </c:pt>
                      <c:pt idx="427">
                        <c:v>0.128</c:v>
                      </c:pt>
                      <c:pt idx="428">
                        <c:v>0.123</c:v>
                      </c:pt>
                      <c:pt idx="429">
                        <c:v>0.12590000000000001</c:v>
                      </c:pt>
                      <c:pt idx="430">
                        <c:v>0.1318</c:v>
                      </c:pt>
                      <c:pt idx="431">
                        <c:v>0.16980000000000001</c:v>
                      </c:pt>
                      <c:pt idx="432">
                        <c:v>0.1777</c:v>
                      </c:pt>
                      <c:pt idx="433">
                        <c:v>0.20300000000000001</c:v>
                      </c:pt>
                      <c:pt idx="434">
                        <c:v>0.20030000000000001</c:v>
                      </c:pt>
                      <c:pt idx="435">
                        <c:v>0.20910000000000001</c:v>
                      </c:pt>
                      <c:pt idx="436">
                        <c:v>0.1908</c:v>
                      </c:pt>
                      <c:pt idx="437">
                        <c:v>0.16569999999999999</c:v>
                      </c:pt>
                      <c:pt idx="438">
                        <c:v>0.1714</c:v>
                      </c:pt>
                      <c:pt idx="439">
                        <c:v>0.18240000000000001</c:v>
                      </c:pt>
                      <c:pt idx="440">
                        <c:v>0.16139999999999999</c:v>
                      </c:pt>
                      <c:pt idx="441">
                        <c:v>0.16520000000000001</c:v>
                      </c:pt>
                      <c:pt idx="442">
                        <c:v>0.1948</c:v>
                      </c:pt>
                      <c:pt idx="443">
                        <c:v>0.2208</c:v>
                      </c:pt>
                      <c:pt idx="444">
                        <c:v>0.24890000000000001</c:v>
                      </c:pt>
                      <c:pt idx="445">
                        <c:v>0.24490000000000001</c:v>
                      </c:pt>
                      <c:pt idx="446">
                        <c:v>0.26790000000000003</c:v>
                      </c:pt>
                      <c:pt idx="447">
                        <c:v>0.27700000000000002</c:v>
                      </c:pt>
                      <c:pt idx="448">
                        <c:v>0.2878</c:v>
                      </c:pt>
                      <c:pt idx="449">
                        <c:v>0.26019999999999999</c:v>
                      </c:pt>
                      <c:pt idx="450">
                        <c:v>0.23799999999999999</c:v>
                      </c:pt>
                      <c:pt idx="451">
                        <c:v>0.25480000000000003</c:v>
                      </c:pt>
                      <c:pt idx="452">
                        <c:v>0.253</c:v>
                      </c:pt>
                      <c:pt idx="453">
                        <c:v>0.22320000000000001</c:v>
                      </c:pt>
                      <c:pt idx="454">
                        <c:v>0.2205</c:v>
                      </c:pt>
                      <c:pt idx="455">
                        <c:v>0.2379</c:v>
                      </c:pt>
                      <c:pt idx="456">
                        <c:v>0.22489999999999999</c:v>
                      </c:pt>
                      <c:pt idx="457">
                        <c:v>0.2079</c:v>
                      </c:pt>
                      <c:pt idx="458">
                        <c:v>0.223</c:v>
                      </c:pt>
                      <c:pt idx="459">
                        <c:v>0.22939999999999999</c:v>
                      </c:pt>
                      <c:pt idx="460">
                        <c:v>0.26050000000000001</c:v>
                      </c:pt>
                      <c:pt idx="461">
                        <c:v>0.28310000000000002</c:v>
                      </c:pt>
                      <c:pt idx="462">
                        <c:v>0.28270000000000001</c:v>
                      </c:pt>
                      <c:pt idx="463">
                        <c:v>0.2868</c:v>
                      </c:pt>
                      <c:pt idx="464">
                        <c:v>0.32379999999999998</c:v>
                      </c:pt>
                      <c:pt idx="465">
                        <c:v>0.34370000000000001</c:v>
                      </c:pt>
                      <c:pt idx="466">
                        <c:v>0.34079999999999999</c:v>
                      </c:pt>
                      <c:pt idx="467">
                        <c:v>0.36080000000000001</c:v>
                      </c:pt>
                      <c:pt idx="468">
                        <c:v>0.34620000000000001</c:v>
                      </c:pt>
                      <c:pt idx="469">
                        <c:v>0.3034</c:v>
                      </c:pt>
                      <c:pt idx="470">
                        <c:v>0.2712</c:v>
                      </c:pt>
                      <c:pt idx="471">
                        <c:v>0.28810000000000002</c:v>
                      </c:pt>
                      <c:pt idx="472">
                        <c:v>0.26819999999999999</c:v>
                      </c:pt>
                      <c:pt idx="473">
                        <c:v>0.25009999999999999</c:v>
                      </c:pt>
                      <c:pt idx="474">
                        <c:v>0.25629999999999997</c:v>
                      </c:pt>
                      <c:pt idx="475">
                        <c:v>0.26779999999999998</c:v>
                      </c:pt>
                      <c:pt idx="476">
                        <c:v>0.25869999999999999</c:v>
                      </c:pt>
                      <c:pt idx="477">
                        <c:v>0.29010000000000002</c:v>
                      </c:pt>
                      <c:pt idx="478">
                        <c:v>0.30249999999999999</c:v>
                      </c:pt>
                      <c:pt idx="479">
                        <c:v>0.28539999999999999</c:v>
                      </c:pt>
                      <c:pt idx="480">
                        <c:v>0.2492</c:v>
                      </c:pt>
                      <c:pt idx="481">
                        <c:v>0.22040000000000001</c:v>
                      </c:pt>
                      <c:pt idx="482">
                        <c:v>0.2102</c:v>
                      </c:pt>
                      <c:pt idx="483">
                        <c:v>0.18840000000000001</c:v>
                      </c:pt>
                      <c:pt idx="484">
                        <c:v>0.19109999999999999</c:v>
                      </c:pt>
                      <c:pt idx="485">
                        <c:v>0.19159999999999999</c:v>
                      </c:pt>
                      <c:pt idx="486">
                        <c:v>0.16259999999999999</c:v>
                      </c:pt>
                      <c:pt idx="487">
                        <c:v>0.14610000000000001</c:v>
                      </c:pt>
                      <c:pt idx="488">
                        <c:v>0.16350000000000001</c:v>
                      </c:pt>
                      <c:pt idx="489">
                        <c:v>0.1598</c:v>
                      </c:pt>
                      <c:pt idx="490">
                        <c:v>0.13519999999999999</c:v>
                      </c:pt>
                      <c:pt idx="491">
                        <c:v>0.1426</c:v>
                      </c:pt>
                      <c:pt idx="492">
                        <c:v>0.1608</c:v>
                      </c:pt>
                      <c:pt idx="493">
                        <c:v>0.1507</c:v>
                      </c:pt>
                      <c:pt idx="494">
                        <c:v>0.14849999999999999</c:v>
                      </c:pt>
                      <c:pt idx="495">
                        <c:v>0.1719</c:v>
                      </c:pt>
                      <c:pt idx="496">
                        <c:v>0.1865</c:v>
                      </c:pt>
                      <c:pt idx="497">
                        <c:v>0.18179999999999999</c:v>
                      </c:pt>
                      <c:pt idx="498">
                        <c:v>0.1938</c:v>
                      </c:pt>
                      <c:pt idx="499">
                        <c:v>0.191</c:v>
                      </c:pt>
                      <c:pt idx="500">
                        <c:v>0.20519999999999999</c:v>
                      </c:pt>
                      <c:pt idx="501">
                        <c:v>0.19020000000000001</c:v>
                      </c:pt>
                      <c:pt idx="502">
                        <c:v>0.16750000000000001</c:v>
                      </c:pt>
                      <c:pt idx="503">
                        <c:v>0.1573</c:v>
                      </c:pt>
                      <c:pt idx="504">
                        <c:v>0.15229999999999999</c:v>
                      </c:pt>
                      <c:pt idx="505">
                        <c:v>0.15310000000000001</c:v>
                      </c:pt>
                      <c:pt idx="506">
                        <c:v>0.1608</c:v>
                      </c:pt>
                      <c:pt idx="507">
                        <c:v>0.16470000000000001</c:v>
                      </c:pt>
                      <c:pt idx="508">
                        <c:v>0.1736</c:v>
                      </c:pt>
                      <c:pt idx="509">
                        <c:v>0.18379999999999999</c:v>
                      </c:pt>
                      <c:pt idx="510">
                        <c:v>0.1918</c:v>
                      </c:pt>
                      <c:pt idx="511">
                        <c:v>0.1855</c:v>
                      </c:pt>
                      <c:pt idx="512">
                        <c:v>0.1953</c:v>
                      </c:pt>
                      <c:pt idx="513">
                        <c:v>0.2114</c:v>
                      </c:pt>
                      <c:pt idx="514">
                        <c:v>0.21959999999999999</c:v>
                      </c:pt>
                      <c:pt idx="515">
                        <c:v>0.20269999999999999</c:v>
                      </c:pt>
                      <c:pt idx="516">
                        <c:v>0.19</c:v>
                      </c:pt>
                      <c:pt idx="517">
                        <c:v>0.20169999999999999</c:v>
                      </c:pt>
                      <c:pt idx="518">
                        <c:v>0.20710000000000001</c:v>
                      </c:pt>
                      <c:pt idx="519">
                        <c:v>0.18970000000000001</c:v>
                      </c:pt>
                      <c:pt idx="520">
                        <c:v>0.18840000000000001</c:v>
                      </c:pt>
                      <c:pt idx="521">
                        <c:v>0.20100000000000001</c:v>
                      </c:pt>
                      <c:pt idx="522">
                        <c:v>0.19700000000000001</c:v>
                      </c:pt>
                      <c:pt idx="523">
                        <c:v>0.18779999999999999</c:v>
                      </c:pt>
                      <c:pt idx="524">
                        <c:v>0.19869999999999999</c:v>
                      </c:pt>
                      <c:pt idx="525">
                        <c:v>0.21149999999999999</c:v>
                      </c:pt>
                      <c:pt idx="526">
                        <c:v>0.2039</c:v>
                      </c:pt>
                      <c:pt idx="527">
                        <c:v>0.1993</c:v>
                      </c:pt>
                      <c:pt idx="528">
                        <c:v>0.21859999999999999</c:v>
                      </c:pt>
                      <c:pt idx="529">
                        <c:v>0.2281</c:v>
                      </c:pt>
                      <c:pt idx="530">
                        <c:v>0.20180000000000001</c:v>
                      </c:pt>
                      <c:pt idx="531">
                        <c:v>0.1946</c:v>
                      </c:pt>
                      <c:pt idx="532">
                        <c:v>0.18379999999999999</c:v>
                      </c:pt>
                      <c:pt idx="533">
                        <c:v>0.17979999999999999</c:v>
                      </c:pt>
                      <c:pt idx="534">
                        <c:v>0.1822</c:v>
                      </c:pt>
                      <c:pt idx="535">
                        <c:v>0.18060000000000001</c:v>
                      </c:pt>
                      <c:pt idx="536">
                        <c:v>0.1895</c:v>
                      </c:pt>
                      <c:pt idx="537">
                        <c:v>0.20699999999999999</c:v>
                      </c:pt>
                      <c:pt idx="538">
                        <c:v>0.21640000000000001</c:v>
                      </c:pt>
                      <c:pt idx="539">
                        <c:v>0.2382</c:v>
                      </c:pt>
                      <c:pt idx="540">
                        <c:v>0.23269999999999999</c:v>
                      </c:pt>
                      <c:pt idx="541">
                        <c:v>0.2235</c:v>
                      </c:pt>
                      <c:pt idx="542">
                        <c:v>0.2263</c:v>
                      </c:pt>
                      <c:pt idx="543">
                        <c:v>0.24560000000000001</c:v>
                      </c:pt>
                      <c:pt idx="544">
                        <c:v>0.25140000000000001</c:v>
                      </c:pt>
                      <c:pt idx="545">
                        <c:v>0.23530000000000001</c:v>
                      </c:pt>
                      <c:pt idx="546">
                        <c:v>0.24479999999999999</c:v>
                      </c:pt>
                      <c:pt idx="547">
                        <c:v>0.2535</c:v>
                      </c:pt>
                      <c:pt idx="548">
                        <c:v>0.25929999999999997</c:v>
                      </c:pt>
                      <c:pt idx="549">
                        <c:v>0.26829999999999998</c:v>
                      </c:pt>
                      <c:pt idx="550">
                        <c:v>0.29830000000000001</c:v>
                      </c:pt>
                      <c:pt idx="551">
                        <c:v>0.31619999999999998</c:v>
                      </c:pt>
                      <c:pt idx="552">
                        <c:v>0.35610000000000003</c:v>
                      </c:pt>
                      <c:pt idx="553">
                        <c:v>0.38279999999999997</c:v>
                      </c:pt>
                      <c:pt idx="554">
                        <c:v>0.3639</c:v>
                      </c:pt>
                      <c:pt idx="555">
                        <c:v>0.34760000000000002</c:v>
                      </c:pt>
                      <c:pt idx="556">
                        <c:v>0.32869999999999999</c:v>
                      </c:pt>
                      <c:pt idx="557">
                        <c:v>0.33879999999999999</c:v>
                      </c:pt>
                      <c:pt idx="558">
                        <c:v>0.31719999999999998</c:v>
                      </c:pt>
                      <c:pt idx="559">
                        <c:v>0.30299999999999999</c:v>
                      </c:pt>
                      <c:pt idx="560">
                        <c:v>0.30790000000000001</c:v>
                      </c:pt>
                      <c:pt idx="561">
                        <c:v>0.317</c:v>
                      </c:pt>
                      <c:pt idx="562">
                        <c:v>0.32400000000000001</c:v>
                      </c:pt>
                      <c:pt idx="563">
                        <c:v>0.33629999999999999</c:v>
                      </c:pt>
                      <c:pt idx="564">
                        <c:v>0.32079999999999997</c:v>
                      </c:pt>
                      <c:pt idx="565">
                        <c:v>0.29459999999999997</c:v>
                      </c:pt>
                      <c:pt idx="566">
                        <c:v>0.30320000000000003</c:v>
                      </c:pt>
                      <c:pt idx="567">
                        <c:v>0.32019999999999998</c:v>
                      </c:pt>
                      <c:pt idx="568">
                        <c:v>0.29680000000000001</c:v>
                      </c:pt>
                      <c:pt idx="569">
                        <c:v>0.29530000000000001</c:v>
                      </c:pt>
                      <c:pt idx="570">
                        <c:v>0.27050000000000002</c:v>
                      </c:pt>
                      <c:pt idx="571">
                        <c:v>0.25419999999999998</c:v>
                      </c:pt>
                      <c:pt idx="572">
                        <c:v>0.23039999999999999</c:v>
                      </c:pt>
                      <c:pt idx="573">
                        <c:v>0.2346</c:v>
                      </c:pt>
                      <c:pt idx="574">
                        <c:v>0.25059999999999999</c:v>
                      </c:pt>
                      <c:pt idx="575">
                        <c:v>0.27989999999999998</c:v>
                      </c:pt>
                      <c:pt idx="576">
                        <c:v>0.27610000000000001</c:v>
                      </c:pt>
                      <c:pt idx="577">
                        <c:v>0.31769999999999998</c:v>
                      </c:pt>
                      <c:pt idx="578">
                        <c:v>0.33679999999999999</c:v>
                      </c:pt>
                      <c:pt idx="579">
                        <c:v>0.38829999999999998</c:v>
                      </c:pt>
                      <c:pt idx="580">
                        <c:v>0.38800000000000001</c:v>
                      </c:pt>
                      <c:pt idx="581">
                        <c:v>0.39019999999999999</c:v>
                      </c:pt>
                      <c:pt idx="582">
                        <c:v>0.31940000000000002</c:v>
                      </c:pt>
                      <c:pt idx="583">
                        <c:v>0.30380000000000001</c:v>
                      </c:pt>
                      <c:pt idx="584">
                        <c:v>0.29530000000000001</c:v>
                      </c:pt>
                      <c:pt idx="585">
                        <c:v>0.255</c:v>
                      </c:pt>
                      <c:pt idx="586">
                        <c:v>0.2379</c:v>
                      </c:pt>
                      <c:pt idx="587">
                        <c:v>0.22700000000000001</c:v>
                      </c:pt>
                      <c:pt idx="588">
                        <c:v>0.20430000000000001</c:v>
                      </c:pt>
                      <c:pt idx="589">
                        <c:v>0.20119999999999999</c:v>
                      </c:pt>
                      <c:pt idx="590">
                        <c:v>0.1933</c:v>
                      </c:pt>
                      <c:pt idx="591">
                        <c:v>0.22370000000000001</c:v>
                      </c:pt>
                      <c:pt idx="592">
                        <c:v>0.26179999999999998</c:v>
                      </c:pt>
                      <c:pt idx="593">
                        <c:v>0.27779999999999999</c:v>
                      </c:pt>
                      <c:pt idx="594">
                        <c:v>0.21379999999999999</c:v>
                      </c:pt>
                      <c:pt idx="595">
                        <c:v>0.18360000000000001</c:v>
                      </c:pt>
                      <c:pt idx="596">
                        <c:v>0.1923</c:v>
                      </c:pt>
                      <c:pt idx="597">
                        <c:v>0.1883</c:v>
                      </c:pt>
                      <c:pt idx="598">
                        <c:v>0.17730000000000001</c:v>
                      </c:pt>
                      <c:pt idx="599">
                        <c:v>0.19259999999999999</c:v>
                      </c:pt>
                      <c:pt idx="600">
                        <c:v>0.18759999999999999</c:v>
                      </c:pt>
                      <c:pt idx="601">
                        <c:v>0.1651</c:v>
                      </c:pt>
                      <c:pt idx="602">
                        <c:v>0.16039999999999999</c:v>
                      </c:pt>
                      <c:pt idx="603">
                        <c:v>0.16500000000000001</c:v>
                      </c:pt>
                      <c:pt idx="604">
                        <c:v>0.15340000000000001</c:v>
                      </c:pt>
                      <c:pt idx="605">
                        <c:v>0.1409</c:v>
                      </c:pt>
                      <c:pt idx="606">
                        <c:v>0.14419999999999999</c:v>
                      </c:pt>
                      <c:pt idx="607">
                        <c:v>0.14419999999999999</c:v>
                      </c:pt>
                      <c:pt idx="608">
                        <c:v>0.13789999999999999</c:v>
                      </c:pt>
                      <c:pt idx="609">
                        <c:v>0.13800000000000001</c:v>
                      </c:pt>
                      <c:pt idx="610">
                        <c:v>0.1384</c:v>
                      </c:pt>
                      <c:pt idx="611">
                        <c:v>0.1376</c:v>
                      </c:pt>
                      <c:pt idx="612">
                        <c:v>0.1384</c:v>
                      </c:pt>
                      <c:pt idx="613">
                        <c:v>0.13930000000000001</c:v>
                      </c:pt>
                      <c:pt idx="614">
                        <c:v>0.13220000000000001</c:v>
                      </c:pt>
                      <c:pt idx="615">
                        <c:v>0.1245</c:v>
                      </c:pt>
                      <c:pt idx="616">
                        <c:v>0.12429999999999999</c:v>
                      </c:pt>
                      <c:pt idx="617">
                        <c:v>0.12590000000000001</c:v>
                      </c:pt>
                      <c:pt idx="618">
                        <c:v>0.1182</c:v>
                      </c:pt>
                      <c:pt idx="619">
                        <c:v>0.1119</c:v>
                      </c:pt>
                      <c:pt idx="620">
                        <c:v>0.1173</c:v>
                      </c:pt>
                      <c:pt idx="621">
                        <c:v>0.1186</c:v>
                      </c:pt>
                      <c:pt idx="622">
                        <c:v>0.1091</c:v>
                      </c:pt>
                      <c:pt idx="623">
                        <c:v>0.10580000000000001</c:v>
                      </c:pt>
                      <c:pt idx="624">
                        <c:v>0.1192</c:v>
                      </c:pt>
                      <c:pt idx="625">
                        <c:v>0.12189999999999999</c:v>
                      </c:pt>
                      <c:pt idx="626">
                        <c:v>0.1139</c:v>
                      </c:pt>
                      <c:pt idx="627">
                        <c:v>0.12909999999999999</c:v>
                      </c:pt>
                      <c:pt idx="628">
                        <c:v>0.14369999999999999</c:v>
                      </c:pt>
                      <c:pt idx="629">
                        <c:v>0.1575</c:v>
                      </c:pt>
                      <c:pt idx="630">
                        <c:v>0.15409999999999999</c:v>
                      </c:pt>
                      <c:pt idx="631">
                        <c:v>0.14990000000000001</c:v>
                      </c:pt>
                      <c:pt idx="632">
                        <c:v>0.1429</c:v>
                      </c:pt>
                      <c:pt idx="633">
                        <c:v>0.15190000000000001</c:v>
                      </c:pt>
                      <c:pt idx="634">
                        <c:v>0.15029999999999999</c:v>
                      </c:pt>
                      <c:pt idx="635">
                        <c:v>0.13389999999999999</c:v>
                      </c:pt>
                      <c:pt idx="636">
                        <c:v>0.13439999999999999</c:v>
                      </c:pt>
                      <c:pt idx="637">
                        <c:v>0.14269999999999999</c:v>
                      </c:pt>
                      <c:pt idx="638">
                        <c:v>0.1363</c:v>
                      </c:pt>
                      <c:pt idx="639">
                        <c:v>0.1278</c:v>
                      </c:pt>
                      <c:pt idx="640">
                        <c:v>0.13700000000000001</c:v>
                      </c:pt>
                      <c:pt idx="641">
                        <c:v>0.14099999999999999</c:v>
                      </c:pt>
                      <c:pt idx="642">
                        <c:v>0.1298</c:v>
                      </c:pt>
                      <c:pt idx="643">
                        <c:v>0.13070000000000001</c:v>
                      </c:pt>
                      <c:pt idx="644">
                        <c:v>0.14280000000000001</c:v>
                      </c:pt>
                      <c:pt idx="645">
                        <c:v>0.13700000000000001</c:v>
                      </c:pt>
                      <c:pt idx="646">
                        <c:v>0.1265</c:v>
                      </c:pt>
                      <c:pt idx="647">
                        <c:v>0.13719999999999999</c:v>
                      </c:pt>
                      <c:pt idx="648">
                        <c:v>0.14399999999999999</c:v>
                      </c:pt>
                      <c:pt idx="649">
                        <c:v>0.13539999999999999</c:v>
                      </c:pt>
                      <c:pt idx="650">
                        <c:v>0.13350000000000001</c:v>
                      </c:pt>
                      <c:pt idx="651">
                        <c:v>0.1426</c:v>
                      </c:pt>
                      <c:pt idx="652">
                        <c:v>0.14050000000000001</c:v>
                      </c:pt>
                      <c:pt idx="653">
                        <c:v>0.13089999999999999</c:v>
                      </c:pt>
                      <c:pt idx="654">
                        <c:v>0.1371</c:v>
                      </c:pt>
                      <c:pt idx="655">
                        <c:v>0.1482</c:v>
                      </c:pt>
                      <c:pt idx="656">
                        <c:v>0.1426</c:v>
                      </c:pt>
                      <c:pt idx="657">
                        <c:v>0.14230000000000001</c:v>
                      </c:pt>
                      <c:pt idx="658">
                        <c:v>0.15759999999999999</c:v>
                      </c:pt>
                      <c:pt idx="659">
                        <c:v>0.16120000000000001</c:v>
                      </c:pt>
                      <c:pt idx="660">
                        <c:v>0.1598</c:v>
                      </c:pt>
                      <c:pt idx="661">
                        <c:v>0.17610000000000001</c:v>
                      </c:pt>
                      <c:pt idx="662">
                        <c:v>0.18809999999999999</c:v>
                      </c:pt>
                      <c:pt idx="663">
                        <c:v>0.20530000000000001</c:v>
                      </c:pt>
                      <c:pt idx="664">
                        <c:v>0.1903</c:v>
                      </c:pt>
                      <c:pt idx="665">
                        <c:v>0.16930000000000001</c:v>
                      </c:pt>
                      <c:pt idx="666">
                        <c:v>0.18310000000000001</c:v>
                      </c:pt>
                      <c:pt idx="667">
                        <c:v>0.17799999999999999</c:v>
                      </c:pt>
                      <c:pt idx="668">
                        <c:v>0.15509999999999999</c:v>
                      </c:pt>
                      <c:pt idx="669">
                        <c:v>0.1479</c:v>
                      </c:pt>
                      <c:pt idx="670">
                        <c:v>0.153</c:v>
                      </c:pt>
                      <c:pt idx="671">
                        <c:v>0.14649999999999999</c:v>
                      </c:pt>
                      <c:pt idx="672">
                        <c:v>0.1396</c:v>
                      </c:pt>
                      <c:pt idx="673">
                        <c:v>0.14630000000000001</c:v>
                      </c:pt>
                      <c:pt idx="674">
                        <c:v>0.14940000000000001</c:v>
                      </c:pt>
                      <c:pt idx="675">
                        <c:v>0.14299999999999999</c:v>
                      </c:pt>
                      <c:pt idx="676">
                        <c:v>0.1391</c:v>
                      </c:pt>
                      <c:pt idx="677">
                        <c:v>0.14019999999999999</c:v>
                      </c:pt>
                      <c:pt idx="678">
                        <c:v>0.1404</c:v>
                      </c:pt>
                      <c:pt idx="679">
                        <c:v>0.13819999999999999</c:v>
                      </c:pt>
                      <c:pt idx="680">
                        <c:v>0.14069999999999999</c:v>
                      </c:pt>
                      <c:pt idx="681">
                        <c:v>0.1434</c:v>
                      </c:pt>
                      <c:pt idx="682">
                        <c:v>0.14319999999999999</c:v>
                      </c:pt>
                      <c:pt idx="683">
                        <c:v>0.14779999999999999</c:v>
                      </c:pt>
                      <c:pt idx="684">
                        <c:v>0.15110000000000001</c:v>
                      </c:pt>
                      <c:pt idx="685">
                        <c:v>0.15140000000000001</c:v>
                      </c:pt>
                      <c:pt idx="686">
                        <c:v>0.15509999999999999</c:v>
                      </c:pt>
                      <c:pt idx="687">
                        <c:v>0.17219999999999999</c:v>
                      </c:pt>
                      <c:pt idx="688">
                        <c:v>0.17169999999999999</c:v>
                      </c:pt>
                      <c:pt idx="689">
                        <c:v>0.1923</c:v>
                      </c:pt>
                      <c:pt idx="690">
                        <c:v>0.1847</c:v>
                      </c:pt>
                      <c:pt idx="691">
                        <c:v>0.18160000000000001</c:v>
                      </c:pt>
                      <c:pt idx="692">
                        <c:v>0.20130000000000001</c:v>
                      </c:pt>
                      <c:pt idx="693">
                        <c:v>0.2069</c:v>
                      </c:pt>
                      <c:pt idx="694">
                        <c:v>0.215</c:v>
                      </c:pt>
                      <c:pt idx="695">
                        <c:v>0.2238</c:v>
                      </c:pt>
                      <c:pt idx="696">
                        <c:v>0.216</c:v>
                      </c:pt>
                      <c:pt idx="697">
                        <c:v>0.1908</c:v>
                      </c:pt>
                      <c:pt idx="698">
                        <c:v>0.19109999999999999</c:v>
                      </c:pt>
                      <c:pt idx="699">
                        <c:v>0.2152</c:v>
                      </c:pt>
                      <c:pt idx="700">
                        <c:v>0.21490000000000001</c:v>
                      </c:pt>
                      <c:pt idx="701">
                        <c:v>0.1948</c:v>
                      </c:pt>
                      <c:pt idx="702">
                        <c:v>0.2079</c:v>
                      </c:pt>
                      <c:pt idx="703">
                        <c:v>0.22919999999999999</c:v>
                      </c:pt>
                      <c:pt idx="704">
                        <c:v>0.22550000000000001</c:v>
                      </c:pt>
                      <c:pt idx="705">
                        <c:v>0.2215</c:v>
                      </c:pt>
                      <c:pt idx="706">
                        <c:v>0.223</c:v>
                      </c:pt>
                      <c:pt idx="707">
                        <c:v>0.17960000000000001</c:v>
                      </c:pt>
                      <c:pt idx="708">
                        <c:v>0.15409999999999999</c:v>
                      </c:pt>
                      <c:pt idx="709">
                        <c:v>0.14330000000000001</c:v>
                      </c:pt>
                      <c:pt idx="710">
                        <c:v>0.14000000000000001</c:v>
                      </c:pt>
                      <c:pt idx="711">
                        <c:v>0.127</c:v>
                      </c:pt>
                      <c:pt idx="712">
                        <c:v>0.126</c:v>
                      </c:pt>
                      <c:pt idx="713">
                        <c:v>0.1235</c:v>
                      </c:pt>
                      <c:pt idx="714">
                        <c:v>0.12720000000000001</c:v>
                      </c:pt>
                      <c:pt idx="715">
                        <c:v>0.1348</c:v>
                      </c:pt>
                      <c:pt idx="716">
                        <c:v>0.14849999999999999</c:v>
                      </c:pt>
                      <c:pt idx="717">
                        <c:v>0.15790000000000001</c:v>
                      </c:pt>
                      <c:pt idx="718">
                        <c:v>0.1817</c:v>
                      </c:pt>
                      <c:pt idx="719">
                        <c:v>0.1628</c:v>
                      </c:pt>
                      <c:pt idx="720">
                        <c:v>0.1618</c:v>
                      </c:pt>
                      <c:pt idx="721">
                        <c:v>0.14849999999999999</c:v>
                      </c:pt>
                      <c:pt idx="722">
                        <c:v>0.13880000000000001</c:v>
                      </c:pt>
                      <c:pt idx="723">
                        <c:v>0.14749999999999999</c:v>
                      </c:pt>
                      <c:pt idx="724">
                        <c:v>0.1474</c:v>
                      </c:pt>
                      <c:pt idx="725">
                        <c:v>0.1361</c:v>
                      </c:pt>
                      <c:pt idx="726">
                        <c:v>0.13800000000000001</c:v>
                      </c:pt>
                      <c:pt idx="727">
                        <c:v>0.15570000000000001</c:v>
                      </c:pt>
                      <c:pt idx="728">
                        <c:v>0.15340000000000001</c:v>
                      </c:pt>
                      <c:pt idx="729">
                        <c:v>0.13789999999999999</c:v>
                      </c:pt>
                      <c:pt idx="730">
                        <c:v>0.14610000000000001</c:v>
                      </c:pt>
                      <c:pt idx="731">
                        <c:v>0.16830000000000001</c:v>
                      </c:pt>
                      <c:pt idx="732">
                        <c:v>0.1832</c:v>
                      </c:pt>
                      <c:pt idx="733">
                        <c:v>0.17199999999999999</c:v>
                      </c:pt>
                      <c:pt idx="734">
                        <c:v>0.16589999999999999</c:v>
                      </c:pt>
                      <c:pt idx="735">
                        <c:v>0.18540000000000001</c:v>
                      </c:pt>
                      <c:pt idx="736">
                        <c:v>0.18429999999999999</c:v>
                      </c:pt>
                      <c:pt idx="737">
                        <c:v>0.16800000000000001</c:v>
                      </c:pt>
                      <c:pt idx="738">
                        <c:v>0.1731</c:v>
                      </c:pt>
                      <c:pt idx="739">
                        <c:v>0.18759999999999999</c:v>
                      </c:pt>
                      <c:pt idx="740">
                        <c:v>0.18859999999999999</c:v>
                      </c:pt>
                      <c:pt idx="741">
                        <c:v>0.17780000000000001</c:v>
                      </c:pt>
                      <c:pt idx="742">
                        <c:v>0.17949999999999999</c:v>
                      </c:pt>
                      <c:pt idx="743">
                        <c:v>0.18090000000000001</c:v>
                      </c:pt>
                      <c:pt idx="744">
                        <c:v>0.16189999999999999</c:v>
                      </c:pt>
                      <c:pt idx="745">
                        <c:v>0.15740000000000001</c:v>
                      </c:pt>
                      <c:pt idx="746">
                        <c:v>0.1701</c:v>
                      </c:pt>
                      <c:pt idx="747">
                        <c:v>0.1653</c:v>
                      </c:pt>
                      <c:pt idx="748">
                        <c:v>0.15509999999999999</c:v>
                      </c:pt>
                      <c:pt idx="749">
                        <c:v>0.16250000000000001</c:v>
                      </c:pt>
                      <c:pt idx="750">
                        <c:v>0.17330000000000001</c:v>
                      </c:pt>
                      <c:pt idx="751">
                        <c:v>0.16539999999999999</c:v>
                      </c:pt>
                      <c:pt idx="752">
                        <c:v>0.17230000000000001</c:v>
                      </c:pt>
                      <c:pt idx="753">
                        <c:v>0.1867</c:v>
                      </c:pt>
                      <c:pt idx="754">
                        <c:v>0.15629999999999999</c:v>
                      </c:pt>
                      <c:pt idx="755">
                        <c:v>0.13400000000000001</c:v>
                      </c:pt>
                      <c:pt idx="756">
                        <c:v>0.14299999999999999</c:v>
                      </c:pt>
                      <c:pt idx="757">
                        <c:v>0.12790000000000001</c:v>
                      </c:pt>
                      <c:pt idx="758">
                        <c:v>0.10589999999999999</c:v>
                      </c:pt>
                      <c:pt idx="759">
                        <c:v>0.10299999999999999</c:v>
                      </c:pt>
                      <c:pt idx="760">
                        <c:v>0.1085</c:v>
                      </c:pt>
                      <c:pt idx="761">
                        <c:v>0.106</c:v>
                      </c:pt>
                      <c:pt idx="762">
                        <c:v>9.3299999999999994E-2</c:v>
                      </c:pt>
                      <c:pt idx="763">
                        <c:v>9.35E-2</c:v>
                      </c:pt>
                      <c:pt idx="764">
                        <c:v>0.1079</c:v>
                      </c:pt>
                      <c:pt idx="765">
                        <c:v>0.11119999999999999</c:v>
                      </c:pt>
                      <c:pt idx="766">
                        <c:v>0.10730000000000001</c:v>
                      </c:pt>
                      <c:pt idx="767">
                        <c:v>0.1114</c:v>
                      </c:pt>
                      <c:pt idx="768">
                        <c:v>0.1148</c:v>
                      </c:pt>
                      <c:pt idx="769">
                        <c:v>0.1348</c:v>
                      </c:pt>
                      <c:pt idx="770">
                        <c:v>0.16070000000000001</c:v>
                      </c:pt>
                      <c:pt idx="771">
                        <c:v>0.15049999999999999</c:v>
                      </c:pt>
                      <c:pt idx="772">
                        <c:v>0.13500000000000001</c:v>
                      </c:pt>
                      <c:pt idx="773">
                        <c:v>0.13850000000000001</c:v>
                      </c:pt>
                      <c:pt idx="774">
                        <c:v>0.1376</c:v>
                      </c:pt>
                      <c:pt idx="775">
                        <c:v>0.1479</c:v>
                      </c:pt>
                      <c:pt idx="776">
                        <c:v>0.14169999999999999</c:v>
                      </c:pt>
                      <c:pt idx="777">
                        <c:v>0.12809999999999999</c:v>
                      </c:pt>
                      <c:pt idx="778">
                        <c:v>0.14360000000000001</c:v>
                      </c:pt>
                      <c:pt idx="779">
                        <c:v>0.1583</c:v>
                      </c:pt>
                      <c:pt idx="780">
                        <c:v>0.15090000000000001</c:v>
                      </c:pt>
                      <c:pt idx="781">
                        <c:v>0.1363</c:v>
                      </c:pt>
                      <c:pt idx="782">
                        <c:v>0.12909999999999999</c:v>
                      </c:pt>
                      <c:pt idx="783">
                        <c:v>0.1206</c:v>
                      </c:pt>
                      <c:pt idx="784">
                        <c:v>0.1169</c:v>
                      </c:pt>
                      <c:pt idx="785">
                        <c:v>0.11990000000000001</c:v>
                      </c:pt>
                      <c:pt idx="786">
                        <c:v>0.1178</c:v>
                      </c:pt>
                      <c:pt idx="787">
                        <c:v>0.1116</c:v>
                      </c:pt>
                      <c:pt idx="788">
                        <c:v>0.1178</c:v>
                      </c:pt>
                      <c:pt idx="789">
                        <c:v>0.1237</c:v>
                      </c:pt>
                      <c:pt idx="790">
                        <c:v>0.1129</c:v>
                      </c:pt>
                      <c:pt idx="791">
                        <c:v>0.1216</c:v>
                      </c:pt>
                      <c:pt idx="792">
                        <c:v>0.1268</c:v>
                      </c:pt>
                      <c:pt idx="793">
                        <c:v>0.11940000000000001</c:v>
                      </c:pt>
                      <c:pt idx="794">
                        <c:v>0.1215</c:v>
                      </c:pt>
                      <c:pt idx="795">
                        <c:v>0.14269999999999999</c:v>
                      </c:pt>
                      <c:pt idx="796">
                        <c:v>0.15129999999999999</c:v>
                      </c:pt>
                      <c:pt idx="797">
                        <c:v>0.15129999999999999</c:v>
                      </c:pt>
                      <c:pt idx="798">
                        <c:v>0.16220000000000001</c:v>
                      </c:pt>
                      <c:pt idx="799">
                        <c:v>0.14199999999999999</c:v>
                      </c:pt>
                      <c:pt idx="800">
                        <c:v>0.1389</c:v>
                      </c:pt>
                      <c:pt idx="801">
                        <c:v>0.15179999999999999</c:v>
                      </c:pt>
                      <c:pt idx="802">
                        <c:v>0.1459</c:v>
                      </c:pt>
                      <c:pt idx="803">
                        <c:v>0.12759999999999999</c:v>
                      </c:pt>
                      <c:pt idx="804">
                        <c:v>0.13139999999999999</c:v>
                      </c:pt>
                      <c:pt idx="805">
                        <c:v>0.14299999999999999</c:v>
                      </c:pt>
                      <c:pt idx="806">
                        <c:v>0.13669999999999999</c:v>
                      </c:pt>
                      <c:pt idx="807">
                        <c:v>0.12509999999999999</c:v>
                      </c:pt>
                      <c:pt idx="808">
                        <c:v>0.13600000000000001</c:v>
                      </c:pt>
                      <c:pt idx="809">
                        <c:v>0.1472</c:v>
                      </c:pt>
                      <c:pt idx="810">
                        <c:v>0.1384</c:v>
                      </c:pt>
                      <c:pt idx="811">
                        <c:v>0.1338</c:v>
                      </c:pt>
                      <c:pt idx="812">
                        <c:v>0.14419999999999999</c:v>
                      </c:pt>
                      <c:pt idx="813">
                        <c:v>0.14799999999999999</c:v>
                      </c:pt>
                      <c:pt idx="814">
                        <c:v>0.13439999999999999</c:v>
                      </c:pt>
                      <c:pt idx="815">
                        <c:v>0.13250000000000001</c:v>
                      </c:pt>
                      <c:pt idx="816">
                        <c:v>0.14330000000000001</c:v>
                      </c:pt>
                      <c:pt idx="817">
                        <c:v>0.13730000000000001</c:v>
                      </c:pt>
                      <c:pt idx="818">
                        <c:v>0.13439999999999999</c:v>
                      </c:pt>
                      <c:pt idx="819">
                        <c:v>0.14599999999999999</c:v>
                      </c:pt>
                      <c:pt idx="820">
                        <c:v>0.14219999999999999</c:v>
                      </c:pt>
                      <c:pt idx="821">
                        <c:v>0.129</c:v>
                      </c:pt>
                      <c:pt idx="822">
                        <c:v>0.1321</c:v>
                      </c:pt>
                      <c:pt idx="823">
                        <c:v>0.14099999999999999</c:v>
                      </c:pt>
                      <c:pt idx="824">
                        <c:v>0.13569999999999999</c:v>
                      </c:pt>
                      <c:pt idx="825">
                        <c:v>0.1249</c:v>
                      </c:pt>
                      <c:pt idx="826">
                        <c:v>0.1275</c:v>
                      </c:pt>
                      <c:pt idx="827">
                        <c:v>0.1305</c:v>
                      </c:pt>
                      <c:pt idx="828">
                        <c:v>0.1217</c:v>
                      </c:pt>
                      <c:pt idx="829">
                        <c:v>0.1129</c:v>
                      </c:pt>
                      <c:pt idx="830">
                        <c:v>0.12139999999999999</c:v>
                      </c:pt>
                      <c:pt idx="831">
                        <c:v>0.12920000000000001</c:v>
                      </c:pt>
                      <c:pt idx="832">
                        <c:v>0.12330000000000001</c:v>
                      </c:pt>
                      <c:pt idx="833">
                        <c:v>0.1245</c:v>
                      </c:pt>
                      <c:pt idx="834">
                        <c:v>0.1358</c:v>
                      </c:pt>
                      <c:pt idx="835">
                        <c:v>0.14099999999999999</c:v>
                      </c:pt>
                      <c:pt idx="836">
                        <c:v>0.13170000000000001</c:v>
                      </c:pt>
                      <c:pt idx="837">
                        <c:v>0.1313</c:v>
                      </c:pt>
                      <c:pt idx="838">
                        <c:v>0.14249999999999999</c:v>
                      </c:pt>
                      <c:pt idx="839">
                        <c:v>0.13780000000000001</c:v>
                      </c:pt>
                      <c:pt idx="840">
                        <c:v>0.12870000000000001</c:v>
                      </c:pt>
                      <c:pt idx="841">
                        <c:v>0.13869999999999999</c:v>
                      </c:pt>
                      <c:pt idx="842">
                        <c:v>0.14799999999999999</c:v>
                      </c:pt>
                      <c:pt idx="843">
                        <c:v>0.13969999999999999</c:v>
                      </c:pt>
                      <c:pt idx="844">
                        <c:v>0.1361</c:v>
                      </c:pt>
                      <c:pt idx="845">
                        <c:v>0.1487</c:v>
                      </c:pt>
                      <c:pt idx="846">
                        <c:v>0.15590000000000001</c:v>
                      </c:pt>
                      <c:pt idx="847">
                        <c:v>0.15079999999999999</c:v>
                      </c:pt>
                      <c:pt idx="848">
                        <c:v>0.15379999999999999</c:v>
                      </c:pt>
                      <c:pt idx="849">
                        <c:v>0.16700000000000001</c:v>
                      </c:pt>
                      <c:pt idx="850">
                        <c:v>0.1666</c:v>
                      </c:pt>
                      <c:pt idx="851">
                        <c:v>0.158</c:v>
                      </c:pt>
                      <c:pt idx="852">
                        <c:v>0.17150000000000001</c:v>
                      </c:pt>
                      <c:pt idx="853">
                        <c:v>0.18840000000000001</c:v>
                      </c:pt>
                      <c:pt idx="854">
                        <c:v>0.18509999999999999</c:v>
                      </c:pt>
                      <c:pt idx="855">
                        <c:v>0.18490000000000001</c:v>
                      </c:pt>
                      <c:pt idx="856">
                        <c:v>0.1676</c:v>
                      </c:pt>
                      <c:pt idx="857">
                        <c:v>0.1507</c:v>
                      </c:pt>
                      <c:pt idx="858">
                        <c:v>0.13220000000000001</c:v>
                      </c:pt>
                      <c:pt idx="859">
                        <c:v>0.13070000000000001</c:v>
                      </c:pt>
                      <c:pt idx="860">
                        <c:v>0.13689999999999999</c:v>
                      </c:pt>
                      <c:pt idx="861">
                        <c:v>0.1303</c:v>
                      </c:pt>
                      <c:pt idx="862">
                        <c:v>0.11749999999999999</c:v>
                      </c:pt>
                      <c:pt idx="863">
                        <c:v>0.1245</c:v>
                      </c:pt>
                      <c:pt idx="864">
                        <c:v>0.1346</c:v>
                      </c:pt>
                      <c:pt idx="865">
                        <c:v>0.125</c:v>
                      </c:pt>
                      <c:pt idx="866">
                        <c:v>0.11650000000000001</c:v>
                      </c:pt>
                      <c:pt idx="867">
                        <c:v>0.1305</c:v>
                      </c:pt>
                      <c:pt idx="868">
                        <c:v>0.14019999999999999</c:v>
                      </c:pt>
                      <c:pt idx="869">
                        <c:v>0.13769999999999999</c:v>
                      </c:pt>
                      <c:pt idx="870">
                        <c:v>0.13830000000000001</c:v>
                      </c:pt>
                      <c:pt idx="871">
                        <c:v>0.1338</c:v>
                      </c:pt>
                      <c:pt idx="872">
                        <c:v>0.13689999999999999</c:v>
                      </c:pt>
                      <c:pt idx="873">
                        <c:v>0.1429</c:v>
                      </c:pt>
                      <c:pt idx="874">
                        <c:v>0.1394</c:v>
                      </c:pt>
                      <c:pt idx="875">
                        <c:v>0.13639999999999999</c:v>
                      </c:pt>
                      <c:pt idx="876">
                        <c:v>0.14080000000000001</c:v>
                      </c:pt>
                      <c:pt idx="877">
                        <c:v>0.1371</c:v>
                      </c:pt>
                      <c:pt idx="878">
                        <c:v>0.13389999999999999</c:v>
                      </c:pt>
                      <c:pt idx="879">
                        <c:v>0.1331</c:v>
                      </c:pt>
                      <c:pt idx="880">
                        <c:v>0.1182</c:v>
                      </c:pt>
                      <c:pt idx="881">
                        <c:v>0.113</c:v>
                      </c:pt>
                      <c:pt idx="882">
                        <c:v>0.1198</c:v>
                      </c:pt>
                      <c:pt idx="883">
                        <c:v>0.12620000000000001</c:v>
                      </c:pt>
                      <c:pt idx="884">
                        <c:v>0.1333</c:v>
                      </c:pt>
                      <c:pt idx="885">
                        <c:v>0.13669999999999999</c:v>
                      </c:pt>
                      <c:pt idx="886">
                        <c:v>0.1588</c:v>
                      </c:pt>
                      <c:pt idx="887">
                        <c:v>0.1605</c:v>
                      </c:pt>
                      <c:pt idx="888">
                        <c:v>0.14419999999999999</c:v>
                      </c:pt>
                      <c:pt idx="889">
                        <c:v>0.1615</c:v>
                      </c:pt>
                      <c:pt idx="890">
                        <c:v>0.17730000000000001</c:v>
                      </c:pt>
                      <c:pt idx="891">
                        <c:v>0.16320000000000001</c:v>
                      </c:pt>
                      <c:pt idx="892">
                        <c:v>0.1532</c:v>
                      </c:pt>
                      <c:pt idx="893">
                        <c:v>0.1691</c:v>
                      </c:pt>
                      <c:pt idx="894">
                        <c:v>0.16880000000000001</c:v>
                      </c:pt>
                      <c:pt idx="895">
                        <c:v>0.15129999999999999</c:v>
                      </c:pt>
                      <c:pt idx="896">
                        <c:v>0.153</c:v>
                      </c:pt>
                      <c:pt idx="897">
                        <c:v>0.16239999999999999</c:v>
                      </c:pt>
                      <c:pt idx="898">
                        <c:v>0.15909999999999999</c:v>
                      </c:pt>
                      <c:pt idx="899">
                        <c:v>0.15690000000000001</c:v>
                      </c:pt>
                      <c:pt idx="900">
                        <c:v>0.16830000000000001</c:v>
                      </c:pt>
                      <c:pt idx="901">
                        <c:v>0.16750000000000001</c:v>
                      </c:pt>
                      <c:pt idx="902">
                        <c:v>0.18060000000000001</c:v>
                      </c:pt>
                      <c:pt idx="903">
                        <c:v>0.18179999999999999</c:v>
                      </c:pt>
                      <c:pt idx="904">
                        <c:v>0.19400000000000001</c:v>
                      </c:pt>
                      <c:pt idx="905">
                        <c:v>0.19670000000000001</c:v>
                      </c:pt>
                      <c:pt idx="906">
                        <c:v>0.18870000000000001</c:v>
                      </c:pt>
                      <c:pt idx="907">
                        <c:v>0.18590000000000001</c:v>
                      </c:pt>
                      <c:pt idx="908">
                        <c:v>0.20830000000000001</c:v>
                      </c:pt>
                      <c:pt idx="909">
                        <c:v>0.19919999999999999</c:v>
                      </c:pt>
                      <c:pt idx="910">
                        <c:v>0.19689999999999999</c:v>
                      </c:pt>
                      <c:pt idx="911">
                        <c:v>0.185</c:v>
                      </c:pt>
                      <c:pt idx="912">
                        <c:v>0.18149999999999999</c:v>
                      </c:pt>
                      <c:pt idx="913">
                        <c:v>0.1865</c:v>
                      </c:pt>
                      <c:pt idx="914">
                        <c:v>0.19620000000000001</c:v>
                      </c:pt>
                      <c:pt idx="915">
                        <c:v>0.20799999999999999</c:v>
                      </c:pt>
                      <c:pt idx="916">
                        <c:v>0.2457</c:v>
                      </c:pt>
                      <c:pt idx="917">
                        <c:v>0.23799999999999999</c:v>
                      </c:pt>
                      <c:pt idx="918">
                        <c:v>0.19109999999999999</c:v>
                      </c:pt>
                      <c:pt idx="919">
                        <c:v>0.17180000000000001</c:v>
                      </c:pt>
                      <c:pt idx="920">
                        <c:v>0.15529999999999999</c:v>
                      </c:pt>
                      <c:pt idx="921">
                        <c:v>0.15939999999999999</c:v>
                      </c:pt>
                      <c:pt idx="922">
                        <c:v>0.15790000000000001</c:v>
                      </c:pt>
                      <c:pt idx="923">
                        <c:v>0.16370000000000001</c:v>
                      </c:pt>
                      <c:pt idx="924">
                        <c:v>0.17080000000000001</c:v>
                      </c:pt>
                      <c:pt idx="925">
                        <c:v>0.1925</c:v>
                      </c:pt>
                      <c:pt idx="926">
                        <c:v>0.19739999999999999</c:v>
                      </c:pt>
                      <c:pt idx="927">
                        <c:v>0.17760000000000001</c:v>
                      </c:pt>
                      <c:pt idx="928">
                        <c:v>0.17710000000000001</c:v>
                      </c:pt>
                      <c:pt idx="929">
                        <c:v>0.17080000000000001</c:v>
                      </c:pt>
                      <c:pt idx="930">
                        <c:v>0.17519999999999999</c:v>
                      </c:pt>
                      <c:pt idx="931">
                        <c:v>0.17680000000000001</c:v>
                      </c:pt>
                      <c:pt idx="932">
                        <c:v>0.2016</c:v>
                      </c:pt>
                      <c:pt idx="933">
                        <c:v>0.22270000000000001</c:v>
                      </c:pt>
                      <c:pt idx="934">
                        <c:v>0.21179999999999999</c:v>
                      </c:pt>
                      <c:pt idx="935">
                        <c:v>0.22009999999999999</c:v>
                      </c:pt>
                      <c:pt idx="936">
                        <c:v>0.23400000000000001</c:v>
                      </c:pt>
                      <c:pt idx="937">
                        <c:v>0.21479999999999999</c:v>
                      </c:pt>
                      <c:pt idx="938">
                        <c:v>0.19450000000000001</c:v>
                      </c:pt>
                      <c:pt idx="939">
                        <c:v>0.16930000000000001</c:v>
                      </c:pt>
                      <c:pt idx="940">
                        <c:v>0.16600000000000001</c:v>
                      </c:pt>
                      <c:pt idx="941">
                        <c:v>0.18840000000000001</c:v>
                      </c:pt>
                      <c:pt idx="942">
                        <c:v>0.193</c:v>
                      </c:pt>
                      <c:pt idx="943">
                        <c:v>0.182</c:v>
                      </c:pt>
                      <c:pt idx="944">
                        <c:v>0.19670000000000001</c:v>
                      </c:pt>
                      <c:pt idx="945">
                        <c:v>0.1915</c:v>
                      </c:pt>
                      <c:pt idx="946">
                        <c:v>0.19750000000000001</c:v>
                      </c:pt>
                      <c:pt idx="947">
                        <c:v>0.1847</c:v>
                      </c:pt>
                      <c:pt idx="948">
                        <c:v>0.18840000000000001</c:v>
                      </c:pt>
                      <c:pt idx="949">
                        <c:v>0.1731</c:v>
                      </c:pt>
                      <c:pt idx="950">
                        <c:v>0.17050000000000001</c:v>
                      </c:pt>
                      <c:pt idx="951">
                        <c:v>0.17080000000000001</c:v>
                      </c:pt>
                      <c:pt idx="952">
                        <c:v>0.17799999999999999</c:v>
                      </c:pt>
                      <c:pt idx="953">
                        <c:v>0.17050000000000001</c:v>
                      </c:pt>
                      <c:pt idx="954">
                        <c:v>0.1678</c:v>
                      </c:pt>
                      <c:pt idx="955">
                        <c:v>0.15790000000000001</c:v>
                      </c:pt>
                      <c:pt idx="956">
                        <c:v>0.1656</c:v>
                      </c:pt>
                      <c:pt idx="957">
                        <c:v>0.1678</c:v>
                      </c:pt>
                      <c:pt idx="958">
                        <c:v>0.183</c:v>
                      </c:pt>
                      <c:pt idx="959">
                        <c:v>0.2349</c:v>
                      </c:pt>
                      <c:pt idx="960">
                        <c:v>0.2301</c:v>
                      </c:pt>
                      <c:pt idx="961">
                        <c:v>0.18440000000000001</c:v>
                      </c:pt>
                      <c:pt idx="962">
                        <c:v>0.18</c:v>
                      </c:pt>
                      <c:pt idx="963">
                        <c:v>0.18049999999999999</c:v>
                      </c:pt>
                      <c:pt idx="964">
                        <c:v>0.16669999999999999</c:v>
                      </c:pt>
                      <c:pt idx="965">
                        <c:v>0.1583</c:v>
                      </c:pt>
                      <c:pt idx="966">
                        <c:v>0.15629999999999999</c:v>
                      </c:pt>
                      <c:pt idx="967">
                        <c:v>0.14849999999999999</c:v>
                      </c:pt>
                      <c:pt idx="968">
                        <c:v>0.14399999999999999</c:v>
                      </c:pt>
                      <c:pt idx="969">
                        <c:v>0.14019999999999999</c:v>
                      </c:pt>
                      <c:pt idx="970">
                        <c:v>0.13320000000000001</c:v>
                      </c:pt>
                      <c:pt idx="971">
                        <c:v>0.1331</c:v>
                      </c:pt>
                      <c:pt idx="972">
                        <c:v>0.14000000000000001</c:v>
                      </c:pt>
                      <c:pt idx="973">
                        <c:v>0.1474</c:v>
                      </c:pt>
                      <c:pt idx="974">
                        <c:v>0.14860000000000001</c:v>
                      </c:pt>
                      <c:pt idx="975">
                        <c:v>0.15579999999999999</c:v>
                      </c:pt>
                      <c:pt idx="976">
                        <c:v>0.16339999999999999</c:v>
                      </c:pt>
                      <c:pt idx="977">
                        <c:v>0.1862</c:v>
                      </c:pt>
                      <c:pt idx="978">
                        <c:v>0.19350000000000001</c:v>
                      </c:pt>
                      <c:pt idx="979">
                        <c:v>0.19400000000000001</c:v>
                      </c:pt>
                      <c:pt idx="980">
                        <c:v>0.1797</c:v>
                      </c:pt>
                      <c:pt idx="981">
                        <c:v>0.15609999999999999</c:v>
                      </c:pt>
                      <c:pt idx="982">
                        <c:v>0.15559999999999999</c:v>
                      </c:pt>
                      <c:pt idx="983">
                        <c:v>0.15229999999999999</c:v>
                      </c:pt>
                      <c:pt idx="984">
                        <c:v>0.1736</c:v>
                      </c:pt>
                      <c:pt idx="985">
                        <c:v>0.19089999999999999</c:v>
                      </c:pt>
                      <c:pt idx="986">
                        <c:v>0.1787</c:v>
                      </c:pt>
                      <c:pt idx="987">
                        <c:v>0.1681</c:v>
                      </c:pt>
                      <c:pt idx="988">
                        <c:v>0.14940000000000001</c:v>
                      </c:pt>
                      <c:pt idx="989">
                        <c:v>0.16009999999999999</c:v>
                      </c:pt>
                      <c:pt idx="990">
                        <c:v>0.17219999999999999</c:v>
                      </c:pt>
                      <c:pt idx="991">
                        <c:v>0.15690000000000001</c:v>
                      </c:pt>
                      <c:pt idx="992">
                        <c:v>0.15049999999999999</c:v>
                      </c:pt>
                      <c:pt idx="993">
                        <c:v>0.14360000000000001</c:v>
                      </c:pt>
                      <c:pt idx="994">
                        <c:v>0.15049999999999999</c:v>
                      </c:pt>
                      <c:pt idx="995">
                        <c:v>0.15260000000000001</c:v>
                      </c:pt>
                      <c:pt idx="996">
                        <c:v>0.14380000000000001</c:v>
                      </c:pt>
                      <c:pt idx="997">
                        <c:v>0.1512</c:v>
                      </c:pt>
                      <c:pt idx="998">
                        <c:v>0.16619999999999999</c:v>
                      </c:pt>
                      <c:pt idx="999">
                        <c:v>0.15770000000000001</c:v>
                      </c:pt>
                      <c:pt idx="1000">
                        <c:v>0.1532</c:v>
                      </c:pt>
                      <c:pt idx="1001">
                        <c:v>0.14929999999999999</c:v>
                      </c:pt>
                      <c:pt idx="1002">
                        <c:v>0.1525</c:v>
                      </c:pt>
                      <c:pt idx="1003">
                        <c:v>0.1628</c:v>
                      </c:pt>
                      <c:pt idx="1004">
                        <c:v>0.1764</c:v>
                      </c:pt>
                      <c:pt idx="1005">
                        <c:v>0.2009</c:v>
                      </c:pt>
                      <c:pt idx="1006">
                        <c:v>0.1948</c:v>
                      </c:pt>
                      <c:pt idx="1007">
                        <c:v>0.1883</c:v>
                      </c:pt>
                      <c:pt idx="1008">
                        <c:v>0.185</c:v>
                      </c:pt>
                      <c:pt idx="1009">
                        <c:v>0.19719999999999999</c:v>
                      </c:pt>
                      <c:pt idx="1010">
                        <c:v>0.2046</c:v>
                      </c:pt>
                      <c:pt idx="1011">
                        <c:v>0.22839999999999999</c:v>
                      </c:pt>
                      <c:pt idx="1012">
                        <c:v>0.23119999999999999</c:v>
                      </c:pt>
                      <c:pt idx="1013">
                        <c:v>0.2462</c:v>
                      </c:pt>
                      <c:pt idx="1014">
                        <c:v>0.25069999999999998</c:v>
                      </c:pt>
                      <c:pt idx="1015">
                        <c:v>0.24399999999999999</c:v>
                      </c:pt>
                      <c:pt idx="1016">
                        <c:v>0.2213</c:v>
                      </c:pt>
                      <c:pt idx="1017">
                        <c:v>0.20680000000000001</c:v>
                      </c:pt>
                      <c:pt idx="1018">
                        <c:v>0.20630000000000001</c:v>
                      </c:pt>
                      <c:pt idx="1019">
                        <c:v>0.2019</c:v>
                      </c:pt>
                      <c:pt idx="1020">
                        <c:v>0.18529999999999999</c:v>
                      </c:pt>
                      <c:pt idx="1021">
                        <c:v>0.2198</c:v>
                      </c:pt>
                      <c:pt idx="1022">
                        <c:v>0.2132</c:v>
                      </c:pt>
                      <c:pt idx="1023">
                        <c:v>0.24790000000000001</c:v>
                      </c:pt>
                      <c:pt idx="1024">
                        <c:v>0.29089999999999999</c:v>
                      </c:pt>
                      <c:pt idx="1025">
                        <c:v>0.2944</c:v>
                      </c:pt>
                      <c:pt idx="1026">
                        <c:v>0.30940000000000001</c:v>
                      </c:pt>
                      <c:pt idx="1027">
                        <c:v>0.27879999999999999</c:v>
                      </c:pt>
                      <c:pt idx="1028">
                        <c:v>0.25850000000000001</c:v>
                      </c:pt>
                      <c:pt idx="1029">
                        <c:v>0.27679999999999999</c:v>
                      </c:pt>
                      <c:pt idx="1030">
                        <c:v>0.28570000000000001</c:v>
                      </c:pt>
                      <c:pt idx="1031">
                        <c:v>0.25679999999999997</c:v>
                      </c:pt>
                      <c:pt idx="1032">
                        <c:v>0.2487</c:v>
                      </c:pt>
                      <c:pt idx="1033">
                        <c:v>0.27189999999999998</c:v>
                      </c:pt>
                      <c:pt idx="1034">
                        <c:v>0.26860000000000001</c:v>
                      </c:pt>
                      <c:pt idx="1035">
                        <c:v>0.24229999999999999</c:v>
                      </c:pt>
                      <c:pt idx="1036">
                        <c:v>0.25619999999999998</c:v>
                      </c:pt>
                      <c:pt idx="1037">
                        <c:v>0.2802</c:v>
                      </c:pt>
                      <c:pt idx="1038">
                        <c:v>0.26350000000000001</c:v>
                      </c:pt>
                      <c:pt idx="1039">
                        <c:v>0.2457</c:v>
                      </c:pt>
                      <c:pt idx="1040">
                        <c:v>0.27229999999999999</c:v>
                      </c:pt>
                      <c:pt idx="1041">
                        <c:v>0.27950000000000003</c:v>
                      </c:pt>
                      <c:pt idx="1042">
                        <c:v>0.30380000000000001</c:v>
                      </c:pt>
                      <c:pt idx="1043">
                        <c:v>0.33040000000000003</c:v>
                      </c:pt>
                      <c:pt idx="1044">
                        <c:v>0.32290000000000002</c:v>
                      </c:pt>
                      <c:pt idx="1045">
                        <c:v>0.31319999999999998</c:v>
                      </c:pt>
                      <c:pt idx="1046">
                        <c:v>0.34329999999999999</c:v>
                      </c:pt>
                      <c:pt idx="1047">
                        <c:v>0.36580000000000001</c:v>
                      </c:pt>
                      <c:pt idx="1048">
                        <c:v>0.35780000000000001</c:v>
                      </c:pt>
                      <c:pt idx="1049">
                        <c:v>0.36630000000000001</c:v>
                      </c:pt>
                      <c:pt idx="1050">
                        <c:v>0.3458</c:v>
                      </c:pt>
                      <c:pt idx="1051">
                        <c:v>0.32369999999999999</c:v>
                      </c:pt>
                      <c:pt idx="1052">
                        <c:v>0.3054</c:v>
                      </c:pt>
                      <c:pt idx="1053">
                        <c:v>0.3</c:v>
                      </c:pt>
                      <c:pt idx="1054">
                        <c:v>0.28599999999999998</c:v>
                      </c:pt>
                      <c:pt idx="1055">
                        <c:v>0.28060000000000002</c:v>
                      </c:pt>
                      <c:pt idx="1056">
                        <c:v>0.26879999999999998</c:v>
                      </c:pt>
                      <c:pt idx="1057">
                        <c:v>0.27710000000000001</c:v>
                      </c:pt>
                      <c:pt idx="1058">
                        <c:v>0.27150000000000002</c:v>
                      </c:pt>
                      <c:pt idx="1059">
                        <c:v>0.2487</c:v>
                      </c:pt>
                      <c:pt idx="1060">
                        <c:v>0.23880000000000001</c:v>
                      </c:pt>
                      <c:pt idx="1061">
                        <c:v>0.25990000000000002</c:v>
                      </c:pt>
                      <c:pt idx="1062">
                        <c:v>0.28170000000000001</c:v>
                      </c:pt>
                      <c:pt idx="1063">
                        <c:v>0.26590000000000003</c:v>
                      </c:pt>
                      <c:pt idx="1064">
                        <c:v>0.26619999999999999</c:v>
                      </c:pt>
                      <c:pt idx="1065">
                        <c:v>0.25009999999999999</c:v>
                      </c:pt>
                      <c:pt idx="1066">
                        <c:v>0.24790000000000001</c:v>
                      </c:pt>
                      <c:pt idx="1067">
                        <c:v>0.24690000000000001</c:v>
                      </c:pt>
                      <c:pt idx="1068">
                        <c:v>0.22220000000000001</c:v>
                      </c:pt>
                      <c:pt idx="1069">
                        <c:v>0.20710000000000001</c:v>
                      </c:pt>
                      <c:pt idx="1070">
                        <c:v>0.21659999999999999</c:v>
                      </c:pt>
                      <c:pt idx="1071">
                        <c:v>0.20810000000000001</c:v>
                      </c:pt>
                      <c:pt idx="1072">
                        <c:v>0.18260000000000001</c:v>
                      </c:pt>
                      <c:pt idx="1073">
                        <c:v>0.18579999999999999</c:v>
                      </c:pt>
                      <c:pt idx="1074">
                        <c:v>0.19689999999999999</c:v>
                      </c:pt>
                      <c:pt idx="1075">
                        <c:v>0.1794</c:v>
                      </c:pt>
                      <c:pt idx="1076">
                        <c:v>0.17119999999999999</c:v>
                      </c:pt>
                      <c:pt idx="1077">
                        <c:v>0.18440000000000001</c:v>
                      </c:pt>
                      <c:pt idx="1078">
                        <c:v>0.193</c:v>
                      </c:pt>
                      <c:pt idx="1079">
                        <c:v>0.20300000000000001</c:v>
                      </c:pt>
                      <c:pt idx="1080">
                        <c:v>0.19439999999999999</c:v>
                      </c:pt>
                      <c:pt idx="1081">
                        <c:v>0.1668</c:v>
                      </c:pt>
                      <c:pt idx="1082">
                        <c:v>0.15440000000000001</c:v>
                      </c:pt>
                      <c:pt idx="1083">
                        <c:v>0.13830000000000001</c:v>
                      </c:pt>
                      <c:pt idx="1084">
                        <c:v>0.1386</c:v>
                      </c:pt>
                      <c:pt idx="1085">
                        <c:v>0.1381</c:v>
                      </c:pt>
                      <c:pt idx="1086">
                        <c:v>0.1479</c:v>
                      </c:pt>
                      <c:pt idx="1087">
                        <c:v>0.16750000000000001</c:v>
                      </c:pt>
                      <c:pt idx="1088">
                        <c:v>0.19570000000000001</c:v>
                      </c:pt>
                      <c:pt idx="1089">
                        <c:v>0.22409999999999999</c:v>
                      </c:pt>
                      <c:pt idx="1090">
                        <c:v>0.25</c:v>
                      </c:pt>
                      <c:pt idx="1091">
                        <c:v>0.2727</c:v>
                      </c:pt>
                      <c:pt idx="1092">
                        <c:v>0.27800000000000002</c:v>
                      </c:pt>
                      <c:pt idx="1093">
                        <c:v>0.27560000000000001</c:v>
                      </c:pt>
                      <c:pt idx="1094">
                        <c:v>0.2928</c:v>
                      </c:pt>
                      <c:pt idx="1095">
                        <c:v>0.30499999999999999</c:v>
                      </c:pt>
                      <c:pt idx="1096">
                        <c:v>0.2989</c:v>
                      </c:pt>
                      <c:pt idx="1097">
                        <c:v>0.27700000000000002</c:v>
                      </c:pt>
                      <c:pt idx="1098">
                        <c:v>0.27010000000000001</c:v>
                      </c:pt>
                      <c:pt idx="1099">
                        <c:v>0.2762</c:v>
                      </c:pt>
                      <c:pt idx="1100">
                        <c:v>0.26500000000000001</c:v>
                      </c:pt>
                      <c:pt idx="1101">
                        <c:v>0.24360000000000001</c:v>
                      </c:pt>
                      <c:pt idx="1102">
                        <c:v>0.24310000000000001</c:v>
                      </c:pt>
                      <c:pt idx="1103">
                        <c:v>0.2455</c:v>
                      </c:pt>
                      <c:pt idx="1104">
                        <c:v>0.2311</c:v>
                      </c:pt>
                      <c:pt idx="1105">
                        <c:v>0.2203</c:v>
                      </c:pt>
                      <c:pt idx="1106">
                        <c:v>0.22170000000000001</c:v>
                      </c:pt>
                      <c:pt idx="1107">
                        <c:v>0.22040000000000001</c:v>
                      </c:pt>
                      <c:pt idx="1108">
                        <c:v>0.2021</c:v>
                      </c:pt>
                      <c:pt idx="1109">
                        <c:v>0.1943</c:v>
                      </c:pt>
                      <c:pt idx="1110">
                        <c:v>0.20319999999999999</c:v>
                      </c:pt>
                      <c:pt idx="1111">
                        <c:v>0.19889999999999999</c:v>
                      </c:pt>
                      <c:pt idx="1112">
                        <c:v>0.16900000000000001</c:v>
                      </c:pt>
                      <c:pt idx="1113">
                        <c:v>0.14940000000000001</c:v>
                      </c:pt>
                      <c:pt idx="1114">
                        <c:v>0.14549999999999999</c:v>
                      </c:pt>
                      <c:pt idx="1115">
                        <c:v>0.13550000000000001</c:v>
                      </c:pt>
                      <c:pt idx="1116">
                        <c:v>0.1431</c:v>
                      </c:pt>
                      <c:pt idx="1117">
                        <c:v>0.14430000000000001</c:v>
                      </c:pt>
                      <c:pt idx="1118">
                        <c:v>0.1615</c:v>
                      </c:pt>
                      <c:pt idx="1119">
                        <c:v>0.1855</c:v>
                      </c:pt>
                      <c:pt idx="1120">
                        <c:v>0.1993</c:v>
                      </c:pt>
                      <c:pt idx="1121">
                        <c:v>0.2283</c:v>
                      </c:pt>
                      <c:pt idx="1122">
                        <c:v>0.2286</c:v>
                      </c:pt>
                      <c:pt idx="1123">
                        <c:v>0.19950000000000001</c:v>
                      </c:pt>
                      <c:pt idx="1124">
                        <c:v>0.19520000000000001</c:v>
                      </c:pt>
                      <c:pt idx="1125">
                        <c:v>0.22339999999999999</c:v>
                      </c:pt>
                      <c:pt idx="1126">
                        <c:v>0.2311</c:v>
                      </c:pt>
                      <c:pt idx="1127">
                        <c:v>0.21310000000000001</c:v>
                      </c:pt>
                      <c:pt idx="1128">
                        <c:v>0.22070000000000001</c:v>
                      </c:pt>
                      <c:pt idx="1129">
                        <c:v>0.21240000000000001</c:v>
                      </c:pt>
                      <c:pt idx="1130">
                        <c:v>0.19800000000000001</c:v>
                      </c:pt>
                      <c:pt idx="1131">
                        <c:v>0.1837</c:v>
                      </c:pt>
                      <c:pt idx="1132">
                        <c:v>0.18</c:v>
                      </c:pt>
                      <c:pt idx="1133">
                        <c:v>0.1777</c:v>
                      </c:pt>
                      <c:pt idx="1134">
                        <c:v>0.1963</c:v>
                      </c:pt>
                      <c:pt idx="1135">
                        <c:v>0.2228</c:v>
                      </c:pt>
                      <c:pt idx="1136">
                        <c:v>0.20399999999999999</c:v>
                      </c:pt>
                      <c:pt idx="1137">
                        <c:v>0.19919999999999999</c:v>
                      </c:pt>
                      <c:pt idx="1138">
                        <c:v>0.20330000000000001</c:v>
                      </c:pt>
                      <c:pt idx="1139">
                        <c:v>0.20519999999999999</c:v>
                      </c:pt>
                      <c:pt idx="1140">
                        <c:v>0.21260000000000001</c:v>
                      </c:pt>
                      <c:pt idx="1141">
                        <c:v>0.2326</c:v>
                      </c:pt>
                      <c:pt idx="1142">
                        <c:v>0.24199999999999999</c:v>
                      </c:pt>
                      <c:pt idx="1143">
                        <c:v>0.24979999999999999</c:v>
                      </c:pt>
                      <c:pt idx="1144">
                        <c:v>0.25359999999999999</c:v>
                      </c:pt>
                      <c:pt idx="1145">
                        <c:v>0.28449999999999998</c:v>
                      </c:pt>
                      <c:pt idx="1146">
                        <c:v>0.2863</c:v>
                      </c:pt>
                      <c:pt idx="1147">
                        <c:v>0.26569999999999999</c:v>
                      </c:pt>
                      <c:pt idx="1148">
                        <c:v>0.2823</c:v>
                      </c:pt>
                      <c:pt idx="1149">
                        <c:v>0.31380000000000002</c:v>
                      </c:pt>
                      <c:pt idx="1150">
                        <c:v>0.31369999999999998</c:v>
                      </c:pt>
                      <c:pt idx="1151">
                        <c:v>0.30819999999999997</c:v>
                      </c:pt>
                      <c:pt idx="1152">
                        <c:v>0.29120000000000001</c:v>
                      </c:pt>
                      <c:pt idx="1153">
                        <c:v>0.2591</c:v>
                      </c:pt>
                      <c:pt idx="1154">
                        <c:v>0.2412</c:v>
                      </c:pt>
                      <c:pt idx="1155">
                        <c:v>0.2591</c:v>
                      </c:pt>
                      <c:pt idx="1156">
                        <c:v>0.25879999999999997</c:v>
                      </c:pt>
                      <c:pt idx="1157">
                        <c:v>0.23749999999999999</c:v>
                      </c:pt>
                      <c:pt idx="1158">
                        <c:v>0.252</c:v>
                      </c:pt>
                      <c:pt idx="1159">
                        <c:v>0.28000000000000003</c:v>
                      </c:pt>
                      <c:pt idx="1160">
                        <c:v>0.28139999999999998</c:v>
                      </c:pt>
                      <c:pt idx="1161">
                        <c:v>0.2742</c:v>
                      </c:pt>
                      <c:pt idx="1162">
                        <c:v>0.31890000000000002</c:v>
                      </c:pt>
                      <c:pt idx="1163">
                        <c:v>0.436</c:v>
                      </c:pt>
                    </c:numCache>
                  </c:numRef>
                </c:yVal>
                <c:smooth val="1"/>
                <c:extLst xmlns:c15="http://schemas.microsoft.com/office/drawing/2012/chart">
                  <c:ext xmlns:c16="http://schemas.microsoft.com/office/drawing/2014/chart" uri="{C3380CC4-5D6E-409C-BE32-E72D297353CC}">
                    <c16:uniqueId val="{00000007-29E5-4534-8AB0-F04E33CA53A1}"/>
                  </c:ext>
                </c:extLst>
              </c15:ser>
            </c15:filteredScatterSeries>
            <c15:filteredScatterSeries>
              <c15:ser>
                <c:idx val="8"/>
                <c:order val="8"/>
                <c:tx>
                  <c:strRef>
                    <c:extLst xmlns:c15="http://schemas.microsoft.com/office/drawing/2012/chart">
                      <c:ext xmlns:c15="http://schemas.microsoft.com/office/drawing/2012/chart" uri="{02D57815-91ED-43cb-92C2-25804820EDAC}">
                        <c15:formulaRef>
                          <c15:sqref>rmsf_pro!$J$1</c15:sqref>
                        </c15:formulaRef>
                      </c:ext>
                    </c:extLst>
                    <c:strCache>
                      <c:ptCount val="1"/>
                      <c:pt idx="0">
                        <c:v>ZINC1877111</c:v>
                      </c:pt>
                    </c:strCache>
                  </c:strRef>
                </c:tx>
                <c:spPr>
                  <a:ln w="19050" cap="rnd">
                    <a:solidFill>
                      <a:schemeClr val="accent3">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rmsf_pro!$A$2:$A$1165</c15:sqref>
                        </c15:formulaRef>
                      </c:ext>
                    </c:extLst>
                    <c:numCache>
                      <c:formatCode>General</c:formatCode>
                      <c:ptCount val="1164"/>
                      <c:pt idx="0">
                        <c:v>32</c:v>
                      </c:pt>
                      <c:pt idx="1">
                        <c:v>33</c:v>
                      </c:pt>
                      <c:pt idx="2">
                        <c:v>34</c:v>
                      </c:pt>
                      <c:pt idx="3">
                        <c:v>35</c:v>
                      </c:pt>
                      <c:pt idx="4">
                        <c:v>36</c:v>
                      </c:pt>
                      <c:pt idx="5">
                        <c:v>37</c:v>
                      </c:pt>
                      <c:pt idx="6">
                        <c:v>38</c:v>
                      </c:pt>
                      <c:pt idx="7">
                        <c:v>39</c:v>
                      </c:pt>
                      <c:pt idx="8">
                        <c:v>40</c:v>
                      </c:pt>
                      <c:pt idx="9">
                        <c:v>41</c:v>
                      </c:pt>
                      <c:pt idx="10">
                        <c:v>42</c:v>
                      </c:pt>
                      <c:pt idx="11">
                        <c:v>43</c:v>
                      </c:pt>
                      <c:pt idx="12">
                        <c:v>44</c:v>
                      </c:pt>
                      <c:pt idx="13">
                        <c:v>45</c:v>
                      </c:pt>
                      <c:pt idx="14">
                        <c:v>46</c:v>
                      </c:pt>
                      <c:pt idx="15">
                        <c:v>47</c:v>
                      </c:pt>
                      <c:pt idx="16">
                        <c:v>48</c:v>
                      </c:pt>
                      <c:pt idx="17">
                        <c:v>49</c:v>
                      </c:pt>
                      <c:pt idx="18">
                        <c:v>50</c:v>
                      </c:pt>
                      <c:pt idx="19">
                        <c:v>51</c:v>
                      </c:pt>
                      <c:pt idx="20">
                        <c:v>52</c:v>
                      </c:pt>
                      <c:pt idx="21">
                        <c:v>53</c:v>
                      </c:pt>
                      <c:pt idx="22">
                        <c:v>54</c:v>
                      </c:pt>
                      <c:pt idx="23">
                        <c:v>55</c:v>
                      </c:pt>
                      <c:pt idx="24">
                        <c:v>56</c:v>
                      </c:pt>
                      <c:pt idx="25">
                        <c:v>57</c:v>
                      </c:pt>
                      <c:pt idx="26">
                        <c:v>58</c:v>
                      </c:pt>
                      <c:pt idx="27">
                        <c:v>59</c:v>
                      </c:pt>
                      <c:pt idx="28">
                        <c:v>60</c:v>
                      </c:pt>
                      <c:pt idx="29">
                        <c:v>61</c:v>
                      </c:pt>
                      <c:pt idx="30">
                        <c:v>62</c:v>
                      </c:pt>
                      <c:pt idx="31">
                        <c:v>63</c:v>
                      </c:pt>
                      <c:pt idx="32">
                        <c:v>64</c:v>
                      </c:pt>
                      <c:pt idx="33">
                        <c:v>65</c:v>
                      </c:pt>
                      <c:pt idx="34">
                        <c:v>66</c:v>
                      </c:pt>
                      <c:pt idx="35">
                        <c:v>67</c:v>
                      </c:pt>
                      <c:pt idx="36">
                        <c:v>68</c:v>
                      </c:pt>
                      <c:pt idx="37">
                        <c:v>69</c:v>
                      </c:pt>
                      <c:pt idx="38">
                        <c:v>70</c:v>
                      </c:pt>
                      <c:pt idx="39">
                        <c:v>71</c:v>
                      </c:pt>
                      <c:pt idx="40">
                        <c:v>72</c:v>
                      </c:pt>
                      <c:pt idx="41">
                        <c:v>73</c:v>
                      </c:pt>
                      <c:pt idx="42">
                        <c:v>74</c:v>
                      </c:pt>
                      <c:pt idx="43">
                        <c:v>75</c:v>
                      </c:pt>
                      <c:pt idx="44">
                        <c:v>76</c:v>
                      </c:pt>
                      <c:pt idx="45">
                        <c:v>77</c:v>
                      </c:pt>
                      <c:pt idx="46">
                        <c:v>78</c:v>
                      </c:pt>
                      <c:pt idx="47">
                        <c:v>79</c:v>
                      </c:pt>
                      <c:pt idx="48">
                        <c:v>80</c:v>
                      </c:pt>
                      <c:pt idx="49">
                        <c:v>81</c:v>
                      </c:pt>
                      <c:pt idx="50">
                        <c:v>82</c:v>
                      </c:pt>
                      <c:pt idx="51">
                        <c:v>83</c:v>
                      </c:pt>
                      <c:pt idx="52">
                        <c:v>84</c:v>
                      </c:pt>
                      <c:pt idx="53">
                        <c:v>85</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pt idx="80">
                        <c:v>130</c:v>
                      </c:pt>
                      <c:pt idx="81">
                        <c:v>131</c:v>
                      </c:pt>
                      <c:pt idx="82">
                        <c:v>132</c:v>
                      </c:pt>
                      <c:pt idx="83">
                        <c:v>133</c:v>
                      </c:pt>
                      <c:pt idx="84">
                        <c:v>134</c:v>
                      </c:pt>
                      <c:pt idx="85">
                        <c:v>135</c:v>
                      </c:pt>
                      <c:pt idx="86">
                        <c:v>136</c:v>
                      </c:pt>
                      <c:pt idx="87">
                        <c:v>137</c:v>
                      </c:pt>
                      <c:pt idx="88">
                        <c:v>138</c:v>
                      </c:pt>
                      <c:pt idx="89">
                        <c:v>139</c:v>
                      </c:pt>
                      <c:pt idx="90">
                        <c:v>140</c:v>
                      </c:pt>
                      <c:pt idx="91">
                        <c:v>141</c:v>
                      </c:pt>
                      <c:pt idx="92">
                        <c:v>142</c:v>
                      </c:pt>
                      <c:pt idx="93">
                        <c:v>143</c:v>
                      </c:pt>
                      <c:pt idx="94">
                        <c:v>144</c:v>
                      </c:pt>
                      <c:pt idx="95">
                        <c:v>145</c:v>
                      </c:pt>
                      <c:pt idx="96">
                        <c:v>146</c:v>
                      </c:pt>
                      <c:pt idx="97">
                        <c:v>147</c:v>
                      </c:pt>
                      <c:pt idx="98">
                        <c:v>148</c:v>
                      </c:pt>
                      <c:pt idx="99">
                        <c:v>149</c:v>
                      </c:pt>
                      <c:pt idx="100">
                        <c:v>150</c:v>
                      </c:pt>
                      <c:pt idx="101">
                        <c:v>151</c:v>
                      </c:pt>
                      <c:pt idx="102">
                        <c:v>152</c:v>
                      </c:pt>
                      <c:pt idx="103">
                        <c:v>153</c:v>
                      </c:pt>
                      <c:pt idx="104">
                        <c:v>154</c:v>
                      </c:pt>
                      <c:pt idx="105">
                        <c:v>155</c:v>
                      </c:pt>
                      <c:pt idx="106">
                        <c:v>156</c:v>
                      </c:pt>
                      <c:pt idx="107">
                        <c:v>157</c:v>
                      </c:pt>
                      <c:pt idx="108">
                        <c:v>158</c:v>
                      </c:pt>
                      <c:pt idx="109">
                        <c:v>159</c:v>
                      </c:pt>
                      <c:pt idx="110">
                        <c:v>160</c:v>
                      </c:pt>
                      <c:pt idx="111">
                        <c:v>161</c:v>
                      </c:pt>
                      <c:pt idx="112">
                        <c:v>162</c:v>
                      </c:pt>
                      <c:pt idx="113">
                        <c:v>163</c:v>
                      </c:pt>
                      <c:pt idx="114">
                        <c:v>164</c:v>
                      </c:pt>
                      <c:pt idx="115">
                        <c:v>165</c:v>
                      </c:pt>
                      <c:pt idx="116">
                        <c:v>166</c:v>
                      </c:pt>
                      <c:pt idx="117">
                        <c:v>167</c:v>
                      </c:pt>
                      <c:pt idx="118">
                        <c:v>168</c:v>
                      </c:pt>
                      <c:pt idx="119">
                        <c:v>169</c:v>
                      </c:pt>
                      <c:pt idx="120">
                        <c:v>170</c:v>
                      </c:pt>
                      <c:pt idx="121">
                        <c:v>171</c:v>
                      </c:pt>
                      <c:pt idx="122">
                        <c:v>172</c:v>
                      </c:pt>
                      <c:pt idx="123">
                        <c:v>173</c:v>
                      </c:pt>
                      <c:pt idx="124">
                        <c:v>174</c:v>
                      </c:pt>
                      <c:pt idx="125">
                        <c:v>175</c:v>
                      </c:pt>
                      <c:pt idx="126">
                        <c:v>176</c:v>
                      </c:pt>
                      <c:pt idx="127">
                        <c:v>177</c:v>
                      </c:pt>
                      <c:pt idx="128">
                        <c:v>178</c:v>
                      </c:pt>
                      <c:pt idx="129">
                        <c:v>179</c:v>
                      </c:pt>
                      <c:pt idx="130">
                        <c:v>180</c:v>
                      </c:pt>
                      <c:pt idx="131">
                        <c:v>181</c:v>
                      </c:pt>
                      <c:pt idx="132">
                        <c:v>182</c:v>
                      </c:pt>
                      <c:pt idx="133">
                        <c:v>183</c:v>
                      </c:pt>
                      <c:pt idx="134">
                        <c:v>184</c:v>
                      </c:pt>
                      <c:pt idx="135">
                        <c:v>185</c:v>
                      </c:pt>
                      <c:pt idx="136">
                        <c:v>186</c:v>
                      </c:pt>
                      <c:pt idx="137">
                        <c:v>187</c:v>
                      </c:pt>
                      <c:pt idx="138">
                        <c:v>188</c:v>
                      </c:pt>
                      <c:pt idx="139">
                        <c:v>189</c:v>
                      </c:pt>
                      <c:pt idx="140">
                        <c:v>190</c:v>
                      </c:pt>
                      <c:pt idx="141">
                        <c:v>191</c:v>
                      </c:pt>
                      <c:pt idx="142">
                        <c:v>192</c:v>
                      </c:pt>
                      <c:pt idx="143">
                        <c:v>193</c:v>
                      </c:pt>
                      <c:pt idx="144">
                        <c:v>194</c:v>
                      </c:pt>
                      <c:pt idx="145">
                        <c:v>195</c:v>
                      </c:pt>
                      <c:pt idx="146">
                        <c:v>196</c:v>
                      </c:pt>
                      <c:pt idx="147">
                        <c:v>197</c:v>
                      </c:pt>
                      <c:pt idx="148">
                        <c:v>198</c:v>
                      </c:pt>
                      <c:pt idx="149">
                        <c:v>199</c:v>
                      </c:pt>
                      <c:pt idx="150">
                        <c:v>200</c:v>
                      </c:pt>
                      <c:pt idx="151">
                        <c:v>201</c:v>
                      </c:pt>
                      <c:pt idx="152">
                        <c:v>202</c:v>
                      </c:pt>
                      <c:pt idx="153">
                        <c:v>203</c:v>
                      </c:pt>
                      <c:pt idx="154">
                        <c:v>204</c:v>
                      </c:pt>
                      <c:pt idx="155">
                        <c:v>205</c:v>
                      </c:pt>
                      <c:pt idx="156">
                        <c:v>206</c:v>
                      </c:pt>
                      <c:pt idx="157">
                        <c:v>207</c:v>
                      </c:pt>
                      <c:pt idx="158">
                        <c:v>208</c:v>
                      </c:pt>
                      <c:pt idx="159">
                        <c:v>209</c:v>
                      </c:pt>
                      <c:pt idx="160">
                        <c:v>210</c:v>
                      </c:pt>
                      <c:pt idx="161">
                        <c:v>211</c:v>
                      </c:pt>
                      <c:pt idx="162">
                        <c:v>212</c:v>
                      </c:pt>
                      <c:pt idx="163">
                        <c:v>213</c:v>
                      </c:pt>
                      <c:pt idx="164">
                        <c:v>214</c:v>
                      </c:pt>
                      <c:pt idx="165">
                        <c:v>215</c:v>
                      </c:pt>
                      <c:pt idx="166">
                        <c:v>216</c:v>
                      </c:pt>
                      <c:pt idx="167">
                        <c:v>217</c:v>
                      </c:pt>
                      <c:pt idx="168">
                        <c:v>218</c:v>
                      </c:pt>
                      <c:pt idx="169">
                        <c:v>219</c:v>
                      </c:pt>
                      <c:pt idx="170">
                        <c:v>220</c:v>
                      </c:pt>
                      <c:pt idx="171">
                        <c:v>221</c:v>
                      </c:pt>
                      <c:pt idx="172">
                        <c:v>222</c:v>
                      </c:pt>
                      <c:pt idx="173">
                        <c:v>223</c:v>
                      </c:pt>
                      <c:pt idx="174">
                        <c:v>224</c:v>
                      </c:pt>
                      <c:pt idx="175">
                        <c:v>225</c:v>
                      </c:pt>
                      <c:pt idx="176">
                        <c:v>226</c:v>
                      </c:pt>
                      <c:pt idx="177">
                        <c:v>227</c:v>
                      </c:pt>
                      <c:pt idx="178">
                        <c:v>228</c:v>
                      </c:pt>
                      <c:pt idx="179">
                        <c:v>229</c:v>
                      </c:pt>
                      <c:pt idx="180">
                        <c:v>230</c:v>
                      </c:pt>
                      <c:pt idx="181">
                        <c:v>231</c:v>
                      </c:pt>
                      <c:pt idx="182">
                        <c:v>232</c:v>
                      </c:pt>
                      <c:pt idx="183">
                        <c:v>233</c:v>
                      </c:pt>
                      <c:pt idx="184">
                        <c:v>234</c:v>
                      </c:pt>
                      <c:pt idx="185">
                        <c:v>235</c:v>
                      </c:pt>
                      <c:pt idx="186">
                        <c:v>236</c:v>
                      </c:pt>
                      <c:pt idx="187">
                        <c:v>237</c:v>
                      </c:pt>
                      <c:pt idx="188">
                        <c:v>238</c:v>
                      </c:pt>
                      <c:pt idx="189">
                        <c:v>239</c:v>
                      </c:pt>
                      <c:pt idx="190">
                        <c:v>240</c:v>
                      </c:pt>
                      <c:pt idx="191">
                        <c:v>241</c:v>
                      </c:pt>
                      <c:pt idx="192">
                        <c:v>242</c:v>
                      </c:pt>
                      <c:pt idx="193">
                        <c:v>243</c:v>
                      </c:pt>
                      <c:pt idx="194">
                        <c:v>244</c:v>
                      </c:pt>
                      <c:pt idx="195">
                        <c:v>245</c:v>
                      </c:pt>
                      <c:pt idx="196">
                        <c:v>246</c:v>
                      </c:pt>
                      <c:pt idx="197">
                        <c:v>247</c:v>
                      </c:pt>
                      <c:pt idx="198">
                        <c:v>248</c:v>
                      </c:pt>
                      <c:pt idx="199">
                        <c:v>249</c:v>
                      </c:pt>
                      <c:pt idx="200">
                        <c:v>250</c:v>
                      </c:pt>
                      <c:pt idx="201">
                        <c:v>251</c:v>
                      </c:pt>
                      <c:pt idx="202">
                        <c:v>252</c:v>
                      </c:pt>
                      <c:pt idx="203">
                        <c:v>253</c:v>
                      </c:pt>
                      <c:pt idx="204">
                        <c:v>254</c:v>
                      </c:pt>
                      <c:pt idx="205">
                        <c:v>255</c:v>
                      </c:pt>
                      <c:pt idx="206">
                        <c:v>256</c:v>
                      </c:pt>
                      <c:pt idx="207">
                        <c:v>257</c:v>
                      </c:pt>
                      <c:pt idx="208">
                        <c:v>258</c:v>
                      </c:pt>
                      <c:pt idx="209">
                        <c:v>259</c:v>
                      </c:pt>
                      <c:pt idx="210">
                        <c:v>260</c:v>
                      </c:pt>
                      <c:pt idx="211">
                        <c:v>261</c:v>
                      </c:pt>
                      <c:pt idx="212">
                        <c:v>262</c:v>
                      </c:pt>
                      <c:pt idx="213">
                        <c:v>263</c:v>
                      </c:pt>
                      <c:pt idx="214">
                        <c:v>264</c:v>
                      </c:pt>
                      <c:pt idx="215">
                        <c:v>265</c:v>
                      </c:pt>
                      <c:pt idx="216">
                        <c:v>266</c:v>
                      </c:pt>
                      <c:pt idx="217">
                        <c:v>267</c:v>
                      </c:pt>
                      <c:pt idx="218">
                        <c:v>268</c:v>
                      </c:pt>
                      <c:pt idx="219">
                        <c:v>269</c:v>
                      </c:pt>
                      <c:pt idx="220">
                        <c:v>270</c:v>
                      </c:pt>
                      <c:pt idx="221">
                        <c:v>271</c:v>
                      </c:pt>
                      <c:pt idx="222">
                        <c:v>272</c:v>
                      </c:pt>
                      <c:pt idx="223">
                        <c:v>273</c:v>
                      </c:pt>
                      <c:pt idx="224">
                        <c:v>274</c:v>
                      </c:pt>
                      <c:pt idx="225">
                        <c:v>275</c:v>
                      </c:pt>
                      <c:pt idx="226">
                        <c:v>276</c:v>
                      </c:pt>
                      <c:pt idx="227">
                        <c:v>277</c:v>
                      </c:pt>
                      <c:pt idx="228">
                        <c:v>278</c:v>
                      </c:pt>
                      <c:pt idx="229">
                        <c:v>279</c:v>
                      </c:pt>
                      <c:pt idx="230">
                        <c:v>280</c:v>
                      </c:pt>
                      <c:pt idx="231">
                        <c:v>281</c:v>
                      </c:pt>
                      <c:pt idx="232">
                        <c:v>282</c:v>
                      </c:pt>
                      <c:pt idx="233">
                        <c:v>283</c:v>
                      </c:pt>
                      <c:pt idx="234">
                        <c:v>284</c:v>
                      </c:pt>
                      <c:pt idx="235">
                        <c:v>285</c:v>
                      </c:pt>
                      <c:pt idx="236">
                        <c:v>286</c:v>
                      </c:pt>
                      <c:pt idx="237">
                        <c:v>287</c:v>
                      </c:pt>
                      <c:pt idx="238">
                        <c:v>288</c:v>
                      </c:pt>
                      <c:pt idx="239">
                        <c:v>289</c:v>
                      </c:pt>
                      <c:pt idx="240">
                        <c:v>290</c:v>
                      </c:pt>
                      <c:pt idx="241">
                        <c:v>291</c:v>
                      </c:pt>
                      <c:pt idx="242">
                        <c:v>292</c:v>
                      </c:pt>
                      <c:pt idx="243">
                        <c:v>293</c:v>
                      </c:pt>
                      <c:pt idx="244">
                        <c:v>294</c:v>
                      </c:pt>
                      <c:pt idx="245">
                        <c:v>295</c:v>
                      </c:pt>
                      <c:pt idx="246">
                        <c:v>296</c:v>
                      </c:pt>
                      <c:pt idx="247">
                        <c:v>297</c:v>
                      </c:pt>
                      <c:pt idx="248">
                        <c:v>298</c:v>
                      </c:pt>
                      <c:pt idx="249">
                        <c:v>299</c:v>
                      </c:pt>
                      <c:pt idx="250">
                        <c:v>300</c:v>
                      </c:pt>
                      <c:pt idx="251">
                        <c:v>301</c:v>
                      </c:pt>
                      <c:pt idx="252">
                        <c:v>302</c:v>
                      </c:pt>
                      <c:pt idx="253">
                        <c:v>303</c:v>
                      </c:pt>
                      <c:pt idx="254">
                        <c:v>304</c:v>
                      </c:pt>
                      <c:pt idx="255">
                        <c:v>305</c:v>
                      </c:pt>
                      <c:pt idx="256">
                        <c:v>306</c:v>
                      </c:pt>
                      <c:pt idx="257">
                        <c:v>307</c:v>
                      </c:pt>
                      <c:pt idx="258">
                        <c:v>308</c:v>
                      </c:pt>
                      <c:pt idx="259">
                        <c:v>309</c:v>
                      </c:pt>
                      <c:pt idx="260">
                        <c:v>310</c:v>
                      </c:pt>
                      <c:pt idx="261">
                        <c:v>311</c:v>
                      </c:pt>
                      <c:pt idx="262">
                        <c:v>312</c:v>
                      </c:pt>
                      <c:pt idx="263">
                        <c:v>313</c:v>
                      </c:pt>
                      <c:pt idx="264">
                        <c:v>314</c:v>
                      </c:pt>
                      <c:pt idx="265">
                        <c:v>315</c:v>
                      </c:pt>
                      <c:pt idx="266">
                        <c:v>316</c:v>
                      </c:pt>
                      <c:pt idx="267">
                        <c:v>317</c:v>
                      </c:pt>
                      <c:pt idx="268">
                        <c:v>318</c:v>
                      </c:pt>
                      <c:pt idx="269">
                        <c:v>319</c:v>
                      </c:pt>
                      <c:pt idx="270">
                        <c:v>320</c:v>
                      </c:pt>
                      <c:pt idx="271">
                        <c:v>321</c:v>
                      </c:pt>
                      <c:pt idx="272">
                        <c:v>322</c:v>
                      </c:pt>
                      <c:pt idx="273">
                        <c:v>323</c:v>
                      </c:pt>
                      <c:pt idx="274">
                        <c:v>324</c:v>
                      </c:pt>
                      <c:pt idx="275">
                        <c:v>325</c:v>
                      </c:pt>
                      <c:pt idx="276">
                        <c:v>326</c:v>
                      </c:pt>
                      <c:pt idx="277">
                        <c:v>327</c:v>
                      </c:pt>
                      <c:pt idx="278">
                        <c:v>328</c:v>
                      </c:pt>
                      <c:pt idx="279">
                        <c:v>329</c:v>
                      </c:pt>
                      <c:pt idx="280">
                        <c:v>330</c:v>
                      </c:pt>
                      <c:pt idx="281">
                        <c:v>331</c:v>
                      </c:pt>
                      <c:pt idx="282">
                        <c:v>332</c:v>
                      </c:pt>
                      <c:pt idx="283">
                        <c:v>333</c:v>
                      </c:pt>
                      <c:pt idx="284">
                        <c:v>334</c:v>
                      </c:pt>
                      <c:pt idx="285">
                        <c:v>335</c:v>
                      </c:pt>
                      <c:pt idx="286">
                        <c:v>336</c:v>
                      </c:pt>
                      <c:pt idx="287">
                        <c:v>337</c:v>
                      </c:pt>
                      <c:pt idx="288">
                        <c:v>338</c:v>
                      </c:pt>
                      <c:pt idx="289">
                        <c:v>339</c:v>
                      </c:pt>
                      <c:pt idx="290">
                        <c:v>340</c:v>
                      </c:pt>
                      <c:pt idx="291">
                        <c:v>341</c:v>
                      </c:pt>
                      <c:pt idx="292">
                        <c:v>342</c:v>
                      </c:pt>
                      <c:pt idx="293">
                        <c:v>343</c:v>
                      </c:pt>
                      <c:pt idx="294">
                        <c:v>344</c:v>
                      </c:pt>
                      <c:pt idx="295">
                        <c:v>345</c:v>
                      </c:pt>
                      <c:pt idx="296">
                        <c:v>346</c:v>
                      </c:pt>
                      <c:pt idx="297">
                        <c:v>347</c:v>
                      </c:pt>
                      <c:pt idx="298">
                        <c:v>348</c:v>
                      </c:pt>
                      <c:pt idx="299">
                        <c:v>349</c:v>
                      </c:pt>
                      <c:pt idx="300">
                        <c:v>350</c:v>
                      </c:pt>
                      <c:pt idx="301">
                        <c:v>351</c:v>
                      </c:pt>
                      <c:pt idx="302">
                        <c:v>352</c:v>
                      </c:pt>
                      <c:pt idx="303">
                        <c:v>353</c:v>
                      </c:pt>
                      <c:pt idx="304">
                        <c:v>354</c:v>
                      </c:pt>
                      <c:pt idx="305">
                        <c:v>355</c:v>
                      </c:pt>
                      <c:pt idx="306">
                        <c:v>356</c:v>
                      </c:pt>
                      <c:pt idx="307">
                        <c:v>357</c:v>
                      </c:pt>
                      <c:pt idx="308">
                        <c:v>358</c:v>
                      </c:pt>
                      <c:pt idx="309">
                        <c:v>359</c:v>
                      </c:pt>
                      <c:pt idx="310">
                        <c:v>360</c:v>
                      </c:pt>
                      <c:pt idx="311">
                        <c:v>361</c:v>
                      </c:pt>
                      <c:pt idx="312">
                        <c:v>362</c:v>
                      </c:pt>
                      <c:pt idx="313">
                        <c:v>363</c:v>
                      </c:pt>
                      <c:pt idx="314">
                        <c:v>364</c:v>
                      </c:pt>
                      <c:pt idx="315">
                        <c:v>365</c:v>
                      </c:pt>
                      <c:pt idx="316">
                        <c:v>366</c:v>
                      </c:pt>
                      <c:pt idx="317">
                        <c:v>367</c:v>
                      </c:pt>
                      <c:pt idx="318">
                        <c:v>368</c:v>
                      </c:pt>
                      <c:pt idx="319">
                        <c:v>369</c:v>
                      </c:pt>
                      <c:pt idx="320">
                        <c:v>370</c:v>
                      </c:pt>
                      <c:pt idx="321">
                        <c:v>371</c:v>
                      </c:pt>
                      <c:pt idx="322">
                        <c:v>372</c:v>
                      </c:pt>
                      <c:pt idx="323">
                        <c:v>373</c:v>
                      </c:pt>
                      <c:pt idx="324">
                        <c:v>374</c:v>
                      </c:pt>
                      <c:pt idx="325">
                        <c:v>375</c:v>
                      </c:pt>
                      <c:pt idx="326">
                        <c:v>376</c:v>
                      </c:pt>
                      <c:pt idx="327">
                        <c:v>377</c:v>
                      </c:pt>
                      <c:pt idx="328">
                        <c:v>378</c:v>
                      </c:pt>
                      <c:pt idx="329">
                        <c:v>379</c:v>
                      </c:pt>
                      <c:pt idx="330">
                        <c:v>380</c:v>
                      </c:pt>
                      <c:pt idx="331">
                        <c:v>381</c:v>
                      </c:pt>
                      <c:pt idx="332">
                        <c:v>382</c:v>
                      </c:pt>
                      <c:pt idx="333">
                        <c:v>383</c:v>
                      </c:pt>
                      <c:pt idx="334">
                        <c:v>384</c:v>
                      </c:pt>
                      <c:pt idx="335">
                        <c:v>385</c:v>
                      </c:pt>
                      <c:pt idx="336">
                        <c:v>386</c:v>
                      </c:pt>
                      <c:pt idx="337">
                        <c:v>387</c:v>
                      </c:pt>
                      <c:pt idx="338">
                        <c:v>388</c:v>
                      </c:pt>
                      <c:pt idx="339">
                        <c:v>389</c:v>
                      </c:pt>
                      <c:pt idx="340">
                        <c:v>390</c:v>
                      </c:pt>
                      <c:pt idx="341">
                        <c:v>391</c:v>
                      </c:pt>
                      <c:pt idx="342">
                        <c:v>392</c:v>
                      </c:pt>
                      <c:pt idx="343">
                        <c:v>393</c:v>
                      </c:pt>
                      <c:pt idx="344">
                        <c:v>394</c:v>
                      </c:pt>
                      <c:pt idx="345">
                        <c:v>395</c:v>
                      </c:pt>
                      <c:pt idx="346">
                        <c:v>396</c:v>
                      </c:pt>
                      <c:pt idx="347">
                        <c:v>397</c:v>
                      </c:pt>
                      <c:pt idx="348">
                        <c:v>398</c:v>
                      </c:pt>
                      <c:pt idx="349">
                        <c:v>399</c:v>
                      </c:pt>
                      <c:pt idx="350">
                        <c:v>400</c:v>
                      </c:pt>
                      <c:pt idx="351">
                        <c:v>401</c:v>
                      </c:pt>
                      <c:pt idx="352">
                        <c:v>402</c:v>
                      </c:pt>
                      <c:pt idx="353">
                        <c:v>403</c:v>
                      </c:pt>
                      <c:pt idx="354">
                        <c:v>404</c:v>
                      </c:pt>
                      <c:pt idx="355">
                        <c:v>405</c:v>
                      </c:pt>
                      <c:pt idx="356">
                        <c:v>406</c:v>
                      </c:pt>
                      <c:pt idx="357">
                        <c:v>407</c:v>
                      </c:pt>
                      <c:pt idx="358">
                        <c:v>408</c:v>
                      </c:pt>
                      <c:pt idx="359">
                        <c:v>409</c:v>
                      </c:pt>
                      <c:pt idx="360">
                        <c:v>410</c:v>
                      </c:pt>
                      <c:pt idx="361">
                        <c:v>411</c:v>
                      </c:pt>
                      <c:pt idx="362">
                        <c:v>412</c:v>
                      </c:pt>
                      <c:pt idx="363">
                        <c:v>413</c:v>
                      </c:pt>
                      <c:pt idx="364">
                        <c:v>414</c:v>
                      </c:pt>
                      <c:pt idx="365">
                        <c:v>415</c:v>
                      </c:pt>
                      <c:pt idx="366">
                        <c:v>416</c:v>
                      </c:pt>
                      <c:pt idx="367">
                        <c:v>417</c:v>
                      </c:pt>
                      <c:pt idx="368">
                        <c:v>418</c:v>
                      </c:pt>
                      <c:pt idx="369">
                        <c:v>419</c:v>
                      </c:pt>
                      <c:pt idx="370">
                        <c:v>420</c:v>
                      </c:pt>
                      <c:pt idx="371">
                        <c:v>421</c:v>
                      </c:pt>
                      <c:pt idx="372">
                        <c:v>422</c:v>
                      </c:pt>
                      <c:pt idx="373">
                        <c:v>423</c:v>
                      </c:pt>
                      <c:pt idx="374">
                        <c:v>424</c:v>
                      </c:pt>
                      <c:pt idx="375">
                        <c:v>425</c:v>
                      </c:pt>
                      <c:pt idx="376">
                        <c:v>426</c:v>
                      </c:pt>
                      <c:pt idx="377">
                        <c:v>427</c:v>
                      </c:pt>
                      <c:pt idx="378">
                        <c:v>428</c:v>
                      </c:pt>
                      <c:pt idx="379">
                        <c:v>429</c:v>
                      </c:pt>
                      <c:pt idx="380">
                        <c:v>430</c:v>
                      </c:pt>
                      <c:pt idx="381">
                        <c:v>431</c:v>
                      </c:pt>
                      <c:pt idx="382">
                        <c:v>432</c:v>
                      </c:pt>
                      <c:pt idx="383">
                        <c:v>433</c:v>
                      </c:pt>
                      <c:pt idx="384">
                        <c:v>434</c:v>
                      </c:pt>
                      <c:pt idx="385">
                        <c:v>435</c:v>
                      </c:pt>
                      <c:pt idx="386">
                        <c:v>436</c:v>
                      </c:pt>
                      <c:pt idx="387">
                        <c:v>437</c:v>
                      </c:pt>
                      <c:pt idx="388">
                        <c:v>438</c:v>
                      </c:pt>
                      <c:pt idx="389">
                        <c:v>439</c:v>
                      </c:pt>
                      <c:pt idx="390">
                        <c:v>440</c:v>
                      </c:pt>
                      <c:pt idx="391">
                        <c:v>441</c:v>
                      </c:pt>
                      <c:pt idx="392">
                        <c:v>442</c:v>
                      </c:pt>
                      <c:pt idx="393">
                        <c:v>443</c:v>
                      </c:pt>
                      <c:pt idx="394">
                        <c:v>444</c:v>
                      </c:pt>
                      <c:pt idx="395">
                        <c:v>445</c:v>
                      </c:pt>
                      <c:pt idx="396">
                        <c:v>446</c:v>
                      </c:pt>
                      <c:pt idx="397">
                        <c:v>447</c:v>
                      </c:pt>
                      <c:pt idx="398">
                        <c:v>448</c:v>
                      </c:pt>
                      <c:pt idx="399">
                        <c:v>449</c:v>
                      </c:pt>
                      <c:pt idx="400">
                        <c:v>450</c:v>
                      </c:pt>
                      <c:pt idx="401">
                        <c:v>451</c:v>
                      </c:pt>
                      <c:pt idx="402">
                        <c:v>452</c:v>
                      </c:pt>
                      <c:pt idx="403">
                        <c:v>453</c:v>
                      </c:pt>
                      <c:pt idx="404">
                        <c:v>454</c:v>
                      </c:pt>
                      <c:pt idx="405">
                        <c:v>455</c:v>
                      </c:pt>
                      <c:pt idx="406">
                        <c:v>456</c:v>
                      </c:pt>
                      <c:pt idx="407">
                        <c:v>457</c:v>
                      </c:pt>
                      <c:pt idx="408">
                        <c:v>458</c:v>
                      </c:pt>
                      <c:pt idx="409">
                        <c:v>459</c:v>
                      </c:pt>
                      <c:pt idx="410">
                        <c:v>460</c:v>
                      </c:pt>
                      <c:pt idx="411">
                        <c:v>461</c:v>
                      </c:pt>
                      <c:pt idx="412">
                        <c:v>462</c:v>
                      </c:pt>
                      <c:pt idx="413">
                        <c:v>463</c:v>
                      </c:pt>
                      <c:pt idx="414">
                        <c:v>464</c:v>
                      </c:pt>
                      <c:pt idx="415">
                        <c:v>465</c:v>
                      </c:pt>
                      <c:pt idx="416">
                        <c:v>466</c:v>
                      </c:pt>
                      <c:pt idx="417">
                        <c:v>467</c:v>
                      </c:pt>
                      <c:pt idx="418">
                        <c:v>468</c:v>
                      </c:pt>
                      <c:pt idx="419">
                        <c:v>469</c:v>
                      </c:pt>
                      <c:pt idx="420">
                        <c:v>470</c:v>
                      </c:pt>
                      <c:pt idx="421">
                        <c:v>471</c:v>
                      </c:pt>
                      <c:pt idx="422">
                        <c:v>472</c:v>
                      </c:pt>
                      <c:pt idx="423">
                        <c:v>473</c:v>
                      </c:pt>
                      <c:pt idx="424">
                        <c:v>474</c:v>
                      </c:pt>
                      <c:pt idx="425">
                        <c:v>475</c:v>
                      </c:pt>
                      <c:pt idx="426">
                        <c:v>476</c:v>
                      </c:pt>
                      <c:pt idx="427">
                        <c:v>477</c:v>
                      </c:pt>
                      <c:pt idx="428">
                        <c:v>478</c:v>
                      </c:pt>
                      <c:pt idx="429">
                        <c:v>479</c:v>
                      </c:pt>
                      <c:pt idx="430">
                        <c:v>480</c:v>
                      </c:pt>
                      <c:pt idx="431">
                        <c:v>481</c:v>
                      </c:pt>
                      <c:pt idx="432">
                        <c:v>482</c:v>
                      </c:pt>
                      <c:pt idx="433">
                        <c:v>483</c:v>
                      </c:pt>
                      <c:pt idx="434">
                        <c:v>484</c:v>
                      </c:pt>
                      <c:pt idx="435">
                        <c:v>485</c:v>
                      </c:pt>
                      <c:pt idx="436">
                        <c:v>486</c:v>
                      </c:pt>
                      <c:pt idx="437">
                        <c:v>487</c:v>
                      </c:pt>
                      <c:pt idx="438">
                        <c:v>488</c:v>
                      </c:pt>
                      <c:pt idx="439">
                        <c:v>489</c:v>
                      </c:pt>
                      <c:pt idx="440">
                        <c:v>490</c:v>
                      </c:pt>
                      <c:pt idx="441">
                        <c:v>491</c:v>
                      </c:pt>
                      <c:pt idx="442">
                        <c:v>492</c:v>
                      </c:pt>
                      <c:pt idx="443">
                        <c:v>493</c:v>
                      </c:pt>
                      <c:pt idx="444">
                        <c:v>494</c:v>
                      </c:pt>
                      <c:pt idx="445">
                        <c:v>495</c:v>
                      </c:pt>
                      <c:pt idx="446">
                        <c:v>496</c:v>
                      </c:pt>
                      <c:pt idx="447">
                        <c:v>497</c:v>
                      </c:pt>
                      <c:pt idx="448">
                        <c:v>498</c:v>
                      </c:pt>
                      <c:pt idx="449">
                        <c:v>499</c:v>
                      </c:pt>
                      <c:pt idx="450">
                        <c:v>500</c:v>
                      </c:pt>
                      <c:pt idx="451">
                        <c:v>501</c:v>
                      </c:pt>
                      <c:pt idx="452">
                        <c:v>502</c:v>
                      </c:pt>
                      <c:pt idx="453">
                        <c:v>503</c:v>
                      </c:pt>
                      <c:pt idx="454">
                        <c:v>504</c:v>
                      </c:pt>
                      <c:pt idx="455">
                        <c:v>505</c:v>
                      </c:pt>
                      <c:pt idx="456">
                        <c:v>506</c:v>
                      </c:pt>
                      <c:pt idx="457">
                        <c:v>507</c:v>
                      </c:pt>
                      <c:pt idx="458">
                        <c:v>508</c:v>
                      </c:pt>
                      <c:pt idx="459">
                        <c:v>509</c:v>
                      </c:pt>
                      <c:pt idx="460">
                        <c:v>510</c:v>
                      </c:pt>
                      <c:pt idx="461">
                        <c:v>511</c:v>
                      </c:pt>
                      <c:pt idx="462">
                        <c:v>512</c:v>
                      </c:pt>
                      <c:pt idx="463">
                        <c:v>513</c:v>
                      </c:pt>
                      <c:pt idx="464">
                        <c:v>514</c:v>
                      </c:pt>
                      <c:pt idx="465">
                        <c:v>515</c:v>
                      </c:pt>
                      <c:pt idx="466">
                        <c:v>516</c:v>
                      </c:pt>
                      <c:pt idx="467">
                        <c:v>517</c:v>
                      </c:pt>
                      <c:pt idx="468">
                        <c:v>518</c:v>
                      </c:pt>
                      <c:pt idx="469">
                        <c:v>519</c:v>
                      </c:pt>
                      <c:pt idx="470">
                        <c:v>520</c:v>
                      </c:pt>
                      <c:pt idx="471">
                        <c:v>521</c:v>
                      </c:pt>
                      <c:pt idx="472">
                        <c:v>522</c:v>
                      </c:pt>
                      <c:pt idx="473">
                        <c:v>523</c:v>
                      </c:pt>
                      <c:pt idx="474">
                        <c:v>524</c:v>
                      </c:pt>
                      <c:pt idx="475">
                        <c:v>525</c:v>
                      </c:pt>
                      <c:pt idx="476">
                        <c:v>526</c:v>
                      </c:pt>
                      <c:pt idx="477">
                        <c:v>527</c:v>
                      </c:pt>
                      <c:pt idx="478">
                        <c:v>528</c:v>
                      </c:pt>
                      <c:pt idx="479">
                        <c:v>529</c:v>
                      </c:pt>
                      <c:pt idx="480">
                        <c:v>530</c:v>
                      </c:pt>
                      <c:pt idx="481">
                        <c:v>531</c:v>
                      </c:pt>
                      <c:pt idx="482">
                        <c:v>532</c:v>
                      </c:pt>
                      <c:pt idx="483">
                        <c:v>533</c:v>
                      </c:pt>
                      <c:pt idx="484">
                        <c:v>534</c:v>
                      </c:pt>
                      <c:pt idx="485">
                        <c:v>535</c:v>
                      </c:pt>
                      <c:pt idx="486">
                        <c:v>536</c:v>
                      </c:pt>
                      <c:pt idx="487">
                        <c:v>537</c:v>
                      </c:pt>
                      <c:pt idx="488">
                        <c:v>538</c:v>
                      </c:pt>
                      <c:pt idx="489">
                        <c:v>539</c:v>
                      </c:pt>
                      <c:pt idx="490">
                        <c:v>540</c:v>
                      </c:pt>
                      <c:pt idx="491">
                        <c:v>541</c:v>
                      </c:pt>
                      <c:pt idx="492">
                        <c:v>542</c:v>
                      </c:pt>
                      <c:pt idx="493">
                        <c:v>543</c:v>
                      </c:pt>
                      <c:pt idx="494">
                        <c:v>544</c:v>
                      </c:pt>
                      <c:pt idx="495">
                        <c:v>545</c:v>
                      </c:pt>
                      <c:pt idx="496">
                        <c:v>546</c:v>
                      </c:pt>
                      <c:pt idx="497">
                        <c:v>547</c:v>
                      </c:pt>
                      <c:pt idx="498">
                        <c:v>548</c:v>
                      </c:pt>
                      <c:pt idx="499">
                        <c:v>549</c:v>
                      </c:pt>
                      <c:pt idx="500">
                        <c:v>550</c:v>
                      </c:pt>
                      <c:pt idx="501">
                        <c:v>551</c:v>
                      </c:pt>
                      <c:pt idx="502">
                        <c:v>552</c:v>
                      </c:pt>
                      <c:pt idx="503">
                        <c:v>553</c:v>
                      </c:pt>
                      <c:pt idx="504">
                        <c:v>554</c:v>
                      </c:pt>
                      <c:pt idx="505">
                        <c:v>555</c:v>
                      </c:pt>
                      <c:pt idx="506">
                        <c:v>556</c:v>
                      </c:pt>
                      <c:pt idx="507">
                        <c:v>557</c:v>
                      </c:pt>
                      <c:pt idx="508">
                        <c:v>558</c:v>
                      </c:pt>
                      <c:pt idx="509">
                        <c:v>559</c:v>
                      </c:pt>
                      <c:pt idx="510">
                        <c:v>560</c:v>
                      </c:pt>
                      <c:pt idx="511">
                        <c:v>561</c:v>
                      </c:pt>
                      <c:pt idx="512">
                        <c:v>562</c:v>
                      </c:pt>
                      <c:pt idx="513">
                        <c:v>563</c:v>
                      </c:pt>
                      <c:pt idx="514">
                        <c:v>564</c:v>
                      </c:pt>
                      <c:pt idx="515">
                        <c:v>565</c:v>
                      </c:pt>
                      <c:pt idx="516">
                        <c:v>566</c:v>
                      </c:pt>
                      <c:pt idx="517">
                        <c:v>567</c:v>
                      </c:pt>
                      <c:pt idx="518">
                        <c:v>568</c:v>
                      </c:pt>
                      <c:pt idx="519">
                        <c:v>569</c:v>
                      </c:pt>
                      <c:pt idx="520">
                        <c:v>570</c:v>
                      </c:pt>
                      <c:pt idx="521">
                        <c:v>571</c:v>
                      </c:pt>
                      <c:pt idx="522">
                        <c:v>572</c:v>
                      </c:pt>
                      <c:pt idx="523">
                        <c:v>573</c:v>
                      </c:pt>
                      <c:pt idx="524">
                        <c:v>574</c:v>
                      </c:pt>
                      <c:pt idx="525">
                        <c:v>575</c:v>
                      </c:pt>
                      <c:pt idx="526">
                        <c:v>576</c:v>
                      </c:pt>
                      <c:pt idx="527">
                        <c:v>577</c:v>
                      </c:pt>
                      <c:pt idx="528">
                        <c:v>578</c:v>
                      </c:pt>
                      <c:pt idx="529">
                        <c:v>579</c:v>
                      </c:pt>
                      <c:pt idx="530">
                        <c:v>580</c:v>
                      </c:pt>
                      <c:pt idx="531">
                        <c:v>581</c:v>
                      </c:pt>
                      <c:pt idx="532">
                        <c:v>582</c:v>
                      </c:pt>
                      <c:pt idx="533">
                        <c:v>583</c:v>
                      </c:pt>
                      <c:pt idx="534">
                        <c:v>584</c:v>
                      </c:pt>
                      <c:pt idx="535">
                        <c:v>585</c:v>
                      </c:pt>
                      <c:pt idx="536">
                        <c:v>586</c:v>
                      </c:pt>
                      <c:pt idx="537">
                        <c:v>587</c:v>
                      </c:pt>
                      <c:pt idx="538">
                        <c:v>588</c:v>
                      </c:pt>
                      <c:pt idx="539">
                        <c:v>589</c:v>
                      </c:pt>
                      <c:pt idx="540">
                        <c:v>590</c:v>
                      </c:pt>
                      <c:pt idx="541">
                        <c:v>591</c:v>
                      </c:pt>
                      <c:pt idx="542">
                        <c:v>592</c:v>
                      </c:pt>
                      <c:pt idx="543">
                        <c:v>593</c:v>
                      </c:pt>
                      <c:pt idx="544">
                        <c:v>594</c:v>
                      </c:pt>
                      <c:pt idx="545">
                        <c:v>595</c:v>
                      </c:pt>
                      <c:pt idx="546">
                        <c:v>596</c:v>
                      </c:pt>
                      <c:pt idx="547">
                        <c:v>597</c:v>
                      </c:pt>
                      <c:pt idx="548">
                        <c:v>598</c:v>
                      </c:pt>
                      <c:pt idx="549">
                        <c:v>599</c:v>
                      </c:pt>
                      <c:pt idx="550">
                        <c:v>600</c:v>
                      </c:pt>
                      <c:pt idx="551">
                        <c:v>601</c:v>
                      </c:pt>
                      <c:pt idx="552">
                        <c:v>602</c:v>
                      </c:pt>
                      <c:pt idx="553">
                        <c:v>603</c:v>
                      </c:pt>
                      <c:pt idx="554">
                        <c:v>604</c:v>
                      </c:pt>
                      <c:pt idx="555">
                        <c:v>605</c:v>
                      </c:pt>
                      <c:pt idx="556">
                        <c:v>606</c:v>
                      </c:pt>
                      <c:pt idx="557">
                        <c:v>607</c:v>
                      </c:pt>
                      <c:pt idx="558">
                        <c:v>608</c:v>
                      </c:pt>
                      <c:pt idx="559">
                        <c:v>609</c:v>
                      </c:pt>
                      <c:pt idx="560">
                        <c:v>610</c:v>
                      </c:pt>
                      <c:pt idx="561">
                        <c:v>611</c:v>
                      </c:pt>
                      <c:pt idx="562">
                        <c:v>612</c:v>
                      </c:pt>
                      <c:pt idx="563">
                        <c:v>613</c:v>
                      </c:pt>
                      <c:pt idx="564">
                        <c:v>614</c:v>
                      </c:pt>
                      <c:pt idx="565">
                        <c:v>615</c:v>
                      </c:pt>
                      <c:pt idx="566">
                        <c:v>616</c:v>
                      </c:pt>
                      <c:pt idx="567">
                        <c:v>617</c:v>
                      </c:pt>
                      <c:pt idx="568">
                        <c:v>618</c:v>
                      </c:pt>
                      <c:pt idx="569">
                        <c:v>619</c:v>
                      </c:pt>
                      <c:pt idx="570">
                        <c:v>620</c:v>
                      </c:pt>
                      <c:pt idx="571">
                        <c:v>621</c:v>
                      </c:pt>
                      <c:pt idx="572">
                        <c:v>622</c:v>
                      </c:pt>
                      <c:pt idx="573">
                        <c:v>623</c:v>
                      </c:pt>
                      <c:pt idx="574">
                        <c:v>624</c:v>
                      </c:pt>
                      <c:pt idx="575">
                        <c:v>625</c:v>
                      </c:pt>
                      <c:pt idx="576">
                        <c:v>626</c:v>
                      </c:pt>
                      <c:pt idx="577">
                        <c:v>627</c:v>
                      </c:pt>
                      <c:pt idx="578">
                        <c:v>628</c:v>
                      </c:pt>
                      <c:pt idx="579">
                        <c:v>629</c:v>
                      </c:pt>
                      <c:pt idx="580">
                        <c:v>630</c:v>
                      </c:pt>
                      <c:pt idx="581">
                        <c:v>694</c:v>
                      </c:pt>
                      <c:pt idx="582">
                        <c:v>695</c:v>
                      </c:pt>
                      <c:pt idx="583">
                        <c:v>696</c:v>
                      </c:pt>
                      <c:pt idx="584">
                        <c:v>697</c:v>
                      </c:pt>
                      <c:pt idx="585">
                        <c:v>698</c:v>
                      </c:pt>
                      <c:pt idx="586">
                        <c:v>699</c:v>
                      </c:pt>
                      <c:pt idx="587">
                        <c:v>700</c:v>
                      </c:pt>
                      <c:pt idx="588">
                        <c:v>701</c:v>
                      </c:pt>
                      <c:pt idx="589">
                        <c:v>702</c:v>
                      </c:pt>
                      <c:pt idx="590">
                        <c:v>703</c:v>
                      </c:pt>
                      <c:pt idx="591">
                        <c:v>704</c:v>
                      </c:pt>
                      <c:pt idx="592">
                        <c:v>705</c:v>
                      </c:pt>
                      <c:pt idx="593">
                        <c:v>706</c:v>
                      </c:pt>
                      <c:pt idx="594">
                        <c:v>707</c:v>
                      </c:pt>
                      <c:pt idx="595">
                        <c:v>708</c:v>
                      </c:pt>
                      <c:pt idx="596">
                        <c:v>709</c:v>
                      </c:pt>
                      <c:pt idx="597">
                        <c:v>710</c:v>
                      </c:pt>
                      <c:pt idx="598">
                        <c:v>711</c:v>
                      </c:pt>
                      <c:pt idx="599">
                        <c:v>712</c:v>
                      </c:pt>
                      <c:pt idx="600">
                        <c:v>713</c:v>
                      </c:pt>
                      <c:pt idx="601">
                        <c:v>714</c:v>
                      </c:pt>
                      <c:pt idx="602">
                        <c:v>715</c:v>
                      </c:pt>
                      <c:pt idx="603">
                        <c:v>716</c:v>
                      </c:pt>
                      <c:pt idx="604">
                        <c:v>717</c:v>
                      </c:pt>
                      <c:pt idx="605">
                        <c:v>718</c:v>
                      </c:pt>
                      <c:pt idx="606">
                        <c:v>719</c:v>
                      </c:pt>
                      <c:pt idx="607">
                        <c:v>720</c:v>
                      </c:pt>
                      <c:pt idx="608">
                        <c:v>721</c:v>
                      </c:pt>
                      <c:pt idx="609">
                        <c:v>722</c:v>
                      </c:pt>
                      <c:pt idx="610">
                        <c:v>723</c:v>
                      </c:pt>
                      <c:pt idx="611">
                        <c:v>724</c:v>
                      </c:pt>
                      <c:pt idx="612">
                        <c:v>725</c:v>
                      </c:pt>
                      <c:pt idx="613">
                        <c:v>726</c:v>
                      </c:pt>
                      <c:pt idx="614">
                        <c:v>727</c:v>
                      </c:pt>
                      <c:pt idx="615">
                        <c:v>728</c:v>
                      </c:pt>
                      <c:pt idx="616">
                        <c:v>729</c:v>
                      </c:pt>
                      <c:pt idx="617">
                        <c:v>730</c:v>
                      </c:pt>
                      <c:pt idx="618">
                        <c:v>731</c:v>
                      </c:pt>
                      <c:pt idx="619">
                        <c:v>732</c:v>
                      </c:pt>
                      <c:pt idx="620">
                        <c:v>733</c:v>
                      </c:pt>
                      <c:pt idx="621">
                        <c:v>734</c:v>
                      </c:pt>
                      <c:pt idx="622">
                        <c:v>735</c:v>
                      </c:pt>
                      <c:pt idx="623">
                        <c:v>736</c:v>
                      </c:pt>
                      <c:pt idx="624">
                        <c:v>737</c:v>
                      </c:pt>
                      <c:pt idx="625">
                        <c:v>738</c:v>
                      </c:pt>
                      <c:pt idx="626">
                        <c:v>739</c:v>
                      </c:pt>
                      <c:pt idx="627">
                        <c:v>740</c:v>
                      </c:pt>
                      <c:pt idx="628">
                        <c:v>741</c:v>
                      </c:pt>
                      <c:pt idx="629">
                        <c:v>742</c:v>
                      </c:pt>
                      <c:pt idx="630">
                        <c:v>743</c:v>
                      </c:pt>
                      <c:pt idx="631">
                        <c:v>744</c:v>
                      </c:pt>
                      <c:pt idx="632">
                        <c:v>745</c:v>
                      </c:pt>
                      <c:pt idx="633">
                        <c:v>746</c:v>
                      </c:pt>
                      <c:pt idx="634">
                        <c:v>747</c:v>
                      </c:pt>
                      <c:pt idx="635">
                        <c:v>748</c:v>
                      </c:pt>
                      <c:pt idx="636">
                        <c:v>749</c:v>
                      </c:pt>
                      <c:pt idx="637">
                        <c:v>750</c:v>
                      </c:pt>
                      <c:pt idx="638">
                        <c:v>751</c:v>
                      </c:pt>
                      <c:pt idx="639">
                        <c:v>752</c:v>
                      </c:pt>
                      <c:pt idx="640">
                        <c:v>753</c:v>
                      </c:pt>
                      <c:pt idx="641">
                        <c:v>754</c:v>
                      </c:pt>
                      <c:pt idx="642">
                        <c:v>755</c:v>
                      </c:pt>
                      <c:pt idx="643">
                        <c:v>756</c:v>
                      </c:pt>
                      <c:pt idx="644">
                        <c:v>757</c:v>
                      </c:pt>
                      <c:pt idx="645">
                        <c:v>758</c:v>
                      </c:pt>
                      <c:pt idx="646">
                        <c:v>759</c:v>
                      </c:pt>
                      <c:pt idx="647">
                        <c:v>760</c:v>
                      </c:pt>
                      <c:pt idx="648">
                        <c:v>761</c:v>
                      </c:pt>
                      <c:pt idx="649">
                        <c:v>762</c:v>
                      </c:pt>
                      <c:pt idx="650">
                        <c:v>763</c:v>
                      </c:pt>
                      <c:pt idx="651">
                        <c:v>764</c:v>
                      </c:pt>
                      <c:pt idx="652">
                        <c:v>765</c:v>
                      </c:pt>
                      <c:pt idx="653">
                        <c:v>766</c:v>
                      </c:pt>
                      <c:pt idx="654">
                        <c:v>767</c:v>
                      </c:pt>
                      <c:pt idx="655">
                        <c:v>768</c:v>
                      </c:pt>
                      <c:pt idx="656">
                        <c:v>769</c:v>
                      </c:pt>
                      <c:pt idx="657">
                        <c:v>770</c:v>
                      </c:pt>
                      <c:pt idx="658">
                        <c:v>771</c:v>
                      </c:pt>
                      <c:pt idx="659">
                        <c:v>772</c:v>
                      </c:pt>
                      <c:pt idx="660">
                        <c:v>773</c:v>
                      </c:pt>
                      <c:pt idx="661">
                        <c:v>774</c:v>
                      </c:pt>
                      <c:pt idx="662">
                        <c:v>775</c:v>
                      </c:pt>
                      <c:pt idx="663">
                        <c:v>776</c:v>
                      </c:pt>
                      <c:pt idx="664">
                        <c:v>777</c:v>
                      </c:pt>
                      <c:pt idx="665">
                        <c:v>778</c:v>
                      </c:pt>
                      <c:pt idx="666">
                        <c:v>779</c:v>
                      </c:pt>
                      <c:pt idx="667">
                        <c:v>780</c:v>
                      </c:pt>
                      <c:pt idx="668">
                        <c:v>781</c:v>
                      </c:pt>
                      <c:pt idx="669">
                        <c:v>782</c:v>
                      </c:pt>
                      <c:pt idx="670">
                        <c:v>783</c:v>
                      </c:pt>
                      <c:pt idx="671">
                        <c:v>784</c:v>
                      </c:pt>
                      <c:pt idx="672">
                        <c:v>785</c:v>
                      </c:pt>
                      <c:pt idx="673">
                        <c:v>786</c:v>
                      </c:pt>
                      <c:pt idx="674">
                        <c:v>787</c:v>
                      </c:pt>
                      <c:pt idx="675">
                        <c:v>788</c:v>
                      </c:pt>
                      <c:pt idx="676">
                        <c:v>789</c:v>
                      </c:pt>
                      <c:pt idx="677">
                        <c:v>790</c:v>
                      </c:pt>
                      <c:pt idx="678">
                        <c:v>791</c:v>
                      </c:pt>
                      <c:pt idx="679">
                        <c:v>792</c:v>
                      </c:pt>
                      <c:pt idx="680">
                        <c:v>793</c:v>
                      </c:pt>
                      <c:pt idx="681">
                        <c:v>794</c:v>
                      </c:pt>
                      <c:pt idx="682">
                        <c:v>795</c:v>
                      </c:pt>
                      <c:pt idx="683">
                        <c:v>796</c:v>
                      </c:pt>
                      <c:pt idx="684">
                        <c:v>797</c:v>
                      </c:pt>
                      <c:pt idx="685">
                        <c:v>798</c:v>
                      </c:pt>
                      <c:pt idx="686">
                        <c:v>799</c:v>
                      </c:pt>
                      <c:pt idx="687">
                        <c:v>800</c:v>
                      </c:pt>
                      <c:pt idx="688">
                        <c:v>801</c:v>
                      </c:pt>
                      <c:pt idx="689">
                        <c:v>802</c:v>
                      </c:pt>
                      <c:pt idx="690">
                        <c:v>803</c:v>
                      </c:pt>
                      <c:pt idx="691">
                        <c:v>804</c:v>
                      </c:pt>
                      <c:pt idx="692">
                        <c:v>805</c:v>
                      </c:pt>
                      <c:pt idx="693">
                        <c:v>806</c:v>
                      </c:pt>
                      <c:pt idx="694">
                        <c:v>807</c:v>
                      </c:pt>
                      <c:pt idx="695">
                        <c:v>808</c:v>
                      </c:pt>
                      <c:pt idx="696">
                        <c:v>809</c:v>
                      </c:pt>
                      <c:pt idx="697">
                        <c:v>810</c:v>
                      </c:pt>
                      <c:pt idx="698">
                        <c:v>811</c:v>
                      </c:pt>
                      <c:pt idx="699">
                        <c:v>812</c:v>
                      </c:pt>
                      <c:pt idx="700">
                        <c:v>813</c:v>
                      </c:pt>
                      <c:pt idx="701">
                        <c:v>814</c:v>
                      </c:pt>
                      <c:pt idx="702">
                        <c:v>815</c:v>
                      </c:pt>
                      <c:pt idx="703">
                        <c:v>816</c:v>
                      </c:pt>
                      <c:pt idx="704">
                        <c:v>817</c:v>
                      </c:pt>
                      <c:pt idx="705">
                        <c:v>818</c:v>
                      </c:pt>
                      <c:pt idx="706">
                        <c:v>819</c:v>
                      </c:pt>
                      <c:pt idx="707">
                        <c:v>820</c:v>
                      </c:pt>
                      <c:pt idx="708">
                        <c:v>821</c:v>
                      </c:pt>
                      <c:pt idx="709">
                        <c:v>822</c:v>
                      </c:pt>
                      <c:pt idx="710">
                        <c:v>823</c:v>
                      </c:pt>
                      <c:pt idx="711">
                        <c:v>824</c:v>
                      </c:pt>
                      <c:pt idx="712">
                        <c:v>825</c:v>
                      </c:pt>
                      <c:pt idx="713">
                        <c:v>826</c:v>
                      </c:pt>
                      <c:pt idx="714">
                        <c:v>827</c:v>
                      </c:pt>
                      <c:pt idx="715">
                        <c:v>828</c:v>
                      </c:pt>
                      <c:pt idx="716">
                        <c:v>829</c:v>
                      </c:pt>
                      <c:pt idx="717">
                        <c:v>830</c:v>
                      </c:pt>
                      <c:pt idx="718">
                        <c:v>831</c:v>
                      </c:pt>
                      <c:pt idx="719">
                        <c:v>832</c:v>
                      </c:pt>
                      <c:pt idx="720">
                        <c:v>833</c:v>
                      </c:pt>
                      <c:pt idx="721">
                        <c:v>834</c:v>
                      </c:pt>
                      <c:pt idx="722">
                        <c:v>835</c:v>
                      </c:pt>
                      <c:pt idx="723">
                        <c:v>836</c:v>
                      </c:pt>
                      <c:pt idx="724">
                        <c:v>837</c:v>
                      </c:pt>
                      <c:pt idx="725">
                        <c:v>838</c:v>
                      </c:pt>
                      <c:pt idx="726">
                        <c:v>839</c:v>
                      </c:pt>
                      <c:pt idx="727">
                        <c:v>840</c:v>
                      </c:pt>
                      <c:pt idx="728">
                        <c:v>841</c:v>
                      </c:pt>
                      <c:pt idx="729">
                        <c:v>842</c:v>
                      </c:pt>
                      <c:pt idx="730">
                        <c:v>843</c:v>
                      </c:pt>
                      <c:pt idx="731">
                        <c:v>844</c:v>
                      </c:pt>
                      <c:pt idx="732">
                        <c:v>845</c:v>
                      </c:pt>
                      <c:pt idx="733">
                        <c:v>846</c:v>
                      </c:pt>
                      <c:pt idx="734">
                        <c:v>847</c:v>
                      </c:pt>
                      <c:pt idx="735">
                        <c:v>848</c:v>
                      </c:pt>
                      <c:pt idx="736">
                        <c:v>849</c:v>
                      </c:pt>
                      <c:pt idx="737">
                        <c:v>850</c:v>
                      </c:pt>
                      <c:pt idx="738">
                        <c:v>851</c:v>
                      </c:pt>
                      <c:pt idx="739">
                        <c:v>852</c:v>
                      </c:pt>
                      <c:pt idx="740">
                        <c:v>853</c:v>
                      </c:pt>
                      <c:pt idx="741">
                        <c:v>854</c:v>
                      </c:pt>
                      <c:pt idx="742">
                        <c:v>855</c:v>
                      </c:pt>
                      <c:pt idx="743">
                        <c:v>856</c:v>
                      </c:pt>
                      <c:pt idx="744">
                        <c:v>857</c:v>
                      </c:pt>
                      <c:pt idx="745">
                        <c:v>858</c:v>
                      </c:pt>
                      <c:pt idx="746">
                        <c:v>859</c:v>
                      </c:pt>
                      <c:pt idx="747">
                        <c:v>860</c:v>
                      </c:pt>
                      <c:pt idx="748">
                        <c:v>861</c:v>
                      </c:pt>
                      <c:pt idx="749">
                        <c:v>862</c:v>
                      </c:pt>
                      <c:pt idx="750">
                        <c:v>863</c:v>
                      </c:pt>
                      <c:pt idx="751">
                        <c:v>864</c:v>
                      </c:pt>
                      <c:pt idx="752">
                        <c:v>865</c:v>
                      </c:pt>
                      <c:pt idx="753">
                        <c:v>866</c:v>
                      </c:pt>
                      <c:pt idx="754">
                        <c:v>867</c:v>
                      </c:pt>
                      <c:pt idx="755">
                        <c:v>868</c:v>
                      </c:pt>
                      <c:pt idx="756">
                        <c:v>869</c:v>
                      </c:pt>
                      <c:pt idx="757">
                        <c:v>870</c:v>
                      </c:pt>
                      <c:pt idx="758">
                        <c:v>871</c:v>
                      </c:pt>
                      <c:pt idx="759">
                        <c:v>872</c:v>
                      </c:pt>
                      <c:pt idx="760">
                        <c:v>873</c:v>
                      </c:pt>
                      <c:pt idx="761">
                        <c:v>874</c:v>
                      </c:pt>
                      <c:pt idx="762">
                        <c:v>875</c:v>
                      </c:pt>
                      <c:pt idx="763">
                        <c:v>876</c:v>
                      </c:pt>
                      <c:pt idx="764">
                        <c:v>877</c:v>
                      </c:pt>
                      <c:pt idx="765">
                        <c:v>878</c:v>
                      </c:pt>
                      <c:pt idx="766">
                        <c:v>879</c:v>
                      </c:pt>
                      <c:pt idx="767">
                        <c:v>880</c:v>
                      </c:pt>
                      <c:pt idx="768">
                        <c:v>881</c:v>
                      </c:pt>
                      <c:pt idx="769">
                        <c:v>882</c:v>
                      </c:pt>
                      <c:pt idx="770">
                        <c:v>883</c:v>
                      </c:pt>
                      <c:pt idx="771">
                        <c:v>884</c:v>
                      </c:pt>
                      <c:pt idx="772">
                        <c:v>885</c:v>
                      </c:pt>
                      <c:pt idx="773">
                        <c:v>886</c:v>
                      </c:pt>
                      <c:pt idx="774">
                        <c:v>887</c:v>
                      </c:pt>
                      <c:pt idx="775">
                        <c:v>888</c:v>
                      </c:pt>
                      <c:pt idx="776">
                        <c:v>889</c:v>
                      </c:pt>
                      <c:pt idx="777">
                        <c:v>890</c:v>
                      </c:pt>
                      <c:pt idx="778">
                        <c:v>891</c:v>
                      </c:pt>
                      <c:pt idx="779">
                        <c:v>892</c:v>
                      </c:pt>
                      <c:pt idx="780">
                        <c:v>893</c:v>
                      </c:pt>
                      <c:pt idx="781">
                        <c:v>894</c:v>
                      </c:pt>
                      <c:pt idx="782">
                        <c:v>895</c:v>
                      </c:pt>
                      <c:pt idx="783">
                        <c:v>896</c:v>
                      </c:pt>
                      <c:pt idx="784">
                        <c:v>897</c:v>
                      </c:pt>
                      <c:pt idx="785">
                        <c:v>898</c:v>
                      </c:pt>
                      <c:pt idx="786">
                        <c:v>899</c:v>
                      </c:pt>
                      <c:pt idx="787">
                        <c:v>900</c:v>
                      </c:pt>
                      <c:pt idx="788">
                        <c:v>901</c:v>
                      </c:pt>
                      <c:pt idx="789">
                        <c:v>902</c:v>
                      </c:pt>
                      <c:pt idx="790">
                        <c:v>903</c:v>
                      </c:pt>
                      <c:pt idx="791">
                        <c:v>904</c:v>
                      </c:pt>
                      <c:pt idx="792">
                        <c:v>905</c:v>
                      </c:pt>
                      <c:pt idx="793">
                        <c:v>906</c:v>
                      </c:pt>
                      <c:pt idx="794">
                        <c:v>907</c:v>
                      </c:pt>
                      <c:pt idx="795">
                        <c:v>908</c:v>
                      </c:pt>
                      <c:pt idx="796">
                        <c:v>909</c:v>
                      </c:pt>
                      <c:pt idx="797">
                        <c:v>910</c:v>
                      </c:pt>
                      <c:pt idx="798">
                        <c:v>911</c:v>
                      </c:pt>
                      <c:pt idx="799">
                        <c:v>912</c:v>
                      </c:pt>
                      <c:pt idx="800">
                        <c:v>913</c:v>
                      </c:pt>
                      <c:pt idx="801">
                        <c:v>914</c:v>
                      </c:pt>
                      <c:pt idx="802">
                        <c:v>915</c:v>
                      </c:pt>
                      <c:pt idx="803">
                        <c:v>916</c:v>
                      </c:pt>
                      <c:pt idx="804">
                        <c:v>917</c:v>
                      </c:pt>
                      <c:pt idx="805">
                        <c:v>918</c:v>
                      </c:pt>
                      <c:pt idx="806">
                        <c:v>919</c:v>
                      </c:pt>
                      <c:pt idx="807">
                        <c:v>920</c:v>
                      </c:pt>
                      <c:pt idx="808">
                        <c:v>921</c:v>
                      </c:pt>
                      <c:pt idx="809">
                        <c:v>922</c:v>
                      </c:pt>
                      <c:pt idx="810">
                        <c:v>923</c:v>
                      </c:pt>
                      <c:pt idx="811">
                        <c:v>924</c:v>
                      </c:pt>
                      <c:pt idx="812">
                        <c:v>925</c:v>
                      </c:pt>
                      <c:pt idx="813">
                        <c:v>926</c:v>
                      </c:pt>
                      <c:pt idx="814">
                        <c:v>927</c:v>
                      </c:pt>
                      <c:pt idx="815">
                        <c:v>928</c:v>
                      </c:pt>
                      <c:pt idx="816">
                        <c:v>929</c:v>
                      </c:pt>
                      <c:pt idx="817">
                        <c:v>930</c:v>
                      </c:pt>
                      <c:pt idx="818">
                        <c:v>931</c:v>
                      </c:pt>
                      <c:pt idx="819">
                        <c:v>932</c:v>
                      </c:pt>
                      <c:pt idx="820">
                        <c:v>933</c:v>
                      </c:pt>
                      <c:pt idx="821">
                        <c:v>934</c:v>
                      </c:pt>
                      <c:pt idx="822">
                        <c:v>935</c:v>
                      </c:pt>
                      <c:pt idx="823">
                        <c:v>936</c:v>
                      </c:pt>
                      <c:pt idx="824">
                        <c:v>937</c:v>
                      </c:pt>
                      <c:pt idx="825">
                        <c:v>938</c:v>
                      </c:pt>
                      <c:pt idx="826">
                        <c:v>939</c:v>
                      </c:pt>
                      <c:pt idx="827">
                        <c:v>940</c:v>
                      </c:pt>
                      <c:pt idx="828">
                        <c:v>941</c:v>
                      </c:pt>
                      <c:pt idx="829">
                        <c:v>942</c:v>
                      </c:pt>
                      <c:pt idx="830">
                        <c:v>943</c:v>
                      </c:pt>
                      <c:pt idx="831">
                        <c:v>944</c:v>
                      </c:pt>
                      <c:pt idx="832">
                        <c:v>945</c:v>
                      </c:pt>
                      <c:pt idx="833">
                        <c:v>946</c:v>
                      </c:pt>
                      <c:pt idx="834">
                        <c:v>947</c:v>
                      </c:pt>
                      <c:pt idx="835">
                        <c:v>948</c:v>
                      </c:pt>
                      <c:pt idx="836">
                        <c:v>949</c:v>
                      </c:pt>
                      <c:pt idx="837">
                        <c:v>950</c:v>
                      </c:pt>
                      <c:pt idx="838">
                        <c:v>951</c:v>
                      </c:pt>
                      <c:pt idx="839">
                        <c:v>952</c:v>
                      </c:pt>
                      <c:pt idx="840">
                        <c:v>953</c:v>
                      </c:pt>
                      <c:pt idx="841">
                        <c:v>954</c:v>
                      </c:pt>
                      <c:pt idx="842">
                        <c:v>955</c:v>
                      </c:pt>
                      <c:pt idx="843">
                        <c:v>956</c:v>
                      </c:pt>
                      <c:pt idx="844">
                        <c:v>957</c:v>
                      </c:pt>
                      <c:pt idx="845">
                        <c:v>958</c:v>
                      </c:pt>
                      <c:pt idx="846">
                        <c:v>959</c:v>
                      </c:pt>
                      <c:pt idx="847">
                        <c:v>960</c:v>
                      </c:pt>
                      <c:pt idx="848">
                        <c:v>961</c:v>
                      </c:pt>
                      <c:pt idx="849">
                        <c:v>962</c:v>
                      </c:pt>
                      <c:pt idx="850">
                        <c:v>963</c:v>
                      </c:pt>
                      <c:pt idx="851">
                        <c:v>964</c:v>
                      </c:pt>
                      <c:pt idx="852">
                        <c:v>965</c:v>
                      </c:pt>
                      <c:pt idx="853">
                        <c:v>966</c:v>
                      </c:pt>
                      <c:pt idx="854">
                        <c:v>967</c:v>
                      </c:pt>
                      <c:pt idx="855">
                        <c:v>968</c:v>
                      </c:pt>
                      <c:pt idx="856">
                        <c:v>969</c:v>
                      </c:pt>
                      <c:pt idx="857">
                        <c:v>970</c:v>
                      </c:pt>
                      <c:pt idx="858">
                        <c:v>971</c:v>
                      </c:pt>
                      <c:pt idx="859">
                        <c:v>972</c:v>
                      </c:pt>
                      <c:pt idx="860">
                        <c:v>973</c:v>
                      </c:pt>
                      <c:pt idx="861">
                        <c:v>974</c:v>
                      </c:pt>
                      <c:pt idx="862">
                        <c:v>975</c:v>
                      </c:pt>
                      <c:pt idx="863">
                        <c:v>976</c:v>
                      </c:pt>
                      <c:pt idx="864">
                        <c:v>977</c:v>
                      </c:pt>
                      <c:pt idx="865">
                        <c:v>978</c:v>
                      </c:pt>
                      <c:pt idx="866">
                        <c:v>979</c:v>
                      </c:pt>
                      <c:pt idx="867">
                        <c:v>980</c:v>
                      </c:pt>
                      <c:pt idx="868">
                        <c:v>981</c:v>
                      </c:pt>
                      <c:pt idx="869">
                        <c:v>982</c:v>
                      </c:pt>
                      <c:pt idx="870">
                        <c:v>983</c:v>
                      </c:pt>
                      <c:pt idx="871">
                        <c:v>984</c:v>
                      </c:pt>
                      <c:pt idx="872">
                        <c:v>985</c:v>
                      </c:pt>
                      <c:pt idx="873">
                        <c:v>986</c:v>
                      </c:pt>
                      <c:pt idx="874">
                        <c:v>987</c:v>
                      </c:pt>
                      <c:pt idx="875">
                        <c:v>988</c:v>
                      </c:pt>
                      <c:pt idx="876">
                        <c:v>989</c:v>
                      </c:pt>
                      <c:pt idx="877">
                        <c:v>990</c:v>
                      </c:pt>
                      <c:pt idx="878">
                        <c:v>991</c:v>
                      </c:pt>
                      <c:pt idx="879">
                        <c:v>992</c:v>
                      </c:pt>
                      <c:pt idx="880">
                        <c:v>993</c:v>
                      </c:pt>
                      <c:pt idx="881">
                        <c:v>994</c:v>
                      </c:pt>
                      <c:pt idx="882">
                        <c:v>995</c:v>
                      </c:pt>
                      <c:pt idx="883">
                        <c:v>996</c:v>
                      </c:pt>
                      <c:pt idx="884">
                        <c:v>997</c:v>
                      </c:pt>
                      <c:pt idx="885">
                        <c:v>998</c:v>
                      </c:pt>
                      <c:pt idx="886">
                        <c:v>999</c:v>
                      </c:pt>
                      <c:pt idx="887">
                        <c:v>1000</c:v>
                      </c:pt>
                      <c:pt idx="888">
                        <c:v>1001</c:v>
                      </c:pt>
                      <c:pt idx="889">
                        <c:v>1002</c:v>
                      </c:pt>
                      <c:pt idx="890">
                        <c:v>1003</c:v>
                      </c:pt>
                      <c:pt idx="891">
                        <c:v>1004</c:v>
                      </c:pt>
                      <c:pt idx="892">
                        <c:v>1005</c:v>
                      </c:pt>
                      <c:pt idx="893">
                        <c:v>1006</c:v>
                      </c:pt>
                      <c:pt idx="894">
                        <c:v>1007</c:v>
                      </c:pt>
                      <c:pt idx="895">
                        <c:v>1008</c:v>
                      </c:pt>
                      <c:pt idx="896">
                        <c:v>1009</c:v>
                      </c:pt>
                      <c:pt idx="897">
                        <c:v>1010</c:v>
                      </c:pt>
                      <c:pt idx="898">
                        <c:v>1011</c:v>
                      </c:pt>
                      <c:pt idx="899">
                        <c:v>1012</c:v>
                      </c:pt>
                      <c:pt idx="900">
                        <c:v>1013</c:v>
                      </c:pt>
                      <c:pt idx="901">
                        <c:v>1014</c:v>
                      </c:pt>
                      <c:pt idx="902">
                        <c:v>1015</c:v>
                      </c:pt>
                      <c:pt idx="903">
                        <c:v>1016</c:v>
                      </c:pt>
                      <c:pt idx="904">
                        <c:v>1017</c:v>
                      </c:pt>
                      <c:pt idx="905">
                        <c:v>1018</c:v>
                      </c:pt>
                      <c:pt idx="906">
                        <c:v>1019</c:v>
                      </c:pt>
                      <c:pt idx="907">
                        <c:v>1020</c:v>
                      </c:pt>
                      <c:pt idx="908">
                        <c:v>1021</c:v>
                      </c:pt>
                      <c:pt idx="909">
                        <c:v>1022</c:v>
                      </c:pt>
                      <c:pt idx="910">
                        <c:v>1023</c:v>
                      </c:pt>
                      <c:pt idx="911">
                        <c:v>1024</c:v>
                      </c:pt>
                      <c:pt idx="912">
                        <c:v>1025</c:v>
                      </c:pt>
                      <c:pt idx="913">
                        <c:v>1026</c:v>
                      </c:pt>
                      <c:pt idx="914">
                        <c:v>1027</c:v>
                      </c:pt>
                      <c:pt idx="915">
                        <c:v>1028</c:v>
                      </c:pt>
                      <c:pt idx="916">
                        <c:v>1029</c:v>
                      </c:pt>
                      <c:pt idx="917">
                        <c:v>1030</c:v>
                      </c:pt>
                      <c:pt idx="918">
                        <c:v>1031</c:v>
                      </c:pt>
                      <c:pt idx="919">
                        <c:v>1032</c:v>
                      </c:pt>
                      <c:pt idx="920">
                        <c:v>1033</c:v>
                      </c:pt>
                      <c:pt idx="921">
                        <c:v>1034</c:v>
                      </c:pt>
                      <c:pt idx="922">
                        <c:v>1035</c:v>
                      </c:pt>
                      <c:pt idx="923">
                        <c:v>1036</c:v>
                      </c:pt>
                      <c:pt idx="924">
                        <c:v>1037</c:v>
                      </c:pt>
                      <c:pt idx="925">
                        <c:v>1038</c:v>
                      </c:pt>
                      <c:pt idx="926">
                        <c:v>1039</c:v>
                      </c:pt>
                      <c:pt idx="927">
                        <c:v>1040</c:v>
                      </c:pt>
                      <c:pt idx="928">
                        <c:v>1041</c:v>
                      </c:pt>
                      <c:pt idx="929">
                        <c:v>1042</c:v>
                      </c:pt>
                      <c:pt idx="930">
                        <c:v>1043</c:v>
                      </c:pt>
                      <c:pt idx="931">
                        <c:v>1044</c:v>
                      </c:pt>
                      <c:pt idx="932">
                        <c:v>1045</c:v>
                      </c:pt>
                      <c:pt idx="933">
                        <c:v>1046</c:v>
                      </c:pt>
                      <c:pt idx="934">
                        <c:v>1047</c:v>
                      </c:pt>
                      <c:pt idx="935">
                        <c:v>1048</c:v>
                      </c:pt>
                      <c:pt idx="936">
                        <c:v>1049</c:v>
                      </c:pt>
                      <c:pt idx="937">
                        <c:v>1050</c:v>
                      </c:pt>
                      <c:pt idx="938">
                        <c:v>1051</c:v>
                      </c:pt>
                      <c:pt idx="939">
                        <c:v>1052</c:v>
                      </c:pt>
                      <c:pt idx="940">
                        <c:v>1053</c:v>
                      </c:pt>
                      <c:pt idx="941">
                        <c:v>1054</c:v>
                      </c:pt>
                      <c:pt idx="942">
                        <c:v>1055</c:v>
                      </c:pt>
                      <c:pt idx="943">
                        <c:v>1056</c:v>
                      </c:pt>
                      <c:pt idx="944">
                        <c:v>1057</c:v>
                      </c:pt>
                      <c:pt idx="945">
                        <c:v>1058</c:v>
                      </c:pt>
                      <c:pt idx="946">
                        <c:v>1059</c:v>
                      </c:pt>
                      <c:pt idx="947">
                        <c:v>1060</c:v>
                      </c:pt>
                      <c:pt idx="948">
                        <c:v>1061</c:v>
                      </c:pt>
                      <c:pt idx="949">
                        <c:v>1062</c:v>
                      </c:pt>
                      <c:pt idx="950">
                        <c:v>1063</c:v>
                      </c:pt>
                      <c:pt idx="951">
                        <c:v>1064</c:v>
                      </c:pt>
                      <c:pt idx="952">
                        <c:v>1065</c:v>
                      </c:pt>
                      <c:pt idx="953">
                        <c:v>1066</c:v>
                      </c:pt>
                      <c:pt idx="954">
                        <c:v>1067</c:v>
                      </c:pt>
                      <c:pt idx="955">
                        <c:v>1068</c:v>
                      </c:pt>
                      <c:pt idx="956">
                        <c:v>1069</c:v>
                      </c:pt>
                      <c:pt idx="957">
                        <c:v>1070</c:v>
                      </c:pt>
                      <c:pt idx="958">
                        <c:v>1071</c:v>
                      </c:pt>
                      <c:pt idx="959">
                        <c:v>1072</c:v>
                      </c:pt>
                      <c:pt idx="960">
                        <c:v>1073</c:v>
                      </c:pt>
                      <c:pt idx="961">
                        <c:v>1074</c:v>
                      </c:pt>
                      <c:pt idx="962">
                        <c:v>1075</c:v>
                      </c:pt>
                      <c:pt idx="963">
                        <c:v>1076</c:v>
                      </c:pt>
                      <c:pt idx="964">
                        <c:v>1077</c:v>
                      </c:pt>
                      <c:pt idx="965">
                        <c:v>1078</c:v>
                      </c:pt>
                      <c:pt idx="966">
                        <c:v>1079</c:v>
                      </c:pt>
                      <c:pt idx="967">
                        <c:v>1080</c:v>
                      </c:pt>
                      <c:pt idx="968">
                        <c:v>1081</c:v>
                      </c:pt>
                      <c:pt idx="969">
                        <c:v>1082</c:v>
                      </c:pt>
                      <c:pt idx="970">
                        <c:v>1083</c:v>
                      </c:pt>
                      <c:pt idx="971">
                        <c:v>1084</c:v>
                      </c:pt>
                      <c:pt idx="972">
                        <c:v>1085</c:v>
                      </c:pt>
                      <c:pt idx="973">
                        <c:v>1086</c:v>
                      </c:pt>
                      <c:pt idx="974">
                        <c:v>1087</c:v>
                      </c:pt>
                      <c:pt idx="975">
                        <c:v>1088</c:v>
                      </c:pt>
                      <c:pt idx="976">
                        <c:v>1089</c:v>
                      </c:pt>
                      <c:pt idx="977">
                        <c:v>1090</c:v>
                      </c:pt>
                      <c:pt idx="978">
                        <c:v>1091</c:v>
                      </c:pt>
                      <c:pt idx="979">
                        <c:v>1092</c:v>
                      </c:pt>
                      <c:pt idx="980">
                        <c:v>1093</c:v>
                      </c:pt>
                      <c:pt idx="981">
                        <c:v>1094</c:v>
                      </c:pt>
                      <c:pt idx="982">
                        <c:v>1095</c:v>
                      </c:pt>
                      <c:pt idx="983">
                        <c:v>1096</c:v>
                      </c:pt>
                      <c:pt idx="984">
                        <c:v>1097</c:v>
                      </c:pt>
                      <c:pt idx="985">
                        <c:v>1098</c:v>
                      </c:pt>
                      <c:pt idx="986">
                        <c:v>1099</c:v>
                      </c:pt>
                      <c:pt idx="987">
                        <c:v>1100</c:v>
                      </c:pt>
                      <c:pt idx="988">
                        <c:v>1101</c:v>
                      </c:pt>
                      <c:pt idx="989">
                        <c:v>1102</c:v>
                      </c:pt>
                      <c:pt idx="990">
                        <c:v>1103</c:v>
                      </c:pt>
                      <c:pt idx="991">
                        <c:v>1104</c:v>
                      </c:pt>
                      <c:pt idx="992">
                        <c:v>1105</c:v>
                      </c:pt>
                      <c:pt idx="993">
                        <c:v>1106</c:v>
                      </c:pt>
                      <c:pt idx="994">
                        <c:v>1107</c:v>
                      </c:pt>
                      <c:pt idx="995">
                        <c:v>1108</c:v>
                      </c:pt>
                      <c:pt idx="996">
                        <c:v>1109</c:v>
                      </c:pt>
                      <c:pt idx="997">
                        <c:v>1110</c:v>
                      </c:pt>
                      <c:pt idx="998">
                        <c:v>1111</c:v>
                      </c:pt>
                      <c:pt idx="999">
                        <c:v>1112</c:v>
                      </c:pt>
                      <c:pt idx="1000">
                        <c:v>1113</c:v>
                      </c:pt>
                      <c:pt idx="1001">
                        <c:v>1114</c:v>
                      </c:pt>
                      <c:pt idx="1002">
                        <c:v>1115</c:v>
                      </c:pt>
                      <c:pt idx="1003">
                        <c:v>1116</c:v>
                      </c:pt>
                      <c:pt idx="1004">
                        <c:v>1117</c:v>
                      </c:pt>
                      <c:pt idx="1005">
                        <c:v>1118</c:v>
                      </c:pt>
                      <c:pt idx="1006">
                        <c:v>1119</c:v>
                      </c:pt>
                      <c:pt idx="1007">
                        <c:v>1120</c:v>
                      </c:pt>
                      <c:pt idx="1008">
                        <c:v>1121</c:v>
                      </c:pt>
                      <c:pt idx="1009">
                        <c:v>1122</c:v>
                      </c:pt>
                      <c:pt idx="1010">
                        <c:v>1123</c:v>
                      </c:pt>
                      <c:pt idx="1011">
                        <c:v>1124</c:v>
                      </c:pt>
                      <c:pt idx="1012">
                        <c:v>1125</c:v>
                      </c:pt>
                      <c:pt idx="1013">
                        <c:v>1126</c:v>
                      </c:pt>
                      <c:pt idx="1014">
                        <c:v>1127</c:v>
                      </c:pt>
                      <c:pt idx="1015">
                        <c:v>1128</c:v>
                      </c:pt>
                      <c:pt idx="1016">
                        <c:v>1129</c:v>
                      </c:pt>
                      <c:pt idx="1017">
                        <c:v>1130</c:v>
                      </c:pt>
                      <c:pt idx="1018">
                        <c:v>1131</c:v>
                      </c:pt>
                      <c:pt idx="1019">
                        <c:v>1132</c:v>
                      </c:pt>
                      <c:pt idx="1020">
                        <c:v>1133</c:v>
                      </c:pt>
                      <c:pt idx="1021">
                        <c:v>1134</c:v>
                      </c:pt>
                      <c:pt idx="1022">
                        <c:v>1135</c:v>
                      </c:pt>
                      <c:pt idx="1023">
                        <c:v>1136</c:v>
                      </c:pt>
                      <c:pt idx="1024">
                        <c:v>1137</c:v>
                      </c:pt>
                      <c:pt idx="1025">
                        <c:v>1138</c:v>
                      </c:pt>
                      <c:pt idx="1026">
                        <c:v>1139</c:v>
                      </c:pt>
                      <c:pt idx="1027">
                        <c:v>1140</c:v>
                      </c:pt>
                      <c:pt idx="1028">
                        <c:v>1141</c:v>
                      </c:pt>
                      <c:pt idx="1029">
                        <c:v>1142</c:v>
                      </c:pt>
                      <c:pt idx="1030">
                        <c:v>1143</c:v>
                      </c:pt>
                      <c:pt idx="1031">
                        <c:v>1144</c:v>
                      </c:pt>
                      <c:pt idx="1032">
                        <c:v>1145</c:v>
                      </c:pt>
                      <c:pt idx="1033">
                        <c:v>1146</c:v>
                      </c:pt>
                      <c:pt idx="1034">
                        <c:v>1147</c:v>
                      </c:pt>
                      <c:pt idx="1035">
                        <c:v>1148</c:v>
                      </c:pt>
                      <c:pt idx="1036">
                        <c:v>1149</c:v>
                      </c:pt>
                      <c:pt idx="1037">
                        <c:v>1150</c:v>
                      </c:pt>
                      <c:pt idx="1038">
                        <c:v>1151</c:v>
                      </c:pt>
                      <c:pt idx="1039">
                        <c:v>1152</c:v>
                      </c:pt>
                      <c:pt idx="1040">
                        <c:v>1153</c:v>
                      </c:pt>
                      <c:pt idx="1041">
                        <c:v>1154</c:v>
                      </c:pt>
                      <c:pt idx="1042">
                        <c:v>1155</c:v>
                      </c:pt>
                      <c:pt idx="1043">
                        <c:v>1156</c:v>
                      </c:pt>
                      <c:pt idx="1044">
                        <c:v>1157</c:v>
                      </c:pt>
                      <c:pt idx="1045">
                        <c:v>1158</c:v>
                      </c:pt>
                      <c:pt idx="1046">
                        <c:v>1159</c:v>
                      </c:pt>
                      <c:pt idx="1047">
                        <c:v>1160</c:v>
                      </c:pt>
                      <c:pt idx="1048">
                        <c:v>1161</c:v>
                      </c:pt>
                      <c:pt idx="1049">
                        <c:v>1162</c:v>
                      </c:pt>
                      <c:pt idx="1050">
                        <c:v>1163</c:v>
                      </c:pt>
                      <c:pt idx="1051">
                        <c:v>1164</c:v>
                      </c:pt>
                      <c:pt idx="1052">
                        <c:v>1165</c:v>
                      </c:pt>
                      <c:pt idx="1053">
                        <c:v>1166</c:v>
                      </c:pt>
                      <c:pt idx="1054">
                        <c:v>1167</c:v>
                      </c:pt>
                      <c:pt idx="1055">
                        <c:v>1168</c:v>
                      </c:pt>
                      <c:pt idx="1056">
                        <c:v>1169</c:v>
                      </c:pt>
                      <c:pt idx="1057">
                        <c:v>1170</c:v>
                      </c:pt>
                      <c:pt idx="1058">
                        <c:v>1171</c:v>
                      </c:pt>
                      <c:pt idx="1059">
                        <c:v>1172</c:v>
                      </c:pt>
                      <c:pt idx="1060">
                        <c:v>1173</c:v>
                      </c:pt>
                      <c:pt idx="1061">
                        <c:v>1174</c:v>
                      </c:pt>
                      <c:pt idx="1062">
                        <c:v>1175</c:v>
                      </c:pt>
                      <c:pt idx="1063">
                        <c:v>1176</c:v>
                      </c:pt>
                      <c:pt idx="1064">
                        <c:v>1177</c:v>
                      </c:pt>
                      <c:pt idx="1065">
                        <c:v>1178</c:v>
                      </c:pt>
                      <c:pt idx="1066">
                        <c:v>1179</c:v>
                      </c:pt>
                      <c:pt idx="1067">
                        <c:v>1180</c:v>
                      </c:pt>
                      <c:pt idx="1068">
                        <c:v>1181</c:v>
                      </c:pt>
                      <c:pt idx="1069">
                        <c:v>1182</c:v>
                      </c:pt>
                      <c:pt idx="1070">
                        <c:v>1183</c:v>
                      </c:pt>
                      <c:pt idx="1071">
                        <c:v>1184</c:v>
                      </c:pt>
                      <c:pt idx="1072">
                        <c:v>1185</c:v>
                      </c:pt>
                      <c:pt idx="1073">
                        <c:v>1186</c:v>
                      </c:pt>
                      <c:pt idx="1074">
                        <c:v>1187</c:v>
                      </c:pt>
                      <c:pt idx="1075">
                        <c:v>1188</c:v>
                      </c:pt>
                      <c:pt idx="1076">
                        <c:v>1189</c:v>
                      </c:pt>
                      <c:pt idx="1077">
                        <c:v>1190</c:v>
                      </c:pt>
                      <c:pt idx="1078">
                        <c:v>1191</c:v>
                      </c:pt>
                      <c:pt idx="1079">
                        <c:v>1192</c:v>
                      </c:pt>
                      <c:pt idx="1080">
                        <c:v>1193</c:v>
                      </c:pt>
                      <c:pt idx="1081">
                        <c:v>1194</c:v>
                      </c:pt>
                      <c:pt idx="1082">
                        <c:v>1195</c:v>
                      </c:pt>
                      <c:pt idx="1083">
                        <c:v>1196</c:v>
                      </c:pt>
                      <c:pt idx="1084">
                        <c:v>1197</c:v>
                      </c:pt>
                      <c:pt idx="1085">
                        <c:v>1198</c:v>
                      </c:pt>
                      <c:pt idx="1086">
                        <c:v>1199</c:v>
                      </c:pt>
                      <c:pt idx="1087">
                        <c:v>1200</c:v>
                      </c:pt>
                      <c:pt idx="1088">
                        <c:v>1201</c:v>
                      </c:pt>
                      <c:pt idx="1089">
                        <c:v>1202</c:v>
                      </c:pt>
                      <c:pt idx="1090">
                        <c:v>1203</c:v>
                      </c:pt>
                      <c:pt idx="1091">
                        <c:v>1204</c:v>
                      </c:pt>
                      <c:pt idx="1092">
                        <c:v>1205</c:v>
                      </c:pt>
                      <c:pt idx="1093">
                        <c:v>1206</c:v>
                      </c:pt>
                      <c:pt idx="1094">
                        <c:v>1207</c:v>
                      </c:pt>
                      <c:pt idx="1095">
                        <c:v>1208</c:v>
                      </c:pt>
                      <c:pt idx="1096">
                        <c:v>1209</c:v>
                      </c:pt>
                      <c:pt idx="1097">
                        <c:v>1210</c:v>
                      </c:pt>
                      <c:pt idx="1098">
                        <c:v>1211</c:v>
                      </c:pt>
                      <c:pt idx="1099">
                        <c:v>1212</c:v>
                      </c:pt>
                      <c:pt idx="1100">
                        <c:v>1213</c:v>
                      </c:pt>
                      <c:pt idx="1101">
                        <c:v>1214</c:v>
                      </c:pt>
                      <c:pt idx="1102">
                        <c:v>1215</c:v>
                      </c:pt>
                      <c:pt idx="1103">
                        <c:v>1216</c:v>
                      </c:pt>
                      <c:pt idx="1104">
                        <c:v>1217</c:v>
                      </c:pt>
                      <c:pt idx="1105">
                        <c:v>1218</c:v>
                      </c:pt>
                      <c:pt idx="1106">
                        <c:v>1219</c:v>
                      </c:pt>
                      <c:pt idx="1107">
                        <c:v>1220</c:v>
                      </c:pt>
                      <c:pt idx="1108">
                        <c:v>1221</c:v>
                      </c:pt>
                      <c:pt idx="1109">
                        <c:v>1222</c:v>
                      </c:pt>
                      <c:pt idx="1110">
                        <c:v>1223</c:v>
                      </c:pt>
                      <c:pt idx="1111">
                        <c:v>1224</c:v>
                      </c:pt>
                      <c:pt idx="1112">
                        <c:v>1225</c:v>
                      </c:pt>
                      <c:pt idx="1113">
                        <c:v>1226</c:v>
                      </c:pt>
                      <c:pt idx="1114">
                        <c:v>1227</c:v>
                      </c:pt>
                      <c:pt idx="1115">
                        <c:v>1228</c:v>
                      </c:pt>
                      <c:pt idx="1116">
                        <c:v>1229</c:v>
                      </c:pt>
                      <c:pt idx="1117">
                        <c:v>1230</c:v>
                      </c:pt>
                      <c:pt idx="1118">
                        <c:v>1231</c:v>
                      </c:pt>
                      <c:pt idx="1119">
                        <c:v>1232</c:v>
                      </c:pt>
                      <c:pt idx="1120">
                        <c:v>1233</c:v>
                      </c:pt>
                      <c:pt idx="1121">
                        <c:v>1234</c:v>
                      </c:pt>
                      <c:pt idx="1122">
                        <c:v>1235</c:v>
                      </c:pt>
                      <c:pt idx="1123">
                        <c:v>1236</c:v>
                      </c:pt>
                      <c:pt idx="1124">
                        <c:v>1237</c:v>
                      </c:pt>
                      <c:pt idx="1125">
                        <c:v>1238</c:v>
                      </c:pt>
                      <c:pt idx="1126">
                        <c:v>1239</c:v>
                      </c:pt>
                      <c:pt idx="1127">
                        <c:v>1240</c:v>
                      </c:pt>
                      <c:pt idx="1128">
                        <c:v>1241</c:v>
                      </c:pt>
                      <c:pt idx="1129">
                        <c:v>1242</c:v>
                      </c:pt>
                      <c:pt idx="1130">
                        <c:v>1243</c:v>
                      </c:pt>
                      <c:pt idx="1131">
                        <c:v>1244</c:v>
                      </c:pt>
                      <c:pt idx="1132">
                        <c:v>1245</c:v>
                      </c:pt>
                      <c:pt idx="1133">
                        <c:v>1246</c:v>
                      </c:pt>
                      <c:pt idx="1134">
                        <c:v>1247</c:v>
                      </c:pt>
                      <c:pt idx="1135">
                        <c:v>1248</c:v>
                      </c:pt>
                      <c:pt idx="1136">
                        <c:v>1249</c:v>
                      </c:pt>
                      <c:pt idx="1137">
                        <c:v>1250</c:v>
                      </c:pt>
                      <c:pt idx="1138">
                        <c:v>1251</c:v>
                      </c:pt>
                      <c:pt idx="1139">
                        <c:v>1252</c:v>
                      </c:pt>
                      <c:pt idx="1140">
                        <c:v>1253</c:v>
                      </c:pt>
                      <c:pt idx="1141">
                        <c:v>1254</c:v>
                      </c:pt>
                      <c:pt idx="1142">
                        <c:v>1255</c:v>
                      </c:pt>
                      <c:pt idx="1143">
                        <c:v>1256</c:v>
                      </c:pt>
                      <c:pt idx="1144">
                        <c:v>1257</c:v>
                      </c:pt>
                      <c:pt idx="1145">
                        <c:v>1258</c:v>
                      </c:pt>
                      <c:pt idx="1146">
                        <c:v>1259</c:v>
                      </c:pt>
                      <c:pt idx="1147">
                        <c:v>1260</c:v>
                      </c:pt>
                      <c:pt idx="1148">
                        <c:v>1261</c:v>
                      </c:pt>
                      <c:pt idx="1149">
                        <c:v>1262</c:v>
                      </c:pt>
                      <c:pt idx="1150">
                        <c:v>1263</c:v>
                      </c:pt>
                      <c:pt idx="1151">
                        <c:v>1264</c:v>
                      </c:pt>
                      <c:pt idx="1152">
                        <c:v>1265</c:v>
                      </c:pt>
                      <c:pt idx="1153">
                        <c:v>1266</c:v>
                      </c:pt>
                      <c:pt idx="1154">
                        <c:v>1267</c:v>
                      </c:pt>
                      <c:pt idx="1155">
                        <c:v>1268</c:v>
                      </c:pt>
                      <c:pt idx="1156">
                        <c:v>1269</c:v>
                      </c:pt>
                      <c:pt idx="1157">
                        <c:v>1270</c:v>
                      </c:pt>
                      <c:pt idx="1158">
                        <c:v>1271</c:v>
                      </c:pt>
                      <c:pt idx="1159">
                        <c:v>1272</c:v>
                      </c:pt>
                      <c:pt idx="1160">
                        <c:v>1273</c:v>
                      </c:pt>
                      <c:pt idx="1161">
                        <c:v>1274</c:v>
                      </c:pt>
                      <c:pt idx="1162">
                        <c:v>1275</c:v>
                      </c:pt>
                      <c:pt idx="1163">
                        <c:v>1276</c:v>
                      </c:pt>
                    </c:numCache>
                  </c:numRef>
                </c:xVal>
                <c:yVal>
                  <c:numRef>
                    <c:extLst xmlns:c15="http://schemas.microsoft.com/office/drawing/2012/chart">
                      <c:ext xmlns:c15="http://schemas.microsoft.com/office/drawing/2012/chart" uri="{02D57815-91ED-43cb-92C2-25804820EDAC}">
                        <c15:formulaRef>
                          <c15:sqref>rmsf_pro!$J$2:$J$1165</c15:sqref>
                        </c15:formulaRef>
                      </c:ext>
                    </c:extLst>
                    <c:numCache>
                      <c:formatCode>General</c:formatCode>
                      <c:ptCount val="1164"/>
                      <c:pt idx="0">
                        <c:v>0.30549999999999999</c:v>
                      </c:pt>
                      <c:pt idx="1">
                        <c:v>0.2286</c:v>
                      </c:pt>
                      <c:pt idx="2">
                        <c:v>0.20130000000000001</c:v>
                      </c:pt>
                      <c:pt idx="3">
                        <c:v>0.22009999999999999</c:v>
                      </c:pt>
                      <c:pt idx="4">
                        <c:v>0.2278</c:v>
                      </c:pt>
                      <c:pt idx="5">
                        <c:v>0.23519999999999999</c:v>
                      </c:pt>
                      <c:pt idx="6">
                        <c:v>0.21260000000000001</c:v>
                      </c:pt>
                      <c:pt idx="7">
                        <c:v>0.18779999999999999</c:v>
                      </c:pt>
                      <c:pt idx="8">
                        <c:v>0.1885</c:v>
                      </c:pt>
                      <c:pt idx="9">
                        <c:v>0.19189999999999999</c:v>
                      </c:pt>
                      <c:pt idx="10">
                        <c:v>0.17699999999999999</c:v>
                      </c:pt>
                      <c:pt idx="11">
                        <c:v>0.17680000000000001</c:v>
                      </c:pt>
                      <c:pt idx="12">
                        <c:v>0.18640000000000001</c:v>
                      </c:pt>
                      <c:pt idx="13">
                        <c:v>0.1983</c:v>
                      </c:pt>
                      <c:pt idx="14">
                        <c:v>0.19120000000000001</c:v>
                      </c:pt>
                      <c:pt idx="15">
                        <c:v>0.1764</c:v>
                      </c:pt>
                      <c:pt idx="16">
                        <c:v>0.17680000000000001</c:v>
                      </c:pt>
                      <c:pt idx="17">
                        <c:v>0.18099999999999999</c:v>
                      </c:pt>
                      <c:pt idx="18">
                        <c:v>0.16900000000000001</c:v>
                      </c:pt>
                      <c:pt idx="19">
                        <c:v>0.1603</c:v>
                      </c:pt>
                      <c:pt idx="20">
                        <c:v>0.1668</c:v>
                      </c:pt>
                      <c:pt idx="21">
                        <c:v>0.16470000000000001</c:v>
                      </c:pt>
                      <c:pt idx="22">
                        <c:v>0.1489</c:v>
                      </c:pt>
                      <c:pt idx="23">
                        <c:v>0.1472</c:v>
                      </c:pt>
                      <c:pt idx="24">
                        <c:v>0.1517</c:v>
                      </c:pt>
                      <c:pt idx="25">
                        <c:v>0.14230000000000001</c:v>
                      </c:pt>
                      <c:pt idx="26">
                        <c:v>0.13200000000000001</c:v>
                      </c:pt>
                      <c:pt idx="27">
                        <c:v>0.1363</c:v>
                      </c:pt>
                      <c:pt idx="28">
                        <c:v>0.13550000000000001</c:v>
                      </c:pt>
                      <c:pt idx="29">
                        <c:v>0.1231</c:v>
                      </c:pt>
                      <c:pt idx="30">
                        <c:v>0.1202</c:v>
                      </c:pt>
                      <c:pt idx="31">
                        <c:v>0.1268</c:v>
                      </c:pt>
                      <c:pt idx="32">
                        <c:v>0.126</c:v>
                      </c:pt>
                      <c:pt idx="33">
                        <c:v>0.1215</c:v>
                      </c:pt>
                      <c:pt idx="34">
                        <c:v>0.1181</c:v>
                      </c:pt>
                      <c:pt idx="35">
                        <c:v>0.12670000000000001</c:v>
                      </c:pt>
                      <c:pt idx="36">
                        <c:v>0.12540000000000001</c:v>
                      </c:pt>
                      <c:pt idx="37">
                        <c:v>0.12529999999999999</c:v>
                      </c:pt>
                      <c:pt idx="38">
                        <c:v>0.12920000000000001</c:v>
                      </c:pt>
                      <c:pt idx="39">
                        <c:v>0.13009999999999999</c:v>
                      </c:pt>
                      <c:pt idx="40">
                        <c:v>0.128</c:v>
                      </c:pt>
                      <c:pt idx="41">
                        <c:v>0.12870000000000001</c:v>
                      </c:pt>
                      <c:pt idx="42">
                        <c:v>0.13389999999999999</c:v>
                      </c:pt>
                      <c:pt idx="43">
                        <c:v>0.1399</c:v>
                      </c:pt>
                      <c:pt idx="44">
                        <c:v>0.1444</c:v>
                      </c:pt>
                      <c:pt idx="45">
                        <c:v>0.1492</c:v>
                      </c:pt>
                      <c:pt idx="46">
                        <c:v>0.17760000000000001</c:v>
                      </c:pt>
                      <c:pt idx="47">
                        <c:v>0.1981</c:v>
                      </c:pt>
                      <c:pt idx="48">
                        <c:v>0.2026</c:v>
                      </c:pt>
                      <c:pt idx="49">
                        <c:v>0.21759999999999999</c:v>
                      </c:pt>
                      <c:pt idx="50">
                        <c:v>0.25090000000000001</c:v>
                      </c:pt>
                      <c:pt idx="51">
                        <c:v>0.27200000000000002</c:v>
                      </c:pt>
                      <c:pt idx="52">
                        <c:v>0.2366</c:v>
                      </c:pt>
                      <c:pt idx="53">
                        <c:v>0.24590000000000001</c:v>
                      </c:pt>
                      <c:pt idx="54">
                        <c:v>0.2482</c:v>
                      </c:pt>
                      <c:pt idx="55">
                        <c:v>0.22239999999999999</c:v>
                      </c:pt>
                      <c:pt idx="56">
                        <c:v>0.2208</c:v>
                      </c:pt>
                      <c:pt idx="57">
                        <c:v>0.18709999999999999</c:v>
                      </c:pt>
                      <c:pt idx="58">
                        <c:v>0.1895</c:v>
                      </c:pt>
                      <c:pt idx="59">
                        <c:v>0.193</c:v>
                      </c:pt>
                      <c:pt idx="60">
                        <c:v>0.16470000000000001</c:v>
                      </c:pt>
                      <c:pt idx="61">
                        <c:v>0.1492</c:v>
                      </c:pt>
                      <c:pt idx="62">
                        <c:v>0.16539999999999999</c:v>
                      </c:pt>
                      <c:pt idx="63">
                        <c:v>0.156</c:v>
                      </c:pt>
                      <c:pt idx="64">
                        <c:v>0.1323</c:v>
                      </c:pt>
                      <c:pt idx="65">
                        <c:v>0.14319999999999999</c:v>
                      </c:pt>
                      <c:pt idx="66">
                        <c:v>0.15590000000000001</c:v>
                      </c:pt>
                      <c:pt idx="67">
                        <c:v>0.14319999999999999</c:v>
                      </c:pt>
                      <c:pt idx="68">
                        <c:v>0.1348</c:v>
                      </c:pt>
                      <c:pt idx="69">
                        <c:v>0.1462</c:v>
                      </c:pt>
                      <c:pt idx="70">
                        <c:v>0.15129999999999999</c:v>
                      </c:pt>
                      <c:pt idx="71">
                        <c:v>0.1454</c:v>
                      </c:pt>
                      <c:pt idx="72">
                        <c:v>0.1416</c:v>
                      </c:pt>
                      <c:pt idx="73">
                        <c:v>0.14580000000000001</c:v>
                      </c:pt>
                      <c:pt idx="74">
                        <c:v>0.14649999999999999</c:v>
                      </c:pt>
                      <c:pt idx="75">
                        <c:v>0.1424</c:v>
                      </c:pt>
                      <c:pt idx="76">
                        <c:v>0.1409</c:v>
                      </c:pt>
                      <c:pt idx="77">
                        <c:v>0.14219999999999999</c:v>
                      </c:pt>
                      <c:pt idx="78">
                        <c:v>0.1361</c:v>
                      </c:pt>
                      <c:pt idx="79">
                        <c:v>0.1285</c:v>
                      </c:pt>
                      <c:pt idx="80">
                        <c:v>0.13320000000000001</c:v>
                      </c:pt>
                      <c:pt idx="81">
                        <c:v>0.13980000000000001</c:v>
                      </c:pt>
                      <c:pt idx="82">
                        <c:v>0.13220000000000001</c:v>
                      </c:pt>
                      <c:pt idx="83">
                        <c:v>0.12809999999999999</c:v>
                      </c:pt>
                      <c:pt idx="84">
                        <c:v>0.13539999999999999</c:v>
                      </c:pt>
                      <c:pt idx="85">
                        <c:v>0.14050000000000001</c:v>
                      </c:pt>
                      <c:pt idx="86">
                        <c:v>0.13250000000000001</c:v>
                      </c:pt>
                      <c:pt idx="87">
                        <c:v>0.129</c:v>
                      </c:pt>
                      <c:pt idx="88">
                        <c:v>0.1414</c:v>
                      </c:pt>
                      <c:pt idx="89">
                        <c:v>0.1462</c:v>
                      </c:pt>
                      <c:pt idx="90">
                        <c:v>0.13450000000000001</c:v>
                      </c:pt>
                      <c:pt idx="91">
                        <c:v>0.1358</c:v>
                      </c:pt>
                      <c:pt idx="92">
                        <c:v>0.14560000000000001</c:v>
                      </c:pt>
                      <c:pt idx="93">
                        <c:v>0.14000000000000001</c:v>
                      </c:pt>
                      <c:pt idx="94">
                        <c:v>0.13109999999999999</c:v>
                      </c:pt>
                      <c:pt idx="95">
                        <c:v>0.13719999999999999</c:v>
                      </c:pt>
                      <c:pt idx="96">
                        <c:v>0.14169999999999999</c:v>
                      </c:pt>
                      <c:pt idx="97">
                        <c:v>0.13289999999999999</c:v>
                      </c:pt>
                      <c:pt idx="98">
                        <c:v>0.12609999999999999</c:v>
                      </c:pt>
                      <c:pt idx="99">
                        <c:v>0.13389999999999999</c:v>
                      </c:pt>
                      <c:pt idx="100">
                        <c:v>0.13700000000000001</c:v>
                      </c:pt>
                      <c:pt idx="101">
                        <c:v>0.1249</c:v>
                      </c:pt>
                      <c:pt idx="102">
                        <c:v>0.1206</c:v>
                      </c:pt>
                      <c:pt idx="103">
                        <c:v>0.13239999999999999</c:v>
                      </c:pt>
                      <c:pt idx="104">
                        <c:v>0.13489999999999999</c:v>
                      </c:pt>
                      <c:pt idx="105">
                        <c:v>0.1255</c:v>
                      </c:pt>
                      <c:pt idx="106">
                        <c:v>0.12770000000000001</c:v>
                      </c:pt>
                      <c:pt idx="107">
                        <c:v>0.14480000000000001</c:v>
                      </c:pt>
                      <c:pt idx="108">
                        <c:v>0.1484</c:v>
                      </c:pt>
                      <c:pt idx="109">
                        <c:v>0.1545</c:v>
                      </c:pt>
                      <c:pt idx="110">
                        <c:v>0.14169999999999999</c:v>
                      </c:pt>
                      <c:pt idx="111">
                        <c:v>0.1515</c:v>
                      </c:pt>
                      <c:pt idx="112">
                        <c:v>0.15759999999999999</c:v>
                      </c:pt>
                      <c:pt idx="113">
                        <c:v>0.1515</c:v>
                      </c:pt>
                      <c:pt idx="114">
                        <c:v>0.1651</c:v>
                      </c:pt>
                      <c:pt idx="115">
                        <c:v>0.1825</c:v>
                      </c:pt>
                      <c:pt idx="116">
                        <c:v>0.17660000000000001</c:v>
                      </c:pt>
                      <c:pt idx="117">
                        <c:v>0.16220000000000001</c:v>
                      </c:pt>
                      <c:pt idx="118">
                        <c:v>0.15759999999999999</c:v>
                      </c:pt>
                      <c:pt idx="119">
                        <c:v>0.15049999999999999</c:v>
                      </c:pt>
                      <c:pt idx="120">
                        <c:v>0.14530000000000001</c:v>
                      </c:pt>
                      <c:pt idx="121">
                        <c:v>0.13739999999999999</c:v>
                      </c:pt>
                      <c:pt idx="122">
                        <c:v>0.13150000000000001</c:v>
                      </c:pt>
                      <c:pt idx="123">
                        <c:v>0.13039999999999999</c:v>
                      </c:pt>
                      <c:pt idx="124">
                        <c:v>0.13120000000000001</c:v>
                      </c:pt>
                      <c:pt idx="125">
                        <c:v>0.12609999999999999</c:v>
                      </c:pt>
                      <c:pt idx="126">
                        <c:v>0.12280000000000001</c:v>
                      </c:pt>
                      <c:pt idx="127">
                        <c:v>0.12509999999999999</c:v>
                      </c:pt>
                      <c:pt idx="128">
                        <c:v>0.1263</c:v>
                      </c:pt>
                      <c:pt idx="129">
                        <c:v>0.1177</c:v>
                      </c:pt>
                      <c:pt idx="130">
                        <c:v>0.11650000000000001</c:v>
                      </c:pt>
                      <c:pt idx="131">
                        <c:v>0.11990000000000001</c:v>
                      </c:pt>
                      <c:pt idx="132">
                        <c:v>0.1241</c:v>
                      </c:pt>
                      <c:pt idx="133">
                        <c:v>0.12759999999999999</c:v>
                      </c:pt>
                      <c:pt idx="134">
                        <c:v>0.13730000000000001</c:v>
                      </c:pt>
                      <c:pt idx="135">
                        <c:v>0.13789999999999999</c:v>
                      </c:pt>
                      <c:pt idx="136">
                        <c:v>0.1371</c:v>
                      </c:pt>
                      <c:pt idx="137">
                        <c:v>0.1406</c:v>
                      </c:pt>
                      <c:pt idx="138">
                        <c:v>0.1459</c:v>
                      </c:pt>
                      <c:pt idx="139">
                        <c:v>0.13869999999999999</c:v>
                      </c:pt>
                      <c:pt idx="140">
                        <c:v>0.1338</c:v>
                      </c:pt>
                      <c:pt idx="141">
                        <c:v>0.13009999999999999</c:v>
                      </c:pt>
                      <c:pt idx="142">
                        <c:v>0.1232</c:v>
                      </c:pt>
                      <c:pt idx="143">
                        <c:v>0.12740000000000001</c:v>
                      </c:pt>
                      <c:pt idx="144">
                        <c:v>0.1283</c:v>
                      </c:pt>
                      <c:pt idx="145">
                        <c:v>0.11890000000000001</c:v>
                      </c:pt>
                      <c:pt idx="146">
                        <c:v>0.1183</c:v>
                      </c:pt>
                      <c:pt idx="147">
                        <c:v>0.1268</c:v>
                      </c:pt>
                      <c:pt idx="148">
                        <c:v>0.12280000000000001</c:v>
                      </c:pt>
                      <c:pt idx="149">
                        <c:v>0.1119</c:v>
                      </c:pt>
                      <c:pt idx="150">
                        <c:v>0.1174</c:v>
                      </c:pt>
                      <c:pt idx="151">
                        <c:v>0.1275</c:v>
                      </c:pt>
                      <c:pt idx="152">
                        <c:v>0.12180000000000001</c:v>
                      </c:pt>
                      <c:pt idx="153">
                        <c:v>0.1134</c:v>
                      </c:pt>
                      <c:pt idx="154">
                        <c:v>0.1333</c:v>
                      </c:pt>
                      <c:pt idx="155">
                        <c:v>0.14699999999999999</c:v>
                      </c:pt>
                      <c:pt idx="156">
                        <c:v>0.13109999999999999</c:v>
                      </c:pt>
                      <c:pt idx="157">
                        <c:v>0.12970000000000001</c:v>
                      </c:pt>
                      <c:pt idx="158">
                        <c:v>0.1537</c:v>
                      </c:pt>
                      <c:pt idx="159">
                        <c:v>0.15870000000000001</c:v>
                      </c:pt>
                      <c:pt idx="160">
                        <c:v>0.14099999999999999</c:v>
                      </c:pt>
                      <c:pt idx="161">
                        <c:v>0.14149999999999999</c:v>
                      </c:pt>
                      <c:pt idx="162">
                        <c:v>0.16070000000000001</c:v>
                      </c:pt>
                      <c:pt idx="163">
                        <c:v>0.16039999999999999</c:v>
                      </c:pt>
                      <c:pt idx="164">
                        <c:v>0.14080000000000001</c:v>
                      </c:pt>
                      <c:pt idx="165">
                        <c:v>0.14560000000000001</c:v>
                      </c:pt>
                      <c:pt idx="166">
                        <c:v>0.1641</c:v>
                      </c:pt>
                      <c:pt idx="167">
                        <c:v>0.16170000000000001</c:v>
                      </c:pt>
                      <c:pt idx="168">
                        <c:v>0.15090000000000001</c:v>
                      </c:pt>
                      <c:pt idx="169">
                        <c:v>0.15690000000000001</c:v>
                      </c:pt>
                      <c:pt idx="170">
                        <c:v>0.1704</c:v>
                      </c:pt>
                      <c:pt idx="171">
                        <c:v>0.1633</c:v>
                      </c:pt>
                      <c:pt idx="172">
                        <c:v>0.15190000000000001</c:v>
                      </c:pt>
                      <c:pt idx="173">
                        <c:v>0.16</c:v>
                      </c:pt>
                      <c:pt idx="174">
                        <c:v>0.16039999999999999</c:v>
                      </c:pt>
                      <c:pt idx="175">
                        <c:v>0.14349999999999999</c:v>
                      </c:pt>
                      <c:pt idx="176">
                        <c:v>0.1406</c:v>
                      </c:pt>
                      <c:pt idx="177">
                        <c:v>0.1479</c:v>
                      </c:pt>
                      <c:pt idx="178">
                        <c:v>0.1414</c:v>
                      </c:pt>
                      <c:pt idx="179">
                        <c:v>0.12839999999999999</c:v>
                      </c:pt>
                      <c:pt idx="180">
                        <c:v>0.1323</c:v>
                      </c:pt>
                      <c:pt idx="181">
                        <c:v>0.1386</c:v>
                      </c:pt>
                      <c:pt idx="182">
                        <c:v>0.13139999999999999</c:v>
                      </c:pt>
                      <c:pt idx="183">
                        <c:v>0.13009999999999999</c:v>
                      </c:pt>
                      <c:pt idx="184">
                        <c:v>0.13400000000000001</c:v>
                      </c:pt>
                      <c:pt idx="185">
                        <c:v>0.13980000000000001</c:v>
                      </c:pt>
                      <c:pt idx="186">
                        <c:v>0.15340000000000001</c:v>
                      </c:pt>
                      <c:pt idx="187">
                        <c:v>0.1598</c:v>
                      </c:pt>
                      <c:pt idx="188">
                        <c:v>0.16520000000000001</c:v>
                      </c:pt>
                      <c:pt idx="189">
                        <c:v>0.1759</c:v>
                      </c:pt>
                      <c:pt idx="190">
                        <c:v>0.20150000000000001</c:v>
                      </c:pt>
                      <c:pt idx="191">
                        <c:v>0.2263</c:v>
                      </c:pt>
                      <c:pt idx="192">
                        <c:v>0.21560000000000001</c:v>
                      </c:pt>
                      <c:pt idx="193">
                        <c:v>0.19139999999999999</c:v>
                      </c:pt>
                      <c:pt idx="194">
                        <c:v>0.20019999999999999</c:v>
                      </c:pt>
                      <c:pt idx="195">
                        <c:v>0.2142</c:v>
                      </c:pt>
                      <c:pt idx="196">
                        <c:v>0.1988</c:v>
                      </c:pt>
                      <c:pt idx="197">
                        <c:v>0.19470000000000001</c:v>
                      </c:pt>
                      <c:pt idx="198">
                        <c:v>0.2278</c:v>
                      </c:pt>
                      <c:pt idx="199">
                        <c:v>0.2412</c:v>
                      </c:pt>
                      <c:pt idx="200">
                        <c:v>0.2036</c:v>
                      </c:pt>
                      <c:pt idx="201">
                        <c:v>0.20039999999999999</c:v>
                      </c:pt>
                      <c:pt idx="202">
                        <c:v>0.224</c:v>
                      </c:pt>
                      <c:pt idx="203">
                        <c:v>0.20130000000000001</c:v>
                      </c:pt>
                      <c:pt idx="204">
                        <c:v>0.17460000000000001</c:v>
                      </c:pt>
                      <c:pt idx="205">
                        <c:v>0.19420000000000001</c:v>
                      </c:pt>
                      <c:pt idx="206">
                        <c:v>0.19650000000000001</c:v>
                      </c:pt>
                      <c:pt idx="207">
                        <c:v>0.1673</c:v>
                      </c:pt>
                      <c:pt idx="208">
                        <c:v>0.17319999999999999</c:v>
                      </c:pt>
                      <c:pt idx="209">
                        <c:v>0.19320000000000001</c:v>
                      </c:pt>
                      <c:pt idx="210">
                        <c:v>0.16739999999999999</c:v>
                      </c:pt>
                      <c:pt idx="211">
                        <c:v>0.14949999999999999</c:v>
                      </c:pt>
                      <c:pt idx="212">
                        <c:v>0.13980000000000001</c:v>
                      </c:pt>
                      <c:pt idx="213">
                        <c:v>0.13450000000000001</c:v>
                      </c:pt>
                      <c:pt idx="214">
                        <c:v>0.13639999999999999</c:v>
                      </c:pt>
                      <c:pt idx="215">
                        <c:v>0.13619999999999999</c:v>
                      </c:pt>
                      <c:pt idx="216">
                        <c:v>0.13600000000000001</c:v>
                      </c:pt>
                      <c:pt idx="217">
                        <c:v>0.1462</c:v>
                      </c:pt>
                      <c:pt idx="218">
                        <c:v>0.16009999999999999</c:v>
                      </c:pt>
                      <c:pt idx="219">
                        <c:v>0.15959999999999999</c:v>
                      </c:pt>
                      <c:pt idx="220">
                        <c:v>0.15609999999999999</c:v>
                      </c:pt>
                      <c:pt idx="221">
                        <c:v>0.16739999999999999</c:v>
                      </c:pt>
                      <c:pt idx="222">
                        <c:v>0.17810000000000001</c:v>
                      </c:pt>
                      <c:pt idx="223">
                        <c:v>0.16839999999999999</c:v>
                      </c:pt>
                      <c:pt idx="224">
                        <c:v>0.16470000000000001</c:v>
                      </c:pt>
                      <c:pt idx="225">
                        <c:v>0.1918</c:v>
                      </c:pt>
                      <c:pt idx="226">
                        <c:v>0.20050000000000001</c:v>
                      </c:pt>
                      <c:pt idx="227">
                        <c:v>0.18049999999999999</c:v>
                      </c:pt>
                      <c:pt idx="228">
                        <c:v>0.18340000000000001</c:v>
                      </c:pt>
                      <c:pt idx="229">
                        <c:v>0.2087</c:v>
                      </c:pt>
                      <c:pt idx="230">
                        <c:v>0.2034</c:v>
                      </c:pt>
                      <c:pt idx="231">
                        <c:v>0.1812</c:v>
                      </c:pt>
                      <c:pt idx="232">
                        <c:v>0.19420000000000001</c:v>
                      </c:pt>
                      <c:pt idx="233">
                        <c:v>0.20930000000000001</c:v>
                      </c:pt>
                      <c:pt idx="234">
                        <c:v>0.18859999999999999</c:v>
                      </c:pt>
                      <c:pt idx="235">
                        <c:v>0.17519999999999999</c:v>
                      </c:pt>
                      <c:pt idx="236">
                        <c:v>0.1918</c:v>
                      </c:pt>
                      <c:pt idx="237">
                        <c:v>0.19020000000000001</c:v>
                      </c:pt>
                      <c:pt idx="238">
                        <c:v>0.1701</c:v>
                      </c:pt>
                      <c:pt idx="239">
                        <c:v>0.16850000000000001</c:v>
                      </c:pt>
                      <c:pt idx="240">
                        <c:v>0.17710000000000001</c:v>
                      </c:pt>
                      <c:pt idx="241">
                        <c:v>0.16750000000000001</c:v>
                      </c:pt>
                      <c:pt idx="242">
                        <c:v>0.1535</c:v>
                      </c:pt>
                      <c:pt idx="243">
                        <c:v>0.1578</c:v>
                      </c:pt>
                      <c:pt idx="244">
                        <c:v>0.16300000000000001</c:v>
                      </c:pt>
                      <c:pt idx="245">
                        <c:v>0.1512</c:v>
                      </c:pt>
                      <c:pt idx="246">
                        <c:v>0.14499999999999999</c:v>
                      </c:pt>
                      <c:pt idx="247">
                        <c:v>0.15720000000000001</c:v>
                      </c:pt>
                      <c:pt idx="248">
                        <c:v>0.15920000000000001</c:v>
                      </c:pt>
                      <c:pt idx="249">
                        <c:v>0.1484</c:v>
                      </c:pt>
                      <c:pt idx="250">
                        <c:v>0.1454</c:v>
                      </c:pt>
                      <c:pt idx="251">
                        <c:v>0.15160000000000001</c:v>
                      </c:pt>
                      <c:pt idx="252">
                        <c:v>0.1502</c:v>
                      </c:pt>
                      <c:pt idx="253">
                        <c:v>0.13980000000000001</c:v>
                      </c:pt>
                      <c:pt idx="254">
                        <c:v>0.13600000000000001</c:v>
                      </c:pt>
                      <c:pt idx="255">
                        <c:v>0.13639999999999999</c:v>
                      </c:pt>
                      <c:pt idx="256">
                        <c:v>0.12690000000000001</c:v>
                      </c:pt>
                      <c:pt idx="257">
                        <c:v>0.12230000000000001</c:v>
                      </c:pt>
                      <c:pt idx="258">
                        <c:v>0.12740000000000001</c:v>
                      </c:pt>
                      <c:pt idx="259">
                        <c:v>0.1244</c:v>
                      </c:pt>
                      <c:pt idx="260">
                        <c:v>0.1166</c:v>
                      </c:pt>
                      <c:pt idx="261">
                        <c:v>0.11799999999999999</c:v>
                      </c:pt>
                      <c:pt idx="262">
                        <c:v>0.1207</c:v>
                      </c:pt>
                      <c:pt idx="263">
                        <c:v>0.1134</c:v>
                      </c:pt>
                      <c:pt idx="264">
                        <c:v>0.11550000000000001</c:v>
                      </c:pt>
                      <c:pt idx="265">
                        <c:v>0.13100000000000001</c:v>
                      </c:pt>
                      <c:pt idx="266">
                        <c:v>0.1305</c:v>
                      </c:pt>
                      <c:pt idx="267">
                        <c:v>0.11799999999999999</c:v>
                      </c:pt>
                      <c:pt idx="268">
                        <c:v>0.1231</c:v>
                      </c:pt>
                      <c:pt idx="269">
                        <c:v>0.13450000000000001</c:v>
                      </c:pt>
                      <c:pt idx="270">
                        <c:v>0.1215</c:v>
                      </c:pt>
                      <c:pt idx="271">
                        <c:v>0.108</c:v>
                      </c:pt>
                      <c:pt idx="272">
                        <c:v>0.1207</c:v>
                      </c:pt>
                      <c:pt idx="273">
                        <c:v>0.1333</c:v>
                      </c:pt>
                      <c:pt idx="274">
                        <c:v>0.12839999999999999</c:v>
                      </c:pt>
                      <c:pt idx="275">
                        <c:v>0.1268</c:v>
                      </c:pt>
                      <c:pt idx="276">
                        <c:v>0.1137</c:v>
                      </c:pt>
                      <c:pt idx="277">
                        <c:v>0.11609999999999999</c:v>
                      </c:pt>
                      <c:pt idx="278">
                        <c:v>0.12479999999999999</c:v>
                      </c:pt>
                      <c:pt idx="279">
                        <c:v>0.13550000000000001</c:v>
                      </c:pt>
                      <c:pt idx="280">
                        <c:v>0.1195</c:v>
                      </c:pt>
                      <c:pt idx="281">
                        <c:v>0.10349999999999999</c:v>
                      </c:pt>
                      <c:pt idx="282">
                        <c:v>0.1046</c:v>
                      </c:pt>
                      <c:pt idx="283">
                        <c:v>0.10580000000000001</c:v>
                      </c:pt>
                      <c:pt idx="284">
                        <c:v>0.1017</c:v>
                      </c:pt>
                      <c:pt idx="285">
                        <c:v>9.74E-2</c:v>
                      </c:pt>
                      <c:pt idx="286">
                        <c:v>9.1300000000000006E-2</c:v>
                      </c:pt>
                      <c:pt idx="287">
                        <c:v>9.8100000000000007E-2</c:v>
                      </c:pt>
                      <c:pt idx="288">
                        <c:v>0.1062</c:v>
                      </c:pt>
                      <c:pt idx="289">
                        <c:v>0.10580000000000001</c:v>
                      </c:pt>
                      <c:pt idx="290">
                        <c:v>0.1076</c:v>
                      </c:pt>
                      <c:pt idx="291">
                        <c:v>0.11210000000000001</c:v>
                      </c:pt>
                      <c:pt idx="292">
                        <c:v>0.11890000000000001</c:v>
                      </c:pt>
                      <c:pt idx="293">
                        <c:v>0.12239999999999999</c:v>
                      </c:pt>
                      <c:pt idx="294">
                        <c:v>0.127</c:v>
                      </c:pt>
                      <c:pt idx="295">
                        <c:v>0.13220000000000001</c:v>
                      </c:pt>
                      <c:pt idx="296">
                        <c:v>0.1363</c:v>
                      </c:pt>
                      <c:pt idx="297">
                        <c:v>0.1452</c:v>
                      </c:pt>
                      <c:pt idx="298">
                        <c:v>0.1482</c:v>
                      </c:pt>
                      <c:pt idx="299">
                        <c:v>0.14940000000000001</c:v>
                      </c:pt>
                      <c:pt idx="300">
                        <c:v>0.15609999999999999</c:v>
                      </c:pt>
                      <c:pt idx="301">
                        <c:v>0.15240000000000001</c:v>
                      </c:pt>
                      <c:pt idx="302">
                        <c:v>0.15240000000000001</c:v>
                      </c:pt>
                      <c:pt idx="303">
                        <c:v>0.15409999999999999</c:v>
                      </c:pt>
                      <c:pt idx="304">
                        <c:v>0.1527</c:v>
                      </c:pt>
                      <c:pt idx="305">
                        <c:v>0.15279999999999999</c:v>
                      </c:pt>
                      <c:pt idx="306">
                        <c:v>0.15559999999999999</c:v>
                      </c:pt>
                      <c:pt idx="307">
                        <c:v>0.15240000000000001</c:v>
                      </c:pt>
                      <c:pt idx="308">
                        <c:v>0.14879999999999999</c:v>
                      </c:pt>
                      <c:pt idx="309">
                        <c:v>0.156</c:v>
                      </c:pt>
                      <c:pt idx="310">
                        <c:v>0.1593</c:v>
                      </c:pt>
                      <c:pt idx="311">
                        <c:v>0.15049999999999999</c:v>
                      </c:pt>
                      <c:pt idx="312">
                        <c:v>0.1545</c:v>
                      </c:pt>
                      <c:pt idx="313">
                        <c:v>0.17069999999999999</c:v>
                      </c:pt>
                      <c:pt idx="314">
                        <c:v>0.16900000000000001</c:v>
                      </c:pt>
                      <c:pt idx="315">
                        <c:v>0.15479999999999999</c:v>
                      </c:pt>
                      <c:pt idx="316">
                        <c:v>0.16420000000000001</c:v>
                      </c:pt>
                      <c:pt idx="317">
                        <c:v>0.1731</c:v>
                      </c:pt>
                      <c:pt idx="318">
                        <c:v>0.16300000000000001</c:v>
                      </c:pt>
                      <c:pt idx="319">
                        <c:v>0.16339999999999999</c:v>
                      </c:pt>
                      <c:pt idx="320">
                        <c:v>0.18629999999999999</c:v>
                      </c:pt>
                      <c:pt idx="321">
                        <c:v>0.1857</c:v>
                      </c:pt>
                      <c:pt idx="322">
                        <c:v>0.18590000000000001</c:v>
                      </c:pt>
                      <c:pt idx="323">
                        <c:v>0.1799</c:v>
                      </c:pt>
                      <c:pt idx="324">
                        <c:v>0.1905</c:v>
                      </c:pt>
                      <c:pt idx="325">
                        <c:v>0.17369999999999999</c:v>
                      </c:pt>
                      <c:pt idx="326">
                        <c:v>0.16070000000000001</c:v>
                      </c:pt>
                      <c:pt idx="327">
                        <c:v>0.1537</c:v>
                      </c:pt>
                      <c:pt idx="328">
                        <c:v>0.16669999999999999</c:v>
                      </c:pt>
                      <c:pt idx="329">
                        <c:v>0.1903</c:v>
                      </c:pt>
                      <c:pt idx="330">
                        <c:v>0.21890000000000001</c:v>
                      </c:pt>
                      <c:pt idx="331">
                        <c:v>0.2321</c:v>
                      </c:pt>
                      <c:pt idx="332">
                        <c:v>0.22839999999999999</c:v>
                      </c:pt>
                      <c:pt idx="333">
                        <c:v>0.23180000000000001</c:v>
                      </c:pt>
                      <c:pt idx="334">
                        <c:v>0.2384</c:v>
                      </c:pt>
                      <c:pt idx="335">
                        <c:v>0.249</c:v>
                      </c:pt>
                      <c:pt idx="336">
                        <c:v>0.28860000000000002</c:v>
                      </c:pt>
                      <c:pt idx="337">
                        <c:v>0.2712</c:v>
                      </c:pt>
                      <c:pt idx="338">
                        <c:v>0.2485</c:v>
                      </c:pt>
                      <c:pt idx="339">
                        <c:v>0.22109999999999999</c:v>
                      </c:pt>
                      <c:pt idx="340">
                        <c:v>0.1946</c:v>
                      </c:pt>
                      <c:pt idx="341">
                        <c:v>0.19189999999999999</c:v>
                      </c:pt>
                      <c:pt idx="342">
                        <c:v>0.1797</c:v>
                      </c:pt>
                      <c:pt idx="343">
                        <c:v>0.18709999999999999</c:v>
                      </c:pt>
                      <c:pt idx="344">
                        <c:v>0.18940000000000001</c:v>
                      </c:pt>
                      <c:pt idx="345">
                        <c:v>0.20849999999999999</c:v>
                      </c:pt>
                      <c:pt idx="346">
                        <c:v>0.21629999999999999</c:v>
                      </c:pt>
                      <c:pt idx="347">
                        <c:v>0.2019</c:v>
                      </c:pt>
                      <c:pt idx="348">
                        <c:v>0.2046</c:v>
                      </c:pt>
                      <c:pt idx="349">
                        <c:v>0.1991</c:v>
                      </c:pt>
                      <c:pt idx="350">
                        <c:v>0.20830000000000001</c:v>
                      </c:pt>
                      <c:pt idx="351">
                        <c:v>0.218</c:v>
                      </c:pt>
                      <c:pt idx="352">
                        <c:v>0.26569999999999999</c:v>
                      </c:pt>
                      <c:pt idx="353">
                        <c:v>0.2903</c:v>
                      </c:pt>
                      <c:pt idx="354">
                        <c:v>0.28839999999999999</c:v>
                      </c:pt>
                      <c:pt idx="355">
                        <c:v>0.30320000000000003</c:v>
                      </c:pt>
                      <c:pt idx="356">
                        <c:v>0.31080000000000002</c:v>
                      </c:pt>
                      <c:pt idx="357">
                        <c:v>0.2717</c:v>
                      </c:pt>
                      <c:pt idx="358">
                        <c:v>0.221</c:v>
                      </c:pt>
                      <c:pt idx="359">
                        <c:v>0.18720000000000001</c:v>
                      </c:pt>
                      <c:pt idx="360">
                        <c:v>0.18629999999999999</c:v>
                      </c:pt>
                      <c:pt idx="361">
                        <c:v>0.2084</c:v>
                      </c:pt>
                      <c:pt idx="362">
                        <c:v>0.21429999999999999</c:v>
                      </c:pt>
                      <c:pt idx="363">
                        <c:v>0.1973</c:v>
                      </c:pt>
                      <c:pt idx="364">
                        <c:v>0.19650000000000001</c:v>
                      </c:pt>
                      <c:pt idx="365">
                        <c:v>0.18840000000000001</c:v>
                      </c:pt>
                      <c:pt idx="366">
                        <c:v>0.19020000000000001</c:v>
                      </c:pt>
                      <c:pt idx="367">
                        <c:v>0.18329999999999999</c:v>
                      </c:pt>
                      <c:pt idx="368">
                        <c:v>0.19259999999999999</c:v>
                      </c:pt>
                      <c:pt idx="369">
                        <c:v>0.19670000000000001</c:v>
                      </c:pt>
                      <c:pt idx="370">
                        <c:v>0.18770000000000001</c:v>
                      </c:pt>
                      <c:pt idx="371">
                        <c:v>0.17480000000000001</c:v>
                      </c:pt>
                      <c:pt idx="372">
                        <c:v>0.16270000000000001</c:v>
                      </c:pt>
                      <c:pt idx="373">
                        <c:v>0.15620000000000001</c:v>
                      </c:pt>
                      <c:pt idx="374">
                        <c:v>0.15740000000000001</c:v>
                      </c:pt>
                      <c:pt idx="375">
                        <c:v>0.1542</c:v>
                      </c:pt>
                      <c:pt idx="376">
                        <c:v>0.16159999999999999</c:v>
                      </c:pt>
                      <c:pt idx="377">
                        <c:v>0.1699</c:v>
                      </c:pt>
                      <c:pt idx="378">
                        <c:v>0.19370000000000001</c:v>
                      </c:pt>
                      <c:pt idx="379">
                        <c:v>0.20960000000000001</c:v>
                      </c:pt>
                      <c:pt idx="380">
                        <c:v>0.19020000000000001</c:v>
                      </c:pt>
                      <c:pt idx="381">
                        <c:v>0.16739999999999999</c:v>
                      </c:pt>
                      <c:pt idx="382">
                        <c:v>0.15190000000000001</c:v>
                      </c:pt>
                      <c:pt idx="383">
                        <c:v>0.13919999999999999</c:v>
                      </c:pt>
                      <c:pt idx="384">
                        <c:v>0.13200000000000001</c:v>
                      </c:pt>
                      <c:pt idx="385">
                        <c:v>0.13780000000000001</c:v>
                      </c:pt>
                      <c:pt idx="386">
                        <c:v>0.13900000000000001</c:v>
                      </c:pt>
                      <c:pt idx="387">
                        <c:v>0.13070000000000001</c:v>
                      </c:pt>
                      <c:pt idx="388">
                        <c:v>0.13339999999999999</c:v>
                      </c:pt>
                      <c:pt idx="389">
                        <c:v>0.14499999999999999</c:v>
                      </c:pt>
                      <c:pt idx="390">
                        <c:v>0.14360000000000001</c:v>
                      </c:pt>
                      <c:pt idx="391">
                        <c:v>0.1399</c:v>
                      </c:pt>
                      <c:pt idx="392">
                        <c:v>0.14810000000000001</c:v>
                      </c:pt>
                      <c:pt idx="393">
                        <c:v>0.14510000000000001</c:v>
                      </c:pt>
                      <c:pt idx="394">
                        <c:v>0.15809999999999999</c:v>
                      </c:pt>
                      <c:pt idx="395">
                        <c:v>0.18029999999999999</c:v>
                      </c:pt>
                      <c:pt idx="396">
                        <c:v>0.19450000000000001</c:v>
                      </c:pt>
                      <c:pt idx="397">
                        <c:v>0.21640000000000001</c:v>
                      </c:pt>
                      <c:pt idx="398">
                        <c:v>0.22520000000000001</c:v>
                      </c:pt>
                      <c:pt idx="399">
                        <c:v>0.2223</c:v>
                      </c:pt>
                      <c:pt idx="400">
                        <c:v>0.20810000000000001</c:v>
                      </c:pt>
                      <c:pt idx="401">
                        <c:v>0.19450000000000001</c:v>
                      </c:pt>
                      <c:pt idx="402">
                        <c:v>0.1968</c:v>
                      </c:pt>
                      <c:pt idx="403">
                        <c:v>0.1988</c:v>
                      </c:pt>
                      <c:pt idx="404">
                        <c:v>0.21940000000000001</c:v>
                      </c:pt>
                      <c:pt idx="405">
                        <c:v>0.2356</c:v>
                      </c:pt>
                      <c:pt idx="406">
                        <c:v>0.22839999999999999</c:v>
                      </c:pt>
                      <c:pt idx="407">
                        <c:v>0.21990000000000001</c:v>
                      </c:pt>
                      <c:pt idx="408">
                        <c:v>0.19700000000000001</c:v>
                      </c:pt>
                      <c:pt idx="409">
                        <c:v>0.20399999999999999</c:v>
                      </c:pt>
                      <c:pt idx="410">
                        <c:v>0.2167</c:v>
                      </c:pt>
                      <c:pt idx="411">
                        <c:v>0.20069999999999999</c:v>
                      </c:pt>
                      <c:pt idx="412">
                        <c:v>0.1905</c:v>
                      </c:pt>
                      <c:pt idx="413">
                        <c:v>0.16769999999999999</c:v>
                      </c:pt>
                      <c:pt idx="414">
                        <c:v>0.1663</c:v>
                      </c:pt>
                      <c:pt idx="415">
                        <c:v>0.1741</c:v>
                      </c:pt>
                      <c:pt idx="416">
                        <c:v>0.1585</c:v>
                      </c:pt>
                      <c:pt idx="417">
                        <c:v>0.14219999999999999</c:v>
                      </c:pt>
                      <c:pt idx="418">
                        <c:v>0.155</c:v>
                      </c:pt>
                      <c:pt idx="419">
                        <c:v>0.15970000000000001</c:v>
                      </c:pt>
                      <c:pt idx="420">
                        <c:v>0.1447</c:v>
                      </c:pt>
                      <c:pt idx="421">
                        <c:v>0.13650000000000001</c:v>
                      </c:pt>
                      <c:pt idx="422">
                        <c:v>0.13239999999999999</c:v>
                      </c:pt>
                      <c:pt idx="423">
                        <c:v>0.1358</c:v>
                      </c:pt>
                      <c:pt idx="424">
                        <c:v>0.14829999999999999</c:v>
                      </c:pt>
                      <c:pt idx="425">
                        <c:v>0.1807</c:v>
                      </c:pt>
                      <c:pt idx="426">
                        <c:v>0.17349999999999999</c:v>
                      </c:pt>
                      <c:pt idx="427">
                        <c:v>0.1328</c:v>
                      </c:pt>
                      <c:pt idx="428">
                        <c:v>0.13370000000000001</c:v>
                      </c:pt>
                      <c:pt idx="429">
                        <c:v>0.14360000000000001</c:v>
                      </c:pt>
                      <c:pt idx="430">
                        <c:v>0.14960000000000001</c:v>
                      </c:pt>
                      <c:pt idx="431">
                        <c:v>0.1673</c:v>
                      </c:pt>
                      <c:pt idx="432">
                        <c:v>0.19209999999999999</c:v>
                      </c:pt>
                      <c:pt idx="433">
                        <c:v>0.2087</c:v>
                      </c:pt>
                      <c:pt idx="434">
                        <c:v>0.21199999999999999</c:v>
                      </c:pt>
                      <c:pt idx="435">
                        <c:v>0.21479999999999999</c:v>
                      </c:pt>
                      <c:pt idx="436">
                        <c:v>0.19750000000000001</c:v>
                      </c:pt>
                      <c:pt idx="437">
                        <c:v>0.1787</c:v>
                      </c:pt>
                      <c:pt idx="438">
                        <c:v>0.18379999999999999</c:v>
                      </c:pt>
                      <c:pt idx="439">
                        <c:v>0.1898</c:v>
                      </c:pt>
                      <c:pt idx="440">
                        <c:v>0.17369999999999999</c:v>
                      </c:pt>
                      <c:pt idx="441">
                        <c:v>0.16370000000000001</c:v>
                      </c:pt>
                      <c:pt idx="442">
                        <c:v>0.17960000000000001</c:v>
                      </c:pt>
                      <c:pt idx="443">
                        <c:v>0.21940000000000001</c:v>
                      </c:pt>
                      <c:pt idx="444">
                        <c:v>0.24079999999999999</c:v>
                      </c:pt>
                      <c:pt idx="445">
                        <c:v>0.2316</c:v>
                      </c:pt>
                      <c:pt idx="446">
                        <c:v>0.2437</c:v>
                      </c:pt>
                      <c:pt idx="447">
                        <c:v>0.24510000000000001</c:v>
                      </c:pt>
                      <c:pt idx="448">
                        <c:v>0.2495</c:v>
                      </c:pt>
                      <c:pt idx="449">
                        <c:v>0.22500000000000001</c:v>
                      </c:pt>
                      <c:pt idx="450">
                        <c:v>0.2094</c:v>
                      </c:pt>
                      <c:pt idx="451">
                        <c:v>0.22370000000000001</c:v>
                      </c:pt>
                      <c:pt idx="452">
                        <c:v>0.2223</c:v>
                      </c:pt>
                      <c:pt idx="453">
                        <c:v>0.1996</c:v>
                      </c:pt>
                      <c:pt idx="454">
                        <c:v>0.2014</c:v>
                      </c:pt>
                      <c:pt idx="455">
                        <c:v>0.218</c:v>
                      </c:pt>
                      <c:pt idx="456">
                        <c:v>0.21060000000000001</c:v>
                      </c:pt>
                      <c:pt idx="457">
                        <c:v>0.2016</c:v>
                      </c:pt>
                      <c:pt idx="458">
                        <c:v>0.21440000000000001</c:v>
                      </c:pt>
                      <c:pt idx="459">
                        <c:v>0.21609999999999999</c:v>
                      </c:pt>
                      <c:pt idx="460">
                        <c:v>0.2298</c:v>
                      </c:pt>
                      <c:pt idx="461">
                        <c:v>0.249</c:v>
                      </c:pt>
                      <c:pt idx="462">
                        <c:v>0.23139999999999999</c:v>
                      </c:pt>
                      <c:pt idx="463">
                        <c:v>0.2399</c:v>
                      </c:pt>
                      <c:pt idx="464">
                        <c:v>0.29139999999999999</c:v>
                      </c:pt>
                      <c:pt idx="465">
                        <c:v>0.36749999999999999</c:v>
                      </c:pt>
                      <c:pt idx="466">
                        <c:v>0.39700000000000002</c:v>
                      </c:pt>
                      <c:pt idx="467">
                        <c:v>0.4602</c:v>
                      </c:pt>
                      <c:pt idx="468">
                        <c:v>0.3931</c:v>
                      </c:pt>
                      <c:pt idx="469">
                        <c:v>0.31609999999999999</c:v>
                      </c:pt>
                      <c:pt idx="470">
                        <c:v>0.26529999999999998</c:v>
                      </c:pt>
                      <c:pt idx="471">
                        <c:v>0.26400000000000001</c:v>
                      </c:pt>
                      <c:pt idx="472">
                        <c:v>0.25790000000000002</c:v>
                      </c:pt>
                      <c:pt idx="473">
                        <c:v>0.24429999999999999</c:v>
                      </c:pt>
                      <c:pt idx="474">
                        <c:v>0.21990000000000001</c:v>
                      </c:pt>
                      <c:pt idx="475">
                        <c:v>0.21490000000000001</c:v>
                      </c:pt>
                      <c:pt idx="476">
                        <c:v>0.20269999999999999</c:v>
                      </c:pt>
                      <c:pt idx="477">
                        <c:v>0.1867</c:v>
                      </c:pt>
                      <c:pt idx="478">
                        <c:v>0.20219999999999999</c:v>
                      </c:pt>
                      <c:pt idx="479">
                        <c:v>0.22670000000000001</c:v>
                      </c:pt>
                      <c:pt idx="480">
                        <c:v>0.26190000000000002</c:v>
                      </c:pt>
                      <c:pt idx="481">
                        <c:v>0.2374</c:v>
                      </c:pt>
                      <c:pt idx="482">
                        <c:v>0.22339999999999999</c:v>
                      </c:pt>
                      <c:pt idx="483">
                        <c:v>0.19639999999999999</c:v>
                      </c:pt>
                      <c:pt idx="484">
                        <c:v>0.2001</c:v>
                      </c:pt>
                      <c:pt idx="485">
                        <c:v>0.20349999999999999</c:v>
                      </c:pt>
                      <c:pt idx="486">
                        <c:v>0.17380000000000001</c:v>
                      </c:pt>
                      <c:pt idx="487">
                        <c:v>0.1658</c:v>
                      </c:pt>
                      <c:pt idx="488">
                        <c:v>0.18790000000000001</c:v>
                      </c:pt>
                      <c:pt idx="489">
                        <c:v>0.16800000000000001</c:v>
                      </c:pt>
                      <c:pt idx="490">
                        <c:v>0.15190000000000001</c:v>
                      </c:pt>
                      <c:pt idx="491">
                        <c:v>0.15590000000000001</c:v>
                      </c:pt>
                      <c:pt idx="492">
                        <c:v>0.16300000000000001</c:v>
                      </c:pt>
                      <c:pt idx="493">
                        <c:v>0.154</c:v>
                      </c:pt>
                      <c:pt idx="494">
                        <c:v>0.15390000000000001</c:v>
                      </c:pt>
                      <c:pt idx="495">
                        <c:v>0.16969999999999999</c:v>
                      </c:pt>
                      <c:pt idx="496">
                        <c:v>0.18</c:v>
                      </c:pt>
                      <c:pt idx="497">
                        <c:v>0.1812</c:v>
                      </c:pt>
                      <c:pt idx="498">
                        <c:v>0.18260000000000001</c:v>
                      </c:pt>
                      <c:pt idx="499">
                        <c:v>0.16739999999999999</c:v>
                      </c:pt>
                      <c:pt idx="500">
                        <c:v>0.16689999999999999</c:v>
                      </c:pt>
                      <c:pt idx="501">
                        <c:v>0.15210000000000001</c:v>
                      </c:pt>
                      <c:pt idx="502">
                        <c:v>0.1404</c:v>
                      </c:pt>
                      <c:pt idx="503">
                        <c:v>0.12989999999999999</c:v>
                      </c:pt>
                      <c:pt idx="504">
                        <c:v>0.1326</c:v>
                      </c:pt>
                      <c:pt idx="505">
                        <c:v>0.1343</c:v>
                      </c:pt>
                      <c:pt idx="506">
                        <c:v>0.1454</c:v>
                      </c:pt>
                      <c:pt idx="507">
                        <c:v>0.15490000000000001</c:v>
                      </c:pt>
                      <c:pt idx="508">
                        <c:v>0.15679999999999999</c:v>
                      </c:pt>
                      <c:pt idx="509">
                        <c:v>0.15609999999999999</c:v>
                      </c:pt>
                      <c:pt idx="510">
                        <c:v>0.18110000000000001</c:v>
                      </c:pt>
                      <c:pt idx="511">
                        <c:v>0.20250000000000001</c:v>
                      </c:pt>
                      <c:pt idx="512">
                        <c:v>0.23960000000000001</c:v>
                      </c:pt>
                      <c:pt idx="513">
                        <c:v>0.26079999999999998</c:v>
                      </c:pt>
                      <c:pt idx="514">
                        <c:v>0.27610000000000001</c:v>
                      </c:pt>
                      <c:pt idx="515">
                        <c:v>0.25359999999999999</c:v>
                      </c:pt>
                      <c:pt idx="516">
                        <c:v>0.23089999999999999</c:v>
                      </c:pt>
                      <c:pt idx="517">
                        <c:v>0.24340000000000001</c:v>
                      </c:pt>
                      <c:pt idx="518">
                        <c:v>0.25669999999999998</c:v>
                      </c:pt>
                      <c:pt idx="519">
                        <c:v>0.23530000000000001</c:v>
                      </c:pt>
                      <c:pt idx="520">
                        <c:v>0.2248</c:v>
                      </c:pt>
                      <c:pt idx="521">
                        <c:v>0.24160000000000001</c:v>
                      </c:pt>
                      <c:pt idx="522">
                        <c:v>0.249</c:v>
                      </c:pt>
                      <c:pt idx="523">
                        <c:v>0.22450000000000001</c:v>
                      </c:pt>
                      <c:pt idx="524">
                        <c:v>0.2258</c:v>
                      </c:pt>
                      <c:pt idx="525">
                        <c:v>0.2601</c:v>
                      </c:pt>
                      <c:pt idx="526">
                        <c:v>0.25879999999999997</c:v>
                      </c:pt>
                      <c:pt idx="527">
                        <c:v>0.22889999999999999</c:v>
                      </c:pt>
                      <c:pt idx="528">
                        <c:v>0.26179999999999998</c:v>
                      </c:pt>
                      <c:pt idx="529">
                        <c:v>0.22120000000000001</c:v>
                      </c:pt>
                      <c:pt idx="530">
                        <c:v>0.182</c:v>
                      </c:pt>
                      <c:pt idx="531">
                        <c:v>0.16270000000000001</c:v>
                      </c:pt>
                      <c:pt idx="532">
                        <c:v>0.1482</c:v>
                      </c:pt>
                      <c:pt idx="533">
                        <c:v>0.1366</c:v>
                      </c:pt>
                      <c:pt idx="534">
                        <c:v>0.13950000000000001</c:v>
                      </c:pt>
                      <c:pt idx="535">
                        <c:v>0.15459999999999999</c:v>
                      </c:pt>
                      <c:pt idx="536">
                        <c:v>0.20119999999999999</c:v>
                      </c:pt>
                      <c:pt idx="537">
                        <c:v>0.1822</c:v>
                      </c:pt>
                      <c:pt idx="538">
                        <c:v>0.2001</c:v>
                      </c:pt>
                      <c:pt idx="539">
                        <c:v>0.2283</c:v>
                      </c:pt>
                      <c:pt idx="540">
                        <c:v>0.25119999999999998</c:v>
                      </c:pt>
                      <c:pt idx="541">
                        <c:v>0.2102</c:v>
                      </c:pt>
                      <c:pt idx="542">
                        <c:v>0.1963</c:v>
                      </c:pt>
                      <c:pt idx="543">
                        <c:v>0.2359</c:v>
                      </c:pt>
                      <c:pt idx="544">
                        <c:v>0.2402</c:v>
                      </c:pt>
                      <c:pt idx="545">
                        <c:v>0.19819999999999999</c:v>
                      </c:pt>
                      <c:pt idx="546">
                        <c:v>0.19670000000000001</c:v>
                      </c:pt>
                      <c:pt idx="547">
                        <c:v>0.19420000000000001</c:v>
                      </c:pt>
                      <c:pt idx="548">
                        <c:v>0.18820000000000001</c:v>
                      </c:pt>
                      <c:pt idx="549">
                        <c:v>0.1736</c:v>
                      </c:pt>
                      <c:pt idx="550">
                        <c:v>0.17199999999999999</c:v>
                      </c:pt>
                      <c:pt idx="551">
                        <c:v>0.17080000000000001</c:v>
                      </c:pt>
                      <c:pt idx="552">
                        <c:v>0.1845</c:v>
                      </c:pt>
                      <c:pt idx="553">
                        <c:v>0.19170000000000001</c:v>
                      </c:pt>
                      <c:pt idx="554">
                        <c:v>0.1804</c:v>
                      </c:pt>
                      <c:pt idx="555">
                        <c:v>0.18110000000000001</c:v>
                      </c:pt>
                      <c:pt idx="556">
                        <c:v>0.184</c:v>
                      </c:pt>
                      <c:pt idx="557">
                        <c:v>0.19359999999999999</c:v>
                      </c:pt>
                      <c:pt idx="558">
                        <c:v>0.1898</c:v>
                      </c:pt>
                      <c:pt idx="559">
                        <c:v>0.20599999999999999</c:v>
                      </c:pt>
                      <c:pt idx="560">
                        <c:v>0.23860000000000001</c:v>
                      </c:pt>
                      <c:pt idx="561">
                        <c:v>0.26840000000000003</c:v>
                      </c:pt>
                      <c:pt idx="562">
                        <c:v>0.31580000000000003</c:v>
                      </c:pt>
                      <c:pt idx="563">
                        <c:v>0.32490000000000002</c:v>
                      </c:pt>
                      <c:pt idx="564">
                        <c:v>0.3271</c:v>
                      </c:pt>
                      <c:pt idx="565">
                        <c:v>0.36220000000000002</c:v>
                      </c:pt>
                      <c:pt idx="566">
                        <c:v>0.39350000000000002</c:v>
                      </c:pt>
                      <c:pt idx="567">
                        <c:v>0.39789999999999998</c:v>
                      </c:pt>
                      <c:pt idx="568">
                        <c:v>0.3246</c:v>
                      </c:pt>
                      <c:pt idx="569">
                        <c:v>0.26229999999999998</c:v>
                      </c:pt>
                      <c:pt idx="570">
                        <c:v>0.21920000000000001</c:v>
                      </c:pt>
                      <c:pt idx="571">
                        <c:v>0.1804</c:v>
                      </c:pt>
                      <c:pt idx="572">
                        <c:v>0.18790000000000001</c:v>
                      </c:pt>
                      <c:pt idx="573">
                        <c:v>0.1948</c:v>
                      </c:pt>
                      <c:pt idx="574">
                        <c:v>0.21540000000000001</c:v>
                      </c:pt>
                      <c:pt idx="575">
                        <c:v>0.214</c:v>
                      </c:pt>
                      <c:pt idx="576">
                        <c:v>0.21479999999999999</c:v>
                      </c:pt>
                      <c:pt idx="577">
                        <c:v>0.25340000000000001</c:v>
                      </c:pt>
                      <c:pt idx="578">
                        <c:v>0.23369999999999999</c:v>
                      </c:pt>
                      <c:pt idx="579">
                        <c:v>0.24360000000000001</c:v>
                      </c:pt>
                      <c:pt idx="580">
                        <c:v>0.2732</c:v>
                      </c:pt>
                      <c:pt idx="581">
                        <c:v>0.30659999999999998</c:v>
                      </c:pt>
                      <c:pt idx="582">
                        <c:v>0.28449999999999998</c:v>
                      </c:pt>
                      <c:pt idx="583">
                        <c:v>0.27329999999999999</c:v>
                      </c:pt>
                      <c:pt idx="584">
                        <c:v>0.27200000000000002</c:v>
                      </c:pt>
                      <c:pt idx="585">
                        <c:v>0.27010000000000001</c:v>
                      </c:pt>
                      <c:pt idx="586">
                        <c:v>0.2495</c:v>
                      </c:pt>
                      <c:pt idx="587">
                        <c:v>0.23619999999999999</c:v>
                      </c:pt>
                      <c:pt idx="588">
                        <c:v>0.22009999999999999</c:v>
                      </c:pt>
                      <c:pt idx="589">
                        <c:v>0.21229999999999999</c:v>
                      </c:pt>
                      <c:pt idx="590">
                        <c:v>0.20380000000000001</c:v>
                      </c:pt>
                      <c:pt idx="591">
                        <c:v>0.21229999999999999</c:v>
                      </c:pt>
                      <c:pt idx="592">
                        <c:v>0.2215</c:v>
                      </c:pt>
                      <c:pt idx="593">
                        <c:v>0.214</c:v>
                      </c:pt>
                      <c:pt idx="594">
                        <c:v>0.2094</c:v>
                      </c:pt>
                      <c:pt idx="595">
                        <c:v>0.22370000000000001</c:v>
                      </c:pt>
                      <c:pt idx="596">
                        <c:v>0.23449999999999999</c:v>
                      </c:pt>
                      <c:pt idx="597">
                        <c:v>0.21870000000000001</c:v>
                      </c:pt>
                      <c:pt idx="598">
                        <c:v>0.20150000000000001</c:v>
                      </c:pt>
                      <c:pt idx="599">
                        <c:v>0.21149999999999999</c:v>
                      </c:pt>
                      <c:pt idx="600">
                        <c:v>0.20899999999999999</c:v>
                      </c:pt>
                      <c:pt idx="601">
                        <c:v>0.18540000000000001</c:v>
                      </c:pt>
                      <c:pt idx="602">
                        <c:v>0.17910000000000001</c:v>
                      </c:pt>
                      <c:pt idx="603">
                        <c:v>0.1678</c:v>
                      </c:pt>
                      <c:pt idx="604">
                        <c:v>0.15570000000000001</c:v>
                      </c:pt>
                      <c:pt idx="605">
                        <c:v>0.14879999999999999</c:v>
                      </c:pt>
                      <c:pt idx="606">
                        <c:v>0.14910000000000001</c:v>
                      </c:pt>
                      <c:pt idx="607">
                        <c:v>0.14810000000000001</c:v>
                      </c:pt>
                      <c:pt idx="608">
                        <c:v>0.13730000000000001</c:v>
                      </c:pt>
                      <c:pt idx="609">
                        <c:v>0.1321</c:v>
                      </c:pt>
                      <c:pt idx="610">
                        <c:v>0.13539999999999999</c:v>
                      </c:pt>
                      <c:pt idx="611">
                        <c:v>0.13039999999999999</c:v>
                      </c:pt>
                      <c:pt idx="612">
                        <c:v>0.124</c:v>
                      </c:pt>
                      <c:pt idx="613">
                        <c:v>0.12609999999999999</c:v>
                      </c:pt>
                      <c:pt idx="614">
                        <c:v>0.1278</c:v>
                      </c:pt>
                      <c:pt idx="615">
                        <c:v>0.1237</c:v>
                      </c:pt>
                      <c:pt idx="616">
                        <c:v>0.12690000000000001</c:v>
                      </c:pt>
                      <c:pt idx="617">
                        <c:v>0.13270000000000001</c:v>
                      </c:pt>
                      <c:pt idx="618">
                        <c:v>0.13</c:v>
                      </c:pt>
                      <c:pt idx="619">
                        <c:v>0.13469999999999999</c:v>
                      </c:pt>
                      <c:pt idx="620">
                        <c:v>0.15190000000000001</c:v>
                      </c:pt>
                      <c:pt idx="621">
                        <c:v>0.1502</c:v>
                      </c:pt>
                      <c:pt idx="622">
                        <c:v>0.13800000000000001</c:v>
                      </c:pt>
                      <c:pt idx="623">
                        <c:v>0.1492</c:v>
                      </c:pt>
                      <c:pt idx="624">
                        <c:v>0.17330000000000001</c:v>
                      </c:pt>
                      <c:pt idx="625">
                        <c:v>0.1638</c:v>
                      </c:pt>
                      <c:pt idx="626">
                        <c:v>0.16520000000000001</c:v>
                      </c:pt>
                      <c:pt idx="627">
                        <c:v>0.19359999999999999</c:v>
                      </c:pt>
                      <c:pt idx="628">
                        <c:v>0.20610000000000001</c:v>
                      </c:pt>
                      <c:pt idx="629">
                        <c:v>0.2261</c:v>
                      </c:pt>
                      <c:pt idx="630">
                        <c:v>0.2205</c:v>
                      </c:pt>
                      <c:pt idx="631">
                        <c:v>0.21479999999999999</c:v>
                      </c:pt>
                      <c:pt idx="632">
                        <c:v>0.19159999999999999</c:v>
                      </c:pt>
                      <c:pt idx="633">
                        <c:v>0.2044</c:v>
                      </c:pt>
                      <c:pt idx="634">
                        <c:v>0.20300000000000001</c:v>
                      </c:pt>
                      <c:pt idx="635">
                        <c:v>0.1704</c:v>
                      </c:pt>
                      <c:pt idx="636">
                        <c:v>0.1633</c:v>
                      </c:pt>
                      <c:pt idx="637">
                        <c:v>0.18010000000000001</c:v>
                      </c:pt>
                      <c:pt idx="638">
                        <c:v>0.1671</c:v>
                      </c:pt>
                      <c:pt idx="639">
                        <c:v>0.1424</c:v>
                      </c:pt>
                      <c:pt idx="640">
                        <c:v>0.1522</c:v>
                      </c:pt>
                      <c:pt idx="641">
                        <c:v>0.16020000000000001</c:v>
                      </c:pt>
                      <c:pt idx="642">
                        <c:v>0.1396</c:v>
                      </c:pt>
                      <c:pt idx="643">
                        <c:v>0.13569999999999999</c:v>
                      </c:pt>
                      <c:pt idx="644">
                        <c:v>0.15409999999999999</c:v>
                      </c:pt>
                      <c:pt idx="645">
                        <c:v>0.14710000000000001</c:v>
                      </c:pt>
                      <c:pt idx="646">
                        <c:v>0.13120000000000001</c:v>
                      </c:pt>
                      <c:pt idx="647">
                        <c:v>0.14330000000000001</c:v>
                      </c:pt>
                      <c:pt idx="648">
                        <c:v>0.15359999999999999</c:v>
                      </c:pt>
                      <c:pt idx="649">
                        <c:v>0.14130000000000001</c:v>
                      </c:pt>
                      <c:pt idx="650">
                        <c:v>0.1389</c:v>
                      </c:pt>
                      <c:pt idx="651">
                        <c:v>0.1525</c:v>
                      </c:pt>
                      <c:pt idx="652">
                        <c:v>0.1512</c:v>
                      </c:pt>
                      <c:pt idx="653">
                        <c:v>0.1391</c:v>
                      </c:pt>
                      <c:pt idx="654">
                        <c:v>0.14680000000000001</c:v>
                      </c:pt>
                      <c:pt idx="655">
                        <c:v>0.15629999999999999</c:v>
                      </c:pt>
                      <c:pt idx="656">
                        <c:v>0.1487</c:v>
                      </c:pt>
                      <c:pt idx="657">
                        <c:v>0.14549999999999999</c:v>
                      </c:pt>
                      <c:pt idx="658">
                        <c:v>0.1598</c:v>
                      </c:pt>
                      <c:pt idx="659">
                        <c:v>0.16189999999999999</c:v>
                      </c:pt>
                      <c:pt idx="660">
                        <c:v>0.14940000000000001</c:v>
                      </c:pt>
                      <c:pt idx="661">
                        <c:v>0.15509999999999999</c:v>
                      </c:pt>
                      <c:pt idx="662">
                        <c:v>0.16569999999999999</c:v>
                      </c:pt>
                      <c:pt idx="663">
                        <c:v>0.16</c:v>
                      </c:pt>
                      <c:pt idx="664">
                        <c:v>0.1479</c:v>
                      </c:pt>
                      <c:pt idx="665">
                        <c:v>0.15989999999999999</c:v>
                      </c:pt>
                      <c:pt idx="666">
                        <c:v>0.1726</c:v>
                      </c:pt>
                      <c:pt idx="667">
                        <c:v>0.16300000000000001</c:v>
                      </c:pt>
                      <c:pt idx="668">
                        <c:v>0.1484</c:v>
                      </c:pt>
                      <c:pt idx="669">
                        <c:v>0.15040000000000001</c:v>
                      </c:pt>
                      <c:pt idx="670">
                        <c:v>0.15509999999999999</c:v>
                      </c:pt>
                      <c:pt idx="671">
                        <c:v>0.1419</c:v>
                      </c:pt>
                      <c:pt idx="672">
                        <c:v>0.13619999999999999</c:v>
                      </c:pt>
                      <c:pt idx="673">
                        <c:v>0.1426</c:v>
                      </c:pt>
                      <c:pt idx="674">
                        <c:v>0.14180000000000001</c:v>
                      </c:pt>
                      <c:pt idx="675">
                        <c:v>0.13539999999999999</c:v>
                      </c:pt>
                      <c:pt idx="676">
                        <c:v>0.1318</c:v>
                      </c:pt>
                      <c:pt idx="677">
                        <c:v>0.13200000000000001</c:v>
                      </c:pt>
                      <c:pt idx="678">
                        <c:v>0.13539999999999999</c:v>
                      </c:pt>
                      <c:pt idx="679">
                        <c:v>0.1368</c:v>
                      </c:pt>
                      <c:pt idx="680">
                        <c:v>0.12839999999999999</c:v>
                      </c:pt>
                      <c:pt idx="681">
                        <c:v>0.12839999999999999</c:v>
                      </c:pt>
                      <c:pt idx="682">
                        <c:v>0.13830000000000001</c:v>
                      </c:pt>
                      <c:pt idx="683">
                        <c:v>0.1391</c:v>
                      </c:pt>
                      <c:pt idx="684">
                        <c:v>0.13009999999999999</c:v>
                      </c:pt>
                      <c:pt idx="685">
                        <c:v>0.1472</c:v>
                      </c:pt>
                      <c:pt idx="686">
                        <c:v>0.1575</c:v>
                      </c:pt>
                      <c:pt idx="687">
                        <c:v>0.17180000000000001</c:v>
                      </c:pt>
                      <c:pt idx="688">
                        <c:v>0.1749</c:v>
                      </c:pt>
                      <c:pt idx="689">
                        <c:v>0.219</c:v>
                      </c:pt>
                      <c:pt idx="690">
                        <c:v>0.21379999999999999</c:v>
                      </c:pt>
                      <c:pt idx="691">
                        <c:v>0.19589999999999999</c:v>
                      </c:pt>
                      <c:pt idx="692">
                        <c:v>0.23080000000000001</c:v>
                      </c:pt>
                      <c:pt idx="693">
                        <c:v>0.26960000000000001</c:v>
                      </c:pt>
                      <c:pt idx="694">
                        <c:v>0.30940000000000001</c:v>
                      </c:pt>
                      <c:pt idx="695">
                        <c:v>0.2616</c:v>
                      </c:pt>
                      <c:pt idx="696">
                        <c:v>0.21390000000000001</c:v>
                      </c:pt>
                      <c:pt idx="697">
                        <c:v>0.21740000000000001</c:v>
                      </c:pt>
                      <c:pt idx="698">
                        <c:v>0.23669999999999999</c:v>
                      </c:pt>
                      <c:pt idx="699">
                        <c:v>0.24399999999999999</c:v>
                      </c:pt>
                      <c:pt idx="700">
                        <c:v>0.24510000000000001</c:v>
                      </c:pt>
                      <c:pt idx="701">
                        <c:v>0.24049999999999999</c:v>
                      </c:pt>
                      <c:pt idx="702">
                        <c:v>0.2331</c:v>
                      </c:pt>
                      <c:pt idx="703">
                        <c:v>0.2208</c:v>
                      </c:pt>
                      <c:pt idx="704">
                        <c:v>0.2349</c:v>
                      </c:pt>
                      <c:pt idx="705">
                        <c:v>0.27900000000000003</c:v>
                      </c:pt>
                      <c:pt idx="706">
                        <c:v>0.25700000000000001</c:v>
                      </c:pt>
                      <c:pt idx="707">
                        <c:v>0.19989999999999999</c:v>
                      </c:pt>
                      <c:pt idx="708">
                        <c:v>0.16189999999999999</c:v>
                      </c:pt>
                      <c:pt idx="709">
                        <c:v>0.14030000000000001</c:v>
                      </c:pt>
                      <c:pt idx="710">
                        <c:v>0.15090000000000001</c:v>
                      </c:pt>
                      <c:pt idx="711">
                        <c:v>0.15570000000000001</c:v>
                      </c:pt>
                      <c:pt idx="712">
                        <c:v>0.1477</c:v>
                      </c:pt>
                      <c:pt idx="713">
                        <c:v>0.13919999999999999</c:v>
                      </c:pt>
                      <c:pt idx="714">
                        <c:v>0.14460000000000001</c:v>
                      </c:pt>
                      <c:pt idx="715">
                        <c:v>0.15459999999999999</c:v>
                      </c:pt>
                      <c:pt idx="716">
                        <c:v>0.15840000000000001</c:v>
                      </c:pt>
                      <c:pt idx="717">
                        <c:v>0.16539999999999999</c:v>
                      </c:pt>
                      <c:pt idx="718">
                        <c:v>0.15840000000000001</c:v>
                      </c:pt>
                      <c:pt idx="719">
                        <c:v>0.1636</c:v>
                      </c:pt>
                      <c:pt idx="720">
                        <c:v>0.15310000000000001</c:v>
                      </c:pt>
                      <c:pt idx="721">
                        <c:v>0.14119999999999999</c:v>
                      </c:pt>
                      <c:pt idx="722">
                        <c:v>0.1381</c:v>
                      </c:pt>
                      <c:pt idx="723">
                        <c:v>0.1457</c:v>
                      </c:pt>
                      <c:pt idx="724">
                        <c:v>0.14360000000000001</c:v>
                      </c:pt>
                      <c:pt idx="725">
                        <c:v>0.13400000000000001</c:v>
                      </c:pt>
                      <c:pt idx="726">
                        <c:v>0.13619999999999999</c:v>
                      </c:pt>
                      <c:pt idx="727">
                        <c:v>0.1454</c:v>
                      </c:pt>
                      <c:pt idx="728">
                        <c:v>0.14280000000000001</c:v>
                      </c:pt>
                      <c:pt idx="729">
                        <c:v>0.13370000000000001</c:v>
                      </c:pt>
                      <c:pt idx="730">
                        <c:v>0.14460000000000001</c:v>
                      </c:pt>
                      <c:pt idx="731">
                        <c:v>0.184</c:v>
                      </c:pt>
                      <c:pt idx="732">
                        <c:v>0.20150000000000001</c:v>
                      </c:pt>
                      <c:pt idx="733">
                        <c:v>0.1721</c:v>
                      </c:pt>
                      <c:pt idx="734">
                        <c:v>0.16900000000000001</c:v>
                      </c:pt>
                      <c:pt idx="735">
                        <c:v>0.1966</c:v>
                      </c:pt>
                      <c:pt idx="736">
                        <c:v>0.19159999999999999</c:v>
                      </c:pt>
                      <c:pt idx="737">
                        <c:v>0.1731</c:v>
                      </c:pt>
                      <c:pt idx="738">
                        <c:v>0.1903</c:v>
                      </c:pt>
                      <c:pt idx="739">
                        <c:v>0.19969999999999999</c:v>
                      </c:pt>
                      <c:pt idx="740">
                        <c:v>0.17899999999999999</c:v>
                      </c:pt>
                      <c:pt idx="741">
                        <c:v>0.1716</c:v>
                      </c:pt>
                      <c:pt idx="742">
                        <c:v>0.18529999999999999</c:v>
                      </c:pt>
                      <c:pt idx="743">
                        <c:v>0.1804</c:v>
                      </c:pt>
                      <c:pt idx="744">
                        <c:v>0.1588</c:v>
                      </c:pt>
                      <c:pt idx="745">
                        <c:v>0.16259999999999999</c:v>
                      </c:pt>
                      <c:pt idx="746">
                        <c:v>0.17730000000000001</c:v>
                      </c:pt>
                      <c:pt idx="747">
                        <c:v>0.16669999999999999</c:v>
                      </c:pt>
                      <c:pt idx="748">
                        <c:v>0.1555</c:v>
                      </c:pt>
                      <c:pt idx="749">
                        <c:v>0.16900000000000001</c:v>
                      </c:pt>
                      <c:pt idx="750">
                        <c:v>0.1734</c:v>
                      </c:pt>
                      <c:pt idx="751">
                        <c:v>0.15</c:v>
                      </c:pt>
                      <c:pt idx="752">
                        <c:v>0.1409</c:v>
                      </c:pt>
                      <c:pt idx="753">
                        <c:v>0.14430000000000001</c:v>
                      </c:pt>
                      <c:pt idx="754">
                        <c:v>0.13569999999999999</c:v>
                      </c:pt>
                      <c:pt idx="755">
                        <c:v>0.1205</c:v>
                      </c:pt>
                      <c:pt idx="756">
                        <c:v>0.1197</c:v>
                      </c:pt>
                      <c:pt idx="757">
                        <c:v>0.11509999999999999</c:v>
                      </c:pt>
                      <c:pt idx="758">
                        <c:v>0.1065</c:v>
                      </c:pt>
                      <c:pt idx="759">
                        <c:v>0.10829999999999999</c:v>
                      </c:pt>
                      <c:pt idx="760">
                        <c:v>0.1052</c:v>
                      </c:pt>
                      <c:pt idx="761">
                        <c:v>0.1036</c:v>
                      </c:pt>
                      <c:pt idx="762">
                        <c:v>0.1164</c:v>
                      </c:pt>
                      <c:pt idx="763">
                        <c:v>0.1157</c:v>
                      </c:pt>
                      <c:pt idx="764">
                        <c:v>0.10440000000000001</c:v>
                      </c:pt>
                      <c:pt idx="765">
                        <c:v>0.12</c:v>
                      </c:pt>
                      <c:pt idx="766">
                        <c:v>0.13650000000000001</c:v>
                      </c:pt>
                      <c:pt idx="767">
                        <c:v>0.13550000000000001</c:v>
                      </c:pt>
                      <c:pt idx="768">
                        <c:v>0.13919999999999999</c:v>
                      </c:pt>
                      <c:pt idx="769">
                        <c:v>0.1394</c:v>
                      </c:pt>
                      <c:pt idx="770">
                        <c:v>0.1535</c:v>
                      </c:pt>
                      <c:pt idx="771">
                        <c:v>0.15179999999999999</c:v>
                      </c:pt>
                      <c:pt idx="772">
                        <c:v>0.1613</c:v>
                      </c:pt>
                      <c:pt idx="773">
                        <c:v>0.16550000000000001</c:v>
                      </c:pt>
                      <c:pt idx="774">
                        <c:v>0.16200000000000001</c:v>
                      </c:pt>
                      <c:pt idx="775">
                        <c:v>0.17549999999999999</c:v>
                      </c:pt>
                      <c:pt idx="776">
                        <c:v>0.15790000000000001</c:v>
                      </c:pt>
                      <c:pt idx="777">
                        <c:v>0.1293</c:v>
                      </c:pt>
                      <c:pt idx="778">
                        <c:v>0.13039999999999999</c:v>
                      </c:pt>
                      <c:pt idx="779">
                        <c:v>0.1371</c:v>
                      </c:pt>
                      <c:pt idx="780">
                        <c:v>0.1234</c:v>
                      </c:pt>
                      <c:pt idx="781">
                        <c:v>0.1101</c:v>
                      </c:pt>
                      <c:pt idx="782">
                        <c:v>0.11020000000000001</c:v>
                      </c:pt>
                      <c:pt idx="783">
                        <c:v>0.11169999999999999</c:v>
                      </c:pt>
                      <c:pt idx="784">
                        <c:v>0.1056</c:v>
                      </c:pt>
                      <c:pt idx="785">
                        <c:v>0.10199999999999999</c:v>
                      </c:pt>
                      <c:pt idx="786">
                        <c:v>0.1038</c:v>
                      </c:pt>
                      <c:pt idx="787">
                        <c:v>0.10059999999999999</c:v>
                      </c:pt>
                      <c:pt idx="788">
                        <c:v>9.9299999999999999E-2</c:v>
                      </c:pt>
                      <c:pt idx="789">
                        <c:v>0.106</c:v>
                      </c:pt>
                      <c:pt idx="790">
                        <c:v>0.104</c:v>
                      </c:pt>
                      <c:pt idx="791">
                        <c:v>9.8900000000000002E-2</c:v>
                      </c:pt>
                      <c:pt idx="792">
                        <c:v>0.1002</c:v>
                      </c:pt>
                      <c:pt idx="793">
                        <c:v>0.1038</c:v>
                      </c:pt>
                      <c:pt idx="794">
                        <c:v>0.1061</c:v>
                      </c:pt>
                      <c:pt idx="795">
                        <c:v>0.10970000000000001</c:v>
                      </c:pt>
                      <c:pt idx="796">
                        <c:v>0.1129</c:v>
                      </c:pt>
                      <c:pt idx="797">
                        <c:v>0.122</c:v>
                      </c:pt>
                      <c:pt idx="798">
                        <c:v>0.12759999999999999</c:v>
                      </c:pt>
                      <c:pt idx="799">
                        <c:v>0.12509999999999999</c:v>
                      </c:pt>
                      <c:pt idx="800">
                        <c:v>0.127</c:v>
                      </c:pt>
                      <c:pt idx="801">
                        <c:v>0.14099999999999999</c:v>
                      </c:pt>
                      <c:pt idx="802">
                        <c:v>0.13739999999999999</c:v>
                      </c:pt>
                      <c:pt idx="803">
                        <c:v>0.1242</c:v>
                      </c:pt>
                      <c:pt idx="804">
                        <c:v>0.13089999999999999</c:v>
                      </c:pt>
                      <c:pt idx="805">
                        <c:v>0.14119999999999999</c:v>
                      </c:pt>
                      <c:pt idx="806">
                        <c:v>0.13519999999999999</c:v>
                      </c:pt>
                      <c:pt idx="807">
                        <c:v>0.128</c:v>
                      </c:pt>
                      <c:pt idx="808">
                        <c:v>0.13669999999999999</c:v>
                      </c:pt>
                      <c:pt idx="809">
                        <c:v>0.1444</c:v>
                      </c:pt>
                      <c:pt idx="810">
                        <c:v>0.13769999999999999</c:v>
                      </c:pt>
                      <c:pt idx="811">
                        <c:v>0.13669999999999999</c:v>
                      </c:pt>
                      <c:pt idx="812">
                        <c:v>0.14660000000000001</c:v>
                      </c:pt>
                      <c:pt idx="813">
                        <c:v>0.1497</c:v>
                      </c:pt>
                      <c:pt idx="814">
                        <c:v>0.13600000000000001</c:v>
                      </c:pt>
                      <c:pt idx="815">
                        <c:v>0.13400000000000001</c:v>
                      </c:pt>
                      <c:pt idx="816">
                        <c:v>0.14530000000000001</c:v>
                      </c:pt>
                      <c:pt idx="817">
                        <c:v>0.14149999999999999</c:v>
                      </c:pt>
                      <c:pt idx="818">
                        <c:v>0.129</c:v>
                      </c:pt>
                      <c:pt idx="819">
                        <c:v>0.1368</c:v>
                      </c:pt>
                      <c:pt idx="820">
                        <c:v>0.14419999999999999</c:v>
                      </c:pt>
                      <c:pt idx="821">
                        <c:v>0.13200000000000001</c:v>
                      </c:pt>
                      <c:pt idx="822">
                        <c:v>0.1268</c:v>
                      </c:pt>
                      <c:pt idx="823">
                        <c:v>0.1381</c:v>
                      </c:pt>
                      <c:pt idx="824">
                        <c:v>0.1366</c:v>
                      </c:pt>
                      <c:pt idx="825">
                        <c:v>0.1232</c:v>
                      </c:pt>
                      <c:pt idx="826">
                        <c:v>0.12509999999999999</c:v>
                      </c:pt>
                      <c:pt idx="827">
                        <c:v>0.13170000000000001</c:v>
                      </c:pt>
                      <c:pt idx="828">
                        <c:v>0.12529999999999999</c:v>
                      </c:pt>
                      <c:pt idx="829">
                        <c:v>0.11799999999999999</c:v>
                      </c:pt>
                      <c:pt idx="830">
                        <c:v>0.12280000000000001</c:v>
                      </c:pt>
                      <c:pt idx="831">
                        <c:v>0.1288</c:v>
                      </c:pt>
                      <c:pt idx="832">
                        <c:v>0.1361</c:v>
                      </c:pt>
                      <c:pt idx="833">
                        <c:v>0.1381</c:v>
                      </c:pt>
                      <c:pt idx="834">
                        <c:v>0.13619999999999999</c:v>
                      </c:pt>
                      <c:pt idx="835">
                        <c:v>0.15359999999999999</c:v>
                      </c:pt>
                      <c:pt idx="836">
                        <c:v>0.16089999999999999</c:v>
                      </c:pt>
                      <c:pt idx="837">
                        <c:v>0.13639999999999999</c:v>
                      </c:pt>
                      <c:pt idx="838">
                        <c:v>0.1396</c:v>
                      </c:pt>
                      <c:pt idx="839">
                        <c:v>0.16059999999999999</c:v>
                      </c:pt>
                      <c:pt idx="840">
                        <c:v>0.14979999999999999</c:v>
                      </c:pt>
                      <c:pt idx="841">
                        <c:v>0.1421</c:v>
                      </c:pt>
                      <c:pt idx="842">
                        <c:v>0.1479</c:v>
                      </c:pt>
                      <c:pt idx="843">
                        <c:v>0.12889999999999999</c:v>
                      </c:pt>
                      <c:pt idx="844">
                        <c:v>0.1174</c:v>
                      </c:pt>
                      <c:pt idx="845">
                        <c:v>0.1346</c:v>
                      </c:pt>
                      <c:pt idx="846">
                        <c:v>0.14430000000000001</c:v>
                      </c:pt>
                      <c:pt idx="847">
                        <c:v>0.13400000000000001</c:v>
                      </c:pt>
                      <c:pt idx="848">
                        <c:v>0.13589999999999999</c:v>
                      </c:pt>
                      <c:pt idx="849">
                        <c:v>0.14799999999999999</c:v>
                      </c:pt>
                      <c:pt idx="850">
                        <c:v>0.14899999999999999</c:v>
                      </c:pt>
                      <c:pt idx="851">
                        <c:v>0.14299999999999999</c:v>
                      </c:pt>
                      <c:pt idx="852">
                        <c:v>0.1552</c:v>
                      </c:pt>
                      <c:pt idx="853">
                        <c:v>0.17299999999999999</c:v>
                      </c:pt>
                      <c:pt idx="854">
                        <c:v>0.1701</c:v>
                      </c:pt>
                      <c:pt idx="855">
                        <c:v>0.16900000000000001</c:v>
                      </c:pt>
                      <c:pt idx="856">
                        <c:v>0.15290000000000001</c:v>
                      </c:pt>
                      <c:pt idx="857">
                        <c:v>0.14729999999999999</c:v>
                      </c:pt>
                      <c:pt idx="858">
                        <c:v>0.14860000000000001</c:v>
                      </c:pt>
                      <c:pt idx="859">
                        <c:v>0.14219999999999999</c:v>
                      </c:pt>
                      <c:pt idx="860">
                        <c:v>0.14030000000000001</c:v>
                      </c:pt>
                      <c:pt idx="861">
                        <c:v>0.13189999999999999</c:v>
                      </c:pt>
                      <c:pt idx="862">
                        <c:v>0.12690000000000001</c:v>
                      </c:pt>
                      <c:pt idx="863">
                        <c:v>0.1288</c:v>
                      </c:pt>
                      <c:pt idx="864">
                        <c:v>0.13239999999999999</c:v>
                      </c:pt>
                      <c:pt idx="865">
                        <c:v>0.12379999999999999</c:v>
                      </c:pt>
                      <c:pt idx="866">
                        <c:v>0.1216</c:v>
                      </c:pt>
                      <c:pt idx="867">
                        <c:v>0.13059999999999999</c:v>
                      </c:pt>
                      <c:pt idx="868">
                        <c:v>0.13159999999999999</c:v>
                      </c:pt>
                      <c:pt idx="869">
                        <c:v>0.12130000000000001</c:v>
                      </c:pt>
                      <c:pt idx="870">
                        <c:v>0.11700000000000001</c:v>
                      </c:pt>
                      <c:pt idx="871">
                        <c:v>0.12239999999999999</c:v>
                      </c:pt>
                      <c:pt idx="872">
                        <c:v>0.123</c:v>
                      </c:pt>
                      <c:pt idx="873">
                        <c:v>0.1212</c:v>
                      </c:pt>
                      <c:pt idx="874">
                        <c:v>0.1268</c:v>
                      </c:pt>
                      <c:pt idx="875">
                        <c:v>0.13</c:v>
                      </c:pt>
                      <c:pt idx="876">
                        <c:v>0.128</c:v>
                      </c:pt>
                      <c:pt idx="877">
                        <c:v>0.13009999999999999</c:v>
                      </c:pt>
                      <c:pt idx="878">
                        <c:v>0.1389</c:v>
                      </c:pt>
                      <c:pt idx="879">
                        <c:v>0.14369999999999999</c:v>
                      </c:pt>
                      <c:pt idx="880">
                        <c:v>0.151</c:v>
                      </c:pt>
                      <c:pt idx="881">
                        <c:v>0.15670000000000001</c:v>
                      </c:pt>
                      <c:pt idx="882">
                        <c:v>0.1658</c:v>
                      </c:pt>
                      <c:pt idx="883">
                        <c:v>0.17860000000000001</c:v>
                      </c:pt>
                      <c:pt idx="884">
                        <c:v>0.19339999999999999</c:v>
                      </c:pt>
                      <c:pt idx="885">
                        <c:v>0.19620000000000001</c:v>
                      </c:pt>
                      <c:pt idx="886">
                        <c:v>0.2228</c:v>
                      </c:pt>
                      <c:pt idx="887">
                        <c:v>0.2223</c:v>
                      </c:pt>
                      <c:pt idx="888">
                        <c:v>0.1961</c:v>
                      </c:pt>
                      <c:pt idx="889">
                        <c:v>0.2031</c:v>
                      </c:pt>
                      <c:pt idx="890">
                        <c:v>0.22539999999999999</c:v>
                      </c:pt>
                      <c:pt idx="891">
                        <c:v>0.2223</c:v>
                      </c:pt>
                      <c:pt idx="892">
                        <c:v>0.20979999999999999</c:v>
                      </c:pt>
                      <c:pt idx="893">
                        <c:v>0.2135</c:v>
                      </c:pt>
                      <c:pt idx="894">
                        <c:v>0.1971</c:v>
                      </c:pt>
                      <c:pt idx="895">
                        <c:v>0.1807</c:v>
                      </c:pt>
                      <c:pt idx="896">
                        <c:v>0.18890000000000001</c:v>
                      </c:pt>
                      <c:pt idx="897">
                        <c:v>0.2</c:v>
                      </c:pt>
                      <c:pt idx="898">
                        <c:v>0.17799999999999999</c:v>
                      </c:pt>
                      <c:pt idx="899">
                        <c:v>0.1699</c:v>
                      </c:pt>
                      <c:pt idx="900">
                        <c:v>0.1946</c:v>
                      </c:pt>
                      <c:pt idx="901">
                        <c:v>0.19950000000000001</c:v>
                      </c:pt>
                      <c:pt idx="902">
                        <c:v>0.21240000000000001</c:v>
                      </c:pt>
                      <c:pt idx="903">
                        <c:v>0.22040000000000001</c:v>
                      </c:pt>
                      <c:pt idx="904">
                        <c:v>0.25309999999999999</c:v>
                      </c:pt>
                      <c:pt idx="905">
                        <c:v>0.24199999999999999</c:v>
                      </c:pt>
                      <c:pt idx="906">
                        <c:v>0.2364</c:v>
                      </c:pt>
                      <c:pt idx="907">
                        <c:v>0.22950000000000001</c:v>
                      </c:pt>
                      <c:pt idx="908">
                        <c:v>0.26629999999999998</c:v>
                      </c:pt>
                      <c:pt idx="909">
                        <c:v>0.27760000000000001</c:v>
                      </c:pt>
                      <c:pt idx="910">
                        <c:v>0.30059999999999998</c:v>
                      </c:pt>
                      <c:pt idx="911">
                        <c:v>0.2994</c:v>
                      </c:pt>
                      <c:pt idx="912">
                        <c:v>0.3</c:v>
                      </c:pt>
                      <c:pt idx="913">
                        <c:v>0.2984</c:v>
                      </c:pt>
                      <c:pt idx="914">
                        <c:v>0.29670000000000002</c:v>
                      </c:pt>
                      <c:pt idx="915">
                        <c:v>0.30280000000000001</c:v>
                      </c:pt>
                      <c:pt idx="916">
                        <c:v>0.32479999999999998</c:v>
                      </c:pt>
                      <c:pt idx="917">
                        <c:v>0.31319999999999998</c:v>
                      </c:pt>
                      <c:pt idx="918">
                        <c:v>0.27129999999999999</c:v>
                      </c:pt>
                      <c:pt idx="919">
                        <c:v>0.25600000000000001</c:v>
                      </c:pt>
                      <c:pt idx="920">
                        <c:v>0.2324</c:v>
                      </c:pt>
                      <c:pt idx="921">
                        <c:v>0.2361</c:v>
                      </c:pt>
                      <c:pt idx="922">
                        <c:v>0.22339999999999999</c:v>
                      </c:pt>
                      <c:pt idx="923">
                        <c:v>0.23949999999999999</c:v>
                      </c:pt>
                      <c:pt idx="924">
                        <c:v>0.24779999999999999</c:v>
                      </c:pt>
                      <c:pt idx="925">
                        <c:v>0.27550000000000002</c:v>
                      </c:pt>
                      <c:pt idx="926">
                        <c:v>0.28320000000000001</c:v>
                      </c:pt>
                      <c:pt idx="927">
                        <c:v>0.26390000000000002</c:v>
                      </c:pt>
                      <c:pt idx="928">
                        <c:v>0.26669999999999999</c:v>
                      </c:pt>
                      <c:pt idx="929">
                        <c:v>0.25119999999999998</c:v>
                      </c:pt>
                      <c:pt idx="930">
                        <c:v>0.25430000000000003</c:v>
                      </c:pt>
                      <c:pt idx="931">
                        <c:v>0.255</c:v>
                      </c:pt>
                      <c:pt idx="932">
                        <c:v>0.27160000000000001</c:v>
                      </c:pt>
                      <c:pt idx="933">
                        <c:v>0.28539999999999999</c:v>
                      </c:pt>
                      <c:pt idx="934">
                        <c:v>0.2828</c:v>
                      </c:pt>
                      <c:pt idx="935">
                        <c:v>0.29249999999999998</c:v>
                      </c:pt>
                      <c:pt idx="936">
                        <c:v>0.29370000000000002</c:v>
                      </c:pt>
                      <c:pt idx="937">
                        <c:v>0.27560000000000001</c:v>
                      </c:pt>
                      <c:pt idx="938">
                        <c:v>0.26319999999999999</c:v>
                      </c:pt>
                      <c:pt idx="939">
                        <c:v>0.23780000000000001</c:v>
                      </c:pt>
                      <c:pt idx="940">
                        <c:v>0.23860000000000001</c:v>
                      </c:pt>
                      <c:pt idx="941">
                        <c:v>0.26550000000000001</c:v>
                      </c:pt>
                      <c:pt idx="942">
                        <c:v>0.28349999999999997</c:v>
                      </c:pt>
                      <c:pt idx="943">
                        <c:v>0.25690000000000002</c:v>
                      </c:pt>
                      <c:pt idx="944">
                        <c:v>0.2621</c:v>
                      </c:pt>
                      <c:pt idx="945">
                        <c:v>0.246</c:v>
                      </c:pt>
                      <c:pt idx="946">
                        <c:v>0.2445</c:v>
                      </c:pt>
                      <c:pt idx="947">
                        <c:v>0.22670000000000001</c:v>
                      </c:pt>
                      <c:pt idx="948">
                        <c:v>0.24010000000000001</c:v>
                      </c:pt>
                      <c:pt idx="949">
                        <c:v>0.2445</c:v>
                      </c:pt>
                      <c:pt idx="950">
                        <c:v>0.2324</c:v>
                      </c:pt>
                      <c:pt idx="951">
                        <c:v>0.20730000000000001</c:v>
                      </c:pt>
                      <c:pt idx="952">
                        <c:v>0.17829999999999999</c:v>
                      </c:pt>
                      <c:pt idx="953">
                        <c:v>0.16339999999999999</c:v>
                      </c:pt>
                      <c:pt idx="954">
                        <c:v>0.1512</c:v>
                      </c:pt>
                      <c:pt idx="955">
                        <c:v>0.1472</c:v>
                      </c:pt>
                      <c:pt idx="956">
                        <c:v>0.159</c:v>
                      </c:pt>
                      <c:pt idx="957">
                        <c:v>0.17610000000000001</c:v>
                      </c:pt>
                      <c:pt idx="958">
                        <c:v>0.2104</c:v>
                      </c:pt>
                      <c:pt idx="959">
                        <c:v>0.2389</c:v>
                      </c:pt>
                      <c:pt idx="960">
                        <c:v>0.23630000000000001</c:v>
                      </c:pt>
                      <c:pt idx="961">
                        <c:v>0.21740000000000001</c:v>
                      </c:pt>
                      <c:pt idx="962">
                        <c:v>0.18459999999999999</c:v>
                      </c:pt>
                      <c:pt idx="963">
                        <c:v>0.15670000000000001</c:v>
                      </c:pt>
                      <c:pt idx="964">
                        <c:v>0.15079999999999999</c:v>
                      </c:pt>
                      <c:pt idx="965">
                        <c:v>0.1603</c:v>
                      </c:pt>
                      <c:pt idx="966">
                        <c:v>0.1598</c:v>
                      </c:pt>
                      <c:pt idx="967">
                        <c:v>0.14729999999999999</c:v>
                      </c:pt>
                      <c:pt idx="968">
                        <c:v>0.1588</c:v>
                      </c:pt>
                      <c:pt idx="969">
                        <c:v>0.17549999999999999</c:v>
                      </c:pt>
                      <c:pt idx="970">
                        <c:v>0.1721</c:v>
                      </c:pt>
                      <c:pt idx="971">
                        <c:v>0.1668</c:v>
                      </c:pt>
                      <c:pt idx="972">
                        <c:v>0.17949999999999999</c:v>
                      </c:pt>
                      <c:pt idx="973">
                        <c:v>0.18509999999999999</c:v>
                      </c:pt>
                      <c:pt idx="974">
                        <c:v>0.20549999999999999</c:v>
                      </c:pt>
                      <c:pt idx="975">
                        <c:v>0.22750000000000001</c:v>
                      </c:pt>
                      <c:pt idx="976">
                        <c:v>0.24809999999999999</c:v>
                      </c:pt>
                      <c:pt idx="977">
                        <c:v>0.27979999999999999</c:v>
                      </c:pt>
                      <c:pt idx="978">
                        <c:v>0.29420000000000002</c:v>
                      </c:pt>
                      <c:pt idx="979">
                        <c:v>0.29060000000000002</c:v>
                      </c:pt>
                      <c:pt idx="980">
                        <c:v>0.26869999999999999</c:v>
                      </c:pt>
                      <c:pt idx="981">
                        <c:v>0.2437</c:v>
                      </c:pt>
                      <c:pt idx="982">
                        <c:v>0.2452</c:v>
                      </c:pt>
                      <c:pt idx="983">
                        <c:v>0.24260000000000001</c:v>
                      </c:pt>
                      <c:pt idx="984">
                        <c:v>0.26819999999999999</c:v>
                      </c:pt>
                      <c:pt idx="985">
                        <c:v>0.29570000000000002</c:v>
                      </c:pt>
                      <c:pt idx="986">
                        <c:v>0.2888</c:v>
                      </c:pt>
                      <c:pt idx="987">
                        <c:v>0.28039999999999998</c:v>
                      </c:pt>
                      <c:pt idx="988">
                        <c:v>0.24790000000000001</c:v>
                      </c:pt>
                      <c:pt idx="989">
                        <c:v>0.26650000000000001</c:v>
                      </c:pt>
                      <c:pt idx="990">
                        <c:v>0.28599999999999998</c:v>
                      </c:pt>
                      <c:pt idx="991">
                        <c:v>0.26340000000000002</c:v>
                      </c:pt>
                      <c:pt idx="992">
                        <c:v>0.24560000000000001</c:v>
                      </c:pt>
                      <c:pt idx="993">
                        <c:v>0.21460000000000001</c:v>
                      </c:pt>
                      <c:pt idx="994">
                        <c:v>0.2117</c:v>
                      </c:pt>
                      <c:pt idx="995">
                        <c:v>0.21890000000000001</c:v>
                      </c:pt>
                      <c:pt idx="996">
                        <c:v>0.1956</c:v>
                      </c:pt>
                      <c:pt idx="997">
                        <c:v>0.1762</c:v>
                      </c:pt>
                      <c:pt idx="998">
                        <c:v>0.19189999999999999</c:v>
                      </c:pt>
                      <c:pt idx="999">
                        <c:v>0.19139999999999999</c:v>
                      </c:pt>
                      <c:pt idx="1000">
                        <c:v>0.16850000000000001</c:v>
                      </c:pt>
                      <c:pt idx="1001">
                        <c:v>0.15409999999999999</c:v>
                      </c:pt>
                      <c:pt idx="1002">
                        <c:v>0.12740000000000001</c:v>
                      </c:pt>
                      <c:pt idx="1003">
                        <c:v>0.1293</c:v>
                      </c:pt>
                      <c:pt idx="1004">
                        <c:v>0.1532</c:v>
                      </c:pt>
                      <c:pt idx="1005">
                        <c:v>0.16</c:v>
                      </c:pt>
                      <c:pt idx="1006">
                        <c:v>0.1694</c:v>
                      </c:pt>
                      <c:pt idx="1007">
                        <c:v>0.18060000000000001</c:v>
                      </c:pt>
                      <c:pt idx="1008">
                        <c:v>0.1895</c:v>
                      </c:pt>
                      <c:pt idx="1009">
                        <c:v>0.2253</c:v>
                      </c:pt>
                      <c:pt idx="1010">
                        <c:v>0.2465</c:v>
                      </c:pt>
                      <c:pt idx="1011">
                        <c:v>0.28249999999999997</c:v>
                      </c:pt>
                      <c:pt idx="1012">
                        <c:v>0.29139999999999999</c:v>
                      </c:pt>
                      <c:pt idx="1013">
                        <c:v>0.3049</c:v>
                      </c:pt>
                      <c:pt idx="1014">
                        <c:v>0.3019</c:v>
                      </c:pt>
                      <c:pt idx="1015">
                        <c:v>0.29680000000000001</c:v>
                      </c:pt>
                      <c:pt idx="1016">
                        <c:v>0.2717</c:v>
                      </c:pt>
                      <c:pt idx="1017">
                        <c:v>0.24840000000000001</c:v>
                      </c:pt>
                      <c:pt idx="1018">
                        <c:v>0.24279999999999999</c:v>
                      </c:pt>
                      <c:pt idx="1019">
                        <c:v>0.24060000000000001</c:v>
                      </c:pt>
                      <c:pt idx="1020">
                        <c:v>0.20169999999999999</c:v>
                      </c:pt>
                      <c:pt idx="1021">
                        <c:v>0.18870000000000001</c:v>
                      </c:pt>
                      <c:pt idx="1022">
                        <c:v>0.2089</c:v>
                      </c:pt>
                      <c:pt idx="1023">
                        <c:v>0.2641</c:v>
                      </c:pt>
                      <c:pt idx="1024">
                        <c:v>0.32440000000000002</c:v>
                      </c:pt>
                      <c:pt idx="1025">
                        <c:v>0.34279999999999999</c:v>
                      </c:pt>
                      <c:pt idx="1026">
                        <c:v>0.36609999999999998</c:v>
                      </c:pt>
                      <c:pt idx="1027">
                        <c:v>0.3301</c:v>
                      </c:pt>
                      <c:pt idx="1028">
                        <c:v>0.33650000000000002</c:v>
                      </c:pt>
                      <c:pt idx="1029">
                        <c:v>0.34200000000000003</c:v>
                      </c:pt>
                      <c:pt idx="1030">
                        <c:v>0.33479999999999999</c:v>
                      </c:pt>
                      <c:pt idx="1031">
                        <c:v>0.3</c:v>
                      </c:pt>
                      <c:pt idx="1032">
                        <c:v>0.28660000000000002</c:v>
                      </c:pt>
                      <c:pt idx="1033">
                        <c:v>0.30559999999999998</c:v>
                      </c:pt>
                      <c:pt idx="1034">
                        <c:v>0.2923</c:v>
                      </c:pt>
                      <c:pt idx="1035">
                        <c:v>0.25700000000000001</c:v>
                      </c:pt>
                      <c:pt idx="1036">
                        <c:v>0.2666</c:v>
                      </c:pt>
                      <c:pt idx="1037">
                        <c:v>0.28210000000000002</c:v>
                      </c:pt>
                      <c:pt idx="1038">
                        <c:v>0.25609999999999999</c:v>
                      </c:pt>
                      <c:pt idx="1039">
                        <c:v>0.2374</c:v>
                      </c:pt>
                      <c:pt idx="1040">
                        <c:v>0.26440000000000002</c:v>
                      </c:pt>
                      <c:pt idx="1041">
                        <c:v>0.27960000000000002</c:v>
                      </c:pt>
                      <c:pt idx="1042">
                        <c:v>0.30980000000000002</c:v>
                      </c:pt>
                      <c:pt idx="1043">
                        <c:v>0.33589999999999998</c:v>
                      </c:pt>
                      <c:pt idx="1044">
                        <c:v>0.33550000000000002</c:v>
                      </c:pt>
                      <c:pt idx="1045">
                        <c:v>0.34320000000000001</c:v>
                      </c:pt>
                      <c:pt idx="1046">
                        <c:v>0.37790000000000001</c:v>
                      </c:pt>
                      <c:pt idx="1047">
                        <c:v>0.39779999999999999</c:v>
                      </c:pt>
                      <c:pt idx="1048">
                        <c:v>0.40210000000000001</c:v>
                      </c:pt>
                      <c:pt idx="1049">
                        <c:v>0.43669999999999998</c:v>
                      </c:pt>
                      <c:pt idx="1050">
                        <c:v>0.43319999999999997</c:v>
                      </c:pt>
                      <c:pt idx="1051">
                        <c:v>0.39389999999999997</c:v>
                      </c:pt>
                      <c:pt idx="1052">
                        <c:v>0.3604</c:v>
                      </c:pt>
                      <c:pt idx="1053">
                        <c:v>0.3735</c:v>
                      </c:pt>
                      <c:pt idx="1054">
                        <c:v>0.36849999999999999</c:v>
                      </c:pt>
                      <c:pt idx="1055">
                        <c:v>0.34949999999999998</c:v>
                      </c:pt>
                      <c:pt idx="1056">
                        <c:v>0.33939999999999998</c:v>
                      </c:pt>
                      <c:pt idx="1057">
                        <c:v>0.35470000000000002</c:v>
                      </c:pt>
                      <c:pt idx="1058">
                        <c:v>0.34129999999999999</c:v>
                      </c:pt>
                      <c:pt idx="1059">
                        <c:v>0.31040000000000001</c:v>
                      </c:pt>
                      <c:pt idx="1060">
                        <c:v>0.30890000000000001</c:v>
                      </c:pt>
                      <c:pt idx="1061">
                        <c:v>0.32329999999999998</c:v>
                      </c:pt>
                      <c:pt idx="1062">
                        <c:v>0.34139999999999998</c:v>
                      </c:pt>
                      <c:pt idx="1063">
                        <c:v>0.3135</c:v>
                      </c:pt>
                      <c:pt idx="1064">
                        <c:v>0.29370000000000002</c:v>
                      </c:pt>
                      <c:pt idx="1065">
                        <c:v>0.2641</c:v>
                      </c:pt>
                      <c:pt idx="1066">
                        <c:v>0.25779999999999997</c:v>
                      </c:pt>
                      <c:pt idx="1067">
                        <c:v>0.26029999999999998</c:v>
                      </c:pt>
                      <c:pt idx="1068">
                        <c:v>0.2364</c:v>
                      </c:pt>
                      <c:pt idx="1069">
                        <c:v>0.2064</c:v>
                      </c:pt>
                      <c:pt idx="1070">
                        <c:v>0.2162</c:v>
                      </c:pt>
                      <c:pt idx="1071">
                        <c:v>0.21479999999999999</c:v>
                      </c:pt>
                      <c:pt idx="1072">
                        <c:v>0.1804</c:v>
                      </c:pt>
                      <c:pt idx="1073">
                        <c:v>0.1764</c:v>
                      </c:pt>
                      <c:pt idx="1074">
                        <c:v>0.1986</c:v>
                      </c:pt>
                      <c:pt idx="1075">
                        <c:v>0.18279999999999999</c:v>
                      </c:pt>
                      <c:pt idx="1076">
                        <c:v>0.1651</c:v>
                      </c:pt>
                      <c:pt idx="1077">
                        <c:v>0.1913</c:v>
                      </c:pt>
                      <c:pt idx="1078">
                        <c:v>0.21790000000000001</c:v>
                      </c:pt>
                      <c:pt idx="1079">
                        <c:v>0.24199999999999999</c:v>
                      </c:pt>
                      <c:pt idx="1080">
                        <c:v>0.22489999999999999</c:v>
                      </c:pt>
                      <c:pt idx="1081">
                        <c:v>0.18990000000000001</c:v>
                      </c:pt>
                      <c:pt idx="1082">
                        <c:v>0.18490000000000001</c:v>
                      </c:pt>
                      <c:pt idx="1083">
                        <c:v>0.16489999999999999</c:v>
                      </c:pt>
                      <c:pt idx="1084">
                        <c:v>0.1522</c:v>
                      </c:pt>
                      <c:pt idx="1085">
                        <c:v>0.13350000000000001</c:v>
                      </c:pt>
                      <c:pt idx="1086">
                        <c:v>0.12790000000000001</c:v>
                      </c:pt>
                      <c:pt idx="1087">
                        <c:v>0.1263</c:v>
                      </c:pt>
                      <c:pt idx="1088">
                        <c:v>0.15640000000000001</c:v>
                      </c:pt>
                      <c:pt idx="1089">
                        <c:v>0.2001</c:v>
                      </c:pt>
                      <c:pt idx="1090">
                        <c:v>0.20330000000000001</c:v>
                      </c:pt>
                      <c:pt idx="1091">
                        <c:v>0.21160000000000001</c:v>
                      </c:pt>
                      <c:pt idx="1092">
                        <c:v>0.2452</c:v>
                      </c:pt>
                      <c:pt idx="1093">
                        <c:v>0.26479999999999998</c:v>
                      </c:pt>
                      <c:pt idx="1094">
                        <c:v>0.2671</c:v>
                      </c:pt>
                      <c:pt idx="1095">
                        <c:v>0.26750000000000002</c:v>
                      </c:pt>
                      <c:pt idx="1096">
                        <c:v>0.27750000000000002</c:v>
                      </c:pt>
                      <c:pt idx="1097">
                        <c:v>0.25059999999999999</c:v>
                      </c:pt>
                      <c:pt idx="1098">
                        <c:v>0.21179999999999999</c:v>
                      </c:pt>
                      <c:pt idx="1099">
                        <c:v>0.22090000000000001</c:v>
                      </c:pt>
                      <c:pt idx="1100">
                        <c:v>0.2354</c:v>
                      </c:pt>
                      <c:pt idx="1101">
                        <c:v>0.2059</c:v>
                      </c:pt>
                      <c:pt idx="1102">
                        <c:v>0.19189999999999999</c:v>
                      </c:pt>
                      <c:pt idx="1103">
                        <c:v>0.21909999999999999</c:v>
                      </c:pt>
                      <c:pt idx="1104">
                        <c:v>0.22570000000000001</c:v>
                      </c:pt>
                      <c:pt idx="1105">
                        <c:v>0.2049</c:v>
                      </c:pt>
                      <c:pt idx="1106">
                        <c:v>0.222</c:v>
                      </c:pt>
                      <c:pt idx="1107">
                        <c:v>0.25580000000000003</c:v>
                      </c:pt>
                      <c:pt idx="1108">
                        <c:v>0.25080000000000002</c:v>
                      </c:pt>
                      <c:pt idx="1109">
                        <c:v>0.23849999999999999</c:v>
                      </c:pt>
                      <c:pt idx="1110">
                        <c:v>0.26900000000000002</c:v>
                      </c:pt>
                      <c:pt idx="1111">
                        <c:v>0.22539999999999999</c:v>
                      </c:pt>
                      <c:pt idx="1112">
                        <c:v>0.20760000000000001</c:v>
                      </c:pt>
                      <c:pt idx="1113">
                        <c:v>0.18729999999999999</c:v>
                      </c:pt>
                      <c:pt idx="1114">
                        <c:v>0.1678</c:v>
                      </c:pt>
                      <c:pt idx="1115">
                        <c:v>0.14860000000000001</c:v>
                      </c:pt>
                      <c:pt idx="1116">
                        <c:v>0.1351</c:v>
                      </c:pt>
                      <c:pt idx="1117">
                        <c:v>0.12720000000000001</c:v>
                      </c:pt>
                      <c:pt idx="1118">
                        <c:v>0.13150000000000001</c:v>
                      </c:pt>
                      <c:pt idx="1119">
                        <c:v>0.1615</c:v>
                      </c:pt>
                      <c:pt idx="1120">
                        <c:v>0.16400000000000001</c:v>
                      </c:pt>
                      <c:pt idx="1121">
                        <c:v>0.17760000000000001</c:v>
                      </c:pt>
                      <c:pt idx="1122">
                        <c:v>0.18959999999999999</c:v>
                      </c:pt>
                      <c:pt idx="1123">
                        <c:v>0.1754</c:v>
                      </c:pt>
                      <c:pt idx="1124">
                        <c:v>0.1588</c:v>
                      </c:pt>
                      <c:pt idx="1125">
                        <c:v>0.17680000000000001</c:v>
                      </c:pt>
                      <c:pt idx="1126">
                        <c:v>0.1893</c:v>
                      </c:pt>
                      <c:pt idx="1127">
                        <c:v>0.17979999999999999</c:v>
                      </c:pt>
                      <c:pt idx="1128">
                        <c:v>0.19800000000000001</c:v>
                      </c:pt>
                      <c:pt idx="1129">
                        <c:v>0.19370000000000001</c:v>
                      </c:pt>
                      <c:pt idx="1130">
                        <c:v>0.18490000000000001</c:v>
                      </c:pt>
                      <c:pt idx="1131">
                        <c:v>0.1845</c:v>
                      </c:pt>
                      <c:pt idx="1132">
                        <c:v>0.19789999999999999</c:v>
                      </c:pt>
                      <c:pt idx="1133">
                        <c:v>0.2072</c:v>
                      </c:pt>
                      <c:pt idx="1134">
                        <c:v>0.24399999999999999</c:v>
                      </c:pt>
                      <c:pt idx="1135">
                        <c:v>0.26119999999999999</c:v>
                      </c:pt>
                      <c:pt idx="1136">
                        <c:v>0.24729999999999999</c:v>
                      </c:pt>
                      <c:pt idx="1137">
                        <c:v>0.25119999999999998</c:v>
                      </c:pt>
                      <c:pt idx="1138">
                        <c:v>0.25019999999999998</c:v>
                      </c:pt>
                      <c:pt idx="1139">
                        <c:v>0.25850000000000001</c:v>
                      </c:pt>
                      <c:pt idx="1140">
                        <c:v>0.24360000000000001</c:v>
                      </c:pt>
                      <c:pt idx="1141">
                        <c:v>0.2329</c:v>
                      </c:pt>
                      <c:pt idx="1142">
                        <c:v>0.22550000000000001</c:v>
                      </c:pt>
                      <c:pt idx="1143">
                        <c:v>0.22009999999999999</c:v>
                      </c:pt>
                      <c:pt idx="1144">
                        <c:v>0.21079999999999999</c:v>
                      </c:pt>
                      <c:pt idx="1145">
                        <c:v>0.23430000000000001</c:v>
                      </c:pt>
                      <c:pt idx="1146">
                        <c:v>0.24429999999999999</c:v>
                      </c:pt>
                      <c:pt idx="1147">
                        <c:v>0.23080000000000001</c:v>
                      </c:pt>
                      <c:pt idx="1148">
                        <c:v>0.2374</c:v>
                      </c:pt>
                      <c:pt idx="1149">
                        <c:v>0.2641</c:v>
                      </c:pt>
                      <c:pt idx="1150">
                        <c:v>0.26889999999999997</c:v>
                      </c:pt>
                      <c:pt idx="1151">
                        <c:v>0.2656</c:v>
                      </c:pt>
                      <c:pt idx="1152">
                        <c:v>0.25940000000000002</c:v>
                      </c:pt>
                      <c:pt idx="1153">
                        <c:v>0.2397</c:v>
                      </c:pt>
                      <c:pt idx="1154">
                        <c:v>0.21679999999999999</c:v>
                      </c:pt>
                      <c:pt idx="1155">
                        <c:v>0.2263</c:v>
                      </c:pt>
                      <c:pt idx="1156">
                        <c:v>0.2364</c:v>
                      </c:pt>
                      <c:pt idx="1157">
                        <c:v>0.22459999999999999</c:v>
                      </c:pt>
                      <c:pt idx="1158">
                        <c:v>0.22739999999999999</c:v>
                      </c:pt>
                      <c:pt idx="1159">
                        <c:v>0.25559999999999999</c:v>
                      </c:pt>
                      <c:pt idx="1160">
                        <c:v>0.26240000000000002</c:v>
                      </c:pt>
                      <c:pt idx="1161">
                        <c:v>0.2782</c:v>
                      </c:pt>
                      <c:pt idx="1162">
                        <c:v>0.38719999999999999</c:v>
                      </c:pt>
                      <c:pt idx="1163">
                        <c:v>0.48110000000000003</c:v>
                      </c:pt>
                    </c:numCache>
                  </c:numRef>
                </c:yVal>
                <c:smooth val="1"/>
                <c:extLst xmlns:c15="http://schemas.microsoft.com/office/drawing/2012/chart">
                  <c:ext xmlns:c16="http://schemas.microsoft.com/office/drawing/2014/chart" uri="{C3380CC4-5D6E-409C-BE32-E72D297353CC}">
                    <c16:uniqueId val="{00000008-29E5-4534-8AB0-F04E33CA53A1}"/>
                  </c:ext>
                </c:extLst>
              </c15:ser>
            </c15:filteredScatterSeries>
          </c:ext>
        </c:extLst>
      </c:scatterChart>
      <c:valAx>
        <c:axId val="598568200"/>
        <c:scaling>
          <c:orientation val="minMax"/>
          <c:max val="130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Acid amin</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98569512"/>
        <c:crosses val="autoZero"/>
        <c:crossBetween val="midCat"/>
        <c:majorUnit val="100"/>
      </c:valAx>
      <c:valAx>
        <c:axId val="598569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RMSF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9856820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no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ppt/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gyrate!$B$1</c:f>
              <c:strCache>
                <c:ptCount val="1"/>
                <c:pt idx="0">
                  <c:v>Protein tự do</c:v>
                </c:pt>
              </c:strCache>
            </c:strRef>
          </c:tx>
          <c:spPr>
            <a:ln w="19050" cap="rnd">
              <a:solidFill>
                <a:schemeClr val="accent1"/>
              </a:solidFill>
              <a:round/>
            </a:ln>
            <a:effectLst/>
          </c:spPr>
          <c:marker>
            <c:symbol val="none"/>
          </c:marker>
          <c:xVal>
            <c:numRef>
              <c:f>gyrate!$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gyrate!$B$2:$B$5002</c:f>
              <c:numCache>
                <c:formatCode>General</c:formatCode>
                <c:ptCount val="5001"/>
                <c:pt idx="0">
                  <c:v>3.9074800000000001</c:v>
                </c:pt>
                <c:pt idx="1">
                  <c:v>3.9234200000000001</c:v>
                </c:pt>
                <c:pt idx="2">
                  <c:v>3.92293</c:v>
                </c:pt>
                <c:pt idx="3">
                  <c:v>3.9325600000000001</c:v>
                </c:pt>
                <c:pt idx="4">
                  <c:v>3.9364300000000001</c:v>
                </c:pt>
                <c:pt idx="5">
                  <c:v>3.9384800000000002</c:v>
                </c:pt>
                <c:pt idx="6">
                  <c:v>3.9355600000000002</c:v>
                </c:pt>
                <c:pt idx="7">
                  <c:v>3.92544</c:v>
                </c:pt>
                <c:pt idx="8">
                  <c:v>3.91492</c:v>
                </c:pt>
                <c:pt idx="9">
                  <c:v>3.9209800000000001</c:v>
                </c:pt>
                <c:pt idx="10">
                  <c:v>3.9365199999999998</c:v>
                </c:pt>
                <c:pt idx="11">
                  <c:v>3.9219499999999998</c:v>
                </c:pt>
                <c:pt idx="12">
                  <c:v>3.92177</c:v>
                </c:pt>
                <c:pt idx="13">
                  <c:v>3.9249800000000001</c:v>
                </c:pt>
                <c:pt idx="14">
                  <c:v>3.9254099999999998</c:v>
                </c:pt>
                <c:pt idx="15">
                  <c:v>3.9429400000000001</c:v>
                </c:pt>
                <c:pt idx="16">
                  <c:v>3.9279999999999999</c:v>
                </c:pt>
                <c:pt idx="17">
                  <c:v>3.9372099999999999</c:v>
                </c:pt>
                <c:pt idx="18">
                  <c:v>3.9376899999999999</c:v>
                </c:pt>
                <c:pt idx="19">
                  <c:v>3.9399000000000002</c:v>
                </c:pt>
                <c:pt idx="20">
                  <c:v>3.9238200000000001</c:v>
                </c:pt>
                <c:pt idx="21">
                  <c:v>3.9251</c:v>
                </c:pt>
                <c:pt idx="22">
                  <c:v>3.9320900000000001</c:v>
                </c:pt>
                <c:pt idx="23">
                  <c:v>3.9285100000000002</c:v>
                </c:pt>
                <c:pt idx="24">
                  <c:v>3.9389699999999999</c:v>
                </c:pt>
                <c:pt idx="25">
                  <c:v>3.9460500000000001</c:v>
                </c:pt>
                <c:pt idx="26">
                  <c:v>3.9671099999999999</c:v>
                </c:pt>
                <c:pt idx="27">
                  <c:v>3.95987</c:v>
                </c:pt>
                <c:pt idx="28">
                  <c:v>3.9771100000000001</c:v>
                </c:pt>
                <c:pt idx="29">
                  <c:v>3.9567199999999998</c:v>
                </c:pt>
                <c:pt idx="30">
                  <c:v>3.9457100000000001</c:v>
                </c:pt>
                <c:pt idx="31">
                  <c:v>3.9384399999999999</c:v>
                </c:pt>
                <c:pt idx="32">
                  <c:v>3.9450500000000002</c:v>
                </c:pt>
                <c:pt idx="33">
                  <c:v>3.9561600000000001</c:v>
                </c:pt>
                <c:pt idx="34">
                  <c:v>3.9401099999999998</c:v>
                </c:pt>
                <c:pt idx="35">
                  <c:v>3.9496000000000002</c:v>
                </c:pt>
                <c:pt idx="36">
                  <c:v>3.9593699999999998</c:v>
                </c:pt>
                <c:pt idx="37">
                  <c:v>3.9658799999999998</c:v>
                </c:pt>
                <c:pt idx="38">
                  <c:v>3.9625300000000001</c:v>
                </c:pt>
                <c:pt idx="39">
                  <c:v>3.96414</c:v>
                </c:pt>
                <c:pt idx="40">
                  <c:v>3.95485</c:v>
                </c:pt>
                <c:pt idx="41">
                  <c:v>3.9615100000000001</c:v>
                </c:pt>
                <c:pt idx="42">
                  <c:v>3.94652</c:v>
                </c:pt>
                <c:pt idx="43">
                  <c:v>3.9619399999999998</c:v>
                </c:pt>
                <c:pt idx="44">
                  <c:v>3.9689299999999998</c:v>
                </c:pt>
                <c:pt idx="45">
                  <c:v>3.9685000000000001</c:v>
                </c:pt>
                <c:pt idx="46">
                  <c:v>3.9634900000000002</c:v>
                </c:pt>
                <c:pt idx="47">
                  <c:v>3.98142</c:v>
                </c:pt>
                <c:pt idx="48">
                  <c:v>3.9630800000000002</c:v>
                </c:pt>
                <c:pt idx="49">
                  <c:v>3.9813700000000001</c:v>
                </c:pt>
                <c:pt idx="50">
                  <c:v>3.9866700000000002</c:v>
                </c:pt>
                <c:pt idx="51">
                  <c:v>3.98129</c:v>
                </c:pt>
                <c:pt idx="52">
                  <c:v>3.98597</c:v>
                </c:pt>
                <c:pt idx="53">
                  <c:v>3.9777200000000001</c:v>
                </c:pt>
                <c:pt idx="54">
                  <c:v>3.96963</c:v>
                </c:pt>
                <c:pt idx="55">
                  <c:v>3.9918100000000001</c:v>
                </c:pt>
                <c:pt idx="56">
                  <c:v>3.9842</c:v>
                </c:pt>
                <c:pt idx="57">
                  <c:v>3.98115</c:v>
                </c:pt>
                <c:pt idx="58">
                  <c:v>3.9730699999999999</c:v>
                </c:pt>
                <c:pt idx="59">
                  <c:v>3.9876800000000001</c:v>
                </c:pt>
                <c:pt idx="60">
                  <c:v>3.9882499999999999</c:v>
                </c:pt>
                <c:pt idx="61">
                  <c:v>3.9666800000000002</c:v>
                </c:pt>
                <c:pt idx="62">
                  <c:v>3.95811</c:v>
                </c:pt>
                <c:pt idx="63">
                  <c:v>3.97255</c:v>
                </c:pt>
                <c:pt idx="64">
                  <c:v>3.9703900000000001</c:v>
                </c:pt>
                <c:pt idx="65">
                  <c:v>3.9734500000000001</c:v>
                </c:pt>
                <c:pt idx="66">
                  <c:v>3.9965099999999998</c:v>
                </c:pt>
                <c:pt idx="67">
                  <c:v>3.9592800000000001</c:v>
                </c:pt>
                <c:pt idx="68">
                  <c:v>3.9642200000000001</c:v>
                </c:pt>
                <c:pt idx="69">
                  <c:v>3.9659900000000001</c:v>
                </c:pt>
                <c:pt idx="70">
                  <c:v>3.9596300000000002</c:v>
                </c:pt>
                <c:pt idx="71">
                  <c:v>3.9687000000000001</c:v>
                </c:pt>
                <c:pt idx="72">
                  <c:v>3.95465</c:v>
                </c:pt>
                <c:pt idx="73">
                  <c:v>3.9672299999999998</c:v>
                </c:pt>
                <c:pt idx="74">
                  <c:v>3.9613999999999998</c:v>
                </c:pt>
                <c:pt idx="75">
                  <c:v>3.9449900000000002</c:v>
                </c:pt>
                <c:pt idx="76">
                  <c:v>3.9569899999999998</c:v>
                </c:pt>
                <c:pt idx="77">
                  <c:v>3.9575999999999998</c:v>
                </c:pt>
                <c:pt idx="78">
                  <c:v>3.95322</c:v>
                </c:pt>
                <c:pt idx="79">
                  <c:v>3.9458199999999999</c:v>
                </c:pt>
                <c:pt idx="80">
                  <c:v>3.95492</c:v>
                </c:pt>
                <c:pt idx="81">
                  <c:v>3.9408799999999999</c:v>
                </c:pt>
                <c:pt idx="82">
                  <c:v>3.95174</c:v>
                </c:pt>
                <c:pt idx="83">
                  <c:v>3.9451999999999998</c:v>
                </c:pt>
                <c:pt idx="84">
                  <c:v>3.9384299999999999</c:v>
                </c:pt>
                <c:pt idx="85">
                  <c:v>3.9424600000000001</c:v>
                </c:pt>
                <c:pt idx="86">
                  <c:v>3.9454799999999999</c:v>
                </c:pt>
                <c:pt idx="87">
                  <c:v>3.9504100000000002</c:v>
                </c:pt>
                <c:pt idx="88">
                  <c:v>3.9396100000000001</c:v>
                </c:pt>
                <c:pt idx="89">
                  <c:v>3.9465400000000002</c:v>
                </c:pt>
                <c:pt idx="90">
                  <c:v>3.94441</c:v>
                </c:pt>
                <c:pt idx="91">
                  <c:v>3.94293</c:v>
                </c:pt>
                <c:pt idx="92">
                  <c:v>3.9405700000000001</c:v>
                </c:pt>
                <c:pt idx="93">
                  <c:v>3.9286699999999999</c:v>
                </c:pt>
                <c:pt idx="94">
                  <c:v>3.9423499999999998</c:v>
                </c:pt>
                <c:pt idx="95">
                  <c:v>3.9357099999999998</c:v>
                </c:pt>
                <c:pt idx="96">
                  <c:v>3.94075</c:v>
                </c:pt>
                <c:pt idx="97">
                  <c:v>3.9463400000000002</c:v>
                </c:pt>
                <c:pt idx="98">
                  <c:v>3.95045</c:v>
                </c:pt>
                <c:pt idx="99">
                  <c:v>3.9550000000000001</c:v>
                </c:pt>
                <c:pt idx="100">
                  <c:v>3.9504899999999998</c:v>
                </c:pt>
                <c:pt idx="101">
                  <c:v>3.9511699999999998</c:v>
                </c:pt>
                <c:pt idx="102">
                  <c:v>3.9395099999999998</c:v>
                </c:pt>
                <c:pt idx="103">
                  <c:v>3.9429599999999998</c:v>
                </c:pt>
                <c:pt idx="104">
                  <c:v>3.96366</c:v>
                </c:pt>
                <c:pt idx="105">
                  <c:v>3.9657499999999999</c:v>
                </c:pt>
                <c:pt idx="106">
                  <c:v>3.9629799999999999</c:v>
                </c:pt>
                <c:pt idx="107">
                  <c:v>3.96272</c:v>
                </c:pt>
                <c:pt idx="108">
                  <c:v>3.9713699999999998</c:v>
                </c:pt>
                <c:pt idx="109">
                  <c:v>3.9704199999999998</c:v>
                </c:pt>
                <c:pt idx="110">
                  <c:v>3.9727100000000002</c:v>
                </c:pt>
                <c:pt idx="111">
                  <c:v>3.96305</c:v>
                </c:pt>
                <c:pt idx="112">
                  <c:v>3.9599700000000002</c:v>
                </c:pt>
                <c:pt idx="113">
                  <c:v>3.9683700000000002</c:v>
                </c:pt>
                <c:pt idx="114">
                  <c:v>3.94991</c:v>
                </c:pt>
                <c:pt idx="115">
                  <c:v>3.9611499999999999</c:v>
                </c:pt>
                <c:pt idx="116">
                  <c:v>3.97437</c:v>
                </c:pt>
                <c:pt idx="117">
                  <c:v>3.9712299999999998</c:v>
                </c:pt>
                <c:pt idx="118">
                  <c:v>3.9576099999999999</c:v>
                </c:pt>
                <c:pt idx="119">
                  <c:v>3.9735</c:v>
                </c:pt>
                <c:pt idx="120">
                  <c:v>3.9536500000000001</c:v>
                </c:pt>
                <c:pt idx="121">
                  <c:v>3.96868</c:v>
                </c:pt>
                <c:pt idx="122">
                  <c:v>3.9670399999999999</c:v>
                </c:pt>
                <c:pt idx="123">
                  <c:v>3.9806499999999998</c:v>
                </c:pt>
                <c:pt idx="124">
                  <c:v>3.9741</c:v>
                </c:pt>
                <c:pt idx="125">
                  <c:v>3.9625499999999998</c:v>
                </c:pt>
                <c:pt idx="126">
                  <c:v>3.9660600000000001</c:v>
                </c:pt>
                <c:pt idx="127">
                  <c:v>3.9605199999999998</c:v>
                </c:pt>
                <c:pt idx="128">
                  <c:v>3.9716</c:v>
                </c:pt>
                <c:pt idx="129">
                  <c:v>3.9644900000000001</c:v>
                </c:pt>
                <c:pt idx="130">
                  <c:v>3.9628800000000002</c:v>
                </c:pt>
                <c:pt idx="131">
                  <c:v>3.9693000000000001</c:v>
                </c:pt>
                <c:pt idx="132">
                  <c:v>3.9645199999999998</c:v>
                </c:pt>
                <c:pt idx="133">
                  <c:v>3.9821800000000001</c:v>
                </c:pt>
                <c:pt idx="134">
                  <c:v>3.98149</c:v>
                </c:pt>
                <c:pt idx="135">
                  <c:v>3.9730500000000002</c:v>
                </c:pt>
                <c:pt idx="136">
                  <c:v>3.9802399999999998</c:v>
                </c:pt>
                <c:pt idx="137">
                  <c:v>3.97207</c:v>
                </c:pt>
                <c:pt idx="138">
                  <c:v>3.9751799999999999</c:v>
                </c:pt>
                <c:pt idx="139">
                  <c:v>3.9640399999999998</c:v>
                </c:pt>
                <c:pt idx="140">
                  <c:v>3.9622700000000002</c:v>
                </c:pt>
                <c:pt idx="141">
                  <c:v>3.9558800000000001</c:v>
                </c:pt>
                <c:pt idx="142">
                  <c:v>3.9513600000000002</c:v>
                </c:pt>
                <c:pt idx="143">
                  <c:v>3.9427599999999998</c:v>
                </c:pt>
                <c:pt idx="144">
                  <c:v>3.9491399999999999</c:v>
                </c:pt>
                <c:pt idx="145">
                  <c:v>3.9487399999999999</c:v>
                </c:pt>
                <c:pt idx="146">
                  <c:v>3.9508999999999999</c:v>
                </c:pt>
                <c:pt idx="147">
                  <c:v>3.9647000000000001</c:v>
                </c:pt>
                <c:pt idx="148">
                  <c:v>3.96949</c:v>
                </c:pt>
                <c:pt idx="149">
                  <c:v>3.9745900000000001</c:v>
                </c:pt>
                <c:pt idx="150">
                  <c:v>3.9691100000000001</c:v>
                </c:pt>
                <c:pt idx="151">
                  <c:v>3.9743300000000001</c:v>
                </c:pt>
                <c:pt idx="152">
                  <c:v>3.9705599999999999</c:v>
                </c:pt>
                <c:pt idx="153">
                  <c:v>3.9662299999999999</c:v>
                </c:pt>
                <c:pt idx="154">
                  <c:v>3.9722200000000001</c:v>
                </c:pt>
                <c:pt idx="155">
                  <c:v>3.9641700000000002</c:v>
                </c:pt>
                <c:pt idx="156">
                  <c:v>3.9569700000000001</c:v>
                </c:pt>
                <c:pt idx="157">
                  <c:v>3.95966</c:v>
                </c:pt>
                <c:pt idx="158">
                  <c:v>3.9483700000000002</c:v>
                </c:pt>
                <c:pt idx="159">
                  <c:v>3.9609100000000002</c:v>
                </c:pt>
                <c:pt idx="160">
                  <c:v>3.9552999999999998</c:v>
                </c:pt>
                <c:pt idx="161">
                  <c:v>3.9405700000000001</c:v>
                </c:pt>
                <c:pt idx="162">
                  <c:v>3.9465300000000001</c:v>
                </c:pt>
                <c:pt idx="163">
                  <c:v>3.9544999999999999</c:v>
                </c:pt>
                <c:pt idx="164">
                  <c:v>3.9631699999999999</c:v>
                </c:pt>
                <c:pt idx="165">
                  <c:v>3.9559099999999998</c:v>
                </c:pt>
                <c:pt idx="166">
                  <c:v>3.9635600000000002</c:v>
                </c:pt>
                <c:pt idx="167">
                  <c:v>3.9557500000000001</c:v>
                </c:pt>
                <c:pt idx="168">
                  <c:v>3.97262</c:v>
                </c:pt>
                <c:pt idx="169">
                  <c:v>3.9588700000000001</c:v>
                </c:pt>
                <c:pt idx="170">
                  <c:v>3.9525299999999999</c:v>
                </c:pt>
                <c:pt idx="171">
                  <c:v>3.9556900000000002</c:v>
                </c:pt>
                <c:pt idx="172">
                  <c:v>3.9664000000000001</c:v>
                </c:pt>
                <c:pt idx="173">
                  <c:v>3.9626399999999999</c:v>
                </c:pt>
                <c:pt idx="174">
                  <c:v>3.9631799999999999</c:v>
                </c:pt>
                <c:pt idx="175">
                  <c:v>3.9628000000000001</c:v>
                </c:pt>
                <c:pt idx="176">
                  <c:v>3.9442900000000001</c:v>
                </c:pt>
                <c:pt idx="177">
                  <c:v>3.9647600000000001</c:v>
                </c:pt>
                <c:pt idx="178">
                  <c:v>3.9704899999999999</c:v>
                </c:pt>
                <c:pt idx="179">
                  <c:v>3.9479899999999999</c:v>
                </c:pt>
                <c:pt idx="180">
                  <c:v>3.9578600000000002</c:v>
                </c:pt>
                <c:pt idx="181">
                  <c:v>3.9580700000000002</c:v>
                </c:pt>
                <c:pt idx="182">
                  <c:v>3.9650699999999999</c:v>
                </c:pt>
                <c:pt idx="183">
                  <c:v>3.9639700000000002</c:v>
                </c:pt>
                <c:pt idx="184">
                  <c:v>3.9652500000000002</c:v>
                </c:pt>
                <c:pt idx="185">
                  <c:v>3.9510800000000001</c:v>
                </c:pt>
                <c:pt idx="186">
                  <c:v>3.9615900000000002</c:v>
                </c:pt>
                <c:pt idx="187">
                  <c:v>3.95946</c:v>
                </c:pt>
                <c:pt idx="188">
                  <c:v>3.96638</c:v>
                </c:pt>
                <c:pt idx="189">
                  <c:v>3.9714100000000001</c:v>
                </c:pt>
                <c:pt idx="190">
                  <c:v>3.9605800000000002</c:v>
                </c:pt>
                <c:pt idx="191">
                  <c:v>3.9722499999999998</c:v>
                </c:pt>
                <c:pt idx="192">
                  <c:v>3.9649999999999999</c:v>
                </c:pt>
                <c:pt idx="193">
                  <c:v>3.9685299999999999</c:v>
                </c:pt>
                <c:pt idx="194">
                  <c:v>3.9636</c:v>
                </c:pt>
                <c:pt idx="195">
                  <c:v>3.9621</c:v>
                </c:pt>
                <c:pt idx="196">
                  <c:v>3.96896</c:v>
                </c:pt>
                <c:pt idx="197">
                  <c:v>3.9771999999999998</c:v>
                </c:pt>
                <c:pt idx="198">
                  <c:v>3.9569999999999999</c:v>
                </c:pt>
                <c:pt idx="199">
                  <c:v>3.9655900000000002</c:v>
                </c:pt>
                <c:pt idx="200">
                  <c:v>3.9636900000000002</c:v>
                </c:pt>
                <c:pt idx="201">
                  <c:v>3.9494600000000002</c:v>
                </c:pt>
                <c:pt idx="202">
                  <c:v>3.9442400000000002</c:v>
                </c:pt>
                <c:pt idx="203">
                  <c:v>3.95614</c:v>
                </c:pt>
                <c:pt idx="204">
                  <c:v>3.9541200000000001</c:v>
                </c:pt>
                <c:pt idx="205">
                  <c:v>3.94991</c:v>
                </c:pt>
                <c:pt idx="206">
                  <c:v>3.9580199999999999</c:v>
                </c:pt>
                <c:pt idx="207">
                  <c:v>3.9589799999999999</c:v>
                </c:pt>
                <c:pt idx="208">
                  <c:v>3.9409200000000002</c:v>
                </c:pt>
                <c:pt idx="209">
                  <c:v>3.9549699999999999</c:v>
                </c:pt>
                <c:pt idx="210">
                  <c:v>3.9537300000000002</c:v>
                </c:pt>
                <c:pt idx="211">
                  <c:v>3.9549799999999999</c:v>
                </c:pt>
                <c:pt idx="212">
                  <c:v>3.9328599999999998</c:v>
                </c:pt>
                <c:pt idx="213">
                  <c:v>3.94008</c:v>
                </c:pt>
                <c:pt idx="214">
                  <c:v>3.9379599999999999</c:v>
                </c:pt>
                <c:pt idx="215">
                  <c:v>3.9410799999999999</c:v>
                </c:pt>
                <c:pt idx="216">
                  <c:v>3.9443000000000001</c:v>
                </c:pt>
                <c:pt idx="217">
                  <c:v>3.9374400000000001</c:v>
                </c:pt>
                <c:pt idx="218">
                  <c:v>3.9629699999999999</c:v>
                </c:pt>
                <c:pt idx="219">
                  <c:v>3.9625499999999998</c:v>
                </c:pt>
                <c:pt idx="220">
                  <c:v>3.95418</c:v>
                </c:pt>
                <c:pt idx="221">
                  <c:v>3.9590100000000001</c:v>
                </c:pt>
                <c:pt idx="222">
                  <c:v>3.93933</c:v>
                </c:pt>
                <c:pt idx="223">
                  <c:v>3.9510299999999998</c:v>
                </c:pt>
                <c:pt idx="224">
                  <c:v>3.9593400000000001</c:v>
                </c:pt>
                <c:pt idx="225">
                  <c:v>3.97472</c:v>
                </c:pt>
                <c:pt idx="226">
                  <c:v>3.9559299999999999</c:v>
                </c:pt>
                <c:pt idx="227">
                  <c:v>3.9712499999999999</c:v>
                </c:pt>
                <c:pt idx="228">
                  <c:v>3.96218</c:v>
                </c:pt>
                <c:pt idx="229">
                  <c:v>3.9620199999999999</c:v>
                </c:pt>
                <c:pt idx="230">
                  <c:v>3.9559000000000002</c:v>
                </c:pt>
                <c:pt idx="231">
                  <c:v>3.9415399999999998</c:v>
                </c:pt>
                <c:pt idx="232">
                  <c:v>3.9395500000000001</c:v>
                </c:pt>
                <c:pt idx="233">
                  <c:v>3.9407100000000002</c:v>
                </c:pt>
                <c:pt idx="234">
                  <c:v>3.9284599999999998</c:v>
                </c:pt>
                <c:pt idx="235">
                  <c:v>3.9411399999999999</c:v>
                </c:pt>
                <c:pt idx="236">
                  <c:v>3.9380199999999999</c:v>
                </c:pt>
                <c:pt idx="237">
                  <c:v>3.9389500000000002</c:v>
                </c:pt>
                <c:pt idx="238">
                  <c:v>3.9411100000000001</c:v>
                </c:pt>
                <c:pt idx="239">
                  <c:v>3.94814</c:v>
                </c:pt>
                <c:pt idx="240">
                  <c:v>3.9493100000000001</c:v>
                </c:pt>
                <c:pt idx="241">
                  <c:v>3.9487800000000002</c:v>
                </c:pt>
                <c:pt idx="242">
                  <c:v>3.9568400000000001</c:v>
                </c:pt>
                <c:pt idx="243">
                  <c:v>3.9596</c:v>
                </c:pt>
                <c:pt idx="244">
                  <c:v>3.95655</c:v>
                </c:pt>
                <c:pt idx="245">
                  <c:v>3.9632900000000002</c:v>
                </c:pt>
                <c:pt idx="246">
                  <c:v>3.95899</c:v>
                </c:pt>
                <c:pt idx="247">
                  <c:v>3.9553600000000002</c:v>
                </c:pt>
                <c:pt idx="248">
                  <c:v>3.9588000000000001</c:v>
                </c:pt>
                <c:pt idx="249">
                  <c:v>3.9553099999999999</c:v>
                </c:pt>
                <c:pt idx="250">
                  <c:v>3.9607999999999999</c:v>
                </c:pt>
                <c:pt idx="251">
                  <c:v>3.9643899999999999</c:v>
                </c:pt>
                <c:pt idx="252">
                  <c:v>3.9694600000000002</c:v>
                </c:pt>
                <c:pt idx="253">
                  <c:v>3.9680800000000001</c:v>
                </c:pt>
                <c:pt idx="254">
                  <c:v>3.9623900000000001</c:v>
                </c:pt>
                <c:pt idx="255">
                  <c:v>3.9773200000000002</c:v>
                </c:pt>
                <c:pt idx="256">
                  <c:v>3.9675600000000002</c:v>
                </c:pt>
                <c:pt idx="257">
                  <c:v>3.96875</c:v>
                </c:pt>
                <c:pt idx="258">
                  <c:v>3.9520599999999999</c:v>
                </c:pt>
                <c:pt idx="259">
                  <c:v>3.95852</c:v>
                </c:pt>
                <c:pt idx="260">
                  <c:v>3.9605899999999998</c:v>
                </c:pt>
                <c:pt idx="261">
                  <c:v>3.9544999999999999</c:v>
                </c:pt>
                <c:pt idx="262">
                  <c:v>3.9474800000000001</c:v>
                </c:pt>
                <c:pt idx="263">
                  <c:v>3.9547699999999999</c:v>
                </c:pt>
                <c:pt idx="264">
                  <c:v>3.9424800000000002</c:v>
                </c:pt>
                <c:pt idx="265">
                  <c:v>3.94469</c:v>
                </c:pt>
                <c:pt idx="266">
                  <c:v>3.9323899999999998</c:v>
                </c:pt>
                <c:pt idx="267">
                  <c:v>3.9510999999999998</c:v>
                </c:pt>
                <c:pt idx="268">
                  <c:v>3.9531900000000002</c:v>
                </c:pt>
                <c:pt idx="269">
                  <c:v>3.9569299999999998</c:v>
                </c:pt>
                <c:pt idx="270">
                  <c:v>3.9521799999999998</c:v>
                </c:pt>
                <c:pt idx="271">
                  <c:v>3.9519500000000001</c:v>
                </c:pt>
                <c:pt idx="272">
                  <c:v>3.9507500000000002</c:v>
                </c:pt>
                <c:pt idx="273">
                  <c:v>3.9481600000000001</c:v>
                </c:pt>
                <c:pt idx="274">
                  <c:v>3.9672900000000002</c:v>
                </c:pt>
                <c:pt idx="275">
                  <c:v>3.9600300000000002</c:v>
                </c:pt>
                <c:pt idx="276">
                  <c:v>3.9761799999999998</c:v>
                </c:pt>
                <c:pt idx="277">
                  <c:v>3.9662799999999998</c:v>
                </c:pt>
                <c:pt idx="278">
                  <c:v>3.9567700000000001</c:v>
                </c:pt>
                <c:pt idx="279">
                  <c:v>3.9622299999999999</c:v>
                </c:pt>
                <c:pt idx="280">
                  <c:v>3.9632700000000001</c:v>
                </c:pt>
                <c:pt idx="281">
                  <c:v>3.9554499999999999</c:v>
                </c:pt>
                <c:pt idx="282">
                  <c:v>3.9554900000000002</c:v>
                </c:pt>
                <c:pt idx="283">
                  <c:v>3.9552800000000001</c:v>
                </c:pt>
                <c:pt idx="284">
                  <c:v>3.9556499999999999</c:v>
                </c:pt>
                <c:pt idx="285">
                  <c:v>3.9473400000000001</c:v>
                </c:pt>
                <c:pt idx="286">
                  <c:v>3.9487700000000001</c:v>
                </c:pt>
                <c:pt idx="287">
                  <c:v>3.9544199999999998</c:v>
                </c:pt>
                <c:pt idx="288">
                  <c:v>3.9616799999999999</c:v>
                </c:pt>
                <c:pt idx="289">
                  <c:v>3.9557000000000002</c:v>
                </c:pt>
                <c:pt idx="290">
                  <c:v>3.96373</c:v>
                </c:pt>
                <c:pt idx="291">
                  <c:v>3.93628</c:v>
                </c:pt>
                <c:pt idx="292">
                  <c:v>3.9374799999999999</c:v>
                </c:pt>
                <c:pt idx="293">
                  <c:v>3.9475899999999999</c:v>
                </c:pt>
                <c:pt idx="294">
                  <c:v>3.9541200000000001</c:v>
                </c:pt>
                <c:pt idx="295">
                  <c:v>3.9364400000000002</c:v>
                </c:pt>
                <c:pt idx="296">
                  <c:v>3.9393500000000001</c:v>
                </c:pt>
                <c:pt idx="297">
                  <c:v>3.9311799999999999</c:v>
                </c:pt>
                <c:pt idx="298">
                  <c:v>3.94143</c:v>
                </c:pt>
                <c:pt idx="299">
                  <c:v>3.9365199999999998</c:v>
                </c:pt>
                <c:pt idx="300">
                  <c:v>3.93262</c:v>
                </c:pt>
                <c:pt idx="301">
                  <c:v>3.94015</c:v>
                </c:pt>
                <c:pt idx="302">
                  <c:v>3.9259599999999999</c:v>
                </c:pt>
                <c:pt idx="303">
                  <c:v>3.93798</c:v>
                </c:pt>
                <c:pt idx="304">
                  <c:v>3.9294500000000001</c:v>
                </c:pt>
                <c:pt idx="305">
                  <c:v>3.9435099999999998</c:v>
                </c:pt>
                <c:pt idx="306">
                  <c:v>3.9440499999999998</c:v>
                </c:pt>
                <c:pt idx="307">
                  <c:v>3.9315899999999999</c:v>
                </c:pt>
                <c:pt idx="308">
                  <c:v>3.9281299999999999</c:v>
                </c:pt>
                <c:pt idx="309">
                  <c:v>3.9493</c:v>
                </c:pt>
                <c:pt idx="310">
                  <c:v>3.95065</c:v>
                </c:pt>
                <c:pt idx="311">
                  <c:v>3.94103</c:v>
                </c:pt>
                <c:pt idx="312">
                  <c:v>3.9346999999999999</c:v>
                </c:pt>
                <c:pt idx="313">
                  <c:v>3.9258999999999999</c:v>
                </c:pt>
                <c:pt idx="314">
                  <c:v>3.9270299999999998</c:v>
                </c:pt>
                <c:pt idx="315">
                  <c:v>3.9396200000000001</c:v>
                </c:pt>
                <c:pt idx="316">
                  <c:v>3.9439299999999999</c:v>
                </c:pt>
                <c:pt idx="317">
                  <c:v>3.95044</c:v>
                </c:pt>
                <c:pt idx="318">
                  <c:v>3.9458099999999998</c:v>
                </c:pt>
                <c:pt idx="319">
                  <c:v>3.9431799999999999</c:v>
                </c:pt>
                <c:pt idx="320">
                  <c:v>3.9333800000000001</c:v>
                </c:pt>
                <c:pt idx="321">
                  <c:v>3.9351799999999999</c:v>
                </c:pt>
                <c:pt idx="322">
                  <c:v>3.9273699999999998</c:v>
                </c:pt>
                <c:pt idx="323">
                  <c:v>3.92326</c:v>
                </c:pt>
                <c:pt idx="324">
                  <c:v>3.9179300000000001</c:v>
                </c:pt>
                <c:pt idx="325">
                  <c:v>3.9136000000000002</c:v>
                </c:pt>
                <c:pt idx="326">
                  <c:v>3.9239899999999999</c:v>
                </c:pt>
                <c:pt idx="327">
                  <c:v>3.9278599999999999</c:v>
                </c:pt>
                <c:pt idx="328">
                  <c:v>3.9151400000000001</c:v>
                </c:pt>
                <c:pt idx="329">
                  <c:v>3.9302100000000002</c:v>
                </c:pt>
                <c:pt idx="330">
                  <c:v>3.9251100000000001</c:v>
                </c:pt>
                <c:pt idx="331">
                  <c:v>3.9213399999999998</c:v>
                </c:pt>
                <c:pt idx="332">
                  <c:v>3.9298600000000001</c:v>
                </c:pt>
                <c:pt idx="333">
                  <c:v>3.92096</c:v>
                </c:pt>
                <c:pt idx="334">
                  <c:v>3.9085800000000002</c:v>
                </c:pt>
                <c:pt idx="335">
                  <c:v>3.9232100000000001</c:v>
                </c:pt>
                <c:pt idx="336">
                  <c:v>3.9300199999999998</c:v>
                </c:pt>
                <c:pt idx="337">
                  <c:v>3.92415</c:v>
                </c:pt>
                <c:pt idx="338">
                  <c:v>3.9278</c:v>
                </c:pt>
                <c:pt idx="339">
                  <c:v>3.93214</c:v>
                </c:pt>
                <c:pt idx="340">
                  <c:v>3.9150399999999999</c:v>
                </c:pt>
                <c:pt idx="341">
                  <c:v>3.9132400000000001</c:v>
                </c:pt>
                <c:pt idx="342">
                  <c:v>3.91716</c:v>
                </c:pt>
                <c:pt idx="343">
                  <c:v>3.9128500000000002</c:v>
                </c:pt>
                <c:pt idx="344">
                  <c:v>3.9255399999999998</c:v>
                </c:pt>
                <c:pt idx="345">
                  <c:v>3.9184100000000002</c:v>
                </c:pt>
                <c:pt idx="346">
                  <c:v>3.93066</c:v>
                </c:pt>
                <c:pt idx="347">
                  <c:v>3.9197299999999999</c:v>
                </c:pt>
                <c:pt idx="348">
                  <c:v>3.9219499999999998</c:v>
                </c:pt>
                <c:pt idx="349">
                  <c:v>3.9241199999999998</c:v>
                </c:pt>
                <c:pt idx="350">
                  <c:v>3.9252799999999999</c:v>
                </c:pt>
                <c:pt idx="351">
                  <c:v>3.9351699999999998</c:v>
                </c:pt>
                <c:pt idx="352">
                  <c:v>3.9335300000000002</c:v>
                </c:pt>
                <c:pt idx="353">
                  <c:v>3.9372799999999999</c:v>
                </c:pt>
                <c:pt idx="354">
                  <c:v>3.9374699999999998</c:v>
                </c:pt>
                <c:pt idx="355">
                  <c:v>3.9378700000000002</c:v>
                </c:pt>
                <c:pt idx="356">
                  <c:v>3.9268399999999999</c:v>
                </c:pt>
                <c:pt idx="357">
                  <c:v>3.92652</c:v>
                </c:pt>
                <c:pt idx="358">
                  <c:v>3.9187400000000001</c:v>
                </c:pt>
                <c:pt idx="359">
                  <c:v>3.9298099999999998</c:v>
                </c:pt>
                <c:pt idx="360">
                  <c:v>3.9238300000000002</c:v>
                </c:pt>
                <c:pt idx="361">
                  <c:v>3.9084099999999999</c:v>
                </c:pt>
                <c:pt idx="362">
                  <c:v>3.9059900000000001</c:v>
                </c:pt>
                <c:pt idx="363">
                  <c:v>3.9090699999999998</c:v>
                </c:pt>
                <c:pt idx="364">
                  <c:v>3.9105799999999999</c:v>
                </c:pt>
                <c:pt idx="365">
                  <c:v>3.9177599999999999</c:v>
                </c:pt>
                <c:pt idx="366">
                  <c:v>3.9236800000000001</c:v>
                </c:pt>
                <c:pt idx="367">
                  <c:v>3.92624</c:v>
                </c:pt>
                <c:pt idx="368">
                  <c:v>3.92733</c:v>
                </c:pt>
                <c:pt idx="369">
                  <c:v>3.9217599999999999</c:v>
                </c:pt>
                <c:pt idx="370">
                  <c:v>3.9117000000000002</c:v>
                </c:pt>
                <c:pt idx="371">
                  <c:v>3.9198</c:v>
                </c:pt>
                <c:pt idx="372">
                  <c:v>3.9175</c:v>
                </c:pt>
                <c:pt idx="373">
                  <c:v>3.9053300000000002</c:v>
                </c:pt>
                <c:pt idx="374">
                  <c:v>3.92334</c:v>
                </c:pt>
                <c:pt idx="375">
                  <c:v>3.9217499999999998</c:v>
                </c:pt>
                <c:pt idx="376">
                  <c:v>3.9287000000000001</c:v>
                </c:pt>
                <c:pt idx="377">
                  <c:v>3.9245899999999998</c:v>
                </c:pt>
                <c:pt idx="378">
                  <c:v>3.9231699999999998</c:v>
                </c:pt>
                <c:pt idx="379">
                  <c:v>3.9303699999999999</c:v>
                </c:pt>
                <c:pt idx="380">
                  <c:v>3.93614</c:v>
                </c:pt>
                <c:pt idx="381">
                  <c:v>3.9292099999999999</c:v>
                </c:pt>
                <c:pt idx="382">
                  <c:v>3.92665</c:v>
                </c:pt>
                <c:pt idx="383">
                  <c:v>3.9129999999999998</c:v>
                </c:pt>
                <c:pt idx="384">
                  <c:v>3.9146899999999998</c:v>
                </c:pt>
                <c:pt idx="385">
                  <c:v>3.9291200000000002</c:v>
                </c:pt>
                <c:pt idx="386">
                  <c:v>3.9236300000000002</c:v>
                </c:pt>
                <c:pt idx="387">
                  <c:v>3.9199299999999999</c:v>
                </c:pt>
                <c:pt idx="388">
                  <c:v>3.9192399999999998</c:v>
                </c:pt>
                <c:pt idx="389">
                  <c:v>3.9294600000000002</c:v>
                </c:pt>
                <c:pt idx="390">
                  <c:v>3.92787</c:v>
                </c:pt>
                <c:pt idx="391">
                  <c:v>3.9149099999999999</c:v>
                </c:pt>
                <c:pt idx="392">
                  <c:v>3.9087800000000001</c:v>
                </c:pt>
                <c:pt idx="393">
                  <c:v>3.9173100000000001</c:v>
                </c:pt>
                <c:pt idx="394">
                  <c:v>3.9333100000000001</c:v>
                </c:pt>
                <c:pt idx="395">
                  <c:v>3.9470900000000002</c:v>
                </c:pt>
                <c:pt idx="396">
                  <c:v>3.9312399999999998</c:v>
                </c:pt>
                <c:pt idx="397">
                  <c:v>3.9235500000000001</c:v>
                </c:pt>
                <c:pt idx="398">
                  <c:v>3.9195500000000001</c:v>
                </c:pt>
                <c:pt idx="399">
                  <c:v>3.9025500000000002</c:v>
                </c:pt>
                <c:pt idx="400">
                  <c:v>3.91113</c:v>
                </c:pt>
                <c:pt idx="401">
                  <c:v>3.9008400000000001</c:v>
                </c:pt>
                <c:pt idx="402">
                  <c:v>3.907</c:v>
                </c:pt>
                <c:pt idx="403">
                  <c:v>3.9058099999999998</c:v>
                </c:pt>
                <c:pt idx="404">
                  <c:v>3.8964300000000001</c:v>
                </c:pt>
                <c:pt idx="405">
                  <c:v>3.90083</c:v>
                </c:pt>
                <c:pt idx="406">
                  <c:v>3.90544</c:v>
                </c:pt>
                <c:pt idx="407">
                  <c:v>3.9037700000000002</c:v>
                </c:pt>
                <c:pt idx="408">
                  <c:v>3.8896199999999999</c:v>
                </c:pt>
                <c:pt idx="409">
                  <c:v>3.89568</c:v>
                </c:pt>
                <c:pt idx="410">
                  <c:v>3.8935900000000001</c:v>
                </c:pt>
                <c:pt idx="411">
                  <c:v>3.8972699999999998</c:v>
                </c:pt>
                <c:pt idx="412">
                  <c:v>3.89472</c:v>
                </c:pt>
                <c:pt idx="413">
                  <c:v>3.8962300000000001</c:v>
                </c:pt>
                <c:pt idx="414">
                  <c:v>3.8896799999999998</c:v>
                </c:pt>
                <c:pt idx="415">
                  <c:v>3.8950900000000002</c:v>
                </c:pt>
                <c:pt idx="416">
                  <c:v>3.8971300000000002</c:v>
                </c:pt>
                <c:pt idx="417">
                  <c:v>3.9024100000000002</c:v>
                </c:pt>
                <c:pt idx="418">
                  <c:v>3.8934000000000002</c:v>
                </c:pt>
                <c:pt idx="419">
                  <c:v>3.8858799999999998</c:v>
                </c:pt>
                <c:pt idx="420">
                  <c:v>3.8868100000000001</c:v>
                </c:pt>
                <c:pt idx="421">
                  <c:v>3.8925399999999999</c:v>
                </c:pt>
                <c:pt idx="422">
                  <c:v>3.8927</c:v>
                </c:pt>
                <c:pt idx="423">
                  <c:v>3.90042</c:v>
                </c:pt>
                <c:pt idx="424">
                  <c:v>3.8893800000000001</c:v>
                </c:pt>
                <c:pt idx="425">
                  <c:v>3.90537</c:v>
                </c:pt>
                <c:pt idx="426">
                  <c:v>3.8829899999999999</c:v>
                </c:pt>
                <c:pt idx="427">
                  <c:v>3.8957700000000002</c:v>
                </c:pt>
                <c:pt idx="428">
                  <c:v>3.9097200000000001</c:v>
                </c:pt>
                <c:pt idx="429">
                  <c:v>3.9120400000000002</c:v>
                </c:pt>
                <c:pt idx="430">
                  <c:v>3.9024399999999999</c:v>
                </c:pt>
                <c:pt idx="431">
                  <c:v>3.9101599999999999</c:v>
                </c:pt>
                <c:pt idx="432">
                  <c:v>3.9091800000000001</c:v>
                </c:pt>
                <c:pt idx="433">
                  <c:v>3.8998200000000001</c:v>
                </c:pt>
                <c:pt idx="434">
                  <c:v>3.91683</c:v>
                </c:pt>
                <c:pt idx="435">
                  <c:v>3.9058600000000001</c:v>
                </c:pt>
                <c:pt idx="436">
                  <c:v>3.8984800000000002</c:v>
                </c:pt>
                <c:pt idx="437">
                  <c:v>3.8923299999999998</c:v>
                </c:pt>
                <c:pt idx="438">
                  <c:v>3.90313</c:v>
                </c:pt>
                <c:pt idx="439">
                  <c:v>3.8929399999999998</c:v>
                </c:pt>
                <c:pt idx="440">
                  <c:v>3.9142299999999999</c:v>
                </c:pt>
                <c:pt idx="441">
                  <c:v>3.9027699999999999</c:v>
                </c:pt>
                <c:pt idx="442">
                  <c:v>3.88713</c:v>
                </c:pt>
                <c:pt idx="443">
                  <c:v>3.8973499999999999</c:v>
                </c:pt>
                <c:pt idx="444">
                  <c:v>3.8973499999999999</c:v>
                </c:pt>
                <c:pt idx="445">
                  <c:v>3.8899699999999999</c:v>
                </c:pt>
                <c:pt idx="446">
                  <c:v>3.88815</c:v>
                </c:pt>
                <c:pt idx="447">
                  <c:v>3.8934099999999998</c:v>
                </c:pt>
                <c:pt idx="448">
                  <c:v>3.90368</c:v>
                </c:pt>
                <c:pt idx="449">
                  <c:v>3.9104000000000001</c:v>
                </c:pt>
                <c:pt idx="450">
                  <c:v>3.8935900000000001</c:v>
                </c:pt>
                <c:pt idx="451">
                  <c:v>3.8999299999999999</c:v>
                </c:pt>
                <c:pt idx="452">
                  <c:v>3.90374</c:v>
                </c:pt>
                <c:pt idx="453">
                  <c:v>3.9119999999999999</c:v>
                </c:pt>
                <c:pt idx="454">
                  <c:v>3.9013</c:v>
                </c:pt>
                <c:pt idx="455">
                  <c:v>3.9018899999999999</c:v>
                </c:pt>
                <c:pt idx="456">
                  <c:v>3.9003800000000002</c:v>
                </c:pt>
                <c:pt idx="457">
                  <c:v>3.90489</c:v>
                </c:pt>
                <c:pt idx="458">
                  <c:v>3.8880599999999998</c:v>
                </c:pt>
                <c:pt idx="459">
                  <c:v>3.8804699999999999</c:v>
                </c:pt>
                <c:pt idx="460">
                  <c:v>3.8921800000000002</c:v>
                </c:pt>
                <c:pt idx="461">
                  <c:v>3.8948700000000001</c:v>
                </c:pt>
                <c:pt idx="462">
                  <c:v>3.8950100000000001</c:v>
                </c:pt>
                <c:pt idx="463">
                  <c:v>3.9084500000000002</c:v>
                </c:pt>
                <c:pt idx="464">
                  <c:v>3.90985</c:v>
                </c:pt>
                <c:pt idx="465">
                  <c:v>3.8870399999999998</c:v>
                </c:pt>
                <c:pt idx="466">
                  <c:v>3.9023099999999999</c:v>
                </c:pt>
                <c:pt idx="467">
                  <c:v>3.88733</c:v>
                </c:pt>
                <c:pt idx="468">
                  <c:v>3.9006699999999999</c:v>
                </c:pt>
                <c:pt idx="469">
                  <c:v>3.9107500000000002</c:v>
                </c:pt>
                <c:pt idx="470">
                  <c:v>3.8900800000000002</c:v>
                </c:pt>
                <c:pt idx="471">
                  <c:v>3.9056999999999999</c:v>
                </c:pt>
                <c:pt idx="472">
                  <c:v>3.8946800000000001</c:v>
                </c:pt>
                <c:pt idx="473">
                  <c:v>3.9032800000000001</c:v>
                </c:pt>
                <c:pt idx="474">
                  <c:v>3.8941300000000001</c:v>
                </c:pt>
                <c:pt idx="475">
                  <c:v>3.8880499999999998</c:v>
                </c:pt>
                <c:pt idx="476">
                  <c:v>3.8962300000000001</c:v>
                </c:pt>
                <c:pt idx="477">
                  <c:v>3.9019400000000002</c:v>
                </c:pt>
                <c:pt idx="478">
                  <c:v>3.8858899999999998</c:v>
                </c:pt>
                <c:pt idx="479">
                  <c:v>3.89825</c:v>
                </c:pt>
                <c:pt idx="480">
                  <c:v>3.89479</c:v>
                </c:pt>
                <c:pt idx="481">
                  <c:v>3.8974199999999999</c:v>
                </c:pt>
                <c:pt idx="482">
                  <c:v>3.9060000000000001</c:v>
                </c:pt>
                <c:pt idx="483">
                  <c:v>3.8927100000000001</c:v>
                </c:pt>
                <c:pt idx="484">
                  <c:v>3.8903699999999999</c:v>
                </c:pt>
                <c:pt idx="485">
                  <c:v>3.8848400000000001</c:v>
                </c:pt>
                <c:pt idx="486">
                  <c:v>3.8845499999999999</c:v>
                </c:pt>
                <c:pt idx="487">
                  <c:v>3.8788900000000002</c:v>
                </c:pt>
                <c:pt idx="488">
                  <c:v>3.8827199999999999</c:v>
                </c:pt>
                <c:pt idx="489">
                  <c:v>3.8814600000000001</c:v>
                </c:pt>
                <c:pt idx="490">
                  <c:v>3.89975</c:v>
                </c:pt>
                <c:pt idx="491">
                  <c:v>3.89574</c:v>
                </c:pt>
                <c:pt idx="492">
                  <c:v>3.8847900000000002</c:v>
                </c:pt>
                <c:pt idx="493">
                  <c:v>3.8885000000000001</c:v>
                </c:pt>
                <c:pt idx="494">
                  <c:v>3.8828999999999998</c:v>
                </c:pt>
                <c:pt idx="495">
                  <c:v>3.8825799999999999</c:v>
                </c:pt>
                <c:pt idx="496">
                  <c:v>3.88652</c:v>
                </c:pt>
                <c:pt idx="497">
                  <c:v>3.8880499999999998</c:v>
                </c:pt>
                <c:pt idx="498">
                  <c:v>3.8941300000000001</c:v>
                </c:pt>
                <c:pt idx="499">
                  <c:v>3.8865599999999998</c:v>
                </c:pt>
                <c:pt idx="500">
                  <c:v>3.88639</c:v>
                </c:pt>
                <c:pt idx="501">
                  <c:v>3.8838499999999998</c:v>
                </c:pt>
                <c:pt idx="502">
                  <c:v>3.8839800000000002</c:v>
                </c:pt>
                <c:pt idx="503">
                  <c:v>3.8825400000000001</c:v>
                </c:pt>
                <c:pt idx="504">
                  <c:v>3.8976299999999999</c:v>
                </c:pt>
                <c:pt idx="505">
                  <c:v>3.89283</c:v>
                </c:pt>
                <c:pt idx="506">
                  <c:v>3.88286</c:v>
                </c:pt>
                <c:pt idx="507">
                  <c:v>3.8820999999999999</c:v>
                </c:pt>
                <c:pt idx="508">
                  <c:v>3.8885800000000001</c:v>
                </c:pt>
                <c:pt idx="509">
                  <c:v>3.88212</c:v>
                </c:pt>
                <c:pt idx="510">
                  <c:v>3.8753000000000002</c:v>
                </c:pt>
                <c:pt idx="511">
                  <c:v>3.8720500000000002</c:v>
                </c:pt>
                <c:pt idx="512">
                  <c:v>3.8790499999999999</c:v>
                </c:pt>
                <c:pt idx="513">
                  <c:v>3.87391</c:v>
                </c:pt>
                <c:pt idx="514">
                  <c:v>3.8803800000000002</c:v>
                </c:pt>
                <c:pt idx="515">
                  <c:v>3.8822000000000001</c:v>
                </c:pt>
                <c:pt idx="516">
                  <c:v>3.8948299999999998</c:v>
                </c:pt>
                <c:pt idx="517">
                  <c:v>3.9016700000000002</c:v>
                </c:pt>
                <c:pt idx="518">
                  <c:v>3.89432</c:v>
                </c:pt>
                <c:pt idx="519">
                  <c:v>3.89994</c:v>
                </c:pt>
                <c:pt idx="520">
                  <c:v>3.8839800000000002</c:v>
                </c:pt>
                <c:pt idx="521">
                  <c:v>3.8981300000000001</c:v>
                </c:pt>
                <c:pt idx="522">
                  <c:v>3.8868299999999998</c:v>
                </c:pt>
                <c:pt idx="523">
                  <c:v>3.8844699999999999</c:v>
                </c:pt>
                <c:pt idx="524">
                  <c:v>3.8871199999999999</c:v>
                </c:pt>
                <c:pt idx="525">
                  <c:v>3.8874900000000001</c:v>
                </c:pt>
                <c:pt idx="526">
                  <c:v>3.88748</c:v>
                </c:pt>
                <c:pt idx="527">
                  <c:v>3.8889</c:v>
                </c:pt>
                <c:pt idx="528">
                  <c:v>3.8818299999999999</c:v>
                </c:pt>
                <c:pt idx="529">
                  <c:v>3.88314</c:v>
                </c:pt>
                <c:pt idx="530">
                  <c:v>3.8886699999999998</c:v>
                </c:pt>
                <c:pt idx="531">
                  <c:v>3.8922599999999998</c:v>
                </c:pt>
                <c:pt idx="532">
                  <c:v>3.89859</c:v>
                </c:pt>
                <c:pt idx="533">
                  <c:v>3.9012799999999999</c:v>
                </c:pt>
                <c:pt idx="534">
                  <c:v>3.8943500000000002</c:v>
                </c:pt>
                <c:pt idx="535">
                  <c:v>3.8943400000000001</c:v>
                </c:pt>
                <c:pt idx="536">
                  <c:v>3.89907</c:v>
                </c:pt>
                <c:pt idx="537">
                  <c:v>3.8921899999999998</c:v>
                </c:pt>
                <c:pt idx="538">
                  <c:v>3.89236</c:v>
                </c:pt>
                <c:pt idx="539">
                  <c:v>3.9047299999999998</c:v>
                </c:pt>
                <c:pt idx="540">
                  <c:v>3.8979599999999999</c:v>
                </c:pt>
                <c:pt idx="541">
                  <c:v>3.89297</c:v>
                </c:pt>
                <c:pt idx="542">
                  <c:v>3.8992</c:v>
                </c:pt>
                <c:pt idx="543">
                  <c:v>3.8969499999999999</c:v>
                </c:pt>
                <c:pt idx="544">
                  <c:v>3.8936999999999999</c:v>
                </c:pt>
                <c:pt idx="545">
                  <c:v>3.88381</c:v>
                </c:pt>
                <c:pt idx="546">
                  <c:v>3.8930400000000001</c:v>
                </c:pt>
                <c:pt idx="547">
                  <c:v>3.89046</c:v>
                </c:pt>
                <c:pt idx="548">
                  <c:v>3.8936899999999999</c:v>
                </c:pt>
                <c:pt idx="549">
                  <c:v>3.9026999999999998</c:v>
                </c:pt>
                <c:pt idx="550">
                  <c:v>3.8998499999999998</c:v>
                </c:pt>
                <c:pt idx="551">
                  <c:v>3.8979499999999998</c:v>
                </c:pt>
                <c:pt idx="552">
                  <c:v>3.8930600000000002</c:v>
                </c:pt>
                <c:pt idx="553">
                  <c:v>3.8901500000000002</c:v>
                </c:pt>
                <c:pt idx="554">
                  <c:v>3.8852699999999998</c:v>
                </c:pt>
                <c:pt idx="555">
                  <c:v>3.8933499999999999</c:v>
                </c:pt>
                <c:pt idx="556">
                  <c:v>3.8855499999999998</c:v>
                </c:pt>
                <c:pt idx="557">
                  <c:v>3.8968099999999999</c:v>
                </c:pt>
                <c:pt idx="558">
                  <c:v>3.8863099999999999</c:v>
                </c:pt>
                <c:pt idx="559">
                  <c:v>3.8835199999999999</c:v>
                </c:pt>
                <c:pt idx="560">
                  <c:v>3.8948700000000001</c:v>
                </c:pt>
                <c:pt idx="561">
                  <c:v>3.8983500000000002</c:v>
                </c:pt>
                <c:pt idx="562">
                  <c:v>3.89689</c:v>
                </c:pt>
                <c:pt idx="563">
                  <c:v>3.8990300000000002</c:v>
                </c:pt>
                <c:pt idx="564">
                  <c:v>3.8976700000000002</c:v>
                </c:pt>
                <c:pt idx="565">
                  <c:v>3.87609</c:v>
                </c:pt>
                <c:pt idx="566">
                  <c:v>3.8786499999999999</c:v>
                </c:pt>
                <c:pt idx="567">
                  <c:v>3.8889300000000002</c:v>
                </c:pt>
                <c:pt idx="568">
                  <c:v>3.88232</c:v>
                </c:pt>
                <c:pt idx="569">
                  <c:v>3.8893300000000002</c:v>
                </c:pt>
                <c:pt idx="570">
                  <c:v>3.8820800000000002</c:v>
                </c:pt>
                <c:pt idx="571">
                  <c:v>3.8828</c:v>
                </c:pt>
                <c:pt idx="572">
                  <c:v>3.8857499999999998</c:v>
                </c:pt>
                <c:pt idx="573">
                  <c:v>3.8894299999999999</c:v>
                </c:pt>
                <c:pt idx="574">
                  <c:v>3.8799800000000002</c:v>
                </c:pt>
                <c:pt idx="575">
                  <c:v>3.8980600000000001</c:v>
                </c:pt>
                <c:pt idx="576">
                  <c:v>3.8987099999999999</c:v>
                </c:pt>
                <c:pt idx="577">
                  <c:v>3.8904899999999998</c:v>
                </c:pt>
                <c:pt idx="578">
                  <c:v>3.8999199999999998</c:v>
                </c:pt>
                <c:pt idx="579">
                  <c:v>3.8841899999999998</c:v>
                </c:pt>
                <c:pt idx="580">
                  <c:v>3.8906900000000002</c:v>
                </c:pt>
                <c:pt idx="581">
                  <c:v>3.8875500000000001</c:v>
                </c:pt>
                <c:pt idx="582">
                  <c:v>3.8974000000000002</c:v>
                </c:pt>
                <c:pt idx="583">
                  <c:v>3.8908499999999999</c:v>
                </c:pt>
                <c:pt idx="584">
                  <c:v>3.89683</c:v>
                </c:pt>
                <c:pt idx="585">
                  <c:v>3.8870900000000002</c:v>
                </c:pt>
                <c:pt idx="586">
                  <c:v>3.8642599999999998</c:v>
                </c:pt>
                <c:pt idx="587">
                  <c:v>3.8615900000000001</c:v>
                </c:pt>
                <c:pt idx="588">
                  <c:v>3.8654600000000001</c:v>
                </c:pt>
                <c:pt idx="589">
                  <c:v>3.8744100000000001</c:v>
                </c:pt>
                <c:pt idx="590">
                  <c:v>3.8723200000000002</c:v>
                </c:pt>
                <c:pt idx="591">
                  <c:v>3.8726799999999999</c:v>
                </c:pt>
                <c:pt idx="592">
                  <c:v>3.8785500000000002</c:v>
                </c:pt>
                <c:pt idx="593">
                  <c:v>3.8678900000000001</c:v>
                </c:pt>
                <c:pt idx="594">
                  <c:v>3.8881399999999999</c:v>
                </c:pt>
                <c:pt idx="595">
                  <c:v>3.8778600000000001</c:v>
                </c:pt>
                <c:pt idx="596">
                  <c:v>3.8799100000000002</c:v>
                </c:pt>
                <c:pt idx="597">
                  <c:v>3.8832</c:v>
                </c:pt>
                <c:pt idx="598">
                  <c:v>3.88015</c:v>
                </c:pt>
                <c:pt idx="599">
                  <c:v>3.8834300000000002</c:v>
                </c:pt>
                <c:pt idx="600">
                  <c:v>3.8790399999999998</c:v>
                </c:pt>
                <c:pt idx="601">
                  <c:v>3.8933300000000002</c:v>
                </c:pt>
                <c:pt idx="602">
                  <c:v>3.88958</c:v>
                </c:pt>
                <c:pt idx="603">
                  <c:v>3.8872</c:v>
                </c:pt>
                <c:pt idx="604">
                  <c:v>3.8853399999999998</c:v>
                </c:pt>
                <c:pt idx="605">
                  <c:v>3.89595</c:v>
                </c:pt>
                <c:pt idx="606">
                  <c:v>3.8936199999999999</c:v>
                </c:pt>
                <c:pt idx="607">
                  <c:v>3.90049</c:v>
                </c:pt>
                <c:pt idx="608">
                  <c:v>3.8907099999999999</c:v>
                </c:pt>
                <c:pt idx="609">
                  <c:v>3.9052199999999999</c:v>
                </c:pt>
                <c:pt idx="610">
                  <c:v>3.8991500000000001</c:v>
                </c:pt>
                <c:pt idx="611">
                  <c:v>3.8802500000000002</c:v>
                </c:pt>
                <c:pt idx="612">
                  <c:v>3.8987500000000002</c:v>
                </c:pt>
                <c:pt idx="613">
                  <c:v>3.8930500000000001</c:v>
                </c:pt>
                <c:pt idx="614">
                  <c:v>3.8759299999999999</c:v>
                </c:pt>
                <c:pt idx="615">
                  <c:v>3.88544</c:v>
                </c:pt>
                <c:pt idx="616">
                  <c:v>3.87513</c:v>
                </c:pt>
                <c:pt idx="617">
                  <c:v>3.8753199999999999</c:v>
                </c:pt>
                <c:pt idx="618">
                  <c:v>3.8891200000000001</c:v>
                </c:pt>
                <c:pt idx="619">
                  <c:v>3.8927900000000002</c:v>
                </c:pt>
                <c:pt idx="620">
                  <c:v>3.8898799999999998</c:v>
                </c:pt>
                <c:pt idx="621">
                  <c:v>3.9137400000000002</c:v>
                </c:pt>
                <c:pt idx="622">
                  <c:v>3.8919999999999999</c:v>
                </c:pt>
                <c:pt idx="623">
                  <c:v>3.8802300000000001</c:v>
                </c:pt>
                <c:pt idx="624">
                  <c:v>3.8890899999999999</c:v>
                </c:pt>
                <c:pt idx="625">
                  <c:v>3.8846799999999999</c:v>
                </c:pt>
                <c:pt idx="626">
                  <c:v>3.8932799999999999</c:v>
                </c:pt>
                <c:pt idx="627">
                  <c:v>3.8809300000000002</c:v>
                </c:pt>
                <c:pt idx="628">
                  <c:v>3.8899300000000001</c:v>
                </c:pt>
                <c:pt idx="629">
                  <c:v>3.8876200000000001</c:v>
                </c:pt>
                <c:pt idx="630">
                  <c:v>3.8752800000000001</c:v>
                </c:pt>
                <c:pt idx="631">
                  <c:v>3.8840400000000002</c:v>
                </c:pt>
                <c:pt idx="632">
                  <c:v>3.8812099999999998</c:v>
                </c:pt>
                <c:pt idx="633">
                  <c:v>3.8861300000000001</c:v>
                </c:pt>
                <c:pt idx="634">
                  <c:v>3.8873700000000002</c:v>
                </c:pt>
                <c:pt idx="635">
                  <c:v>3.8670200000000001</c:v>
                </c:pt>
                <c:pt idx="636">
                  <c:v>3.8669600000000002</c:v>
                </c:pt>
                <c:pt idx="637">
                  <c:v>3.8725499999999999</c:v>
                </c:pt>
                <c:pt idx="638">
                  <c:v>3.8765399999999999</c:v>
                </c:pt>
                <c:pt idx="639">
                  <c:v>3.8603499999999999</c:v>
                </c:pt>
                <c:pt idx="640">
                  <c:v>3.8645999999999998</c:v>
                </c:pt>
                <c:pt idx="641">
                  <c:v>3.86321</c:v>
                </c:pt>
                <c:pt idx="642">
                  <c:v>3.8789799999999999</c:v>
                </c:pt>
                <c:pt idx="643">
                  <c:v>3.8767299999999998</c:v>
                </c:pt>
                <c:pt idx="644">
                  <c:v>3.8978899999999999</c:v>
                </c:pt>
                <c:pt idx="645">
                  <c:v>3.8742299999999998</c:v>
                </c:pt>
                <c:pt idx="646">
                  <c:v>3.8625099999999999</c:v>
                </c:pt>
                <c:pt idx="647">
                  <c:v>3.8539699999999999</c:v>
                </c:pt>
                <c:pt idx="648">
                  <c:v>3.87724</c:v>
                </c:pt>
                <c:pt idx="649">
                  <c:v>3.8706100000000001</c:v>
                </c:pt>
                <c:pt idx="650">
                  <c:v>3.8662000000000001</c:v>
                </c:pt>
                <c:pt idx="651">
                  <c:v>3.87839</c:v>
                </c:pt>
                <c:pt idx="652">
                  <c:v>3.8663599999999998</c:v>
                </c:pt>
                <c:pt idx="653">
                  <c:v>3.8656700000000002</c:v>
                </c:pt>
                <c:pt idx="654">
                  <c:v>3.8742200000000002</c:v>
                </c:pt>
                <c:pt idx="655">
                  <c:v>3.87839</c:v>
                </c:pt>
                <c:pt idx="656">
                  <c:v>3.8857499999999998</c:v>
                </c:pt>
                <c:pt idx="657">
                  <c:v>3.8733399999999998</c:v>
                </c:pt>
                <c:pt idx="658">
                  <c:v>3.8833099999999998</c:v>
                </c:pt>
                <c:pt idx="659">
                  <c:v>3.87039</c:v>
                </c:pt>
                <c:pt idx="660">
                  <c:v>3.8624399999999999</c:v>
                </c:pt>
                <c:pt idx="661">
                  <c:v>3.87087</c:v>
                </c:pt>
                <c:pt idx="662">
                  <c:v>3.8705799999999999</c:v>
                </c:pt>
                <c:pt idx="663">
                  <c:v>3.8792900000000001</c:v>
                </c:pt>
                <c:pt idx="664">
                  <c:v>3.8849999999999998</c:v>
                </c:pt>
                <c:pt idx="665">
                  <c:v>3.8864899999999998</c:v>
                </c:pt>
                <c:pt idx="666">
                  <c:v>3.85826</c:v>
                </c:pt>
                <c:pt idx="667">
                  <c:v>3.88035</c:v>
                </c:pt>
                <c:pt idx="668">
                  <c:v>3.88137</c:v>
                </c:pt>
                <c:pt idx="669">
                  <c:v>3.8647</c:v>
                </c:pt>
                <c:pt idx="670">
                  <c:v>3.87819</c:v>
                </c:pt>
                <c:pt idx="671">
                  <c:v>3.8922699999999999</c:v>
                </c:pt>
                <c:pt idx="672">
                  <c:v>3.87873</c:v>
                </c:pt>
                <c:pt idx="673">
                  <c:v>3.88775</c:v>
                </c:pt>
                <c:pt idx="674">
                  <c:v>3.8776199999999998</c:v>
                </c:pt>
                <c:pt idx="675">
                  <c:v>3.8931399999999998</c:v>
                </c:pt>
                <c:pt idx="676">
                  <c:v>3.8876499999999998</c:v>
                </c:pt>
                <c:pt idx="677">
                  <c:v>3.88049</c:v>
                </c:pt>
                <c:pt idx="678">
                  <c:v>3.8792300000000002</c:v>
                </c:pt>
                <c:pt idx="679">
                  <c:v>3.89507</c:v>
                </c:pt>
                <c:pt idx="680">
                  <c:v>3.8903500000000002</c:v>
                </c:pt>
                <c:pt idx="681">
                  <c:v>3.8915999999999999</c:v>
                </c:pt>
                <c:pt idx="682">
                  <c:v>3.89316</c:v>
                </c:pt>
                <c:pt idx="683">
                  <c:v>3.8824100000000001</c:v>
                </c:pt>
                <c:pt idx="684">
                  <c:v>3.8804699999999999</c:v>
                </c:pt>
                <c:pt idx="685">
                  <c:v>3.8843200000000002</c:v>
                </c:pt>
                <c:pt idx="686">
                  <c:v>3.8864000000000001</c:v>
                </c:pt>
                <c:pt idx="687">
                  <c:v>3.8662700000000001</c:v>
                </c:pt>
                <c:pt idx="688">
                  <c:v>3.8819900000000001</c:v>
                </c:pt>
                <c:pt idx="689">
                  <c:v>3.8815499999999998</c:v>
                </c:pt>
                <c:pt idx="690">
                  <c:v>3.8772199999999999</c:v>
                </c:pt>
                <c:pt idx="691">
                  <c:v>3.88015</c:v>
                </c:pt>
                <c:pt idx="692">
                  <c:v>3.88591</c:v>
                </c:pt>
                <c:pt idx="693">
                  <c:v>3.87887</c:v>
                </c:pt>
                <c:pt idx="694">
                  <c:v>3.8928099999999999</c:v>
                </c:pt>
                <c:pt idx="695">
                  <c:v>3.8915600000000001</c:v>
                </c:pt>
                <c:pt idx="696">
                  <c:v>3.8999100000000002</c:v>
                </c:pt>
                <c:pt idx="697">
                  <c:v>3.8811499999999999</c:v>
                </c:pt>
                <c:pt idx="698">
                  <c:v>3.8795099999999998</c:v>
                </c:pt>
                <c:pt idx="699">
                  <c:v>3.89289</c:v>
                </c:pt>
                <c:pt idx="700">
                  <c:v>3.8905799999999999</c:v>
                </c:pt>
                <c:pt idx="701">
                  <c:v>3.8946100000000001</c:v>
                </c:pt>
                <c:pt idx="702">
                  <c:v>3.8963899999999998</c:v>
                </c:pt>
                <c:pt idx="703">
                  <c:v>3.8966799999999999</c:v>
                </c:pt>
                <c:pt idx="704">
                  <c:v>3.8746900000000002</c:v>
                </c:pt>
                <c:pt idx="705">
                  <c:v>3.87731</c:v>
                </c:pt>
                <c:pt idx="706">
                  <c:v>3.88245</c:v>
                </c:pt>
                <c:pt idx="707">
                  <c:v>3.8797100000000002</c:v>
                </c:pt>
                <c:pt idx="708">
                  <c:v>3.8917899999999999</c:v>
                </c:pt>
                <c:pt idx="709">
                  <c:v>3.8848099999999999</c:v>
                </c:pt>
                <c:pt idx="710">
                  <c:v>3.8947099999999999</c:v>
                </c:pt>
                <c:pt idx="711">
                  <c:v>3.8830200000000001</c:v>
                </c:pt>
                <c:pt idx="712">
                  <c:v>3.8669199999999999</c:v>
                </c:pt>
                <c:pt idx="713">
                  <c:v>3.8876900000000001</c:v>
                </c:pt>
                <c:pt idx="714">
                  <c:v>3.8915700000000002</c:v>
                </c:pt>
                <c:pt idx="715">
                  <c:v>3.8988900000000002</c:v>
                </c:pt>
                <c:pt idx="716">
                  <c:v>3.8806699999999998</c:v>
                </c:pt>
                <c:pt idx="717">
                  <c:v>3.8946200000000002</c:v>
                </c:pt>
                <c:pt idx="718">
                  <c:v>3.8861400000000001</c:v>
                </c:pt>
                <c:pt idx="719">
                  <c:v>3.89324</c:v>
                </c:pt>
                <c:pt idx="720">
                  <c:v>3.89032</c:v>
                </c:pt>
                <c:pt idx="721">
                  <c:v>3.8876900000000001</c:v>
                </c:pt>
                <c:pt idx="722">
                  <c:v>3.8805999999999998</c:v>
                </c:pt>
                <c:pt idx="723">
                  <c:v>3.87595</c:v>
                </c:pt>
                <c:pt idx="724">
                  <c:v>3.87479</c:v>
                </c:pt>
                <c:pt idx="725">
                  <c:v>3.8757100000000002</c:v>
                </c:pt>
                <c:pt idx="726">
                  <c:v>3.8742800000000002</c:v>
                </c:pt>
                <c:pt idx="727">
                  <c:v>3.8772000000000002</c:v>
                </c:pt>
                <c:pt idx="728">
                  <c:v>3.8934600000000001</c:v>
                </c:pt>
                <c:pt idx="729">
                  <c:v>3.8792599999999999</c:v>
                </c:pt>
                <c:pt idx="730">
                  <c:v>3.8855900000000001</c:v>
                </c:pt>
                <c:pt idx="731">
                  <c:v>3.8995500000000001</c:v>
                </c:pt>
                <c:pt idx="732">
                  <c:v>3.8880300000000001</c:v>
                </c:pt>
                <c:pt idx="733">
                  <c:v>3.8826800000000001</c:v>
                </c:pt>
                <c:pt idx="734">
                  <c:v>3.89398</c:v>
                </c:pt>
                <c:pt idx="735">
                  <c:v>3.8820600000000001</c:v>
                </c:pt>
                <c:pt idx="736">
                  <c:v>3.8921000000000001</c:v>
                </c:pt>
                <c:pt idx="737">
                  <c:v>3.8890699999999998</c:v>
                </c:pt>
                <c:pt idx="738">
                  <c:v>3.8858799999999998</c:v>
                </c:pt>
                <c:pt idx="739">
                  <c:v>3.8847999999999998</c:v>
                </c:pt>
                <c:pt idx="740">
                  <c:v>3.8892500000000001</c:v>
                </c:pt>
                <c:pt idx="741">
                  <c:v>3.8925399999999999</c:v>
                </c:pt>
                <c:pt idx="742">
                  <c:v>3.8898799999999998</c:v>
                </c:pt>
                <c:pt idx="743">
                  <c:v>3.8843800000000002</c:v>
                </c:pt>
                <c:pt idx="744">
                  <c:v>3.8861500000000002</c:v>
                </c:pt>
                <c:pt idx="745">
                  <c:v>3.8905500000000002</c:v>
                </c:pt>
                <c:pt idx="746">
                  <c:v>3.89019</c:v>
                </c:pt>
                <c:pt idx="747">
                  <c:v>3.8909400000000001</c:v>
                </c:pt>
                <c:pt idx="748">
                  <c:v>3.8955600000000001</c:v>
                </c:pt>
                <c:pt idx="749">
                  <c:v>3.8924699999999999</c:v>
                </c:pt>
                <c:pt idx="750">
                  <c:v>3.8838499999999998</c:v>
                </c:pt>
                <c:pt idx="751">
                  <c:v>3.87079</c:v>
                </c:pt>
                <c:pt idx="752">
                  <c:v>3.88687</c:v>
                </c:pt>
                <c:pt idx="753">
                  <c:v>3.88123</c:v>
                </c:pt>
                <c:pt idx="754">
                  <c:v>3.86307</c:v>
                </c:pt>
                <c:pt idx="755">
                  <c:v>3.8721899999999998</c:v>
                </c:pt>
                <c:pt idx="756">
                  <c:v>3.8783799999999999</c:v>
                </c:pt>
                <c:pt idx="757">
                  <c:v>3.8925200000000002</c:v>
                </c:pt>
                <c:pt idx="758">
                  <c:v>3.8919000000000001</c:v>
                </c:pt>
                <c:pt idx="759">
                  <c:v>3.8869600000000002</c:v>
                </c:pt>
                <c:pt idx="760">
                  <c:v>3.8870800000000001</c:v>
                </c:pt>
                <c:pt idx="761">
                  <c:v>3.9080300000000001</c:v>
                </c:pt>
                <c:pt idx="762">
                  <c:v>3.9060800000000002</c:v>
                </c:pt>
                <c:pt idx="763">
                  <c:v>3.8958599999999999</c:v>
                </c:pt>
                <c:pt idx="764">
                  <c:v>3.89784</c:v>
                </c:pt>
                <c:pt idx="765">
                  <c:v>3.8928799999999999</c:v>
                </c:pt>
                <c:pt idx="766">
                  <c:v>3.8959800000000002</c:v>
                </c:pt>
                <c:pt idx="767">
                  <c:v>3.9065400000000001</c:v>
                </c:pt>
                <c:pt idx="768">
                  <c:v>3.8928400000000001</c:v>
                </c:pt>
                <c:pt idx="769">
                  <c:v>3.8920599999999999</c:v>
                </c:pt>
                <c:pt idx="770">
                  <c:v>3.8950800000000001</c:v>
                </c:pt>
                <c:pt idx="771">
                  <c:v>3.8934899999999999</c:v>
                </c:pt>
                <c:pt idx="772">
                  <c:v>3.8904000000000001</c:v>
                </c:pt>
                <c:pt idx="773">
                  <c:v>3.8924099999999999</c:v>
                </c:pt>
                <c:pt idx="774">
                  <c:v>3.88863</c:v>
                </c:pt>
                <c:pt idx="775">
                  <c:v>3.8921899999999998</c:v>
                </c:pt>
                <c:pt idx="776">
                  <c:v>3.8952800000000001</c:v>
                </c:pt>
                <c:pt idx="777">
                  <c:v>3.8861500000000002</c:v>
                </c:pt>
                <c:pt idx="778">
                  <c:v>3.8823300000000001</c:v>
                </c:pt>
                <c:pt idx="779">
                  <c:v>3.88693</c:v>
                </c:pt>
                <c:pt idx="780">
                  <c:v>3.8878900000000001</c:v>
                </c:pt>
                <c:pt idx="781">
                  <c:v>3.89411</c:v>
                </c:pt>
                <c:pt idx="782">
                  <c:v>3.8797999999999999</c:v>
                </c:pt>
                <c:pt idx="783">
                  <c:v>3.8732700000000002</c:v>
                </c:pt>
                <c:pt idx="784">
                  <c:v>3.8833700000000002</c:v>
                </c:pt>
                <c:pt idx="785">
                  <c:v>3.8803000000000001</c:v>
                </c:pt>
                <c:pt idx="786">
                  <c:v>3.8917099999999998</c:v>
                </c:pt>
                <c:pt idx="787">
                  <c:v>3.8852799999999998</c:v>
                </c:pt>
                <c:pt idx="788">
                  <c:v>3.8858899999999998</c:v>
                </c:pt>
                <c:pt idx="789">
                  <c:v>3.8911199999999999</c:v>
                </c:pt>
                <c:pt idx="790">
                  <c:v>3.8787099999999999</c:v>
                </c:pt>
                <c:pt idx="791">
                  <c:v>3.88083</c:v>
                </c:pt>
                <c:pt idx="792">
                  <c:v>3.88564</c:v>
                </c:pt>
                <c:pt idx="793">
                  <c:v>3.8929299999999998</c:v>
                </c:pt>
                <c:pt idx="794">
                  <c:v>3.89276</c:v>
                </c:pt>
                <c:pt idx="795">
                  <c:v>3.8997099999999998</c:v>
                </c:pt>
                <c:pt idx="796">
                  <c:v>3.8902800000000002</c:v>
                </c:pt>
                <c:pt idx="797">
                  <c:v>3.8787799999999999</c:v>
                </c:pt>
                <c:pt idx="798">
                  <c:v>3.8700299999999999</c:v>
                </c:pt>
                <c:pt idx="799">
                  <c:v>3.87826</c:v>
                </c:pt>
                <c:pt idx="800">
                  <c:v>3.8660800000000002</c:v>
                </c:pt>
                <c:pt idx="801">
                  <c:v>3.8929999999999998</c:v>
                </c:pt>
                <c:pt idx="802">
                  <c:v>3.87907</c:v>
                </c:pt>
                <c:pt idx="803">
                  <c:v>3.8838200000000001</c:v>
                </c:pt>
                <c:pt idx="804">
                  <c:v>3.8744499999999999</c:v>
                </c:pt>
                <c:pt idx="805">
                  <c:v>3.8761100000000002</c:v>
                </c:pt>
                <c:pt idx="806">
                  <c:v>3.8932000000000002</c:v>
                </c:pt>
                <c:pt idx="807">
                  <c:v>3.8788399999999998</c:v>
                </c:pt>
                <c:pt idx="808">
                  <c:v>3.8808199999999999</c:v>
                </c:pt>
                <c:pt idx="809">
                  <c:v>3.8908499999999999</c:v>
                </c:pt>
                <c:pt idx="810">
                  <c:v>3.8883000000000001</c:v>
                </c:pt>
                <c:pt idx="811">
                  <c:v>3.88245</c:v>
                </c:pt>
                <c:pt idx="812">
                  <c:v>3.8835099999999998</c:v>
                </c:pt>
                <c:pt idx="813">
                  <c:v>3.8796400000000002</c:v>
                </c:pt>
                <c:pt idx="814">
                  <c:v>3.8753799999999998</c:v>
                </c:pt>
                <c:pt idx="815">
                  <c:v>3.86958</c:v>
                </c:pt>
                <c:pt idx="816">
                  <c:v>3.8736000000000002</c:v>
                </c:pt>
                <c:pt idx="817">
                  <c:v>3.8622700000000001</c:v>
                </c:pt>
                <c:pt idx="818">
                  <c:v>3.8664200000000002</c:v>
                </c:pt>
                <c:pt idx="819">
                  <c:v>3.8637999999999999</c:v>
                </c:pt>
                <c:pt idx="820">
                  <c:v>3.8578100000000002</c:v>
                </c:pt>
                <c:pt idx="821">
                  <c:v>3.8625500000000001</c:v>
                </c:pt>
                <c:pt idx="822">
                  <c:v>3.8785799999999999</c:v>
                </c:pt>
                <c:pt idx="823">
                  <c:v>3.8568899999999999</c:v>
                </c:pt>
                <c:pt idx="824">
                  <c:v>3.859</c:v>
                </c:pt>
                <c:pt idx="825">
                  <c:v>3.85622</c:v>
                </c:pt>
                <c:pt idx="826">
                  <c:v>3.8702000000000001</c:v>
                </c:pt>
                <c:pt idx="827">
                  <c:v>3.8612199999999999</c:v>
                </c:pt>
                <c:pt idx="828">
                  <c:v>3.8722300000000001</c:v>
                </c:pt>
                <c:pt idx="829">
                  <c:v>3.8700700000000001</c:v>
                </c:pt>
                <c:pt idx="830">
                  <c:v>3.8615200000000001</c:v>
                </c:pt>
                <c:pt idx="831">
                  <c:v>3.8720300000000001</c:v>
                </c:pt>
                <c:pt idx="832">
                  <c:v>3.88137</c:v>
                </c:pt>
                <c:pt idx="833">
                  <c:v>3.87466</c:v>
                </c:pt>
                <c:pt idx="834">
                  <c:v>3.8798499999999998</c:v>
                </c:pt>
                <c:pt idx="835">
                  <c:v>3.8657699999999999</c:v>
                </c:pt>
                <c:pt idx="836">
                  <c:v>3.8693</c:v>
                </c:pt>
                <c:pt idx="837">
                  <c:v>3.8879999999999999</c:v>
                </c:pt>
                <c:pt idx="838">
                  <c:v>3.8720500000000002</c:v>
                </c:pt>
                <c:pt idx="839">
                  <c:v>3.8640699999999999</c:v>
                </c:pt>
                <c:pt idx="840">
                  <c:v>3.8623799999999999</c:v>
                </c:pt>
                <c:pt idx="841">
                  <c:v>3.8681700000000001</c:v>
                </c:pt>
                <c:pt idx="842">
                  <c:v>3.8764400000000001</c:v>
                </c:pt>
                <c:pt idx="843">
                  <c:v>3.8857400000000002</c:v>
                </c:pt>
                <c:pt idx="844">
                  <c:v>3.8669899999999999</c:v>
                </c:pt>
                <c:pt idx="845">
                  <c:v>3.8672300000000002</c:v>
                </c:pt>
                <c:pt idx="846">
                  <c:v>3.87263</c:v>
                </c:pt>
                <c:pt idx="847">
                  <c:v>3.8769399999999998</c:v>
                </c:pt>
                <c:pt idx="848">
                  <c:v>3.8682099999999999</c:v>
                </c:pt>
                <c:pt idx="849">
                  <c:v>3.8646699999999998</c:v>
                </c:pt>
                <c:pt idx="850">
                  <c:v>3.85806</c:v>
                </c:pt>
                <c:pt idx="851">
                  <c:v>3.86226</c:v>
                </c:pt>
                <c:pt idx="852">
                  <c:v>3.8625699999999998</c:v>
                </c:pt>
                <c:pt idx="853">
                  <c:v>3.8691800000000001</c:v>
                </c:pt>
                <c:pt idx="854">
                  <c:v>3.8569499999999999</c:v>
                </c:pt>
                <c:pt idx="855">
                  <c:v>3.8699499999999998</c:v>
                </c:pt>
                <c:pt idx="856">
                  <c:v>3.8693599999999999</c:v>
                </c:pt>
                <c:pt idx="857">
                  <c:v>3.8592499999999998</c:v>
                </c:pt>
                <c:pt idx="858">
                  <c:v>3.8539300000000001</c:v>
                </c:pt>
                <c:pt idx="859">
                  <c:v>3.85399</c:v>
                </c:pt>
                <c:pt idx="860">
                  <c:v>3.8456199999999998</c:v>
                </c:pt>
                <c:pt idx="861">
                  <c:v>3.84213</c:v>
                </c:pt>
                <c:pt idx="862">
                  <c:v>3.8555100000000002</c:v>
                </c:pt>
                <c:pt idx="863">
                  <c:v>3.8602400000000001</c:v>
                </c:pt>
                <c:pt idx="864">
                  <c:v>3.8557800000000002</c:v>
                </c:pt>
                <c:pt idx="865">
                  <c:v>3.8544900000000002</c:v>
                </c:pt>
                <c:pt idx="866">
                  <c:v>3.8588800000000001</c:v>
                </c:pt>
                <c:pt idx="867">
                  <c:v>3.8565100000000001</c:v>
                </c:pt>
                <c:pt idx="868">
                  <c:v>3.8552399999999998</c:v>
                </c:pt>
                <c:pt idx="869">
                  <c:v>3.85751</c:v>
                </c:pt>
                <c:pt idx="870">
                  <c:v>3.8565800000000001</c:v>
                </c:pt>
                <c:pt idx="871">
                  <c:v>3.8556300000000001</c:v>
                </c:pt>
                <c:pt idx="872">
                  <c:v>3.8520300000000001</c:v>
                </c:pt>
                <c:pt idx="873">
                  <c:v>3.8440400000000001</c:v>
                </c:pt>
                <c:pt idx="874">
                  <c:v>3.8538100000000002</c:v>
                </c:pt>
                <c:pt idx="875">
                  <c:v>3.84422</c:v>
                </c:pt>
                <c:pt idx="876">
                  <c:v>3.8610799999999998</c:v>
                </c:pt>
                <c:pt idx="877">
                  <c:v>3.8615900000000001</c:v>
                </c:pt>
                <c:pt idx="878">
                  <c:v>3.8532099999999998</c:v>
                </c:pt>
                <c:pt idx="879">
                  <c:v>3.8488699999999998</c:v>
                </c:pt>
                <c:pt idx="880">
                  <c:v>3.8478300000000001</c:v>
                </c:pt>
                <c:pt idx="881">
                  <c:v>3.8555999999999999</c:v>
                </c:pt>
                <c:pt idx="882">
                  <c:v>3.8570199999999999</c:v>
                </c:pt>
                <c:pt idx="883">
                  <c:v>3.8729900000000002</c:v>
                </c:pt>
                <c:pt idx="884">
                  <c:v>3.86056</c:v>
                </c:pt>
                <c:pt idx="885">
                  <c:v>3.85093</c:v>
                </c:pt>
                <c:pt idx="886">
                  <c:v>3.85711</c:v>
                </c:pt>
                <c:pt idx="887">
                  <c:v>3.8565</c:v>
                </c:pt>
                <c:pt idx="888">
                  <c:v>3.8572000000000002</c:v>
                </c:pt>
                <c:pt idx="889">
                  <c:v>3.8732799999999998</c:v>
                </c:pt>
                <c:pt idx="890">
                  <c:v>3.8623500000000002</c:v>
                </c:pt>
                <c:pt idx="891">
                  <c:v>3.8734000000000002</c:v>
                </c:pt>
                <c:pt idx="892">
                  <c:v>3.87025</c:v>
                </c:pt>
                <c:pt idx="893">
                  <c:v>3.8810199999999999</c:v>
                </c:pt>
                <c:pt idx="894">
                  <c:v>3.8691300000000002</c:v>
                </c:pt>
                <c:pt idx="895">
                  <c:v>3.87547</c:v>
                </c:pt>
                <c:pt idx="896">
                  <c:v>3.85982</c:v>
                </c:pt>
                <c:pt idx="897">
                  <c:v>3.8699400000000002</c:v>
                </c:pt>
                <c:pt idx="898">
                  <c:v>3.86985</c:v>
                </c:pt>
                <c:pt idx="899">
                  <c:v>3.8652000000000002</c:v>
                </c:pt>
                <c:pt idx="900">
                  <c:v>3.8825699999999999</c:v>
                </c:pt>
                <c:pt idx="901">
                  <c:v>3.87893</c:v>
                </c:pt>
                <c:pt idx="902">
                  <c:v>3.8818199999999998</c:v>
                </c:pt>
                <c:pt idx="903">
                  <c:v>3.88727</c:v>
                </c:pt>
                <c:pt idx="904">
                  <c:v>3.8651300000000002</c:v>
                </c:pt>
                <c:pt idx="905">
                  <c:v>3.8639199999999998</c:v>
                </c:pt>
                <c:pt idx="906">
                  <c:v>3.8691300000000002</c:v>
                </c:pt>
                <c:pt idx="907">
                  <c:v>3.8717199999999998</c:v>
                </c:pt>
                <c:pt idx="908">
                  <c:v>3.8641200000000002</c:v>
                </c:pt>
                <c:pt idx="909">
                  <c:v>3.8598300000000001</c:v>
                </c:pt>
                <c:pt idx="910">
                  <c:v>3.8546100000000001</c:v>
                </c:pt>
                <c:pt idx="911">
                  <c:v>3.8449499999999999</c:v>
                </c:pt>
                <c:pt idx="912">
                  <c:v>3.8497300000000001</c:v>
                </c:pt>
                <c:pt idx="913">
                  <c:v>3.8489900000000001</c:v>
                </c:pt>
                <c:pt idx="914">
                  <c:v>3.84646</c:v>
                </c:pt>
                <c:pt idx="915">
                  <c:v>3.8462000000000001</c:v>
                </c:pt>
                <c:pt idx="916">
                  <c:v>3.8601700000000001</c:v>
                </c:pt>
                <c:pt idx="917">
                  <c:v>3.8645700000000001</c:v>
                </c:pt>
                <c:pt idx="918">
                  <c:v>3.8527</c:v>
                </c:pt>
                <c:pt idx="919">
                  <c:v>3.8508800000000001</c:v>
                </c:pt>
                <c:pt idx="920">
                  <c:v>3.8599000000000001</c:v>
                </c:pt>
                <c:pt idx="921">
                  <c:v>3.8502000000000001</c:v>
                </c:pt>
                <c:pt idx="922">
                  <c:v>3.85514</c:v>
                </c:pt>
                <c:pt idx="923">
                  <c:v>3.8484699999999998</c:v>
                </c:pt>
                <c:pt idx="924">
                  <c:v>3.84992</c:v>
                </c:pt>
                <c:pt idx="925">
                  <c:v>3.8603700000000001</c:v>
                </c:pt>
                <c:pt idx="926">
                  <c:v>3.8425099999999999</c:v>
                </c:pt>
                <c:pt idx="927">
                  <c:v>3.8542200000000002</c:v>
                </c:pt>
                <c:pt idx="928">
                  <c:v>3.8614299999999999</c:v>
                </c:pt>
                <c:pt idx="929">
                  <c:v>3.8593199999999999</c:v>
                </c:pt>
                <c:pt idx="930">
                  <c:v>3.8620800000000002</c:v>
                </c:pt>
                <c:pt idx="931">
                  <c:v>3.8637000000000001</c:v>
                </c:pt>
                <c:pt idx="932">
                  <c:v>3.8513899999999999</c:v>
                </c:pt>
                <c:pt idx="933">
                  <c:v>3.85623</c:v>
                </c:pt>
                <c:pt idx="934">
                  <c:v>3.8533499999999998</c:v>
                </c:pt>
                <c:pt idx="935">
                  <c:v>3.8646799999999999</c:v>
                </c:pt>
                <c:pt idx="936">
                  <c:v>3.8619300000000001</c:v>
                </c:pt>
                <c:pt idx="937">
                  <c:v>3.8569</c:v>
                </c:pt>
                <c:pt idx="938">
                  <c:v>3.8627600000000002</c:v>
                </c:pt>
                <c:pt idx="939">
                  <c:v>3.8573200000000001</c:v>
                </c:pt>
                <c:pt idx="940">
                  <c:v>3.8526199999999999</c:v>
                </c:pt>
                <c:pt idx="941">
                  <c:v>3.85066</c:v>
                </c:pt>
                <c:pt idx="942">
                  <c:v>3.85154</c:v>
                </c:pt>
                <c:pt idx="943">
                  <c:v>3.8552499999999998</c:v>
                </c:pt>
                <c:pt idx="944">
                  <c:v>3.8627600000000002</c:v>
                </c:pt>
                <c:pt idx="945">
                  <c:v>3.8522400000000001</c:v>
                </c:pt>
                <c:pt idx="946">
                  <c:v>3.8580000000000001</c:v>
                </c:pt>
                <c:pt idx="947">
                  <c:v>3.8652199999999999</c:v>
                </c:pt>
                <c:pt idx="948">
                  <c:v>3.8576299999999999</c:v>
                </c:pt>
                <c:pt idx="949">
                  <c:v>3.8538000000000001</c:v>
                </c:pt>
                <c:pt idx="950">
                  <c:v>3.8557299999999999</c:v>
                </c:pt>
                <c:pt idx="951">
                  <c:v>3.8609300000000002</c:v>
                </c:pt>
                <c:pt idx="952">
                  <c:v>3.8692700000000002</c:v>
                </c:pt>
                <c:pt idx="953">
                  <c:v>3.8666</c:v>
                </c:pt>
                <c:pt idx="954">
                  <c:v>3.85947</c:v>
                </c:pt>
                <c:pt idx="955">
                  <c:v>3.86951</c:v>
                </c:pt>
                <c:pt idx="956">
                  <c:v>3.8704900000000002</c:v>
                </c:pt>
                <c:pt idx="957">
                  <c:v>3.8761700000000001</c:v>
                </c:pt>
                <c:pt idx="958">
                  <c:v>3.86599</c:v>
                </c:pt>
                <c:pt idx="959">
                  <c:v>3.8600699999999999</c:v>
                </c:pt>
                <c:pt idx="960">
                  <c:v>3.87859</c:v>
                </c:pt>
                <c:pt idx="961">
                  <c:v>3.8598400000000002</c:v>
                </c:pt>
                <c:pt idx="962">
                  <c:v>3.8595199999999998</c:v>
                </c:pt>
                <c:pt idx="963">
                  <c:v>3.8546299999999998</c:v>
                </c:pt>
                <c:pt idx="964">
                  <c:v>3.8517299999999999</c:v>
                </c:pt>
                <c:pt idx="965">
                  <c:v>3.8511899999999999</c:v>
                </c:pt>
                <c:pt idx="966">
                  <c:v>3.85</c:v>
                </c:pt>
                <c:pt idx="967">
                  <c:v>3.8456199999999998</c:v>
                </c:pt>
                <c:pt idx="968">
                  <c:v>3.8521100000000001</c:v>
                </c:pt>
                <c:pt idx="969">
                  <c:v>3.85365</c:v>
                </c:pt>
                <c:pt idx="970">
                  <c:v>3.8557100000000002</c:v>
                </c:pt>
                <c:pt idx="971">
                  <c:v>3.8608799999999999</c:v>
                </c:pt>
                <c:pt idx="972">
                  <c:v>3.8599100000000002</c:v>
                </c:pt>
                <c:pt idx="973">
                  <c:v>3.8714</c:v>
                </c:pt>
                <c:pt idx="974">
                  <c:v>3.8661099999999999</c:v>
                </c:pt>
                <c:pt idx="975">
                  <c:v>3.8552599999999999</c:v>
                </c:pt>
                <c:pt idx="976">
                  <c:v>3.8565800000000001</c:v>
                </c:pt>
                <c:pt idx="977">
                  <c:v>3.8633700000000002</c:v>
                </c:pt>
                <c:pt idx="978">
                  <c:v>3.85236</c:v>
                </c:pt>
                <c:pt idx="979">
                  <c:v>3.8536199999999998</c:v>
                </c:pt>
                <c:pt idx="980">
                  <c:v>3.85615</c:v>
                </c:pt>
                <c:pt idx="981">
                  <c:v>3.8559199999999998</c:v>
                </c:pt>
                <c:pt idx="982">
                  <c:v>3.8467899999999999</c:v>
                </c:pt>
                <c:pt idx="983">
                  <c:v>3.8569300000000002</c:v>
                </c:pt>
                <c:pt idx="984">
                  <c:v>3.86252</c:v>
                </c:pt>
                <c:pt idx="985">
                  <c:v>3.85284</c:v>
                </c:pt>
                <c:pt idx="986">
                  <c:v>3.8506399999999998</c:v>
                </c:pt>
                <c:pt idx="987">
                  <c:v>3.8460100000000002</c:v>
                </c:pt>
                <c:pt idx="988">
                  <c:v>3.8563399999999999</c:v>
                </c:pt>
                <c:pt idx="989">
                  <c:v>3.8574000000000002</c:v>
                </c:pt>
                <c:pt idx="990">
                  <c:v>3.8596900000000001</c:v>
                </c:pt>
                <c:pt idx="991">
                  <c:v>3.8700100000000002</c:v>
                </c:pt>
                <c:pt idx="992">
                  <c:v>3.8650099999999998</c:v>
                </c:pt>
                <c:pt idx="993">
                  <c:v>3.8665699999999998</c:v>
                </c:pt>
                <c:pt idx="994">
                  <c:v>3.87018</c:v>
                </c:pt>
                <c:pt idx="995">
                  <c:v>3.8700299999999999</c:v>
                </c:pt>
                <c:pt idx="996">
                  <c:v>3.8689399999999998</c:v>
                </c:pt>
                <c:pt idx="997">
                  <c:v>3.8888400000000001</c:v>
                </c:pt>
                <c:pt idx="998">
                  <c:v>3.8747400000000001</c:v>
                </c:pt>
                <c:pt idx="999">
                  <c:v>3.8704800000000001</c:v>
                </c:pt>
                <c:pt idx="1000">
                  <c:v>3.8752900000000001</c:v>
                </c:pt>
                <c:pt idx="1001">
                  <c:v>3.86273</c:v>
                </c:pt>
                <c:pt idx="1002">
                  <c:v>3.8790100000000001</c:v>
                </c:pt>
                <c:pt idx="1003">
                  <c:v>3.8708499999999999</c:v>
                </c:pt>
                <c:pt idx="1004">
                  <c:v>3.8695300000000001</c:v>
                </c:pt>
                <c:pt idx="1005">
                  <c:v>3.8651200000000001</c:v>
                </c:pt>
                <c:pt idx="1006">
                  <c:v>3.8471700000000002</c:v>
                </c:pt>
                <c:pt idx="1007">
                  <c:v>3.8513199999999999</c:v>
                </c:pt>
                <c:pt idx="1008">
                  <c:v>3.8470200000000001</c:v>
                </c:pt>
                <c:pt idx="1009">
                  <c:v>3.8534999999999999</c:v>
                </c:pt>
                <c:pt idx="1010">
                  <c:v>3.8448899999999999</c:v>
                </c:pt>
                <c:pt idx="1011">
                  <c:v>3.8454000000000002</c:v>
                </c:pt>
                <c:pt idx="1012">
                  <c:v>3.8481399999999999</c:v>
                </c:pt>
                <c:pt idx="1013">
                  <c:v>3.8433899999999999</c:v>
                </c:pt>
                <c:pt idx="1014">
                  <c:v>3.8378299999999999</c:v>
                </c:pt>
                <c:pt idx="1015">
                  <c:v>3.8531599999999999</c:v>
                </c:pt>
                <c:pt idx="1016">
                  <c:v>3.8330700000000002</c:v>
                </c:pt>
                <c:pt idx="1017">
                  <c:v>3.8357199999999998</c:v>
                </c:pt>
                <c:pt idx="1018">
                  <c:v>3.8499599999999998</c:v>
                </c:pt>
                <c:pt idx="1019">
                  <c:v>3.85175</c:v>
                </c:pt>
                <c:pt idx="1020">
                  <c:v>3.8444099999999999</c:v>
                </c:pt>
                <c:pt idx="1021">
                  <c:v>3.8525800000000001</c:v>
                </c:pt>
                <c:pt idx="1022">
                  <c:v>3.8573900000000001</c:v>
                </c:pt>
                <c:pt idx="1023">
                  <c:v>3.8527300000000002</c:v>
                </c:pt>
                <c:pt idx="1024">
                  <c:v>3.8542999999999998</c:v>
                </c:pt>
                <c:pt idx="1025">
                  <c:v>3.8492000000000002</c:v>
                </c:pt>
                <c:pt idx="1026">
                  <c:v>3.8517100000000002</c:v>
                </c:pt>
                <c:pt idx="1027">
                  <c:v>3.8526699999999998</c:v>
                </c:pt>
                <c:pt idx="1028">
                  <c:v>3.8483200000000002</c:v>
                </c:pt>
                <c:pt idx="1029">
                  <c:v>3.8507099999999999</c:v>
                </c:pt>
                <c:pt idx="1030">
                  <c:v>3.8456100000000002</c:v>
                </c:pt>
                <c:pt idx="1031">
                  <c:v>3.8390200000000001</c:v>
                </c:pt>
                <c:pt idx="1032">
                  <c:v>3.8456000000000001</c:v>
                </c:pt>
                <c:pt idx="1033">
                  <c:v>3.8473999999999999</c:v>
                </c:pt>
                <c:pt idx="1034">
                  <c:v>3.8557000000000001</c:v>
                </c:pt>
                <c:pt idx="1035">
                  <c:v>3.8639600000000001</c:v>
                </c:pt>
                <c:pt idx="1036">
                  <c:v>3.8554300000000001</c:v>
                </c:pt>
                <c:pt idx="1037">
                  <c:v>3.8659500000000002</c:v>
                </c:pt>
                <c:pt idx="1038">
                  <c:v>3.85791</c:v>
                </c:pt>
                <c:pt idx="1039">
                  <c:v>3.8494100000000002</c:v>
                </c:pt>
                <c:pt idx="1040">
                  <c:v>3.8437299999999999</c:v>
                </c:pt>
                <c:pt idx="1041">
                  <c:v>3.84599</c:v>
                </c:pt>
                <c:pt idx="1042">
                  <c:v>3.8464100000000001</c:v>
                </c:pt>
                <c:pt idx="1043">
                  <c:v>3.8389600000000002</c:v>
                </c:pt>
                <c:pt idx="1044">
                  <c:v>3.8386499999999999</c:v>
                </c:pt>
                <c:pt idx="1045">
                  <c:v>3.8431099999999998</c:v>
                </c:pt>
                <c:pt idx="1046">
                  <c:v>3.8359899999999998</c:v>
                </c:pt>
                <c:pt idx="1047">
                  <c:v>3.8474400000000002</c:v>
                </c:pt>
                <c:pt idx="1048">
                  <c:v>3.8442599999999998</c:v>
                </c:pt>
                <c:pt idx="1049">
                  <c:v>3.8563499999999999</c:v>
                </c:pt>
                <c:pt idx="1050">
                  <c:v>3.8453900000000001</c:v>
                </c:pt>
                <c:pt idx="1051">
                  <c:v>3.8543699999999999</c:v>
                </c:pt>
                <c:pt idx="1052">
                  <c:v>3.8528199999999999</c:v>
                </c:pt>
                <c:pt idx="1053">
                  <c:v>3.8522500000000002</c:v>
                </c:pt>
                <c:pt idx="1054">
                  <c:v>3.84396</c:v>
                </c:pt>
                <c:pt idx="1055">
                  <c:v>3.8510499999999999</c:v>
                </c:pt>
                <c:pt idx="1056">
                  <c:v>3.84897</c:v>
                </c:pt>
                <c:pt idx="1057">
                  <c:v>3.8517999999999999</c:v>
                </c:pt>
                <c:pt idx="1058">
                  <c:v>3.85378</c:v>
                </c:pt>
                <c:pt idx="1059">
                  <c:v>3.84144</c:v>
                </c:pt>
                <c:pt idx="1060">
                  <c:v>3.8338299999999998</c:v>
                </c:pt>
                <c:pt idx="1061">
                  <c:v>3.8416000000000001</c:v>
                </c:pt>
                <c:pt idx="1062">
                  <c:v>3.8409399999999998</c:v>
                </c:pt>
                <c:pt idx="1063">
                  <c:v>3.84083</c:v>
                </c:pt>
                <c:pt idx="1064">
                  <c:v>3.8415499999999998</c:v>
                </c:pt>
                <c:pt idx="1065">
                  <c:v>3.8471500000000001</c:v>
                </c:pt>
                <c:pt idx="1066">
                  <c:v>3.8471500000000001</c:v>
                </c:pt>
                <c:pt idx="1067">
                  <c:v>3.8506900000000002</c:v>
                </c:pt>
                <c:pt idx="1068">
                  <c:v>3.84619</c:v>
                </c:pt>
                <c:pt idx="1069">
                  <c:v>3.8461799999999999</c:v>
                </c:pt>
                <c:pt idx="1070">
                  <c:v>3.84545</c:v>
                </c:pt>
                <c:pt idx="1071">
                  <c:v>3.8534799999999998</c:v>
                </c:pt>
                <c:pt idx="1072">
                  <c:v>3.8462299999999998</c:v>
                </c:pt>
                <c:pt idx="1073">
                  <c:v>3.85704</c:v>
                </c:pt>
                <c:pt idx="1074">
                  <c:v>3.8512400000000002</c:v>
                </c:pt>
                <c:pt idx="1075">
                  <c:v>3.84849</c:v>
                </c:pt>
                <c:pt idx="1076">
                  <c:v>3.8526199999999999</c:v>
                </c:pt>
                <c:pt idx="1077">
                  <c:v>3.86937</c:v>
                </c:pt>
                <c:pt idx="1078">
                  <c:v>3.8628</c:v>
                </c:pt>
                <c:pt idx="1079">
                  <c:v>3.8453400000000002</c:v>
                </c:pt>
                <c:pt idx="1080">
                  <c:v>3.8494899999999999</c:v>
                </c:pt>
                <c:pt idx="1081">
                  <c:v>3.8577599999999999</c:v>
                </c:pt>
                <c:pt idx="1082">
                  <c:v>3.8604099999999999</c:v>
                </c:pt>
                <c:pt idx="1083">
                  <c:v>3.8532500000000001</c:v>
                </c:pt>
                <c:pt idx="1084">
                  <c:v>3.85772</c:v>
                </c:pt>
                <c:pt idx="1085">
                  <c:v>3.86388</c:v>
                </c:pt>
                <c:pt idx="1086">
                  <c:v>3.8656899999999998</c:v>
                </c:pt>
                <c:pt idx="1087">
                  <c:v>3.86876</c:v>
                </c:pt>
                <c:pt idx="1088">
                  <c:v>3.8659599999999998</c:v>
                </c:pt>
                <c:pt idx="1089">
                  <c:v>3.8693200000000001</c:v>
                </c:pt>
                <c:pt idx="1090">
                  <c:v>3.87053</c:v>
                </c:pt>
                <c:pt idx="1091">
                  <c:v>3.8581500000000002</c:v>
                </c:pt>
                <c:pt idx="1092">
                  <c:v>3.8698199999999998</c:v>
                </c:pt>
                <c:pt idx="1093">
                  <c:v>3.8690899999999999</c:v>
                </c:pt>
                <c:pt idx="1094">
                  <c:v>3.8617400000000002</c:v>
                </c:pt>
                <c:pt idx="1095">
                  <c:v>3.8573300000000001</c:v>
                </c:pt>
                <c:pt idx="1096">
                  <c:v>3.8672399999999998</c:v>
                </c:pt>
                <c:pt idx="1097">
                  <c:v>3.8593000000000002</c:v>
                </c:pt>
                <c:pt idx="1098">
                  <c:v>3.8677899999999998</c:v>
                </c:pt>
                <c:pt idx="1099">
                  <c:v>3.8673799999999998</c:v>
                </c:pt>
                <c:pt idx="1100">
                  <c:v>3.86877</c:v>
                </c:pt>
                <c:pt idx="1101">
                  <c:v>3.86754</c:v>
                </c:pt>
                <c:pt idx="1102">
                  <c:v>3.8615300000000001</c:v>
                </c:pt>
                <c:pt idx="1103">
                  <c:v>3.86347</c:v>
                </c:pt>
                <c:pt idx="1104">
                  <c:v>3.8613200000000001</c:v>
                </c:pt>
                <c:pt idx="1105">
                  <c:v>3.8613599999999999</c:v>
                </c:pt>
                <c:pt idx="1106">
                  <c:v>3.8778999999999999</c:v>
                </c:pt>
                <c:pt idx="1107">
                  <c:v>3.8677199999999998</c:v>
                </c:pt>
                <c:pt idx="1108">
                  <c:v>3.8606199999999999</c:v>
                </c:pt>
                <c:pt idx="1109">
                  <c:v>3.8705699999999998</c:v>
                </c:pt>
                <c:pt idx="1110">
                  <c:v>3.8621599999999998</c:v>
                </c:pt>
                <c:pt idx="1111">
                  <c:v>3.87866</c:v>
                </c:pt>
                <c:pt idx="1112">
                  <c:v>3.87155</c:v>
                </c:pt>
                <c:pt idx="1113">
                  <c:v>3.8683700000000001</c:v>
                </c:pt>
                <c:pt idx="1114">
                  <c:v>3.8623400000000001</c:v>
                </c:pt>
                <c:pt idx="1115">
                  <c:v>3.8649200000000001</c:v>
                </c:pt>
                <c:pt idx="1116">
                  <c:v>3.8756200000000001</c:v>
                </c:pt>
                <c:pt idx="1117">
                  <c:v>3.86707</c:v>
                </c:pt>
                <c:pt idx="1118">
                  <c:v>3.8614899999999999</c:v>
                </c:pt>
                <c:pt idx="1119">
                  <c:v>3.8767900000000002</c:v>
                </c:pt>
                <c:pt idx="1120">
                  <c:v>3.8780399999999999</c:v>
                </c:pt>
                <c:pt idx="1121">
                  <c:v>3.8542299999999998</c:v>
                </c:pt>
                <c:pt idx="1122">
                  <c:v>3.85798</c:v>
                </c:pt>
                <c:pt idx="1123">
                  <c:v>3.8655900000000001</c:v>
                </c:pt>
                <c:pt idx="1124">
                  <c:v>3.8744299999999998</c:v>
                </c:pt>
                <c:pt idx="1125">
                  <c:v>3.86761</c:v>
                </c:pt>
                <c:pt idx="1126">
                  <c:v>3.86571</c:v>
                </c:pt>
                <c:pt idx="1127">
                  <c:v>3.8662200000000002</c:v>
                </c:pt>
                <c:pt idx="1128">
                  <c:v>3.8792599999999999</c:v>
                </c:pt>
                <c:pt idx="1129">
                  <c:v>3.8598699999999999</c:v>
                </c:pt>
                <c:pt idx="1130">
                  <c:v>3.87175</c:v>
                </c:pt>
                <c:pt idx="1131">
                  <c:v>3.87561</c:v>
                </c:pt>
                <c:pt idx="1132">
                  <c:v>3.8735900000000001</c:v>
                </c:pt>
                <c:pt idx="1133">
                  <c:v>3.8721800000000002</c:v>
                </c:pt>
                <c:pt idx="1134">
                  <c:v>3.86904</c:v>
                </c:pt>
                <c:pt idx="1135">
                  <c:v>3.8610500000000001</c:v>
                </c:pt>
                <c:pt idx="1136">
                  <c:v>3.8630399999999998</c:v>
                </c:pt>
                <c:pt idx="1137">
                  <c:v>3.863</c:v>
                </c:pt>
                <c:pt idx="1138">
                  <c:v>3.8666499999999999</c:v>
                </c:pt>
                <c:pt idx="1139">
                  <c:v>3.8542000000000001</c:v>
                </c:pt>
                <c:pt idx="1140">
                  <c:v>3.8653499999999998</c:v>
                </c:pt>
                <c:pt idx="1141">
                  <c:v>3.8661699999999999</c:v>
                </c:pt>
                <c:pt idx="1142">
                  <c:v>3.8600500000000002</c:v>
                </c:pt>
                <c:pt idx="1143">
                  <c:v>3.8588</c:v>
                </c:pt>
                <c:pt idx="1144">
                  <c:v>3.8651800000000001</c:v>
                </c:pt>
                <c:pt idx="1145">
                  <c:v>3.8618800000000002</c:v>
                </c:pt>
                <c:pt idx="1146">
                  <c:v>3.8841199999999998</c:v>
                </c:pt>
                <c:pt idx="1147">
                  <c:v>3.8666700000000001</c:v>
                </c:pt>
                <c:pt idx="1148">
                  <c:v>3.8603399999999999</c:v>
                </c:pt>
                <c:pt idx="1149">
                  <c:v>3.8606699999999998</c:v>
                </c:pt>
                <c:pt idx="1150">
                  <c:v>3.8569599999999999</c:v>
                </c:pt>
                <c:pt idx="1151">
                  <c:v>3.8585400000000001</c:v>
                </c:pt>
                <c:pt idx="1152">
                  <c:v>3.8714599999999999</c:v>
                </c:pt>
                <c:pt idx="1153">
                  <c:v>3.8587699999999998</c:v>
                </c:pt>
                <c:pt idx="1154">
                  <c:v>3.88754</c:v>
                </c:pt>
                <c:pt idx="1155">
                  <c:v>3.8702399999999999</c:v>
                </c:pt>
                <c:pt idx="1156">
                  <c:v>3.8881899999999998</c:v>
                </c:pt>
                <c:pt idx="1157">
                  <c:v>3.8646799999999999</c:v>
                </c:pt>
                <c:pt idx="1158">
                  <c:v>3.8586200000000002</c:v>
                </c:pt>
                <c:pt idx="1159">
                  <c:v>3.8659599999999998</c:v>
                </c:pt>
                <c:pt idx="1160">
                  <c:v>3.8652600000000001</c:v>
                </c:pt>
                <c:pt idx="1161">
                  <c:v>3.8673799999999998</c:v>
                </c:pt>
                <c:pt idx="1162">
                  <c:v>3.8633099999999998</c:v>
                </c:pt>
                <c:pt idx="1163">
                  <c:v>3.85514</c:v>
                </c:pt>
                <c:pt idx="1164">
                  <c:v>3.8565100000000001</c:v>
                </c:pt>
                <c:pt idx="1165">
                  <c:v>3.8513000000000002</c:v>
                </c:pt>
                <c:pt idx="1166">
                  <c:v>3.8546999999999998</c:v>
                </c:pt>
                <c:pt idx="1167">
                  <c:v>3.85412</c:v>
                </c:pt>
                <c:pt idx="1168">
                  <c:v>3.8687200000000002</c:v>
                </c:pt>
                <c:pt idx="1169">
                  <c:v>3.8627600000000002</c:v>
                </c:pt>
                <c:pt idx="1170">
                  <c:v>3.8704000000000001</c:v>
                </c:pt>
                <c:pt idx="1171">
                  <c:v>3.8568899999999999</c:v>
                </c:pt>
                <c:pt idx="1172">
                  <c:v>3.8723000000000001</c:v>
                </c:pt>
                <c:pt idx="1173">
                  <c:v>3.8582000000000001</c:v>
                </c:pt>
                <c:pt idx="1174">
                  <c:v>3.8701699999999999</c:v>
                </c:pt>
                <c:pt idx="1175">
                  <c:v>3.86741</c:v>
                </c:pt>
                <c:pt idx="1176">
                  <c:v>3.8623500000000002</c:v>
                </c:pt>
                <c:pt idx="1177">
                  <c:v>3.86077</c:v>
                </c:pt>
                <c:pt idx="1178">
                  <c:v>3.8649</c:v>
                </c:pt>
                <c:pt idx="1179">
                  <c:v>3.8656199999999998</c:v>
                </c:pt>
                <c:pt idx="1180">
                  <c:v>3.8757600000000001</c:v>
                </c:pt>
                <c:pt idx="1181">
                  <c:v>3.8564799999999999</c:v>
                </c:pt>
                <c:pt idx="1182">
                  <c:v>3.8592599999999999</c:v>
                </c:pt>
                <c:pt idx="1183">
                  <c:v>3.8630100000000001</c:v>
                </c:pt>
                <c:pt idx="1184">
                  <c:v>3.8609</c:v>
                </c:pt>
                <c:pt idx="1185">
                  <c:v>3.8546999999999998</c:v>
                </c:pt>
                <c:pt idx="1186">
                  <c:v>3.8501099999999999</c:v>
                </c:pt>
                <c:pt idx="1187">
                  <c:v>3.8630399999999998</c:v>
                </c:pt>
                <c:pt idx="1188">
                  <c:v>3.8660800000000002</c:v>
                </c:pt>
                <c:pt idx="1189">
                  <c:v>3.8530799999999998</c:v>
                </c:pt>
                <c:pt idx="1190">
                  <c:v>3.85547</c:v>
                </c:pt>
                <c:pt idx="1191">
                  <c:v>3.8572700000000002</c:v>
                </c:pt>
                <c:pt idx="1192">
                  <c:v>3.8530199999999999</c:v>
                </c:pt>
                <c:pt idx="1193">
                  <c:v>3.8588499999999999</c:v>
                </c:pt>
                <c:pt idx="1194">
                  <c:v>3.8593500000000001</c:v>
                </c:pt>
                <c:pt idx="1195">
                  <c:v>3.8464700000000001</c:v>
                </c:pt>
                <c:pt idx="1196">
                  <c:v>3.85493</c:v>
                </c:pt>
                <c:pt idx="1197">
                  <c:v>3.8508499999999999</c:v>
                </c:pt>
                <c:pt idx="1198">
                  <c:v>3.8585799999999999</c:v>
                </c:pt>
                <c:pt idx="1199">
                  <c:v>3.86022</c:v>
                </c:pt>
                <c:pt idx="1200">
                  <c:v>3.8676900000000001</c:v>
                </c:pt>
                <c:pt idx="1201">
                  <c:v>3.85162</c:v>
                </c:pt>
                <c:pt idx="1202">
                  <c:v>3.8454600000000001</c:v>
                </c:pt>
                <c:pt idx="1203">
                  <c:v>3.8577400000000002</c:v>
                </c:pt>
                <c:pt idx="1204">
                  <c:v>3.8490199999999999</c:v>
                </c:pt>
                <c:pt idx="1205">
                  <c:v>3.8503099999999999</c:v>
                </c:pt>
                <c:pt idx="1206">
                  <c:v>3.84307</c:v>
                </c:pt>
                <c:pt idx="1207">
                  <c:v>3.8534299999999999</c:v>
                </c:pt>
                <c:pt idx="1208">
                  <c:v>3.8540399999999999</c:v>
                </c:pt>
                <c:pt idx="1209">
                  <c:v>3.8469600000000002</c:v>
                </c:pt>
                <c:pt idx="1210">
                  <c:v>3.8451900000000001</c:v>
                </c:pt>
                <c:pt idx="1211">
                  <c:v>3.8526099999999999</c:v>
                </c:pt>
                <c:pt idx="1212">
                  <c:v>3.8601299999999998</c:v>
                </c:pt>
                <c:pt idx="1213">
                  <c:v>3.8519000000000001</c:v>
                </c:pt>
                <c:pt idx="1214">
                  <c:v>3.8560099999999999</c:v>
                </c:pt>
                <c:pt idx="1215">
                  <c:v>3.8631500000000001</c:v>
                </c:pt>
                <c:pt idx="1216">
                  <c:v>3.85744</c:v>
                </c:pt>
                <c:pt idx="1217">
                  <c:v>3.8643000000000001</c:v>
                </c:pt>
                <c:pt idx="1218">
                  <c:v>3.8590900000000001</c:v>
                </c:pt>
                <c:pt idx="1219">
                  <c:v>3.8562599999999998</c:v>
                </c:pt>
                <c:pt idx="1220">
                  <c:v>3.8657400000000002</c:v>
                </c:pt>
                <c:pt idx="1221">
                  <c:v>3.8632499999999999</c:v>
                </c:pt>
                <c:pt idx="1222">
                  <c:v>3.86625</c:v>
                </c:pt>
                <c:pt idx="1223">
                  <c:v>3.8612299999999999</c:v>
                </c:pt>
                <c:pt idx="1224">
                  <c:v>3.86755</c:v>
                </c:pt>
                <c:pt idx="1225">
                  <c:v>3.8658999999999999</c:v>
                </c:pt>
                <c:pt idx="1226">
                  <c:v>3.8527900000000002</c:v>
                </c:pt>
                <c:pt idx="1227">
                  <c:v>3.8616799999999998</c:v>
                </c:pt>
                <c:pt idx="1228">
                  <c:v>3.8700100000000002</c:v>
                </c:pt>
                <c:pt idx="1229">
                  <c:v>3.8673600000000001</c:v>
                </c:pt>
                <c:pt idx="1230">
                  <c:v>3.8602300000000001</c:v>
                </c:pt>
                <c:pt idx="1231">
                  <c:v>3.8655599999999999</c:v>
                </c:pt>
                <c:pt idx="1232">
                  <c:v>3.8711199999999999</c:v>
                </c:pt>
                <c:pt idx="1233">
                  <c:v>3.8746900000000002</c:v>
                </c:pt>
                <c:pt idx="1234">
                  <c:v>3.8723399999999999</c:v>
                </c:pt>
                <c:pt idx="1235">
                  <c:v>3.8704700000000001</c:v>
                </c:pt>
                <c:pt idx="1236">
                  <c:v>3.8778999999999999</c:v>
                </c:pt>
                <c:pt idx="1237">
                  <c:v>3.8730799999999999</c:v>
                </c:pt>
                <c:pt idx="1238">
                  <c:v>3.8793600000000001</c:v>
                </c:pt>
                <c:pt idx="1239">
                  <c:v>3.8767</c:v>
                </c:pt>
                <c:pt idx="1240">
                  <c:v>3.8775200000000001</c:v>
                </c:pt>
                <c:pt idx="1241">
                  <c:v>3.8871000000000002</c:v>
                </c:pt>
                <c:pt idx="1242">
                  <c:v>3.8709799999999999</c:v>
                </c:pt>
                <c:pt idx="1243">
                  <c:v>3.8729300000000002</c:v>
                </c:pt>
                <c:pt idx="1244">
                  <c:v>3.8763700000000001</c:v>
                </c:pt>
                <c:pt idx="1245">
                  <c:v>3.8700600000000001</c:v>
                </c:pt>
                <c:pt idx="1246">
                  <c:v>3.8744499999999999</c:v>
                </c:pt>
                <c:pt idx="1247">
                  <c:v>3.8756499999999998</c:v>
                </c:pt>
                <c:pt idx="1248">
                  <c:v>3.8748300000000002</c:v>
                </c:pt>
                <c:pt idx="1249">
                  <c:v>3.8799700000000001</c:v>
                </c:pt>
                <c:pt idx="1250">
                  <c:v>3.8824700000000001</c:v>
                </c:pt>
                <c:pt idx="1251">
                  <c:v>3.88307</c:v>
                </c:pt>
                <c:pt idx="1252">
                  <c:v>3.89323</c:v>
                </c:pt>
                <c:pt idx="1253">
                  <c:v>3.8863799999999999</c:v>
                </c:pt>
                <c:pt idx="1254">
                  <c:v>3.87961</c:v>
                </c:pt>
                <c:pt idx="1255">
                  <c:v>3.87717</c:v>
                </c:pt>
                <c:pt idx="1256">
                  <c:v>3.8849200000000002</c:v>
                </c:pt>
                <c:pt idx="1257">
                  <c:v>3.8800300000000001</c:v>
                </c:pt>
                <c:pt idx="1258">
                  <c:v>3.8798400000000002</c:v>
                </c:pt>
                <c:pt idx="1259">
                  <c:v>3.8787699999999998</c:v>
                </c:pt>
                <c:pt idx="1260">
                  <c:v>3.8634499999999998</c:v>
                </c:pt>
                <c:pt idx="1261">
                  <c:v>3.8669199999999999</c:v>
                </c:pt>
                <c:pt idx="1262">
                  <c:v>3.8645200000000002</c:v>
                </c:pt>
                <c:pt idx="1263">
                  <c:v>3.8654500000000001</c:v>
                </c:pt>
                <c:pt idx="1264">
                  <c:v>3.8704499999999999</c:v>
                </c:pt>
                <c:pt idx="1265">
                  <c:v>3.8637700000000001</c:v>
                </c:pt>
                <c:pt idx="1266">
                  <c:v>3.87025</c:v>
                </c:pt>
                <c:pt idx="1267">
                  <c:v>3.8713299999999999</c:v>
                </c:pt>
                <c:pt idx="1268">
                  <c:v>3.8646400000000001</c:v>
                </c:pt>
                <c:pt idx="1269">
                  <c:v>3.8851300000000002</c:v>
                </c:pt>
                <c:pt idx="1270">
                  <c:v>3.8753600000000001</c:v>
                </c:pt>
                <c:pt idx="1271">
                  <c:v>3.8696899999999999</c:v>
                </c:pt>
                <c:pt idx="1272">
                  <c:v>3.8708</c:v>
                </c:pt>
                <c:pt idx="1273">
                  <c:v>3.86877</c:v>
                </c:pt>
                <c:pt idx="1274">
                  <c:v>3.8683900000000002</c:v>
                </c:pt>
                <c:pt idx="1275">
                  <c:v>3.8667500000000001</c:v>
                </c:pt>
                <c:pt idx="1276">
                  <c:v>3.88015</c:v>
                </c:pt>
                <c:pt idx="1277">
                  <c:v>3.8751600000000002</c:v>
                </c:pt>
                <c:pt idx="1278">
                  <c:v>3.8746</c:v>
                </c:pt>
                <c:pt idx="1279">
                  <c:v>3.8695599999999999</c:v>
                </c:pt>
                <c:pt idx="1280">
                  <c:v>3.8847299999999998</c:v>
                </c:pt>
                <c:pt idx="1281">
                  <c:v>3.8864299999999998</c:v>
                </c:pt>
                <c:pt idx="1282">
                  <c:v>3.8688500000000001</c:v>
                </c:pt>
                <c:pt idx="1283">
                  <c:v>3.8726600000000002</c:v>
                </c:pt>
                <c:pt idx="1284">
                  <c:v>3.8598300000000001</c:v>
                </c:pt>
                <c:pt idx="1285">
                  <c:v>3.8580999999999999</c:v>
                </c:pt>
                <c:pt idx="1286">
                  <c:v>3.8634300000000001</c:v>
                </c:pt>
                <c:pt idx="1287">
                  <c:v>3.8682400000000001</c:v>
                </c:pt>
                <c:pt idx="1288">
                  <c:v>3.8646799999999999</c:v>
                </c:pt>
                <c:pt idx="1289">
                  <c:v>3.8721999999999999</c:v>
                </c:pt>
                <c:pt idx="1290">
                  <c:v>3.8709699999999998</c:v>
                </c:pt>
                <c:pt idx="1291">
                  <c:v>3.8731399999999998</c:v>
                </c:pt>
                <c:pt idx="1292">
                  <c:v>3.8717000000000001</c:v>
                </c:pt>
                <c:pt idx="1293">
                  <c:v>3.8662000000000001</c:v>
                </c:pt>
                <c:pt idx="1294">
                  <c:v>3.8538100000000002</c:v>
                </c:pt>
                <c:pt idx="1295">
                  <c:v>3.8614199999999999</c:v>
                </c:pt>
                <c:pt idx="1296">
                  <c:v>3.8628100000000001</c:v>
                </c:pt>
                <c:pt idx="1297">
                  <c:v>3.8578399999999999</c:v>
                </c:pt>
                <c:pt idx="1298">
                  <c:v>3.8558400000000002</c:v>
                </c:pt>
                <c:pt idx="1299">
                  <c:v>3.8505500000000001</c:v>
                </c:pt>
                <c:pt idx="1300">
                  <c:v>3.8527499999999999</c:v>
                </c:pt>
                <c:pt idx="1301">
                  <c:v>3.86965</c:v>
                </c:pt>
                <c:pt idx="1302">
                  <c:v>3.8626100000000001</c:v>
                </c:pt>
                <c:pt idx="1303">
                  <c:v>3.8676200000000001</c:v>
                </c:pt>
                <c:pt idx="1304">
                  <c:v>3.8727900000000002</c:v>
                </c:pt>
                <c:pt idx="1305">
                  <c:v>3.8704299999999998</c:v>
                </c:pt>
                <c:pt idx="1306">
                  <c:v>3.8631000000000002</c:v>
                </c:pt>
                <c:pt idx="1307">
                  <c:v>3.8753799999999998</c:v>
                </c:pt>
                <c:pt idx="1308">
                  <c:v>3.8699300000000001</c:v>
                </c:pt>
                <c:pt idx="1309">
                  <c:v>3.8708800000000001</c:v>
                </c:pt>
                <c:pt idx="1310">
                  <c:v>3.8685299999999998</c:v>
                </c:pt>
                <c:pt idx="1311">
                  <c:v>3.8598400000000002</c:v>
                </c:pt>
                <c:pt idx="1312">
                  <c:v>3.8672399999999998</c:v>
                </c:pt>
                <c:pt idx="1313">
                  <c:v>3.8646500000000001</c:v>
                </c:pt>
                <c:pt idx="1314">
                  <c:v>3.8555799999999998</c:v>
                </c:pt>
                <c:pt idx="1315">
                  <c:v>3.8580000000000001</c:v>
                </c:pt>
                <c:pt idx="1316">
                  <c:v>3.8607100000000001</c:v>
                </c:pt>
                <c:pt idx="1317">
                  <c:v>3.8780199999999998</c:v>
                </c:pt>
                <c:pt idx="1318">
                  <c:v>3.8594599999999999</c:v>
                </c:pt>
                <c:pt idx="1319">
                  <c:v>3.8647399999999998</c:v>
                </c:pt>
                <c:pt idx="1320">
                  <c:v>3.8809999999999998</c:v>
                </c:pt>
                <c:pt idx="1321">
                  <c:v>3.87426</c:v>
                </c:pt>
                <c:pt idx="1322">
                  <c:v>3.86639</c:v>
                </c:pt>
                <c:pt idx="1323">
                  <c:v>3.8681399999999999</c:v>
                </c:pt>
                <c:pt idx="1324">
                  <c:v>3.8591199999999999</c:v>
                </c:pt>
                <c:pt idx="1325">
                  <c:v>3.8562699999999999</c:v>
                </c:pt>
                <c:pt idx="1326">
                  <c:v>3.8580000000000001</c:v>
                </c:pt>
                <c:pt idx="1327">
                  <c:v>3.8677600000000001</c:v>
                </c:pt>
                <c:pt idx="1328">
                  <c:v>3.8642799999999999</c:v>
                </c:pt>
                <c:pt idx="1329">
                  <c:v>3.86856</c:v>
                </c:pt>
                <c:pt idx="1330">
                  <c:v>3.8648400000000001</c:v>
                </c:pt>
                <c:pt idx="1331">
                  <c:v>3.8613900000000001</c:v>
                </c:pt>
                <c:pt idx="1332">
                  <c:v>3.8682400000000001</c:v>
                </c:pt>
                <c:pt idx="1333">
                  <c:v>3.8649800000000001</c:v>
                </c:pt>
                <c:pt idx="1334">
                  <c:v>3.8660600000000001</c:v>
                </c:pt>
                <c:pt idx="1335">
                  <c:v>3.8675799999999998</c:v>
                </c:pt>
                <c:pt idx="1336">
                  <c:v>3.8730699999999998</c:v>
                </c:pt>
                <c:pt idx="1337">
                  <c:v>3.8565299999999998</c:v>
                </c:pt>
                <c:pt idx="1338">
                  <c:v>3.8616999999999999</c:v>
                </c:pt>
                <c:pt idx="1339">
                  <c:v>3.8694500000000001</c:v>
                </c:pt>
                <c:pt idx="1340">
                  <c:v>3.8750800000000001</c:v>
                </c:pt>
                <c:pt idx="1341">
                  <c:v>3.87921</c:v>
                </c:pt>
                <c:pt idx="1342">
                  <c:v>3.87602</c:v>
                </c:pt>
                <c:pt idx="1343">
                  <c:v>3.88334</c:v>
                </c:pt>
                <c:pt idx="1344">
                  <c:v>3.8799899999999998</c:v>
                </c:pt>
                <c:pt idx="1345">
                  <c:v>3.86599</c:v>
                </c:pt>
                <c:pt idx="1346">
                  <c:v>3.8653599999999999</c:v>
                </c:pt>
                <c:pt idx="1347">
                  <c:v>3.8728799999999999</c:v>
                </c:pt>
                <c:pt idx="1348">
                  <c:v>3.8529</c:v>
                </c:pt>
                <c:pt idx="1349">
                  <c:v>3.85928</c:v>
                </c:pt>
                <c:pt idx="1350">
                  <c:v>3.8713799999999998</c:v>
                </c:pt>
                <c:pt idx="1351">
                  <c:v>3.8744000000000001</c:v>
                </c:pt>
                <c:pt idx="1352">
                  <c:v>3.8683200000000002</c:v>
                </c:pt>
                <c:pt idx="1353">
                  <c:v>3.8681299999999998</c:v>
                </c:pt>
                <c:pt idx="1354">
                  <c:v>3.8545199999999999</c:v>
                </c:pt>
                <c:pt idx="1355">
                  <c:v>3.8570199999999999</c:v>
                </c:pt>
                <c:pt idx="1356">
                  <c:v>3.86328</c:v>
                </c:pt>
                <c:pt idx="1357">
                  <c:v>3.86713</c:v>
                </c:pt>
                <c:pt idx="1358">
                  <c:v>3.8613200000000001</c:v>
                </c:pt>
                <c:pt idx="1359">
                  <c:v>3.86517</c:v>
                </c:pt>
                <c:pt idx="1360">
                  <c:v>3.86572</c:v>
                </c:pt>
                <c:pt idx="1361">
                  <c:v>3.8643299999999998</c:v>
                </c:pt>
                <c:pt idx="1362">
                  <c:v>3.8630900000000001</c:v>
                </c:pt>
                <c:pt idx="1363">
                  <c:v>3.8731900000000001</c:v>
                </c:pt>
                <c:pt idx="1364">
                  <c:v>3.8741699999999999</c:v>
                </c:pt>
                <c:pt idx="1365">
                  <c:v>3.8806600000000002</c:v>
                </c:pt>
                <c:pt idx="1366">
                  <c:v>3.87981</c:v>
                </c:pt>
                <c:pt idx="1367">
                  <c:v>3.8643800000000001</c:v>
                </c:pt>
                <c:pt idx="1368">
                  <c:v>3.86924</c:v>
                </c:pt>
                <c:pt idx="1369">
                  <c:v>3.8599299999999999</c:v>
                </c:pt>
                <c:pt idx="1370">
                  <c:v>3.8586</c:v>
                </c:pt>
                <c:pt idx="1371">
                  <c:v>3.8627199999999999</c:v>
                </c:pt>
                <c:pt idx="1372">
                  <c:v>3.8744100000000001</c:v>
                </c:pt>
                <c:pt idx="1373">
                  <c:v>3.8806099999999999</c:v>
                </c:pt>
                <c:pt idx="1374">
                  <c:v>3.8704100000000001</c:v>
                </c:pt>
                <c:pt idx="1375">
                  <c:v>3.8714300000000001</c:v>
                </c:pt>
                <c:pt idx="1376">
                  <c:v>3.8628200000000001</c:v>
                </c:pt>
                <c:pt idx="1377">
                  <c:v>3.8689</c:v>
                </c:pt>
                <c:pt idx="1378">
                  <c:v>3.8631099999999998</c:v>
                </c:pt>
                <c:pt idx="1379">
                  <c:v>3.8668800000000001</c:v>
                </c:pt>
                <c:pt idx="1380">
                  <c:v>3.8662999999999998</c:v>
                </c:pt>
                <c:pt idx="1381">
                  <c:v>3.8760699999999999</c:v>
                </c:pt>
                <c:pt idx="1382">
                  <c:v>3.8684599999999998</c:v>
                </c:pt>
                <c:pt idx="1383">
                  <c:v>3.8574899999999999</c:v>
                </c:pt>
                <c:pt idx="1384">
                  <c:v>3.87513</c:v>
                </c:pt>
                <c:pt idx="1385">
                  <c:v>3.8812500000000001</c:v>
                </c:pt>
                <c:pt idx="1386">
                  <c:v>3.8730000000000002</c:v>
                </c:pt>
                <c:pt idx="1387">
                  <c:v>3.8625400000000001</c:v>
                </c:pt>
                <c:pt idx="1388">
                  <c:v>3.8742000000000001</c:v>
                </c:pt>
                <c:pt idx="1389">
                  <c:v>3.86904</c:v>
                </c:pt>
                <c:pt idx="1390">
                  <c:v>3.8814299999999999</c:v>
                </c:pt>
                <c:pt idx="1391">
                  <c:v>3.8781599999999998</c:v>
                </c:pt>
                <c:pt idx="1392">
                  <c:v>3.8820100000000002</c:v>
                </c:pt>
                <c:pt idx="1393">
                  <c:v>3.8842500000000002</c:v>
                </c:pt>
                <c:pt idx="1394">
                  <c:v>3.87832</c:v>
                </c:pt>
                <c:pt idx="1395">
                  <c:v>3.8784900000000002</c:v>
                </c:pt>
                <c:pt idx="1396">
                  <c:v>3.87602</c:v>
                </c:pt>
                <c:pt idx="1397">
                  <c:v>3.8784900000000002</c:v>
                </c:pt>
                <c:pt idx="1398">
                  <c:v>3.8766600000000002</c:v>
                </c:pt>
                <c:pt idx="1399">
                  <c:v>3.8845700000000001</c:v>
                </c:pt>
                <c:pt idx="1400">
                  <c:v>3.8711099999999998</c:v>
                </c:pt>
                <c:pt idx="1401">
                  <c:v>3.8809499999999999</c:v>
                </c:pt>
                <c:pt idx="1402">
                  <c:v>3.8743699999999999</c:v>
                </c:pt>
                <c:pt idx="1403">
                  <c:v>3.8778299999999999</c:v>
                </c:pt>
                <c:pt idx="1404">
                  <c:v>3.8815599999999999</c:v>
                </c:pt>
                <c:pt idx="1405">
                  <c:v>3.8856099999999998</c:v>
                </c:pt>
                <c:pt idx="1406">
                  <c:v>3.8838699999999999</c:v>
                </c:pt>
                <c:pt idx="1407">
                  <c:v>3.88625</c:v>
                </c:pt>
                <c:pt idx="1408">
                  <c:v>3.8778199999999998</c:v>
                </c:pt>
                <c:pt idx="1409">
                  <c:v>3.8889800000000001</c:v>
                </c:pt>
                <c:pt idx="1410">
                  <c:v>3.8888500000000001</c:v>
                </c:pt>
                <c:pt idx="1411">
                  <c:v>3.8769200000000001</c:v>
                </c:pt>
                <c:pt idx="1412">
                  <c:v>3.8897499999999998</c:v>
                </c:pt>
                <c:pt idx="1413">
                  <c:v>3.8753899999999999</c:v>
                </c:pt>
                <c:pt idx="1414">
                  <c:v>3.86897</c:v>
                </c:pt>
                <c:pt idx="1415">
                  <c:v>3.88104</c:v>
                </c:pt>
                <c:pt idx="1416">
                  <c:v>3.88585</c:v>
                </c:pt>
                <c:pt idx="1417">
                  <c:v>3.8812099999999998</c:v>
                </c:pt>
                <c:pt idx="1418">
                  <c:v>3.8825599999999998</c:v>
                </c:pt>
                <c:pt idx="1419">
                  <c:v>3.8835500000000001</c:v>
                </c:pt>
                <c:pt idx="1420">
                  <c:v>3.8744999999999998</c:v>
                </c:pt>
                <c:pt idx="1421">
                  <c:v>3.8725399999999999</c:v>
                </c:pt>
                <c:pt idx="1422">
                  <c:v>3.86619</c:v>
                </c:pt>
                <c:pt idx="1423">
                  <c:v>3.8728799999999999</c:v>
                </c:pt>
                <c:pt idx="1424">
                  <c:v>3.86341</c:v>
                </c:pt>
                <c:pt idx="1425">
                  <c:v>3.8716699999999999</c:v>
                </c:pt>
                <c:pt idx="1426">
                  <c:v>3.8716300000000001</c:v>
                </c:pt>
                <c:pt idx="1427">
                  <c:v>3.8765000000000001</c:v>
                </c:pt>
                <c:pt idx="1428">
                  <c:v>3.8712800000000001</c:v>
                </c:pt>
                <c:pt idx="1429">
                  <c:v>3.8652099999999998</c:v>
                </c:pt>
                <c:pt idx="1430">
                  <c:v>3.8636699999999999</c:v>
                </c:pt>
                <c:pt idx="1431">
                  <c:v>3.85602</c:v>
                </c:pt>
                <c:pt idx="1432">
                  <c:v>3.8633700000000002</c:v>
                </c:pt>
                <c:pt idx="1433">
                  <c:v>3.8664700000000001</c:v>
                </c:pt>
                <c:pt idx="1434">
                  <c:v>3.8485</c:v>
                </c:pt>
                <c:pt idx="1435">
                  <c:v>3.8590200000000001</c:v>
                </c:pt>
                <c:pt idx="1436">
                  <c:v>3.85988</c:v>
                </c:pt>
                <c:pt idx="1437">
                  <c:v>3.8651499999999999</c:v>
                </c:pt>
                <c:pt idx="1438">
                  <c:v>3.85711</c:v>
                </c:pt>
                <c:pt idx="1439">
                  <c:v>3.86436</c:v>
                </c:pt>
                <c:pt idx="1440">
                  <c:v>3.8565200000000002</c:v>
                </c:pt>
                <c:pt idx="1441">
                  <c:v>3.8417599999999998</c:v>
                </c:pt>
                <c:pt idx="1442">
                  <c:v>3.8556699999999999</c:v>
                </c:pt>
                <c:pt idx="1443">
                  <c:v>3.8548800000000001</c:v>
                </c:pt>
                <c:pt idx="1444">
                  <c:v>3.86842</c:v>
                </c:pt>
                <c:pt idx="1445">
                  <c:v>3.8721299999999998</c:v>
                </c:pt>
                <c:pt idx="1446">
                  <c:v>3.8699300000000001</c:v>
                </c:pt>
                <c:pt idx="1447">
                  <c:v>3.8681199999999998</c:v>
                </c:pt>
                <c:pt idx="1448">
                  <c:v>3.8769800000000001</c:v>
                </c:pt>
                <c:pt idx="1449">
                  <c:v>3.8578399999999999</c:v>
                </c:pt>
                <c:pt idx="1450">
                  <c:v>3.8714200000000001</c:v>
                </c:pt>
                <c:pt idx="1451">
                  <c:v>3.8647900000000002</c:v>
                </c:pt>
                <c:pt idx="1452">
                  <c:v>3.8776600000000001</c:v>
                </c:pt>
                <c:pt idx="1453">
                  <c:v>3.8656299999999999</c:v>
                </c:pt>
                <c:pt idx="1454">
                  <c:v>3.8830399999999998</c:v>
                </c:pt>
                <c:pt idx="1455">
                  <c:v>3.8810600000000002</c:v>
                </c:pt>
                <c:pt idx="1456">
                  <c:v>3.8766500000000002</c:v>
                </c:pt>
                <c:pt idx="1457">
                  <c:v>3.87751</c:v>
                </c:pt>
                <c:pt idx="1458">
                  <c:v>3.8715700000000002</c:v>
                </c:pt>
                <c:pt idx="1459">
                  <c:v>3.86341</c:v>
                </c:pt>
                <c:pt idx="1460">
                  <c:v>3.8764799999999999</c:v>
                </c:pt>
                <c:pt idx="1461">
                  <c:v>3.8801700000000001</c:v>
                </c:pt>
                <c:pt idx="1462">
                  <c:v>3.87175</c:v>
                </c:pt>
                <c:pt idx="1463">
                  <c:v>3.8864899999999998</c:v>
                </c:pt>
                <c:pt idx="1464">
                  <c:v>3.8710499999999999</c:v>
                </c:pt>
                <c:pt idx="1465">
                  <c:v>3.86104</c:v>
                </c:pt>
                <c:pt idx="1466">
                  <c:v>3.87635</c:v>
                </c:pt>
                <c:pt idx="1467">
                  <c:v>3.87662</c:v>
                </c:pt>
                <c:pt idx="1468">
                  <c:v>3.88212</c:v>
                </c:pt>
                <c:pt idx="1469">
                  <c:v>3.8781599999999998</c:v>
                </c:pt>
                <c:pt idx="1470">
                  <c:v>3.8699300000000001</c:v>
                </c:pt>
                <c:pt idx="1471">
                  <c:v>3.8673199999999999</c:v>
                </c:pt>
                <c:pt idx="1472">
                  <c:v>3.8712800000000001</c:v>
                </c:pt>
                <c:pt idx="1473">
                  <c:v>3.8729300000000002</c:v>
                </c:pt>
                <c:pt idx="1474">
                  <c:v>3.8764500000000002</c:v>
                </c:pt>
                <c:pt idx="1475">
                  <c:v>3.8663400000000001</c:v>
                </c:pt>
                <c:pt idx="1476">
                  <c:v>3.8626800000000001</c:v>
                </c:pt>
                <c:pt idx="1477">
                  <c:v>3.86802</c:v>
                </c:pt>
                <c:pt idx="1478">
                  <c:v>3.8808099999999999</c:v>
                </c:pt>
                <c:pt idx="1479">
                  <c:v>3.87046</c:v>
                </c:pt>
                <c:pt idx="1480">
                  <c:v>3.8635600000000001</c:v>
                </c:pt>
                <c:pt idx="1481">
                  <c:v>3.84802</c:v>
                </c:pt>
                <c:pt idx="1482">
                  <c:v>3.8566199999999999</c:v>
                </c:pt>
                <c:pt idx="1483">
                  <c:v>3.8654999999999999</c:v>
                </c:pt>
                <c:pt idx="1484">
                  <c:v>3.8564400000000001</c:v>
                </c:pt>
                <c:pt idx="1485">
                  <c:v>3.8585699999999998</c:v>
                </c:pt>
                <c:pt idx="1486">
                  <c:v>3.86313</c:v>
                </c:pt>
                <c:pt idx="1487">
                  <c:v>3.8504499999999999</c:v>
                </c:pt>
                <c:pt idx="1488">
                  <c:v>3.8654700000000002</c:v>
                </c:pt>
                <c:pt idx="1489">
                  <c:v>3.8592900000000001</c:v>
                </c:pt>
                <c:pt idx="1490">
                  <c:v>3.8692099999999998</c:v>
                </c:pt>
                <c:pt idx="1491">
                  <c:v>3.8637199999999998</c:v>
                </c:pt>
                <c:pt idx="1492">
                  <c:v>3.8628800000000001</c:v>
                </c:pt>
                <c:pt idx="1493">
                  <c:v>3.86985</c:v>
                </c:pt>
                <c:pt idx="1494">
                  <c:v>3.86172</c:v>
                </c:pt>
                <c:pt idx="1495">
                  <c:v>3.86036</c:v>
                </c:pt>
                <c:pt idx="1496">
                  <c:v>3.8804599999999998</c:v>
                </c:pt>
                <c:pt idx="1497">
                  <c:v>3.8629099999999998</c:v>
                </c:pt>
                <c:pt idx="1498">
                  <c:v>3.86747</c:v>
                </c:pt>
                <c:pt idx="1499">
                  <c:v>3.8586800000000001</c:v>
                </c:pt>
                <c:pt idx="1500">
                  <c:v>3.86408</c:v>
                </c:pt>
                <c:pt idx="1501">
                  <c:v>3.8561299999999998</c:v>
                </c:pt>
                <c:pt idx="1502">
                  <c:v>3.8698700000000001</c:v>
                </c:pt>
                <c:pt idx="1503">
                  <c:v>3.8662299999999998</c:v>
                </c:pt>
                <c:pt idx="1504">
                  <c:v>3.8486099999999999</c:v>
                </c:pt>
                <c:pt idx="1505">
                  <c:v>3.8633000000000002</c:v>
                </c:pt>
                <c:pt idx="1506">
                  <c:v>3.86612</c:v>
                </c:pt>
                <c:pt idx="1507">
                  <c:v>3.8622899999999998</c:v>
                </c:pt>
                <c:pt idx="1508">
                  <c:v>3.8604799999999999</c:v>
                </c:pt>
                <c:pt idx="1509">
                  <c:v>3.8616700000000002</c:v>
                </c:pt>
                <c:pt idx="1510">
                  <c:v>3.8685399999999999</c:v>
                </c:pt>
                <c:pt idx="1511">
                  <c:v>3.8693499999999998</c:v>
                </c:pt>
                <c:pt idx="1512">
                  <c:v>3.86592</c:v>
                </c:pt>
                <c:pt idx="1513">
                  <c:v>3.8645299999999998</c:v>
                </c:pt>
                <c:pt idx="1514">
                  <c:v>3.8587899999999999</c:v>
                </c:pt>
                <c:pt idx="1515">
                  <c:v>3.8558699999999999</c:v>
                </c:pt>
                <c:pt idx="1516">
                  <c:v>3.86456</c:v>
                </c:pt>
                <c:pt idx="1517">
                  <c:v>3.8613</c:v>
                </c:pt>
                <c:pt idx="1518">
                  <c:v>3.8662200000000002</c:v>
                </c:pt>
                <c:pt idx="1519">
                  <c:v>3.8656199999999998</c:v>
                </c:pt>
                <c:pt idx="1520">
                  <c:v>3.8526199999999999</c:v>
                </c:pt>
                <c:pt idx="1521">
                  <c:v>3.8603100000000001</c:v>
                </c:pt>
                <c:pt idx="1522">
                  <c:v>3.8532999999999999</c:v>
                </c:pt>
                <c:pt idx="1523">
                  <c:v>3.84884</c:v>
                </c:pt>
                <c:pt idx="1524">
                  <c:v>3.85025</c:v>
                </c:pt>
                <c:pt idx="1525">
                  <c:v>3.8527900000000002</c:v>
                </c:pt>
                <c:pt idx="1526">
                  <c:v>3.8526400000000001</c:v>
                </c:pt>
                <c:pt idx="1527">
                  <c:v>3.8608500000000001</c:v>
                </c:pt>
                <c:pt idx="1528">
                  <c:v>3.8549500000000001</c:v>
                </c:pt>
                <c:pt idx="1529">
                  <c:v>3.8665500000000002</c:v>
                </c:pt>
                <c:pt idx="1530">
                  <c:v>3.8485499999999999</c:v>
                </c:pt>
                <c:pt idx="1531">
                  <c:v>3.8541500000000002</c:v>
                </c:pt>
                <c:pt idx="1532">
                  <c:v>3.8524799999999999</c:v>
                </c:pt>
                <c:pt idx="1533">
                  <c:v>3.8436900000000001</c:v>
                </c:pt>
                <c:pt idx="1534">
                  <c:v>3.8544499999999999</c:v>
                </c:pt>
                <c:pt idx="1535">
                  <c:v>3.85181</c:v>
                </c:pt>
                <c:pt idx="1536">
                  <c:v>3.8607399999999998</c:v>
                </c:pt>
                <c:pt idx="1537">
                  <c:v>3.8577699999999999</c:v>
                </c:pt>
                <c:pt idx="1538">
                  <c:v>3.84734</c:v>
                </c:pt>
                <c:pt idx="1539">
                  <c:v>3.8471899999999999</c:v>
                </c:pt>
                <c:pt idx="1540">
                  <c:v>3.8542000000000001</c:v>
                </c:pt>
                <c:pt idx="1541">
                  <c:v>3.8523999999999998</c:v>
                </c:pt>
                <c:pt idx="1542">
                  <c:v>3.863</c:v>
                </c:pt>
                <c:pt idx="1543">
                  <c:v>3.8468499999999999</c:v>
                </c:pt>
                <c:pt idx="1544">
                  <c:v>3.8430499999999999</c:v>
                </c:pt>
                <c:pt idx="1545">
                  <c:v>3.8575300000000001</c:v>
                </c:pt>
                <c:pt idx="1546">
                  <c:v>3.8533499999999998</c:v>
                </c:pt>
                <c:pt idx="1547">
                  <c:v>3.8507899999999999</c:v>
                </c:pt>
                <c:pt idx="1548">
                  <c:v>3.8564799999999999</c:v>
                </c:pt>
                <c:pt idx="1549">
                  <c:v>3.8555199999999998</c:v>
                </c:pt>
                <c:pt idx="1550">
                  <c:v>3.8497400000000002</c:v>
                </c:pt>
                <c:pt idx="1551">
                  <c:v>3.8597199999999998</c:v>
                </c:pt>
                <c:pt idx="1552">
                  <c:v>3.85303</c:v>
                </c:pt>
                <c:pt idx="1553">
                  <c:v>3.8574199999999998</c:v>
                </c:pt>
                <c:pt idx="1554">
                  <c:v>3.8541799999999999</c:v>
                </c:pt>
                <c:pt idx="1555">
                  <c:v>3.8708399999999998</c:v>
                </c:pt>
                <c:pt idx="1556">
                  <c:v>3.8516400000000002</c:v>
                </c:pt>
                <c:pt idx="1557">
                  <c:v>3.8439700000000001</c:v>
                </c:pt>
                <c:pt idx="1558">
                  <c:v>3.85067</c:v>
                </c:pt>
                <c:pt idx="1559">
                  <c:v>3.84802</c:v>
                </c:pt>
                <c:pt idx="1560">
                  <c:v>3.8519999999999999</c:v>
                </c:pt>
                <c:pt idx="1561">
                  <c:v>3.8506900000000002</c:v>
                </c:pt>
                <c:pt idx="1562">
                  <c:v>3.8549000000000002</c:v>
                </c:pt>
                <c:pt idx="1563">
                  <c:v>3.8539500000000002</c:v>
                </c:pt>
                <c:pt idx="1564">
                  <c:v>3.84334</c:v>
                </c:pt>
                <c:pt idx="1565">
                  <c:v>3.8484500000000001</c:v>
                </c:pt>
                <c:pt idx="1566">
                  <c:v>3.8439800000000002</c:v>
                </c:pt>
                <c:pt idx="1567">
                  <c:v>3.8414999999999999</c:v>
                </c:pt>
                <c:pt idx="1568">
                  <c:v>3.83609</c:v>
                </c:pt>
                <c:pt idx="1569">
                  <c:v>3.8296600000000001</c:v>
                </c:pt>
                <c:pt idx="1570">
                  <c:v>3.84274</c:v>
                </c:pt>
                <c:pt idx="1571">
                  <c:v>3.84815</c:v>
                </c:pt>
                <c:pt idx="1572">
                  <c:v>3.84606</c:v>
                </c:pt>
                <c:pt idx="1573">
                  <c:v>3.8529</c:v>
                </c:pt>
                <c:pt idx="1574">
                  <c:v>3.8532999999999999</c:v>
                </c:pt>
                <c:pt idx="1575">
                  <c:v>3.8508800000000001</c:v>
                </c:pt>
                <c:pt idx="1576">
                  <c:v>3.8624299999999998</c:v>
                </c:pt>
                <c:pt idx="1577">
                  <c:v>3.84395</c:v>
                </c:pt>
                <c:pt idx="1578">
                  <c:v>3.8505699999999998</c:v>
                </c:pt>
                <c:pt idx="1579">
                  <c:v>3.8622299999999998</c:v>
                </c:pt>
                <c:pt idx="1580">
                  <c:v>3.8507699999999998</c:v>
                </c:pt>
                <c:pt idx="1581">
                  <c:v>3.8578899999999998</c:v>
                </c:pt>
                <c:pt idx="1582">
                  <c:v>3.8523800000000001</c:v>
                </c:pt>
                <c:pt idx="1583">
                  <c:v>3.8466999999999998</c:v>
                </c:pt>
                <c:pt idx="1584">
                  <c:v>3.83738</c:v>
                </c:pt>
                <c:pt idx="1585">
                  <c:v>3.8399399999999999</c:v>
                </c:pt>
                <c:pt idx="1586">
                  <c:v>3.86198</c:v>
                </c:pt>
                <c:pt idx="1587">
                  <c:v>3.8463400000000001</c:v>
                </c:pt>
                <c:pt idx="1588">
                  <c:v>3.8463500000000002</c:v>
                </c:pt>
                <c:pt idx="1589">
                  <c:v>3.84958</c:v>
                </c:pt>
                <c:pt idx="1590">
                  <c:v>3.8456199999999998</c:v>
                </c:pt>
                <c:pt idx="1591">
                  <c:v>3.8475100000000002</c:v>
                </c:pt>
                <c:pt idx="1592">
                  <c:v>3.8480099999999999</c:v>
                </c:pt>
                <c:pt idx="1593">
                  <c:v>3.85093</c:v>
                </c:pt>
                <c:pt idx="1594">
                  <c:v>3.8386</c:v>
                </c:pt>
                <c:pt idx="1595">
                  <c:v>3.8555999999999999</c:v>
                </c:pt>
                <c:pt idx="1596">
                  <c:v>3.8475899999999998</c:v>
                </c:pt>
                <c:pt idx="1597">
                  <c:v>3.84727</c:v>
                </c:pt>
                <c:pt idx="1598">
                  <c:v>3.8501799999999999</c:v>
                </c:pt>
                <c:pt idx="1599">
                  <c:v>3.8459500000000002</c:v>
                </c:pt>
                <c:pt idx="1600">
                  <c:v>3.85928</c:v>
                </c:pt>
                <c:pt idx="1601">
                  <c:v>3.8474300000000001</c:v>
                </c:pt>
                <c:pt idx="1602">
                  <c:v>3.86076</c:v>
                </c:pt>
                <c:pt idx="1603">
                  <c:v>3.8536299999999999</c:v>
                </c:pt>
                <c:pt idx="1604">
                  <c:v>3.8481999999999998</c:v>
                </c:pt>
                <c:pt idx="1605">
                  <c:v>3.85528</c:v>
                </c:pt>
                <c:pt idx="1606">
                  <c:v>3.8586900000000002</c:v>
                </c:pt>
                <c:pt idx="1607">
                  <c:v>3.86192</c:v>
                </c:pt>
                <c:pt idx="1608">
                  <c:v>3.8544900000000002</c:v>
                </c:pt>
                <c:pt idx="1609">
                  <c:v>3.8611200000000001</c:v>
                </c:pt>
                <c:pt idx="1610">
                  <c:v>3.85297</c:v>
                </c:pt>
                <c:pt idx="1611">
                  <c:v>3.8669899999999999</c:v>
                </c:pt>
                <c:pt idx="1612">
                  <c:v>3.8507600000000002</c:v>
                </c:pt>
                <c:pt idx="1613">
                  <c:v>3.84354</c:v>
                </c:pt>
                <c:pt idx="1614">
                  <c:v>3.8510800000000001</c:v>
                </c:pt>
                <c:pt idx="1615">
                  <c:v>3.8534000000000002</c:v>
                </c:pt>
                <c:pt idx="1616">
                  <c:v>3.8614000000000002</c:v>
                </c:pt>
                <c:pt idx="1617">
                  <c:v>3.8518699999999999</c:v>
                </c:pt>
                <c:pt idx="1618">
                  <c:v>3.8541699999999999</c:v>
                </c:pt>
                <c:pt idx="1619">
                  <c:v>3.8513199999999999</c:v>
                </c:pt>
                <c:pt idx="1620">
                  <c:v>3.8640400000000001</c:v>
                </c:pt>
                <c:pt idx="1621">
                  <c:v>3.8624700000000001</c:v>
                </c:pt>
                <c:pt idx="1622">
                  <c:v>3.8592</c:v>
                </c:pt>
                <c:pt idx="1623">
                  <c:v>3.8588900000000002</c:v>
                </c:pt>
                <c:pt idx="1624">
                  <c:v>3.8630200000000001</c:v>
                </c:pt>
                <c:pt idx="1625">
                  <c:v>3.8621699999999999</c:v>
                </c:pt>
                <c:pt idx="1626">
                  <c:v>3.8589699999999998</c:v>
                </c:pt>
                <c:pt idx="1627">
                  <c:v>3.8589500000000001</c:v>
                </c:pt>
                <c:pt idx="1628">
                  <c:v>3.87012</c:v>
                </c:pt>
                <c:pt idx="1629">
                  <c:v>3.8513000000000002</c:v>
                </c:pt>
                <c:pt idx="1630">
                  <c:v>3.8563499999999999</c:v>
                </c:pt>
                <c:pt idx="1631">
                  <c:v>3.85202</c:v>
                </c:pt>
                <c:pt idx="1632">
                  <c:v>3.8401299999999998</c:v>
                </c:pt>
                <c:pt idx="1633">
                  <c:v>3.8439199999999998</c:v>
                </c:pt>
                <c:pt idx="1634">
                  <c:v>3.8592599999999999</c:v>
                </c:pt>
                <c:pt idx="1635">
                  <c:v>3.8571300000000002</c:v>
                </c:pt>
                <c:pt idx="1636">
                  <c:v>3.8475299999999999</c:v>
                </c:pt>
                <c:pt idx="1637">
                  <c:v>3.8548499999999999</c:v>
                </c:pt>
                <c:pt idx="1638">
                  <c:v>3.8504200000000002</c:v>
                </c:pt>
                <c:pt idx="1639">
                  <c:v>3.8540999999999999</c:v>
                </c:pt>
                <c:pt idx="1640">
                  <c:v>3.8536600000000001</c:v>
                </c:pt>
                <c:pt idx="1641">
                  <c:v>3.8548499999999999</c:v>
                </c:pt>
                <c:pt idx="1642">
                  <c:v>3.85236</c:v>
                </c:pt>
                <c:pt idx="1643">
                  <c:v>3.85161</c:v>
                </c:pt>
                <c:pt idx="1644">
                  <c:v>3.8605100000000001</c:v>
                </c:pt>
                <c:pt idx="1645">
                  <c:v>3.85242</c:v>
                </c:pt>
                <c:pt idx="1646">
                  <c:v>3.87296</c:v>
                </c:pt>
                <c:pt idx="1647">
                  <c:v>3.8480500000000002</c:v>
                </c:pt>
                <c:pt idx="1648">
                  <c:v>3.8491</c:v>
                </c:pt>
                <c:pt idx="1649">
                  <c:v>3.8443700000000001</c:v>
                </c:pt>
                <c:pt idx="1650">
                  <c:v>3.8461400000000001</c:v>
                </c:pt>
                <c:pt idx="1651">
                  <c:v>3.8473799999999998</c:v>
                </c:pt>
                <c:pt idx="1652">
                  <c:v>3.8685999999999998</c:v>
                </c:pt>
                <c:pt idx="1653">
                  <c:v>3.8572600000000001</c:v>
                </c:pt>
                <c:pt idx="1654">
                  <c:v>3.8513000000000002</c:v>
                </c:pt>
                <c:pt idx="1655">
                  <c:v>3.8602599999999998</c:v>
                </c:pt>
                <c:pt idx="1656">
                  <c:v>3.8565299999999998</c:v>
                </c:pt>
                <c:pt idx="1657">
                  <c:v>3.8516599999999999</c:v>
                </c:pt>
                <c:pt idx="1658">
                  <c:v>3.8519000000000001</c:v>
                </c:pt>
                <c:pt idx="1659">
                  <c:v>3.8554200000000001</c:v>
                </c:pt>
                <c:pt idx="1660">
                  <c:v>3.85317</c:v>
                </c:pt>
                <c:pt idx="1661">
                  <c:v>3.8636200000000001</c:v>
                </c:pt>
                <c:pt idx="1662">
                  <c:v>3.8543599999999998</c:v>
                </c:pt>
                <c:pt idx="1663">
                  <c:v>3.8559999999999999</c:v>
                </c:pt>
                <c:pt idx="1664">
                  <c:v>3.8547799999999999</c:v>
                </c:pt>
                <c:pt idx="1665">
                  <c:v>3.8494600000000001</c:v>
                </c:pt>
                <c:pt idx="1666">
                  <c:v>3.8578100000000002</c:v>
                </c:pt>
                <c:pt idx="1667">
                  <c:v>3.8547400000000001</c:v>
                </c:pt>
                <c:pt idx="1668">
                  <c:v>3.8483000000000001</c:v>
                </c:pt>
                <c:pt idx="1669">
                  <c:v>3.8522699999999999</c:v>
                </c:pt>
                <c:pt idx="1670">
                  <c:v>3.8446400000000001</c:v>
                </c:pt>
                <c:pt idx="1671">
                  <c:v>3.8591899999999999</c:v>
                </c:pt>
                <c:pt idx="1672">
                  <c:v>3.8509500000000001</c:v>
                </c:pt>
                <c:pt idx="1673">
                  <c:v>3.8490600000000001</c:v>
                </c:pt>
                <c:pt idx="1674">
                  <c:v>3.8478599999999998</c:v>
                </c:pt>
                <c:pt idx="1675">
                  <c:v>3.8608699999999998</c:v>
                </c:pt>
                <c:pt idx="1676">
                  <c:v>3.8468100000000001</c:v>
                </c:pt>
                <c:pt idx="1677">
                  <c:v>3.85738</c:v>
                </c:pt>
                <c:pt idx="1678">
                  <c:v>3.8461699999999999</c:v>
                </c:pt>
                <c:pt idx="1679">
                  <c:v>3.8545699999999998</c:v>
                </c:pt>
                <c:pt idx="1680">
                  <c:v>3.8567499999999999</c:v>
                </c:pt>
                <c:pt idx="1681">
                  <c:v>3.85311</c:v>
                </c:pt>
                <c:pt idx="1682">
                  <c:v>3.8569100000000001</c:v>
                </c:pt>
                <c:pt idx="1683">
                  <c:v>3.8674900000000001</c:v>
                </c:pt>
                <c:pt idx="1684">
                  <c:v>3.8629199999999999</c:v>
                </c:pt>
                <c:pt idx="1685">
                  <c:v>3.8686699999999998</c:v>
                </c:pt>
                <c:pt idx="1686">
                  <c:v>3.8538199999999998</c:v>
                </c:pt>
                <c:pt idx="1687">
                  <c:v>3.8627099999999999</c:v>
                </c:pt>
                <c:pt idx="1688">
                  <c:v>3.85398</c:v>
                </c:pt>
                <c:pt idx="1689">
                  <c:v>3.8477700000000001</c:v>
                </c:pt>
                <c:pt idx="1690">
                  <c:v>3.8531399999999998</c:v>
                </c:pt>
                <c:pt idx="1691">
                  <c:v>3.8505199999999999</c:v>
                </c:pt>
                <c:pt idx="1692">
                  <c:v>3.8519199999999998</c:v>
                </c:pt>
                <c:pt idx="1693">
                  <c:v>3.8514599999999999</c:v>
                </c:pt>
                <c:pt idx="1694">
                  <c:v>3.8547099999999999</c:v>
                </c:pt>
                <c:pt idx="1695">
                  <c:v>3.8623599999999998</c:v>
                </c:pt>
                <c:pt idx="1696">
                  <c:v>3.85379</c:v>
                </c:pt>
                <c:pt idx="1697">
                  <c:v>3.8670399999999998</c:v>
                </c:pt>
                <c:pt idx="1698">
                  <c:v>3.8490600000000001</c:v>
                </c:pt>
                <c:pt idx="1699">
                  <c:v>3.85989</c:v>
                </c:pt>
                <c:pt idx="1700">
                  <c:v>3.8645800000000001</c:v>
                </c:pt>
                <c:pt idx="1701">
                  <c:v>3.8580800000000002</c:v>
                </c:pt>
                <c:pt idx="1702">
                  <c:v>3.85703</c:v>
                </c:pt>
                <c:pt idx="1703">
                  <c:v>3.86978</c:v>
                </c:pt>
                <c:pt idx="1704">
                  <c:v>3.85338</c:v>
                </c:pt>
                <c:pt idx="1705">
                  <c:v>3.8598499999999998</c:v>
                </c:pt>
                <c:pt idx="1706">
                  <c:v>3.85737</c:v>
                </c:pt>
                <c:pt idx="1707">
                  <c:v>3.8536100000000002</c:v>
                </c:pt>
                <c:pt idx="1708">
                  <c:v>3.85893</c:v>
                </c:pt>
                <c:pt idx="1709">
                  <c:v>3.8650699999999998</c:v>
                </c:pt>
                <c:pt idx="1710">
                  <c:v>3.8697300000000001</c:v>
                </c:pt>
                <c:pt idx="1711">
                  <c:v>3.8595799999999998</c:v>
                </c:pt>
                <c:pt idx="1712">
                  <c:v>3.8611</c:v>
                </c:pt>
                <c:pt idx="1713">
                  <c:v>3.8713899999999999</c:v>
                </c:pt>
                <c:pt idx="1714">
                  <c:v>3.8558300000000001</c:v>
                </c:pt>
                <c:pt idx="1715">
                  <c:v>3.8729100000000001</c:v>
                </c:pt>
                <c:pt idx="1716">
                  <c:v>3.87486</c:v>
                </c:pt>
                <c:pt idx="1717">
                  <c:v>3.87731</c:v>
                </c:pt>
                <c:pt idx="1718">
                  <c:v>3.88226</c:v>
                </c:pt>
                <c:pt idx="1719">
                  <c:v>3.8834900000000001</c:v>
                </c:pt>
                <c:pt idx="1720">
                  <c:v>3.8832800000000001</c:v>
                </c:pt>
                <c:pt idx="1721">
                  <c:v>3.8806699999999998</c:v>
                </c:pt>
                <c:pt idx="1722">
                  <c:v>3.87575</c:v>
                </c:pt>
                <c:pt idx="1723">
                  <c:v>3.8787400000000001</c:v>
                </c:pt>
                <c:pt idx="1724">
                  <c:v>3.8745599999999998</c:v>
                </c:pt>
                <c:pt idx="1725">
                  <c:v>3.86727</c:v>
                </c:pt>
                <c:pt idx="1726">
                  <c:v>3.86911</c:v>
                </c:pt>
                <c:pt idx="1727">
                  <c:v>3.8704299999999998</c:v>
                </c:pt>
                <c:pt idx="1728">
                  <c:v>3.85548</c:v>
                </c:pt>
                <c:pt idx="1729">
                  <c:v>3.8648699999999998</c:v>
                </c:pt>
                <c:pt idx="1730">
                  <c:v>3.8574000000000002</c:v>
                </c:pt>
                <c:pt idx="1731">
                  <c:v>3.8694999999999999</c:v>
                </c:pt>
                <c:pt idx="1732">
                  <c:v>3.8611599999999999</c:v>
                </c:pt>
                <c:pt idx="1733">
                  <c:v>3.8755799999999998</c:v>
                </c:pt>
                <c:pt idx="1734">
                  <c:v>3.87154</c:v>
                </c:pt>
                <c:pt idx="1735">
                  <c:v>3.8676900000000001</c:v>
                </c:pt>
                <c:pt idx="1736">
                  <c:v>3.8744399999999999</c:v>
                </c:pt>
                <c:pt idx="1737">
                  <c:v>3.8655599999999999</c:v>
                </c:pt>
                <c:pt idx="1738">
                  <c:v>3.87052</c:v>
                </c:pt>
                <c:pt idx="1739">
                  <c:v>3.8752800000000001</c:v>
                </c:pt>
                <c:pt idx="1740">
                  <c:v>3.8544900000000002</c:v>
                </c:pt>
                <c:pt idx="1741">
                  <c:v>3.8643800000000001</c:v>
                </c:pt>
                <c:pt idx="1742">
                  <c:v>3.8605800000000001</c:v>
                </c:pt>
                <c:pt idx="1743">
                  <c:v>3.8523299999999998</c:v>
                </c:pt>
                <c:pt idx="1744">
                  <c:v>3.87188</c:v>
                </c:pt>
                <c:pt idx="1745">
                  <c:v>3.85446</c:v>
                </c:pt>
                <c:pt idx="1746">
                  <c:v>3.8667600000000002</c:v>
                </c:pt>
                <c:pt idx="1747">
                  <c:v>3.8646500000000001</c:v>
                </c:pt>
                <c:pt idx="1748">
                  <c:v>3.8632499999999999</c:v>
                </c:pt>
                <c:pt idx="1749">
                  <c:v>3.85581</c:v>
                </c:pt>
                <c:pt idx="1750">
                  <c:v>3.8532199999999999</c:v>
                </c:pt>
                <c:pt idx="1751">
                  <c:v>3.8549899999999999</c:v>
                </c:pt>
                <c:pt idx="1752">
                  <c:v>3.88117</c:v>
                </c:pt>
                <c:pt idx="1753">
                  <c:v>3.8627500000000001</c:v>
                </c:pt>
                <c:pt idx="1754">
                  <c:v>3.8484500000000001</c:v>
                </c:pt>
                <c:pt idx="1755">
                  <c:v>3.8641299999999998</c:v>
                </c:pt>
                <c:pt idx="1756">
                  <c:v>3.8566199999999999</c:v>
                </c:pt>
                <c:pt idx="1757">
                  <c:v>3.8616299999999999</c:v>
                </c:pt>
                <c:pt idx="1758">
                  <c:v>3.8610099999999998</c:v>
                </c:pt>
                <c:pt idx="1759">
                  <c:v>3.8587600000000002</c:v>
                </c:pt>
                <c:pt idx="1760">
                  <c:v>3.8731399999999998</c:v>
                </c:pt>
                <c:pt idx="1761">
                  <c:v>3.8629899999999999</c:v>
                </c:pt>
                <c:pt idx="1762">
                  <c:v>3.8827500000000001</c:v>
                </c:pt>
                <c:pt idx="1763">
                  <c:v>3.86389</c:v>
                </c:pt>
                <c:pt idx="1764">
                  <c:v>3.87967</c:v>
                </c:pt>
                <c:pt idx="1765">
                  <c:v>3.8717299999999999</c:v>
                </c:pt>
                <c:pt idx="1766">
                  <c:v>3.8495900000000001</c:v>
                </c:pt>
                <c:pt idx="1767">
                  <c:v>3.8528099999999998</c:v>
                </c:pt>
                <c:pt idx="1768">
                  <c:v>3.8796599999999999</c:v>
                </c:pt>
                <c:pt idx="1769">
                  <c:v>3.8669799999999999</c:v>
                </c:pt>
                <c:pt idx="1770">
                  <c:v>3.8691599999999999</c:v>
                </c:pt>
                <c:pt idx="1771">
                  <c:v>3.8577699999999999</c:v>
                </c:pt>
                <c:pt idx="1772">
                  <c:v>3.86348</c:v>
                </c:pt>
                <c:pt idx="1773">
                  <c:v>3.8608699999999998</c:v>
                </c:pt>
                <c:pt idx="1774">
                  <c:v>3.85623</c:v>
                </c:pt>
                <c:pt idx="1775">
                  <c:v>3.8609800000000001</c:v>
                </c:pt>
                <c:pt idx="1776">
                  <c:v>3.8598599999999998</c:v>
                </c:pt>
                <c:pt idx="1777">
                  <c:v>3.8446899999999999</c:v>
                </c:pt>
                <c:pt idx="1778">
                  <c:v>3.8521200000000002</c:v>
                </c:pt>
                <c:pt idx="1779">
                  <c:v>3.8601299999999998</c:v>
                </c:pt>
                <c:pt idx="1780">
                  <c:v>3.8577599999999999</c:v>
                </c:pt>
                <c:pt idx="1781">
                  <c:v>3.8765399999999999</c:v>
                </c:pt>
                <c:pt idx="1782">
                  <c:v>3.86232</c:v>
                </c:pt>
                <c:pt idx="1783">
                  <c:v>3.85555</c:v>
                </c:pt>
                <c:pt idx="1784">
                  <c:v>3.8560400000000001</c:v>
                </c:pt>
                <c:pt idx="1785">
                  <c:v>3.8520699999999999</c:v>
                </c:pt>
                <c:pt idx="1786">
                  <c:v>3.85168</c:v>
                </c:pt>
                <c:pt idx="1787">
                  <c:v>3.8431799999999998</c:v>
                </c:pt>
                <c:pt idx="1788">
                  <c:v>3.8458800000000002</c:v>
                </c:pt>
                <c:pt idx="1789">
                  <c:v>3.8562799999999999</c:v>
                </c:pt>
                <c:pt idx="1790">
                  <c:v>3.8488000000000002</c:v>
                </c:pt>
                <c:pt idx="1791">
                  <c:v>3.8404600000000002</c:v>
                </c:pt>
                <c:pt idx="1792">
                  <c:v>3.83988</c:v>
                </c:pt>
                <c:pt idx="1793">
                  <c:v>3.8504200000000002</c:v>
                </c:pt>
                <c:pt idx="1794">
                  <c:v>3.8470800000000001</c:v>
                </c:pt>
                <c:pt idx="1795">
                  <c:v>3.85371</c:v>
                </c:pt>
                <c:pt idx="1796">
                  <c:v>3.85582</c:v>
                </c:pt>
                <c:pt idx="1797">
                  <c:v>3.8612099999999998</c:v>
                </c:pt>
                <c:pt idx="1798">
                  <c:v>3.8512200000000001</c:v>
                </c:pt>
                <c:pt idx="1799">
                  <c:v>3.8592399999999998</c:v>
                </c:pt>
                <c:pt idx="1800">
                  <c:v>3.8653900000000001</c:v>
                </c:pt>
                <c:pt idx="1801">
                  <c:v>3.8639800000000002</c:v>
                </c:pt>
                <c:pt idx="1802">
                  <c:v>3.8570899999999999</c:v>
                </c:pt>
                <c:pt idx="1803">
                  <c:v>3.8474200000000001</c:v>
                </c:pt>
                <c:pt idx="1804">
                  <c:v>3.84416</c:v>
                </c:pt>
                <c:pt idx="1805">
                  <c:v>3.8550399999999998</c:v>
                </c:pt>
                <c:pt idx="1806">
                  <c:v>3.86544</c:v>
                </c:pt>
                <c:pt idx="1807">
                  <c:v>3.8627099999999999</c:v>
                </c:pt>
                <c:pt idx="1808">
                  <c:v>3.8534899999999999</c:v>
                </c:pt>
                <c:pt idx="1809">
                  <c:v>3.8566600000000002</c:v>
                </c:pt>
                <c:pt idx="1810">
                  <c:v>3.8470200000000001</c:v>
                </c:pt>
                <c:pt idx="1811">
                  <c:v>3.8424499999999999</c:v>
                </c:pt>
                <c:pt idx="1812">
                  <c:v>3.8528899999999999</c:v>
                </c:pt>
                <c:pt idx="1813">
                  <c:v>3.8459699999999999</c:v>
                </c:pt>
                <c:pt idx="1814">
                  <c:v>3.8525800000000001</c:v>
                </c:pt>
                <c:pt idx="1815">
                  <c:v>3.8517700000000001</c:v>
                </c:pt>
                <c:pt idx="1816">
                  <c:v>3.8563000000000001</c:v>
                </c:pt>
                <c:pt idx="1817">
                  <c:v>3.8559299999999999</c:v>
                </c:pt>
                <c:pt idx="1818">
                  <c:v>3.8503099999999999</c:v>
                </c:pt>
                <c:pt idx="1819">
                  <c:v>3.8525900000000002</c:v>
                </c:pt>
                <c:pt idx="1820">
                  <c:v>3.85812</c:v>
                </c:pt>
                <c:pt idx="1821">
                  <c:v>3.8643800000000001</c:v>
                </c:pt>
                <c:pt idx="1822">
                  <c:v>3.8677899999999998</c:v>
                </c:pt>
                <c:pt idx="1823">
                  <c:v>3.87365</c:v>
                </c:pt>
                <c:pt idx="1824">
                  <c:v>3.87534</c:v>
                </c:pt>
                <c:pt idx="1825">
                  <c:v>3.8579500000000002</c:v>
                </c:pt>
                <c:pt idx="1826">
                  <c:v>3.8581500000000002</c:v>
                </c:pt>
                <c:pt idx="1827">
                  <c:v>3.8774700000000002</c:v>
                </c:pt>
                <c:pt idx="1828">
                  <c:v>3.8607800000000001</c:v>
                </c:pt>
                <c:pt idx="1829">
                  <c:v>3.8716400000000002</c:v>
                </c:pt>
                <c:pt idx="1830">
                  <c:v>3.8624200000000002</c:v>
                </c:pt>
                <c:pt idx="1831">
                  <c:v>3.86415</c:v>
                </c:pt>
                <c:pt idx="1832">
                  <c:v>3.8642400000000001</c:v>
                </c:pt>
                <c:pt idx="1833">
                  <c:v>3.85867</c:v>
                </c:pt>
                <c:pt idx="1834">
                  <c:v>3.8609399999999998</c:v>
                </c:pt>
                <c:pt idx="1835">
                  <c:v>3.8642300000000001</c:v>
                </c:pt>
                <c:pt idx="1836">
                  <c:v>3.86816</c:v>
                </c:pt>
                <c:pt idx="1837">
                  <c:v>3.8457699999999999</c:v>
                </c:pt>
                <c:pt idx="1838">
                  <c:v>3.8578999999999999</c:v>
                </c:pt>
                <c:pt idx="1839">
                  <c:v>3.8514400000000002</c:v>
                </c:pt>
                <c:pt idx="1840">
                  <c:v>3.8639600000000001</c:v>
                </c:pt>
                <c:pt idx="1841">
                  <c:v>3.8505600000000002</c:v>
                </c:pt>
                <c:pt idx="1842">
                  <c:v>3.8549600000000002</c:v>
                </c:pt>
                <c:pt idx="1843">
                  <c:v>3.84558</c:v>
                </c:pt>
                <c:pt idx="1844">
                  <c:v>3.8616700000000002</c:v>
                </c:pt>
                <c:pt idx="1845">
                  <c:v>3.8632200000000001</c:v>
                </c:pt>
                <c:pt idx="1846">
                  <c:v>3.8540800000000002</c:v>
                </c:pt>
                <c:pt idx="1847">
                  <c:v>3.8662299999999998</c:v>
                </c:pt>
                <c:pt idx="1848">
                  <c:v>3.87283</c:v>
                </c:pt>
                <c:pt idx="1849">
                  <c:v>3.8723800000000002</c:v>
                </c:pt>
                <c:pt idx="1850">
                  <c:v>3.8559700000000001</c:v>
                </c:pt>
                <c:pt idx="1851">
                  <c:v>3.8543400000000001</c:v>
                </c:pt>
                <c:pt idx="1852">
                  <c:v>3.8691900000000001</c:v>
                </c:pt>
                <c:pt idx="1853">
                  <c:v>3.8685700000000001</c:v>
                </c:pt>
                <c:pt idx="1854">
                  <c:v>3.8565999999999998</c:v>
                </c:pt>
                <c:pt idx="1855">
                  <c:v>3.8594400000000002</c:v>
                </c:pt>
                <c:pt idx="1856">
                  <c:v>3.86199</c:v>
                </c:pt>
                <c:pt idx="1857">
                  <c:v>3.8595100000000002</c:v>
                </c:pt>
                <c:pt idx="1858">
                  <c:v>3.8660700000000001</c:v>
                </c:pt>
                <c:pt idx="1859">
                  <c:v>3.86897</c:v>
                </c:pt>
                <c:pt idx="1860">
                  <c:v>3.8695300000000001</c:v>
                </c:pt>
                <c:pt idx="1861">
                  <c:v>3.8657400000000002</c:v>
                </c:pt>
                <c:pt idx="1862">
                  <c:v>3.87039</c:v>
                </c:pt>
                <c:pt idx="1863">
                  <c:v>3.8694899999999999</c:v>
                </c:pt>
                <c:pt idx="1864">
                  <c:v>3.8719800000000002</c:v>
                </c:pt>
                <c:pt idx="1865">
                  <c:v>3.8631799999999998</c:v>
                </c:pt>
                <c:pt idx="1866">
                  <c:v>3.8630300000000002</c:v>
                </c:pt>
                <c:pt idx="1867">
                  <c:v>3.8582700000000001</c:v>
                </c:pt>
                <c:pt idx="1868">
                  <c:v>3.8597800000000002</c:v>
                </c:pt>
                <c:pt idx="1869">
                  <c:v>3.8592900000000001</c:v>
                </c:pt>
                <c:pt idx="1870">
                  <c:v>3.84964</c:v>
                </c:pt>
                <c:pt idx="1871">
                  <c:v>3.8512400000000002</c:v>
                </c:pt>
                <c:pt idx="1872">
                  <c:v>3.8422000000000001</c:v>
                </c:pt>
                <c:pt idx="1873">
                  <c:v>3.84111</c:v>
                </c:pt>
                <c:pt idx="1874">
                  <c:v>3.8411499999999998</c:v>
                </c:pt>
                <c:pt idx="1875">
                  <c:v>3.8448899999999999</c:v>
                </c:pt>
                <c:pt idx="1876">
                  <c:v>3.84734</c:v>
                </c:pt>
                <c:pt idx="1877">
                  <c:v>3.8452099999999998</c:v>
                </c:pt>
                <c:pt idx="1878">
                  <c:v>3.8597399999999999</c:v>
                </c:pt>
                <c:pt idx="1879">
                  <c:v>3.8591700000000002</c:v>
                </c:pt>
                <c:pt idx="1880">
                  <c:v>3.8545500000000001</c:v>
                </c:pt>
                <c:pt idx="1881">
                  <c:v>3.85717</c:v>
                </c:pt>
                <c:pt idx="1882">
                  <c:v>3.8666700000000001</c:v>
                </c:pt>
                <c:pt idx="1883">
                  <c:v>3.8603700000000001</c:v>
                </c:pt>
                <c:pt idx="1884">
                  <c:v>3.8622800000000002</c:v>
                </c:pt>
                <c:pt idx="1885">
                  <c:v>3.8578700000000001</c:v>
                </c:pt>
                <c:pt idx="1886">
                  <c:v>3.8705699999999998</c:v>
                </c:pt>
                <c:pt idx="1887">
                  <c:v>3.8554900000000001</c:v>
                </c:pt>
                <c:pt idx="1888">
                  <c:v>3.8481299999999998</c:v>
                </c:pt>
                <c:pt idx="1889">
                  <c:v>3.84076</c:v>
                </c:pt>
                <c:pt idx="1890">
                  <c:v>3.8422999999999998</c:v>
                </c:pt>
                <c:pt idx="1891">
                  <c:v>3.8375900000000001</c:v>
                </c:pt>
                <c:pt idx="1892">
                  <c:v>3.8577499999999998</c:v>
                </c:pt>
                <c:pt idx="1893">
                  <c:v>3.8527999999999998</c:v>
                </c:pt>
                <c:pt idx="1894">
                  <c:v>3.8541400000000001</c:v>
                </c:pt>
                <c:pt idx="1895">
                  <c:v>3.8556599999999999</c:v>
                </c:pt>
                <c:pt idx="1896">
                  <c:v>3.8440699999999999</c:v>
                </c:pt>
                <c:pt idx="1897">
                  <c:v>3.8394300000000001</c:v>
                </c:pt>
                <c:pt idx="1898">
                  <c:v>3.8558400000000002</c:v>
                </c:pt>
                <c:pt idx="1899">
                  <c:v>3.8396400000000002</c:v>
                </c:pt>
                <c:pt idx="1900">
                  <c:v>3.8569</c:v>
                </c:pt>
                <c:pt idx="1901">
                  <c:v>3.8586499999999999</c:v>
                </c:pt>
                <c:pt idx="1902">
                  <c:v>3.8389199999999999</c:v>
                </c:pt>
                <c:pt idx="1903">
                  <c:v>3.8414100000000002</c:v>
                </c:pt>
                <c:pt idx="1904">
                  <c:v>3.8473099999999998</c:v>
                </c:pt>
                <c:pt idx="1905">
                  <c:v>3.8419300000000001</c:v>
                </c:pt>
                <c:pt idx="1906">
                  <c:v>3.8497599999999998</c:v>
                </c:pt>
                <c:pt idx="1907">
                  <c:v>3.8538999999999999</c:v>
                </c:pt>
                <c:pt idx="1908">
                  <c:v>3.8658800000000002</c:v>
                </c:pt>
                <c:pt idx="1909">
                  <c:v>3.82979</c:v>
                </c:pt>
                <c:pt idx="1910">
                  <c:v>3.8482599999999998</c:v>
                </c:pt>
                <c:pt idx="1911">
                  <c:v>3.8546399999999998</c:v>
                </c:pt>
                <c:pt idx="1912">
                  <c:v>3.8363800000000001</c:v>
                </c:pt>
                <c:pt idx="1913">
                  <c:v>3.8509000000000002</c:v>
                </c:pt>
                <c:pt idx="1914">
                  <c:v>3.8477000000000001</c:v>
                </c:pt>
                <c:pt idx="1915">
                  <c:v>3.8527</c:v>
                </c:pt>
                <c:pt idx="1916">
                  <c:v>3.8493599999999999</c:v>
                </c:pt>
                <c:pt idx="1917">
                  <c:v>3.85717</c:v>
                </c:pt>
                <c:pt idx="1918">
                  <c:v>3.8511500000000001</c:v>
                </c:pt>
                <c:pt idx="1919">
                  <c:v>3.8540800000000002</c:v>
                </c:pt>
                <c:pt idx="1920">
                  <c:v>3.85222</c:v>
                </c:pt>
                <c:pt idx="1921">
                  <c:v>3.8519999999999999</c:v>
                </c:pt>
                <c:pt idx="1922">
                  <c:v>3.85331</c:v>
                </c:pt>
                <c:pt idx="1923">
                  <c:v>3.8556300000000001</c:v>
                </c:pt>
                <c:pt idx="1924">
                  <c:v>3.8678499999999998</c:v>
                </c:pt>
                <c:pt idx="1925">
                  <c:v>3.8699599999999998</c:v>
                </c:pt>
                <c:pt idx="1926">
                  <c:v>3.86965</c:v>
                </c:pt>
                <c:pt idx="1927">
                  <c:v>3.8622899999999998</c:v>
                </c:pt>
                <c:pt idx="1928">
                  <c:v>3.8593099999999998</c:v>
                </c:pt>
                <c:pt idx="1929">
                  <c:v>3.86537</c:v>
                </c:pt>
                <c:pt idx="1930">
                  <c:v>3.8588499999999999</c:v>
                </c:pt>
                <c:pt idx="1931">
                  <c:v>3.8599800000000002</c:v>
                </c:pt>
                <c:pt idx="1932">
                  <c:v>3.8671000000000002</c:v>
                </c:pt>
                <c:pt idx="1933">
                  <c:v>3.8501599999999998</c:v>
                </c:pt>
                <c:pt idx="1934">
                  <c:v>3.85772</c:v>
                </c:pt>
                <c:pt idx="1935">
                  <c:v>3.8494299999999999</c:v>
                </c:pt>
                <c:pt idx="1936">
                  <c:v>3.8527300000000002</c:v>
                </c:pt>
                <c:pt idx="1937">
                  <c:v>3.8594300000000001</c:v>
                </c:pt>
                <c:pt idx="1938">
                  <c:v>3.8563200000000002</c:v>
                </c:pt>
                <c:pt idx="1939">
                  <c:v>3.8513299999999999</c:v>
                </c:pt>
                <c:pt idx="1940">
                  <c:v>3.86103</c:v>
                </c:pt>
                <c:pt idx="1941">
                  <c:v>3.8673500000000001</c:v>
                </c:pt>
                <c:pt idx="1942">
                  <c:v>3.8682500000000002</c:v>
                </c:pt>
                <c:pt idx="1943">
                  <c:v>3.8572099999999998</c:v>
                </c:pt>
                <c:pt idx="1944">
                  <c:v>3.8820399999999999</c:v>
                </c:pt>
                <c:pt idx="1945">
                  <c:v>3.8712399999999998</c:v>
                </c:pt>
                <c:pt idx="1946">
                  <c:v>3.8620899999999998</c:v>
                </c:pt>
                <c:pt idx="1947">
                  <c:v>3.8618800000000002</c:v>
                </c:pt>
                <c:pt idx="1948">
                  <c:v>3.8677199999999998</c:v>
                </c:pt>
                <c:pt idx="1949">
                  <c:v>3.8782199999999998</c:v>
                </c:pt>
                <c:pt idx="1950">
                  <c:v>3.87073</c:v>
                </c:pt>
                <c:pt idx="1951">
                  <c:v>3.8736700000000002</c:v>
                </c:pt>
                <c:pt idx="1952">
                  <c:v>3.8738299999999999</c:v>
                </c:pt>
                <c:pt idx="1953">
                  <c:v>3.8707199999999999</c:v>
                </c:pt>
                <c:pt idx="1954">
                  <c:v>3.8838699999999999</c:v>
                </c:pt>
                <c:pt idx="1955">
                  <c:v>3.8734099999999998</c:v>
                </c:pt>
                <c:pt idx="1956">
                  <c:v>3.8896500000000001</c:v>
                </c:pt>
                <c:pt idx="1957">
                  <c:v>3.8928199999999999</c:v>
                </c:pt>
                <c:pt idx="1958">
                  <c:v>3.8876400000000002</c:v>
                </c:pt>
                <c:pt idx="1959">
                  <c:v>3.8897400000000002</c:v>
                </c:pt>
                <c:pt idx="1960">
                  <c:v>3.8833899999999999</c:v>
                </c:pt>
                <c:pt idx="1961">
                  <c:v>3.8773399999999998</c:v>
                </c:pt>
                <c:pt idx="1962">
                  <c:v>3.8889200000000002</c:v>
                </c:pt>
                <c:pt idx="1963">
                  <c:v>3.8860999999999999</c:v>
                </c:pt>
                <c:pt idx="1964">
                  <c:v>3.8937200000000001</c:v>
                </c:pt>
                <c:pt idx="1965">
                  <c:v>3.89602</c:v>
                </c:pt>
                <c:pt idx="1966">
                  <c:v>3.8982899999999998</c:v>
                </c:pt>
                <c:pt idx="1967">
                  <c:v>3.8917600000000001</c:v>
                </c:pt>
                <c:pt idx="1968">
                  <c:v>3.8876400000000002</c:v>
                </c:pt>
                <c:pt idx="1969">
                  <c:v>3.8867400000000001</c:v>
                </c:pt>
                <c:pt idx="1970">
                  <c:v>3.89805</c:v>
                </c:pt>
                <c:pt idx="1971">
                  <c:v>3.8886500000000002</c:v>
                </c:pt>
                <c:pt idx="1972">
                  <c:v>3.8916900000000001</c:v>
                </c:pt>
                <c:pt idx="1973">
                  <c:v>3.8840400000000002</c:v>
                </c:pt>
                <c:pt idx="1974">
                  <c:v>3.8691</c:v>
                </c:pt>
                <c:pt idx="1975">
                  <c:v>3.8884099999999999</c:v>
                </c:pt>
                <c:pt idx="1976">
                  <c:v>3.88381</c:v>
                </c:pt>
                <c:pt idx="1977">
                  <c:v>3.8833500000000001</c:v>
                </c:pt>
                <c:pt idx="1978">
                  <c:v>3.8829500000000001</c:v>
                </c:pt>
                <c:pt idx="1979">
                  <c:v>3.8804599999999998</c:v>
                </c:pt>
                <c:pt idx="1980">
                  <c:v>3.87852</c:v>
                </c:pt>
                <c:pt idx="1981">
                  <c:v>3.8801100000000002</c:v>
                </c:pt>
                <c:pt idx="1982">
                  <c:v>3.8691200000000001</c:v>
                </c:pt>
                <c:pt idx="1983">
                  <c:v>3.8938199999999998</c:v>
                </c:pt>
                <c:pt idx="1984">
                  <c:v>3.88747</c:v>
                </c:pt>
                <c:pt idx="1985">
                  <c:v>3.8784100000000001</c:v>
                </c:pt>
                <c:pt idx="1986">
                  <c:v>3.8799800000000002</c:v>
                </c:pt>
                <c:pt idx="1987">
                  <c:v>3.89072</c:v>
                </c:pt>
                <c:pt idx="1988">
                  <c:v>3.89134</c:v>
                </c:pt>
                <c:pt idx="1989">
                  <c:v>3.8839000000000001</c:v>
                </c:pt>
                <c:pt idx="1990">
                  <c:v>3.8813200000000001</c:v>
                </c:pt>
                <c:pt idx="1991">
                  <c:v>3.8727</c:v>
                </c:pt>
                <c:pt idx="1992">
                  <c:v>3.8702999999999999</c:v>
                </c:pt>
                <c:pt idx="1993">
                  <c:v>3.8772199999999999</c:v>
                </c:pt>
                <c:pt idx="1994">
                  <c:v>3.8773599999999999</c:v>
                </c:pt>
                <c:pt idx="1995">
                  <c:v>3.8833099999999998</c:v>
                </c:pt>
                <c:pt idx="1996">
                  <c:v>3.8857699999999999</c:v>
                </c:pt>
                <c:pt idx="1997">
                  <c:v>3.8779400000000002</c:v>
                </c:pt>
                <c:pt idx="1998">
                  <c:v>3.87825</c:v>
                </c:pt>
                <c:pt idx="1999">
                  <c:v>3.8783599999999998</c:v>
                </c:pt>
                <c:pt idx="2000">
                  <c:v>3.8873700000000002</c:v>
                </c:pt>
                <c:pt idx="2001">
                  <c:v>3.8863300000000001</c:v>
                </c:pt>
                <c:pt idx="2002">
                  <c:v>3.88883</c:v>
                </c:pt>
                <c:pt idx="2003">
                  <c:v>3.8790800000000001</c:v>
                </c:pt>
                <c:pt idx="2004">
                  <c:v>3.8889</c:v>
                </c:pt>
                <c:pt idx="2005">
                  <c:v>3.8789400000000001</c:v>
                </c:pt>
                <c:pt idx="2006">
                  <c:v>3.8872800000000001</c:v>
                </c:pt>
                <c:pt idx="2007">
                  <c:v>3.8851399999999998</c:v>
                </c:pt>
                <c:pt idx="2008">
                  <c:v>3.8889300000000002</c:v>
                </c:pt>
                <c:pt idx="2009">
                  <c:v>3.8816099999999998</c:v>
                </c:pt>
                <c:pt idx="2010">
                  <c:v>3.8853599999999999</c:v>
                </c:pt>
                <c:pt idx="2011">
                  <c:v>3.87974</c:v>
                </c:pt>
                <c:pt idx="2012">
                  <c:v>3.8933499999999999</c:v>
                </c:pt>
                <c:pt idx="2013">
                  <c:v>3.8817699999999999</c:v>
                </c:pt>
                <c:pt idx="2014">
                  <c:v>3.8782800000000002</c:v>
                </c:pt>
                <c:pt idx="2015">
                  <c:v>3.8748800000000001</c:v>
                </c:pt>
                <c:pt idx="2016">
                  <c:v>3.8719899999999998</c:v>
                </c:pt>
                <c:pt idx="2017">
                  <c:v>3.8730000000000002</c:v>
                </c:pt>
                <c:pt idx="2018">
                  <c:v>3.87155</c:v>
                </c:pt>
                <c:pt idx="2019">
                  <c:v>3.8908</c:v>
                </c:pt>
                <c:pt idx="2020">
                  <c:v>3.8871099999999998</c:v>
                </c:pt>
                <c:pt idx="2021">
                  <c:v>3.8780199999999998</c:v>
                </c:pt>
                <c:pt idx="2022">
                  <c:v>3.8788999999999998</c:v>
                </c:pt>
                <c:pt idx="2023">
                  <c:v>3.8897599999999999</c:v>
                </c:pt>
                <c:pt idx="2024">
                  <c:v>3.8674599999999999</c:v>
                </c:pt>
                <c:pt idx="2025">
                  <c:v>3.86998</c:v>
                </c:pt>
                <c:pt idx="2026">
                  <c:v>3.8748</c:v>
                </c:pt>
                <c:pt idx="2027">
                  <c:v>3.87086</c:v>
                </c:pt>
                <c:pt idx="2028">
                  <c:v>3.8687399999999998</c:v>
                </c:pt>
                <c:pt idx="2029">
                  <c:v>3.8803399999999999</c:v>
                </c:pt>
                <c:pt idx="2030">
                  <c:v>3.8815499999999998</c:v>
                </c:pt>
                <c:pt idx="2031">
                  <c:v>3.8645800000000001</c:v>
                </c:pt>
                <c:pt idx="2032">
                  <c:v>3.8727999999999998</c:v>
                </c:pt>
                <c:pt idx="2033">
                  <c:v>3.8739699999999999</c:v>
                </c:pt>
                <c:pt idx="2034">
                  <c:v>3.87859</c:v>
                </c:pt>
                <c:pt idx="2035">
                  <c:v>3.8905599999999998</c:v>
                </c:pt>
                <c:pt idx="2036">
                  <c:v>3.8666900000000002</c:v>
                </c:pt>
                <c:pt idx="2037">
                  <c:v>3.8677700000000002</c:v>
                </c:pt>
                <c:pt idx="2038">
                  <c:v>3.8813</c:v>
                </c:pt>
                <c:pt idx="2039">
                  <c:v>3.8873600000000001</c:v>
                </c:pt>
                <c:pt idx="2040">
                  <c:v>3.8850899999999999</c:v>
                </c:pt>
                <c:pt idx="2041">
                  <c:v>3.88931</c:v>
                </c:pt>
                <c:pt idx="2042">
                  <c:v>3.8839999999999999</c:v>
                </c:pt>
                <c:pt idx="2043">
                  <c:v>3.88693</c:v>
                </c:pt>
                <c:pt idx="2044">
                  <c:v>3.88327</c:v>
                </c:pt>
                <c:pt idx="2045">
                  <c:v>3.8788499999999999</c:v>
                </c:pt>
                <c:pt idx="2046">
                  <c:v>3.8759299999999999</c:v>
                </c:pt>
                <c:pt idx="2047">
                  <c:v>3.8935200000000001</c:v>
                </c:pt>
                <c:pt idx="2048">
                  <c:v>3.8864100000000001</c:v>
                </c:pt>
                <c:pt idx="2049">
                  <c:v>3.89602</c:v>
                </c:pt>
                <c:pt idx="2050">
                  <c:v>3.88828</c:v>
                </c:pt>
                <c:pt idx="2051">
                  <c:v>3.8913899999999999</c:v>
                </c:pt>
                <c:pt idx="2052">
                  <c:v>3.87486</c:v>
                </c:pt>
                <c:pt idx="2053">
                  <c:v>3.88103</c:v>
                </c:pt>
                <c:pt idx="2054">
                  <c:v>3.8776600000000001</c:v>
                </c:pt>
                <c:pt idx="2055">
                  <c:v>3.8774299999999999</c:v>
                </c:pt>
                <c:pt idx="2056">
                  <c:v>3.8837600000000001</c:v>
                </c:pt>
                <c:pt idx="2057">
                  <c:v>3.8892899999999999</c:v>
                </c:pt>
                <c:pt idx="2058">
                  <c:v>3.87982</c:v>
                </c:pt>
                <c:pt idx="2059">
                  <c:v>3.8796200000000001</c:v>
                </c:pt>
                <c:pt idx="2060">
                  <c:v>3.8833500000000001</c:v>
                </c:pt>
                <c:pt idx="2061">
                  <c:v>3.8878200000000001</c:v>
                </c:pt>
                <c:pt idx="2062">
                  <c:v>3.8752900000000001</c:v>
                </c:pt>
                <c:pt idx="2063">
                  <c:v>3.8869500000000001</c:v>
                </c:pt>
                <c:pt idx="2064">
                  <c:v>3.88171</c:v>
                </c:pt>
                <c:pt idx="2065">
                  <c:v>3.87663</c:v>
                </c:pt>
                <c:pt idx="2066">
                  <c:v>3.8667199999999999</c:v>
                </c:pt>
                <c:pt idx="2067">
                  <c:v>3.8772199999999999</c:v>
                </c:pt>
                <c:pt idx="2068">
                  <c:v>3.8815599999999999</c:v>
                </c:pt>
                <c:pt idx="2069">
                  <c:v>3.8714900000000001</c:v>
                </c:pt>
                <c:pt idx="2070">
                  <c:v>3.8793899999999999</c:v>
                </c:pt>
                <c:pt idx="2071">
                  <c:v>3.8788299999999998</c:v>
                </c:pt>
                <c:pt idx="2072">
                  <c:v>3.8781099999999999</c:v>
                </c:pt>
                <c:pt idx="2073">
                  <c:v>3.88232</c:v>
                </c:pt>
                <c:pt idx="2074">
                  <c:v>3.87168</c:v>
                </c:pt>
                <c:pt idx="2075">
                  <c:v>3.8656700000000002</c:v>
                </c:pt>
                <c:pt idx="2076">
                  <c:v>3.8640300000000001</c:v>
                </c:pt>
                <c:pt idx="2077">
                  <c:v>3.8680500000000002</c:v>
                </c:pt>
                <c:pt idx="2078">
                  <c:v>3.8493200000000001</c:v>
                </c:pt>
                <c:pt idx="2079">
                  <c:v>3.8582900000000002</c:v>
                </c:pt>
                <c:pt idx="2080">
                  <c:v>3.8651399999999998</c:v>
                </c:pt>
                <c:pt idx="2081">
                  <c:v>3.8605</c:v>
                </c:pt>
                <c:pt idx="2082">
                  <c:v>3.86707</c:v>
                </c:pt>
                <c:pt idx="2083">
                  <c:v>3.8720500000000002</c:v>
                </c:pt>
                <c:pt idx="2084">
                  <c:v>3.8778999999999999</c:v>
                </c:pt>
                <c:pt idx="2085">
                  <c:v>3.87303</c:v>
                </c:pt>
                <c:pt idx="2086">
                  <c:v>3.86633</c:v>
                </c:pt>
                <c:pt idx="2087">
                  <c:v>3.8751099999999998</c:v>
                </c:pt>
                <c:pt idx="2088">
                  <c:v>3.8686500000000001</c:v>
                </c:pt>
                <c:pt idx="2089">
                  <c:v>3.8738600000000001</c:v>
                </c:pt>
                <c:pt idx="2090">
                  <c:v>3.8801800000000002</c:v>
                </c:pt>
                <c:pt idx="2091">
                  <c:v>3.87121</c:v>
                </c:pt>
                <c:pt idx="2092">
                  <c:v>3.8801000000000001</c:v>
                </c:pt>
                <c:pt idx="2093">
                  <c:v>3.88022</c:v>
                </c:pt>
                <c:pt idx="2094">
                  <c:v>3.8744200000000002</c:v>
                </c:pt>
                <c:pt idx="2095">
                  <c:v>3.8855900000000001</c:v>
                </c:pt>
                <c:pt idx="2096">
                  <c:v>3.8696700000000002</c:v>
                </c:pt>
                <c:pt idx="2097">
                  <c:v>3.8622100000000001</c:v>
                </c:pt>
                <c:pt idx="2098">
                  <c:v>3.8618000000000001</c:v>
                </c:pt>
                <c:pt idx="2099">
                  <c:v>3.86795</c:v>
                </c:pt>
                <c:pt idx="2100">
                  <c:v>3.8679199999999998</c:v>
                </c:pt>
                <c:pt idx="2101">
                  <c:v>3.8623599999999998</c:v>
                </c:pt>
                <c:pt idx="2102">
                  <c:v>3.8726699999999998</c:v>
                </c:pt>
                <c:pt idx="2103">
                  <c:v>3.8783799999999999</c:v>
                </c:pt>
                <c:pt idx="2104">
                  <c:v>3.8712599999999999</c:v>
                </c:pt>
                <c:pt idx="2105">
                  <c:v>3.86944</c:v>
                </c:pt>
                <c:pt idx="2106">
                  <c:v>3.8753500000000001</c:v>
                </c:pt>
                <c:pt idx="2107">
                  <c:v>3.8630399999999998</c:v>
                </c:pt>
                <c:pt idx="2108">
                  <c:v>3.8542299999999998</c:v>
                </c:pt>
                <c:pt idx="2109">
                  <c:v>3.86314</c:v>
                </c:pt>
                <c:pt idx="2110">
                  <c:v>3.8656000000000001</c:v>
                </c:pt>
                <c:pt idx="2111">
                  <c:v>3.8644799999999999</c:v>
                </c:pt>
                <c:pt idx="2112">
                  <c:v>3.8807299999999998</c:v>
                </c:pt>
                <c:pt idx="2113">
                  <c:v>3.86416</c:v>
                </c:pt>
                <c:pt idx="2114">
                  <c:v>3.8669799999999999</c:v>
                </c:pt>
                <c:pt idx="2115">
                  <c:v>3.8635999999999999</c:v>
                </c:pt>
                <c:pt idx="2116">
                  <c:v>3.8613400000000002</c:v>
                </c:pt>
                <c:pt idx="2117">
                  <c:v>3.8722699999999999</c:v>
                </c:pt>
                <c:pt idx="2118">
                  <c:v>3.86246</c:v>
                </c:pt>
                <c:pt idx="2119">
                  <c:v>3.8637999999999999</c:v>
                </c:pt>
                <c:pt idx="2120">
                  <c:v>3.8700999999999999</c:v>
                </c:pt>
                <c:pt idx="2121">
                  <c:v>3.8885399999999999</c:v>
                </c:pt>
                <c:pt idx="2122">
                  <c:v>3.8751799999999998</c:v>
                </c:pt>
                <c:pt idx="2123">
                  <c:v>3.8815599999999999</c:v>
                </c:pt>
                <c:pt idx="2124">
                  <c:v>3.8722599999999998</c:v>
                </c:pt>
                <c:pt idx="2125">
                  <c:v>3.8627799999999999</c:v>
                </c:pt>
                <c:pt idx="2126">
                  <c:v>3.8744000000000001</c:v>
                </c:pt>
                <c:pt idx="2127">
                  <c:v>3.8651800000000001</c:v>
                </c:pt>
                <c:pt idx="2128">
                  <c:v>3.8811499999999999</c:v>
                </c:pt>
                <c:pt idx="2129">
                  <c:v>3.88537</c:v>
                </c:pt>
                <c:pt idx="2130">
                  <c:v>3.8780199999999998</c:v>
                </c:pt>
                <c:pt idx="2131">
                  <c:v>3.8665500000000002</c:v>
                </c:pt>
                <c:pt idx="2132">
                  <c:v>3.8736899999999999</c:v>
                </c:pt>
                <c:pt idx="2133">
                  <c:v>3.86856</c:v>
                </c:pt>
                <c:pt idx="2134">
                  <c:v>3.8696000000000002</c:v>
                </c:pt>
                <c:pt idx="2135">
                  <c:v>3.8765499999999999</c:v>
                </c:pt>
                <c:pt idx="2136">
                  <c:v>3.88069</c:v>
                </c:pt>
                <c:pt idx="2137">
                  <c:v>3.88368</c:v>
                </c:pt>
                <c:pt idx="2138">
                  <c:v>3.88842</c:v>
                </c:pt>
                <c:pt idx="2139">
                  <c:v>3.88626</c:v>
                </c:pt>
                <c:pt idx="2140">
                  <c:v>3.8872300000000002</c:v>
                </c:pt>
                <c:pt idx="2141">
                  <c:v>3.8622999999999998</c:v>
                </c:pt>
                <c:pt idx="2142">
                  <c:v>3.8786499999999999</c:v>
                </c:pt>
                <c:pt idx="2143">
                  <c:v>3.8726699999999998</c:v>
                </c:pt>
                <c:pt idx="2144">
                  <c:v>3.88497</c:v>
                </c:pt>
                <c:pt idx="2145">
                  <c:v>3.8779699999999999</c:v>
                </c:pt>
                <c:pt idx="2146">
                  <c:v>3.8868200000000002</c:v>
                </c:pt>
                <c:pt idx="2147">
                  <c:v>3.8786900000000002</c:v>
                </c:pt>
                <c:pt idx="2148">
                  <c:v>3.8902000000000001</c:v>
                </c:pt>
                <c:pt idx="2149">
                  <c:v>3.8822999999999999</c:v>
                </c:pt>
                <c:pt idx="2150">
                  <c:v>3.87147</c:v>
                </c:pt>
                <c:pt idx="2151">
                  <c:v>3.8770799999999999</c:v>
                </c:pt>
                <c:pt idx="2152">
                  <c:v>3.86816</c:v>
                </c:pt>
                <c:pt idx="2153">
                  <c:v>3.8763999999999998</c:v>
                </c:pt>
                <c:pt idx="2154">
                  <c:v>3.86029</c:v>
                </c:pt>
                <c:pt idx="2155">
                  <c:v>3.8569800000000001</c:v>
                </c:pt>
                <c:pt idx="2156">
                  <c:v>3.86768</c:v>
                </c:pt>
                <c:pt idx="2157">
                  <c:v>3.8554300000000001</c:v>
                </c:pt>
                <c:pt idx="2158">
                  <c:v>3.8663699999999999</c:v>
                </c:pt>
                <c:pt idx="2159">
                  <c:v>3.87324</c:v>
                </c:pt>
                <c:pt idx="2160">
                  <c:v>3.89107</c:v>
                </c:pt>
                <c:pt idx="2161">
                  <c:v>3.8903300000000001</c:v>
                </c:pt>
                <c:pt idx="2162">
                  <c:v>3.8682500000000002</c:v>
                </c:pt>
                <c:pt idx="2163">
                  <c:v>3.8633000000000002</c:v>
                </c:pt>
                <c:pt idx="2164">
                  <c:v>3.8680099999999999</c:v>
                </c:pt>
                <c:pt idx="2165">
                  <c:v>3.8672</c:v>
                </c:pt>
                <c:pt idx="2166">
                  <c:v>3.8736700000000002</c:v>
                </c:pt>
                <c:pt idx="2167">
                  <c:v>3.8633999999999999</c:v>
                </c:pt>
                <c:pt idx="2168">
                  <c:v>3.85961</c:v>
                </c:pt>
                <c:pt idx="2169">
                  <c:v>3.87161</c:v>
                </c:pt>
                <c:pt idx="2170">
                  <c:v>3.8791799999999999</c:v>
                </c:pt>
                <c:pt idx="2171">
                  <c:v>3.8728400000000001</c:v>
                </c:pt>
                <c:pt idx="2172">
                  <c:v>3.8594900000000001</c:v>
                </c:pt>
                <c:pt idx="2173">
                  <c:v>3.8639000000000001</c:v>
                </c:pt>
                <c:pt idx="2174">
                  <c:v>3.8698899999999998</c:v>
                </c:pt>
                <c:pt idx="2175">
                  <c:v>3.8747799999999999</c:v>
                </c:pt>
                <c:pt idx="2176">
                  <c:v>3.8715600000000001</c:v>
                </c:pt>
                <c:pt idx="2177">
                  <c:v>3.8587699999999998</c:v>
                </c:pt>
                <c:pt idx="2178">
                  <c:v>3.8713799999999998</c:v>
                </c:pt>
                <c:pt idx="2179">
                  <c:v>3.85236</c:v>
                </c:pt>
                <c:pt idx="2180">
                  <c:v>3.8694099999999998</c:v>
                </c:pt>
                <c:pt idx="2181">
                  <c:v>3.8696999999999999</c:v>
                </c:pt>
                <c:pt idx="2182">
                  <c:v>3.8668100000000001</c:v>
                </c:pt>
                <c:pt idx="2183">
                  <c:v>3.8755700000000002</c:v>
                </c:pt>
                <c:pt idx="2184">
                  <c:v>3.8776999999999999</c:v>
                </c:pt>
                <c:pt idx="2185">
                  <c:v>3.8746900000000002</c:v>
                </c:pt>
                <c:pt idx="2186">
                  <c:v>3.86497</c:v>
                </c:pt>
                <c:pt idx="2187">
                  <c:v>3.8758699999999999</c:v>
                </c:pt>
                <c:pt idx="2188">
                  <c:v>3.8749099999999999</c:v>
                </c:pt>
                <c:pt idx="2189">
                  <c:v>3.87582</c:v>
                </c:pt>
                <c:pt idx="2190">
                  <c:v>3.8845800000000001</c:v>
                </c:pt>
                <c:pt idx="2191">
                  <c:v>3.8870900000000002</c:v>
                </c:pt>
                <c:pt idx="2192">
                  <c:v>3.879</c:v>
                </c:pt>
                <c:pt idx="2193">
                  <c:v>3.8682799999999999</c:v>
                </c:pt>
                <c:pt idx="2194">
                  <c:v>3.87649</c:v>
                </c:pt>
                <c:pt idx="2195">
                  <c:v>3.87521</c:v>
                </c:pt>
                <c:pt idx="2196">
                  <c:v>3.8709699999999998</c:v>
                </c:pt>
                <c:pt idx="2197">
                  <c:v>3.8605499999999999</c:v>
                </c:pt>
                <c:pt idx="2198">
                  <c:v>3.86625</c:v>
                </c:pt>
                <c:pt idx="2199">
                  <c:v>3.8698999999999999</c:v>
                </c:pt>
                <c:pt idx="2200">
                  <c:v>3.8671799999999998</c:v>
                </c:pt>
                <c:pt idx="2201">
                  <c:v>3.8611599999999999</c:v>
                </c:pt>
                <c:pt idx="2202">
                  <c:v>3.8629199999999999</c:v>
                </c:pt>
                <c:pt idx="2203">
                  <c:v>3.8747699999999998</c:v>
                </c:pt>
                <c:pt idx="2204">
                  <c:v>3.8731599999999999</c:v>
                </c:pt>
                <c:pt idx="2205">
                  <c:v>3.8820399999999999</c:v>
                </c:pt>
                <c:pt idx="2206">
                  <c:v>3.8852799999999998</c:v>
                </c:pt>
                <c:pt idx="2207">
                  <c:v>3.8875199999999999</c:v>
                </c:pt>
                <c:pt idx="2208">
                  <c:v>3.8793299999999999</c:v>
                </c:pt>
                <c:pt idx="2209">
                  <c:v>3.8958400000000002</c:v>
                </c:pt>
                <c:pt idx="2210">
                  <c:v>3.8737499999999998</c:v>
                </c:pt>
                <c:pt idx="2211">
                  <c:v>3.8916900000000001</c:v>
                </c:pt>
                <c:pt idx="2212">
                  <c:v>3.8757299999999999</c:v>
                </c:pt>
                <c:pt idx="2213">
                  <c:v>3.8863599999999998</c:v>
                </c:pt>
                <c:pt idx="2214">
                  <c:v>3.87913</c:v>
                </c:pt>
                <c:pt idx="2215">
                  <c:v>3.87887</c:v>
                </c:pt>
                <c:pt idx="2216">
                  <c:v>3.8906000000000001</c:v>
                </c:pt>
                <c:pt idx="2217">
                  <c:v>3.87758</c:v>
                </c:pt>
                <c:pt idx="2218">
                  <c:v>3.8876200000000001</c:v>
                </c:pt>
                <c:pt idx="2219">
                  <c:v>3.89255</c:v>
                </c:pt>
                <c:pt idx="2220">
                  <c:v>3.8892000000000002</c:v>
                </c:pt>
                <c:pt idx="2221">
                  <c:v>3.9001700000000001</c:v>
                </c:pt>
                <c:pt idx="2222">
                  <c:v>3.8936199999999999</c:v>
                </c:pt>
                <c:pt idx="2223">
                  <c:v>3.8942600000000001</c:v>
                </c:pt>
                <c:pt idx="2224">
                  <c:v>3.9015900000000001</c:v>
                </c:pt>
                <c:pt idx="2225">
                  <c:v>3.8976899999999999</c:v>
                </c:pt>
                <c:pt idx="2226">
                  <c:v>3.8831099999999998</c:v>
                </c:pt>
                <c:pt idx="2227">
                  <c:v>3.8847200000000002</c:v>
                </c:pt>
                <c:pt idx="2228">
                  <c:v>3.8798400000000002</c:v>
                </c:pt>
                <c:pt idx="2229">
                  <c:v>3.9013200000000001</c:v>
                </c:pt>
                <c:pt idx="2230">
                  <c:v>3.9000300000000001</c:v>
                </c:pt>
                <c:pt idx="2231">
                  <c:v>3.9001000000000001</c:v>
                </c:pt>
                <c:pt idx="2232">
                  <c:v>3.9046799999999999</c:v>
                </c:pt>
                <c:pt idx="2233">
                  <c:v>3.8950800000000001</c:v>
                </c:pt>
                <c:pt idx="2234">
                  <c:v>3.89072</c:v>
                </c:pt>
                <c:pt idx="2235">
                  <c:v>3.8883399999999999</c:v>
                </c:pt>
                <c:pt idx="2236">
                  <c:v>3.88781</c:v>
                </c:pt>
                <c:pt idx="2237">
                  <c:v>3.88212</c:v>
                </c:pt>
                <c:pt idx="2238">
                  <c:v>3.8860399999999999</c:v>
                </c:pt>
                <c:pt idx="2239">
                  <c:v>3.88137</c:v>
                </c:pt>
                <c:pt idx="2240">
                  <c:v>3.8866700000000001</c:v>
                </c:pt>
                <c:pt idx="2241">
                  <c:v>3.88334</c:v>
                </c:pt>
                <c:pt idx="2242">
                  <c:v>3.88036</c:v>
                </c:pt>
                <c:pt idx="2243">
                  <c:v>3.88287</c:v>
                </c:pt>
                <c:pt idx="2244">
                  <c:v>3.8796200000000001</c:v>
                </c:pt>
                <c:pt idx="2245">
                  <c:v>3.8770799999999999</c:v>
                </c:pt>
                <c:pt idx="2246">
                  <c:v>3.8846099999999999</c:v>
                </c:pt>
                <c:pt idx="2247">
                  <c:v>3.88307</c:v>
                </c:pt>
                <c:pt idx="2248">
                  <c:v>3.8888400000000001</c:v>
                </c:pt>
                <c:pt idx="2249">
                  <c:v>3.8783699999999999</c:v>
                </c:pt>
                <c:pt idx="2250">
                  <c:v>3.88984</c:v>
                </c:pt>
                <c:pt idx="2251">
                  <c:v>3.8814899999999999</c:v>
                </c:pt>
                <c:pt idx="2252">
                  <c:v>3.8838499999999998</c:v>
                </c:pt>
                <c:pt idx="2253">
                  <c:v>3.88184</c:v>
                </c:pt>
                <c:pt idx="2254">
                  <c:v>3.8881700000000001</c:v>
                </c:pt>
                <c:pt idx="2255">
                  <c:v>3.8875099999999998</c:v>
                </c:pt>
                <c:pt idx="2256">
                  <c:v>3.8848799999999999</c:v>
                </c:pt>
                <c:pt idx="2257">
                  <c:v>3.8843999999999999</c:v>
                </c:pt>
                <c:pt idx="2258">
                  <c:v>3.8910900000000002</c:v>
                </c:pt>
                <c:pt idx="2259">
                  <c:v>3.8756699999999999</c:v>
                </c:pt>
                <c:pt idx="2260">
                  <c:v>3.8738899999999998</c:v>
                </c:pt>
                <c:pt idx="2261">
                  <c:v>3.8855300000000002</c:v>
                </c:pt>
                <c:pt idx="2262">
                  <c:v>3.8812899999999999</c:v>
                </c:pt>
                <c:pt idx="2263">
                  <c:v>3.8724400000000001</c:v>
                </c:pt>
                <c:pt idx="2264">
                  <c:v>3.8814700000000002</c:v>
                </c:pt>
                <c:pt idx="2265">
                  <c:v>3.87317</c:v>
                </c:pt>
                <c:pt idx="2266">
                  <c:v>3.8829500000000001</c:v>
                </c:pt>
                <c:pt idx="2267">
                  <c:v>3.8803999999999998</c:v>
                </c:pt>
                <c:pt idx="2268">
                  <c:v>3.8805499999999999</c:v>
                </c:pt>
                <c:pt idx="2269">
                  <c:v>3.8830499999999999</c:v>
                </c:pt>
                <c:pt idx="2270">
                  <c:v>3.8738800000000002</c:v>
                </c:pt>
                <c:pt idx="2271">
                  <c:v>3.87696</c:v>
                </c:pt>
                <c:pt idx="2272">
                  <c:v>3.8801199999999998</c:v>
                </c:pt>
                <c:pt idx="2273">
                  <c:v>3.8817900000000001</c:v>
                </c:pt>
                <c:pt idx="2274">
                  <c:v>3.8759100000000002</c:v>
                </c:pt>
                <c:pt idx="2275">
                  <c:v>3.8878499999999998</c:v>
                </c:pt>
                <c:pt idx="2276">
                  <c:v>3.8745699999999998</c:v>
                </c:pt>
                <c:pt idx="2277">
                  <c:v>3.8799600000000001</c:v>
                </c:pt>
                <c:pt idx="2278">
                  <c:v>3.9005100000000001</c:v>
                </c:pt>
                <c:pt idx="2279">
                  <c:v>3.9035099999999998</c:v>
                </c:pt>
                <c:pt idx="2280">
                  <c:v>3.9059300000000001</c:v>
                </c:pt>
                <c:pt idx="2281">
                  <c:v>3.8872200000000001</c:v>
                </c:pt>
                <c:pt idx="2282">
                  <c:v>3.87954</c:v>
                </c:pt>
                <c:pt idx="2283">
                  <c:v>3.8792200000000001</c:v>
                </c:pt>
                <c:pt idx="2284">
                  <c:v>3.8962300000000001</c:v>
                </c:pt>
                <c:pt idx="2285">
                  <c:v>3.88428</c:v>
                </c:pt>
                <c:pt idx="2286">
                  <c:v>3.8896600000000001</c:v>
                </c:pt>
                <c:pt idx="2287">
                  <c:v>3.8761100000000002</c:v>
                </c:pt>
                <c:pt idx="2288">
                  <c:v>3.8704399999999999</c:v>
                </c:pt>
                <c:pt idx="2289">
                  <c:v>3.88686</c:v>
                </c:pt>
                <c:pt idx="2290">
                  <c:v>3.8878300000000001</c:v>
                </c:pt>
                <c:pt idx="2291">
                  <c:v>3.8899499999999998</c:v>
                </c:pt>
                <c:pt idx="2292">
                  <c:v>3.8795799999999998</c:v>
                </c:pt>
                <c:pt idx="2293">
                  <c:v>3.8764699999999999</c:v>
                </c:pt>
                <c:pt idx="2294">
                  <c:v>3.8812700000000002</c:v>
                </c:pt>
                <c:pt idx="2295">
                  <c:v>3.8767800000000001</c:v>
                </c:pt>
                <c:pt idx="2296">
                  <c:v>3.8872399999999998</c:v>
                </c:pt>
                <c:pt idx="2297">
                  <c:v>3.8893800000000001</c:v>
                </c:pt>
                <c:pt idx="2298">
                  <c:v>3.8898899999999998</c:v>
                </c:pt>
                <c:pt idx="2299">
                  <c:v>3.8848099999999999</c:v>
                </c:pt>
                <c:pt idx="2300">
                  <c:v>3.8807499999999999</c:v>
                </c:pt>
                <c:pt idx="2301">
                  <c:v>3.8733200000000001</c:v>
                </c:pt>
                <c:pt idx="2302">
                  <c:v>3.8767299999999998</c:v>
                </c:pt>
                <c:pt idx="2303">
                  <c:v>3.8670900000000001</c:v>
                </c:pt>
                <c:pt idx="2304">
                  <c:v>3.8754400000000002</c:v>
                </c:pt>
                <c:pt idx="2305">
                  <c:v>3.8753199999999999</c:v>
                </c:pt>
                <c:pt idx="2306">
                  <c:v>3.8634499999999998</c:v>
                </c:pt>
                <c:pt idx="2307">
                  <c:v>3.8778100000000002</c:v>
                </c:pt>
                <c:pt idx="2308">
                  <c:v>3.8804099999999999</c:v>
                </c:pt>
                <c:pt idx="2309">
                  <c:v>3.8870100000000001</c:v>
                </c:pt>
                <c:pt idx="2310">
                  <c:v>3.8786800000000001</c:v>
                </c:pt>
                <c:pt idx="2311">
                  <c:v>3.8815900000000001</c:v>
                </c:pt>
                <c:pt idx="2312">
                  <c:v>3.8769300000000002</c:v>
                </c:pt>
                <c:pt idx="2313">
                  <c:v>3.87304</c:v>
                </c:pt>
                <c:pt idx="2314">
                  <c:v>3.8736199999999998</c:v>
                </c:pt>
                <c:pt idx="2315">
                  <c:v>3.87906</c:v>
                </c:pt>
                <c:pt idx="2316">
                  <c:v>3.8627699999999998</c:v>
                </c:pt>
                <c:pt idx="2317">
                  <c:v>3.8728600000000002</c:v>
                </c:pt>
                <c:pt idx="2318">
                  <c:v>3.8796499999999998</c:v>
                </c:pt>
                <c:pt idx="2319">
                  <c:v>3.87351</c:v>
                </c:pt>
                <c:pt idx="2320">
                  <c:v>3.8647399999999998</c:v>
                </c:pt>
                <c:pt idx="2321">
                  <c:v>3.8658600000000001</c:v>
                </c:pt>
                <c:pt idx="2322">
                  <c:v>3.8693599999999999</c:v>
                </c:pt>
                <c:pt idx="2323">
                  <c:v>3.8708300000000002</c:v>
                </c:pt>
                <c:pt idx="2324">
                  <c:v>3.8671600000000002</c:v>
                </c:pt>
                <c:pt idx="2325">
                  <c:v>3.8685700000000001</c:v>
                </c:pt>
                <c:pt idx="2326">
                  <c:v>3.86965</c:v>
                </c:pt>
                <c:pt idx="2327">
                  <c:v>3.8667699999999998</c:v>
                </c:pt>
                <c:pt idx="2328">
                  <c:v>3.8717199999999998</c:v>
                </c:pt>
                <c:pt idx="2329">
                  <c:v>3.8691499999999999</c:v>
                </c:pt>
                <c:pt idx="2330">
                  <c:v>3.87283</c:v>
                </c:pt>
                <c:pt idx="2331">
                  <c:v>3.8703099999999999</c:v>
                </c:pt>
                <c:pt idx="2332">
                  <c:v>3.8686500000000001</c:v>
                </c:pt>
                <c:pt idx="2333">
                  <c:v>3.8744100000000001</c:v>
                </c:pt>
                <c:pt idx="2334">
                  <c:v>3.8675299999999999</c:v>
                </c:pt>
                <c:pt idx="2335">
                  <c:v>3.8726099999999999</c:v>
                </c:pt>
                <c:pt idx="2336">
                  <c:v>3.8810799999999999</c:v>
                </c:pt>
                <c:pt idx="2337">
                  <c:v>3.89486</c:v>
                </c:pt>
                <c:pt idx="2338">
                  <c:v>3.8808699999999998</c:v>
                </c:pt>
                <c:pt idx="2339">
                  <c:v>3.8935200000000001</c:v>
                </c:pt>
                <c:pt idx="2340">
                  <c:v>3.86964</c:v>
                </c:pt>
                <c:pt idx="2341">
                  <c:v>3.87215</c:v>
                </c:pt>
                <c:pt idx="2342">
                  <c:v>3.8695200000000001</c:v>
                </c:pt>
                <c:pt idx="2343">
                  <c:v>3.8786399999999999</c:v>
                </c:pt>
                <c:pt idx="2344">
                  <c:v>3.8759399999999999</c:v>
                </c:pt>
                <c:pt idx="2345">
                  <c:v>3.8786999999999998</c:v>
                </c:pt>
                <c:pt idx="2346">
                  <c:v>3.8815400000000002</c:v>
                </c:pt>
                <c:pt idx="2347">
                  <c:v>3.8628300000000002</c:v>
                </c:pt>
                <c:pt idx="2348">
                  <c:v>3.86537</c:v>
                </c:pt>
                <c:pt idx="2349">
                  <c:v>3.88307</c:v>
                </c:pt>
                <c:pt idx="2350">
                  <c:v>3.8726500000000001</c:v>
                </c:pt>
                <c:pt idx="2351">
                  <c:v>3.8842699999999999</c:v>
                </c:pt>
                <c:pt idx="2352">
                  <c:v>3.8887100000000001</c:v>
                </c:pt>
                <c:pt idx="2353">
                  <c:v>3.8931800000000001</c:v>
                </c:pt>
                <c:pt idx="2354">
                  <c:v>3.8896700000000002</c:v>
                </c:pt>
                <c:pt idx="2355">
                  <c:v>3.8776199999999998</c:v>
                </c:pt>
                <c:pt idx="2356">
                  <c:v>3.87568</c:v>
                </c:pt>
                <c:pt idx="2357">
                  <c:v>3.8761299999999999</c:v>
                </c:pt>
                <c:pt idx="2358">
                  <c:v>3.8747699999999998</c:v>
                </c:pt>
                <c:pt idx="2359">
                  <c:v>3.8700299999999999</c:v>
                </c:pt>
                <c:pt idx="2360">
                  <c:v>3.8715099999999998</c:v>
                </c:pt>
                <c:pt idx="2361">
                  <c:v>3.8694099999999998</c:v>
                </c:pt>
                <c:pt idx="2362">
                  <c:v>3.8755199999999999</c:v>
                </c:pt>
                <c:pt idx="2363">
                  <c:v>3.8705400000000001</c:v>
                </c:pt>
                <c:pt idx="2364">
                  <c:v>3.86348</c:v>
                </c:pt>
                <c:pt idx="2365">
                  <c:v>3.87561</c:v>
                </c:pt>
                <c:pt idx="2366">
                  <c:v>3.8701300000000001</c:v>
                </c:pt>
                <c:pt idx="2367">
                  <c:v>3.86409</c:v>
                </c:pt>
                <c:pt idx="2368">
                  <c:v>3.8683000000000001</c:v>
                </c:pt>
                <c:pt idx="2369">
                  <c:v>3.8635100000000002</c:v>
                </c:pt>
                <c:pt idx="2370">
                  <c:v>3.85778</c:v>
                </c:pt>
                <c:pt idx="2371">
                  <c:v>3.8593099999999998</c:v>
                </c:pt>
                <c:pt idx="2372">
                  <c:v>3.86443</c:v>
                </c:pt>
                <c:pt idx="2373">
                  <c:v>3.8698100000000002</c:v>
                </c:pt>
                <c:pt idx="2374">
                  <c:v>3.85948</c:v>
                </c:pt>
                <c:pt idx="2375">
                  <c:v>3.8538700000000001</c:v>
                </c:pt>
                <c:pt idx="2376">
                  <c:v>3.8566699999999998</c:v>
                </c:pt>
                <c:pt idx="2377">
                  <c:v>3.86911</c:v>
                </c:pt>
                <c:pt idx="2378">
                  <c:v>3.86572</c:v>
                </c:pt>
                <c:pt idx="2379">
                  <c:v>3.8520799999999999</c:v>
                </c:pt>
                <c:pt idx="2380">
                  <c:v>3.8530000000000002</c:v>
                </c:pt>
                <c:pt idx="2381">
                  <c:v>3.8558699999999999</c:v>
                </c:pt>
                <c:pt idx="2382">
                  <c:v>3.8606199999999999</c:v>
                </c:pt>
                <c:pt idx="2383">
                  <c:v>3.8465600000000002</c:v>
                </c:pt>
                <c:pt idx="2384">
                  <c:v>3.8625099999999999</c:v>
                </c:pt>
                <c:pt idx="2385">
                  <c:v>3.86374</c:v>
                </c:pt>
                <c:pt idx="2386">
                  <c:v>3.8573200000000001</c:v>
                </c:pt>
                <c:pt idx="2387">
                  <c:v>3.86775</c:v>
                </c:pt>
                <c:pt idx="2388">
                  <c:v>3.8532799999999998</c:v>
                </c:pt>
                <c:pt idx="2389">
                  <c:v>3.8684599999999998</c:v>
                </c:pt>
                <c:pt idx="2390">
                  <c:v>3.88402</c:v>
                </c:pt>
                <c:pt idx="2391">
                  <c:v>3.8911899999999999</c:v>
                </c:pt>
                <c:pt idx="2392">
                  <c:v>3.8923999999999999</c:v>
                </c:pt>
                <c:pt idx="2393">
                  <c:v>3.8719000000000001</c:v>
                </c:pt>
                <c:pt idx="2394">
                  <c:v>3.8617499999999998</c:v>
                </c:pt>
                <c:pt idx="2395">
                  <c:v>3.8734799999999998</c:v>
                </c:pt>
                <c:pt idx="2396">
                  <c:v>3.8588</c:v>
                </c:pt>
                <c:pt idx="2397">
                  <c:v>3.8608199999999999</c:v>
                </c:pt>
                <c:pt idx="2398">
                  <c:v>3.8726500000000001</c:v>
                </c:pt>
                <c:pt idx="2399">
                  <c:v>3.8806699999999998</c:v>
                </c:pt>
                <c:pt idx="2400">
                  <c:v>3.8713500000000001</c:v>
                </c:pt>
                <c:pt idx="2401">
                  <c:v>3.8738999999999999</c:v>
                </c:pt>
                <c:pt idx="2402">
                  <c:v>3.8692099999999998</c:v>
                </c:pt>
                <c:pt idx="2403">
                  <c:v>3.8682500000000002</c:v>
                </c:pt>
                <c:pt idx="2404">
                  <c:v>3.8723900000000002</c:v>
                </c:pt>
                <c:pt idx="2405">
                  <c:v>3.8841000000000001</c:v>
                </c:pt>
                <c:pt idx="2406">
                  <c:v>3.8866700000000001</c:v>
                </c:pt>
                <c:pt idx="2407">
                  <c:v>3.88056</c:v>
                </c:pt>
                <c:pt idx="2408">
                  <c:v>3.8887700000000001</c:v>
                </c:pt>
                <c:pt idx="2409">
                  <c:v>3.8816700000000002</c:v>
                </c:pt>
                <c:pt idx="2410">
                  <c:v>3.8724500000000002</c:v>
                </c:pt>
                <c:pt idx="2411">
                  <c:v>3.8707799999999999</c:v>
                </c:pt>
                <c:pt idx="2412">
                  <c:v>3.8828200000000002</c:v>
                </c:pt>
                <c:pt idx="2413">
                  <c:v>3.8738600000000001</c:v>
                </c:pt>
                <c:pt idx="2414">
                  <c:v>3.8640599999999998</c:v>
                </c:pt>
                <c:pt idx="2415">
                  <c:v>3.8831699999999998</c:v>
                </c:pt>
                <c:pt idx="2416">
                  <c:v>3.8695499999999998</c:v>
                </c:pt>
                <c:pt idx="2417">
                  <c:v>3.8708399999999998</c:v>
                </c:pt>
                <c:pt idx="2418">
                  <c:v>3.8841700000000001</c:v>
                </c:pt>
                <c:pt idx="2419">
                  <c:v>3.8774799999999998</c:v>
                </c:pt>
                <c:pt idx="2420">
                  <c:v>3.8672499999999999</c:v>
                </c:pt>
                <c:pt idx="2421">
                  <c:v>3.8813300000000002</c:v>
                </c:pt>
                <c:pt idx="2422">
                  <c:v>3.8678599999999999</c:v>
                </c:pt>
                <c:pt idx="2423">
                  <c:v>3.8699599999999998</c:v>
                </c:pt>
                <c:pt idx="2424">
                  <c:v>3.8706700000000001</c:v>
                </c:pt>
                <c:pt idx="2425">
                  <c:v>3.8574199999999998</c:v>
                </c:pt>
                <c:pt idx="2426">
                  <c:v>3.8532299999999999</c:v>
                </c:pt>
                <c:pt idx="2427">
                  <c:v>3.8586200000000002</c:v>
                </c:pt>
                <c:pt idx="2428">
                  <c:v>3.8546800000000001</c:v>
                </c:pt>
                <c:pt idx="2429">
                  <c:v>3.8509600000000002</c:v>
                </c:pt>
                <c:pt idx="2430">
                  <c:v>3.84979</c:v>
                </c:pt>
                <c:pt idx="2431">
                  <c:v>3.8513600000000001</c:v>
                </c:pt>
                <c:pt idx="2432">
                  <c:v>3.8553199999999999</c:v>
                </c:pt>
                <c:pt idx="2433">
                  <c:v>3.8549799999999999</c:v>
                </c:pt>
                <c:pt idx="2434">
                  <c:v>3.8557000000000001</c:v>
                </c:pt>
                <c:pt idx="2435">
                  <c:v>3.8726600000000002</c:v>
                </c:pt>
                <c:pt idx="2436">
                  <c:v>3.8622800000000002</c:v>
                </c:pt>
                <c:pt idx="2437">
                  <c:v>3.8607900000000002</c:v>
                </c:pt>
                <c:pt idx="2438">
                  <c:v>3.8687999999999998</c:v>
                </c:pt>
                <c:pt idx="2439">
                  <c:v>3.8692799999999998</c:v>
                </c:pt>
                <c:pt idx="2440">
                  <c:v>3.86191</c:v>
                </c:pt>
                <c:pt idx="2441">
                  <c:v>3.8482799999999999</c:v>
                </c:pt>
                <c:pt idx="2442">
                  <c:v>3.8794499999999998</c:v>
                </c:pt>
                <c:pt idx="2443">
                  <c:v>3.87561</c:v>
                </c:pt>
                <c:pt idx="2444">
                  <c:v>3.8616700000000002</c:v>
                </c:pt>
                <c:pt idx="2445">
                  <c:v>3.8614999999999999</c:v>
                </c:pt>
                <c:pt idx="2446">
                  <c:v>3.8744700000000001</c:v>
                </c:pt>
                <c:pt idx="2447">
                  <c:v>3.87697</c:v>
                </c:pt>
                <c:pt idx="2448">
                  <c:v>3.8692099999999998</c:v>
                </c:pt>
                <c:pt idx="2449">
                  <c:v>3.87642</c:v>
                </c:pt>
                <c:pt idx="2450">
                  <c:v>3.87784</c:v>
                </c:pt>
                <c:pt idx="2451">
                  <c:v>3.8717100000000002</c:v>
                </c:pt>
                <c:pt idx="2452">
                  <c:v>3.8692500000000001</c:v>
                </c:pt>
                <c:pt idx="2453">
                  <c:v>3.85853</c:v>
                </c:pt>
                <c:pt idx="2454">
                  <c:v>3.8692199999999999</c:v>
                </c:pt>
                <c:pt idx="2455">
                  <c:v>3.8666900000000002</c:v>
                </c:pt>
                <c:pt idx="2456">
                  <c:v>3.8675999999999999</c:v>
                </c:pt>
                <c:pt idx="2457">
                  <c:v>3.8658600000000001</c:v>
                </c:pt>
                <c:pt idx="2458">
                  <c:v>3.8716200000000001</c:v>
                </c:pt>
                <c:pt idx="2459">
                  <c:v>3.8737200000000001</c:v>
                </c:pt>
                <c:pt idx="2460">
                  <c:v>3.8624100000000001</c:v>
                </c:pt>
                <c:pt idx="2461">
                  <c:v>3.8585799999999999</c:v>
                </c:pt>
                <c:pt idx="2462">
                  <c:v>3.8648899999999999</c:v>
                </c:pt>
                <c:pt idx="2463">
                  <c:v>3.8586900000000002</c:v>
                </c:pt>
                <c:pt idx="2464">
                  <c:v>3.8614299999999999</c:v>
                </c:pt>
                <c:pt idx="2465">
                  <c:v>3.8657699999999999</c:v>
                </c:pt>
                <c:pt idx="2466">
                  <c:v>3.8759999999999999</c:v>
                </c:pt>
                <c:pt idx="2467">
                  <c:v>3.8763700000000001</c:v>
                </c:pt>
                <c:pt idx="2468">
                  <c:v>3.8679199999999998</c:v>
                </c:pt>
                <c:pt idx="2469">
                  <c:v>3.8664000000000001</c:v>
                </c:pt>
                <c:pt idx="2470">
                  <c:v>3.8645100000000001</c:v>
                </c:pt>
                <c:pt idx="2471">
                  <c:v>3.87642</c:v>
                </c:pt>
                <c:pt idx="2472">
                  <c:v>3.86754</c:v>
                </c:pt>
                <c:pt idx="2473">
                  <c:v>3.8753000000000002</c:v>
                </c:pt>
                <c:pt idx="2474">
                  <c:v>3.86158</c:v>
                </c:pt>
                <c:pt idx="2475">
                  <c:v>3.8650799999999998</c:v>
                </c:pt>
                <c:pt idx="2476">
                  <c:v>3.8671199999999999</c:v>
                </c:pt>
                <c:pt idx="2477">
                  <c:v>3.8775599999999999</c:v>
                </c:pt>
                <c:pt idx="2478">
                  <c:v>3.85446</c:v>
                </c:pt>
                <c:pt idx="2479">
                  <c:v>3.86469</c:v>
                </c:pt>
                <c:pt idx="2480">
                  <c:v>3.8651399999999998</c:v>
                </c:pt>
                <c:pt idx="2481">
                  <c:v>3.8660600000000001</c:v>
                </c:pt>
                <c:pt idx="2482">
                  <c:v>3.8509500000000001</c:v>
                </c:pt>
                <c:pt idx="2483">
                  <c:v>3.8619599999999998</c:v>
                </c:pt>
                <c:pt idx="2484">
                  <c:v>3.8602099999999999</c:v>
                </c:pt>
                <c:pt idx="2485">
                  <c:v>3.8665099999999999</c:v>
                </c:pt>
                <c:pt idx="2486">
                  <c:v>3.8584399999999999</c:v>
                </c:pt>
                <c:pt idx="2487">
                  <c:v>3.8612099999999998</c:v>
                </c:pt>
                <c:pt idx="2488">
                  <c:v>3.8661799999999999</c:v>
                </c:pt>
                <c:pt idx="2489">
                  <c:v>3.8653499999999998</c:v>
                </c:pt>
                <c:pt idx="2490">
                  <c:v>3.85799</c:v>
                </c:pt>
                <c:pt idx="2491">
                  <c:v>3.8660999999999999</c:v>
                </c:pt>
                <c:pt idx="2492">
                  <c:v>3.8628800000000001</c:v>
                </c:pt>
                <c:pt idx="2493">
                  <c:v>3.87784</c:v>
                </c:pt>
                <c:pt idx="2494">
                  <c:v>3.8731</c:v>
                </c:pt>
                <c:pt idx="2495">
                  <c:v>3.8822000000000001</c:v>
                </c:pt>
                <c:pt idx="2496">
                  <c:v>3.8747699999999998</c:v>
                </c:pt>
                <c:pt idx="2497">
                  <c:v>3.8751199999999999</c:v>
                </c:pt>
                <c:pt idx="2498">
                  <c:v>3.8733399999999998</c:v>
                </c:pt>
                <c:pt idx="2499">
                  <c:v>3.86199</c:v>
                </c:pt>
                <c:pt idx="2500">
                  <c:v>3.8636599999999999</c:v>
                </c:pt>
                <c:pt idx="2501">
                  <c:v>3.8583799999999999</c:v>
                </c:pt>
                <c:pt idx="2502">
                  <c:v>3.86259</c:v>
                </c:pt>
                <c:pt idx="2503">
                  <c:v>3.87412</c:v>
                </c:pt>
                <c:pt idx="2504">
                  <c:v>3.8715299999999999</c:v>
                </c:pt>
                <c:pt idx="2505">
                  <c:v>3.8648099999999999</c:v>
                </c:pt>
                <c:pt idx="2506">
                  <c:v>3.8714300000000001</c:v>
                </c:pt>
                <c:pt idx="2507">
                  <c:v>3.8758300000000001</c:v>
                </c:pt>
                <c:pt idx="2508">
                  <c:v>3.8652099999999998</c:v>
                </c:pt>
                <c:pt idx="2509">
                  <c:v>3.87432</c:v>
                </c:pt>
                <c:pt idx="2510">
                  <c:v>3.8626399999999999</c:v>
                </c:pt>
                <c:pt idx="2511">
                  <c:v>3.86626</c:v>
                </c:pt>
                <c:pt idx="2512">
                  <c:v>3.8682400000000001</c:v>
                </c:pt>
                <c:pt idx="2513">
                  <c:v>3.86504</c:v>
                </c:pt>
                <c:pt idx="2514">
                  <c:v>3.8607999999999998</c:v>
                </c:pt>
                <c:pt idx="2515">
                  <c:v>3.8608899999999999</c:v>
                </c:pt>
                <c:pt idx="2516">
                  <c:v>3.8656100000000002</c:v>
                </c:pt>
                <c:pt idx="2517">
                  <c:v>3.8733399999999998</c:v>
                </c:pt>
                <c:pt idx="2518">
                  <c:v>3.86551</c:v>
                </c:pt>
                <c:pt idx="2519">
                  <c:v>3.87439</c:v>
                </c:pt>
                <c:pt idx="2520">
                  <c:v>3.8669500000000001</c:v>
                </c:pt>
                <c:pt idx="2521">
                  <c:v>3.85276</c:v>
                </c:pt>
                <c:pt idx="2522">
                  <c:v>3.8689100000000001</c:v>
                </c:pt>
                <c:pt idx="2523">
                  <c:v>3.8695900000000001</c:v>
                </c:pt>
                <c:pt idx="2524">
                  <c:v>3.8604599999999998</c:v>
                </c:pt>
                <c:pt idx="2525">
                  <c:v>3.85501</c:v>
                </c:pt>
                <c:pt idx="2526">
                  <c:v>3.8702000000000001</c:v>
                </c:pt>
                <c:pt idx="2527">
                  <c:v>3.86402</c:v>
                </c:pt>
                <c:pt idx="2528">
                  <c:v>3.8619599999999998</c:v>
                </c:pt>
                <c:pt idx="2529">
                  <c:v>3.88252</c:v>
                </c:pt>
                <c:pt idx="2530">
                  <c:v>3.8620800000000002</c:v>
                </c:pt>
                <c:pt idx="2531">
                  <c:v>3.8730799999999999</c:v>
                </c:pt>
                <c:pt idx="2532">
                  <c:v>3.86191</c:v>
                </c:pt>
                <c:pt idx="2533">
                  <c:v>3.8658100000000002</c:v>
                </c:pt>
                <c:pt idx="2534">
                  <c:v>3.87174</c:v>
                </c:pt>
                <c:pt idx="2535">
                  <c:v>3.8607100000000001</c:v>
                </c:pt>
                <c:pt idx="2536">
                  <c:v>3.8711000000000002</c:v>
                </c:pt>
                <c:pt idx="2537">
                  <c:v>3.8711899999999999</c:v>
                </c:pt>
                <c:pt idx="2538">
                  <c:v>3.8709899999999999</c:v>
                </c:pt>
                <c:pt idx="2539">
                  <c:v>3.8675000000000002</c:v>
                </c:pt>
                <c:pt idx="2540">
                  <c:v>3.8679999999999999</c:v>
                </c:pt>
                <c:pt idx="2541">
                  <c:v>3.8685700000000001</c:v>
                </c:pt>
                <c:pt idx="2542">
                  <c:v>3.87887</c:v>
                </c:pt>
                <c:pt idx="2543">
                  <c:v>3.8641399999999999</c:v>
                </c:pt>
                <c:pt idx="2544">
                  <c:v>3.8651599999999999</c:v>
                </c:pt>
                <c:pt idx="2545">
                  <c:v>3.8691399999999998</c:v>
                </c:pt>
                <c:pt idx="2546">
                  <c:v>3.8681199999999998</c:v>
                </c:pt>
                <c:pt idx="2547">
                  <c:v>3.8686400000000001</c:v>
                </c:pt>
                <c:pt idx="2548">
                  <c:v>3.8755799999999998</c:v>
                </c:pt>
                <c:pt idx="2549">
                  <c:v>3.8779499999999998</c:v>
                </c:pt>
                <c:pt idx="2550">
                  <c:v>3.8896099999999998</c:v>
                </c:pt>
                <c:pt idx="2551">
                  <c:v>3.8713899999999999</c:v>
                </c:pt>
                <c:pt idx="2552">
                  <c:v>3.88035</c:v>
                </c:pt>
                <c:pt idx="2553">
                  <c:v>3.8763100000000001</c:v>
                </c:pt>
                <c:pt idx="2554">
                  <c:v>3.88158</c:v>
                </c:pt>
                <c:pt idx="2555">
                  <c:v>3.8823699999999999</c:v>
                </c:pt>
                <c:pt idx="2556">
                  <c:v>3.8855900000000001</c:v>
                </c:pt>
                <c:pt idx="2557">
                  <c:v>3.88185</c:v>
                </c:pt>
                <c:pt idx="2558">
                  <c:v>3.8768799999999999</c:v>
                </c:pt>
                <c:pt idx="2559">
                  <c:v>3.8835600000000001</c:v>
                </c:pt>
                <c:pt idx="2560">
                  <c:v>3.8791000000000002</c:v>
                </c:pt>
                <c:pt idx="2561">
                  <c:v>3.8700600000000001</c:v>
                </c:pt>
                <c:pt idx="2562">
                  <c:v>3.8740899999999998</c:v>
                </c:pt>
                <c:pt idx="2563">
                  <c:v>3.8784800000000001</c:v>
                </c:pt>
                <c:pt idx="2564">
                  <c:v>3.86476</c:v>
                </c:pt>
                <c:pt idx="2565">
                  <c:v>3.8632499999999999</c:v>
                </c:pt>
                <c:pt idx="2566">
                  <c:v>3.8631799999999998</c:v>
                </c:pt>
                <c:pt idx="2567">
                  <c:v>3.86965</c:v>
                </c:pt>
                <c:pt idx="2568">
                  <c:v>3.86219</c:v>
                </c:pt>
                <c:pt idx="2569">
                  <c:v>3.8715000000000002</c:v>
                </c:pt>
                <c:pt idx="2570">
                  <c:v>3.8784900000000002</c:v>
                </c:pt>
                <c:pt idx="2571">
                  <c:v>3.8728500000000001</c:v>
                </c:pt>
                <c:pt idx="2572">
                  <c:v>3.86389</c:v>
                </c:pt>
                <c:pt idx="2573">
                  <c:v>3.8633000000000002</c:v>
                </c:pt>
                <c:pt idx="2574">
                  <c:v>3.8742999999999999</c:v>
                </c:pt>
                <c:pt idx="2575">
                  <c:v>3.86937</c:v>
                </c:pt>
                <c:pt idx="2576">
                  <c:v>3.8649900000000001</c:v>
                </c:pt>
                <c:pt idx="2577">
                  <c:v>3.8538999999999999</c:v>
                </c:pt>
                <c:pt idx="2578">
                  <c:v>3.8737900000000001</c:v>
                </c:pt>
                <c:pt idx="2579">
                  <c:v>3.8671700000000002</c:v>
                </c:pt>
                <c:pt idx="2580">
                  <c:v>3.8683999999999998</c:v>
                </c:pt>
                <c:pt idx="2581">
                  <c:v>3.8769900000000002</c:v>
                </c:pt>
                <c:pt idx="2582">
                  <c:v>3.8815</c:v>
                </c:pt>
                <c:pt idx="2583">
                  <c:v>3.8679999999999999</c:v>
                </c:pt>
                <c:pt idx="2584">
                  <c:v>3.88239</c:v>
                </c:pt>
                <c:pt idx="2585">
                  <c:v>3.8761199999999998</c:v>
                </c:pt>
                <c:pt idx="2586">
                  <c:v>3.8634499999999998</c:v>
                </c:pt>
                <c:pt idx="2587">
                  <c:v>3.8696999999999999</c:v>
                </c:pt>
                <c:pt idx="2588">
                  <c:v>3.87616</c:v>
                </c:pt>
                <c:pt idx="2589">
                  <c:v>3.8707400000000001</c:v>
                </c:pt>
                <c:pt idx="2590">
                  <c:v>3.8622800000000002</c:v>
                </c:pt>
                <c:pt idx="2591">
                  <c:v>3.8736299999999999</c:v>
                </c:pt>
                <c:pt idx="2592">
                  <c:v>3.8746200000000002</c:v>
                </c:pt>
                <c:pt idx="2593">
                  <c:v>3.86144</c:v>
                </c:pt>
                <c:pt idx="2594">
                  <c:v>3.8692099999999998</c:v>
                </c:pt>
                <c:pt idx="2595">
                  <c:v>3.88334</c:v>
                </c:pt>
                <c:pt idx="2596">
                  <c:v>3.8756300000000001</c:v>
                </c:pt>
                <c:pt idx="2597">
                  <c:v>3.8636699999999999</c:v>
                </c:pt>
                <c:pt idx="2598">
                  <c:v>3.8662299999999998</c:v>
                </c:pt>
                <c:pt idx="2599">
                  <c:v>3.8633899999999999</c:v>
                </c:pt>
                <c:pt idx="2600">
                  <c:v>3.85527</c:v>
                </c:pt>
                <c:pt idx="2601">
                  <c:v>3.85039</c:v>
                </c:pt>
                <c:pt idx="2602">
                  <c:v>3.86083</c:v>
                </c:pt>
                <c:pt idx="2603">
                  <c:v>3.85528</c:v>
                </c:pt>
                <c:pt idx="2604">
                  <c:v>3.8486099999999999</c:v>
                </c:pt>
                <c:pt idx="2605">
                  <c:v>3.8575400000000002</c:v>
                </c:pt>
                <c:pt idx="2606">
                  <c:v>3.8557000000000001</c:v>
                </c:pt>
                <c:pt idx="2607">
                  <c:v>3.8604500000000002</c:v>
                </c:pt>
                <c:pt idx="2608">
                  <c:v>3.87846</c:v>
                </c:pt>
                <c:pt idx="2609">
                  <c:v>3.85582</c:v>
                </c:pt>
                <c:pt idx="2610">
                  <c:v>3.8548100000000001</c:v>
                </c:pt>
                <c:pt idx="2611">
                  <c:v>3.8666700000000001</c:v>
                </c:pt>
                <c:pt idx="2612">
                  <c:v>3.8699699999999999</c:v>
                </c:pt>
                <c:pt idx="2613">
                  <c:v>3.8660600000000001</c:v>
                </c:pt>
                <c:pt idx="2614">
                  <c:v>3.8595600000000001</c:v>
                </c:pt>
                <c:pt idx="2615">
                  <c:v>3.8641999999999999</c:v>
                </c:pt>
                <c:pt idx="2616">
                  <c:v>3.8736999999999999</c:v>
                </c:pt>
                <c:pt idx="2617">
                  <c:v>3.8607900000000002</c:v>
                </c:pt>
                <c:pt idx="2618">
                  <c:v>3.86056</c:v>
                </c:pt>
                <c:pt idx="2619">
                  <c:v>3.8614999999999999</c:v>
                </c:pt>
                <c:pt idx="2620">
                  <c:v>3.8717100000000002</c:v>
                </c:pt>
                <c:pt idx="2621">
                  <c:v>3.86435</c:v>
                </c:pt>
                <c:pt idx="2622">
                  <c:v>3.8677800000000002</c:v>
                </c:pt>
                <c:pt idx="2623">
                  <c:v>3.8706299999999998</c:v>
                </c:pt>
                <c:pt idx="2624">
                  <c:v>3.85764</c:v>
                </c:pt>
                <c:pt idx="2625">
                  <c:v>3.8706900000000002</c:v>
                </c:pt>
                <c:pt idx="2626">
                  <c:v>3.8737300000000001</c:v>
                </c:pt>
                <c:pt idx="2627">
                  <c:v>3.8797199999999998</c:v>
                </c:pt>
                <c:pt idx="2628">
                  <c:v>3.8756900000000001</c:v>
                </c:pt>
                <c:pt idx="2629">
                  <c:v>3.8692799999999998</c:v>
                </c:pt>
                <c:pt idx="2630">
                  <c:v>3.8873700000000002</c:v>
                </c:pt>
                <c:pt idx="2631">
                  <c:v>3.8832599999999999</c:v>
                </c:pt>
                <c:pt idx="2632">
                  <c:v>3.8645200000000002</c:v>
                </c:pt>
                <c:pt idx="2633">
                  <c:v>3.8722699999999999</c:v>
                </c:pt>
                <c:pt idx="2634">
                  <c:v>3.8612199999999999</c:v>
                </c:pt>
                <c:pt idx="2635">
                  <c:v>3.85873</c:v>
                </c:pt>
                <c:pt idx="2636">
                  <c:v>3.8690500000000001</c:v>
                </c:pt>
                <c:pt idx="2637">
                  <c:v>3.8622899999999998</c:v>
                </c:pt>
                <c:pt idx="2638">
                  <c:v>3.8702200000000002</c:v>
                </c:pt>
                <c:pt idx="2639">
                  <c:v>3.8513199999999999</c:v>
                </c:pt>
                <c:pt idx="2640">
                  <c:v>3.8508200000000001</c:v>
                </c:pt>
                <c:pt idx="2641">
                  <c:v>3.8542700000000001</c:v>
                </c:pt>
                <c:pt idx="2642">
                  <c:v>3.8631099999999998</c:v>
                </c:pt>
                <c:pt idx="2643">
                  <c:v>3.8457300000000001</c:v>
                </c:pt>
                <c:pt idx="2644">
                  <c:v>3.8616700000000002</c:v>
                </c:pt>
                <c:pt idx="2645">
                  <c:v>3.86639</c:v>
                </c:pt>
                <c:pt idx="2646">
                  <c:v>3.8622100000000001</c:v>
                </c:pt>
                <c:pt idx="2647">
                  <c:v>3.8554300000000001</c:v>
                </c:pt>
                <c:pt idx="2648">
                  <c:v>3.8539099999999999</c:v>
                </c:pt>
                <c:pt idx="2649">
                  <c:v>3.8597899999999998</c:v>
                </c:pt>
                <c:pt idx="2650">
                  <c:v>3.8721000000000001</c:v>
                </c:pt>
                <c:pt idx="2651">
                  <c:v>3.85581</c:v>
                </c:pt>
                <c:pt idx="2652">
                  <c:v>3.85873</c:v>
                </c:pt>
                <c:pt idx="2653">
                  <c:v>3.8544900000000002</c:v>
                </c:pt>
                <c:pt idx="2654">
                  <c:v>3.85284</c:v>
                </c:pt>
                <c:pt idx="2655">
                  <c:v>3.8652099999999998</c:v>
                </c:pt>
                <c:pt idx="2656">
                  <c:v>3.8592900000000001</c:v>
                </c:pt>
                <c:pt idx="2657">
                  <c:v>3.8670599999999999</c:v>
                </c:pt>
                <c:pt idx="2658">
                  <c:v>3.8638300000000001</c:v>
                </c:pt>
                <c:pt idx="2659">
                  <c:v>3.855</c:v>
                </c:pt>
                <c:pt idx="2660">
                  <c:v>3.8529800000000001</c:v>
                </c:pt>
                <c:pt idx="2661">
                  <c:v>3.8624399999999999</c:v>
                </c:pt>
                <c:pt idx="2662">
                  <c:v>3.85547</c:v>
                </c:pt>
                <c:pt idx="2663">
                  <c:v>3.8786499999999999</c:v>
                </c:pt>
                <c:pt idx="2664">
                  <c:v>3.8576999999999999</c:v>
                </c:pt>
                <c:pt idx="2665">
                  <c:v>3.8646199999999999</c:v>
                </c:pt>
                <c:pt idx="2666">
                  <c:v>3.87256</c:v>
                </c:pt>
                <c:pt idx="2667">
                  <c:v>3.8648199999999999</c:v>
                </c:pt>
                <c:pt idx="2668">
                  <c:v>3.86775</c:v>
                </c:pt>
                <c:pt idx="2669">
                  <c:v>3.8602500000000002</c:v>
                </c:pt>
                <c:pt idx="2670">
                  <c:v>3.8653</c:v>
                </c:pt>
                <c:pt idx="2671">
                  <c:v>3.8681299999999998</c:v>
                </c:pt>
                <c:pt idx="2672">
                  <c:v>3.8723000000000001</c:v>
                </c:pt>
                <c:pt idx="2673">
                  <c:v>3.8730099999999998</c:v>
                </c:pt>
                <c:pt idx="2674">
                  <c:v>3.85968</c:v>
                </c:pt>
                <c:pt idx="2675">
                  <c:v>3.8788100000000001</c:v>
                </c:pt>
                <c:pt idx="2676">
                  <c:v>3.88293</c:v>
                </c:pt>
                <c:pt idx="2677">
                  <c:v>3.8655300000000001</c:v>
                </c:pt>
                <c:pt idx="2678">
                  <c:v>3.86463</c:v>
                </c:pt>
                <c:pt idx="2679">
                  <c:v>3.8655499999999998</c:v>
                </c:pt>
                <c:pt idx="2680">
                  <c:v>3.8626</c:v>
                </c:pt>
                <c:pt idx="2681">
                  <c:v>3.8626299999999998</c:v>
                </c:pt>
                <c:pt idx="2682">
                  <c:v>3.8698700000000001</c:v>
                </c:pt>
                <c:pt idx="2683">
                  <c:v>3.86795</c:v>
                </c:pt>
                <c:pt idx="2684">
                  <c:v>3.8779300000000001</c:v>
                </c:pt>
                <c:pt idx="2685">
                  <c:v>3.8795600000000001</c:v>
                </c:pt>
                <c:pt idx="2686">
                  <c:v>3.8736600000000001</c:v>
                </c:pt>
                <c:pt idx="2687">
                  <c:v>3.8774899999999999</c:v>
                </c:pt>
                <c:pt idx="2688">
                  <c:v>3.8816000000000002</c:v>
                </c:pt>
                <c:pt idx="2689">
                  <c:v>3.8760699999999999</c:v>
                </c:pt>
                <c:pt idx="2690">
                  <c:v>3.8667899999999999</c:v>
                </c:pt>
                <c:pt idx="2691">
                  <c:v>3.8908299999999998</c:v>
                </c:pt>
                <c:pt idx="2692">
                  <c:v>3.87886</c:v>
                </c:pt>
                <c:pt idx="2693">
                  <c:v>3.8679299999999999</c:v>
                </c:pt>
                <c:pt idx="2694">
                  <c:v>3.8762699999999999</c:v>
                </c:pt>
                <c:pt idx="2695">
                  <c:v>3.88551</c:v>
                </c:pt>
                <c:pt idx="2696">
                  <c:v>3.86747</c:v>
                </c:pt>
                <c:pt idx="2697">
                  <c:v>3.8723800000000002</c:v>
                </c:pt>
                <c:pt idx="2698">
                  <c:v>3.8595999999999999</c:v>
                </c:pt>
                <c:pt idx="2699">
                  <c:v>3.8905400000000001</c:v>
                </c:pt>
                <c:pt idx="2700">
                  <c:v>3.8852199999999999</c:v>
                </c:pt>
                <c:pt idx="2701">
                  <c:v>3.8627799999999999</c:v>
                </c:pt>
                <c:pt idx="2702">
                  <c:v>3.8746200000000002</c:v>
                </c:pt>
                <c:pt idx="2703">
                  <c:v>3.8685900000000002</c:v>
                </c:pt>
                <c:pt idx="2704">
                  <c:v>3.8720599999999998</c:v>
                </c:pt>
                <c:pt idx="2705">
                  <c:v>3.87608</c:v>
                </c:pt>
                <c:pt idx="2706">
                  <c:v>3.8698399999999999</c:v>
                </c:pt>
                <c:pt idx="2707">
                  <c:v>3.8652799999999998</c:v>
                </c:pt>
                <c:pt idx="2708">
                  <c:v>3.8760300000000001</c:v>
                </c:pt>
                <c:pt idx="2709">
                  <c:v>3.8590900000000001</c:v>
                </c:pt>
                <c:pt idx="2710">
                  <c:v>3.8660100000000002</c:v>
                </c:pt>
                <c:pt idx="2711">
                  <c:v>3.8617599999999999</c:v>
                </c:pt>
                <c:pt idx="2712">
                  <c:v>3.8570700000000002</c:v>
                </c:pt>
                <c:pt idx="2713">
                  <c:v>3.8745400000000001</c:v>
                </c:pt>
                <c:pt idx="2714">
                  <c:v>3.85805</c:v>
                </c:pt>
                <c:pt idx="2715">
                  <c:v>3.8744299999999998</c:v>
                </c:pt>
                <c:pt idx="2716">
                  <c:v>3.8673899999999999</c:v>
                </c:pt>
                <c:pt idx="2717">
                  <c:v>3.8622000000000001</c:v>
                </c:pt>
                <c:pt idx="2718">
                  <c:v>3.8666</c:v>
                </c:pt>
                <c:pt idx="2719">
                  <c:v>3.8629600000000002</c:v>
                </c:pt>
                <c:pt idx="2720">
                  <c:v>3.8666299999999998</c:v>
                </c:pt>
                <c:pt idx="2721">
                  <c:v>3.8689100000000001</c:v>
                </c:pt>
                <c:pt idx="2722">
                  <c:v>3.8628800000000001</c:v>
                </c:pt>
                <c:pt idx="2723">
                  <c:v>3.8601299999999998</c:v>
                </c:pt>
                <c:pt idx="2724">
                  <c:v>3.8656999999999999</c:v>
                </c:pt>
                <c:pt idx="2725">
                  <c:v>3.8545699999999998</c:v>
                </c:pt>
                <c:pt idx="2726">
                  <c:v>3.8761999999999999</c:v>
                </c:pt>
                <c:pt idx="2727">
                  <c:v>3.8790399999999998</c:v>
                </c:pt>
                <c:pt idx="2728">
                  <c:v>3.8730199999999999</c:v>
                </c:pt>
                <c:pt idx="2729">
                  <c:v>3.8721000000000001</c:v>
                </c:pt>
                <c:pt idx="2730">
                  <c:v>3.8651</c:v>
                </c:pt>
                <c:pt idx="2731">
                  <c:v>3.86869</c:v>
                </c:pt>
                <c:pt idx="2732">
                  <c:v>3.8718699999999999</c:v>
                </c:pt>
                <c:pt idx="2733">
                  <c:v>3.8588</c:v>
                </c:pt>
                <c:pt idx="2734">
                  <c:v>3.8727800000000001</c:v>
                </c:pt>
                <c:pt idx="2735">
                  <c:v>3.8697499999999998</c:v>
                </c:pt>
                <c:pt idx="2736">
                  <c:v>3.8602500000000002</c:v>
                </c:pt>
                <c:pt idx="2737">
                  <c:v>3.8579699999999999</c:v>
                </c:pt>
                <c:pt idx="2738">
                  <c:v>3.86158</c:v>
                </c:pt>
                <c:pt idx="2739">
                  <c:v>3.8559299999999999</c:v>
                </c:pt>
                <c:pt idx="2740">
                  <c:v>3.85439</c:v>
                </c:pt>
                <c:pt idx="2741">
                  <c:v>3.86137</c:v>
                </c:pt>
                <c:pt idx="2742">
                  <c:v>3.85459</c:v>
                </c:pt>
                <c:pt idx="2743">
                  <c:v>3.8631899999999999</c:v>
                </c:pt>
                <c:pt idx="2744">
                  <c:v>3.85717</c:v>
                </c:pt>
                <c:pt idx="2745">
                  <c:v>3.8612199999999999</c:v>
                </c:pt>
                <c:pt idx="2746">
                  <c:v>3.86416</c:v>
                </c:pt>
                <c:pt idx="2747">
                  <c:v>3.8722699999999999</c:v>
                </c:pt>
                <c:pt idx="2748">
                  <c:v>3.8603800000000001</c:v>
                </c:pt>
                <c:pt idx="2749">
                  <c:v>3.8611800000000001</c:v>
                </c:pt>
                <c:pt idx="2750">
                  <c:v>3.8671600000000002</c:v>
                </c:pt>
                <c:pt idx="2751">
                  <c:v>3.8647900000000002</c:v>
                </c:pt>
                <c:pt idx="2752">
                  <c:v>3.8519999999999999</c:v>
                </c:pt>
                <c:pt idx="2753">
                  <c:v>3.8616799999999998</c:v>
                </c:pt>
                <c:pt idx="2754">
                  <c:v>3.8597800000000002</c:v>
                </c:pt>
                <c:pt idx="2755">
                  <c:v>3.8534099999999998</c:v>
                </c:pt>
                <c:pt idx="2756">
                  <c:v>3.8677199999999998</c:v>
                </c:pt>
                <c:pt idx="2757">
                  <c:v>3.8699300000000001</c:v>
                </c:pt>
                <c:pt idx="2758">
                  <c:v>3.86443</c:v>
                </c:pt>
                <c:pt idx="2759">
                  <c:v>3.8693900000000001</c:v>
                </c:pt>
                <c:pt idx="2760">
                  <c:v>3.8632200000000001</c:v>
                </c:pt>
                <c:pt idx="2761">
                  <c:v>3.8574899999999999</c:v>
                </c:pt>
                <c:pt idx="2762">
                  <c:v>3.8618700000000001</c:v>
                </c:pt>
                <c:pt idx="2763">
                  <c:v>3.8661799999999999</c:v>
                </c:pt>
                <c:pt idx="2764">
                  <c:v>3.8615400000000002</c:v>
                </c:pt>
                <c:pt idx="2765">
                  <c:v>3.8561399999999999</c:v>
                </c:pt>
                <c:pt idx="2766">
                  <c:v>3.85486</c:v>
                </c:pt>
                <c:pt idx="2767">
                  <c:v>3.8540700000000001</c:v>
                </c:pt>
                <c:pt idx="2768">
                  <c:v>3.8466399999999998</c:v>
                </c:pt>
                <c:pt idx="2769">
                  <c:v>3.8516599999999999</c:v>
                </c:pt>
                <c:pt idx="2770">
                  <c:v>3.8492299999999999</c:v>
                </c:pt>
                <c:pt idx="2771">
                  <c:v>3.8409</c:v>
                </c:pt>
                <c:pt idx="2772">
                  <c:v>3.84761</c:v>
                </c:pt>
                <c:pt idx="2773">
                  <c:v>3.8573499999999998</c:v>
                </c:pt>
                <c:pt idx="2774">
                  <c:v>3.8466800000000001</c:v>
                </c:pt>
                <c:pt idx="2775">
                  <c:v>3.8588399999999998</c:v>
                </c:pt>
                <c:pt idx="2776">
                  <c:v>3.8500399999999999</c:v>
                </c:pt>
                <c:pt idx="2777">
                  <c:v>3.8648400000000001</c:v>
                </c:pt>
                <c:pt idx="2778">
                  <c:v>3.8523399999999999</c:v>
                </c:pt>
                <c:pt idx="2779">
                  <c:v>3.8413599999999999</c:v>
                </c:pt>
                <c:pt idx="2780">
                  <c:v>3.85039</c:v>
                </c:pt>
                <c:pt idx="2781">
                  <c:v>3.8338800000000002</c:v>
                </c:pt>
                <c:pt idx="2782">
                  <c:v>3.84517</c:v>
                </c:pt>
                <c:pt idx="2783">
                  <c:v>3.8578700000000001</c:v>
                </c:pt>
                <c:pt idx="2784">
                  <c:v>3.8627500000000001</c:v>
                </c:pt>
                <c:pt idx="2785">
                  <c:v>3.8523200000000002</c:v>
                </c:pt>
                <c:pt idx="2786">
                  <c:v>3.8587199999999999</c:v>
                </c:pt>
                <c:pt idx="2787">
                  <c:v>3.85148</c:v>
                </c:pt>
                <c:pt idx="2788">
                  <c:v>3.8528099999999998</c:v>
                </c:pt>
                <c:pt idx="2789">
                  <c:v>3.8479100000000002</c:v>
                </c:pt>
                <c:pt idx="2790">
                  <c:v>3.8603200000000002</c:v>
                </c:pt>
                <c:pt idx="2791">
                  <c:v>3.8449</c:v>
                </c:pt>
                <c:pt idx="2792">
                  <c:v>3.8607399999999998</c:v>
                </c:pt>
                <c:pt idx="2793">
                  <c:v>3.8549199999999999</c:v>
                </c:pt>
                <c:pt idx="2794">
                  <c:v>3.8564400000000001</c:v>
                </c:pt>
                <c:pt idx="2795">
                  <c:v>3.8615200000000001</c:v>
                </c:pt>
                <c:pt idx="2796">
                  <c:v>3.8567300000000002</c:v>
                </c:pt>
                <c:pt idx="2797">
                  <c:v>3.8609399999999998</c:v>
                </c:pt>
                <c:pt idx="2798">
                  <c:v>3.8472</c:v>
                </c:pt>
                <c:pt idx="2799">
                  <c:v>3.84158</c:v>
                </c:pt>
                <c:pt idx="2800">
                  <c:v>3.8391600000000001</c:v>
                </c:pt>
                <c:pt idx="2801">
                  <c:v>3.8462999999999998</c:v>
                </c:pt>
                <c:pt idx="2802">
                  <c:v>3.8576899999999998</c:v>
                </c:pt>
                <c:pt idx="2803">
                  <c:v>3.85283</c:v>
                </c:pt>
                <c:pt idx="2804">
                  <c:v>3.8495400000000002</c:v>
                </c:pt>
                <c:pt idx="2805">
                  <c:v>3.84219</c:v>
                </c:pt>
                <c:pt idx="2806">
                  <c:v>3.8420000000000001</c:v>
                </c:pt>
                <c:pt idx="2807">
                  <c:v>3.8484600000000002</c:v>
                </c:pt>
                <c:pt idx="2808">
                  <c:v>3.8463500000000002</c:v>
                </c:pt>
                <c:pt idx="2809">
                  <c:v>3.8480300000000001</c:v>
                </c:pt>
                <c:pt idx="2810">
                  <c:v>3.8559700000000001</c:v>
                </c:pt>
                <c:pt idx="2811">
                  <c:v>3.8715999999999999</c:v>
                </c:pt>
                <c:pt idx="2812">
                  <c:v>3.8616999999999999</c:v>
                </c:pt>
                <c:pt idx="2813">
                  <c:v>3.8656299999999999</c:v>
                </c:pt>
                <c:pt idx="2814">
                  <c:v>3.8465600000000002</c:v>
                </c:pt>
                <c:pt idx="2815">
                  <c:v>3.8497599999999998</c:v>
                </c:pt>
                <c:pt idx="2816">
                  <c:v>3.8573599999999999</c:v>
                </c:pt>
                <c:pt idx="2817">
                  <c:v>3.8542700000000001</c:v>
                </c:pt>
                <c:pt idx="2818">
                  <c:v>3.8548900000000001</c:v>
                </c:pt>
                <c:pt idx="2819">
                  <c:v>3.8538299999999999</c:v>
                </c:pt>
                <c:pt idx="2820">
                  <c:v>3.86517</c:v>
                </c:pt>
                <c:pt idx="2821">
                  <c:v>3.8629799999999999</c:v>
                </c:pt>
                <c:pt idx="2822">
                  <c:v>3.8662800000000002</c:v>
                </c:pt>
                <c:pt idx="2823">
                  <c:v>3.8541699999999999</c:v>
                </c:pt>
                <c:pt idx="2824">
                  <c:v>3.8639100000000002</c:v>
                </c:pt>
                <c:pt idx="2825">
                  <c:v>3.86077</c:v>
                </c:pt>
                <c:pt idx="2826">
                  <c:v>3.8548</c:v>
                </c:pt>
                <c:pt idx="2827">
                  <c:v>3.8558699999999999</c:v>
                </c:pt>
                <c:pt idx="2828">
                  <c:v>3.8504499999999999</c:v>
                </c:pt>
                <c:pt idx="2829">
                  <c:v>3.84958</c:v>
                </c:pt>
                <c:pt idx="2830">
                  <c:v>3.8721700000000001</c:v>
                </c:pt>
                <c:pt idx="2831">
                  <c:v>3.8637000000000001</c:v>
                </c:pt>
                <c:pt idx="2832">
                  <c:v>3.8568699999999998</c:v>
                </c:pt>
                <c:pt idx="2833">
                  <c:v>3.8611499999999999</c:v>
                </c:pt>
                <c:pt idx="2834">
                  <c:v>3.8554400000000002</c:v>
                </c:pt>
                <c:pt idx="2835">
                  <c:v>3.8518500000000002</c:v>
                </c:pt>
                <c:pt idx="2836">
                  <c:v>3.8480400000000001</c:v>
                </c:pt>
                <c:pt idx="2837">
                  <c:v>3.8585099999999999</c:v>
                </c:pt>
                <c:pt idx="2838">
                  <c:v>3.8384299999999998</c:v>
                </c:pt>
                <c:pt idx="2839">
                  <c:v>3.8469699999999998</c:v>
                </c:pt>
                <c:pt idx="2840">
                  <c:v>3.8495200000000001</c:v>
                </c:pt>
                <c:pt idx="2841">
                  <c:v>3.8519899999999998</c:v>
                </c:pt>
                <c:pt idx="2842">
                  <c:v>3.8603499999999999</c:v>
                </c:pt>
                <c:pt idx="2843">
                  <c:v>3.8528799999999999</c:v>
                </c:pt>
                <c:pt idx="2844">
                  <c:v>3.85358</c:v>
                </c:pt>
                <c:pt idx="2845">
                  <c:v>3.8661500000000002</c:v>
                </c:pt>
                <c:pt idx="2846">
                  <c:v>3.8602400000000001</c:v>
                </c:pt>
                <c:pt idx="2847">
                  <c:v>3.85222</c:v>
                </c:pt>
                <c:pt idx="2848">
                  <c:v>3.8429500000000001</c:v>
                </c:pt>
                <c:pt idx="2849">
                  <c:v>3.8391500000000001</c:v>
                </c:pt>
                <c:pt idx="2850">
                  <c:v>3.8569300000000002</c:v>
                </c:pt>
                <c:pt idx="2851">
                  <c:v>3.85263</c:v>
                </c:pt>
                <c:pt idx="2852">
                  <c:v>3.8608199999999999</c:v>
                </c:pt>
                <c:pt idx="2853">
                  <c:v>3.85344</c:v>
                </c:pt>
                <c:pt idx="2854">
                  <c:v>3.8470300000000002</c:v>
                </c:pt>
                <c:pt idx="2855">
                  <c:v>3.8453300000000001</c:v>
                </c:pt>
                <c:pt idx="2856">
                  <c:v>3.84538</c:v>
                </c:pt>
                <c:pt idx="2857">
                  <c:v>3.85581</c:v>
                </c:pt>
                <c:pt idx="2858">
                  <c:v>3.8475199999999998</c:v>
                </c:pt>
                <c:pt idx="2859">
                  <c:v>3.8529399999999998</c:v>
                </c:pt>
                <c:pt idx="2860">
                  <c:v>3.85501</c:v>
                </c:pt>
                <c:pt idx="2861">
                  <c:v>3.8518500000000002</c:v>
                </c:pt>
                <c:pt idx="2862">
                  <c:v>3.8538600000000001</c:v>
                </c:pt>
                <c:pt idx="2863">
                  <c:v>3.8596300000000001</c:v>
                </c:pt>
                <c:pt idx="2864">
                  <c:v>3.8568099999999998</c:v>
                </c:pt>
                <c:pt idx="2865">
                  <c:v>3.84491</c:v>
                </c:pt>
                <c:pt idx="2866">
                  <c:v>3.8551299999999999</c:v>
                </c:pt>
                <c:pt idx="2867">
                  <c:v>3.85378</c:v>
                </c:pt>
                <c:pt idx="2868">
                  <c:v>3.8544200000000002</c:v>
                </c:pt>
                <c:pt idx="2869">
                  <c:v>3.8667099999999999</c:v>
                </c:pt>
                <c:pt idx="2870">
                  <c:v>3.8618999999999999</c:v>
                </c:pt>
                <c:pt idx="2871">
                  <c:v>3.8568600000000002</c:v>
                </c:pt>
                <c:pt idx="2872">
                  <c:v>3.85398</c:v>
                </c:pt>
                <c:pt idx="2873">
                  <c:v>3.8698100000000002</c:v>
                </c:pt>
                <c:pt idx="2874">
                  <c:v>3.8575499999999998</c:v>
                </c:pt>
                <c:pt idx="2875">
                  <c:v>3.8395700000000001</c:v>
                </c:pt>
                <c:pt idx="2876">
                  <c:v>3.8413200000000001</c:v>
                </c:pt>
                <c:pt idx="2877">
                  <c:v>3.8390900000000001</c:v>
                </c:pt>
                <c:pt idx="2878">
                  <c:v>3.8400599999999998</c:v>
                </c:pt>
                <c:pt idx="2879">
                  <c:v>3.85046</c:v>
                </c:pt>
                <c:pt idx="2880">
                  <c:v>3.8605499999999999</c:v>
                </c:pt>
                <c:pt idx="2881">
                  <c:v>3.8531900000000001</c:v>
                </c:pt>
                <c:pt idx="2882">
                  <c:v>3.8655400000000002</c:v>
                </c:pt>
                <c:pt idx="2883">
                  <c:v>3.8697599999999999</c:v>
                </c:pt>
                <c:pt idx="2884">
                  <c:v>3.8690099999999998</c:v>
                </c:pt>
                <c:pt idx="2885">
                  <c:v>3.8657599999999999</c:v>
                </c:pt>
                <c:pt idx="2886">
                  <c:v>3.8614299999999999</c:v>
                </c:pt>
                <c:pt idx="2887">
                  <c:v>3.8693</c:v>
                </c:pt>
                <c:pt idx="2888">
                  <c:v>3.8680400000000001</c:v>
                </c:pt>
                <c:pt idx="2889">
                  <c:v>3.8665099999999999</c:v>
                </c:pt>
                <c:pt idx="2890">
                  <c:v>3.86591</c:v>
                </c:pt>
                <c:pt idx="2891">
                  <c:v>3.87249</c:v>
                </c:pt>
                <c:pt idx="2892">
                  <c:v>3.8746</c:v>
                </c:pt>
                <c:pt idx="2893">
                  <c:v>3.8539400000000001</c:v>
                </c:pt>
                <c:pt idx="2894">
                  <c:v>3.86449</c:v>
                </c:pt>
                <c:pt idx="2895">
                  <c:v>3.86009</c:v>
                </c:pt>
                <c:pt idx="2896">
                  <c:v>3.87418</c:v>
                </c:pt>
                <c:pt idx="2897">
                  <c:v>3.8644099999999999</c:v>
                </c:pt>
                <c:pt idx="2898">
                  <c:v>3.8708999999999998</c:v>
                </c:pt>
                <c:pt idx="2899">
                  <c:v>3.8666200000000002</c:v>
                </c:pt>
                <c:pt idx="2900">
                  <c:v>3.8709699999999998</c:v>
                </c:pt>
                <c:pt idx="2901">
                  <c:v>3.8651599999999999</c:v>
                </c:pt>
                <c:pt idx="2902">
                  <c:v>3.8598699999999999</c:v>
                </c:pt>
                <c:pt idx="2903">
                  <c:v>3.8557899999999998</c:v>
                </c:pt>
                <c:pt idx="2904">
                  <c:v>3.85711</c:v>
                </c:pt>
                <c:pt idx="2905">
                  <c:v>3.8591099999999998</c:v>
                </c:pt>
                <c:pt idx="2906">
                  <c:v>3.8643800000000001</c:v>
                </c:pt>
                <c:pt idx="2907">
                  <c:v>3.86822</c:v>
                </c:pt>
                <c:pt idx="2908">
                  <c:v>3.8578999999999999</c:v>
                </c:pt>
                <c:pt idx="2909">
                  <c:v>3.8685200000000002</c:v>
                </c:pt>
                <c:pt idx="2910">
                  <c:v>3.8653200000000001</c:v>
                </c:pt>
                <c:pt idx="2911">
                  <c:v>3.8611200000000001</c:v>
                </c:pt>
                <c:pt idx="2912">
                  <c:v>3.8614000000000002</c:v>
                </c:pt>
                <c:pt idx="2913">
                  <c:v>3.8789600000000002</c:v>
                </c:pt>
                <c:pt idx="2914">
                  <c:v>3.8673500000000001</c:v>
                </c:pt>
                <c:pt idx="2915">
                  <c:v>3.8672800000000001</c:v>
                </c:pt>
                <c:pt idx="2916">
                  <c:v>3.8639700000000001</c:v>
                </c:pt>
                <c:pt idx="2917">
                  <c:v>3.8778999999999999</c:v>
                </c:pt>
                <c:pt idx="2918">
                  <c:v>3.8748900000000002</c:v>
                </c:pt>
                <c:pt idx="2919">
                  <c:v>3.8638400000000002</c:v>
                </c:pt>
                <c:pt idx="2920">
                  <c:v>3.8565800000000001</c:v>
                </c:pt>
                <c:pt idx="2921">
                  <c:v>3.85805</c:v>
                </c:pt>
                <c:pt idx="2922">
                  <c:v>3.86951</c:v>
                </c:pt>
                <c:pt idx="2923">
                  <c:v>3.8634300000000001</c:v>
                </c:pt>
                <c:pt idx="2924">
                  <c:v>3.85697</c:v>
                </c:pt>
                <c:pt idx="2925">
                  <c:v>3.8496700000000001</c:v>
                </c:pt>
                <c:pt idx="2926">
                  <c:v>3.8519600000000001</c:v>
                </c:pt>
                <c:pt idx="2927">
                  <c:v>3.8506499999999999</c:v>
                </c:pt>
                <c:pt idx="2928">
                  <c:v>3.8482599999999998</c:v>
                </c:pt>
                <c:pt idx="2929">
                  <c:v>3.8465600000000002</c:v>
                </c:pt>
                <c:pt idx="2930">
                  <c:v>3.8500299999999998</c:v>
                </c:pt>
                <c:pt idx="2931">
                  <c:v>3.84449</c:v>
                </c:pt>
                <c:pt idx="2932">
                  <c:v>3.8704100000000001</c:v>
                </c:pt>
                <c:pt idx="2933">
                  <c:v>3.8473799999999998</c:v>
                </c:pt>
                <c:pt idx="2934">
                  <c:v>3.8708499999999999</c:v>
                </c:pt>
                <c:pt idx="2935">
                  <c:v>3.8665500000000002</c:v>
                </c:pt>
                <c:pt idx="2936">
                  <c:v>3.8622800000000002</c:v>
                </c:pt>
                <c:pt idx="2937">
                  <c:v>3.8540000000000001</c:v>
                </c:pt>
                <c:pt idx="2938">
                  <c:v>3.8534099999999998</c:v>
                </c:pt>
                <c:pt idx="2939">
                  <c:v>3.8398500000000002</c:v>
                </c:pt>
                <c:pt idx="2940">
                  <c:v>3.8514900000000001</c:v>
                </c:pt>
                <c:pt idx="2941">
                  <c:v>3.84857</c:v>
                </c:pt>
                <c:pt idx="2942">
                  <c:v>3.8679299999999999</c:v>
                </c:pt>
                <c:pt idx="2943">
                  <c:v>3.8604599999999998</c:v>
                </c:pt>
                <c:pt idx="2944">
                  <c:v>3.8633799999999998</c:v>
                </c:pt>
                <c:pt idx="2945">
                  <c:v>3.8697599999999999</c:v>
                </c:pt>
                <c:pt idx="2946">
                  <c:v>3.86816</c:v>
                </c:pt>
                <c:pt idx="2947">
                  <c:v>3.87418</c:v>
                </c:pt>
                <c:pt idx="2948">
                  <c:v>3.8700999999999999</c:v>
                </c:pt>
                <c:pt idx="2949">
                  <c:v>3.8620399999999999</c:v>
                </c:pt>
                <c:pt idx="2950">
                  <c:v>3.85893</c:v>
                </c:pt>
                <c:pt idx="2951">
                  <c:v>3.8545699999999998</c:v>
                </c:pt>
                <c:pt idx="2952">
                  <c:v>3.8491200000000001</c:v>
                </c:pt>
                <c:pt idx="2953">
                  <c:v>3.84877</c:v>
                </c:pt>
                <c:pt idx="2954">
                  <c:v>3.8529</c:v>
                </c:pt>
                <c:pt idx="2955">
                  <c:v>3.8593199999999999</c:v>
                </c:pt>
                <c:pt idx="2956">
                  <c:v>3.8618899999999998</c:v>
                </c:pt>
                <c:pt idx="2957">
                  <c:v>3.8587500000000001</c:v>
                </c:pt>
                <c:pt idx="2958">
                  <c:v>3.84883</c:v>
                </c:pt>
                <c:pt idx="2959">
                  <c:v>3.8449900000000001</c:v>
                </c:pt>
                <c:pt idx="2960">
                  <c:v>3.8517399999999999</c:v>
                </c:pt>
                <c:pt idx="2961">
                  <c:v>3.85548</c:v>
                </c:pt>
                <c:pt idx="2962">
                  <c:v>3.84762</c:v>
                </c:pt>
                <c:pt idx="2963">
                  <c:v>3.8557600000000001</c:v>
                </c:pt>
                <c:pt idx="2964">
                  <c:v>3.8467600000000002</c:v>
                </c:pt>
                <c:pt idx="2965">
                  <c:v>3.84795</c:v>
                </c:pt>
                <c:pt idx="2966">
                  <c:v>3.8500899999999998</c:v>
                </c:pt>
                <c:pt idx="2967">
                  <c:v>3.8467199999999999</c:v>
                </c:pt>
                <c:pt idx="2968">
                  <c:v>3.8463599999999998</c:v>
                </c:pt>
                <c:pt idx="2969">
                  <c:v>3.83893</c:v>
                </c:pt>
                <c:pt idx="2970">
                  <c:v>3.8453300000000001</c:v>
                </c:pt>
                <c:pt idx="2971">
                  <c:v>3.84198</c:v>
                </c:pt>
                <c:pt idx="2972">
                  <c:v>3.85</c:v>
                </c:pt>
                <c:pt idx="2973">
                  <c:v>3.8384200000000002</c:v>
                </c:pt>
                <c:pt idx="2974">
                  <c:v>3.85364</c:v>
                </c:pt>
                <c:pt idx="2975">
                  <c:v>3.8584999999999998</c:v>
                </c:pt>
                <c:pt idx="2976">
                  <c:v>3.8542999999999998</c:v>
                </c:pt>
                <c:pt idx="2977">
                  <c:v>3.8407300000000002</c:v>
                </c:pt>
                <c:pt idx="2978">
                  <c:v>3.8388200000000001</c:v>
                </c:pt>
                <c:pt idx="2979">
                  <c:v>3.8399200000000002</c:v>
                </c:pt>
                <c:pt idx="2980">
                  <c:v>3.8440400000000001</c:v>
                </c:pt>
                <c:pt idx="2981">
                  <c:v>3.83386</c:v>
                </c:pt>
                <c:pt idx="2982">
                  <c:v>3.84361</c:v>
                </c:pt>
                <c:pt idx="2983">
                  <c:v>3.84294</c:v>
                </c:pt>
                <c:pt idx="2984">
                  <c:v>3.8407</c:v>
                </c:pt>
                <c:pt idx="2985">
                  <c:v>3.8497400000000002</c:v>
                </c:pt>
                <c:pt idx="2986">
                  <c:v>3.84937</c:v>
                </c:pt>
                <c:pt idx="2987">
                  <c:v>3.8565800000000001</c:v>
                </c:pt>
                <c:pt idx="2988">
                  <c:v>3.8592300000000002</c:v>
                </c:pt>
                <c:pt idx="2989">
                  <c:v>3.8366600000000002</c:v>
                </c:pt>
                <c:pt idx="2990">
                  <c:v>3.8395999999999999</c:v>
                </c:pt>
                <c:pt idx="2991">
                  <c:v>3.84592</c:v>
                </c:pt>
                <c:pt idx="2992">
                  <c:v>3.8382999999999998</c:v>
                </c:pt>
                <c:pt idx="2993">
                  <c:v>3.8269700000000002</c:v>
                </c:pt>
                <c:pt idx="2994">
                  <c:v>3.8465600000000002</c:v>
                </c:pt>
                <c:pt idx="2995">
                  <c:v>3.84815</c:v>
                </c:pt>
                <c:pt idx="2996">
                  <c:v>3.8324199999999999</c:v>
                </c:pt>
                <c:pt idx="2997">
                  <c:v>3.8385799999999999</c:v>
                </c:pt>
                <c:pt idx="2998">
                  <c:v>3.8395999999999999</c:v>
                </c:pt>
                <c:pt idx="2999">
                  <c:v>3.8265699999999998</c:v>
                </c:pt>
                <c:pt idx="3000">
                  <c:v>3.8466300000000002</c:v>
                </c:pt>
                <c:pt idx="3001">
                  <c:v>3.83717</c:v>
                </c:pt>
                <c:pt idx="3002">
                  <c:v>3.8402699999999999</c:v>
                </c:pt>
                <c:pt idx="3003">
                  <c:v>3.8546299999999998</c:v>
                </c:pt>
                <c:pt idx="3004">
                  <c:v>3.8379400000000001</c:v>
                </c:pt>
                <c:pt idx="3005">
                  <c:v>3.8432300000000001</c:v>
                </c:pt>
                <c:pt idx="3006">
                  <c:v>3.8333300000000001</c:v>
                </c:pt>
                <c:pt idx="3007">
                  <c:v>3.8525700000000001</c:v>
                </c:pt>
                <c:pt idx="3008">
                  <c:v>3.8412700000000002</c:v>
                </c:pt>
                <c:pt idx="3009">
                  <c:v>3.8513999999999999</c:v>
                </c:pt>
                <c:pt idx="3010">
                  <c:v>3.8468100000000001</c:v>
                </c:pt>
                <c:pt idx="3011">
                  <c:v>3.8415599999999999</c:v>
                </c:pt>
                <c:pt idx="3012">
                  <c:v>3.84958</c:v>
                </c:pt>
                <c:pt idx="3013">
                  <c:v>3.8556599999999999</c:v>
                </c:pt>
                <c:pt idx="3014">
                  <c:v>3.8499699999999999</c:v>
                </c:pt>
                <c:pt idx="3015">
                  <c:v>3.8549600000000002</c:v>
                </c:pt>
                <c:pt idx="3016">
                  <c:v>3.8444199999999999</c:v>
                </c:pt>
                <c:pt idx="3017">
                  <c:v>3.85094</c:v>
                </c:pt>
                <c:pt idx="3018">
                  <c:v>3.8534700000000002</c:v>
                </c:pt>
                <c:pt idx="3019">
                  <c:v>3.84449</c:v>
                </c:pt>
                <c:pt idx="3020">
                  <c:v>3.8361299999999998</c:v>
                </c:pt>
                <c:pt idx="3021">
                  <c:v>3.8386499999999999</c:v>
                </c:pt>
                <c:pt idx="3022">
                  <c:v>3.8340399999999999</c:v>
                </c:pt>
                <c:pt idx="3023">
                  <c:v>3.84043</c:v>
                </c:pt>
                <c:pt idx="3024">
                  <c:v>3.8282699999999998</c:v>
                </c:pt>
                <c:pt idx="3025">
                  <c:v>3.83257</c:v>
                </c:pt>
                <c:pt idx="3026">
                  <c:v>3.8251599999999999</c:v>
                </c:pt>
                <c:pt idx="3027">
                  <c:v>3.8340800000000002</c:v>
                </c:pt>
                <c:pt idx="3028">
                  <c:v>3.8245499999999999</c:v>
                </c:pt>
                <c:pt idx="3029">
                  <c:v>3.8325200000000001</c:v>
                </c:pt>
                <c:pt idx="3030">
                  <c:v>3.8330099999999998</c:v>
                </c:pt>
                <c:pt idx="3031">
                  <c:v>3.84382</c:v>
                </c:pt>
                <c:pt idx="3032">
                  <c:v>3.8429899999999999</c:v>
                </c:pt>
                <c:pt idx="3033">
                  <c:v>3.8414600000000001</c:v>
                </c:pt>
                <c:pt idx="3034">
                  <c:v>3.8327800000000001</c:v>
                </c:pt>
                <c:pt idx="3035">
                  <c:v>3.8344499999999999</c:v>
                </c:pt>
                <c:pt idx="3036">
                  <c:v>3.8348200000000001</c:v>
                </c:pt>
                <c:pt idx="3037">
                  <c:v>3.8519100000000002</c:v>
                </c:pt>
                <c:pt idx="3038">
                  <c:v>3.8486899999999999</c:v>
                </c:pt>
                <c:pt idx="3039">
                  <c:v>3.8402599999999998</c:v>
                </c:pt>
                <c:pt idx="3040">
                  <c:v>3.8420399999999999</c:v>
                </c:pt>
                <c:pt idx="3041">
                  <c:v>3.8431999999999999</c:v>
                </c:pt>
                <c:pt idx="3042">
                  <c:v>3.8545199999999999</c:v>
                </c:pt>
                <c:pt idx="3043">
                  <c:v>3.8473299999999999</c:v>
                </c:pt>
                <c:pt idx="3044">
                  <c:v>3.8346900000000002</c:v>
                </c:pt>
                <c:pt idx="3045">
                  <c:v>3.8439800000000002</c:v>
                </c:pt>
                <c:pt idx="3046">
                  <c:v>3.8492000000000002</c:v>
                </c:pt>
                <c:pt idx="3047">
                  <c:v>3.84416</c:v>
                </c:pt>
                <c:pt idx="3048">
                  <c:v>3.8431199999999999</c:v>
                </c:pt>
                <c:pt idx="3049">
                  <c:v>3.83216</c:v>
                </c:pt>
                <c:pt idx="3050">
                  <c:v>3.8411400000000002</c:v>
                </c:pt>
                <c:pt idx="3051">
                  <c:v>3.8496700000000001</c:v>
                </c:pt>
                <c:pt idx="3052">
                  <c:v>3.85195</c:v>
                </c:pt>
                <c:pt idx="3053">
                  <c:v>3.8520699999999999</c:v>
                </c:pt>
                <c:pt idx="3054">
                  <c:v>3.8384299999999998</c:v>
                </c:pt>
                <c:pt idx="3055">
                  <c:v>3.84165</c:v>
                </c:pt>
                <c:pt idx="3056">
                  <c:v>3.8398400000000001</c:v>
                </c:pt>
                <c:pt idx="3057">
                  <c:v>3.8414000000000001</c:v>
                </c:pt>
                <c:pt idx="3058">
                  <c:v>3.8341099999999999</c:v>
                </c:pt>
                <c:pt idx="3059">
                  <c:v>3.8296199999999998</c:v>
                </c:pt>
                <c:pt idx="3060">
                  <c:v>3.8419099999999999</c:v>
                </c:pt>
                <c:pt idx="3061">
                  <c:v>3.85364</c:v>
                </c:pt>
                <c:pt idx="3062">
                  <c:v>3.8498399999999999</c:v>
                </c:pt>
                <c:pt idx="3063">
                  <c:v>3.8377400000000002</c:v>
                </c:pt>
                <c:pt idx="3064">
                  <c:v>3.8543599999999998</c:v>
                </c:pt>
                <c:pt idx="3065">
                  <c:v>3.8466200000000002</c:v>
                </c:pt>
                <c:pt idx="3066">
                  <c:v>3.8516900000000001</c:v>
                </c:pt>
                <c:pt idx="3067">
                  <c:v>3.8444199999999999</c:v>
                </c:pt>
                <c:pt idx="3068">
                  <c:v>3.8477299999999999</c:v>
                </c:pt>
                <c:pt idx="3069">
                  <c:v>3.86205</c:v>
                </c:pt>
                <c:pt idx="3070">
                  <c:v>3.8456100000000002</c:v>
                </c:pt>
                <c:pt idx="3071">
                  <c:v>3.8467799999999999</c:v>
                </c:pt>
                <c:pt idx="3072">
                  <c:v>3.8416100000000002</c:v>
                </c:pt>
                <c:pt idx="3073">
                  <c:v>3.8401700000000001</c:v>
                </c:pt>
                <c:pt idx="3074">
                  <c:v>3.8384200000000002</c:v>
                </c:pt>
                <c:pt idx="3075">
                  <c:v>3.8348</c:v>
                </c:pt>
                <c:pt idx="3076">
                  <c:v>3.84267</c:v>
                </c:pt>
                <c:pt idx="3077">
                  <c:v>3.8373200000000001</c:v>
                </c:pt>
                <c:pt idx="3078">
                  <c:v>3.8513799999999998</c:v>
                </c:pt>
                <c:pt idx="3079">
                  <c:v>3.8355600000000001</c:v>
                </c:pt>
                <c:pt idx="3080">
                  <c:v>3.8492999999999999</c:v>
                </c:pt>
                <c:pt idx="3081">
                  <c:v>3.8417300000000001</c:v>
                </c:pt>
                <c:pt idx="3082">
                  <c:v>3.8432599999999999</c:v>
                </c:pt>
                <c:pt idx="3083">
                  <c:v>3.82768</c:v>
                </c:pt>
                <c:pt idx="3084">
                  <c:v>3.8232900000000001</c:v>
                </c:pt>
                <c:pt idx="3085">
                  <c:v>3.8315700000000001</c:v>
                </c:pt>
                <c:pt idx="3086">
                  <c:v>3.8226900000000001</c:v>
                </c:pt>
                <c:pt idx="3087">
                  <c:v>3.8341699999999999</c:v>
                </c:pt>
                <c:pt idx="3088">
                  <c:v>3.8255300000000001</c:v>
                </c:pt>
                <c:pt idx="3089">
                  <c:v>3.8332099999999998</c:v>
                </c:pt>
                <c:pt idx="3090">
                  <c:v>3.8468900000000001</c:v>
                </c:pt>
                <c:pt idx="3091">
                  <c:v>3.84314</c:v>
                </c:pt>
                <c:pt idx="3092">
                  <c:v>3.82864</c:v>
                </c:pt>
                <c:pt idx="3093">
                  <c:v>3.84497</c:v>
                </c:pt>
                <c:pt idx="3094">
                  <c:v>3.84124</c:v>
                </c:pt>
                <c:pt idx="3095">
                  <c:v>3.8436900000000001</c:v>
                </c:pt>
                <c:pt idx="3096">
                  <c:v>3.8422900000000002</c:v>
                </c:pt>
                <c:pt idx="3097">
                  <c:v>3.8379699999999999</c:v>
                </c:pt>
                <c:pt idx="3098">
                  <c:v>3.8400699999999999</c:v>
                </c:pt>
                <c:pt idx="3099">
                  <c:v>3.8449399999999998</c:v>
                </c:pt>
                <c:pt idx="3100">
                  <c:v>3.84558</c:v>
                </c:pt>
                <c:pt idx="3101">
                  <c:v>3.8386</c:v>
                </c:pt>
                <c:pt idx="3102">
                  <c:v>3.8513899999999999</c:v>
                </c:pt>
                <c:pt idx="3103">
                  <c:v>3.8403100000000001</c:v>
                </c:pt>
                <c:pt idx="3104">
                  <c:v>3.8452799999999998</c:v>
                </c:pt>
                <c:pt idx="3105">
                  <c:v>3.84165</c:v>
                </c:pt>
                <c:pt idx="3106">
                  <c:v>3.84192</c:v>
                </c:pt>
                <c:pt idx="3107">
                  <c:v>3.84341</c:v>
                </c:pt>
                <c:pt idx="3108">
                  <c:v>3.8426399999999998</c:v>
                </c:pt>
                <c:pt idx="3109">
                  <c:v>3.84918</c:v>
                </c:pt>
                <c:pt idx="3110">
                  <c:v>3.8506100000000001</c:v>
                </c:pt>
                <c:pt idx="3111">
                  <c:v>3.8512400000000002</c:v>
                </c:pt>
                <c:pt idx="3112">
                  <c:v>3.8493499999999998</c:v>
                </c:pt>
                <c:pt idx="3113">
                  <c:v>3.8609800000000001</c:v>
                </c:pt>
                <c:pt idx="3114">
                  <c:v>3.8523900000000002</c:v>
                </c:pt>
                <c:pt idx="3115">
                  <c:v>3.85101</c:v>
                </c:pt>
                <c:pt idx="3116">
                  <c:v>3.8647399999999998</c:v>
                </c:pt>
                <c:pt idx="3117">
                  <c:v>3.8505099999999999</c:v>
                </c:pt>
                <c:pt idx="3118">
                  <c:v>3.84612</c:v>
                </c:pt>
                <c:pt idx="3119">
                  <c:v>3.8595299999999999</c:v>
                </c:pt>
                <c:pt idx="3120">
                  <c:v>3.8488899999999999</c:v>
                </c:pt>
                <c:pt idx="3121">
                  <c:v>3.8549600000000002</c:v>
                </c:pt>
                <c:pt idx="3122">
                  <c:v>3.8561200000000002</c:v>
                </c:pt>
                <c:pt idx="3123">
                  <c:v>3.8372700000000002</c:v>
                </c:pt>
                <c:pt idx="3124">
                  <c:v>3.8426399999999998</c:v>
                </c:pt>
                <c:pt idx="3125">
                  <c:v>3.84958</c:v>
                </c:pt>
                <c:pt idx="3126">
                  <c:v>3.8440599999999998</c:v>
                </c:pt>
                <c:pt idx="3127">
                  <c:v>3.8475100000000002</c:v>
                </c:pt>
                <c:pt idx="3128">
                  <c:v>3.8388399999999998</c:v>
                </c:pt>
                <c:pt idx="3129">
                  <c:v>3.84964</c:v>
                </c:pt>
                <c:pt idx="3130">
                  <c:v>3.8392300000000001</c:v>
                </c:pt>
                <c:pt idx="3131">
                  <c:v>3.84979</c:v>
                </c:pt>
                <c:pt idx="3132">
                  <c:v>3.8489800000000001</c:v>
                </c:pt>
                <c:pt idx="3133">
                  <c:v>3.83954</c:v>
                </c:pt>
                <c:pt idx="3134">
                  <c:v>3.84998</c:v>
                </c:pt>
                <c:pt idx="3135">
                  <c:v>3.8611499999999999</c:v>
                </c:pt>
                <c:pt idx="3136">
                  <c:v>3.8517100000000002</c:v>
                </c:pt>
                <c:pt idx="3137">
                  <c:v>3.8398400000000001</c:v>
                </c:pt>
                <c:pt idx="3138">
                  <c:v>3.8480099999999999</c:v>
                </c:pt>
                <c:pt idx="3139">
                  <c:v>3.8549000000000002</c:v>
                </c:pt>
                <c:pt idx="3140">
                  <c:v>3.84965</c:v>
                </c:pt>
                <c:pt idx="3141">
                  <c:v>3.8424999999999998</c:v>
                </c:pt>
                <c:pt idx="3142">
                  <c:v>3.8594300000000001</c:v>
                </c:pt>
                <c:pt idx="3143">
                  <c:v>3.86409</c:v>
                </c:pt>
                <c:pt idx="3144">
                  <c:v>3.8502900000000002</c:v>
                </c:pt>
                <c:pt idx="3145">
                  <c:v>3.8523000000000001</c:v>
                </c:pt>
                <c:pt idx="3146">
                  <c:v>3.85669</c:v>
                </c:pt>
                <c:pt idx="3147">
                  <c:v>3.86313</c:v>
                </c:pt>
                <c:pt idx="3148">
                  <c:v>3.8545099999999999</c:v>
                </c:pt>
                <c:pt idx="3149">
                  <c:v>3.8507500000000001</c:v>
                </c:pt>
                <c:pt idx="3150">
                  <c:v>3.8540800000000002</c:v>
                </c:pt>
                <c:pt idx="3151">
                  <c:v>3.8616700000000002</c:v>
                </c:pt>
                <c:pt idx="3152">
                  <c:v>3.84979</c:v>
                </c:pt>
                <c:pt idx="3153">
                  <c:v>3.8239200000000002</c:v>
                </c:pt>
                <c:pt idx="3154">
                  <c:v>3.84145</c:v>
                </c:pt>
                <c:pt idx="3155">
                  <c:v>3.8337300000000001</c:v>
                </c:pt>
                <c:pt idx="3156">
                  <c:v>3.8310300000000002</c:v>
                </c:pt>
                <c:pt idx="3157">
                  <c:v>3.8546399999999998</c:v>
                </c:pt>
                <c:pt idx="3158">
                  <c:v>3.8429600000000002</c:v>
                </c:pt>
                <c:pt idx="3159">
                  <c:v>3.8653200000000001</c:v>
                </c:pt>
                <c:pt idx="3160">
                  <c:v>3.84606</c:v>
                </c:pt>
                <c:pt idx="3161">
                  <c:v>3.85189</c:v>
                </c:pt>
                <c:pt idx="3162">
                  <c:v>3.8458600000000001</c:v>
                </c:pt>
                <c:pt idx="3163">
                  <c:v>3.8408199999999999</c:v>
                </c:pt>
                <c:pt idx="3164">
                  <c:v>3.8505600000000002</c:v>
                </c:pt>
                <c:pt idx="3165">
                  <c:v>3.8410000000000002</c:v>
                </c:pt>
                <c:pt idx="3166">
                  <c:v>3.8406099999999999</c:v>
                </c:pt>
                <c:pt idx="3167">
                  <c:v>3.8526400000000001</c:v>
                </c:pt>
                <c:pt idx="3168">
                  <c:v>3.8433299999999999</c:v>
                </c:pt>
                <c:pt idx="3169">
                  <c:v>3.8441999999999998</c:v>
                </c:pt>
                <c:pt idx="3170">
                  <c:v>3.8418899999999998</c:v>
                </c:pt>
                <c:pt idx="3171">
                  <c:v>3.8428</c:v>
                </c:pt>
                <c:pt idx="3172">
                  <c:v>3.84903</c:v>
                </c:pt>
                <c:pt idx="3173">
                  <c:v>3.8341099999999999</c:v>
                </c:pt>
                <c:pt idx="3174">
                  <c:v>3.8409</c:v>
                </c:pt>
                <c:pt idx="3175">
                  <c:v>3.8374799999999998</c:v>
                </c:pt>
                <c:pt idx="3176">
                  <c:v>3.8434300000000001</c:v>
                </c:pt>
                <c:pt idx="3177">
                  <c:v>3.8485200000000002</c:v>
                </c:pt>
                <c:pt idx="3178">
                  <c:v>3.86151</c:v>
                </c:pt>
                <c:pt idx="3179">
                  <c:v>3.8578700000000001</c:v>
                </c:pt>
                <c:pt idx="3180">
                  <c:v>3.8718300000000001</c:v>
                </c:pt>
                <c:pt idx="3181">
                  <c:v>3.8694500000000001</c:v>
                </c:pt>
                <c:pt idx="3182">
                  <c:v>3.8565399999999999</c:v>
                </c:pt>
                <c:pt idx="3183">
                  <c:v>3.8699300000000001</c:v>
                </c:pt>
                <c:pt idx="3184">
                  <c:v>3.8623699999999999</c:v>
                </c:pt>
                <c:pt idx="3185">
                  <c:v>3.8638400000000002</c:v>
                </c:pt>
                <c:pt idx="3186">
                  <c:v>3.8565200000000002</c:v>
                </c:pt>
                <c:pt idx="3187">
                  <c:v>3.8495900000000001</c:v>
                </c:pt>
                <c:pt idx="3188">
                  <c:v>3.85528</c:v>
                </c:pt>
                <c:pt idx="3189">
                  <c:v>3.8603100000000001</c:v>
                </c:pt>
                <c:pt idx="3190">
                  <c:v>3.85582</c:v>
                </c:pt>
                <c:pt idx="3191">
                  <c:v>3.8522400000000001</c:v>
                </c:pt>
                <c:pt idx="3192">
                  <c:v>3.8487100000000001</c:v>
                </c:pt>
                <c:pt idx="3193">
                  <c:v>3.8582100000000001</c:v>
                </c:pt>
                <c:pt idx="3194">
                  <c:v>3.86598</c:v>
                </c:pt>
                <c:pt idx="3195">
                  <c:v>3.8613900000000001</c:v>
                </c:pt>
                <c:pt idx="3196">
                  <c:v>3.8478400000000001</c:v>
                </c:pt>
                <c:pt idx="3197">
                  <c:v>3.8474699999999999</c:v>
                </c:pt>
                <c:pt idx="3198">
                  <c:v>3.8562599999999998</c:v>
                </c:pt>
                <c:pt idx="3199">
                  <c:v>3.8492500000000001</c:v>
                </c:pt>
                <c:pt idx="3200">
                  <c:v>3.8437299999999999</c:v>
                </c:pt>
                <c:pt idx="3201">
                  <c:v>3.8542000000000001</c:v>
                </c:pt>
                <c:pt idx="3202">
                  <c:v>3.8620399999999999</c:v>
                </c:pt>
                <c:pt idx="3203">
                  <c:v>3.84097</c:v>
                </c:pt>
                <c:pt idx="3204">
                  <c:v>3.84619</c:v>
                </c:pt>
                <c:pt idx="3205">
                  <c:v>3.8459500000000002</c:v>
                </c:pt>
                <c:pt idx="3206">
                  <c:v>3.83704</c:v>
                </c:pt>
                <c:pt idx="3207">
                  <c:v>3.8484099999999999</c:v>
                </c:pt>
                <c:pt idx="3208">
                  <c:v>3.82843</c:v>
                </c:pt>
                <c:pt idx="3209">
                  <c:v>3.8403700000000001</c:v>
                </c:pt>
                <c:pt idx="3210">
                  <c:v>3.83649</c:v>
                </c:pt>
                <c:pt idx="3211">
                  <c:v>3.8397999999999999</c:v>
                </c:pt>
                <c:pt idx="3212">
                  <c:v>3.8347099999999998</c:v>
                </c:pt>
                <c:pt idx="3213">
                  <c:v>3.8238599999999998</c:v>
                </c:pt>
                <c:pt idx="3214">
                  <c:v>3.8372199999999999</c:v>
                </c:pt>
                <c:pt idx="3215">
                  <c:v>3.84152</c:v>
                </c:pt>
                <c:pt idx="3216">
                  <c:v>3.83209</c:v>
                </c:pt>
                <c:pt idx="3217">
                  <c:v>3.83094</c:v>
                </c:pt>
                <c:pt idx="3218">
                  <c:v>3.8385899999999999</c:v>
                </c:pt>
                <c:pt idx="3219">
                  <c:v>3.83691</c:v>
                </c:pt>
                <c:pt idx="3220">
                  <c:v>3.82925</c:v>
                </c:pt>
                <c:pt idx="3221">
                  <c:v>3.83005</c:v>
                </c:pt>
                <c:pt idx="3222">
                  <c:v>3.8347199999999999</c:v>
                </c:pt>
                <c:pt idx="3223">
                  <c:v>3.8361299999999998</c:v>
                </c:pt>
                <c:pt idx="3224">
                  <c:v>3.8387899999999999</c:v>
                </c:pt>
                <c:pt idx="3225">
                  <c:v>3.8295599999999999</c:v>
                </c:pt>
                <c:pt idx="3226">
                  <c:v>3.8353199999999998</c:v>
                </c:pt>
                <c:pt idx="3227">
                  <c:v>3.8386800000000001</c:v>
                </c:pt>
                <c:pt idx="3228">
                  <c:v>3.8273899999999998</c:v>
                </c:pt>
                <c:pt idx="3229">
                  <c:v>3.8307600000000002</c:v>
                </c:pt>
                <c:pt idx="3230">
                  <c:v>3.8130799999999998</c:v>
                </c:pt>
                <c:pt idx="3231">
                  <c:v>3.8232499999999998</c:v>
                </c:pt>
                <c:pt idx="3232">
                  <c:v>3.8382900000000002</c:v>
                </c:pt>
                <c:pt idx="3233">
                  <c:v>3.8216199999999998</c:v>
                </c:pt>
                <c:pt idx="3234">
                  <c:v>3.8252700000000002</c:v>
                </c:pt>
                <c:pt idx="3235">
                  <c:v>3.8237399999999999</c:v>
                </c:pt>
                <c:pt idx="3236">
                  <c:v>3.8227799999999998</c:v>
                </c:pt>
                <c:pt idx="3237">
                  <c:v>3.8187099999999998</c:v>
                </c:pt>
                <c:pt idx="3238">
                  <c:v>3.8340399999999999</c:v>
                </c:pt>
                <c:pt idx="3239">
                  <c:v>3.8265699999999998</c:v>
                </c:pt>
                <c:pt idx="3240">
                  <c:v>3.8313999999999999</c:v>
                </c:pt>
                <c:pt idx="3241">
                  <c:v>3.8359000000000001</c:v>
                </c:pt>
                <c:pt idx="3242">
                  <c:v>3.8366099999999999</c:v>
                </c:pt>
                <c:pt idx="3243">
                  <c:v>3.8383400000000001</c:v>
                </c:pt>
                <c:pt idx="3244">
                  <c:v>3.8383500000000002</c:v>
                </c:pt>
                <c:pt idx="3245">
                  <c:v>3.8344100000000001</c:v>
                </c:pt>
                <c:pt idx="3246">
                  <c:v>3.8299099999999999</c:v>
                </c:pt>
                <c:pt idx="3247">
                  <c:v>3.8378800000000002</c:v>
                </c:pt>
                <c:pt idx="3248">
                  <c:v>3.83494</c:v>
                </c:pt>
                <c:pt idx="3249">
                  <c:v>3.82612</c:v>
                </c:pt>
                <c:pt idx="3250">
                  <c:v>3.8328099999999998</c:v>
                </c:pt>
                <c:pt idx="3251">
                  <c:v>3.8281499999999999</c:v>
                </c:pt>
                <c:pt idx="3252">
                  <c:v>3.8351700000000002</c:v>
                </c:pt>
                <c:pt idx="3253">
                  <c:v>3.8300200000000002</c:v>
                </c:pt>
                <c:pt idx="3254">
                  <c:v>3.8386300000000002</c:v>
                </c:pt>
                <c:pt idx="3255">
                  <c:v>3.83385</c:v>
                </c:pt>
                <c:pt idx="3256">
                  <c:v>3.8319000000000001</c:v>
                </c:pt>
                <c:pt idx="3257">
                  <c:v>3.8383799999999999</c:v>
                </c:pt>
                <c:pt idx="3258">
                  <c:v>3.8393999999999999</c:v>
                </c:pt>
                <c:pt idx="3259">
                  <c:v>3.8340000000000001</c:v>
                </c:pt>
                <c:pt idx="3260">
                  <c:v>3.84029</c:v>
                </c:pt>
                <c:pt idx="3261">
                  <c:v>3.8354300000000001</c:v>
                </c:pt>
                <c:pt idx="3262">
                  <c:v>3.8279100000000001</c:v>
                </c:pt>
                <c:pt idx="3263">
                  <c:v>3.8476400000000002</c:v>
                </c:pt>
                <c:pt idx="3264">
                  <c:v>3.8542800000000002</c:v>
                </c:pt>
                <c:pt idx="3265">
                  <c:v>3.8444099999999999</c:v>
                </c:pt>
                <c:pt idx="3266">
                  <c:v>3.83725</c:v>
                </c:pt>
                <c:pt idx="3267">
                  <c:v>3.8393099999999998</c:v>
                </c:pt>
                <c:pt idx="3268">
                  <c:v>3.8338399999999999</c:v>
                </c:pt>
                <c:pt idx="3269">
                  <c:v>3.8272599999999999</c:v>
                </c:pt>
                <c:pt idx="3270">
                  <c:v>3.8392400000000002</c:v>
                </c:pt>
                <c:pt idx="3271">
                  <c:v>3.8347199999999999</c:v>
                </c:pt>
                <c:pt idx="3272">
                  <c:v>3.84335</c:v>
                </c:pt>
                <c:pt idx="3273">
                  <c:v>3.8431199999999999</c:v>
                </c:pt>
                <c:pt idx="3274">
                  <c:v>3.84341</c:v>
                </c:pt>
                <c:pt idx="3275">
                  <c:v>3.84301</c:v>
                </c:pt>
                <c:pt idx="3276">
                  <c:v>3.8444600000000002</c:v>
                </c:pt>
                <c:pt idx="3277">
                  <c:v>3.8468200000000001</c:v>
                </c:pt>
                <c:pt idx="3278">
                  <c:v>3.8320799999999999</c:v>
                </c:pt>
                <c:pt idx="3279">
                  <c:v>3.84198</c:v>
                </c:pt>
                <c:pt idx="3280">
                  <c:v>3.8338700000000001</c:v>
                </c:pt>
                <c:pt idx="3281">
                  <c:v>3.8394499999999998</c:v>
                </c:pt>
                <c:pt idx="3282">
                  <c:v>3.8357899999999998</c:v>
                </c:pt>
                <c:pt idx="3283">
                  <c:v>3.8242600000000002</c:v>
                </c:pt>
                <c:pt idx="3284">
                  <c:v>3.8352400000000002</c:v>
                </c:pt>
                <c:pt idx="3285">
                  <c:v>3.8348399999999998</c:v>
                </c:pt>
                <c:pt idx="3286">
                  <c:v>3.8358699999999999</c:v>
                </c:pt>
                <c:pt idx="3287">
                  <c:v>3.8384900000000002</c:v>
                </c:pt>
                <c:pt idx="3288">
                  <c:v>3.84341</c:v>
                </c:pt>
                <c:pt idx="3289">
                  <c:v>3.8456399999999999</c:v>
                </c:pt>
                <c:pt idx="3290">
                  <c:v>3.8489599999999999</c:v>
                </c:pt>
                <c:pt idx="3291">
                  <c:v>3.83779</c:v>
                </c:pt>
                <c:pt idx="3292">
                  <c:v>3.8289800000000001</c:v>
                </c:pt>
                <c:pt idx="3293">
                  <c:v>3.8350499999999998</c:v>
                </c:pt>
                <c:pt idx="3294">
                  <c:v>3.84626</c:v>
                </c:pt>
                <c:pt idx="3295">
                  <c:v>3.8419099999999999</c:v>
                </c:pt>
                <c:pt idx="3296">
                  <c:v>3.8591899999999999</c:v>
                </c:pt>
                <c:pt idx="3297">
                  <c:v>3.8611200000000001</c:v>
                </c:pt>
                <c:pt idx="3298">
                  <c:v>3.8514499999999998</c:v>
                </c:pt>
                <c:pt idx="3299">
                  <c:v>3.84598</c:v>
                </c:pt>
                <c:pt idx="3300">
                  <c:v>3.8430200000000001</c:v>
                </c:pt>
                <c:pt idx="3301">
                  <c:v>3.8399700000000001</c:v>
                </c:pt>
                <c:pt idx="3302">
                  <c:v>3.8475199999999998</c:v>
                </c:pt>
                <c:pt idx="3303">
                  <c:v>3.8414899999999998</c:v>
                </c:pt>
                <c:pt idx="3304">
                  <c:v>3.8556900000000001</c:v>
                </c:pt>
                <c:pt idx="3305">
                  <c:v>3.85493</c:v>
                </c:pt>
                <c:pt idx="3306">
                  <c:v>3.8576999999999999</c:v>
                </c:pt>
                <c:pt idx="3307">
                  <c:v>3.8619300000000001</c:v>
                </c:pt>
                <c:pt idx="3308">
                  <c:v>3.8638499999999998</c:v>
                </c:pt>
                <c:pt idx="3309">
                  <c:v>3.8629099999999998</c:v>
                </c:pt>
                <c:pt idx="3310">
                  <c:v>3.8597999999999999</c:v>
                </c:pt>
                <c:pt idx="3311">
                  <c:v>3.8571399999999998</c:v>
                </c:pt>
                <c:pt idx="3312">
                  <c:v>3.8708900000000002</c:v>
                </c:pt>
                <c:pt idx="3313">
                  <c:v>3.8547799999999999</c:v>
                </c:pt>
                <c:pt idx="3314">
                  <c:v>3.8570199999999999</c:v>
                </c:pt>
                <c:pt idx="3315">
                  <c:v>3.8532899999999999</c:v>
                </c:pt>
                <c:pt idx="3316">
                  <c:v>3.84863</c:v>
                </c:pt>
                <c:pt idx="3317">
                  <c:v>3.8436699999999999</c:v>
                </c:pt>
                <c:pt idx="3318">
                  <c:v>3.8472499999999998</c:v>
                </c:pt>
                <c:pt idx="3319">
                  <c:v>3.8482500000000002</c:v>
                </c:pt>
                <c:pt idx="3320">
                  <c:v>3.8504100000000001</c:v>
                </c:pt>
                <c:pt idx="3321">
                  <c:v>3.8458600000000001</c:v>
                </c:pt>
                <c:pt idx="3322">
                  <c:v>3.8532299999999999</c:v>
                </c:pt>
                <c:pt idx="3323">
                  <c:v>3.8537499999999998</c:v>
                </c:pt>
                <c:pt idx="3324">
                  <c:v>3.8445999999999998</c:v>
                </c:pt>
                <c:pt idx="3325">
                  <c:v>3.8456299999999999</c:v>
                </c:pt>
                <c:pt idx="3326">
                  <c:v>3.8447100000000001</c:v>
                </c:pt>
                <c:pt idx="3327">
                  <c:v>3.8473000000000002</c:v>
                </c:pt>
                <c:pt idx="3328">
                  <c:v>3.8422999999999998</c:v>
                </c:pt>
                <c:pt idx="3329">
                  <c:v>3.84388</c:v>
                </c:pt>
                <c:pt idx="3330">
                  <c:v>3.8586299999999998</c:v>
                </c:pt>
                <c:pt idx="3331">
                  <c:v>3.8458999999999999</c:v>
                </c:pt>
                <c:pt idx="3332">
                  <c:v>3.8524099999999999</c:v>
                </c:pt>
                <c:pt idx="3333">
                  <c:v>3.8504100000000001</c:v>
                </c:pt>
                <c:pt idx="3334">
                  <c:v>3.8551000000000002</c:v>
                </c:pt>
                <c:pt idx="3335">
                  <c:v>3.8517700000000001</c:v>
                </c:pt>
                <c:pt idx="3336">
                  <c:v>3.8518300000000001</c:v>
                </c:pt>
                <c:pt idx="3337">
                  <c:v>3.85039</c:v>
                </c:pt>
                <c:pt idx="3338">
                  <c:v>3.8416100000000002</c:v>
                </c:pt>
                <c:pt idx="3339">
                  <c:v>3.8526500000000001</c:v>
                </c:pt>
                <c:pt idx="3340">
                  <c:v>3.8388800000000001</c:v>
                </c:pt>
                <c:pt idx="3341">
                  <c:v>3.8321499999999999</c:v>
                </c:pt>
                <c:pt idx="3342">
                  <c:v>3.84212</c:v>
                </c:pt>
                <c:pt idx="3343">
                  <c:v>3.8459099999999999</c:v>
                </c:pt>
                <c:pt idx="3344">
                  <c:v>3.85026</c:v>
                </c:pt>
                <c:pt idx="3345">
                  <c:v>3.8494899999999999</c:v>
                </c:pt>
                <c:pt idx="3346">
                  <c:v>3.84606</c:v>
                </c:pt>
                <c:pt idx="3347">
                  <c:v>3.8605399999999999</c:v>
                </c:pt>
                <c:pt idx="3348">
                  <c:v>3.8609300000000002</c:v>
                </c:pt>
                <c:pt idx="3349">
                  <c:v>3.8607900000000002</c:v>
                </c:pt>
                <c:pt idx="3350">
                  <c:v>3.8557800000000002</c:v>
                </c:pt>
                <c:pt idx="3351">
                  <c:v>3.8483299999999998</c:v>
                </c:pt>
                <c:pt idx="3352">
                  <c:v>3.84415</c:v>
                </c:pt>
                <c:pt idx="3353">
                  <c:v>3.85304</c:v>
                </c:pt>
                <c:pt idx="3354">
                  <c:v>3.8414600000000001</c:v>
                </c:pt>
                <c:pt idx="3355">
                  <c:v>3.8524099999999999</c:v>
                </c:pt>
                <c:pt idx="3356">
                  <c:v>3.8382900000000002</c:v>
                </c:pt>
                <c:pt idx="3357">
                  <c:v>3.8452000000000002</c:v>
                </c:pt>
                <c:pt idx="3358">
                  <c:v>3.8541699999999999</c:v>
                </c:pt>
                <c:pt idx="3359">
                  <c:v>3.8507699999999998</c:v>
                </c:pt>
                <c:pt idx="3360">
                  <c:v>3.83697</c:v>
                </c:pt>
                <c:pt idx="3361">
                  <c:v>3.8482400000000001</c:v>
                </c:pt>
                <c:pt idx="3362">
                  <c:v>3.8494299999999999</c:v>
                </c:pt>
                <c:pt idx="3363">
                  <c:v>3.84613</c:v>
                </c:pt>
                <c:pt idx="3364">
                  <c:v>3.8551600000000001</c:v>
                </c:pt>
                <c:pt idx="3365">
                  <c:v>3.85181</c:v>
                </c:pt>
                <c:pt idx="3366">
                  <c:v>3.8584999999999998</c:v>
                </c:pt>
                <c:pt idx="3367">
                  <c:v>3.8572600000000001</c:v>
                </c:pt>
                <c:pt idx="3368">
                  <c:v>3.8737200000000001</c:v>
                </c:pt>
                <c:pt idx="3369">
                  <c:v>3.85622</c:v>
                </c:pt>
                <c:pt idx="3370">
                  <c:v>3.8594499999999998</c:v>
                </c:pt>
                <c:pt idx="3371">
                  <c:v>3.8576800000000002</c:v>
                </c:pt>
                <c:pt idx="3372">
                  <c:v>3.8623699999999999</c:v>
                </c:pt>
                <c:pt idx="3373">
                  <c:v>3.8544499999999999</c:v>
                </c:pt>
                <c:pt idx="3374">
                  <c:v>3.8676699999999999</c:v>
                </c:pt>
                <c:pt idx="3375">
                  <c:v>3.8510599999999999</c:v>
                </c:pt>
                <c:pt idx="3376">
                  <c:v>3.85649</c:v>
                </c:pt>
                <c:pt idx="3377">
                  <c:v>3.8526199999999999</c:v>
                </c:pt>
                <c:pt idx="3378">
                  <c:v>3.8626499999999999</c:v>
                </c:pt>
                <c:pt idx="3379">
                  <c:v>3.8548499999999999</c:v>
                </c:pt>
                <c:pt idx="3380">
                  <c:v>3.84544</c:v>
                </c:pt>
                <c:pt idx="3381">
                  <c:v>3.8468800000000001</c:v>
                </c:pt>
                <c:pt idx="3382">
                  <c:v>3.8528699999999998</c:v>
                </c:pt>
                <c:pt idx="3383">
                  <c:v>3.8578100000000002</c:v>
                </c:pt>
                <c:pt idx="3384">
                  <c:v>3.8548800000000001</c:v>
                </c:pt>
                <c:pt idx="3385">
                  <c:v>3.8486099999999999</c:v>
                </c:pt>
                <c:pt idx="3386">
                  <c:v>3.84171</c:v>
                </c:pt>
                <c:pt idx="3387">
                  <c:v>3.8607</c:v>
                </c:pt>
                <c:pt idx="3388">
                  <c:v>3.8352599999999999</c:v>
                </c:pt>
                <c:pt idx="3389">
                  <c:v>3.8460399999999999</c:v>
                </c:pt>
                <c:pt idx="3390">
                  <c:v>3.8451499999999998</c:v>
                </c:pt>
                <c:pt idx="3391">
                  <c:v>3.8528600000000002</c:v>
                </c:pt>
                <c:pt idx="3392">
                  <c:v>3.84009</c:v>
                </c:pt>
                <c:pt idx="3393">
                  <c:v>3.84287</c:v>
                </c:pt>
                <c:pt idx="3394">
                  <c:v>3.8431600000000001</c:v>
                </c:pt>
                <c:pt idx="3395">
                  <c:v>3.8370700000000002</c:v>
                </c:pt>
                <c:pt idx="3396">
                  <c:v>3.8422800000000001</c:v>
                </c:pt>
                <c:pt idx="3397">
                  <c:v>3.8369</c:v>
                </c:pt>
                <c:pt idx="3398">
                  <c:v>3.8349199999999999</c:v>
                </c:pt>
                <c:pt idx="3399">
                  <c:v>3.8386999999999998</c:v>
                </c:pt>
                <c:pt idx="3400">
                  <c:v>3.85466</c:v>
                </c:pt>
                <c:pt idx="3401">
                  <c:v>3.8421799999999999</c:v>
                </c:pt>
                <c:pt idx="3402">
                  <c:v>3.84653</c:v>
                </c:pt>
                <c:pt idx="3403">
                  <c:v>3.8375499999999998</c:v>
                </c:pt>
                <c:pt idx="3404">
                  <c:v>3.85771</c:v>
                </c:pt>
                <c:pt idx="3405">
                  <c:v>3.85825</c:v>
                </c:pt>
                <c:pt idx="3406">
                  <c:v>3.86138</c:v>
                </c:pt>
                <c:pt idx="3407">
                  <c:v>3.8475600000000001</c:v>
                </c:pt>
                <c:pt idx="3408">
                  <c:v>3.8452099999999998</c:v>
                </c:pt>
                <c:pt idx="3409">
                  <c:v>3.8527200000000001</c:v>
                </c:pt>
                <c:pt idx="3410">
                  <c:v>3.8508100000000001</c:v>
                </c:pt>
                <c:pt idx="3411">
                  <c:v>3.8538600000000001</c:v>
                </c:pt>
                <c:pt idx="3412">
                  <c:v>3.8360300000000001</c:v>
                </c:pt>
                <c:pt idx="3413">
                  <c:v>3.8360699999999999</c:v>
                </c:pt>
                <c:pt idx="3414">
                  <c:v>3.82952</c:v>
                </c:pt>
                <c:pt idx="3415">
                  <c:v>3.83771</c:v>
                </c:pt>
                <c:pt idx="3416">
                  <c:v>3.8355399999999999</c:v>
                </c:pt>
                <c:pt idx="3417">
                  <c:v>3.8467600000000002</c:v>
                </c:pt>
                <c:pt idx="3418">
                  <c:v>3.84219</c:v>
                </c:pt>
                <c:pt idx="3419">
                  <c:v>3.8436499999999998</c:v>
                </c:pt>
                <c:pt idx="3420">
                  <c:v>3.84897</c:v>
                </c:pt>
                <c:pt idx="3421">
                  <c:v>3.8409200000000001</c:v>
                </c:pt>
                <c:pt idx="3422">
                  <c:v>3.8482699999999999</c:v>
                </c:pt>
                <c:pt idx="3423">
                  <c:v>3.8440799999999999</c:v>
                </c:pt>
                <c:pt idx="3424">
                  <c:v>3.85433</c:v>
                </c:pt>
                <c:pt idx="3425">
                  <c:v>3.8449399999999998</c:v>
                </c:pt>
                <c:pt idx="3426">
                  <c:v>3.8329599999999999</c:v>
                </c:pt>
                <c:pt idx="3427">
                  <c:v>3.8403800000000001</c:v>
                </c:pt>
                <c:pt idx="3428">
                  <c:v>3.8315299999999999</c:v>
                </c:pt>
                <c:pt idx="3429">
                  <c:v>3.8363</c:v>
                </c:pt>
                <c:pt idx="3430">
                  <c:v>3.8315700000000001</c:v>
                </c:pt>
                <c:pt idx="3431">
                  <c:v>3.83819</c:v>
                </c:pt>
                <c:pt idx="3432">
                  <c:v>3.83771</c:v>
                </c:pt>
                <c:pt idx="3433">
                  <c:v>3.8428300000000002</c:v>
                </c:pt>
                <c:pt idx="3434">
                  <c:v>3.8469699999999998</c:v>
                </c:pt>
                <c:pt idx="3435">
                  <c:v>3.83649</c:v>
                </c:pt>
                <c:pt idx="3436">
                  <c:v>3.84036</c:v>
                </c:pt>
                <c:pt idx="3437">
                  <c:v>3.8487399999999998</c:v>
                </c:pt>
                <c:pt idx="3438">
                  <c:v>3.8451399999999998</c:v>
                </c:pt>
                <c:pt idx="3439">
                  <c:v>3.84945</c:v>
                </c:pt>
                <c:pt idx="3440">
                  <c:v>3.8552300000000002</c:v>
                </c:pt>
                <c:pt idx="3441">
                  <c:v>3.8422999999999998</c:v>
                </c:pt>
                <c:pt idx="3442">
                  <c:v>3.8473199999999999</c:v>
                </c:pt>
                <c:pt idx="3443">
                  <c:v>3.8425400000000001</c:v>
                </c:pt>
                <c:pt idx="3444">
                  <c:v>3.84267</c:v>
                </c:pt>
                <c:pt idx="3445">
                  <c:v>3.8523299999999998</c:v>
                </c:pt>
                <c:pt idx="3446">
                  <c:v>3.83812</c:v>
                </c:pt>
                <c:pt idx="3447">
                  <c:v>3.83731</c:v>
                </c:pt>
                <c:pt idx="3448">
                  <c:v>3.8400500000000002</c:v>
                </c:pt>
                <c:pt idx="3449">
                  <c:v>3.83731</c:v>
                </c:pt>
                <c:pt idx="3450">
                  <c:v>3.83365</c:v>
                </c:pt>
                <c:pt idx="3451">
                  <c:v>3.8255599999999998</c:v>
                </c:pt>
                <c:pt idx="3452">
                  <c:v>3.8334899999999998</c:v>
                </c:pt>
                <c:pt idx="3453">
                  <c:v>3.8386800000000001</c:v>
                </c:pt>
                <c:pt idx="3454">
                  <c:v>3.8397399999999999</c:v>
                </c:pt>
                <c:pt idx="3455">
                  <c:v>3.8502700000000001</c:v>
                </c:pt>
                <c:pt idx="3456">
                  <c:v>3.8523700000000001</c:v>
                </c:pt>
                <c:pt idx="3457">
                  <c:v>3.8455900000000001</c:v>
                </c:pt>
                <c:pt idx="3458">
                  <c:v>3.84253</c:v>
                </c:pt>
                <c:pt idx="3459">
                  <c:v>3.8416899999999998</c:v>
                </c:pt>
                <c:pt idx="3460">
                  <c:v>3.84213</c:v>
                </c:pt>
                <c:pt idx="3461">
                  <c:v>3.8372600000000001</c:v>
                </c:pt>
                <c:pt idx="3462">
                  <c:v>3.8325100000000001</c:v>
                </c:pt>
                <c:pt idx="3463">
                  <c:v>3.8399000000000001</c:v>
                </c:pt>
                <c:pt idx="3464">
                  <c:v>3.8567800000000001</c:v>
                </c:pt>
                <c:pt idx="3465">
                  <c:v>3.847</c:v>
                </c:pt>
                <c:pt idx="3466">
                  <c:v>3.8458299999999999</c:v>
                </c:pt>
                <c:pt idx="3467">
                  <c:v>3.8343799999999999</c:v>
                </c:pt>
                <c:pt idx="3468">
                  <c:v>3.8477999999999999</c:v>
                </c:pt>
                <c:pt idx="3469">
                  <c:v>3.8419099999999999</c:v>
                </c:pt>
                <c:pt idx="3470">
                  <c:v>3.8411</c:v>
                </c:pt>
                <c:pt idx="3471">
                  <c:v>3.8477100000000002</c:v>
                </c:pt>
                <c:pt idx="3472">
                  <c:v>3.8534999999999999</c:v>
                </c:pt>
                <c:pt idx="3473">
                  <c:v>3.8569</c:v>
                </c:pt>
                <c:pt idx="3474">
                  <c:v>3.8526500000000001</c:v>
                </c:pt>
                <c:pt idx="3475">
                  <c:v>3.8557199999999998</c:v>
                </c:pt>
                <c:pt idx="3476">
                  <c:v>3.8363800000000001</c:v>
                </c:pt>
                <c:pt idx="3477">
                  <c:v>3.8509199999999999</c:v>
                </c:pt>
                <c:pt idx="3478">
                  <c:v>3.8485499999999999</c:v>
                </c:pt>
                <c:pt idx="3479">
                  <c:v>3.8544399999999999</c:v>
                </c:pt>
                <c:pt idx="3480">
                  <c:v>3.8567</c:v>
                </c:pt>
                <c:pt idx="3481">
                  <c:v>3.8565100000000001</c:v>
                </c:pt>
                <c:pt idx="3482">
                  <c:v>3.8462800000000001</c:v>
                </c:pt>
                <c:pt idx="3483">
                  <c:v>3.8460200000000002</c:v>
                </c:pt>
                <c:pt idx="3484">
                  <c:v>3.85141</c:v>
                </c:pt>
                <c:pt idx="3485">
                  <c:v>3.84016</c:v>
                </c:pt>
                <c:pt idx="3486">
                  <c:v>3.8426200000000001</c:v>
                </c:pt>
                <c:pt idx="3487">
                  <c:v>3.8407300000000002</c:v>
                </c:pt>
                <c:pt idx="3488">
                  <c:v>3.8407900000000001</c:v>
                </c:pt>
                <c:pt idx="3489">
                  <c:v>3.8346100000000001</c:v>
                </c:pt>
                <c:pt idx="3490">
                  <c:v>3.8249200000000001</c:v>
                </c:pt>
                <c:pt idx="3491">
                  <c:v>3.8366799999999999</c:v>
                </c:pt>
                <c:pt idx="3492">
                  <c:v>3.8443700000000001</c:v>
                </c:pt>
                <c:pt idx="3493">
                  <c:v>3.83819</c:v>
                </c:pt>
                <c:pt idx="3494">
                  <c:v>3.84124</c:v>
                </c:pt>
                <c:pt idx="3495">
                  <c:v>3.8425699999999998</c:v>
                </c:pt>
                <c:pt idx="3496">
                  <c:v>3.8444799999999999</c:v>
                </c:pt>
                <c:pt idx="3497">
                  <c:v>3.8361299999999998</c:v>
                </c:pt>
                <c:pt idx="3498">
                  <c:v>3.8457499999999998</c:v>
                </c:pt>
                <c:pt idx="3499">
                  <c:v>3.8548100000000001</c:v>
                </c:pt>
                <c:pt idx="3500">
                  <c:v>3.8384399999999999</c:v>
                </c:pt>
                <c:pt idx="3501">
                  <c:v>3.8405800000000001</c:v>
                </c:pt>
                <c:pt idx="3502">
                  <c:v>3.8541500000000002</c:v>
                </c:pt>
                <c:pt idx="3503">
                  <c:v>3.8359100000000002</c:v>
                </c:pt>
                <c:pt idx="3504">
                  <c:v>3.84537</c:v>
                </c:pt>
                <c:pt idx="3505">
                  <c:v>3.8369900000000001</c:v>
                </c:pt>
                <c:pt idx="3506">
                  <c:v>3.8430800000000001</c:v>
                </c:pt>
                <c:pt idx="3507">
                  <c:v>3.8417500000000002</c:v>
                </c:pt>
                <c:pt idx="3508">
                  <c:v>3.8584499999999999</c:v>
                </c:pt>
                <c:pt idx="3509">
                  <c:v>3.8405499999999999</c:v>
                </c:pt>
                <c:pt idx="3510">
                  <c:v>3.8578999999999999</c:v>
                </c:pt>
                <c:pt idx="3511">
                  <c:v>3.8613599999999999</c:v>
                </c:pt>
                <c:pt idx="3512">
                  <c:v>3.8506800000000001</c:v>
                </c:pt>
                <c:pt idx="3513">
                  <c:v>3.8538399999999999</c:v>
                </c:pt>
                <c:pt idx="3514">
                  <c:v>3.8590200000000001</c:v>
                </c:pt>
                <c:pt idx="3515">
                  <c:v>3.8410000000000002</c:v>
                </c:pt>
                <c:pt idx="3516">
                  <c:v>3.8377699999999999</c:v>
                </c:pt>
                <c:pt idx="3517">
                  <c:v>3.84165</c:v>
                </c:pt>
                <c:pt idx="3518">
                  <c:v>3.8510300000000002</c:v>
                </c:pt>
                <c:pt idx="3519">
                  <c:v>3.8376000000000001</c:v>
                </c:pt>
                <c:pt idx="3520">
                  <c:v>3.84619</c:v>
                </c:pt>
                <c:pt idx="3521">
                  <c:v>3.8400599999999998</c:v>
                </c:pt>
                <c:pt idx="3522">
                  <c:v>3.8295599999999999</c:v>
                </c:pt>
                <c:pt idx="3523">
                  <c:v>3.8546299999999998</c:v>
                </c:pt>
                <c:pt idx="3524">
                  <c:v>3.8322600000000002</c:v>
                </c:pt>
                <c:pt idx="3525">
                  <c:v>3.85277</c:v>
                </c:pt>
                <c:pt idx="3526">
                  <c:v>3.8338899999999998</c:v>
                </c:pt>
                <c:pt idx="3527">
                  <c:v>3.83168</c:v>
                </c:pt>
                <c:pt idx="3528">
                  <c:v>3.83785</c:v>
                </c:pt>
                <c:pt idx="3529">
                  <c:v>3.8297500000000002</c:v>
                </c:pt>
                <c:pt idx="3530">
                  <c:v>3.8172999999999999</c:v>
                </c:pt>
                <c:pt idx="3531">
                  <c:v>3.8247900000000001</c:v>
                </c:pt>
                <c:pt idx="3532">
                  <c:v>3.82538</c:v>
                </c:pt>
                <c:pt idx="3533">
                  <c:v>3.83575</c:v>
                </c:pt>
                <c:pt idx="3534">
                  <c:v>3.8277199999999998</c:v>
                </c:pt>
                <c:pt idx="3535">
                  <c:v>3.8389799999999998</c:v>
                </c:pt>
                <c:pt idx="3536">
                  <c:v>3.8274699999999999</c:v>
                </c:pt>
                <c:pt idx="3537">
                  <c:v>3.8420200000000002</c:v>
                </c:pt>
                <c:pt idx="3538">
                  <c:v>3.8250999999999999</c:v>
                </c:pt>
                <c:pt idx="3539">
                  <c:v>3.8241700000000001</c:v>
                </c:pt>
                <c:pt idx="3540">
                  <c:v>3.8291499999999998</c:v>
                </c:pt>
                <c:pt idx="3541">
                  <c:v>3.8324500000000001</c:v>
                </c:pt>
                <c:pt idx="3542">
                  <c:v>3.8384999999999998</c:v>
                </c:pt>
                <c:pt idx="3543">
                  <c:v>3.8332899999999999</c:v>
                </c:pt>
                <c:pt idx="3544">
                  <c:v>3.8225799999999999</c:v>
                </c:pt>
                <c:pt idx="3545">
                  <c:v>3.8173499999999998</c:v>
                </c:pt>
                <c:pt idx="3546">
                  <c:v>3.81243</c:v>
                </c:pt>
                <c:pt idx="3547">
                  <c:v>3.8120799999999999</c:v>
                </c:pt>
                <c:pt idx="3548">
                  <c:v>3.8315800000000002</c:v>
                </c:pt>
                <c:pt idx="3549">
                  <c:v>3.8317899999999998</c:v>
                </c:pt>
                <c:pt idx="3550">
                  <c:v>3.84395</c:v>
                </c:pt>
                <c:pt idx="3551">
                  <c:v>3.8247499999999999</c:v>
                </c:pt>
                <c:pt idx="3552">
                  <c:v>3.8093300000000001</c:v>
                </c:pt>
                <c:pt idx="3553">
                  <c:v>3.83073</c:v>
                </c:pt>
                <c:pt idx="3554">
                  <c:v>3.8234300000000001</c:v>
                </c:pt>
                <c:pt idx="3555">
                  <c:v>3.8244699999999998</c:v>
                </c:pt>
                <c:pt idx="3556">
                  <c:v>3.8232599999999999</c:v>
                </c:pt>
                <c:pt idx="3557">
                  <c:v>3.8296700000000001</c:v>
                </c:pt>
                <c:pt idx="3558">
                  <c:v>3.8311999999999999</c:v>
                </c:pt>
                <c:pt idx="3559">
                  <c:v>3.8306100000000001</c:v>
                </c:pt>
                <c:pt idx="3560">
                  <c:v>3.8182900000000002</c:v>
                </c:pt>
                <c:pt idx="3561">
                  <c:v>3.82307</c:v>
                </c:pt>
                <c:pt idx="3562">
                  <c:v>3.8328600000000002</c:v>
                </c:pt>
                <c:pt idx="3563">
                  <c:v>3.8197700000000001</c:v>
                </c:pt>
                <c:pt idx="3564">
                  <c:v>3.8286799999999999</c:v>
                </c:pt>
                <c:pt idx="3565">
                  <c:v>3.8219699999999999</c:v>
                </c:pt>
                <c:pt idx="3566">
                  <c:v>3.8146</c:v>
                </c:pt>
                <c:pt idx="3567">
                  <c:v>3.8349199999999999</c:v>
                </c:pt>
                <c:pt idx="3568">
                  <c:v>3.82064</c:v>
                </c:pt>
                <c:pt idx="3569">
                  <c:v>3.8193600000000001</c:v>
                </c:pt>
                <c:pt idx="3570">
                  <c:v>3.8304200000000002</c:v>
                </c:pt>
                <c:pt idx="3571">
                  <c:v>3.8347000000000002</c:v>
                </c:pt>
                <c:pt idx="3572">
                  <c:v>3.8433199999999998</c:v>
                </c:pt>
                <c:pt idx="3573">
                  <c:v>3.8357100000000002</c:v>
                </c:pt>
                <c:pt idx="3574">
                  <c:v>3.8374000000000001</c:v>
                </c:pt>
                <c:pt idx="3575">
                  <c:v>3.8378199999999998</c:v>
                </c:pt>
                <c:pt idx="3576">
                  <c:v>3.83311</c:v>
                </c:pt>
                <c:pt idx="3577">
                  <c:v>3.8374100000000002</c:v>
                </c:pt>
                <c:pt idx="3578">
                  <c:v>3.84266</c:v>
                </c:pt>
                <c:pt idx="3579">
                  <c:v>3.8337500000000002</c:v>
                </c:pt>
                <c:pt idx="3580">
                  <c:v>3.8328199999999999</c:v>
                </c:pt>
                <c:pt idx="3581">
                  <c:v>3.8360699999999999</c:v>
                </c:pt>
                <c:pt idx="3582">
                  <c:v>3.8449200000000001</c:v>
                </c:pt>
                <c:pt idx="3583">
                  <c:v>3.8396699999999999</c:v>
                </c:pt>
                <c:pt idx="3584">
                  <c:v>3.8290600000000001</c:v>
                </c:pt>
                <c:pt idx="3585">
                  <c:v>3.83928</c:v>
                </c:pt>
                <c:pt idx="3586">
                  <c:v>3.8326799999999999</c:v>
                </c:pt>
                <c:pt idx="3587">
                  <c:v>3.8347099999999998</c:v>
                </c:pt>
                <c:pt idx="3588">
                  <c:v>3.83527</c:v>
                </c:pt>
                <c:pt idx="3589">
                  <c:v>3.8404199999999999</c:v>
                </c:pt>
                <c:pt idx="3590">
                  <c:v>3.8449499999999999</c:v>
                </c:pt>
                <c:pt idx="3591">
                  <c:v>3.8391700000000002</c:v>
                </c:pt>
                <c:pt idx="3592">
                  <c:v>3.84815</c:v>
                </c:pt>
                <c:pt idx="3593">
                  <c:v>3.84911</c:v>
                </c:pt>
                <c:pt idx="3594">
                  <c:v>3.8384200000000002</c:v>
                </c:pt>
                <c:pt idx="3595">
                  <c:v>3.8275700000000001</c:v>
                </c:pt>
                <c:pt idx="3596">
                  <c:v>3.8360500000000002</c:v>
                </c:pt>
                <c:pt idx="3597">
                  <c:v>3.8338000000000001</c:v>
                </c:pt>
                <c:pt idx="3598">
                  <c:v>3.8288099999999998</c:v>
                </c:pt>
                <c:pt idx="3599">
                  <c:v>3.8257400000000001</c:v>
                </c:pt>
                <c:pt idx="3600">
                  <c:v>3.8168000000000002</c:v>
                </c:pt>
                <c:pt idx="3601">
                  <c:v>3.82572</c:v>
                </c:pt>
                <c:pt idx="3602">
                  <c:v>3.8283200000000002</c:v>
                </c:pt>
                <c:pt idx="3603">
                  <c:v>3.83623</c:v>
                </c:pt>
                <c:pt idx="3604">
                  <c:v>3.8369499999999999</c:v>
                </c:pt>
                <c:pt idx="3605">
                  <c:v>3.8228399999999998</c:v>
                </c:pt>
                <c:pt idx="3606">
                  <c:v>3.8172700000000002</c:v>
                </c:pt>
                <c:pt idx="3607">
                  <c:v>3.8182100000000001</c:v>
                </c:pt>
                <c:pt idx="3608">
                  <c:v>3.83405</c:v>
                </c:pt>
                <c:pt idx="3609">
                  <c:v>3.8282799999999999</c:v>
                </c:pt>
                <c:pt idx="3610">
                  <c:v>3.8201100000000001</c:v>
                </c:pt>
                <c:pt idx="3611">
                  <c:v>3.8164500000000001</c:v>
                </c:pt>
                <c:pt idx="3612">
                  <c:v>3.8134299999999999</c:v>
                </c:pt>
                <c:pt idx="3613">
                  <c:v>3.8081399999999999</c:v>
                </c:pt>
                <c:pt idx="3614">
                  <c:v>3.8155000000000001</c:v>
                </c:pt>
                <c:pt idx="3615">
                  <c:v>3.8180900000000002</c:v>
                </c:pt>
                <c:pt idx="3616">
                  <c:v>3.8122099999999999</c:v>
                </c:pt>
                <c:pt idx="3617">
                  <c:v>3.8149899999999999</c:v>
                </c:pt>
                <c:pt idx="3618">
                  <c:v>3.8018800000000001</c:v>
                </c:pt>
                <c:pt idx="3619">
                  <c:v>3.8041</c:v>
                </c:pt>
                <c:pt idx="3620">
                  <c:v>3.8178299999999998</c:v>
                </c:pt>
                <c:pt idx="3621">
                  <c:v>3.8262399999999999</c:v>
                </c:pt>
                <c:pt idx="3622">
                  <c:v>3.81074</c:v>
                </c:pt>
                <c:pt idx="3623">
                  <c:v>3.8308</c:v>
                </c:pt>
                <c:pt idx="3624">
                  <c:v>3.8226200000000001</c:v>
                </c:pt>
                <c:pt idx="3625">
                  <c:v>3.82599</c:v>
                </c:pt>
                <c:pt idx="3626">
                  <c:v>3.8231199999999999</c:v>
                </c:pt>
                <c:pt idx="3627">
                  <c:v>3.8265400000000001</c:v>
                </c:pt>
                <c:pt idx="3628">
                  <c:v>3.8293599999999999</c:v>
                </c:pt>
                <c:pt idx="3629">
                  <c:v>3.8334999999999999</c:v>
                </c:pt>
                <c:pt idx="3630">
                  <c:v>3.82124</c:v>
                </c:pt>
                <c:pt idx="3631">
                  <c:v>3.8272499999999998</c:v>
                </c:pt>
                <c:pt idx="3632">
                  <c:v>3.8201800000000001</c:v>
                </c:pt>
                <c:pt idx="3633">
                  <c:v>3.8244899999999999</c:v>
                </c:pt>
                <c:pt idx="3634">
                  <c:v>3.8433199999999998</c:v>
                </c:pt>
                <c:pt idx="3635">
                  <c:v>3.8269899999999999</c:v>
                </c:pt>
                <c:pt idx="3636">
                  <c:v>3.8300299999999998</c:v>
                </c:pt>
                <c:pt idx="3637">
                  <c:v>3.82612</c:v>
                </c:pt>
                <c:pt idx="3638">
                  <c:v>3.8359399999999999</c:v>
                </c:pt>
                <c:pt idx="3639">
                  <c:v>3.8212700000000002</c:v>
                </c:pt>
                <c:pt idx="3640">
                  <c:v>3.8308300000000002</c:v>
                </c:pt>
                <c:pt idx="3641">
                  <c:v>3.81366</c:v>
                </c:pt>
                <c:pt idx="3642">
                  <c:v>3.8359399999999999</c:v>
                </c:pt>
                <c:pt idx="3643">
                  <c:v>3.8336399999999999</c:v>
                </c:pt>
                <c:pt idx="3644">
                  <c:v>3.8318099999999999</c:v>
                </c:pt>
                <c:pt idx="3645">
                  <c:v>3.8374799999999998</c:v>
                </c:pt>
                <c:pt idx="3646">
                  <c:v>3.8498600000000001</c:v>
                </c:pt>
                <c:pt idx="3647">
                  <c:v>3.85182</c:v>
                </c:pt>
                <c:pt idx="3648">
                  <c:v>3.8498299999999999</c:v>
                </c:pt>
                <c:pt idx="3649">
                  <c:v>3.8440300000000001</c:v>
                </c:pt>
                <c:pt idx="3650">
                  <c:v>3.8517299999999999</c:v>
                </c:pt>
                <c:pt idx="3651">
                  <c:v>3.8475000000000001</c:v>
                </c:pt>
                <c:pt idx="3652">
                  <c:v>3.8443900000000002</c:v>
                </c:pt>
                <c:pt idx="3653">
                  <c:v>3.84857</c:v>
                </c:pt>
                <c:pt idx="3654">
                  <c:v>3.8370700000000002</c:v>
                </c:pt>
                <c:pt idx="3655">
                  <c:v>3.8405800000000001</c:v>
                </c:pt>
                <c:pt idx="3656">
                  <c:v>3.8335599999999999</c:v>
                </c:pt>
                <c:pt idx="3657">
                  <c:v>3.8471199999999999</c:v>
                </c:pt>
                <c:pt idx="3658">
                  <c:v>3.8425799999999999</c:v>
                </c:pt>
                <c:pt idx="3659">
                  <c:v>3.8376399999999999</c:v>
                </c:pt>
                <c:pt idx="3660">
                  <c:v>3.8352900000000001</c:v>
                </c:pt>
                <c:pt idx="3661">
                  <c:v>3.83134</c:v>
                </c:pt>
                <c:pt idx="3662">
                  <c:v>3.8196599999999998</c:v>
                </c:pt>
                <c:pt idx="3663">
                  <c:v>3.8201399999999999</c:v>
                </c:pt>
                <c:pt idx="3664">
                  <c:v>3.8470200000000001</c:v>
                </c:pt>
                <c:pt idx="3665">
                  <c:v>3.8308900000000001</c:v>
                </c:pt>
                <c:pt idx="3666">
                  <c:v>3.8353899999999999</c:v>
                </c:pt>
                <c:pt idx="3667">
                  <c:v>3.8436599999999999</c:v>
                </c:pt>
                <c:pt idx="3668">
                  <c:v>3.84578</c:v>
                </c:pt>
                <c:pt idx="3669">
                  <c:v>3.8342299999999998</c:v>
                </c:pt>
                <c:pt idx="3670">
                  <c:v>3.83786</c:v>
                </c:pt>
                <c:pt idx="3671">
                  <c:v>3.8435299999999999</c:v>
                </c:pt>
                <c:pt idx="3672">
                  <c:v>3.8357800000000002</c:v>
                </c:pt>
                <c:pt idx="3673">
                  <c:v>3.8408600000000002</c:v>
                </c:pt>
                <c:pt idx="3674">
                  <c:v>3.8357800000000002</c:v>
                </c:pt>
                <c:pt idx="3675">
                  <c:v>3.8195800000000002</c:v>
                </c:pt>
                <c:pt idx="3676">
                  <c:v>3.81202</c:v>
                </c:pt>
                <c:pt idx="3677">
                  <c:v>3.8184999999999998</c:v>
                </c:pt>
                <c:pt idx="3678">
                  <c:v>3.8351299999999999</c:v>
                </c:pt>
                <c:pt idx="3679">
                  <c:v>3.8216999999999999</c:v>
                </c:pt>
                <c:pt idx="3680">
                  <c:v>3.8326899999999999</c:v>
                </c:pt>
                <c:pt idx="3681">
                  <c:v>3.8247800000000001</c:v>
                </c:pt>
                <c:pt idx="3682">
                  <c:v>3.8338700000000001</c:v>
                </c:pt>
                <c:pt idx="3683">
                  <c:v>3.8251200000000001</c:v>
                </c:pt>
                <c:pt idx="3684">
                  <c:v>3.8174800000000002</c:v>
                </c:pt>
                <c:pt idx="3685">
                  <c:v>3.8329599999999999</c:v>
                </c:pt>
                <c:pt idx="3686">
                  <c:v>3.8237100000000002</c:v>
                </c:pt>
                <c:pt idx="3687">
                  <c:v>3.8301699999999999</c:v>
                </c:pt>
                <c:pt idx="3688">
                  <c:v>3.8255499999999998</c:v>
                </c:pt>
                <c:pt idx="3689">
                  <c:v>3.82918</c:v>
                </c:pt>
                <c:pt idx="3690">
                  <c:v>3.8224100000000001</c:v>
                </c:pt>
                <c:pt idx="3691">
                  <c:v>3.8274400000000002</c:v>
                </c:pt>
                <c:pt idx="3692">
                  <c:v>3.82545</c:v>
                </c:pt>
                <c:pt idx="3693">
                  <c:v>3.8212199999999998</c:v>
                </c:pt>
                <c:pt idx="3694">
                  <c:v>3.8237700000000001</c:v>
                </c:pt>
                <c:pt idx="3695">
                  <c:v>3.8203999999999998</c:v>
                </c:pt>
                <c:pt idx="3696">
                  <c:v>3.83636</c:v>
                </c:pt>
                <c:pt idx="3697">
                  <c:v>3.8241900000000002</c:v>
                </c:pt>
                <c:pt idx="3698">
                  <c:v>3.8241200000000002</c:v>
                </c:pt>
                <c:pt idx="3699">
                  <c:v>3.8378800000000002</c:v>
                </c:pt>
                <c:pt idx="3700">
                  <c:v>3.83331</c:v>
                </c:pt>
                <c:pt idx="3701">
                  <c:v>3.8393000000000002</c:v>
                </c:pt>
                <c:pt idx="3702">
                  <c:v>3.8294700000000002</c:v>
                </c:pt>
                <c:pt idx="3703">
                  <c:v>3.8507699999999998</c:v>
                </c:pt>
                <c:pt idx="3704">
                  <c:v>3.8302399999999999</c:v>
                </c:pt>
                <c:pt idx="3705">
                  <c:v>3.8454000000000002</c:v>
                </c:pt>
                <c:pt idx="3706">
                  <c:v>3.83507</c:v>
                </c:pt>
                <c:pt idx="3707">
                  <c:v>3.8381599999999998</c:v>
                </c:pt>
                <c:pt idx="3708">
                  <c:v>3.8360599999999998</c:v>
                </c:pt>
                <c:pt idx="3709">
                  <c:v>3.8259500000000002</c:v>
                </c:pt>
                <c:pt idx="3710">
                  <c:v>3.8303500000000001</c:v>
                </c:pt>
                <c:pt idx="3711">
                  <c:v>3.8384100000000001</c:v>
                </c:pt>
                <c:pt idx="3712">
                  <c:v>3.83188</c:v>
                </c:pt>
                <c:pt idx="3713">
                  <c:v>3.8423099999999999</c:v>
                </c:pt>
                <c:pt idx="3714">
                  <c:v>3.8342800000000001</c:v>
                </c:pt>
                <c:pt idx="3715">
                  <c:v>3.83317</c:v>
                </c:pt>
                <c:pt idx="3716">
                  <c:v>3.8313299999999999</c:v>
                </c:pt>
                <c:pt idx="3717">
                  <c:v>3.81901</c:v>
                </c:pt>
                <c:pt idx="3718">
                  <c:v>3.83134</c:v>
                </c:pt>
                <c:pt idx="3719">
                  <c:v>3.8176700000000001</c:v>
                </c:pt>
                <c:pt idx="3720">
                  <c:v>3.8233600000000001</c:v>
                </c:pt>
                <c:pt idx="3721">
                  <c:v>3.83466</c:v>
                </c:pt>
                <c:pt idx="3722">
                  <c:v>3.8241200000000002</c:v>
                </c:pt>
                <c:pt idx="3723">
                  <c:v>3.8348900000000001</c:v>
                </c:pt>
                <c:pt idx="3724">
                  <c:v>3.8280400000000001</c:v>
                </c:pt>
                <c:pt idx="3725">
                  <c:v>3.8309000000000002</c:v>
                </c:pt>
                <c:pt idx="3726">
                  <c:v>3.8307600000000002</c:v>
                </c:pt>
                <c:pt idx="3727">
                  <c:v>3.8350900000000001</c:v>
                </c:pt>
                <c:pt idx="3728">
                  <c:v>3.8313000000000001</c:v>
                </c:pt>
                <c:pt idx="3729">
                  <c:v>3.8336700000000001</c:v>
                </c:pt>
                <c:pt idx="3730">
                  <c:v>3.8302800000000001</c:v>
                </c:pt>
                <c:pt idx="3731">
                  <c:v>3.8313999999999999</c:v>
                </c:pt>
                <c:pt idx="3732">
                  <c:v>3.83304</c:v>
                </c:pt>
                <c:pt idx="3733">
                  <c:v>3.8443999999999998</c:v>
                </c:pt>
                <c:pt idx="3734">
                  <c:v>3.8336399999999999</c:v>
                </c:pt>
                <c:pt idx="3735">
                  <c:v>3.8380899999999998</c:v>
                </c:pt>
                <c:pt idx="3736">
                  <c:v>3.8332000000000002</c:v>
                </c:pt>
                <c:pt idx="3737">
                  <c:v>3.8322099999999999</c:v>
                </c:pt>
                <c:pt idx="3738">
                  <c:v>3.83514</c:v>
                </c:pt>
                <c:pt idx="3739">
                  <c:v>3.8273100000000002</c:v>
                </c:pt>
                <c:pt idx="3740">
                  <c:v>3.83005</c:v>
                </c:pt>
                <c:pt idx="3741">
                  <c:v>3.8320599999999998</c:v>
                </c:pt>
                <c:pt idx="3742">
                  <c:v>3.8225600000000002</c:v>
                </c:pt>
                <c:pt idx="3743">
                  <c:v>3.8336000000000001</c:v>
                </c:pt>
                <c:pt idx="3744">
                  <c:v>3.8282799999999999</c:v>
                </c:pt>
                <c:pt idx="3745">
                  <c:v>3.8280699999999999</c:v>
                </c:pt>
                <c:pt idx="3746">
                  <c:v>3.8361299999999998</c:v>
                </c:pt>
                <c:pt idx="3747">
                  <c:v>3.84213</c:v>
                </c:pt>
                <c:pt idx="3748">
                  <c:v>3.83955</c:v>
                </c:pt>
                <c:pt idx="3749">
                  <c:v>3.8404199999999999</c:v>
                </c:pt>
                <c:pt idx="3750">
                  <c:v>3.8350499999999998</c:v>
                </c:pt>
                <c:pt idx="3751">
                  <c:v>3.83656</c:v>
                </c:pt>
                <c:pt idx="3752">
                  <c:v>3.8413200000000001</c:v>
                </c:pt>
                <c:pt idx="3753">
                  <c:v>3.83663</c:v>
                </c:pt>
                <c:pt idx="3754">
                  <c:v>3.83385</c:v>
                </c:pt>
                <c:pt idx="3755">
                  <c:v>3.8451200000000001</c:v>
                </c:pt>
                <c:pt idx="3756">
                  <c:v>3.8336600000000001</c:v>
                </c:pt>
                <c:pt idx="3757">
                  <c:v>3.8424200000000002</c:v>
                </c:pt>
                <c:pt idx="3758">
                  <c:v>3.8536100000000002</c:v>
                </c:pt>
                <c:pt idx="3759">
                  <c:v>3.8524400000000001</c:v>
                </c:pt>
                <c:pt idx="3760">
                  <c:v>3.8441100000000001</c:v>
                </c:pt>
                <c:pt idx="3761">
                  <c:v>3.8446400000000001</c:v>
                </c:pt>
                <c:pt idx="3762">
                  <c:v>3.8330600000000001</c:v>
                </c:pt>
                <c:pt idx="3763">
                  <c:v>3.8456800000000002</c:v>
                </c:pt>
                <c:pt idx="3764">
                  <c:v>3.8400500000000002</c:v>
                </c:pt>
                <c:pt idx="3765">
                  <c:v>3.8352400000000002</c:v>
                </c:pt>
                <c:pt idx="3766">
                  <c:v>3.83074</c:v>
                </c:pt>
                <c:pt idx="3767">
                  <c:v>3.8531300000000002</c:v>
                </c:pt>
                <c:pt idx="3768">
                  <c:v>3.84646</c:v>
                </c:pt>
                <c:pt idx="3769">
                  <c:v>3.84714</c:v>
                </c:pt>
                <c:pt idx="3770">
                  <c:v>3.8421799999999999</c:v>
                </c:pt>
                <c:pt idx="3771">
                  <c:v>3.8471500000000001</c:v>
                </c:pt>
                <c:pt idx="3772">
                  <c:v>3.8390900000000001</c:v>
                </c:pt>
                <c:pt idx="3773">
                  <c:v>3.8376299999999999</c:v>
                </c:pt>
                <c:pt idx="3774">
                  <c:v>3.8374299999999999</c:v>
                </c:pt>
                <c:pt idx="3775">
                  <c:v>3.8353799999999998</c:v>
                </c:pt>
                <c:pt idx="3776">
                  <c:v>3.8302800000000001</c:v>
                </c:pt>
                <c:pt idx="3777">
                  <c:v>3.8412000000000002</c:v>
                </c:pt>
                <c:pt idx="3778">
                  <c:v>3.8281100000000001</c:v>
                </c:pt>
                <c:pt idx="3779">
                  <c:v>3.83501</c:v>
                </c:pt>
                <c:pt idx="3780">
                  <c:v>3.8464</c:v>
                </c:pt>
                <c:pt idx="3781">
                  <c:v>3.83439</c:v>
                </c:pt>
                <c:pt idx="3782">
                  <c:v>3.8377699999999999</c:v>
                </c:pt>
                <c:pt idx="3783">
                  <c:v>3.8302200000000002</c:v>
                </c:pt>
                <c:pt idx="3784">
                  <c:v>3.85256</c:v>
                </c:pt>
                <c:pt idx="3785">
                  <c:v>3.8392300000000001</c:v>
                </c:pt>
                <c:pt idx="3786">
                  <c:v>3.8417500000000002</c:v>
                </c:pt>
                <c:pt idx="3787">
                  <c:v>3.8407200000000001</c:v>
                </c:pt>
                <c:pt idx="3788">
                  <c:v>3.8502399999999999</c:v>
                </c:pt>
                <c:pt idx="3789">
                  <c:v>3.8417500000000002</c:v>
                </c:pt>
                <c:pt idx="3790">
                  <c:v>3.8508900000000001</c:v>
                </c:pt>
                <c:pt idx="3791">
                  <c:v>3.8522099999999999</c:v>
                </c:pt>
                <c:pt idx="3792">
                  <c:v>3.8326199999999999</c:v>
                </c:pt>
                <c:pt idx="3793">
                  <c:v>3.8384999999999998</c:v>
                </c:pt>
                <c:pt idx="3794">
                  <c:v>3.8250799999999998</c:v>
                </c:pt>
                <c:pt idx="3795">
                  <c:v>3.8445499999999999</c:v>
                </c:pt>
                <c:pt idx="3796">
                  <c:v>3.8294999999999999</c:v>
                </c:pt>
                <c:pt idx="3797">
                  <c:v>3.8301400000000001</c:v>
                </c:pt>
                <c:pt idx="3798">
                  <c:v>3.8305400000000001</c:v>
                </c:pt>
                <c:pt idx="3799">
                  <c:v>3.8439199999999998</c:v>
                </c:pt>
                <c:pt idx="3800">
                  <c:v>3.83996</c:v>
                </c:pt>
                <c:pt idx="3801">
                  <c:v>3.8457599999999998</c:v>
                </c:pt>
                <c:pt idx="3802">
                  <c:v>3.8454899999999999</c:v>
                </c:pt>
                <c:pt idx="3803">
                  <c:v>3.85392</c:v>
                </c:pt>
                <c:pt idx="3804">
                  <c:v>3.8558300000000001</c:v>
                </c:pt>
                <c:pt idx="3805">
                  <c:v>3.8550800000000001</c:v>
                </c:pt>
                <c:pt idx="3806">
                  <c:v>3.8505500000000001</c:v>
                </c:pt>
                <c:pt idx="3807">
                  <c:v>3.8416000000000001</c:v>
                </c:pt>
                <c:pt idx="3808">
                  <c:v>3.84043</c:v>
                </c:pt>
                <c:pt idx="3809">
                  <c:v>3.8463400000000001</c:v>
                </c:pt>
                <c:pt idx="3810">
                  <c:v>3.8379099999999999</c:v>
                </c:pt>
                <c:pt idx="3811">
                  <c:v>3.8293599999999999</c:v>
                </c:pt>
                <c:pt idx="3812">
                  <c:v>3.8424399999999999</c:v>
                </c:pt>
                <c:pt idx="3813">
                  <c:v>3.8361000000000001</c:v>
                </c:pt>
                <c:pt idx="3814">
                  <c:v>3.8339699999999999</c:v>
                </c:pt>
                <c:pt idx="3815">
                  <c:v>3.83047</c:v>
                </c:pt>
                <c:pt idx="3816">
                  <c:v>3.8313100000000002</c:v>
                </c:pt>
                <c:pt idx="3817">
                  <c:v>3.8317399999999999</c:v>
                </c:pt>
                <c:pt idx="3818">
                  <c:v>3.8338399999999999</c:v>
                </c:pt>
                <c:pt idx="3819">
                  <c:v>3.8260000000000001</c:v>
                </c:pt>
                <c:pt idx="3820">
                  <c:v>3.8413200000000001</c:v>
                </c:pt>
                <c:pt idx="3821">
                  <c:v>3.8348599999999999</c:v>
                </c:pt>
                <c:pt idx="3822">
                  <c:v>3.8360799999999999</c:v>
                </c:pt>
                <c:pt idx="3823">
                  <c:v>3.8442599999999998</c:v>
                </c:pt>
                <c:pt idx="3824">
                  <c:v>3.8372099999999998</c:v>
                </c:pt>
                <c:pt idx="3825">
                  <c:v>3.82938</c:v>
                </c:pt>
                <c:pt idx="3826">
                  <c:v>3.8323900000000002</c:v>
                </c:pt>
                <c:pt idx="3827">
                  <c:v>3.8372700000000002</c:v>
                </c:pt>
                <c:pt idx="3828">
                  <c:v>3.82382</c:v>
                </c:pt>
                <c:pt idx="3829">
                  <c:v>3.8331499999999998</c:v>
                </c:pt>
                <c:pt idx="3830">
                  <c:v>3.8268</c:v>
                </c:pt>
                <c:pt idx="3831">
                  <c:v>3.8162600000000002</c:v>
                </c:pt>
                <c:pt idx="3832">
                  <c:v>3.8476599999999999</c:v>
                </c:pt>
                <c:pt idx="3833">
                  <c:v>3.8296899999999998</c:v>
                </c:pt>
                <c:pt idx="3834">
                  <c:v>3.82666</c:v>
                </c:pt>
                <c:pt idx="3835">
                  <c:v>3.83514</c:v>
                </c:pt>
                <c:pt idx="3836">
                  <c:v>3.8422299999999998</c:v>
                </c:pt>
                <c:pt idx="3837">
                  <c:v>3.8435199999999998</c:v>
                </c:pt>
                <c:pt idx="3838">
                  <c:v>3.8432200000000001</c:v>
                </c:pt>
                <c:pt idx="3839">
                  <c:v>3.85141</c:v>
                </c:pt>
                <c:pt idx="3840">
                  <c:v>3.8417699999999999</c:v>
                </c:pt>
                <c:pt idx="3841">
                  <c:v>3.8356599999999998</c:v>
                </c:pt>
                <c:pt idx="3842">
                  <c:v>3.8437899999999998</c:v>
                </c:pt>
                <c:pt idx="3843">
                  <c:v>3.83927</c:v>
                </c:pt>
                <c:pt idx="3844">
                  <c:v>3.8529900000000001</c:v>
                </c:pt>
                <c:pt idx="3845">
                  <c:v>3.8452099999999998</c:v>
                </c:pt>
                <c:pt idx="3846">
                  <c:v>3.8353799999999998</c:v>
                </c:pt>
                <c:pt idx="3847">
                  <c:v>3.8333900000000001</c:v>
                </c:pt>
                <c:pt idx="3848">
                  <c:v>3.8356499999999998</c:v>
                </c:pt>
                <c:pt idx="3849">
                  <c:v>3.8419500000000002</c:v>
                </c:pt>
                <c:pt idx="3850">
                  <c:v>3.8315100000000002</c:v>
                </c:pt>
                <c:pt idx="3851">
                  <c:v>3.8361000000000001</c:v>
                </c:pt>
                <c:pt idx="3852">
                  <c:v>3.85101</c:v>
                </c:pt>
                <c:pt idx="3853">
                  <c:v>3.83832</c:v>
                </c:pt>
                <c:pt idx="3854">
                  <c:v>3.8397800000000002</c:v>
                </c:pt>
                <c:pt idx="3855">
                  <c:v>3.8400300000000001</c:v>
                </c:pt>
                <c:pt idx="3856">
                  <c:v>3.8395600000000001</c:v>
                </c:pt>
                <c:pt idx="3857">
                  <c:v>3.82667</c:v>
                </c:pt>
                <c:pt idx="3858">
                  <c:v>3.8481800000000002</c:v>
                </c:pt>
                <c:pt idx="3859">
                  <c:v>3.8463799999999999</c:v>
                </c:pt>
                <c:pt idx="3860">
                  <c:v>3.8359999999999999</c:v>
                </c:pt>
                <c:pt idx="3861">
                  <c:v>3.84856</c:v>
                </c:pt>
                <c:pt idx="3862">
                  <c:v>3.8464800000000001</c:v>
                </c:pt>
                <c:pt idx="3863">
                  <c:v>3.8321900000000002</c:v>
                </c:pt>
                <c:pt idx="3864">
                  <c:v>3.8351799999999998</c:v>
                </c:pt>
                <c:pt idx="3865">
                  <c:v>3.83968</c:v>
                </c:pt>
                <c:pt idx="3866">
                  <c:v>3.8323399999999999</c:v>
                </c:pt>
                <c:pt idx="3867">
                  <c:v>3.8379599999999998</c:v>
                </c:pt>
                <c:pt idx="3868">
                  <c:v>3.8463500000000002</c:v>
                </c:pt>
                <c:pt idx="3869">
                  <c:v>3.8368799999999998</c:v>
                </c:pt>
                <c:pt idx="3870">
                  <c:v>3.8340100000000001</c:v>
                </c:pt>
                <c:pt idx="3871">
                  <c:v>3.8396699999999999</c:v>
                </c:pt>
                <c:pt idx="3872">
                  <c:v>3.8437299999999999</c:v>
                </c:pt>
                <c:pt idx="3873">
                  <c:v>3.8408099999999998</c:v>
                </c:pt>
                <c:pt idx="3874">
                  <c:v>3.8426300000000002</c:v>
                </c:pt>
                <c:pt idx="3875">
                  <c:v>3.8413900000000001</c:v>
                </c:pt>
                <c:pt idx="3876">
                  <c:v>3.85317</c:v>
                </c:pt>
                <c:pt idx="3877">
                  <c:v>3.8473799999999998</c:v>
                </c:pt>
                <c:pt idx="3878">
                  <c:v>3.83168</c:v>
                </c:pt>
                <c:pt idx="3879">
                  <c:v>3.8424299999999998</c:v>
                </c:pt>
                <c:pt idx="3880">
                  <c:v>3.84192</c:v>
                </c:pt>
                <c:pt idx="3881">
                  <c:v>3.82342</c:v>
                </c:pt>
                <c:pt idx="3882">
                  <c:v>3.8504900000000002</c:v>
                </c:pt>
                <c:pt idx="3883">
                  <c:v>3.8302200000000002</c:v>
                </c:pt>
                <c:pt idx="3884">
                  <c:v>3.8351600000000001</c:v>
                </c:pt>
                <c:pt idx="3885">
                  <c:v>3.8435999999999999</c:v>
                </c:pt>
                <c:pt idx="3886">
                  <c:v>3.8416999999999999</c:v>
                </c:pt>
                <c:pt idx="3887">
                  <c:v>3.8443700000000001</c:v>
                </c:pt>
                <c:pt idx="3888">
                  <c:v>3.84259</c:v>
                </c:pt>
                <c:pt idx="3889">
                  <c:v>3.8428800000000001</c:v>
                </c:pt>
                <c:pt idx="3890">
                  <c:v>3.8354400000000002</c:v>
                </c:pt>
                <c:pt idx="3891">
                  <c:v>3.8507699999999998</c:v>
                </c:pt>
                <c:pt idx="3892">
                  <c:v>3.8403399999999999</c:v>
                </c:pt>
                <c:pt idx="3893">
                  <c:v>3.8474599999999999</c:v>
                </c:pt>
                <c:pt idx="3894">
                  <c:v>3.8428</c:v>
                </c:pt>
                <c:pt idx="3895">
                  <c:v>3.8363499999999999</c:v>
                </c:pt>
                <c:pt idx="3896">
                  <c:v>3.8612099999999998</c:v>
                </c:pt>
                <c:pt idx="3897">
                  <c:v>3.8522099999999999</c:v>
                </c:pt>
                <c:pt idx="3898">
                  <c:v>3.8471099999999998</c:v>
                </c:pt>
                <c:pt idx="3899">
                  <c:v>3.84795</c:v>
                </c:pt>
                <c:pt idx="3900">
                  <c:v>3.8637199999999998</c:v>
                </c:pt>
                <c:pt idx="3901">
                  <c:v>3.8525100000000001</c:v>
                </c:pt>
                <c:pt idx="3902">
                  <c:v>3.8518599999999998</c:v>
                </c:pt>
                <c:pt idx="3903">
                  <c:v>3.8546499999999999</c:v>
                </c:pt>
                <c:pt idx="3904">
                  <c:v>3.8557899999999998</c:v>
                </c:pt>
                <c:pt idx="3905">
                  <c:v>3.8522099999999999</c:v>
                </c:pt>
                <c:pt idx="3906">
                  <c:v>3.84328</c:v>
                </c:pt>
                <c:pt idx="3907">
                  <c:v>3.83846</c:v>
                </c:pt>
                <c:pt idx="3908">
                  <c:v>3.85425</c:v>
                </c:pt>
                <c:pt idx="3909">
                  <c:v>3.8456999999999999</c:v>
                </c:pt>
                <c:pt idx="3910">
                  <c:v>3.83832</c:v>
                </c:pt>
                <c:pt idx="3911">
                  <c:v>3.8417500000000002</c:v>
                </c:pt>
                <c:pt idx="3912">
                  <c:v>3.83758</c:v>
                </c:pt>
                <c:pt idx="3913">
                  <c:v>3.8474200000000001</c:v>
                </c:pt>
                <c:pt idx="3914">
                  <c:v>3.8482099999999999</c:v>
                </c:pt>
                <c:pt idx="3915">
                  <c:v>3.83148</c:v>
                </c:pt>
                <c:pt idx="3916">
                  <c:v>3.83772</c:v>
                </c:pt>
                <c:pt idx="3917">
                  <c:v>3.8584499999999999</c:v>
                </c:pt>
                <c:pt idx="3918">
                  <c:v>3.8399299999999998</c:v>
                </c:pt>
                <c:pt idx="3919">
                  <c:v>3.85501</c:v>
                </c:pt>
                <c:pt idx="3920">
                  <c:v>3.84802</c:v>
                </c:pt>
                <c:pt idx="3921">
                  <c:v>3.83758</c:v>
                </c:pt>
                <c:pt idx="3922">
                  <c:v>3.8353899999999999</c:v>
                </c:pt>
                <c:pt idx="3923">
                  <c:v>3.8308900000000001</c:v>
                </c:pt>
                <c:pt idx="3924">
                  <c:v>3.83684</c:v>
                </c:pt>
                <c:pt idx="3925">
                  <c:v>3.8423699999999998</c:v>
                </c:pt>
                <c:pt idx="3926">
                  <c:v>3.8456299999999999</c:v>
                </c:pt>
                <c:pt idx="3927">
                  <c:v>3.8405900000000002</c:v>
                </c:pt>
                <c:pt idx="3928">
                  <c:v>3.8505699999999998</c:v>
                </c:pt>
                <c:pt idx="3929">
                  <c:v>3.8401399999999999</c:v>
                </c:pt>
                <c:pt idx="3930">
                  <c:v>3.8388300000000002</c:v>
                </c:pt>
                <c:pt idx="3931">
                  <c:v>3.8512200000000001</c:v>
                </c:pt>
                <c:pt idx="3932">
                  <c:v>3.8619599999999998</c:v>
                </c:pt>
                <c:pt idx="3933">
                  <c:v>3.8559700000000001</c:v>
                </c:pt>
                <c:pt idx="3934">
                  <c:v>3.85948</c:v>
                </c:pt>
                <c:pt idx="3935">
                  <c:v>3.8542299999999998</c:v>
                </c:pt>
                <c:pt idx="3936">
                  <c:v>3.85602</c:v>
                </c:pt>
                <c:pt idx="3937">
                  <c:v>3.8535699999999999</c:v>
                </c:pt>
                <c:pt idx="3938">
                  <c:v>3.85764</c:v>
                </c:pt>
                <c:pt idx="3939">
                  <c:v>3.8566400000000001</c:v>
                </c:pt>
                <c:pt idx="3940">
                  <c:v>3.8451900000000001</c:v>
                </c:pt>
                <c:pt idx="3941">
                  <c:v>3.86511</c:v>
                </c:pt>
                <c:pt idx="3942">
                  <c:v>3.86836</c:v>
                </c:pt>
                <c:pt idx="3943">
                  <c:v>3.86747</c:v>
                </c:pt>
                <c:pt idx="3944">
                  <c:v>3.8704900000000002</c:v>
                </c:pt>
                <c:pt idx="3945">
                  <c:v>3.8740999999999999</c:v>
                </c:pt>
                <c:pt idx="3946">
                  <c:v>3.8623799999999999</c:v>
                </c:pt>
                <c:pt idx="3947">
                  <c:v>3.8803800000000002</c:v>
                </c:pt>
                <c:pt idx="3948">
                  <c:v>3.8679199999999998</c:v>
                </c:pt>
                <c:pt idx="3949">
                  <c:v>3.8542000000000001</c:v>
                </c:pt>
                <c:pt idx="3950">
                  <c:v>3.8566400000000001</c:v>
                </c:pt>
                <c:pt idx="3951">
                  <c:v>3.8637999999999999</c:v>
                </c:pt>
                <c:pt idx="3952">
                  <c:v>3.8616700000000002</c:v>
                </c:pt>
                <c:pt idx="3953">
                  <c:v>3.8598599999999998</c:v>
                </c:pt>
                <c:pt idx="3954">
                  <c:v>3.8575699999999999</c:v>
                </c:pt>
                <c:pt idx="3955">
                  <c:v>3.85894</c:v>
                </c:pt>
                <c:pt idx="3956">
                  <c:v>3.8667199999999999</c:v>
                </c:pt>
                <c:pt idx="3957">
                  <c:v>3.8547199999999999</c:v>
                </c:pt>
                <c:pt idx="3958">
                  <c:v>3.8600699999999999</c:v>
                </c:pt>
                <c:pt idx="3959">
                  <c:v>3.8685</c:v>
                </c:pt>
                <c:pt idx="3960">
                  <c:v>3.8706999999999998</c:v>
                </c:pt>
                <c:pt idx="3961">
                  <c:v>3.8756499999999998</c:v>
                </c:pt>
                <c:pt idx="3962">
                  <c:v>3.8723000000000001</c:v>
                </c:pt>
                <c:pt idx="3963">
                  <c:v>3.8686400000000001</c:v>
                </c:pt>
                <c:pt idx="3964">
                  <c:v>3.8723000000000001</c:v>
                </c:pt>
                <c:pt idx="3965">
                  <c:v>3.8718300000000001</c:v>
                </c:pt>
                <c:pt idx="3966">
                  <c:v>3.8660700000000001</c:v>
                </c:pt>
                <c:pt idx="3967">
                  <c:v>3.8658999999999999</c:v>
                </c:pt>
                <c:pt idx="3968">
                  <c:v>3.8620199999999998</c:v>
                </c:pt>
                <c:pt idx="3969">
                  <c:v>3.8601899999999998</c:v>
                </c:pt>
                <c:pt idx="3970">
                  <c:v>3.85791</c:v>
                </c:pt>
                <c:pt idx="3971">
                  <c:v>3.87121</c:v>
                </c:pt>
                <c:pt idx="3972">
                  <c:v>3.8544900000000002</c:v>
                </c:pt>
                <c:pt idx="3973">
                  <c:v>3.86748</c:v>
                </c:pt>
                <c:pt idx="3974">
                  <c:v>3.8725900000000002</c:v>
                </c:pt>
                <c:pt idx="3975">
                  <c:v>3.8661500000000002</c:v>
                </c:pt>
                <c:pt idx="3976">
                  <c:v>3.8693</c:v>
                </c:pt>
                <c:pt idx="3977">
                  <c:v>3.8496000000000001</c:v>
                </c:pt>
                <c:pt idx="3978">
                  <c:v>3.8616199999999998</c:v>
                </c:pt>
                <c:pt idx="3979">
                  <c:v>3.8672499999999999</c:v>
                </c:pt>
                <c:pt idx="3980">
                  <c:v>3.8586800000000001</c:v>
                </c:pt>
                <c:pt idx="3981">
                  <c:v>3.8572600000000001</c:v>
                </c:pt>
                <c:pt idx="3982">
                  <c:v>3.8542999999999998</c:v>
                </c:pt>
                <c:pt idx="3983">
                  <c:v>3.8547699999999998</c:v>
                </c:pt>
                <c:pt idx="3984">
                  <c:v>3.8459500000000002</c:v>
                </c:pt>
                <c:pt idx="3985">
                  <c:v>3.8491300000000002</c:v>
                </c:pt>
                <c:pt idx="3986">
                  <c:v>3.8590499999999999</c:v>
                </c:pt>
                <c:pt idx="3987">
                  <c:v>3.8596200000000001</c:v>
                </c:pt>
                <c:pt idx="3988">
                  <c:v>3.8672900000000001</c:v>
                </c:pt>
                <c:pt idx="3989">
                  <c:v>3.86206</c:v>
                </c:pt>
                <c:pt idx="3990">
                  <c:v>3.8559000000000001</c:v>
                </c:pt>
                <c:pt idx="3991">
                  <c:v>3.84355</c:v>
                </c:pt>
                <c:pt idx="3992">
                  <c:v>3.8479299999999999</c:v>
                </c:pt>
                <c:pt idx="3993">
                  <c:v>3.8487</c:v>
                </c:pt>
                <c:pt idx="3994">
                  <c:v>3.86069</c:v>
                </c:pt>
                <c:pt idx="3995">
                  <c:v>3.8454700000000002</c:v>
                </c:pt>
                <c:pt idx="3996">
                  <c:v>3.85406</c:v>
                </c:pt>
                <c:pt idx="3997">
                  <c:v>3.8727900000000002</c:v>
                </c:pt>
                <c:pt idx="3998">
                  <c:v>3.85642</c:v>
                </c:pt>
                <c:pt idx="3999">
                  <c:v>3.863</c:v>
                </c:pt>
                <c:pt idx="4000">
                  <c:v>3.8572299999999999</c:v>
                </c:pt>
                <c:pt idx="4001">
                  <c:v>3.86206</c:v>
                </c:pt>
                <c:pt idx="4002">
                  <c:v>3.8610899999999999</c:v>
                </c:pt>
                <c:pt idx="4003">
                  <c:v>3.8653599999999999</c:v>
                </c:pt>
                <c:pt idx="4004">
                  <c:v>3.87548</c:v>
                </c:pt>
                <c:pt idx="4005">
                  <c:v>3.8621300000000001</c:v>
                </c:pt>
                <c:pt idx="4006">
                  <c:v>3.8660399999999999</c:v>
                </c:pt>
                <c:pt idx="4007">
                  <c:v>3.8538899999999998</c:v>
                </c:pt>
                <c:pt idx="4008">
                  <c:v>3.8443299999999998</c:v>
                </c:pt>
                <c:pt idx="4009">
                  <c:v>3.8497300000000001</c:v>
                </c:pt>
                <c:pt idx="4010">
                  <c:v>3.8506399999999998</c:v>
                </c:pt>
                <c:pt idx="4011">
                  <c:v>3.8386</c:v>
                </c:pt>
                <c:pt idx="4012">
                  <c:v>3.8526799999999999</c:v>
                </c:pt>
                <c:pt idx="4013">
                  <c:v>3.8446400000000001</c:v>
                </c:pt>
                <c:pt idx="4014">
                  <c:v>3.8471899999999999</c:v>
                </c:pt>
                <c:pt idx="4015">
                  <c:v>3.8473799999999998</c:v>
                </c:pt>
                <c:pt idx="4016">
                  <c:v>3.8423500000000002</c:v>
                </c:pt>
                <c:pt idx="4017">
                  <c:v>3.8410000000000002</c:v>
                </c:pt>
                <c:pt idx="4018">
                  <c:v>3.8435899999999998</c:v>
                </c:pt>
                <c:pt idx="4019">
                  <c:v>3.8445</c:v>
                </c:pt>
                <c:pt idx="4020">
                  <c:v>3.84918</c:v>
                </c:pt>
                <c:pt idx="4021">
                  <c:v>3.8535900000000001</c:v>
                </c:pt>
                <c:pt idx="4022">
                  <c:v>3.8470200000000001</c:v>
                </c:pt>
                <c:pt idx="4023">
                  <c:v>3.8462399999999999</c:v>
                </c:pt>
                <c:pt idx="4024">
                  <c:v>3.8447499999999999</c:v>
                </c:pt>
                <c:pt idx="4025">
                  <c:v>3.84796</c:v>
                </c:pt>
                <c:pt idx="4026">
                  <c:v>3.84416</c:v>
                </c:pt>
                <c:pt idx="4027">
                  <c:v>3.84036</c:v>
                </c:pt>
                <c:pt idx="4028">
                  <c:v>3.8548800000000001</c:v>
                </c:pt>
                <c:pt idx="4029">
                  <c:v>3.8642799999999999</c:v>
                </c:pt>
                <c:pt idx="4030">
                  <c:v>3.84477</c:v>
                </c:pt>
                <c:pt idx="4031">
                  <c:v>3.8439899999999998</c:v>
                </c:pt>
                <c:pt idx="4032">
                  <c:v>3.8464499999999999</c:v>
                </c:pt>
                <c:pt idx="4033">
                  <c:v>3.85731</c:v>
                </c:pt>
                <c:pt idx="4034">
                  <c:v>3.8649200000000001</c:v>
                </c:pt>
                <c:pt idx="4035">
                  <c:v>3.8568199999999999</c:v>
                </c:pt>
                <c:pt idx="4036">
                  <c:v>3.8593500000000001</c:v>
                </c:pt>
                <c:pt idx="4037">
                  <c:v>3.8527</c:v>
                </c:pt>
                <c:pt idx="4038">
                  <c:v>3.8496899999999998</c:v>
                </c:pt>
                <c:pt idx="4039">
                  <c:v>3.84036</c:v>
                </c:pt>
                <c:pt idx="4040">
                  <c:v>3.8503599999999998</c:v>
                </c:pt>
                <c:pt idx="4041">
                  <c:v>3.83968</c:v>
                </c:pt>
                <c:pt idx="4042">
                  <c:v>3.8299099999999999</c:v>
                </c:pt>
                <c:pt idx="4043">
                  <c:v>3.8349600000000001</c:v>
                </c:pt>
                <c:pt idx="4044">
                  <c:v>3.8265099999999999</c:v>
                </c:pt>
                <c:pt idx="4045">
                  <c:v>3.8513999999999999</c:v>
                </c:pt>
                <c:pt idx="4046">
                  <c:v>3.8312900000000001</c:v>
                </c:pt>
                <c:pt idx="4047">
                  <c:v>3.8256399999999999</c:v>
                </c:pt>
                <c:pt idx="4048">
                  <c:v>3.8303799999999999</c:v>
                </c:pt>
                <c:pt idx="4049">
                  <c:v>3.83318</c:v>
                </c:pt>
                <c:pt idx="4050">
                  <c:v>3.83589</c:v>
                </c:pt>
                <c:pt idx="4051">
                  <c:v>3.8369800000000001</c:v>
                </c:pt>
                <c:pt idx="4052">
                  <c:v>3.8312499999999998</c:v>
                </c:pt>
                <c:pt idx="4053">
                  <c:v>3.8437000000000001</c:v>
                </c:pt>
                <c:pt idx="4054">
                  <c:v>3.8429600000000002</c:v>
                </c:pt>
                <c:pt idx="4055">
                  <c:v>3.8468599999999999</c:v>
                </c:pt>
                <c:pt idx="4056">
                  <c:v>3.8340000000000001</c:v>
                </c:pt>
                <c:pt idx="4057">
                  <c:v>3.86375</c:v>
                </c:pt>
                <c:pt idx="4058">
                  <c:v>3.8654700000000002</c:v>
                </c:pt>
                <c:pt idx="4059">
                  <c:v>3.85731</c:v>
                </c:pt>
                <c:pt idx="4060">
                  <c:v>3.8507899999999999</c:v>
                </c:pt>
                <c:pt idx="4061">
                  <c:v>3.8492299999999999</c:v>
                </c:pt>
                <c:pt idx="4062">
                  <c:v>3.8457699999999999</c:v>
                </c:pt>
                <c:pt idx="4063">
                  <c:v>3.8367599999999999</c:v>
                </c:pt>
                <c:pt idx="4064">
                  <c:v>3.8473299999999999</c:v>
                </c:pt>
                <c:pt idx="4065">
                  <c:v>3.8499699999999999</c:v>
                </c:pt>
                <c:pt idx="4066">
                  <c:v>3.85467</c:v>
                </c:pt>
                <c:pt idx="4067">
                  <c:v>3.86076</c:v>
                </c:pt>
                <c:pt idx="4068">
                  <c:v>3.8455900000000001</c:v>
                </c:pt>
                <c:pt idx="4069">
                  <c:v>3.8557800000000002</c:v>
                </c:pt>
                <c:pt idx="4070">
                  <c:v>3.84334</c:v>
                </c:pt>
                <c:pt idx="4071">
                  <c:v>3.8452999999999999</c:v>
                </c:pt>
                <c:pt idx="4072">
                  <c:v>3.8486199999999999</c:v>
                </c:pt>
                <c:pt idx="4073">
                  <c:v>3.85344</c:v>
                </c:pt>
                <c:pt idx="4074">
                  <c:v>3.8454700000000002</c:v>
                </c:pt>
                <c:pt idx="4075">
                  <c:v>3.8428</c:v>
                </c:pt>
                <c:pt idx="4076">
                  <c:v>3.8345199999999999</c:v>
                </c:pt>
                <c:pt idx="4077">
                  <c:v>3.8398400000000001</c:v>
                </c:pt>
                <c:pt idx="4078">
                  <c:v>3.8379699999999999</c:v>
                </c:pt>
                <c:pt idx="4079">
                  <c:v>3.83677</c:v>
                </c:pt>
                <c:pt idx="4080">
                  <c:v>3.8406500000000001</c:v>
                </c:pt>
                <c:pt idx="4081">
                  <c:v>3.8508</c:v>
                </c:pt>
                <c:pt idx="4082">
                  <c:v>3.8557399999999999</c:v>
                </c:pt>
                <c:pt idx="4083">
                  <c:v>3.85561</c:v>
                </c:pt>
                <c:pt idx="4084">
                  <c:v>3.8523299999999998</c:v>
                </c:pt>
                <c:pt idx="4085">
                  <c:v>3.8471799999999998</c:v>
                </c:pt>
                <c:pt idx="4086">
                  <c:v>3.8420000000000001</c:v>
                </c:pt>
                <c:pt idx="4087">
                  <c:v>3.85067</c:v>
                </c:pt>
                <c:pt idx="4088">
                  <c:v>3.85026</c:v>
                </c:pt>
                <c:pt idx="4089">
                  <c:v>3.8476300000000001</c:v>
                </c:pt>
                <c:pt idx="4090">
                  <c:v>3.8545500000000001</c:v>
                </c:pt>
                <c:pt idx="4091">
                  <c:v>3.84368</c:v>
                </c:pt>
                <c:pt idx="4092">
                  <c:v>3.8491300000000002</c:v>
                </c:pt>
                <c:pt idx="4093">
                  <c:v>3.8541099999999999</c:v>
                </c:pt>
                <c:pt idx="4094">
                  <c:v>3.8303600000000002</c:v>
                </c:pt>
                <c:pt idx="4095">
                  <c:v>3.8399299999999998</c:v>
                </c:pt>
                <c:pt idx="4096">
                  <c:v>3.8476400000000002</c:v>
                </c:pt>
                <c:pt idx="4097">
                  <c:v>3.8514400000000002</c:v>
                </c:pt>
                <c:pt idx="4098">
                  <c:v>3.8433099999999998</c:v>
                </c:pt>
                <c:pt idx="4099">
                  <c:v>3.84775</c:v>
                </c:pt>
                <c:pt idx="4100">
                  <c:v>3.8408699999999998</c:v>
                </c:pt>
                <c:pt idx="4101">
                  <c:v>3.8477899999999998</c:v>
                </c:pt>
                <c:pt idx="4102">
                  <c:v>3.8424200000000002</c:v>
                </c:pt>
                <c:pt idx="4103">
                  <c:v>3.8513600000000001</c:v>
                </c:pt>
                <c:pt idx="4104">
                  <c:v>3.8472499999999998</c:v>
                </c:pt>
                <c:pt idx="4105">
                  <c:v>3.84354</c:v>
                </c:pt>
                <c:pt idx="4106">
                  <c:v>3.8437199999999998</c:v>
                </c:pt>
                <c:pt idx="4107">
                  <c:v>3.8465500000000001</c:v>
                </c:pt>
                <c:pt idx="4108">
                  <c:v>3.85155</c:v>
                </c:pt>
                <c:pt idx="4109">
                  <c:v>3.8429099999999998</c:v>
                </c:pt>
                <c:pt idx="4110">
                  <c:v>3.8333900000000001</c:v>
                </c:pt>
                <c:pt idx="4111">
                  <c:v>3.8393799999999998</c:v>
                </c:pt>
                <c:pt idx="4112">
                  <c:v>3.8535699999999999</c:v>
                </c:pt>
                <c:pt idx="4113">
                  <c:v>3.84612</c:v>
                </c:pt>
                <c:pt idx="4114">
                  <c:v>3.8436300000000001</c:v>
                </c:pt>
                <c:pt idx="4115">
                  <c:v>3.8532700000000002</c:v>
                </c:pt>
                <c:pt idx="4116">
                  <c:v>3.8487300000000002</c:v>
                </c:pt>
                <c:pt idx="4117">
                  <c:v>3.84158</c:v>
                </c:pt>
                <c:pt idx="4118">
                  <c:v>3.8301699999999999</c:v>
                </c:pt>
                <c:pt idx="4119">
                  <c:v>3.8463099999999999</c:v>
                </c:pt>
                <c:pt idx="4120">
                  <c:v>3.8271199999999999</c:v>
                </c:pt>
                <c:pt idx="4121">
                  <c:v>3.8384</c:v>
                </c:pt>
                <c:pt idx="4122">
                  <c:v>3.83839</c:v>
                </c:pt>
                <c:pt idx="4123">
                  <c:v>3.8339300000000001</c:v>
                </c:pt>
                <c:pt idx="4124">
                  <c:v>3.8336399999999999</c:v>
                </c:pt>
                <c:pt idx="4125">
                  <c:v>3.8451599999999999</c:v>
                </c:pt>
                <c:pt idx="4126">
                  <c:v>3.8337400000000001</c:v>
                </c:pt>
                <c:pt idx="4127">
                  <c:v>3.8444799999999999</c:v>
                </c:pt>
                <c:pt idx="4128">
                  <c:v>3.8467500000000001</c:v>
                </c:pt>
                <c:pt idx="4129">
                  <c:v>3.83785</c:v>
                </c:pt>
                <c:pt idx="4130">
                  <c:v>3.8419699999999999</c:v>
                </c:pt>
                <c:pt idx="4131">
                  <c:v>3.8430800000000001</c:v>
                </c:pt>
                <c:pt idx="4132">
                  <c:v>3.8413300000000001</c:v>
                </c:pt>
                <c:pt idx="4133">
                  <c:v>3.8325</c:v>
                </c:pt>
                <c:pt idx="4134">
                  <c:v>3.84605</c:v>
                </c:pt>
                <c:pt idx="4135">
                  <c:v>3.8444600000000002</c:v>
                </c:pt>
                <c:pt idx="4136">
                  <c:v>3.84646</c:v>
                </c:pt>
                <c:pt idx="4137">
                  <c:v>3.8543699999999999</c:v>
                </c:pt>
                <c:pt idx="4138">
                  <c:v>3.8648199999999999</c:v>
                </c:pt>
                <c:pt idx="4139">
                  <c:v>3.8581400000000001</c:v>
                </c:pt>
                <c:pt idx="4140">
                  <c:v>3.8570500000000001</c:v>
                </c:pt>
                <c:pt idx="4141">
                  <c:v>3.8579400000000001</c:v>
                </c:pt>
                <c:pt idx="4142">
                  <c:v>3.8620800000000002</c:v>
                </c:pt>
                <c:pt idx="4143">
                  <c:v>3.8538999999999999</c:v>
                </c:pt>
                <c:pt idx="4144">
                  <c:v>3.8445</c:v>
                </c:pt>
                <c:pt idx="4145">
                  <c:v>3.8443000000000001</c:v>
                </c:pt>
                <c:pt idx="4146">
                  <c:v>3.8485</c:v>
                </c:pt>
                <c:pt idx="4147">
                  <c:v>3.84748</c:v>
                </c:pt>
                <c:pt idx="4148">
                  <c:v>3.83908</c:v>
                </c:pt>
                <c:pt idx="4149">
                  <c:v>3.8540700000000001</c:v>
                </c:pt>
                <c:pt idx="4150">
                  <c:v>3.8421099999999999</c:v>
                </c:pt>
                <c:pt idx="4151">
                  <c:v>3.8480500000000002</c:v>
                </c:pt>
                <c:pt idx="4152">
                  <c:v>3.85073</c:v>
                </c:pt>
                <c:pt idx="4153">
                  <c:v>3.8424200000000002</c:v>
                </c:pt>
                <c:pt idx="4154">
                  <c:v>3.8414600000000001</c:v>
                </c:pt>
                <c:pt idx="4155">
                  <c:v>3.8423099999999999</c:v>
                </c:pt>
                <c:pt idx="4156">
                  <c:v>3.8341599999999998</c:v>
                </c:pt>
                <c:pt idx="4157">
                  <c:v>3.8359100000000002</c:v>
                </c:pt>
                <c:pt idx="4158">
                  <c:v>3.8390300000000002</c:v>
                </c:pt>
                <c:pt idx="4159">
                  <c:v>3.8310300000000002</c:v>
                </c:pt>
                <c:pt idx="4160">
                  <c:v>3.8388499999999999</c:v>
                </c:pt>
                <c:pt idx="4161">
                  <c:v>3.8411900000000001</c:v>
                </c:pt>
                <c:pt idx="4162">
                  <c:v>3.8452700000000002</c:v>
                </c:pt>
                <c:pt idx="4163">
                  <c:v>3.8244500000000001</c:v>
                </c:pt>
                <c:pt idx="4164">
                  <c:v>3.8441000000000001</c:v>
                </c:pt>
                <c:pt idx="4165">
                  <c:v>3.8468499999999999</c:v>
                </c:pt>
                <c:pt idx="4166">
                  <c:v>3.8507799999999999</c:v>
                </c:pt>
                <c:pt idx="4167">
                  <c:v>3.8449300000000002</c:v>
                </c:pt>
                <c:pt idx="4168">
                  <c:v>3.8420399999999999</c:v>
                </c:pt>
                <c:pt idx="4169">
                  <c:v>3.8346399999999998</c:v>
                </c:pt>
                <c:pt idx="4170">
                  <c:v>3.8488500000000001</c:v>
                </c:pt>
                <c:pt idx="4171">
                  <c:v>3.8417300000000001</c:v>
                </c:pt>
                <c:pt idx="4172">
                  <c:v>3.84362</c:v>
                </c:pt>
                <c:pt idx="4173">
                  <c:v>3.8457599999999998</c:v>
                </c:pt>
                <c:pt idx="4174">
                  <c:v>3.85303</c:v>
                </c:pt>
                <c:pt idx="4175">
                  <c:v>3.8649</c:v>
                </c:pt>
                <c:pt idx="4176">
                  <c:v>3.8462000000000001</c:v>
                </c:pt>
                <c:pt idx="4177">
                  <c:v>3.8496600000000001</c:v>
                </c:pt>
                <c:pt idx="4178">
                  <c:v>3.8525499999999999</c:v>
                </c:pt>
                <c:pt idx="4179">
                  <c:v>3.87079</c:v>
                </c:pt>
                <c:pt idx="4180">
                  <c:v>3.87358</c:v>
                </c:pt>
                <c:pt idx="4181">
                  <c:v>3.8677999999999999</c:v>
                </c:pt>
                <c:pt idx="4182">
                  <c:v>3.86341</c:v>
                </c:pt>
                <c:pt idx="4183">
                  <c:v>3.86998</c:v>
                </c:pt>
                <c:pt idx="4184">
                  <c:v>3.8623699999999999</c:v>
                </c:pt>
                <c:pt idx="4185">
                  <c:v>3.8575300000000001</c:v>
                </c:pt>
                <c:pt idx="4186">
                  <c:v>3.8595700000000002</c:v>
                </c:pt>
                <c:pt idx="4187">
                  <c:v>3.8606699999999998</c:v>
                </c:pt>
                <c:pt idx="4188">
                  <c:v>3.8660800000000002</c:v>
                </c:pt>
                <c:pt idx="4189">
                  <c:v>3.8641000000000001</c:v>
                </c:pt>
                <c:pt idx="4190">
                  <c:v>3.8521299999999998</c:v>
                </c:pt>
                <c:pt idx="4191">
                  <c:v>3.85379</c:v>
                </c:pt>
                <c:pt idx="4192">
                  <c:v>3.8537400000000002</c:v>
                </c:pt>
                <c:pt idx="4193">
                  <c:v>3.8538999999999999</c:v>
                </c:pt>
                <c:pt idx="4194">
                  <c:v>3.8594599999999999</c:v>
                </c:pt>
                <c:pt idx="4195">
                  <c:v>3.85365</c:v>
                </c:pt>
                <c:pt idx="4196">
                  <c:v>3.8480099999999999</c:v>
                </c:pt>
                <c:pt idx="4197">
                  <c:v>3.84693</c:v>
                </c:pt>
                <c:pt idx="4198">
                  <c:v>3.8530199999999999</c:v>
                </c:pt>
                <c:pt idx="4199">
                  <c:v>3.8503799999999999</c:v>
                </c:pt>
                <c:pt idx="4200">
                  <c:v>3.8645700000000001</c:v>
                </c:pt>
                <c:pt idx="4201">
                  <c:v>3.8642699999999999</c:v>
                </c:pt>
                <c:pt idx="4202">
                  <c:v>3.8659699999999999</c:v>
                </c:pt>
                <c:pt idx="4203">
                  <c:v>3.8578299999999999</c:v>
                </c:pt>
                <c:pt idx="4204">
                  <c:v>3.8579400000000001</c:v>
                </c:pt>
                <c:pt idx="4205">
                  <c:v>3.8607200000000002</c:v>
                </c:pt>
                <c:pt idx="4206">
                  <c:v>3.8662299999999998</c:v>
                </c:pt>
                <c:pt idx="4207">
                  <c:v>3.8595199999999998</c:v>
                </c:pt>
                <c:pt idx="4208">
                  <c:v>3.8595999999999999</c:v>
                </c:pt>
                <c:pt idx="4209">
                  <c:v>3.8614000000000002</c:v>
                </c:pt>
                <c:pt idx="4210">
                  <c:v>3.8619500000000002</c:v>
                </c:pt>
                <c:pt idx="4211">
                  <c:v>3.8468200000000001</c:v>
                </c:pt>
                <c:pt idx="4212">
                  <c:v>3.8586100000000001</c:v>
                </c:pt>
                <c:pt idx="4213">
                  <c:v>3.8694500000000001</c:v>
                </c:pt>
                <c:pt idx="4214">
                  <c:v>3.8639600000000001</c:v>
                </c:pt>
                <c:pt idx="4215">
                  <c:v>3.8560400000000001</c:v>
                </c:pt>
                <c:pt idx="4216">
                  <c:v>3.8614299999999999</c:v>
                </c:pt>
                <c:pt idx="4217">
                  <c:v>3.8641999999999999</c:v>
                </c:pt>
                <c:pt idx="4218">
                  <c:v>3.84937</c:v>
                </c:pt>
                <c:pt idx="4219">
                  <c:v>3.8610799999999998</c:v>
                </c:pt>
                <c:pt idx="4220">
                  <c:v>3.8646600000000002</c:v>
                </c:pt>
                <c:pt idx="4221">
                  <c:v>3.8753000000000002</c:v>
                </c:pt>
                <c:pt idx="4222">
                  <c:v>3.8667199999999999</c:v>
                </c:pt>
                <c:pt idx="4223">
                  <c:v>3.85629</c:v>
                </c:pt>
                <c:pt idx="4224">
                  <c:v>3.85764</c:v>
                </c:pt>
                <c:pt idx="4225">
                  <c:v>3.8569</c:v>
                </c:pt>
                <c:pt idx="4226">
                  <c:v>3.8556699999999999</c:v>
                </c:pt>
                <c:pt idx="4227">
                  <c:v>3.8448699999999998</c:v>
                </c:pt>
                <c:pt idx="4228">
                  <c:v>3.8540899999999998</c:v>
                </c:pt>
                <c:pt idx="4229">
                  <c:v>3.8575599999999999</c:v>
                </c:pt>
                <c:pt idx="4230">
                  <c:v>3.8643900000000002</c:v>
                </c:pt>
                <c:pt idx="4231">
                  <c:v>3.8648099999999999</c:v>
                </c:pt>
                <c:pt idx="4232">
                  <c:v>3.8637800000000002</c:v>
                </c:pt>
                <c:pt idx="4233">
                  <c:v>3.85148</c:v>
                </c:pt>
                <c:pt idx="4234">
                  <c:v>3.84999</c:v>
                </c:pt>
                <c:pt idx="4235">
                  <c:v>3.85948</c:v>
                </c:pt>
                <c:pt idx="4236">
                  <c:v>3.8620800000000002</c:v>
                </c:pt>
                <c:pt idx="4237">
                  <c:v>3.8601100000000002</c:v>
                </c:pt>
                <c:pt idx="4238">
                  <c:v>3.85432</c:v>
                </c:pt>
                <c:pt idx="4239">
                  <c:v>3.85934</c:v>
                </c:pt>
                <c:pt idx="4240">
                  <c:v>3.8488099999999998</c:v>
                </c:pt>
                <c:pt idx="4241">
                  <c:v>3.8587199999999999</c:v>
                </c:pt>
                <c:pt idx="4242">
                  <c:v>3.8502900000000002</c:v>
                </c:pt>
                <c:pt idx="4243">
                  <c:v>3.8513299999999999</c:v>
                </c:pt>
                <c:pt idx="4244">
                  <c:v>3.8574000000000002</c:v>
                </c:pt>
                <c:pt idx="4245">
                  <c:v>3.8415699999999999</c:v>
                </c:pt>
                <c:pt idx="4246">
                  <c:v>3.84964</c:v>
                </c:pt>
                <c:pt idx="4247">
                  <c:v>3.8550200000000001</c:v>
                </c:pt>
                <c:pt idx="4248">
                  <c:v>3.8591199999999999</c:v>
                </c:pt>
                <c:pt idx="4249">
                  <c:v>3.8520699999999999</c:v>
                </c:pt>
                <c:pt idx="4250">
                  <c:v>3.8598599999999998</c:v>
                </c:pt>
                <c:pt idx="4251">
                  <c:v>3.8531300000000002</c:v>
                </c:pt>
                <c:pt idx="4252">
                  <c:v>3.86504</c:v>
                </c:pt>
                <c:pt idx="4253">
                  <c:v>3.8664900000000002</c:v>
                </c:pt>
                <c:pt idx="4254">
                  <c:v>3.8550200000000001</c:v>
                </c:pt>
                <c:pt idx="4255">
                  <c:v>3.8584999999999998</c:v>
                </c:pt>
                <c:pt idx="4256">
                  <c:v>3.8367200000000001</c:v>
                </c:pt>
                <c:pt idx="4257">
                  <c:v>3.8553000000000002</c:v>
                </c:pt>
                <c:pt idx="4258">
                  <c:v>3.8613599999999999</c:v>
                </c:pt>
                <c:pt idx="4259">
                  <c:v>3.8508399999999998</c:v>
                </c:pt>
                <c:pt idx="4260">
                  <c:v>3.86389</c:v>
                </c:pt>
                <c:pt idx="4261">
                  <c:v>3.87242</c:v>
                </c:pt>
                <c:pt idx="4262">
                  <c:v>3.8515199999999998</c:v>
                </c:pt>
                <c:pt idx="4263">
                  <c:v>3.8561800000000002</c:v>
                </c:pt>
                <c:pt idx="4264">
                  <c:v>3.85433</c:v>
                </c:pt>
                <c:pt idx="4265">
                  <c:v>3.8644099999999999</c:v>
                </c:pt>
                <c:pt idx="4266">
                  <c:v>3.8554900000000001</c:v>
                </c:pt>
                <c:pt idx="4267">
                  <c:v>3.8625799999999999</c:v>
                </c:pt>
                <c:pt idx="4268">
                  <c:v>3.8603200000000002</c:v>
                </c:pt>
                <c:pt idx="4269">
                  <c:v>3.8570000000000002</c:v>
                </c:pt>
                <c:pt idx="4270">
                  <c:v>3.8716499999999998</c:v>
                </c:pt>
                <c:pt idx="4271">
                  <c:v>3.8668300000000002</c:v>
                </c:pt>
                <c:pt idx="4272">
                  <c:v>3.8750599999999999</c:v>
                </c:pt>
                <c:pt idx="4273">
                  <c:v>3.8582000000000001</c:v>
                </c:pt>
                <c:pt idx="4274">
                  <c:v>3.8660899999999998</c:v>
                </c:pt>
                <c:pt idx="4275">
                  <c:v>3.8730699999999998</c:v>
                </c:pt>
                <c:pt idx="4276">
                  <c:v>3.8714300000000001</c:v>
                </c:pt>
                <c:pt idx="4277">
                  <c:v>3.86111</c:v>
                </c:pt>
                <c:pt idx="4278">
                  <c:v>3.87907</c:v>
                </c:pt>
                <c:pt idx="4279">
                  <c:v>3.87141</c:v>
                </c:pt>
                <c:pt idx="4280">
                  <c:v>3.8527999999999998</c:v>
                </c:pt>
                <c:pt idx="4281">
                  <c:v>3.8519800000000002</c:v>
                </c:pt>
                <c:pt idx="4282">
                  <c:v>3.8542800000000002</c:v>
                </c:pt>
                <c:pt idx="4283">
                  <c:v>3.8621400000000001</c:v>
                </c:pt>
                <c:pt idx="4284">
                  <c:v>3.87941</c:v>
                </c:pt>
                <c:pt idx="4285">
                  <c:v>3.8864000000000001</c:v>
                </c:pt>
                <c:pt idx="4286">
                  <c:v>3.8704900000000002</c:v>
                </c:pt>
                <c:pt idx="4287">
                  <c:v>3.8731900000000001</c:v>
                </c:pt>
                <c:pt idx="4288">
                  <c:v>3.8679199999999998</c:v>
                </c:pt>
                <c:pt idx="4289">
                  <c:v>3.8642799999999999</c:v>
                </c:pt>
                <c:pt idx="4290">
                  <c:v>3.8645800000000001</c:v>
                </c:pt>
                <c:pt idx="4291">
                  <c:v>3.8579500000000002</c:v>
                </c:pt>
                <c:pt idx="4292">
                  <c:v>3.8674400000000002</c:v>
                </c:pt>
                <c:pt idx="4293">
                  <c:v>3.8657300000000001</c:v>
                </c:pt>
                <c:pt idx="4294">
                  <c:v>3.8623500000000002</c:v>
                </c:pt>
                <c:pt idx="4295">
                  <c:v>3.85128</c:v>
                </c:pt>
                <c:pt idx="4296">
                  <c:v>3.86313</c:v>
                </c:pt>
                <c:pt idx="4297">
                  <c:v>3.8534999999999999</c:v>
                </c:pt>
                <c:pt idx="4298">
                  <c:v>3.8679800000000002</c:v>
                </c:pt>
                <c:pt idx="4299">
                  <c:v>3.8664000000000001</c:v>
                </c:pt>
                <c:pt idx="4300">
                  <c:v>3.8513700000000002</c:v>
                </c:pt>
                <c:pt idx="4301">
                  <c:v>3.8612299999999999</c:v>
                </c:pt>
                <c:pt idx="4302">
                  <c:v>3.8567200000000001</c:v>
                </c:pt>
                <c:pt idx="4303">
                  <c:v>3.8547899999999999</c:v>
                </c:pt>
                <c:pt idx="4304">
                  <c:v>3.85358</c:v>
                </c:pt>
                <c:pt idx="4305">
                  <c:v>3.8546499999999999</c:v>
                </c:pt>
                <c:pt idx="4306">
                  <c:v>3.8578800000000002</c:v>
                </c:pt>
                <c:pt idx="4307">
                  <c:v>3.8534899999999999</c:v>
                </c:pt>
                <c:pt idx="4308">
                  <c:v>3.8545600000000002</c:v>
                </c:pt>
                <c:pt idx="4309">
                  <c:v>3.8532299999999999</c:v>
                </c:pt>
                <c:pt idx="4310">
                  <c:v>3.84748</c:v>
                </c:pt>
                <c:pt idx="4311">
                  <c:v>3.8471299999999999</c:v>
                </c:pt>
                <c:pt idx="4312">
                  <c:v>3.8485399999999998</c:v>
                </c:pt>
                <c:pt idx="4313">
                  <c:v>3.85351</c:v>
                </c:pt>
                <c:pt idx="4314">
                  <c:v>3.8549699999999998</c:v>
                </c:pt>
                <c:pt idx="4315">
                  <c:v>3.8611900000000001</c:v>
                </c:pt>
                <c:pt idx="4316">
                  <c:v>3.8486199999999999</c:v>
                </c:pt>
                <c:pt idx="4317">
                  <c:v>3.8510800000000001</c:v>
                </c:pt>
                <c:pt idx="4318">
                  <c:v>3.8570500000000001</c:v>
                </c:pt>
                <c:pt idx="4319">
                  <c:v>3.8573</c:v>
                </c:pt>
                <c:pt idx="4320">
                  <c:v>3.8683700000000001</c:v>
                </c:pt>
                <c:pt idx="4321">
                  <c:v>3.8522099999999999</c:v>
                </c:pt>
                <c:pt idx="4322">
                  <c:v>3.86233</c:v>
                </c:pt>
                <c:pt idx="4323">
                  <c:v>3.8550499999999999</c:v>
                </c:pt>
                <c:pt idx="4324">
                  <c:v>3.8668399999999998</c:v>
                </c:pt>
                <c:pt idx="4325">
                  <c:v>3.85954</c:v>
                </c:pt>
                <c:pt idx="4326">
                  <c:v>3.8573</c:v>
                </c:pt>
                <c:pt idx="4327">
                  <c:v>3.8456999999999999</c:v>
                </c:pt>
                <c:pt idx="4328">
                  <c:v>3.85216</c:v>
                </c:pt>
                <c:pt idx="4329">
                  <c:v>3.8577599999999999</c:v>
                </c:pt>
                <c:pt idx="4330">
                  <c:v>3.8583500000000002</c:v>
                </c:pt>
                <c:pt idx="4331">
                  <c:v>3.8595199999999998</c:v>
                </c:pt>
                <c:pt idx="4332">
                  <c:v>3.8698999999999999</c:v>
                </c:pt>
                <c:pt idx="4333">
                  <c:v>3.8613900000000001</c:v>
                </c:pt>
                <c:pt idx="4334">
                  <c:v>3.8667099999999999</c:v>
                </c:pt>
                <c:pt idx="4335">
                  <c:v>3.8534299999999999</c:v>
                </c:pt>
                <c:pt idx="4336">
                  <c:v>3.8616700000000002</c:v>
                </c:pt>
                <c:pt idx="4337">
                  <c:v>3.86375</c:v>
                </c:pt>
                <c:pt idx="4338">
                  <c:v>3.8634400000000002</c:v>
                </c:pt>
                <c:pt idx="4339">
                  <c:v>3.86103</c:v>
                </c:pt>
                <c:pt idx="4340">
                  <c:v>3.85907</c:v>
                </c:pt>
                <c:pt idx="4341">
                  <c:v>3.84802</c:v>
                </c:pt>
                <c:pt idx="4342">
                  <c:v>3.8497300000000001</c:v>
                </c:pt>
                <c:pt idx="4343">
                  <c:v>3.8510200000000001</c:v>
                </c:pt>
                <c:pt idx="4344">
                  <c:v>3.85561</c:v>
                </c:pt>
                <c:pt idx="4345">
                  <c:v>3.85798</c:v>
                </c:pt>
                <c:pt idx="4346">
                  <c:v>3.8500899999999998</c:v>
                </c:pt>
                <c:pt idx="4347">
                  <c:v>3.8646199999999999</c:v>
                </c:pt>
                <c:pt idx="4348">
                  <c:v>3.85168</c:v>
                </c:pt>
                <c:pt idx="4349">
                  <c:v>3.8591700000000002</c:v>
                </c:pt>
                <c:pt idx="4350">
                  <c:v>3.8754</c:v>
                </c:pt>
                <c:pt idx="4351">
                  <c:v>3.86124</c:v>
                </c:pt>
                <c:pt idx="4352">
                  <c:v>3.87392</c:v>
                </c:pt>
                <c:pt idx="4353">
                  <c:v>3.8671899999999999</c:v>
                </c:pt>
                <c:pt idx="4354">
                  <c:v>3.8692700000000002</c:v>
                </c:pt>
                <c:pt idx="4355">
                  <c:v>3.8746999999999998</c:v>
                </c:pt>
                <c:pt idx="4356">
                  <c:v>3.8765000000000001</c:v>
                </c:pt>
                <c:pt idx="4357">
                  <c:v>3.8836400000000002</c:v>
                </c:pt>
                <c:pt idx="4358">
                  <c:v>3.8770899999999999</c:v>
                </c:pt>
                <c:pt idx="4359">
                  <c:v>3.87479</c:v>
                </c:pt>
                <c:pt idx="4360">
                  <c:v>3.8679899999999998</c:v>
                </c:pt>
                <c:pt idx="4361">
                  <c:v>3.8691900000000001</c:v>
                </c:pt>
                <c:pt idx="4362">
                  <c:v>3.87216</c:v>
                </c:pt>
                <c:pt idx="4363">
                  <c:v>3.8637199999999998</c:v>
                </c:pt>
                <c:pt idx="4364">
                  <c:v>3.85717</c:v>
                </c:pt>
                <c:pt idx="4365">
                  <c:v>3.8540800000000002</c:v>
                </c:pt>
                <c:pt idx="4366">
                  <c:v>3.8586</c:v>
                </c:pt>
                <c:pt idx="4367">
                  <c:v>3.8718499999999998</c:v>
                </c:pt>
                <c:pt idx="4368">
                  <c:v>3.86002</c:v>
                </c:pt>
                <c:pt idx="4369">
                  <c:v>3.8586399999999998</c:v>
                </c:pt>
                <c:pt idx="4370">
                  <c:v>3.875</c:v>
                </c:pt>
                <c:pt idx="4371">
                  <c:v>3.8906100000000001</c:v>
                </c:pt>
                <c:pt idx="4372">
                  <c:v>3.8719700000000001</c:v>
                </c:pt>
                <c:pt idx="4373">
                  <c:v>3.86402</c:v>
                </c:pt>
                <c:pt idx="4374">
                  <c:v>3.8700800000000002</c:v>
                </c:pt>
                <c:pt idx="4375">
                  <c:v>3.8815</c:v>
                </c:pt>
                <c:pt idx="4376">
                  <c:v>3.88089</c:v>
                </c:pt>
                <c:pt idx="4377">
                  <c:v>3.8831799999999999</c:v>
                </c:pt>
                <c:pt idx="4378">
                  <c:v>3.86842</c:v>
                </c:pt>
                <c:pt idx="4379">
                  <c:v>3.8666900000000002</c:v>
                </c:pt>
                <c:pt idx="4380">
                  <c:v>3.8736199999999998</c:v>
                </c:pt>
                <c:pt idx="4381">
                  <c:v>3.8660899999999998</c:v>
                </c:pt>
                <c:pt idx="4382">
                  <c:v>3.8729100000000001</c:v>
                </c:pt>
                <c:pt idx="4383">
                  <c:v>3.8771900000000001</c:v>
                </c:pt>
                <c:pt idx="4384">
                  <c:v>3.8714599999999999</c:v>
                </c:pt>
                <c:pt idx="4385">
                  <c:v>3.8676499999999998</c:v>
                </c:pt>
                <c:pt idx="4386">
                  <c:v>3.87704</c:v>
                </c:pt>
                <c:pt idx="4387">
                  <c:v>3.8619300000000001</c:v>
                </c:pt>
                <c:pt idx="4388">
                  <c:v>3.8734600000000001</c:v>
                </c:pt>
                <c:pt idx="4389">
                  <c:v>3.8666100000000001</c:v>
                </c:pt>
                <c:pt idx="4390">
                  <c:v>3.8753899999999999</c:v>
                </c:pt>
                <c:pt idx="4391">
                  <c:v>3.8690000000000002</c:v>
                </c:pt>
                <c:pt idx="4392">
                  <c:v>3.87033</c:v>
                </c:pt>
                <c:pt idx="4393">
                  <c:v>3.8513899999999999</c:v>
                </c:pt>
                <c:pt idx="4394">
                  <c:v>3.8691599999999999</c:v>
                </c:pt>
                <c:pt idx="4395">
                  <c:v>3.85392</c:v>
                </c:pt>
                <c:pt idx="4396">
                  <c:v>3.8529900000000001</c:v>
                </c:pt>
                <c:pt idx="4397">
                  <c:v>3.8532099999999998</c:v>
                </c:pt>
                <c:pt idx="4398">
                  <c:v>3.8533200000000001</c:v>
                </c:pt>
                <c:pt idx="4399">
                  <c:v>3.8610600000000002</c:v>
                </c:pt>
                <c:pt idx="4400">
                  <c:v>3.8658999999999999</c:v>
                </c:pt>
                <c:pt idx="4401">
                  <c:v>3.8641299999999998</c:v>
                </c:pt>
                <c:pt idx="4402">
                  <c:v>3.8670100000000001</c:v>
                </c:pt>
                <c:pt idx="4403">
                  <c:v>3.8637700000000001</c:v>
                </c:pt>
                <c:pt idx="4404">
                  <c:v>3.8634900000000001</c:v>
                </c:pt>
                <c:pt idx="4405">
                  <c:v>3.8646799999999999</c:v>
                </c:pt>
                <c:pt idx="4406">
                  <c:v>3.8622700000000001</c:v>
                </c:pt>
                <c:pt idx="4407">
                  <c:v>3.8672900000000001</c:v>
                </c:pt>
                <c:pt idx="4408">
                  <c:v>3.8663099999999999</c:v>
                </c:pt>
                <c:pt idx="4409">
                  <c:v>3.85676</c:v>
                </c:pt>
                <c:pt idx="4410">
                  <c:v>3.8651499999999999</c:v>
                </c:pt>
                <c:pt idx="4411">
                  <c:v>3.8637000000000001</c:v>
                </c:pt>
                <c:pt idx="4412">
                  <c:v>3.8668100000000001</c:v>
                </c:pt>
                <c:pt idx="4413">
                  <c:v>3.84687</c:v>
                </c:pt>
                <c:pt idx="4414">
                  <c:v>3.85649</c:v>
                </c:pt>
                <c:pt idx="4415">
                  <c:v>3.8648500000000001</c:v>
                </c:pt>
                <c:pt idx="4416">
                  <c:v>3.8530099999999998</c:v>
                </c:pt>
                <c:pt idx="4417">
                  <c:v>3.8660800000000002</c:v>
                </c:pt>
                <c:pt idx="4418">
                  <c:v>3.8650600000000002</c:v>
                </c:pt>
                <c:pt idx="4419">
                  <c:v>3.8662800000000002</c:v>
                </c:pt>
                <c:pt idx="4420">
                  <c:v>3.8535599999999999</c:v>
                </c:pt>
                <c:pt idx="4421">
                  <c:v>3.8606199999999999</c:v>
                </c:pt>
                <c:pt idx="4422">
                  <c:v>3.8565499999999999</c:v>
                </c:pt>
                <c:pt idx="4423">
                  <c:v>3.8549500000000001</c:v>
                </c:pt>
                <c:pt idx="4424">
                  <c:v>3.8550499999999999</c:v>
                </c:pt>
                <c:pt idx="4425">
                  <c:v>3.85676</c:v>
                </c:pt>
                <c:pt idx="4426">
                  <c:v>3.8577699999999999</c:v>
                </c:pt>
                <c:pt idx="4427">
                  <c:v>3.8493300000000001</c:v>
                </c:pt>
                <c:pt idx="4428">
                  <c:v>3.8465400000000001</c:v>
                </c:pt>
                <c:pt idx="4429">
                  <c:v>3.8442599999999998</c:v>
                </c:pt>
                <c:pt idx="4430">
                  <c:v>3.8486099999999999</c:v>
                </c:pt>
                <c:pt idx="4431">
                  <c:v>3.8565399999999999</c:v>
                </c:pt>
                <c:pt idx="4432">
                  <c:v>3.8549099999999998</c:v>
                </c:pt>
                <c:pt idx="4433">
                  <c:v>3.8552599999999999</c:v>
                </c:pt>
                <c:pt idx="4434">
                  <c:v>3.8433999999999999</c:v>
                </c:pt>
                <c:pt idx="4435">
                  <c:v>3.8645200000000002</c:v>
                </c:pt>
                <c:pt idx="4436">
                  <c:v>3.8666</c:v>
                </c:pt>
                <c:pt idx="4437">
                  <c:v>3.8538399999999999</c:v>
                </c:pt>
                <c:pt idx="4438">
                  <c:v>3.86537</c:v>
                </c:pt>
                <c:pt idx="4439">
                  <c:v>3.8570199999999999</c:v>
                </c:pt>
                <c:pt idx="4440">
                  <c:v>3.8590599999999999</c:v>
                </c:pt>
                <c:pt idx="4441">
                  <c:v>3.8604500000000002</c:v>
                </c:pt>
                <c:pt idx="4442">
                  <c:v>3.8634300000000001</c:v>
                </c:pt>
                <c:pt idx="4443">
                  <c:v>3.8513500000000001</c:v>
                </c:pt>
                <c:pt idx="4444">
                  <c:v>3.85656</c:v>
                </c:pt>
                <c:pt idx="4445">
                  <c:v>3.8556300000000001</c:v>
                </c:pt>
                <c:pt idx="4446">
                  <c:v>3.8459599999999998</c:v>
                </c:pt>
                <c:pt idx="4447">
                  <c:v>3.8494700000000002</c:v>
                </c:pt>
                <c:pt idx="4448">
                  <c:v>3.86307</c:v>
                </c:pt>
                <c:pt idx="4449">
                  <c:v>3.85547</c:v>
                </c:pt>
                <c:pt idx="4450">
                  <c:v>3.8637100000000002</c:v>
                </c:pt>
                <c:pt idx="4451">
                  <c:v>3.8683200000000002</c:v>
                </c:pt>
                <c:pt idx="4452">
                  <c:v>3.8586900000000002</c:v>
                </c:pt>
                <c:pt idx="4453">
                  <c:v>3.8619400000000002</c:v>
                </c:pt>
                <c:pt idx="4454">
                  <c:v>3.8613400000000002</c:v>
                </c:pt>
                <c:pt idx="4455">
                  <c:v>3.8618199999999998</c:v>
                </c:pt>
                <c:pt idx="4456">
                  <c:v>3.8574299999999999</c:v>
                </c:pt>
                <c:pt idx="4457">
                  <c:v>3.8811200000000001</c:v>
                </c:pt>
                <c:pt idx="4458">
                  <c:v>3.8604099999999999</c:v>
                </c:pt>
                <c:pt idx="4459">
                  <c:v>3.8660899999999998</c:v>
                </c:pt>
                <c:pt idx="4460">
                  <c:v>3.8704299999999998</c:v>
                </c:pt>
                <c:pt idx="4461">
                  <c:v>3.8888400000000001</c:v>
                </c:pt>
                <c:pt idx="4462">
                  <c:v>3.86273</c:v>
                </c:pt>
                <c:pt idx="4463">
                  <c:v>3.8734199999999999</c:v>
                </c:pt>
                <c:pt idx="4464">
                  <c:v>3.8672</c:v>
                </c:pt>
                <c:pt idx="4465">
                  <c:v>3.8727499999999999</c:v>
                </c:pt>
                <c:pt idx="4466">
                  <c:v>3.8640099999999999</c:v>
                </c:pt>
                <c:pt idx="4467">
                  <c:v>3.8628399999999998</c:v>
                </c:pt>
                <c:pt idx="4468">
                  <c:v>3.8622999999999998</c:v>
                </c:pt>
                <c:pt idx="4469">
                  <c:v>3.87818</c:v>
                </c:pt>
                <c:pt idx="4470">
                  <c:v>3.8595299999999999</c:v>
                </c:pt>
                <c:pt idx="4471">
                  <c:v>3.8562099999999999</c:v>
                </c:pt>
                <c:pt idx="4472">
                  <c:v>3.8673799999999998</c:v>
                </c:pt>
                <c:pt idx="4473">
                  <c:v>3.8550200000000001</c:v>
                </c:pt>
                <c:pt idx="4474">
                  <c:v>3.8494799999999998</c:v>
                </c:pt>
                <c:pt idx="4475">
                  <c:v>3.8618800000000002</c:v>
                </c:pt>
                <c:pt idx="4476">
                  <c:v>3.8610199999999999</c:v>
                </c:pt>
                <c:pt idx="4477">
                  <c:v>3.8543400000000001</c:v>
                </c:pt>
                <c:pt idx="4478">
                  <c:v>3.8633600000000001</c:v>
                </c:pt>
                <c:pt idx="4479">
                  <c:v>3.87018</c:v>
                </c:pt>
                <c:pt idx="4480">
                  <c:v>3.8632200000000001</c:v>
                </c:pt>
                <c:pt idx="4481">
                  <c:v>3.8624700000000001</c:v>
                </c:pt>
                <c:pt idx="4482">
                  <c:v>3.86307</c:v>
                </c:pt>
                <c:pt idx="4483">
                  <c:v>3.86558</c:v>
                </c:pt>
                <c:pt idx="4484">
                  <c:v>3.8581300000000001</c:v>
                </c:pt>
                <c:pt idx="4485">
                  <c:v>3.8527200000000001</c:v>
                </c:pt>
                <c:pt idx="4486">
                  <c:v>3.8601999999999999</c:v>
                </c:pt>
                <c:pt idx="4487">
                  <c:v>3.8644400000000001</c:v>
                </c:pt>
                <c:pt idx="4488">
                  <c:v>3.8567200000000001</c:v>
                </c:pt>
                <c:pt idx="4489">
                  <c:v>3.8646699999999998</c:v>
                </c:pt>
                <c:pt idx="4490">
                  <c:v>3.8662899999999998</c:v>
                </c:pt>
                <c:pt idx="4491">
                  <c:v>3.85676</c:v>
                </c:pt>
                <c:pt idx="4492">
                  <c:v>3.8506399999999998</c:v>
                </c:pt>
                <c:pt idx="4493">
                  <c:v>3.8528799999999999</c:v>
                </c:pt>
                <c:pt idx="4494">
                  <c:v>3.8471000000000002</c:v>
                </c:pt>
                <c:pt idx="4495">
                  <c:v>3.8535900000000001</c:v>
                </c:pt>
                <c:pt idx="4496">
                  <c:v>3.8486199999999999</c:v>
                </c:pt>
                <c:pt idx="4497">
                  <c:v>3.8389799999999998</c:v>
                </c:pt>
                <c:pt idx="4498">
                  <c:v>3.8524600000000002</c:v>
                </c:pt>
                <c:pt idx="4499">
                  <c:v>3.8579599999999998</c:v>
                </c:pt>
                <c:pt idx="4500">
                  <c:v>3.85622</c:v>
                </c:pt>
                <c:pt idx="4501">
                  <c:v>3.8492700000000002</c:v>
                </c:pt>
                <c:pt idx="4502">
                  <c:v>3.8613900000000001</c:v>
                </c:pt>
                <c:pt idx="4503">
                  <c:v>3.8660600000000001</c:v>
                </c:pt>
                <c:pt idx="4504">
                  <c:v>3.86856</c:v>
                </c:pt>
                <c:pt idx="4505">
                  <c:v>3.8622200000000002</c:v>
                </c:pt>
                <c:pt idx="4506">
                  <c:v>3.8481000000000001</c:v>
                </c:pt>
                <c:pt idx="4507">
                  <c:v>3.8498800000000002</c:v>
                </c:pt>
                <c:pt idx="4508">
                  <c:v>3.8490199999999999</c:v>
                </c:pt>
                <c:pt idx="4509">
                  <c:v>3.8604599999999998</c:v>
                </c:pt>
                <c:pt idx="4510">
                  <c:v>3.8660800000000002</c:v>
                </c:pt>
                <c:pt idx="4511">
                  <c:v>3.86754</c:v>
                </c:pt>
                <c:pt idx="4512">
                  <c:v>3.8606799999999999</c:v>
                </c:pt>
                <c:pt idx="4513">
                  <c:v>3.8669500000000001</c:v>
                </c:pt>
                <c:pt idx="4514">
                  <c:v>3.8673799999999998</c:v>
                </c:pt>
                <c:pt idx="4515">
                  <c:v>3.87242</c:v>
                </c:pt>
                <c:pt idx="4516">
                  <c:v>3.8566600000000002</c:v>
                </c:pt>
                <c:pt idx="4517">
                  <c:v>3.85338</c:v>
                </c:pt>
                <c:pt idx="4518">
                  <c:v>3.86687</c:v>
                </c:pt>
                <c:pt idx="4519">
                  <c:v>3.86259</c:v>
                </c:pt>
                <c:pt idx="4520">
                  <c:v>3.8640500000000002</c:v>
                </c:pt>
                <c:pt idx="4521">
                  <c:v>3.8466399999999998</c:v>
                </c:pt>
                <c:pt idx="4522">
                  <c:v>3.8600699999999999</c:v>
                </c:pt>
                <c:pt idx="4523">
                  <c:v>3.8548800000000001</c:v>
                </c:pt>
                <c:pt idx="4524">
                  <c:v>3.86069</c:v>
                </c:pt>
                <c:pt idx="4525">
                  <c:v>3.8517199999999998</c:v>
                </c:pt>
                <c:pt idx="4526">
                  <c:v>3.8546800000000001</c:v>
                </c:pt>
                <c:pt idx="4527">
                  <c:v>3.8488500000000001</c:v>
                </c:pt>
                <c:pt idx="4528">
                  <c:v>3.86226</c:v>
                </c:pt>
                <c:pt idx="4529">
                  <c:v>3.8671500000000001</c:v>
                </c:pt>
                <c:pt idx="4530">
                  <c:v>3.8595799999999998</c:v>
                </c:pt>
                <c:pt idx="4531">
                  <c:v>3.8544800000000001</c:v>
                </c:pt>
                <c:pt idx="4532">
                  <c:v>3.8534299999999999</c:v>
                </c:pt>
                <c:pt idx="4533">
                  <c:v>3.85961</c:v>
                </c:pt>
                <c:pt idx="4534">
                  <c:v>3.8639899999999998</c:v>
                </c:pt>
                <c:pt idx="4535">
                  <c:v>3.8533300000000001</c:v>
                </c:pt>
                <c:pt idx="4536">
                  <c:v>3.8500200000000002</c:v>
                </c:pt>
                <c:pt idx="4537">
                  <c:v>3.8600300000000001</c:v>
                </c:pt>
                <c:pt idx="4538">
                  <c:v>3.8681399999999999</c:v>
                </c:pt>
                <c:pt idx="4539">
                  <c:v>3.8651399999999998</c:v>
                </c:pt>
                <c:pt idx="4540">
                  <c:v>3.8570099999999998</c:v>
                </c:pt>
                <c:pt idx="4541">
                  <c:v>3.85527</c:v>
                </c:pt>
                <c:pt idx="4542">
                  <c:v>3.85765</c:v>
                </c:pt>
                <c:pt idx="4543">
                  <c:v>3.8601299999999998</c:v>
                </c:pt>
                <c:pt idx="4544">
                  <c:v>3.8639000000000001</c:v>
                </c:pt>
                <c:pt idx="4545">
                  <c:v>3.86469</c:v>
                </c:pt>
                <c:pt idx="4546">
                  <c:v>3.8633600000000001</c:v>
                </c:pt>
                <c:pt idx="4547">
                  <c:v>3.8657300000000001</c:v>
                </c:pt>
                <c:pt idx="4548">
                  <c:v>3.8609800000000001</c:v>
                </c:pt>
                <c:pt idx="4549">
                  <c:v>3.8511199999999999</c:v>
                </c:pt>
                <c:pt idx="4550">
                  <c:v>3.8690899999999999</c:v>
                </c:pt>
                <c:pt idx="4551">
                  <c:v>3.8655200000000001</c:v>
                </c:pt>
                <c:pt idx="4552">
                  <c:v>3.8578100000000002</c:v>
                </c:pt>
                <c:pt idx="4553">
                  <c:v>3.8667699999999998</c:v>
                </c:pt>
                <c:pt idx="4554">
                  <c:v>3.8692899999999999</c:v>
                </c:pt>
                <c:pt idx="4555">
                  <c:v>3.8661500000000002</c:v>
                </c:pt>
                <c:pt idx="4556">
                  <c:v>3.8671899999999999</c:v>
                </c:pt>
                <c:pt idx="4557">
                  <c:v>3.8694199999999999</c:v>
                </c:pt>
                <c:pt idx="4558">
                  <c:v>3.8662000000000001</c:v>
                </c:pt>
                <c:pt idx="4559">
                  <c:v>3.8568699999999998</c:v>
                </c:pt>
                <c:pt idx="4560">
                  <c:v>3.8710900000000001</c:v>
                </c:pt>
                <c:pt idx="4561">
                  <c:v>3.8609499999999999</c:v>
                </c:pt>
                <c:pt idx="4562">
                  <c:v>3.8543799999999999</c:v>
                </c:pt>
                <c:pt idx="4563">
                  <c:v>3.8645700000000001</c:v>
                </c:pt>
                <c:pt idx="4564">
                  <c:v>3.8632499999999999</c:v>
                </c:pt>
                <c:pt idx="4565">
                  <c:v>3.8669099999999998</c:v>
                </c:pt>
                <c:pt idx="4566">
                  <c:v>3.8809499999999999</c:v>
                </c:pt>
                <c:pt idx="4567">
                  <c:v>3.87392</c:v>
                </c:pt>
                <c:pt idx="4568">
                  <c:v>3.8637299999999999</c:v>
                </c:pt>
                <c:pt idx="4569">
                  <c:v>3.8726600000000002</c:v>
                </c:pt>
                <c:pt idx="4570">
                  <c:v>3.8730500000000001</c:v>
                </c:pt>
                <c:pt idx="4571">
                  <c:v>3.8732099999999998</c:v>
                </c:pt>
                <c:pt idx="4572">
                  <c:v>3.8759899999999998</c:v>
                </c:pt>
                <c:pt idx="4573">
                  <c:v>3.86206</c:v>
                </c:pt>
                <c:pt idx="4574">
                  <c:v>3.8714</c:v>
                </c:pt>
                <c:pt idx="4575">
                  <c:v>3.8544200000000002</c:v>
                </c:pt>
                <c:pt idx="4576">
                  <c:v>3.8756699999999999</c:v>
                </c:pt>
                <c:pt idx="4577">
                  <c:v>3.8679600000000001</c:v>
                </c:pt>
                <c:pt idx="4578">
                  <c:v>3.8647900000000002</c:v>
                </c:pt>
                <c:pt idx="4579">
                  <c:v>3.8830800000000001</c:v>
                </c:pt>
                <c:pt idx="4580">
                  <c:v>3.8737900000000001</c:v>
                </c:pt>
                <c:pt idx="4581">
                  <c:v>3.8841800000000002</c:v>
                </c:pt>
                <c:pt idx="4582">
                  <c:v>3.8664200000000002</c:v>
                </c:pt>
                <c:pt idx="4583">
                  <c:v>3.8693499999999998</c:v>
                </c:pt>
                <c:pt idx="4584">
                  <c:v>3.87608</c:v>
                </c:pt>
                <c:pt idx="4585">
                  <c:v>3.8803299999999998</c:v>
                </c:pt>
                <c:pt idx="4586">
                  <c:v>3.8674499999999998</c:v>
                </c:pt>
                <c:pt idx="4587">
                  <c:v>3.8624700000000001</c:v>
                </c:pt>
                <c:pt idx="4588">
                  <c:v>3.8725800000000001</c:v>
                </c:pt>
                <c:pt idx="4589">
                  <c:v>3.8675700000000002</c:v>
                </c:pt>
                <c:pt idx="4590">
                  <c:v>3.86415</c:v>
                </c:pt>
                <c:pt idx="4591">
                  <c:v>3.8626</c:v>
                </c:pt>
                <c:pt idx="4592">
                  <c:v>3.8629899999999999</c:v>
                </c:pt>
                <c:pt idx="4593">
                  <c:v>3.8778700000000002</c:v>
                </c:pt>
                <c:pt idx="4594">
                  <c:v>3.8776899999999999</c:v>
                </c:pt>
                <c:pt idx="4595">
                  <c:v>3.8630800000000001</c:v>
                </c:pt>
                <c:pt idx="4596">
                  <c:v>3.8551600000000001</c:v>
                </c:pt>
                <c:pt idx="4597">
                  <c:v>3.8652199999999999</c:v>
                </c:pt>
                <c:pt idx="4598">
                  <c:v>3.8574700000000002</c:v>
                </c:pt>
                <c:pt idx="4599">
                  <c:v>3.85785</c:v>
                </c:pt>
                <c:pt idx="4600">
                  <c:v>3.8763700000000001</c:v>
                </c:pt>
                <c:pt idx="4601">
                  <c:v>3.85446</c:v>
                </c:pt>
                <c:pt idx="4602">
                  <c:v>3.8595299999999999</c:v>
                </c:pt>
                <c:pt idx="4603">
                  <c:v>3.8611900000000001</c:v>
                </c:pt>
                <c:pt idx="4604">
                  <c:v>3.8564600000000002</c:v>
                </c:pt>
                <c:pt idx="4605">
                  <c:v>3.8792900000000001</c:v>
                </c:pt>
                <c:pt idx="4606">
                  <c:v>3.87446</c:v>
                </c:pt>
                <c:pt idx="4607">
                  <c:v>3.8613499999999998</c:v>
                </c:pt>
                <c:pt idx="4608">
                  <c:v>3.87696</c:v>
                </c:pt>
                <c:pt idx="4609">
                  <c:v>3.8554900000000001</c:v>
                </c:pt>
                <c:pt idx="4610">
                  <c:v>3.8676900000000001</c:v>
                </c:pt>
                <c:pt idx="4611">
                  <c:v>3.8790100000000001</c:v>
                </c:pt>
                <c:pt idx="4612">
                  <c:v>3.8750300000000002</c:v>
                </c:pt>
                <c:pt idx="4613">
                  <c:v>3.8741500000000002</c:v>
                </c:pt>
                <c:pt idx="4614">
                  <c:v>3.8832</c:v>
                </c:pt>
                <c:pt idx="4615">
                  <c:v>3.8702899999999998</c:v>
                </c:pt>
                <c:pt idx="4616">
                  <c:v>3.8673099999999998</c:v>
                </c:pt>
                <c:pt idx="4617">
                  <c:v>3.87154</c:v>
                </c:pt>
                <c:pt idx="4618">
                  <c:v>3.8771</c:v>
                </c:pt>
                <c:pt idx="4619">
                  <c:v>3.86741</c:v>
                </c:pt>
                <c:pt idx="4620">
                  <c:v>3.87026</c:v>
                </c:pt>
                <c:pt idx="4621">
                  <c:v>3.8573400000000002</c:v>
                </c:pt>
                <c:pt idx="4622">
                  <c:v>3.8627699999999998</c:v>
                </c:pt>
                <c:pt idx="4623">
                  <c:v>3.86388</c:v>
                </c:pt>
                <c:pt idx="4624">
                  <c:v>3.87121</c:v>
                </c:pt>
                <c:pt idx="4625">
                  <c:v>3.8654700000000002</c:v>
                </c:pt>
                <c:pt idx="4626">
                  <c:v>3.8601299999999998</c:v>
                </c:pt>
                <c:pt idx="4627">
                  <c:v>3.8575300000000001</c:v>
                </c:pt>
                <c:pt idx="4628">
                  <c:v>3.8587600000000002</c:v>
                </c:pt>
                <c:pt idx="4629">
                  <c:v>3.8550300000000002</c:v>
                </c:pt>
                <c:pt idx="4630">
                  <c:v>3.8545500000000001</c:v>
                </c:pt>
                <c:pt idx="4631">
                  <c:v>3.8601399999999999</c:v>
                </c:pt>
                <c:pt idx="4632">
                  <c:v>3.8486699999999998</c:v>
                </c:pt>
                <c:pt idx="4633">
                  <c:v>3.85432</c:v>
                </c:pt>
                <c:pt idx="4634">
                  <c:v>3.8461699999999999</c:v>
                </c:pt>
                <c:pt idx="4635">
                  <c:v>3.8460100000000002</c:v>
                </c:pt>
                <c:pt idx="4636">
                  <c:v>3.8391799999999998</c:v>
                </c:pt>
                <c:pt idx="4637">
                  <c:v>3.84694</c:v>
                </c:pt>
                <c:pt idx="4638">
                  <c:v>3.8456299999999999</c:v>
                </c:pt>
                <c:pt idx="4639">
                  <c:v>3.8500299999999998</c:v>
                </c:pt>
                <c:pt idx="4640">
                  <c:v>3.8605900000000002</c:v>
                </c:pt>
                <c:pt idx="4641">
                  <c:v>3.8421500000000002</c:v>
                </c:pt>
                <c:pt idx="4642">
                  <c:v>3.8544</c:v>
                </c:pt>
                <c:pt idx="4643">
                  <c:v>3.84762</c:v>
                </c:pt>
                <c:pt idx="4644">
                  <c:v>3.8559199999999998</c:v>
                </c:pt>
                <c:pt idx="4645">
                  <c:v>3.8555199999999998</c:v>
                </c:pt>
                <c:pt idx="4646">
                  <c:v>3.8541500000000002</c:v>
                </c:pt>
                <c:pt idx="4647">
                  <c:v>3.8437399999999999</c:v>
                </c:pt>
                <c:pt idx="4648">
                  <c:v>3.8532000000000002</c:v>
                </c:pt>
                <c:pt idx="4649">
                  <c:v>3.85751</c:v>
                </c:pt>
                <c:pt idx="4650">
                  <c:v>3.85677</c:v>
                </c:pt>
                <c:pt idx="4651">
                  <c:v>3.8571599999999999</c:v>
                </c:pt>
                <c:pt idx="4652">
                  <c:v>3.8698100000000002</c:v>
                </c:pt>
                <c:pt idx="4653">
                  <c:v>3.8607300000000002</c:v>
                </c:pt>
                <c:pt idx="4654">
                  <c:v>3.8427600000000002</c:v>
                </c:pt>
                <c:pt idx="4655">
                  <c:v>3.8407100000000001</c:v>
                </c:pt>
                <c:pt idx="4656">
                  <c:v>3.8397899999999998</c:v>
                </c:pt>
                <c:pt idx="4657">
                  <c:v>3.8596300000000001</c:v>
                </c:pt>
                <c:pt idx="4658">
                  <c:v>3.85887</c:v>
                </c:pt>
                <c:pt idx="4659">
                  <c:v>3.8546800000000001</c:v>
                </c:pt>
                <c:pt idx="4660">
                  <c:v>3.8319200000000002</c:v>
                </c:pt>
                <c:pt idx="4661">
                  <c:v>3.8435800000000002</c:v>
                </c:pt>
                <c:pt idx="4662">
                  <c:v>3.8442599999999998</c:v>
                </c:pt>
                <c:pt idx="4663">
                  <c:v>3.8386900000000002</c:v>
                </c:pt>
                <c:pt idx="4664">
                  <c:v>3.83277</c:v>
                </c:pt>
                <c:pt idx="4665">
                  <c:v>3.85276</c:v>
                </c:pt>
                <c:pt idx="4666">
                  <c:v>3.8523700000000001</c:v>
                </c:pt>
                <c:pt idx="4667">
                  <c:v>3.8479199999999998</c:v>
                </c:pt>
                <c:pt idx="4668">
                  <c:v>3.8609</c:v>
                </c:pt>
                <c:pt idx="4669">
                  <c:v>3.8565</c:v>
                </c:pt>
                <c:pt idx="4670">
                  <c:v>3.8537300000000001</c:v>
                </c:pt>
                <c:pt idx="4671">
                  <c:v>3.8469000000000002</c:v>
                </c:pt>
                <c:pt idx="4672">
                  <c:v>3.8526400000000001</c:v>
                </c:pt>
                <c:pt idx="4673">
                  <c:v>3.85385</c:v>
                </c:pt>
                <c:pt idx="4674">
                  <c:v>3.8576100000000002</c:v>
                </c:pt>
                <c:pt idx="4675">
                  <c:v>3.84016</c:v>
                </c:pt>
                <c:pt idx="4676">
                  <c:v>3.8560300000000001</c:v>
                </c:pt>
                <c:pt idx="4677">
                  <c:v>3.86002</c:v>
                </c:pt>
                <c:pt idx="4678">
                  <c:v>3.86673</c:v>
                </c:pt>
                <c:pt idx="4679">
                  <c:v>3.8572500000000001</c:v>
                </c:pt>
                <c:pt idx="4680">
                  <c:v>3.8668</c:v>
                </c:pt>
                <c:pt idx="4681">
                  <c:v>3.8432400000000002</c:v>
                </c:pt>
                <c:pt idx="4682">
                  <c:v>3.8641200000000002</c:v>
                </c:pt>
                <c:pt idx="4683">
                  <c:v>3.8641899999999998</c:v>
                </c:pt>
                <c:pt idx="4684">
                  <c:v>3.85025</c:v>
                </c:pt>
                <c:pt idx="4685">
                  <c:v>3.85846</c:v>
                </c:pt>
                <c:pt idx="4686">
                  <c:v>3.8543099999999999</c:v>
                </c:pt>
                <c:pt idx="4687">
                  <c:v>3.8544700000000001</c:v>
                </c:pt>
                <c:pt idx="4688">
                  <c:v>3.8568899999999999</c:v>
                </c:pt>
                <c:pt idx="4689">
                  <c:v>3.85467</c:v>
                </c:pt>
                <c:pt idx="4690">
                  <c:v>3.8558300000000001</c:v>
                </c:pt>
                <c:pt idx="4691">
                  <c:v>3.8554200000000001</c:v>
                </c:pt>
                <c:pt idx="4692">
                  <c:v>3.8729800000000001</c:v>
                </c:pt>
                <c:pt idx="4693">
                  <c:v>3.8655200000000001</c:v>
                </c:pt>
                <c:pt idx="4694">
                  <c:v>3.8837199999999998</c:v>
                </c:pt>
                <c:pt idx="4695">
                  <c:v>3.8672399999999998</c:v>
                </c:pt>
                <c:pt idx="4696">
                  <c:v>3.8671199999999999</c:v>
                </c:pt>
                <c:pt idx="4697">
                  <c:v>3.86666</c:v>
                </c:pt>
                <c:pt idx="4698">
                  <c:v>3.8411900000000001</c:v>
                </c:pt>
                <c:pt idx="4699">
                  <c:v>3.8531900000000001</c:v>
                </c:pt>
                <c:pt idx="4700">
                  <c:v>3.8651200000000001</c:v>
                </c:pt>
                <c:pt idx="4701">
                  <c:v>3.8462399999999999</c:v>
                </c:pt>
                <c:pt idx="4702">
                  <c:v>3.8456199999999998</c:v>
                </c:pt>
                <c:pt idx="4703">
                  <c:v>3.8469000000000002</c:v>
                </c:pt>
                <c:pt idx="4704">
                  <c:v>3.8535900000000001</c:v>
                </c:pt>
                <c:pt idx="4705">
                  <c:v>3.8651300000000002</c:v>
                </c:pt>
                <c:pt idx="4706">
                  <c:v>3.8533300000000001</c:v>
                </c:pt>
                <c:pt idx="4707">
                  <c:v>3.87304</c:v>
                </c:pt>
                <c:pt idx="4708">
                  <c:v>3.8603900000000002</c:v>
                </c:pt>
                <c:pt idx="4709">
                  <c:v>3.867</c:v>
                </c:pt>
                <c:pt idx="4710">
                  <c:v>3.8519299999999999</c:v>
                </c:pt>
                <c:pt idx="4711">
                  <c:v>3.8661699999999999</c:v>
                </c:pt>
                <c:pt idx="4712">
                  <c:v>3.8591199999999999</c:v>
                </c:pt>
                <c:pt idx="4713">
                  <c:v>3.8420100000000001</c:v>
                </c:pt>
                <c:pt idx="4714">
                  <c:v>3.8546200000000002</c:v>
                </c:pt>
                <c:pt idx="4715">
                  <c:v>3.84606</c:v>
                </c:pt>
                <c:pt idx="4716">
                  <c:v>3.8624200000000002</c:v>
                </c:pt>
                <c:pt idx="4717">
                  <c:v>3.8544299999999998</c:v>
                </c:pt>
                <c:pt idx="4718">
                  <c:v>3.85331</c:v>
                </c:pt>
                <c:pt idx="4719">
                  <c:v>3.8565700000000001</c:v>
                </c:pt>
                <c:pt idx="4720">
                  <c:v>3.8503599999999998</c:v>
                </c:pt>
                <c:pt idx="4721">
                  <c:v>3.8487900000000002</c:v>
                </c:pt>
                <c:pt idx="4722">
                  <c:v>3.8583099999999999</c:v>
                </c:pt>
                <c:pt idx="4723">
                  <c:v>3.8566600000000002</c:v>
                </c:pt>
                <c:pt idx="4724">
                  <c:v>3.8494799999999998</c:v>
                </c:pt>
                <c:pt idx="4725">
                  <c:v>3.8721999999999999</c:v>
                </c:pt>
                <c:pt idx="4726">
                  <c:v>3.8626299999999998</c:v>
                </c:pt>
                <c:pt idx="4727">
                  <c:v>3.8504499999999999</c:v>
                </c:pt>
                <c:pt idx="4728">
                  <c:v>3.8487</c:v>
                </c:pt>
                <c:pt idx="4729">
                  <c:v>3.8573300000000001</c:v>
                </c:pt>
                <c:pt idx="4730">
                  <c:v>3.8448000000000002</c:v>
                </c:pt>
                <c:pt idx="4731">
                  <c:v>3.8494000000000002</c:v>
                </c:pt>
                <c:pt idx="4732">
                  <c:v>3.85114</c:v>
                </c:pt>
                <c:pt idx="4733">
                  <c:v>3.85453</c:v>
                </c:pt>
                <c:pt idx="4734">
                  <c:v>3.86788</c:v>
                </c:pt>
                <c:pt idx="4735">
                  <c:v>3.84842</c:v>
                </c:pt>
                <c:pt idx="4736">
                  <c:v>3.8498199999999998</c:v>
                </c:pt>
                <c:pt idx="4737">
                  <c:v>3.8394400000000002</c:v>
                </c:pt>
                <c:pt idx="4738">
                  <c:v>3.8571800000000001</c:v>
                </c:pt>
                <c:pt idx="4739">
                  <c:v>3.8561299999999998</c:v>
                </c:pt>
                <c:pt idx="4740">
                  <c:v>3.8600500000000002</c:v>
                </c:pt>
                <c:pt idx="4741">
                  <c:v>3.84693</c:v>
                </c:pt>
                <c:pt idx="4742">
                  <c:v>3.8662200000000002</c:v>
                </c:pt>
                <c:pt idx="4743">
                  <c:v>3.8501400000000001</c:v>
                </c:pt>
                <c:pt idx="4744">
                  <c:v>3.8360799999999999</c:v>
                </c:pt>
                <c:pt idx="4745">
                  <c:v>3.8451200000000001</c:v>
                </c:pt>
                <c:pt idx="4746">
                  <c:v>3.8290700000000002</c:v>
                </c:pt>
                <c:pt idx="4747">
                  <c:v>3.8383699999999998</c:v>
                </c:pt>
                <c:pt idx="4748">
                  <c:v>3.83195</c:v>
                </c:pt>
                <c:pt idx="4749">
                  <c:v>3.8391199999999999</c:v>
                </c:pt>
                <c:pt idx="4750">
                  <c:v>3.84856</c:v>
                </c:pt>
                <c:pt idx="4751">
                  <c:v>3.85175</c:v>
                </c:pt>
                <c:pt idx="4752">
                  <c:v>3.8441200000000002</c:v>
                </c:pt>
                <c:pt idx="4753">
                  <c:v>3.8496600000000001</c:v>
                </c:pt>
                <c:pt idx="4754">
                  <c:v>3.84341</c:v>
                </c:pt>
                <c:pt idx="4755">
                  <c:v>3.8493200000000001</c:v>
                </c:pt>
                <c:pt idx="4756">
                  <c:v>3.8420200000000002</c:v>
                </c:pt>
                <c:pt idx="4757">
                  <c:v>3.8399800000000002</c:v>
                </c:pt>
                <c:pt idx="4758">
                  <c:v>3.8570000000000002</c:v>
                </c:pt>
                <c:pt idx="4759">
                  <c:v>3.83222</c:v>
                </c:pt>
                <c:pt idx="4760">
                  <c:v>3.8478300000000001</c:v>
                </c:pt>
                <c:pt idx="4761">
                  <c:v>3.8565700000000001</c:v>
                </c:pt>
                <c:pt idx="4762">
                  <c:v>3.8412000000000002</c:v>
                </c:pt>
                <c:pt idx="4763">
                  <c:v>3.8431700000000002</c:v>
                </c:pt>
                <c:pt idx="4764">
                  <c:v>3.8420399999999999</c:v>
                </c:pt>
                <c:pt idx="4765">
                  <c:v>3.8404099999999999</c:v>
                </c:pt>
                <c:pt idx="4766">
                  <c:v>3.8334700000000002</c:v>
                </c:pt>
                <c:pt idx="4767">
                  <c:v>3.8474499999999998</c:v>
                </c:pt>
                <c:pt idx="4768">
                  <c:v>3.8422399999999999</c:v>
                </c:pt>
                <c:pt idx="4769">
                  <c:v>3.8502100000000001</c:v>
                </c:pt>
                <c:pt idx="4770">
                  <c:v>3.86774</c:v>
                </c:pt>
                <c:pt idx="4771">
                  <c:v>3.8449499999999999</c:v>
                </c:pt>
                <c:pt idx="4772">
                  <c:v>3.8483999999999998</c:v>
                </c:pt>
                <c:pt idx="4773">
                  <c:v>3.8492600000000001</c:v>
                </c:pt>
                <c:pt idx="4774">
                  <c:v>3.8465400000000001</c:v>
                </c:pt>
                <c:pt idx="4775">
                  <c:v>3.84341</c:v>
                </c:pt>
                <c:pt idx="4776">
                  <c:v>3.8491499999999998</c:v>
                </c:pt>
                <c:pt idx="4777">
                  <c:v>3.8463799999999999</c:v>
                </c:pt>
                <c:pt idx="4778">
                  <c:v>3.8454899999999999</c:v>
                </c:pt>
                <c:pt idx="4779">
                  <c:v>3.8455400000000002</c:v>
                </c:pt>
                <c:pt idx="4780">
                  <c:v>3.8468300000000002</c:v>
                </c:pt>
                <c:pt idx="4781">
                  <c:v>3.8604400000000001</c:v>
                </c:pt>
                <c:pt idx="4782">
                  <c:v>3.8338000000000001</c:v>
                </c:pt>
                <c:pt idx="4783">
                  <c:v>3.8436499999999998</c:v>
                </c:pt>
                <c:pt idx="4784">
                  <c:v>3.8549500000000001</c:v>
                </c:pt>
                <c:pt idx="4785">
                  <c:v>3.84599</c:v>
                </c:pt>
                <c:pt idx="4786">
                  <c:v>3.8415499999999998</c:v>
                </c:pt>
                <c:pt idx="4787">
                  <c:v>3.84023</c:v>
                </c:pt>
                <c:pt idx="4788">
                  <c:v>3.8587400000000001</c:v>
                </c:pt>
                <c:pt idx="4789">
                  <c:v>3.84287</c:v>
                </c:pt>
                <c:pt idx="4790">
                  <c:v>3.8339599999999998</c:v>
                </c:pt>
                <c:pt idx="4791">
                  <c:v>3.83616</c:v>
                </c:pt>
                <c:pt idx="4792">
                  <c:v>3.83609</c:v>
                </c:pt>
                <c:pt idx="4793">
                  <c:v>3.8214700000000001</c:v>
                </c:pt>
                <c:pt idx="4794">
                  <c:v>3.8333699999999999</c:v>
                </c:pt>
                <c:pt idx="4795">
                  <c:v>3.84151</c:v>
                </c:pt>
                <c:pt idx="4796">
                  <c:v>3.8263099999999999</c:v>
                </c:pt>
                <c:pt idx="4797">
                  <c:v>3.8372799999999998</c:v>
                </c:pt>
                <c:pt idx="4798">
                  <c:v>3.8311299999999999</c:v>
                </c:pt>
                <c:pt idx="4799">
                  <c:v>3.8344900000000002</c:v>
                </c:pt>
                <c:pt idx="4800">
                  <c:v>3.8334299999999999</c:v>
                </c:pt>
                <c:pt idx="4801">
                  <c:v>3.83039</c:v>
                </c:pt>
                <c:pt idx="4802">
                  <c:v>3.83168</c:v>
                </c:pt>
                <c:pt idx="4803">
                  <c:v>3.8352200000000001</c:v>
                </c:pt>
                <c:pt idx="4804">
                  <c:v>3.83988</c:v>
                </c:pt>
                <c:pt idx="4805">
                  <c:v>3.8397399999999999</c:v>
                </c:pt>
                <c:pt idx="4806">
                  <c:v>3.8364099999999999</c:v>
                </c:pt>
                <c:pt idx="4807">
                  <c:v>3.8423600000000002</c:v>
                </c:pt>
                <c:pt idx="4808">
                  <c:v>3.8391700000000002</c:v>
                </c:pt>
                <c:pt idx="4809">
                  <c:v>3.8409900000000001</c:v>
                </c:pt>
                <c:pt idx="4810">
                  <c:v>3.83284</c:v>
                </c:pt>
                <c:pt idx="4811">
                  <c:v>3.8427899999999999</c:v>
                </c:pt>
                <c:pt idx="4812">
                  <c:v>3.8335300000000001</c:v>
                </c:pt>
                <c:pt idx="4813">
                  <c:v>3.8316400000000002</c:v>
                </c:pt>
                <c:pt idx="4814">
                  <c:v>3.8289800000000001</c:v>
                </c:pt>
                <c:pt idx="4815">
                  <c:v>3.8300399999999999</c:v>
                </c:pt>
                <c:pt idx="4816">
                  <c:v>3.8282500000000002</c:v>
                </c:pt>
                <c:pt idx="4817">
                  <c:v>3.8265500000000001</c:v>
                </c:pt>
                <c:pt idx="4818">
                  <c:v>3.8197000000000001</c:v>
                </c:pt>
                <c:pt idx="4819">
                  <c:v>3.8297699999999999</c:v>
                </c:pt>
                <c:pt idx="4820">
                  <c:v>3.8220200000000002</c:v>
                </c:pt>
                <c:pt idx="4821">
                  <c:v>3.8181799999999999</c:v>
                </c:pt>
                <c:pt idx="4822">
                  <c:v>3.82361</c:v>
                </c:pt>
                <c:pt idx="4823">
                  <c:v>3.82599</c:v>
                </c:pt>
                <c:pt idx="4824">
                  <c:v>3.8157899999999998</c:v>
                </c:pt>
                <c:pt idx="4825">
                  <c:v>3.8152400000000002</c:v>
                </c:pt>
                <c:pt idx="4826">
                  <c:v>3.8183699999999998</c:v>
                </c:pt>
                <c:pt idx="4827">
                  <c:v>3.8320400000000001</c:v>
                </c:pt>
                <c:pt idx="4828">
                  <c:v>3.8169300000000002</c:v>
                </c:pt>
                <c:pt idx="4829">
                  <c:v>3.8148399999999998</c:v>
                </c:pt>
                <c:pt idx="4830">
                  <c:v>3.8256299999999999</c:v>
                </c:pt>
                <c:pt idx="4831">
                  <c:v>3.8144100000000001</c:v>
                </c:pt>
                <c:pt idx="4832">
                  <c:v>3.8311799999999998</c:v>
                </c:pt>
                <c:pt idx="4833">
                  <c:v>3.8272900000000001</c:v>
                </c:pt>
                <c:pt idx="4834">
                  <c:v>3.8185099999999998</c:v>
                </c:pt>
                <c:pt idx="4835">
                  <c:v>3.8205900000000002</c:v>
                </c:pt>
                <c:pt idx="4836">
                  <c:v>3.8211599999999999</c:v>
                </c:pt>
                <c:pt idx="4837">
                  <c:v>3.8185799999999999</c:v>
                </c:pt>
                <c:pt idx="4838">
                  <c:v>3.81968</c:v>
                </c:pt>
                <c:pt idx="4839">
                  <c:v>3.8250500000000001</c:v>
                </c:pt>
                <c:pt idx="4840">
                  <c:v>3.8242600000000002</c:v>
                </c:pt>
                <c:pt idx="4841">
                  <c:v>3.8211300000000001</c:v>
                </c:pt>
                <c:pt idx="4842">
                  <c:v>3.8238599999999998</c:v>
                </c:pt>
                <c:pt idx="4843">
                  <c:v>3.8192200000000001</c:v>
                </c:pt>
                <c:pt idx="4844">
                  <c:v>3.8218399999999999</c:v>
                </c:pt>
                <c:pt idx="4845">
                  <c:v>3.8193299999999999</c:v>
                </c:pt>
                <c:pt idx="4846">
                  <c:v>3.8261500000000002</c:v>
                </c:pt>
                <c:pt idx="4847">
                  <c:v>3.8231799999999998</c:v>
                </c:pt>
                <c:pt idx="4848">
                  <c:v>3.8302</c:v>
                </c:pt>
                <c:pt idx="4849">
                  <c:v>3.8123100000000001</c:v>
                </c:pt>
                <c:pt idx="4850">
                  <c:v>3.8343400000000001</c:v>
                </c:pt>
                <c:pt idx="4851">
                  <c:v>3.8386100000000001</c:v>
                </c:pt>
                <c:pt idx="4852">
                  <c:v>3.8216299999999999</c:v>
                </c:pt>
                <c:pt idx="4853">
                  <c:v>3.8268300000000002</c:v>
                </c:pt>
                <c:pt idx="4854">
                  <c:v>3.8138000000000001</c:v>
                </c:pt>
                <c:pt idx="4855">
                  <c:v>3.8296299999999999</c:v>
                </c:pt>
                <c:pt idx="4856">
                  <c:v>3.82165</c:v>
                </c:pt>
                <c:pt idx="4857">
                  <c:v>3.83907</c:v>
                </c:pt>
                <c:pt idx="4858">
                  <c:v>3.8283</c:v>
                </c:pt>
                <c:pt idx="4859">
                  <c:v>3.8318400000000001</c:v>
                </c:pt>
                <c:pt idx="4860">
                  <c:v>3.8347600000000002</c:v>
                </c:pt>
                <c:pt idx="4861">
                  <c:v>3.83291</c:v>
                </c:pt>
                <c:pt idx="4862">
                  <c:v>3.8507199999999999</c:v>
                </c:pt>
                <c:pt idx="4863">
                  <c:v>3.8361499999999999</c:v>
                </c:pt>
                <c:pt idx="4864">
                  <c:v>3.83331</c:v>
                </c:pt>
                <c:pt idx="4865">
                  <c:v>3.8385500000000001</c:v>
                </c:pt>
                <c:pt idx="4866">
                  <c:v>3.84117</c:v>
                </c:pt>
                <c:pt idx="4867">
                  <c:v>3.84307</c:v>
                </c:pt>
                <c:pt idx="4868">
                  <c:v>3.8520300000000001</c:v>
                </c:pt>
                <c:pt idx="4869">
                  <c:v>3.8434300000000001</c:v>
                </c:pt>
                <c:pt idx="4870">
                  <c:v>3.8470200000000001</c:v>
                </c:pt>
                <c:pt idx="4871">
                  <c:v>3.8390900000000001</c:v>
                </c:pt>
                <c:pt idx="4872">
                  <c:v>3.8458299999999999</c:v>
                </c:pt>
                <c:pt idx="4873">
                  <c:v>3.8437100000000002</c:v>
                </c:pt>
                <c:pt idx="4874">
                  <c:v>3.8536199999999998</c:v>
                </c:pt>
                <c:pt idx="4875">
                  <c:v>3.8473700000000002</c:v>
                </c:pt>
                <c:pt idx="4876">
                  <c:v>3.8394699999999999</c:v>
                </c:pt>
                <c:pt idx="4877">
                  <c:v>3.8466100000000001</c:v>
                </c:pt>
                <c:pt idx="4878">
                  <c:v>3.8479199999999998</c:v>
                </c:pt>
                <c:pt idx="4879">
                  <c:v>3.8473000000000002</c:v>
                </c:pt>
                <c:pt idx="4880">
                  <c:v>3.8500700000000001</c:v>
                </c:pt>
                <c:pt idx="4881">
                  <c:v>3.8376700000000001</c:v>
                </c:pt>
                <c:pt idx="4882">
                  <c:v>3.8374600000000001</c:v>
                </c:pt>
                <c:pt idx="4883">
                  <c:v>3.83589</c:v>
                </c:pt>
                <c:pt idx="4884">
                  <c:v>3.84836</c:v>
                </c:pt>
                <c:pt idx="4885">
                  <c:v>3.8395600000000001</c:v>
                </c:pt>
                <c:pt idx="4886">
                  <c:v>3.8241900000000002</c:v>
                </c:pt>
                <c:pt idx="4887">
                  <c:v>3.8299099999999999</c:v>
                </c:pt>
                <c:pt idx="4888">
                  <c:v>3.8454999999999999</c:v>
                </c:pt>
                <c:pt idx="4889">
                  <c:v>3.8409300000000002</c:v>
                </c:pt>
                <c:pt idx="4890">
                  <c:v>3.8329599999999999</c:v>
                </c:pt>
                <c:pt idx="4891">
                  <c:v>3.8418399999999999</c:v>
                </c:pt>
                <c:pt idx="4892">
                  <c:v>3.8504200000000002</c:v>
                </c:pt>
                <c:pt idx="4893">
                  <c:v>3.8385099999999999</c:v>
                </c:pt>
                <c:pt idx="4894">
                  <c:v>3.8391700000000002</c:v>
                </c:pt>
                <c:pt idx="4895">
                  <c:v>3.8471000000000002</c:v>
                </c:pt>
                <c:pt idx="4896">
                  <c:v>3.8370600000000001</c:v>
                </c:pt>
                <c:pt idx="4897">
                  <c:v>3.8439899999999998</c:v>
                </c:pt>
                <c:pt idx="4898">
                  <c:v>3.8355199999999998</c:v>
                </c:pt>
                <c:pt idx="4899">
                  <c:v>3.8397199999999998</c:v>
                </c:pt>
                <c:pt idx="4900">
                  <c:v>3.8323800000000001</c:v>
                </c:pt>
                <c:pt idx="4901">
                  <c:v>3.8333499999999998</c:v>
                </c:pt>
                <c:pt idx="4902">
                  <c:v>3.8254199999999998</c:v>
                </c:pt>
                <c:pt idx="4903">
                  <c:v>3.83853</c:v>
                </c:pt>
                <c:pt idx="4904">
                  <c:v>3.8264100000000001</c:v>
                </c:pt>
                <c:pt idx="4905">
                  <c:v>3.8438400000000001</c:v>
                </c:pt>
                <c:pt idx="4906">
                  <c:v>3.83521</c:v>
                </c:pt>
                <c:pt idx="4907">
                  <c:v>3.8505400000000001</c:v>
                </c:pt>
                <c:pt idx="4908">
                  <c:v>3.8372000000000002</c:v>
                </c:pt>
                <c:pt idx="4909">
                  <c:v>3.8400799999999999</c:v>
                </c:pt>
                <c:pt idx="4910">
                  <c:v>3.83405</c:v>
                </c:pt>
                <c:pt idx="4911">
                  <c:v>3.8434699999999999</c:v>
                </c:pt>
                <c:pt idx="4912">
                  <c:v>3.8365</c:v>
                </c:pt>
                <c:pt idx="4913">
                  <c:v>3.83108</c:v>
                </c:pt>
                <c:pt idx="4914">
                  <c:v>3.84137</c:v>
                </c:pt>
                <c:pt idx="4915">
                  <c:v>3.8469500000000001</c:v>
                </c:pt>
                <c:pt idx="4916">
                  <c:v>3.8205300000000002</c:v>
                </c:pt>
                <c:pt idx="4917">
                  <c:v>3.82483</c:v>
                </c:pt>
                <c:pt idx="4918">
                  <c:v>3.8183799999999999</c:v>
                </c:pt>
                <c:pt idx="4919">
                  <c:v>3.8278500000000002</c:v>
                </c:pt>
                <c:pt idx="4920">
                  <c:v>3.8264399999999998</c:v>
                </c:pt>
                <c:pt idx="4921">
                  <c:v>3.8240400000000001</c:v>
                </c:pt>
                <c:pt idx="4922">
                  <c:v>3.82959</c:v>
                </c:pt>
                <c:pt idx="4923">
                  <c:v>3.83107</c:v>
                </c:pt>
                <c:pt idx="4924">
                  <c:v>3.8332700000000002</c:v>
                </c:pt>
                <c:pt idx="4925">
                  <c:v>3.8401000000000001</c:v>
                </c:pt>
                <c:pt idx="4926">
                  <c:v>3.8381400000000001</c:v>
                </c:pt>
                <c:pt idx="4927">
                  <c:v>3.83636</c:v>
                </c:pt>
                <c:pt idx="4928">
                  <c:v>3.8350499999999998</c:v>
                </c:pt>
                <c:pt idx="4929">
                  <c:v>3.8297400000000001</c:v>
                </c:pt>
                <c:pt idx="4930">
                  <c:v>3.8320500000000002</c:v>
                </c:pt>
                <c:pt idx="4931">
                  <c:v>3.8175300000000001</c:v>
                </c:pt>
                <c:pt idx="4932">
                  <c:v>3.8337699999999999</c:v>
                </c:pt>
                <c:pt idx="4933">
                  <c:v>3.8325</c:v>
                </c:pt>
                <c:pt idx="4934">
                  <c:v>3.82416</c:v>
                </c:pt>
                <c:pt idx="4935">
                  <c:v>3.8224499999999999</c:v>
                </c:pt>
                <c:pt idx="4936">
                  <c:v>3.84009</c:v>
                </c:pt>
                <c:pt idx="4937">
                  <c:v>3.8237399999999999</c:v>
                </c:pt>
                <c:pt idx="4938">
                  <c:v>3.8183400000000001</c:v>
                </c:pt>
                <c:pt idx="4939">
                  <c:v>3.8176800000000002</c:v>
                </c:pt>
                <c:pt idx="4940">
                  <c:v>3.83731</c:v>
                </c:pt>
                <c:pt idx="4941">
                  <c:v>3.8369</c:v>
                </c:pt>
                <c:pt idx="4942">
                  <c:v>3.82633</c:v>
                </c:pt>
                <c:pt idx="4943">
                  <c:v>3.8239800000000002</c:v>
                </c:pt>
                <c:pt idx="4944">
                  <c:v>3.8287100000000001</c:v>
                </c:pt>
                <c:pt idx="4945">
                  <c:v>3.8252199999999998</c:v>
                </c:pt>
                <c:pt idx="4946">
                  <c:v>3.82639</c:v>
                </c:pt>
                <c:pt idx="4947">
                  <c:v>3.8172100000000002</c:v>
                </c:pt>
                <c:pt idx="4948">
                  <c:v>3.8087</c:v>
                </c:pt>
                <c:pt idx="4949">
                  <c:v>3.8099500000000002</c:v>
                </c:pt>
                <c:pt idx="4950">
                  <c:v>3.8191299999999999</c:v>
                </c:pt>
                <c:pt idx="4951">
                  <c:v>3.8189899999999999</c:v>
                </c:pt>
                <c:pt idx="4952">
                  <c:v>3.8269600000000001</c:v>
                </c:pt>
                <c:pt idx="4953">
                  <c:v>3.8196400000000001</c:v>
                </c:pt>
                <c:pt idx="4954">
                  <c:v>3.8289200000000001</c:v>
                </c:pt>
                <c:pt idx="4955">
                  <c:v>3.8199700000000001</c:v>
                </c:pt>
                <c:pt idx="4956">
                  <c:v>3.8235399999999999</c:v>
                </c:pt>
                <c:pt idx="4957">
                  <c:v>3.8167900000000001</c:v>
                </c:pt>
                <c:pt idx="4958">
                  <c:v>3.8208099999999998</c:v>
                </c:pt>
                <c:pt idx="4959">
                  <c:v>3.8221099999999999</c:v>
                </c:pt>
                <c:pt idx="4960">
                  <c:v>3.8290999999999999</c:v>
                </c:pt>
                <c:pt idx="4961">
                  <c:v>3.8172700000000002</c:v>
                </c:pt>
                <c:pt idx="4962">
                  <c:v>3.8270200000000001</c:v>
                </c:pt>
                <c:pt idx="4963">
                  <c:v>3.82863</c:v>
                </c:pt>
                <c:pt idx="4964">
                  <c:v>3.8159700000000001</c:v>
                </c:pt>
                <c:pt idx="4965">
                  <c:v>3.8224399999999998</c:v>
                </c:pt>
                <c:pt idx="4966">
                  <c:v>3.8269500000000001</c:v>
                </c:pt>
                <c:pt idx="4967">
                  <c:v>3.8266800000000001</c:v>
                </c:pt>
                <c:pt idx="4968">
                  <c:v>3.8174100000000002</c:v>
                </c:pt>
                <c:pt idx="4969">
                  <c:v>3.81759</c:v>
                </c:pt>
                <c:pt idx="4970">
                  <c:v>3.80579</c:v>
                </c:pt>
                <c:pt idx="4971">
                  <c:v>3.8228800000000001</c:v>
                </c:pt>
                <c:pt idx="4972">
                  <c:v>3.82734</c:v>
                </c:pt>
                <c:pt idx="4973">
                  <c:v>3.81873</c:v>
                </c:pt>
                <c:pt idx="4974">
                  <c:v>3.8126000000000002</c:v>
                </c:pt>
                <c:pt idx="4975">
                  <c:v>3.8219699999999999</c:v>
                </c:pt>
                <c:pt idx="4976">
                  <c:v>3.8168099999999998</c:v>
                </c:pt>
                <c:pt idx="4977">
                  <c:v>3.8166000000000002</c:v>
                </c:pt>
                <c:pt idx="4978">
                  <c:v>3.81141</c:v>
                </c:pt>
                <c:pt idx="4979">
                  <c:v>3.8172600000000001</c:v>
                </c:pt>
                <c:pt idx="4980">
                  <c:v>3.8187799999999998</c:v>
                </c:pt>
                <c:pt idx="4981">
                  <c:v>3.8025799999999998</c:v>
                </c:pt>
                <c:pt idx="4982">
                  <c:v>3.8088199999999999</c:v>
                </c:pt>
                <c:pt idx="4983">
                  <c:v>3.8070400000000002</c:v>
                </c:pt>
                <c:pt idx="4984">
                  <c:v>3.8067899999999999</c:v>
                </c:pt>
                <c:pt idx="4985">
                  <c:v>3.8243900000000002</c:v>
                </c:pt>
                <c:pt idx="4986">
                  <c:v>3.82301</c:v>
                </c:pt>
                <c:pt idx="4987">
                  <c:v>3.8226100000000001</c:v>
                </c:pt>
                <c:pt idx="4988">
                  <c:v>3.8164600000000002</c:v>
                </c:pt>
                <c:pt idx="4989">
                  <c:v>3.8184100000000001</c:v>
                </c:pt>
                <c:pt idx="4990">
                  <c:v>3.8075700000000001</c:v>
                </c:pt>
                <c:pt idx="4991">
                  <c:v>3.81853</c:v>
                </c:pt>
                <c:pt idx="4992">
                  <c:v>3.82701</c:v>
                </c:pt>
                <c:pt idx="4993">
                  <c:v>3.8220900000000002</c:v>
                </c:pt>
                <c:pt idx="4994">
                  <c:v>3.8169599999999999</c:v>
                </c:pt>
                <c:pt idx="4995">
                  <c:v>3.8066200000000001</c:v>
                </c:pt>
                <c:pt idx="4996">
                  <c:v>3.8218999999999999</c:v>
                </c:pt>
                <c:pt idx="4997">
                  <c:v>3.8201900000000002</c:v>
                </c:pt>
                <c:pt idx="4998">
                  <c:v>3.8247900000000001</c:v>
                </c:pt>
                <c:pt idx="4999">
                  <c:v>3.8140299999999998</c:v>
                </c:pt>
                <c:pt idx="5000">
                  <c:v>3.80782</c:v>
                </c:pt>
              </c:numCache>
            </c:numRef>
          </c:yVal>
          <c:smooth val="1"/>
          <c:extLst>
            <c:ext xmlns:c16="http://schemas.microsoft.com/office/drawing/2014/chart" uri="{C3380CC4-5D6E-409C-BE32-E72D297353CC}">
              <c16:uniqueId val="{00000000-51ED-41C0-82CA-3ADA64862072}"/>
            </c:ext>
          </c:extLst>
        </c:ser>
        <c:ser>
          <c:idx val="1"/>
          <c:order val="1"/>
          <c:tx>
            <c:strRef>
              <c:f>gyrate!$C$1</c:f>
              <c:strCache>
                <c:ptCount val="1"/>
                <c:pt idx="0">
                  <c:v>Vincristine</c:v>
                </c:pt>
              </c:strCache>
            </c:strRef>
          </c:tx>
          <c:spPr>
            <a:ln w="19050" cap="rnd">
              <a:solidFill>
                <a:schemeClr val="accent2"/>
              </a:solidFill>
              <a:round/>
            </a:ln>
            <a:effectLst/>
          </c:spPr>
          <c:marker>
            <c:symbol val="none"/>
          </c:marker>
          <c:xVal>
            <c:numRef>
              <c:f>gyrate!$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gyrate!$C$2:$C$5002</c:f>
              <c:numCache>
                <c:formatCode>General</c:formatCode>
                <c:ptCount val="5001"/>
                <c:pt idx="0">
                  <c:v>3.90449</c:v>
                </c:pt>
                <c:pt idx="1">
                  <c:v>3.9090099999999999</c:v>
                </c:pt>
                <c:pt idx="2">
                  <c:v>3.91587</c:v>
                </c:pt>
                <c:pt idx="3">
                  <c:v>3.92204</c:v>
                </c:pt>
                <c:pt idx="4">
                  <c:v>3.9286400000000001</c:v>
                </c:pt>
                <c:pt idx="5">
                  <c:v>3.9376000000000002</c:v>
                </c:pt>
                <c:pt idx="6">
                  <c:v>3.9145699999999999</c:v>
                </c:pt>
                <c:pt idx="7">
                  <c:v>3.9476100000000001</c:v>
                </c:pt>
                <c:pt idx="8">
                  <c:v>3.9379200000000001</c:v>
                </c:pt>
                <c:pt idx="9">
                  <c:v>3.9424700000000001</c:v>
                </c:pt>
                <c:pt idx="10">
                  <c:v>3.93953</c:v>
                </c:pt>
                <c:pt idx="11">
                  <c:v>3.9464600000000001</c:v>
                </c:pt>
                <c:pt idx="12">
                  <c:v>3.9388700000000001</c:v>
                </c:pt>
                <c:pt idx="13">
                  <c:v>3.9421300000000001</c:v>
                </c:pt>
                <c:pt idx="14">
                  <c:v>3.9330799999999999</c:v>
                </c:pt>
                <c:pt idx="15">
                  <c:v>3.9332799999999999</c:v>
                </c:pt>
                <c:pt idx="16">
                  <c:v>3.94069</c:v>
                </c:pt>
                <c:pt idx="17">
                  <c:v>3.93032</c:v>
                </c:pt>
                <c:pt idx="18">
                  <c:v>3.9141300000000001</c:v>
                </c:pt>
                <c:pt idx="19">
                  <c:v>3.9157500000000001</c:v>
                </c:pt>
                <c:pt idx="20">
                  <c:v>3.9216099999999998</c:v>
                </c:pt>
                <c:pt idx="21">
                  <c:v>3.91004</c:v>
                </c:pt>
                <c:pt idx="22">
                  <c:v>3.9235099999999998</c:v>
                </c:pt>
                <c:pt idx="23">
                  <c:v>3.9155500000000001</c:v>
                </c:pt>
                <c:pt idx="24">
                  <c:v>3.9247200000000002</c:v>
                </c:pt>
                <c:pt idx="25">
                  <c:v>3.92353</c:v>
                </c:pt>
                <c:pt idx="26">
                  <c:v>3.9114399999999998</c:v>
                </c:pt>
                <c:pt idx="27">
                  <c:v>3.91425</c:v>
                </c:pt>
                <c:pt idx="28">
                  <c:v>3.9150700000000001</c:v>
                </c:pt>
                <c:pt idx="29">
                  <c:v>3.9352100000000001</c:v>
                </c:pt>
                <c:pt idx="30">
                  <c:v>3.9255499999999999</c:v>
                </c:pt>
                <c:pt idx="31">
                  <c:v>3.92733</c:v>
                </c:pt>
                <c:pt idx="32">
                  <c:v>3.9222800000000002</c:v>
                </c:pt>
                <c:pt idx="33">
                  <c:v>3.9096700000000002</c:v>
                </c:pt>
                <c:pt idx="34">
                  <c:v>3.9131100000000001</c:v>
                </c:pt>
                <c:pt idx="35">
                  <c:v>3.9018299999999999</c:v>
                </c:pt>
                <c:pt idx="36">
                  <c:v>3.9113000000000002</c:v>
                </c:pt>
                <c:pt idx="37">
                  <c:v>3.9300299999999999</c:v>
                </c:pt>
                <c:pt idx="38">
                  <c:v>3.9233099999999999</c:v>
                </c:pt>
                <c:pt idx="39">
                  <c:v>3.91621</c:v>
                </c:pt>
                <c:pt idx="40">
                  <c:v>3.9228700000000001</c:v>
                </c:pt>
                <c:pt idx="41">
                  <c:v>3.9233899999999999</c:v>
                </c:pt>
                <c:pt idx="42">
                  <c:v>3.9279199999999999</c:v>
                </c:pt>
                <c:pt idx="43">
                  <c:v>3.9324599999999998</c:v>
                </c:pt>
                <c:pt idx="44">
                  <c:v>3.9306700000000001</c:v>
                </c:pt>
                <c:pt idx="45">
                  <c:v>3.9258000000000002</c:v>
                </c:pt>
                <c:pt idx="46">
                  <c:v>3.9155700000000002</c:v>
                </c:pt>
                <c:pt idx="47">
                  <c:v>3.9232100000000001</c:v>
                </c:pt>
                <c:pt idx="48">
                  <c:v>3.9327899999999998</c:v>
                </c:pt>
                <c:pt idx="49">
                  <c:v>3.9317099999999998</c:v>
                </c:pt>
                <c:pt idx="50">
                  <c:v>3.91466</c:v>
                </c:pt>
                <c:pt idx="51">
                  <c:v>3.9322900000000001</c:v>
                </c:pt>
                <c:pt idx="52">
                  <c:v>3.9323899999999998</c:v>
                </c:pt>
                <c:pt idx="53">
                  <c:v>3.9290799999999999</c:v>
                </c:pt>
                <c:pt idx="54">
                  <c:v>3.9416000000000002</c:v>
                </c:pt>
                <c:pt idx="55">
                  <c:v>3.9443100000000002</c:v>
                </c:pt>
                <c:pt idx="56">
                  <c:v>3.9319000000000002</c:v>
                </c:pt>
                <c:pt idx="57">
                  <c:v>3.9337499999999999</c:v>
                </c:pt>
                <c:pt idx="58">
                  <c:v>3.9459900000000001</c:v>
                </c:pt>
                <c:pt idx="59">
                  <c:v>3.9339200000000001</c:v>
                </c:pt>
                <c:pt idx="60">
                  <c:v>3.9208699999999999</c:v>
                </c:pt>
                <c:pt idx="61">
                  <c:v>3.9289399999999999</c:v>
                </c:pt>
                <c:pt idx="62">
                  <c:v>3.93642</c:v>
                </c:pt>
                <c:pt idx="63">
                  <c:v>3.9214799999999999</c:v>
                </c:pt>
                <c:pt idx="64">
                  <c:v>3.9523799999999998</c:v>
                </c:pt>
                <c:pt idx="65">
                  <c:v>3.92259</c:v>
                </c:pt>
                <c:pt idx="66">
                  <c:v>3.9282400000000002</c:v>
                </c:pt>
                <c:pt idx="67">
                  <c:v>3.9172899999999999</c:v>
                </c:pt>
                <c:pt idx="68">
                  <c:v>3.9311699999999998</c:v>
                </c:pt>
                <c:pt idx="69">
                  <c:v>3.92462</c:v>
                </c:pt>
                <c:pt idx="70">
                  <c:v>3.92456</c:v>
                </c:pt>
                <c:pt idx="71">
                  <c:v>3.92354</c:v>
                </c:pt>
                <c:pt idx="72">
                  <c:v>3.9102100000000002</c:v>
                </c:pt>
                <c:pt idx="73">
                  <c:v>3.92035</c:v>
                </c:pt>
                <c:pt idx="74">
                  <c:v>3.9049100000000001</c:v>
                </c:pt>
                <c:pt idx="75">
                  <c:v>3.90882</c:v>
                </c:pt>
                <c:pt idx="76">
                  <c:v>3.9091200000000002</c:v>
                </c:pt>
                <c:pt idx="77">
                  <c:v>3.9148999999999998</c:v>
                </c:pt>
                <c:pt idx="78">
                  <c:v>3.91615</c:v>
                </c:pt>
                <c:pt idx="79">
                  <c:v>3.91364</c:v>
                </c:pt>
                <c:pt idx="80">
                  <c:v>3.9234100000000001</c:v>
                </c:pt>
                <c:pt idx="81">
                  <c:v>3.9051200000000001</c:v>
                </c:pt>
                <c:pt idx="82">
                  <c:v>3.8988499999999999</c:v>
                </c:pt>
                <c:pt idx="83">
                  <c:v>3.9047700000000001</c:v>
                </c:pt>
                <c:pt idx="84">
                  <c:v>3.911</c:v>
                </c:pt>
                <c:pt idx="85">
                  <c:v>3.9196800000000001</c:v>
                </c:pt>
                <c:pt idx="86">
                  <c:v>3.9047800000000001</c:v>
                </c:pt>
                <c:pt idx="87">
                  <c:v>3.9193699999999998</c:v>
                </c:pt>
                <c:pt idx="88">
                  <c:v>3.9177900000000001</c:v>
                </c:pt>
                <c:pt idx="89">
                  <c:v>3.9153099999999998</c:v>
                </c:pt>
                <c:pt idx="90">
                  <c:v>3.9111899999999999</c:v>
                </c:pt>
                <c:pt idx="91">
                  <c:v>3.9242400000000002</c:v>
                </c:pt>
                <c:pt idx="92">
                  <c:v>3.9207900000000002</c:v>
                </c:pt>
                <c:pt idx="93">
                  <c:v>3.91038</c:v>
                </c:pt>
                <c:pt idx="94">
                  <c:v>3.92</c:v>
                </c:pt>
                <c:pt idx="95">
                  <c:v>3.9165700000000001</c:v>
                </c:pt>
                <c:pt idx="96">
                  <c:v>3.9337599999999999</c:v>
                </c:pt>
                <c:pt idx="97">
                  <c:v>3.9239600000000001</c:v>
                </c:pt>
                <c:pt idx="98">
                  <c:v>3.9348399999999999</c:v>
                </c:pt>
                <c:pt idx="99">
                  <c:v>3.9228900000000002</c:v>
                </c:pt>
                <c:pt idx="100">
                  <c:v>3.9224899999999998</c:v>
                </c:pt>
                <c:pt idx="101">
                  <c:v>3.92367</c:v>
                </c:pt>
                <c:pt idx="102">
                  <c:v>3.9174099999999998</c:v>
                </c:pt>
                <c:pt idx="103">
                  <c:v>3.9278400000000002</c:v>
                </c:pt>
                <c:pt idx="104">
                  <c:v>3.9149600000000002</c:v>
                </c:pt>
                <c:pt idx="105">
                  <c:v>3.9225300000000001</c:v>
                </c:pt>
                <c:pt idx="106">
                  <c:v>3.9272200000000002</c:v>
                </c:pt>
                <c:pt idx="107">
                  <c:v>3.9159700000000002</c:v>
                </c:pt>
                <c:pt idx="108">
                  <c:v>3.9266000000000001</c:v>
                </c:pt>
                <c:pt idx="109">
                  <c:v>3.9177399999999998</c:v>
                </c:pt>
                <c:pt idx="110">
                  <c:v>3.90835</c:v>
                </c:pt>
                <c:pt idx="111">
                  <c:v>3.90421</c:v>
                </c:pt>
                <c:pt idx="112">
                  <c:v>3.9017400000000002</c:v>
                </c:pt>
                <c:pt idx="113">
                  <c:v>3.8994200000000001</c:v>
                </c:pt>
                <c:pt idx="114">
                  <c:v>3.90042</c:v>
                </c:pt>
                <c:pt idx="115">
                  <c:v>3.90456</c:v>
                </c:pt>
                <c:pt idx="116">
                  <c:v>3.9236900000000001</c:v>
                </c:pt>
                <c:pt idx="117">
                  <c:v>3.9050400000000001</c:v>
                </c:pt>
                <c:pt idx="118">
                  <c:v>3.8927999999999998</c:v>
                </c:pt>
                <c:pt idx="119">
                  <c:v>3.9065699999999999</c:v>
                </c:pt>
                <c:pt idx="120">
                  <c:v>3.9069400000000001</c:v>
                </c:pt>
                <c:pt idx="121">
                  <c:v>3.9045299999999998</c:v>
                </c:pt>
                <c:pt idx="122">
                  <c:v>3.8980399999999999</c:v>
                </c:pt>
                <c:pt idx="123">
                  <c:v>3.8976600000000001</c:v>
                </c:pt>
                <c:pt idx="124">
                  <c:v>3.8985400000000001</c:v>
                </c:pt>
                <c:pt idx="125">
                  <c:v>3.9043100000000002</c:v>
                </c:pt>
                <c:pt idx="126">
                  <c:v>3.89561</c:v>
                </c:pt>
                <c:pt idx="127">
                  <c:v>3.8967299999999998</c:v>
                </c:pt>
                <c:pt idx="128">
                  <c:v>3.89615</c:v>
                </c:pt>
                <c:pt idx="129">
                  <c:v>3.8837199999999998</c:v>
                </c:pt>
                <c:pt idx="130">
                  <c:v>3.8945599999999998</c:v>
                </c:pt>
                <c:pt idx="131">
                  <c:v>3.89716</c:v>
                </c:pt>
                <c:pt idx="132">
                  <c:v>3.9001999999999999</c:v>
                </c:pt>
                <c:pt idx="133">
                  <c:v>3.9043600000000001</c:v>
                </c:pt>
                <c:pt idx="134">
                  <c:v>3.90063</c:v>
                </c:pt>
                <c:pt idx="135">
                  <c:v>3.9127800000000001</c:v>
                </c:pt>
                <c:pt idx="136">
                  <c:v>3.90361</c:v>
                </c:pt>
                <c:pt idx="137">
                  <c:v>3.9106000000000001</c:v>
                </c:pt>
                <c:pt idx="138">
                  <c:v>3.9010899999999999</c:v>
                </c:pt>
                <c:pt idx="139">
                  <c:v>3.9164099999999999</c:v>
                </c:pt>
                <c:pt idx="140">
                  <c:v>3.9219300000000001</c:v>
                </c:pt>
                <c:pt idx="141">
                  <c:v>3.9179400000000002</c:v>
                </c:pt>
                <c:pt idx="142">
                  <c:v>3.9112100000000001</c:v>
                </c:pt>
                <c:pt idx="143">
                  <c:v>3.91384</c:v>
                </c:pt>
                <c:pt idx="144">
                  <c:v>3.9116599999999999</c:v>
                </c:pt>
                <c:pt idx="145">
                  <c:v>3.9021699999999999</c:v>
                </c:pt>
                <c:pt idx="146">
                  <c:v>3.90401</c:v>
                </c:pt>
                <c:pt idx="147">
                  <c:v>3.8939400000000002</c:v>
                </c:pt>
                <c:pt idx="148">
                  <c:v>3.9028399999999999</c:v>
                </c:pt>
                <c:pt idx="149">
                  <c:v>3.8944100000000001</c:v>
                </c:pt>
                <c:pt idx="150">
                  <c:v>3.90029</c:v>
                </c:pt>
                <c:pt idx="151">
                  <c:v>3.9011399999999998</c:v>
                </c:pt>
                <c:pt idx="152">
                  <c:v>3.8920699999999999</c:v>
                </c:pt>
                <c:pt idx="153">
                  <c:v>3.9013399999999998</c:v>
                </c:pt>
                <c:pt idx="154">
                  <c:v>3.8994499999999999</c:v>
                </c:pt>
                <c:pt idx="155">
                  <c:v>3.8985599999999998</c:v>
                </c:pt>
                <c:pt idx="156">
                  <c:v>3.90686</c:v>
                </c:pt>
                <c:pt idx="157">
                  <c:v>3.9138799999999998</c:v>
                </c:pt>
                <c:pt idx="158">
                  <c:v>3.90585</c:v>
                </c:pt>
                <c:pt idx="159">
                  <c:v>3.9221499999999998</c:v>
                </c:pt>
                <c:pt idx="160">
                  <c:v>3.9153500000000001</c:v>
                </c:pt>
                <c:pt idx="161">
                  <c:v>3.8967800000000001</c:v>
                </c:pt>
                <c:pt idx="162">
                  <c:v>3.9003999999999999</c:v>
                </c:pt>
                <c:pt idx="163">
                  <c:v>3.8998200000000001</c:v>
                </c:pt>
                <c:pt idx="164">
                  <c:v>3.9060299999999999</c:v>
                </c:pt>
                <c:pt idx="165">
                  <c:v>3.9048600000000002</c:v>
                </c:pt>
                <c:pt idx="166">
                  <c:v>3.8933900000000001</c:v>
                </c:pt>
                <c:pt idx="167">
                  <c:v>3.90916</c:v>
                </c:pt>
                <c:pt idx="168">
                  <c:v>3.9057900000000001</c:v>
                </c:pt>
                <c:pt idx="169">
                  <c:v>3.9084400000000001</c:v>
                </c:pt>
                <c:pt idx="170">
                  <c:v>3.9095399999999998</c:v>
                </c:pt>
                <c:pt idx="171">
                  <c:v>3.9083299999999999</c:v>
                </c:pt>
                <c:pt idx="172">
                  <c:v>3.9107799999999999</c:v>
                </c:pt>
                <c:pt idx="173">
                  <c:v>3.90822</c:v>
                </c:pt>
                <c:pt idx="174">
                  <c:v>3.91052</c:v>
                </c:pt>
                <c:pt idx="175">
                  <c:v>3.9218999999999999</c:v>
                </c:pt>
                <c:pt idx="176">
                  <c:v>3.9001199999999998</c:v>
                </c:pt>
                <c:pt idx="177">
                  <c:v>3.9134199999999999</c:v>
                </c:pt>
                <c:pt idx="178">
                  <c:v>3.9193699999999998</c:v>
                </c:pt>
                <c:pt idx="179">
                  <c:v>3.91405</c:v>
                </c:pt>
                <c:pt idx="180">
                  <c:v>3.91099</c:v>
                </c:pt>
                <c:pt idx="181">
                  <c:v>3.9186899999999998</c:v>
                </c:pt>
                <c:pt idx="182">
                  <c:v>3.9251800000000001</c:v>
                </c:pt>
                <c:pt idx="183">
                  <c:v>3.9135</c:v>
                </c:pt>
                <c:pt idx="184">
                  <c:v>3.9069699999999998</c:v>
                </c:pt>
                <c:pt idx="185">
                  <c:v>3.9091999999999998</c:v>
                </c:pt>
                <c:pt idx="186">
                  <c:v>3.8909699999999998</c:v>
                </c:pt>
                <c:pt idx="187">
                  <c:v>3.9003399999999999</c:v>
                </c:pt>
                <c:pt idx="188">
                  <c:v>3.8858600000000001</c:v>
                </c:pt>
                <c:pt idx="189">
                  <c:v>3.89716</c:v>
                </c:pt>
                <c:pt idx="190">
                  <c:v>3.90198</c:v>
                </c:pt>
                <c:pt idx="191">
                  <c:v>3.90116</c:v>
                </c:pt>
                <c:pt idx="192">
                  <c:v>3.9078499999999998</c:v>
                </c:pt>
                <c:pt idx="193">
                  <c:v>3.8932699999999998</c:v>
                </c:pt>
                <c:pt idx="194">
                  <c:v>3.90516</c:v>
                </c:pt>
                <c:pt idx="195">
                  <c:v>3.9045100000000001</c:v>
                </c:pt>
                <c:pt idx="196">
                  <c:v>3.8943400000000001</c:v>
                </c:pt>
                <c:pt idx="197">
                  <c:v>3.9049999999999998</c:v>
                </c:pt>
                <c:pt idx="198">
                  <c:v>3.9011200000000001</c:v>
                </c:pt>
                <c:pt idx="199">
                  <c:v>3.8936099999999998</c:v>
                </c:pt>
                <c:pt idx="200">
                  <c:v>3.8979200000000001</c:v>
                </c:pt>
                <c:pt idx="201">
                  <c:v>3.9092199999999999</c:v>
                </c:pt>
                <c:pt idx="202">
                  <c:v>3.8860399999999999</c:v>
                </c:pt>
                <c:pt idx="203">
                  <c:v>3.8872300000000002</c:v>
                </c:pt>
                <c:pt idx="204">
                  <c:v>3.8878599999999999</c:v>
                </c:pt>
                <c:pt idx="205">
                  <c:v>3.8854299999999999</c:v>
                </c:pt>
                <c:pt idx="206">
                  <c:v>3.8829500000000001</c:v>
                </c:pt>
                <c:pt idx="207">
                  <c:v>3.8927100000000001</c:v>
                </c:pt>
                <c:pt idx="208">
                  <c:v>3.8889900000000002</c:v>
                </c:pt>
                <c:pt idx="209">
                  <c:v>3.9010400000000001</c:v>
                </c:pt>
                <c:pt idx="210">
                  <c:v>3.9061400000000002</c:v>
                </c:pt>
                <c:pt idx="211">
                  <c:v>3.9034599999999999</c:v>
                </c:pt>
                <c:pt idx="212">
                  <c:v>3.9123899999999998</c:v>
                </c:pt>
                <c:pt idx="213">
                  <c:v>3.9052600000000002</c:v>
                </c:pt>
                <c:pt idx="214">
                  <c:v>3.89703</c:v>
                </c:pt>
                <c:pt idx="215">
                  <c:v>3.8953600000000002</c:v>
                </c:pt>
                <c:pt idx="216">
                  <c:v>3.9017400000000002</c:v>
                </c:pt>
                <c:pt idx="217">
                  <c:v>3.90523</c:v>
                </c:pt>
                <c:pt idx="218">
                  <c:v>3.8999199999999998</c:v>
                </c:pt>
                <c:pt idx="219">
                  <c:v>3.9033899999999999</c:v>
                </c:pt>
                <c:pt idx="220">
                  <c:v>3.8996599999999999</c:v>
                </c:pt>
                <c:pt idx="221">
                  <c:v>3.903</c:v>
                </c:pt>
                <c:pt idx="222">
                  <c:v>3.8988399999999999</c:v>
                </c:pt>
                <c:pt idx="223">
                  <c:v>3.9167200000000002</c:v>
                </c:pt>
                <c:pt idx="224">
                  <c:v>3.9030300000000002</c:v>
                </c:pt>
                <c:pt idx="225">
                  <c:v>3.90734</c:v>
                </c:pt>
                <c:pt idx="226">
                  <c:v>3.89771</c:v>
                </c:pt>
                <c:pt idx="227">
                  <c:v>3.89195</c:v>
                </c:pt>
                <c:pt idx="228">
                  <c:v>3.8993000000000002</c:v>
                </c:pt>
                <c:pt idx="229">
                  <c:v>3.8926699999999999</c:v>
                </c:pt>
                <c:pt idx="230">
                  <c:v>3.9013499999999999</c:v>
                </c:pt>
                <c:pt idx="231">
                  <c:v>3.8893599999999999</c:v>
                </c:pt>
                <c:pt idx="232">
                  <c:v>3.90368</c:v>
                </c:pt>
                <c:pt idx="233">
                  <c:v>3.9040400000000002</c:v>
                </c:pt>
                <c:pt idx="234">
                  <c:v>3.9011</c:v>
                </c:pt>
                <c:pt idx="235">
                  <c:v>3.9053800000000001</c:v>
                </c:pt>
                <c:pt idx="236">
                  <c:v>3.9191799999999999</c:v>
                </c:pt>
                <c:pt idx="237">
                  <c:v>3.9140799999999998</c:v>
                </c:pt>
                <c:pt idx="238">
                  <c:v>3.90727</c:v>
                </c:pt>
                <c:pt idx="239">
                  <c:v>3.9157799999999998</c:v>
                </c:pt>
                <c:pt idx="240">
                  <c:v>3.9292799999999999</c:v>
                </c:pt>
                <c:pt idx="241">
                  <c:v>3.9111799999999999</c:v>
                </c:pt>
                <c:pt idx="242">
                  <c:v>3.9172099999999999</c:v>
                </c:pt>
                <c:pt idx="243">
                  <c:v>3.9204599999999998</c:v>
                </c:pt>
                <c:pt idx="244">
                  <c:v>3.9108700000000001</c:v>
                </c:pt>
                <c:pt idx="245">
                  <c:v>3.89602</c:v>
                </c:pt>
                <c:pt idx="246">
                  <c:v>3.90049</c:v>
                </c:pt>
                <c:pt idx="247">
                  <c:v>3.9107500000000002</c:v>
                </c:pt>
                <c:pt idx="248">
                  <c:v>3.9020999999999999</c:v>
                </c:pt>
                <c:pt idx="249">
                  <c:v>3.8999899999999998</c:v>
                </c:pt>
                <c:pt idx="250">
                  <c:v>3.89357</c:v>
                </c:pt>
                <c:pt idx="251">
                  <c:v>3.9016600000000001</c:v>
                </c:pt>
                <c:pt idx="252">
                  <c:v>3.9178700000000002</c:v>
                </c:pt>
                <c:pt idx="253">
                  <c:v>3.8972500000000001</c:v>
                </c:pt>
                <c:pt idx="254">
                  <c:v>3.9042699999999999</c:v>
                </c:pt>
                <c:pt idx="255">
                  <c:v>3.8936000000000002</c:v>
                </c:pt>
                <c:pt idx="256">
                  <c:v>3.90089</c:v>
                </c:pt>
                <c:pt idx="257">
                  <c:v>3.9093800000000001</c:v>
                </c:pt>
                <c:pt idx="258">
                  <c:v>3.90632</c:v>
                </c:pt>
                <c:pt idx="259">
                  <c:v>3.9051300000000002</c:v>
                </c:pt>
                <c:pt idx="260">
                  <c:v>3.9117999999999999</c:v>
                </c:pt>
                <c:pt idx="261">
                  <c:v>3.9151500000000001</c:v>
                </c:pt>
                <c:pt idx="262">
                  <c:v>3.9051100000000001</c:v>
                </c:pt>
                <c:pt idx="263">
                  <c:v>3.9184399999999999</c:v>
                </c:pt>
                <c:pt idx="264">
                  <c:v>3.92178</c:v>
                </c:pt>
                <c:pt idx="265">
                  <c:v>3.9062399999999999</c:v>
                </c:pt>
                <c:pt idx="266">
                  <c:v>3.9150999999999998</c:v>
                </c:pt>
                <c:pt idx="267">
                  <c:v>3.9066700000000001</c:v>
                </c:pt>
                <c:pt idx="268">
                  <c:v>3.9045200000000002</c:v>
                </c:pt>
                <c:pt idx="269">
                  <c:v>3.90768</c:v>
                </c:pt>
                <c:pt idx="270">
                  <c:v>3.9184100000000002</c:v>
                </c:pt>
                <c:pt idx="271">
                  <c:v>3.9238200000000001</c:v>
                </c:pt>
                <c:pt idx="272">
                  <c:v>3.9239799999999998</c:v>
                </c:pt>
                <c:pt idx="273">
                  <c:v>3.9102600000000001</c:v>
                </c:pt>
                <c:pt idx="274">
                  <c:v>3.9159600000000001</c:v>
                </c:pt>
                <c:pt idx="275">
                  <c:v>3.9293800000000001</c:v>
                </c:pt>
                <c:pt idx="276">
                  <c:v>3.9100600000000001</c:v>
                </c:pt>
                <c:pt idx="277">
                  <c:v>3.90916</c:v>
                </c:pt>
                <c:pt idx="278">
                  <c:v>3.9220000000000002</c:v>
                </c:pt>
                <c:pt idx="279">
                  <c:v>3.9270299999999998</c:v>
                </c:pt>
                <c:pt idx="280">
                  <c:v>3.9168400000000001</c:v>
                </c:pt>
                <c:pt idx="281">
                  <c:v>3.9202400000000002</c:v>
                </c:pt>
                <c:pt idx="282">
                  <c:v>3.93059</c:v>
                </c:pt>
                <c:pt idx="283">
                  <c:v>3.9215900000000001</c:v>
                </c:pt>
                <c:pt idx="284">
                  <c:v>3.9304100000000002</c:v>
                </c:pt>
                <c:pt idx="285">
                  <c:v>3.9405700000000001</c:v>
                </c:pt>
                <c:pt idx="286">
                  <c:v>3.9411100000000001</c:v>
                </c:pt>
                <c:pt idx="287">
                  <c:v>3.9159999999999999</c:v>
                </c:pt>
                <c:pt idx="288">
                  <c:v>3.91865</c:v>
                </c:pt>
                <c:pt idx="289">
                  <c:v>3.9163999999999999</c:v>
                </c:pt>
                <c:pt idx="290">
                  <c:v>3.9243700000000001</c:v>
                </c:pt>
                <c:pt idx="291">
                  <c:v>3.92374</c:v>
                </c:pt>
                <c:pt idx="292">
                  <c:v>3.9267500000000002</c:v>
                </c:pt>
                <c:pt idx="293">
                  <c:v>3.9337</c:v>
                </c:pt>
                <c:pt idx="294">
                  <c:v>3.9277000000000002</c:v>
                </c:pt>
                <c:pt idx="295">
                  <c:v>3.9276300000000002</c:v>
                </c:pt>
                <c:pt idx="296">
                  <c:v>3.9304999999999999</c:v>
                </c:pt>
                <c:pt idx="297">
                  <c:v>3.95187</c:v>
                </c:pt>
                <c:pt idx="298">
                  <c:v>3.9436499999999999</c:v>
                </c:pt>
                <c:pt idx="299">
                  <c:v>3.9327800000000002</c:v>
                </c:pt>
                <c:pt idx="300">
                  <c:v>3.92388</c:v>
                </c:pt>
                <c:pt idx="301">
                  <c:v>3.9373900000000002</c:v>
                </c:pt>
                <c:pt idx="302">
                  <c:v>3.9419200000000001</c:v>
                </c:pt>
                <c:pt idx="303">
                  <c:v>3.9405000000000001</c:v>
                </c:pt>
                <c:pt idx="304">
                  <c:v>3.9242400000000002</c:v>
                </c:pt>
                <c:pt idx="305">
                  <c:v>3.9186999999999999</c:v>
                </c:pt>
                <c:pt idx="306">
                  <c:v>3.9214199999999999</c:v>
                </c:pt>
                <c:pt idx="307">
                  <c:v>3.9168400000000001</c:v>
                </c:pt>
                <c:pt idx="308">
                  <c:v>3.9175399999999998</c:v>
                </c:pt>
                <c:pt idx="309">
                  <c:v>3.9154300000000002</c:v>
                </c:pt>
                <c:pt idx="310">
                  <c:v>3.9109799999999999</c:v>
                </c:pt>
                <c:pt idx="311">
                  <c:v>3.8996200000000001</c:v>
                </c:pt>
                <c:pt idx="312">
                  <c:v>3.9091100000000001</c:v>
                </c:pt>
                <c:pt idx="313">
                  <c:v>3.9227300000000001</c:v>
                </c:pt>
                <c:pt idx="314">
                  <c:v>3.9074200000000001</c:v>
                </c:pt>
                <c:pt idx="315">
                  <c:v>3.9087700000000001</c:v>
                </c:pt>
                <c:pt idx="316">
                  <c:v>3.9106000000000001</c:v>
                </c:pt>
                <c:pt idx="317">
                  <c:v>3.9236800000000001</c:v>
                </c:pt>
                <c:pt idx="318">
                  <c:v>3.9127000000000001</c:v>
                </c:pt>
                <c:pt idx="319">
                  <c:v>3.9189699999999998</c:v>
                </c:pt>
                <c:pt idx="320">
                  <c:v>3.91608</c:v>
                </c:pt>
                <c:pt idx="321">
                  <c:v>3.9213300000000002</c:v>
                </c:pt>
                <c:pt idx="322">
                  <c:v>3.9133900000000001</c:v>
                </c:pt>
                <c:pt idx="323">
                  <c:v>3.90449</c:v>
                </c:pt>
                <c:pt idx="324">
                  <c:v>3.91411</c:v>
                </c:pt>
                <c:pt idx="325">
                  <c:v>3.9024899999999998</c:v>
                </c:pt>
                <c:pt idx="326">
                  <c:v>3.9173499999999999</c:v>
                </c:pt>
                <c:pt idx="327">
                  <c:v>3.9126099999999999</c:v>
                </c:pt>
                <c:pt idx="328">
                  <c:v>3.9143500000000002</c:v>
                </c:pt>
                <c:pt idx="329">
                  <c:v>3.92374</c:v>
                </c:pt>
                <c:pt idx="330">
                  <c:v>3.91092</c:v>
                </c:pt>
                <c:pt idx="331">
                  <c:v>3.9001700000000001</c:v>
                </c:pt>
                <c:pt idx="332">
                  <c:v>3.9153199999999999</c:v>
                </c:pt>
                <c:pt idx="333">
                  <c:v>3.92144</c:v>
                </c:pt>
                <c:pt idx="334">
                  <c:v>3.9151799999999999</c:v>
                </c:pt>
                <c:pt idx="335">
                  <c:v>3.9151400000000001</c:v>
                </c:pt>
                <c:pt idx="336">
                  <c:v>3.9224999999999999</c:v>
                </c:pt>
                <c:pt idx="337">
                  <c:v>3.9306399999999999</c:v>
                </c:pt>
                <c:pt idx="338">
                  <c:v>3.9131100000000001</c:v>
                </c:pt>
                <c:pt idx="339">
                  <c:v>3.9176500000000001</c:v>
                </c:pt>
                <c:pt idx="340">
                  <c:v>3.9253999999999998</c:v>
                </c:pt>
                <c:pt idx="341">
                  <c:v>3.9208699999999999</c:v>
                </c:pt>
                <c:pt idx="342">
                  <c:v>3.9255</c:v>
                </c:pt>
                <c:pt idx="343">
                  <c:v>3.9206500000000002</c:v>
                </c:pt>
                <c:pt idx="344">
                  <c:v>3.91954</c:v>
                </c:pt>
                <c:pt idx="345">
                  <c:v>3.9374600000000002</c:v>
                </c:pt>
                <c:pt idx="346">
                  <c:v>3.9311699999999998</c:v>
                </c:pt>
                <c:pt idx="347">
                  <c:v>3.9191799999999999</c:v>
                </c:pt>
                <c:pt idx="348">
                  <c:v>3.92361</c:v>
                </c:pt>
                <c:pt idx="349">
                  <c:v>3.9310800000000001</c:v>
                </c:pt>
                <c:pt idx="350">
                  <c:v>3.9248599999999998</c:v>
                </c:pt>
                <c:pt idx="351">
                  <c:v>3.9273199999999999</c:v>
                </c:pt>
                <c:pt idx="352">
                  <c:v>3.9220700000000002</c:v>
                </c:pt>
                <c:pt idx="353">
                  <c:v>3.9322300000000001</c:v>
                </c:pt>
                <c:pt idx="354">
                  <c:v>3.9218000000000002</c:v>
                </c:pt>
                <c:pt idx="355">
                  <c:v>3.9369700000000001</c:v>
                </c:pt>
                <c:pt idx="356">
                  <c:v>3.9374699999999998</c:v>
                </c:pt>
                <c:pt idx="357">
                  <c:v>3.93459</c:v>
                </c:pt>
                <c:pt idx="358">
                  <c:v>3.9236900000000001</c:v>
                </c:pt>
                <c:pt idx="359">
                  <c:v>3.93885</c:v>
                </c:pt>
                <c:pt idx="360">
                  <c:v>3.9271699999999998</c:v>
                </c:pt>
                <c:pt idx="361">
                  <c:v>3.9334600000000002</c:v>
                </c:pt>
                <c:pt idx="362">
                  <c:v>3.9380500000000001</c:v>
                </c:pt>
                <c:pt idx="363">
                  <c:v>3.9240900000000001</c:v>
                </c:pt>
                <c:pt idx="364">
                  <c:v>3.9368599999999998</c:v>
                </c:pt>
                <c:pt idx="365">
                  <c:v>3.9282499999999998</c:v>
                </c:pt>
                <c:pt idx="366">
                  <c:v>3.9274</c:v>
                </c:pt>
                <c:pt idx="367">
                  <c:v>3.91594</c:v>
                </c:pt>
                <c:pt idx="368">
                  <c:v>3.94319</c:v>
                </c:pt>
                <c:pt idx="369">
                  <c:v>3.9222600000000001</c:v>
                </c:pt>
                <c:pt idx="370">
                  <c:v>3.9068200000000002</c:v>
                </c:pt>
                <c:pt idx="371">
                  <c:v>3.91404</c:v>
                </c:pt>
                <c:pt idx="372">
                  <c:v>3.92259</c:v>
                </c:pt>
                <c:pt idx="373">
                  <c:v>3.9215399999999998</c:v>
                </c:pt>
                <c:pt idx="374">
                  <c:v>3.9307799999999999</c:v>
                </c:pt>
                <c:pt idx="375">
                  <c:v>3.93207</c:v>
                </c:pt>
                <c:pt idx="376">
                  <c:v>3.9304800000000002</c:v>
                </c:pt>
                <c:pt idx="377">
                  <c:v>3.9296099999999998</c:v>
                </c:pt>
                <c:pt idx="378">
                  <c:v>3.9390200000000002</c:v>
                </c:pt>
                <c:pt idx="379">
                  <c:v>3.9337900000000001</c:v>
                </c:pt>
                <c:pt idx="380">
                  <c:v>3.9204400000000001</c:v>
                </c:pt>
                <c:pt idx="381">
                  <c:v>3.9301300000000001</c:v>
                </c:pt>
                <c:pt idx="382">
                  <c:v>3.92936</c:v>
                </c:pt>
                <c:pt idx="383">
                  <c:v>3.9226899999999998</c:v>
                </c:pt>
                <c:pt idx="384">
                  <c:v>3.9140199999999998</c:v>
                </c:pt>
                <c:pt idx="385">
                  <c:v>3.9302100000000002</c:v>
                </c:pt>
                <c:pt idx="386">
                  <c:v>3.9268999999999998</c:v>
                </c:pt>
                <c:pt idx="387">
                  <c:v>3.9303499999999998</c:v>
                </c:pt>
                <c:pt idx="388">
                  <c:v>3.9371299999999998</c:v>
                </c:pt>
                <c:pt idx="389">
                  <c:v>3.9205899999999998</c:v>
                </c:pt>
                <c:pt idx="390">
                  <c:v>3.9272900000000002</c:v>
                </c:pt>
                <c:pt idx="391">
                  <c:v>3.9345400000000001</c:v>
                </c:pt>
                <c:pt idx="392">
                  <c:v>3.9298999999999999</c:v>
                </c:pt>
                <c:pt idx="393">
                  <c:v>3.9342800000000002</c:v>
                </c:pt>
                <c:pt idx="394">
                  <c:v>3.93892</c:v>
                </c:pt>
                <c:pt idx="395">
                  <c:v>3.93215</c:v>
                </c:pt>
                <c:pt idx="396">
                  <c:v>3.9241000000000001</c:v>
                </c:pt>
                <c:pt idx="397">
                  <c:v>3.9376099999999998</c:v>
                </c:pt>
                <c:pt idx="398">
                  <c:v>3.91812</c:v>
                </c:pt>
                <c:pt idx="399">
                  <c:v>3.9173300000000002</c:v>
                </c:pt>
                <c:pt idx="400">
                  <c:v>3.9062100000000002</c:v>
                </c:pt>
                <c:pt idx="401">
                  <c:v>3.91113</c:v>
                </c:pt>
                <c:pt idx="402">
                  <c:v>3.9138700000000002</c:v>
                </c:pt>
                <c:pt idx="403">
                  <c:v>3.91839</c:v>
                </c:pt>
                <c:pt idx="404">
                  <c:v>3.9224700000000001</c:v>
                </c:pt>
                <c:pt idx="405">
                  <c:v>3.9132600000000002</c:v>
                </c:pt>
                <c:pt idx="406">
                  <c:v>3.9145599999999998</c:v>
                </c:pt>
                <c:pt idx="407">
                  <c:v>3.9172099999999999</c:v>
                </c:pt>
                <c:pt idx="408">
                  <c:v>3.9182600000000001</c:v>
                </c:pt>
                <c:pt idx="409">
                  <c:v>3.9215</c:v>
                </c:pt>
                <c:pt idx="410">
                  <c:v>3.9106299999999998</c:v>
                </c:pt>
                <c:pt idx="411">
                  <c:v>3.9193500000000001</c:v>
                </c:pt>
                <c:pt idx="412">
                  <c:v>3.9236200000000001</c:v>
                </c:pt>
                <c:pt idx="413">
                  <c:v>3.9188900000000002</c:v>
                </c:pt>
                <c:pt idx="414">
                  <c:v>3.9121899999999998</c:v>
                </c:pt>
                <c:pt idx="415">
                  <c:v>3.9163100000000002</c:v>
                </c:pt>
                <c:pt idx="416">
                  <c:v>3.91221</c:v>
                </c:pt>
                <c:pt idx="417">
                  <c:v>3.9056199999999999</c:v>
                </c:pt>
                <c:pt idx="418">
                  <c:v>3.9192100000000001</c:v>
                </c:pt>
                <c:pt idx="419">
                  <c:v>3.92821</c:v>
                </c:pt>
                <c:pt idx="420">
                  <c:v>3.9258799999999998</c:v>
                </c:pt>
                <c:pt idx="421">
                  <c:v>3.92937</c:v>
                </c:pt>
                <c:pt idx="422">
                  <c:v>3.9237199999999999</c:v>
                </c:pt>
                <c:pt idx="423">
                  <c:v>3.92258</c:v>
                </c:pt>
                <c:pt idx="424">
                  <c:v>3.9219499999999998</c:v>
                </c:pt>
                <c:pt idx="425">
                  <c:v>3.9212600000000002</c:v>
                </c:pt>
                <c:pt idx="426">
                  <c:v>3.9215499999999999</c:v>
                </c:pt>
                <c:pt idx="427">
                  <c:v>3.91709</c:v>
                </c:pt>
                <c:pt idx="428">
                  <c:v>3.9190499999999999</c:v>
                </c:pt>
                <c:pt idx="429">
                  <c:v>3.9203000000000001</c:v>
                </c:pt>
                <c:pt idx="430">
                  <c:v>3.9157000000000002</c:v>
                </c:pt>
                <c:pt idx="431">
                  <c:v>3.90564</c:v>
                </c:pt>
                <c:pt idx="432">
                  <c:v>3.9181300000000001</c:v>
                </c:pt>
                <c:pt idx="433">
                  <c:v>3.91825</c:v>
                </c:pt>
                <c:pt idx="434">
                  <c:v>3.9162499999999998</c:v>
                </c:pt>
                <c:pt idx="435">
                  <c:v>3.9174000000000002</c:v>
                </c:pt>
                <c:pt idx="436">
                  <c:v>3.9191099999999999</c:v>
                </c:pt>
                <c:pt idx="437">
                  <c:v>3.9072</c:v>
                </c:pt>
                <c:pt idx="438">
                  <c:v>3.91194</c:v>
                </c:pt>
                <c:pt idx="439">
                  <c:v>3.9020000000000001</c:v>
                </c:pt>
                <c:pt idx="440">
                  <c:v>3.9200599999999999</c:v>
                </c:pt>
                <c:pt idx="441">
                  <c:v>3.9203999999999999</c:v>
                </c:pt>
                <c:pt idx="442">
                  <c:v>3.9207299999999998</c:v>
                </c:pt>
                <c:pt idx="443">
                  <c:v>3.9285800000000002</c:v>
                </c:pt>
                <c:pt idx="444">
                  <c:v>3.92611</c:v>
                </c:pt>
                <c:pt idx="445">
                  <c:v>3.91723</c:v>
                </c:pt>
                <c:pt idx="446">
                  <c:v>3.9401700000000002</c:v>
                </c:pt>
                <c:pt idx="447">
                  <c:v>3.93716</c:v>
                </c:pt>
                <c:pt idx="448">
                  <c:v>3.9249299999999998</c:v>
                </c:pt>
                <c:pt idx="449">
                  <c:v>3.9229400000000001</c:v>
                </c:pt>
                <c:pt idx="450">
                  <c:v>3.9314900000000002</c:v>
                </c:pt>
                <c:pt idx="451">
                  <c:v>3.9265599999999998</c:v>
                </c:pt>
                <c:pt idx="452">
                  <c:v>3.9285700000000001</c:v>
                </c:pt>
                <c:pt idx="453">
                  <c:v>3.9297300000000002</c:v>
                </c:pt>
                <c:pt idx="454">
                  <c:v>3.9361999999999999</c:v>
                </c:pt>
                <c:pt idx="455">
                  <c:v>3.9363100000000002</c:v>
                </c:pt>
                <c:pt idx="456">
                  <c:v>3.9316300000000002</c:v>
                </c:pt>
                <c:pt idx="457">
                  <c:v>3.9231199999999999</c:v>
                </c:pt>
                <c:pt idx="458">
                  <c:v>3.9092699999999998</c:v>
                </c:pt>
                <c:pt idx="459">
                  <c:v>3.93146</c:v>
                </c:pt>
                <c:pt idx="460">
                  <c:v>3.9136500000000001</c:v>
                </c:pt>
                <c:pt idx="461">
                  <c:v>3.9383900000000001</c:v>
                </c:pt>
                <c:pt idx="462">
                  <c:v>3.93642</c:v>
                </c:pt>
                <c:pt idx="463">
                  <c:v>3.92679</c:v>
                </c:pt>
                <c:pt idx="464">
                  <c:v>3.93161</c:v>
                </c:pt>
                <c:pt idx="465">
                  <c:v>3.9148999999999998</c:v>
                </c:pt>
                <c:pt idx="466">
                  <c:v>3.9068100000000001</c:v>
                </c:pt>
                <c:pt idx="467">
                  <c:v>3.9253900000000002</c:v>
                </c:pt>
                <c:pt idx="468">
                  <c:v>3.93187</c:v>
                </c:pt>
                <c:pt idx="469">
                  <c:v>3.9147699999999999</c:v>
                </c:pt>
                <c:pt idx="470">
                  <c:v>3.9305400000000001</c:v>
                </c:pt>
                <c:pt idx="471">
                  <c:v>3.9319899999999999</c:v>
                </c:pt>
                <c:pt idx="472">
                  <c:v>3.93424</c:v>
                </c:pt>
                <c:pt idx="473">
                  <c:v>3.9228499999999999</c:v>
                </c:pt>
                <c:pt idx="474">
                  <c:v>3.9253800000000001</c:v>
                </c:pt>
                <c:pt idx="475">
                  <c:v>3.9340299999999999</c:v>
                </c:pt>
                <c:pt idx="476">
                  <c:v>3.9271400000000001</c:v>
                </c:pt>
                <c:pt idx="477">
                  <c:v>3.9195099999999998</c:v>
                </c:pt>
                <c:pt idx="478">
                  <c:v>3.9241899999999998</c:v>
                </c:pt>
                <c:pt idx="479">
                  <c:v>3.91317</c:v>
                </c:pt>
                <c:pt idx="480">
                  <c:v>3.9126599999999998</c:v>
                </c:pt>
                <c:pt idx="481">
                  <c:v>3.9142000000000001</c:v>
                </c:pt>
                <c:pt idx="482">
                  <c:v>3.9155500000000001</c:v>
                </c:pt>
                <c:pt idx="483">
                  <c:v>3.91486</c:v>
                </c:pt>
                <c:pt idx="484">
                  <c:v>3.9124500000000002</c:v>
                </c:pt>
                <c:pt idx="485">
                  <c:v>3.9124599999999998</c:v>
                </c:pt>
                <c:pt idx="486">
                  <c:v>3.9154200000000001</c:v>
                </c:pt>
                <c:pt idx="487">
                  <c:v>3.91757</c:v>
                </c:pt>
                <c:pt idx="488">
                  <c:v>3.9209100000000001</c:v>
                </c:pt>
                <c:pt idx="489">
                  <c:v>3.93126</c:v>
                </c:pt>
                <c:pt idx="490">
                  <c:v>3.9416799999999999</c:v>
                </c:pt>
                <c:pt idx="491">
                  <c:v>3.9237000000000002</c:v>
                </c:pt>
                <c:pt idx="492">
                  <c:v>3.9090699999999998</c:v>
                </c:pt>
                <c:pt idx="493">
                  <c:v>3.9219499999999998</c:v>
                </c:pt>
                <c:pt idx="494">
                  <c:v>3.9220899999999999</c:v>
                </c:pt>
                <c:pt idx="495">
                  <c:v>3.9342899999999998</c:v>
                </c:pt>
                <c:pt idx="496">
                  <c:v>3.9208599999999998</c:v>
                </c:pt>
                <c:pt idx="497">
                  <c:v>3.9237199999999999</c:v>
                </c:pt>
                <c:pt idx="498">
                  <c:v>3.9163999999999999</c:v>
                </c:pt>
                <c:pt idx="499">
                  <c:v>3.9198499999999998</c:v>
                </c:pt>
                <c:pt idx="500">
                  <c:v>3.9184100000000002</c:v>
                </c:pt>
                <c:pt idx="501">
                  <c:v>3.9235799999999998</c:v>
                </c:pt>
                <c:pt idx="502">
                  <c:v>3.9184800000000002</c:v>
                </c:pt>
                <c:pt idx="503">
                  <c:v>3.91127</c:v>
                </c:pt>
                <c:pt idx="504">
                  <c:v>3.9211299999999998</c:v>
                </c:pt>
                <c:pt idx="505">
                  <c:v>3.9128799999999999</c:v>
                </c:pt>
                <c:pt idx="506">
                  <c:v>3.9196900000000001</c:v>
                </c:pt>
                <c:pt idx="507">
                  <c:v>3.9153600000000002</c:v>
                </c:pt>
                <c:pt idx="508">
                  <c:v>3.9081299999999999</c:v>
                </c:pt>
                <c:pt idx="509">
                  <c:v>3.91072</c:v>
                </c:pt>
                <c:pt idx="510">
                  <c:v>3.9119000000000002</c:v>
                </c:pt>
                <c:pt idx="511">
                  <c:v>3.91337</c:v>
                </c:pt>
                <c:pt idx="512">
                  <c:v>3.9086799999999999</c:v>
                </c:pt>
                <c:pt idx="513">
                  <c:v>3.9003800000000002</c:v>
                </c:pt>
                <c:pt idx="514">
                  <c:v>3.9090799999999999</c:v>
                </c:pt>
                <c:pt idx="515">
                  <c:v>3.8990300000000002</c:v>
                </c:pt>
                <c:pt idx="516">
                  <c:v>3.9246599999999998</c:v>
                </c:pt>
                <c:pt idx="517">
                  <c:v>3.9046599999999998</c:v>
                </c:pt>
                <c:pt idx="518">
                  <c:v>3.9045000000000001</c:v>
                </c:pt>
                <c:pt idx="519">
                  <c:v>3.8981599999999998</c:v>
                </c:pt>
                <c:pt idx="520">
                  <c:v>3.90944</c:v>
                </c:pt>
                <c:pt idx="521">
                  <c:v>3.9198900000000001</c:v>
                </c:pt>
                <c:pt idx="522">
                  <c:v>3.9117000000000002</c:v>
                </c:pt>
                <c:pt idx="523">
                  <c:v>3.9099699999999999</c:v>
                </c:pt>
                <c:pt idx="524">
                  <c:v>3.9038200000000001</c:v>
                </c:pt>
                <c:pt idx="525">
                  <c:v>3.9047900000000002</c:v>
                </c:pt>
                <c:pt idx="526">
                  <c:v>3.90083</c:v>
                </c:pt>
                <c:pt idx="527">
                  <c:v>3.8970500000000001</c:v>
                </c:pt>
                <c:pt idx="528">
                  <c:v>3.9029799999999999</c:v>
                </c:pt>
                <c:pt idx="529">
                  <c:v>3.90157</c:v>
                </c:pt>
                <c:pt idx="530">
                  <c:v>3.91466</c:v>
                </c:pt>
                <c:pt idx="531">
                  <c:v>3.9104700000000001</c:v>
                </c:pt>
                <c:pt idx="532">
                  <c:v>3.91</c:v>
                </c:pt>
                <c:pt idx="533">
                  <c:v>3.8927499999999999</c:v>
                </c:pt>
                <c:pt idx="534">
                  <c:v>3.9055399999999998</c:v>
                </c:pt>
                <c:pt idx="535">
                  <c:v>3.90774</c:v>
                </c:pt>
                <c:pt idx="536">
                  <c:v>3.9022999999999999</c:v>
                </c:pt>
                <c:pt idx="537">
                  <c:v>3.9043299999999999</c:v>
                </c:pt>
                <c:pt idx="538">
                  <c:v>3.8939699999999999</c:v>
                </c:pt>
                <c:pt idx="539">
                  <c:v>3.89147</c:v>
                </c:pt>
                <c:pt idx="540">
                  <c:v>3.8875199999999999</c:v>
                </c:pt>
                <c:pt idx="541">
                  <c:v>3.8932699999999998</c:v>
                </c:pt>
                <c:pt idx="542">
                  <c:v>3.8909799999999999</c:v>
                </c:pt>
                <c:pt idx="543">
                  <c:v>3.9172799999999999</c:v>
                </c:pt>
                <c:pt idx="544">
                  <c:v>3.9059300000000001</c:v>
                </c:pt>
                <c:pt idx="545">
                  <c:v>3.8940299999999999</c:v>
                </c:pt>
                <c:pt idx="546">
                  <c:v>3.90151</c:v>
                </c:pt>
                <c:pt idx="547">
                  <c:v>3.8973</c:v>
                </c:pt>
                <c:pt idx="548">
                  <c:v>3.88727</c:v>
                </c:pt>
                <c:pt idx="549">
                  <c:v>3.8957999999999999</c:v>
                </c:pt>
                <c:pt idx="550">
                  <c:v>3.8951099999999999</c:v>
                </c:pt>
                <c:pt idx="551">
                  <c:v>3.9007499999999999</c:v>
                </c:pt>
                <c:pt idx="552">
                  <c:v>3.9043999999999999</c:v>
                </c:pt>
                <c:pt idx="553">
                  <c:v>3.8968699999999998</c:v>
                </c:pt>
                <c:pt idx="554">
                  <c:v>3.8948999999999998</c:v>
                </c:pt>
                <c:pt idx="555">
                  <c:v>3.88978</c:v>
                </c:pt>
                <c:pt idx="556">
                  <c:v>3.8887</c:v>
                </c:pt>
                <c:pt idx="557">
                  <c:v>3.8795600000000001</c:v>
                </c:pt>
                <c:pt idx="558">
                  <c:v>3.8885100000000001</c:v>
                </c:pt>
                <c:pt idx="559">
                  <c:v>3.9001700000000001</c:v>
                </c:pt>
                <c:pt idx="560">
                  <c:v>3.8826900000000002</c:v>
                </c:pt>
                <c:pt idx="561">
                  <c:v>3.8866800000000001</c:v>
                </c:pt>
                <c:pt idx="562">
                  <c:v>3.8978999999999999</c:v>
                </c:pt>
                <c:pt idx="563">
                  <c:v>3.8889999999999998</c:v>
                </c:pt>
                <c:pt idx="564">
                  <c:v>3.8818299999999999</c:v>
                </c:pt>
                <c:pt idx="565">
                  <c:v>3.88863</c:v>
                </c:pt>
                <c:pt idx="566">
                  <c:v>3.87792</c:v>
                </c:pt>
                <c:pt idx="567">
                  <c:v>3.88401</c:v>
                </c:pt>
                <c:pt idx="568">
                  <c:v>3.8943500000000002</c:v>
                </c:pt>
                <c:pt idx="569">
                  <c:v>3.8822899999999998</c:v>
                </c:pt>
                <c:pt idx="570">
                  <c:v>3.9003999999999999</c:v>
                </c:pt>
                <c:pt idx="571">
                  <c:v>3.8928199999999999</c:v>
                </c:pt>
                <c:pt idx="572">
                  <c:v>3.8944299999999998</c:v>
                </c:pt>
                <c:pt idx="573">
                  <c:v>3.8962599999999998</c:v>
                </c:pt>
                <c:pt idx="574">
                  <c:v>3.8934199999999999</c:v>
                </c:pt>
                <c:pt idx="575">
                  <c:v>3.89568</c:v>
                </c:pt>
                <c:pt idx="576">
                  <c:v>3.8814000000000002</c:v>
                </c:pt>
                <c:pt idx="577">
                  <c:v>3.8886400000000001</c:v>
                </c:pt>
                <c:pt idx="578">
                  <c:v>3.8895300000000002</c:v>
                </c:pt>
                <c:pt idx="579">
                  <c:v>3.8915299999999999</c:v>
                </c:pt>
                <c:pt idx="580">
                  <c:v>3.88768</c:v>
                </c:pt>
                <c:pt idx="581">
                  <c:v>3.9014199999999999</c:v>
                </c:pt>
                <c:pt idx="582">
                  <c:v>3.8931399999999998</c:v>
                </c:pt>
                <c:pt idx="583">
                  <c:v>3.89811</c:v>
                </c:pt>
                <c:pt idx="584">
                  <c:v>3.9081100000000002</c:v>
                </c:pt>
                <c:pt idx="585">
                  <c:v>3.8936899999999999</c:v>
                </c:pt>
                <c:pt idx="586">
                  <c:v>3.9055800000000001</c:v>
                </c:pt>
                <c:pt idx="587">
                  <c:v>3.9051</c:v>
                </c:pt>
                <c:pt idx="588">
                  <c:v>3.9009100000000001</c:v>
                </c:pt>
                <c:pt idx="589">
                  <c:v>3.8908299999999998</c:v>
                </c:pt>
                <c:pt idx="590">
                  <c:v>3.8830200000000001</c:v>
                </c:pt>
                <c:pt idx="591">
                  <c:v>3.8968500000000001</c:v>
                </c:pt>
                <c:pt idx="592">
                  <c:v>3.8896700000000002</c:v>
                </c:pt>
                <c:pt idx="593">
                  <c:v>3.90137</c:v>
                </c:pt>
                <c:pt idx="594">
                  <c:v>3.8798900000000001</c:v>
                </c:pt>
                <c:pt idx="595">
                  <c:v>3.8847299999999998</c:v>
                </c:pt>
                <c:pt idx="596">
                  <c:v>3.89011</c:v>
                </c:pt>
                <c:pt idx="597">
                  <c:v>3.8812899999999999</c:v>
                </c:pt>
                <c:pt idx="598">
                  <c:v>3.8978000000000002</c:v>
                </c:pt>
                <c:pt idx="599">
                  <c:v>3.8948</c:v>
                </c:pt>
                <c:pt idx="600">
                  <c:v>3.89771</c:v>
                </c:pt>
                <c:pt idx="601">
                  <c:v>3.8999700000000002</c:v>
                </c:pt>
                <c:pt idx="602">
                  <c:v>3.9043100000000002</c:v>
                </c:pt>
                <c:pt idx="603">
                  <c:v>3.8934199999999999</c:v>
                </c:pt>
                <c:pt idx="604">
                  <c:v>3.8989600000000002</c:v>
                </c:pt>
                <c:pt idx="605">
                  <c:v>3.9054799999999998</c:v>
                </c:pt>
                <c:pt idx="606">
                  <c:v>3.9028</c:v>
                </c:pt>
                <c:pt idx="607">
                  <c:v>3.9017400000000002</c:v>
                </c:pt>
                <c:pt idx="608">
                  <c:v>3.90022</c:v>
                </c:pt>
                <c:pt idx="609">
                  <c:v>3.9</c:v>
                </c:pt>
                <c:pt idx="610">
                  <c:v>3.9008600000000002</c:v>
                </c:pt>
                <c:pt idx="611">
                  <c:v>3.90557</c:v>
                </c:pt>
                <c:pt idx="612">
                  <c:v>3.9065400000000001</c:v>
                </c:pt>
                <c:pt idx="613">
                  <c:v>3.9124599999999998</c:v>
                </c:pt>
                <c:pt idx="614">
                  <c:v>3.9043000000000001</c:v>
                </c:pt>
                <c:pt idx="615">
                  <c:v>3.9150299999999998</c:v>
                </c:pt>
                <c:pt idx="616">
                  <c:v>3.9184000000000001</c:v>
                </c:pt>
                <c:pt idx="617">
                  <c:v>3.9148399999999999</c:v>
                </c:pt>
                <c:pt idx="618">
                  <c:v>3.9170400000000001</c:v>
                </c:pt>
                <c:pt idx="619">
                  <c:v>3.9081600000000001</c:v>
                </c:pt>
                <c:pt idx="620">
                  <c:v>3.9116599999999999</c:v>
                </c:pt>
                <c:pt idx="621">
                  <c:v>3.9254600000000002</c:v>
                </c:pt>
                <c:pt idx="622">
                  <c:v>3.91018</c:v>
                </c:pt>
                <c:pt idx="623">
                  <c:v>3.9237700000000002</c:v>
                </c:pt>
                <c:pt idx="624">
                  <c:v>3.9067799999999999</c:v>
                </c:pt>
                <c:pt idx="625">
                  <c:v>3.8964300000000001</c:v>
                </c:pt>
                <c:pt idx="626">
                  <c:v>3.91425</c:v>
                </c:pt>
                <c:pt idx="627">
                  <c:v>3.8998599999999999</c:v>
                </c:pt>
                <c:pt idx="628">
                  <c:v>3.8958499999999998</c:v>
                </c:pt>
                <c:pt idx="629">
                  <c:v>3.8854600000000001</c:v>
                </c:pt>
                <c:pt idx="630">
                  <c:v>3.87547</c:v>
                </c:pt>
                <c:pt idx="631">
                  <c:v>3.88855</c:v>
                </c:pt>
                <c:pt idx="632">
                  <c:v>3.8973200000000001</c:v>
                </c:pt>
                <c:pt idx="633">
                  <c:v>3.9085000000000001</c:v>
                </c:pt>
                <c:pt idx="634">
                  <c:v>3.8913000000000002</c:v>
                </c:pt>
                <c:pt idx="635">
                  <c:v>3.89737</c:v>
                </c:pt>
                <c:pt idx="636">
                  <c:v>3.88307</c:v>
                </c:pt>
                <c:pt idx="637">
                  <c:v>3.8933399999999998</c:v>
                </c:pt>
                <c:pt idx="638">
                  <c:v>3.8852500000000001</c:v>
                </c:pt>
                <c:pt idx="639">
                  <c:v>3.8771200000000001</c:v>
                </c:pt>
                <c:pt idx="640">
                  <c:v>3.8673000000000002</c:v>
                </c:pt>
                <c:pt idx="641">
                  <c:v>3.8706200000000002</c:v>
                </c:pt>
                <c:pt idx="642">
                  <c:v>3.8873099999999998</c:v>
                </c:pt>
                <c:pt idx="643">
                  <c:v>3.8921800000000002</c:v>
                </c:pt>
                <c:pt idx="644">
                  <c:v>3.8771599999999999</c:v>
                </c:pt>
                <c:pt idx="645">
                  <c:v>3.8766500000000002</c:v>
                </c:pt>
                <c:pt idx="646">
                  <c:v>3.8753099999999998</c:v>
                </c:pt>
                <c:pt idx="647">
                  <c:v>3.88524</c:v>
                </c:pt>
                <c:pt idx="648">
                  <c:v>3.8873199999999999</c:v>
                </c:pt>
                <c:pt idx="649">
                  <c:v>3.88266</c:v>
                </c:pt>
                <c:pt idx="650">
                  <c:v>3.8864399999999999</c:v>
                </c:pt>
                <c:pt idx="651">
                  <c:v>3.8829500000000001</c:v>
                </c:pt>
                <c:pt idx="652">
                  <c:v>3.8819599999999999</c:v>
                </c:pt>
                <c:pt idx="653">
                  <c:v>3.8866499999999999</c:v>
                </c:pt>
                <c:pt idx="654">
                  <c:v>3.8852000000000002</c:v>
                </c:pt>
                <c:pt idx="655">
                  <c:v>3.8884599999999998</c:v>
                </c:pt>
                <c:pt idx="656">
                  <c:v>3.8829799999999999</c:v>
                </c:pt>
                <c:pt idx="657">
                  <c:v>3.8858100000000002</c:v>
                </c:pt>
                <c:pt idx="658">
                  <c:v>3.8739699999999999</c:v>
                </c:pt>
                <c:pt idx="659">
                  <c:v>3.8924300000000001</c:v>
                </c:pt>
                <c:pt idx="660">
                  <c:v>3.89093</c:v>
                </c:pt>
                <c:pt idx="661">
                  <c:v>3.8954200000000001</c:v>
                </c:pt>
                <c:pt idx="662">
                  <c:v>3.8994800000000001</c:v>
                </c:pt>
                <c:pt idx="663">
                  <c:v>3.87642</c:v>
                </c:pt>
                <c:pt idx="664">
                  <c:v>3.8812500000000001</c:v>
                </c:pt>
                <c:pt idx="665">
                  <c:v>3.8787799999999999</c:v>
                </c:pt>
                <c:pt idx="666">
                  <c:v>3.8908700000000001</c:v>
                </c:pt>
                <c:pt idx="667">
                  <c:v>3.8998900000000001</c:v>
                </c:pt>
                <c:pt idx="668">
                  <c:v>3.9145599999999998</c:v>
                </c:pt>
                <c:pt idx="669">
                  <c:v>3.8965800000000002</c:v>
                </c:pt>
                <c:pt idx="670">
                  <c:v>3.8818100000000002</c:v>
                </c:pt>
                <c:pt idx="671">
                  <c:v>3.8929999999999998</c:v>
                </c:pt>
                <c:pt idx="672">
                  <c:v>3.9019499999999998</c:v>
                </c:pt>
                <c:pt idx="673">
                  <c:v>3.9022999999999999</c:v>
                </c:pt>
                <c:pt idx="674">
                  <c:v>3.9032</c:v>
                </c:pt>
                <c:pt idx="675">
                  <c:v>3.89716</c:v>
                </c:pt>
                <c:pt idx="676">
                  <c:v>3.9115799999999998</c:v>
                </c:pt>
                <c:pt idx="677">
                  <c:v>3.9044599999999998</c:v>
                </c:pt>
                <c:pt idx="678">
                  <c:v>3.90211</c:v>
                </c:pt>
                <c:pt idx="679">
                  <c:v>3.8995799999999998</c:v>
                </c:pt>
                <c:pt idx="680">
                  <c:v>3.9015900000000001</c:v>
                </c:pt>
                <c:pt idx="681">
                  <c:v>3.8889100000000001</c:v>
                </c:pt>
                <c:pt idx="682">
                  <c:v>3.8971399999999998</c:v>
                </c:pt>
                <c:pt idx="683">
                  <c:v>3.9009299999999998</c:v>
                </c:pt>
                <c:pt idx="684">
                  <c:v>3.89961</c:v>
                </c:pt>
                <c:pt idx="685">
                  <c:v>3.8875899999999999</c:v>
                </c:pt>
                <c:pt idx="686">
                  <c:v>3.8806699999999998</c:v>
                </c:pt>
                <c:pt idx="687">
                  <c:v>3.89323</c:v>
                </c:pt>
                <c:pt idx="688">
                  <c:v>3.88646</c:v>
                </c:pt>
                <c:pt idx="689">
                  <c:v>3.8831899999999999</c:v>
                </c:pt>
                <c:pt idx="690">
                  <c:v>3.8844500000000002</c:v>
                </c:pt>
                <c:pt idx="691">
                  <c:v>3.8866399999999999</c:v>
                </c:pt>
                <c:pt idx="692">
                  <c:v>3.8780600000000001</c:v>
                </c:pt>
                <c:pt idx="693">
                  <c:v>3.8900399999999999</c:v>
                </c:pt>
                <c:pt idx="694">
                  <c:v>3.8826999999999998</c:v>
                </c:pt>
                <c:pt idx="695">
                  <c:v>3.8744900000000002</c:v>
                </c:pt>
                <c:pt idx="696">
                  <c:v>3.88449</c:v>
                </c:pt>
                <c:pt idx="697">
                  <c:v>3.8889499999999999</c:v>
                </c:pt>
                <c:pt idx="698">
                  <c:v>3.8843100000000002</c:v>
                </c:pt>
                <c:pt idx="699">
                  <c:v>3.8824800000000002</c:v>
                </c:pt>
                <c:pt idx="700">
                  <c:v>3.8953199999999999</c:v>
                </c:pt>
                <c:pt idx="701">
                  <c:v>3.8856000000000002</c:v>
                </c:pt>
                <c:pt idx="702">
                  <c:v>3.8780700000000001</c:v>
                </c:pt>
                <c:pt idx="703">
                  <c:v>3.8807999999999998</c:v>
                </c:pt>
                <c:pt idx="704">
                  <c:v>3.8912900000000001</c:v>
                </c:pt>
                <c:pt idx="705">
                  <c:v>3.8765800000000001</c:v>
                </c:pt>
                <c:pt idx="706">
                  <c:v>3.88226</c:v>
                </c:pt>
                <c:pt idx="707">
                  <c:v>3.8844799999999999</c:v>
                </c:pt>
                <c:pt idx="708">
                  <c:v>3.8872300000000002</c:v>
                </c:pt>
                <c:pt idx="709">
                  <c:v>3.8825099999999999</c:v>
                </c:pt>
                <c:pt idx="710">
                  <c:v>3.87066</c:v>
                </c:pt>
                <c:pt idx="711">
                  <c:v>3.8742299999999998</c:v>
                </c:pt>
                <c:pt idx="712">
                  <c:v>3.88409</c:v>
                </c:pt>
                <c:pt idx="713">
                  <c:v>3.8805299999999998</c:v>
                </c:pt>
                <c:pt idx="714">
                  <c:v>3.87357</c:v>
                </c:pt>
                <c:pt idx="715">
                  <c:v>3.88835</c:v>
                </c:pt>
                <c:pt idx="716">
                  <c:v>3.8758499999999998</c:v>
                </c:pt>
                <c:pt idx="717">
                  <c:v>3.87005</c:v>
                </c:pt>
                <c:pt idx="718">
                  <c:v>3.8722699999999999</c:v>
                </c:pt>
                <c:pt idx="719">
                  <c:v>3.8809399999999998</c:v>
                </c:pt>
                <c:pt idx="720">
                  <c:v>3.8788200000000002</c:v>
                </c:pt>
                <c:pt idx="721">
                  <c:v>3.87595</c:v>
                </c:pt>
                <c:pt idx="722">
                  <c:v>3.8837700000000002</c:v>
                </c:pt>
                <c:pt idx="723">
                  <c:v>3.8825799999999999</c:v>
                </c:pt>
                <c:pt idx="724">
                  <c:v>3.8908200000000002</c:v>
                </c:pt>
                <c:pt idx="725">
                  <c:v>3.8795899999999999</c:v>
                </c:pt>
                <c:pt idx="726">
                  <c:v>3.8913500000000001</c:v>
                </c:pt>
                <c:pt idx="727">
                  <c:v>3.8894600000000001</c:v>
                </c:pt>
                <c:pt idx="728">
                  <c:v>3.8864999999999998</c:v>
                </c:pt>
                <c:pt idx="729">
                  <c:v>3.90069</c:v>
                </c:pt>
                <c:pt idx="730">
                  <c:v>3.8929800000000001</c:v>
                </c:pt>
                <c:pt idx="731">
                  <c:v>3.89377</c:v>
                </c:pt>
                <c:pt idx="732">
                  <c:v>3.89018</c:v>
                </c:pt>
                <c:pt idx="733">
                  <c:v>3.8897400000000002</c:v>
                </c:pt>
                <c:pt idx="734">
                  <c:v>3.89053</c:v>
                </c:pt>
                <c:pt idx="735">
                  <c:v>3.9056500000000001</c:v>
                </c:pt>
                <c:pt idx="736">
                  <c:v>3.8968400000000001</c:v>
                </c:pt>
                <c:pt idx="737">
                  <c:v>3.8952499999999999</c:v>
                </c:pt>
                <c:pt idx="738">
                  <c:v>3.9003199999999998</c:v>
                </c:pt>
                <c:pt idx="739">
                  <c:v>3.8919299999999999</c:v>
                </c:pt>
                <c:pt idx="740">
                  <c:v>3.8849499999999999</c:v>
                </c:pt>
                <c:pt idx="741">
                  <c:v>3.8967800000000001</c:v>
                </c:pt>
                <c:pt idx="742">
                  <c:v>3.8894299999999999</c:v>
                </c:pt>
                <c:pt idx="743">
                  <c:v>3.8956</c:v>
                </c:pt>
                <c:pt idx="744">
                  <c:v>3.8949400000000001</c:v>
                </c:pt>
                <c:pt idx="745">
                  <c:v>3.9108999999999998</c:v>
                </c:pt>
                <c:pt idx="746">
                  <c:v>3.8995899999999999</c:v>
                </c:pt>
                <c:pt idx="747">
                  <c:v>3.8878900000000001</c:v>
                </c:pt>
                <c:pt idx="748">
                  <c:v>3.89724</c:v>
                </c:pt>
                <c:pt idx="749">
                  <c:v>3.8982800000000002</c:v>
                </c:pt>
                <c:pt idx="750">
                  <c:v>3.8777499999999998</c:v>
                </c:pt>
                <c:pt idx="751">
                  <c:v>3.8899300000000001</c:v>
                </c:pt>
                <c:pt idx="752">
                  <c:v>3.8822700000000001</c:v>
                </c:pt>
                <c:pt idx="753">
                  <c:v>3.8841999999999999</c:v>
                </c:pt>
                <c:pt idx="754">
                  <c:v>3.88287</c:v>
                </c:pt>
                <c:pt idx="755">
                  <c:v>3.8829199999999999</c:v>
                </c:pt>
                <c:pt idx="756">
                  <c:v>3.8828</c:v>
                </c:pt>
                <c:pt idx="757">
                  <c:v>3.89391</c:v>
                </c:pt>
                <c:pt idx="758">
                  <c:v>3.9011399999999998</c:v>
                </c:pt>
                <c:pt idx="759">
                  <c:v>3.8924300000000001</c:v>
                </c:pt>
                <c:pt idx="760">
                  <c:v>3.89093</c:v>
                </c:pt>
                <c:pt idx="761">
                  <c:v>3.8822800000000002</c:v>
                </c:pt>
                <c:pt idx="762">
                  <c:v>3.8936899999999999</c:v>
                </c:pt>
                <c:pt idx="763">
                  <c:v>3.8709500000000001</c:v>
                </c:pt>
                <c:pt idx="764">
                  <c:v>3.8805299999999998</c:v>
                </c:pt>
                <c:pt idx="765">
                  <c:v>3.8723299999999998</c:v>
                </c:pt>
                <c:pt idx="766">
                  <c:v>3.8818299999999999</c:v>
                </c:pt>
                <c:pt idx="767">
                  <c:v>3.87703</c:v>
                </c:pt>
                <c:pt idx="768">
                  <c:v>3.8887200000000002</c:v>
                </c:pt>
                <c:pt idx="769">
                  <c:v>3.8980299999999999</c:v>
                </c:pt>
                <c:pt idx="770">
                  <c:v>3.8809</c:v>
                </c:pt>
                <c:pt idx="771">
                  <c:v>3.8859499999999998</c:v>
                </c:pt>
                <c:pt idx="772">
                  <c:v>3.8839999999999999</c:v>
                </c:pt>
                <c:pt idx="773">
                  <c:v>3.8932099999999998</c:v>
                </c:pt>
                <c:pt idx="774">
                  <c:v>3.8873099999999998</c:v>
                </c:pt>
                <c:pt idx="775">
                  <c:v>3.8862899999999998</c:v>
                </c:pt>
                <c:pt idx="776">
                  <c:v>3.8718599999999999</c:v>
                </c:pt>
                <c:pt idx="777">
                  <c:v>3.8886500000000002</c:v>
                </c:pt>
                <c:pt idx="778">
                  <c:v>3.8829500000000001</c:v>
                </c:pt>
                <c:pt idx="779">
                  <c:v>3.86835</c:v>
                </c:pt>
                <c:pt idx="780">
                  <c:v>3.87778</c:v>
                </c:pt>
                <c:pt idx="781">
                  <c:v>3.8844699999999999</c:v>
                </c:pt>
                <c:pt idx="782">
                  <c:v>3.8912499999999999</c:v>
                </c:pt>
                <c:pt idx="783">
                  <c:v>3.88476</c:v>
                </c:pt>
                <c:pt idx="784">
                  <c:v>3.8818700000000002</c:v>
                </c:pt>
                <c:pt idx="785">
                  <c:v>3.8756499999999998</c:v>
                </c:pt>
                <c:pt idx="786">
                  <c:v>3.8881299999999999</c:v>
                </c:pt>
                <c:pt idx="787">
                  <c:v>3.8857499999999998</c:v>
                </c:pt>
                <c:pt idx="788">
                  <c:v>3.8824000000000001</c:v>
                </c:pt>
                <c:pt idx="789">
                  <c:v>3.8906499999999999</c:v>
                </c:pt>
                <c:pt idx="790">
                  <c:v>3.8808500000000001</c:v>
                </c:pt>
                <c:pt idx="791">
                  <c:v>3.8682799999999999</c:v>
                </c:pt>
                <c:pt idx="792">
                  <c:v>3.86409</c:v>
                </c:pt>
                <c:pt idx="793">
                  <c:v>3.88043</c:v>
                </c:pt>
                <c:pt idx="794">
                  <c:v>3.86903</c:v>
                </c:pt>
                <c:pt idx="795">
                  <c:v>3.8854000000000002</c:v>
                </c:pt>
                <c:pt idx="796">
                  <c:v>3.8743599999999998</c:v>
                </c:pt>
                <c:pt idx="797">
                  <c:v>3.8629699999999998</c:v>
                </c:pt>
                <c:pt idx="798">
                  <c:v>3.8779300000000001</c:v>
                </c:pt>
                <c:pt idx="799">
                  <c:v>3.8683100000000001</c:v>
                </c:pt>
                <c:pt idx="800">
                  <c:v>3.8859400000000002</c:v>
                </c:pt>
                <c:pt idx="801">
                  <c:v>3.8806699999999998</c:v>
                </c:pt>
                <c:pt idx="802">
                  <c:v>3.8723700000000001</c:v>
                </c:pt>
                <c:pt idx="803">
                  <c:v>3.8842500000000002</c:v>
                </c:pt>
                <c:pt idx="804">
                  <c:v>3.8776000000000002</c:v>
                </c:pt>
                <c:pt idx="805">
                  <c:v>3.8903699999999999</c:v>
                </c:pt>
                <c:pt idx="806">
                  <c:v>3.8801199999999998</c:v>
                </c:pt>
                <c:pt idx="807">
                  <c:v>3.87696</c:v>
                </c:pt>
                <c:pt idx="808">
                  <c:v>3.8773399999999998</c:v>
                </c:pt>
                <c:pt idx="809">
                  <c:v>3.8782000000000001</c:v>
                </c:pt>
                <c:pt idx="810">
                  <c:v>3.87819</c:v>
                </c:pt>
                <c:pt idx="811">
                  <c:v>3.8799100000000002</c:v>
                </c:pt>
                <c:pt idx="812">
                  <c:v>3.8796400000000002</c:v>
                </c:pt>
                <c:pt idx="813">
                  <c:v>3.8742899999999998</c:v>
                </c:pt>
                <c:pt idx="814">
                  <c:v>3.8798499999999998</c:v>
                </c:pt>
                <c:pt idx="815">
                  <c:v>3.875</c:v>
                </c:pt>
                <c:pt idx="816">
                  <c:v>3.87846</c:v>
                </c:pt>
                <c:pt idx="817">
                  <c:v>3.86808</c:v>
                </c:pt>
                <c:pt idx="818">
                  <c:v>3.8756699999999999</c:v>
                </c:pt>
                <c:pt idx="819">
                  <c:v>3.8683200000000002</c:v>
                </c:pt>
                <c:pt idx="820">
                  <c:v>3.8685200000000002</c:v>
                </c:pt>
                <c:pt idx="821">
                  <c:v>3.8742899999999998</c:v>
                </c:pt>
                <c:pt idx="822">
                  <c:v>3.8697499999999998</c:v>
                </c:pt>
                <c:pt idx="823">
                  <c:v>3.8586399999999998</c:v>
                </c:pt>
                <c:pt idx="824">
                  <c:v>3.86287</c:v>
                </c:pt>
                <c:pt idx="825">
                  <c:v>3.8658000000000001</c:v>
                </c:pt>
                <c:pt idx="826">
                  <c:v>3.8753000000000002</c:v>
                </c:pt>
                <c:pt idx="827">
                  <c:v>3.8721399999999999</c:v>
                </c:pt>
                <c:pt idx="828">
                  <c:v>3.86633</c:v>
                </c:pt>
                <c:pt idx="829">
                  <c:v>3.8696999999999999</c:v>
                </c:pt>
                <c:pt idx="830">
                  <c:v>3.8629500000000001</c:v>
                </c:pt>
                <c:pt idx="831">
                  <c:v>3.8715999999999999</c:v>
                </c:pt>
                <c:pt idx="832">
                  <c:v>3.8631000000000002</c:v>
                </c:pt>
                <c:pt idx="833">
                  <c:v>3.8715099999999998</c:v>
                </c:pt>
                <c:pt idx="834">
                  <c:v>3.8774000000000002</c:v>
                </c:pt>
                <c:pt idx="835">
                  <c:v>3.8813399999999998</c:v>
                </c:pt>
                <c:pt idx="836">
                  <c:v>3.8728500000000001</c:v>
                </c:pt>
                <c:pt idx="837">
                  <c:v>3.8738899999999998</c:v>
                </c:pt>
                <c:pt idx="838">
                  <c:v>3.87696</c:v>
                </c:pt>
                <c:pt idx="839">
                  <c:v>3.88165</c:v>
                </c:pt>
                <c:pt idx="840">
                  <c:v>3.88706</c:v>
                </c:pt>
                <c:pt idx="841">
                  <c:v>3.8846400000000001</c:v>
                </c:pt>
                <c:pt idx="842">
                  <c:v>3.8847900000000002</c:v>
                </c:pt>
                <c:pt idx="843">
                  <c:v>3.8753700000000002</c:v>
                </c:pt>
                <c:pt idx="844">
                  <c:v>3.88476</c:v>
                </c:pt>
                <c:pt idx="845">
                  <c:v>3.8835199999999999</c:v>
                </c:pt>
                <c:pt idx="846">
                  <c:v>3.8746900000000002</c:v>
                </c:pt>
                <c:pt idx="847">
                  <c:v>3.8729</c:v>
                </c:pt>
                <c:pt idx="848">
                  <c:v>3.8717999999999999</c:v>
                </c:pt>
                <c:pt idx="849">
                  <c:v>3.8659500000000002</c:v>
                </c:pt>
                <c:pt idx="850">
                  <c:v>3.8716400000000002</c:v>
                </c:pt>
                <c:pt idx="851">
                  <c:v>3.8730600000000002</c:v>
                </c:pt>
                <c:pt idx="852">
                  <c:v>3.8745400000000001</c:v>
                </c:pt>
                <c:pt idx="853">
                  <c:v>3.8725399999999999</c:v>
                </c:pt>
                <c:pt idx="854">
                  <c:v>3.86965</c:v>
                </c:pt>
                <c:pt idx="855">
                  <c:v>3.8762799999999999</c:v>
                </c:pt>
                <c:pt idx="856">
                  <c:v>3.8802699999999999</c:v>
                </c:pt>
                <c:pt idx="857">
                  <c:v>3.8743699999999999</c:v>
                </c:pt>
                <c:pt idx="858">
                  <c:v>3.8743699999999999</c:v>
                </c:pt>
                <c:pt idx="859">
                  <c:v>3.87486</c:v>
                </c:pt>
                <c:pt idx="860">
                  <c:v>3.8767100000000001</c:v>
                </c:pt>
                <c:pt idx="861">
                  <c:v>3.8826499999999999</c:v>
                </c:pt>
                <c:pt idx="862">
                  <c:v>3.88239</c:v>
                </c:pt>
                <c:pt idx="863">
                  <c:v>3.88286</c:v>
                </c:pt>
                <c:pt idx="864">
                  <c:v>3.8708</c:v>
                </c:pt>
                <c:pt idx="865">
                  <c:v>3.8700700000000001</c:v>
                </c:pt>
                <c:pt idx="866">
                  <c:v>3.87486</c:v>
                </c:pt>
                <c:pt idx="867">
                  <c:v>3.88198</c:v>
                </c:pt>
                <c:pt idx="868">
                  <c:v>3.86937</c:v>
                </c:pt>
                <c:pt idx="869">
                  <c:v>3.86571</c:v>
                </c:pt>
                <c:pt idx="870">
                  <c:v>3.8755000000000002</c:v>
                </c:pt>
                <c:pt idx="871">
                  <c:v>3.87731</c:v>
                </c:pt>
                <c:pt idx="872">
                  <c:v>3.8670399999999998</c:v>
                </c:pt>
                <c:pt idx="873">
                  <c:v>3.87</c:v>
                </c:pt>
                <c:pt idx="874">
                  <c:v>3.86144</c:v>
                </c:pt>
                <c:pt idx="875">
                  <c:v>3.8764799999999999</c:v>
                </c:pt>
                <c:pt idx="876">
                  <c:v>3.8719199999999998</c:v>
                </c:pt>
                <c:pt idx="877">
                  <c:v>3.8780800000000002</c:v>
                </c:pt>
                <c:pt idx="878">
                  <c:v>3.8719299999999999</c:v>
                </c:pt>
                <c:pt idx="879">
                  <c:v>3.8791799999999999</c:v>
                </c:pt>
                <c:pt idx="880">
                  <c:v>3.8679199999999998</c:v>
                </c:pt>
                <c:pt idx="881">
                  <c:v>3.8698700000000001</c:v>
                </c:pt>
                <c:pt idx="882">
                  <c:v>3.8725000000000001</c:v>
                </c:pt>
                <c:pt idx="883">
                  <c:v>3.8679999999999999</c:v>
                </c:pt>
                <c:pt idx="884">
                  <c:v>3.8622200000000002</c:v>
                </c:pt>
                <c:pt idx="885">
                  <c:v>3.8687299999999998</c:v>
                </c:pt>
                <c:pt idx="886">
                  <c:v>3.8794</c:v>
                </c:pt>
                <c:pt idx="887">
                  <c:v>3.8694099999999998</c:v>
                </c:pt>
                <c:pt idx="888">
                  <c:v>3.8708800000000001</c:v>
                </c:pt>
                <c:pt idx="889">
                  <c:v>3.8787400000000001</c:v>
                </c:pt>
                <c:pt idx="890">
                  <c:v>3.8809999999999998</c:v>
                </c:pt>
                <c:pt idx="891">
                  <c:v>3.8671000000000002</c:v>
                </c:pt>
                <c:pt idx="892">
                  <c:v>3.87595</c:v>
                </c:pt>
                <c:pt idx="893">
                  <c:v>3.87216</c:v>
                </c:pt>
                <c:pt idx="894">
                  <c:v>3.87852</c:v>
                </c:pt>
                <c:pt idx="895">
                  <c:v>3.8746999999999998</c:v>
                </c:pt>
                <c:pt idx="896">
                  <c:v>3.8782999999999999</c:v>
                </c:pt>
                <c:pt idx="897">
                  <c:v>3.8605299999999998</c:v>
                </c:pt>
                <c:pt idx="898">
                  <c:v>3.8582200000000002</c:v>
                </c:pt>
                <c:pt idx="899">
                  <c:v>3.86077</c:v>
                </c:pt>
                <c:pt idx="900">
                  <c:v>3.86687</c:v>
                </c:pt>
                <c:pt idx="901">
                  <c:v>3.8606199999999999</c:v>
                </c:pt>
                <c:pt idx="902">
                  <c:v>3.8646400000000001</c:v>
                </c:pt>
                <c:pt idx="903">
                  <c:v>3.8618600000000001</c:v>
                </c:pt>
                <c:pt idx="904">
                  <c:v>3.8609499999999999</c:v>
                </c:pt>
                <c:pt idx="905">
                  <c:v>3.8570799999999998</c:v>
                </c:pt>
                <c:pt idx="906">
                  <c:v>3.8583500000000002</c:v>
                </c:pt>
                <c:pt idx="907">
                  <c:v>3.8506300000000002</c:v>
                </c:pt>
                <c:pt idx="908">
                  <c:v>3.8618199999999998</c:v>
                </c:pt>
                <c:pt idx="909">
                  <c:v>3.8503099999999999</c:v>
                </c:pt>
                <c:pt idx="910">
                  <c:v>3.86503</c:v>
                </c:pt>
                <c:pt idx="911">
                  <c:v>3.8746499999999999</c:v>
                </c:pt>
                <c:pt idx="912">
                  <c:v>3.8747400000000001</c:v>
                </c:pt>
                <c:pt idx="913">
                  <c:v>3.8557000000000001</c:v>
                </c:pt>
                <c:pt idx="914">
                  <c:v>3.86375</c:v>
                </c:pt>
                <c:pt idx="915">
                  <c:v>3.8610000000000002</c:v>
                </c:pt>
                <c:pt idx="916">
                  <c:v>3.86971</c:v>
                </c:pt>
                <c:pt idx="917">
                  <c:v>3.8764099999999999</c:v>
                </c:pt>
                <c:pt idx="918">
                  <c:v>3.8640699999999999</c:v>
                </c:pt>
                <c:pt idx="919">
                  <c:v>3.8711899999999999</c:v>
                </c:pt>
                <c:pt idx="920">
                  <c:v>3.8508499999999999</c:v>
                </c:pt>
                <c:pt idx="921">
                  <c:v>3.8530700000000002</c:v>
                </c:pt>
                <c:pt idx="922">
                  <c:v>3.85154</c:v>
                </c:pt>
                <c:pt idx="923">
                  <c:v>3.8527300000000002</c:v>
                </c:pt>
                <c:pt idx="924">
                  <c:v>3.8567999999999998</c:v>
                </c:pt>
                <c:pt idx="925">
                  <c:v>3.85894</c:v>
                </c:pt>
                <c:pt idx="926">
                  <c:v>3.8620299999999999</c:v>
                </c:pt>
                <c:pt idx="927">
                  <c:v>3.8654700000000002</c:v>
                </c:pt>
                <c:pt idx="928">
                  <c:v>3.8580399999999999</c:v>
                </c:pt>
                <c:pt idx="929">
                  <c:v>3.8591899999999999</c:v>
                </c:pt>
                <c:pt idx="930">
                  <c:v>3.8553899999999999</c:v>
                </c:pt>
                <c:pt idx="931">
                  <c:v>3.8677999999999999</c:v>
                </c:pt>
                <c:pt idx="932">
                  <c:v>3.8676200000000001</c:v>
                </c:pt>
                <c:pt idx="933">
                  <c:v>3.8807200000000002</c:v>
                </c:pt>
                <c:pt idx="934">
                  <c:v>3.8738700000000001</c:v>
                </c:pt>
                <c:pt idx="935">
                  <c:v>3.8692700000000002</c:v>
                </c:pt>
                <c:pt idx="936">
                  <c:v>3.87656</c:v>
                </c:pt>
                <c:pt idx="937">
                  <c:v>3.8761700000000001</c:v>
                </c:pt>
                <c:pt idx="938">
                  <c:v>3.86639</c:v>
                </c:pt>
                <c:pt idx="939">
                  <c:v>3.8678900000000001</c:v>
                </c:pt>
                <c:pt idx="940">
                  <c:v>3.8622399999999999</c:v>
                </c:pt>
                <c:pt idx="941">
                  <c:v>3.86659</c:v>
                </c:pt>
                <c:pt idx="942">
                  <c:v>3.8713600000000001</c:v>
                </c:pt>
                <c:pt idx="943">
                  <c:v>3.8669899999999999</c:v>
                </c:pt>
                <c:pt idx="944">
                  <c:v>3.8737200000000001</c:v>
                </c:pt>
                <c:pt idx="945">
                  <c:v>3.86368</c:v>
                </c:pt>
                <c:pt idx="946">
                  <c:v>3.8646099999999999</c:v>
                </c:pt>
                <c:pt idx="947">
                  <c:v>3.8612000000000002</c:v>
                </c:pt>
                <c:pt idx="948">
                  <c:v>3.8675600000000001</c:v>
                </c:pt>
                <c:pt idx="949">
                  <c:v>3.8544200000000002</c:v>
                </c:pt>
                <c:pt idx="950">
                  <c:v>3.8612000000000002</c:v>
                </c:pt>
                <c:pt idx="951">
                  <c:v>3.86816</c:v>
                </c:pt>
                <c:pt idx="952">
                  <c:v>3.8635100000000002</c:v>
                </c:pt>
                <c:pt idx="953">
                  <c:v>3.8692099999999998</c:v>
                </c:pt>
                <c:pt idx="954">
                  <c:v>3.8644699999999998</c:v>
                </c:pt>
                <c:pt idx="955">
                  <c:v>3.8646799999999999</c:v>
                </c:pt>
                <c:pt idx="956">
                  <c:v>3.8648099999999999</c:v>
                </c:pt>
                <c:pt idx="957">
                  <c:v>3.8493900000000001</c:v>
                </c:pt>
                <c:pt idx="958">
                  <c:v>3.8538700000000001</c:v>
                </c:pt>
                <c:pt idx="959">
                  <c:v>3.8523800000000001</c:v>
                </c:pt>
                <c:pt idx="960">
                  <c:v>3.85304</c:v>
                </c:pt>
                <c:pt idx="961">
                  <c:v>3.8603299999999998</c:v>
                </c:pt>
                <c:pt idx="962">
                  <c:v>3.86313</c:v>
                </c:pt>
                <c:pt idx="963">
                  <c:v>3.8492500000000001</c:v>
                </c:pt>
                <c:pt idx="964">
                  <c:v>3.84965</c:v>
                </c:pt>
                <c:pt idx="965">
                  <c:v>3.8669600000000002</c:v>
                </c:pt>
                <c:pt idx="966">
                  <c:v>3.8694999999999999</c:v>
                </c:pt>
                <c:pt idx="967">
                  <c:v>3.8634599999999999</c:v>
                </c:pt>
                <c:pt idx="968">
                  <c:v>3.86551</c:v>
                </c:pt>
                <c:pt idx="969">
                  <c:v>3.8625400000000001</c:v>
                </c:pt>
                <c:pt idx="970">
                  <c:v>3.8576700000000002</c:v>
                </c:pt>
                <c:pt idx="971">
                  <c:v>3.85975</c:v>
                </c:pt>
                <c:pt idx="972">
                  <c:v>3.8587799999999999</c:v>
                </c:pt>
                <c:pt idx="973">
                  <c:v>3.8627799999999999</c:v>
                </c:pt>
                <c:pt idx="974">
                  <c:v>3.85195</c:v>
                </c:pt>
                <c:pt idx="975">
                  <c:v>3.8735499999999998</c:v>
                </c:pt>
                <c:pt idx="976">
                  <c:v>3.8769100000000001</c:v>
                </c:pt>
                <c:pt idx="977">
                  <c:v>3.8691599999999999</c:v>
                </c:pt>
                <c:pt idx="978">
                  <c:v>3.86694</c:v>
                </c:pt>
                <c:pt idx="979">
                  <c:v>3.8668999999999998</c:v>
                </c:pt>
                <c:pt idx="980">
                  <c:v>3.86002</c:v>
                </c:pt>
                <c:pt idx="981">
                  <c:v>3.86747</c:v>
                </c:pt>
                <c:pt idx="982">
                  <c:v>3.86504</c:v>
                </c:pt>
                <c:pt idx="983">
                  <c:v>3.8801000000000001</c:v>
                </c:pt>
                <c:pt idx="984">
                  <c:v>3.8850500000000001</c:v>
                </c:pt>
                <c:pt idx="985">
                  <c:v>3.8832</c:v>
                </c:pt>
                <c:pt idx="986">
                  <c:v>3.8728500000000001</c:v>
                </c:pt>
                <c:pt idx="987">
                  <c:v>3.8690799999999999</c:v>
                </c:pt>
                <c:pt idx="988">
                  <c:v>3.8791099999999998</c:v>
                </c:pt>
                <c:pt idx="989">
                  <c:v>3.8670100000000001</c:v>
                </c:pt>
                <c:pt idx="990">
                  <c:v>3.8768099999999999</c:v>
                </c:pt>
                <c:pt idx="991">
                  <c:v>3.8668100000000001</c:v>
                </c:pt>
                <c:pt idx="992">
                  <c:v>3.8627400000000001</c:v>
                </c:pt>
                <c:pt idx="993">
                  <c:v>3.8696799999999998</c:v>
                </c:pt>
                <c:pt idx="994">
                  <c:v>3.8798499999999998</c:v>
                </c:pt>
                <c:pt idx="995">
                  <c:v>3.8738600000000001</c:v>
                </c:pt>
                <c:pt idx="996">
                  <c:v>3.8640099999999999</c:v>
                </c:pt>
                <c:pt idx="997">
                  <c:v>3.8564799999999999</c:v>
                </c:pt>
                <c:pt idx="998">
                  <c:v>3.8760300000000001</c:v>
                </c:pt>
                <c:pt idx="999">
                  <c:v>3.8583599999999998</c:v>
                </c:pt>
                <c:pt idx="1000">
                  <c:v>3.8648199999999999</c:v>
                </c:pt>
                <c:pt idx="1001">
                  <c:v>3.8562400000000001</c:v>
                </c:pt>
                <c:pt idx="1002">
                  <c:v>3.8515600000000001</c:v>
                </c:pt>
                <c:pt idx="1003">
                  <c:v>3.8665799999999999</c:v>
                </c:pt>
                <c:pt idx="1004">
                  <c:v>3.8756900000000001</c:v>
                </c:pt>
                <c:pt idx="1005">
                  <c:v>3.86897</c:v>
                </c:pt>
                <c:pt idx="1006">
                  <c:v>3.8543099999999999</c:v>
                </c:pt>
                <c:pt idx="1007">
                  <c:v>3.8667199999999999</c:v>
                </c:pt>
                <c:pt idx="1008">
                  <c:v>3.8515799999999998</c:v>
                </c:pt>
                <c:pt idx="1009">
                  <c:v>3.8614199999999999</c:v>
                </c:pt>
                <c:pt idx="1010">
                  <c:v>3.85948</c:v>
                </c:pt>
                <c:pt idx="1011">
                  <c:v>3.8685200000000002</c:v>
                </c:pt>
                <c:pt idx="1012">
                  <c:v>3.86334</c:v>
                </c:pt>
                <c:pt idx="1013">
                  <c:v>3.85473</c:v>
                </c:pt>
                <c:pt idx="1014">
                  <c:v>3.8730699999999998</c:v>
                </c:pt>
                <c:pt idx="1015">
                  <c:v>3.8604799999999999</c:v>
                </c:pt>
                <c:pt idx="1016">
                  <c:v>3.8495900000000001</c:v>
                </c:pt>
                <c:pt idx="1017">
                  <c:v>3.8533900000000001</c:v>
                </c:pt>
                <c:pt idx="1018">
                  <c:v>3.8609900000000001</c:v>
                </c:pt>
                <c:pt idx="1019">
                  <c:v>3.8681999999999999</c:v>
                </c:pt>
                <c:pt idx="1020">
                  <c:v>3.8593199999999999</c:v>
                </c:pt>
                <c:pt idx="1021">
                  <c:v>3.8631700000000002</c:v>
                </c:pt>
                <c:pt idx="1022">
                  <c:v>3.8509099999999998</c:v>
                </c:pt>
                <c:pt idx="1023">
                  <c:v>3.8699300000000001</c:v>
                </c:pt>
                <c:pt idx="1024">
                  <c:v>3.86355</c:v>
                </c:pt>
                <c:pt idx="1025">
                  <c:v>3.86782</c:v>
                </c:pt>
                <c:pt idx="1026">
                  <c:v>3.8725299999999998</c:v>
                </c:pt>
                <c:pt idx="1027">
                  <c:v>3.8616000000000001</c:v>
                </c:pt>
                <c:pt idx="1028">
                  <c:v>3.8578600000000001</c:v>
                </c:pt>
                <c:pt idx="1029">
                  <c:v>3.8510300000000002</c:v>
                </c:pt>
                <c:pt idx="1030">
                  <c:v>3.8610799999999998</c:v>
                </c:pt>
                <c:pt idx="1031">
                  <c:v>3.86076</c:v>
                </c:pt>
                <c:pt idx="1032">
                  <c:v>3.8617699999999999</c:v>
                </c:pt>
                <c:pt idx="1033">
                  <c:v>3.8587699999999998</c:v>
                </c:pt>
                <c:pt idx="1034">
                  <c:v>3.8631000000000002</c:v>
                </c:pt>
                <c:pt idx="1035">
                  <c:v>3.8533200000000001</c:v>
                </c:pt>
                <c:pt idx="1036">
                  <c:v>3.8486600000000002</c:v>
                </c:pt>
                <c:pt idx="1037">
                  <c:v>3.8572099999999998</c:v>
                </c:pt>
                <c:pt idx="1038">
                  <c:v>3.8587400000000001</c:v>
                </c:pt>
                <c:pt idx="1039">
                  <c:v>3.8620999999999999</c:v>
                </c:pt>
                <c:pt idx="1040">
                  <c:v>3.85236</c:v>
                </c:pt>
                <c:pt idx="1041">
                  <c:v>3.8542900000000002</c:v>
                </c:pt>
                <c:pt idx="1042">
                  <c:v>3.8639100000000002</c:v>
                </c:pt>
                <c:pt idx="1043">
                  <c:v>3.8533400000000002</c:v>
                </c:pt>
                <c:pt idx="1044">
                  <c:v>3.8511299999999999</c:v>
                </c:pt>
                <c:pt idx="1045">
                  <c:v>3.8505400000000001</c:v>
                </c:pt>
                <c:pt idx="1046">
                  <c:v>3.8458000000000001</c:v>
                </c:pt>
                <c:pt idx="1047">
                  <c:v>3.84152</c:v>
                </c:pt>
                <c:pt idx="1048">
                  <c:v>3.8489499999999999</c:v>
                </c:pt>
                <c:pt idx="1049">
                  <c:v>3.8559700000000001</c:v>
                </c:pt>
                <c:pt idx="1050">
                  <c:v>3.8647399999999998</c:v>
                </c:pt>
                <c:pt idx="1051">
                  <c:v>3.8413499999999998</c:v>
                </c:pt>
                <c:pt idx="1052">
                  <c:v>3.8507699999999998</c:v>
                </c:pt>
                <c:pt idx="1053">
                  <c:v>3.8499400000000001</c:v>
                </c:pt>
                <c:pt idx="1054">
                  <c:v>3.8588200000000001</c:v>
                </c:pt>
                <c:pt idx="1055">
                  <c:v>3.8507500000000001</c:v>
                </c:pt>
                <c:pt idx="1056">
                  <c:v>3.84796</c:v>
                </c:pt>
                <c:pt idx="1057">
                  <c:v>3.8564799999999999</c:v>
                </c:pt>
                <c:pt idx="1058">
                  <c:v>3.8505500000000001</c:v>
                </c:pt>
                <c:pt idx="1059">
                  <c:v>3.86659</c:v>
                </c:pt>
                <c:pt idx="1060">
                  <c:v>3.8529800000000001</c:v>
                </c:pt>
                <c:pt idx="1061">
                  <c:v>3.8527900000000002</c:v>
                </c:pt>
                <c:pt idx="1062">
                  <c:v>3.8425500000000001</c:v>
                </c:pt>
                <c:pt idx="1063">
                  <c:v>3.8560699999999999</c:v>
                </c:pt>
                <c:pt idx="1064">
                  <c:v>3.8496000000000001</c:v>
                </c:pt>
                <c:pt idx="1065">
                  <c:v>3.8569399999999998</c:v>
                </c:pt>
                <c:pt idx="1066">
                  <c:v>3.8449499999999999</c:v>
                </c:pt>
                <c:pt idx="1067">
                  <c:v>3.83203</c:v>
                </c:pt>
                <c:pt idx="1068">
                  <c:v>3.8445200000000002</c:v>
                </c:pt>
                <c:pt idx="1069">
                  <c:v>3.84022</c:v>
                </c:pt>
                <c:pt idx="1070">
                  <c:v>3.83914</c:v>
                </c:pt>
                <c:pt idx="1071">
                  <c:v>3.8447499999999999</c:v>
                </c:pt>
                <c:pt idx="1072">
                  <c:v>3.8237999999999999</c:v>
                </c:pt>
                <c:pt idx="1073">
                  <c:v>3.8353100000000002</c:v>
                </c:pt>
                <c:pt idx="1074">
                  <c:v>3.8391500000000001</c:v>
                </c:pt>
                <c:pt idx="1075">
                  <c:v>3.8307099999999998</c:v>
                </c:pt>
                <c:pt idx="1076">
                  <c:v>3.8412799999999998</c:v>
                </c:pt>
                <c:pt idx="1077">
                  <c:v>3.8397299999999999</c:v>
                </c:pt>
                <c:pt idx="1078">
                  <c:v>3.8407100000000001</c:v>
                </c:pt>
                <c:pt idx="1079">
                  <c:v>3.8280500000000002</c:v>
                </c:pt>
                <c:pt idx="1080">
                  <c:v>3.8475000000000001</c:v>
                </c:pt>
                <c:pt idx="1081">
                  <c:v>3.8457599999999998</c:v>
                </c:pt>
                <c:pt idx="1082">
                  <c:v>3.8519800000000002</c:v>
                </c:pt>
                <c:pt idx="1083">
                  <c:v>3.8468200000000001</c:v>
                </c:pt>
                <c:pt idx="1084">
                  <c:v>3.85839</c:v>
                </c:pt>
                <c:pt idx="1085">
                  <c:v>3.8555600000000001</c:v>
                </c:pt>
                <c:pt idx="1086">
                  <c:v>3.8431500000000001</c:v>
                </c:pt>
                <c:pt idx="1087">
                  <c:v>3.8557700000000001</c:v>
                </c:pt>
                <c:pt idx="1088">
                  <c:v>3.8545699999999998</c:v>
                </c:pt>
                <c:pt idx="1089">
                  <c:v>3.8317999999999999</c:v>
                </c:pt>
                <c:pt idx="1090">
                  <c:v>3.83256</c:v>
                </c:pt>
                <c:pt idx="1091">
                  <c:v>3.83345</c:v>
                </c:pt>
                <c:pt idx="1092">
                  <c:v>3.8267199999999999</c:v>
                </c:pt>
                <c:pt idx="1093">
                  <c:v>3.83934</c:v>
                </c:pt>
                <c:pt idx="1094">
                  <c:v>3.8424399999999999</c:v>
                </c:pt>
                <c:pt idx="1095">
                  <c:v>3.8372000000000002</c:v>
                </c:pt>
                <c:pt idx="1096">
                  <c:v>3.83969</c:v>
                </c:pt>
                <c:pt idx="1097">
                  <c:v>3.8475999999999999</c:v>
                </c:pt>
                <c:pt idx="1098">
                  <c:v>3.8366699999999998</c:v>
                </c:pt>
                <c:pt idx="1099">
                  <c:v>3.8223400000000001</c:v>
                </c:pt>
                <c:pt idx="1100">
                  <c:v>3.8395000000000001</c:v>
                </c:pt>
                <c:pt idx="1101">
                  <c:v>3.8295699999999999</c:v>
                </c:pt>
                <c:pt idx="1102">
                  <c:v>3.8514900000000001</c:v>
                </c:pt>
                <c:pt idx="1103">
                  <c:v>3.8462999999999998</c:v>
                </c:pt>
                <c:pt idx="1104">
                  <c:v>3.8422499999999999</c:v>
                </c:pt>
                <c:pt idx="1105">
                  <c:v>3.8486199999999999</c:v>
                </c:pt>
                <c:pt idx="1106">
                  <c:v>3.8250099999999998</c:v>
                </c:pt>
                <c:pt idx="1107">
                  <c:v>3.8282400000000001</c:v>
                </c:pt>
                <c:pt idx="1108">
                  <c:v>3.83243</c:v>
                </c:pt>
                <c:pt idx="1109">
                  <c:v>3.8408000000000002</c:v>
                </c:pt>
                <c:pt idx="1110">
                  <c:v>3.8500200000000002</c:v>
                </c:pt>
                <c:pt idx="1111">
                  <c:v>3.8345099999999999</c:v>
                </c:pt>
                <c:pt idx="1112">
                  <c:v>3.83134</c:v>
                </c:pt>
                <c:pt idx="1113">
                  <c:v>3.8435700000000002</c:v>
                </c:pt>
                <c:pt idx="1114">
                  <c:v>3.8458299999999999</c:v>
                </c:pt>
                <c:pt idx="1115">
                  <c:v>3.8500299999999998</c:v>
                </c:pt>
                <c:pt idx="1116">
                  <c:v>3.8486799999999999</c:v>
                </c:pt>
                <c:pt idx="1117">
                  <c:v>3.8380899999999998</c:v>
                </c:pt>
                <c:pt idx="1118">
                  <c:v>3.8403499999999999</c:v>
                </c:pt>
                <c:pt idx="1119">
                  <c:v>3.8540199999999998</c:v>
                </c:pt>
                <c:pt idx="1120">
                  <c:v>3.8591899999999999</c:v>
                </c:pt>
                <c:pt idx="1121">
                  <c:v>3.8388599999999999</c:v>
                </c:pt>
                <c:pt idx="1122">
                  <c:v>3.8426900000000002</c:v>
                </c:pt>
                <c:pt idx="1123">
                  <c:v>3.8570700000000002</c:v>
                </c:pt>
                <c:pt idx="1124">
                  <c:v>3.8489399999999998</c:v>
                </c:pt>
                <c:pt idx="1125">
                  <c:v>3.84612</c:v>
                </c:pt>
                <c:pt idx="1126">
                  <c:v>3.85189</c:v>
                </c:pt>
                <c:pt idx="1127">
                  <c:v>3.8395299999999999</c:v>
                </c:pt>
                <c:pt idx="1128">
                  <c:v>3.84572</c:v>
                </c:pt>
                <c:pt idx="1129">
                  <c:v>3.8474300000000001</c:v>
                </c:pt>
                <c:pt idx="1130">
                  <c:v>3.8442400000000001</c:v>
                </c:pt>
                <c:pt idx="1131">
                  <c:v>3.85155</c:v>
                </c:pt>
                <c:pt idx="1132">
                  <c:v>3.8518599999999998</c:v>
                </c:pt>
                <c:pt idx="1133">
                  <c:v>3.8404099999999999</c:v>
                </c:pt>
                <c:pt idx="1134">
                  <c:v>3.83243</c:v>
                </c:pt>
                <c:pt idx="1135">
                  <c:v>3.83745</c:v>
                </c:pt>
                <c:pt idx="1136">
                  <c:v>3.8452600000000001</c:v>
                </c:pt>
                <c:pt idx="1137">
                  <c:v>3.84619</c:v>
                </c:pt>
                <c:pt idx="1138">
                  <c:v>3.8424900000000002</c:v>
                </c:pt>
                <c:pt idx="1139">
                  <c:v>3.8532700000000002</c:v>
                </c:pt>
                <c:pt idx="1140">
                  <c:v>3.8480699999999999</c:v>
                </c:pt>
                <c:pt idx="1141">
                  <c:v>3.8551700000000002</c:v>
                </c:pt>
                <c:pt idx="1142">
                  <c:v>3.85975</c:v>
                </c:pt>
                <c:pt idx="1143">
                  <c:v>3.8563100000000001</c:v>
                </c:pt>
                <c:pt idx="1144">
                  <c:v>3.8372099999999998</c:v>
                </c:pt>
                <c:pt idx="1145">
                  <c:v>3.84924</c:v>
                </c:pt>
                <c:pt idx="1146">
                  <c:v>3.8538700000000001</c:v>
                </c:pt>
                <c:pt idx="1147">
                  <c:v>3.8507799999999999</c:v>
                </c:pt>
                <c:pt idx="1148">
                  <c:v>3.84137</c:v>
                </c:pt>
                <c:pt idx="1149">
                  <c:v>3.8525200000000002</c:v>
                </c:pt>
                <c:pt idx="1150">
                  <c:v>3.8511000000000002</c:v>
                </c:pt>
                <c:pt idx="1151">
                  <c:v>3.8546100000000001</c:v>
                </c:pt>
                <c:pt idx="1152">
                  <c:v>3.8640699999999999</c:v>
                </c:pt>
                <c:pt idx="1153">
                  <c:v>3.8562699999999999</c:v>
                </c:pt>
                <c:pt idx="1154">
                  <c:v>3.8561700000000001</c:v>
                </c:pt>
                <c:pt idx="1155">
                  <c:v>3.8480699999999999</c:v>
                </c:pt>
                <c:pt idx="1156">
                  <c:v>3.8636499999999998</c:v>
                </c:pt>
                <c:pt idx="1157">
                  <c:v>3.8634200000000001</c:v>
                </c:pt>
                <c:pt idx="1158">
                  <c:v>3.84917</c:v>
                </c:pt>
                <c:pt idx="1159">
                  <c:v>3.8617699999999999</c:v>
                </c:pt>
                <c:pt idx="1160">
                  <c:v>3.8698000000000001</c:v>
                </c:pt>
                <c:pt idx="1161">
                  <c:v>3.8593999999999999</c:v>
                </c:pt>
                <c:pt idx="1162">
                  <c:v>3.84524</c:v>
                </c:pt>
                <c:pt idx="1163">
                  <c:v>3.8393899999999999</c:v>
                </c:pt>
                <c:pt idx="1164">
                  <c:v>3.85466</c:v>
                </c:pt>
                <c:pt idx="1165">
                  <c:v>3.84856</c:v>
                </c:pt>
                <c:pt idx="1166">
                  <c:v>3.8406699999999998</c:v>
                </c:pt>
                <c:pt idx="1167">
                  <c:v>3.8521700000000001</c:v>
                </c:pt>
                <c:pt idx="1168">
                  <c:v>3.8421500000000002</c:v>
                </c:pt>
                <c:pt idx="1169">
                  <c:v>3.8549000000000002</c:v>
                </c:pt>
                <c:pt idx="1170">
                  <c:v>3.8519399999999999</c:v>
                </c:pt>
                <c:pt idx="1171">
                  <c:v>3.85806</c:v>
                </c:pt>
                <c:pt idx="1172">
                  <c:v>3.8607200000000002</c:v>
                </c:pt>
                <c:pt idx="1173">
                  <c:v>3.8553899999999999</c:v>
                </c:pt>
                <c:pt idx="1174">
                  <c:v>3.8549699999999998</c:v>
                </c:pt>
                <c:pt idx="1175">
                  <c:v>3.8492199999999999</c:v>
                </c:pt>
                <c:pt idx="1176">
                  <c:v>3.85344</c:v>
                </c:pt>
                <c:pt idx="1177">
                  <c:v>3.8574600000000001</c:v>
                </c:pt>
                <c:pt idx="1178">
                  <c:v>3.8593199999999999</c:v>
                </c:pt>
                <c:pt idx="1179">
                  <c:v>3.8555700000000002</c:v>
                </c:pt>
                <c:pt idx="1180">
                  <c:v>3.85697</c:v>
                </c:pt>
                <c:pt idx="1181">
                  <c:v>3.8464399999999999</c:v>
                </c:pt>
                <c:pt idx="1182">
                  <c:v>3.8703699999999999</c:v>
                </c:pt>
                <c:pt idx="1183">
                  <c:v>3.8772000000000002</c:v>
                </c:pt>
                <c:pt idx="1184">
                  <c:v>3.8556300000000001</c:v>
                </c:pt>
                <c:pt idx="1185">
                  <c:v>3.8675199999999998</c:v>
                </c:pt>
                <c:pt idx="1186">
                  <c:v>3.8565200000000002</c:v>
                </c:pt>
                <c:pt idx="1187">
                  <c:v>3.8654500000000001</c:v>
                </c:pt>
                <c:pt idx="1188">
                  <c:v>3.8595999999999999</c:v>
                </c:pt>
                <c:pt idx="1189">
                  <c:v>3.8553199999999999</c:v>
                </c:pt>
                <c:pt idx="1190">
                  <c:v>3.8568899999999999</c:v>
                </c:pt>
                <c:pt idx="1191">
                  <c:v>3.84429</c:v>
                </c:pt>
                <c:pt idx="1192">
                  <c:v>3.8472900000000001</c:v>
                </c:pt>
                <c:pt idx="1193">
                  <c:v>3.8307600000000002</c:v>
                </c:pt>
                <c:pt idx="1194">
                  <c:v>3.8386900000000002</c:v>
                </c:pt>
                <c:pt idx="1195">
                  <c:v>3.8303400000000001</c:v>
                </c:pt>
                <c:pt idx="1196">
                  <c:v>3.86151</c:v>
                </c:pt>
                <c:pt idx="1197">
                  <c:v>3.8498000000000001</c:v>
                </c:pt>
                <c:pt idx="1198">
                  <c:v>3.84484</c:v>
                </c:pt>
                <c:pt idx="1199">
                  <c:v>3.8418700000000001</c:v>
                </c:pt>
                <c:pt idx="1200">
                  <c:v>3.84491</c:v>
                </c:pt>
                <c:pt idx="1201">
                  <c:v>3.8380700000000001</c:v>
                </c:pt>
                <c:pt idx="1202">
                  <c:v>3.8361399999999999</c:v>
                </c:pt>
                <c:pt idx="1203">
                  <c:v>3.8311899999999999</c:v>
                </c:pt>
                <c:pt idx="1204">
                  <c:v>3.83982</c:v>
                </c:pt>
                <c:pt idx="1205">
                  <c:v>3.8369900000000001</c:v>
                </c:pt>
                <c:pt idx="1206">
                  <c:v>3.8411</c:v>
                </c:pt>
                <c:pt idx="1207">
                  <c:v>3.83188</c:v>
                </c:pt>
                <c:pt idx="1208">
                  <c:v>3.8431899999999999</c:v>
                </c:pt>
                <c:pt idx="1209">
                  <c:v>3.8587899999999999</c:v>
                </c:pt>
                <c:pt idx="1210">
                  <c:v>3.8538199999999998</c:v>
                </c:pt>
                <c:pt idx="1211">
                  <c:v>3.8395100000000002</c:v>
                </c:pt>
                <c:pt idx="1212">
                  <c:v>3.84782</c:v>
                </c:pt>
                <c:pt idx="1213">
                  <c:v>3.8427099999999998</c:v>
                </c:pt>
                <c:pt idx="1214">
                  <c:v>3.85547</c:v>
                </c:pt>
                <c:pt idx="1215">
                  <c:v>3.83995</c:v>
                </c:pt>
                <c:pt idx="1216">
                  <c:v>3.8485200000000002</c:v>
                </c:pt>
                <c:pt idx="1217">
                  <c:v>3.8477399999999999</c:v>
                </c:pt>
                <c:pt idx="1218">
                  <c:v>3.8514400000000002</c:v>
                </c:pt>
                <c:pt idx="1219">
                  <c:v>3.84409</c:v>
                </c:pt>
                <c:pt idx="1220">
                  <c:v>3.84076</c:v>
                </c:pt>
                <c:pt idx="1221">
                  <c:v>3.8526500000000001</c:v>
                </c:pt>
                <c:pt idx="1222">
                  <c:v>3.8386</c:v>
                </c:pt>
                <c:pt idx="1223">
                  <c:v>3.8422800000000001</c:v>
                </c:pt>
                <c:pt idx="1224">
                  <c:v>3.8425400000000001</c:v>
                </c:pt>
                <c:pt idx="1225">
                  <c:v>3.84023</c:v>
                </c:pt>
                <c:pt idx="1226">
                  <c:v>3.8433799999999998</c:v>
                </c:pt>
                <c:pt idx="1227">
                  <c:v>3.84253</c:v>
                </c:pt>
                <c:pt idx="1228">
                  <c:v>3.8414999999999999</c:v>
                </c:pt>
                <c:pt idx="1229">
                  <c:v>3.8566199999999999</c:v>
                </c:pt>
                <c:pt idx="1230">
                  <c:v>3.8384100000000001</c:v>
                </c:pt>
                <c:pt idx="1231">
                  <c:v>3.84938</c:v>
                </c:pt>
                <c:pt idx="1232">
                  <c:v>3.84979</c:v>
                </c:pt>
                <c:pt idx="1233">
                  <c:v>3.8452500000000001</c:v>
                </c:pt>
                <c:pt idx="1234">
                  <c:v>3.8487200000000001</c:v>
                </c:pt>
                <c:pt idx="1235">
                  <c:v>3.8468599999999999</c:v>
                </c:pt>
                <c:pt idx="1236">
                  <c:v>3.8383099999999999</c:v>
                </c:pt>
                <c:pt idx="1237">
                  <c:v>3.83785</c:v>
                </c:pt>
                <c:pt idx="1238">
                  <c:v>3.84714</c:v>
                </c:pt>
                <c:pt idx="1239">
                  <c:v>3.8426300000000002</c:v>
                </c:pt>
                <c:pt idx="1240">
                  <c:v>3.8413300000000001</c:v>
                </c:pt>
                <c:pt idx="1241">
                  <c:v>3.8441700000000001</c:v>
                </c:pt>
                <c:pt idx="1242">
                  <c:v>3.8586800000000001</c:v>
                </c:pt>
                <c:pt idx="1243">
                  <c:v>3.85297</c:v>
                </c:pt>
                <c:pt idx="1244">
                  <c:v>3.8538199999999998</c:v>
                </c:pt>
                <c:pt idx="1245">
                  <c:v>3.8443399999999999</c:v>
                </c:pt>
                <c:pt idx="1246">
                  <c:v>3.8460899999999998</c:v>
                </c:pt>
                <c:pt idx="1247">
                  <c:v>3.8403299999999998</c:v>
                </c:pt>
                <c:pt idx="1248">
                  <c:v>3.83765</c:v>
                </c:pt>
                <c:pt idx="1249">
                  <c:v>3.83372</c:v>
                </c:pt>
                <c:pt idx="1250">
                  <c:v>3.8366600000000002</c:v>
                </c:pt>
                <c:pt idx="1251">
                  <c:v>3.8371400000000002</c:v>
                </c:pt>
                <c:pt idx="1252">
                  <c:v>3.8432400000000002</c:v>
                </c:pt>
                <c:pt idx="1253">
                  <c:v>3.8466300000000002</c:v>
                </c:pt>
                <c:pt idx="1254">
                  <c:v>3.85385</c:v>
                </c:pt>
                <c:pt idx="1255">
                  <c:v>3.8378899999999998</c:v>
                </c:pt>
                <c:pt idx="1256">
                  <c:v>3.83805</c:v>
                </c:pt>
                <c:pt idx="1257">
                  <c:v>3.8394699999999999</c:v>
                </c:pt>
                <c:pt idx="1258">
                  <c:v>3.84531</c:v>
                </c:pt>
                <c:pt idx="1259">
                  <c:v>3.8407900000000001</c:v>
                </c:pt>
                <c:pt idx="1260">
                  <c:v>3.8420000000000001</c:v>
                </c:pt>
                <c:pt idx="1261">
                  <c:v>3.8281700000000001</c:v>
                </c:pt>
                <c:pt idx="1262">
                  <c:v>3.8351600000000001</c:v>
                </c:pt>
                <c:pt idx="1263">
                  <c:v>3.8286699999999998</c:v>
                </c:pt>
                <c:pt idx="1264">
                  <c:v>3.8416399999999999</c:v>
                </c:pt>
                <c:pt idx="1265">
                  <c:v>3.8332299999999999</c:v>
                </c:pt>
                <c:pt idx="1266">
                  <c:v>3.8340999999999998</c:v>
                </c:pt>
                <c:pt idx="1267">
                  <c:v>3.83168</c:v>
                </c:pt>
                <c:pt idx="1268">
                  <c:v>3.8449</c:v>
                </c:pt>
                <c:pt idx="1269">
                  <c:v>3.8403499999999999</c:v>
                </c:pt>
                <c:pt idx="1270">
                  <c:v>3.8437299999999999</c:v>
                </c:pt>
                <c:pt idx="1271">
                  <c:v>3.8323200000000002</c:v>
                </c:pt>
                <c:pt idx="1272">
                  <c:v>3.8416800000000002</c:v>
                </c:pt>
                <c:pt idx="1273">
                  <c:v>3.8397100000000002</c:v>
                </c:pt>
                <c:pt idx="1274">
                  <c:v>3.8420999999999998</c:v>
                </c:pt>
                <c:pt idx="1275">
                  <c:v>3.83141</c:v>
                </c:pt>
                <c:pt idx="1276">
                  <c:v>3.8379500000000002</c:v>
                </c:pt>
                <c:pt idx="1277">
                  <c:v>3.8320699999999999</c:v>
                </c:pt>
                <c:pt idx="1278">
                  <c:v>3.8323499999999999</c:v>
                </c:pt>
                <c:pt idx="1279">
                  <c:v>3.8276500000000002</c:v>
                </c:pt>
                <c:pt idx="1280">
                  <c:v>3.8228200000000001</c:v>
                </c:pt>
                <c:pt idx="1281">
                  <c:v>3.8265400000000001</c:v>
                </c:pt>
                <c:pt idx="1282">
                  <c:v>3.83528</c:v>
                </c:pt>
                <c:pt idx="1283">
                  <c:v>3.82863</c:v>
                </c:pt>
                <c:pt idx="1284">
                  <c:v>3.8152599999999999</c:v>
                </c:pt>
                <c:pt idx="1285">
                  <c:v>3.82159</c:v>
                </c:pt>
                <c:pt idx="1286">
                  <c:v>3.82247</c:v>
                </c:pt>
                <c:pt idx="1287">
                  <c:v>3.83528</c:v>
                </c:pt>
                <c:pt idx="1288">
                  <c:v>3.81488</c:v>
                </c:pt>
                <c:pt idx="1289">
                  <c:v>3.8346399999999998</c:v>
                </c:pt>
                <c:pt idx="1290">
                  <c:v>3.8294999999999999</c:v>
                </c:pt>
                <c:pt idx="1291">
                  <c:v>3.8212600000000001</c:v>
                </c:pt>
                <c:pt idx="1292">
                  <c:v>3.83094</c:v>
                </c:pt>
                <c:pt idx="1293">
                  <c:v>3.8315600000000001</c:v>
                </c:pt>
                <c:pt idx="1294">
                  <c:v>3.8433999999999999</c:v>
                </c:pt>
                <c:pt idx="1295">
                  <c:v>3.83466</c:v>
                </c:pt>
                <c:pt idx="1296">
                  <c:v>3.8321999999999998</c:v>
                </c:pt>
                <c:pt idx="1297">
                  <c:v>3.81541</c:v>
                </c:pt>
                <c:pt idx="1298">
                  <c:v>3.8261500000000002</c:v>
                </c:pt>
                <c:pt idx="1299">
                  <c:v>3.82342</c:v>
                </c:pt>
                <c:pt idx="1300">
                  <c:v>3.8236400000000001</c:v>
                </c:pt>
                <c:pt idx="1301">
                  <c:v>3.8239399999999999</c:v>
                </c:pt>
                <c:pt idx="1302">
                  <c:v>3.8237299999999999</c:v>
                </c:pt>
                <c:pt idx="1303">
                  <c:v>3.8440799999999999</c:v>
                </c:pt>
                <c:pt idx="1304">
                  <c:v>3.8345899999999999</c:v>
                </c:pt>
                <c:pt idx="1305">
                  <c:v>3.82613</c:v>
                </c:pt>
                <c:pt idx="1306">
                  <c:v>3.83243</c:v>
                </c:pt>
                <c:pt idx="1307">
                  <c:v>3.8369499999999999</c:v>
                </c:pt>
                <c:pt idx="1308">
                  <c:v>3.83771</c:v>
                </c:pt>
                <c:pt idx="1309">
                  <c:v>3.8509199999999999</c:v>
                </c:pt>
                <c:pt idx="1310">
                  <c:v>3.8467799999999999</c:v>
                </c:pt>
                <c:pt idx="1311">
                  <c:v>3.8477299999999999</c:v>
                </c:pt>
                <c:pt idx="1312">
                  <c:v>3.8411499999999998</c:v>
                </c:pt>
                <c:pt idx="1313">
                  <c:v>3.8416199999999998</c:v>
                </c:pt>
                <c:pt idx="1314">
                  <c:v>3.8425699999999998</c:v>
                </c:pt>
                <c:pt idx="1315">
                  <c:v>3.8387899999999999</c:v>
                </c:pt>
                <c:pt idx="1316">
                  <c:v>3.8510399999999998</c:v>
                </c:pt>
                <c:pt idx="1317">
                  <c:v>3.84294</c:v>
                </c:pt>
                <c:pt idx="1318">
                  <c:v>3.84537</c:v>
                </c:pt>
                <c:pt idx="1319">
                  <c:v>3.8627799999999999</c:v>
                </c:pt>
                <c:pt idx="1320">
                  <c:v>3.8470200000000001</c:v>
                </c:pt>
                <c:pt idx="1321">
                  <c:v>3.8480300000000001</c:v>
                </c:pt>
                <c:pt idx="1322">
                  <c:v>3.8448899999999999</c:v>
                </c:pt>
                <c:pt idx="1323">
                  <c:v>3.8633299999999999</c:v>
                </c:pt>
                <c:pt idx="1324">
                  <c:v>3.85033</c:v>
                </c:pt>
                <c:pt idx="1325">
                  <c:v>3.86788</c:v>
                </c:pt>
                <c:pt idx="1326">
                  <c:v>3.86775</c:v>
                </c:pt>
                <c:pt idx="1327">
                  <c:v>3.8609399999999998</c:v>
                </c:pt>
                <c:pt idx="1328">
                  <c:v>3.86151</c:v>
                </c:pt>
                <c:pt idx="1329">
                  <c:v>3.8645100000000001</c:v>
                </c:pt>
                <c:pt idx="1330">
                  <c:v>3.8514300000000001</c:v>
                </c:pt>
                <c:pt idx="1331">
                  <c:v>3.8586100000000001</c:v>
                </c:pt>
                <c:pt idx="1332">
                  <c:v>3.8733200000000001</c:v>
                </c:pt>
                <c:pt idx="1333">
                  <c:v>3.8472200000000001</c:v>
                </c:pt>
                <c:pt idx="1334">
                  <c:v>3.8662700000000001</c:v>
                </c:pt>
                <c:pt idx="1335">
                  <c:v>3.8585500000000001</c:v>
                </c:pt>
                <c:pt idx="1336">
                  <c:v>3.8510900000000001</c:v>
                </c:pt>
                <c:pt idx="1337">
                  <c:v>3.85894</c:v>
                </c:pt>
                <c:pt idx="1338">
                  <c:v>3.8593099999999998</c:v>
                </c:pt>
                <c:pt idx="1339">
                  <c:v>3.8439800000000002</c:v>
                </c:pt>
                <c:pt idx="1340">
                  <c:v>3.8634499999999998</c:v>
                </c:pt>
                <c:pt idx="1341">
                  <c:v>3.8334199999999998</c:v>
                </c:pt>
                <c:pt idx="1342">
                  <c:v>3.8416999999999999</c:v>
                </c:pt>
                <c:pt idx="1343">
                  <c:v>3.8526500000000001</c:v>
                </c:pt>
                <c:pt idx="1344">
                  <c:v>3.8582700000000001</c:v>
                </c:pt>
                <c:pt idx="1345">
                  <c:v>3.8556300000000001</c:v>
                </c:pt>
                <c:pt idx="1346">
                  <c:v>3.8501400000000001</c:v>
                </c:pt>
                <c:pt idx="1347">
                  <c:v>3.8493300000000001</c:v>
                </c:pt>
                <c:pt idx="1348">
                  <c:v>3.8590599999999999</c:v>
                </c:pt>
                <c:pt idx="1349">
                  <c:v>3.8462399999999999</c:v>
                </c:pt>
                <c:pt idx="1350">
                  <c:v>3.8671700000000002</c:v>
                </c:pt>
                <c:pt idx="1351">
                  <c:v>3.8457400000000002</c:v>
                </c:pt>
                <c:pt idx="1352">
                  <c:v>3.8515600000000001</c:v>
                </c:pt>
                <c:pt idx="1353">
                  <c:v>3.8437600000000001</c:v>
                </c:pt>
                <c:pt idx="1354">
                  <c:v>3.8536199999999998</c:v>
                </c:pt>
                <c:pt idx="1355">
                  <c:v>3.8613599999999999</c:v>
                </c:pt>
                <c:pt idx="1356">
                  <c:v>3.8595899999999999</c:v>
                </c:pt>
                <c:pt idx="1357">
                  <c:v>3.8500299999999998</c:v>
                </c:pt>
                <c:pt idx="1358">
                  <c:v>3.8566400000000001</c:v>
                </c:pt>
                <c:pt idx="1359">
                  <c:v>3.84246</c:v>
                </c:pt>
                <c:pt idx="1360">
                  <c:v>3.84091</c:v>
                </c:pt>
                <c:pt idx="1361">
                  <c:v>3.84388</c:v>
                </c:pt>
                <c:pt idx="1362">
                  <c:v>3.8563800000000001</c:v>
                </c:pt>
                <c:pt idx="1363">
                  <c:v>3.8499099999999999</c:v>
                </c:pt>
                <c:pt idx="1364">
                  <c:v>3.8494199999999998</c:v>
                </c:pt>
                <c:pt idx="1365">
                  <c:v>3.8616299999999999</c:v>
                </c:pt>
                <c:pt idx="1366">
                  <c:v>3.8576700000000002</c:v>
                </c:pt>
                <c:pt idx="1367">
                  <c:v>3.8444799999999999</c:v>
                </c:pt>
                <c:pt idx="1368">
                  <c:v>3.8553700000000002</c:v>
                </c:pt>
                <c:pt idx="1369">
                  <c:v>3.863</c:v>
                </c:pt>
                <c:pt idx="1370">
                  <c:v>3.8617900000000001</c:v>
                </c:pt>
                <c:pt idx="1371">
                  <c:v>3.8418700000000001</c:v>
                </c:pt>
                <c:pt idx="1372">
                  <c:v>3.8482099999999999</c:v>
                </c:pt>
                <c:pt idx="1373">
                  <c:v>3.8499599999999998</c:v>
                </c:pt>
                <c:pt idx="1374">
                  <c:v>3.8455499999999998</c:v>
                </c:pt>
                <c:pt idx="1375">
                  <c:v>3.8502299999999998</c:v>
                </c:pt>
                <c:pt idx="1376">
                  <c:v>3.8622000000000001</c:v>
                </c:pt>
                <c:pt idx="1377">
                  <c:v>3.8443800000000001</c:v>
                </c:pt>
                <c:pt idx="1378">
                  <c:v>3.84598</c:v>
                </c:pt>
                <c:pt idx="1379">
                  <c:v>3.8470399999999998</c:v>
                </c:pt>
                <c:pt idx="1380">
                  <c:v>3.84354</c:v>
                </c:pt>
                <c:pt idx="1381">
                  <c:v>3.8406799999999999</c:v>
                </c:pt>
                <c:pt idx="1382">
                  <c:v>3.83047</c:v>
                </c:pt>
                <c:pt idx="1383">
                  <c:v>3.82131</c:v>
                </c:pt>
                <c:pt idx="1384">
                  <c:v>3.8276599999999998</c:v>
                </c:pt>
                <c:pt idx="1385">
                  <c:v>3.8271799999999998</c:v>
                </c:pt>
                <c:pt idx="1386">
                  <c:v>3.8485800000000001</c:v>
                </c:pt>
                <c:pt idx="1387">
                  <c:v>3.8406099999999999</c:v>
                </c:pt>
                <c:pt idx="1388">
                  <c:v>3.84951</c:v>
                </c:pt>
                <c:pt idx="1389">
                  <c:v>3.8520599999999998</c:v>
                </c:pt>
                <c:pt idx="1390">
                  <c:v>3.8525399999999999</c:v>
                </c:pt>
                <c:pt idx="1391">
                  <c:v>3.8457400000000002</c:v>
                </c:pt>
                <c:pt idx="1392">
                  <c:v>3.8436599999999999</c:v>
                </c:pt>
                <c:pt idx="1393">
                  <c:v>3.8475600000000001</c:v>
                </c:pt>
                <c:pt idx="1394">
                  <c:v>3.8503699999999998</c:v>
                </c:pt>
                <c:pt idx="1395">
                  <c:v>3.8510300000000002</c:v>
                </c:pt>
                <c:pt idx="1396">
                  <c:v>3.8490700000000002</c:v>
                </c:pt>
                <c:pt idx="1397">
                  <c:v>3.8454899999999999</c:v>
                </c:pt>
                <c:pt idx="1398">
                  <c:v>3.8642799999999999</c:v>
                </c:pt>
                <c:pt idx="1399">
                  <c:v>3.8505500000000001</c:v>
                </c:pt>
                <c:pt idx="1400">
                  <c:v>3.8483200000000002</c:v>
                </c:pt>
                <c:pt idx="1401">
                  <c:v>3.8518300000000001</c:v>
                </c:pt>
                <c:pt idx="1402">
                  <c:v>3.85826</c:v>
                </c:pt>
                <c:pt idx="1403">
                  <c:v>3.8469600000000002</c:v>
                </c:pt>
                <c:pt idx="1404">
                  <c:v>3.8524500000000002</c:v>
                </c:pt>
                <c:pt idx="1405">
                  <c:v>3.8403700000000001</c:v>
                </c:pt>
                <c:pt idx="1406">
                  <c:v>3.8476599999999999</c:v>
                </c:pt>
                <c:pt idx="1407">
                  <c:v>3.8464800000000001</c:v>
                </c:pt>
                <c:pt idx="1408">
                  <c:v>3.8560500000000002</c:v>
                </c:pt>
                <c:pt idx="1409">
                  <c:v>3.8557600000000001</c:v>
                </c:pt>
                <c:pt idx="1410">
                  <c:v>3.8486099999999999</c:v>
                </c:pt>
                <c:pt idx="1411">
                  <c:v>3.8570500000000001</c:v>
                </c:pt>
                <c:pt idx="1412">
                  <c:v>3.8584499999999999</c:v>
                </c:pt>
                <c:pt idx="1413">
                  <c:v>3.84883</c:v>
                </c:pt>
                <c:pt idx="1414">
                  <c:v>3.8656799999999998</c:v>
                </c:pt>
                <c:pt idx="1415">
                  <c:v>3.85941</c:v>
                </c:pt>
                <c:pt idx="1416">
                  <c:v>3.8579500000000002</c:v>
                </c:pt>
                <c:pt idx="1417">
                  <c:v>3.8646400000000001</c:v>
                </c:pt>
                <c:pt idx="1418">
                  <c:v>3.8623699999999999</c:v>
                </c:pt>
                <c:pt idx="1419">
                  <c:v>3.8549099999999998</c:v>
                </c:pt>
                <c:pt idx="1420">
                  <c:v>3.8624999999999998</c:v>
                </c:pt>
                <c:pt idx="1421">
                  <c:v>3.8444699999999998</c:v>
                </c:pt>
                <c:pt idx="1422">
                  <c:v>3.8538800000000002</c:v>
                </c:pt>
                <c:pt idx="1423">
                  <c:v>3.8618600000000001</c:v>
                </c:pt>
                <c:pt idx="1424">
                  <c:v>3.85866</c:v>
                </c:pt>
                <c:pt idx="1425">
                  <c:v>3.8519199999999998</c:v>
                </c:pt>
                <c:pt idx="1426">
                  <c:v>3.8540999999999999</c:v>
                </c:pt>
                <c:pt idx="1427">
                  <c:v>3.86355</c:v>
                </c:pt>
                <c:pt idx="1428">
                  <c:v>3.8537699999999999</c:v>
                </c:pt>
                <c:pt idx="1429">
                  <c:v>3.8538700000000001</c:v>
                </c:pt>
                <c:pt idx="1430">
                  <c:v>3.8550900000000001</c:v>
                </c:pt>
                <c:pt idx="1431">
                  <c:v>3.86253</c:v>
                </c:pt>
                <c:pt idx="1432">
                  <c:v>3.8577900000000001</c:v>
                </c:pt>
                <c:pt idx="1433">
                  <c:v>3.8578899999999998</c:v>
                </c:pt>
                <c:pt idx="1434">
                  <c:v>3.85249</c:v>
                </c:pt>
                <c:pt idx="1435">
                  <c:v>3.8500899999999998</c:v>
                </c:pt>
                <c:pt idx="1436">
                  <c:v>3.8637199999999998</c:v>
                </c:pt>
                <c:pt idx="1437">
                  <c:v>3.8481800000000002</c:v>
                </c:pt>
                <c:pt idx="1438">
                  <c:v>3.8605800000000001</c:v>
                </c:pt>
                <c:pt idx="1439">
                  <c:v>3.8628900000000002</c:v>
                </c:pt>
                <c:pt idx="1440">
                  <c:v>3.8610899999999999</c:v>
                </c:pt>
                <c:pt idx="1441">
                  <c:v>3.8563200000000002</c:v>
                </c:pt>
                <c:pt idx="1442">
                  <c:v>3.86429</c:v>
                </c:pt>
                <c:pt idx="1443">
                  <c:v>3.85541</c:v>
                </c:pt>
                <c:pt idx="1444">
                  <c:v>3.8597899999999998</c:v>
                </c:pt>
                <c:pt idx="1445">
                  <c:v>3.85107</c:v>
                </c:pt>
                <c:pt idx="1446">
                  <c:v>3.8582700000000001</c:v>
                </c:pt>
                <c:pt idx="1447">
                  <c:v>3.8639000000000001</c:v>
                </c:pt>
                <c:pt idx="1448">
                  <c:v>3.8651300000000002</c:v>
                </c:pt>
                <c:pt idx="1449">
                  <c:v>3.86388</c:v>
                </c:pt>
                <c:pt idx="1450">
                  <c:v>3.8658399999999999</c:v>
                </c:pt>
                <c:pt idx="1451">
                  <c:v>3.8603000000000001</c:v>
                </c:pt>
                <c:pt idx="1452">
                  <c:v>3.86321</c:v>
                </c:pt>
                <c:pt idx="1453">
                  <c:v>3.8628499999999999</c:v>
                </c:pt>
                <c:pt idx="1454">
                  <c:v>3.86619</c:v>
                </c:pt>
                <c:pt idx="1455">
                  <c:v>3.8584999999999998</c:v>
                </c:pt>
                <c:pt idx="1456">
                  <c:v>3.8519899999999998</c:v>
                </c:pt>
                <c:pt idx="1457">
                  <c:v>3.8582399999999999</c:v>
                </c:pt>
                <c:pt idx="1458">
                  <c:v>3.8439000000000001</c:v>
                </c:pt>
                <c:pt idx="1459">
                  <c:v>3.8491599999999999</c:v>
                </c:pt>
                <c:pt idx="1460">
                  <c:v>3.8524099999999999</c:v>
                </c:pt>
                <c:pt idx="1461">
                  <c:v>3.8483800000000001</c:v>
                </c:pt>
                <c:pt idx="1462">
                  <c:v>3.85954</c:v>
                </c:pt>
                <c:pt idx="1463">
                  <c:v>3.83026</c:v>
                </c:pt>
                <c:pt idx="1464">
                  <c:v>3.8405800000000001</c:v>
                </c:pt>
                <c:pt idx="1465">
                  <c:v>3.8451499999999998</c:v>
                </c:pt>
                <c:pt idx="1466">
                  <c:v>3.8499500000000002</c:v>
                </c:pt>
                <c:pt idx="1467">
                  <c:v>3.8485299999999998</c:v>
                </c:pt>
                <c:pt idx="1468">
                  <c:v>3.8428300000000002</c:v>
                </c:pt>
                <c:pt idx="1469">
                  <c:v>3.8419099999999999</c:v>
                </c:pt>
                <c:pt idx="1470">
                  <c:v>3.82829</c:v>
                </c:pt>
                <c:pt idx="1471">
                  <c:v>3.8394499999999998</c:v>
                </c:pt>
                <c:pt idx="1472">
                  <c:v>3.8412799999999998</c:v>
                </c:pt>
                <c:pt idx="1473">
                  <c:v>3.8453900000000001</c:v>
                </c:pt>
                <c:pt idx="1474">
                  <c:v>3.8494000000000002</c:v>
                </c:pt>
                <c:pt idx="1475">
                  <c:v>3.8468</c:v>
                </c:pt>
                <c:pt idx="1476">
                  <c:v>3.84321</c:v>
                </c:pt>
                <c:pt idx="1477">
                  <c:v>3.8342100000000001</c:v>
                </c:pt>
                <c:pt idx="1478">
                  <c:v>3.8290099999999998</c:v>
                </c:pt>
                <c:pt idx="1479">
                  <c:v>3.85066</c:v>
                </c:pt>
                <c:pt idx="1480">
                  <c:v>3.8519600000000001</c:v>
                </c:pt>
                <c:pt idx="1481">
                  <c:v>3.85059</c:v>
                </c:pt>
                <c:pt idx="1482">
                  <c:v>3.8483299999999998</c:v>
                </c:pt>
                <c:pt idx="1483">
                  <c:v>3.8531599999999999</c:v>
                </c:pt>
                <c:pt idx="1484">
                  <c:v>3.8516900000000001</c:v>
                </c:pt>
                <c:pt idx="1485">
                  <c:v>3.8498199999999998</c:v>
                </c:pt>
                <c:pt idx="1486">
                  <c:v>3.8527399999999998</c:v>
                </c:pt>
                <c:pt idx="1487">
                  <c:v>3.8265199999999999</c:v>
                </c:pt>
                <c:pt idx="1488">
                  <c:v>3.8401100000000001</c:v>
                </c:pt>
                <c:pt idx="1489">
                  <c:v>3.8449900000000001</c:v>
                </c:pt>
                <c:pt idx="1490">
                  <c:v>3.85372</c:v>
                </c:pt>
                <c:pt idx="1491">
                  <c:v>3.8351199999999999</c:v>
                </c:pt>
                <c:pt idx="1492">
                  <c:v>3.8387099999999998</c:v>
                </c:pt>
                <c:pt idx="1493">
                  <c:v>3.8492199999999999</c:v>
                </c:pt>
                <c:pt idx="1494">
                  <c:v>3.8410500000000001</c:v>
                </c:pt>
                <c:pt idx="1495">
                  <c:v>3.84083</c:v>
                </c:pt>
                <c:pt idx="1496">
                  <c:v>3.84111</c:v>
                </c:pt>
                <c:pt idx="1497">
                  <c:v>3.8420899999999998</c:v>
                </c:pt>
                <c:pt idx="1498">
                  <c:v>3.84151</c:v>
                </c:pt>
                <c:pt idx="1499">
                  <c:v>3.8425500000000001</c:v>
                </c:pt>
                <c:pt idx="1500">
                  <c:v>3.8309199999999999</c:v>
                </c:pt>
                <c:pt idx="1501">
                  <c:v>3.8348599999999999</c:v>
                </c:pt>
                <c:pt idx="1502">
                  <c:v>3.8525</c:v>
                </c:pt>
                <c:pt idx="1503">
                  <c:v>3.8269600000000001</c:v>
                </c:pt>
                <c:pt idx="1504">
                  <c:v>3.83683</c:v>
                </c:pt>
                <c:pt idx="1505">
                  <c:v>3.84165</c:v>
                </c:pt>
                <c:pt idx="1506">
                  <c:v>3.8341599999999998</c:v>
                </c:pt>
                <c:pt idx="1507">
                  <c:v>3.8369800000000001</c:v>
                </c:pt>
                <c:pt idx="1508">
                  <c:v>3.83724</c:v>
                </c:pt>
                <c:pt idx="1509">
                  <c:v>3.8326600000000002</c:v>
                </c:pt>
                <c:pt idx="1510">
                  <c:v>3.8408699999999998</c:v>
                </c:pt>
                <c:pt idx="1511">
                  <c:v>3.8292999999999999</c:v>
                </c:pt>
                <c:pt idx="1512">
                  <c:v>3.83656</c:v>
                </c:pt>
                <c:pt idx="1513">
                  <c:v>3.8325900000000002</c:v>
                </c:pt>
                <c:pt idx="1514">
                  <c:v>3.8409</c:v>
                </c:pt>
                <c:pt idx="1515">
                  <c:v>3.8398500000000002</c:v>
                </c:pt>
                <c:pt idx="1516">
                  <c:v>3.84029</c:v>
                </c:pt>
                <c:pt idx="1517">
                  <c:v>3.8455400000000002</c:v>
                </c:pt>
                <c:pt idx="1518">
                  <c:v>3.83256</c:v>
                </c:pt>
                <c:pt idx="1519">
                  <c:v>3.8464200000000002</c:v>
                </c:pt>
                <c:pt idx="1520">
                  <c:v>3.8423400000000001</c:v>
                </c:pt>
                <c:pt idx="1521">
                  <c:v>3.8376600000000001</c:v>
                </c:pt>
                <c:pt idx="1522">
                  <c:v>3.8323800000000001</c:v>
                </c:pt>
                <c:pt idx="1523">
                  <c:v>3.8472300000000001</c:v>
                </c:pt>
                <c:pt idx="1524">
                  <c:v>3.8303699999999998</c:v>
                </c:pt>
                <c:pt idx="1525">
                  <c:v>3.8376600000000001</c:v>
                </c:pt>
                <c:pt idx="1526">
                  <c:v>3.8353600000000001</c:v>
                </c:pt>
                <c:pt idx="1527">
                  <c:v>3.8450199999999999</c:v>
                </c:pt>
                <c:pt idx="1528">
                  <c:v>3.8427799999999999</c:v>
                </c:pt>
                <c:pt idx="1529">
                  <c:v>3.8465500000000001</c:v>
                </c:pt>
                <c:pt idx="1530">
                  <c:v>3.8479800000000002</c:v>
                </c:pt>
                <c:pt idx="1531">
                  <c:v>3.8359700000000001</c:v>
                </c:pt>
                <c:pt idx="1532">
                  <c:v>3.8452199999999999</c:v>
                </c:pt>
                <c:pt idx="1533">
                  <c:v>3.8361000000000001</c:v>
                </c:pt>
                <c:pt idx="1534">
                  <c:v>3.8277299999999999</c:v>
                </c:pt>
                <c:pt idx="1535">
                  <c:v>3.8332199999999998</c:v>
                </c:pt>
                <c:pt idx="1536">
                  <c:v>3.8399899999999998</c:v>
                </c:pt>
                <c:pt idx="1537">
                  <c:v>3.84362</c:v>
                </c:pt>
                <c:pt idx="1538">
                  <c:v>3.8371</c:v>
                </c:pt>
                <c:pt idx="1539">
                  <c:v>3.8332799999999998</c:v>
                </c:pt>
                <c:pt idx="1540">
                  <c:v>3.8321700000000001</c:v>
                </c:pt>
                <c:pt idx="1541">
                  <c:v>3.8321800000000001</c:v>
                </c:pt>
                <c:pt idx="1542">
                  <c:v>3.8450099999999998</c:v>
                </c:pt>
                <c:pt idx="1543">
                  <c:v>3.8476300000000001</c:v>
                </c:pt>
                <c:pt idx="1544">
                  <c:v>3.85033</c:v>
                </c:pt>
                <c:pt idx="1545">
                  <c:v>3.8403399999999999</c:v>
                </c:pt>
                <c:pt idx="1546">
                  <c:v>3.8544</c:v>
                </c:pt>
                <c:pt idx="1547">
                  <c:v>3.84043</c:v>
                </c:pt>
                <c:pt idx="1548">
                  <c:v>3.84402</c:v>
                </c:pt>
                <c:pt idx="1549">
                  <c:v>3.8429799999999998</c:v>
                </c:pt>
                <c:pt idx="1550">
                  <c:v>3.8414199999999998</c:v>
                </c:pt>
                <c:pt idx="1551">
                  <c:v>3.8459400000000001</c:v>
                </c:pt>
                <c:pt idx="1552">
                  <c:v>3.8458899999999998</c:v>
                </c:pt>
                <c:pt idx="1553">
                  <c:v>3.8392200000000001</c:v>
                </c:pt>
                <c:pt idx="1554">
                  <c:v>3.83087</c:v>
                </c:pt>
                <c:pt idx="1555">
                  <c:v>3.8507899999999999</c:v>
                </c:pt>
                <c:pt idx="1556">
                  <c:v>3.8464200000000002</c:v>
                </c:pt>
                <c:pt idx="1557">
                  <c:v>3.83399</c:v>
                </c:pt>
                <c:pt idx="1558">
                  <c:v>3.82931</c:v>
                </c:pt>
                <c:pt idx="1559">
                  <c:v>3.8477199999999998</c:v>
                </c:pt>
                <c:pt idx="1560">
                  <c:v>3.8225199999999999</c:v>
                </c:pt>
                <c:pt idx="1561">
                  <c:v>3.8431700000000002</c:v>
                </c:pt>
                <c:pt idx="1562">
                  <c:v>3.8269700000000002</c:v>
                </c:pt>
                <c:pt idx="1563">
                  <c:v>3.83108</c:v>
                </c:pt>
                <c:pt idx="1564">
                  <c:v>3.8325800000000001</c:v>
                </c:pt>
                <c:pt idx="1565">
                  <c:v>3.82877</c:v>
                </c:pt>
                <c:pt idx="1566">
                  <c:v>3.82423</c:v>
                </c:pt>
                <c:pt idx="1567">
                  <c:v>3.8319200000000002</c:v>
                </c:pt>
                <c:pt idx="1568">
                  <c:v>3.8262800000000001</c:v>
                </c:pt>
                <c:pt idx="1569">
                  <c:v>3.8208799999999998</c:v>
                </c:pt>
                <c:pt idx="1570">
                  <c:v>3.82531</c:v>
                </c:pt>
                <c:pt idx="1571">
                  <c:v>3.8326500000000001</c:v>
                </c:pt>
                <c:pt idx="1572">
                  <c:v>3.8230400000000002</c:v>
                </c:pt>
                <c:pt idx="1573">
                  <c:v>3.83432</c:v>
                </c:pt>
                <c:pt idx="1574">
                  <c:v>3.8436300000000001</c:v>
                </c:pt>
                <c:pt idx="1575">
                  <c:v>3.8456700000000001</c:v>
                </c:pt>
                <c:pt idx="1576">
                  <c:v>3.8420399999999999</c:v>
                </c:pt>
                <c:pt idx="1577">
                  <c:v>3.8401900000000002</c:v>
                </c:pt>
                <c:pt idx="1578">
                  <c:v>3.8329200000000001</c:v>
                </c:pt>
                <c:pt idx="1579">
                  <c:v>3.85127</c:v>
                </c:pt>
                <c:pt idx="1580">
                  <c:v>3.8456899999999998</c:v>
                </c:pt>
                <c:pt idx="1581">
                  <c:v>3.8348900000000001</c:v>
                </c:pt>
                <c:pt idx="1582">
                  <c:v>3.8442500000000002</c:v>
                </c:pt>
                <c:pt idx="1583">
                  <c:v>3.83893</c:v>
                </c:pt>
                <c:pt idx="1584">
                  <c:v>3.8255699999999999</c:v>
                </c:pt>
                <c:pt idx="1585">
                  <c:v>3.8471199999999999</c:v>
                </c:pt>
                <c:pt idx="1586">
                  <c:v>3.8393600000000001</c:v>
                </c:pt>
                <c:pt idx="1587">
                  <c:v>3.84328</c:v>
                </c:pt>
                <c:pt idx="1588">
                  <c:v>3.8427699999999998</c:v>
                </c:pt>
                <c:pt idx="1589">
                  <c:v>3.8279200000000002</c:v>
                </c:pt>
                <c:pt idx="1590">
                  <c:v>3.8303799999999999</c:v>
                </c:pt>
                <c:pt idx="1591">
                  <c:v>3.8405200000000002</c:v>
                </c:pt>
                <c:pt idx="1592">
                  <c:v>3.8376999999999999</c:v>
                </c:pt>
                <c:pt idx="1593">
                  <c:v>3.8359700000000001</c:v>
                </c:pt>
                <c:pt idx="1594">
                  <c:v>3.8458999999999999</c:v>
                </c:pt>
                <c:pt idx="1595">
                  <c:v>3.84022</c:v>
                </c:pt>
                <c:pt idx="1596">
                  <c:v>3.8464399999999999</c:v>
                </c:pt>
                <c:pt idx="1597">
                  <c:v>3.8349700000000002</c:v>
                </c:pt>
                <c:pt idx="1598">
                  <c:v>3.84076</c:v>
                </c:pt>
                <c:pt idx="1599">
                  <c:v>3.8336199999999998</c:v>
                </c:pt>
                <c:pt idx="1600">
                  <c:v>3.84016</c:v>
                </c:pt>
                <c:pt idx="1601">
                  <c:v>3.8409300000000002</c:v>
                </c:pt>
                <c:pt idx="1602">
                  <c:v>3.8398699999999999</c:v>
                </c:pt>
                <c:pt idx="1603">
                  <c:v>3.84781</c:v>
                </c:pt>
                <c:pt idx="1604">
                  <c:v>3.8427799999999999</c:v>
                </c:pt>
                <c:pt idx="1605">
                  <c:v>3.83684</c:v>
                </c:pt>
                <c:pt idx="1606">
                  <c:v>3.8370099999999998</c:v>
                </c:pt>
                <c:pt idx="1607">
                  <c:v>3.83901</c:v>
                </c:pt>
                <c:pt idx="1608">
                  <c:v>3.8321299999999998</c:v>
                </c:pt>
                <c:pt idx="1609">
                  <c:v>3.8323999999999998</c:v>
                </c:pt>
                <c:pt idx="1610">
                  <c:v>3.8342999999999998</c:v>
                </c:pt>
                <c:pt idx="1611">
                  <c:v>3.82436</c:v>
                </c:pt>
                <c:pt idx="1612">
                  <c:v>3.8398300000000001</c:v>
                </c:pt>
                <c:pt idx="1613">
                  <c:v>3.8402599999999998</c:v>
                </c:pt>
                <c:pt idx="1614">
                  <c:v>3.8448899999999999</c:v>
                </c:pt>
                <c:pt idx="1615">
                  <c:v>3.83467</c:v>
                </c:pt>
                <c:pt idx="1616">
                  <c:v>3.84402</c:v>
                </c:pt>
                <c:pt idx="1617">
                  <c:v>3.8418399999999999</c:v>
                </c:pt>
                <c:pt idx="1618">
                  <c:v>3.8382000000000001</c:v>
                </c:pt>
                <c:pt idx="1619">
                  <c:v>3.8327499999999999</c:v>
                </c:pt>
                <c:pt idx="1620">
                  <c:v>3.8358400000000001</c:v>
                </c:pt>
                <c:pt idx="1621">
                  <c:v>3.8309500000000001</c:v>
                </c:pt>
                <c:pt idx="1622">
                  <c:v>3.8327499999999999</c:v>
                </c:pt>
                <c:pt idx="1623">
                  <c:v>3.8432400000000002</c:v>
                </c:pt>
                <c:pt idx="1624">
                  <c:v>3.8448199999999999</c:v>
                </c:pt>
                <c:pt idx="1625">
                  <c:v>3.8401399999999999</c:v>
                </c:pt>
                <c:pt idx="1626">
                  <c:v>3.8509799999999998</c:v>
                </c:pt>
                <c:pt idx="1627">
                  <c:v>3.84335</c:v>
                </c:pt>
                <c:pt idx="1628">
                  <c:v>3.8434300000000001</c:v>
                </c:pt>
                <c:pt idx="1629">
                  <c:v>3.8318599999999998</c:v>
                </c:pt>
                <c:pt idx="1630">
                  <c:v>3.8370600000000001</c:v>
                </c:pt>
                <c:pt idx="1631">
                  <c:v>3.8289900000000001</c:v>
                </c:pt>
                <c:pt idx="1632">
                  <c:v>3.83127</c:v>
                </c:pt>
                <c:pt idx="1633">
                  <c:v>3.82931</c:v>
                </c:pt>
                <c:pt idx="1634">
                  <c:v>3.8335699999999999</c:v>
                </c:pt>
                <c:pt idx="1635">
                  <c:v>3.8386</c:v>
                </c:pt>
                <c:pt idx="1636">
                  <c:v>3.8280099999999999</c:v>
                </c:pt>
                <c:pt idx="1637">
                  <c:v>3.8510300000000002</c:v>
                </c:pt>
                <c:pt idx="1638">
                  <c:v>3.84158</c:v>
                </c:pt>
                <c:pt idx="1639">
                  <c:v>3.8282799999999999</c:v>
                </c:pt>
                <c:pt idx="1640">
                  <c:v>3.8323</c:v>
                </c:pt>
                <c:pt idx="1641">
                  <c:v>3.84117</c:v>
                </c:pt>
                <c:pt idx="1642">
                  <c:v>3.8367100000000001</c:v>
                </c:pt>
                <c:pt idx="1643">
                  <c:v>3.8315899999999998</c:v>
                </c:pt>
                <c:pt idx="1644">
                  <c:v>3.8326699999999998</c:v>
                </c:pt>
                <c:pt idx="1645">
                  <c:v>3.8462700000000001</c:v>
                </c:pt>
                <c:pt idx="1646">
                  <c:v>3.8336899999999998</c:v>
                </c:pt>
                <c:pt idx="1647">
                  <c:v>3.8385500000000001</c:v>
                </c:pt>
                <c:pt idx="1648">
                  <c:v>3.8346900000000002</c:v>
                </c:pt>
                <c:pt idx="1649">
                  <c:v>3.8285399999999998</c:v>
                </c:pt>
                <c:pt idx="1650">
                  <c:v>3.8327</c:v>
                </c:pt>
                <c:pt idx="1651">
                  <c:v>3.8349500000000001</c:v>
                </c:pt>
                <c:pt idx="1652">
                  <c:v>3.8271700000000002</c:v>
                </c:pt>
                <c:pt idx="1653">
                  <c:v>3.8402699999999999</c:v>
                </c:pt>
                <c:pt idx="1654">
                  <c:v>3.8407300000000002</c:v>
                </c:pt>
                <c:pt idx="1655">
                  <c:v>3.8303699999999998</c:v>
                </c:pt>
                <c:pt idx="1656">
                  <c:v>3.8351899999999999</c:v>
                </c:pt>
                <c:pt idx="1657">
                  <c:v>3.8509600000000002</c:v>
                </c:pt>
                <c:pt idx="1658">
                  <c:v>3.8316400000000002</c:v>
                </c:pt>
                <c:pt idx="1659">
                  <c:v>3.8370099999999998</c:v>
                </c:pt>
                <c:pt idx="1660">
                  <c:v>3.8382800000000001</c:v>
                </c:pt>
                <c:pt idx="1661">
                  <c:v>3.84111</c:v>
                </c:pt>
                <c:pt idx="1662">
                  <c:v>3.83474</c:v>
                </c:pt>
                <c:pt idx="1663">
                  <c:v>3.8340000000000001</c:v>
                </c:pt>
                <c:pt idx="1664">
                  <c:v>3.8281999999999998</c:v>
                </c:pt>
                <c:pt idx="1665">
                  <c:v>3.8313299999999999</c:v>
                </c:pt>
                <c:pt idx="1666">
                  <c:v>3.83649</c:v>
                </c:pt>
                <c:pt idx="1667">
                  <c:v>3.8373900000000001</c:v>
                </c:pt>
                <c:pt idx="1668">
                  <c:v>3.8416899999999998</c:v>
                </c:pt>
                <c:pt idx="1669">
                  <c:v>3.8283700000000001</c:v>
                </c:pt>
                <c:pt idx="1670">
                  <c:v>3.8420999999999998</c:v>
                </c:pt>
                <c:pt idx="1671">
                  <c:v>3.83446</c:v>
                </c:pt>
                <c:pt idx="1672">
                  <c:v>3.8385799999999999</c:v>
                </c:pt>
                <c:pt idx="1673">
                  <c:v>3.8430399999999998</c:v>
                </c:pt>
                <c:pt idx="1674">
                  <c:v>3.8418399999999999</c:v>
                </c:pt>
                <c:pt idx="1675">
                  <c:v>3.84152</c:v>
                </c:pt>
                <c:pt idx="1676">
                  <c:v>3.8339400000000001</c:v>
                </c:pt>
                <c:pt idx="1677">
                  <c:v>3.82396</c:v>
                </c:pt>
                <c:pt idx="1678">
                  <c:v>3.835</c:v>
                </c:pt>
                <c:pt idx="1679">
                  <c:v>3.8458199999999998</c:v>
                </c:pt>
                <c:pt idx="1680">
                  <c:v>3.8380399999999999</c:v>
                </c:pt>
                <c:pt idx="1681">
                  <c:v>3.8372899999999999</c:v>
                </c:pt>
                <c:pt idx="1682">
                  <c:v>3.8437100000000002</c:v>
                </c:pt>
                <c:pt idx="1683">
                  <c:v>3.8418000000000001</c:v>
                </c:pt>
                <c:pt idx="1684">
                  <c:v>3.8592399999999998</c:v>
                </c:pt>
                <c:pt idx="1685">
                  <c:v>3.8508</c:v>
                </c:pt>
                <c:pt idx="1686">
                  <c:v>3.87643</c:v>
                </c:pt>
                <c:pt idx="1687">
                  <c:v>3.8707500000000001</c:v>
                </c:pt>
                <c:pt idx="1688">
                  <c:v>3.8756900000000001</c:v>
                </c:pt>
                <c:pt idx="1689">
                  <c:v>3.86849</c:v>
                </c:pt>
                <c:pt idx="1690">
                  <c:v>3.85954</c:v>
                </c:pt>
                <c:pt idx="1691">
                  <c:v>3.8620299999999999</c:v>
                </c:pt>
                <c:pt idx="1692">
                  <c:v>3.8666999999999998</c:v>
                </c:pt>
                <c:pt idx="1693">
                  <c:v>3.85392</c:v>
                </c:pt>
                <c:pt idx="1694">
                  <c:v>3.8529900000000001</c:v>
                </c:pt>
                <c:pt idx="1695">
                  <c:v>3.8630800000000001</c:v>
                </c:pt>
                <c:pt idx="1696">
                  <c:v>3.8529599999999999</c:v>
                </c:pt>
                <c:pt idx="1697">
                  <c:v>3.8393899999999999</c:v>
                </c:pt>
                <c:pt idx="1698">
                  <c:v>3.8439399999999999</c:v>
                </c:pt>
                <c:pt idx="1699">
                  <c:v>3.83087</c:v>
                </c:pt>
                <c:pt idx="1700">
                  <c:v>3.8473199999999999</c:v>
                </c:pt>
                <c:pt idx="1701">
                  <c:v>3.83907</c:v>
                </c:pt>
                <c:pt idx="1702">
                  <c:v>3.8385199999999999</c:v>
                </c:pt>
                <c:pt idx="1703">
                  <c:v>3.83893</c:v>
                </c:pt>
                <c:pt idx="1704">
                  <c:v>3.8446799999999999</c:v>
                </c:pt>
                <c:pt idx="1705">
                  <c:v>3.85405</c:v>
                </c:pt>
                <c:pt idx="1706">
                  <c:v>3.8330899999999999</c:v>
                </c:pt>
                <c:pt idx="1707">
                  <c:v>3.8308900000000001</c:v>
                </c:pt>
                <c:pt idx="1708">
                  <c:v>3.83901</c:v>
                </c:pt>
                <c:pt idx="1709">
                  <c:v>3.8310300000000002</c:v>
                </c:pt>
                <c:pt idx="1710">
                  <c:v>3.8299699999999999</c:v>
                </c:pt>
                <c:pt idx="1711">
                  <c:v>3.8233600000000001</c:v>
                </c:pt>
                <c:pt idx="1712">
                  <c:v>3.8340900000000002</c:v>
                </c:pt>
                <c:pt idx="1713">
                  <c:v>3.8460299999999998</c:v>
                </c:pt>
                <c:pt idx="1714">
                  <c:v>3.84111</c:v>
                </c:pt>
                <c:pt idx="1715">
                  <c:v>3.82735</c:v>
                </c:pt>
                <c:pt idx="1716">
                  <c:v>3.8365200000000002</c:v>
                </c:pt>
                <c:pt idx="1717">
                  <c:v>3.8287200000000001</c:v>
                </c:pt>
                <c:pt idx="1718">
                  <c:v>3.8449900000000001</c:v>
                </c:pt>
                <c:pt idx="1719">
                  <c:v>3.83162</c:v>
                </c:pt>
                <c:pt idx="1720">
                  <c:v>3.82891</c:v>
                </c:pt>
                <c:pt idx="1721">
                  <c:v>3.8391700000000002</c:v>
                </c:pt>
                <c:pt idx="1722">
                  <c:v>3.8413200000000001</c:v>
                </c:pt>
                <c:pt idx="1723">
                  <c:v>3.8473199999999999</c:v>
                </c:pt>
                <c:pt idx="1724">
                  <c:v>3.8446600000000002</c:v>
                </c:pt>
                <c:pt idx="1725">
                  <c:v>3.8370700000000002</c:v>
                </c:pt>
                <c:pt idx="1726">
                  <c:v>3.84423</c:v>
                </c:pt>
                <c:pt idx="1727">
                  <c:v>3.8430300000000002</c:v>
                </c:pt>
                <c:pt idx="1728">
                  <c:v>3.8336600000000001</c:v>
                </c:pt>
                <c:pt idx="1729">
                  <c:v>3.83053</c:v>
                </c:pt>
                <c:pt idx="1730">
                  <c:v>3.82694</c:v>
                </c:pt>
                <c:pt idx="1731">
                  <c:v>3.8390300000000002</c:v>
                </c:pt>
                <c:pt idx="1732">
                  <c:v>3.8355899999999998</c:v>
                </c:pt>
                <c:pt idx="1733">
                  <c:v>3.83541</c:v>
                </c:pt>
                <c:pt idx="1734">
                  <c:v>3.8285399999999998</c:v>
                </c:pt>
                <c:pt idx="1735">
                  <c:v>3.8247100000000001</c:v>
                </c:pt>
                <c:pt idx="1736">
                  <c:v>3.8301699999999999</c:v>
                </c:pt>
                <c:pt idx="1737">
                  <c:v>3.82775</c:v>
                </c:pt>
                <c:pt idx="1738">
                  <c:v>3.8361000000000001</c:v>
                </c:pt>
                <c:pt idx="1739">
                  <c:v>3.8292099999999998</c:v>
                </c:pt>
                <c:pt idx="1740">
                  <c:v>3.8338000000000001</c:v>
                </c:pt>
                <c:pt idx="1741">
                  <c:v>3.83019</c:v>
                </c:pt>
                <c:pt idx="1742">
                  <c:v>3.8295499999999998</c:v>
                </c:pt>
                <c:pt idx="1743">
                  <c:v>3.8325300000000002</c:v>
                </c:pt>
                <c:pt idx="1744">
                  <c:v>3.8321999999999998</c:v>
                </c:pt>
                <c:pt idx="1745">
                  <c:v>3.85453</c:v>
                </c:pt>
                <c:pt idx="1746">
                  <c:v>3.8385400000000001</c:v>
                </c:pt>
                <c:pt idx="1747">
                  <c:v>3.8408899999999999</c:v>
                </c:pt>
                <c:pt idx="1748">
                  <c:v>3.8346399999999998</c:v>
                </c:pt>
                <c:pt idx="1749">
                  <c:v>3.8376000000000001</c:v>
                </c:pt>
                <c:pt idx="1750">
                  <c:v>3.82931</c:v>
                </c:pt>
                <c:pt idx="1751">
                  <c:v>3.83832</c:v>
                </c:pt>
                <c:pt idx="1752">
                  <c:v>3.8319299999999998</c:v>
                </c:pt>
                <c:pt idx="1753">
                  <c:v>3.8542000000000001</c:v>
                </c:pt>
                <c:pt idx="1754">
                  <c:v>3.8324099999999999</c:v>
                </c:pt>
                <c:pt idx="1755">
                  <c:v>3.8448899999999999</c:v>
                </c:pt>
                <c:pt idx="1756">
                  <c:v>3.8299500000000002</c:v>
                </c:pt>
                <c:pt idx="1757">
                  <c:v>3.8346</c:v>
                </c:pt>
                <c:pt idx="1758">
                  <c:v>3.8325</c:v>
                </c:pt>
                <c:pt idx="1759">
                  <c:v>3.8423699999999998</c:v>
                </c:pt>
                <c:pt idx="1760">
                  <c:v>3.8393799999999998</c:v>
                </c:pt>
                <c:pt idx="1761">
                  <c:v>3.8340299999999998</c:v>
                </c:pt>
                <c:pt idx="1762">
                  <c:v>3.8339099999999999</c:v>
                </c:pt>
                <c:pt idx="1763">
                  <c:v>3.8376700000000001</c:v>
                </c:pt>
                <c:pt idx="1764">
                  <c:v>3.8366400000000001</c:v>
                </c:pt>
                <c:pt idx="1765">
                  <c:v>3.85005</c:v>
                </c:pt>
                <c:pt idx="1766">
                  <c:v>3.8416700000000001</c:v>
                </c:pt>
                <c:pt idx="1767">
                  <c:v>3.8371900000000001</c:v>
                </c:pt>
                <c:pt idx="1768">
                  <c:v>3.8442400000000001</c:v>
                </c:pt>
                <c:pt idx="1769">
                  <c:v>3.8384100000000001</c:v>
                </c:pt>
                <c:pt idx="1770">
                  <c:v>3.8509199999999999</c:v>
                </c:pt>
                <c:pt idx="1771">
                  <c:v>3.8539400000000001</c:v>
                </c:pt>
                <c:pt idx="1772">
                  <c:v>3.8485</c:v>
                </c:pt>
                <c:pt idx="1773">
                  <c:v>3.8397600000000001</c:v>
                </c:pt>
                <c:pt idx="1774">
                  <c:v>3.8392599999999999</c:v>
                </c:pt>
                <c:pt idx="1775">
                  <c:v>3.8409900000000001</c:v>
                </c:pt>
                <c:pt idx="1776">
                  <c:v>3.8496800000000002</c:v>
                </c:pt>
                <c:pt idx="1777">
                  <c:v>3.84321</c:v>
                </c:pt>
                <c:pt idx="1778">
                  <c:v>3.8450099999999998</c:v>
                </c:pt>
                <c:pt idx="1779">
                  <c:v>3.8449300000000002</c:v>
                </c:pt>
                <c:pt idx="1780">
                  <c:v>3.8452600000000001</c:v>
                </c:pt>
                <c:pt idx="1781">
                  <c:v>3.8518500000000002</c:v>
                </c:pt>
                <c:pt idx="1782">
                  <c:v>3.8548200000000001</c:v>
                </c:pt>
                <c:pt idx="1783">
                  <c:v>3.8350300000000002</c:v>
                </c:pt>
                <c:pt idx="1784">
                  <c:v>3.8485100000000001</c:v>
                </c:pt>
                <c:pt idx="1785">
                  <c:v>3.8533200000000001</c:v>
                </c:pt>
                <c:pt idx="1786">
                  <c:v>3.8453400000000002</c:v>
                </c:pt>
                <c:pt idx="1787">
                  <c:v>3.8456700000000001</c:v>
                </c:pt>
                <c:pt idx="1788">
                  <c:v>3.8538000000000001</c:v>
                </c:pt>
                <c:pt idx="1789">
                  <c:v>3.8476699999999999</c:v>
                </c:pt>
                <c:pt idx="1790">
                  <c:v>3.8544700000000001</c:v>
                </c:pt>
                <c:pt idx="1791">
                  <c:v>3.8650799999999998</c:v>
                </c:pt>
                <c:pt idx="1792">
                  <c:v>3.86226</c:v>
                </c:pt>
                <c:pt idx="1793">
                  <c:v>3.8458899999999998</c:v>
                </c:pt>
                <c:pt idx="1794">
                  <c:v>3.8460200000000002</c:v>
                </c:pt>
                <c:pt idx="1795">
                  <c:v>3.85223</c:v>
                </c:pt>
                <c:pt idx="1796">
                  <c:v>3.8453599999999999</c:v>
                </c:pt>
                <c:pt idx="1797">
                  <c:v>3.8488899999999999</c:v>
                </c:pt>
                <c:pt idx="1798">
                  <c:v>3.84863</c:v>
                </c:pt>
                <c:pt idx="1799">
                  <c:v>3.8471299999999999</c:v>
                </c:pt>
                <c:pt idx="1800">
                  <c:v>3.8480799999999999</c:v>
                </c:pt>
                <c:pt idx="1801">
                  <c:v>3.84</c:v>
                </c:pt>
                <c:pt idx="1802">
                  <c:v>3.85033</c:v>
                </c:pt>
                <c:pt idx="1803">
                  <c:v>3.8373599999999999</c:v>
                </c:pt>
                <c:pt idx="1804">
                  <c:v>3.84836</c:v>
                </c:pt>
                <c:pt idx="1805">
                  <c:v>3.8456800000000002</c:v>
                </c:pt>
                <c:pt idx="1806">
                  <c:v>3.8386300000000002</c:v>
                </c:pt>
                <c:pt idx="1807">
                  <c:v>3.8396699999999999</c:v>
                </c:pt>
                <c:pt idx="1808">
                  <c:v>3.85467</c:v>
                </c:pt>
                <c:pt idx="1809">
                  <c:v>3.8491499999999998</c:v>
                </c:pt>
                <c:pt idx="1810">
                  <c:v>3.8628900000000002</c:v>
                </c:pt>
                <c:pt idx="1811">
                  <c:v>3.8462499999999999</c:v>
                </c:pt>
                <c:pt idx="1812">
                  <c:v>3.85318</c:v>
                </c:pt>
                <c:pt idx="1813">
                  <c:v>3.8444400000000001</c:v>
                </c:pt>
                <c:pt idx="1814">
                  <c:v>3.8482099999999999</c:v>
                </c:pt>
                <c:pt idx="1815">
                  <c:v>3.8553099999999998</c:v>
                </c:pt>
                <c:pt idx="1816">
                  <c:v>3.86456</c:v>
                </c:pt>
                <c:pt idx="1817">
                  <c:v>3.85412</c:v>
                </c:pt>
                <c:pt idx="1818">
                  <c:v>3.8550499999999999</c:v>
                </c:pt>
                <c:pt idx="1819">
                  <c:v>3.8547099999999999</c:v>
                </c:pt>
                <c:pt idx="1820">
                  <c:v>3.85399</c:v>
                </c:pt>
                <c:pt idx="1821">
                  <c:v>3.8579500000000002</c:v>
                </c:pt>
                <c:pt idx="1822">
                  <c:v>3.85311</c:v>
                </c:pt>
                <c:pt idx="1823">
                  <c:v>3.8576600000000001</c:v>
                </c:pt>
                <c:pt idx="1824">
                  <c:v>3.83745</c:v>
                </c:pt>
                <c:pt idx="1825">
                  <c:v>3.8353799999999998</c:v>
                </c:pt>
                <c:pt idx="1826">
                  <c:v>3.85616</c:v>
                </c:pt>
                <c:pt idx="1827">
                  <c:v>3.8395100000000002</c:v>
                </c:pt>
                <c:pt idx="1828">
                  <c:v>3.8487200000000001</c:v>
                </c:pt>
                <c:pt idx="1829">
                  <c:v>3.8374600000000001</c:v>
                </c:pt>
                <c:pt idx="1830">
                  <c:v>3.8441900000000002</c:v>
                </c:pt>
                <c:pt idx="1831">
                  <c:v>3.8404699999999998</c:v>
                </c:pt>
                <c:pt idx="1832">
                  <c:v>3.8495900000000001</c:v>
                </c:pt>
                <c:pt idx="1833">
                  <c:v>3.8344800000000001</c:v>
                </c:pt>
                <c:pt idx="1834">
                  <c:v>3.8540299999999998</c:v>
                </c:pt>
                <c:pt idx="1835">
                  <c:v>3.8343500000000001</c:v>
                </c:pt>
                <c:pt idx="1836">
                  <c:v>3.8378100000000002</c:v>
                </c:pt>
                <c:pt idx="1837">
                  <c:v>3.8494799999999998</c:v>
                </c:pt>
                <c:pt idx="1838">
                  <c:v>3.8546499999999999</c:v>
                </c:pt>
                <c:pt idx="1839">
                  <c:v>3.8614199999999999</c:v>
                </c:pt>
                <c:pt idx="1840">
                  <c:v>3.85338</c:v>
                </c:pt>
                <c:pt idx="1841">
                  <c:v>3.8541599999999998</c:v>
                </c:pt>
                <c:pt idx="1842">
                  <c:v>3.8553299999999999</c:v>
                </c:pt>
                <c:pt idx="1843">
                  <c:v>3.85812</c:v>
                </c:pt>
                <c:pt idx="1844">
                  <c:v>3.8463400000000001</c:v>
                </c:pt>
                <c:pt idx="1845">
                  <c:v>3.84491</c:v>
                </c:pt>
                <c:pt idx="1846">
                  <c:v>3.8437199999999998</c:v>
                </c:pt>
                <c:pt idx="1847">
                  <c:v>3.8432400000000002</c:v>
                </c:pt>
                <c:pt idx="1848">
                  <c:v>3.83535</c:v>
                </c:pt>
                <c:pt idx="1849">
                  <c:v>3.8389700000000002</c:v>
                </c:pt>
                <c:pt idx="1850">
                  <c:v>3.8496000000000001</c:v>
                </c:pt>
                <c:pt idx="1851">
                  <c:v>3.8397199999999998</c:v>
                </c:pt>
                <c:pt idx="1852">
                  <c:v>3.8513199999999999</c:v>
                </c:pt>
                <c:pt idx="1853">
                  <c:v>3.8469899999999999</c:v>
                </c:pt>
                <c:pt idx="1854">
                  <c:v>3.8407300000000002</c:v>
                </c:pt>
                <c:pt idx="1855">
                  <c:v>3.8479000000000001</c:v>
                </c:pt>
                <c:pt idx="1856">
                  <c:v>3.8344100000000001</c:v>
                </c:pt>
                <c:pt idx="1857">
                  <c:v>3.8418399999999999</c:v>
                </c:pt>
                <c:pt idx="1858">
                  <c:v>3.84178</c:v>
                </c:pt>
                <c:pt idx="1859">
                  <c:v>3.8492299999999999</c:v>
                </c:pt>
                <c:pt idx="1860">
                  <c:v>3.8386999999999998</c:v>
                </c:pt>
                <c:pt idx="1861">
                  <c:v>3.83602</c:v>
                </c:pt>
                <c:pt idx="1862">
                  <c:v>3.8419300000000001</c:v>
                </c:pt>
                <c:pt idx="1863">
                  <c:v>3.8380399999999999</c:v>
                </c:pt>
                <c:pt idx="1864">
                  <c:v>3.8425199999999999</c:v>
                </c:pt>
                <c:pt idx="1865">
                  <c:v>3.8415900000000001</c:v>
                </c:pt>
                <c:pt idx="1866">
                  <c:v>3.8262200000000002</c:v>
                </c:pt>
                <c:pt idx="1867">
                  <c:v>3.8256800000000002</c:v>
                </c:pt>
                <c:pt idx="1868">
                  <c:v>3.83934</c:v>
                </c:pt>
                <c:pt idx="1869">
                  <c:v>3.8290700000000002</c:v>
                </c:pt>
                <c:pt idx="1870">
                  <c:v>3.83046</c:v>
                </c:pt>
                <c:pt idx="1871">
                  <c:v>3.8475199999999998</c:v>
                </c:pt>
                <c:pt idx="1872">
                  <c:v>3.8364199999999999</c:v>
                </c:pt>
                <c:pt idx="1873">
                  <c:v>3.8273999999999999</c:v>
                </c:pt>
                <c:pt idx="1874">
                  <c:v>3.8454999999999999</c:v>
                </c:pt>
                <c:pt idx="1875">
                  <c:v>3.8514499999999998</c:v>
                </c:pt>
                <c:pt idx="1876">
                  <c:v>3.8484500000000001</c:v>
                </c:pt>
                <c:pt idx="1877">
                  <c:v>3.8384200000000002</c:v>
                </c:pt>
                <c:pt idx="1878">
                  <c:v>3.8357700000000001</c:v>
                </c:pt>
                <c:pt idx="1879">
                  <c:v>3.8444500000000001</c:v>
                </c:pt>
                <c:pt idx="1880">
                  <c:v>3.85439</c:v>
                </c:pt>
                <c:pt idx="1881">
                  <c:v>3.84476</c:v>
                </c:pt>
                <c:pt idx="1882">
                  <c:v>3.8504499999999999</c:v>
                </c:pt>
                <c:pt idx="1883">
                  <c:v>3.8530099999999998</c:v>
                </c:pt>
                <c:pt idx="1884">
                  <c:v>3.8512</c:v>
                </c:pt>
                <c:pt idx="1885">
                  <c:v>3.8468599999999999</c:v>
                </c:pt>
                <c:pt idx="1886">
                  <c:v>3.8407</c:v>
                </c:pt>
                <c:pt idx="1887">
                  <c:v>3.8495200000000001</c:v>
                </c:pt>
                <c:pt idx="1888">
                  <c:v>3.8445200000000002</c:v>
                </c:pt>
                <c:pt idx="1889">
                  <c:v>3.8478699999999999</c:v>
                </c:pt>
                <c:pt idx="1890">
                  <c:v>3.84057</c:v>
                </c:pt>
                <c:pt idx="1891">
                  <c:v>3.84023</c:v>
                </c:pt>
                <c:pt idx="1892">
                  <c:v>3.8424900000000002</c:v>
                </c:pt>
                <c:pt idx="1893">
                  <c:v>3.8454100000000002</c:v>
                </c:pt>
                <c:pt idx="1894">
                  <c:v>3.8363399999999999</c:v>
                </c:pt>
                <c:pt idx="1895">
                  <c:v>3.8475600000000001</c:v>
                </c:pt>
                <c:pt idx="1896">
                  <c:v>3.85101</c:v>
                </c:pt>
                <c:pt idx="1897">
                  <c:v>3.8491200000000001</c:v>
                </c:pt>
                <c:pt idx="1898">
                  <c:v>3.8350300000000002</c:v>
                </c:pt>
                <c:pt idx="1899">
                  <c:v>3.8436699999999999</c:v>
                </c:pt>
                <c:pt idx="1900">
                  <c:v>3.8324500000000001</c:v>
                </c:pt>
                <c:pt idx="1901">
                  <c:v>3.8387500000000001</c:v>
                </c:pt>
                <c:pt idx="1902">
                  <c:v>3.8454999999999999</c:v>
                </c:pt>
                <c:pt idx="1903">
                  <c:v>3.8519399999999999</c:v>
                </c:pt>
                <c:pt idx="1904">
                  <c:v>3.8416999999999999</c:v>
                </c:pt>
                <c:pt idx="1905">
                  <c:v>3.84476</c:v>
                </c:pt>
                <c:pt idx="1906">
                  <c:v>3.84104</c:v>
                </c:pt>
                <c:pt idx="1907">
                  <c:v>3.8475600000000001</c:v>
                </c:pt>
                <c:pt idx="1908">
                  <c:v>3.8482599999999998</c:v>
                </c:pt>
                <c:pt idx="1909">
                  <c:v>3.8399000000000001</c:v>
                </c:pt>
                <c:pt idx="1910">
                  <c:v>3.8425799999999999</c:v>
                </c:pt>
                <c:pt idx="1911">
                  <c:v>3.83344</c:v>
                </c:pt>
                <c:pt idx="1912">
                  <c:v>3.8351999999999999</c:v>
                </c:pt>
                <c:pt idx="1913">
                  <c:v>3.8407499999999999</c:v>
                </c:pt>
                <c:pt idx="1914">
                  <c:v>3.8483200000000002</c:v>
                </c:pt>
                <c:pt idx="1915">
                  <c:v>3.8462100000000001</c:v>
                </c:pt>
                <c:pt idx="1916">
                  <c:v>3.8448600000000002</c:v>
                </c:pt>
                <c:pt idx="1917">
                  <c:v>3.8347799999999999</c:v>
                </c:pt>
                <c:pt idx="1918">
                  <c:v>3.83338</c:v>
                </c:pt>
                <c:pt idx="1919">
                  <c:v>3.8327200000000001</c:v>
                </c:pt>
                <c:pt idx="1920">
                  <c:v>3.8516400000000002</c:v>
                </c:pt>
                <c:pt idx="1921">
                  <c:v>3.8442599999999998</c:v>
                </c:pt>
                <c:pt idx="1922">
                  <c:v>3.8336800000000002</c:v>
                </c:pt>
                <c:pt idx="1923">
                  <c:v>3.8351799999999998</c:v>
                </c:pt>
                <c:pt idx="1924">
                  <c:v>3.8469799999999998</c:v>
                </c:pt>
                <c:pt idx="1925">
                  <c:v>3.8502399999999999</c:v>
                </c:pt>
                <c:pt idx="1926">
                  <c:v>3.8485299999999998</c:v>
                </c:pt>
                <c:pt idx="1927">
                  <c:v>3.8483700000000001</c:v>
                </c:pt>
                <c:pt idx="1928">
                  <c:v>3.8485800000000001</c:v>
                </c:pt>
                <c:pt idx="1929">
                  <c:v>3.8460299999999998</c:v>
                </c:pt>
                <c:pt idx="1930">
                  <c:v>3.85494</c:v>
                </c:pt>
                <c:pt idx="1931">
                  <c:v>3.8489200000000001</c:v>
                </c:pt>
                <c:pt idx="1932">
                  <c:v>3.8433899999999999</c:v>
                </c:pt>
                <c:pt idx="1933">
                  <c:v>3.8370099999999998</c:v>
                </c:pt>
                <c:pt idx="1934">
                  <c:v>3.8409499999999999</c:v>
                </c:pt>
                <c:pt idx="1935">
                  <c:v>3.83765</c:v>
                </c:pt>
                <c:pt idx="1936">
                  <c:v>3.8507799999999999</c:v>
                </c:pt>
                <c:pt idx="1937">
                  <c:v>3.8508</c:v>
                </c:pt>
                <c:pt idx="1938">
                  <c:v>3.83256</c:v>
                </c:pt>
                <c:pt idx="1939">
                  <c:v>3.8423500000000002</c:v>
                </c:pt>
                <c:pt idx="1940">
                  <c:v>3.8444699999999998</c:v>
                </c:pt>
                <c:pt idx="1941">
                  <c:v>3.8588399999999998</c:v>
                </c:pt>
                <c:pt idx="1942">
                  <c:v>3.8389899999999999</c:v>
                </c:pt>
                <c:pt idx="1943">
                  <c:v>3.8509600000000002</c:v>
                </c:pt>
                <c:pt idx="1944">
                  <c:v>3.8548900000000001</c:v>
                </c:pt>
                <c:pt idx="1945">
                  <c:v>3.8513000000000002</c:v>
                </c:pt>
                <c:pt idx="1946">
                  <c:v>3.847</c:v>
                </c:pt>
                <c:pt idx="1947">
                  <c:v>3.84707</c:v>
                </c:pt>
                <c:pt idx="1948">
                  <c:v>3.8499699999999999</c:v>
                </c:pt>
                <c:pt idx="1949">
                  <c:v>3.8424200000000002</c:v>
                </c:pt>
                <c:pt idx="1950">
                  <c:v>3.8353700000000002</c:v>
                </c:pt>
                <c:pt idx="1951">
                  <c:v>3.8329200000000001</c:v>
                </c:pt>
                <c:pt idx="1952">
                  <c:v>3.8355100000000002</c:v>
                </c:pt>
                <c:pt idx="1953">
                  <c:v>3.8353700000000002</c:v>
                </c:pt>
                <c:pt idx="1954">
                  <c:v>3.8318099999999999</c:v>
                </c:pt>
                <c:pt idx="1955">
                  <c:v>3.8418399999999999</c:v>
                </c:pt>
                <c:pt idx="1956">
                  <c:v>3.8402400000000001</c:v>
                </c:pt>
                <c:pt idx="1957">
                  <c:v>3.84274</c:v>
                </c:pt>
                <c:pt idx="1958">
                  <c:v>3.8549500000000001</c:v>
                </c:pt>
                <c:pt idx="1959">
                  <c:v>3.8397700000000001</c:v>
                </c:pt>
                <c:pt idx="1960">
                  <c:v>3.8494600000000001</c:v>
                </c:pt>
                <c:pt idx="1961">
                  <c:v>3.8473899999999999</c:v>
                </c:pt>
                <c:pt idx="1962">
                  <c:v>3.8369399999999998</c:v>
                </c:pt>
                <c:pt idx="1963">
                  <c:v>3.83413</c:v>
                </c:pt>
                <c:pt idx="1964">
                  <c:v>3.8504399999999999</c:v>
                </c:pt>
                <c:pt idx="1965">
                  <c:v>3.85073</c:v>
                </c:pt>
                <c:pt idx="1966">
                  <c:v>3.8558599999999998</c:v>
                </c:pt>
                <c:pt idx="1967">
                  <c:v>3.84897</c:v>
                </c:pt>
                <c:pt idx="1968">
                  <c:v>3.83365</c:v>
                </c:pt>
                <c:pt idx="1969">
                  <c:v>3.8409900000000001</c:v>
                </c:pt>
                <c:pt idx="1970">
                  <c:v>3.8414100000000002</c:v>
                </c:pt>
                <c:pt idx="1971">
                  <c:v>3.8347899999999999</c:v>
                </c:pt>
                <c:pt idx="1972">
                  <c:v>3.83527</c:v>
                </c:pt>
                <c:pt idx="1973">
                  <c:v>3.84273</c:v>
                </c:pt>
                <c:pt idx="1974">
                  <c:v>3.8376299999999999</c:v>
                </c:pt>
                <c:pt idx="1975">
                  <c:v>3.8367599999999999</c:v>
                </c:pt>
                <c:pt idx="1976">
                  <c:v>3.8412199999999999</c:v>
                </c:pt>
                <c:pt idx="1977">
                  <c:v>3.8351799999999998</c:v>
                </c:pt>
                <c:pt idx="1978">
                  <c:v>3.8525200000000002</c:v>
                </c:pt>
                <c:pt idx="1979">
                  <c:v>3.8462900000000002</c:v>
                </c:pt>
                <c:pt idx="1980">
                  <c:v>3.8421500000000002</c:v>
                </c:pt>
                <c:pt idx="1981">
                  <c:v>3.8416600000000001</c:v>
                </c:pt>
                <c:pt idx="1982">
                  <c:v>3.8530500000000001</c:v>
                </c:pt>
                <c:pt idx="1983">
                  <c:v>3.8430300000000002</c:v>
                </c:pt>
                <c:pt idx="1984">
                  <c:v>3.8455599999999999</c:v>
                </c:pt>
                <c:pt idx="1985">
                  <c:v>3.8529399999999998</c:v>
                </c:pt>
                <c:pt idx="1986">
                  <c:v>3.84687</c:v>
                </c:pt>
                <c:pt idx="1987">
                  <c:v>3.8332899999999999</c:v>
                </c:pt>
                <c:pt idx="1988">
                  <c:v>3.8564400000000001</c:v>
                </c:pt>
                <c:pt idx="1989">
                  <c:v>3.8488899999999999</c:v>
                </c:pt>
                <c:pt idx="1990">
                  <c:v>3.8440799999999999</c:v>
                </c:pt>
                <c:pt idx="1991">
                  <c:v>3.8468599999999999</c:v>
                </c:pt>
                <c:pt idx="1992">
                  <c:v>3.8508900000000001</c:v>
                </c:pt>
                <c:pt idx="1993">
                  <c:v>3.83649</c:v>
                </c:pt>
                <c:pt idx="1994">
                  <c:v>3.8428</c:v>
                </c:pt>
                <c:pt idx="1995">
                  <c:v>3.8424299999999998</c:v>
                </c:pt>
                <c:pt idx="1996">
                  <c:v>3.83541</c:v>
                </c:pt>
                <c:pt idx="1997">
                  <c:v>3.8431700000000002</c:v>
                </c:pt>
                <c:pt idx="1998">
                  <c:v>3.8310200000000001</c:v>
                </c:pt>
                <c:pt idx="1999">
                  <c:v>3.8364799999999999</c:v>
                </c:pt>
                <c:pt idx="2000">
                  <c:v>3.8494199999999998</c:v>
                </c:pt>
                <c:pt idx="2001">
                  <c:v>3.8340800000000002</c:v>
                </c:pt>
                <c:pt idx="2002">
                  <c:v>3.84124</c:v>
                </c:pt>
                <c:pt idx="2003">
                  <c:v>3.8374199999999998</c:v>
                </c:pt>
                <c:pt idx="2004">
                  <c:v>3.8401000000000001</c:v>
                </c:pt>
                <c:pt idx="2005">
                  <c:v>3.8365800000000001</c:v>
                </c:pt>
                <c:pt idx="2006">
                  <c:v>3.8357999999999999</c:v>
                </c:pt>
                <c:pt idx="2007">
                  <c:v>3.8292899999999999</c:v>
                </c:pt>
                <c:pt idx="2008">
                  <c:v>3.83264</c:v>
                </c:pt>
                <c:pt idx="2009">
                  <c:v>3.8270900000000001</c:v>
                </c:pt>
                <c:pt idx="2010">
                  <c:v>3.83161</c:v>
                </c:pt>
                <c:pt idx="2011">
                  <c:v>3.8464900000000002</c:v>
                </c:pt>
                <c:pt idx="2012">
                  <c:v>3.8361100000000001</c:v>
                </c:pt>
                <c:pt idx="2013">
                  <c:v>3.83921</c:v>
                </c:pt>
                <c:pt idx="2014">
                  <c:v>3.8425600000000002</c:v>
                </c:pt>
                <c:pt idx="2015">
                  <c:v>3.8444099999999999</c:v>
                </c:pt>
                <c:pt idx="2016">
                  <c:v>3.82978</c:v>
                </c:pt>
                <c:pt idx="2017">
                  <c:v>3.8253900000000001</c:v>
                </c:pt>
                <c:pt idx="2018">
                  <c:v>3.8424900000000002</c:v>
                </c:pt>
                <c:pt idx="2019">
                  <c:v>3.82775</c:v>
                </c:pt>
                <c:pt idx="2020">
                  <c:v>3.8416700000000001</c:v>
                </c:pt>
                <c:pt idx="2021">
                  <c:v>3.8337699999999999</c:v>
                </c:pt>
                <c:pt idx="2022">
                  <c:v>3.8368799999999998</c:v>
                </c:pt>
                <c:pt idx="2023">
                  <c:v>3.8460899999999998</c:v>
                </c:pt>
                <c:pt idx="2024">
                  <c:v>3.84558</c:v>
                </c:pt>
                <c:pt idx="2025">
                  <c:v>3.8375499999999998</c:v>
                </c:pt>
                <c:pt idx="2026">
                  <c:v>3.8426499999999999</c:v>
                </c:pt>
                <c:pt idx="2027">
                  <c:v>3.8406400000000001</c:v>
                </c:pt>
                <c:pt idx="2028">
                  <c:v>3.8330700000000002</c:v>
                </c:pt>
                <c:pt idx="2029">
                  <c:v>3.8348900000000001</c:v>
                </c:pt>
                <c:pt idx="2030">
                  <c:v>3.83053</c:v>
                </c:pt>
                <c:pt idx="2031">
                  <c:v>3.8283399999999999</c:v>
                </c:pt>
                <c:pt idx="2032">
                  <c:v>3.8383699999999998</c:v>
                </c:pt>
                <c:pt idx="2033">
                  <c:v>3.8332899999999999</c:v>
                </c:pt>
                <c:pt idx="2034">
                  <c:v>3.8389799999999998</c:v>
                </c:pt>
                <c:pt idx="2035">
                  <c:v>3.8272900000000001</c:v>
                </c:pt>
                <c:pt idx="2036">
                  <c:v>3.8465199999999999</c:v>
                </c:pt>
                <c:pt idx="2037">
                  <c:v>3.8394400000000002</c:v>
                </c:pt>
                <c:pt idx="2038">
                  <c:v>3.83744</c:v>
                </c:pt>
                <c:pt idx="2039">
                  <c:v>3.8382399999999999</c:v>
                </c:pt>
                <c:pt idx="2040">
                  <c:v>3.83955</c:v>
                </c:pt>
                <c:pt idx="2041">
                  <c:v>3.8284600000000002</c:v>
                </c:pt>
                <c:pt idx="2042">
                  <c:v>3.84198</c:v>
                </c:pt>
                <c:pt idx="2043">
                  <c:v>3.8287800000000001</c:v>
                </c:pt>
                <c:pt idx="2044">
                  <c:v>3.8496299999999999</c:v>
                </c:pt>
                <c:pt idx="2045">
                  <c:v>3.8452199999999999</c:v>
                </c:pt>
                <c:pt idx="2046">
                  <c:v>3.8379799999999999</c:v>
                </c:pt>
                <c:pt idx="2047">
                  <c:v>3.8298199999999998</c:v>
                </c:pt>
                <c:pt idx="2048">
                  <c:v>3.8502100000000001</c:v>
                </c:pt>
                <c:pt idx="2049">
                  <c:v>3.8348800000000001</c:v>
                </c:pt>
                <c:pt idx="2050">
                  <c:v>3.84179</c:v>
                </c:pt>
                <c:pt idx="2051">
                  <c:v>3.8365100000000001</c:v>
                </c:pt>
                <c:pt idx="2052">
                  <c:v>3.8377400000000002</c:v>
                </c:pt>
                <c:pt idx="2053">
                  <c:v>3.8522599999999998</c:v>
                </c:pt>
                <c:pt idx="2054">
                  <c:v>3.83792</c:v>
                </c:pt>
                <c:pt idx="2055">
                  <c:v>3.83629</c:v>
                </c:pt>
                <c:pt idx="2056">
                  <c:v>3.8394599999999999</c:v>
                </c:pt>
                <c:pt idx="2057">
                  <c:v>3.8336100000000002</c:v>
                </c:pt>
                <c:pt idx="2058">
                  <c:v>3.83745</c:v>
                </c:pt>
                <c:pt idx="2059">
                  <c:v>3.8313799999999998</c:v>
                </c:pt>
                <c:pt idx="2060">
                  <c:v>3.8355399999999999</c:v>
                </c:pt>
                <c:pt idx="2061">
                  <c:v>3.8428900000000001</c:v>
                </c:pt>
                <c:pt idx="2062">
                  <c:v>3.8382000000000001</c:v>
                </c:pt>
                <c:pt idx="2063">
                  <c:v>3.8309199999999999</c:v>
                </c:pt>
                <c:pt idx="2064">
                  <c:v>3.8412199999999999</c:v>
                </c:pt>
                <c:pt idx="2065">
                  <c:v>3.8298899999999998</c:v>
                </c:pt>
                <c:pt idx="2066">
                  <c:v>3.8406899999999999</c:v>
                </c:pt>
                <c:pt idx="2067">
                  <c:v>3.8372099999999998</c:v>
                </c:pt>
                <c:pt idx="2068">
                  <c:v>3.8388200000000001</c:v>
                </c:pt>
                <c:pt idx="2069">
                  <c:v>3.8308300000000002</c:v>
                </c:pt>
                <c:pt idx="2070">
                  <c:v>3.8402500000000002</c:v>
                </c:pt>
                <c:pt idx="2071">
                  <c:v>3.8340299999999998</c:v>
                </c:pt>
                <c:pt idx="2072">
                  <c:v>3.8349899999999999</c:v>
                </c:pt>
                <c:pt idx="2073">
                  <c:v>3.8288500000000001</c:v>
                </c:pt>
                <c:pt idx="2074">
                  <c:v>3.8344800000000001</c:v>
                </c:pt>
                <c:pt idx="2075">
                  <c:v>3.8356499999999998</c:v>
                </c:pt>
                <c:pt idx="2076">
                  <c:v>3.8412799999999998</c:v>
                </c:pt>
                <c:pt idx="2077">
                  <c:v>3.8445900000000002</c:v>
                </c:pt>
                <c:pt idx="2078">
                  <c:v>3.8415499999999998</c:v>
                </c:pt>
                <c:pt idx="2079">
                  <c:v>3.8377599999999998</c:v>
                </c:pt>
                <c:pt idx="2080">
                  <c:v>3.8559199999999998</c:v>
                </c:pt>
                <c:pt idx="2081">
                  <c:v>3.8321499999999999</c:v>
                </c:pt>
                <c:pt idx="2082">
                  <c:v>3.8351700000000002</c:v>
                </c:pt>
                <c:pt idx="2083">
                  <c:v>3.8393999999999999</c:v>
                </c:pt>
                <c:pt idx="2084">
                  <c:v>3.8458000000000001</c:v>
                </c:pt>
                <c:pt idx="2085">
                  <c:v>3.85229</c:v>
                </c:pt>
                <c:pt idx="2086">
                  <c:v>3.8433799999999998</c:v>
                </c:pt>
                <c:pt idx="2087">
                  <c:v>3.8449399999999998</c:v>
                </c:pt>
                <c:pt idx="2088">
                  <c:v>3.8559299999999999</c:v>
                </c:pt>
                <c:pt idx="2089">
                  <c:v>3.83866</c:v>
                </c:pt>
                <c:pt idx="2090">
                  <c:v>3.8429700000000002</c:v>
                </c:pt>
                <c:pt idx="2091">
                  <c:v>3.8416999999999999</c:v>
                </c:pt>
                <c:pt idx="2092">
                  <c:v>3.8514699999999999</c:v>
                </c:pt>
                <c:pt idx="2093">
                  <c:v>3.8441200000000002</c:v>
                </c:pt>
                <c:pt idx="2094">
                  <c:v>3.85297</c:v>
                </c:pt>
                <c:pt idx="2095">
                  <c:v>3.8330500000000001</c:v>
                </c:pt>
                <c:pt idx="2096">
                  <c:v>3.8279100000000001</c:v>
                </c:pt>
                <c:pt idx="2097">
                  <c:v>3.8260900000000002</c:v>
                </c:pt>
                <c:pt idx="2098">
                  <c:v>3.8286799999999999</c:v>
                </c:pt>
                <c:pt idx="2099">
                  <c:v>3.84924</c:v>
                </c:pt>
                <c:pt idx="2100">
                  <c:v>3.8421500000000002</c:v>
                </c:pt>
                <c:pt idx="2101">
                  <c:v>3.8371300000000002</c:v>
                </c:pt>
                <c:pt idx="2102">
                  <c:v>3.83555</c:v>
                </c:pt>
                <c:pt idx="2103">
                  <c:v>3.8408000000000002</c:v>
                </c:pt>
                <c:pt idx="2104">
                  <c:v>3.83602</c:v>
                </c:pt>
                <c:pt idx="2105">
                  <c:v>3.8402599999999998</c:v>
                </c:pt>
                <c:pt idx="2106">
                  <c:v>3.8534299999999999</c:v>
                </c:pt>
                <c:pt idx="2107">
                  <c:v>3.8431299999999999</c:v>
                </c:pt>
                <c:pt idx="2108">
                  <c:v>3.8355800000000002</c:v>
                </c:pt>
                <c:pt idx="2109">
                  <c:v>3.8348800000000001</c:v>
                </c:pt>
                <c:pt idx="2110">
                  <c:v>3.8444799999999999</c:v>
                </c:pt>
                <c:pt idx="2111">
                  <c:v>3.8480799999999999</c:v>
                </c:pt>
                <c:pt idx="2112">
                  <c:v>3.84876</c:v>
                </c:pt>
                <c:pt idx="2113">
                  <c:v>3.8430200000000001</c:v>
                </c:pt>
                <c:pt idx="2114">
                  <c:v>3.8549799999999999</c:v>
                </c:pt>
                <c:pt idx="2115">
                  <c:v>3.84741</c:v>
                </c:pt>
                <c:pt idx="2116">
                  <c:v>3.85514</c:v>
                </c:pt>
                <c:pt idx="2117">
                  <c:v>3.8515199999999998</c:v>
                </c:pt>
                <c:pt idx="2118">
                  <c:v>3.8496000000000001</c:v>
                </c:pt>
                <c:pt idx="2119">
                  <c:v>3.8589199999999999</c:v>
                </c:pt>
                <c:pt idx="2120">
                  <c:v>3.8452600000000001</c:v>
                </c:pt>
                <c:pt idx="2121">
                  <c:v>3.8400099999999999</c:v>
                </c:pt>
                <c:pt idx="2122">
                  <c:v>3.8450299999999999</c:v>
                </c:pt>
                <c:pt idx="2123">
                  <c:v>3.8481000000000001</c:v>
                </c:pt>
                <c:pt idx="2124">
                  <c:v>3.8475600000000001</c:v>
                </c:pt>
                <c:pt idx="2125">
                  <c:v>3.8445399999999998</c:v>
                </c:pt>
                <c:pt idx="2126">
                  <c:v>3.8586800000000001</c:v>
                </c:pt>
                <c:pt idx="2127">
                  <c:v>3.8436699999999999</c:v>
                </c:pt>
                <c:pt idx="2128">
                  <c:v>3.85785</c:v>
                </c:pt>
                <c:pt idx="2129">
                  <c:v>3.8528500000000001</c:v>
                </c:pt>
                <c:pt idx="2130">
                  <c:v>3.8498399999999999</c:v>
                </c:pt>
                <c:pt idx="2131">
                  <c:v>3.8479899999999998</c:v>
                </c:pt>
                <c:pt idx="2132">
                  <c:v>3.8401200000000002</c:v>
                </c:pt>
                <c:pt idx="2133">
                  <c:v>3.8451</c:v>
                </c:pt>
                <c:pt idx="2134">
                  <c:v>3.8484600000000002</c:v>
                </c:pt>
                <c:pt idx="2135">
                  <c:v>3.8492199999999999</c:v>
                </c:pt>
                <c:pt idx="2136">
                  <c:v>3.8606199999999999</c:v>
                </c:pt>
                <c:pt idx="2137">
                  <c:v>3.8542100000000001</c:v>
                </c:pt>
                <c:pt idx="2138">
                  <c:v>3.85589</c:v>
                </c:pt>
                <c:pt idx="2139">
                  <c:v>3.8526899999999999</c:v>
                </c:pt>
                <c:pt idx="2140">
                  <c:v>3.8489599999999999</c:v>
                </c:pt>
                <c:pt idx="2141">
                  <c:v>3.85094</c:v>
                </c:pt>
                <c:pt idx="2142">
                  <c:v>3.8340399999999999</c:v>
                </c:pt>
                <c:pt idx="2143">
                  <c:v>3.8526500000000001</c:v>
                </c:pt>
                <c:pt idx="2144">
                  <c:v>3.8367100000000001</c:v>
                </c:pt>
                <c:pt idx="2145">
                  <c:v>3.8505400000000001</c:v>
                </c:pt>
                <c:pt idx="2146">
                  <c:v>3.8544900000000002</c:v>
                </c:pt>
                <c:pt idx="2147">
                  <c:v>3.85324</c:v>
                </c:pt>
                <c:pt idx="2148">
                  <c:v>3.8494799999999998</c:v>
                </c:pt>
                <c:pt idx="2149">
                  <c:v>3.84599</c:v>
                </c:pt>
                <c:pt idx="2150">
                  <c:v>3.83893</c:v>
                </c:pt>
                <c:pt idx="2151">
                  <c:v>3.8355999999999999</c:v>
                </c:pt>
                <c:pt idx="2152">
                  <c:v>3.8506800000000001</c:v>
                </c:pt>
                <c:pt idx="2153">
                  <c:v>3.8410700000000002</c:v>
                </c:pt>
                <c:pt idx="2154">
                  <c:v>3.8478699999999999</c:v>
                </c:pt>
                <c:pt idx="2155">
                  <c:v>3.8511000000000002</c:v>
                </c:pt>
                <c:pt idx="2156">
                  <c:v>3.8521899999999998</c:v>
                </c:pt>
                <c:pt idx="2157">
                  <c:v>3.8385400000000001</c:v>
                </c:pt>
                <c:pt idx="2158">
                  <c:v>3.85486</c:v>
                </c:pt>
                <c:pt idx="2159">
                  <c:v>3.8429600000000002</c:v>
                </c:pt>
                <c:pt idx="2160">
                  <c:v>3.8476900000000001</c:v>
                </c:pt>
                <c:pt idx="2161">
                  <c:v>3.8496999999999999</c:v>
                </c:pt>
                <c:pt idx="2162">
                  <c:v>3.8503099999999999</c:v>
                </c:pt>
                <c:pt idx="2163">
                  <c:v>3.8541099999999999</c:v>
                </c:pt>
                <c:pt idx="2164">
                  <c:v>3.85216</c:v>
                </c:pt>
                <c:pt idx="2165">
                  <c:v>3.84884</c:v>
                </c:pt>
                <c:pt idx="2166">
                  <c:v>3.8525800000000001</c:v>
                </c:pt>
                <c:pt idx="2167">
                  <c:v>3.8438400000000001</c:v>
                </c:pt>
                <c:pt idx="2168">
                  <c:v>3.8508900000000001</c:v>
                </c:pt>
                <c:pt idx="2169">
                  <c:v>3.8249900000000001</c:v>
                </c:pt>
                <c:pt idx="2170">
                  <c:v>3.84646</c:v>
                </c:pt>
                <c:pt idx="2171">
                  <c:v>3.8337400000000001</c:v>
                </c:pt>
                <c:pt idx="2172">
                  <c:v>3.8283700000000001</c:v>
                </c:pt>
                <c:pt idx="2173">
                  <c:v>3.84165</c:v>
                </c:pt>
                <c:pt idx="2174">
                  <c:v>3.8301799999999999</c:v>
                </c:pt>
                <c:pt idx="2175">
                  <c:v>3.8529800000000001</c:v>
                </c:pt>
                <c:pt idx="2176">
                  <c:v>3.84402</c:v>
                </c:pt>
                <c:pt idx="2177">
                  <c:v>3.8478699999999999</c:v>
                </c:pt>
                <c:pt idx="2178">
                  <c:v>3.8453200000000001</c:v>
                </c:pt>
                <c:pt idx="2179">
                  <c:v>3.8507400000000001</c:v>
                </c:pt>
                <c:pt idx="2180">
                  <c:v>3.85053</c:v>
                </c:pt>
                <c:pt idx="2181">
                  <c:v>3.8468100000000001</c:v>
                </c:pt>
                <c:pt idx="2182">
                  <c:v>3.8492899999999999</c:v>
                </c:pt>
                <c:pt idx="2183">
                  <c:v>3.8522599999999998</c:v>
                </c:pt>
                <c:pt idx="2184">
                  <c:v>3.85277</c:v>
                </c:pt>
                <c:pt idx="2185">
                  <c:v>3.84884</c:v>
                </c:pt>
                <c:pt idx="2186">
                  <c:v>3.8416800000000002</c:v>
                </c:pt>
                <c:pt idx="2187">
                  <c:v>3.83995</c:v>
                </c:pt>
                <c:pt idx="2188">
                  <c:v>3.8496299999999999</c:v>
                </c:pt>
                <c:pt idx="2189">
                  <c:v>3.8462499999999999</c:v>
                </c:pt>
                <c:pt idx="2190">
                  <c:v>3.8507899999999999</c:v>
                </c:pt>
                <c:pt idx="2191">
                  <c:v>3.8650799999999998</c:v>
                </c:pt>
                <c:pt idx="2192">
                  <c:v>3.8561299999999998</c:v>
                </c:pt>
                <c:pt idx="2193">
                  <c:v>3.84849</c:v>
                </c:pt>
                <c:pt idx="2194">
                  <c:v>3.85182</c:v>
                </c:pt>
                <c:pt idx="2195">
                  <c:v>3.8615499999999998</c:v>
                </c:pt>
                <c:pt idx="2196">
                  <c:v>3.86328</c:v>
                </c:pt>
                <c:pt idx="2197">
                  <c:v>3.8470800000000001</c:v>
                </c:pt>
                <c:pt idx="2198">
                  <c:v>3.8381500000000002</c:v>
                </c:pt>
                <c:pt idx="2199">
                  <c:v>3.8317199999999998</c:v>
                </c:pt>
                <c:pt idx="2200">
                  <c:v>3.8403100000000001</c:v>
                </c:pt>
                <c:pt idx="2201">
                  <c:v>3.83602</c:v>
                </c:pt>
                <c:pt idx="2202">
                  <c:v>3.8438599999999998</c:v>
                </c:pt>
                <c:pt idx="2203">
                  <c:v>3.83866</c:v>
                </c:pt>
                <c:pt idx="2204">
                  <c:v>3.8398099999999999</c:v>
                </c:pt>
                <c:pt idx="2205">
                  <c:v>3.8418800000000002</c:v>
                </c:pt>
                <c:pt idx="2206">
                  <c:v>3.8435800000000002</c:v>
                </c:pt>
                <c:pt idx="2207">
                  <c:v>3.8384200000000002</c:v>
                </c:pt>
                <c:pt idx="2208">
                  <c:v>3.8283399999999999</c:v>
                </c:pt>
                <c:pt idx="2209">
                  <c:v>3.8335699999999999</c:v>
                </c:pt>
                <c:pt idx="2210">
                  <c:v>3.8315899999999998</c:v>
                </c:pt>
                <c:pt idx="2211">
                  <c:v>3.83039</c:v>
                </c:pt>
                <c:pt idx="2212">
                  <c:v>3.8395199999999998</c:v>
                </c:pt>
                <c:pt idx="2213">
                  <c:v>3.8449499999999999</c:v>
                </c:pt>
                <c:pt idx="2214">
                  <c:v>3.8444099999999999</c:v>
                </c:pt>
                <c:pt idx="2215">
                  <c:v>3.8355399999999999</c:v>
                </c:pt>
                <c:pt idx="2216">
                  <c:v>3.8413499999999998</c:v>
                </c:pt>
                <c:pt idx="2217">
                  <c:v>3.83677</c:v>
                </c:pt>
                <c:pt idx="2218">
                  <c:v>3.8400400000000001</c:v>
                </c:pt>
                <c:pt idx="2219">
                  <c:v>3.8466499999999999</c:v>
                </c:pt>
                <c:pt idx="2220">
                  <c:v>3.8376199999999998</c:v>
                </c:pt>
                <c:pt idx="2221">
                  <c:v>3.8296100000000002</c:v>
                </c:pt>
                <c:pt idx="2222">
                  <c:v>3.8384299999999998</c:v>
                </c:pt>
                <c:pt idx="2223">
                  <c:v>3.8376999999999999</c:v>
                </c:pt>
                <c:pt idx="2224">
                  <c:v>3.8349500000000001</c:v>
                </c:pt>
                <c:pt idx="2225">
                  <c:v>3.8403200000000002</c:v>
                </c:pt>
                <c:pt idx="2226">
                  <c:v>3.83847</c:v>
                </c:pt>
                <c:pt idx="2227">
                  <c:v>3.83338</c:v>
                </c:pt>
                <c:pt idx="2228">
                  <c:v>3.8458000000000001</c:v>
                </c:pt>
                <c:pt idx="2229">
                  <c:v>3.8429199999999999</c:v>
                </c:pt>
                <c:pt idx="2230">
                  <c:v>3.8520400000000001</c:v>
                </c:pt>
                <c:pt idx="2231">
                  <c:v>3.84768</c:v>
                </c:pt>
                <c:pt idx="2232">
                  <c:v>3.8451900000000001</c:v>
                </c:pt>
                <c:pt idx="2233">
                  <c:v>3.84674</c:v>
                </c:pt>
                <c:pt idx="2234">
                  <c:v>3.8467699999999998</c:v>
                </c:pt>
                <c:pt idx="2235">
                  <c:v>3.8445900000000002</c:v>
                </c:pt>
                <c:pt idx="2236">
                  <c:v>3.8462399999999999</c:v>
                </c:pt>
                <c:pt idx="2237">
                  <c:v>3.8536899999999998</c:v>
                </c:pt>
                <c:pt idx="2238">
                  <c:v>3.84395</c:v>
                </c:pt>
                <c:pt idx="2239">
                  <c:v>3.8555999999999999</c:v>
                </c:pt>
                <c:pt idx="2240">
                  <c:v>3.8615599999999999</c:v>
                </c:pt>
                <c:pt idx="2241">
                  <c:v>3.8561100000000001</c:v>
                </c:pt>
                <c:pt idx="2242">
                  <c:v>3.8473299999999999</c:v>
                </c:pt>
                <c:pt idx="2243">
                  <c:v>3.8470300000000002</c:v>
                </c:pt>
                <c:pt idx="2244">
                  <c:v>3.8439199999999998</c:v>
                </c:pt>
                <c:pt idx="2245">
                  <c:v>3.8376999999999999</c:v>
                </c:pt>
                <c:pt idx="2246">
                  <c:v>3.8396400000000002</c:v>
                </c:pt>
                <c:pt idx="2247">
                  <c:v>3.84226</c:v>
                </c:pt>
                <c:pt idx="2248">
                  <c:v>3.8489100000000001</c:v>
                </c:pt>
                <c:pt idx="2249">
                  <c:v>3.8541400000000001</c:v>
                </c:pt>
                <c:pt idx="2250">
                  <c:v>3.8410199999999999</c:v>
                </c:pt>
                <c:pt idx="2251">
                  <c:v>3.8345500000000001</c:v>
                </c:pt>
                <c:pt idx="2252">
                  <c:v>3.83853</c:v>
                </c:pt>
                <c:pt idx="2253">
                  <c:v>3.8540999999999999</c:v>
                </c:pt>
                <c:pt idx="2254">
                  <c:v>3.8404400000000001</c:v>
                </c:pt>
                <c:pt idx="2255">
                  <c:v>3.8284500000000001</c:v>
                </c:pt>
                <c:pt idx="2256">
                  <c:v>3.83649</c:v>
                </c:pt>
                <c:pt idx="2257">
                  <c:v>3.84091</c:v>
                </c:pt>
                <c:pt idx="2258">
                  <c:v>3.8420999999999998</c:v>
                </c:pt>
                <c:pt idx="2259">
                  <c:v>3.83561</c:v>
                </c:pt>
                <c:pt idx="2260">
                  <c:v>3.83988</c:v>
                </c:pt>
                <c:pt idx="2261">
                  <c:v>3.84165</c:v>
                </c:pt>
                <c:pt idx="2262">
                  <c:v>3.8344800000000001</c:v>
                </c:pt>
                <c:pt idx="2263">
                  <c:v>3.8557999999999999</c:v>
                </c:pt>
                <c:pt idx="2264">
                  <c:v>3.8387199999999999</c:v>
                </c:pt>
                <c:pt idx="2265">
                  <c:v>3.84076</c:v>
                </c:pt>
                <c:pt idx="2266">
                  <c:v>3.8315800000000002</c:v>
                </c:pt>
                <c:pt idx="2267">
                  <c:v>3.8402799999999999</c:v>
                </c:pt>
                <c:pt idx="2268">
                  <c:v>3.8393999999999999</c:v>
                </c:pt>
                <c:pt idx="2269">
                  <c:v>3.8439100000000002</c:v>
                </c:pt>
                <c:pt idx="2270">
                  <c:v>3.8372999999999999</c:v>
                </c:pt>
                <c:pt idx="2271">
                  <c:v>3.8379500000000002</c:v>
                </c:pt>
                <c:pt idx="2272">
                  <c:v>3.8374199999999998</c:v>
                </c:pt>
                <c:pt idx="2273">
                  <c:v>3.8465699999999998</c:v>
                </c:pt>
                <c:pt idx="2274">
                  <c:v>3.8347199999999999</c:v>
                </c:pt>
                <c:pt idx="2275">
                  <c:v>3.8331</c:v>
                </c:pt>
                <c:pt idx="2276">
                  <c:v>3.84117</c:v>
                </c:pt>
                <c:pt idx="2277">
                  <c:v>3.8378000000000001</c:v>
                </c:pt>
                <c:pt idx="2278">
                  <c:v>3.8272300000000001</c:v>
                </c:pt>
                <c:pt idx="2279">
                  <c:v>3.8347099999999998</c:v>
                </c:pt>
                <c:pt idx="2280">
                  <c:v>3.83907</c:v>
                </c:pt>
                <c:pt idx="2281">
                  <c:v>3.8352900000000001</c:v>
                </c:pt>
                <c:pt idx="2282">
                  <c:v>3.8386399999999998</c:v>
                </c:pt>
                <c:pt idx="2283">
                  <c:v>3.8262800000000001</c:v>
                </c:pt>
                <c:pt idx="2284">
                  <c:v>3.8446699999999998</c:v>
                </c:pt>
                <c:pt idx="2285">
                  <c:v>3.8277299999999999</c:v>
                </c:pt>
                <c:pt idx="2286">
                  <c:v>3.8342700000000001</c:v>
                </c:pt>
                <c:pt idx="2287">
                  <c:v>3.8361700000000001</c:v>
                </c:pt>
                <c:pt idx="2288">
                  <c:v>3.8382000000000001</c:v>
                </c:pt>
                <c:pt idx="2289">
                  <c:v>3.8304999999999998</c:v>
                </c:pt>
                <c:pt idx="2290">
                  <c:v>3.84158</c:v>
                </c:pt>
                <c:pt idx="2291">
                  <c:v>3.8309899999999999</c:v>
                </c:pt>
                <c:pt idx="2292">
                  <c:v>3.8327499999999999</c:v>
                </c:pt>
                <c:pt idx="2293">
                  <c:v>3.8373300000000001</c:v>
                </c:pt>
                <c:pt idx="2294">
                  <c:v>3.8277100000000002</c:v>
                </c:pt>
                <c:pt idx="2295">
                  <c:v>3.8278300000000001</c:v>
                </c:pt>
                <c:pt idx="2296">
                  <c:v>3.8435999999999999</c:v>
                </c:pt>
                <c:pt idx="2297">
                  <c:v>3.8391600000000001</c:v>
                </c:pt>
                <c:pt idx="2298">
                  <c:v>3.8398599999999998</c:v>
                </c:pt>
                <c:pt idx="2299">
                  <c:v>3.8515000000000001</c:v>
                </c:pt>
                <c:pt idx="2300">
                  <c:v>3.8292799999999998</c:v>
                </c:pt>
                <c:pt idx="2301">
                  <c:v>3.8402699999999999</c:v>
                </c:pt>
                <c:pt idx="2302">
                  <c:v>3.8320099999999999</c:v>
                </c:pt>
                <c:pt idx="2303">
                  <c:v>3.8265899999999999</c:v>
                </c:pt>
                <c:pt idx="2304">
                  <c:v>3.8378100000000002</c:v>
                </c:pt>
                <c:pt idx="2305">
                  <c:v>3.83474</c:v>
                </c:pt>
                <c:pt idx="2306">
                  <c:v>3.8402699999999999</c:v>
                </c:pt>
                <c:pt idx="2307">
                  <c:v>3.83616</c:v>
                </c:pt>
                <c:pt idx="2308">
                  <c:v>3.8303600000000002</c:v>
                </c:pt>
                <c:pt idx="2309">
                  <c:v>3.8287800000000001</c:v>
                </c:pt>
                <c:pt idx="2310">
                  <c:v>3.8444400000000001</c:v>
                </c:pt>
                <c:pt idx="2311">
                  <c:v>3.8306800000000001</c:v>
                </c:pt>
                <c:pt idx="2312">
                  <c:v>3.8284899999999999</c:v>
                </c:pt>
                <c:pt idx="2313">
                  <c:v>3.8282699999999998</c:v>
                </c:pt>
                <c:pt idx="2314">
                  <c:v>3.8358599999999998</c:v>
                </c:pt>
                <c:pt idx="2315">
                  <c:v>3.8365999999999998</c:v>
                </c:pt>
                <c:pt idx="2316">
                  <c:v>3.8296399999999999</c:v>
                </c:pt>
                <c:pt idx="2317">
                  <c:v>3.8283800000000001</c:v>
                </c:pt>
                <c:pt idx="2318">
                  <c:v>3.8256899999999998</c:v>
                </c:pt>
                <c:pt idx="2319">
                  <c:v>3.8368699999999998</c:v>
                </c:pt>
                <c:pt idx="2320">
                  <c:v>3.8360300000000001</c:v>
                </c:pt>
                <c:pt idx="2321">
                  <c:v>3.8277700000000001</c:v>
                </c:pt>
                <c:pt idx="2322">
                  <c:v>3.8314300000000001</c:v>
                </c:pt>
                <c:pt idx="2323">
                  <c:v>3.8525</c:v>
                </c:pt>
                <c:pt idx="2324">
                  <c:v>3.8439399999999999</c:v>
                </c:pt>
                <c:pt idx="2325">
                  <c:v>3.83962</c:v>
                </c:pt>
                <c:pt idx="2326">
                  <c:v>3.8385400000000001</c:v>
                </c:pt>
                <c:pt idx="2327">
                  <c:v>3.82986</c:v>
                </c:pt>
                <c:pt idx="2328">
                  <c:v>3.83094</c:v>
                </c:pt>
                <c:pt idx="2329">
                  <c:v>3.8308800000000001</c:v>
                </c:pt>
                <c:pt idx="2330">
                  <c:v>3.8242799999999999</c:v>
                </c:pt>
                <c:pt idx="2331">
                  <c:v>3.83413</c:v>
                </c:pt>
                <c:pt idx="2332">
                  <c:v>3.8294999999999999</c:v>
                </c:pt>
                <c:pt idx="2333">
                  <c:v>3.8297599999999998</c:v>
                </c:pt>
                <c:pt idx="2334">
                  <c:v>3.8285200000000001</c:v>
                </c:pt>
                <c:pt idx="2335">
                  <c:v>3.82978</c:v>
                </c:pt>
                <c:pt idx="2336">
                  <c:v>3.8336899999999998</c:v>
                </c:pt>
                <c:pt idx="2337">
                  <c:v>3.8287499999999999</c:v>
                </c:pt>
                <c:pt idx="2338">
                  <c:v>3.8364500000000001</c:v>
                </c:pt>
                <c:pt idx="2339">
                  <c:v>3.8376700000000001</c:v>
                </c:pt>
                <c:pt idx="2340">
                  <c:v>3.8394400000000002</c:v>
                </c:pt>
                <c:pt idx="2341">
                  <c:v>3.8307699999999998</c:v>
                </c:pt>
                <c:pt idx="2342">
                  <c:v>3.8153199999999998</c:v>
                </c:pt>
                <c:pt idx="2343">
                  <c:v>3.83548</c:v>
                </c:pt>
                <c:pt idx="2344">
                  <c:v>3.8352400000000002</c:v>
                </c:pt>
                <c:pt idx="2345">
                  <c:v>3.83833</c:v>
                </c:pt>
                <c:pt idx="2346">
                  <c:v>3.8282799999999999</c:v>
                </c:pt>
                <c:pt idx="2347">
                  <c:v>3.8224499999999999</c:v>
                </c:pt>
                <c:pt idx="2348">
                  <c:v>3.8345799999999999</c:v>
                </c:pt>
                <c:pt idx="2349">
                  <c:v>3.82986</c:v>
                </c:pt>
                <c:pt idx="2350">
                  <c:v>3.85277</c:v>
                </c:pt>
                <c:pt idx="2351">
                  <c:v>3.8439899999999998</c:v>
                </c:pt>
                <c:pt idx="2352">
                  <c:v>3.8274900000000001</c:v>
                </c:pt>
                <c:pt idx="2353">
                  <c:v>3.83616</c:v>
                </c:pt>
                <c:pt idx="2354">
                  <c:v>3.8391099999999998</c:v>
                </c:pt>
                <c:pt idx="2355">
                  <c:v>3.8365499999999999</c:v>
                </c:pt>
                <c:pt idx="2356">
                  <c:v>3.8307500000000001</c:v>
                </c:pt>
                <c:pt idx="2357">
                  <c:v>3.8381799999999999</c:v>
                </c:pt>
                <c:pt idx="2358">
                  <c:v>3.8311700000000002</c:v>
                </c:pt>
                <c:pt idx="2359">
                  <c:v>3.8281399999999999</c:v>
                </c:pt>
                <c:pt idx="2360">
                  <c:v>3.8330600000000001</c:v>
                </c:pt>
                <c:pt idx="2361">
                  <c:v>3.8311799999999998</c:v>
                </c:pt>
                <c:pt idx="2362">
                  <c:v>3.8393600000000001</c:v>
                </c:pt>
                <c:pt idx="2363">
                  <c:v>3.83195</c:v>
                </c:pt>
                <c:pt idx="2364">
                  <c:v>3.8395899999999998</c:v>
                </c:pt>
                <c:pt idx="2365">
                  <c:v>3.8369499999999999</c:v>
                </c:pt>
                <c:pt idx="2366">
                  <c:v>3.8468800000000001</c:v>
                </c:pt>
                <c:pt idx="2367">
                  <c:v>3.8288500000000001</c:v>
                </c:pt>
                <c:pt idx="2368">
                  <c:v>3.8337500000000002</c:v>
                </c:pt>
                <c:pt idx="2369">
                  <c:v>3.8287399999999998</c:v>
                </c:pt>
                <c:pt idx="2370">
                  <c:v>3.8389600000000002</c:v>
                </c:pt>
                <c:pt idx="2371">
                  <c:v>3.8389700000000002</c:v>
                </c:pt>
                <c:pt idx="2372">
                  <c:v>3.8477800000000002</c:v>
                </c:pt>
                <c:pt idx="2373">
                  <c:v>3.8360699999999999</c:v>
                </c:pt>
                <c:pt idx="2374">
                  <c:v>3.8422499999999999</c:v>
                </c:pt>
                <c:pt idx="2375">
                  <c:v>3.8422399999999999</c:v>
                </c:pt>
                <c:pt idx="2376">
                  <c:v>3.8336999999999999</c:v>
                </c:pt>
                <c:pt idx="2377">
                  <c:v>3.83399</c:v>
                </c:pt>
                <c:pt idx="2378">
                  <c:v>3.8376800000000002</c:v>
                </c:pt>
                <c:pt idx="2379">
                  <c:v>3.8396599999999999</c:v>
                </c:pt>
                <c:pt idx="2380">
                  <c:v>3.8388100000000001</c:v>
                </c:pt>
                <c:pt idx="2381">
                  <c:v>3.8486400000000001</c:v>
                </c:pt>
                <c:pt idx="2382">
                  <c:v>3.83718</c:v>
                </c:pt>
                <c:pt idx="2383">
                  <c:v>3.8390499999999999</c:v>
                </c:pt>
                <c:pt idx="2384">
                  <c:v>3.8300900000000002</c:v>
                </c:pt>
                <c:pt idx="2385">
                  <c:v>3.8225899999999999</c:v>
                </c:pt>
                <c:pt idx="2386">
                  <c:v>3.8249</c:v>
                </c:pt>
                <c:pt idx="2387">
                  <c:v>3.8390399999999998</c:v>
                </c:pt>
                <c:pt idx="2388">
                  <c:v>3.8466800000000001</c:v>
                </c:pt>
                <c:pt idx="2389">
                  <c:v>3.8393999999999999</c:v>
                </c:pt>
                <c:pt idx="2390">
                  <c:v>3.8360799999999999</c:v>
                </c:pt>
                <c:pt idx="2391">
                  <c:v>3.8367300000000002</c:v>
                </c:pt>
                <c:pt idx="2392">
                  <c:v>3.8334899999999998</c:v>
                </c:pt>
                <c:pt idx="2393">
                  <c:v>3.8298700000000001</c:v>
                </c:pt>
                <c:pt idx="2394">
                  <c:v>3.8304900000000002</c:v>
                </c:pt>
                <c:pt idx="2395">
                  <c:v>3.8475899999999998</c:v>
                </c:pt>
                <c:pt idx="2396">
                  <c:v>3.8336299999999999</c:v>
                </c:pt>
                <c:pt idx="2397">
                  <c:v>3.8462000000000001</c:v>
                </c:pt>
                <c:pt idx="2398">
                  <c:v>3.8355600000000001</c:v>
                </c:pt>
                <c:pt idx="2399">
                  <c:v>3.8404099999999999</c:v>
                </c:pt>
                <c:pt idx="2400">
                  <c:v>3.83223</c:v>
                </c:pt>
                <c:pt idx="2401">
                  <c:v>3.8345500000000001</c:v>
                </c:pt>
                <c:pt idx="2402">
                  <c:v>3.83135</c:v>
                </c:pt>
                <c:pt idx="2403">
                  <c:v>3.8319700000000001</c:v>
                </c:pt>
                <c:pt idx="2404">
                  <c:v>3.8260800000000001</c:v>
                </c:pt>
                <c:pt idx="2405">
                  <c:v>3.8200400000000001</c:v>
                </c:pt>
                <c:pt idx="2406">
                  <c:v>3.83948</c:v>
                </c:pt>
                <c:pt idx="2407">
                  <c:v>3.8309299999999999</c:v>
                </c:pt>
                <c:pt idx="2408">
                  <c:v>3.83725</c:v>
                </c:pt>
                <c:pt idx="2409">
                  <c:v>3.8383400000000001</c:v>
                </c:pt>
                <c:pt idx="2410">
                  <c:v>3.8341099999999999</c:v>
                </c:pt>
                <c:pt idx="2411">
                  <c:v>3.8284500000000001</c:v>
                </c:pt>
                <c:pt idx="2412">
                  <c:v>3.8393000000000002</c:v>
                </c:pt>
                <c:pt idx="2413">
                  <c:v>3.8375499999999998</c:v>
                </c:pt>
                <c:pt idx="2414">
                  <c:v>3.82559</c:v>
                </c:pt>
                <c:pt idx="2415">
                  <c:v>3.8323</c:v>
                </c:pt>
                <c:pt idx="2416">
                  <c:v>3.8362500000000002</c:v>
                </c:pt>
                <c:pt idx="2417">
                  <c:v>3.8312200000000001</c:v>
                </c:pt>
                <c:pt idx="2418">
                  <c:v>3.8326699999999998</c:v>
                </c:pt>
                <c:pt idx="2419">
                  <c:v>3.8293400000000002</c:v>
                </c:pt>
                <c:pt idx="2420">
                  <c:v>3.8265799999999999</c:v>
                </c:pt>
                <c:pt idx="2421">
                  <c:v>3.84606</c:v>
                </c:pt>
                <c:pt idx="2422">
                  <c:v>3.8275800000000002</c:v>
                </c:pt>
                <c:pt idx="2423">
                  <c:v>3.8247399999999998</c:v>
                </c:pt>
                <c:pt idx="2424">
                  <c:v>3.8344900000000002</c:v>
                </c:pt>
                <c:pt idx="2425">
                  <c:v>3.8327100000000001</c:v>
                </c:pt>
                <c:pt idx="2426">
                  <c:v>3.8387199999999999</c:v>
                </c:pt>
                <c:pt idx="2427">
                  <c:v>3.8258399999999999</c:v>
                </c:pt>
                <c:pt idx="2428">
                  <c:v>3.8376100000000002</c:v>
                </c:pt>
                <c:pt idx="2429">
                  <c:v>3.8320599999999998</c:v>
                </c:pt>
                <c:pt idx="2430">
                  <c:v>3.8351700000000002</c:v>
                </c:pt>
                <c:pt idx="2431">
                  <c:v>3.8292199999999998</c:v>
                </c:pt>
                <c:pt idx="2432">
                  <c:v>3.8256000000000001</c:v>
                </c:pt>
                <c:pt idx="2433">
                  <c:v>3.82525</c:v>
                </c:pt>
                <c:pt idx="2434">
                  <c:v>3.8330299999999999</c:v>
                </c:pt>
                <c:pt idx="2435">
                  <c:v>3.8250899999999999</c:v>
                </c:pt>
                <c:pt idx="2436">
                  <c:v>3.83352</c:v>
                </c:pt>
                <c:pt idx="2437">
                  <c:v>3.8335900000000001</c:v>
                </c:pt>
                <c:pt idx="2438">
                  <c:v>3.83487</c:v>
                </c:pt>
                <c:pt idx="2439">
                  <c:v>3.8330199999999999</c:v>
                </c:pt>
                <c:pt idx="2440">
                  <c:v>3.8347199999999999</c:v>
                </c:pt>
                <c:pt idx="2441">
                  <c:v>3.83629</c:v>
                </c:pt>
                <c:pt idx="2442">
                  <c:v>3.8317399999999999</c:v>
                </c:pt>
                <c:pt idx="2443">
                  <c:v>3.8319700000000001</c:v>
                </c:pt>
                <c:pt idx="2444">
                  <c:v>3.8447200000000001</c:v>
                </c:pt>
                <c:pt idx="2445">
                  <c:v>3.8233799999999998</c:v>
                </c:pt>
                <c:pt idx="2446">
                  <c:v>3.8317199999999998</c:v>
                </c:pt>
                <c:pt idx="2447">
                  <c:v>3.8393299999999999</c:v>
                </c:pt>
                <c:pt idx="2448">
                  <c:v>3.8273000000000001</c:v>
                </c:pt>
                <c:pt idx="2449">
                  <c:v>3.84551</c:v>
                </c:pt>
                <c:pt idx="2450">
                  <c:v>3.8386</c:v>
                </c:pt>
                <c:pt idx="2451">
                  <c:v>3.8348100000000001</c:v>
                </c:pt>
                <c:pt idx="2452">
                  <c:v>3.8367</c:v>
                </c:pt>
                <c:pt idx="2453">
                  <c:v>3.8418800000000002</c:v>
                </c:pt>
                <c:pt idx="2454">
                  <c:v>3.8317600000000001</c:v>
                </c:pt>
                <c:pt idx="2455">
                  <c:v>3.8260200000000002</c:v>
                </c:pt>
                <c:pt idx="2456">
                  <c:v>3.8335400000000002</c:v>
                </c:pt>
                <c:pt idx="2457">
                  <c:v>3.8272400000000002</c:v>
                </c:pt>
                <c:pt idx="2458">
                  <c:v>3.83569</c:v>
                </c:pt>
                <c:pt idx="2459">
                  <c:v>3.8453200000000001</c:v>
                </c:pt>
                <c:pt idx="2460">
                  <c:v>3.8350499999999998</c:v>
                </c:pt>
                <c:pt idx="2461">
                  <c:v>3.8261699999999998</c:v>
                </c:pt>
                <c:pt idx="2462">
                  <c:v>3.8391700000000002</c:v>
                </c:pt>
                <c:pt idx="2463">
                  <c:v>3.8412500000000001</c:v>
                </c:pt>
                <c:pt idx="2464">
                  <c:v>3.8521000000000001</c:v>
                </c:pt>
                <c:pt idx="2465">
                  <c:v>3.8343099999999999</c:v>
                </c:pt>
                <c:pt idx="2466">
                  <c:v>3.83514</c:v>
                </c:pt>
                <c:pt idx="2467">
                  <c:v>3.8299799999999999</c:v>
                </c:pt>
                <c:pt idx="2468">
                  <c:v>3.8304200000000002</c:v>
                </c:pt>
                <c:pt idx="2469">
                  <c:v>3.8380700000000001</c:v>
                </c:pt>
                <c:pt idx="2470">
                  <c:v>3.8348100000000001</c:v>
                </c:pt>
                <c:pt idx="2471">
                  <c:v>3.8476900000000001</c:v>
                </c:pt>
                <c:pt idx="2472">
                  <c:v>3.8412999999999999</c:v>
                </c:pt>
                <c:pt idx="2473">
                  <c:v>3.8401999999999998</c:v>
                </c:pt>
                <c:pt idx="2474">
                  <c:v>3.82884</c:v>
                </c:pt>
                <c:pt idx="2475">
                  <c:v>3.8388499999999999</c:v>
                </c:pt>
                <c:pt idx="2476">
                  <c:v>3.85067</c:v>
                </c:pt>
                <c:pt idx="2477">
                  <c:v>3.8446099999999999</c:v>
                </c:pt>
                <c:pt idx="2478">
                  <c:v>3.8512599999999999</c:v>
                </c:pt>
                <c:pt idx="2479">
                  <c:v>3.8398300000000001</c:v>
                </c:pt>
                <c:pt idx="2480">
                  <c:v>3.8380800000000002</c:v>
                </c:pt>
                <c:pt idx="2481">
                  <c:v>3.8422299999999998</c:v>
                </c:pt>
                <c:pt idx="2482">
                  <c:v>3.8439199999999998</c:v>
                </c:pt>
                <c:pt idx="2483">
                  <c:v>3.8611300000000002</c:v>
                </c:pt>
                <c:pt idx="2484">
                  <c:v>3.8486600000000002</c:v>
                </c:pt>
                <c:pt idx="2485">
                  <c:v>3.8449399999999998</c:v>
                </c:pt>
                <c:pt idx="2486">
                  <c:v>3.8451599999999999</c:v>
                </c:pt>
                <c:pt idx="2487">
                  <c:v>3.8455400000000002</c:v>
                </c:pt>
                <c:pt idx="2488">
                  <c:v>3.8404799999999999</c:v>
                </c:pt>
                <c:pt idx="2489">
                  <c:v>3.8317299999999999</c:v>
                </c:pt>
                <c:pt idx="2490">
                  <c:v>3.8400400000000001</c:v>
                </c:pt>
                <c:pt idx="2491">
                  <c:v>3.8395899999999998</c:v>
                </c:pt>
                <c:pt idx="2492">
                  <c:v>3.8184200000000001</c:v>
                </c:pt>
                <c:pt idx="2493">
                  <c:v>3.8333200000000001</c:v>
                </c:pt>
                <c:pt idx="2494">
                  <c:v>3.8274699999999999</c:v>
                </c:pt>
                <c:pt idx="2495">
                  <c:v>3.82667</c:v>
                </c:pt>
                <c:pt idx="2496">
                  <c:v>3.8349899999999999</c:v>
                </c:pt>
                <c:pt idx="2497">
                  <c:v>3.83717</c:v>
                </c:pt>
                <c:pt idx="2498">
                  <c:v>3.8501300000000001</c:v>
                </c:pt>
                <c:pt idx="2499">
                  <c:v>3.8403200000000002</c:v>
                </c:pt>
                <c:pt idx="2500">
                  <c:v>3.8370299999999999</c:v>
                </c:pt>
                <c:pt idx="2501">
                  <c:v>3.8339099999999999</c:v>
                </c:pt>
                <c:pt idx="2502">
                  <c:v>3.8419300000000001</c:v>
                </c:pt>
                <c:pt idx="2503">
                  <c:v>3.84267</c:v>
                </c:pt>
                <c:pt idx="2504">
                  <c:v>3.8333499999999998</c:v>
                </c:pt>
                <c:pt idx="2505">
                  <c:v>3.8379699999999999</c:v>
                </c:pt>
                <c:pt idx="2506">
                  <c:v>3.83941</c:v>
                </c:pt>
                <c:pt idx="2507">
                  <c:v>3.8249599999999999</c:v>
                </c:pt>
                <c:pt idx="2508">
                  <c:v>3.8389799999999998</c:v>
                </c:pt>
                <c:pt idx="2509">
                  <c:v>3.8333900000000001</c:v>
                </c:pt>
                <c:pt idx="2510">
                  <c:v>3.8430399999999998</c:v>
                </c:pt>
                <c:pt idx="2511">
                  <c:v>3.8393099999999998</c:v>
                </c:pt>
                <c:pt idx="2512">
                  <c:v>3.8336800000000002</c:v>
                </c:pt>
                <c:pt idx="2513">
                  <c:v>3.8441200000000002</c:v>
                </c:pt>
                <c:pt idx="2514">
                  <c:v>3.8273899999999998</c:v>
                </c:pt>
                <c:pt idx="2515">
                  <c:v>3.8410600000000001</c:v>
                </c:pt>
                <c:pt idx="2516">
                  <c:v>3.8350499999999998</c:v>
                </c:pt>
                <c:pt idx="2517">
                  <c:v>3.8322600000000002</c:v>
                </c:pt>
                <c:pt idx="2518">
                  <c:v>3.8516400000000002</c:v>
                </c:pt>
                <c:pt idx="2519">
                  <c:v>3.8395999999999999</c:v>
                </c:pt>
                <c:pt idx="2520">
                  <c:v>3.8369399999999998</c:v>
                </c:pt>
                <c:pt idx="2521">
                  <c:v>3.8285399999999998</c:v>
                </c:pt>
                <c:pt idx="2522">
                  <c:v>3.8258800000000002</c:v>
                </c:pt>
                <c:pt idx="2523">
                  <c:v>3.8477700000000001</c:v>
                </c:pt>
                <c:pt idx="2524">
                  <c:v>3.8543400000000001</c:v>
                </c:pt>
                <c:pt idx="2525">
                  <c:v>3.8432599999999999</c:v>
                </c:pt>
                <c:pt idx="2526">
                  <c:v>3.8492299999999999</c:v>
                </c:pt>
                <c:pt idx="2527">
                  <c:v>3.8450299999999999</c:v>
                </c:pt>
                <c:pt idx="2528">
                  <c:v>3.8458600000000001</c:v>
                </c:pt>
                <c:pt idx="2529">
                  <c:v>3.8387099999999998</c:v>
                </c:pt>
                <c:pt idx="2530">
                  <c:v>3.8399200000000002</c:v>
                </c:pt>
                <c:pt idx="2531">
                  <c:v>3.8464100000000001</c:v>
                </c:pt>
                <c:pt idx="2532">
                  <c:v>3.8507899999999999</c:v>
                </c:pt>
                <c:pt idx="2533">
                  <c:v>3.8495300000000001</c:v>
                </c:pt>
                <c:pt idx="2534">
                  <c:v>3.8433099999999998</c:v>
                </c:pt>
                <c:pt idx="2535">
                  <c:v>3.8433799999999998</c:v>
                </c:pt>
                <c:pt idx="2536">
                  <c:v>3.8311000000000002</c:v>
                </c:pt>
                <c:pt idx="2537">
                  <c:v>3.8305699999999998</c:v>
                </c:pt>
                <c:pt idx="2538">
                  <c:v>3.8288700000000002</c:v>
                </c:pt>
                <c:pt idx="2539">
                  <c:v>3.8342499999999999</c:v>
                </c:pt>
                <c:pt idx="2540">
                  <c:v>3.8446799999999999</c:v>
                </c:pt>
                <c:pt idx="2541">
                  <c:v>3.8458199999999998</c:v>
                </c:pt>
                <c:pt idx="2542">
                  <c:v>3.83413</c:v>
                </c:pt>
                <c:pt idx="2543">
                  <c:v>3.8391000000000002</c:v>
                </c:pt>
                <c:pt idx="2544">
                  <c:v>3.8393600000000001</c:v>
                </c:pt>
                <c:pt idx="2545">
                  <c:v>3.8370000000000002</c:v>
                </c:pt>
                <c:pt idx="2546">
                  <c:v>3.8417500000000002</c:v>
                </c:pt>
                <c:pt idx="2547">
                  <c:v>3.8422800000000001</c:v>
                </c:pt>
                <c:pt idx="2548">
                  <c:v>3.8330299999999999</c:v>
                </c:pt>
                <c:pt idx="2549">
                  <c:v>3.8357700000000001</c:v>
                </c:pt>
                <c:pt idx="2550">
                  <c:v>3.8173400000000002</c:v>
                </c:pt>
                <c:pt idx="2551">
                  <c:v>3.8464299999999998</c:v>
                </c:pt>
                <c:pt idx="2552">
                  <c:v>3.82931</c:v>
                </c:pt>
                <c:pt idx="2553">
                  <c:v>3.8222299999999998</c:v>
                </c:pt>
                <c:pt idx="2554">
                  <c:v>3.8393899999999999</c:v>
                </c:pt>
                <c:pt idx="2555">
                  <c:v>3.8312499999999998</c:v>
                </c:pt>
                <c:pt idx="2556">
                  <c:v>3.8347699999999998</c:v>
                </c:pt>
                <c:pt idx="2557">
                  <c:v>3.83751</c:v>
                </c:pt>
                <c:pt idx="2558">
                  <c:v>3.8385500000000001</c:v>
                </c:pt>
                <c:pt idx="2559">
                  <c:v>3.8391899999999999</c:v>
                </c:pt>
                <c:pt idx="2560">
                  <c:v>3.8429899999999999</c:v>
                </c:pt>
                <c:pt idx="2561">
                  <c:v>3.83996</c:v>
                </c:pt>
                <c:pt idx="2562">
                  <c:v>3.8294999999999999</c:v>
                </c:pt>
                <c:pt idx="2563">
                  <c:v>3.8304399999999998</c:v>
                </c:pt>
                <c:pt idx="2564">
                  <c:v>3.83718</c:v>
                </c:pt>
                <c:pt idx="2565">
                  <c:v>3.8199900000000002</c:v>
                </c:pt>
                <c:pt idx="2566">
                  <c:v>3.8403200000000002</c:v>
                </c:pt>
                <c:pt idx="2567">
                  <c:v>3.8390399999999998</c:v>
                </c:pt>
                <c:pt idx="2568">
                  <c:v>3.8405999999999998</c:v>
                </c:pt>
                <c:pt idx="2569">
                  <c:v>3.8406099999999999</c:v>
                </c:pt>
                <c:pt idx="2570">
                  <c:v>3.8298000000000001</c:v>
                </c:pt>
                <c:pt idx="2571">
                  <c:v>3.8340100000000001</c:v>
                </c:pt>
                <c:pt idx="2572">
                  <c:v>3.8379300000000001</c:v>
                </c:pt>
                <c:pt idx="2573">
                  <c:v>3.82802</c:v>
                </c:pt>
                <c:pt idx="2574">
                  <c:v>3.8327300000000002</c:v>
                </c:pt>
                <c:pt idx="2575">
                  <c:v>3.8394300000000001</c:v>
                </c:pt>
                <c:pt idx="2576">
                  <c:v>3.8243800000000001</c:v>
                </c:pt>
                <c:pt idx="2577">
                  <c:v>3.8345199999999999</c:v>
                </c:pt>
                <c:pt idx="2578">
                  <c:v>3.8256399999999999</c:v>
                </c:pt>
                <c:pt idx="2579">
                  <c:v>3.8306399999999998</c:v>
                </c:pt>
                <c:pt idx="2580">
                  <c:v>3.83623</c:v>
                </c:pt>
                <c:pt idx="2581">
                  <c:v>3.8336100000000002</c:v>
                </c:pt>
                <c:pt idx="2582">
                  <c:v>3.8390300000000002</c:v>
                </c:pt>
                <c:pt idx="2583">
                  <c:v>3.83066</c:v>
                </c:pt>
                <c:pt idx="2584">
                  <c:v>3.8457499999999998</c:v>
                </c:pt>
                <c:pt idx="2585">
                  <c:v>3.83325</c:v>
                </c:pt>
                <c:pt idx="2586">
                  <c:v>3.82687</c:v>
                </c:pt>
                <c:pt idx="2587">
                  <c:v>3.8414899999999998</c:v>
                </c:pt>
                <c:pt idx="2588">
                  <c:v>3.84592</c:v>
                </c:pt>
                <c:pt idx="2589">
                  <c:v>3.8321900000000002</c:v>
                </c:pt>
                <c:pt idx="2590">
                  <c:v>3.8462700000000001</c:v>
                </c:pt>
                <c:pt idx="2591">
                  <c:v>3.8311000000000002</c:v>
                </c:pt>
                <c:pt idx="2592">
                  <c:v>3.8343799999999999</c:v>
                </c:pt>
                <c:pt idx="2593">
                  <c:v>3.8500100000000002</c:v>
                </c:pt>
                <c:pt idx="2594">
                  <c:v>3.8444600000000002</c:v>
                </c:pt>
                <c:pt idx="2595">
                  <c:v>3.8462800000000001</c:v>
                </c:pt>
                <c:pt idx="2596">
                  <c:v>3.8272200000000001</c:v>
                </c:pt>
                <c:pt idx="2597">
                  <c:v>3.8475199999999998</c:v>
                </c:pt>
                <c:pt idx="2598">
                  <c:v>3.8474200000000001</c:v>
                </c:pt>
                <c:pt idx="2599">
                  <c:v>3.8381400000000001</c:v>
                </c:pt>
                <c:pt idx="2600">
                  <c:v>3.8407900000000001</c:v>
                </c:pt>
                <c:pt idx="2601">
                  <c:v>3.84517</c:v>
                </c:pt>
                <c:pt idx="2602">
                  <c:v>3.8368899999999999</c:v>
                </c:pt>
                <c:pt idx="2603">
                  <c:v>3.8445299999999998</c:v>
                </c:pt>
                <c:pt idx="2604">
                  <c:v>3.8454899999999999</c:v>
                </c:pt>
                <c:pt idx="2605">
                  <c:v>3.8393199999999998</c:v>
                </c:pt>
                <c:pt idx="2606">
                  <c:v>3.8490899999999999</c:v>
                </c:pt>
                <c:pt idx="2607">
                  <c:v>3.8326099999999999</c:v>
                </c:pt>
                <c:pt idx="2608">
                  <c:v>3.8496999999999999</c:v>
                </c:pt>
                <c:pt idx="2609">
                  <c:v>3.8278799999999999</c:v>
                </c:pt>
                <c:pt idx="2610">
                  <c:v>3.8384900000000002</c:v>
                </c:pt>
                <c:pt idx="2611">
                  <c:v>3.847</c:v>
                </c:pt>
                <c:pt idx="2612">
                  <c:v>3.8429099999999998</c:v>
                </c:pt>
                <c:pt idx="2613">
                  <c:v>3.85019</c:v>
                </c:pt>
                <c:pt idx="2614">
                  <c:v>3.8265799999999999</c:v>
                </c:pt>
                <c:pt idx="2615">
                  <c:v>3.84361</c:v>
                </c:pt>
                <c:pt idx="2616">
                  <c:v>3.8535699999999999</c:v>
                </c:pt>
                <c:pt idx="2617">
                  <c:v>3.8391199999999999</c:v>
                </c:pt>
                <c:pt idx="2618">
                  <c:v>3.84491</c:v>
                </c:pt>
                <c:pt idx="2619">
                  <c:v>3.83948</c:v>
                </c:pt>
                <c:pt idx="2620">
                  <c:v>3.8354300000000001</c:v>
                </c:pt>
                <c:pt idx="2621">
                  <c:v>3.8290299999999999</c:v>
                </c:pt>
                <c:pt idx="2622">
                  <c:v>3.83371</c:v>
                </c:pt>
                <c:pt idx="2623">
                  <c:v>3.8371900000000001</c:v>
                </c:pt>
                <c:pt idx="2624">
                  <c:v>3.8383500000000002</c:v>
                </c:pt>
                <c:pt idx="2625">
                  <c:v>3.8359999999999999</c:v>
                </c:pt>
                <c:pt idx="2626">
                  <c:v>3.8370299999999999</c:v>
                </c:pt>
                <c:pt idx="2627">
                  <c:v>3.8356400000000002</c:v>
                </c:pt>
                <c:pt idx="2628">
                  <c:v>3.8339599999999998</c:v>
                </c:pt>
                <c:pt idx="2629">
                  <c:v>3.8380100000000001</c:v>
                </c:pt>
                <c:pt idx="2630">
                  <c:v>3.8407200000000001</c:v>
                </c:pt>
                <c:pt idx="2631">
                  <c:v>3.8481000000000001</c:v>
                </c:pt>
                <c:pt idx="2632">
                  <c:v>3.8349099999999998</c:v>
                </c:pt>
                <c:pt idx="2633">
                  <c:v>3.8247599999999999</c:v>
                </c:pt>
                <c:pt idx="2634">
                  <c:v>3.8321499999999999</c:v>
                </c:pt>
                <c:pt idx="2635">
                  <c:v>3.85317</c:v>
                </c:pt>
                <c:pt idx="2636">
                  <c:v>3.8401399999999999</c:v>
                </c:pt>
                <c:pt idx="2637">
                  <c:v>3.8474699999999999</c:v>
                </c:pt>
                <c:pt idx="2638">
                  <c:v>3.8536199999999998</c:v>
                </c:pt>
                <c:pt idx="2639">
                  <c:v>3.8299300000000001</c:v>
                </c:pt>
                <c:pt idx="2640">
                  <c:v>3.8345199999999999</c:v>
                </c:pt>
                <c:pt idx="2641">
                  <c:v>3.8349099999999998</c:v>
                </c:pt>
                <c:pt idx="2642">
                  <c:v>3.83751</c:v>
                </c:pt>
                <c:pt idx="2643">
                  <c:v>3.8414299999999999</c:v>
                </c:pt>
                <c:pt idx="2644">
                  <c:v>3.8246500000000001</c:v>
                </c:pt>
                <c:pt idx="2645">
                  <c:v>3.84354</c:v>
                </c:pt>
                <c:pt idx="2646">
                  <c:v>3.84579</c:v>
                </c:pt>
                <c:pt idx="2647">
                  <c:v>3.8362599999999998</c:v>
                </c:pt>
                <c:pt idx="2648">
                  <c:v>3.8294100000000002</c:v>
                </c:pt>
                <c:pt idx="2649">
                  <c:v>3.8374199999999998</c:v>
                </c:pt>
                <c:pt idx="2650">
                  <c:v>3.8414199999999998</c:v>
                </c:pt>
                <c:pt idx="2651">
                  <c:v>3.8347699999999998</c:v>
                </c:pt>
                <c:pt idx="2652">
                  <c:v>3.8329399999999998</c:v>
                </c:pt>
                <c:pt idx="2653">
                  <c:v>3.82185</c:v>
                </c:pt>
                <c:pt idx="2654">
                  <c:v>3.8310200000000001</c:v>
                </c:pt>
                <c:pt idx="2655">
                  <c:v>3.8330199999999999</c:v>
                </c:pt>
                <c:pt idx="2656">
                  <c:v>3.8327800000000001</c:v>
                </c:pt>
                <c:pt idx="2657">
                  <c:v>3.82402</c:v>
                </c:pt>
                <c:pt idx="2658">
                  <c:v>3.8261400000000001</c:v>
                </c:pt>
                <c:pt idx="2659">
                  <c:v>3.8324799999999999</c:v>
                </c:pt>
                <c:pt idx="2660">
                  <c:v>3.8258399999999999</c:v>
                </c:pt>
                <c:pt idx="2661">
                  <c:v>3.8334800000000002</c:v>
                </c:pt>
                <c:pt idx="2662">
                  <c:v>3.82911</c:v>
                </c:pt>
                <c:pt idx="2663">
                  <c:v>3.8336399999999999</c:v>
                </c:pt>
                <c:pt idx="2664">
                  <c:v>3.8447900000000002</c:v>
                </c:pt>
                <c:pt idx="2665">
                  <c:v>3.83352</c:v>
                </c:pt>
                <c:pt idx="2666">
                  <c:v>3.8346499999999999</c:v>
                </c:pt>
                <c:pt idx="2667">
                  <c:v>3.8423799999999999</c:v>
                </c:pt>
                <c:pt idx="2668">
                  <c:v>3.8355399999999999</c:v>
                </c:pt>
                <c:pt idx="2669">
                  <c:v>3.8361100000000001</c:v>
                </c:pt>
                <c:pt idx="2670">
                  <c:v>3.8506800000000001</c:v>
                </c:pt>
                <c:pt idx="2671">
                  <c:v>3.8409800000000001</c:v>
                </c:pt>
                <c:pt idx="2672">
                  <c:v>3.8275600000000001</c:v>
                </c:pt>
                <c:pt idx="2673">
                  <c:v>3.8376199999999998</c:v>
                </c:pt>
                <c:pt idx="2674">
                  <c:v>3.8401299999999998</c:v>
                </c:pt>
                <c:pt idx="2675">
                  <c:v>3.83385</c:v>
                </c:pt>
                <c:pt idx="2676">
                  <c:v>3.8248700000000002</c:v>
                </c:pt>
                <c:pt idx="2677">
                  <c:v>3.8189899999999999</c:v>
                </c:pt>
                <c:pt idx="2678">
                  <c:v>3.8242600000000002</c:v>
                </c:pt>
                <c:pt idx="2679">
                  <c:v>3.8226800000000001</c:v>
                </c:pt>
                <c:pt idx="2680">
                  <c:v>3.8189000000000002</c:v>
                </c:pt>
                <c:pt idx="2681">
                  <c:v>3.8237999999999999</c:v>
                </c:pt>
                <c:pt idx="2682">
                  <c:v>3.8225099999999999</c:v>
                </c:pt>
                <c:pt idx="2683">
                  <c:v>3.8257099999999999</c:v>
                </c:pt>
                <c:pt idx="2684">
                  <c:v>3.8348800000000001</c:v>
                </c:pt>
                <c:pt idx="2685">
                  <c:v>3.8145699999999998</c:v>
                </c:pt>
                <c:pt idx="2686">
                  <c:v>3.8187500000000001</c:v>
                </c:pt>
                <c:pt idx="2687">
                  <c:v>3.81799</c:v>
                </c:pt>
                <c:pt idx="2688">
                  <c:v>3.8242799999999999</c:v>
                </c:pt>
                <c:pt idx="2689">
                  <c:v>3.8322600000000002</c:v>
                </c:pt>
                <c:pt idx="2690">
                  <c:v>3.8309899999999999</c:v>
                </c:pt>
                <c:pt idx="2691">
                  <c:v>3.8411499999999998</c:v>
                </c:pt>
                <c:pt idx="2692">
                  <c:v>3.8314699999999999</c:v>
                </c:pt>
                <c:pt idx="2693">
                  <c:v>3.83135</c:v>
                </c:pt>
                <c:pt idx="2694">
                  <c:v>3.8336199999999998</c:v>
                </c:pt>
                <c:pt idx="2695">
                  <c:v>3.8300999999999998</c:v>
                </c:pt>
                <c:pt idx="2696">
                  <c:v>3.82592</c:v>
                </c:pt>
                <c:pt idx="2697">
                  <c:v>3.8365100000000001</c:v>
                </c:pt>
                <c:pt idx="2698">
                  <c:v>3.82972</c:v>
                </c:pt>
                <c:pt idx="2699">
                  <c:v>3.84287</c:v>
                </c:pt>
                <c:pt idx="2700">
                  <c:v>3.82559</c:v>
                </c:pt>
                <c:pt idx="2701">
                  <c:v>3.8327399999999998</c:v>
                </c:pt>
                <c:pt idx="2702">
                  <c:v>3.8467500000000001</c:v>
                </c:pt>
                <c:pt idx="2703">
                  <c:v>3.8274300000000001</c:v>
                </c:pt>
                <c:pt idx="2704">
                  <c:v>3.8353600000000001</c:v>
                </c:pt>
                <c:pt idx="2705">
                  <c:v>3.8206600000000002</c:v>
                </c:pt>
                <c:pt idx="2706">
                  <c:v>3.8277000000000001</c:v>
                </c:pt>
                <c:pt idx="2707">
                  <c:v>3.8280699999999999</c:v>
                </c:pt>
                <c:pt idx="2708">
                  <c:v>3.8336899999999998</c:v>
                </c:pt>
                <c:pt idx="2709">
                  <c:v>3.8422100000000001</c:v>
                </c:pt>
                <c:pt idx="2710">
                  <c:v>3.8330099999999998</c:v>
                </c:pt>
                <c:pt idx="2711">
                  <c:v>3.8415699999999999</c:v>
                </c:pt>
                <c:pt idx="2712">
                  <c:v>3.8403100000000001</c:v>
                </c:pt>
                <c:pt idx="2713">
                  <c:v>3.8340200000000002</c:v>
                </c:pt>
                <c:pt idx="2714">
                  <c:v>3.82877</c:v>
                </c:pt>
                <c:pt idx="2715">
                  <c:v>3.8300800000000002</c:v>
                </c:pt>
                <c:pt idx="2716">
                  <c:v>3.83073</c:v>
                </c:pt>
                <c:pt idx="2717">
                  <c:v>3.8311799999999998</c:v>
                </c:pt>
                <c:pt idx="2718">
                  <c:v>3.8299099999999999</c:v>
                </c:pt>
                <c:pt idx="2719">
                  <c:v>3.8250600000000001</c:v>
                </c:pt>
                <c:pt idx="2720">
                  <c:v>3.8284799999999999</c:v>
                </c:pt>
                <c:pt idx="2721">
                  <c:v>3.8316599999999998</c:v>
                </c:pt>
                <c:pt idx="2722">
                  <c:v>3.8230900000000001</c:v>
                </c:pt>
                <c:pt idx="2723">
                  <c:v>3.8336899999999998</c:v>
                </c:pt>
                <c:pt idx="2724">
                  <c:v>3.8237800000000002</c:v>
                </c:pt>
                <c:pt idx="2725">
                  <c:v>3.82463</c:v>
                </c:pt>
                <c:pt idx="2726">
                  <c:v>3.8305199999999999</c:v>
                </c:pt>
                <c:pt idx="2727">
                  <c:v>3.8278300000000001</c:v>
                </c:pt>
                <c:pt idx="2728">
                  <c:v>3.8471700000000002</c:v>
                </c:pt>
                <c:pt idx="2729">
                  <c:v>3.8384399999999999</c:v>
                </c:pt>
                <c:pt idx="2730">
                  <c:v>3.8325300000000002</c:v>
                </c:pt>
                <c:pt idx="2731">
                  <c:v>3.8322400000000001</c:v>
                </c:pt>
                <c:pt idx="2732">
                  <c:v>3.8543500000000002</c:v>
                </c:pt>
                <c:pt idx="2733">
                  <c:v>3.8404400000000001</c:v>
                </c:pt>
                <c:pt idx="2734">
                  <c:v>3.84361</c:v>
                </c:pt>
                <c:pt idx="2735">
                  <c:v>3.8408099999999998</c:v>
                </c:pt>
                <c:pt idx="2736">
                  <c:v>3.8440099999999999</c:v>
                </c:pt>
                <c:pt idx="2737">
                  <c:v>3.8384999999999998</c:v>
                </c:pt>
                <c:pt idx="2738">
                  <c:v>3.8498700000000001</c:v>
                </c:pt>
                <c:pt idx="2739">
                  <c:v>3.8486199999999999</c:v>
                </c:pt>
                <c:pt idx="2740">
                  <c:v>3.8469199999999999</c:v>
                </c:pt>
                <c:pt idx="2741">
                  <c:v>3.8426</c:v>
                </c:pt>
                <c:pt idx="2742">
                  <c:v>3.8436400000000002</c:v>
                </c:pt>
                <c:pt idx="2743">
                  <c:v>3.83921</c:v>
                </c:pt>
                <c:pt idx="2744">
                  <c:v>3.8338899999999998</c:v>
                </c:pt>
                <c:pt idx="2745">
                  <c:v>3.8324099999999999</c:v>
                </c:pt>
                <c:pt idx="2746">
                  <c:v>3.8310300000000002</c:v>
                </c:pt>
                <c:pt idx="2747">
                  <c:v>3.8361000000000001</c:v>
                </c:pt>
                <c:pt idx="2748">
                  <c:v>3.82395</c:v>
                </c:pt>
                <c:pt idx="2749">
                  <c:v>3.8221599999999998</c:v>
                </c:pt>
                <c:pt idx="2750">
                  <c:v>3.82978</c:v>
                </c:pt>
                <c:pt idx="2751">
                  <c:v>3.8387199999999999</c:v>
                </c:pt>
                <c:pt idx="2752">
                  <c:v>3.8302499999999999</c:v>
                </c:pt>
                <c:pt idx="2753">
                  <c:v>3.8346</c:v>
                </c:pt>
                <c:pt idx="2754">
                  <c:v>3.8326600000000002</c:v>
                </c:pt>
                <c:pt idx="2755">
                  <c:v>3.8304</c:v>
                </c:pt>
                <c:pt idx="2756">
                  <c:v>3.8294199999999998</c:v>
                </c:pt>
                <c:pt idx="2757">
                  <c:v>3.8327800000000001</c:v>
                </c:pt>
                <c:pt idx="2758">
                  <c:v>3.8261400000000001</c:v>
                </c:pt>
                <c:pt idx="2759">
                  <c:v>3.8334100000000002</c:v>
                </c:pt>
                <c:pt idx="2760">
                  <c:v>3.8262800000000001</c:v>
                </c:pt>
                <c:pt idx="2761">
                  <c:v>3.8355700000000001</c:v>
                </c:pt>
                <c:pt idx="2762">
                  <c:v>3.8324400000000001</c:v>
                </c:pt>
                <c:pt idx="2763">
                  <c:v>3.8317199999999998</c:v>
                </c:pt>
                <c:pt idx="2764">
                  <c:v>3.8302200000000002</c:v>
                </c:pt>
                <c:pt idx="2765">
                  <c:v>3.84131</c:v>
                </c:pt>
                <c:pt idx="2766">
                  <c:v>3.8405100000000001</c:v>
                </c:pt>
                <c:pt idx="2767">
                  <c:v>3.8396300000000001</c:v>
                </c:pt>
                <c:pt idx="2768">
                  <c:v>3.8451599999999999</c:v>
                </c:pt>
                <c:pt idx="2769">
                  <c:v>3.8374700000000002</c:v>
                </c:pt>
                <c:pt idx="2770">
                  <c:v>3.8325999999999998</c:v>
                </c:pt>
                <c:pt idx="2771">
                  <c:v>3.8431099999999998</c:v>
                </c:pt>
                <c:pt idx="2772">
                  <c:v>3.84674</c:v>
                </c:pt>
                <c:pt idx="2773">
                  <c:v>3.8426800000000001</c:v>
                </c:pt>
                <c:pt idx="2774">
                  <c:v>3.84599</c:v>
                </c:pt>
                <c:pt idx="2775">
                  <c:v>3.8448500000000001</c:v>
                </c:pt>
                <c:pt idx="2776">
                  <c:v>3.8360300000000001</c:v>
                </c:pt>
                <c:pt idx="2777">
                  <c:v>3.8481700000000001</c:v>
                </c:pt>
                <c:pt idx="2778">
                  <c:v>3.8498199999999998</c:v>
                </c:pt>
                <c:pt idx="2779">
                  <c:v>3.8467199999999999</c:v>
                </c:pt>
                <c:pt idx="2780">
                  <c:v>3.8421599999999998</c:v>
                </c:pt>
                <c:pt idx="2781">
                  <c:v>3.8463400000000001</c:v>
                </c:pt>
                <c:pt idx="2782">
                  <c:v>3.8538999999999999</c:v>
                </c:pt>
                <c:pt idx="2783">
                  <c:v>3.84829</c:v>
                </c:pt>
                <c:pt idx="2784">
                  <c:v>3.8459699999999999</c:v>
                </c:pt>
                <c:pt idx="2785">
                  <c:v>3.8472900000000001</c:v>
                </c:pt>
                <c:pt idx="2786">
                  <c:v>3.8342000000000001</c:v>
                </c:pt>
                <c:pt idx="2787">
                  <c:v>3.84768</c:v>
                </c:pt>
                <c:pt idx="2788">
                  <c:v>3.8441999999999998</c:v>
                </c:pt>
                <c:pt idx="2789">
                  <c:v>3.8542100000000001</c:v>
                </c:pt>
                <c:pt idx="2790">
                  <c:v>3.8376100000000002</c:v>
                </c:pt>
                <c:pt idx="2791">
                  <c:v>3.8418100000000002</c:v>
                </c:pt>
                <c:pt idx="2792">
                  <c:v>3.83786</c:v>
                </c:pt>
                <c:pt idx="2793">
                  <c:v>3.8487</c:v>
                </c:pt>
                <c:pt idx="2794">
                  <c:v>3.8392300000000001</c:v>
                </c:pt>
                <c:pt idx="2795">
                  <c:v>3.8357800000000002</c:v>
                </c:pt>
                <c:pt idx="2796">
                  <c:v>3.83527</c:v>
                </c:pt>
                <c:pt idx="2797">
                  <c:v>3.8380399999999999</c:v>
                </c:pt>
                <c:pt idx="2798">
                  <c:v>3.8424</c:v>
                </c:pt>
                <c:pt idx="2799">
                  <c:v>3.8374100000000002</c:v>
                </c:pt>
                <c:pt idx="2800">
                  <c:v>3.8374600000000001</c:v>
                </c:pt>
                <c:pt idx="2801">
                  <c:v>3.8420200000000002</c:v>
                </c:pt>
                <c:pt idx="2802">
                  <c:v>3.83127</c:v>
                </c:pt>
                <c:pt idx="2803">
                  <c:v>3.84463</c:v>
                </c:pt>
                <c:pt idx="2804">
                  <c:v>3.8289399999999998</c:v>
                </c:pt>
                <c:pt idx="2805">
                  <c:v>3.8361299999999998</c:v>
                </c:pt>
                <c:pt idx="2806">
                  <c:v>3.8370700000000002</c:v>
                </c:pt>
                <c:pt idx="2807">
                  <c:v>3.8368799999999998</c:v>
                </c:pt>
                <c:pt idx="2808">
                  <c:v>3.8440500000000002</c:v>
                </c:pt>
                <c:pt idx="2809">
                  <c:v>3.8272900000000001</c:v>
                </c:pt>
                <c:pt idx="2810">
                  <c:v>3.8395000000000001</c:v>
                </c:pt>
                <c:pt idx="2811">
                  <c:v>3.8341500000000002</c:v>
                </c:pt>
                <c:pt idx="2812">
                  <c:v>3.8446600000000002</c:v>
                </c:pt>
                <c:pt idx="2813">
                  <c:v>3.8453599999999999</c:v>
                </c:pt>
                <c:pt idx="2814">
                  <c:v>3.8469000000000002</c:v>
                </c:pt>
                <c:pt idx="2815">
                  <c:v>3.8475100000000002</c:v>
                </c:pt>
                <c:pt idx="2816">
                  <c:v>3.8405200000000002</c:v>
                </c:pt>
                <c:pt idx="2817">
                  <c:v>3.8277899999999998</c:v>
                </c:pt>
                <c:pt idx="2818">
                  <c:v>3.8456199999999998</c:v>
                </c:pt>
                <c:pt idx="2819">
                  <c:v>3.8563499999999999</c:v>
                </c:pt>
                <c:pt idx="2820">
                  <c:v>3.8469699999999998</c:v>
                </c:pt>
                <c:pt idx="2821">
                  <c:v>3.8476300000000001</c:v>
                </c:pt>
                <c:pt idx="2822">
                  <c:v>3.8464499999999999</c:v>
                </c:pt>
                <c:pt idx="2823">
                  <c:v>3.8585699999999998</c:v>
                </c:pt>
                <c:pt idx="2824">
                  <c:v>3.8585500000000001</c:v>
                </c:pt>
                <c:pt idx="2825">
                  <c:v>3.8437000000000001</c:v>
                </c:pt>
                <c:pt idx="2826">
                  <c:v>3.8481100000000001</c:v>
                </c:pt>
                <c:pt idx="2827">
                  <c:v>3.83684</c:v>
                </c:pt>
                <c:pt idx="2828">
                  <c:v>3.8464100000000001</c:v>
                </c:pt>
                <c:pt idx="2829">
                  <c:v>3.8497499999999998</c:v>
                </c:pt>
                <c:pt idx="2830">
                  <c:v>3.8483900000000002</c:v>
                </c:pt>
                <c:pt idx="2831">
                  <c:v>3.8532999999999999</c:v>
                </c:pt>
                <c:pt idx="2832">
                  <c:v>3.85385</c:v>
                </c:pt>
                <c:pt idx="2833">
                  <c:v>3.8461599999999998</c:v>
                </c:pt>
                <c:pt idx="2834">
                  <c:v>3.8557299999999999</c:v>
                </c:pt>
                <c:pt idx="2835">
                  <c:v>3.8553899999999999</c:v>
                </c:pt>
                <c:pt idx="2836">
                  <c:v>3.8490899999999999</c:v>
                </c:pt>
                <c:pt idx="2837">
                  <c:v>3.8575400000000002</c:v>
                </c:pt>
                <c:pt idx="2838">
                  <c:v>3.84084</c:v>
                </c:pt>
                <c:pt idx="2839">
                  <c:v>3.8406899999999999</c:v>
                </c:pt>
                <c:pt idx="2840">
                  <c:v>3.8519800000000002</c:v>
                </c:pt>
                <c:pt idx="2841">
                  <c:v>3.8460100000000002</c:v>
                </c:pt>
                <c:pt idx="2842">
                  <c:v>3.8425199999999999</c:v>
                </c:pt>
                <c:pt idx="2843">
                  <c:v>3.8416700000000001</c:v>
                </c:pt>
                <c:pt idx="2844">
                  <c:v>3.8469799999999998</c:v>
                </c:pt>
                <c:pt idx="2845">
                  <c:v>3.8475999999999999</c:v>
                </c:pt>
                <c:pt idx="2846">
                  <c:v>3.8393099999999998</c:v>
                </c:pt>
                <c:pt idx="2847">
                  <c:v>3.8476699999999999</c:v>
                </c:pt>
                <c:pt idx="2848">
                  <c:v>3.8464200000000002</c:v>
                </c:pt>
                <c:pt idx="2849">
                  <c:v>3.8480699999999999</c:v>
                </c:pt>
                <c:pt idx="2850">
                  <c:v>3.8349199999999999</c:v>
                </c:pt>
                <c:pt idx="2851">
                  <c:v>3.8348300000000002</c:v>
                </c:pt>
                <c:pt idx="2852">
                  <c:v>3.8294000000000001</c:v>
                </c:pt>
                <c:pt idx="2853">
                  <c:v>3.8325800000000001</c:v>
                </c:pt>
                <c:pt idx="2854">
                  <c:v>3.8492899999999999</c:v>
                </c:pt>
                <c:pt idx="2855">
                  <c:v>3.83569</c:v>
                </c:pt>
                <c:pt idx="2856">
                  <c:v>3.8447200000000001</c:v>
                </c:pt>
                <c:pt idx="2857">
                  <c:v>3.8372099999999998</c:v>
                </c:pt>
                <c:pt idx="2858">
                  <c:v>3.8434300000000001</c:v>
                </c:pt>
                <c:pt idx="2859">
                  <c:v>3.84212</c:v>
                </c:pt>
                <c:pt idx="2860">
                  <c:v>3.8458199999999998</c:v>
                </c:pt>
                <c:pt idx="2861">
                  <c:v>3.8365</c:v>
                </c:pt>
                <c:pt idx="2862">
                  <c:v>3.84172</c:v>
                </c:pt>
                <c:pt idx="2863">
                  <c:v>3.8405399999999998</c:v>
                </c:pt>
                <c:pt idx="2864">
                  <c:v>3.8445499999999999</c:v>
                </c:pt>
                <c:pt idx="2865">
                  <c:v>3.8445200000000002</c:v>
                </c:pt>
                <c:pt idx="2866">
                  <c:v>3.8389700000000002</c:v>
                </c:pt>
                <c:pt idx="2867">
                  <c:v>3.8415599999999999</c:v>
                </c:pt>
                <c:pt idx="2868">
                  <c:v>3.8357000000000001</c:v>
                </c:pt>
                <c:pt idx="2869">
                  <c:v>3.8463099999999999</c:v>
                </c:pt>
                <c:pt idx="2870">
                  <c:v>3.85304</c:v>
                </c:pt>
                <c:pt idx="2871">
                  <c:v>3.83304</c:v>
                </c:pt>
                <c:pt idx="2872">
                  <c:v>3.8440500000000002</c:v>
                </c:pt>
                <c:pt idx="2873">
                  <c:v>3.8497300000000001</c:v>
                </c:pt>
                <c:pt idx="2874">
                  <c:v>3.8440699999999999</c:v>
                </c:pt>
                <c:pt idx="2875">
                  <c:v>3.8476400000000002</c:v>
                </c:pt>
                <c:pt idx="2876">
                  <c:v>3.8291499999999998</c:v>
                </c:pt>
                <c:pt idx="2877">
                  <c:v>3.8323999999999998</c:v>
                </c:pt>
                <c:pt idx="2878">
                  <c:v>3.8470499999999999</c:v>
                </c:pt>
                <c:pt idx="2879">
                  <c:v>3.83358</c:v>
                </c:pt>
                <c:pt idx="2880">
                  <c:v>3.8377300000000001</c:v>
                </c:pt>
                <c:pt idx="2881">
                  <c:v>3.8411</c:v>
                </c:pt>
                <c:pt idx="2882">
                  <c:v>3.84362</c:v>
                </c:pt>
                <c:pt idx="2883">
                  <c:v>3.8469899999999999</c:v>
                </c:pt>
                <c:pt idx="2884">
                  <c:v>3.8461500000000002</c:v>
                </c:pt>
                <c:pt idx="2885">
                  <c:v>3.84382</c:v>
                </c:pt>
                <c:pt idx="2886">
                  <c:v>3.8481900000000002</c:v>
                </c:pt>
                <c:pt idx="2887">
                  <c:v>3.8560400000000001</c:v>
                </c:pt>
                <c:pt idx="2888">
                  <c:v>3.8324099999999999</c:v>
                </c:pt>
                <c:pt idx="2889">
                  <c:v>3.8407200000000001</c:v>
                </c:pt>
                <c:pt idx="2890">
                  <c:v>3.8395899999999998</c:v>
                </c:pt>
                <c:pt idx="2891">
                  <c:v>3.8412099999999998</c:v>
                </c:pt>
                <c:pt idx="2892">
                  <c:v>3.8336399999999999</c:v>
                </c:pt>
                <c:pt idx="2893">
                  <c:v>3.8203</c:v>
                </c:pt>
                <c:pt idx="2894">
                  <c:v>3.82775</c:v>
                </c:pt>
                <c:pt idx="2895">
                  <c:v>3.8402599999999998</c:v>
                </c:pt>
                <c:pt idx="2896">
                  <c:v>3.83128</c:v>
                </c:pt>
                <c:pt idx="2897">
                  <c:v>3.8416600000000001</c:v>
                </c:pt>
                <c:pt idx="2898">
                  <c:v>3.84232</c:v>
                </c:pt>
                <c:pt idx="2899">
                  <c:v>3.8469000000000002</c:v>
                </c:pt>
                <c:pt idx="2900">
                  <c:v>3.83948</c:v>
                </c:pt>
                <c:pt idx="2901">
                  <c:v>3.83744</c:v>
                </c:pt>
                <c:pt idx="2902">
                  <c:v>3.8478300000000001</c:v>
                </c:pt>
                <c:pt idx="2903">
                  <c:v>3.8389000000000002</c:v>
                </c:pt>
                <c:pt idx="2904">
                  <c:v>3.8432599999999999</c:v>
                </c:pt>
                <c:pt idx="2905">
                  <c:v>3.83636</c:v>
                </c:pt>
                <c:pt idx="2906">
                  <c:v>3.8470499999999999</c:v>
                </c:pt>
                <c:pt idx="2907">
                  <c:v>3.82321</c:v>
                </c:pt>
                <c:pt idx="2908">
                  <c:v>3.8275299999999999</c:v>
                </c:pt>
                <c:pt idx="2909">
                  <c:v>3.8363800000000001</c:v>
                </c:pt>
                <c:pt idx="2910">
                  <c:v>3.81772</c:v>
                </c:pt>
                <c:pt idx="2911">
                  <c:v>3.8195100000000002</c:v>
                </c:pt>
                <c:pt idx="2912">
                  <c:v>3.8350599999999999</c:v>
                </c:pt>
                <c:pt idx="2913">
                  <c:v>3.8321000000000001</c:v>
                </c:pt>
                <c:pt idx="2914">
                  <c:v>3.8308</c:v>
                </c:pt>
                <c:pt idx="2915">
                  <c:v>3.82687</c:v>
                </c:pt>
                <c:pt idx="2916">
                  <c:v>3.8444799999999999</c:v>
                </c:pt>
                <c:pt idx="2917">
                  <c:v>3.8439800000000002</c:v>
                </c:pt>
                <c:pt idx="2918">
                  <c:v>3.8258100000000002</c:v>
                </c:pt>
                <c:pt idx="2919">
                  <c:v>3.8460399999999999</c:v>
                </c:pt>
                <c:pt idx="2920">
                  <c:v>3.8393999999999999</c:v>
                </c:pt>
                <c:pt idx="2921">
                  <c:v>3.83467</c:v>
                </c:pt>
                <c:pt idx="2922">
                  <c:v>3.8335699999999999</c:v>
                </c:pt>
                <c:pt idx="2923">
                  <c:v>3.84056</c:v>
                </c:pt>
                <c:pt idx="2924">
                  <c:v>3.8344800000000001</c:v>
                </c:pt>
                <c:pt idx="2925">
                  <c:v>3.8201900000000002</c:v>
                </c:pt>
                <c:pt idx="2926">
                  <c:v>3.8353899999999999</c:v>
                </c:pt>
                <c:pt idx="2927">
                  <c:v>3.8327599999999999</c:v>
                </c:pt>
                <c:pt idx="2928">
                  <c:v>3.8315299999999999</c:v>
                </c:pt>
                <c:pt idx="2929">
                  <c:v>3.8381799999999999</c:v>
                </c:pt>
                <c:pt idx="2930">
                  <c:v>3.8404199999999999</c:v>
                </c:pt>
                <c:pt idx="2931">
                  <c:v>3.8552</c:v>
                </c:pt>
                <c:pt idx="2932">
                  <c:v>3.847</c:v>
                </c:pt>
                <c:pt idx="2933">
                  <c:v>3.8388100000000001</c:v>
                </c:pt>
                <c:pt idx="2934">
                  <c:v>3.8389899999999999</c:v>
                </c:pt>
                <c:pt idx="2935">
                  <c:v>3.8450099999999998</c:v>
                </c:pt>
                <c:pt idx="2936">
                  <c:v>3.8329200000000001</c:v>
                </c:pt>
                <c:pt idx="2937">
                  <c:v>3.83874</c:v>
                </c:pt>
                <c:pt idx="2938">
                  <c:v>3.84639</c:v>
                </c:pt>
                <c:pt idx="2939">
                  <c:v>3.8493499999999998</c:v>
                </c:pt>
                <c:pt idx="2940">
                  <c:v>3.8497499999999998</c:v>
                </c:pt>
                <c:pt idx="2941">
                  <c:v>3.83961</c:v>
                </c:pt>
                <c:pt idx="2942">
                  <c:v>3.8506900000000002</c:v>
                </c:pt>
                <c:pt idx="2943">
                  <c:v>3.8369300000000002</c:v>
                </c:pt>
                <c:pt idx="2944">
                  <c:v>3.8351899999999999</c:v>
                </c:pt>
                <c:pt idx="2945">
                  <c:v>3.8382000000000001</c:v>
                </c:pt>
                <c:pt idx="2946">
                  <c:v>3.8429500000000001</c:v>
                </c:pt>
                <c:pt idx="2947">
                  <c:v>3.8352599999999999</c:v>
                </c:pt>
                <c:pt idx="2948">
                  <c:v>3.85534</c:v>
                </c:pt>
                <c:pt idx="2949">
                  <c:v>3.84335</c:v>
                </c:pt>
                <c:pt idx="2950">
                  <c:v>3.8445999999999998</c:v>
                </c:pt>
                <c:pt idx="2951">
                  <c:v>3.8446099999999999</c:v>
                </c:pt>
                <c:pt idx="2952">
                  <c:v>3.8487</c:v>
                </c:pt>
                <c:pt idx="2953">
                  <c:v>3.84091</c:v>
                </c:pt>
                <c:pt idx="2954">
                  <c:v>3.8280400000000001</c:v>
                </c:pt>
                <c:pt idx="2955">
                  <c:v>3.8490000000000002</c:v>
                </c:pt>
                <c:pt idx="2956">
                  <c:v>3.8353100000000002</c:v>
                </c:pt>
                <c:pt idx="2957">
                  <c:v>3.8483399999999999</c:v>
                </c:pt>
                <c:pt idx="2958">
                  <c:v>3.8321700000000001</c:v>
                </c:pt>
                <c:pt idx="2959">
                  <c:v>3.8311799999999998</c:v>
                </c:pt>
                <c:pt idx="2960">
                  <c:v>3.8384299999999998</c:v>
                </c:pt>
                <c:pt idx="2961">
                  <c:v>3.8476499999999998</c:v>
                </c:pt>
                <c:pt idx="2962">
                  <c:v>3.8482799999999999</c:v>
                </c:pt>
                <c:pt idx="2963">
                  <c:v>3.83161</c:v>
                </c:pt>
                <c:pt idx="2964">
                  <c:v>3.8456100000000002</c:v>
                </c:pt>
                <c:pt idx="2965">
                  <c:v>3.8468399999999998</c:v>
                </c:pt>
                <c:pt idx="2966">
                  <c:v>3.8422900000000002</c:v>
                </c:pt>
                <c:pt idx="2967">
                  <c:v>3.8367900000000001</c:v>
                </c:pt>
                <c:pt idx="2968">
                  <c:v>3.8409800000000001</c:v>
                </c:pt>
                <c:pt idx="2969">
                  <c:v>3.85025</c:v>
                </c:pt>
                <c:pt idx="2970">
                  <c:v>3.8548900000000001</c:v>
                </c:pt>
                <c:pt idx="2971">
                  <c:v>3.8426100000000001</c:v>
                </c:pt>
                <c:pt idx="2972">
                  <c:v>3.8390399999999998</c:v>
                </c:pt>
                <c:pt idx="2973">
                  <c:v>3.8451399999999998</c:v>
                </c:pt>
                <c:pt idx="2974">
                  <c:v>3.8623400000000001</c:v>
                </c:pt>
                <c:pt idx="2975">
                  <c:v>3.8561899999999998</c:v>
                </c:pt>
                <c:pt idx="2976">
                  <c:v>3.8565800000000001</c:v>
                </c:pt>
                <c:pt idx="2977">
                  <c:v>3.8521000000000001</c:v>
                </c:pt>
                <c:pt idx="2978">
                  <c:v>3.8443499999999999</c:v>
                </c:pt>
                <c:pt idx="2979">
                  <c:v>3.8469199999999999</c:v>
                </c:pt>
                <c:pt idx="2980">
                  <c:v>3.8321000000000001</c:v>
                </c:pt>
                <c:pt idx="2981">
                  <c:v>3.84226</c:v>
                </c:pt>
                <c:pt idx="2982">
                  <c:v>3.83433</c:v>
                </c:pt>
                <c:pt idx="2983">
                  <c:v>3.8431099999999998</c:v>
                </c:pt>
                <c:pt idx="2984">
                  <c:v>3.8405</c:v>
                </c:pt>
                <c:pt idx="2985">
                  <c:v>3.8441700000000001</c:v>
                </c:pt>
                <c:pt idx="2986">
                  <c:v>3.83995</c:v>
                </c:pt>
                <c:pt idx="2987">
                  <c:v>3.8463500000000002</c:v>
                </c:pt>
                <c:pt idx="2988">
                  <c:v>3.8381699999999999</c:v>
                </c:pt>
                <c:pt idx="2989">
                  <c:v>3.8451499999999998</c:v>
                </c:pt>
                <c:pt idx="2990">
                  <c:v>3.84504</c:v>
                </c:pt>
                <c:pt idx="2991">
                  <c:v>3.8363</c:v>
                </c:pt>
                <c:pt idx="2992">
                  <c:v>3.8406199999999999</c:v>
                </c:pt>
                <c:pt idx="2993">
                  <c:v>3.8281900000000002</c:v>
                </c:pt>
                <c:pt idx="2994">
                  <c:v>3.8362799999999999</c:v>
                </c:pt>
                <c:pt idx="2995">
                  <c:v>3.83609</c:v>
                </c:pt>
                <c:pt idx="2996">
                  <c:v>3.8439700000000001</c:v>
                </c:pt>
                <c:pt idx="2997">
                  <c:v>3.8474499999999998</c:v>
                </c:pt>
                <c:pt idx="2998">
                  <c:v>3.8372299999999999</c:v>
                </c:pt>
                <c:pt idx="2999">
                  <c:v>3.8357999999999999</c:v>
                </c:pt>
                <c:pt idx="3000">
                  <c:v>3.8499699999999999</c:v>
                </c:pt>
                <c:pt idx="3001">
                  <c:v>3.8441700000000001</c:v>
                </c:pt>
                <c:pt idx="3002">
                  <c:v>3.8436400000000002</c:v>
                </c:pt>
                <c:pt idx="3003">
                  <c:v>3.8430200000000001</c:v>
                </c:pt>
                <c:pt idx="3004">
                  <c:v>3.8280699999999999</c:v>
                </c:pt>
                <c:pt idx="3005">
                  <c:v>3.8370299999999999</c:v>
                </c:pt>
                <c:pt idx="3006">
                  <c:v>3.8480699999999999</c:v>
                </c:pt>
                <c:pt idx="3007">
                  <c:v>3.8318400000000001</c:v>
                </c:pt>
                <c:pt idx="3008">
                  <c:v>3.8407499999999999</c:v>
                </c:pt>
                <c:pt idx="3009">
                  <c:v>3.8459699999999999</c:v>
                </c:pt>
                <c:pt idx="3010">
                  <c:v>3.8374600000000001</c:v>
                </c:pt>
                <c:pt idx="3011">
                  <c:v>3.8336600000000001</c:v>
                </c:pt>
                <c:pt idx="3012">
                  <c:v>3.83955</c:v>
                </c:pt>
                <c:pt idx="3013">
                  <c:v>3.8330099999999998</c:v>
                </c:pt>
                <c:pt idx="3014">
                  <c:v>3.8350300000000002</c:v>
                </c:pt>
                <c:pt idx="3015">
                  <c:v>3.84172</c:v>
                </c:pt>
                <c:pt idx="3016">
                  <c:v>3.8448099999999998</c:v>
                </c:pt>
                <c:pt idx="3017">
                  <c:v>3.8342700000000001</c:v>
                </c:pt>
                <c:pt idx="3018">
                  <c:v>3.8292700000000002</c:v>
                </c:pt>
                <c:pt idx="3019">
                  <c:v>3.8477100000000002</c:v>
                </c:pt>
                <c:pt idx="3020">
                  <c:v>3.84354</c:v>
                </c:pt>
                <c:pt idx="3021">
                  <c:v>3.8443800000000001</c:v>
                </c:pt>
                <c:pt idx="3022">
                  <c:v>3.84802</c:v>
                </c:pt>
                <c:pt idx="3023">
                  <c:v>3.8486400000000001</c:v>
                </c:pt>
                <c:pt idx="3024">
                  <c:v>3.8432599999999999</c:v>
                </c:pt>
                <c:pt idx="3025">
                  <c:v>3.8489399999999998</c:v>
                </c:pt>
                <c:pt idx="3026">
                  <c:v>3.8431000000000002</c:v>
                </c:pt>
                <c:pt idx="3027">
                  <c:v>3.8400300000000001</c:v>
                </c:pt>
                <c:pt idx="3028">
                  <c:v>3.8385600000000002</c:v>
                </c:pt>
                <c:pt idx="3029">
                  <c:v>3.8435000000000001</c:v>
                </c:pt>
                <c:pt idx="3030">
                  <c:v>3.8444400000000001</c:v>
                </c:pt>
                <c:pt idx="3031">
                  <c:v>3.8405499999999999</c:v>
                </c:pt>
                <c:pt idx="3032">
                  <c:v>3.8353199999999998</c:v>
                </c:pt>
                <c:pt idx="3033">
                  <c:v>3.8417300000000001</c:v>
                </c:pt>
                <c:pt idx="3034">
                  <c:v>3.8413200000000001</c:v>
                </c:pt>
                <c:pt idx="3035">
                  <c:v>3.8364099999999999</c:v>
                </c:pt>
                <c:pt idx="3036">
                  <c:v>3.8408899999999999</c:v>
                </c:pt>
                <c:pt idx="3037">
                  <c:v>3.8405999999999998</c:v>
                </c:pt>
                <c:pt idx="3038">
                  <c:v>3.85582</c:v>
                </c:pt>
                <c:pt idx="3039">
                  <c:v>3.84788</c:v>
                </c:pt>
                <c:pt idx="3040">
                  <c:v>3.84518</c:v>
                </c:pt>
                <c:pt idx="3041">
                  <c:v>3.8468599999999999</c:v>
                </c:pt>
                <c:pt idx="3042">
                  <c:v>3.8534700000000002</c:v>
                </c:pt>
                <c:pt idx="3043">
                  <c:v>3.8461799999999999</c:v>
                </c:pt>
                <c:pt idx="3044">
                  <c:v>3.8311299999999999</c:v>
                </c:pt>
                <c:pt idx="3045">
                  <c:v>3.8437899999999998</c:v>
                </c:pt>
                <c:pt idx="3046">
                  <c:v>3.8416800000000002</c:v>
                </c:pt>
                <c:pt idx="3047">
                  <c:v>3.84246</c:v>
                </c:pt>
                <c:pt idx="3048">
                  <c:v>3.8394900000000001</c:v>
                </c:pt>
                <c:pt idx="3049">
                  <c:v>3.8465600000000002</c:v>
                </c:pt>
                <c:pt idx="3050">
                  <c:v>3.8443200000000002</c:v>
                </c:pt>
                <c:pt idx="3051">
                  <c:v>3.8502000000000001</c:v>
                </c:pt>
                <c:pt idx="3052">
                  <c:v>3.84274</c:v>
                </c:pt>
                <c:pt idx="3053">
                  <c:v>3.8443000000000001</c:v>
                </c:pt>
                <c:pt idx="3054">
                  <c:v>3.8465600000000002</c:v>
                </c:pt>
                <c:pt idx="3055">
                  <c:v>3.84274</c:v>
                </c:pt>
                <c:pt idx="3056">
                  <c:v>3.8500100000000002</c:v>
                </c:pt>
                <c:pt idx="3057">
                  <c:v>3.8454100000000002</c:v>
                </c:pt>
                <c:pt idx="3058">
                  <c:v>3.8442699999999999</c:v>
                </c:pt>
                <c:pt idx="3059">
                  <c:v>3.8466999999999998</c:v>
                </c:pt>
                <c:pt idx="3060">
                  <c:v>3.8483900000000002</c:v>
                </c:pt>
                <c:pt idx="3061">
                  <c:v>3.85439</c:v>
                </c:pt>
                <c:pt idx="3062">
                  <c:v>3.8497499999999998</c:v>
                </c:pt>
                <c:pt idx="3063">
                  <c:v>3.8484400000000001</c:v>
                </c:pt>
                <c:pt idx="3064">
                  <c:v>3.8487100000000001</c:v>
                </c:pt>
                <c:pt idx="3065">
                  <c:v>3.8497499999999998</c:v>
                </c:pt>
                <c:pt idx="3066">
                  <c:v>3.8299599999999998</c:v>
                </c:pt>
                <c:pt idx="3067">
                  <c:v>3.8561399999999999</c:v>
                </c:pt>
                <c:pt idx="3068">
                  <c:v>3.8498600000000001</c:v>
                </c:pt>
                <c:pt idx="3069">
                  <c:v>3.85216</c:v>
                </c:pt>
                <c:pt idx="3070">
                  <c:v>3.84524</c:v>
                </c:pt>
                <c:pt idx="3071">
                  <c:v>3.8437800000000002</c:v>
                </c:pt>
                <c:pt idx="3072">
                  <c:v>3.8432300000000001</c:v>
                </c:pt>
                <c:pt idx="3073">
                  <c:v>3.8558599999999998</c:v>
                </c:pt>
                <c:pt idx="3074">
                  <c:v>3.8527</c:v>
                </c:pt>
                <c:pt idx="3075">
                  <c:v>3.8492500000000001</c:v>
                </c:pt>
                <c:pt idx="3076">
                  <c:v>3.85399</c:v>
                </c:pt>
                <c:pt idx="3077">
                  <c:v>3.8511700000000002</c:v>
                </c:pt>
                <c:pt idx="3078">
                  <c:v>3.8562400000000001</c:v>
                </c:pt>
                <c:pt idx="3079">
                  <c:v>3.8487800000000001</c:v>
                </c:pt>
                <c:pt idx="3080">
                  <c:v>3.8512</c:v>
                </c:pt>
                <c:pt idx="3081">
                  <c:v>3.85684</c:v>
                </c:pt>
                <c:pt idx="3082">
                  <c:v>3.8580399999999999</c:v>
                </c:pt>
                <c:pt idx="3083">
                  <c:v>3.8494199999999998</c:v>
                </c:pt>
                <c:pt idx="3084">
                  <c:v>3.8487399999999998</c:v>
                </c:pt>
                <c:pt idx="3085">
                  <c:v>3.85886</c:v>
                </c:pt>
                <c:pt idx="3086">
                  <c:v>3.84578</c:v>
                </c:pt>
                <c:pt idx="3087">
                  <c:v>3.8519600000000001</c:v>
                </c:pt>
                <c:pt idx="3088">
                  <c:v>3.8453599999999999</c:v>
                </c:pt>
                <c:pt idx="3089">
                  <c:v>3.8486500000000001</c:v>
                </c:pt>
                <c:pt idx="3090">
                  <c:v>3.8483999999999998</c:v>
                </c:pt>
                <c:pt idx="3091">
                  <c:v>3.8472400000000002</c:v>
                </c:pt>
                <c:pt idx="3092">
                  <c:v>3.8558400000000002</c:v>
                </c:pt>
                <c:pt idx="3093">
                  <c:v>3.8575900000000001</c:v>
                </c:pt>
                <c:pt idx="3094">
                  <c:v>3.8367499999999999</c:v>
                </c:pt>
                <c:pt idx="3095">
                  <c:v>3.83772</c:v>
                </c:pt>
                <c:pt idx="3096">
                  <c:v>3.8496700000000001</c:v>
                </c:pt>
                <c:pt idx="3097">
                  <c:v>3.85121</c:v>
                </c:pt>
                <c:pt idx="3098">
                  <c:v>3.84</c:v>
                </c:pt>
                <c:pt idx="3099">
                  <c:v>3.8390599999999999</c:v>
                </c:pt>
                <c:pt idx="3100">
                  <c:v>3.8521000000000001</c:v>
                </c:pt>
                <c:pt idx="3101">
                  <c:v>3.8407800000000001</c:v>
                </c:pt>
                <c:pt idx="3102">
                  <c:v>3.8456299999999999</c:v>
                </c:pt>
                <c:pt idx="3103">
                  <c:v>3.8451399999999998</c:v>
                </c:pt>
                <c:pt idx="3104">
                  <c:v>3.8376199999999998</c:v>
                </c:pt>
                <c:pt idx="3105">
                  <c:v>3.8497699999999999</c:v>
                </c:pt>
                <c:pt idx="3106">
                  <c:v>3.84937</c:v>
                </c:pt>
                <c:pt idx="3107">
                  <c:v>3.8402799999999999</c:v>
                </c:pt>
                <c:pt idx="3108">
                  <c:v>3.83257</c:v>
                </c:pt>
                <c:pt idx="3109">
                  <c:v>3.8384100000000001</c:v>
                </c:pt>
                <c:pt idx="3110">
                  <c:v>3.8404400000000001</c:v>
                </c:pt>
                <c:pt idx="3111">
                  <c:v>3.8381799999999999</c:v>
                </c:pt>
                <c:pt idx="3112">
                  <c:v>3.8426399999999998</c:v>
                </c:pt>
                <c:pt idx="3113">
                  <c:v>3.8373499999999998</c:v>
                </c:pt>
                <c:pt idx="3114">
                  <c:v>3.8381099999999999</c:v>
                </c:pt>
                <c:pt idx="3115">
                  <c:v>3.8329499999999999</c:v>
                </c:pt>
                <c:pt idx="3116">
                  <c:v>3.8353100000000002</c:v>
                </c:pt>
                <c:pt idx="3117">
                  <c:v>3.8277199999999998</c:v>
                </c:pt>
                <c:pt idx="3118">
                  <c:v>3.8447200000000001</c:v>
                </c:pt>
                <c:pt idx="3119">
                  <c:v>3.84687</c:v>
                </c:pt>
                <c:pt idx="3120">
                  <c:v>3.83704</c:v>
                </c:pt>
                <c:pt idx="3121">
                  <c:v>3.8418100000000002</c:v>
                </c:pt>
                <c:pt idx="3122">
                  <c:v>3.8483700000000001</c:v>
                </c:pt>
                <c:pt idx="3123">
                  <c:v>3.8344200000000002</c:v>
                </c:pt>
                <c:pt idx="3124">
                  <c:v>3.8342999999999998</c:v>
                </c:pt>
                <c:pt idx="3125">
                  <c:v>3.8368699999999998</c:v>
                </c:pt>
                <c:pt idx="3126">
                  <c:v>3.8338899999999998</c:v>
                </c:pt>
                <c:pt idx="3127">
                  <c:v>3.8321700000000001</c:v>
                </c:pt>
                <c:pt idx="3128">
                  <c:v>3.8327100000000001</c:v>
                </c:pt>
                <c:pt idx="3129">
                  <c:v>3.83927</c:v>
                </c:pt>
                <c:pt idx="3130">
                  <c:v>3.8378199999999998</c:v>
                </c:pt>
                <c:pt idx="3131">
                  <c:v>3.83548</c:v>
                </c:pt>
                <c:pt idx="3132">
                  <c:v>3.83419</c:v>
                </c:pt>
                <c:pt idx="3133">
                  <c:v>3.8484600000000002</c:v>
                </c:pt>
                <c:pt idx="3134">
                  <c:v>3.8460200000000002</c:v>
                </c:pt>
                <c:pt idx="3135">
                  <c:v>3.83352</c:v>
                </c:pt>
                <c:pt idx="3136">
                  <c:v>3.8360099999999999</c:v>
                </c:pt>
                <c:pt idx="3137">
                  <c:v>3.8327399999999998</c:v>
                </c:pt>
                <c:pt idx="3138">
                  <c:v>3.83833</c:v>
                </c:pt>
                <c:pt idx="3139">
                  <c:v>3.8414799999999998</c:v>
                </c:pt>
                <c:pt idx="3140">
                  <c:v>3.8456999999999999</c:v>
                </c:pt>
                <c:pt idx="3141">
                  <c:v>3.8404099999999999</c:v>
                </c:pt>
                <c:pt idx="3142">
                  <c:v>3.8330099999999998</c:v>
                </c:pt>
                <c:pt idx="3143">
                  <c:v>3.8570700000000002</c:v>
                </c:pt>
                <c:pt idx="3144">
                  <c:v>3.8452999999999999</c:v>
                </c:pt>
                <c:pt idx="3145">
                  <c:v>3.84307</c:v>
                </c:pt>
                <c:pt idx="3146">
                  <c:v>3.8367599999999999</c:v>
                </c:pt>
                <c:pt idx="3147">
                  <c:v>3.8365999999999998</c:v>
                </c:pt>
                <c:pt idx="3148">
                  <c:v>3.8443900000000002</c:v>
                </c:pt>
                <c:pt idx="3149">
                  <c:v>3.83656</c:v>
                </c:pt>
                <c:pt idx="3150">
                  <c:v>3.8379400000000001</c:v>
                </c:pt>
                <c:pt idx="3151">
                  <c:v>3.8244600000000002</c:v>
                </c:pt>
                <c:pt idx="3152">
                  <c:v>3.8365</c:v>
                </c:pt>
                <c:pt idx="3153">
                  <c:v>3.8375900000000001</c:v>
                </c:pt>
                <c:pt idx="3154">
                  <c:v>3.8329800000000001</c:v>
                </c:pt>
                <c:pt idx="3155">
                  <c:v>3.8538399999999999</c:v>
                </c:pt>
                <c:pt idx="3156">
                  <c:v>3.8532600000000001</c:v>
                </c:pt>
                <c:pt idx="3157">
                  <c:v>3.83012</c:v>
                </c:pt>
                <c:pt idx="3158">
                  <c:v>3.8412500000000001</c:v>
                </c:pt>
                <c:pt idx="3159">
                  <c:v>3.8437199999999998</c:v>
                </c:pt>
                <c:pt idx="3160">
                  <c:v>3.8385500000000001</c:v>
                </c:pt>
                <c:pt idx="3161">
                  <c:v>3.8397899999999998</c:v>
                </c:pt>
                <c:pt idx="3162">
                  <c:v>3.84667</c:v>
                </c:pt>
                <c:pt idx="3163">
                  <c:v>3.8375400000000002</c:v>
                </c:pt>
                <c:pt idx="3164">
                  <c:v>3.8446699999999998</c:v>
                </c:pt>
                <c:pt idx="3165">
                  <c:v>3.84666</c:v>
                </c:pt>
                <c:pt idx="3166">
                  <c:v>3.8333900000000001</c:v>
                </c:pt>
                <c:pt idx="3167">
                  <c:v>3.8317700000000001</c:v>
                </c:pt>
                <c:pt idx="3168">
                  <c:v>3.8390599999999999</c:v>
                </c:pt>
                <c:pt idx="3169">
                  <c:v>3.82361</c:v>
                </c:pt>
                <c:pt idx="3170">
                  <c:v>3.8416800000000002</c:v>
                </c:pt>
                <c:pt idx="3171">
                  <c:v>3.8506300000000002</c:v>
                </c:pt>
                <c:pt idx="3172">
                  <c:v>3.8492099999999998</c:v>
                </c:pt>
                <c:pt idx="3173">
                  <c:v>3.8483399999999999</c:v>
                </c:pt>
                <c:pt idx="3174">
                  <c:v>3.8518300000000001</c:v>
                </c:pt>
                <c:pt idx="3175">
                  <c:v>3.8338100000000002</c:v>
                </c:pt>
                <c:pt idx="3176">
                  <c:v>3.8443499999999999</c:v>
                </c:pt>
                <c:pt idx="3177">
                  <c:v>3.82586</c:v>
                </c:pt>
                <c:pt idx="3178">
                  <c:v>3.8371900000000001</c:v>
                </c:pt>
                <c:pt idx="3179">
                  <c:v>3.8305400000000001</c:v>
                </c:pt>
                <c:pt idx="3180">
                  <c:v>3.8416899999999998</c:v>
                </c:pt>
                <c:pt idx="3181">
                  <c:v>3.8338999999999999</c:v>
                </c:pt>
                <c:pt idx="3182">
                  <c:v>3.8386900000000002</c:v>
                </c:pt>
                <c:pt idx="3183">
                  <c:v>3.83283</c:v>
                </c:pt>
                <c:pt idx="3184">
                  <c:v>3.8372199999999999</c:v>
                </c:pt>
                <c:pt idx="3185">
                  <c:v>3.8368000000000002</c:v>
                </c:pt>
                <c:pt idx="3186">
                  <c:v>3.8266300000000002</c:v>
                </c:pt>
                <c:pt idx="3187">
                  <c:v>3.8391899999999999</c:v>
                </c:pt>
                <c:pt idx="3188">
                  <c:v>3.8322500000000002</c:v>
                </c:pt>
                <c:pt idx="3189">
                  <c:v>3.82734</c:v>
                </c:pt>
                <c:pt idx="3190">
                  <c:v>3.8423699999999998</c:v>
                </c:pt>
                <c:pt idx="3191">
                  <c:v>3.8339300000000001</c:v>
                </c:pt>
                <c:pt idx="3192">
                  <c:v>3.8207800000000001</c:v>
                </c:pt>
                <c:pt idx="3193">
                  <c:v>3.84368</c:v>
                </c:pt>
                <c:pt idx="3194">
                  <c:v>3.83087</c:v>
                </c:pt>
                <c:pt idx="3195">
                  <c:v>3.8288199999999999</c:v>
                </c:pt>
                <c:pt idx="3196">
                  <c:v>3.8414100000000002</c:v>
                </c:pt>
                <c:pt idx="3197">
                  <c:v>3.8302399999999999</c:v>
                </c:pt>
                <c:pt idx="3198">
                  <c:v>3.8351199999999999</c:v>
                </c:pt>
                <c:pt idx="3199">
                  <c:v>3.8433299999999999</c:v>
                </c:pt>
                <c:pt idx="3200">
                  <c:v>3.8259599999999998</c:v>
                </c:pt>
                <c:pt idx="3201">
                  <c:v>3.8462900000000002</c:v>
                </c:pt>
                <c:pt idx="3202">
                  <c:v>3.8483200000000002</c:v>
                </c:pt>
                <c:pt idx="3203">
                  <c:v>3.8374600000000001</c:v>
                </c:pt>
                <c:pt idx="3204">
                  <c:v>3.8460999999999999</c:v>
                </c:pt>
                <c:pt idx="3205">
                  <c:v>3.8319800000000002</c:v>
                </c:pt>
                <c:pt idx="3206">
                  <c:v>3.8359100000000002</c:v>
                </c:pt>
                <c:pt idx="3207">
                  <c:v>3.8335900000000001</c:v>
                </c:pt>
                <c:pt idx="3208">
                  <c:v>3.84036</c:v>
                </c:pt>
                <c:pt idx="3209">
                  <c:v>3.8401900000000002</c:v>
                </c:pt>
                <c:pt idx="3210">
                  <c:v>3.8438099999999999</c:v>
                </c:pt>
                <c:pt idx="3211">
                  <c:v>3.8498899999999998</c:v>
                </c:pt>
                <c:pt idx="3212">
                  <c:v>3.8447200000000001</c:v>
                </c:pt>
                <c:pt idx="3213">
                  <c:v>3.85425</c:v>
                </c:pt>
                <c:pt idx="3214">
                  <c:v>3.84965</c:v>
                </c:pt>
                <c:pt idx="3215">
                  <c:v>3.8377400000000002</c:v>
                </c:pt>
                <c:pt idx="3216">
                  <c:v>3.8562799999999999</c:v>
                </c:pt>
                <c:pt idx="3217">
                  <c:v>3.8504299999999998</c:v>
                </c:pt>
                <c:pt idx="3218">
                  <c:v>3.8536000000000001</c:v>
                </c:pt>
                <c:pt idx="3219">
                  <c:v>3.8386900000000002</c:v>
                </c:pt>
                <c:pt idx="3220">
                  <c:v>3.8493200000000001</c:v>
                </c:pt>
                <c:pt idx="3221">
                  <c:v>3.84951</c:v>
                </c:pt>
                <c:pt idx="3222">
                  <c:v>3.8440099999999999</c:v>
                </c:pt>
                <c:pt idx="3223">
                  <c:v>3.8354400000000002</c:v>
                </c:pt>
                <c:pt idx="3224">
                  <c:v>3.8457300000000001</c:v>
                </c:pt>
                <c:pt idx="3225">
                  <c:v>3.8373400000000002</c:v>
                </c:pt>
                <c:pt idx="3226">
                  <c:v>3.83216</c:v>
                </c:pt>
                <c:pt idx="3227">
                  <c:v>3.82477</c:v>
                </c:pt>
                <c:pt idx="3228">
                  <c:v>3.84036</c:v>
                </c:pt>
                <c:pt idx="3229">
                  <c:v>3.851</c:v>
                </c:pt>
                <c:pt idx="3230">
                  <c:v>3.8465500000000001</c:v>
                </c:pt>
                <c:pt idx="3231">
                  <c:v>3.8481800000000002</c:v>
                </c:pt>
                <c:pt idx="3232">
                  <c:v>3.8483499999999999</c:v>
                </c:pt>
                <c:pt idx="3233">
                  <c:v>3.83751</c:v>
                </c:pt>
                <c:pt idx="3234">
                  <c:v>3.8295400000000002</c:v>
                </c:pt>
                <c:pt idx="3235">
                  <c:v>3.84836</c:v>
                </c:pt>
                <c:pt idx="3236">
                  <c:v>3.8359100000000002</c:v>
                </c:pt>
                <c:pt idx="3237">
                  <c:v>3.83548</c:v>
                </c:pt>
                <c:pt idx="3238">
                  <c:v>3.8371900000000001</c:v>
                </c:pt>
                <c:pt idx="3239">
                  <c:v>3.8293900000000001</c:v>
                </c:pt>
                <c:pt idx="3240">
                  <c:v>3.83175</c:v>
                </c:pt>
                <c:pt idx="3241">
                  <c:v>3.8351000000000002</c:v>
                </c:pt>
                <c:pt idx="3242">
                  <c:v>3.8246199999999999</c:v>
                </c:pt>
                <c:pt idx="3243">
                  <c:v>3.8293599999999999</c:v>
                </c:pt>
                <c:pt idx="3244">
                  <c:v>3.8359399999999999</c:v>
                </c:pt>
                <c:pt idx="3245">
                  <c:v>3.8274699999999999</c:v>
                </c:pt>
                <c:pt idx="3246">
                  <c:v>3.8301799999999999</c:v>
                </c:pt>
                <c:pt idx="3247">
                  <c:v>3.83466</c:v>
                </c:pt>
                <c:pt idx="3248">
                  <c:v>3.8397700000000001</c:v>
                </c:pt>
                <c:pt idx="3249">
                  <c:v>3.8436599999999999</c:v>
                </c:pt>
                <c:pt idx="3250">
                  <c:v>3.8340100000000001</c:v>
                </c:pt>
                <c:pt idx="3251">
                  <c:v>3.8483200000000002</c:v>
                </c:pt>
                <c:pt idx="3252">
                  <c:v>3.8431000000000002</c:v>
                </c:pt>
                <c:pt idx="3253">
                  <c:v>3.8315000000000001</c:v>
                </c:pt>
                <c:pt idx="3254">
                  <c:v>3.8448899999999999</c:v>
                </c:pt>
                <c:pt idx="3255">
                  <c:v>3.8349700000000002</c:v>
                </c:pt>
                <c:pt idx="3256">
                  <c:v>3.8297099999999999</c:v>
                </c:pt>
                <c:pt idx="3257">
                  <c:v>3.84334</c:v>
                </c:pt>
                <c:pt idx="3258">
                  <c:v>3.8333499999999998</c:v>
                </c:pt>
                <c:pt idx="3259">
                  <c:v>3.83819</c:v>
                </c:pt>
                <c:pt idx="3260">
                  <c:v>3.8413400000000002</c:v>
                </c:pt>
                <c:pt idx="3261">
                  <c:v>3.8309000000000002</c:v>
                </c:pt>
                <c:pt idx="3262">
                  <c:v>3.8353700000000002</c:v>
                </c:pt>
                <c:pt idx="3263">
                  <c:v>3.8422700000000001</c:v>
                </c:pt>
                <c:pt idx="3264">
                  <c:v>3.8436499999999998</c:v>
                </c:pt>
                <c:pt idx="3265">
                  <c:v>3.8428900000000001</c:v>
                </c:pt>
                <c:pt idx="3266">
                  <c:v>3.83263</c:v>
                </c:pt>
                <c:pt idx="3267">
                  <c:v>3.83697</c:v>
                </c:pt>
                <c:pt idx="3268">
                  <c:v>3.8326500000000001</c:v>
                </c:pt>
                <c:pt idx="3269">
                  <c:v>3.8295599999999999</c:v>
                </c:pt>
                <c:pt idx="3270">
                  <c:v>3.8370799999999998</c:v>
                </c:pt>
                <c:pt idx="3271">
                  <c:v>3.83636</c:v>
                </c:pt>
                <c:pt idx="3272">
                  <c:v>3.8420399999999999</c:v>
                </c:pt>
                <c:pt idx="3273">
                  <c:v>3.8331</c:v>
                </c:pt>
                <c:pt idx="3274">
                  <c:v>3.83508</c:v>
                </c:pt>
                <c:pt idx="3275">
                  <c:v>3.8357299999999999</c:v>
                </c:pt>
                <c:pt idx="3276">
                  <c:v>3.86</c:v>
                </c:pt>
                <c:pt idx="3277">
                  <c:v>3.8458199999999998</c:v>
                </c:pt>
                <c:pt idx="3278">
                  <c:v>3.8515299999999999</c:v>
                </c:pt>
                <c:pt idx="3279">
                  <c:v>3.8428200000000001</c:v>
                </c:pt>
                <c:pt idx="3280">
                  <c:v>3.8553199999999999</c:v>
                </c:pt>
                <c:pt idx="3281">
                  <c:v>3.8432400000000002</c:v>
                </c:pt>
                <c:pt idx="3282">
                  <c:v>3.84192</c:v>
                </c:pt>
                <c:pt idx="3283">
                  <c:v>3.84667</c:v>
                </c:pt>
                <c:pt idx="3284">
                  <c:v>3.83873</c:v>
                </c:pt>
                <c:pt idx="3285">
                  <c:v>3.8397700000000001</c:v>
                </c:pt>
                <c:pt idx="3286">
                  <c:v>3.8264300000000002</c:v>
                </c:pt>
                <c:pt idx="3287">
                  <c:v>3.83534</c:v>
                </c:pt>
                <c:pt idx="3288">
                  <c:v>3.84511</c:v>
                </c:pt>
                <c:pt idx="3289">
                  <c:v>3.8388399999999998</c:v>
                </c:pt>
                <c:pt idx="3290">
                  <c:v>3.8432300000000001</c:v>
                </c:pt>
                <c:pt idx="3291">
                  <c:v>3.83385</c:v>
                </c:pt>
                <c:pt idx="3292">
                  <c:v>3.8313600000000001</c:v>
                </c:pt>
                <c:pt idx="3293">
                  <c:v>3.8325800000000001</c:v>
                </c:pt>
                <c:pt idx="3294">
                  <c:v>3.8262700000000001</c:v>
                </c:pt>
                <c:pt idx="3295">
                  <c:v>3.8324799999999999</c:v>
                </c:pt>
                <c:pt idx="3296">
                  <c:v>3.8304499999999999</c:v>
                </c:pt>
                <c:pt idx="3297">
                  <c:v>3.8344299999999998</c:v>
                </c:pt>
                <c:pt idx="3298">
                  <c:v>3.8301699999999999</c:v>
                </c:pt>
                <c:pt idx="3299">
                  <c:v>3.82721</c:v>
                </c:pt>
                <c:pt idx="3300">
                  <c:v>3.8286500000000001</c:v>
                </c:pt>
                <c:pt idx="3301">
                  <c:v>3.8312599999999999</c:v>
                </c:pt>
                <c:pt idx="3302">
                  <c:v>3.83202</c:v>
                </c:pt>
                <c:pt idx="3303">
                  <c:v>3.8274599999999999</c:v>
                </c:pt>
                <c:pt idx="3304">
                  <c:v>3.8247200000000001</c:v>
                </c:pt>
                <c:pt idx="3305">
                  <c:v>3.8210000000000002</c:v>
                </c:pt>
                <c:pt idx="3306">
                  <c:v>3.8193600000000001</c:v>
                </c:pt>
                <c:pt idx="3307">
                  <c:v>3.8202199999999999</c:v>
                </c:pt>
                <c:pt idx="3308">
                  <c:v>3.81379</c:v>
                </c:pt>
                <c:pt idx="3309">
                  <c:v>3.8256800000000002</c:v>
                </c:pt>
                <c:pt idx="3310">
                  <c:v>3.8278099999999999</c:v>
                </c:pt>
                <c:pt idx="3311">
                  <c:v>3.82429</c:v>
                </c:pt>
                <c:pt idx="3312">
                  <c:v>3.8383600000000002</c:v>
                </c:pt>
                <c:pt idx="3313">
                  <c:v>3.8320500000000002</c:v>
                </c:pt>
                <c:pt idx="3314">
                  <c:v>3.83588</c:v>
                </c:pt>
                <c:pt idx="3315">
                  <c:v>3.8393700000000002</c:v>
                </c:pt>
                <c:pt idx="3316">
                  <c:v>3.8401800000000001</c:v>
                </c:pt>
                <c:pt idx="3317">
                  <c:v>3.84091</c:v>
                </c:pt>
                <c:pt idx="3318">
                  <c:v>3.8307799999999999</c:v>
                </c:pt>
                <c:pt idx="3319">
                  <c:v>3.8414299999999999</c:v>
                </c:pt>
                <c:pt idx="3320">
                  <c:v>3.84606</c:v>
                </c:pt>
                <c:pt idx="3321">
                  <c:v>3.8483399999999999</c:v>
                </c:pt>
                <c:pt idx="3322">
                  <c:v>3.8469600000000002</c:v>
                </c:pt>
                <c:pt idx="3323">
                  <c:v>3.83188</c:v>
                </c:pt>
                <c:pt idx="3324">
                  <c:v>3.8464800000000001</c:v>
                </c:pt>
                <c:pt idx="3325">
                  <c:v>3.8409200000000001</c:v>
                </c:pt>
                <c:pt idx="3326">
                  <c:v>3.8354699999999999</c:v>
                </c:pt>
                <c:pt idx="3327">
                  <c:v>3.8392499999999998</c:v>
                </c:pt>
                <c:pt idx="3328">
                  <c:v>3.8312900000000001</c:v>
                </c:pt>
                <c:pt idx="3329">
                  <c:v>3.8394599999999999</c:v>
                </c:pt>
                <c:pt idx="3330">
                  <c:v>3.84632</c:v>
                </c:pt>
                <c:pt idx="3331">
                  <c:v>3.83589</c:v>
                </c:pt>
                <c:pt idx="3332">
                  <c:v>3.8425199999999999</c:v>
                </c:pt>
                <c:pt idx="3333">
                  <c:v>3.84456</c:v>
                </c:pt>
                <c:pt idx="3334">
                  <c:v>3.8439100000000002</c:v>
                </c:pt>
                <c:pt idx="3335">
                  <c:v>3.8470399999999998</c:v>
                </c:pt>
                <c:pt idx="3336">
                  <c:v>3.8566699999999998</c:v>
                </c:pt>
                <c:pt idx="3337">
                  <c:v>3.8416299999999999</c:v>
                </c:pt>
                <c:pt idx="3338">
                  <c:v>3.8595299999999999</c:v>
                </c:pt>
                <c:pt idx="3339">
                  <c:v>3.8426200000000001</c:v>
                </c:pt>
                <c:pt idx="3340">
                  <c:v>3.8354300000000001</c:v>
                </c:pt>
                <c:pt idx="3341">
                  <c:v>3.84673</c:v>
                </c:pt>
                <c:pt idx="3342">
                  <c:v>3.8492000000000002</c:v>
                </c:pt>
                <c:pt idx="3343">
                  <c:v>3.85426</c:v>
                </c:pt>
                <c:pt idx="3344">
                  <c:v>3.8506</c:v>
                </c:pt>
                <c:pt idx="3345">
                  <c:v>3.8515700000000002</c:v>
                </c:pt>
                <c:pt idx="3346">
                  <c:v>3.85107</c:v>
                </c:pt>
                <c:pt idx="3347">
                  <c:v>3.8574000000000002</c:v>
                </c:pt>
                <c:pt idx="3348">
                  <c:v>3.8436699999999999</c:v>
                </c:pt>
                <c:pt idx="3349">
                  <c:v>3.8422399999999999</c:v>
                </c:pt>
                <c:pt idx="3350">
                  <c:v>3.8372199999999999</c:v>
                </c:pt>
                <c:pt idx="3351">
                  <c:v>3.8385199999999999</c:v>
                </c:pt>
                <c:pt idx="3352">
                  <c:v>3.8510599999999999</c:v>
                </c:pt>
                <c:pt idx="3353">
                  <c:v>3.8422999999999998</c:v>
                </c:pt>
                <c:pt idx="3354">
                  <c:v>3.84199</c:v>
                </c:pt>
                <c:pt idx="3355">
                  <c:v>3.8477000000000001</c:v>
                </c:pt>
                <c:pt idx="3356">
                  <c:v>3.8416800000000002</c:v>
                </c:pt>
                <c:pt idx="3357">
                  <c:v>3.8565</c:v>
                </c:pt>
                <c:pt idx="3358">
                  <c:v>3.8403200000000002</c:v>
                </c:pt>
                <c:pt idx="3359">
                  <c:v>3.8477199999999998</c:v>
                </c:pt>
                <c:pt idx="3360">
                  <c:v>3.8570700000000002</c:v>
                </c:pt>
                <c:pt idx="3361">
                  <c:v>3.8399899999999998</c:v>
                </c:pt>
                <c:pt idx="3362">
                  <c:v>3.8398400000000001</c:v>
                </c:pt>
                <c:pt idx="3363">
                  <c:v>3.8306300000000002</c:v>
                </c:pt>
                <c:pt idx="3364">
                  <c:v>3.8377699999999999</c:v>
                </c:pt>
                <c:pt idx="3365">
                  <c:v>3.8427799999999999</c:v>
                </c:pt>
                <c:pt idx="3366">
                  <c:v>3.8284400000000001</c:v>
                </c:pt>
                <c:pt idx="3367">
                  <c:v>3.8409499999999999</c:v>
                </c:pt>
                <c:pt idx="3368">
                  <c:v>3.8296899999999998</c:v>
                </c:pt>
                <c:pt idx="3369">
                  <c:v>3.83562</c:v>
                </c:pt>
                <c:pt idx="3370">
                  <c:v>3.8317299999999999</c:v>
                </c:pt>
                <c:pt idx="3371">
                  <c:v>3.8314699999999999</c:v>
                </c:pt>
                <c:pt idx="3372">
                  <c:v>3.8428800000000001</c:v>
                </c:pt>
                <c:pt idx="3373">
                  <c:v>3.8380999999999998</c:v>
                </c:pt>
                <c:pt idx="3374">
                  <c:v>3.8357100000000002</c:v>
                </c:pt>
                <c:pt idx="3375">
                  <c:v>3.82578</c:v>
                </c:pt>
                <c:pt idx="3376">
                  <c:v>3.8507799999999999</c:v>
                </c:pt>
                <c:pt idx="3377">
                  <c:v>3.8368000000000002</c:v>
                </c:pt>
                <c:pt idx="3378">
                  <c:v>3.8353000000000002</c:v>
                </c:pt>
                <c:pt idx="3379">
                  <c:v>3.8334999999999999</c:v>
                </c:pt>
                <c:pt idx="3380">
                  <c:v>3.8374899999999998</c:v>
                </c:pt>
                <c:pt idx="3381">
                  <c:v>3.8403</c:v>
                </c:pt>
                <c:pt idx="3382">
                  <c:v>3.8357000000000001</c:v>
                </c:pt>
                <c:pt idx="3383">
                  <c:v>3.83778</c:v>
                </c:pt>
                <c:pt idx="3384">
                  <c:v>3.8408500000000001</c:v>
                </c:pt>
                <c:pt idx="3385">
                  <c:v>3.8340999999999998</c:v>
                </c:pt>
                <c:pt idx="3386">
                  <c:v>3.84077</c:v>
                </c:pt>
                <c:pt idx="3387">
                  <c:v>3.8439899999999998</c:v>
                </c:pt>
                <c:pt idx="3388">
                  <c:v>3.8479000000000001</c:v>
                </c:pt>
                <c:pt idx="3389">
                  <c:v>3.84999</c:v>
                </c:pt>
                <c:pt idx="3390">
                  <c:v>3.8440099999999999</c:v>
                </c:pt>
                <c:pt idx="3391">
                  <c:v>3.8405200000000002</c:v>
                </c:pt>
                <c:pt idx="3392">
                  <c:v>3.8457300000000001</c:v>
                </c:pt>
                <c:pt idx="3393">
                  <c:v>3.8492099999999998</c:v>
                </c:pt>
                <c:pt idx="3394">
                  <c:v>3.8363299999999998</c:v>
                </c:pt>
                <c:pt idx="3395">
                  <c:v>3.84538</c:v>
                </c:pt>
                <c:pt idx="3396">
                  <c:v>3.83826</c:v>
                </c:pt>
                <c:pt idx="3397">
                  <c:v>3.83352</c:v>
                </c:pt>
                <c:pt idx="3398">
                  <c:v>3.8462499999999999</c:v>
                </c:pt>
                <c:pt idx="3399">
                  <c:v>3.8457599999999998</c:v>
                </c:pt>
                <c:pt idx="3400">
                  <c:v>3.8392900000000001</c:v>
                </c:pt>
                <c:pt idx="3401">
                  <c:v>3.8448799999999999</c:v>
                </c:pt>
                <c:pt idx="3402">
                  <c:v>3.8470800000000001</c:v>
                </c:pt>
                <c:pt idx="3403">
                  <c:v>3.8379500000000002</c:v>
                </c:pt>
                <c:pt idx="3404">
                  <c:v>3.84659</c:v>
                </c:pt>
                <c:pt idx="3405">
                  <c:v>3.83724</c:v>
                </c:pt>
                <c:pt idx="3406">
                  <c:v>3.84314</c:v>
                </c:pt>
                <c:pt idx="3407">
                  <c:v>3.8405999999999998</c:v>
                </c:pt>
                <c:pt idx="3408">
                  <c:v>3.8384999999999998</c:v>
                </c:pt>
                <c:pt idx="3409">
                  <c:v>3.83786</c:v>
                </c:pt>
                <c:pt idx="3410">
                  <c:v>3.8444400000000001</c:v>
                </c:pt>
                <c:pt idx="3411">
                  <c:v>3.8426800000000001</c:v>
                </c:pt>
                <c:pt idx="3412">
                  <c:v>3.8380100000000001</c:v>
                </c:pt>
                <c:pt idx="3413">
                  <c:v>3.83324</c:v>
                </c:pt>
                <c:pt idx="3414">
                  <c:v>3.8328099999999998</c:v>
                </c:pt>
                <c:pt idx="3415">
                  <c:v>3.8411200000000001</c:v>
                </c:pt>
                <c:pt idx="3416">
                  <c:v>3.8275700000000001</c:v>
                </c:pt>
                <c:pt idx="3417">
                  <c:v>3.8278699999999999</c:v>
                </c:pt>
                <c:pt idx="3418">
                  <c:v>3.83704</c:v>
                </c:pt>
                <c:pt idx="3419">
                  <c:v>3.8418800000000002</c:v>
                </c:pt>
                <c:pt idx="3420">
                  <c:v>3.84321</c:v>
                </c:pt>
                <c:pt idx="3421">
                  <c:v>3.8414600000000001</c:v>
                </c:pt>
                <c:pt idx="3422">
                  <c:v>3.8314599999999999</c:v>
                </c:pt>
                <c:pt idx="3423">
                  <c:v>3.8338299999999998</c:v>
                </c:pt>
                <c:pt idx="3424">
                  <c:v>3.8391199999999999</c:v>
                </c:pt>
                <c:pt idx="3425">
                  <c:v>3.8318599999999998</c:v>
                </c:pt>
                <c:pt idx="3426">
                  <c:v>3.8319899999999998</c:v>
                </c:pt>
                <c:pt idx="3427">
                  <c:v>3.83684</c:v>
                </c:pt>
                <c:pt idx="3428">
                  <c:v>3.8285800000000001</c:v>
                </c:pt>
                <c:pt idx="3429">
                  <c:v>3.8509899999999999</c:v>
                </c:pt>
                <c:pt idx="3430">
                  <c:v>3.84551</c:v>
                </c:pt>
                <c:pt idx="3431">
                  <c:v>3.8390200000000001</c:v>
                </c:pt>
                <c:pt idx="3432">
                  <c:v>3.84734</c:v>
                </c:pt>
                <c:pt idx="3433">
                  <c:v>3.8427799999999999</c:v>
                </c:pt>
                <c:pt idx="3434">
                  <c:v>3.8302499999999999</c:v>
                </c:pt>
                <c:pt idx="3435">
                  <c:v>3.8386999999999998</c:v>
                </c:pt>
                <c:pt idx="3436">
                  <c:v>3.8490000000000002</c:v>
                </c:pt>
                <c:pt idx="3437">
                  <c:v>3.83724</c:v>
                </c:pt>
                <c:pt idx="3438">
                  <c:v>3.8342399999999999</c:v>
                </c:pt>
                <c:pt idx="3439">
                  <c:v>3.8462800000000001</c:v>
                </c:pt>
                <c:pt idx="3440">
                  <c:v>3.8398300000000001</c:v>
                </c:pt>
                <c:pt idx="3441">
                  <c:v>3.8435199999999998</c:v>
                </c:pt>
                <c:pt idx="3442">
                  <c:v>3.8402400000000001</c:v>
                </c:pt>
                <c:pt idx="3443">
                  <c:v>3.85764</c:v>
                </c:pt>
                <c:pt idx="3444">
                  <c:v>3.8437299999999999</c:v>
                </c:pt>
                <c:pt idx="3445">
                  <c:v>3.8547699999999998</c:v>
                </c:pt>
                <c:pt idx="3446">
                  <c:v>3.8434699999999999</c:v>
                </c:pt>
                <c:pt idx="3447">
                  <c:v>3.8438400000000001</c:v>
                </c:pt>
                <c:pt idx="3448">
                  <c:v>3.8392200000000001</c:v>
                </c:pt>
                <c:pt idx="3449">
                  <c:v>3.8369900000000001</c:v>
                </c:pt>
                <c:pt idx="3450">
                  <c:v>3.8547400000000001</c:v>
                </c:pt>
                <c:pt idx="3451">
                  <c:v>3.83426</c:v>
                </c:pt>
                <c:pt idx="3452">
                  <c:v>3.8547099999999999</c:v>
                </c:pt>
                <c:pt idx="3453">
                  <c:v>3.84951</c:v>
                </c:pt>
                <c:pt idx="3454">
                  <c:v>3.8409499999999999</c:v>
                </c:pt>
                <c:pt idx="3455">
                  <c:v>3.8535400000000002</c:v>
                </c:pt>
                <c:pt idx="3456">
                  <c:v>3.8454000000000002</c:v>
                </c:pt>
                <c:pt idx="3457">
                  <c:v>3.8386399999999998</c:v>
                </c:pt>
                <c:pt idx="3458">
                  <c:v>3.8436599999999999</c:v>
                </c:pt>
                <c:pt idx="3459">
                  <c:v>3.8392400000000002</c:v>
                </c:pt>
                <c:pt idx="3460">
                  <c:v>3.8490600000000001</c:v>
                </c:pt>
                <c:pt idx="3461">
                  <c:v>3.8410299999999999</c:v>
                </c:pt>
                <c:pt idx="3462">
                  <c:v>3.8464800000000001</c:v>
                </c:pt>
                <c:pt idx="3463">
                  <c:v>3.8446899999999999</c:v>
                </c:pt>
                <c:pt idx="3464">
                  <c:v>3.84958</c:v>
                </c:pt>
                <c:pt idx="3465">
                  <c:v>3.8445800000000001</c:v>
                </c:pt>
                <c:pt idx="3466">
                  <c:v>3.8473600000000001</c:v>
                </c:pt>
                <c:pt idx="3467">
                  <c:v>3.8570799999999998</c:v>
                </c:pt>
                <c:pt idx="3468">
                  <c:v>3.8367300000000002</c:v>
                </c:pt>
                <c:pt idx="3469">
                  <c:v>3.8540899999999998</c:v>
                </c:pt>
                <c:pt idx="3470">
                  <c:v>3.8403100000000001</c:v>
                </c:pt>
                <c:pt idx="3471">
                  <c:v>3.8464200000000002</c:v>
                </c:pt>
                <c:pt idx="3472">
                  <c:v>3.8345899999999999</c:v>
                </c:pt>
                <c:pt idx="3473">
                  <c:v>3.8429099999999998</c:v>
                </c:pt>
                <c:pt idx="3474">
                  <c:v>3.8421500000000002</c:v>
                </c:pt>
                <c:pt idx="3475">
                  <c:v>3.8415599999999999</c:v>
                </c:pt>
                <c:pt idx="3476">
                  <c:v>3.8442799999999999</c:v>
                </c:pt>
                <c:pt idx="3477">
                  <c:v>3.84219</c:v>
                </c:pt>
                <c:pt idx="3478">
                  <c:v>3.8389099999999998</c:v>
                </c:pt>
                <c:pt idx="3479">
                  <c:v>3.8412299999999999</c:v>
                </c:pt>
                <c:pt idx="3480">
                  <c:v>3.83535</c:v>
                </c:pt>
                <c:pt idx="3481">
                  <c:v>3.8429199999999999</c:v>
                </c:pt>
                <c:pt idx="3482">
                  <c:v>3.8344100000000001</c:v>
                </c:pt>
                <c:pt idx="3483">
                  <c:v>3.8429000000000002</c:v>
                </c:pt>
                <c:pt idx="3484">
                  <c:v>3.8350499999999998</c:v>
                </c:pt>
                <c:pt idx="3485">
                  <c:v>3.83222</c:v>
                </c:pt>
                <c:pt idx="3486">
                  <c:v>3.8411599999999999</c:v>
                </c:pt>
                <c:pt idx="3487">
                  <c:v>3.8424399999999999</c:v>
                </c:pt>
                <c:pt idx="3488">
                  <c:v>3.8330899999999999</c:v>
                </c:pt>
                <c:pt idx="3489">
                  <c:v>3.8370600000000001</c:v>
                </c:pt>
                <c:pt idx="3490">
                  <c:v>3.8517800000000002</c:v>
                </c:pt>
                <c:pt idx="3491">
                  <c:v>3.8418399999999999</c:v>
                </c:pt>
                <c:pt idx="3492">
                  <c:v>3.8398599999999998</c:v>
                </c:pt>
                <c:pt idx="3493">
                  <c:v>3.8426999999999998</c:v>
                </c:pt>
                <c:pt idx="3494">
                  <c:v>3.8260800000000001</c:v>
                </c:pt>
                <c:pt idx="3495">
                  <c:v>3.8364600000000002</c:v>
                </c:pt>
                <c:pt idx="3496">
                  <c:v>3.8531900000000001</c:v>
                </c:pt>
                <c:pt idx="3497">
                  <c:v>3.8465600000000002</c:v>
                </c:pt>
                <c:pt idx="3498">
                  <c:v>3.8451900000000001</c:v>
                </c:pt>
                <c:pt idx="3499">
                  <c:v>3.8502100000000001</c:v>
                </c:pt>
                <c:pt idx="3500">
                  <c:v>3.8440099999999999</c:v>
                </c:pt>
                <c:pt idx="3501">
                  <c:v>3.83588</c:v>
                </c:pt>
                <c:pt idx="3502">
                  <c:v>3.8443200000000002</c:v>
                </c:pt>
                <c:pt idx="3503">
                  <c:v>3.8495900000000001</c:v>
                </c:pt>
                <c:pt idx="3504">
                  <c:v>3.8370000000000002</c:v>
                </c:pt>
                <c:pt idx="3505">
                  <c:v>3.84632</c:v>
                </c:pt>
                <c:pt idx="3506">
                  <c:v>3.8370700000000002</c:v>
                </c:pt>
                <c:pt idx="3507">
                  <c:v>3.8431799999999998</c:v>
                </c:pt>
                <c:pt idx="3508">
                  <c:v>3.8506800000000001</c:v>
                </c:pt>
                <c:pt idx="3509">
                  <c:v>3.84497</c:v>
                </c:pt>
                <c:pt idx="3510">
                  <c:v>3.84626</c:v>
                </c:pt>
                <c:pt idx="3511">
                  <c:v>3.84816</c:v>
                </c:pt>
                <c:pt idx="3512">
                  <c:v>3.8393000000000002</c:v>
                </c:pt>
                <c:pt idx="3513">
                  <c:v>3.8420100000000001</c:v>
                </c:pt>
                <c:pt idx="3514">
                  <c:v>3.8324400000000001</c:v>
                </c:pt>
                <c:pt idx="3515">
                  <c:v>3.8386999999999998</c:v>
                </c:pt>
                <c:pt idx="3516">
                  <c:v>3.8468599999999999</c:v>
                </c:pt>
                <c:pt idx="3517">
                  <c:v>3.8410899999999999</c:v>
                </c:pt>
                <c:pt idx="3518">
                  <c:v>3.8439899999999998</c:v>
                </c:pt>
                <c:pt idx="3519">
                  <c:v>3.8441399999999999</c:v>
                </c:pt>
                <c:pt idx="3520">
                  <c:v>3.8382299999999998</c:v>
                </c:pt>
                <c:pt idx="3521">
                  <c:v>3.8439000000000001</c:v>
                </c:pt>
                <c:pt idx="3522">
                  <c:v>3.8390200000000001</c:v>
                </c:pt>
                <c:pt idx="3523">
                  <c:v>3.8358099999999999</c:v>
                </c:pt>
                <c:pt idx="3524">
                  <c:v>3.8397199999999998</c:v>
                </c:pt>
                <c:pt idx="3525">
                  <c:v>3.8380700000000001</c:v>
                </c:pt>
                <c:pt idx="3526">
                  <c:v>3.8327399999999998</c:v>
                </c:pt>
                <c:pt idx="3527">
                  <c:v>3.8364699999999998</c:v>
                </c:pt>
                <c:pt idx="3528">
                  <c:v>3.8354900000000001</c:v>
                </c:pt>
                <c:pt idx="3529">
                  <c:v>3.8332899999999999</c:v>
                </c:pt>
                <c:pt idx="3530">
                  <c:v>3.8351299999999999</c:v>
                </c:pt>
                <c:pt idx="3531">
                  <c:v>3.8287499999999999</c:v>
                </c:pt>
                <c:pt idx="3532">
                  <c:v>3.8359899999999998</c:v>
                </c:pt>
                <c:pt idx="3533">
                  <c:v>3.8468300000000002</c:v>
                </c:pt>
                <c:pt idx="3534">
                  <c:v>3.8460299999999998</c:v>
                </c:pt>
                <c:pt idx="3535">
                  <c:v>3.84423</c:v>
                </c:pt>
                <c:pt idx="3536">
                  <c:v>3.8490099999999998</c:v>
                </c:pt>
                <c:pt idx="3537">
                  <c:v>3.8369399999999998</c:v>
                </c:pt>
                <c:pt idx="3538">
                  <c:v>3.8366699999999998</c:v>
                </c:pt>
                <c:pt idx="3539">
                  <c:v>3.83378</c:v>
                </c:pt>
                <c:pt idx="3540">
                  <c:v>3.8357199999999998</c:v>
                </c:pt>
                <c:pt idx="3541">
                  <c:v>3.8366500000000001</c:v>
                </c:pt>
                <c:pt idx="3542">
                  <c:v>3.83188</c:v>
                </c:pt>
                <c:pt idx="3543">
                  <c:v>3.8316599999999998</c:v>
                </c:pt>
                <c:pt idx="3544">
                  <c:v>3.8284600000000002</c:v>
                </c:pt>
                <c:pt idx="3545">
                  <c:v>3.8403399999999999</c:v>
                </c:pt>
                <c:pt idx="3546">
                  <c:v>3.8434499999999998</c:v>
                </c:pt>
                <c:pt idx="3547">
                  <c:v>3.8493599999999999</c:v>
                </c:pt>
                <c:pt idx="3548">
                  <c:v>3.84545</c:v>
                </c:pt>
                <c:pt idx="3549">
                  <c:v>3.83826</c:v>
                </c:pt>
                <c:pt idx="3550">
                  <c:v>3.8443399999999999</c:v>
                </c:pt>
                <c:pt idx="3551">
                  <c:v>3.8346200000000001</c:v>
                </c:pt>
                <c:pt idx="3552">
                  <c:v>3.8312200000000001</c:v>
                </c:pt>
                <c:pt idx="3553">
                  <c:v>3.8370899999999999</c:v>
                </c:pt>
                <c:pt idx="3554">
                  <c:v>3.8330099999999998</c:v>
                </c:pt>
                <c:pt idx="3555">
                  <c:v>3.8346800000000001</c:v>
                </c:pt>
                <c:pt idx="3556">
                  <c:v>3.8398599999999998</c:v>
                </c:pt>
                <c:pt idx="3557">
                  <c:v>3.8298299999999998</c:v>
                </c:pt>
                <c:pt idx="3558">
                  <c:v>3.84477</c:v>
                </c:pt>
                <c:pt idx="3559">
                  <c:v>3.8426300000000002</c:v>
                </c:pt>
                <c:pt idx="3560">
                  <c:v>3.8535300000000001</c:v>
                </c:pt>
                <c:pt idx="3561">
                  <c:v>3.85785</c:v>
                </c:pt>
                <c:pt idx="3562">
                  <c:v>3.8465199999999999</c:v>
                </c:pt>
                <c:pt idx="3563">
                  <c:v>3.8346399999999998</c:v>
                </c:pt>
                <c:pt idx="3564">
                  <c:v>3.8315999999999999</c:v>
                </c:pt>
                <c:pt idx="3565">
                  <c:v>3.8425600000000002</c:v>
                </c:pt>
                <c:pt idx="3566">
                  <c:v>3.8382399999999999</c:v>
                </c:pt>
                <c:pt idx="3567">
                  <c:v>3.8412799999999998</c:v>
                </c:pt>
                <c:pt idx="3568">
                  <c:v>3.8377599999999998</c:v>
                </c:pt>
                <c:pt idx="3569">
                  <c:v>3.8352599999999999</c:v>
                </c:pt>
                <c:pt idx="3570">
                  <c:v>3.8394499999999998</c:v>
                </c:pt>
                <c:pt idx="3571">
                  <c:v>3.8395899999999998</c:v>
                </c:pt>
                <c:pt idx="3572">
                  <c:v>3.8296399999999999</c:v>
                </c:pt>
                <c:pt idx="3573">
                  <c:v>3.8364500000000001</c:v>
                </c:pt>
                <c:pt idx="3574">
                  <c:v>3.8423600000000002</c:v>
                </c:pt>
                <c:pt idx="3575">
                  <c:v>3.8393799999999998</c:v>
                </c:pt>
                <c:pt idx="3576">
                  <c:v>3.84558</c:v>
                </c:pt>
                <c:pt idx="3577">
                  <c:v>3.8376199999999998</c:v>
                </c:pt>
                <c:pt idx="3578">
                  <c:v>3.8344900000000002</c:v>
                </c:pt>
                <c:pt idx="3579">
                  <c:v>3.8461599999999998</c:v>
                </c:pt>
                <c:pt idx="3580">
                  <c:v>3.8408899999999999</c:v>
                </c:pt>
                <c:pt idx="3581">
                  <c:v>3.8315899999999998</c:v>
                </c:pt>
                <c:pt idx="3582">
                  <c:v>3.8347799999999999</c:v>
                </c:pt>
                <c:pt idx="3583">
                  <c:v>3.8318500000000002</c:v>
                </c:pt>
                <c:pt idx="3584">
                  <c:v>3.8322699999999998</c:v>
                </c:pt>
                <c:pt idx="3585">
                  <c:v>3.8316499999999998</c:v>
                </c:pt>
                <c:pt idx="3586">
                  <c:v>3.8351000000000002</c:v>
                </c:pt>
                <c:pt idx="3587">
                  <c:v>3.8334199999999998</c:v>
                </c:pt>
                <c:pt idx="3588">
                  <c:v>3.8490099999999998</c:v>
                </c:pt>
                <c:pt idx="3589">
                  <c:v>3.82823</c:v>
                </c:pt>
                <c:pt idx="3590">
                  <c:v>3.8371200000000001</c:v>
                </c:pt>
                <c:pt idx="3591">
                  <c:v>3.8462900000000002</c:v>
                </c:pt>
                <c:pt idx="3592">
                  <c:v>3.8387699999999998</c:v>
                </c:pt>
                <c:pt idx="3593">
                  <c:v>3.8393199999999998</c:v>
                </c:pt>
                <c:pt idx="3594">
                  <c:v>3.8368099999999998</c:v>
                </c:pt>
                <c:pt idx="3595">
                  <c:v>3.83744</c:v>
                </c:pt>
                <c:pt idx="3596">
                  <c:v>3.8334999999999999</c:v>
                </c:pt>
                <c:pt idx="3597">
                  <c:v>3.8383799999999999</c:v>
                </c:pt>
                <c:pt idx="3598">
                  <c:v>3.8337400000000001</c:v>
                </c:pt>
                <c:pt idx="3599">
                  <c:v>3.8429500000000001</c:v>
                </c:pt>
                <c:pt idx="3600">
                  <c:v>3.8339500000000002</c:v>
                </c:pt>
                <c:pt idx="3601">
                  <c:v>3.8409900000000001</c:v>
                </c:pt>
                <c:pt idx="3602">
                  <c:v>3.8505199999999999</c:v>
                </c:pt>
                <c:pt idx="3603">
                  <c:v>3.8525399999999999</c:v>
                </c:pt>
                <c:pt idx="3604">
                  <c:v>3.8478400000000001</c:v>
                </c:pt>
                <c:pt idx="3605">
                  <c:v>3.8475999999999999</c:v>
                </c:pt>
                <c:pt idx="3606">
                  <c:v>3.85</c:v>
                </c:pt>
                <c:pt idx="3607">
                  <c:v>3.8302499999999999</c:v>
                </c:pt>
                <c:pt idx="3608">
                  <c:v>3.8424299999999998</c:v>
                </c:pt>
                <c:pt idx="3609">
                  <c:v>3.8408799999999998</c:v>
                </c:pt>
                <c:pt idx="3610">
                  <c:v>3.84978</c:v>
                </c:pt>
                <c:pt idx="3611">
                  <c:v>3.8421099999999999</c:v>
                </c:pt>
                <c:pt idx="3612">
                  <c:v>3.851</c:v>
                </c:pt>
                <c:pt idx="3613">
                  <c:v>3.8437100000000002</c:v>
                </c:pt>
                <c:pt idx="3614">
                  <c:v>3.84063</c:v>
                </c:pt>
                <c:pt idx="3615">
                  <c:v>3.84334</c:v>
                </c:pt>
                <c:pt idx="3616">
                  <c:v>3.8342299999999998</c:v>
                </c:pt>
                <c:pt idx="3617">
                  <c:v>3.8499699999999999</c:v>
                </c:pt>
                <c:pt idx="3618">
                  <c:v>3.8348200000000001</c:v>
                </c:pt>
                <c:pt idx="3619">
                  <c:v>3.8363700000000001</c:v>
                </c:pt>
                <c:pt idx="3620">
                  <c:v>3.8400400000000001</c:v>
                </c:pt>
                <c:pt idx="3621">
                  <c:v>3.8520300000000001</c:v>
                </c:pt>
                <c:pt idx="3622">
                  <c:v>3.8416399999999999</c:v>
                </c:pt>
                <c:pt idx="3623">
                  <c:v>3.8334800000000002</c:v>
                </c:pt>
                <c:pt idx="3624">
                  <c:v>3.8538100000000002</c:v>
                </c:pt>
                <c:pt idx="3625">
                  <c:v>3.8479999999999999</c:v>
                </c:pt>
                <c:pt idx="3626">
                  <c:v>3.84287</c:v>
                </c:pt>
                <c:pt idx="3627">
                  <c:v>3.84904</c:v>
                </c:pt>
                <c:pt idx="3628">
                  <c:v>3.85683</c:v>
                </c:pt>
                <c:pt idx="3629">
                  <c:v>3.84511</c:v>
                </c:pt>
                <c:pt idx="3630">
                  <c:v>3.8424800000000001</c:v>
                </c:pt>
                <c:pt idx="3631">
                  <c:v>3.83527</c:v>
                </c:pt>
                <c:pt idx="3632">
                  <c:v>3.8437899999999998</c:v>
                </c:pt>
                <c:pt idx="3633">
                  <c:v>3.8424499999999999</c:v>
                </c:pt>
                <c:pt idx="3634">
                  <c:v>3.8375599999999999</c:v>
                </c:pt>
                <c:pt idx="3635">
                  <c:v>3.83805</c:v>
                </c:pt>
                <c:pt idx="3636">
                  <c:v>3.8363499999999999</c:v>
                </c:pt>
                <c:pt idx="3637">
                  <c:v>3.8322699999999998</c:v>
                </c:pt>
                <c:pt idx="3638">
                  <c:v>3.8347799999999999</c:v>
                </c:pt>
                <c:pt idx="3639">
                  <c:v>3.8341799999999999</c:v>
                </c:pt>
                <c:pt idx="3640">
                  <c:v>3.8375300000000001</c:v>
                </c:pt>
                <c:pt idx="3641">
                  <c:v>3.8384200000000002</c:v>
                </c:pt>
                <c:pt idx="3642">
                  <c:v>3.8346800000000001</c:v>
                </c:pt>
                <c:pt idx="3643">
                  <c:v>3.8467600000000002</c:v>
                </c:pt>
                <c:pt idx="3644">
                  <c:v>3.8336800000000002</c:v>
                </c:pt>
                <c:pt idx="3645">
                  <c:v>3.8425500000000001</c:v>
                </c:pt>
                <c:pt idx="3646">
                  <c:v>3.8450000000000002</c:v>
                </c:pt>
                <c:pt idx="3647">
                  <c:v>3.8307199999999999</c:v>
                </c:pt>
                <c:pt idx="3648">
                  <c:v>3.83405</c:v>
                </c:pt>
                <c:pt idx="3649">
                  <c:v>3.8394300000000001</c:v>
                </c:pt>
                <c:pt idx="3650">
                  <c:v>3.8383099999999999</c:v>
                </c:pt>
                <c:pt idx="3651">
                  <c:v>3.83684</c:v>
                </c:pt>
                <c:pt idx="3652">
                  <c:v>3.83432</c:v>
                </c:pt>
                <c:pt idx="3653">
                  <c:v>3.83866</c:v>
                </c:pt>
                <c:pt idx="3654">
                  <c:v>3.8368000000000002</c:v>
                </c:pt>
                <c:pt idx="3655">
                  <c:v>3.8223199999999999</c:v>
                </c:pt>
                <c:pt idx="3656">
                  <c:v>3.8390399999999998</c:v>
                </c:pt>
                <c:pt idx="3657">
                  <c:v>3.8442599999999998</c:v>
                </c:pt>
                <c:pt idx="3658">
                  <c:v>3.8316599999999998</c:v>
                </c:pt>
                <c:pt idx="3659">
                  <c:v>3.8340700000000001</c:v>
                </c:pt>
                <c:pt idx="3660">
                  <c:v>3.8295699999999999</c:v>
                </c:pt>
                <c:pt idx="3661">
                  <c:v>3.8311500000000001</c:v>
                </c:pt>
                <c:pt idx="3662">
                  <c:v>3.8482599999999998</c:v>
                </c:pt>
                <c:pt idx="3663">
                  <c:v>3.8309299999999999</c:v>
                </c:pt>
                <c:pt idx="3664">
                  <c:v>3.83216</c:v>
                </c:pt>
                <c:pt idx="3665">
                  <c:v>3.8365900000000002</c:v>
                </c:pt>
                <c:pt idx="3666">
                  <c:v>3.8378999999999999</c:v>
                </c:pt>
                <c:pt idx="3667">
                  <c:v>3.8346900000000002</c:v>
                </c:pt>
                <c:pt idx="3668">
                  <c:v>3.8275000000000001</c:v>
                </c:pt>
                <c:pt idx="3669">
                  <c:v>3.8290299999999999</c:v>
                </c:pt>
                <c:pt idx="3670">
                  <c:v>3.83039</c:v>
                </c:pt>
                <c:pt idx="3671">
                  <c:v>3.8298000000000001</c:v>
                </c:pt>
                <c:pt idx="3672">
                  <c:v>3.8388300000000002</c:v>
                </c:pt>
                <c:pt idx="3673">
                  <c:v>3.8278099999999999</c:v>
                </c:pt>
                <c:pt idx="3674">
                  <c:v>3.8333599999999999</c:v>
                </c:pt>
                <c:pt idx="3675">
                  <c:v>3.8411300000000002</c:v>
                </c:pt>
                <c:pt idx="3676">
                  <c:v>3.8331300000000001</c:v>
                </c:pt>
                <c:pt idx="3677">
                  <c:v>3.82436</c:v>
                </c:pt>
                <c:pt idx="3678">
                  <c:v>3.8342900000000002</c:v>
                </c:pt>
                <c:pt idx="3679">
                  <c:v>3.8417400000000002</c:v>
                </c:pt>
                <c:pt idx="3680">
                  <c:v>3.8416800000000002</c:v>
                </c:pt>
                <c:pt idx="3681">
                  <c:v>3.8414199999999998</c:v>
                </c:pt>
                <c:pt idx="3682">
                  <c:v>3.83203</c:v>
                </c:pt>
                <c:pt idx="3683">
                  <c:v>3.8394300000000001</c:v>
                </c:pt>
                <c:pt idx="3684">
                  <c:v>3.8378999999999999</c:v>
                </c:pt>
                <c:pt idx="3685">
                  <c:v>3.8253200000000001</c:v>
                </c:pt>
                <c:pt idx="3686">
                  <c:v>3.8340399999999999</c:v>
                </c:pt>
                <c:pt idx="3687">
                  <c:v>3.84137</c:v>
                </c:pt>
                <c:pt idx="3688">
                  <c:v>3.8305899999999999</c:v>
                </c:pt>
                <c:pt idx="3689">
                  <c:v>3.8355199999999998</c:v>
                </c:pt>
                <c:pt idx="3690">
                  <c:v>3.84111</c:v>
                </c:pt>
                <c:pt idx="3691">
                  <c:v>3.8442099999999999</c:v>
                </c:pt>
                <c:pt idx="3692">
                  <c:v>3.8555100000000002</c:v>
                </c:pt>
                <c:pt idx="3693">
                  <c:v>3.8500399999999999</c:v>
                </c:pt>
                <c:pt idx="3694">
                  <c:v>3.8464800000000001</c:v>
                </c:pt>
                <c:pt idx="3695">
                  <c:v>3.8469600000000002</c:v>
                </c:pt>
                <c:pt idx="3696">
                  <c:v>3.8558599999999998</c:v>
                </c:pt>
                <c:pt idx="3697">
                  <c:v>3.85141</c:v>
                </c:pt>
                <c:pt idx="3698">
                  <c:v>3.8541599999999998</c:v>
                </c:pt>
                <c:pt idx="3699">
                  <c:v>3.83656</c:v>
                </c:pt>
                <c:pt idx="3700">
                  <c:v>3.84049</c:v>
                </c:pt>
                <c:pt idx="3701">
                  <c:v>3.8389099999999998</c:v>
                </c:pt>
                <c:pt idx="3702">
                  <c:v>3.84863</c:v>
                </c:pt>
                <c:pt idx="3703">
                  <c:v>3.84206</c:v>
                </c:pt>
                <c:pt idx="3704">
                  <c:v>3.8348800000000001</c:v>
                </c:pt>
                <c:pt idx="3705">
                  <c:v>3.83094</c:v>
                </c:pt>
                <c:pt idx="3706">
                  <c:v>3.83487</c:v>
                </c:pt>
                <c:pt idx="3707">
                  <c:v>3.8288899999999999</c:v>
                </c:pt>
                <c:pt idx="3708">
                  <c:v>3.83182</c:v>
                </c:pt>
                <c:pt idx="3709">
                  <c:v>3.8413300000000001</c:v>
                </c:pt>
                <c:pt idx="3710">
                  <c:v>3.8452099999999998</c:v>
                </c:pt>
                <c:pt idx="3711">
                  <c:v>3.83155</c:v>
                </c:pt>
                <c:pt idx="3712">
                  <c:v>3.8446500000000001</c:v>
                </c:pt>
                <c:pt idx="3713">
                  <c:v>3.8551000000000002</c:v>
                </c:pt>
                <c:pt idx="3714">
                  <c:v>3.8464800000000001</c:v>
                </c:pt>
                <c:pt idx="3715">
                  <c:v>3.8445800000000001</c:v>
                </c:pt>
                <c:pt idx="3716">
                  <c:v>3.8361800000000001</c:v>
                </c:pt>
                <c:pt idx="3717">
                  <c:v>3.8332199999999998</c:v>
                </c:pt>
                <c:pt idx="3718">
                  <c:v>3.8423600000000002</c:v>
                </c:pt>
                <c:pt idx="3719">
                  <c:v>3.8404799999999999</c:v>
                </c:pt>
                <c:pt idx="3720">
                  <c:v>3.8514599999999999</c:v>
                </c:pt>
                <c:pt idx="3721">
                  <c:v>3.84524</c:v>
                </c:pt>
                <c:pt idx="3722">
                  <c:v>3.8437399999999999</c:v>
                </c:pt>
                <c:pt idx="3723">
                  <c:v>3.8572799999999998</c:v>
                </c:pt>
                <c:pt idx="3724">
                  <c:v>3.8582700000000001</c:v>
                </c:pt>
                <c:pt idx="3725">
                  <c:v>3.8419400000000001</c:v>
                </c:pt>
                <c:pt idx="3726">
                  <c:v>3.8283</c:v>
                </c:pt>
                <c:pt idx="3727">
                  <c:v>3.8259300000000001</c:v>
                </c:pt>
                <c:pt idx="3728">
                  <c:v>3.8439299999999998</c:v>
                </c:pt>
                <c:pt idx="3729">
                  <c:v>3.8448799999999999</c:v>
                </c:pt>
                <c:pt idx="3730">
                  <c:v>3.8416399999999999</c:v>
                </c:pt>
                <c:pt idx="3731">
                  <c:v>3.84165</c:v>
                </c:pt>
                <c:pt idx="3732">
                  <c:v>3.8458999999999999</c:v>
                </c:pt>
                <c:pt idx="3733">
                  <c:v>3.8375699999999999</c:v>
                </c:pt>
                <c:pt idx="3734">
                  <c:v>3.8361999999999998</c:v>
                </c:pt>
                <c:pt idx="3735">
                  <c:v>3.83325</c:v>
                </c:pt>
                <c:pt idx="3736">
                  <c:v>3.8400599999999998</c:v>
                </c:pt>
                <c:pt idx="3737">
                  <c:v>3.8453400000000002</c:v>
                </c:pt>
                <c:pt idx="3738">
                  <c:v>3.8416299999999999</c:v>
                </c:pt>
                <c:pt idx="3739">
                  <c:v>3.8458999999999999</c:v>
                </c:pt>
                <c:pt idx="3740">
                  <c:v>3.84362</c:v>
                </c:pt>
                <c:pt idx="3741">
                  <c:v>3.8332000000000002</c:v>
                </c:pt>
                <c:pt idx="3742">
                  <c:v>3.8379099999999999</c:v>
                </c:pt>
                <c:pt idx="3743">
                  <c:v>3.8394900000000001</c:v>
                </c:pt>
                <c:pt idx="3744">
                  <c:v>3.8385099999999999</c:v>
                </c:pt>
                <c:pt idx="3745">
                  <c:v>3.8400699999999999</c:v>
                </c:pt>
                <c:pt idx="3746">
                  <c:v>3.8378000000000001</c:v>
                </c:pt>
                <c:pt idx="3747">
                  <c:v>3.83649</c:v>
                </c:pt>
                <c:pt idx="3748">
                  <c:v>3.8337699999999999</c:v>
                </c:pt>
                <c:pt idx="3749">
                  <c:v>3.84443</c:v>
                </c:pt>
                <c:pt idx="3750">
                  <c:v>3.8600099999999999</c:v>
                </c:pt>
                <c:pt idx="3751">
                  <c:v>3.84599</c:v>
                </c:pt>
                <c:pt idx="3752">
                  <c:v>3.8426999999999998</c:v>
                </c:pt>
                <c:pt idx="3753">
                  <c:v>3.8466</c:v>
                </c:pt>
                <c:pt idx="3754">
                  <c:v>3.8495200000000001</c:v>
                </c:pt>
                <c:pt idx="3755">
                  <c:v>3.8366600000000002</c:v>
                </c:pt>
                <c:pt idx="3756">
                  <c:v>3.83677</c:v>
                </c:pt>
                <c:pt idx="3757">
                  <c:v>3.8247200000000001</c:v>
                </c:pt>
                <c:pt idx="3758">
                  <c:v>3.8400099999999999</c:v>
                </c:pt>
                <c:pt idx="3759">
                  <c:v>3.84449</c:v>
                </c:pt>
                <c:pt idx="3760">
                  <c:v>3.8605399999999999</c:v>
                </c:pt>
                <c:pt idx="3761">
                  <c:v>3.84307</c:v>
                </c:pt>
                <c:pt idx="3762">
                  <c:v>3.8431700000000002</c:v>
                </c:pt>
                <c:pt idx="3763">
                  <c:v>3.8614700000000002</c:v>
                </c:pt>
                <c:pt idx="3764">
                  <c:v>3.8420299999999998</c:v>
                </c:pt>
                <c:pt idx="3765">
                  <c:v>3.8513000000000002</c:v>
                </c:pt>
                <c:pt idx="3766">
                  <c:v>3.8449900000000001</c:v>
                </c:pt>
                <c:pt idx="3767">
                  <c:v>3.8352300000000001</c:v>
                </c:pt>
                <c:pt idx="3768">
                  <c:v>3.8559600000000001</c:v>
                </c:pt>
                <c:pt idx="3769">
                  <c:v>3.8548800000000001</c:v>
                </c:pt>
                <c:pt idx="3770">
                  <c:v>3.8400400000000001</c:v>
                </c:pt>
                <c:pt idx="3771">
                  <c:v>3.85636</c:v>
                </c:pt>
                <c:pt idx="3772">
                  <c:v>3.85324</c:v>
                </c:pt>
                <c:pt idx="3773">
                  <c:v>3.84972</c:v>
                </c:pt>
                <c:pt idx="3774">
                  <c:v>3.84876</c:v>
                </c:pt>
                <c:pt idx="3775">
                  <c:v>3.8393700000000002</c:v>
                </c:pt>
                <c:pt idx="3776">
                  <c:v>3.8503599999999998</c:v>
                </c:pt>
                <c:pt idx="3777">
                  <c:v>3.8344900000000002</c:v>
                </c:pt>
                <c:pt idx="3778">
                  <c:v>3.8616799999999998</c:v>
                </c:pt>
                <c:pt idx="3779">
                  <c:v>3.8473899999999999</c:v>
                </c:pt>
                <c:pt idx="3780">
                  <c:v>3.8433299999999999</c:v>
                </c:pt>
                <c:pt idx="3781">
                  <c:v>3.8577699999999999</c:v>
                </c:pt>
                <c:pt idx="3782">
                  <c:v>3.8562099999999999</c:v>
                </c:pt>
                <c:pt idx="3783">
                  <c:v>3.8442099999999999</c:v>
                </c:pt>
                <c:pt idx="3784">
                  <c:v>3.8489200000000001</c:v>
                </c:pt>
                <c:pt idx="3785">
                  <c:v>3.84274</c:v>
                </c:pt>
                <c:pt idx="3786">
                  <c:v>3.8484600000000002</c:v>
                </c:pt>
                <c:pt idx="3787">
                  <c:v>3.8450099999999998</c:v>
                </c:pt>
                <c:pt idx="3788">
                  <c:v>3.8454000000000002</c:v>
                </c:pt>
                <c:pt idx="3789">
                  <c:v>3.8447300000000002</c:v>
                </c:pt>
                <c:pt idx="3790">
                  <c:v>3.8462299999999998</c:v>
                </c:pt>
                <c:pt idx="3791">
                  <c:v>3.8370199999999999</c:v>
                </c:pt>
                <c:pt idx="3792">
                  <c:v>3.8440699999999999</c:v>
                </c:pt>
                <c:pt idx="3793">
                  <c:v>3.8394599999999999</c:v>
                </c:pt>
                <c:pt idx="3794">
                  <c:v>3.8529100000000001</c:v>
                </c:pt>
                <c:pt idx="3795">
                  <c:v>3.84856</c:v>
                </c:pt>
                <c:pt idx="3796">
                  <c:v>3.8427099999999998</c:v>
                </c:pt>
                <c:pt idx="3797">
                  <c:v>3.8520500000000002</c:v>
                </c:pt>
                <c:pt idx="3798">
                  <c:v>3.8466399999999998</c:v>
                </c:pt>
                <c:pt idx="3799">
                  <c:v>3.8549699999999998</c:v>
                </c:pt>
                <c:pt idx="3800">
                  <c:v>3.8454899999999999</c:v>
                </c:pt>
                <c:pt idx="3801">
                  <c:v>3.84789</c:v>
                </c:pt>
                <c:pt idx="3802">
                  <c:v>3.8417500000000002</c:v>
                </c:pt>
                <c:pt idx="3803">
                  <c:v>3.8412999999999999</c:v>
                </c:pt>
                <c:pt idx="3804">
                  <c:v>3.8517700000000001</c:v>
                </c:pt>
                <c:pt idx="3805">
                  <c:v>3.8290500000000001</c:v>
                </c:pt>
                <c:pt idx="3806">
                  <c:v>3.8423400000000001</c:v>
                </c:pt>
                <c:pt idx="3807">
                  <c:v>3.8476499999999998</c:v>
                </c:pt>
                <c:pt idx="3808">
                  <c:v>3.8290500000000001</c:v>
                </c:pt>
                <c:pt idx="3809">
                  <c:v>3.8553099999999998</c:v>
                </c:pt>
                <c:pt idx="3810">
                  <c:v>3.8465099999999999</c:v>
                </c:pt>
                <c:pt idx="3811">
                  <c:v>3.8319999999999999</c:v>
                </c:pt>
                <c:pt idx="3812">
                  <c:v>3.8466900000000002</c:v>
                </c:pt>
                <c:pt idx="3813">
                  <c:v>3.8349000000000002</c:v>
                </c:pt>
                <c:pt idx="3814">
                  <c:v>3.83921</c:v>
                </c:pt>
                <c:pt idx="3815">
                  <c:v>3.8462499999999999</c:v>
                </c:pt>
                <c:pt idx="3816">
                  <c:v>3.83453</c:v>
                </c:pt>
                <c:pt idx="3817">
                  <c:v>3.83649</c:v>
                </c:pt>
                <c:pt idx="3818">
                  <c:v>3.8374299999999999</c:v>
                </c:pt>
                <c:pt idx="3819">
                  <c:v>3.8422200000000002</c:v>
                </c:pt>
                <c:pt idx="3820">
                  <c:v>3.8493400000000002</c:v>
                </c:pt>
                <c:pt idx="3821">
                  <c:v>3.83718</c:v>
                </c:pt>
                <c:pt idx="3822">
                  <c:v>3.8391299999999999</c:v>
                </c:pt>
                <c:pt idx="3823">
                  <c:v>3.84076</c:v>
                </c:pt>
                <c:pt idx="3824">
                  <c:v>3.8422900000000002</c:v>
                </c:pt>
                <c:pt idx="3825">
                  <c:v>3.8351799999999998</c:v>
                </c:pt>
                <c:pt idx="3826">
                  <c:v>3.8341400000000001</c:v>
                </c:pt>
                <c:pt idx="3827">
                  <c:v>3.8382399999999999</c:v>
                </c:pt>
                <c:pt idx="3828">
                  <c:v>3.8388100000000001</c:v>
                </c:pt>
                <c:pt idx="3829">
                  <c:v>3.8351700000000002</c:v>
                </c:pt>
                <c:pt idx="3830">
                  <c:v>3.8369200000000001</c:v>
                </c:pt>
                <c:pt idx="3831">
                  <c:v>3.83684</c:v>
                </c:pt>
                <c:pt idx="3832">
                  <c:v>3.8278599999999998</c:v>
                </c:pt>
                <c:pt idx="3833">
                  <c:v>3.8240500000000002</c:v>
                </c:pt>
                <c:pt idx="3834">
                  <c:v>3.8406500000000001</c:v>
                </c:pt>
                <c:pt idx="3835">
                  <c:v>3.83907</c:v>
                </c:pt>
                <c:pt idx="3836">
                  <c:v>3.8391899999999999</c:v>
                </c:pt>
                <c:pt idx="3837">
                  <c:v>3.8410199999999999</c:v>
                </c:pt>
                <c:pt idx="3838">
                  <c:v>3.8348300000000002</c:v>
                </c:pt>
                <c:pt idx="3839">
                  <c:v>3.84476</c:v>
                </c:pt>
                <c:pt idx="3840">
                  <c:v>3.8383099999999999</c:v>
                </c:pt>
                <c:pt idx="3841">
                  <c:v>3.8228399999999998</c:v>
                </c:pt>
                <c:pt idx="3842">
                  <c:v>3.8482099999999999</c:v>
                </c:pt>
                <c:pt idx="3843">
                  <c:v>3.8242699999999998</c:v>
                </c:pt>
                <c:pt idx="3844">
                  <c:v>3.84463</c:v>
                </c:pt>
                <c:pt idx="3845">
                  <c:v>3.8361000000000001</c:v>
                </c:pt>
                <c:pt idx="3846">
                  <c:v>3.8445499999999999</c:v>
                </c:pt>
                <c:pt idx="3847">
                  <c:v>3.8462999999999998</c:v>
                </c:pt>
                <c:pt idx="3848">
                  <c:v>3.8447300000000002</c:v>
                </c:pt>
                <c:pt idx="3849">
                  <c:v>3.8366600000000002</c:v>
                </c:pt>
                <c:pt idx="3850">
                  <c:v>3.8419300000000001</c:v>
                </c:pt>
                <c:pt idx="3851">
                  <c:v>3.8545400000000001</c:v>
                </c:pt>
                <c:pt idx="3852">
                  <c:v>3.84741</c:v>
                </c:pt>
                <c:pt idx="3853">
                  <c:v>3.8459699999999999</c:v>
                </c:pt>
                <c:pt idx="3854">
                  <c:v>3.8470399999999998</c:v>
                </c:pt>
                <c:pt idx="3855">
                  <c:v>3.8513299999999999</c:v>
                </c:pt>
                <c:pt idx="3856">
                  <c:v>3.8521999999999998</c:v>
                </c:pt>
                <c:pt idx="3857">
                  <c:v>3.8438500000000002</c:v>
                </c:pt>
                <c:pt idx="3858">
                  <c:v>3.8563000000000001</c:v>
                </c:pt>
                <c:pt idx="3859">
                  <c:v>3.8452799999999998</c:v>
                </c:pt>
                <c:pt idx="3860">
                  <c:v>3.8637600000000001</c:v>
                </c:pt>
                <c:pt idx="3861">
                  <c:v>3.8510300000000002</c:v>
                </c:pt>
                <c:pt idx="3862">
                  <c:v>3.8419599999999998</c:v>
                </c:pt>
                <c:pt idx="3863">
                  <c:v>3.8540399999999999</c:v>
                </c:pt>
                <c:pt idx="3864">
                  <c:v>3.8367399999999998</c:v>
                </c:pt>
                <c:pt idx="3865">
                  <c:v>3.8344</c:v>
                </c:pt>
                <c:pt idx="3866">
                  <c:v>3.8426499999999999</c:v>
                </c:pt>
                <c:pt idx="3867">
                  <c:v>3.84293</c:v>
                </c:pt>
                <c:pt idx="3868">
                  <c:v>3.8382800000000001</c:v>
                </c:pt>
                <c:pt idx="3869">
                  <c:v>3.8415499999999998</c:v>
                </c:pt>
                <c:pt idx="3870">
                  <c:v>3.8492600000000001</c:v>
                </c:pt>
                <c:pt idx="3871">
                  <c:v>3.8410099999999998</c:v>
                </c:pt>
                <c:pt idx="3872">
                  <c:v>3.8412099999999998</c:v>
                </c:pt>
                <c:pt idx="3873">
                  <c:v>3.83629</c:v>
                </c:pt>
                <c:pt idx="3874">
                  <c:v>3.8326600000000002</c:v>
                </c:pt>
                <c:pt idx="3875">
                  <c:v>3.8434900000000001</c:v>
                </c:pt>
                <c:pt idx="3876">
                  <c:v>3.83847</c:v>
                </c:pt>
                <c:pt idx="3877">
                  <c:v>3.8386100000000001</c:v>
                </c:pt>
                <c:pt idx="3878">
                  <c:v>3.8394300000000001</c:v>
                </c:pt>
                <c:pt idx="3879">
                  <c:v>3.8450000000000002</c:v>
                </c:pt>
                <c:pt idx="3880">
                  <c:v>3.8401399999999999</c:v>
                </c:pt>
                <c:pt idx="3881">
                  <c:v>3.8321399999999999</c:v>
                </c:pt>
                <c:pt idx="3882">
                  <c:v>3.8246600000000002</c:v>
                </c:pt>
                <c:pt idx="3883">
                  <c:v>3.8288199999999999</c:v>
                </c:pt>
                <c:pt idx="3884">
                  <c:v>3.8172199999999998</c:v>
                </c:pt>
                <c:pt idx="3885">
                  <c:v>3.83256</c:v>
                </c:pt>
                <c:pt idx="3886">
                  <c:v>3.8285499999999999</c:v>
                </c:pt>
                <c:pt idx="3887">
                  <c:v>3.83494</c:v>
                </c:pt>
                <c:pt idx="3888">
                  <c:v>3.8363900000000002</c:v>
                </c:pt>
                <c:pt idx="3889">
                  <c:v>3.8330600000000001</c:v>
                </c:pt>
                <c:pt idx="3890">
                  <c:v>3.8268399999999998</c:v>
                </c:pt>
                <c:pt idx="3891">
                  <c:v>3.8455499999999998</c:v>
                </c:pt>
                <c:pt idx="3892">
                  <c:v>3.82138</c:v>
                </c:pt>
                <c:pt idx="3893">
                  <c:v>3.8372099999999998</c:v>
                </c:pt>
                <c:pt idx="3894">
                  <c:v>3.83128</c:v>
                </c:pt>
                <c:pt idx="3895">
                  <c:v>3.83127</c:v>
                </c:pt>
                <c:pt idx="3896">
                  <c:v>3.83569</c:v>
                </c:pt>
                <c:pt idx="3897">
                  <c:v>3.84131</c:v>
                </c:pt>
                <c:pt idx="3898">
                  <c:v>3.83819</c:v>
                </c:pt>
                <c:pt idx="3899">
                  <c:v>3.8456600000000001</c:v>
                </c:pt>
                <c:pt idx="3900">
                  <c:v>3.8418999999999999</c:v>
                </c:pt>
                <c:pt idx="3901">
                  <c:v>3.8403200000000002</c:v>
                </c:pt>
                <c:pt idx="3902">
                  <c:v>3.8269799999999998</c:v>
                </c:pt>
                <c:pt idx="3903">
                  <c:v>3.8276500000000002</c:v>
                </c:pt>
                <c:pt idx="3904">
                  <c:v>3.8270900000000001</c:v>
                </c:pt>
                <c:pt idx="3905">
                  <c:v>3.8239899999999998</c:v>
                </c:pt>
                <c:pt idx="3906">
                  <c:v>3.8278699999999999</c:v>
                </c:pt>
                <c:pt idx="3907">
                  <c:v>3.8351799999999998</c:v>
                </c:pt>
                <c:pt idx="3908">
                  <c:v>3.8274599999999999</c:v>
                </c:pt>
                <c:pt idx="3909">
                  <c:v>3.84049</c:v>
                </c:pt>
                <c:pt idx="3910">
                  <c:v>3.82728</c:v>
                </c:pt>
                <c:pt idx="3911">
                  <c:v>3.8288000000000002</c:v>
                </c:pt>
                <c:pt idx="3912">
                  <c:v>3.8226599999999999</c:v>
                </c:pt>
                <c:pt idx="3913">
                  <c:v>3.8190300000000001</c:v>
                </c:pt>
                <c:pt idx="3914">
                  <c:v>3.8236300000000001</c:v>
                </c:pt>
                <c:pt idx="3915">
                  <c:v>3.80715</c:v>
                </c:pt>
                <c:pt idx="3916">
                  <c:v>3.8179599999999998</c:v>
                </c:pt>
                <c:pt idx="3917">
                  <c:v>3.8253400000000002</c:v>
                </c:pt>
                <c:pt idx="3918">
                  <c:v>3.8270200000000001</c:v>
                </c:pt>
                <c:pt idx="3919">
                  <c:v>3.8272300000000001</c:v>
                </c:pt>
                <c:pt idx="3920">
                  <c:v>3.8233000000000001</c:v>
                </c:pt>
                <c:pt idx="3921">
                  <c:v>3.8213699999999999</c:v>
                </c:pt>
                <c:pt idx="3922">
                  <c:v>3.8148599999999999</c:v>
                </c:pt>
                <c:pt idx="3923">
                  <c:v>3.8302100000000001</c:v>
                </c:pt>
                <c:pt idx="3924">
                  <c:v>3.8315000000000001</c:v>
                </c:pt>
                <c:pt idx="3925">
                  <c:v>3.82863</c:v>
                </c:pt>
                <c:pt idx="3926">
                  <c:v>3.84368</c:v>
                </c:pt>
                <c:pt idx="3927">
                  <c:v>3.8275199999999998</c:v>
                </c:pt>
                <c:pt idx="3928">
                  <c:v>3.8303400000000001</c:v>
                </c:pt>
                <c:pt idx="3929">
                  <c:v>3.83988</c:v>
                </c:pt>
                <c:pt idx="3930">
                  <c:v>3.8265199999999999</c:v>
                </c:pt>
                <c:pt idx="3931">
                  <c:v>3.8229299999999999</c:v>
                </c:pt>
                <c:pt idx="3932">
                  <c:v>3.8300299999999998</c:v>
                </c:pt>
                <c:pt idx="3933">
                  <c:v>3.8341500000000002</c:v>
                </c:pt>
                <c:pt idx="3934">
                  <c:v>3.8294299999999999</c:v>
                </c:pt>
                <c:pt idx="3935">
                  <c:v>3.8303799999999999</c:v>
                </c:pt>
                <c:pt idx="3936">
                  <c:v>3.82159</c:v>
                </c:pt>
                <c:pt idx="3937">
                  <c:v>3.8390200000000001</c:v>
                </c:pt>
                <c:pt idx="3938">
                  <c:v>3.8290899999999999</c:v>
                </c:pt>
                <c:pt idx="3939">
                  <c:v>3.8457499999999998</c:v>
                </c:pt>
                <c:pt idx="3940">
                  <c:v>3.83263</c:v>
                </c:pt>
                <c:pt idx="3941">
                  <c:v>3.8337699999999999</c:v>
                </c:pt>
                <c:pt idx="3942">
                  <c:v>3.8403</c:v>
                </c:pt>
                <c:pt idx="3943">
                  <c:v>3.8317000000000001</c:v>
                </c:pt>
                <c:pt idx="3944">
                  <c:v>3.8188200000000001</c:v>
                </c:pt>
                <c:pt idx="3945">
                  <c:v>3.8121499999999999</c:v>
                </c:pt>
                <c:pt idx="3946">
                  <c:v>3.81331</c:v>
                </c:pt>
                <c:pt idx="3947">
                  <c:v>3.8225500000000001</c:v>
                </c:pt>
                <c:pt idx="3948">
                  <c:v>3.8166699999999998</c:v>
                </c:pt>
                <c:pt idx="3949">
                  <c:v>3.8193999999999999</c:v>
                </c:pt>
                <c:pt idx="3950">
                  <c:v>3.8339799999999999</c:v>
                </c:pt>
                <c:pt idx="3951">
                  <c:v>3.8269799999999998</c:v>
                </c:pt>
                <c:pt idx="3952">
                  <c:v>3.8317899999999998</c:v>
                </c:pt>
                <c:pt idx="3953">
                  <c:v>3.8159900000000002</c:v>
                </c:pt>
                <c:pt idx="3954">
                  <c:v>3.8266300000000002</c:v>
                </c:pt>
                <c:pt idx="3955">
                  <c:v>3.8403700000000001</c:v>
                </c:pt>
                <c:pt idx="3956">
                  <c:v>3.83832</c:v>
                </c:pt>
                <c:pt idx="3957">
                  <c:v>3.8302499999999999</c:v>
                </c:pt>
                <c:pt idx="3958">
                  <c:v>3.8308800000000001</c:v>
                </c:pt>
                <c:pt idx="3959">
                  <c:v>3.8387099999999998</c:v>
                </c:pt>
                <c:pt idx="3960">
                  <c:v>3.8283</c:v>
                </c:pt>
                <c:pt idx="3961">
                  <c:v>3.8157199999999998</c:v>
                </c:pt>
                <c:pt idx="3962">
                  <c:v>3.80972</c:v>
                </c:pt>
                <c:pt idx="3963">
                  <c:v>3.8222200000000002</c:v>
                </c:pt>
                <c:pt idx="3964">
                  <c:v>3.8168000000000002</c:v>
                </c:pt>
                <c:pt idx="3965">
                  <c:v>3.8191600000000001</c:v>
                </c:pt>
                <c:pt idx="3966">
                  <c:v>3.82125</c:v>
                </c:pt>
                <c:pt idx="3967">
                  <c:v>3.8168899999999999</c:v>
                </c:pt>
                <c:pt idx="3968">
                  <c:v>3.8260299999999998</c:v>
                </c:pt>
                <c:pt idx="3969">
                  <c:v>3.83988</c:v>
                </c:pt>
                <c:pt idx="3970">
                  <c:v>3.8159900000000002</c:v>
                </c:pt>
                <c:pt idx="3971">
                  <c:v>3.8244600000000002</c:v>
                </c:pt>
                <c:pt idx="3972">
                  <c:v>3.82334</c:v>
                </c:pt>
                <c:pt idx="3973">
                  <c:v>3.83249</c:v>
                </c:pt>
                <c:pt idx="3974">
                  <c:v>3.8293200000000001</c:v>
                </c:pt>
                <c:pt idx="3975">
                  <c:v>3.82436</c:v>
                </c:pt>
                <c:pt idx="3976">
                  <c:v>3.8391799999999998</c:v>
                </c:pt>
                <c:pt idx="3977">
                  <c:v>3.8327800000000001</c:v>
                </c:pt>
                <c:pt idx="3978">
                  <c:v>3.82226</c:v>
                </c:pt>
                <c:pt idx="3979">
                  <c:v>3.82544</c:v>
                </c:pt>
                <c:pt idx="3980">
                  <c:v>3.8234499999999998</c:v>
                </c:pt>
                <c:pt idx="3981">
                  <c:v>3.8389700000000002</c:v>
                </c:pt>
                <c:pt idx="3982">
                  <c:v>3.8370199999999999</c:v>
                </c:pt>
                <c:pt idx="3983">
                  <c:v>3.8330899999999999</c:v>
                </c:pt>
                <c:pt idx="3984">
                  <c:v>3.8298999999999999</c:v>
                </c:pt>
                <c:pt idx="3985">
                  <c:v>3.82511</c:v>
                </c:pt>
                <c:pt idx="3986">
                  <c:v>3.8285399999999998</c:v>
                </c:pt>
                <c:pt idx="3987">
                  <c:v>3.8331499999999998</c:v>
                </c:pt>
                <c:pt idx="3988">
                  <c:v>3.82734</c:v>
                </c:pt>
                <c:pt idx="3989">
                  <c:v>3.8285</c:v>
                </c:pt>
                <c:pt idx="3990">
                  <c:v>3.82565</c:v>
                </c:pt>
                <c:pt idx="3991">
                  <c:v>3.8319200000000002</c:v>
                </c:pt>
                <c:pt idx="3992">
                  <c:v>3.8370700000000002</c:v>
                </c:pt>
                <c:pt idx="3993">
                  <c:v>3.8220700000000001</c:v>
                </c:pt>
                <c:pt idx="3994">
                  <c:v>3.8341500000000002</c:v>
                </c:pt>
                <c:pt idx="3995">
                  <c:v>3.8380999999999998</c:v>
                </c:pt>
                <c:pt idx="3996">
                  <c:v>3.82131</c:v>
                </c:pt>
                <c:pt idx="3997">
                  <c:v>3.8268599999999999</c:v>
                </c:pt>
                <c:pt idx="3998">
                  <c:v>3.8326899999999999</c:v>
                </c:pt>
                <c:pt idx="3999">
                  <c:v>3.8315199999999998</c:v>
                </c:pt>
                <c:pt idx="4000">
                  <c:v>3.8193100000000002</c:v>
                </c:pt>
                <c:pt idx="4001">
                  <c:v>3.8350900000000001</c:v>
                </c:pt>
                <c:pt idx="4002">
                  <c:v>3.8353700000000002</c:v>
                </c:pt>
                <c:pt idx="4003">
                  <c:v>3.8268599999999999</c:v>
                </c:pt>
                <c:pt idx="4004">
                  <c:v>3.8304</c:v>
                </c:pt>
                <c:pt idx="4005">
                  <c:v>3.8225099999999999</c:v>
                </c:pt>
                <c:pt idx="4006">
                  <c:v>3.8300900000000002</c:v>
                </c:pt>
                <c:pt idx="4007">
                  <c:v>3.8377400000000002</c:v>
                </c:pt>
                <c:pt idx="4008">
                  <c:v>3.8430599999999999</c:v>
                </c:pt>
                <c:pt idx="4009">
                  <c:v>3.8328199999999999</c:v>
                </c:pt>
                <c:pt idx="4010">
                  <c:v>3.8404099999999999</c:v>
                </c:pt>
                <c:pt idx="4011">
                  <c:v>3.8402799999999999</c:v>
                </c:pt>
                <c:pt idx="4012">
                  <c:v>3.8347199999999999</c:v>
                </c:pt>
                <c:pt idx="4013">
                  <c:v>3.8380800000000002</c:v>
                </c:pt>
                <c:pt idx="4014">
                  <c:v>3.83643</c:v>
                </c:pt>
                <c:pt idx="4015">
                  <c:v>3.8315600000000001</c:v>
                </c:pt>
                <c:pt idx="4016">
                  <c:v>3.8336399999999999</c:v>
                </c:pt>
                <c:pt idx="4017">
                  <c:v>3.83081</c:v>
                </c:pt>
                <c:pt idx="4018">
                  <c:v>3.8438099999999999</c:v>
                </c:pt>
                <c:pt idx="4019">
                  <c:v>3.8276400000000002</c:v>
                </c:pt>
                <c:pt idx="4020">
                  <c:v>3.82592</c:v>
                </c:pt>
                <c:pt idx="4021">
                  <c:v>3.8370700000000002</c:v>
                </c:pt>
                <c:pt idx="4022">
                  <c:v>3.8340100000000001</c:v>
                </c:pt>
                <c:pt idx="4023">
                  <c:v>3.8435100000000002</c:v>
                </c:pt>
                <c:pt idx="4024">
                  <c:v>3.8429199999999999</c:v>
                </c:pt>
                <c:pt idx="4025">
                  <c:v>3.8285100000000001</c:v>
                </c:pt>
                <c:pt idx="4026">
                  <c:v>3.8290799999999998</c:v>
                </c:pt>
                <c:pt idx="4027">
                  <c:v>3.8447300000000002</c:v>
                </c:pt>
                <c:pt idx="4028">
                  <c:v>3.8296800000000002</c:v>
                </c:pt>
                <c:pt idx="4029">
                  <c:v>3.8292899999999999</c:v>
                </c:pt>
                <c:pt idx="4030">
                  <c:v>3.82891</c:v>
                </c:pt>
                <c:pt idx="4031">
                  <c:v>3.8466</c:v>
                </c:pt>
                <c:pt idx="4032">
                  <c:v>3.8284199999999999</c:v>
                </c:pt>
                <c:pt idx="4033">
                  <c:v>3.83731</c:v>
                </c:pt>
                <c:pt idx="4034">
                  <c:v>3.83257</c:v>
                </c:pt>
                <c:pt idx="4035">
                  <c:v>3.8342299999999998</c:v>
                </c:pt>
                <c:pt idx="4036">
                  <c:v>3.84016</c:v>
                </c:pt>
                <c:pt idx="4037">
                  <c:v>3.84171</c:v>
                </c:pt>
                <c:pt idx="4038">
                  <c:v>3.8374799999999998</c:v>
                </c:pt>
                <c:pt idx="4039">
                  <c:v>3.8317800000000002</c:v>
                </c:pt>
                <c:pt idx="4040">
                  <c:v>3.8312300000000001</c:v>
                </c:pt>
                <c:pt idx="4041">
                  <c:v>3.8369599999999999</c:v>
                </c:pt>
                <c:pt idx="4042">
                  <c:v>3.82253</c:v>
                </c:pt>
                <c:pt idx="4043">
                  <c:v>3.8327300000000002</c:v>
                </c:pt>
                <c:pt idx="4044">
                  <c:v>3.8309899999999999</c:v>
                </c:pt>
                <c:pt idx="4045">
                  <c:v>3.8484400000000001</c:v>
                </c:pt>
                <c:pt idx="4046">
                  <c:v>3.8326199999999999</c:v>
                </c:pt>
                <c:pt idx="4047">
                  <c:v>3.8348300000000002</c:v>
                </c:pt>
                <c:pt idx="4048">
                  <c:v>3.8392499999999998</c:v>
                </c:pt>
                <c:pt idx="4049">
                  <c:v>3.8407100000000001</c:v>
                </c:pt>
                <c:pt idx="4050">
                  <c:v>3.8506399999999998</c:v>
                </c:pt>
                <c:pt idx="4051">
                  <c:v>3.8478400000000001</c:v>
                </c:pt>
                <c:pt idx="4052">
                  <c:v>3.8498999999999999</c:v>
                </c:pt>
                <c:pt idx="4053">
                  <c:v>3.84422</c:v>
                </c:pt>
                <c:pt idx="4054">
                  <c:v>3.8468900000000001</c:v>
                </c:pt>
                <c:pt idx="4055">
                  <c:v>3.8516300000000001</c:v>
                </c:pt>
                <c:pt idx="4056">
                  <c:v>3.8474300000000001</c:v>
                </c:pt>
                <c:pt idx="4057">
                  <c:v>3.8418000000000001</c:v>
                </c:pt>
                <c:pt idx="4058">
                  <c:v>3.8530899999999999</c:v>
                </c:pt>
                <c:pt idx="4059">
                  <c:v>3.8575900000000001</c:v>
                </c:pt>
                <c:pt idx="4060">
                  <c:v>3.83894</c:v>
                </c:pt>
                <c:pt idx="4061">
                  <c:v>3.8447</c:v>
                </c:pt>
                <c:pt idx="4062">
                  <c:v>3.8431899999999999</c:v>
                </c:pt>
                <c:pt idx="4063">
                  <c:v>3.8338299999999998</c:v>
                </c:pt>
                <c:pt idx="4064">
                  <c:v>3.83989</c:v>
                </c:pt>
                <c:pt idx="4065">
                  <c:v>3.83412</c:v>
                </c:pt>
                <c:pt idx="4066">
                  <c:v>3.8502800000000001</c:v>
                </c:pt>
                <c:pt idx="4067">
                  <c:v>3.84666</c:v>
                </c:pt>
                <c:pt idx="4068">
                  <c:v>3.8515600000000001</c:v>
                </c:pt>
                <c:pt idx="4069">
                  <c:v>3.8437000000000001</c:v>
                </c:pt>
                <c:pt idx="4070">
                  <c:v>3.84185</c:v>
                </c:pt>
                <c:pt idx="4071">
                  <c:v>3.8538199999999998</c:v>
                </c:pt>
                <c:pt idx="4072">
                  <c:v>3.8572000000000002</c:v>
                </c:pt>
                <c:pt idx="4073">
                  <c:v>3.83996</c:v>
                </c:pt>
                <c:pt idx="4074">
                  <c:v>3.8582200000000002</c:v>
                </c:pt>
                <c:pt idx="4075">
                  <c:v>3.8609399999999998</c:v>
                </c:pt>
                <c:pt idx="4076">
                  <c:v>3.8461400000000001</c:v>
                </c:pt>
                <c:pt idx="4077">
                  <c:v>3.8441399999999999</c:v>
                </c:pt>
                <c:pt idx="4078">
                  <c:v>3.8555299999999999</c:v>
                </c:pt>
                <c:pt idx="4079">
                  <c:v>3.8427699999999998</c:v>
                </c:pt>
                <c:pt idx="4080">
                  <c:v>3.8452500000000001</c:v>
                </c:pt>
                <c:pt idx="4081">
                  <c:v>3.8395899999999998</c:v>
                </c:pt>
                <c:pt idx="4082">
                  <c:v>3.8416000000000001</c:v>
                </c:pt>
                <c:pt idx="4083">
                  <c:v>3.8315600000000001</c:v>
                </c:pt>
                <c:pt idx="4084">
                  <c:v>3.8451599999999999</c:v>
                </c:pt>
                <c:pt idx="4085">
                  <c:v>3.8299099999999999</c:v>
                </c:pt>
                <c:pt idx="4086">
                  <c:v>3.8379400000000001</c:v>
                </c:pt>
                <c:pt idx="4087">
                  <c:v>3.8319399999999999</c:v>
                </c:pt>
                <c:pt idx="4088">
                  <c:v>3.8566699999999998</c:v>
                </c:pt>
                <c:pt idx="4089">
                  <c:v>3.8456199999999998</c:v>
                </c:pt>
                <c:pt idx="4090">
                  <c:v>3.8424999999999998</c:v>
                </c:pt>
                <c:pt idx="4091">
                  <c:v>3.83785</c:v>
                </c:pt>
                <c:pt idx="4092">
                  <c:v>3.84137</c:v>
                </c:pt>
                <c:pt idx="4093">
                  <c:v>3.8334800000000002</c:v>
                </c:pt>
                <c:pt idx="4094">
                  <c:v>3.8379400000000001</c:v>
                </c:pt>
                <c:pt idx="4095">
                  <c:v>3.8401999999999998</c:v>
                </c:pt>
                <c:pt idx="4096">
                  <c:v>3.8427600000000002</c:v>
                </c:pt>
                <c:pt idx="4097">
                  <c:v>3.8383600000000002</c:v>
                </c:pt>
                <c:pt idx="4098">
                  <c:v>3.8356599999999998</c:v>
                </c:pt>
                <c:pt idx="4099">
                  <c:v>3.8333699999999999</c:v>
                </c:pt>
                <c:pt idx="4100">
                  <c:v>3.8319700000000001</c:v>
                </c:pt>
                <c:pt idx="4101">
                  <c:v>3.83169</c:v>
                </c:pt>
                <c:pt idx="4102">
                  <c:v>3.8480599999999998</c:v>
                </c:pt>
                <c:pt idx="4103">
                  <c:v>3.8368600000000002</c:v>
                </c:pt>
                <c:pt idx="4104">
                  <c:v>3.84741</c:v>
                </c:pt>
                <c:pt idx="4105">
                  <c:v>3.8450700000000002</c:v>
                </c:pt>
                <c:pt idx="4106">
                  <c:v>3.84653</c:v>
                </c:pt>
                <c:pt idx="4107">
                  <c:v>3.8381500000000002</c:v>
                </c:pt>
                <c:pt idx="4108">
                  <c:v>3.84829</c:v>
                </c:pt>
                <c:pt idx="4109">
                  <c:v>3.843</c:v>
                </c:pt>
                <c:pt idx="4110">
                  <c:v>3.8483900000000002</c:v>
                </c:pt>
                <c:pt idx="4111">
                  <c:v>3.8250999999999999</c:v>
                </c:pt>
                <c:pt idx="4112">
                  <c:v>3.8460899999999998</c:v>
                </c:pt>
                <c:pt idx="4113">
                  <c:v>3.8415599999999999</c:v>
                </c:pt>
                <c:pt idx="4114">
                  <c:v>3.83141</c:v>
                </c:pt>
                <c:pt idx="4115">
                  <c:v>3.84903</c:v>
                </c:pt>
                <c:pt idx="4116">
                  <c:v>3.8451399999999998</c:v>
                </c:pt>
                <c:pt idx="4117">
                  <c:v>3.8391700000000002</c:v>
                </c:pt>
                <c:pt idx="4118">
                  <c:v>3.8407900000000001</c:v>
                </c:pt>
                <c:pt idx="4119">
                  <c:v>3.84951</c:v>
                </c:pt>
                <c:pt idx="4120">
                  <c:v>3.8438599999999998</c:v>
                </c:pt>
                <c:pt idx="4121">
                  <c:v>3.8393000000000002</c:v>
                </c:pt>
                <c:pt idx="4122">
                  <c:v>3.8353600000000001</c:v>
                </c:pt>
                <c:pt idx="4123">
                  <c:v>3.8383099999999999</c:v>
                </c:pt>
                <c:pt idx="4124">
                  <c:v>3.8361299999999998</c:v>
                </c:pt>
                <c:pt idx="4125">
                  <c:v>3.8318699999999999</c:v>
                </c:pt>
                <c:pt idx="4126">
                  <c:v>3.8331499999999998</c:v>
                </c:pt>
                <c:pt idx="4127">
                  <c:v>3.8374600000000001</c:v>
                </c:pt>
                <c:pt idx="4128">
                  <c:v>3.83813</c:v>
                </c:pt>
                <c:pt idx="4129">
                  <c:v>3.8357800000000002</c:v>
                </c:pt>
                <c:pt idx="4130">
                  <c:v>3.8266200000000001</c:v>
                </c:pt>
                <c:pt idx="4131">
                  <c:v>3.83392</c:v>
                </c:pt>
                <c:pt idx="4132">
                  <c:v>3.8405900000000002</c:v>
                </c:pt>
                <c:pt idx="4133">
                  <c:v>3.8437600000000001</c:v>
                </c:pt>
                <c:pt idx="4134">
                  <c:v>3.8318300000000001</c:v>
                </c:pt>
                <c:pt idx="4135">
                  <c:v>3.83379</c:v>
                </c:pt>
                <c:pt idx="4136">
                  <c:v>3.8395600000000001</c:v>
                </c:pt>
                <c:pt idx="4137">
                  <c:v>3.85276</c:v>
                </c:pt>
                <c:pt idx="4138">
                  <c:v>3.8531499999999999</c:v>
                </c:pt>
                <c:pt idx="4139">
                  <c:v>3.8284699999999998</c:v>
                </c:pt>
                <c:pt idx="4140">
                  <c:v>3.8292899999999999</c:v>
                </c:pt>
                <c:pt idx="4141">
                  <c:v>3.83623</c:v>
                </c:pt>
                <c:pt idx="4142">
                  <c:v>3.8316400000000002</c:v>
                </c:pt>
                <c:pt idx="4143">
                  <c:v>3.84144</c:v>
                </c:pt>
                <c:pt idx="4144">
                  <c:v>3.8266499999999999</c:v>
                </c:pt>
                <c:pt idx="4145">
                  <c:v>3.83134</c:v>
                </c:pt>
                <c:pt idx="4146">
                  <c:v>3.8253400000000002</c:v>
                </c:pt>
                <c:pt idx="4147">
                  <c:v>3.82585</c:v>
                </c:pt>
                <c:pt idx="4148">
                  <c:v>3.8412099999999998</c:v>
                </c:pt>
                <c:pt idx="4149">
                  <c:v>3.8318300000000001</c:v>
                </c:pt>
                <c:pt idx="4150">
                  <c:v>3.8303199999999999</c:v>
                </c:pt>
                <c:pt idx="4151">
                  <c:v>3.8306200000000001</c:v>
                </c:pt>
                <c:pt idx="4152">
                  <c:v>3.8263400000000001</c:v>
                </c:pt>
                <c:pt idx="4153">
                  <c:v>3.8385799999999999</c:v>
                </c:pt>
                <c:pt idx="4154">
                  <c:v>3.8334999999999999</c:v>
                </c:pt>
                <c:pt idx="4155">
                  <c:v>3.83073</c:v>
                </c:pt>
                <c:pt idx="4156">
                  <c:v>3.83812</c:v>
                </c:pt>
                <c:pt idx="4157">
                  <c:v>3.84056</c:v>
                </c:pt>
                <c:pt idx="4158">
                  <c:v>3.8518400000000002</c:v>
                </c:pt>
                <c:pt idx="4159">
                  <c:v>3.8352599999999999</c:v>
                </c:pt>
                <c:pt idx="4160">
                  <c:v>3.8355899999999998</c:v>
                </c:pt>
                <c:pt idx="4161">
                  <c:v>3.83656</c:v>
                </c:pt>
                <c:pt idx="4162">
                  <c:v>3.8362400000000001</c:v>
                </c:pt>
                <c:pt idx="4163">
                  <c:v>3.8470200000000001</c:v>
                </c:pt>
                <c:pt idx="4164">
                  <c:v>3.8287599999999999</c:v>
                </c:pt>
                <c:pt idx="4165">
                  <c:v>3.8416999999999999</c:v>
                </c:pt>
                <c:pt idx="4166">
                  <c:v>3.8404699999999998</c:v>
                </c:pt>
                <c:pt idx="4167">
                  <c:v>3.8316300000000001</c:v>
                </c:pt>
                <c:pt idx="4168">
                  <c:v>3.8380800000000002</c:v>
                </c:pt>
                <c:pt idx="4169">
                  <c:v>3.8419699999999999</c:v>
                </c:pt>
                <c:pt idx="4170">
                  <c:v>3.8437100000000002</c:v>
                </c:pt>
                <c:pt idx="4171">
                  <c:v>3.8285399999999998</c:v>
                </c:pt>
                <c:pt idx="4172">
                  <c:v>3.8430300000000002</c:v>
                </c:pt>
                <c:pt idx="4173">
                  <c:v>3.8460800000000002</c:v>
                </c:pt>
                <c:pt idx="4174">
                  <c:v>3.83508</c:v>
                </c:pt>
                <c:pt idx="4175">
                  <c:v>3.83927</c:v>
                </c:pt>
                <c:pt idx="4176">
                  <c:v>3.8419699999999999</c:v>
                </c:pt>
                <c:pt idx="4177">
                  <c:v>3.8382299999999998</c:v>
                </c:pt>
                <c:pt idx="4178">
                  <c:v>3.8326699999999998</c:v>
                </c:pt>
                <c:pt idx="4179">
                  <c:v>3.8437999999999999</c:v>
                </c:pt>
                <c:pt idx="4180">
                  <c:v>3.8351000000000002</c:v>
                </c:pt>
                <c:pt idx="4181">
                  <c:v>3.8405100000000001</c:v>
                </c:pt>
                <c:pt idx="4182">
                  <c:v>3.8390399999999998</c:v>
                </c:pt>
                <c:pt idx="4183">
                  <c:v>3.8286600000000002</c:v>
                </c:pt>
                <c:pt idx="4184">
                  <c:v>3.8400500000000002</c:v>
                </c:pt>
                <c:pt idx="4185">
                  <c:v>3.8376800000000002</c:v>
                </c:pt>
                <c:pt idx="4186">
                  <c:v>3.83386</c:v>
                </c:pt>
                <c:pt idx="4187">
                  <c:v>3.8362099999999999</c:v>
                </c:pt>
                <c:pt idx="4188">
                  <c:v>3.8384399999999999</c:v>
                </c:pt>
                <c:pt idx="4189">
                  <c:v>3.83182</c:v>
                </c:pt>
                <c:pt idx="4190">
                  <c:v>3.8338299999999998</c:v>
                </c:pt>
                <c:pt idx="4191">
                  <c:v>3.8437299999999999</c:v>
                </c:pt>
                <c:pt idx="4192">
                  <c:v>3.8388499999999999</c:v>
                </c:pt>
                <c:pt idx="4193">
                  <c:v>3.82877</c:v>
                </c:pt>
                <c:pt idx="4194">
                  <c:v>3.82979</c:v>
                </c:pt>
                <c:pt idx="4195">
                  <c:v>3.8357600000000001</c:v>
                </c:pt>
                <c:pt idx="4196">
                  <c:v>3.8427699999999998</c:v>
                </c:pt>
                <c:pt idx="4197">
                  <c:v>3.8418899999999998</c:v>
                </c:pt>
                <c:pt idx="4198">
                  <c:v>3.8332000000000002</c:v>
                </c:pt>
                <c:pt idx="4199">
                  <c:v>3.8296700000000001</c:v>
                </c:pt>
                <c:pt idx="4200">
                  <c:v>3.8345400000000001</c:v>
                </c:pt>
                <c:pt idx="4201">
                  <c:v>3.8353700000000002</c:v>
                </c:pt>
                <c:pt idx="4202">
                  <c:v>3.8289800000000001</c:v>
                </c:pt>
                <c:pt idx="4203">
                  <c:v>3.8348200000000001</c:v>
                </c:pt>
                <c:pt idx="4204">
                  <c:v>3.8320500000000002</c:v>
                </c:pt>
                <c:pt idx="4205">
                  <c:v>3.8336000000000001</c:v>
                </c:pt>
                <c:pt idx="4206">
                  <c:v>3.8276300000000001</c:v>
                </c:pt>
                <c:pt idx="4207">
                  <c:v>3.8294899999999998</c:v>
                </c:pt>
                <c:pt idx="4208">
                  <c:v>3.8319700000000001</c:v>
                </c:pt>
                <c:pt idx="4209">
                  <c:v>3.8328700000000002</c:v>
                </c:pt>
                <c:pt idx="4210">
                  <c:v>3.8388499999999999</c:v>
                </c:pt>
                <c:pt idx="4211">
                  <c:v>3.8401999999999998</c:v>
                </c:pt>
                <c:pt idx="4212">
                  <c:v>3.8374999999999999</c:v>
                </c:pt>
                <c:pt idx="4213">
                  <c:v>3.8328099999999998</c:v>
                </c:pt>
                <c:pt idx="4214">
                  <c:v>3.8380800000000002</c:v>
                </c:pt>
                <c:pt idx="4215">
                  <c:v>3.8447300000000002</c:v>
                </c:pt>
                <c:pt idx="4216">
                  <c:v>3.8410600000000001</c:v>
                </c:pt>
                <c:pt idx="4217">
                  <c:v>3.8349899999999999</c:v>
                </c:pt>
                <c:pt idx="4218">
                  <c:v>3.83555</c:v>
                </c:pt>
                <c:pt idx="4219">
                  <c:v>3.8376399999999999</c:v>
                </c:pt>
                <c:pt idx="4220">
                  <c:v>3.8375499999999998</c:v>
                </c:pt>
                <c:pt idx="4221">
                  <c:v>3.8408699999999998</c:v>
                </c:pt>
                <c:pt idx="4222">
                  <c:v>3.8296999999999999</c:v>
                </c:pt>
                <c:pt idx="4223">
                  <c:v>3.8414799999999998</c:v>
                </c:pt>
                <c:pt idx="4224">
                  <c:v>3.8490799999999998</c:v>
                </c:pt>
                <c:pt idx="4225">
                  <c:v>3.8411</c:v>
                </c:pt>
                <c:pt idx="4226">
                  <c:v>3.8406099999999999</c:v>
                </c:pt>
                <c:pt idx="4227">
                  <c:v>3.8405800000000001</c:v>
                </c:pt>
                <c:pt idx="4228">
                  <c:v>3.83202</c:v>
                </c:pt>
                <c:pt idx="4229">
                  <c:v>3.8328000000000002</c:v>
                </c:pt>
                <c:pt idx="4230">
                  <c:v>3.8283399999999999</c:v>
                </c:pt>
                <c:pt idx="4231">
                  <c:v>3.8277999999999999</c:v>
                </c:pt>
                <c:pt idx="4232">
                  <c:v>3.8304399999999998</c:v>
                </c:pt>
                <c:pt idx="4233">
                  <c:v>3.8333599999999999</c:v>
                </c:pt>
                <c:pt idx="4234">
                  <c:v>3.8287499999999999</c:v>
                </c:pt>
                <c:pt idx="4235">
                  <c:v>3.83596</c:v>
                </c:pt>
                <c:pt idx="4236">
                  <c:v>3.83561</c:v>
                </c:pt>
                <c:pt idx="4237">
                  <c:v>3.8458199999999998</c:v>
                </c:pt>
                <c:pt idx="4238">
                  <c:v>3.8414199999999998</c:v>
                </c:pt>
                <c:pt idx="4239">
                  <c:v>3.8374600000000001</c:v>
                </c:pt>
                <c:pt idx="4240">
                  <c:v>3.8360799999999999</c:v>
                </c:pt>
                <c:pt idx="4241">
                  <c:v>3.8349899999999999</c:v>
                </c:pt>
                <c:pt idx="4242">
                  <c:v>3.83589</c:v>
                </c:pt>
                <c:pt idx="4243">
                  <c:v>3.8363399999999999</c:v>
                </c:pt>
                <c:pt idx="4244">
                  <c:v>3.8417699999999999</c:v>
                </c:pt>
                <c:pt idx="4245">
                  <c:v>3.8357800000000002</c:v>
                </c:pt>
                <c:pt idx="4246">
                  <c:v>3.8543500000000002</c:v>
                </c:pt>
                <c:pt idx="4247">
                  <c:v>3.8446799999999999</c:v>
                </c:pt>
                <c:pt idx="4248">
                  <c:v>3.83263</c:v>
                </c:pt>
                <c:pt idx="4249">
                  <c:v>3.8430399999999998</c:v>
                </c:pt>
                <c:pt idx="4250">
                  <c:v>3.8474400000000002</c:v>
                </c:pt>
                <c:pt idx="4251">
                  <c:v>3.83813</c:v>
                </c:pt>
                <c:pt idx="4252">
                  <c:v>3.8470200000000001</c:v>
                </c:pt>
                <c:pt idx="4253">
                  <c:v>3.8351000000000002</c:v>
                </c:pt>
                <c:pt idx="4254">
                  <c:v>3.8398400000000001</c:v>
                </c:pt>
                <c:pt idx="4255">
                  <c:v>3.8401800000000001</c:v>
                </c:pt>
                <c:pt idx="4256">
                  <c:v>3.8362799999999999</c:v>
                </c:pt>
                <c:pt idx="4257">
                  <c:v>3.8393199999999998</c:v>
                </c:pt>
                <c:pt idx="4258">
                  <c:v>3.84816</c:v>
                </c:pt>
                <c:pt idx="4259">
                  <c:v>3.8385199999999999</c:v>
                </c:pt>
                <c:pt idx="4260">
                  <c:v>3.8379300000000001</c:v>
                </c:pt>
                <c:pt idx="4261">
                  <c:v>3.83351</c:v>
                </c:pt>
                <c:pt idx="4262">
                  <c:v>3.83731</c:v>
                </c:pt>
                <c:pt idx="4263">
                  <c:v>3.8425199999999999</c:v>
                </c:pt>
                <c:pt idx="4264">
                  <c:v>3.85059</c:v>
                </c:pt>
                <c:pt idx="4265">
                  <c:v>3.8472599999999999</c:v>
                </c:pt>
                <c:pt idx="4266">
                  <c:v>3.8500299999999998</c:v>
                </c:pt>
                <c:pt idx="4267">
                  <c:v>3.84002</c:v>
                </c:pt>
                <c:pt idx="4268">
                  <c:v>3.8439800000000002</c:v>
                </c:pt>
                <c:pt idx="4269">
                  <c:v>3.8366899999999999</c:v>
                </c:pt>
                <c:pt idx="4270">
                  <c:v>3.8382299999999998</c:v>
                </c:pt>
                <c:pt idx="4271">
                  <c:v>3.8396400000000002</c:v>
                </c:pt>
                <c:pt idx="4272">
                  <c:v>3.8266200000000001</c:v>
                </c:pt>
                <c:pt idx="4273">
                  <c:v>3.8288600000000002</c:v>
                </c:pt>
                <c:pt idx="4274">
                  <c:v>3.8265099999999999</c:v>
                </c:pt>
                <c:pt idx="4275">
                  <c:v>3.8446600000000002</c:v>
                </c:pt>
                <c:pt idx="4276">
                  <c:v>3.8243499999999999</c:v>
                </c:pt>
                <c:pt idx="4277">
                  <c:v>3.8271899999999999</c:v>
                </c:pt>
                <c:pt idx="4278">
                  <c:v>3.8315199999999998</c:v>
                </c:pt>
                <c:pt idx="4279">
                  <c:v>3.8334600000000001</c:v>
                </c:pt>
                <c:pt idx="4280">
                  <c:v>3.8321700000000001</c:v>
                </c:pt>
                <c:pt idx="4281">
                  <c:v>3.8233199999999998</c:v>
                </c:pt>
                <c:pt idx="4282">
                  <c:v>3.8414999999999999</c:v>
                </c:pt>
                <c:pt idx="4283">
                  <c:v>3.8382499999999999</c:v>
                </c:pt>
                <c:pt idx="4284">
                  <c:v>3.84877</c:v>
                </c:pt>
                <c:pt idx="4285">
                  <c:v>3.8488500000000001</c:v>
                </c:pt>
                <c:pt idx="4286">
                  <c:v>3.82748</c:v>
                </c:pt>
                <c:pt idx="4287">
                  <c:v>3.8320099999999999</c:v>
                </c:pt>
                <c:pt idx="4288">
                  <c:v>3.8328700000000002</c:v>
                </c:pt>
                <c:pt idx="4289">
                  <c:v>3.8238699999999999</c:v>
                </c:pt>
                <c:pt idx="4290">
                  <c:v>3.8235600000000001</c:v>
                </c:pt>
                <c:pt idx="4291">
                  <c:v>3.8193100000000002</c:v>
                </c:pt>
                <c:pt idx="4292">
                  <c:v>3.8180700000000001</c:v>
                </c:pt>
                <c:pt idx="4293">
                  <c:v>3.8232699999999999</c:v>
                </c:pt>
                <c:pt idx="4294">
                  <c:v>3.8243999999999998</c:v>
                </c:pt>
                <c:pt idx="4295">
                  <c:v>3.8233000000000001</c:v>
                </c:pt>
                <c:pt idx="4296">
                  <c:v>3.8253400000000002</c:v>
                </c:pt>
                <c:pt idx="4297">
                  <c:v>3.81426</c:v>
                </c:pt>
                <c:pt idx="4298">
                  <c:v>3.8224399999999998</c:v>
                </c:pt>
                <c:pt idx="4299">
                  <c:v>3.8407800000000001</c:v>
                </c:pt>
                <c:pt idx="4300">
                  <c:v>3.8370700000000002</c:v>
                </c:pt>
                <c:pt idx="4301">
                  <c:v>3.8345699999999998</c:v>
                </c:pt>
                <c:pt idx="4302">
                  <c:v>3.8468200000000001</c:v>
                </c:pt>
                <c:pt idx="4303">
                  <c:v>3.83345</c:v>
                </c:pt>
                <c:pt idx="4304">
                  <c:v>3.84056</c:v>
                </c:pt>
                <c:pt idx="4305">
                  <c:v>3.85134</c:v>
                </c:pt>
                <c:pt idx="4306">
                  <c:v>3.83684</c:v>
                </c:pt>
                <c:pt idx="4307">
                  <c:v>3.84375</c:v>
                </c:pt>
                <c:pt idx="4308">
                  <c:v>3.8281200000000002</c:v>
                </c:pt>
                <c:pt idx="4309">
                  <c:v>3.8335300000000001</c:v>
                </c:pt>
                <c:pt idx="4310">
                  <c:v>3.8340399999999999</c:v>
                </c:pt>
                <c:pt idx="4311">
                  <c:v>3.8261099999999999</c:v>
                </c:pt>
                <c:pt idx="4312">
                  <c:v>3.8427500000000001</c:v>
                </c:pt>
                <c:pt idx="4313">
                  <c:v>3.84585</c:v>
                </c:pt>
                <c:pt idx="4314">
                  <c:v>3.83622</c:v>
                </c:pt>
                <c:pt idx="4315">
                  <c:v>3.8374999999999999</c:v>
                </c:pt>
                <c:pt idx="4316">
                  <c:v>3.82518</c:v>
                </c:pt>
                <c:pt idx="4317">
                  <c:v>3.8254999999999999</c:v>
                </c:pt>
                <c:pt idx="4318">
                  <c:v>3.8163100000000001</c:v>
                </c:pt>
                <c:pt idx="4319">
                  <c:v>3.8328899999999999</c:v>
                </c:pt>
                <c:pt idx="4320">
                  <c:v>3.8314900000000001</c:v>
                </c:pt>
                <c:pt idx="4321">
                  <c:v>3.8226599999999999</c:v>
                </c:pt>
                <c:pt idx="4322">
                  <c:v>3.8367900000000001</c:v>
                </c:pt>
                <c:pt idx="4323">
                  <c:v>3.8529200000000001</c:v>
                </c:pt>
                <c:pt idx="4324">
                  <c:v>3.8402599999999998</c:v>
                </c:pt>
                <c:pt idx="4325">
                  <c:v>3.8333400000000002</c:v>
                </c:pt>
                <c:pt idx="4326">
                  <c:v>3.83602</c:v>
                </c:pt>
                <c:pt idx="4327">
                  <c:v>3.8400599999999998</c:v>
                </c:pt>
                <c:pt idx="4328">
                  <c:v>3.8372999999999999</c:v>
                </c:pt>
                <c:pt idx="4329">
                  <c:v>3.8443100000000001</c:v>
                </c:pt>
                <c:pt idx="4330">
                  <c:v>3.8397600000000001</c:v>
                </c:pt>
                <c:pt idx="4331">
                  <c:v>3.8307899999999999</c:v>
                </c:pt>
                <c:pt idx="4332">
                  <c:v>3.8367100000000001</c:v>
                </c:pt>
                <c:pt idx="4333">
                  <c:v>3.83284</c:v>
                </c:pt>
                <c:pt idx="4334">
                  <c:v>3.8340700000000001</c:v>
                </c:pt>
                <c:pt idx="4335">
                  <c:v>3.83297</c:v>
                </c:pt>
                <c:pt idx="4336">
                  <c:v>3.8305699999999998</c:v>
                </c:pt>
                <c:pt idx="4337">
                  <c:v>3.8327300000000002</c:v>
                </c:pt>
                <c:pt idx="4338">
                  <c:v>3.8373200000000001</c:v>
                </c:pt>
                <c:pt idx="4339">
                  <c:v>3.8324099999999999</c:v>
                </c:pt>
                <c:pt idx="4340">
                  <c:v>3.83101</c:v>
                </c:pt>
                <c:pt idx="4341">
                  <c:v>3.8365200000000002</c:v>
                </c:pt>
                <c:pt idx="4342">
                  <c:v>3.8259500000000002</c:v>
                </c:pt>
                <c:pt idx="4343">
                  <c:v>3.8280400000000001</c:v>
                </c:pt>
                <c:pt idx="4344">
                  <c:v>3.8455599999999999</c:v>
                </c:pt>
                <c:pt idx="4345">
                  <c:v>3.8344900000000002</c:v>
                </c:pt>
                <c:pt idx="4346">
                  <c:v>3.8297699999999999</c:v>
                </c:pt>
                <c:pt idx="4347">
                  <c:v>3.8392900000000001</c:v>
                </c:pt>
                <c:pt idx="4348">
                  <c:v>3.8383099999999999</c:v>
                </c:pt>
                <c:pt idx="4349">
                  <c:v>3.82416</c:v>
                </c:pt>
                <c:pt idx="4350">
                  <c:v>3.8471299999999999</c:v>
                </c:pt>
                <c:pt idx="4351">
                  <c:v>3.8452299999999999</c:v>
                </c:pt>
                <c:pt idx="4352">
                  <c:v>3.8283499999999999</c:v>
                </c:pt>
                <c:pt idx="4353">
                  <c:v>3.8374899999999998</c:v>
                </c:pt>
                <c:pt idx="4354">
                  <c:v>3.83575</c:v>
                </c:pt>
                <c:pt idx="4355">
                  <c:v>3.8361900000000002</c:v>
                </c:pt>
                <c:pt idx="4356">
                  <c:v>3.8393299999999999</c:v>
                </c:pt>
                <c:pt idx="4357">
                  <c:v>3.8416199999999998</c:v>
                </c:pt>
                <c:pt idx="4358">
                  <c:v>3.8355000000000001</c:v>
                </c:pt>
                <c:pt idx="4359">
                  <c:v>3.84124</c:v>
                </c:pt>
                <c:pt idx="4360">
                  <c:v>3.84076</c:v>
                </c:pt>
                <c:pt idx="4361">
                  <c:v>3.8361900000000002</c:v>
                </c:pt>
                <c:pt idx="4362">
                  <c:v>3.8343099999999999</c:v>
                </c:pt>
                <c:pt idx="4363">
                  <c:v>3.8363100000000001</c:v>
                </c:pt>
                <c:pt idx="4364">
                  <c:v>3.8367900000000001</c:v>
                </c:pt>
                <c:pt idx="4365">
                  <c:v>3.8331599999999999</c:v>
                </c:pt>
                <c:pt idx="4366">
                  <c:v>3.8446400000000001</c:v>
                </c:pt>
                <c:pt idx="4367">
                  <c:v>3.8349600000000001</c:v>
                </c:pt>
                <c:pt idx="4368">
                  <c:v>3.8441200000000002</c:v>
                </c:pt>
                <c:pt idx="4369">
                  <c:v>3.8445299999999998</c:v>
                </c:pt>
                <c:pt idx="4370">
                  <c:v>3.8369</c:v>
                </c:pt>
                <c:pt idx="4371">
                  <c:v>3.8561000000000001</c:v>
                </c:pt>
                <c:pt idx="4372">
                  <c:v>3.84971</c:v>
                </c:pt>
                <c:pt idx="4373">
                  <c:v>3.8449</c:v>
                </c:pt>
                <c:pt idx="4374">
                  <c:v>3.8439100000000002</c:v>
                </c:pt>
                <c:pt idx="4375">
                  <c:v>3.8270200000000001</c:v>
                </c:pt>
                <c:pt idx="4376">
                  <c:v>3.8362799999999999</c:v>
                </c:pt>
                <c:pt idx="4377">
                  <c:v>3.8270599999999999</c:v>
                </c:pt>
                <c:pt idx="4378">
                  <c:v>3.8361200000000002</c:v>
                </c:pt>
                <c:pt idx="4379">
                  <c:v>3.84822</c:v>
                </c:pt>
                <c:pt idx="4380">
                  <c:v>3.8462000000000001</c:v>
                </c:pt>
                <c:pt idx="4381">
                  <c:v>3.8365100000000001</c:v>
                </c:pt>
                <c:pt idx="4382">
                  <c:v>3.8440699999999999</c:v>
                </c:pt>
                <c:pt idx="4383">
                  <c:v>3.8286099999999998</c:v>
                </c:pt>
                <c:pt idx="4384">
                  <c:v>3.8470900000000001</c:v>
                </c:pt>
                <c:pt idx="4385">
                  <c:v>3.8309500000000001</c:v>
                </c:pt>
                <c:pt idx="4386">
                  <c:v>3.8369800000000001</c:v>
                </c:pt>
                <c:pt idx="4387">
                  <c:v>3.8456899999999998</c:v>
                </c:pt>
                <c:pt idx="4388">
                  <c:v>3.8435899999999998</c:v>
                </c:pt>
                <c:pt idx="4389">
                  <c:v>3.8329900000000001</c:v>
                </c:pt>
                <c:pt idx="4390">
                  <c:v>3.83386</c:v>
                </c:pt>
                <c:pt idx="4391">
                  <c:v>3.8348100000000001</c:v>
                </c:pt>
                <c:pt idx="4392">
                  <c:v>3.83934</c:v>
                </c:pt>
                <c:pt idx="4393">
                  <c:v>3.8365399999999998</c:v>
                </c:pt>
                <c:pt idx="4394">
                  <c:v>3.8521700000000001</c:v>
                </c:pt>
                <c:pt idx="4395">
                  <c:v>3.8490899999999999</c:v>
                </c:pt>
                <c:pt idx="4396">
                  <c:v>3.8412000000000002</c:v>
                </c:pt>
                <c:pt idx="4397">
                  <c:v>3.8389000000000002</c:v>
                </c:pt>
                <c:pt idx="4398">
                  <c:v>3.8462200000000002</c:v>
                </c:pt>
                <c:pt idx="4399">
                  <c:v>3.83928</c:v>
                </c:pt>
                <c:pt idx="4400">
                  <c:v>3.8496000000000001</c:v>
                </c:pt>
                <c:pt idx="4401">
                  <c:v>3.83467</c:v>
                </c:pt>
                <c:pt idx="4402">
                  <c:v>3.84388</c:v>
                </c:pt>
                <c:pt idx="4403">
                  <c:v>3.84538</c:v>
                </c:pt>
                <c:pt idx="4404">
                  <c:v>3.82952</c:v>
                </c:pt>
                <c:pt idx="4405">
                  <c:v>3.8404099999999999</c:v>
                </c:pt>
                <c:pt idx="4406">
                  <c:v>3.83379</c:v>
                </c:pt>
                <c:pt idx="4407">
                  <c:v>3.8392200000000001</c:v>
                </c:pt>
                <c:pt idx="4408">
                  <c:v>3.8344900000000002</c:v>
                </c:pt>
                <c:pt idx="4409">
                  <c:v>3.8303699999999998</c:v>
                </c:pt>
                <c:pt idx="4410">
                  <c:v>3.8459099999999999</c:v>
                </c:pt>
                <c:pt idx="4411">
                  <c:v>3.83914</c:v>
                </c:pt>
                <c:pt idx="4412">
                  <c:v>3.8393099999999998</c:v>
                </c:pt>
                <c:pt idx="4413">
                  <c:v>3.8467799999999999</c:v>
                </c:pt>
                <c:pt idx="4414">
                  <c:v>3.8465199999999999</c:v>
                </c:pt>
                <c:pt idx="4415">
                  <c:v>3.8471199999999999</c:v>
                </c:pt>
                <c:pt idx="4416">
                  <c:v>3.84212</c:v>
                </c:pt>
                <c:pt idx="4417">
                  <c:v>3.8427199999999999</c:v>
                </c:pt>
                <c:pt idx="4418">
                  <c:v>3.83935</c:v>
                </c:pt>
                <c:pt idx="4419">
                  <c:v>3.8449800000000001</c:v>
                </c:pt>
                <c:pt idx="4420">
                  <c:v>3.8397100000000002</c:v>
                </c:pt>
                <c:pt idx="4421">
                  <c:v>3.8466499999999999</c:v>
                </c:pt>
                <c:pt idx="4422">
                  <c:v>3.8340100000000001</c:v>
                </c:pt>
                <c:pt idx="4423">
                  <c:v>3.8454899999999999</c:v>
                </c:pt>
                <c:pt idx="4424">
                  <c:v>3.8389899999999999</c:v>
                </c:pt>
                <c:pt idx="4425">
                  <c:v>3.8496999999999999</c:v>
                </c:pt>
                <c:pt idx="4426">
                  <c:v>3.8553700000000002</c:v>
                </c:pt>
                <c:pt idx="4427">
                  <c:v>3.8549500000000001</c:v>
                </c:pt>
                <c:pt idx="4428">
                  <c:v>3.8292600000000001</c:v>
                </c:pt>
                <c:pt idx="4429">
                  <c:v>3.8564699999999998</c:v>
                </c:pt>
                <c:pt idx="4430">
                  <c:v>3.8385400000000001</c:v>
                </c:pt>
                <c:pt idx="4431">
                  <c:v>3.8658999999999999</c:v>
                </c:pt>
                <c:pt idx="4432">
                  <c:v>3.8434200000000001</c:v>
                </c:pt>
                <c:pt idx="4433">
                  <c:v>3.8400500000000002</c:v>
                </c:pt>
                <c:pt idx="4434">
                  <c:v>3.8452099999999998</c:v>
                </c:pt>
                <c:pt idx="4435">
                  <c:v>3.8359000000000001</c:v>
                </c:pt>
                <c:pt idx="4436">
                  <c:v>3.85581</c:v>
                </c:pt>
                <c:pt idx="4437">
                  <c:v>3.8453300000000001</c:v>
                </c:pt>
                <c:pt idx="4438">
                  <c:v>3.8399800000000002</c:v>
                </c:pt>
                <c:pt idx="4439">
                  <c:v>3.8431600000000001</c:v>
                </c:pt>
                <c:pt idx="4440">
                  <c:v>3.85202</c:v>
                </c:pt>
                <c:pt idx="4441">
                  <c:v>3.8418100000000002</c:v>
                </c:pt>
                <c:pt idx="4442">
                  <c:v>3.8353600000000001</c:v>
                </c:pt>
                <c:pt idx="4443">
                  <c:v>3.84578</c:v>
                </c:pt>
                <c:pt idx="4444">
                  <c:v>3.8375699999999999</c:v>
                </c:pt>
                <c:pt idx="4445">
                  <c:v>3.83663</c:v>
                </c:pt>
                <c:pt idx="4446">
                  <c:v>3.8364799999999999</c:v>
                </c:pt>
                <c:pt idx="4447">
                  <c:v>3.8446400000000001</c:v>
                </c:pt>
                <c:pt idx="4448">
                  <c:v>3.83772</c:v>
                </c:pt>
                <c:pt idx="4449">
                  <c:v>3.8406500000000001</c:v>
                </c:pt>
                <c:pt idx="4450">
                  <c:v>3.83487</c:v>
                </c:pt>
                <c:pt idx="4451">
                  <c:v>3.8238599999999998</c:v>
                </c:pt>
                <c:pt idx="4452">
                  <c:v>3.8348300000000002</c:v>
                </c:pt>
                <c:pt idx="4453">
                  <c:v>3.84076</c:v>
                </c:pt>
                <c:pt idx="4454">
                  <c:v>3.8361200000000002</c:v>
                </c:pt>
                <c:pt idx="4455">
                  <c:v>3.8354200000000001</c:v>
                </c:pt>
                <c:pt idx="4456">
                  <c:v>3.83161</c:v>
                </c:pt>
                <c:pt idx="4457">
                  <c:v>3.8321999999999998</c:v>
                </c:pt>
                <c:pt idx="4458">
                  <c:v>3.83446</c:v>
                </c:pt>
                <c:pt idx="4459">
                  <c:v>3.8325999999999998</c:v>
                </c:pt>
                <c:pt idx="4460">
                  <c:v>3.8564699999999998</c:v>
                </c:pt>
                <c:pt idx="4461">
                  <c:v>3.8524500000000002</c:v>
                </c:pt>
                <c:pt idx="4462">
                  <c:v>3.83453</c:v>
                </c:pt>
                <c:pt idx="4463">
                  <c:v>3.83691</c:v>
                </c:pt>
                <c:pt idx="4464">
                  <c:v>3.8342000000000001</c:v>
                </c:pt>
                <c:pt idx="4465">
                  <c:v>3.83548</c:v>
                </c:pt>
                <c:pt idx="4466">
                  <c:v>3.8277199999999998</c:v>
                </c:pt>
                <c:pt idx="4467">
                  <c:v>3.8541300000000001</c:v>
                </c:pt>
                <c:pt idx="4468">
                  <c:v>3.8433299999999999</c:v>
                </c:pt>
                <c:pt idx="4469">
                  <c:v>3.8433799999999998</c:v>
                </c:pt>
                <c:pt idx="4470">
                  <c:v>3.8322500000000002</c:v>
                </c:pt>
                <c:pt idx="4471">
                  <c:v>3.8314300000000001</c:v>
                </c:pt>
                <c:pt idx="4472">
                  <c:v>3.8329599999999999</c:v>
                </c:pt>
                <c:pt idx="4473">
                  <c:v>3.8329</c:v>
                </c:pt>
                <c:pt idx="4474">
                  <c:v>3.8403900000000002</c:v>
                </c:pt>
                <c:pt idx="4475">
                  <c:v>3.8385799999999999</c:v>
                </c:pt>
                <c:pt idx="4476">
                  <c:v>3.8606699999999998</c:v>
                </c:pt>
                <c:pt idx="4477">
                  <c:v>3.8513999999999999</c:v>
                </c:pt>
                <c:pt idx="4478">
                  <c:v>3.8444799999999999</c:v>
                </c:pt>
                <c:pt idx="4479">
                  <c:v>3.8484099999999999</c:v>
                </c:pt>
                <c:pt idx="4480">
                  <c:v>3.8449900000000001</c:v>
                </c:pt>
                <c:pt idx="4481">
                  <c:v>3.8424299999999998</c:v>
                </c:pt>
                <c:pt idx="4482">
                  <c:v>3.8394200000000001</c:v>
                </c:pt>
                <c:pt idx="4483">
                  <c:v>3.8417300000000001</c:v>
                </c:pt>
                <c:pt idx="4484">
                  <c:v>3.8538700000000001</c:v>
                </c:pt>
                <c:pt idx="4485">
                  <c:v>3.8440599999999998</c:v>
                </c:pt>
                <c:pt idx="4486">
                  <c:v>3.84829</c:v>
                </c:pt>
                <c:pt idx="4487">
                  <c:v>3.84267</c:v>
                </c:pt>
                <c:pt idx="4488">
                  <c:v>3.8374700000000002</c:v>
                </c:pt>
                <c:pt idx="4489">
                  <c:v>3.84552</c:v>
                </c:pt>
                <c:pt idx="4490">
                  <c:v>3.8443200000000002</c:v>
                </c:pt>
                <c:pt idx="4491">
                  <c:v>3.83867</c:v>
                </c:pt>
                <c:pt idx="4492">
                  <c:v>3.8283499999999999</c:v>
                </c:pt>
                <c:pt idx="4493">
                  <c:v>3.8412899999999999</c:v>
                </c:pt>
                <c:pt idx="4494">
                  <c:v>3.84511</c:v>
                </c:pt>
                <c:pt idx="4495">
                  <c:v>3.8488000000000002</c:v>
                </c:pt>
                <c:pt idx="4496">
                  <c:v>3.8411200000000001</c:v>
                </c:pt>
                <c:pt idx="4497">
                  <c:v>3.8470399999999998</c:v>
                </c:pt>
                <c:pt idx="4498">
                  <c:v>3.8469500000000001</c:v>
                </c:pt>
                <c:pt idx="4499">
                  <c:v>3.8369499999999999</c:v>
                </c:pt>
                <c:pt idx="4500">
                  <c:v>3.8397600000000001</c:v>
                </c:pt>
                <c:pt idx="4501">
                  <c:v>3.83562</c:v>
                </c:pt>
                <c:pt idx="4502">
                  <c:v>3.8428499999999999</c:v>
                </c:pt>
                <c:pt idx="4503">
                  <c:v>3.8277700000000001</c:v>
                </c:pt>
                <c:pt idx="4504">
                  <c:v>3.8431899999999999</c:v>
                </c:pt>
                <c:pt idx="4505">
                  <c:v>3.84491</c:v>
                </c:pt>
                <c:pt idx="4506">
                  <c:v>3.8452099999999998</c:v>
                </c:pt>
                <c:pt idx="4507">
                  <c:v>3.8358099999999999</c:v>
                </c:pt>
                <c:pt idx="4508">
                  <c:v>3.8302900000000002</c:v>
                </c:pt>
                <c:pt idx="4509">
                  <c:v>3.8450700000000002</c:v>
                </c:pt>
                <c:pt idx="4510">
                  <c:v>3.8385199999999999</c:v>
                </c:pt>
                <c:pt idx="4511">
                  <c:v>3.8418299999999999</c:v>
                </c:pt>
                <c:pt idx="4512">
                  <c:v>3.8361499999999999</c:v>
                </c:pt>
                <c:pt idx="4513">
                  <c:v>3.8363999999999998</c:v>
                </c:pt>
                <c:pt idx="4514">
                  <c:v>3.8391799999999998</c:v>
                </c:pt>
                <c:pt idx="4515">
                  <c:v>3.8332700000000002</c:v>
                </c:pt>
                <c:pt idx="4516">
                  <c:v>3.8356699999999999</c:v>
                </c:pt>
                <c:pt idx="4517">
                  <c:v>3.84219</c:v>
                </c:pt>
                <c:pt idx="4518">
                  <c:v>3.8375699999999999</c:v>
                </c:pt>
                <c:pt idx="4519">
                  <c:v>3.8339500000000002</c:v>
                </c:pt>
                <c:pt idx="4520">
                  <c:v>3.8418199999999998</c:v>
                </c:pt>
                <c:pt idx="4521">
                  <c:v>3.84023</c:v>
                </c:pt>
                <c:pt idx="4522">
                  <c:v>3.8334600000000001</c:v>
                </c:pt>
                <c:pt idx="4523">
                  <c:v>3.8498399999999999</c:v>
                </c:pt>
                <c:pt idx="4524">
                  <c:v>3.8380999999999998</c:v>
                </c:pt>
                <c:pt idx="4525">
                  <c:v>3.8397899999999998</c:v>
                </c:pt>
                <c:pt idx="4526">
                  <c:v>3.83847</c:v>
                </c:pt>
                <c:pt idx="4527">
                  <c:v>3.8311600000000001</c:v>
                </c:pt>
                <c:pt idx="4528">
                  <c:v>3.83222</c:v>
                </c:pt>
                <c:pt idx="4529">
                  <c:v>3.83202</c:v>
                </c:pt>
                <c:pt idx="4530">
                  <c:v>3.8404699999999998</c:v>
                </c:pt>
                <c:pt idx="4531">
                  <c:v>3.8379500000000002</c:v>
                </c:pt>
                <c:pt idx="4532">
                  <c:v>3.8318099999999999</c:v>
                </c:pt>
                <c:pt idx="4533">
                  <c:v>3.8434400000000002</c:v>
                </c:pt>
                <c:pt idx="4534">
                  <c:v>3.8357299999999999</c:v>
                </c:pt>
                <c:pt idx="4535">
                  <c:v>3.8397899999999998</c:v>
                </c:pt>
                <c:pt idx="4536">
                  <c:v>3.8410600000000001</c:v>
                </c:pt>
                <c:pt idx="4537">
                  <c:v>3.8452099999999998</c:v>
                </c:pt>
                <c:pt idx="4538">
                  <c:v>3.8454299999999999</c:v>
                </c:pt>
                <c:pt idx="4539">
                  <c:v>3.8360500000000002</c:v>
                </c:pt>
                <c:pt idx="4540">
                  <c:v>3.8302700000000001</c:v>
                </c:pt>
                <c:pt idx="4541">
                  <c:v>3.8282600000000002</c:v>
                </c:pt>
                <c:pt idx="4542">
                  <c:v>3.8385500000000001</c:v>
                </c:pt>
                <c:pt idx="4543">
                  <c:v>3.8346399999999998</c:v>
                </c:pt>
                <c:pt idx="4544">
                  <c:v>3.8387500000000001</c:v>
                </c:pt>
                <c:pt idx="4545">
                  <c:v>3.8445800000000001</c:v>
                </c:pt>
                <c:pt idx="4546">
                  <c:v>3.8413400000000002</c:v>
                </c:pt>
                <c:pt idx="4547">
                  <c:v>3.83521</c:v>
                </c:pt>
                <c:pt idx="4548">
                  <c:v>3.8293499999999998</c:v>
                </c:pt>
                <c:pt idx="4549">
                  <c:v>3.83229</c:v>
                </c:pt>
                <c:pt idx="4550">
                  <c:v>3.8418299999999999</c:v>
                </c:pt>
                <c:pt idx="4551">
                  <c:v>3.8303400000000001</c:v>
                </c:pt>
                <c:pt idx="4552">
                  <c:v>3.8361900000000002</c:v>
                </c:pt>
                <c:pt idx="4553">
                  <c:v>3.8368799999999998</c:v>
                </c:pt>
                <c:pt idx="4554">
                  <c:v>3.8324799999999999</c:v>
                </c:pt>
                <c:pt idx="4555">
                  <c:v>3.8319200000000002</c:v>
                </c:pt>
                <c:pt idx="4556">
                  <c:v>3.8469600000000002</c:v>
                </c:pt>
                <c:pt idx="4557">
                  <c:v>3.8404699999999998</c:v>
                </c:pt>
                <c:pt idx="4558">
                  <c:v>3.8363299999999998</c:v>
                </c:pt>
                <c:pt idx="4559">
                  <c:v>3.8450700000000002</c:v>
                </c:pt>
                <c:pt idx="4560">
                  <c:v>3.8549199999999999</c:v>
                </c:pt>
                <c:pt idx="4561">
                  <c:v>3.8349299999999999</c:v>
                </c:pt>
                <c:pt idx="4562">
                  <c:v>3.8471600000000001</c:v>
                </c:pt>
                <c:pt idx="4563">
                  <c:v>3.8428499999999999</c:v>
                </c:pt>
                <c:pt idx="4564">
                  <c:v>3.84131</c:v>
                </c:pt>
                <c:pt idx="4565">
                  <c:v>3.8471000000000002</c:v>
                </c:pt>
                <c:pt idx="4566">
                  <c:v>3.8454999999999999</c:v>
                </c:pt>
                <c:pt idx="4567">
                  <c:v>3.8456199999999998</c:v>
                </c:pt>
                <c:pt idx="4568">
                  <c:v>3.8456800000000002</c:v>
                </c:pt>
                <c:pt idx="4569">
                  <c:v>3.8544100000000001</c:v>
                </c:pt>
                <c:pt idx="4570">
                  <c:v>3.85134</c:v>
                </c:pt>
                <c:pt idx="4571">
                  <c:v>3.8491300000000002</c:v>
                </c:pt>
                <c:pt idx="4572">
                  <c:v>3.8666399999999999</c:v>
                </c:pt>
                <c:pt idx="4573">
                  <c:v>3.8493300000000001</c:v>
                </c:pt>
                <c:pt idx="4574">
                  <c:v>3.85</c:v>
                </c:pt>
                <c:pt idx="4575">
                  <c:v>3.8506800000000001</c:v>
                </c:pt>
                <c:pt idx="4576">
                  <c:v>3.8505699999999998</c:v>
                </c:pt>
                <c:pt idx="4577">
                  <c:v>3.8520500000000002</c:v>
                </c:pt>
                <c:pt idx="4578">
                  <c:v>3.8467600000000002</c:v>
                </c:pt>
                <c:pt idx="4579">
                  <c:v>3.8571399999999998</c:v>
                </c:pt>
                <c:pt idx="4580">
                  <c:v>3.8258299999999998</c:v>
                </c:pt>
                <c:pt idx="4581">
                  <c:v>3.8480699999999999</c:v>
                </c:pt>
                <c:pt idx="4582">
                  <c:v>3.8394300000000001</c:v>
                </c:pt>
                <c:pt idx="4583">
                  <c:v>3.8544900000000002</c:v>
                </c:pt>
                <c:pt idx="4584">
                  <c:v>3.8436900000000001</c:v>
                </c:pt>
                <c:pt idx="4585">
                  <c:v>3.84537</c:v>
                </c:pt>
                <c:pt idx="4586">
                  <c:v>3.8554400000000002</c:v>
                </c:pt>
                <c:pt idx="4587">
                  <c:v>3.8420100000000001</c:v>
                </c:pt>
                <c:pt idx="4588">
                  <c:v>3.8517399999999999</c:v>
                </c:pt>
                <c:pt idx="4589">
                  <c:v>3.8624499999999999</c:v>
                </c:pt>
                <c:pt idx="4590">
                  <c:v>3.8504399999999999</c:v>
                </c:pt>
                <c:pt idx="4591">
                  <c:v>3.8507699999999998</c:v>
                </c:pt>
                <c:pt idx="4592">
                  <c:v>3.8479800000000002</c:v>
                </c:pt>
                <c:pt idx="4593">
                  <c:v>3.8486600000000002</c:v>
                </c:pt>
                <c:pt idx="4594">
                  <c:v>3.8513600000000001</c:v>
                </c:pt>
                <c:pt idx="4595">
                  <c:v>3.8220000000000001</c:v>
                </c:pt>
                <c:pt idx="4596">
                  <c:v>3.8493300000000001</c:v>
                </c:pt>
                <c:pt idx="4597">
                  <c:v>3.8418299999999999</c:v>
                </c:pt>
                <c:pt idx="4598">
                  <c:v>3.8484699999999998</c:v>
                </c:pt>
                <c:pt idx="4599">
                  <c:v>3.8500700000000001</c:v>
                </c:pt>
                <c:pt idx="4600">
                  <c:v>3.86903</c:v>
                </c:pt>
                <c:pt idx="4601">
                  <c:v>3.86537</c:v>
                </c:pt>
                <c:pt idx="4602">
                  <c:v>3.8555700000000002</c:v>
                </c:pt>
                <c:pt idx="4603">
                  <c:v>3.85629</c:v>
                </c:pt>
                <c:pt idx="4604">
                  <c:v>3.8581500000000002</c:v>
                </c:pt>
                <c:pt idx="4605">
                  <c:v>3.8556599999999999</c:v>
                </c:pt>
                <c:pt idx="4606">
                  <c:v>3.8409599999999999</c:v>
                </c:pt>
                <c:pt idx="4607">
                  <c:v>3.8543799999999999</c:v>
                </c:pt>
                <c:pt idx="4608">
                  <c:v>3.8587899999999999</c:v>
                </c:pt>
                <c:pt idx="4609">
                  <c:v>3.8544100000000001</c:v>
                </c:pt>
                <c:pt idx="4610">
                  <c:v>3.8455599999999999</c:v>
                </c:pt>
                <c:pt idx="4611">
                  <c:v>3.8535200000000001</c:v>
                </c:pt>
                <c:pt idx="4612">
                  <c:v>3.8588499999999999</c:v>
                </c:pt>
                <c:pt idx="4613">
                  <c:v>3.8523200000000002</c:v>
                </c:pt>
                <c:pt idx="4614">
                  <c:v>3.8654799999999998</c:v>
                </c:pt>
                <c:pt idx="4615">
                  <c:v>3.8651599999999999</c:v>
                </c:pt>
                <c:pt idx="4616">
                  <c:v>3.8543699999999999</c:v>
                </c:pt>
                <c:pt idx="4617">
                  <c:v>3.8494899999999999</c:v>
                </c:pt>
                <c:pt idx="4618">
                  <c:v>3.8540899999999998</c:v>
                </c:pt>
                <c:pt idx="4619">
                  <c:v>3.8537699999999999</c:v>
                </c:pt>
                <c:pt idx="4620">
                  <c:v>3.86138</c:v>
                </c:pt>
                <c:pt idx="4621">
                  <c:v>3.8672300000000002</c:v>
                </c:pt>
                <c:pt idx="4622">
                  <c:v>3.8576899999999998</c:v>
                </c:pt>
                <c:pt idx="4623">
                  <c:v>3.86633</c:v>
                </c:pt>
                <c:pt idx="4624">
                  <c:v>3.8541300000000001</c:v>
                </c:pt>
                <c:pt idx="4625">
                  <c:v>3.8502800000000001</c:v>
                </c:pt>
                <c:pt idx="4626">
                  <c:v>3.8513999999999999</c:v>
                </c:pt>
                <c:pt idx="4627">
                  <c:v>3.8452500000000001</c:v>
                </c:pt>
                <c:pt idx="4628">
                  <c:v>3.8601999999999999</c:v>
                </c:pt>
                <c:pt idx="4629">
                  <c:v>3.8458299999999999</c:v>
                </c:pt>
                <c:pt idx="4630">
                  <c:v>3.8596599999999999</c:v>
                </c:pt>
                <c:pt idx="4631">
                  <c:v>3.8521200000000002</c:v>
                </c:pt>
                <c:pt idx="4632">
                  <c:v>3.8431600000000001</c:v>
                </c:pt>
                <c:pt idx="4633">
                  <c:v>3.8443299999999998</c:v>
                </c:pt>
                <c:pt idx="4634">
                  <c:v>3.8450099999999998</c:v>
                </c:pt>
                <c:pt idx="4635">
                  <c:v>3.8486099999999999</c:v>
                </c:pt>
                <c:pt idx="4636">
                  <c:v>3.85073</c:v>
                </c:pt>
                <c:pt idx="4637">
                  <c:v>3.8389000000000002</c:v>
                </c:pt>
                <c:pt idx="4638">
                  <c:v>3.8418700000000001</c:v>
                </c:pt>
                <c:pt idx="4639">
                  <c:v>3.8434900000000001</c:v>
                </c:pt>
                <c:pt idx="4640">
                  <c:v>3.8418899999999998</c:v>
                </c:pt>
                <c:pt idx="4641">
                  <c:v>3.8464299999999998</c:v>
                </c:pt>
                <c:pt idx="4642">
                  <c:v>3.8397600000000001</c:v>
                </c:pt>
                <c:pt idx="4643">
                  <c:v>3.8497599999999998</c:v>
                </c:pt>
                <c:pt idx="4644">
                  <c:v>3.8292999999999999</c:v>
                </c:pt>
                <c:pt idx="4645">
                  <c:v>3.8420000000000001</c:v>
                </c:pt>
                <c:pt idx="4646">
                  <c:v>3.83277</c:v>
                </c:pt>
                <c:pt idx="4647">
                  <c:v>3.8559600000000001</c:v>
                </c:pt>
                <c:pt idx="4648">
                  <c:v>3.8509199999999999</c:v>
                </c:pt>
                <c:pt idx="4649">
                  <c:v>3.8539099999999999</c:v>
                </c:pt>
                <c:pt idx="4650">
                  <c:v>3.8420700000000001</c:v>
                </c:pt>
                <c:pt idx="4651">
                  <c:v>3.84456</c:v>
                </c:pt>
                <c:pt idx="4652">
                  <c:v>3.8412099999999998</c:v>
                </c:pt>
                <c:pt idx="4653">
                  <c:v>3.8529</c:v>
                </c:pt>
                <c:pt idx="4654">
                  <c:v>3.8373499999999998</c:v>
                </c:pt>
                <c:pt idx="4655">
                  <c:v>3.8457699999999999</c:v>
                </c:pt>
                <c:pt idx="4656">
                  <c:v>3.8492099999999998</c:v>
                </c:pt>
                <c:pt idx="4657">
                  <c:v>3.8412500000000001</c:v>
                </c:pt>
                <c:pt idx="4658">
                  <c:v>3.843</c:v>
                </c:pt>
                <c:pt idx="4659">
                  <c:v>3.8411200000000001</c:v>
                </c:pt>
                <c:pt idx="4660">
                  <c:v>3.8372899999999999</c:v>
                </c:pt>
                <c:pt idx="4661">
                  <c:v>3.8527399999999998</c:v>
                </c:pt>
                <c:pt idx="4662">
                  <c:v>3.8430399999999998</c:v>
                </c:pt>
                <c:pt idx="4663">
                  <c:v>3.8477600000000001</c:v>
                </c:pt>
                <c:pt idx="4664">
                  <c:v>3.8597299999999999</c:v>
                </c:pt>
                <c:pt idx="4665">
                  <c:v>3.84476</c:v>
                </c:pt>
                <c:pt idx="4666">
                  <c:v>3.8570000000000002</c:v>
                </c:pt>
                <c:pt idx="4667">
                  <c:v>3.8429600000000002</c:v>
                </c:pt>
                <c:pt idx="4668">
                  <c:v>3.8437100000000002</c:v>
                </c:pt>
                <c:pt idx="4669">
                  <c:v>3.8445800000000001</c:v>
                </c:pt>
                <c:pt idx="4670">
                  <c:v>3.85019</c:v>
                </c:pt>
                <c:pt idx="4671">
                  <c:v>3.8545099999999999</c:v>
                </c:pt>
                <c:pt idx="4672">
                  <c:v>3.85385</c:v>
                </c:pt>
                <c:pt idx="4673">
                  <c:v>3.8648799999999999</c:v>
                </c:pt>
                <c:pt idx="4674">
                  <c:v>3.8608699999999998</c:v>
                </c:pt>
                <c:pt idx="4675">
                  <c:v>3.8572600000000001</c:v>
                </c:pt>
                <c:pt idx="4676">
                  <c:v>3.8517899999999998</c:v>
                </c:pt>
                <c:pt idx="4677">
                  <c:v>3.8481800000000002</c:v>
                </c:pt>
                <c:pt idx="4678">
                  <c:v>3.8546299999999998</c:v>
                </c:pt>
                <c:pt idx="4679">
                  <c:v>3.8503699999999998</c:v>
                </c:pt>
                <c:pt idx="4680">
                  <c:v>3.8473000000000002</c:v>
                </c:pt>
                <c:pt idx="4681">
                  <c:v>3.8514200000000001</c:v>
                </c:pt>
                <c:pt idx="4682">
                  <c:v>3.8464299999999998</c:v>
                </c:pt>
                <c:pt idx="4683">
                  <c:v>3.8503799999999999</c:v>
                </c:pt>
                <c:pt idx="4684">
                  <c:v>3.8598599999999998</c:v>
                </c:pt>
                <c:pt idx="4685">
                  <c:v>3.84328</c:v>
                </c:pt>
                <c:pt idx="4686">
                  <c:v>3.8504700000000001</c:v>
                </c:pt>
                <c:pt idx="4687">
                  <c:v>3.8488899999999999</c:v>
                </c:pt>
                <c:pt idx="4688">
                  <c:v>3.8501699999999999</c:v>
                </c:pt>
                <c:pt idx="4689">
                  <c:v>3.8442599999999998</c:v>
                </c:pt>
                <c:pt idx="4690">
                  <c:v>3.8325100000000001</c:v>
                </c:pt>
                <c:pt idx="4691">
                  <c:v>3.8551600000000001</c:v>
                </c:pt>
                <c:pt idx="4692">
                  <c:v>3.85141</c:v>
                </c:pt>
                <c:pt idx="4693">
                  <c:v>3.8491399999999998</c:v>
                </c:pt>
                <c:pt idx="4694">
                  <c:v>3.8603100000000001</c:v>
                </c:pt>
                <c:pt idx="4695">
                  <c:v>3.8530500000000001</c:v>
                </c:pt>
                <c:pt idx="4696">
                  <c:v>3.83447</c:v>
                </c:pt>
                <c:pt idx="4697">
                  <c:v>3.8565200000000002</c:v>
                </c:pt>
                <c:pt idx="4698">
                  <c:v>3.8457699999999999</c:v>
                </c:pt>
                <c:pt idx="4699">
                  <c:v>3.84572</c:v>
                </c:pt>
                <c:pt idx="4700">
                  <c:v>3.8441900000000002</c:v>
                </c:pt>
                <c:pt idx="4701">
                  <c:v>3.8508100000000001</c:v>
                </c:pt>
                <c:pt idx="4702">
                  <c:v>3.84083</c:v>
                </c:pt>
                <c:pt idx="4703">
                  <c:v>3.8435899999999998</c:v>
                </c:pt>
                <c:pt idx="4704">
                  <c:v>3.8412799999999998</c:v>
                </c:pt>
                <c:pt idx="4705">
                  <c:v>3.85738</c:v>
                </c:pt>
                <c:pt idx="4706">
                  <c:v>3.8410799999999998</c:v>
                </c:pt>
                <c:pt idx="4707">
                  <c:v>3.8508200000000001</c:v>
                </c:pt>
                <c:pt idx="4708">
                  <c:v>3.8499300000000001</c:v>
                </c:pt>
                <c:pt idx="4709">
                  <c:v>3.84883</c:v>
                </c:pt>
                <c:pt idx="4710">
                  <c:v>3.84822</c:v>
                </c:pt>
                <c:pt idx="4711">
                  <c:v>3.8374799999999998</c:v>
                </c:pt>
                <c:pt idx="4712">
                  <c:v>3.8465699999999998</c:v>
                </c:pt>
                <c:pt idx="4713">
                  <c:v>3.8282099999999999</c:v>
                </c:pt>
                <c:pt idx="4714">
                  <c:v>3.83725</c:v>
                </c:pt>
                <c:pt idx="4715">
                  <c:v>3.8395100000000002</c:v>
                </c:pt>
                <c:pt idx="4716">
                  <c:v>3.8365800000000001</c:v>
                </c:pt>
                <c:pt idx="4717">
                  <c:v>3.8440799999999999</c:v>
                </c:pt>
                <c:pt idx="4718">
                  <c:v>3.8470499999999999</c:v>
                </c:pt>
                <c:pt idx="4719">
                  <c:v>3.8492899999999999</c:v>
                </c:pt>
                <c:pt idx="4720">
                  <c:v>3.8459300000000001</c:v>
                </c:pt>
                <c:pt idx="4721">
                  <c:v>3.8412700000000002</c:v>
                </c:pt>
                <c:pt idx="4722">
                  <c:v>3.8495200000000001</c:v>
                </c:pt>
                <c:pt idx="4723">
                  <c:v>3.84998</c:v>
                </c:pt>
                <c:pt idx="4724">
                  <c:v>3.84632</c:v>
                </c:pt>
                <c:pt idx="4725">
                  <c:v>3.8422299999999998</c:v>
                </c:pt>
                <c:pt idx="4726">
                  <c:v>3.8432599999999999</c:v>
                </c:pt>
                <c:pt idx="4727">
                  <c:v>3.8496700000000001</c:v>
                </c:pt>
                <c:pt idx="4728">
                  <c:v>3.8450899999999999</c:v>
                </c:pt>
                <c:pt idx="4729">
                  <c:v>3.8476699999999999</c:v>
                </c:pt>
                <c:pt idx="4730">
                  <c:v>3.8462399999999999</c:v>
                </c:pt>
                <c:pt idx="4731">
                  <c:v>3.8483499999999999</c:v>
                </c:pt>
                <c:pt idx="4732">
                  <c:v>3.8478699999999999</c:v>
                </c:pt>
                <c:pt idx="4733">
                  <c:v>3.8567100000000001</c:v>
                </c:pt>
                <c:pt idx="4734">
                  <c:v>3.8520500000000002</c:v>
                </c:pt>
                <c:pt idx="4735">
                  <c:v>3.8452799999999998</c:v>
                </c:pt>
                <c:pt idx="4736">
                  <c:v>3.8471000000000002</c:v>
                </c:pt>
                <c:pt idx="4737">
                  <c:v>3.8442500000000002</c:v>
                </c:pt>
                <c:pt idx="4738">
                  <c:v>3.8407900000000001</c:v>
                </c:pt>
                <c:pt idx="4739">
                  <c:v>3.8417699999999999</c:v>
                </c:pt>
                <c:pt idx="4740">
                  <c:v>3.8407300000000002</c:v>
                </c:pt>
                <c:pt idx="4741">
                  <c:v>3.8343099999999999</c:v>
                </c:pt>
                <c:pt idx="4742">
                  <c:v>3.8377400000000002</c:v>
                </c:pt>
                <c:pt idx="4743">
                  <c:v>3.8359200000000002</c:v>
                </c:pt>
                <c:pt idx="4744">
                  <c:v>3.8449599999999999</c:v>
                </c:pt>
                <c:pt idx="4745">
                  <c:v>3.8299699999999999</c:v>
                </c:pt>
                <c:pt idx="4746">
                  <c:v>3.8440799999999999</c:v>
                </c:pt>
                <c:pt idx="4747">
                  <c:v>3.8351899999999999</c:v>
                </c:pt>
                <c:pt idx="4748">
                  <c:v>3.8403100000000001</c:v>
                </c:pt>
                <c:pt idx="4749">
                  <c:v>3.83521</c:v>
                </c:pt>
                <c:pt idx="4750">
                  <c:v>3.8359000000000001</c:v>
                </c:pt>
                <c:pt idx="4751">
                  <c:v>3.8350300000000002</c:v>
                </c:pt>
                <c:pt idx="4752">
                  <c:v>3.8277100000000002</c:v>
                </c:pt>
                <c:pt idx="4753">
                  <c:v>3.8403900000000002</c:v>
                </c:pt>
                <c:pt idx="4754">
                  <c:v>3.83588</c:v>
                </c:pt>
                <c:pt idx="4755">
                  <c:v>3.8258000000000001</c:v>
                </c:pt>
                <c:pt idx="4756">
                  <c:v>3.8366699999999998</c:v>
                </c:pt>
                <c:pt idx="4757">
                  <c:v>3.8309799999999998</c:v>
                </c:pt>
                <c:pt idx="4758">
                  <c:v>3.83439</c:v>
                </c:pt>
                <c:pt idx="4759">
                  <c:v>3.8470300000000002</c:v>
                </c:pt>
                <c:pt idx="4760">
                  <c:v>3.83385</c:v>
                </c:pt>
                <c:pt idx="4761">
                  <c:v>3.8444699999999998</c:v>
                </c:pt>
                <c:pt idx="4762">
                  <c:v>3.8463500000000002</c:v>
                </c:pt>
                <c:pt idx="4763">
                  <c:v>3.8359800000000002</c:v>
                </c:pt>
                <c:pt idx="4764">
                  <c:v>3.84267</c:v>
                </c:pt>
                <c:pt idx="4765">
                  <c:v>3.8346200000000001</c:v>
                </c:pt>
                <c:pt idx="4766">
                  <c:v>3.8425699999999998</c:v>
                </c:pt>
                <c:pt idx="4767">
                  <c:v>3.8354300000000001</c:v>
                </c:pt>
                <c:pt idx="4768">
                  <c:v>3.8412700000000002</c:v>
                </c:pt>
                <c:pt idx="4769">
                  <c:v>3.8323499999999999</c:v>
                </c:pt>
                <c:pt idx="4770">
                  <c:v>3.84104</c:v>
                </c:pt>
                <c:pt idx="4771">
                  <c:v>3.8498899999999998</c:v>
                </c:pt>
                <c:pt idx="4772">
                  <c:v>3.8437199999999998</c:v>
                </c:pt>
                <c:pt idx="4773">
                  <c:v>3.8243299999999998</c:v>
                </c:pt>
                <c:pt idx="4774">
                  <c:v>3.84301</c:v>
                </c:pt>
                <c:pt idx="4775">
                  <c:v>3.8360699999999999</c:v>
                </c:pt>
                <c:pt idx="4776">
                  <c:v>3.84239</c:v>
                </c:pt>
                <c:pt idx="4777">
                  <c:v>3.8311500000000001</c:v>
                </c:pt>
                <c:pt idx="4778">
                  <c:v>3.8423699999999998</c:v>
                </c:pt>
                <c:pt idx="4779">
                  <c:v>3.8399200000000002</c:v>
                </c:pt>
                <c:pt idx="4780">
                  <c:v>3.8442699999999999</c:v>
                </c:pt>
                <c:pt idx="4781">
                  <c:v>3.8438099999999999</c:v>
                </c:pt>
                <c:pt idx="4782">
                  <c:v>3.8408899999999999</c:v>
                </c:pt>
                <c:pt idx="4783">
                  <c:v>3.84796</c:v>
                </c:pt>
                <c:pt idx="4784">
                  <c:v>3.8616799999999998</c:v>
                </c:pt>
                <c:pt idx="4785">
                  <c:v>3.8402599999999998</c:v>
                </c:pt>
                <c:pt idx="4786">
                  <c:v>3.8587400000000001</c:v>
                </c:pt>
                <c:pt idx="4787">
                  <c:v>3.84775</c:v>
                </c:pt>
                <c:pt idx="4788">
                  <c:v>3.8365200000000002</c:v>
                </c:pt>
                <c:pt idx="4789">
                  <c:v>3.8423400000000001</c:v>
                </c:pt>
                <c:pt idx="4790">
                  <c:v>3.83927</c:v>
                </c:pt>
                <c:pt idx="4791">
                  <c:v>3.8223400000000001</c:v>
                </c:pt>
                <c:pt idx="4792">
                  <c:v>3.8351700000000002</c:v>
                </c:pt>
                <c:pt idx="4793">
                  <c:v>3.8408600000000002</c:v>
                </c:pt>
                <c:pt idx="4794">
                  <c:v>3.8369200000000001</c:v>
                </c:pt>
                <c:pt idx="4795">
                  <c:v>3.8375499999999998</c:v>
                </c:pt>
                <c:pt idx="4796">
                  <c:v>3.83799</c:v>
                </c:pt>
                <c:pt idx="4797">
                  <c:v>3.84422</c:v>
                </c:pt>
                <c:pt idx="4798">
                  <c:v>3.8282799999999999</c:v>
                </c:pt>
                <c:pt idx="4799">
                  <c:v>3.8344900000000002</c:v>
                </c:pt>
                <c:pt idx="4800">
                  <c:v>3.83684</c:v>
                </c:pt>
                <c:pt idx="4801">
                  <c:v>3.8392400000000002</c:v>
                </c:pt>
                <c:pt idx="4802">
                  <c:v>3.8304800000000001</c:v>
                </c:pt>
                <c:pt idx="4803">
                  <c:v>3.8385799999999999</c:v>
                </c:pt>
                <c:pt idx="4804">
                  <c:v>3.84301</c:v>
                </c:pt>
                <c:pt idx="4805">
                  <c:v>3.83108</c:v>
                </c:pt>
                <c:pt idx="4806">
                  <c:v>3.8414899999999998</c:v>
                </c:pt>
                <c:pt idx="4807">
                  <c:v>3.8461599999999998</c:v>
                </c:pt>
                <c:pt idx="4808">
                  <c:v>3.8413900000000001</c:v>
                </c:pt>
                <c:pt idx="4809">
                  <c:v>3.8354200000000001</c:v>
                </c:pt>
                <c:pt idx="4810">
                  <c:v>3.8318500000000002</c:v>
                </c:pt>
                <c:pt idx="4811">
                  <c:v>3.83202</c:v>
                </c:pt>
                <c:pt idx="4812">
                  <c:v>3.8294999999999999</c:v>
                </c:pt>
                <c:pt idx="4813">
                  <c:v>3.8365200000000002</c:v>
                </c:pt>
                <c:pt idx="4814">
                  <c:v>3.8381400000000001</c:v>
                </c:pt>
                <c:pt idx="4815">
                  <c:v>3.8300299999999998</c:v>
                </c:pt>
                <c:pt idx="4816">
                  <c:v>3.83141</c:v>
                </c:pt>
                <c:pt idx="4817">
                  <c:v>3.8409900000000001</c:v>
                </c:pt>
                <c:pt idx="4818">
                  <c:v>3.8498700000000001</c:v>
                </c:pt>
                <c:pt idx="4819">
                  <c:v>3.8372099999999998</c:v>
                </c:pt>
                <c:pt idx="4820">
                  <c:v>3.8559899999999998</c:v>
                </c:pt>
                <c:pt idx="4821">
                  <c:v>3.8408500000000001</c:v>
                </c:pt>
                <c:pt idx="4822">
                  <c:v>3.8563700000000001</c:v>
                </c:pt>
                <c:pt idx="4823">
                  <c:v>3.8470499999999999</c:v>
                </c:pt>
                <c:pt idx="4824">
                  <c:v>3.8461599999999998</c:v>
                </c:pt>
                <c:pt idx="4825">
                  <c:v>3.8447300000000002</c:v>
                </c:pt>
                <c:pt idx="4826">
                  <c:v>3.8462000000000001</c:v>
                </c:pt>
                <c:pt idx="4827">
                  <c:v>3.85182</c:v>
                </c:pt>
                <c:pt idx="4828">
                  <c:v>3.8390399999999998</c:v>
                </c:pt>
                <c:pt idx="4829">
                  <c:v>3.8354900000000001</c:v>
                </c:pt>
                <c:pt idx="4830">
                  <c:v>3.8412199999999999</c:v>
                </c:pt>
                <c:pt idx="4831">
                  <c:v>3.847</c:v>
                </c:pt>
                <c:pt idx="4832">
                  <c:v>3.8392599999999999</c:v>
                </c:pt>
                <c:pt idx="4833">
                  <c:v>3.8452700000000002</c:v>
                </c:pt>
                <c:pt idx="4834">
                  <c:v>3.8360799999999999</c:v>
                </c:pt>
                <c:pt idx="4835">
                  <c:v>3.8555799999999998</c:v>
                </c:pt>
                <c:pt idx="4836">
                  <c:v>3.8552</c:v>
                </c:pt>
                <c:pt idx="4837">
                  <c:v>3.8425400000000001</c:v>
                </c:pt>
                <c:pt idx="4838">
                  <c:v>3.85154</c:v>
                </c:pt>
                <c:pt idx="4839">
                  <c:v>3.8508200000000001</c:v>
                </c:pt>
                <c:pt idx="4840">
                  <c:v>3.8395800000000002</c:v>
                </c:pt>
                <c:pt idx="4841">
                  <c:v>3.8399700000000001</c:v>
                </c:pt>
                <c:pt idx="4842">
                  <c:v>3.8353100000000002</c:v>
                </c:pt>
                <c:pt idx="4843">
                  <c:v>3.8483000000000001</c:v>
                </c:pt>
                <c:pt idx="4844">
                  <c:v>3.85277</c:v>
                </c:pt>
                <c:pt idx="4845">
                  <c:v>3.8312400000000002</c:v>
                </c:pt>
                <c:pt idx="4846">
                  <c:v>3.8393099999999998</c:v>
                </c:pt>
                <c:pt idx="4847">
                  <c:v>3.8431000000000002</c:v>
                </c:pt>
                <c:pt idx="4848">
                  <c:v>3.8516699999999999</c:v>
                </c:pt>
                <c:pt idx="4849">
                  <c:v>3.8449399999999998</c:v>
                </c:pt>
                <c:pt idx="4850">
                  <c:v>3.8229799999999998</c:v>
                </c:pt>
                <c:pt idx="4851">
                  <c:v>3.8318300000000001</c:v>
                </c:pt>
                <c:pt idx="4852">
                  <c:v>3.83019</c:v>
                </c:pt>
                <c:pt idx="4853">
                  <c:v>3.83039</c:v>
                </c:pt>
                <c:pt idx="4854">
                  <c:v>3.8215599999999998</c:v>
                </c:pt>
                <c:pt idx="4855">
                  <c:v>3.8290199999999999</c:v>
                </c:pt>
                <c:pt idx="4856">
                  <c:v>3.8289499999999999</c:v>
                </c:pt>
                <c:pt idx="4857">
                  <c:v>3.83073</c:v>
                </c:pt>
                <c:pt idx="4858">
                  <c:v>3.8370099999999998</c:v>
                </c:pt>
                <c:pt idx="4859">
                  <c:v>3.84402</c:v>
                </c:pt>
                <c:pt idx="4860">
                  <c:v>3.84192</c:v>
                </c:pt>
                <c:pt idx="4861">
                  <c:v>3.8415699999999999</c:v>
                </c:pt>
                <c:pt idx="4862">
                  <c:v>3.8365200000000002</c:v>
                </c:pt>
                <c:pt idx="4863">
                  <c:v>3.8307500000000001</c:v>
                </c:pt>
                <c:pt idx="4864">
                  <c:v>3.8231299999999999</c:v>
                </c:pt>
                <c:pt idx="4865">
                  <c:v>3.8335300000000001</c:v>
                </c:pt>
                <c:pt idx="4866">
                  <c:v>3.82551</c:v>
                </c:pt>
                <c:pt idx="4867">
                  <c:v>3.8265400000000001</c:v>
                </c:pt>
                <c:pt idx="4868">
                  <c:v>3.8287800000000001</c:v>
                </c:pt>
                <c:pt idx="4869">
                  <c:v>3.8449</c:v>
                </c:pt>
                <c:pt idx="4870">
                  <c:v>3.82131</c:v>
                </c:pt>
                <c:pt idx="4871">
                  <c:v>3.8270900000000001</c:v>
                </c:pt>
                <c:pt idx="4872">
                  <c:v>3.8400799999999999</c:v>
                </c:pt>
                <c:pt idx="4873">
                  <c:v>3.8420100000000001</c:v>
                </c:pt>
                <c:pt idx="4874">
                  <c:v>3.8315800000000002</c:v>
                </c:pt>
                <c:pt idx="4875">
                  <c:v>3.83006</c:v>
                </c:pt>
                <c:pt idx="4876">
                  <c:v>3.82978</c:v>
                </c:pt>
                <c:pt idx="4877">
                  <c:v>3.8272300000000001</c:v>
                </c:pt>
                <c:pt idx="4878">
                  <c:v>3.8285300000000002</c:v>
                </c:pt>
                <c:pt idx="4879">
                  <c:v>3.83847</c:v>
                </c:pt>
                <c:pt idx="4880">
                  <c:v>3.8307899999999999</c:v>
                </c:pt>
                <c:pt idx="4881">
                  <c:v>3.8302</c:v>
                </c:pt>
                <c:pt idx="4882">
                  <c:v>3.8341699999999999</c:v>
                </c:pt>
                <c:pt idx="4883">
                  <c:v>3.8251900000000001</c:v>
                </c:pt>
                <c:pt idx="4884">
                  <c:v>3.8361499999999999</c:v>
                </c:pt>
                <c:pt idx="4885">
                  <c:v>3.8427199999999999</c:v>
                </c:pt>
                <c:pt idx="4886">
                  <c:v>3.8299500000000002</c:v>
                </c:pt>
                <c:pt idx="4887">
                  <c:v>3.8346399999999998</c:v>
                </c:pt>
                <c:pt idx="4888">
                  <c:v>3.8351999999999999</c:v>
                </c:pt>
                <c:pt idx="4889">
                  <c:v>3.8332600000000001</c:v>
                </c:pt>
                <c:pt idx="4890">
                  <c:v>3.8268900000000001</c:v>
                </c:pt>
                <c:pt idx="4891">
                  <c:v>3.8387500000000001</c:v>
                </c:pt>
                <c:pt idx="4892">
                  <c:v>3.84537</c:v>
                </c:pt>
                <c:pt idx="4893">
                  <c:v>3.8190300000000001</c:v>
                </c:pt>
                <c:pt idx="4894">
                  <c:v>3.8136199999999998</c:v>
                </c:pt>
                <c:pt idx="4895">
                  <c:v>3.8210700000000002</c:v>
                </c:pt>
                <c:pt idx="4896">
                  <c:v>3.8312200000000001</c:v>
                </c:pt>
                <c:pt idx="4897">
                  <c:v>3.8304900000000002</c:v>
                </c:pt>
                <c:pt idx="4898">
                  <c:v>3.8327399999999998</c:v>
                </c:pt>
                <c:pt idx="4899">
                  <c:v>3.8314599999999999</c:v>
                </c:pt>
                <c:pt idx="4900">
                  <c:v>3.8312400000000002</c:v>
                </c:pt>
                <c:pt idx="4901">
                  <c:v>3.8222200000000002</c:v>
                </c:pt>
                <c:pt idx="4902">
                  <c:v>3.8384999999999998</c:v>
                </c:pt>
                <c:pt idx="4903">
                  <c:v>3.8177400000000001</c:v>
                </c:pt>
                <c:pt idx="4904">
                  <c:v>3.83405</c:v>
                </c:pt>
                <c:pt idx="4905">
                  <c:v>3.8412799999999998</c:v>
                </c:pt>
                <c:pt idx="4906">
                  <c:v>3.8388800000000001</c:v>
                </c:pt>
                <c:pt idx="4907">
                  <c:v>3.8090700000000002</c:v>
                </c:pt>
                <c:pt idx="4908">
                  <c:v>3.8304100000000001</c:v>
                </c:pt>
                <c:pt idx="4909">
                  <c:v>3.83508</c:v>
                </c:pt>
                <c:pt idx="4910">
                  <c:v>3.8283200000000002</c:v>
                </c:pt>
                <c:pt idx="4911">
                  <c:v>3.8239100000000001</c:v>
                </c:pt>
                <c:pt idx="4912">
                  <c:v>3.8215699999999999</c:v>
                </c:pt>
                <c:pt idx="4913">
                  <c:v>3.8167200000000001</c:v>
                </c:pt>
                <c:pt idx="4914">
                  <c:v>3.8201999999999998</c:v>
                </c:pt>
                <c:pt idx="4915">
                  <c:v>3.8258000000000001</c:v>
                </c:pt>
                <c:pt idx="4916">
                  <c:v>3.8336899999999998</c:v>
                </c:pt>
                <c:pt idx="4917">
                  <c:v>3.8316599999999998</c:v>
                </c:pt>
                <c:pt idx="4918">
                  <c:v>3.8320699999999999</c:v>
                </c:pt>
                <c:pt idx="4919">
                  <c:v>3.8204600000000002</c:v>
                </c:pt>
                <c:pt idx="4920">
                  <c:v>3.8337599999999998</c:v>
                </c:pt>
                <c:pt idx="4921">
                  <c:v>3.83786</c:v>
                </c:pt>
                <c:pt idx="4922">
                  <c:v>3.8370600000000001</c:v>
                </c:pt>
                <c:pt idx="4923">
                  <c:v>3.8390900000000001</c:v>
                </c:pt>
                <c:pt idx="4924">
                  <c:v>3.8446199999999999</c:v>
                </c:pt>
                <c:pt idx="4925">
                  <c:v>3.84721</c:v>
                </c:pt>
                <c:pt idx="4926">
                  <c:v>3.8379799999999999</c:v>
                </c:pt>
                <c:pt idx="4927">
                  <c:v>3.8437100000000002</c:v>
                </c:pt>
                <c:pt idx="4928">
                  <c:v>3.8321100000000001</c:v>
                </c:pt>
                <c:pt idx="4929">
                  <c:v>3.82863</c:v>
                </c:pt>
                <c:pt idx="4930">
                  <c:v>3.8424700000000001</c:v>
                </c:pt>
                <c:pt idx="4931">
                  <c:v>3.84259</c:v>
                </c:pt>
                <c:pt idx="4932">
                  <c:v>3.8524799999999999</c:v>
                </c:pt>
                <c:pt idx="4933">
                  <c:v>3.84172</c:v>
                </c:pt>
                <c:pt idx="4934">
                  <c:v>3.8398300000000001</c:v>
                </c:pt>
                <c:pt idx="4935">
                  <c:v>3.8452999999999999</c:v>
                </c:pt>
                <c:pt idx="4936">
                  <c:v>3.8420399999999999</c:v>
                </c:pt>
                <c:pt idx="4937">
                  <c:v>3.8449800000000001</c:v>
                </c:pt>
                <c:pt idx="4938">
                  <c:v>3.8492799999999998</c:v>
                </c:pt>
                <c:pt idx="4939">
                  <c:v>3.84009</c:v>
                </c:pt>
                <c:pt idx="4940">
                  <c:v>3.8543099999999999</c:v>
                </c:pt>
                <c:pt idx="4941">
                  <c:v>3.8437999999999999</c:v>
                </c:pt>
                <c:pt idx="4942">
                  <c:v>3.8435199999999998</c:v>
                </c:pt>
                <c:pt idx="4943">
                  <c:v>3.8456999999999999</c:v>
                </c:pt>
                <c:pt idx="4944">
                  <c:v>3.8360599999999998</c:v>
                </c:pt>
                <c:pt idx="4945">
                  <c:v>3.8435199999999998</c:v>
                </c:pt>
                <c:pt idx="4946">
                  <c:v>3.8378299999999999</c:v>
                </c:pt>
                <c:pt idx="4947">
                  <c:v>3.8501099999999999</c:v>
                </c:pt>
                <c:pt idx="4948">
                  <c:v>3.84083</c:v>
                </c:pt>
                <c:pt idx="4949">
                  <c:v>3.8545500000000001</c:v>
                </c:pt>
                <c:pt idx="4950">
                  <c:v>3.86029</c:v>
                </c:pt>
                <c:pt idx="4951">
                  <c:v>3.8615599999999999</c:v>
                </c:pt>
                <c:pt idx="4952">
                  <c:v>3.8480599999999998</c:v>
                </c:pt>
                <c:pt idx="4953">
                  <c:v>3.8614099999999998</c:v>
                </c:pt>
                <c:pt idx="4954">
                  <c:v>3.8542900000000002</c:v>
                </c:pt>
                <c:pt idx="4955">
                  <c:v>3.8373200000000001</c:v>
                </c:pt>
                <c:pt idx="4956">
                  <c:v>3.8513899999999999</c:v>
                </c:pt>
                <c:pt idx="4957">
                  <c:v>3.8483100000000001</c:v>
                </c:pt>
                <c:pt idx="4958">
                  <c:v>3.8369</c:v>
                </c:pt>
                <c:pt idx="4959">
                  <c:v>3.8323200000000002</c:v>
                </c:pt>
                <c:pt idx="4960">
                  <c:v>3.8345099999999999</c:v>
                </c:pt>
                <c:pt idx="4961">
                  <c:v>3.8418100000000002</c:v>
                </c:pt>
                <c:pt idx="4962">
                  <c:v>3.835</c:v>
                </c:pt>
                <c:pt idx="4963">
                  <c:v>3.8398099999999999</c:v>
                </c:pt>
                <c:pt idx="4964">
                  <c:v>3.8374299999999999</c:v>
                </c:pt>
                <c:pt idx="4965">
                  <c:v>3.8373699999999999</c:v>
                </c:pt>
                <c:pt idx="4966">
                  <c:v>3.8369</c:v>
                </c:pt>
                <c:pt idx="4967">
                  <c:v>3.83847</c:v>
                </c:pt>
                <c:pt idx="4968">
                  <c:v>3.8483399999999999</c:v>
                </c:pt>
                <c:pt idx="4969">
                  <c:v>3.8523200000000002</c:v>
                </c:pt>
                <c:pt idx="4970">
                  <c:v>3.8572799999999998</c:v>
                </c:pt>
                <c:pt idx="4971">
                  <c:v>3.8406699999999998</c:v>
                </c:pt>
                <c:pt idx="4972">
                  <c:v>3.8405999999999998</c:v>
                </c:pt>
                <c:pt idx="4973">
                  <c:v>3.8516599999999999</c:v>
                </c:pt>
                <c:pt idx="4974">
                  <c:v>3.8559600000000001</c:v>
                </c:pt>
                <c:pt idx="4975">
                  <c:v>3.8409499999999999</c:v>
                </c:pt>
                <c:pt idx="4976">
                  <c:v>3.8501599999999998</c:v>
                </c:pt>
                <c:pt idx="4977">
                  <c:v>3.8437700000000001</c:v>
                </c:pt>
                <c:pt idx="4978">
                  <c:v>3.8494199999999998</c:v>
                </c:pt>
                <c:pt idx="4979">
                  <c:v>3.8457499999999998</c:v>
                </c:pt>
                <c:pt idx="4980">
                  <c:v>3.8460200000000002</c:v>
                </c:pt>
                <c:pt idx="4981">
                  <c:v>3.8387899999999999</c:v>
                </c:pt>
                <c:pt idx="4982">
                  <c:v>3.8493400000000002</c:v>
                </c:pt>
                <c:pt idx="4983">
                  <c:v>3.84829</c:v>
                </c:pt>
                <c:pt idx="4984">
                  <c:v>3.8506200000000002</c:v>
                </c:pt>
                <c:pt idx="4985">
                  <c:v>3.8481800000000002</c:v>
                </c:pt>
                <c:pt idx="4986">
                  <c:v>3.8544499999999999</c:v>
                </c:pt>
                <c:pt idx="4987">
                  <c:v>3.83847</c:v>
                </c:pt>
                <c:pt idx="4988">
                  <c:v>3.8564699999999998</c:v>
                </c:pt>
                <c:pt idx="4989">
                  <c:v>3.8399899999999998</c:v>
                </c:pt>
                <c:pt idx="4990">
                  <c:v>3.8494299999999999</c:v>
                </c:pt>
                <c:pt idx="4991">
                  <c:v>3.8445200000000002</c:v>
                </c:pt>
                <c:pt idx="4992">
                  <c:v>3.8446199999999999</c:v>
                </c:pt>
                <c:pt idx="4993">
                  <c:v>3.8409499999999999</c:v>
                </c:pt>
                <c:pt idx="4994">
                  <c:v>3.8397100000000002</c:v>
                </c:pt>
                <c:pt idx="4995">
                  <c:v>3.8449900000000001</c:v>
                </c:pt>
                <c:pt idx="4996">
                  <c:v>3.8332099999999998</c:v>
                </c:pt>
                <c:pt idx="4997">
                  <c:v>3.8350300000000002</c:v>
                </c:pt>
                <c:pt idx="4998">
                  <c:v>3.8429700000000002</c:v>
                </c:pt>
                <c:pt idx="4999">
                  <c:v>3.83846</c:v>
                </c:pt>
                <c:pt idx="5000">
                  <c:v>3.8448500000000001</c:v>
                </c:pt>
              </c:numCache>
            </c:numRef>
          </c:yVal>
          <c:smooth val="1"/>
          <c:extLst>
            <c:ext xmlns:c16="http://schemas.microsoft.com/office/drawing/2014/chart" uri="{C3380CC4-5D6E-409C-BE32-E72D297353CC}">
              <c16:uniqueId val="{00000001-51ED-41C0-82CA-3ADA64862072}"/>
            </c:ext>
          </c:extLst>
        </c:ser>
        <c:ser>
          <c:idx val="3"/>
          <c:order val="3"/>
          <c:tx>
            <c:strRef>
              <c:f>gyrate!$E$1</c:f>
              <c:strCache>
                <c:ptCount val="1"/>
                <c:pt idx="0">
                  <c:v>ZINC96221125</c:v>
                </c:pt>
              </c:strCache>
            </c:strRef>
          </c:tx>
          <c:spPr>
            <a:ln w="19050" cap="rnd">
              <a:solidFill>
                <a:schemeClr val="accent4"/>
              </a:solidFill>
              <a:round/>
            </a:ln>
            <a:effectLst/>
          </c:spPr>
          <c:marker>
            <c:symbol val="none"/>
          </c:marker>
          <c:xVal>
            <c:numRef>
              <c:f>gyrate!$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gyrate!$E$2:$E$5002</c:f>
              <c:numCache>
                <c:formatCode>General</c:formatCode>
                <c:ptCount val="5001"/>
                <c:pt idx="0">
                  <c:v>3.9046799999999999</c:v>
                </c:pt>
                <c:pt idx="1">
                  <c:v>3.9093599999999999</c:v>
                </c:pt>
                <c:pt idx="2">
                  <c:v>3.9218600000000001</c:v>
                </c:pt>
                <c:pt idx="3">
                  <c:v>3.9340999999999999</c:v>
                </c:pt>
                <c:pt idx="4">
                  <c:v>3.92679</c:v>
                </c:pt>
                <c:pt idx="5">
                  <c:v>3.9247399999999999</c:v>
                </c:pt>
                <c:pt idx="6">
                  <c:v>3.9427599999999998</c:v>
                </c:pt>
                <c:pt idx="7">
                  <c:v>3.9373900000000002</c:v>
                </c:pt>
                <c:pt idx="8">
                  <c:v>3.94042</c:v>
                </c:pt>
                <c:pt idx="9">
                  <c:v>3.9397600000000002</c:v>
                </c:pt>
                <c:pt idx="10">
                  <c:v>3.9470999999999998</c:v>
                </c:pt>
                <c:pt idx="11">
                  <c:v>3.9493999999999998</c:v>
                </c:pt>
                <c:pt idx="12">
                  <c:v>3.95181</c:v>
                </c:pt>
                <c:pt idx="13">
                  <c:v>3.9496099999999998</c:v>
                </c:pt>
                <c:pt idx="14">
                  <c:v>3.9576799999999999</c:v>
                </c:pt>
                <c:pt idx="15">
                  <c:v>3.9379900000000001</c:v>
                </c:pt>
                <c:pt idx="16">
                  <c:v>3.9499200000000001</c:v>
                </c:pt>
                <c:pt idx="17">
                  <c:v>3.9570400000000001</c:v>
                </c:pt>
                <c:pt idx="18">
                  <c:v>3.9584999999999999</c:v>
                </c:pt>
                <c:pt idx="19">
                  <c:v>3.9665300000000001</c:v>
                </c:pt>
                <c:pt idx="20">
                  <c:v>3.9718800000000001</c:v>
                </c:pt>
                <c:pt idx="21">
                  <c:v>3.9600599999999999</c:v>
                </c:pt>
                <c:pt idx="22">
                  <c:v>3.9949599999999998</c:v>
                </c:pt>
                <c:pt idx="23">
                  <c:v>3.9889600000000001</c:v>
                </c:pt>
                <c:pt idx="24">
                  <c:v>3.9792700000000001</c:v>
                </c:pt>
                <c:pt idx="25">
                  <c:v>3.9964900000000001</c:v>
                </c:pt>
                <c:pt idx="26">
                  <c:v>3.97906</c:v>
                </c:pt>
                <c:pt idx="27">
                  <c:v>3.9872399999999999</c:v>
                </c:pt>
                <c:pt idx="28">
                  <c:v>3.98271</c:v>
                </c:pt>
                <c:pt idx="29">
                  <c:v>3.96733</c:v>
                </c:pt>
                <c:pt idx="30">
                  <c:v>3.97071</c:v>
                </c:pt>
                <c:pt idx="31">
                  <c:v>3.9645800000000002</c:v>
                </c:pt>
                <c:pt idx="32">
                  <c:v>3.9637199999999999</c:v>
                </c:pt>
                <c:pt idx="33">
                  <c:v>3.96116</c:v>
                </c:pt>
                <c:pt idx="34">
                  <c:v>3.9712900000000002</c:v>
                </c:pt>
                <c:pt idx="35">
                  <c:v>3.9627400000000002</c:v>
                </c:pt>
                <c:pt idx="36">
                  <c:v>3.9764699999999999</c:v>
                </c:pt>
                <c:pt idx="37">
                  <c:v>3.9705400000000002</c:v>
                </c:pt>
                <c:pt idx="38">
                  <c:v>3.9734099999999999</c:v>
                </c:pt>
                <c:pt idx="39">
                  <c:v>3.9624199999999998</c:v>
                </c:pt>
                <c:pt idx="40">
                  <c:v>3.9733800000000001</c:v>
                </c:pt>
                <c:pt idx="41">
                  <c:v>3.9751799999999999</c:v>
                </c:pt>
                <c:pt idx="42">
                  <c:v>3.9582999999999999</c:v>
                </c:pt>
                <c:pt idx="43">
                  <c:v>3.9651999999999998</c:v>
                </c:pt>
                <c:pt idx="44">
                  <c:v>3.9784700000000002</c:v>
                </c:pt>
                <c:pt idx="45">
                  <c:v>3.9688400000000001</c:v>
                </c:pt>
                <c:pt idx="46">
                  <c:v>3.9809899999999998</c:v>
                </c:pt>
                <c:pt idx="47">
                  <c:v>3.98211</c:v>
                </c:pt>
                <c:pt idx="48">
                  <c:v>3.98767</c:v>
                </c:pt>
                <c:pt idx="49">
                  <c:v>3.9729199999999998</c:v>
                </c:pt>
                <c:pt idx="50">
                  <c:v>3.9706899999999998</c:v>
                </c:pt>
                <c:pt idx="51">
                  <c:v>3.9846300000000001</c:v>
                </c:pt>
                <c:pt idx="52">
                  <c:v>3.9872899999999998</c:v>
                </c:pt>
                <c:pt idx="53">
                  <c:v>3.9744600000000001</c:v>
                </c:pt>
                <c:pt idx="54">
                  <c:v>3.96949</c:v>
                </c:pt>
                <c:pt idx="55">
                  <c:v>3.9638499999999999</c:v>
                </c:pt>
                <c:pt idx="56">
                  <c:v>3.96549</c:v>
                </c:pt>
                <c:pt idx="57">
                  <c:v>3.9723600000000001</c:v>
                </c:pt>
                <c:pt idx="58">
                  <c:v>3.9656500000000001</c:v>
                </c:pt>
                <c:pt idx="59">
                  <c:v>3.96408</c:v>
                </c:pt>
                <c:pt idx="60">
                  <c:v>3.9758100000000001</c:v>
                </c:pt>
                <c:pt idx="61">
                  <c:v>3.96597</c:v>
                </c:pt>
                <c:pt idx="62">
                  <c:v>3.9643199999999998</c:v>
                </c:pt>
                <c:pt idx="63">
                  <c:v>3.97146</c:v>
                </c:pt>
                <c:pt idx="64">
                  <c:v>3.9646400000000002</c:v>
                </c:pt>
                <c:pt idx="65">
                  <c:v>3.968</c:v>
                </c:pt>
                <c:pt idx="66">
                  <c:v>3.9752900000000002</c:v>
                </c:pt>
                <c:pt idx="67">
                  <c:v>3.9866700000000002</c:v>
                </c:pt>
                <c:pt idx="68">
                  <c:v>3.9699900000000001</c:v>
                </c:pt>
                <c:pt idx="69">
                  <c:v>3.9682300000000001</c:v>
                </c:pt>
                <c:pt idx="70">
                  <c:v>3.9653399999999999</c:v>
                </c:pt>
                <c:pt idx="71">
                  <c:v>3.9596300000000002</c:v>
                </c:pt>
                <c:pt idx="72">
                  <c:v>3.95486</c:v>
                </c:pt>
                <c:pt idx="73">
                  <c:v>3.9651999999999998</c:v>
                </c:pt>
                <c:pt idx="74">
                  <c:v>3.9621</c:v>
                </c:pt>
                <c:pt idx="75">
                  <c:v>3.96075</c:v>
                </c:pt>
                <c:pt idx="76">
                  <c:v>3.9575200000000001</c:v>
                </c:pt>
                <c:pt idx="77">
                  <c:v>3.9490799999999999</c:v>
                </c:pt>
                <c:pt idx="78">
                  <c:v>3.9575800000000001</c:v>
                </c:pt>
                <c:pt idx="79">
                  <c:v>3.9556399999999998</c:v>
                </c:pt>
                <c:pt idx="80">
                  <c:v>3.9563799999999998</c:v>
                </c:pt>
                <c:pt idx="81">
                  <c:v>3.9645100000000002</c:v>
                </c:pt>
                <c:pt idx="82">
                  <c:v>3.9496600000000002</c:v>
                </c:pt>
                <c:pt idx="83">
                  <c:v>3.9589300000000001</c:v>
                </c:pt>
                <c:pt idx="84">
                  <c:v>3.9641099999999998</c:v>
                </c:pt>
                <c:pt idx="85">
                  <c:v>3.9638100000000001</c:v>
                </c:pt>
                <c:pt idx="86">
                  <c:v>3.9614400000000001</c:v>
                </c:pt>
                <c:pt idx="87">
                  <c:v>3.9544700000000002</c:v>
                </c:pt>
                <c:pt idx="88">
                  <c:v>3.9546700000000001</c:v>
                </c:pt>
                <c:pt idx="89">
                  <c:v>3.9431400000000001</c:v>
                </c:pt>
                <c:pt idx="90">
                  <c:v>3.9599500000000001</c:v>
                </c:pt>
                <c:pt idx="91">
                  <c:v>3.95824</c:v>
                </c:pt>
                <c:pt idx="92">
                  <c:v>3.95208</c:v>
                </c:pt>
                <c:pt idx="93">
                  <c:v>3.93736</c:v>
                </c:pt>
                <c:pt idx="94">
                  <c:v>3.95309</c:v>
                </c:pt>
                <c:pt idx="95">
                  <c:v>3.9461200000000001</c:v>
                </c:pt>
                <c:pt idx="96">
                  <c:v>3.9501900000000001</c:v>
                </c:pt>
                <c:pt idx="97">
                  <c:v>3.9557699999999998</c:v>
                </c:pt>
                <c:pt idx="98">
                  <c:v>3.95302</c:v>
                </c:pt>
                <c:pt idx="99">
                  <c:v>3.9399799999999998</c:v>
                </c:pt>
                <c:pt idx="100">
                  <c:v>3.9577399999999998</c:v>
                </c:pt>
                <c:pt idx="101">
                  <c:v>3.9531900000000002</c:v>
                </c:pt>
                <c:pt idx="102">
                  <c:v>3.9513600000000002</c:v>
                </c:pt>
                <c:pt idx="103">
                  <c:v>3.9530400000000001</c:v>
                </c:pt>
                <c:pt idx="104">
                  <c:v>3.9529999999999998</c:v>
                </c:pt>
                <c:pt idx="105">
                  <c:v>3.9548999999999999</c:v>
                </c:pt>
                <c:pt idx="106">
                  <c:v>3.95438</c:v>
                </c:pt>
                <c:pt idx="107">
                  <c:v>3.9479600000000001</c:v>
                </c:pt>
                <c:pt idx="108">
                  <c:v>3.9517699999999998</c:v>
                </c:pt>
                <c:pt idx="109">
                  <c:v>3.9605399999999999</c:v>
                </c:pt>
                <c:pt idx="110">
                  <c:v>3.94496</c:v>
                </c:pt>
                <c:pt idx="111">
                  <c:v>3.9587500000000002</c:v>
                </c:pt>
                <c:pt idx="112">
                  <c:v>3.9552800000000001</c:v>
                </c:pt>
                <c:pt idx="113">
                  <c:v>3.9485199999999998</c:v>
                </c:pt>
                <c:pt idx="114">
                  <c:v>3.9561700000000002</c:v>
                </c:pt>
                <c:pt idx="115">
                  <c:v>3.9699800000000001</c:v>
                </c:pt>
                <c:pt idx="116">
                  <c:v>3.9501499999999998</c:v>
                </c:pt>
                <c:pt idx="117">
                  <c:v>3.9483600000000001</c:v>
                </c:pt>
                <c:pt idx="118">
                  <c:v>3.9411800000000001</c:v>
                </c:pt>
                <c:pt idx="119">
                  <c:v>3.93912</c:v>
                </c:pt>
                <c:pt idx="120">
                  <c:v>3.95194</c:v>
                </c:pt>
                <c:pt idx="121">
                  <c:v>3.9434</c:v>
                </c:pt>
                <c:pt idx="122">
                  <c:v>3.9407199999999998</c:v>
                </c:pt>
                <c:pt idx="123">
                  <c:v>3.9340000000000002</c:v>
                </c:pt>
                <c:pt idx="124">
                  <c:v>3.93079</c:v>
                </c:pt>
                <c:pt idx="125">
                  <c:v>3.9470700000000001</c:v>
                </c:pt>
                <c:pt idx="126">
                  <c:v>3.9416899999999999</c:v>
                </c:pt>
                <c:pt idx="127">
                  <c:v>3.9470999999999998</c:v>
                </c:pt>
                <c:pt idx="128">
                  <c:v>3.9273099999999999</c:v>
                </c:pt>
                <c:pt idx="129">
                  <c:v>3.9379400000000002</c:v>
                </c:pt>
                <c:pt idx="130">
                  <c:v>3.9346800000000002</c:v>
                </c:pt>
                <c:pt idx="131">
                  <c:v>3.9348200000000002</c:v>
                </c:pt>
                <c:pt idx="132">
                  <c:v>3.9345400000000001</c:v>
                </c:pt>
                <c:pt idx="133">
                  <c:v>3.9243000000000001</c:v>
                </c:pt>
                <c:pt idx="134">
                  <c:v>3.9304899999999998</c:v>
                </c:pt>
                <c:pt idx="135">
                  <c:v>3.9389599999999998</c:v>
                </c:pt>
                <c:pt idx="136">
                  <c:v>3.9320200000000001</c:v>
                </c:pt>
                <c:pt idx="137">
                  <c:v>3.93126</c:v>
                </c:pt>
                <c:pt idx="138">
                  <c:v>3.9449900000000002</c:v>
                </c:pt>
                <c:pt idx="139">
                  <c:v>3.94652</c:v>
                </c:pt>
                <c:pt idx="140">
                  <c:v>3.94672</c:v>
                </c:pt>
                <c:pt idx="141">
                  <c:v>3.9312399999999998</c:v>
                </c:pt>
                <c:pt idx="142">
                  <c:v>3.9465400000000002</c:v>
                </c:pt>
                <c:pt idx="143">
                  <c:v>3.94956</c:v>
                </c:pt>
                <c:pt idx="144">
                  <c:v>3.9490099999999999</c:v>
                </c:pt>
                <c:pt idx="145">
                  <c:v>3.94164</c:v>
                </c:pt>
                <c:pt idx="146">
                  <c:v>3.9430100000000001</c:v>
                </c:pt>
                <c:pt idx="147">
                  <c:v>3.9282400000000002</c:v>
                </c:pt>
                <c:pt idx="148">
                  <c:v>3.9361299999999999</c:v>
                </c:pt>
                <c:pt idx="149">
                  <c:v>3.93567</c:v>
                </c:pt>
                <c:pt idx="150">
                  <c:v>3.9584999999999999</c:v>
                </c:pt>
                <c:pt idx="151">
                  <c:v>3.9375300000000002</c:v>
                </c:pt>
                <c:pt idx="152">
                  <c:v>3.9510399999999999</c:v>
                </c:pt>
                <c:pt idx="153">
                  <c:v>3.94706</c:v>
                </c:pt>
                <c:pt idx="154">
                  <c:v>3.9421200000000001</c:v>
                </c:pt>
                <c:pt idx="155">
                  <c:v>3.9559700000000002</c:v>
                </c:pt>
                <c:pt idx="156">
                  <c:v>3.9469799999999999</c:v>
                </c:pt>
                <c:pt idx="157">
                  <c:v>3.95878</c:v>
                </c:pt>
                <c:pt idx="158">
                  <c:v>3.9635699999999998</c:v>
                </c:pt>
                <c:pt idx="159">
                  <c:v>3.9592200000000002</c:v>
                </c:pt>
                <c:pt idx="160">
                  <c:v>3.95824</c:v>
                </c:pt>
                <c:pt idx="161">
                  <c:v>3.9496699999999998</c:v>
                </c:pt>
                <c:pt idx="162">
                  <c:v>3.9523600000000001</c:v>
                </c:pt>
                <c:pt idx="163">
                  <c:v>3.95017</c:v>
                </c:pt>
                <c:pt idx="164">
                  <c:v>3.9395699999999998</c:v>
                </c:pt>
                <c:pt idx="165">
                  <c:v>3.9518200000000001</c:v>
                </c:pt>
                <c:pt idx="166">
                  <c:v>3.94476</c:v>
                </c:pt>
                <c:pt idx="167">
                  <c:v>3.9549599999999998</c:v>
                </c:pt>
                <c:pt idx="168">
                  <c:v>3.9531900000000002</c:v>
                </c:pt>
                <c:pt idx="169">
                  <c:v>3.9657499999999999</c:v>
                </c:pt>
                <c:pt idx="170">
                  <c:v>3.9577100000000001</c:v>
                </c:pt>
                <c:pt idx="171">
                  <c:v>3.9607299999999999</c:v>
                </c:pt>
                <c:pt idx="172">
                  <c:v>3.9553199999999999</c:v>
                </c:pt>
                <c:pt idx="173">
                  <c:v>3.96231</c:v>
                </c:pt>
                <c:pt idx="174">
                  <c:v>3.9534199999999999</c:v>
                </c:pt>
                <c:pt idx="175">
                  <c:v>3.96285</c:v>
                </c:pt>
                <c:pt idx="176">
                  <c:v>3.9615</c:v>
                </c:pt>
                <c:pt idx="177">
                  <c:v>3.9527999999999999</c:v>
                </c:pt>
                <c:pt idx="178">
                  <c:v>3.95166</c:v>
                </c:pt>
                <c:pt idx="179">
                  <c:v>3.9726400000000002</c:v>
                </c:pt>
                <c:pt idx="180">
                  <c:v>3.9539300000000002</c:v>
                </c:pt>
                <c:pt idx="181">
                  <c:v>3.9540099999999998</c:v>
                </c:pt>
                <c:pt idx="182">
                  <c:v>3.96468</c:v>
                </c:pt>
                <c:pt idx="183">
                  <c:v>3.9468999999999999</c:v>
                </c:pt>
                <c:pt idx="184">
                  <c:v>3.9564400000000002</c:v>
                </c:pt>
                <c:pt idx="185">
                  <c:v>3.95119</c:v>
                </c:pt>
                <c:pt idx="186">
                  <c:v>3.9550999999999998</c:v>
                </c:pt>
                <c:pt idx="187">
                  <c:v>3.9384999999999999</c:v>
                </c:pt>
                <c:pt idx="188">
                  <c:v>3.9506000000000001</c:v>
                </c:pt>
                <c:pt idx="189">
                  <c:v>3.9508299999999998</c:v>
                </c:pt>
                <c:pt idx="190">
                  <c:v>3.9490099999999999</c:v>
                </c:pt>
                <c:pt idx="191">
                  <c:v>3.9508299999999998</c:v>
                </c:pt>
                <c:pt idx="192">
                  <c:v>3.9503200000000001</c:v>
                </c:pt>
                <c:pt idx="193">
                  <c:v>3.95764</c:v>
                </c:pt>
                <c:pt idx="194">
                  <c:v>3.9412699999999998</c:v>
                </c:pt>
                <c:pt idx="195">
                  <c:v>3.94062</c:v>
                </c:pt>
                <c:pt idx="196">
                  <c:v>3.94217</c:v>
                </c:pt>
                <c:pt idx="197">
                  <c:v>3.9489299999999998</c:v>
                </c:pt>
                <c:pt idx="198">
                  <c:v>3.9368099999999999</c:v>
                </c:pt>
                <c:pt idx="199">
                  <c:v>3.9446699999999999</c:v>
                </c:pt>
                <c:pt idx="200">
                  <c:v>3.9466800000000002</c:v>
                </c:pt>
                <c:pt idx="201">
                  <c:v>3.9448400000000001</c:v>
                </c:pt>
                <c:pt idx="202">
                  <c:v>3.9457499999999999</c:v>
                </c:pt>
                <c:pt idx="203">
                  <c:v>3.9340600000000001</c:v>
                </c:pt>
                <c:pt idx="204">
                  <c:v>3.9348200000000002</c:v>
                </c:pt>
                <c:pt idx="205">
                  <c:v>3.9315899999999999</c:v>
                </c:pt>
                <c:pt idx="206">
                  <c:v>3.9353099999999999</c:v>
                </c:pt>
                <c:pt idx="207">
                  <c:v>3.9281799999999998</c:v>
                </c:pt>
                <c:pt idx="208">
                  <c:v>3.9367899999999998</c:v>
                </c:pt>
                <c:pt idx="209">
                  <c:v>3.9324400000000002</c:v>
                </c:pt>
                <c:pt idx="210">
                  <c:v>3.92774</c:v>
                </c:pt>
                <c:pt idx="211">
                  <c:v>3.9274900000000001</c:v>
                </c:pt>
                <c:pt idx="212">
                  <c:v>3.9385300000000001</c:v>
                </c:pt>
                <c:pt idx="213">
                  <c:v>3.9358</c:v>
                </c:pt>
                <c:pt idx="214">
                  <c:v>3.9484699999999999</c:v>
                </c:pt>
                <c:pt idx="215">
                  <c:v>3.9428100000000001</c:v>
                </c:pt>
                <c:pt idx="216">
                  <c:v>3.9418899999999999</c:v>
                </c:pt>
                <c:pt idx="217">
                  <c:v>3.94218</c:v>
                </c:pt>
                <c:pt idx="218">
                  <c:v>3.9446400000000001</c:v>
                </c:pt>
                <c:pt idx="219">
                  <c:v>3.9595600000000002</c:v>
                </c:pt>
                <c:pt idx="220">
                  <c:v>3.9553600000000002</c:v>
                </c:pt>
                <c:pt idx="221">
                  <c:v>3.9612599999999998</c:v>
                </c:pt>
                <c:pt idx="222">
                  <c:v>3.9493299999999998</c:v>
                </c:pt>
                <c:pt idx="223">
                  <c:v>3.9513699999999998</c:v>
                </c:pt>
                <c:pt idx="224">
                  <c:v>3.93452</c:v>
                </c:pt>
                <c:pt idx="225">
                  <c:v>3.9369200000000002</c:v>
                </c:pt>
                <c:pt idx="226">
                  <c:v>3.9432</c:v>
                </c:pt>
                <c:pt idx="227">
                  <c:v>3.9393500000000001</c:v>
                </c:pt>
                <c:pt idx="228">
                  <c:v>3.9458000000000002</c:v>
                </c:pt>
                <c:pt idx="229">
                  <c:v>3.9400300000000001</c:v>
                </c:pt>
                <c:pt idx="230">
                  <c:v>3.9489800000000002</c:v>
                </c:pt>
                <c:pt idx="231">
                  <c:v>3.9560599999999999</c:v>
                </c:pt>
                <c:pt idx="232">
                  <c:v>3.9496699999999998</c:v>
                </c:pt>
                <c:pt idx="233">
                  <c:v>3.95627</c:v>
                </c:pt>
                <c:pt idx="234">
                  <c:v>3.96855</c:v>
                </c:pt>
                <c:pt idx="235">
                  <c:v>3.9530500000000002</c:v>
                </c:pt>
                <c:pt idx="236">
                  <c:v>3.9403100000000002</c:v>
                </c:pt>
                <c:pt idx="237">
                  <c:v>3.9380299999999999</c:v>
                </c:pt>
                <c:pt idx="238">
                  <c:v>3.93024</c:v>
                </c:pt>
                <c:pt idx="239">
                  <c:v>3.92963</c:v>
                </c:pt>
                <c:pt idx="240">
                  <c:v>3.9415100000000001</c:v>
                </c:pt>
                <c:pt idx="241">
                  <c:v>3.9388299999999998</c:v>
                </c:pt>
                <c:pt idx="242">
                  <c:v>3.9419499999999998</c:v>
                </c:pt>
                <c:pt idx="243">
                  <c:v>3.9484900000000001</c:v>
                </c:pt>
                <c:pt idx="244">
                  <c:v>3.9515799999999999</c:v>
                </c:pt>
                <c:pt idx="245">
                  <c:v>3.9331299999999998</c:v>
                </c:pt>
                <c:pt idx="246">
                  <c:v>3.9329700000000001</c:v>
                </c:pt>
                <c:pt idx="247">
                  <c:v>3.9291800000000001</c:v>
                </c:pt>
                <c:pt idx="248">
                  <c:v>3.9338000000000002</c:v>
                </c:pt>
                <c:pt idx="249">
                  <c:v>3.93628</c:v>
                </c:pt>
                <c:pt idx="250">
                  <c:v>3.9374199999999999</c:v>
                </c:pt>
                <c:pt idx="251">
                  <c:v>3.9256899999999999</c:v>
                </c:pt>
                <c:pt idx="252">
                  <c:v>3.9209000000000001</c:v>
                </c:pt>
                <c:pt idx="253">
                  <c:v>3.9239000000000002</c:v>
                </c:pt>
                <c:pt idx="254">
                  <c:v>3.9244400000000002</c:v>
                </c:pt>
                <c:pt idx="255">
                  <c:v>3.9353799999999999</c:v>
                </c:pt>
                <c:pt idx="256">
                  <c:v>3.9314800000000001</c:v>
                </c:pt>
                <c:pt idx="257">
                  <c:v>3.9260799999999998</c:v>
                </c:pt>
                <c:pt idx="258">
                  <c:v>3.9262600000000001</c:v>
                </c:pt>
                <c:pt idx="259">
                  <c:v>3.9163600000000001</c:v>
                </c:pt>
                <c:pt idx="260">
                  <c:v>3.9467500000000002</c:v>
                </c:pt>
                <c:pt idx="261">
                  <c:v>3.9208799999999999</c:v>
                </c:pt>
                <c:pt idx="262">
                  <c:v>3.9238</c:v>
                </c:pt>
                <c:pt idx="263">
                  <c:v>3.9226899999999998</c:v>
                </c:pt>
                <c:pt idx="264">
                  <c:v>3.9291299999999998</c:v>
                </c:pt>
                <c:pt idx="265">
                  <c:v>3.9325100000000002</c:v>
                </c:pt>
                <c:pt idx="266">
                  <c:v>3.9257</c:v>
                </c:pt>
                <c:pt idx="267">
                  <c:v>3.9399000000000002</c:v>
                </c:pt>
                <c:pt idx="268">
                  <c:v>3.9356900000000001</c:v>
                </c:pt>
                <c:pt idx="269">
                  <c:v>3.9275799999999998</c:v>
                </c:pt>
                <c:pt idx="270">
                  <c:v>3.9289299999999998</c:v>
                </c:pt>
                <c:pt idx="271">
                  <c:v>3.9186800000000002</c:v>
                </c:pt>
                <c:pt idx="272">
                  <c:v>3.90605</c:v>
                </c:pt>
                <c:pt idx="273">
                  <c:v>3.9179499999999998</c:v>
                </c:pt>
                <c:pt idx="274">
                  <c:v>3.9275600000000002</c:v>
                </c:pt>
                <c:pt idx="275">
                  <c:v>3.9207100000000001</c:v>
                </c:pt>
                <c:pt idx="276">
                  <c:v>3.9283700000000001</c:v>
                </c:pt>
                <c:pt idx="277">
                  <c:v>3.9395500000000001</c:v>
                </c:pt>
                <c:pt idx="278">
                  <c:v>3.9249299999999998</c:v>
                </c:pt>
                <c:pt idx="279">
                  <c:v>3.9205199999999998</c:v>
                </c:pt>
                <c:pt idx="280">
                  <c:v>3.9224199999999998</c:v>
                </c:pt>
                <c:pt idx="281">
                  <c:v>3.91811</c:v>
                </c:pt>
                <c:pt idx="282">
                  <c:v>3.92381</c:v>
                </c:pt>
                <c:pt idx="283">
                  <c:v>3.9411200000000002</c:v>
                </c:pt>
                <c:pt idx="284">
                  <c:v>3.9333800000000001</c:v>
                </c:pt>
                <c:pt idx="285">
                  <c:v>3.9356100000000001</c:v>
                </c:pt>
                <c:pt idx="286">
                  <c:v>3.9277000000000002</c:v>
                </c:pt>
                <c:pt idx="287">
                  <c:v>3.9320499999999998</c:v>
                </c:pt>
                <c:pt idx="288">
                  <c:v>3.9302899999999998</c:v>
                </c:pt>
                <c:pt idx="289">
                  <c:v>3.9302600000000001</c:v>
                </c:pt>
                <c:pt idx="290">
                  <c:v>3.9241100000000002</c:v>
                </c:pt>
                <c:pt idx="291">
                  <c:v>3.9272200000000002</c:v>
                </c:pt>
                <c:pt idx="292">
                  <c:v>3.9189799999999999</c:v>
                </c:pt>
                <c:pt idx="293">
                  <c:v>3.9272</c:v>
                </c:pt>
                <c:pt idx="294">
                  <c:v>3.9215100000000001</c:v>
                </c:pt>
                <c:pt idx="295">
                  <c:v>3.9521899999999999</c:v>
                </c:pt>
                <c:pt idx="296">
                  <c:v>3.93899</c:v>
                </c:pt>
                <c:pt idx="297">
                  <c:v>3.93492</c:v>
                </c:pt>
                <c:pt idx="298">
                  <c:v>3.93445</c:v>
                </c:pt>
                <c:pt idx="299">
                  <c:v>3.9323899999999998</c:v>
                </c:pt>
                <c:pt idx="300">
                  <c:v>3.92523</c:v>
                </c:pt>
                <c:pt idx="301">
                  <c:v>3.9412099999999999</c:v>
                </c:pt>
                <c:pt idx="302">
                  <c:v>3.9296899999999999</c:v>
                </c:pt>
                <c:pt idx="303">
                  <c:v>3.9253399999999998</c:v>
                </c:pt>
                <c:pt idx="304">
                  <c:v>3.9369100000000001</c:v>
                </c:pt>
                <c:pt idx="305">
                  <c:v>3.9355000000000002</c:v>
                </c:pt>
                <c:pt idx="306">
                  <c:v>3.92516</c:v>
                </c:pt>
                <c:pt idx="307">
                  <c:v>3.9380999999999999</c:v>
                </c:pt>
                <c:pt idx="308">
                  <c:v>3.94462</c:v>
                </c:pt>
                <c:pt idx="309">
                  <c:v>3.9221300000000001</c:v>
                </c:pt>
                <c:pt idx="310">
                  <c:v>3.9219200000000001</c:v>
                </c:pt>
                <c:pt idx="311">
                  <c:v>3.9262600000000001</c:v>
                </c:pt>
                <c:pt idx="312">
                  <c:v>3.9291499999999999</c:v>
                </c:pt>
                <c:pt idx="313">
                  <c:v>3.9355799999999999</c:v>
                </c:pt>
                <c:pt idx="314">
                  <c:v>3.9354200000000001</c:v>
                </c:pt>
                <c:pt idx="315">
                  <c:v>3.93235</c:v>
                </c:pt>
                <c:pt idx="316">
                  <c:v>3.9327100000000002</c:v>
                </c:pt>
                <c:pt idx="317">
                  <c:v>3.9453399999999998</c:v>
                </c:pt>
                <c:pt idx="318">
                  <c:v>3.95031</c:v>
                </c:pt>
                <c:pt idx="319">
                  <c:v>3.9455399999999998</c:v>
                </c:pt>
                <c:pt idx="320">
                  <c:v>3.9501300000000001</c:v>
                </c:pt>
                <c:pt idx="321">
                  <c:v>3.9545300000000001</c:v>
                </c:pt>
                <c:pt idx="322">
                  <c:v>3.9584000000000001</c:v>
                </c:pt>
                <c:pt idx="323">
                  <c:v>3.9392</c:v>
                </c:pt>
                <c:pt idx="324">
                  <c:v>3.9424600000000001</c:v>
                </c:pt>
                <c:pt idx="325">
                  <c:v>3.94123</c:v>
                </c:pt>
                <c:pt idx="326">
                  <c:v>3.9327899999999998</c:v>
                </c:pt>
                <c:pt idx="327">
                  <c:v>3.94258</c:v>
                </c:pt>
                <c:pt idx="328">
                  <c:v>3.9345400000000001</c:v>
                </c:pt>
                <c:pt idx="329">
                  <c:v>3.93798</c:v>
                </c:pt>
                <c:pt idx="330">
                  <c:v>3.9378500000000001</c:v>
                </c:pt>
                <c:pt idx="331">
                  <c:v>3.9396300000000002</c:v>
                </c:pt>
                <c:pt idx="332">
                  <c:v>3.9276399999999998</c:v>
                </c:pt>
                <c:pt idx="333">
                  <c:v>3.9225099999999999</c:v>
                </c:pt>
                <c:pt idx="334">
                  <c:v>3.9212400000000001</c:v>
                </c:pt>
                <c:pt idx="335">
                  <c:v>3.9253999999999998</c:v>
                </c:pt>
                <c:pt idx="336">
                  <c:v>3.9227599999999998</c:v>
                </c:pt>
                <c:pt idx="337">
                  <c:v>3.9292799999999999</c:v>
                </c:pt>
                <c:pt idx="338">
                  <c:v>3.9304700000000001</c:v>
                </c:pt>
                <c:pt idx="339">
                  <c:v>3.9396</c:v>
                </c:pt>
                <c:pt idx="340">
                  <c:v>3.94767</c:v>
                </c:pt>
                <c:pt idx="341">
                  <c:v>3.9333399999999998</c:v>
                </c:pt>
                <c:pt idx="342">
                  <c:v>3.9479799999999998</c:v>
                </c:pt>
                <c:pt idx="343">
                  <c:v>3.93554</c:v>
                </c:pt>
                <c:pt idx="344">
                  <c:v>3.92286</c:v>
                </c:pt>
                <c:pt idx="345">
                  <c:v>3.9270499999999999</c:v>
                </c:pt>
                <c:pt idx="346">
                  <c:v>3.9392100000000001</c:v>
                </c:pt>
                <c:pt idx="347">
                  <c:v>3.9439099999999998</c:v>
                </c:pt>
                <c:pt idx="348">
                  <c:v>3.9458899999999999</c:v>
                </c:pt>
                <c:pt idx="349">
                  <c:v>3.9518200000000001</c:v>
                </c:pt>
                <c:pt idx="350">
                  <c:v>3.9608400000000001</c:v>
                </c:pt>
                <c:pt idx="351">
                  <c:v>3.96766</c:v>
                </c:pt>
                <c:pt idx="352">
                  <c:v>3.94089</c:v>
                </c:pt>
                <c:pt idx="353">
                  <c:v>3.9380899999999999</c:v>
                </c:pt>
                <c:pt idx="354">
                  <c:v>3.9558</c:v>
                </c:pt>
                <c:pt idx="355">
                  <c:v>3.96489</c:v>
                </c:pt>
                <c:pt idx="356">
                  <c:v>3.9590399999999999</c:v>
                </c:pt>
                <c:pt idx="357">
                  <c:v>3.9417499999999999</c:v>
                </c:pt>
                <c:pt idx="358">
                  <c:v>3.9481199999999999</c:v>
                </c:pt>
                <c:pt idx="359">
                  <c:v>3.94672</c:v>
                </c:pt>
                <c:pt idx="360">
                  <c:v>3.9507400000000001</c:v>
                </c:pt>
                <c:pt idx="361">
                  <c:v>3.9668999999999999</c:v>
                </c:pt>
                <c:pt idx="362">
                  <c:v>3.96529</c:v>
                </c:pt>
                <c:pt idx="363">
                  <c:v>3.9564400000000002</c:v>
                </c:pt>
                <c:pt idx="364">
                  <c:v>3.9607899999999998</c:v>
                </c:pt>
                <c:pt idx="365">
                  <c:v>3.9588800000000002</c:v>
                </c:pt>
                <c:pt idx="366">
                  <c:v>3.9565399999999999</c:v>
                </c:pt>
                <c:pt idx="367">
                  <c:v>3.97716</c:v>
                </c:pt>
                <c:pt idx="368">
                  <c:v>3.9766499999999998</c:v>
                </c:pt>
                <c:pt idx="369">
                  <c:v>3.9654699999999998</c:v>
                </c:pt>
                <c:pt idx="370">
                  <c:v>3.9711099999999999</c:v>
                </c:pt>
                <c:pt idx="371">
                  <c:v>3.96576</c:v>
                </c:pt>
                <c:pt idx="372">
                  <c:v>3.9608300000000001</c:v>
                </c:pt>
                <c:pt idx="373">
                  <c:v>3.9658099999999998</c:v>
                </c:pt>
                <c:pt idx="374">
                  <c:v>3.9576099999999999</c:v>
                </c:pt>
                <c:pt idx="375">
                  <c:v>3.9519299999999999</c:v>
                </c:pt>
                <c:pt idx="376">
                  <c:v>3.9585699999999999</c:v>
                </c:pt>
                <c:pt idx="377">
                  <c:v>3.94753</c:v>
                </c:pt>
                <c:pt idx="378">
                  <c:v>3.95804</c:v>
                </c:pt>
                <c:pt idx="379">
                  <c:v>3.9609000000000001</c:v>
                </c:pt>
                <c:pt idx="380">
                  <c:v>3.9496899999999999</c:v>
                </c:pt>
                <c:pt idx="381">
                  <c:v>3.9497599999999999</c:v>
                </c:pt>
                <c:pt idx="382">
                  <c:v>3.9396</c:v>
                </c:pt>
                <c:pt idx="383">
                  <c:v>3.9600399999999998</c:v>
                </c:pt>
                <c:pt idx="384">
                  <c:v>3.9652699999999999</c:v>
                </c:pt>
                <c:pt idx="385">
                  <c:v>3.9670700000000001</c:v>
                </c:pt>
                <c:pt idx="386">
                  <c:v>3.9469500000000002</c:v>
                </c:pt>
                <c:pt idx="387">
                  <c:v>3.96245</c:v>
                </c:pt>
                <c:pt idx="388">
                  <c:v>3.9688400000000001</c:v>
                </c:pt>
                <c:pt idx="389">
                  <c:v>3.9537</c:v>
                </c:pt>
                <c:pt idx="390">
                  <c:v>3.9833699999999999</c:v>
                </c:pt>
                <c:pt idx="391">
                  <c:v>3.9766699999999999</c:v>
                </c:pt>
                <c:pt idx="392">
                  <c:v>3.9723600000000001</c:v>
                </c:pt>
                <c:pt idx="393">
                  <c:v>3.9583200000000001</c:v>
                </c:pt>
                <c:pt idx="394">
                  <c:v>3.9678</c:v>
                </c:pt>
                <c:pt idx="395">
                  <c:v>3.9656400000000001</c:v>
                </c:pt>
                <c:pt idx="396">
                  <c:v>3.9587599999999998</c:v>
                </c:pt>
                <c:pt idx="397">
                  <c:v>3.9650799999999999</c:v>
                </c:pt>
                <c:pt idx="398">
                  <c:v>3.96706</c:v>
                </c:pt>
                <c:pt idx="399">
                  <c:v>3.9727399999999999</c:v>
                </c:pt>
                <c:pt idx="400">
                  <c:v>3.96468</c:v>
                </c:pt>
                <c:pt idx="401">
                  <c:v>3.9627699999999999</c:v>
                </c:pt>
                <c:pt idx="402">
                  <c:v>3.95166</c:v>
                </c:pt>
                <c:pt idx="403">
                  <c:v>3.9615</c:v>
                </c:pt>
                <c:pt idx="404">
                  <c:v>3.9577</c:v>
                </c:pt>
                <c:pt idx="405">
                  <c:v>3.9543599999999999</c:v>
                </c:pt>
                <c:pt idx="406">
                  <c:v>3.9590999999999998</c:v>
                </c:pt>
                <c:pt idx="407">
                  <c:v>3.9464700000000001</c:v>
                </c:pt>
                <c:pt idx="408">
                  <c:v>3.9710999999999999</c:v>
                </c:pt>
                <c:pt idx="409">
                  <c:v>3.9623400000000002</c:v>
                </c:pt>
                <c:pt idx="410">
                  <c:v>3.9647100000000002</c:v>
                </c:pt>
                <c:pt idx="411">
                  <c:v>3.9616600000000002</c:v>
                </c:pt>
                <c:pt idx="412">
                  <c:v>3.96495</c:v>
                </c:pt>
                <c:pt idx="413">
                  <c:v>3.9564699999999999</c:v>
                </c:pt>
                <c:pt idx="414">
                  <c:v>3.9664799999999998</c:v>
                </c:pt>
                <c:pt idx="415">
                  <c:v>3.9621</c:v>
                </c:pt>
                <c:pt idx="416">
                  <c:v>3.9471400000000001</c:v>
                </c:pt>
                <c:pt idx="417">
                  <c:v>3.9369800000000001</c:v>
                </c:pt>
                <c:pt idx="418">
                  <c:v>3.9487000000000001</c:v>
                </c:pt>
                <c:pt idx="419">
                  <c:v>3.9384600000000001</c:v>
                </c:pt>
                <c:pt idx="420">
                  <c:v>3.9418500000000001</c:v>
                </c:pt>
                <c:pt idx="421">
                  <c:v>3.9455</c:v>
                </c:pt>
                <c:pt idx="422">
                  <c:v>3.9512</c:v>
                </c:pt>
                <c:pt idx="423">
                  <c:v>3.96557</c:v>
                </c:pt>
                <c:pt idx="424">
                  <c:v>3.9515699999999998</c:v>
                </c:pt>
                <c:pt idx="425">
                  <c:v>3.9637099999999998</c:v>
                </c:pt>
                <c:pt idx="426">
                  <c:v>3.9686900000000001</c:v>
                </c:pt>
                <c:pt idx="427">
                  <c:v>3.96591</c:v>
                </c:pt>
                <c:pt idx="428">
                  <c:v>3.9683299999999999</c:v>
                </c:pt>
                <c:pt idx="429">
                  <c:v>3.9745300000000001</c:v>
                </c:pt>
                <c:pt idx="430">
                  <c:v>3.96957</c:v>
                </c:pt>
                <c:pt idx="431">
                  <c:v>3.9660500000000001</c:v>
                </c:pt>
                <c:pt idx="432">
                  <c:v>3.9500500000000001</c:v>
                </c:pt>
                <c:pt idx="433">
                  <c:v>3.9623599999999999</c:v>
                </c:pt>
                <c:pt idx="434">
                  <c:v>3.95912</c:v>
                </c:pt>
                <c:pt idx="435">
                  <c:v>3.9622999999999999</c:v>
                </c:pt>
                <c:pt idx="436">
                  <c:v>3.9593600000000002</c:v>
                </c:pt>
                <c:pt idx="437">
                  <c:v>3.9569700000000001</c:v>
                </c:pt>
                <c:pt idx="438">
                  <c:v>3.9518599999999999</c:v>
                </c:pt>
                <c:pt idx="439">
                  <c:v>3.9571800000000001</c:v>
                </c:pt>
                <c:pt idx="440">
                  <c:v>3.9471799999999999</c:v>
                </c:pt>
                <c:pt idx="441">
                  <c:v>3.9504199999999998</c:v>
                </c:pt>
                <c:pt idx="442">
                  <c:v>3.9570599999999998</c:v>
                </c:pt>
                <c:pt idx="443">
                  <c:v>3.9510800000000001</c:v>
                </c:pt>
                <c:pt idx="444">
                  <c:v>3.9552800000000001</c:v>
                </c:pt>
                <c:pt idx="445">
                  <c:v>3.9523899999999998</c:v>
                </c:pt>
                <c:pt idx="446">
                  <c:v>3.9448300000000001</c:v>
                </c:pt>
                <c:pt idx="447">
                  <c:v>3.9400599999999999</c:v>
                </c:pt>
                <c:pt idx="448">
                  <c:v>3.9489100000000001</c:v>
                </c:pt>
                <c:pt idx="449">
                  <c:v>3.94773</c:v>
                </c:pt>
                <c:pt idx="450">
                  <c:v>3.9370400000000001</c:v>
                </c:pt>
                <c:pt idx="451">
                  <c:v>3.9421900000000001</c:v>
                </c:pt>
                <c:pt idx="452">
                  <c:v>3.9367899999999998</c:v>
                </c:pt>
                <c:pt idx="453">
                  <c:v>3.93187</c:v>
                </c:pt>
                <c:pt idx="454">
                  <c:v>3.9382600000000001</c:v>
                </c:pt>
                <c:pt idx="455">
                  <c:v>3.9410099999999999</c:v>
                </c:pt>
                <c:pt idx="456">
                  <c:v>3.94617</c:v>
                </c:pt>
                <c:pt idx="457">
                  <c:v>3.9372099999999999</c:v>
                </c:pt>
                <c:pt idx="458">
                  <c:v>3.9397099999999998</c:v>
                </c:pt>
                <c:pt idx="459">
                  <c:v>3.9331399999999999</c:v>
                </c:pt>
                <c:pt idx="460">
                  <c:v>3.9521999999999999</c:v>
                </c:pt>
                <c:pt idx="461">
                  <c:v>3.94476</c:v>
                </c:pt>
                <c:pt idx="462">
                  <c:v>3.9334099999999999</c:v>
                </c:pt>
                <c:pt idx="463">
                  <c:v>3.9660000000000002</c:v>
                </c:pt>
                <c:pt idx="464">
                  <c:v>3.9566300000000001</c:v>
                </c:pt>
                <c:pt idx="465">
                  <c:v>3.9506299999999999</c:v>
                </c:pt>
                <c:pt idx="466">
                  <c:v>3.9523299999999999</c:v>
                </c:pt>
                <c:pt idx="467">
                  <c:v>3.9429799999999999</c:v>
                </c:pt>
                <c:pt idx="468">
                  <c:v>3.9462199999999998</c:v>
                </c:pt>
                <c:pt idx="469">
                  <c:v>3.9458000000000002</c:v>
                </c:pt>
                <c:pt idx="470">
                  <c:v>3.9479600000000001</c:v>
                </c:pt>
                <c:pt idx="471">
                  <c:v>3.9435699999999998</c:v>
                </c:pt>
                <c:pt idx="472">
                  <c:v>3.9424600000000001</c:v>
                </c:pt>
                <c:pt idx="473">
                  <c:v>3.9403700000000002</c:v>
                </c:pt>
                <c:pt idx="474">
                  <c:v>3.9441000000000002</c:v>
                </c:pt>
                <c:pt idx="475">
                  <c:v>3.9493100000000001</c:v>
                </c:pt>
                <c:pt idx="476">
                  <c:v>3.9616500000000001</c:v>
                </c:pt>
                <c:pt idx="477">
                  <c:v>3.95384</c:v>
                </c:pt>
                <c:pt idx="478">
                  <c:v>3.95919</c:v>
                </c:pt>
                <c:pt idx="479">
                  <c:v>3.9546899999999998</c:v>
                </c:pt>
                <c:pt idx="480">
                  <c:v>3.9501499999999998</c:v>
                </c:pt>
                <c:pt idx="481">
                  <c:v>3.95844</c:v>
                </c:pt>
                <c:pt idx="482">
                  <c:v>3.9461400000000002</c:v>
                </c:pt>
                <c:pt idx="483">
                  <c:v>3.9411299999999998</c:v>
                </c:pt>
                <c:pt idx="484">
                  <c:v>3.9408500000000002</c:v>
                </c:pt>
                <c:pt idx="485">
                  <c:v>3.9418299999999999</c:v>
                </c:pt>
                <c:pt idx="486">
                  <c:v>3.9351799999999999</c:v>
                </c:pt>
                <c:pt idx="487">
                  <c:v>3.94204</c:v>
                </c:pt>
                <c:pt idx="488">
                  <c:v>3.9513400000000001</c:v>
                </c:pt>
                <c:pt idx="489">
                  <c:v>3.9682499999999998</c:v>
                </c:pt>
                <c:pt idx="490">
                  <c:v>3.95804</c:v>
                </c:pt>
                <c:pt idx="491">
                  <c:v>3.95458</c:v>
                </c:pt>
                <c:pt idx="492">
                  <c:v>3.9384000000000001</c:v>
                </c:pt>
                <c:pt idx="493">
                  <c:v>3.95723</c:v>
                </c:pt>
                <c:pt idx="494">
                  <c:v>3.9458799999999998</c:v>
                </c:pt>
                <c:pt idx="495">
                  <c:v>3.9533700000000001</c:v>
                </c:pt>
                <c:pt idx="496">
                  <c:v>3.9464899999999998</c:v>
                </c:pt>
                <c:pt idx="497">
                  <c:v>3.9571000000000001</c:v>
                </c:pt>
                <c:pt idx="498">
                  <c:v>3.956</c:v>
                </c:pt>
                <c:pt idx="499">
                  <c:v>3.9561500000000001</c:v>
                </c:pt>
                <c:pt idx="500">
                  <c:v>3.9475199999999999</c:v>
                </c:pt>
                <c:pt idx="501">
                  <c:v>3.9454799999999999</c:v>
                </c:pt>
                <c:pt idx="502">
                  <c:v>3.9471500000000002</c:v>
                </c:pt>
                <c:pt idx="503">
                  <c:v>3.9508299999999998</c:v>
                </c:pt>
                <c:pt idx="504">
                  <c:v>3.9556200000000001</c:v>
                </c:pt>
                <c:pt idx="505">
                  <c:v>3.9518200000000001</c:v>
                </c:pt>
                <c:pt idx="506">
                  <c:v>3.95322</c:v>
                </c:pt>
                <c:pt idx="507">
                  <c:v>3.9559199999999999</c:v>
                </c:pt>
                <c:pt idx="508">
                  <c:v>3.9611000000000001</c:v>
                </c:pt>
                <c:pt idx="509">
                  <c:v>3.9443899999999998</c:v>
                </c:pt>
                <c:pt idx="510">
                  <c:v>3.9432100000000001</c:v>
                </c:pt>
                <c:pt idx="511">
                  <c:v>3.9523000000000001</c:v>
                </c:pt>
                <c:pt idx="512">
                  <c:v>3.94068</c:v>
                </c:pt>
                <c:pt idx="513">
                  <c:v>3.9603799999999998</c:v>
                </c:pt>
                <c:pt idx="514">
                  <c:v>3.96143</c:v>
                </c:pt>
                <c:pt idx="515">
                  <c:v>3.95505</c:v>
                </c:pt>
                <c:pt idx="516">
                  <c:v>3.96889</c:v>
                </c:pt>
                <c:pt idx="517">
                  <c:v>3.9445800000000002</c:v>
                </c:pt>
                <c:pt idx="518">
                  <c:v>3.9418799999999998</c:v>
                </c:pt>
                <c:pt idx="519">
                  <c:v>3.9475500000000001</c:v>
                </c:pt>
                <c:pt idx="520">
                  <c:v>3.94977</c:v>
                </c:pt>
                <c:pt idx="521">
                  <c:v>3.9420199999999999</c:v>
                </c:pt>
                <c:pt idx="522">
                  <c:v>3.9438200000000001</c:v>
                </c:pt>
                <c:pt idx="523">
                  <c:v>3.94346</c:v>
                </c:pt>
                <c:pt idx="524">
                  <c:v>3.94156</c:v>
                </c:pt>
                <c:pt idx="525">
                  <c:v>3.9444300000000001</c:v>
                </c:pt>
                <c:pt idx="526">
                  <c:v>3.95974</c:v>
                </c:pt>
                <c:pt idx="527">
                  <c:v>3.9572699999999998</c:v>
                </c:pt>
                <c:pt idx="528">
                  <c:v>3.95391</c:v>
                </c:pt>
                <c:pt idx="529">
                  <c:v>3.95716</c:v>
                </c:pt>
                <c:pt idx="530">
                  <c:v>3.9644200000000001</c:v>
                </c:pt>
                <c:pt idx="531">
                  <c:v>3.96367</c:v>
                </c:pt>
                <c:pt idx="532">
                  <c:v>3.9607399999999999</c:v>
                </c:pt>
                <c:pt idx="533">
                  <c:v>3.9681899999999999</c:v>
                </c:pt>
                <c:pt idx="534">
                  <c:v>3.9660500000000001</c:v>
                </c:pt>
                <c:pt idx="535">
                  <c:v>3.9614199999999999</c:v>
                </c:pt>
                <c:pt idx="536">
                  <c:v>3.9656500000000001</c:v>
                </c:pt>
                <c:pt idx="537">
                  <c:v>3.96807</c:v>
                </c:pt>
                <c:pt idx="538">
                  <c:v>3.9632200000000002</c:v>
                </c:pt>
                <c:pt idx="539">
                  <c:v>3.9536600000000002</c:v>
                </c:pt>
                <c:pt idx="540">
                  <c:v>3.9642400000000002</c:v>
                </c:pt>
                <c:pt idx="541">
                  <c:v>3.9483799999999998</c:v>
                </c:pt>
                <c:pt idx="542">
                  <c:v>3.9598</c:v>
                </c:pt>
                <c:pt idx="543">
                  <c:v>3.95987</c:v>
                </c:pt>
                <c:pt idx="544">
                  <c:v>3.95574</c:v>
                </c:pt>
                <c:pt idx="545">
                  <c:v>3.9558800000000001</c:v>
                </c:pt>
                <c:pt idx="546">
                  <c:v>3.9552800000000001</c:v>
                </c:pt>
                <c:pt idx="547">
                  <c:v>3.9585499999999998</c:v>
                </c:pt>
                <c:pt idx="548">
                  <c:v>3.96082</c:v>
                </c:pt>
                <c:pt idx="549">
                  <c:v>3.9589300000000001</c:v>
                </c:pt>
                <c:pt idx="550">
                  <c:v>3.9539</c:v>
                </c:pt>
                <c:pt idx="551">
                  <c:v>3.9697399999999998</c:v>
                </c:pt>
                <c:pt idx="552">
                  <c:v>3.96271</c:v>
                </c:pt>
                <c:pt idx="553">
                  <c:v>3.9634100000000001</c:v>
                </c:pt>
                <c:pt idx="554">
                  <c:v>3.9529299999999998</c:v>
                </c:pt>
                <c:pt idx="555">
                  <c:v>3.9529899999999998</c:v>
                </c:pt>
                <c:pt idx="556">
                  <c:v>3.9474399999999998</c:v>
                </c:pt>
                <c:pt idx="557">
                  <c:v>3.9572500000000002</c:v>
                </c:pt>
                <c:pt idx="558">
                  <c:v>3.9432399999999999</c:v>
                </c:pt>
                <c:pt idx="559">
                  <c:v>3.9498700000000002</c:v>
                </c:pt>
                <c:pt idx="560">
                  <c:v>3.9354</c:v>
                </c:pt>
                <c:pt idx="561">
                  <c:v>3.9382999999999999</c:v>
                </c:pt>
                <c:pt idx="562">
                  <c:v>3.94719</c:v>
                </c:pt>
                <c:pt idx="563">
                  <c:v>3.9483899999999998</c:v>
                </c:pt>
                <c:pt idx="564">
                  <c:v>3.9514100000000001</c:v>
                </c:pt>
                <c:pt idx="565">
                  <c:v>3.9505699999999999</c:v>
                </c:pt>
                <c:pt idx="566">
                  <c:v>3.9416699999999998</c:v>
                </c:pt>
                <c:pt idx="567">
                  <c:v>3.9449700000000001</c:v>
                </c:pt>
                <c:pt idx="568">
                  <c:v>3.9390900000000002</c:v>
                </c:pt>
                <c:pt idx="569">
                  <c:v>3.9413399999999998</c:v>
                </c:pt>
                <c:pt idx="570">
                  <c:v>3.9375100000000001</c:v>
                </c:pt>
                <c:pt idx="571">
                  <c:v>3.9472499999999999</c:v>
                </c:pt>
                <c:pt idx="572">
                  <c:v>3.9466899999999998</c:v>
                </c:pt>
                <c:pt idx="573">
                  <c:v>3.9407399999999999</c:v>
                </c:pt>
                <c:pt idx="574">
                  <c:v>3.94495</c:v>
                </c:pt>
                <c:pt idx="575">
                  <c:v>3.9456799999999999</c:v>
                </c:pt>
                <c:pt idx="576">
                  <c:v>3.9407899999999998</c:v>
                </c:pt>
                <c:pt idx="577">
                  <c:v>3.9371900000000002</c:v>
                </c:pt>
                <c:pt idx="578">
                  <c:v>3.9428999999999998</c:v>
                </c:pt>
                <c:pt idx="579">
                  <c:v>3.9303300000000001</c:v>
                </c:pt>
                <c:pt idx="580">
                  <c:v>3.9495399999999998</c:v>
                </c:pt>
                <c:pt idx="581">
                  <c:v>3.9615100000000001</c:v>
                </c:pt>
                <c:pt idx="582">
                  <c:v>3.93527</c:v>
                </c:pt>
                <c:pt idx="583">
                  <c:v>3.9399899999999999</c:v>
                </c:pt>
                <c:pt idx="584">
                  <c:v>3.93574</c:v>
                </c:pt>
                <c:pt idx="585">
                  <c:v>3.9409200000000002</c:v>
                </c:pt>
                <c:pt idx="586">
                  <c:v>3.9337</c:v>
                </c:pt>
                <c:pt idx="587">
                  <c:v>3.9384399999999999</c:v>
                </c:pt>
                <c:pt idx="588">
                  <c:v>3.94034</c:v>
                </c:pt>
                <c:pt idx="589">
                  <c:v>3.9520900000000001</c:v>
                </c:pt>
                <c:pt idx="590">
                  <c:v>3.9387599999999998</c:v>
                </c:pt>
                <c:pt idx="591">
                  <c:v>3.9475199999999999</c:v>
                </c:pt>
                <c:pt idx="592">
                  <c:v>3.9495399999999998</c:v>
                </c:pt>
                <c:pt idx="593">
                  <c:v>3.9378600000000001</c:v>
                </c:pt>
                <c:pt idx="594">
                  <c:v>3.9522300000000001</c:v>
                </c:pt>
                <c:pt idx="595">
                  <c:v>3.9502199999999998</c:v>
                </c:pt>
                <c:pt idx="596">
                  <c:v>3.9423400000000002</c:v>
                </c:pt>
                <c:pt idx="597">
                  <c:v>3.9359999999999999</c:v>
                </c:pt>
                <c:pt idx="598">
                  <c:v>3.93784</c:v>
                </c:pt>
                <c:pt idx="599">
                  <c:v>3.9425699999999999</c:v>
                </c:pt>
                <c:pt idx="600">
                  <c:v>3.9500899999999999</c:v>
                </c:pt>
                <c:pt idx="601">
                  <c:v>3.9510200000000002</c:v>
                </c:pt>
                <c:pt idx="602">
                  <c:v>3.9458799999999998</c:v>
                </c:pt>
                <c:pt idx="603">
                  <c:v>3.9483999999999999</c:v>
                </c:pt>
                <c:pt idx="604">
                  <c:v>3.9425500000000002</c:v>
                </c:pt>
                <c:pt idx="605">
                  <c:v>3.9504999999999999</c:v>
                </c:pt>
                <c:pt idx="606">
                  <c:v>3.9461499999999998</c:v>
                </c:pt>
                <c:pt idx="607">
                  <c:v>3.9411800000000001</c:v>
                </c:pt>
                <c:pt idx="608">
                  <c:v>3.9470399999999999</c:v>
                </c:pt>
                <c:pt idx="609">
                  <c:v>3.9475600000000002</c:v>
                </c:pt>
                <c:pt idx="610">
                  <c:v>3.9464800000000002</c:v>
                </c:pt>
                <c:pt idx="611">
                  <c:v>3.9550900000000002</c:v>
                </c:pt>
                <c:pt idx="612">
                  <c:v>3.9546299999999999</c:v>
                </c:pt>
                <c:pt idx="613">
                  <c:v>3.9483700000000002</c:v>
                </c:pt>
                <c:pt idx="614">
                  <c:v>3.9638200000000001</c:v>
                </c:pt>
                <c:pt idx="615">
                  <c:v>3.96637</c:v>
                </c:pt>
                <c:pt idx="616">
                  <c:v>3.96482</c:v>
                </c:pt>
                <c:pt idx="617">
                  <c:v>3.95871</c:v>
                </c:pt>
                <c:pt idx="618">
                  <c:v>3.9603100000000002</c:v>
                </c:pt>
                <c:pt idx="619">
                  <c:v>3.96868</c:v>
                </c:pt>
                <c:pt idx="620">
                  <c:v>3.95458</c:v>
                </c:pt>
                <c:pt idx="621">
                  <c:v>3.95113</c:v>
                </c:pt>
                <c:pt idx="622">
                  <c:v>3.9464800000000002</c:v>
                </c:pt>
                <c:pt idx="623">
                  <c:v>3.9502700000000002</c:v>
                </c:pt>
                <c:pt idx="624">
                  <c:v>3.9438200000000001</c:v>
                </c:pt>
                <c:pt idx="625">
                  <c:v>3.9419599999999999</c:v>
                </c:pt>
                <c:pt idx="626">
                  <c:v>3.9374099999999999</c:v>
                </c:pt>
                <c:pt idx="627">
                  <c:v>3.9454500000000001</c:v>
                </c:pt>
                <c:pt idx="628">
                  <c:v>3.9476800000000001</c:v>
                </c:pt>
                <c:pt idx="629">
                  <c:v>3.9416099999999998</c:v>
                </c:pt>
                <c:pt idx="630">
                  <c:v>3.9454500000000001</c:v>
                </c:pt>
                <c:pt idx="631">
                  <c:v>3.9586899999999998</c:v>
                </c:pt>
                <c:pt idx="632">
                  <c:v>3.94312</c:v>
                </c:pt>
                <c:pt idx="633">
                  <c:v>3.94693</c:v>
                </c:pt>
                <c:pt idx="634">
                  <c:v>3.9482900000000001</c:v>
                </c:pt>
                <c:pt idx="635">
                  <c:v>3.94957</c:v>
                </c:pt>
                <c:pt idx="636">
                  <c:v>3.9538000000000002</c:v>
                </c:pt>
                <c:pt idx="637">
                  <c:v>3.9609700000000001</c:v>
                </c:pt>
                <c:pt idx="638">
                  <c:v>3.9360599999999999</c:v>
                </c:pt>
                <c:pt idx="639">
                  <c:v>3.9365999999999999</c:v>
                </c:pt>
                <c:pt idx="640">
                  <c:v>3.93743</c:v>
                </c:pt>
                <c:pt idx="641">
                  <c:v>3.9373399999999998</c:v>
                </c:pt>
                <c:pt idx="642">
                  <c:v>3.9396200000000001</c:v>
                </c:pt>
                <c:pt idx="643">
                  <c:v>3.9390399999999999</c:v>
                </c:pt>
                <c:pt idx="644">
                  <c:v>3.9436100000000001</c:v>
                </c:pt>
                <c:pt idx="645">
                  <c:v>3.9411200000000002</c:v>
                </c:pt>
                <c:pt idx="646">
                  <c:v>3.9504600000000001</c:v>
                </c:pt>
                <c:pt idx="647">
                  <c:v>3.9480499999999998</c:v>
                </c:pt>
                <c:pt idx="648">
                  <c:v>3.9474200000000002</c:v>
                </c:pt>
                <c:pt idx="649">
                  <c:v>3.9398200000000001</c:v>
                </c:pt>
                <c:pt idx="650">
                  <c:v>3.9397000000000002</c:v>
                </c:pt>
                <c:pt idx="651">
                  <c:v>3.9507099999999999</c:v>
                </c:pt>
                <c:pt idx="652">
                  <c:v>3.9348999999999998</c:v>
                </c:pt>
                <c:pt idx="653">
                  <c:v>3.9527800000000002</c:v>
                </c:pt>
                <c:pt idx="654">
                  <c:v>3.94265</c:v>
                </c:pt>
                <c:pt idx="655">
                  <c:v>3.9533999999999998</c:v>
                </c:pt>
                <c:pt idx="656">
                  <c:v>3.95506</c:v>
                </c:pt>
                <c:pt idx="657">
                  <c:v>3.9535399999999998</c:v>
                </c:pt>
                <c:pt idx="658">
                  <c:v>3.93377</c:v>
                </c:pt>
                <c:pt idx="659">
                  <c:v>3.94015</c:v>
                </c:pt>
                <c:pt idx="660">
                  <c:v>3.9391600000000002</c:v>
                </c:pt>
                <c:pt idx="661">
                  <c:v>3.9488599999999998</c:v>
                </c:pt>
                <c:pt idx="662">
                  <c:v>3.9500299999999999</c:v>
                </c:pt>
                <c:pt idx="663">
                  <c:v>3.9430299999999998</c:v>
                </c:pt>
                <c:pt idx="664">
                  <c:v>3.9661</c:v>
                </c:pt>
                <c:pt idx="665">
                  <c:v>3.95085</c:v>
                </c:pt>
                <c:pt idx="666">
                  <c:v>3.95906</c:v>
                </c:pt>
                <c:pt idx="667">
                  <c:v>3.9716800000000001</c:v>
                </c:pt>
                <c:pt idx="668">
                  <c:v>3.9650799999999999</c:v>
                </c:pt>
                <c:pt idx="669">
                  <c:v>3.9546899999999998</c:v>
                </c:pt>
                <c:pt idx="670">
                  <c:v>3.9404400000000002</c:v>
                </c:pt>
                <c:pt idx="671">
                  <c:v>3.9352399999999998</c:v>
                </c:pt>
                <c:pt idx="672">
                  <c:v>3.9459900000000001</c:v>
                </c:pt>
                <c:pt idx="673">
                  <c:v>3.9376500000000001</c:v>
                </c:pt>
                <c:pt idx="674">
                  <c:v>3.95112</c:v>
                </c:pt>
                <c:pt idx="675">
                  <c:v>3.9505300000000001</c:v>
                </c:pt>
                <c:pt idx="676">
                  <c:v>3.9340600000000001</c:v>
                </c:pt>
                <c:pt idx="677">
                  <c:v>3.9389400000000001</c:v>
                </c:pt>
                <c:pt idx="678">
                  <c:v>3.9529200000000002</c:v>
                </c:pt>
                <c:pt idx="679">
                  <c:v>3.9474100000000001</c:v>
                </c:pt>
                <c:pt idx="680">
                  <c:v>3.9454699999999998</c:v>
                </c:pt>
                <c:pt idx="681">
                  <c:v>3.9461300000000001</c:v>
                </c:pt>
                <c:pt idx="682">
                  <c:v>3.9392800000000001</c:v>
                </c:pt>
                <c:pt idx="683">
                  <c:v>3.9412099999999999</c:v>
                </c:pt>
                <c:pt idx="684">
                  <c:v>3.9446699999999999</c:v>
                </c:pt>
                <c:pt idx="685">
                  <c:v>3.9441899999999999</c:v>
                </c:pt>
                <c:pt idx="686">
                  <c:v>3.94184</c:v>
                </c:pt>
                <c:pt idx="687">
                  <c:v>3.94645</c:v>
                </c:pt>
                <c:pt idx="688">
                  <c:v>3.9465699999999999</c:v>
                </c:pt>
                <c:pt idx="689">
                  <c:v>3.9515799999999999</c:v>
                </c:pt>
                <c:pt idx="690">
                  <c:v>3.95852</c:v>
                </c:pt>
                <c:pt idx="691">
                  <c:v>3.9516300000000002</c:v>
                </c:pt>
                <c:pt idx="692">
                  <c:v>3.9445299999999999</c:v>
                </c:pt>
                <c:pt idx="693">
                  <c:v>3.9485700000000001</c:v>
                </c:pt>
                <c:pt idx="694">
                  <c:v>3.9488099999999999</c:v>
                </c:pt>
                <c:pt idx="695">
                  <c:v>3.9462000000000002</c:v>
                </c:pt>
                <c:pt idx="696">
                  <c:v>3.9546199999999998</c:v>
                </c:pt>
                <c:pt idx="697">
                  <c:v>3.9438</c:v>
                </c:pt>
                <c:pt idx="698">
                  <c:v>3.9602200000000001</c:v>
                </c:pt>
                <c:pt idx="699">
                  <c:v>3.95208</c:v>
                </c:pt>
                <c:pt idx="700">
                  <c:v>3.9437199999999999</c:v>
                </c:pt>
                <c:pt idx="701">
                  <c:v>3.9366400000000001</c:v>
                </c:pt>
                <c:pt idx="702">
                  <c:v>3.94719</c:v>
                </c:pt>
                <c:pt idx="703">
                  <c:v>3.9405399999999999</c:v>
                </c:pt>
                <c:pt idx="704">
                  <c:v>3.9472200000000002</c:v>
                </c:pt>
                <c:pt idx="705">
                  <c:v>3.9489700000000001</c:v>
                </c:pt>
                <c:pt idx="706">
                  <c:v>3.95113</c:v>
                </c:pt>
                <c:pt idx="707">
                  <c:v>3.9362699999999999</c:v>
                </c:pt>
                <c:pt idx="708">
                  <c:v>3.9413800000000001</c:v>
                </c:pt>
                <c:pt idx="709">
                  <c:v>3.94652</c:v>
                </c:pt>
                <c:pt idx="710">
                  <c:v>3.9378799999999998</c:v>
                </c:pt>
                <c:pt idx="711">
                  <c:v>3.9509699999999999</c:v>
                </c:pt>
                <c:pt idx="712">
                  <c:v>3.9437899999999999</c:v>
                </c:pt>
                <c:pt idx="713">
                  <c:v>3.9473500000000001</c:v>
                </c:pt>
                <c:pt idx="714">
                  <c:v>3.9459499999999998</c:v>
                </c:pt>
                <c:pt idx="715">
                  <c:v>3.9458000000000002</c:v>
                </c:pt>
                <c:pt idx="716">
                  <c:v>3.93011</c:v>
                </c:pt>
                <c:pt idx="717">
                  <c:v>3.92537</c:v>
                </c:pt>
                <c:pt idx="718">
                  <c:v>3.94604</c:v>
                </c:pt>
                <c:pt idx="719">
                  <c:v>3.9351400000000001</c:v>
                </c:pt>
                <c:pt idx="720">
                  <c:v>3.9428000000000001</c:v>
                </c:pt>
                <c:pt idx="721">
                  <c:v>3.9445000000000001</c:v>
                </c:pt>
                <c:pt idx="722">
                  <c:v>3.9385500000000002</c:v>
                </c:pt>
                <c:pt idx="723">
                  <c:v>3.9358499999999998</c:v>
                </c:pt>
                <c:pt idx="724">
                  <c:v>3.9470299999999998</c:v>
                </c:pt>
                <c:pt idx="725">
                  <c:v>3.93404</c:v>
                </c:pt>
                <c:pt idx="726">
                  <c:v>3.9433400000000001</c:v>
                </c:pt>
                <c:pt idx="727">
                  <c:v>3.9501499999999998</c:v>
                </c:pt>
                <c:pt idx="728">
                  <c:v>3.9329200000000002</c:v>
                </c:pt>
                <c:pt idx="729">
                  <c:v>3.94693</c:v>
                </c:pt>
                <c:pt idx="730">
                  <c:v>3.9297200000000001</c:v>
                </c:pt>
                <c:pt idx="731">
                  <c:v>3.93431</c:v>
                </c:pt>
                <c:pt idx="732">
                  <c:v>3.9316</c:v>
                </c:pt>
                <c:pt idx="733">
                  <c:v>3.9499900000000001</c:v>
                </c:pt>
                <c:pt idx="734">
                  <c:v>3.9449900000000002</c:v>
                </c:pt>
                <c:pt idx="735">
                  <c:v>3.94868</c:v>
                </c:pt>
                <c:pt idx="736">
                  <c:v>3.9473600000000002</c:v>
                </c:pt>
                <c:pt idx="737">
                  <c:v>3.9311400000000001</c:v>
                </c:pt>
                <c:pt idx="738">
                  <c:v>3.9382100000000002</c:v>
                </c:pt>
                <c:pt idx="739">
                  <c:v>3.9415800000000001</c:v>
                </c:pt>
                <c:pt idx="740">
                  <c:v>3.9507699999999999</c:v>
                </c:pt>
                <c:pt idx="741">
                  <c:v>3.95329</c:v>
                </c:pt>
                <c:pt idx="742">
                  <c:v>3.9321700000000002</c:v>
                </c:pt>
                <c:pt idx="743">
                  <c:v>3.9555400000000001</c:v>
                </c:pt>
                <c:pt idx="744">
                  <c:v>3.95703</c:v>
                </c:pt>
                <c:pt idx="745">
                  <c:v>3.9568400000000001</c:v>
                </c:pt>
                <c:pt idx="746">
                  <c:v>3.9366400000000001</c:v>
                </c:pt>
                <c:pt idx="747">
                  <c:v>3.9257599999999999</c:v>
                </c:pt>
                <c:pt idx="748">
                  <c:v>3.92943</c:v>
                </c:pt>
                <c:pt idx="749">
                  <c:v>3.9392100000000001</c:v>
                </c:pt>
                <c:pt idx="750">
                  <c:v>3.952</c:v>
                </c:pt>
                <c:pt idx="751">
                  <c:v>3.9517699999999998</c:v>
                </c:pt>
                <c:pt idx="752">
                  <c:v>3.9401099999999998</c:v>
                </c:pt>
                <c:pt idx="753">
                  <c:v>3.9443299999999999</c:v>
                </c:pt>
                <c:pt idx="754">
                  <c:v>3.9310200000000002</c:v>
                </c:pt>
                <c:pt idx="755">
                  <c:v>3.9452099999999999</c:v>
                </c:pt>
                <c:pt idx="756">
                  <c:v>3.9455200000000001</c:v>
                </c:pt>
                <c:pt idx="757">
                  <c:v>3.93757</c:v>
                </c:pt>
                <c:pt idx="758">
                  <c:v>3.9483700000000002</c:v>
                </c:pt>
                <c:pt idx="759">
                  <c:v>3.94651</c:v>
                </c:pt>
                <c:pt idx="760">
                  <c:v>3.9420000000000002</c:v>
                </c:pt>
                <c:pt idx="761">
                  <c:v>3.9585599999999999</c:v>
                </c:pt>
                <c:pt idx="762">
                  <c:v>3.9528099999999999</c:v>
                </c:pt>
                <c:pt idx="763">
                  <c:v>3.9402300000000001</c:v>
                </c:pt>
                <c:pt idx="764">
                  <c:v>3.9453</c:v>
                </c:pt>
                <c:pt idx="765">
                  <c:v>3.9467699999999999</c:v>
                </c:pt>
                <c:pt idx="766">
                  <c:v>3.9458899999999999</c:v>
                </c:pt>
                <c:pt idx="767">
                  <c:v>3.94204</c:v>
                </c:pt>
                <c:pt idx="768">
                  <c:v>3.92957</c:v>
                </c:pt>
                <c:pt idx="769">
                  <c:v>3.9373399999999998</c:v>
                </c:pt>
                <c:pt idx="770">
                  <c:v>3.9364300000000001</c:v>
                </c:pt>
                <c:pt idx="771">
                  <c:v>3.9462899999999999</c:v>
                </c:pt>
                <c:pt idx="772">
                  <c:v>3.9430100000000001</c:v>
                </c:pt>
                <c:pt idx="773">
                  <c:v>3.9406699999999999</c:v>
                </c:pt>
                <c:pt idx="774">
                  <c:v>3.9358300000000002</c:v>
                </c:pt>
                <c:pt idx="775">
                  <c:v>3.9405600000000001</c:v>
                </c:pt>
                <c:pt idx="776">
                  <c:v>3.9319500000000001</c:v>
                </c:pt>
                <c:pt idx="777">
                  <c:v>3.9357899999999999</c:v>
                </c:pt>
                <c:pt idx="778">
                  <c:v>3.9402699999999999</c:v>
                </c:pt>
                <c:pt idx="779">
                  <c:v>3.9471400000000001</c:v>
                </c:pt>
                <c:pt idx="780">
                  <c:v>3.9376600000000002</c:v>
                </c:pt>
                <c:pt idx="781">
                  <c:v>3.9474399999999998</c:v>
                </c:pt>
                <c:pt idx="782">
                  <c:v>3.9439600000000001</c:v>
                </c:pt>
                <c:pt idx="783">
                  <c:v>3.9465499999999998</c:v>
                </c:pt>
                <c:pt idx="784">
                  <c:v>3.9389799999999999</c:v>
                </c:pt>
                <c:pt idx="785">
                  <c:v>3.9384000000000001</c:v>
                </c:pt>
                <c:pt idx="786">
                  <c:v>3.9380899999999999</c:v>
                </c:pt>
                <c:pt idx="787">
                  <c:v>3.93194</c:v>
                </c:pt>
                <c:pt idx="788">
                  <c:v>3.93452</c:v>
                </c:pt>
                <c:pt idx="789">
                  <c:v>3.9329800000000001</c:v>
                </c:pt>
                <c:pt idx="790">
                  <c:v>3.9156</c:v>
                </c:pt>
                <c:pt idx="791">
                  <c:v>3.9125899999999998</c:v>
                </c:pt>
                <c:pt idx="792">
                  <c:v>3.9072</c:v>
                </c:pt>
                <c:pt idx="793">
                  <c:v>3.9206699999999999</c:v>
                </c:pt>
                <c:pt idx="794">
                  <c:v>3.9188399999999999</c:v>
                </c:pt>
                <c:pt idx="795">
                  <c:v>3.9304100000000002</c:v>
                </c:pt>
                <c:pt idx="796">
                  <c:v>3.9272499999999999</c:v>
                </c:pt>
                <c:pt idx="797">
                  <c:v>3.9302899999999998</c:v>
                </c:pt>
                <c:pt idx="798">
                  <c:v>3.9330400000000001</c:v>
                </c:pt>
                <c:pt idx="799">
                  <c:v>3.9270399999999999</c:v>
                </c:pt>
                <c:pt idx="800">
                  <c:v>3.9201999999999999</c:v>
                </c:pt>
                <c:pt idx="801">
                  <c:v>3.9265599999999998</c:v>
                </c:pt>
                <c:pt idx="802">
                  <c:v>3.9264999999999999</c:v>
                </c:pt>
                <c:pt idx="803">
                  <c:v>3.9075899999999999</c:v>
                </c:pt>
                <c:pt idx="804">
                  <c:v>3.9201800000000002</c:v>
                </c:pt>
                <c:pt idx="805">
                  <c:v>3.9232499999999999</c:v>
                </c:pt>
                <c:pt idx="806">
                  <c:v>3.9109400000000001</c:v>
                </c:pt>
                <c:pt idx="807">
                  <c:v>3.9180100000000002</c:v>
                </c:pt>
                <c:pt idx="808">
                  <c:v>3.9206799999999999</c:v>
                </c:pt>
                <c:pt idx="809">
                  <c:v>3.9181300000000001</c:v>
                </c:pt>
                <c:pt idx="810">
                  <c:v>3.9276900000000001</c:v>
                </c:pt>
                <c:pt idx="811">
                  <c:v>3.9265699999999999</c:v>
                </c:pt>
                <c:pt idx="812">
                  <c:v>3.91777</c:v>
                </c:pt>
                <c:pt idx="813">
                  <c:v>3.9329999999999998</c:v>
                </c:pt>
                <c:pt idx="814">
                  <c:v>3.9273699999999998</c:v>
                </c:pt>
                <c:pt idx="815">
                  <c:v>3.9241100000000002</c:v>
                </c:pt>
                <c:pt idx="816">
                  <c:v>3.9285999999999999</c:v>
                </c:pt>
                <c:pt idx="817">
                  <c:v>3.9211499999999999</c:v>
                </c:pt>
                <c:pt idx="818">
                  <c:v>3.92428</c:v>
                </c:pt>
                <c:pt idx="819">
                  <c:v>3.9236399999999998</c:v>
                </c:pt>
                <c:pt idx="820">
                  <c:v>3.9169100000000001</c:v>
                </c:pt>
                <c:pt idx="821">
                  <c:v>3.9212600000000002</c:v>
                </c:pt>
                <c:pt idx="822">
                  <c:v>3.9311199999999999</c:v>
                </c:pt>
                <c:pt idx="823">
                  <c:v>3.9408500000000002</c:v>
                </c:pt>
                <c:pt idx="824">
                  <c:v>3.9301900000000001</c:v>
                </c:pt>
                <c:pt idx="825">
                  <c:v>3.9264600000000001</c:v>
                </c:pt>
                <c:pt idx="826">
                  <c:v>3.9288099999999999</c:v>
                </c:pt>
                <c:pt idx="827">
                  <c:v>3.9308700000000001</c:v>
                </c:pt>
                <c:pt idx="828">
                  <c:v>3.9365800000000002</c:v>
                </c:pt>
                <c:pt idx="829">
                  <c:v>3.9174099999999998</c:v>
                </c:pt>
                <c:pt idx="830">
                  <c:v>3.9281000000000001</c:v>
                </c:pt>
                <c:pt idx="831">
                  <c:v>3.9405299999999999</c:v>
                </c:pt>
                <c:pt idx="832">
                  <c:v>3.91276</c:v>
                </c:pt>
                <c:pt idx="833">
                  <c:v>3.9124500000000002</c:v>
                </c:pt>
                <c:pt idx="834">
                  <c:v>3.91614</c:v>
                </c:pt>
                <c:pt idx="835">
                  <c:v>3.9253499999999999</c:v>
                </c:pt>
                <c:pt idx="836">
                  <c:v>3.9135900000000001</c:v>
                </c:pt>
                <c:pt idx="837">
                  <c:v>3.9129</c:v>
                </c:pt>
                <c:pt idx="838">
                  <c:v>3.91784</c:v>
                </c:pt>
                <c:pt idx="839">
                  <c:v>3.9194</c:v>
                </c:pt>
                <c:pt idx="840">
                  <c:v>3.9340000000000002</c:v>
                </c:pt>
                <c:pt idx="841">
                  <c:v>3.9220799999999998</c:v>
                </c:pt>
                <c:pt idx="842">
                  <c:v>3.9218000000000002</c:v>
                </c:pt>
                <c:pt idx="843">
                  <c:v>3.9353500000000001</c:v>
                </c:pt>
                <c:pt idx="844">
                  <c:v>3.9344600000000001</c:v>
                </c:pt>
                <c:pt idx="845">
                  <c:v>3.9150100000000001</c:v>
                </c:pt>
                <c:pt idx="846">
                  <c:v>3.9070100000000001</c:v>
                </c:pt>
                <c:pt idx="847">
                  <c:v>3.9132199999999999</c:v>
                </c:pt>
                <c:pt idx="848">
                  <c:v>3.9138999999999999</c:v>
                </c:pt>
                <c:pt idx="849">
                  <c:v>3.9095200000000001</c:v>
                </c:pt>
                <c:pt idx="850">
                  <c:v>3.9230100000000001</c:v>
                </c:pt>
                <c:pt idx="851">
                  <c:v>3.9237600000000001</c:v>
                </c:pt>
                <c:pt idx="852">
                  <c:v>3.9207900000000002</c:v>
                </c:pt>
                <c:pt idx="853">
                  <c:v>3.93119</c:v>
                </c:pt>
                <c:pt idx="854">
                  <c:v>3.9215200000000001</c:v>
                </c:pt>
                <c:pt idx="855">
                  <c:v>3.92177</c:v>
                </c:pt>
                <c:pt idx="856">
                  <c:v>3.9164599999999998</c:v>
                </c:pt>
                <c:pt idx="857">
                  <c:v>3.9268800000000001</c:v>
                </c:pt>
                <c:pt idx="858">
                  <c:v>3.92076</c:v>
                </c:pt>
                <c:pt idx="859">
                  <c:v>3.9215900000000001</c:v>
                </c:pt>
                <c:pt idx="860">
                  <c:v>3.9292899999999999</c:v>
                </c:pt>
                <c:pt idx="861">
                  <c:v>3.9362699999999999</c:v>
                </c:pt>
                <c:pt idx="862">
                  <c:v>3.9377599999999999</c:v>
                </c:pt>
                <c:pt idx="863">
                  <c:v>3.9223300000000001</c:v>
                </c:pt>
                <c:pt idx="864">
                  <c:v>3.93527</c:v>
                </c:pt>
                <c:pt idx="865">
                  <c:v>3.92815</c:v>
                </c:pt>
                <c:pt idx="866">
                  <c:v>3.92815</c:v>
                </c:pt>
                <c:pt idx="867">
                  <c:v>3.91873</c:v>
                </c:pt>
                <c:pt idx="868">
                  <c:v>3.9290500000000002</c:v>
                </c:pt>
                <c:pt idx="869">
                  <c:v>3.9224399999999999</c:v>
                </c:pt>
                <c:pt idx="870">
                  <c:v>3.9234399999999998</c:v>
                </c:pt>
                <c:pt idx="871">
                  <c:v>3.9295800000000001</c:v>
                </c:pt>
                <c:pt idx="872">
                  <c:v>3.9278400000000002</c:v>
                </c:pt>
                <c:pt idx="873">
                  <c:v>3.9293999999999998</c:v>
                </c:pt>
                <c:pt idx="874">
                  <c:v>3.9213900000000002</c:v>
                </c:pt>
                <c:pt idx="875">
                  <c:v>3.9088400000000001</c:v>
                </c:pt>
                <c:pt idx="876">
                  <c:v>3.9058199999999998</c:v>
                </c:pt>
                <c:pt idx="877">
                  <c:v>3.91655</c:v>
                </c:pt>
                <c:pt idx="878">
                  <c:v>3.9087900000000002</c:v>
                </c:pt>
                <c:pt idx="879">
                  <c:v>3.92753</c:v>
                </c:pt>
                <c:pt idx="880">
                  <c:v>3.9319999999999999</c:v>
                </c:pt>
                <c:pt idx="881">
                  <c:v>3.9279099999999998</c:v>
                </c:pt>
                <c:pt idx="882">
                  <c:v>3.9184800000000002</c:v>
                </c:pt>
                <c:pt idx="883">
                  <c:v>3.9275099999999998</c:v>
                </c:pt>
                <c:pt idx="884">
                  <c:v>3.91229</c:v>
                </c:pt>
                <c:pt idx="885">
                  <c:v>3.9055900000000001</c:v>
                </c:pt>
                <c:pt idx="886">
                  <c:v>3.9185400000000001</c:v>
                </c:pt>
                <c:pt idx="887">
                  <c:v>3.9178600000000001</c:v>
                </c:pt>
                <c:pt idx="888">
                  <c:v>3.9214099999999998</c:v>
                </c:pt>
                <c:pt idx="889">
                  <c:v>3.9160300000000001</c:v>
                </c:pt>
                <c:pt idx="890">
                  <c:v>3.9203000000000001</c:v>
                </c:pt>
                <c:pt idx="891">
                  <c:v>3.9063599999999998</c:v>
                </c:pt>
                <c:pt idx="892">
                  <c:v>3.9293499999999999</c:v>
                </c:pt>
                <c:pt idx="893">
                  <c:v>3.92204</c:v>
                </c:pt>
                <c:pt idx="894">
                  <c:v>3.9104000000000001</c:v>
                </c:pt>
                <c:pt idx="895">
                  <c:v>3.9172899999999999</c:v>
                </c:pt>
                <c:pt idx="896">
                  <c:v>3.9096600000000001</c:v>
                </c:pt>
                <c:pt idx="897">
                  <c:v>3.9162699999999999</c:v>
                </c:pt>
                <c:pt idx="898">
                  <c:v>3.9173</c:v>
                </c:pt>
                <c:pt idx="899">
                  <c:v>3.9261300000000001</c:v>
                </c:pt>
                <c:pt idx="900">
                  <c:v>3.9228100000000001</c:v>
                </c:pt>
                <c:pt idx="901">
                  <c:v>3.9379200000000001</c:v>
                </c:pt>
                <c:pt idx="902">
                  <c:v>3.9265400000000001</c:v>
                </c:pt>
                <c:pt idx="903">
                  <c:v>3.92449</c:v>
                </c:pt>
                <c:pt idx="904">
                  <c:v>3.9227300000000001</c:v>
                </c:pt>
                <c:pt idx="905">
                  <c:v>3.9175</c:v>
                </c:pt>
                <c:pt idx="906">
                  <c:v>3.9047900000000002</c:v>
                </c:pt>
                <c:pt idx="907">
                  <c:v>3.9163299999999999</c:v>
                </c:pt>
                <c:pt idx="908">
                  <c:v>3.9180700000000002</c:v>
                </c:pt>
                <c:pt idx="909">
                  <c:v>3.9069600000000002</c:v>
                </c:pt>
                <c:pt idx="910">
                  <c:v>3.91004</c:v>
                </c:pt>
                <c:pt idx="911">
                  <c:v>3.9063699999999999</c:v>
                </c:pt>
                <c:pt idx="912">
                  <c:v>3.9055300000000002</c:v>
                </c:pt>
                <c:pt idx="913">
                  <c:v>3.9051800000000001</c:v>
                </c:pt>
                <c:pt idx="914">
                  <c:v>3.90096</c:v>
                </c:pt>
                <c:pt idx="915">
                  <c:v>3.9182700000000001</c:v>
                </c:pt>
                <c:pt idx="916">
                  <c:v>3.9211200000000002</c:v>
                </c:pt>
                <c:pt idx="917">
                  <c:v>3.90923</c:v>
                </c:pt>
                <c:pt idx="918">
                  <c:v>3.92089</c:v>
                </c:pt>
                <c:pt idx="919">
                  <c:v>3.9108000000000001</c:v>
                </c:pt>
                <c:pt idx="920">
                  <c:v>3.9080499999999998</c:v>
                </c:pt>
                <c:pt idx="921">
                  <c:v>3.9084500000000002</c:v>
                </c:pt>
                <c:pt idx="922">
                  <c:v>3.9232200000000002</c:v>
                </c:pt>
                <c:pt idx="923">
                  <c:v>3.9074</c:v>
                </c:pt>
                <c:pt idx="924">
                  <c:v>3.9225500000000002</c:v>
                </c:pt>
                <c:pt idx="925">
                  <c:v>3.91595</c:v>
                </c:pt>
                <c:pt idx="926">
                  <c:v>3.9198900000000001</c:v>
                </c:pt>
                <c:pt idx="927">
                  <c:v>3.9101499999999998</c:v>
                </c:pt>
                <c:pt idx="928">
                  <c:v>3.9098000000000002</c:v>
                </c:pt>
                <c:pt idx="929">
                  <c:v>3.9181499999999998</c:v>
                </c:pt>
                <c:pt idx="930">
                  <c:v>3.91736</c:v>
                </c:pt>
                <c:pt idx="931">
                  <c:v>3.9221200000000001</c:v>
                </c:pt>
                <c:pt idx="932">
                  <c:v>3.9216600000000001</c:v>
                </c:pt>
                <c:pt idx="933">
                  <c:v>3.9098299999999999</c:v>
                </c:pt>
                <c:pt idx="934">
                  <c:v>3.89846</c:v>
                </c:pt>
                <c:pt idx="935">
                  <c:v>3.9030999999999998</c:v>
                </c:pt>
                <c:pt idx="936">
                  <c:v>3.9108299999999998</c:v>
                </c:pt>
                <c:pt idx="937">
                  <c:v>3.9114900000000001</c:v>
                </c:pt>
                <c:pt idx="938">
                  <c:v>3.9190100000000001</c:v>
                </c:pt>
                <c:pt idx="939">
                  <c:v>3.9010600000000002</c:v>
                </c:pt>
                <c:pt idx="940">
                  <c:v>3.9152200000000001</c:v>
                </c:pt>
                <c:pt idx="941">
                  <c:v>3.9174600000000002</c:v>
                </c:pt>
                <c:pt idx="942">
                  <c:v>3.9197600000000001</c:v>
                </c:pt>
                <c:pt idx="943">
                  <c:v>3.9202499999999998</c:v>
                </c:pt>
                <c:pt idx="944">
                  <c:v>3.9162499999999998</c:v>
                </c:pt>
                <c:pt idx="945">
                  <c:v>3.9113000000000002</c:v>
                </c:pt>
                <c:pt idx="946">
                  <c:v>3.90923</c:v>
                </c:pt>
                <c:pt idx="947">
                  <c:v>3.9081999999999999</c:v>
                </c:pt>
                <c:pt idx="948">
                  <c:v>3.9205000000000001</c:v>
                </c:pt>
                <c:pt idx="949">
                  <c:v>3.9284400000000002</c:v>
                </c:pt>
                <c:pt idx="950">
                  <c:v>3.9170600000000002</c:v>
                </c:pt>
                <c:pt idx="951">
                  <c:v>3.90388</c:v>
                </c:pt>
                <c:pt idx="952">
                  <c:v>3.8992200000000001</c:v>
                </c:pt>
                <c:pt idx="953">
                  <c:v>3.9188700000000001</c:v>
                </c:pt>
                <c:pt idx="954">
                  <c:v>3.9179200000000001</c:v>
                </c:pt>
                <c:pt idx="955">
                  <c:v>3.9106100000000001</c:v>
                </c:pt>
                <c:pt idx="956">
                  <c:v>3.91391</c:v>
                </c:pt>
                <c:pt idx="957">
                  <c:v>3.8994800000000001</c:v>
                </c:pt>
                <c:pt idx="958">
                  <c:v>3.93052</c:v>
                </c:pt>
                <c:pt idx="959">
                  <c:v>3.9204500000000002</c:v>
                </c:pt>
                <c:pt idx="960">
                  <c:v>3.9034800000000001</c:v>
                </c:pt>
                <c:pt idx="961">
                  <c:v>3.9124099999999999</c:v>
                </c:pt>
                <c:pt idx="962">
                  <c:v>3.9221900000000001</c:v>
                </c:pt>
                <c:pt idx="963">
                  <c:v>3.9191400000000001</c:v>
                </c:pt>
                <c:pt idx="964">
                  <c:v>3.91052</c:v>
                </c:pt>
                <c:pt idx="965">
                  <c:v>3.90299</c:v>
                </c:pt>
                <c:pt idx="966">
                  <c:v>3.9150800000000001</c:v>
                </c:pt>
                <c:pt idx="967">
                  <c:v>3.91431</c:v>
                </c:pt>
                <c:pt idx="968">
                  <c:v>3.9113799999999999</c:v>
                </c:pt>
                <c:pt idx="969">
                  <c:v>3.91262</c:v>
                </c:pt>
                <c:pt idx="970">
                  <c:v>3.9279899999999999</c:v>
                </c:pt>
                <c:pt idx="971">
                  <c:v>3.9299200000000001</c:v>
                </c:pt>
                <c:pt idx="972">
                  <c:v>3.9125299999999998</c:v>
                </c:pt>
                <c:pt idx="973">
                  <c:v>3.9071099999999999</c:v>
                </c:pt>
                <c:pt idx="974">
                  <c:v>3.90158</c:v>
                </c:pt>
                <c:pt idx="975">
                  <c:v>3.8982299999999999</c:v>
                </c:pt>
                <c:pt idx="976">
                  <c:v>3.9078599999999999</c:v>
                </c:pt>
                <c:pt idx="977">
                  <c:v>3.9087700000000001</c:v>
                </c:pt>
                <c:pt idx="978">
                  <c:v>3.90462</c:v>
                </c:pt>
                <c:pt idx="979">
                  <c:v>3.9054600000000002</c:v>
                </c:pt>
                <c:pt idx="980">
                  <c:v>3.9242599999999999</c:v>
                </c:pt>
                <c:pt idx="981">
                  <c:v>3.91892</c:v>
                </c:pt>
                <c:pt idx="982">
                  <c:v>3.9299599999999999</c:v>
                </c:pt>
                <c:pt idx="983">
                  <c:v>3.9287399999999999</c:v>
                </c:pt>
                <c:pt idx="984">
                  <c:v>3.9242400000000002</c:v>
                </c:pt>
                <c:pt idx="985">
                  <c:v>3.9264700000000001</c:v>
                </c:pt>
                <c:pt idx="986">
                  <c:v>3.92672</c:v>
                </c:pt>
                <c:pt idx="987">
                  <c:v>3.9265300000000001</c:v>
                </c:pt>
                <c:pt idx="988">
                  <c:v>3.9221400000000002</c:v>
                </c:pt>
                <c:pt idx="989">
                  <c:v>3.9283199999999998</c:v>
                </c:pt>
                <c:pt idx="990">
                  <c:v>3.9155199999999999</c:v>
                </c:pt>
                <c:pt idx="991">
                  <c:v>3.91629</c:v>
                </c:pt>
                <c:pt idx="992">
                  <c:v>3.92048</c:v>
                </c:pt>
                <c:pt idx="993">
                  <c:v>3.9130600000000002</c:v>
                </c:pt>
                <c:pt idx="994">
                  <c:v>3.92726</c:v>
                </c:pt>
                <c:pt idx="995">
                  <c:v>3.9209000000000001</c:v>
                </c:pt>
                <c:pt idx="996">
                  <c:v>3.9210799999999999</c:v>
                </c:pt>
                <c:pt idx="997">
                  <c:v>3.93451</c:v>
                </c:pt>
                <c:pt idx="998">
                  <c:v>3.9221499999999998</c:v>
                </c:pt>
                <c:pt idx="999">
                  <c:v>3.9395699999999998</c:v>
                </c:pt>
                <c:pt idx="1000">
                  <c:v>3.9342700000000002</c:v>
                </c:pt>
                <c:pt idx="1001">
                  <c:v>3.9287200000000002</c:v>
                </c:pt>
                <c:pt idx="1002">
                  <c:v>3.9356300000000002</c:v>
                </c:pt>
                <c:pt idx="1003">
                  <c:v>3.9271400000000001</c:v>
                </c:pt>
                <c:pt idx="1004">
                  <c:v>3.9290699999999998</c:v>
                </c:pt>
                <c:pt idx="1005">
                  <c:v>3.9247899999999998</c:v>
                </c:pt>
                <c:pt idx="1006">
                  <c:v>3.9401199999999998</c:v>
                </c:pt>
                <c:pt idx="1007">
                  <c:v>3.93649</c:v>
                </c:pt>
                <c:pt idx="1008">
                  <c:v>3.9214099999999998</c:v>
                </c:pt>
                <c:pt idx="1009">
                  <c:v>3.9203199999999998</c:v>
                </c:pt>
                <c:pt idx="1010">
                  <c:v>3.9111099999999999</c:v>
                </c:pt>
                <c:pt idx="1011">
                  <c:v>3.9222100000000002</c:v>
                </c:pt>
                <c:pt idx="1012">
                  <c:v>3.8990200000000002</c:v>
                </c:pt>
                <c:pt idx="1013">
                  <c:v>3.9121199999999998</c:v>
                </c:pt>
                <c:pt idx="1014">
                  <c:v>3.9190900000000002</c:v>
                </c:pt>
                <c:pt idx="1015">
                  <c:v>3.9122599999999998</c:v>
                </c:pt>
                <c:pt idx="1016">
                  <c:v>3.89825</c:v>
                </c:pt>
                <c:pt idx="1017">
                  <c:v>3.9190499999999999</c:v>
                </c:pt>
                <c:pt idx="1018">
                  <c:v>3.8980800000000002</c:v>
                </c:pt>
                <c:pt idx="1019">
                  <c:v>3.8985400000000001</c:v>
                </c:pt>
                <c:pt idx="1020">
                  <c:v>3.9126500000000002</c:v>
                </c:pt>
                <c:pt idx="1021">
                  <c:v>3.91629</c:v>
                </c:pt>
                <c:pt idx="1022">
                  <c:v>3.8959800000000002</c:v>
                </c:pt>
                <c:pt idx="1023">
                  <c:v>3.9065799999999999</c:v>
                </c:pt>
                <c:pt idx="1024">
                  <c:v>3.90673</c:v>
                </c:pt>
                <c:pt idx="1025">
                  <c:v>3.9030100000000001</c:v>
                </c:pt>
                <c:pt idx="1026">
                  <c:v>3.8916300000000001</c:v>
                </c:pt>
                <c:pt idx="1027">
                  <c:v>3.9028100000000001</c:v>
                </c:pt>
                <c:pt idx="1028">
                  <c:v>3.9055800000000001</c:v>
                </c:pt>
                <c:pt idx="1029">
                  <c:v>3.9101300000000001</c:v>
                </c:pt>
                <c:pt idx="1030">
                  <c:v>3.9273500000000001</c:v>
                </c:pt>
                <c:pt idx="1031">
                  <c:v>3.9062600000000001</c:v>
                </c:pt>
                <c:pt idx="1032">
                  <c:v>3.92326</c:v>
                </c:pt>
                <c:pt idx="1033">
                  <c:v>3.9145599999999998</c:v>
                </c:pt>
                <c:pt idx="1034">
                  <c:v>3.9205299999999998</c:v>
                </c:pt>
                <c:pt idx="1035">
                  <c:v>3.90768</c:v>
                </c:pt>
                <c:pt idx="1036">
                  <c:v>3.9173900000000001</c:v>
                </c:pt>
                <c:pt idx="1037">
                  <c:v>3.90326</c:v>
                </c:pt>
                <c:pt idx="1038">
                  <c:v>3.9129999999999998</c:v>
                </c:pt>
                <c:pt idx="1039">
                  <c:v>3.9098899999999999</c:v>
                </c:pt>
                <c:pt idx="1040">
                  <c:v>3.9187500000000002</c:v>
                </c:pt>
                <c:pt idx="1041">
                  <c:v>3.8993699999999998</c:v>
                </c:pt>
                <c:pt idx="1042">
                  <c:v>3.9214099999999998</c:v>
                </c:pt>
                <c:pt idx="1043">
                  <c:v>3.92639</c:v>
                </c:pt>
                <c:pt idx="1044">
                  <c:v>3.9226899999999998</c:v>
                </c:pt>
                <c:pt idx="1045">
                  <c:v>3.9186999999999999</c:v>
                </c:pt>
                <c:pt idx="1046">
                  <c:v>3.9217399999999998</c:v>
                </c:pt>
                <c:pt idx="1047">
                  <c:v>3.92435</c:v>
                </c:pt>
                <c:pt idx="1048">
                  <c:v>3.9253499999999999</c:v>
                </c:pt>
                <c:pt idx="1049">
                  <c:v>3.9083999999999999</c:v>
                </c:pt>
                <c:pt idx="1050">
                  <c:v>3.9311500000000001</c:v>
                </c:pt>
                <c:pt idx="1051">
                  <c:v>3.9195099999999998</c:v>
                </c:pt>
                <c:pt idx="1052">
                  <c:v>3.90882</c:v>
                </c:pt>
                <c:pt idx="1053">
                  <c:v>3.9235699999999998</c:v>
                </c:pt>
                <c:pt idx="1054">
                  <c:v>3.9144299999999999</c:v>
                </c:pt>
                <c:pt idx="1055">
                  <c:v>3.9247999999999998</c:v>
                </c:pt>
                <c:pt idx="1056">
                  <c:v>3.9168099999999999</c:v>
                </c:pt>
                <c:pt idx="1057">
                  <c:v>3.9331499999999999</c:v>
                </c:pt>
                <c:pt idx="1058">
                  <c:v>3.9298999999999999</c:v>
                </c:pt>
                <c:pt idx="1059">
                  <c:v>3.9195899999999999</c:v>
                </c:pt>
                <c:pt idx="1060">
                  <c:v>3.9279199999999999</c:v>
                </c:pt>
                <c:pt idx="1061">
                  <c:v>3.9070399999999998</c:v>
                </c:pt>
                <c:pt idx="1062">
                  <c:v>3.90733</c:v>
                </c:pt>
                <c:pt idx="1063">
                  <c:v>3.9130799999999999</c:v>
                </c:pt>
                <c:pt idx="1064">
                  <c:v>3.9115700000000002</c:v>
                </c:pt>
                <c:pt idx="1065">
                  <c:v>3.9106100000000001</c:v>
                </c:pt>
                <c:pt idx="1066">
                  <c:v>3.9096500000000001</c:v>
                </c:pt>
                <c:pt idx="1067">
                  <c:v>3.9108900000000002</c:v>
                </c:pt>
                <c:pt idx="1068">
                  <c:v>3.9033099999999998</c:v>
                </c:pt>
                <c:pt idx="1069">
                  <c:v>3.9258799999999998</c:v>
                </c:pt>
                <c:pt idx="1070">
                  <c:v>3.9269099999999999</c:v>
                </c:pt>
                <c:pt idx="1071">
                  <c:v>3.9203000000000001</c:v>
                </c:pt>
                <c:pt idx="1072">
                  <c:v>3.9254600000000002</c:v>
                </c:pt>
                <c:pt idx="1073">
                  <c:v>3.9209200000000002</c:v>
                </c:pt>
                <c:pt idx="1074">
                  <c:v>3.9366099999999999</c:v>
                </c:pt>
                <c:pt idx="1075">
                  <c:v>3.9355199999999999</c:v>
                </c:pt>
                <c:pt idx="1076">
                  <c:v>3.9280200000000001</c:v>
                </c:pt>
                <c:pt idx="1077">
                  <c:v>3.93858</c:v>
                </c:pt>
                <c:pt idx="1078">
                  <c:v>3.9386000000000001</c:v>
                </c:pt>
                <c:pt idx="1079">
                  <c:v>3.9394200000000001</c:v>
                </c:pt>
                <c:pt idx="1080">
                  <c:v>3.9173800000000001</c:v>
                </c:pt>
                <c:pt idx="1081">
                  <c:v>3.9226800000000002</c:v>
                </c:pt>
                <c:pt idx="1082">
                  <c:v>3.9264700000000001</c:v>
                </c:pt>
                <c:pt idx="1083">
                  <c:v>3.92258</c:v>
                </c:pt>
                <c:pt idx="1084">
                  <c:v>3.9434300000000002</c:v>
                </c:pt>
                <c:pt idx="1085">
                  <c:v>3.92442</c:v>
                </c:pt>
                <c:pt idx="1086">
                  <c:v>3.9111600000000002</c:v>
                </c:pt>
                <c:pt idx="1087">
                  <c:v>3.9152999999999998</c:v>
                </c:pt>
                <c:pt idx="1088">
                  <c:v>3.9167299999999998</c:v>
                </c:pt>
                <c:pt idx="1089">
                  <c:v>3.9015900000000001</c:v>
                </c:pt>
                <c:pt idx="1090">
                  <c:v>3.9152900000000002</c:v>
                </c:pt>
                <c:pt idx="1091">
                  <c:v>3.9249800000000001</c:v>
                </c:pt>
                <c:pt idx="1092">
                  <c:v>3.8999299999999999</c:v>
                </c:pt>
                <c:pt idx="1093">
                  <c:v>3.9161000000000001</c:v>
                </c:pt>
                <c:pt idx="1094">
                  <c:v>3.9147799999999999</c:v>
                </c:pt>
                <c:pt idx="1095">
                  <c:v>3.9158900000000001</c:v>
                </c:pt>
                <c:pt idx="1096">
                  <c:v>3.90551</c:v>
                </c:pt>
                <c:pt idx="1097">
                  <c:v>3.9146899999999998</c:v>
                </c:pt>
                <c:pt idx="1098">
                  <c:v>3.9249800000000001</c:v>
                </c:pt>
                <c:pt idx="1099">
                  <c:v>3.9152399999999998</c:v>
                </c:pt>
                <c:pt idx="1100">
                  <c:v>3.9056899999999999</c:v>
                </c:pt>
                <c:pt idx="1101">
                  <c:v>3.9066999999999998</c:v>
                </c:pt>
                <c:pt idx="1102">
                  <c:v>3.92062</c:v>
                </c:pt>
                <c:pt idx="1103">
                  <c:v>3.9160599999999999</c:v>
                </c:pt>
                <c:pt idx="1104">
                  <c:v>3.9049900000000002</c:v>
                </c:pt>
                <c:pt idx="1105">
                  <c:v>3.9043100000000002</c:v>
                </c:pt>
                <c:pt idx="1106">
                  <c:v>3.9049499999999999</c:v>
                </c:pt>
                <c:pt idx="1107">
                  <c:v>3.9093100000000001</c:v>
                </c:pt>
                <c:pt idx="1108">
                  <c:v>3.9107699999999999</c:v>
                </c:pt>
                <c:pt idx="1109">
                  <c:v>3.9109099999999999</c:v>
                </c:pt>
                <c:pt idx="1110">
                  <c:v>3.9251900000000002</c:v>
                </c:pt>
                <c:pt idx="1111">
                  <c:v>3.9218700000000002</c:v>
                </c:pt>
                <c:pt idx="1112">
                  <c:v>3.92578</c:v>
                </c:pt>
                <c:pt idx="1113">
                  <c:v>3.93004</c:v>
                </c:pt>
                <c:pt idx="1114">
                  <c:v>3.9341300000000001</c:v>
                </c:pt>
                <c:pt idx="1115">
                  <c:v>3.9270499999999999</c:v>
                </c:pt>
                <c:pt idx="1116">
                  <c:v>3.91527</c:v>
                </c:pt>
                <c:pt idx="1117">
                  <c:v>3.9206500000000002</c:v>
                </c:pt>
                <c:pt idx="1118">
                  <c:v>3.91595</c:v>
                </c:pt>
                <c:pt idx="1119">
                  <c:v>3.9056700000000002</c:v>
                </c:pt>
                <c:pt idx="1120">
                  <c:v>3.9139200000000001</c:v>
                </c:pt>
                <c:pt idx="1121">
                  <c:v>3.9075899999999999</c:v>
                </c:pt>
                <c:pt idx="1122">
                  <c:v>3.90252</c:v>
                </c:pt>
                <c:pt idx="1123">
                  <c:v>3.9127100000000001</c:v>
                </c:pt>
                <c:pt idx="1124">
                  <c:v>3.9137300000000002</c:v>
                </c:pt>
                <c:pt idx="1125">
                  <c:v>3.9041100000000002</c:v>
                </c:pt>
                <c:pt idx="1126">
                  <c:v>3.8923299999999998</c:v>
                </c:pt>
                <c:pt idx="1127">
                  <c:v>3.8877799999999998</c:v>
                </c:pt>
                <c:pt idx="1128">
                  <c:v>3.89819</c:v>
                </c:pt>
                <c:pt idx="1129">
                  <c:v>3.9070900000000002</c:v>
                </c:pt>
                <c:pt idx="1130">
                  <c:v>3.8944100000000001</c:v>
                </c:pt>
                <c:pt idx="1131">
                  <c:v>3.9025500000000002</c:v>
                </c:pt>
                <c:pt idx="1132">
                  <c:v>3.91073</c:v>
                </c:pt>
                <c:pt idx="1133">
                  <c:v>3.9021400000000002</c:v>
                </c:pt>
                <c:pt idx="1134">
                  <c:v>3.9052699999999998</c:v>
                </c:pt>
                <c:pt idx="1135">
                  <c:v>3.90937</c:v>
                </c:pt>
                <c:pt idx="1136">
                  <c:v>3.9137200000000001</c:v>
                </c:pt>
                <c:pt idx="1137">
                  <c:v>3.9142999999999999</c:v>
                </c:pt>
                <c:pt idx="1138">
                  <c:v>3.9049200000000002</c:v>
                </c:pt>
                <c:pt idx="1139">
                  <c:v>3.90205</c:v>
                </c:pt>
                <c:pt idx="1140">
                  <c:v>3.9045999999999998</c:v>
                </c:pt>
                <c:pt idx="1141">
                  <c:v>3.90842</c:v>
                </c:pt>
                <c:pt idx="1142">
                  <c:v>3.9083100000000002</c:v>
                </c:pt>
                <c:pt idx="1143">
                  <c:v>3.9037700000000002</c:v>
                </c:pt>
                <c:pt idx="1144">
                  <c:v>3.9072</c:v>
                </c:pt>
                <c:pt idx="1145">
                  <c:v>3.89045</c:v>
                </c:pt>
                <c:pt idx="1146">
                  <c:v>3.8937300000000001</c:v>
                </c:pt>
                <c:pt idx="1147">
                  <c:v>3.91656</c:v>
                </c:pt>
                <c:pt idx="1148">
                  <c:v>3.8973900000000001</c:v>
                </c:pt>
                <c:pt idx="1149">
                  <c:v>3.9125399999999999</c:v>
                </c:pt>
                <c:pt idx="1150">
                  <c:v>3.9127999999999998</c:v>
                </c:pt>
                <c:pt idx="1151">
                  <c:v>3.9141599999999999</c:v>
                </c:pt>
                <c:pt idx="1152">
                  <c:v>3.9001899999999998</c:v>
                </c:pt>
                <c:pt idx="1153">
                  <c:v>3.9032300000000002</c:v>
                </c:pt>
                <c:pt idx="1154">
                  <c:v>3.9051900000000002</c:v>
                </c:pt>
                <c:pt idx="1155">
                  <c:v>3.9125200000000002</c:v>
                </c:pt>
                <c:pt idx="1156">
                  <c:v>3.9045100000000001</c:v>
                </c:pt>
                <c:pt idx="1157">
                  <c:v>3.9104899999999998</c:v>
                </c:pt>
                <c:pt idx="1158">
                  <c:v>3.9229599999999998</c:v>
                </c:pt>
                <c:pt idx="1159">
                  <c:v>3.9194399999999998</c:v>
                </c:pt>
                <c:pt idx="1160">
                  <c:v>3.9071899999999999</c:v>
                </c:pt>
                <c:pt idx="1161">
                  <c:v>3.9164099999999999</c:v>
                </c:pt>
                <c:pt idx="1162">
                  <c:v>3.9194499999999999</c:v>
                </c:pt>
                <c:pt idx="1163">
                  <c:v>3.9202300000000001</c:v>
                </c:pt>
                <c:pt idx="1164">
                  <c:v>3.9267699999999999</c:v>
                </c:pt>
                <c:pt idx="1165">
                  <c:v>3.9149099999999999</c:v>
                </c:pt>
                <c:pt idx="1166">
                  <c:v>3.9167999999999998</c:v>
                </c:pt>
                <c:pt idx="1167">
                  <c:v>3.9148900000000002</c:v>
                </c:pt>
                <c:pt idx="1168">
                  <c:v>3.9128500000000002</c:v>
                </c:pt>
                <c:pt idx="1169">
                  <c:v>3.91933</c:v>
                </c:pt>
                <c:pt idx="1170">
                  <c:v>3.9013599999999999</c:v>
                </c:pt>
                <c:pt idx="1171">
                  <c:v>3.9049800000000001</c:v>
                </c:pt>
                <c:pt idx="1172">
                  <c:v>3.91452</c:v>
                </c:pt>
                <c:pt idx="1173">
                  <c:v>3.91642</c:v>
                </c:pt>
                <c:pt idx="1174">
                  <c:v>3.9135599999999999</c:v>
                </c:pt>
                <c:pt idx="1175">
                  <c:v>3.9246300000000001</c:v>
                </c:pt>
                <c:pt idx="1176">
                  <c:v>3.92082</c:v>
                </c:pt>
                <c:pt idx="1177">
                  <c:v>3.9099900000000001</c:v>
                </c:pt>
                <c:pt idx="1178">
                  <c:v>3.9060299999999999</c:v>
                </c:pt>
                <c:pt idx="1179">
                  <c:v>3.9036200000000001</c:v>
                </c:pt>
                <c:pt idx="1180">
                  <c:v>3.9063400000000001</c:v>
                </c:pt>
                <c:pt idx="1181">
                  <c:v>3.9124300000000001</c:v>
                </c:pt>
                <c:pt idx="1182">
                  <c:v>3.9115000000000002</c:v>
                </c:pt>
                <c:pt idx="1183">
                  <c:v>3.90449</c:v>
                </c:pt>
                <c:pt idx="1184">
                  <c:v>3.9115700000000002</c:v>
                </c:pt>
                <c:pt idx="1185">
                  <c:v>3.9057200000000001</c:v>
                </c:pt>
                <c:pt idx="1186">
                  <c:v>3.8965700000000001</c:v>
                </c:pt>
                <c:pt idx="1187">
                  <c:v>3.89473</c:v>
                </c:pt>
                <c:pt idx="1188">
                  <c:v>3.9004599999999998</c:v>
                </c:pt>
                <c:pt idx="1189">
                  <c:v>3.8918699999999999</c:v>
                </c:pt>
                <c:pt idx="1190">
                  <c:v>3.9216099999999998</c:v>
                </c:pt>
                <c:pt idx="1191">
                  <c:v>3.9164500000000002</c:v>
                </c:pt>
                <c:pt idx="1192">
                  <c:v>3.9046400000000001</c:v>
                </c:pt>
                <c:pt idx="1193">
                  <c:v>3.9049299999999998</c:v>
                </c:pt>
                <c:pt idx="1194">
                  <c:v>3.8970699999999998</c:v>
                </c:pt>
                <c:pt idx="1195">
                  <c:v>3.8970899999999999</c:v>
                </c:pt>
                <c:pt idx="1196">
                  <c:v>3.9091300000000002</c:v>
                </c:pt>
                <c:pt idx="1197">
                  <c:v>3.9052500000000001</c:v>
                </c:pt>
                <c:pt idx="1198">
                  <c:v>3.9089</c:v>
                </c:pt>
                <c:pt idx="1199">
                  <c:v>3.9180999999999999</c:v>
                </c:pt>
                <c:pt idx="1200">
                  <c:v>3.9207299999999998</c:v>
                </c:pt>
                <c:pt idx="1201">
                  <c:v>3.9163600000000001</c:v>
                </c:pt>
                <c:pt idx="1202">
                  <c:v>3.9267400000000001</c:v>
                </c:pt>
                <c:pt idx="1203">
                  <c:v>3.92584</c:v>
                </c:pt>
                <c:pt idx="1204">
                  <c:v>3.9115099999999998</c:v>
                </c:pt>
                <c:pt idx="1205">
                  <c:v>3.9253300000000002</c:v>
                </c:pt>
                <c:pt idx="1206">
                  <c:v>3.9337900000000001</c:v>
                </c:pt>
                <c:pt idx="1207">
                  <c:v>3.9264800000000002</c:v>
                </c:pt>
                <c:pt idx="1208">
                  <c:v>3.9282599999999999</c:v>
                </c:pt>
                <c:pt idx="1209">
                  <c:v>3.9428100000000001</c:v>
                </c:pt>
                <c:pt idx="1210">
                  <c:v>3.9389099999999999</c:v>
                </c:pt>
                <c:pt idx="1211">
                  <c:v>3.9333100000000001</c:v>
                </c:pt>
                <c:pt idx="1212">
                  <c:v>3.9317700000000002</c:v>
                </c:pt>
                <c:pt idx="1213">
                  <c:v>3.9191099999999999</c:v>
                </c:pt>
                <c:pt idx="1214">
                  <c:v>3.9308700000000001</c:v>
                </c:pt>
                <c:pt idx="1215">
                  <c:v>3.93675</c:v>
                </c:pt>
                <c:pt idx="1216">
                  <c:v>3.9328400000000001</c:v>
                </c:pt>
                <c:pt idx="1217">
                  <c:v>3.9225500000000002</c:v>
                </c:pt>
                <c:pt idx="1218">
                  <c:v>3.9156399999999998</c:v>
                </c:pt>
                <c:pt idx="1219">
                  <c:v>3.9310200000000002</c:v>
                </c:pt>
                <c:pt idx="1220">
                  <c:v>3.9249700000000001</c:v>
                </c:pt>
                <c:pt idx="1221">
                  <c:v>3.9297900000000001</c:v>
                </c:pt>
                <c:pt idx="1222">
                  <c:v>3.9161899999999998</c:v>
                </c:pt>
                <c:pt idx="1223">
                  <c:v>3.91676</c:v>
                </c:pt>
                <c:pt idx="1224">
                  <c:v>3.9239199999999999</c:v>
                </c:pt>
                <c:pt idx="1225">
                  <c:v>3.9268100000000001</c:v>
                </c:pt>
                <c:pt idx="1226">
                  <c:v>3.9257</c:v>
                </c:pt>
                <c:pt idx="1227">
                  <c:v>3.9266299999999998</c:v>
                </c:pt>
                <c:pt idx="1228">
                  <c:v>3.92516</c:v>
                </c:pt>
                <c:pt idx="1229">
                  <c:v>3.93364</c:v>
                </c:pt>
                <c:pt idx="1230">
                  <c:v>3.9266299999999998</c:v>
                </c:pt>
                <c:pt idx="1231">
                  <c:v>3.9173200000000001</c:v>
                </c:pt>
                <c:pt idx="1232">
                  <c:v>3.9197099999999998</c:v>
                </c:pt>
                <c:pt idx="1233">
                  <c:v>3.9171800000000001</c:v>
                </c:pt>
                <c:pt idx="1234">
                  <c:v>3.9192</c:v>
                </c:pt>
                <c:pt idx="1235">
                  <c:v>3.9182199999999998</c:v>
                </c:pt>
                <c:pt idx="1236">
                  <c:v>3.9160599999999999</c:v>
                </c:pt>
                <c:pt idx="1237">
                  <c:v>3.9055800000000001</c:v>
                </c:pt>
                <c:pt idx="1238">
                  <c:v>3.9235899999999999</c:v>
                </c:pt>
                <c:pt idx="1239">
                  <c:v>3.9169999999999998</c:v>
                </c:pt>
                <c:pt idx="1240">
                  <c:v>3.9201299999999999</c:v>
                </c:pt>
                <c:pt idx="1241">
                  <c:v>3.9139400000000002</c:v>
                </c:pt>
                <c:pt idx="1242">
                  <c:v>3.91317</c:v>
                </c:pt>
                <c:pt idx="1243">
                  <c:v>3.9079899999999999</c:v>
                </c:pt>
                <c:pt idx="1244">
                  <c:v>3.9108700000000001</c:v>
                </c:pt>
                <c:pt idx="1245">
                  <c:v>3.9221699999999999</c:v>
                </c:pt>
                <c:pt idx="1246">
                  <c:v>3.9229500000000002</c:v>
                </c:pt>
                <c:pt idx="1247">
                  <c:v>3.9200200000000001</c:v>
                </c:pt>
                <c:pt idx="1248">
                  <c:v>3.9110999999999998</c:v>
                </c:pt>
                <c:pt idx="1249">
                  <c:v>3.90984</c:v>
                </c:pt>
                <c:pt idx="1250">
                  <c:v>3.92923</c:v>
                </c:pt>
                <c:pt idx="1251">
                  <c:v>3.9132400000000001</c:v>
                </c:pt>
                <c:pt idx="1252">
                  <c:v>3.9175900000000001</c:v>
                </c:pt>
                <c:pt idx="1253">
                  <c:v>3.9131300000000002</c:v>
                </c:pt>
                <c:pt idx="1254">
                  <c:v>3.9127100000000001</c:v>
                </c:pt>
                <c:pt idx="1255">
                  <c:v>3.9169</c:v>
                </c:pt>
                <c:pt idx="1256">
                  <c:v>3.9256199999999999</c:v>
                </c:pt>
                <c:pt idx="1257">
                  <c:v>3.9155500000000001</c:v>
                </c:pt>
                <c:pt idx="1258">
                  <c:v>3.9239600000000001</c:v>
                </c:pt>
                <c:pt idx="1259">
                  <c:v>3.9096799999999998</c:v>
                </c:pt>
                <c:pt idx="1260">
                  <c:v>3.90862</c:v>
                </c:pt>
                <c:pt idx="1261">
                  <c:v>3.9118300000000001</c:v>
                </c:pt>
                <c:pt idx="1262">
                  <c:v>3.9129299999999998</c:v>
                </c:pt>
                <c:pt idx="1263">
                  <c:v>3.9139900000000001</c:v>
                </c:pt>
                <c:pt idx="1264">
                  <c:v>3.9001999999999999</c:v>
                </c:pt>
                <c:pt idx="1265">
                  <c:v>3.9085299999999998</c:v>
                </c:pt>
                <c:pt idx="1266">
                  <c:v>3.9232900000000002</c:v>
                </c:pt>
                <c:pt idx="1267">
                  <c:v>3.9254500000000001</c:v>
                </c:pt>
                <c:pt idx="1268">
                  <c:v>3.9172099999999999</c:v>
                </c:pt>
                <c:pt idx="1269">
                  <c:v>3.9188000000000001</c:v>
                </c:pt>
                <c:pt idx="1270">
                  <c:v>3.92232</c:v>
                </c:pt>
                <c:pt idx="1271">
                  <c:v>3.9276</c:v>
                </c:pt>
                <c:pt idx="1272">
                  <c:v>3.9274399999999998</c:v>
                </c:pt>
                <c:pt idx="1273">
                  <c:v>3.93038</c:v>
                </c:pt>
                <c:pt idx="1274">
                  <c:v>3.9313600000000002</c:v>
                </c:pt>
                <c:pt idx="1275">
                  <c:v>3.9302299999999999</c:v>
                </c:pt>
                <c:pt idx="1276">
                  <c:v>3.9230999999999998</c:v>
                </c:pt>
                <c:pt idx="1277">
                  <c:v>3.91675</c:v>
                </c:pt>
                <c:pt idx="1278">
                  <c:v>3.9316900000000001</c:v>
                </c:pt>
                <c:pt idx="1279">
                  <c:v>3.9148800000000001</c:v>
                </c:pt>
                <c:pt idx="1280">
                  <c:v>3.91405</c:v>
                </c:pt>
                <c:pt idx="1281">
                  <c:v>3.9192900000000002</c:v>
                </c:pt>
                <c:pt idx="1282">
                  <c:v>3.9338700000000002</c:v>
                </c:pt>
                <c:pt idx="1283">
                  <c:v>3.9326500000000002</c:v>
                </c:pt>
                <c:pt idx="1284">
                  <c:v>3.9281799999999998</c:v>
                </c:pt>
                <c:pt idx="1285">
                  <c:v>3.92605</c:v>
                </c:pt>
                <c:pt idx="1286">
                  <c:v>3.92598</c:v>
                </c:pt>
                <c:pt idx="1287">
                  <c:v>3.9308000000000001</c:v>
                </c:pt>
                <c:pt idx="1288">
                  <c:v>3.9237799999999998</c:v>
                </c:pt>
                <c:pt idx="1289">
                  <c:v>3.9292899999999999</c:v>
                </c:pt>
                <c:pt idx="1290">
                  <c:v>3.9291299999999998</c:v>
                </c:pt>
                <c:pt idx="1291">
                  <c:v>3.9250400000000001</c:v>
                </c:pt>
                <c:pt idx="1292">
                  <c:v>3.9211499999999999</c:v>
                </c:pt>
                <c:pt idx="1293">
                  <c:v>3.92699</c:v>
                </c:pt>
                <c:pt idx="1294">
                  <c:v>3.9168500000000002</c:v>
                </c:pt>
                <c:pt idx="1295">
                  <c:v>3.9111799999999999</c:v>
                </c:pt>
                <c:pt idx="1296">
                  <c:v>3.9183400000000002</c:v>
                </c:pt>
                <c:pt idx="1297">
                  <c:v>3.92042</c:v>
                </c:pt>
                <c:pt idx="1298">
                  <c:v>3.91934</c:v>
                </c:pt>
                <c:pt idx="1299">
                  <c:v>3.92353</c:v>
                </c:pt>
                <c:pt idx="1300">
                  <c:v>3.9113199999999999</c:v>
                </c:pt>
                <c:pt idx="1301">
                  <c:v>3.9033699999999998</c:v>
                </c:pt>
                <c:pt idx="1302">
                  <c:v>3.9056899999999999</c:v>
                </c:pt>
                <c:pt idx="1303">
                  <c:v>3.92083</c:v>
                </c:pt>
                <c:pt idx="1304">
                  <c:v>3.9101300000000001</c:v>
                </c:pt>
                <c:pt idx="1305">
                  <c:v>3.9166400000000001</c:v>
                </c:pt>
                <c:pt idx="1306">
                  <c:v>3.9299400000000002</c:v>
                </c:pt>
                <c:pt idx="1307">
                  <c:v>3.9226999999999999</c:v>
                </c:pt>
                <c:pt idx="1308">
                  <c:v>3.9229699999999998</c:v>
                </c:pt>
                <c:pt idx="1309">
                  <c:v>3.93194</c:v>
                </c:pt>
                <c:pt idx="1310">
                  <c:v>3.92862</c:v>
                </c:pt>
                <c:pt idx="1311">
                  <c:v>3.9278300000000002</c:v>
                </c:pt>
                <c:pt idx="1312">
                  <c:v>3.91269</c:v>
                </c:pt>
                <c:pt idx="1313">
                  <c:v>3.9233099999999999</c:v>
                </c:pt>
                <c:pt idx="1314">
                  <c:v>3.9319500000000001</c:v>
                </c:pt>
                <c:pt idx="1315">
                  <c:v>3.9117199999999999</c:v>
                </c:pt>
                <c:pt idx="1316">
                  <c:v>3.9229599999999998</c:v>
                </c:pt>
                <c:pt idx="1317">
                  <c:v>3.9317700000000002</c:v>
                </c:pt>
                <c:pt idx="1318">
                  <c:v>3.92448</c:v>
                </c:pt>
                <c:pt idx="1319">
                  <c:v>3.9154900000000001</c:v>
                </c:pt>
                <c:pt idx="1320">
                  <c:v>3.9222399999999999</c:v>
                </c:pt>
                <c:pt idx="1321">
                  <c:v>3.9139699999999999</c:v>
                </c:pt>
                <c:pt idx="1322">
                  <c:v>3.9131800000000001</c:v>
                </c:pt>
                <c:pt idx="1323">
                  <c:v>3.9220199999999998</c:v>
                </c:pt>
                <c:pt idx="1324">
                  <c:v>3.9200699999999999</c:v>
                </c:pt>
                <c:pt idx="1325">
                  <c:v>3.9127800000000001</c:v>
                </c:pt>
                <c:pt idx="1326">
                  <c:v>3.9177599999999999</c:v>
                </c:pt>
                <c:pt idx="1327">
                  <c:v>3.93289</c:v>
                </c:pt>
                <c:pt idx="1328">
                  <c:v>3.9250400000000001</c:v>
                </c:pt>
                <c:pt idx="1329">
                  <c:v>3.92971</c:v>
                </c:pt>
                <c:pt idx="1330">
                  <c:v>3.9138099999999998</c:v>
                </c:pt>
                <c:pt idx="1331">
                  <c:v>3.9428399999999999</c:v>
                </c:pt>
                <c:pt idx="1332">
                  <c:v>3.9202599999999999</c:v>
                </c:pt>
                <c:pt idx="1333">
                  <c:v>3.9106000000000001</c:v>
                </c:pt>
                <c:pt idx="1334">
                  <c:v>3.9200499999999998</c:v>
                </c:pt>
                <c:pt idx="1335">
                  <c:v>3.9213800000000001</c:v>
                </c:pt>
                <c:pt idx="1336">
                  <c:v>3.9206699999999999</c:v>
                </c:pt>
                <c:pt idx="1337">
                  <c:v>3.9322900000000001</c:v>
                </c:pt>
                <c:pt idx="1338">
                  <c:v>3.9220899999999999</c:v>
                </c:pt>
                <c:pt idx="1339">
                  <c:v>3.9246799999999999</c:v>
                </c:pt>
                <c:pt idx="1340">
                  <c:v>3.9275000000000002</c:v>
                </c:pt>
                <c:pt idx="1341">
                  <c:v>3.9197099999999998</c:v>
                </c:pt>
                <c:pt idx="1342">
                  <c:v>3.9090500000000001</c:v>
                </c:pt>
                <c:pt idx="1343">
                  <c:v>3.9142199999999998</c:v>
                </c:pt>
                <c:pt idx="1344">
                  <c:v>3.9177499999999998</c:v>
                </c:pt>
                <c:pt idx="1345">
                  <c:v>3.9172099999999999</c:v>
                </c:pt>
                <c:pt idx="1346">
                  <c:v>3.9233899999999999</c:v>
                </c:pt>
                <c:pt idx="1347">
                  <c:v>3.9185500000000002</c:v>
                </c:pt>
                <c:pt idx="1348">
                  <c:v>3.91553</c:v>
                </c:pt>
                <c:pt idx="1349">
                  <c:v>3.9222399999999999</c:v>
                </c:pt>
                <c:pt idx="1350">
                  <c:v>3.92361</c:v>
                </c:pt>
                <c:pt idx="1351">
                  <c:v>3.9123399999999999</c:v>
                </c:pt>
                <c:pt idx="1352">
                  <c:v>3.9045999999999998</c:v>
                </c:pt>
                <c:pt idx="1353">
                  <c:v>3.9059499999999998</c:v>
                </c:pt>
                <c:pt idx="1354">
                  <c:v>3.90808</c:v>
                </c:pt>
                <c:pt idx="1355">
                  <c:v>3.9164099999999999</c:v>
                </c:pt>
                <c:pt idx="1356">
                  <c:v>3.9083999999999999</c:v>
                </c:pt>
                <c:pt idx="1357">
                  <c:v>3.9199299999999999</c:v>
                </c:pt>
                <c:pt idx="1358">
                  <c:v>3.9095599999999999</c:v>
                </c:pt>
                <c:pt idx="1359">
                  <c:v>3.9268399999999999</c:v>
                </c:pt>
                <c:pt idx="1360">
                  <c:v>3.91</c:v>
                </c:pt>
                <c:pt idx="1361">
                  <c:v>3.9069699999999998</c:v>
                </c:pt>
                <c:pt idx="1362">
                  <c:v>3.9204699999999999</c:v>
                </c:pt>
                <c:pt idx="1363">
                  <c:v>3.9050500000000001</c:v>
                </c:pt>
                <c:pt idx="1364">
                  <c:v>3.9200499999999998</c:v>
                </c:pt>
                <c:pt idx="1365">
                  <c:v>3.91682</c:v>
                </c:pt>
                <c:pt idx="1366">
                  <c:v>3.9177200000000001</c:v>
                </c:pt>
                <c:pt idx="1367">
                  <c:v>3.9156900000000001</c:v>
                </c:pt>
                <c:pt idx="1368">
                  <c:v>3.91886</c:v>
                </c:pt>
                <c:pt idx="1369">
                  <c:v>3.9162699999999999</c:v>
                </c:pt>
                <c:pt idx="1370">
                  <c:v>3.8952499999999999</c:v>
                </c:pt>
                <c:pt idx="1371">
                  <c:v>3.89968</c:v>
                </c:pt>
                <c:pt idx="1372">
                  <c:v>3.89818</c:v>
                </c:pt>
                <c:pt idx="1373">
                  <c:v>3.9011800000000001</c:v>
                </c:pt>
                <c:pt idx="1374">
                  <c:v>3.89595</c:v>
                </c:pt>
                <c:pt idx="1375">
                  <c:v>3.9068800000000001</c:v>
                </c:pt>
                <c:pt idx="1376">
                  <c:v>3.8983400000000001</c:v>
                </c:pt>
                <c:pt idx="1377">
                  <c:v>3.90211</c:v>
                </c:pt>
                <c:pt idx="1378">
                  <c:v>3.8961800000000002</c:v>
                </c:pt>
                <c:pt idx="1379">
                  <c:v>3.8977900000000001</c:v>
                </c:pt>
                <c:pt idx="1380">
                  <c:v>3.8865400000000001</c:v>
                </c:pt>
                <c:pt idx="1381">
                  <c:v>3.8908700000000001</c:v>
                </c:pt>
                <c:pt idx="1382">
                  <c:v>3.8944100000000001</c:v>
                </c:pt>
                <c:pt idx="1383">
                  <c:v>3.8970699999999998</c:v>
                </c:pt>
                <c:pt idx="1384">
                  <c:v>3.8917799999999998</c:v>
                </c:pt>
                <c:pt idx="1385">
                  <c:v>3.9080300000000001</c:v>
                </c:pt>
                <c:pt idx="1386">
                  <c:v>3.89961</c:v>
                </c:pt>
                <c:pt idx="1387">
                  <c:v>3.8993199999999999</c:v>
                </c:pt>
                <c:pt idx="1388">
                  <c:v>3.9136700000000002</c:v>
                </c:pt>
                <c:pt idx="1389">
                  <c:v>3.9136899999999999</c:v>
                </c:pt>
                <c:pt idx="1390">
                  <c:v>3.9129499999999999</c:v>
                </c:pt>
                <c:pt idx="1391">
                  <c:v>3.9056999999999999</c:v>
                </c:pt>
                <c:pt idx="1392">
                  <c:v>3.9126500000000002</c:v>
                </c:pt>
                <c:pt idx="1393">
                  <c:v>3.90944</c:v>
                </c:pt>
                <c:pt idx="1394">
                  <c:v>3.9089399999999999</c:v>
                </c:pt>
                <c:pt idx="1395">
                  <c:v>3.9057200000000001</c:v>
                </c:pt>
                <c:pt idx="1396">
                  <c:v>3.91995</c:v>
                </c:pt>
                <c:pt idx="1397">
                  <c:v>3.9251999999999998</c:v>
                </c:pt>
                <c:pt idx="1398">
                  <c:v>3.9149600000000002</c:v>
                </c:pt>
                <c:pt idx="1399">
                  <c:v>3.9289200000000002</c:v>
                </c:pt>
                <c:pt idx="1400">
                  <c:v>3.9229400000000001</c:v>
                </c:pt>
                <c:pt idx="1401">
                  <c:v>3.9145400000000001</c:v>
                </c:pt>
                <c:pt idx="1402">
                  <c:v>3.9130600000000002</c:v>
                </c:pt>
                <c:pt idx="1403">
                  <c:v>3.91452</c:v>
                </c:pt>
                <c:pt idx="1404">
                  <c:v>3.91615</c:v>
                </c:pt>
                <c:pt idx="1405">
                  <c:v>3.9179200000000001</c:v>
                </c:pt>
                <c:pt idx="1406">
                  <c:v>3.90923</c:v>
                </c:pt>
                <c:pt idx="1407">
                  <c:v>3.9161600000000001</c:v>
                </c:pt>
                <c:pt idx="1408">
                  <c:v>3.91262</c:v>
                </c:pt>
                <c:pt idx="1409">
                  <c:v>3.91553</c:v>
                </c:pt>
                <c:pt idx="1410">
                  <c:v>3.92441</c:v>
                </c:pt>
                <c:pt idx="1411">
                  <c:v>3.91445</c:v>
                </c:pt>
                <c:pt idx="1412">
                  <c:v>3.9101599999999999</c:v>
                </c:pt>
                <c:pt idx="1413">
                  <c:v>3.9093800000000001</c:v>
                </c:pt>
                <c:pt idx="1414">
                  <c:v>3.9235099999999998</c:v>
                </c:pt>
                <c:pt idx="1415">
                  <c:v>3.91533</c:v>
                </c:pt>
                <c:pt idx="1416">
                  <c:v>3.91025</c:v>
                </c:pt>
                <c:pt idx="1417">
                  <c:v>3.9140000000000001</c:v>
                </c:pt>
                <c:pt idx="1418">
                  <c:v>3.9010799999999999</c:v>
                </c:pt>
                <c:pt idx="1419">
                  <c:v>3.8965399999999999</c:v>
                </c:pt>
                <c:pt idx="1420">
                  <c:v>3.90252</c:v>
                </c:pt>
                <c:pt idx="1421">
                  <c:v>3.90097</c:v>
                </c:pt>
                <c:pt idx="1422">
                  <c:v>3.9156599999999999</c:v>
                </c:pt>
                <c:pt idx="1423">
                  <c:v>3.9131</c:v>
                </c:pt>
                <c:pt idx="1424">
                  <c:v>3.9263400000000002</c:v>
                </c:pt>
                <c:pt idx="1425">
                  <c:v>3.9161600000000001</c:v>
                </c:pt>
                <c:pt idx="1426">
                  <c:v>3.9039199999999998</c:v>
                </c:pt>
                <c:pt idx="1427">
                  <c:v>3.9108499999999999</c:v>
                </c:pt>
                <c:pt idx="1428">
                  <c:v>3.91526</c:v>
                </c:pt>
                <c:pt idx="1429">
                  <c:v>3.9188700000000001</c:v>
                </c:pt>
                <c:pt idx="1430">
                  <c:v>3.9145799999999999</c:v>
                </c:pt>
                <c:pt idx="1431">
                  <c:v>3.9111799999999999</c:v>
                </c:pt>
                <c:pt idx="1432">
                  <c:v>3.9213900000000002</c:v>
                </c:pt>
                <c:pt idx="1433">
                  <c:v>3.90781</c:v>
                </c:pt>
                <c:pt idx="1434">
                  <c:v>3.9024700000000001</c:v>
                </c:pt>
                <c:pt idx="1435">
                  <c:v>3.9036499999999998</c:v>
                </c:pt>
                <c:pt idx="1436">
                  <c:v>3.90212</c:v>
                </c:pt>
                <c:pt idx="1437">
                  <c:v>3.9058600000000001</c:v>
                </c:pt>
                <c:pt idx="1438">
                  <c:v>3.9095300000000002</c:v>
                </c:pt>
                <c:pt idx="1439">
                  <c:v>3.9008799999999999</c:v>
                </c:pt>
                <c:pt idx="1440">
                  <c:v>3.9114900000000001</c:v>
                </c:pt>
                <c:pt idx="1441">
                  <c:v>3.8942199999999998</c:v>
                </c:pt>
                <c:pt idx="1442">
                  <c:v>3.9098999999999999</c:v>
                </c:pt>
                <c:pt idx="1443">
                  <c:v>3.9008600000000002</c:v>
                </c:pt>
                <c:pt idx="1444">
                  <c:v>3.8950800000000001</c:v>
                </c:pt>
                <c:pt idx="1445">
                  <c:v>3.8957999999999999</c:v>
                </c:pt>
                <c:pt idx="1446">
                  <c:v>3.9019599999999999</c:v>
                </c:pt>
                <c:pt idx="1447">
                  <c:v>3.8980399999999999</c:v>
                </c:pt>
                <c:pt idx="1448">
                  <c:v>3.89859</c:v>
                </c:pt>
                <c:pt idx="1449">
                  <c:v>3.89927</c:v>
                </c:pt>
                <c:pt idx="1450">
                  <c:v>3.8831199999999999</c:v>
                </c:pt>
                <c:pt idx="1451">
                  <c:v>3.89737</c:v>
                </c:pt>
                <c:pt idx="1452">
                  <c:v>3.9078599999999999</c:v>
                </c:pt>
                <c:pt idx="1453">
                  <c:v>3.91961</c:v>
                </c:pt>
                <c:pt idx="1454">
                  <c:v>3.9040599999999999</c:v>
                </c:pt>
                <c:pt idx="1455">
                  <c:v>3.8945400000000001</c:v>
                </c:pt>
                <c:pt idx="1456">
                  <c:v>3.89791</c:v>
                </c:pt>
                <c:pt idx="1457">
                  <c:v>3.8903300000000001</c:v>
                </c:pt>
                <c:pt idx="1458">
                  <c:v>3.9070100000000001</c:v>
                </c:pt>
                <c:pt idx="1459">
                  <c:v>3.90544</c:v>
                </c:pt>
                <c:pt idx="1460">
                  <c:v>3.9037700000000002</c:v>
                </c:pt>
                <c:pt idx="1461">
                  <c:v>3.8974299999999999</c:v>
                </c:pt>
                <c:pt idx="1462">
                  <c:v>3.8908299999999998</c:v>
                </c:pt>
                <c:pt idx="1463">
                  <c:v>3.9039700000000002</c:v>
                </c:pt>
                <c:pt idx="1464">
                  <c:v>3.89988</c:v>
                </c:pt>
                <c:pt idx="1465">
                  <c:v>3.8912399999999998</c:v>
                </c:pt>
                <c:pt idx="1466">
                  <c:v>3.9028499999999999</c:v>
                </c:pt>
                <c:pt idx="1467">
                  <c:v>3.89967</c:v>
                </c:pt>
                <c:pt idx="1468">
                  <c:v>3.9007399999999999</c:v>
                </c:pt>
                <c:pt idx="1469">
                  <c:v>3.9029699999999998</c:v>
                </c:pt>
                <c:pt idx="1470">
                  <c:v>3.8986100000000001</c:v>
                </c:pt>
                <c:pt idx="1471">
                  <c:v>3.8952300000000002</c:v>
                </c:pt>
                <c:pt idx="1472">
                  <c:v>3.9074200000000001</c:v>
                </c:pt>
                <c:pt idx="1473">
                  <c:v>3.9024999999999999</c:v>
                </c:pt>
                <c:pt idx="1474">
                  <c:v>3.90008</c:v>
                </c:pt>
                <c:pt idx="1475">
                  <c:v>3.8909699999999998</c:v>
                </c:pt>
                <c:pt idx="1476">
                  <c:v>3.9035199999999999</c:v>
                </c:pt>
                <c:pt idx="1477">
                  <c:v>3.9033899999999999</c:v>
                </c:pt>
                <c:pt idx="1478">
                  <c:v>3.9091200000000002</c:v>
                </c:pt>
                <c:pt idx="1479">
                  <c:v>3.90516</c:v>
                </c:pt>
                <c:pt idx="1480">
                  <c:v>3.9039299999999999</c:v>
                </c:pt>
                <c:pt idx="1481">
                  <c:v>3.9148200000000002</c:v>
                </c:pt>
                <c:pt idx="1482">
                  <c:v>3.9073600000000002</c:v>
                </c:pt>
                <c:pt idx="1483">
                  <c:v>3.9163100000000002</c:v>
                </c:pt>
                <c:pt idx="1484">
                  <c:v>3.8968500000000001</c:v>
                </c:pt>
                <c:pt idx="1485">
                  <c:v>3.9068800000000001</c:v>
                </c:pt>
                <c:pt idx="1486">
                  <c:v>3.9080699999999999</c:v>
                </c:pt>
                <c:pt idx="1487">
                  <c:v>3.9050199999999999</c:v>
                </c:pt>
                <c:pt idx="1488">
                  <c:v>3.9122699999999999</c:v>
                </c:pt>
                <c:pt idx="1489">
                  <c:v>3.9039100000000002</c:v>
                </c:pt>
                <c:pt idx="1490">
                  <c:v>3.9048500000000002</c:v>
                </c:pt>
                <c:pt idx="1491">
                  <c:v>3.89514</c:v>
                </c:pt>
                <c:pt idx="1492">
                  <c:v>3.8923299999999998</c:v>
                </c:pt>
                <c:pt idx="1493">
                  <c:v>3.8824000000000001</c:v>
                </c:pt>
                <c:pt idx="1494">
                  <c:v>3.9174799999999999</c:v>
                </c:pt>
                <c:pt idx="1495">
                  <c:v>3.8945099999999999</c:v>
                </c:pt>
                <c:pt idx="1496">
                  <c:v>3.8963999999999999</c:v>
                </c:pt>
                <c:pt idx="1497">
                  <c:v>3.9064199999999998</c:v>
                </c:pt>
                <c:pt idx="1498">
                  <c:v>3.9067500000000002</c:v>
                </c:pt>
                <c:pt idx="1499">
                  <c:v>3.8967000000000001</c:v>
                </c:pt>
                <c:pt idx="1500">
                  <c:v>3.9049100000000001</c:v>
                </c:pt>
                <c:pt idx="1501">
                  <c:v>3.8989400000000001</c:v>
                </c:pt>
                <c:pt idx="1502">
                  <c:v>3.9019400000000002</c:v>
                </c:pt>
                <c:pt idx="1503">
                  <c:v>3.9088799999999999</c:v>
                </c:pt>
                <c:pt idx="1504">
                  <c:v>3.9017599999999999</c:v>
                </c:pt>
                <c:pt idx="1505">
                  <c:v>3.9056299999999999</c:v>
                </c:pt>
                <c:pt idx="1506">
                  <c:v>3.9070399999999998</c:v>
                </c:pt>
                <c:pt idx="1507">
                  <c:v>3.9009499999999999</c:v>
                </c:pt>
                <c:pt idx="1508">
                  <c:v>3.91045</c:v>
                </c:pt>
                <c:pt idx="1509">
                  <c:v>3.89229</c:v>
                </c:pt>
                <c:pt idx="1510">
                  <c:v>3.9057200000000001</c:v>
                </c:pt>
                <c:pt idx="1511">
                  <c:v>3.9105099999999999</c:v>
                </c:pt>
                <c:pt idx="1512">
                  <c:v>3.8962500000000002</c:v>
                </c:pt>
                <c:pt idx="1513">
                  <c:v>3.91072</c:v>
                </c:pt>
                <c:pt idx="1514">
                  <c:v>3.9056799999999998</c:v>
                </c:pt>
                <c:pt idx="1515">
                  <c:v>3.9035700000000002</c:v>
                </c:pt>
                <c:pt idx="1516">
                  <c:v>3.8985300000000001</c:v>
                </c:pt>
                <c:pt idx="1517">
                  <c:v>3.9089900000000002</c:v>
                </c:pt>
                <c:pt idx="1518">
                  <c:v>3.8982199999999998</c:v>
                </c:pt>
                <c:pt idx="1519">
                  <c:v>3.9074399999999998</c:v>
                </c:pt>
                <c:pt idx="1520">
                  <c:v>3.91127</c:v>
                </c:pt>
                <c:pt idx="1521">
                  <c:v>3.90924</c:v>
                </c:pt>
                <c:pt idx="1522">
                  <c:v>3.9101900000000001</c:v>
                </c:pt>
                <c:pt idx="1523">
                  <c:v>3.9107400000000001</c:v>
                </c:pt>
                <c:pt idx="1524">
                  <c:v>3.9086799999999999</c:v>
                </c:pt>
                <c:pt idx="1525">
                  <c:v>3.90848</c:v>
                </c:pt>
                <c:pt idx="1526">
                  <c:v>3.9115600000000001</c:v>
                </c:pt>
                <c:pt idx="1527">
                  <c:v>3.91872</c:v>
                </c:pt>
                <c:pt idx="1528">
                  <c:v>3.9106399999999999</c:v>
                </c:pt>
                <c:pt idx="1529">
                  <c:v>3.9054099999999998</c:v>
                </c:pt>
                <c:pt idx="1530">
                  <c:v>3.90049</c:v>
                </c:pt>
                <c:pt idx="1531">
                  <c:v>3.9113799999999999</c:v>
                </c:pt>
                <c:pt idx="1532">
                  <c:v>3.8994300000000002</c:v>
                </c:pt>
                <c:pt idx="1533">
                  <c:v>3.90951</c:v>
                </c:pt>
                <c:pt idx="1534">
                  <c:v>3.9003399999999999</c:v>
                </c:pt>
                <c:pt idx="1535">
                  <c:v>3.9070399999999998</c:v>
                </c:pt>
                <c:pt idx="1536">
                  <c:v>3.9120900000000001</c:v>
                </c:pt>
                <c:pt idx="1537">
                  <c:v>3.90537</c:v>
                </c:pt>
                <c:pt idx="1538">
                  <c:v>3.9036200000000001</c:v>
                </c:pt>
                <c:pt idx="1539">
                  <c:v>3.9038599999999999</c:v>
                </c:pt>
                <c:pt idx="1540">
                  <c:v>3.9003999999999999</c:v>
                </c:pt>
                <c:pt idx="1541">
                  <c:v>3.9108499999999999</c:v>
                </c:pt>
                <c:pt idx="1542">
                  <c:v>3.90245</c:v>
                </c:pt>
                <c:pt idx="1543">
                  <c:v>3.9141300000000001</c:v>
                </c:pt>
                <c:pt idx="1544">
                  <c:v>3.9035600000000001</c:v>
                </c:pt>
                <c:pt idx="1545">
                  <c:v>3.9105099999999999</c:v>
                </c:pt>
                <c:pt idx="1546">
                  <c:v>3.9093800000000001</c:v>
                </c:pt>
                <c:pt idx="1547">
                  <c:v>3.9125399999999999</c:v>
                </c:pt>
                <c:pt idx="1548">
                  <c:v>3.9126099999999999</c:v>
                </c:pt>
                <c:pt idx="1549">
                  <c:v>3.90577</c:v>
                </c:pt>
                <c:pt idx="1550">
                  <c:v>3.89954</c:v>
                </c:pt>
                <c:pt idx="1551">
                  <c:v>3.9136000000000002</c:v>
                </c:pt>
                <c:pt idx="1552">
                  <c:v>3.9046500000000002</c:v>
                </c:pt>
                <c:pt idx="1553">
                  <c:v>3.9044699999999999</c:v>
                </c:pt>
                <c:pt idx="1554">
                  <c:v>3.9086799999999999</c:v>
                </c:pt>
                <c:pt idx="1555">
                  <c:v>3.8955000000000002</c:v>
                </c:pt>
                <c:pt idx="1556">
                  <c:v>3.9052600000000002</c:v>
                </c:pt>
                <c:pt idx="1557">
                  <c:v>3.9036300000000002</c:v>
                </c:pt>
                <c:pt idx="1558">
                  <c:v>3.9007499999999999</c:v>
                </c:pt>
                <c:pt idx="1559">
                  <c:v>3.9152499999999999</c:v>
                </c:pt>
                <c:pt idx="1560">
                  <c:v>3.9133300000000002</c:v>
                </c:pt>
                <c:pt idx="1561">
                  <c:v>3.9168400000000001</c:v>
                </c:pt>
                <c:pt idx="1562">
                  <c:v>3.9034900000000001</c:v>
                </c:pt>
                <c:pt idx="1563">
                  <c:v>3.9051900000000002</c:v>
                </c:pt>
                <c:pt idx="1564">
                  <c:v>3.9168699999999999</c:v>
                </c:pt>
                <c:pt idx="1565">
                  <c:v>3.9083399999999999</c:v>
                </c:pt>
                <c:pt idx="1566">
                  <c:v>3.8961100000000002</c:v>
                </c:pt>
                <c:pt idx="1567">
                  <c:v>3.8968500000000001</c:v>
                </c:pt>
                <c:pt idx="1568">
                  <c:v>3.8970899999999999</c:v>
                </c:pt>
                <c:pt idx="1569">
                  <c:v>3.9095200000000001</c:v>
                </c:pt>
                <c:pt idx="1570">
                  <c:v>3.9089700000000001</c:v>
                </c:pt>
                <c:pt idx="1571">
                  <c:v>3.9102000000000001</c:v>
                </c:pt>
                <c:pt idx="1572">
                  <c:v>3.9112399999999998</c:v>
                </c:pt>
                <c:pt idx="1573">
                  <c:v>3.9045299999999998</c:v>
                </c:pt>
                <c:pt idx="1574">
                  <c:v>3.9067799999999999</c:v>
                </c:pt>
                <c:pt idx="1575">
                  <c:v>3.90978</c:v>
                </c:pt>
                <c:pt idx="1576">
                  <c:v>3.9021300000000001</c:v>
                </c:pt>
                <c:pt idx="1577">
                  <c:v>3.9014199999999999</c:v>
                </c:pt>
                <c:pt idx="1578">
                  <c:v>3.9031699999999998</c:v>
                </c:pt>
                <c:pt idx="1579">
                  <c:v>3.9051200000000001</c:v>
                </c:pt>
                <c:pt idx="1580">
                  <c:v>3.8973800000000001</c:v>
                </c:pt>
                <c:pt idx="1581">
                  <c:v>3.9035099999999998</c:v>
                </c:pt>
                <c:pt idx="1582">
                  <c:v>3.8853900000000001</c:v>
                </c:pt>
                <c:pt idx="1583">
                  <c:v>3.8913899999999999</c:v>
                </c:pt>
                <c:pt idx="1584">
                  <c:v>3.8854899999999999</c:v>
                </c:pt>
                <c:pt idx="1585">
                  <c:v>3.8981400000000002</c:v>
                </c:pt>
                <c:pt idx="1586">
                  <c:v>3.9052099999999998</c:v>
                </c:pt>
                <c:pt idx="1587">
                  <c:v>3.9003800000000002</c:v>
                </c:pt>
                <c:pt idx="1588">
                  <c:v>3.91757</c:v>
                </c:pt>
                <c:pt idx="1589">
                  <c:v>3.9119999999999999</c:v>
                </c:pt>
                <c:pt idx="1590">
                  <c:v>3.9142800000000002</c:v>
                </c:pt>
                <c:pt idx="1591">
                  <c:v>3.9108000000000001</c:v>
                </c:pt>
                <c:pt idx="1592">
                  <c:v>3.9048699999999998</c:v>
                </c:pt>
                <c:pt idx="1593">
                  <c:v>3.9261499999999998</c:v>
                </c:pt>
                <c:pt idx="1594">
                  <c:v>3.91018</c:v>
                </c:pt>
                <c:pt idx="1595">
                  <c:v>3.9260600000000001</c:v>
                </c:pt>
                <c:pt idx="1596">
                  <c:v>3.9165299999999998</c:v>
                </c:pt>
                <c:pt idx="1597">
                  <c:v>3.9172199999999999</c:v>
                </c:pt>
                <c:pt idx="1598">
                  <c:v>3.9158300000000001</c:v>
                </c:pt>
                <c:pt idx="1599">
                  <c:v>3.9003100000000002</c:v>
                </c:pt>
                <c:pt idx="1600">
                  <c:v>3.9095499999999999</c:v>
                </c:pt>
                <c:pt idx="1601">
                  <c:v>3.9191600000000002</c:v>
                </c:pt>
                <c:pt idx="1602">
                  <c:v>3.9188999999999998</c:v>
                </c:pt>
                <c:pt idx="1603">
                  <c:v>3.9100600000000001</c:v>
                </c:pt>
                <c:pt idx="1604">
                  <c:v>3.9246300000000001</c:v>
                </c:pt>
                <c:pt idx="1605">
                  <c:v>3.9150299999999998</c:v>
                </c:pt>
                <c:pt idx="1606">
                  <c:v>3.9148000000000001</c:v>
                </c:pt>
                <c:pt idx="1607">
                  <c:v>3.9205899999999998</c:v>
                </c:pt>
                <c:pt idx="1608">
                  <c:v>3.9330500000000002</c:v>
                </c:pt>
                <c:pt idx="1609">
                  <c:v>3.9314399999999998</c:v>
                </c:pt>
                <c:pt idx="1610">
                  <c:v>3.9252799999999999</c:v>
                </c:pt>
                <c:pt idx="1611">
                  <c:v>3.9174799999999999</c:v>
                </c:pt>
                <c:pt idx="1612">
                  <c:v>3.9098700000000002</c:v>
                </c:pt>
                <c:pt idx="1613">
                  <c:v>3.9121700000000001</c:v>
                </c:pt>
                <c:pt idx="1614">
                  <c:v>3.9093200000000001</c:v>
                </c:pt>
                <c:pt idx="1615">
                  <c:v>3.9197000000000002</c:v>
                </c:pt>
                <c:pt idx="1616">
                  <c:v>3.90713</c:v>
                </c:pt>
                <c:pt idx="1617">
                  <c:v>3.9043299999999999</c:v>
                </c:pt>
                <c:pt idx="1618">
                  <c:v>3.9098199999999999</c:v>
                </c:pt>
                <c:pt idx="1619">
                  <c:v>3.89696</c:v>
                </c:pt>
                <c:pt idx="1620">
                  <c:v>3.9120200000000001</c:v>
                </c:pt>
                <c:pt idx="1621">
                  <c:v>3.9074900000000001</c:v>
                </c:pt>
                <c:pt idx="1622">
                  <c:v>3.9148100000000001</c:v>
                </c:pt>
                <c:pt idx="1623">
                  <c:v>3.8994499999999999</c:v>
                </c:pt>
                <c:pt idx="1624">
                  <c:v>3.9080400000000002</c:v>
                </c:pt>
                <c:pt idx="1625">
                  <c:v>3.9206099999999999</c:v>
                </c:pt>
                <c:pt idx="1626">
                  <c:v>3.9108000000000001</c:v>
                </c:pt>
                <c:pt idx="1627">
                  <c:v>3.9185599999999998</c:v>
                </c:pt>
                <c:pt idx="1628">
                  <c:v>3.90204</c:v>
                </c:pt>
                <c:pt idx="1629">
                  <c:v>3.91662</c:v>
                </c:pt>
                <c:pt idx="1630">
                  <c:v>3.9077299999999999</c:v>
                </c:pt>
                <c:pt idx="1631">
                  <c:v>3.9078900000000001</c:v>
                </c:pt>
                <c:pt idx="1632">
                  <c:v>3.9098799999999998</c:v>
                </c:pt>
                <c:pt idx="1633">
                  <c:v>3.9078499999999998</c:v>
                </c:pt>
                <c:pt idx="1634">
                  <c:v>3.9119799999999998</c:v>
                </c:pt>
                <c:pt idx="1635">
                  <c:v>3.9104100000000002</c:v>
                </c:pt>
                <c:pt idx="1636">
                  <c:v>3.9140600000000001</c:v>
                </c:pt>
                <c:pt idx="1637">
                  <c:v>3.9077299999999999</c:v>
                </c:pt>
                <c:pt idx="1638">
                  <c:v>3.9025799999999999</c:v>
                </c:pt>
                <c:pt idx="1639">
                  <c:v>3.9058299999999999</c:v>
                </c:pt>
                <c:pt idx="1640">
                  <c:v>3.9026999999999998</c:v>
                </c:pt>
                <c:pt idx="1641">
                  <c:v>3.8979699999999999</c:v>
                </c:pt>
                <c:pt idx="1642">
                  <c:v>3.9127200000000002</c:v>
                </c:pt>
                <c:pt idx="1643">
                  <c:v>3.8970699999999998</c:v>
                </c:pt>
                <c:pt idx="1644">
                  <c:v>3.8950399999999998</c:v>
                </c:pt>
                <c:pt idx="1645">
                  <c:v>3.9172099999999999</c:v>
                </c:pt>
                <c:pt idx="1646">
                  <c:v>3.9100999999999999</c:v>
                </c:pt>
                <c:pt idx="1647">
                  <c:v>3.9048099999999999</c:v>
                </c:pt>
                <c:pt idx="1648">
                  <c:v>3.90354</c:v>
                </c:pt>
                <c:pt idx="1649">
                  <c:v>3.9185400000000001</c:v>
                </c:pt>
                <c:pt idx="1650">
                  <c:v>3.9146000000000001</c:v>
                </c:pt>
                <c:pt idx="1651">
                  <c:v>3.90096</c:v>
                </c:pt>
                <c:pt idx="1652">
                  <c:v>3.9150999999999998</c:v>
                </c:pt>
                <c:pt idx="1653">
                  <c:v>3.9235000000000002</c:v>
                </c:pt>
                <c:pt idx="1654">
                  <c:v>3.9134199999999999</c:v>
                </c:pt>
                <c:pt idx="1655">
                  <c:v>3.9164099999999999</c:v>
                </c:pt>
                <c:pt idx="1656">
                  <c:v>3.9265599999999998</c:v>
                </c:pt>
                <c:pt idx="1657">
                  <c:v>3.9193600000000002</c:v>
                </c:pt>
                <c:pt idx="1658">
                  <c:v>3.9164400000000001</c:v>
                </c:pt>
                <c:pt idx="1659">
                  <c:v>3.9218799999999998</c:v>
                </c:pt>
                <c:pt idx="1660">
                  <c:v>3.9247000000000001</c:v>
                </c:pt>
                <c:pt idx="1661">
                  <c:v>3.9172099999999999</c:v>
                </c:pt>
                <c:pt idx="1662">
                  <c:v>3.9091900000000002</c:v>
                </c:pt>
                <c:pt idx="1663">
                  <c:v>3.9101300000000001</c:v>
                </c:pt>
                <c:pt idx="1664">
                  <c:v>3.9003100000000002</c:v>
                </c:pt>
                <c:pt idx="1665">
                  <c:v>3.9192200000000001</c:v>
                </c:pt>
                <c:pt idx="1666">
                  <c:v>3.9068700000000001</c:v>
                </c:pt>
                <c:pt idx="1667">
                  <c:v>3.9057599999999999</c:v>
                </c:pt>
                <c:pt idx="1668">
                  <c:v>3.8958599999999999</c:v>
                </c:pt>
                <c:pt idx="1669">
                  <c:v>3.9025799999999999</c:v>
                </c:pt>
                <c:pt idx="1670">
                  <c:v>3.91229</c:v>
                </c:pt>
                <c:pt idx="1671">
                  <c:v>3.9153199999999999</c:v>
                </c:pt>
                <c:pt idx="1672">
                  <c:v>3.91343</c:v>
                </c:pt>
                <c:pt idx="1673">
                  <c:v>3.91004</c:v>
                </c:pt>
                <c:pt idx="1674">
                  <c:v>3.89689</c:v>
                </c:pt>
                <c:pt idx="1675">
                  <c:v>3.9091300000000002</c:v>
                </c:pt>
                <c:pt idx="1676">
                  <c:v>3.91107</c:v>
                </c:pt>
                <c:pt idx="1677">
                  <c:v>3.90042</c:v>
                </c:pt>
                <c:pt idx="1678">
                  <c:v>3.9171999999999998</c:v>
                </c:pt>
                <c:pt idx="1679">
                  <c:v>3.9126699999999999</c:v>
                </c:pt>
                <c:pt idx="1680">
                  <c:v>3.9079700000000002</c:v>
                </c:pt>
                <c:pt idx="1681">
                  <c:v>3.91099</c:v>
                </c:pt>
                <c:pt idx="1682">
                  <c:v>3.9256600000000001</c:v>
                </c:pt>
                <c:pt idx="1683">
                  <c:v>3.9055200000000001</c:v>
                </c:pt>
                <c:pt idx="1684">
                  <c:v>3.9061400000000002</c:v>
                </c:pt>
                <c:pt idx="1685">
                  <c:v>3.91005</c:v>
                </c:pt>
                <c:pt idx="1686">
                  <c:v>3.9161800000000002</c:v>
                </c:pt>
                <c:pt idx="1687">
                  <c:v>3.9178000000000002</c:v>
                </c:pt>
                <c:pt idx="1688">
                  <c:v>3.9266100000000002</c:v>
                </c:pt>
                <c:pt idx="1689">
                  <c:v>3.92184</c:v>
                </c:pt>
                <c:pt idx="1690">
                  <c:v>3.9369100000000001</c:v>
                </c:pt>
                <c:pt idx="1691">
                  <c:v>3.9246699999999999</c:v>
                </c:pt>
                <c:pt idx="1692">
                  <c:v>3.9336700000000002</c:v>
                </c:pt>
                <c:pt idx="1693">
                  <c:v>3.9237700000000002</c:v>
                </c:pt>
                <c:pt idx="1694">
                  <c:v>3.9200900000000001</c:v>
                </c:pt>
                <c:pt idx="1695">
                  <c:v>3.9280599999999999</c:v>
                </c:pt>
                <c:pt idx="1696">
                  <c:v>3.9316800000000001</c:v>
                </c:pt>
                <c:pt idx="1697">
                  <c:v>3.9180000000000001</c:v>
                </c:pt>
                <c:pt idx="1698">
                  <c:v>3.9155500000000001</c:v>
                </c:pt>
                <c:pt idx="1699">
                  <c:v>3.9154100000000001</c:v>
                </c:pt>
                <c:pt idx="1700">
                  <c:v>3.9236300000000002</c:v>
                </c:pt>
                <c:pt idx="1701">
                  <c:v>3.91066</c:v>
                </c:pt>
                <c:pt idx="1702">
                  <c:v>3.9318200000000001</c:v>
                </c:pt>
                <c:pt idx="1703">
                  <c:v>3.9317299999999999</c:v>
                </c:pt>
                <c:pt idx="1704">
                  <c:v>3.93337</c:v>
                </c:pt>
                <c:pt idx="1705">
                  <c:v>3.9203199999999998</c:v>
                </c:pt>
                <c:pt idx="1706">
                  <c:v>3.91615</c:v>
                </c:pt>
                <c:pt idx="1707">
                  <c:v>3.9172799999999999</c:v>
                </c:pt>
                <c:pt idx="1708">
                  <c:v>3.9173200000000001</c:v>
                </c:pt>
                <c:pt idx="1709">
                  <c:v>3.91797</c:v>
                </c:pt>
                <c:pt idx="1710">
                  <c:v>3.9096600000000001</c:v>
                </c:pt>
                <c:pt idx="1711">
                  <c:v>3.9133499999999999</c:v>
                </c:pt>
                <c:pt idx="1712">
                  <c:v>3.9104700000000001</c:v>
                </c:pt>
                <c:pt idx="1713">
                  <c:v>3.9148499999999999</c:v>
                </c:pt>
                <c:pt idx="1714">
                  <c:v>3.9174799999999999</c:v>
                </c:pt>
                <c:pt idx="1715">
                  <c:v>3.9055200000000001</c:v>
                </c:pt>
                <c:pt idx="1716">
                  <c:v>3.9022899999999998</c:v>
                </c:pt>
                <c:pt idx="1717">
                  <c:v>3.8951699999999998</c:v>
                </c:pt>
                <c:pt idx="1718">
                  <c:v>3.90842</c:v>
                </c:pt>
                <c:pt idx="1719">
                  <c:v>3.9119100000000002</c:v>
                </c:pt>
                <c:pt idx="1720">
                  <c:v>3.90049</c:v>
                </c:pt>
                <c:pt idx="1721">
                  <c:v>3.8993799999999998</c:v>
                </c:pt>
                <c:pt idx="1722">
                  <c:v>3.9110499999999999</c:v>
                </c:pt>
                <c:pt idx="1723">
                  <c:v>3.9080900000000001</c:v>
                </c:pt>
                <c:pt idx="1724">
                  <c:v>3.90238</c:v>
                </c:pt>
                <c:pt idx="1725">
                  <c:v>3.90307</c:v>
                </c:pt>
                <c:pt idx="1726">
                  <c:v>3.9069600000000002</c:v>
                </c:pt>
                <c:pt idx="1727">
                  <c:v>3.90693</c:v>
                </c:pt>
                <c:pt idx="1728">
                  <c:v>3.8972500000000001</c:v>
                </c:pt>
                <c:pt idx="1729">
                  <c:v>3.9020800000000002</c:v>
                </c:pt>
                <c:pt idx="1730">
                  <c:v>3.9093499999999999</c:v>
                </c:pt>
                <c:pt idx="1731">
                  <c:v>3.9183500000000002</c:v>
                </c:pt>
                <c:pt idx="1732">
                  <c:v>3.9128699999999998</c:v>
                </c:pt>
                <c:pt idx="1733">
                  <c:v>3.9190100000000001</c:v>
                </c:pt>
                <c:pt idx="1734">
                  <c:v>3.9119199999999998</c:v>
                </c:pt>
                <c:pt idx="1735">
                  <c:v>3.8968699999999998</c:v>
                </c:pt>
                <c:pt idx="1736">
                  <c:v>3.9065400000000001</c:v>
                </c:pt>
                <c:pt idx="1737">
                  <c:v>3.9144399999999999</c:v>
                </c:pt>
                <c:pt idx="1738">
                  <c:v>3.9089800000000001</c:v>
                </c:pt>
                <c:pt idx="1739">
                  <c:v>3.90334</c:v>
                </c:pt>
                <c:pt idx="1740">
                  <c:v>3.9092799999999999</c:v>
                </c:pt>
                <c:pt idx="1741">
                  <c:v>3.9112</c:v>
                </c:pt>
                <c:pt idx="1742">
                  <c:v>3.8953600000000002</c:v>
                </c:pt>
                <c:pt idx="1743">
                  <c:v>3.9023400000000001</c:v>
                </c:pt>
                <c:pt idx="1744">
                  <c:v>3.9072100000000001</c:v>
                </c:pt>
                <c:pt idx="1745">
                  <c:v>3.8909199999999999</c:v>
                </c:pt>
                <c:pt idx="1746">
                  <c:v>3.9024800000000002</c:v>
                </c:pt>
                <c:pt idx="1747">
                  <c:v>3.8894299999999999</c:v>
                </c:pt>
                <c:pt idx="1748">
                  <c:v>3.8888500000000001</c:v>
                </c:pt>
                <c:pt idx="1749">
                  <c:v>3.8877100000000002</c:v>
                </c:pt>
                <c:pt idx="1750">
                  <c:v>3.8955799999999998</c:v>
                </c:pt>
                <c:pt idx="1751">
                  <c:v>3.9058600000000001</c:v>
                </c:pt>
                <c:pt idx="1752">
                  <c:v>3.8952900000000001</c:v>
                </c:pt>
                <c:pt idx="1753">
                  <c:v>3.9001800000000002</c:v>
                </c:pt>
                <c:pt idx="1754">
                  <c:v>3.9058899999999999</c:v>
                </c:pt>
                <c:pt idx="1755">
                  <c:v>3.9033799999999998</c:v>
                </c:pt>
                <c:pt idx="1756">
                  <c:v>3.8999100000000002</c:v>
                </c:pt>
                <c:pt idx="1757">
                  <c:v>3.9080699999999999</c:v>
                </c:pt>
                <c:pt idx="1758">
                  <c:v>3.9017400000000002</c:v>
                </c:pt>
                <c:pt idx="1759">
                  <c:v>3.9072499999999999</c:v>
                </c:pt>
                <c:pt idx="1760">
                  <c:v>3.9093</c:v>
                </c:pt>
                <c:pt idx="1761">
                  <c:v>3.9025799999999999</c:v>
                </c:pt>
                <c:pt idx="1762">
                  <c:v>3.8909899999999999</c:v>
                </c:pt>
                <c:pt idx="1763">
                  <c:v>3.9066800000000002</c:v>
                </c:pt>
                <c:pt idx="1764">
                  <c:v>3.9066299999999998</c:v>
                </c:pt>
                <c:pt idx="1765">
                  <c:v>3.89994</c:v>
                </c:pt>
                <c:pt idx="1766">
                  <c:v>3.9102100000000002</c:v>
                </c:pt>
                <c:pt idx="1767">
                  <c:v>3.9019300000000001</c:v>
                </c:pt>
                <c:pt idx="1768">
                  <c:v>3.90456</c:v>
                </c:pt>
                <c:pt idx="1769">
                  <c:v>3.9129100000000001</c:v>
                </c:pt>
                <c:pt idx="1770">
                  <c:v>3.9013800000000001</c:v>
                </c:pt>
                <c:pt idx="1771">
                  <c:v>3.9013499999999999</c:v>
                </c:pt>
                <c:pt idx="1772">
                  <c:v>3.9106200000000002</c:v>
                </c:pt>
                <c:pt idx="1773">
                  <c:v>3.9017499999999998</c:v>
                </c:pt>
                <c:pt idx="1774">
                  <c:v>3.9093</c:v>
                </c:pt>
                <c:pt idx="1775">
                  <c:v>3.89879</c:v>
                </c:pt>
                <c:pt idx="1776">
                  <c:v>3.9010799999999999</c:v>
                </c:pt>
                <c:pt idx="1777">
                  <c:v>3.9009200000000002</c:v>
                </c:pt>
                <c:pt idx="1778">
                  <c:v>3.9112200000000001</c:v>
                </c:pt>
                <c:pt idx="1779">
                  <c:v>3.8942299999999999</c:v>
                </c:pt>
                <c:pt idx="1780">
                  <c:v>3.8974700000000002</c:v>
                </c:pt>
                <c:pt idx="1781">
                  <c:v>3.8973399999999998</c:v>
                </c:pt>
                <c:pt idx="1782">
                  <c:v>3.9047299999999998</c:v>
                </c:pt>
                <c:pt idx="1783">
                  <c:v>3.9019200000000001</c:v>
                </c:pt>
                <c:pt idx="1784">
                  <c:v>3.9139400000000002</c:v>
                </c:pt>
                <c:pt idx="1785">
                  <c:v>3.9035299999999999</c:v>
                </c:pt>
                <c:pt idx="1786">
                  <c:v>3.9021300000000001</c:v>
                </c:pt>
                <c:pt idx="1787">
                  <c:v>3.8951500000000001</c:v>
                </c:pt>
                <c:pt idx="1788">
                  <c:v>3.8984399999999999</c:v>
                </c:pt>
                <c:pt idx="1789">
                  <c:v>3.89541</c:v>
                </c:pt>
                <c:pt idx="1790">
                  <c:v>3.9054600000000002</c:v>
                </c:pt>
                <c:pt idx="1791">
                  <c:v>3.8921299999999999</c:v>
                </c:pt>
                <c:pt idx="1792">
                  <c:v>3.8999100000000002</c:v>
                </c:pt>
                <c:pt idx="1793">
                  <c:v>3.8897400000000002</c:v>
                </c:pt>
                <c:pt idx="1794">
                  <c:v>3.9054500000000001</c:v>
                </c:pt>
                <c:pt idx="1795">
                  <c:v>3.89724</c:v>
                </c:pt>
                <c:pt idx="1796">
                  <c:v>3.8938700000000002</c:v>
                </c:pt>
                <c:pt idx="1797">
                  <c:v>3.8912499999999999</c:v>
                </c:pt>
                <c:pt idx="1798">
                  <c:v>3.90828</c:v>
                </c:pt>
                <c:pt idx="1799">
                  <c:v>3.8871600000000002</c:v>
                </c:pt>
                <c:pt idx="1800">
                  <c:v>3.8922099999999999</c:v>
                </c:pt>
                <c:pt idx="1801">
                  <c:v>3.8920599999999999</c:v>
                </c:pt>
                <c:pt idx="1802">
                  <c:v>3.9001999999999999</c:v>
                </c:pt>
                <c:pt idx="1803">
                  <c:v>3.9013499999999999</c:v>
                </c:pt>
                <c:pt idx="1804">
                  <c:v>3.90727</c:v>
                </c:pt>
                <c:pt idx="1805">
                  <c:v>3.88565</c:v>
                </c:pt>
                <c:pt idx="1806">
                  <c:v>3.9061900000000001</c:v>
                </c:pt>
                <c:pt idx="1807">
                  <c:v>3.8946000000000001</c:v>
                </c:pt>
                <c:pt idx="1808">
                  <c:v>3.8893499999999999</c:v>
                </c:pt>
                <c:pt idx="1809">
                  <c:v>3.8911699999999998</c:v>
                </c:pt>
                <c:pt idx="1810">
                  <c:v>3.8948399999999999</c:v>
                </c:pt>
                <c:pt idx="1811">
                  <c:v>3.8904999999999998</c:v>
                </c:pt>
                <c:pt idx="1812">
                  <c:v>3.8952499999999999</c:v>
                </c:pt>
                <c:pt idx="1813">
                  <c:v>3.91079</c:v>
                </c:pt>
                <c:pt idx="1814">
                  <c:v>3.8990900000000002</c:v>
                </c:pt>
                <c:pt idx="1815">
                  <c:v>3.8889900000000002</c:v>
                </c:pt>
                <c:pt idx="1816">
                  <c:v>3.9018999999999999</c:v>
                </c:pt>
                <c:pt idx="1817">
                  <c:v>3.9076300000000002</c:v>
                </c:pt>
                <c:pt idx="1818">
                  <c:v>3.9093300000000002</c:v>
                </c:pt>
                <c:pt idx="1819">
                  <c:v>3.8958900000000001</c:v>
                </c:pt>
                <c:pt idx="1820">
                  <c:v>3.88408</c:v>
                </c:pt>
                <c:pt idx="1821">
                  <c:v>3.89595</c:v>
                </c:pt>
                <c:pt idx="1822">
                  <c:v>3.8912900000000001</c:v>
                </c:pt>
                <c:pt idx="1823">
                  <c:v>3.8912399999999998</c:v>
                </c:pt>
                <c:pt idx="1824">
                  <c:v>3.8832100000000001</c:v>
                </c:pt>
                <c:pt idx="1825">
                  <c:v>3.8921800000000002</c:v>
                </c:pt>
                <c:pt idx="1826">
                  <c:v>3.8813499999999999</c:v>
                </c:pt>
                <c:pt idx="1827">
                  <c:v>3.8870100000000001</c:v>
                </c:pt>
                <c:pt idx="1828">
                  <c:v>3.8871899999999999</c:v>
                </c:pt>
                <c:pt idx="1829">
                  <c:v>3.89202</c:v>
                </c:pt>
                <c:pt idx="1830">
                  <c:v>3.88239</c:v>
                </c:pt>
                <c:pt idx="1831">
                  <c:v>3.8853200000000001</c:v>
                </c:pt>
                <c:pt idx="1832">
                  <c:v>3.8880599999999998</c:v>
                </c:pt>
                <c:pt idx="1833">
                  <c:v>3.8844699999999999</c:v>
                </c:pt>
                <c:pt idx="1834">
                  <c:v>3.8793899999999999</c:v>
                </c:pt>
                <c:pt idx="1835">
                  <c:v>3.8825699999999999</c:v>
                </c:pt>
                <c:pt idx="1836">
                  <c:v>3.8884500000000002</c:v>
                </c:pt>
                <c:pt idx="1837">
                  <c:v>3.88246</c:v>
                </c:pt>
                <c:pt idx="1838">
                  <c:v>3.8878900000000001</c:v>
                </c:pt>
                <c:pt idx="1839">
                  <c:v>3.8885100000000001</c:v>
                </c:pt>
                <c:pt idx="1840">
                  <c:v>3.88205</c:v>
                </c:pt>
                <c:pt idx="1841">
                  <c:v>3.88897</c:v>
                </c:pt>
                <c:pt idx="1842">
                  <c:v>3.8865599999999998</c:v>
                </c:pt>
                <c:pt idx="1843">
                  <c:v>3.8896799999999998</c:v>
                </c:pt>
                <c:pt idx="1844">
                  <c:v>3.8814600000000001</c:v>
                </c:pt>
                <c:pt idx="1845">
                  <c:v>3.8898100000000002</c:v>
                </c:pt>
                <c:pt idx="1846">
                  <c:v>3.8803700000000001</c:v>
                </c:pt>
                <c:pt idx="1847">
                  <c:v>3.8848099999999999</c:v>
                </c:pt>
                <c:pt idx="1848">
                  <c:v>3.8881199999999998</c:v>
                </c:pt>
                <c:pt idx="1849">
                  <c:v>3.89873</c:v>
                </c:pt>
                <c:pt idx="1850">
                  <c:v>3.89215</c:v>
                </c:pt>
                <c:pt idx="1851">
                  <c:v>3.8887</c:v>
                </c:pt>
                <c:pt idx="1852">
                  <c:v>3.9013900000000001</c:v>
                </c:pt>
                <c:pt idx="1853">
                  <c:v>3.9043700000000001</c:v>
                </c:pt>
                <c:pt idx="1854">
                  <c:v>3.9055300000000002</c:v>
                </c:pt>
                <c:pt idx="1855">
                  <c:v>3.9056199999999999</c:v>
                </c:pt>
                <c:pt idx="1856">
                  <c:v>3.89595</c:v>
                </c:pt>
                <c:pt idx="1857">
                  <c:v>3.8970099999999999</c:v>
                </c:pt>
                <c:pt idx="1858">
                  <c:v>3.8838900000000001</c:v>
                </c:pt>
                <c:pt idx="1859">
                  <c:v>3.8982100000000002</c:v>
                </c:pt>
                <c:pt idx="1860">
                  <c:v>3.9006799999999999</c:v>
                </c:pt>
                <c:pt idx="1861">
                  <c:v>3.89167</c:v>
                </c:pt>
                <c:pt idx="1862">
                  <c:v>3.9016999999999999</c:v>
                </c:pt>
                <c:pt idx="1863">
                  <c:v>3.8896700000000002</c:v>
                </c:pt>
                <c:pt idx="1864">
                  <c:v>3.8903699999999999</c:v>
                </c:pt>
                <c:pt idx="1865">
                  <c:v>3.89541</c:v>
                </c:pt>
                <c:pt idx="1866">
                  <c:v>3.89337</c:v>
                </c:pt>
                <c:pt idx="1867">
                  <c:v>3.8996200000000001</c:v>
                </c:pt>
                <c:pt idx="1868">
                  <c:v>3.9012600000000002</c:v>
                </c:pt>
                <c:pt idx="1869">
                  <c:v>3.8906999999999998</c:v>
                </c:pt>
                <c:pt idx="1870">
                  <c:v>3.8918599999999999</c:v>
                </c:pt>
                <c:pt idx="1871">
                  <c:v>3.8895400000000002</c:v>
                </c:pt>
                <c:pt idx="1872">
                  <c:v>3.8944299999999998</c:v>
                </c:pt>
                <c:pt idx="1873">
                  <c:v>3.8910800000000001</c:v>
                </c:pt>
                <c:pt idx="1874">
                  <c:v>3.8871199999999999</c:v>
                </c:pt>
                <c:pt idx="1875">
                  <c:v>3.8946200000000002</c:v>
                </c:pt>
                <c:pt idx="1876">
                  <c:v>3.8897599999999999</c:v>
                </c:pt>
                <c:pt idx="1877">
                  <c:v>3.8984100000000002</c:v>
                </c:pt>
                <c:pt idx="1878">
                  <c:v>3.8919700000000002</c:v>
                </c:pt>
                <c:pt idx="1879">
                  <c:v>3.9041800000000002</c:v>
                </c:pt>
                <c:pt idx="1880">
                  <c:v>3.8971499999999999</c:v>
                </c:pt>
                <c:pt idx="1881">
                  <c:v>3.8989400000000001</c:v>
                </c:pt>
                <c:pt idx="1882">
                  <c:v>3.9044500000000002</c:v>
                </c:pt>
                <c:pt idx="1883">
                  <c:v>3.8902899999999998</c:v>
                </c:pt>
                <c:pt idx="1884">
                  <c:v>3.90462</c:v>
                </c:pt>
                <c:pt idx="1885">
                  <c:v>3.9047000000000001</c:v>
                </c:pt>
                <c:pt idx="1886">
                  <c:v>3.9089800000000001</c:v>
                </c:pt>
                <c:pt idx="1887">
                  <c:v>3.9096500000000001</c:v>
                </c:pt>
                <c:pt idx="1888">
                  <c:v>3.9116300000000002</c:v>
                </c:pt>
                <c:pt idx="1889">
                  <c:v>3.91568</c:v>
                </c:pt>
                <c:pt idx="1890">
                  <c:v>3.9065699999999999</c:v>
                </c:pt>
                <c:pt idx="1891">
                  <c:v>3.8968699999999998</c:v>
                </c:pt>
                <c:pt idx="1892">
                  <c:v>3.9102000000000001</c:v>
                </c:pt>
                <c:pt idx="1893">
                  <c:v>3.9069500000000001</c:v>
                </c:pt>
                <c:pt idx="1894">
                  <c:v>3.9099200000000001</c:v>
                </c:pt>
                <c:pt idx="1895">
                  <c:v>3.9065500000000002</c:v>
                </c:pt>
                <c:pt idx="1896">
                  <c:v>3.8875099999999998</c:v>
                </c:pt>
                <c:pt idx="1897">
                  <c:v>3.8935399999999998</c:v>
                </c:pt>
                <c:pt idx="1898">
                  <c:v>3.9137200000000001</c:v>
                </c:pt>
                <c:pt idx="1899">
                  <c:v>3.9016999999999999</c:v>
                </c:pt>
                <c:pt idx="1900">
                  <c:v>3.9111699999999998</c:v>
                </c:pt>
                <c:pt idx="1901">
                  <c:v>3.9000499999999998</c:v>
                </c:pt>
                <c:pt idx="1902">
                  <c:v>3.8901599999999998</c:v>
                </c:pt>
                <c:pt idx="1903">
                  <c:v>3.8927900000000002</c:v>
                </c:pt>
                <c:pt idx="1904">
                  <c:v>3.9060000000000001</c:v>
                </c:pt>
                <c:pt idx="1905">
                  <c:v>3.9026200000000002</c:v>
                </c:pt>
                <c:pt idx="1906">
                  <c:v>3.8997700000000002</c:v>
                </c:pt>
                <c:pt idx="1907">
                  <c:v>3.8920400000000002</c:v>
                </c:pt>
                <c:pt idx="1908">
                  <c:v>3.8970899999999999</c:v>
                </c:pt>
                <c:pt idx="1909">
                  <c:v>3.8872800000000001</c:v>
                </c:pt>
                <c:pt idx="1910">
                  <c:v>3.88232</c:v>
                </c:pt>
                <c:pt idx="1911">
                  <c:v>3.8873799999999998</c:v>
                </c:pt>
                <c:pt idx="1912">
                  <c:v>3.89255</c:v>
                </c:pt>
                <c:pt idx="1913">
                  <c:v>3.8893399999999998</c:v>
                </c:pt>
                <c:pt idx="1914">
                  <c:v>3.8935900000000001</c:v>
                </c:pt>
                <c:pt idx="1915">
                  <c:v>3.8959700000000002</c:v>
                </c:pt>
                <c:pt idx="1916">
                  <c:v>3.8813599999999999</c:v>
                </c:pt>
                <c:pt idx="1917">
                  <c:v>3.89249</c:v>
                </c:pt>
                <c:pt idx="1918">
                  <c:v>3.8896700000000002</c:v>
                </c:pt>
                <c:pt idx="1919">
                  <c:v>3.8903799999999999</c:v>
                </c:pt>
                <c:pt idx="1920">
                  <c:v>3.9070299999999998</c:v>
                </c:pt>
                <c:pt idx="1921">
                  <c:v>3.8940299999999999</c:v>
                </c:pt>
                <c:pt idx="1922">
                  <c:v>3.8972199999999999</c:v>
                </c:pt>
                <c:pt idx="1923">
                  <c:v>3.8969100000000001</c:v>
                </c:pt>
                <c:pt idx="1924">
                  <c:v>3.8973599999999999</c:v>
                </c:pt>
                <c:pt idx="1925">
                  <c:v>3.8979599999999999</c:v>
                </c:pt>
                <c:pt idx="1926">
                  <c:v>3.8923700000000001</c:v>
                </c:pt>
                <c:pt idx="1927">
                  <c:v>3.8908499999999999</c:v>
                </c:pt>
                <c:pt idx="1928">
                  <c:v>3.8805499999999999</c:v>
                </c:pt>
                <c:pt idx="1929">
                  <c:v>3.87656</c:v>
                </c:pt>
                <c:pt idx="1930">
                  <c:v>3.8796900000000001</c:v>
                </c:pt>
                <c:pt idx="1931">
                  <c:v>3.8972600000000002</c:v>
                </c:pt>
                <c:pt idx="1932">
                  <c:v>3.8841700000000001</c:v>
                </c:pt>
                <c:pt idx="1933">
                  <c:v>3.87703</c:v>
                </c:pt>
                <c:pt idx="1934">
                  <c:v>3.8793600000000001</c:v>
                </c:pt>
                <c:pt idx="1935">
                  <c:v>3.8789099999999999</c:v>
                </c:pt>
                <c:pt idx="1936">
                  <c:v>3.8825500000000002</c:v>
                </c:pt>
                <c:pt idx="1937">
                  <c:v>3.8895599999999999</c:v>
                </c:pt>
                <c:pt idx="1938">
                  <c:v>3.90394</c:v>
                </c:pt>
                <c:pt idx="1939">
                  <c:v>3.8988499999999999</c:v>
                </c:pt>
                <c:pt idx="1940">
                  <c:v>3.8923700000000001</c:v>
                </c:pt>
                <c:pt idx="1941">
                  <c:v>3.8932099999999998</c:v>
                </c:pt>
                <c:pt idx="1942">
                  <c:v>3.8928099999999999</c:v>
                </c:pt>
                <c:pt idx="1943">
                  <c:v>3.9018999999999999</c:v>
                </c:pt>
                <c:pt idx="1944">
                  <c:v>3.8957799999999998</c:v>
                </c:pt>
                <c:pt idx="1945">
                  <c:v>3.89167</c:v>
                </c:pt>
                <c:pt idx="1946">
                  <c:v>3.8894700000000002</c:v>
                </c:pt>
                <c:pt idx="1947">
                  <c:v>3.8908200000000002</c:v>
                </c:pt>
                <c:pt idx="1948">
                  <c:v>3.8906000000000001</c:v>
                </c:pt>
                <c:pt idx="1949">
                  <c:v>3.8863300000000001</c:v>
                </c:pt>
                <c:pt idx="1950">
                  <c:v>3.89594</c:v>
                </c:pt>
                <c:pt idx="1951">
                  <c:v>3.8781500000000002</c:v>
                </c:pt>
                <c:pt idx="1952">
                  <c:v>3.8931300000000002</c:v>
                </c:pt>
                <c:pt idx="1953">
                  <c:v>3.8951799999999999</c:v>
                </c:pt>
                <c:pt idx="1954">
                  <c:v>3.8923999999999999</c:v>
                </c:pt>
                <c:pt idx="1955">
                  <c:v>3.9041999999999999</c:v>
                </c:pt>
                <c:pt idx="1956">
                  <c:v>3.91242</c:v>
                </c:pt>
                <c:pt idx="1957">
                  <c:v>3.907</c:v>
                </c:pt>
                <c:pt idx="1958">
                  <c:v>3.9075000000000002</c:v>
                </c:pt>
                <c:pt idx="1959">
                  <c:v>3.8948900000000002</c:v>
                </c:pt>
                <c:pt idx="1960">
                  <c:v>3.90421</c:v>
                </c:pt>
                <c:pt idx="1961">
                  <c:v>3.89411</c:v>
                </c:pt>
                <c:pt idx="1962">
                  <c:v>3.89744</c:v>
                </c:pt>
                <c:pt idx="1963">
                  <c:v>3.9041700000000001</c:v>
                </c:pt>
                <c:pt idx="1964">
                  <c:v>3.8934199999999999</c:v>
                </c:pt>
                <c:pt idx="1965">
                  <c:v>3.8893599999999999</c:v>
                </c:pt>
                <c:pt idx="1966">
                  <c:v>3.89846</c:v>
                </c:pt>
                <c:pt idx="1967">
                  <c:v>3.88713</c:v>
                </c:pt>
                <c:pt idx="1968">
                  <c:v>3.8846099999999999</c:v>
                </c:pt>
                <c:pt idx="1969">
                  <c:v>3.89676</c:v>
                </c:pt>
                <c:pt idx="1970">
                  <c:v>3.8869099999999999</c:v>
                </c:pt>
                <c:pt idx="1971">
                  <c:v>3.8946700000000001</c:v>
                </c:pt>
                <c:pt idx="1972">
                  <c:v>3.8914200000000001</c:v>
                </c:pt>
                <c:pt idx="1973">
                  <c:v>3.8864899999999998</c:v>
                </c:pt>
                <c:pt idx="1974">
                  <c:v>3.8973</c:v>
                </c:pt>
                <c:pt idx="1975">
                  <c:v>3.8881899999999998</c:v>
                </c:pt>
                <c:pt idx="1976">
                  <c:v>3.8758900000000001</c:v>
                </c:pt>
                <c:pt idx="1977">
                  <c:v>3.88184</c:v>
                </c:pt>
                <c:pt idx="1978">
                  <c:v>3.8890099999999999</c:v>
                </c:pt>
                <c:pt idx="1979">
                  <c:v>3.8844400000000001</c:v>
                </c:pt>
                <c:pt idx="1980">
                  <c:v>3.8896500000000001</c:v>
                </c:pt>
                <c:pt idx="1981">
                  <c:v>3.8915099999999998</c:v>
                </c:pt>
                <c:pt idx="1982">
                  <c:v>3.8780800000000002</c:v>
                </c:pt>
                <c:pt idx="1983">
                  <c:v>3.8873700000000002</c:v>
                </c:pt>
                <c:pt idx="1984">
                  <c:v>3.8837899999999999</c:v>
                </c:pt>
                <c:pt idx="1985">
                  <c:v>3.87995</c:v>
                </c:pt>
                <c:pt idx="1986">
                  <c:v>3.8884300000000001</c:v>
                </c:pt>
                <c:pt idx="1987">
                  <c:v>3.8947799999999999</c:v>
                </c:pt>
                <c:pt idx="1988">
                  <c:v>3.8896099999999998</c:v>
                </c:pt>
                <c:pt idx="1989">
                  <c:v>3.8779499999999998</c:v>
                </c:pt>
                <c:pt idx="1990">
                  <c:v>3.8836499999999998</c:v>
                </c:pt>
                <c:pt idx="1991">
                  <c:v>3.8778100000000002</c:v>
                </c:pt>
                <c:pt idx="1992">
                  <c:v>3.8930099999999999</c:v>
                </c:pt>
                <c:pt idx="1993">
                  <c:v>3.88964</c:v>
                </c:pt>
                <c:pt idx="1994">
                  <c:v>3.8755799999999998</c:v>
                </c:pt>
                <c:pt idx="1995">
                  <c:v>3.8889800000000001</c:v>
                </c:pt>
                <c:pt idx="1996">
                  <c:v>3.8874300000000002</c:v>
                </c:pt>
                <c:pt idx="1997">
                  <c:v>3.8915199999999999</c:v>
                </c:pt>
                <c:pt idx="1998">
                  <c:v>3.8850699999999998</c:v>
                </c:pt>
                <c:pt idx="1999">
                  <c:v>3.8895200000000001</c:v>
                </c:pt>
                <c:pt idx="2000">
                  <c:v>3.8834</c:v>
                </c:pt>
                <c:pt idx="2001">
                  <c:v>3.8816199999999998</c:v>
                </c:pt>
                <c:pt idx="2002">
                  <c:v>3.8913199999999999</c:v>
                </c:pt>
                <c:pt idx="2003">
                  <c:v>3.8831500000000001</c:v>
                </c:pt>
                <c:pt idx="2004">
                  <c:v>3.8864999999999998</c:v>
                </c:pt>
                <c:pt idx="2005">
                  <c:v>3.8950200000000001</c:v>
                </c:pt>
                <c:pt idx="2006">
                  <c:v>3.87486</c:v>
                </c:pt>
                <c:pt idx="2007">
                  <c:v>3.8801899999999998</c:v>
                </c:pt>
                <c:pt idx="2008">
                  <c:v>3.8885900000000002</c:v>
                </c:pt>
                <c:pt idx="2009">
                  <c:v>3.8881600000000001</c:v>
                </c:pt>
                <c:pt idx="2010">
                  <c:v>3.8866800000000001</c:v>
                </c:pt>
                <c:pt idx="2011">
                  <c:v>3.88551</c:v>
                </c:pt>
                <c:pt idx="2012">
                  <c:v>3.8842300000000001</c:v>
                </c:pt>
                <c:pt idx="2013">
                  <c:v>3.8768199999999999</c:v>
                </c:pt>
                <c:pt idx="2014">
                  <c:v>3.88307</c:v>
                </c:pt>
                <c:pt idx="2015">
                  <c:v>3.8929200000000002</c:v>
                </c:pt>
                <c:pt idx="2016">
                  <c:v>3.8839399999999999</c:v>
                </c:pt>
                <c:pt idx="2017">
                  <c:v>3.89263</c:v>
                </c:pt>
                <c:pt idx="2018">
                  <c:v>3.87866</c:v>
                </c:pt>
                <c:pt idx="2019">
                  <c:v>3.8969200000000002</c:v>
                </c:pt>
                <c:pt idx="2020">
                  <c:v>3.8886400000000001</c:v>
                </c:pt>
                <c:pt idx="2021">
                  <c:v>3.87954</c:v>
                </c:pt>
                <c:pt idx="2022">
                  <c:v>3.8888500000000001</c:v>
                </c:pt>
                <c:pt idx="2023">
                  <c:v>3.8835999999999999</c:v>
                </c:pt>
                <c:pt idx="2024">
                  <c:v>3.8832200000000001</c:v>
                </c:pt>
                <c:pt idx="2025">
                  <c:v>3.8887299999999998</c:v>
                </c:pt>
                <c:pt idx="2026">
                  <c:v>3.8847299999999998</c:v>
                </c:pt>
                <c:pt idx="2027">
                  <c:v>3.8948399999999999</c:v>
                </c:pt>
                <c:pt idx="2028">
                  <c:v>3.8921800000000002</c:v>
                </c:pt>
                <c:pt idx="2029">
                  <c:v>3.8896500000000001</c:v>
                </c:pt>
                <c:pt idx="2030">
                  <c:v>3.8854600000000001</c:v>
                </c:pt>
                <c:pt idx="2031">
                  <c:v>3.8917899999999999</c:v>
                </c:pt>
                <c:pt idx="2032">
                  <c:v>3.8902299999999999</c:v>
                </c:pt>
                <c:pt idx="2033">
                  <c:v>3.87568</c:v>
                </c:pt>
                <c:pt idx="2034">
                  <c:v>3.8821400000000001</c:v>
                </c:pt>
                <c:pt idx="2035">
                  <c:v>3.8762599999999998</c:v>
                </c:pt>
                <c:pt idx="2036">
                  <c:v>3.8944200000000002</c:v>
                </c:pt>
                <c:pt idx="2037">
                  <c:v>3.8796599999999999</c:v>
                </c:pt>
                <c:pt idx="2038">
                  <c:v>3.8749099999999999</c:v>
                </c:pt>
                <c:pt idx="2039">
                  <c:v>3.8889800000000001</c:v>
                </c:pt>
                <c:pt idx="2040">
                  <c:v>3.8836300000000001</c:v>
                </c:pt>
                <c:pt idx="2041">
                  <c:v>3.8832399999999998</c:v>
                </c:pt>
                <c:pt idx="2042">
                  <c:v>3.8746</c:v>
                </c:pt>
                <c:pt idx="2043">
                  <c:v>3.8753099999999998</c:v>
                </c:pt>
                <c:pt idx="2044">
                  <c:v>3.8882699999999999</c:v>
                </c:pt>
                <c:pt idx="2045">
                  <c:v>3.8862199999999998</c:v>
                </c:pt>
                <c:pt idx="2046">
                  <c:v>3.8874900000000001</c:v>
                </c:pt>
                <c:pt idx="2047">
                  <c:v>3.8800500000000002</c:v>
                </c:pt>
                <c:pt idx="2048">
                  <c:v>3.88476</c:v>
                </c:pt>
                <c:pt idx="2049">
                  <c:v>3.8911500000000001</c:v>
                </c:pt>
                <c:pt idx="2050">
                  <c:v>3.8888199999999999</c:v>
                </c:pt>
                <c:pt idx="2051">
                  <c:v>3.8746499999999999</c:v>
                </c:pt>
                <c:pt idx="2052">
                  <c:v>3.8812199999999999</c:v>
                </c:pt>
                <c:pt idx="2053">
                  <c:v>3.8944899999999998</c:v>
                </c:pt>
                <c:pt idx="2054">
                  <c:v>3.88401</c:v>
                </c:pt>
                <c:pt idx="2055">
                  <c:v>3.8866900000000002</c:v>
                </c:pt>
                <c:pt idx="2056">
                  <c:v>3.8872800000000001</c:v>
                </c:pt>
                <c:pt idx="2057">
                  <c:v>3.8814000000000002</c:v>
                </c:pt>
                <c:pt idx="2058">
                  <c:v>3.8795500000000001</c:v>
                </c:pt>
                <c:pt idx="2059">
                  <c:v>3.8879000000000001</c:v>
                </c:pt>
                <c:pt idx="2060">
                  <c:v>3.8862999999999999</c:v>
                </c:pt>
                <c:pt idx="2061">
                  <c:v>3.8819300000000001</c:v>
                </c:pt>
                <c:pt idx="2062">
                  <c:v>3.8944700000000001</c:v>
                </c:pt>
                <c:pt idx="2063">
                  <c:v>3.8884099999999999</c:v>
                </c:pt>
                <c:pt idx="2064">
                  <c:v>3.8875099999999998</c:v>
                </c:pt>
                <c:pt idx="2065">
                  <c:v>3.8927700000000001</c:v>
                </c:pt>
                <c:pt idx="2066">
                  <c:v>3.8828</c:v>
                </c:pt>
                <c:pt idx="2067">
                  <c:v>3.8771800000000001</c:v>
                </c:pt>
                <c:pt idx="2068">
                  <c:v>3.8875199999999999</c:v>
                </c:pt>
                <c:pt idx="2069">
                  <c:v>3.87818</c:v>
                </c:pt>
                <c:pt idx="2070">
                  <c:v>3.8857300000000001</c:v>
                </c:pt>
                <c:pt idx="2071">
                  <c:v>3.87832</c:v>
                </c:pt>
                <c:pt idx="2072">
                  <c:v>3.8793099999999998</c:v>
                </c:pt>
                <c:pt idx="2073">
                  <c:v>3.8676599999999999</c:v>
                </c:pt>
                <c:pt idx="2074">
                  <c:v>3.8805399999999999</c:v>
                </c:pt>
                <c:pt idx="2075">
                  <c:v>3.8825799999999999</c:v>
                </c:pt>
                <c:pt idx="2076">
                  <c:v>3.8773900000000001</c:v>
                </c:pt>
                <c:pt idx="2077">
                  <c:v>3.89161</c:v>
                </c:pt>
                <c:pt idx="2078">
                  <c:v>3.8754300000000002</c:v>
                </c:pt>
                <c:pt idx="2079">
                  <c:v>3.8810099999999998</c:v>
                </c:pt>
                <c:pt idx="2080">
                  <c:v>3.8835600000000001</c:v>
                </c:pt>
                <c:pt idx="2081">
                  <c:v>3.8909099999999999</c:v>
                </c:pt>
                <c:pt idx="2082">
                  <c:v>3.8906100000000001</c:v>
                </c:pt>
                <c:pt idx="2083">
                  <c:v>3.8860100000000002</c:v>
                </c:pt>
                <c:pt idx="2084">
                  <c:v>3.8914900000000001</c:v>
                </c:pt>
                <c:pt idx="2085">
                  <c:v>3.8883100000000002</c:v>
                </c:pt>
                <c:pt idx="2086">
                  <c:v>3.8829699999999998</c:v>
                </c:pt>
                <c:pt idx="2087">
                  <c:v>3.8920599999999999</c:v>
                </c:pt>
                <c:pt idx="2088">
                  <c:v>3.8851200000000001</c:v>
                </c:pt>
                <c:pt idx="2089">
                  <c:v>3.8862000000000001</c:v>
                </c:pt>
                <c:pt idx="2090">
                  <c:v>3.88578</c:v>
                </c:pt>
                <c:pt idx="2091">
                  <c:v>3.88415</c:v>
                </c:pt>
                <c:pt idx="2092">
                  <c:v>3.89689</c:v>
                </c:pt>
                <c:pt idx="2093">
                  <c:v>3.8851900000000001</c:v>
                </c:pt>
                <c:pt idx="2094">
                  <c:v>3.8814600000000001</c:v>
                </c:pt>
                <c:pt idx="2095">
                  <c:v>3.8813399999999998</c:v>
                </c:pt>
                <c:pt idx="2096">
                  <c:v>3.8860100000000002</c:v>
                </c:pt>
                <c:pt idx="2097">
                  <c:v>3.8740199999999998</c:v>
                </c:pt>
                <c:pt idx="2098">
                  <c:v>3.8750900000000001</c:v>
                </c:pt>
                <c:pt idx="2099">
                  <c:v>3.89012</c:v>
                </c:pt>
                <c:pt idx="2100">
                  <c:v>3.88618</c:v>
                </c:pt>
                <c:pt idx="2101">
                  <c:v>3.8941699999999999</c:v>
                </c:pt>
                <c:pt idx="2102">
                  <c:v>3.8805200000000002</c:v>
                </c:pt>
                <c:pt idx="2103">
                  <c:v>3.88991</c:v>
                </c:pt>
                <c:pt idx="2104">
                  <c:v>3.8887800000000001</c:v>
                </c:pt>
                <c:pt idx="2105">
                  <c:v>3.8817699999999999</c:v>
                </c:pt>
                <c:pt idx="2106">
                  <c:v>3.8877299999999999</c:v>
                </c:pt>
                <c:pt idx="2107">
                  <c:v>3.8814600000000001</c:v>
                </c:pt>
                <c:pt idx="2108">
                  <c:v>3.8796599999999999</c:v>
                </c:pt>
                <c:pt idx="2109">
                  <c:v>3.8869199999999999</c:v>
                </c:pt>
                <c:pt idx="2110">
                  <c:v>3.88774</c:v>
                </c:pt>
                <c:pt idx="2111">
                  <c:v>3.8871500000000001</c:v>
                </c:pt>
                <c:pt idx="2112">
                  <c:v>3.899</c:v>
                </c:pt>
                <c:pt idx="2113">
                  <c:v>3.8897200000000001</c:v>
                </c:pt>
                <c:pt idx="2114">
                  <c:v>3.8898600000000001</c:v>
                </c:pt>
                <c:pt idx="2115">
                  <c:v>3.8882400000000001</c:v>
                </c:pt>
                <c:pt idx="2116">
                  <c:v>3.8945799999999999</c:v>
                </c:pt>
                <c:pt idx="2117">
                  <c:v>3.9109400000000001</c:v>
                </c:pt>
                <c:pt idx="2118">
                  <c:v>3.90361</c:v>
                </c:pt>
                <c:pt idx="2119">
                  <c:v>3.8933900000000001</c:v>
                </c:pt>
                <c:pt idx="2120">
                  <c:v>3.8963399999999999</c:v>
                </c:pt>
                <c:pt idx="2121">
                  <c:v>3.8999799999999998</c:v>
                </c:pt>
                <c:pt idx="2122">
                  <c:v>3.9089399999999999</c:v>
                </c:pt>
                <c:pt idx="2123">
                  <c:v>3.90273</c:v>
                </c:pt>
                <c:pt idx="2124">
                  <c:v>3.9069600000000002</c:v>
                </c:pt>
                <c:pt idx="2125">
                  <c:v>3.90008</c:v>
                </c:pt>
                <c:pt idx="2126">
                  <c:v>3.8939400000000002</c:v>
                </c:pt>
                <c:pt idx="2127">
                  <c:v>3.8918499999999998</c:v>
                </c:pt>
                <c:pt idx="2128">
                  <c:v>3.90482</c:v>
                </c:pt>
                <c:pt idx="2129">
                  <c:v>3.9053200000000001</c:v>
                </c:pt>
                <c:pt idx="2130">
                  <c:v>3.8981300000000001</c:v>
                </c:pt>
                <c:pt idx="2131">
                  <c:v>3.8964500000000002</c:v>
                </c:pt>
                <c:pt idx="2132">
                  <c:v>3.8893900000000001</c:v>
                </c:pt>
                <c:pt idx="2133">
                  <c:v>3.8982700000000001</c:v>
                </c:pt>
                <c:pt idx="2134">
                  <c:v>3.8969</c:v>
                </c:pt>
                <c:pt idx="2135">
                  <c:v>3.8866000000000001</c:v>
                </c:pt>
                <c:pt idx="2136">
                  <c:v>3.8899900000000001</c:v>
                </c:pt>
                <c:pt idx="2137">
                  <c:v>3.8987599999999998</c:v>
                </c:pt>
                <c:pt idx="2138">
                  <c:v>3.9043700000000001</c:v>
                </c:pt>
                <c:pt idx="2139">
                  <c:v>3.8969499999999999</c:v>
                </c:pt>
                <c:pt idx="2140">
                  <c:v>3.8976299999999999</c:v>
                </c:pt>
                <c:pt idx="2141">
                  <c:v>3.8948700000000001</c:v>
                </c:pt>
                <c:pt idx="2142">
                  <c:v>3.9007700000000001</c:v>
                </c:pt>
                <c:pt idx="2143">
                  <c:v>3.90063</c:v>
                </c:pt>
                <c:pt idx="2144">
                  <c:v>3.9028</c:v>
                </c:pt>
                <c:pt idx="2145">
                  <c:v>3.90659</c:v>
                </c:pt>
                <c:pt idx="2146">
                  <c:v>3.8955600000000001</c:v>
                </c:pt>
                <c:pt idx="2147">
                  <c:v>3.89452</c:v>
                </c:pt>
                <c:pt idx="2148">
                  <c:v>3.8951199999999999</c:v>
                </c:pt>
                <c:pt idx="2149">
                  <c:v>3.8931800000000001</c:v>
                </c:pt>
                <c:pt idx="2150">
                  <c:v>3.8921899999999998</c:v>
                </c:pt>
                <c:pt idx="2151">
                  <c:v>3.8940199999999998</c:v>
                </c:pt>
                <c:pt idx="2152">
                  <c:v>3.89703</c:v>
                </c:pt>
                <c:pt idx="2153">
                  <c:v>3.8964599999999998</c:v>
                </c:pt>
                <c:pt idx="2154">
                  <c:v>3.8875000000000002</c:v>
                </c:pt>
                <c:pt idx="2155">
                  <c:v>3.8922300000000001</c:v>
                </c:pt>
                <c:pt idx="2156">
                  <c:v>3.8953099999999998</c:v>
                </c:pt>
                <c:pt idx="2157">
                  <c:v>3.8986200000000002</c:v>
                </c:pt>
                <c:pt idx="2158">
                  <c:v>3.9032</c:v>
                </c:pt>
                <c:pt idx="2159">
                  <c:v>3.8961800000000002</c:v>
                </c:pt>
                <c:pt idx="2160">
                  <c:v>3.8903300000000001</c:v>
                </c:pt>
                <c:pt idx="2161">
                  <c:v>3.9040499999999998</c:v>
                </c:pt>
                <c:pt idx="2162">
                  <c:v>3.8938199999999998</c:v>
                </c:pt>
                <c:pt idx="2163">
                  <c:v>3.8930400000000001</c:v>
                </c:pt>
                <c:pt idx="2164">
                  <c:v>3.8934299999999999</c:v>
                </c:pt>
                <c:pt idx="2165">
                  <c:v>3.9065599999999998</c:v>
                </c:pt>
                <c:pt idx="2166">
                  <c:v>3.9002400000000002</c:v>
                </c:pt>
                <c:pt idx="2167">
                  <c:v>3.8932799999999999</c:v>
                </c:pt>
                <c:pt idx="2168">
                  <c:v>3.8963199999999998</c:v>
                </c:pt>
                <c:pt idx="2169">
                  <c:v>3.9068800000000001</c:v>
                </c:pt>
                <c:pt idx="2170">
                  <c:v>3.8889499999999999</c:v>
                </c:pt>
                <c:pt idx="2171">
                  <c:v>3.9027099999999999</c:v>
                </c:pt>
                <c:pt idx="2172">
                  <c:v>3.8932600000000002</c:v>
                </c:pt>
                <c:pt idx="2173">
                  <c:v>3.8917899999999999</c:v>
                </c:pt>
                <c:pt idx="2174">
                  <c:v>3.8912900000000001</c:v>
                </c:pt>
                <c:pt idx="2175">
                  <c:v>3.8952900000000001</c:v>
                </c:pt>
                <c:pt idx="2176">
                  <c:v>3.8848600000000002</c:v>
                </c:pt>
                <c:pt idx="2177">
                  <c:v>3.8971</c:v>
                </c:pt>
                <c:pt idx="2178">
                  <c:v>3.8897300000000001</c:v>
                </c:pt>
                <c:pt idx="2179">
                  <c:v>3.8982299999999999</c:v>
                </c:pt>
                <c:pt idx="2180">
                  <c:v>3.91316</c:v>
                </c:pt>
                <c:pt idx="2181">
                  <c:v>3.8957600000000001</c:v>
                </c:pt>
                <c:pt idx="2182">
                  <c:v>3.8951600000000002</c:v>
                </c:pt>
                <c:pt idx="2183">
                  <c:v>3.9063400000000001</c:v>
                </c:pt>
                <c:pt idx="2184">
                  <c:v>3.9021300000000001</c:v>
                </c:pt>
                <c:pt idx="2185">
                  <c:v>3.9068800000000001</c:v>
                </c:pt>
                <c:pt idx="2186">
                  <c:v>3.8954599999999999</c:v>
                </c:pt>
                <c:pt idx="2187">
                  <c:v>3.90415</c:v>
                </c:pt>
                <c:pt idx="2188">
                  <c:v>3.89107</c:v>
                </c:pt>
                <c:pt idx="2189">
                  <c:v>3.8963800000000002</c:v>
                </c:pt>
                <c:pt idx="2190">
                  <c:v>3.9035299999999999</c:v>
                </c:pt>
                <c:pt idx="2191">
                  <c:v>3.8803999999999998</c:v>
                </c:pt>
                <c:pt idx="2192">
                  <c:v>3.9029600000000002</c:v>
                </c:pt>
                <c:pt idx="2193">
                  <c:v>3.8930199999999999</c:v>
                </c:pt>
                <c:pt idx="2194">
                  <c:v>3.8959299999999999</c:v>
                </c:pt>
                <c:pt idx="2195">
                  <c:v>3.89418</c:v>
                </c:pt>
                <c:pt idx="2196">
                  <c:v>3.8888400000000001</c:v>
                </c:pt>
                <c:pt idx="2197">
                  <c:v>3.8905799999999999</c:v>
                </c:pt>
                <c:pt idx="2198">
                  <c:v>3.88815</c:v>
                </c:pt>
                <c:pt idx="2199">
                  <c:v>3.8877100000000002</c:v>
                </c:pt>
                <c:pt idx="2200">
                  <c:v>3.8856000000000002</c:v>
                </c:pt>
                <c:pt idx="2201">
                  <c:v>3.8829099999999999</c:v>
                </c:pt>
                <c:pt idx="2202">
                  <c:v>3.8949099999999999</c:v>
                </c:pt>
                <c:pt idx="2203">
                  <c:v>3.8893399999999998</c:v>
                </c:pt>
                <c:pt idx="2204">
                  <c:v>3.8860700000000001</c:v>
                </c:pt>
                <c:pt idx="2205">
                  <c:v>3.8986200000000002</c:v>
                </c:pt>
                <c:pt idx="2206">
                  <c:v>3.89357</c:v>
                </c:pt>
                <c:pt idx="2207">
                  <c:v>3.89018</c:v>
                </c:pt>
                <c:pt idx="2208">
                  <c:v>3.8963999999999999</c:v>
                </c:pt>
                <c:pt idx="2209">
                  <c:v>3.9024999999999999</c:v>
                </c:pt>
                <c:pt idx="2210">
                  <c:v>3.8866999999999998</c:v>
                </c:pt>
                <c:pt idx="2211">
                  <c:v>3.89134</c:v>
                </c:pt>
                <c:pt idx="2212">
                  <c:v>3.9015</c:v>
                </c:pt>
                <c:pt idx="2213">
                  <c:v>3.8797000000000001</c:v>
                </c:pt>
                <c:pt idx="2214">
                  <c:v>3.8922699999999999</c:v>
                </c:pt>
                <c:pt idx="2215">
                  <c:v>3.8852000000000002</c:v>
                </c:pt>
                <c:pt idx="2216">
                  <c:v>3.8885800000000001</c:v>
                </c:pt>
                <c:pt idx="2217">
                  <c:v>3.8920400000000002</c:v>
                </c:pt>
                <c:pt idx="2218">
                  <c:v>3.8803800000000002</c:v>
                </c:pt>
                <c:pt idx="2219">
                  <c:v>3.88991</c:v>
                </c:pt>
                <c:pt idx="2220">
                  <c:v>3.8817300000000001</c:v>
                </c:pt>
                <c:pt idx="2221">
                  <c:v>3.8821400000000001</c:v>
                </c:pt>
                <c:pt idx="2222">
                  <c:v>3.89534</c:v>
                </c:pt>
                <c:pt idx="2223">
                  <c:v>3.9078900000000001</c:v>
                </c:pt>
                <c:pt idx="2224">
                  <c:v>3.9017499999999998</c:v>
                </c:pt>
                <c:pt idx="2225">
                  <c:v>3.88367</c:v>
                </c:pt>
                <c:pt idx="2226">
                  <c:v>3.8844599999999998</c:v>
                </c:pt>
                <c:pt idx="2227">
                  <c:v>3.88192</c:v>
                </c:pt>
                <c:pt idx="2228">
                  <c:v>3.8940299999999999</c:v>
                </c:pt>
                <c:pt idx="2229">
                  <c:v>3.8993799999999998</c:v>
                </c:pt>
                <c:pt idx="2230">
                  <c:v>3.8883999999999999</c:v>
                </c:pt>
                <c:pt idx="2231">
                  <c:v>3.8919999999999999</c:v>
                </c:pt>
                <c:pt idx="2232">
                  <c:v>3.8969</c:v>
                </c:pt>
                <c:pt idx="2233">
                  <c:v>3.87852</c:v>
                </c:pt>
                <c:pt idx="2234">
                  <c:v>3.8864100000000001</c:v>
                </c:pt>
                <c:pt idx="2235">
                  <c:v>3.8965399999999999</c:v>
                </c:pt>
                <c:pt idx="2236">
                  <c:v>3.8916300000000001</c:v>
                </c:pt>
                <c:pt idx="2237">
                  <c:v>3.8763999999999998</c:v>
                </c:pt>
                <c:pt idx="2238">
                  <c:v>3.88734</c:v>
                </c:pt>
                <c:pt idx="2239">
                  <c:v>3.8904399999999999</c:v>
                </c:pt>
                <c:pt idx="2240">
                  <c:v>3.8961999999999999</c:v>
                </c:pt>
                <c:pt idx="2241">
                  <c:v>3.8992900000000001</c:v>
                </c:pt>
                <c:pt idx="2242">
                  <c:v>3.90178</c:v>
                </c:pt>
                <c:pt idx="2243">
                  <c:v>3.9082699999999999</c:v>
                </c:pt>
                <c:pt idx="2244">
                  <c:v>3.8997799999999998</c:v>
                </c:pt>
                <c:pt idx="2245">
                  <c:v>3.8943699999999999</c:v>
                </c:pt>
                <c:pt idx="2246">
                  <c:v>3.8965200000000002</c:v>
                </c:pt>
                <c:pt idx="2247">
                  <c:v>3.89601</c:v>
                </c:pt>
                <c:pt idx="2248">
                  <c:v>3.8974099999999998</c:v>
                </c:pt>
                <c:pt idx="2249">
                  <c:v>3.90585</c:v>
                </c:pt>
                <c:pt idx="2250">
                  <c:v>3.90923</c:v>
                </c:pt>
                <c:pt idx="2251">
                  <c:v>3.9069799999999999</c:v>
                </c:pt>
                <c:pt idx="2252">
                  <c:v>3.8966400000000001</c:v>
                </c:pt>
                <c:pt idx="2253">
                  <c:v>3.9046799999999999</c:v>
                </c:pt>
                <c:pt idx="2254">
                  <c:v>3.90158</c:v>
                </c:pt>
                <c:pt idx="2255">
                  <c:v>3.8952399999999998</c:v>
                </c:pt>
                <c:pt idx="2256">
                  <c:v>3.90124</c:v>
                </c:pt>
                <c:pt idx="2257">
                  <c:v>3.90802</c:v>
                </c:pt>
                <c:pt idx="2258">
                  <c:v>3.90374</c:v>
                </c:pt>
                <c:pt idx="2259">
                  <c:v>3.9140700000000002</c:v>
                </c:pt>
                <c:pt idx="2260">
                  <c:v>3.89202</c:v>
                </c:pt>
                <c:pt idx="2261">
                  <c:v>3.8935300000000002</c:v>
                </c:pt>
                <c:pt idx="2262">
                  <c:v>3.90259</c:v>
                </c:pt>
                <c:pt idx="2263">
                  <c:v>3.89412</c:v>
                </c:pt>
                <c:pt idx="2264">
                  <c:v>3.9026200000000002</c:v>
                </c:pt>
                <c:pt idx="2265">
                  <c:v>3.89127</c:v>
                </c:pt>
                <c:pt idx="2266">
                  <c:v>3.8916200000000001</c:v>
                </c:pt>
                <c:pt idx="2267">
                  <c:v>3.8967200000000002</c:v>
                </c:pt>
                <c:pt idx="2268">
                  <c:v>3.90516</c:v>
                </c:pt>
                <c:pt idx="2269">
                  <c:v>3.90279</c:v>
                </c:pt>
                <c:pt idx="2270">
                  <c:v>3.89676</c:v>
                </c:pt>
                <c:pt idx="2271">
                  <c:v>3.89357</c:v>
                </c:pt>
                <c:pt idx="2272">
                  <c:v>3.9035799999999998</c:v>
                </c:pt>
                <c:pt idx="2273">
                  <c:v>3.8926599999999998</c:v>
                </c:pt>
                <c:pt idx="2274">
                  <c:v>3.9005299999999998</c:v>
                </c:pt>
                <c:pt idx="2275">
                  <c:v>3.88951</c:v>
                </c:pt>
                <c:pt idx="2276">
                  <c:v>3.89357</c:v>
                </c:pt>
                <c:pt idx="2277">
                  <c:v>3.89073</c:v>
                </c:pt>
                <c:pt idx="2278">
                  <c:v>3.8930199999999999</c:v>
                </c:pt>
                <c:pt idx="2279">
                  <c:v>3.8852099999999998</c:v>
                </c:pt>
                <c:pt idx="2280">
                  <c:v>3.8910200000000001</c:v>
                </c:pt>
                <c:pt idx="2281">
                  <c:v>3.90036</c:v>
                </c:pt>
                <c:pt idx="2282">
                  <c:v>3.90727</c:v>
                </c:pt>
                <c:pt idx="2283">
                  <c:v>3.9148499999999999</c:v>
                </c:pt>
                <c:pt idx="2284">
                  <c:v>3.90646</c:v>
                </c:pt>
                <c:pt idx="2285">
                  <c:v>3.9008500000000002</c:v>
                </c:pt>
                <c:pt idx="2286">
                  <c:v>3.89411</c:v>
                </c:pt>
                <c:pt idx="2287">
                  <c:v>3.8978100000000002</c:v>
                </c:pt>
                <c:pt idx="2288">
                  <c:v>3.88706</c:v>
                </c:pt>
                <c:pt idx="2289">
                  <c:v>3.9005100000000001</c:v>
                </c:pt>
                <c:pt idx="2290">
                  <c:v>3.8927</c:v>
                </c:pt>
                <c:pt idx="2291">
                  <c:v>3.8946900000000002</c:v>
                </c:pt>
                <c:pt idx="2292">
                  <c:v>3.8957799999999998</c:v>
                </c:pt>
                <c:pt idx="2293">
                  <c:v>3.8871500000000001</c:v>
                </c:pt>
                <c:pt idx="2294">
                  <c:v>3.8896799999999998</c:v>
                </c:pt>
                <c:pt idx="2295">
                  <c:v>3.8927499999999999</c:v>
                </c:pt>
                <c:pt idx="2296">
                  <c:v>3.9033799999999998</c:v>
                </c:pt>
                <c:pt idx="2297">
                  <c:v>3.89134</c:v>
                </c:pt>
                <c:pt idx="2298">
                  <c:v>3.9035799999999998</c:v>
                </c:pt>
                <c:pt idx="2299">
                  <c:v>3.8984399999999999</c:v>
                </c:pt>
                <c:pt idx="2300">
                  <c:v>3.88734</c:v>
                </c:pt>
                <c:pt idx="2301">
                  <c:v>3.8728699999999998</c:v>
                </c:pt>
                <c:pt idx="2302">
                  <c:v>3.8984299999999998</c:v>
                </c:pt>
                <c:pt idx="2303">
                  <c:v>3.8855499999999998</c:v>
                </c:pt>
                <c:pt idx="2304">
                  <c:v>3.8988100000000001</c:v>
                </c:pt>
                <c:pt idx="2305">
                  <c:v>3.89039</c:v>
                </c:pt>
                <c:pt idx="2306">
                  <c:v>3.9016099999999998</c:v>
                </c:pt>
                <c:pt idx="2307">
                  <c:v>3.8948700000000001</c:v>
                </c:pt>
                <c:pt idx="2308">
                  <c:v>3.8973800000000001</c:v>
                </c:pt>
                <c:pt idx="2309">
                  <c:v>3.90564</c:v>
                </c:pt>
                <c:pt idx="2310">
                  <c:v>3.9032900000000001</c:v>
                </c:pt>
                <c:pt idx="2311">
                  <c:v>3.8994300000000002</c:v>
                </c:pt>
                <c:pt idx="2312">
                  <c:v>3.8982600000000001</c:v>
                </c:pt>
                <c:pt idx="2313">
                  <c:v>3.9057900000000001</c:v>
                </c:pt>
                <c:pt idx="2314">
                  <c:v>3.9090600000000002</c:v>
                </c:pt>
                <c:pt idx="2315">
                  <c:v>3.9094899999999999</c:v>
                </c:pt>
                <c:pt idx="2316">
                  <c:v>3.9095599999999999</c:v>
                </c:pt>
                <c:pt idx="2317">
                  <c:v>3.90455</c:v>
                </c:pt>
                <c:pt idx="2318">
                  <c:v>3.9025300000000001</c:v>
                </c:pt>
                <c:pt idx="2319">
                  <c:v>3.9089200000000002</c:v>
                </c:pt>
                <c:pt idx="2320">
                  <c:v>3.90428</c:v>
                </c:pt>
                <c:pt idx="2321">
                  <c:v>3.9049</c:v>
                </c:pt>
                <c:pt idx="2322">
                  <c:v>3.91092</c:v>
                </c:pt>
                <c:pt idx="2323">
                  <c:v>3.9056299999999999</c:v>
                </c:pt>
                <c:pt idx="2324">
                  <c:v>3.9131200000000002</c:v>
                </c:pt>
                <c:pt idx="2325">
                  <c:v>3.9251</c:v>
                </c:pt>
                <c:pt idx="2326">
                  <c:v>3.9188999999999998</c:v>
                </c:pt>
                <c:pt idx="2327">
                  <c:v>3.9161600000000001</c:v>
                </c:pt>
                <c:pt idx="2328">
                  <c:v>3.9221699999999999</c:v>
                </c:pt>
                <c:pt idx="2329">
                  <c:v>3.91187</c:v>
                </c:pt>
                <c:pt idx="2330">
                  <c:v>3.9126699999999999</c:v>
                </c:pt>
                <c:pt idx="2331">
                  <c:v>3.9087499999999999</c:v>
                </c:pt>
                <c:pt idx="2332">
                  <c:v>3.90896</c:v>
                </c:pt>
                <c:pt idx="2333">
                  <c:v>3.9020800000000002</c:v>
                </c:pt>
                <c:pt idx="2334">
                  <c:v>3.9117500000000001</c:v>
                </c:pt>
                <c:pt idx="2335">
                  <c:v>3.9057499999999998</c:v>
                </c:pt>
                <c:pt idx="2336">
                  <c:v>3.90598</c:v>
                </c:pt>
                <c:pt idx="2337">
                  <c:v>3.9136500000000001</c:v>
                </c:pt>
                <c:pt idx="2338">
                  <c:v>3.9186399999999999</c:v>
                </c:pt>
                <c:pt idx="2339">
                  <c:v>3.9191199999999999</c:v>
                </c:pt>
                <c:pt idx="2340">
                  <c:v>3.92096</c:v>
                </c:pt>
                <c:pt idx="2341">
                  <c:v>3.9192</c:v>
                </c:pt>
                <c:pt idx="2342">
                  <c:v>3.9135800000000001</c:v>
                </c:pt>
                <c:pt idx="2343">
                  <c:v>3.90449</c:v>
                </c:pt>
                <c:pt idx="2344">
                  <c:v>3.8964599999999998</c:v>
                </c:pt>
                <c:pt idx="2345">
                  <c:v>3.9001199999999998</c:v>
                </c:pt>
                <c:pt idx="2346">
                  <c:v>3.9100700000000002</c:v>
                </c:pt>
                <c:pt idx="2347">
                  <c:v>3.9108700000000001</c:v>
                </c:pt>
                <c:pt idx="2348">
                  <c:v>3.9071899999999999</c:v>
                </c:pt>
                <c:pt idx="2349">
                  <c:v>3.9015900000000001</c:v>
                </c:pt>
                <c:pt idx="2350">
                  <c:v>3.89527</c:v>
                </c:pt>
                <c:pt idx="2351">
                  <c:v>3.89758</c:v>
                </c:pt>
                <c:pt idx="2352">
                  <c:v>3.92862</c:v>
                </c:pt>
                <c:pt idx="2353">
                  <c:v>3.9171100000000001</c:v>
                </c:pt>
                <c:pt idx="2354">
                  <c:v>3.92089</c:v>
                </c:pt>
                <c:pt idx="2355">
                  <c:v>3.9154599999999999</c:v>
                </c:pt>
                <c:pt idx="2356">
                  <c:v>3.9164699999999999</c:v>
                </c:pt>
                <c:pt idx="2357">
                  <c:v>3.92022</c:v>
                </c:pt>
                <c:pt idx="2358">
                  <c:v>3.9230299999999998</c:v>
                </c:pt>
                <c:pt idx="2359">
                  <c:v>3.9113000000000002</c:v>
                </c:pt>
                <c:pt idx="2360">
                  <c:v>3.9162400000000002</c:v>
                </c:pt>
                <c:pt idx="2361">
                  <c:v>3.8953500000000001</c:v>
                </c:pt>
                <c:pt idx="2362">
                  <c:v>3.8903400000000001</c:v>
                </c:pt>
                <c:pt idx="2363">
                  <c:v>3.9023500000000002</c:v>
                </c:pt>
                <c:pt idx="2364">
                  <c:v>3.90679</c:v>
                </c:pt>
                <c:pt idx="2365">
                  <c:v>3.9044500000000002</c:v>
                </c:pt>
                <c:pt idx="2366">
                  <c:v>3.9030200000000002</c:v>
                </c:pt>
                <c:pt idx="2367">
                  <c:v>3.9046500000000002</c:v>
                </c:pt>
                <c:pt idx="2368">
                  <c:v>3.9036900000000001</c:v>
                </c:pt>
                <c:pt idx="2369">
                  <c:v>3.9036400000000002</c:v>
                </c:pt>
                <c:pt idx="2370">
                  <c:v>3.9070100000000001</c:v>
                </c:pt>
                <c:pt idx="2371">
                  <c:v>3.9011200000000001</c:v>
                </c:pt>
                <c:pt idx="2372">
                  <c:v>3.8989799999999999</c:v>
                </c:pt>
                <c:pt idx="2373">
                  <c:v>3.9052899999999999</c:v>
                </c:pt>
                <c:pt idx="2374">
                  <c:v>3.89886</c:v>
                </c:pt>
                <c:pt idx="2375">
                  <c:v>3.9083000000000001</c:v>
                </c:pt>
                <c:pt idx="2376">
                  <c:v>3.9043100000000002</c:v>
                </c:pt>
                <c:pt idx="2377">
                  <c:v>3.9066100000000001</c:v>
                </c:pt>
                <c:pt idx="2378">
                  <c:v>3.8977400000000002</c:v>
                </c:pt>
                <c:pt idx="2379">
                  <c:v>3.91127</c:v>
                </c:pt>
                <c:pt idx="2380">
                  <c:v>3.8998699999999999</c:v>
                </c:pt>
                <c:pt idx="2381">
                  <c:v>3.9081800000000002</c:v>
                </c:pt>
                <c:pt idx="2382">
                  <c:v>3.90422</c:v>
                </c:pt>
                <c:pt idx="2383">
                  <c:v>3.90429</c:v>
                </c:pt>
                <c:pt idx="2384">
                  <c:v>3.9000599999999999</c:v>
                </c:pt>
                <c:pt idx="2385">
                  <c:v>3.9034399999999998</c:v>
                </c:pt>
                <c:pt idx="2386">
                  <c:v>3.9087700000000001</c:v>
                </c:pt>
                <c:pt idx="2387">
                  <c:v>3.9024200000000002</c:v>
                </c:pt>
                <c:pt idx="2388">
                  <c:v>3.9102999999999999</c:v>
                </c:pt>
                <c:pt idx="2389">
                  <c:v>3.8907799999999999</c:v>
                </c:pt>
                <c:pt idx="2390">
                  <c:v>3.8942299999999999</c:v>
                </c:pt>
                <c:pt idx="2391">
                  <c:v>3.9018000000000002</c:v>
                </c:pt>
                <c:pt idx="2392">
                  <c:v>3.8892099999999998</c:v>
                </c:pt>
                <c:pt idx="2393">
                  <c:v>3.90917</c:v>
                </c:pt>
                <c:pt idx="2394">
                  <c:v>3.89242</c:v>
                </c:pt>
                <c:pt idx="2395">
                  <c:v>3.9083000000000001</c:v>
                </c:pt>
                <c:pt idx="2396">
                  <c:v>3.9123100000000002</c:v>
                </c:pt>
                <c:pt idx="2397">
                  <c:v>3.8958400000000002</c:v>
                </c:pt>
                <c:pt idx="2398">
                  <c:v>3.8935200000000001</c:v>
                </c:pt>
                <c:pt idx="2399">
                  <c:v>3.89188</c:v>
                </c:pt>
                <c:pt idx="2400">
                  <c:v>3.8912900000000001</c:v>
                </c:pt>
                <c:pt idx="2401">
                  <c:v>3.89927</c:v>
                </c:pt>
                <c:pt idx="2402">
                  <c:v>3.8889200000000002</c:v>
                </c:pt>
                <c:pt idx="2403">
                  <c:v>3.90571</c:v>
                </c:pt>
                <c:pt idx="2404">
                  <c:v>3.9067400000000001</c:v>
                </c:pt>
                <c:pt idx="2405">
                  <c:v>3.92042</c:v>
                </c:pt>
                <c:pt idx="2406">
                  <c:v>3.9041399999999999</c:v>
                </c:pt>
                <c:pt idx="2407">
                  <c:v>3.8975900000000001</c:v>
                </c:pt>
                <c:pt idx="2408">
                  <c:v>3.8998499999999998</c:v>
                </c:pt>
                <c:pt idx="2409">
                  <c:v>3.8858299999999999</c:v>
                </c:pt>
                <c:pt idx="2410">
                  <c:v>3.8891900000000001</c:v>
                </c:pt>
                <c:pt idx="2411">
                  <c:v>3.8909899999999999</c:v>
                </c:pt>
                <c:pt idx="2412">
                  <c:v>3.89188</c:v>
                </c:pt>
                <c:pt idx="2413">
                  <c:v>3.89493</c:v>
                </c:pt>
                <c:pt idx="2414">
                  <c:v>3.8969100000000001</c:v>
                </c:pt>
                <c:pt idx="2415">
                  <c:v>3.8901599999999998</c:v>
                </c:pt>
                <c:pt idx="2416">
                  <c:v>3.8871799999999999</c:v>
                </c:pt>
                <c:pt idx="2417">
                  <c:v>3.8806600000000002</c:v>
                </c:pt>
                <c:pt idx="2418">
                  <c:v>3.8993799999999998</c:v>
                </c:pt>
                <c:pt idx="2419">
                  <c:v>3.8995700000000002</c:v>
                </c:pt>
                <c:pt idx="2420">
                  <c:v>3.8876200000000001</c:v>
                </c:pt>
                <c:pt idx="2421">
                  <c:v>3.9001000000000001</c:v>
                </c:pt>
                <c:pt idx="2422">
                  <c:v>3.89697</c:v>
                </c:pt>
                <c:pt idx="2423">
                  <c:v>3.8945500000000002</c:v>
                </c:pt>
                <c:pt idx="2424">
                  <c:v>3.8770099999999998</c:v>
                </c:pt>
                <c:pt idx="2425">
                  <c:v>3.8905099999999999</c:v>
                </c:pt>
                <c:pt idx="2426">
                  <c:v>3.8846699999999998</c:v>
                </c:pt>
                <c:pt idx="2427">
                  <c:v>3.88713</c:v>
                </c:pt>
                <c:pt idx="2428">
                  <c:v>3.8923800000000002</c:v>
                </c:pt>
                <c:pt idx="2429">
                  <c:v>3.8936600000000001</c:v>
                </c:pt>
                <c:pt idx="2430">
                  <c:v>3.88951</c:v>
                </c:pt>
                <c:pt idx="2431">
                  <c:v>3.9061900000000001</c:v>
                </c:pt>
                <c:pt idx="2432">
                  <c:v>3.89655</c:v>
                </c:pt>
                <c:pt idx="2433">
                  <c:v>3.8921999999999999</c:v>
                </c:pt>
                <c:pt idx="2434">
                  <c:v>3.8843000000000001</c:v>
                </c:pt>
                <c:pt idx="2435">
                  <c:v>3.8883299999999998</c:v>
                </c:pt>
                <c:pt idx="2436">
                  <c:v>3.8912399999999998</c:v>
                </c:pt>
                <c:pt idx="2437">
                  <c:v>3.8836200000000001</c:v>
                </c:pt>
                <c:pt idx="2438">
                  <c:v>3.8873199999999999</c:v>
                </c:pt>
                <c:pt idx="2439">
                  <c:v>3.8853599999999999</c:v>
                </c:pt>
                <c:pt idx="2440">
                  <c:v>3.8901400000000002</c:v>
                </c:pt>
                <c:pt idx="2441">
                  <c:v>3.8929200000000002</c:v>
                </c:pt>
                <c:pt idx="2442">
                  <c:v>3.8928600000000002</c:v>
                </c:pt>
                <c:pt idx="2443">
                  <c:v>3.8929900000000002</c:v>
                </c:pt>
                <c:pt idx="2444">
                  <c:v>3.8986299999999998</c:v>
                </c:pt>
                <c:pt idx="2445">
                  <c:v>3.87703</c:v>
                </c:pt>
                <c:pt idx="2446">
                  <c:v>3.8933900000000001</c:v>
                </c:pt>
                <c:pt idx="2447">
                  <c:v>3.8824800000000002</c:v>
                </c:pt>
                <c:pt idx="2448">
                  <c:v>3.8767900000000002</c:v>
                </c:pt>
                <c:pt idx="2449">
                  <c:v>3.8780999999999999</c:v>
                </c:pt>
                <c:pt idx="2450">
                  <c:v>3.8915600000000001</c:v>
                </c:pt>
                <c:pt idx="2451">
                  <c:v>3.8922300000000001</c:v>
                </c:pt>
                <c:pt idx="2452">
                  <c:v>3.8874900000000001</c:v>
                </c:pt>
                <c:pt idx="2453">
                  <c:v>3.8837100000000002</c:v>
                </c:pt>
                <c:pt idx="2454">
                  <c:v>3.90327</c:v>
                </c:pt>
                <c:pt idx="2455">
                  <c:v>3.8851100000000001</c:v>
                </c:pt>
                <c:pt idx="2456">
                  <c:v>3.8960499999999998</c:v>
                </c:pt>
                <c:pt idx="2457">
                  <c:v>3.89995</c:v>
                </c:pt>
                <c:pt idx="2458">
                  <c:v>3.8975499999999998</c:v>
                </c:pt>
                <c:pt idx="2459">
                  <c:v>3.8944000000000001</c:v>
                </c:pt>
                <c:pt idx="2460">
                  <c:v>3.8952599999999999</c:v>
                </c:pt>
                <c:pt idx="2461">
                  <c:v>3.90225</c:v>
                </c:pt>
                <c:pt idx="2462">
                  <c:v>3.89913</c:v>
                </c:pt>
                <c:pt idx="2463">
                  <c:v>3.8874399999999998</c:v>
                </c:pt>
                <c:pt idx="2464">
                  <c:v>3.88944</c:v>
                </c:pt>
                <c:pt idx="2465">
                  <c:v>3.89011</c:v>
                </c:pt>
                <c:pt idx="2466">
                  <c:v>3.8973900000000001</c:v>
                </c:pt>
                <c:pt idx="2467">
                  <c:v>3.8932899999999999</c:v>
                </c:pt>
                <c:pt idx="2468">
                  <c:v>3.8819900000000001</c:v>
                </c:pt>
                <c:pt idx="2469">
                  <c:v>3.8939300000000001</c:v>
                </c:pt>
                <c:pt idx="2470">
                  <c:v>3.8917799999999998</c:v>
                </c:pt>
                <c:pt idx="2471">
                  <c:v>3.8888500000000001</c:v>
                </c:pt>
                <c:pt idx="2472">
                  <c:v>3.8963299999999998</c:v>
                </c:pt>
                <c:pt idx="2473">
                  <c:v>3.91886</c:v>
                </c:pt>
                <c:pt idx="2474">
                  <c:v>3.9016999999999999</c:v>
                </c:pt>
                <c:pt idx="2475">
                  <c:v>3.90639</c:v>
                </c:pt>
                <c:pt idx="2476">
                  <c:v>3.89629</c:v>
                </c:pt>
                <c:pt idx="2477">
                  <c:v>3.9044099999999999</c:v>
                </c:pt>
                <c:pt idx="2478">
                  <c:v>3.8973399999999998</c:v>
                </c:pt>
                <c:pt idx="2479">
                  <c:v>3.8996599999999999</c:v>
                </c:pt>
                <c:pt idx="2480">
                  <c:v>3.8852799999999998</c:v>
                </c:pt>
                <c:pt idx="2481">
                  <c:v>3.8988299999999998</c:v>
                </c:pt>
                <c:pt idx="2482">
                  <c:v>3.8931399999999998</c:v>
                </c:pt>
                <c:pt idx="2483">
                  <c:v>3.9042500000000002</c:v>
                </c:pt>
                <c:pt idx="2484">
                  <c:v>3.90435</c:v>
                </c:pt>
                <c:pt idx="2485">
                  <c:v>3.9048799999999999</c:v>
                </c:pt>
                <c:pt idx="2486">
                  <c:v>3.9041000000000001</c:v>
                </c:pt>
                <c:pt idx="2487">
                  <c:v>3.9062800000000002</c:v>
                </c:pt>
                <c:pt idx="2488">
                  <c:v>3.8984100000000002</c:v>
                </c:pt>
                <c:pt idx="2489">
                  <c:v>3.8921999999999999</c:v>
                </c:pt>
                <c:pt idx="2490">
                  <c:v>3.8975</c:v>
                </c:pt>
                <c:pt idx="2491">
                  <c:v>3.9127800000000001</c:v>
                </c:pt>
                <c:pt idx="2492">
                  <c:v>3.9018799999999998</c:v>
                </c:pt>
                <c:pt idx="2493">
                  <c:v>3.8871799999999999</c:v>
                </c:pt>
                <c:pt idx="2494">
                  <c:v>3.90177</c:v>
                </c:pt>
                <c:pt idx="2495">
                  <c:v>3.9013900000000001</c:v>
                </c:pt>
                <c:pt idx="2496">
                  <c:v>3.9014199999999999</c:v>
                </c:pt>
                <c:pt idx="2497">
                  <c:v>3.8974600000000001</c:v>
                </c:pt>
                <c:pt idx="2498">
                  <c:v>3.89622</c:v>
                </c:pt>
                <c:pt idx="2499">
                  <c:v>3.8954200000000001</c:v>
                </c:pt>
                <c:pt idx="2500">
                  <c:v>3.9041000000000001</c:v>
                </c:pt>
                <c:pt idx="2501">
                  <c:v>3.8917099999999998</c:v>
                </c:pt>
                <c:pt idx="2502">
                  <c:v>3.90028</c:v>
                </c:pt>
                <c:pt idx="2503">
                  <c:v>3.9007000000000001</c:v>
                </c:pt>
                <c:pt idx="2504">
                  <c:v>3.8988200000000002</c:v>
                </c:pt>
                <c:pt idx="2505">
                  <c:v>3.9070399999999998</c:v>
                </c:pt>
                <c:pt idx="2506">
                  <c:v>3.89425</c:v>
                </c:pt>
                <c:pt idx="2507">
                  <c:v>3.9051399999999998</c:v>
                </c:pt>
                <c:pt idx="2508">
                  <c:v>3.91343</c:v>
                </c:pt>
                <c:pt idx="2509">
                  <c:v>3.8949099999999999</c:v>
                </c:pt>
                <c:pt idx="2510">
                  <c:v>3.8974500000000001</c:v>
                </c:pt>
                <c:pt idx="2511">
                  <c:v>3.89439</c:v>
                </c:pt>
                <c:pt idx="2512">
                  <c:v>3.9046099999999999</c:v>
                </c:pt>
                <c:pt idx="2513">
                  <c:v>3.9084599999999998</c:v>
                </c:pt>
                <c:pt idx="2514">
                  <c:v>3.9029699999999998</c:v>
                </c:pt>
                <c:pt idx="2515">
                  <c:v>3.8872900000000001</c:v>
                </c:pt>
                <c:pt idx="2516">
                  <c:v>3.8937400000000002</c:v>
                </c:pt>
                <c:pt idx="2517">
                  <c:v>3.9052799999999999</c:v>
                </c:pt>
                <c:pt idx="2518">
                  <c:v>3.8765299999999998</c:v>
                </c:pt>
                <c:pt idx="2519">
                  <c:v>3.8931800000000001</c:v>
                </c:pt>
                <c:pt idx="2520">
                  <c:v>3.89574</c:v>
                </c:pt>
                <c:pt idx="2521">
                  <c:v>3.8926099999999999</c:v>
                </c:pt>
                <c:pt idx="2522">
                  <c:v>3.89737</c:v>
                </c:pt>
                <c:pt idx="2523">
                  <c:v>3.8884099999999999</c:v>
                </c:pt>
                <c:pt idx="2524">
                  <c:v>3.8920400000000002</c:v>
                </c:pt>
                <c:pt idx="2525">
                  <c:v>3.9051399999999998</c:v>
                </c:pt>
                <c:pt idx="2526">
                  <c:v>3.8938999999999999</c:v>
                </c:pt>
                <c:pt idx="2527">
                  <c:v>3.9002599999999998</c:v>
                </c:pt>
                <c:pt idx="2528">
                  <c:v>3.88923</c:v>
                </c:pt>
                <c:pt idx="2529">
                  <c:v>3.9042500000000002</c:v>
                </c:pt>
                <c:pt idx="2530">
                  <c:v>3.8869099999999999</c:v>
                </c:pt>
                <c:pt idx="2531">
                  <c:v>3.8872399999999998</c:v>
                </c:pt>
                <c:pt idx="2532">
                  <c:v>3.8873799999999998</c:v>
                </c:pt>
                <c:pt idx="2533">
                  <c:v>3.8824399999999999</c:v>
                </c:pt>
                <c:pt idx="2534">
                  <c:v>3.8874200000000001</c:v>
                </c:pt>
                <c:pt idx="2535">
                  <c:v>3.88028</c:v>
                </c:pt>
                <c:pt idx="2536">
                  <c:v>3.8867099999999999</c:v>
                </c:pt>
                <c:pt idx="2537">
                  <c:v>3.8832800000000001</c:v>
                </c:pt>
                <c:pt idx="2538">
                  <c:v>3.8820600000000001</c:v>
                </c:pt>
                <c:pt idx="2539">
                  <c:v>3.8866200000000002</c:v>
                </c:pt>
                <c:pt idx="2540">
                  <c:v>3.8850500000000001</c:v>
                </c:pt>
                <c:pt idx="2541">
                  <c:v>3.8902600000000001</c:v>
                </c:pt>
                <c:pt idx="2542">
                  <c:v>3.8824700000000001</c:v>
                </c:pt>
                <c:pt idx="2543">
                  <c:v>3.8879299999999999</c:v>
                </c:pt>
                <c:pt idx="2544">
                  <c:v>3.8912300000000002</c:v>
                </c:pt>
                <c:pt idx="2545">
                  <c:v>3.8817599999999999</c:v>
                </c:pt>
                <c:pt idx="2546">
                  <c:v>3.8993500000000001</c:v>
                </c:pt>
                <c:pt idx="2547">
                  <c:v>3.8884500000000002</c:v>
                </c:pt>
                <c:pt idx="2548">
                  <c:v>3.88585</c:v>
                </c:pt>
                <c:pt idx="2549">
                  <c:v>3.8891800000000001</c:v>
                </c:pt>
                <c:pt idx="2550">
                  <c:v>3.88069</c:v>
                </c:pt>
                <c:pt idx="2551">
                  <c:v>3.8852600000000002</c:v>
                </c:pt>
                <c:pt idx="2552">
                  <c:v>3.8851</c:v>
                </c:pt>
                <c:pt idx="2553">
                  <c:v>3.8834499999999998</c:v>
                </c:pt>
                <c:pt idx="2554">
                  <c:v>3.8937400000000002</c:v>
                </c:pt>
                <c:pt idx="2555">
                  <c:v>3.89879</c:v>
                </c:pt>
                <c:pt idx="2556">
                  <c:v>3.90808</c:v>
                </c:pt>
                <c:pt idx="2557">
                  <c:v>3.8994499999999999</c:v>
                </c:pt>
                <c:pt idx="2558">
                  <c:v>3.8982000000000001</c:v>
                </c:pt>
                <c:pt idx="2559">
                  <c:v>3.8921600000000001</c:v>
                </c:pt>
                <c:pt idx="2560">
                  <c:v>3.9006400000000001</c:v>
                </c:pt>
                <c:pt idx="2561">
                  <c:v>3.8902299999999999</c:v>
                </c:pt>
                <c:pt idx="2562">
                  <c:v>3.8930099999999999</c:v>
                </c:pt>
                <c:pt idx="2563">
                  <c:v>3.89751</c:v>
                </c:pt>
                <c:pt idx="2564">
                  <c:v>3.88619</c:v>
                </c:pt>
                <c:pt idx="2565">
                  <c:v>3.8981499999999998</c:v>
                </c:pt>
                <c:pt idx="2566">
                  <c:v>3.9034</c:v>
                </c:pt>
                <c:pt idx="2567">
                  <c:v>3.89717</c:v>
                </c:pt>
                <c:pt idx="2568">
                  <c:v>3.8925800000000002</c:v>
                </c:pt>
                <c:pt idx="2569">
                  <c:v>3.88653</c:v>
                </c:pt>
                <c:pt idx="2570">
                  <c:v>3.8970799999999999</c:v>
                </c:pt>
                <c:pt idx="2571">
                  <c:v>3.8951199999999999</c:v>
                </c:pt>
                <c:pt idx="2572">
                  <c:v>3.8839899999999998</c:v>
                </c:pt>
                <c:pt idx="2573">
                  <c:v>3.8784800000000001</c:v>
                </c:pt>
                <c:pt idx="2574">
                  <c:v>3.8761100000000002</c:v>
                </c:pt>
                <c:pt idx="2575">
                  <c:v>3.8881600000000001</c:v>
                </c:pt>
                <c:pt idx="2576">
                  <c:v>3.8824999999999998</c:v>
                </c:pt>
                <c:pt idx="2577">
                  <c:v>3.8781400000000001</c:v>
                </c:pt>
                <c:pt idx="2578">
                  <c:v>3.8904200000000002</c:v>
                </c:pt>
                <c:pt idx="2579">
                  <c:v>3.8886799999999999</c:v>
                </c:pt>
                <c:pt idx="2580">
                  <c:v>3.88029</c:v>
                </c:pt>
                <c:pt idx="2581">
                  <c:v>3.8881600000000001</c:v>
                </c:pt>
                <c:pt idx="2582">
                  <c:v>3.8739499999999998</c:v>
                </c:pt>
                <c:pt idx="2583">
                  <c:v>3.8913000000000002</c:v>
                </c:pt>
                <c:pt idx="2584">
                  <c:v>3.8976999999999999</c:v>
                </c:pt>
                <c:pt idx="2585">
                  <c:v>3.8783599999999998</c:v>
                </c:pt>
                <c:pt idx="2586">
                  <c:v>3.8864700000000001</c:v>
                </c:pt>
                <c:pt idx="2587">
                  <c:v>3.89344</c:v>
                </c:pt>
                <c:pt idx="2588">
                  <c:v>3.8955000000000002</c:v>
                </c:pt>
                <c:pt idx="2589">
                  <c:v>3.88971</c:v>
                </c:pt>
                <c:pt idx="2590">
                  <c:v>3.88497</c:v>
                </c:pt>
                <c:pt idx="2591">
                  <c:v>3.8828499999999999</c:v>
                </c:pt>
                <c:pt idx="2592">
                  <c:v>3.88741</c:v>
                </c:pt>
                <c:pt idx="2593">
                  <c:v>3.8957799999999998</c:v>
                </c:pt>
                <c:pt idx="2594">
                  <c:v>3.8856899999999999</c:v>
                </c:pt>
                <c:pt idx="2595">
                  <c:v>3.8842099999999999</c:v>
                </c:pt>
                <c:pt idx="2596">
                  <c:v>3.8868900000000002</c:v>
                </c:pt>
                <c:pt idx="2597">
                  <c:v>3.8874399999999998</c:v>
                </c:pt>
                <c:pt idx="2598">
                  <c:v>3.8713000000000002</c:v>
                </c:pt>
                <c:pt idx="2599">
                  <c:v>3.88171</c:v>
                </c:pt>
                <c:pt idx="2600">
                  <c:v>3.8815</c:v>
                </c:pt>
                <c:pt idx="2601">
                  <c:v>3.8914499999999999</c:v>
                </c:pt>
                <c:pt idx="2602">
                  <c:v>3.8845900000000002</c:v>
                </c:pt>
                <c:pt idx="2603">
                  <c:v>3.8855900000000001</c:v>
                </c:pt>
                <c:pt idx="2604">
                  <c:v>3.8788</c:v>
                </c:pt>
                <c:pt idx="2605">
                  <c:v>3.87608</c:v>
                </c:pt>
                <c:pt idx="2606">
                  <c:v>3.8777200000000001</c:v>
                </c:pt>
                <c:pt idx="2607">
                  <c:v>3.8924400000000001</c:v>
                </c:pt>
                <c:pt idx="2608">
                  <c:v>3.8921199999999998</c:v>
                </c:pt>
                <c:pt idx="2609">
                  <c:v>3.89595</c:v>
                </c:pt>
                <c:pt idx="2610">
                  <c:v>3.8793000000000002</c:v>
                </c:pt>
                <c:pt idx="2611">
                  <c:v>3.89202</c:v>
                </c:pt>
                <c:pt idx="2612">
                  <c:v>3.8898600000000001</c:v>
                </c:pt>
                <c:pt idx="2613">
                  <c:v>3.8785099999999999</c:v>
                </c:pt>
                <c:pt idx="2614">
                  <c:v>3.8742000000000001</c:v>
                </c:pt>
                <c:pt idx="2615">
                  <c:v>3.8871699999999998</c:v>
                </c:pt>
                <c:pt idx="2616">
                  <c:v>3.8809800000000001</c:v>
                </c:pt>
                <c:pt idx="2617">
                  <c:v>3.8873199999999999</c:v>
                </c:pt>
                <c:pt idx="2618">
                  <c:v>3.87914</c:v>
                </c:pt>
                <c:pt idx="2619">
                  <c:v>3.8802099999999999</c:v>
                </c:pt>
                <c:pt idx="2620">
                  <c:v>3.8882699999999999</c:v>
                </c:pt>
                <c:pt idx="2621">
                  <c:v>3.8789600000000002</c:v>
                </c:pt>
                <c:pt idx="2622">
                  <c:v>3.87839</c:v>
                </c:pt>
                <c:pt idx="2623">
                  <c:v>3.8765800000000001</c:v>
                </c:pt>
                <c:pt idx="2624">
                  <c:v>3.8898999999999999</c:v>
                </c:pt>
                <c:pt idx="2625">
                  <c:v>3.8965100000000001</c:v>
                </c:pt>
                <c:pt idx="2626">
                  <c:v>3.8902700000000001</c:v>
                </c:pt>
                <c:pt idx="2627">
                  <c:v>3.8864000000000001</c:v>
                </c:pt>
                <c:pt idx="2628">
                  <c:v>3.8824399999999999</c:v>
                </c:pt>
                <c:pt idx="2629">
                  <c:v>3.8871600000000002</c:v>
                </c:pt>
                <c:pt idx="2630">
                  <c:v>3.8773300000000002</c:v>
                </c:pt>
                <c:pt idx="2631">
                  <c:v>3.8881800000000002</c:v>
                </c:pt>
                <c:pt idx="2632">
                  <c:v>3.88862</c:v>
                </c:pt>
                <c:pt idx="2633">
                  <c:v>3.8850199999999999</c:v>
                </c:pt>
                <c:pt idx="2634">
                  <c:v>3.8900100000000002</c:v>
                </c:pt>
                <c:pt idx="2635">
                  <c:v>3.88029</c:v>
                </c:pt>
                <c:pt idx="2636">
                  <c:v>3.87147</c:v>
                </c:pt>
                <c:pt idx="2637">
                  <c:v>3.8951799999999999</c:v>
                </c:pt>
                <c:pt idx="2638">
                  <c:v>3.8897499999999998</c:v>
                </c:pt>
                <c:pt idx="2639">
                  <c:v>3.87812</c:v>
                </c:pt>
                <c:pt idx="2640">
                  <c:v>3.89533</c:v>
                </c:pt>
                <c:pt idx="2641">
                  <c:v>3.8844500000000002</c:v>
                </c:pt>
                <c:pt idx="2642">
                  <c:v>3.8932699999999998</c:v>
                </c:pt>
                <c:pt idx="2643">
                  <c:v>3.8935</c:v>
                </c:pt>
                <c:pt idx="2644">
                  <c:v>3.90117</c:v>
                </c:pt>
                <c:pt idx="2645">
                  <c:v>3.8919100000000002</c:v>
                </c:pt>
                <c:pt idx="2646">
                  <c:v>3.8849499999999999</c:v>
                </c:pt>
                <c:pt idx="2647">
                  <c:v>3.91134</c:v>
                </c:pt>
                <c:pt idx="2648">
                  <c:v>3.8925399999999999</c:v>
                </c:pt>
                <c:pt idx="2649">
                  <c:v>3.8840699999999999</c:v>
                </c:pt>
                <c:pt idx="2650">
                  <c:v>3.8755099999999998</c:v>
                </c:pt>
                <c:pt idx="2651">
                  <c:v>3.8889300000000002</c:v>
                </c:pt>
                <c:pt idx="2652">
                  <c:v>3.8815</c:v>
                </c:pt>
                <c:pt idx="2653">
                  <c:v>3.89263</c:v>
                </c:pt>
                <c:pt idx="2654">
                  <c:v>3.8817499999999998</c:v>
                </c:pt>
                <c:pt idx="2655">
                  <c:v>3.8892000000000002</c:v>
                </c:pt>
                <c:pt idx="2656">
                  <c:v>3.8883100000000002</c:v>
                </c:pt>
                <c:pt idx="2657">
                  <c:v>3.8716900000000001</c:v>
                </c:pt>
                <c:pt idx="2658">
                  <c:v>3.8799299999999999</c:v>
                </c:pt>
                <c:pt idx="2659">
                  <c:v>3.8735200000000001</c:v>
                </c:pt>
                <c:pt idx="2660">
                  <c:v>3.8783500000000002</c:v>
                </c:pt>
                <c:pt idx="2661">
                  <c:v>3.8771800000000001</c:v>
                </c:pt>
                <c:pt idx="2662">
                  <c:v>3.8936000000000002</c:v>
                </c:pt>
                <c:pt idx="2663">
                  <c:v>3.8792900000000001</c:v>
                </c:pt>
                <c:pt idx="2664">
                  <c:v>3.8954399999999998</c:v>
                </c:pt>
                <c:pt idx="2665">
                  <c:v>3.8977400000000002</c:v>
                </c:pt>
                <c:pt idx="2666">
                  <c:v>3.8910100000000001</c:v>
                </c:pt>
                <c:pt idx="2667">
                  <c:v>3.9020800000000002</c:v>
                </c:pt>
                <c:pt idx="2668">
                  <c:v>3.8886799999999999</c:v>
                </c:pt>
                <c:pt idx="2669">
                  <c:v>3.89093</c:v>
                </c:pt>
                <c:pt idx="2670">
                  <c:v>3.8922500000000002</c:v>
                </c:pt>
                <c:pt idx="2671">
                  <c:v>3.9020800000000002</c:v>
                </c:pt>
                <c:pt idx="2672">
                  <c:v>3.90395</c:v>
                </c:pt>
                <c:pt idx="2673">
                  <c:v>3.8849499999999999</c:v>
                </c:pt>
                <c:pt idx="2674">
                  <c:v>3.89601</c:v>
                </c:pt>
                <c:pt idx="2675">
                  <c:v>3.8856799999999998</c:v>
                </c:pt>
                <c:pt idx="2676">
                  <c:v>3.8899699999999999</c:v>
                </c:pt>
                <c:pt idx="2677">
                  <c:v>3.8860299999999999</c:v>
                </c:pt>
                <c:pt idx="2678">
                  <c:v>3.8937400000000002</c:v>
                </c:pt>
                <c:pt idx="2679">
                  <c:v>3.8872599999999999</c:v>
                </c:pt>
                <c:pt idx="2680">
                  <c:v>3.8939900000000001</c:v>
                </c:pt>
                <c:pt idx="2681">
                  <c:v>3.89886</c:v>
                </c:pt>
                <c:pt idx="2682">
                  <c:v>3.8984000000000001</c:v>
                </c:pt>
                <c:pt idx="2683">
                  <c:v>3.9037299999999999</c:v>
                </c:pt>
                <c:pt idx="2684">
                  <c:v>3.8961800000000002</c:v>
                </c:pt>
                <c:pt idx="2685">
                  <c:v>3.90252</c:v>
                </c:pt>
                <c:pt idx="2686">
                  <c:v>3.90544</c:v>
                </c:pt>
                <c:pt idx="2687">
                  <c:v>3.8919899999999998</c:v>
                </c:pt>
                <c:pt idx="2688">
                  <c:v>3.8832399999999998</c:v>
                </c:pt>
                <c:pt idx="2689">
                  <c:v>3.89174</c:v>
                </c:pt>
                <c:pt idx="2690">
                  <c:v>3.8908499999999999</c:v>
                </c:pt>
                <c:pt idx="2691">
                  <c:v>3.9085899999999998</c:v>
                </c:pt>
                <c:pt idx="2692">
                  <c:v>3.9035500000000001</c:v>
                </c:pt>
                <c:pt idx="2693">
                  <c:v>3.8990999999999998</c:v>
                </c:pt>
                <c:pt idx="2694">
                  <c:v>3.9020199999999998</c:v>
                </c:pt>
                <c:pt idx="2695">
                  <c:v>3.9033000000000002</c:v>
                </c:pt>
                <c:pt idx="2696">
                  <c:v>3.9001100000000002</c:v>
                </c:pt>
                <c:pt idx="2697">
                  <c:v>3.8981599999999998</c:v>
                </c:pt>
                <c:pt idx="2698">
                  <c:v>3.89975</c:v>
                </c:pt>
                <c:pt idx="2699">
                  <c:v>3.88368</c:v>
                </c:pt>
                <c:pt idx="2700">
                  <c:v>3.8868900000000002</c:v>
                </c:pt>
                <c:pt idx="2701">
                  <c:v>3.8841700000000001</c:v>
                </c:pt>
                <c:pt idx="2702">
                  <c:v>3.8805700000000001</c:v>
                </c:pt>
                <c:pt idx="2703">
                  <c:v>3.88666</c:v>
                </c:pt>
                <c:pt idx="2704">
                  <c:v>3.88815</c:v>
                </c:pt>
                <c:pt idx="2705">
                  <c:v>3.8868</c:v>
                </c:pt>
                <c:pt idx="2706">
                  <c:v>3.8795600000000001</c:v>
                </c:pt>
                <c:pt idx="2707">
                  <c:v>3.8801299999999999</c:v>
                </c:pt>
                <c:pt idx="2708">
                  <c:v>3.8846699999999998</c:v>
                </c:pt>
                <c:pt idx="2709">
                  <c:v>3.8749600000000002</c:v>
                </c:pt>
                <c:pt idx="2710">
                  <c:v>3.8853200000000001</c:v>
                </c:pt>
                <c:pt idx="2711">
                  <c:v>3.883</c:v>
                </c:pt>
                <c:pt idx="2712">
                  <c:v>3.8811399999999998</c:v>
                </c:pt>
                <c:pt idx="2713">
                  <c:v>3.8940800000000002</c:v>
                </c:pt>
                <c:pt idx="2714">
                  <c:v>3.87968</c:v>
                </c:pt>
                <c:pt idx="2715">
                  <c:v>3.8841700000000001</c:v>
                </c:pt>
                <c:pt idx="2716">
                  <c:v>3.8930099999999999</c:v>
                </c:pt>
                <c:pt idx="2717">
                  <c:v>3.8898999999999999</c:v>
                </c:pt>
                <c:pt idx="2718">
                  <c:v>3.8848799999999999</c:v>
                </c:pt>
                <c:pt idx="2719">
                  <c:v>3.8919800000000002</c:v>
                </c:pt>
                <c:pt idx="2720">
                  <c:v>3.88557</c:v>
                </c:pt>
                <c:pt idx="2721">
                  <c:v>3.8836599999999999</c:v>
                </c:pt>
                <c:pt idx="2722">
                  <c:v>3.8963100000000002</c:v>
                </c:pt>
                <c:pt idx="2723">
                  <c:v>3.9010099999999999</c:v>
                </c:pt>
                <c:pt idx="2724">
                  <c:v>3.90211</c:v>
                </c:pt>
                <c:pt idx="2725">
                  <c:v>3.91492</c:v>
                </c:pt>
                <c:pt idx="2726">
                  <c:v>3.9043100000000002</c:v>
                </c:pt>
                <c:pt idx="2727">
                  <c:v>3.9058899999999999</c:v>
                </c:pt>
                <c:pt idx="2728">
                  <c:v>3.9146000000000001</c:v>
                </c:pt>
                <c:pt idx="2729">
                  <c:v>3.8985799999999999</c:v>
                </c:pt>
                <c:pt idx="2730">
                  <c:v>3.9013300000000002</c:v>
                </c:pt>
                <c:pt idx="2731">
                  <c:v>3.8954499999999999</c:v>
                </c:pt>
                <c:pt idx="2732">
                  <c:v>3.9056099999999998</c:v>
                </c:pt>
                <c:pt idx="2733">
                  <c:v>3.9087000000000001</c:v>
                </c:pt>
                <c:pt idx="2734">
                  <c:v>3.89655</c:v>
                </c:pt>
                <c:pt idx="2735">
                  <c:v>3.8886400000000001</c:v>
                </c:pt>
                <c:pt idx="2736">
                  <c:v>3.8973499999999999</c:v>
                </c:pt>
                <c:pt idx="2737">
                  <c:v>3.8955899999999999</c:v>
                </c:pt>
                <c:pt idx="2738">
                  <c:v>3.8961199999999998</c:v>
                </c:pt>
                <c:pt idx="2739">
                  <c:v>3.9080900000000001</c:v>
                </c:pt>
                <c:pt idx="2740">
                  <c:v>3.9041800000000002</c:v>
                </c:pt>
                <c:pt idx="2741">
                  <c:v>3.9002500000000002</c:v>
                </c:pt>
                <c:pt idx="2742">
                  <c:v>3.91228</c:v>
                </c:pt>
                <c:pt idx="2743">
                  <c:v>3.9155199999999999</c:v>
                </c:pt>
                <c:pt idx="2744">
                  <c:v>3.9195899999999999</c:v>
                </c:pt>
                <c:pt idx="2745">
                  <c:v>3.9134000000000002</c:v>
                </c:pt>
                <c:pt idx="2746">
                  <c:v>3.90591</c:v>
                </c:pt>
                <c:pt idx="2747">
                  <c:v>3.8997799999999998</c:v>
                </c:pt>
                <c:pt idx="2748">
                  <c:v>3.8864700000000001</c:v>
                </c:pt>
                <c:pt idx="2749">
                  <c:v>3.8913000000000002</c:v>
                </c:pt>
                <c:pt idx="2750">
                  <c:v>3.8906900000000002</c:v>
                </c:pt>
                <c:pt idx="2751">
                  <c:v>3.8925800000000002</c:v>
                </c:pt>
                <c:pt idx="2752">
                  <c:v>3.8925900000000002</c:v>
                </c:pt>
                <c:pt idx="2753">
                  <c:v>3.8980700000000001</c:v>
                </c:pt>
                <c:pt idx="2754">
                  <c:v>3.8975200000000001</c:v>
                </c:pt>
                <c:pt idx="2755">
                  <c:v>3.9111400000000001</c:v>
                </c:pt>
                <c:pt idx="2756">
                  <c:v>3.9033699999999998</c:v>
                </c:pt>
                <c:pt idx="2757">
                  <c:v>3.90402</c:v>
                </c:pt>
                <c:pt idx="2758">
                  <c:v>3.9018099999999998</c:v>
                </c:pt>
                <c:pt idx="2759">
                  <c:v>3.9049900000000002</c:v>
                </c:pt>
                <c:pt idx="2760">
                  <c:v>3.9009</c:v>
                </c:pt>
                <c:pt idx="2761">
                  <c:v>3.8900100000000002</c:v>
                </c:pt>
                <c:pt idx="2762">
                  <c:v>3.8961600000000001</c:v>
                </c:pt>
                <c:pt idx="2763">
                  <c:v>3.90652</c:v>
                </c:pt>
                <c:pt idx="2764">
                  <c:v>3.8896500000000001</c:v>
                </c:pt>
                <c:pt idx="2765">
                  <c:v>3.9022600000000001</c:v>
                </c:pt>
                <c:pt idx="2766">
                  <c:v>3.8920400000000002</c:v>
                </c:pt>
                <c:pt idx="2767">
                  <c:v>3.8921299999999999</c:v>
                </c:pt>
                <c:pt idx="2768">
                  <c:v>3.89696</c:v>
                </c:pt>
                <c:pt idx="2769">
                  <c:v>3.9075299999999999</c:v>
                </c:pt>
                <c:pt idx="2770">
                  <c:v>3.9061300000000001</c:v>
                </c:pt>
                <c:pt idx="2771">
                  <c:v>3.89595</c:v>
                </c:pt>
                <c:pt idx="2772">
                  <c:v>3.88245</c:v>
                </c:pt>
                <c:pt idx="2773">
                  <c:v>3.8869199999999999</c:v>
                </c:pt>
                <c:pt idx="2774">
                  <c:v>3.8922500000000002</c:v>
                </c:pt>
                <c:pt idx="2775">
                  <c:v>3.9031600000000002</c:v>
                </c:pt>
                <c:pt idx="2776">
                  <c:v>3.8938600000000001</c:v>
                </c:pt>
                <c:pt idx="2777">
                  <c:v>3.8863400000000001</c:v>
                </c:pt>
                <c:pt idx="2778">
                  <c:v>3.87114</c:v>
                </c:pt>
                <c:pt idx="2779">
                  <c:v>3.8942100000000002</c:v>
                </c:pt>
                <c:pt idx="2780">
                  <c:v>3.8943500000000002</c:v>
                </c:pt>
                <c:pt idx="2781">
                  <c:v>3.8942800000000002</c:v>
                </c:pt>
                <c:pt idx="2782">
                  <c:v>3.9003299999999999</c:v>
                </c:pt>
                <c:pt idx="2783">
                  <c:v>3.89229</c:v>
                </c:pt>
                <c:pt idx="2784">
                  <c:v>3.8932899999999999</c:v>
                </c:pt>
                <c:pt idx="2785">
                  <c:v>3.8900800000000002</c:v>
                </c:pt>
                <c:pt idx="2786">
                  <c:v>3.88503</c:v>
                </c:pt>
                <c:pt idx="2787">
                  <c:v>3.8936299999999999</c:v>
                </c:pt>
                <c:pt idx="2788">
                  <c:v>3.8799399999999999</c:v>
                </c:pt>
                <c:pt idx="2789">
                  <c:v>3.8920499999999998</c:v>
                </c:pt>
                <c:pt idx="2790">
                  <c:v>3.8915799999999998</c:v>
                </c:pt>
                <c:pt idx="2791">
                  <c:v>3.8979900000000001</c:v>
                </c:pt>
                <c:pt idx="2792">
                  <c:v>3.8938199999999998</c:v>
                </c:pt>
                <c:pt idx="2793">
                  <c:v>3.8792800000000001</c:v>
                </c:pt>
                <c:pt idx="2794">
                  <c:v>3.88781</c:v>
                </c:pt>
                <c:pt idx="2795">
                  <c:v>3.8865599999999998</c:v>
                </c:pt>
                <c:pt idx="2796">
                  <c:v>3.8908900000000002</c:v>
                </c:pt>
                <c:pt idx="2797">
                  <c:v>3.90483</c:v>
                </c:pt>
                <c:pt idx="2798">
                  <c:v>3.9031699999999998</c:v>
                </c:pt>
                <c:pt idx="2799">
                  <c:v>3.9043999999999999</c:v>
                </c:pt>
                <c:pt idx="2800">
                  <c:v>3.9005700000000001</c:v>
                </c:pt>
                <c:pt idx="2801">
                  <c:v>3.89507</c:v>
                </c:pt>
                <c:pt idx="2802">
                  <c:v>3.88205</c:v>
                </c:pt>
                <c:pt idx="2803">
                  <c:v>3.88198</c:v>
                </c:pt>
                <c:pt idx="2804">
                  <c:v>3.8943500000000002</c:v>
                </c:pt>
                <c:pt idx="2805">
                  <c:v>3.8898199999999998</c:v>
                </c:pt>
                <c:pt idx="2806">
                  <c:v>3.89377</c:v>
                </c:pt>
                <c:pt idx="2807">
                  <c:v>3.9055499999999999</c:v>
                </c:pt>
                <c:pt idx="2808">
                  <c:v>3.8895</c:v>
                </c:pt>
                <c:pt idx="2809">
                  <c:v>3.9053</c:v>
                </c:pt>
                <c:pt idx="2810">
                  <c:v>3.9033699999999998</c:v>
                </c:pt>
                <c:pt idx="2811">
                  <c:v>3.9048099999999999</c:v>
                </c:pt>
                <c:pt idx="2812">
                  <c:v>3.8980899999999998</c:v>
                </c:pt>
                <c:pt idx="2813">
                  <c:v>3.8945599999999998</c:v>
                </c:pt>
                <c:pt idx="2814">
                  <c:v>3.8943099999999999</c:v>
                </c:pt>
                <c:pt idx="2815">
                  <c:v>3.8843000000000001</c:v>
                </c:pt>
                <c:pt idx="2816">
                  <c:v>3.8869199999999999</c:v>
                </c:pt>
                <c:pt idx="2817">
                  <c:v>3.8980600000000001</c:v>
                </c:pt>
                <c:pt idx="2818">
                  <c:v>3.89208</c:v>
                </c:pt>
                <c:pt idx="2819">
                  <c:v>3.88375</c:v>
                </c:pt>
                <c:pt idx="2820">
                  <c:v>3.8979599999999999</c:v>
                </c:pt>
                <c:pt idx="2821">
                  <c:v>3.8957999999999999</c:v>
                </c:pt>
                <c:pt idx="2822">
                  <c:v>3.8923199999999998</c:v>
                </c:pt>
                <c:pt idx="2823">
                  <c:v>3.89493</c:v>
                </c:pt>
                <c:pt idx="2824">
                  <c:v>3.8910399999999998</c:v>
                </c:pt>
                <c:pt idx="2825">
                  <c:v>3.8785699999999999</c:v>
                </c:pt>
                <c:pt idx="2826">
                  <c:v>3.88998</c:v>
                </c:pt>
                <c:pt idx="2827">
                  <c:v>3.8928799999999999</c:v>
                </c:pt>
                <c:pt idx="2828">
                  <c:v>3.9074</c:v>
                </c:pt>
                <c:pt idx="2829">
                  <c:v>3.8923100000000002</c:v>
                </c:pt>
                <c:pt idx="2830">
                  <c:v>3.8816999999999999</c:v>
                </c:pt>
                <c:pt idx="2831">
                  <c:v>3.88734</c:v>
                </c:pt>
                <c:pt idx="2832">
                  <c:v>3.88252</c:v>
                </c:pt>
                <c:pt idx="2833">
                  <c:v>3.8820600000000001</c:v>
                </c:pt>
                <c:pt idx="2834">
                  <c:v>3.88611</c:v>
                </c:pt>
                <c:pt idx="2835">
                  <c:v>3.8874200000000001</c:v>
                </c:pt>
                <c:pt idx="2836">
                  <c:v>3.88625</c:v>
                </c:pt>
                <c:pt idx="2837">
                  <c:v>3.88897</c:v>
                </c:pt>
                <c:pt idx="2838">
                  <c:v>3.8896299999999999</c:v>
                </c:pt>
                <c:pt idx="2839">
                  <c:v>3.8709099999999999</c:v>
                </c:pt>
                <c:pt idx="2840">
                  <c:v>3.8935499999999998</c:v>
                </c:pt>
                <c:pt idx="2841">
                  <c:v>3.89405</c:v>
                </c:pt>
                <c:pt idx="2842">
                  <c:v>3.8851300000000002</c:v>
                </c:pt>
                <c:pt idx="2843">
                  <c:v>3.89012</c:v>
                </c:pt>
                <c:pt idx="2844">
                  <c:v>3.8919299999999999</c:v>
                </c:pt>
                <c:pt idx="2845">
                  <c:v>3.88428</c:v>
                </c:pt>
                <c:pt idx="2846">
                  <c:v>3.8774000000000002</c:v>
                </c:pt>
                <c:pt idx="2847">
                  <c:v>3.8832900000000001</c:v>
                </c:pt>
                <c:pt idx="2848">
                  <c:v>3.8793299999999999</c:v>
                </c:pt>
                <c:pt idx="2849">
                  <c:v>3.89141</c:v>
                </c:pt>
                <c:pt idx="2850">
                  <c:v>3.89032</c:v>
                </c:pt>
                <c:pt idx="2851">
                  <c:v>3.8871500000000001</c:v>
                </c:pt>
                <c:pt idx="2852">
                  <c:v>3.89541</c:v>
                </c:pt>
                <c:pt idx="2853">
                  <c:v>3.88415</c:v>
                </c:pt>
                <c:pt idx="2854">
                  <c:v>3.9041999999999999</c:v>
                </c:pt>
                <c:pt idx="2855">
                  <c:v>3.8985400000000001</c:v>
                </c:pt>
                <c:pt idx="2856">
                  <c:v>3.8797199999999998</c:v>
                </c:pt>
                <c:pt idx="2857">
                  <c:v>3.8955000000000002</c:v>
                </c:pt>
                <c:pt idx="2858">
                  <c:v>3.8872300000000002</c:v>
                </c:pt>
                <c:pt idx="2859">
                  <c:v>3.8822999999999999</c:v>
                </c:pt>
                <c:pt idx="2860">
                  <c:v>3.88741</c:v>
                </c:pt>
                <c:pt idx="2861">
                  <c:v>3.8814000000000002</c:v>
                </c:pt>
                <c:pt idx="2862">
                  <c:v>3.8797700000000002</c:v>
                </c:pt>
                <c:pt idx="2863">
                  <c:v>3.88571</c:v>
                </c:pt>
                <c:pt idx="2864">
                  <c:v>3.8849100000000001</c:v>
                </c:pt>
                <c:pt idx="2865">
                  <c:v>3.8892600000000002</c:v>
                </c:pt>
                <c:pt idx="2866">
                  <c:v>3.89228</c:v>
                </c:pt>
                <c:pt idx="2867">
                  <c:v>3.88686</c:v>
                </c:pt>
                <c:pt idx="2868">
                  <c:v>3.87581</c:v>
                </c:pt>
                <c:pt idx="2869">
                  <c:v>3.88706</c:v>
                </c:pt>
                <c:pt idx="2870">
                  <c:v>3.8948100000000001</c:v>
                </c:pt>
                <c:pt idx="2871">
                  <c:v>3.8998400000000002</c:v>
                </c:pt>
                <c:pt idx="2872">
                  <c:v>3.8900600000000001</c:v>
                </c:pt>
                <c:pt idx="2873">
                  <c:v>3.8886799999999999</c:v>
                </c:pt>
                <c:pt idx="2874">
                  <c:v>3.8811100000000001</c:v>
                </c:pt>
                <c:pt idx="2875">
                  <c:v>3.8809999999999998</c:v>
                </c:pt>
                <c:pt idx="2876">
                  <c:v>3.8908100000000001</c:v>
                </c:pt>
                <c:pt idx="2877">
                  <c:v>3.8788200000000002</c:v>
                </c:pt>
                <c:pt idx="2878">
                  <c:v>3.88348</c:v>
                </c:pt>
                <c:pt idx="2879">
                  <c:v>3.8777699999999999</c:v>
                </c:pt>
                <c:pt idx="2880">
                  <c:v>3.8924699999999999</c:v>
                </c:pt>
                <c:pt idx="2881">
                  <c:v>3.89805</c:v>
                </c:pt>
                <c:pt idx="2882">
                  <c:v>3.88734</c:v>
                </c:pt>
                <c:pt idx="2883">
                  <c:v>3.8961000000000001</c:v>
                </c:pt>
                <c:pt idx="2884">
                  <c:v>3.8981300000000001</c:v>
                </c:pt>
                <c:pt idx="2885">
                  <c:v>3.8899900000000001</c:v>
                </c:pt>
                <c:pt idx="2886">
                  <c:v>3.8986000000000001</c:v>
                </c:pt>
                <c:pt idx="2887">
                  <c:v>3.8898100000000002</c:v>
                </c:pt>
                <c:pt idx="2888">
                  <c:v>3.8953500000000001</c:v>
                </c:pt>
                <c:pt idx="2889">
                  <c:v>3.89364</c:v>
                </c:pt>
                <c:pt idx="2890">
                  <c:v>3.8989500000000001</c:v>
                </c:pt>
                <c:pt idx="2891">
                  <c:v>3.9046799999999999</c:v>
                </c:pt>
                <c:pt idx="2892">
                  <c:v>3.8990200000000002</c:v>
                </c:pt>
                <c:pt idx="2893">
                  <c:v>3.8925399999999999</c:v>
                </c:pt>
                <c:pt idx="2894">
                  <c:v>3.8824399999999999</c:v>
                </c:pt>
                <c:pt idx="2895">
                  <c:v>3.87391</c:v>
                </c:pt>
                <c:pt idx="2896">
                  <c:v>3.87127</c:v>
                </c:pt>
                <c:pt idx="2897">
                  <c:v>3.8933900000000001</c:v>
                </c:pt>
                <c:pt idx="2898">
                  <c:v>3.88924</c:v>
                </c:pt>
                <c:pt idx="2899">
                  <c:v>3.8864100000000001</c:v>
                </c:pt>
                <c:pt idx="2900">
                  <c:v>3.8993099999999998</c:v>
                </c:pt>
                <c:pt idx="2901">
                  <c:v>3.8936299999999999</c:v>
                </c:pt>
                <c:pt idx="2902">
                  <c:v>3.8930799999999999</c:v>
                </c:pt>
                <c:pt idx="2903">
                  <c:v>3.8979900000000001</c:v>
                </c:pt>
                <c:pt idx="2904">
                  <c:v>3.9149699999999998</c:v>
                </c:pt>
                <c:pt idx="2905">
                  <c:v>3.9150399999999999</c:v>
                </c:pt>
                <c:pt idx="2906">
                  <c:v>3.9031500000000001</c:v>
                </c:pt>
                <c:pt idx="2907">
                  <c:v>3.9034</c:v>
                </c:pt>
                <c:pt idx="2908">
                  <c:v>3.90333</c:v>
                </c:pt>
                <c:pt idx="2909">
                  <c:v>3.8999899999999998</c:v>
                </c:pt>
                <c:pt idx="2910">
                  <c:v>3.8962400000000001</c:v>
                </c:pt>
                <c:pt idx="2911">
                  <c:v>3.9012699999999998</c:v>
                </c:pt>
                <c:pt idx="2912">
                  <c:v>3.8922099999999999</c:v>
                </c:pt>
                <c:pt idx="2913">
                  <c:v>3.8969900000000002</c:v>
                </c:pt>
                <c:pt idx="2914">
                  <c:v>3.8972799999999999</c:v>
                </c:pt>
                <c:pt idx="2915">
                  <c:v>3.8904100000000001</c:v>
                </c:pt>
                <c:pt idx="2916">
                  <c:v>3.8868999999999998</c:v>
                </c:pt>
                <c:pt idx="2917">
                  <c:v>3.8984700000000001</c:v>
                </c:pt>
                <c:pt idx="2918">
                  <c:v>3.89879</c:v>
                </c:pt>
                <c:pt idx="2919">
                  <c:v>3.8994599999999999</c:v>
                </c:pt>
                <c:pt idx="2920">
                  <c:v>3.90218</c:v>
                </c:pt>
                <c:pt idx="2921">
                  <c:v>3.8957199999999998</c:v>
                </c:pt>
                <c:pt idx="2922">
                  <c:v>3.8856899999999999</c:v>
                </c:pt>
                <c:pt idx="2923">
                  <c:v>3.8889300000000002</c:v>
                </c:pt>
                <c:pt idx="2924">
                  <c:v>3.8879899999999998</c:v>
                </c:pt>
                <c:pt idx="2925">
                  <c:v>3.8900299999999999</c:v>
                </c:pt>
                <c:pt idx="2926">
                  <c:v>3.8945599999999998</c:v>
                </c:pt>
                <c:pt idx="2927">
                  <c:v>3.8937499999999998</c:v>
                </c:pt>
                <c:pt idx="2928">
                  <c:v>3.8808099999999999</c:v>
                </c:pt>
                <c:pt idx="2929">
                  <c:v>3.8966400000000001</c:v>
                </c:pt>
                <c:pt idx="2930">
                  <c:v>3.9060899999999998</c:v>
                </c:pt>
                <c:pt idx="2931">
                  <c:v>3.91506</c:v>
                </c:pt>
                <c:pt idx="2932">
                  <c:v>3.9056099999999998</c:v>
                </c:pt>
                <c:pt idx="2933">
                  <c:v>3.9191500000000001</c:v>
                </c:pt>
                <c:pt idx="2934">
                  <c:v>3.9115500000000001</c:v>
                </c:pt>
                <c:pt idx="2935">
                  <c:v>3.9056099999999998</c:v>
                </c:pt>
                <c:pt idx="2936">
                  <c:v>3.91723</c:v>
                </c:pt>
                <c:pt idx="2937">
                  <c:v>3.91208</c:v>
                </c:pt>
                <c:pt idx="2938">
                  <c:v>3.9140100000000002</c:v>
                </c:pt>
                <c:pt idx="2939">
                  <c:v>3.91039</c:v>
                </c:pt>
                <c:pt idx="2940">
                  <c:v>3.9035700000000002</c:v>
                </c:pt>
                <c:pt idx="2941">
                  <c:v>3.9056500000000001</c:v>
                </c:pt>
                <c:pt idx="2942">
                  <c:v>3.9050099999999999</c:v>
                </c:pt>
                <c:pt idx="2943">
                  <c:v>3.89886</c:v>
                </c:pt>
                <c:pt idx="2944">
                  <c:v>3.90015</c:v>
                </c:pt>
                <c:pt idx="2945">
                  <c:v>3.8974899999999999</c:v>
                </c:pt>
                <c:pt idx="2946">
                  <c:v>3.8962300000000001</c:v>
                </c:pt>
                <c:pt idx="2947">
                  <c:v>3.8963899999999998</c:v>
                </c:pt>
                <c:pt idx="2948">
                  <c:v>3.9093100000000001</c:v>
                </c:pt>
                <c:pt idx="2949">
                  <c:v>3.90333</c:v>
                </c:pt>
                <c:pt idx="2950">
                  <c:v>3.9150399999999999</c:v>
                </c:pt>
                <c:pt idx="2951">
                  <c:v>3.90909</c:v>
                </c:pt>
                <c:pt idx="2952">
                  <c:v>3.9139599999999999</c:v>
                </c:pt>
                <c:pt idx="2953">
                  <c:v>3.9135300000000002</c:v>
                </c:pt>
                <c:pt idx="2954">
                  <c:v>3.9192800000000001</c:v>
                </c:pt>
                <c:pt idx="2955">
                  <c:v>3.9091100000000001</c:v>
                </c:pt>
                <c:pt idx="2956">
                  <c:v>3.9007499999999999</c:v>
                </c:pt>
                <c:pt idx="2957">
                  <c:v>3.9087499999999999</c:v>
                </c:pt>
                <c:pt idx="2958">
                  <c:v>3.9080699999999999</c:v>
                </c:pt>
                <c:pt idx="2959">
                  <c:v>3.9045299999999998</c:v>
                </c:pt>
                <c:pt idx="2960">
                  <c:v>3.9018600000000001</c:v>
                </c:pt>
                <c:pt idx="2961">
                  <c:v>3.9074800000000001</c:v>
                </c:pt>
                <c:pt idx="2962">
                  <c:v>3.8961000000000001</c:v>
                </c:pt>
                <c:pt idx="2963">
                  <c:v>3.9091300000000002</c:v>
                </c:pt>
                <c:pt idx="2964">
                  <c:v>3.9120300000000001</c:v>
                </c:pt>
                <c:pt idx="2965">
                  <c:v>3.9141300000000001</c:v>
                </c:pt>
                <c:pt idx="2966">
                  <c:v>3.8997199999999999</c:v>
                </c:pt>
                <c:pt idx="2967">
                  <c:v>3.90801</c:v>
                </c:pt>
                <c:pt idx="2968">
                  <c:v>3.9106200000000002</c:v>
                </c:pt>
                <c:pt idx="2969">
                  <c:v>3.9221200000000001</c:v>
                </c:pt>
                <c:pt idx="2970">
                  <c:v>3.9204599999999998</c:v>
                </c:pt>
                <c:pt idx="2971">
                  <c:v>3.9299300000000001</c:v>
                </c:pt>
                <c:pt idx="2972">
                  <c:v>3.90821</c:v>
                </c:pt>
                <c:pt idx="2973">
                  <c:v>3.9118300000000001</c:v>
                </c:pt>
                <c:pt idx="2974">
                  <c:v>3.9181499999999998</c:v>
                </c:pt>
                <c:pt idx="2975">
                  <c:v>3.9118200000000001</c:v>
                </c:pt>
                <c:pt idx="2976">
                  <c:v>3.9070100000000001</c:v>
                </c:pt>
                <c:pt idx="2977">
                  <c:v>3.9319099999999998</c:v>
                </c:pt>
                <c:pt idx="2978">
                  <c:v>3.9137</c:v>
                </c:pt>
                <c:pt idx="2979">
                  <c:v>3.90787</c:v>
                </c:pt>
                <c:pt idx="2980">
                  <c:v>3.9090699999999998</c:v>
                </c:pt>
                <c:pt idx="2981">
                  <c:v>3.9312800000000001</c:v>
                </c:pt>
                <c:pt idx="2982">
                  <c:v>3.9176700000000002</c:v>
                </c:pt>
                <c:pt idx="2983">
                  <c:v>3.9234900000000001</c:v>
                </c:pt>
                <c:pt idx="2984">
                  <c:v>3.9069199999999999</c:v>
                </c:pt>
                <c:pt idx="2985">
                  <c:v>3.9070299999999998</c:v>
                </c:pt>
                <c:pt idx="2986">
                  <c:v>3.91046</c:v>
                </c:pt>
                <c:pt idx="2987">
                  <c:v>3.9047200000000002</c:v>
                </c:pt>
                <c:pt idx="2988">
                  <c:v>3.9036300000000002</c:v>
                </c:pt>
                <c:pt idx="2989">
                  <c:v>3.91561</c:v>
                </c:pt>
                <c:pt idx="2990">
                  <c:v>3.9131900000000002</c:v>
                </c:pt>
                <c:pt idx="2991">
                  <c:v>3.9144299999999999</c:v>
                </c:pt>
                <c:pt idx="2992">
                  <c:v>3.9087299999999998</c:v>
                </c:pt>
                <c:pt idx="2993">
                  <c:v>3.9065400000000001</c:v>
                </c:pt>
                <c:pt idx="2994">
                  <c:v>3.9028800000000001</c:v>
                </c:pt>
                <c:pt idx="2995">
                  <c:v>3.9057300000000001</c:v>
                </c:pt>
                <c:pt idx="2996">
                  <c:v>3.91046</c:v>
                </c:pt>
                <c:pt idx="2997">
                  <c:v>3.9018199999999998</c:v>
                </c:pt>
                <c:pt idx="2998">
                  <c:v>3.9017400000000002</c:v>
                </c:pt>
                <c:pt idx="2999">
                  <c:v>3.8990399999999998</c:v>
                </c:pt>
                <c:pt idx="3000">
                  <c:v>3.9104899999999998</c:v>
                </c:pt>
                <c:pt idx="3001">
                  <c:v>3.89554</c:v>
                </c:pt>
                <c:pt idx="3002">
                  <c:v>3.8983099999999999</c:v>
                </c:pt>
                <c:pt idx="3003">
                  <c:v>3.90218</c:v>
                </c:pt>
                <c:pt idx="3004">
                  <c:v>3.9086099999999999</c:v>
                </c:pt>
                <c:pt idx="3005">
                  <c:v>3.8867799999999999</c:v>
                </c:pt>
                <c:pt idx="3006">
                  <c:v>3.9065300000000001</c:v>
                </c:pt>
                <c:pt idx="3007">
                  <c:v>3.9087800000000001</c:v>
                </c:pt>
                <c:pt idx="3008">
                  <c:v>3.9061499999999998</c:v>
                </c:pt>
                <c:pt idx="3009">
                  <c:v>3.9076200000000001</c:v>
                </c:pt>
                <c:pt idx="3010">
                  <c:v>3.8967800000000001</c:v>
                </c:pt>
                <c:pt idx="3011">
                  <c:v>3.88869</c:v>
                </c:pt>
                <c:pt idx="3012">
                  <c:v>3.8883700000000001</c:v>
                </c:pt>
                <c:pt idx="3013">
                  <c:v>3.9007499999999999</c:v>
                </c:pt>
                <c:pt idx="3014">
                  <c:v>3.9062700000000001</c:v>
                </c:pt>
                <c:pt idx="3015">
                  <c:v>3.90639</c:v>
                </c:pt>
                <c:pt idx="3016">
                  <c:v>3.9011499999999999</c:v>
                </c:pt>
                <c:pt idx="3017">
                  <c:v>3.9026100000000001</c:v>
                </c:pt>
                <c:pt idx="3018">
                  <c:v>3.9107099999999999</c:v>
                </c:pt>
                <c:pt idx="3019">
                  <c:v>3.9092199999999999</c:v>
                </c:pt>
                <c:pt idx="3020">
                  <c:v>3.9139900000000001</c:v>
                </c:pt>
                <c:pt idx="3021">
                  <c:v>3.9169999999999998</c:v>
                </c:pt>
                <c:pt idx="3022">
                  <c:v>3.9080499999999998</c:v>
                </c:pt>
                <c:pt idx="3023">
                  <c:v>3.91431</c:v>
                </c:pt>
                <c:pt idx="3024">
                  <c:v>3.9148999999999998</c:v>
                </c:pt>
                <c:pt idx="3025">
                  <c:v>3.9191600000000002</c:v>
                </c:pt>
                <c:pt idx="3026">
                  <c:v>3.91784</c:v>
                </c:pt>
                <c:pt idx="3027">
                  <c:v>3.9013800000000001</c:v>
                </c:pt>
                <c:pt idx="3028">
                  <c:v>3.9061599999999999</c:v>
                </c:pt>
                <c:pt idx="3029">
                  <c:v>3.91526</c:v>
                </c:pt>
                <c:pt idx="3030">
                  <c:v>3.9107599999999998</c:v>
                </c:pt>
                <c:pt idx="3031">
                  <c:v>3.9057200000000001</c:v>
                </c:pt>
                <c:pt idx="3032">
                  <c:v>3.9050799999999999</c:v>
                </c:pt>
                <c:pt idx="3033">
                  <c:v>3.9184899999999998</c:v>
                </c:pt>
                <c:pt idx="3034">
                  <c:v>3.92422</c:v>
                </c:pt>
                <c:pt idx="3035">
                  <c:v>3.91906</c:v>
                </c:pt>
                <c:pt idx="3036">
                  <c:v>3.8974600000000001</c:v>
                </c:pt>
                <c:pt idx="3037">
                  <c:v>3.9104700000000001</c:v>
                </c:pt>
                <c:pt idx="3038">
                  <c:v>3.91215</c:v>
                </c:pt>
                <c:pt idx="3039">
                  <c:v>3.9154300000000002</c:v>
                </c:pt>
                <c:pt idx="3040">
                  <c:v>3.9140600000000001</c:v>
                </c:pt>
                <c:pt idx="3041">
                  <c:v>3.8923299999999998</c:v>
                </c:pt>
                <c:pt idx="3042">
                  <c:v>3.9059599999999999</c:v>
                </c:pt>
                <c:pt idx="3043">
                  <c:v>3.9139300000000001</c:v>
                </c:pt>
                <c:pt idx="3044">
                  <c:v>3.9154100000000001</c:v>
                </c:pt>
                <c:pt idx="3045">
                  <c:v>3.9193500000000001</c:v>
                </c:pt>
                <c:pt idx="3046">
                  <c:v>3.9122599999999998</c:v>
                </c:pt>
                <c:pt idx="3047">
                  <c:v>3.9065799999999999</c:v>
                </c:pt>
                <c:pt idx="3048">
                  <c:v>3.9016299999999999</c:v>
                </c:pt>
                <c:pt idx="3049">
                  <c:v>3.9049499999999999</c:v>
                </c:pt>
                <c:pt idx="3050">
                  <c:v>3.9100199999999998</c:v>
                </c:pt>
                <c:pt idx="3051">
                  <c:v>3.91493</c:v>
                </c:pt>
                <c:pt idx="3052">
                  <c:v>3.90605</c:v>
                </c:pt>
                <c:pt idx="3053">
                  <c:v>3.9072800000000001</c:v>
                </c:pt>
                <c:pt idx="3054">
                  <c:v>3.9154499999999999</c:v>
                </c:pt>
                <c:pt idx="3055">
                  <c:v>3.90143</c:v>
                </c:pt>
                <c:pt idx="3056">
                  <c:v>3.90402</c:v>
                </c:pt>
                <c:pt idx="3057">
                  <c:v>3.89913</c:v>
                </c:pt>
                <c:pt idx="3058">
                  <c:v>3.8995299999999999</c:v>
                </c:pt>
                <c:pt idx="3059">
                  <c:v>3.9037600000000001</c:v>
                </c:pt>
                <c:pt idx="3060">
                  <c:v>3.8841399999999999</c:v>
                </c:pt>
                <c:pt idx="3061">
                  <c:v>3.9159700000000002</c:v>
                </c:pt>
                <c:pt idx="3062">
                  <c:v>3.89777</c:v>
                </c:pt>
                <c:pt idx="3063">
                  <c:v>3.9170199999999999</c:v>
                </c:pt>
                <c:pt idx="3064">
                  <c:v>3.9053599999999999</c:v>
                </c:pt>
                <c:pt idx="3065">
                  <c:v>3.9168799999999999</c:v>
                </c:pt>
                <c:pt idx="3066">
                  <c:v>3.9113000000000002</c:v>
                </c:pt>
                <c:pt idx="3067">
                  <c:v>3.9008500000000002</c:v>
                </c:pt>
                <c:pt idx="3068">
                  <c:v>3.9045200000000002</c:v>
                </c:pt>
                <c:pt idx="3069">
                  <c:v>3.8956200000000001</c:v>
                </c:pt>
                <c:pt idx="3070">
                  <c:v>3.8843100000000002</c:v>
                </c:pt>
                <c:pt idx="3071">
                  <c:v>3.8958499999999998</c:v>
                </c:pt>
                <c:pt idx="3072">
                  <c:v>3.9033000000000002</c:v>
                </c:pt>
                <c:pt idx="3073">
                  <c:v>3.90171</c:v>
                </c:pt>
                <c:pt idx="3074">
                  <c:v>3.9098700000000002</c:v>
                </c:pt>
                <c:pt idx="3075">
                  <c:v>3.9134600000000002</c:v>
                </c:pt>
                <c:pt idx="3076">
                  <c:v>3.9156300000000002</c:v>
                </c:pt>
                <c:pt idx="3077">
                  <c:v>3.9038400000000002</c:v>
                </c:pt>
                <c:pt idx="3078">
                  <c:v>3.91025</c:v>
                </c:pt>
                <c:pt idx="3079">
                  <c:v>3.9177399999999998</c:v>
                </c:pt>
                <c:pt idx="3080">
                  <c:v>3.9121999999999999</c:v>
                </c:pt>
                <c:pt idx="3081">
                  <c:v>3.90239</c:v>
                </c:pt>
                <c:pt idx="3082">
                  <c:v>3.9082300000000001</c:v>
                </c:pt>
                <c:pt idx="3083">
                  <c:v>3.9115500000000001</c:v>
                </c:pt>
                <c:pt idx="3084">
                  <c:v>3.92536</c:v>
                </c:pt>
                <c:pt idx="3085">
                  <c:v>3.9216000000000002</c:v>
                </c:pt>
                <c:pt idx="3086">
                  <c:v>3.9210799999999999</c:v>
                </c:pt>
                <c:pt idx="3087">
                  <c:v>3.9167900000000002</c:v>
                </c:pt>
                <c:pt idx="3088">
                  <c:v>3.90421</c:v>
                </c:pt>
                <c:pt idx="3089">
                  <c:v>3.9040900000000001</c:v>
                </c:pt>
                <c:pt idx="3090">
                  <c:v>3.9072399999999998</c:v>
                </c:pt>
                <c:pt idx="3091">
                  <c:v>3.9108200000000002</c:v>
                </c:pt>
                <c:pt idx="3092">
                  <c:v>3.91506</c:v>
                </c:pt>
                <c:pt idx="3093">
                  <c:v>3.91309</c:v>
                </c:pt>
                <c:pt idx="3094">
                  <c:v>3.9229400000000001</c:v>
                </c:pt>
                <c:pt idx="3095">
                  <c:v>3.9067799999999999</c:v>
                </c:pt>
                <c:pt idx="3096">
                  <c:v>3.9149099999999999</c:v>
                </c:pt>
                <c:pt idx="3097">
                  <c:v>3.91134</c:v>
                </c:pt>
                <c:pt idx="3098">
                  <c:v>3.9170500000000001</c:v>
                </c:pt>
                <c:pt idx="3099">
                  <c:v>3.9163199999999998</c:v>
                </c:pt>
                <c:pt idx="3100">
                  <c:v>3.9203100000000002</c:v>
                </c:pt>
                <c:pt idx="3101">
                  <c:v>3.9221499999999998</c:v>
                </c:pt>
                <c:pt idx="3102">
                  <c:v>3.9231500000000001</c:v>
                </c:pt>
                <c:pt idx="3103">
                  <c:v>3.9283800000000002</c:v>
                </c:pt>
                <c:pt idx="3104">
                  <c:v>3.9116900000000001</c:v>
                </c:pt>
                <c:pt idx="3105">
                  <c:v>3.9112200000000001</c:v>
                </c:pt>
                <c:pt idx="3106">
                  <c:v>3.9095599999999999</c:v>
                </c:pt>
                <c:pt idx="3107">
                  <c:v>3.9051499999999999</c:v>
                </c:pt>
                <c:pt idx="3108">
                  <c:v>3.9186800000000002</c:v>
                </c:pt>
                <c:pt idx="3109">
                  <c:v>3.9196</c:v>
                </c:pt>
                <c:pt idx="3110">
                  <c:v>3.9228499999999999</c:v>
                </c:pt>
                <c:pt idx="3111">
                  <c:v>3.91805</c:v>
                </c:pt>
                <c:pt idx="3112">
                  <c:v>3.9264999999999999</c:v>
                </c:pt>
                <c:pt idx="3113">
                  <c:v>3.9113799999999999</c:v>
                </c:pt>
                <c:pt idx="3114">
                  <c:v>3.9048699999999998</c:v>
                </c:pt>
                <c:pt idx="3115">
                  <c:v>3.91012</c:v>
                </c:pt>
                <c:pt idx="3116">
                  <c:v>3.90198</c:v>
                </c:pt>
                <c:pt idx="3117">
                  <c:v>3.89988</c:v>
                </c:pt>
                <c:pt idx="3118">
                  <c:v>3.9048799999999999</c:v>
                </c:pt>
                <c:pt idx="3119">
                  <c:v>3.8995600000000001</c:v>
                </c:pt>
                <c:pt idx="3120">
                  <c:v>3.9043299999999999</c:v>
                </c:pt>
                <c:pt idx="3121">
                  <c:v>3.9187799999999999</c:v>
                </c:pt>
                <c:pt idx="3122">
                  <c:v>3.9109600000000002</c:v>
                </c:pt>
                <c:pt idx="3123">
                  <c:v>3.9129900000000002</c:v>
                </c:pt>
                <c:pt idx="3124">
                  <c:v>3.9076399999999998</c:v>
                </c:pt>
                <c:pt idx="3125">
                  <c:v>3.9026399999999999</c:v>
                </c:pt>
                <c:pt idx="3126">
                  <c:v>3.8985099999999999</c:v>
                </c:pt>
                <c:pt idx="3127">
                  <c:v>3.9091399999999998</c:v>
                </c:pt>
                <c:pt idx="3128">
                  <c:v>3.90402</c:v>
                </c:pt>
                <c:pt idx="3129">
                  <c:v>3.9059400000000002</c:v>
                </c:pt>
                <c:pt idx="3130">
                  <c:v>3.9141599999999999</c:v>
                </c:pt>
                <c:pt idx="3131">
                  <c:v>3.9030800000000001</c:v>
                </c:pt>
                <c:pt idx="3132">
                  <c:v>3.9163600000000001</c:v>
                </c:pt>
                <c:pt idx="3133">
                  <c:v>3.9051399999999998</c:v>
                </c:pt>
                <c:pt idx="3134">
                  <c:v>3.90598</c:v>
                </c:pt>
                <c:pt idx="3135">
                  <c:v>3.9114100000000001</c:v>
                </c:pt>
                <c:pt idx="3136">
                  <c:v>3.9142700000000001</c:v>
                </c:pt>
                <c:pt idx="3137">
                  <c:v>3.9087399999999999</c:v>
                </c:pt>
                <c:pt idx="3138">
                  <c:v>3.9061400000000002</c:v>
                </c:pt>
                <c:pt idx="3139">
                  <c:v>3.9062399999999999</c:v>
                </c:pt>
                <c:pt idx="3140">
                  <c:v>3.9022800000000002</c:v>
                </c:pt>
                <c:pt idx="3141">
                  <c:v>3.8964599999999998</c:v>
                </c:pt>
                <c:pt idx="3142">
                  <c:v>3.8881100000000002</c:v>
                </c:pt>
                <c:pt idx="3143">
                  <c:v>3.8966400000000001</c:v>
                </c:pt>
                <c:pt idx="3144">
                  <c:v>3.8914</c:v>
                </c:pt>
                <c:pt idx="3145">
                  <c:v>3.90178</c:v>
                </c:pt>
                <c:pt idx="3146">
                  <c:v>3.8927999999999998</c:v>
                </c:pt>
                <c:pt idx="3147">
                  <c:v>3.89107</c:v>
                </c:pt>
                <c:pt idx="3148">
                  <c:v>3.9045999999999998</c:v>
                </c:pt>
                <c:pt idx="3149">
                  <c:v>3.9110800000000001</c:v>
                </c:pt>
                <c:pt idx="3150">
                  <c:v>3.8932199999999999</c:v>
                </c:pt>
                <c:pt idx="3151">
                  <c:v>3.9189400000000001</c:v>
                </c:pt>
                <c:pt idx="3152">
                  <c:v>3.9122699999999999</c:v>
                </c:pt>
                <c:pt idx="3153">
                  <c:v>3.9236200000000001</c:v>
                </c:pt>
                <c:pt idx="3154">
                  <c:v>3.92082</c:v>
                </c:pt>
                <c:pt idx="3155">
                  <c:v>3.9057400000000002</c:v>
                </c:pt>
                <c:pt idx="3156">
                  <c:v>3.9012699999999998</c:v>
                </c:pt>
                <c:pt idx="3157">
                  <c:v>3.90429</c:v>
                </c:pt>
                <c:pt idx="3158">
                  <c:v>3.8978700000000002</c:v>
                </c:pt>
                <c:pt idx="3159">
                  <c:v>3.9073699999999998</c:v>
                </c:pt>
                <c:pt idx="3160">
                  <c:v>3.9119700000000002</c:v>
                </c:pt>
                <c:pt idx="3161">
                  <c:v>3.9123999999999999</c:v>
                </c:pt>
                <c:pt idx="3162">
                  <c:v>3.9123100000000002</c:v>
                </c:pt>
                <c:pt idx="3163">
                  <c:v>3.9180700000000002</c:v>
                </c:pt>
                <c:pt idx="3164">
                  <c:v>3.9157299999999999</c:v>
                </c:pt>
                <c:pt idx="3165">
                  <c:v>3.9206400000000001</c:v>
                </c:pt>
                <c:pt idx="3166">
                  <c:v>3.9075600000000001</c:v>
                </c:pt>
                <c:pt idx="3167">
                  <c:v>3.9080499999999998</c:v>
                </c:pt>
                <c:pt idx="3168">
                  <c:v>3.92096</c:v>
                </c:pt>
                <c:pt idx="3169">
                  <c:v>3.90307</c:v>
                </c:pt>
                <c:pt idx="3170">
                  <c:v>3.90794</c:v>
                </c:pt>
                <c:pt idx="3171">
                  <c:v>3.9049900000000002</c:v>
                </c:pt>
                <c:pt idx="3172">
                  <c:v>3.8989799999999999</c:v>
                </c:pt>
                <c:pt idx="3173">
                  <c:v>3.90083</c:v>
                </c:pt>
                <c:pt idx="3174">
                  <c:v>3.9107500000000002</c:v>
                </c:pt>
                <c:pt idx="3175">
                  <c:v>3.9118900000000001</c:v>
                </c:pt>
                <c:pt idx="3176">
                  <c:v>3.9091</c:v>
                </c:pt>
                <c:pt idx="3177">
                  <c:v>3.90246</c:v>
                </c:pt>
                <c:pt idx="3178">
                  <c:v>3.89093</c:v>
                </c:pt>
                <c:pt idx="3179">
                  <c:v>3.9095800000000001</c:v>
                </c:pt>
                <c:pt idx="3180">
                  <c:v>3.9087000000000001</c:v>
                </c:pt>
                <c:pt idx="3181">
                  <c:v>3.9168799999999999</c:v>
                </c:pt>
                <c:pt idx="3182">
                  <c:v>3.9094099999999998</c:v>
                </c:pt>
                <c:pt idx="3183">
                  <c:v>3.9107699999999999</c:v>
                </c:pt>
                <c:pt idx="3184">
                  <c:v>3.9037999999999999</c:v>
                </c:pt>
                <c:pt idx="3185">
                  <c:v>3.90612</c:v>
                </c:pt>
                <c:pt idx="3186">
                  <c:v>3.90157</c:v>
                </c:pt>
                <c:pt idx="3187">
                  <c:v>3.8921199999999998</c:v>
                </c:pt>
                <c:pt idx="3188">
                  <c:v>3.9045700000000001</c:v>
                </c:pt>
                <c:pt idx="3189">
                  <c:v>3.9077799999999998</c:v>
                </c:pt>
                <c:pt idx="3190">
                  <c:v>3.9110999999999998</c:v>
                </c:pt>
                <c:pt idx="3191">
                  <c:v>3.9135599999999999</c:v>
                </c:pt>
                <c:pt idx="3192">
                  <c:v>3.9248099999999999</c:v>
                </c:pt>
                <c:pt idx="3193">
                  <c:v>3.9122499999999998</c:v>
                </c:pt>
                <c:pt idx="3194">
                  <c:v>3.91195</c:v>
                </c:pt>
                <c:pt idx="3195">
                  <c:v>3.9092099999999999</c:v>
                </c:pt>
                <c:pt idx="3196">
                  <c:v>3.9252199999999999</c:v>
                </c:pt>
                <c:pt idx="3197">
                  <c:v>3.8952100000000001</c:v>
                </c:pt>
                <c:pt idx="3198">
                  <c:v>3.8929299999999998</c:v>
                </c:pt>
                <c:pt idx="3199">
                  <c:v>3.9063400000000001</c:v>
                </c:pt>
                <c:pt idx="3200">
                  <c:v>3.9049200000000002</c:v>
                </c:pt>
                <c:pt idx="3201">
                  <c:v>3.9015300000000002</c:v>
                </c:pt>
                <c:pt idx="3202">
                  <c:v>3.9213300000000002</c:v>
                </c:pt>
                <c:pt idx="3203">
                  <c:v>3.9168799999999999</c:v>
                </c:pt>
                <c:pt idx="3204">
                  <c:v>3.9134000000000002</c:v>
                </c:pt>
                <c:pt idx="3205">
                  <c:v>3.9007999999999998</c:v>
                </c:pt>
                <c:pt idx="3206">
                  <c:v>3.9141400000000002</c:v>
                </c:pt>
                <c:pt idx="3207">
                  <c:v>3.9194800000000001</c:v>
                </c:pt>
                <c:pt idx="3208">
                  <c:v>3.9249399999999999</c:v>
                </c:pt>
                <c:pt idx="3209">
                  <c:v>3.9220700000000002</c:v>
                </c:pt>
                <c:pt idx="3210">
                  <c:v>3.92265</c:v>
                </c:pt>
                <c:pt idx="3211">
                  <c:v>3.9130699999999998</c:v>
                </c:pt>
                <c:pt idx="3212">
                  <c:v>3.9136899999999999</c:v>
                </c:pt>
                <c:pt idx="3213">
                  <c:v>3.9022600000000001</c:v>
                </c:pt>
                <c:pt idx="3214">
                  <c:v>3.9261900000000001</c:v>
                </c:pt>
                <c:pt idx="3215">
                  <c:v>3.9159600000000001</c:v>
                </c:pt>
                <c:pt idx="3216">
                  <c:v>3.9147699999999999</c:v>
                </c:pt>
                <c:pt idx="3217">
                  <c:v>3.9171800000000001</c:v>
                </c:pt>
                <c:pt idx="3218">
                  <c:v>3.9010500000000001</c:v>
                </c:pt>
                <c:pt idx="3219">
                  <c:v>3.9031699999999998</c:v>
                </c:pt>
                <c:pt idx="3220">
                  <c:v>3.90184</c:v>
                </c:pt>
                <c:pt idx="3221">
                  <c:v>3.9018700000000002</c:v>
                </c:pt>
                <c:pt idx="3222">
                  <c:v>3.8988999999999998</c:v>
                </c:pt>
                <c:pt idx="3223">
                  <c:v>3.8963800000000002</c:v>
                </c:pt>
                <c:pt idx="3224">
                  <c:v>3.89893</c:v>
                </c:pt>
                <c:pt idx="3225">
                  <c:v>3.8970699999999998</c:v>
                </c:pt>
                <c:pt idx="3226">
                  <c:v>3.9083199999999998</c:v>
                </c:pt>
                <c:pt idx="3227">
                  <c:v>3.9053</c:v>
                </c:pt>
                <c:pt idx="3228">
                  <c:v>3.91784</c:v>
                </c:pt>
                <c:pt idx="3229">
                  <c:v>3.9139900000000001</c:v>
                </c:pt>
                <c:pt idx="3230">
                  <c:v>3.9072</c:v>
                </c:pt>
                <c:pt idx="3231">
                  <c:v>3.9122400000000002</c:v>
                </c:pt>
                <c:pt idx="3232">
                  <c:v>3.9039700000000002</c:v>
                </c:pt>
                <c:pt idx="3233">
                  <c:v>3.9097300000000001</c:v>
                </c:pt>
                <c:pt idx="3234">
                  <c:v>3.9173</c:v>
                </c:pt>
                <c:pt idx="3235">
                  <c:v>3.9118499999999998</c:v>
                </c:pt>
                <c:pt idx="3236">
                  <c:v>3.9047999999999998</c:v>
                </c:pt>
                <c:pt idx="3237">
                  <c:v>3.9062100000000002</c:v>
                </c:pt>
                <c:pt idx="3238">
                  <c:v>3.9015</c:v>
                </c:pt>
                <c:pt idx="3239">
                  <c:v>3.9005000000000001</c:v>
                </c:pt>
                <c:pt idx="3240">
                  <c:v>3.9072399999999998</c:v>
                </c:pt>
                <c:pt idx="3241">
                  <c:v>3.9119999999999999</c:v>
                </c:pt>
                <c:pt idx="3242">
                  <c:v>3.9114900000000001</c:v>
                </c:pt>
                <c:pt idx="3243">
                  <c:v>3.9144000000000001</c:v>
                </c:pt>
                <c:pt idx="3244">
                  <c:v>3.91059</c:v>
                </c:pt>
                <c:pt idx="3245">
                  <c:v>3.9096600000000001</c:v>
                </c:pt>
                <c:pt idx="3246">
                  <c:v>3.90286</c:v>
                </c:pt>
                <c:pt idx="3247">
                  <c:v>3.9047299999999998</c:v>
                </c:pt>
                <c:pt idx="3248">
                  <c:v>3.9071099999999999</c:v>
                </c:pt>
                <c:pt idx="3249">
                  <c:v>3.90212</c:v>
                </c:pt>
                <c:pt idx="3250">
                  <c:v>3.91059</c:v>
                </c:pt>
                <c:pt idx="3251">
                  <c:v>3.9106800000000002</c:v>
                </c:pt>
                <c:pt idx="3252">
                  <c:v>3.92455</c:v>
                </c:pt>
                <c:pt idx="3253">
                  <c:v>3.9333300000000002</c:v>
                </c:pt>
                <c:pt idx="3254">
                  <c:v>3.9160499999999998</c:v>
                </c:pt>
                <c:pt idx="3255">
                  <c:v>3.9126500000000002</c:v>
                </c:pt>
                <c:pt idx="3256">
                  <c:v>3.9216899999999999</c:v>
                </c:pt>
                <c:pt idx="3257">
                  <c:v>3.9126099999999999</c:v>
                </c:pt>
                <c:pt idx="3258">
                  <c:v>3.91797</c:v>
                </c:pt>
                <c:pt idx="3259">
                  <c:v>3.90707</c:v>
                </c:pt>
                <c:pt idx="3260">
                  <c:v>3.9214899999999999</c:v>
                </c:pt>
                <c:pt idx="3261">
                  <c:v>3.9188900000000002</c:v>
                </c:pt>
                <c:pt idx="3262">
                  <c:v>3.91601</c:v>
                </c:pt>
                <c:pt idx="3263">
                  <c:v>3.9041700000000001</c:v>
                </c:pt>
                <c:pt idx="3264">
                  <c:v>3.9153899999999999</c:v>
                </c:pt>
                <c:pt idx="3265">
                  <c:v>3.9058600000000001</c:v>
                </c:pt>
                <c:pt idx="3266">
                  <c:v>3.9187400000000001</c:v>
                </c:pt>
                <c:pt idx="3267">
                  <c:v>3.9207399999999999</c:v>
                </c:pt>
                <c:pt idx="3268">
                  <c:v>3.9149400000000001</c:v>
                </c:pt>
                <c:pt idx="3269">
                  <c:v>3.9163600000000001</c:v>
                </c:pt>
                <c:pt idx="3270">
                  <c:v>3.91629</c:v>
                </c:pt>
                <c:pt idx="3271">
                  <c:v>3.9163199999999998</c:v>
                </c:pt>
                <c:pt idx="3272">
                  <c:v>3.9276599999999999</c:v>
                </c:pt>
                <c:pt idx="3273">
                  <c:v>3.91716</c:v>
                </c:pt>
                <c:pt idx="3274">
                  <c:v>3.9138299999999999</c:v>
                </c:pt>
                <c:pt idx="3275">
                  <c:v>3.9136199999999999</c:v>
                </c:pt>
                <c:pt idx="3276">
                  <c:v>3.9064700000000001</c:v>
                </c:pt>
                <c:pt idx="3277">
                  <c:v>3.9019900000000001</c:v>
                </c:pt>
                <c:pt idx="3278">
                  <c:v>3.9035600000000001</c:v>
                </c:pt>
                <c:pt idx="3279">
                  <c:v>3.8916900000000001</c:v>
                </c:pt>
                <c:pt idx="3280">
                  <c:v>3.8989099999999999</c:v>
                </c:pt>
                <c:pt idx="3281">
                  <c:v>3.9034</c:v>
                </c:pt>
                <c:pt idx="3282">
                  <c:v>3.8984800000000002</c:v>
                </c:pt>
                <c:pt idx="3283">
                  <c:v>3.8985599999999998</c:v>
                </c:pt>
                <c:pt idx="3284">
                  <c:v>3.9066299999999998</c:v>
                </c:pt>
                <c:pt idx="3285">
                  <c:v>3.91927</c:v>
                </c:pt>
                <c:pt idx="3286">
                  <c:v>3.9129499999999999</c:v>
                </c:pt>
                <c:pt idx="3287">
                  <c:v>3.9161600000000001</c:v>
                </c:pt>
                <c:pt idx="3288">
                  <c:v>3.8961800000000002</c:v>
                </c:pt>
                <c:pt idx="3289">
                  <c:v>3.90726</c:v>
                </c:pt>
                <c:pt idx="3290">
                  <c:v>3.9028800000000001</c:v>
                </c:pt>
                <c:pt idx="3291">
                  <c:v>3.9030999999999998</c:v>
                </c:pt>
                <c:pt idx="3292">
                  <c:v>3.9157700000000002</c:v>
                </c:pt>
                <c:pt idx="3293">
                  <c:v>3.9047299999999998</c:v>
                </c:pt>
                <c:pt idx="3294">
                  <c:v>3.8991199999999999</c:v>
                </c:pt>
                <c:pt idx="3295">
                  <c:v>3.8948499999999999</c:v>
                </c:pt>
                <c:pt idx="3296">
                  <c:v>3.8930799999999999</c:v>
                </c:pt>
                <c:pt idx="3297">
                  <c:v>3.89323</c:v>
                </c:pt>
                <c:pt idx="3298">
                  <c:v>3.89737</c:v>
                </c:pt>
                <c:pt idx="3299">
                  <c:v>3.8935499999999998</c:v>
                </c:pt>
                <c:pt idx="3300">
                  <c:v>3.9117999999999999</c:v>
                </c:pt>
                <c:pt idx="3301">
                  <c:v>3.9133399999999998</c:v>
                </c:pt>
                <c:pt idx="3302">
                  <c:v>3.91004</c:v>
                </c:pt>
                <c:pt idx="3303">
                  <c:v>3.8959600000000001</c:v>
                </c:pt>
                <c:pt idx="3304">
                  <c:v>3.91791</c:v>
                </c:pt>
                <c:pt idx="3305">
                  <c:v>3.9217399999999998</c:v>
                </c:pt>
                <c:pt idx="3306">
                  <c:v>3.9028999999999998</c:v>
                </c:pt>
                <c:pt idx="3307">
                  <c:v>3.91872</c:v>
                </c:pt>
                <c:pt idx="3308">
                  <c:v>3.9082499999999998</c:v>
                </c:pt>
                <c:pt idx="3309">
                  <c:v>3.90171</c:v>
                </c:pt>
                <c:pt idx="3310">
                  <c:v>3.9074200000000001</c:v>
                </c:pt>
                <c:pt idx="3311">
                  <c:v>3.8997799999999998</c:v>
                </c:pt>
                <c:pt idx="3312">
                  <c:v>3.88802</c:v>
                </c:pt>
                <c:pt idx="3313">
                  <c:v>3.8952399999999998</c:v>
                </c:pt>
                <c:pt idx="3314">
                  <c:v>3.8847399999999999</c:v>
                </c:pt>
                <c:pt idx="3315">
                  <c:v>3.8885700000000001</c:v>
                </c:pt>
                <c:pt idx="3316">
                  <c:v>3.8996499999999998</c:v>
                </c:pt>
                <c:pt idx="3317">
                  <c:v>3.8859699999999999</c:v>
                </c:pt>
                <c:pt idx="3318">
                  <c:v>3.89378</c:v>
                </c:pt>
                <c:pt idx="3319">
                  <c:v>3.8866399999999999</c:v>
                </c:pt>
                <c:pt idx="3320">
                  <c:v>3.90096</c:v>
                </c:pt>
                <c:pt idx="3321">
                  <c:v>3.8803800000000002</c:v>
                </c:pt>
                <c:pt idx="3322">
                  <c:v>3.8905500000000002</c:v>
                </c:pt>
                <c:pt idx="3323">
                  <c:v>3.87758</c:v>
                </c:pt>
                <c:pt idx="3324">
                  <c:v>3.88679</c:v>
                </c:pt>
                <c:pt idx="3325">
                  <c:v>3.8906299999999998</c:v>
                </c:pt>
                <c:pt idx="3326">
                  <c:v>3.88679</c:v>
                </c:pt>
                <c:pt idx="3327">
                  <c:v>3.8785099999999999</c:v>
                </c:pt>
                <c:pt idx="3328">
                  <c:v>3.8930500000000001</c:v>
                </c:pt>
                <c:pt idx="3329">
                  <c:v>3.8951699999999998</c:v>
                </c:pt>
                <c:pt idx="3330">
                  <c:v>3.9142600000000001</c:v>
                </c:pt>
                <c:pt idx="3331">
                  <c:v>3.8877199999999998</c:v>
                </c:pt>
                <c:pt idx="3332">
                  <c:v>3.8947400000000001</c:v>
                </c:pt>
                <c:pt idx="3333">
                  <c:v>3.8900999999999999</c:v>
                </c:pt>
                <c:pt idx="3334">
                  <c:v>3.8860700000000001</c:v>
                </c:pt>
                <c:pt idx="3335">
                  <c:v>3.88374</c:v>
                </c:pt>
                <c:pt idx="3336">
                  <c:v>3.9004300000000001</c:v>
                </c:pt>
                <c:pt idx="3337">
                  <c:v>3.8932099999999998</c:v>
                </c:pt>
                <c:pt idx="3338">
                  <c:v>3.8879299999999999</c:v>
                </c:pt>
                <c:pt idx="3339">
                  <c:v>3.8807900000000002</c:v>
                </c:pt>
                <c:pt idx="3340">
                  <c:v>3.8824200000000002</c:v>
                </c:pt>
                <c:pt idx="3341">
                  <c:v>3.8835299999999999</c:v>
                </c:pt>
                <c:pt idx="3342">
                  <c:v>3.8873899999999999</c:v>
                </c:pt>
                <c:pt idx="3343">
                  <c:v>3.88144</c:v>
                </c:pt>
                <c:pt idx="3344">
                  <c:v>3.8736000000000002</c:v>
                </c:pt>
                <c:pt idx="3345">
                  <c:v>3.8702899999999998</c:v>
                </c:pt>
                <c:pt idx="3346">
                  <c:v>3.8826299999999998</c:v>
                </c:pt>
                <c:pt idx="3347">
                  <c:v>3.8863300000000001</c:v>
                </c:pt>
                <c:pt idx="3348">
                  <c:v>3.8777200000000001</c:v>
                </c:pt>
                <c:pt idx="3349">
                  <c:v>3.8804799999999999</c:v>
                </c:pt>
                <c:pt idx="3350">
                  <c:v>3.8975599999999999</c:v>
                </c:pt>
                <c:pt idx="3351">
                  <c:v>3.8907400000000001</c:v>
                </c:pt>
                <c:pt idx="3352">
                  <c:v>3.8990399999999998</c:v>
                </c:pt>
                <c:pt idx="3353">
                  <c:v>3.8946900000000002</c:v>
                </c:pt>
                <c:pt idx="3354">
                  <c:v>3.8908800000000001</c:v>
                </c:pt>
                <c:pt idx="3355">
                  <c:v>3.8934199999999999</c:v>
                </c:pt>
                <c:pt idx="3356">
                  <c:v>3.8915000000000002</c:v>
                </c:pt>
                <c:pt idx="3357">
                  <c:v>3.8866100000000001</c:v>
                </c:pt>
                <c:pt idx="3358">
                  <c:v>3.8905599999999998</c:v>
                </c:pt>
                <c:pt idx="3359">
                  <c:v>3.9005899999999998</c:v>
                </c:pt>
                <c:pt idx="3360">
                  <c:v>3.8982800000000002</c:v>
                </c:pt>
                <c:pt idx="3361">
                  <c:v>3.8897499999999998</c:v>
                </c:pt>
                <c:pt idx="3362">
                  <c:v>3.89052</c:v>
                </c:pt>
                <c:pt idx="3363">
                  <c:v>3.8930699999999998</c:v>
                </c:pt>
                <c:pt idx="3364">
                  <c:v>3.8982399999999999</c:v>
                </c:pt>
                <c:pt idx="3365">
                  <c:v>3.8860299999999999</c:v>
                </c:pt>
                <c:pt idx="3366">
                  <c:v>3.88523</c:v>
                </c:pt>
                <c:pt idx="3367">
                  <c:v>3.8950999999999998</c:v>
                </c:pt>
                <c:pt idx="3368">
                  <c:v>3.8932000000000002</c:v>
                </c:pt>
                <c:pt idx="3369">
                  <c:v>3.8923199999999998</c:v>
                </c:pt>
                <c:pt idx="3370">
                  <c:v>3.90246</c:v>
                </c:pt>
                <c:pt idx="3371">
                  <c:v>3.8996</c:v>
                </c:pt>
                <c:pt idx="3372">
                  <c:v>3.8882099999999999</c:v>
                </c:pt>
                <c:pt idx="3373">
                  <c:v>3.8897900000000001</c:v>
                </c:pt>
                <c:pt idx="3374">
                  <c:v>3.8850099999999999</c:v>
                </c:pt>
                <c:pt idx="3375">
                  <c:v>3.8941699999999999</c:v>
                </c:pt>
                <c:pt idx="3376">
                  <c:v>3.89364</c:v>
                </c:pt>
                <c:pt idx="3377">
                  <c:v>3.8901699999999999</c:v>
                </c:pt>
                <c:pt idx="3378">
                  <c:v>3.8898999999999999</c:v>
                </c:pt>
                <c:pt idx="3379">
                  <c:v>3.8794</c:v>
                </c:pt>
                <c:pt idx="3380">
                  <c:v>3.88557</c:v>
                </c:pt>
                <c:pt idx="3381">
                  <c:v>3.87784</c:v>
                </c:pt>
                <c:pt idx="3382">
                  <c:v>3.8826399999999999</c:v>
                </c:pt>
                <c:pt idx="3383">
                  <c:v>3.8857300000000001</c:v>
                </c:pt>
                <c:pt idx="3384">
                  <c:v>3.8868</c:v>
                </c:pt>
                <c:pt idx="3385">
                  <c:v>3.8805499999999999</c:v>
                </c:pt>
                <c:pt idx="3386">
                  <c:v>3.9027799999999999</c:v>
                </c:pt>
                <c:pt idx="3387">
                  <c:v>3.8998599999999999</c:v>
                </c:pt>
                <c:pt idx="3388">
                  <c:v>3.8650500000000001</c:v>
                </c:pt>
                <c:pt idx="3389">
                  <c:v>3.8864299999999998</c:v>
                </c:pt>
                <c:pt idx="3390">
                  <c:v>3.8885000000000001</c:v>
                </c:pt>
                <c:pt idx="3391">
                  <c:v>3.8810899999999999</c:v>
                </c:pt>
                <c:pt idx="3392">
                  <c:v>3.8835500000000001</c:v>
                </c:pt>
                <c:pt idx="3393">
                  <c:v>3.88781</c:v>
                </c:pt>
                <c:pt idx="3394">
                  <c:v>3.8988900000000002</c:v>
                </c:pt>
                <c:pt idx="3395">
                  <c:v>3.8898199999999998</c:v>
                </c:pt>
                <c:pt idx="3396">
                  <c:v>3.9099300000000001</c:v>
                </c:pt>
                <c:pt idx="3397">
                  <c:v>3.89215</c:v>
                </c:pt>
                <c:pt idx="3398">
                  <c:v>3.9005399999999999</c:v>
                </c:pt>
                <c:pt idx="3399">
                  <c:v>3.8962500000000002</c:v>
                </c:pt>
                <c:pt idx="3400">
                  <c:v>3.89392</c:v>
                </c:pt>
                <c:pt idx="3401">
                  <c:v>3.89276</c:v>
                </c:pt>
                <c:pt idx="3402">
                  <c:v>3.8863500000000002</c:v>
                </c:pt>
                <c:pt idx="3403">
                  <c:v>3.8868900000000002</c:v>
                </c:pt>
                <c:pt idx="3404">
                  <c:v>3.8881100000000002</c:v>
                </c:pt>
                <c:pt idx="3405">
                  <c:v>3.8915899999999999</c:v>
                </c:pt>
                <c:pt idx="3406">
                  <c:v>3.9016700000000002</c:v>
                </c:pt>
                <c:pt idx="3407">
                  <c:v>3.9075899999999999</c:v>
                </c:pt>
                <c:pt idx="3408">
                  <c:v>3.9097200000000001</c:v>
                </c:pt>
                <c:pt idx="3409">
                  <c:v>3.8935499999999998</c:v>
                </c:pt>
                <c:pt idx="3410">
                  <c:v>3.8982899999999998</c:v>
                </c:pt>
                <c:pt idx="3411">
                  <c:v>3.9016299999999999</c:v>
                </c:pt>
                <c:pt idx="3412">
                  <c:v>3.90394</c:v>
                </c:pt>
                <c:pt idx="3413">
                  <c:v>3.9036499999999998</c:v>
                </c:pt>
                <c:pt idx="3414">
                  <c:v>3.8993199999999999</c:v>
                </c:pt>
                <c:pt idx="3415">
                  <c:v>3.9105300000000001</c:v>
                </c:pt>
                <c:pt idx="3416">
                  <c:v>3.9011100000000001</c:v>
                </c:pt>
                <c:pt idx="3417">
                  <c:v>3.90265</c:v>
                </c:pt>
                <c:pt idx="3418">
                  <c:v>3.8997199999999999</c:v>
                </c:pt>
                <c:pt idx="3419">
                  <c:v>3.91201</c:v>
                </c:pt>
                <c:pt idx="3420">
                  <c:v>3.9222100000000002</c:v>
                </c:pt>
                <c:pt idx="3421">
                  <c:v>3.90442</c:v>
                </c:pt>
                <c:pt idx="3422">
                  <c:v>3.9065599999999998</c:v>
                </c:pt>
                <c:pt idx="3423">
                  <c:v>3.9063400000000001</c:v>
                </c:pt>
                <c:pt idx="3424">
                  <c:v>3.9146999999999998</c:v>
                </c:pt>
                <c:pt idx="3425">
                  <c:v>3.9079799999999998</c:v>
                </c:pt>
                <c:pt idx="3426">
                  <c:v>3.9136299999999999</c:v>
                </c:pt>
                <c:pt idx="3427">
                  <c:v>3.92198</c:v>
                </c:pt>
                <c:pt idx="3428">
                  <c:v>3.8930500000000001</c:v>
                </c:pt>
                <c:pt idx="3429">
                  <c:v>3.9014899999999999</c:v>
                </c:pt>
                <c:pt idx="3430">
                  <c:v>3.8947400000000001</c:v>
                </c:pt>
                <c:pt idx="3431">
                  <c:v>3.9037099999999998</c:v>
                </c:pt>
                <c:pt idx="3432">
                  <c:v>3.89269</c:v>
                </c:pt>
                <c:pt idx="3433">
                  <c:v>3.9</c:v>
                </c:pt>
                <c:pt idx="3434">
                  <c:v>3.9022000000000001</c:v>
                </c:pt>
                <c:pt idx="3435">
                  <c:v>3.88829</c:v>
                </c:pt>
                <c:pt idx="3436">
                  <c:v>3.8843100000000002</c:v>
                </c:pt>
                <c:pt idx="3437">
                  <c:v>3.8833500000000001</c:v>
                </c:pt>
                <c:pt idx="3438">
                  <c:v>3.8936799999999998</c:v>
                </c:pt>
                <c:pt idx="3439">
                  <c:v>3.9029500000000001</c:v>
                </c:pt>
                <c:pt idx="3440">
                  <c:v>3.9028999999999998</c:v>
                </c:pt>
                <c:pt idx="3441">
                  <c:v>3.8994800000000001</c:v>
                </c:pt>
                <c:pt idx="3442">
                  <c:v>3.8824900000000002</c:v>
                </c:pt>
                <c:pt idx="3443">
                  <c:v>3.8936000000000002</c:v>
                </c:pt>
                <c:pt idx="3444">
                  <c:v>3.8904700000000001</c:v>
                </c:pt>
                <c:pt idx="3445">
                  <c:v>3.9040699999999999</c:v>
                </c:pt>
                <c:pt idx="3446">
                  <c:v>3.90063</c:v>
                </c:pt>
                <c:pt idx="3447">
                  <c:v>3.8934700000000002</c:v>
                </c:pt>
                <c:pt idx="3448">
                  <c:v>3.8927900000000002</c:v>
                </c:pt>
                <c:pt idx="3449">
                  <c:v>3.8986999999999998</c:v>
                </c:pt>
                <c:pt idx="3450">
                  <c:v>3.8774899999999999</c:v>
                </c:pt>
                <c:pt idx="3451">
                  <c:v>3.8873199999999999</c:v>
                </c:pt>
                <c:pt idx="3452">
                  <c:v>3.8912</c:v>
                </c:pt>
                <c:pt idx="3453">
                  <c:v>3.8880300000000001</c:v>
                </c:pt>
                <c:pt idx="3454">
                  <c:v>3.9001299999999999</c:v>
                </c:pt>
                <c:pt idx="3455">
                  <c:v>3.89499</c:v>
                </c:pt>
                <c:pt idx="3456">
                  <c:v>3.8910900000000002</c:v>
                </c:pt>
                <c:pt idx="3457">
                  <c:v>3.8984999999999999</c:v>
                </c:pt>
                <c:pt idx="3458">
                  <c:v>3.8906399999999999</c:v>
                </c:pt>
                <c:pt idx="3459">
                  <c:v>3.8997000000000002</c:v>
                </c:pt>
                <c:pt idx="3460">
                  <c:v>3.8899599999999999</c:v>
                </c:pt>
                <c:pt idx="3461">
                  <c:v>3.8918699999999999</c:v>
                </c:pt>
                <c:pt idx="3462">
                  <c:v>3.9098099999999998</c:v>
                </c:pt>
                <c:pt idx="3463">
                  <c:v>3.9001399999999999</c:v>
                </c:pt>
                <c:pt idx="3464">
                  <c:v>3.8932199999999999</c:v>
                </c:pt>
                <c:pt idx="3465">
                  <c:v>3.8982199999999998</c:v>
                </c:pt>
                <c:pt idx="3466">
                  <c:v>3.89479</c:v>
                </c:pt>
                <c:pt idx="3467">
                  <c:v>3.9078300000000001</c:v>
                </c:pt>
                <c:pt idx="3468">
                  <c:v>3.9086599999999998</c:v>
                </c:pt>
                <c:pt idx="3469">
                  <c:v>3.89262</c:v>
                </c:pt>
                <c:pt idx="3470">
                  <c:v>3.8993799999999998</c:v>
                </c:pt>
                <c:pt idx="3471">
                  <c:v>3.89296</c:v>
                </c:pt>
                <c:pt idx="3472">
                  <c:v>3.8813499999999999</c:v>
                </c:pt>
                <c:pt idx="3473">
                  <c:v>3.8737699999999999</c:v>
                </c:pt>
                <c:pt idx="3474">
                  <c:v>3.8819699999999999</c:v>
                </c:pt>
                <c:pt idx="3475">
                  <c:v>3.88558</c:v>
                </c:pt>
                <c:pt idx="3476">
                  <c:v>3.8862100000000002</c:v>
                </c:pt>
                <c:pt idx="3477">
                  <c:v>3.8929200000000002</c:v>
                </c:pt>
                <c:pt idx="3478">
                  <c:v>3.9037600000000001</c:v>
                </c:pt>
                <c:pt idx="3479">
                  <c:v>3.90761</c:v>
                </c:pt>
                <c:pt idx="3480">
                  <c:v>3.9014099999999998</c:v>
                </c:pt>
                <c:pt idx="3481">
                  <c:v>3.9136600000000001</c:v>
                </c:pt>
                <c:pt idx="3482">
                  <c:v>3.8963999999999999</c:v>
                </c:pt>
                <c:pt idx="3483">
                  <c:v>3.8902399999999999</c:v>
                </c:pt>
                <c:pt idx="3484">
                  <c:v>3.90198</c:v>
                </c:pt>
                <c:pt idx="3485">
                  <c:v>3.9045399999999999</c:v>
                </c:pt>
                <c:pt idx="3486">
                  <c:v>3.8895400000000002</c:v>
                </c:pt>
                <c:pt idx="3487">
                  <c:v>3.89771</c:v>
                </c:pt>
                <c:pt idx="3488">
                  <c:v>3.8973</c:v>
                </c:pt>
                <c:pt idx="3489">
                  <c:v>3.8828299999999998</c:v>
                </c:pt>
                <c:pt idx="3490">
                  <c:v>3.8871699999999998</c:v>
                </c:pt>
                <c:pt idx="3491">
                  <c:v>3.9041199999999998</c:v>
                </c:pt>
                <c:pt idx="3492">
                  <c:v>3.9003399999999999</c:v>
                </c:pt>
                <c:pt idx="3493">
                  <c:v>3.87967</c:v>
                </c:pt>
                <c:pt idx="3494">
                  <c:v>3.8975399999999998</c:v>
                </c:pt>
                <c:pt idx="3495">
                  <c:v>3.8935599999999999</c:v>
                </c:pt>
                <c:pt idx="3496">
                  <c:v>3.8894600000000001</c:v>
                </c:pt>
                <c:pt idx="3497">
                  <c:v>3.8969800000000001</c:v>
                </c:pt>
                <c:pt idx="3498">
                  <c:v>3.9013</c:v>
                </c:pt>
                <c:pt idx="3499">
                  <c:v>3.8993199999999999</c:v>
                </c:pt>
                <c:pt idx="3500">
                  <c:v>3.88828</c:v>
                </c:pt>
                <c:pt idx="3501">
                  <c:v>3.8778700000000002</c:v>
                </c:pt>
                <c:pt idx="3502">
                  <c:v>3.8982000000000001</c:v>
                </c:pt>
                <c:pt idx="3503">
                  <c:v>3.8855599999999999</c:v>
                </c:pt>
                <c:pt idx="3504">
                  <c:v>3.88089</c:v>
                </c:pt>
                <c:pt idx="3505">
                  <c:v>3.8739699999999999</c:v>
                </c:pt>
                <c:pt idx="3506">
                  <c:v>3.8824700000000001</c:v>
                </c:pt>
                <c:pt idx="3507">
                  <c:v>3.8762500000000002</c:v>
                </c:pt>
                <c:pt idx="3508">
                  <c:v>3.8801299999999999</c:v>
                </c:pt>
                <c:pt idx="3509">
                  <c:v>3.8864399999999999</c:v>
                </c:pt>
                <c:pt idx="3510">
                  <c:v>3.88144</c:v>
                </c:pt>
                <c:pt idx="3511">
                  <c:v>3.8813</c:v>
                </c:pt>
                <c:pt idx="3512">
                  <c:v>3.8820700000000001</c:v>
                </c:pt>
                <c:pt idx="3513">
                  <c:v>3.88205</c:v>
                </c:pt>
                <c:pt idx="3514">
                  <c:v>3.8955099999999998</c:v>
                </c:pt>
                <c:pt idx="3515">
                  <c:v>3.8943599999999998</c:v>
                </c:pt>
                <c:pt idx="3516">
                  <c:v>3.8902600000000001</c:v>
                </c:pt>
                <c:pt idx="3517">
                  <c:v>3.8727</c:v>
                </c:pt>
                <c:pt idx="3518">
                  <c:v>3.8801399999999999</c:v>
                </c:pt>
                <c:pt idx="3519">
                  <c:v>3.8790800000000001</c:v>
                </c:pt>
                <c:pt idx="3520">
                  <c:v>3.88463</c:v>
                </c:pt>
                <c:pt idx="3521">
                  <c:v>3.88226</c:v>
                </c:pt>
                <c:pt idx="3522">
                  <c:v>3.8805900000000002</c:v>
                </c:pt>
                <c:pt idx="3523">
                  <c:v>3.8681800000000002</c:v>
                </c:pt>
                <c:pt idx="3524">
                  <c:v>3.8823400000000001</c:v>
                </c:pt>
                <c:pt idx="3525">
                  <c:v>3.8826800000000001</c:v>
                </c:pt>
                <c:pt idx="3526">
                  <c:v>3.8778100000000002</c:v>
                </c:pt>
                <c:pt idx="3527">
                  <c:v>3.8913700000000002</c:v>
                </c:pt>
                <c:pt idx="3528">
                  <c:v>3.87812</c:v>
                </c:pt>
                <c:pt idx="3529">
                  <c:v>3.8903500000000002</c:v>
                </c:pt>
                <c:pt idx="3530">
                  <c:v>3.8790399999999998</c:v>
                </c:pt>
                <c:pt idx="3531">
                  <c:v>3.8890099999999999</c:v>
                </c:pt>
                <c:pt idx="3532">
                  <c:v>3.8866900000000002</c:v>
                </c:pt>
                <c:pt idx="3533">
                  <c:v>3.8921600000000001</c:v>
                </c:pt>
                <c:pt idx="3534">
                  <c:v>3.88367</c:v>
                </c:pt>
                <c:pt idx="3535">
                  <c:v>3.8890899999999999</c:v>
                </c:pt>
                <c:pt idx="3536">
                  <c:v>3.8845000000000001</c:v>
                </c:pt>
                <c:pt idx="3537">
                  <c:v>3.89629</c:v>
                </c:pt>
                <c:pt idx="3538">
                  <c:v>3.8894099999999998</c:v>
                </c:pt>
                <c:pt idx="3539">
                  <c:v>3.8857400000000002</c:v>
                </c:pt>
                <c:pt idx="3540">
                  <c:v>3.8897300000000001</c:v>
                </c:pt>
                <c:pt idx="3541">
                  <c:v>3.8943300000000001</c:v>
                </c:pt>
                <c:pt idx="3542">
                  <c:v>3.8926400000000001</c:v>
                </c:pt>
                <c:pt idx="3543">
                  <c:v>3.8878200000000001</c:v>
                </c:pt>
                <c:pt idx="3544">
                  <c:v>3.8889499999999999</c:v>
                </c:pt>
                <c:pt idx="3545">
                  <c:v>3.8800699999999999</c:v>
                </c:pt>
                <c:pt idx="3546">
                  <c:v>3.891</c:v>
                </c:pt>
                <c:pt idx="3547">
                  <c:v>3.8795099999999998</c:v>
                </c:pt>
                <c:pt idx="3548">
                  <c:v>3.8799199999999998</c:v>
                </c:pt>
                <c:pt idx="3549">
                  <c:v>3.8827799999999999</c:v>
                </c:pt>
                <c:pt idx="3550">
                  <c:v>3.8764400000000001</c:v>
                </c:pt>
                <c:pt idx="3551">
                  <c:v>3.8920300000000001</c:v>
                </c:pt>
                <c:pt idx="3552">
                  <c:v>3.88069</c:v>
                </c:pt>
                <c:pt idx="3553">
                  <c:v>3.8778100000000002</c:v>
                </c:pt>
                <c:pt idx="3554">
                  <c:v>3.8864000000000001</c:v>
                </c:pt>
                <c:pt idx="3555">
                  <c:v>3.88022</c:v>
                </c:pt>
                <c:pt idx="3556">
                  <c:v>3.8686400000000001</c:v>
                </c:pt>
                <c:pt idx="3557">
                  <c:v>3.87235</c:v>
                </c:pt>
                <c:pt idx="3558">
                  <c:v>3.8663099999999999</c:v>
                </c:pt>
                <c:pt idx="3559">
                  <c:v>3.8759100000000002</c:v>
                </c:pt>
                <c:pt idx="3560">
                  <c:v>3.8865500000000002</c:v>
                </c:pt>
                <c:pt idx="3561">
                  <c:v>3.8799000000000001</c:v>
                </c:pt>
                <c:pt idx="3562">
                  <c:v>3.8808400000000001</c:v>
                </c:pt>
                <c:pt idx="3563">
                  <c:v>3.85846</c:v>
                </c:pt>
                <c:pt idx="3564">
                  <c:v>3.8874300000000002</c:v>
                </c:pt>
                <c:pt idx="3565">
                  <c:v>3.87147</c:v>
                </c:pt>
                <c:pt idx="3566">
                  <c:v>3.8783099999999999</c:v>
                </c:pt>
                <c:pt idx="3567">
                  <c:v>3.8844599999999998</c:v>
                </c:pt>
                <c:pt idx="3568">
                  <c:v>3.8678400000000002</c:v>
                </c:pt>
                <c:pt idx="3569">
                  <c:v>3.8745699999999998</c:v>
                </c:pt>
                <c:pt idx="3570">
                  <c:v>3.8832</c:v>
                </c:pt>
                <c:pt idx="3571">
                  <c:v>3.8768199999999999</c:v>
                </c:pt>
                <c:pt idx="3572">
                  <c:v>3.8786999999999998</c:v>
                </c:pt>
                <c:pt idx="3573">
                  <c:v>3.8824100000000001</c:v>
                </c:pt>
                <c:pt idx="3574">
                  <c:v>3.88225</c:v>
                </c:pt>
                <c:pt idx="3575">
                  <c:v>3.8989799999999999</c:v>
                </c:pt>
                <c:pt idx="3576">
                  <c:v>3.8887299999999998</c:v>
                </c:pt>
                <c:pt idx="3577">
                  <c:v>3.8873500000000001</c:v>
                </c:pt>
                <c:pt idx="3578">
                  <c:v>3.8894099999999998</c:v>
                </c:pt>
                <c:pt idx="3579">
                  <c:v>3.8843399999999999</c:v>
                </c:pt>
                <c:pt idx="3580">
                  <c:v>3.8837999999999999</c:v>
                </c:pt>
                <c:pt idx="3581">
                  <c:v>3.8838499999999998</c:v>
                </c:pt>
                <c:pt idx="3582">
                  <c:v>3.8957600000000001</c:v>
                </c:pt>
                <c:pt idx="3583">
                  <c:v>3.9017200000000001</c:v>
                </c:pt>
                <c:pt idx="3584">
                  <c:v>3.8985500000000002</c:v>
                </c:pt>
                <c:pt idx="3585">
                  <c:v>3.8931</c:v>
                </c:pt>
                <c:pt idx="3586">
                  <c:v>3.89453</c:v>
                </c:pt>
                <c:pt idx="3587">
                  <c:v>3.8848699999999998</c:v>
                </c:pt>
                <c:pt idx="3588">
                  <c:v>3.8873799999999998</c:v>
                </c:pt>
                <c:pt idx="3589">
                  <c:v>3.89053</c:v>
                </c:pt>
                <c:pt idx="3590">
                  <c:v>3.8925900000000002</c:v>
                </c:pt>
                <c:pt idx="3591">
                  <c:v>3.8995000000000002</c:v>
                </c:pt>
                <c:pt idx="3592">
                  <c:v>3.9054600000000002</c:v>
                </c:pt>
                <c:pt idx="3593">
                  <c:v>3.8989099999999999</c:v>
                </c:pt>
                <c:pt idx="3594">
                  <c:v>3.8953500000000001</c:v>
                </c:pt>
                <c:pt idx="3595">
                  <c:v>3.8954399999999998</c:v>
                </c:pt>
                <c:pt idx="3596">
                  <c:v>3.8951899999999999</c:v>
                </c:pt>
                <c:pt idx="3597">
                  <c:v>3.8957199999999998</c:v>
                </c:pt>
                <c:pt idx="3598">
                  <c:v>3.8963700000000001</c:v>
                </c:pt>
                <c:pt idx="3599">
                  <c:v>3.89175</c:v>
                </c:pt>
                <c:pt idx="3600">
                  <c:v>3.8848500000000001</c:v>
                </c:pt>
                <c:pt idx="3601">
                  <c:v>3.8828200000000002</c:v>
                </c:pt>
                <c:pt idx="3602">
                  <c:v>3.9010799999999999</c:v>
                </c:pt>
                <c:pt idx="3603">
                  <c:v>3.8962500000000002</c:v>
                </c:pt>
                <c:pt idx="3604">
                  <c:v>3.8969299999999998</c:v>
                </c:pt>
                <c:pt idx="3605">
                  <c:v>3.8951699999999998</c:v>
                </c:pt>
                <c:pt idx="3606">
                  <c:v>3.8809399999999998</c:v>
                </c:pt>
                <c:pt idx="3607">
                  <c:v>3.8892600000000002</c:v>
                </c:pt>
                <c:pt idx="3608">
                  <c:v>3.9012799999999999</c:v>
                </c:pt>
                <c:pt idx="3609">
                  <c:v>3.8970099999999999</c:v>
                </c:pt>
                <c:pt idx="3610">
                  <c:v>3.8969200000000002</c:v>
                </c:pt>
                <c:pt idx="3611">
                  <c:v>3.89141</c:v>
                </c:pt>
                <c:pt idx="3612">
                  <c:v>3.9046400000000001</c:v>
                </c:pt>
                <c:pt idx="3613">
                  <c:v>3.9041700000000001</c:v>
                </c:pt>
                <c:pt idx="3614">
                  <c:v>3.8902999999999999</c:v>
                </c:pt>
                <c:pt idx="3615">
                  <c:v>3.8948999999999998</c:v>
                </c:pt>
                <c:pt idx="3616">
                  <c:v>3.9002400000000002</c:v>
                </c:pt>
                <c:pt idx="3617">
                  <c:v>3.8987799999999999</c:v>
                </c:pt>
                <c:pt idx="3618">
                  <c:v>3.8964799999999999</c:v>
                </c:pt>
                <c:pt idx="3619">
                  <c:v>3.8973599999999999</c:v>
                </c:pt>
                <c:pt idx="3620">
                  <c:v>3.8925200000000002</c:v>
                </c:pt>
                <c:pt idx="3621">
                  <c:v>3.8894899999999999</c:v>
                </c:pt>
                <c:pt idx="3622">
                  <c:v>3.89717</c:v>
                </c:pt>
                <c:pt idx="3623">
                  <c:v>3.90164</c:v>
                </c:pt>
                <c:pt idx="3624">
                  <c:v>3.8880599999999998</c:v>
                </c:pt>
                <c:pt idx="3625">
                  <c:v>3.8930099999999999</c:v>
                </c:pt>
                <c:pt idx="3626">
                  <c:v>3.90028</c:v>
                </c:pt>
                <c:pt idx="3627">
                  <c:v>3.9037799999999998</c:v>
                </c:pt>
                <c:pt idx="3628">
                  <c:v>3.90225</c:v>
                </c:pt>
                <c:pt idx="3629">
                  <c:v>3.8968400000000001</c:v>
                </c:pt>
                <c:pt idx="3630">
                  <c:v>3.91174</c:v>
                </c:pt>
                <c:pt idx="3631">
                  <c:v>3.9113699999999998</c:v>
                </c:pt>
                <c:pt idx="3632">
                  <c:v>3.8972000000000002</c:v>
                </c:pt>
                <c:pt idx="3633">
                  <c:v>3.9069699999999998</c:v>
                </c:pt>
                <c:pt idx="3634">
                  <c:v>3.89127</c:v>
                </c:pt>
                <c:pt idx="3635">
                  <c:v>3.8933499999999999</c:v>
                </c:pt>
                <c:pt idx="3636">
                  <c:v>3.9009999999999998</c:v>
                </c:pt>
                <c:pt idx="3637">
                  <c:v>3.8979599999999999</c:v>
                </c:pt>
                <c:pt idx="3638">
                  <c:v>3.9087499999999999</c:v>
                </c:pt>
                <c:pt idx="3639">
                  <c:v>3.9058199999999998</c:v>
                </c:pt>
                <c:pt idx="3640">
                  <c:v>3.8952100000000001</c:v>
                </c:pt>
                <c:pt idx="3641">
                  <c:v>3.90211</c:v>
                </c:pt>
                <c:pt idx="3642">
                  <c:v>3.9019900000000001</c:v>
                </c:pt>
                <c:pt idx="3643">
                  <c:v>3.90265</c:v>
                </c:pt>
                <c:pt idx="3644">
                  <c:v>3.9001800000000002</c:v>
                </c:pt>
                <c:pt idx="3645">
                  <c:v>3.90259</c:v>
                </c:pt>
                <c:pt idx="3646">
                  <c:v>3.8829400000000001</c:v>
                </c:pt>
                <c:pt idx="3647">
                  <c:v>3.8915500000000001</c:v>
                </c:pt>
                <c:pt idx="3648">
                  <c:v>3.90517</c:v>
                </c:pt>
                <c:pt idx="3649">
                  <c:v>3.8963899999999998</c:v>
                </c:pt>
                <c:pt idx="3650">
                  <c:v>3.8997799999999998</c:v>
                </c:pt>
                <c:pt idx="3651">
                  <c:v>3.8963100000000002</c:v>
                </c:pt>
                <c:pt idx="3652">
                  <c:v>3.9033600000000002</c:v>
                </c:pt>
                <c:pt idx="3653">
                  <c:v>3.8936299999999999</c:v>
                </c:pt>
                <c:pt idx="3654">
                  <c:v>3.8971499999999999</c:v>
                </c:pt>
                <c:pt idx="3655">
                  <c:v>3.8932000000000002</c:v>
                </c:pt>
                <c:pt idx="3656">
                  <c:v>3.9045100000000001</c:v>
                </c:pt>
                <c:pt idx="3657">
                  <c:v>3.8952900000000001</c:v>
                </c:pt>
                <c:pt idx="3658">
                  <c:v>3.9060199999999998</c:v>
                </c:pt>
                <c:pt idx="3659">
                  <c:v>3.9034200000000001</c:v>
                </c:pt>
                <c:pt idx="3660">
                  <c:v>3.8997600000000001</c:v>
                </c:pt>
                <c:pt idx="3661">
                  <c:v>3.8968799999999999</c:v>
                </c:pt>
                <c:pt idx="3662">
                  <c:v>3.9174099999999998</c:v>
                </c:pt>
                <c:pt idx="3663">
                  <c:v>3.9091100000000001</c:v>
                </c:pt>
                <c:pt idx="3664">
                  <c:v>3.9062800000000002</c:v>
                </c:pt>
                <c:pt idx="3665">
                  <c:v>3.8894299999999999</c:v>
                </c:pt>
                <c:pt idx="3666">
                  <c:v>3.9088799999999999</c:v>
                </c:pt>
                <c:pt idx="3667">
                  <c:v>3.90307</c:v>
                </c:pt>
                <c:pt idx="3668">
                  <c:v>3.9091</c:v>
                </c:pt>
                <c:pt idx="3669">
                  <c:v>3.9080599999999999</c:v>
                </c:pt>
                <c:pt idx="3670">
                  <c:v>3.89758</c:v>
                </c:pt>
                <c:pt idx="3671">
                  <c:v>3.8928500000000001</c:v>
                </c:pt>
                <c:pt idx="3672">
                  <c:v>3.8969299999999998</c:v>
                </c:pt>
                <c:pt idx="3673">
                  <c:v>3.8957000000000002</c:v>
                </c:pt>
                <c:pt idx="3674">
                  <c:v>3.8982600000000001</c:v>
                </c:pt>
                <c:pt idx="3675">
                  <c:v>3.8994300000000002</c:v>
                </c:pt>
                <c:pt idx="3676">
                  <c:v>3.8947699999999998</c:v>
                </c:pt>
                <c:pt idx="3677">
                  <c:v>3.8979300000000001</c:v>
                </c:pt>
                <c:pt idx="3678">
                  <c:v>3.8883800000000002</c:v>
                </c:pt>
                <c:pt idx="3679">
                  <c:v>3.9018199999999998</c:v>
                </c:pt>
                <c:pt idx="3680">
                  <c:v>3.8978600000000001</c:v>
                </c:pt>
                <c:pt idx="3681">
                  <c:v>3.9028800000000001</c:v>
                </c:pt>
                <c:pt idx="3682">
                  <c:v>3.9049999999999998</c:v>
                </c:pt>
                <c:pt idx="3683">
                  <c:v>3.89697</c:v>
                </c:pt>
                <c:pt idx="3684">
                  <c:v>3.8970199999999999</c:v>
                </c:pt>
                <c:pt idx="3685">
                  <c:v>3.8932000000000002</c:v>
                </c:pt>
                <c:pt idx="3686">
                  <c:v>3.8964699999999999</c:v>
                </c:pt>
                <c:pt idx="3687">
                  <c:v>3.89011</c:v>
                </c:pt>
                <c:pt idx="3688">
                  <c:v>3.8959100000000002</c:v>
                </c:pt>
                <c:pt idx="3689">
                  <c:v>3.8921199999999998</c:v>
                </c:pt>
                <c:pt idx="3690">
                  <c:v>3.8988999999999998</c:v>
                </c:pt>
                <c:pt idx="3691">
                  <c:v>3.8967999999999998</c:v>
                </c:pt>
                <c:pt idx="3692">
                  <c:v>3.8918300000000001</c:v>
                </c:pt>
                <c:pt idx="3693">
                  <c:v>3.8784900000000002</c:v>
                </c:pt>
                <c:pt idx="3694">
                  <c:v>3.891</c:v>
                </c:pt>
                <c:pt idx="3695">
                  <c:v>3.89629</c:v>
                </c:pt>
                <c:pt idx="3696">
                  <c:v>3.8999199999999998</c:v>
                </c:pt>
                <c:pt idx="3697">
                  <c:v>3.8920499999999998</c:v>
                </c:pt>
                <c:pt idx="3698">
                  <c:v>3.8924400000000001</c:v>
                </c:pt>
                <c:pt idx="3699">
                  <c:v>3.8959800000000002</c:v>
                </c:pt>
                <c:pt idx="3700">
                  <c:v>3.9057599999999999</c:v>
                </c:pt>
                <c:pt idx="3701">
                  <c:v>3.89527</c:v>
                </c:pt>
                <c:pt idx="3702">
                  <c:v>3.8835500000000001</c:v>
                </c:pt>
                <c:pt idx="3703">
                  <c:v>3.8890400000000001</c:v>
                </c:pt>
                <c:pt idx="3704">
                  <c:v>3.90741</c:v>
                </c:pt>
                <c:pt idx="3705">
                  <c:v>3.9000499999999998</c:v>
                </c:pt>
                <c:pt idx="3706">
                  <c:v>3.8966799999999999</c:v>
                </c:pt>
                <c:pt idx="3707">
                  <c:v>3.89608</c:v>
                </c:pt>
                <c:pt idx="3708">
                  <c:v>3.89635</c:v>
                </c:pt>
                <c:pt idx="3709">
                  <c:v>3.9033000000000002</c:v>
                </c:pt>
                <c:pt idx="3710">
                  <c:v>3.8888099999999999</c:v>
                </c:pt>
                <c:pt idx="3711">
                  <c:v>3.9012899999999999</c:v>
                </c:pt>
                <c:pt idx="3712">
                  <c:v>3.8992800000000001</c:v>
                </c:pt>
                <c:pt idx="3713">
                  <c:v>3.8947500000000002</c:v>
                </c:pt>
                <c:pt idx="3714">
                  <c:v>3.8912399999999998</c:v>
                </c:pt>
                <c:pt idx="3715">
                  <c:v>3.9025099999999999</c:v>
                </c:pt>
                <c:pt idx="3716">
                  <c:v>3.8908100000000001</c:v>
                </c:pt>
                <c:pt idx="3717">
                  <c:v>3.8887200000000002</c:v>
                </c:pt>
                <c:pt idx="3718">
                  <c:v>3.8991699999999998</c:v>
                </c:pt>
                <c:pt idx="3719">
                  <c:v>3.9003299999999999</c:v>
                </c:pt>
                <c:pt idx="3720">
                  <c:v>3.8906700000000001</c:v>
                </c:pt>
                <c:pt idx="3721">
                  <c:v>3.8922500000000002</c:v>
                </c:pt>
                <c:pt idx="3722">
                  <c:v>3.89317</c:v>
                </c:pt>
                <c:pt idx="3723">
                  <c:v>3.9063500000000002</c:v>
                </c:pt>
                <c:pt idx="3724">
                  <c:v>3.8976899999999999</c:v>
                </c:pt>
                <c:pt idx="3725">
                  <c:v>3.8973200000000001</c:v>
                </c:pt>
                <c:pt idx="3726">
                  <c:v>3.89595</c:v>
                </c:pt>
                <c:pt idx="3727">
                  <c:v>3.9011499999999999</c:v>
                </c:pt>
                <c:pt idx="3728">
                  <c:v>3.90951</c:v>
                </c:pt>
                <c:pt idx="3729">
                  <c:v>3.9028200000000002</c:v>
                </c:pt>
                <c:pt idx="3730">
                  <c:v>3.90571</c:v>
                </c:pt>
                <c:pt idx="3731">
                  <c:v>3.9002599999999998</c:v>
                </c:pt>
                <c:pt idx="3732">
                  <c:v>3.8961000000000001</c:v>
                </c:pt>
                <c:pt idx="3733">
                  <c:v>3.88741</c:v>
                </c:pt>
                <c:pt idx="3734">
                  <c:v>3.8978799999999998</c:v>
                </c:pt>
                <c:pt idx="3735">
                  <c:v>3.8927900000000002</c:v>
                </c:pt>
                <c:pt idx="3736">
                  <c:v>3.8877000000000002</c:v>
                </c:pt>
                <c:pt idx="3737">
                  <c:v>3.88266</c:v>
                </c:pt>
                <c:pt idx="3738">
                  <c:v>3.8873799999999998</c:v>
                </c:pt>
                <c:pt idx="3739">
                  <c:v>3.89459</c:v>
                </c:pt>
                <c:pt idx="3740">
                  <c:v>3.8934000000000002</c:v>
                </c:pt>
                <c:pt idx="3741">
                  <c:v>3.8850600000000002</c:v>
                </c:pt>
                <c:pt idx="3742">
                  <c:v>3.8927200000000002</c:v>
                </c:pt>
                <c:pt idx="3743">
                  <c:v>3.8911199999999999</c:v>
                </c:pt>
                <c:pt idx="3744">
                  <c:v>3.8971300000000002</c:v>
                </c:pt>
                <c:pt idx="3745">
                  <c:v>3.88239</c:v>
                </c:pt>
                <c:pt idx="3746">
                  <c:v>3.8967200000000002</c:v>
                </c:pt>
                <c:pt idx="3747">
                  <c:v>3.8918599999999999</c:v>
                </c:pt>
                <c:pt idx="3748">
                  <c:v>3.9031799999999999</c:v>
                </c:pt>
                <c:pt idx="3749">
                  <c:v>3.8818199999999998</c:v>
                </c:pt>
                <c:pt idx="3750">
                  <c:v>3.8846799999999999</c:v>
                </c:pt>
                <c:pt idx="3751">
                  <c:v>3.89493</c:v>
                </c:pt>
                <c:pt idx="3752">
                  <c:v>3.8935499999999998</c:v>
                </c:pt>
                <c:pt idx="3753">
                  <c:v>3.8886799999999999</c:v>
                </c:pt>
                <c:pt idx="3754">
                  <c:v>3.89229</c:v>
                </c:pt>
                <c:pt idx="3755">
                  <c:v>3.88259</c:v>
                </c:pt>
                <c:pt idx="3756">
                  <c:v>3.8927999999999998</c:v>
                </c:pt>
                <c:pt idx="3757">
                  <c:v>3.8832499999999999</c:v>
                </c:pt>
                <c:pt idx="3758">
                  <c:v>3.89682</c:v>
                </c:pt>
                <c:pt idx="3759">
                  <c:v>3.8914900000000001</c:v>
                </c:pt>
                <c:pt idx="3760">
                  <c:v>3.8730000000000002</c:v>
                </c:pt>
                <c:pt idx="3761">
                  <c:v>3.8935200000000001</c:v>
                </c:pt>
                <c:pt idx="3762">
                  <c:v>3.8871699999999998</c:v>
                </c:pt>
                <c:pt idx="3763">
                  <c:v>3.8942600000000001</c:v>
                </c:pt>
                <c:pt idx="3764">
                  <c:v>3.8824200000000002</c:v>
                </c:pt>
                <c:pt idx="3765">
                  <c:v>3.89242</c:v>
                </c:pt>
                <c:pt idx="3766">
                  <c:v>3.8951500000000001</c:v>
                </c:pt>
                <c:pt idx="3767">
                  <c:v>3.9020899999999998</c:v>
                </c:pt>
                <c:pt idx="3768">
                  <c:v>3.8979200000000001</c:v>
                </c:pt>
                <c:pt idx="3769">
                  <c:v>3.8940600000000001</c:v>
                </c:pt>
                <c:pt idx="3770">
                  <c:v>3.8925100000000001</c:v>
                </c:pt>
                <c:pt idx="3771">
                  <c:v>3.8791600000000002</c:v>
                </c:pt>
                <c:pt idx="3772">
                  <c:v>3.88876</c:v>
                </c:pt>
                <c:pt idx="3773">
                  <c:v>3.9018899999999999</c:v>
                </c:pt>
                <c:pt idx="3774">
                  <c:v>3.8926500000000002</c:v>
                </c:pt>
                <c:pt idx="3775">
                  <c:v>3.8839600000000001</c:v>
                </c:pt>
                <c:pt idx="3776">
                  <c:v>3.8923800000000002</c:v>
                </c:pt>
                <c:pt idx="3777">
                  <c:v>3.88062</c:v>
                </c:pt>
                <c:pt idx="3778">
                  <c:v>3.8848400000000001</c:v>
                </c:pt>
                <c:pt idx="3779">
                  <c:v>3.8848099999999999</c:v>
                </c:pt>
                <c:pt idx="3780">
                  <c:v>3.8946800000000001</c:v>
                </c:pt>
                <c:pt idx="3781">
                  <c:v>3.8983699999999999</c:v>
                </c:pt>
                <c:pt idx="3782">
                  <c:v>3.8906499999999999</c:v>
                </c:pt>
                <c:pt idx="3783">
                  <c:v>3.8917299999999999</c:v>
                </c:pt>
                <c:pt idx="3784">
                  <c:v>3.8887800000000001</c:v>
                </c:pt>
                <c:pt idx="3785">
                  <c:v>3.8971</c:v>
                </c:pt>
                <c:pt idx="3786">
                  <c:v>3.9007100000000001</c:v>
                </c:pt>
                <c:pt idx="3787">
                  <c:v>3.8925100000000001</c:v>
                </c:pt>
                <c:pt idx="3788">
                  <c:v>3.89811</c:v>
                </c:pt>
                <c:pt idx="3789">
                  <c:v>3.8926099999999999</c:v>
                </c:pt>
                <c:pt idx="3790">
                  <c:v>3.8873799999999998</c:v>
                </c:pt>
                <c:pt idx="3791">
                  <c:v>3.8905500000000002</c:v>
                </c:pt>
                <c:pt idx="3792">
                  <c:v>3.88551</c:v>
                </c:pt>
                <c:pt idx="3793">
                  <c:v>3.8994300000000002</c:v>
                </c:pt>
                <c:pt idx="3794">
                  <c:v>3.89106</c:v>
                </c:pt>
                <c:pt idx="3795">
                  <c:v>3.9001999999999999</c:v>
                </c:pt>
                <c:pt idx="3796">
                  <c:v>3.8858100000000002</c:v>
                </c:pt>
                <c:pt idx="3797">
                  <c:v>3.8959199999999998</c:v>
                </c:pt>
                <c:pt idx="3798">
                  <c:v>3.8925800000000002</c:v>
                </c:pt>
                <c:pt idx="3799">
                  <c:v>3.8926699999999999</c:v>
                </c:pt>
                <c:pt idx="3800">
                  <c:v>3.8893900000000001</c:v>
                </c:pt>
                <c:pt idx="3801">
                  <c:v>3.9021599999999999</c:v>
                </c:pt>
                <c:pt idx="3802">
                  <c:v>3.88822</c:v>
                </c:pt>
                <c:pt idx="3803">
                  <c:v>3.9003700000000001</c:v>
                </c:pt>
                <c:pt idx="3804">
                  <c:v>3.9005399999999999</c:v>
                </c:pt>
                <c:pt idx="3805">
                  <c:v>3.8878200000000001</c:v>
                </c:pt>
                <c:pt idx="3806">
                  <c:v>3.8913500000000001</c:v>
                </c:pt>
                <c:pt idx="3807">
                  <c:v>3.8959800000000002</c:v>
                </c:pt>
                <c:pt idx="3808">
                  <c:v>3.8864100000000001</c:v>
                </c:pt>
                <c:pt idx="3809">
                  <c:v>3.88903</c:v>
                </c:pt>
                <c:pt idx="3810">
                  <c:v>3.9051499999999999</c:v>
                </c:pt>
                <c:pt idx="3811">
                  <c:v>3.89391</c:v>
                </c:pt>
                <c:pt idx="3812">
                  <c:v>3.8960300000000001</c:v>
                </c:pt>
                <c:pt idx="3813">
                  <c:v>3.9017599999999999</c:v>
                </c:pt>
                <c:pt idx="3814">
                  <c:v>3.91133</c:v>
                </c:pt>
                <c:pt idx="3815">
                  <c:v>3.9060100000000002</c:v>
                </c:pt>
                <c:pt idx="3816">
                  <c:v>3.9004300000000001</c:v>
                </c:pt>
                <c:pt idx="3817">
                  <c:v>3.9060899999999998</c:v>
                </c:pt>
                <c:pt idx="3818">
                  <c:v>3.90205</c:v>
                </c:pt>
                <c:pt idx="3819">
                  <c:v>3.8975499999999998</c:v>
                </c:pt>
                <c:pt idx="3820">
                  <c:v>3.9113899999999999</c:v>
                </c:pt>
                <c:pt idx="3821">
                  <c:v>3.9082599999999998</c:v>
                </c:pt>
                <c:pt idx="3822">
                  <c:v>3.9092799999999999</c:v>
                </c:pt>
                <c:pt idx="3823">
                  <c:v>3.9087999999999998</c:v>
                </c:pt>
                <c:pt idx="3824">
                  <c:v>3.8905799999999999</c:v>
                </c:pt>
                <c:pt idx="3825">
                  <c:v>3.9033500000000001</c:v>
                </c:pt>
                <c:pt idx="3826">
                  <c:v>3.8944700000000001</c:v>
                </c:pt>
                <c:pt idx="3827">
                  <c:v>3.8987099999999999</c:v>
                </c:pt>
                <c:pt idx="3828">
                  <c:v>3.9032499999999999</c:v>
                </c:pt>
                <c:pt idx="3829">
                  <c:v>3.89594</c:v>
                </c:pt>
                <c:pt idx="3830">
                  <c:v>3.9031500000000001</c:v>
                </c:pt>
                <c:pt idx="3831">
                  <c:v>3.8816299999999999</c:v>
                </c:pt>
                <c:pt idx="3832">
                  <c:v>3.8974099999999998</c:v>
                </c:pt>
                <c:pt idx="3833">
                  <c:v>3.9023599999999998</c:v>
                </c:pt>
                <c:pt idx="3834">
                  <c:v>3.90055</c:v>
                </c:pt>
                <c:pt idx="3835">
                  <c:v>3.9007700000000001</c:v>
                </c:pt>
                <c:pt idx="3836">
                  <c:v>3.8999100000000002</c:v>
                </c:pt>
                <c:pt idx="3837">
                  <c:v>3.9042599999999998</c:v>
                </c:pt>
                <c:pt idx="3838">
                  <c:v>3.8889399999999998</c:v>
                </c:pt>
                <c:pt idx="3839">
                  <c:v>3.8913099999999998</c:v>
                </c:pt>
                <c:pt idx="3840">
                  <c:v>3.9005800000000002</c:v>
                </c:pt>
                <c:pt idx="3841">
                  <c:v>3.8928400000000001</c:v>
                </c:pt>
                <c:pt idx="3842">
                  <c:v>3.8895400000000002</c:v>
                </c:pt>
                <c:pt idx="3843">
                  <c:v>3.88863</c:v>
                </c:pt>
                <c:pt idx="3844">
                  <c:v>3.8948</c:v>
                </c:pt>
                <c:pt idx="3845">
                  <c:v>3.8917299999999999</c:v>
                </c:pt>
                <c:pt idx="3846">
                  <c:v>3.88564</c:v>
                </c:pt>
                <c:pt idx="3847">
                  <c:v>3.89303</c:v>
                </c:pt>
                <c:pt idx="3848">
                  <c:v>3.8978899999999999</c:v>
                </c:pt>
                <c:pt idx="3849">
                  <c:v>3.8844799999999999</c:v>
                </c:pt>
                <c:pt idx="3850">
                  <c:v>3.8827400000000001</c:v>
                </c:pt>
                <c:pt idx="3851">
                  <c:v>3.8889900000000002</c:v>
                </c:pt>
                <c:pt idx="3852">
                  <c:v>3.8976600000000001</c:v>
                </c:pt>
                <c:pt idx="3853">
                  <c:v>3.8884099999999999</c:v>
                </c:pt>
                <c:pt idx="3854">
                  <c:v>3.8867099999999999</c:v>
                </c:pt>
                <c:pt idx="3855">
                  <c:v>3.8778100000000002</c:v>
                </c:pt>
                <c:pt idx="3856">
                  <c:v>3.8767800000000001</c:v>
                </c:pt>
                <c:pt idx="3857">
                  <c:v>3.8866700000000001</c:v>
                </c:pt>
                <c:pt idx="3858">
                  <c:v>3.8940800000000002</c:v>
                </c:pt>
                <c:pt idx="3859">
                  <c:v>3.8893499999999999</c:v>
                </c:pt>
                <c:pt idx="3860">
                  <c:v>3.8813599999999999</c:v>
                </c:pt>
                <c:pt idx="3861">
                  <c:v>3.88313</c:v>
                </c:pt>
                <c:pt idx="3862">
                  <c:v>3.88428</c:v>
                </c:pt>
                <c:pt idx="3863">
                  <c:v>3.88435</c:v>
                </c:pt>
                <c:pt idx="3864">
                  <c:v>3.8746700000000001</c:v>
                </c:pt>
                <c:pt idx="3865">
                  <c:v>3.8824299999999998</c:v>
                </c:pt>
                <c:pt idx="3866">
                  <c:v>3.8824999999999998</c:v>
                </c:pt>
                <c:pt idx="3867">
                  <c:v>3.88287</c:v>
                </c:pt>
                <c:pt idx="3868">
                  <c:v>3.8870300000000002</c:v>
                </c:pt>
                <c:pt idx="3869">
                  <c:v>3.8930600000000002</c:v>
                </c:pt>
                <c:pt idx="3870">
                  <c:v>3.8918599999999999</c:v>
                </c:pt>
                <c:pt idx="3871">
                  <c:v>3.9016500000000001</c:v>
                </c:pt>
                <c:pt idx="3872">
                  <c:v>3.8953199999999999</c:v>
                </c:pt>
                <c:pt idx="3873">
                  <c:v>3.9016500000000001</c:v>
                </c:pt>
                <c:pt idx="3874">
                  <c:v>3.9059200000000001</c:v>
                </c:pt>
                <c:pt idx="3875">
                  <c:v>3.89689</c:v>
                </c:pt>
                <c:pt idx="3876">
                  <c:v>3.8992800000000001</c:v>
                </c:pt>
                <c:pt idx="3877">
                  <c:v>3.8916200000000001</c:v>
                </c:pt>
                <c:pt idx="3878">
                  <c:v>3.8924799999999999</c:v>
                </c:pt>
                <c:pt idx="3879">
                  <c:v>3.8857300000000001</c:v>
                </c:pt>
                <c:pt idx="3880">
                  <c:v>3.88564</c:v>
                </c:pt>
                <c:pt idx="3881">
                  <c:v>3.9012099999999998</c:v>
                </c:pt>
                <c:pt idx="3882">
                  <c:v>3.8915600000000001</c:v>
                </c:pt>
                <c:pt idx="3883">
                  <c:v>3.9012600000000002</c:v>
                </c:pt>
                <c:pt idx="3884">
                  <c:v>3.89751</c:v>
                </c:pt>
                <c:pt idx="3885">
                  <c:v>3.8777499999999998</c:v>
                </c:pt>
                <c:pt idx="3886">
                  <c:v>3.8769300000000002</c:v>
                </c:pt>
                <c:pt idx="3887">
                  <c:v>3.8752300000000002</c:v>
                </c:pt>
                <c:pt idx="3888">
                  <c:v>3.8794400000000002</c:v>
                </c:pt>
                <c:pt idx="3889">
                  <c:v>3.8842300000000001</c:v>
                </c:pt>
                <c:pt idx="3890">
                  <c:v>3.89554</c:v>
                </c:pt>
                <c:pt idx="3891">
                  <c:v>3.8921700000000001</c:v>
                </c:pt>
                <c:pt idx="3892">
                  <c:v>3.87629</c:v>
                </c:pt>
                <c:pt idx="3893">
                  <c:v>3.8822100000000002</c:v>
                </c:pt>
                <c:pt idx="3894">
                  <c:v>3.8790900000000001</c:v>
                </c:pt>
                <c:pt idx="3895">
                  <c:v>3.88408</c:v>
                </c:pt>
                <c:pt idx="3896">
                  <c:v>3.8877899999999999</c:v>
                </c:pt>
                <c:pt idx="3897">
                  <c:v>3.8929299999999998</c:v>
                </c:pt>
                <c:pt idx="3898">
                  <c:v>3.8822800000000002</c:v>
                </c:pt>
                <c:pt idx="3899">
                  <c:v>3.8839999999999999</c:v>
                </c:pt>
                <c:pt idx="3900">
                  <c:v>3.90252</c:v>
                </c:pt>
                <c:pt idx="3901">
                  <c:v>3.88605</c:v>
                </c:pt>
                <c:pt idx="3902">
                  <c:v>3.8901699999999999</c:v>
                </c:pt>
                <c:pt idx="3903">
                  <c:v>3.89405</c:v>
                </c:pt>
                <c:pt idx="3904">
                  <c:v>3.8971499999999999</c:v>
                </c:pt>
                <c:pt idx="3905">
                  <c:v>3.9049700000000001</c:v>
                </c:pt>
                <c:pt idx="3906">
                  <c:v>3.9001399999999999</c:v>
                </c:pt>
                <c:pt idx="3907">
                  <c:v>3.8926799999999999</c:v>
                </c:pt>
                <c:pt idx="3908">
                  <c:v>3.9026299999999998</c:v>
                </c:pt>
                <c:pt idx="3909">
                  <c:v>3.8934099999999998</c:v>
                </c:pt>
                <c:pt idx="3910">
                  <c:v>3.9019599999999999</c:v>
                </c:pt>
                <c:pt idx="3911">
                  <c:v>3.8915899999999999</c:v>
                </c:pt>
                <c:pt idx="3912">
                  <c:v>3.8996300000000002</c:v>
                </c:pt>
                <c:pt idx="3913">
                  <c:v>3.8990200000000002</c:v>
                </c:pt>
                <c:pt idx="3914">
                  <c:v>3.9017900000000001</c:v>
                </c:pt>
                <c:pt idx="3915">
                  <c:v>3.89846</c:v>
                </c:pt>
                <c:pt idx="3916">
                  <c:v>3.8924099999999999</c:v>
                </c:pt>
                <c:pt idx="3917">
                  <c:v>3.8953500000000001</c:v>
                </c:pt>
                <c:pt idx="3918">
                  <c:v>3.8871600000000002</c:v>
                </c:pt>
                <c:pt idx="3919">
                  <c:v>3.8976099999999998</c:v>
                </c:pt>
                <c:pt idx="3920">
                  <c:v>3.8921700000000001</c:v>
                </c:pt>
                <c:pt idx="3921">
                  <c:v>3.87934</c:v>
                </c:pt>
                <c:pt idx="3922">
                  <c:v>3.8885399999999999</c:v>
                </c:pt>
                <c:pt idx="3923">
                  <c:v>3.9003199999999998</c:v>
                </c:pt>
                <c:pt idx="3924">
                  <c:v>3.8985400000000001</c:v>
                </c:pt>
                <c:pt idx="3925">
                  <c:v>3.8977200000000001</c:v>
                </c:pt>
                <c:pt idx="3926">
                  <c:v>3.8950399999999998</c:v>
                </c:pt>
                <c:pt idx="3927">
                  <c:v>3.8877799999999998</c:v>
                </c:pt>
                <c:pt idx="3928">
                  <c:v>3.88761</c:v>
                </c:pt>
                <c:pt idx="3929">
                  <c:v>3.8786</c:v>
                </c:pt>
                <c:pt idx="3930">
                  <c:v>3.8914599999999999</c:v>
                </c:pt>
                <c:pt idx="3931">
                  <c:v>3.9052699999999998</c:v>
                </c:pt>
                <c:pt idx="3932">
                  <c:v>3.8835999999999999</c:v>
                </c:pt>
                <c:pt idx="3933">
                  <c:v>3.8946999999999998</c:v>
                </c:pt>
                <c:pt idx="3934">
                  <c:v>3.9047299999999998</c:v>
                </c:pt>
                <c:pt idx="3935">
                  <c:v>3.9012199999999999</c:v>
                </c:pt>
                <c:pt idx="3936">
                  <c:v>3.89093</c:v>
                </c:pt>
                <c:pt idx="3937">
                  <c:v>3.88822</c:v>
                </c:pt>
                <c:pt idx="3938">
                  <c:v>3.88537</c:v>
                </c:pt>
                <c:pt idx="3939">
                  <c:v>3.8727399999999998</c:v>
                </c:pt>
                <c:pt idx="3940">
                  <c:v>3.8798599999999999</c:v>
                </c:pt>
                <c:pt idx="3941">
                  <c:v>3.88422</c:v>
                </c:pt>
                <c:pt idx="3942">
                  <c:v>3.8771599999999999</c:v>
                </c:pt>
                <c:pt idx="3943">
                  <c:v>3.8922500000000002</c:v>
                </c:pt>
                <c:pt idx="3944">
                  <c:v>3.8816299999999999</c:v>
                </c:pt>
                <c:pt idx="3945">
                  <c:v>3.8850799999999999</c:v>
                </c:pt>
                <c:pt idx="3946">
                  <c:v>3.88748</c:v>
                </c:pt>
                <c:pt idx="3947">
                  <c:v>3.8961199999999998</c:v>
                </c:pt>
                <c:pt idx="3948">
                  <c:v>3.89046</c:v>
                </c:pt>
                <c:pt idx="3949">
                  <c:v>3.89337</c:v>
                </c:pt>
                <c:pt idx="3950">
                  <c:v>3.8852899999999999</c:v>
                </c:pt>
                <c:pt idx="3951">
                  <c:v>3.8990200000000002</c:v>
                </c:pt>
                <c:pt idx="3952">
                  <c:v>3.8892600000000002</c:v>
                </c:pt>
                <c:pt idx="3953">
                  <c:v>3.9019699999999999</c:v>
                </c:pt>
                <c:pt idx="3954">
                  <c:v>3.8814799999999998</c:v>
                </c:pt>
                <c:pt idx="3955">
                  <c:v>3.8929200000000002</c:v>
                </c:pt>
                <c:pt idx="3956">
                  <c:v>3.8912399999999998</c:v>
                </c:pt>
                <c:pt idx="3957">
                  <c:v>3.8997299999999999</c:v>
                </c:pt>
                <c:pt idx="3958">
                  <c:v>3.8982700000000001</c:v>
                </c:pt>
                <c:pt idx="3959">
                  <c:v>3.89785</c:v>
                </c:pt>
                <c:pt idx="3960">
                  <c:v>3.8986100000000001</c:v>
                </c:pt>
                <c:pt idx="3961">
                  <c:v>3.9033600000000002</c:v>
                </c:pt>
                <c:pt idx="3962">
                  <c:v>3.89703</c:v>
                </c:pt>
                <c:pt idx="3963">
                  <c:v>3.8894099999999998</c:v>
                </c:pt>
                <c:pt idx="3964">
                  <c:v>3.8964699999999999</c:v>
                </c:pt>
                <c:pt idx="3965">
                  <c:v>3.90171</c:v>
                </c:pt>
                <c:pt idx="3966">
                  <c:v>3.8939499999999998</c:v>
                </c:pt>
                <c:pt idx="3967">
                  <c:v>3.8985400000000001</c:v>
                </c:pt>
                <c:pt idx="3968">
                  <c:v>3.9035799999999998</c:v>
                </c:pt>
                <c:pt idx="3969">
                  <c:v>3.90245</c:v>
                </c:pt>
                <c:pt idx="3970">
                  <c:v>3.9007700000000001</c:v>
                </c:pt>
                <c:pt idx="3971">
                  <c:v>3.8941300000000001</c:v>
                </c:pt>
                <c:pt idx="3972">
                  <c:v>3.9166400000000001</c:v>
                </c:pt>
                <c:pt idx="3973">
                  <c:v>3.9045999999999998</c:v>
                </c:pt>
                <c:pt idx="3974">
                  <c:v>3.9008799999999999</c:v>
                </c:pt>
                <c:pt idx="3975">
                  <c:v>3.9058199999999998</c:v>
                </c:pt>
                <c:pt idx="3976">
                  <c:v>3.90998</c:v>
                </c:pt>
                <c:pt idx="3977">
                  <c:v>3.9051900000000002</c:v>
                </c:pt>
                <c:pt idx="3978">
                  <c:v>3.8945500000000002</c:v>
                </c:pt>
                <c:pt idx="3979">
                  <c:v>3.8952399999999998</c:v>
                </c:pt>
                <c:pt idx="3980">
                  <c:v>3.8881199999999998</c:v>
                </c:pt>
                <c:pt idx="3981">
                  <c:v>3.90036</c:v>
                </c:pt>
                <c:pt idx="3982">
                  <c:v>3.9045999999999998</c:v>
                </c:pt>
                <c:pt idx="3983">
                  <c:v>3.8984700000000001</c:v>
                </c:pt>
                <c:pt idx="3984">
                  <c:v>3.8973399999999998</c:v>
                </c:pt>
                <c:pt idx="3985">
                  <c:v>3.90035</c:v>
                </c:pt>
                <c:pt idx="3986">
                  <c:v>3.88849</c:v>
                </c:pt>
                <c:pt idx="3987">
                  <c:v>3.8966099999999999</c:v>
                </c:pt>
                <c:pt idx="3988">
                  <c:v>3.8917099999999998</c:v>
                </c:pt>
                <c:pt idx="3989">
                  <c:v>3.8865099999999999</c:v>
                </c:pt>
                <c:pt idx="3990">
                  <c:v>3.88679</c:v>
                </c:pt>
                <c:pt idx="3991">
                  <c:v>3.89778</c:v>
                </c:pt>
                <c:pt idx="3992">
                  <c:v>3.8979699999999999</c:v>
                </c:pt>
                <c:pt idx="3993">
                  <c:v>3.90082</c:v>
                </c:pt>
                <c:pt idx="3994">
                  <c:v>3.9010500000000001</c:v>
                </c:pt>
                <c:pt idx="3995">
                  <c:v>3.9063500000000002</c:v>
                </c:pt>
                <c:pt idx="3996">
                  <c:v>3.8992100000000001</c:v>
                </c:pt>
                <c:pt idx="3997">
                  <c:v>3.9045999999999998</c:v>
                </c:pt>
                <c:pt idx="3998">
                  <c:v>3.8872800000000001</c:v>
                </c:pt>
                <c:pt idx="3999">
                  <c:v>3.88998</c:v>
                </c:pt>
                <c:pt idx="4000">
                  <c:v>3.9047999999999998</c:v>
                </c:pt>
                <c:pt idx="4001">
                  <c:v>3.8982299999999999</c:v>
                </c:pt>
                <c:pt idx="4002">
                  <c:v>3.9115899999999999</c:v>
                </c:pt>
                <c:pt idx="4003">
                  <c:v>3.8952499999999999</c:v>
                </c:pt>
                <c:pt idx="4004">
                  <c:v>3.9033000000000002</c:v>
                </c:pt>
                <c:pt idx="4005">
                  <c:v>3.9037099999999998</c:v>
                </c:pt>
                <c:pt idx="4006">
                  <c:v>3.8912399999999998</c:v>
                </c:pt>
                <c:pt idx="4007">
                  <c:v>3.8978899999999999</c:v>
                </c:pt>
                <c:pt idx="4008">
                  <c:v>3.8995099999999998</c:v>
                </c:pt>
                <c:pt idx="4009">
                  <c:v>3.8952200000000001</c:v>
                </c:pt>
                <c:pt idx="4010">
                  <c:v>3.9037000000000002</c:v>
                </c:pt>
                <c:pt idx="4011">
                  <c:v>3.8884400000000001</c:v>
                </c:pt>
                <c:pt idx="4012">
                  <c:v>3.90035</c:v>
                </c:pt>
                <c:pt idx="4013">
                  <c:v>3.8979499999999998</c:v>
                </c:pt>
                <c:pt idx="4014">
                  <c:v>3.90368</c:v>
                </c:pt>
                <c:pt idx="4015">
                  <c:v>3.9012899999999999</c:v>
                </c:pt>
                <c:pt idx="4016">
                  <c:v>3.9018199999999998</c:v>
                </c:pt>
                <c:pt idx="4017">
                  <c:v>3.9021599999999999</c:v>
                </c:pt>
                <c:pt idx="4018">
                  <c:v>3.90402</c:v>
                </c:pt>
                <c:pt idx="4019">
                  <c:v>3.89195</c:v>
                </c:pt>
                <c:pt idx="4020">
                  <c:v>3.8925900000000002</c:v>
                </c:pt>
                <c:pt idx="4021">
                  <c:v>3.89778</c:v>
                </c:pt>
                <c:pt idx="4022">
                  <c:v>3.8998200000000001</c:v>
                </c:pt>
                <c:pt idx="4023">
                  <c:v>3.8918300000000001</c:v>
                </c:pt>
                <c:pt idx="4024">
                  <c:v>3.8901699999999999</c:v>
                </c:pt>
                <c:pt idx="4025">
                  <c:v>3.8867099999999999</c:v>
                </c:pt>
                <c:pt idx="4026">
                  <c:v>3.8974500000000001</c:v>
                </c:pt>
                <c:pt idx="4027">
                  <c:v>3.8913000000000002</c:v>
                </c:pt>
                <c:pt idx="4028">
                  <c:v>3.8992599999999999</c:v>
                </c:pt>
                <c:pt idx="4029">
                  <c:v>3.8936799999999998</c:v>
                </c:pt>
                <c:pt idx="4030">
                  <c:v>3.9076399999999998</c:v>
                </c:pt>
                <c:pt idx="4031">
                  <c:v>3.8994499999999999</c:v>
                </c:pt>
                <c:pt idx="4032">
                  <c:v>3.9072399999999998</c:v>
                </c:pt>
                <c:pt idx="4033">
                  <c:v>3.8958599999999999</c:v>
                </c:pt>
                <c:pt idx="4034">
                  <c:v>3.8962699999999999</c:v>
                </c:pt>
                <c:pt idx="4035">
                  <c:v>3.8910399999999998</c:v>
                </c:pt>
                <c:pt idx="4036">
                  <c:v>3.8886799999999999</c:v>
                </c:pt>
                <c:pt idx="4037">
                  <c:v>3.9114300000000002</c:v>
                </c:pt>
                <c:pt idx="4038">
                  <c:v>3.89663</c:v>
                </c:pt>
                <c:pt idx="4039">
                  <c:v>3.9089800000000001</c:v>
                </c:pt>
                <c:pt idx="4040">
                  <c:v>3.9232100000000001</c:v>
                </c:pt>
                <c:pt idx="4041">
                  <c:v>3.9133399999999998</c:v>
                </c:pt>
                <c:pt idx="4042">
                  <c:v>3.9006799999999999</c:v>
                </c:pt>
                <c:pt idx="4043">
                  <c:v>3.9065599999999998</c:v>
                </c:pt>
                <c:pt idx="4044">
                  <c:v>3.9131800000000001</c:v>
                </c:pt>
                <c:pt idx="4045">
                  <c:v>3.9034399999999998</c:v>
                </c:pt>
                <c:pt idx="4046">
                  <c:v>3.8978199999999998</c:v>
                </c:pt>
                <c:pt idx="4047">
                  <c:v>3.9041700000000001</c:v>
                </c:pt>
                <c:pt idx="4048">
                  <c:v>3.8904399999999999</c:v>
                </c:pt>
                <c:pt idx="4049">
                  <c:v>3.9014600000000002</c:v>
                </c:pt>
                <c:pt idx="4050">
                  <c:v>3.8881399999999999</c:v>
                </c:pt>
                <c:pt idx="4051">
                  <c:v>3.8960499999999998</c:v>
                </c:pt>
                <c:pt idx="4052">
                  <c:v>3.8994800000000001</c:v>
                </c:pt>
                <c:pt idx="4053">
                  <c:v>3.8998599999999999</c:v>
                </c:pt>
                <c:pt idx="4054">
                  <c:v>3.8906900000000002</c:v>
                </c:pt>
                <c:pt idx="4055">
                  <c:v>3.8927299999999998</c:v>
                </c:pt>
                <c:pt idx="4056">
                  <c:v>3.8964799999999999</c:v>
                </c:pt>
                <c:pt idx="4057">
                  <c:v>3.90144</c:v>
                </c:pt>
                <c:pt idx="4058">
                  <c:v>3.9047900000000002</c:v>
                </c:pt>
                <c:pt idx="4059">
                  <c:v>3.8836599999999999</c:v>
                </c:pt>
                <c:pt idx="4060">
                  <c:v>3.88713</c:v>
                </c:pt>
                <c:pt idx="4061">
                  <c:v>3.88422</c:v>
                </c:pt>
                <c:pt idx="4062">
                  <c:v>3.8967800000000001</c:v>
                </c:pt>
                <c:pt idx="4063">
                  <c:v>3.8925100000000001</c:v>
                </c:pt>
                <c:pt idx="4064">
                  <c:v>3.9129800000000001</c:v>
                </c:pt>
                <c:pt idx="4065">
                  <c:v>3.8897300000000001</c:v>
                </c:pt>
                <c:pt idx="4066">
                  <c:v>3.8884300000000001</c:v>
                </c:pt>
                <c:pt idx="4067">
                  <c:v>3.8847299999999998</c:v>
                </c:pt>
                <c:pt idx="4068">
                  <c:v>3.8853499999999999</c:v>
                </c:pt>
                <c:pt idx="4069">
                  <c:v>3.8978199999999998</c:v>
                </c:pt>
                <c:pt idx="4070">
                  <c:v>3.8897400000000002</c:v>
                </c:pt>
                <c:pt idx="4071">
                  <c:v>3.8992499999999999</c:v>
                </c:pt>
                <c:pt idx="4072">
                  <c:v>3.8972000000000002</c:v>
                </c:pt>
                <c:pt idx="4073">
                  <c:v>3.8885399999999999</c:v>
                </c:pt>
                <c:pt idx="4074">
                  <c:v>3.8840699999999999</c:v>
                </c:pt>
                <c:pt idx="4075">
                  <c:v>3.8840400000000002</c:v>
                </c:pt>
                <c:pt idx="4076">
                  <c:v>3.8735300000000001</c:v>
                </c:pt>
                <c:pt idx="4077">
                  <c:v>3.8798599999999999</c:v>
                </c:pt>
                <c:pt idx="4078">
                  <c:v>3.8889999999999998</c:v>
                </c:pt>
                <c:pt idx="4079">
                  <c:v>3.8978999999999999</c:v>
                </c:pt>
                <c:pt idx="4080">
                  <c:v>3.88686</c:v>
                </c:pt>
                <c:pt idx="4081">
                  <c:v>3.8887299999999998</c:v>
                </c:pt>
                <c:pt idx="4082">
                  <c:v>3.88171</c:v>
                </c:pt>
                <c:pt idx="4083">
                  <c:v>3.8969299999999998</c:v>
                </c:pt>
                <c:pt idx="4084">
                  <c:v>3.89005</c:v>
                </c:pt>
                <c:pt idx="4085">
                  <c:v>3.88707</c:v>
                </c:pt>
                <c:pt idx="4086">
                  <c:v>3.8813800000000001</c:v>
                </c:pt>
                <c:pt idx="4087">
                  <c:v>3.89819</c:v>
                </c:pt>
                <c:pt idx="4088">
                  <c:v>3.9047499999999999</c:v>
                </c:pt>
                <c:pt idx="4089">
                  <c:v>3.8931800000000001</c:v>
                </c:pt>
                <c:pt idx="4090">
                  <c:v>3.89357</c:v>
                </c:pt>
                <c:pt idx="4091">
                  <c:v>3.8819300000000001</c:v>
                </c:pt>
                <c:pt idx="4092">
                  <c:v>3.9043700000000001</c:v>
                </c:pt>
                <c:pt idx="4093">
                  <c:v>3.8929100000000001</c:v>
                </c:pt>
                <c:pt idx="4094">
                  <c:v>3.8924599999999998</c:v>
                </c:pt>
                <c:pt idx="4095">
                  <c:v>3.9062299999999999</c:v>
                </c:pt>
                <c:pt idx="4096">
                  <c:v>3.91459</c:v>
                </c:pt>
                <c:pt idx="4097">
                  <c:v>3.91011</c:v>
                </c:pt>
                <c:pt idx="4098">
                  <c:v>3.89906</c:v>
                </c:pt>
                <c:pt idx="4099">
                  <c:v>3.9034900000000001</c:v>
                </c:pt>
                <c:pt idx="4100">
                  <c:v>3.9126400000000001</c:v>
                </c:pt>
                <c:pt idx="4101">
                  <c:v>3.9065699999999999</c:v>
                </c:pt>
                <c:pt idx="4102">
                  <c:v>3.9166400000000001</c:v>
                </c:pt>
                <c:pt idx="4103">
                  <c:v>3.91242</c:v>
                </c:pt>
                <c:pt idx="4104">
                  <c:v>3.9147699999999999</c:v>
                </c:pt>
                <c:pt idx="4105">
                  <c:v>3.9071199999999999</c:v>
                </c:pt>
                <c:pt idx="4106">
                  <c:v>3.9129800000000001</c:v>
                </c:pt>
                <c:pt idx="4107">
                  <c:v>3.9078200000000001</c:v>
                </c:pt>
                <c:pt idx="4108">
                  <c:v>3.9035899999999999</c:v>
                </c:pt>
                <c:pt idx="4109">
                  <c:v>3.9154100000000001</c:v>
                </c:pt>
                <c:pt idx="4110">
                  <c:v>3.9032</c:v>
                </c:pt>
                <c:pt idx="4111">
                  <c:v>3.9049299999999998</c:v>
                </c:pt>
                <c:pt idx="4112">
                  <c:v>3.8970799999999999</c:v>
                </c:pt>
                <c:pt idx="4113">
                  <c:v>3.8940600000000001</c:v>
                </c:pt>
                <c:pt idx="4114">
                  <c:v>3.8951199999999999</c:v>
                </c:pt>
                <c:pt idx="4115">
                  <c:v>3.8904200000000002</c:v>
                </c:pt>
                <c:pt idx="4116">
                  <c:v>3.8917899999999999</c:v>
                </c:pt>
                <c:pt idx="4117">
                  <c:v>3.8833899999999999</c:v>
                </c:pt>
                <c:pt idx="4118">
                  <c:v>3.8986800000000001</c:v>
                </c:pt>
                <c:pt idx="4119">
                  <c:v>3.89818</c:v>
                </c:pt>
                <c:pt idx="4120">
                  <c:v>3.8933300000000002</c:v>
                </c:pt>
                <c:pt idx="4121">
                  <c:v>3.8913199999999999</c:v>
                </c:pt>
                <c:pt idx="4122">
                  <c:v>3.8876400000000002</c:v>
                </c:pt>
                <c:pt idx="4123">
                  <c:v>3.89533</c:v>
                </c:pt>
                <c:pt idx="4124">
                  <c:v>3.8921100000000002</c:v>
                </c:pt>
                <c:pt idx="4125">
                  <c:v>3.8964699999999999</c:v>
                </c:pt>
                <c:pt idx="4126">
                  <c:v>3.89459</c:v>
                </c:pt>
                <c:pt idx="4127">
                  <c:v>3.8957099999999998</c:v>
                </c:pt>
                <c:pt idx="4128">
                  <c:v>3.8913799999999998</c:v>
                </c:pt>
                <c:pt idx="4129">
                  <c:v>3.9026700000000001</c:v>
                </c:pt>
                <c:pt idx="4130">
                  <c:v>3.9054700000000002</c:v>
                </c:pt>
                <c:pt idx="4131">
                  <c:v>3.8966599999999998</c:v>
                </c:pt>
                <c:pt idx="4132">
                  <c:v>3.9094600000000002</c:v>
                </c:pt>
                <c:pt idx="4133">
                  <c:v>3.8974799999999998</c:v>
                </c:pt>
                <c:pt idx="4134">
                  <c:v>3.8963299999999998</c:v>
                </c:pt>
                <c:pt idx="4135">
                  <c:v>3.8881000000000001</c:v>
                </c:pt>
                <c:pt idx="4136">
                  <c:v>3.8915000000000002</c:v>
                </c:pt>
                <c:pt idx="4137">
                  <c:v>3.8946800000000001</c:v>
                </c:pt>
                <c:pt idx="4138">
                  <c:v>3.87839</c:v>
                </c:pt>
                <c:pt idx="4139">
                  <c:v>3.8887200000000002</c:v>
                </c:pt>
                <c:pt idx="4140">
                  <c:v>3.8825400000000001</c:v>
                </c:pt>
                <c:pt idx="4141">
                  <c:v>3.8951699999999998</c:v>
                </c:pt>
                <c:pt idx="4142">
                  <c:v>3.8916499999999998</c:v>
                </c:pt>
                <c:pt idx="4143">
                  <c:v>3.89235</c:v>
                </c:pt>
                <c:pt idx="4144">
                  <c:v>3.8963000000000001</c:v>
                </c:pt>
                <c:pt idx="4145">
                  <c:v>3.88619</c:v>
                </c:pt>
                <c:pt idx="4146">
                  <c:v>3.9050500000000001</c:v>
                </c:pt>
                <c:pt idx="4147">
                  <c:v>3.8941400000000002</c:v>
                </c:pt>
                <c:pt idx="4148">
                  <c:v>3.8702800000000002</c:v>
                </c:pt>
                <c:pt idx="4149">
                  <c:v>3.8913099999999998</c:v>
                </c:pt>
                <c:pt idx="4150">
                  <c:v>3.8878499999999998</c:v>
                </c:pt>
                <c:pt idx="4151">
                  <c:v>3.8792</c:v>
                </c:pt>
                <c:pt idx="4152">
                  <c:v>3.89209</c:v>
                </c:pt>
                <c:pt idx="4153">
                  <c:v>3.8840499999999998</c:v>
                </c:pt>
                <c:pt idx="4154">
                  <c:v>3.89181</c:v>
                </c:pt>
                <c:pt idx="4155">
                  <c:v>3.88727</c:v>
                </c:pt>
                <c:pt idx="4156">
                  <c:v>3.8940000000000001</c:v>
                </c:pt>
                <c:pt idx="4157">
                  <c:v>3.88978</c:v>
                </c:pt>
                <c:pt idx="4158">
                  <c:v>3.89114</c:v>
                </c:pt>
                <c:pt idx="4159">
                  <c:v>3.8857200000000001</c:v>
                </c:pt>
                <c:pt idx="4160">
                  <c:v>3.8982299999999999</c:v>
                </c:pt>
                <c:pt idx="4161">
                  <c:v>3.88747</c:v>
                </c:pt>
                <c:pt idx="4162">
                  <c:v>3.8995299999999999</c:v>
                </c:pt>
                <c:pt idx="4163">
                  <c:v>3.89384</c:v>
                </c:pt>
                <c:pt idx="4164">
                  <c:v>3.8927900000000002</c:v>
                </c:pt>
                <c:pt idx="4165">
                  <c:v>3.8833500000000001</c:v>
                </c:pt>
                <c:pt idx="4166">
                  <c:v>3.8918400000000002</c:v>
                </c:pt>
                <c:pt idx="4167">
                  <c:v>3.9034300000000002</c:v>
                </c:pt>
                <c:pt idx="4168">
                  <c:v>3.8985799999999999</c:v>
                </c:pt>
                <c:pt idx="4169">
                  <c:v>3.9112</c:v>
                </c:pt>
                <c:pt idx="4170">
                  <c:v>3.9005200000000002</c:v>
                </c:pt>
                <c:pt idx="4171">
                  <c:v>3.8973300000000002</c:v>
                </c:pt>
                <c:pt idx="4172">
                  <c:v>3.8918200000000001</c:v>
                </c:pt>
                <c:pt idx="4173">
                  <c:v>3.8807999999999998</c:v>
                </c:pt>
                <c:pt idx="4174">
                  <c:v>3.8833099999999998</c:v>
                </c:pt>
                <c:pt idx="4175">
                  <c:v>3.8925900000000002</c:v>
                </c:pt>
                <c:pt idx="4176">
                  <c:v>3.8910900000000002</c:v>
                </c:pt>
                <c:pt idx="4177">
                  <c:v>3.8881299999999999</c:v>
                </c:pt>
                <c:pt idx="4178">
                  <c:v>3.8834300000000002</c:v>
                </c:pt>
                <c:pt idx="4179">
                  <c:v>3.8883200000000002</c:v>
                </c:pt>
                <c:pt idx="4180">
                  <c:v>3.8985300000000001</c:v>
                </c:pt>
                <c:pt idx="4181">
                  <c:v>3.8954800000000001</c:v>
                </c:pt>
                <c:pt idx="4182">
                  <c:v>3.8858299999999999</c:v>
                </c:pt>
                <c:pt idx="4183">
                  <c:v>3.89358</c:v>
                </c:pt>
                <c:pt idx="4184">
                  <c:v>3.89174</c:v>
                </c:pt>
                <c:pt idx="4185">
                  <c:v>3.8869099999999999</c:v>
                </c:pt>
                <c:pt idx="4186">
                  <c:v>3.88348</c:v>
                </c:pt>
                <c:pt idx="4187">
                  <c:v>3.88592</c:v>
                </c:pt>
                <c:pt idx="4188">
                  <c:v>3.8945099999999999</c:v>
                </c:pt>
                <c:pt idx="4189">
                  <c:v>3.88985</c:v>
                </c:pt>
                <c:pt idx="4190">
                  <c:v>3.8820000000000001</c:v>
                </c:pt>
                <c:pt idx="4191">
                  <c:v>3.8917799999999998</c:v>
                </c:pt>
                <c:pt idx="4192">
                  <c:v>3.8814299999999999</c:v>
                </c:pt>
                <c:pt idx="4193">
                  <c:v>3.8882099999999999</c:v>
                </c:pt>
                <c:pt idx="4194">
                  <c:v>3.8892199999999999</c:v>
                </c:pt>
                <c:pt idx="4195">
                  <c:v>3.8886400000000001</c:v>
                </c:pt>
                <c:pt idx="4196">
                  <c:v>3.8901400000000002</c:v>
                </c:pt>
                <c:pt idx="4197">
                  <c:v>3.8942299999999999</c:v>
                </c:pt>
                <c:pt idx="4198">
                  <c:v>3.891</c:v>
                </c:pt>
                <c:pt idx="4199">
                  <c:v>3.8796200000000001</c:v>
                </c:pt>
                <c:pt idx="4200">
                  <c:v>3.8919199999999998</c:v>
                </c:pt>
                <c:pt idx="4201">
                  <c:v>3.8969</c:v>
                </c:pt>
                <c:pt idx="4202">
                  <c:v>3.8910999999999998</c:v>
                </c:pt>
                <c:pt idx="4203">
                  <c:v>3.8901699999999999</c:v>
                </c:pt>
                <c:pt idx="4204">
                  <c:v>3.8936899999999999</c:v>
                </c:pt>
                <c:pt idx="4205">
                  <c:v>3.9011900000000002</c:v>
                </c:pt>
                <c:pt idx="4206">
                  <c:v>3.88205</c:v>
                </c:pt>
                <c:pt idx="4207">
                  <c:v>3.8931499999999999</c:v>
                </c:pt>
                <c:pt idx="4208">
                  <c:v>3.89052</c:v>
                </c:pt>
                <c:pt idx="4209">
                  <c:v>3.8948100000000001</c:v>
                </c:pt>
                <c:pt idx="4210">
                  <c:v>3.88687</c:v>
                </c:pt>
                <c:pt idx="4211">
                  <c:v>3.8894600000000001</c:v>
                </c:pt>
                <c:pt idx="4212">
                  <c:v>3.8966699999999999</c:v>
                </c:pt>
                <c:pt idx="4213">
                  <c:v>3.8873099999999998</c:v>
                </c:pt>
                <c:pt idx="4214">
                  <c:v>3.8933900000000001</c:v>
                </c:pt>
                <c:pt idx="4215">
                  <c:v>3.8881700000000001</c:v>
                </c:pt>
                <c:pt idx="4216">
                  <c:v>3.8896999999999999</c:v>
                </c:pt>
                <c:pt idx="4217">
                  <c:v>3.8829699999999998</c:v>
                </c:pt>
                <c:pt idx="4218">
                  <c:v>3.89323</c:v>
                </c:pt>
                <c:pt idx="4219">
                  <c:v>3.8876200000000001</c:v>
                </c:pt>
                <c:pt idx="4220">
                  <c:v>3.88775</c:v>
                </c:pt>
                <c:pt idx="4221">
                  <c:v>3.8809900000000002</c:v>
                </c:pt>
                <c:pt idx="4222">
                  <c:v>3.8851200000000001</c:v>
                </c:pt>
                <c:pt idx="4223">
                  <c:v>3.8855900000000001</c:v>
                </c:pt>
                <c:pt idx="4224">
                  <c:v>3.8786299999999998</c:v>
                </c:pt>
                <c:pt idx="4225">
                  <c:v>3.8693499999999998</c:v>
                </c:pt>
                <c:pt idx="4226">
                  <c:v>3.8828299999999998</c:v>
                </c:pt>
                <c:pt idx="4227">
                  <c:v>3.8907400000000001</c:v>
                </c:pt>
                <c:pt idx="4228">
                  <c:v>3.8841600000000001</c:v>
                </c:pt>
                <c:pt idx="4229">
                  <c:v>3.8742399999999999</c:v>
                </c:pt>
                <c:pt idx="4230">
                  <c:v>3.8893599999999999</c:v>
                </c:pt>
                <c:pt idx="4231">
                  <c:v>3.89649</c:v>
                </c:pt>
                <c:pt idx="4232">
                  <c:v>3.9056700000000002</c:v>
                </c:pt>
                <c:pt idx="4233">
                  <c:v>3.8965200000000002</c:v>
                </c:pt>
                <c:pt idx="4234">
                  <c:v>3.90137</c:v>
                </c:pt>
                <c:pt idx="4235">
                  <c:v>3.8969200000000002</c:v>
                </c:pt>
                <c:pt idx="4236">
                  <c:v>3.8879700000000001</c:v>
                </c:pt>
                <c:pt idx="4237">
                  <c:v>3.8920400000000002</c:v>
                </c:pt>
                <c:pt idx="4238">
                  <c:v>3.8897200000000001</c:v>
                </c:pt>
                <c:pt idx="4239">
                  <c:v>3.8883399999999999</c:v>
                </c:pt>
                <c:pt idx="4240">
                  <c:v>3.8845999999999998</c:v>
                </c:pt>
                <c:pt idx="4241">
                  <c:v>3.8844599999999998</c:v>
                </c:pt>
                <c:pt idx="4242">
                  <c:v>3.8753799999999998</c:v>
                </c:pt>
                <c:pt idx="4243">
                  <c:v>3.8709699999999998</c:v>
                </c:pt>
                <c:pt idx="4244">
                  <c:v>3.8793700000000002</c:v>
                </c:pt>
                <c:pt idx="4245">
                  <c:v>3.8879800000000002</c:v>
                </c:pt>
                <c:pt idx="4246">
                  <c:v>3.87676</c:v>
                </c:pt>
                <c:pt idx="4247">
                  <c:v>3.8868499999999999</c:v>
                </c:pt>
                <c:pt idx="4248">
                  <c:v>3.8930600000000002</c:v>
                </c:pt>
                <c:pt idx="4249">
                  <c:v>3.8906299999999998</c:v>
                </c:pt>
                <c:pt idx="4250">
                  <c:v>3.90158</c:v>
                </c:pt>
                <c:pt idx="4251">
                  <c:v>3.8894099999999998</c:v>
                </c:pt>
                <c:pt idx="4252">
                  <c:v>3.8872499999999999</c:v>
                </c:pt>
                <c:pt idx="4253">
                  <c:v>3.8925900000000002</c:v>
                </c:pt>
                <c:pt idx="4254">
                  <c:v>3.8941400000000002</c:v>
                </c:pt>
                <c:pt idx="4255">
                  <c:v>3.8828200000000002</c:v>
                </c:pt>
                <c:pt idx="4256">
                  <c:v>3.8824700000000001</c:v>
                </c:pt>
                <c:pt idx="4257">
                  <c:v>3.8780600000000001</c:v>
                </c:pt>
                <c:pt idx="4258">
                  <c:v>3.8958699999999999</c:v>
                </c:pt>
                <c:pt idx="4259">
                  <c:v>3.8882300000000001</c:v>
                </c:pt>
                <c:pt idx="4260">
                  <c:v>3.8887299999999998</c:v>
                </c:pt>
                <c:pt idx="4261">
                  <c:v>3.8900999999999999</c:v>
                </c:pt>
                <c:pt idx="4262">
                  <c:v>3.8856099999999998</c:v>
                </c:pt>
                <c:pt idx="4263">
                  <c:v>3.8840499999999998</c:v>
                </c:pt>
                <c:pt idx="4264">
                  <c:v>3.8784800000000001</c:v>
                </c:pt>
                <c:pt idx="4265">
                  <c:v>3.8813900000000001</c:v>
                </c:pt>
                <c:pt idx="4266">
                  <c:v>3.8948</c:v>
                </c:pt>
                <c:pt idx="4267">
                  <c:v>3.8897499999999998</c:v>
                </c:pt>
                <c:pt idx="4268">
                  <c:v>3.8843999999999999</c:v>
                </c:pt>
                <c:pt idx="4269">
                  <c:v>3.8815599999999999</c:v>
                </c:pt>
                <c:pt idx="4270">
                  <c:v>3.8945699999999999</c:v>
                </c:pt>
                <c:pt idx="4271">
                  <c:v>3.8949199999999999</c:v>
                </c:pt>
                <c:pt idx="4272">
                  <c:v>3.87974</c:v>
                </c:pt>
                <c:pt idx="4273">
                  <c:v>3.88178</c:v>
                </c:pt>
                <c:pt idx="4274">
                  <c:v>3.87262</c:v>
                </c:pt>
                <c:pt idx="4275">
                  <c:v>3.8897900000000001</c:v>
                </c:pt>
                <c:pt idx="4276">
                  <c:v>3.8836400000000002</c:v>
                </c:pt>
                <c:pt idx="4277">
                  <c:v>3.8820299999999999</c:v>
                </c:pt>
                <c:pt idx="4278">
                  <c:v>3.8709899999999999</c:v>
                </c:pt>
                <c:pt idx="4279">
                  <c:v>3.8906299999999998</c:v>
                </c:pt>
                <c:pt idx="4280">
                  <c:v>3.8742700000000001</c:v>
                </c:pt>
                <c:pt idx="4281">
                  <c:v>3.8685200000000002</c:v>
                </c:pt>
                <c:pt idx="4282">
                  <c:v>3.8766699999999998</c:v>
                </c:pt>
                <c:pt idx="4283">
                  <c:v>3.8761299999999999</c:v>
                </c:pt>
                <c:pt idx="4284">
                  <c:v>3.8794499999999998</c:v>
                </c:pt>
                <c:pt idx="4285">
                  <c:v>3.8736299999999999</c:v>
                </c:pt>
                <c:pt idx="4286">
                  <c:v>3.8735400000000002</c:v>
                </c:pt>
                <c:pt idx="4287">
                  <c:v>3.8851499999999999</c:v>
                </c:pt>
                <c:pt idx="4288">
                  <c:v>3.8784000000000001</c:v>
                </c:pt>
                <c:pt idx="4289">
                  <c:v>3.8781400000000001</c:v>
                </c:pt>
                <c:pt idx="4290">
                  <c:v>3.8976500000000001</c:v>
                </c:pt>
                <c:pt idx="4291">
                  <c:v>3.8789699999999998</c:v>
                </c:pt>
                <c:pt idx="4292">
                  <c:v>3.8813399999999998</c:v>
                </c:pt>
                <c:pt idx="4293">
                  <c:v>3.8841700000000001</c:v>
                </c:pt>
                <c:pt idx="4294">
                  <c:v>3.8688099999999999</c:v>
                </c:pt>
                <c:pt idx="4295">
                  <c:v>3.87032</c:v>
                </c:pt>
                <c:pt idx="4296">
                  <c:v>3.8724099999999999</c:v>
                </c:pt>
                <c:pt idx="4297">
                  <c:v>3.8874399999999998</c:v>
                </c:pt>
                <c:pt idx="4298">
                  <c:v>3.8826100000000001</c:v>
                </c:pt>
                <c:pt idx="4299">
                  <c:v>3.8818700000000002</c:v>
                </c:pt>
                <c:pt idx="4300">
                  <c:v>3.8774799999999998</c:v>
                </c:pt>
                <c:pt idx="4301">
                  <c:v>3.8925000000000001</c:v>
                </c:pt>
                <c:pt idx="4302">
                  <c:v>3.8847</c:v>
                </c:pt>
                <c:pt idx="4303">
                  <c:v>3.8850899999999999</c:v>
                </c:pt>
                <c:pt idx="4304">
                  <c:v>3.88504</c:v>
                </c:pt>
                <c:pt idx="4305">
                  <c:v>3.8856600000000001</c:v>
                </c:pt>
                <c:pt idx="4306">
                  <c:v>3.89255</c:v>
                </c:pt>
                <c:pt idx="4307">
                  <c:v>3.8917899999999999</c:v>
                </c:pt>
                <c:pt idx="4308">
                  <c:v>3.8988200000000002</c:v>
                </c:pt>
                <c:pt idx="4309">
                  <c:v>3.88985</c:v>
                </c:pt>
                <c:pt idx="4310">
                  <c:v>3.8813499999999999</c:v>
                </c:pt>
                <c:pt idx="4311">
                  <c:v>3.8791600000000002</c:v>
                </c:pt>
                <c:pt idx="4312">
                  <c:v>3.8818999999999999</c:v>
                </c:pt>
                <c:pt idx="4313">
                  <c:v>3.8897200000000001</c:v>
                </c:pt>
                <c:pt idx="4314">
                  <c:v>3.8850099999999999</c:v>
                </c:pt>
                <c:pt idx="4315">
                  <c:v>3.8942100000000002</c:v>
                </c:pt>
                <c:pt idx="4316">
                  <c:v>3.8950800000000001</c:v>
                </c:pt>
                <c:pt idx="4317">
                  <c:v>3.8887100000000001</c:v>
                </c:pt>
                <c:pt idx="4318">
                  <c:v>3.8881000000000001</c:v>
                </c:pt>
                <c:pt idx="4319">
                  <c:v>3.8887200000000002</c:v>
                </c:pt>
                <c:pt idx="4320">
                  <c:v>3.8898299999999999</c:v>
                </c:pt>
                <c:pt idx="4321">
                  <c:v>3.8868</c:v>
                </c:pt>
                <c:pt idx="4322">
                  <c:v>3.88565</c:v>
                </c:pt>
                <c:pt idx="4323">
                  <c:v>3.8796499999999998</c:v>
                </c:pt>
                <c:pt idx="4324">
                  <c:v>3.8801399999999999</c:v>
                </c:pt>
                <c:pt idx="4325">
                  <c:v>3.8788900000000002</c:v>
                </c:pt>
                <c:pt idx="4326">
                  <c:v>3.8865599999999998</c:v>
                </c:pt>
                <c:pt idx="4327">
                  <c:v>3.86626</c:v>
                </c:pt>
                <c:pt idx="4328">
                  <c:v>3.8747600000000002</c:v>
                </c:pt>
                <c:pt idx="4329">
                  <c:v>3.87758</c:v>
                </c:pt>
                <c:pt idx="4330">
                  <c:v>3.8688400000000001</c:v>
                </c:pt>
                <c:pt idx="4331">
                  <c:v>3.87304</c:v>
                </c:pt>
                <c:pt idx="4332">
                  <c:v>3.8797799999999998</c:v>
                </c:pt>
                <c:pt idx="4333">
                  <c:v>3.8736600000000001</c:v>
                </c:pt>
                <c:pt idx="4334">
                  <c:v>3.87635</c:v>
                </c:pt>
                <c:pt idx="4335">
                  <c:v>3.8735300000000001</c:v>
                </c:pt>
                <c:pt idx="4336">
                  <c:v>3.8859300000000001</c:v>
                </c:pt>
                <c:pt idx="4337">
                  <c:v>3.8860999999999999</c:v>
                </c:pt>
                <c:pt idx="4338">
                  <c:v>3.8861400000000001</c:v>
                </c:pt>
                <c:pt idx="4339">
                  <c:v>3.8848500000000001</c:v>
                </c:pt>
                <c:pt idx="4340">
                  <c:v>3.8818899999999998</c:v>
                </c:pt>
                <c:pt idx="4341">
                  <c:v>3.8815900000000001</c:v>
                </c:pt>
                <c:pt idx="4342">
                  <c:v>3.88456</c:v>
                </c:pt>
                <c:pt idx="4343">
                  <c:v>3.8875700000000002</c:v>
                </c:pt>
                <c:pt idx="4344">
                  <c:v>3.8854600000000001</c:v>
                </c:pt>
                <c:pt idx="4345">
                  <c:v>3.8842300000000001</c:v>
                </c:pt>
                <c:pt idx="4346">
                  <c:v>3.8849399999999998</c:v>
                </c:pt>
                <c:pt idx="4347">
                  <c:v>3.8825099999999999</c:v>
                </c:pt>
                <c:pt idx="4348">
                  <c:v>3.8888600000000002</c:v>
                </c:pt>
                <c:pt idx="4349">
                  <c:v>3.88937</c:v>
                </c:pt>
                <c:pt idx="4350">
                  <c:v>3.8923899999999998</c:v>
                </c:pt>
                <c:pt idx="4351">
                  <c:v>3.8812799999999998</c:v>
                </c:pt>
                <c:pt idx="4352">
                  <c:v>3.8857699999999999</c:v>
                </c:pt>
                <c:pt idx="4353">
                  <c:v>3.8874900000000001</c:v>
                </c:pt>
                <c:pt idx="4354">
                  <c:v>3.8746100000000001</c:v>
                </c:pt>
                <c:pt idx="4355">
                  <c:v>3.8782199999999998</c:v>
                </c:pt>
                <c:pt idx="4356">
                  <c:v>3.8784100000000001</c:v>
                </c:pt>
                <c:pt idx="4357">
                  <c:v>3.8751899999999999</c:v>
                </c:pt>
                <c:pt idx="4358">
                  <c:v>3.8819400000000002</c:v>
                </c:pt>
                <c:pt idx="4359">
                  <c:v>3.88062</c:v>
                </c:pt>
                <c:pt idx="4360">
                  <c:v>3.8894600000000001</c:v>
                </c:pt>
                <c:pt idx="4361">
                  <c:v>3.8829500000000001</c:v>
                </c:pt>
                <c:pt idx="4362">
                  <c:v>3.883</c:v>
                </c:pt>
                <c:pt idx="4363">
                  <c:v>3.8947500000000002</c:v>
                </c:pt>
                <c:pt idx="4364">
                  <c:v>3.8798300000000001</c:v>
                </c:pt>
                <c:pt idx="4365">
                  <c:v>3.8845399999999999</c:v>
                </c:pt>
                <c:pt idx="4366">
                  <c:v>3.8883399999999999</c:v>
                </c:pt>
                <c:pt idx="4367">
                  <c:v>3.8773900000000001</c:v>
                </c:pt>
                <c:pt idx="4368">
                  <c:v>3.8702100000000002</c:v>
                </c:pt>
                <c:pt idx="4369">
                  <c:v>3.8771499999999999</c:v>
                </c:pt>
                <c:pt idx="4370">
                  <c:v>3.8826999999999998</c:v>
                </c:pt>
                <c:pt idx="4371">
                  <c:v>3.89832</c:v>
                </c:pt>
                <c:pt idx="4372">
                  <c:v>3.8803899999999998</c:v>
                </c:pt>
                <c:pt idx="4373">
                  <c:v>3.8889800000000001</c:v>
                </c:pt>
                <c:pt idx="4374">
                  <c:v>3.8898799999999998</c:v>
                </c:pt>
                <c:pt idx="4375">
                  <c:v>3.8793299999999999</c:v>
                </c:pt>
                <c:pt idx="4376">
                  <c:v>3.8919999999999999</c:v>
                </c:pt>
                <c:pt idx="4377">
                  <c:v>3.8862399999999999</c:v>
                </c:pt>
                <c:pt idx="4378">
                  <c:v>3.88639</c:v>
                </c:pt>
                <c:pt idx="4379">
                  <c:v>3.88463</c:v>
                </c:pt>
                <c:pt idx="4380">
                  <c:v>3.8786</c:v>
                </c:pt>
                <c:pt idx="4381">
                  <c:v>3.8867099999999999</c:v>
                </c:pt>
                <c:pt idx="4382">
                  <c:v>3.8832300000000002</c:v>
                </c:pt>
                <c:pt idx="4383">
                  <c:v>3.8715199999999999</c:v>
                </c:pt>
                <c:pt idx="4384">
                  <c:v>3.8723399999999999</c:v>
                </c:pt>
                <c:pt idx="4385">
                  <c:v>3.8865799999999999</c:v>
                </c:pt>
                <c:pt idx="4386">
                  <c:v>3.8856199999999999</c:v>
                </c:pt>
                <c:pt idx="4387">
                  <c:v>3.8707199999999999</c:v>
                </c:pt>
                <c:pt idx="4388">
                  <c:v>3.8883299999999998</c:v>
                </c:pt>
                <c:pt idx="4389">
                  <c:v>3.8848199999999999</c:v>
                </c:pt>
                <c:pt idx="4390">
                  <c:v>3.8862800000000002</c:v>
                </c:pt>
                <c:pt idx="4391">
                  <c:v>3.8924500000000002</c:v>
                </c:pt>
                <c:pt idx="4392">
                  <c:v>3.87724</c:v>
                </c:pt>
                <c:pt idx="4393">
                  <c:v>3.8860199999999998</c:v>
                </c:pt>
                <c:pt idx="4394">
                  <c:v>3.8736000000000002</c:v>
                </c:pt>
                <c:pt idx="4395">
                  <c:v>3.8754200000000001</c:v>
                </c:pt>
                <c:pt idx="4396">
                  <c:v>3.8900899999999998</c:v>
                </c:pt>
                <c:pt idx="4397">
                  <c:v>3.8789199999999999</c:v>
                </c:pt>
                <c:pt idx="4398">
                  <c:v>3.8719100000000002</c:v>
                </c:pt>
                <c:pt idx="4399">
                  <c:v>3.88063</c:v>
                </c:pt>
                <c:pt idx="4400">
                  <c:v>3.8760300000000001</c:v>
                </c:pt>
                <c:pt idx="4401">
                  <c:v>3.8767999999999998</c:v>
                </c:pt>
                <c:pt idx="4402">
                  <c:v>3.8883200000000002</c:v>
                </c:pt>
                <c:pt idx="4403">
                  <c:v>3.8782100000000002</c:v>
                </c:pt>
                <c:pt idx="4404">
                  <c:v>3.8890699999999998</c:v>
                </c:pt>
                <c:pt idx="4405">
                  <c:v>3.88036</c:v>
                </c:pt>
                <c:pt idx="4406">
                  <c:v>3.8952900000000001</c:v>
                </c:pt>
                <c:pt idx="4407">
                  <c:v>3.9026700000000001</c:v>
                </c:pt>
                <c:pt idx="4408">
                  <c:v>3.8925100000000001</c:v>
                </c:pt>
                <c:pt idx="4409">
                  <c:v>3.8951699999999998</c:v>
                </c:pt>
                <c:pt idx="4410">
                  <c:v>3.89337</c:v>
                </c:pt>
                <c:pt idx="4411">
                  <c:v>3.9031600000000002</c:v>
                </c:pt>
                <c:pt idx="4412">
                  <c:v>3.8973</c:v>
                </c:pt>
                <c:pt idx="4413">
                  <c:v>3.9072300000000002</c:v>
                </c:pt>
                <c:pt idx="4414">
                  <c:v>3.9068700000000001</c:v>
                </c:pt>
                <c:pt idx="4415">
                  <c:v>3.8982100000000002</c:v>
                </c:pt>
                <c:pt idx="4416">
                  <c:v>3.9068999999999998</c:v>
                </c:pt>
                <c:pt idx="4417">
                  <c:v>3.9091900000000002</c:v>
                </c:pt>
                <c:pt idx="4418">
                  <c:v>3.8987099999999999</c:v>
                </c:pt>
                <c:pt idx="4419">
                  <c:v>3.8891100000000001</c:v>
                </c:pt>
                <c:pt idx="4420">
                  <c:v>3.8903699999999999</c:v>
                </c:pt>
                <c:pt idx="4421">
                  <c:v>3.8889200000000002</c:v>
                </c:pt>
                <c:pt idx="4422">
                  <c:v>3.9020800000000002</c:v>
                </c:pt>
                <c:pt idx="4423">
                  <c:v>3.8942399999999999</c:v>
                </c:pt>
                <c:pt idx="4424">
                  <c:v>3.8956</c:v>
                </c:pt>
                <c:pt idx="4425">
                  <c:v>3.89371</c:v>
                </c:pt>
                <c:pt idx="4426">
                  <c:v>3.8909799999999999</c:v>
                </c:pt>
                <c:pt idx="4427">
                  <c:v>3.8957000000000002</c:v>
                </c:pt>
                <c:pt idx="4428">
                  <c:v>3.8923199999999998</c:v>
                </c:pt>
                <c:pt idx="4429">
                  <c:v>3.8824200000000002</c:v>
                </c:pt>
                <c:pt idx="4430">
                  <c:v>3.8841899999999998</c:v>
                </c:pt>
                <c:pt idx="4431">
                  <c:v>3.8942399999999999</c:v>
                </c:pt>
                <c:pt idx="4432">
                  <c:v>3.88897</c:v>
                </c:pt>
                <c:pt idx="4433">
                  <c:v>3.8835700000000002</c:v>
                </c:pt>
                <c:pt idx="4434">
                  <c:v>3.8923100000000002</c:v>
                </c:pt>
                <c:pt idx="4435">
                  <c:v>3.8861599999999998</c:v>
                </c:pt>
                <c:pt idx="4436">
                  <c:v>3.8875500000000001</c:v>
                </c:pt>
                <c:pt idx="4437">
                  <c:v>3.8944899999999998</c:v>
                </c:pt>
                <c:pt idx="4438">
                  <c:v>3.87053</c:v>
                </c:pt>
                <c:pt idx="4439">
                  <c:v>3.8698700000000001</c:v>
                </c:pt>
                <c:pt idx="4440">
                  <c:v>3.8761100000000002</c:v>
                </c:pt>
                <c:pt idx="4441">
                  <c:v>3.8843800000000002</c:v>
                </c:pt>
                <c:pt idx="4442">
                  <c:v>3.8714300000000001</c:v>
                </c:pt>
                <c:pt idx="4443">
                  <c:v>3.8851900000000001</c:v>
                </c:pt>
                <c:pt idx="4444">
                  <c:v>3.8772600000000002</c:v>
                </c:pt>
                <c:pt idx="4445">
                  <c:v>3.8737300000000001</c:v>
                </c:pt>
                <c:pt idx="4446">
                  <c:v>3.8739599999999998</c:v>
                </c:pt>
                <c:pt idx="4447">
                  <c:v>3.8877299999999999</c:v>
                </c:pt>
                <c:pt idx="4448">
                  <c:v>3.8834599999999999</c:v>
                </c:pt>
                <c:pt idx="4449">
                  <c:v>3.8958300000000001</c:v>
                </c:pt>
                <c:pt idx="4450">
                  <c:v>3.9003800000000002</c:v>
                </c:pt>
                <c:pt idx="4451">
                  <c:v>3.89222</c:v>
                </c:pt>
                <c:pt idx="4452">
                  <c:v>3.88714</c:v>
                </c:pt>
                <c:pt idx="4453">
                  <c:v>3.8882300000000001</c:v>
                </c:pt>
                <c:pt idx="4454">
                  <c:v>3.8943400000000001</c:v>
                </c:pt>
                <c:pt idx="4455">
                  <c:v>3.89018</c:v>
                </c:pt>
                <c:pt idx="4456">
                  <c:v>3.8899400000000002</c:v>
                </c:pt>
                <c:pt idx="4457">
                  <c:v>3.9025300000000001</c:v>
                </c:pt>
                <c:pt idx="4458">
                  <c:v>3.8917000000000002</c:v>
                </c:pt>
                <c:pt idx="4459">
                  <c:v>3.9035899999999999</c:v>
                </c:pt>
                <c:pt idx="4460">
                  <c:v>3.9019499999999998</c:v>
                </c:pt>
                <c:pt idx="4461">
                  <c:v>3.89628</c:v>
                </c:pt>
                <c:pt idx="4462">
                  <c:v>3.8946200000000002</c:v>
                </c:pt>
                <c:pt idx="4463">
                  <c:v>3.89499</c:v>
                </c:pt>
                <c:pt idx="4464">
                  <c:v>3.8690500000000001</c:v>
                </c:pt>
                <c:pt idx="4465">
                  <c:v>3.8860899999999998</c:v>
                </c:pt>
                <c:pt idx="4466">
                  <c:v>3.8826399999999999</c:v>
                </c:pt>
                <c:pt idx="4467">
                  <c:v>3.8858000000000001</c:v>
                </c:pt>
                <c:pt idx="4468">
                  <c:v>3.8889200000000002</c:v>
                </c:pt>
                <c:pt idx="4469">
                  <c:v>3.8828900000000002</c:v>
                </c:pt>
                <c:pt idx="4470">
                  <c:v>3.8780199999999998</c:v>
                </c:pt>
                <c:pt idx="4471">
                  <c:v>3.8855200000000001</c:v>
                </c:pt>
                <c:pt idx="4472">
                  <c:v>3.8790499999999999</c:v>
                </c:pt>
                <c:pt idx="4473">
                  <c:v>3.8780100000000002</c:v>
                </c:pt>
                <c:pt idx="4474">
                  <c:v>3.8840400000000002</c:v>
                </c:pt>
                <c:pt idx="4475">
                  <c:v>3.8924799999999999</c:v>
                </c:pt>
                <c:pt idx="4476">
                  <c:v>3.8831799999999999</c:v>
                </c:pt>
                <c:pt idx="4477">
                  <c:v>3.87155</c:v>
                </c:pt>
                <c:pt idx="4478">
                  <c:v>3.8694899999999999</c:v>
                </c:pt>
                <c:pt idx="4479">
                  <c:v>3.8776799999999998</c:v>
                </c:pt>
                <c:pt idx="4480">
                  <c:v>3.8719399999999999</c:v>
                </c:pt>
                <c:pt idx="4481">
                  <c:v>3.8811499999999999</c:v>
                </c:pt>
                <c:pt idx="4482">
                  <c:v>3.8875700000000002</c:v>
                </c:pt>
                <c:pt idx="4483">
                  <c:v>3.8831199999999999</c:v>
                </c:pt>
                <c:pt idx="4484">
                  <c:v>3.89229</c:v>
                </c:pt>
                <c:pt idx="4485">
                  <c:v>3.89594</c:v>
                </c:pt>
                <c:pt idx="4486">
                  <c:v>3.87425</c:v>
                </c:pt>
                <c:pt idx="4487">
                  <c:v>3.8860199999999998</c:v>
                </c:pt>
                <c:pt idx="4488">
                  <c:v>3.8835299999999999</c:v>
                </c:pt>
                <c:pt idx="4489">
                  <c:v>3.89025</c:v>
                </c:pt>
                <c:pt idx="4490">
                  <c:v>3.88042</c:v>
                </c:pt>
                <c:pt idx="4491">
                  <c:v>3.8717700000000002</c:v>
                </c:pt>
                <c:pt idx="4492">
                  <c:v>3.8923700000000001</c:v>
                </c:pt>
                <c:pt idx="4493">
                  <c:v>3.8794300000000002</c:v>
                </c:pt>
                <c:pt idx="4494">
                  <c:v>3.8790399999999998</c:v>
                </c:pt>
                <c:pt idx="4495">
                  <c:v>3.8924500000000002</c:v>
                </c:pt>
                <c:pt idx="4496">
                  <c:v>3.8969</c:v>
                </c:pt>
                <c:pt idx="4497">
                  <c:v>3.8935300000000002</c:v>
                </c:pt>
                <c:pt idx="4498">
                  <c:v>3.8888699999999998</c:v>
                </c:pt>
                <c:pt idx="4499">
                  <c:v>3.8868399999999999</c:v>
                </c:pt>
                <c:pt idx="4500">
                  <c:v>3.8851100000000001</c:v>
                </c:pt>
                <c:pt idx="4501">
                  <c:v>3.8832800000000001</c:v>
                </c:pt>
                <c:pt idx="4502">
                  <c:v>3.8964599999999998</c:v>
                </c:pt>
                <c:pt idx="4503">
                  <c:v>3.8889499999999999</c:v>
                </c:pt>
                <c:pt idx="4504">
                  <c:v>3.8944999999999999</c:v>
                </c:pt>
                <c:pt idx="4505">
                  <c:v>3.9012099999999998</c:v>
                </c:pt>
                <c:pt idx="4506">
                  <c:v>3.8921199999999998</c:v>
                </c:pt>
                <c:pt idx="4507">
                  <c:v>3.8799199999999998</c:v>
                </c:pt>
                <c:pt idx="4508">
                  <c:v>3.8829099999999999</c:v>
                </c:pt>
                <c:pt idx="4509">
                  <c:v>3.8883000000000001</c:v>
                </c:pt>
                <c:pt idx="4510">
                  <c:v>3.88856</c:v>
                </c:pt>
                <c:pt idx="4511">
                  <c:v>3.8809</c:v>
                </c:pt>
                <c:pt idx="4512">
                  <c:v>3.8885800000000001</c:v>
                </c:pt>
                <c:pt idx="4513">
                  <c:v>3.8906299999999998</c:v>
                </c:pt>
                <c:pt idx="4514">
                  <c:v>3.89072</c:v>
                </c:pt>
                <c:pt idx="4515">
                  <c:v>3.8949600000000002</c:v>
                </c:pt>
                <c:pt idx="4516">
                  <c:v>3.8917299999999999</c:v>
                </c:pt>
                <c:pt idx="4517">
                  <c:v>3.8887999999999998</c:v>
                </c:pt>
                <c:pt idx="4518">
                  <c:v>3.8857699999999999</c:v>
                </c:pt>
                <c:pt idx="4519">
                  <c:v>3.8934500000000001</c:v>
                </c:pt>
                <c:pt idx="4520">
                  <c:v>3.8977499999999998</c:v>
                </c:pt>
                <c:pt idx="4521">
                  <c:v>3.88774</c:v>
                </c:pt>
                <c:pt idx="4522">
                  <c:v>3.8843399999999999</c:v>
                </c:pt>
                <c:pt idx="4523">
                  <c:v>3.8843000000000001</c:v>
                </c:pt>
                <c:pt idx="4524">
                  <c:v>3.8916400000000002</c:v>
                </c:pt>
                <c:pt idx="4525">
                  <c:v>3.8821699999999999</c:v>
                </c:pt>
                <c:pt idx="4526">
                  <c:v>3.88856</c:v>
                </c:pt>
                <c:pt idx="4527">
                  <c:v>3.8827400000000001</c:v>
                </c:pt>
                <c:pt idx="4528">
                  <c:v>3.8782700000000001</c:v>
                </c:pt>
                <c:pt idx="4529">
                  <c:v>3.8744999999999998</c:v>
                </c:pt>
                <c:pt idx="4530">
                  <c:v>3.8790800000000001</c:v>
                </c:pt>
                <c:pt idx="4531">
                  <c:v>3.88062</c:v>
                </c:pt>
                <c:pt idx="4532">
                  <c:v>3.8920499999999998</c:v>
                </c:pt>
                <c:pt idx="4533">
                  <c:v>3.8879600000000001</c:v>
                </c:pt>
                <c:pt idx="4534">
                  <c:v>3.8939400000000002</c:v>
                </c:pt>
                <c:pt idx="4535">
                  <c:v>3.8963999999999999</c:v>
                </c:pt>
                <c:pt idx="4536">
                  <c:v>3.8966400000000001</c:v>
                </c:pt>
                <c:pt idx="4537">
                  <c:v>3.8975300000000002</c:v>
                </c:pt>
                <c:pt idx="4538">
                  <c:v>3.8993500000000001</c:v>
                </c:pt>
                <c:pt idx="4539">
                  <c:v>3.8940999999999999</c:v>
                </c:pt>
                <c:pt idx="4540">
                  <c:v>3.9033699999999998</c:v>
                </c:pt>
                <c:pt idx="4541">
                  <c:v>3.8992300000000002</c:v>
                </c:pt>
                <c:pt idx="4542">
                  <c:v>3.9022299999999999</c:v>
                </c:pt>
                <c:pt idx="4543">
                  <c:v>3.8862100000000002</c:v>
                </c:pt>
                <c:pt idx="4544">
                  <c:v>3.8908999999999998</c:v>
                </c:pt>
                <c:pt idx="4545">
                  <c:v>3.8923800000000002</c:v>
                </c:pt>
                <c:pt idx="4546">
                  <c:v>3.8962699999999999</c:v>
                </c:pt>
                <c:pt idx="4547">
                  <c:v>3.89947</c:v>
                </c:pt>
                <c:pt idx="4548">
                  <c:v>3.90008</c:v>
                </c:pt>
                <c:pt idx="4549">
                  <c:v>3.9004799999999999</c:v>
                </c:pt>
                <c:pt idx="4550">
                  <c:v>3.8814899999999999</c:v>
                </c:pt>
                <c:pt idx="4551">
                  <c:v>3.9050400000000001</c:v>
                </c:pt>
                <c:pt idx="4552">
                  <c:v>3.88225</c:v>
                </c:pt>
                <c:pt idx="4553">
                  <c:v>3.8873600000000001</c:v>
                </c:pt>
                <c:pt idx="4554">
                  <c:v>3.8975</c:v>
                </c:pt>
                <c:pt idx="4555">
                  <c:v>3.8916200000000001</c:v>
                </c:pt>
                <c:pt idx="4556">
                  <c:v>3.8885700000000001</c:v>
                </c:pt>
                <c:pt idx="4557">
                  <c:v>3.88801</c:v>
                </c:pt>
                <c:pt idx="4558">
                  <c:v>3.88252</c:v>
                </c:pt>
                <c:pt idx="4559">
                  <c:v>3.8855900000000001</c:v>
                </c:pt>
                <c:pt idx="4560">
                  <c:v>3.8864100000000001</c:v>
                </c:pt>
                <c:pt idx="4561">
                  <c:v>3.8995199999999999</c:v>
                </c:pt>
                <c:pt idx="4562">
                  <c:v>3.87826</c:v>
                </c:pt>
                <c:pt idx="4563">
                  <c:v>3.8902600000000001</c:v>
                </c:pt>
                <c:pt idx="4564">
                  <c:v>3.88775</c:v>
                </c:pt>
                <c:pt idx="4565">
                  <c:v>3.88625</c:v>
                </c:pt>
                <c:pt idx="4566">
                  <c:v>3.8818999999999999</c:v>
                </c:pt>
                <c:pt idx="4567">
                  <c:v>3.8951099999999999</c:v>
                </c:pt>
                <c:pt idx="4568">
                  <c:v>3.8823099999999999</c:v>
                </c:pt>
                <c:pt idx="4569">
                  <c:v>3.8845000000000001</c:v>
                </c:pt>
                <c:pt idx="4570">
                  <c:v>3.8898700000000002</c:v>
                </c:pt>
                <c:pt idx="4571">
                  <c:v>3.8799199999999998</c:v>
                </c:pt>
                <c:pt idx="4572">
                  <c:v>3.88761</c:v>
                </c:pt>
                <c:pt idx="4573">
                  <c:v>3.88104</c:v>
                </c:pt>
                <c:pt idx="4574">
                  <c:v>3.8871899999999999</c:v>
                </c:pt>
                <c:pt idx="4575">
                  <c:v>3.87873</c:v>
                </c:pt>
                <c:pt idx="4576">
                  <c:v>3.8921199999999998</c:v>
                </c:pt>
                <c:pt idx="4577">
                  <c:v>3.8955500000000001</c:v>
                </c:pt>
                <c:pt idx="4578">
                  <c:v>3.88707</c:v>
                </c:pt>
                <c:pt idx="4579">
                  <c:v>3.8908999999999998</c:v>
                </c:pt>
                <c:pt idx="4580">
                  <c:v>3.8881600000000001</c:v>
                </c:pt>
                <c:pt idx="4581">
                  <c:v>3.8973</c:v>
                </c:pt>
                <c:pt idx="4582">
                  <c:v>3.8931</c:v>
                </c:pt>
                <c:pt idx="4583">
                  <c:v>3.9131100000000001</c:v>
                </c:pt>
                <c:pt idx="4584">
                  <c:v>3.9001100000000002</c:v>
                </c:pt>
                <c:pt idx="4585">
                  <c:v>3.8972699999999998</c:v>
                </c:pt>
                <c:pt idx="4586">
                  <c:v>3.8872599999999999</c:v>
                </c:pt>
                <c:pt idx="4587">
                  <c:v>3.8855900000000001</c:v>
                </c:pt>
                <c:pt idx="4588">
                  <c:v>3.8814000000000002</c:v>
                </c:pt>
                <c:pt idx="4589">
                  <c:v>3.8641200000000002</c:v>
                </c:pt>
                <c:pt idx="4590">
                  <c:v>3.8842300000000001</c:v>
                </c:pt>
                <c:pt idx="4591">
                  <c:v>3.88165</c:v>
                </c:pt>
                <c:pt idx="4592">
                  <c:v>3.8855</c:v>
                </c:pt>
                <c:pt idx="4593">
                  <c:v>3.8787699999999998</c:v>
                </c:pt>
                <c:pt idx="4594">
                  <c:v>3.8699400000000002</c:v>
                </c:pt>
                <c:pt idx="4595">
                  <c:v>3.8735400000000002</c:v>
                </c:pt>
                <c:pt idx="4596">
                  <c:v>3.8744999999999998</c:v>
                </c:pt>
                <c:pt idx="4597">
                  <c:v>3.8747400000000001</c:v>
                </c:pt>
                <c:pt idx="4598">
                  <c:v>3.8900299999999999</c:v>
                </c:pt>
                <c:pt idx="4599">
                  <c:v>3.8798699999999999</c:v>
                </c:pt>
                <c:pt idx="4600">
                  <c:v>3.8858000000000001</c:v>
                </c:pt>
                <c:pt idx="4601">
                  <c:v>3.8739699999999999</c:v>
                </c:pt>
                <c:pt idx="4602">
                  <c:v>3.8822199999999998</c:v>
                </c:pt>
                <c:pt idx="4603">
                  <c:v>3.8756300000000001</c:v>
                </c:pt>
                <c:pt idx="4604">
                  <c:v>3.8821599999999998</c:v>
                </c:pt>
                <c:pt idx="4605">
                  <c:v>3.8834499999999998</c:v>
                </c:pt>
                <c:pt idx="4606">
                  <c:v>3.8731800000000001</c:v>
                </c:pt>
                <c:pt idx="4607">
                  <c:v>3.8899699999999999</c:v>
                </c:pt>
                <c:pt idx="4608">
                  <c:v>3.8963199999999998</c:v>
                </c:pt>
                <c:pt idx="4609">
                  <c:v>3.8759399999999999</c:v>
                </c:pt>
                <c:pt idx="4610">
                  <c:v>3.8936999999999999</c:v>
                </c:pt>
                <c:pt idx="4611">
                  <c:v>3.8816899999999999</c:v>
                </c:pt>
                <c:pt idx="4612">
                  <c:v>3.8984399999999999</c:v>
                </c:pt>
                <c:pt idx="4613">
                  <c:v>3.8828800000000001</c:v>
                </c:pt>
                <c:pt idx="4614">
                  <c:v>3.87839</c:v>
                </c:pt>
                <c:pt idx="4615">
                  <c:v>3.8799899999999998</c:v>
                </c:pt>
                <c:pt idx="4616">
                  <c:v>3.8839199999999998</c:v>
                </c:pt>
                <c:pt idx="4617">
                  <c:v>3.8856099999999998</c:v>
                </c:pt>
                <c:pt idx="4618">
                  <c:v>3.8847299999999998</c:v>
                </c:pt>
                <c:pt idx="4619">
                  <c:v>3.8885399999999999</c:v>
                </c:pt>
                <c:pt idx="4620">
                  <c:v>3.8827500000000001</c:v>
                </c:pt>
                <c:pt idx="4621">
                  <c:v>3.8855599999999999</c:v>
                </c:pt>
                <c:pt idx="4622">
                  <c:v>3.88062</c:v>
                </c:pt>
                <c:pt idx="4623">
                  <c:v>3.8953000000000002</c:v>
                </c:pt>
                <c:pt idx="4624">
                  <c:v>3.88544</c:v>
                </c:pt>
                <c:pt idx="4625">
                  <c:v>3.8868499999999999</c:v>
                </c:pt>
                <c:pt idx="4626">
                  <c:v>3.8880599999999998</c:v>
                </c:pt>
                <c:pt idx="4627">
                  <c:v>3.8858199999999998</c:v>
                </c:pt>
                <c:pt idx="4628">
                  <c:v>3.8771499999999999</c:v>
                </c:pt>
                <c:pt idx="4629">
                  <c:v>3.8827099999999999</c:v>
                </c:pt>
                <c:pt idx="4630">
                  <c:v>3.8860000000000001</c:v>
                </c:pt>
                <c:pt idx="4631">
                  <c:v>3.8835999999999999</c:v>
                </c:pt>
                <c:pt idx="4632">
                  <c:v>3.88741</c:v>
                </c:pt>
                <c:pt idx="4633">
                  <c:v>3.88992</c:v>
                </c:pt>
                <c:pt idx="4634">
                  <c:v>3.8888400000000001</c:v>
                </c:pt>
                <c:pt idx="4635">
                  <c:v>3.8896899999999999</c:v>
                </c:pt>
                <c:pt idx="4636">
                  <c:v>3.8805399999999999</c:v>
                </c:pt>
                <c:pt idx="4637">
                  <c:v>3.8691900000000001</c:v>
                </c:pt>
                <c:pt idx="4638">
                  <c:v>3.8750900000000001</c:v>
                </c:pt>
                <c:pt idx="4639">
                  <c:v>3.89079</c:v>
                </c:pt>
                <c:pt idx="4640">
                  <c:v>3.8818600000000001</c:v>
                </c:pt>
                <c:pt idx="4641">
                  <c:v>3.87317</c:v>
                </c:pt>
                <c:pt idx="4642">
                  <c:v>3.8809900000000002</c:v>
                </c:pt>
                <c:pt idx="4643">
                  <c:v>3.8727399999999998</c:v>
                </c:pt>
                <c:pt idx="4644">
                  <c:v>3.8654099999999998</c:v>
                </c:pt>
                <c:pt idx="4645">
                  <c:v>3.8696600000000001</c:v>
                </c:pt>
                <c:pt idx="4646">
                  <c:v>3.8824700000000001</c:v>
                </c:pt>
                <c:pt idx="4647">
                  <c:v>3.8769800000000001</c:v>
                </c:pt>
                <c:pt idx="4648">
                  <c:v>3.8763700000000001</c:v>
                </c:pt>
                <c:pt idx="4649">
                  <c:v>3.8691300000000002</c:v>
                </c:pt>
                <c:pt idx="4650">
                  <c:v>3.8794300000000002</c:v>
                </c:pt>
                <c:pt idx="4651">
                  <c:v>3.8690500000000001</c:v>
                </c:pt>
                <c:pt idx="4652">
                  <c:v>3.87541</c:v>
                </c:pt>
                <c:pt idx="4653">
                  <c:v>3.8714300000000001</c:v>
                </c:pt>
                <c:pt idx="4654">
                  <c:v>3.8832499999999999</c:v>
                </c:pt>
                <c:pt idx="4655">
                  <c:v>3.89005</c:v>
                </c:pt>
                <c:pt idx="4656">
                  <c:v>3.8729499999999999</c:v>
                </c:pt>
                <c:pt idx="4657">
                  <c:v>3.8632599999999999</c:v>
                </c:pt>
                <c:pt idx="4658">
                  <c:v>3.8736799999999998</c:v>
                </c:pt>
                <c:pt idx="4659">
                  <c:v>3.8873799999999998</c:v>
                </c:pt>
                <c:pt idx="4660">
                  <c:v>3.8986100000000001</c:v>
                </c:pt>
                <c:pt idx="4661">
                  <c:v>3.8860700000000001</c:v>
                </c:pt>
                <c:pt idx="4662">
                  <c:v>3.8829699999999998</c:v>
                </c:pt>
                <c:pt idx="4663">
                  <c:v>3.8769</c:v>
                </c:pt>
                <c:pt idx="4664">
                  <c:v>3.8704999999999998</c:v>
                </c:pt>
                <c:pt idx="4665">
                  <c:v>3.8692199999999999</c:v>
                </c:pt>
                <c:pt idx="4666">
                  <c:v>3.8869500000000001</c:v>
                </c:pt>
                <c:pt idx="4667">
                  <c:v>3.8884500000000002</c:v>
                </c:pt>
                <c:pt idx="4668">
                  <c:v>3.8817699999999999</c:v>
                </c:pt>
                <c:pt idx="4669">
                  <c:v>3.8774700000000002</c:v>
                </c:pt>
                <c:pt idx="4670">
                  <c:v>3.8932500000000001</c:v>
                </c:pt>
                <c:pt idx="4671">
                  <c:v>3.8852799999999998</c:v>
                </c:pt>
                <c:pt idx="4672">
                  <c:v>3.8735400000000002</c:v>
                </c:pt>
                <c:pt idx="4673">
                  <c:v>3.87405</c:v>
                </c:pt>
                <c:pt idx="4674">
                  <c:v>3.8861300000000001</c:v>
                </c:pt>
                <c:pt idx="4675">
                  <c:v>3.8937499999999998</c:v>
                </c:pt>
                <c:pt idx="4676">
                  <c:v>3.8855</c:v>
                </c:pt>
                <c:pt idx="4677">
                  <c:v>3.87635</c:v>
                </c:pt>
                <c:pt idx="4678">
                  <c:v>3.8761800000000002</c:v>
                </c:pt>
                <c:pt idx="4679">
                  <c:v>3.8726500000000001</c:v>
                </c:pt>
                <c:pt idx="4680">
                  <c:v>3.8842400000000001</c:v>
                </c:pt>
                <c:pt idx="4681">
                  <c:v>3.8754</c:v>
                </c:pt>
                <c:pt idx="4682">
                  <c:v>3.8905400000000001</c:v>
                </c:pt>
                <c:pt idx="4683">
                  <c:v>3.88652</c:v>
                </c:pt>
                <c:pt idx="4684">
                  <c:v>3.8912599999999999</c:v>
                </c:pt>
                <c:pt idx="4685">
                  <c:v>3.8973200000000001</c:v>
                </c:pt>
                <c:pt idx="4686">
                  <c:v>3.8884599999999998</c:v>
                </c:pt>
                <c:pt idx="4687">
                  <c:v>3.8768899999999999</c:v>
                </c:pt>
                <c:pt idx="4688">
                  <c:v>3.8794300000000002</c:v>
                </c:pt>
                <c:pt idx="4689">
                  <c:v>3.8824999999999998</c:v>
                </c:pt>
                <c:pt idx="4690">
                  <c:v>3.8807800000000001</c:v>
                </c:pt>
                <c:pt idx="4691">
                  <c:v>3.8755000000000002</c:v>
                </c:pt>
                <c:pt idx="4692">
                  <c:v>3.89514</c:v>
                </c:pt>
                <c:pt idx="4693">
                  <c:v>3.8840699999999999</c:v>
                </c:pt>
                <c:pt idx="4694">
                  <c:v>3.8976700000000002</c:v>
                </c:pt>
                <c:pt idx="4695">
                  <c:v>3.8940999999999999</c:v>
                </c:pt>
                <c:pt idx="4696">
                  <c:v>3.9020000000000001</c:v>
                </c:pt>
                <c:pt idx="4697">
                  <c:v>3.9043100000000002</c:v>
                </c:pt>
                <c:pt idx="4698">
                  <c:v>3.8948200000000002</c:v>
                </c:pt>
                <c:pt idx="4699">
                  <c:v>3.8923899999999998</c:v>
                </c:pt>
                <c:pt idx="4700">
                  <c:v>3.8840499999999998</c:v>
                </c:pt>
                <c:pt idx="4701">
                  <c:v>3.8750599999999999</c:v>
                </c:pt>
                <c:pt idx="4702">
                  <c:v>3.8906700000000001</c:v>
                </c:pt>
                <c:pt idx="4703">
                  <c:v>3.8931100000000001</c:v>
                </c:pt>
                <c:pt idx="4704">
                  <c:v>3.8969800000000001</c:v>
                </c:pt>
                <c:pt idx="4705">
                  <c:v>3.88828</c:v>
                </c:pt>
                <c:pt idx="4706">
                  <c:v>3.8980999999999999</c:v>
                </c:pt>
                <c:pt idx="4707">
                  <c:v>3.9000699999999999</c:v>
                </c:pt>
                <c:pt idx="4708">
                  <c:v>3.8837899999999999</c:v>
                </c:pt>
                <c:pt idx="4709">
                  <c:v>3.8881199999999998</c:v>
                </c:pt>
                <c:pt idx="4710">
                  <c:v>3.8928699999999998</c:v>
                </c:pt>
                <c:pt idx="4711">
                  <c:v>3.89473</c:v>
                </c:pt>
                <c:pt idx="4712">
                  <c:v>3.8853900000000001</c:v>
                </c:pt>
                <c:pt idx="4713">
                  <c:v>3.9001000000000001</c:v>
                </c:pt>
                <c:pt idx="4714">
                  <c:v>3.8872800000000001</c:v>
                </c:pt>
                <c:pt idx="4715">
                  <c:v>3.8921899999999998</c:v>
                </c:pt>
                <c:pt idx="4716">
                  <c:v>3.8874300000000002</c:v>
                </c:pt>
                <c:pt idx="4717">
                  <c:v>3.8932799999999999</c:v>
                </c:pt>
                <c:pt idx="4718">
                  <c:v>3.8900600000000001</c:v>
                </c:pt>
                <c:pt idx="4719">
                  <c:v>3.9076200000000001</c:v>
                </c:pt>
                <c:pt idx="4720">
                  <c:v>3.8980000000000001</c:v>
                </c:pt>
                <c:pt idx="4721">
                  <c:v>3.8879000000000001</c:v>
                </c:pt>
                <c:pt idx="4722">
                  <c:v>3.8854799999999998</c:v>
                </c:pt>
                <c:pt idx="4723">
                  <c:v>3.90306</c:v>
                </c:pt>
                <c:pt idx="4724">
                  <c:v>3.8921800000000002</c:v>
                </c:pt>
                <c:pt idx="4725">
                  <c:v>3.8936299999999999</c:v>
                </c:pt>
                <c:pt idx="4726">
                  <c:v>3.8923800000000002</c:v>
                </c:pt>
                <c:pt idx="4727">
                  <c:v>3.9034499999999999</c:v>
                </c:pt>
                <c:pt idx="4728">
                  <c:v>3.8999600000000001</c:v>
                </c:pt>
                <c:pt idx="4729">
                  <c:v>3.8921899999999998</c:v>
                </c:pt>
                <c:pt idx="4730">
                  <c:v>3.8967100000000001</c:v>
                </c:pt>
                <c:pt idx="4731">
                  <c:v>3.9035099999999998</c:v>
                </c:pt>
                <c:pt idx="4732">
                  <c:v>3.9144999999999999</c:v>
                </c:pt>
                <c:pt idx="4733">
                  <c:v>3.9056099999999998</c:v>
                </c:pt>
                <c:pt idx="4734">
                  <c:v>3.91262</c:v>
                </c:pt>
                <c:pt idx="4735">
                  <c:v>3.8963299999999998</c:v>
                </c:pt>
                <c:pt idx="4736">
                  <c:v>3.8992399999999998</c:v>
                </c:pt>
                <c:pt idx="4737">
                  <c:v>3.90076</c:v>
                </c:pt>
                <c:pt idx="4738">
                  <c:v>3.9100600000000001</c:v>
                </c:pt>
                <c:pt idx="4739">
                  <c:v>3.9031600000000002</c:v>
                </c:pt>
                <c:pt idx="4740">
                  <c:v>3.8969900000000002</c:v>
                </c:pt>
                <c:pt idx="4741">
                  <c:v>3.8967299999999998</c:v>
                </c:pt>
                <c:pt idx="4742">
                  <c:v>3.9153600000000002</c:v>
                </c:pt>
                <c:pt idx="4743">
                  <c:v>3.90341</c:v>
                </c:pt>
                <c:pt idx="4744">
                  <c:v>3.9051300000000002</c:v>
                </c:pt>
                <c:pt idx="4745">
                  <c:v>3.9042300000000001</c:v>
                </c:pt>
                <c:pt idx="4746">
                  <c:v>3.9056000000000002</c:v>
                </c:pt>
                <c:pt idx="4747">
                  <c:v>3.8993899999999999</c:v>
                </c:pt>
                <c:pt idx="4748">
                  <c:v>3.8967200000000002</c:v>
                </c:pt>
                <c:pt idx="4749">
                  <c:v>3.8950800000000001</c:v>
                </c:pt>
                <c:pt idx="4750">
                  <c:v>3.8880300000000001</c:v>
                </c:pt>
                <c:pt idx="4751">
                  <c:v>3.9045999999999998</c:v>
                </c:pt>
                <c:pt idx="4752">
                  <c:v>3.8921899999999998</c:v>
                </c:pt>
                <c:pt idx="4753">
                  <c:v>3.88944</c:v>
                </c:pt>
                <c:pt idx="4754">
                  <c:v>3.8953500000000001</c:v>
                </c:pt>
                <c:pt idx="4755">
                  <c:v>3.8991199999999999</c:v>
                </c:pt>
                <c:pt idx="4756">
                  <c:v>3.8873899999999999</c:v>
                </c:pt>
                <c:pt idx="4757">
                  <c:v>3.8916900000000001</c:v>
                </c:pt>
                <c:pt idx="4758">
                  <c:v>3.8894000000000002</c:v>
                </c:pt>
                <c:pt idx="4759">
                  <c:v>3.87419</c:v>
                </c:pt>
                <c:pt idx="4760">
                  <c:v>3.88598</c:v>
                </c:pt>
                <c:pt idx="4761">
                  <c:v>3.88645</c:v>
                </c:pt>
                <c:pt idx="4762">
                  <c:v>3.8781599999999998</c:v>
                </c:pt>
                <c:pt idx="4763">
                  <c:v>3.89134</c:v>
                </c:pt>
                <c:pt idx="4764">
                  <c:v>3.8895400000000002</c:v>
                </c:pt>
                <c:pt idx="4765">
                  <c:v>3.8938100000000002</c:v>
                </c:pt>
                <c:pt idx="4766">
                  <c:v>3.8860899999999998</c:v>
                </c:pt>
                <c:pt idx="4767">
                  <c:v>3.8799700000000001</c:v>
                </c:pt>
                <c:pt idx="4768">
                  <c:v>3.8837899999999999</c:v>
                </c:pt>
                <c:pt idx="4769">
                  <c:v>3.8899599999999999</c:v>
                </c:pt>
                <c:pt idx="4770">
                  <c:v>3.8860600000000001</c:v>
                </c:pt>
                <c:pt idx="4771">
                  <c:v>3.8974600000000001</c:v>
                </c:pt>
                <c:pt idx="4772">
                  <c:v>3.87921</c:v>
                </c:pt>
                <c:pt idx="4773">
                  <c:v>3.8863400000000001</c:v>
                </c:pt>
                <c:pt idx="4774">
                  <c:v>3.89072</c:v>
                </c:pt>
                <c:pt idx="4775">
                  <c:v>3.8924300000000001</c:v>
                </c:pt>
                <c:pt idx="4776">
                  <c:v>3.8909500000000001</c:v>
                </c:pt>
                <c:pt idx="4777">
                  <c:v>3.9009499999999999</c:v>
                </c:pt>
                <c:pt idx="4778">
                  <c:v>3.89072</c:v>
                </c:pt>
                <c:pt idx="4779">
                  <c:v>3.8898199999999998</c:v>
                </c:pt>
                <c:pt idx="4780">
                  <c:v>3.8920599999999999</c:v>
                </c:pt>
                <c:pt idx="4781">
                  <c:v>3.8893200000000001</c:v>
                </c:pt>
                <c:pt idx="4782">
                  <c:v>3.88687</c:v>
                </c:pt>
                <c:pt idx="4783">
                  <c:v>3.86985</c:v>
                </c:pt>
                <c:pt idx="4784">
                  <c:v>3.8769200000000001</c:v>
                </c:pt>
                <c:pt idx="4785">
                  <c:v>3.8813599999999999</c:v>
                </c:pt>
                <c:pt idx="4786">
                  <c:v>3.8857699999999999</c:v>
                </c:pt>
                <c:pt idx="4787">
                  <c:v>3.87683</c:v>
                </c:pt>
                <c:pt idx="4788">
                  <c:v>3.87873</c:v>
                </c:pt>
                <c:pt idx="4789">
                  <c:v>3.89161</c:v>
                </c:pt>
                <c:pt idx="4790">
                  <c:v>3.8872399999999998</c:v>
                </c:pt>
                <c:pt idx="4791">
                  <c:v>3.8869500000000001</c:v>
                </c:pt>
                <c:pt idx="4792">
                  <c:v>3.8858600000000001</c:v>
                </c:pt>
                <c:pt idx="4793">
                  <c:v>3.8833099999999998</c:v>
                </c:pt>
                <c:pt idx="4794">
                  <c:v>3.8772500000000001</c:v>
                </c:pt>
                <c:pt idx="4795">
                  <c:v>3.8754499999999998</c:v>
                </c:pt>
                <c:pt idx="4796">
                  <c:v>3.8783400000000001</c:v>
                </c:pt>
                <c:pt idx="4797">
                  <c:v>3.88273</c:v>
                </c:pt>
                <c:pt idx="4798">
                  <c:v>3.8747500000000001</c:v>
                </c:pt>
                <c:pt idx="4799">
                  <c:v>3.89242</c:v>
                </c:pt>
                <c:pt idx="4800">
                  <c:v>3.8746700000000001</c:v>
                </c:pt>
                <c:pt idx="4801">
                  <c:v>3.8882300000000001</c:v>
                </c:pt>
                <c:pt idx="4802">
                  <c:v>3.8911899999999999</c:v>
                </c:pt>
                <c:pt idx="4803">
                  <c:v>3.8909600000000002</c:v>
                </c:pt>
                <c:pt idx="4804">
                  <c:v>3.8889999999999998</c:v>
                </c:pt>
                <c:pt idx="4805">
                  <c:v>3.8805499999999999</c:v>
                </c:pt>
                <c:pt idx="4806">
                  <c:v>3.88672</c:v>
                </c:pt>
                <c:pt idx="4807">
                  <c:v>3.8815400000000002</c:v>
                </c:pt>
                <c:pt idx="4808">
                  <c:v>3.8809200000000001</c:v>
                </c:pt>
                <c:pt idx="4809">
                  <c:v>3.8861500000000002</c:v>
                </c:pt>
                <c:pt idx="4810">
                  <c:v>3.8837700000000002</c:v>
                </c:pt>
                <c:pt idx="4811">
                  <c:v>3.8910999999999998</c:v>
                </c:pt>
                <c:pt idx="4812">
                  <c:v>3.8969499999999999</c:v>
                </c:pt>
                <c:pt idx="4813">
                  <c:v>3.88313</c:v>
                </c:pt>
                <c:pt idx="4814">
                  <c:v>3.8834900000000001</c:v>
                </c:pt>
                <c:pt idx="4815">
                  <c:v>3.88931</c:v>
                </c:pt>
                <c:pt idx="4816">
                  <c:v>3.8871699999999998</c:v>
                </c:pt>
                <c:pt idx="4817">
                  <c:v>3.8699599999999998</c:v>
                </c:pt>
                <c:pt idx="4818">
                  <c:v>3.8672300000000002</c:v>
                </c:pt>
                <c:pt idx="4819">
                  <c:v>3.8890600000000002</c:v>
                </c:pt>
                <c:pt idx="4820">
                  <c:v>3.8730600000000002</c:v>
                </c:pt>
                <c:pt idx="4821">
                  <c:v>3.8812899999999999</c:v>
                </c:pt>
                <c:pt idx="4822">
                  <c:v>3.88741</c:v>
                </c:pt>
                <c:pt idx="4823">
                  <c:v>3.87846</c:v>
                </c:pt>
                <c:pt idx="4824">
                  <c:v>3.88314</c:v>
                </c:pt>
                <c:pt idx="4825">
                  <c:v>3.8820100000000002</c:v>
                </c:pt>
                <c:pt idx="4826">
                  <c:v>3.88429</c:v>
                </c:pt>
                <c:pt idx="4827">
                  <c:v>3.8827099999999999</c:v>
                </c:pt>
                <c:pt idx="4828">
                  <c:v>3.8995899999999999</c:v>
                </c:pt>
                <c:pt idx="4829">
                  <c:v>3.8909899999999999</c:v>
                </c:pt>
                <c:pt idx="4830">
                  <c:v>3.8888699999999998</c:v>
                </c:pt>
                <c:pt idx="4831">
                  <c:v>3.8799600000000001</c:v>
                </c:pt>
                <c:pt idx="4832">
                  <c:v>3.8948900000000002</c:v>
                </c:pt>
                <c:pt idx="4833">
                  <c:v>3.8815900000000001</c:v>
                </c:pt>
                <c:pt idx="4834">
                  <c:v>3.8835600000000001</c:v>
                </c:pt>
                <c:pt idx="4835">
                  <c:v>3.8833099999999998</c:v>
                </c:pt>
                <c:pt idx="4836">
                  <c:v>3.8850699999999998</c:v>
                </c:pt>
                <c:pt idx="4837">
                  <c:v>3.8875799999999998</c:v>
                </c:pt>
                <c:pt idx="4838">
                  <c:v>3.8759999999999999</c:v>
                </c:pt>
                <c:pt idx="4839">
                  <c:v>3.8806699999999998</c:v>
                </c:pt>
                <c:pt idx="4840">
                  <c:v>3.88137</c:v>
                </c:pt>
                <c:pt idx="4841">
                  <c:v>3.8840400000000002</c:v>
                </c:pt>
                <c:pt idx="4842">
                  <c:v>3.88185</c:v>
                </c:pt>
                <c:pt idx="4843">
                  <c:v>3.8691900000000001</c:v>
                </c:pt>
                <c:pt idx="4844">
                  <c:v>3.8795600000000001</c:v>
                </c:pt>
                <c:pt idx="4845">
                  <c:v>3.8801800000000002</c:v>
                </c:pt>
                <c:pt idx="4846">
                  <c:v>3.89011</c:v>
                </c:pt>
                <c:pt idx="4847">
                  <c:v>3.8835600000000001</c:v>
                </c:pt>
                <c:pt idx="4848">
                  <c:v>3.8724400000000001</c:v>
                </c:pt>
                <c:pt idx="4849">
                  <c:v>3.88029</c:v>
                </c:pt>
                <c:pt idx="4850">
                  <c:v>3.8783599999999998</c:v>
                </c:pt>
                <c:pt idx="4851">
                  <c:v>3.8832200000000001</c:v>
                </c:pt>
                <c:pt idx="4852">
                  <c:v>3.8772099999999998</c:v>
                </c:pt>
                <c:pt idx="4853">
                  <c:v>3.8722500000000002</c:v>
                </c:pt>
                <c:pt idx="4854">
                  <c:v>3.8670800000000001</c:v>
                </c:pt>
                <c:pt idx="4855">
                  <c:v>3.8687100000000001</c:v>
                </c:pt>
                <c:pt idx="4856">
                  <c:v>3.8585099999999999</c:v>
                </c:pt>
                <c:pt idx="4857">
                  <c:v>3.8587699999999998</c:v>
                </c:pt>
                <c:pt idx="4858">
                  <c:v>3.8639100000000002</c:v>
                </c:pt>
                <c:pt idx="4859">
                  <c:v>3.8802099999999999</c:v>
                </c:pt>
                <c:pt idx="4860">
                  <c:v>3.8758300000000001</c:v>
                </c:pt>
                <c:pt idx="4861">
                  <c:v>3.8819499999999998</c:v>
                </c:pt>
                <c:pt idx="4862">
                  <c:v>3.88185</c:v>
                </c:pt>
                <c:pt idx="4863">
                  <c:v>3.87826</c:v>
                </c:pt>
                <c:pt idx="4864">
                  <c:v>3.87601</c:v>
                </c:pt>
                <c:pt idx="4865">
                  <c:v>3.88341</c:v>
                </c:pt>
                <c:pt idx="4866">
                  <c:v>3.8782100000000002</c:v>
                </c:pt>
                <c:pt idx="4867">
                  <c:v>3.8773399999999998</c:v>
                </c:pt>
                <c:pt idx="4868">
                  <c:v>3.8889499999999999</c:v>
                </c:pt>
                <c:pt idx="4869">
                  <c:v>3.8881199999999998</c:v>
                </c:pt>
                <c:pt idx="4870">
                  <c:v>3.8875899999999999</c:v>
                </c:pt>
                <c:pt idx="4871">
                  <c:v>3.8664700000000001</c:v>
                </c:pt>
                <c:pt idx="4872">
                  <c:v>3.8831699999999998</c:v>
                </c:pt>
                <c:pt idx="4873">
                  <c:v>3.8809800000000001</c:v>
                </c:pt>
                <c:pt idx="4874">
                  <c:v>3.86673</c:v>
                </c:pt>
                <c:pt idx="4875">
                  <c:v>3.87887</c:v>
                </c:pt>
                <c:pt idx="4876">
                  <c:v>3.88252</c:v>
                </c:pt>
                <c:pt idx="4877">
                  <c:v>3.8820700000000001</c:v>
                </c:pt>
                <c:pt idx="4878">
                  <c:v>3.8761399999999999</c:v>
                </c:pt>
                <c:pt idx="4879">
                  <c:v>3.8667699999999998</c:v>
                </c:pt>
                <c:pt idx="4880">
                  <c:v>3.8829400000000001</c:v>
                </c:pt>
                <c:pt idx="4881">
                  <c:v>3.8770899999999999</c:v>
                </c:pt>
                <c:pt idx="4882">
                  <c:v>3.8658399999999999</c:v>
                </c:pt>
                <c:pt idx="4883">
                  <c:v>3.8622899999999998</c:v>
                </c:pt>
                <c:pt idx="4884">
                  <c:v>3.87256</c:v>
                </c:pt>
                <c:pt idx="4885">
                  <c:v>3.8639100000000002</c:v>
                </c:pt>
                <c:pt idx="4886">
                  <c:v>3.8702899999999998</c:v>
                </c:pt>
                <c:pt idx="4887">
                  <c:v>3.8664399999999999</c:v>
                </c:pt>
                <c:pt idx="4888">
                  <c:v>3.8693399999999998</c:v>
                </c:pt>
                <c:pt idx="4889">
                  <c:v>3.8637800000000002</c:v>
                </c:pt>
                <c:pt idx="4890">
                  <c:v>3.8732099999999998</c:v>
                </c:pt>
                <c:pt idx="4891">
                  <c:v>3.8762400000000001</c:v>
                </c:pt>
                <c:pt idx="4892">
                  <c:v>3.88503</c:v>
                </c:pt>
                <c:pt idx="4893">
                  <c:v>3.8683999999999998</c:v>
                </c:pt>
                <c:pt idx="4894">
                  <c:v>3.8714599999999999</c:v>
                </c:pt>
                <c:pt idx="4895">
                  <c:v>3.8788</c:v>
                </c:pt>
                <c:pt idx="4896">
                  <c:v>3.8870499999999999</c:v>
                </c:pt>
                <c:pt idx="4897">
                  <c:v>3.8717199999999998</c:v>
                </c:pt>
                <c:pt idx="4898">
                  <c:v>3.8823500000000002</c:v>
                </c:pt>
                <c:pt idx="4899">
                  <c:v>3.88198</c:v>
                </c:pt>
                <c:pt idx="4900">
                  <c:v>3.86503</c:v>
                </c:pt>
                <c:pt idx="4901">
                  <c:v>3.8649499999999999</c:v>
                </c:pt>
                <c:pt idx="4902">
                  <c:v>3.8736700000000002</c:v>
                </c:pt>
                <c:pt idx="4903">
                  <c:v>3.8728400000000001</c:v>
                </c:pt>
                <c:pt idx="4904">
                  <c:v>3.8680599999999998</c:v>
                </c:pt>
                <c:pt idx="4905">
                  <c:v>3.8745699999999998</c:v>
                </c:pt>
                <c:pt idx="4906">
                  <c:v>3.8815900000000001</c:v>
                </c:pt>
                <c:pt idx="4907">
                  <c:v>3.8787699999999998</c:v>
                </c:pt>
                <c:pt idx="4908">
                  <c:v>3.8784999999999998</c:v>
                </c:pt>
                <c:pt idx="4909">
                  <c:v>3.8698600000000001</c:v>
                </c:pt>
                <c:pt idx="4910">
                  <c:v>3.8740999999999999</c:v>
                </c:pt>
                <c:pt idx="4911">
                  <c:v>3.88104</c:v>
                </c:pt>
                <c:pt idx="4912">
                  <c:v>3.8840400000000002</c:v>
                </c:pt>
                <c:pt idx="4913">
                  <c:v>3.88409</c:v>
                </c:pt>
                <c:pt idx="4914">
                  <c:v>3.86917</c:v>
                </c:pt>
                <c:pt idx="4915">
                  <c:v>3.8721299999999998</c:v>
                </c:pt>
                <c:pt idx="4916">
                  <c:v>3.8754400000000002</c:v>
                </c:pt>
                <c:pt idx="4917">
                  <c:v>3.8769</c:v>
                </c:pt>
                <c:pt idx="4918">
                  <c:v>3.8757000000000001</c:v>
                </c:pt>
                <c:pt idx="4919">
                  <c:v>3.87582</c:v>
                </c:pt>
                <c:pt idx="4920">
                  <c:v>3.87113</c:v>
                </c:pt>
                <c:pt idx="4921">
                  <c:v>3.8650600000000002</c:v>
                </c:pt>
                <c:pt idx="4922">
                  <c:v>3.8770500000000001</c:v>
                </c:pt>
                <c:pt idx="4923">
                  <c:v>3.8621699999999999</c:v>
                </c:pt>
                <c:pt idx="4924">
                  <c:v>3.8675199999999998</c:v>
                </c:pt>
                <c:pt idx="4925">
                  <c:v>3.88672</c:v>
                </c:pt>
                <c:pt idx="4926">
                  <c:v>3.88897</c:v>
                </c:pt>
                <c:pt idx="4927">
                  <c:v>3.8700199999999998</c:v>
                </c:pt>
                <c:pt idx="4928">
                  <c:v>3.8691300000000002</c:v>
                </c:pt>
                <c:pt idx="4929">
                  <c:v>3.85941</c:v>
                </c:pt>
                <c:pt idx="4930">
                  <c:v>3.8662100000000001</c:v>
                </c:pt>
                <c:pt idx="4931">
                  <c:v>3.86782</c:v>
                </c:pt>
                <c:pt idx="4932">
                  <c:v>3.86694</c:v>
                </c:pt>
                <c:pt idx="4933">
                  <c:v>3.8704200000000002</c:v>
                </c:pt>
                <c:pt idx="4934">
                  <c:v>3.8762599999999998</c:v>
                </c:pt>
                <c:pt idx="4935">
                  <c:v>3.8757199999999998</c:v>
                </c:pt>
                <c:pt idx="4936">
                  <c:v>3.87052</c:v>
                </c:pt>
                <c:pt idx="4937">
                  <c:v>3.87019</c:v>
                </c:pt>
                <c:pt idx="4938">
                  <c:v>3.8751199999999999</c:v>
                </c:pt>
                <c:pt idx="4939">
                  <c:v>3.8732700000000002</c:v>
                </c:pt>
                <c:pt idx="4940">
                  <c:v>3.8797700000000002</c:v>
                </c:pt>
                <c:pt idx="4941">
                  <c:v>3.8927200000000002</c:v>
                </c:pt>
                <c:pt idx="4942">
                  <c:v>3.8729200000000001</c:v>
                </c:pt>
                <c:pt idx="4943">
                  <c:v>3.8765100000000001</c:v>
                </c:pt>
                <c:pt idx="4944">
                  <c:v>3.8750599999999999</c:v>
                </c:pt>
                <c:pt idx="4945">
                  <c:v>3.8773399999999998</c:v>
                </c:pt>
                <c:pt idx="4946">
                  <c:v>3.8671199999999999</c:v>
                </c:pt>
                <c:pt idx="4947">
                  <c:v>3.8692099999999998</c:v>
                </c:pt>
                <c:pt idx="4948">
                  <c:v>3.8765800000000001</c:v>
                </c:pt>
                <c:pt idx="4949">
                  <c:v>3.88191</c:v>
                </c:pt>
                <c:pt idx="4950">
                  <c:v>3.87982</c:v>
                </c:pt>
                <c:pt idx="4951">
                  <c:v>3.8816999999999999</c:v>
                </c:pt>
                <c:pt idx="4952">
                  <c:v>3.8733399999999998</c:v>
                </c:pt>
                <c:pt idx="4953">
                  <c:v>3.8875199999999999</c:v>
                </c:pt>
                <c:pt idx="4954">
                  <c:v>3.8894899999999999</c:v>
                </c:pt>
                <c:pt idx="4955">
                  <c:v>3.8821599999999998</c:v>
                </c:pt>
                <c:pt idx="4956">
                  <c:v>3.8654500000000001</c:v>
                </c:pt>
                <c:pt idx="4957">
                  <c:v>3.8698899999999998</c:v>
                </c:pt>
                <c:pt idx="4958">
                  <c:v>3.8820700000000001</c:v>
                </c:pt>
                <c:pt idx="4959">
                  <c:v>3.8782899999999998</c:v>
                </c:pt>
                <c:pt idx="4960">
                  <c:v>3.86816</c:v>
                </c:pt>
                <c:pt idx="4961">
                  <c:v>3.8719399999999999</c:v>
                </c:pt>
                <c:pt idx="4962">
                  <c:v>3.8731599999999999</c:v>
                </c:pt>
                <c:pt idx="4963">
                  <c:v>3.85955</c:v>
                </c:pt>
                <c:pt idx="4964">
                  <c:v>3.8805900000000002</c:v>
                </c:pt>
                <c:pt idx="4965">
                  <c:v>3.8794900000000001</c:v>
                </c:pt>
                <c:pt idx="4966">
                  <c:v>3.8776299999999999</c:v>
                </c:pt>
                <c:pt idx="4967">
                  <c:v>3.8791600000000002</c:v>
                </c:pt>
                <c:pt idx="4968">
                  <c:v>3.8772199999999999</c:v>
                </c:pt>
                <c:pt idx="4969">
                  <c:v>3.87635</c:v>
                </c:pt>
                <c:pt idx="4970">
                  <c:v>3.8824100000000001</c:v>
                </c:pt>
                <c:pt idx="4971">
                  <c:v>3.8691399999999998</c:v>
                </c:pt>
                <c:pt idx="4972">
                  <c:v>3.8686699999999998</c:v>
                </c:pt>
                <c:pt idx="4973">
                  <c:v>3.8800300000000001</c:v>
                </c:pt>
                <c:pt idx="4974">
                  <c:v>3.8839899999999998</c:v>
                </c:pt>
                <c:pt idx="4975">
                  <c:v>3.8740299999999999</c:v>
                </c:pt>
                <c:pt idx="4976">
                  <c:v>3.8986800000000001</c:v>
                </c:pt>
                <c:pt idx="4977">
                  <c:v>3.8847900000000002</c:v>
                </c:pt>
                <c:pt idx="4978">
                  <c:v>3.8899499999999998</c:v>
                </c:pt>
                <c:pt idx="4979">
                  <c:v>3.8643900000000002</c:v>
                </c:pt>
                <c:pt idx="4980">
                  <c:v>3.88653</c:v>
                </c:pt>
                <c:pt idx="4981">
                  <c:v>3.8774099999999998</c:v>
                </c:pt>
                <c:pt idx="4982">
                  <c:v>3.8792599999999999</c:v>
                </c:pt>
                <c:pt idx="4983">
                  <c:v>3.88687</c:v>
                </c:pt>
                <c:pt idx="4984">
                  <c:v>3.8798599999999999</c:v>
                </c:pt>
                <c:pt idx="4985">
                  <c:v>3.8877899999999999</c:v>
                </c:pt>
                <c:pt idx="4986">
                  <c:v>3.8744999999999998</c:v>
                </c:pt>
                <c:pt idx="4987">
                  <c:v>3.8748</c:v>
                </c:pt>
                <c:pt idx="4988">
                  <c:v>3.8800500000000002</c:v>
                </c:pt>
                <c:pt idx="4989">
                  <c:v>3.8715299999999999</c:v>
                </c:pt>
                <c:pt idx="4990">
                  <c:v>3.87967</c:v>
                </c:pt>
                <c:pt idx="4991">
                  <c:v>3.8759100000000002</c:v>
                </c:pt>
                <c:pt idx="4992">
                  <c:v>3.8791500000000001</c:v>
                </c:pt>
                <c:pt idx="4993">
                  <c:v>3.8664700000000001</c:v>
                </c:pt>
                <c:pt idx="4994">
                  <c:v>3.8617300000000001</c:v>
                </c:pt>
                <c:pt idx="4995">
                  <c:v>3.8764099999999999</c:v>
                </c:pt>
                <c:pt idx="4996">
                  <c:v>3.88232</c:v>
                </c:pt>
                <c:pt idx="4997">
                  <c:v>3.8778899999999998</c:v>
                </c:pt>
                <c:pt idx="4998">
                  <c:v>3.8799299999999999</c:v>
                </c:pt>
                <c:pt idx="4999">
                  <c:v>3.88327</c:v>
                </c:pt>
                <c:pt idx="5000">
                  <c:v>3.8713299999999999</c:v>
                </c:pt>
              </c:numCache>
            </c:numRef>
          </c:yVal>
          <c:smooth val="1"/>
          <c:extLst>
            <c:ext xmlns:c16="http://schemas.microsoft.com/office/drawing/2014/chart" uri="{C3380CC4-5D6E-409C-BE32-E72D297353CC}">
              <c16:uniqueId val="{00000002-51ED-41C0-82CA-3ADA64862072}"/>
            </c:ext>
          </c:extLst>
        </c:ser>
        <c:ser>
          <c:idx val="4"/>
          <c:order val="4"/>
          <c:tx>
            <c:strRef>
              <c:f>gyrate!$F$1</c:f>
              <c:strCache>
                <c:ptCount val="1"/>
                <c:pt idx="0">
                  <c:v>ZINC12882009</c:v>
                </c:pt>
              </c:strCache>
            </c:strRef>
          </c:tx>
          <c:spPr>
            <a:ln w="19050" cap="rnd">
              <a:solidFill>
                <a:schemeClr val="accent5"/>
              </a:solidFill>
              <a:round/>
            </a:ln>
            <a:effectLst/>
          </c:spPr>
          <c:marker>
            <c:symbol val="none"/>
          </c:marker>
          <c:xVal>
            <c:numRef>
              <c:f>gyrate!$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gyrate!$F$2:$F$5002</c:f>
              <c:numCache>
                <c:formatCode>General</c:formatCode>
                <c:ptCount val="5001"/>
                <c:pt idx="0">
                  <c:v>3.9054700000000002</c:v>
                </c:pt>
                <c:pt idx="1">
                  <c:v>3.9223699999999999</c:v>
                </c:pt>
                <c:pt idx="2">
                  <c:v>3.90672</c:v>
                </c:pt>
                <c:pt idx="3">
                  <c:v>3.9333900000000002</c:v>
                </c:pt>
                <c:pt idx="4">
                  <c:v>3.9250400000000001</c:v>
                </c:pt>
                <c:pt idx="5">
                  <c:v>3.9117299999999999</c:v>
                </c:pt>
                <c:pt idx="6">
                  <c:v>3.9306100000000002</c:v>
                </c:pt>
                <c:pt idx="7">
                  <c:v>3.9129399999999999</c:v>
                </c:pt>
                <c:pt idx="8">
                  <c:v>3.92042</c:v>
                </c:pt>
                <c:pt idx="9">
                  <c:v>3.9310900000000002</c:v>
                </c:pt>
                <c:pt idx="10">
                  <c:v>3.9300199999999998</c:v>
                </c:pt>
                <c:pt idx="11">
                  <c:v>3.9308700000000001</c:v>
                </c:pt>
                <c:pt idx="12">
                  <c:v>3.9288699999999999</c:v>
                </c:pt>
                <c:pt idx="13">
                  <c:v>3.91804</c:v>
                </c:pt>
                <c:pt idx="14">
                  <c:v>3.9333</c:v>
                </c:pt>
                <c:pt idx="15">
                  <c:v>3.9153500000000001</c:v>
                </c:pt>
                <c:pt idx="16">
                  <c:v>3.90605</c:v>
                </c:pt>
                <c:pt idx="17">
                  <c:v>3.9272399999999998</c:v>
                </c:pt>
                <c:pt idx="18">
                  <c:v>3.9271699999999998</c:v>
                </c:pt>
                <c:pt idx="19">
                  <c:v>3.9254099999999998</c:v>
                </c:pt>
                <c:pt idx="20">
                  <c:v>3.9327899999999998</c:v>
                </c:pt>
                <c:pt idx="21">
                  <c:v>3.9286699999999999</c:v>
                </c:pt>
                <c:pt idx="22">
                  <c:v>3.9208400000000001</c:v>
                </c:pt>
                <c:pt idx="23">
                  <c:v>3.91886</c:v>
                </c:pt>
                <c:pt idx="24">
                  <c:v>3.9158400000000002</c:v>
                </c:pt>
                <c:pt idx="25">
                  <c:v>3.93038</c:v>
                </c:pt>
                <c:pt idx="26">
                  <c:v>3.9354499999999999</c:v>
                </c:pt>
                <c:pt idx="27">
                  <c:v>3.9332199999999999</c:v>
                </c:pt>
                <c:pt idx="28">
                  <c:v>3.93309</c:v>
                </c:pt>
                <c:pt idx="29">
                  <c:v>3.9375399999999998</c:v>
                </c:pt>
                <c:pt idx="30">
                  <c:v>3.9375499999999999</c:v>
                </c:pt>
                <c:pt idx="31">
                  <c:v>3.9257399999999998</c:v>
                </c:pt>
                <c:pt idx="32">
                  <c:v>3.92591</c:v>
                </c:pt>
                <c:pt idx="33">
                  <c:v>3.9310499999999999</c:v>
                </c:pt>
                <c:pt idx="34">
                  <c:v>3.9365899999999998</c:v>
                </c:pt>
                <c:pt idx="35">
                  <c:v>3.9282599999999999</c:v>
                </c:pt>
                <c:pt idx="36">
                  <c:v>3.9224299999999999</c:v>
                </c:pt>
                <c:pt idx="37">
                  <c:v>3.91906</c:v>
                </c:pt>
                <c:pt idx="38">
                  <c:v>3.91845</c:v>
                </c:pt>
                <c:pt idx="39">
                  <c:v>3.9312999999999998</c:v>
                </c:pt>
                <c:pt idx="40">
                  <c:v>3.9190100000000001</c:v>
                </c:pt>
                <c:pt idx="41">
                  <c:v>3.9317000000000002</c:v>
                </c:pt>
                <c:pt idx="42">
                  <c:v>3.9230499999999999</c:v>
                </c:pt>
                <c:pt idx="43">
                  <c:v>3.92347</c:v>
                </c:pt>
                <c:pt idx="44">
                  <c:v>3.92177</c:v>
                </c:pt>
                <c:pt idx="45">
                  <c:v>3.9120300000000001</c:v>
                </c:pt>
                <c:pt idx="46">
                  <c:v>3.9200599999999999</c:v>
                </c:pt>
                <c:pt idx="47">
                  <c:v>3.9254500000000001</c:v>
                </c:pt>
                <c:pt idx="48">
                  <c:v>3.9235099999999998</c:v>
                </c:pt>
                <c:pt idx="49">
                  <c:v>3.9295300000000002</c:v>
                </c:pt>
                <c:pt idx="50">
                  <c:v>3.9337399999999998</c:v>
                </c:pt>
                <c:pt idx="51">
                  <c:v>3.9314200000000001</c:v>
                </c:pt>
                <c:pt idx="52">
                  <c:v>3.9319199999999999</c:v>
                </c:pt>
                <c:pt idx="53">
                  <c:v>3.9459</c:v>
                </c:pt>
                <c:pt idx="54">
                  <c:v>3.9429799999999999</c:v>
                </c:pt>
                <c:pt idx="55">
                  <c:v>3.93615</c:v>
                </c:pt>
                <c:pt idx="56">
                  <c:v>3.9201999999999999</c:v>
                </c:pt>
                <c:pt idx="57">
                  <c:v>3.9397899999999999</c:v>
                </c:pt>
                <c:pt idx="58">
                  <c:v>3.9243199999999998</c:v>
                </c:pt>
                <c:pt idx="59">
                  <c:v>3.9275099999999998</c:v>
                </c:pt>
                <c:pt idx="60">
                  <c:v>3.9265699999999999</c:v>
                </c:pt>
                <c:pt idx="61">
                  <c:v>3.9245399999999999</c:v>
                </c:pt>
                <c:pt idx="62">
                  <c:v>3.9131900000000002</c:v>
                </c:pt>
                <c:pt idx="63">
                  <c:v>3.92232</c:v>
                </c:pt>
                <c:pt idx="64">
                  <c:v>3.9117299999999999</c:v>
                </c:pt>
                <c:pt idx="65">
                  <c:v>3.92137</c:v>
                </c:pt>
                <c:pt idx="66">
                  <c:v>3.9218299999999999</c:v>
                </c:pt>
                <c:pt idx="67">
                  <c:v>3.93866</c:v>
                </c:pt>
                <c:pt idx="68">
                  <c:v>3.9251800000000001</c:v>
                </c:pt>
                <c:pt idx="69">
                  <c:v>3.9102800000000002</c:v>
                </c:pt>
                <c:pt idx="70">
                  <c:v>3.9043399999999999</c:v>
                </c:pt>
                <c:pt idx="71">
                  <c:v>3.9058799999999998</c:v>
                </c:pt>
                <c:pt idx="72">
                  <c:v>3.9031500000000001</c:v>
                </c:pt>
                <c:pt idx="73">
                  <c:v>3.9186700000000001</c:v>
                </c:pt>
                <c:pt idx="74">
                  <c:v>3.9146399999999999</c:v>
                </c:pt>
                <c:pt idx="75">
                  <c:v>3.9126699999999999</c:v>
                </c:pt>
                <c:pt idx="76">
                  <c:v>3.9053399999999998</c:v>
                </c:pt>
                <c:pt idx="77">
                  <c:v>3.9000900000000001</c:v>
                </c:pt>
                <c:pt idx="78">
                  <c:v>3.9066100000000001</c:v>
                </c:pt>
                <c:pt idx="79">
                  <c:v>3.8950800000000001</c:v>
                </c:pt>
                <c:pt idx="80">
                  <c:v>3.8845000000000001</c:v>
                </c:pt>
                <c:pt idx="81">
                  <c:v>3.8908999999999998</c:v>
                </c:pt>
                <c:pt idx="82">
                  <c:v>3.8885299999999998</c:v>
                </c:pt>
                <c:pt idx="83">
                  <c:v>3.8801199999999998</c:v>
                </c:pt>
                <c:pt idx="84">
                  <c:v>3.8858000000000001</c:v>
                </c:pt>
                <c:pt idx="85">
                  <c:v>3.88863</c:v>
                </c:pt>
                <c:pt idx="86">
                  <c:v>3.88191</c:v>
                </c:pt>
                <c:pt idx="87">
                  <c:v>3.87846</c:v>
                </c:pt>
                <c:pt idx="88">
                  <c:v>3.87805</c:v>
                </c:pt>
                <c:pt idx="89">
                  <c:v>3.8923899999999998</c:v>
                </c:pt>
                <c:pt idx="90">
                  <c:v>3.8940199999999998</c:v>
                </c:pt>
                <c:pt idx="91">
                  <c:v>3.89473</c:v>
                </c:pt>
                <c:pt idx="92">
                  <c:v>3.8773599999999999</c:v>
                </c:pt>
                <c:pt idx="93">
                  <c:v>3.8971399999999998</c:v>
                </c:pt>
                <c:pt idx="94">
                  <c:v>3.8974799999999998</c:v>
                </c:pt>
                <c:pt idx="95">
                  <c:v>3.8943599999999998</c:v>
                </c:pt>
                <c:pt idx="96">
                  <c:v>3.8861300000000001</c:v>
                </c:pt>
                <c:pt idx="97">
                  <c:v>3.8873700000000002</c:v>
                </c:pt>
                <c:pt idx="98">
                  <c:v>3.8839100000000002</c:v>
                </c:pt>
                <c:pt idx="99">
                  <c:v>3.8938000000000001</c:v>
                </c:pt>
                <c:pt idx="100">
                  <c:v>3.8899400000000002</c:v>
                </c:pt>
                <c:pt idx="101">
                  <c:v>3.8985599999999998</c:v>
                </c:pt>
                <c:pt idx="102">
                  <c:v>3.8977200000000001</c:v>
                </c:pt>
                <c:pt idx="103">
                  <c:v>3.90585</c:v>
                </c:pt>
                <c:pt idx="104">
                  <c:v>3.9108700000000001</c:v>
                </c:pt>
                <c:pt idx="105">
                  <c:v>3.91317</c:v>
                </c:pt>
                <c:pt idx="106">
                  <c:v>3.8986000000000001</c:v>
                </c:pt>
                <c:pt idx="107">
                  <c:v>3.8917600000000001</c:v>
                </c:pt>
                <c:pt idx="108">
                  <c:v>3.9094799999999998</c:v>
                </c:pt>
                <c:pt idx="109">
                  <c:v>3.9110299999999998</c:v>
                </c:pt>
                <c:pt idx="110">
                  <c:v>3.9126599999999998</c:v>
                </c:pt>
                <c:pt idx="111">
                  <c:v>3.9077299999999999</c:v>
                </c:pt>
                <c:pt idx="112">
                  <c:v>3.9080900000000001</c:v>
                </c:pt>
                <c:pt idx="113">
                  <c:v>3.9006400000000001</c:v>
                </c:pt>
                <c:pt idx="114">
                  <c:v>3.91113</c:v>
                </c:pt>
                <c:pt idx="115">
                  <c:v>3.9068800000000001</c:v>
                </c:pt>
                <c:pt idx="116">
                  <c:v>3.8971300000000002</c:v>
                </c:pt>
                <c:pt idx="117">
                  <c:v>3.89777</c:v>
                </c:pt>
                <c:pt idx="118">
                  <c:v>3.8824100000000001</c:v>
                </c:pt>
                <c:pt idx="119">
                  <c:v>3.8926699999999999</c:v>
                </c:pt>
                <c:pt idx="120">
                  <c:v>3.8945799999999999</c:v>
                </c:pt>
                <c:pt idx="121">
                  <c:v>3.9031199999999999</c:v>
                </c:pt>
                <c:pt idx="122">
                  <c:v>3.9000300000000001</c:v>
                </c:pt>
                <c:pt idx="123">
                  <c:v>3.9061699999999999</c:v>
                </c:pt>
                <c:pt idx="124">
                  <c:v>3.9053599999999999</c:v>
                </c:pt>
                <c:pt idx="125">
                  <c:v>3.91249</c:v>
                </c:pt>
                <c:pt idx="126">
                  <c:v>3.9141300000000001</c:v>
                </c:pt>
                <c:pt idx="127">
                  <c:v>3.89344</c:v>
                </c:pt>
                <c:pt idx="128">
                  <c:v>3.8914300000000002</c:v>
                </c:pt>
                <c:pt idx="129">
                  <c:v>3.8895599999999999</c:v>
                </c:pt>
                <c:pt idx="130">
                  <c:v>3.8918599999999999</c:v>
                </c:pt>
                <c:pt idx="131">
                  <c:v>3.8839800000000002</c:v>
                </c:pt>
                <c:pt idx="132">
                  <c:v>3.9086799999999999</c:v>
                </c:pt>
                <c:pt idx="133">
                  <c:v>3.8956300000000001</c:v>
                </c:pt>
                <c:pt idx="134">
                  <c:v>3.8862000000000001</c:v>
                </c:pt>
                <c:pt idx="135">
                  <c:v>3.8856199999999999</c:v>
                </c:pt>
                <c:pt idx="136">
                  <c:v>3.8843299999999998</c:v>
                </c:pt>
                <c:pt idx="137">
                  <c:v>3.8844099999999999</c:v>
                </c:pt>
                <c:pt idx="138">
                  <c:v>3.8780299999999999</c:v>
                </c:pt>
                <c:pt idx="139">
                  <c:v>3.8847</c:v>
                </c:pt>
                <c:pt idx="140">
                  <c:v>3.88022</c:v>
                </c:pt>
                <c:pt idx="141">
                  <c:v>3.8788800000000001</c:v>
                </c:pt>
                <c:pt idx="142">
                  <c:v>3.87425</c:v>
                </c:pt>
                <c:pt idx="143">
                  <c:v>3.8746399999999999</c:v>
                </c:pt>
                <c:pt idx="144">
                  <c:v>3.8803899999999998</c:v>
                </c:pt>
                <c:pt idx="145">
                  <c:v>3.8803700000000001</c:v>
                </c:pt>
                <c:pt idx="146">
                  <c:v>3.8649100000000001</c:v>
                </c:pt>
                <c:pt idx="147">
                  <c:v>3.8897499999999998</c:v>
                </c:pt>
                <c:pt idx="148">
                  <c:v>3.8846099999999999</c:v>
                </c:pt>
                <c:pt idx="149">
                  <c:v>3.8968099999999999</c:v>
                </c:pt>
                <c:pt idx="150">
                  <c:v>3.8922699999999999</c:v>
                </c:pt>
                <c:pt idx="151">
                  <c:v>3.8887800000000001</c:v>
                </c:pt>
                <c:pt idx="152">
                  <c:v>3.88626</c:v>
                </c:pt>
                <c:pt idx="153">
                  <c:v>3.88544</c:v>
                </c:pt>
                <c:pt idx="154">
                  <c:v>3.8935599999999999</c:v>
                </c:pt>
                <c:pt idx="155">
                  <c:v>3.88707</c:v>
                </c:pt>
                <c:pt idx="156">
                  <c:v>3.89201</c:v>
                </c:pt>
                <c:pt idx="157">
                  <c:v>3.8853499999999999</c:v>
                </c:pt>
                <c:pt idx="158">
                  <c:v>3.88822</c:v>
                </c:pt>
                <c:pt idx="159">
                  <c:v>3.90096</c:v>
                </c:pt>
                <c:pt idx="160">
                  <c:v>3.8906800000000001</c:v>
                </c:pt>
                <c:pt idx="161">
                  <c:v>3.8934799999999998</c:v>
                </c:pt>
                <c:pt idx="162">
                  <c:v>3.8953600000000002</c:v>
                </c:pt>
                <c:pt idx="163">
                  <c:v>3.9022299999999999</c:v>
                </c:pt>
                <c:pt idx="164">
                  <c:v>3.90299</c:v>
                </c:pt>
                <c:pt idx="165">
                  <c:v>3.8938299999999999</c:v>
                </c:pt>
                <c:pt idx="166">
                  <c:v>3.9033600000000002</c:v>
                </c:pt>
                <c:pt idx="167">
                  <c:v>3.8858100000000002</c:v>
                </c:pt>
                <c:pt idx="168">
                  <c:v>3.8941699999999999</c:v>
                </c:pt>
                <c:pt idx="169">
                  <c:v>3.8803000000000001</c:v>
                </c:pt>
                <c:pt idx="170">
                  <c:v>3.9051999999999998</c:v>
                </c:pt>
                <c:pt idx="171">
                  <c:v>3.89974</c:v>
                </c:pt>
                <c:pt idx="172">
                  <c:v>3.8968600000000002</c:v>
                </c:pt>
                <c:pt idx="173">
                  <c:v>3.8985300000000001</c:v>
                </c:pt>
                <c:pt idx="174">
                  <c:v>3.8970500000000001</c:v>
                </c:pt>
                <c:pt idx="175">
                  <c:v>3.8806500000000002</c:v>
                </c:pt>
                <c:pt idx="176">
                  <c:v>3.8910800000000001</c:v>
                </c:pt>
                <c:pt idx="177">
                  <c:v>3.8982600000000001</c:v>
                </c:pt>
                <c:pt idx="178">
                  <c:v>3.9106399999999999</c:v>
                </c:pt>
                <c:pt idx="179">
                  <c:v>3.89384</c:v>
                </c:pt>
                <c:pt idx="180">
                  <c:v>3.8986399999999999</c:v>
                </c:pt>
                <c:pt idx="181">
                  <c:v>3.89981</c:v>
                </c:pt>
                <c:pt idx="182">
                  <c:v>3.8941699999999999</c:v>
                </c:pt>
                <c:pt idx="183">
                  <c:v>3.8942000000000001</c:v>
                </c:pt>
                <c:pt idx="184">
                  <c:v>3.89689</c:v>
                </c:pt>
                <c:pt idx="185">
                  <c:v>3.8860399999999999</c:v>
                </c:pt>
                <c:pt idx="186">
                  <c:v>3.8940199999999998</c:v>
                </c:pt>
                <c:pt idx="187">
                  <c:v>3.8967700000000001</c:v>
                </c:pt>
                <c:pt idx="188">
                  <c:v>3.90863</c:v>
                </c:pt>
                <c:pt idx="189">
                  <c:v>3.9006599999999998</c:v>
                </c:pt>
                <c:pt idx="190">
                  <c:v>3.9001700000000001</c:v>
                </c:pt>
                <c:pt idx="191">
                  <c:v>3.8952900000000001</c:v>
                </c:pt>
                <c:pt idx="192">
                  <c:v>3.9064700000000001</c:v>
                </c:pt>
                <c:pt idx="193">
                  <c:v>3.9026299999999998</c:v>
                </c:pt>
                <c:pt idx="194">
                  <c:v>3.8951899999999999</c:v>
                </c:pt>
                <c:pt idx="195">
                  <c:v>3.9040499999999998</c:v>
                </c:pt>
                <c:pt idx="196">
                  <c:v>3.8989799999999999</c:v>
                </c:pt>
                <c:pt idx="197">
                  <c:v>3.8914900000000001</c:v>
                </c:pt>
                <c:pt idx="198">
                  <c:v>3.8921600000000001</c:v>
                </c:pt>
                <c:pt idx="199">
                  <c:v>3.8908299999999998</c:v>
                </c:pt>
                <c:pt idx="200">
                  <c:v>3.8959299999999999</c:v>
                </c:pt>
                <c:pt idx="201">
                  <c:v>3.9087000000000001</c:v>
                </c:pt>
                <c:pt idx="202">
                  <c:v>3.9081700000000001</c:v>
                </c:pt>
                <c:pt idx="203">
                  <c:v>3.90476</c:v>
                </c:pt>
                <c:pt idx="204">
                  <c:v>3.9093300000000002</c:v>
                </c:pt>
                <c:pt idx="205">
                  <c:v>3.9056299999999999</c:v>
                </c:pt>
                <c:pt idx="206">
                  <c:v>3.9083199999999998</c:v>
                </c:pt>
                <c:pt idx="207">
                  <c:v>3.9001299999999999</c:v>
                </c:pt>
                <c:pt idx="208">
                  <c:v>3.9115099999999998</c:v>
                </c:pt>
                <c:pt idx="209">
                  <c:v>3.9068299999999998</c:v>
                </c:pt>
                <c:pt idx="210">
                  <c:v>3.9055300000000002</c:v>
                </c:pt>
                <c:pt idx="211">
                  <c:v>3.9036300000000002</c:v>
                </c:pt>
                <c:pt idx="212">
                  <c:v>3.8989400000000001</c:v>
                </c:pt>
                <c:pt idx="213">
                  <c:v>3.90469</c:v>
                </c:pt>
                <c:pt idx="214">
                  <c:v>3.89364</c:v>
                </c:pt>
                <c:pt idx="215">
                  <c:v>3.9080599999999999</c:v>
                </c:pt>
                <c:pt idx="216">
                  <c:v>3.90781</c:v>
                </c:pt>
                <c:pt idx="217">
                  <c:v>3.9182399999999999</c:v>
                </c:pt>
                <c:pt idx="218">
                  <c:v>3.9353799999999999</c:v>
                </c:pt>
                <c:pt idx="219">
                  <c:v>3.9252099999999999</c:v>
                </c:pt>
                <c:pt idx="220">
                  <c:v>3.9195000000000002</c:v>
                </c:pt>
                <c:pt idx="221">
                  <c:v>3.9273600000000002</c:v>
                </c:pt>
                <c:pt idx="222">
                  <c:v>3.9005700000000001</c:v>
                </c:pt>
                <c:pt idx="223">
                  <c:v>3.90449</c:v>
                </c:pt>
                <c:pt idx="224">
                  <c:v>3.9030399999999998</c:v>
                </c:pt>
                <c:pt idx="225">
                  <c:v>3.9192900000000002</c:v>
                </c:pt>
                <c:pt idx="226">
                  <c:v>3.9065300000000001</c:v>
                </c:pt>
                <c:pt idx="227">
                  <c:v>3.9046400000000001</c:v>
                </c:pt>
                <c:pt idx="228">
                  <c:v>3.9213100000000001</c:v>
                </c:pt>
                <c:pt idx="229">
                  <c:v>3.92184</c:v>
                </c:pt>
                <c:pt idx="230">
                  <c:v>3.9109500000000001</c:v>
                </c:pt>
                <c:pt idx="231">
                  <c:v>3.9103300000000001</c:v>
                </c:pt>
                <c:pt idx="232">
                  <c:v>3.9156300000000002</c:v>
                </c:pt>
                <c:pt idx="233">
                  <c:v>3.90442</c:v>
                </c:pt>
                <c:pt idx="234">
                  <c:v>3.9117099999999998</c:v>
                </c:pt>
                <c:pt idx="235">
                  <c:v>3.9207000000000001</c:v>
                </c:pt>
                <c:pt idx="236">
                  <c:v>3.9157600000000001</c:v>
                </c:pt>
                <c:pt idx="237">
                  <c:v>3.9155000000000002</c:v>
                </c:pt>
                <c:pt idx="238">
                  <c:v>3.9148900000000002</c:v>
                </c:pt>
                <c:pt idx="239">
                  <c:v>3.9087499999999999</c:v>
                </c:pt>
                <c:pt idx="240">
                  <c:v>3.90985</c:v>
                </c:pt>
                <c:pt idx="241">
                  <c:v>3.9117999999999999</c:v>
                </c:pt>
                <c:pt idx="242">
                  <c:v>3.9219499999999998</c:v>
                </c:pt>
                <c:pt idx="243">
                  <c:v>3.9085299999999998</c:v>
                </c:pt>
                <c:pt idx="244">
                  <c:v>3.91418</c:v>
                </c:pt>
                <c:pt idx="245">
                  <c:v>3.9134600000000002</c:v>
                </c:pt>
                <c:pt idx="246">
                  <c:v>3.9114900000000001</c:v>
                </c:pt>
                <c:pt idx="247">
                  <c:v>3.9149600000000002</c:v>
                </c:pt>
                <c:pt idx="248">
                  <c:v>3.9237199999999999</c:v>
                </c:pt>
                <c:pt idx="249">
                  <c:v>3.92625</c:v>
                </c:pt>
                <c:pt idx="250">
                  <c:v>3.9181300000000001</c:v>
                </c:pt>
                <c:pt idx="251">
                  <c:v>3.9222999999999999</c:v>
                </c:pt>
                <c:pt idx="252">
                  <c:v>3.9155799999999998</c:v>
                </c:pt>
                <c:pt idx="253">
                  <c:v>3.9033000000000002</c:v>
                </c:pt>
                <c:pt idx="254">
                  <c:v>3.9130799999999999</c:v>
                </c:pt>
                <c:pt idx="255">
                  <c:v>3.9226999999999999</c:v>
                </c:pt>
                <c:pt idx="256">
                  <c:v>3.9094899999999999</c:v>
                </c:pt>
                <c:pt idx="257">
                  <c:v>3.9213499999999999</c:v>
                </c:pt>
                <c:pt idx="258">
                  <c:v>3.9202300000000001</c:v>
                </c:pt>
                <c:pt idx="259">
                  <c:v>3.9323100000000002</c:v>
                </c:pt>
                <c:pt idx="260">
                  <c:v>3.9138299999999999</c:v>
                </c:pt>
                <c:pt idx="261">
                  <c:v>3.9108700000000001</c:v>
                </c:pt>
                <c:pt idx="262">
                  <c:v>3.9016700000000002</c:v>
                </c:pt>
                <c:pt idx="263">
                  <c:v>3.9126699999999999</c:v>
                </c:pt>
                <c:pt idx="264">
                  <c:v>3.92041</c:v>
                </c:pt>
                <c:pt idx="265">
                  <c:v>3.9185599999999998</c:v>
                </c:pt>
                <c:pt idx="266">
                  <c:v>3.9199899999999999</c:v>
                </c:pt>
                <c:pt idx="267">
                  <c:v>3.9054600000000002</c:v>
                </c:pt>
                <c:pt idx="268">
                  <c:v>3.9010199999999999</c:v>
                </c:pt>
                <c:pt idx="269">
                  <c:v>3.9267500000000002</c:v>
                </c:pt>
                <c:pt idx="270">
                  <c:v>3.9121100000000002</c:v>
                </c:pt>
                <c:pt idx="271">
                  <c:v>3.9149500000000002</c:v>
                </c:pt>
                <c:pt idx="272">
                  <c:v>3.9244300000000001</c:v>
                </c:pt>
                <c:pt idx="273">
                  <c:v>3.92069</c:v>
                </c:pt>
                <c:pt idx="274">
                  <c:v>3.9075600000000001</c:v>
                </c:pt>
                <c:pt idx="275">
                  <c:v>3.91778</c:v>
                </c:pt>
                <c:pt idx="276">
                  <c:v>3.90368</c:v>
                </c:pt>
                <c:pt idx="277">
                  <c:v>3.9018099999999998</c:v>
                </c:pt>
                <c:pt idx="278">
                  <c:v>3.90537</c:v>
                </c:pt>
                <c:pt idx="279">
                  <c:v>3.9060299999999999</c:v>
                </c:pt>
                <c:pt idx="280">
                  <c:v>3.9031699999999998</c:v>
                </c:pt>
                <c:pt idx="281">
                  <c:v>3.90611</c:v>
                </c:pt>
                <c:pt idx="282">
                  <c:v>3.9180899999999999</c:v>
                </c:pt>
                <c:pt idx="283">
                  <c:v>3.91858</c:v>
                </c:pt>
                <c:pt idx="284">
                  <c:v>3.9196499999999999</c:v>
                </c:pt>
                <c:pt idx="285">
                  <c:v>3.9078200000000001</c:v>
                </c:pt>
                <c:pt idx="286">
                  <c:v>3.9166500000000002</c:v>
                </c:pt>
                <c:pt idx="287">
                  <c:v>3.9052199999999999</c:v>
                </c:pt>
                <c:pt idx="288">
                  <c:v>3.9201100000000002</c:v>
                </c:pt>
                <c:pt idx="289">
                  <c:v>3.92055</c:v>
                </c:pt>
                <c:pt idx="290">
                  <c:v>3.9148200000000002</c:v>
                </c:pt>
                <c:pt idx="291">
                  <c:v>3.9216199999999999</c:v>
                </c:pt>
                <c:pt idx="292">
                  <c:v>3.9098899999999999</c:v>
                </c:pt>
                <c:pt idx="293">
                  <c:v>3.9092099999999999</c:v>
                </c:pt>
                <c:pt idx="294">
                  <c:v>3.9041299999999999</c:v>
                </c:pt>
                <c:pt idx="295">
                  <c:v>3.9089800000000001</c:v>
                </c:pt>
                <c:pt idx="296">
                  <c:v>3.92455</c:v>
                </c:pt>
                <c:pt idx="297">
                  <c:v>3.9200499999999998</c:v>
                </c:pt>
                <c:pt idx="298">
                  <c:v>3.9184199999999998</c:v>
                </c:pt>
                <c:pt idx="299">
                  <c:v>3.90543</c:v>
                </c:pt>
                <c:pt idx="300">
                  <c:v>3.9065699999999999</c:v>
                </c:pt>
                <c:pt idx="301">
                  <c:v>3.9010899999999999</c:v>
                </c:pt>
                <c:pt idx="302">
                  <c:v>3.9090799999999999</c:v>
                </c:pt>
                <c:pt idx="303">
                  <c:v>3.9166300000000001</c:v>
                </c:pt>
                <c:pt idx="304">
                  <c:v>3.9109400000000001</c:v>
                </c:pt>
                <c:pt idx="305">
                  <c:v>3.9102299999999999</c:v>
                </c:pt>
                <c:pt idx="306">
                  <c:v>3.9076900000000001</c:v>
                </c:pt>
                <c:pt idx="307">
                  <c:v>3.9168799999999999</c:v>
                </c:pt>
                <c:pt idx="308">
                  <c:v>3.9325999999999999</c:v>
                </c:pt>
                <c:pt idx="309">
                  <c:v>3.9142999999999999</c:v>
                </c:pt>
                <c:pt idx="310">
                  <c:v>3.9218500000000001</c:v>
                </c:pt>
                <c:pt idx="311">
                  <c:v>3.9254899999999999</c:v>
                </c:pt>
                <c:pt idx="312">
                  <c:v>3.9348999999999998</c:v>
                </c:pt>
                <c:pt idx="313">
                  <c:v>3.9315099999999998</c:v>
                </c:pt>
                <c:pt idx="314">
                  <c:v>3.9151799999999999</c:v>
                </c:pt>
                <c:pt idx="315">
                  <c:v>3.9118499999999998</c:v>
                </c:pt>
                <c:pt idx="316">
                  <c:v>3.91316</c:v>
                </c:pt>
                <c:pt idx="317">
                  <c:v>3.9233500000000001</c:v>
                </c:pt>
                <c:pt idx="318">
                  <c:v>3.9296500000000001</c:v>
                </c:pt>
                <c:pt idx="319">
                  <c:v>3.9279899999999999</c:v>
                </c:pt>
                <c:pt idx="320">
                  <c:v>3.92204</c:v>
                </c:pt>
                <c:pt idx="321">
                  <c:v>3.9296500000000001</c:v>
                </c:pt>
                <c:pt idx="322">
                  <c:v>3.9255</c:v>
                </c:pt>
                <c:pt idx="323">
                  <c:v>3.9159000000000002</c:v>
                </c:pt>
                <c:pt idx="324">
                  <c:v>3.9145699999999999</c:v>
                </c:pt>
                <c:pt idx="325">
                  <c:v>3.9241100000000002</c:v>
                </c:pt>
                <c:pt idx="326">
                  <c:v>3.9190299999999998</c:v>
                </c:pt>
                <c:pt idx="327">
                  <c:v>3.9185500000000002</c:v>
                </c:pt>
                <c:pt idx="328">
                  <c:v>3.9208699999999999</c:v>
                </c:pt>
                <c:pt idx="329">
                  <c:v>3.92835</c:v>
                </c:pt>
                <c:pt idx="330">
                  <c:v>3.92428</c:v>
                </c:pt>
                <c:pt idx="331">
                  <c:v>3.91614</c:v>
                </c:pt>
                <c:pt idx="332">
                  <c:v>3.91269</c:v>
                </c:pt>
                <c:pt idx="333">
                  <c:v>3.9123100000000002</c:v>
                </c:pt>
                <c:pt idx="334">
                  <c:v>3.9267599999999998</c:v>
                </c:pt>
                <c:pt idx="335">
                  <c:v>3.9361299999999999</c:v>
                </c:pt>
                <c:pt idx="336">
                  <c:v>3.9258199999999999</c:v>
                </c:pt>
                <c:pt idx="337">
                  <c:v>3.9268000000000001</c:v>
                </c:pt>
                <c:pt idx="338">
                  <c:v>3.9260799999999998</c:v>
                </c:pt>
                <c:pt idx="339">
                  <c:v>3.9212199999999999</c:v>
                </c:pt>
                <c:pt idx="340">
                  <c:v>3.9292600000000002</c:v>
                </c:pt>
                <c:pt idx="341">
                  <c:v>3.92543</c:v>
                </c:pt>
                <c:pt idx="342">
                  <c:v>3.92455</c:v>
                </c:pt>
                <c:pt idx="343">
                  <c:v>3.9060999999999999</c:v>
                </c:pt>
                <c:pt idx="344">
                  <c:v>3.9153799999999999</c:v>
                </c:pt>
                <c:pt idx="345">
                  <c:v>3.91092</c:v>
                </c:pt>
                <c:pt idx="346">
                  <c:v>3.9172199999999999</c:v>
                </c:pt>
                <c:pt idx="347">
                  <c:v>3.9109799999999999</c:v>
                </c:pt>
                <c:pt idx="348">
                  <c:v>3.9146399999999999</c:v>
                </c:pt>
                <c:pt idx="349">
                  <c:v>3.90964</c:v>
                </c:pt>
                <c:pt idx="350">
                  <c:v>3.9149600000000002</c:v>
                </c:pt>
                <c:pt idx="351">
                  <c:v>3.91472</c:v>
                </c:pt>
                <c:pt idx="352">
                  <c:v>3.9230900000000002</c:v>
                </c:pt>
                <c:pt idx="353">
                  <c:v>3.9260299999999999</c:v>
                </c:pt>
                <c:pt idx="354">
                  <c:v>3.9291499999999999</c:v>
                </c:pt>
                <c:pt idx="355">
                  <c:v>3.9319600000000001</c:v>
                </c:pt>
                <c:pt idx="356">
                  <c:v>3.92761</c:v>
                </c:pt>
                <c:pt idx="357">
                  <c:v>3.9159899999999999</c:v>
                </c:pt>
                <c:pt idx="358">
                  <c:v>3.92639</c:v>
                </c:pt>
                <c:pt idx="359">
                  <c:v>3.92347</c:v>
                </c:pt>
                <c:pt idx="360">
                  <c:v>3.9308200000000002</c:v>
                </c:pt>
                <c:pt idx="361">
                  <c:v>3.9173499999999999</c:v>
                </c:pt>
                <c:pt idx="362">
                  <c:v>3.92211</c:v>
                </c:pt>
                <c:pt idx="363">
                  <c:v>3.9133</c:v>
                </c:pt>
                <c:pt idx="364">
                  <c:v>3.9238300000000002</c:v>
                </c:pt>
                <c:pt idx="365">
                  <c:v>3.9243600000000001</c:v>
                </c:pt>
                <c:pt idx="366">
                  <c:v>3.9241799999999998</c:v>
                </c:pt>
                <c:pt idx="367">
                  <c:v>3.9287800000000002</c:v>
                </c:pt>
                <c:pt idx="368">
                  <c:v>3.93268</c:v>
                </c:pt>
                <c:pt idx="369">
                  <c:v>3.9331800000000001</c:v>
                </c:pt>
                <c:pt idx="370">
                  <c:v>3.9194</c:v>
                </c:pt>
                <c:pt idx="371">
                  <c:v>3.92971</c:v>
                </c:pt>
                <c:pt idx="372">
                  <c:v>3.9277600000000001</c:v>
                </c:pt>
                <c:pt idx="373">
                  <c:v>3.93215</c:v>
                </c:pt>
                <c:pt idx="374">
                  <c:v>3.91987</c:v>
                </c:pt>
                <c:pt idx="375">
                  <c:v>3.9252699999999998</c:v>
                </c:pt>
                <c:pt idx="376">
                  <c:v>3.9198</c:v>
                </c:pt>
                <c:pt idx="377">
                  <c:v>3.9045700000000001</c:v>
                </c:pt>
                <c:pt idx="378">
                  <c:v>3.9082300000000001</c:v>
                </c:pt>
                <c:pt idx="379">
                  <c:v>3.90455</c:v>
                </c:pt>
                <c:pt idx="380">
                  <c:v>3.9092600000000002</c:v>
                </c:pt>
                <c:pt idx="381">
                  <c:v>3.9098799999999998</c:v>
                </c:pt>
                <c:pt idx="382">
                  <c:v>3.91323</c:v>
                </c:pt>
                <c:pt idx="383">
                  <c:v>3.8992499999999999</c:v>
                </c:pt>
                <c:pt idx="384">
                  <c:v>3.9204300000000001</c:v>
                </c:pt>
                <c:pt idx="385">
                  <c:v>3.9211200000000002</c:v>
                </c:pt>
                <c:pt idx="386">
                  <c:v>3.9069400000000001</c:v>
                </c:pt>
                <c:pt idx="387">
                  <c:v>3.9199000000000002</c:v>
                </c:pt>
                <c:pt idx="388">
                  <c:v>3.9089299999999998</c:v>
                </c:pt>
                <c:pt idx="389">
                  <c:v>3.9096899999999999</c:v>
                </c:pt>
                <c:pt idx="390">
                  <c:v>3.90937</c:v>
                </c:pt>
                <c:pt idx="391">
                  <c:v>3.91004</c:v>
                </c:pt>
                <c:pt idx="392">
                  <c:v>3.8975300000000002</c:v>
                </c:pt>
                <c:pt idx="393">
                  <c:v>3.9035899999999999</c:v>
                </c:pt>
                <c:pt idx="394">
                  <c:v>3.9070299999999998</c:v>
                </c:pt>
                <c:pt idx="395">
                  <c:v>3.8986499999999999</c:v>
                </c:pt>
                <c:pt idx="396">
                  <c:v>3.90977</c:v>
                </c:pt>
                <c:pt idx="397">
                  <c:v>3.8997000000000002</c:v>
                </c:pt>
                <c:pt idx="398">
                  <c:v>3.8933399999999998</c:v>
                </c:pt>
                <c:pt idx="399">
                  <c:v>3.90869</c:v>
                </c:pt>
                <c:pt idx="400">
                  <c:v>3.9032399999999998</c:v>
                </c:pt>
                <c:pt idx="401">
                  <c:v>3.9071099999999999</c:v>
                </c:pt>
                <c:pt idx="402">
                  <c:v>3.9055200000000001</c:v>
                </c:pt>
                <c:pt idx="403">
                  <c:v>3.9081199999999998</c:v>
                </c:pt>
                <c:pt idx="404">
                  <c:v>3.9081399999999999</c:v>
                </c:pt>
                <c:pt idx="405">
                  <c:v>3.9144299999999999</c:v>
                </c:pt>
                <c:pt idx="406">
                  <c:v>3.9142000000000001</c:v>
                </c:pt>
                <c:pt idx="407">
                  <c:v>3.9053399999999998</c:v>
                </c:pt>
                <c:pt idx="408">
                  <c:v>3.9167900000000002</c:v>
                </c:pt>
                <c:pt idx="409">
                  <c:v>3.9136899999999999</c:v>
                </c:pt>
                <c:pt idx="410">
                  <c:v>3.90001</c:v>
                </c:pt>
                <c:pt idx="411">
                  <c:v>3.9047800000000001</c:v>
                </c:pt>
                <c:pt idx="412">
                  <c:v>3.9095399999999998</c:v>
                </c:pt>
                <c:pt idx="413">
                  <c:v>3.90863</c:v>
                </c:pt>
                <c:pt idx="414">
                  <c:v>3.89954</c:v>
                </c:pt>
                <c:pt idx="415">
                  <c:v>3.9100899999999998</c:v>
                </c:pt>
                <c:pt idx="416">
                  <c:v>3.9262100000000002</c:v>
                </c:pt>
                <c:pt idx="417">
                  <c:v>3.9119999999999999</c:v>
                </c:pt>
                <c:pt idx="418">
                  <c:v>3.91296</c:v>
                </c:pt>
                <c:pt idx="419">
                  <c:v>3.90768</c:v>
                </c:pt>
                <c:pt idx="420">
                  <c:v>3.9033899999999999</c:v>
                </c:pt>
                <c:pt idx="421">
                  <c:v>3.9039999999999999</c:v>
                </c:pt>
                <c:pt idx="422">
                  <c:v>3.9048600000000002</c:v>
                </c:pt>
                <c:pt idx="423">
                  <c:v>3.8946000000000001</c:v>
                </c:pt>
                <c:pt idx="424">
                  <c:v>3.8984000000000001</c:v>
                </c:pt>
                <c:pt idx="425">
                  <c:v>3.8928400000000001</c:v>
                </c:pt>
                <c:pt idx="426">
                  <c:v>3.8882400000000001</c:v>
                </c:pt>
                <c:pt idx="427">
                  <c:v>3.8982899999999998</c:v>
                </c:pt>
                <c:pt idx="428">
                  <c:v>3.89331</c:v>
                </c:pt>
                <c:pt idx="429">
                  <c:v>3.8968699999999998</c:v>
                </c:pt>
                <c:pt idx="430">
                  <c:v>3.8967900000000002</c:v>
                </c:pt>
                <c:pt idx="431">
                  <c:v>3.8926099999999999</c:v>
                </c:pt>
                <c:pt idx="432">
                  <c:v>3.89656</c:v>
                </c:pt>
                <c:pt idx="433">
                  <c:v>3.90334</c:v>
                </c:pt>
                <c:pt idx="434">
                  <c:v>3.8982999999999999</c:v>
                </c:pt>
                <c:pt idx="435">
                  <c:v>3.8946499999999999</c:v>
                </c:pt>
                <c:pt idx="436">
                  <c:v>3.89079</c:v>
                </c:pt>
                <c:pt idx="437">
                  <c:v>3.8829199999999999</c:v>
                </c:pt>
                <c:pt idx="438">
                  <c:v>3.88476</c:v>
                </c:pt>
                <c:pt idx="439">
                  <c:v>3.88734</c:v>
                </c:pt>
                <c:pt idx="440">
                  <c:v>3.8942600000000001</c:v>
                </c:pt>
                <c:pt idx="441">
                  <c:v>3.9028</c:v>
                </c:pt>
                <c:pt idx="442">
                  <c:v>3.8845299999999998</c:v>
                </c:pt>
                <c:pt idx="443">
                  <c:v>3.8927399999999999</c:v>
                </c:pt>
                <c:pt idx="444">
                  <c:v>3.8883800000000002</c:v>
                </c:pt>
                <c:pt idx="445">
                  <c:v>3.8966099999999999</c:v>
                </c:pt>
                <c:pt idx="446">
                  <c:v>3.8940000000000001</c:v>
                </c:pt>
                <c:pt idx="447">
                  <c:v>3.9068900000000002</c:v>
                </c:pt>
                <c:pt idx="448">
                  <c:v>3.9041000000000001</c:v>
                </c:pt>
                <c:pt idx="449">
                  <c:v>3.9041600000000001</c:v>
                </c:pt>
                <c:pt idx="450">
                  <c:v>3.89777</c:v>
                </c:pt>
                <c:pt idx="451">
                  <c:v>3.9113500000000001</c:v>
                </c:pt>
                <c:pt idx="452">
                  <c:v>3.90456</c:v>
                </c:pt>
                <c:pt idx="453">
                  <c:v>3.89514</c:v>
                </c:pt>
                <c:pt idx="454">
                  <c:v>3.9030300000000002</c:v>
                </c:pt>
                <c:pt idx="455">
                  <c:v>3.9003999999999999</c:v>
                </c:pt>
                <c:pt idx="456">
                  <c:v>3.8972899999999999</c:v>
                </c:pt>
                <c:pt idx="457">
                  <c:v>3.88957</c:v>
                </c:pt>
                <c:pt idx="458">
                  <c:v>3.8945099999999999</c:v>
                </c:pt>
                <c:pt idx="459">
                  <c:v>3.88998</c:v>
                </c:pt>
                <c:pt idx="460">
                  <c:v>3.90049</c:v>
                </c:pt>
                <c:pt idx="461">
                  <c:v>3.9012500000000001</c:v>
                </c:pt>
                <c:pt idx="462">
                  <c:v>3.90646</c:v>
                </c:pt>
                <c:pt idx="463">
                  <c:v>3.90557</c:v>
                </c:pt>
                <c:pt idx="464">
                  <c:v>3.8982800000000002</c:v>
                </c:pt>
                <c:pt idx="465">
                  <c:v>3.8993000000000002</c:v>
                </c:pt>
                <c:pt idx="466">
                  <c:v>3.8904200000000002</c:v>
                </c:pt>
                <c:pt idx="467">
                  <c:v>3.8922500000000002</c:v>
                </c:pt>
                <c:pt idx="468">
                  <c:v>3.8932199999999999</c:v>
                </c:pt>
                <c:pt idx="469">
                  <c:v>3.8982100000000002</c:v>
                </c:pt>
                <c:pt idx="470">
                  <c:v>3.89954</c:v>
                </c:pt>
                <c:pt idx="471">
                  <c:v>3.8964699999999999</c:v>
                </c:pt>
                <c:pt idx="472">
                  <c:v>3.9090500000000001</c:v>
                </c:pt>
                <c:pt idx="473">
                  <c:v>3.8810099999999998</c:v>
                </c:pt>
                <c:pt idx="474">
                  <c:v>3.8996</c:v>
                </c:pt>
                <c:pt idx="475">
                  <c:v>3.8729399999999998</c:v>
                </c:pt>
                <c:pt idx="476">
                  <c:v>3.88605</c:v>
                </c:pt>
                <c:pt idx="477">
                  <c:v>3.8937400000000002</c:v>
                </c:pt>
                <c:pt idx="478">
                  <c:v>3.88835</c:v>
                </c:pt>
                <c:pt idx="479">
                  <c:v>3.89866</c:v>
                </c:pt>
                <c:pt idx="480">
                  <c:v>3.9020999999999999</c:v>
                </c:pt>
                <c:pt idx="481">
                  <c:v>3.9039799999999998</c:v>
                </c:pt>
                <c:pt idx="482">
                  <c:v>3.9026399999999999</c:v>
                </c:pt>
                <c:pt idx="483">
                  <c:v>3.8813499999999999</c:v>
                </c:pt>
                <c:pt idx="484">
                  <c:v>3.9010400000000001</c:v>
                </c:pt>
                <c:pt idx="485">
                  <c:v>3.8947099999999999</c:v>
                </c:pt>
                <c:pt idx="486">
                  <c:v>3.9001999999999999</c:v>
                </c:pt>
                <c:pt idx="487">
                  <c:v>3.9014199999999999</c:v>
                </c:pt>
                <c:pt idx="488">
                  <c:v>3.9060999999999999</c:v>
                </c:pt>
                <c:pt idx="489">
                  <c:v>3.8957799999999998</c:v>
                </c:pt>
                <c:pt idx="490">
                  <c:v>3.8853599999999999</c:v>
                </c:pt>
                <c:pt idx="491">
                  <c:v>3.8885900000000002</c:v>
                </c:pt>
                <c:pt idx="492">
                  <c:v>3.8820899999999998</c:v>
                </c:pt>
                <c:pt idx="493">
                  <c:v>3.87365</c:v>
                </c:pt>
                <c:pt idx="494">
                  <c:v>3.8940399999999999</c:v>
                </c:pt>
                <c:pt idx="495">
                  <c:v>3.88428</c:v>
                </c:pt>
                <c:pt idx="496">
                  <c:v>3.8920699999999999</c:v>
                </c:pt>
                <c:pt idx="497">
                  <c:v>3.8941499999999998</c:v>
                </c:pt>
                <c:pt idx="498">
                  <c:v>3.8822800000000002</c:v>
                </c:pt>
                <c:pt idx="499">
                  <c:v>3.8926400000000001</c:v>
                </c:pt>
                <c:pt idx="500">
                  <c:v>3.88165</c:v>
                </c:pt>
                <c:pt idx="501">
                  <c:v>3.88612</c:v>
                </c:pt>
                <c:pt idx="502">
                  <c:v>3.8838300000000001</c:v>
                </c:pt>
                <c:pt idx="503">
                  <c:v>3.8908200000000002</c:v>
                </c:pt>
                <c:pt idx="504">
                  <c:v>3.89236</c:v>
                </c:pt>
                <c:pt idx="505">
                  <c:v>3.88714</c:v>
                </c:pt>
                <c:pt idx="506">
                  <c:v>3.8989500000000001</c:v>
                </c:pt>
                <c:pt idx="507">
                  <c:v>3.89771</c:v>
                </c:pt>
                <c:pt idx="508">
                  <c:v>3.89249</c:v>
                </c:pt>
                <c:pt idx="509">
                  <c:v>3.8951099999999999</c:v>
                </c:pt>
                <c:pt idx="510">
                  <c:v>3.8897699999999999</c:v>
                </c:pt>
                <c:pt idx="511">
                  <c:v>3.9053900000000001</c:v>
                </c:pt>
                <c:pt idx="512">
                  <c:v>3.9083299999999999</c:v>
                </c:pt>
                <c:pt idx="513">
                  <c:v>3.8996400000000002</c:v>
                </c:pt>
                <c:pt idx="514">
                  <c:v>3.9035899999999999</c:v>
                </c:pt>
                <c:pt idx="515">
                  <c:v>3.9138700000000002</c:v>
                </c:pt>
                <c:pt idx="516">
                  <c:v>3.9016299999999999</c:v>
                </c:pt>
                <c:pt idx="517">
                  <c:v>3.9182800000000002</c:v>
                </c:pt>
                <c:pt idx="518">
                  <c:v>3.9022899999999998</c:v>
                </c:pt>
                <c:pt idx="519">
                  <c:v>3.9019599999999999</c:v>
                </c:pt>
                <c:pt idx="520">
                  <c:v>3.90591</c:v>
                </c:pt>
                <c:pt idx="521">
                  <c:v>3.8913799999999998</c:v>
                </c:pt>
                <c:pt idx="522">
                  <c:v>3.8970199999999999</c:v>
                </c:pt>
                <c:pt idx="523">
                  <c:v>3.9025099999999999</c:v>
                </c:pt>
                <c:pt idx="524">
                  <c:v>3.8946399999999999</c:v>
                </c:pt>
                <c:pt idx="525">
                  <c:v>3.9045800000000002</c:v>
                </c:pt>
                <c:pt idx="526">
                  <c:v>3.8924599999999998</c:v>
                </c:pt>
                <c:pt idx="527">
                  <c:v>3.8863400000000001</c:v>
                </c:pt>
                <c:pt idx="528">
                  <c:v>3.8958200000000001</c:v>
                </c:pt>
                <c:pt idx="529">
                  <c:v>3.88442</c:v>
                </c:pt>
                <c:pt idx="530">
                  <c:v>3.8820700000000001</c:v>
                </c:pt>
                <c:pt idx="531">
                  <c:v>3.89941</c:v>
                </c:pt>
                <c:pt idx="532">
                  <c:v>3.8925800000000002</c:v>
                </c:pt>
                <c:pt idx="533">
                  <c:v>3.8992499999999999</c:v>
                </c:pt>
                <c:pt idx="534">
                  <c:v>3.8931900000000002</c:v>
                </c:pt>
                <c:pt idx="535">
                  <c:v>3.8843899999999998</c:v>
                </c:pt>
                <c:pt idx="536">
                  <c:v>3.8916300000000001</c:v>
                </c:pt>
                <c:pt idx="537">
                  <c:v>3.9003199999999998</c:v>
                </c:pt>
                <c:pt idx="538">
                  <c:v>3.8981699999999999</c:v>
                </c:pt>
                <c:pt idx="539">
                  <c:v>3.9054600000000002</c:v>
                </c:pt>
                <c:pt idx="540">
                  <c:v>3.8977900000000001</c:v>
                </c:pt>
                <c:pt idx="541">
                  <c:v>3.89445</c:v>
                </c:pt>
                <c:pt idx="542">
                  <c:v>3.90585</c:v>
                </c:pt>
                <c:pt idx="543">
                  <c:v>3.8997600000000001</c:v>
                </c:pt>
                <c:pt idx="544">
                  <c:v>3.9044699999999999</c:v>
                </c:pt>
                <c:pt idx="545">
                  <c:v>3.9100700000000002</c:v>
                </c:pt>
                <c:pt idx="546">
                  <c:v>3.8923800000000002</c:v>
                </c:pt>
                <c:pt idx="547">
                  <c:v>3.9063400000000001</c:v>
                </c:pt>
                <c:pt idx="548">
                  <c:v>3.8976299999999999</c:v>
                </c:pt>
                <c:pt idx="549">
                  <c:v>3.8981499999999998</c:v>
                </c:pt>
                <c:pt idx="550">
                  <c:v>3.8915500000000001</c:v>
                </c:pt>
                <c:pt idx="551">
                  <c:v>3.8848600000000002</c:v>
                </c:pt>
                <c:pt idx="552">
                  <c:v>3.8819599999999999</c:v>
                </c:pt>
                <c:pt idx="553">
                  <c:v>3.8842400000000001</c:v>
                </c:pt>
                <c:pt idx="554">
                  <c:v>3.8942000000000001</c:v>
                </c:pt>
                <c:pt idx="555">
                  <c:v>3.9015</c:v>
                </c:pt>
                <c:pt idx="556">
                  <c:v>3.8906000000000001</c:v>
                </c:pt>
                <c:pt idx="557">
                  <c:v>3.8932500000000001</c:v>
                </c:pt>
                <c:pt idx="558">
                  <c:v>3.8903300000000001</c:v>
                </c:pt>
                <c:pt idx="559">
                  <c:v>3.8863799999999999</c:v>
                </c:pt>
                <c:pt idx="560">
                  <c:v>3.89717</c:v>
                </c:pt>
                <c:pt idx="561">
                  <c:v>3.8872100000000001</c:v>
                </c:pt>
                <c:pt idx="562">
                  <c:v>3.8949699999999998</c:v>
                </c:pt>
                <c:pt idx="563">
                  <c:v>3.9030499999999999</c:v>
                </c:pt>
                <c:pt idx="564">
                  <c:v>3.9011999999999998</c:v>
                </c:pt>
                <c:pt idx="565">
                  <c:v>3.90117</c:v>
                </c:pt>
                <c:pt idx="566">
                  <c:v>3.8840699999999999</c:v>
                </c:pt>
                <c:pt idx="567">
                  <c:v>3.8976999999999999</c:v>
                </c:pt>
                <c:pt idx="568">
                  <c:v>3.8893300000000002</c:v>
                </c:pt>
                <c:pt idx="569">
                  <c:v>3.8880400000000002</c:v>
                </c:pt>
                <c:pt idx="570">
                  <c:v>3.8969</c:v>
                </c:pt>
                <c:pt idx="571">
                  <c:v>3.89595</c:v>
                </c:pt>
                <c:pt idx="572">
                  <c:v>3.89879</c:v>
                </c:pt>
                <c:pt idx="573">
                  <c:v>3.8982399999999999</c:v>
                </c:pt>
                <c:pt idx="574">
                  <c:v>3.8982999999999999</c:v>
                </c:pt>
                <c:pt idx="575">
                  <c:v>3.90002</c:v>
                </c:pt>
                <c:pt idx="576">
                  <c:v>3.8997899999999999</c:v>
                </c:pt>
                <c:pt idx="577">
                  <c:v>3.89662</c:v>
                </c:pt>
                <c:pt idx="578">
                  <c:v>3.9021300000000001</c:v>
                </c:pt>
                <c:pt idx="579">
                  <c:v>3.8943300000000001</c:v>
                </c:pt>
                <c:pt idx="580">
                  <c:v>3.8971499999999999</c:v>
                </c:pt>
                <c:pt idx="581">
                  <c:v>3.8858000000000001</c:v>
                </c:pt>
                <c:pt idx="582">
                  <c:v>3.8989699999999998</c:v>
                </c:pt>
                <c:pt idx="583">
                  <c:v>3.8929900000000002</c:v>
                </c:pt>
                <c:pt idx="584">
                  <c:v>3.9033199999999999</c:v>
                </c:pt>
                <c:pt idx="585">
                  <c:v>3.8828999999999998</c:v>
                </c:pt>
                <c:pt idx="586">
                  <c:v>3.8753600000000001</c:v>
                </c:pt>
                <c:pt idx="587">
                  <c:v>3.89615</c:v>
                </c:pt>
                <c:pt idx="588">
                  <c:v>3.8958200000000001</c:v>
                </c:pt>
                <c:pt idx="589">
                  <c:v>3.8885000000000001</c:v>
                </c:pt>
                <c:pt idx="590">
                  <c:v>3.8896999999999999</c:v>
                </c:pt>
                <c:pt idx="591">
                  <c:v>3.89703</c:v>
                </c:pt>
                <c:pt idx="592">
                  <c:v>3.8947699999999998</c:v>
                </c:pt>
                <c:pt idx="593">
                  <c:v>3.8941699999999999</c:v>
                </c:pt>
                <c:pt idx="594">
                  <c:v>3.8878599999999999</c:v>
                </c:pt>
                <c:pt idx="595">
                  <c:v>3.8899599999999999</c:v>
                </c:pt>
                <c:pt idx="596">
                  <c:v>3.8875899999999999</c:v>
                </c:pt>
                <c:pt idx="597">
                  <c:v>3.8778100000000002</c:v>
                </c:pt>
                <c:pt idx="598">
                  <c:v>3.8966099999999999</c:v>
                </c:pt>
                <c:pt idx="599">
                  <c:v>3.8906900000000002</c:v>
                </c:pt>
                <c:pt idx="600">
                  <c:v>3.9035600000000001</c:v>
                </c:pt>
                <c:pt idx="601">
                  <c:v>3.8932000000000002</c:v>
                </c:pt>
                <c:pt idx="602">
                  <c:v>3.9119600000000001</c:v>
                </c:pt>
                <c:pt idx="603">
                  <c:v>3.8846400000000001</c:v>
                </c:pt>
                <c:pt idx="604">
                  <c:v>3.8921999999999999</c:v>
                </c:pt>
                <c:pt idx="605">
                  <c:v>3.88402</c:v>
                </c:pt>
                <c:pt idx="606">
                  <c:v>3.8955500000000001</c:v>
                </c:pt>
                <c:pt idx="607">
                  <c:v>3.8900999999999999</c:v>
                </c:pt>
                <c:pt idx="608">
                  <c:v>3.8738999999999999</c:v>
                </c:pt>
                <c:pt idx="609">
                  <c:v>3.87677</c:v>
                </c:pt>
                <c:pt idx="610">
                  <c:v>3.8868900000000002</c:v>
                </c:pt>
                <c:pt idx="611">
                  <c:v>3.8733900000000001</c:v>
                </c:pt>
                <c:pt idx="612">
                  <c:v>3.8930799999999999</c:v>
                </c:pt>
                <c:pt idx="613">
                  <c:v>3.8873099999999998</c:v>
                </c:pt>
                <c:pt idx="614">
                  <c:v>3.86856</c:v>
                </c:pt>
                <c:pt idx="615">
                  <c:v>3.8781599999999998</c:v>
                </c:pt>
                <c:pt idx="616">
                  <c:v>3.8794400000000002</c:v>
                </c:pt>
                <c:pt idx="617">
                  <c:v>3.8877999999999999</c:v>
                </c:pt>
                <c:pt idx="618">
                  <c:v>3.88449</c:v>
                </c:pt>
                <c:pt idx="619">
                  <c:v>3.87446</c:v>
                </c:pt>
                <c:pt idx="620">
                  <c:v>3.8764400000000001</c:v>
                </c:pt>
                <c:pt idx="621">
                  <c:v>3.8872599999999999</c:v>
                </c:pt>
                <c:pt idx="622">
                  <c:v>3.8699699999999999</c:v>
                </c:pt>
                <c:pt idx="623">
                  <c:v>3.8841600000000001</c:v>
                </c:pt>
                <c:pt idx="624">
                  <c:v>3.88985</c:v>
                </c:pt>
                <c:pt idx="625">
                  <c:v>3.89358</c:v>
                </c:pt>
                <c:pt idx="626">
                  <c:v>3.90354</c:v>
                </c:pt>
                <c:pt idx="627">
                  <c:v>3.8873000000000002</c:v>
                </c:pt>
                <c:pt idx="628">
                  <c:v>3.8957799999999998</c:v>
                </c:pt>
                <c:pt idx="629">
                  <c:v>3.8881899999999998</c:v>
                </c:pt>
                <c:pt idx="630">
                  <c:v>3.8922300000000001</c:v>
                </c:pt>
                <c:pt idx="631">
                  <c:v>3.8993500000000001</c:v>
                </c:pt>
                <c:pt idx="632">
                  <c:v>3.8981699999999999</c:v>
                </c:pt>
                <c:pt idx="633">
                  <c:v>3.8988100000000001</c:v>
                </c:pt>
                <c:pt idx="634">
                  <c:v>3.89296</c:v>
                </c:pt>
                <c:pt idx="635">
                  <c:v>3.8927499999999999</c:v>
                </c:pt>
                <c:pt idx="636">
                  <c:v>3.8913000000000002</c:v>
                </c:pt>
                <c:pt idx="637">
                  <c:v>3.89377</c:v>
                </c:pt>
                <c:pt idx="638">
                  <c:v>3.90022</c:v>
                </c:pt>
                <c:pt idx="639">
                  <c:v>3.8996</c:v>
                </c:pt>
                <c:pt idx="640">
                  <c:v>3.9043800000000002</c:v>
                </c:pt>
                <c:pt idx="641">
                  <c:v>3.9201899999999998</c:v>
                </c:pt>
                <c:pt idx="642">
                  <c:v>3.9033600000000002</c:v>
                </c:pt>
                <c:pt idx="643">
                  <c:v>3.8909400000000001</c:v>
                </c:pt>
                <c:pt idx="644">
                  <c:v>3.89656</c:v>
                </c:pt>
                <c:pt idx="645">
                  <c:v>3.8983400000000001</c:v>
                </c:pt>
                <c:pt idx="646">
                  <c:v>3.89785</c:v>
                </c:pt>
                <c:pt idx="647">
                  <c:v>3.9033699999999998</c:v>
                </c:pt>
                <c:pt idx="648">
                  <c:v>3.89811</c:v>
                </c:pt>
                <c:pt idx="649">
                  <c:v>3.9012899999999999</c:v>
                </c:pt>
                <c:pt idx="650">
                  <c:v>3.8932600000000002</c:v>
                </c:pt>
                <c:pt idx="651">
                  <c:v>3.9020299999999999</c:v>
                </c:pt>
                <c:pt idx="652">
                  <c:v>3.8915000000000002</c:v>
                </c:pt>
                <c:pt idx="653">
                  <c:v>3.9026200000000002</c:v>
                </c:pt>
                <c:pt idx="654">
                  <c:v>3.8915299999999999</c:v>
                </c:pt>
                <c:pt idx="655">
                  <c:v>3.88578</c:v>
                </c:pt>
                <c:pt idx="656">
                  <c:v>3.8933</c:v>
                </c:pt>
                <c:pt idx="657">
                  <c:v>3.8967700000000001</c:v>
                </c:pt>
                <c:pt idx="658">
                  <c:v>3.8812799999999998</c:v>
                </c:pt>
                <c:pt idx="659">
                  <c:v>3.8827699999999998</c:v>
                </c:pt>
                <c:pt idx="660">
                  <c:v>3.8938299999999999</c:v>
                </c:pt>
                <c:pt idx="661">
                  <c:v>3.8954599999999999</c:v>
                </c:pt>
                <c:pt idx="662">
                  <c:v>3.88801</c:v>
                </c:pt>
                <c:pt idx="663">
                  <c:v>3.9079999999999999</c:v>
                </c:pt>
                <c:pt idx="664">
                  <c:v>3.8980700000000001</c:v>
                </c:pt>
                <c:pt idx="665">
                  <c:v>3.8994499999999999</c:v>
                </c:pt>
                <c:pt idx="666">
                  <c:v>3.8924599999999998</c:v>
                </c:pt>
                <c:pt idx="667">
                  <c:v>3.8832800000000001</c:v>
                </c:pt>
                <c:pt idx="668">
                  <c:v>3.9048699999999998</c:v>
                </c:pt>
                <c:pt idx="669">
                  <c:v>3.9074800000000001</c:v>
                </c:pt>
                <c:pt idx="670">
                  <c:v>3.9165000000000001</c:v>
                </c:pt>
                <c:pt idx="671">
                  <c:v>3.8985099999999999</c:v>
                </c:pt>
                <c:pt idx="672">
                  <c:v>3.89628</c:v>
                </c:pt>
                <c:pt idx="673">
                  <c:v>3.90917</c:v>
                </c:pt>
                <c:pt idx="674">
                  <c:v>3.9038599999999999</c:v>
                </c:pt>
                <c:pt idx="675">
                  <c:v>3.9037299999999999</c:v>
                </c:pt>
                <c:pt idx="676">
                  <c:v>3.9048699999999998</c:v>
                </c:pt>
                <c:pt idx="677">
                  <c:v>3.8959299999999999</c:v>
                </c:pt>
                <c:pt idx="678">
                  <c:v>3.9039700000000002</c:v>
                </c:pt>
                <c:pt idx="679">
                  <c:v>3.9001299999999999</c:v>
                </c:pt>
                <c:pt idx="680">
                  <c:v>3.9034900000000001</c:v>
                </c:pt>
                <c:pt idx="681">
                  <c:v>3.8995299999999999</c:v>
                </c:pt>
                <c:pt idx="682">
                  <c:v>3.9028999999999998</c:v>
                </c:pt>
                <c:pt idx="683">
                  <c:v>3.8968400000000001</c:v>
                </c:pt>
                <c:pt idx="684">
                  <c:v>3.89337</c:v>
                </c:pt>
                <c:pt idx="685">
                  <c:v>3.8957700000000002</c:v>
                </c:pt>
                <c:pt idx="686">
                  <c:v>3.8956499999999998</c:v>
                </c:pt>
                <c:pt idx="687">
                  <c:v>3.9004599999999998</c:v>
                </c:pt>
                <c:pt idx="688">
                  <c:v>3.8957999999999999</c:v>
                </c:pt>
                <c:pt idx="689">
                  <c:v>3.9023599999999998</c:v>
                </c:pt>
                <c:pt idx="690">
                  <c:v>3.88443</c:v>
                </c:pt>
                <c:pt idx="691">
                  <c:v>3.88869</c:v>
                </c:pt>
                <c:pt idx="692">
                  <c:v>3.89825</c:v>
                </c:pt>
                <c:pt idx="693">
                  <c:v>3.8884099999999999</c:v>
                </c:pt>
                <c:pt idx="694">
                  <c:v>3.8987799999999999</c:v>
                </c:pt>
                <c:pt idx="695">
                  <c:v>3.8845399999999999</c:v>
                </c:pt>
                <c:pt idx="696">
                  <c:v>3.8841600000000001</c:v>
                </c:pt>
                <c:pt idx="697">
                  <c:v>3.88652</c:v>
                </c:pt>
                <c:pt idx="698">
                  <c:v>3.89466</c:v>
                </c:pt>
                <c:pt idx="699">
                  <c:v>3.9064899999999998</c:v>
                </c:pt>
                <c:pt idx="700">
                  <c:v>3.88436</c:v>
                </c:pt>
                <c:pt idx="701">
                  <c:v>3.89201</c:v>
                </c:pt>
                <c:pt idx="702">
                  <c:v>3.8926699999999999</c:v>
                </c:pt>
                <c:pt idx="703">
                  <c:v>3.8861699999999999</c:v>
                </c:pt>
                <c:pt idx="704">
                  <c:v>3.8807800000000001</c:v>
                </c:pt>
                <c:pt idx="705">
                  <c:v>3.87669</c:v>
                </c:pt>
                <c:pt idx="706">
                  <c:v>3.88381</c:v>
                </c:pt>
                <c:pt idx="707">
                  <c:v>3.8908</c:v>
                </c:pt>
                <c:pt idx="708">
                  <c:v>3.8935200000000001</c:v>
                </c:pt>
                <c:pt idx="709">
                  <c:v>3.8978199999999998</c:v>
                </c:pt>
                <c:pt idx="710">
                  <c:v>3.8746299999999998</c:v>
                </c:pt>
                <c:pt idx="711">
                  <c:v>3.86836</c:v>
                </c:pt>
                <c:pt idx="712">
                  <c:v>3.8824900000000002</c:v>
                </c:pt>
                <c:pt idx="713">
                  <c:v>3.8803399999999999</c:v>
                </c:pt>
                <c:pt idx="714">
                  <c:v>3.8788999999999998</c:v>
                </c:pt>
                <c:pt idx="715">
                  <c:v>3.8868100000000001</c:v>
                </c:pt>
                <c:pt idx="716">
                  <c:v>3.8872200000000001</c:v>
                </c:pt>
                <c:pt idx="717">
                  <c:v>3.87906</c:v>
                </c:pt>
                <c:pt idx="718">
                  <c:v>3.88863</c:v>
                </c:pt>
                <c:pt idx="719">
                  <c:v>3.89236</c:v>
                </c:pt>
                <c:pt idx="720">
                  <c:v>3.8877799999999998</c:v>
                </c:pt>
                <c:pt idx="721">
                  <c:v>3.8915299999999999</c:v>
                </c:pt>
                <c:pt idx="722">
                  <c:v>3.8877299999999999</c:v>
                </c:pt>
                <c:pt idx="723">
                  <c:v>3.8895</c:v>
                </c:pt>
                <c:pt idx="724">
                  <c:v>3.8796200000000001</c:v>
                </c:pt>
                <c:pt idx="725">
                  <c:v>3.8798499999999998</c:v>
                </c:pt>
                <c:pt idx="726">
                  <c:v>3.8858999999999999</c:v>
                </c:pt>
                <c:pt idx="727">
                  <c:v>3.89594</c:v>
                </c:pt>
                <c:pt idx="728">
                  <c:v>3.8951899999999999</c:v>
                </c:pt>
                <c:pt idx="729">
                  <c:v>3.88645</c:v>
                </c:pt>
                <c:pt idx="730">
                  <c:v>3.8833799999999998</c:v>
                </c:pt>
                <c:pt idx="731">
                  <c:v>3.8934500000000001</c:v>
                </c:pt>
                <c:pt idx="732">
                  <c:v>3.8841999999999999</c:v>
                </c:pt>
                <c:pt idx="733">
                  <c:v>3.8732700000000002</c:v>
                </c:pt>
                <c:pt idx="734">
                  <c:v>3.8768600000000002</c:v>
                </c:pt>
                <c:pt idx="735">
                  <c:v>3.8774500000000001</c:v>
                </c:pt>
                <c:pt idx="736">
                  <c:v>3.8886099999999999</c:v>
                </c:pt>
                <c:pt idx="737">
                  <c:v>3.8762300000000001</c:v>
                </c:pt>
                <c:pt idx="738">
                  <c:v>3.8892199999999999</c:v>
                </c:pt>
                <c:pt idx="739">
                  <c:v>3.8823699999999999</c:v>
                </c:pt>
                <c:pt idx="740">
                  <c:v>3.8889</c:v>
                </c:pt>
                <c:pt idx="741">
                  <c:v>3.8974299999999999</c:v>
                </c:pt>
                <c:pt idx="742">
                  <c:v>3.8814500000000001</c:v>
                </c:pt>
                <c:pt idx="743">
                  <c:v>3.8918699999999999</c:v>
                </c:pt>
                <c:pt idx="744">
                  <c:v>3.8852000000000002</c:v>
                </c:pt>
                <c:pt idx="745">
                  <c:v>3.8788100000000001</c:v>
                </c:pt>
                <c:pt idx="746">
                  <c:v>3.8917299999999999</c:v>
                </c:pt>
                <c:pt idx="747">
                  <c:v>3.8860700000000001</c:v>
                </c:pt>
                <c:pt idx="748">
                  <c:v>3.8788999999999998</c:v>
                </c:pt>
                <c:pt idx="749">
                  <c:v>3.8752300000000002</c:v>
                </c:pt>
                <c:pt idx="750">
                  <c:v>3.8752200000000001</c:v>
                </c:pt>
                <c:pt idx="751">
                  <c:v>3.8816999999999999</c:v>
                </c:pt>
                <c:pt idx="752">
                  <c:v>3.8780999999999999</c:v>
                </c:pt>
                <c:pt idx="753">
                  <c:v>3.8713199999999999</c:v>
                </c:pt>
                <c:pt idx="754">
                  <c:v>3.8771</c:v>
                </c:pt>
                <c:pt idx="755">
                  <c:v>3.8784299999999998</c:v>
                </c:pt>
                <c:pt idx="756">
                  <c:v>3.8821300000000001</c:v>
                </c:pt>
                <c:pt idx="757">
                  <c:v>3.8778199999999998</c:v>
                </c:pt>
                <c:pt idx="758">
                  <c:v>3.8934299999999999</c:v>
                </c:pt>
                <c:pt idx="759">
                  <c:v>3.8886099999999999</c:v>
                </c:pt>
                <c:pt idx="760">
                  <c:v>3.8928500000000001</c:v>
                </c:pt>
                <c:pt idx="761">
                  <c:v>3.8793600000000001</c:v>
                </c:pt>
                <c:pt idx="762">
                  <c:v>3.8810600000000002</c:v>
                </c:pt>
                <c:pt idx="763">
                  <c:v>3.8789899999999999</c:v>
                </c:pt>
                <c:pt idx="764">
                  <c:v>3.88286</c:v>
                </c:pt>
                <c:pt idx="765">
                  <c:v>3.8847100000000001</c:v>
                </c:pt>
                <c:pt idx="766">
                  <c:v>3.8700700000000001</c:v>
                </c:pt>
                <c:pt idx="767">
                  <c:v>3.86382</c:v>
                </c:pt>
                <c:pt idx="768">
                  <c:v>3.8875700000000002</c:v>
                </c:pt>
                <c:pt idx="769">
                  <c:v>3.8750100000000001</c:v>
                </c:pt>
                <c:pt idx="770">
                  <c:v>3.8737300000000001</c:v>
                </c:pt>
                <c:pt idx="771">
                  <c:v>3.88917</c:v>
                </c:pt>
                <c:pt idx="772">
                  <c:v>3.8779699999999999</c:v>
                </c:pt>
                <c:pt idx="773">
                  <c:v>3.87866</c:v>
                </c:pt>
                <c:pt idx="774">
                  <c:v>3.8878900000000001</c:v>
                </c:pt>
                <c:pt idx="775">
                  <c:v>3.87845</c:v>
                </c:pt>
                <c:pt idx="776">
                  <c:v>3.8675799999999998</c:v>
                </c:pt>
                <c:pt idx="777">
                  <c:v>3.8692500000000001</c:v>
                </c:pt>
                <c:pt idx="778">
                  <c:v>3.87208</c:v>
                </c:pt>
                <c:pt idx="779">
                  <c:v>3.8693499999999998</c:v>
                </c:pt>
                <c:pt idx="780">
                  <c:v>3.8582900000000002</c:v>
                </c:pt>
                <c:pt idx="781">
                  <c:v>3.86355</c:v>
                </c:pt>
                <c:pt idx="782">
                  <c:v>3.8683800000000002</c:v>
                </c:pt>
                <c:pt idx="783">
                  <c:v>3.8833299999999999</c:v>
                </c:pt>
                <c:pt idx="784">
                  <c:v>3.8622100000000001</c:v>
                </c:pt>
                <c:pt idx="785">
                  <c:v>3.8709899999999999</c:v>
                </c:pt>
                <c:pt idx="786">
                  <c:v>3.8667199999999999</c:v>
                </c:pt>
                <c:pt idx="787">
                  <c:v>3.86972</c:v>
                </c:pt>
                <c:pt idx="788">
                  <c:v>3.8633199999999999</c:v>
                </c:pt>
                <c:pt idx="789">
                  <c:v>3.86185</c:v>
                </c:pt>
                <c:pt idx="790">
                  <c:v>3.8718300000000001</c:v>
                </c:pt>
                <c:pt idx="791">
                  <c:v>3.85704</c:v>
                </c:pt>
                <c:pt idx="792">
                  <c:v>3.8725499999999999</c:v>
                </c:pt>
                <c:pt idx="793">
                  <c:v>3.8718499999999998</c:v>
                </c:pt>
                <c:pt idx="794">
                  <c:v>3.8696199999999998</c:v>
                </c:pt>
                <c:pt idx="795">
                  <c:v>3.8731399999999998</c:v>
                </c:pt>
                <c:pt idx="796">
                  <c:v>3.8741400000000001</c:v>
                </c:pt>
                <c:pt idx="797">
                  <c:v>3.8638300000000001</c:v>
                </c:pt>
                <c:pt idx="798">
                  <c:v>3.8634499999999998</c:v>
                </c:pt>
                <c:pt idx="799">
                  <c:v>3.8644699999999998</c:v>
                </c:pt>
                <c:pt idx="800">
                  <c:v>3.8806500000000002</c:v>
                </c:pt>
                <c:pt idx="801">
                  <c:v>3.8703500000000002</c:v>
                </c:pt>
                <c:pt idx="802">
                  <c:v>3.8674599999999999</c:v>
                </c:pt>
                <c:pt idx="803">
                  <c:v>3.8667600000000002</c:v>
                </c:pt>
                <c:pt idx="804">
                  <c:v>3.8595100000000002</c:v>
                </c:pt>
                <c:pt idx="805">
                  <c:v>3.8741699999999999</c:v>
                </c:pt>
                <c:pt idx="806">
                  <c:v>3.8664100000000001</c:v>
                </c:pt>
                <c:pt idx="807">
                  <c:v>3.86944</c:v>
                </c:pt>
                <c:pt idx="808">
                  <c:v>3.8593999999999999</c:v>
                </c:pt>
                <c:pt idx="809">
                  <c:v>3.8568699999999998</c:v>
                </c:pt>
                <c:pt idx="810">
                  <c:v>3.8752900000000001</c:v>
                </c:pt>
                <c:pt idx="811">
                  <c:v>3.8668499999999999</c:v>
                </c:pt>
                <c:pt idx="812">
                  <c:v>3.8768500000000001</c:v>
                </c:pt>
                <c:pt idx="813">
                  <c:v>3.8727299999999998</c:v>
                </c:pt>
                <c:pt idx="814">
                  <c:v>3.8633799999999998</c:v>
                </c:pt>
                <c:pt idx="815">
                  <c:v>3.8706700000000001</c:v>
                </c:pt>
                <c:pt idx="816">
                  <c:v>3.8661599999999998</c:v>
                </c:pt>
                <c:pt idx="817">
                  <c:v>3.86869</c:v>
                </c:pt>
                <c:pt idx="818">
                  <c:v>3.87155</c:v>
                </c:pt>
                <c:pt idx="819">
                  <c:v>3.8595100000000002</c:v>
                </c:pt>
                <c:pt idx="820">
                  <c:v>3.8613300000000002</c:v>
                </c:pt>
                <c:pt idx="821">
                  <c:v>3.8574799999999998</c:v>
                </c:pt>
                <c:pt idx="822">
                  <c:v>3.8606600000000002</c:v>
                </c:pt>
                <c:pt idx="823">
                  <c:v>3.8553600000000001</c:v>
                </c:pt>
                <c:pt idx="824">
                  <c:v>3.86206</c:v>
                </c:pt>
                <c:pt idx="825">
                  <c:v>3.85636</c:v>
                </c:pt>
                <c:pt idx="826">
                  <c:v>3.8663799999999999</c:v>
                </c:pt>
                <c:pt idx="827">
                  <c:v>3.86924</c:v>
                </c:pt>
                <c:pt idx="828">
                  <c:v>3.8756900000000001</c:v>
                </c:pt>
                <c:pt idx="829">
                  <c:v>3.87249</c:v>
                </c:pt>
                <c:pt idx="830">
                  <c:v>3.8684799999999999</c:v>
                </c:pt>
                <c:pt idx="831">
                  <c:v>3.8766600000000002</c:v>
                </c:pt>
                <c:pt idx="832">
                  <c:v>3.8604400000000001</c:v>
                </c:pt>
                <c:pt idx="833">
                  <c:v>3.8732099999999998</c:v>
                </c:pt>
                <c:pt idx="834">
                  <c:v>3.8761199999999998</c:v>
                </c:pt>
                <c:pt idx="835">
                  <c:v>3.8772000000000002</c:v>
                </c:pt>
                <c:pt idx="836">
                  <c:v>3.8706</c:v>
                </c:pt>
                <c:pt idx="837">
                  <c:v>3.8762699999999999</c:v>
                </c:pt>
                <c:pt idx="838">
                  <c:v>3.86361</c:v>
                </c:pt>
                <c:pt idx="839">
                  <c:v>3.86707</c:v>
                </c:pt>
                <c:pt idx="840">
                  <c:v>3.8757199999999998</c:v>
                </c:pt>
                <c:pt idx="841">
                  <c:v>3.8829099999999999</c:v>
                </c:pt>
                <c:pt idx="842">
                  <c:v>3.8682799999999999</c:v>
                </c:pt>
                <c:pt idx="843">
                  <c:v>3.87426</c:v>
                </c:pt>
                <c:pt idx="844">
                  <c:v>3.8837899999999999</c:v>
                </c:pt>
                <c:pt idx="845">
                  <c:v>3.8828999999999998</c:v>
                </c:pt>
                <c:pt idx="846">
                  <c:v>3.8830100000000001</c:v>
                </c:pt>
                <c:pt idx="847">
                  <c:v>3.87357</c:v>
                </c:pt>
                <c:pt idx="848">
                  <c:v>3.87649</c:v>
                </c:pt>
                <c:pt idx="849">
                  <c:v>3.8586499999999999</c:v>
                </c:pt>
                <c:pt idx="850">
                  <c:v>3.8765200000000002</c:v>
                </c:pt>
                <c:pt idx="851">
                  <c:v>3.8628</c:v>
                </c:pt>
                <c:pt idx="852">
                  <c:v>3.8818700000000002</c:v>
                </c:pt>
                <c:pt idx="853">
                  <c:v>3.8697400000000002</c:v>
                </c:pt>
                <c:pt idx="854">
                  <c:v>3.8852000000000002</c:v>
                </c:pt>
                <c:pt idx="855">
                  <c:v>3.86592</c:v>
                </c:pt>
                <c:pt idx="856">
                  <c:v>3.8616899999999998</c:v>
                </c:pt>
                <c:pt idx="857">
                  <c:v>3.8735599999999999</c:v>
                </c:pt>
                <c:pt idx="858">
                  <c:v>3.8756400000000002</c:v>
                </c:pt>
                <c:pt idx="859">
                  <c:v>3.8783300000000001</c:v>
                </c:pt>
                <c:pt idx="860">
                  <c:v>3.8740100000000002</c:v>
                </c:pt>
                <c:pt idx="861">
                  <c:v>3.8694799999999998</c:v>
                </c:pt>
                <c:pt idx="862">
                  <c:v>3.8796300000000001</c:v>
                </c:pt>
                <c:pt idx="863">
                  <c:v>3.8789400000000001</c:v>
                </c:pt>
                <c:pt idx="864">
                  <c:v>3.8755299999999999</c:v>
                </c:pt>
                <c:pt idx="865">
                  <c:v>3.85405</c:v>
                </c:pt>
                <c:pt idx="866">
                  <c:v>3.8767900000000002</c:v>
                </c:pt>
                <c:pt idx="867">
                  <c:v>3.85886</c:v>
                </c:pt>
                <c:pt idx="868">
                  <c:v>3.8770500000000001</c:v>
                </c:pt>
                <c:pt idx="869">
                  <c:v>3.87297</c:v>
                </c:pt>
                <c:pt idx="870">
                  <c:v>3.8621500000000002</c:v>
                </c:pt>
                <c:pt idx="871">
                  <c:v>3.8786399999999999</c:v>
                </c:pt>
                <c:pt idx="872">
                  <c:v>3.87337</c:v>
                </c:pt>
                <c:pt idx="873">
                  <c:v>3.8696000000000002</c:v>
                </c:pt>
                <c:pt idx="874">
                  <c:v>3.8760699999999999</c:v>
                </c:pt>
                <c:pt idx="875">
                  <c:v>3.8669099999999998</c:v>
                </c:pt>
                <c:pt idx="876">
                  <c:v>3.8706800000000001</c:v>
                </c:pt>
                <c:pt idx="877">
                  <c:v>3.8780199999999998</c:v>
                </c:pt>
                <c:pt idx="878">
                  <c:v>3.86755</c:v>
                </c:pt>
                <c:pt idx="879">
                  <c:v>3.87046</c:v>
                </c:pt>
                <c:pt idx="880">
                  <c:v>3.8752900000000001</c:v>
                </c:pt>
                <c:pt idx="881">
                  <c:v>3.87513</c:v>
                </c:pt>
                <c:pt idx="882">
                  <c:v>3.8596400000000002</c:v>
                </c:pt>
                <c:pt idx="883">
                  <c:v>3.8591799999999998</c:v>
                </c:pt>
                <c:pt idx="884">
                  <c:v>3.8498999999999999</c:v>
                </c:pt>
                <c:pt idx="885">
                  <c:v>3.8561800000000002</c:v>
                </c:pt>
                <c:pt idx="886">
                  <c:v>3.8609200000000001</c:v>
                </c:pt>
                <c:pt idx="887">
                  <c:v>3.8661400000000001</c:v>
                </c:pt>
                <c:pt idx="888">
                  <c:v>3.8779699999999999</c:v>
                </c:pt>
                <c:pt idx="889">
                  <c:v>3.86748</c:v>
                </c:pt>
                <c:pt idx="890">
                  <c:v>3.8675999999999999</c:v>
                </c:pt>
                <c:pt idx="891">
                  <c:v>3.8753199999999999</c:v>
                </c:pt>
                <c:pt idx="892">
                  <c:v>3.8646799999999999</c:v>
                </c:pt>
                <c:pt idx="893">
                  <c:v>3.8746399999999999</c:v>
                </c:pt>
                <c:pt idx="894">
                  <c:v>3.8673799999999998</c:v>
                </c:pt>
                <c:pt idx="895">
                  <c:v>3.8593600000000001</c:v>
                </c:pt>
                <c:pt idx="896">
                  <c:v>3.8587199999999999</c:v>
                </c:pt>
                <c:pt idx="897">
                  <c:v>3.8603200000000002</c:v>
                </c:pt>
                <c:pt idx="898">
                  <c:v>3.8574899999999999</c:v>
                </c:pt>
                <c:pt idx="899">
                  <c:v>3.85351</c:v>
                </c:pt>
                <c:pt idx="900">
                  <c:v>3.8635000000000002</c:v>
                </c:pt>
                <c:pt idx="901">
                  <c:v>3.8584299999999998</c:v>
                </c:pt>
                <c:pt idx="902">
                  <c:v>3.8428399999999998</c:v>
                </c:pt>
                <c:pt idx="903">
                  <c:v>3.8525800000000001</c:v>
                </c:pt>
                <c:pt idx="904">
                  <c:v>3.8611200000000001</c:v>
                </c:pt>
                <c:pt idx="905">
                  <c:v>3.8600099999999999</c:v>
                </c:pt>
                <c:pt idx="906">
                  <c:v>3.8703099999999999</c:v>
                </c:pt>
                <c:pt idx="907">
                  <c:v>3.85629</c:v>
                </c:pt>
                <c:pt idx="908">
                  <c:v>3.8572299999999999</c:v>
                </c:pt>
                <c:pt idx="909">
                  <c:v>3.8461699999999999</c:v>
                </c:pt>
                <c:pt idx="910">
                  <c:v>3.8605499999999999</c:v>
                </c:pt>
                <c:pt idx="911">
                  <c:v>3.8596400000000002</c:v>
                </c:pt>
                <c:pt idx="912">
                  <c:v>3.8539599999999998</c:v>
                </c:pt>
                <c:pt idx="913">
                  <c:v>3.8503799999999999</c:v>
                </c:pt>
                <c:pt idx="914">
                  <c:v>3.85229</c:v>
                </c:pt>
                <c:pt idx="915">
                  <c:v>3.85806</c:v>
                </c:pt>
                <c:pt idx="916">
                  <c:v>3.8415300000000001</c:v>
                </c:pt>
                <c:pt idx="917">
                  <c:v>3.84646</c:v>
                </c:pt>
                <c:pt idx="918">
                  <c:v>3.8590399999999998</c:v>
                </c:pt>
                <c:pt idx="919">
                  <c:v>3.8692899999999999</c:v>
                </c:pt>
                <c:pt idx="920">
                  <c:v>3.85934</c:v>
                </c:pt>
                <c:pt idx="921">
                  <c:v>3.8673899999999999</c:v>
                </c:pt>
                <c:pt idx="922">
                  <c:v>3.8549199999999999</c:v>
                </c:pt>
                <c:pt idx="923">
                  <c:v>3.8603200000000002</c:v>
                </c:pt>
                <c:pt idx="924">
                  <c:v>3.8586900000000002</c:v>
                </c:pt>
                <c:pt idx="925">
                  <c:v>3.8484099999999999</c:v>
                </c:pt>
                <c:pt idx="926">
                  <c:v>3.84903</c:v>
                </c:pt>
                <c:pt idx="927">
                  <c:v>3.85731</c:v>
                </c:pt>
                <c:pt idx="928">
                  <c:v>3.8540199999999998</c:v>
                </c:pt>
                <c:pt idx="929">
                  <c:v>3.86531</c:v>
                </c:pt>
                <c:pt idx="930">
                  <c:v>3.8708800000000001</c:v>
                </c:pt>
                <c:pt idx="931">
                  <c:v>3.8463699999999998</c:v>
                </c:pt>
                <c:pt idx="932">
                  <c:v>3.84816</c:v>
                </c:pt>
                <c:pt idx="933">
                  <c:v>3.86436</c:v>
                </c:pt>
                <c:pt idx="934">
                  <c:v>3.8586299999999998</c:v>
                </c:pt>
                <c:pt idx="935">
                  <c:v>3.8665400000000001</c:v>
                </c:pt>
                <c:pt idx="936">
                  <c:v>3.8648400000000001</c:v>
                </c:pt>
                <c:pt idx="937">
                  <c:v>3.8563100000000001</c:v>
                </c:pt>
                <c:pt idx="938">
                  <c:v>3.86734</c:v>
                </c:pt>
                <c:pt idx="939">
                  <c:v>3.84796</c:v>
                </c:pt>
                <c:pt idx="940">
                  <c:v>3.8542100000000001</c:v>
                </c:pt>
                <c:pt idx="941">
                  <c:v>3.84856</c:v>
                </c:pt>
                <c:pt idx="942">
                  <c:v>3.8466999999999998</c:v>
                </c:pt>
                <c:pt idx="943">
                  <c:v>3.8386800000000001</c:v>
                </c:pt>
                <c:pt idx="944">
                  <c:v>3.8466100000000001</c:v>
                </c:pt>
                <c:pt idx="945">
                  <c:v>3.8629699999999998</c:v>
                </c:pt>
                <c:pt idx="946">
                  <c:v>3.8551199999999999</c:v>
                </c:pt>
                <c:pt idx="947">
                  <c:v>3.8418199999999998</c:v>
                </c:pt>
                <c:pt idx="948">
                  <c:v>3.8506300000000002</c:v>
                </c:pt>
                <c:pt idx="949">
                  <c:v>3.8448899999999999</c:v>
                </c:pt>
                <c:pt idx="950">
                  <c:v>3.8513999999999999</c:v>
                </c:pt>
                <c:pt idx="951">
                  <c:v>3.8528899999999999</c:v>
                </c:pt>
                <c:pt idx="952">
                  <c:v>3.8488099999999998</c:v>
                </c:pt>
                <c:pt idx="953">
                  <c:v>3.8498399999999999</c:v>
                </c:pt>
                <c:pt idx="954">
                  <c:v>3.8522400000000001</c:v>
                </c:pt>
                <c:pt idx="955">
                  <c:v>3.8594200000000001</c:v>
                </c:pt>
                <c:pt idx="956">
                  <c:v>3.86456</c:v>
                </c:pt>
                <c:pt idx="957">
                  <c:v>3.8654700000000002</c:v>
                </c:pt>
                <c:pt idx="958">
                  <c:v>3.8631600000000001</c:v>
                </c:pt>
                <c:pt idx="959">
                  <c:v>3.8607999999999998</c:v>
                </c:pt>
                <c:pt idx="960">
                  <c:v>3.8520500000000002</c:v>
                </c:pt>
                <c:pt idx="961">
                  <c:v>3.85311</c:v>
                </c:pt>
                <c:pt idx="962">
                  <c:v>3.8486500000000001</c:v>
                </c:pt>
                <c:pt idx="963">
                  <c:v>3.8572099999999998</c:v>
                </c:pt>
                <c:pt idx="964">
                  <c:v>3.8521999999999998</c:v>
                </c:pt>
                <c:pt idx="965">
                  <c:v>3.8544700000000001</c:v>
                </c:pt>
                <c:pt idx="966">
                  <c:v>3.8456199999999998</c:v>
                </c:pt>
                <c:pt idx="967">
                  <c:v>3.8419699999999999</c:v>
                </c:pt>
                <c:pt idx="968">
                  <c:v>3.8560400000000001</c:v>
                </c:pt>
                <c:pt idx="969">
                  <c:v>3.8474900000000001</c:v>
                </c:pt>
                <c:pt idx="970">
                  <c:v>3.8459099999999999</c:v>
                </c:pt>
                <c:pt idx="971">
                  <c:v>3.8533400000000002</c:v>
                </c:pt>
                <c:pt idx="972">
                  <c:v>3.85684</c:v>
                </c:pt>
                <c:pt idx="973">
                  <c:v>3.8620899999999998</c:v>
                </c:pt>
                <c:pt idx="974">
                  <c:v>3.8415400000000002</c:v>
                </c:pt>
                <c:pt idx="975">
                  <c:v>3.8533499999999998</c:v>
                </c:pt>
                <c:pt idx="976">
                  <c:v>3.85067</c:v>
                </c:pt>
                <c:pt idx="977">
                  <c:v>3.85162</c:v>
                </c:pt>
                <c:pt idx="978">
                  <c:v>3.8530700000000002</c:v>
                </c:pt>
                <c:pt idx="979">
                  <c:v>3.8591199999999999</c:v>
                </c:pt>
                <c:pt idx="980">
                  <c:v>3.8653499999999998</c:v>
                </c:pt>
                <c:pt idx="981">
                  <c:v>3.8637199999999998</c:v>
                </c:pt>
                <c:pt idx="982">
                  <c:v>3.8692500000000001</c:v>
                </c:pt>
                <c:pt idx="983">
                  <c:v>3.8597000000000001</c:v>
                </c:pt>
                <c:pt idx="984">
                  <c:v>3.8665699999999998</c:v>
                </c:pt>
                <c:pt idx="985">
                  <c:v>3.8652199999999999</c:v>
                </c:pt>
                <c:pt idx="986">
                  <c:v>3.8683200000000002</c:v>
                </c:pt>
                <c:pt idx="987">
                  <c:v>3.8658600000000001</c:v>
                </c:pt>
                <c:pt idx="988">
                  <c:v>3.86673</c:v>
                </c:pt>
                <c:pt idx="989">
                  <c:v>3.85792</c:v>
                </c:pt>
                <c:pt idx="990">
                  <c:v>3.86456</c:v>
                </c:pt>
                <c:pt idx="991">
                  <c:v>3.8702999999999999</c:v>
                </c:pt>
                <c:pt idx="992">
                  <c:v>3.86965</c:v>
                </c:pt>
                <c:pt idx="993">
                  <c:v>3.8855200000000001</c:v>
                </c:pt>
                <c:pt idx="994">
                  <c:v>3.87059</c:v>
                </c:pt>
                <c:pt idx="995">
                  <c:v>3.8581799999999999</c:v>
                </c:pt>
                <c:pt idx="996">
                  <c:v>3.8702700000000001</c:v>
                </c:pt>
                <c:pt idx="997">
                  <c:v>3.8686799999999999</c:v>
                </c:pt>
                <c:pt idx="998">
                  <c:v>3.8612000000000002</c:v>
                </c:pt>
                <c:pt idx="999">
                  <c:v>3.8652700000000002</c:v>
                </c:pt>
                <c:pt idx="1000">
                  <c:v>3.86633</c:v>
                </c:pt>
                <c:pt idx="1001">
                  <c:v>3.8697400000000002</c:v>
                </c:pt>
                <c:pt idx="1002">
                  <c:v>3.8640099999999999</c:v>
                </c:pt>
                <c:pt idx="1003">
                  <c:v>3.8620299999999999</c:v>
                </c:pt>
                <c:pt idx="1004">
                  <c:v>3.8693399999999998</c:v>
                </c:pt>
                <c:pt idx="1005">
                  <c:v>3.8691300000000002</c:v>
                </c:pt>
                <c:pt idx="1006">
                  <c:v>3.8583699999999999</c:v>
                </c:pt>
                <c:pt idx="1007">
                  <c:v>3.8651200000000001</c:v>
                </c:pt>
                <c:pt idx="1008">
                  <c:v>3.8700399999999999</c:v>
                </c:pt>
                <c:pt idx="1009">
                  <c:v>3.86002</c:v>
                </c:pt>
                <c:pt idx="1010">
                  <c:v>3.8623500000000002</c:v>
                </c:pt>
                <c:pt idx="1011">
                  <c:v>3.86232</c:v>
                </c:pt>
                <c:pt idx="1012">
                  <c:v>3.8676300000000001</c:v>
                </c:pt>
                <c:pt idx="1013">
                  <c:v>3.8688899999999999</c:v>
                </c:pt>
                <c:pt idx="1014">
                  <c:v>3.86876</c:v>
                </c:pt>
                <c:pt idx="1015">
                  <c:v>3.8831199999999999</c:v>
                </c:pt>
                <c:pt idx="1016">
                  <c:v>3.88117</c:v>
                </c:pt>
                <c:pt idx="1017">
                  <c:v>3.8797000000000001</c:v>
                </c:pt>
                <c:pt idx="1018">
                  <c:v>3.8834399999999998</c:v>
                </c:pt>
                <c:pt idx="1019">
                  <c:v>3.8775300000000001</c:v>
                </c:pt>
                <c:pt idx="1020">
                  <c:v>3.8771800000000001</c:v>
                </c:pt>
                <c:pt idx="1021">
                  <c:v>3.8597899999999998</c:v>
                </c:pt>
                <c:pt idx="1022">
                  <c:v>3.8734199999999999</c:v>
                </c:pt>
                <c:pt idx="1023">
                  <c:v>3.8703500000000002</c:v>
                </c:pt>
                <c:pt idx="1024">
                  <c:v>3.8658199999999998</c:v>
                </c:pt>
                <c:pt idx="1025">
                  <c:v>3.8685100000000001</c:v>
                </c:pt>
                <c:pt idx="1026">
                  <c:v>3.8845000000000001</c:v>
                </c:pt>
                <c:pt idx="1027">
                  <c:v>3.87846</c:v>
                </c:pt>
                <c:pt idx="1028">
                  <c:v>3.8671700000000002</c:v>
                </c:pt>
                <c:pt idx="1029">
                  <c:v>3.8723900000000002</c:v>
                </c:pt>
                <c:pt idx="1030">
                  <c:v>3.8722500000000002</c:v>
                </c:pt>
                <c:pt idx="1031">
                  <c:v>3.8710900000000001</c:v>
                </c:pt>
                <c:pt idx="1032">
                  <c:v>3.8722799999999999</c:v>
                </c:pt>
                <c:pt idx="1033">
                  <c:v>3.8733900000000001</c:v>
                </c:pt>
                <c:pt idx="1034">
                  <c:v>3.8685100000000001</c:v>
                </c:pt>
                <c:pt idx="1035">
                  <c:v>3.883</c:v>
                </c:pt>
                <c:pt idx="1036">
                  <c:v>3.87242</c:v>
                </c:pt>
                <c:pt idx="1037">
                  <c:v>3.8750300000000002</c:v>
                </c:pt>
                <c:pt idx="1038">
                  <c:v>3.8769</c:v>
                </c:pt>
                <c:pt idx="1039">
                  <c:v>3.8797700000000002</c:v>
                </c:pt>
                <c:pt idx="1040">
                  <c:v>3.8643399999999999</c:v>
                </c:pt>
                <c:pt idx="1041">
                  <c:v>3.8762699999999999</c:v>
                </c:pt>
                <c:pt idx="1042">
                  <c:v>3.8736899999999999</c:v>
                </c:pt>
                <c:pt idx="1043">
                  <c:v>3.86422</c:v>
                </c:pt>
                <c:pt idx="1044">
                  <c:v>3.8525800000000001</c:v>
                </c:pt>
                <c:pt idx="1045">
                  <c:v>3.8584100000000001</c:v>
                </c:pt>
                <c:pt idx="1046">
                  <c:v>3.8685299999999998</c:v>
                </c:pt>
                <c:pt idx="1047">
                  <c:v>3.8698100000000002</c:v>
                </c:pt>
                <c:pt idx="1048">
                  <c:v>3.8669799999999999</c:v>
                </c:pt>
                <c:pt idx="1049">
                  <c:v>3.8683700000000001</c:v>
                </c:pt>
                <c:pt idx="1050">
                  <c:v>3.8666700000000001</c:v>
                </c:pt>
                <c:pt idx="1051">
                  <c:v>3.8597299999999999</c:v>
                </c:pt>
                <c:pt idx="1052">
                  <c:v>3.8678300000000001</c:v>
                </c:pt>
                <c:pt idx="1053">
                  <c:v>3.8648099999999999</c:v>
                </c:pt>
                <c:pt idx="1054">
                  <c:v>3.86883</c:v>
                </c:pt>
                <c:pt idx="1055">
                  <c:v>3.8706</c:v>
                </c:pt>
                <c:pt idx="1056">
                  <c:v>3.8569900000000001</c:v>
                </c:pt>
                <c:pt idx="1057">
                  <c:v>3.8624999999999998</c:v>
                </c:pt>
                <c:pt idx="1058">
                  <c:v>3.8648199999999999</c:v>
                </c:pt>
                <c:pt idx="1059">
                  <c:v>3.8681899999999998</c:v>
                </c:pt>
                <c:pt idx="1060">
                  <c:v>3.85486</c:v>
                </c:pt>
                <c:pt idx="1061">
                  <c:v>3.85222</c:v>
                </c:pt>
                <c:pt idx="1062">
                  <c:v>3.8430800000000001</c:v>
                </c:pt>
                <c:pt idx="1063">
                  <c:v>3.84504</c:v>
                </c:pt>
                <c:pt idx="1064">
                  <c:v>3.8618600000000001</c:v>
                </c:pt>
                <c:pt idx="1065">
                  <c:v>3.8588900000000002</c:v>
                </c:pt>
                <c:pt idx="1066">
                  <c:v>3.8530199999999999</c:v>
                </c:pt>
                <c:pt idx="1067">
                  <c:v>3.8508</c:v>
                </c:pt>
                <c:pt idx="1068">
                  <c:v>3.84958</c:v>
                </c:pt>
                <c:pt idx="1069">
                  <c:v>3.8430200000000001</c:v>
                </c:pt>
                <c:pt idx="1070">
                  <c:v>3.8576100000000002</c:v>
                </c:pt>
                <c:pt idx="1071">
                  <c:v>3.8502100000000001</c:v>
                </c:pt>
                <c:pt idx="1072">
                  <c:v>3.8504700000000001</c:v>
                </c:pt>
                <c:pt idx="1073">
                  <c:v>3.8559000000000001</c:v>
                </c:pt>
                <c:pt idx="1074">
                  <c:v>3.86138</c:v>
                </c:pt>
                <c:pt idx="1075">
                  <c:v>3.8548</c:v>
                </c:pt>
                <c:pt idx="1076">
                  <c:v>3.8488500000000001</c:v>
                </c:pt>
                <c:pt idx="1077">
                  <c:v>3.8568199999999999</c:v>
                </c:pt>
                <c:pt idx="1078">
                  <c:v>3.8457699999999999</c:v>
                </c:pt>
                <c:pt idx="1079">
                  <c:v>3.8461599999999998</c:v>
                </c:pt>
                <c:pt idx="1080">
                  <c:v>3.8494799999999998</c:v>
                </c:pt>
                <c:pt idx="1081">
                  <c:v>3.8573900000000001</c:v>
                </c:pt>
                <c:pt idx="1082">
                  <c:v>3.8486600000000002</c:v>
                </c:pt>
                <c:pt idx="1083">
                  <c:v>3.8607900000000002</c:v>
                </c:pt>
                <c:pt idx="1084">
                  <c:v>3.8632599999999999</c:v>
                </c:pt>
                <c:pt idx="1085">
                  <c:v>3.86286</c:v>
                </c:pt>
                <c:pt idx="1086">
                  <c:v>3.8416299999999999</c:v>
                </c:pt>
                <c:pt idx="1087">
                  <c:v>3.8429799999999998</c:v>
                </c:pt>
                <c:pt idx="1088">
                  <c:v>3.8520400000000001</c:v>
                </c:pt>
                <c:pt idx="1089">
                  <c:v>3.8519399999999999</c:v>
                </c:pt>
                <c:pt idx="1090">
                  <c:v>3.8565100000000001</c:v>
                </c:pt>
                <c:pt idx="1091">
                  <c:v>3.8532799999999998</c:v>
                </c:pt>
                <c:pt idx="1092">
                  <c:v>3.84876</c:v>
                </c:pt>
                <c:pt idx="1093">
                  <c:v>3.8567100000000001</c:v>
                </c:pt>
                <c:pt idx="1094">
                  <c:v>3.8667400000000001</c:v>
                </c:pt>
                <c:pt idx="1095">
                  <c:v>3.8518699999999999</c:v>
                </c:pt>
                <c:pt idx="1096">
                  <c:v>3.84674</c:v>
                </c:pt>
                <c:pt idx="1097">
                  <c:v>3.84117</c:v>
                </c:pt>
                <c:pt idx="1098">
                  <c:v>3.8506300000000002</c:v>
                </c:pt>
                <c:pt idx="1099">
                  <c:v>3.84354</c:v>
                </c:pt>
                <c:pt idx="1100">
                  <c:v>3.8538999999999999</c:v>
                </c:pt>
                <c:pt idx="1101">
                  <c:v>3.84938</c:v>
                </c:pt>
                <c:pt idx="1102">
                  <c:v>3.8525399999999999</c:v>
                </c:pt>
                <c:pt idx="1103">
                  <c:v>3.84348</c:v>
                </c:pt>
                <c:pt idx="1104">
                  <c:v>3.8491399999999998</c:v>
                </c:pt>
                <c:pt idx="1105">
                  <c:v>3.8474499999999998</c:v>
                </c:pt>
                <c:pt idx="1106">
                  <c:v>3.8441399999999999</c:v>
                </c:pt>
                <c:pt idx="1107">
                  <c:v>3.8475299999999999</c:v>
                </c:pt>
                <c:pt idx="1108">
                  <c:v>3.8410500000000001</c:v>
                </c:pt>
                <c:pt idx="1109">
                  <c:v>3.8514499999999998</c:v>
                </c:pt>
                <c:pt idx="1110">
                  <c:v>3.8514599999999999</c:v>
                </c:pt>
                <c:pt idx="1111">
                  <c:v>3.8439800000000002</c:v>
                </c:pt>
                <c:pt idx="1112">
                  <c:v>3.8514900000000001</c:v>
                </c:pt>
                <c:pt idx="1113">
                  <c:v>3.8645800000000001</c:v>
                </c:pt>
                <c:pt idx="1114">
                  <c:v>3.8454700000000002</c:v>
                </c:pt>
                <c:pt idx="1115">
                  <c:v>3.8400799999999999</c:v>
                </c:pt>
                <c:pt idx="1116">
                  <c:v>3.8574999999999999</c:v>
                </c:pt>
                <c:pt idx="1117">
                  <c:v>3.8515299999999999</c:v>
                </c:pt>
                <c:pt idx="1118">
                  <c:v>3.8693300000000002</c:v>
                </c:pt>
                <c:pt idx="1119">
                  <c:v>3.8596599999999999</c:v>
                </c:pt>
                <c:pt idx="1120">
                  <c:v>3.85222</c:v>
                </c:pt>
                <c:pt idx="1121">
                  <c:v>3.8453200000000001</c:v>
                </c:pt>
                <c:pt idx="1122">
                  <c:v>3.8474400000000002</c:v>
                </c:pt>
                <c:pt idx="1123">
                  <c:v>3.8553099999999998</c:v>
                </c:pt>
                <c:pt idx="1124">
                  <c:v>3.8569100000000001</c:v>
                </c:pt>
                <c:pt idx="1125">
                  <c:v>3.8491900000000001</c:v>
                </c:pt>
                <c:pt idx="1126">
                  <c:v>3.8548900000000001</c:v>
                </c:pt>
                <c:pt idx="1127">
                  <c:v>3.8660800000000002</c:v>
                </c:pt>
                <c:pt idx="1128">
                  <c:v>3.8501400000000001</c:v>
                </c:pt>
                <c:pt idx="1129">
                  <c:v>3.8620399999999999</c:v>
                </c:pt>
                <c:pt idx="1130">
                  <c:v>3.86395</c:v>
                </c:pt>
                <c:pt idx="1131">
                  <c:v>3.8550399999999998</c:v>
                </c:pt>
                <c:pt idx="1132">
                  <c:v>3.8491</c:v>
                </c:pt>
                <c:pt idx="1133">
                  <c:v>3.8481399999999999</c:v>
                </c:pt>
                <c:pt idx="1134">
                  <c:v>3.8507500000000001</c:v>
                </c:pt>
                <c:pt idx="1135">
                  <c:v>3.8504700000000001</c:v>
                </c:pt>
                <c:pt idx="1136">
                  <c:v>3.84152</c:v>
                </c:pt>
                <c:pt idx="1137">
                  <c:v>3.8513500000000001</c:v>
                </c:pt>
                <c:pt idx="1138">
                  <c:v>3.8509699999999998</c:v>
                </c:pt>
                <c:pt idx="1139">
                  <c:v>3.8442799999999999</c:v>
                </c:pt>
                <c:pt idx="1140">
                  <c:v>3.8562099999999999</c:v>
                </c:pt>
                <c:pt idx="1141">
                  <c:v>3.8632499999999999</c:v>
                </c:pt>
                <c:pt idx="1142">
                  <c:v>3.8548499999999999</c:v>
                </c:pt>
                <c:pt idx="1143">
                  <c:v>3.8551099999999998</c:v>
                </c:pt>
                <c:pt idx="1144">
                  <c:v>3.8506</c:v>
                </c:pt>
                <c:pt idx="1145">
                  <c:v>3.8536999999999999</c:v>
                </c:pt>
                <c:pt idx="1146">
                  <c:v>3.8304200000000002</c:v>
                </c:pt>
                <c:pt idx="1147">
                  <c:v>3.84002</c:v>
                </c:pt>
                <c:pt idx="1148">
                  <c:v>3.84497</c:v>
                </c:pt>
                <c:pt idx="1149">
                  <c:v>3.8459099999999999</c:v>
                </c:pt>
                <c:pt idx="1150">
                  <c:v>3.8488899999999999</c:v>
                </c:pt>
                <c:pt idx="1151">
                  <c:v>3.8330299999999999</c:v>
                </c:pt>
                <c:pt idx="1152">
                  <c:v>3.8570000000000002</c:v>
                </c:pt>
                <c:pt idx="1153">
                  <c:v>3.8510599999999999</c:v>
                </c:pt>
                <c:pt idx="1154">
                  <c:v>3.8456000000000001</c:v>
                </c:pt>
                <c:pt idx="1155">
                  <c:v>3.8592599999999999</c:v>
                </c:pt>
                <c:pt idx="1156">
                  <c:v>3.84802</c:v>
                </c:pt>
                <c:pt idx="1157">
                  <c:v>3.8590399999999998</c:v>
                </c:pt>
                <c:pt idx="1158">
                  <c:v>3.8493200000000001</c:v>
                </c:pt>
                <c:pt idx="1159">
                  <c:v>3.85608</c:v>
                </c:pt>
                <c:pt idx="1160">
                  <c:v>3.8470599999999999</c:v>
                </c:pt>
                <c:pt idx="1161">
                  <c:v>3.84755</c:v>
                </c:pt>
                <c:pt idx="1162">
                  <c:v>3.8552599999999999</c:v>
                </c:pt>
                <c:pt idx="1163">
                  <c:v>3.8446199999999999</c:v>
                </c:pt>
                <c:pt idx="1164">
                  <c:v>3.8554400000000002</c:v>
                </c:pt>
                <c:pt idx="1165">
                  <c:v>3.85283</c:v>
                </c:pt>
                <c:pt idx="1166">
                  <c:v>3.8614899999999999</c:v>
                </c:pt>
                <c:pt idx="1167">
                  <c:v>3.86313</c:v>
                </c:pt>
                <c:pt idx="1168">
                  <c:v>3.8573499999999998</c:v>
                </c:pt>
                <c:pt idx="1169">
                  <c:v>3.86111</c:v>
                </c:pt>
                <c:pt idx="1170">
                  <c:v>3.85467</c:v>
                </c:pt>
                <c:pt idx="1171">
                  <c:v>3.85263</c:v>
                </c:pt>
                <c:pt idx="1172">
                  <c:v>3.85182</c:v>
                </c:pt>
                <c:pt idx="1173">
                  <c:v>3.8490099999999998</c:v>
                </c:pt>
                <c:pt idx="1174">
                  <c:v>3.8502000000000001</c:v>
                </c:pt>
                <c:pt idx="1175">
                  <c:v>3.8358099999999999</c:v>
                </c:pt>
                <c:pt idx="1176">
                  <c:v>3.85379</c:v>
                </c:pt>
                <c:pt idx="1177">
                  <c:v>3.8639000000000001</c:v>
                </c:pt>
                <c:pt idx="1178">
                  <c:v>3.8453499999999998</c:v>
                </c:pt>
                <c:pt idx="1179">
                  <c:v>3.8505799999999999</c:v>
                </c:pt>
                <c:pt idx="1180">
                  <c:v>3.8430300000000002</c:v>
                </c:pt>
                <c:pt idx="1181">
                  <c:v>3.8572299999999999</c:v>
                </c:pt>
                <c:pt idx="1182">
                  <c:v>3.8491</c:v>
                </c:pt>
                <c:pt idx="1183">
                  <c:v>3.8555199999999998</c:v>
                </c:pt>
                <c:pt idx="1184">
                  <c:v>3.8498999999999999</c:v>
                </c:pt>
                <c:pt idx="1185">
                  <c:v>3.8522500000000002</c:v>
                </c:pt>
                <c:pt idx="1186">
                  <c:v>3.86212</c:v>
                </c:pt>
                <c:pt idx="1187">
                  <c:v>3.85216</c:v>
                </c:pt>
                <c:pt idx="1188">
                  <c:v>3.8614000000000002</c:v>
                </c:pt>
                <c:pt idx="1189">
                  <c:v>3.8540100000000002</c:v>
                </c:pt>
                <c:pt idx="1190">
                  <c:v>3.8519999999999999</c:v>
                </c:pt>
                <c:pt idx="1191">
                  <c:v>3.8527900000000002</c:v>
                </c:pt>
                <c:pt idx="1192">
                  <c:v>3.8448799999999999</c:v>
                </c:pt>
                <c:pt idx="1193">
                  <c:v>3.8465699999999998</c:v>
                </c:pt>
                <c:pt idx="1194">
                  <c:v>3.84571</c:v>
                </c:pt>
                <c:pt idx="1195">
                  <c:v>3.8511500000000001</c:v>
                </c:pt>
                <c:pt idx="1196">
                  <c:v>3.83805</c:v>
                </c:pt>
                <c:pt idx="1197">
                  <c:v>3.8442799999999999</c:v>
                </c:pt>
                <c:pt idx="1198">
                  <c:v>3.8507799999999999</c:v>
                </c:pt>
                <c:pt idx="1199">
                  <c:v>3.8517700000000001</c:v>
                </c:pt>
                <c:pt idx="1200">
                  <c:v>3.85894</c:v>
                </c:pt>
                <c:pt idx="1201">
                  <c:v>3.8464900000000002</c:v>
                </c:pt>
                <c:pt idx="1202">
                  <c:v>3.8608500000000001</c:v>
                </c:pt>
                <c:pt idx="1203">
                  <c:v>3.8493300000000001</c:v>
                </c:pt>
                <c:pt idx="1204">
                  <c:v>3.8581099999999999</c:v>
                </c:pt>
                <c:pt idx="1205">
                  <c:v>3.84083</c:v>
                </c:pt>
                <c:pt idx="1206">
                  <c:v>3.8442099999999999</c:v>
                </c:pt>
                <c:pt idx="1207">
                  <c:v>3.8527300000000002</c:v>
                </c:pt>
                <c:pt idx="1208">
                  <c:v>3.8555999999999999</c:v>
                </c:pt>
                <c:pt idx="1209">
                  <c:v>3.8397399999999999</c:v>
                </c:pt>
                <c:pt idx="1210">
                  <c:v>3.8490199999999999</c:v>
                </c:pt>
                <c:pt idx="1211">
                  <c:v>3.8557399999999999</c:v>
                </c:pt>
                <c:pt idx="1212">
                  <c:v>3.8477700000000001</c:v>
                </c:pt>
                <c:pt idx="1213">
                  <c:v>3.85188</c:v>
                </c:pt>
                <c:pt idx="1214">
                  <c:v>3.8621300000000001</c:v>
                </c:pt>
                <c:pt idx="1215">
                  <c:v>3.8528699999999998</c:v>
                </c:pt>
                <c:pt idx="1216">
                  <c:v>3.8510399999999998</c:v>
                </c:pt>
                <c:pt idx="1217">
                  <c:v>3.8428800000000001</c:v>
                </c:pt>
                <c:pt idx="1218">
                  <c:v>3.8578199999999998</c:v>
                </c:pt>
                <c:pt idx="1219">
                  <c:v>3.8510900000000001</c:v>
                </c:pt>
                <c:pt idx="1220">
                  <c:v>3.84945</c:v>
                </c:pt>
                <c:pt idx="1221">
                  <c:v>3.8464800000000001</c:v>
                </c:pt>
                <c:pt idx="1222">
                  <c:v>3.8507400000000001</c:v>
                </c:pt>
                <c:pt idx="1223">
                  <c:v>3.84951</c:v>
                </c:pt>
                <c:pt idx="1224">
                  <c:v>3.85826</c:v>
                </c:pt>
                <c:pt idx="1225">
                  <c:v>3.8483900000000002</c:v>
                </c:pt>
                <c:pt idx="1226">
                  <c:v>3.8406199999999999</c:v>
                </c:pt>
                <c:pt idx="1227">
                  <c:v>3.8481999999999998</c:v>
                </c:pt>
                <c:pt idx="1228">
                  <c:v>3.8560300000000001</c:v>
                </c:pt>
                <c:pt idx="1229">
                  <c:v>3.8488799999999999</c:v>
                </c:pt>
                <c:pt idx="1230">
                  <c:v>3.8561999999999999</c:v>
                </c:pt>
                <c:pt idx="1231">
                  <c:v>3.8656100000000002</c:v>
                </c:pt>
                <c:pt idx="1232">
                  <c:v>3.8617599999999999</c:v>
                </c:pt>
                <c:pt idx="1233">
                  <c:v>3.8528500000000001</c:v>
                </c:pt>
                <c:pt idx="1234">
                  <c:v>3.8643800000000001</c:v>
                </c:pt>
                <c:pt idx="1235">
                  <c:v>3.8565100000000001</c:v>
                </c:pt>
                <c:pt idx="1236">
                  <c:v>3.8594599999999999</c:v>
                </c:pt>
                <c:pt idx="1237">
                  <c:v>3.8605200000000002</c:v>
                </c:pt>
                <c:pt idx="1238">
                  <c:v>3.8766699999999998</c:v>
                </c:pt>
                <c:pt idx="1239">
                  <c:v>3.8748800000000001</c:v>
                </c:pt>
                <c:pt idx="1240">
                  <c:v>3.8673199999999999</c:v>
                </c:pt>
                <c:pt idx="1241">
                  <c:v>3.8668100000000001</c:v>
                </c:pt>
                <c:pt idx="1242">
                  <c:v>3.8595999999999999</c:v>
                </c:pt>
                <c:pt idx="1243">
                  <c:v>3.85066</c:v>
                </c:pt>
                <c:pt idx="1244">
                  <c:v>3.8645200000000002</c:v>
                </c:pt>
                <c:pt idx="1245">
                  <c:v>3.8721199999999998</c:v>
                </c:pt>
                <c:pt idx="1246">
                  <c:v>3.8553600000000001</c:v>
                </c:pt>
                <c:pt idx="1247">
                  <c:v>3.8662800000000002</c:v>
                </c:pt>
                <c:pt idx="1248">
                  <c:v>3.8511600000000001</c:v>
                </c:pt>
                <c:pt idx="1249">
                  <c:v>3.85365</c:v>
                </c:pt>
                <c:pt idx="1250">
                  <c:v>3.8631199999999999</c:v>
                </c:pt>
                <c:pt idx="1251">
                  <c:v>3.8481800000000002</c:v>
                </c:pt>
                <c:pt idx="1252">
                  <c:v>3.8594300000000001</c:v>
                </c:pt>
                <c:pt idx="1253">
                  <c:v>3.8478300000000001</c:v>
                </c:pt>
                <c:pt idx="1254">
                  <c:v>3.8515700000000002</c:v>
                </c:pt>
                <c:pt idx="1255">
                  <c:v>3.8564099999999999</c:v>
                </c:pt>
                <c:pt idx="1256">
                  <c:v>3.8514400000000002</c:v>
                </c:pt>
                <c:pt idx="1257">
                  <c:v>3.8473600000000001</c:v>
                </c:pt>
                <c:pt idx="1258">
                  <c:v>3.85066</c:v>
                </c:pt>
                <c:pt idx="1259">
                  <c:v>3.8593000000000002</c:v>
                </c:pt>
                <c:pt idx="1260">
                  <c:v>3.8532700000000002</c:v>
                </c:pt>
                <c:pt idx="1261">
                  <c:v>3.8602300000000001</c:v>
                </c:pt>
                <c:pt idx="1262">
                  <c:v>3.8709099999999999</c:v>
                </c:pt>
                <c:pt idx="1263">
                  <c:v>3.8687499999999999</c:v>
                </c:pt>
                <c:pt idx="1264">
                  <c:v>3.8669500000000001</c:v>
                </c:pt>
                <c:pt idx="1265">
                  <c:v>3.8753500000000001</c:v>
                </c:pt>
                <c:pt idx="1266">
                  <c:v>3.87398</c:v>
                </c:pt>
                <c:pt idx="1267">
                  <c:v>3.8658100000000002</c:v>
                </c:pt>
                <c:pt idx="1268">
                  <c:v>3.8645700000000001</c:v>
                </c:pt>
                <c:pt idx="1269">
                  <c:v>3.8587199999999999</c:v>
                </c:pt>
                <c:pt idx="1270">
                  <c:v>3.8688699999999998</c:v>
                </c:pt>
                <c:pt idx="1271">
                  <c:v>3.8564799999999999</c:v>
                </c:pt>
                <c:pt idx="1272">
                  <c:v>3.8712800000000001</c:v>
                </c:pt>
                <c:pt idx="1273">
                  <c:v>3.8588800000000001</c:v>
                </c:pt>
                <c:pt idx="1274">
                  <c:v>3.8738800000000002</c:v>
                </c:pt>
                <c:pt idx="1275">
                  <c:v>3.8586499999999999</c:v>
                </c:pt>
                <c:pt idx="1276">
                  <c:v>3.8644699999999998</c:v>
                </c:pt>
                <c:pt idx="1277">
                  <c:v>3.8581300000000001</c:v>
                </c:pt>
                <c:pt idx="1278">
                  <c:v>3.8588300000000002</c:v>
                </c:pt>
                <c:pt idx="1279">
                  <c:v>3.8458999999999999</c:v>
                </c:pt>
                <c:pt idx="1280">
                  <c:v>3.8439299999999998</c:v>
                </c:pt>
                <c:pt idx="1281">
                  <c:v>3.8475799999999998</c:v>
                </c:pt>
                <c:pt idx="1282">
                  <c:v>3.8462499999999999</c:v>
                </c:pt>
                <c:pt idx="1283">
                  <c:v>3.855</c:v>
                </c:pt>
                <c:pt idx="1284">
                  <c:v>3.8574999999999999</c:v>
                </c:pt>
                <c:pt idx="1285">
                  <c:v>3.84809</c:v>
                </c:pt>
                <c:pt idx="1286">
                  <c:v>3.8443900000000002</c:v>
                </c:pt>
                <c:pt idx="1287">
                  <c:v>3.8593799999999998</c:v>
                </c:pt>
                <c:pt idx="1288">
                  <c:v>3.8556300000000001</c:v>
                </c:pt>
                <c:pt idx="1289">
                  <c:v>3.85873</c:v>
                </c:pt>
                <c:pt idx="1290">
                  <c:v>3.85486</c:v>
                </c:pt>
                <c:pt idx="1291">
                  <c:v>3.84998</c:v>
                </c:pt>
                <c:pt idx="1292">
                  <c:v>3.85873</c:v>
                </c:pt>
                <c:pt idx="1293">
                  <c:v>3.8537300000000001</c:v>
                </c:pt>
                <c:pt idx="1294">
                  <c:v>3.8468100000000001</c:v>
                </c:pt>
                <c:pt idx="1295">
                  <c:v>3.8563200000000002</c:v>
                </c:pt>
                <c:pt idx="1296">
                  <c:v>3.8576999999999999</c:v>
                </c:pt>
                <c:pt idx="1297">
                  <c:v>3.8539400000000001</c:v>
                </c:pt>
                <c:pt idx="1298">
                  <c:v>3.8440699999999999</c:v>
                </c:pt>
                <c:pt idx="1299">
                  <c:v>3.8435000000000001</c:v>
                </c:pt>
                <c:pt idx="1300">
                  <c:v>3.8525499999999999</c:v>
                </c:pt>
                <c:pt idx="1301">
                  <c:v>3.83901</c:v>
                </c:pt>
                <c:pt idx="1302">
                  <c:v>3.8453499999999998</c:v>
                </c:pt>
                <c:pt idx="1303">
                  <c:v>3.84741</c:v>
                </c:pt>
                <c:pt idx="1304">
                  <c:v>3.8607300000000002</c:v>
                </c:pt>
                <c:pt idx="1305">
                  <c:v>3.84192</c:v>
                </c:pt>
                <c:pt idx="1306">
                  <c:v>3.8469500000000001</c:v>
                </c:pt>
                <c:pt idx="1307">
                  <c:v>3.8625600000000002</c:v>
                </c:pt>
                <c:pt idx="1308">
                  <c:v>3.85392</c:v>
                </c:pt>
                <c:pt idx="1309">
                  <c:v>3.8751600000000002</c:v>
                </c:pt>
                <c:pt idx="1310">
                  <c:v>3.8584399999999999</c:v>
                </c:pt>
                <c:pt idx="1311">
                  <c:v>3.8587699999999998</c:v>
                </c:pt>
                <c:pt idx="1312">
                  <c:v>3.8700999999999999</c:v>
                </c:pt>
                <c:pt idx="1313">
                  <c:v>3.8576199999999998</c:v>
                </c:pt>
                <c:pt idx="1314">
                  <c:v>3.8543500000000002</c:v>
                </c:pt>
                <c:pt idx="1315">
                  <c:v>3.8371</c:v>
                </c:pt>
                <c:pt idx="1316">
                  <c:v>3.8463099999999999</c:v>
                </c:pt>
                <c:pt idx="1317">
                  <c:v>3.86348</c:v>
                </c:pt>
                <c:pt idx="1318">
                  <c:v>3.8608799999999999</c:v>
                </c:pt>
                <c:pt idx="1319">
                  <c:v>3.8676900000000001</c:v>
                </c:pt>
                <c:pt idx="1320">
                  <c:v>3.8609499999999999</c:v>
                </c:pt>
                <c:pt idx="1321">
                  <c:v>3.8606099999999999</c:v>
                </c:pt>
                <c:pt idx="1322">
                  <c:v>3.86191</c:v>
                </c:pt>
                <c:pt idx="1323">
                  <c:v>3.8645</c:v>
                </c:pt>
                <c:pt idx="1324">
                  <c:v>3.8687999999999998</c:v>
                </c:pt>
                <c:pt idx="1325">
                  <c:v>3.8649300000000002</c:v>
                </c:pt>
                <c:pt idx="1326">
                  <c:v>3.87466</c:v>
                </c:pt>
                <c:pt idx="1327">
                  <c:v>3.85331</c:v>
                </c:pt>
                <c:pt idx="1328">
                  <c:v>3.8618299999999999</c:v>
                </c:pt>
                <c:pt idx="1329">
                  <c:v>3.8609900000000001</c:v>
                </c:pt>
                <c:pt idx="1330">
                  <c:v>3.8595199999999998</c:v>
                </c:pt>
                <c:pt idx="1331">
                  <c:v>3.85867</c:v>
                </c:pt>
                <c:pt idx="1332">
                  <c:v>3.8670499999999999</c:v>
                </c:pt>
                <c:pt idx="1333">
                  <c:v>3.8644599999999998</c:v>
                </c:pt>
                <c:pt idx="1334">
                  <c:v>3.8640400000000001</c:v>
                </c:pt>
                <c:pt idx="1335">
                  <c:v>3.8629199999999999</c:v>
                </c:pt>
                <c:pt idx="1336">
                  <c:v>3.8551600000000001</c:v>
                </c:pt>
                <c:pt idx="1337">
                  <c:v>3.8576199999999998</c:v>
                </c:pt>
                <c:pt idx="1338">
                  <c:v>3.8568099999999998</c:v>
                </c:pt>
                <c:pt idx="1339">
                  <c:v>3.8479800000000002</c:v>
                </c:pt>
                <c:pt idx="1340">
                  <c:v>3.8348599999999999</c:v>
                </c:pt>
                <c:pt idx="1341">
                  <c:v>3.85372</c:v>
                </c:pt>
                <c:pt idx="1342">
                  <c:v>3.8431199999999999</c:v>
                </c:pt>
                <c:pt idx="1343">
                  <c:v>3.8566600000000002</c:v>
                </c:pt>
                <c:pt idx="1344">
                  <c:v>3.8473099999999998</c:v>
                </c:pt>
                <c:pt idx="1345">
                  <c:v>3.8534099999999998</c:v>
                </c:pt>
                <c:pt idx="1346">
                  <c:v>3.8548900000000001</c:v>
                </c:pt>
                <c:pt idx="1347">
                  <c:v>3.8388399999999998</c:v>
                </c:pt>
                <c:pt idx="1348">
                  <c:v>3.8364099999999999</c:v>
                </c:pt>
                <c:pt idx="1349">
                  <c:v>3.85764</c:v>
                </c:pt>
                <c:pt idx="1350">
                  <c:v>3.8526199999999999</c:v>
                </c:pt>
                <c:pt idx="1351">
                  <c:v>3.8529499999999999</c:v>
                </c:pt>
                <c:pt idx="1352">
                  <c:v>3.8623500000000002</c:v>
                </c:pt>
                <c:pt idx="1353">
                  <c:v>3.8626499999999999</c:v>
                </c:pt>
                <c:pt idx="1354">
                  <c:v>3.85853</c:v>
                </c:pt>
                <c:pt idx="1355">
                  <c:v>3.8593799999999998</c:v>
                </c:pt>
                <c:pt idx="1356">
                  <c:v>3.8503500000000002</c:v>
                </c:pt>
                <c:pt idx="1357">
                  <c:v>3.8590599999999999</c:v>
                </c:pt>
                <c:pt idx="1358">
                  <c:v>3.8615499999999998</c:v>
                </c:pt>
                <c:pt idx="1359">
                  <c:v>3.8510599999999999</c:v>
                </c:pt>
                <c:pt idx="1360">
                  <c:v>3.8630599999999999</c:v>
                </c:pt>
                <c:pt idx="1361">
                  <c:v>3.86327</c:v>
                </c:pt>
                <c:pt idx="1362">
                  <c:v>3.8628800000000001</c:v>
                </c:pt>
                <c:pt idx="1363">
                  <c:v>3.8710900000000001</c:v>
                </c:pt>
                <c:pt idx="1364">
                  <c:v>3.8569100000000001</c:v>
                </c:pt>
                <c:pt idx="1365">
                  <c:v>3.85317</c:v>
                </c:pt>
                <c:pt idx="1366">
                  <c:v>3.8607800000000001</c:v>
                </c:pt>
                <c:pt idx="1367">
                  <c:v>3.8500899999999998</c:v>
                </c:pt>
                <c:pt idx="1368">
                  <c:v>3.8593999999999999</c:v>
                </c:pt>
                <c:pt idx="1369">
                  <c:v>3.8598499999999998</c:v>
                </c:pt>
                <c:pt idx="1370">
                  <c:v>3.87229</c:v>
                </c:pt>
                <c:pt idx="1371">
                  <c:v>3.8576199999999998</c:v>
                </c:pt>
                <c:pt idx="1372">
                  <c:v>3.86212</c:v>
                </c:pt>
                <c:pt idx="1373">
                  <c:v>3.8526400000000001</c:v>
                </c:pt>
                <c:pt idx="1374">
                  <c:v>3.8475799999999998</c:v>
                </c:pt>
                <c:pt idx="1375">
                  <c:v>3.86252</c:v>
                </c:pt>
                <c:pt idx="1376">
                  <c:v>3.85778</c:v>
                </c:pt>
                <c:pt idx="1377">
                  <c:v>3.8714499999999998</c:v>
                </c:pt>
                <c:pt idx="1378">
                  <c:v>3.8544200000000002</c:v>
                </c:pt>
                <c:pt idx="1379">
                  <c:v>3.86042</c:v>
                </c:pt>
                <c:pt idx="1380">
                  <c:v>3.8588200000000001</c:v>
                </c:pt>
                <c:pt idx="1381">
                  <c:v>3.85608</c:v>
                </c:pt>
                <c:pt idx="1382">
                  <c:v>3.85833</c:v>
                </c:pt>
                <c:pt idx="1383">
                  <c:v>3.8529</c:v>
                </c:pt>
                <c:pt idx="1384">
                  <c:v>3.8582100000000001</c:v>
                </c:pt>
                <c:pt idx="1385">
                  <c:v>3.8615200000000001</c:v>
                </c:pt>
                <c:pt idx="1386">
                  <c:v>3.8562500000000002</c:v>
                </c:pt>
                <c:pt idx="1387">
                  <c:v>3.8528799999999999</c:v>
                </c:pt>
                <c:pt idx="1388">
                  <c:v>3.8505400000000001</c:v>
                </c:pt>
                <c:pt idx="1389">
                  <c:v>3.85412</c:v>
                </c:pt>
                <c:pt idx="1390">
                  <c:v>3.8600400000000001</c:v>
                </c:pt>
                <c:pt idx="1391">
                  <c:v>3.8571200000000001</c:v>
                </c:pt>
                <c:pt idx="1392">
                  <c:v>3.8480300000000001</c:v>
                </c:pt>
                <c:pt idx="1393">
                  <c:v>3.8551500000000001</c:v>
                </c:pt>
                <c:pt idx="1394">
                  <c:v>3.8613599999999999</c:v>
                </c:pt>
                <c:pt idx="1395">
                  <c:v>3.85385</c:v>
                </c:pt>
                <c:pt idx="1396">
                  <c:v>3.8533200000000001</c:v>
                </c:pt>
                <c:pt idx="1397">
                  <c:v>3.8521100000000001</c:v>
                </c:pt>
                <c:pt idx="1398">
                  <c:v>3.8597899999999998</c:v>
                </c:pt>
                <c:pt idx="1399">
                  <c:v>3.8447100000000001</c:v>
                </c:pt>
                <c:pt idx="1400">
                  <c:v>3.8527</c:v>
                </c:pt>
                <c:pt idx="1401">
                  <c:v>3.8511000000000002</c:v>
                </c:pt>
                <c:pt idx="1402">
                  <c:v>3.8454199999999998</c:v>
                </c:pt>
                <c:pt idx="1403">
                  <c:v>3.8619300000000001</c:v>
                </c:pt>
                <c:pt idx="1404">
                  <c:v>3.8566500000000001</c:v>
                </c:pt>
                <c:pt idx="1405">
                  <c:v>3.8519299999999999</c:v>
                </c:pt>
                <c:pt idx="1406">
                  <c:v>3.8607100000000001</c:v>
                </c:pt>
                <c:pt idx="1407">
                  <c:v>3.8664200000000002</c:v>
                </c:pt>
                <c:pt idx="1408">
                  <c:v>3.86341</c:v>
                </c:pt>
                <c:pt idx="1409">
                  <c:v>3.8677600000000001</c:v>
                </c:pt>
                <c:pt idx="1410">
                  <c:v>3.8475600000000001</c:v>
                </c:pt>
                <c:pt idx="1411">
                  <c:v>3.85094</c:v>
                </c:pt>
                <c:pt idx="1412">
                  <c:v>3.8632599999999999</c:v>
                </c:pt>
                <c:pt idx="1413">
                  <c:v>3.8553600000000001</c:v>
                </c:pt>
                <c:pt idx="1414">
                  <c:v>3.85547</c:v>
                </c:pt>
                <c:pt idx="1415">
                  <c:v>3.8608899999999999</c:v>
                </c:pt>
                <c:pt idx="1416">
                  <c:v>3.8469000000000002</c:v>
                </c:pt>
                <c:pt idx="1417">
                  <c:v>3.8564099999999999</c:v>
                </c:pt>
                <c:pt idx="1418">
                  <c:v>3.8545500000000001</c:v>
                </c:pt>
                <c:pt idx="1419">
                  <c:v>3.8502900000000002</c:v>
                </c:pt>
                <c:pt idx="1420">
                  <c:v>3.8441200000000002</c:v>
                </c:pt>
                <c:pt idx="1421">
                  <c:v>3.85182</c:v>
                </c:pt>
                <c:pt idx="1422">
                  <c:v>3.83969</c:v>
                </c:pt>
                <c:pt idx="1423">
                  <c:v>3.84395</c:v>
                </c:pt>
                <c:pt idx="1424">
                  <c:v>3.8439700000000001</c:v>
                </c:pt>
                <c:pt idx="1425">
                  <c:v>3.8441100000000001</c:v>
                </c:pt>
                <c:pt idx="1426">
                  <c:v>3.8424200000000002</c:v>
                </c:pt>
                <c:pt idx="1427">
                  <c:v>3.8369</c:v>
                </c:pt>
                <c:pt idx="1428">
                  <c:v>3.8384499999999999</c:v>
                </c:pt>
                <c:pt idx="1429">
                  <c:v>3.8393099999999998</c:v>
                </c:pt>
                <c:pt idx="1430">
                  <c:v>3.8424100000000001</c:v>
                </c:pt>
                <c:pt idx="1431">
                  <c:v>3.8446699999999998</c:v>
                </c:pt>
                <c:pt idx="1432">
                  <c:v>3.8589899999999999</c:v>
                </c:pt>
                <c:pt idx="1433">
                  <c:v>3.8517399999999999</c:v>
                </c:pt>
                <c:pt idx="1434">
                  <c:v>3.8469600000000002</c:v>
                </c:pt>
                <c:pt idx="1435">
                  <c:v>3.85161</c:v>
                </c:pt>
                <c:pt idx="1436">
                  <c:v>3.8481200000000002</c:v>
                </c:pt>
                <c:pt idx="1437">
                  <c:v>3.8532899999999999</c:v>
                </c:pt>
                <c:pt idx="1438">
                  <c:v>3.8475700000000002</c:v>
                </c:pt>
                <c:pt idx="1439">
                  <c:v>3.8448500000000001</c:v>
                </c:pt>
                <c:pt idx="1440">
                  <c:v>3.85025</c:v>
                </c:pt>
                <c:pt idx="1441">
                  <c:v>3.8458800000000002</c:v>
                </c:pt>
                <c:pt idx="1442">
                  <c:v>3.8480400000000001</c:v>
                </c:pt>
                <c:pt idx="1443">
                  <c:v>3.8560500000000002</c:v>
                </c:pt>
                <c:pt idx="1444">
                  <c:v>3.8334700000000002</c:v>
                </c:pt>
                <c:pt idx="1445">
                  <c:v>3.8527399999999998</c:v>
                </c:pt>
                <c:pt idx="1446">
                  <c:v>3.83649</c:v>
                </c:pt>
                <c:pt idx="1447">
                  <c:v>3.8465400000000001</c:v>
                </c:pt>
                <c:pt idx="1448">
                  <c:v>3.8483999999999998</c:v>
                </c:pt>
                <c:pt idx="1449">
                  <c:v>3.8552200000000001</c:v>
                </c:pt>
                <c:pt idx="1450">
                  <c:v>3.8553999999999999</c:v>
                </c:pt>
                <c:pt idx="1451">
                  <c:v>3.8445</c:v>
                </c:pt>
                <c:pt idx="1452">
                  <c:v>3.84802</c:v>
                </c:pt>
                <c:pt idx="1453">
                  <c:v>3.8494299999999999</c:v>
                </c:pt>
                <c:pt idx="1454">
                  <c:v>3.8595299999999999</c:v>
                </c:pt>
                <c:pt idx="1455">
                  <c:v>3.8613400000000002</c:v>
                </c:pt>
                <c:pt idx="1456">
                  <c:v>3.84842</c:v>
                </c:pt>
                <c:pt idx="1457">
                  <c:v>3.8484699999999998</c:v>
                </c:pt>
                <c:pt idx="1458">
                  <c:v>3.8543099999999999</c:v>
                </c:pt>
                <c:pt idx="1459">
                  <c:v>3.83833</c:v>
                </c:pt>
                <c:pt idx="1460">
                  <c:v>3.8391000000000002</c:v>
                </c:pt>
                <c:pt idx="1461">
                  <c:v>3.82884</c:v>
                </c:pt>
                <c:pt idx="1462">
                  <c:v>3.8372199999999999</c:v>
                </c:pt>
                <c:pt idx="1463">
                  <c:v>3.8378399999999999</c:v>
                </c:pt>
                <c:pt idx="1464">
                  <c:v>3.8370099999999998</c:v>
                </c:pt>
                <c:pt idx="1465">
                  <c:v>3.84063</c:v>
                </c:pt>
                <c:pt idx="1466">
                  <c:v>3.8471000000000002</c:v>
                </c:pt>
                <c:pt idx="1467">
                  <c:v>3.8391999999999999</c:v>
                </c:pt>
                <c:pt idx="1468">
                  <c:v>3.8423600000000002</c:v>
                </c:pt>
                <c:pt idx="1469">
                  <c:v>3.8489200000000001</c:v>
                </c:pt>
                <c:pt idx="1470">
                  <c:v>3.8405</c:v>
                </c:pt>
                <c:pt idx="1471">
                  <c:v>3.8323200000000002</c:v>
                </c:pt>
                <c:pt idx="1472">
                  <c:v>3.83771</c:v>
                </c:pt>
                <c:pt idx="1473">
                  <c:v>3.83663</c:v>
                </c:pt>
                <c:pt idx="1474">
                  <c:v>3.8482099999999999</c:v>
                </c:pt>
                <c:pt idx="1475">
                  <c:v>3.85914</c:v>
                </c:pt>
                <c:pt idx="1476">
                  <c:v>3.8493900000000001</c:v>
                </c:pt>
                <c:pt idx="1477">
                  <c:v>3.8471700000000002</c:v>
                </c:pt>
                <c:pt idx="1478">
                  <c:v>3.8535699999999999</c:v>
                </c:pt>
                <c:pt idx="1479">
                  <c:v>3.8469899999999999</c:v>
                </c:pt>
                <c:pt idx="1480">
                  <c:v>3.8412199999999999</c:v>
                </c:pt>
                <c:pt idx="1481">
                  <c:v>3.8434599999999999</c:v>
                </c:pt>
                <c:pt idx="1482">
                  <c:v>3.8502800000000001</c:v>
                </c:pt>
                <c:pt idx="1483">
                  <c:v>3.8478400000000001</c:v>
                </c:pt>
                <c:pt idx="1484">
                  <c:v>3.8376700000000001</c:v>
                </c:pt>
                <c:pt idx="1485">
                  <c:v>3.8523200000000002</c:v>
                </c:pt>
                <c:pt idx="1486">
                  <c:v>3.8509500000000001</c:v>
                </c:pt>
                <c:pt idx="1487">
                  <c:v>3.8431000000000002</c:v>
                </c:pt>
                <c:pt idx="1488">
                  <c:v>3.8511099999999998</c:v>
                </c:pt>
                <c:pt idx="1489">
                  <c:v>3.8470800000000001</c:v>
                </c:pt>
                <c:pt idx="1490">
                  <c:v>3.8439700000000001</c:v>
                </c:pt>
                <c:pt idx="1491">
                  <c:v>3.83473</c:v>
                </c:pt>
                <c:pt idx="1492">
                  <c:v>3.84876</c:v>
                </c:pt>
                <c:pt idx="1493">
                  <c:v>3.84111</c:v>
                </c:pt>
                <c:pt idx="1494">
                  <c:v>3.8400599999999998</c:v>
                </c:pt>
                <c:pt idx="1495">
                  <c:v>3.85582</c:v>
                </c:pt>
                <c:pt idx="1496">
                  <c:v>3.8459500000000002</c:v>
                </c:pt>
                <c:pt idx="1497">
                  <c:v>3.8563299999999998</c:v>
                </c:pt>
                <c:pt idx="1498">
                  <c:v>3.8386200000000001</c:v>
                </c:pt>
                <c:pt idx="1499">
                  <c:v>3.8363100000000001</c:v>
                </c:pt>
                <c:pt idx="1500">
                  <c:v>3.8333499999999998</c:v>
                </c:pt>
                <c:pt idx="1501">
                  <c:v>3.8441999999999998</c:v>
                </c:pt>
                <c:pt idx="1502">
                  <c:v>3.84788</c:v>
                </c:pt>
                <c:pt idx="1503">
                  <c:v>3.8507699999999998</c:v>
                </c:pt>
                <c:pt idx="1504">
                  <c:v>3.8487</c:v>
                </c:pt>
                <c:pt idx="1505">
                  <c:v>3.84327</c:v>
                </c:pt>
                <c:pt idx="1506">
                  <c:v>3.8437399999999999</c:v>
                </c:pt>
                <c:pt idx="1507">
                  <c:v>3.8455599999999999</c:v>
                </c:pt>
                <c:pt idx="1508">
                  <c:v>3.8518300000000001</c:v>
                </c:pt>
                <c:pt idx="1509">
                  <c:v>3.8566199999999999</c:v>
                </c:pt>
                <c:pt idx="1510">
                  <c:v>3.83657</c:v>
                </c:pt>
                <c:pt idx="1511">
                  <c:v>3.8479999999999999</c:v>
                </c:pt>
                <c:pt idx="1512">
                  <c:v>3.8478400000000001</c:v>
                </c:pt>
                <c:pt idx="1513">
                  <c:v>3.8404199999999999</c:v>
                </c:pt>
                <c:pt idx="1514">
                  <c:v>3.8312900000000001</c:v>
                </c:pt>
                <c:pt idx="1515">
                  <c:v>3.8366799999999999</c:v>
                </c:pt>
                <c:pt idx="1516">
                  <c:v>3.84457</c:v>
                </c:pt>
                <c:pt idx="1517">
                  <c:v>3.84551</c:v>
                </c:pt>
                <c:pt idx="1518">
                  <c:v>3.8386</c:v>
                </c:pt>
                <c:pt idx="1519">
                  <c:v>3.8458199999999998</c:v>
                </c:pt>
                <c:pt idx="1520">
                  <c:v>3.8477800000000002</c:v>
                </c:pt>
                <c:pt idx="1521">
                  <c:v>3.8530799999999998</c:v>
                </c:pt>
                <c:pt idx="1522">
                  <c:v>3.8433799999999998</c:v>
                </c:pt>
                <c:pt idx="1523">
                  <c:v>3.83535</c:v>
                </c:pt>
                <c:pt idx="1524">
                  <c:v>3.8364500000000001</c:v>
                </c:pt>
                <c:pt idx="1525">
                  <c:v>3.83799</c:v>
                </c:pt>
                <c:pt idx="1526">
                  <c:v>3.8253200000000001</c:v>
                </c:pt>
                <c:pt idx="1527">
                  <c:v>3.8302399999999999</c:v>
                </c:pt>
                <c:pt idx="1528">
                  <c:v>3.8472900000000001</c:v>
                </c:pt>
                <c:pt idx="1529">
                  <c:v>3.8448600000000002</c:v>
                </c:pt>
                <c:pt idx="1530">
                  <c:v>3.83866</c:v>
                </c:pt>
                <c:pt idx="1531">
                  <c:v>3.8366500000000001</c:v>
                </c:pt>
                <c:pt idx="1532">
                  <c:v>3.83636</c:v>
                </c:pt>
                <c:pt idx="1533">
                  <c:v>3.8413400000000002</c:v>
                </c:pt>
                <c:pt idx="1534">
                  <c:v>3.8435999999999999</c:v>
                </c:pt>
                <c:pt idx="1535">
                  <c:v>3.8548399999999998</c:v>
                </c:pt>
                <c:pt idx="1536">
                  <c:v>3.8506300000000002</c:v>
                </c:pt>
                <c:pt idx="1537">
                  <c:v>3.84429</c:v>
                </c:pt>
                <c:pt idx="1538">
                  <c:v>3.8650199999999999</c:v>
                </c:pt>
                <c:pt idx="1539">
                  <c:v>3.8438300000000001</c:v>
                </c:pt>
                <c:pt idx="1540">
                  <c:v>3.8587799999999999</c:v>
                </c:pt>
                <c:pt idx="1541">
                  <c:v>3.86015</c:v>
                </c:pt>
                <c:pt idx="1542">
                  <c:v>3.8551500000000001</c:v>
                </c:pt>
                <c:pt idx="1543">
                  <c:v>3.85791</c:v>
                </c:pt>
                <c:pt idx="1544">
                  <c:v>3.8601100000000002</c:v>
                </c:pt>
                <c:pt idx="1545">
                  <c:v>3.84795</c:v>
                </c:pt>
                <c:pt idx="1546">
                  <c:v>3.8565800000000001</c:v>
                </c:pt>
                <c:pt idx="1547">
                  <c:v>3.8437100000000002</c:v>
                </c:pt>
                <c:pt idx="1548">
                  <c:v>3.85236</c:v>
                </c:pt>
                <c:pt idx="1549">
                  <c:v>3.8615699999999999</c:v>
                </c:pt>
                <c:pt idx="1550">
                  <c:v>3.8611599999999999</c:v>
                </c:pt>
                <c:pt idx="1551">
                  <c:v>3.8613300000000002</c:v>
                </c:pt>
                <c:pt idx="1552">
                  <c:v>3.8523399999999999</c:v>
                </c:pt>
                <c:pt idx="1553">
                  <c:v>3.8626800000000001</c:v>
                </c:pt>
                <c:pt idx="1554">
                  <c:v>3.85887</c:v>
                </c:pt>
                <c:pt idx="1555">
                  <c:v>3.8463799999999999</c:v>
                </c:pt>
                <c:pt idx="1556">
                  <c:v>3.8595799999999998</c:v>
                </c:pt>
                <c:pt idx="1557">
                  <c:v>3.8613200000000001</c:v>
                </c:pt>
                <c:pt idx="1558">
                  <c:v>3.85826</c:v>
                </c:pt>
                <c:pt idx="1559">
                  <c:v>3.8589600000000002</c:v>
                </c:pt>
                <c:pt idx="1560">
                  <c:v>3.8607999999999998</c:v>
                </c:pt>
                <c:pt idx="1561">
                  <c:v>3.8565299999999998</c:v>
                </c:pt>
                <c:pt idx="1562">
                  <c:v>3.85649</c:v>
                </c:pt>
                <c:pt idx="1563">
                  <c:v>3.85012</c:v>
                </c:pt>
                <c:pt idx="1564">
                  <c:v>3.8479100000000002</c:v>
                </c:pt>
                <c:pt idx="1565">
                  <c:v>3.8532000000000002</c:v>
                </c:pt>
                <c:pt idx="1566">
                  <c:v>3.85399</c:v>
                </c:pt>
                <c:pt idx="1567">
                  <c:v>3.85487</c:v>
                </c:pt>
                <c:pt idx="1568">
                  <c:v>3.8588300000000002</c:v>
                </c:pt>
                <c:pt idx="1569">
                  <c:v>3.8572099999999998</c:v>
                </c:pt>
                <c:pt idx="1570">
                  <c:v>3.8577900000000001</c:v>
                </c:pt>
                <c:pt idx="1571">
                  <c:v>3.8676300000000001</c:v>
                </c:pt>
                <c:pt idx="1572">
                  <c:v>3.8694700000000002</c:v>
                </c:pt>
                <c:pt idx="1573">
                  <c:v>3.8643900000000002</c:v>
                </c:pt>
                <c:pt idx="1574">
                  <c:v>3.8673899999999999</c:v>
                </c:pt>
                <c:pt idx="1575">
                  <c:v>3.86002</c:v>
                </c:pt>
                <c:pt idx="1576">
                  <c:v>3.8575699999999999</c:v>
                </c:pt>
                <c:pt idx="1577">
                  <c:v>3.8643999999999998</c:v>
                </c:pt>
                <c:pt idx="1578">
                  <c:v>3.8529</c:v>
                </c:pt>
                <c:pt idx="1579">
                  <c:v>3.86551</c:v>
                </c:pt>
                <c:pt idx="1580">
                  <c:v>3.8653900000000001</c:v>
                </c:pt>
                <c:pt idx="1581">
                  <c:v>3.8580100000000002</c:v>
                </c:pt>
                <c:pt idx="1582">
                  <c:v>3.8606699999999998</c:v>
                </c:pt>
                <c:pt idx="1583">
                  <c:v>3.8708900000000002</c:v>
                </c:pt>
                <c:pt idx="1584">
                  <c:v>3.8672900000000001</c:v>
                </c:pt>
                <c:pt idx="1585">
                  <c:v>3.8596400000000002</c:v>
                </c:pt>
                <c:pt idx="1586">
                  <c:v>3.85602</c:v>
                </c:pt>
                <c:pt idx="1587">
                  <c:v>3.8717000000000001</c:v>
                </c:pt>
                <c:pt idx="1588">
                  <c:v>3.8690600000000002</c:v>
                </c:pt>
                <c:pt idx="1589">
                  <c:v>3.8563100000000001</c:v>
                </c:pt>
                <c:pt idx="1590">
                  <c:v>3.8715099999999998</c:v>
                </c:pt>
                <c:pt idx="1591">
                  <c:v>3.8518500000000002</c:v>
                </c:pt>
                <c:pt idx="1592">
                  <c:v>3.8663400000000001</c:v>
                </c:pt>
                <c:pt idx="1593">
                  <c:v>3.85629</c:v>
                </c:pt>
                <c:pt idx="1594">
                  <c:v>3.8529399999999998</c:v>
                </c:pt>
                <c:pt idx="1595">
                  <c:v>3.8623799999999999</c:v>
                </c:pt>
                <c:pt idx="1596">
                  <c:v>3.8568799999999999</c:v>
                </c:pt>
                <c:pt idx="1597">
                  <c:v>3.8748499999999999</c:v>
                </c:pt>
                <c:pt idx="1598">
                  <c:v>3.8716499999999998</c:v>
                </c:pt>
                <c:pt idx="1599">
                  <c:v>3.8724500000000002</c:v>
                </c:pt>
                <c:pt idx="1600">
                  <c:v>3.8774799999999998</c:v>
                </c:pt>
                <c:pt idx="1601">
                  <c:v>3.8774000000000002</c:v>
                </c:pt>
                <c:pt idx="1602">
                  <c:v>3.86497</c:v>
                </c:pt>
                <c:pt idx="1603">
                  <c:v>3.8517199999999998</c:v>
                </c:pt>
                <c:pt idx="1604">
                  <c:v>3.8539599999999998</c:v>
                </c:pt>
                <c:pt idx="1605">
                  <c:v>3.8613400000000002</c:v>
                </c:pt>
                <c:pt idx="1606">
                  <c:v>3.8673999999999999</c:v>
                </c:pt>
                <c:pt idx="1607">
                  <c:v>3.86673</c:v>
                </c:pt>
                <c:pt idx="1608">
                  <c:v>3.8507199999999999</c:v>
                </c:pt>
                <c:pt idx="1609">
                  <c:v>3.86022</c:v>
                </c:pt>
                <c:pt idx="1610">
                  <c:v>3.8576800000000002</c:v>
                </c:pt>
                <c:pt idx="1611">
                  <c:v>3.8641800000000002</c:v>
                </c:pt>
                <c:pt idx="1612">
                  <c:v>3.8515999999999999</c:v>
                </c:pt>
                <c:pt idx="1613">
                  <c:v>3.8651599999999999</c:v>
                </c:pt>
                <c:pt idx="1614">
                  <c:v>3.8544399999999999</c:v>
                </c:pt>
                <c:pt idx="1615">
                  <c:v>3.8536700000000002</c:v>
                </c:pt>
                <c:pt idx="1616">
                  <c:v>3.8527200000000001</c:v>
                </c:pt>
                <c:pt idx="1617">
                  <c:v>3.86124</c:v>
                </c:pt>
                <c:pt idx="1618">
                  <c:v>3.8584299999999998</c:v>
                </c:pt>
                <c:pt idx="1619">
                  <c:v>3.8553999999999999</c:v>
                </c:pt>
                <c:pt idx="1620">
                  <c:v>3.86307</c:v>
                </c:pt>
                <c:pt idx="1621">
                  <c:v>3.8675700000000002</c:v>
                </c:pt>
                <c:pt idx="1622">
                  <c:v>3.86008</c:v>
                </c:pt>
                <c:pt idx="1623">
                  <c:v>3.8690500000000001</c:v>
                </c:pt>
                <c:pt idx="1624">
                  <c:v>3.8681000000000001</c:v>
                </c:pt>
                <c:pt idx="1625">
                  <c:v>3.8844599999999998</c:v>
                </c:pt>
                <c:pt idx="1626">
                  <c:v>3.8677100000000002</c:v>
                </c:pt>
                <c:pt idx="1627">
                  <c:v>3.87364</c:v>
                </c:pt>
                <c:pt idx="1628">
                  <c:v>3.8809</c:v>
                </c:pt>
                <c:pt idx="1629">
                  <c:v>3.87262</c:v>
                </c:pt>
                <c:pt idx="1630">
                  <c:v>3.8750599999999999</c:v>
                </c:pt>
                <c:pt idx="1631">
                  <c:v>3.8621799999999999</c:v>
                </c:pt>
                <c:pt idx="1632">
                  <c:v>3.8718599999999999</c:v>
                </c:pt>
                <c:pt idx="1633">
                  <c:v>3.8643800000000001</c:v>
                </c:pt>
                <c:pt idx="1634">
                  <c:v>3.8662399999999999</c:v>
                </c:pt>
                <c:pt idx="1635">
                  <c:v>3.8750499999999999</c:v>
                </c:pt>
                <c:pt idx="1636">
                  <c:v>3.8660999999999999</c:v>
                </c:pt>
                <c:pt idx="1637">
                  <c:v>3.8658800000000002</c:v>
                </c:pt>
                <c:pt idx="1638">
                  <c:v>3.8668399999999998</c:v>
                </c:pt>
                <c:pt idx="1639">
                  <c:v>3.8569900000000001</c:v>
                </c:pt>
                <c:pt idx="1640">
                  <c:v>3.8628999999999998</c:v>
                </c:pt>
                <c:pt idx="1641">
                  <c:v>3.8642799999999999</c:v>
                </c:pt>
                <c:pt idx="1642">
                  <c:v>3.8603200000000002</c:v>
                </c:pt>
                <c:pt idx="1643">
                  <c:v>3.8631799999999998</c:v>
                </c:pt>
                <c:pt idx="1644">
                  <c:v>3.8662200000000002</c:v>
                </c:pt>
                <c:pt idx="1645">
                  <c:v>3.8753099999999998</c:v>
                </c:pt>
                <c:pt idx="1646">
                  <c:v>3.86382</c:v>
                </c:pt>
                <c:pt idx="1647">
                  <c:v>3.8558400000000002</c:v>
                </c:pt>
                <c:pt idx="1648">
                  <c:v>3.8615599999999999</c:v>
                </c:pt>
                <c:pt idx="1649">
                  <c:v>3.8654700000000002</c:v>
                </c:pt>
                <c:pt idx="1650">
                  <c:v>3.8767299999999998</c:v>
                </c:pt>
                <c:pt idx="1651">
                  <c:v>3.8492700000000002</c:v>
                </c:pt>
                <c:pt idx="1652">
                  <c:v>3.8776799999999998</c:v>
                </c:pt>
                <c:pt idx="1653">
                  <c:v>3.8712399999999998</c:v>
                </c:pt>
                <c:pt idx="1654">
                  <c:v>3.8729200000000001</c:v>
                </c:pt>
                <c:pt idx="1655">
                  <c:v>3.8711700000000002</c:v>
                </c:pt>
                <c:pt idx="1656">
                  <c:v>3.8727800000000001</c:v>
                </c:pt>
                <c:pt idx="1657">
                  <c:v>3.87107</c:v>
                </c:pt>
                <c:pt idx="1658">
                  <c:v>3.8759999999999999</c:v>
                </c:pt>
                <c:pt idx="1659">
                  <c:v>3.87548</c:v>
                </c:pt>
                <c:pt idx="1660">
                  <c:v>3.8752</c:v>
                </c:pt>
                <c:pt idx="1661">
                  <c:v>3.8664999999999998</c:v>
                </c:pt>
                <c:pt idx="1662">
                  <c:v>3.8743400000000001</c:v>
                </c:pt>
                <c:pt idx="1663">
                  <c:v>3.8830800000000001</c:v>
                </c:pt>
                <c:pt idx="1664">
                  <c:v>3.8751899999999999</c:v>
                </c:pt>
                <c:pt idx="1665">
                  <c:v>3.8687999999999998</c:v>
                </c:pt>
                <c:pt idx="1666">
                  <c:v>3.86992</c:v>
                </c:pt>
                <c:pt idx="1667">
                  <c:v>3.8804599999999998</c:v>
                </c:pt>
                <c:pt idx="1668">
                  <c:v>3.8845800000000001</c:v>
                </c:pt>
                <c:pt idx="1669">
                  <c:v>3.87832</c:v>
                </c:pt>
                <c:pt idx="1670">
                  <c:v>3.8827699999999998</c:v>
                </c:pt>
                <c:pt idx="1671">
                  <c:v>3.8836300000000001</c:v>
                </c:pt>
                <c:pt idx="1672">
                  <c:v>3.8850199999999999</c:v>
                </c:pt>
                <c:pt idx="1673">
                  <c:v>3.8817699999999999</c:v>
                </c:pt>
                <c:pt idx="1674">
                  <c:v>3.8883100000000002</c:v>
                </c:pt>
                <c:pt idx="1675">
                  <c:v>3.8793000000000002</c:v>
                </c:pt>
                <c:pt idx="1676">
                  <c:v>3.8982299999999999</c:v>
                </c:pt>
                <c:pt idx="1677">
                  <c:v>3.8737300000000001</c:v>
                </c:pt>
                <c:pt idx="1678">
                  <c:v>3.8875700000000002</c:v>
                </c:pt>
                <c:pt idx="1679">
                  <c:v>3.8746700000000001</c:v>
                </c:pt>
                <c:pt idx="1680">
                  <c:v>3.8767499999999999</c:v>
                </c:pt>
                <c:pt idx="1681">
                  <c:v>3.87887</c:v>
                </c:pt>
                <c:pt idx="1682">
                  <c:v>3.8788</c:v>
                </c:pt>
                <c:pt idx="1683">
                  <c:v>3.8803899999999998</c:v>
                </c:pt>
                <c:pt idx="1684">
                  <c:v>3.8948200000000002</c:v>
                </c:pt>
                <c:pt idx="1685">
                  <c:v>3.8835899999999999</c:v>
                </c:pt>
                <c:pt idx="1686">
                  <c:v>3.8849999999999998</c:v>
                </c:pt>
                <c:pt idx="1687">
                  <c:v>3.8823300000000001</c:v>
                </c:pt>
                <c:pt idx="1688">
                  <c:v>3.88089</c:v>
                </c:pt>
                <c:pt idx="1689">
                  <c:v>3.88558</c:v>
                </c:pt>
                <c:pt idx="1690">
                  <c:v>3.88409</c:v>
                </c:pt>
                <c:pt idx="1691">
                  <c:v>3.8683299999999998</c:v>
                </c:pt>
                <c:pt idx="1692">
                  <c:v>3.87547</c:v>
                </c:pt>
                <c:pt idx="1693">
                  <c:v>3.8730600000000002</c:v>
                </c:pt>
                <c:pt idx="1694">
                  <c:v>3.8734899999999999</c:v>
                </c:pt>
                <c:pt idx="1695">
                  <c:v>3.8860199999999998</c:v>
                </c:pt>
                <c:pt idx="1696">
                  <c:v>3.8826299999999998</c:v>
                </c:pt>
                <c:pt idx="1697">
                  <c:v>3.8784000000000001</c:v>
                </c:pt>
                <c:pt idx="1698">
                  <c:v>3.8738299999999999</c:v>
                </c:pt>
                <c:pt idx="1699">
                  <c:v>3.8719000000000001</c:v>
                </c:pt>
                <c:pt idx="1700">
                  <c:v>3.88022</c:v>
                </c:pt>
                <c:pt idx="1701">
                  <c:v>3.8868</c:v>
                </c:pt>
                <c:pt idx="1702">
                  <c:v>3.8647100000000001</c:v>
                </c:pt>
                <c:pt idx="1703">
                  <c:v>3.8661500000000002</c:v>
                </c:pt>
                <c:pt idx="1704">
                  <c:v>3.86564</c:v>
                </c:pt>
                <c:pt idx="1705">
                  <c:v>3.8628900000000002</c:v>
                </c:pt>
                <c:pt idx="1706">
                  <c:v>3.8644699999999998</c:v>
                </c:pt>
                <c:pt idx="1707">
                  <c:v>3.8786499999999999</c:v>
                </c:pt>
                <c:pt idx="1708">
                  <c:v>3.8828200000000002</c:v>
                </c:pt>
                <c:pt idx="1709">
                  <c:v>3.8769499999999999</c:v>
                </c:pt>
                <c:pt idx="1710">
                  <c:v>3.8740299999999999</c:v>
                </c:pt>
                <c:pt idx="1711">
                  <c:v>3.8719999999999999</c:v>
                </c:pt>
                <c:pt idx="1712">
                  <c:v>3.8652199999999999</c:v>
                </c:pt>
                <c:pt idx="1713">
                  <c:v>3.8727200000000002</c:v>
                </c:pt>
                <c:pt idx="1714">
                  <c:v>3.8635299999999999</c:v>
                </c:pt>
                <c:pt idx="1715">
                  <c:v>3.8654000000000002</c:v>
                </c:pt>
                <c:pt idx="1716">
                  <c:v>3.8743099999999999</c:v>
                </c:pt>
                <c:pt idx="1717">
                  <c:v>3.8818999999999999</c:v>
                </c:pt>
                <c:pt idx="1718">
                  <c:v>3.86727</c:v>
                </c:pt>
                <c:pt idx="1719">
                  <c:v>3.87581</c:v>
                </c:pt>
                <c:pt idx="1720">
                  <c:v>3.8706700000000001</c:v>
                </c:pt>
                <c:pt idx="1721">
                  <c:v>3.8662399999999999</c:v>
                </c:pt>
                <c:pt idx="1722">
                  <c:v>3.8926599999999998</c:v>
                </c:pt>
                <c:pt idx="1723">
                  <c:v>3.8825099999999999</c:v>
                </c:pt>
                <c:pt idx="1724">
                  <c:v>3.8744000000000001</c:v>
                </c:pt>
                <c:pt idx="1725">
                  <c:v>3.8753000000000002</c:v>
                </c:pt>
                <c:pt idx="1726">
                  <c:v>3.8719000000000001</c:v>
                </c:pt>
                <c:pt idx="1727">
                  <c:v>3.87053</c:v>
                </c:pt>
                <c:pt idx="1728">
                  <c:v>3.8797999999999999</c:v>
                </c:pt>
                <c:pt idx="1729">
                  <c:v>3.8747199999999999</c:v>
                </c:pt>
                <c:pt idx="1730">
                  <c:v>3.8668200000000001</c:v>
                </c:pt>
                <c:pt idx="1731">
                  <c:v>3.8745500000000002</c:v>
                </c:pt>
                <c:pt idx="1732">
                  <c:v>3.8722400000000001</c:v>
                </c:pt>
                <c:pt idx="1733">
                  <c:v>3.8675899999999999</c:v>
                </c:pt>
                <c:pt idx="1734">
                  <c:v>3.87174</c:v>
                </c:pt>
                <c:pt idx="1735">
                  <c:v>3.8728400000000001</c:v>
                </c:pt>
                <c:pt idx="1736">
                  <c:v>3.8737499999999998</c:v>
                </c:pt>
                <c:pt idx="1737">
                  <c:v>3.8751199999999999</c:v>
                </c:pt>
                <c:pt idx="1738">
                  <c:v>3.8729399999999998</c:v>
                </c:pt>
                <c:pt idx="1739">
                  <c:v>3.87812</c:v>
                </c:pt>
                <c:pt idx="1740">
                  <c:v>3.8749199999999999</c:v>
                </c:pt>
                <c:pt idx="1741">
                  <c:v>3.8703599999999998</c:v>
                </c:pt>
                <c:pt idx="1742">
                  <c:v>3.8795999999999999</c:v>
                </c:pt>
                <c:pt idx="1743">
                  <c:v>3.87568</c:v>
                </c:pt>
                <c:pt idx="1744">
                  <c:v>3.87351</c:v>
                </c:pt>
                <c:pt idx="1745">
                  <c:v>3.8870800000000001</c:v>
                </c:pt>
                <c:pt idx="1746">
                  <c:v>3.8801999999999999</c:v>
                </c:pt>
                <c:pt idx="1747">
                  <c:v>3.8879600000000001</c:v>
                </c:pt>
                <c:pt idx="1748">
                  <c:v>3.8817900000000001</c:v>
                </c:pt>
                <c:pt idx="1749">
                  <c:v>3.8796499999999998</c:v>
                </c:pt>
                <c:pt idx="1750">
                  <c:v>3.8681800000000002</c:v>
                </c:pt>
                <c:pt idx="1751">
                  <c:v>3.8641800000000002</c:v>
                </c:pt>
                <c:pt idx="1752">
                  <c:v>3.8684500000000002</c:v>
                </c:pt>
                <c:pt idx="1753">
                  <c:v>3.8650899999999999</c:v>
                </c:pt>
                <c:pt idx="1754">
                  <c:v>3.8755199999999999</c:v>
                </c:pt>
                <c:pt idx="1755">
                  <c:v>3.8749600000000002</c:v>
                </c:pt>
                <c:pt idx="1756">
                  <c:v>3.8750800000000001</c:v>
                </c:pt>
                <c:pt idx="1757">
                  <c:v>3.87215</c:v>
                </c:pt>
                <c:pt idx="1758">
                  <c:v>3.8569200000000001</c:v>
                </c:pt>
                <c:pt idx="1759">
                  <c:v>3.8633199999999999</c:v>
                </c:pt>
                <c:pt idx="1760">
                  <c:v>3.8772700000000002</c:v>
                </c:pt>
                <c:pt idx="1761">
                  <c:v>3.8719800000000002</c:v>
                </c:pt>
                <c:pt idx="1762">
                  <c:v>3.8750300000000002</c:v>
                </c:pt>
                <c:pt idx="1763">
                  <c:v>3.8659599999999998</c:v>
                </c:pt>
                <c:pt idx="1764">
                  <c:v>3.8685999999999998</c:v>
                </c:pt>
                <c:pt idx="1765">
                  <c:v>3.86422</c:v>
                </c:pt>
                <c:pt idx="1766">
                  <c:v>3.8736899999999999</c:v>
                </c:pt>
                <c:pt idx="1767">
                  <c:v>3.8765200000000002</c:v>
                </c:pt>
                <c:pt idx="1768">
                  <c:v>3.8694000000000002</c:v>
                </c:pt>
                <c:pt idx="1769">
                  <c:v>3.87012</c:v>
                </c:pt>
                <c:pt idx="1770">
                  <c:v>3.8673999999999999</c:v>
                </c:pt>
                <c:pt idx="1771">
                  <c:v>3.8671000000000002</c:v>
                </c:pt>
                <c:pt idx="1772">
                  <c:v>3.8657499999999998</c:v>
                </c:pt>
                <c:pt idx="1773">
                  <c:v>3.8671000000000002</c:v>
                </c:pt>
                <c:pt idx="1774">
                  <c:v>3.8610699999999998</c:v>
                </c:pt>
                <c:pt idx="1775">
                  <c:v>3.8637299999999999</c:v>
                </c:pt>
                <c:pt idx="1776">
                  <c:v>3.8665500000000002</c:v>
                </c:pt>
                <c:pt idx="1777">
                  <c:v>3.85846</c:v>
                </c:pt>
                <c:pt idx="1778">
                  <c:v>3.86307</c:v>
                </c:pt>
                <c:pt idx="1779">
                  <c:v>3.8647100000000001</c:v>
                </c:pt>
                <c:pt idx="1780">
                  <c:v>3.86259</c:v>
                </c:pt>
                <c:pt idx="1781">
                  <c:v>3.8574099999999998</c:v>
                </c:pt>
                <c:pt idx="1782">
                  <c:v>3.8559299999999999</c:v>
                </c:pt>
                <c:pt idx="1783">
                  <c:v>3.8591700000000002</c:v>
                </c:pt>
                <c:pt idx="1784">
                  <c:v>3.8651499999999999</c:v>
                </c:pt>
                <c:pt idx="1785">
                  <c:v>3.8630499999999999</c:v>
                </c:pt>
                <c:pt idx="1786">
                  <c:v>3.8568099999999998</c:v>
                </c:pt>
                <c:pt idx="1787">
                  <c:v>3.8632499999999999</c:v>
                </c:pt>
                <c:pt idx="1788">
                  <c:v>3.8576600000000001</c:v>
                </c:pt>
                <c:pt idx="1789">
                  <c:v>3.8651200000000001</c:v>
                </c:pt>
                <c:pt idx="1790">
                  <c:v>3.87235</c:v>
                </c:pt>
                <c:pt idx="1791">
                  <c:v>3.8616000000000001</c:v>
                </c:pt>
                <c:pt idx="1792">
                  <c:v>3.8813900000000001</c:v>
                </c:pt>
                <c:pt idx="1793">
                  <c:v>3.8749500000000001</c:v>
                </c:pt>
                <c:pt idx="1794">
                  <c:v>3.8754900000000001</c:v>
                </c:pt>
                <c:pt idx="1795">
                  <c:v>3.8808099999999999</c:v>
                </c:pt>
                <c:pt idx="1796">
                  <c:v>3.8741500000000002</c:v>
                </c:pt>
                <c:pt idx="1797">
                  <c:v>3.8704399999999999</c:v>
                </c:pt>
                <c:pt idx="1798">
                  <c:v>3.8833899999999999</c:v>
                </c:pt>
                <c:pt idx="1799">
                  <c:v>3.8855200000000001</c:v>
                </c:pt>
                <c:pt idx="1800">
                  <c:v>3.8747500000000001</c:v>
                </c:pt>
                <c:pt idx="1801">
                  <c:v>3.8643299999999998</c:v>
                </c:pt>
                <c:pt idx="1802">
                  <c:v>3.8757199999999998</c:v>
                </c:pt>
                <c:pt idx="1803">
                  <c:v>3.8751600000000002</c:v>
                </c:pt>
                <c:pt idx="1804">
                  <c:v>3.8816899999999999</c:v>
                </c:pt>
                <c:pt idx="1805">
                  <c:v>3.87642</c:v>
                </c:pt>
                <c:pt idx="1806">
                  <c:v>3.8711500000000001</c:v>
                </c:pt>
                <c:pt idx="1807">
                  <c:v>3.87086</c:v>
                </c:pt>
                <c:pt idx="1808">
                  <c:v>3.8799199999999998</c:v>
                </c:pt>
                <c:pt idx="1809">
                  <c:v>3.8719199999999998</c:v>
                </c:pt>
                <c:pt idx="1810">
                  <c:v>3.8635199999999998</c:v>
                </c:pt>
                <c:pt idx="1811">
                  <c:v>3.8721299999999998</c:v>
                </c:pt>
                <c:pt idx="1812">
                  <c:v>3.8528199999999999</c:v>
                </c:pt>
                <c:pt idx="1813">
                  <c:v>3.8576899999999998</c:v>
                </c:pt>
                <c:pt idx="1814">
                  <c:v>3.8572000000000002</c:v>
                </c:pt>
                <c:pt idx="1815">
                  <c:v>3.8527499999999999</c:v>
                </c:pt>
                <c:pt idx="1816">
                  <c:v>3.8677199999999998</c:v>
                </c:pt>
                <c:pt idx="1817">
                  <c:v>3.8548399999999998</c:v>
                </c:pt>
                <c:pt idx="1818">
                  <c:v>3.8715999999999999</c:v>
                </c:pt>
                <c:pt idx="1819">
                  <c:v>3.8664100000000001</c:v>
                </c:pt>
                <c:pt idx="1820">
                  <c:v>3.8669600000000002</c:v>
                </c:pt>
                <c:pt idx="1821">
                  <c:v>3.8658399999999999</c:v>
                </c:pt>
                <c:pt idx="1822">
                  <c:v>3.8605499999999999</c:v>
                </c:pt>
                <c:pt idx="1823">
                  <c:v>3.86192</c:v>
                </c:pt>
                <c:pt idx="1824">
                  <c:v>3.8659400000000002</c:v>
                </c:pt>
                <c:pt idx="1825">
                  <c:v>3.85907</c:v>
                </c:pt>
                <c:pt idx="1826">
                  <c:v>3.85805</c:v>
                </c:pt>
                <c:pt idx="1827">
                  <c:v>3.8519100000000002</c:v>
                </c:pt>
                <c:pt idx="1828">
                  <c:v>3.86259</c:v>
                </c:pt>
                <c:pt idx="1829">
                  <c:v>3.8584999999999998</c:v>
                </c:pt>
                <c:pt idx="1830">
                  <c:v>3.85188</c:v>
                </c:pt>
                <c:pt idx="1831">
                  <c:v>3.86443</c:v>
                </c:pt>
                <c:pt idx="1832">
                  <c:v>3.8592399999999998</c:v>
                </c:pt>
                <c:pt idx="1833">
                  <c:v>3.8791000000000002</c:v>
                </c:pt>
                <c:pt idx="1834">
                  <c:v>3.8727399999999998</c:v>
                </c:pt>
                <c:pt idx="1835">
                  <c:v>3.8701099999999999</c:v>
                </c:pt>
                <c:pt idx="1836">
                  <c:v>3.8771499999999999</c:v>
                </c:pt>
                <c:pt idx="1837">
                  <c:v>3.8726099999999999</c:v>
                </c:pt>
                <c:pt idx="1838">
                  <c:v>3.8638300000000001</c:v>
                </c:pt>
                <c:pt idx="1839">
                  <c:v>3.86334</c:v>
                </c:pt>
                <c:pt idx="1840">
                  <c:v>3.85751</c:v>
                </c:pt>
                <c:pt idx="1841">
                  <c:v>3.8685100000000001</c:v>
                </c:pt>
                <c:pt idx="1842">
                  <c:v>3.8634300000000001</c:v>
                </c:pt>
                <c:pt idx="1843">
                  <c:v>3.8675299999999999</c:v>
                </c:pt>
                <c:pt idx="1844">
                  <c:v>3.8813300000000002</c:v>
                </c:pt>
                <c:pt idx="1845">
                  <c:v>3.8663400000000001</c:v>
                </c:pt>
                <c:pt idx="1846">
                  <c:v>3.8691200000000001</c:v>
                </c:pt>
                <c:pt idx="1847">
                  <c:v>3.8624900000000002</c:v>
                </c:pt>
                <c:pt idx="1848">
                  <c:v>3.8734199999999999</c:v>
                </c:pt>
                <c:pt idx="1849">
                  <c:v>3.8672599999999999</c:v>
                </c:pt>
                <c:pt idx="1850">
                  <c:v>3.87852</c:v>
                </c:pt>
                <c:pt idx="1851">
                  <c:v>3.8673199999999999</c:v>
                </c:pt>
                <c:pt idx="1852">
                  <c:v>3.8611499999999999</c:v>
                </c:pt>
                <c:pt idx="1853">
                  <c:v>3.8747099999999999</c:v>
                </c:pt>
                <c:pt idx="1854">
                  <c:v>3.8728899999999999</c:v>
                </c:pt>
                <c:pt idx="1855">
                  <c:v>3.87418</c:v>
                </c:pt>
                <c:pt idx="1856">
                  <c:v>3.8641100000000002</c:v>
                </c:pt>
                <c:pt idx="1857">
                  <c:v>3.8754</c:v>
                </c:pt>
                <c:pt idx="1858">
                  <c:v>3.8510399999999998</c:v>
                </c:pt>
                <c:pt idx="1859">
                  <c:v>3.86816</c:v>
                </c:pt>
                <c:pt idx="1860">
                  <c:v>3.8682799999999999</c:v>
                </c:pt>
                <c:pt idx="1861">
                  <c:v>3.8641200000000002</c:v>
                </c:pt>
                <c:pt idx="1862">
                  <c:v>3.8679100000000002</c:v>
                </c:pt>
                <c:pt idx="1863">
                  <c:v>3.8645700000000001</c:v>
                </c:pt>
                <c:pt idx="1864">
                  <c:v>3.8678400000000002</c:v>
                </c:pt>
                <c:pt idx="1865">
                  <c:v>3.8768500000000001</c:v>
                </c:pt>
                <c:pt idx="1866">
                  <c:v>3.8711600000000002</c:v>
                </c:pt>
                <c:pt idx="1867">
                  <c:v>3.8716499999999998</c:v>
                </c:pt>
                <c:pt idx="1868">
                  <c:v>3.8810500000000001</c:v>
                </c:pt>
                <c:pt idx="1869">
                  <c:v>3.87744</c:v>
                </c:pt>
                <c:pt idx="1870">
                  <c:v>3.8761800000000002</c:v>
                </c:pt>
                <c:pt idx="1871">
                  <c:v>3.8747600000000002</c:v>
                </c:pt>
                <c:pt idx="1872">
                  <c:v>3.8829699999999998</c:v>
                </c:pt>
                <c:pt idx="1873">
                  <c:v>3.8789400000000001</c:v>
                </c:pt>
                <c:pt idx="1874">
                  <c:v>3.8676200000000001</c:v>
                </c:pt>
                <c:pt idx="1875">
                  <c:v>3.8591299999999999</c:v>
                </c:pt>
                <c:pt idx="1876">
                  <c:v>3.8713099999999998</c:v>
                </c:pt>
                <c:pt idx="1877">
                  <c:v>3.8765000000000001</c:v>
                </c:pt>
                <c:pt idx="1878">
                  <c:v>3.87554</c:v>
                </c:pt>
                <c:pt idx="1879">
                  <c:v>3.87493</c:v>
                </c:pt>
                <c:pt idx="1880">
                  <c:v>3.8807900000000002</c:v>
                </c:pt>
                <c:pt idx="1881">
                  <c:v>3.8870100000000001</c:v>
                </c:pt>
                <c:pt idx="1882">
                  <c:v>3.8759999999999999</c:v>
                </c:pt>
                <c:pt idx="1883">
                  <c:v>3.8793000000000002</c:v>
                </c:pt>
                <c:pt idx="1884">
                  <c:v>3.8654999999999999</c:v>
                </c:pt>
                <c:pt idx="1885">
                  <c:v>3.87113</c:v>
                </c:pt>
                <c:pt idx="1886">
                  <c:v>3.8674300000000001</c:v>
                </c:pt>
                <c:pt idx="1887">
                  <c:v>3.87751</c:v>
                </c:pt>
                <c:pt idx="1888">
                  <c:v>3.8648099999999999</c:v>
                </c:pt>
                <c:pt idx="1889">
                  <c:v>3.8594400000000002</c:v>
                </c:pt>
                <c:pt idx="1890">
                  <c:v>3.8586299999999998</c:v>
                </c:pt>
                <c:pt idx="1891">
                  <c:v>3.86469</c:v>
                </c:pt>
                <c:pt idx="1892">
                  <c:v>3.8632</c:v>
                </c:pt>
                <c:pt idx="1893">
                  <c:v>3.87053</c:v>
                </c:pt>
                <c:pt idx="1894">
                  <c:v>3.8601000000000001</c:v>
                </c:pt>
                <c:pt idx="1895">
                  <c:v>3.8610000000000002</c:v>
                </c:pt>
                <c:pt idx="1896">
                  <c:v>3.8609200000000001</c:v>
                </c:pt>
                <c:pt idx="1897">
                  <c:v>3.8501799999999999</c:v>
                </c:pt>
                <c:pt idx="1898">
                  <c:v>3.85189</c:v>
                </c:pt>
                <c:pt idx="1899">
                  <c:v>3.85609</c:v>
                </c:pt>
                <c:pt idx="1900">
                  <c:v>3.8531599999999999</c:v>
                </c:pt>
                <c:pt idx="1901">
                  <c:v>3.8555799999999998</c:v>
                </c:pt>
                <c:pt idx="1902">
                  <c:v>3.85623</c:v>
                </c:pt>
                <c:pt idx="1903">
                  <c:v>3.8474400000000002</c:v>
                </c:pt>
                <c:pt idx="1904">
                  <c:v>3.8480300000000001</c:v>
                </c:pt>
                <c:pt idx="1905">
                  <c:v>3.8544200000000002</c:v>
                </c:pt>
                <c:pt idx="1906">
                  <c:v>3.8471799999999998</c:v>
                </c:pt>
                <c:pt idx="1907">
                  <c:v>3.85399</c:v>
                </c:pt>
                <c:pt idx="1908">
                  <c:v>3.8437899999999998</c:v>
                </c:pt>
                <c:pt idx="1909">
                  <c:v>3.8486500000000001</c:v>
                </c:pt>
                <c:pt idx="1910">
                  <c:v>3.86714</c:v>
                </c:pt>
                <c:pt idx="1911">
                  <c:v>3.8536600000000001</c:v>
                </c:pt>
                <c:pt idx="1912">
                  <c:v>3.8477199999999998</c:v>
                </c:pt>
                <c:pt idx="1913">
                  <c:v>3.8609499999999999</c:v>
                </c:pt>
                <c:pt idx="1914">
                  <c:v>3.8567499999999999</c:v>
                </c:pt>
                <c:pt idx="1915">
                  <c:v>3.8559600000000001</c:v>
                </c:pt>
                <c:pt idx="1916">
                  <c:v>3.8422100000000001</c:v>
                </c:pt>
                <c:pt idx="1917">
                  <c:v>3.84903</c:v>
                </c:pt>
                <c:pt idx="1918">
                  <c:v>3.8475799999999998</c:v>
                </c:pt>
                <c:pt idx="1919">
                  <c:v>3.8452000000000002</c:v>
                </c:pt>
                <c:pt idx="1920">
                  <c:v>3.8497599999999998</c:v>
                </c:pt>
                <c:pt idx="1921">
                  <c:v>3.8443900000000002</c:v>
                </c:pt>
                <c:pt idx="1922">
                  <c:v>3.8338199999999998</c:v>
                </c:pt>
                <c:pt idx="1923">
                  <c:v>3.8677999999999999</c:v>
                </c:pt>
                <c:pt idx="1924">
                  <c:v>3.8730699999999998</c:v>
                </c:pt>
                <c:pt idx="1925">
                  <c:v>3.85921</c:v>
                </c:pt>
                <c:pt idx="1926">
                  <c:v>3.85087</c:v>
                </c:pt>
                <c:pt idx="1927">
                  <c:v>3.8536999999999999</c:v>
                </c:pt>
                <c:pt idx="1928">
                  <c:v>3.8586999999999998</c:v>
                </c:pt>
                <c:pt idx="1929">
                  <c:v>3.8577400000000002</c:v>
                </c:pt>
                <c:pt idx="1930">
                  <c:v>3.8619599999999998</c:v>
                </c:pt>
                <c:pt idx="1931">
                  <c:v>3.85731</c:v>
                </c:pt>
                <c:pt idx="1932">
                  <c:v>3.8492700000000002</c:v>
                </c:pt>
                <c:pt idx="1933">
                  <c:v>3.8600599999999998</c:v>
                </c:pt>
                <c:pt idx="1934">
                  <c:v>3.85622</c:v>
                </c:pt>
                <c:pt idx="1935">
                  <c:v>3.8614600000000001</c:v>
                </c:pt>
                <c:pt idx="1936">
                  <c:v>3.8561000000000001</c:v>
                </c:pt>
                <c:pt idx="1937">
                  <c:v>3.8459599999999998</c:v>
                </c:pt>
                <c:pt idx="1938">
                  <c:v>3.8586800000000001</c:v>
                </c:pt>
                <c:pt idx="1939">
                  <c:v>3.8586499999999999</c:v>
                </c:pt>
                <c:pt idx="1940">
                  <c:v>3.8584000000000001</c:v>
                </c:pt>
                <c:pt idx="1941">
                  <c:v>3.8638400000000002</c:v>
                </c:pt>
                <c:pt idx="1942">
                  <c:v>3.8556699999999999</c:v>
                </c:pt>
                <c:pt idx="1943">
                  <c:v>3.8524500000000002</c:v>
                </c:pt>
                <c:pt idx="1944">
                  <c:v>3.8404699999999998</c:v>
                </c:pt>
                <c:pt idx="1945">
                  <c:v>3.8469600000000002</c:v>
                </c:pt>
                <c:pt idx="1946">
                  <c:v>3.8505500000000001</c:v>
                </c:pt>
                <c:pt idx="1947">
                  <c:v>3.84619</c:v>
                </c:pt>
                <c:pt idx="1948">
                  <c:v>3.84552</c:v>
                </c:pt>
                <c:pt idx="1949">
                  <c:v>3.8456000000000001</c:v>
                </c:pt>
                <c:pt idx="1950">
                  <c:v>3.8488699999999998</c:v>
                </c:pt>
                <c:pt idx="1951">
                  <c:v>3.8603800000000001</c:v>
                </c:pt>
                <c:pt idx="1952">
                  <c:v>3.8456700000000001</c:v>
                </c:pt>
                <c:pt idx="1953">
                  <c:v>3.84097</c:v>
                </c:pt>
                <c:pt idx="1954">
                  <c:v>3.84137</c:v>
                </c:pt>
                <c:pt idx="1955">
                  <c:v>3.83724</c:v>
                </c:pt>
                <c:pt idx="1956">
                  <c:v>3.8513199999999999</c:v>
                </c:pt>
                <c:pt idx="1957">
                  <c:v>3.8416000000000001</c:v>
                </c:pt>
                <c:pt idx="1958">
                  <c:v>3.8352200000000001</c:v>
                </c:pt>
                <c:pt idx="1959">
                  <c:v>3.85528</c:v>
                </c:pt>
                <c:pt idx="1960">
                  <c:v>3.83847</c:v>
                </c:pt>
                <c:pt idx="1961">
                  <c:v>3.85636</c:v>
                </c:pt>
                <c:pt idx="1962">
                  <c:v>3.8438599999999998</c:v>
                </c:pt>
                <c:pt idx="1963">
                  <c:v>3.8468100000000001</c:v>
                </c:pt>
                <c:pt idx="1964">
                  <c:v>3.85453</c:v>
                </c:pt>
                <c:pt idx="1965">
                  <c:v>3.8517100000000002</c:v>
                </c:pt>
                <c:pt idx="1966">
                  <c:v>3.8495300000000001</c:v>
                </c:pt>
                <c:pt idx="1967">
                  <c:v>3.84971</c:v>
                </c:pt>
                <c:pt idx="1968">
                  <c:v>3.8446899999999999</c:v>
                </c:pt>
                <c:pt idx="1969">
                  <c:v>3.86205</c:v>
                </c:pt>
                <c:pt idx="1970">
                  <c:v>3.8539500000000002</c:v>
                </c:pt>
                <c:pt idx="1971">
                  <c:v>3.8447100000000001</c:v>
                </c:pt>
                <c:pt idx="1972">
                  <c:v>3.84795</c:v>
                </c:pt>
                <c:pt idx="1973">
                  <c:v>3.8394200000000001</c:v>
                </c:pt>
                <c:pt idx="1974">
                  <c:v>3.8549000000000002</c:v>
                </c:pt>
                <c:pt idx="1975">
                  <c:v>3.8473600000000001</c:v>
                </c:pt>
                <c:pt idx="1976">
                  <c:v>3.8449800000000001</c:v>
                </c:pt>
                <c:pt idx="1977">
                  <c:v>3.8360500000000002</c:v>
                </c:pt>
                <c:pt idx="1978">
                  <c:v>3.85493</c:v>
                </c:pt>
                <c:pt idx="1979">
                  <c:v>3.8524099999999999</c:v>
                </c:pt>
                <c:pt idx="1980">
                  <c:v>3.8454199999999998</c:v>
                </c:pt>
                <c:pt idx="1981">
                  <c:v>3.8549000000000002</c:v>
                </c:pt>
                <c:pt idx="1982">
                  <c:v>3.8625600000000002</c:v>
                </c:pt>
                <c:pt idx="1983">
                  <c:v>3.8405</c:v>
                </c:pt>
                <c:pt idx="1984">
                  <c:v>3.8499699999999999</c:v>
                </c:pt>
                <c:pt idx="1985">
                  <c:v>3.8405900000000002</c:v>
                </c:pt>
                <c:pt idx="1986">
                  <c:v>3.8565399999999999</c:v>
                </c:pt>
                <c:pt idx="1987">
                  <c:v>3.8527800000000001</c:v>
                </c:pt>
                <c:pt idx="1988">
                  <c:v>3.8594499999999998</c:v>
                </c:pt>
                <c:pt idx="1989">
                  <c:v>3.8496999999999999</c:v>
                </c:pt>
                <c:pt idx="1990">
                  <c:v>3.8473199999999999</c:v>
                </c:pt>
                <c:pt idx="1991">
                  <c:v>3.8522699999999999</c:v>
                </c:pt>
                <c:pt idx="1992">
                  <c:v>3.8596900000000001</c:v>
                </c:pt>
                <c:pt idx="1993">
                  <c:v>3.8557000000000001</c:v>
                </c:pt>
                <c:pt idx="1994">
                  <c:v>3.8569900000000001</c:v>
                </c:pt>
                <c:pt idx="1995">
                  <c:v>3.85249</c:v>
                </c:pt>
                <c:pt idx="1996">
                  <c:v>3.8546800000000001</c:v>
                </c:pt>
                <c:pt idx="1997">
                  <c:v>3.8483499999999999</c:v>
                </c:pt>
                <c:pt idx="1998">
                  <c:v>3.86524</c:v>
                </c:pt>
                <c:pt idx="1999">
                  <c:v>3.8588200000000001</c:v>
                </c:pt>
                <c:pt idx="2000">
                  <c:v>3.8446500000000001</c:v>
                </c:pt>
                <c:pt idx="2001">
                  <c:v>3.8524600000000002</c:v>
                </c:pt>
                <c:pt idx="2002">
                  <c:v>3.8507199999999999</c:v>
                </c:pt>
                <c:pt idx="2003">
                  <c:v>3.8587199999999999</c:v>
                </c:pt>
                <c:pt idx="2004">
                  <c:v>3.8493400000000002</c:v>
                </c:pt>
                <c:pt idx="2005">
                  <c:v>3.8587799999999999</c:v>
                </c:pt>
                <c:pt idx="2006">
                  <c:v>3.8504499999999999</c:v>
                </c:pt>
                <c:pt idx="2007">
                  <c:v>3.8548300000000002</c:v>
                </c:pt>
                <c:pt idx="2008">
                  <c:v>3.8398400000000001</c:v>
                </c:pt>
                <c:pt idx="2009">
                  <c:v>3.8512200000000001</c:v>
                </c:pt>
                <c:pt idx="2010">
                  <c:v>3.8531399999999998</c:v>
                </c:pt>
                <c:pt idx="2011">
                  <c:v>3.84674</c:v>
                </c:pt>
                <c:pt idx="2012">
                  <c:v>3.8375400000000002</c:v>
                </c:pt>
                <c:pt idx="2013">
                  <c:v>3.84552</c:v>
                </c:pt>
                <c:pt idx="2014">
                  <c:v>3.8450500000000001</c:v>
                </c:pt>
                <c:pt idx="2015">
                  <c:v>3.85432</c:v>
                </c:pt>
                <c:pt idx="2016">
                  <c:v>3.8529399999999998</c:v>
                </c:pt>
                <c:pt idx="2017">
                  <c:v>3.8475000000000001</c:v>
                </c:pt>
                <c:pt idx="2018">
                  <c:v>3.8515899999999998</c:v>
                </c:pt>
                <c:pt idx="2019">
                  <c:v>3.8520400000000001</c:v>
                </c:pt>
                <c:pt idx="2020">
                  <c:v>3.84917</c:v>
                </c:pt>
                <c:pt idx="2021">
                  <c:v>3.8593799999999998</c:v>
                </c:pt>
                <c:pt idx="2022">
                  <c:v>3.8650799999999998</c:v>
                </c:pt>
                <c:pt idx="2023">
                  <c:v>3.84964</c:v>
                </c:pt>
                <c:pt idx="2024">
                  <c:v>3.8548499999999999</c:v>
                </c:pt>
                <c:pt idx="2025">
                  <c:v>3.8640400000000001</c:v>
                </c:pt>
                <c:pt idx="2026">
                  <c:v>3.8544</c:v>
                </c:pt>
                <c:pt idx="2027">
                  <c:v>3.8576100000000002</c:v>
                </c:pt>
                <c:pt idx="2028">
                  <c:v>3.8578399999999999</c:v>
                </c:pt>
                <c:pt idx="2029">
                  <c:v>3.8546299999999998</c:v>
                </c:pt>
                <c:pt idx="2030">
                  <c:v>3.8550399999999998</c:v>
                </c:pt>
                <c:pt idx="2031">
                  <c:v>3.8567999999999998</c:v>
                </c:pt>
                <c:pt idx="2032">
                  <c:v>3.8557899999999998</c:v>
                </c:pt>
                <c:pt idx="2033">
                  <c:v>3.85303</c:v>
                </c:pt>
                <c:pt idx="2034">
                  <c:v>3.8486699999999998</c:v>
                </c:pt>
                <c:pt idx="2035">
                  <c:v>3.8438699999999999</c:v>
                </c:pt>
                <c:pt idx="2036">
                  <c:v>3.8589000000000002</c:v>
                </c:pt>
                <c:pt idx="2037">
                  <c:v>3.8500800000000002</c:v>
                </c:pt>
                <c:pt idx="2038">
                  <c:v>3.8515199999999998</c:v>
                </c:pt>
                <c:pt idx="2039">
                  <c:v>3.8464900000000002</c:v>
                </c:pt>
                <c:pt idx="2040">
                  <c:v>3.84571</c:v>
                </c:pt>
                <c:pt idx="2041">
                  <c:v>3.8441100000000001</c:v>
                </c:pt>
                <c:pt idx="2042">
                  <c:v>3.8412999999999999</c:v>
                </c:pt>
                <c:pt idx="2043">
                  <c:v>3.83812</c:v>
                </c:pt>
                <c:pt idx="2044">
                  <c:v>3.8473999999999999</c:v>
                </c:pt>
                <c:pt idx="2045">
                  <c:v>3.8542999999999998</c:v>
                </c:pt>
                <c:pt idx="2046">
                  <c:v>3.8462800000000001</c:v>
                </c:pt>
                <c:pt idx="2047">
                  <c:v>3.8484699999999998</c:v>
                </c:pt>
                <c:pt idx="2048">
                  <c:v>3.8542700000000001</c:v>
                </c:pt>
                <c:pt idx="2049">
                  <c:v>3.8623500000000002</c:v>
                </c:pt>
                <c:pt idx="2050">
                  <c:v>3.8580899999999998</c:v>
                </c:pt>
                <c:pt idx="2051">
                  <c:v>3.8599700000000001</c:v>
                </c:pt>
                <c:pt idx="2052">
                  <c:v>3.8712900000000001</c:v>
                </c:pt>
                <c:pt idx="2053">
                  <c:v>3.8521000000000001</c:v>
                </c:pt>
                <c:pt idx="2054">
                  <c:v>3.8623599999999998</c:v>
                </c:pt>
                <c:pt idx="2055">
                  <c:v>3.85791</c:v>
                </c:pt>
                <c:pt idx="2056">
                  <c:v>3.85562</c:v>
                </c:pt>
                <c:pt idx="2057">
                  <c:v>3.8406799999999999</c:v>
                </c:pt>
                <c:pt idx="2058">
                  <c:v>3.8520599999999998</c:v>
                </c:pt>
                <c:pt idx="2059">
                  <c:v>3.84741</c:v>
                </c:pt>
                <c:pt idx="2060">
                  <c:v>3.8441399999999999</c:v>
                </c:pt>
                <c:pt idx="2061">
                  <c:v>3.8513099999999998</c:v>
                </c:pt>
                <c:pt idx="2062">
                  <c:v>3.84714</c:v>
                </c:pt>
                <c:pt idx="2063">
                  <c:v>3.8401399999999999</c:v>
                </c:pt>
                <c:pt idx="2064">
                  <c:v>3.8358099999999999</c:v>
                </c:pt>
                <c:pt idx="2065">
                  <c:v>3.8393199999999998</c:v>
                </c:pt>
                <c:pt idx="2066">
                  <c:v>3.8549899999999999</c:v>
                </c:pt>
                <c:pt idx="2067">
                  <c:v>3.8515100000000002</c:v>
                </c:pt>
                <c:pt idx="2068">
                  <c:v>3.8430399999999998</c:v>
                </c:pt>
                <c:pt idx="2069">
                  <c:v>3.8369399999999998</c:v>
                </c:pt>
                <c:pt idx="2070">
                  <c:v>3.8501400000000001</c:v>
                </c:pt>
                <c:pt idx="2071">
                  <c:v>3.84755</c:v>
                </c:pt>
                <c:pt idx="2072">
                  <c:v>3.83623</c:v>
                </c:pt>
                <c:pt idx="2073">
                  <c:v>3.8494700000000002</c:v>
                </c:pt>
                <c:pt idx="2074">
                  <c:v>3.8420899999999998</c:v>
                </c:pt>
                <c:pt idx="2075">
                  <c:v>3.8584499999999999</c:v>
                </c:pt>
                <c:pt idx="2076">
                  <c:v>3.8440799999999999</c:v>
                </c:pt>
                <c:pt idx="2077">
                  <c:v>3.85486</c:v>
                </c:pt>
                <c:pt idx="2078">
                  <c:v>3.8475799999999998</c:v>
                </c:pt>
                <c:pt idx="2079">
                  <c:v>3.8557100000000002</c:v>
                </c:pt>
                <c:pt idx="2080">
                  <c:v>3.8484799999999999</c:v>
                </c:pt>
                <c:pt idx="2081">
                  <c:v>3.85195</c:v>
                </c:pt>
                <c:pt idx="2082">
                  <c:v>3.8571900000000001</c:v>
                </c:pt>
                <c:pt idx="2083">
                  <c:v>3.8534700000000002</c:v>
                </c:pt>
                <c:pt idx="2084">
                  <c:v>3.8578999999999999</c:v>
                </c:pt>
                <c:pt idx="2085">
                  <c:v>3.8550800000000001</c:v>
                </c:pt>
                <c:pt idx="2086">
                  <c:v>3.8485499999999999</c:v>
                </c:pt>
                <c:pt idx="2087">
                  <c:v>3.8498600000000001</c:v>
                </c:pt>
                <c:pt idx="2088">
                  <c:v>3.8564500000000002</c:v>
                </c:pt>
                <c:pt idx="2089">
                  <c:v>3.84938</c:v>
                </c:pt>
                <c:pt idx="2090">
                  <c:v>3.8569499999999999</c:v>
                </c:pt>
                <c:pt idx="2091">
                  <c:v>3.83832</c:v>
                </c:pt>
                <c:pt idx="2092">
                  <c:v>3.8505500000000001</c:v>
                </c:pt>
                <c:pt idx="2093">
                  <c:v>3.8513199999999999</c:v>
                </c:pt>
                <c:pt idx="2094">
                  <c:v>3.8622399999999999</c:v>
                </c:pt>
                <c:pt idx="2095">
                  <c:v>3.8443700000000001</c:v>
                </c:pt>
                <c:pt idx="2096">
                  <c:v>3.8577900000000001</c:v>
                </c:pt>
                <c:pt idx="2097">
                  <c:v>3.8707600000000002</c:v>
                </c:pt>
                <c:pt idx="2098">
                  <c:v>3.8644699999999998</c:v>
                </c:pt>
                <c:pt idx="2099">
                  <c:v>3.8528600000000002</c:v>
                </c:pt>
                <c:pt idx="2100">
                  <c:v>3.84491</c:v>
                </c:pt>
                <c:pt idx="2101">
                  <c:v>3.8458700000000001</c:v>
                </c:pt>
                <c:pt idx="2102">
                  <c:v>3.8607800000000001</c:v>
                </c:pt>
                <c:pt idx="2103">
                  <c:v>3.8542299999999998</c:v>
                </c:pt>
                <c:pt idx="2104">
                  <c:v>3.8544700000000001</c:v>
                </c:pt>
                <c:pt idx="2105">
                  <c:v>3.8447300000000002</c:v>
                </c:pt>
                <c:pt idx="2106">
                  <c:v>3.8601999999999999</c:v>
                </c:pt>
                <c:pt idx="2107">
                  <c:v>3.8573</c:v>
                </c:pt>
                <c:pt idx="2108">
                  <c:v>3.85243</c:v>
                </c:pt>
                <c:pt idx="2109">
                  <c:v>3.8441900000000002</c:v>
                </c:pt>
                <c:pt idx="2110">
                  <c:v>3.85487</c:v>
                </c:pt>
                <c:pt idx="2111">
                  <c:v>3.8586800000000001</c:v>
                </c:pt>
                <c:pt idx="2112">
                  <c:v>3.8533200000000001</c:v>
                </c:pt>
                <c:pt idx="2113">
                  <c:v>3.84863</c:v>
                </c:pt>
                <c:pt idx="2114">
                  <c:v>3.8514599999999999</c:v>
                </c:pt>
                <c:pt idx="2115">
                  <c:v>3.8481800000000002</c:v>
                </c:pt>
                <c:pt idx="2116">
                  <c:v>3.8630800000000001</c:v>
                </c:pt>
                <c:pt idx="2117">
                  <c:v>3.8527499999999999</c:v>
                </c:pt>
                <c:pt idx="2118">
                  <c:v>3.84151</c:v>
                </c:pt>
                <c:pt idx="2119">
                  <c:v>3.8454799999999998</c:v>
                </c:pt>
                <c:pt idx="2120">
                  <c:v>3.8395299999999999</c:v>
                </c:pt>
                <c:pt idx="2121">
                  <c:v>3.84375</c:v>
                </c:pt>
                <c:pt idx="2122">
                  <c:v>3.8496999999999999</c:v>
                </c:pt>
                <c:pt idx="2123">
                  <c:v>3.8355700000000001</c:v>
                </c:pt>
                <c:pt idx="2124">
                  <c:v>3.83345</c:v>
                </c:pt>
                <c:pt idx="2125">
                  <c:v>3.8407499999999999</c:v>
                </c:pt>
                <c:pt idx="2126">
                  <c:v>3.8313000000000001</c:v>
                </c:pt>
                <c:pt idx="2127">
                  <c:v>3.8369900000000001</c:v>
                </c:pt>
                <c:pt idx="2128">
                  <c:v>3.8406500000000001</c:v>
                </c:pt>
                <c:pt idx="2129">
                  <c:v>3.8467600000000002</c:v>
                </c:pt>
                <c:pt idx="2130">
                  <c:v>3.8542399999999999</c:v>
                </c:pt>
                <c:pt idx="2131">
                  <c:v>3.8433799999999998</c:v>
                </c:pt>
                <c:pt idx="2132">
                  <c:v>3.84294</c:v>
                </c:pt>
                <c:pt idx="2133">
                  <c:v>3.8407800000000001</c:v>
                </c:pt>
                <c:pt idx="2134">
                  <c:v>3.8400599999999998</c:v>
                </c:pt>
                <c:pt idx="2135">
                  <c:v>3.8552399999999998</c:v>
                </c:pt>
                <c:pt idx="2136">
                  <c:v>3.8322500000000002</c:v>
                </c:pt>
                <c:pt idx="2137">
                  <c:v>3.8233700000000002</c:v>
                </c:pt>
                <c:pt idx="2138">
                  <c:v>3.8364699999999998</c:v>
                </c:pt>
                <c:pt idx="2139">
                  <c:v>3.8346399999999998</c:v>
                </c:pt>
                <c:pt idx="2140">
                  <c:v>3.8361900000000002</c:v>
                </c:pt>
                <c:pt idx="2141">
                  <c:v>3.8305500000000001</c:v>
                </c:pt>
                <c:pt idx="2142">
                  <c:v>3.8367300000000002</c:v>
                </c:pt>
                <c:pt idx="2143">
                  <c:v>3.8445499999999999</c:v>
                </c:pt>
                <c:pt idx="2144">
                  <c:v>3.8426200000000001</c:v>
                </c:pt>
                <c:pt idx="2145">
                  <c:v>3.8517299999999999</c:v>
                </c:pt>
                <c:pt idx="2146">
                  <c:v>3.8490000000000002</c:v>
                </c:pt>
                <c:pt idx="2147">
                  <c:v>3.8392599999999999</c:v>
                </c:pt>
                <c:pt idx="2148">
                  <c:v>3.8430399999999998</c:v>
                </c:pt>
                <c:pt idx="2149">
                  <c:v>3.8347099999999998</c:v>
                </c:pt>
                <c:pt idx="2150">
                  <c:v>3.8462700000000001</c:v>
                </c:pt>
                <c:pt idx="2151">
                  <c:v>3.8369399999999998</c:v>
                </c:pt>
                <c:pt idx="2152">
                  <c:v>3.84368</c:v>
                </c:pt>
                <c:pt idx="2153">
                  <c:v>3.8453400000000002</c:v>
                </c:pt>
                <c:pt idx="2154">
                  <c:v>3.8323299999999998</c:v>
                </c:pt>
                <c:pt idx="2155">
                  <c:v>3.8469000000000002</c:v>
                </c:pt>
                <c:pt idx="2156">
                  <c:v>3.8532199999999999</c:v>
                </c:pt>
                <c:pt idx="2157">
                  <c:v>3.86354</c:v>
                </c:pt>
                <c:pt idx="2158">
                  <c:v>3.8351899999999999</c:v>
                </c:pt>
                <c:pt idx="2159">
                  <c:v>3.8403900000000002</c:v>
                </c:pt>
                <c:pt idx="2160">
                  <c:v>3.8481100000000001</c:v>
                </c:pt>
                <c:pt idx="2161">
                  <c:v>3.8468900000000001</c:v>
                </c:pt>
                <c:pt idx="2162">
                  <c:v>3.83725</c:v>
                </c:pt>
                <c:pt idx="2163">
                  <c:v>3.8398500000000002</c:v>
                </c:pt>
                <c:pt idx="2164">
                  <c:v>3.8379099999999999</c:v>
                </c:pt>
                <c:pt idx="2165">
                  <c:v>3.8457699999999999</c:v>
                </c:pt>
                <c:pt idx="2166">
                  <c:v>3.8549899999999999</c:v>
                </c:pt>
                <c:pt idx="2167">
                  <c:v>3.8517199999999998</c:v>
                </c:pt>
                <c:pt idx="2168">
                  <c:v>3.84172</c:v>
                </c:pt>
                <c:pt idx="2169">
                  <c:v>3.8471299999999999</c:v>
                </c:pt>
                <c:pt idx="2170">
                  <c:v>3.8384</c:v>
                </c:pt>
                <c:pt idx="2171">
                  <c:v>3.8481000000000001</c:v>
                </c:pt>
                <c:pt idx="2172">
                  <c:v>3.83982</c:v>
                </c:pt>
                <c:pt idx="2173">
                  <c:v>3.83127</c:v>
                </c:pt>
                <c:pt idx="2174">
                  <c:v>3.8496000000000001</c:v>
                </c:pt>
                <c:pt idx="2175">
                  <c:v>3.8375599999999999</c:v>
                </c:pt>
                <c:pt idx="2176">
                  <c:v>3.8552599999999999</c:v>
                </c:pt>
                <c:pt idx="2177">
                  <c:v>3.8442699999999999</c:v>
                </c:pt>
                <c:pt idx="2178">
                  <c:v>3.8514300000000001</c:v>
                </c:pt>
                <c:pt idx="2179">
                  <c:v>3.8536000000000001</c:v>
                </c:pt>
                <c:pt idx="2180">
                  <c:v>3.8667799999999999</c:v>
                </c:pt>
                <c:pt idx="2181">
                  <c:v>3.8585099999999999</c:v>
                </c:pt>
                <c:pt idx="2182">
                  <c:v>3.8547199999999999</c:v>
                </c:pt>
                <c:pt idx="2183">
                  <c:v>3.8547600000000002</c:v>
                </c:pt>
                <c:pt idx="2184">
                  <c:v>3.8473999999999999</c:v>
                </c:pt>
                <c:pt idx="2185">
                  <c:v>3.8460800000000002</c:v>
                </c:pt>
                <c:pt idx="2186">
                  <c:v>3.8547400000000001</c:v>
                </c:pt>
                <c:pt idx="2187">
                  <c:v>3.84267</c:v>
                </c:pt>
                <c:pt idx="2188">
                  <c:v>3.8506300000000002</c:v>
                </c:pt>
                <c:pt idx="2189">
                  <c:v>3.8543599999999998</c:v>
                </c:pt>
                <c:pt idx="2190">
                  <c:v>3.8485499999999999</c:v>
                </c:pt>
                <c:pt idx="2191">
                  <c:v>3.85629</c:v>
                </c:pt>
                <c:pt idx="2192">
                  <c:v>3.84382</c:v>
                </c:pt>
                <c:pt idx="2193">
                  <c:v>3.8529100000000001</c:v>
                </c:pt>
                <c:pt idx="2194">
                  <c:v>3.8463500000000002</c:v>
                </c:pt>
                <c:pt idx="2195">
                  <c:v>3.8479399999999999</c:v>
                </c:pt>
                <c:pt idx="2196">
                  <c:v>3.8546499999999999</c:v>
                </c:pt>
                <c:pt idx="2197">
                  <c:v>3.8436499999999998</c:v>
                </c:pt>
                <c:pt idx="2198">
                  <c:v>3.8425500000000001</c:v>
                </c:pt>
                <c:pt idx="2199">
                  <c:v>3.83853</c:v>
                </c:pt>
                <c:pt idx="2200">
                  <c:v>3.8330199999999999</c:v>
                </c:pt>
                <c:pt idx="2201">
                  <c:v>3.8510300000000002</c:v>
                </c:pt>
                <c:pt idx="2202">
                  <c:v>3.8450899999999999</c:v>
                </c:pt>
                <c:pt idx="2203">
                  <c:v>3.84612</c:v>
                </c:pt>
                <c:pt idx="2204">
                  <c:v>3.8475299999999999</c:v>
                </c:pt>
                <c:pt idx="2205">
                  <c:v>3.8470300000000002</c:v>
                </c:pt>
                <c:pt idx="2206">
                  <c:v>3.8547799999999999</c:v>
                </c:pt>
                <c:pt idx="2207">
                  <c:v>3.8454999999999999</c:v>
                </c:pt>
                <c:pt idx="2208">
                  <c:v>3.8397999999999999</c:v>
                </c:pt>
                <c:pt idx="2209">
                  <c:v>3.8428900000000001</c:v>
                </c:pt>
                <c:pt idx="2210">
                  <c:v>3.83908</c:v>
                </c:pt>
                <c:pt idx="2211">
                  <c:v>3.8395199999999998</c:v>
                </c:pt>
                <c:pt idx="2212">
                  <c:v>3.83989</c:v>
                </c:pt>
                <c:pt idx="2213">
                  <c:v>3.8411900000000001</c:v>
                </c:pt>
                <c:pt idx="2214">
                  <c:v>3.8409900000000001</c:v>
                </c:pt>
                <c:pt idx="2215">
                  <c:v>3.8423699999999998</c:v>
                </c:pt>
                <c:pt idx="2216">
                  <c:v>3.8361700000000001</c:v>
                </c:pt>
                <c:pt idx="2217">
                  <c:v>3.8475299999999999</c:v>
                </c:pt>
                <c:pt idx="2218">
                  <c:v>3.84239</c:v>
                </c:pt>
                <c:pt idx="2219">
                  <c:v>3.8345199999999999</c:v>
                </c:pt>
                <c:pt idx="2220">
                  <c:v>3.8368600000000002</c:v>
                </c:pt>
                <c:pt idx="2221">
                  <c:v>3.8567100000000001</c:v>
                </c:pt>
                <c:pt idx="2222">
                  <c:v>3.8479700000000001</c:v>
                </c:pt>
                <c:pt idx="2223">
                  <c:v>3.8487</c:v>
                </c:pt>
                <c:pt idx="2224">
                  <c:v>3.8523900000000002</c:v>
                </c:pt>
                <c:pt idx="2225">
                  <c:v>3.8536000000000001</c:v>
                </c:pt>
                <c:pt idx="2226">
                  <c:v>3.8421599999999998</c:v>
                </c:pt>
                <c:pt idx="2227">
                  <c:v>3.8464700000000001</c:v>
                </c:pt>
                <c:pt idx="2228">
                  <c:v>3.8501699999999999</c:v>
                </c:pt>
                <c:pt idx="2229">
                  <c:v>3.84823</c:v>
                </c:pt>
                <c:pt idx="2230">
                  <c:v>3.8525499999999999</c:v>
                </c:pt>
                <c:pt idx="2231">
                  <c:v>3.84592</c:v>
                </c:pt>
                <c:pt idx="2232">
                  <c:v>3.8578899999999998</c:v>
                </c:pt>
                <c:pt idx="2233">
                  <c:v>3.84389</c:v>
                </c:pt>
                <c:pt idx="2234">
                  <c:v>3.8410000000000002</c:v>
                </c:pt>
                <c:pt idx="2235">
                  <c:v>3.8577499999999998</c:v>
                </c:pt>
                <c:pt idx="2236">
                  <c:v>3.8408899999999999</c:v>
                </c:pt>
                <c:pt idx="2237">
                  <c:v>3.8474300000000001</c:v>
                </c:pt>
                <c:pt idx="2238">
                  <c:v>3.8430900000000001</c:v>
                </c:pt>
                <c:pt idx="2239">
                  <c:v>3.8513999999999999</c:v>
                </c:pt>
                <c:pt idx="2240">
                  <c:v>3.8363100000000001</c:v>
                </c:pt>
                <c:pt idx="2241">
                  <c:v>3.8422900000000002</c:v>
                </c:pt>
                <c:pt idx="2242">
                  <c:v>3.8452500000000001</c:v>
                </c:pt>
                <c:pt idx="2243">
                  <c:v>3.8654799999999998</c:v>
                </c:pt>
                <c:pt idx="2244">
                  <c:v>3.8459400000000001</c:v>
                </c:pt>
                <c:pt idx="2245">
                  <c:v>3.8510800000000001</c:v>
                </c:pt>
                <c:pt idx="2246">
                  <c:v>3.86022</c:v>
                </c:pt>
                <c:pt idx="2247">
                  <c:v>3.8456199999999998</c:v>
                </c:pt>
                <c:pt idx="2248">
                  <c:v>3.8617300000000001</c:v>
                </c:pt>
                <c:pt idx="2249">
                  <c:v>3.8627600000000002</c:v>
                </c:pt>
                <c:pt idx="2250">
                  <c:v>3.86056</c:v>
                </c:pt>
                <c:pt idx="2251">
                  <c:v>3.84802</c:v>
                </c:pt>
                <c:pt idx="2252">
                  <c:v>3.8430200000000001</c:v>
                </c:pt>
                <c:pt idx="2253">
                  <c:v>3.8564400000000001</c:v>
                </c:pt>
                <c:pt idx="2254">
                  <c:v>3.8346200000000001</c:v>
                </c:pt>
                <c:pt idx="2255">
                  <c:v>3.8547500000000001</c:v>
                </c:pt>
                <c:pt idx="2256">
                  <c:v>3.8401399999999999</c:v>
                </c:pt>
                <c:pt idx="2257">
                  <c:v>3.83087</c:v>
                </c:pt>
                <c:pt idx="2258">
                  <c:v>3.8447300000000002</c:v>
                </c:pt>
                <c:pt idx="2259">
                  <c:v>3.8480500000000002</c:v>
                </c:pt>
                <c:pt idx="2260">
                  <c:v>3.8424399999999999</c:v>
                </c:pt>
                <c:pt idx="2261">
                  <c:v>3.8557999999999999</c:v>
                </c:pt>
                <c:pt idx="2262">
                  <c:v>3.8405499999999999</c:v>
                </c:pt>
                <c:pt idx="2263">
                  <c:v>3.8493599999999999</c:v>
                </c:pt>
                <c:pt idx="2264">
                  <c:v>3.8520300000000001</c:v>
                </c:pt>
                <c:pt idx="2265">
                  <c:v>3.8486199999999999</c:v>
                </c:pt>
                <c:pt idx="2266">
                  <c:v>3.8554499999999998</c:v>
                </c:pt>
                <c:pt idx="2267">
                  <c:v>3.8530799999999998</c:v>
                </c:pt>
                <c:pt idx="2268">
                  <c:v>3.8470800000000001</c:v>
                </c:pt>
                <c:pt idx="2269">
                  <c:v>3.8473099999999998</c:v>
                </c:pt>
                <c:pt idx="2270">
                  <c:v>3.8443000000000001</c:v>
                </c:pt>
                <c:pt idx="2271">
                  <c:v>3.8339300000000001</c:v>
                </c:pt>
                <c:pt idx="2272">
                  <c:v>3.84449</c:v>
                </c:pt>
                <c:pt idx="2273">
                  <c:v>3.8395100000000002</c:v>
                </c:pt>
                <c:pt idx="2274">
                  <c:v>3.8514900000000001</c:v>
                </c:pt>
                <c:pt idx="2275">
                  <c:v>3.8390300000000002</c:v>
                </c:pt>
                <c:pt idx="2276">
                  <c:v>3.8355800000000002</c:v>
                </c:pt>
                <c:pt idx="2277">
                  <c:v>3.8427199999999999</c:v>
                </c:pt>
                <c:pt idx="2278">
                  <c:v>3.8505099999999999</c:v>
                </c:pt>
                <c:pt idx="2279">
                  <c:v>3.8489800000000001</c:v>
                </c:pt>
                <c:pt idx="2280">
                  <c:v>3.8622299999999998</c:v>
                </c:pt>
                <c:pt idx="2281">
                  <c:v>3.86293</c:v>
                </c:pt>
                <c:pt idx="2282">
                  <c:v>3.8462999999999998</c:v>
                </c:pt>
                <c:pt idx="2283">
                  <c:v>3.8546499999999999</c:v>
                </c:pt>
                <c:pt idx="2284">
                  <c:v>3.8520400000000001</c:v>
                </c:pt>
                <c:pt idx="2285">
                  <c:v>3.8458999999999999</c:v>
                </c:pt>
                <c:pt idx="2286">
                  <c:v>3.8511099999999998</c:v>
                </c:pt>
                <c:pt idx="2287">
                  <c:v>3.8372099999999998</c:v>
                </c:pt>
                <c:pt idx="2288">
                  <c:v>3.8502700000000001</c:v>
                </c:pt>
                <c:pt idx="2289">
                  <c:v>3.8391600000000001</c:v>
                </c:pt>
                <c:pt idx="2290">
                  <c:v>3.8489800000000001</c:v>
                </c:pt>
                <c:pt idx="2291">
                  <c:v>3.8391000000000002</c:v>
                </c:pt>
                <c:pt idx="2292">
                  <c:v>3.8505600000000002</c:v>
                </c:pt>
                <c:pt idx="2293">
                  <c:v>3.8414700000000002</c:v>
                </c:pt>
                <c:pt idx="2294">
                  <c:v>3.8523299999999998</c:v>
                </c:pt>
                <c:pt idx="2295">
                  <c:v>3.8563700000000001</c:v>
                </c:pt>
                <c:pt idx="2296">
                  <c:v>3.8406500000000001</c:v>
                </c:pt>
                <c:pt idx="2297">
                  <c:v>3.8581500000000002</c:v>
                </c:pt>
                <c:pt idx="2298">
                  <c:v>3.8660600000000001</c:v>
                </c:pt>
                <c:pt idx="2299">
                  <c:v>3.83779</c:v>
                </c:pt>
                <c:pt idx="2300">
                  <c:v>3.84857</c:v>
                </c:pt>
                <c:pt idx="2301">
                  <c:v>3.8522099999999999</c:v>
                </c:pt>
                <c:pt idx="2302">
                  <c:v>3.8566600000000002</c:v>
                </c:pt>
                <c:pt idx="2303">
                  <c:v>3.8539500000000002</c:v>
                </c:pt>
                <c:pt idx="2304">
                  <c:v>3.8541300000000001</c:v>
                </c:pt>
                <c:pt idx="2305">
                  <c:v>3.8525200000000002</c:v>
                </c:pt>
                <c:pt idx="2306">
                  <c:v>3.8515700000000002</c:v>
                </c:pt>
                <c:pt idx="2307">
                  <c:v>3.8581099999999999</c:v>
                </c:pt>
                <c:pt idx="2308">
                  <c:v>3.8664399999999999</c:v>
                </c:pt>
                <c:pt idx="2309">
                  <c:v>3.8666200000000002</c:v>
                </c:pt>
                <c:pt idx="2310">
                  <c:v>3.8553799999999998</c:v>
                </c:pt>
                <c:pt idx="2311">
                  <c:v>3.86469</c:v>
                </c:pt>
                <c:pt idx="2312">
                  <c:v>3.8507899999999999</c:v>
                </c:pt>
                <c:pt idx="2313">
                  <c:v>3.8520099999999999</c:v>
                </c:pt>
                <c:pt idx="2314">
                  <c:v>3.8490799999999998</c:v>
                </c:pt>
                <c:pt idx="2315">
                  <c:v>3.85399</c:v>
                </c:pt>
                <c:pt idx="2316">
                  <c:v>3.8586</c:v>
                </c:pt>
                <c:pt idx="2317">
                  <c:v>3.8521999999999998</c:v>
                </c:pt>
                <c:pt idx="2318">
                  <c:v>3.84016</c:v>
                </c:pt>
                <c:pt idx="2319">
                  <c:v>3.8437999999999999</c:v>
                </c:pt>
                <c:pt idx="2320">
                  <c:v>3.8510399999999998</c:v>
                </c:pt>
                <c:pt idx="2321">
                  <c:v>3.84775</c:v>
                </c:pt>
                <c:pt idx="2322">
                  <c:v>3.8489</c:v>
                </c:pt>
                <c:pt idx="2323">
                  <c:v>3.85046</c:v>
                </c:pt>
                <c:pt idx="2324">
                  <c:v>3.8565900000000002</c:v>
                </c:pt>
                <c:pt idx="2325">
                  <c:v>3.84999</c:v>
                </c:pt>
                <c:pt idx="2326">
                  <c:v>3.8573499999999998</c:v>
                </c:pt>
                <c:pt idx="2327">
                  <c:v>3.8406600000000002</c:v>
                </c:pt>
                <c:pt idx="2328">
                  <c:v>3.85283</c:v>
                </c:pt>
                <c:pt idx="2329">
                  <c:v>3.8431299999999999</c:v>
                </c:pt>
                <c:pt idx="2330">
                  <c:v>3.8419300000000001</c:v>
                </c:pt>
                <c:pt idx="2331">
                  <c:v>3.8519000000000001</c:v>
                </c:pt>
                <c:pt idx="2332">
                  <c:v>3.85412</c:v>
                </c:pt>
                <c:pt idx="2333">
                  <c:v>3.8557000000000001</c:v>
                </c:pt>
                <c:pt idx="2334">
                  <c:v>3.84823</c:v>
                </c:pt>
                <c:pt idx="2335">
                  <c:v>3.8321800000000001</c:v>
                </c:pt>
                <c:pt idx="2336">
                  <c:v>3.8495599999999999</c:v>
                </c:pt>
                <c:pt idx="2337">
                  <c:v>3.86497</c:v>
                </c:pt>
                <c:pt idx="2338">
                  <c:v>3.8540999999999999</c:v>
                </c:pt>
                <c:pt idx="2339">
                  <c:v>3.8542900000000002</c:v>
                </c:pt>
                <c:pt idx="2340">
                  <c:v>3.85439</c:v>
                </c:pt>
                <c:pt idx="2341">
                  <c:v>3.8607200000000002</c:v>
                </c:pt>
                <c:pt idx="2342">
                  <c:v>3.8646799999999999</c:v>
                </c:pt>
                <c:pt idx="2343">
                  <c:v>3.8485999999999998</c:v>
                </c:pt>
                <c:pt idx="2344">
                  <c:v>3.8539099999999999</c:v>
                </c:pt>
                <c:pt idx="2345">
                  <c:v>3.85249</c:v>
                </c:pt>
                <c:pt idx="2346">
                  <c:v>3.8602300000000001</c:v>
                </c:pt>
                <c:pt idx="2347">
                  <c:v>3.8531300000000002</c:v>
                </c:pt>
                <c:pt idx="2348">
                  <c:v>3.8591199999999999</c:v>
                </c:pt>
                <c:pt idx="2349">
                  <c:v>3.8599399999999999</c:v>
                </c:pt>
                <c:pt idx="2350">
                  <c:v>3.8660700000000001</c:v>
                </c:pt>
                <c:pt idx="2351">
                  <c:v>3.8487900000000002</c:v>
                </c:pt>
                <c:pt idx="2352">
                  <c:v>3.84741</c:v>
                </c:pt>
                <c:pt idx="2353">
                  <c:v>3.85005</c:v>
                </c:pt>
                <c:pt idx="2354">
                  <c:v>3.8580100000000002</c:v>
                </c:pt>
                <c:pt idx="2355">
                  <c:v>3.84382</c:v>
                </c:pt>
                <c:pt idx="2356">
                  <c:v>3.8463799999999999</c:v>
                </c:pt>
                <c:pt idx="2357">
                  <c:v>3.8704100000000001</c:v>
                </c:pt>
                <c:pt idx="2358">
                  <c:v>3.8544200000000002</c:v>
                </c:pt>
                <c:pt idx="2359">
                  <c:v>3.8597299999999999</c:v>
                </c:pt>
                <c:pt idx="2360">
                  <c:v>3.84782</c:v>
                </c:pt>
                <c:pt idx="2361">
                  <c:v>3.8628999999999998</c:v>
                </c:pt>
                <c:pt idx="2362">
                  <c:v>3.8640500000000002</c:v>
                </c:pt>
                <c:pt idx="2363">
                  <c:v>3.8614700000000002</c:v>
                </c:pt>
                <c:pt idx="2364">
                  <c:v>3.8584299999999998</c:v>
                </c:pt>
                <c:pt idx="2365">
                  <c:v>3.8690699999999998</c:v>
                </c:pt>
                <c:pt idx="2366">
                  <c:v>3.8529599999999999</c:v>
                </c:pt>
                <c:pt idx="2367">
                  <c:v>3.8594300000000001</c:v>
                </c:pt>
                <c:pt idx="2368">
                  <c:v>3.8703400000000001</c:v>
                </c:pt>
                <c:pt idx="2369">
                  <c:v>3.8625500000000001</c:v>
                </c:pt>
                <c:pt idx="2370">
                  <c:v>3.8683900000000002</c:v>
                </c:pt>
                <c:pt idx="2371">
                  <c:v>3.8666700000000001</c:v>
                </c:pt>
                <c:pt idx="2372">
                  <c:v>3.8624100000000001</c:v>
                </c:pt>
                <c:pt idx="2373">
                  <c:v>3.8504299999999998</c:v>
                </c:pt>
                <c:pt idx="2374">
                  <c:v>3.8609599999999999</c:v>
                </c:pt>
                <c:pt idx="2375">
                  <c:v>3.8596200000000001</c:v>
                </c:pt>
                <c:pt idx="2376">
                  <c:v>3.8622999999999998</c:v>
                </c:pt>
                <c:pt idx="2377">
                  <c:v>3.8584100000000001</c:v>
                </c:pt>
                <c:pt idx="2378">
                  <c:v>3.8712300000000002</c:v>
                </c:pt>
                <c:pt idx="2379">
                  <c:v>3.8521800000000002</c:v>
                </c:pt>
                <c:pt idx="2380">
                  <c:v>3.8560099999999999</c:v>
                </c:pt>
                <c:pt idx="2381">
                  <c:v>3.8623599999999998</c:v>
                </c:pt>
                <c:pt idx="2382">
                  <c:v>3.85622</c:v>
                </c:pt>
                <c:pt idx="2383">
                  <c:v>3.85995</c:v>
                </c:pt>
                <c:pt idx="2384">
                  <c:v>3.8615499999999998</c:v>
                </c:pt>
                <c:pt idx="2385">
                  <c:v>3.8664299999999998</c:v>
                </c:pt>
                <c:pt idx="2386">
                  <c:v>3.8664499999999999</c:v>
                </c:pt>
                <c:pt idx="2387">
                  <c:v>3.8704900000000002</c:v>
                </c:pt>
                <c:pt idx="2388">
                  <c:v>3.8653900000000001</c:v>
                </c:pt>
                <c:pt idx="2389">
                  <c:v>3.8618299999999999</c:v>
                </c:pt>
                <c:pt idx="2390">
                  <c:v>3.8657499999999998</c:v>
                </c:pt>
                <c:pt idx="2391">
                  <c:v>3.8700600000000001</c:v>
                </c:pt>
                <c:pt idx="2392">
                  <c:v>3.8683800000000002</c:v>
                </c:pt>
                <c:pt idx="2393">
                  <c:v>3.8661400000000001</c:v>
                </c:pt>
                <c:pt idx="2394">
                  <c:v>3.8689499999999999</c:v>
                </c:pt>
                <c:pt idx="2395">
                  <c:v>3.8649900000000001</c:v>
                </c:pt>
                <c:pt idx="2396">
                  <c:v>3.8618100000000002</c:v>
                </c:pt>
                <c:pt idx="2397">
                  <c:v>3.8597000000000001</c:v>
                </c:pt>
                <c:pt idx="2398">
                  <c:v>3.8698399999999999</c:v>
                </c:pt>
                <c:pt idx="2399">
                  <c:v>3.8651499999999999</c:v>
                </c:pt>
                <c:pt idx="2400">
                  <c:v>3.8731800000000001</c:v>
                </c:pt>
                <c:pt idx="2401">
                  <c:v>3.86517</c:v>
                </c:pt>
                <c:pt idx="2402">
                  <c:v>3.86626</c:v>
                </c:pt>
                <c:pt idx="2403">
                  <c:v>3.8605200000000002</c:v>
                </c:pt>
                <c:pt idx="2404">
                  <c:v>3.8646799999999999</c:v>
                </c:pt>
                <c:pt idx="2405">
                  <c:v>3.8600300000000001</c:v>
                </c:pt>
                <c:pt idx="2406">
                  <c:v>3.8594300000000001</c:v>
                </c:pt>
                <c:pt idx="2407">
                  <c:v>3.85697</c:v>
                </c:pt>
                <c:pt idx="2408">
                  <c:v>3.8614099999999998</c:v>
                </c:pt>
                <c:pt idx="2409">
                  <c:v>3.86775</c:v>
                </c:pt>
                <c:pt idx="2410">
                  <c:v>3.8662200000000002</c:v>
                </c:pt>
                <c:pt idx="2411">
                  <c:v>3.8517399999999999</c:v>
                </c:pt>
                <c:pt idx="2412">
                  <c:v>3.86416</c:v>
                </c:pt>
                <c:pt idx="2413">
                  <c:v>3.8554499999999998</c:v>
                </c:pt>
                <c:pt idx="2414">
                  <c:v>3.8525999999999998</c:v>
                </c:pt>
                <c:pt idx="2415">
                  <c:v>3.85195</c:v>
                </c:pt>
                <c:pt idx="2416">
                  <c:v>3.84815</c:v>
                </c:pt>
                <c:pt idx="2417">
                  <c:v>3.83772</c:v>
                </c:pt>
                <c:pt idx="2418">
                  <c:v>3.86273</c:v>
                </c:pt>
                <c:pt idx="2419">
                  <c:v>3.8516499999999998</c:v>
                </c:pt>
                <c:pt idx="2420">
                  <c:v>3.85039</c:v>
                </c:pt>
                <c:pt idx="2421">
                  <c:v>3.85175</c:v>
                </c:pt>
                <c:pt idx="2422">
                  <c:v>3.8517999999999999</c:v>
                </c:pt>
                <c:pt idx="2423">
                  <c:v>3.84795</c:v>
                </c:pt>
                <c:pt idx="2424">
                  <c:v>3.8438099999999999</c:v>
                </c:pt>
                <c:pt idx="2425">
                  <c:v>3.8503699999999998</c:v>
                </c:pt>
                <c:pt idx="2426">
                  <c:v>3.8495200000000001</c:v>
                </c:pt>
                <c:pt idx="2427">
                  <c:v>3.8307000000000002</c:v>
                </c:pt>
                <c:pt idx="2428">
                  <c:v>3.8454999999999999</c:v>
                </c:pt>
                <c:pt idx="2429">
                  <c:v>3.84158</c:v>
                </c:pt>
                <c:pt idx="2430">
                  <c:v>3.8498600000000001</c:v>
                </c:pt>
                <c:pt idx="2431">
                  <c:v>3.8468300000000002</c:v>
                </c:pt>
                <c:pt idx="2432">
                  <c:v>3.8416199999999998</c:v>
                </c:pt>
                <c:pt idx="2433">
                  <c:v>3.84971</c:v>
                </c:pt>
                <c:pt idx="2434">
                  <c:v>3.8378399999999999</c:v>
                </c:pt>
                <c:pt idx="2435">
                  <c:v>3.8380100000000001</c:v>
                </c:pt>
                <c:pt idx="2436">
                  <c:v>3.8430800000000001</c:v>
                </c:pt>
                <c:pt idx="2437">
                  <c:v>3.8596599999999999</c:v>
                </c:pt>
                <c:pt idx="2438">
                  <c:v>3.84551</c:v>
                </c:pt>
                <c:pt idx="2439">
                  <c:v>3.8510800000000001</c:v>
                </c:pt>
                <c:pt idx="2440">
                  <c:v>3.8572899999999999</c:v>
                </c:pt>
                <c:pt idx="2441">
                  <c:v>3.8395100000000002</c:v>
                </c:pt>
                <c:pt idx="2442">
                  <c:v>3.84693</c:v>
                </c:pt>
                <c:pt idx="2443">
                  <c:v>3.8428300000000002</c:v>
                </c:pt>
                <c:pt idx="2444">
                  <c:v>3.83419</c:v>
                </c:pt>
                <c:pt idx="2445">
                  <c:v>3.8577900000000001</c:v>
                </c:pt>
                <c:pt idx="2446">
                  <c:v>3.8578199999999998</c:v>
                </c:pt>
                <c:pt idx="2447">
                  <c:v>3.8504900000000002</c:v>
                </c:pt>
                <c:pt idx="2448">
                  <c:v>3.8468499999999999</c:v>
                </c:pt>
                <c:pt idx="2449">
                  <c:v>3.8429899999999999</c:v>
                </c:pt>
                <c:pt idx="2450">
                  <c:v>3.8372099999999998</c:v>
                </c:pt>
                <c:pt idx="2451">
                  <c:v>3.8402400000000001</c:v>
                </c:pt>
                <c:pt idx="2452">
                  <c:v>3.85392</c:v>
                </c:pt>
                <c:pt idx="2453">
                  <c:v>3.84911</c:v>
                </c:pt>
                <c:pt idx="2454">
                  <c:v>3.8592</c:v>
                </c:pt>
                <c:pt idx="2455">
                  <c:v>3.8519199999999998</c:v>
                </c:pt>
                <c:pt idx="2456">
                  <c:v>3.8609399999999998</c:v>
                </c:pt>
                <c:pt idx="2457">
                  <c:v>3.8495699999999999</c:v>
                </c:pt>
                <c:pt idx="2458">
                  <c:v>3.8474599999999999</c:v>
                </c:pt>
                <c:pt idx="2459">
                  <c:v>3.8475799999999998</c:v>
                </c:pt>
                <c:pt idx="2460">
                  <c:v>3.84456</c:v>
                </c:pt>
                <c:pt idx="2461">
                  <c:v>3.84213</c:v>
                </c:pt>
                <c:pt idx="2462">
                  <c:v>3.8575699999999999</c:v>
                </c:pt>
                <c:pt idx="2463">
                  <c:v>3.8334800000000002</c:v>
                </c:pt>
                <c:pt idx="2464">
                  <c:v>3.84789</c:v>
                </c:pt>
                <c:pt idx="2465">
                  <c:v>3.8532799999999998</c:v>
                </c:pt>
                <c:pt idx="2466">
                  <c:v>3.8558500000000002</c:v>
                </c:pt>
                <c:pt idx="2467">
                  <c:v>3.8557199999999998</c:v>
                </c:pt>
                <c:pt idx="2468">
                  <c:v>3.8435000000000001</c:v>
                </c:pt>
                <c:pt idx="2469">
                  <c:v>3.8469500000000001</c:v>
                </c:pt>
                <c:pt idx="2470">
                  <c:v>3.85615</c:v>
                </c:pt>
                <c:pt idx="2471">
                  <c:v>3.85521</c:v>
                </c:pt>
                <c:pt idx="2472">
                  <c:v>3.8451300000000002</c:v>
                </c:pt>
                <c:pt idx="2473">
                  <c:v>3.8553999999999999</c:v>
                </c:pt>
                <c:pt idx="2474">
                  <c:v>3.8446400000000001</c:v>
                </c:pt>
                <c:pt idx="2475">
                  <c:v>3.8581799999999999</c:v>
                </c:pt>
                <c:pt idx="2476">
                  <c:v>3.8496199999999998</c:v>
                </c:pt>
                <c:pt idx="2477">
                  <c:v>3.8391899999999999</c:v>
                </c:pt>
                <c:pt idx="2478">
                  <c:v>3.8625400000000001</c:v>
                </c:pt>
                <c:pt idx="2479">
                  <c:v>3.8579500000000002</c:v>
                </c:pt>
                <c:pt idx="2480">
                  <c:v>3.8533599999999999</c:v>
                </c:pt>
                <c:pt idx="2481">
                  <c:v>3.8527399999999998</c:v>
                </c:pt>
                <c:pt idx="2482">
                  <c:v>3.8501300000000001</c:v>
                </c:pt>
                <c:pt idx="2483">
                  <c:v>3.8426300000000002</c:v>
                </c:pt>
                <c:pt idx="2484">
                  <c:v>3.83996</c:v>
                </c:pt>
                <c:pt idx="2485">
                  <c:v>3.8483900000000002</c:v>
                </c:pt>
                <c:pt idx="2486">
                  <c:v>3.84816</c:v>
                </c:pt>
                <c:pt idx="2487">
                  <c:v>3.8549799999999999</c:v>
                </c:pt>
                <c:pt idx="2488">
                  <c:v>3.85005</c:v>
                </c:pt>
                <c:pt idx="2489">
                  <c:v>3.8498100000000002</c:v>
                </c:pt>
                <c:pt idx="2490">
                  <c:v>3.84842</c:v>
                </c:pt>
                <c:pt idx="2491">
                  <c:v>3.8516400000000002</c:v>
                </c:pt>
                <c:pt idx="2492">
                  <c:v>3.8563399999999999</c:v>
                </c:pt>
                <c:pt idx="2493">
                  <c:v>3.8565100000000001</c:v>
                </c:pt>
                <c:pt idx="2494">
                  <c:v>3.8633099999999998</c:v>
                </c:pt>
                <c:pt idx="2495">
                  <c:v>3.8433700000000002</c:v>
                </c:pt>
                <c:pt idx="2496">
                  <c:v>3.8646799999999999</c:v>
                </c:pt>
                <c:pt idx="2497">
                  <c:v>3.8586999999999998</c:v>
                </c:pt>
                <c:pt idx="2498">
                  <c:v>3.8600300000000001</c:v>
                </c:pt>
                <c:pt idx="2499">
                  <c:v>3.8605499999999999</c:v>
                </c:pt>
                <c:pt idx="2500">
                  <c:v>3.8450299999999999</c:v>
                </c:pt>
                <c:pt idx="2501">
                  <c:v>3.8493200000000001</c:v>
                </c:pt>
                <c:pt idx="2502">
                  <c:v>3.8488199999999999</c:v>
                </c:pt>
                <c:pt idx="2503">
                  <c:v>3.8446400000000001</c:v>
                </c:pt>
                <c:pt idx="2504">
                  <c:v>3.8463799999999999</c:v>
                </c:pt>
                <c:pt idx="2505">
                  <c:v>3.8542999999999998</c:v>
                </c:pt>
                <c:pt idx="2506">
                  <c:v>3.8431099999999998</c:v>
                </c:pt>
                <c:pt idx="2507">
                  <c:v>3.8548499999999999</c:v>
                </c:pt>
                <c:pt idx="2508">
                  <c:v>3.8581699999999999</c:v>
                </c:pt>
                <c:pt idx="2509">
                  <c:v>3.8571399999999998</c:v>
                </c:pt>
                <c:pt idx="2510">
                  <c:v>3.8641899999999998</c:v>
                </c:pt>
                <c:pt idx="2511">
                  <c:v>3.8461500000000002</c:v>
                </c:pt>
                <c:pt idx="2512">
                  <c:v>3.8538100000000002</c:v>
                </c:pt>
                <c:pt idx="2513">
                  <c:v>3.8574600000000001</c:v>
                </c:pt>
                <c:pt idx="2514">
                  <c:v>3.8495900000000001</c:v>
                </c:pt>
                <c:pt idx="2515">
                  <c:v>3.8546900000000002</c:v>
                </c:pt>
                <c:pt idx="2516">
                  <c:v>3.8431299999999999</c:v>
                </c:pt>
                <c:pt idx="2517">
                  <c:v>3.8492500000000001</c:v>
                </c:pt>
                <c:pt idx="2518">
                  <c:v>3.8481800000000002</c:v>
                </c:pt>
                <c:pt idx="2519">
                  <c:v>3.85731</c:v>
                </c:pt>
                <c:pt idx="2520">
                  <c:v>3.85792</c:v>
                </c:pt>
                <c:pt idx="2521">
                  <c:v>3.8630800000000001</c:v>
                </c:pt>
                <c:pt idx="2522">
                  <c:v>3.8641200000000002</c:v>
                </c:pt>
                <c:pt idx="2523">
                  <c:v>3.8483000000000001</c:v>
                </c:pt>
                <c:pt idx="2524">
                  <c:v>3.8599399999999999</c:v>
                </c:pt>
                <c:pt idx="2525">
                  <c:v>3.8579699999999999</c:v>
                </c:pt>
                <c:pt idx="2526">
                  <c:v>3.86192</c:v>
                </c:pt>
                <c:pt idx="2527">
                  <c:v>3.8643700000000001</c:v>
                </c:pt>
                <c:pt idx="2528">
                  <c:v>3.8701599999999998</c:v>
                </c:pt>
                <c:pt idx="2529">
                  <c:v>3.86178</c:v>
                </c:pt>
                <c:pt idx="2530">
                  <c:v>3.8646400000000001</c:v>
                </c:pt>
                <c:pt idx="2531">
                  <c:v>3.85162</c:v>
                </c:pt>
                <c:pt idx="2532">
                  <c:v>3.85717</c:v>
                </c:pt>
                <c:pt idx="2533">
                  <c:v>3.8606600000000002</c:v>
                </c:pt>
                <c:pt idx="2534">
                  <c:v>3.8641100000000002</c:v>
                </c:pt>
                <c:pt idx="2535">
                  <c:v>3.8493200000000001</c:v>
                </c:pt>
                <c:pt idx="2536">
                  <c:v>3.8649399999999998</c:v>
                </c:pt>
                <c:pt idx="2537">
                  <c:v>3.8786299999999998</c:v>
                </c:pt>
                <c:pt idx="2538">
                  <c:v>3.8672399999999998</c:v>
                </c:pt>
                <c:pt idx="2539">
                  <c:v>3.8657699999999999</c:v>
                </c:pt>
                <c:pt idx="2540">
                  <c:v>3.8727900000000002</c:v>
                </c:pt>
                <c:pt idx="2541">
                  <c:v>3.87297</c:v>
                </c:pt>
                <c:pt idx="2542">
                  <c:v>3.87059</c:v>
                </c:pt>
                <c:pt idx="2543">
                  <c:v>3.8721000000000001</c:v>
                </c:pt>
                <c:pt idx="2544">
                  <c:v>3.85791</c:v>
                </c:pt>
                <c:pt idx="2545">
                  <c:v>3.86246</c:v>
                </c:pt>
                <c:pt idx="2546">
                  <c:v>3.86633</c:v>
                </c:pt>
                <c:pt idx="2547">
                  <c:v>3.8692600000000001</c:v>
                </c:pt>
                <c:pt idx="2548">
                  <c:v>3.8837199999999998</c:v>
                </c:pt>
                <c:pt idx="2549">
                  <c:v>3.8731900000000001</c:v>
                </c:pt>
                <c:pt idx="2550">
                  <c:v>3.8750200000000001</c:v>
                </c:pt>
                <c:pt idx="2551">
                  <c:v>3.8658100000000002</c:v>
                </c:pt>
                <c:pt idx="2552">
                  <c:v>3.8769300000000002</c:v>
                </c:pt>
                <c:pt idx="2553">
                  <c:v>3.8670499999999999</c:v>
                </c:pt>
                <c:pt idx="2554">
                  <c:v>3.8705400000000001</c:v>
                </c:pt>
                <c:pt idx="2555">
                  <c:v>3.8622200000000002</c:v>
                </c:pt>
                <c:pt idx="2556">
                  <c:v>3.8679299999999999</c:v>
                </c:pt>
                <c:pt idx="2557">
                  <c:v>3.8821699999999999</c:v>
                </c:pt>
                <c:pt idx="2558">
                  <c:v>3.8691</c:v>
                </c:pt>
                <c:pt idx="2559">
                  <c:v>3.8698000000000001</c:v>
                </c:pt>
                <c:pt idx="2560">
                  <c:v>3.8673999999999999</c:v>
                </c:pt>
                <c:pt idx="2561">
                  <c:v>3.8717199999999998</c:v>
                </c:pt>
                <c:pt idx="2562">
                  <c:v>3.8731900000000001</c:v>
                </c:pt>
                <c:pt idx="2563">
                  <c:v>3.8710399999999998</c:v>
                </c:pt>
                <c:pt idx="2564">
                  <c:v>3.86747</c:v>
                </c:pt>
                <c:pt idx="2565">
                  <c:v>3.8634400000000002</c:v>
                </c:pt>
                <c:pt idx="2566">
                  <c:v>3.8626399999999999</c:v>
                </c:pt>
                <c:pt idx="2567">
                  <c:v>3.8639199999999998</c:v>
                </c:pt>
                <c:pt idx="2568">
                  <c:v>3.8638300000000001</c:v>
                </c:pt>
                <c:pt idx="2569">
                  <c:v>3.8601700000000001</c:v>
                </c:pt>
                <c:pt idx="2570">
                  <c:v>3.8708900000000002</c:v>
                </c:pt>
                <c:pt idx="2571">
                  <c:v>3.8671600000000002</c:v>
                </c:pt>
                <c:pt idx="2572">
                  <c:v>3.8750300000000002</c:v>
                </c:pt>
                <c:pt idx="2573">
                  <c:v>3.8718699999999999</c:v>
                </c:pt>
                <c:pt idx="2574">
                  <c:v>3.8664800000000001</c:v>
                </c:pt>
                <c:pt idx="2575">
                  <c:v>3.8660600000000001</c:v>
                </c:pt>
                <c:pt idx="2576">
                  <c:v>3.8660600000000001</c:v>
                </c:pt>
                <c:pt idx="2577">
                  <c:v>3.8748999999999998</c:v>
                </c:pt>
                <c:pt idx="2578">
                  <c:v>3.8651300000000002</c:v>
                </c:pt>
                <c:pt idx="2579">
                  <c:v>3.8603900000000002</c:v>
                </c:pt>
                <c:pt idx="2580">
                  <c:v>3.86504</c:v>
                </c:pt>
                <c:pt idx="2581">
                  <c:v>3.8694000000000002</c:v>
                </c:pt>
                <c:pt idx="2582">
                  <c:v>3.8675899999999999</c:v>
                </c:pt>
                <c:pt idx="2583">
                  <c:v>3.8619400000000002</c:v>
                </c:pt>
                <c:pt idx="2584">
                  <c:v>3.87161</c:v>
                </c:pt>
                <c:pt idx="2585">
                  <c:v>3.8667099999999999</c:v>
                </c:pt>
                <c:pt idx="2586">
                  <c:v>3.8652299999999999</c:v>
                </c:pt>
                <c:pt idx="2587">
                  <c:v>3.8577599999999999</c:v>
                </c:pt>
                <c:pt idx="2588">
                  <c:v>3.8593899999999999</c:v>
                </c:pt>
                <c:pt idx="2589">
                  <c:v>3.86687</c:v>
                </c:pt>
                <c:pt idx="2590">
                  <c:v>3.8736199999999998</c:v>
                </c:pt>
                <c:pt idx="2591">
                  <c:v>3.8612500000000001</c:v>
                </c:pt>
                <c:pt idx="2592">
                  <c:v>3.8517700000000001</c:v>
                </c:pt>
                <c:pt idx="2593">
                  <c:v>3.85724</c:v>
                </c:pt>
                <c:pt idx="2594">
                  <c:v>3.8660399999999999</c:v>
                </c:pt>
                <c:pt idx="2595">
                  <c:v>3.86103</c:v>
                </c:pt>
                <c:pt idx="2596">
                  <c:v>3.8633600000000001</c:v>
                </c:pt>
                <c:pt idx="2597">
                  <c:v>3.86557</c:v>
                </c:pt>
                <c:pt idx="2598">
                  <c:v>3.8696799999999998</c:v>
                </c:pt>
                <c:pt idx="2599">
                  <c:v>3.8668999999999998</c:v>
                </c:pt>
                <c:pt idx="2600">
                  <c:v>3.85955</c:v>
                </c:pt>
                <c:pt idx="2601">
                  <c:v>3.86741</c:v>
                </c:pt>
                <c:pt idx="2602">
                  <c:v>3.8639399999999999</c:v>
                </c:pt>
                <c:pt idx="2603">
                  <c:v>3.86998</c:v>
                </c:pt>
                <c:pt idx="2604">
                  <c:v>3.8593799999999998</c:v>
                </c:pt>
                <c:pt idx="2605">
                  <c:v>3.8641299999999998</c:v>
                </c:pt>
                <c:pt idx="2606">
                  <c:v>3.8712599999999999</c:v>
                </c:pt>
                <c:pt idx="2607">
                  <c:v>3.8689800000000001</c:v>
                </c:pt>
                <c:pt idx="2608">
                  <c:v>3.86578</c:v>
                </c:pt>
                <c:pt idx="2609">
                  <c:v>3.8705500000000002</c:v>
                </c:pt>
                <c:pt idx="2610">
                  <c:v>3.8752</c:v>
                </c:pt>
                <c:pt idx="2611">
                  <c:v>3.8779599999999999</c:v>
                </c:pt>
                <c:pt idx="2612">
                  <c:v>3.8658899999999998</c:v>
                </c:pt>
                <c:pt idx="2613">
                  <c:v>3.8601000000000001</c:v>
                </c:pt>
                <c:pt idx="2614">
                  <c:v>3.8664999999999998</c:v>
                </c:pt>
                <c:pt idx="2615">
                  <c:v>3.87121</c:v>
                </c:pt>
                <c:pt idx="2616">
                  <c:v>3.8657499999999998</c:v>
                </c:pt>
                <c:pt idx="2617">
                  <c:v>3.8633600000000001</c:v>
                </c:pt>
                <c:pt idx="2618">
                  <c:v>3.8630200000000001</c:v>
                </c:pt>
                <c:pt idx="2619">
                  <c:v>3.87717</c:v>
                </c:pt>
                <c:pt idx="2620">
                  <c:v>3.8585600000000002</c:v>
                </c:pt>
                <c:pt idx="2621">
                  <c:v>3.8788100000000001</c:v>
                </c:pt>
                <c:pt idx="2622">
                  <c:v>3.86578</c:v>
                </c:pt>
                <c:pt idx="2623">
                  <c:v>3.8676699999999999</c:v>
                </c:pt>
                <c:pt idx="2624">
                  <c:v>3.8785500000000002</c:v>
                </c:pt>
                <c:pt idx="2625">
                  <c:v>3.8592399999999998</c:v>
                </c:pt>
                <c:pt idx="2626">
                  <c:v>3.86835</c:v>
                </c:pt>
                <c:pt idx="2627">
                  <c:v>3.8819499999999998</c:v>
                </c:pt>
                <c:pt idx="2628">
                  <c:v>3.8790100000000001</c:v>
                </c:pt>
                <c:pt idx="2629">
                  <c:v>3.8692099999999998</c:v>
                </c:pt>
                <c:pt idx="2630">
                  <c:v>3.86138</c:v>
                </c:pt>
                <c:pt idx="2631">
                  <c:v>3.8746499999999999</c:v>
                </c:pt>
                <c:pt idx="2632">
                  <c:v>3.8769300000000002</c:v>
                </c:pt>
                <c:pt idx="2633">
                  <c:v>3.8739400000000002</c:v>
                </c:pt>
                <c:pt idx="2634">
                  <c:v>3.8737400000000002</c:v>
                </c:pt>
                <c:pt idx="2635">
                  <c:v>3.86842</c:v>
                </c:pt>
                <c:pt idx="2636">
                  <c:v>3.87601</c:v>
                </c:pt>
                <c:pt idx="2637">
                  <c:v>3.8678400000000002</c:v>
                </c:pt>
                <c:pt idx="2638">
                  <c:v>3.8755799999999998</c:v>
                </c:pt>
                <c:pt idx="2639">
                  <c:v>3.8790499999999999</c:v>
                </c:pt>
                <c:pt idx="2640">
                  <c:v>3.87948</c:v>
                </c:pt>
                <c:pt idx="2641">
                  <c:v>3.8550499999999999</c:v>
                </c:pt>
                <c:pt idx="2642">
                  <c:v>3.87914</c:v>
                </c:pt>
                <c:pt idx="2643">
                  <c:v>3.8780800000000002</c:v>
                </c:pt>
                <c:pt idx="2644">
                  <c:v>3.86795</c:v>
                </c:pt>
                <c:pt idx="2645">
                  <c:v>3.8783599999999998</c:v>
                </c:pt>
                <c:pt idx="2646">
                  <c:v>3.8672200000000001</c:v>
                </c:pt>
                <c:pt idx="2647">
                  <c:v>3.85961</c:v>
                </c:pt>
                <c:pt idx="2648">
                  <c:v>3.8641999999999999</c:v>
                </c:pt>
                <c:pt idx="2649">
                  <c:v>3.8727</c:v>
                </c:pt>
                <c:pt idx="2650">
                  <c:v>3.8801399999999999</c:v>
                </c:pt>
                <c:pt idx="2651">
                  <c:v>3.8704499999999999</c:v>
                </c:pt>
                <c:pt idx="2652">
                  <c:v>3.8663400000000001</c:v>
                </c:pt>
                <c:pt idx="2653">
                  <c:v>3.8711099999999998</c:v>
                </c:pt>
                <c:pt idx="2654">
                  <c:v>3.86795</c:v>
                </c:pt>
                <c:pt idx="2655">
                  <c:v>3.8550300000000002</c:v>
                </c:pt>
                <c:pt idx="2656">
                  <c:v>3.8688799999999999</c:v>
                </c:pt>
                <c:pt idx="2657">
                  <c:v>3.8666200000000002</c:v>
                </c:pt>
                <c:pt idx="2658">
                  <c:v>3.8551700000000002</c:v>
                </c:pt>
                <c:pt idx="2659">
                  <c:v>3.8657699999999999</c:v>
                </c:pt>
                <c:pt idx="2660">
                  <c:v>3.86605</c:v>
                </c:pt>
                <c:pt idx="2661">
                  <c:v>3.8726600000000002</c:v>
                </c:pt>
                <c:pt idx="2662">
                  <c:v>3.8753099999999998</c:v>
                </c:pt>
                <c:pt idx="2663">
                  <c:v>3.8694000000000002</c:v>
                </c:pt>
                <c:pt idx="2664">
                  <c:v>3.8731599999999999</c:v>
                </c:pt>
                <c:pt idx="2665">
                  <c:v>3.8681299999999998</c:v>
                </c:pt>
                <c:pt idx="2666">
                  <c:v>3.8541300000000001</c:v>
                </c:pt>
                <c:pt idx="2667">
                  <c:v>3.8694799999999998</c:v>
                </c:pt>
                <c:pt idx="2668">
                  <c:v>3.8746299999999998</c:v>
                </c:pt>
                <c:pt idx="2669">
                  <c:v>3.8610500000000001</c:v>
                </c:pt>
                <c:pt idx="2670">
                  <c:v>3.8713500000000001</c:v>
                </c:pt>
                <c:pt idx="2671">
                  <c:v>3.8694899999999999</c:v>
                </c:pt>
                <c:pt idx="2672">
                  <c:v>3.86442</c:v>
                </c:pt>
                <c:pt idx="2673">
                  <c:v>3.8649399999999998</c:v>
                </c:pt>
                <c:pt idx="2674">
                  <c:v>3.8727399999999998</c:v>
                </c:pt>
                <c:pt idx="2675">
                  <c:v>3.88062</c:v>
                </c:pt>
                <c:pt idx="2676">
                  <c:v>3.8758900000000001</c:v>
                </c:pt>
                <c:pt idx="2677">
                  <c:v>3.86687</c:v>
                </c:pt>
                <c:pt idx="2678">
                  <c:v>3.8717199999999998</c:v>
                </c:pt>
                <c:pt idx="2679">
                  <c:v>3.8751899999999999</c:v>
                </c:pt>
                <c:pt idx="2680">
                  <c:v>3.8625600000000002</c:v>
                </c:pt>
                <c:pt idx="2681">
                  <c:v>3.8658600000000001</c:v>
                </c:pt>
                <c:pt idx="2682">
                  <c:v>3.8654700000000002</c:v>
                </c:pt>
                <c:pt idx="2683">
                  <c:v>3.8794900000000001</c:v>
                </c:pt>
                <c:pt idx="2684">
                  <c:v>3.87548</c:v>
                </c:pt>
                <c:pt idx="2685">
                  <c:v>3.8781300000000001</c:v>
                </c:pt>
                <c:pt idx="2686">
                  <c:v>3.8803000000000001</c:v>
                </c:pt>
                <c:pt idx="2687">
                  <c:v>3.8696700000000002</c:v>
                </c:pt>
                <c:pt idx="2688">
                  <c:v>3.8724500000000002</c:v>
                </c:pt>
                <c:pt idx="2689">
                  <c:v>3.8737200000000001</c:v>
                </c:pt>
                <c:pt idx="2690">
                  <c:v>3.8724799999999999</c:v>
                </c:pt>
                <c:pt idx="2691">
                  <c:v>3.8796599999999999</c:v>
                </c:pt>
                <c:pt idx="2692">
                  <c:v>3.8904899999999998</c:v>
                </c:pt>
                <c:pt idx="2693">
                  <c:v>3.8826200000000002</c:v>
                </c:pt>
                <c:pt idx="2694">
                  <c:v>3.8809800000000001</c:v>
                </c:pt>
                <c:pt idx="2695">
                  <c:v>3.8816099999999998</c:v>
                </c:pt>
                <c:pt idx="2696">
                  <c:v>3.8796900000000001</c:v>
                </c:pt>
                <c:pt idx="2697">
                  <c:v>3.8861699999999999</c:v>
                </c:pt>
                <c:pt idx="2698">
                  <c:v>3.8875199999999999</c:v>
                </c:pt>
                <c:pt idx="2699">
                  <c:v>3.8731499999999999</c:v>
                </c:pt>
                <c:pt idx="2700">
                  <c:v>3.8696899999999999</c:v>
                </c:pt>
                <c:pt idx="2701">
                  <c:v>3.8704200000000002</c:v>
                </c:pt>
                <c:pt idx="2702">
                  <c:v>3.8784800000000001</c:v>
                </c:pt>
                <c:pt idx="2703">
                  <c:v>3.89141</c:v>
                </c:pt>
                <c:pt idx="2704">
                  <c:v>3.8771499999999999</c:v>
                </c:pt>
                <c:pt idx="2705">
                  <c:v>3.87534</c:v>
                </c:pt>
                <c:pt idx="2706">
                  <c:v>3.8803899999999998</c:v>
                </c:pt>
                <c:pt idx="2707">
                  <c:v>3.8843100000000002</c:v>
                </c:pt>
                <c:pt idx="2708">
                  <c:v>3.8804599999999998</c:v>
                </c:pt>
                <c:pt idx="2709">
                  <c:v>3.8818299999999999</c:v>
                </c:pt>
                <c:pt idx="2710">
                  <c:v>3.8793600000000001</c:v>
                </c:pt>
                <c:pt idx="2711">
                  <c:v>3.8683999999999998</c:v>
                </c:pt>
                <c:pt idx="2712">
                  <c:v>3.8757100000000002</c:v>
                </c:pt>
                <c:pt idx="2713">
                  <c:v>3.8827199999999999</c:v>
                </c:pt>
                <c:pt idx="2714">
                  <c:v>3.8718900000000001</c:v>
                </c:pt>
                <c:pt idx="2715">
                  <c:v>3.87113</c:v>
                </c:pt>
                <c:pt idx="2716">
                  <c:v>3.86958</c:v>
                </c:pt>
                <c:pt idx="2717">
                  <c:v>3.8707199999999999</c:v>
                </c:pt>
                <c:pt idx="2718">
                  <c:v>3.8770799999999999</c:v>
                </c:pt>
                <c:pt idx="2719">
                  <c:v>3.88226</c:v>
                </c:pt>
                <c:pt idx="2720">
                  <c:v>3.87974</c:v>
                </c:pt>
                <c:pt idx="2721">
                  <c:v>3.8667600000000002</c:v>
                </c:pt>
                <c:pt idx="2722">
                  <c:v>3.88042</c:v>
                </c:pt>
                <c:pt idx="2723">
                  <c:v>3.87887</c:v>
                </c:pt>
                <c:pt idx="2724">
                  <c:v>3.8829899999999999</c:v>
                </c:pt>
                <c:pt idx="2725">
                  <c:v>3.8687800000000001</c:v>
                </c:pt>
                <c:pt idx="2726">
                  <c:v>3.8798499999999998</c:v>
                </c:pt>
                <c:pt idx="2727">
                  <c:v>3.8675000000000002</c:v>
                </c:pt>
                <c:pt idx="2728">
                  <c:v>3.8873799999999998</c:v>
                </c:pt>
                <c:pt idx="2729">
                  <c:v>3.8750300000000002</c:v>
                </c:pt>
                <c:pt idx="2730">
                  <c:v>3.8741500000000002</c:v>
                </c:pt>
                <c:pt idx="2731">
                  <c:v>3.8727</c:v>
                </c:pt>
                <c:pt idx="2732">
                  <c:v>3.8679399999999999</c:v>
                </c:pt>
                <c:pt idx="2733">
                  <c:v>3.8859699999999999</c:v>
                </c:pt>
                <c:pt idx="2734">
                  <c:v>3.88517</c:v>
                </c:pt>
                <c:pt idx="2735">
                  <c:v>3.8840499999999998</c:v>
                </c:pt>
                <c:pt idx="2736">
                  <c:v>3.8664100000000001</c:v>
                </c:pt>
                <c:pt idx="2737">
                  <c:v>3.8824700000000001</c:v>
                </c:pt>
                <c:pt idx="2738">
                  <c:v>3.8751899999999999</c:v>
                </c:pt>
                <c:pt idx="2739">
                  <c:v>3.87846</c:v>
                </c:pt>
                <c:pt idx="2740">
                  <c:v>3.87479</c:v>
                </c:pt>
                <c:pt idx="2741">
                  <c:v>3.8932699999999998</c:v>
                </c:pt>
                <c:pt idx="2742">
                  <c:v>3.8718400000000002</c:v>
                </c:pt>
                <c:pt idx="2743">
                  <c:v>3.8843200000000002</c:v>
                </c:pt>
                <c:pt idx="2744">
                  <c:v>3.8803399999999999</c:v>
                </c:pt>
                <c:pt idx="2745">
                  <c:v>3.8771200000000001</c:v>
                </c:pt>
                <c:pt idx="2746">
                  <c:v>3.8749699999999998</c:v>
                </c:pt>
                <c:pt idx="2747">
                  <c:v>3.8719700000000001</c:v>
                </c:pt>
                <c:pt idx="2748">
                  <c:v>3.8643000000000001</c:v>
                </c:pt>
                <c:pt idx="2749">
                  <c:v>3.8736299999999999</c:v>
                </c:pt>
                <c:pt idx="2750">
                  <c:v>3.87141</c:v>
                </c:pt>
                <c:pt idx="2751">
                  <c:v>3.8903500000000002</c:v>
                </c:pt>
                <c:pt idx="2752">
                  <c:v>3.8774500000000001</c:v>
                </c:pt>
                <c:pt idx="2753">
                  <c:v>3.8807700000000001</c:v>
                </c:pt>
                <c:pt idx="2754">
                  <c:v>3.8861699999999999</c:v>
                </c:pt>
                <c:pt idx="2755">
                  <c:v>3.8769399999999998</c:v>
                </c:pt>
                <c:pt idx="2756">
                  <c:v>3.8849900000000002</c:v>
                </c:pt>
                <c:pt idx="2757">
                  <c:v>3.8851399999999998</c:v>
                </c:pt>
                <c:pt idx="2758">
                  <c:v>3.88361</c:v>
                </c:pt>
                <c:pt idx="2759">
                  <c:v>3.87967</c:v>
                </c:pt>
                <c:pt idx="2760">
                  <c:v>3.8853599999999999</c:v>
                </c:pt>
                <c:pt idx="2761">
                  <c:v>3.8746100000000001</c:v>
                </c:pt>
                <c:pt idx="2762">
                  <c:v>3.8888199999999999</c:v>
                </c:pt>
                <c:pt idx="2763">
                  <c:v>3.8868399999999999</c:v>
                </c:pt>
                <c:pt idx="2764">
                  <c:v>3.8700800000000002</c:v>
                </c:pt>
                <c:pt idx="2765">
                  <c:v>3.8781699999999999</c:v>
                </c:pt>
                <c:pt idx="2766">
                  <c:v>3.8807299999999998</c:v>
                </c:pt>
                <c:pt idx="2767">
                  <c:v>3.8702200000000002</c:v>
                </c:pt>
                <c:pt idx="2768">
                  <c:v>3.8702899999999998</c:v>
                </c:pt>
                <c:pt idx="2769">
                  <c:v>3.8778700000000002</c:v>
                </c:pt>
                <c:pt idx="2770">
                  <c:v>3.8685</c:v>
                </c:pt>
                <c:pt idx="2771">
                  <c:v>3.8694299999999999</c:v>
                </c:pt>
                <c:pt idx="2772">
                  <c:v>3.8616600000000001</c:v>
                </c:pt>
                <c:pt idx="2773">
                  <c:v>3.8728500000000001</c:v>
                </c:pt>
                <c:pt idx="2774">
                  <c:v>3.8751600000000002</c:v>
                </c:pt>
                <c:pt idx="2775">
                  <c:v>3.8781099999999999</c:v>
                </c:pt>
                <c:pt idx="2776">
                  <c:v>3.8767100000000001</c:v>
                </c:pt>
                <c:pt idx="2777">
                  <c:v>3.8792399999999998</c:v>
                </c:pt>
                <c:pt idx="2778">
                  <c:v>3.8813</c:v>
                </c:pt>
                <c:pt idx="2779">
                  <c:v>3.8771599999999999</c:v>
                </c:pt>
                <c:pt idx="2780">
                  <c:v>3.8726099999999999</c:v>
                </c:pt>
                <c:pt idx="2781">
                  <c:v>3.87907</c:v>
                </c:pt>
                <c:pt idx="2782">
                  <c:v>3.87547</c:v>
                </c:pt>
                <c:pt idx="2783">
                  <c:v>3.8762099999999999</c:v>
                </c:pt>
                <c:pt idx="2784">
                  <c:v>3.8706</c:v>
                </c:pt>
                <c:pt idx="2785">
                  <c:v>3.86191</c:v>
                </c:pt>
                <c:pt idx="2786">
                  <c:v>3.86965</c:v>
                </c:pt>
                <c:pt idx="2787">
                  <c:v>3.86158</c:v>
                </c:pt>
                <c:pt idx="2788">
                  <c:v>3.8573599999999999</c:v>
                </c:pt>
                <c:pt idx="2789">
                  <c:v>3.8765900000000002</c:v>
                </c:pt>
                <c:pt idx="2790">
                  <c:v>3.8673700000000002</c:v>
                </c:pt>
                <c:pt idx="2791">
                  <c:v>3.8734700000000002</c:v>
                </c:pt>
                <c:pt idx="2792">
                  <c:v>3.8596900000000001</c:v>
                </c:pt>
                <c:pt idx="2793">
                  <c:v>3.8638400000000002</c:v>
                </c:pt>
                <c:pt idx="2794">
                  <c:v>3.8753899999999999</c:v>
                </c:pt>
                <c:pt idx="2795">
                  <c:v>3.8586900000000002</c:v>
                </c:pt>
                <c:pt idx="2796">
                  <c:v>3.8656999999999999</c:v>
                </c:pt>
                <c:pt idx="2797">
                  <c:v>3.8518599999999998</c:v>
                </c:pt>
                <c:pt idx="2798">
                  <c:v>3.8604400000000001</c:v>
                </c:pt>
                <c:pt idx="2799">
                  <c:v>3.86347</c:v>
                </c:pt>
                <c:pt idx="2800">
                  <c:v>3.8468499999999999</c:v>
                </c:pt>
                <c:pt idx="2801">
                  <c:v>3.85392</c:v>
                </c:pt>
                <c:pt idx="2802">
                  <c:v>3.86185</c:v>
                </c:pt>
                <c:pt idx="2803">
                  <c:v>3.8517199999999998</c:v>
                </c:pt>
                <c:pt idx="2804">
                  <c:v>3.8612500000000001</c:v>
                </c:pt>
                <c:pt idx="2805">
                  <c:v>3.84884</c:v>
                </c:pt>
                <c:pt idx="2806">
                  <c:v>3.8669500000000001</c:v>
                </c:pt>
                <c:pt idx="2807">
                  <c:v>3.86639</c:v>
                </c:pt>
                <c:pt idx="2808">
                  <c:v>3.8571599999999999</c:v>
                </c:pt>
                <c:pt idx="2809">
                  <c:v>3.8610000000000002</c:v>
                </c:pt>
                <c:pt idx="2810">
                  <c:v>3.8574600000000001</c:v>
                </c:pt>
                <c:pt idx="2811">
                  <c:v>3.8662899999999998</c:v>
                </c:pt>
                <c:pt idx="2812">
                  <c:v>3.8605700000000001</c:v>
                </c:pt>
                <c:pt idx="2813">
                  <c:v>3.8574999999999999</c:v>
                </c:pt>
                <c:pt idx="2814">
                  <c:v>3.85697</c:v>
                </c:pt>
                <c:pt idx="2815">
                  <c:v>3.8633899999999999</c:v>
                </c:pt>
                <c:pt idx="2816">
                  <c:v>3.86056</c:v>
                </c:pt>
                <c:pt idx="2817">
                  <c:v>3.8676200000000001</c:v>
                </c:pt>
                <c:pt idx="2818">
                  <c:v>3.8721100000000002</c:v>
                </c:pt>
                <c:pt idx="2819">
                  <c:v>3.85602</c:v>
                </c:pt>
                <c:pt idx="2820">
                  <c:v>3.8647499999999999</c:v>
                </c:pt>
                <c:pt idx="2821">
                  <c:v>3.8630599999999999</c:v>
                </c:pt>
                <c:pt idx="2822">
                  <c:v>3.8742800000000002</c:v>
                </c:pt>
                <c:pt idx="2823">
                  <c:v>3.8849499999999999</c:v>
                </c:pt>
                <c:pt idx="2824">
                  <c:v>3.88212</c:v>
                </c:pt>
                <c:pt idx="2825">
                  <c:v>3.8792300000000002</c:v>
                </c:pt>
                <c:pt idx="2826">
                  <c:v>3.8808799999999999</c:v>
                </c:pt>
                <c:pt idx="2827">
                  <c:v>3.87582</c:v>
                </c:pt>
                <c:pt idx="2828">
                  <c:v>3.8860399999999999</c:v>
                </c:pt>
                <c:pt idx="2829">
                  <c:v>3.8842500000000002</c:v>
                </c:pt>
                <c:pt idx="2830">
                  <c:v>3.89385</c:v>
                </c:pt>
                <c:pt idx="2831">
                  <c:v>3.88198</c:v>
                </c:pt>
                <c:pt idx="2832">
                  <c:v>3.8855</c:v>
                </c:pt>
                <c:pt idx="2833">
                  <c:v>3.8830200000000001</c:v>
                </c:pt>
                <c:pt idx="2834">
                  <c:v>3.89357</c:v>
                </c:pt>
                <c:pt idx="2835">
                  <c:v>3.89602</c:v>
                </c:pt>
                <c:pt idx="2836">
                  <c:v>3.8833700000000002</c:v>
                </c:pt>
                <c:pt idx="2837">
                  <c:v>3.8824700000000001</c:v>
                </c:pt>
                <c:pt idx="2838">
                  <c:v>3.8829400000000001</c:v>
                </c:pt>
                <c:pt idx="2839">
                  <c:v>3.87853</c:v>
                </c:pt>
                <c:pt idx="2840">
                  <c:v>3.8676900000000001</c:v>
                </c:pt>
                <c:pt idx="2841">
                  <c:v>3.88334</c:v>
                </c:pt>
                <c:pt idx="2842">
                  <c:v>3.8748300000000002</c:v>
                </c:pt>
                <c:pt idx="2843">
                  <c:v>3.8828800000000001</c:v>
                </c:pt>
                <c:pt idx="2844">
                  <c:v>3.8766099999999999</c:v>
                </c:pt>
                <c:pt idx="2845">
                  <c:v>3.8786999999999998</c:v>
                </c:pt>
                <c:pt idx="2846">
                  <c:v>3.8761999999999999</c:v>
                </c:pt>
                <c:pt idx="2847">
                  <c:v>3.8699499999999998</c:v>
                </c:pt>
                <c:pt idx="2848">
                  <c:v>3.8692700000000002</c:v>
                </c:pt>
                <c:pt idx="2849">
                  <c:v>3.8645200000000002</c:v>
                </c:pt>
                <c:pt idx="2850">
                  <c:v>3.8662100000000001</c:v>
                </c:pt>
                <c:pt idx="2851">
                  <c:v>3.8644500000000002</c:v>
                </c:pt>
                <c:pt idx="2852">
                  <c:v>3.87073</c:v>
                </c:pt>
                <c:pt idx="2853">
                  <c:v>3.8692000000000002</c:v>
                </c:pt>
                <c:pt idx="2854">
                  <c:v>3.8611399999999998</c:v>
                </c:pt>
                <c:pt idx="2855">
                  <c:v>3.8684599999999998</c:v>
                </c:pt>
                <c:pt idx="2856">
                  <c:v>3.8601700000000001</c:v>
                </c:pt>
                <c:pt idx="2857">
                  <c:v>3.8669799999999999</c:v>
                </c:pt>
                <c:pt idx="2858">
                  <c:v>3.8574199999999998</c:v>
                </c:pt>
                <c:pt idx="2859">
                  <c:v>3.8701300000000001</c:v>
                </c:pt>
                <c:pt idx="2860">
                  <c:v>3.8771200000000001</c:v>
                </c:pt>
                <c:pt idx="2861">
                  <c:v>3.85859</c:v>
                </c:pt>
                <c:pt idx="2862">
                  <c:v>3.85866</c:v>
                </c:pt>
                <c:pt idx="2863">
                  <c:v>3.8700399999999999</c:v>
                </c:pt>
                <c:pt idx="2864">
                  <c:v>3.8659300000000001</c:v>
                </c:pt>
                <c:pt idx="2865">
                  <c:v>3.8552399999999998</c:v>
                </c:pt>
                <c:pt idx="2866">
                  <c:v>3.8561700000000001</c:v>
                </c:pt>
                <c:pt idx="2867">
                  <c:v>3.8645999999999998</c:v>
                </c:pt>
                <c:pt idx="2868">
                  <c:v>3.8619599999999998</c:v>
                </c:pt>
                <c:pt idx="2869">
                  <c:v>3.86314</c:v>
                </c:pt>
                <c:pt idx="2870">
                  <c:v>3.8543699999999999</c:v>
                </c:pt>
                <c:pt idx="2871">
                  <c:v>3.8621699999999999</c:v>
                </c:pt>
                <c:pt idx="2872">
                  <c:v>3.86334</c:v>
                </c:pt>
                <c:pt idx="2873">
                  <c:v>3.86496</c:v>
                </c:pt>
                <c:pt idx="2874">
                  <c:v>3.8662100000000001</c:v>
                </c:pt>
                <c:pt idx="2875">
                  <c:v>3.8647999999999998</c:v>
                </c:pt>
                <c:pt idx="2876">
                  <c:v>3.8748800000000001</c:v>
                </c:pt>
                <c:pt idx="2877">
                  <c:v>3.8661300000000001</c:v>
                </c:pt>
                <c:pt idx="2878">
                  <c:v>3.8649200000000001</c:v>
                </c:pt>
                <c:pt idx="2879">
                  <c:v>3.8687100000000001</c:v>
                </c:pt>
                <c:pt idx="2880">
                  <c:v>3.8644599999999998</c:v>
                </c:pt>
                <c:pt idx="2881">
                  <c:v>3.8670300000000002</c:v>
                </c:pt>
                <c:pt idx="2882">
                  <c:v>3.8557999999999999</c:v>
                </c:pt>
                <c:pt idx="2883">
                  <c:v>3.8526400000000001</c:v>
                </c:pt>
                <c:pt idx="2884">
                  <c:v>3.8575400000000002</c:v>
                </c:pt>
                <c:pt idx="2885">
                  <c:v>3.8653</c:v>
                </c:pt>
                <c:pt idx="2886">
                  <c:v>3.8574799999999998</c:v>
                </c:pt>
                <c:pt idx="2887">
                  <c:v>3.8639299999999999</c:v>
                </c:pt>
                <c:pt idx="2888">
                  <c:v>3.8563700000000001</c:v>
                </c:pt>
                <c:pt idx="2889">
                  <c:v>3.8664499999999999</c:v>
                </c:pt>
                <c:pt idx="2890">
                  <c:v>3.8666100000000001</c:v>
                </c:pt>
                <c:pt idx="2891">
                  <c:v>3.8616299999999999</c:v>
                </c:pt>
                <c:pt idx="2892">
                  <c:v>3.8548100000000001</c:v>
                </c:pt>
                <c:pt idx="2893">
                  <c:v>3.8602400000000001</c:v>
                </c:pt>
                <c:pt idx="2894">
                  <c:v>3.8434200000000001</c:v>
                </c:pt>
                <c:pt idx="2895">
                  <c:v>3.85311</c:v>
                </c:pt>
                <c:pt idx="2896">
                  <c:v>3.8694099999999998</c:v>
                </c:pt>
                <c:pt idx="2897">
                  <c:v>3.8696299999999999</c:v>
                </c:pt>
                <c:pt idx="2898">
                  <c:v>3.8678400000000002</c:v>
                </c:pt>
                <c:pt idx="2899">
                  <c:v>3.8587400000000001</c:v>
                </c:pt>
                <c:pt idx="2900">
                  <c:v>3.8685499999999999</c:v>
                </c:pt>
                <c:pt idx="2901">
                  <c:v>3.8620899999999998</c:v>
                </c:pt>
                <c:pt idx="2902">
                  <c:v>3.8761899999999998</c:v>
                </c:pt>
                <c:pt idx="2903">
                  <c:v>3.8701099999999999</c:v>
                </c:pt>
                <c:pt idx="2904">
                  <c:v>3.8642799999999999</c:v>
                </c:pt>
                <c:pt idx="2905">
                  <c:v>3.8741500000000002</c:v>
                </c:pt>
                <c:pt idx="2906">
                  <c:v>3.87073</c:v>
                </c:pt>
                <c:pt idx="2907">
                  <c:v>3.8543400000000001</c:v>
                </c:pt>
                <c:pt idx="2908">
                  <c:v>3.8688500000000001</c:v>
                </c:pt>
                <c:pt idx="2909">
                  <c:v>3.8596400000000002</c:v>
                </c:pt>
                <c:pt idx="2910">
                  <c:v>3.8727900000000002</c:v>
                </c:pt>
                <c:pt idx="2911">
                  <c:v>3.8643000000000001</c:v>
                </c:pt>
                <c:pt idx="2912">
                  <c:v>3.8808400000000001</c:v>
                </c:pt>
                <c:pt idx="2913">
                  <c:v>3.8728899999999999</c:v>
                </c:pt>
                <c:pt idx="2914">
                  <c:v>3.8650699999999998</c:v>
                </c:pt>
                <c:pt idx="2915">
                  <c:v>3.8679899999999998</c:v>
                </c:pt>
                <c:pt idx="2916">
                  <c:v>3.8703599999999998</c:v>
                </c:pt>
                <c:pt idx="2917">
                  <c:v>3.8738899999999998</c:v>
                </c:pt>
                <c:pt idx="2918">
                  <c:v>3.8790800000000001</c:v>
                </c:pt>
                <c:pt idx="2919">
                  <c:v>3.8703099999999999</c:v>
                </c:pt>
                <c:pt idx="2920">
                  <c:v>3.8730000000000002</c:v>
                </c:pt>
                <c:pt idx="2921">
                  <c:v>3.86992</c:v>
                </c:pt>
                <c:pt idx="2922">
                  <c:v>3.8676900000000001</c:v>
                </c:pt>
                <c:pt idx="2923">
                  <c:v>3.8605100000000001</c:v>
                </c:pt>
                <c:pt idx="2924">
                  <c:v>3.8677999999999999</c:v>
                </c:pt>
                <c:pt idx="2925">
                  <c:v>3.8591299999999999</c:v>
                </c:pt>
                <c:pt idx="2926">
                  <c:v>3.8580800000000002</c:v>
                </c:pt>
                <c:pt idx="2927">
                  <c:v>3.86911</c:v>
                </c:pt>
                <c:pt idx="2928">
                  <c:v>3.8673099999999998</c:v>
                </c:pt>
                <c:pt idx="2929">
                  <c:v>3.8626200000000002</c:v>
                </c:pt>
                <c:pt idx="2930">
                  <c:v>3.8623500000000002</c:v>
                </c:pt>
                <c:pt idx="2931">
                  <c:v>3.85955</c:v>
                </c:pt>
                <c:pt idx="2932">
                  <c:v>3.8623500000000002</c:v>
                </c:pt>
                <c:pt idx="2933">
                  <c:v>3.8451200000000001</c:v>
                </c:pt>
                <c:pt idx="2934">
                  <c:v>3.8738000000000001</c:v>
                </c:pt>
                <c:pt idx="2935">
                  <c:v>3.8660700000000001</c:v>
                </c:pt>
                <c:pt idx="2936">
                  <c:v>3.8629799999999999</c:v>
                </c:pt>
                <c:pt idx="2937">
                  <c:v>3.85501</c:v>
                </c:pt>
                <c:pt idx="2938">
                  <c:v>3.8598400000000002</c:v>
                </c:pt>
                <c:pt idx="2939">
                  <c:v>3.8708200000000001</c:v>
                </c:pt>
                <c:pt idx="2940">
                  <c:v>3.8610799999999998</c:v>
                </c:pt>
                <c:pt idx="2941">
                  <c:v>3.8614700000000002</c:v>
                </c:pt>
                <c:pt idx="2942">
                  <c:v>3.8663099999999999</c:v>
                </c:pt>
                <c:pt idx="2943">
                  <c:v>3.8664999999999998</c:v>
                </c:pt>
                <c:pt idx="2944">
                  <c:v>3.8628399999999998</c:v>
                </c:pt>
                <c:pt idx="2945">
                  <c:v>3.8769800000000001</c:v>
                </c:pt>
                <c:pt idx="2946">
                  <c:v>3.8617499999999998</c:v>
                </c:pt>
                <c:pt idx="2947">
                  <c:v>3.8619699999999999</c:v>
                </c:pt>
                <c:pt idx="2948">
                  <c:v>3.86476</c:v>
                </c:pt>
                <c:pt idx="2949">
                  <c:v>3.8593299999999999</c:v>
                </c:pt>
                <c:pt idx="2950">
                  <c:v>3.8719899999999998</c:v>
                </c:pt>
                <c:pt idx="2951">
                  <c:v>3.8638499999999998</c:v>
                </c:pt>
                <c:pt idx="2952">
                  <c:v>3.8617599999999999</c:v>
                </c:pt>
                <c:pt idx="2953">
                  <c:v>3.8640699999999999</c:v>
                </c:pt>
                <c:pt idx="2954">
                  <c:v>3.8578000000000001</c:v>
                </c:pt>
                <c:pt idx="2955">
                  <c:v>3.8637600000000001</c:v>
                </c:pt>
                <c:pt idx="2956">
                  <c:v>3.86368</c:v>
                </c:pt>
                <c:pt idx="2957">
                  <c:v>3.8626999999999998</c:v>
                </c:pt>
                <c:pt idx="2958">
                  <c:v>3.8578299999999999</c:v>
                </c:pt>
                <c:pt idx="2959">
                  <c:v>3.86564</c:v>
                </c:pt>
                <c:pt idx="2960">
                  <c:v>3.8763000000000001</c:v>
                </c:pt>
                <c:pt idx="2961">
                  <c:v>3.8730500000000001</c:v>
                </c:pt>
                <c:pt idx="2962">
                  <c:v>3.8627899999999999</c:v>
                </c:pt>
                <c:pt idx="2963">
                  <c:v>3.8593500000000001</c:v>
                </c:pt>
                <c:pt idx="2964">
                  <c:v>3.8729499999999999</c:v>
                </c:pt>
                <c:pt idx="2965">
                  <c:v>3.8691300000000002</c:v>
                </c:pt>
                <c:pt idx="2966">
                  <c:v>3.8735400000000002</c:v>
                </c:pt>
                <c:pt idx="2967">
                  <c:v>3.8826499999999999</c:v>
                </c:pt>
                <c:pt idx="2968">
                  <c:v>3.88842</c:v>
                </c:pt>
                <c:pt idx="2969">
                  <c:v>3.8803899999999998</c:v>
                </c:pt>
                <c:pt idx="2970">
                  <c:v>3.87758</c:v>
                </c:pt>
                <c:pt idx="2971">
                  <c:v>3.8868499999999999</c:v>
                </c:pt>
                <c:pt idx="2972">
                  <c:v>3.8732600000000001</c:v>
                </c:pt>
                <c:pt idx="2973">
                  <c:v>3.8726600000000002</c:v>
                </c:pt>
                <c:pt idx="2974">
                  <c:v>3.8814299999999999</c:v>
                </c:pt>
                <c:pt idx="2975">
                  <c:v>3.87703</c:v>
                </c:pt>
                <c:pt idx="2976">
                  <c:v>3.8639800000000002</c:v>
                </c:pt>
                <c:pt idx="2977">
                  <c:v>3.8713000000000002</c:v>
                </c:pt>
                <c:pt idx="2978">
                  <c:v>3.8816600000000001</c:v>
                </c:pt>
                <c:pt idx="2979">
                  <c:v>3.87033</c:v>
                </c:pt>
                <c:pt idx="2980">
                  <c:v>3.8683100000000001</c:v>
                </c:pt>
                <c:pt idx="2981">
                  <c:v>3.8719899999999998</c:v>
                </c:pt>
                <c:pt idx="2982">
                  <c:v>3.8715099999999998</c:v>
                </c:pt>
                <c:pt idx="2983">
                  <c:v>3.8602300000000001</c:v>
                </c:pt>
                <c:pt idx="2984">
                  <c:v>3.8682599999999998</c:v>
                </c:pt>
                <c:pt idx="2985">
                  <c:v>3.8545799999999999</c:v>
                </c:pt>
                <c:pt idx="2986">
                  <c:v>3.8566699999999998</c:v>
                </c:pt>
                <c:pt idx="2987">
                  <c:v>3.8593500000000001</c:v>
                </c:pt>
                <c:pt idx="2988">
                  <c:v>3.8566500000000001</c:v>
                </c:pt>
                <c:pt idx="2989">
                  <c:v>3.8615499999999998</c:v>
                </c:pt>
                <c:pt idx="2990">
                  <c:v>3.85663</c:v>
                </c:pt>
                <c:pt idx="2991">
                  <c:v>3.8519600000000001</c:v>
                </c:pt>
                <c:pt idx="2992">
                  <c:v>3.8658899999999998</c:v>
                </c:pt>
                <c:pt idx="2993">
                  <c:v>3.86036</c:v>
                </c:pt>
                <c:pt idx="2994">
                  <c:v>3.8526799999999999</c:v>
                </c:pt>
                <c:pt idx="2995">
                  <c:v>3.8528199999999999</c:v>
                </c:pt>
                <c:pt idx="2996">
                  <c:v>3.8531900000000001</c:v>
                </c:pt>
                <c:pt idx="2997">
                  <c:v>3.86591</c:v>
                </c:pt>
                <c:pt idx="2998">
                  <c:v>3.8552399999999998</c:v>
                </c:pt>
                <c:pt idx="2999">
                  <c:v>3.87202</c:v>
                </c:pt>
                <c:pt idx="3000">
                  <c:v>3.8645200000000002</c:v>
                </c:pt>
                <c:pt idx="3001">
                  <c:v>3.8602699999999999</c:v>
                </c:pt>
                <c:pt idx="3002">
                  <c:v>3.8565100000000001</c:v>
                </c:pt>
                <c:pt idx="3003">
                  <c:v>3.86652</c:v>
                </c:pt>
                <c:pt idx="3004">
                  <c:v>3.8613499999999998</c:v>
                </c:pt>
                <c:pt idx="3005">
                  <c:v>3.87995</c:v>
                </c:pt>
                <c:pt idx="3006">
                  <c:v>3.8684599999999998</c:v>
                </c:pt>
                <c:pt idx="3007">
                  <c:v>3.8612000000000002</c:v>
                </c:pt>
                <c:pt idx="3008">
                  <c:v>3.8680599999999998</c:v>
                </c:pt>
                <c:pt idx="3009">
                  <c:v>3.8566600000000002</c:v>
                </c:pt>
                <c:pt idx="3010">
                  <c:v>3.8713500000000001</c:v>
                </c:pt>
                <c:pt idx="3011">
                  <c:v>3.87161</c:v>
                </c:pt>
                <c:pt idx="3012">
                  <c:v>3.8588100000000001</c:v>
                </c:pt>
                <c:pt idx="3013">
                  <c:v>3.86686</c:v>
                </c:pt>
                <c:pt idx="3014">
                  <c:v>3.8575699999999999</c:v>
                </c:pt>
                <c:pt idx="3015">
                  <c:v>3.8662899999999998</c:v>
                </c:pt>
                <c:pt idx="3016">
                  <c:v>3.8667400000000001</c:v>
                </c:pt>
                <c:pt idx="3017">
                  <c:v>3.86713</c:v>
                </c:pt>
                <c:pt idx="3018">
                  <c:v>3.8558400000000002</c:v>
                </c:pt>
                <c:pt idx="3019">
                  <c:v>3.86782</c:v>
                </c:pt>
                <c:pt idx="3020">
                  <c:v>3.8548200000000001</c:v>
                </c:pt>
                <c:pt idx="3021">
                  <c:v>3.8645800000000001</c:v>
                </c:pt>
                <c:pt idx="3022">
                  <c:v>3.8572299999999999</c:v>
                </c:pt>
                <c:pt idx="3023">
                  <c:v>3.8516599999999999</c:v>
                </c:pt>
                <c:pt idx="3024">
                  <c:v>3.8640500000000002</c:v>
                </c:pt>
                <c:pt idx="3025">
                  <c:v>3.8563900000000002</c:v>
                </c:pt>
                <c:pt idx="3026">
                  <c:v>3.86754</c:v>
                </c:pt>
                <c:pt idx="3027">
                  <c:v>3.8702100000000002</c:v>
                </c:pt>
                <c:pt idx="3028">
                  <c:v>3.8690600000000002</c:v>
                </c:pt>
                <c:pt idx="3029">
                  <c:v>3.8671700000000002</c:v>
                </c:pt>
                <c:pt idx="3030">
                  <c:v>3.8671199999999999</c:v>
                </c:pt>
                <c:pt idx="3031">
                  <c:v>3.8605299999999998</c:v>
                </c:pt>
                <c:pt idx="3032">
                  <c:v>3.86504</c:v>
                </c:pt>
                <c:pt idx="3033">
                  <c:v>3.87405</c:v>
                </c:pt>
                <c:pt idx="3034">
                  <c:v>3.85514</c:v>
                </c:pt>
                <c:pt idx="3035">
                  <c:v>3.8705500000000002</c:v>
                </c:pt>
                <c:pt idx="3036">
                  <c:v>3.8556499999999998</c:v>
                </c:pt>
                <c:pt idx="3037">
                  <c:v>3.8514400000000002</c:v>
                </c:pt>
                <c:pt idx="3038">
                  <c:v>3.87148</c:v>
                </c:pt>
                <c:pt idx="3039">
                  <c:v>3.86185</c:v>
                </c:pt>
                <c:pt idx="3040">
                  <c:v>3.8643700000000001</c:v>
                </c:pt>
                <c:pt idx="3041">
                  <c:v>3.8704299999999998</c:v>
                </c:pt>
                <c:pt idx="3042">
                  <c:v>3.8640099999999999</c:v>
                </c:pt>
                <c:pt idx="3043">
                  <c:v>3.8643999999999998</c:v>
                </c:pt>
                <c:pt idx="3044">
                  <c:v>3.8554300000000001</c:v>
                </c:pt>
                <c:pt idx="3045">
                  <c:v>3.8591199999999999</c:v>
                </c:pt>
                <c:pt idx="3046">
                  <c:v>3.8682099999999999</c:v>
                </c:pt>
                <c:pt idx="3047">
                  <c:v>3.8702299999999998</c:v>
                </c:pt>
                <c:pt idx="3048">
                  <c:v>3.8557199999999998</c:v>
                </c:pt>
                <c:pt idx="3049">
                  <c:v>3.8680099999999999</c:v>
                </c:pt>
                <c:pt idx="3050">
                  <c:v>3.8685800000000001</c:v>
                </c:pt>
                <c:pt idx="3051">
                  <c:v>3.8647499999999999</c:v>
                </c:pt>
                <c:pt idx="3052">
                  <c:v>3.86145</c:v>
                </c:pt>
                <c:pt idx="3053">
                  <c:v>3.8778999999999999</c:v>
                </c:pt>
                <c:pt idx="3054">
                  <c:v>3.86443</c:v>
                </c:pt>
                <c:pt idx="3055">
                  <c:v>3.8537699999999999</c:v>
                </c:pt>
                <c:pt idx="3056">
                  <c:v>3.8726099999999999</c:v>
                </c:pt>
                <c:pt idx="3057">
                  <c:v>3.85799</c:v>
                </c:pt>
                <c:pt idx="3058">
                  <c:v>3.8721999999999999</c:v>
                </c:pt>
                <c:pt idx="3059">
                  <c:v>3.8628200000000001</c:v>
                </c:pt>
                <c:pt idx="3060">
                  <c:v>3.8748399999999998</c:v>
                </c:pt>
                <c:pt idx="3061">
                  <c:v>3.8799000000000001</c:v>
                </c:pt>
                <c:pt idx="3062">
                  <c:v>3.8783300000000001</c:v>
                </c:pt>
                <c:pt idx="3063">
                  <c:v>3.8788999999999998</c:v>
                </c:pt>
                <c:pt idx="3064">
                  <c:v>3.87053</c:v>
                </c:pt>
                <c:pt idx="3065">
                  <c:v>3.8828</c:v>
                </c:pt>
                <c:pt idx="3066">
                  <c:v>3.8706100000000001</c:v>
                </c:pt>
                <c:pt idx="3067">
                  <c:v>3.8639700000000001</c:v>
                </c:pt>
                <c:pt idx="3068">
                  <c:v>3.86897</c:v>
                </c:pt>
                <c:pt idx="3069">
                  <c:v>3.8635600000000001</c:v>
                </c:pt>
                <c:pt idx="3070">
                  <c:v>3.8709099999999999</c:v>
                </c:pt>
                <c:pt idx="3071">
                  <c:v>3.8739699999999999</c:v>
                </c:pt>
                <c:pt idx="3072">
                  <c:v>3.8671700000000002</c:v>
                </c:pt>
                <c:pt idx="3073">
                  <c:v>3.8767299999999998</c:v>
                </c:pt>
                <c:pt idx="3074">
                  <c:v>3.8765700000000001</c:v>
                </c:pt>
                <c:pt idx="3075">
                  <c:v>3.8744299999999998</c:v>
                </c:pt>
                <c:pt idx="3076">
                  <c:v>3.87636</c:v>
                </c:pt>
                <c:pt idx="3077">
                  <c:v>3.85995</c:v>
                </c:pt>
                <c:pt idx="3078">
                  <c:v>3.8767499999999999</c:v>
                </c:pt>
                <c:pt idx="3079">
                  <c:v>3.8747799999999999</c:v>
                </c:pt>
                <c:pt idx="3080">
                  <c:v>3.8767200000000002</c:v>
                </c:pt>
                <c:pt idx="3081">
                  <c:v>3.8741699999999999</c:v>
                </c:pt>
                <c:pt idx="3082">
                  <c:v>3.8771900000000001</c:v>
                </c:pt>
                <c:pt idx="3083">
                  <c:v>3.8721299999999998</c:v>
                </c:pt>
                <c:pt idx="3084">
                  <c:v>3.8774000000000002</c:v>
                </c:pt>
                <c:pt idx="3085">
                  <c:v>3.88497</c:v>
                </c:pt>
                <c:pt idx="3086">
                  <c:v>3.8853300000000002</c:v>
                </c:pt>
                <c:pt idx="3087">
                  <c:v>3.8782700000000001</c:v>
                </c:pt>
                <c:pt idx="3088">
                  <c:v>3.8712800000000001</c:v>
                </c:pt>
                <c:pt idx="3089">
                  <c:v>3.8649800000000001</c:v>
                </c:pt>
                <c:pt idx="3090">
                  <c:v>3.8712</c:v>
                </c:pt>
                <c:pt idx="3091">
                  <c:v>3.8733</c:v>
                </c:pt>
                <c:pt idx="3092">
                  <c:v>3.8588800000000001</c:v>
                </c:pt>
                <c:pt idx="3093">
                  <c:v>3.8704100000000001</c:v>
                </c:pt>
                <c:pt idx="3094">
                  <c:v>3.8736000000000002</c:v>
                </c:pt>
                <c:pt idx="3095">
                  <c:v>3.8689100000000001</c:v>
                </c:pt>
                <c:pt idx="3096">
                  <c:v>3.8551500000000001</c:v>
                </c:pt>
                <c:pt idx="3097">
                  <c:v>3.8788900000000002</c:v>
                </c:pt>
                <c:pt idx="3098">
                  <c:v>3.8702100000000002</c:v>
                </c:pt>
                <c:pt idx="3099">
                  <c:v>3.8621699999999999</c:v>
                </c:pt>
                <c:pt idx="3100">
                  <c:v>3.86707</c:v>
                </c:pt>
                <c:pt idx="3101">
                  <c:v>3.8782700000000001</c:v>
                </c:pt>
                <c:pt idx="3102">
                  <c:v>3.8699699999999999</c:v>
                </c:pt>
                <c:pt idx="3103">
                  <c:v>3.8728799999999999</c:v>
                </c:pt>
                <c:pt idx="3104">
                  <c:v>3.8656299999999999</c:v>
                </c:pt>
                <c:pt idx="3105">
                  <c:v>3.85928</c:v>
                </c:pt>
                <c:pt idx="3106">
                  <c:v>3.8815</c:v>
                </c:pt>
                <c:pt idx="3107">
                  <c:v>3.8694500000000001</c:v>
                </c:pt>
                <c:pt idx="3108">
                  <c:v>3.86998</c:v>
                </c:pt>
                <c:pt idx="3109">
                  <c:v>3.8736700000000002</c:v>
                </c:pt>
                <c:pt idx="3110">
                  <c:v>3.8686699999999998</c:v>
                </c:pt>
                <c:pt idx="3111">
                  <c:v>3.8736999999999999</c:v>
                </c:pt>
                <c:pt idx="3112">
                  <c:v>3.8797799999999998</c:v>
                </c:pt>
                <c:pt idx="3113">
                  <c:v>3.8780000000000001</c:v>
                </c:pt>
                <c:pt idx="3114">
                  <c:v>3.8751899999999999</c:v>
                </c:pt>
                <c:pt idx="3115">
                  <c:v>3.8707699999999998</c:v>
                </c:pt>
                <c:pt idx="3116">
                  <c:v>3.8873199999999999</c:v>
                </c:pt>
                <c:pt idx="3117">
                  <c:v>3.8693300000000002</c:v>
                </c:pt>
                <c:pt idx="3118">
                  <c:v>3.8723399999999999</c:v>
                </c:pt>
                <c:pt idx="3119">
                  <c:v>3.8786900000000002</c:v>
                </c:pt>
                <c:pt idx="3120">
                  <c:v>3.8744700000000001</c:v>
                </c:pt>
                <c:pt idx="3121">
                  <c:v>3.8756599999999999</c:v>
                </c:pt>
                <c:pt idx="3122">
                  <c:v>3.87113</c:v>
                </c:pt>
                <c:pt idx="3123">
                  <c:v>3.8580399999999999</c:v>
                </c:pt>
                <c:pt idx="3124">
                  <c:v>3.8742000000000001</c:v>
                </c:pt>
                <c:pt idx="3125">
                  <c:v>3.87486</c:v>
                </c:pt>
                <c:pt idx="3126">
                  <c:v>3.8857400000000002</c:v>
                </c:pt>
                <c:pt idx="3127">
                  <c:v>3.8686199999999999</c:v>
                </c:pt>
                <c:pt idx="3128">
                  <c:v>3.8769300000000002</c:v>
                </c:pt>
                <c:pt idx="3129">
                  <c:v>3.8776099999999998</c:v>
                </c:pt>
                <c:pt idx="3130">
                  <c:v>3.8697300000000001</c:v>
                </c:pt>
                <c:pt idx="3131">
                  <c:v>3.89</c:v>
                </c:pt>
                <c:pt idx="3132">
                  <c:v>3.8765200000000002</c:v>
                </c:pt>
                <c:pt idx="3133">
                  <c:v>3.86449</c:v>
                </c:pt>
                <c:pt idx="3134">
                  <c:v>3.8710100000000001</c:v>
                </c:pt>
                <c:pt idx="3135">
                  <c:v>3.8716400000000002</c:v>
                </c:pt>
                <c:pt idx="3136">
                  <c:v>3.86808</c:v>
                </c:pt>
                <c:pt idx="3137">
                  <c:v>3.8703500000000002</c:v>
                </c:pt>
                <c:pt idx="3138">
                  <c:v>3.8627500000000001</c:v>
                </c:pt>
                <c:pt idx="3139">
                  <c:v>3.8604500000000002</c:v>
                </c:pt>
                <c:pt idx="3140">
                  <c:v>3.8713600000000001</c:v>
                </c:pt>
                <c:pt idx="3141">
                  <c:v>3.8645</c:v>
                </c:pt>
                <c:pt idx="3142">
                  <c:v>3.8661099999999999</c:v>
                </c:pt>
                <c:pt idx="3143">
                  <c:v>3.8862100000000002</c:v>
                </c:pt>
                <c:pt idx="3144">
                  <c:v>3.8687</c:v>
                </c:pt>
                <c:pt idx="3145">
                  <c:v>3.87304</c:v>
                </c:pt>
                <c:pt idx="3146">
                  <c:v>3.88225</c:v>
                </c:pt>
                <c:pt idx="3147">
                  <c:v>3.8744499999999999</c:v>
                </c:pt>
                <c:pt idx="3148">
                  <c:v>3.8743300000000001</c:v>
                </c:pt>
                <c:pt idx="3149">
                  <c:v>3.8705500000000002</c:v>
                </c:pt>
                <c:pt idx="3150">
                  <c:v>3.8835700000000002</c:v>
                </c:pt>
                <c:pt idx="3151">
                  <c:v>3.8732899999999999</c:v>
                </c:pt>
                <c:pt idx="3152">
                  <c:v>3.88828</c:v>
                </c:pt>
                <c:pt idx="3153">
                  <c:v>3.8927800000000001</c:v>
                </c:pt>
                <c:pt idx="3154">
                  <c:v>3.87649</c:v>
                </c:pt>
                <c:pt idx="3155">
                  <c:v>3.8742299999999998</c:v>
                </c:pt>
                <c:pt idx="3156">
                  <c:v>3.8739300000000001</c:v>
                </c:pt>
                <c:pt idx="3157">
                  <c:v>3.8740100000000002</c:v>
                </c:pt>
                <c:pt idx="3158">
                  <c:v>3.87507</c:v>
                </c:pt>
                <c:pt idx="3159">
                  <c:v>3.8685800000000001</c:v>
                </c:pt>
                <c:pt idx="3160">
                  <c:v>3.8781300000000001</c:v>
                </c:pt>
                <c:pt idx="3161">
                  <c:v>3.8845999999999998</c:v>
                </c:pt>
                <c:pt idx="3162">
                  <c:v>3.87053</c:v>
                </c:pt>
                <c:pt idx="3163">
                  <c:v>3.8833500000000001</c:v>
                </c:pt>
                <c:pt idx="3164">
                  <c:v>3.8923000000000001</c:v>
                </c:pt>
                <c:pt idx="3165">
                  <c:v>3.8915700000000002</c:v>
                </c:pt>
                <c:pt idx="3166">
                  <c:v>3.8846400000000001</c:v>
                </c:pt>
                <c:pt idx="3167">
                  <c:v>3.8747500000000001</c:v>
                </c:pt>
                <c:pt idx="3168">
                  <c:v>3.8776899999999999</c:v>
                </c:pt>
                <c:pt idx="3169">
                  <c:v>3.8803100000000001</c:v>
                </c:pt>
                <c:pt idx="3170">
                  <c:v>3.883</c:v>
                </c:pt>
                <c:pt idx="3171">
                  <c:v>3.87724</c:v>
                </c:pt>
                <c:pt idx="3172">
                  <c:v>3.8763800000000002</c:v>
                </c:pt>
                <c:pt idx="3173">
                  <c:v>3.87425</c:v>
                </c:pt>
                <c:pt idx="3174">
                  <c:v>3.8803800000000002</c:v>
                </c:pt>
                <c:pt idx="3175">
                  <c:v>3.8648099999999999</c:v>
                </c:pt>
                <c:pt idx="3176">
                  <c:v>3.8684699999999999</c:v>
                </c:pt>
                <c:pt idx="3177">
                  <c:v>3.8904100000000001</c:v>
                </c:pt>
                <c:pt idx="3178">
                  <c:v>3.8774099999999998</c:v>
                </c:pt>
                <c:pt idx="3179">
                  <c:v>3.8759899999999998</c:v>
                </c:pt>
                <c:pt idx="3180">
                  <c:v>3.8861300000000001</c:v>
                </c:pt>
                <c:pt idx="3181">
                  <c:v>3.8814700000000002</c:v>
                </c:pt>
                <c:pt idx="3182">
                  <c:v>3.88415</c:v>
                </c:pt>
                <c:pt idx="3183">
                  <c:v>3.8786800000000001</c:v>
                </c:pt>
                <c:pt idx="3184">
                  <c:v>3.8822299999999998</c:v>
                </c:pt>
                <c:pt idx="3185">
                  <c:v>3.8883999999999999</c:v>
                </c:pt>
                <c:pt idx="3186">
                  <c:v>3.89283</c:v>
                </c:pt>
                <c:pt idx="3187">
                  <c:v>3.8778600000000001</c:v>
                </c:pt>
                <c:pt idx="3188">
                  <c:v>3.8937300000000001</c:v>
                </c:pt>
                <c:pt idx="3189">
                  <c:v>3.8935300000000002</c:v>
                </c:pt>
                <c:pt idx="3190">
                  <c:v>3.8844599999999998</c:v>
                </c:pt>
                <c:pt idx="3191">
                  <c:v>3.8778100000000002</c:v>
                </c:pt>
                <c:pt idx="3192">
                  <c:v>3.88917</c:v>
                </c:pt>
                <c:pt idx="3193">
                  <c:v>3.8722500000000002</c:v>
                </c:pt>
                <c:pt idx="3194">
                  <c:v>3.8759299999999999</c:v>
                </c:pt>
                <c:pt idx="3195">
                  <c:v>3.8701300000000001</c:v>
                </c:pt>
                <c:pt idx="3196">
                  <c:v>3.87405</c:v>
                </c:pt>
                <c:pt idx="3197">
                  <c:v>3.8696799999999998</c:v>
                </c:pt>
                <c:pt idx="3198">
                  <c:v>3.8702000000000001</c:v>
                </c:pt>
                <c:pt idx="3199">
                  <c:v>3.8675600000000001</c:v>
                </c:pt>
                <c:pt idx="3200">
                  <c:v>3.8716200000000001</c:v>
                </c:pt>
                <c:pt idx="3201">
                  <c:v>3.8648400000000001</c:v>
                </c:pt>
                <c:pt idx="3202">
                  <c:v>3.879</c:v>
                </c:pt>
                <c:pt idx="3203">
                  <c:v>3.87974</c:v>
                </c:pt>
                <c:pt idx="3204">
                  <c:v>3.8824399999999999</c:v>
                </c:pt>
                <c:pt idx="3205">
                  <c:v>3.8842099999999999</c:v>
                </c:pt>
                <c:pt idx="3206">
                  <c:v>3.8736899999999999</c:v>
                </c:pt>
                <c:pt idx="3207">
                  <c:v>3.8664900000000002</c:v>
                </c:pt>
                <c:pt idx="3208">
                  <c:v>3.87052</c:v>
                </c:pt>
                <c:pt idx="3209">
                  <c:v>3.88266</c:v>
                </c:pt>
                <c:pt idx="3210">
                  <c:v>3.8838300000000001</c:v>
                </c:pt>
                <c:pt idx="3211">
                  <c:v>3.8737599999999999</c:v>
                </c:pt>
                <c:pt idx="3212">
                  <c:v>3.8654199999999999</c:v>
                </c:pt>
                <c:pt idx="3213">
                  <c:v>3.8724099999999999</c:v>
                </c:pt>
                <c:pt idx="3214">
                  <c:v>3.8662399999999999</c:v>
                </c:pt>
                <c:pt idx="3215">
                  <c:v>3.8749199999999999</c:v>
                </c:pt>
                <c:pt idx="3216">
                  <c:v>3.8690600000000002</c:v>
                </c:pt>
                <c:pt idx="3217">
                  <c:v>3.8765999999999998</c:v>
                </c:pt>
                <c:pt idx="3218">
                  <c:v>3.8757299999999999</c:v>
                </c:pt>
                <c:pt idx="3219">
                  <c:v>3.8823699999999999</c:v>
                </c:pt>
                <c:pt idx="3220">
                  <c:v>3.8725499999999999</c:v>
                </c:pt>
                <c:pt idx="3221">
                  <c:v>3.8823099999999999</c:v>
                </c:pt>
                <c:pt idx="3222">
                  <c:v>3.8866200000000002</c:v>
                </c:pt>
                <c:pt idx="3223">
                  <c:v>3.8920300000000001</c:v>
                </c:pt>
                <c:pt idx="3224">
                  <c:v>3.88252</c:v>
                </c:pt>
                <c:pt idx="3225">
                  <c:v>3.8792499999999999</c:v>
                </c:pt>
                <c:pt idx="3226">
                  <c:v>3.8868</c:v>
                </c:pt>
                <c:pt idx="3227">
                  <c:v>3.8837299999999999</c:v>
                </c:pt>
                <c:pt idx="3228">
                  <c:v>3.8656899999999998</c:v>
                </c:pt>
                <c:pt idx="3229">
                  <c:v>3.8725399999999999</c:v>
                </c:pt>
                <c:pt idx="3230">
                  <c:v>3.8688099999999999</c:v>
                </c:pt>
                <c:pt idx="3231">
                  <c:v>3.8666999999999998</c:v>
                </c:pt>
                <c:pt idx="3232">
                  <c:v>3.85805</c:v>
                </c:pt>
                <c:pt idx="3233">
                  <c:v>3.8633099999999998</c:v>
                </c:pt>
                <c:pt idx="3234">
                  <c:v>3.8581599999999998</c:v>
                </c:pt>
                <c:pt idx="3235">
                  <c:v>3.8637899999999998</c:v>
                </c:pt>
                <c:pt idx="3236">
                  <c:v>3.8592200000000001</c:v>
                </c:pt>
                <c:pt idx="3237">
                  <c:v>3.8559700000000001</c:v>
                </c:pt>
                <c:pt idx="3238">
                  <c:v>3.85873</c:v>
                </c:pt>
                <c:pt idx="3239">
                  <c:v>3.8569200000000001</c:v>
                </c:pt>
                <c:pt idx="3240">
                  <c:v>3.86632</c:v>
                </c:pt>
                <c:pt idx="3241">
                  <c:v>3.86774</c:v>
                </c:pt>
                <c:pt idx="3242">
                  <c:v>3.8610500000000001</c:v>
                </c:pt>
                <c:pt idx="3243">
                  <c:v>3.87391</c:v>
                </c:pt>
                <c:pt idx="3244">
                  <c:v>3.8509000000000002</c:v>
                </c:pt>
                <c:pt idx="3245">
                  <c:v>3.8495599999999999</c:v>
                </c:pt>
                <c:pt idx="3246">
                  <c:v>3.8615400000000002</c:v>
                </c:pt>
                <c:pt idx="3247">
                  <c:v>3.85819</c:v>
                </c:pt>
                <c:pt idx="3248">
                  <c:v>3.8503799999999999</c:v>
                </c:pt>
                <c:pt idx="3249">
                  <c:v>3.85046</c:v>
                </c:pt>
                <c:pt idx="3250">
                  <c:v>3.8552399999999998</c:v>
                </c:pt>
                <c:pt idx="3251">
                  <c:v>3.8544100000000001</c:v>
                </c:pt>
                <c:pt idx="3252">
                  <c:v>3.8612500000000001</c:v>
                </c:pt>
                <c:pt idx="3253">
                  <c:v>3.8725200000000002</c:v>
                </c:pt>
                <c:pt idx="3254">
                  <c:v>3.85019</c:v>
                </c:pt>
                <c:pt idx="3255">
                  <c:v>3.8575900000000001</c:v>
                </c:pt>
                <c:pt idx="3256">
                  <c:v>3.8529200000000001</c:v>
                </c:pt>
                <c:pt idx="3257">
                  <c:v>3.84849</c:v>
                </c:pt>
                <c:pt idx="3258">
                  <c:v>3.85059</c:v>
                </c:pt>
                <c:pt idx="3259">
                  <c:v>3.8514699999999999</c:v>
                </c:pt>
                <c:pt idx="3260">
                  <c:v>3.8588</c:v>
                </c:pt>
                <c:pt idx="3261">
                  <c:v>3.8538299999999999</c:v>
                </c:pt>
                <c:pt idx="3262">
                  <c:v>3.8647399999999998</c:v>
                </c:pt>
                <c:pt idx="3263">
                  <c:v>3.8488199999999999</c:v>
                </c:pt>
                <c:pt idx="3264">
                  <c:v>3.8580100000000002</c:v>
                </c:pt>
                <c:pt idx="3265">
                  <c:v>3.86687</c:v>
                </c:pt>
                <c:pt idx="3266">
                  <c:v>3.8615900000000001</c:v>
                </c:pt>
                <c:pt idx="3267">
                  <c:v>3.85758</c:v>
                </c:pt>
                <c:pt idx="3268">
                  <c:v>3.8470399999999998</c:v>
                </c:pt>
                <c:pt idx="3269">
                  <c:v>3.8507400000000001</c:v>
                </c:pt>
                <c:pt idx="3270">
                  <c:v>3.8569300000000002</c:v>
                </c:pt>
                <c:pt idx="3271">
                  <c:v>3.8519199999999998</c:v>
                </c:pt>
                <c:pt idx="3272">
                  <c:v>3.8478300000000001</c:v>
                </c:pt>
                <c:pt idx="3273">
                  <c:v>3.8485900000000002</c:v>
                </c:pt>
                <c:pt idx="3274">
                  <c:v>3.8624000000000001</c:v>
                </c:pt>
                <c:pt idx="3275">
                  <c:v>3.85154</c:v>
                </c:pt>
                <c:pt idx="3276">
                  <c:v>3.8560099999999999</c:v>
                </c:pt>
                <c:pt idx="3277">
                  <c:v>3.8696799999999998</c:v>
                </c:pt>
                <c:pt idx="3278">
                  <c:v>3.8654199999999999</c:v>
                </c:pt>
                <c:pt idx="3279">
                  <c:v>3.8675899999999999</c:v>
                </c:pt>
                <c:pt idx="3280">
                  <c:v>3.8676200000000001</c:v>
                </c:pt>
                <c:pt idx="3281">
                  <c:v>3.8640300000000001</c:v>
                </c:pt>
                <c:pt idx="3282">
                  <c:v>3.86374</c:v>
                </c:pt>
                <c:pt idx="3283">
                  <c:v>3.86164</c:v>
                </c:pt>
                <c:pt idx="3284">
                  <c:v>3.85493</c:v>
                </c:pt>
                <c:pt idx="3285">
                  <c:v>3.8505600000000002</c:v>
                </c:pt>
                <c:pt idx="3286">
                  <c:v>3.8534199999999998</c:v>
                </c:pt>
                <c:pt idx="3287">
                  <c:v>3.8498600000000001</c:v>
                </c:pt>
                <c:pt idx="3288">
                  <c:v>3.8381699999999999</c:v>
                </c:pt>
                <c:pt idx="3289">
                  <c:v>3.8604500000000002</c:v>
                </c:pt>
                <c:pt idx="3290">
                  <c:v>3.8547699999999998</c:v>
                </c:pt>
                <c:pt idx="3291">
                  <c:v>3.8592599999999999</c:v>
                </c:pt>
                <c:pt idx="3292">
                  <c:v>3.8549699999999998</c:v>
                </c:pt>
                <c:pt idx="3293">
                  <c:v>3.8529399999999998</c:v>
                </c:pt>
                <c:pt idx="3294">
                  <c:v>3.8580700000000001</c:v>
                </c:pt>
                <c:pt idx="3295">
                  <c:v>3.8504</c:v>
                </c:pt>
                <c:pt idx="3296">
                  <c:v>3.8524400000000001</c:v>
                </c:pt>
                <c:pt idx="3297">
                  <c:v>3.8469500000000001</c:v>
                </c:pt>
                <c:pt idx="3298">
                  <c:v>3.8514599999999999</c:v>
                </c:pt>
                <c:pt idx="3299">
                  <c:v>3.86022</c:v>
                </c:pt>
                <c:pt idx="3300">
                  <c:v>3.8625400000000001</c:v>
                </c:pt>
                <c:pt idx="3301">
                  <c:v>3.85493</c:v>
                </c:pt>
                <c:pt idx="3302">
                  <c:v>3.8599600000000001</c:v>
                </c:pt>
                <c:pt idx="3303">
                  <c:v>3.8441100000000001</c:v>
                </c:pt>
                <c:pt idx="3304">
                  <c:v>3.8495699999999999</c:v>
                </c:pt>
                <c:pt idx="3305">
                  <c:v>3.84605</c:v>
                </c:pt>
                <c:pt idx="3306">
                  <c:v>3.8637000000000001</c:v>
                </c:pt>
                <c:pt idx="3307">
                  <c:v>3.8509199999999999</c:v>
                </c:pt>
                <c:pt idx="3308">
                  <c:v>3.8445299999999998</c:v>
                </c:pt>
                <c:pt idx="3309">
                  <c:v>3.8589799999999999</c:v>
                </c:pt>
                <c:pt idx="3310">
                  <c:v>3.8448199999999999</c:v>
                </c:pt>
                <c:pt idx="3311">
                  <c:v>3.8442599999999998</c:v>
                </c:pt>
                <c:pt idx="3312">
                  <c:v>3.8550900000000001</c:v>
                </c:pt>
                <c:pt idx="3313">
                  <c:v>3.8460299999999998</c:v>
                </c:pt>
                <c:pt idx="3314">
                  <c:v>3.8635700000000002</c:v>
                </c:pt>
                <c:pt idx="3315">
                  <c:v>3.85548</c:v>
                </c:pt>
                <c:pt idx="3316">
                  <c:v>3.8468800000000001</c:v>
                </c:pt>
                <c:pt idx="3317">
                  <c:v>3.8482699999999999</c:v>
                </c:pt>
                <c:pt idx="3318">
                  <c:v>3.8526099999999999</c:v>
                </c:pt>
                <c:pt idx="3319">
                  <c:v>3.8476599999999999</c:v>
                </c:pt>
                <c:pt idx="3320">
                  <c:v>3.8331400000000002</c:v>
                </c:pt>
                <c:pt idx="3321">
                  <c:v>3.83432</c:v>
                </c:pt>
                <c:pt idx="3322">
                  <c:v>3.8342999999999998</c:v>
                </c:pt>
                <c:pt idx="3323">
                  <c:v>3.8495599999999999</c:v>
                </c:pt>
                <c:pt idx="3324">
                  <c:v>3.8318400000000001</c:v>
                </c:pt>
                <c:pt idx="3325">
                  <c:v>3.8298899999999998</c:v>
                </c:pt>
                <c:pt idx="3326">
                  <c:v>3.8474699999999999</c:v>
                </c:pt>
                <c:pt idx="3327">
                  <c:v>3.8411200000000001</c:v>
                </c:pt>
                <c:pt idx="3328">
                  <c:v>3.8511000000000002</c:v>
                </c:pt>
                <c:pt idx="3329">
                  <c:v>3.8441299999999998</c:v>
                </c:pt>
                <c:pt idx="3330">
                  <c:v>3.8459400000000001</c:v>
                </c:pt>
                <c:pt idx="3331">
                  <c:v>3.85426</c:v>
                </c:pt>
                <c:pt idx="3332">
                  <c:v>3.8536000000000001</c:v>
                </c:pt>
                <c:pt idx="3333">
                  <c:v>3.8463500000000002</c:v>
                </c:pt>
                <c:pt idx="3334">
                  <c:v>3.8430599999999999</c:v>
                </c:pt>
                <c:pt idx="3335">
                  <c:v>3.8485499999999999</c:v>
                </c:pt>
                <c:pt idx="3336">
                  <c:v>3.8555999999999999</c:v>
                </c:pt>
                <c:pt idx="3337">
                  <c:v>3.8495400000000002</c:v>
                </c:pt>
                <c:pt idx="3338">
                  <c:v>3.8494299999999999</c:v>
                </c:pt>
                <c:pt idx="3339">
                  <c:v>3.8458999999999999</c:v>
                </c:pt>
                <c:pt idx="3340">
                  <c:v>3.8354300000000001</c:v>
                </c:pt>
                <c:pt idx="3341">
                  <c:v>3.8384800000000001</c:v>
                </c:pt>
                <c:pt idx="3342">
                  <c:v>3.8498999999999999</c:v>
                </c:pt>
                <c:pt idx="3343">
                  <c:v>3.8509000000000002</c:v>
                </c:pt>
                <c:pt idx="3344">
                  <c:v>3.8493499999999998</c:v>
                </c:pt>
                <c:pt idx="3345">
                  <c:v>3.8397700000000001</c:v>
                </c:pt>
                <c:pt idx="3346">
                  <c:v>3.84253</c:v>
                </c:pt>
                <c:pt idx="3347">
                  <c:v>3.8537400000000002</c:v>
                </c:pt>
                <c:pt idx="3348">
                  <c:v>3.8580299999999998</c:v>
                </c:pt>
                <c:pt idx="3349">
                  <c:v>3.8581099999999999</c:v>
                </c:pt>
                <c:pt idx="3350">
                  <c:v>3.8511099999999998</c:v>
                </c:pt>
                <c:pt idx="3351">
                  <c:v>3.8492700000000002</c:v>
                </c:pt>
                <c:pt idx="3352">
                  <c:v>3.8477999999999999</c:v>
                </c:pt>
                <c:pt idx="3353">
                  <c:v>3.8529</c:v>
                </c:pt>
                <c:pt idx="3354">
                  <c:v>3.8417500000000002</c:v>
                </c:pt>
                <c:pt idx="3355">
                  <c:v>3.8631500000000001</c:v>
                </c:pt>
                <c:pt idx="3356">
                  <c:v>3.8477600000000001</c:v>
                </c:pt>
                <c:pt idx="3357">
                  <c:v>3.85134</c:v>
                </c:pt>
                <c:pt idx="3358">
                  <c:v>3.8629199999999999</c:v>
                </c:pt>
                <c:pt idx="3359">
                  <c:v>3.8530199999999999</c:v>
                </c:pt>
                <c:pt idx="3360">
                  <c:v>3.8601700000000001</c:v>
                </c:pt>
                <c:pt idx="3361">
                  <c:v>3.8738700000000001</c:v>
                </c:pt>
                <c:pt idx="3362">
                  <c:v>3.8630599999999999</c:v>
                </c:pt>
                <c:pt idx="3363">
                  <c:v>3.8631500000000001</c:v>
                </c:pt>
                <c:pt idx="3364">
                  <c:v>3.8526600000000002</c:v>
                </c:pt>
                <c:pt idx="3365">
                  <c:v>3.8668</c:v>
                </c:pt>
                <c:pt idx="3366">
                  <c:v>3.8628999999999998</c:v>
                </c:pt>
                <c:pt idx="3367">
                  <c:v>3.85989</c:v>
                </c:pt>
                <c:pt idx="3368">
                  <c:v>3.8668100000000001</c:v>
                </c:pt>
                <c:pt idx="3369">
                  <c:v>3.8711799999999998</c:v>
                </c:pt>
                <c:pt idx="3370">
                  <c:v>3.8487399999999998</c:v>
                </c:pt>
                <c:pt idx="3371">
                  <c:v>3.8629699999999998</c:v>
                </c:pt>
                <c:pt idx="3372">
                  <c:v>3.8727100000000001</c:v>
                </c:pt>
                <c:pt idx="3373">
                  <c:v>3.8603700000000001</c:v>
                </c:pt>
                <c:pt idx="3374">
                  <c:v>3.86422</c:v>
                </c:pt>
                <c:pt idx="3375">
                  <c:v>3.8728899999999999</c:v>
                </c:pt>
                <c:pt idx="3376">
                  <c:v>3.85127</c:v>
                </c:pt>
                <c:pt idx="3377">
                  <c:v>3.8523700000000001</c:v>
                </c:pt>
                <c:pt idx="3378">
                  <c:v>3.8562799999999999</c:v>
                </c:pt>
                <c:pt idx="3379">
                  <c:v>3.8479899999999998</c:v>
                </c:pt>
                <c:pt idx="3380">
                  <c:v>3.8342200000000002</c:v>
                </c:pt>
                <c:pt idx="3381">
                  <c:v>3.8395199999999998</c:v>
                </c:pt>
                <c:pt idx="3382">
                  <c:v>3.8527800000000001</c:v>
                </c:pt>
                <c:pt idx="3383">
                  <c:v>3.8482699999999999</c:v>
                </c:pt>
                <c:pt idx="3384">
                  <c:v>3.8545699999999998</c:v>
                </c:pt>
                <c:pt idx="3385">
                  <c:v>3.8552399999999998</c:v>
                </c:pt>
                <c:pt idx="3386">
                  <c:v>3.8609499999999999</c:v>
                </c:pt>
                <c:pt idx="3387">
                  <c:v>3.8567900000000002</c:v>
                </c:pt>
                <c:pt idx="3388">
                  <c:v>3.8627500000000001</c:v>
                </c:pt>
                <c:pt idx="3389">
                  <c:v>3.8504399999999999</c:v>
                </c:pt>
                <c:pt idx="3390">
                  <c:v>3.8622299999999998</c:v>
                </c:pt>
                <c:pt idx="3391">
                  <c:v>3.8388399999999998</c:v>
                </c:pt>
                <c:pt idx="3392">
                  <c:v>3.85087</c:v>
                </c:pt>
                <c:pt idx="3393">
                  <c:v>3.8530500000000001</c:v>
                </c:pt>
                <c:pt idx="3394">
                  <c:v>3.8449</c:v>
                </c:pt>
                <c:pt idx="3395">
                  <c:v>3.8482500000000002</c:v>
                </c:pt>
                <c:pt idx="3396">
                  <c:v>3.8567300000000002</c:v>
                </c:pt>
                <c:pt idx="3397">
                  <c:v>3.8457599999999998</c:v>
                </c:pt>
                <c:pt idx="3398">
                  <c:v>3.8522599999999998</c:v>
                </c:pt>
                <c:pt idx="3399">
                  <c:v>3.8575300000000001</c:v>
                </c:pt>
                <c:pt idx="3400">
                  <c:v>3.8663799999999999</c:v>
                </c:pt>
                <c:pt idx="3401">
                  <c:v>3.8697499999999998</c:v>
                </c:pt>
                <c:pt idx="3402">
                  <c:v>3.8654199999999999</c:v>
                </c:pt>
                <c:pt idx="3403">
                  <c:v>3.8820600000000001</c:v>
                </c:pt>
                <c:pt idx="3404">
                  <c:v>3.8710499999999999</c:v>
                </c:pt>
                <c:pt idx="3405">
                  <c:v>3.8807800000000001</c:v>
                </c:pt>
                <c:pt idx="3406">
                  <c:v>3.8779499999999998</c:v>
                </c:pt>
                <c:pt idx="3407">
                  <c:v>3.8767399999999999</c:v>
                </c:pt>
                <c:pt idx="3408">
                  <c:v>3.8717800000000002</c:v>
                </c:pt>
                <c:pt idx="3409">
                  <c:v>3.8625400000000001</c:v>
                </c:pt>
                <c:pt idx="3410">
                  <c:v>3.8684400000000001</c:v>
                </c:pt>
                <c:pt idx="3411">
                  <c:v>3.8639899999999998</c:v>
                </c:pt>
                <c:pt idx="3412">
                  <c:v>3.8667199999999999</c:v>
                </c:pt>
                <c:pt idx="3413">
                  <c:v>3.86049</c:v>
                </c:pt>
                <c:pt idx="3414">
                  <c:v>3.8688699999999998</c:v>
                </c:pt>
                <c:pt idx="3415">
                  <c:v>3.86802</c:v>
                </c:pt>
                <c:pt idx="3416">
                  <c:v>3.8795600000000001</c:v>
                </c:pt>
                <c:pt idx="3417">
                  <c:v>3.86273</c:v>
                </c:pt>
                <c:pt idx="3418">
                  <c:v>3.8706299999999998</c:v>
                </c:pt>
                <c:pt idx="3419">
                  <c:v>3.8718900000000001</c:v>
                </c:pt>
                <c:pt idx="3420">
                  <c:v>3.8565100000000001</c:v>
                </c:pt>
                <c:pt idx="3421">
                  <c:v>3.8729900000000002</c:v>
                </c:pt>
                <c:pt idx="3422">
                  <c:v>3.8668800000000001</c:v>
                </c:pt>
                <c:pt idx="3423">
                  <c:v>3.8655200000000001</c:v>
                </c:pt>
                <c:pt idx="3424">
                  <c:v>3.8772700000000002</c:v>
                </c:pt>
                <c:pt idx="3425">
                  <c:v>3.8662000000000001</c:v>
                </c:pt>
                <c:pt idx="3426">
                  <c:v>3.8743400000000001</c:v>
                </c:pt>
                <c:pt idx="3427">
                  <c:v>3.8678599999999999</c:v>
                </c:pt>
                <c:pt idx="3428">
                  <c:v>3.86836</c:v>
                </c:pt>
                <c:pt idx="3429">
                  <c:v>3.85988</c:v>
                </c:pt>
                <c:pt idx="3430">
                  <c:v>3.8768400000000001</c:v>
                </c:pt>
                <c:pt idx="3431">
                  <c:v>3.8771200000000001</c:v>
                </c:pt>
                <c:pt idx="3432">
                  <c:v>3.8859400000000002</c:v>
                </c:pt>
                <c:pt idx="3433">
                  <c:v>3.8771100000000001</c:v>
                </c:pt>
                <c:pt idx="3434">
                  <c:v>3.8735400000000002</c:v>
                </c:pt>
                <c:pt idx="3435">
                  <c:v>3.8734000000000002</c:v>
                </c:pt>
                <c:pt idx="3436">
                  <c:v>3.8667600000000002</c:v>
                </c:pt>
                <c:pt idx="3437">
                  <c:v>3.8725700000000001</c:v>
                </c:pt>
                <c:pt idx="3438">
                  <c:v>3.8801899999999998</c:v>
                </c:pt>
                <c:pt idx="3439">
                  <c:v>3.8790900000000001</c:v>
                </c:pt>
                <c:pt idx="3440">
                  <c:v>3.8780299999999999</c:v>
                </c:pt>
                <c:pt idx="3441">
                  <c:v>3.87744</c:v>
                </c:pt>
                <c:pt idx="3442">
                  <c:v>3.89236</c:v>
                </c:pt>
                <c:pt idx="3443">
                  <c:v>3.8675999999999999</c:v>
                </c:pt>
                <c:pt idx="3444">
                  <c:v>3.8660299999999999</c:v>
                </c:pt>
                <c:pt idx="3445">
                  <c:v>3.8733599999999999</c:v>
                </c:pt>
                <c:pt idx="3446">
                  <c:v>3.8818100000000002</c:v>
                </c:pt>
                <c:pt idx="3447">
                  <c:v>3.8701699999999999</c:v>
                </c:pt>
                <c:pt idx="3448">
                  <c:v>3.8689300000000002</c:v>
                </c:pt>
                <c:pt idx="3449">
                  <c:v>3.8475000000000001</c:v>
                </c:pt>
                <c:pt idx="3450">
                  <c:v>3.8675600000000001</c:v>
                </c:pt>
                <c:pt idx="3451">
                  <c:v>3.86172</c:v>
                </c:pt>
                <c:pt idx="3452">
                  <c:v>3.8698600000000001</c:v>
                </c:pt>
                <c:pt idx="3453">
                  <c:v>3.87303</c:v>
                </c:pt>
                <c:pt idx="3454">
                  <c:v>3.8569200000000001</c:v>
                </c:pt>
                <c:pt idx="3455">
                  <c:v>3.8582399999999999</c:v>
                </c:pt>
                <c:pt idx="3456">
                  <c:v>3.8670900000000001</c:v>
                </c:pt>
                <c:pt idx="3457">
                  <c:v>3.8637999999999999</c:v>
                </c:pt>
                <c:pt idx="3458">
                  <c:v>3.8665400000000001</c:v>
                </c:pt>
                <c:pt idx="3459">
                  <c:v>3.87663</c:v>
                </c:pt>
                <c:pt idx="3460">
                  <c:v>3.8736700000000002</c:v>
                </c:pt>
                <c:pt idx="3461">
                  <c:v>3.8675899999999999</c:v>
                </c:pt>
                <c:pt idx="3462">
                  <c:v>3.8738899999999998</c:v>
                </c:pt>
                <c:pt idx="3463">
                  <c:v>3.87385</c:v>
                </c:pt>
                <c:pt idx="3464">
                  <c:v>3.8605399999999999</c:v>
                </c:pt>
                <c:pt idx="3465">
                  <c:v>3.8719299999999999</c:v>
                </c:pt>
                <c:pt idx="3466">
                  <c:v>3.86619</c:v>
                </c:pt>
                <c:pt idx="3467">
                  <c:v>3.8777900000000001</c:v>
                </c:pt>
                <c:pt idx="3468">
                  <c:v>3.8685299999999998</c:v>
                </c:pt>
                <c:pt idx="3469">
                  <c:v>3.8794599999999999</c:v>
                </c:pt>
                <c:pt idx="3470">
                  <c:v>3.8832300000000002</c:v>
                </c:pt>
                <c:pt idx="3471">
                  <c:v>3.8640300000000001</c:v>
                </c:pt>
                <c:pt idx="3472">
                  <c:v>3.8645800000000001</c:v>
                </c:pt>
                <c:pt idx="3473">
                  <c:v>3.8612199999999999</c:v>
                </c:pt>
                <c:pt idx="3474">
                  <c:v>3.8651200000000001</c:v>
                </c:pt>
                <c:pt idx="3475">
                  <c:v>3.8800300000000001</c:v>
                </c:pt>
                <c:pt idx="3476">
                  <c:v>3.8828100000000001</c:v>
                </c:pt>
                <c:pt idx="3477">
                  <c:v>3.8906499999999999</c:v>
                </c:pt>
                <c:pt idx="3478">
                  <c:v>3.8827199999999999</c:v>
                </c:pt>
                <c:pt idx="3479">
                  <c:v>3.8805700000000001</c:v>
                </c:pt>
                <c:pt idx="3480">
                  <c:v>3.8791699999999998</c:v>
                </c:pt>
                <c:pt idx="3481">
                  <c:v>3.8761299999999999</c:v>
                </c:pt>
                <c:pt idx="3482">
                  <c:v>3.8788</c:v>
                </c:pt>
                <c:pt idx="3483">
                  <c:v>3.8786</c:v>
                </c:pt>
                <c:pt idx="3484">
                  <c:v>3.88564</c:v>
                </c:pt>
                <c:pt idx="3485">
                  <c:v>3.8814600000000001</c:v>
                </c:pt>
                <c:pt idx="3486">
                  <c:v>3.8712300000000002</c:v>
                </c:pt>
                <c:pt idx="3487">
                  <c:v>3.8776199999999998</c:v>
                </c:pt>
                <c:pt idx="3488">
                  <c:v>3.8896899999999999</c:v>
                </c:pt>
                <c:pt idx="3489">
                  <c:v>3.8614600000000001</c:v>
                </c:pt>
                <c:pt idx="3490">
                  <c:v>3.8693</c:v>
                </c:pt>
                <c:pt idx="3491">
                  <c:v>3.87358</c:v>
                </c:pt>
                <c:pt idx="3492">
                  <c:v>3.8785500000000002</c:v>
                </c:pt>
                <c:pt idx="3493">
                  <c:v>3.88158</c:v>
                </c:pt>
                <c:pt idx="3494">
                  <c:v>3.8906700000000001</c:v>
                </c:pt>
                <c:pt idx="3495">
                  <c:v>3.8785799999999999</c:v>
                </c:pt>
                <c:pt idx="3496">
                  <c:v>3.87304</c:v>
                </c:pt>
                <c:pt idx="3497">
                  <c:v>3.8780899999999998</c:v>
                </c:pt>
                <c:pt idx="3498">
                  <c:v>3.88748</c:v>
                </c:pt>
                <c:pt idx="3499">
                  <c:v>3.88151</c:v>
                </c:pt>
                <c:pt idx="3500">
                  <c:v>3.8769800000000001</c:v>
                </c:pt>
                <c:pt idx="3501">
                  <c:v>3.87906</c:v>
                </c:pt>
                <c:pt idx="3502">
                  <c:v>3.8727</c:v>
                </c:pt>
                <c:pt idx="3503">
                  <c:v>3.8846099999999999</c:v>
                </c:pt>
                <c:pt idx="3504">
                  <c:v>3.8806699999999998</c:v>
                </c:pt>
                <c:pt idx="3505">
                  <c:v>3.8704299999999998</c:v>
                </c:pt>
                <c:pt idx="3506">
                  <c:v>3.8669699999999998</c:v>
                </c:pt>
                <c:pt idx="3507">
                  <c:v>3.87527</c:v>
                </c:pt>
                <c:pt idx="3508">
                  <c:v>3.8681899999999998</c:v>
                </c:pt>
                <c:pt idx="3509">
                  <c:v>3.87365</c:v>
                </c:pt>
                <c:pt idx="3510">
                  <c:v>3.86408</c:v>
                </c:pt>
                <c:pt idx="3511">
                  <c:v>3.8746200000000002</c:v>
                </c:pt>
                <c:pt idx="3512">
                  <c:v>3.8672800000000001</c:v>
                </c:pt>
                <c:pt idx="3513">
                  <c:v>3.86788</c:v>
                </c:pt>
                <c:pt idx="3514">
                  <c:v>3.8490000000000002</c:v>
                </c:pt>
                <c:pt idx="3515">
                  <c:v>3.8696899999999999</c:v>
                </c:pt>
                <c:pt idx="3516">
                  <c:v>3.8731900000000001</c:v>
                </c:pt>
                <c:pt idx="3517">
                  <c:v>3.8657400000000002</c:v>
                </c:pt>
                <c:pt idx="3518">
                  <c:v>3.8696199999999998</c:v>
                </c:pt>
                <c:pt idx="3519">
                  <c:v>3.8791199999999999</c:v>
                </c:pt>
                <c:pt idx="3520">
                  <c:v>3.8752499999999999</c:v>
                </c:pt>
                <c:pt idx="3521">
                  <c:v>3.86504</c:v>
                </c:pt>
                <c:pt idx="3522">
                  <c:v>3.8725900000000002</c:v>
                </c:pt>
                <c:pt idx="3523">
                  <c:v>3.8793199999999999</c:v>
                </c:pt>
                <c:pt idx="3524">
                  <c:v>3.8770199999999999</c:v>
                </c:pt>
                <c:pt idx="3525">
                  <c:v>3.87209</c:v>
                </c:pt>
                <c:pt idx="3526">
                  <c:v>3.8715199999999999</c:v>
                </c:pt>
                <c:pt idx="3527">
                  <c:v>3.88103</c:v>
                </c:pt>
                <c:pt idx="3528">
                  <c:v>3.8768400000000001</c:v>
                </c:pt>
                <c:pt idx="3529">
                  <c:v>3.8807900000000002</c:v>
                </c:pt>
                <c:pt idx="3530">
                  <c:v>3.8763800000000002</c:v>
                </c:pt>
                <c:pt idx="3531">
                  <c:v>3.8725800000000001</c:v>
                </c:pt>
                <c:pt idx="3532">
                  <c:v>3.8749600000000002</c:v>
                </c:pt>
                <c:pt idx="3533">
                  <c:v>3.87032</c:v>
                </c:pt>
                <c:pt idx="3534">
                  <c:v>3.8842400000000001</c:v>
                </c:pt>
                <c:pt idx="3535">
                  <c:v>3.88659</c:v>
                </c:pt>
                <c:pt idx="3536">
                  <c:v>3.8810899999999999</c:v>
                </c:pt>
                <c:pt idx="3537">
                  <c:v>3.8753500000000001</c:v>
                </c:pt>
                <c:pt idx="3538">
                  <c:v>3.86388</c:v>
                </c:pt>
                <c:pt idx="3539">
                  <c:v>3.86633</c:v>
                </c:pt>
                <c:pt idx="3540">
                  <c:v>3.8681299999999998</c:v>
                </c:pt>
                <c:pt idx="3541">
                  <c:v>3.8716300000000001</c:v>
                </c:pt>
                <c:pt idx="3542">
                  <c:v>3.8698399999999999</c:v>
                </c:pt>
                <c:pt idx="3543">
                  <c:v>3.8611800000000001</c:v>
                </c:pt>
                <c:pt idx="3544">
                  <c:v>3.8533200000000001</c:v>
                </c:pt>
                <c:pt idx="3545">
                  <c:v>3.8604799999999999</c:v>
                </c:pt>
                <c:pt idx="3546">
                  <c:v>3.8792</c:v>
                </c:pt>
                <c:pt idx="3547">
                  <c:v>3.8767100000000001</c:v>
                </c:pt>
                <c:pt idx="3548">
                  <c:v>3.8583099999999999</c:v>
                </c:pt>
                <c:pt idx="3549">
                  <c:v>3.8610799999999998</c:v>
                </c:pt>
                <c:pt idx="3550">
                  <c:v>3.8752599999999999</c:v>
                </c:pt>
                <c:pt idx="3551">
                  <c:v>3.85351</c:v>
                </c:pt>
                <c:pt idx="3552">
                  <c:v>3.8586999999999998</c:v>
                </c:pt>
                <c:pt idx="3553">
                  <c:v>3.8681199999999998</c:v>
                </c:pt>
                <c:pt idx="3554">
                  <c:v>3.8659300000000001</c:v>
                </c:pt>
                <c:pt idx="3555">
                  <c:v>3.8600699999999999</c:v>
                </c:pt>
                <c:pt idx="3556">
                  <c:v>3.8608600000000002</c:v>
                </c:pt>
                <c:pt idx="3557">
                  <c:v>3.86788</c:v>
                </c:pt>
                <c:pt idx="3558">
                  <c:v>3.8712800000000001</c:v>
                </c:pt>
                <c:pt idx="3559">
                  <c:v>3.86761</c:v>
                </c:pt>
                <c:pt idx="3560">
                  <c:v>3.8699499999999998</c:v>
                </c:pt>
                <c:pt idx="3561">
                  <c:v>3.8686099999999999</c:v>
                </c:pt>
                <c:pt idx="3562">
                  <c:v>3.86524</c:v>
                </c:pt>
                <c:pt idx="3563">
                  <c:v>3.8648099999999999</c:v>
                </c:pt>
                <c:pt idx="3564">
                  <c:v>3.88184</c:v>
                </c:pt>
                <c:pt idx="3565">
                  <c:v>3.8744100000000001</c:v>
                </c:pt>
                <c:pt idx="3566">
                  <c:v>3.88388</c:v>
                </c:pt>
                <c:pt idx="3567">
                  <c:v>3.8681299999999998</c:v>
                </c:pt>
                <c:pt idx="3568">
                  <c:v>3.8725399999999999</c:v>
                </c:pt>
                <c:pt idx="3569">
                  <c:v>3.8795500000000001</c:v>
                </c:pt>
                <c:pt idx="3570">
                  <c:v>3.8787799999999999</c:v>
                </c:pt>
                <c:pt idx="3571">
                  <c:v>3.8716300000000001</c:v>
                </c:pt>
                <c:pt idx="3572">
                  <c:v>3.87642</c:v>
                </c:pt>
                <c:pt idx="3573">
                  <c:v>3.8778800000000002</c:v>
                </c:pt>
                <c:pt idx="3574">
                  <c:v>3.86612</c:v>
                </c:pt>
                <c:pt idx="3575">
                  <c:v>3.8795799999999998</c:v>
                </c:pt>
                <c:pt idx="3576">
                  <c:v>3.87392</c:v>
                </c:pt>
                <c:pt idx="3577">
                  <c:v>3.8790900000000001</c:v>
                </c:pt>
                <c:pt idx="3578">
                  <c:v>3.8853300000000002</c:v>
                </c:pt>
                <c:pt idx="3579">
                  <c:v>3.8868499999999999</c:v>
                </c:pt>
                <c:pt idx="3580">
                  <c:v>3.8946800000000001</c:v>
                </c:pt>
                <c:pt idx="3581">
                  <c:v>3.8910499999999999</c:v>
                </c:pt>
                <c:pt idx="3582">
                  <c:v>3.8788399999999998</c:v>
                </c:pt>
                <c:pt idx="3583">
                  <c:v>3.8854000000000002</c:v>
                </c:pt>
                <c:pt idx="3584">
                  <c:v>3.8858799999999998</c:v>
                </c:pt>
                <c:pt idx="3585">
                  <c:v>3.88591</c:v>
                </c:pt>
                <c:pt idx="3586">
                  <c:v>3.8793000000000002</c:v>
                </c:pt>
                <c:pt idx="3587">
                  <c:v>3.8865099999999999</c:v>
                </c:pt>
                <c:pt idx="3588">
                  <c:v>3.89066</c:v>
                </c:pt>
                <c:pt idx="3589">
                  <c:v>3.8935</c:v>
                </c:pt>
                <c:pt idx="3590">
                  <c:v>3.8875799999999998</c:v>
                </c:pt>
                <c:pt idx="3591">
                  <c:v>3.8826499999999999</c:v>
                </c:pt>
                <c:pt idx="3592">
                  <c:v>3.8840599999999998</c:v>
                </c:pt>
                <c:pt idx="3593">
                  <c:v>3.8892600000000002</c:v>
                </c:pt>
                <c:pt idx="3594">
                  <c:v>3.8769399999999998</c:v>
                </c:pt>
                <c:pt idx="3595">
                  <c:v>3.8847800000000001</c:v>
                </c:pt>
                <c:pt idx="3596">
                  <c:v>3.87818</c:v>
                </c:pt>
                <c:pt idx="3597">
                  <c:v>3.8923700000000001</c:v>
                </c:pt>
                <c:pt idx="3598">
                  <c:v>3.8890799999999999</c:v>
                </c:pt>
                <c:pt idx="3599">
                  <c:v>3.8813800000000001</c:v>
                </c:pt>
                <c:pt idx="3600">
                  <c:v>3.8746499999999999</c:v>
                </c:pt>
                <c:pt idx="3601">
                  <c:v>3.8746900000000002</c:v>
                </c:pt>
                <c:pt idx="3602">
                  <c:v>3.8773599999999999</c:v>
                </c:pt>
                <c:pt idx="3603">
                  <c:v>3.8903599999999998</c:v>
                </c:pt>
                <c:pt idx="3604">
                  <c:v>3.8704800000000001</c:v>
                </c:pt>
                <c:pt idx="3605">
                  <c:v>3.8861699999999999</c:v>
                </c:pt>
                <c:pt idx="3606">
                  <c:v>3.87391</c:v>
                </c:pt>
                <c:pt idx="3607">
                  <c:v>3.8820399999999999</c:v>
                </c:pt>
                <c:pt idx="3608">
                  <c:v>3.8776199999999998</c:v>
                </c:pt>
                <c:pt idx="3609">
                  <c:v>3.88714</c:v>
                </c:pt>
                <c:pt idx="3610">
                  <c:v>3.87703</c:v>
                </c:pt>
                <c:pt idx="3611">
                  <c:v>3.88781</c:v>
                </c:pt>
                <c:pt idx="3612">
                  <c:v>3.88083</c:v>
                </c:pt>
                <c:pt idx="3613">
                  <c:v>3.8792399999999998</c:v>
                </c:pt>
                <c:pt idx="3614">
                  <c:v>3.8736899999999999</c:v>
                </c:pt>
                <c:pt idx="3615">
                  <c:v>3.8683299999999998</c:v>
                </c:pt>
                <c:pt idx="3616">
                  <c:v>3.8760300000000001</c:v>
                </c:pt>
                <c:pt idx="3617">
                  <c:v>3.8702200000000002</c:v>
                </c:pt>
                <c:pt idx="3618">
                  <c:v>3.88334</c:v>
                </c:pt>
                <c:pt idx="3619">
                  <c:v>3.8702299999999998</c:v>
                </c:pt>
                <c:pt idx="3620">
                  <c:v>3.87243</c:v>
                </c:pt>
                <c:pt idx="3621">
                  <c:v>3.8789099999999999</c:v>
                </c:pt>
                <c:pt idx="3622">
                  <c:v>3.87493</c:v>
                </c:pt>
                <c:pt idx="3623">
                  <c:v>3.875</c:v>
                </c:pt>
                <c:pt idx="3624">
                  <c:v>3.87209</c:v>
                </c:pt>
                <c:pt idx="3625">
                  <c:v>3.8820000000000001</c:v>
                </c:pt>
                <c:pt idx="3626">
                  <c:v>3.8773</c:v>
                </c:pt>
                <c:pt idx="3627">
                  <c:v>3.8736700000000002</c:v>
                </c:pt>
                <c:pt idx="3628">
                  <c:v>3.8684400000000001</c:v>
                </c:pt>
                <c:pt idx="3629">
                  <c:v>3.8756699999999999</c:v>
                </c:pt>
                <c:pt idx="3630">
                  <c:v>3.8812099999999998</c:v>
                </c:pt>
                <c:pt idx="3631">
                  <c:v>3.88266</c:v>
                </c:pt>
                <c:pt idx="3632">
                  <c:v>3.8827199999999999</c:v>
                </c:pt>
                <c:pt idx="3633">
                  <c:v>3.8778199999999998</c:v>
                </c:pt>
                <c:pt idx="3634">
                  <c:v>3.87351</c:v>
                </c:pt>
                <c:pt idx="3635">
                  <c:v>3.8808799999999999</c:v>
                </c:pt>
                <c:pt idx="3636">
                  <c:v>3.8778700000000002</c:v>
                </c:pt>
                <c:pt idx="3637">
                  <c:v>3.8750499999999999</c:v>
                </c:pt>
                <c:pt idx="3638">
                  <c:v>3.87093</c:v>
                </c:pt>
                <c:pt idx="3639">
                  <c:v>3.8772600000000002</c:v>
                </c:pt>
                <c:pt idx="3640">
                  <c:v>3.88151</c:v>
                </c:pt>
                <c:pt idx="3641">
                  <c:v>3.8740100000000002</c:v>
                </c:pt>
                <c:pt idx="3642">
                  <c:v>3.8743300000000001</c:v>
                </c:pt>
                <c:pt idx="3643">
                  <c:v>3.8681899999999998</c:v>
                </c:pt>
                <c:pt idx="3644">
                  <c:v>3.86619</c:v>
                </c:pt>
                <c:pt idx="3645">
                  <c:v>3.8662800000000002</c:v>
                </c:pt>
                <c:pt idx="3646">
                  <c:v>3.87818</c:v>
                </c:pt>
                <c:pt idx="3647">
                  <c:v>3.8750599999999999</c:v>
                </c:pt>
                <c:pt idx="3648">
                  <c:v>3.87852</c:v>
                </c:pt>
                <c:pt idx="3649">
                  <c:v>3.8701099999999999</c:v>
                </c:pt>
                <c:pt idx="3650">
                  <c:v>3.85371</c:v>
                </c:pt>
                <c:pt idx="3651">
                  <c:v>3.8695499999999998</c:v>
                </c:pt>
                <c:pt idx="3652">
                  <c:v>3.8643299999999998</c:v>
                </c:pt>
                <c:pt idx="3653">
                  <c:v>3.8681199999999998</c:v>
                </c:pt>
                <c:pt idx="3654">
                  <c:v>3.8616700000000002</c:v>
                </c:pt>
                <c:pt idx="3655">
                  <c:v>3.87296</c:v>
                </c:pt>
                <c:pt idx="3656">
                  <c:v>3.8702000000000001</c:v>
                </c:pt>
                <c:pt idx="3657">
                  <c:v>3.8764699999999999</c:v>
                </c:pt>
                <c:pt idx="3658">
                  <c:v>3.8736100000000002</c:v>
                </c:pt>
                <c:pt idx="3659">
                  <c:v>3.8815300000000001</c:v>
                </c:pt>
                <c:pt idx="3660">
                  <c:v>3.8805900000000002</c:v>
                </c:pt>
                <c:pt idx="3661">
                  <c:v>3.8836200000000001</c:v>
                </c:pt>
                <c:pt idx="3662">
                  <c:v>3.8890899999999999</c:v>
                </c:pt>
                <c:pt idx="3663">
                  <c:v>3.8890400000000001</c:v>
                </c:pt>
                <c:pt idx="3664">
                  <c:v>3.8875700000000002</c:v>
                </c:pt>
                <c:pt idx="3665">
                  <c:v>3.8661099999999999</c:v>
                </c:pt>
                <c:pt idx="3666">
                  <c:v>3.87913</c:v>
                </c:pt>
                <c:pt idx="3667">
                  <c:v>3.8790900000000001</c:v>
                </c:pt>
                <c:pt idx="3668">
                  <c:v>3.8712599999999999</c:v>
                </c:pt>
                <c:pt idx="3669">
                  <c:v>3.8884500000000002</c:v>
                </c:pt>
                <c:pt idx="3670">
                  <c:v>3.8832</c:v>
                </c:pt>
                <c:pt idx="3671">
                  <c:v>3.8782199999999998</c:v>
                </c:pt>
                <c:pt idx="3672">
                  <c:v>3.87751</c:v>
                </c:pt>
                <c:pt idx="3673">
                  <c:v>3.8739300000000001</c:v>
                </c:pt>
                <c:pt idx="3674">
                  <c:v>3.87025</c:v>
                </c:pt>
                <c:pt idx="3675">
                  <c:v>3.8811300000000002</c:v>
                </c:pt>
                <c:pt idx="3676">
                  <c:v>3.8675899999999999</c:v>
                </c:pt>
                <c:pt idx="3677">
                  <c:v>3.8763700000000001</c:v>
                </c:pt>
                <c:pt idx="3678">
                  <c:v>3.8711600000000002</c:v>
                </c:pt>
                <c:pt idx="3679">
                  <c:v>3.8686600000000002</c:v>
                </c:pt>
                <c:pt idx="3680">
                  <c:v>3.8809399999999998</c:v>
                </c:pt>
                <c:pt idx="3681">
                  <c:v>3.8888400000000001</c:v>
                </c:pt>
                <c:pt idx="3682">
                  <c:v>3.8769399999999998</c:v>
                </c:pt>
                <c:pt idx="3683">
                  <c:v>3.8735599999999999</c:v>
                </c:pt>
                <c:pt idx="3684">
                  <c:v>3.87622</c:v>
                </c:pt>
                <c:pt idx="3685">
                  <c:v>3.8719299999999999</c:v>
                </c:pt>
                <c:pt idx="3686">
                  <c:v>3.8691300000000002</c:v>
                </c:pt>
                <c:pt idx="3687">
                  <c:v>3.8756699999999999</c:v>
                </c:pt>
                <c:pt idx="3688">
                  <c:v>3.8808500000000001</c:v>
                </c:pt>
                <c:pt idx="3689">
                  <c:v>3.8743500000000002</c:v>
                </c:pt>
                <c:pt idx="3690">
                  <c:v>3.8743699999999999</c:v>
                </c:pt>
                <c:pt idx="3691">
                  <c:v>3.8758699999999999</c:v>
                </c:pt>
                <c:pt idx="3692">
                  <c:v>3.8835099999999998</c:v>
                </c:pt>
                <c:pt idx="3693">
                  <c:v>3.8860399999999999</c:v>
                </c:pt>
                <c:pt idx="3694">
                  <c:v>3.8691</c:v>
                </c:pt>
                <c:pt idx="3695">
                  <c:v>3.86694</c:v>
                </c:pt>
                <c:pt idx="3696">
                  <c:v>3.87629</c:v>
                </c:pt>
                <c:pt idx="3697">
                  <c:v>3.8641299999999998</c:v>
                </c:pt>
                <c:pt idx="3698">
                  <c:v>3.87296</c:v>
                </c:pt>
                <c:pt idx="3699">
                  <c:v>3.8716699999999999</c:v>
                </c:pt>
                <c:pt idx="3700">
                  <c:v>3.8715700000000002</c:v>
                </c:pt>
                <c:pt idx="3701">
                  <c:v>3.87168</c:v>
                </c:pt>
                <c:pt idx="3702">
                  <c:v>3.8692700000000002</c:v>
                </c:pt>
                <c:pt idx="3703">
                  <c:v>3.8664100000000001</c:v>
                </c:pt>
                <c:pt idx="3704">
                  <c:v>3.8747699999999998</c:v>
                </c:pt>
                <c:pt idx="3705">
                  <c:v>3.8708900000000002</c:v>
                </c:pt>
                <c:pt idx="3706">
                  <c:v>3.8828800000000001</c:v>
                </c:pt>
                <c:pt idx="3707">
                  <c:v>3.88686</c:v>
                </c:pt>
                <c:pt idx="3708">
                  <c:v>3.88401</c:v>
                </c:pt>
                <c:pt idx="3709">
                  <c:v>3.8872300000000002</c:v>
                </c:pt>
                <c:pt idx="3710">
                  <c:v>3.9066700000000001</c:v>
                </c:pt>
                <c:pt idx="3711">
                  <c:v>3.8740899999999998</c:v>
                </c:pt>
                <c:pt idx="3712">
                  <c:v>3.87886</c:v>
                </c:pt>
                <c:pt idx="3713">
                  <c:v>3.87357</c:v>
                </c:pt>
                <c:pt idx="3714">
                  <c:v>3.8757799999999998</c:v>
                </c:pt>
                <c:pt idx="3715">
                  <c:v>3.87934</c:v>
                </c:pt>
                <c:pt idx="3716">
                  <c:v>3.8887800000000001</c:v>
                </c:pt>
                <c:pt idx="3717">
                  <c:v>3.8759800000000002</c:v>
                </c:pt>
                <c:pt idx="3718">
                  <c:v>3.8738299999999999</c:v>
                </c:pt>
                <c:pt idx="3719">
                  <c:v>3.8706</c:v>
                </c:pt>
                <c:pt idx="3720">
                  <c:v>3.8727100000000001</c:v>
                </c:pt>
                <c:pt idx="3721">
                  <c:v>3.8642400000000001</c:v>
                </c:pt>
                <c:pt idx="3722">
                  <c:v>3.8702899999999998</c:v>
                </c:pt>
                <c:pt idx="3723">
                  <c:v>3.88279</c:v>
                </c:pt>
                <c:pt idx="3724">
                  <c:v>3.8675899999999999</c:v>
                </c:pt>
                <c:pt idx="3725">
                  <c:v>3.8754400000000002</c:v>
                </c:pt>
                <c:pt idx="3726">
                  <c:v>3.88239</c:v>
                </c:pt>
                <c:pt idx="3727">
                  <c:v>3.8694999999999999</c:v>
                </c:pt>
                <c:pt idx="3728">
                  <c:v>3.8874300000000002</c:v>
                </c:pt>
                <c:pt idx="3729">
                  <c:v>3.8771599999999999</c:v>
                </c:pt>
                <c:pt idx="3730">
                  <c:v>3.87663</c:v>
                </c:pt>
                <c:pt idx="3731">
                  <c:v>3.8906999999999998</c:v>
                </c:pt>
                <c:pt idx="3732">
                  <c:v>3.88469</c:v>
                </c:pt>
                <c:pt idx="3733">
                  <c:v>3.8778100000000002</c:v>
                </c:pt>
                <c:pt idx="3734">
                  <c:v>3.8767900000000002</c:v>
                </c:pt>
                <c:pt idx="3735">
                  <c:v>3.87141</c:v>
                </c:pt>
                <c:pt idx="3736">
                  <c:v>3.8632300000000002</c:v>
                </c:pt>
                <c:pt idx="3737">
                  <c:v>3.8800699999999999</c:v>
                </c:pt>
                <c:pt idx="3738">
                  <c:v>3.8651</c:v>
                </c:pt>
                <c:pt idx="3739">
                  <c:v>3.8730899999999999</c:v>
                </c:pt>
                <c:pt idx="3740">
                  <c:v>3.8847499999999999</c:v>
                </c:pt>
                <c:pt idx="3741">
                  <c:v>3.8656000000000001</c:v>
                </c:pt>
                <c:pt idx="3742">
                  <c:v>3.8734099999999998</c:v>
                </c:pt>
                <c:pt idx="3743">
                  <c:v>3.8708300000000002</c:v>
                </c:pt>
                <c:pt idx="3744">
                  <c:v>3.8709500000000001</c:v>
                </c:pt>
                <c:pt idx="3745">
                  <c:v>3.8720500000000002</c:v>
                </c:pt>
                <c:pt idx="3746">
                  <c:v>3.8715999999999999</c:v>
                </c:pt>
                <c:pt idx="3747">
                  <c:v>3.8744900000000002</c:v>
                </c:pt>
                <c:pt idx="3748">
                  <c:v>3.88422</c:v>
                </c:pt>
                <c:pt idx="3749">
                  <c:v>3.8776700000000002</c:v>
                </c:pt>
                <c:pt idx="3750">
                  <c:v>3.8764599999999998</c:v>
                </c:pt>
                <c:pt idx="3751">
                  <c:v>3.8718400000000002</c:v>
                </c:pt>
                <c:pt idx="3752">
                  <c:v>3.8649900000000001</c:v>
                </c:pt>
                <c:pt idx="3753">
                  <c:v>3.8791699999999998</c:v>
                </c:pt>
                <c:pt idx="3754">
                  <c:v>3.8728400000000001</c:v>
                </c:pt>
                <c:pt idx="3755">
                  <c:v>3.8802699999999999</c:v>
                </c:pt>
                <c:pt idx="3756">
                  <c:v>3.8729200000000001</c:v>
                </c:pt>
                <c:pt idx="3757">
                  <c:v>3.875</c:v>
                </c:pt>
                <c:pt idx="3758">
                  <c:v>3.87643</c:v>
                </c:pt>
                <c:pt idx="3759">
                  <c:v>3.87764</c:v>
                </c:pt>
                <c:pt idx="3760">
                  <c:v>3.8656299999999999</c:v>
                </c:pt>
                <c:pt idx="3761">
                  <c:v>3.87324</c:v>
                </c:pt>
                <c:pt idx="3762">
                  <c:v>3.8775200000000001</c:v>
                </c:pt>
                <c:pt idx="3763">
                  <c:v>3.8684799999999999</c:v>
                </c:pt>
                <c:pt idx="3764">
                  <c:v>3.8913700000000002</c:v>
                </c:pt>
                <c:pt idx="3765">
                  <c:v>3.8845700000000001</c:v>
                </c:pt>
                <c:pt idx="3766">
                  <c:v>3.8834900000000001</c:v>
                </c:pt>
                <c:pt idx="3767">
                  <c:v>3.8792399999999998</c:v>
                </c:pt>
                <c:pt idx="3768">
                  <c:v>3.8801800000000002</c:v>
                </c:pt>
                <c:pt idx="3769">
                  <c:v>3.88036</c:v>
                </c:pt>
                <c:pt idx="3770">
                  <c:v>3.8875700000000002</c:v>
                </c:pt>
                <c:pt idx="3771">
                  <c:v>3.8806799999999999</c:v>
                </c:pt>
                <c:pt idx="3772">
                  <c:v>3.8790300000000002</c:v>
                </c:pt>
                <c:pt idx="3773">
                  <c:v>3.8803299999999998</c:v>
                </c:pt>
                <c:pt idx="3774">
                  <c:v>3.87887</c:v>
                </c:pt>
                <c:pt idx="3775">
                  <c:v>3.8728099999999999</c:v>
                </c:pt>
                <c:pt idx="3776">
                  <c:v>3.8767399999999999</c:v>
                </c:pt>
                <c:pt idx="3777">
                  <c:v>3.8793500000000001</c:v>
                </c:pt>
                <c:pt idx="3778">
                  <c:v>3.88686</c:v>
                </c:pt>
                <c:pt idx="3779">
                  <c:v>3.8781699999999999</c:v>
                </c:pt>
                <c:pt idx="3780">
                  <c:v>3.8746499999999999</c:v>
                </c:pt>
                <c:pt idx="3781">
                  <c:v>3.8708</c:v>
                </c:pt>
                <c:pt idx="3782">
                  <c:v>3.8816799999999998</c:v>
                </c:pt>
                <c:pt idx="3783">
                  <c:v>3.8805100000000001</c:v>
                </c:pt>
                <c:pt idx="3784">
                  <c:v>3.8839600000000001</c:v>
                </c:pt>
                <c:pt idx="3785">
                  <c:v>3.87859</c:v>
                </c:pt>
                <c:pt idx="3786">
                  <c:v>3.89418</c:v>
                </c:pt>
                <c:pt idx="3787">
                  <c:v>3.8818899999999998</c:v>
                </c:pt>
                <c:pt idx="3788">
                  <c:v>3.8789799999999999</c:v>
                </c:pt>
                <c:pt idx="3789">
                  <c:v>3.87554</c:v>
                </c:pt>
                <c:pt idx="3790">
                  <c:v>3.8606600000000002</c:v>
                </c:pt>
                <c:pt idx="3791">
                  <c:v>3.8808500000000001</c:v>
                </c:pt>
                <c:pt idx="3792">
                  <c:v>3.8818199999999998</c:v>
                </c:pt>
                <c:pt idx="3793">
                  <c:v>3.88476</c:v>
                </c:pt>
                <c:pt idx="3794">
                  <c:v>3.8659300000000001</c:v>
                </c:pt>
                <c:pt idx="3795">
                  <c:v>3.87805</c:v>
                </c:pt>
                <c:pt idx="3796">
                  <c:v>3.8657400000000002</c:v>
                </c:pt>
                <c:pt idx="3797">
                  <c:v>3.8671600000000002</c:v>
                </c:pt>
                <c:pt idx="3798">
                  <c:v>3.86788</c:v>
                </c:pt>
                <c:pt idx="3799">
                  <c:v>3.8755799999999998</c:v>
                </c:pt>
                <c:pt idx="3800">
                  <c:v>3.8784399999999999</c:v>
                </c:pt>
                <c:pt idx="3801">
                  <c:v>3.8730199999999999</c:v>
                </c:pt>
                <c:pt idx="3802">
                  <c:v>3.8770199999999999</c:v>
                </c:pt>
                <c:pt idx="3803">
                  <c:v>3.8684500000000002</c:v>
                </c:pt>
                <c:pt idx="3804">
                  <c:v>3.8743099999999999</c:v>
                </c:pt>
                <c:pt idx="3805">
                  <c:v>3.88076</c:v>
                </c:pt>
                <c:pt idx="3806">
                  <c:v>3.8786200000000002</c:v>
                </c:pt>
                <c:pt idx="3807">
                  <c:v>3.89323</c:v>
                </c:pt>
                <c:pt idx="3808">
                  <c:v>3.88944</c:v>
                </c:pt>
                <c:pt idx="3809">
                  <c:v>3.8765100000000001</c:v>
                </c:pt>
                <c:pt idx="3810">
                  <c:v>3.8709600000000002</c:v>
                </c:pt>
                <c:pt idx="3811">
                  <c:v>3.8743599999999998</c:v>
                </c:pt>
                <c:pt idx="3812">
                  <c:v>3.8674300000000001</c:v>
                </c:pt>
                <c:pt idx="3813">
                  <c:v>3.8906399999999999</c:v>
                </c:pt>
                <c:pt idx="3814">
                  <c:v>3.8906700000000001</c:v>
                </c:pt>
                <c:pt idx="3815">
                  <c:v>3.8838900000000001</c:v>
                </c:pt>
                <c:pt idx="3816">
                  <c:v>3.8710900000000001</c:v>
                </c:pt>
                <c:pt idx="3817">
                  <c:v>3.8746</c:v>
                </c:pt>
                <c:pt idx="3818">
                  <c:v>3.8842400000000001</c:v>
                </c:pt>
                <c:pt idx="3819">
                  <c:v>3.8897400000000002</c:v>
                </c:pt>
                <c:pt idx="3820">
                  <c:v>3.8797100000000002</c:v>
                </c:pt>
                <c:pt idx="3821">
                  <c:v>3.8892899999999999</c:v>
                </c:pt>
                <c:pt idx="3822">
                  <c:v>3.8871199999999999</c:v>
                </c:pt>
                <c:pt idx="3823">
                  <c:v>3.8896600000000001</c:v>
                </c:pt>
                <c:pt idx="3824">
                  <c:v>3.8838499999999998</c:v>
                </c:pt>
                <c:pt idx="3825">
                  <c:v>3.887</c:v>
                </c:pt>
                <c:pt idx="3826">
                  <c:v>3.8830800000000001</c:v>
                </c:pt>
                <c:pt idx="3827">
                  <c:v>3.88253</c:v>
                </c:pt>
                <c:pt idx="3828">
                  <c:v>3.8933599999999999</c:v>
                </c:pt>
                <c:pt idx="3829">
                  <c:v>3.88246</c:v>
                </c:pt>
                <c:pt idx="3830">
                  <c:v>3.89377</c:v>
                </c:pt>
                <c:pt idx="3831">
                  <c:v>3.8725200000000002</c:v>
                </c:pt>
                <c:pt idx="3832">
                  <c:v>3.88788</c:v>
                </c:pt>
                <c:pt idx="3833">
                  <c:v>3.8843299999999998</c:v>
                </c:pt>
                <c:pt idx="3834">
                  <c:v>3.8845100000000001</c:v>
                </c:pt>
                <c:pt idx="3835">
                  <c:v>3.8844699999999999</c:v>
                </c:pt>
                <c:pt idx="3836">
                  <c:v>3.8794599999999999</c:v>
                </c:pt>
                <c:pt idx="3837">
                  <c:v>3.8884400000000001</c:v>
                </c:pt>
                <c:pt idx="3838">
                  <c:v>3.8855599999999999</c:v>
                </c:pt>
                <c:pt idx="3839">
                  <c:v>3.8787099999999999</c:v>
                </c:pt>
                <c:pt idx="3840">
                  <c:v>3.8690699999999998</c:v>
                </c:pt>
                <c:pt idx="3841">
                  <c:v>3.87493</c:v>
                </c:pt>
                <c:pt idx="3842">
                  <c:v>3.8758499999999998</c:v>
                </c:pt>
                <c:pt idx="3843">
                  <c:v>3.8713000000000002</c:v>
                </c:pt>
                <c:pt idx="3844">
                  <c:v>3.8869199999999999</c:v>
                </c:pt>
                <c:pt idx="3845">
                  <c:v>3.8850699999999998</c:v>
                </c:pt>
                <c:pt idx="3846">
                  <c:v>3.8811300000000002</c:v>
                </c:pt>
                <c:pt idx="3847">
                  <c:v>3.8771800000000001</c:v>
                </c:pt>
                <c:pt idx="3848">
                  <c:v>3.8702399999999999</c:v>
                </c:pt>
                <c:pt idx="3849">
                  <c:v>3.8787699999999998</c:v>
                </c:pt>
                <c:pt idx="3850">
                  <c:v>3.8783500000000002</c:v>
                </c:pt>
                <c:pt idx="3851">
                  <c:v>3.8740000000000001</c:v>
                </c:pt>
                <c:pt idx="3852">
                  <c:v>3.88144</c:v>
                </c:pt>
                <c:pt idx="3853">
                  <c:v>3.8823099999999999</c:v>
                </c:pt>
                <c:pt idx="3854">
                  <c:v>3.8994399999999998</c:v>
                </c:pt>
                <c:pt idx="3855">
                  <c:v>3.8789400000000001</c:v>
                </c:pt>
                <c:pt idx="3856">
                  <c:v>3.8826700000000001</c:v>
                </c:pt>
                <c:pt idx="3857">
                  <c:v>3.8730500000000001</c:v>
                </c:pt>
                <c:pt idx="3858">
                  <c:v>3.8704399999999999</c:v>
                </c:pt>
                <c:pt idx="3859">
                  <c:v>3.87181</c:v>
                </c:pt>
                <c:pt idx="3860">
                  <c:v>3.8784200000000002</c:v>
                </c:pt>
                <c:pt idx="3861">
                  <c:v>3.8773499999999999</c:v>
                </c:pt>
                <c:pt idx="3862">
                  <c:v>3.8689800000000001</c:v>
                </c:pt>
                <c:pt idx="3863">
                  <c:v>3.8844099999999999</c:v>
                </c:pt>
                <c:pt idx="3864">
                  <c:v>3.8810099999999998</c:v>
                </c:pt>
                <c:pt idx="3865">
                  <c:v>3.8813800000000001</c:v>
                </c:pt>
                <c:pt idx="3866">
                  <c:v>3.8655400000000002</c:v>
                </c:pt>
                <c:pt idx="3867">
                  <c:v>3.8626399999999999</c:v>
                </c:pt>
                <c:pt idx="3868">
                  <c:v>3.8810899999999999</c:v>
                </c:pt>
                <c:pt idx="3869">
                  <c:v>3.8759000000000001</c:v>
                </c:pt>
                <c:pt idx="3870">
                  <c:v>3.87242</c:v>
                </c:pt>
                <c:pt idx="3871">
                  <c:v>3.87615</c:v>
                </c:pt>
                <c:pt idx="3872">
                  <c:v>3.8755299999999999</c:v>
                </c:pt>
                <c:pt idx="3873">
                  <c:v>3.8768099999999999</c:v>
                </c:pt>
                <c:pt idx="3874">
                  <c:v>3.8840400000000002</c:v>
                </c:pt>
                <c:pt idx="3875">
                  <c:v>3.8847299999999998</c:v>
                </c:pt>
                <c:pt idx="3876">
                  <c:v>3.87649</c:v>
                </c:pt>
                <c:pt idx="3877">
                  <c:v>3.8802599999999998</c:v>
                </c:pt>
                <c:pt idx="3878">
                  <c:v>3.8704700000000001</c:v>
                </c:pt>
                <c:pt idx="3879">
                  <c:v>3.8797700000000002</c:v>
                </c:pt>
                <c:pt idx="3880">
                  <c:v>3.8886599999999998</c:v>
                </c:pt>
                <c:pt idx="3881">
                  <c:v>3.8917199999999998</c:v>
                </c:pt>
                <c:pt idx="3882">
                  <c:v>3.8715299999999999</c:v>
                </c:pt>
                <c:pt idx="3883">
                  <c:v>3.8723100000000001</c:v>
                </c:pt>
                <c:pt idx="3884">
                  <c:v>3.8773300000000002</c:v>
                </c:pt>
                <c:pt idx="3885">
                  <c:v>3.8830800000000001</c:v>
                </c:pt>
                <c:pt idx="3886">
                  <c:v>3.87412</c:v>
                </c:pt>
                <c:pt idx="3887">
                  <c:v>3.8770699999999998</c:v>
                </c:pt>
                <c:pt idx="3888">
                  <c:v>3.8681999999999999</c:v>
                </c:pt>
                <c:pt idx="3889">
                  <c:v>3.8728699999999998</c:v>
                </c:pt>
                <c:pt idx="3890">
                  <c:v>3.8657499999999998</c:v>
                </c:pt>
                <c:pt idx="3891">
                  <c:v>3.8873899999999999</c:v>
                </c:pt>
                <c:pt idx="3892">
                  <c:v>3.8895</c:v>
                </c:pt>
                <c:pt idx="3893">
                  <c:v>3.8879000000000001</c:v>
                </c:pt>
                <c:pt idx="3894">
                  <c:v>3.87323</c:v>
                </c:pt>
                <c:pt idx="3895">
                  <c:v>3.8695200000000001</c:v>
                </c:pt>
                <c:pt idx="3896">
                  <c:v>3.88666</c:v>
                </c:pt>
                <c:pt idx="3897">
                  <c:v>3.8890899999999999</c:v>
                </c:pt>
                <c:pt idx="3898">
                  <c:v>3.88706</c:v>
                </c:pt>
                <c:pt idx="3899">
                  <c:v>3.8845900000000002</c:v>
                </c:pt>
                <c:pt idx="3900">
                  <c:v>3.8743300000000001</c:v>
                </c:pt>
                <c:pt idx="3901">
                  <c:v>3.8777599999999999</c:v>
                </c:pt>
                <c:pt idx="3902">
                  <c:v>3.8726600000000002</c:v>
                </c:pt>
                <c:pt idx="3903">
                  <c:v>3.8869799999999999</c:v>
                </c:pt>
                <c:pt idx="3904">
                  <c:v>3.8751099999999998</c:v>
                </c:pt>
                <c:pt idx="3905">
                  <c:v>3.8769999999999998</c:v>
                </c:pt>
                <c:pt idx="3906">
                  <c:v>3.8866299999999998</c:v>
                </c:pt>
                <c:pt idx="3907">
                  <c:v>3.9037199999999999</c:v>
                </c:pt>
                <c:pt idx="3908">
                  <c:v>3.8925399999999999</c:v>
                </c:pt>
                <c:pt idx="3909">
                  <c:v>3.8865799999999999</c:v>
                </c:pt>
                <c:pt idx="3910">
                  <c:v>3.8925000000000001</c:v>
                </c:pt>
                <c:pt idx="3911">
                  <c:v>3.8934000000000002</c:v>
                </c:pt>
                <c:pt idx="3912">
                  <c:v>3.8798599999999999</c:v>
                </c:pt>
                <c:pt idx="3913">
                  <c:v>3.87629</c:v>
                </c:pt>
                <c:pt idx="3914">
                  <c:v>3.8825799999999999</c:v>
                </c:pt>
                <c:pt idx="3915">
                  <c:v>3.88822</c:v>
                </c:pt>
                <c:pt idx="3916">
                  <c:v>3.88686</c:v>
                </c:pt>
                <c:pt idx="3917">
                  <c:v>3.8857200000000001</c:v>
                </c:pt>
                <c:pt idx="3918">
                  <c:v>3.88808</c:v>
                </c:pt>
                <c:pt idx="3919">
                  <c:v>3.87974</c:v>
                </c:pt>
                <c:pt idx="3920">
                  <c:v>3.89133</c:v>
                </c:pt>
                <c:pt idx="3921">
                  <c:v>3.8611800000000001</c:v>
                </c:pt>
                <c:pt idx="3922">
                  <c:v>3.8884799999999999</c:v>
                </c:pt>
                <c:pt idx="3923">
                  <c:v>3.8891800000000001</c:v>
                </c:pt>
                <c:pt idx="3924">
                  <c:v>3.8846699999999998</c:v>
                </c:pt>
                <c:pt idx="3925">
                  <c:v>3.88856</c:v>
                </c:pt>
                <c:pt idx="3926">
                  <c:v>3.8807900000000002</c:v>
                </c:pt>
                <c:pt idx="3927">
                  <c:v>3.8884099999999999</c:v>
                </c:pt>
                <c:pt idx="3928">
                  <c:v>3.8788200000000002</c:v>
                </c:pt>
                <c:pt idx="3929">
                  <c:v>3.8877600000000001</c:v>
                </c:pt>
                <c:pt idx="3930">
                  <c:v>3.8878699999999999</c:v>
                </c:pt>
                <c:pt idx="3931">
                  <c:v>3.89154</c:v>
                </c:pt>
                <c:pt idx="3932">
                  <c:v>3.8811599999999999</c:v>
                </c:pt>
                <c:pt idx="3933">
                  <c:v>3.88673</c:v>
                </c:pt>
                <c:pt idx="3934">
                  <c:v>3.87262</c:v>
                </c:pt>
                <c:pt idx="3935">
                  <c:v>3.8822999999999999</c:v>
                </c:pt>
                <c:pt idx="3936">
                  <c:v>3.8925100000000001</c:v>
                </c:pt>
                <c:pt idx="3937">
                  <c:v>3.895</c:v>
                </c:pt>
                <c:pt idx="3938">
                  <c:v>3.8911199999999999</c:v>
                </c:pt>
                <c:pt idx="3939">
                  <c:v>3.8822800000000002</c:v>
                </c:pt>
                <c:pt idx="3940">
                  <c:v>3.8895300000000002</c:v>
                </c:pt>
                <c:pt idx="3941">
                  <c:v>3.8868200000000002</c:v>
                </c:pt>
                <c:pt idx="3942">
                  <c:v>3.8805999999999998</c:v>
                </c:pt>
                <c:pt idx="3943">
                  <c:v>3.8835899999999999</c:v>
                </c:pt>
                <c:pt idx="3944">
                  <c:v>3.8824700000000001</c:v>
                </c:pt>
                <c:pt idx="3945">
                  <c:v>3.8773300000000002</c:v>
                </c:pt>
                <c:pt idx="3946">
                  <c:v>3.8732799999999998</c:v>
                </c:pt>
                <c:pt idx="3947">
                  <c:v>3.87799</c:v>
                </c:pt>
                <c:pt idx="3948">
                  <c:v>3.8883000000000001</c:v>
                </c:pt>
                <c:pt idx="3949">
                  <c:v>3.9004300000000001</c:v>
                </c:pt>
                <c:pt idx="3950">
                  <c:v>3.8896799999999998</c:v>
                </c:pt>
                <c:pt idx="3951">
                  <c:v>3.88618</c:v>
                </c:pt>
                <c:pt idx="3952">
                  <c:v>3.8963899999999998</c:v>
                </c:pt>
                <c:pt idx="3953">
                  <c:v>3.9035500000000001</c:v>
                </c:pt>
                <c:pt idx="3954">
                  <c:v>3.8898999999999999</c:v>
                </c:pt>
                <c:pt idx="3955">
                  <c:v>3.90015</c:v>
                </c:pt>
                <c:pt idx="3956">
                  <c:v>3.8875600000000001</c:v>
                </c:pt>
                <c:pt idx="3957">
                  <c:v>3.8925399999999999</c:v>
                </c:pt>
                <c:pt idx="3958">
                  <c:v>3.8851399999999998</c:v>
                </c:pt>
                <c:pt idx="3959">
                  <c:v>3.8885700000000001</c:v>
                </c:pt>
                <c:pt idx="3960">
                  <c:v>3.8842099999999999</c:v>
                </c:pt>
                <c:pt idx="3961">
                  <c:v>3.88273</c:v>
                </c:pt>
                <c:pt idx="3962">
                  <c:v>3.8867600000000002</c:v>
                </c:pt>
                <c:pt idx="3963">
                  <c:v>3.8773300000000002</c:v>
                </c:pt>
                <c:pt idx="3964">
                  <c:v>3.8747799999999999</c:v>
                </c:pt>
                <c:pt idx="3965">
                  <c:v>3.8828200000000002</c:v>
                </c:pt>
                <c:pt idx="3966">
                  <c:v>3.8774099999999998</c:v>
                </c:pt>
                <c:pt idx="3967">
                  <c:v>3.8761100000000002</c:v>
                </c:pt>
                <c:pt idx="3968">
                  <c:v>3.88069</c:v>
                </c:pt>
                <c:pt idx="3969">
                  <c:v>3.8892099999999998</c:v>
                </c:pt>
                <c:pt idx="3970">
                  <c:v>3.87615</c:v>
                </c:pt>
                <c:pt idx="3971">
                  <c:v>3.8768699999999998</c:v>
                </c:pt>
                <c:pt idx="3972">
                  <c:v>3.8789099999999999</c:v>
                </c:pt>
                <c:pt idx="3973">
                  <c:v>3.8752300000000002</c:v>
                </c:pt>
                <c:pt idx="3974">
                  <c:v>3.8725299999999998</c:v>
                </c:pt>
                <c:pt idx="3975">
                  <c:v>3.8782000000000001</c:v>
                </c:pt>
                <c:pt idx="3976">
                  <c:v>3.8778199999999998</c:v>
                </c:pt>
                <c:pt idx="3977">
                  <c:v>3.8909199999999999</c:v>
                </c:pt>
                <c:pt idx="3978">
                  <c:v>3.8789600000000002</c:v>
                </c:pt>
                <c:pt idx="3979">
                  <c:v>3.8820399999999999</c:v>
                </c:pt>
                <c:pt idx="3980">
                  <c:v>3.8936199999999999</c:v>
                </c:pt>
                <c:pt idx="3981">
                  <c:v>3.8768899999999999</c:v>
                </c:pt>
                <c:pt idx="3982">
                  <c:v>3.88158</c:v>
                </c:pt>
                <c:pt idx="3983">
                  <c:v>3.8761700000000001</c:v>
                </c:pt>
                <c:pt idx="3984">
                  <c:v>3.8755799999999998</c:v>
                </c:pt>
                <c:pt idx="3985">
                  <c:v>3.86911</c:v>
                </c:pt>
                <c:pt idx="3986">
                  <c:v>3.8748800000000001</c:v>
                </c:pt>
                <c:pt idx="3987">
                  <c:v>3.8725100000000001</c:v>
                </c:pt>
                <c:pt idx="3988">
                  <c:v>3.8755999999999999</c:v>
                </c:pt>
                <c:pt idx="3989">
                  <c:v>3.8836400000000002</c:v>
                </c:pt>
                <c:pt idx="3990">
                  <c:v>3.8816899999999999</c:v>
                </c:pt>
                <c:pt idx="3991">
                  <c:v>3.8735200000000001</c:v>
                </c:pt>
                <c:pt idx="3992">
                  <c:v>3.8659599999999998</c:v>
                </c:pt>
                <c:pt idx="3993">
                  <c:v>3.8543400000000001</c:v>
                </c:pt>
                <c:pt idx="3994">
                  <c:v>3.8638499999999998</c:v>
                </c:pt>
                <c:pt idx="3995">
                  <c:v>3.8656700000000002</c:v>
                </c:pt>
                <c:pt idx="3996">
                  <c:v>3.8659400000000002</c:v>
                </c:pt>
                <c:pt idx="3997">
                  <c:v>3.8753199999999999</c:v>
                </c:pt>
                <c:pt idx="3998">
                  <c:v>3.8817400000000002</c:v>
                </c:pt>
                <c:pt idx="3999">
                  <c:v>3.87859</c:v>
                </c:pt>
                <c:pt idx="4000">
                  <c:v>3.8780999999999999</c:v>
                </c:pt>
                <c:pt idx="4001">
                  <c:v>3.8842400000000001</c:v>
                </c:pt>
                <c:pt idx="4002">
                  <c:v>3.87304</c:v>
                </c:pt>
                <c:pt idx="4003">
                  <c:v>3.8679299999999999</c:v>
                </c:pt>
                <c:pt idx="4004">
                  <c:v>3.8690600000000002</c:v>
                </c:pt>
                <c:pt idx="4005">
                  <c:v>3.8702000000000001</c:v>
                </c:pt>
                <c:pt idx="4006">
                  <c:v>3.8818999999999999</c:v>
                </c:pt>
                <c:pt idx="4007">
                  <c:v>3.87229</c:v>
                </c:pt>
                <c:pt idx="4008">
                  <c:v>3.87215</c:v>
                </c:pt>
                <c:pt idx="4009">
                  <c:v>3.8797999999999999</c:v>
                </c:pt>
                <c:pt idx="4010">
                  <c:v>3.8686600000000002</c:v>
                </c:pt>
                <c:pt idx="4011">
                  <c:v>3.8853599999999999</c:v>
                </c:pt>
                <c:pt idx="4012">
                  <c:v>3.8844400000000001</c:v>
                </c:pt>
                <c:pt idx="4013">
                  <c:v>3.8845399999999999</c:v>
                </c:pt>
                <c:pt idx="4014">
                  <c:v>3.8736899999999999</c:v>
                </c:pt>
                <c:pt idx="4015">
                  <c:v>3.8867600000000002</c:v>
                </c:pt>
                <c:pt idx="4016">
                  <c:v>3.8801600000000001</c:v>
                </c:pt>
                <c:pt idx="4017">
                  <c:v>3.8763299999999998</c:v>
                </c:pt>
                <c:pt idx="4018">
                  <c:v>3.8735499999999998</c:v>
                </c:pt>
                <c:pt idx="4019">
                  <c:v>3.8670599999999999</c:v>
                </c:pt>
                <c:pt idx="4020">
                  <c:v>3.8762099999999999</c:v>
                </c:pt>
                <c:pt idx="4021">
                  <c:v>3.86002</c:v>
                </c:pt>
                <c:pt idx="4022">
                  <c:v>3.85989</c:v>
                </c:pt>
                <c:pt idx="4023">
                  <c:v>3.86517</c:v>
                </c:pt>
                <c:pt idx="4024">
                  <c:v>3.8627799999999999</c:v>
                </c:pt>
                <c:pt idx="4025">
                  <c:v>3.8814299999999999</c:v>
                </c:pt>
                <c:pt idx="4026">
                  <c:v>3.86652</c:v>
                </c:pt>
                <c:pt idx="4027">
                  <c:v>3.87141</c:v>
                </c:pt>
                <c:pt idx="4028">
                  <c:v>3.8782399999999999</c:v>
                </c:pt>
                <c:pt idx="4029">
                  <c:v>3.8597600000000001</c:v>
                </c:pt>
                <c:pt idx="4030">
                  <c:v>3.86619</c:v>
                </c:pt>
                <c:pt idx="4031">
                  <c:v>3.8688099999999999</c:v>
                </c:pt>
                <c:pt idx="4032">
                  <c:v>3.86863</c:v>
                </c:pt>
                <c:pt idx="4033">
                  <c:v>3.87296</c:v>
                </c:pt>
                <c:pt idx="4034">
                  <c:v>3.8719199999999998</c:v>
                </c:pt>
                <c:pt idx="4035">
                  <c:v>3.8702700000000001</c:v>
                </c:pt>
                <c:pt idx="4036">
                  <c:v>3.8767299999999998</c:v>
                </c:pt>
                <c:pt idx="4037">
                  <c:v>3.8765499999999999</c:v>
                </c:pt>
                <c:pt idx="4038">
                  <c:v>3.8810199999999999</c:v>
                </c:pt>
                <c:pt idx="4039">
                  <c:v>3.8809900000000002</c:v>
                </c:pt>
                <c:pt idx="4040">
                  <c:v>3.8683900000000002</c:v>
                </c:pt>
                <c:pt idx="4041">
                  <c:v>3.8852000000000002</c:v>
                </c:pt>
                <c:pt idx="4042">
                  <c:v>3.8888799999999999</c:v>
                </c:pt>
                <c:pt idx="4043">
                  <c:v>3.8875899999999999</c:v>
                </c:pt>
                <c:pt idx="4044">
                  <c:v>3.8765900000000002</c:v>
                </c:pt>
                <c:pt idx="4045">
                  <c:v>3.8678300000000001</c:v>
                </c:pt>
                <c:pt idx="4046">
                  <c:v>3.8729900000000002</c:v>
                </c:pt>
                <c:pt idx="4047">
                  <c:v>3.8785500000000002</c:v>
                </c:pt>
                <c:pt idx="4048">
                  <c:v>3.8952900000000001</c:v>
                </c:pt>
                <c:pt idx="4049">
                  <c:v>3.88226</c:v>
                </c:pt>
                <c:pt idx="4050">
                  <c:v>3.86781</c:v>
                </c:pt>
                <c:pt idx="4051">
                  <c:v>3.8843899999999998</c:v>
                </c:pt>
                <c:pt idx="4052">
                  <c:v>3.8717600000000001</c:v>
                </c:pt>
                <c:pt idx="4053">
                  <c:v>3.8856000000000002</c:v>
                </c:pt>
                <c:pt idx="4054">
                  <c:v>3.8656000000000001</c:v>
                </c:pt>
                <c:pt idx="4055">
                  <c:v>3.8627099999999999</c:v>
                </c:pt>
                <c:pt idx="4056">
                  <c:v>3.8525</c:v>
                </c:pt>
                <c:pt idx="4057">
                  <c:v>3.8675099999999998</c:v>
                </c:pt>
                <c:pt idx="4058">
                  <c:v>3.8856199999999999</c:v>
                </c:pt>
                <c:pt idx="4059">
                  <c:v>3.8875700000000002</c:v>
                </c:pt>
                <c:pt idx="4060">
                  <c:v>3.8834</c:v>
                </c:pt>
                <c:pt idx="4061">
                  <c:v>3.8674200000000001</c:v>
                </c:pt>
                <c:pt idx="4062">
                  <c:v>3.8684599999999998</c:v>
                </c:pt>
                <c:pt idx="4063">
                  <c:v>3.8721000000000001</c:v>
                </c:pt>
                <c:pt idx="4064">
                  <c:v>3.8638599999999999</c:v>
                </c:pt>
                <c:pt idx="4065">
                  <c:v>3.8685</c:v>
                </c:pt>
                <c:pt idx="4066">
                  <c:v>3.8719700000000001</c:v>
                </c:pt>
                <c:pt idx="4067">
                  <c:v>3.8791199999999999</c:v>
                </c:pt>
                <c:pt idx="4068">
                  <c:v>3.87453</c:v>
                </c:pt>
                <c:pt idx="4069">
                  <c:v>3.8718499999999998</c:v>
                </c:pt>
                <c:pt idx="4070">
                  <c:v>3.87595</c:v>
                </c:pt>
                <c:pt idx="4071">
                  <c:v>3.8823400000000001</c:v>
                </c:pt>
                <c:pt idx="4072">
                  <c:v>3.8817699999999999</c:v>
                </c:pt>
                <c:pt idx="4073">
                  <c:v>3.8734500000000001</c:v>
                </c:pt>
                <c:pt idx="4074">
                  <c:v>3.8695499999999998</c:v>
                </c:pt>
                <c:pt idx="4075">
                  <c:v>3.8717899999999998</c:v>
                </c:pt>
                <c:pt idx="4076">
                  <c:v>3.8562599999999998</c:v>
                </c:pt>
                <c:pt idx="4077">
                  <c:v>3.87365</c:v>
                </c:pt>
                <c:pt idx="4078">
                  <c:v>3.8762300000000001</c:v>
                </c:pt>
                <c:pt idx="4079">
                  <c:v>3.8716499999999998</c:v>
                </c:pt>
                <c:pt idx="4080">
                  <c:v>3.8831199999999999</c:v>
                </c:pt>
                <c:pt idx="4081">
                  <c:v>3.8870200000000001</c:v>
                </c:pt>
                <c:pt idx="4082">
                  <c:v>3.8822899999999998</c:v>
                </c:pt>
                <c:pt idx="4083">
                  <c:v>3.8869699999999998</c:v>
                </c:pt>
                <c:pt idx="4084">
                  <c:v>3.8689800000000001</c:v>
                </c:pt>
                <c:pt idx="4085">
                  <c:v>3.8784000000000001</c:v>
                </c:pt>
                <c:pt idx="4086">
                  <c:v>3.88008</c:v>
                </c:pt>
                <c:pt idx="4087">
                  <c:v>3.8768799999999999</c:v>
                </c:pt>
                <c:pt idx="4088">
                  <c:v>3.8718300000000001</c:v>
                </c:pt>
                <c:pt idx="4089">
                  <c:v>3.8820600000000001</c:v>
                </c:pt>
                <c:pt idx="4090">
                  <c:v>3.88043</c:v>
                </c:pt>
                <c:pt idx="4091">
                  <c:v>3.8591199999999999</c:v>
                </c:pt>
                <c:pt idx="4092">
                  <c:v>3.8614799999999998</c:v>
                </c:pt>
                <c:pt idx="4093">
                  <c:v>3.8725100000000001</c:v>
                </c:pt>
                <c:pt idx="4094">
                  <c:v>3.8815499999999998</c:v>
                </c:pt>
                <c:pt idx="4095">
                  <c:v>3.88401</c:v>
                </c:pt>
                <c:pt idx="4096">
                  <c:v>3.8721899999999998</c:v>
                </c:pt>
                <c:pt idx="4097">
                  <c:v>3.8872300000000002</c:v>
                </c:pt>
                <c:pt idx="4098">
                  <c:v>3.8753600000000001</c:v>
                </c:pt>
                <c:pt idx="4099">
                  <c:v>3.8742000000000001</c:v>
                </c:pt>
                <c:pt idx="4100">
                  <c:v>3.8713899999999999</c:v>
                </c:pt>
                <c:pt idx="4101">
                  <c:v>3.87975</c:v>
                </c:pt>
                <c:pt idx="4102">
                  <c:v>3.8831099999999998</c:v>
                </c:pt>
                <c:pt idx="4103">
                  <c:v>3.8727900000000002</c:v>
                </c:pt>
                <c:pt idx="4104">
                  <c:v>3.87588</c:v>
                </c:pt>
                <c:pt idx="4105">
                  <c:v>3.8694600000000001</c:v>
                </c:pt>
                <c:pt idx="4106">
                  <c:v>3.8762300000000001</c:v>
                </c:pt>
                <c:pt idx="4107">
                  <c:v>3.8685</c:v>
                </c:pt>
                <c:pt idx="4108">
                  <c:v>3.8726699999999998</c:v>
                </c:pt>
                <c:pt idx="4109">
                  <c:v>3.8719600000000001</c:v>
                </c:pt>
                <c:pt idx="4110">
                  <c:v>3.8649800000000001</c:v>
                </c:pt>
                <c:pt idx="4111">
                  <c:v>3.8517600000000001</c:v>
                </c:pt>
                <c:pt idx="4112">
                  <c:v>3.85534</c:v>
                </c:pt>
                <c:pt idx="4113">
                  <c:v>3.8653499999999998</c:v>
                </c:pt>
                <c:pt idx="4114">
                  <c:v>3.8656899999999998</c:v>
                </c:pt>
                <c:pt idx="4115">
                  <c:v>3.8562799999999999</c:v>
                </c:pt>
                <c:pt idx="4116">
                  <c:v>3.8561000000000001</c:v>
                </c:pt>
                <c:pt idx="4117">
                  <c:v>3.86538</c:v>
                </c:pt>
                <c:pt idx="4118">
                  <c:v>3.8680699999999999</c:v>
                </c:pt>
                <c:pt idx="4119">
                  <c:v>3.8667600000000002</c:v>
                </c:pt>
                <c:pt idx="4120">
                  <c:v>3.87012</c:v>
                </c:pt>
                <c:pt idx="4121">
                  <c:v>3.8640500000000002</c:v>
                </c:pt>
                <c:pt idx="4122">
                  <c:v>3.8633799999999998</c:v>
                </c:pt>
                <c:pt idx="4123">
                  <c:v>3.8794300000000002</c:v>
                </c:pt>
                <c:pt idx="4124">
                  <c:v>3.8723800000000002</c:v>
                </c:pt>
                <c:pt idx="4125">
                  <c:v>3.8720500000000002</c:v>
                </c:pt>
                <c:pt idx="4126">
                  <c:v>3.8702700000000001</c:v>
                </c:pt>
                <c:pt idx="4127">
                  <c:v>3.8684500000000002</c:v>
                </c:pt>
                <c:pt idx="4128">
                  <c:v>3.8746499999999999</c:v>
                </c:pt>
                <c:pt idx="4129">
                  <c:v>3.8771900000000001</c:v>
                </c:pt>
                <c:pt idx="4130">
                  <c:v>3.86863</c:v>
                </c:pt>
                <c:pt idx="4131">
                  <c:v>3.8701400000000001</c:v>
                </c:pt>
                <c:pt idx="4132">
                  <c:v>3.8763700000000001</c:v>
                </c:pt>
                <c:pt idx="4133">
                  <c:v>3.8630200000000001</c:v>
                </c:pt>
                <c:pt idx="4134">
                  <c:v>3.8729900000000002</c:v>
                </c:pt>
                <c:pt idx="4135">
                  <c:v>3.8711700000000002</c:v>
                </c:pt>
                <c:pt idx="4136">
                  <c:v>3.87323</c:v>
                </c:pt>
                <c:pt idx="4137">
                  <c:v>3.86117</c:v>
                </c:pt>
                <c:pt idx="4138">
                  <c:v>3.86246</c:v>
                </c:pt>
                <c:pt idx="4139">
                  <c:v>3.86206</c:v>
                </c:pt>
                <c:pt idx="4140">
                  <c:v>3.8610000000000002</c:v>
                </c:pt>
                <c:pt idx="4141">
                  <c:v>3.8601899999999998</c:v>
                </c:pt>
                <c:pt idx="4142">
                  <c:v>3.8718900000000001</c:v>
                </c:pt>
                <c:pt idx="4143">
                  <c:v>3.8779300000000001</c:v>
                </c:pt>
                <c:pt idx="4144">
                  <c:v>3.87026</c:v>
                </c:pt>
                <c:pt idx="4145">
                  <c:v>3.8631500000000001</c:v>
                </c:pt>
                <c:pt idx="4146">
                  <c:v>3.8619300000000001</c:v>
                </c:pt>
                <c:pt idx="4147">
                  <c:v>3.86571</c:v>
                </c:pt>
                <c:pt idx="4148">
                  <c:v>3.8776999999999999</c:v>
                </c:pt>
                <c:pt idx="4149">
                  <c:v>3.8650799999999998</c:v>
                </c:pt>
                <c:pt idx="4150">
                  <c:v>3.8824800000000002</c:v>
                </c:pt>
                <c:pt idx="4151">
                  <c:v>3.8734600000000001</c:v>
                </c:pt>
                <c:pt idx="4152">
                  <c:v>3.8707699999999998</c:v>
                </c:pt>
                <c:pt idx="4153">
                  <c:v>3.8776000000000002</c:v>
                </c:pt>
                <c:pt idx="4154">
                  <c:v>3.8737300000000001</c:v>
                </c:pt>
                <c:pt idx="4155">
                  <c:v>3.8728199999999999</c:v>
                </c:pt>
                <c:pt idx="4156">
                  <c:v>3.8681399999999999</c:v>
                </c:pt>
                <c:pt idx="4157">
                  <c:v>3.8688799999999999</c:v>
                </c:pt>
                <c:pt idx="4158">
                  <c:v>3.88605</c:v>
                </c:pt>
                <c:pt idx="4159">
                  <c:v>3.8871600000000002</c:v>
                </c:pt>
                <c:pt idx="4160">
                  <c:v>3.8844099999999999</c:v>
                </c:pt>
                <c:pt idx="4161">
                  <c:v>3.8880599999999998</c:v>
                </c:pt>
                <c:pt idx="4162">
                  <c:v>3.8764699999999999</c:v>
                </c:pt>
                <c:pt idx="4163">
                  <c:v>3.8796499999999998</c:v>
                </c:pt>
                <c:pt idx="4164">
                  <c:v>3.8701099999999999</c:v>
                </c:pt>
                <c:pt idx="4165">
                  <c:v>3.8690199999999999</c:v>
                </c:pt>
                <c:pt idx="4166">
                  <c:v>3.8874599999999999</c:v>
                </c:pt>
                <c:pt idx="4167">
                  <c:v>3.8775400000000002</c:v>
                </c:pt>
                <c:pt idx="4168">
                  <c:v>3.87235</c:v>
                </c:pt>
                <c:pt idx="4169">
                  <c:v>3.8746999999999998</c:v>
                </c:pt>
                <c:pt idx="4170">
                  <c:v>3.8735400000000002</c:v>
                </c:pt>
                <c:pt idx="4171">
                  <c:v>3.8686799999999999</c:v>
                </c:pt>
                <c:pt idx="4172">
                  <c:v>3.8783799999999999</c:v>
                </c:pt>
                <c:pt idx="4173">
                  <c:v>3.8774899999999999</c:v>
                </c:pt>
                <c:pt idx="4174">
                  <c:v>3.86903</c:v>
                </c:pt>
                <c:pt idx="4175">
                  <c:v>3.86937</c:v>
                </c:pt>
                <c:pt idx="4176">
                  <c:v>3.8762500000000002</c:v>
                </c:pt>
                <c:pt idx="4177">
                  <c:v>3.8691800000000001</c:v>
                </c:pt>
                <c:pt idx="4178">
                  <c:v>3.8701699999999999</c:v>
                </c:pt>
                <c:pt idx="4179">
                  <c:v>3.8826900000000002</c:v>
                </c:pt>
                <c:pt idx="4180">
                  <c:v>3.8821300000000001</c:v>
                </c:pt>
                <c:pt idx="4181">
                  <c:v>3.8758699999999999</c:v>
                </c:pt>
                <c:pt idx="4182">
                  <c:v>3.87575</c:v>
                </c:pt>
                <c:pt idx="4183">
                  <c:v>3.87642</c:v>
                </c:pt>
                <c:pt idx="4184">
                  <c:v>3.8764500000000002</c:v>
                </c:pt>
                <c:pt idx="4185">
                  <c:v>3.8871699999999998</c:v>
                </c:pt>
                <c:pt idx="4186">
                  <c:v>3.8732700000000002</c:v>
                </c:pt>
                <c:pt idx="4187">
                  <c:v>3.8839199999999998</c:v>
                </c:pt>
                <c:pt idx="4188">
                  <c:v>3.8845900000000002</c:v>
                </c:pt>
                <c:pt idx="4189">
                  <c:v>3.8907600000000002</c:v>
                </c:pt>
                <c:pt idx="4190">
                  <c:v>3.8791099999999998</c:v>
                </c:pt>
                <c:pt idx="4191">
                  <c:v>3.9056600000000001</c:v>
                </c:pt>
                <c:pt idx="4192">
                  <c:v>3.8857699999999999</c:v>
                </c:pt>
                <c:pt idx="4193">
                  <c:v>3.8929399999999998</c:v>
                </c:pt>
                <c:pt idx="4194">
                  <c:v>3.8844099999999999</c:v>
                </c:pt>
                <c:pt idx="4195">
                  <c:v>3.8826800000000001</c:v>
                </c:pt>
                <c:pt idx="4196">
                  <c:v>3.8870499999999999</c:v>
                </c:pt>
                <c:pt idx="4197">
                  <c:v>3.8705500000000002</c:v>
                </c:pt>
                <c:pt idx="4198">
                  <c:v>3.8757199999999998</c:v>
                </c:pt>
                <c:pt idx="4199">
                  <c:v>3.8853</c:v>
                </c:pt>
                <c:pt idx="4200">
                  <c:v>3.8904299999999998</c:v>
                </c:pt>
                <c:pt idx="4201">
                  <c:v>3.8752200000000001</c:v>
                </c:pt>
                <c:pt idx="4202">
                  <c:v>3.8833899999999999</c:v>
                </c:pt>
                <c:pt idx="4203">
                  <c:v>3.8774899999999999</c:v>
                </c:pt>
                <c:pt idx="4204">
                  <c:v>3.88544</c:v>
                </c:pt>
                <c:pt idx="4205">
                  <c:v>3.8833799999999998</c:v>
                </c:pt>
                <c:pt idx="4206">
                  <c:v>3.89479</c:v>
                </c:pt>
                <c:pt idx="4207">
                  <c:v>3.88287</c:v>
                </c:pt>
                <c:pt idx="4208">
                  <c:v>3.8702700000000001</c:v>
                </c:pt>
                <c:pt idx="4209">
                  <c:v>3.8804799999999999</c:v>
                </c:pt>
                <c:pt idx="4210">
                  <c:v>3.8782199999999998</c:v>
                </c:pt>
                <c:pt idx="4211">
                  <c:v>3.8807499999999999</c:v>
                </c:pt>
                <c:pt idx="4212">
                  <c:v>3.8777699999999999</c:v>
                </c:pt>
                <c:pt idx="4213">
                  <c:v>3.8769800000000001</c:v>
                </c:pt>
                <c:pt idx="4214">
                  <c:v>3.88178</c:v>
                </c:pt>
                <c:pt idx="4215">
                  <c:v>3.8848099999999999</c:v>
                </c:pt>
                <c:pt idx="4216">
                  <c:v>3.87906</c:v>
                </c:pt>
                <c:pt idx="4217">
                  <c:v>3.87575</c:v>
                </c:pt>
                <c:pt idx="4218">
                  <c:v>3.8857499999999998</c:v>
                </c:pt>
                <c:pt idx="4219">
                  <c:v>3.8881199999999998</c:v>
                </c:pt>
                <c:pt idx="4220">
                  <c:v>3.8778299999999999</c:v>
                </c:pt>
                <c:pt idx="4221">
                  <c:v>3.8799399999999999</c:v>
                </c:pt>
                <c:pt idx="4222">
                  <c:v>3.8689800000000001</c:v>
                </c:pt>
                <c:pt idx="4223">
                  <c:v>3.8855400000000002</c:v>
                </c:pt>
                <c:pt idx="4224">
                  <c:v>3.89134</c:v>
                </c:pt>
                <c:pt idx="4225">
                  <c:v>3.87066</c:v>
                </c:pt>
                <c:pt idx="4226">
                  <c:v>3.86836</c:v>
                </c:pt>
                <c:pt idx="4227">
                  <c:v>3.8844599999999998</c:v>
                </c:pt>
                <c:pt idx="4228">
                  <c:v>3.89351</c:v>
                </c:pt>
                <c:pt idx="4229">
                  <c:v>3.8837600000000001</c:v>
                </c:pt>
                <c:pt idx="4230">
                  <c:v>3.88395</c:v>
                </c:pt>
                <c:pt idx="4231">
                  <c:v>3.88687</c:v>
                </c:pt>
                <c:pt idx="4232">
                  <c:v>3.8877700000000002</c:v>
                </c:pt>
                <c:pt idx="4233">
                  <c:v>3.8859300000000001</c:v>
                </c:pt>
                <c:pt idx="4234">
                  <c:v>3.8917899999999999</c:v>
                </c:pt>
                <c:pt idx="4235">
                  <c:v>3.8911899999999999</c:v>
                </c:pt>
                <c:pt idx="4236">
                  <c:v>3.8868800000000001</c:v>
                </c:pt>
                <c:pt idx="4237">
                  <c:v>3.8872800000000001</c:v>
                </c:pt>
                <c:pt idx="4238">
                  <c:v>3.8991600000000002</c:v>
                </c:pt>
                <c:pt idx="4239">
                  <c:v>3.89656</c:v>
                </c:pt>
                <c:pt idx="4240">
                  <c:v>3.9117600000000001</c:v>
                </c:pt>
                <c:pt idx="4241">
                  <c:v>3.90449</c:v>
                </c:pt>
                <c:pt idx="4242">
                  <c:v>3.88775</c:v>
                </c:pt>
                <c:pt idx="4243">
                  <c:v>3.8898999999999999</c:v>
                </c:pt>
                <c:pt idx="4244">
                  <c:v>3.8851399999999998</c:v>
                </c:pt>
                <c:pt idx="4245">
                  <c:v>3.8935</c:v>
                </c:pt>
                <c:pt idx="4246">
                  <c:v>3.8880699999999999</c:v>
                </c:pt>
                <c:pt idx="4247">
                  <c:v>3.8999100000000002</c:v>
                </c:pt>
                <c:pt idx="4248">
                  <c:v>3.8868100000000001</c:v>
                </c:pt>
                <c:pt idx="4249">
                  <c:v>3.8995700000000002</c:v>
                </c:pt>
                <c:pt idx="4250">
                  <c:v>3.8942299999999999</c:v>
                </c:pt>
                <c:pt idx="4251">
                  <c:v>3.8916400000000002</c:v>
                </c:pt>
                <c:pt idx="4252">
                  <c:v>3.8865400000000001</c:v>
                </c:pt>
                <c:pt idx="4253">
                  <c:v>3.8868900000000002</c:v>
                </c:pt>
                <c:pt idx="4254">
                  <c:v>3.8811499999999999</c:v>
                </c:pt>
                <c:pt idx="4255">
                  <c:v>3.88279</c:v>
                </c:pt>
                <c:pt idx="4256">
                  <c:v>3.8941699999999999</c:v>
                </c:pt>
                <c:pt idx="4257">
                  <c:v>3.89303</c:v>
                </c:pt>
                <c:pt idx="4258">
                  <c:v>3.89385</c:v>
                </c:pt>
                <c:pt idx="4259">
                  <c:v>3.8769100000000001</c:v>
                </c:pt>
                <c:pt idx="4260">
                  <c:v>3.8738899999999998</c:v>
                </c:pt>
                <c:pt idx="4261">
                  <c:v>3.8754400000000002</c:v>
                </c:pt>
                <c:pt idx="4262">
                  <c:v>3.87582</c:v>
                </c:pt>
                <c:pt idx="4263">
                  <c:v>3.8735200000000001</c:v>
                </c:pt>
                <c:pt idx="4264">
                  <c:v>3.8906900000000002</c:v>
                </c:pt>
                <c:pt idx="4265">
                  <c:v>3.8770099999999998</c:v>
                </c:pt>
                <c:pt idx="4266">
                  <c:v>3.88334</c:v>
                </c:pt>
                <c:pt idx="4267">
                  <c:v>3.8721700000000001</c:v>
                </c:pt>
                <c:pt idx="4268">
                  <c:v>3.8833099999999998</c:v>
                </c:pt>
                <c:pt idx="4269">
                  <c:v>3.88693</c:v>
                </c:pt>
                <c:pt idx="4270">
                  <c:v>3.88612</c:v>
                </c:pt>
                <c:pt idx="4271">
                  <c:v>3.8945400000000001</c:v>
                </c:pt>
                <c:pt idx="4272">
                  <c:v>3.8751199999999999</c:v>
                </c:pt>
                <c:pt idx="4273">
                  <c:v>3.89682</c:v>
                </c:pt>
                <c:pt idx="4274">
                  <c:v>3.8888799999999999</c:v>
                </c:pt>
                <c:pt idx="4275">
                  <c:v>3.8898100000000002</c:v>
                </c:pt>
                <c:pt idx="4276">
                  <c:v>3.8885399999999999</c:v>
                </c:pt>
                <c:pt idx="4277">
                  <c:v>3.8879700000000001</c:v>
                </c:pt>
                <c:pt idx="4278">
                  <c:v>3.8927700000000001</c:v>
                </c:pt>
                <c:pt idx="4279">
                  <c:v>3.8923299999999998</c:v>
                </c:pt>
                <c:pt idx="4280">
                  <c:v>3.8878200000000001</c:v>
                </c:pt>
                <c:pt idx="4281">
                  <c:v>3.8906200000000002</c:v>
                </c:pt>
                <c:pt idx="4282">
                  <c:v>3.88775</c:v>
                </c:pt>
                <c:pt idx="4283">
                  <c:v>3.9021400000000002</c:v>
                </c:pt>
                <c:pt idx="4284">
                  <c:v>3.8863500000000002</c:v>
                </c:pt>
                <c:pt idx="4285">
                  <c:v>3.88714</c:v>
                </c:pt>
                <c:pt idx="4286">
                  <c:v>3.8893</c:v>
                </c:pt>
                <c:pt idx="4287">
                  <c:v>3.88157</c:v>
                </c:pt>
                <c:pt idx="4288">
                  <c:v>3.8839100000000002</c:v>
                </c:pt>
                <c:pt idx="4289">
                  <c:v>3.8980199999999998</c:v>
                </c:pt>
                <c:pt idx="4290">
                  <c:v>3.8954499999999999</c:v>
                </c:pt>
                <c:pt idx="4291">
                  <c:v>3.88985</c:v>
                </c:pt>
                <c:pt idx="4292">
                  <c:v>3.8899499999999998</c:v>
                </c:pt>
                <c:pt idx="4293">
                  <c:v>3.88354</c:v>
                </c:pt>
                <c:pt idx="4294">
                  <c:v>3.9020800000000002</c:v>
                </c:pt>
                <c:pt idx="4295">
                  <c:v>3.89032</c:v>
                </c:pt>
                <c:pt idx="4296">
                  <c:v>3.9008600000000002</c:v>
                </c:pt>
                <c:pt idx="4297">
                  <c:v>3.8960300000000001</c:v>
                </c:pt>
                <c:pt idx="4298">
                  <c:v>3.8864299999999998</c:v>
                </c:pt>
                <c:pt idx="4299">
                  <c:v>3.8965900000000002</c:v>
                </c:pt>
                <c:pt idx="4300">
                  <c:v>3.9048600000000002</c:v>
                </c:pt>
                <c:pt idx="4301">
                  <c:v>3.8978600000000001</c:v>
                </c:pt>
                <c:pt idx="4302">
                  <c:v>3.9071099999999999</c:v>
                </c:pt>
                <c:pt idx="4303">
                  <c:v>3.8944899999999998</c:v>
                </c:pt>
                <c:pt idx="4304">
                  <c:v>3.8872100000000001</c:v>
                </c:pt>
                <c:pt idx="4305">
                  <c:v>3.9005100000000001</c:v>
                </c:pt>
                <c:pt idx="4306">
                  <c:v>3.90198</c:v>
                </c:pt>
                <c:pt idx="4307">
                  <c:v>3.89385</c:v>
                </c:pt>
                <c:pt idx="4308">
                  <c:v>3.89893</c:v>
                </c:pt>
                <c:pt idx="4309">
                  <c:v>3.9012099999999998</c:v>
                </c:pt>
                <c:pt idx="4310">
                  <c:v>3.8906999999999998</c:v>
                </c:pt>
                <c:pt idx="4311">
                  <c:v>3.8938799999999998</c:v>
                </c:pt>
                <c:pt idx="4312">
                  <c:v>3.8805000000000001</c:v>
                </c:pt>
                <c:pt idx="4313">
                  <c:v>3.8894299999999999</c:v>
                </c:pt>
                <c:pt idx="4314">
                  <c:v>3.87995</c:v>
                </c:pt>
                <c:pt idx="4315">
                  <c:v>3.87365</c:v>
                </c:pt>
                <c:pt idx="4316">
                  <c:v>3.89947</c:v>
                </c:pt>
                <c:pt idx="4317">
                  <c:v>3.89337</c:v>
                </c:pt>
                <c:pt idx="4318">
                  <c:v>3.8904999999999998</c:v>
                </c:pt>
                <c:pt idx="4319">
                  <c:v>3.8930699999999998</c:v>
                </c:pt>
                <c:pt idx="4320">
                  <c:v>3.90638</c:v>
                </c:pt>
                <c:pt idx="4321">
                  <c:v>3.9047700000000001</c:v>
                </c:pt>
                <c:pt idx="4322">
                  <c:v>3.8952200000000001</c:v>
                </c:pt>
                <c:pt idx="4323">
                  <c:v>3.9023300000000001</c:v>
                </c:pt>
                <c:pt idx="4324">
                  <c:v>3.89933</c:v>
                </c:pt>
                <c:pt idx="4325">
                  <c:v>3.90422</c:v>
                </c:pt>
                <c:pt idx="4326">
                  <c:v>3.8873000000000002</c:v>
                </c:pt>
                <c:pt idx="4327">
                  <c:v>3.9068299999999998</c:v>
                </c:pt>
                <c:pt idx="4328">
                  <c:v>3.9098799999999998</c:v>
                </c:pt>
                <c:pt idx="4329">
                  <c:v>3.9186299999999998</c:v>
                </c:pt>
                <c:pt idx="4330">
                  <c:v>3.9001000000000001</c:v>
                </c:pt>
                <c:pt idx="4331">
                  <c:v>3.8990499999999999</c:v>
                </c:pt>
                <c:pt idx="4332">
                  <c:v>3.8871099999999998</c:v>
                </c:pt>
                <c:pt idx="4333">
                  <c:v>3.9182199999999998</c:v>
                </c:pt>
                <c:pt idx="4334">
                  <c:v>3.8927700000000001</c:v>
                </c:pt>
                <c:pt idx="4335">
                  <c:v>3.8881399999999999</c:v>
                </c:pt>
                <c:pt idx="4336">
                  <c:v>3.8854799999999998</c:v>
                </c:pt>
                <c:pt idx="4337">
                  <c:v>3.9168799999999999</c:v>
                </c:pt>
                <c:pt idx="4338">
                  <c:v>3.90449</c:v>
                </c:pt>
                <c:pt idx="4339">
                  <c:v>3.8995099999999998</c:v>
                </c:pt>
                <c:pt idx="4340">
                  <c:v>3.9056999999999999</c:v>
                </c:pt>
                <c:pt idx="4341">
                  <c:v>3.8988</c:v>
                </c:pt>
                <c:pt idx="4342">
                  <c:v>3.9054899999999999</c:v>
                </c:pt>
                <c:pt idx="4343">
                  <c:v>3.9031199999999999</c:v>
                </c:pt>
                <c:pt idx="4344">
                  <c:v>3.90883</c:v>
                </c:pt>
                <c:pt idx="4345">
                  <c:v>3.9031899999999999</c:v>
                </c:pt>
                <c:pt idx="4346">
                  <c:v>3.9188499999999999</c:v>
                </c:pt>
                <c:pt idx="4347">
                  <c:v>3.9001199999999998</c:v>
                </c:pt>
                <c:pt idx="4348">
                  <c:v>3.9103300000000001</c:v>
                </c:pt>
                <c:pt idx="4349">
                  <c:v>3.9048699999999998</c:v>
                </c:pt>
                <c:pt idx="4350">
                  <c:v>3.8972500000000001</c:v>
                </c:pt>
                <c:pt idx="4351">
                  <c:v>3.9036</c:v>
                </c:pt>
                <c:pt idx="4352">
                  <c:v>3.8889900000000002</c:v>
                </c:pt>
                <c:pt idx="4353">
                  <c:v>3.9076200000000001</c:v>
                </c:pt>
                <c:pt idx="4354">
                  <c:v>3.9079700000000002</c:v>
                </c:pt>
                <c:pt idx="4355">
                  <c:v>3.8893200000000001</c:v>
                </c:pt>
                <c:pt idx="4356">
                  <c:v>3.9089800000000001</c:v>
                </c:pt>
                <c:pt idx="4357">
                  <c:v>3.8930600000000002</c:v>
                </c:pt>
                <c:pt idx="4358">
                  <c:v>3.8935200000000001</c:v>
                </c:pt>
                <c:pt idx="4359">
                  <c:v>3.8859499999999998</c:v>
                </c:pt>
                <c:pt idx="4360">
                  <c:v>3.8974500000000001</c:v>
                </c:pt>
                <c:pt idx="4361">
                  <c:v>3.8855200000000001</c:v>
                </c:pt>
                <c:pt idx="4362">
                  <c:v>3.8930799999999999</c:v>
                </c:pt>
                <c:pt idx="4363">
                  <c:v>3.9070900000000002</c:v>
                </c:pt>
                <c:pt idx="4364">
                  <c:v>3.9104800000000002</c:v>
                </c:pt>
                <c:pt idx="4365">
                  <c:v>3.9069199999999999</c:v>
                </c:pt>
                <c:pt idx="4366">
                  <c:v>3.9144299999999999</c:v>
                </c:pt>
                <c:pt idx="4367">
                  <c:v>3.9088400000000001</c:v>
                </c:pt>
                <c:pt idx="4368">
                  <c:v>3.89852</c:v>
                </c:pt>
                <c:pt idx="4369">
                  <c:v>3.8865699999999999</c:v>
                </c:pt>
                <c:pt idx="4370">
                  <c:v>3.8938700000000002</c:v>
                </c:pt>
                <c:pt idx="4371">
                  <c:v>3.8901300000000001</c:v>
                </c:pt>
                <c:pt idx="4372">
                  <c:v>3.8918699999999999</c:v>
                </c:pt>
                <c:pt idx="4373">
                  <c:v>3.9154599999999999</c:v>
                </c:pt>
                <c:pt idx="4374">
                  <c:v>3.89771</c:v>
                </c:pt>
                <c:pt idx="4375">
                  <c:v>3.8888699999999998</c:v>
                </c:pt>
                <c:pt idx="4376">
                  <c:v>3.8950100000000001</c:v>
                </c:pt>
                <c:pt idx="4377">
                  <c:v>3.88428</c:v>
                </c:pt>
                <c:pt idx="4378">
                  <c:v>3.8926599999999998</c:v>
                </c:pt>
                <c:pt idx="4379">
                  <c:v>3.8808099999999999</c:v>
                </c:pt>
                <c:pt idx="4380">
                  <c:v>3.8868299999999998</c:v>
                </c:pt>
                <c:pt idx="4381">
                  <c:v>3.8809800000000001</c:v>
                </c:pt>
                <c:pt idx="4382">
                  <c:v>3.8948299999999998</c:v>
                </c:pt>
                <c:pt idx="4383">
                  <c:v>3.8823599999999998</c:v>
                </c:pt>
                <c:pt idx="4384">
                  <c:v>3.8890699999999998</c:v>
                </c:pt>
                <c:pt idx="4385">
                  <c:v>3.8891399999999998</c:v>
                </c:pt>
                <c:pt idx="4386">
                  <c:v>3.8842099999999999</c:v>
                </c:pt>
                <c:pt idx="4387">
                  <c:v>3.8940899999999998</c:v>
                </c:pt>
                <c:pt idx="4388">
                  <c:v>3.89255</c:v>
                </c:pt>
                <c:pt idx="4389">
                  <c:v>3.8864100000000001</c:v>
                </c:pt>
                <c:pt idx="4390">
                  <c:v>3.8848600000000002</c:v>
                </c:pt>
                <c:pt idx="4391">
                  <c:v>3.9056500000000001</c:v>
                </c:pt>
                <c:pt idx="4392">
                  <c:v>3.8881600000000001</c:v>
                </c:pt>
                <c:pt idx="4393">
                  <c:v>3.8852899999999999</c:v>
                </c:pt>
                <c:pt idx="4394">
                  <c:v>3.8872399999999998</c:v>
                </c:pt>
                <c:pt idx="4395">
                  <c:v>3.8934799999999998</c:v>
                </c:pt>
                <c:pt idx="4396">
                  <c:v>3.87758</c:v>
                </c:pt>
                <c:pt idx="4397">
                  <c:v>3.88246</c:v>
                </c:pt>
                <c:pt idx="4398">
                  <c:v>3.8882599999999998</c:v>
                </c:pt>
                <c:pt idx="4399">
                  <c:v>3.8826399999999999</c:v>
                </c:pt>
                <c:pt idx="4400">
                  <c:v>3.89236</c:v>
                </c:pt>
                <c:pt idx="4401">
                  <c:v>3.88639</c:v>
                </c:pt>
                <c:pt idx="4402">
                  <c:v>3.87521</c:v>
                </c:pt>
                <c:pt idx="4403">
                  <c:v>3.8931499999999999</c:v>
                </c:pt>
                <c:pt idx="4404">
                  <c:v>3.8806500000000002</c:v>
                </c:pt>
                <c:pt idx="4405">
                  <c:v>3.88564</c:v>
                </c:pt>
                <c:pt idx="4406">
                  <c:v>3.8875999999999999</c:v>
                </c:pt>
                <c:pt idx="4407">
                  <c:v>3.8942600000000001</c:v>
                </c:pt>
                <c:pt idx="4408">
                  <c:v>3.8995700000000002</c:v>
                </c:pt>
                <c:pt idx="4409">
                  <c:v>3.8862100000000002</c:v>
                </c:pt>
                <c:pt idx="4410">
                  <c:v>3.88924</c:v>
                </c:pt>
                <c:pt idx="4411">
                  <c:v>3.8879199999999998</c:v>
                </c:pt>
                <c:pt idx="4412">
                  <c:v>3.8922500000000002</c:v>
                </c:pt>
                <c:pt idx="4413">
                  <c:v>3.8986000000000001</c:v>
                </c:pt>
                <c:pt idx="4414">
                  <c:v>3.8949600000000002</c:v>
                </c:pt>
                <c:pt idx="4415">
                  <c:v>3.9076900000000001</c:v>
                </c:pt>
                <c:pt idx="4416">
                  <c:v>3.89886</c:v>
                </c:pt>
                <c:pt idx="4417">
                  <c:v>3.8981300000000001</c:v>
                </c:pt>
                <c:pt idx="4418">
                  <c:v>3.8814099999999998</c:v>
                </c:pt>
                <c:pt idx="4419">
                  <c:v>3.9095599999999999</c:v>
                </c:pt>
                <c:pt idx="4420">
                  <c:v>3.9040300000000001</c:v>
                </c:pt>
                <c:pt idx="4421">
                  <c:v>3.88646</c:v>
                </c:pt>
                <c:pt idx="4422">
                  <c:v>3.8872499999999999</c:v>
                </c:pt>
                <c:pt idx="4423">
                  <c:v>3.8966699999999999</c:v>
                </c:pt>
                <c:pt idx="4424">
                  <c:v>3.8936299999999999</c:v>
                </c:pt>
                <c:pt idx="4425">
                  <c:v>3.8846099999999999</c:v>
                </c:pt>
                <c:pt idx="4426">
                  <c:v>3.88523</c:v>
                </c:pt>
                <c:pt idx="4427">
                  <c:v>3.8885900000000002</c:v>
                </c:pt>
                <c:pt idx="4428">
                  <c:v>3.87805</c:v>
                </c:pt>
                <c:pt idx="4429">
                  <c:v>3.8887499999999999</c:v>
                </c:pt>
                <c:pt idx="4430">
                  <c:v>3.8855200000000001</c:v>
                </c:pt>
                <c:pt idx="4431">
                  <c:v>3.9029400000000001</c:v>
                </c:pt>
                <c:pt idx="4432">
                  <c:v>3.8904999999999998</c:v>
                </c:pt>
                <c:pt idx="4433">
                  <c:v>3.9084500000000002</c:v>
                </c:pt>
                <c:pt idx="4434">
                  <c:v>3.8884500000000002</c:v>
                </c:pt>
                <c:pt idx="4435">
                  <c:v>3.8962500000000002</c:v>
                </c:pt>
                <c:pt idx="4436">
                  <c:v>3.9066999999999998</c:v>
                </c:pt>
                <c:pt idx="4437">
                  <c:v>3.8839100000000002</c:v>
                </c:pt>
                <c:pt idx="4438">
                  <c:v>3.8856299999999999</c:v>
                </c:pt>
                <c:pt idx="4439">
                  <c:v>3.8919800000000002</c:v>
                </c:pt>
                <c:pt idx="4440">
                  <c:v>3.8874300000000002</c:v>
                </c:pt>
                <c:pt idx="4441">
                  <c:v>3.8881700000000001</c:v>
                </c:pt>
                <c:pt idx="4442">
                  <c:v>3.89594</c:v>
                </c:pt>
                <c:pt idx="4443">
                  <c:v>3.90056</c:v>
                </c:pt>
                <c:pt idx="4444">
                  <c:v>3.8989600000000002</c:v>
                </c:pt>
                <c:pt idx="4445">
                  <c:v>3.8902399999999999</c:v>
                </c:pt>
                <c:pt idx="4446">
                  <c:v>3.8903799999999999</c:v>
                </c:pt>
                <c:pt idx="4447">
                  <c:v>3.8854000000000002</c:v>
                </c:pt>
                <c:pt idx="4448">
                  <c:v>3.8782000000000001</c:v>
                </c:pt>
                <c:pt idx="4449">
                  <c:v>3.89574</c:v>
                </c:pt>
                <c:pt idx="4450">
                  <c:v>3.8997299999999999</c:v>
                </c:pt>
                <c:pt idx="4451">
                  <c:v>3.8892500000000001</c:v>
                </c:pt>
                <c:pt idx="4452">
                  <c:v>3.8906499999999999</c:v>
                </c:pt>
                <c:pt idx="4453">
                  <c:v>3.8934799999999998</c:v>
                </c:pt>
                <c:pt idx="4454">
                  <c:v>3.8965700000000001</c:v>
                </c:pt>
                <c:pt idx="4455">
                  <c:v>3.9037099999999998</c:v>
                </c:pt>
                <c:pt idx="4456">
                  <c:v>3.8965399999999999</c:v>
                </c:pt>
                <c:pt idx="4457">
                  <c:v>3.8933800000000001</c:v>
                </c:pt>
                <c:pt idx="4458">
                  <c:v>3.9096299999999999</c:v>
                </c:pt>
                <c:pt idx="4459">
                  <c:v>3.89995</c:v>
                </c:pt>
                <c:pt idx="4460">
                  <c:v>3.8810799999999999</c:v>
                </c:pt>
                <c:pt idx="4461">
                  <c:v>3.8889300000000002</c:v>
                </c:pt>
                <c:pt idx="4462">
                  <c:v>3.8871199999999999</c:v>
                </c:pt>
                <c:pt idx="4463">
                  <c:v>3.8823099999999999</c:v>
                </c:pt>
                <c:pt idx="4464">
                  <c:v>3.8843899999999998</c:v>
                </c:pt>
                <c:pt idx="4465">
                  <c:v>3.8666900000000002</c:v>
                </c:pt>
                <c:pt idx="4466">
                  <c:v>3.8712399999999998</c:v>
                </c:pt>
                <c:pt idx="4467">
                  <c:v>3.8804699999999999</c:v>
                </c:pt>
                <c:pt idx="4468">
                  <c:v>3.87731</c:v>
                </c:pt>
                <c:pt idx="4469">
                  <c:v>3.8879199999999998</c:v>
                </c:pt>
                <c:pt idx="4470">
                  <c:v>3.8807900000000002</c:v>
                </c:pt>
                <c:pt idx="4471">
                  <c:v>3.87859</c:v>
                </c:pt>
                <c:pt idx="4472">
                  <c:v>3.8902700000000001</c:v>
                </c:pt>
                <c:pt idx="4473">
                  <c:v>3.8801899999999998</c:v>
                </c:pt>
                <c:pt idx="4474">
                  <c:v>3.8843399999999999</c:v>
                </c:pt>
                <c:pt idx="4475">
                  <c:v>3.88707</c:v>
                </c:pt>
                <c:pt idx="4476">
                  <c:v>3.8892699999999998</c:v>
                </c:pt>
                <c:pt idx="4477">
                  <c:v>3.87479</c:v>
                </c:pt>
                <c:pt idx="4478">
                  <c:v>3.87608</c:v>
                </c:pt>
                <c:pt idx="4479">
                  <c:v>3.90035</c:v>
                </c:pt>
                <c:pt idx="4480">
                  <c:v>3.8828399999999998</c:v>
                </c:pt>
                <c:pt idx="4481">
                  <c:v>3.8938199999999998</c:v>
                </c:pt>
                <c:pt idx="4482">
                  <c:v>3.8729900000000002</c:v>
                </c:pt>
                <c:pt idx="4483">
                  <c:v>3.8847999999999998</c:v>
                </c:pt>
                <c:pt idx="4484">
                  <c:v>3.8842500000000002</c:v>
                </c:pt>
                <c:pt idx="4485">
                  <c:v>3.8839399999999999</c:v>
                </c:pt>
                <c:pt idx="4486">
                  <c:v>3.8786100000000001</c:v>
                </c:pt>
                <c:pt idx="4487">
                  <c:v>3.8814500000000001</c:v>
                </c:pt>
                <c:pt idx="4488">
                  <c:v>3.88767</c:v>
                </c:pt>
                <c:pt idx="4489">
                  <c:v>3.8849900000000002</c:v>
                </c:pt>
                <c:pt idx="4490">
                  <c:v>3.8711500000000001</c:v>
                </c:pt>
                <c:pt idx="4491">
                  <c:v>3.8868100000000001</c:v>
                </c:pt>
                <c:pt idx="4492">
                  <c:v>3.8881199999999998</c:v>
                </c:pt>
                <c:pt idx="4493">
                  <c:v>3.8738899999999998</c:v>
                </c:pt>
                <c:pt idx="4494">
                  <c:v>3.8733300000000002</c:v>
                </c:pt>
                <c:pt idx="4495">
                  <c:v>3.8774799999999998</c:v>
                </c:pt>
                <c:pt idx="4496">
                  <c:v>3.8770799999999999</c:v>
                </c:pt>
                <c:pt idx="4497">
                  <c:v>3.8895200000000001</c:v>
                </c:pt>
                <c:pt idx="4498">
                  <c:v>3.88469</c:v>
                </c:pt>
                <c:pt idx="4499">
                  <c:v>3.8778199999999998</c:v>
                </c:pt>
                <c:pt idx="4500">
                  <c:v>3.8645900000000002</c:v>
                </c:pt>
                <c:pt idx="4501">
                  <c:v>3.86646</c:v>
                </c:pt>
                <c:pt idx="4502">
                  <c:v>3.8653599999999999</c:v>
                </c:pt>
                <c:pt idx="4503">
                  <c:v>3.8655599999999999</c:v>
                </c:pt>
                <c:pt idx="4504">
                  <c:v>3.8687999999999998</c:v>
                </c:pt>
                <c:pt idx="4505">
                  <c:v>3.8736999999999999</c:v>
                </c:pt>
                <c:pt idx="4506">
                  <c:v>3.8832399999999998</c:v>
                </c:pt>
                <c:pt idx="4507">
                  <c:v>3.8603999999999998</c:v>
                </c:pt>
                <c:pt idx="4508">
                  <c:v>3.8698600000000001</c:v>
                </c:pt>
                <c:pt idx="4509">
                  <c:v>3.8782700000000001</c:v>
                </c:pt>
                <c:pt idx="4510">
                  <c:v>3.8754900000000001</c:v>
                </c:pt>
                <c:pt idx="4511">
                  <c:v>3.8735499999999998</c:v>
                </c:pt>
                <c:pt idx="4512">
                  <c:v>3.8722099999999999</c:v>
                </c:pt>
                <c:pt idx="4513">
                  <c:v>3.8650899999999999</c:v>
                </c:pt>
                <c:pt idx="4514">
                  <c:v>3.8780199999999998</c:v>
                </c:pt>
                <c:pt idx="4515">
                  <c:v>3.8771</c:v>
                </c:pt>
                <c:pt idx="4516">
                  <c:v>3.8759000000000001</c:v>
                </c:pt>
                <c:pt idx="4517">
                  <c:v>3.8687</c:v>
                </c:pt>
                <c:pt idx="4518">
                  <c:v>3.8774899999999999</c:v>
                </c:pt>
                <c:pt idx="4519">
                  <c:v>3.8721700000000001</c:v>
                </c:pt>
                <c:pt idx="4520">
                  <c:v>3.8693200000000001</c:v>
                </c:pt>
                <c:pt idx="4521">
                  <c:v>3.86714</c:v>
                </c:pt>
                <c:pt idx="4522">
                  <c:v>3.8708100000000001</c:v>
                </c:pt>
                <c:pt idx="4523">
                  <c:v>3.8793299999999999</c:v>
                </c:pt>
                <c:pt idx="4524">
                  <c:v>3.8666399999999999</c:v>
                </c:pt>
                <c:pt idx="4525">
                  <c:v>3.8703500000000002</c:v>
                </c:pt>
                <c:pt idx="4526">
                  <c:v>3.87866</c:v>
                </c:pt>
                <c:pt idx="4527">
                  <c:v>3.8865699999999999</c:v>
                </c:pt>
                <c:pt idx="4528">
                  <c:v>3.8900700000000001</c:v>
                </c:pt>
                <c:pt idx="4529">
                  <c:v>3.88523</c:v>
                </c:pt>
                <c:pt idx="4530">
                  <c:v>3.8779499999999998</c:v>
                </c:pt>
                <c:pt idx="4531">
                  <c:v>3.8738299999999999</c:v>
                </c:pt>
                <c:pt idx="4532">
                  <c:v>3.8803700000000001</c:v>
                </c:pt>
                <c:pt idx="4533">
                  <c:v>3.8807999999999998</c:v>
                </c:pt>
                <c:pt idx="4534">
                  <c:v>3.8859499999999998</c:v>
                </c:pt>
                <c:pt idx="4535">
                  <c:v>3.8977599999999999</c:v>
                </c:pt>
                <c:pt idx="4536">
                  <c:v>3.8901400000000002</c:v>
                </c:pt>
                <c:pt idx="4537">
                  <c:v>3.89147</c:v>
                </c:pt>
                <c:pt idx="4538">
                  <c:v>3.8872900000000001</c:v>
                </c:pt>
                <c:pt idx="4539">
                  <c:v>3.8829199999999999</c:v>
                </c:pt>
                <c:pt idx="4540">
                  <c:v>3.8820999999999999</c:v>
                </c:pt>
                <c:pt idx="4541">
                  <c:v>3.88584</c:v>
                </c:pt>
                <c:pt idx="4542">
                  <c:v>3.8772000000000002</c:v>
                </c:pt>
                <c:pt idx="4543">
                  <c:v>3.8787699999999998</c:v>
                </c:pt>
                <c:pt idx="4544">
                  <c:v>3.8712200000000001</c:v>
                </c:pt>
                <c:pt idx="4545">
                  <c:v>3.8777900000000001</c:v>
                </c:pt>
                <c:pt idx="4546">
                  <c:v>3.87453</c:v>
                </c:pt>
                <c:pt idx="4547">
                  <c:v>3.8679600000000001</c:v>
                </c:pt>
                <c:pt idx="4548">
                  <c:v>3.8841999999999999</c:v>
                </c:pt>
                <c:pt idx="4549">
                  <c:v>3.85595</c:v>
                </c:pt>
                <c:pt idx="4550">
                  <c:v>3.87792</c:v>
                </c:pt>
                <c:pt idx="4551">
                  <c:v>3.87</c:v>
                </c:pt>
                <c:pt idx="4552">
                  <c:v>3.8667500000000001</c:v>
                </c:pt>
                <c:pt idx="4553">
                  <c:v>3.86259</c:v>
                </c:pt>
                <c:pt idx="4554">
                  <c:v>3.8666800000000001</c:v>
                </c:pt>
                <c:pt idx="4555">
                  <c:v>3.8624399999999999</c:v>
                </c:pt>
                <c:pt idx="4556">
                  <c:v>3.8723800000000002</c:v>
                </c:pt>
                <c:pt idx="4557">
                  <c:v>3.8778199999999998</c:v>
                </c:pt>
                <c:pt idx="4558">
                  <c:v>3.87982</c:v>
                </c:pt>
                <c:pt idx="4559">
                  <c:v>3.88001</c:v>
                </c:pt>
                <c:pt idx="4560">
                  <c:v>3.8819599999999999</c:v>
                </c:pt>
                <c:pt idx="4561">
                  <c:v>3.8747099999999999</c:v>
                </c:pt>
                <c:pt idx="4562">
                  <c:v>3.8816999999999999</c:v>
                </c:pt>
                <c:pt idx="4563">
                  <c:v>3.8609200000000001</c:v>
                </c:pt>
                <c:pt idx="4564">
                  <c:v>3.8589199999999999</c:v>
                </c:pt>
                <c:pt idx="4565">
                  <c:v>3.8611399999999998</c:v>
                </c:pt>
                <c:pt idx="4566">
                  <c:v>3.8723399999999999</c:v>
                </c:pt>
                <c:pt idx="4567">
                  <c:v>3.8585500000000001</c:v>
                </c:pt>
                <c:pt idx="4568">
                  <c:v>3.8554499999999998</c:v>
                </c:pt>
                <c:pt idx="4569">
                  <c:v>3.8760500000000002</c:v>
                </c:pt>
                <c:pt idx="4570">
                  <c:v>3.8694099999999998</c:v>
                </c:pt>
                <c:pt idx="4571">
                  <c:v>3.8641200000000002</c:v>
                </c:pt>
                <c:pt idx="4572">
                  <c:v>3.8626</c:v>
                </c:pt>
                <c:pt idx="4573">
                  <c:v>3.8551199999999999</c:v>
                </c:pt>
                <c:pt idx="4574">
                  <c:v>3.8637899999999998</c:v>
                </c:pt>
                <c:pt idx="4575">
                  <c:v>3.8836599999999999</c:v>
                </c:pt>
                <c:pt idx="4576">
                  <c:v>3.87297</c:v>
                </c:pt>
                <c:pt idx="4577">
                  <c:v>3.87873</c:v>
                </c:pt>
                <c:pt idx="4578">
                  <c:v>3.86456</c:v>
                </c:pt>
                <c:pt idx="4579">
                  <c:v>3.87113</c:v>
                </c:pt>
                <c:pt idx="4580">
                  <c:v>3.8704000000000001</c:v>
                </c:pt>
                <c:pt idx="4581">
                  <c:v>3.8721000000000001</c:v>
                </c:pt>
                <c:pt idx="4582">
                  <c:v>3.8778299999999999</c:v>
                </c:pt>
                <c:pt idx="4583">
                  <c:v>3.8734999999999999</c:v>
                </c:pt>
                <c:pt idx="4584">
                  <c:v>3.8767800000000001</c:v>
                </c:pt>
                <c:pt idx="4585">
                  <c:v>3.8743799999999999</c:v>
                </c:pt>
                <c:pt idx="4586">
                  <c:v>3.8794400000000002</c:v>
                </c:pt>
                <c:pt idx="4587">
                  <c:v>3.8803100000000001</c:v>
                </c:pt>
                <c:pt idx="4588">
                  <c:v>3.8796599999999999</c:v>
                </c:pt>
                <c:pt idx="4589">
                  <c:v>3.8698600000000001</c:v>
                </c:pt>
                <c:pt idx="4590">
                  <c:v>3.8809499999999999</c:v>
                </c:pt>
                <c:pt idx="4591">
                  <c:v>3.8713600000000001</c:v>
                </c:pt>
                <c:pt idx="4592">
                  <c:v>3.8786399999999999</c:v>
                </c:pt>
                <c:pt idx="4593">
                  <c:v>3.8866000000000001</c:v>
                </c:pt>
                <c:pt idx="4594">
                  <c:v>3.88402</c:v>
                </c:pt>
                <c:pt idx="4595">
                  <c:v>3.8782999999999999</c:v>
                </c:pt>
                <c:pt idx="4596">
                  <c:v>3.88293</c:v>
                </c:pt>
                <c:pt idx="4597">
                  <c:v>3.8853900000000001</c:v>
                </c:pt>
                <c:pt idx="4598">
                  <c:v>3.8843399999999999</c:v>
                </c:pt>
                <c:pt idx="4599">
                  <c:v>3.8825699999999999</c:v>
                </c:pt>
                <c:pt idx="4600">
                  <c:v>3.89255</c:v>
                </c:pt>
                <c:pt idx="4601">
                  <c:v>3.88422</c:v>
                </c:pt>
                <c:pt idx="4602">
                  <c:v>3.8803800000000002</c:v>
                </c:pt>
                <c:pt idx="4603">
                  <c:v>3.88028</c:v>
                </c:pt>
                <c:pt idx="4604">
                  <c:v>3.8889499999999999</c:v>
                </c:pt>
                <c:pt idx="4605">
                  <c:v>3.88632</c:v>
                </c:pt>
                <c:pt idx="4606">
                  <c:v>3.86938</c:v>
                </c:pt>
                <c:pt idx="4607">
                  <c:v>3.87913</c:v>
                </c:pt>
                <c:pt idx="4608">
                  <c:v>3.8728400000000001</c:v>
                </c:pt>
                <c:pt idx="4609">
                  <c:v>3.87412</c:v>
                </c:pt>
                <c:pt idx="4610">
                  <c:v>3.8796499999999998</c:v>
                </c:pt>
                <c:pt idx="4611">
                  <c:v>3.8682400000000001</c:v>
                </c:pt>
                <c:pt idx="4612">
                  <c:v>3.88462</c:v>
                </c:pt>
                <c:pt idx="4613">
                  <c:v>3.8857900000000001</c:v>
                </c:pt>
                <c:pt idx="4614">
                  <c:v>3.8998300000000001</c:v>
                </c:pt>
                <c:pt idx="4615">
                  <c:v>3.8925200000000002</c:v>
                </c:pt>
                <c:pt idx="4616">
                  <c:v>3.8893</c:v>
                </c:pt>
                <c:pt idx="4617">
                  <c:v>3.8928699999999998</c:v>
                </c:pt>
                <c:pt idx="4618">
                  <c:v>3.8845999999999998</c:v>
                </c:pt>
                <c:pt idx="4619">
                  <c:v>3.9041299999999999</c:v>
                </c:pt>
                <c:pt idx="4620">
                  <c:v>3.8849800000000001</c:v>
                </c:pt>
                <c:pt idx="4621">
                  <c:v>3.8801299999999999</c:v>
                </c:pt>
                <c:pt idx="4622">
                  <c:v>3.8784000000000001</c:v>
                </c:pt>
                <c:pt idx="4623">
                  <c:v>3.8832300000000002</c:v>
                </c:pt>
                <c:pt idx="4624">
                  <c:v>3.8805200000000002</c:v>
                </c:pt>
                <c:pt idx="4625">
                  <c:v>3.8888199999999999</c:v>
                </c:pt>
                <c:pt idx="4626">
                  <c:v>3.8938299999999999</c:v>
                </c:pt>
                <c:pt idx="4627">
                  <c:v>3.8955899999999999</c:v>
                </c:pt>
                <c:pt idx="4628">
                  <c:v>3.9010500000000001</c:v>
                </c:pt>
                <c:pt idx="4629">
                  <c:v>3.89947</c:v>
                </c:pt>
                <c:pt idx="4630">
                  <c:v>3.8983699999999999</c:v>
                </c:pt>
                <c:pt idx="4631">
                  <c:v>3.8988999999999998</c:v>
                </c:pt>
                <c:pt idx="4632">
                  <c:v>3.8999799999999998</c:v>
                </c:pt>
                <c:pt idx="4633">
                  <c:v>3.8974099999999998</c:v>
                </c:pt>
                <c:pt idx="4634">
                  <c:v>3.8930899999999999</c:v>
                </c:pt>
                <c:pt idx="4635">
                  <c:v>3.89188</c:v>
                </c:pt>
                <c:pt idx="4636">
                  <c:v>3.8933200000000001</c:v>
                </c:pt>
                <c:pt idx="4637">
                  <c:v>3.8771399999999998</c:v>
                </c:pt>
                <c:pt idx="4638">
                  <c:v>3.8930799999999999</c:v>
                </c:pt>
                <c:pt idx="4639">
                  <c:v>3.8924400000000001</c:v>
                </c:pt>
                <c:pt idx="4640">
                  <c:v>3.8867500000000001</c:v>
                </c:pt>
                <c:pt idx="4641">
                  <c:v>3.8933599999999999</c:v>
                </c:pt>
                <c:pt idx="4642">
                  <c:v>3.8929399999999998</c:v>
                </c:pt>
                <c:pt idx="4643">
                  <c:v>3.8974000000000002</c:v>
                </c:pt>
                <c:pt idx="4644">
                  <c:v>3.8852600000000002</c:v>
                </c:pt>
                <c:pt idx="4645">
                  <c:v>3.8809800000000001</c:v>
                </c:pt>
                <c:pt idx="4646">
                  <c:v>3.8769300000000002</c:v>
                </c:pt>
                <c:pt idx="4647">
                  <c:v>3.8878200000000001</c:v>
                </c:pt>
                <c:pt idx="4648">
                  <c:v>3.8801299999999999</c:v>
                </c:pt>
                <c:pt idx="4649">
                  <c:v>3.8737400000000002</c:v>
                </c:pt>
                <c:pt idx="4650">
                  <c:v>3.8816199999999998</c:v>
                </c:pt>
                <c:pt idx="4651">
                  <c:v>3.8725200000000002</c:v>
                </c:pt>
                <c:pt idx="4652">
                  <c:v>3.88611</c:v>
                </c:pt>
                <c:pt idx="4653">
                  <c:v>3.8913899999999999</c:v>
                </c:pt>
                <c:pt idx="4654">
                  <c:v>3.8890899999999999</c:v>
                </c:pt>
                <c:pt idx="4655">
                  <c:v>3.88443</c:v>
                </c:pt>
                <c:pt idx="4656">
                  <c:v>3.8794599999999999</c:v>
                </c:pt>
                <c:pt idx="4657">
                  <c:v>3.8832100000000001</c:v>
                </c:pt>
                <c:pt idx="4658">
                  <c:v>3.88246</c:v>
                </c:pt>
                <c:pt idx="4659">
                  <c:v>3.8877100000000002</c:v>
                </c:pt>
                <c:pt idx="4660">
                  <c:v>3.8868499999999999</c:v>
                </c:pt>
                <c:pt idx="4661">
                  <c:v>3.8832399999999998</c:v>
                </c:pt>
                <c:pt idx="4662">
                  <c:v>3.8847200000000002</c:v>
                </c:pt>
                <c:pt idx="4663">
                  <c:v>3.87357</c:v>
                </c:pt>
                <c:pt idx="4664">
                  <c:v>3.8740299999999999</c:v>
                </c:pt>
                <c:pt idx="4665">
                  <c:v>3.8833899999999999</c:v>
                </c:pt>
                <c:pt idx="4666">
                  <c:v>3.8816099999999998</c:v>
                </c:pt>
                <c:pt idx="4667">
                  <c:v>3.88612</c:v>
                </c:pt>
                <c:pt idx="4668">
                  <c:v>3.8873099999999998</c:v>
                </c:pt>
                <c:pt idx="4669">
                  <c:v>3.89262</c:v>
                </c:pt>
                <c:pt idx="4670">
                  <c:v>3.8886799999999999</c:v>
                </c:pt>
                <c:pt idx="4671">
                  <c:v>3.8801199999999998</c:v>
                </c:pt>
                <c:pt idx="4672">
                  <c:v>3.8695300000000001</c:v>
                </c:pt>
                <c:pt idx="4673">
                  <c:v>3.8721100000000002</c:v>
                </c:pt>
                <c:pt idx="4674">
                  <c:v>3.8857599999999999</c:v>
                </c:pt>
                <c:pt idx="4675">
                  <c:v>3.87283</c:v>
                </c:pt>
                <c:pt idx="4676">
                  <c:v>3.8816299999999999</c:v>
                </c:pt>
                <c:pt idx="4677">
                  <c:v>3.8845499999999999</c:v>
                </c:pt>
                <c:pt idx="4678">
                  <c:v>3.8877700000000002</c:v>
                </c:pt>
                <c:pt idx="4679">
                  <c:v>3.8844699999999999</c:v>
                </c:pt>
                <c:pt idx="4680">
                  <c:v>3.8732500000000001</c:v>
                </c:pt>
                <c:pt idx="4681">
                  <c:v>3.85981</c:v>
                </c:pt>
                <c:pt idx="4682">
                  <c:v>3.8773300000000002</c:v>
                </c:pt>
                <c:pt idx="4683">
                  <c:v>3.87297</c:v>
                </c:pt>
                <c:pt idx="4684">
                  <c:v>3.86313</c:v>
                </c:pt>
                <c:pt idx="4685">
                  <c:v>3.88449</c:v>
                </c:pt>
                <c:pt idx="4686">
                  <c:v>3.8773200000000001</c:v>
                </c:pt>
                <c:pt idx="4687">
                  <c:v>3.8746200000000002</c:v>
                </c:pt>
                <c:pt idx="4688">
                  <c:v>3.8791699999999998</c:v>
                </c:pt>
                <c:pt idx="4689">
                  <c:v>3.8754</c:v>
                </c:pt>
                <c:pt idx="4690">
                  <c:v>3.87215</c:v>
                </c:pt>
                <c:pt idx="4691">
                  <c:v>3.8697400000000002</c:v>
                </c:pt>
                <c:pt idx="4692">
                  <c:v>3.8605499999999999</c:v>
                </c:pt>
                <c:pt idx="4693">
                  <c:v>3.8650199999999999</c:v>
                </c:pt>
                <c:pt idx="4694">
                  <c:v>3.8738700000000001</c:v>
                </c:pt>
                <c:pt idx="4695">
                  <c:v>3.8791799999999999</c:v>
                </c:pt>
                <c:pt idx="4696">
                  <c:v>3.8824800000000002</c:v>
                </c:pt>
                <c:pt idx="4697">
                  <c:v>3.8851399999999998</c:v>
                </c:pt>
                <c:pt idx="4698">
                  <c:v>3.8808099999999999</c:v>
                </c:pt>
                <c:pt idx="4699">
                  <c:v>3.8750599999999999</c:v>
                </c:pt>
                <c:pt idx="4700">
                  <c:v>3.8785799999999999</c:v>
                </c:pt>
                <c:pt idx="4701">
                  <c:v>3.8874599999999999</c:v>
                </c:pt>
                <c:pt idx="4702">
                  <c:v>3.8849100000000001</c:v>
                </c:pt>
                <c:pt idx="4703">
                  <c:v>3.87805</c:v>
                </c:pt>
                <c:pt idx="4704">
                  <c:v>3.8869500000000001</c:v>
                </c:pt>
                <c:pt idx="4705">
                  <c:v>3.8864200000000002</c:v>
                </c:pt>
                <c:pt idx="4706">
                  <c:v>3.8917700000000002</c:v>
                </c:pt>
                <c:pt idx="4707">
                  <c:v>3.8902999999999999</c:v>
                </c:pt>
                <c:pt idx="4708">
                  <c:v>3.8943300000000001</c:v>
                </c:pt>
                <c:pt idx="4709">
                  <c:v>3.8875000000000002</c:v>
                </c:pt>
                <c:pt idx="4710">
                  <c:v>3.88774</c:v>
                </c:pt>
                <c:pt idx="4711">
                  <c:v>3.8755500000000001</c:v>
                </c:pt>
                <c:pt idx="4712">
                  <c:v>3.8805399999999999</c:v>
                </c:pt>
                <c:pt idx="4713">
                  <c:v>3.8812000000000002</c:v>
                </c:pt>
                <c:pt idx="4714">
                  <c:v>3.8880400000000002</c:v>
                </c:pt>
                <c:pt idx="4715">
                  <c:v>3.8850699999999998</c:v>
                </c:pt>
                <c:pt idx="4716">
                  <c:v>3.8816199999999998</c:v>
                </c:pt>
                <c:pt idx="4717">
                  <c:v>3.8855</c:v>
                </c:pt>
                <c:pt idx="4718">
                  <c:v>3.8789199999999999</c:v>
                </c:pt>
                <c:pt idx="4719">
                  <c:v>3.8824299999999998</c:v>
                </c:pt>
                <c:pt idx="4720">
                  <c:v>3.8812799999999998</c:v>
                </c:pt>
                <c:pt idx="4721">
                  <c:v>3.8870800000000001</c:v>
                </c:pt>
                <c:pt idx="4722">
                  <c:v>3.8737300000000001</c:v>
                </c:pt>
                <c:pt idx="4723">
                  <c:v>3.8776799999999998</c:v>
                </c:pt>
                <c:pt idx="4724">
                  <c:v>3.8924599999999998</c:v>
                </c:pt>
                <c:pt idx="4725">
                  <c:v>3.8828</c:v>
                </c:pt>
                <c:pt idx="4726">
                  <c:v>3.8915700000000002</c:v>
                </c:pt>
                <c:pt idx="4727">
                  <c:v>3.88958</c:v>
                </c:pt>
                <c:pt idx="4728">
                  <c:v>3.8790800000000001</c:v>
                </c:pt>
                <c:pt idx="4729">
                  <c:v>3.8763899999999998</c:v>
                </c:pt>
                <c:pt idx="4730">
                  <c:v>3.8870100000000001</c:v>
                </c:pt>
                <c:pt idx="4731">
                  <c:v>3.8813200000000001</c:v>
                </c:pt>
                <c:pt idx="4732">
                  <c:v>3.8921999999999999</c:v>
                </c:pt>
                <c:pt idx="4733">
                  <c:v>3.8845399999999999</c:v>
                </c:pt>
                <c:pt idx="4734">
                  <c:v>3.89358</c:v>
                </c:pt>
                <c:pt idx="4735">
                  <c:v>3.8881700000000001</c:v>
                </c:pt>
                <c:pt idx="4736">
                  <c:v>3.89445</c:v>
                </c:pt>
                <c:pt idx="4737">
                  <c:v>3.8952399999999998</c:v>
                </c:pt>
                <c:pt idx="4738">
                  <c:v>3.8858299999999999</c:v>
                </c:pt>
                <c:pt idx="4739">
                  <c:v>3.8872499999999999</c:v>
                </c:pt>
                <c:pt idx="4740">
                  <c:v>3.88679</c:v>
                </c:pt>
                <c:pt idx="4741">
                  <c:v>3.8753600000000001</c:v>
                </c:pt>
                <c:pt idx="4742">
                  <c:v>3.8842400000000001</c:v>
                </c:pt>
                <c:pt idx="4743">
                  <c:v>3.8808400000000001</c:v>
                </c:pt>
                <c:pt idx="4744">
                  <c:v>3.87331</c:v>
                </c:pt>
                <c:pt idx="4745">
                  <c:v>3.8793799999999998</c:v>
                </c:pt>
                <c:pt idx="4746">
                  <c:v>3.87934</c:v>
                </c:pt>
                <c:pt idx="4747">
                  <c:v>3.8810600000000002</c:v>
                </c:pt>
                <c:pt idx="4748">
                  <c:v>3.8761199999999998</c:v>
                </c:pt>
                <c:pt idx="4749">
                  <c:v>3.8842300000000001</c:v>
                </c:pt>
                <c:pt idx="4750">
                  <c:v>3.8708100000000001</c:v>
                </c:pt>
                <c:pt idx="4751">
                  <c:v>3.8831600000000002</c:v>
                </c:pt>
                <c:pt idx="4752">
                  <c:v>3.8810500000000001</c:v>
                </c:pt>
                <c:pt idx="4753">
                  <c:v>3.8683100000000001</c:v>
                </c:pt>
                <c:pt idx="4754">
                  <c:v>3.8741500000000002</c:v>
                </c:pt>
                <c:pt idx="4755">
                  <c:v>3.8666299999999998</c:v>
                </c:pt>
                <c:pt idx="4756">
                  <c:v>3.8657300000000001</c:v>
                </c:pt>
                <c:pt idx="4757">
                  <c:v>3.8790900000000001</c:v>
                </c:pt>
                <c:pt idx="4758">
                  <c:v>3.8920599999999999</c:v>
                </c:pt>
                <c:pt idx="4759">
                  <c:v>3.8713799999999998</c:v>
                </c:pt>
                <c:pt idx="4760">
                  <c:v>3.8824399999999999</c:v>
                </c:pt>
                <c:pt idx="4761">
                  <c:v>3.88151</c:v>
                </c:pt>
                <c:pt idx="4762">
                  <c:v>3.87215</c:v>
                </c:pt>
                <c:pt idx="4763">
                  <c:v>3.8868200000000002</c:v>
                </c:pt>
                <c:pt idx="4764">
                  <c:v>3.87967</c:v>
                </c:pt>
                <c:pt idx="4765">
                  <c:v>3.8714499999999998</c:v>
                </c:pt>
                <c:pt idx="4766">
                  <c:v>3.8628900000000002</c:v>
                </c:pt>
                <c:pt idx="4767">
                  <c:v>3.8809399999999998</c:v>
                </c:pt>
                <c:pt idx="4768">
                  <c:v>3.8792599999999999</c:v>
                </c:pt>
                <c:pt idx="4769">
                  <c:v>3.8757199999999998</c:v>
                </c:pt>
                <c:pt idx="4770">
                  <c:v>3.8755999999999999</c:v>
                </c:pt>
                <c:pt idx="4771">
                  <c:v>3.8745500000000002</c:v>
                </c:pt>
                <c:pt idx="4772">
                  <c:v>3.8723200000000002</c:v>
                </c:pt>
                <c:pt idx="4773">
                  <c:v>3.8741099999999999</c:v>
                </c:pt>
                <c:pt idx="4774">
                  <c:v>3.8816999999999999</c:v>
                </c:pt>
                <c:pt idx="4775">
                  <c:v>3.8828</c:v>
                </c:pt>
                <c:pt idx="4776">
                  <c:v>3.88462</c:v>
                </c:pt>
                <c:pt idx="4777">
                  <c:v>3.8805499999999999</c:v>
                </c:pt>
                <c:pt idx="4778">
                  <c:v>3.8885700000000001</c:v>
                </c:pt>
                <c:pt idx="4779">
                  <c:v>3.8761399999999999</c:v>
                </c:pt>
                <c:pt idx="4780">
                  <c:v>3.8837799999999998</c:v>
                </c:pt>
                <c:pt idx="4781">
                  <c:v>3.8721700000000001</c:v>
                </c:pt>
                <c:pt idx="4782">
                  <c:v>3.8841399999999999</c:v>
                </c:pt>
                <c:pt idx="4783">
                  <c:v>3.88409</c:v>
                </c:pt>
                <c:pt idx="4784">
                  <c:v>3.8899499999999998</c:v>
                </c:pt>
                <c:pt idx="4785">
                  <c:v>3.88456</c:v>
                </c:pt>
                <c:pt idx="4786">
                  <c:v>3.8952300000000002</c:v>
                </c:pt>
                <c:pt idx="4787">
                  <c:v>3.8749500000000001</c:v>
                </c:pt>
                <c:pt idx="4788">
                  <c:v>3.8896600000000001</c:v>
                </c:pt>
                <c:pt idx="4789">
                  <c:v>3.8940299999999999</c:v>
                </c:pt>
                <c:pt idx="4790">
                  <c:v>3.8914</c:v>
                </c:pt>
                <c:pt idx="4791">
                  <c:v>3.8832599999999999</c:v>
                </c:pt>
                <c:pt idx="4792">
                  <c:v>3.8851599999999999</c:v>
                </c:pt>
                <c:pt idx="4793">
                  <c:v>3.87866</c:v>
                </c:pt>
                <c:pt idx="4794">
                  <c:v>3.8794300000000002</c:v>
                </c:pt>
                <c:pt idx="4795">
                  <c:v>3.88287</c:v>
                </c:pt>
                <c:pt idx="4796">
                  <c:v>3.8742399999999999</c:v>
                </c:pt>
                <c:pt idx="4797">
                  <c:v>3.87174</c:v>
                </c:pt>
                <c:pt idx="4798">
                  <c:v>3.8621400000000001</c:v>
                </c:pt>
                <c:pt idx="4799">
                  <c:v>3.87317</c:v>
                </c:pt>
                <c:pt idx="4800">
                  <c:v>3.8770500000000001</c:v>
                </c:pt>
                <c:pt idx="4801">
                  <c:v>3.8741500000000002</c:v>
                </c:pt>
                <c:pt idx="4802">
                  <c:v>3.8667600000000002</c:v>
                </c:pt>
                <c:pt idx="4803">
                  <c:v>3.8705400000000001</c:v>
                </c:pt>
                <c:pt idx="4804">
                  <c:v>3.8703599999999998</c:v>
                </c:pt>
                <c:pt idx="4805">
                  <c:v>3.8756200000000001</c:v>
                </c:pt>
                <c:pt idx="4806">
                  <c:v>3.8885900000000002</c:v>
                </c:pt>
                <c:pt idx="4807">
                  <c:v>3.8783599999999998</c:v>
                </c:pt>
                <c:pt idx="4808">
                  <c:v>3.8697699999999999</c:v>
                </c:pt>
                <c:pt idx="4809">
                  <c:v>3.8687299999999998</c:v>
                </c:pt>
                <c:pt idx="4810">
                  <c:v>3.8750900000000001</c:v>
                </c:pt>
                <c:pt idx="4811">
                  <c:v>3.8694600000000001</c:v>
                </c:pt>
                <c:pt idx="4812">
                  <c:v>3.8739400000000002</c:v>
                </c:pt>
                <c:pt idx="4813">
                  <c:v>3.8825099999999999</c:v>
                </c:pt>
                <c:pt idx="4814">
                  <c:v>3.87663</c:v>
                </c:pt>
                <c:pt idx="4815">
                  <c:v>3.8831500000000001</c:v>
                </c:pt>
                <c:pt idx="4816">
                  <c:v>3.8847200000000002</c:v>
                </c:pt>
                <c:pt idx="4817">
                  <c:v>3.8822999999999999</c:v>
                </c:pt>
                <c:pt idx="4818">
                  <c:v>3.88748</c:v>
                </c:pt>
                <c:pt idx="4819">
                  <c:v>3.8667500000000001</c:v>
                </c:pt>
                <c:pt idx="4820">
                  <c:v>3.88232</c:v>
                </c:pt>
                <c:pt idx="4821">
                  <c:v>3.8747600000000002</c:v>
                </c:pt>
                <c:pt idx="4822">
                  <c:v>3.87643</c:v>
                </c:pt>
                <c:pt idx="4823">
                  <c:v>3.8802599999999998</c:v>
                </c:pt>
                <c:pt idx="4824">
                  <c:v>3.8875299999999999</c:v>
                </c:pt>
                <c:pt idx="4825">
                  <c:v>3.8674599999999999</c:v>
                </c:pt>
                <c:pt idx="4826">
                  <c:v>3.8893599999999999</c:v>
                </c:pt>
                <c:pt idx="4827">
                  <c:v>3.8814099999999998</c:v>
                </c:pt>
                <c:pt idx="4828">
                  <c:v>3.8678900000000001</c:v>
                </c:pt>
                <c:pt idx="4829">
                  <c:v>3.8763700000000001</c:v>
                </c:pt>
                <c:pt idx="4830">
                  <c:v>3.88612</c:v>
                </c:pt>
                <c:pt idx="4831">
                  <c:v>3.88212</c:v>
                </c:pt>
                <c:pt idx="4832">
                  <c:v>3.8777599999999999</c:v>
                </c:pt>
                <c:pt idx="4833">
                  <c:v>3.8690500000000001</c:v>
                </c:pt>
                <c:pt idx="4834">
                  <c:v>3.8746100000000001</c:v>
                </c:pt>
                <c:pt idx="4835">
                  <c:v>3.8671899999999999</c:v>
                </c:pt>
                <c:pt idx="4836">
                  <c:v>3.8671099999999998</c:v>
                </c:pt>
                <c:pt idx="4837">
                  <c:v>3.8692799999999998</c:v>
                </c:pt>
                <c:pt idx="4838">
                  <c:v>3.87005</c:v>
                </c:pt>
                <c:pt idx="4839">
                  <c:v>3.8826800000000001</c:v>
                </c:pt>
                <c:pt idx="4840">
                  <c:v>3.8661400000000001</c:v>
                </c:pt>
                <c:pt idx="4841">
                  <c:v>3.8580100000000002</c:v>
                </c:pt>
                <c:pt idx="4842">
                  <c:v>3.88104</c:v>
                </c:pt>
                <c:pt idx="4843">
                  <c:v>3.8755700000000002</c:v>
                </c:pt>
                <c:pt idx="4844">
                  <c:v>3.8934199999999999</c:v>
                </c:pt>
                <c:pt idx="4845">
                  <c:v>3.8756599999999999</c:v>
                </c:pt>
                <c:pt idx="4846">
                  <c:v>3.87466</c:v>
                </c:pt>
                <c:pt idx="4847">
                  <c:v>3.8794499999999998</c:v>
                </c:pt>
                <c:pt idx="4848">
                  <c:v>3.8811200000000001</c:v>
                </c:pt>
                <c:pt idx="4849">
                  <c:v>3.88029</c:v>
                </c:pt>
                <c:pt idx="4850">
                  <c:v>3.87263</c:v>
                </c:pt>
                <c:pt idx="4851">
                  <c:v>3.8785500000000002</c:v>
                </c:pt>
                <c:pt idx="4852">
                  <c:v>3.8820299999999999</c:v>
                </c:pt>
                <c:pt idx="4853">
                  <c:v>3.8725000000000001</c:v>
                </c:pt>
                <c:pt idx="4854">
                  <c:v>3.87371</c:v>
                </c:pt>
                <c:pt idx="4855">
                  <c:v>3.8669899999999999</c:v>
                </c:pt>
                <c:pt idx="4856">
                  <c:v>3.8825400000000001</c:v>
                </c:pt>
                <c:pt idx="4857">
                  <c:v>3.8662800000000002</c:v>
                </c:pt>
                <c:pt idx="4858">
                  <c:v>3.8672</c:v>
                </c:pt>
                <c:pt idx="4859">
                  <c:v>3.8741500000000002</c:v>
                </c:pt>
                <c:pt idx="4860">
                  <c:v>3.8787099999999999</c:v>
                </c:pt>
                <c:pt idx="4861">
                  <c:v>3.87181</c:v>
                </c:pt>
                <c:pt idx="4862">
                  <c:v>3.8767900000000002</c:v>
                </c:pt>
                <c:pt idx="4863">
                  <c:v>3.8766699999999998</c:v>
                </c:pt>
                <c:pt idx="4864">
                  <c:v>3.86517</c:v>
                </c:pt>
                <c:pt idx="4865">
                  <c:v>3.87493</c:v>
                </c:pt>
                <c:pt idx="4866">
                  <c:v>3.8631799999999998</c:v>
                </c:pt>
                <c:pt idx="4867">
                  <c:v>3.8760300000000001</c:v>
                </c:pt>
                <c:pt idx="4868">
                  <c:v>3.86233</c:v>
                </c:pt>
                <c:pt idx="4869">
                  <c:v>3.86782</c:v>
                </c:pt>
                <c:pt idx="4870">
                  <c:v>3.8584999999999998</c:v>
                </c:pt>
                <c:pt idx="4871">
                  <c:v>3.85825</c:v>
                </c:pt>
                <c:pt idx="4872">
                  <c:v>3.88</c:v>
                </c:pt>
                <c:pt idx="4873">
                  <c:v>3.87216</c:v>
                </c:pt>
                <c:pt idx="4874">
                  <c:v>3.8709799999999999</c:v>
                </c:pt>
                <c:pt idx="4875">
                  <c:v>3.8593500000000001</c:v>
                </c:pt>
                <c:pt idx="4876">
                  <c:v>3.8660299999999999</c:v>
                </c:pt>
                <c:pt idx="4877">
                  <c:v>3.8555999999999999</c:v>
                </c:pt>
                <c:pt idx="4878">
                  <c:v>3.84979</c:v>
                </c:pt>
                <c:pt idx="4879">
                  <c:v>3.85886</c:v>
                </c:pt>
                <c:pt idx="4880">
                  <c:v>3.8455900000000001</c:v>
                </c:pt>
                <c:pt idx="4881">
                  <c:v>3.85304</c:v>
                </c:pt>
                <c:pt idx="4882">
                  <c:v>3.8626100000000001</c:v>
                </c:pt>
                <c:pt idx="4883">
                  <c:v>3.8602400000000001</c:v>
                </c:pt>
                <c:pt idx="4884">
                  <c:v>3.8481299999999998</c:v>
                </c:pt>
                <c:pt idx="4885">
                  <c:v>3.8548900000000001</c:v>
                </c:pt>
                <c:pt idx="4886">
                  <c:v>3.8621500000000002</c:v>
                </c:pt>
                <c:pt idx="4887">
                  <c:v>3.8533599999999999</c:v>
                </c:pt>
                <c:pt idx="4888">
                  <c:v>3.8592200000000001</c:v>
                </c:pt>
                <c:pt idx="4889">
                  <c:v>3.85948</c:v>
                </c:pt>
                <c:pt idx="4890">
                  <c:v>3.8820399999999999</c:v>
                </c:pt>
                <c:pt idx="4891">
                  <c:v>3.8593000000000002</c:v>
                </c:pt>
                <c:pt idx="4892">
                  <c:v>3.8709099999999999</c:v>
                </c:pt>
                <c:pt idx="4893">
                  <c:v>3.8781500000000002</c:v>
                </c:pt>
                <c:pt idx="4894">
                  <c:v>3.8900899999999998</c:v>
                </c:pt>
                <c:pt idx="4895">
                  <c:v>3.8706</c:v>
                </c:pt>
                <c:pt idx="4896">
                  <c:v>3.8639999999999999</c:v>
                </c:pt>
                <c:pt idx="4897">
                  <c:v>3.8643299999999998</c:v>
                </c:pt>
                <c:pt idx="4898">
                  <c:v>3.8712599999999999</c:v>
                </c:pt>
                <c:pt idx="4899">
                  <c:v>3.8724500000000002</c:v>
                </c:pt>
                <c:pt idx="4900">
                  <c:v>3.8622700000000001</c:v>
                </c:pt>
                <c:pt idx="4901">
                  <c:v>3.87893</c:v>
                </c:pt>
                <c:pt idx="4902">
                  <c:v>3.8734700000000002</c:v>
                </c:pt>
                <c:pt idx="4903">
                  <c:v>3.87656</c:v>
                </c:pt>
                <c:pt idx="4904">
                  <c:v>3.8599000000000001</c:v>
                </c:pt>
                <c:pt idx="4905">
                  <c:v>3.8724500000000002</c:v>
                </c:pt>
                <c:pt idx="4906">
                  <c:v>3.8638699999999999</c:v>
                </c:pt>
                <c:pt idx="4907">
                  <c:v>3.8668200000000001</c:v>
                </c:pt>
                <c:pt idx="4908">
                  <c:v>3.8739599999999998</c:v>
                </c:pt>
                <c:pt idx="4909">
                  <c:v>3.8655900000000001</c:v>
                </c:pt>
                <c:pt idx="4910">
                  <c:v>3.8681700000000001</c:v>
                </c:pt>
                <c:pt idx="4911">
                  <c:v>3.8674200000000001</c:v>
                </c:pt>
                <c:pt idx="4912">
                  <c:v>3.8751099999999998</c:v>
                </c:pt>
                <c:pt idx="4913">
                  <c:v>3.86537</c:v>
                </c:pt>
                <c:pt idx="4914">
                  <c:v>3.85859</c:v>
                </c:pt>
                <c:pt idx="4915">
                  <c:v>3.8706299999999998</c:v>
                </c:pt>
                <c:pt idx="4916">
                  <c:v>3.8805299999999998</c:v>
                </c:pt>
                <c:pt idx="4917">
                  <c:v>3.8818199999999998</c:v>
                </c:pt>
                <c:pt idx="4918">
                  <c:v>3.8821099999999999</c:v>
                </c:pt>
                <c:pt idx="4919">
                  <c:v>3.8658100000000002</c:v>
                </c:pt>
                <c:pt idx="4920">
                  <c:v>3.8781500000000002</c:v>
                </c:pt>
                <c:pt idx="4921">
                  <c:v>3.8850899999999999</c:v>
                </c:pt>
                <c:pt idx="4922">
                  <c:v>3.8877299999999999</c:v>
                </c:pt>
                <c:pt idx="4923">
                  <c:v>3.8795899999999999</c:v>
                </c:pt>
                <c:pt idx="4924">
                  <c:v>3.87357</c:v>
                </c:pt>
                <c:pt idx="4925">
                  <c:v>3.8798400000000002</c:v>
                </c:pt>
                <c:pt idx="4926">
                  <c:v>3.87507</c:v>
                </c:pt>
                <c:pt idx="4927">
                  <c:v>3.86911</c:v>
                </c:pt>
                <c:pt idx="4928">
                  <c:v>3.8882300000000001</c:v>
                </c:pt>
                <c:pt idx="4929">
                  <c:v>3.8767800000000001</c:v>
                </c:pt>
                <c:pt idx="4930">
                  <c:v>3.8777499999999998</c:v>
                </c:pt>
                <c:pt idx="4931">
                  <c:v>3.88645</c:v>
                </c:pt>
                <c:pt idx="4932">
                  <c:v>3.8719700000000001</c:v>
                </c:pt>
                <c:pt idx="4933">
                  <c:v>3.8627099999999999</c:v>
                </c:pt>
                <c:pt idx="4934">
                  <c:v>3.88443</c:v>
                </c:pt>
                <c:pt idx="4935">
                  <c:v>3.8845000000000001</c:v>
                </c:pt>
                <c:pt idx="4936">
                  <c:v>3.8906900000000002</c:v>
                </c:pt>
                <c:pt idx="4937">
                  <c:v>3.88903</c:v>
                </c:pt>
                <c:pt idx="4938">
                  <c:v>3.8982800000000002</c:v>
                </c:pt>
                <c:pt idx="4939">
                  <c:v>3.8804400000000001</c:v>
                </c:pt>
                <c:pt idx="4940">
                  <c:v>3.8831500000000001</c:v>
                </c:pt>
                <c:pt idx="4941">
                  <c:v>3.87331</c:v>
                </c:pt>
                <c:pt idx="4942">
                  <c:v>3.8854199999999999</c:v>
                </c:pt>
                <c:pt idx="4943">
                  <c:v>3.8907099999999999</c:v>
                </c:pt>
                <c:pt idx="4944">
                  <c:v>3.8930799999999999</c:v>
                </c:pt>
                <c:pt idx="4945">
                  <c:v>3.9045800000000002</c:v>
                </c:pt>
                <c:pt idx="4946">
                  <c:v>3.8969900000000002</c:v>
                </c:pt>
                <c:pt idx="4947">
                  <c:v>3.9070299999999998</c:v>
                </c:pt>
                <c:pt idx="4948">
                  <c:v>3.8936500000000001</c:v>
                </c:pt>
                <c:pt idx="4949">
                  <c:v>3.89235</c:v>
                </c:pt>
                <c:pt idx="4950">
                  <c:v>3.8864000000000001</c:v>
                </c:pt>
                <c:pt idx="4951">
                  <c:v>3.8870499999999999</c:v>
                </c:pt>
                <c:pt idx="4952">
                  <c:v>3.88489</c:v>
                </c:pt>
                <c:pt idx="4953">
                  <c:v>3.8729800000000001</c:v>
                </c:pt>
                <c:pt idx="4954">
                  <c:v>3.8736100000000002</c:v>
                </c:pt>
                <c:pt idx="4955">
                  <c:v>3.88768</c:v>
                </c:pt>
                <c:pt idx="4956">
                  <c:v>3.87616</c:v>
                </c:pt>
                <c:pt idx="4957">
                  <c:v>3.8776199999999998</c:v>
                </c:pt>
                <c:pt idx="4958">
                  <c:v>3.87575</c:v>
                </c:pt>
                <c:pt idx="4959">
                  <c:v>3.8845100000000001</c:v>
                </c:pt>
                <c:pt idx="4960">
                  <c:v>3.8850500000000001</c:v>
                </c:pt>
                <c:pt idx="4961">
                  <c:v>3.8921199999999998</c:v>
                </c:pt>
                <c:pt idx="4962">
                  <c:v>3.8827099999999999</c:v>
                </c:pt>
                <c:pt idx="4963">
                  <c:v>3.8872200000000001</c:v>
                </c:pt>
                <c:pt idx="4964">
                  <c:v>3.8825699999999999</c:v>
                </c:pt>
                <c:pt idx="4965">
                  <c:v>3.8861400000000001</c:v>
                </c:pt>
                <c:pt idx="4966">
                  <c:v>3.88415</c:v>
                </c:pt>
                <c:pt idx="4967">
                  <c:v>3.8824100000000001</c:v>
                </c:pt>
                <c:pt idx="4968">
                  <c:v>3.8864200000000002</c:v>
                </c:pt>
                <c:pt idx="4969">
                  <c:v>3.8748300000000002</c:v>
                </c:pt>
                <c:pt idx="4970">
                  <c:v>3.8837100000000002</c:v>
                </c:pt>
                <c:pt idx="4971">
                  <c:v>3.8759800000000002</c:v>
                </c:pt>
                <c:pt idx="4972">
                  <c:v>3.8825599999999998</c:v>
                </c:pt>
                <c:pt idx="4973">
                  <c:v>3.8754400000000002</c:v>
                </c:pt>
                <c:pt idx="4974">
                  <c:v>3.8781300000000001</c:v>
                </c:pt>
                <c:pt idx="4975">
                  <c:v>3.8759899999999998</c:v>
                </c:pt>
                <c:pt idx="4976">
                  <c:v>3.8810899999999999</c:v>
                </c:pt>
                <c:pt idx="4977">
                  <c:v>3.8710900000000001</c:v>
                </c:pt>
                <c:pt idx="4978">
                  <c:v>3.8771800000000001</c:v>
                </c:pt>
                <c:pt idx="4979">
                  <c:v>3.88158</c:v>
                </c:pt>
                <c:pt idx="4980">
                  <c:v>3.8841299999999999</c:v>
                </c:pt>
                <c:pt idx="4981">
                  <c:v>3.8803100000000001</c:v>
                </c:pt>
                <c:pt idx="4982">
                  <c:v>3.8843999999999999</c:v>
                </c:pt>
                <c:pt idx="4983">
                  <c:v>3.8784299999999998</c:v>
                </c:pt>
                <c:pt idx="4984">
                  <c:v>3.8897300000000001</c:v>
                </c:pt>
                <c:pt idx="4985">
                  <c:v>3.88639</c:v>
                </c:pt>
                <c:pt idx="4986">
                  <c:v>3.8901500000000002</c:v>
                </c:pt>
                <c:pt idx="4987">
                  <c:v>3.8820000000000001</c:v>
                </c:pt>
                <c:pt idx="4988">
                  <c:v>3.8903799999999999</c:v>
                </c:pt>
                <c:pt idx="4989">
                  <c:v>3.8805900000000002</c:v>
                </c:pt>
                <c:pt idx="4990">
                  <c:v>3.88002</c:v>
                </c:pt>
                <c:pt idx="4991">
                  <c:v>3.8954599999999999</c:v>
                </c:pt>
                <c:pt idx="4992">
                  <c:v>3.8889100000000001</c:v>
                </c:pt>
                <c:pt idx="4993">
                  <c:v>3.89297</c:v>
                </c:pt>
                <c:pt idx="4994">
                  <c:v>3.8873500000000001</c:v>
                </c:pt>
                <c:pt idx="4995">
                  <c:v>3.8837100000000002</c:v>
                </c:pt>
                <c:pt idx="4996">
                  <c:v>3.8804699999999999</c:v>
                </c:pt>
                <c:pt idx="4997">
                  <c:v>3.8896099999999998</c:v>
                </c:pt>
                <c:pt idx="4998">
                  <c:v>3.8918300000000001</c:v>
                </c:pt>
                <c:pt idx="4999">
                  <c:v>3.8842300000000001</c:v>
                </c:pt>
                <c:pt idx="5000">
                  <c:v>3.8925900000000002</c:v>
                </c:pt>
              </c:numCache>
            </c:numRef>
          </c:yVal>
          <c:smooth val="1"/>
          <c:extLst>
            <c:ext xmlns:c16="http://schemas.microsoft.com/office/drawing/2014/chart" uri="{C3380CC4-5D6E-409C-BE32-E72D297353CC}">
              <c16:uniqueId val="{00000003-51ED-41C0-82CA-3ADA64862072}"/>
            </c:ext>
          </c:extLst>
        </c:ser>
        <c:ser>
          <c:idx val="5"/>
          <c:order val="5"/>
          <c:tx>
            <c:strRef>
              <c:f>gyrate!$G$1</c:f>
              <c:strCache>
                <c:ptCount val="1"/>
                <c:pt idx="0">
                  <c:v>ZINC169771363</c:v>
                </c:pt>
              </c:strCache>
            </c:strRef>
          </c:tx>
          <c:spPr>
            <a:ln w="19050" cap="rnd">
              <a:solidFill>
                <a:schemeClr val="accent6"/>
              </a:solidFill>
              <a:round/>
            </a:ln>
            <a:effectLst/>
          </c:spPr>
          <c:marker>
            <c:symbol val="none"/>
          </c:marker>
          <c:xVal>
            <c:numRef>
              <c:f>gyrate!$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gyrate!$G$2:$G$5002</c:f>
              <c:numCache>
                <c:formatCode>General</c:formatCode>
                <c:ptCount val="5001"/>
                <c:pt idx="0">
                  <c:v>3.9052699999999998</c:v>
                </c:pt>
                <c:pt idx="1">
                  <c:v>3.9304700000000001</c:v>
                </c:pt>
                <c:pt idx="2">
                  <c:v>3.91927</c:v>
                </c:pt>
                <c:pt idx="3">
                  <c:v>3.9157199999999999</c:v>
                </c:pt>
                <c:pt idx="4">
                  <c:v>3.9206599999999998</c:v>
                </c:pt>
                <c:pt idx="5">
                  <c:v>3.9403700000000002</c:v>
                </c:pt>
                <c:pt idx="6">
                  <c:v>3.9261200000000001</c:v>
                </c:pt>
                <c:pt idx="7">
                  <c:v>3.9440400000000002</c:v>
                </c:pt>
                <c:pt idx="8">
                  <c:v>3.9380799999999998</c:v>
                </c:pt>
                <c:pt idx="9">
                  <c:v>3.9392299999999998</c:v>
                </c:pt>
                <c:pt idx="10">
                  <c:v>3.9379900000000001</c:v>
                </c:pt>
                <c:pt idx="11">
                  <c:v>3.9386999999999999</c:v>
                </c:pt>
                <c:pt idx="12">
                  <c:v>3.9337499999999999</c:v>
                </c:pt>
                <c:pt idx="13">
                  <c:v>3.92143</c:v>
                </c:pt>
                <c:pt idx="14">
                  <c:v>3.9462899999999999</c:v>
                </c:pt>
                <c:pt idx="15">
                  <c:v>3.9422700000000002</c:v>
                </c:pt>
                <c:pt idx="16">
                  <c:v>3.9409100000000001</c:v>
                </c:pt>
                <c:pt idx="17">
                  <c:v>3.9358</c:v>
                </c:pt>
                <c:pt idx="18">
                  <c:v>3.9420999999999999</c:v>
                </c:pt>
                <c:pt idx="19">
                  <c:v>3.9319700000000002</c:v>
                </c:pt>
                <c:pt idx="20">
                  <c:v>3.9509099999999999</c:v>
                </c:pt>
                <c:pt idx="21">
                  <c:v>3.9484300000000001</c:v>
                </c:pt>
                <c:pt idx="22">
                  <c:v>3.9528599999999998</c:v>
                </c:pt>
                <c:pt idx="23">
                  <c:v>3.9473799999999999</c:v>
                </c:pt>
                <c:pt idx="24">
                  <c:v>3.9379599999999999</c:v>
                </c:pt>
                <c:pt idx="25">
                  <c:v>3.9422999999999999</c:v>
                </c:pt>
                <c:pt idx="26">
                  <c:v>3.9312299999999998</c:v>
                </c:pt>
                <c:pt idx="27">
                  <c:v>3.9329800000000001</c:v>
                </c:pt>
                <c:pt idx="28">
                  <c:v>3.9333800000000001</c:v>
                </c:pt>
                <c:pt idx="29">
                  <c:v>3.9196900000000001</c:v>
                </c:pt>
                <c:pt idx="30">
                  <c:v>3.9281600000000001</c:v>
                </c:pt>
                <c:pt idx="31">
                  <c:v>3.9106100000000001</c:v>
                </c:pt>
                <c:pt idx="32">
                  <c:v>3.9083800000000002</c:v>
                </c:pt>
                <c:pt idx="33">
                  <c:v>3.9359099999999998</c:v>
                </c:pt>
                <c:pt idx="34">
                  <c:v>3.9321700000000002</c:v>
                </c:pt>
                <c:pt idx="35">
                  <c:v>3.9328099999999999</c:v>
                </c:pt>
                <c:pt idx="36">
                  <c:v>3.9131900000000002</c:v>
                </c:pt>
                <c:pt idx="37">
                  <c:v>3.9198200000000001</c:v>
                </c:pt>
                <c:pt idx="38">
                  <c:v>3.9167399999999999</c:v>
                </c:pt>
                <c:pt idx="39">
                  <c:v>3.93024</c:v>
                </c:pt>
                <c:pt idx="40">
                  <c:v>3.9259599999999999</c:v>
                </c:pt>
                <c:pt idx="41">
                  <c:v>3.9291499999999999</c:v>
                </c:pt>
                <c:pt idx="42">
                  <c:v>3.9219499999999998</c:v>
                </c:pt>
                <c:pt idx="43">
                  <c:v>3.92719</c:v>
                </c:pt>
                <c:pt idx="44">
                  <c:v>3.92279</c:v>
                </c:pt>
                <c:pt idx="45">
                  <c:v>3.91961</c:v>
                </c:pt>
                <c:pt idx="46">
                  <c:v>3.9252199999999999</c:v>
                </c:pt>
                <c:pt idx="47">
                  <c:v>3.9203899999999998</c:v>
                </c:pt>
                <c:pt idx="48">
                  <c:v>3.9287399999999999</c:v>
                </c:pt>
                <c:pt idx="49">
                  <c:v>3.93492</c:v>
                </c:pt>
                <c:pt idx="50">
                  <c:v>3.92761</c:v>
                </c:pt>
                <c:pt idx="51">
                  <c:v>3.9252500000000001</c:v>
                </c:pt>
                <c:pt idx="52">
                  <c:v>3.9277000000000002</c:v>
                </c:pt>
                <c:pt idx="53">
                  <c:v>3.9319700000000002</c:v>
                </c:pt>
                <c:pt idx="54">
                  <c:v>3.9317000000000002</c:v>
                </c:pt>
                <c:pt idx="55">
                  <c:v>3.9296000000000002</c:v>
                </c:pt>
                <c:pt idx="56">
                  <c:v>3.9395099999999998</c:v>
                </c:pt>
                <c:pt idx="57">
                  <c:v>3.9350200000000002</c:v>
                </c:pt>
                <c:pt idx="58">
                  <c:v>3.9340299999999999</c:v>
                </c:pt>
                <c:pt idx="59">
                  <c:v>3.9331200000000002</c:v>
                </c:pt>
                <c:pt idx="60">
                  <c:v>3.9512900000000002</c:v>
                </c:pt>
                <c:pt idx="61">
                  <c:v>3.9450699999999999</c:v>
                </c:pt>
                <c:pt idx="62">
                  <c:v>3.9550999999999998</c:v>
                </c:pt>
                <c:pt idx="63">
                  <c:v>3.96062</c:v>
                </c:pt>
                <c:pt idx="64">
                  <c:v>3.95886</c:v>
                </c:pt>
                <c:pt idx="65">
                  <c:v>3.9529399999999999</c:v>
                </c:pt>
                <c:pt idx="66">
                  <c:v>3.9403700000000002</c:v>
                </c:pt>
                <c:pt idx="67">
                  <c:v>3.9450599999999998</c:v>
                </c:pt>
                <c:pt idx="68">
                  <c:v>3.9427300000000001</c:v>
                </c:pt>
                <c:pt idx="69">
                  <c:v>3.9521000000000002</c:v>
                </c:pt>
                <c:pt idx="70">
                  <c:v>3.95044</c:v>
                </c:pt>
                <c:pt idx="71">
                  <c:v>3.94584</c:v>
                </c:pt>
                <c:pt idx="72">
                  <c:v>3.9484900000000001</c:v>
                </c:pt>
                <c:pt idx="73">
                  <c:v>3.9522400000000002</c:v>
                </c:pt>
                <c:pt idx="74">
                  <c:v>3.9518</c:v>
                </c:pt>
                <c:pt idx="75">
                  <c:v>3.9550700000000001</c:v>
                </c:pt>
                <c:pt idx="76">
                  <c:v>3.9500999999999999</c:v>
                </c:pt>
                <c:pt idx="77">
                  <c:v>3.9538600000000002</c:v>
                </c:pt>
                <c:pt idx="78">
                  <c:v>3.95153</c:v>
                </c:pt>
                <c:pt idx="79">
                  <c:v>3.9501400000000002</c:v>
                </c:pt>
                <c:pt idx="80">
                  <c:v>3.95438</c:v>
                </c:pt>
                <c:pt idx="81">
                  <c:v>3.9546800000000002</c:v>
                </c:pt>
                <c:pt idx="82">
                  <c:v>3.9428999999999998</c:v>
                </c:pt>
                <c:pt idx="83">
                  <c:v>3.9451100000000001</c:v>
                </c:pt>
                <c:pt idx="84">
                  <c:v>3.9441999999999999</c:v>
                </c:pt>
                <c:pt idx="85">
                  <c:v>3.9517699999999998</c:v>
                </c:pt>
                <c:pt idx="86">
                  <c:v>3.9514</c:v>
                </c:pt>
                <c:pt idx="87">
                  <c:v>3.95722</c:v>
                </c:pt>
                <c:pt idx="88">
                  <c:v>3.9513600000000002</c:v>
                </c:pt>
                <c:pt idx="89">
                  <c:v>3.9599299999999999</c:v>
                </c:pt>
                <c:pt idx="90">
                  <c:v>3.97105</c:v>
                </c:pt>
                <c:pt idx="91">
                  <c:v>3.9664000000000001</c:v>
                </c:pt>
                <c:pt idx="92">
                  <c:v>3.9603899999999999</c:v>
                </c:pt>
                <c:pt idx="93">
                  <c:v>3.9613800000000001</c:v>
                </c:pt>
                <c:pt idx="94">
                  <c:v>3.9622000000000002</c:v>
                </c:pt>
                <c:pt idx="95">
                  <c:v>3.95547</c:v>
                </c:pt>
                <c:pt idx="96">
                  <c:v>3.9506700000000001</c:v>
                </c:pt>
                <c:pt idx="97">
                  <c:v>3.9502999999999999</c:v>
                </c:pt>
                <c:pt idx="98">
                  <c:v>3.9403800000000002</c:v>
                </c:pt>
                <c:pt idx="99">
                  <c:v>3.9588999999999999</c:v>
                </c:pt>
                <c:pt idx="100">
                  <c:v>3.9548700000000001</c:v>
                </c:pt>
                <c:pt idx="101">
                  <c:v>3.94611</c:v>
                </c:pt>
                <c:pt idx="102">
                  <c:v>3.96373</c:v>
                </c:pt>
                <c:pt idx="103">
                  <c:v>3.94218</c:v>
                </c:pt>
                <c:pt idx="104">
                  <c:v>3.9540799999999998</c:v>
                </c:pt>
                <c:pt idx="105">
                  <c:v>3.95234</c:v>
                </c:pt>
                <c:pt idx="106">
                  <c:v>3.9582999999999999</c:v>
                </c:pt>
                <c:pt idx="107">
                  <c:v>3.9496199999999999</c:v>
                </c:pt>
                <c:pt idx="108">
                  <c:v>3.94401</c:v>
                </c:pt>
                <c:pt idx="109">
                  <c:v>3.9603000000000002</c:v>
                </c:pt>
                <c:pt idx="110">
                  <c:v>3.95512</c:v>
                </c:pt>
                <c:pt idx="111">
                  <c:v>3.9465599999999998</c:v>
                </c:pt>
                <c:pt idx="112">
                  <c:v>3.9691800000000002</c:v>
                </c:pt>
                <c:pt idx="113">
                  <c:v>3.9554900000000002</c:v>
                </c:pt>
                <c:pt idx="114">
                  <c:v>3.92638</c:v>
                </c:pt>
                <c:pt idx="115">
                  <c:v>3.9388399999999999</c:v>
                </c:pt>
                <c:pt idx="116">
                  <c:v>3.9457300000000002</c:v>
                </c:pt>
                <c:pt idx="117">
                  <c:v>3.9476100000000001</c:v>
                </c:pt>
                <c:pt idx="118">
                  <c:v>3.9456500000000001</c:v>
                </c:pt>
                <c:pt idx="119">
                  <c:v>3.9394100000000001</c:v>
                </c:pt>
                <c:pt idx="120">
                  <c:v>3.9545699999999999</c:v>
                </c:pt>
                <c:pt idx="121">
                  <c:v>3.9528500000000002</c:v>
                </c:pt>
                <c:pt idx="122">
                  <c:v>3.9435099999999998</c:v>
                </c:pt>
                <c:pt idx="123">
                  <c:v>3.9388000000000001</c:v>
                </c:pt>
                <c:pt idx="124">
                  <c:v>3.9431600000000002</c:v>
                </c:pt>
                <c:pt idx="125">
                  <c:v>3.9350900000000002</c:v>
                </c:pt>
                <c:pt idx="126">
                  <c:v>3.9464999999999999</c:v>
                </c:pt>
                <c:pt idx="127">
                  <c:v>3.9431400000000001</c:v>
                </c:pt>
                <c:pt idx="128">
                  <c:v>3.9397799999999998</c:v>
                </c:pt>
                <c:pt idx="129">
                  <c:v>3.9412699999999998</c:v>
                </c:pt>
                <c:pt idx="130">
                  <c:v>3.9371399999999999</c:v>
                </c:pt>
                <c:pt idx="131">
                  <c:v>3.93804</c:v>
                </c:pt>
                <c:pt idx="132">
                  <c:v>3.93865</c:v>
                </c:pt>
                <c:pt idx="133">
                  <c:v>3.9379900000000001</c:v>
                </c:pt>
                <c:pt idx="134">
                  <c:v>3.9329200000000002</c:v>
                </c:pt>
                <c:pt idx="135">
                  <c:v>3.9404599999999999</c:v>
                </c:pt>
                <c:pt idx="136">
                  <c:v>3.9302899999999998</c:v>
                </c:pt>
                <c:pt idx="137">
                  <c:v>3.92191</c:v>
                </c:pt>
                <c:pt idx="138">
                  <c:v>3.92943</c:v>
                </c:pt>
                <c:pt idx="139">
                  <c:v>3.94895</c:v>
                </c:pt>
                <c:pt idx="140">
                  <c:v>3.93221</c:v>
                </c:pt>
                <c:pt idx="141">
                  <c:v>3.9456500000000001</c:v>
                </c:pt>
                <c:pt idx="142">
                  <c:v>3.9489700000000001</c:v>
                </c:pt>
                <c:pt idx="143">
                  <c:v>3.9341599999999999</c:v>
                </c:pt>
                <c:pt idx="144">
                  <c:v>3.9187799999999999</c:v>
                </c:pt>
                <c:pt idx="145">
                  <c:v>3.9102000000000001</c:v>
                </c:pt>
                <c:pt idx="146">
                  <c:v>3.9298700000000002</c:v>
                </c:pt>
                <c:pt idx="147">
                  <c:v>3.9239299999999999</c:v>
                </c:pt>
                <c:pt idx="148">
                  <c:v>3.9322900000000001</c:v>
                </c:pt>
                <c:pt idx="149">
                  <c:v>3.9363999999999999</c:v>
                </c:pt>
                <c:pt idx="150">
                  <c:v>3.9365100000000002</c:v>
                </c:pt>
                <c:pt idx="151">
                  <c:v>3.93832</c:v>
                </c:pt>
                <c:pt idx="152">
                  <c:v>3.9405999999999999</c:v>
                </c:pt>
                <c:pt idx="153">
                  <c:v>3.9378099999999998</c:v>
                </c:pt>
                <c:pt idx="154">
                  <c:v>3.9388100000000001</c:v>
                </c:pt>
                <c:pt idx="155">
                  <c:v>3.93865</c:v>
                </c:pt>
                <c:pt idx="156">
                  <c:v>3.9373200000000002</c:v>
                </c:pt>
                <c:pt idx="157">
                  <c:v>3.9460899999999999</c:v>
                </c:pt>
                <c:pt idx="158">
                  <c:v>3.93472</c:v>
                </c:pt>
                <c:pt idx="159">
                  <c:v>3.9270399999999999</c:v>
                </c:pt>
                <c:pt idx="160">
                  <c:v>3.9394100000000001</c:v>
                </c:pt>
                <c:pt idx="161">
                  <c:v>3.93798</c:v>
                </c:pt>
                <c:pt idx="162">
                  <c:v>3.9395099999999998</c:v>
                </c:pt>
                <c:pt idx="163">
                  <c:v>3.9362300000000001</c:v>
                </c:pt>
                <c:pt idx="164">
                  <c:v>3.9363700000000001</c:v>
                </c:pt>
                <c:pt idx="165">
                  <c:v>3.9403100000000002</c:v>
                </c:pt>
                <c:pt idx="166">
                  <c:v>3.94116</c:v>
                </c:pt>
                <c:pt idx="167">
                  <c:v>3.9469099999999999</c:v>
                </c:pt>
                <c:pt idx="168">
                  <c:v>3.9463200000000001</c:v>
                </c:pt>
                <c:pt idx="169">
                  <c:v>3.9348999999999998</c:v>
                </c:pt>
                <c:pt idx="170">
                  <c:v>3.9353799999999999</c:v>
                </c:pt>
                <c:pt idx="171">
                  <c:v>3.9313899999999999</c:v>
                </c:pt>
                <c:pt idx="172">
                  <c:v>3.9415499999999999</c:v>
                </c:pt>
                <c:pt idx="173">
                  <c:v>3.9509799999999999</c:v>
                </c:pt>
                <c:pt idx="174">
                  <c:v>3.9502899999999999</c:v>
                </c:pt>
                <c:pt idx="175">
                  <c:v>3.9436100000000001</c:v>
                </c:pt>
                <c:pt idx="176">
                  <c:v>3.95052</c:v>
                </c:pt>
                <c:pt idx="177">
                  <c:v>3.93621</c:v>
                </c:pt>
                <c:pt idx="178">
                  <c:v>3.93757</c:v>
                </c:pt>
                <c:pt idx="179">
                  <c:v>3.9328599999999998</c:v>
                </c:pt>
                <c:pt idx="180">
                  <c:v>3.9495900000000002</c:v>
                </c:pt>
                <c:pt idx="181">
                  <c:v>3.9277600000000001</c:v>
                </c:pt>
                <c:pt idx="182">
                  <c:v>3.93607</c:v>
                </c:pt>
                <c:pt idx="183">
                  <c:v>3.9384999999999999</c:v>
                </c:pt>
                <c:pt idx="184">
                  <c:v>3.92238</c:v>
                </c:pt>
                <c:pt idx="185">
                  <c:v>3.9365399999999999</c:v>
                </c:pt>
                <c:pt idx="186">
                  <c:v>3.9293800000000001</c:v>
                </c:pt>
                <c:pt idx="187">
                  <c:v>3.9337399999999998</c:v>
                </c:pt>
                <c:pt idx="188">
                  <c:v>3.9350499999999999</c:v>
                </c:pt>
                <c:pt idx="189">
                  <c:v>3.9306100000000002</c:v>
                </c:pt>
                <c:pt idx="190">
                  <c:v>3.9346100000000002</c:v>
                </c:pt>
                <c:pt idx="191">
                  <c:v>3.9488599999999998</c:v>
                </c:pt>
                <c:pt idx="192">
                  <c:v>3.93201</c:v>
                </c:pt>
                <c:pt idx="193">
                  <c:v>3.9420500000000001</c:v>
                </c:pt>
                <c:pt idx="194">
                  <c:v>3.9460000000000002</c:v>
                </c:pt>
                <c:pt idx="195">
                  <c:v>3.9332199999999999</c:v>
                </c:pt>
                <c:pt idx="196">
                  <c:v>3.9297200000000001</c:v>
                </c:pt>
                <c:pt idx="197">
                  <c:v>3.9424199999999998</c:v>
                </c:pt>
                <c:pt idx="198">
                  <c:v>3.9285999999999999</c:v>
                </c:pt>
                <c:pt idx="199">
                  <c:v>3.9399199999999999</c:v>
                </c:pt>
                <c:pt idx="200">
                  <c:v>3.9264399999999999</c:v>
                </c:pt>
                <c:pt idx="201">
                  <c:v>3.9262100000000002</c:v>
                </c:pt>
                <c:pt idx="202">
                  <c:v>3.9371800000000001</c:v>
                </c:pt>
                <c:pt idx="203">
                  <c:v>3.92618</c:v>
                </c:pt>
                <c:pt idx="204">
                  <c:v>3.9253800000000001</c:v>
                </c:pt>
                <c:pt idx="205">
                  <c:v>3.92042</c:v>
                </c:pt>
                <c:pt idx="206">
                  <c:v>3.9237500000000001</c:v>
                </c:pt>
                <c:pt idx="207">
                  <c:v>3.9161600000000001</c:v>
                </c:pt>
                <c:pt idx="208">
                  <c:v>3.91927</c:v>
                </c:pt>
                <c:pt idx="209">
                  <c:v>3.9353500000000001</c:v>
                </c:pt>
                <c:pt idx="210">
                  <c:v>3.9264700000000001</c:v>
                </c:pt>
                <c:pt idx="211">
                  <c:v>3.93058</c:v>
                </c:pt>
                <c:pt idx="212">
                  <c:v>3.9443299999999999</c:v>
                </c:pt>
                <c:pt idx="213">
                  <c:v>3.9437700000000002</c:v>
                </c:pt>
                <c:pt idx="214">
                  <c:v>3.9249100000000001</c:v>
                </c:pt>
                <c:pt idx="215">
                  <c:v>3.93601</c:v>
                </c:pt>
                <c:pt idx="216">
                  <c:v>3.9324699999999999</c:v>
                </c:pt>
                <c:pt idx="217">
                  <c:v>3.9339400000000002</c:v>
                </c:pt>
                <c:pt idx="218">
                  <c:v>3.92998</c:v>
                </c:pt>
                <c:pt idx="219">
                  <c:v>3.9253800000000001</c:v>
                </c:pt>
                <c:pt idx="220">
                  <c:v>3.9293399999999998</c:v>
                </c:pt>
                <c:pt idx="221">
                  <c:v>3.9388100000000001</c:v>
                </c:pt>
                <c:pt idx="222">
                  <c:v>3.9247999999999998</c:v>
                </c:pt>
                <c:pt idx="223">
                  <c:v>3.9306899999999998</c:v>
                </c:pt>
                <c:pt idx="224">
                  <c:v>3.9437099999999998</c:v>
                </c:pt>
                <c:pt idx="225">
                  <c:v>3.93634</c:v>
                </c:pt>
                <c:pt idx="226">
                  <c:v>3.9336600000000002</c:v>
                </c:pt>
                <c:pt idx="227">
                  <c:v>3.9390000000000001</c:v>
                </c:pt>
                <c:pt idx="228">
                  <c:v>3.9210099999999999</c:v>
                </c:pt>
                <c:pt idx="229">
                  <c:v>3.9312499999999999</c:v>
                </c:pt>
                <c:pt idx="230">
                  <c:v>3.9370500000000002</c:v>
                </c:pt>
                <c:pt idx="231">
                  <c:v>3.9322699999999999</c:v>
                </c:pt>
                <c:pt idx="232">
                  <c:v>3.9289100000000001</c:v>
                </c:pt>
                <c:pt idx="233">
                  <c:v>3.9381599999999999</c:v>
                </c:pt>
                <c:pt idx="234">
                  <c:v>3.9446500000000002</c:v>
                </c:pt>
                <c:pt idx="235">
                  <c:v>3.94339</c:v>
                </c:pt>
                <c:pt idx="236">
                  <c:v>3.9366300000000001</c:v>
                </c:pt>
                <c:pt idx="237">
                  <c:v>3.9555799999999999</c:v>
                </c:pt>
                <c:pt idx="238">
                  <c:v>3.9382799999999998</c:v>
                </c:pt>
                <c:pt idx="239">
                  <c:v>3.9444900000000001</c:v>
                </c:pt>
                <c:pt idx="240">
                  <c:v>3.9493200000000002</c:v>
                </c:pt>
                <c:pt idx="241">
                  <c:v>3.9482400000000002</c:v>
                </c:pt>
                <c:pt idx="242">
                  <c:v>3.9505599999999998</c:v>
                </c:pt>
                <c:pt idx="243">
                  <c:v>3.94862</c:v>
                </c:pt>
                <c:pt idx="244">
                  <c:v>3.9407100000000002</c:v>
                </c:pt>
                <c:pt idx="245">
                  <c:v>3.93554</c:v>
                </c:pt>
                <c:pt idx="246">
                  <c:v>3.9472399999999999</c:v>
                </c:pt>
                <c:pt idx="247">
                  <c:v>3.9501599999999999</c:v>
                </c:pt>
                <c:pt idx="248">
                  <c:v>3.9482599999999999</c:v>
                </c:pt>
                <c:pt idx="249">
                  <c:v>3.9462999999999999</c:v>
                </c:pt>
                <c:pt idx="250">
                  <c:v>3.9537</c:v>
                </c:pt>
                <c:pt idx="251">
                  <c:v>3.9531900000000002</c:v>
                </c:pt>
                <c:pt idx="252">
                  <c:v>3.93947</c:v>
                </c:pt>
                <c:pt idx="253">
                  <c:v>3.9427699999999999</c:v>
                </c:pt>
                <c:pt idx="254">
                  <c:v>3.9399600000000001</c:v>
                </c:pt>
                <c:pt idx="255">
                  <c:v>3.9458000000000002</c:v>
                </c:pt>
                <c:pt idx="256">
                  <c:v>3.9392299999999998</c:v>
                </c:pt>
                <c:pt idx="257">
                  <c:v>3.9400300000000001</c:v>
                </c:pt>
                <c:pt idx="258">
                  <c:v>3.9402400000000002</c:v>
                </c:pt>
                <c:pt idx="259">
                  <c:v>3.9356399999999998</c:v>
                </c:pt>
                <c:pt idx="260">
                  <c:v>3.9416799999999999</c:v>
                </c:pt>
                <c:pt idx="261">
                  <c:v>3.9376000000000002</c:v>
                </c:pt>
                <c:pt idx="262">
                  <c:v>3.9360200000000001</c:v>
                </c:pt>
                <c:pt idx="263">
                  <c:v>3.9417900000000001</c:v>
                </c:pt>
                <c:pt idx="264">
                  <c:v>3.9451399999999999</c:v>
                </c:pt>
                <c:pt idx="265">
                  <c:v>3.9477799999999998</c:v>
                </c:pt>
                <c:pt idx="266">
                  <c:v>3.9333</c:v>
                </c:pt>
                <c:pt idx="267">
                  <c:v>3.9530500000000002</c:v>
                </c:pt>
                <c:pt idx="268">
                  <c:v>3.9485199999999998</c:v>
                </c:pt>
                <c:pt idx="269">
                  <c:v>3.9446699999999999</c:v>
                </c:pt>
                <c:pt idx="270">
                  <c:v>3.9539300000000002</c:v>
                </c:pt>
                <c:pt idx="271">
                  <c:v>3.94103</c:v>
                </c:pt>
                <c:pt idx="272">
                  <c:v>3.9467099999999999</c:v>
                </c:pt>
                <c:pt idx="273">
                  <c:v>3.9332699999999998</c:v>
                </c:pt>
                <c:pt idx="274">
                  <c:v>3.9471099999999999</c:v>
                </c:pt>
                <c:pt idx="275">
                  <c:v>3.9472800000000001</c:v>
                </c:pt>
                <c:pt idx="276">
                  <c:v>3.9436900000000001</c:v>
                </c:pt>
                <c:pt idx="277">
                  <c:v>3.9419</c:v>
                </c:pt>
                <c:pt idx="278">
                  <c:v>3.9378799999999998</c:v>
                </c:pt>
                <c:pt idx="279">
                  <c:v>3.9372799999999999</c:v>
                </c:pt>
                <c:pt idx="280">
                  <c:v>3.94319</c:v>
                </c:pt>
                <c:pt idx="281">
                  <c:v>3.9358</c:v>
                </c:pt>
                <c:pt idx="282">
                  <c:v>3.9458099999999998</c:v>
                </c:pt>
                <c:pt idx="283">
                  <c:v>3.9349799999999999</c:v>
                </c:pt>
                <c:pt idx="284">
                  <c:v>3.9330400000000001</c:v>
                </c:pt>
                <c:pt idx="285">
                  <c:v>3.9510000000000001</c:v>
                </c:pt>
                <c:pt idx="286">
                  <c:v>3.9479600000000001</c:v>
                </c:pt>
                <c:pt idx="287">
                  <c:v>3.9454199999999999</c:v>
                </c:pt>
                <c:pt idx="288">
                  <c:v>3.94631</c:v>
                </c:pt>
                <c:pt idx="289">
                  <c:v>3.9383699999999999</c:v>
                </c:pt>
                <c:pt idx="290">
                  <c:v>3.9405399999999999</c:v>
                </c:pt>
                <c:pt idx="291">
                  <c:v>3.9449700000000001</c:v>
                </c:pt>
                <c:pt idx="292">
                  <c:v>3.93886</c:v>
                </c:pt>
                <c:pt idx="293">
                  <c:v>3.9502299999999999</c:v>
                </c:pt>
                <c:pt idx="294">
                  <c:v>3.9524400000000002</c:v>
                </c:pt>
                <c:pt idx="295">
                  <c:v>3.9478499999999999</c:v>
                </c:pt>
                <c:pt idx="296">
                  <c:v>3.93025</c:v>
                </c:pt>
                <c:pt idx="297">
                  <c:v>3.9310900000000002</c:v>
                </c:pt>
                <c:pt idx="298">
                  <c:v>3.9333100000000001</c:v>
                </c:pt>
                <c:pt idx="299">
                  <c:v>3.9356100000000001</c:v>
                </c:pt>
                <c:pt idx="300">
                  <c:v>3.9291399999999999</c:v>
                </c:pt>
                <c:pt idx="301">
                  <c:v>3.9372500000000001</c:v>
                </c:pt>
                <c:pt idx="302">
                  <c:v>3.9514300000000002</c:v>
                </c:pt>
                <c:pt idx="303">
                  <c:v>3.9478300000000002</c:v>
                </c:pt>
                <c:pt idx="304">
                  <c:v>3.94651</c:v>
                </c:pt>
                <c:pt idx="305">
                  <c:v>3.9352999999999998</c:v>
                </c:pt>
                <c:pt idx="306">
                  <c:v>3.93024</c:v>
                </c:pt>
                <c:pt idx="307">
                  <c:v>3.9393199999999999</c:v>
                </c:pt>
                <c:pt idx="308">
                  <c:v>3.9369999999999998</c:v>
                </c:pt>
                <c:pt idx="309">
                  <c:v>3.9448799999999999</c:v>
                </c:pt>
                <c:pt idx="310">
                  <c:v>3.9325899999999998</c:v>
                </c:pt>
                <c:pt idx="311">
                  <c:v>3.9307400000000001</c:v>
                </c:pt>
                <c:pt idx="312">
                  <c:v>3.93397</c:v>
                </c:pt>
                <c:pt idx="313">
                  <c:v>3.9296899999999999</c:v>
                </c:pt>
                <c:pt idx="314">
                  <c:v>3.9467300000000001</c:v>
                </c:pt>
                <c:pt idx="315">
                  <c:v>3.9473600000000002</c:v>
                </c:pt>
                <c:pt idx="316">
                  <c:v>3.9554299999999998</c:v>
                </c:pt>
                <c:pt idx="317">
                  <c:v>3.96393</c:v>
                </c:pt>
                <c:pt idx="318">
                  <c:v>3.94598</c:v>
                </c:pt>
                <c:pt idx="319">
                  <c:v>3.9475199999999999</c:v>
                </c:pt>
                <c:pt idx="320">
                  <c:v>3.94279</c:v>
                </c:pt>
                <c:pt idx="321">
                  <c:v>3.96644</c:v>
                </c:pt>
                <c:pt idx="322">
                  <c:v>3.9595099999999999</c:v>
                </c:pt>
                <c:pt idx="323">
                  <c:v>3.9567899999999998</c:v>
                </c:pt>
                <c:pt idx="324">
                  <c:v>3.9702899999999999</c:v>
                </c:pt>
                <c:pt idx="325">
                  <c:v>3.9548700000000001</c:v>
                </c:pt>
                <c:pt idx="326">
                  <c:v>3.9609700000000001</c:v>
                </c:pt>
                <c:pt idx="327">
                  <c:v>3.96597</c:v>
                </c:pt>
                <c:pt idx="328">
                  <c:v>3.9546399999999999</c:v>
                </c:pt>
                <c:pt idx="329">
                  <c:v>3.9566599999999998</c:v>
                </c:pt>
                <c:pt idx="330">
                  <c:v>3.9547400000000001</c:v>
                </c:pt>
                <c:pt idx="331">
                  <c:v>3.9578600000000002</c:v>
                </c:pt>
                <c:pt idx="332">
                  <c:v>3.9505300000000001</c:v>
                </c:pt>
                <c:pt idx="333">
                  <c:v>3.9532500000000002</c:v>
                </c:pt>
                <c:pt idx="334">
                  <c:v>3.97261</c:v>
                </c:pt>
                <c:pt idx="335">
                  <c:v>3.9547400000000001</c:v>
                </c:pt>
                <c:pt idx="336">
                  <c:v>3.9622099999999998</c:v>
                </c:pt>
                <c:pt idx="337">
                  <c:v>3.9574799999999999</c:v>
                </c:pt>
                <c:pt idx="338">
                  <c:v>3.9631400000000001</c:v>
                </c:pt>
                <c:pt idx="339">
                  <c:v>3.9579900000000001</c:v>
                </c:pt>
                <c:pt idx="340">
                  <c:v>3.94156</c:v>
                </c:pt>
                <c:pt idx="341">
                  <c:v>3.9543400000000002</c:v>
                </c:pt>
                <c:pt idx="342">
                  <c:v>3.9491800000000001</c:v>
                </c:pt>
                <c:pt idx="343">
                  <c:v>3.9415300000000002</c:v>
                </c:pt>
                <c:pt idx="344">
                  <c:v>3.9520900000000001</c:v>
                </c:pt>
                <c:pt idx="345">
                  <c:v>3.95112</c:v>
                </c:pt>
                <c:pt idx="346">
                  <c:v>3.9534199999999999</c:v>
                </c:pt>
                <c:pt idx="347">
                  <c:v>3.9474800000000001</c:v>
                </c:pt>
                <c:pt idx="348">
                  <c:v>3.9470999999999998</c:v>
                </c:pt>
                <c:pt idx="349">
                  <c:v>3.9600499999999998</c:v>
                </c:pt>
                <c:pt idx="350">
                  <c:v>3.9539300000000002</c:v>
                </c:pt>
                <c:pt idx="351">
                  <c:v>3.9623200000000001</c:v>
                </c:pt>
                <c:pt idx="352">
                  <c:v>3.95838</c:v>
                </c:pt>
                <c:pt idx="353">
                  <c:v>3.9603600000000001</c:v>
                </c:pt>
                <c:pt idx="354">
                  <c:v>3.96427</c:v>
                </c:pt>
                <c:pt idx="355">
                  <c:v>3.9718599999999999</c:v>
                </c:pt>
                <c:pt idx="356">
                  <c:v>3.9639199999999999</c:v>
                </c:pt>
                <c:pt idx="357">
                  <c:v>3.9472999999999998</c:v>
                </c:pt>
                <c:pt idx="358">
                  <c:v>3.9436100000000001</c:v>
                </c:pt>
                <c:pt idx="359">
                  <c:v>3.9342700000000002</c:v>
                </c:pt>
                <c:pt idx="360">
                  <c:v>3.9533499999999999</c:v>
                </c:pt>
                <c:pt idx="361">
                  <c:v>3.9382299999999999</c:v>
                </c:pt>
                <c:pt idx="362">
                  <c:v>3.9529700000000001</c:v>
                </c:pt>
                <c:pt idx="363">
                  <c:v>3.9353799999999999</c:v>
                </c:pt>
                <c:pt idx="364">
                  <c:v>3.9342999999999999</c:v>
                </c:pt>
                <c:pt idx="365">
                  <c:v>3.94536</c:v>
                </c:pt>
                <c:pt idx="366">
                  <c:v>3.9291200000000002</c:v>
                </c:pt>
                <c:pt idx="367">
                  <c:v>3.9283399999999999</c:v>
                </c:pt>
                <c:pt idx="368">
                  <c:v>3.9281899999999998</c:v>
                </c:pt>
                <c:pt idx="369">
                  <c:v>3.9378500000000001</c:v>
                </c:pt>
                <c:pt idx="370">
                  <c:v>3.9445899999999998</c:v>
                </c:pt>
                <c:pt idx="371">
                  <c:v>3.9436900000000001</c:v>
                </c:pt>
                <c:pt idx="372">
                  <c:v>3.93669</c:v>
                </c:pt>
                <c:pt idx="373">
                  <c:v>3.9399600000000001</c:v>
                </c:pt>
                <c:pt idx="374">
                  <c:v>3.9433400000000001</c:v>
                </c:pt>
                <c:pt idx="375">
                  <c:v>3.9392999999999998</c:v>
                </c:pt>
                <c:pt idx="376">
                  <c:v>3.9131900000000002</c:v>
                </c:pt>
                <c:pt idx="377">
                  <c:v>3.9325700000000001</c:v>
                </c:pt>
                <c:pt idx="378">
                  <c:v>3.9262299999999999</c:v>
                </c:pt>
                <c:pt idx="379">
                  <c:v>3.9245000000000001</c:v>
                </c:pt>
                <c:pt idx="380">
                  <c:v>3.9326599999999998</c:v>
                </c:pt>
                <c:pt idx="381">
                  <c:v>3.93702</c:v>
                </c:pt>
                <c:pt idx="382">
                  <c:v>3.93614</c:v>
                </c:pt>
                <c:pt idx="383">
                  <c:v>3.9402699999999999</c:v>
                </c:pt>
                <c:pt idx="384">
                  <c:v>3.9370699999999998</c:v>
                </c:pt>
                <c:pt idx="385">
                  <c:v>3.9464199999999998</c:v>
                </c:pt>
                <c:pt idx="386">
                  <c:v>3.9448500000000002</c:v>
                </c:pt>
                <c:pt idx="387">
                  <c:v>3.9449200000000002</c:v>
                </c:pt>
                <c:pt idx="388">
                  <c:v>3.93404</c:v>
                </c:pt>
                <c:pt idx="389">
                  <c:v>3.9393799999999999</c:v>
                </c:pt>
                <c:pt idx="390">
                  <c:v>3.9373399999999998</c:v>
                </c:pt>
                <c:pt idx="391">
                  <c:v>3.9539399999999998</c:v>
                </c:pt>
                <c:pt idx="392">
                  <c:v>3.9526699999999999</c:v>
                </c:pt>
                <c:pt idx="393">
                  <c:v>3.9458799999999998</c:v>
                </c:pt>
                <c:pt idx="394">
                  <c:v>3.9518399999999998</c:v>
                </c:pt>
                <c:pt idx="395">
                  <c:v>3.9613700000000001</c:v>
                </c:pt>
                <c:pt idx="396">
                  <c:v>3.9504100000000002</c:v>
                </c:pt>
                <c:pt idx="397">
                  <c:v>3.9481299999999999</c:v>
                </c:pt>
                <c:pt idx="398">
                  <c:v>3.9408699999999999</c:v>
                </c:pt>
                <c:pt idx="399">
                  <c:v>3.9399700000000002</c:v>
                </c:pt>
                <c:pt idx="400">
                  <c:v>3.9489999999999998</c:v>
                </c:pt>
                <c:pt idx="401">
                  <c:v>3.9598599999999999</c:v>
                </c:pt>
                <c:pt idx="402">
                  <c:v>3.9522400000000002</c:v>
                </c:pt>
                <c:pt idx="403">
                  <c:v>3.9521600000000001</c:v>
                </c:pt>
                <c:pt idx="404">
                  <c:v>3.9593500000000001</c:v>
                </c:pt>
                <c:pt idx="405">
                  <c:v>3.9681000000000002</c:v>
                </c:pt>
                <c:pt idx="406">
                  <c:v>3.9612699999999998</c:v>
                </c:pt>
                <c:pt idx="407">
                  <c:v>3.9512499999999999</c:v>
                </c:pt>
                <c:pt idx="408">
                  <c:v>3.9556399999999998</c:v>
                </c:pt>
                <c:pt idx="409">
                  <c:v>3.9551400000000001</c:v>
                </c:pt>
                <c:pt idx="410">
                  <c:v>3.9487399999999999</c:v>
                </c:pt>
                <c:pt idx="411">
                  <c:v>3.95052</c:v>
                </c:pt>
                <c:pt idx="412">
                  <c:v>3.9473400000000001</c:v>
                </c:pt>
                <c:pt idx="413">
                  <c:v>3.9358200000000001</c:v>
                </c:pt>
                <c:pt idx="414">
                  <c:v>3.9384999999999999</c:v>
                </c:pt>
                <c:pt idx="415">
                  <c:v>3.9423599999999999</c:v>
                </c:pt>
                <c:pt idx="416">
                  <c:v>3.9431500000000002</c:v>
                </c:pt>
                <c:pt idx="417">
                  <c:v>3.9455800000000001</c:v>
                </c:pt>
                <c:pt idx="418">
                  <c:v>3.9409100000000001</c:v>
                </c:pt>
                <c:pt idx="419">
                  <c:v>3.9384600000000001</c:v>
                </c:pt>
                <c:pt idx="420">
                  <c:v>3.9515899999999999</c:v>
                </c:pt>
                <c:pt idx="421">
                  <c:v>3.9409399999999999</c:v>
                </c:pt>
                <c:pt idx="422">
                  <c:v>3.9407999999999999</c:v>
                </c:pt>
                <c:pt idx="423">
                  <c:v>3.9312499999999999</c:v>
                </c:pt>
                <c:pt idx="424">
                  <c:v>3.9172799999999999</c:v>
                </c:pt>
                <c:pt idx="425">
                  <c:v>3.9405999999999999</c:v>
                </c:pt>
                <c:pt idx="426">
                  <c:v>3.9405399999999999</c:v>
                </c:pt>
                <c:pt idx="427">
                  <c:v>3.9345400000000001</c:v>
                </c:pt>
                <c:pt idx="428">
                  <c:v>3.94232</c:v>
                </c:pt>
                <c:pt idx="429">
                  <c:v>3.9325299999999999</c:v>
                </c:pt>
                <c:pt idx="430">
                  <c:v>3.9388700000000001</c:v>
                </c:pt>
                <c:pt idx="431">
                  <c:v>3.9409900000000002</c:v>
                </c:pt>
                <c:pt idx="432">
                  <c:v>3.9432200000000002</c:v>
                </c:pt>
                <c:pt idx="433">
                  <c:v>3.9488400000000001</c:v>
                </c:pt>
                <c:pt idx="434">
                  <c:v>3.9415</c:v>
                </c:pt>
                <c:pt idx="435">
                  <c:v>3.9332199999999999</c:v>
                </c:pt>
                <c:pt idx="436">
                  <c:v>3.9457599999999999</c:v>
                </c:pt>
                <c:pt idx="437">
                  <c:v>3.9407100000000002</c:v>
                </c:pt>
                <c:pt idx="438">
                  <c:v>3.9391600000000002</c:v>
                </c:pt>
                <c:pt idx="439">
                  <c:v>3.9415300000000002</c:v>
                </c:pt>
                <c:pt idx="440">
                  <c:v>3.9496899999999999</c:v>
                </c:pt>
                <c:pt idx="441">
                  <c:v>3.9515099999999999</c:v>
                </c:pt>
                <c:pt idx="442">
                  <c:v>3.9438900000000001</c:v>
                </c:pt>
                <c:pt idx="443">
                  <c:v>3.9400400000000002</c:v>
                </c:pt>
                <c:pt idx="444">
                  <c:v>3.94225</c:v>
                </c:pt>
                <c:pt idx="445">
                  <c:v>3.94049</c:v>
                </c:pt>
                <c:pt idx="446">
                  <c:v>3.94815</c:v>
                </c:pt>
                <c:pt idx="447">
                  <c:v>3.95113</c:v>
                </c:pt>
                <c:pt idx="448">
                  <c:v>3.9369499999999999</c:v>
                </c:pt>
                <c:pt idx="449">
                  <c:v>3.9295300000000002</c:v>
                </c:pt>
                <c:pt idx="450">
                  <c:v>3.9335</c:v>
                </c:pt>
                <c:pt idx="451">
                  <c:v>3.9271600000000002</c:v>
                </c:pt>
                <c:pt idx="452">
                  <c:v>3.94807</c:v>
                </c:pt>
                <c:pt idx="453">
                  <c:v>3.9255300000000002</c:v>
                </c:pt>
                <c:pt idx="454">
                  <c:v>3.9216799999999998</c:v>
                </c:pt>
                <c:pt idx="455">
                  <c:v>3.9184399999999999</c:v>
                </c:pt>
                <c:pt idx="456">
                  <c:v>3.91648</c:v>
                </c:pt>
                <c:pt idx="457">
                  <c:v>3.9213800000000001</c:v>
                </c:pt>
                <c:pt idx="458">
                  <c:v>3.9251499999999999</c:v>
                </c:pt>
                <c:pt idx="459">
                  <c:v>3.92008</c:v>
                </c:pt>
                <c:pt idx="460">
                  <c:v>3.91906</c:v>
                </c:pt>
                <c:pt idx="461">
                  <c:v>3.92862</c:v>
                </c:pt>
                <c:pt idx="462">
                  <c:v>3.9242300000000001</c:v>
                </c:pt>
                <c:pt idx="463">
                  <c:v>3.9293399999999998</c:v>
                </c:pt>
                <c:pt idx="464">
                  <c:v>3.9269400000000001</c:v>
                </c:pt>
                <c:pt idx="465">
                  <c:v>3.9189099999999999</c:v>
                </c:pt>
                <c:pt idx="466">
                  <c:v>3.92455</c:v>
                </c:pt>
                <c:pt idx="467">
                  <c:v>3.92903</c:v>
                </c:pt>
                <c:pt idx="468">
                  <c:v>3.93404</c:v>
                </c:pt>
                <c:pt idx="469">
                  <c:v>3.9198599999999999</c:v>
                </c:pt>
                <c:pt idx="470">
                  <c:v>3.9293100000000001</c:v>
                </c:pt>
                <c:pt idx="471">
                  <c:v>3.9222299999999999</c:v>
                </c:pt>
                <c:pt idx="472">
                  <c:v>3.90978</c:v>
                </c:pt>
                <c:pt idx="473">
                  <c:v>3.9385400000000002</c:v>
                </c:pt>
                <c:pt idx="474">
                  <c:v>3.9251800000000001</c:v>
                </c:pt>
                <c:pt idx="475">
                  <c:v>3.9311099999999999</c:v>
                </c:pt>
                <c:pt idx="476">
                  <c:v>3.9239799999999998</c:v>
                </c:pt>
                <c:pt idx="477">
                  <c:v>3.91689</c:v>
                </c:pt>
                <c:pt idx="478">
                  <c:v>3.91764</c:v>
                </c:pt>
                <c:pt idx="479">
                  <c:v>3.9160300000000001</c:v>
                </c:pt>
                <c:pt idx="480">
                  <c:v>3.9091100000000001</c:v>
                </c:pt>
                <c:pt idx="481">
                  <c:v>3.9150499999999999</c:v>
                </c:pt>
                <c:pt idx="482">
                  <c:v>3.9297200000000001</c:v>
                </c:pt>
                <c:pt idx="483">
                  <c:v>3.9226299999999998</c:v>
                </c:pt>
                <c:pt idx="484">
                  <c:v>3.91716</c:v>
                </c:pt>
                <c:pt idx="485">
                  <c:v>3.9119100000000002</c:v>
                </c:pt>
                <c:pt idx="486">
                  <c:v>3.9058700000000002</c:v>
                </c:pt>
                <c:pt idx="487">
                  <c:v>3.9126300000000001</c:v>
                </c:pt>
                <c:pt idx="488">
                  <c:v>3.9149500000000002</c:v>
                </c:pt>
                <c:pt idx="489">
                  <c:v>3.9130699999999998</c:v>
                </c:pt>
                <c:pt idx="490">
                  <c:v>3.9268399999999999</c:v>
                </c:pt>
                <c:pt idx="491">
                  <c:v>3.9416600000000002</c:v>
                </c:pt>
                <c:pt idx="492">
                  <c:v>3.9290799999999999</c:v>
                </c:pt>
                <c:pt idx="493">
                  <c:v>3.9165100000000002</c:v>
                </c:pt>
                <c:pt idx="494">
                  <c:v>3.9171399999999998</c:v>
                </c:pt>
                <c:pt idx="495">
                  <c:v>3.9131399999999998</c:v>
                </c:pt>
                <c:pt idx="496">
                  <c:v>3.9111899999999999</c:v>
                </c:pt>
                <c:pt idx="497">
                  <c:v>3.9167700000000001</c:v>
                </c:pt>
                <c:pt idx="498">
                  <c:v>3.9129999999999998</c:v>
                </c:pt>
                <c:pt idx="499">
                  <c:v>3.9151400000000001</c:v>
                </c:pt>
                <c:pt idx="500">
                  <c:v>3.90245</c:v>
                </c:pt>
                <c:pt idx="501">
                  <c:v>3.9173499999999999</c:v>
                </c:pt>
                <c:pt idx="502">
                  <c:v>3.89296</c:v>
                </c:pt>
                <c:pt idx="503">
                  <c:v>3.92387</c:v>
                </c:pt>
                <c:pt idx="504">
                  <c:v>3.90143</c:v>
                </c:pt>
                <c:pt idx="505">
                  <c:v>3.91466</c:v>
                </c:pt>
                <c:pt idx="506">
                  <c:v>3.9306999999999999</c:v>
                </c:pt>
                <c:pt idx="507">
                  <c:v>3.9176099999999998</c:v>
                </c:pt>
                <c:pt idx="508">
                  <c:v>3.91717</c:v>
                </c:pt>
                <c:pt idx="509">
                  <c:v>3.9266700000000001</c:v>
                </c:pt>
                <c:pt idx="510">
                  <c:v>3.9249000000000001</c:v>
                </c:pt>
                <c:pt idx="511">
                  <c:v>3.91621</c:v>
                </c:pt>
                <c:pt idx="512">
                  <c:v>3.9144399999999999</c:v>
                </c:pt>
                <c:pt idx="513">
                  <c:v>3.9111799999999999</c:v>
                </c:pt>
                <c:pt idx="514">
                  <c:v>3.9117799999999998</c:v>
                </c:pt>
                <c:pt idx="515">
                  <c:v>3.8959299999999999</c:v>
                </c:pt>
                <c:pt idx="516">
                  <c:v>3.91343</c:v>
                </c:pt>
                <c:pt idx="517">
                  <c:v>3.9164400000000001</c:v>
                </c:pt>
                <c:pt idx="518">
                  <c:v>3.9121800000000002</c:v>
                </c:pt>
                <c:pt idx="519">
                  <c:v>3.91418</c:v>
                </c:pt>
                <c:pt idx="520">
                  <c:v>3.91126</c:v>
                </c:pt>
                <c:pt idx="521">
                  <c:v>3.9167000000000001</c:v>
                </c:pt>
                <c:pt idx="522">
                  <c:v>3.90985</c:v>
                </c:pt>
                <c:pt idx="523">
                  <c:v>3.8945599999999998</c:v>
                </c:pt>
                <c:pt idx="524">
                  <c:v>3.90008</c:v>
                </c:pt>
                <c:pt idx="525">
                  <c:v>3.90455</c:v>
                </c:pt>
                <c:pt idx="526">
                  <c:v>3.9012099999999998</c:v>
                </c:pt>
                <c:pt idx="527">
                  <c:v>3.9077899999999999</c:v>
                </c:pt>
                <c:pt idx="528">
                  <c:v>3.9034399999999998</c:v>
                </c:pt>
                <c:pt idx="529">
                  <c:v>3.9055200000000001</c:v>
                </c:pt>
                <c:pt idx="530">
                  <c:v>3.9065599999999998</c:v>
                </c:pt>
                <c:pt idx="531">
                  <c:v>3.90259</c:v>
                </c:pt>
                <c:pt idx="532">
                  <c:v>3.9112399999999998</c:v>
                </c:pt>
                <c:pt idx="533">
                  <c:v>3.9026000000000001</c:v>
                </c:pt>
                <c:pt idx="534">
                  <c:v>3.9109799999999999</c:v>
                </c:pt>
                <c:pt idx="535">
                  <c:v>3.8992</c:v>
                </c:pt>
                <c:pt idx="536">
                  <c:v>3.9062199999999998</c:v>
                </c:pt>
                <c:pt idx="537">
                  <c:v>3.8970799999999999</c:v>
                </c:pt>
                <c:pt idx="538">
                  <c:v>3.9003299999999999</c:v>
                </c:pt>
                <c:pt idx="539">
                  <c:v>3.8974899999999999</c:v>
                </c:pt>
                <c:pt idx="540">
                  <c:v>3.8989400000000001</c:v>
                </c:pt>
                <c:pt idx="541">
                  <c:v>3.9056000000000002</c:v>
                </c:pt>
                <c:pt idx="542">
                  <c:v>3.8791199999999999</c:v>
                </c:pt>
                <c:pt idx="543">
                  <c:v>3.8943400000000001</c:v>
                </c:pt>
                <c:pt idx="544">
                  <c:v>3.9014099999999998</c:v>
                </c:pt>
                <c:pt idx="545">
                  <c:v>3.8924699999999999</c:v>
                </c:pt>
                <c:pt idx="546">
                  <c:v>3.8880300000000001</c:v>
                </c:pt>
                <c:pt idx="547">
                  <c:v>3.89621</c:v>
                </c:pt>
                <c:pt idx="548">
                  <c:v>3.8827500000000001</c:v>
                </c:pt>
                <c:pt idx="549">
                  <c:v>3.8968400000000001</c:v>
                </c:pt>
                <c:pt idx="550">
                  <c:v>3.8908299999999998</c:v>
                </c:pt>
                <c:pt idx="551">
                  <c:v>3.8887499999999999</c:v>
                </c:pt>
                <c:pt idx="552">
                  <c:v>3.8975300000000002</c:v>
                </c:pt>
                <c:pt idx="553">
                  <c:v>3.89499</c:v>
                </c:pt>
                <c:pt idx="554">
                  <c:v>3.8858199999999998</c:v>
                </c:pt>
                <c:pt idx="555">
                  <c:v>3.8864399999999999</c:v>
                </c:pt>
                <c:pt idx="556">
                  <c:v>3.8854000000000002</c:v>
                </c:pt>
                <c:pt idx="557">
                  <c:v>3.8867799999999999</c:v>
                </c:pt>
                <c:pt idx="558">
                  <c:v>3.8857300000000001</c:v>
                </c:pt>
                <c:pt idx="559">
                  <c:v>3.8961199999999998</c:v>
                </c:pt>
                <c:pt idx="560">
                  <c:v>3.8915000000000002</c:v>
                </c:pt>
                <c:pt idx="561">
                  <c:v>3.9081100000000002</c:v>
                </c:pt>
                <c:pt idx="562">
                  <c:v>3.8948999999999998</c:v>
                </c:pt>
                <c:pt idx="563">
                  <c:v>3.90665</c:v>
                </c:pt>
                <c:pt idx="564">
                  <c:v>3.8947799999999999</c:v>
                </c:pt>
                <c:pt idx="565">
                  <c:v>3.8883399999999999</c:v>
                </c:pt>
                <c:pt idx="566">
                  <c:v>3.90245</c:v>
                </c:pt>
                <c:pt idx="567">
                  <c:v>3.8929800000000001</c:v>
                </c:pt>
                <c:pt idx="568">
                  <c:v>3.9028900000000002</c:v>
                </c:pt>
                <c:pt idx="569">
                  <c:v>3.8991600000000002</c:v>
                </c:pt>
                <c:pt idx="570">
                  <c:v>3.8919899999999998</c:v>
                </c:pt>
                <c:pt idx="571">
                  <c:v>3.8963899999999998</c:v>
                </c:pt>
                <c:pt idx="572">
                  <c:v>3.87812</c:v>
                </c:pt>
                <c:pt idx="573">
                  <c:v>3.8782299999999998</c:v>
                </c:pt>
                <c:pt idx="574">
                  <c:v>3.8997600000000001</c:v>
                </c:pt>
                <c:pt idx="575">
                  <c:v>3.89812</c:v>
                </c:pt>
                <c:pt idx="576">
                  <c:v>3.8979200000000001</c:v>
                </c:pt>
                <c:pt idx="577">
                  <c:v>3.8959899999999998</c:v>
                </c:pt>
                <c:pt idx="578">
                  <c:v>3.8959700000000002</c:v>
                </c:pt>
                <c:pt idx="579">
                  <c:v>3.8905599999999998</c:v>
                </c:pt>
                <c:pt idx="580">
                  <c:v>3.90171</c:v>
                </c:pt>
                <c:pt idx="581">
                  <c:v>3.8972099999999998</c:v>
                </c:pt>
                <c:pt idx="582">
                  <c:v>3.88693</c:v>
                </c:pt>
                <c:pt idx="583">
                  <c:v>3.9056999999999999</c:v>
                </c:pt>
                <c:pt idx="584">
                  <c:v>3.8939900000000001</c:v>
                </c:pt>
                <c:pt idx="585">
                  <c:v>3.9172099999999999</c:v>
                </c:pt>
                <c:pt idx="586">
                  <c:v>3.8951799999999999</c:v>
                </c:pt>
                <c:pt idx="587">
                  <c:v>3.9120900000000001</c:v>
                </c:pt>
                <c:pt idx="588">
                  <c:v>3.9187400000000001</c:v>
                </c:pt>
                <c:pt idx="589">
                  <c:v>3.88862</c:v>
                </c:pt>
                <c:pt idx="590">
                  <c:v>3.90123</c:v>
                </c:pt>
                <c:pt idx="591">
                  <c:v>3.8971300000000002</c:v>
                </c:pt>
                <c:pt idx="592">
                  <c:v>3.9060800000000002</c:v>
                </c:pt>
                <c:pt idx="593">
                  <c:v>3.9040300000000001</c:v>
                </c:pt>
                <c:pt idx="594">
                  <c:v>3.9087999999999998</c:v>
                </c:pt>
                <c:pt idx="595">
                  <c:v>3.9050199999999999</c:v>
                </c:pt>
                <c:pt idx="596">
                  <c:v>3.9060999999999999</c:v>
                </c:pt>
                <c:pt idx="597">
                  <c:v>3.9237700000000002</c:v>
                </c:pt>
                <c:pt idx="598">
                  <c:v>3.9122599999999998</c:v>
                </c:pt>
                <c:pt idx="599">
                  <c:v>3.91778</c:v>
                </c:pt>
                <c:pt idx="600">
                  <c:v>3.9272499999999999</c:v>
                </c:pt>
                <c:pt idx="601">
                  <c:v>3.9254899999999999</c:v>
                </c:pt>
                <c:pt idx="602">
                  <c:v>3.9184100000000002</c:v>
                </c:pt>
                <c:pt idx="603">
                  <c:v>3.9171100000000001</c:v>
                </c:pt>
                <c:pt idx="604">
                  <c:v>3.9152300000000002</c:v>
                </c:pt>
                <c:pt idx="605">
                  <c:v>3.9121700000000001</c:v>
                </c:pt>
                <c:pt idx="606">
                  <c:v>3.9153899999999999</c:v>
                </c:pt>
                <c:pt idx="607">
                  <c:v>3.92578</c:v>
                </c:pt>
                <c:pt idx="608">
                  <c:v>3.9201000000000001</c:v>
                </c:pt>
                <c:pt idx="609">
                  <c:v>3.9172099999999999</c:v>
                </c:pt>
                <c:pt idx="610">
                  <c:v>3.9140799999999998</c:v>
                </c:pt>
                <c:pt idx="611">
                  <c:v>3.91852</c:v>
                </c:pt>
                <c:pt idx="612">
                  <c:v>3.9057200000000001</c:v>
                </c:pt>
                <c:pt idx="613">
                  <c:v>3.8994800000000001</c:v>
                </c:pt>
                <c:pt idx="614">
                  <c:v>3.9057900000000001</c:v>
                </c:pt>
                <c:pt idx="615">
                  <c:v>3.9043999999999999</c:v>
                </c:pt>
                <c:pt idx="616">
                  <c:v>3.9049</c:v>
                </c:pt>
                <c:pt idx="617">
                  <c:v>3.91011</c:v>
                </c:pt>
                <c:pt idx="618">
                  <c:v>3.9178799999999998</c:v>
                </c:pt>
                <c:pt idx="619">
                  <c:v>3.9024999999999999</c:v>
                </c:pt>
                <c:pt idx="620">
                  <c:v>3.9069199999999999</c:v>
                </c:pt>
                <c:pt idx="621">
                  <c:v>3.9172799999999999</c:v>
                </c:pt>
                <c:pt idx="622">
                  <c:v>3.9010699999999998</c:v>
                </c:pt>
                <c:pt idx="623">
                  <c:v>3.9052899999999999</c:v>
                </c:pt>
                <c:pt idx="624">
                  <c:v>3.9092799999999999</c:v>
                </c:pt>
                <c:pt idx="625">
                  <c:v>3.9150999999999998</c:v>
                </c:pt>
                <c:pt idx="626">
                  <c:v>3.9234599999999999</c:v>
                </c:pt>
                <c:pt idx="627">
                  <c:v>3.9102199999999998</c:v>
                </c:pt>
                <c:pt idx="628">
                  <c:v>3.9120599999999999</c:v>
                </c:pt>
                <c:pt idx="629">
                  <c:v>3.9297399999999998</c:v>
                </c:pt>
                <c:pt idx="630">
                  <c:v>3.9198200000000001</c:v>
                </c:pt>
                <c:pt idx="631">
                  <c:v>3.9226100000000002</c:v>
                </c:pt>
                <c:pt idx="632">
                  <c:v>3.9253499999999999</c:v>
                </c:pt>
                <c:pt idx="633">
                  <c:v>3.9345599999999998</c:v>
                </c:pt>
                <c:pt idx="634">
                  <c:v>3.9207200000000002</c:v>
                </c:pt>
                <c:pt idx="635">
                  <c:v>3.93235</c:v>
                </c:pt>
                <c:pt idx="636">
                  <c:v>3.9279199999999999</c:v>
                </c:pt>
                <c:pt idx="637">
                  <c:v>3.91893</c:v>
                </c:pt>
                <c:pt idx="638">
                  <c:v>3.9247399999999999</c:v>
                </c:pt>
                <c:pt idx="639">
                  <c:v>3.91561</c:v>
                </c:pt>
                <c:pt idx="640">
                  <c:v>3.9108900000000002</c:v>
                </c:pt>
                <c:pt idx="641">
                  <c:v>3.9208099999999999</c:v>
                </c:pt>
                <c:pt idx="642">
                  <c:v>3.9278300000000002</c:v>
                </c:pt>
                <c:pt idx="643">
                  <c:v>3.9181699999999999</c:v>
                </c:pt>
                <c:pt idx="644">
                  <c:v>3.9260000000000002</c:v>
                </c:pt>
                <c:pt idx="645">
                  <c:v>3.93302</c:v>
                </c:pt>
                <c:pt idx="646">
                  <c:v>3.91873</c:v>
                </c:pt>
                <c:pt idx="647">
                  <c:v>3.9223599999999998</c:v>
                </c:pt>
                <c:pt idx="648">
                  <c:v>3.9131300000000002</c:v>
                </c:pt>
                <c:pt idx="649">
                  <c:v>3.9172500000000001</c:v>
                </c:pt>
                <c:pt idx="650">
                  <c:v>3.9221599999999999</c:v>
                </c:pt>
                <c:pt idx="651">
                  <c:v>3.92475</c:v>
                </c:pt>
                <c:pt idx="652">
                  <c:v>3.9249800000000001</c:v>
                </c:pt>
                <c:pt idx="653">
                  <c:v>3.9179400000000002</c:v>
                </c:pt>
                <c:pt idx="654">
                  <c:v>3.9178000000000002</c:v>
                </c:pt>
                <c:pt idx="655">
                  <c:v>3.9235899999999999</c:v>
                </c:pt>
                <c:pt idx="656">
                  <c:v>3.9172600000000002</c:v>
                </c:pt>
                <c:pt idx="657">
                  <c:v>3.9030800000000001</c:v>
                </c:pt>
                <c:pt idx="658">
                  <c:v>3.9103400000000001</c:v>
                </c:pt>
                <c:pt idx="659">
                  <c:v>3.9144800000000002</c:v>
                </c:pt>
                <c:pt idx="660">
                  <c:v>3.8961800000000002</c:v>
                </c:pt>
                <c:pt idx="661">
                  <c:v>3.9036599999999999</c:v>
                </c:pt>
                <c:pt idx="662">
                  <c:v>3.9058099999999998</c:v>
                </c:pt>
                <c:pt idx="663">
                  <c:v>3.9144600000000001</c:v>
                </c:pt>
                <c:pt idx="664">
                  <c:v>3.9108499999999999</c:v>
                </c:pt>
                <c:pt idx="665">
                  <c:v>3.9125899999999998</c:v>
                </c:pt>
                <c:pt idx="666">
                  <c:v>3.9090500000000001</c:v>
                </c:pt>
                <c:pt idx="667">
                  <c:v>3.8917799999999998</c:v>
                </c:pt>
                <c:pt idx="668">
                  <c:v>3.8882099999999999</c:v>
                </c:pt>
                <c:pt idx="669">
                  <c:v>3.8829799999999999</c:v>
                </c:pt>
                <c:pt idx="670">
                  <c:v>3.88273</c:v>
                </c:pt>
                <c:pt idx="671">
                  <c:v>3.8722799999999999</c:v>
                </c:pt>
                <c:pt idx="672">
                  <c:v>3.8941599999999998</c:v>
                </c:pt>
                <c:pt idx="673">
                  <c:v>3.8857200000000001</c:v>
                </c:pt>
                <c:pt idx="674">
                  <c:v>3.8928699999999998</c:v>
                </c:pt>
                <c:pt idx="675">
                  <c:v>3.9007800000000001</c:v>
                </c:pt>
                <c:pt idx="676">
                  <c:v>3.88381</c:v>
                </c:pt>
                <c:pt idx="677">
                  <c:v>3.8948999999999998</c:v>
                </c:pt>
                <c:pt idx="678">
                  <c:v>3.8986100000000001</c:v>
                </c:pt>
                <c:pt idx="679">
                  <c:v>3.9033199999999999</c:v>
                </c:pt>
                <c:pt idx="680">
                  <c:v>3.8910100000000001</c:v>
                </c:pt>
                <c:pt idx="681">
                  <c:v>3.90584</c:v>
                </c:pt>
                <c:pt idx="682">
                  <c:v>3.9079199999999998</c:v>
                </c:pt>
                <c:pt idx="683">
                  <c:v>3.9131900000000002</c:v>
                </c:pt>
                <c:pt idx="684">
                  <c:v>3.90313</c:v>
                </c:pt>
                <c:pt idx="685">
                  <c:v>3.91696</c:v>
                </c:pt>
                <c:pt idx="686">
                  <c:v>3.9126799999999999</c:v>
                </c:pt>
                <c:pt idx="687">
                  <c:v>3.8967499999999999</c:v>
                </c:pt>
                <c:pt idx="688">
                  <c:v>3.89988</c:v>
                </c:pt>
                <c:pt idx="689">
                  <c:v>3.9068900000000002</c:v>
                </c:pt>
                <c:pt idx="690">
                  <c:v>3.90415</c:v>
                </c:pt>
                <c:pt idx="691">
                  <c:v>3.8965000000000001</c:v>
                </c:pt>
                <c:pt idx="692">
                  <c:v>3.9070499999999999</c:v>
                </c:pt>
                <c:pt idx="693">
                  <c:v>3.9056700000000002</c:v>
                </c:pt>
                <c:pt idx="694">
                  <c:v>3.90943</c:v>
                </c:pt>
                <c:pt idx="695">
                  <c:v>3.8972899999999999</c:v>
                </c:pt>
                <c:pt idx="696">
                  <c:v>3.9085100000000002</c:v>
                </c:pt>
                <c:pt idx="697">
                  <c:v>3.9074499999999999</c:v>
                </c:pt>
                <c:pt idx="698">
                  <c:v>3.9060899999999998</c:v>
                </c:pt>
                <c:pt idx="699">
                  <c:v>3.8951799999999999</c:v>
                </c:pt>
                <c:pt idx="700">
                  <c:v>3.8965700000000001</c:v>
                </c:pt>
                <c:pt idx="701">
                  <c:v>3.91065</c:v>
                </c:pt>
                <c:pt idx="702">
                  <c:v>3.9138299999999999</c:v>
                </c:pt>
                <c:pt idx="703">
                  <c:v>3.9087000000000001</c:v>
                </c:pt>
                <c:pt idx="704">
                  <c:v>3.9013399999999998</c:v>
                </c:pt>
                <c:pt idx="705">
                  <c:v>3.9013499999999999</c:v>
                </c:pt>
                <c:pt idx="706">
                  <c:v>3.9070800000000001</c:v>
                </c:pt>
                <c:pt idx="707">
                  <c:v>3.9166500000000002</c:v>
                </c:pt>
                <c:pt idx="708">
                  <c:v>3.9135</c:v>
                </c:pt>
                <c:pt idx="709">
                  <c:v>3.9099900000000001</c:v>
                </c:pt>
                <c:pt idx="710">
                  <c:v>3.8974600000000001</c:v>
                </c:pt>
                <c:pt idx="711">
                  <c:v>3.9215399999999998</c:v>
                </c:pt>
                <c:pt idx="712">
                  <c:v>3.9247700000000001</c:v>
                </c:pt>
                <c:pt idx="713">
                  <c:v>3.9220899999999999</c:v>
                </c:pt>
                <c:pt idx="714">
                  <c:v>3.9068499999999999</c:v>
                </c:pt>
                <c:pt idx="715">
                  <c:v>3.9172699999999998</c:v>
                </c:pt>
                <c:pt idx="716">
                  <c:v>3.9321600000000001</c:v>
                </c:pt>
                <c:pt idx="717">
                  <c:v>3.9189400000000001</c:v>
                </c:pt>
                <c:pt idx="718">
                  <c:v>3.9250600000000002</c:v>
                </c:pt>
                <c:pt idx="719">
                  <c:v>3.92266</c:v>
                </c:pt>
                <c:pt idx="720">
                  <c:v>3.9146800000000002</c:v>
                </c:pt>
                <c:pt idx="721">
                  <c:v>3.92889</c:v>
                </c:pt>
                <c:pt idx="722">
                  <c:v>3.92022</c:v>
                </c:pt>
                <c:pt idx="723">
                  <c:v>3.9181900000000001</c:v>
                </c:pt>
                <c:pt idx="724">
                  <c:v>3.9081100000000002</c:v>
                </c:pt>
                <c:pt idx="725">
                  <c:v>3.91554</c:v>
                </c:pt>
                <c:pt idx="726">
                  <c:v>3.9310999999999998</c:v>
                </c:pt>
                <c:pt idx="727">
                  <c:v>3.92672</c:v>
                </c:pt>
                <c:pt idx="728">
                  <c:v>3.9200300000000001</c:v>
                </c:pt>
                <c:pt idx="729">
                  <c:v>3.9071600000000002</c:v>
                </c:pt>
                <c:pt idx="730">
                  <c:v>3.9170099999999999</c:v>
                </c:pt>
                <c:pt idx="731">
                  <c:v>3.92204</c:v>
                </c:pt>
                <c:pt idx="732">
                  <c:v>3.9072800000000001</c:v>
                </c:pt>
                <c:pt idx="733">
                  <c:v>3.91106</c:v>
                </c:pt>
                <c:pt idx="734">
                  <c:v>3.9022700000000001</c:v>
                </c:pt>
                <c:pt idx="735">
                  <c:v>3.9070900000000002</c:v>
                </c:pt>
                <c:pt idx="736">
                  <c:v>3.9005700000000001</c:v>
                </c:pt>
                <c:pt idx="737">
                  <c:v>3.89825</c:v>
                </c:pt>
                <c:pt idx="738">
                  <c:v>3.88998</c:v>
                </c:pt>
                <c:pt idx="739">
                  <c:v>3.8979200000000001</c:v>
                </c:pt>
                <c:pt idx="740">
                  <c:v>3.90429</c:v>
                </c:pt>
                <c:pt idx="741">
                  <c:v>3.9076300000000002</c:v>
                </c:pt>
                <c:pt idx="742">
                  <c:v>3.9002500000000002</c:v>
                </c:pt>
                <c:pt idx="743">
                  <c:v>3.9102600000000001</c:v>
                </c:pt>
                <c:pt idx="744">
                  <c:v>3.9154</c:v>
                </c:pt>
                <c:pt idx="745">
                  <c:v>3.91994</c:v>
                </c:pt>
                <c:pt idx="746">
                  <c:v>3.92116</c:v>
                </c:pt>
                <c:pt idx="747">
                  <c:v>3.9118900000000001</c:v>
                </c:pt>
                <c:pt idx="748">
                  <c:v>3.9245000000000001</c:v>
                </c:pt>
                <c:pt idx="749">
                  <c:v>3.92584</c:v>
                </c:pt>
                <c:pt idx="750">
                  <c:v>3.9117700000000002</c:v>
                </c:pt>
                <c:pt idx="751">
                  <c:v>3.91709</c:v>
                </c:pt>
                <c:pt idx="752">
                  <c:v>3.91547</c:v>
                </c:pt>
                <c:pt idx="753">
                  <c:v>3.9056999999999999</c:v>
                </c:pt>
                <c:pt idx="754">
                  <c:v>3.9121199999999998</c:v>
                </c:pt>
                <c:pt idx="755">
                  <c:v>3.90252</c:v>
                </c:pt>
                <c:pt idx="756">
                  <c:v>3.9075799999999998</c:v>
                </c:pt>
                <c:pt idx="757">
                  <c:v>3.8948499999999999</c:v>
                </c:pt>
                <c:pt idx="758">
                  <c:v>3.90036</c:v>
                </c:pt>
                <c:pt idx="759">
                  <c:v>3.90517</c:v>
                </c:pt>
                <c:pt idx="760">
                  <c:v>3.9079999999999999</c:v>
                </c:pt>
                <c:pt idx="761">
                  <c:v>3.9064399999999999</c:v>
                </c:pt>
                <c:pt idx="762">
                  <c:v>3.9201600000000001</c:v>
                </c:pt>
                <c:pt idx="763">
                  <c:v>3.90707</c:v>
                </c:pt>
                <c:pt idx="764">
                  <c:v>3.895</c:v>
                </c:pt>
                <c:pt idx="765">
                  <c:v>3.9074</c:v>
                </c:pt>
                <c:pt idx="766">
                  <c:v>3.9007000000000001</c:v>
                </c:pt>
                <c:pt idx="767">
                  <c:v>3.89825</c:v>
                </c:pt>
                <c:pt idx="768">
                  <c:v>3.9022199999999998</c:v>
                </c:pt>
                <c:pt idx="769">
                  <c:v>3.9054199999999999</c:v>
                </c:pt>
                <c:pt idx="770">
                  <c:v>3.9014000000000002</c:v>
                </c:pt>
                <c:pt idx="771">
                  <c:v>3.9088500000000002</c:v>
                </c:pt>
                <c:pt idx="772">
                  <c:v>3.9003299999999999</c:v>
                </c:pt>
                <c:pt idx="773">
                  <c:v>3.90367</c:v>
                </c:pt>
                <c:pt idx="774">
                  <c:v>3.88991</c:v>
                </c:pt>
                <c:pt idx="775">
                  <c:v>3.9072900000000002</c:v>
                </c:pt>
                <c:pt idx="776">
                  <c:v>3.8972699999999998</c:v>
                </c:pt>
                <c:pt idx="777">
                  <c:v>3.90618</c:v>
                </c:pt>
                <c:pt idx="778">
                  <c:v>3.9084699999999999</c:v>
                </c:pt>
                <c:pt idx="779">
                  <c:v>3.9090500000000001</c:v>
                </c:pt>
                <c:pt idx="780">
                  <c:v>3.90917</c:v>
                </c:pt>
                <c:pt idx="781">
                  <c:v>3.90571</c:v>
                </c:pt>
                <c:pt idx="782">
                  <c:v>3.89168</c:v>
                </c:pt>
                <c:pt idx="783">
                  <c:v>3.8885700000000001</c:v>
                </c:pt>
                <c:pt idx="784">
                  <c:v>3.8972699999999998</c:v>
                </c:pt>
                <c:pt idx="785">
                  <c:v>3.9086500000000002</c:v>
                </c:pt>
                <c:pt idx="786">
                  <c:v>3.8969399999999998</c:v>
                </c:pt>
                <c:pt idx="787">
                  <c:v>3.8978299999999999</c:v>
                </c:pt>
                <c:pt idx="788">
                  <c:v>3.8958200000000001</c:v>
                </c:pt>
                <c:pt idx="789">
                  <c:v>3.9043299999999999</c:v>
                </c:pt>
                <c:pt idx="790">
                  <c:v>3.9093599999999999</c:v>
                </c:pt>
                <c:pt idx="791">
                  <c:v>3.8891</c:v>
                </c:pt>
                <c:pt idx="792">
                  <c:v>3.8990999999999998</c:v>
                </c:pt>
                <c:pt idx="793">
                  <c:v>3.9063400000000001</c:v>
                </c:pt>
                <c:pt idx="794">
                  <c:v>3.8895900000000001</c:v>
                </c:pt>
                <c:pt idx="795">
                  <c:v>3.8951699999999998</c:v>
                </c:pt>
                <c:pt idx="796">
                  <c:v>3.8957999999999999</c:v>
                </c:pt>
                <c:pt idx="797">
                  <c:v>3.89188</c:v>
                </c:pt>
                <c:pt idx="798">
                  <c:v>3.9013900000000001</c:v>
                </c:pt>
                <c:pt idx="799">
                  <c:v>3.89568</c:v>
                </c:pt>
                <c:pt idx="800">
                  <c:v>3.9093300000000002</c:v>
                </c:pt>
                <c:pt idx="801">
                  <c:v>3.8999199999999998</c:v>
                </c:pt>
                <c:pt idx="802">
                  <c:v>3.90476</c:v>
                </c:pt>
                <c:pt idx="803">
                  <c:v>3.8952800000000001</c:v>
                </c:pt>
                <c:pt idx="804">
                  <c:v>3.9018899999999999</c:v>
                </c:pt>
                <c:pt idx="805">
                  <c:v>3.8912599999999999</c:v>
                </c:pt>
                <c:pt idx="806">
                  <c:v>3.9127100000000001</c:v>
                </c:pt>
                <c:pt idx="807">
                  <c:v>3.9080300000000001</c:v>
                </c:pt>
                <c:pt idx="808">
                  <c:v>3.8861300000000001</c:v>
                </c:pt>
                <c:pt idx="809">
                  <c:v>3.8981300000000001</c:v>
                </c:pt>
                <c:pt idx="810">
                  <c:v>3.9034200000000001</c:v>
                </c:pt>
                <c:pt idx="811">
                  <c:v>3.9052099999999998</c:v>
                </c:pt>
                <c:pt idx="812">
                  <c:v>3.9071500000000001</c:v>
                </c:pt>
                <c:pt idx="813">
                  <c:v>3.89791</c:v>
                </c:pt>
                <c:pt idx="814">
                  <c:v>3.90015</c:v>
                </c:pt>
                <c:pt idx="815">
                  <c:v>3.8946100000000001</c:v>
                </c:pt>
                <c:pt idx="816">
                  <c:v>3.8941300000000001</c:v>
                </c:pt>
                <c:pt idx="817">
                  <c:v>3.8924799999999999</c:v>
                </c:pt>
                <c:pt idx="818">
                  <c:v>3.9046699999999999</c:v>
                </c:pt>
                <c:pt idx="819">
                  <c:v>3.9053200000000001</c:v>
                </c:pt>
                <c:pt idx="820">
                  <c:v>3.9045999999999998</c:v>
                </c:pt>
                <c:pt idx="821">
                  <c:v>3.9017499999999998</c:v>
                </c:pt>
                <c:pt idx="822">
                  <c:v>3.90022</c:v>
                </c:pt>
                <c:pt idx="823">
                  <c:v>3.9090099999999999</c:v>
                </c:pt>
                <c:pt idx="824">
                  <c:v>3.9129200000000002</c:v>
                </c:pt>
                <c:pt idx="825">
                  <c:v>3.8982999999999999</c:v>
                </c:pt>
                <c:pt idx="826">
                  <c:v>3.9110200000000002</c:v>
                </c:pt>
                <c:pt idx="827">
                  <c:v>3.9013</c:v>
                </c:pt>
                <c:pt idx="828">
                  <c:v>3.9165899999999998</c:v>
                </c:pt>
                <c:pt idx="829">
                  <c:v>3.9306199999999998</c:v>
                </c:pt>
                <c:pt idx="830">
                  <c:v>3.91737</c:v>
                </c:pt>
                <c:pt idx="831">
                  <c:v>3.9191099999999999</c:v>
                </c:pt>
                <c:pt idx="832">
                  <c:v>3.9187500000000002</c:v>
                </c:pt>
                <c:pt idx="833">
                  <c:v>3.9302700000000002</c:v>
                </c:pt>
                <c:pt idx="834">
                  <c:v>3.9111799999999999</c:v>
                </c:pt>
                <c:pt idx="835">
                  <c:v>3.9089700000000001</c:v>
                </c:pt>
                <c:pt idx="836">
                  <c:v>3.9028</c:v>
                </c:pt>
                <c:pt idx="837">
                  <c:v>3.9031799999999999</c:v>
                </c:pt>
                <c:pt idx="838">
                  <c:v>3.9190200000000002</c:v>
                </c:pt>
                <c:pt idx="839">
                  <c:v>3.9091300000000002</c:v>
                </c:pt>
                <c:pt idx="840">
                  <c:v>3.9063500000000002</c:v>
                </c:pt>
                <c:pt idx="841">
                  <c:v>3.8986999999999998</c:v>
                </c:pt>
                <c:pt idx="842">
                  <c:v>3.9016000000000002</c:v>
                </c:pt>
                <c:pt idx="843">
                  <c:v>3.89236</c:v>
                </c:pt>
                <c:pt idx="844">
                  <c:v>3.9188100000000001</c:v>
                </c:pt>
                <c:pt idx="845">
                  <c:v>3.8969800000000001</c:v>
                </c:pt>
                <c:pt idx="846">
                  <c:v>3.9162599999999999</c:v>
                </c:pt>
                <c:pt idx="847">
                  <c:v>3.8933800000000001</c:v>
                </c:pt>
                <c:pt idx="848">
                  <c:v>3.90801</c:v>
                </c:pt>
                <c:pt idx="849">
                  <c:v>3.9191400000000001</c:v>
                </c:pt>
                <c:pt idx="850">
                  <c:v>3.92395</c:v>
                </c:pt>
                <c:pt idx="851">
                  <c:v>3.9019599999999999</c:v>
                </c:pt>
                <c:pt idx="852">
                  <c:v>3.9122300000000001</c:v>
                </c:pt>
                <c:pt idx="853">
                  <c:v>3.9150900000000002</c:v>
                </c:pt>
                <c:pt idx="854">
                  <c:v>3.91092</c:v>
                </c:pt>
                <c:pt idx="855">
                  <c:v>3.91432</c:v>
                </c:pt>
                <c:pt idx="856">
                  <c:v>3.9053399999999998</c:v>
                </c:pt>
                <c:pt idx="857">
                  <c:v>3.9017499999999998</c:v>
                </c:pt>
                <c:pt idx="858">
                  <c:v>3.9094899999999999</c:v>
                </c:pt>
                <c:pt idx="859">
                  <c:v>3.9040900000000001</c:v>
                </c:pt>
                <c:pt idx="860">
                  <c:v>3.9055399999999998</c:v>
                </c:pt>
                <c:pt idx="861">
                  <c:v>3.8921700000000001</c:v>
                </c:pt>
                <c:pt idx="862">
                  <c:v>3.9130600000000002</c:v>
                </c:pt>
                <c:pt idx="863">
                  <c:v>3.89994</c:v>
                </c:pt>
                <c:pt idx="864">
                  <c:v>3.9152999999999998</c:v>
                </c:pt>
                <c:pt idx="865">
                  <c:v>3.9152399999999998</c:v>
                </c:pt>
                <c:pt idx="866">
                  <c:v>3.92035</c:v>
                </c:pt>
                <c:pt idx="867">
                  <c:v>3.9113099999999998</c:v>
                </c:pt>
                <c:pt idx="868">
                  <c:v>3.9191199999999999</c:v>
                </c:pt>
                <c:pt idx="869">
                  <c:v>3.9234599999999999</c:v>
                </c:pt>
                <c:pt idx="870">
                  <c:v>3.9278</c:v>
                </c:pt>
                <c:pt idx="871">
                  <c:v>3.9252899999999999</c:v>
                </c:pt>
                <c:pt idx="872">
                  <c:v>3.9369100000000001</c:v>
                </c:pt>
                <c:pt idx="873">
                  <c:v>3.9517199999999999</c:v>
                </c:pt>
                <c:pt idx="874">
                  <c:v>3.93364</c:v>
                </c:pt>
                <c:pt idx="875">
                  <c:v>3.9369499999999999</c:v>
                </c:pt>
                <c:pt idx="876">
                  <c:v>3.9410099999999999</c:v>
                </c:pt>
                <c:pt idx="877">
                  <c:v>3.9528599999999998</c:v>
                </c:pt>
                <c:pt idx="878">
                  <c:v>3.9500799999999998</c:v>
                </c:pt>
                <c:pt idx="879">
                  <c:v>3.9460799999999998</c:v>
                </c:pt>
                <c:pt idx="880">
                  <c:v>3.9365000000000001</c:v>
                </c:pt>
                <c:pt idx="881">
                  <c:v>3.9293</c:v>
                </c:pt>
                <c:pt idx="882">
                  <c:v>3.9260700000000002</c:v>
                </c:pt>
                <c:pt idx="883">
                  <c:v>3.92117</c:v>
                </c:pt>
                <c:pt idx="884">
                  <c:v>3.94198</c:v>
                </c:pt>
                <c:pt idx="885">
                  <c:v>3.9340000000000002</c:v>
                </c:pt>
                <c:pt idx="886">
                  <c:v>3.9316200000000001</c:v>
                </c:pt>
                <c:pt idx="887">
                  <c:v>3.9291299999999998</c:v>
                </c:pt>
                <c:pt idx="888">
                  <c:v>3.9355000000000002</c:v>
                </c:pt>
                <c:pt idx="889">
                  <c:v>3.9315099999999998</c:v>
                </c:pt>
                <c:pt idx="890">
                  <c:v>3.9296600000000002</c:v>
                </c:pt>
                <c:pt idx="891">
                  <c:v>3.93025</c:v>
                </c:pt>
                <c:pt idx="892">
                  <c:v>3.9285000000000001</c:v>
                </c:pt>
                <c:pt idx="893">
                  <c:v>3.9348000000000001</c:v>
                </c:pt>
                <c:pt idx="894">
                  <c:v>3.9190999999999998</c:v>
                </c:pt>
                <c:pt idx="895">
                  <c:v>3.9181300000000001</c:v>
                </c:pt>
                <c:pt idx="896">
                  <c:v>3.9120400000000002</c:v>
                </c:pt>
                <c:pt idx="897">
                  <c:v>3.93119</c:v>
                </c:pt>
                <c:pt idx="898">
                  <c:v>3.9271600000000002</c:v>
                </c:pt>
                <c:pt idx="899">
                  <c:v>3.9216600000000001</c:v>
                </c:pt>
                <c:pt idx="900">
                  <c:v>3.9172699999999998</c:v>
                </c:pt>
                <c:pt idx="901">
                  <c:v>3.9295800000000001</c:v>
                </c:pt>
                <c:pt idx="902">
                  <c:v>3.9327299999999998</c:v>
                </c:pt>
                <c:pt idx="903">
                  <c:v>3.91614</c:v>
                </c:pt>
                <c:pt idx="904">
                  <c:v>3.9182999999999999</c:v>
                </c:pt>
                <c:pt idx="905">
                  <c:v>3.9207299999999998</c:v>
                </c:pt>
                <c:pt idx="906">
                  <c:v>3.9116599999999999</c:v>
                </c:pt>
                <c:pt idx="907">
                  <c:v>3.9081199999999998</c:v>
                </c:pt>
                <c:pt idx="908">
                  <c:v>3.9200200000000001</c:v>
                </c:pt>
                <c:pt idx="909">
                  <c:v>3.91852</c:v>
                </c:pt>
                <c:pt idx="910">
                  <c:v>3.9179400000000002</c:v>
                </c:pt>
                <c:pt idx="911">
                  <c:v>3.9027699999999999</c:v>
                </c:pt>
                <c:pt idx="912">
                  <c:v>3.9206699999999999</c:v>
                </c:pt>
                <c:pt idx="913">
                  <c:v>3.9063300000000001</c:v>
                </c:pt>
                <c:pt idx="914">
                  <c:v>3.9028800000000001</c:v>
                </c:pt>
                <c:pt idx="915">
                  <c:v>3.9091399999999998</c:v>
                </c:pt>
                <c:pt idx="916">
                  <c:v>3.91614</c:v>
                </c:pt>
                <c:pt idx="917">
                  <c:v>3.9234399999999998</c:v>
                </c:pt>
                <c:pt idx="918">
                  <c:v>3.9154599999999999</c:v>
                </c:pt>
                <c:pt idx="919">
                  <c:v>3.9223599999999998</c:v>
                </c:pt>
                <c:pt idx="920">
                  <c:v>3.9176000000000002</c:v>
                </c:pt>
                <c:pt idx="921">
                  <c:v>3.9179599999999999</c:v>
                </c:pt>
                <c:pt idx="922">
                  <c:v>3.9140999999999999</c:v>
                </c:pt>
                <c:pt idx="923">
                  <c:v>3.9185699999999999</c:v>
                </c:pt>
                <c:pt idx="924">
                  <c:v>3.9227599999999998</c:v>
                </c:pt>
                <c:pt idx="925">
                  <c:v>3.9095800000000001</c:v>
                </c:pt>
                <c:pt idx="926">
                  <c:v>3.9005899999999998</c:v>
                </c:pt>
                <c:pt idx="927">
                  <c:v>3.9028</c:v>
                </c:pt>
                <c:pt idx="928">
                  <c:v>3.9030300000000002</c:v>
                </c:pt>
                <c:pt idx="929">
                  <c:v>3.9019699999999999</c:v>
                </c:pt>
                <c:pt idx="930">
                  <c:v>3.8944399999999999</c:v>
                </c:pt>
                <c:pt idx="931">
                  <c:v>3.8942600000000001</c:v>
                </c:pt>
                <c:pt idx="932">
                  <c:v>3.9014000000000002</c:v>
                </c:pt>
                <c:pt idx="933">
                  <c:v>3.9100199999999998</c:v>
                </c:pt>
                <c:pt idx="934">
                  <c:v>3.9071400000000001</c:v>
                </c:pt>
                <c:pt idx="935">
                  <c:v>3.91134</c:v>
                </c:pt>
                <c:pt idx="936">
                  <c:v>3.9016500000000001</c:v>
                </c:pt>
                <c:pt idx="937">
                  <c:v>3.9056600000000001</c:v>
                </c:pt>
                <c:pt idx="938">
                  <c:v>3.9194100000000001</c:v>
                </c:pt>
                <c:pt idx="939">
                  <c:v>3.9229099999999999</c:v>
                </c:pt>
                <c:pt idx="940">
                  <c:v>3.9291299999999998</c:v>
                </c:pt>
                <c:pt idx="941">
                  <c:v>3.9310900000000002</c:v>
                </c:pt>
                <c:pt idx="942">
                  <c:v>3.9047399999999999</c:v>
                </c:pt>
                <c:pt idx="943">
                  <c:v>3.9076</c:v>
                </c:pt>
                <c:pt idx="944">
                  <c:v>3.9014799999999998</c:v>
                </c:pt>
                <c:pt idx="945">
                  <c:v>3.9130199999999999</c:v>
                </c:pt>
                <c:pt idx="946">
                  <c:v>3.90551</c:v>
                </c:pt>
                <c:pt idx="947">
                  <c:v>3.88788</c:v>
                </c:pt>
                <c:pt idx="948">
                  <c:v>3.8965399999999999</c:v>
                </c:pt>
                <c:pt idx="949">
                  <c:v>3.9047100000000001</c:v>
                </c:pt>
                <c:pt idx="950">
                  <c:v>3.9070399999999998</c:v>
                </c:pt>
                <c:pt idx="951">
                  <c:v>3.8993000000000002</c:v>
                </c:pt>
                <c:pt idx="952">
                  <c:v>3.9012500000000001</c:v>
                </c:pt>
                <c:pt idx="953">
                  <c:v>3.9076900000000001</c:v>
                </c:pt>
                <c:pt idx="954">
                  <c:v>3.8925900000000002</c:v>
                </c:pt>
                <c:pt idx="955">
                  <c:v>3.9118300000000001</c:v>
                </c:pt>
                <c:pt idx="956">
                  <c:v>3.9120699999999999</c:v>
                </c:pt>
                <c:pt idx="957">
                  <c:v>3.8918699999999999</c:v>
                </c:pt>
                <c:pt idx="958">
                  <c:v>3.9025400000000001</c:v>
                </c:pt>
                <c:pt idx="959">
                  <c:v>3.9071199999999999</c:v>
                </c:pt>
                <c:pt idx="960">
                  <c:v>3.9093399999999998</c:v>
                </c:pt>
                <c:pt idx="961">
                  <c:v>3.9108100000000001</c:v>
                </c:pt>
                <c:pt idx="962">
                  <c:v>3.9114599999999999</c:v>
                </c:pt>
                <c:pt idx="963">
                  <c:v>3.9081700000000001</c:v>
                </c:pt>
                <c:pt idx="964">
                  <c:v>3.9052799999999999</c:v>
                </c:pt>
                <c:pt idx="965">
                  <c:v>3.9119000000000002</c:v>
                </c:pt>
                <c:pt idx="966">
                  <c:v>3.89595</c:v>
                </c:pt>
                <c:pt idx="967">
                  <c:v>3.9018700000000002</c:v>
                </c:pt>
                <c:pt idx="968">
                  <c:v>3.88856</c:v>
                </c:pt>
                <c:pt idx="969">
                  <c:v>3.9097200000000001</c:v>
                </c:pt>
                <c:pt idx="970">
                  <c:v>3.9005899999999998</c:v>
                </c:pt>
                <c:pt idx="971">
                  <c:v>3.9017900000000001</c:v>
                </c:pt>
                <c:pt idx="972">
                  <c:v>3.9018799999999998</c:v>
                </c:pt>
                <c:pt idx="973">
                  <c:v>3.9163600000000001</c:v>
                </c:pt>
                <c:pt idx="974">
                  <c:v>3.9131900000000002</c:v>
                </c:pt>
                <c:pt idx="975">
                  <c:v>3.9068700000000001</c:v>
                </c:pt>
                <c:pt idx="976">
                  <c:v>3.9049700000000001</c:v>
                </c:pt>
                <c:pt idx="977">
                  <c:v>3.9090600000000002</c:v>
                </c:pt>
                <c:pt idx="978">
                  <c:v>3.91804</c:v>
                </c:pt>
                <c:pt idx="979">
                  <c:v>3.9058600000000001</c:v>
                </c:pt>
                <c:pt idx="980">
                  <c:v>3.90448</c:v>
                </c:pt>
                <c:pt idx="981">
                  <c:v>3.9031600000000002</c:v>
                </c:pt>
                <c:pt idx="982">
                  <c:v>3.90944</c:v>
                </c:pt>
                <c:pt idx="983">
                  <c:v>3.9158900000000001</c:v>
                </c:pt>
                <c:pt idx="984">
                  <c:v>3.9234399999999998</c:v>
                </c:pt>
                <c:pt idx="985">
                  <c:v>3.91913</c:v>
                </c:pt>
                <c:pt idx="986">
                  <c:v>3.9241100000000002</c:v>
                </c:pt>
                <c:pt idx="987">
                  <c:v>3.9098600000000001</c:v>
                </c:pt>
                <c:pt idx="988">
                  <c:v>3.9171100000000001</c:v>
                </c:pt>
                <c:pt idx="989">
                  <c:v>3.91126</c:v>
                </c:pt>
                <c:pt idx="990">
                  <c:v>3.9058000000000002</c:v>
                </c:pt>
                <c:pt idx="991">
                  <c:v>3.9174099999999998</c:v>
                </c:pt>
                <c:pt idx="992">
                  <c:v>3.9051</c:v>
                </c:pt>
                <c:pt idx="993">
                  <c:v>3.90577</c:v>
                </c:pt>
                <c:pt idx="994">
                  <c:v>3.9105500000000002</c:v>
                </c:pt>
                <c:pt idx="995">
                  <c:v>3.9041299999999999</c:v>
                </c:pt>
                <c:pt idx="996">
                  <c:v>3.9052099999999998</c:v>
                </c:pt>
                <c:pt idx="997">
                  <c:v>3.8988900000000002</c:v>
                </c:pt>
                <c:pt idx="998">
                  <c:v>3.9049499999999999</c:v>
                </c:pt>
                <c:pt idx="999">
                  <c:v>3.9176199999999999</c:v>
                </c:pt>
                <c:pt idx="1000">
                  <c:v>3.9160200000000001</c:v>
                </c:pt>
                <c:pt idx="1001">
                  <c:v>3.9143500000000002</c:v>
                </c:pt>
                <c:pt idx="1002">
                  <c:v>3.9189600000000002</c:v>
                </c:pt>
                <c:pt idx="1003">
                  <c:v>3.9204599999999998</c:v>
                </c:pt>
                <c:pt idx="1004">
                  <c:v>3.9170400000000001</c:v>
                </c:pt>
                <c:pt idx="1005">
                  <c:v>3.9164400000000001</c:v>
                </c:pt>
                <c:pt idx="1006">
                  <c:v>3.9245899999999998</c:v>
                </c:pt>
                <c:pt idx="1007">
                  <c:v>3.9190299999999998</c:v>
                </c:pt>
                <c:pt idx="1008">
                  <c:v>3.9381599999999999</c:v>
                </c:pt>
                <c:pt idx="1009">
                  <c:v>3.9172600000000002</c:v>
                </c:pt>
                <c:pt idx="1010">
                  <c:v>3.92014</c:v>
                </c:pt>
                <c:pt idx="1011">
                  <c:v>3.92557</c:v>
                </c:pt>
                <c:pt idx="1012">
                  <c:v>3.9077099999999998</c:v>
                </c:pt>
                <c:pt idx="1013">
                  <c:v>3.9105400000000001</c:v>
                </c:pt>
                <c:pt idx="1014">
                  <c:v>3.9193500000000001</c:v>
                </c:pt>
                <c:pt idx="1015">
                  <c:v>3.9182700000000001</c:v>
                </c:pt>
                <c:pt idx="1016">
                  <c:v>3.9203299999999999</c:v>
                </c:pt>
                <c:pt idx="1017">
                  <c:v>3.9132600000000002</c:v>
                </c:pt>
                <c:pt idx="1018">
                  <c:v>3.9216799999999998</c:v>
                </c:pt>
                <c:pt idx="1019">
                  <c:v>3.9237600000000001</c:v>
                </c:pt>
                <c:pt idx="1020">
                  <c:v>3.9190999999999998</c:v>
                </c:pt>
                <c:pt idx="1021">
                  <c:v>3.9180299999999999</c:v>
                </c:pt>
                <c:pt idx="1022">
                  <c:v>3.9256899999999999</c:v>
                </c:pt>
                <c:pt idx="1023">
                  <c:v>3.9198300000000001</c:v>
                </c:pt>
                <c:pt idx="1024">
                  <c:v>3.9120599999999999</c:v>
                </c:pt>
                <c:pt idx="1025">
                  <c:v>3.9131100000000001</c:v>
                </c:pt>
                <c:pt idx="1026">
                  <c:v>3.9228999999999998</c:v>
                </c:pt>
                <c:pt idx="1027">
                  <c:v>3.9207900000000002</c:v>
                </c:pt>
                <c:pt idx="1028">
                  <c:v>3.9163899999999998</c:v>
                </c:pt>
                <c:pt idx="1029">
                  <c:v>3.91933</c:v>
                </c:pt>
                <c:pt idx="1030">
                  <c:v>3.9054500000000001</c:v>
                </c:pt>
                <c:pt idx="1031">
                  <c:v>3.9196599999999999</c:v>
                </c:pt>
                <c:pt idx="1032">
                  <c:v>3.90896</c:v>
                </c:pt>
                <c:pt idx="1033">
                  <c:v>3.8941699999999999</c:v>
                </c:pt>
                <c:pt idx="1034">
                  <c:v>3.9013</c:v>
                </c:pt>
                <c:pt idx="1035">
                  <c:v>3.9102299999999999</c:v>
                </c:pt>
                <c:pt idx="1036">
                  <c:v>3.9111899999999999</c:v>
                </c:pt>
                <c:pt idx="1037">
                  <c:v>3.9120499999999998</c:v>
                </c:pt>
                <c:pt idx="1038">
                  <c:v>3.9003399999999999</c:v>
                </c:pt>
                <c:pt idx="1039">
                  <c:v>3.90483</c:v>
                </c:pt>
                <c:pt idx="1040">
                  <c:v>3.9103400000000001</c:v>
                </c:pt>
                <c:pt idx="1041">
                  <c:v>3.9114499999999999</c:v>
                </c:pt>
                <c:pt idx="1042">
                  <c:v>3.9046400000000001</c:v>
                </c:pt>
                <c:pt idx="1043">
                  <c:v>3.9102199999999998</c:v>
                </c:pt>
                <c:pt idx="1044">
                  <c:v>3.9009299999999998</c:v>
                </c:pt>
                <c:pt idx="1045">
                  <c:v>3.9128799999999999</c:v>
                </c:pt>
                <c:pt idx="1046">
                  <c:v>3.9152800000000001</c:v>
                </c:pt>
                <c:pt idx="1047">
                  <c:v>3.90056</c:v>
                </c:pt>
                <c:pt idx="1048">
                  <c:v>3.9068900000000002</c:v>
                </c:pt>
                <c:pt idx="1049">
                  <c:v>3.90063</c:v>
                </c:pt>
                <c:pt idx="1050">
                  <c:v>3.89412</c:v>
                </c:pt>
                <c:pt idx="1051">
                  <c:v>3.9005899999999998</c:v>
                </c:pt>
                <c:pt idx="1052">
                  <c:v>3.9048500000000002</c:v>
                </c:pt>
                <c:pt idx="1053">
                  <c:v>3.9060000000000001</c:v>
                </c:pt>
                <c:pt idx="1054">
                  <c:v>3.9007000000000001</c:v>
                </c:pt>
                <c:pt idx="1055">
                  <c:v>3.8905599999999998</c:v>
                </c:pt>
                <c:pt idx="1056">
                  <c:v>3.8970400000000001</c:v>
                </c:pt>
                <c:pt idx="1057">
                  <c:v>3.8958400000000002</c:v>
                </c:pt>
                <c:pt idx="1058">
                  <c:v>3.8990300000000002</c:v>
                </c:pt>
                <c:pt idx="1059">
                  <c:v>3.9009399999999999</c:v>
                </c:pt>
                <c:pt idx="1060">
                  <c:v>3.9016799999999998</c:v>
                </c:pt>
                <c:pt idx="1061">
                  <c:v>3.8872100000000001</c:v>
                </c:pt>
                <c:pt idx="1062">
                  <c:v>3.8978600000000001</c:v>
                </c:pt>
                <c:pt idx="1063">
                  <c:v>3.9045200000000002</c:v>
                </c:pt>
                <c:pt idx="1064">
                  <c:v>3.8888500000000001</c:v>
                </c:pt>
                <c:pt idx="1065">
                  <c:v>3.9091399999999998</c:v>
                </c:pt>
                <c:pt idx="1066">
                  <c:v>3.8893200000000001</c:v>
                </c:pt>
                <c:pt idx="1067">
                  <c:v>3.9060199999999998</c:v>
                </c:pt>
                <c:pt idx="1068">
                  <c:v>3.8912300000000002</c:v>
                </c:pt>
                <c:pt idx="1069">
                  <c:v>3.90774</c:v>
                </c:pt>
                <c:pt idx="1070">
                  <c:v>3.9057400000000002</c:v>
                </c:pt>
                <c:pt idx="1071">
                  <c:v>3.9067599999999998</c:v>
                </c:pt>
                <c:pt idx="1072">
                  <c:v>3.9092899999999999</c:v>
                </c:pt>
                <c:pt idx="1073">
                  <c:v>3.8847299999999998</c:v>
                </c:pt>
                <c:pt idx="1074">
                  <c:v>3.8967999999999998</c:v>
                </c:pt>
                <c:pt idx="1075">
                  <c:v>3.8932199999999999</c:v>
                </c:pt>
                <c:pt idx="1076">
                  <c:v>3.9099400000000002</c:v>
                </c:pt>
                <c:pt idx="1077">
                  <c:v>3.89568</c:v>
                </c:pt>
                <c:pt idx="1078">
                  <c:v>3.8910900000000002</c:v>
                </c:pt>
                <c:pt idx="1079">
                  <c:v>3.8963899999999998</c:v>
                </c:pt>
                <c:pt idx="1080">
                  <c:v>3.9058099999999998</c:v>
                </c:pt>
                <c:pt idx="1081">
                  <c:v>3.90795</c:v>
                </c:pt>
                <c:pt idx="1082">
                  <c:v>3.8996200000000001</c:v>
                </c:pt>
                <c:pt idx="1083">
                  <c:v>3.9049800000000001</c:v>
                </c:pt>
                <c:pt idx="1084">
                  <c:v>3.9044300000000001</c:v>
                </c:pt>
                <c:pt idx="1085">
                  <c:v>3.9056799999999998</c:v>
                </c:pt>
                <c:pt idx="1086">
                  <c:v>3.9088599999999998</c:v>
                </c:pt>
                <c:pt idx="1087">
                  <c:v>3.91995</c:v>
                </c:pt>
                <c:pt idx="1088">
                  <c:v>3.90767</c:v>
                </c:pt>
                <c:pt idx="1089">
                  <c:v>3.9104199999999998</c:v>
                </c:pt>
                <c:pt idx="1090">
                  <c:v>3.9214899999999999</c:v>
                </c:pt>
                <c:pt idx="1091">
                  <c:v>3.8969100000000001</c:v>
                </c:pt>
                <c:pt idx="1092">
                  <c:v>3.9053499999999999</c:v>
                </c:pt>
                <c:pt idx="1093">
                  <c:v>3.8902000000000001</c:v>
                </c:pt>
                <c:pt idx="1094">
                  <c:v>3.8915500000000001</c:v>
                </c:pt>
                <c:pt idx="1095">
                  <c:v>3.88626</c:v>
                </c:pt>
                <c:pt idx="1096">
                  <c:v>3.8922300000000001</c:v>
                </c:pt>
                <c:pt idx="1097">
                  <c:v>3.8797299999999999</c:v>
                </c:pt>
                <c:pt idx="1098">
                  <c:v>3.88171</c:v>
                </c:pt>
                <c:pt idx="1099">
                  <c:v>3.8916599999999999</c:v>
                </c:pt>
                <c:pt idx="1100">
                  <c:v>3.8776799999999998</c:v>
                </c:pt>
                <c:pt idx="1101">
                  <c:v>3.9084300000000001</c:v>
                </c:pt>
                <c:pt idx="1102">
                  <c:v>3.8971300000000002</c:v>
                </c:pt>
                <c:pt idx="1103">
                  <c:v>3.89371</c:v>
                </c:pt>
                <c:pt idx="1104">
                  <c:v>3.88598</c:v>
                </c:pt>
                <c:pt idx="1105">
                  <c:v>3.8892199999999999</c:v>
                </c:pt>
                <c:pt idx="1106">
                  <c:v>3.8854899999999999</c:v>
                </c:pt>
                <c:pt idx="1107">
                  <c:v>3.89547</c:v>
                </c:pt>
                <c:pt idx="1108">
                  <c:v>3.8998499999999998</c:v>
                </c:pt>
                <c:pt idx="1109">
                  <c:v>3.8815</c:v>
                </c:pt>
                <c:pt idx="1110">
                  <c:v>3.8952800000000001</c:v>
                </c:pt>
                <c:pt idx="1111">
                  <c:v>3.8891900000000001</c:v>
                </c:pt>
                <c:pt idx="1112">
                  <c:v>3.89127</c:v>
                </c:pt>
                <c:pt idx="1113">
                  <c:v>3.8886599999999998</c:v>
                </c:pt>
                <c:pt idx="1114">
                  <c:v>3.8853300000000002</c:v>
                </c:pt>
                <c:pt idx="1115">
                  <c:v>3.8918400000000002</c:v>
                </c:pt>
                <c:pt idx="1116">
                  <c:v>3.8930799999999999</c:v>
                </c:pt>
                <c:pt idx="1117">
                  <c:v>3.8887299999999998</c:v>
                </c:pt>
                <c:pt idx="1118">
                  <c:v>3.8833099999999998</c:v>
                </c:pt>
                <c:pt idx="1119">
                  <c:v>3.87941</c:v>
                </c:pt>
                <c:pt idx="1120">
                  <c:v>3.8881399999999999</c:v>
                </c:pt>
                <c:pt idx="1121">
                  <c:v>3.8734899999999999</c:v>
                </c:pt>
                <c:pt idx="1122">
                  <c:v>3.8998400000000002</c:v>
                </c:pt>
                <c:pt idx="1123">
                  <c:v>3.88096</c:v>
                </c:pt>
                <c:pt idx="1124">
                  <c:v>3.8966099999999999</c:v>
                </c:pt>
                <c:pt idx="1125">
                  <c:v>3.8867400000000001</c:v>
                </c:pt>
                <c:pt idx="1126">
                  <c:v>3.89541</c:v>
                </c:pt>
                <c:pt idx="1127">
                  <c:v>3.8957000000000002</c:v>
                </c:pt>
                <c:pt idx="1128">
                  <c:v>3.8941699999999999</c:v>
                </c:pt>
                <c:pt idx="1129">
                  <c:v>3.8893800000000001</c:v>
                </c:pt>
                <c:pt idx="1130">
                  <c:v>3.8817699999999999</c:v>
                </c:pt>
                <c:pt idx="1131">
                  <c:v>3.8761399999999999</c:v>
                </c:pt>
                <c:pt idx="1132">
                  <c:v>3.8781099999999999</c:v>
                </c:pt>
                <c:pt idx="1133">
                  <c:v>3.8696000000000002</c:v>
                </c:pt>
                <c:pt idx="1134">
                  <c:v>3.8697400000000002</c:v>
                </c:pt>
                <c:pt idx="1135">
                  <c:v>3.8730600000000002</c:v>
                </c:pt>
                <c:pt idx="1136">
                  <c:v>3.8820899999999998</c:v>
                </c:pt>
                <c:pt idx="1137">
                  <c:v>3.8817599999999999</c:v>
                </c:pt>
                <c:pt idx="1138">
                  <c:v>3.8816299999999999</c:v>
                </c:pt>
                <c:pt idx="1139">
                  <c:v>3.87791</c:v>
                </c:pt>
                <c:pt idx="1140">
                  <c:v>3.8722799999999999</c:v>
                </c:pt>
                <c:pt idx="1141">
                  <c:v>3.8750800000000001</c:v>
                </c:pt>
                <c:pt idx="1142">
                  <c:v>3.86985</c:v>
                </c:pt>
                <c:pt idx="1143">
                  <c:v>3.8922300000000001</c:v>
                </c:pt>
                <c:pt idx="1144">
                  <c:v>3.8762699999999999</c:v>
                </c:pt>
                <c:pt idx="1145">
                  <c:v>3.8849100000000001</c:v>
                </c:pt>
                <c:pt idx="1146">
                  <c:v>3.8838699999999999</c:v>
                </c:pt>
                <c:pt idx="1147">
                  <c:v>3.8697499999999998</c:v>
                </c:pt>
                <c:pt idx="1148">
                  <c:v>3.8782000000000001</c:v>
                </c:pt>
                <c:pt idx="1149">
                  <c:v>3.87887</c:v>
                </c:pt>
                <c:pt idx="1150">
                  <c:v>3.87426</c:v>
                </c:pt>
                <c:pt idx="1151">
                  <c:v>3.8760599999999998</c:v>
                </c:pt>
                <c:pt idx="1152">
                  <c:v>3.8842400000000001</c:v>
                </c:pt>
                <c:pt idx="1153">
                  <c:v>3.8905699999999999</c:v>
                </c:pt>
                <c:pt idx="1154">
                  <c:v>3.8965999999999998</c:v>
                </c:pt>
                <c:pt idx="1155">
                  <c:v>3.8968099999999999</c:v>
                </c:pt>
                <c:pt idx="1156">
                  <c:v>3.8927499999999999</c:v>
                </c:pt>
                <c:pt idx="1157">
                  <c:v>3.8942399999999999</c:v>
                </c:pt>
                <c:pt idx="1158">
                  <c:v>3.8770799999999999</c:v>
                </c:pt>
                <c:pt idx="1159">
                  <c:v>3.8938299999999999</c:v>
                </c:pt>
                <c:pt idx="1160">
                  <c:v>3.8857300000000001</c:v>
                </c:pt>
                <c:pt idx="1161">
                  <c:v>3.8896700000000002</c:v>
                </c:pt>
                <c:pt idx="1162">
                  <c:v>3.8837700000000002</c:v>
                </c:pt>
                <c:pt idx="1163">
                  <c:v>3.8990100000000001</c:v>
                </c:pt>
                <c:pt idx="1164">
                  <c:v>3.8971800000000001</c:v>
                </c:pt>
                <c:pt idx="1165">
                  <c:v>3.91106</c:v>
                </c:pt>
                <c:pt idx="1166">
                  <c:v>3.8961100000000002</c:v>
                </c:pt>
                <c:pt idx="1167">
                  <c:v>3.8988700000000001</c:v>
                </c:pt>
                <c:pt idx="1168">
                  <c:v>3.8851900000000001</c:v>
                </c:pt>
                <c:pt idx="1169">
                  <c:v>3.88259</c:v>
                </c:pt>
                <c:pt idx="1170">
                  <c:v>3.88767</c:v>
                </c:pt>
                <c:pt idx="1171">
                  <c:v>3.8893300000000002</c:v>
                </c:pt>
                <c:pt idx="1172">
                  <c:v>3.8912800000000001</c:v>
                </c:pt>
                <c:pt idx="1173">
                  <c:v>3.8837100000000002</c:v>
                </c:pt>
                <c:pt idx="1174">
                  <c:v>3.8924300000000001</c:v>
                </c:pt>
                <c:pt idx="1175">
                  <c:v>3.8839399999999999</c:v>
                </c:pt>
                <c:pt idx="1176">
                  <c:v>3.89472</c:v>
                </c:pt>
                <c:pt idx="1177">
                  <c:v>3.8929299999999998</c:v>
                </c:pt>
                <c:pt idx="1178">
                  <c:v>3.8981300000000001</c:v>
                </c:pt>
                <c:pt idx="1179">
                  <c:v>3.89696</c:v>
                </c:pt>
                <c:pt idx="1180">
                  <c:v>3.8906200000000002</c:v>
                </c:pt>
                <c:pt idx="1181">
                  <c:v>3.8849800000000001</c:v>
                </c:pt>
                <c:pt idx="1182">
                  <c:v>3.8909899999999999</c:v>
                </c:pt>
                <c:pt idx="1183">
                  <c:v>3.8826399999999999</c:v>
                </c:pt>
                <c:pt idx="1184">
                  <c:v>3.8818000000000001</c:v>
                </c:pt>
                <c:pt idx="1185">
                  <c:v>3.8805000000000001</c:v>
                </c:pt>
                <c:pt idx="1186">
                  <c:v>3.87697</c:v>
                </c:pt>
                <c:pt idx="1187">
                  <c:v>3.8879700000000001</c:v>
                </c:pt>
                <c:pt idx="1188">
                  <c:v>3.8875999999999999</c:v>
                </c:pt>
                <c:pt idx="1189">
                  <c:v>3.89717</c:v>
                </c:pt>
                <c:pt idx="1190">
                  <c:v>3.88028</c:v>
                </c:pt>
                <c:pt idx="1191">
                  <c:v>3.8902700000000001</c:v>
                </c:pt>
                <c:pt idx="1192">
                  <c:v>3.88768</c:v>
                </c:pt>
                <c:pt idx="1193">
                  <c:v>3.8934500000000001</c:v>
                </c:pt>
                <c:pt idx="1194">
                  <c:v>3.8891300000000002</c:v>
                </c:pt>
                <c:pt idx="1195">
                  <c:v>3.9096000000000002</c:v>
                </c:pt>
                <c:pt idx="1196">
                  <c:v>3.8959700000000002</c:v>
                </c:pt>
                <c:pt idx="1197">
                  <c:v>3.89303</c:v>
                </c:pt>
                <c:pt idx="1198">
                  <c:v>3.9064800000000002</c:v>
                </c:pt>
                <c:pt idx="1199">
                  <c:v>3.8901400000000002</c:v>
                </c:pt>
                <c:pt idx="1200">
                  <c:v>3.9001000000000001</c:v>
                </c:pt>
                <c:pt idx="1201">
                  <c:v>3.91303</c:v>
                </c:pt>
                <c:pt idx="1202">
                  <c:v>3.9049100000000001</c:v>
                </c:pt>
                <c:pt idx="1203">
                  <c:v>3.8856899999999999</c:v>
                </c:pt>
                <c:pt idx="1204">
                  <c:v>3.8948499999999999</c:v>
                </c:pt>
                <c:pt idx="1205">
                  <c:v>3.8973300000000002</c:v>
                </c:pt>
                <c:pt idx="1206">
                  <c:v>3.90347</c:v>
                </c:pt>
                <c:pt idx="1207">
                  <c:v>3.8952599999999999</c:v>
                </c:pt>
                <c:pt idx="1208">
                  <c:v>3.9061300000000001</c:v>
                </c:pt>
                <c:pt idx="1209">
                  <c:v>3.9068900000000002</c:v>
                </c:pt>
                <c:pt idx="1210">
                  <c:v>3.89018</c:v>
                </c:pt>
                <c:pt idx="1211">
                  <c:v>3.9041100000000002</c:v>
                </c:pt>
                <c:pt idx="1212">
                  <c:v>3.89106</c:v>
                </c:pt>
                <c:pt idx="1213">
                  <c:v>3.9001199999999998</c:v>
                </c:pt>
                <c:pt idx="1214">
                  <c:v>3.9047000000000001</c:v>
                </c:pt>
                <c:pt idx="1215">
                  <c:v>3.9005999999999998</c:v>
                </c:pt>
                <c:pt idx="1216">
                  <c:v>3.9062299999999999</c:v>
                </c:pt>
                <c:pt idx="1217">
                  <c:v>3.9093100000000001</c:v>
                </c:pt>
                <c:pt idx="1218">
                  <c:v>3.91221</c:v>
                </c:pt>
                <c:pt idx="1219">
                  <c:v>3.9075700000000002</c:v>
                </c:pt>
                <c:pt idx="1220">
                  <c:v>3.9071699999999998</c:v>
                </c:pt>
                <c:pt idx="1221">
                  <c:v>3.8875899999999999</c:v>
                </c:pt>
                <c:pt idx="1222">
                  <c:v>3.89615</c:v>
                </c:pt>
                <c:pt idx="1223">
                  <c:v>3.9169499999999999</c:v>
                </c:pt>
                <c:pt idx="1224">
                  <c:v>3.9095499999999999</c:v>
                </c:pt>
                <c:pt idx="1225">
                  <c:v>3.9041700000000001</c:v>
                </c:pt>
                <c:pt idx="1226">
                  <c:v>3.9040699999999999</c:v>
                </c:pt>
                <c:pt idx="1227">
                  <c:v>3.9003800000000002</c:v>
                </c:pt>
                <c:pt idx="1228">
                  <c:v>3.9085700000000001</c:v>
                </c:pt>
                <c:pt idx="1229">
                  <c:v>3.89655</c:v>
                </c:pt>
                <c:pt idx="1230">
                  <c:v>3.8958200000000001</c:v>
                </c:pt>
                <c:pt idx="1231">
                  <c:v>3.89839</c:v>
                </c:pt>
                <c:pt idx="1232">
                  <c:v>3.9150900000000002</c:v>
                </c:pt>
                <c:pt idx="1233">
                  <c:v>3.90611</c:v>
                </c:pt>
                <c:pt idx="1234">
                  <c:v>3.90788</c:v>
                </c:pt>
                <c:pt idx="1235">
                  <c:v>3.89954</c:v>
                </c:pt>
                <c:pt idx="1236">
                  <c:v>3.9019900000000001</c:v>
                </c:pt>
                <c:pt idx="1237">
                  <c:v>3.8999100000000002</c:v>
                </c:pt>
                <c:pt idx="1238">
                  <c:v>3.9034800000000001</c:v>
                </c:pt>
                <c:pt idx="1239">
                  <c:v>3.9083700000000001</c:v>
                </c:pt>
                <c:pt idx="1240">
                  <c:v>3.9146200000000002</c:v>
                </c:pt>
                <c:pt idx="1241">
                  <c:v>3.9176700000000002</c:v>
                </c:pt>
                <c:pt idx="1242">
                  <c:v>3.9138299999999999</c:v>
                </c:pt>
                <c:pt idx="1243">
                  <c:v>3.9167900000000002</c:v>
                </c:pt>
                <c:pt idx="1244">
                  <c:v>3.9115700000000002</c:v>
                </c:pt>
                <c:pt idx="1245">
                  <c:v>3.9017300000000001</c:v>
                </c:pt>
                <c:pt idx="1246">
                  <c:v>3.91229</c:v>
                </c:pt>
                <c:pt idx="1247">
                  <c:v>3.9250699999999998</c:v>
                </c:pt>
                <c:pt idx="1248">
                  <c:v>3.8993600000000002</c:v>
                </c:pt>
                <c:pt idx="1249">
                  <c:v>3.9143500000000002</c:v>
                </c:pt>
                <c:pt idx="1250">
                  <c:v>3.9068999999999998</c:v>
                </c:pt>
                <c:pt idx="1251">
                  <c:v>3.9135</c:v>
                </c:pt>
                <c:pt idx="1252">
                  <c:v>3.9130099999999999</c:v>
                </c:pt>
                <c:pt idx="1253">
                  <c:v>3.9101400000000002</c:v>
                </c:pt>
                <c:pt idx="1254">
                  <c:v>3.9031500000000001</c:v>
                </c:pt>
                <c:pt idx="1255">
                  <c:v>3.9119700000000002</c:v>
                </c:pt>
                <c:pt idx="1256">
                  <c:v>3.9082300000000001</c:v>
                </c:pt>
                <c:pt idx="1257">
                  <c:v>3.9104199999999998</c:v>
                </c:pt>
                <c:pt idx="1258">
                  <c:v>3.90381</c:v>
                </c:pt>
                <c:pt idx="1259">
                  <c:v>3.8982199999999998</c:v>
                </c:pt>
                <c:pt idx="1260">
                  <c:v>3.9033799999999998</c:v>
                </c:pt>
                <c:pt idx="1261">
                  <c:v>3.8986700000000001</c:v>
                </c:pt>
                <c:pt idx="1262">
                  <c:v>3.90943</c:v>
                </c:pt>
                <c:pt idx="1263">
                  <c:v>3.9072900000000002</c:v>
                </c:pt>
                <c:pt idx="1264">
                  <c:v>3.9154100000000001</c:v>
                </c:pt>
                <c:pt idx="1265">
                  <c:v>3.9076200000000001</c:v>
                </c:pt>
                <c:pt idx="1266">
                  <c:v>3.9071699999999998</c:v>
                </c:pt>
                <c:pt idx="1267">
                  <c:v>3.9215300000000002</c:v>
                </c:pt>
                <c:pt idx="1268">
                  <c:v>3.9141300000000001</c:v>
                </c:pt>
                <c:pt idx="1269">
                  <c:v>3.9165199999999998</c:v>
                </c:pt>
                <c:pt idx="1270">
                  <c:v>3.9175</c:v>
                </c:pt>
                <c:pt idx="1271">
                  <c:v>3.9164099999999999</c:v>
                </c:pt>
                <c:pt idx="1272">
                  <c:v>3.92394</c:v>
                </c:pt>
                <c:pt idx="1273">
                  <c:v>3.90754</c:v>
                </c:pt>
                <c:pt idx="1274">
                  <c:v>3.9061499999999998</c:v>
                </c:pt>
                <c:pt idx="1275">
                  <c:v>3.9119999999999999</c:v>
                </c:pt>
                <c:pt idx="1276">
                  <c:v>3.9128400000000001</c:v>
                </c:pt>
                <c:pt idx="1277">
                  <c:v>3.9135800000000001</c:v>
                </c:pt>
                <c:pt idx="1278">
                  <c:v>3.9092899999999999</c:v>
                </c:pt>
                <c:pt idx="1279">
                  <c:v>3.89961</c:v>
                </c:pt>
                <c:pt idx="1280">
                  <c:v>3.91194</c:v>
                </c:pt>
                <c:pt idx="1281">
                  <c:v>3.9013399999999998</c:v>
                </c:pt>
                <c:pt idx="1282">
                  <c:v>3.8977900000000001</c:v>
                </c:pt>
                <c:pt idx="1283">
                  <c:v>3.9138600000000001</c:v>
                </c:pt>
                <c:pt idx="1284">
                  <c:v>3.9</c:v>
                </c:pt>
                <c:pt idx="1285">
                  <c:v>3.8891499999999999</c:v>
                </c:pt>
                <c:pt idx="1286">
                  <c:v>3.8947600000000002</c:v>
                </c:pt>
                <c:pt idx="1287">
                  <c:v>3.8966699999999999</c:v>
                </c:pt>
                <c:pt idx="1288">
                  <c:v>3.8824900000000002</c:v>
                </c:pt>
                <c:pt idx="1289">
                  <c:v>3.8939599999999999</c:v>
                </c:pt>
                <c:pt idx="1290">
                  <c:v>3.8898600000000001</c:v>
                </c:pt>
                <c:pt idx="1291">
                  <c:v>3.9066900000000002</c:v>
                </c:pt>
                <c:pt idx="1292">
                  <c:v>3.88917</c:v>
                </c:pt>
                <c:pt idx="1293">
                  <c:v>3.90097</c:v>
                </c:pt>
                <c:pt idx="1294">
                  <c:v>3.88991</c:v>
                </c:pt>
                <c:pt idx="1295">
                  <c:v>3.89547</c:v>
                </c:pt>
                <c:pt idx="1296">
                  <c:v>3.8942700000000001</c:v>
                </c:pt>
                <c:pt idx="1297">
                  <c:v>3.8899699999999999</c:v>
                </c:pt>
                <c:pt idx="1298">
                  <c:v>3.88761</c:v>
                </c:pt>
                <c:pt idx="1299">
                  <c:v>3.8940000000000001</c:v>
                </c:pt>
                <c:pt idx="1300">
                  <c:v>3.8815900000000001</c:v>
                </c:pt>
                <c:pt idx="1301">
                  <c:v>3.8830200000000001</c:v>
                </c:pt>
                <c:pt idx="1302">
                  <c:v>3.8906999999999998</c:v>
                </c:pt>
                <c:pt idx="1303">
                  <c:v>3.8951899999999999</c:v>
                </c:pt>
                <c:pt idx="1304">
                  <c:v>3.8879700000000001</c:v>
                </c:pt>
                <c:pt idx="1305">
                  <c:v>3.88809</c:v>
                </c:pt>
                <c:pt idx="1306">
                  <c:v>3.88971</c:v>
                </c:pt>
                <c:pt idx="1307">
                  <c:v>3.8811900000000001</c:v>
                </c:pt>
                <c:pt idx="1308">
                  <c:v>3.9014000000000002</c:v>
                </c:pt>
                <c:pt idx="1309">
                  <c:v>3.8956300000000001</c:v>
                </c:pt>
                <c:pt idx="1310">
                  <c:v>3.8961000000000001</c:v>
                </c:pt>
                <c:pt idx="1311">
                  <c:v>3.8913500000000001</c:v>
                </c:pt>
                <c:pt idx="1312">
                  <c:v>3.89357</c:v>
                </c:pt>
                <c:pt idx="1313">
                  <c:v>3.9020800000000002</c:v>
                </c:pt>
                <c:pt idx="1314">
                  <c:v>3.8946399999999999</c:v>
                </c:pt>
                <c:pt idx="1315">
                  <c:v>3.89703</c:v>
                </c:pt>
                <c:pt idx="1316">
                  <c:v>3.9000400000000002</c:v>
                </c:pt>
                <c:pt idx="1317">
                  <c:v>3.89689</c:v>
                </c:pt>
                <c:pt idx="1318">
                  <c:v>3.9030499999999999</c:v>
                </c:pt>
                <c:pt idx="1319">
                  <c:v>3.8866499999999999</c:v>
                </c:pt>
                <c:pt idx="1320">
                  <c:v>3.8780700000000001</c:v>
                </c:pt>
                <c:pt idx="1321">
                  <c:v>3.8880599999999998</c:v>
                </c:pt>
                <c:pt idx="1322">
                  <c:v>3.8875000000000002</c:v>
                </c:pt>
                <c:pt idx="1323">
                  <c:v>3.89432</c:v>
                </c:pt>
                <c:pt idx="1324">
                  <c:v>3.9024100000000002</c:v>
                </c:pt>
                <c:pt idx="1325">
                  <c:v>3.8873600000000001</c:v>
                </c:pt>
                <c:pt idx="1326">
                  <c:v>3.91066</c:v>
                </c:pt>
                <c:pt idx="1327">
                  <c:v>3.8891399999999998</c:v>
                </c:pt>
                <c:pt idx="1328">
                  <c:v>3.9064700000000001</c:v>
                </c:pt>
                <c:pt idx="1329">
                  <c:v>3.8868499999999999</c:v>
                </c:pt>
                <c:pt idx="1330">
                  <c:v>3.89567</c:v>
                </c:pt>
                <c:pt idx="1331">
                  <c:v>3.8982600000000001</c:v>
                </c:pt>
                <c:pt idx="1332">
                  <c:v>3.9092099999999999</c:v>
                </c:pt>
                <c:pt idx="1333">
                  <c:v>3.9063699999999999</c:v>
                </c:pt>
                <c:pt idx="1334">
                  <c:v>3.8916900000000001</c:v>
                </c:pt>
                <c:pt idx="1335">
                  <c:v>3.8967499999999999</c:v>
                </c:pt>
                <c:pt idx="1336">
                  <c:v>3.8917600000000001</c:v>
                </c:pt>
                <c:pt idx="1337">
                  <c:v>3.8886699999999998</c:v>
                </c:pt>
                <c:pt idx="1338">
                  <c:v>3.90774</c:v>
                </c:pt>
                <c:pt idx="1339">
                  <c:v>3.9056000000000002</c:v>
                </c:pt>
                <c:pt idx="1340">
                  <c:v>3.8936099999999998</c:v>
                </c:pt>
                <c:pt idx="1341">
                  <c:v>3.9045000000000001</c:v>
                </c:pt>
                <c:pt idx="1342">
                  <c:v>3.8939300000000001</c:v>
                </c:pt>
                <c:pt idx="1343">
                  <c:v>3.8955899999999999</c:v>
                </c:pt>
                <c:pt idx="1344">
                  <c:v>3.88998</c:v>
                </c:pt>
                <c:pt idx="1345">
                  <c:v>3.8969100000000001</c:v>
                </c:pt>
                <c:pt idx="1346">
                  <c:v>3.9015399999999998</c:v>
                </c:pt>
                <c:pt idx="1347">
                  <c:v>3.8946499999999999</c:v>
                </c:pt>
                <c:pt idx="1348">
                  <c:v>3.90204</c:v>
                </c:pt>
                <c:pt idx="1349">
                  <c:v>3.9044500000000002</c:v>
                </c:pt>
                <c:pt idx="1350">
                  <c:v>3.8990999999999998</c:v>
                </c:pt>
                <c:pt idx="1351">
                  <c:v>3.9010899999999999</c:v>
                </c:pt>
                <c:pt idx="1352">
                  <c:v>3.9017599999999999</c:v>
                </c:pt>
                <c:pt idx="1353">
                  <c:v>3.8871500000000001</c:v>
                </c:pt>
                <c:pt idx="1354">
                  <c:v>3.8851200000000001</c:v>
                </c:pt>
                <c:pt idx="1355">
                  <c:v>3.88964</c:v>
                </c:pt>
                <c:pt idx="1356">
                  <c:v>3.89655</c:v>
                </c:pt>
                <c:pt idx="1357">
                  <c:v>3.8921800000000002</c:v>
                </c:pt>
                <c:pt idx="1358">
                  <c:v>3.9117700000000002</c:v>
                </c:pt>
                <c:pt idx="1359">
                  <c:v>3.9011800000000001</c:v>
                </c:pt>
                <c:pt idx="1360">
                  <c:v>3.9113600000000002</c:v>
                </c:pt>
                <c:pt idx="1361">
                  <c:v>3.8949699999999998</c:v>
                </c:pt>
                <c:pt idx="1362">
                  <c:v>3.8816999999999999</c:v>
                </c:pt>
                <c:pt idx="1363">
                  <c:v>3.8885299999999998</c:v>
                </c:pt>
                <c:pt idx="1364">
                  <c:v>3.8900399999999999</c:v>
                </c:pt>
                <c:pt idx="1365">
                  <c:v>3.8858299999999999</c:v>
                </c:pt>
                <c:pt idx="1366">
                  <c:v>3.8936999999999999</c:v>
                </c:pt>
                <c:pt idx="1367">
                  <c:v>3.9078599999999999</c:v>
                </c:pt>
                <c:pt idx="1368">
                  <c:v>3.89384</c:v>
                </c:pt>
                <c:pt idx="1369">
                  <c:v>3.8985099999999999</c:v>
                </c:pt>
                <c:pt idx="1370">
                  <c:v>3.8988299999999998</c:v>
                </c:pt>
                <c:pt idx="1371">
                  <c:v>3.8861599999999998</c:v>
                </c:pt>
                <c:pt idx="1372">
                  <c:v>3.9015499999999999</c:v>
                </c:pt>
                <c:pt idx="1373">
                  <c:v>3.90021</c:v>
                </c:pt>
                <c:pt idx="1374">
                  <c:v>3.8936799999999998</c:v>
                </c:pt>
                <c:pt idx="1375">
                  <c:v>3.9072</c:v>
                </c:pt>
                <c:pt idx="1376">
                  <c:v>3.90876</c:v>
                </c:pt>
                <c:pt idx="1377">
                  <c:v>3.9162300000000001</c:v>
                </c:pt>
                <c:pt idx="1378">
                  <c:v>3.9097400000000002</c:v>
                </c:pt>
                <c:pt idx="1379">
                  <c:v>3.9001100000000002</c:v>
                </c:pt>
                <c:pt idx="1380">
                  <c:v>3.89134</c:v>
                </c:pt>
                <c:pt idx="1381">
                  <c:v>3.8931300000000002</c:v>
                </c:pt>
                <c:pt idx="1382">
                  <c:v>3.8927299999999998</c:v>
                </c:pt>
                <c:pt idx="1383">
                  <c:v>3.8929900000000002</c:v>
                </c:pt>
                <c:pt idx="1384">
                  <c:v>3.9147099999999999</c:v>
                </c:pt>
                <c:pt idx="1385">
                  <c:v>3.9051</c:v>
                </c:pt>
                <c:pt idx="1386">
                  <c:v>3.8919899999999998</c:v>
                </c:pt>
                <c:pt idx="1387">
                  <c:v>3.9014899999999999</c:v>
                </c:pt>
                <c:pt idx="1388">
                  <c:v>3.9127200000000002</c:v>
                </c:pt>
                <c:pt idx="1389">
                  <c:v>3.8980800000000002</c:v>
                </c:pt>
                <c:pt idx="1390">
                  <c:v>3.9012799999999999</c:v>
                </c:pt>
                <c:pt idx="1391">
                  <c:v>3.89175</c:v>
                </c:pt>
                <c:pt idx="1392">
                  <c:v>3.9016099999999998</c:v>
                </c:pt>
                <c:pt idx="1393">
                  <c:v>3.8973499999999999</c:v>
                </c:pt>
                <c:pt idx="1394">
                  <c:v>3.8915199999999999</c:v>
                </c:pt>
                <c:pt idx="1395">
                  <c:v>3.9033699999999998</c:v>
                </c:pt>
                <c:pt idx="1396">
                  <c:v>3.9137200000000001</c:v>
                </c:pt>
                <c:pt idx="1397">
                  <c:v>3.8984399999999999</c:v>
                </c:pt>
                <c:pt idx="1398">
                  <c:v>3.9130500000000001</c:v>
                </c:pt>
                <c:pt idx="1399">
                  <c:v>3.8985400000000001</c:v>
                </c:pt>
                <c:pt idx="1400">
                  <c:v>3.8920499999999998</c:v>
                </c:pt>
                <c:pt idx="1401">
                  <c:v>3.9013200000000001</c:v>
                </c:pt>
                <c:pt idx="1402">
                  <c:v>3.9172099999999999</c:v>
                </c:pt>
                <c:pt idx="1403">
                  <c:v>3.9169700000000001</c:v>
                </c:pt>
                <c:pt idx="1404">
                  <c:v>3.91581</c:v>
                </c:pt>
                <c:pt idx="1405">
                  <c:v>3.91092</c:v>
                </c:pt>
                <c:pt idx="1406">
                  <c:v>3.9018199999999998</c:v>
                </c:pt>
                <c:pt idx="1407">
                  <c:v>3.9093800000000001</c:v>
                </c:pt>
                <c:pt idx="1408">
                  <c:v>3.9052099999999998</c:v>
                </c:pt>
                <c:pt idx="1409">
                  <c:v>3.9059499999999998</c:v>
                </c:pt>
                <c:pt idx="1410">
                  <c:v>3.8970199999999999</c:v>
                </c:pt>
                <c:pt idx="1411">
                  <c:v>3.9035700000000002</c:v>
                </c:pt>
                <c:pt idx="1412">
                  <c:v>3.9127999999999998</c:v>
                </c:pt>
                <c:pt idx="1413">
                  <c:v>3.8928500000000001</c:v>
                </c:pt>
                <c:pt idx="1414">
                  <c:v>3.9042400000000002</c:v>
                </c:pt>
                <c:pt idx="1415">
                  <c:v>3.90971</c:v>
                </c:pt>
                <c:pt idx="1416">
                  <c:v>3.9011100000000001</c:v>
                </c:pt>
                <c:pt idx="1417">
                  <c:v>3.8986900000000002</c:v>
                </c:pt>
                <c:pt idx="1418">
                  <c:v>3.89418</c:v>
                </c:pt>
                <c:pt idx="1419">
                  <c:v>3.8869799999999999</c:v>
                </c:pt>
                <c:pt idx="1420">
                  <c:v>3.90341</c:v>
                </c:pt>
                <c:pt idx="1421">
                  <c:v>3.8980899999999998</c:v>
                </c:pt>
                <c:pt idx="1422">
                  <c:v>3.8959899999999998</c:v>
                </c:pt>
                <c:pt idx="1423">
                  <c:v>3.90984</c:v>
                </c:pt>
                <c:pt idx="1424">
                  <c:v>3.9110100000000001</c:v>
                </c:pt>
                <c:pt idx="1425">
                  <c:v>3.9133200000000001</c:v>
                </c:pt>
                <c:pt idx="1426">
                  <c:v>3.9114200000000001</c:v>
                </c:pt>
                <c:pt idx="1427">
                  <c:v>3.9052600000000002</c:v>
                </c:pt>
                <c:pt idx="1428">
                  <c:v>3.92035</c:v>
                </c:pt>
                <c:pt idx="1429">
                  <c:v>3.9128699999999998</c:v>
                </c:pt>
                <c:pt idx="1430">
                  <c:v>3.9136199999999999</c:v>
                </c:pt>
                <c:pt idx="1431">
                  <c:v>3.8897400000000002</c:v>
                </c:pt>
                <c:pt idx="1432">
                  <c:v>3.89656</c:v>
                </c:pt>
                <c:pt idx="1433">
                  <c:v>3.8927800000000001</c:v>
                </c:pt>
                <c:pt idx="1434">
                  <c:v>3.8936000000000002</c:v>
                </c:pt>
                <c:pt idx="1435">
                  <c:v>3.90387</c:v>
                </c:pt>
                <c:pt idx="1436">
                  <c:v>3.9017300000000001</c:v>
                </c:pt>
                <c:pt idx="1437">
                  <c:v>3.8996599999999999</c:v>
                </c:pt>
                <c:pt idx="1438">
                  <c:v>3.9038499999999998</c:v>
                </c:pt>
                <c:pt idx="1439">
                  <c:v>3.8984700000000001</c:v>
                </c:pt>
                <c:pt idx="1440">
                  <c:v>3.8965900000000002</c:v>
                </c:pt>
                <c:pt idx="1441">
                  <c:v>3.9068100000000001</c:v>
                </c:pt>
                <c:pt idx="1442">
                  <c:v>3.89825</c:v>
                </c:pt>
                <c:pt idx="1443">
                  <c:v>3.87262</c:v>
                </c:pt>
                <c:pt idx="1444">
                  <c:v>3.8919899999999998</c:v>
                </c:pt>
                <c:pt idx="1445">
                  <c:v>3.9015499999999999</c:v>
                </c:pt>
                <c:pt idx="1446">
                  <c:v>3.88971</c:v>
                </c:pt>
                <c:pt idx="1447">
                  <c:v>3.8934199999999999</c:v>
                </c:pt>
                <c:pt idx="1448">
                  <c:v>3.9121600000000001</c:v>
                </c:pt>
                <c:pt idx="1449">
                  <c:v>3.90367</c:v>
                </c:pt>
                <c:pt idx="1450">
                  <c:v>3.9088599999999998</c:v>
                </c:pt>
                <c:pt idx="1451">
                  <c:v>3.91859</c:v>
                </c:pt>
                <c:pt idx="1452">
                  <c:v>3.9088099999999999</c:v>
                </c:pt>
                <c:pt idx="1453">
                  <c:v>3.9194</c:v>
                </c:pt>
                <c:pt idx="1454">
                  <c:v>3.9094000000000002</c:v>
                </c:pt>
                <c:pt idx="1455">
                  <c:v>3.8934299999999999</c:v>
                </c:pt>
                <c:pt idx="1456">
                  <c:v>3.91439</c:v>
                </c:pt>
                <c:pt idx="1457">
                  <c:v>3.9055599999999999</c:v>
                </c:pt>
                <c:pt idx="1458">
                  <c:v>3.9117500000000001</c:v>
                </c:pt>
                <c:pt idx="1459">
                  <c:v>3.9137200000000001</c:v>
                </c:pt>
                <c:pt idx="1460">
                  <c:v>3.9081000000000001</c:v>
                </c:pt>
                <c:pt idx="1461">
                  <c:v>3.8985099999999999</c:v>
                </c:pt>
                <c:pt idx="1462">
                  <c:v>3.8939400000000002</c:v>
                </c:pt>
                <c:pt idx="1463">
                  <c:v>3.8898999999999999</c:v>
                </c:pt>
                <c:pt idx="1464">
                  <c:v>3.89507</c:v>
                </c:pt>
                <c:pt idx="1465">
                  <c:v>3.90578</c:v>
                </c:pt>
                <c:pt idx="1466">
                  <c:v>3.9036</c:v>
                </c:pt>
                <c:pt idx="1467">
                  <c:v>3.88862</c:v>
                </c:pt>
                <c:pt idx="1468">
                  <c:v>3.9091900000000002</c:v>
                </c:pt>
                <c:pt idx="1469">
                  <c:v>3.8965800000000002</c:v>
                </c:pt>
                <c:pt idx="1470">
                  <c:v>3.8980600000000001</c:v>
                </c:pt>
                <c:pt idx="1471">
                  <c:v>3.8918400000000002</c:v>
                </c:pt>
                <c:pt idx="1472">
                  <c:v>3.89276</c:v>
                </c:pt>
                <c:pt idx="1473">
                  <c:v>3.8966400000000001</c:v>
                </c:pt>
                <c:pt idx="1474">
                  <c:v>3.8920400000000002</c:v>
                </c:pt>
                <c:pt idx="1475">
                  <c:v>3.8992300000000002</c:v>
                </c:pt>
                <c:pt idx="1476">
                  <c:v>3.89933</c:v>
                </c:pt>
                <c:pt idx="1477">
                  <c:v>3.8947799999999999</c:v>
                </c:pt>
                <c:pt idx="1478">
                  <c:v>3.8887499999999999</c:v>
                </c:pt>
                <c:pt idx="1479">
                  <c:v>3.9007700000000001</c:v>
                </c:pt>
                <c:pt idx="1480">
                  <c:v>3.89567</c:v>
                </c:pt>
                <c:pt idx="1481">
                  <c:v>3.8883700000000001</c:v>
                </c:pt>
                <c:pt idx="1482">
                  <c:v>3.9043999999999999</c:v>
                </c:pt>
                <c:pt idx="1483">
                  <c:v>3.9037899999999999</c:v>
                </c:pt>
                <c:pt idx="1484">
                  <c:v>3.9028499999999999</c:v>
                </c:pt>
                <c:pt idx="1485">
                  <c:v>3.92231</c:v>
                </c:pt>
                <c:pt idx="1486">
                  <c:v>3.92754</c:v>
                </c:pt>
                <c:pt idx="1487">
                  <c:v>3.92211</c:v>
                </c:pt>
                <c:pt idx="1488">
                  <c:v>3.92902</c:v>
                </c:pt>
                <c:pt idx="1489">
                  <c:v>3.9207800000000002</c:v>
                </c:pt>
                <c:pt idx="1490">
                  <c:v>3.9344299999999999</c:v>
                </c:pt>
                <c:pt idx="1491">
                  <c:v>3.9331900000000002</c:v>
                </c:pt>
                <c:pt idx="1492">
                  <c:v>3.9206400000000001</c:v>
                </c:pt>
                <c:pt idx="1493">
                  <c:v>3.9209900000000002</c:v>
                </c:pt>
                <c:pt idx="1494">
                  <c:v>3.9085999999999999</c:v>
                </c:pt>
                <c:pt idx="1495">
                  <c:v>3.91262</c:v>
                </c:pt>
                <c:pt idx="1496">
                  <c:v>3.9235699999999998</c:v>
                </c:pt>
                <c:pt idx="1497">
                  <c:v>3.9215499999999999</c:v>
                </c:pt>
                <c:pt idx="1498">
                  <c:v>3.9209700000000001</c:v>
                </c:pt>
                <c:pt idx="1499">
                  <c:v>3.9185300000000001</c:v>
                </c:pt>
                <c:pt idx="1500">
                  <c:v>3.92056</c:v>
                </c:pt>
                <c:pt idx="1501">
                  <c:v>3.9216199999999999</c:v>
                </c:pt>
                <c:pt idx="1502">
                  <c:v>3.90612</c:v>
                </c:pt>
                <c:pt idx="1503">
                  <c:v>3.9218799999999998</c:v>
                </c:pt>
                <c:pt idx="1504">
                  <c:v>3.9174600000000002</c:v>
                </c:pt>
                <c:pt idx="1505">
                  <c:v>3.9117999999999999</c:v>
                </c:pt>
                <c:pt idx="1506">
                  <c:v>3.9128099999999999</c:v>
                </c:pt>
                <c:pt idx="1507">
                  <c:v>3.91506</c:v>
                </c:pt>
                <c:pt idx="1508">
                  <c:v>3.9042699999999999</c:v>
                </c:pt>
                <c:pt idx="1509">
                  <c:v>3.91812</c:v>
                </c:pt>
                <c:pt idx="1510">
                  <c:v>3.9258799999999998</c:v>
                </c:pt>
                <c:pt idx="1511">
                  <c:v>3.9131800000000001</c:v>
                </c:pt>
                <c:pt idx="1512">
                  <c:v>3.9298600000000001</c:v>
                </c:pt>
                <c:pt idx="1513">
                  <c:v>3.9208799999999999</c:v>
                </c:pt>
                <c:pt idx="1514">
                  <c:v>3.91886</c:v>
                </c:pt>
                <c:pt idx="1515">
                  <c:v>3.9118400000000002</c:v>
                </c:pt>
                <c:pt idx="1516">
                  <c:v>3.9341300000000001</c:v>
                </c:pt>
                <c:pt idx="1517">
                  <c:v>3.9249800000000001</c:v>
                </c:pt>
                <c:pt idx="1518">
                  <c:v>3.9248699999999999</c:v>
                </c:pt>
                <c:pt idx="1519">
                  <c:v>3.9016299999999999</c:v>
                </c:pt>
                <c:pt idx="1520">
                  <c:v>3.9219300000000001</c:v>
                </c:pt>
                <c:pt idx="1521">
                  <c:v>3.9207399999999999</c:v>
                </c:pt>
                <c:pt idx="1522">
                  <c:v>3.9147500000000002</c:v>
                </c:pt>
                <c:pt idx="1523">
                  <c:v>3.9215300000000002</c:v>
                </c:pt>
                <c:pt idx="1524">
                  <c:v>3.9233099999999999</c:v>
                </c:pt>
                <c:pt idx="1525">
                  <c:v>3.9169299999999998</c:v>
                </c:pt>
                <c:pt idx="1526">
                  <c:v>3.9224800000000002</c:v>
                </c:pt>
                <c:pt idx="1527">
                  <c:v>3.9253499999999999</c:v>
                </c:pt>
                <c:pt idx="1528">
                  <c:v>3.92563</c:v>
                </c:pt>
                <c:pt idx="1529">
                  <c:v>3.9224399999999999</c:v>
                </c:pt>
                <c:pt idx="1530">
                  <c:v>3.9453200000000002</c:v>
                </c:pt>
                <c:pt idx="1531">
                  <c:v>3.94293</c:v>
                </c:pt>
                <c:pt idx="1532">
                  <c:v>3.9377</c:v>
                </c:pt>
                <c:pt idx="1533">
                  <c:v>3.9464899999999998</c:v>
                </c:pt>
                <c:pt idx="1534">
                  <c:v>3.93703</c:v>
                </c:pt>
                <c:pt idx="1535">
                  <c:v>3.9401099999999998</c:v>
                </c:pt>
                <c:pt idx="1536">
                  <c:v>3.9386100000000002</c:v>
                </c:pt>
                <c:pt idx="1537">
                  <c:v>3.9359000000000002</c:v>
                </c:pt>
                <c:pt idx="1538">
                  <c:v>3.9196499999999999</c:v>
                </c:pt>
                <c:pt idx="1539">
                  <c:v>3.92747</c:v>
                </c:pt>
                <c:pt idx="1540">
                  <c:v>3.9268299999999998</c:v>
                </c:pt>
                <c:pt idx="1541">
                  <c:v>3.92726</c:v>
                </c:pt>
                <c:pt idx="1542">
                  <c:v>3.9196599999999999</c:v>
                </c:pt>
                <c:pt idx="1543">
                  <c:v>3.9255800000000001</c:v>
                </c:pt>
                <c:pt idx="1544">
                  <c:v>3.92794</c:v>
                </c:pt>
                <c:pt idx="1545">
                  <c:v>3.9264100000000002</c:v>
                </c:pt>
                <c:pt idx="1546">
                  <c:v>3.9182899999999998</c:v>
                </c:pt>
                <c:pt idx="1547">
                  <c:v>3.9326699999999999</c:v>
                </c:pt>
                <c:pt idx="1548">
                  <c:v>3.9329399999999999</c:v>
                </c:pt>
                <c:pt idx="1549">
                  <c:v>3.9287800000000002</c:v>
                </c:pt>
                <c:pt idx="1550">
                  <c:v>3.9153699999999998</c:v>
                </c:pt>
                <c:pt idx="1551">
                  <c:v>3.9285299999999999</c:v>
                </c:pt>
                <c:pt idx="1552">
                  <c:v>3.9245299999999999</c:v>
                </c:pt>
                <c:pt idx="1553">
                  <c:v>3.9240300000000001</c:v>
                </c:pt>
                <c:pt idx="1554">
                  <c:v>3.9441700000000002</c:v>
                </c:pt>
                <c:pt idx="1555">
                  <c:v>3.9265699999999999</c:v>
                </c:pt>
                <c:pt idx="1556">
                  <c:v>3.9435899999999999</c:v>
                </c:pt>
                <c:pt idx="1557">
                  <c:v>3.94245</c:v>
                </c:pt>
                <c:pt idx="1558">
                  <c:v>3.9305300000000001</c:v>
                </c:pt>
                <c:pt idx="1559">
                  <c:v>3.9210199999999999</c:v>
                </c:pt>
                <c:pt idx="1560">
                  <c:v>3.93201</c:v>
                </c:pt>
                <c:pt idx="1561">
                  <c:v>3.9302800000000002</c:v>
                </c:pt>
                <c:pt idx="1562">
                  <c:v>3.9239199999999999</c:v>
                </c:pt>
                <c:pt idx="1563">
                  <c:v>3.9341400000000002</c:v>
                </c:pt>
                <c:pt idx="1564">
                  <c:v>3.9375800000000001</c:v>
                </c:pt>
                <c:pt idx="1565">
                  <c:v>3.9272100000000001</c:v>
                </c:pt>
                <c:pt idx="1566">
                  <c:v>3.9333499999999999</c:v>
                </c:pt>
                <c:pt idx="1567">
                  <c:v>3.9323100000000002</c:v>
                </c:pt>
                <c:pt idx="1568">
                  <c:v>3.93255</c:v>
                </c:pt>
                <c:pt idx="1569">
                  <c:v>3.9260000000000002</c:v>
                </c:pt>
                <c:pt idx="1570">
                  <c:v>3.92977</c:v>
                </c:pt>
                <c:pt idx="1571">
                  <c:v>3.9312299999999998</c:v>
                </c:pt>
                <c:pt idx="1572">
                  <c:v>3.92422</c:v>
                </c:pt>
                <c:pt idx="1573">
                  <c:v>3.9256700000000002</c:v>
                </c:pt>
                <c:pt idx="1574">
                  <c:v>3.9218500000000001</c:v>
                </c:pt>
                <c:pt idx="1575">
                  <c:v>3.93831</c:v>
                </c:pt>
                <c:pt idx="1576">
                  <c:v>3.92618</c:v>
                </c:pt>
                <c:pt idx="1577">
                  <c:v>3.9256799999999998</c:v>
                </c:pt>
                <c:pt idx="1578">
                  <c:v>3.9274100000000001</c:v>
                </c:pt>
                <c:pt idx="1579">
                  <c:v>3.92889</c:v>
                </c:pt>
                <c:pt idx="1580">
                  <c:v>3.9341900000000001</c:v>
                </c:pt>
                <c:pt idx="1581">
                  <c:v>3.9251299999999998</c:v>
                </c:pt>
                <c:pt idx="1582">
                  <c:v>3.9293499999999999</c:v>
                </c:pt>
                <c:pt idx="1583">
                  <c:v>3.92319</c:v>
                </c:pt>
                <c:pt idx="1584">
                  <c:v>3.93167</c:v>
                </c:pt>
                <c:pt idx="1585">
                  <c:v>3.9160400000000002</c:v>
                </c:pt>
                <c:pt idx="1586">
                  <c:v>3.9266700000000001</c:v>
                </c:pt>
                <c:pt idx="1587">
                  <c:v>3.9304700000000001</c:v>
                </c:pt>
                <c:pt idx="1588">
                  <c:v>3.9217399999999998</c:v>
                </c:pt>
                <c:pt idx="1589">
                  <c:v>3.9177300000000002</c:v>
                </c:pt>
                <c:pt idx="1590">
                  <c:v>3.9188399999999999</c:v>
                </c:pt>
                <c:pt idx="1591">
                  <c:v>3.9256899999999999</c:v>
                </c:pt>
                <c:pt idx="1592">
                  <c:v>3.92658</c:v>
                </c:pt>
                <c:pt idx="1593">
                  <c:v>3.9229599999999998</c:v>
                </c:pt>
                <c:pt idx="1594">
                  <c:v>3.9279500000000001</c:v>
                </c:pt>
                <c:pt idx="1595">
                  <c:v>3.9247700000000001</c:v>
                </c:pt>
                <c:pt idx="1596">
                  <c:v>3.9136500000000001</c:v>
                </c:pt>
                <c:pt idx="1597">
                  <c:v>3.91798</c:v>
                </c:pt>
                <c:pt idx="1598">
                  <c:v>3.9274</c:v>
                </c:pt>
                <c:pt idx="1599">
                  <c:v>3.9308999999999998</c:v>
                </c:pt>
                <c:pt idx="1600">
                  <c:v>3.9346000000000001</c:v>
                </c:pt>
                <c:pt idx="1601">
                  <c:v>3.9313899999999999</c:v>
                </c:pt>
                <c:pt idx="1602">
                  <c:v>3.9410699999999999</c:v>
                </c:pt>
                <c:pt idx="1603">
                  <c:v>3.94014</c:v>
                </c:pt>
                <c:pt idx="1604">
                  <c:v>3.9367399999999999</c:v>
                </c:pt>
                <c:pt idx="1605">
                  <c:v>3.9409900000000002</c:v>
                </c:pt>
                <c:pt idx="1606">
                  <c:v>3.9350999999999998</c:v>
                </c:pt>
                <c:pt idx="1607">
                  <c:v>3.9254099999999998</c:v>
                </c:pt>
                <c:pt idx="1608">
                  <c:v>3.9427400000000001</c:v>
                </c:pt>
                <c:pt idx="1609">
                  <c:v>3.9434100000000001</c:v>
                </c:pt>
                <c:pt idx="1610">
                  <c:v>3.92889</c:v>
                </c:pt>
                <c:pt idx="1611">
                  <c:v>3.9443800000000002</c:v>
                </c:pt>
                <c:pt idx="1612">
                  <c:v>3.9391500000000002</c:v>
                </c:pt>
                <c:pt idx="1613">
                  <c:v>3.9365100000000002</c:v>
                </c:pt>
                <c:pt idx="1614">
                  <c:v>3.9386800000000002</c:v>
                </c:pt>
                <c:pt idx="1615">
                  <c:v>3.9460999999999999</c:v>
                </c:pt>
                <c:pt idx="1616">
                  <c:v>3.9321899999999999</c:v>
                </c:pt>
                <c:pt idx="1617">
                  <c:v>3.9386800000000002</c:v>
                </c:pt>
                <c:pt idx="1618">
                  <c:v>3.9397700000000002</c:v>
                </c:pt>
                <c:pt idx="1619">
                  <c:v>3.93336</c:v>
                </c:pt>
                <c:pt idx="1620">
                  <c:v>3.9334799999999999</c:v>
                </c:pt>
                <c:pt idx="1621">
                  <c:v>3.92448</c:v>
                </c:pt>
                <c:pt idx="1622">
                  <c:v>3.9382100000000002</c:v>
                </c:pt>
                <c:pt idx="1623">
                  <c:v>3.93485</c:v>
                </c:pt>
                <c:pt idx="1624">
                  <c:v>3.92516</c:v>
                </c:pt>
                <c:pt idx="1625">
                  <c:v>3.93404</c:v>
                </c:pt>
                <c:pt idx="1626">
                  <c:v>3.94069</c:v>
                </c:pt>
                <c:pt idx="1627">
                  <c:v>3.9375599999999999</c:v>
                </c:pt>
                <c:pt idx="1628">
                  <c:v>3.9310700000000001</c:v>
                </c:pt>
                <c:pt idx="1629">
                  <c:v>3.9318200000000001</c:v>
                </c:pt>
                <c:pt idx="1630">
                  <c:v>3.9329499999999999</c:v>
                </c:pt>
                <c:pt idx="1631">
                  <c:v>3.9188299999999998</c:v>
                </c:pt>
                <c:pt idx="1632">
                  <c:v>3.9203100000000002</c:v>
                </c:pt>
                <c:pt idx="1633">
                  <c:v>3.9296600000000002</c:v>
                </c:pt>
                <c:pt idx="1634">
                  <c:v>3.9333100000000001</c:v>
                </c:pt>
                <c:pt idx="1635">
                  <c:v>3.9387699999999999</c:v>
                </c:pt>
                <c:pt idx="1636">
                  <c:v>3.9405700000000001</c:v>
                </c:pt>
                <c:pt idx="1637">
                  <c:v>3.9368099999999999</c:v>
                </c:pt>
                <c:pt idx="1638">
                  <c:v>3.9230800000000001</c:v>
                </c:pt>
                <c:pt idx="1639">
                  <c:v>3.9262800000000002</c:v>
                </c:pt>
                <c:pt idx="1640">
                  <c:v>3.9296500000000001</c:v>
                </c:pt>
                <c:pt idx="1641">
                  <c:v>3.9313199999999999</c:v>
                </c:pt>
                <c:pt idx="1642">
                  <c:v>3.9235600000000002</c:v>
                </c:pt>
                <c:pt idx="1643">
                  <c:v>3.9265099999999999</c:v>
                </c:pt>
                <c:pt idx="1644">
                  <c:v>3.9311500000000001</c:v>
                </c:pt>
                <c:pt idx="1645">
                  <c:v>3.9062199999999998</c:v>
                </c:pt>
                <c:pt idx="1646">
                  <c:v>3.9204300000000001</c:v>
                </c:pt>
                <c:pt idx="1647">
                  <c:v>3.9234599999999999</c:v>
                </c:pt>
                <c:pt idx="1648">
                  <c:v>3.9259300000000001</c:v>
                </c:pt>
                <c:pt idx="1649">
                  <c:v>3.9185500000000002</c:v>
                </c:pt>
                <c:pt idx="1650">
                  <c:v>3.9213399999999998</c:v>
                </c:pt>
                <c:pt idx="1651">
                  <c:v>3.9319700000000002</c:v>
                </c:pt>
                <c:pt idx="1652">
                  <c:v>3.9252099999999999</c:v>
                </c:pt>
                <c:pt idx="1653">
                  <c:v>3.91974</c:v>
                </c:pt>
                <c:pt idx="1654">
                  <c:v>3.9377200000000001</c:v>
                </c:pt>
                <c:pt idx="1655">
                  <c:v>3.9226399999999999</c:v>
                </c:pt>
                <c:pt idx="1656">
                  <c:v>3.9247399999999999</c:v>
                </c:pt>
                <c:pt idx="1657">
                  <c:v>3.9251399999999999</c:v>
                </c:pt>
                <c:pt idx="1658">
                  <c:v>3.9189500000000002</c:v>
                </c:pt>
                <c:pt idx="1659">
                  <c:v>3.9264999999999999</c:v>
                </c:pt>
                <c:pt idx="1660">
                  <c:v>3.9090699999999998</c:v>
                </c:pt>
                <c:pt idx="1661">
                  <c:v>3.9076599999999999</c:v>
                </c:pt>
                <c:pt idx="1662">
                  <c:v>3.9272399999999998</c:v>
                </c:pt>
                <c:pt idx="1663">
                  <c:v>3.9215</c:v>
                </c:pt>
                <c:pt idx="1664">
                  <c:v>3.9197299999999999</c:v>
                </c:pt>
                <c:pt idx="1665">
                  <c:v>3.9484300000000001</c:v>
                </c:pt>
                <c:pt idx="1666">
                  <c:v>3.9275699999999998</c:v>
                </c:pt>
                <c:pt idx="1667">
                  <c:v>3.9373399999999998</c:v>
                </c:pt>
                <c:pt idx="1668">
                  <c:v>3.9529700000000001</c:v>
                </c:pt>
                <c:pt idx="1669">
                  <c:v>3.9436399999999998</c:v>
                </c:pt>
                <c:pt idx="1670">
                  <c:v>3.9386299999999999</c:v>
                </c:pt>
                <c:pt idx="1671">
                  <c:v>3.94293</c:v>
                </c:pt>
                <c:pt idx="1672">
                  <c:v>3.9460700000000002</c:v>
                </c:pt>
                <c:pt idx="1673">
                  <c:v>3.9355500000000001</c:v>
                </c:pt>
                <c:pt idx="1674">
                  <c:v>3.9292899999999999</c:v>
                </c:pt>
                <c:pt idx="1675">
                  <c:v>3.9297599999999999</c:v>
                </c:pt>
                <c:pt idx="1676">
                  <c:v>3.9271600000000002</c:v>
                </c:pt>
                <c:pt idx="1677">
                  <c:v>3.9319700000000002</c:v>
                </c:pt>
                <c:pt idx="1678">
                  <c:v>3.9251999999999998</c:v>
                </c:pt>
                <c:pt idx="1679">
                  <c:v>3.9309799999999999</c:v>
                </c:pt>
                <c:pt idx="1680">
                  <c:v>3.9228900000000002</c:v>
                </c:pt>
                <c:pt idx="1681">
                  <c:v>3.9215399999999998</c:v>
                </c:pt>
                <c:pt idx="1682">
                  <c:v>3.9170099999999999</c:v>
                </c:pt>
                <c:pt idx="1683">
                  <c:v>3.9163100000000002</c:v>
                </c:pt>
                <c:pt idx="1684">
                  <c:v>3.9225699999999999</c:v>
                </c:pt>
                <c:pt idx="1685">
                  <c:v>3.9076200000000001</c:v>
                </c:pt>
                <c:pt idx="1686">
                  <c:v>3.92361</c:v>
                </c:pt>
                <c:pt idx="1687">
                  <c:v>3.9228100000000001</c:v>
                </c:pt>
                <c:pt idx="1688">
                  <c:v>3.9261499999999998</c:v>
                </c:pt>
                <c:pt idx="1689">
                  <c:v>3.9163299999999999</c:v>
                </c:pt>
                <c:pt idx="1690">
                  <c:v>3.9144100000000002</c:v>
                </c:pt>
                <c:pt idx="1691">
                  <c:v>3.9367999999999999</c:v>
                </c:pt>
                <c:pt idx="1692">
                  <c:v>3.9256799999999998</c:v>
                </c:pt>
                <c:pt idx="1693">
                  <c:v>3.9376000000000002</c:v>
                </c:pt>
                <c:pt idx="1694">
                  <c:v>3.9386000000000001</c:v>
                </c:pt>
                <c:pt idx="1695">
                  <c:v>3.9321199999999998</c:v>
                </c:pt>
                <c:pt idx="1696">
                  <c:v>3.9423400000000002</c:v>
                </c:pt>
                <c:pt idx="1697">
                  <c:v>3.9239799999999998</c:v>
                </c:pt>
                <c:pt idx="1698">
                  <c:v>3.9402200000000001</c:v>
                </c:pt>
                <c:pt idx="1699">
                  <c:v>3.9261200000000001</c:v>
                </c:pt>
                <c:pt idx="1700">
                  <c:v>3.9182399999999999</c:v>
                </c:pt>
                <c:pt idx="1701">
                  <c:v>3.91839</c:v>
                </c:pt>
                <c:pt idx="1702">
                  <c:v>3.9289800000000001</c:v>
                </c:pt>
                <c:pt idx="1703">
                  <c:v>3.9265099999999999</c:v>
                </c:pt>
                <c:pt idx="1704">
                  <c:v>3.9189799999999999</c:v>
                </c:pt>
                <c:pt idx="1705">
                  <c:v>3.9184999999999999</c:v>
                </c:pt>
                <c:pt idx="1706">
                  <c:v>3.92008</c:v>
                </c:pt>
                <c:pt idx="1707">
                  <c:v>3.91351</c:v>
                </c:pt>
                <c:pt idx="1708">
                  <c:v>3.91866</c:v>
                </c:pt>
                <c:pt idx="1709">
                  <c:v>3.9293800000000001</c:v>
                </c:pt>
                <c:pt idx="1710">
                  <c:v>3.9218600000000001</c:v>
                </c:pt>
                <c:pt idx="1711">
                  <c:v>3.91737</c:v>
                </c:pt>
                <c:pt idx="1712">
                  <c:v>3.9212099999999999</c:v>
                </c:pt>
                <c:pt idx="1713">
                  <c:v>3.91899</c:v>
                </c:pt>
                <c:pt idx="1714">
                  <c:v>3.9213499999999999</c:v>
                </c:pt>
                <c:pt idx="1715">
                  <c:v>3.91364</c:v>
                </c:pt>
                <c:pt idx="1716">
                  <c:v>3.8932799999999999</c:v>
                </c:pt>
                <c:pt idx="1717">
                  <c:v>3.9092799999999999</c:v>
                </c:pt>
                <c:pt idx="1718">
                  <c:v>3.9098000000000002</c:v>
                </c:pt>
                <c:pt idx="1719">
                  <c:v>3.9150800000000001</c:v>
                </c:pt>
                <c:pt idx="1720">
                  <c:v>3.9196399999999998</c:v>
                </c:pt>
                <c:pt idx="1721">
                  <c:v>3.92279</c:v>
                </c:pt>
                <c:pt idx="1722">
                  <c:v>3.9190800000000001</c:v>
                </c:pt>
                <c:pt idx="1723">
                  <c:v>3.91554</c:v>
                </c:pt>
                <c:pt idx="1724">
                  <c:v>3.9164400000000001</c:v>
                </c:pt>
                <c:pt idx="1725">
                  <c:v>3.9095900000000001</c:v>
                </c:pt>
                <c:pt idx="1726">
                  <c:v>3.9145699999999999</c:v>
                </c:pt>
                <c:pt idx="1727">
                  <c:v>3.9142700000000001</c:v>
                </c:pt>
                <c:pt idx="1728">
                  <c:v>3.9279899999999999</c:v>
                </c:pt>
                <c:pt idx="1729">
                  <c:v>3.9300899999999999</c:v>
                </c:pt>
                <c:pt idx="1730">
                  <c:v>3.9353500000000001</c:v>
                </c:pt>
                <c:pt idx="1731">
                  <c:v>3.91974</c:v>
                </c:pt>
                <c:pt idx="1732">
                  <c:v>3.92326</c:v>
                </c:pt>
                <c:pt idx="1733">
                  <c:v>3.9195099999999998</c:v>
                </c:pt>
                <c:pt idx="1734">
                  <c:v>3.9143400000000002</c:v>
                </c:pt>
                <c:pt idx="1735">
                  <c:v>3.9300099999999998</c:v>
                </c:pt>
                <c:pt idx="1736">
                  <c:v>3.9218000000000002</c:v>
                </c:pt>
                <c:pt idx="1737">
                  <c:v>3.9231400000000001</c:v>
                </c:pt>
                <c:pt idx="1738">
                  <c:v>3.9173100000000001</c:v>
                </c:pt>
                <c:pt idx="1739">
                  <c:v>3.9141400000000002</c:v>
                </c:pt>
                <c:pt idx="1740">
                  <c:v>3.9252899999999999</c:v>
                </c:pt>
                <c:pt idx="1741">
                  <c:v>3.9288599999999998</c:v>
                </c:pt>
                <c:pt idx="1742">
                  <c:v>3.93106</c:v>
                </c:pt>
                <c:pt idx="1743">
                  <c:v>3.9330599999999998</c:v>
                </c:pt>
                <c:pt idx="1744">
                  <c:v>3.9323199999999998</c:v>
                </c:pt>
                <c:pt idx="1745">
                  <c:v>3.9169</c:v>
                </c:pt>
                <c:pt idx="1746">
                  <c:v>3.9313799999999999</c:v>
                </c:pt>
                <c:pt idx="1747">
                  <c:v>3.9233899999999999</c:v>
                </c:pt>
                <c:pt idx="1748">
                  <c:v>3.93607</c:v>
                </c:pt>
                <c:pt idx="1749">
                  <c:v>3.9328699999999999</c:v>
                </c:pt>
                <c:pt idx="1750">
                  <c:v>3.93283</c:v>
                </c:pt>
                <c:pt idx="1751">
                  <c:v>3.9247700000000001</c:v>
                </c:pt>
                <c:pt idx="1752">
                  <c:v>3.93161</c:v>
                </c:pt>
                <c:pt idx="1753">
                  <c:v>3.9293900000000002</c:v>
                </c:pt>
                <c:pt idx="1754">
                  <c:v>3.9165199999999998</c:v>
                </c:pt>
                <c:pt idx="1755">
                  <c:v>3.9349099999999999</c:v>
                </c:pt>
                <c:pt idx="1756">
                  <c:v>3.9243299999999999</c:v>
                </c:pt>
                <c:pt idx="1757">
                  <c:v>3.9294899999999999</c:v>
                </c:pt>
                <c:pt idx="1758">
                  <c:v>3.9356</c:v>
                </c:pt>
                <c:pt idx="1759">
                  <c:v>3.9314300000000002</c:v>
                </c:pt>
                <c:pt idx="1760">
                  <c:v>3.9346399999999999</c:v>
                </c:pt>
                <c:pt idx="1761">
                  <c:v>3.9254699999999998</c:v>
                </c:pt>
                <c:pt idx="1762">
                  <c:v>3.9486599999999998</c:v>
                </c:pt>
                <c:pt idx="1763">
                  <c:v>3.9394200000000001</c:v>
                </c:pt>
                <c:pt idx="1764">
                  <c:v>3.9371999999999998</c:v>
                </c:pt>
                <c:pt idx="1765">
                  <c:v>3.9340600000000001</c:v>
                </c:pt>
                <c:pt idx="1766">
                  <c:v>3.9285999999999999</c:v>
                </c:pt>
                <c:pt idx="1767">
                  <c:v>3.9441299999999999</c:v>
                </c:pt>
                <c:pt idx="1768">
                  <c:v>3.9417</c:v>
                </c:pt>
                <c:pt idx="1769">
                  <c:v>3.9409999999999998</c:v>
                </c:pt>
                <c:pt idx="1770">
                  <c:v>3.9551699999999999</c:v>
                </c:pt>
                <c:pt idx="1771">
                  <c:v>3.9481899999999999</c:v>
                </c:pt>
                <c:pt idx="1772">
                  <c:v>3.9460899999999999</c:v>
                </c:pt>
                <c:pt idx="1773">
                  <c:v>3.9462999999999999</c:v>
                </c:pt>
                <c:pt idx="1774">
                  <c:v>3.9411800000000001</c:v>
                </c:pt>
                <c:pt idx="1775">
                  <c:v>3.9415900000000001</c:v>
                </c:pt>
                <c:pt idx="1776">
                  <c:v>3.9422600000000001</c:v>
                </c:pt>
                <c:pt idx="1777">
                  <c:v>3.9288599999999998</c:v>
                </c:pt>
                <c:pt idx="1778">
                  <c:v>3.9370799999999999</c:v>
                </c:pt>
                <c:pt idx="1779">
                  <c:v>3.9449900000000002</c:v>
                </c:pt>
                <c:pt idx="1780">
                  <c:v>3.9354</c:v>
                </c:pt>
                <c:pt idx="1781">
                  <c:v>3.9430399999999999</c:v>
                </c:pt>
                <c:pt idx="1782">
                  <c:v>3.95547</c:v>
                </c:pt>
                <c:pt idx="1783">
                  <c:v>3.9478599999999999</c:v>
                </c:pt>
                <c:pt idx="1784">
                  <c:v>3.9441000000000002</c:v>
                </c:pt>
                <c:pt idx="1785">
                  <c:v>3.9493100000000001</c:v>
                </c:pt>
                <c:pt idx="1786">
                  <c:v>3.9405999999999999</c:v>
                </c:pt>
                <c:pt idx="1787">
                  <c:v>3.9413900000000002</c:v>
                </c:pt>
                <c:pt idx="1788">
                  <c:v>3.9372400000000001</c:v>
                </c:pt>
                <c:pt idx="1789">
                  <c:v>3.95831</c:v>
                </c:pt>
                <c:pt idx="1790">
                  <c:v>3.9497800000000001</c:v>
                </c:pt>
                <c:pt idx="1791">
                  <c:v>3.95804</c:v>
                </c:pt>
                <c:pt idx="1792">
                  <c:v>3.94442</c:v>
                </c:pt>
                <c:pt idx="1793">
                  <c:v>3.9457300000000002</c:v>
                </c:pt>
                <c:pt idx="1794">
                  <c:v>3.94807</c:v>
                </c:pt>
                <c:pt idx="1795">
                  <c:v>3.9527299999999999</c:v>
                </c:pt>
                <c:pt idx="1796">
                  <c:v>3.9454199999999999</c:v>
                </c:pt>
                <c:pt idx="1797">
                  <c:v>3.9413499999999999</c:v>
                </c:pt>
                <c:pt idx="1798">
                  <c:v>3.9486400000000001</c:v>
                </c:pt>
                <c:pt idx="1799">
                  <c:v>3.9311400000000001</c:v>
                </c:pt>
                <c:pt idx="1800">
                  <c:v>3.9468899999999998</c:v>
                </c:pt>
                <c:pt idx="1801">
                  <c:v>3.9352299999999998</c:v>
                </c:pt>
                <c:pt idx="1802">
                  <c:v>3.9466999999999999</c:v>
                </c:pt>
                <c:pt idx="1803">
                  <c:v>3.93981</c:v>
                </c:pt>
                <c:pt idx="1804">
                  <c:v>3.9396300000000002</c:v>
                </c:pt>
                <c:pt idx="1805">
                  <c:v>3.9321199999999998</c:v>
                </c:pt>
                <c:pt idx="1806">
                  <c:v>3.93553</c:v>
                </c:pt>
                <c:pt idx="1807">
                  <c:v>3.9375399999999998</c:v>
                </c:pt>
                <c:pt idx="1808">
                  <c:v>3.93269</c:v>
                </c:pt>
                <c:pt idx="1809">
                  <c:v>3.9197199999999999</c:v>
                </c:pt>
                <c:pt idx="1810">
                  <c:v>3.9498500000000001</c:v>
                </c:pt>
                <c:pt idx="1811">
                  <c:v>3.93588</c:v>
                </c:pt>
                <c:pt idx="1812">
                  <c:v>3.9318300000000002</c:v>
                </c:pt>
                <c:pt idx="1813">
                  <c:v>3.94407</c:v>
                </c:pt>
                <c:pt idx="1814">
                  <c:v>3.93906</c:v>
                </c:pt>
                <c:pt idx="1815">
                  <c:v>3.93567</c:v>
                </c:pt>
                <c:pt idx="1816">
                  <c:v>3.9259200000000001</c:v>
                </c:pt>
                <c:pt idx="1817">
                  <c:v>3.9307400000000001</c:v>
                </c:pt>
                <c:pt idx="1818">
                  <c:v>3.92882</c:v>
                </c:pt>
                <c:pt idx="1819">
                  <c:v>3.92875</c:v>
                </c:pt>
                <c:pt idx="1820">
                  <c:v>3.9212099999999999</c:v>
                </c:pt>
                <c:pt idx="1821">
                  <c:v>3.9222399999999999</c:v>
                </c:pt>
                <c:pt idx="1822">
                  <c:v>3.9086500000000002</c:v>
                </c:pt>
                <c:pt idx="1823">
                  <c:v>3.9272300000000002</c:v>
                </c:pt>
                <c:pt idx="1824">
                  <c:v>3.9281000000000001</c:v>
                </c:pt>
                <c:pt idx="1825">
                  <c:v>3.9379499999999998</c:v>
                </c:pt>
                <c:pt idx="1826">
                  <c:v>3.9400599999999999</c:v>
                </c:pt>
                <c:pt idx="1827">
                  <c:v>3.9402599999999999</c:v>
                </c:pt>
                <c:pt idx="1828">
                  <c:v>3.94503</c:v>
                </c:pt>
                <c:pt idx="1829">
                  <c:v>3.9376899999999999</c:v>
                </c:pt>
                <c:pt idx="1830">
                  <c:v>3.9252400000000001</c:v>
                </c:pt>
                <c:pt idx="1831">
                  <c:v>3.92536</c:v>
                </c:pt>
                <c:pt idx="1832">
                  <c:v>3.9374099999999999</c:v>
                </c:pt>
                <c:pt idx="1833">
                  <c:v>3.9316900000000001</c:v>
                </c:pt>
                <c:pt idx="1834">
                  <c:v>3.9324400000000002</c:v>
                </c:pt>
                <c:pt idx="1835">
                  <c:v>3.9378099999999998</c:v>
                </c:pt>
                <c:pt idx="1836">
                  <c:v>3.9433400000000001</c:v>
                </c:pt>
                <c:pt idx="1837">
                  <c:v>3.94278</c:v>
                </c:pt>
                <c:pt idx="1838">
                  <c:v>3.93573</c:v>
                </c:pt>
                <c:pt idx="1839">
                  <c:v>3.9372400000000001</c:v>
                </c:pt>
                <c:pt idx="1840">
                  <c:v>3.9325800000000002</c:v>
                </c:pt>
                <c:pt idx="1841">
                  <c:v>3.9313400000000001</c:v>
                </c:pt>
                <c:pt idx="1842">
                  <c:v>3.9218199999999999</c:v>
                </c:pt>
                <c:pt idx="1843">
                  <c:v>3.9318499999999998</c:v>
                </c:pt>
                <c:pt idx="1844">
                  <c:v>3.9270999999999998</c:v>
                </c:pt>
                <c:pt idx="1845">
                  <c:v>3.9185599999999998</c:v>
                </c:pt>
                <c:pt idx="1846">
                  <c:v>3.9346899999999998</c:v>
                </c:pt>
                <c:pt idx="1847">
                  <c:v>3.9334199999999999</c:v>
                </c:pt>
                <c:pt idx="1848">
                  <c:v>3.9343900000000001</c:v>
                </c:pt>
                <c:pt idx="1849">
                  <c:v>3.9330500000000002</c:v>
                </c:pt>
                <c:pt idx="1850">
                  <c:v>3.9337200000000001</c:v>
                </c:pt>
                <c:pt idx="1851">
                  <c:v>3.93587</c:v>
                </c:pt>
                <c:pt idx="1852">
                  <c:v>3.9383599999999999</c:v>
                </c:pt>
                <c:pt idx="1853">
                  <c:v>3.9322599999999999</c:v>
                </c:pt>
                <c:pt idx="1854">
                  <c:v>3.9364300000000001</c:v>
                </c:pt>
                <c:pt idx="1855">
                  <c:v>3.9253399999999998</c:v>
                </c:pt>
                <c:pt idx="1856">
                  <c:v>3.94279</c:v>
                </c:pt>
                <c:pt idx="1857">
                  <c:v>3.9372500000000001</c:v>
                </c:pt>
                <c:pt idx="1858">
                  <c:v>3.9378600000000001</c:v>
                </c:pt>
                <c:pt idx="1859">
                  <c:v>3.9535499999999999</c:v>
                </c:pt>
                <c:pt idx="1860">
                  <c:v>3.9506700000000001</c:v>
                </c:pt>
                <c:pt idx="1861">
                  <c:v>3.9430900000000002</c:v>
                </c:pt>
                <c:pt idx="1862">
                  <c:v>3.9422600000000001</c:v>
                </c:pt>
                <c:pt idx="1863">
                  <c:v>3.96326</c:v>
                </c:pt>
                <c:pt idx="1864">
                  <c:v>3.9500700000000002</c:v>
                </c:pt>
                <c:pt idx="1865">
                  <c:v>3.9584199999999998</c:v>
                </c:pt>
                <c:pt idx="1866">
                  <c:v>3.9404499999999998</c:v>
                </c:pt>
                <c:pt idx="1867">
                  <c:v>3.9487199999999998</c:v>
                </c:pt>
                <c:pt idx="1868">
                  <c:v>3.94502</c:v>
                </c:pt>
                <c:pt idx="1869">
                  <c:v>3.9437500000000001</c:v>
                </c:pt>
                <c:pt idx="1870">
                  <c:v>3.9534400000000001</c:v>
                </c:pt>
                <c:pt idx="1871">
                  <c:v>3.95459</c:v>
                </c:pt>
                <c:pt idx="1872">
                  <c:v>3.94496</c:v>
                </c:pt>
                <c:pt idx="1873">
                  <c:v>3.9384399999999999</c:v>
                </c:pt>
                <c:pt idx="1874">
                  <c:v>3.9413200000000002</c:v>
                </c:pt>
                <c:pt idx="1875">
                  <c:v>3.93228</c:v>
                </c:pt>
                <c:pt idx="1876">
                  <c:v>3.9324599999999998</c:v>
                </c:pt>
                <c:pt idx="1877">
                  <c:v>3.9328699999999999</c:v>
                </c:pt>
                <c:pt idx="1878">
                  <c:v>3.9393500000000001</c:v>
                </c:pt>
                <c:pt idx="1879">
                  <c:v>3.94624</c:v>
                </c:pt>
                <c:pt idx="1880">
                  <c:v>3.9554900000000002</c:v>
                </c:pt>
                <c:pt idx="1881">
                  <c:v>3.9486400000000001</c:v>
                </c:pt>
                <c:pt idx="1882">
                  <c:v>3.9276300000000002</c:v>
                </c:pt>
                <c:pt idx="1883">
                  <c:v>3.9302199999999998</c:v>
                </c:pt>
                <c:pt idx="1884">
                  <c:v>3.9264100000000002</c:v>
                </c:pt>
                <c:pt idx="1885">
                  <c:v>3.9319199999999999</c:v>
                </c:pt>
                <c:pt idx="1886">
                  <c:v>3.9367200000000002</c:v>
                </c:pt>
                <c:pt idx="1887">
                  <c:v>3.9302199999999998</c:v>
                </c:pt>
                <c:pt idx="1888">
                  <c:v>3.9426600000000001</c:v>
                </c:pt>
                <c:pt idx="1889">
                  <c:v>3.9310999999999998</c:v>
                </c:pt>
                <c:pt idx="1890">
                  <c:v>3.9452099999999999</c:v>
                </c:pt>
                <c:pt idx="1891">
                  <c:v>3.9430200000000002</c:v>
                </c:pt>
                <c:pt idx="1892">
                  <c:v>3.9396200000000001</c:v>
                </c:pt>
                <c:pt idx="1893">
                  <c:v>3.9356800000000001</c:v>
                </c:pt>
                <c:pt idx="1894">
                  <c:v>3.9433799999999999</c:v>
                </c:pt>
                <c:pt idx="1895">
                  <c:v>3.9390200000000002</c:v>
                </c:pt>
                <c:pt idx="1896">
                  <c:v>3.9298299999999999</c:v>
                </c:pt>
                <c:pt idx="1897">
                  <c:v>3.9397199999999999</c:v>
                </c:pt>
                <c:pt idx="1898">
                  <c:v>3.9479799999999998</c:v>
                </c:pt>
                <c:pt idx="1899">
                  <c:v>3.9485600000000001</c:v>
                </c:pt>
                <c:pt idx="1900">
                  <c:v>3.94333</c:v>
                </c:pt>
                <c:pt idx="1901">
                  <c:v>3.92807</c:v>
                </c:pt>
                <c:pt idx="1902">
                  <c:v>3.9357500000000001</c:v>
                </c:pt>
                <c:pt idx="1903">
                  <c:v>3.9550999999999998</c:v>
                </c:pt>
                <c:pt idx="1904">
                  <c:v>3.95167</c:v>
                </c:pt>
                <c:pt idx="1905">
                  <c:v>3.9543599999999999</c:v>
                </c:pt>
                <c:pt idx="1906">
                  <c:v>3.9407800000000002</c:v>
                </c:pt>
                <c:pt idx="1907">
                  <c:v>3.9470499999999999</c:v>
                </c:pt>
                <c:pt idx="1908">
                  <c:v>3.9513699999999998</c:v>
                </c:pt>
                <c:pt idx="1909">
                  <c:v>3.9394399999999998</c:v>
                </c:pt>
                <c:pt idx="1910">
                  <c:v>3.9407199999999998</c:v>
                </c:pt>
                <c:pt idx="1911">
                  <c:v>3.94225</c:v>
                </c:pt>
                <c:pt idx="1912">
                  <c:v>3.9391799999999999</c:v>
                </c:pt>
                <c:pt idx="1913">
                  <c:v>3.9497399999999998</c:v>
                </c:pt>
                <c:pt idx="1914">
                  <c:v>3.94157</c:v>
                </c:pt>
                <c:pt idx="1915">
                  <c:v>3.93866</c:v>
                </c:pt>
                <c:pt idx="1916">
                  <c:v>3.9346800000000002</c:v>
                </c:pt>
                <c:pt idx="1917">
                  <c:v>3.9342000000000001</c:v>
                </c:pt>
                <c:pt idx="1918">
                  <c:v>3.94218</c:v>
                </c:pt>
                <c:pt idx="1919">
                  <c:v>3.9349400000000001</c:v>
                </c:pt>
                <c:pt idx="1920">
                  <c:v>3.9402499999999998</c:v>
                </c:pt>
                <c:pt idx="1921">
                  <c:v>3.9504800000000002</c:v>
                </c:pt>
                <c:pt idx="1922">
                  <c:v>3.9490099999999999</c:v>
                </c:pt>
                <c:pt idx="1923">
                  <c:v>3.93832</c:v>
                </c:pt>
                <c:pt idx="1924">
                  <c:v>3.95207</c:v>
                </c:pt>
                <c:pt idx="1925">
                  <c:v>3.9349799999999999</c:v>
                </c:pt>
                <c:pt idx="1926">
                  <c:v>3.9439600000000001</c:v>
                </c:pt>
                <c:pt idx="1927">
                  <c:v>3.9442699999999999</c:v>
                </c:pt>
                <c:pt idx="1928">
                  <c:v>3.9370400000000001</c:v>
                </c:pt>
                <c:pt idx="1929">
                  <c:v>3.93533</c:v>
                </c:pt>
                <c:pt idx="1930">
                  <c:v>3.9382000000000001</c:v>
                </c:pt>
                <c:pt idx="1931">
                  <c:v>3.9329000000000001</c:v>
                </c:pt>
                <c:pt idx="1932">
                  <c:v>3.9445999999999999</c:v>
                </c:pt>
                <c:pt idx="1933">
                  <c:v>3.9428299999999998</c:v>
                </c:pt>
                <c:pt idx="1934">
                  <c:v>3.9467099999999999</c:v>
                </c:pt>
                <c:pt idx="1935">
                  <c:v>3.9450799999999999</c:v>
                </c:pt>
                <c:pt idx="1936">
                  <c:v>3.94631</c:v>
                </c:pt>
                <c:pt idx="1937">
                  <c:v>3.9357899999999999</c:v>
                </c:pt>
                <c:pt idx="1938">
                  <c:v>3.9458600000000001</c:v>
                </c:pt>
                <c:pt idx="1939">
                  <c:v>3.9461599999999999</c:v>
                </c:pt>
                <c:pt idx="1940">
                  <c:v>3.9330599999999998</c:v>
                </c:pt>
                <c:pt idx="1941">
                  <c:v>3.9397099999999998</c:v>
                </c:pt>
                <c:pt idx="1942">
                  <c:v>3.95147</c:v>
                </c:pt>
                <c:pt idx="1943">
                  <c:v>3.9497800000000001</c:v>
                </c:pt>
                <c:pt idx="1944">
                  <c:v>3.9307799999999999</c:v>
                </c:pt>
                <c:pt idx="1945">
                  <c:v>3.94692</c:v>
                </c:pt>
                <c:pt idx="1946">
                  <c:v>3.9277799999999998</c:v>
                </c:pt>
                <c:pt idx="1947">
                  <c:v>3.9424000000000001</c:v>
                </c:pt>
                <c:pt idx="1948">
                  <c:v>3.93614</c:v>
                </c:pt>
                <c:pt idx="1949">
                  <c:v>3.9325299999999999</c:v>
                </c:pt>
                <c:pt idx="1950">
                  <c:v>3.9412400000000001</c:v>
                </c:pt>
                <c:pt idx="1951">
                  <c:v>3.94373</c:v>
                </c:pt>
                <c:pt idx="1952">
                  <c:v>3.9635600000000002</c:v>
                </c:pt>
                <c:pt idx="1953">
                  <c:v>3.9550900000000002</c:v>
                </c:pt>
                <c:pt idx="1954">
                  <c:v>3.9451399999999999</c:v>
                </c:pt>
                <c:pt idx="1955">
                  <c:v>3.9403999999999999</c:v>
                </c:pt>
                <c:pt idx="1956">
                  <c:v>3.9388000000000001</c:v>
                </c:pt>
                <c:pt idx="1957">
                  <c:v>3.9380500000000001</c:v>
                </c:pt>
                <c:pt idx="1958">
                  <c:v>3.9366500000000002</c:v>
                </c:pt>
                <c:pt idx="1959">
                  <c:v>3.9368500000000002</c:v>
                </c:pt>
                <c:pt idx="1960">
                  <c:v>3.93953</c:v>
                </c:pt>
                <c:pt idx="1961">
                  <c:v>3.9464199999999998</c:v>
                </c:pt>
                <c:pt idx="1962">
                  <c:v>3.9369200000000002</c:v>
                </c:pt>
                <c:pt idx="1963">
                  <c:v>3.9327100000000002</c:v>
                </c:pt>
                <c:pt idx="1964">
                  <c:v>3.94062</c:v>
                </c:pt>
                <c:pt idx="1965">
                  <c:v>3.9417399999999998</c:v>
                </c:pt>
                <c:pt idx="1966">
                  <c:v>3.9384299999999999</c:v>
                </c:pt>
                <c:pt idx="1967">
                  <c:v>3.9318200000000001</c:v>
                </c:pt>
                <c:pt idx="1968">
                  <c:v>3.9442499999999998</c:v>
                </c:pt>
                <c:pt idx="1969">
                  <c:v>3.94685</c:v>
                </c:pt>
                <c:pt idx="1970">
                  <c:v>3.94123</c:v>
                </c:pt>
                <c:pt idx="1971">
                  <c:v>3.9359600000000001</c:v>
                </c:pt>
                <c:pt idx="1972">
                  <c:v>3.9402699999999999</c:v>
                </c:pt>
                <c:pt idx="1973">
                  <c:v>3.9452500000000001</c:v>
                </c:pt>
                <c:pt idx="1974">
                  <c:v>3.9409700000000001</c:v>
                </c:pt>
                <c:pt idx="1975">
                  <c:v>3.9406300000000001</c:v>
                </c:pt>
                <c:pt idx="1976">
                  <c:v>3.9465699999999999</c:v>
                </c:pt>
                <c:pt idx="1977">
                  <c:v>3.9450099999999999</c:v>
                </c:pt>
                <c:pt idx="1978">
                  <c:v>3.9428299999999998</c:v>
                </c:pt>
                <c:pt idx="1979">
                  <c:v>3.94197</c:v>
                </c:pt>
                <c:pt idx="1980">
                  <c:v>3.93994</c:v>
                </c:pt>
                <c:pt idx="1981">
                  <c:v>3.9317500000000001</c:v>
                </c:pt>
                <c:pt idx="1982">
                  <c:v>3.9460899999999999</c:v>
                </c:pt>
                <c:pt idx="1983">
                  <c:v>3.9444900000000001</c:v>
                </c:pt>
                <c:pt idx="1984">
                  <c:v>3.93228</c:v>
                </c:pt>
                <c:pt idx="1985">
                  <c:v>3.93702</c:v>
                </c:pt>
                <c:pt idx="1986">
                  <c:v>3.94252</c:v>
                </c:pt>
                <c:pt idx="1987">
                  <c:v>3.9333100000000001</c:v>
                </c:pt>
                <c:pt idx="1988">
                  <c:v>3.9361799999999998</c:v>
                </c:pt>
                <c:pt idx="1989">
                  <c:v>3.9325899999999998</c:v>
                </c:pt>
                <c:pt idx="1990">
                  <c:v>3.9350700000000001</c:v>
                </c:pt>
                <c:pt idx="1991">
                  <c:v>3.9360300000000001</c:v>
                </c:pt>
                <c:pt idx="1992">
                  <c:v>3.93764</c:v>
                </c:pt>
                <c:pt idx="1993">
                  <c:v>3.9172500000000001</c:v>
                </c:pt>
                <c:pt idx="1994">
                  <c:v>3.9181499999999998</c:v>
                </c:pt>
                <c:pt idx="1995">
                  <c:v>3.9252500000000001</c:v>
                </c:pt>
                <c:pt idx="1996">
                  <c:v>3.9302000000000001</c:v>
                </c:pt>
                <c:pt idx="1997">
                  <c:v>3.92082</c:v>
                </c:pt>
                <c:pt idx="1998">
                  <c:v>3.9283000000000001</c:v>
                </c:pt>
                <c:pt idx="1999">
                  <c:v>3.92171</c:v>
                </c:pt>
                <c:pt idx="2000">
                  <c:v>3.9391500000000002</c:v>
                </c:pt>
                <c:pt idx="2001">
                  <c:v>3.9371900000000002</c:v>
                </c:pt>
                <c:pt idx="2002">
                  <c:v>3.9248500000000002</c:v>
                </c:pt>
                <c:pt idx="2003">
                  <c:v>3.9230200000000002</c:v>
                </c:pt>
                <c:pt idx="2004">
                  <c:v>3.92577</c:v>
                </c:pt>
                <c:pt idx="2005">
                  <c:v>3.93099</c:v>
                </c:pt>
                <c:pt idx="2006">
                  <c:v>3.9170699999999998</c:v>
                </c:pt>
                <c:pt idx="2007">
                  <c:v>3.9199600000000001</c:v>
                </c:pt>
                <c:pt idx="2008">
                  <c:v>3.9283999999999999</c:v>
                </c:pt>
                <c:pt idx="2009">
                  <c:v>3.92855</c:v>
                </c:pt>
                <c:pt idx="2010">
                  <c:v>3.9242499999999998</c:v>
                </c:pt>
                <c:pt idx="2011">
                  <c:v>3.9352299999999998</c:v>
                </c:pt>
                <c:pt idx="2012">
                  <c:v>3.9340700000000002</c:v>
                </c:pt>
                <c:pt idx="2013">
                  <c:v>3.9306299999999998</c:v>
                </c:pt>
                <c:pt idx="2014">
                  <c:v>3.9296899999999999</c:v>
                </c:pt>
                <c:pt idx="2015">
                  <c:v>3.9365299999999999</c:v>
                </c:pt>
                <c:pt idx="2016">
                  <c:v>3.9210400000000001</c:v>
                </c:pt>
                <c:pt idx="2017">
                  <c:v>3.9195000000000002</c:v>
                </c:pt>
                <c:pt idx="2018">
                  <c:v>3.9275199999999999</c:v>
                </c:pt>
                <c:pt idx="2019">
                  <c:v>3.9202900000000001</c:v>
                </c:pt>
                <c:pt idx="2020">
                  <c:v>3.9255200000000001</c:v>
                </c:pt>
                <c:pt idx="2021">
                  <c:v>3.9120400000000002</c:v>
                </c:pt>
                <c:pt idx="2022">
                  <c:v>3.9234499999999999</c:v>
                </c:pt>
                <c:pt idx="2023">
                  <c:v>3.9252699999999998</c:v>
                </c:pt>
                <c:pt idx="2024">
                  <c:v>3.9271600000000002</c:v>
                </c:pt>
                <c:pt idx="2025">
                  <c:v>3.92502</c:v>
                </c:pt>
                <c:pt idx="2026">
                  <c:v>3.9239600000000001</c:v>
                </c:pt>
                <c:pt idx="2027">
                  <c:v>3.9302899999999998</c:v>
                </c:pt>
                <c:pt idx="2028">
                  <c:v>3.9316200000000001</c:v>
                </c:pt>
                <c:pt idx="2029">
                  <c:v>3.9169100000000001</c:v>
                </c:pt>
                <c:pt idx="2030">
                  <c:v>3.92319</c:v>
                </c:pt>
                <c:pt idx="2031">
                  <c:v>3.93777</c:v>
                </c:pt>
                <c:pt idx="2032">
                  <c:v>3.9219300000000001</c:v>
                </c:pt>
                <c:pt idx="2033">
                  <c:v>3.9277099999999998</c:v>
                </c:pt>
                <c:pt idx="2034">
                  <c:v>3.9323000000000001</c:v>
                </c:pt>
                <c:pt idx="2035">
                  <c:v>3.9350900000000002</c:v>
                </c:pt>
                <c:pt idx="2036">
                  <c:v>3.9352399999999998</c:v>
                </c:pt>
                <c:pt idx="2037">
                  <c:v>3.9329200000000002</c:v>
                </c:pt>
                <c:pt idx="2038">
                  <c:v>3.9333900000000002</c:v>
                </c:pt>
                <c:pt idx="2039">
                  <c:v>3.9252899999999999</c:v>
                </c:pt>
                <c:pt idx="2040">
                  <c:v>3.9306800000000002</c:v>
                </c:pt>
                <c:pt idx="2041">
                  <c:v>3.9251299999999998</c:v>
                </c:pt>
                <c:pt idx="2042">
                  <c:v>3.9362599999999999</c:v>
                </c:pt>
                <c:pt idx="2043">
                  <c:v>3.93865</c:v>
                </c:pt>
                <c:pt idx="2044">
                  <c:v>3.9372400000000001</c:v>
                </c:pt>
                <c:pt idx="2045">
                  <c:v>3.95499</c:v>
                </c:pt>
                <c:pt idx="2046">
                  <c:v>3.9342000000000001</c:v>
                </c:pt>
                <c:pt idx="2047">
                  <c:v>3.9475799999999999</c:v>
                </c:pt>
                <c:pt idx="2048">
                  <c:v>3.9591799999999999</c:v>
                </c:pt>
                <c:pt idx="2049">
                  <c:v>3.9399000000000002</c:v>
                </c:pt>
                <c:pt idx="2050">
                  <c:v>3.9220999999999999</c:v>
                </c:pt>
                <c:pt idx="2051">
                  <c:v>3.92909</c:v>
                </c:pt>
                <c:pt idx="2052">
                  <c:v>3.9323000000000001</c:v>
                </c:pt>
                <c:pt idx="2053">
                  <c:v>3.94292</c:v>
                </c:pt>
                <c:pt idx="2054">
                  <c:v>3.9289200000000002</c:v>
                </c:pt>
                <c:pt idx="2055">
                  <c:v>3.9375599999999999</c:v>
                </c:pt>
                <c:pt idx="2056">
                  <c:v>3.9393400000000001</c:v>
                </c:pt>
                <c:pt idx="2057">
                  <c:v>3.9373499999999999</c:v>
                </c:pt>
                <c:pt idx="2058">
                  <c:v>3.92706</c:v>
                </c:pt>
                <c:pt idx="2059">
                  <c:v>3.9394499999999999</c:v>
                </c:pt>
                <c:pt idx="2060">
                  <c:v>3.9343400000000002</c:v>
                </c:pt>
                <c:pt idx="2061">
                  <c:v>3.9311099999999999</c:v>
                </c:pt>
                <c:pt idx="2062">
                  <c:v>3.92266</c:v>
                </c:pt>
                <c:pt idx="2063">
                  <c:v>3.9204500000000002</c:v>
                </c:pt>
                <c:pt idx="2064">
                  <c:v>3.93364</c:v>
                </c:pt>
                <c:pt idx="2065">
                  <c:v>3.93615</c:v>
                </c:pt>
                <c:pt idx="2066">
                  <c:v>3.9249999999999998</c:v>
                </c:pt>
                <c:pt idx="2067">
                  <c:v>3.9094199999999999</c:v>
                </c:pt>
                <c:pt idx="2068">
                  <c:v>3.9313099999999999</c:v>
                </c:pt>
                <c:pt idx="2069">
                  <c:v>3.9249299999999998</c:v>
                </c:pt>
                <c:pt idx="2070">
                  <c:v>3.9342299999999999</c:v>
                </c:pt>
                <c:pt idx="2071">
                  <c:v>3.9368599999999998</c:v>
                </c:pt>
                <c:pt idx="2072">
                  <c:v>3.9236900000000001</c:v>
                </c:pt>
                <c:pt idx="2073">
                  <c:v>3.9294799999999999</c:v>
                </c:pt>
                <c:pt idx="2074">
                  <c:v>3.9260299999999999</c:v>
                </c:pt>
                <c:pt idx="2075">
                  <c:v>3.9246699999999999</c:v>
                </c:pt>
                <c:pt idx="2076">
                  <c:v>3.9280499999999998</c:v>
                </c:pt>
                <c:pt idx="2077">
                  <c:v>3.9360599999999999</c:v>
                </c:pt>
                <c:pt idx="2078">
                  <c:v>3.90781</c:v>
                </c:pt>
                <c:pt idx="2079">
                  <c:v>3.9156599999999999</c:v>
                </c:pt>
                <c:pt idx="2080">
                  <c:v>3.91073</c:v>
                </c:pt>
                <c:pt idx="2081">
                  <c:v>3.9073099999999998</c:v>
                </c:pt>
                <c:pt idx="2082">
                  <c:v>3.9044699999999999</c:v>
                </c:pt>
                <c:pt idx="2083">
                  <c:v>3.9188499999999999</c:v>
                </c:pt>
                <c:pt idx="2084">
                  <c:v>3.9177499999999998</c:v>
                </c:pt>
                <c:pt idx="2085">
                  <c:v>3.9158300000000001</c:v>
                </c:pt>
                <c:pt idx="2086">
                  <c:v>3.92666</c:v>
                </c:pt>
                <c:pt idx="2087">
                  <c:v>3.8998400000000002</c:v>
                </c:pt>
                <c:pt idx="2088">
                  <c:v>3.9145400000000001</c:v>
                </c:pt>
                <c:pt idx="2089">
                  <c:v>3.9163399999999999</c:v>
                </c:pt>
                <c:pt idx="2090">
                  <c:v>3.9112399999999998</c:v>
                </c:pt>
                <c:pt idx="2091">
                  <c:v>3.9138099999999998</c:v>
                </c:pt>
                <c:pt idx="2092">
                  <c:v>3.9169999999999998</c:v>
                </c:pt>
                <c:pt idx="2093">
                  <c:v>3.9151699999999998</c:v>
                </c:pt>
                <c:pt idx="2094">
                  <c:v>3.9153500000000001</c:v>
                </c:pt>
                <c:pt idx="2095">
                  <c:v>3.9171999999999998</c:v>
                </c:pt>
                <c:pt idx="2096">
                  <c:v>3.9391799999999999</c:v>
                </c:pt>
                <c:pt idx="2097">
                  <c:v>3.9269500000000002</c:v>
                </c:pt>
                <c:pt idx="2098">
                  <c:v>3.9277899999999999</c:v>
                </c:pt>
                <c:pt idx="2099">
                  <c:v>3.9168400000000001</c:v>
                </c:pt>
                <c:pt idx="2100">
                  <c:v>3.92666</c:v>
                </c:pt>
                <c:pt idx="2101">
                  <c:v>3.9188100000000001</c:v>
                </c:pt>
                <c:pt idx="2102">
                  <c:v>3.93119</c:v>
                </c:pt>
                <c:pt idx="2103">
                  <c:v>3.9230800000000001</c:v>
                </c:pt>
                <c:pt idx="2104">
                  <c:v>3.91757</c:v>
                </c:pt>
                <c:pt idx="2105">
                  <c:v>3.9155799999999998</c:v>
                </c:pt>
                <c:pt idx="2106">
                  <c:v>3.9105699999999999</c:v>
                </c:pt>
                <c:pt idx="2107">
                  <c:v>3.9314800000000001</c:v>
                </c:pt>
                <c:pt idx="2108">
                  <c:v>3.9246799999999999</c:v>
                </c:pt>
                <c:pt idx="2109">
                  <c:v>3.92001</c:v>
                </c:pt>
                <c:pt idx="2110">
                  <c:v>3.9220999999999999</c:v>
                </c:pt>
                <c:pt idx="2111">
                  <c:v>3.9180600000000001</c:v>
                </c:pt>
                <c:pt idx="2112">
                  <c:v>3.9229099999999999</c:v>
                </c:pt>
                <c:pt idx="2113">
                  <c:v>3.9314800000000001</c:v>
                </c:pt>
                <c:pt idx="2114">
                  <c:v>3.9205399999999999</c:v>
                </c:pt>
                <c:pt idx="2115">
                  <c:v>3.9211499999999999</c:v>
                </c:pt>
                <c:pt idx="2116">
                  <c:v>3.9266100000000002</c:v>
                </c:pt>
                <c:pt idx="2117">
                  <c:v>3.9094099999999998</c:v>
                </c:pt>
                <c:pt idx="2118">
                  <c:v>3.9109500000000001</c:v>
                </c:pt>
                <c:pt idx="2119">
                  <c:v>3.92387</c:v>
                </c:pt>
                <c:pt idx="2120">
                  <c:v>3.9398300000000002</c:v>
                </c:pt>
                <c:pt idx="2121">
                  <c:v>3.9369000000000001</c:v>
                </c:pt>
                <c:pt idx="2122">
                  <c:v>3.9124699999999999</c:v>
                </c:pt>
                <c:pt idx="2123">
                  <c:v>3.9253</c:v>
                </c:pt>
                <c:pt idx="2124">
                  <c:v>3.9250400000000001</c:v>
                </c:pt>
                <c:pt idx="2125">
                  <c:v>3.9295</c:v>
                </c:pt>
                <c:pt idx="2126">
                  <c:v>3.9213300000000002</c:v>
                </c:pt>
                <c:pt idx="2127">
                  <c:v>3.90815</c:v>
                </c:pt>
                <c:pt idx="2128">
                  <c:v>3.9139900000000001</c:v>
                </c:pt>
                <c:pt idx="2129">
                  <c:v>3.90557</c:v>
                </c:pt>
                <c:pt idx="2130">
                  <c:v>3.9213499999999999</c:v>
                </c:pt>
                <c:pt idx="2131">
                  <c:v>3.9154200000000001</c:v>
                </c:pt>
                <c:pt idx="2132">
                  <c:v>3.9236399999999998</c:v>
                </c:pt>
                <c:pt idx="2133">
                  <c:v>3.9331299999999998</c:v>
                </c:pt>
                <c:pt idx="2134">
                  <c:v>3.9337300000000002</c:v>
                </c:pt>
                <c:pt idx="2135">
                  <c:v>3.9371100000000001</c:v>
                </c:pt>
                <c:pt idx="2136">
                  <c:v>3.9425500000000002</c:v>
                </c:pt>
                <c:pt idx="2137">
                  <c:v>3.9457</c:v>
                </c:pt>
                <c:pt idx="2138">
                  <c:v>3.93506</c:v>
                </c:pt>
                <c:pt idx="2139">
                  <c:v>3.9359700000000002</c:v>
                </c:pt>
                <c:pt idx="2140">
                  <c:v>3.9401299999999999</c:v>
                </c:pt>
                <c:pt idx="2141">
                  <c:v>3.9360499999999998</c:v>
                </c:pt>
                <c:pt idx="2142">
                  <c:v>3.94312</c:v>
                </c:pt>
                <c:pt idx="2143">
                  <c:v>3.9355000000000002</c:v>
                </c:pt>
                <c:pt idx="2144">
                  <c:v>3.9331100000000001</c:v>
                </c:pt>
                <c:pt idx="2145">
                  <c:v>3.93344</c:v>
                </c:pt>
                <c:pt idx="2146">
                  <c:v>3.9250500000000001</c:v>
                </c:pt>
                <c:pt idx="2147">
                  <c:v>3.9268100000000001</c:v>
                </c:pt>
                <c:pt idx="2148">
                  <c:v>3.92482</c:v>
                </c:pt>
                <c:pt idx="2149">
                  <c:v>3.9247700000000001</c:v>
                </c:pt>
                <c:pt idx="2150">
                  <c:v>3.9285100000000002</c:v>
                </c:pt>
                <c:pt idx="2151">
                  <c:v>3.9338199999999999</c:v>
                </c:pt>
                <c:pt idx="2152">
                  <c:v>3.9188999999999998</c:v>
                </c:pt>
                <c:pt idx="2153">
                  <c:v>3.92503</c:v>
                </c:pt>
                <c:pt idx="2154">
                  <c:v>3.9172699999999998</c:v>
                </c:pt>
                <c:pt idx="2155">
                  <c:v>3.9341499999999998</c:v>
                </c:pt>
                <c:pt idx="2156">
                  <c:v>3.9253200000000001</c:v>
                </c:pt>
                <c:pt idx="2157">
                  <c:v>3.94028</c:v>
                </c:pt>
                <c:pt idx="2158">
                  <c:v>3.93045</c:v>
                </c:pt>
                <c:pt idx="2159">
                  <c:v>3.9354900000000002</c:v>
                </c:pt>
                <c:pt idx="2160">
                  <c:v>3.9542000000000002</c:v>
                </c:pt>
                <c:pt idx="2161">
                  <c:v>3.9420600000000001</c:v>
                </c:pt>
                <c:pt idx="2162">
                  <c:v>3.9404499999999998</c:v>
                </c:pt>
                <c:pt idx="2163">
                  <c:v>3.92903</c:v>
                </c:pt>
                <c:pt idx="2164">
                  <c:v>3.92699</c:v>
                </c:pt>
                <c:pt idx="2165">
                  <c:v>3.9359799999999998</c:v>
                </c:pt>
                <c:pt idx="2166">
                  <c:v>3.9219499999999998</c:v>
                </c:pt>
                <c:pt idx="2167">
                  <c:v>3.9394399999999998</c:v>
                </c:pt>
                <c:pt idx="2168">
                  <c:v>3.93533</c:v>
                </c:pt>
                <c:pt idx="2169">
                  <c:v>3.9337200000000001</c:v>
                </c:pt>
                <c:pt idx="2170">
                  <c:v>3.9464399999999999</c:v>
                </c:pt>
                <c:pt idx="2171">
                  <c:v>3.9408699999999999</c:v>
                </c:pt>
                <c:pt idx="2172">
                  <c:v>3.9458600000000001</c:v>
                </c:pt>
                <c:pt idx="2173">
                  <c:v>3.9318300000000002</c:v>
                </c:pt>
                <c:pt idx="2174">
                  <c:v>3.9268399999999999</c:v>
                </c:pt>
                <c:pt idx="2175">
                  <c:v>3.9271400000000001</c:v>
                </c:pt>
                <c:pt idx="2176">
                  <c:v>3.9295499999999999</c:v>
                </c:pt>
                <c:pt idx="2177">
                  <c:v>3.9339300000000001</c:v>
                </c:pt>
                <c:pt idx="2178">
                  <c:v>3.9271500000000001</c:v>
                </c:pt>
                <c:pt idx="2179">
                  <c:v>3.9321799999999998</c:v>
                </c:pt>
                <c:pt idx="2180">
                  <c:v>3.9300099999999998</c:v>
                </c:pt>
                <c:pt idx="2181">
                  <c:v>3.93485</c:v>
                </c:pt>
                <c:pt idx="2182">
                  <c:v>3.9292099999999999</c:v>
                </c:pt>
                <c:pt idx="2183">
                  <c:v>3.92489</c:v>
                </c:pt>
                <c:pt idx="2184">
                  <c:v>3.92848</c:v>
                </c:pt>
                <c:pt idx="2185">
                  <c:v>3.92272</c:v>
                </c:pt>
                <c:pt idx="2186">
                  <c:v>3.9271699999999998</c:v>
                </c:pt>
                <c:pt idx="2187">
                  <c:v>3.92313</c:v>
                </c:pt>
                <c:pt idx="2188">
                  <c:v>3.9234900000000001</c:v>
                </c:pt>
                <c:pt idx="2189">
                  <c:v>3.9205399999999999</c:v>
                </c:pt>
                <c:pt idx="2190">
                  <c:v>3.9252699999999998</c:v>
                </c:pt>
                <c:pt idx="2191">
                  <c:v>3.93485</c:v>
                </c:pt>
                <c:pt idx="2192">
                  <c:v>3.9468299999999998</c:v>
                </c:pt>
                <c:pt idx="2193">
                  <c:v>3.9301400000000002</c:v>
                </c:pt>
                <c:pt idx="2194">
                  <c:v>3.9313899999999999</c:v>
                </c:pt>
                <c:pt idx="2195">
                  <c:v>3.9401199999999998</c:v>
                </c:pt>
                <c:pt idx="2196">
                  <c:v>3.9381300000000001</c:v>
                </c:pt>
                <c:pt idx="2197">
                  <c:v>3.9570400000000001</c:v>
                </c:pt>
                <c:pt idx="2198">
                  <c:v>3.9202900000000001</c:v>
                </c:pt>
                <c:pt idx="2199">
                  <c:v>3.9354399999999998</c:v>
                </c:pt>
                <c:pt idx="2200">
                  <c:v>3.94265</c:v>
                </c:pt>
                <c:pt idx="2201">
                  <c:v>3.9356800000000001</c:v>
                </c:pt>
                <c:pt idx="2202">
                  <c:v>3.92578</c:v>
                </c:pt>
                <c:pt idx="2203">
                  <c:v>3.9465699999999999</c:v>
                </c:pt>
                <c:pt idx="2204">
                  <c:v>3.93913</c:v>
                </c:pt>
                <c:pt idx="2205">
                  <c:v>3.9540099999999998</c:v>
                </c:pt>
                <c:pt idx="2206">
                  <c:v>3.9513199999999999</c:v>
                </c:pt>
                <c:pt idx="2207">
                  <c:v>3.94441</c:v>
                </c:pt>
                <c:pt idx="2208">
                  <c:v>3.9372199999999999</c:v>
                </c:pt>
                <c:pt idx="2209">
                  <c:v>3.9396</c:v>
                </c:pt>
                <c:pt idx="2210">
                  <c:v>3.94448</c:v>
                </c:pt>
                <c:pt idx="2211">
                  <c:v>3.9405000000000001</c:v>
                </c:pt>
                <c:pt idx="2212">
                  <c:v>3.9353500000000001</c:v>
                </c:pt>
                <c:pt idx="2213">
                  <c:v>3.9410799999999999</c:v>
                </c:pt>
                <c:pt idx="2214">
                  <c:v>3.9336700000000002</c:v>
                </c:pt>
                <c:pt idx="2215">
                  <c:v>3.9407899999999998</c:v>
                </c:pt>
                <c:pt idx="2216">
                  <c:v>3.9500999999999999</c:v>
                </c:pt>
                <c:pt idx="2217">
                  <c:v>3.9376699999999998</c:v>
                </c:pt>
                <c:pt idx="2218">
                  <c:v>3.9426700000000001</c:v>
                </c:pt>
                <c:pt idx="2219">
                  <c:v>3.95059</c:v>
                </c:pt>
                <c:pt idx="2220">
                  <c:v>3.94726</c:v>
                </c:pt>
                <c:pt idx="2221">
                  <c:v>3.9408400000000001</c:v>
                </c:pt>
                <c:pt idx="2222">
                  <c:v>3.9445899999999998</c:v>
                </c:pt>
                <c:pt idx="2223">
                  <c:v>3.9388999999999998</c:v>
                </c:pt>
                <c:pt idx="2224">
                  <c:v>3.9506299999999999</c:v>
                </c:pt>
                <c:pt idx="2225">
                  <c:v>3.93214</c:v>
                </c:pt>
                <c:pt idx="2226">
                  <c:v>3.9378799999999998</c:v>
                </c:pt>
                <c:pt idx="2227">
                  <c:v>3.9363299999999999</c:v>
                </c:pt>
                <c:pt idx="2228">
                  <c:v>3.9300999999999999</c:v>
                </c:pt>
                <c:pt idx="2229">
                  <c:v>3.927</c:v>
                </c:pt>
                <c:pt idx="2230">
                  <c:v>3.9290099999999999</c:v>
                </c:pt>
                <c:pt idx="2231">
                  <c:v>3.9359000000000002</c:v>
                </c:pt>
                <c:pt idx="2232">
                  <c:v>3.9253900000000002</c:v>
                </c:pt>
                <c:pt idx="2233">
                  <c:v>3.9341599999999999</c:v>
                </c:pt>
                <c:pt idx="2234">
                  <c:v>3.9330099999999999</c:v>
                </c:pt>
                <c:pt idx="2235">
                  <c:v>3.9206099999999999</c:v>
                </c:pt>
                <c:pt idx="2236">
                  <c:v>3.9218500000000001</c:v>
                </c:pt>
                <c:pt idx="2237">
                  <c:v>3.9312100000000001</c:v>
                </c:pt>
                <c:pt idx="2238">
                  <c:v>3.9304199999999998</c:v>
                </c:pt>
                <c:pt idx="2239">
                  <c:v>3.9260899999999999</c:v>
                </c:pt>
                <c:pt idx="2240">
                  <c:v>3.92475</c:v>
                </c:pt>
                <c:pt idx="2241">
                  <c:v>3.9464199999999998</c:v>
                </c:pt>
                <c:pt idx="2242">
                  <c:v>3.9434300000000002</c:v>
                </c:pt>
                <c:pt idx="2243">
                  <c:v>3.9298999999999999</c:v>
                </c:pt>
                <c:pt idx="2244">
                  <c:v>3.92977</c:v>
                </c:pt>
                <c:pt idx="2245">
                  <c:v>3.9165800000000002</c:v>
                </c:pt>
                <c:pt idx="2246">
                  <c:v>3.9258700000000002</c:v>
                </c:pt>
                <c:pt idx="2247">
                  <c:v>3.9311500000000001</c:v>
                </c:pt>
                <c:pt idx="2248">
                  <c:v>3.9307099999999999</c:v>
                </c:pt>
                <c:pt idx="2249">
                  <c:v>3.9261699999999999</c:v>
                </c:pt>
                <c:pt idx="2250">
                  <c:v>3.9261300000000001</c:v>
                </c:pt>
                <c:pt idx="2251">
                  <c:v>3.9271600000000002</c:v>
                </c:pt>
                <c:pt idx="2252">
                  <c:v>3.9365299999999999</c:v>
                </c:pt>
                <c:pt idx="2253">
                  <c:v>3.9483600000000001</c:v>
                </c:pt>
                <c:pt idx="2254">
                  <c:v>3.9353600000000002</c:v>
                </c:pt>
                <c:pt idx="2255">
                  <c:v>3.9319899999999999</c:v>
                </c:pt>
                <c:pt idx="2256">
                  <c:v>3.9347500000000002</c:v>
                </c:pt>
                <c:pt idx="2257">
                  <c:v>3.9256099999999998</c:v>
                </c:pt>
                <c:pt idx="2258">
                  <c:v>3.9228900000000002</c:v>
                </c:pt>
                <c:pt idx="2259">
                  <c:v>3.9266899999999998</c:v>
                </c:pt>
                <c:pt idx="2260">
                  <c:v>3.92171</c:v>
                </c:pt>
                <c:pt idx="2261">
                  <c:v>3.94021</c:v>
                </c:pt>
                <c:pt idx="2262">
                  <c:v>3.9353199999999999</c:v>
                </c:pt>
                <c:pt idx="2263">
                  <c:v>3.9328699999999999</c:v>
                </c:pt>
                <c:pt idx="2264">
                  <c:v>3.9081700000000001</c:v>
                </c:pt>
                <c:pt idx="2265">
                  <c:v>3.9370500000000002</c:v>
                </c:pt>
                <c:pt idx="2266">
                  <c:v>3.9373200000000002</c:v>
                </c:pt>
                <c:pt idx="2267">
                  <c:v>3.9185599999999998</c:v>
                </c:pt>
                <c:pt idx="2268">
                  <c:v>3.9443800000000002</c:v>
                </c:pt>
                <c:pt idx="2269">
                  <c:v>3.9258099999999998</c:v>
                </c:pt>
                <c:pt idx="2270">
                  <c:v>3.9335</c:v>
                </c:pt>
                <c:pt idx="2271">
                  <c:v>3.9255499999999999</c:v>
                </c:pt>
                <c:pt idx="2272">
                  <c:v>3.9132099999999999</c:v>
                </c:pt>
                <c:pt idx="2273">
                  <c:v>3.9298700000000002</c:v>
                </c:pt>
                <c:pt idx="2274">
                  <c:v>3.9331800000000001</c:v>
                </c:pt>
                <c:pt idx="2275">
                  <c:v>3.9181699999999999</c:v>
                </c:pt>
                <c:pt idx="2276">
                  <c:v>3.90551</c:v>
                </c:pt>
                <c:pt idx="2277">
                  <c:v>3.9209100000000001</c:v>
                </c:pt>
                <c:pt idx="2278">
                  <c:v>3.9171999999999998</c:v>
                </c:pt>
                <c:pt idx="2279">
                  <c:v>3.9212699999999998</c:v>
                </c:pt>
                <c:pt idx="2280">
                  <c:v>3.9146100000000001</c:v>
                </c:pt>
                <c:pt idx="2281">
                  <c:v>3.9223699999999999</c:v>
                </c:pt>
                <c:pt idx="2282">
                  <c:v>3.9239899999999999</c:v>
                </c:pt>
                <c:pt idx="2283">
                  <c:v>3.9214000000000002</c:v>
                </c:pt>
                <c:pt idx="2284">
                  <c:v>3.9195000000000002</c:v>
                </c:pt>
                <c:pt idx="2285">
                  <c:v>3.9179300000000001</c:v>
                </c:pt>
                <c:pt idx="2286">
                  <c:v>3.9142800000000002</c:v>
                </c:pt>
                <c:pt idx="2287">
                  <c:v>3.9136199999999999</c:v>
                </c:pt>
                <c:pt idx="2288">
                  <c:v>3.9279799999999998</c:v>
                </c:pt>
                <c:pt idx="2289">
                  <c:v>3.9215599999999999</c:v>
                </c:pt>
                <c:pt idx="2290">
                  <c:v>3.9328400000000001</c:v>
                </c:pt>
                <c:pt idx="2291">
                  <c:v>3.9240599999999999</c:v>
                </c:pt>
                <c:pt idx="2292">
                  <c:v>3.9258799999999998</c:v>
                </c:pt>
                <c:pt idx="2293">
                  <c:v>3.9299900000000001</c:v>
                </c:pt>
                <c:pt idx="2294">
                  <c:v>3.9413</c:v>
                </c:pt>
                <c:pt idx="2295">
                  <c:v>3.91831</c:v>
                </c:pt>
                <c:pt idx="2296">
                  <c:v>3.9292199999999999</c:v>
                </c:pt>
                <c:pt idx="2297">
                  <c:v>3.9354200000000001</c:v>
                </c:pt>
                <c:pt idx="2298">
                  <c:v>3.9388700000000001</c:v>
                </c:pt>
                <c:pt idx="2299">
                  <c:v>3.9334500000000001</c:v>
                </c:pt>
                <c:pt idx="2300">
                  <c:v>3.93018</c:v>
                </c:pt>
                <c:pt idx="2301">
                  <c:v>3.9323100000000002</c:v>
                </c:pt>
                <c:pt idx="2302">
                  <c:v>3.9267400000000001</c:v>
                </c:pt>
                <c:pt idx="2303">
                  <c:v>3.9226399999999999</c:v>
                </c:pt>
                <c:pt idx="2304">
                  <c:v>3.9201999999999999</c:v>
                </c:pt>
                <c:pt idx="2305">
                  <c:v>3.92361</c:v>
                </c:pt>
                <c:pt idx="2306">
                  <c:v>3.9355899999999999</c:v>
                </c:pt>
                <c:pt idx="2307">
                  <c:v>3.92639</c:v>
                </c:pt>
                <c:pt idx="2308">
                  <c:v>3.9352399999999998</c:v>
                </c:pt>
                <c:pt idx="2309">
                  <c:v>3.9275199999999999</c:v>
                </c:pt>
                <c:pt idx="2310">
                  <c:v>3.9335300000000002</c:v>
                </c:pt>
                <c:pt idx="2311">
                  <c:v>3.9325399999999999</c:v>
                </c:pt>
                <c:pt idx="2312">
                  <c:v>3.93588</c:v>
                </c:pt>
                <c:pt idx="2313">
                  <c:v>3.91445</c:v>
                </c:pt>
                <c:pt idx="2314">
                  <c:v>3.9344299999999999</c:v>
                </c:pt>
                <c:pt idx="2315">
                  <c:v>3.93763</c:v>
                </c:pt>
                <c:pt idx="2316">
                  <c:v>3.9346000000000001</c:v>
                </c:pt>
                <c:pt idx="2317">
                  <c:v>3.9321199999999998</c:v>
                </c:pt>
                <c:pt idx="2318">
                  <c:v>3.9526300000000001</c:v>
                </c:pt>
                <c:pt idx="2319">
                  <c:v>3.94882</c:v>
                </c:pt>
                <c:pt idx="2320">
                  <c:v>3.9346999999999999</c:v>
                </c:pt>
                <c:pt idx="2321">
                  <c:v>3.9336199999999999</c:v>
                </c:pt>
                <c:pt idx="2322">
                  <c:v>3.9509599999999998</c:v>
                </c:pt>
                <c:pt idx="2323">
                  <c:v>3.95079</c:v>
                </c:pt>
                <c:pt idx="2324">
                  <c:v>3.96</c:v>
                </c:pt>
                <c:pt idx="2325">
                  <c:v>3.9560599999999999</c:v>
                </c:pt>
                <c:pt idx="2326">
                  <c:v>3.9527700000000001</c:v>
                </c:pt>
                <c:pt idx="2327">
                  <c:v>3.9422600000000001</c:v>
                </c:pt>
                <c:pt idx="2328">
                  <c:v>3.94326</c:v>
                </c:pt>
                <c:pt idx="2329">
                  <c:v>3.9485199999999998</c:v>
                </c:pt>
                <c:pt idx="2330">
                  <c:v>3.9480300000000002</c:v>
                </c:pt>
                <c:pt idx="2331">
                  <c:v>3.9405399999999999</c:v>
                </c:pt>
                <c:pt idx="2332">
                  <c:v>3.9329299999999998</c:v>
                </c:pt>
                <c:pt idx="2333">
                  <c:v>3.9309599999999998</c:v>
                </c:pt>
                <c:pt idx="2334">
                  <c:v>3.9439899999999999</c:v>
                </c:pt>
                <c:pt idx="2335">
                  <c:v>3.9410500000000002</c:v>
                </c:pt>
                <c:pt idx="2336">
                  <c:v>3.9398399999999998</c:v>
                </c:pt>
                <c:pt idx="2337">
                  <c:v>3.9281600000000001</c:v>
                </c:pt>
                <c:pt idx="2338">
                  <c:v>3.92882</c:v>
                </c:pt>
                <c:pt idx="2339">
                  <c:v>3.9426700000000001</c:v>
                </c:pt>
                <c:pt idx="2340">
                  <c:v>3.92754</c:v>
                </c:pt>
                <c:pt idx="2341">
                  <c:v>3.931</c:v>
                </c:pt>
                <c:pt idx="2342">
                  <c:v>3.9316</c:v>
                </c:pt>
                <c:pt idx="2343">
                  <c:v>3.9225300000000001</c:v>
                </c:pt>
                <c:pt idx="2344">
                  <c:v>3.9284500000000002</c:v>
                </c:pt>
                <c:pt idx="2345">
                  <c:v>3.9415800000000001</c:v>
                </c:pt>
                <c:pt idx="2346">
                  <c:v>3.92374</c:v>
                </c:pt>
                <c:pt idx="2347">
                  <c:v>3.9184800000000002</c:v>
                </c:pt>
                <c:pt idx="2348">
                  <c:v>3.9211900000000002</c:v>
                </c:pt>
                <c:pt idx="2349">
                  <c:v>3.91893</c:v>
                </c:pt>
                <c:pt idx="2350">
                  <c:v>3.9207800000000002</c:v>
                </c:pt>
                <c:pt idx="2351">
                  <c:v>3.9214699999999998</c:v>
                </c:pt>
                <c:pt idx="2352">
                  <c:v>3.9058299999999999</c:v>
                </c:pt>
                <c:pt idx="2353">
                  <c:v>3.9241700000000002</c:v>
                </c:pt>
                <c:pt idx="2354">
                  <c:v>3.9228299999999998</c:v>
                </c:pt>
                <c:pt idx="2355">
                  <c:v>3.9128599999999998</c:v>
                </c:pt>
                <c:pt idx="2356">
                  <c:v>3.9182299999999999</c:v>
                </c:pt>
                <c:pt idx="2357">
                  <c:v>3.9131300000000002</c:v>
                </c:pt>
                <c:pt idx="2358">
                  <c:v>3.9182700000000001</c:v>
                </c:pt>
                <c:pt idx="2359">
                  <c:v>3.91805</c:v>
                </c:pt>
                <c:pt idx="2360">
                  <c:v>3.9236</c:v>
                </c:pt>
                <c:pt idx="2361">
                  <c:v>3.9287100000000001</c:v>
                </c:pt>
                <c:pt idx="2362">
                  <c:v>3.92022</c:v>
                </c:pt>
                <c:pt idx="2363">
                  <c:v>3.9271500000000001</c:v>
                </c:pt>
                <c:pt idx="2364">
                  <c:v>3.9222299999999999</c:v>
                </c:pt>
                <c:pt idx="2365">
                  <c:v>3.9238400000000002</c:v>
                </c:pt>
                <c:pt idx="2366">
                  <c:v>3.9285800000000002</c:v>
                </c:pt>
                <c:pt idx="2367">
                  <c:v>3.9373300000000002</c:v>
                </c:pt>
                <c:pt idx="2368">
                  <c:v>3.9248099999999999</c:v>
                </c:pt>
                <c:pt idx="2369">
                  <c:v>3.9437500000000001</c:v>
                </c:pt>
                <c:pt idx="2370">
                  <c:v>3.9170099999999999</c:v>
                </c:pt>
                <c:pt idx="2371">
                  <c:v>3.9236499999999999</c:v>
                </c:pt>
                <c:pt idx="2372">
                  <c:v>3.9194800000000001</c:v>
                </c:pt>
                <c:pt idx="2373">
                  <c:v>3.92245</c:v>
                </c:pt>
                <c:pt idx="2374">
                  <c:v>3.9273400000000001</c:v>
                </c:pt>
                <c:pt idx="2375">
                  <c:v>3.92292</c:v>
                </c:pt>
                <c:pt idx="2376">
                  <c:v>3.92848</c:v>
                </c:pt>
                <c:pt idx="2377">
                  <c:v>3.9136299999999999</c:v>
                </c:pt>
                <c:pt idx="2378">
                  <c:v>3.93655</c:v>
                </c:pt>
                <c:pt idx="2379">
                  <c:v>3.9369900000000002</c:v>
                </c:pt>
                <c:pt idx="2380">
                  <c:v>3.9183300000000001</c:v>
                </c:pt>
                <c:pt idx="2381">
                  <c:v>3.9359700000000002</c:v>
                </c:pt>
                <c:pt idx="2382">
                  <c:v>3.9250799999999999</c:v>
                </c:pt>
                <c:pt idx="2383">
                  <c:v>3.9379499999999998</c:v>
                </c:pt>
                <c:pt idx="2384">
                  <c:v>3.9300099999999998</c:v>
                </c:pt>
                <c:pt idx="2385">
                  <c:v>3.9240499999999998</c:v>
                </c:pt>
                <c:pt idx="2386">
                  <c:v>3.9345599999999998</c:v>
                </c:pt>
                <c:pt idx="2387">
                  <c:v>3.9313899999999999</c:v>
                </c:pt>
                <c:pt idx="2388">
                  <c:v>3.931</c:v>
                </c:pt>
                <c:pt idx="2389">
                  <c:v>3.93607</c:v>
                </c:pt>
                <c:pt idx="2390">
                  <c:v>3.93086</c:v>
                </c:pt>
                <c:pt idx="2391">
                  <c:v>3.9188900000000002</c:v>
                </c:pt>
                <c:pt idx="2392">
                  <c:v>3.9263499999999998</c:v>
                </c:pt>
                <c:pt idx="2393">
                  <c:v>3.9249200000000002</c:v>
                </c:pt>
                <c:pt idx="2394">
                  <c:v>3.9269599999999998</c:v>
                </c:pt>
                <c:pt idx="2395">
                  <c:v>3.92014</c:v>
                </c:pt>
                <c:pt idx="2396">
                  <c:v>3.9334899999999999</c:v>
                </c:pt>
                <c:pt idx="2397">
                  <c:v>3.9246599999999998</c:v>
                </c:pt>
                <c:pt idx="2398">
                  <c:v>3.9256799999999998</c:v>
                </c:pt>
                <c:pt idx="2399">
                  <c:v>3.9211999999999998</c:v>
                </c:pt>
                <c:pt idx="2400">
                  <c:v>3.9310499999999999</c:v>
                </c:pt>
                <c:pt idx="2401">
                  <c:v>3.9338099999999998</c:v>
                </c:pt>
                <c:pt idx="2402">
                  <c:v>3.9363800000000002</c:v>
                </c:pt>
                <c:pt idx="2403">
                  <c:v>3.94882</c:v>
                </c:pt>
                <c:pt idx="2404">
                  <c:v>3.9470000000000001</c:v>
                </c:pt>
                <c:pt idx="2405">
                  <c:v>3.9468000000000001</c:v>
                </c:pt>
                <c:pt idx="2406">
                  <c:v>3.9330500000000002</c:v>
                </c:pt>
                <c:pt idx="2407">
                  <c:v>3.92326</c:v>
                </c:pt>
                <c:pt idx="2408">
                  <c:v>3.9179200000000001</c:v>
                </c:pt>
                <c:pt idx="2409">
                  <c:v>3.9227400000000001</c:v>
                </c:pt>
                <c:pt idx="2410">
                  <c:v>3.9199099999999998</c:v>
                </c:pt>
                <c:pt idx="2411">
                  <c:v>3.9395199999999999</c:v>
                </c:pt>
                <c:pt idx="2412">
                  <c:v>3.92272</c:v>
                </c:pt>
                <c:pt idx="2413">
                  <c:v>3.9211499999999999</c:v>
                </c:pt>
                <c:pt idx="2414">
                  <c:v>3.9082300000000001</c:v>
                </c:pt>
                <c:pt idx="2415">
                  <c:v>3.9166400000000001</c:v>
                </c:pt>
                <c:pt idx="2416">
                  <c:v>3.91215</c:v>
                </c:pt>
                <c:pt idx="2417">
                  <c:v>3.9155500000000001</c:v>
                </c:pt>
                <c:pt idx="2418">
                  <c:v>3.9062399999999999</c:v>
                </c:pt>
                <c:pt idx="2419">
                  <c:v>3.9108100000000001</c:v>
                </c:pt>
                <c:pt idx="2420">
                  <c:v>3.9067500000000002</c:v>
                </c:pt>
                <c:pt idx="2421">
                  <c:v>3.91703</c:v>
                </c:pt>
                <c:pt idx="2422">
                  <c:v>3.9205399999999999</c:v>
                </c:pt>
                <c:pt idx="2423">
                  <c:v>3.9169100000000001</c:v>
                </c:pt>
                <c:pt idx="2424">
                  <c:v>3.9029400000000001</c:v>
                </c:pt>
                <c:pt idx="2425">
                  <c:v>3.9079299999999999</c:v>
                </c:pt>
                <c:pt idx="2426">
                  <c:v>3.9053900000000001</c:v>
                </c:pt>
                <c:pt idx="2427">
                  <c:v>3.9091900000000002</c:v>
                </c:pt>
                <c:pt idx="2428">
                  <c:v>3.91465</c:v>
                </c:pt>
                <c:pt idx="2429">
                  <c:v>3.9011800000000001</c:v>
                </c:pt>
                <c:pt idx="2430">
                  <c:v>3.9087399999999999</c:v>
                </c:pt>
                <c:pt idx="2431">
                  <c:v>3.9035299999999999</c:v>
                </c:pt>
                <c:pt idx="2432">
                  <c:v>3.9008600000000002</c:v>
                </c:pt>
                <c:pt idx="2433">
                  <c:v>3.90741</c:v>
                </c:pt>
                <c:pt idx="2434">
                  <c:v>3.9112399999999998</c:v>
                </c:pt>
                <c:pt idx="2435">
                  <c:v>3.9197000000000002</c:v>
                </c:pt>
                <c:pt idx="2436">
                  <c:v>3.9184700000000001</c:v>
                </c:pt>
                <c:pt idx="2437">
                  <c:v>3.9132400000000001</c:v>
                </c:pt>
                <c:pt idx="2438">
                  <c:v>3.9062899999999998</c:v>
                </c:pt>
                <c:pt idx="2439">
                  <c:v>3.8972500000000001</c:v>
                </c:pt>
                <c:pt idx="2440">
                  <c:v>3.90049</c:v>
                </c:pt>
                <c:pt idx="2441">
                  <c:v>3.9020600000000001</c:v>
                </c:pt>
                <c:pt idx="2442">
                  <c:v>3.8935399999999998</c:v>
                </c:pt>
                <c:pt idx="2443">
                  <c:v>3.8989199999999999</c:v>
                </c:pt>
                <c:pt idx="2444">
                  <c:v>3.8997000000000002</c:v>
                </c:pt>
                <c:pt idx="2445">
                  <c:v>3.8978799999999998</c:v>
                </c:pt>
                <c:pt idx="2446">
                  <c:v>3.8937499999999998</c:v>
                </c:pt>
                <c:pt idx="2447">
                  <c:v>3.8920300000000001</c:v>
                </c:pt>
                <c:pt idx="2448">
                  <c:v>3.89445</c:v>
                </c:pt>
                <c:pt idx="2449">
                  <c:v>3.8989099999999999</c:v>
                </c:pt>
                <c:pt idx="2450">
                  <c:v>3.9097900000000001</c:v>
                </c:pt>
                <c:pt idx="2451">
                  <c:v>3.9053599999999999</c:v>
                </c:pt>
                <c:pt idx="2452">
                  <c:v>3.9060600000000001</c:v>
                </c:pt>
                <c:pt idx="2453">
                  <c:v>3.8995099999999998</c:v>
                </c:pt>
                <c:pt idx="2454">
                  <c:v>3.9062100000000002</c:v>
                </c:pt>
                <c:pt idx="2455">
                  <c:v>3.8942999999999999</c:v>
                </c:pt>
                <c:pt idx="2456">
                  <c:v>3.8955799999999998</c:v>
                </c:pt>
                <c:pt idx="2457">
                  <c:v>3.9119999999999999</c:v>
                </c:pt>
                <c:pt idx="2458">
                  <c:v>3.9012099999999998</c:v>
                </c:pt>
                <c:pt idx="2459">
                  <c:v>3.8993899999999999</c:v>
                </c:pt>
                <c:pt idx="2460">
                  <c:v>3.9033199999999999</c:v>
                </c:pt>
                <c:pt idx="2461">
                  <c:v>3.8986700000000001</c:v>
                </c:pt>
                <c:pt idx="2462">
                  <c:v>3.9074499999999999</c:v>
                </c:pt>
                <c:pt idx="2463">
                  <c:v>3.89418</c:v>
                </c:pt>
                <c:pt idx="2464">
                  <c:v>3.9088799999999999</c:v>
                </c:pt>
                <c:pt idx="2465">
                  <c:v>3.9028299999999998</c:v>
                </c:pt>
                <c:pt idx="2466">
                  <c:v>3.9182600000000001</c:v>
                </c:pt>
                <c:pt idx="2467">
                  <c:v>3.9147099999999999</c:v>
                </c:pt>
                <c:pt idx="2468">
                  <c:v>3.90517</c:v>
                </c:pt>
                <c:pt idx="2469">
                  <c:v>3.9168099999999999</c:v>
                </c:pt>
                <c:pt idx="2470">
                  <c:v>3.9093399999999998</c:v>
                </c:pt>
                <c:pt idx="2471">
                  <c:v>3.9156599999999999</c:v>
                </c:pt>
                <c:pt idx="2472">
                  <c:v>3.91709</c:v>
                </c:pt>
                <c:pt idx="2473">
                  <c:v>3.9290099999999999</c:v>
                </c:pt>
                <c:pt idx="2474">
                  <c:v>3.9056299999999999</c:v>
                </c:pt>
                <c:pt idx="2475">
                  <c:v>3.9066999999999998</c:v>
                </c:pt>
                <c:pt idx="2476">
                  <c:v>3.9244699999999999</c:v>
                </c:pt>
                <c:pt idx="2477">
                  <c:v>3.9128500000000002</c:v>
                </c:pt>
                <c:pt idx="2478">
                  <c:v>3.9287899999999998</c:v>
                </c:pt>
                <c:pt idx="2479">
                  <c:v>3.9276300000000002</c:v>
                </c:pt>
                <c:pt idx="2480">
                  <c:v>3.92957</c:v>
                </c:pt>
                <c:pt idx="2481">
                  <c:v>3.9236599999999999</c:v>
                </c:pt>
                <c:pt idx="2482">
                  <c:v>3.9287899999999998</c:v>
                </c:pt>
                <c:pt idx="2483">
                  <c:v>3.9182999999999999</c:v>
                </c:pt>
                <c:pt idx="2484">
                  <c:v>3.92021</c:v>
                </c:pt>
                <c:pt idx="2485">
                  <c:v>3.9065099999999999</c:v>
                </c:pt>
                <c:pt idx="2486">
                  <c:v>3.9105500000000002</c:v>
                </c:pt>
                <c:pt idx="2487">
                  <c:v>3.9154200000000001</c:v>
                </c:pt>
                <c:pt idx="2488">
                  <c:v>3.9010400000000001</c:v>
                </c:pt>
                <c:pt idx="2489">
                  <c:v>3.9113699999999998</c:v>
                </c:pt>
                <c:pt idx="2490">
                  <c:v>3.9038400000000002</c:v>
                </c:pt>
                <c:pt idx="2491">
                  <c:v>3.9180999999999999</c:v>
                </c:pt>
                <c:pt idx="2492">
                  <c:v>3.9123899999999998</c:v>
                </c:pt>
                <c:pt idx="2493">
                  <c:v>3.9151500000000001</c:v>
                </c:pt>
                <c:pt idx="2494">
                  <c:v>3.92266</c:v>
                </c:pt>
                <c:pt idx="2495">
                  <c:v>3.9095399999999998</c:v>
                </c:pt>
                <c:pt idx="2496">
                  <c:v>3.9117500000000001</c:v>
                </c:pt>
                <c:pt idx="2497">
                  <c:v>3.90245</c:v>
                </c:pt>
                <c:pt idx="2498">
                  <c:v>3.9233600000000002</c:v>
                </c:pt>
                <c:pt idx="2499">
                  <c:v>3.9102000000000001</c:v>
                </c:pt>
                <c:pt idx="2500">
                  <c:v>3.9102199999999998</c:v>
                </c:pt>
                <c:pt idx="2501">
                  <c:v>3.9055</c:v>
                </c:pt>
                <c:pt idx="2502">
                  <c:v>3.9001100000000002</c:v>
                </c:pt>
                <c:pt idx="2503">
                  <c:v>3.9013900000000001</c:v>
                </c:pt>
                <c:pt idx="2504">
                  <c:v>3.9125100000000002</c:v>
                </c:pt>
                <c:pt idx="2505">
                  <c:v>3.9170400000000001</c:v>
                </c:pt>
                <c:pt idx="2506">
                  <c:v>3.9146399999999999</c:v>
                </c:pt>
                <c:pt idx="2507">
                  <c:v>3.92361</c:v>
                </c:pt>
                <c:pt idx="2508">
                  <c:v>3.9340299999999999</c:v>
                </c:pt>
                <c:pt idx="2509">
                  <c:v>3.92604</c:v>
                </c:pt>
                <c:pt idx="2510">
                  <c:v>3.9245399999999999</c:v>
                </c:pt>
                <c:pt idx="2511">
                  <c:v>3.9261200000000001</c:v>
                </c:pt>
                <c:pt idx="2512">
                  <c:v>3.9139699999999999</c:v>
                </c:pt>
                <c:pt idx="2513">
                  <c:v>3.9241000000000001</c:v>
                </c:pt>
                <c:pt idx="2514">
                  <c:v>3.9038300000000001</c:v>
                </c:pt>
                <c:pt idx="2515">
                  <c:v>3.9113600000000002</c:v>
                </c:pt>
                <c:pt idx="2516">
                  <c:v>3.9262299999999999</c:v>
                </c:pt>
                <c:pt idx="2517">
                  <c:v>3.93187</c:v>
                </c:pt>
                <c:pt idx="2518">
                  <c:v>3.9218099999999998</c:v>
                </c:pt>
                <c:pt idx="2519">
                  <c:v>3.93065</c:v>
                </c:pt>
                <c:pt idx="2520">
                  <c:v>3.9163100000000002</c:v>
                </c:pt>
                <c:pt idx="2521">
                  <c:v>3.9155199999999999</c:v>
                </c:pt>
                <c:pt idx="2522">
                  <c:v>3.9053100000000001</c:v>
                </c:pt>
                <c:pt idx="2523">
                  <c:v>3.9110100000000001</c:v>
                </c:pt>
                <c:pt idx="2524">
                  <c:v>3.9114499999999999</c:v>
                </c:pt>
                <c:pt idx="2525">
                  <c:v>3.91411</c:v>
                </c:pt>
                <c:pt idx="2526">
                  <c:v>3.9138899999999999</c:v>
                </c:pt>
                <c:pt idx="2527">
                  <c:v>3.91106</c:v>
                </c:pt>
                <c:pt idx="2528">
                  <c:v>3.903</c:v>
                </c:pt>
                <c:pt idx="2529">
                  <c:v>3.9067799999999999</c:v>
                </c:pt>
                <c:pt idx="2530">
                  <c:v>3.9077799999999998</c:v>
                </c:pt>
                <c:pt idx="2531">
                  <c:v>3.9037199999999999</c:v>
                </c:pt>
                <c:pt idx="2532">
                  <c:v>3.9103599999999998</c:v>
                </c:pt>
                <c:pt idx="2533">
                  <c:v>3.9126099999999999</c:v>
                </c:pt>
                <c:pt idx="2534">
                  <c:v>3.9146999999999998</c:v>
                </c:pt>
                <c:pt idx="2535">
                  <c:v>3.9175399999999998</c:v>
                </c:pt>
                <c:pt idx="2536">
                  <c:v>3.9222899999999998</c:v>
                </c:pt>
                <c:pt idx="2537">
                  <c:v>3.92401</c:v>
                </c:pt>
                <c:pt idx="2538">
                  <c:v>3.92177</c:v>
                </c:pt>
                <c:pt idx="2539">
                  <c:v>3.9053</c:v>
                </c:pt>
                <c:pt idx="2540">
                  <c:v>3.9102100000000002</c:v>
                </c:pt>
                <c:pt idx="2541">
                  <c:v>3.91588</c:v>
                </c:pt>
                <c:pt idx="2542">
                  <c:v>3.9170799999999999</c:v>
                </c:pt>
                <c:pt idx="2543">
                  <c:v>3.9126400000000001</c:v>
                </c:pt>
                <c:pt idx="2544">
                  <c:v>3.9128699999999998</c:v>
                </c:pt>
                <c:pt idx="2545">
                  <c:v>3.9198300000000001</c:v>
                </c:pt>
                <c:pt idx="2546">
                  <c:v>3.91574</c:v>
                </c:pt>
                <c:pt idx="2547">
                  <c:v>3.9130400000000001</c:v>
                </c:pt>
                <c:pt idx="2548">
                  <c:v>3.9068700000000001</c:v>
                </c:pt>
                <c:pt idx="2549">
                  <c:v>3.9076</c:v>
                </c:pt>
                <c:pt idx="2550">
                  <c:v>3.90218</c:v>
                </c:pt>
                <c:pt idx="2551">
                  <c:v>3.90496</c:v>
                </c:pt>
                <c:pt idx="2552">
                  <c:v>3.9054099999999998</c:v>
                </c:pt>
                <c:pt idx="2553">
                  <c:v>3.9181499999999998</c:v>
                </c:pt>
                <c:pt idx="2554">
                  <c:v>3.9068700000000001</c:v>
                </c:pt>
                <c:pt idx="2555">
                  <c:v>3.9252699999999998</c:v>
                </c:pt>
                <c:pt idx="2556">
                  <c:v>3.9101599999999999</c:v>
                </c:pt>
                <c:pt idx="2557">
                  <c:v>3.9052799999999999</c:v>
                </c:pt>
                <c:pt idx="2558">
                  <c:v>3.90036</c:v>
                </c:pt>
                <c:pt idx="2559">
                  <c:v>3.91893</c:v>
                </c:pt>
                <c:pt idx="2560">
                  <c:v>3.9283700000000001</c:v>
                </c:pt>
                <c:pt idx="2561">
                  <c:v>3.91757</c:v>
                </c:pt>
                <c:pt idx="2562">
                  <c:v>3.9102299999999999</c:v>
                </c:pt>
                <c:pt idx="2563">
                  <c:v>3.9231199999999999</c:v>
                </c:pt>
                <c:pt idx="2564">
                  <c:v>3.9197600000000001</c:v>
                </c:pt>
                <c:pt idx="2565">
                  <c:v>3.9133399999999998</c:v>
                </c:pt>
                <c:pt idx="2566">
                  <c:v>3.9208099999999999</c:v>
                </c:pt>
                <c:pt idx="2567">
                  <c:v>3.9062899999999998</c:v>
                </c:pt>
                <c:pt idx="2568">
                  <c:v>3.9039799999999998</c:v>
                </c:pt>
                <c:pt idx="2569">
                  <c:v>3.9165399999999999</c:v>
                </c:pt>
                <c:pt idx="2570">
                  <c:v>3.90734</c:v>
                </c:pt>
                <c:pt idx="2571">
                  <c:v>3.9074200000000001</c:v>
                </c:pt>
                <c:pt idx="2572">
                  <c:v>3.9131999999999998</c:v>
                </c:pt>
                <c:pt idx="2573">
                  <c:v>3.9161800000000002</c:v>
                </c:pt>
                <c:pt idx="2574">
                  <c:v>3.9100299999999999</c:v>
                </c:pt>
                <c:pt idx="2575">
                  <c:v>3.90896</c:v>
                </c:pt>
                <c:pt idx="2576">
                  <c:v>3.9095800000000001</c:v>
                </c:pt>
                <c:pt idx="2577">
                  <c:v>3.9114100000000001</c:v>
                </c:pt>
                <c:pt idx="2578">
                  <c:v>3.9024700000000001</c:v>
                </c:pt>
                <c:pt idx="2579">
                  <c:v>3.91961</c:v>
                </c:pt>
                <c:pt idx="2580">
                  <c:v>3.9209900000000002</c:v>
                </c:pt>
                <c:pt idx="2581">
                  <c:v>3.90327</c:v>
                </c:pt>
                <c:pt idx="2582">
                  <c:v>3.9135</c:v>
                </c:pt>
                <c:pt idx="2583">
                  <c:v>3.89459</c:v>
                </c:pt>
                <c:pt idx="2584">
                  <c:v>3.8912300000000002</c:v>
                </c:pt>
                <c:pt idx="2585">
                  <c:v>3.9033699999999998</c:v>
                </c:pt>
                <c:pt idx="2586">
                  <c:v>3.9007299999999998</c:v>
                </c:pt>
                <c:pt idx="2587">
                  <c:v>3.9090199999999999</c:v>
                </c:pt>
                <c:pt idx="2588">
                  <c:v>3.9017200000000001</c:v>
                </c:pt>
                <c:pt idx="2589">
                  <c:v>3.90368</c:v>
                </c:pt>
                <c:pt idx="2590">
                  <c:v>3.8993799999999998</c:v>
                </c:pt>
                <c:pt idx="2591">
                  <c:v>3.9038400000000002</c:v>
                </c:pt>
                <c:pt idx="2592">
                  <c:v>3.90381</c:v>
                </c:pt>
                <c:pt idx="2593">
                  <c:v>3.9081700000000001</c:v>
                </c:pt>
                <c:pt idx="2594">
                  <c:v>3.9014899999999999</c:v>
                </c:pt>
                <c:pt idx="2595">
                  <c:v>3.89554</c:v>
                </c:pt>
                <c:pt idx="2596">
                  <c:v>3.9080400000000002</c:v>
                </c:pt>
                <c:pt idx="2597">
                  <c:v>3.8982700000000001</c:v>
                </c:pt>
                <c:pt idx="2598">
                  <c:v>3.9073500000000001</c:v>
                </c:pt>
                <c:pt idx="2599">
                  <c:v>3.9035799999999998</c:v>
                </c:pt>
                <c:pt idx="2600">
                  <c:v>3.8993899999999999</c:v>
                </c:pt>
                <c:pt idx="2601">
                  <c:v>3.9039299999999999</c:v>
                </c:pt>
                <c:pt idx="2602">
                  <c:v>3.9007399999999999</c:v>
                </c:pt>
                <c:pt idx="2603">
                  <c:v>3.9069199999999999</c:v>
                </c:pt>
                <c:pt idx="2604">
                  <c:v>3.8973800000000001</c:v>
                </c:pt>
                <c:pt idx="2605">
                  <c:v>3.9045899999999998</c:v>
                </c:pt>
                <c:pt idx="2606">
                  <c:v>3.9052699999999998</c:v>
                </c:pt>
                <c:pt idx="2607">
                  <c:v>3.9145699999999999</c:v>
                </c:pt>
                <c:pt idx="2608">
                  <c:v>3.9091399999999998</c:v>
                </c:pt>
                <c:pt idx="2609">
                  <c:v>3.9085000000000001</c:v>
                </c:pt>
                <c:pt idx="2610">
                  <c:v>3.8964300000000001</c:v>
                </c:pt>
                <c:pt idx="2611">
                  <c:v>3.9103599999999998</c:v>
                </c:pt>
                <c:pt idx="2612">
                  <c:v>3.8971200000000001</c:v>
                </c:pt>
                <c:pt idx="2613">
                  <c:v>3.9129499999999999</c:v>
                </c:pt>
                <c:pt idx="2614">
                  <c:v>3.9043999999999999</c:v>
                </c:pt>
                <c:pt idx="2615">
                  <c:v>3.9128500000000002</c:v>
                </c:pt>
                <c:pt idx="2616">
                  <c:v>3.9062600000000001</c:v>
                </c:pt>
                <c:pt idx="2617">
                  <c:v>3.90679</c:v>
                </c:pt>
                <c:pt idx="2618">
                  <c:v>3.9203299999999999</c:v>
                </c:pt>
                <c:pt idx="2619">
                  <c:v>3.9092799999999999</c:v>
                </c:pt>
                <c:pt idx="2620">
                  <c:v>3.9054899999999999</c:v>
                </c:pt>
                <c:pt idx="2621">
                  <c:v>3.9114599999999999</c:v>
                </c:pt>
                <c:pt idx="2622">
                  <c:v>3.8964300000000001</c:v>
                </c:pt>
                <c:pt idx="2623">
                  <c:v>3.9122699999999999</c:v>
                </c:pt>
                <c:pt idx="2624">
                  <c:v>3.9049299999999998</c:v>
                </c:pt>
                <c:pt idx="2625">
                  <c:v>3.8948499999999999</c:v>
                </c:pt>
                <c:pt idx="2626">
                  <c:v>3.8987599999999998</c:v>
                </c:pt>
                <c:pt idx="2627">
                  <c:v>3.8967800000000001</c:v>
                </c:pt>
                <c:pt idx="2628">
                  <c:v>3.8936700000000002</c:v>
                </c:pt>
                <c:pt idx="2629">
                  <c:v>3.8959700000000002</c:v>
                </c:pt>
                <c:pt idx="2630">
                  <c:v>3.8953099999999998</c:v>
                </c:pt>
                <c:pt idx="2631">
                  <c:v>3.9101400000000002</c:v>
                </c:pt>
                <c:pt idx="2632">
                  <c:v>3.8925800000000002</c:v>
                </c:pt>
                <c:pt idx="2633">
                  <c:v>3.8974099999999998</c:v>
                </c:pt>
                <c:pt idx="2634">
                  <c:v>3.9108900000000002</c:v>
                </c:pt>
                <c:pt idx="2635">
                  <c:v>3.9092899999999999</c:v>
                </c:pt>
                <c:pt idx="2636">
                  <c:v>3.9035000000000002</c:v>
                </c:pt>
                <c:pt idx="2637">
                  <c:v>3.89791</c:v>
                </c:pt>
                <c:pt idx="2638">
                  <c:v>3.89961</c:v>
                </c:pt>
                <c:pt idx="2639">
                  <c:v>3.9067400000000001</c:v>
                </c:pt>
                <c:pt idx="2640">
                  <c:v>3.9146100000000001</c:v>
                </c:pt>
                <c:pt idx="2641">
                  <c:v>3.9072800000000001</c:v>
                </c:pt>
                <c:pt idx="2642">
                  <c:v>3.8959999999999999</c:v>
                </c:pt>
                <c:pt idx="2643">
                  <c:v>3.9026800000000001</c:v>
                </c:pt>
                <c:pt idx="2644">
                  <c:v>3.89913</c:v>
                </c:pt>
                <c:pt idx="2645">
                  <c:v>3.8958400000000002</c:v>
                </c:pt>
                <c:pt idx="2646">
                  <c:v>3.9041299999999999</c:v>
                </c:pt>
                <c:pt idx="2647">
                  <c:v>3.9013599999999999</c:v>
                </c:pt>
                <c:pt idx="2648">
                  <c:v>3.89439</c:v>
                </c:pt>
                <c:pt idx="2649">
                  <c:v>3.8909899999999999</c:v>
                </c:pt>
                <c:pt idx="2650">
                  <c:v>3.9010600000000002</c:v>
                </c:pt>
                <c:pt idx="2651">
                  <c:v>3.89005</c:v>
                </c:pt>
                <c:pt idx="2652">
                  <c:v>3.8977599999999999</c:v>
                </c:pt>
                <c:pt idx="2653">
                  <c:v>3.8948399999999999</c:v>
                </c:pt>
                <c:pt idx="2654">
                  <c:v>3.9010400000000001</c:v>
                </c:pt>
                <c:pt idx="2655">
                  <c:v>3.9006500000000002</c:v>
                </c:pt>
                <c:pt idx="2656">
                  <c:v>3.9034300000000002</c:v>
                </c:pt>
                <c:pt idx="2657">
                  <c:v>3.89473</c:v>
                </c:pt>
                <c:pt idx="2658">
                  <c:v>3.9010099999999999</c:v>
                </c:pt>
                <c:pt idx="2659">
                  <c:v>3.90151</c:v>
                </c:pt>
                <c:pt idx="2660">
                  <c:v>3.9062999999999999</c:v>
                </c:pt>
                <c:pt idx="2661">
                  <c:v>3.8911799999999999</c:v>
                </c:pt>
                <c:pt idx="2662">
                  <c:v>3.8927200000000002</c:v>
                </c:pt>
                <c:pt idx="2663">
                  <c:v>3.8831099999999998</c:v>
                </c:pt>
                <c:pt idx="2664">
                  <c:v>3.8872100000000001</c:v>
                </c:pt>
                <c:pt idx="2665">
                  <c:v>3.89635</c:v>
                </c:pt>
                <c:pt idx="2666">
                  <c:v>3.8909699999999998</c:v>
                </c:pt>
                <c:pt idx="2667">
                  <c:v>3.88889</c:v>
                </c:pt>
                <c:pt idx="2668">
                  <c:v>3.8991699999999998</c:v>
                </c:pt>
                <c:pt idx="2669">
                  <c:v>3.89534</c:v>
                </c:pt>
                <c:pt idx="2670">
                  <c:v>3.8998699999999999</c:v>
                </c:pt>
                <c:pt idx="2671">
                  <c:v>3.8983699999999999</c:v>
                </c:pt>
                <c:pt idx="2672">
                  <c:v>3.8903300000000001</c:v>
                </c:pt>
                <c:pt idx="2673">
                  <c:v>3.9045200000000002</c:v>
                </c:pt>
                <c:pt idx="2674">
                  <c:v>3.89744</c:v>
                </c:pt>
                <c:pt idx="2675">
                  <c:v>3.8884099999999999</c:v>
                </c:pt>
                <c:pt idx="2676">
                  <c:v>3.8961199999999998</c:v>
                </c:pt>
                <c:pt idx="2677">
                  <c:v>3.8853</c:v>
                </c:pt>
                <c:pt idx="2678">
                  <c:v>3.9043899999999998</c:v>
                </c:pt>
                <c:pt idx="2679">
                  <c:v>3.8944299999999998</c:v>
                </c:pt>
                <c:pt idx="2680">
                  <c:v>3.8908800000000001</c:v>
                </c:pt>
                <c:pt idx="2681">
                  <c:v>3.88286</c:v>
                </c:pt>
                <c:pt idx="2682">
                  <c:v>3.88781</c:v>
                </c:pt>
                <c:pt idx="2683">
                  <c:v>3.8736999999999999</c:v>
                </c:pt>
                <c:pt idx="2684">
                  <c:v>3.8910499999999999</c:v>
                </c:pt>
                <c:pt idx="2685">
                  <c:v>3.8867799999999999</c:v>
                </c:pt>
                <c:pt idx="2686">
                  <c:v>3.8900399999999999</c:v>
                </c:pt>
                <c:pt idx="2687">
                  <c:v>3.8953000000000002</c:v>
                </c:pt>
                <c:pt idx="2688">
                  <c:v>3.8819300000000001</c:v>
                </c:pt>
                <c:pt idx="2689">
                  <c:v>3.88293</c:v>
                </c:pt>
                <c:pt idx="2690">
                  <c:v>3.88062</c:v>
                </c:pt>
                <c:pt idx="2691">
                  <c:v>3.8836900000000001</c:v>
                </c:pt>
                <c:pt idx="2692">
                  <c:v>3.8945799999999999</c:v>
                </c:pt>
                <c:pt idx="2693">
                  <c:v>3.88436</c:v>
                </c:pt>
                <c:pt idx="2694">
                  <c:v>3.8995000000000002</c:v>
                </c:pt>
                <c:pt idx="2695">
                  <c:v>3.9064100000000002</c:v>
                </c:pt>
                <c:pt idx="2696">
                  <c:v>3.8946900000000002</c:v>
                </c:pt>
                <c:pt idx="2697">
                  <c:v>3.8918400000000002</c:v>
                </c:pt>
                <c:pt idx="2698">
                  <c:v>3.8801800000000002</c:v>
                </c:pt>
                <c:pt idx="2699">
                  <c:v>3.89154</c:v>
                </c:pt>
                <c:pt idx="2700">
                  <c:v>3.9033099999999998</c:v>
                </c:pt>
                <c:pt idx="2701">
                  <c:v>3.9140199999999998</c:v>
                </c:pt>
                <c:pt idx="2702">
                  <c:v>3.9043800000000002</c:v>
                </c:pt>
                <c:pt idx="2703">
                  <c:v>3.8996599999999999</c:v>
                </c:pt>
                <c:pt idx="2704">
                  <c:v>3.89235</c:v>
                </c:pt>
                <c:pt idx="2705">
                  <c:v>3.9026999999999998</c:v>
                </c:pt>
                <c:pt idx="2706">
                  <c:v>3.9010400000000001</c:v>
                </c:pt>
                <c:pt idx="2707">
                  <c:v>3.91432</c:v>
                </c:pt>
                <c:pt idx="2708">
                  <c:v>3.9149500000000002</c:v>
                </c:pt>
                <c:pt idx="2709">
                  <c:v>3.9113600000000002</c:v>
                </c:pt>
                <c:pt idx="2710">
                  <c:v>3.9115500000000001</c:v>
                </c:pt>
                <c:pt idx="2711">
                  <c:v>3.9029799999999999</c:v>
                </c:pt>
                <c:pt idx="2712">
                  <c:v>3.8997099999999998</c:v>
                </c:pt>
                <c:pt idx="2713">
                  <c:v>3.9218500000000001</c:v>
                </c:pt>
                <c:pt idx="2714">
                  <c:v>3.9090199999999999</c:v>
                </c:pt>
                <c:pt idx="2715">
                  <c:v>3.8971800000000001</c:v>
                </c:pt>
                <c:pt idx="2716">
                  <c:v>3.8965000000000001</c:v>
                </c:pt>
                <c:pt idx="2717">
                  <c:v>3.9037199999999999</c:v>
                </c:pt>
                <c:pt idx="2718">
                  <c:v>3.9056099999999998</c:v>
                </c:pt>
                <c:pt idx="2719">
                  <c:v>3.8988700000000001</c:v>
                </c:pt>
                <c:pt idx="2720">
                  <c:v>3.90299</c:v>
                </c:pt>
                <c:pt idx="2721">
                  <c:v>3.89872</c:v>
                </c:pt>
                <c:pt idx="2722">
                  <c:v>3.8995799999999998</c:v>
                </c:pt>
                <c:pt idx="2723">
                  <c:v>3.9022800000000002</c:v>
                </c:pt>
                <c:pt idx="2724">
                  <c:v>3.9011200000000001</c:v>
                </c:pt>
                <c:pt idx="2725">
                  <c:v>3.9080499999999998</c:v>
                </c:pt>
                <c:pt idx="2726">
                  <c:v>3.9192</c:v>
                </c:pt>
                <c:pt idx="2727">
                  <c:v>3.89981</c:v>
                </c:pt>
                <c:pt idx="2728">
                  <c:v>3.9077199999999999</c:v>
                </c:pt>
                <c:pt idx="2729">
                  <c:v>3.9003100000000002</c:v>
                </c:pt>
                <c:pt idx="2730">
                  <c:v>3.8998300000000001</c:v>
                </c:pt>
                <c:pt idx="2731">
                  <c:v>3.9106900000000002</c:v>
                </c:pt>
                <c:pt idx="2732">
                  <c:v>3.8957700000000002</c:v>
                </c:pt>
                <c:pt idx="2733">
                  <c:v>3.90341</c:v>
                </c:pt>
                <c:pt idx="2734">
                  <c:v>3.8929100000000001</c:v>
                </c:pt>
                <c:pt idx="2735">
                  <c:v>3.8909799999999999</c:v>
                </c:pt>
                <c:pt idx="2736">
                  <c:v>3.8965200000000002</c:v>
                </c:pt>
                <c:pt idx="2737">
                  <c:v>3.9066900000000002</c:v>
                </c:pt>
                <c:pt idx="2738">
                  <c:v>3.9029400000000001</c:v>
                </c:pt>
                <c:pt idx="2739">
                  <c:v>3.9069500000000001</c:v>
                </c:pt>
                <c:pt idx="2740">
                  <c:v>3.9044599999999998</c:v>
                </c:pt>
                <c:pt idx="2741">
                  <c:v>3.9170099999999999</c:v>
                </c:pt>
                <c:pt idx="2742">
                  <c:v>3.8988399999999999</c:v>
                </c:pt>
                <c:pt idx="2743">
                  <c:v>3.9068800000000001</c:v>
                </c:pt>
                <c:pt idx="2744">
                  <c:v>3.9166099999999999</c:v>
                </c:pt>
                <c:pt idx="2745">
                  <c:v>3.90673</c:v>
                </c:pt>
                <c:pt idx="2746">
                  <c:v>3.9108900000000002</c:v>
                </c:pt>
                <c:pt idx="2747">
                  <c:v>3.9010500000000001</c:v>
                </c:pt>
                <c:pt idx="2748">
                  <c:v>3.9131300000000002</c:v>
                </c:pt>
                <c:pt idx="2749">
                  <c:v>3.9163999999999999</c:v>
                </c:pt>
                <c:pt idx="2750">
                  <c:v>3.9163700000000001</c:v>
                </c:pt>
                <c:pt idx="2751">
                  <c:v>3.8997999999999999</c:v>
                </c:pt>
                <c:pt idx="2752">
                  <c:v>3.9051999999999998</c:v>
                </c:pt>
                <c:pt idx="2753">
                  <c:v>3.9062399999999999</c:v>
                </c:pt>
                <c:pt idx="2754">
                  <c:v>3.9082499999999998</c:v>
                </c:pt>
                <c:pt idx="2755">
                  <c:v>3.9083299999999999</c:v>
                </c:pt>
                <c:pt idx="2756">
                  <c:v>3.9038499999999998</c:v>
                </c:pt>
                <c:pt idx="2757">
                  <c:v>3.9013100000000001</c:v>
                </c:pt>
                <c:pt idx="2758">
                  <c:v>3.8917099999999998</c:v>
                </c:pt>
                <c:pt idx="2759">
                  <c:v>3.9011499999999999</c:v>
                </c:pt>
                <c:pt idx="2760">
                  <c:v>3.8932799999999999</c:v>
                </c:pt>
                <c:pt idx="2761">
                  <c:v>3.9009299999999998</c:v>
                </c:pt>
                <c:pt idx="2762">
                  <c:v>3.92042</c:v>
                </c:pt>
                <c:pt idx="2763">
                  <c:v>3.9052699999999998</c:v>
                </c:pt>
                <c:pt idx="2764">
                  <c:v>3.9053300000000002</c:v>
                </c:pt>
                <c:pt idx="2765">
                  <c:v>3.9098099999999998</c:v>
                </c:pt>
                <c:pt idx="2766">
                  <c:v>3.9003899999999998</c:v>
                </c:pt>
                <c:pt idx="2767">
                  <c:v>3.90341</c:v>
                </c:pt>
                <c:pt idx="2768">
                  <c:v>3.9042400000000002</c:v>
                </c:pt>
                <c:pt idx="2769">
                  <c:v>3.92327</c:v>
                </c:pt>
                <c:pt idx="2770">
                  <c:v>3.9156300000000002</c:v>
                </c:pt>
                <c:pt idx="2771">
                  <c:v>3.90808</c:v>
                </c:pt>
                <c:pt idx="2772">
                  <c:v>3.9061900000000001</c:v>
                </c:pt>
                <c:pt idx="2773">
                  <c:v>3.9075899999999999</c:v>
                </c:pt>
                <c:pt idx="2774">
                  <c:v>3.9192100000000001</c:v>
                </c:pt>
                <c:pt idx="2775">
                  <c:v>3.9164300000000001</c:v>
                </c:pt>
                <c:pt idx="2776">
                  <c:v>3.9146200000000002</c:v>
                </c:pt>
                <c:pt idx="2777">
                  <c:v>3.9109699999999998</c:v>
                </c:pt>
                <c:pt idx="2778">
                  <c:v>3.9030499999999999</c:v>
                </c:pt>
                <c:pt idx="2779">
                  <c:v>3.9125000000000001</c:v>
                </c:pt>
                <c:pt idx="2780">
                  <c:v>3.9157099999999998</c:v>
                </c:pt>
                <c:pt idx="2781">
                  <c:v>3.9098600000000001</c:v>
                </c:pt>
                <c:pt idx="2782">
                  <c:v>3.9135200000000001</c:v>
                </c:pt>
                <c:pt idx="2783">
                  <c:v>3.92414</c:v>
                </c:pt>
                <c:pt idx="2784">
                  <c:v>3.9046400000000001</c:v>
                </c:pt>
                <c:pt idx="2785">
                  <c:v>3.9180299999999999</c:v>
                </c:pt>
                <c:pt idx="2786">
                  <c:v>3.8946100000000001</c:v>
                </c:pt>
                <c:pt idx="2787">
                  <c:v>3.8961199999999998</c:v>
                </c:pt>
                <c:pt idx="2788">
                  <c:v>3.91289</c:v>
                </c:pt>
                <c:pt idx="2789">
                  <c:v>3.9198499999999998</c:v>
                </c:pt>
                <c:pt idx="2790">
                  <c:v>3.8967000000000001</c:v>
                </c:pt>
                <c:pt idx="2791">
                  <c:v>3.9250500000000001</c:v>
                </c:pt>
                <c:pt idx="2792">
                  <c:v>3.9161600000000001</c:v>
                </c:pt>
                <c:pt idx="2793">
                  <c:v>3.9071099999999999</c:v>
                </c:pt>
                <c:pt idx="2794">
                  <c:v>3.90768</c:v>
                </c:pt>
                <c:pt idx="2795">
                  <c:v>3.8938999999999999</c:v>
                </c:pt>
                <c:pt idx="2796">
                  <c:v>3.9124599999999998</c:v>
                </c:pt>
                <c:pt idx="2797">
                  <c:v>3.9137400000000002</c:v>
                </c:pt>
                <c:pt idx="2798">
                  <c:v>3.9101699999999999</c:v>
                </c:pt>
                <c:pt idx="2799">
                  <c:v>3.9142399999999999</c:v>
                </c:pt>
                <c:pt idx="2800">
                  <c:v>3.9178000000000002</c:v>
                </c:pt>
                <c:pt idx="2801">
                  <c:v>3.9160699999999999</c:v>
                </c:pt>
                <c:pt idx="2802">
                  <c:v>3.9125800000000002</c:v>
                </c:pt>
                <c:pt idx="2803">
                  <c:v>3.9144999999999999</c:v>
                </c:pt>
                <c:pt idx="2804">
                  <c:v>3.91384</c:v>
                </c:pt>
                <c:pt idx="2805">
                  <c:v>3.9151400000000001</c:v>
                </c:pt>
                <c:pt idx="2806">
                  <c:v>3.9167900000000002</c:v>
                </c:pt>
                <c:pt idx="2807">
                  <c:v>3.9148100000000001</c:v>
                </c:pt>
                <c:pt idx="2808">
                  <c:v>3.9062299999999999</c:v>
                </c:pt>
                <c:pt idx="2809">
                  <c:v>3.8958200000000001</c:v>
                </c:pt>
                <c:pt idx="2810">
                  <c:v>3.9014199999999999</c:v>
                </c:pt>
                <c:pt idx="2811">
                  <c:v>3.9212899999999999</c:v>
                </c:pt>
                <c:pt idx="2812">
                  <c:v>3.91892</c:v>
                </c:pt>
                <c:pt idx="2813">
                  <c:v>3.9154399999999998</c:v>
                </c:pt>
                <c:pt idx="2814">
                  <c:v>3.92123</c:v>
                </c:pt>
                <c:pt idx="2815">
                  <c:v>3.9169499999999999</c:v>
                </c:pt>
                <c:pt idx="2816">
                  <c:v>3.90286</c:v>
                </c:pt>
                <c:pt idx="2817">
                  <c:v>3.9062299999999999</c:v>
                </c:pt>
                <c:pt idx="2818">
                  <c:v>3.9097499999999998</c:v>
                </c:pt>
                <c:pt idx="2819">
                  <c:v>3.92395</c:v>
                </c:pt>
                <c:pt idx="2820">
                  <c:v>3.9151600000000002</c:v>
                </c:pt>
                <c:pt idx="2821">
                  <c:v>3.89941</c:v>
                </c:pt>
                <c:pt idx="2822">
                  <c:v>3.9038400000000002</c:v>
                </c:pt>
                <c:pt idx="2823">
                  <c:v>3.91134</c:v>
                </c:pt>
                <c:pt idx="2824">
                  <c:v>3.9107400000000001</c:v>
                </c:pt>
                <c:pt idx="2825">
                  <c:v>3.91201</c:v>
                </c:pt>
                <c:pt idx="2826">
                  <c:v>3.9084099999999999</c:v>
                </c:pt>
                <c:pt idx="2827">
                  <c:v>3.91404</c:v>
                </c:pt>
                <c:pt idx="2828">
                  <c:v>3.9098799999999998</c:v>
                </c:pt>
                <c:pt idx="2829">
                  <c:v>3.9145300000000001</c:v>
                </c:pt>
                <c:pt idx="2830">
                  <c:v>3.9055</c:v>
                </c:pt>
                <c:pt idx="2831">
                  <c:v>3.9117799999999998</c:v>
                </c:pt>
                <c:pt idx="2832">
                  <c:v>3.9082699999999999</c:v>
                </c:pt>
                <c:pt idx="2833">
                  <c:v>3.9139200000000001</c:v>
                </c:pt>
                <c:pt idx="2834">
                  <c:v>3.9205899999999998</c:v>
                </c:pt>
                <c:pt idx="2835">
                  <c:v>3.9381300000000001</c:v>
                </c:pt>
                <c:pt idx="2836">
                  <c:v>3.9212600000000002</c:v>
                </c:pt>
                <c:pt idx="2837">
                  <c:v>3.9290099999999999</c:v>
                </c:pt>
                <c:pt idx="2838">
                  <c:v>3.91622</c:v>
                </c:pt>
                <c:pt idx="2839">
                  <c:v>3.9199799999999998</c:v>
                </c:pt>
                <c:pt idx="2840">
                  <c:v>3.9136099999999998</c:v>
                </c:pt>
                <c:pt idx="2841">
                  <c:v>3.9068700000000001</c:v>
                </c:pt>
                <c:pt idx="2842">
                  <c:v>3.9025300000000001</c:v>
                </c:pt>
                <c:pt idx="2843">
                  <c:v>3.9085700000000001</c:v>
                </c:pt>
                <c:pt idx="2844">
                  <c:v>3.9010600000000002</c:v>
                </c:pt>
                <c:pt idx="2845">
                  <c:v>3.9108200000000002</c:v>
                </c:pt>
                <c:pt idx="2846">
                  <c:v>3.9058899999999999</c:v>
                </c:pt>
                <c:pt idx="2847">
                  <c:v>3.9007800000000001</c:v>
                </c:pt>
                <c:pt idx="2848">
                  <c:v>3.8958900000000001</c:v>
                </c:pt>
                <c:pt idx="2849">
                  <c:v>3.91005</c:v>
                </c:pt>
                <c:pt idx="2850">
                  <c:v>3.9033500000000001</c:v>
                </c:pt>
                <c:pt idx="2851">
                  <c:v>3.9093900000000001</c:v>
                </c:pt>
                <c:pt idx="2852">
                  <c:v>3.91038</c:v>
                </c:pt>
                <c:pt idx="2853">
                  <c:v>3.9111199999999999</c:v>
                </c:pt>
                <c:pt idx="2854">
                  <c:v>3.9114800000000001</c:v>
                </c:pt>
                <c:pt idx="2855">
                  <c:v>3.9136500000000001</c:v>
                </c:pt>
                <c:pt idx="2856">
                  <c:v>3.9167800000000002</c:v>
                </c:pt>
                <c:pt idx="2857">
                  <c:v>3.9169700000000001</c:v>
                </c:pt>
                <c:pt idx="2858">
                  <c:v>3.9119100000000002</c:v>
                </c:pt>
                <c:pt idx="2859">
                  <c:v>3.90646</c:v>
                </c:pt>
                <c:pt idx="2860">
                  <c:v>3.9226700000000001</c:v>
                </c:pt>
                <c:pt idx="2861">
                  <c:v>3.9214899999999999</c:v>
                </c:pt>
                <c:pt idx="2862">
                  <c:v>3.9055900000000001</c:v>
                </c:pt>
                <c:pt idx="2863">
                  <c:v>3.9053200000000001</c:v>
                </c:pt>
                <c:pt idx="2864">
                  <c:v>3.9097300000000001</c:v>
                </c:pt>
                <c:pt idx="2865">
                  <c:v>3.92713</c:v>
                </c:pt>
                <c:pt idx="2866">
                  <c:v>3.92781</c:v>
                </c:pt>
                <c:pt idx="2867">
                  <c:v>3.9145300000000001</c:v>
                </c:pt>
                <c:pt idx="2868">
                  <c:v>3.9192300000000002</c:v>
                </c:pt>
                <c:pt idx="2869">
                  <c:v>3.9174899999999999</c:v>
                </c:pt>
                <c:pt idx="2870">
                  <c:v>3.9136899999999999</c:v>
                </c:pt>
                <c:pt idx="2871">
                  <c:v>3.9151600000000002</c:v>
                </c:pt>
                <c:pt idx="2872">
                  <c:v>3.9062600000000001</c:v>
                </c:pt>
                <c:pt idx="2873">
                  <c:v>3.9051200000000001</c:v>
                </c:pt>
                <c:pt idx="2874">
                  <c:v>3.9077999999999999</c:v>
                </c:pt>
                <c:pt idx="2875">
                  <c:v>3.90848</c:v>
                </c:pt>
                <c:pt idx="2876">
                  <c:v>3.9148499999999999</c:v>
                </c:pt>
                <c:pt idx="2877">
                  <c:v>3.9131399999999998</c:v>
                </c:pt>
                <c:pt idx="2878">
                  <c:v>3.9000300000000001</c:v>
                </c:pt>
                <c:pt idx="2879">
                  <c:v>3.9145099999999999</c:v>
                </c:pt>
                <c:pt idx="2880">
                  <c:v>3.9136799999999998</c:v>
                </c:pt>
                <c:pt idx="2881">
                  <c:v>3.9213200000000001</c:v>
                </c:pt>
                <c:pt idx="2882">
                  <c:v>3.9200900000000001</c:v>
                </c:pt>
                <c:pt idx="2883">
                  <c:v>3.9239700000000002</c:v>
                </c:pt>
                <c:pt idx="2884">
                  <c:v>3.9041600000000001</c:v>
                </c:pt>
                <c:pt idx="2885">
                  <c:v>3.91045</c:v>
                </c:pt>
                <c:pt idx="2886">
                  <c:v>3.9036200000000001</c:v>
                </c:pt>
                <c:pt idx="2887">
                  <c:v>3.9043700000000001</c:v>
                </c:pt>
                <c:pt idx="2888">
                  <c:v>3.9107500000000002</c:v>
                </c:pt>
                <c:pt idx="2889">
                  <c:v>3.9162699999999999</c:v>
                </c:pt>
                <c:pt idx="2890">
                  <c:v>3.9150900000000002</c:v>
                </c:pt>
                <c:pt idx="2891">
                  <c:v>3.9043899999999998</c:v>
                </c:pt>
                <c:pt idx="2892">
                  <c:v>3.9075500000000001</c:v>
                </c:pt>
                <c:pt idx="2893">
                  <c:v>3.9112200000000001</c:v>
                </c:pt>
                <c:pt idx="2894">
                  <c:v>3.9023400000000001</c:v>
                </c:pt>
                <c:pt idx="2895">
                  <c:v>3.9106999999999998</c:v>
                </c:pt>
                <c:pt idx="2896">
                  <c:v>3.9117600000000001</c:v>
                </c:pt>
                <c:pt idx="2897">
                  <c:v>3.9161700000000002</c:v>
                </c:pt>
                <c:pt idx="2898">
                  <c:v>3.9199799999999998</c:v>
                </c:pt>
                <c:pt idx="2899">
                  <c:v>3.9062199999999998</c:v>
                </c:pt>
                <c:pt idx="2900">
                  <c:v>3.9154599999999999</c:v>
                </c:pt>
                <c:pt idx="2901">
                  <c:v>3.9166599999999998</c:v>
                </c:pt>
                <c:pt idx="2902">
                  <c:v>3.9170099999999999</c:v>
                </c:pt>
                <c:pt idx="2903">
                  <c:v>3.9322599999999999</c:v>
                </c:pt>
                <c:pt idx="2904">
                  <c:v>3.9279999999999999</c:v>
                </c:pt>
                <c:pt idx="2905">
                  <c:v>3.91391</c:v>
                </c:pt>
                <c:pt idx="2906">
                  <c:v>3.9277199999999999</c:v>
                </c:pt>
                <c:pt idx="2907">
                  <c:v>3.9348000000000001</c:v>
                </c:pt>
                <c:pt idx="2908">
                  <c:v>3.9336500000000001</c:v>
                </c:pt>
                <c:pt idx="2909">
                  <c:v>3.9354900000000002</c:v>
                </c:pt>
                <c:pt idx="2910">
                  <c:v>3.9458700000000002</c:v>
                </c:pt>
                <c:pt idx="2911">
                  <c:v>3.9487999999999999</c:v>
                </c:pt>
                <c:pt idx="2912">
                  <c:v>3.9435799999999999</c:v>
                </c:pt>
                <c:pt idx="2913">
                  <c:v>3.9335100000000001</c:v>
                </c:pt>
                <c:pt idx="2914">
                  <c:v>3.9396599999999999</c:v>
                </c:pt>
                <c:pt idx="2915">
                  <c:v>3.9239000000000002</c:v>
                </c:pt>
                <c:pt idx="2916">
                  <c:v>3.9411</c:v>
                </c:pt>
                <c:pt idx="2917">
                  <c:v>3.94624</c:v>
                </c:pt>
                <c:pt idx="2918">
                  <c:v>3.93546</c:v>
                </c:pt>
                <c:pt idx="2919">
                  <c:v>3.9355199999999999</c:v>
                </c:pt>
                <c:pt idx="2920">
                  <c:v>3.9329499999999999</c:v>
                </c:pt>
                <c:pt idx="2921">
                  <c:v>3.9413200000000002</c:v>
                </c:pt>
                <c:pt idx="2922">
                  <c:v>3.9464999999999999</c:v>
                </c:pt>
                <c:pt idx="2923">
                  <c:v>3.9368400000000001</c:v>
                </c:pt>
                <c:pt idx="2924">
                  <c:v>3.9279899999999999</c:v>
                </c:pt>
                <c:pt idx="2925">
                  <c:v>3.92936</c:v>
                </c:pt>
                <c:pt idx="2926">
                  <c:v>3.9278400000000002</c:v>
                </c:pt>
                <c:pt idx="2927">
                  <c:v>3.9386999999999999</c:v>
                </c:pt>
                <c:pt idx="2928">
                  <c:v>3.9322900000000001</c:v>
                </c:pt>
                <c:pt idx="2929">
                  <c:v>3.92957</c:v>
                </c:pt>
                <c:pt idx="2930">
                  <c:v>3.9455399999999998</c:v>
                </c:pt>
                <c:pt idx="2931">
                  <c:v>3.94462</c:v>
                </c:pt>
                <c:pt idx="2932">
                  <c:v>3.9435199999999999</c:v>
                </c:pt>
                <c:pt idx="2933">
                  <c:v>3.93153</c:v>
                </c:pt>
                <c:pt idx="2934">
                  <c:v>3.9321999999999999</c:v>
                </c:pt>
                <c:pt idx="2935">
                  <c:v>3.9264100000000002</c:v>
                </c:pt>
                <c:pt idx="2936">
                  <c:v>3.93709</c:v>
                </c:pt>
                <c:pt idx="2937">
                  <c:v>3.9297499999999999</c:v>
                </c:pt>
                <c:pt idx="2938">
                  <c:v>3.9289299999999998</c:v>
                </c:pt>
                <c:pt idx="2939">
                  <c:v>3.9249299999999998</c:v>
                </c:pt>
                <c:pt idx="2940">
                  <c:v>3.9364300000000001</c:v>
                </c:pt>
                <c:pt idx="2941">
                  <c:v>3.9241000000000001</c:v>
                </c:pt>
                <c:pt idx="2942">
                  <c:v>3.9364400000000002</c:v>
                </c:pt>
                <c:pt idx="2943">
                  <c:v>3.93832</c:v>
                </c:pt>
                <c:pt idx="2944">
                  <c:v>3.9357600000000001</c:v>
                </c:pt>
                <c:pt idx="2945">
                  <c:v>3.93513</c:v>
                </c:pt>
                <c:pt idx="2946">
                  <c:v>3.9594499999999999</c:v>
                </c:pt>
                <c:pt idx="2947">
                  <c:v>3.9548199999999998</c:v>
                </c:pt>
                <c:pt idx="2948">
                  <c:v>3.94537</c:v>
                </c:pt>
                <c:pt idx="2949">
                  <c:v>3.9565700000000001</c:v>
                </c:pt>
                <c:pt idx="2950">
                  <c:v>3.9523199999999998</c:v>
                </c:pt>
                <c:pt idx="2951">
                  <c:v>3.9655499999999999</c:v>
                </c:pt>
                <c:pt idx="2952">
                  <c:v>3.9592999999999998</c:v>
                </c:pt>
                <c:pt idx="2953">
                  <c:v>3.96339</c:v>
                </c:pt>
                <c:pt idx="2954">
                  <c:v>3.96719</c:v>
                </c:pt>
                <c:pt idx="2955">
                  <c:v>3.9654400000000001</c:v>
                </c:pt>
                <c:pt idx="2956">
                  <c:v>3.96224</c:v>
                </c:pt>
                <c:pt idx="2957">
                  <c:v>3.9511699999999998</c:v>
                </c:pt>
                <c:pt idx="2958">
                  <c:v>3.9495100000000001</c:v>
                </c:pt>
                <c:pt idx="2959">
                  <c:v>3.9396200000000001</c:v>
                </c:pt>
                <c:pt idx="2960">
                  <c:v>3.9352</c:v>
                </c:pt>
                <c:pt idx="2961">
                  <c:v>3.9353400000000001</c:v>
                </c:pt>
                <c:pt idx="2962">
                  <c:v>3.9478399999999998</c:v>
                </c:pt>
                <c:pt idx="2963">
                  <c:v>3.9348399999999999</c:v>
                </c:pt>
                <c:pt idx="2964">
                  <c:v>3.9503900000000001</c:v>
                </c:pt>
                <c:pt idx="2965">
                  <c:v>3.9515600000000002</c:v>
                </c:pt>
                <c:pt idx="2966">
                  <c:v>3.94232</c:v>
                </c:pt>
                <c:pt idx="2967">
                  <c:v>3.94611</c:v>
                </c:pt>
                <c:pt idx="2968">
                  <c:v>3.9422700000000002</c:v>
                </c:pt>
                <c:pt idx="2969">
                  <c:v>3.9444699999999999</c:v>
                </c:pt>
                <c:pt idx="2970">
                  <c:v>3.9402599999999999</c:v>
                </c:pt>
                <c:pt idx="2971">
                  <c:v>3.9373499999999999</c:v>
                </c:pt>
                <c:pt idx="2972">
                  <c:v>3.95045</c:v>
                </c:pt>
                <c:pt idx="2973">
                  <c:v>3.94665</c:v>
                </c:pt>
                <c:pt idx="2974">
                  <c:v>3.9596300000000002</c:v>
                </c:pt>
                <c:pt idx="2975">
                  <c:v>3.94659</c:v>
                </c:pt>
                <c:pt idx="2976">
                  <c:v>3.94774</c:v>
                </c:pt>
                <c:pt idx="2977">
                  <c:v>3.9559500000000001</c:v>
                </c:pt>
                <c:pt idx="2978">
                  <c:v>3.9669099999999999</c:v>
                </c:pt>
                <c:pt idx="2979">
                  <c:v>3.93885</c:v>
                </c:pt>
                <c:pt idx="2980">
                  <c:v>3.9529999999999998</c:v>
                </c:pt>
                <c:pt idx="2981">
                  <c:v>3.95641</c:v>
                </c:pt>
                <c:pt idx="2982">
                  <c:v>3.9418700000000002</c:v>
                </c:pt>
                <c:pt idx="2983">
                  <c:v>3.9451499999999999</c:v>
                </c:pt>
                <c:pt idx="2984">
                  <c:v>3.95261</c:v>
                </c:pt>
                <c:pt idx="2985">
                  <c:v>3.93302</c:v>
                </c:pt>
                <c:pt idx="2986">
                  <c:v>3.9467099999999999</c:v>
                </c:pt>
                <c:pt idx="2987">
                  <c:v>3.9289700000000001</c:v>
                </c:pt>
                <c:pt idx="2988">
                  <c:v>3.9391400000000001</c:v>
                </c:pt>
                <c:pt idx="2989">
                  <c:v>3.9376000000000002</c:v>
                </c:pt>
                <c:pt idx="2990">
                  <c:v>3.9417800000000001</c:v>
                </c:pt>
                <c:pt idx="2991">
                  <c:v>3.9356900000000001</c:v>
                </c:pt>
                <c:pt idx="2992">
                  <c:v>3.9359799999999998</c:v>
                </c:pt>
                <c:pt idx="2993">
                  <c:v>3.9496500000000001</c:v>
                </c:pt>
                <c:pt idx="2994">
                  <c:v>3.9459399999999998</c:v>
                </c:pt>
                <c:pt idx="2995">
                  <c:v>3.93398</c:v>
                </c:pt>
                <c:pt idx="2996">
                  <c:v>3.94672</c:v>
                </c:pt>
                <c:pt idx="2997">
                  <c:v>3.9350800000000001</c:v>
                </c:pt>
                <c:pt idx="2998">
                  <c:v>3.9329999999999998</c:v>
                </c:pt>
                <c:pt idx="2999">
                  <c:v>3.93919</c:v>
                </c:pt>
                <c:pt idx="3000">
                  <c:v>3.9392800000000001</c:v>
                </c:pt>
                <c:pt idx="3001">
                  <c:v>3.9405000000000001</c:v>
                </c:pt>
                <c:pt idx="3002">
                  <c:v>3.9368500000000002</c:v>
                </c:pt>
                <c:pt idx="3003">
                  <c:v>3.9355500000000001</c:v>
                </c:pt>
                <c:pt idx="3004">
                  <c:v>3.9246300000000001</c:v>
                </c:pt>
                <c:pt idx="3005">
                  <c:v>3.9177399999999998</c:v>
                </c:pt>
                <c:pt idx="3006">
                  <c:v>3.9250500000000001</c:v>
                </c:pt>
                <c:pt idx="3007">
                  <c:v>3.9239299999999999</c:v>
                </c:pt>
                <c:pt idx="3008">
                  <c:v>3.92788</c:v>
                </c:pt>
                <c:pt idx="3009">
                  <c:v>3.9312299999999998</c:v>
                </c:pt>
                <c:pt idx="3010">
                  <c:v>3.9283000000000001</c:v>
                </c:pt>
                <c:pt idx="3011">
                  <c:v>3.9262100000000002</c:v>
                </c:pt>
                <c:pt idx="3012">
                  <c:v>3.9255599999999999</c:v>
                </c:pt>
                <c:pt idx="3013">
                  <c:v>3.9260799999999998</c:v>
                </c:pt>
                <c:pt idx="3014">
                  <c:v>3.9340000000000002</c:v>
                </c:pt>
                <c:pt idx="3015">
                  <c:v>3.9298999999999999</c:v>
                </c:pt>
                <c:pt idx="3016">
                  <c:v>3.9287899999999998</c:v>
                </c:pt>
                <c:pt idx="3017">
                  <c:v>3.9292199999999999</c:v>
                </c:pt>
                <c:pt idx="3018">
                  <c:v>3.9273099999999999</c:v>
                </c:pt>
                <c:pt idx="3019">
                  <c:v>3.92923</c:v>
                </c:pt>
                <c:pt idx="3020">
                  <c:v>3.94028</c:v>
                </c:pt>
                <c:pt idx="3021">
                  <c:v>3.9454500000000001</c:v>
                </c:pt>
                <c:pt idx="3022">
                  <c:v>3.9478800000000001</c:v>
                </c:pt>
                <c:pt idx="3023">
                  <c:v>3.9514800000000001</c:v>
                </c:pt>
                <c:pt idx="3024">
                  <c:v>3.94339</c:v>
                </c:pt>
                <c:pt idx="3025">
                  <c:v>3.9288599999999998</c:v>
                </c:pt>
                <c:pt idx="3026">
                  <c:v>3.9428999999999998</c:v>
                </c:pt>
                <c:pt idx="3027">
                  <c:v>3.94408</c:v>
                </c:pt>
                <c:pt idx="3028">
                  <c:v>3.92801</c:v>
                </c:pt>
                <c:pt idx="3029">
                  <c:v>3.9385400000000002</c:v>
                </c:pt>
                <c:pt idx="3030">
                  <c:v>3.9282699999999999</c:v>
                </c:pt>
                <c:pt idx="3031">
                  <c:v>3.94421</c:v>
                </c:pt>
                <c:pt idx="3032">
                  <c:v>3.93357</c:v>
                </c:pt>
                <c:pt idx="3033">
                  <c:v>3.9452500000000001</c:v>
                </c:pt>
                <c:pt idx="3034">
                  <c:v>3.93547</c:v>
                </c:pt>
                <c:pt idx="3035">
                  <c:v>3.9471500000000002</c:v>
                </c:pt>
                <c:pt idx="3036">
                  <c:v>3.9349500000000002</c:v>
                </c:pt>
                <c:pt idx="3037">
                  <c:v>3.9350000000000001</c:v>
                </c:pt>
                <c:pt idx="3038">
                  <c:v>3.9285800000000002</c:v>
                </c:pt>
                <c:pt idx="3039">
                  <c:v>3.9497800000000001</c:v>
                </c:pt>
                <c:pt idx="3040">
                  <c:v>3.94889</c:v>
                </c:pt>
                <c:pt idx="3041">
                  <c:v>3.92923</c:v>
                </c:pt>
                <c:pt idx="3042">
                  <c:v>3.9370799999999999</c:v>
                </c:pt>
                <c:pt idx="3043">
                  <c:v>3.9425500000000002</c:v>
                </c:pt>
                <c:pt idx="3044">
                  <c:v>3.9371499999999999</c:v>
                </c:pt>
                <c:pt idx="3045">
                  <c:v>3.9436900000000001</c:v>
                </c:pt>
                <c:pt idx="3046">
                  <c:v>3.9312900000000002</c:v>
                </c:pt>
                <c:pt idx="3047">
                  <c:v>3.9546899999999998</c:v>
                </c:pt>
                <c:pt idx="3048">
                  <c:v>3.9361899999999999</c:v>
                </c:pt>
                <c:pt idx="3049">
                  <c:v>3.9304100000000002</c:v>
                </c:pt>
                <c:pt idx="3050">
                  <c:v>3.9348100000000001</c:v>
                </c:pt>
                <c:pt idx="3051">
                  <c:v>3.9409399999999999</c:v>
                </c:pt>
                <c:pt idx="3052">
                  <c:v>3.9356</c:v>
                </c:pt>
                <c:pt idx="3053">
                  <c:v>3.9287399999999999</c:v>
                </c:pt>
                <c:pt idx="3054">
                  <c:v>3.9176000000000002</c:v>
                </c:pt>
                <c:pt idx="3055">
                  <c:v>3.93106</c:v>
                </c:pt>
                <c:pt idx="3056">
                  <c:v>3.9133</c:v>
                </c:pt>
                <c:pt idx="3057">
                  <c:v>3.9284500000000002</c:v>
                </c:pt>
                <c:pt idx="3058">
                  <c:v>3.9289200000000002</c:v>
                </c:pt>
                <c:pt idx="3059">
                  <c:v>3.9338500000000001</c:v>
                </c:pt>
                <c:pt idx="3060">
                  <c:v>3.9321799999999998</c:v>
                </c:pt>
                <c:pt idx="3061">
                  <c:v>3.9246799999999999</c:v>
                </c:pt>
                <c:pt idx="3062">
                  <c:v>3.9353500000000001</c:v>
                </c:pt>
                <c:pt idx="3063">
                  <c:v>3.9333800000000001</c:v>
                </c:pt>
                <c:pt idx="3064">
                  <c:v>3.9259300000000001</c:v>
                </c:pt>
                <c:pt idx="3065">
                  <c:v>3.93893</c:v>
                </c:pt>
                <c:pt idx="3066">
                  <c:v>3.93832</c:v>
                </c:pt>
                <c:pt idx="3067">
                  <c:v>3.9359999999999999</c:v>
                </c:pt>
                <c:pt idx="3068">
                  <c:v>3.9306100000000002</c:v>
                </c:pt>
                <c:pt idx="3069">
                  <c:v>3.9407700000000001</c:v>
                </c:pt>
                <c:pt idx="3070">
                  <c:v>3.9292099999999999</c:v>
                </c:pt>
                <c:pt idx="3071">
                  <c:v>3.9438499999999999</c:v>
                </c:pt>
                <c:pt idx="3072">
                  <c:v>3.95804</c:v>
                </c:pt>
                <c:pt idx="3073">
                  <c:v>3.9506100000000002</c:v>
                </c:pt>
                <c:pt idx="3074">
                  <c:v>3.9493</c:v>
                </c:pt>
                <c:pt idx="3075">
                  <c:v>3.94204</c:v>
                </c:pt>
                <c:pt idx="3076">
                  <c:v>3.9584199999999998</c:v>
                </c:pt>
                <c:pt idx="3077">
                  <c:v>3.9607800000000002</c:v>
                </c:pt>
                <c:pt idx="3078">
                  <c:v>3.9542000000000002</c:v>
                </c:pt>
                <c:pt idx="3079">
                  <c:v>3.9500199999999999</c:v>
                </c:pt>
                <c:pt idx="3080">
                  <c:v>3.9618699999999998</c:v>
                </c:pt>
                <c:pt idx="3081">
                  <c:v>3.9529100000000001</c:v>
                </c:pt>
                <c:pt idx="3082">
                  <c:v>3.9601899999999999</c:v>
                </c:pt>
                <c:pt idx="3083">
                  <c:v>3.9453399999999998</c:v>
                </c:pt>
                <c:pt idx="3084">
                  <c:v>3.95296</c:v>
                </c:pt>
                <c:pt idx="3085">
                  <c:v>3.9550999999999998</c:v>
                </c:pt>
                <c:pt idx="3086">
                  <c:v>3.9451200000000002</c:v>
                </c:pt>
                <c:pt idx="3087">
                  <c:v>3.9528799999999999</c:v>
                </c:pt>
                <c:pt idx="3088">
                  <c:v>3.9445399999999999</c:v>
                </c:pt>
                <c:pt idx="3089">
                  <c:v>3.9521700000000002</c:v>
                </c:pt>
                <c:pt idx="3090">
                  <c:v>3.952</c:v>
                </c:pt>
                <c:pt idx="3091">
                  <c:v>3.9351799999999999</c:v>
                </c:pt>
                <c:pt idx="3092">
                  <c:v>3.9338700000000002</c:v>
                </c:pt>
                <c:pt idx="3093">
                  <c:v>3.9463200000000001</c:v>
                </c:pt>
                <c:pt idx="3094">
                  <c:v>3.92977</c:v>
                </c:pt>
                <c:pt idx="3095">
                  <c:v>3.9357000000000002</c:v>
                </c:pt>
                <c:pt idx="3096">
                  <c:v>3.9356200000000001</c:v>
                </c:pt>
                <c:pt idx="3097">
                  <c:v>3.9497300000000002</c:v>
                </c:pt>
                <c:pt idx="3098">
                  <c:v>3.9398499999999999</c:v>
                </c:pt>
                <c:pt idx="3099">
                  <c:v>3.95329</c:v>
                </c:pt>
                <c:pt idx="3100">
                  <c:v>3.9419200000000001</c:v>
                </c:pt>
                <c:pt idx="3101">
                  <c:v>3.9350499999999999</c:v>
                </c:pt>
                <c:pt idx="3102">
                  <c:v>3.93215</c:v>
                </c:pt>
                <c:pt idx="3103">
                  <c:v>3.9217499999999998</c:v>
                </c:pt>
                <c:pt idx="3104">
                  <c:v>3.92902</c:v>
                </c:pt>
                <c:pt idx="3105">
                  <c:v>3.9255499999999999</c:v>
                </c:pt>
                <c:pt idx="3106">
                  <c:v>3.9342100000000002</c:v>
                </c:pt>
                <c:pt idx="3107">
                  <c:v>3.92367</c:v>
                </c:pt>
                <c:pt idx="3108">
                  <c:v>3.9377399999999998</c:v>
                </c:pt>
                <c:pt idx="3109">
                  <c:v>3.9265099999999999</c:v>
                </c:pt>
                <c:pt idx="3110">
                  <c:v>3.9271799999999999</c:v>
                </c:pt>
                <c:pt idx="3111">
                  <c:v>3.9259499999999998</c:v>
                </c:pt>
                <c:pt idx="3112">
                  <c:v>3.9283199999999998</c:v>
                </c:pt>
                <c:pt idx="3113">
                  <c:v>3.92408</c:v>
                </c:pt>
                <c:pt idx="3114">
                  <c:v>3.93553</c:v>
                </c:pt>
                <c:pt idx="3115">
                  <c:v>3.9422600000000001</c:v>
                </c:pt>
                <c:pt idx="3116">
                  <c:v>3.9213200000000001</c:v>
                </c:pt>
                <c:pt idx="3117">
                  <c:v>3.9214500000000001</c:v>
                </c:pt>
                <c:pt idx="3118">
                  <c:v>3.9264600000000001</c:v>
                </c:pt>
                <c:pt idx="3119">
                  <c:v>3.9321799999999998</c:v>
                </c:pt>
                <c:pt idx="3120">
                  <c:v>3.9270900000000002</c:v>
                </c:pt>
                <c:pt idx="3121">
                  <c:v>3.9292500000000001</c:v>
                </c:pt>
                <c:pt idx="3122">
                  <c:v>3.92055</c:v>
                </c:pt>
                <c:pt idx="3123">
                  <c:v>3.9274300000000002</c:v>
                </c:pt>
                <c:pt idx="3124">
                  <c:v>3.9313400000000001</c:v>
                </c:pt>
                <c:pt idx="3125">
                  <c:v>3.9323999999999999</c:v>
                </c:pt>
                <c:pt idx="3126">
                  <c:v>3.9310700000000001</c:v>
                </c:pt>
                <c:pt idx="3127">
                  <c:v>3.9281199999999998</c:v>
                </c:pt>
                <c:pt idx="3128">
                  <c:v>3.9373200000000002</c:v>
                </c:pt>
                <c:pt idx="3129">
                  <c:v>3.9306100000000002</c:v>
                </c:pt>
                <c:pt idx="3130">
                  <c:v>3.9340999999999999</c:v>
                </c:pt>
                <c:pt idx="3131">
                  <c:v>3.9276599999999999</c:v>
                </c:pt>
                <c:pt idx="3132">
                  <c:v>3.9336600000000002</c:v>
                </c:pt>
                <c:pt idx="3133">
                  <c:v>3.9362499999999998</c:v>
                </c:pt>
                <c:pt idx="3134">
                  <c:v>3.9210099999999999</c:v>
                </c:pt>
                <c:pt idx="3135">
                  <c:v>3.9325399999999999</c:v>
                </c:pt>
                <c:pt idx="3136">
                  <c:v>3.9166400000000001</c:v>
                </c:pt>
                <c:pt idx="3137">
                  <c:v>3.9239700000000002</c:v>
                </c:pt>
                <c:pt idx="3138">
                  <c:v>3.9283800000000002</c:v>
                </c:pt>
                <c:pt idx="3139">
                  <c:v>3.9197600000000001</c:v>
                </c:pt>
                <c:pt idx="3140">
                  <c:v>3.9209900000000002</c:v>
                </c:pt>
                <c:pt idx="3141">
                  <c:v>3.9235000000000002</c:v>
                </c:pt>
                <c:pt idx="3142">
                  <c:v>3.9211299999999998</c:v>
                </c:pt>
                <c:pt idx="3143">
                  <c:v>3.9335800000000001</c:v>
                </c:pt>
                <c:pt idx="3144">
                  <c:v>3.9312200000000002</c:v>
                </c:pt>
                <c:pt idx="3145">
                  <c:v>3.9327800000000002</c:v>
                </c:pt>
                <c:pt idx="3146">
                  <c:v>3.93302</c:v>
                </c:pt>
                <c:pt idx="3147">
                  <c:v>3.9442300000000001</c:v>
                </c:pt>
                <c:pt idx="3148">
                  <c:v>3.9322300000000001</c:v>
                </c:pt>
                <c:pt idx="3149">
                  <c:v>3.9371100000000001</c:v>
                </c:pt>
                <c:pt idx="3150">
                  <c:v>3.93329</c:v>
                </c:pt>
                <c:pt idx="3151">
                  <c:v>3.9246099999999999</c:v>
                </c:pt>
                <c:pt idx="3152">
                  <c:v>3.93912</c:v>
                </c:pt>
                <c:pt idx="3153">
                  <c:v>3.9360400000000002</c:v>
                </c:pt>
                <c:pt idx="3154">
                  <c:v>3.9291100000000001</c:v>
                </c:pt>
                <c:pt idx="3155">
                  <c:v>3.9215399999999998</c:v>
                </c:pt>
                <c:pt idx="3156">
                  <c:v>3.9240499999999998</c:v>
                </c:pt>
                <c:pt idx="3157">
                  <c:v>3.9257599999999999</c:v>
                </c:pt>
                <c:pt idx="3158">
                  <c:v>3.92578</c:v>
                </c:pt>
                <c:pt idx="3159">
                  <c:v>3.9224399999999999</c:v>
                </c:pt>
                <c:pt idx="3160">
                  <c:v>3.9265099999999999</c:v>
                </c:pt>
                <c:pt idx="3161">
                  <c:v>3.94163</c:v>
                </c:pt>
                <c:pt idx="3162">
                  <c:v>3.9324400000000002</c:v>
                </c:pt>
                <c:pt idx="3163">
                  <c:v>3.9316900000000001</c:v>
                </c:pt>
                <c:pt idx="3164">
                  <c:v>3.9197500000000001</c:v>
                </c:pt>
                <c:pt idx="3165">
                  <c:v>3.9263699999999999</c:v>
                </c:pt>
                <c:pt idx="3166">
                  <c:v>3.9140700000000002</c:v>
                </c:pt>
                <c:pt idx="3167">
                  <c:v>3.93831</c:v>
                </c:pt>
                <c:pt idx="3168">
                  <c:v>3.9241100000000002</c:v>
                </c:pt>
                <c:pt idx="3169">
                  <c:v>3.9162599999999999</c:v>
                </c:pt>
                <c:pt idx="3170">
                  <c:v>3.9179499999999998</c:v>
                </c:pt>
                <c:pt idx="3171">
                  <c:v>3.91113</c:v>
                </c:pt>
                <c:pt idx="3172">
                  <c:v>3.92252</c:v>
                </c:pt>
                <c:pt idx="3173">
                  <c:v>3.9150999999999998</c:v>
                </c:pt>
                <c:pt idx="3174">
                  <c:v>3.9137900000000001</c:v>
                </c:pt>
                <c:pt idx="3175">
                  <c:v>3.9080300000000001</c:v>
                </c:pt>
                <c:pt idx="3176">
                  <c:v>3.9165700000000001</c:v>
                </c:pt>
                <c:pt idx="3177">
                  <c:v>3.9138000000000002</c:v>
                </c:pt>
                <c:pt idx="3178">
                  <c:v>3.9075600000000001</c:v>
                </c:pt>
                <c:pt idx="3179">
                  <c:v>3.91242</c:v>
                </c:pt>
                <c:pt idx="3180">
                  <c:v>3.9203299999999999</c:v>
                </c:pt>
                <c:pt idx="3181">
                  <c:v>3.9098600000000001</c:v>
                </c:pt>
                <c:pt idx="3182">
                  <c:v>3.9121999999999999</c:v>
                </c:pt>
                <c:pt idx="3183">
                  <c:v>3.9287700000000001</c:v>
                </c:pt>
                <c:pt idx="3184">
                  <c:v>3.9223499999999998</c:v>
                </c:pt>
                <c:pt idx="3185">
                  <c:v>3.91594</c:v>
                </c:pt>
                <c:pt idx="3186">
                  <c:v>3.9151799999999999</c:v>
                </c:pt>
                <c:pt idx="3187">
                  <c:v>3.9220000000000002</c:v>
                </c:pt>
                <c:pt idx="3188">
                  <c:v>3.9158200000000001</c:v>
                </c:pt>
                <c:pt idx="3189">
                  <c:v>3.9264299999999999</c:v>
                </c:pt>
                <c:pt idx="3190">
                  <c:v>3.9266000000000001</c:v>
                </c:pt>
                <c:pt idx="3191">
                  <c:v>3.9393500000000001</c:v>
                </c:pt>
                <c:pt idx="3192">
                  <c:v>3.9259300000000001</c:v>
                </c:pt>
                <c:pt idx="3193">
                  <c:v>3.9183699999999999</c:v>
                </c:pt>
                <c:pt idx="3194">
                  <c:v>3.9217399999999998</c:v>
                </c:pt>
                <c:pt idx="3195">
                  <c:v>3.92517</c:v>
                </c:pt>
                <c:pt idx="3196">
                  <c:v>3.9220100000000002</c:v>
                </c:pt>
                <c:pt idx="3197">
                  <c:v>3.9255200000000001</c:v>
                </c:pt>
                <c:pt idx="3198">
                  <c:v>3.9326599999999998</c:v>
                </c:pt>
                <c:pt idx="3199">
                  <c:v>3.9195799999999998</c:v>
                </c:pt>
                <c:pt idx="3200">
                  <c:v>3.92876</c:v>
                </c:pt>
                <c:pt idx="3201">
                  <c:v>3.9303900000000001</c:v>
                </c:pt>
                <c:pt idx="3202">
                  <c:v>3.9311699999999998</c:v>
                </c:pt>
                <c:pt idx="3203">
                  <c:v>3.91323</c:v>
                </c:pt>
                <c:pt idx="3204">
                  <c:v>3.9355699999999998</c:v>
                </c:pt>
                <c:pt idx="3205">
                  <c:v>3.93085</c:v>
                </c:pt>
                <c:pt idx="3206">
                  <c:v>3.9417800000000001</c:v>
                </c:pt>
                <c:pt idx="3207">
                  <c:v>3.9328599999999998</c:v>
                </c:pt>
                <c:pt idx="3208">
                  <c:v>3.9377200000000001</c:v>
                </c:pt>
                <c:pt idx="3209">
                  <c:v>3.9384100000000002</c:v>
                </c:pt>
                <c:pt idx="3210">
                  <c:v>3.9416000000000002</c:v>
                </c:pt>
                <c:pt idx="3211">
                  <c:v>3.9317299999999999</c:v>
                </c:pt>
                <c:pt idx="3212">
                  <c:v>3.92605</c:v>
                </c:pt>
                <c:pt idx="3213">
                  <c:v>3.9190499999999999</c:v>
                </c:pt>
                <c:pt idx="3214">
                  <c:v>3.9162699999999999</c:v>
                </c:pt>
                <c:pt idx="3215">
                  <c:v>3.9222700000000001</c:v>
                </c:pt>
                <c:pt idx="3216">
                  <c:v>3.9221200000000001</c:v>
                </c:pt>
                <c:pt idx="3217">
                  <c:v>3.92455</c:v>
                </c:pt>
                <c:pt idx="3218">
                  <c:v>3.9131800000000001</c:v>
                </c:pt>
                <c:pt idx="3219">
                  <c:v>3.9306399999999999</c:v>
                </c:pt>
                <c:pt idx="3220">
                  <c:v>3.91622</c:v>
                </c:pt>
                <c:pt idx="3221">
                  <c:v>3.9199199999999998</c:v>
                </c:pt>
                <c:pt idx="3222">
                  <c:v>3.9190499999999999</c:v>
                </c:pt>
                <c:pt idx="3223">
                  <c:v>3.9190700000000001</c:v>
                </c:pt>
                <c:pt idx="3224">
                  <c:v>3.9120200000000001</c:v>
                </c:pt>
                <c:pt idx="3225">
                  <c:v>3.9234300000000002</c:v>
                </c:pt>
                <c:pt idx="3226">
                  <c:v>3.9109099999999999</c:v>
                </c:pt>
                <c:pt idx="3227">
                  <c:v>3.9202300000000001</c:v>
                </c:pt>
                <c:pt idx="3228">
                  <c:v>3.9039199999999998</c:v>
                </c:pt>
                <c:pt idx="3229">
                  <c:v>3.91</c:v>
                </c:pt>
                <c:pt idx="3230">
                  <c:v>3.9067599999999998</c:v>
                </c:pt>
                <c:pt idx="3231">
                  <c:v>3.9081100000000002</c:v>
                </c:pt>
                <c:pt idx="3232">
                  <c:v>3.9080400000000002</c:v>
                </c:pt>
                <c:pt idx="3233">
                  <c:v>3.9119999999999999</c:v>
                </c:pt>
                <c:pt idx="3234">
                  <c:v>3.9234800000000001</c:v>
                </c:pt>
                <c:pt idx="3235">
                  <c:v>3.9059200000000001</c:v>
                </c:pt>
                <c:pt idx="3236">
                  <c:v>3.91079</c:v>
                </c:pt>
                <c:pt idx="3237">
                  <c:v>3.9040699999999999</c:v>
                </c:pt>
                <c:pt idx="3238">
                  <c:v>3.9236499999999999</c:v>
                </c:pt>
                <c:pt idx="3239">
                  <c:v>3.8989199999999999</c:v>
                </c:pt>
                <c:pt idx="3240">
                  <c:v>3.9211100000000001</c:v>
                </c:pt>
                <c:pt idx="3241">
                  <c:v>3.9204599999999998</c:v>
                </c:pt>
                <c:pt idx="3242">
                  <c:v>3.9178199999999999</c:v>
                </c:pt>
                <c:pt idx="3243">
                  <c:v>3.9121700000000001</c:v>
                </c:pt>
                <c:pt idx="3244">
                  <c:v>3.9269799999999999</c:v>
                </c:pt>
                <c:pt idx="3245">
                  <c:v>3.9234100000000001</c:v>
                </c:pt>
                <c:pt idx="3246">
                  <c:v>3.92509</c:v>
                </c:pt>
                <c:pt idx="3247">
                  <c:v>3.9204699999999999</c:v>
                </c:pt>
                <c:pt idx="3248">
                  <c:v>3.9118200000000001</c:v>
                </c:pt>
                <c:pt idx="3249">
                  <c:v>3.92842</c:v>
                </c:pt>
                <c:pt idx="3250">
                  <c:v>3.9188999999999998</c:v>
                </c:pt>
                <c:pt idx="3251">
                  <c:v>3.9126099999999999</c:v>
                </c:pt>
                <c:pt idx="3252">
                  <c:v>3.91947</c:v>
                </c:pt>
                <c:pt idx="3253">
                  <c:v>3.9172500000000001</c:v>
                </c:pt>
                <c:pt idx="3254">
                  <c:v>3.9158300000000001</c:v>
                </c:pt>
                <c:pt idx="3255">
                  <c:v>3.9295599999999999</c:v>
                </c:pt>
                <c:pt idx="3256">
                  <c:v>3.9189699999999998</c:v>
                </c:pt>
                <c:pt idx="3257">
                  <c:v>3.9306000000000001</c:v>
                </c:pt>
                <c:pt idx="3258">
                  <c:v>3.9232399999999998</c:v>
                </c:pt>
                <c:pt idx="3259">
                  <c:v>3.9283999999999999</c:v>
                </c:pt>
                <c:pt idx="3260">
                  <c:v>3.9238300000000002</c:v>
                </c:pt>
                <c:pt idx="3261">
                  <c:v>3.9259400000000002</c:v>
                </c:pt>
                <c:pt idx="3262">
                  <c:v>3.9237899999999999</c:v>
                </c:pt>
                <c:pt idx="3263">
                  <c:v>3.9284500000000002</c:v>
                </c:pt>
                <c:pt idx="3264">
                  <c:v>3.9140799999999998</c:v>
                </c:pt>
                <c:pt idx="3265">
                  <c:v>3.9249100000000001</c:v>
                </c:pt>
                <c:pt idx="3266">
                  <c:v>3.9196599999999999</c:v>
                </c:pt>
                <c:pt idx="3267">
                  <c:v>3.9285399999999999</c:v>
                </c:pt>
                <c:pt idx="3268">
                  <c:v>3.9186200000000002</c:v>
                </c:pt>
                <c:pt idx="3269">
                  <c:v>3.9229099999999999</c:v>
                </c:pt>
                <c:pt idx="3270">
                  <c:v>3.9238900000000001</c:v>
                </c:pt>
                <c:pt idx="3271">
                  <c:v>3.92814</c:v>
                </c:pt>
                <c:pt idx="3272">
                  <c:v>3.9145500000000002</c:v>
                </c:pt>
                <c:pt idx="3273">
                  <c:v>3.9233500000000001</c:v>
                </c:pt>
                <c:pt idx="3274">
                  <c:v>3.9233899999999999</c:v>
                </c:pt>
                <c:pt idx="3275">
                  <c:v>3.9309400000000001</c:v>
                </c:pt>
                <c:pt idx="3276">
                  <c:v>3.9283999999999999</c:v>
                </c:pt>
                <c:pt idx="3277">
                  <c:v>3.9308000000000001</c:v>
                </c:pt>
                <c:pt idx="3278">
                  <c:v>3.9151899999999999</c:v>
                </c:pt>
                <c:pt idx="3279">
                  <c:v>3.9248099999999999</c:v>
                </c:pt>
                <c:pt idx="3280">
                  <c:v>3.92469</c:v>
                </c:pt>
                <c:pt idx="3281">
                  <c:v>3.93276</c:v>
                </c:pt>
                <c:pt idx="3282">
                  <c:v>3.9205700000000001</c:v>
                </c:pt>
                <c:pt idx="3283">
                  <c:v>3.9288500000000002</c:v>
                </c:pt>
                <c:pt idx="3284">
                  <c:v>3.9446599999999998</c:v>
                </c:pt>
                <c:pt idx="3285">
                  <c:v>3.9203700000000001</c:v>
                </c:pt>
                <c:pt idx="3286">
                  <c:v>3.9374400000000001</c:v>
                </c:pt>
                <c:pt idx="3287">
                  <c:v>3.9255100000000001</c:v>
                </c:pt>
                <c:pt idx="3288">
                  <c:v>3.93004</c:v>
                </c:pt>
                <c:pt idx="3289">
                  <c:v>3.9428000000000001</c:v>
                </c:pt>
                <c:pt idx="3290">
                  <c:v>3.9345400000000001</c:v>
                </c:pt>
                <c:pt idx="3291">
                  <c:v>3.9394300000000002</c:v>
                </c:pt>
                <c:pt idx="3292">
                  <c:v>3.9436200000000001</c:v>
                </c:pt>
                <c:pt idx="3293">
                  <c:v>3.9321299999999999</c:v>
                </c:pt>
                <c:pt idx="3294">
                  <c:v>3.9378500000000001</c:v>
                </c:pt>
                <c:pt idx="3295">
                  <c:v>3.9371200000000002</c:v>
                </c:pt>
                <c:pt idx="3296">
                  <c:v>3.9361999999999999</c:v>
                </c:pt>
                <c:pt idx="3297">
                  <c:v>3.93872</c:v>
                </c:pt>
                <c:pt idx="3298">
                  <c:v>3.93214</c:v>
                </c:pt>
                <c:pt idx="3299">
                  <c:v>3.9458099999999998</c:v>
                </c:pt>
                <c:pt idx="3300">
                  <c:v>3.9462299999999999</c:v>
                </c:pt>
                <c:pt idx="3301">
                  <c:v>3.9328599999999998</c:v>
                </c:pt>
                <c:pt idx="3302">
                  <c:v>3.9438599999999999</c:v>
                </c:pt>
                <c:pt idx="3303">
                  <c:v>3.94516</c:v>
                </c:pt>
                <c:pt idx="3304">
                  <c:v>3.9320300000000001</c:v>
                </c:pt>
                <c:pt idx="3305">
                  <c:v>3.9426600000000001</c:v>
                </c:pt>
                <c:pt idx="3306">
                  <c:v>3.9379599999999999</c:v>
                </c:pt>
                <c:pt idx="3307">
                  <c:v>3.93547</c:v>
                </c:pt>
                <c:pt idx="3308">
                  <c:v>3.95438</c:v>
                </c:pt>
                <c:pt idx="3309">
                  <c:v>3.9366599999999998</c:v>
                </c:pt>
                <c:pt idx="3310">
                  <c:v>3.9449000000000001</c:v>
                </c:pt>
                <c:pt idx="3311">
                  <c:v>3.94618</c:v>
                </c:pt>
                <c:pt idx="3312">
                  <c:v>3.9422000000000001</c:v>
                </c:pt>
                <c:pt idx="3313">
                  <c:v>3.9409999999999998</c:v>
                </c:pt>
                <c:pt idx="3314">
                  <c:v>3.9367700000000001</c:v>
                </c:pt>
                <c:pt idx="3315">
                  <c:v>3.93709</c:v>
                </c:pt>
                <c:pt idx="3316">
                  <c:v>3.9427300000000001</c:v>
                </c:pt>
                <c:pt idx="3317">
                  <c:v>3.94421</c:v>
                </c:pt>
                <c:pt idx="3318">
                  <c:v>3.9376699999999998</c:v>
                </c:pt>
                <c:pt idx="3319">
                  <c:v>3.9368099999999999</c:v>
                </c:pt>
                <c:pt idx="3320">
                  <c:v>3.9211800000000001</c:v>
                </c:pt>
                <c:pt idx="3321">
                  <c:v>3.9445299999999999</c:v>
                </c:pt>
                <c:pt idx="3322">
                  <c:v>3.9257499999999999</c:v>
                </c:pt>
                <c:pt idx="3323">
                  <c:v>3.9218899999999999</c:v>
                </c:pt>
                <c:pt idx="3324">
                  <c:v>3.9166500000000002</c:v>
                </c:pt>
                <c:pt idx="3325">
                  <c:v>3.9267300000000001</c:v>
                </c:pt>
                <c:pt idx="3326">
                  <c:v>3.91662</c:v>
                </c:pt>
                <c:pt idx="3327">
                  <c:v>3.9227699999999999</c:v>
                </c:pt>
                <c:pt idx="3328">
                  <c:v>3.9210699999999998</c:v>
                </c:pt>
                <c:pt idx="3329">
                  <c:v>3.9218899999999999</c:v>
                </c:pt>
                <c:pt idx="3330">
                  <c:v>3.92787</c:v>
                </c:pt>
                <c:pt idx="3331">
                  <c:v>3.9157299999999999</c:v>
                </c:pt>
                <c:pt idx="3332">
                  <c:v>3.9432800000000001</c:v>
                </c:pt>
                <c:pt idx="3333">
                  <c:v>3.9328500000000002</c:v>
                </c:pt>
                <c:pt idx="3334">
                  <c:v>3.9400400000000002</c:v>
                </c:pt>
                <c:pt idx="3335">
                  <c:v>3.9281799999999998</c:v>
                </c:pt>
                <c:pt idx="3336">
                  <c:v>3.9258299999999999</c:v>
                </c:pt>
                <c:pt idx="3337">
                  <c:v>3.9219900000000001</c:v>
                </c:pt>
                <c:pt idx="3338">
                  <c:v>3.92903</c:v>
                </c:pt>
                <c:pt idx="3339">
                  <c:v>3.93031</c:v>
                </c:pt>
                <c:pt idx="3340">
                  <c:v>3.92144</c:v>
                </c:pt>
                <c:pt idx="3341">
                  <c:v>3.92666</c:v>
                </c:pt>
                <c:pt idx="3342">
                  <c:v>3.93885</c:v>
                </c:pt>
                <c:pt idx="3343">
                  <c:v>3.92957</c:v>
                </c:pt>
                <c:pt idx="3344">
                  <c:v>3.94489</c:v>
                </c:pt>
                <c:pt idx="3345">
                  <c:v>3.9285700000000001</c:v>
                </c:pt>
                <c:pt idx="3346">
                  <c:v>3.9371499999999999</c:v>
                </c:pt>
                <c:pt idx="3347">
                  <c:v>3.9275000000000002</c:v>
                </c:pt>
                <c:pt idx="3348">
                  <c:v>3.9354800000000001</c:v>
                </c:pt>
                <c:pt idx="3349">
                  <c:v>3.93452</c:v>
                </c:pt>
                <c:pt idx="3350">
                  <c:v>3.93628</c:v>
                </c:pt>
                <c:pt idx="3351">
                  <c:v>3.9257599999999999</c:v>
                </c:pt>
                <c:pt idx="3352">
                  <c:v>3.9301699999999999</c:v>
                </c:pt>
                <c:pt idx="3353">
                  <c:v>3.9396599999999999</c:v>
                </c:pt>
                <c:pt idx="3354">
                  <c:v>3.9436599999999999</c:v>
                </c:pt>
                <c:pt idx="3355">
                  <c:v>3.9353500000000001</c:v>
                </c:pt>
                <c:pt idx="3356">
                  <c:v>3.9386800000000002</c:v>
                </c:pt>
                <c:pt idx="3357">
                  <c:v>3.9309699999999999</c:v>
                </c:pt>
                <c:pt idx="3358">
                  <c:v>3.9421200000000001</c:v>
                </c:pt>
                <c:pt idx="3359">
                  <c:v>3.9421400000000002</c:v>
                </c:pt>
                <c:pt idx="3360">
                  <c:v>3.9333300000000002</c:v>
                </c:pt>
                <c:pt idx="3361">
                  <c:v>3.9479700000000002</c:v>
                </c:pt>
                <c:pt idx="3362">
                  <c:v>3.948</c:v>
                </c:pt>
                <c:pt idx="3363">
                  <c:v>3.9394399999999998</c:v>
                </c:pt>
                <c:pt idx="3364">
                  <c:v>3.9380899999999999</c:v>
                </c:pt>
                <c:pt idx="3365">
                  <c:v>3.9389500000000002</c:v>
                </c:pt>
                <c:pt idx="3366">
                  <c:v>3.9354100000000001</c:v>
                </c:pt>
                <c:pt idx="3367">
                  <c:v>3.93459</c:v>
                </c:pt>
                <c:pt idx="3368">
                  <c:v>3.9390399999999999</c:v>
                </c:pt>
                <c:pt idx="3369">
                  <c:v>3.92733</c:v>
                </c:pt>
                <c:pt idx="3370">
                  <c:v>3.92076</c:v>
                </c:pt>
                <c:pt idx="3371">
                  <c:v>3.9185300000000001</c:v>
                </c:pt>
                <c:pt idx="3372">
                  <c:v>3.9181900000000001</c:v>
                </c:pt>
                <c:pt idx="3373">
                  <c:v>3.92909</c:v>
                </c:pt>
                <c:pt idx="3374">
                  <c:v>3.9413100000000001</c:v>
                </c:pt>
                <c:pt idx="3375">
                  <c:v>3.9271099999999999</c:v>
                </c:pt>
                <c:pt idx="3376">
                  <c:v>3.9388999999999998</c:v>
                </c:pt>
                <c:pt idx="3377">
                  <c:v>3.9306899999999998</c:v>
                </c:pt>
                <c:pt idx="3378">
                  <c:v>3.9199899999999999</c:v>
                </c:pt>
                <c:pt idx="3379">
                  <c:v>3.9261300000000001</c:v>
                </c:pt>
                <c:pt idx="3380">
                  <c:v>3.9187599999999998</c:v>
                </c:pt>
                <c:pt idx="3381">
                  <c:v>3.9238599999999999</c:v>
                </c:pt>
                <c:pt idx="3382">
                  <c:v>3.9116499999999998</c:v>
                </c:pt>
                <c:pt idx="3383">
                  <c:v>3.9169700000000001</c:v>
                </c:pt>
                <c:pt idx="3384">
                  <c:v>3.9218000000000002</c:v>
                </c:pt>
                <c:pt idx="3385">
                  <c:v>3.9224800000000002</c:v>
                </c:pt>
                <c:pt idx="3386">
                  <c:v>3.9255599999999999</c:v>
                </c:pt>
                <c:pt idx="3387">
                  <c:v>3.9385599999999998</c:v>
                </c:pt>
                <c:pt idx="3388">
                  <c:v>3.9272100000000001</c:v>
                </c:pt>
                <c:pt idx="3389">
                  <c:v>3.9183300000000001</c:v>
                </c:pt>
                <c:pt idx="3390">
                  <c:v>3.9157500000000001</c:v>
                </c:pt>
                <c:pt idx="3391">
                  <c:v>3.9266999999999999</c:v>
                </c:pt>
                <c:pt idx="3392">
                  <c:v>3.9279999999999999</c:v>
                </c:pt>
                <c:pt idx="3393">
                  <c:v>3.9167200000000002</c:v>
                </c:pt>
                <c:pt idx="3394">
                  <c:v>3.9186299999999998</c:v>
                </c:pt>
                <c:pt idx="3395">
                  <c:v>3.91683</c:v>
                </c:pt>
                <c:pt idx="3396">
                  <c:v>3.9217200000000001</c:v>
                </c:pt>
                <c:pt idx="3397">
                  <c:v>3.9154399999999998</c:v>
                </c:pt>
                <c:pt idx="3398">
                  <c:v>3.92448</c:v>
                </c:pt>
                <c:pt idx="3399">
                  <c:v>3.9167200000000002</c:v>
                </c:pt>
                <c:pt idx="3400">
                  <c:v>3.9209700000000001</c:v>
                </c:pt>
                <c:pt idx="3401">
                  <c:v>3.9217</c:v>
                </c:pt>
                <c:pt idx="3402">
                  <c:v>3.9250799999999999</c:v>
                </c:pt>
                <c:pt idx="3403">
                  <c:v>3.9252199999999999</c:v>
                </c:pt>
                <c:pt idx="3404">
                  <c:v>3.9255300000000002</c:v>
                </c:pt>
                <c:pt idx="3405">
                  <c:v>3.9264199999999998</c:v>
                </c:pt>
                <c:pt idx="3406">
                  <c:v>3.9250500000000001</c:v>
                </c:pt>
                <c:pt idx="3407">
                  <c:v>3.9147099999999999</c:v>
                </c:pt>
                <c:pt idx="3408">
                  <c:v>3.9209999999999998</c:v>
                </c:pt>
                <c:pt idx="3409">
                  <c:v>3.92055</c:v>
                </c:pt>
                <c:pt idx="3410">
                  <c:v>3.9375900000000001</c:v>
                </c:pt>
                <c:pt idx="3411">
                  <c:v>3.9326699999999999</c:v>
                </c:pt>
                <c:pt idx="3412">
                  <c:v>3.9430399999999999</c:v>
                </c:pt>
                <c:pt idx="3413">
                  <c:v>3.9441700000000002</c:v>
                </c:pt>
                <c:pt idx="3414">
                  <c:v>3.9333200000000001</c:v>
                </c:pt>
                <c:pt idx="3415">
                  <c:v>3.9288799999999999</c:v>
                </c:pt>
                <c:pt idx="3416">
                  <c:v>3.9362499999999998</c:v>
                </c:pt>
                <c:pt idx="3417">
                  <c:v>3.9369999999999998</c:v>
                </c:pt>
                <c:pt idx="3418">
                  <c:v>3.9409299999999998</c:v>
                </c:pt>
                <c:pt idx="3419">
                  <c:v>3.9246300000000001</c:v>
                </c:pt>
                <c:pt idx="3420">
                  <c:v>3.9363600000000001</c:v>
                </c:pt>
                <c:pt idx="3421">
                  <c:v>3.9381200000000001</c:v>
                </c:pt>
                <c:pt idx="3422">
                  <c:v>3.9330799999999999</c:v>
                </c:pt>
                <c:pt idx="3423">
                  <c:v>3.9422100000000002</c:v>
                </c:pt>
                <c:pt idx="3424">
                  <c:v>3.93919</c:v>
                </c:pt>
                <c:pt idx="3425">
                  <c:v>3.9348399999999999</c:v>
                </c:pt>
                <c:pt idx="3426">
                  <c:v>3.9372199999999999</c:v>
                </c:pt>
                <c:pt idx="3427">
                  <c:v>3.9326500000000002</c:v>
                </c:pt>
                <c:pt idx="3428">
                  <c:v>3.9344299999999999</c:v>
                </c:pt>
                <c:pt idx="3429">
                  <c:v>3.9354100000000001</c:v>
                </c:pt>
                <c:pt idx="3430">
                  <c:v>3.9451299999999998</c:v>
                </c:pt>
                <c:pt idx="3431">
                  <c:v>3.9346700000000001</c:v>
                </c:pt>
                <c:pt idx="3432">
                  <c:v>3.9338899999999999</c:v>
                </c:pt>
                <c:pt idx="3433">
                  <c:v>3.93323</c:v>
                </c:pt>
                <c:pt idx="3434">
                  <c:v>3.93432</c:v>
                </c:pt>
                <c:pt idx="3435">
                  <c:v>3.9325600000000001</c:v>
                </c:pt>
                <c:pt idx="3436">
                  <c:v>3.9335399999999998</c:v>
                </c:pt>
                <c:pt idx="3437">
                  <c:v>3.9228200000000002</c:v>
                </c:pt>
                <c:pt idx="3438">
                  <c:v>3.92632</c:v>
                </c:pt>
                <c:pt idx="3439">
                  <c:v>3.9241799999999998</c:v>
                </c:pt>
                <c:pt idx="3440">
                  <c:v>3.9398599999999999</c:v>
                </c:pt>
                <c:pt idx="3441">
                  <c:v>3.9402499999999998</c:v>
                </c:pt>
                <c:pt idx="3442">
                  <c:v>3.9416099999999998</c:v>
                </c:pt>
                <c:pt idx="3443">
                  <c:v>3.9277000000000002</c:v>
                </c:pt>
                <c:pt idx="3444">
                  <c:v>3.9264800000000002</c:v>
                </c:pt>
                <c:pt idx="3445">
                  <c:v>3.9300199999999998</c:v>
                </c:pt>
                <c:pt idx="3446">
                  <c:v>3.9237700000000002</c:v>
                </c:pt>
                <c:pt idx="3447">
                  <c:v>3.9279899999999999</c:v>
                </c:pt>
                <c:pt idx="3448">
                  <c:v>3.9324300000000001</c:v>
                </c:pt>
                <c:pt idx="3449">
                  <c:v>3.9267500000000002</c:v>
                </c:pt>
                <c:pt idx="3450">
                  <c:v>3.9331100000000001</c:v>
                </c:pt>
                <c:pt idx="3451">
                  <c:v>3.9232300000000002</c:v>
                </c:pt>
                <c:pt idx="3452">
                  <c:v>3.91791</c:v>
                </c:pt>
                <c:pt idx="3453">
                  <c:v>3.9351699999999998</c:v>
                </c:pt>
                <c:pt idx="3454">
                  <c:v>3.92984</c:v>
                </c:pt>
                <c:pt idx="3455">
                  <c:v>3.9137599999999999</c:v>
                </c:pt>
                <c:pt idx="3456">
                  <c:v>3.9255100000000001</c:v>
                </c:pt>
                <c:pt idx="3457">
                  <c:v>3.9117099999999998</c:v>
                </c:pt>
                <c:pt idx="3458">
                  <c:v>3.9258199999999999</c:v>
                </c:pt>
                <c:pt idx="3459">
                  <c:v>3.9235899999999999</c:v>
                </c:pt>
                <c:pt idx="3460">
                  <c:v>3.9188900000000002</c:v>
                </c:pt>
                <c:pt idx="3461">
                  <c:v>3.9206599999999998</c:v>
                </c:pt>
                <c:pt idx="3462">
                  <c:v>3.9315699999999998</c:v>
                </c:pt>
                <c:pt idx="3463">
                  <c:v>3.9333399999999998</c:v>
                </c:pt>
                <c:pt idx="3464">
                  <c:v>3.9167299999999998</c:v>
                </c:pt>
                <c:pt idx="3465">
                  <c:v>3.91405</c:v>
                </c:pt>
                <c:pt idx="3466">
                  <c:v>3.9132600000000002</c:v>
                </c:pt>
                <c:pt idx="3467">
                  <c:v>3.9285399999999999</c:v>
                </c:pt>
                <c:pt idx="3468">
                  <c:v>3.9282699999999999</c:v>
                </c:pt>
                <c:pt idx="3469">
                  <c:v>3.9266100000000002</c:v>
                </c:pt>
                <c:pt idx="3470">
                  <c:v>3.92632</c:v>
                </c:pt>
                <c:pt idx="3471">
                  <c:v>3.9171399999999998</c:v>
                </c:pt>
                <c:pt idx="3472">
                  <c:v>3.9245299999999999</c:v>
                </c:pt>
                <c:pt idx="3473">
                  <c:v>3.9234</c:v>
                </c:pt>
                <c:pt idx="3474">
                  <c:v>3.93743</c:v>
                </c:pt>
                <c:pt idx="3475">
                  <c:v>3.9348299999999998</c:v>
                </c:pt>
                <c:pt idx="3476">
                  <c:v>3.9255800000000001</c:v>
                </c:pt>
                <c:pt idx="3477">
                  <c:v>3.92292</c:v>
                </c:pt>
                <c:pt idx="3478">
                  <c:v>3.9378899999999999</c:v>
                </c:pt>
                <c:pt idx="3479">
                  <c:v>3.9316499999999999</c:v>
                </c:pt>
                <c:pt idx="3480">
                  <c:v>3.9239000000000002</c:v>
                </c:pt>
                <c:pt idx="3481">
                  <c:v>3.9343599999999999</c:v>
                </c:pt>
                <c:pt idx="3482">
                  <c:v>3.9091999999999998</c:v>
                </c:pt>
                <c:pt idx="3483">
                  <c:v>3.9230700000000001</c:v>
                </c:pt>
                <c:pt idx="3484">
                  <c:v>3.93126</c:v>
                </c:pt>
                <c:pt idx="3485">
                  <c:v>3.9294699999999998</c:v>
                </c:pt>
                <c:pt idx="3486">
                  <c:v>3.9252600000000002</c:v>
                </c:pt>
                <c:pt idx="3487">
                  <c:v>3.9282699999999999</c:v>
                </c:pt>
                <c:pt idx="3488">
                  <c:v>3.9319999999999999</c:v>
                </c:pt>
                <c:pt idx="3489">
                  <c:v>3.9362300000000001</c:v>
                </c:pt>
                <c:pt idx="3490">
                  <c:v>3.9359000000000002</c:v>
                </c:pt>
                <c:pt idx="3491">
                  <c:v>3.9277899999999999</c:v>
                </c:pt>
                <c:pt idx="3492">
                  <c:v>3.9393899999999999</c:v>
                </c:pt>
                <c:pt idx="3493">
                  <c:v>3.9291399999999999</c:v>
                </c:pt>
                <c:pt idx="3494">
                  <c:v>3.94225</c:v>
                </c:pt>
                <c:pt idx="3495">
                  <c:v>3.93988</c:v>
                </c:pt>
                <c:pt idx="3496">
                  <c:v>3.9266999999999999</c:v>
                </c:pt>
                <c:pt idx="3497">
                  <c:v>3.9366500000000002</c:v>
                </c:pt>
                <c:pt idx="3498">
                  <c:v>3.9315500000000001</c:v>
                </c:pt>
                <c:pt idx="3499">
                  <c:v>3.9433699999999998</c:v>
                </c:pt>
                <c:pt idx="3500">
                  <c:v>3.93859</c:v>
                </c:pt>
                <c:pt idx="3501">
                  <c:v>3.9416099999999998</c:v>
                </c:pt>
                <c:pt idx="3502">
                  <c:v>3.94659</c:v>
                </c:pt>
                <c:pt idx="3503">
                  <c:v>3.9370699999999998</c:v>
                </c:pt>
                <c:pt idx="3504">
                  <c:v>3.9383900000000001</c:v>
                </c:pt>
                <c:pt idx="3505">
                  <c:v>3.9377800000000001</c:v>
                </c:pt>
                <c:pt idx="3506">
                  <c:v>3.9291499999999999</c:v>
                </c:pt>
                <c:pt idx="3507">
                  <c:v>3.9270200000000002</c:v>
                </c:pt>
                <c:pt idx="3508">
                  <c:v>3.93737</c:v>
                </c:pt>
                <c:pt idx="3509">
                  <c:v>3.9363100000000002</c:v>
                </c:pt>
                <c:pt idx="3510">
                  <c:v>3.9313899999999999</c:v>
                </c:pt>
                <c:pt idx="3511">
                  <c:v>3.9214099999999998</c:v>
                </c:pt>
                <c:pt idx="3512">
                  <c:v>3.93723</c:v>
                </c:pt>
                <c:pt idx="3513">
                  <c:v>3.9548000000000001</c:v>
                </c:pt>
                <c:pt idx="3514">
                  <c:v>3.9417399999999998</c:v>
                </c:pt>
                <c:pt idx="3515">
                  <c:v>3.9378799999999998</c:v>
                </c:pt>
                <c:pt idx="3516">
                  <c:v>3.9418799999999998</c:v>
                </c:pt>
                <c:pt idx="3517">
                  <c:v>3.9312</c:v>
                </c:pt>
                <c:pt idx="3518">
                  <c:v>3.9176199999999999</c:v>
                </c:pt>
                <c:pt idx="3519">
                  <c:v>3.9318200000000001</c:v>
                </c:pt>
                <c:pt idx="3520">
                  <c:v>3.9327399999999999</c:v>
                </c:pt>
                <c:pt idx="3521">
                  <c:v>3.9313600000000002</c:v>
                </c:pt>
                <c:pt idx="3522">
                  <c:v>3.9487899999999998</c:v>
                </c:pt>
                <c:pt idx="3523">
                  <c:v>3.9322499999999998</c:v>
                </c:pt>
                <c:pt idx="3524">
                  <c:v>3.9375800000000001</c:v>
                </c:pt>
                <c:pt idx="3525">
                  <c:v>3.94286</c:v>
                </c:pt>
                <c:pt idx="3526">
                  <c:v>3.9279199999999999</c:v>
                </c:pt>
                <c:pt idx="3527">
                  <c:v>3.9360599999999999</c:v>
                </c:pt>
                <c:pt idx="3528">
                  <c:v>3.9295100000000001</c:v>
                </c:pt>
                <c:pt idx="3529">
                  <c:v>3.92361</c:v>
                </c:pt>
                <c:pt idx="3530">
                  <c:v>3.92137</c:v>
                </c:pt>
                <c:pt idx="3531">
                  <c:v>3.9337900000000001</c:v>
                </c:pt>
                <c:pt idx="3532">
                  <c:v>3.9262199999999998</c:v>
                </c:pt>
                <c:pt idx="3533">
                  <c:v>3.9333800000000001</c:v>
                </c:pt>
                <c:pt idx="3534">
                  <c:v>3.9287200000000002</c:v>
                </c:pt>
                <c:pt idx="3535">
                  <c:v>3.93533</c:v>
                </c:pt>
                <c:pt idx="3536">
                  <c:v>3.9424100000000002</c:v>
                </c:pt>
                <c:pt idx="3537">
                  <c:v>3.9431699999999998</c:v>
                </c:pt>
                <c:pt idx="3538">
                  <c:v>3.956</c:v>
                </c:pt>
                <c:pt idx="3539">
                  <c:v>3.9466000000000001</c:v>
                </c:pt>
                <c:pt idx="3540">
                  <c:v>3.9402900000000001</c:v>
                </c:pt>
                <c:pt idx="3541">
                  <c:v>3.9512200000000002</c:v>
                </c:pt>
                <c:pt idx="3542">
                  <c:v>3.94387</c:v>
                </c:pt>
                <c:pt idx="3543">
                  <c:v>3.9418899999999999</c:v>
                </c:pt>
                <c:pt idx="3544">
                  <c:v>3.9408300000000001</c:v>
                </c:pt>
                <c:pt idx="3545">
                  <c:v>3.9384600000000001</c:v>
                </c:pt>
                <c:pt idx="3546">
                  <c:v>3.93634</c:v>
                </c:pt>
                <c:pt idx="3547">
                  <c:v>3.9450500000000002</c:v>
                </c:pt>
                <c:pt idx="3548">
                  <c:v>3.9249399999999999</c:v>
                </c:pt>
                <c:pt idx="3549">
                  <c:v>3.9277700000000002</c:v>
                </c:pt>
                <c:pt idx="3550">
                  <c:v>3.94252</c:v>
                </c:pt>
                <c:pt idx="3551">
                  <c:v>3.9340099999999998</c:v>
                </c:pt>
                <c:pt idx="3552">
                  <c:v>3.92788</c:v>
                </c:pt>
                <c:pt idx="3553">
                  <c:v>3.9249299999999998</c:v>
                </c:pt>
                <c:pt idx="3554">
                  <c:v>3.9183300000000001</c:v>
                </c:pt>
                <c:pt idx="3555">
                  <c:v>3.9264199999999998</c:v>
                </c:pt>
                <c:pt idx="3556">
                  <c:v>3.9217300000000002</c:v>
                </c:pt>
                <c:pt idx="3557">
                  <c:v>3.9235799999999998</c:v>
                </c:pt>
                <c:pt idx="3558">
                  <c:v>3.9243299999999999</c:v>
                </c:pt>
                <c:pt idx="3559">
                  <c:v>3.93085</c:v>
                </c:pt>
                <c:pt idx="3560">
                  <c:v>3.9195000000000002</c:v>
                </c:pt>
                <c:pt idx="3561">
                  <c:v>3.91805</c:v>
                </c:pt>
                <c:pt idx="3562">
                  <c:v>3.92679</c:v>
                </c:pt>
                <c:pt idx="3563">
                  <c:v>3.9252600000000002</c:v>
                </c:pt>
                <c:pt idx="3564">
                  <c:v>3.9301200000000001</c:v>
                </c:pt>
                <c:pt idx="3565">
                  <c:v>3.9307799999999999</c:v>
                </c:pt>
                <c:pt idx="3566">
                  <c:v>3.9211100000000001</c:v>
                </c:pt>
                <c:pt idx="3567">
                  <c:v>3.9220999999999999</c:v>
                </c:pt>
                <c:pt idx="3568">
                  <c:v>3.9242400000000002</c:v>
                </c:pt>
                <c:pt idx="3569">
                  <c:v>3.9200400000000002</c:v>
                </c:pt>
                <c:pt idx="3570">
                  <c:v>3.9171200000000002</c:v>
                </c:pt>
                <c:pt idx="3571">
                  <c:v>3.9331299999999998</c:v>
                </c:pt>
                <c:pt idx="3572">
                  <c:v>3.93601</c:v>
                </c:pt>
                <c:pt idx="3573">
                  <c:v>3.92109</c:v>
                </c:pt>
                <c:pt idx="3574">
                  <c:v>3.9437500000000001</c:v>
                </c:pt>
                <c:pt idx="3575">
                  <c:v>3.94102</c:v>
                </c:pt>
                <c:pt idx="3576">
                  <c:v>3.94103</c:v>
                </c:pt>
                <c:pt idx="3577">
                  <c:v>3.9374400000000001</c:v>
                </c:pt>
                <c:pt idx="3578">
                  <c:v>3.9350000000000001</c:v>
                </c:pt>
                <c:pt idx="3579">
                  <c:v>3.9380299999999999</c:v>
                </c:pt>
                <c:pt idx="3580">
                  <c:v>3.9464600000000001</c:v>
                </c:pt>
                <c:pt idx="3581">
                  <c:v>3.9515400000000001</c:v>
                </c:pt>
                <c:pt idx="3582">
                  <c:v>3.9465400000000002</c:v>
                </c:pt>
                <c:pt idx="3583">
                  <c:v>3.93113</c:v>
                </c:pt>
                <c:pt idx="3584">
                  <c:v>3.9308100000000001</c:v>
                </c:pt>
                <c:pt idx="3585">
                  <c:v>3.93797</c:v>
                </c:pt>
                <c:pt idx="3586">
                  <c:v>3.9579900000000001</c:v>
                </c:pt>
                <c:pt idx="3587">
                  <c:v>3.9267099999999999</c:v>
                </c:pt>
                <c:pt idx="3588">
                  <c:v>3.9365999999999999</c:v>
                </c:pt>
                <c:pt idx="3589">
                  <c:v>3.93269</c:v>
                </c:pt>
                <c:pt idx="3590">
                  <c:v>3.9190700000000001</c:v>
                </c:pt>
                <c:pt idx="3591">
                  <c:v>3.90496</c:v>
                </c:pt>
                <c:pt idx="3592">
                  <c:v>3.9132500000000001</c:v>
                </c:pt>
                <c:pt idx="3593">
                  <c:v>3.9194599999999999</c:v>
                </c:pt>
                <c:pt idx="3594">
                  <c:v>3.9164099999999999</c:v>
                </c:pt>
                <c:pt idx="3595">
                  <c:v>3.9207700000000001</c:v>
                </c:pt>
                <c:pt idx="3596">
                  <c:v>3.9157600000000001</c:v>
                </c:pt>
                <c:pt idx="3597">
                  <c:v>3.91818</c:v>
                </c:pt>
                <c:pt idx="3598">
                  <c:v>3.91601</c:v>
                </c:pt>
                <c:pt idx="3599">
                  <c:v>3.9256099999999998</c:v>
                </c:pt>
                <c:pt idx="3600">
                  <c:v>3.9138799999999998</c:v>
                </c:pt>
                <c:pt idx="3601">
                  <c:v>3.9234599999999999</c:v>
                </c:pt>
                <c:pt idx="3602">
                  <c:v>3.9160200000000001</c:v>
                </c:pt>
                <c:pt idx="3603">
                  <c:v>3.91086</c:v>
                </c:pt>
                <c:pt idx="3604">
                  <c:v>3.9268100000000001</c:v>
                </c:pt>
                <c:pt idx="3605">
                  <c:v>3.9172600000000002</c:v>
                </c:pt>
                <c:pt idx="3606">
                  <c:v>3.9279799999999998</c:v>
                </c:pt>
                <c:pt idx="3607">
                  <c:v>3.9333</c:v>
                </c:pt>
                <c:pt idx="3608">
                  <c:v>3.9362599999999999</c:v>
                </c:pt>
                <c:pt idx="3609">
                  <c:v>3.9316499999999999</c:v>
                </c:pt>
                <c:pt idx="3610">
                  <c:v>3.9267400000000001</c:v>
                </c:pt>
                <c:pt idx="3611">
                  <c:v>3.9329800000000001</c:v>
                </c:pt>
                <c:pt idx="3612">
                  <c:v>3.9316300000000002</c:v>
                </c:pt>
                <c:pt idx="3613">
                  <c:v>3.93099</c:v>
                </c:pt>
                <c:pt idx="3614">
                  <c:v>3.9119299999999999</c:v>
                </c:pt>
                <c:pt idx="3615">
                  <c:v>3.9182299999999999</c:v>
                </c:pt>
                <c:pt idx="3616">
                  <c:v>3.9286500000000002</c:v>
                </c:pt>
                <c:pt idx="3617">
                  <c:v>3.9242699999999999</c:v>
                </c:pt>
                <c:pt idx="3618">
                  <c:v>3.9178000000000002</c:v>
                </c:pt>
                <c:pt idx="3619">
                  <c:v>3.93784</c:v>
                </c:pt>
                <c:pt idx="3620">
                  <c:v>3.9435500000000001</c:v>
                </c:pt>
                <c:pt idx="3621">
                  <c:v>3.9245199999999998</c:v>
                </c:pt>
                <c:pt idx="3622">
                  <c:v>3.9298299999999999</c:v>
                </c:pt>
                <c:pt idx="3623">
                  <c:v>3.9288699999999999</c:v>
                </c:pt>
                <c:pt idx="3624">
                  <c:v>3.9448400000000001</c:v>
                </c:pt>
                <c:pt idx="3625">
                  <c:v>3.92279</c:v>
                </c:pt>
                <c:pt idx="3626">
                  <c:v>3.9403700000000002</c:v>
                </c:pt>
                <c:pt idx="3627">
                  <c:v>3.9357000000000002</c:v>
                </c:pt>
                <c:pt idx="3628">
                  <c:v>3.9478</c:v>
                </c:pt>
                <c:pt idx="3629">
                  <c:v>3.9425300000000001</c:v>
                </c:pt>
                <c:pt idx="3630">
                  <c:v>3.93336</c:v>
                </c:pt>
                <c:pt idx="3631">
                  <c:v>3.9332400000000001</c:v>
                </c:pt>
                <c:pt idx="3632">
                  <c:v>3.9227699999999999</c:v>
                </c:pt>
                <c:pt idx="3633">
                  <c:v>3.9250799999999999</c:v>
                </c:pt>
                <c:pt idx="3634">
                  <c:v>3.9202599999999999</c:v>
                </c:pt>
                <c:pt idx="3635">
                  <c:v>3.9281299999999999</c:v>
                </c:pt>
                <c:pt idx="3636">
                  <c:v>3.92449</c:v>
                </c:pt>
                <c:pt idx="3637">
                  <c:v>3.92889</c:v>
                </c:pt>
                <c:pt idx="3638">
                  <c:v>3.9331999999999998</c:v>
                </c:pt>
                <c:pt idx="3639">
                  <c:v>3.9161100000000002</c:v>
                </c:pt>
                <c:pt idx="3640">
                  <c:v>3.9296500000000001</c:v>
                </c:pt>
                <c:pt idx="3641">
                  <c:v>3.9136500000000001</c:v>
                </c:pt>
                <c:pt idx="3642">
                  <c:v>3.9175399999999998</c:v>
                </c:pt>
                <c:pt idx="3643">
                  <c:v>3.9196399999999998</c:v>
                </c:pt>
                <c:pt idx="3644">
                  <c:v>3.9180100000000002</c:v>
                </c:pt>
                <c:pt idx="3645">
                  <c:v>3.90137</c:v>
                </c:pt>
                <c:pt idx="3646">
                  <c:v>3.9096799999999998</c:v>
                </c:pt>
                <c:pt idx="3647">
                  <c:v>3.9255599999999999</c:v>
                </c:pt>
                <c:pt idx="3648">
                  <c:v>3.9223499999999998</c:v>
                </c:pt>
                <c:pt idx="3649">
                  <c:v>3.9070299999999998</c:v>
                </c:pt>
                <c:pt idx="3650">
                  <c:v>3.9128099999999999</c:v>
                </c:pt>
                <c:pt idx="3651">
                  <c:v>3.9218999999999999</c:v>
                </c:pt>
                <c:pt idx="3652">
                  <c:v>3.90252</c:v>
                </c:pt>
                <c:pt idx="3653">
                  <c:v>3.9075099999999998</c:v>
                </c:pt>
                <c:pt idx="3654">
                  <c:v>3.90272</c:v>
                </c:pt>
                <c:pt idx="3655">
                  <c:v>3.9116</c:v>
                </c:pt>
                <c:pt idx="3656">
                  <c:v>3.91195</c:v>
                </c:pt>
                <c:pt idx="3657">
                  <c:v>3.9129</c:v>
                </c:pt>
                <c:pt idx="3658">
                  <c:v>3.9065699999999999</c:v>
                </c:pt>
                <c:pt idx="3659">
                  <c:v>3.9137300000000002</c:v>
                </c:pt>
                <c:pt idx="3660">
                  <c:v>3.9075099999999998</c:v>
                </c:pt>
                <c:pt idx="3661">
                  <c:v>3.923</c:v>
                </c:pt>
                <c:pt idx="3662">
                  <c:v>3.9116399999999998</c:v>
                </c:pt>
                <c:pt idx="3663">
                  <c:v>3.9161000000000001</c:v>
                </c:pt>
                <c:pt idx="3664">
                  <c:v>3.9225599999999998</c:v>
                </c:pt>
                <c:pt idx="3665">
                  <c:v>3.9110299999999998</c:v>
                </c:pt>
                <c:pt idx="3666">
                  <c:v>3.9080699999999999</c:v>
                </c:pt>
                <c:pt idx="3667">
                  <c:v>3.9117700000000002</c:v>
                </c:pt>
                <c:pt idx="3668">
                  <c:v>3.9235500000000001</c:v>
                </c:pt>
                <c:pt idx="3669">
                  <c:v>3.9374699999999998</c:v>
                </c:pt>
                <c:pt idx="3670">
                  <c:v>3.9351699999999998</c:v>
                </c:pt>
                <c:pt idx="3671">
                  <c:v>3.9211100000000001</c:v>
                </c:pt>
                <c:pt idx="3672">
                  <c:v>3.9220700000000002</c:v>
                </c:pt>
                <c:pt idx="3673">
                  <c:v>3.9376500000000001</c:v>
                </c:pt>
                <c:pt idx="3674">
                  <c:v>3.9337900000000001</c:v>
                </c:pt>
                <c:pt idx="3675">
                  <c:v>3.9297800000000001</c:v>
                </c:pt>
                <c:pt idx="3676">
                  <c:v>3.9329900000000002</c:v>
                </c:pt>
                <c:pt idx="3677">
                  <c:v>3.9239999999999999</c:v>
                </c:pt>
                <c:pt idx="3678">
                  <c:v>3.9293900000000002</c:v>
                </c:pt>
                <c:pt idx="3679">
                  <c:v>3.94157</c:v>
                </c:pt>
                <c:pt idx="3680">
                  <c:v>3.9302299999999999</c:v>
                </c:pt>
                <c:pt idx="3681">
                  <c:v>3.9233600000000002</c:v>
                </c:pt>
                <c:pt idx="3682">
                  <c:v>3.9262100000000002</c:v>
                </c:pt>
                <c:pt idx="3683">
                  <c:v>3.92733</c:v>
                </c:pt>
                <c:pt idx="3684">
                  <c:v>3.92286</c:v>
                </c:pt>
                <c:pt idx="3685">
                  <c:v>3.91127</c:v>
                </c:pt>
                <c:pt idx="3686">
                  <c:v>3.9215200000000001</c:v>
                </c:pt>
                <c:pt idx="3687">
                  <c:v>3.9278400000000002</c:v>
                </c:pt>
                <c:pt idx="3688">
                  <c:v>3.90659</c:v>
                </c:pt>
                <c:pt idx="3689">
                  <c:v>3.90686</c:v>
                </c:pt>
                <c:pt idx="3690">
                  <c:v>3.9093100000000001</c:v>
                </c:pt>
                <c:pt idx="3691">
                  <c:v>3.9150499999999999</c:v>
                </c:pt>
                <c:pt idx="3692">
                  <c:v>3.9144000000000001</c:v>
                </c:pt>
                <c:pt idx="3693">
                  <c:v>3.9192399999999998</c:v>
                </c:pt>
                <c:pt idx="3694">
                  <c:v>3.9006799999999999</c:v>
                </c:pt>
                <c:pt idx="3695">
                  <c:v>3.9039700000000002</c:v>
                </c:pt>
                <c:pt idx="3696">
                  <c:v>3.91065</c:v>
                </c:pt>
                <c:pt idx="3697">
                  <c:v>3.9202599999999999</c:v>
                </c:pt>
                <c:pt idx="3698">
                  <c:v>3.9064899999999998</c:v>
                </c:pt>
                <c:pt idx="3699">
                  <c:v>3.9091499999999999</c:v>
                </c:pt>
                <c:pt idx="3700">
                  <c:v>3.91161</c:v>
                </c:pt>
                <c:pt idx="3701">
                  <c:v>3.9068299999999998</c:v>
                </c:pt>
                <c:pt idx="3702">
                  <c:v>3.9111400000000001</c:v>
                </c:pt>
                <c:pt idx="3703">
                  <c:v>3.9206699999999999</c:v>
                </c:pt>
                <c:pt idx="3704">
                  <c:v>3.9269400000000001</c:v>
                </c:pt>
                <c:pt idx="3705">
                  <c:v>3.91879</c:v>
                </c:pt>
                <c:pt idx="3706">
                  <c:v>3.9172600000000002</c:v>
                </c:pt>
                <c:pt idx="3707">
                  <c:v>3.9195600000000002</c:v>
                </c:pt>
                <c:pt idx="3708">
                  <c:v>3.9123700000000001</c:v>
                </c:pt>
                <c:pt idx="3709">
                  <c:v>3.8984200000000002</c:v>
                </c:pt>
                <c:pt idx="3710">
                  <c:v>3.8965100000000001</c:v>
                </c:pt>
                <c:pt idx="3711">
                  <c:v>3.8871699999999998</c:v>
                </c:pt>
                <c:pt idx="3712">
                  <c:v>3.9081899999999998</c:v>
                </c:pt>
                <c:pt idx="3713">
                  <c:v>3.9062399999999999</c:v>
                </c:pt>
                <c:pt idx="3714">
                  <c:v>3.9127999999999998</c:v>
                </c:pt>
                <c:pt idx="3715">
                  <c:v>3.9161199999999998</c:v>
                </c:pt>
                <c:pt idx="3716">
                  <c:v>3.91221</c:v>
                </c:pt>
                <c:pt idx="3717">
                  <c:v>3.9171800000000001</c:v>
                </c:pt>
                <c:pt idx="3718">
                  <c:v>3.9104199999999998</c:v>
                </c:pt>
                <c:pt idx="3719">
                  <c:v>3.90577</c:v>
                </c:pt>
                <c:pt idx="3720">
                  <c:v>3.9085000000000001</c:v>
                </c:pt>
                <c:pt idx="3721">
                  <c:v>3.90028</c:v>
                </c:pt>
                <c:pt idx="3722">
                  <c:v>3.9162499999999998</c:v>
                </c:pt>
                <c:pt idx="3723">
                  <c:v>3.8997199999999999</c:v>
                </c:pt>
                <c:pt idx="3724">
                  <c:v>3.9072200000000001</c:v>
                </c:pt>
                <c:pt idx="3725">
                  <c:v>3.9070200000000002</c:v>
                </c:pt>
                <c:pt idx="3726">
                  <c:v>3.9026299999999998</c:v>
                </c:pt>
                <c:pt idx="3727">
                  <c:v>3.8934899999999999</c:v>
                </c:pt>
                <c:pt idx="3728">
                  <c:v>3.8916200000000001</c:v>
                </c:pt>
                <c:pt idx="3729">
                  <c:v>3.8981300000000001</c:v>
                </c:pt>
                <c:pt idx="3730">
                  <c:v>3.8886599999999998</c:v>
                </c:pt>
                <c:pt idx="3731">
                  <c:v>3.8957899999999999</c:v>
                </c:pt>
                <c:pt idx="3732">
                  <c:v>3.9003399999999999</c:v>
                </c:pt>
                <c:pt idx="3733">
                  <c:v>3.9047499999999999</c:v>
                </c:pt>
                <c:pt idx="3734">
                  <c:v>3.9225599999999998</c:v>
                </c:pt>
                <c:pt idx="3735">
                  <c:v>3.9172500000000001</c:v>
                </c:pt>
                <c:pt idx="3736">
                  <c:v>3.9123899999999998</c:v>
                </c:pt>
                <c:pt idx="3737">
                  <c:v>3.9157000000000002</c:v>
                </c:pt>
                <c:pt idx="3738">
                  <c:v>3.9148999999999998</c:v>
                </c:pt>
                <c:pt idx="3739">
                  <c:v>3.9228200000000002</c:v>
                </c:pt>
                <c:pt idx="3740">
                  <c:v>3.9279600000000001</c:v>
                </c:pt>
                <c:pt idx="3741">
                  <c:v>3.9216600000000001</c:v>
                </c:pt>
                <c:pt idx="3742">
                  <c:v>3.9123000000000001</c:v>
                </c:pt>
                <c:pt idx="3743">
                  <c:v>3.9141400000000002</c:v>
                </c:pt>
                <c:pt idx="3744">
                  <c:v>3.9219200000000001</c:v>
                </c:pt>
                <c:pt idx="3745">
                  <c:v>3.9118900000000001</c:v>
                </c:pt>
                <c:pt idx="3746">
                  <c:v>3.91012</c:v>
                </c:pt>
                <c:pt idx="3747">
                  <c:v>3.9009800000000001</c:v>
                </c:pt>
                <c:pt idx="3748">
                  <c:v>3.9130600000000002</c:v>
                </c:pt>
                <c:pt idx="3749">
                  <c:v>3.9181900000000001</c:v>
                </c:pt>
                <c:pt idx="3750">
                  <c:v>3.9147500000000002</c:v>
                </c:pt>
                <c:pt idx="3751">
                  <c:v>3.9056799999999998</c:v>
                </c:pt>
                <c:pt idx="3752">
                  <c:v>3.9139499999999998</c:v>
                </c:pt>
                <c:pt idx="3753">
                  <c:v>3.9055200000000001</c:v>
                </c:pt>
                <c:pt idx="3754">
                  <c:v>3.9018700000000002</c:v>
                </c:pt>
                <c:pt idx="3755">
                  <c:v>3.9065400000000001</c:v>
                </c:pt>
                <c:pt idx="3756">
                  <c:v>3.9046500000000002</c:v>
                </c:pt>
                <c:pt idx="3757">
                  <c:v>3.8975599999999999</c:v>
                </c:pt>
                <c:pt idx="3758">
                  <c:v>3.8925399999999999</c:v>
                </c:pt>
                <c:pt idx="3759">
                  <c:v>3.8961999999999999</c:v>
                </c:pt>
                <c:pt idx="3760">
                  <c:v>3.9083399999999999</c:v>
                </c:pt>
                <c:pt idx="3761">
                  <c:v>3.90821</c:v>
                </c:pt>
                <c:pt idx="3762">
                  <c:v>3.89866</c:v>
                </c:pt>
                <c:pt idx="3763">
                  <c:v>3.8953099999999998</c:v>
                </c:pt>
                <c:pt idx="3764">
                  <c:v>3.8968099999999999</c:v>
                </c:pt>
                <c:pt idx="3765">
                  <c:v>3.9005700000000001</c:v>
                </c:pt>
                <c:pt idx="3766">
                  <c:v>3.9003000000000001</c:v>
                </c:pt>
                <c:pt idx="3767">
                  <c:v>3.9022100000000002</c:v>
                </c:pt>
                <c:pt idx="3768">
                  <c:v>3.90225</c:v>
                </c:pt>
                <c:pt idx="3769">
                  <c:v>3.8878200000000001</c:v>
                </c:pt>
                <c:pt idx="3770">
                  <c:v>3.89628</c:v>
                </c:pt>
                <c:pt idx="3771">
                  <c:v>3.9087900000000002</c:v>
                </c:pt>
                <c:pt idx="3772">
                  <c:v>3.8969399999999998</c:v>
                </c:pt>
                <c:pt idx="3773">
                  <c:v>3.9100199999999998</c:v>
                </c:pt>
                <c:pt idx="3774">
                  <c:v>3.90652</c:v>
                </c:pt>
                <c:pt idx="3775">
                  <c:v>3.9029199999999999</c:v>
                </c:pt>
                <c:pt idx="3776">
                  <c:v>3.8962699999999999</c:v>
                </c:pt>
                <c:pt idx="3777">
                  <c:v>3.9069699999999998</c:v>
                </c:pt>
                <c:pt idx="3778">
                  <c:v>3.9214799999999999</c:v>
                </c:pt>
                <c:pt idx="3779">
                  <c:v>3.8911500000000001</c:v>
                </c:pt>
                <c:pt idx="3780">
                  <c:v>3.9076399999999998</c:v>
                </c:pt>
                <c:pt idx="3781">
                  <c:v>3.9052500000000001</c:v>
                </c:pt>
                <c:pt idx="3782">
                  <c:v>3.8991500000000001</c:v>
                </c:pt>
                <c:pt idx="3783">
                  <c:v>3.8929100000000001</c:v>
                </c:pt>
                <c:pt idx="3784">
                  <c:v>3.8986499999999999</c:v>
                </c:pt>
                <c:pt idx="3785">
                  <c:v>3.9062100000000002</c:v>
                </c:pt>
                <c:pt idx="3786">
                  <c:v>3.89263</c:v>
                </c:pt>
                <c:pt idx="3787">
                  <c:v>3.8853399999999998</c:v>
                </c:pt>
                <c:pt idx="3788">
                  <c:v>3.8947400000000001</c:v>
                </c:pt>
                <c:pt idx="3789">
                  <c:v>3.8989699999999998</c:v>
                </c:pt>
                <c:pt idx="3790">
                  <c:v>3.90028</c:v>
                </c:pt>
                <c:pt idx="3791">
                  <c:v>3.9003199999999998</c:v>
                </c:pt>
                <c:pt idx="3792">
                  <c:v>3.8985400000000001</c:v>
                </c:pt>
                <c:pt idx="3793">
                  <c:v>3.91269</c:v>
                </c:pt>
                <c:pt idx="3794">
                  <c:v>3.9099499999999998</c:v>
                </c:pt>
                <c:pt idx="3795">
                  <c:v>3.9111899999999999</c:v>
                </c:pt>
                <c:pt idx="3796">
                  <c:v>3.9114399999999998</c:v>
                </c:pt>
                <c:pt idx="3797">
                  <c:v>3.8982100000000002</c:v>
                </c:pt>
                <c:pt idx="3798">
                  <c:v>3.9049900000000002</c:v>
                </c:pt>
                <c:pt idx="3799">
                  <c:v>3.9056500000000001</c:v>
                </c:pt>
                <c:pt idx="3800">
                  <c:v>3.91778</c:v>
                </c:pt>
                <c:pt idx="3801">
                  <c:v>3.9115700000000002</c:v>
                </c:pt>
                <c:pt idx="3802">
                  <c:v>3.9079899999999999</c:v>
                </c:pt>
                <c:pt idx="3803">
                  <c:v>3.8988</c:v>
                </c:pt>
                <c:pt idx="3804">
                  <c:v>3.9093100000000001</c:v>
                </c:pt>
                <c:pt idx="3805">
                  <c:v>3.90028</c:v>
                </c:pt>
                <c:pt idx="3806">
                  <c:v>3.9024399999999999</c:v>
                </c:pt>
                <c:pt idx="3807">
                  <c:v>3.9084599999999998</c:v>
                </c:pt>
                <c:pt idx="3808">
                  <c:v>3.9043100000000002</c:v>
                </c:pt>
                <c:pt idx="3809">
                  <c:v>3.9130699999999998</c:v>
                </c:pt>
                <c:pt idx="3810">
                  <c:v>3.9146000000000001</c:v>
                </c:pt>
                <c:pt idx="3811">
                  <c:v>3.9078499999999998</c:v>
                </c:pt>
                <c:pt idx="3812">
                  <c:v>3.9055800000000001</c:v>
                </c:pt>
                <c:pt idx="3813">
                  <c:v>3.9176500000000001</c:v>
                </c:pt>
                <c:pt idx="3814">
                  <c:v>3.9133</c:v>
                </c:pt>
                <c:pt idx="3815">
                  <c:v>3.9030300000000002</c:v>
                </c:pt>
                <c:pt idx="3816">
                  <c:v>3.91201</c:v>
                </c:pt>
                <c:pt idx="3817">
                  <c:v>3.8995700000000002</c:v>
                </c:pt>
                <c:pt idx="3818">
                  <c:v>3.8955299999999999</c:v>
                </c:pt>
                <c:pt idx="3819">
                  <c:v>3.90245</c:v>
                </c:pt>
                <c:pt idx="3820">
                  <c:v>3.9024200000000002</c:v>
                </c:pt>
                <c:pt idx="3821">
                  <c:v>3.9084699999999999</c:v>
                </c:pt>
                <c:pt idx="3822">
                  <c:v>3.9173499999999999</c:v>
                </c:pt>
                <c:pt idx="3823">
                  <c:v>3.9222100000000002</c:v>
                </c:pt>
                <c:pt idx="3824">
                  <c:v>3.9180999999999999</c:v>
                </c:pt>
                <c:pt idx="3825">
                  <c:v>3.9159799999999998</c:v>
                </c:pt>
                <c:pt idx="3826">
                  <c:v>3.8945799999999999</c:v>
                </c:pt>
                <c:pt idx="3827">
                  <c:v>3.8956599999999999</c:v>
                </c:pt>
                <c:pt idx="3828">
                  <c:v>3.8980899999999998</c:v>
                </c:pt>
                <c:pt idx="3829">
                  <c:v>3.91716</c:v>
                </c:pt>
                <c:pt idx="3830">
                  <c:v>3.9062999999999999</c:v>
                </c:pt>
                <c:pt idx="3831">
                  <c:v>3.9135800000000001</c:v>
                </c:pt>
                <c:pt idx="3832">
                  <c:v>3.8957999999999999</c:v>
                </c:pt>
                <c:pt idx="3833">
                  <c:v>3.88842</c:v>
                </c:pt>
                <c:pt idx="3834">
                  <c:v>3.8949699999999998</c:v>
                </c:pt>
                <c:pt idx="3835">
                  <c:v>3.8860700000000001</c:v>
                </c:pt>
                <c:pt idx="3836">
                  <c:v>3.8940100000000002</c:v>
                </c:pt>
                <c:pt idx="3837">
                  <c:v>3.9000699999999999</c:v>
                </c:pt>
                <c:pt idx="3838">
                  <c:v>3.9006099999999999</c:v>
                </c:pt>
                <c:pt idx="3839">
                  <c:v>3.9008600000000002</c:v>
                </c:pt>
                <c:pt idx="3840">
                  <c:v>3.9152399999999998</c:v>
                </c:pt>
                <c:pt idx="3841">
                  <c:v>3.9141599999999999</c:v>
                </c:pt>
                <c:pt idx="3842">
                  <c:v>3.9092099999999999</c:v>
                </c:pt>
                <c:pt idx="3843">
                  <c:v>3.8965999999999998</c:v>
                </c:pt>
                <c:pt idx="3844">
                  <c:v>3.9207800000000002</c:v>
                </c:pt>
                <c:pt idx="3845">
                  <c:v>3.9122599999999998</c:v>
                </c:pt>
                <c:pt idx="3846">
                  <c:v>3.8963800000000002</c:v>
                </c:pt>
                <c:pt idx="3847">
                  <c:v>3.9025699999999999</c:v>
                </c:pt>
                <c:pt idx="3848">
                  <c:v>3.9002500000000002</c:v>
                </c:pt>
                <c:pt idx="3849">
                  <c:v>3.9039899999999998</c:v>
                </c:pt>
                <c:pt idx="3850">
                  <c:v>3.90916</c:v>
                </c:pt>
                <c:pt idx="3851">
                  <c:v>3.9008099999999999</c:v>
                </c:pt>
                <c:pt idx="3852">
                  <c:v>3.90957</c:v>
                </c:pt>
                <c:pt idx="3853">
                  <c:v>3.8895200000000001</c:v>
                </c:pt>
                <c:pt idx="3854">
                  <c:v>3.8914599999999999</c:v>
                </c:pt>
                <c:pt idx="3855">
                  <c:v>3.8945599999999998</c:v>
                </c:pt>
                <c:pt idx="3856">
                  <c:v>3.8863500000000002</c:v>
                </c:pt>
                <c:pt idx="3857">
                  <c:v>3.8975</c:v>
                </c:pt>
                <c:pt idx="3858">
                  <c:v>3.8950499999999999</c:v>
                </c:pt>
                <c:pt idx="3859">
                  <c:v>3.8918300000000001</c:v>
                </c:pt>
                <c:pt idx="3860">
                  <c:v>3.9082699999999999</c:v>
                </c:pt>
                <c:pt idx="3861">
                  <c:v>3.9005800000000002</c:v>
                </c:pt>
                <c:pt idx="3862">
                  <c:v>3.8940199999999998</c:v>
                </c:pt>
                <c:pt idx="3863">
                  <c:v>3.8851399999999998</c:v>
                </c:pt>
                <c:pt idx="3864">
                  <c:v>3.9080599999999999</c:v>
                </c:pt>
                <c:pt idx="3865">
                  <c:v>3.8945500000000002</c:v>
                </c:pt>
                <c:pt idx="3866">
                  <c:v>3.8936199999999999</c:v>
                </c:pt>
                <c:pt idx="3867">
                  <c:v>3.9011</c:v>
                </c:pt>
                <c:pt idx="3868">
                  <c:v>3.9071600000000002</c:v>
                </c:pt>
                <c:pt idx="3869">
                  <c:v>3.89547</c:v>
                </c:pt>
                <c:pt idx="3870">
                  <c:v>3.8955000000000002</c:v>
                </c:pt>
                <c:pt idx="3871">
                  <c:v>3.8924300000000001</c:v>
                </c:pt>
                <c:pt idx="3872">
                  <c:v>3.9104399999999999</c:v>
                </c:pt>
                <c:pt idx="3873">
                  <c:v>3.8905400000000001</c:v>
                </c:pt>
                <c:pt idx="3874">
                  <c:v>3.8909600000000002</c:v>
                </c:pt>
                <c:pt idx="3875">
                  <c:v>3.8982199999999998</c:v>
                </c:pt>
                <c:pt idx="3876">
                  <c:v>3.89541</c:v>
                </c:pt>
                <c:pt idx="3877">
                  <c:v>3.8957799999999998</c:v>
                </c:pt>
                <c:pt idx="3878">
                  <c:v>3.8998599999999999</c:v>
                </c:pt>
                <c:pt idx="3879">
                  <c:v>3.90666</c:v>
                </c:pt>
                <c:pt idx="3880">
                  <c:v>3.9011800000000001</c:v>
                </c:pt>
                <c:pt idx="3881">
                  <c:v>3.8916400000000002</c:v>
                </c:pt>
                <c:pt idx="3882">
                  <c:v>3.8961199999999998</c:v>
                </c:pt>
                <c:pt idx="3883">
                  <c:v>3.8977300000000001</c:v>
                </c:pt>
                <c:pt idx="3884">
                  <c:v>3.89297</c:v>
                </c:pt>
                <c:pt idx="3885">
                  <c:v>3.8845200000000002</c:v>
                </c:pt>
                <c:pt idx="3886">
                  <c:v>3.89968</c:v>
                </c:pt>
                <c:pt idx="3887">
                  <c:v>3.9009</c:v>
                </c:pt>
                <c:pt idx="3888">
                  <c:v>3.9041299999999999</c:v>
                </c:pt>
                <c:pt idx="3889">
                  <c:v>3.89859</c:v>
                </c:pt>
                <c:pt idx="3890">
                  <c:v>3.8947500000000002</c:v>
                </c:pt>
                <c:pt idx="3891">
                  <c:v>3.9062700000000001</c:v>
                </c:pt>
                <c:pt idx="3892">
                  <c:v>3.8903500000000002</c:v>
                </c:pt>
                <c:pt idx="3893">
                  <c:v>3.8986999999999998</c:v>
                </c:pt>
                <c:pt idx="3894">
                  <c:v>3.9030800000000001</c:v>
                </c:pt>
                <c:pt idx="3895">
                  <c:v>3.89527</c:v>
                </c:pt>
                <c:pt idx="3896">
                  <c:v>3.9011100000000001</c:v>
                </c:pt>
                <c:pt idx="3897">
                  <c:v>3.8983400000000001</c:v>
                </c:pt>
                <c:pt idx="3898">
                  <c:v>3.8910399999999998</c:v>
                </c:pt>
                <c:pt idx="3899">
                  <c:v>3.88992</c:v>
                </c:pt>
                <c:pt idx="3900">
                  <c:v>3.91255</c:v>
                </c:pt>
                <c:pt idx="3901">
                  <c:v>3.8956200000000001</c:v>
                </c:pt>
                <c:pt idx="3902">
                  <c:v>3.9127999999999998</c:v>
                </c:pt>
                <c:pt idx="3903">
                  <c:v>3.8894199999999999</c:v>
                </c:pt>
                <c:pt idx="3904">
                  <c:v>3.89161</c:v>
                </c:pt>
                <c:pt idx="3905">
                  <c:v>3.9021400000000002</c:v>
                </c:pt>
                <c:pt idx="3906">
                  <c:v>3.8957999999999999</c:v>
                </c:pt>
                <c:pt idx="3907">
                  <c:v>3.9016999999999999</c:v>
                </c:pt>
                <c:pt idx="3908">
                  <c:v>3.90537</c:v>
                </c:pt>
                <c:pt idx="3909">
                  <c:v>3.9099400000000002</c:v>
                </c:pt>
                <c:pt idx="3910">
                  <c:v>3.8969299999999998</c:v>
                </c:pt>
                <c:pt idx="3911">
                  <c:v>3.9028</c:v>
                </c:pt>
                <c:pt idx="3912">
                  <c:v>3.8934299999999999</c:v>
                </c:pt>
                <c:pt idx="3913">
                  <c:v>3.8978100000000002</c:v>
                </c:pt>
                <c:pt idx="3914">
                  <c:v>3.8996300000000002</c:v>
                </c:pt>
                <c:pt idx="3915">
                  <c:v>3.8983099999999999</c:v>
                </c:pt>
                <c:pt idx="3916">
                  <c:v>3.92272</c:v>
                </c:pt>
                <c:pt idx="3917">
                  <c:v>3.9092099999999999</c:v>
                </c:pt>
                <c:pt idx="3918">
                  <c:v>3.9086500000000002</c:v>
                </c:pt>
                <c:pt idx="3919">
                  <c:v>3.8996499999999998</c:v>
                </c:pt>
                <c:pt idx="3920">
                  <c:v>3.9228200000000002</c:v>
                </c:pt>
                <c:pt idx="3921">
                  <c:v>3.9011200000000001</c:v>
                </c:pt>
                <c:pt idx="3922">
                  <c:v>3.9077000000000002</c:v>
                </c:pt>
                <c:pt idx="3923">
                  <c:v>3.90788</c:v>
                </c:pt>
                <c:pt idx="3924">
                  <c:v>3.9127800000000001</c:v>
                </c:pt>
                <c:pt idx="3925">
                  <c:v>3.9043399999999999</c:v>
                </c:pt>
                <c:pt idx="3926">
                  <c:v>3.9039000000000001</c:v>
                </c:pt>
                <c:pt idx="3927">
                  <c:v>3.9013399999999998</c:v>
                </c:pt>
                <c:pt idx="3928">
                  <c:v>3.8954900000000001</c:v>
                </c:pt>
                <c:pt idx="3929">
                  <c:v>3.8944100000000001</c:v>
                </c:pt>
                <c:pt idx="3930">
                  <c:v>3.90455</c:v>
                </c:pt>
                <c:pt idx="3931">
                  <c:v>3.9001299999999999</c:v>
                </c:pt>
                <c:pt idx="3932">
                  <c:v>3.9062000000000001</c:v>
                </c:pt>
                <c:pt idx="3933">
                  <c:v>3.9106399999999999</c:v>
                </c:pt>
                <c:pt idx="3934">
                  <c:v>3.9120499999999998</c:v>
                </c:pt>
                <c:pt idx="3935">
                  <c:v>3.9113199999999999</c:v>
                </c:pt>
                <c:pt idx="3936">
                  <c:v>3.8921399999999999</c:v>
                </c:pt>
                <c:pt idx="3937">
                  <c:v>3.8923700000000001</c:v>
                </c:pt>
                <c:pt idx="3938">
                  <c:v>3.8899400000000002</c:v>
                </c:pt>
                <c:pt idx="3939">
                  <c:v>3.89079</c:v>
                </c:pt>
                <c:pt idx="3940">
                  <c:v>3.9065099999999999</c:v>
                </c:pt>
                <c:pt idx="3941">
                  <c:v>3.8945699999999999</c:v>
                </c:pt>
                <c:pt idx="3942">
                  <c:v>3.8982600000000001</c:v>
                </c:pt>
                <c:pt idx="3943">
                  <c:v>3.9102399999999999</c:v>
                </c:pt>
                <c:pt idx="3944">
                  <c:v>3.9036400000000002</c:v>
                </c:pt>
                <c:pt idx="3945">
                  <c:v>3.91046</c:v>
                </c:pt>
                <c:pt idx="3946">
                  <c:v>3.89547</c:v>
                </c:pt>
                <c:pt idx="3947">
                  <c:v>3.89839</c:v>
                </c:pt>
                <c:pt idx="3948">
                  <c:v>3.9044099999999999</c:v>
                </c:pt>
                <c:pt idx="3949">
                  <c:v>3.90381</c:v>
                </c:pt>
                <c:pt idx="3950">
                  <c:v>3.9046699999999999</c:v>
                </c:pt>
                <c:pt idx="3951">
                  <c:v>3.9022100000000002</c:v>
                </c:pt>
                <c:pt idx="3952">
                  <c:v>3.9156900000000001</c:v>
                </c:pt>
                <c:pt idx="3953">
                  <c:v>3.8995000000000002</c:v>
                </c:pt>
                <c:pt idx="3954">
                  <c:v>3.9014500000000001</c:v>
                </c:pt>
                <c:pt idx="3955">
                  <c:v>3.8963199999999998</c:v>
                </c:pt>
                <c:pt idx="3956">
                  <c:v>3.9000699999999999</c:v>
                </c:pt>
                <c:pt idx="3957">
                  <c:v>3.9125999999999999</c:v>
                </c:pt>
                <c:pt idx="3958">
                  <c:v>3.89961</c:v>
                </c:pt>
                <c:pt idx="3959">
                  <c:v>3.9138500000000001</c:v>
                </c:pt>
                <c:pt idx="3960">
                  <c:v>3.9041199999999998</c:v>
                </c:pt>
                <c:pt idx="3961">
                  <c:v>3.8898999999999999</c:v>
                </c:pt>
                <c:pt idx="3962">
                  <c:v>3.90462</c:v>
                </c:pt>
                <c:pt idx="3963">
                  <c:v>3.9041299999999999</c:v>
                </c:pt>
                <c:pt idx="3964">
                  <c:v>3.9104199999999998</c:v>
                </c:pt>
                <c:pt idx="3965">
                  <c:v>3.90951</c:v>
                </c:pt>
                <c:pt idx="3966">
                  <c:v>3.9004099999999999</c:v>
                </c:pt>
                <c:pt idx="3967">
                  <c:v>3.89621</c:v>
                </c:pt>
                <c:pt idx="3968">
                  <c:v>3.8964699999999999</c:v>
                </c:pt>
                <c:pt idx="3969">
                  <c:v>3.8999000000000001</c:v>
                </c:pt>
                <c:pt idx="3970">
                  <c:v>3.9227699999999999</c:v>
                </c:pt>
                <c:pt idx="3971">
                  <c:v>3.9107400000000001</c:v>
                </c:pt>
                <c:pt idx="3972">
                  <c:v>3.9192900000000002</c:v>
                </c:pt>
                <c:pt idx="3973">
                  <c:v>3.9078400000000002</c:v>
                </c:pt>
                <c:pt idx="3974">
                  <c:v>3.90185</c:v>
                </c:pt>
                <c:pt idx="3975">
                  <c:v>3.90523</c:v>
                </c:pt>
                <c:pt idx="3976">
                  <c:v>3.9033799999999998</c:v>
                </c:pt>
                <c:pt idx="3977">
                  <c:v>3.9063599999999998</c:v>
                </c:pt>
                <c:pt idx="3978">
                  <c:v>3.9133499999999999</c:v>
                </c:pt>
                <c:pt idx="3979">
                  <c:v>3.9083999999999999</c:v>
                </c:pt>
                <c:pt idx="3980">
                  <c:v>3.9078599999999999</c:v>
                </c:pt>
                <c:pt idx="3981">
                  <c:v>3.91025</c:v>
                </c:pt>
                <c:pt idx="3982">
                  <c:v>3.9184000000000001</c:v>
                </c:pt>
                <c:pt idx="3983">
                  <c:v>3.9079899999999999</c:v>
                </c:pt>
                <c:pt idx="3984">
                  <c:v>3.9197199999999999</c:v>
                </c:pt>
                <c:pt idx="3985">
                  <c:v>3.89405</c:v>
                </c:pt>
                <c:pt idx="3986">
                  <c:v>3.9175399999999998</c:v>
                </c:pt>
                <c:pt idx="3987">
                  <c:v>3.9046799999999999</c:v>
                </c:pt>
                <c:pt idx="3988">
                  <c:v>3.9024800000000002</c:v>
                </c:pt>
                <c:pt idx="3989">
                  <c:v>3.9012699999999998</c:v>
                </c:pt>
                <c:pt idx="3990">
                  <c:v>3.91004</c:v>
                </c:pt>
                <c:pt idx="3991">
                  <c:v>3.8985500000000002</c:v>
                </c:pt>
                <c:pt idx="3992">
                  <c:v>3.8929100000000001</c:v>
                </c:pt>
                <c:pt idx="3993">
                  <c:v>3.9033600000000002</c:v>
                </c:pt>
                <c:pt idx="3994">
                  <c:v>3.9022700000000001</c:v>
                </c:pt>
                <c:pt idx="3995">
                  <c:v>3.9012199999999999</c:v>
                </c:pt>
                <c:pt idx="3996">
                  <c:v>3.9078300000000001</c:v>
                </c:pt>
                <c:pt idx="3997">
                  <c:v>3.9015399999999998</c:v>
                </c:pt>
                <c:pt idx="3998">
                  <c:v>3.9022600000000001</c:v>
                </c:pt>
                <c:pt idx="3999">
                  <c:v>3.89777</c:v>
                </c:pt>
                <c:pt idx="4000">
                  <c:v>3.8965900000000002</c:v>
                </c:pt>
                <c:pt idx="4001">
                  <c:v>3.8968600000000002</c:v>
                </c:pt>
                <c:pt idx="4002">
                  <c:v>3.89255</c:v>
                </c:pt>
                <c:pt idx="4003">
                  <c:v>3.8959600000000001</c:v>
                </c:pt>
                <c:pt idx="4004">
                  <c:v>3.8938799999999998</c:v>
                </c:pt>
                <c:pt idx="4005">
                  <c:v>3.8970400000000001</c:v>
                </c:pt>
                <c:pt idx="4006">
                  <c:v>3.8974799999999998</c:v>
                </c:pt>
                <c:pt idx="4007">
                  <c:v>3.90463</c:v>
                </c:pt>
                <c:pt idx="4008">
                  <c:v>3.9044500000000002</c:v>
                </c:pt>
                <c:pt idx="4009">
                  <c:v>3.9102800000000002</c:v>
                </c:pt>
                <c:pt idx="4010">
                  <c:v>3.8910399999999998</c:v>
                </c:pt>
                <c:pt idx="4011">
                  <c:v>3.9044300000000001</c:v>
                </c:pt>
                <c:pt idx="4012">
                  <c:v>3.8872200000000001</c:v>
                </c:pt>
                <c:pt idx="4013">
                  <c:v>3.9035000000000002</c:v>
                </c:pt>
                <c:pt idx="4014">
                  <c:v>3.9078400000000002</c:v>
                </c:pt>
                <c:pt idx="4015">
                  <c:v>3.9077700000000002</c:v>
                </c:pt>
                <c:pt idx="4016">
                  <c:v>3.9014899999999999</c:v>
                </c:pt>
                <c:pt idx="4017">
                  <c:v>3.8988</c:v>
                </c:pt>
                <c:pt idx="4018">
                  <c:v>3.89255</c:v>
                </c:pt>
                <c:pt idx="4019">
                  <c:v>3.90455</c:v>
                </c:pt>
                <c:pt idx="4020">
                  <c:v>3.9050600000000002</c:v>
                </c:pt>
                <c:pt idx="4021">
                  <c:v>3.9038400000000002</c:v>
                </c:pt>
                <c:pt idx="4022">
                  <c:v>3.9066999999999998</c:v>
                </c:pt>
                <c:pt idx="4023">
                  <c:v>3.8968799999999999</c:v>
                </c:pt>
                <c:pt idx="4024">
                  <c:v>3.89838</c:v>
                </c:pt>
                <c:pt idx="4025">
                  <c:v>3.9039799999999998</c:v>
                </c:pt>
                <c:pt idx="4026">
                  <c:v>3.8959899999999998</c:v>
                </c:pt>
                <c:pt idx="4027">
                  <c:v>3.89432</c:v>
                </c:pt>
                <c:pt idx="4028">
                  <c:v>3.90855</c:v>
                </c:pt>
                <c:pt idx="4029">
                  <c:v>3.9060999999999999</c:v>
                </c:pt>
                <c:pt idx="4030">
                  <c:v>3.9019300000000001</c:v>
                </c:pt>
                <c:pt idx="4031">
                  <c:v>3.8967200000000002</c:v>
                </c:pt>
                <c:pt idx="4032">
                  <c:v>3.8860600000000001</c:v>
                </c:pt>
                <c:pt idx="4033">
                  <c:v>3.90821</c:v>
                </c:pt>
                <c:pt idx="4034">
                  <c:v>3.8885000000000001</c:v>
                </c:pt>
                <c:pt idx="4035">
                  <c:v>3.91337</c:v>
                </c:pt>
                <c:pt idx="4036">
                  <c:v>3.8945400000000001</c:v>
                </c:pt>
                <c:pt idx="4037">
                  <c:v>3.8926799999999999</c:v>
                </c:pt>
                <c:pt idx="4038">
                  <c:v>3.89906</c:v>
                </c:pt>
                <c:pt idx="4039">
                  <c:v>3.8994200000000001</c:v>
                </c:pt>
                <c:pt idx="4040">
                  <c:v>3.9017200000000001</c:v>
                </c:pt>
                <c:pt idx="4041">
                  <c:v>3.9121100000000002</c:v>
                </c:pt>
                <c:pt idx="4042">
                  <c:v>3.9095599999999999</c:v>
                </c:pt>
                <c:pt idx="4043">
                  <c:v>3.9140600000000001</c:v>
                </c:pt>
                <c:pt idx="4044">
                  <c:v>3.91866</c:v>
                </c:pt>
                <c:pt idx="4045">
                  <c:v>3.9193699999999998</c:v>
                </c:pt>
                <c:pt idx="4046">
                  <c:v>3.9135399999999998</c:v>
                </c:pt>
                <c:pt idx="4047">
                  <c:v>3.92022</c:v>
                </c:pt>
                <c:pt idx="4048">
                  <c:v>3.9098299999999999</c:v>
                </c:pt>
                <c:pt idx="4049">
                  <c:v>3.9338899999999999</c:v>
                </c:pt>
                <c:pt idx="4050">
                  <c:v>3.9143300000000001</c:v>
                </c:pt>
                <c:pt idx="4051">
                  <c:v>3.90733</c:v>
                </c:pt>
                <c:pt idx="4052">
                  <c:v>3.9158400000000002</c:v>
                </c:pt>
                <c:pt idx="4053">
                  <c:v>3.9252699999999998</c:v>
                </c:pt>
                <c:pt idx="4054">
                  <c:v>3.91364</c:v>
                </c:pt>
                <c:pt idx="4055">
                  <c:v>3.9130099999999999</c:v>
                </c:pt>
                <c:pt idx="4056">
                  <c:v>3.90435</c:v>
                </c:pt>
                <c:pt idx="4057">
                  <c:v>3.9110399999999998</c:v>
                </c:pt>
                <c:pt idx="4058">
                  <c:v>3.9035099999999998</c:v>
                </c:pt>
                <c:pt idx="4059">
                  <c:v>3.9072499999999999</c:v>
                </c:pt>
                <c:pt idx="4060">
                  <c:v>3.9114499999999999</c:v>
                </c:pt>
                <c:pt idx="4061">
                  <c:v>3.9108399999999999</c:v>
                </c:pt>
                <c:pt idx="4062">
                  <c:v>3.9217499999999998</c:v>
                </c:pt>
                <c:pt idx="4063">
                  <c:v>3.9192</c:v>
                </c:pt>
                <c:pt idx="4064">
                  <c:v>3.9217200000000001</c:v>
                </c:pt>
                <c:pt idx="4065">
                  <c:v>3.9147500000000002</c:v>
                </c:pt>
                <c:pt idx="4066">
                  <c:v>3.9147799999999999</c:v>
                </c:pt>
                <c:pt idx="4067">
                  <c:v>3.9160200000000001</c:v>
                </c:pt>
                <c:pt idx="4068">
                  <c:v>3.9189400000000001</c:v>
                </c:pt>
                <c:pt idx="4069">
                  <c:v>3.9286099999999999</c:v>
                </c:pt>
                <c:pt idx="4070">
                  <c:v>3.9264899999999998</c:v>
                </c:pt>
                <c:pt idx="4071">
                  <c:v>3.92266</c:v>
                </c:pt>
                <c:pt idx="4072">
                  <c:v>3.9327899999999998</c:v>
                </c:pt>
                <c:pt idx="4073">
                  <c:v>3.9165899999999998</c:v>
                </c:pt>
                <c:pt idx="4074">
                  <c:v>3.9140999999999999</c:v>
                </c:pt>
                <c:pt idx="4075">
                  <c:v>3.9176600000000001</c:v>
                </c:pt>
                <c:pt idx="4076">
                  <c:v>3.9138500000000001</c:v>
                </c:pt>
                <c:pt idx="4077">
                  <c:v>3.9194599999999999</c:v>
                </c:pt>
                <c:pt idx="4078">
                  <c:v>3.9068299999999998</c:v>
                </c:pt>
                <c:pt idx="4079">
                  <c:v>3.91709</c:v>
                </c:pt>
                <c:pt idx="4080">
                  <c:v>3.91886</c:v>
                </c:pt>
                <c:pt idx="4081">
                  <c:v>3.9081199999999998</c:v>
                </c:pt>
                <c:pt idx="4082">
                  <c:v>3.91757</c:v>
                </c:pt>
                <c:pt idx="4083">
                  <c:v>3.9241000000000001</c:v>
                </c:pt>
                <c:pt idx="4084">
                  <c:v>3.9129100000000001</c:v>
                </c:pt>
                <c:pt idx="4085">
                  <c:v>3.9145300000000001</c:v>
                </c:pt>
                <c:pt idx="4086">
                  <c:v>3.9245800000000002</c:v>
                </c:pt>
                <c:pt idx="4087">
                  <c:v>3.9113899999999999</c:v>
                </c:pt>
                <c:pt idx="4088">
                  <c:v>3.9003100000000002</c:v>
                </c:pt>
                <c:pt idx="4089">
                  <c:v>3.9206400000000001</c:v>
                </c:pt>
                <c:pt idx="4090">
                  <c:v>3.9055900000000001</c:v>
                </c:pt>
                <c:pt idx="4091">
                  <c:v>3.9167299999999998</c:v>
                </c:pt>
                <c:pt idx="4092">
                  <c:v>3.9077099999999998</c:v>
                </c:pt>
                <c:pt idx="4093">
                  <c:v>3.91107</c:v>
                </c:pt>
                <c:pt idx="4094">
                  <c:v>3.9157299999999999</c:v>
                </c:pt>
                <c:pt idx="4095">
                  <c:v>3.93723</c:v>
                </c:pt>
                <c:pt idx="4096">
                  <c:v>3.91866</c:v>
                </c:pt>
                <c:pt idx="4097">
                  <c:v>3.93065</c:v>
                </c:pt>
                <c:pt idx="4098">
                  <c:v>3.9292899999999999</c:v>
                </c:pt>
                <c:pt idx="4099">
                  <c:v>3.9211800000000001</c:v>
                </c:pt>
                <c:pt idx="4100">
                  <c:v>3.9330099999999999</c:v>
                </c:pt>
                <c:pt idx="4101">
                  <c:v>3.9210600000000002</c:v>
                </c:pt>
                <c:pt idx="4102">
                  <c:v>3.9308100000000001</c:v>
                </c:pt>
                <c:pt idx="4103">
                  <c:v>3.931</c:v>
                </c:pt>
                <c:pt idx="4104">
                  <c:v>3.9314800000000001</c:v>
                </c:pt>
                <c:pt idx="4105">
                  <c:v>3.9335599999999999</c:v>
                </c:pt>
                <c:pt idx="4106">
                  <c:v>3.9243000000000001</c:v>
                </c:pt>
                <c:pt idx="4107">
                  <c:v>3.9249200000000002</c:v>
                </c:pt>
                <c:pt idx="4108">
                  <c:v>3.9263300000000001</c:v>
                </c:pt>
                <c:pt idx="4109">
                  <c:v>3.9147599999999998</c:v>
                </c:pt>
                <c:pt idx="4110">
                  <c:v>3.92571</c:v>
                </c:pt>
                <c:pt idx="4111">
                  <c:v>3.9260899999999999</c:v>
                </c:pt>
                <c:pt idx="4112">
                  <c:v>3.9101699999999999</c:v>
                </c:pt>
                <c:pt idx="4113">
                  <c:v>3.9203700000000001</c:v>
                </c:pt>
                <c:pt idx="4114">
                  <c:v>3.90734</c:v>
                </c:pt>
                <c:pt idx="4115">
                  <c:v>3.9232399999999998</c:v>
                </c:pt>
                <c:pt idx="4116">
                  <c:v>3.9250099999999999</c:v>
                </c:pt>
                <c:pt idx="4117">
                  <c:v>3.9365999999999999</c:v>
                </c:pt>
                <c:pt idx="4118">
                  <c:v>3.9430900000000002</c:v>
                </c:pt>
                <c:pt idx="4119">
                  <c:v>3.92991</c:v>
                </c:pt>
                <c:pt idx="4120">
                  <c:v>3.9259400000000002</c:v>
                </c:pt>
                <c:pt idx="4121">
                  <c:v>3.9353699999999998</c:v>
                </c:pt>
                <c:pt idx="4122">
                  <c:v>3.9161199999999998</c:v>
                </c:pt>
                <c:pt idx="4123">
                  <c:v>3.9141300000000001</c:v>
                </c:pt>
                <c:pt idx="4124">
                  <c:v>3.9229099999999999</c:v>
                </c:pt>
                <c:pt idx="4125">
                  <c:v>3.92435</c:v>
                </c:pt>
                <c:pt idx="4126">
                  <c:v>3.9129399999999999</c:v>
                </c:pt>
                <c:pt idx="4127">
                  <c:v>3.91934</c:v>
                </c:pt>
                <c:pt idx="4128">
                  <c:v>3.9305099999999999</c:v>
                </c:pt>
                <c:pt idx="4129">
                  <c:v>3.9203000000000001</c:v>
                </c:pt>
                <c:pt idx="4130">
                  <c:v>3.9205199999999998</c:v>
                </c:pt>
                <c:pt idx="4131">
                  <c:v>3.92639</c:v>
                </c:pt>
                <c:pt idx="4132">
                  <c:v>3.9121299999999999</c:v>
                </c:pt>
                <c:pt idx="4133">
                  <c:v>3.9203999999999999</c:v>
                </c:pt>
                <c:pt idx="4134">
                  <c:v>3.9174899999999999</c:v>
                </c:pt>
                <c:pt idx="4135">
                  <c:v>3.9253800000000001</c:v>
                </c:pt>
                <c:pt idx="4136">
                  <c:v>3.9233199999999999</c:v>
                </c:pt>
                <c:pt idx="4137">
                  <c:v>3.9206099999999999</c:v>
                </c:pt>
                <c:pt idx="4138">
                  <c:v>3.9262700000000001</c:v>
                </c:pt>
                <c:pt idx="4139">
                  <c:v>3.92787</c:v>
                </c:pt>
                <c:pt idx="4140">
                  <c:v>3.9324300000000001</c:v>
                </c:pt>
                <c:pt idx="4141">
                  <c:v>3.9285700000000001</c:v>
                </c:pt>
                <c:pt idx="4142">
                  <c:v>3.9287200000000002</c:v>
                </c:pt>
                <c:pt idx="4143">
                  <c:v>3.9210799999999999</c:v>
                </c:pt>
                <c:pt idx="4144">
                  <c:v>3.9076499999999998</c:v>
                </c:pt>
                <c:pt idx="4145">
                  <c:v>3.91648</c:v>
                </c:pt>
                <c:pt idx="4146">
                  <c:v>3.9234499999999999</c:v>
                </c:pt>
                <c:pt idx="4147">
                  <c:v>3.9210500000000001</c:v>
                </c:pt>
                <c:pt idx="4148">
                  <c:v>3.9209800000000001</c:v>
                </c:pt>
                <c:pt idx="4149">
                  <c:v>3.9241299999999999</c:v>
                </c:pt>
                <c:pt idx="4150">
                  <c:v>3.9249800000000001</c:v>
                </c:pt>
                <c:pt idx="4151">
                  <c:v>3.90842</c:v>
                </c:pt>
                <c:pt idx="4152">
                  <c:v>3.9204300000000001</c:v>
                </c:pt>
                <c:pt idx="4153">
                  <c:v>3.9205000000000001</c:v>
                </c:pt>
                <c:pt idx="4154">
                  <c:v>3.9137599999999999</c:v>
                </c:pt>
                <c:pt idx="4155">
                  <c:v>3.9194599999999999</c:v>
                </c:pt>
                <c:pt idx="4156">
                  <c:v>3.9315899999999999</c:v>
                </c:pt>
                <c:pt idx="4157">
                  <c:v>3.9240499999999998</c:v>
                </c:pt>
                <c:pt idx="4158">
                  <c:v>3.9352999999999998</c:v>
                </c:pt>
                <c:pt idx="4159">
                  <c:v>3.93099</c:v>
                </c:pt>
                <c:pt idx="4160">
                  <c:v>3.92936</c:v>
                </c:pt>
                <c:pt idx="4161">
                  <c:v>3.9277700000000002</c:v>
                </c:pt>
                <c:pt idx="4162">
                  <c:v>3.9236599999999999</c:v>
                </c:pt>
                <c:pt idx="4163">
                  <c:v>3.9242300000000001</c:v>
                </c:pt>
                <c:pt idx="4164">
                  <c:v>3.9234399999999998</c:v>
                </c:pt>
                <c:pt idx="4165">
                  <c:v>3.92841</c:v>
                </c:pt>
                <c:pt idx="4166">
                  <c:v>3.9267500000000002</c:v>
                </c:pt>
                <c:pt idx="4167">
                  <c:v>3.9251900000000002</c:v>
                </c:pt>
                <c:pt idx="4168">
                  <c:v>3.9089399999999999</c:v>
                </c:pt>
                <c:pt idx="4169">
                  <c:v>3.91866</c:v>
                </c:pt>
                <c:pt idx="4170">
                  <c:v>3.92353</c:v>
                </c:pt>
                <c:pt idx="4171">
                  <c:v>3.9173900000000001</c:v>
                </c:pt>
                <c:pt idx="4172">
                  <c:v>3.9128599999999998</c:v>
                </c:pt>
                <c:pt idx="4173">
                  <c:v>3.9203999999999999</c:v>
                </c:pt>
                <c:pt idx="4174">
                  <c:v>3.9178099999999998</c:v>
                </c:pt>
                <c:pt idx="4175">
                  <c:v>3.9208099999999999</c:v>
                </c:pt>
                <c:pt idx="4176">
                  <c:v>3.9167200000000002</c:v>
                </c:pt>
                <c:pt idx="4177">
                  <c:v>3.9129200000000002</c:v>
                </c:pt>
                <c:pt idx="4178">
                  <c:v>3.9199600000000001</c:v>
                </c:pt>
                <c:pt idx="4179">
                  <c:v>3.90429</c:v>
                </c:pt>
                <c:pt idx="4180">
                  <c:v>3.9169900000000002</c:v>
                </c:pt>
                <c:pt idx="4181">
                  <c:v>3.9100999999999999</c:v>
                </c:pt>
                <c:pt idx="4182">
                  <c:v>3.91621</c:v>
                </c:pt>
                <c:pt idx="4183">
                  <c:v>3.90828</c:v>
                </c:pt>
                <c:pt idx="4184">
                  <c:v>3.8990999999999998</c:v>
                </c:pt>
                <c:pt idx="4185">
                  <c:v>3.91554</c:v>
                </c:pt>
                <c:pt idx="4186">
                  <c:v>3.9078400000000002</c:v>
                </c:pt>
                <c:pt idx="4187">
                  <c:v>3.9141400000000002</c:v>
                </c:pt>
                <c:pt idx="4188">
                  <c:v>3.9044400000000001</c:v>
                </c:pt>
                <c:pt idx="4189">
                  <c:v>3.90855</c:v>
                </c:pt>
                <c:pt idx="4190">
                  <c:v>3.9236</c:v>
                </c:pt>
                <c:pt idx="4191">
                  <c:v>3.9088699999999998</c:v>
                </c:pt>
                <c:pt idx="4192">
                  <c:v>3.9117199999999999</c:v>
                </c:pt>
                <c:pt idx="4193">
                  <c:v>3.9117799999999998</c:v>
                </c:pt>
                <c:pt idx="4194">
                  <c:v>3.9137400000000002</c:v>
                </c:pt>
                <c:pt idx="4195">
                  <c:v>3.9200900000000001</c:v>
                </c:pt>
                <c:pt idx="4196">
                  <c:v>3.9116499999999998</c:v>
                </c:pt>
                <c:pt idx="4197">
                  <c:v>3.9127200000000002</c:v>
                </c:pt>
                <c:pt idx="4198">
                  <c:v>3.9109699999999998</c:v>
                </c:pt>
                <c:pt idx="4199">
                  <c:v>3.9125100000000002</c:v>
                </c:pt>
                <c:pt idx="4200">
                  <c:v>3.9104199999999998</c:v>
                </c:pt>
                <c:pt idx="4201">
                  <c:v>3.9049900000000002</c:v>
                </c:pt>
                <c:pt idx="4202">
                  <c:v>3.9202900000000001</c:v>
                </c:pt>
                <c:pt idx="4203">
                  <c:v>3.9104800000000002</c:v>
                </c:pt>
                <c:pt idx="4204">
                  <c:v>3.9207800000000002</c:v>
                </c:pt>
                <c:pt idx="4205">
                  <c:v>3.9148200000000002</c:v>
                </c:pt>
                <c:pt idx="4206">
                  <c:v>3.90882</c:v>
                </c:pt>
                <c:pt idx="4207">
                  <c:v>3.9259200000000001</c:v>
                </c:pt>
                <c:pt idx="4208">
                  <c:v>3.9142700000000001</c:v>
                </c:pt>
                <c:pt idx="4209">
                  <c:v>3.90828</c:v>
                </c:pt>
                <c:pt idx="4210">
                  <c:v>3.9223599999999998</c:v>
                </c:pt>
                <c:pt idx="4211">
                  <c:v>3.91859</c:v>
                </c:pt>
                <c:pt idx="4212">
                  <c:v>3.9328099999999999</c:v>
                </c:pt>
                <c:pt idx="4213">
                  <c:v>3.91194</c:v>
                </c:pt>
                <c:pt idx="4214">
                  <c:v>3.9079899999999999</c:v>
                </c:pt>
                <c:pt idx="4215">
                  <c:v>3.9126599999999998</c:v>
                </c:pt>
                <c:pt idx="4216">
                  <c:v>3.9160599999999999</c:v>
                </c:pt>
                <c:pt idx="4217">
                  <c:v>3.91317</c:v>
                </c:pt>
                <c:pt idx="4218">
                  <c:v>3.9199099999999998</c:v>
                </c:pt>
                <c:pt idx="4219">
                  <c:v>3.9064899999999998</c:v>
                </c:pt>
                <c:pt idx="4220">
                  <c:v>3.92015</c:v>
                </c:pt>
                <c:pt idx="4221">
                  <c:v>3.91126</c:v>
                </c:pt>
                <c:pt idx="4222">
                  <c:v>3.9180700000000002</c:v>
                </c:pt>
                <c:pt idx="4223">
                  <c:v>3.91221</c:v>
                </c:pt>
                <c:pt idx="4224">
                  <c:v>3.9195000000000002</c:v>
                </c:pt>
                <c:pt idx="4225">
                  <c:v>3.9101400000000002</c:v>
                </c:pt>
                <c:pt idx="4226">
                  <c:v>3.9059900000000001</c:v>
                </c:pt>
                <c:pt idx="4227">
                  <c:v>3.9113899999999999</c:v>
                </c:pt>
                <c:pt idx="4228">
                  <c:v>3.9090699999999998</c:v>
                </c:pt>
                <c:pt idx="4229">
                  <c:v>3.9020999999999999</c:v>
                </c:pt>
                <c:pt idx="4230">
                  <c:v>3.9147500000000002</c:v>
                </c:pt>
                <c:pt idx="4231">
                  <c:v>3.9207900000000002</c:v>
                </c:pt>
                <c:pt idx="4232">
                  <c:v>3.9142899999999998</c:v>
                </c:pt>
                <c:pt idx="4233">
                  <c:v>3.9149699999999998</c:v>
                </c:pt>
                <c:pt idx="4234">
                  <c:v>3.9330099999999999</c:v>
                </c:pt>
                <c:pt idx="4235">
                  <c:v>3.92584</c:v>
                </c:pt>
                <c:pt idx="4236">
                  <c:v>3.9137900000000001</c:v>
                </c:pt>
                <c:pt idx="4237">
                  <c:v>3.9129700000000001</c:v>
                </c:pt>
                <c:pt idx="4238">
                  <c:v>3.9239999999999999</c:v>
                </c:pt>
                <c:pt idx="4239">
                  <c:v>3.9193199999999999</c:v>
                </c:pt>
                <c:pt idx="4240">
                  <c:v>3.9301599999999999</c:v>
                </c:pt>
                <c:pt idx="4241">
                  <c:v>3.9179499999999998</c:v>
                </c:pt>
                <c:pt idx="4242">
                  <c:v>3.9173900000000001</c:v>
                </c:pt>
                <c:pt idx="4243">
                  <c:v>3.9138600000000001</c:v>
                </c:pt>
                <c:pt idx="4244">
                  <c:v>3.9102299999999999</c:v>
                </c:pt>
                <c:pt idx="4245">
                  <c:v>3.9081999999999999</c:v>
                </c:pt>
                <c:pt idx="4246">
                  <c:v>3.9236599999999999</c:v>
                </c:pt>
                <c:pt idx="4247">
                  <c:v>3.9119100000000002</c:v>
                </c:pt>
                <c:pt idx="4248">
                  <c:v>3.9049399999999999</c:v>
                </c:pt>
                <c:pt idx="4249">
                  <c:v>3.9100799999999998</c:v>
                </c:pt>
                <c:pt idx="4250">
                  <c:v>3.9167299999999998</c:v>
                </c:pt>
                <c:pt idx="4251">
                  <c:v>3.9199199999999998</c:v>
                </c:pt>
                <c:pt idx="4252">
                  <c:v>3.9163899999999998</c:v>
                </c:pt>
                <c:pt idx="4253">
                  <c:v>3.9176099999999998</c:v>
                </c:pt>
                <c:pt idx="4254">
                  <c:v>3.9090699999999998</c:v>
                </c:pt>
                <c:pt idx="4255">
                  <c:v>3.9173399999999998</c:v>
                </c:pt>
                <c:pt idx="4256">
                  <c:v>3.9197899999999999</c:v>
                </c:pt>
                <c:pt idx="4257">
                  <c:v>3.9186299999999998</c:v>
                </c:pt>
                <c:pt idx="4258">
                  <c:v>3.9264700000000001</c:v>
                </c:pt>
                <c:pt idx="4259">
                  <c:v>3.9174600000000002</c:v>
                </c:pt>
                <c:pt idx="4260">
                  <c:v>3.9083299999999999</c:v>
                </c:pt>
                <c:pt idx="4261">
                  <c:v>3.92306</c:v>
                </c:pt>
                <c:pt idx="4262">
                  <c:v>3.9258099999999998</c:v>
                </c:pt>
                <c:pt idx="4263">
                  <c:v>3.9218299999999999</c:v>
                </c:pt>
                <c:pt idx="4264">
                  <c:v>3.9191199999999999</c:v>
                </c:pt>
                <c:pt idx="4265">
                  <c:v>3.9175</c:v>
                </c:pt>
                <c:pt idx="4266">
                  <c:v>3.9178799999999998</c:v>
                </c:pt>
                <c:pt idx="4267">
                  <c:v>3.9129200000000002</c:v>
                </c:pt>
                <c:pt idx="4268">
                  <c:v>3.9160699999999999</c:v>
                </c:pt>
                <c:pt idx="4269">
                  <c:v>3.9098000000000002</c:v>
                </c:pt>
                <c:pt idx="4270">
                  <c:v>3.89968</c:v>
                </c:pt>
                <c:pt idx="4271">
                  <c:v>3.8954900000000001</c:v>
                </c:pt>
                <c:pt idx="4272">
                  <c:v>3.9014000000000002</c:v>
                </c:pt>
                <c:pt idx="4273">
                  <c:v>3.8903599999999998</c:v>
                </c:pt>
                <c:pt idx="4274">
                  <c:v>3.90076</c:v>
                </c:pt>
                <c:pt idx="4275">
                  <c:v>3.88714</c:v>
                </c:pt>
                <c:pt idx="4276">
                  <c:v>3.9062000000000001</c:v>
                </c:pt>
                <c:pt idx="4277">
                  <c:v>3.8984200000000002</c:v>
                </c:pt>
                <c:pt idx="4278">
                  <c:v>3.8846500000000002</c:v>
                </c:pt>
                <c:pt idx="4279">
                  <c:v>3.8973800000000001</c:v>
                </c:pt>
                <c:pt idx="4280">
                  <c:v>3.8963800000000002</c:v>
                </c:pt>
                <c:pt idx="4281">
                  <c:v>3.8924400000000001</c:v>
                </c:pt>
                <c:pt idx="4282">
                  <c:v>3.8931300000000002</c:v>
                </c:pt>
                <c:pt idx="4283">
                  <c:v>3.9002400000000002</c:v>
                </c:pt>
                <c:pt idx="4284">
                  <c:v>3.88523</c:v>
                </c:pt>
                <c:pt idx="4285">
                  <c:v>3.8988399999999999</c:v>
                </c:pt>
                <c:pt idx="4286">
                  <c:v>3.9086799999999999</c:v>
                </c:pt>
                <c:pt idx="4287">
                  <c:v>3.90591</c:v>
                </c:pt>
                <c:pt idx="4288">
                  <c:v>3.9075700000000002</c:v>
                </c:pt>
                <c:pt idx="4289">
                  <c:v>3.9111400000000001</c:v>
                </c:pt>
                <c:pt idx="4290">
                  <c:v>3.9129800000000001</c:v>
                </c:pt>
                <c:pt idx="4291">
                  <c:v>3.9144700000000001</c:v>
                </c:pt>
                <c:pt idx="4292">
                  <c:v>3.92543</c:v>
                </c:pt>
                <c:pt idx="4293">
                  <c:v>3.9124099999999999</c:v>
                </c:pt>
                <c:pt idx="4294">
                  <c:v>3.9168699999999999</c:v>
                </c:pt>
                <c:pt idx="4295">
                  <c:v>3.9166699999999999</c:v>
                </c:pt>
                <c:pt idx="4296">
                  <c:v>3.90116</c:v>
                </c:pt>
                <c:pt idx="4297">
                  <c:v>3.8977900000000001</c:v>
                </c:pt>
                <c:pt idx="4298">
                  <c:v>3.9100100000000002</c:v>
                </c:pt>
                <c:pt idx="4299">
                  <c:v>3.91316</c:v>
                </c:pt>
                <c:pt idx="4300">
                  <c:v>3.9245700000000001</c:v>
                </c:pt>
                <c:pt idx="4301">
                  <c:v>3.9131800000000001</c:v>
                </c:pt>
                <c:pt idx="4302">
                  <c:v>3.91405</c:v>
                </c:pt>
                <c:pt idx="4303">
                  <c:v>3.9041399999999999</c:v>
                </c:pt>
                <c:pt idx="4304">
                  <c:v>3.9283000000000001</c:v>
                </c:pt>
                <c:pt idx="4305">
                  <c:v>3.9174799999999999</c:v>
                </c:pt>
                <c:pt idx="4306">
                  <c:v>3.9123299999999999</c:v>
                </c:pt>
                <c:pt idx="4307">
                  <c:v>3.9222700000000001</c:v>
                </c:pt>
                <c:pt idx="4308">
                  <c:v>3.9035000000000002</c:v>
                </c:pt>
                <c:pt idx="4309">
                  <c:v>3.9150700000000001</c:v>
                </c:pt>
                <c:pt idx="4310">
                  <c:v>3.9078400000000002</c:v>
                </c:pt>
                <c:pt idx="4311">
                  <c:v>3.89798</c:v>
                </c:pt>
                <c:pt idx="4312">
                  <c:v>3.9140799999999998</c:v>
                </c:pt>
                <c:pt idx="4313">
                  <c:v>3.9017499999999998</c:v>
                </c:pt>
                <c:pt idx="4314">
                  <c:v>3.9165299999999998</c:v>
                </c:pt>
                <c:pt idx="4315">
                  <c:v>3.92597</c:v>
                </c:pt>
                <c:pt idx="4316">
                  <c:v>3.90802</c:v>
                </c:pt>
                <c:pt idx="4317">
                  <c:v>3.8938199999999998</c:v>
                </c:pt>
                <c:pt idx="4318">
                  <c:v>3.90564</c:v>
                </c:pt>
                <c:pt idx="4319">
                  <c:v>3.8979699999999999</c:v>
                </c:pt>
                <c:pt idx="4320">
                  <c:v>3.8908900000000002</c:v>
                </c:pt>
                <c:pt idx="4321">
                  <c:v>3.88809</c:v>
                </c:pt>
                <c:pt idx="4322">
                  <c:v>3.8894000000000002</c:v>
                </c:pt>
                <c:pt idx="4323">
                  <c:v>3.8917600000000001</c:v>
                </c:pt>
                <c:pt idx="4324">
                  <c:v>3.8915600000000001</c:v>
                </c:pt>
                <c:pt idx="4325">
                  <c:v>3.887</c:v>
                </c:pt>
                <c:pt idx="4326">
                  <c:v>3.89628</c:v>
                </c:pt>
                <c:pt idx="4327">
                  <c:v>3.8950399999999998</c:v>
                </c:pt>
                <c:pt idx="4328">
                  <c:v>3.8782800000000002</c:v>
                </c:pt>
                <c:pt idx="4329">
                  <c:v>3.8865500000000002</c:v>
                </c:pt>
                <c:pt idx="4330">
                  <c:v>3.8925999999999998</c:v>
                </c:pt>
                <c:pt idx="4331">
                  <c:v>3.8902899999999998</c:v>
                </c:pt>
                <c:pt idx="4332">
                  <c:v>3.8938899999999999</c:v>
                </c:pt>
                <c:pt idx="4333">
                  <c:v>3.8814299999999999</c:v>
                </c:pt>
                <c:pt idx="4334">
                  <c:v>3.8980999999999999</c:v>
                </c:pt>
                <c:pt idx="4335">
                  <c:v>3.9002400000000002</c:v>
                </c:pt>
                <c:pt idx="4336">
                  <c:v>3.9008799999999999</c:v>
                </c:pt>
                <c:pt idx="4337">
                  <c:v>3.8946000000000001</c:v>
                </c:pt>
                <c:pt idx="4338">
                  <c:v>3.8945400000000001</c:v>
                </c:pt>
                <c:pt idx="4339">
                  <c:v>3.8813200000000001</c:v>
                </c:pt>
                <c:pt idx="4340">
                  <c:v>3.9030800000000001</c:v>
                </c:pt>
                <c:pt idx="4341">
                  <c:v>3.9034200000000001</c:v>
                </c:pt>
                <c:pt idx="4342">
                  <c:v>3.89636</c:v>
                </c:pt>
                <c:pt idx="4343">
                  <c:v>3.8936299999999999</c:v>
                </c:pt>
                <c:pt idx="4344">
                  <c:v>3.8885100000000001</c:v>
                </c:pt>
                <c:pt idx="4345">
                  <c:v>3.8989500000000001</c:v>
                </c:pt>
                <c:pt idx="4346">
                  <c:v>3.8884400000000001</c:v>
                </c:pt>
                <c:pt idx="4347">
                  <c:v>3.9065799999999999</c:v>
                </c:pt>
                <c:pt idx="4348">
                  <c:v>3.9029500000000001</c:v>
                </c:pt>
                <c:pt idx="4349">
                  <c:v>3.91059</c:v>
                </c:pt>
                <c:pt idx="4350">
                  <c:v>3.8999199999999998</c:v>
                </c:pt>
                <c:pt idx="4351">
                  <c:v>3.89405</c:v>
                </c:pt>
                <c:pt idx="4352">
                  <c:v>3.8956300000000001</c:v>
                </c:pt>
                <c:pt idx="4353">
                  <c:v>3.9014600000000002</c:v>
                </c:pt>
                <c:pt idx="4354">
                  <c:v>3.8960599999999999</c:v>
                </c:pt>
                <c:pt idx="4355">
                  <c:v>3.8786999999999998</c:v>
                </c:pt>
                <c:pt idx="4356">
                  <c:v>3.8828</c:v>
                </c:pt>
                <c:pt idx="4357">
                  <c:v>3.8747099999999999</c:v>
                </c:pt>
                <c:pt idx="4358">
                  <c:v>3.8845399999999999</c:v>
                </c:pt>
                <c:pt idx="4359">
                  <c:v>3.8830200000000001</c:v>
                </c:pt>
                <c:pt idx="4360">
                  <c:v>3.88123</c:v>
                </c:pt>
                <c:pt idx="4361">
                  <c:v>3.8803200000000002</c:v>
                </c:pt>
                <c:pt idx="4362">
                  <c:v>3.89072</c:v>
                </c:pt>
                <c:pt idx="4363">
                  <c:v>3.8832599999999999</c:v>
                </c:pt>
                <c:pt idx="4364">
                  <c:v>3.8802599999999998</c:v>
                </c:pt>
                <c:pt idx="4365">
                  <c:v>3.8826399999999999</c:v>
                </c:pt>
                <c:pt idx="4366">
                  <c:v>3.8755600000000001</c:v>
                </c:pt>
                <c:pt idx="4367">
                  <c:v>3.8769200000000001</c:v>
                </c:pt>
                <c:pt idx="4368">
                  <c:v>3.88117</c:v>
                </c:pt>
                <c:pt idx="4369">
                  <c:v>3.8751000000000002</c:v>
                </c:pt>
                <c:pt idx="4370">
                  <c:v>3.8666200000000002</c:v>
                </c:pt>
                <c:pt idx="4371">
                  <c:v>3.87222</c:v>
                </c:pt>
                <c:pt idx="4372">
                  <c:v>3.8786800000000001</c:v>
                </c:pt>
                <c:pt idx="4373">
                  <c:v>3.8895900000000001</c:v>
                </c:pt>
                <c:pt idx="4374">
                  <c:v>3.8795199999999999</c:v>
                </c:pt>
                <c:pt idx="4375">
                  <c:v>3.8921100000000002</c:v>
                </c:pt>
                <c:pt idx="4376">
                  <c:v>3.8985799999999999</c:v>
                </c:pt>
                <c:pt idx="4377">
                  <c:v>3.8950900000000002</c:v>
                </c:pt>
                <c:pt idx="4378">
                  <c:v>3.8799600000000001</c:v>
                </c:pt>
                <c:pt idx="4379">
                  <c:v>3.9008500000000002</c:v>
                </c:pt>
                <c:pt idx="4380">
                  <c:v>3.8889300000000002</c:v>
                </c:pt>
                <c:pt idx="4381">
                  <c:v>3.8867500000000001</c:v>
                </c:pt>
                <c:pt idx="4382">
                  <c:v>3.8923999999999999</c:v>
                </c:pt>
                <c:pt idx="4383">
                  <c:v>3.8832</c:v>
                </c:pt>
                <c:pt idx="4384">
                  <c:v>3.8849200000000002</c:v>
                </c:pt>
                <c:pt idx="4385">
                  <c:v>3.8956499999999998</c:v>
                </c:pt>
                <c:pt idx="4386">
                  <c:v>3.89758</c:v>
                </c:pt>
                <c:pt idx="4387">
                  <c:v>3.9061300000000001</c:v>
                </c:pt>
                <c:pt idx="4388">
                  <c:v>3.8973599999999999</c:v>
                </c:pt>
                <c:pt idx="4389">
                  <c:v>3.9035700000000002</c:v>
                </c:pt>
                <c:pt idx="4390">
                  <c:v>3.9047700000000001</c:v>
                </c:pt>
                <c:pt idx="4391">
                  <c:v>3.8935</c:v>
                </c:pt>
                <c:pt idx="4392">
                  <c:v>3.9024899999999998</c:v>
                </c:pt>
                <c:pt idx="4393">
                  <c:v>3.915</c:v>
                </c:pt>
                <c:pt idx="4394">
                  <c:v>3.9180799999999998</c:v>
                </c:pt>
                <c:pt idx="4395">
                  <c:v>3.8967399999999999</c:v>
                </c:pt>
                <c:pt idx="4396">
                  <c:v>3.9087299999999998</c:v>
                </c:pt>
                <c:pt idx="4397">
                  <c:v>3.9125700000000001</c:v>
                </c:pt>
                <c:pt idx="4398">
                  <c:v>3.8949500000000001</c:v>
                </c:pt>
                <c:pt idx="4399">
                  <c:v>3.8988299999999998</c:v>
                </c:pt>
                <c:pt idx="4400">
                  <c:v>3.8908200000000002</c:v>
                </c:pt>
                <c:pt idx="4401">
                  <c:v>3.8950200000000001</c:v>
                </c:pt>
                <c:pt idx="4402">
                  <c:v>3.8982199999999998</c:v>
                </c:pt>
                <c:pt idx="4403">
                  <c:v>3.9155799999999998</c:v>
                </c:pt>
                <c:pt idx="4404">
                  <c:v>3.9108399999999999</c:v>
                </c:pt>
                <c:pt idx="4405">
                  <c:v>3.8967299999999998</c:v>
                </c:pt>
                <c:pt idx="4406">
                  <c:v>3.9082300000000001</c:v>
                </c:pt>
                <c:pt idx="4407">
                  <c:v>3.9026299999999998</c:v>
                </c:pt>
                <c:pt idx="4408">
                  <c:v>3.8994399999999998</c:v>
                </c:pt>
                <c:pt idx="4409">
                  <c:v>3.8986399999999999</c:v>
                </c:pt>
                <c:pt idx="4410">
                  <c:v>3.8889499999999999</c:v>
                </c:pt>
                <c:pt idx="4411">
                  <c:v>3.8874599999999999</c:v>
                </c:pt>
                <c:pt idx="4412">
                  <c:v>3.8888799999999999</c:v>
                </c:pt>
                <c:pt idx="4413">
                  <c:v>3.89452</c:v>
                </c:pt>
                <c:pt idx="4414">
                  <c:v>3.8912499999999999</c:v>
                </c:pt>
                <c:pt idx="4415">
                  <c:v>3.8901300000000001</c:v>
                </c:pt>
                <c:pt idx="4416">
                  <c:v>3.8711600000000002</c:v>
                </c:pt>
                <c:pt idx="4417">
                  <c:v>3.8910300000000002</c:v>
                </c:pt>
                <c:pt idx="4418">
                  <c:v>3.8929399999999998</c:v>
                </c:pt>
                <c:pt idx="4419">
                  <c:v>3.90042</c:v>
                </c:pt>
                <c:pt idx="4420">
                  <c:v>3.9045200000000002</c:v>
                </c:pt>
                <c:pt idx="4421">
                  <c:v>3.9047999999999998</c:v>
                </c:pt>
                <c:pt idx="4422">
                  <c:v>3.8956900000000001</c:v>
                </c:pt>
                <c:pt idx="4423">
                  <c:v>3.9048500000000002</c:v>
                </c:pt>
                <c:pt idx="4424">
                  <c:v>3.89438</c:v>
                </c:pt>
                <c:pt idx="4425">
                  <c:v>3.8919299999999999</c:v>
                </c:pt>
                <c:pt idx="4426">
                  <c:v>3.8959199999999998</c:v>
                </c:pt>
                <c:pt idx="4427">
                  <c:v>3.88374</c:v>
                </c:pt>
                <c:pt idx="4428">
                  <c:v>3.8954599999999999</c:v>
                </c:pt>
                <c:pt idx="4429">
                  <c:v>3.8915799999999998</c:v>
                </c:pt>
                <c:pt idx="4430">
                  <c:v>3.89066</c:v>
                </c:pt>
                <c:pt idx="4431">
                  <c:v>3.89202</c:v>
                </c:pt>
                <c:pt idx="4432">
                  <c:v>3.8951099999999999</c:v>
                </c:pt>
                <c:pt idx="4433">
                  <c:v>3.8789899999999999</c:v>
                </c:pt>
                <c:pt idx="4434">
                  <c:v>3.8821599999999998</c:v>
                </c:pt>
                <c:pt idx="4435">
                  <c:v>3.88741</c:v>
                </c:pt>
                <c:pt idx="4436">
                  <c:v>3.8961100000000002</c:v>
                </c:pt>
                <c:pt idx="4437">
                  <c:v>3.8910800000000001</c:v>
                </c:pt>
                <c:pt idx="4438">
                  <c:v>3.8932199999999999</c:v>
                </c:pt>
                <c:pt idx="4439">
                  <c:v>3.89371</c:v>
                </c:pt>
                <c:pt idx="4440">
                  <c:v>3.8823400000000001</c:v>
                </c:pt>
                <c:pt idx="4441">
                  <c:v>3.8767299999999998</c:v>
                </c:pt>
                <c:pt idx="4442">
                  <c:v>3.8996900000000001</c:v>
                </c:pt>
                <c:pt idx="4443">
                  <c:v>3.8989199999999999</c:v>
                </c:pt>
                <c:pt idx="4444">
                  <c:v>3.8843700000000001</c:v>
                </c:pt>
                <c:pt idx="4445">
                  <c:v>3.8830300000000002</c:v>
                </c:pt>
                <c:pt idx="4446">
                  <c:v>3.88808</c:v>
                </c:pt>
                <c:pt idx="4447">
                  <c:v>3.899</c:v>
                </c:pt>
                <c:pt idx="4448">
                  <c:v>3.8933800000000001</c:v>
                </c:pt>
                <c:pt idx="4449">
                  <c:v>3.8900399999999999</c:v>
                </c:pt>
                <c:pt idx="4450">
                  <c:v>3.8861400000000001</c:v>
                </c:pt>
                <c:pt idx="4451">
                  <c:v>3.8971100000000001</c:v>
                </c:pt>
                <c:pt idx="4452">
                  <c:v>3.88659</c:v>
                </c:pt>
                <c:pt idx="4453">
                  <c:v>3.8965200000000002</c:v>
                </c:pt>
                <c:pt idx="4454">
                  <c:v>3.8853200000000001</c:v>
                </c:pt>
                <c:pt idx="4455">
                  <c:v>3.9007800000000001</c:v>
                </c:pt>
                <c:pt idx="4456">
                  <c:v>3.8993199999999999</c:v>
                </c:pt>
                <c:pt idx="4457">
                  <c:v>3.9056099999999998</c:v>
                </c:pt>
                <c:pt idx="4458">
                  <c:v>3.9076200000000001</c:v>
                </c:pt>
                <c:pt idx="4459">
                  <c:v>3.9022199999999998</c:v>
                </c:pt>
                <c:pt idx="4460">
                  <c:v>3.89276</c:v>
                </c:pt>
                <c:pt idx="4461">
                  <c:v>3.9045899999999998</c:v>
                </c:pt>
                <c:pt idx="4462">
                  <c:v>3.89073</c:v>
                </c:pt>
                <c:pt idx="4463">
                  <c:v>3.8957799999999998</c:v>
                </c:pt>
                <c:pt idx="4464">
                  <c:v>3.89358</c:v>
                </c:pt>
                <c:pt idx="4465">
                  <c:v>3.9021400000000002</c:v>
                </c:pt>
                <c:pt idx="4466">
                  <c:v>3.9010400000000001</c:v>
                </c:pt>
                <c:pt idx="4467">
                  <c:v>3.8929299999999998</c:v>
                </c:pt>
                <c:pt idx="4468">
                  <c:v>3.9047900000000002</c:v>
                </c:pt>
                <c:pt idx="4469">
                  <c:v>3.8895900000000001</c:v>
                </c:pt>
                <c:pt idx="4470">
                  <c:v>3.8935900000000001</c:v>
                </c:pt>
                <c:pt idx="4471">
                  <c:v>3.8870399999999998</c:v>
                </c:pt>
                <c:pt idx="4472">
                  <c:v>3.89581</c:v>
                </c:pt>
                <c:pt idx="4473">
                  <c:v>3.8841199999999998</c:v>
                </c:pt>
                <c:pt idx="4474">
                  <c:v>3.8912</c:v>
                </c:pt>
                <c:pt idx="4475">
                  <c:v>3.9062800000000002</c:v>
                </c:pt>
                <c:pt idx="4476">
                  <c:v>3.88923</c:v>
                </c:pt>
                <c:pt idx="4477">
                  <c:v>3.8896799999999998</c:v>
                </c:pt>
                <c:pt idx="4478">
                  <c:v>3.8806600000000002</c:v>
                </c:pt>
                <c:pt idx="4479">
                  <c:v>3.8793299999999999</c:v>
                </c:pt>
                <c:pt idx="4480">
                  <c:v>3.8806500000000002</c:v>
                </c:pt>
                <c:pt idx="4481">
                  <c:v>3.88232</c:v>
                </c:pt>
                <c:pt idx="4482">
                  <c:v>3.88028</c:v>
                </c:pt>
                <c:pt idx="4483">
                  <c:v>3.9022199999999998</c:v>
                </c:pt>
                <c:pt idx="4484">
                  <c:v>3.8917199999999998</c:v>
                </c:pt>
                <c:pt idx="4485">
                  <c:v>3.8797299999999999</c:v>
                </c:pt>
                <c:pt idx="4486">
                  <c:v>3.8894899999999999</c:v>
                </c:pt>
                <c:pt idx="4487">
                  <c:v>3.88415</c:v>
                </c:pt>
                <c:pt idx="4488">
                  <c:v>3.8876499999999998</c:v>
                </c:pt>
                <c:pt idx="4489">
                  <c:v>3.8806699999999998</c:v>
                </c:pt>
                <c:pt idx="4490">
                  <c:v>3.8907600000000002</c:v>
                </c:pt>
                <c:pt idx="4491">
                  <c:v>3.8862800000000002</c:v>
                </c:pt>
                <c:pt idx="4492">
                  <c:v>3.8785500000000002</c:v>
                </c:pt>
                <c:pt idx="4493">
                  <c:v>3.89411</c:v>
                </c:pt>
                <c:pt idx="4494">
                  <c:v>3.8795600000000001</c:v>
                </c:pt>
                <c:pt idx="4495">
                  <c:v>3.8858700000000002</c:v>
                </c:pt>
                <c:pt idx="4496">
                  <c:v>3.8891200000000001</c:v>
                </c:pt>
                <c:pt idx="4497">
                  <c:v>3.9022299999999999</c:v>
                </c:pt>
                <c:pt idx="4498">
                  <c:v>3.8889800000000001</c:v>
                </c:pt>
                <c:pt idx="4499">
                  <c:v>3.88347</c:v>
                </c:pt>
                <c:pt idx="4500">
                  <c:v>3.8789899999999999</c:v>
                </c:pt>
                <c:pt idx="4501">
                  <c:v>3.8874200000000001</c:v>
                </c:pt>
                <c:pt idx="4502">
                  <c:v>3.8846500000000002</c:v>
                </c:pt>
                <c:pt idx="4503">
                  <c:v>3.8855400000000002</c:v>
                </c:pt>
                <c:pt idx="4504">
                  <c:v>3.8897599999999999</c:v>
                </c:pt>
                <c:pt idx="4505">
                  <c:v>3.8799000000000001</c:v>
                </c:pt>
                <c:pt idx="4506">
                  <c:v>3.8903699999999999</c:v>
                </c:pt>
                <c:pt idx="4507">
                  <c:v>3.9003299999999999</c:v>
                </c:pt>
                <c:pt idx="4508">
                  <c:v>3.9026000000000001</c:v>
                </c:pt>
                <c:pt idx="4509">
                  <c:v>3.9021300000000001</c:v>
                </c:pt>
                <c:pt idx="4510">
                  <c:v>3.89568</c:v>
                </c:pt>
                <c:pt idx="4511">
                  <c:v>3.8970400000000001</c:v>
                </c:pt>
                <c:pt idx="4512">
                  <c:v>3.9014899999999999</c:v>
                </c:pt>
                <c:pt idx="4513">
                  <c:v>3.8999899999999998</c:v>
                </c:pt>
                <c:pt idx="4514">
                  <c:v>3.9060100000000002</c:v>
                </c:pt>
                <c:pt idx="4515">
                  <c:v>3.9028</c:v>
                </c:pt>
                <c:pt idx="4516">
                  <c:v>3.9025099999999999</c:v>
                </c:pt>
                <c:pt idx="4517">
                  <c:v>3.9023099999999999</c:v>
                </c:pt>
                <c:pt idx="4518">
                  <c:v>3.90909</c:v>
                </c:pt>
                <c:pt idx="4519">
                  <c:v>3.9093900000000001</c:v>
                </c:pt>
                <c:pt idx="4520">
                  <c:v>3.9077899999999999</c:v>
                </c:pt>
                <c:pt idx="4521">
                  <c:v>3.9102199999999998</c:v>
                </c:pt>
                <c:pt idx="4522">
                  <c:v>3.91378</c:v>
                </c:pt>
                <c:pt idx="4523">
                  <c:v>3.9089499999999999</c:v>
                </c:pt>
                <c:pt idx="4524">
                  <c:v>3.90517</c:v>
                </c:pt>
                <c:pt idx="4525">
                  <c:v>3.9046799999999999</c:v>
                </c:pt>
                <c:pt idx="4526">
                  <c:v>3.9014899999999999</c:v>
                </c:pt>
                <c:pt idx="4527">
                  <c:v>3.9190399999999999</c:v>
                </c:pt>
                <c:pt idx="4528">
                  <c:v>3.9047700000000001</c:v>
                </c:pt>
                <c:pt idx="4529">
                  <c:v>3.9055900000000001</c:v>
                </c:pt>
                <c:pt idx="4530">
                  <c:v>3.9203299999999999</c:v>
                </c:pt>
                <c:pt idx="4531">
                  <c:v>3.9036900000000001</c:v>
                </c:pt>
                <c:pt idx="4532">
                  <c:v>3.9071799999999999</c:v>
                </c:pt>
                <c:pt idx="4533">
                  <c:v>3.8961899999999998</c:v>
                </c:pt>
                <c:pt idx="4534">
                  <c:v>3.9022299999999999</c:v>
                </c:pt>
                <c:pt idx="4535">
                  <c:v>3.9028700000000001</c:v>
                </c:pt>
                <c:pt idx="4536">
                  <c:v>3.8992800000000001</c:v>
                </c:pt>
                <c:pt idx="4537">
                  <c:v>3.8965800000000002</c:v>
                </c:pt>
                <c:pt idx="4538">
                  <c:v>3.8938000000000001</c:v>
                </c:pt>
                <c:pt idx="4539">
                  <c:v>3.8887</c:v>
                </c:pt>
                <c:pt idx="4540">
                  <c:v>3.8937499999999998</c:v>
                </c:pt>
                <c:pt idx="4541">
                  <c:v>3.8856899999999999</c:v>
                </c:pt>
                <c:pt idx="4542">
                  <c:v>3.8970099999999999</c:v>
                </c:pt>
                <c:pt idx="4543">
                  <c:v>3.8883999999999999</c:v>
                </c:pt>
                <c:pt idx="4544">
                  <c:v>3.8907099999999999</c:v>
                </c:pt>
                <c:pt idx="4545">
                  <c:v>3.8958599999999999</c:v>
                </c:pt>
                <c:pt idx="4546">
                  <c:v>3.89588</c:v>
                </c:pt>
                <c:pt idx="4547">
                  <c:v>3.8884099999999999</c:v>
                </c:pt>
                <c:pt idx="4548">
                  <c:v>3.8936799999999998</c:v>
                </c:pt>
                <c:pt idx="4549">
                  <c:v>3.8830399999999998</c:v>
                </c:pt>
                <c:pt idx="4550">
                  <c:v>3.8972000000000002</c:v>
                </c:pt>
                <c:pt idx="4551">
                  <c:v>3.89466</c:v>
                </c:pt>
                <c:pt idx="4552">
                  <c:v>3.89899</c:v>
                </c:pt>
                <c:pt idx="4553">
                  <c:v>3.8781400000000001</c:v>
                </c:pt>
                <c:pt idx="4554">
                  <c:v>3.8799800000000002</c:v>
                </c:pt>
                <c:pt idx="4555">
                  <c:v>3.8957000000000002</c:v>
                </c:pt>
                <c:pt idx="4556">
                  <c:v>3.8822000000000001</c:v>
                </c:pt>
                <c:pt idx="4557">
                  <c:v>3.8845999999999998</c:v>
                </c:pt>
                <c:pt idx="4558">
                  <c:v>3.88544</c:v>
                </c:pt>
                <c:pt idx="4559">
                  <c:v>3.8813300000000002</c:v>
                </c:pt>
                <c:pt idx="4560">
                  <c:v>3.8789400000000001</c:v>
                </c:pt>
                <c:pt idx="4561">
                  <c:v>3.8752800000000001</c:v>
                </c:pt>
                <c:pt idx="4562">
                  <c:v>3.8758900000000001</c:v>
                </c:pt>
                <c:pt idx="4563">
                  <c:v>3.8738199999999998</c:v>
                </c:pt>
                <c:pt idx="4564">
                  <c:v>3.88239</c:v>
                </c:pt>
                <c:pt idx="4565">
                  <c:v>3.8856700000000002</c:v>
                </c:pt>
                <c:pt idx="4566">
                  <c:v>3.8959700000000002</c:v>
                </c:pt>
                <c:pt idx="4567">
                  <c:v>3.8932199999999999</c:v>
                </c:pt>
                <c:pt idx="4568">
                  <c:v>3.8959999999999999</c:v>
                </c:pt>
                <c:pt idx="4569">
                  <c:v>3.8913600000000002</c:v>
                </c:pt>
                <c:pt idx="4570">
                  <c:v>3.8872800000000001</c:v>
                </c:pt>
                <c:pt idx="4571">
                  <c:v>3.8922699999999999</c:v>
                </c:pt>
                <c:pt idx="4572">
                  <c:v>3.8816299999999999</c:v>
                </c:pt>
                <c:pt idx="4573">
                  <c:v>3.8847700000000001</c:v>
                </c:pt>
                <c:pt idx="4574">
                  <c:v>3.87853</c:v>
                </c:pt>
                <c:pt idx="4575">
                  <c:v>3.8688199999999999</c:v>
                </c:pt>
                <c:pt idx="4576">
                  <c:v>3.8674900000000001</c:v>
                </c:pt>
                <c:pt idx="4577">
                  <c:v>3.8686699999999998</c:v>
                </c:pt>
                <c:pt idx="4578">
                  <c:v>3.8766400000000001</c:v>
                </c:pt>
                <c:pt idx="4579">
                  <c:v>3.8728600000000002</c:v>
                </c:pt>
                <c:pt idx="4580">
                  <c:v>3.8766799999999999</c:v>
                </c:pt>
                <c:pt idx="4581">
                  <c:v>3.8696100000000002</c:v>
                </c:pt>
                <c:pt idx="4582">
                  <c:v>3.88083</c:v>
                </c:pt>
                <c:pt idx="4583">
                  <c:v>3.86958</c:v>
                </c:pt>
                <c:pt idx="4584">
                  <c:v>3.8804699999999999</c:v>
                </c:pt>
                <c:pt idx="4585">
                  <c:v>3.88992</c:v>
                </c:pt>
                <c:pt idx="4586">
                  <c:v>3.8826499999999999</c:v>
                </c:pt>
                <c:pt idx="4587">
                  <c:v>3.8695300000000001</c:v>
                </c:pt>
                <c:pt idx="4588">
                  <c:v>3.8725800000000001</c:v>
                </c:pt>
                <c:pt idx="4589">
                  <c:v>3.8743400000000001</c:v>
                </c:pt>
                <c:pt idx="4590">
                  <c:v>3.8700700000000001</c:v>
                </c:pt>
                <c:pt idx="4591">
                  <c:v>3.8751799999999998</c:v>
                </c:pt>
                <c:pt idx="4592">
                  <c:v>3.8642400000000001</c:v>
                </c:pt>
                <c:pt idx="4593">
                  <c:v>3.87018</c:v>
                </c:pt>
                <c:pt idx="4594">
                  <c:v>3.8524500000000002</c:v>
                </c:pt>
                <c:pt idx="4595">
                  <c:v>3.8574299999999999</c:v>
                </c:pt>
                <c:pt idx="4596">
                  <c:v>3.8522099999999999</c:v>
                </c:pt>
                <c:pt idx="4597">
                  <c:v>3.8670100000000001</c:v>
                </c:pt>
                <c:pt idx="4598">
                  <c:v>3.8724400000000001</c:v>
                </c:pt>
                <c:pt idx="4599">
                  <c:v>3.86809</c:v>
                </c:pt>
                <c:pt idx="4600">
                  <c:v>3.8734000000000002</c:v>
                </c:pt>
                <c:pt idx="4601">
                  <c:v>3.86971</c:v>
                </c:pt>
                <c:pt idx="4602">
                  <c:v>3.87399</c:v>
                </c:pt>
                <c:pt idx="4603">
                  <c:v>3.8708100000000001</c:v>
                </c:pt>
                <c:pt idx="4604">
                  <c:v>3.88165</c:v>
                </c:pt>
                <c:pt idx="4605">
                  <c:v>3.8765900000000002</c:v>
                </c:pt>
                <c:pt idx="4606">
                  <c:v>3.8685200000000002</c:v>
                </c:pt>
                <c:pt idx="4607">
                  <c:v>3.8761700000000001</c:v>
                </c:pt>
                <c:pt idx="4608">
                  <c:v>3.8807</c:v>
                </c:pt>
                <c:pt idx="4609">
                  <c:v>3.8681199999999998</c:v>
                </c:pt>
                <c:pt idx="4610">
                  <c:v>3.87256</c:v>
                </c:pt>
                <c:pt idx="4611">
                  <c:v>3.8681999999999999</c:v>
                </c:pt>
                <c:pt idx="4612">
                  <c:v>3.8652799999999998</c:v>
                </c:pt>
                <c:pt idx="4613">
                  <c:v>3.8593600000000001</c:v>
                </c:pt>
                <c:pt idx="4614">
                  <c:v>3.86754</c:v>
                </c:pt>
                <c:pt idx="4615">
                  <c:v>3.8715700000000002</c:v>
                </c:pt>
                <c:pt idx="4616">
                  <c:v>3.87616</c:v>
                </c:pt>
                <c:pt idx="4617">
                  <c:v>3.8794300000000002</c:v>
                </c:pt>
                <c:pt idx="4618">
                  <c:v>3.8870300000000002</c:v>
                </c:pt>
                <c:pt idx="4619">
                  <c:v>3.8768899999999999</c:v>
                </c:pt>
                <c:pt idx="4620">
                  <c:v>3.8870100000000001</c:v>
                </c:pt>
                <c:pt idx="4621">
                  <c:v>3.8734700000000002</c:v>
                </c:pt>
                <c:pt idx="4622">
                  <c:v>3.8725999999999998</c:v>
                </c:pt>
                <c:pt idx="4623">
                  <c:v>3.8761999999999999</c:v>
                </c:pt>
                <c:pt idx="4624">
                  <c:v>3.86686</c:v>
                </c:pt>
                <c:pt idx="4625">
                  <c:v>3.8627500000000001</c:v>
                </c:pt>
                <c:pt idx="4626">
                  <c:v>3.8644099999999999</c:v>
                </c:pt>
                <c:pt idx="4627">
                  <c:v>3.87256</c:v>
                </c:pt>
                <c:pt idx="4628">
                  <c:v>3.8710100000000001</c:v>
                </c:pt>
                <c:pt idx="4629">
                  <c:v>3.8848400000000001</c:v>
                </c:pt>
                <c:pt idx="4630">
                  <c:v>3.8775599999999999</c:v>
                </c:pt>
                <c:pt idx="4631">
                  <c:v>3.8815599999999999</c:v>
                </c:pt>
                <c:pt idx="4632">
                  <c:v>3.86056</c:v>
                </c:pt>
                <c:pt idx="4633">
                  <c:v>3.8843399999999999</c:v>
                </c:pt>
                <c:pt idx="4634">
                  <c:v>3.8854500000000001</c:v>
                </c:pt>
                <c:pt idx="4635">
                  <c:v>3.8864399999999999</c:v>
                </c:pt>
                <c:pt idx="4636">
                  <c:v>3.8751199999999999</c:v>
                </c:pt>
                <c:pt idx="4637">
                  <c:v>3.8851300000000002</c:v>
                </c:pt>
                <c:pt idx="4638">
                  <c:v>3.8796400000000002</c:v>
                </c:pt>
                <c:pt idx="4639">
                  <c:v>3.8849</c:v>
                </c:pt>
                <c:pt idx="4640">
                  <c:v>3.8980199999999998</c:v>
                </c:pt>
                <c:pt idx="4641">
                  <c:v>3.8952100000000001</c:v>
                </c:pt>
                <c:pt idx="4642">
                  <c:v>3.87785</c:v>
                </c:pt>
                <c:pt idx="4643">
                  <c:v>3.88571</c:v>
                </c:pt>
                <c:pt idx="4644">
                  <c:v>3.8998499999999998</c:v>
                </c:pt>
                <c:pt idx="4645">
                  <c:v>3.8845100000000001</c:v>
                </c:pt>
                <c:pt idx="4646">
                  <c:v>3.8829699999999998</c:v>
                </c:pt>
                <c:pt idx="4647">
                  <c:v>3.89255</c:v>
                </c:pt>
                <c:pt idx="4648">
                  <c:v>3.8924300000000001</c:v>
                </c:pt>
                <c:pt idx="4649">
                  <c:v>3.89269</c:v>
                </c:pt>
                <c:pt idx="4650">
                  <c:v>3.88551</c:v>
                </c:pt>
                <c:pt idx="4651">
                  <c:v>3.87981</c:v>
                </c:pt>
                <c:pt idx="4652">
                  <c:v>3.8887499999999999</c:v>
                </c:pt>
                <c:pt idx="4653">
                  <c:v>3.8761700000000001</c:v>
                </c:pt>
                <c:pt idx="4654">
                  <c:v>3.8832200000000001</c:v>
                </c:pt>
                <c:pt idx="4655">
                  <c:v>3.9054899999999999</c:v>
                </c:pt>
                <c:pt idx="4656">
                  <c:v>3.8931800000000001</c:v>
                </c:pt>
                <c:pt idx="4657">
                  <c:v>3.8933900000000001</c:v>
                </c:pt>
                <c:pt idx="4658">
                  <c:v>3.8720699999999999</c:v>
                </c:pt>
                <c:pt idx="4659">
                  <c:v>3.8802599999999998</c:v>
                </c:pt>
                <c:pt idx="4660">
                  <c:v>3.8780600000000001</c:v>
                </c:pt>
                <c:pt idx="4661">
                  <c:v>3.8781500000000002</c:v>
                </c:pt>
                <c:pt idx="4662">
                  <c:v>3.88605</c:v>
                </c:pt>
                <c:pt idx="4663">
                  <c:v>3.8880499999999998</c:v>
                </c:pt>
                <c:pt idx="4664">
                  <c:v>3.8826000000000001</c:v>
                </c:pt>
                <c:pt idx="4665">
                  <c:v>3.8727200000000002</c:v>
                </c:pt>
                <c:pt idx="4666">
                  <c:v>3.8701400000000001</c:v>
                </c:pt>
                <c:pt idx="4667">
                  <c:v>3.8723299999999998</c:v>
                </c:pt>
                <c:pt idx="4668">
                  <c:v>3.8673600000000001</c:v>
                </c:pt>
                <c:pt idx="4669">
                  <c:v>3.8727999999999998</c:v>
                </c:pt>
                <c:pt idx="4670">
                  <c:v>3.86795</c:v>
                </c:pt>
                <c:pt idx="4671">
                  <c:v>3.8790100000000001</c:v>
                </c:pt>
                <c:pt idx="4672">
                  <c:v>3.8775400000000002</c:v>
                </c:pt>
                <c:pt idx="4673">
                  <c:v>3.8831199999999999</c:v>
                </c:pt>
                <c:pt idx="4674">
                  <c:v>3.8774000000000002</c:v>
                </c:pt>
                <c:pt idx="4675">
                  <c:v>3.8810199999999999</c:v>
                </c:pt>
                <c:pt idx="4676">
                  <c:v>3.8665600000000002</c:v>
                </c:pt>
                <c:pt idx="4677">
                  <c:v>3.8709500000000001</c:v>
                </c:pt>
                <c:pt idx="4678">
                  <c:v>3.87419</c:v>
                </c:pt>
                <c:pt idx="4679">
                  <c:v>3.8821400000000001</c:v>
                </c:pt>
                <c:pt idx="4680">
                  <c:v>3.8745500000000002</c:v>
                </c:pt>
                <c:pt idx="4681">
                  <c:v>3.8742999999999999</c:v>
                </c:pt>
                <c:pt idx="4682">
                  <c:v>3.8704900000000002</c:v>
                </c:pt>
                <c:pt idx="4683">
                  <c:v>3.8772899999999999</c:v>
                </c:pt>
                <c:pt idx="4684">
                  <c:v>3.8773300000000002</c:v>
                </c:pt>
                <c:pt idx="4685">
                  <c:v>3.8853200000000001</c:v>
                </c:pt>
                <c:pt idx="4686">
                  <c:v>3.8783099999999999</c:v>
                </c:pt>
                <c:pt idx="4687">
                  <c:v>3.9025099999999999</c:v>
                </c:pt>
                <c:pt idx="4688">
                  <c:v>3.8944899999999998</c:v>
                </c:pt>
                <c:pt idx="4689">
                  <c:v>3.88042</c:v>
                </c:pt>
                <c:pt idx="4690">
                  <c:v>3.88449</c:v>
                </c:pt>
                <c:pt idx="4691">
                  <c:v>3.88565</c:v>
                </c:pt>
                <c:pt idx="4692">
                  <c:v>3.8783400000000001</c:v>
                </c:pt>
                <c:pt idx="4693">
                  <c:v>3.8831899999999999</c:v>
                </c:pt>
                <c:pt idx="4694">
                  <c:v>3.8968600000000002</c:v>
                </c:pt>
                <c:pt idx="4695">
                  <c:v>3.8863699999999999</c:v>
                </c:pt>
                <c:pt idx="4696">
                  <c:v>3.89371</c:v>
                </c:pt>
                <c:pt idx="4697">
                  <c:v>3.8913700000000002</c:v>
                </c:pt>
                <c:pt idx="4698">
                  <c:v>3.8877799999999998</c:v>
                </c:pt>
                <c:pt idx="4699">
                  <c:v>3.8953000000000002</c:v>
                </c:pt>
                <c:pt idx="4700">
                  <c:v>3.8807900000000002</c:v>
                </c:pt>
                <c:pt idx="4701">
                  <c:v>3.88266</c:v>
                </c:pt>
                <c:pt idx="4702">
                  <c:v>3.8908800000000001</c:v>
                </c:pt>
                <c:pt idx="4703">
                  <c:v>3.8815300000000001</c:v>
                </c:pt>
                <c:pt idx="4704">
                  <c:v>3.8879800000000002</c:v>
                </c:pt>
                <c:pt idx="4705">
                  <c:v>3.88774</c:v>
                </c:pt>
                <c:pt idx="4706">
                  <c:v>3.8734999999999999</c:v>
                </c:pt>
                <c:pt idx="4707">
                  <c:v>3.88585</c:v>
                </c:pt>
                <c:pt idx="4708">
                  <c:v>3.8850199999999999</c:v>
                </c:pt>
                <c:pt idx="4709">
                  <c:v>3.87723</c:v>
                </c:pt>
                <c:pt idx="4710">
                  <c:v>3.8775599999999999</c:v>
                </c:pt>
                <c:pt idx="4711">
                  <c:v>3.8891399999999998</c:v>
                </c:pt>
                <c:pt idx="4712">
                  <c:v>3.8828299999999998</c:v>
                </c:pt>
                <c:pt idx="4713">
                  <c:v>3.8875299999999999</c:v>
                </c:pt>
                <c:pt idx="4714">
                  <c:v>3.9019900000000001</c:v>
                </c:pt>
                <c:pt idx="4715">
                  <c:v>3.8864700000000001</c:v>
                </c:pt>
                <c:pt idx="4716">
                  <c:v>3.8831000000000002</c:v>
                </c:pt>
                <c:pt idx="4717">
                  <c:v>3.8812199999999999</c:v>
                </c:pt>
                <c:pt idx="4718">
                  <c:v>3.8790800000000001</c:v>
                </c:pt>
                <c:pt idx="4719">
                  <c:v>3.8772700000000002</c:v>
                </c:pt>
                <c:pt idx="4720">
                  <c:v>3.87087</c:v>
                </c:pt>
                <c:pt idx="4721">
                  <c:v>3.8812099999999998</c:v>
                </c:pt>
                <c:pt idx="4722">
                  <c:v>3.87452</c:v>
                </c:pt>
                <c:pt idx="4723">
                  <c:v>3.8780399999999999</c:v>
                </c:pt>
                <c:pt idx="4724">
                  <c:v>3.8787099999999999</c:v>
                </c:pt>
                <c:pt idx="4725">
                  <c:v>3.8802300000000001</c:v>
                </c:pt>
                <c:pt idx="4726">
                  <c:v>3.8802300000000001</c:v>
                </c:pt>
                <c:pt idx="4727">
                  <c:v>3.8855</c:v>
                </c:pt>
                <c:pt idx="4728">
                  <c:v>3.8825400000000001</c:v>
                </c:pt>
                <c:pt idx="4729">
                  <c:v>3.88496</c:v>
                </c:pt>
                <c:pt idx="4730">
                  <c:v>3.8842500000000002</c:v>
                </c:pt>
                <c:pt idx="4731">
                  <c:v>3.89215</c:v>
                </c:pt>
                <c:pt idx="4732">
                  <c:v>3.88733</c:v>
                </c:pt>
                <c:pt idx="4733">
                  <c:v>3.8854600000000001</c:v>
                </c:pt>
                <c:pt idx="4734">
                  <c:v>3.89581</c:v>
                </c:pt>
                <c:pt idx="4735">
                  <c:v>3.8989400000000001</c:v>
                </c:pt>
                <c:pt idx="4736">
                  <c:v>3.8920699999999999</c:v>
                </c:pt>
                <c:pt idx="4737">
                  <c:v>3.9051999999999998</c:v>
                </c:pt>
                <c:pt idx="4738">
                  <c:v>3.8967299999999998</c:v>
                </c:pt>
                <c:pt idx="4739">
                  <c:v>3.8958699999999999</c:v>
                </c:pt>
                <c:pt idx="4740">
                  <c:v>3.90557</c:v>
                </c:pt>
                <c:pt idx="4741">
                  <c:v>3.8864800000000002</c:v>
                </c:pt>
                <c:pt idx="4742">
                  <c:v>3.89744</c:v>
                </c:pt>
                <c:pt idx="4743">
                  <c:v>3.8878200000000001</c:v>
                </c:pt>
                <c:pt idx="4744">
                  <c:v>3.8847800000000001</c:v>
                </c:pt>
                <c:pt idx="4745">
                  <c:v>3.8841000000000001</c:v>
                </c:pt>
                <c:pt idx="4746">
                  <c:v>3.8801399999999999</c:v>
                </c:pt>
                <c:pt idx="4747">
                  <c:v>3.8791799999999999</c:v>
                </c:pt>
                <c:pt idx="4748">
                  <c:v>3.8824100000000001</c:v>
                </c:pt>
                <c:pt idx="4749">
                  <c:v>3.8809499999999999</c:v>
                </c:pt>
                <c:pt idx="4750">
                  <c:v>3.8817599999999999</c:v>
                </c:pt>
                <c:pt idx="4751">
                  <c:v>3.8873799999999998</c:v>
                </c:pt>
                <c:pt idx="4752">
                  <c:v>3.8829600000000002</c:v>
                </c:pt>
                <c:pt idx="4753">
                  <c:v>3.8839199999999998</c:v>
                </c:pt>
                <c:pt idx="4754">
                  <c:v>3.8852600000000002</c:v>
                </c:pt>
                <c:pt idx="4755">
                  <c:v>3.88897</c:v>
                </c:pt>
                <c:pt idx="4756">
                  <c:v>3.8762799999999999</c:v>
                </c:pt>
                <c:pt idx="4757">
                  <c:v>3.88706</c:v>
                </c:pt>
                <c:pt idx="4758">
                  <c:v>3.8881800000000002</c:v>
                </c:pt>
                <c:pt idx="4759">
                  <c:v>3.8841800000000002</c:v>
                </c:pt>
                <c:pt idx="4760">
                  <c:v>3.88205</c:v>
                </c:pt>
                <c:pt idx="4761">
                  <c:v>3.8810199999999999</c:v>
                </c:pt>
                <c:pt idx="4762">
                  <c:v>3.8854000000000002</c:v>
                </c:pt>
                <c:pt idx="4763">
                  <c:v>3.8824399999999999</c:v>
                </c:pt>
                <c:pt idx="4764">
                  <c:v>3.87629</c:v>
                </c:pt>
                <c:pt idx="4765">
                  <c:v>3.8797799999999998</c:v>
                </c:pt>
                <c:pt idx="4766">
                  <c:v>3.8744700000000001</c:v>
                </c:pt>
                <c:pt idx="4767">
                  <c:v>3.8757299999999999</c:v>
                </c:pt>
                <c:pt idx="4768">
                  <c:v>3.8735300000000001</c:v>
                </c:pt>
                <c:pt idx="4769">
                  <c:v>3.8713299999999999</c:v>
                </c:pt>
                <c:pt idx="4770">
                  <c:v>3.8645100000000001</c:v>
                </c:pt>
                <c:pt idx="4771">
                  <c:v>3.8684099999999999</c:v>
                </c:pt>
                <c:pt idx="4772">
                  <c:v>3.8750399999999998</c:v>
                </c:pt>
                <c:pt idx="4773">
                  <c:v>3.8698700000000001</c:v>
                </c:pt>
                <c:pt idx="4774">
                  <c:v>3.86788</c:v>
                </c:pt>
                <c:pt idx="4775">
                  <c:v>3.8740800000000002</c:v>
                </c:pt>
                <c:pt idx="4776">
                  <c:v>3.87052</c:v>
                </c:pt>
                <c:pt idx="4777">
                  <c:v>3.8693200000000001</c:v>
                </c:pt>
                <c:pt idx="4778">
                  <c:v>3.8641000000000001</c:v>
                </c:pt>
                <c:pt idx="4779">
                  <c:v>3.8632900000000001</c:v>
                </c:pt>
                <c:pt idx="4780">
                  <c:v>3.85947</c:v>
                </c:pt>
                <c:pt idx="4781">
                  <c:v>3.8713299999999999</c:v>
                </c:pt>
                <c:pt idx="4782">
                  <c:v>3.8743400000000001</c:v>
                </c:pt>
                <c:pt idx="4783">
                  <c:v>3.8609100000000001</c:v>
                </c:pt>
                <c:pt idx="4784">
                  <c:v>3.8658700000000001</c:v>
                </c:pt>
                <c:pt idx="4785">
                  <c:v>3.8857300000000001</c:v>
                </c:pt>
                <c:pt idx="4786">
                  <c:v>3.8693399999999998</c:v>
                </c:pt>
                <c:pt idx="4787">
                  <c:v>3.8752599999999999</c:v>
                </c:pt>
                <c:pt idx="4788">
                  <c:v>3.8656700000000002</c:v>
                </c:pt>
                <c:pt idx="4789">
                  <c:v>3.86192</c:v>
                </c:pt>
                <c:pt idx="4790">
                  <c:v>3.8617699999999999</c:v>
                </c:pt>
                <c:pt idx="4791">
                  <c:v>3.8684400000000001</c:v>
                </c:pt>
                <c:pt idx="4792">
                  <c:v>3.8702999999999999</c:v>
                </c:pt>
                <c:pt idx="4793">
                  <c:v>3.86381</c:v>
                </c:pt>
                <c:pt idx="4794">
                  <c:v>3.86002</c:v>
                </c:pt>
                <c:pt idx="4795">
                  <c:v>3.8729100000000001</c:v>
                </c:pt>
                <c:pt idx="4796">
                  <c:v>3.8666700000000001</c:v>
                </c:pt>
                <c:pt idx="4797">
                  <c:v>3.8601999999999999</c:v>
                </c:pt>
                <c:pt idx="4798">
                  <c:v>3.8656899999999998</c:v>
                </c:pt>
                <c:pt idx="4799">
                  <c:v>3.8630100000000001</c:v>
                </c:pt>
                <c:pt idx="4800">
                  <c:v>3.8605499999999999</c:v>
                </c:pt>
                <c:pt idx="4801">
                  <c:v>3.8674499999999998</c:v>
                </c:pt>
                <c:pt idx="4802">
                  <c:v>3.8574099999999998</c:v>
                </c:pt>
                <c:pt idx="4803">
                  <c:v>3.87113</c:v>
                </c:pt>
                <c:pt idx="4804">
                  <c:v>3.8510800000000001</c:v>
                </c:pt>
                <c:pt idx="4805">
                  <c:v>3.85805</c:v>
                </c:pt>
                <c:pt idx="4806">
                  <c:v>3.8577400000000002</c:v>
                </c:pt>
                <c:pt idx="4807">
                  <c:v>3.85033</c:v>
                </c:pt>
                <c:pt idx="4808">
                  <c:v>3.8618299999999999</c:v>
                </c:pt>
                <c:pt idx="4809">
                  <c:v>3.86232</c:v>
                </c:pt>
                <c:pt idx="4810">
                  <c:v>3.8503500000000002</c:v>
                </c:pt>
                <c:pt idx="4811">
                  <c:v>3.85988</c:v>
                </c:pt>
                <c:pt idx="4812">
                  <c:v>3.8532500000000001</c:v>
                </c:pt>
                <c:pt idx="4813">
                  <c:v>3.8480099999999999</c:v>
                </c:pt>
                <c:pt idx="4814">
                  <c:v>3.85738</c:v>
                </c:pt>
                <c:pt idx="4815">
                  <c:v>3.8485</c:v>
                </c:pt>
                <c:pt idx="4816">
                  <c:v>3.8469899999999999</c:v>
                </c:pt>
                <c:pt idx="4817">
                  <c:v>3.8690699999999998</c:v>
                </c:pt>
                <c:pt idx="4818">
                  <c:v>3.8711600000000002</c:v>
                </c:pt>
                <c:pt idx="4819">
                  <c:v>3.8526099999999999</c:v>
                </c:pt>
                <c:pt idx="4820">
                  <c:v>3.8448500000000001</c:v>
                </c:pt>
                <c:pt idx="4821">
                  <c:v>3.8612600000000001</c:v>
                </c:pt>
                <c:pt idx="4822">
                  <c:v>3.8655900000000001</c:v>
                </c:pt>
                <c:pt idx="4823">
                  <c:v>3.8589899999999999</c:v>
                </c:pt>
                <c:pt idx="4824">
                  <c:v>3.8496600000000001</c:v>
                </c:pt>
                <c:pt idx="4825">
                  <c:v>3.8453300000000001</c:v>
                </c:pt>
                <c:pt idx="4826">
                  <c:v>3.8704800000000001</c:v>
                </c:pt>
                <c:pt idx="4827">
                  <c:v>3.8657300000000001</c:v>
                </c:pt>
                <c:pt idx="4828">
                  <c:v>3.85772</c:v>
                </c:pt>
                <c:pt idx="4829">
                  <c:v>3.8567999999999998</c:v>
                </c:pt>
                <c:pt idx="4830">
                  <c:v>3.8630300000000002</c:v>
                </c:pt>
                <c:pt idx="4831">
                  <c:v>3.8464100000000001</c:v>
                </c:pt>
                <c:pt idx="4832">
                  <c:v>3.8569200000000001</c:v>
                </c:pt>
                <c:pt idx="4833">
                  <c:v>3.8586200000000002</c:v>
                </c:pt>
                <c:pt idx="4834">
                  <c:v>3.8618000000000001</c:v>
                </c:pt>
                <c:pt idx="4835">
                  <c:v>3.8594400000000002</c:v>
                </c:pt>
                <c:pt idx="4836">
                  <c:v>3.8593799999999998</c:v>
                </c:pt>
                <c:pt idx="4837">
                  <c:v>3.8686600000000002</c:v>
                </c:pt>
                <c:pt idx="4838">
                  <c:v>3.8595999999999999</c:v>
                </c:pt>
                <c:pt idx="4839">
                  <c:v>3.8578199999999998</c:v>
                </c:pt>
                <c:pt idx="4840">
                  <c:v>3.8696100000000002</c:v>
                </c:pt>
                <c:pt idx="4841">
                  <c:v>3.8611599999999999</c:v>
                </c:pt>
                <c:pt idx="4842">
                  <c:v>3.8534000000000002</c:v>
                </c:pt>
                <c:pt idx="4843">
                  <c:v>3.8641200000000002</c:v>
                </c:pt>
                <c:pt idx="4844">
                  <c:v>3.85704</c:v>
                </c:pt>
                <c:pt idx="4845">
                  <c:v>3.8619400000000002</c:v>
                </c:pt>
                <c:pt idx="4846">
                  <c:v>3.8771900000000001</c:v>
                </c:pt>
                <c:pt idx="4847">
                  <c:v>3.8695900000000001</c:v>
                </c:pt>
                <c:pt idx="4848">
                  <c:v>3.8658800000000002</c:v>
                </c:pt>
                <c:pt idx="4849">
                  <c:v>3.85297</c:v>
                </c:pt>
                <c:pt idx="4850">
                  <c:v>3.85101</c:v>
                </c:pt>
                <c:pt idx="4851">
                  <c:v>3.86361</c:v>
                </c:pt>
                <c:pt idx="4852">
                  <c:v>3.8650699999999998</c:v>
                </c:pt>
                <c:pt idx="4853">
                  <c:v>3.8600300000000001</c:v>
                </c:pt>
                <c:pt idx="4854">
                  <c:v>3.8655400000000002</c:v>
                </c:pt>
                <c:pt idx="4855">
                  <c:v>3.8541400000000001</c:v>
                </c:pt>
                <c:pt idx="4856">
                  <c:v>3.8719199999999998</c:v>
                </c:pt>
                <c:pt idx="4857">
                  <c:v>3.8480500000000002</c:v>
                </c:pt>
                <c:pt idx="4858">
                  <c:v>3.8490799999999998</c:v>
                </c:pt>
                <c:pt idx="4859">
                  <c:v>3.8443700000000001</c:v>
                </c:pt>
                <c:pt idx="4860">
                  <c:v>3.8520099999999999</c:v>
                </c:pt>
                <c:pt idx="4861">
                  <c:v>3.8573300000000001</c:v>
                </c:pt>
                <c:pt idx="4862">
                  <c:v>3.8562799999999999</c:v>
                </c:pt>
                <c:pt idx="4863">
                  <c:v>3.8626</c:v>
                </c:pt>
                <c:pt idx="4864">
                  <c:v>3.8655300000000001</c:v>
                </c:pt>
                <c:pt idx="4865">
                  <c:v>3.8584999999999998</c:v>
                </c:pt>
                <c:pt idx="4866">
                  <c:v>3.87608</c:v>
                </c:pt>
                <c:pt idx="4867">
                  <c:v>3.87514</c:v>
                </c:pt>
                <c:pt idx="4868">
                  <c:v>3.86</c:v>
                </c:pt>
                <c:pt idx="4869">
                  <c:v>3.86572</c:v>
                </c:pt>
                <c:pt idx="4870">
                  <c:v>3.8664700000000001</c:v>
                </c:pt>
                <c:pt idx="4871">
                  <c:v>3.8637100000000002</c:v>
                </c:pt>
                <c:pt idx="4872">
                  <c:v>3.8627699999999998</c:v>
                </c:pt>
                <c:pt idx="4873">
                  <c:v>3.8552599999999999</c:v>
                </c:pt>
                <c:pt idx="4874">
                  <c:v>3.8578899999999998</c:v>
                </c:pt>
                <c:pt idx="4875">
                  <c:v>3.85385</c:v>
                </c:pt>
                <c:pt idx="4876">
                  <c:v>3.8649200000000001</c:v>
                </c:pt>
                <c:pt idx="4877">
                  <c:v>3.8630300000000002</c:v>
                </c:pt>
                <c:pt idx="4878">
                  <c:v>3.8553099999999998</c:v>
                </c:pt>
                <c:pt idx="4879">
                  <c:v>3.8569200000000001</c:v>
                </c:pt>
                <c:pt idx="4880">
                  <c:v>3.8665099999999999</c:v>
                </c:pt>
                <c:pt idx="4881">
                  <c:v>3.86599</c:v>
                </c:pt>
                <c:pt idx="4882">
                  <c:v>3.85894</c:v>
                </c:pt>
                <c:pt idx="4883">
                  <c:v>3.8596900000000001</c:v>
                </c:pt>
                <c:pt idx="4884">
                  <c:v>3.8614899999999999</c:v>
                </c:pt>
                <c:pt idx="4885">
                  <c:v>3.8618899999999998</c:v>
                </c:pt>
                <c:pt idx="4886">
                  <c:v>3.8675199999999998</c:v>
                </c:pt>
                <c:pt idx="4887">
                  <c:v>3.8590300000000002</c:v>
                </c:pt>
                <c:pt idx="4888">
                  <c:v>3.8478699999999999</c:v>
                </c:pt>
                <c:pt idx="4889">
                  <c:v>3.8553500000000001</c:v>
                </c:pt>
                <c:pt idx="4890">
                  <c:v>3.86049</c:v>
                </c:pt>
                <c:pt idx="4891">
                  <c:v>3.86199</c:v>
                </c:pt>
                <c:pt idx="4892">
                  <c:v>3.8509099999999998</c:v>
                </c:pt>
                <c:pt idx="4893">
                  <c:v>3.8400400000000001</c:v>
                </c:pt>
                <c:pt idx="4894">
                  <c:v>3.8526799999999999</c:v>
                </c:pt>
                <c:pt idx="4895">
                  <c:v>3.8519399999999999</c:v>
                </c:pt>
                <c:pt idx="4896">
                  <c:v>3.86382</c:v>
                </c:pt>
                <c:pt idx="4897">
                  <c:v>3.8654799999999998</c:v>
                </c:pt>
                <c:pt idx="4898">
                  <c:v>3.8544999999999998</c:v>
                </c:pt>
                <c:pt idx="4899">
                  <c:v>3.8515799999999998</c:v>
                </c:pt>
                <c:pt idx="4900">
                  <c:v>3.85989</c:v>
                </c:pt>
                <c:pt idx="4901">
                  <c:v>3.8495699999999999</c:v>
                </c:pt>
                <c:pt idx="4902">
                  <c:v>3.8496600000000001</c:v>
                </c:pt>
                <c:pt idx="4903">
                  <c:v>3.8414199999999998</c:v>
                </c:pt>
                <c:pt idx="4904">
                  <c:v>3.8542900000000002</c:v>
                </c:pt>
                <c:pt idx="4905">
                  <c:v>3.8431899999999999</c:v>
                </c:pt>
                <c:pt idx="4906">
                  <c:v>3.8526799999999999</c:v>
                </c:pt>
                <c:pt idx="4907">
                  <c:v>3.8472300000000001</c:v>
                </c:pt>
                <c:pt idx="4908">
                  <c:v>3.84029</c:v>
                </c:pt>
                <c:pt idx="4909">
                  <c:v>3.8372099999999998</c:v>
                </c:pt>
                <c:pt idx="4910">
                  <c:v>3.8450299999999999</c:v>
                </c:pt>
                <c:pt idx="4911">
                  <c:v>3.8282600000000002</c:v>
                </c:pt>
                <c:pt idx="4912">
                  <c:v>3.8532000000000002</c:v>
                </c:pt>
                <c:pt idx="4913">
                  <c:v>3.8433299999999999</c:v>
                </c:pt>
                <c:pt idx="4914">
                  <c:v>3.8560300000000001</c:v>
                </c:pt>
                <c:pt idx="4915">
                  <c:v>3.8374700000000002</c:v>
                </c:pt>
                <c:pt idx="4916">
                  <c:v>3.8519600000000001</c:v>
                </c:pt>
                <c:pt idx="4917">
                  <c:v>3.8591000000000002</c:v>
                </c:pt>
                <c:pt idx="4918">
                  <c:v>3.8539500000000002</c:v>
                </c:pt>
                <c:pt idx="4919">
                  <c:v>3.8492299999999999</c:v>
                </c:pt>
                <c:pt idx="4920">
                  <c:v>3.84362</c:v>
                </c:pt>
                <c:pt idx="4921">
                  <c:v>3.8472200000000001</c:v>
                </c:pt>
                <c:pt idx="4922">
                  <c:v>3.8453200000000001</c:v>
                </c:pt>
                <c:pt idx="4923">
                  <c:v>3.8414000000000001</c:v>
                </c:pt>
                <c:pt idx="4924">
                  <c:v>3.8423699999999998</c:v>
                </c:pt>
                <c:pt idx="4925">
                  <c:v>3.8482099999999999</c:v>
                </c:pt>
                <c:pt idx="4926">
                  <c:v>3.8323</c:v>
                </c:pt>
                <c:pt idx="4927">
                  <c:v>3.8503799999999999</c:v>
                </c:pt>
                <c:pt idx="4928">
                  <c:v>3.8415599999999999</c:v>
                </c:pt>
                <c:pt idx="4929">
                  <c:v>3.8355899999999998</c:v>
                </c:pt>
                <c:pt idx="4930">
                  <c:v>3.8350300000000002</c:v>
                </c:pt>
                <c:pt idx="4931">
                  <c:v>3.8401200000000002</c:v>
                </c:pt>
                <c:pt idx="4932">
                  <c:v>3.8314300000000001</c:v>
                </c:pt>
                <c:pt idx="4933">
                  <c:v>3.8402400000000001</c:v>
                </c:pt>
                <c:pt idx="4934">
                  <c:v>3.8382399999999999</c:v>
                </c:pt>
                <c:pt idx="4935">
                  <c:v>3.8472</c:v>
                </c:pt>
                <c:pt idx="4936">
                  <c:v>3.8373900000000001</c:v>
                </c:pt>
                <c:pt idx="4937">
                  <c:v>3.8580399999999999</c:v>
                </c:pt>
                <c:pt idx="4938">
                  <c:v>3.85148</c:v>
                </c:pt>
                <c:pt idx="4939">
                  <c:v>3.84449</c:v>
                </c:pt>
                <c:pt idx="4940">
                  <c:v>3.8409</c:v>
                </c:pt>
                <c:pt idx="4941">
                  <c:v>3.8536700000000002</c:v>
                </c:pt>
                <c:pt idx="4942">
                  <c:v>3.8495300000000001</c:v>
                </c:pt>
                <c:pt idx="4943">
                  <c:v>3.8469000000000002</c:v>
                </c:pt>
                <c:pt idx="4944">
                  <c:v>3.8456000000000001</c:v>
                </c:pt>
                <c:pt idx="4945">
                  <c:v>3.8499300000000001</c:v>
                </c:pt>
                <c:pt idx="4946">
                  <c:v>3.8422800000000001</c:v>
                </c:pt>
                <c:pt idx="4947">
                  <c:v>3.85995</c:v>
                </c:pt>
                <c:pt idx="4948">
                  <c:v>3.84748</c:v>
                </c:pt>
                <c:pt idx="4949">
                  <c:v>3.85806</c:v>
                </c:pt>
                <c:pt idx="4950">
                  <c:v>3.85947</c:v>
                </c:pt>
                <c:pt idx="4951">
                  <c:v>3.8594300000000001</c:v>
                </c:pt>
                <c:pt idx="4952">
                  <c:v>3.8505500000000001</c:v>
                </c:pt>
                <c:pt idx="4953">
                  <c:v>3.8538100000000002</c:v>
                </c:pt>
                <c:pt idx="4954">
                  <c:v>3.84565</c:v>
                </c:pt>
                <c:pt idx="4955">
                  <c:v>3.8438300000000001</c:v>
                </c:pt>
                <c:pt idx="4956">
                  <c:v>3.8444600000000002</c:v>
                </c:pt>
                <c:pt idx="4957">
                  <c:v>3.8441800000000002</c:v>
                </c:pt>
                <c:pt idx="4958">
                  <c:v>3.85073</c:v>
                </c:pt>
                <c:pt idx="4959">
                  <c:v>3.85093</c:v>
                </c:pt>
                <c:pt idx="4960">
                  <c:v>3.8464700000000001</c:v>
                </c:pt>
                <c:pt idx="4961">
                  <c:v>3.8462000000000001</c:v>
                </c:pt>
                <c:pt idx="4962">
                  <c:v>3.8503699999999998</c:v>
                </c:pt>
                <c:pt idx="4963">
                  <c:v>3.8393600000000001</c:v>
                </c:pt>
                <c:pt idx="4964">
                  <c:v>3.85216</c:v>
                </c:pt>
                <c:pt idx="4965">
                  <c:v>3.8676699999999999</c:v>
                </c:pt>
                <c:pt idx="4966">
                  <c:v>3.8549199999999999</c:v>
                </c:pt>
                <c:pt idx="4967">
                  <c:v>3.8561200000000002</c:v>
                </c:pt>
                <c:pt idx="4968">
                  <c:v>3.8495400000000002</c:v>
                </c:pt>
                <c:pt idx="4969">
                  <c:v>3.8559100000000002</c:v>
                </c:pt>
                <c:pt idx="4970">
                  <c:v>3.8463400000000001</c:v>
                </c:pt>
                <c:pt idx="4971">
                  <c:v>3.8442599999999998</c:v>
                </c:pt>
                <c:pt idx="4972">
                  <c:v>3.8489800000000001</c:v>
                </c:pt>
                <c:pt idx="4973">
                  <c:v>3.8464299999999998</c:v>
                </c:pt>
                <c:pt idx="4974">
                  <c:v>3.8532000000000002</c:v>
                </c:pt>
                <c:pt idx="4975">
                  <c:v>3.8450600000000001</c:v>
                </c:pt>
                <c:pt idx="4976">
                  <c:v>3.8559399999999999</c:v>
                </c:pt>
                <c:pt idx="4977">
                  <c:v>3.8527800000000001</c:v>
                </c:pt>
                <c:pt idx="4978">
                  <c:v>3.8608600000000002</c:v>
                </c:pt>
                <c:pt idx="4979">
                  <c:v>3.8560500000000002</c:v>
                </c:pt>
                <c:pt idx="4980">
                  <c:v>3.8514699999999999</c:v>
                </c:pt>
                <c:pt idx="4981">
                  <c:v>3.8644400000000001</c:v>
                </c:pt>
                <c:pt idx="4982">
                  <c:v>3.85778</c:v>
                </c:pt>
                <c:pt idx="4983">
                  <c:v>3.8606500000000001</c:v>
                </c:pt>
                <c:pt idx="4984">
                  <c:v>3.85304</c:v>
                </c:pt>
                <c:pt idx="4985">
                  <c:v>3.8637700000000001</c:v>
                </c:pt>
                <c:pt idx="4986">
                  <c:v>3.8557600000000001</c:v>
                </c:pt>
                <c:pt idx="4987">
                  <c:v>3.8589000000000002</c:v>
                </c:pt>
                <c:pt idx="4988">
                  <c:v>3.8553899999999999</c:v>
                </c:pt>
                <c:pt idx="4989">
                  <c:v>3.8475700000000002</c:v>
                </c:pt>
                <c:pt idx="4990">
                  <c:v>3.8510399999999998</c:v>
                </c:pt>
                <c:pt idx="4991">
                  <c:v>3.8487300000000002</c:v>
                </c:pt>
                <c:pt idx="4992">
                  <c:v>3.8439899999999998</c:v>
                </c:pt>
                <c:pt idx="4993">
                  <c:v>3.8500999999999999</c:v>
                </c:pt>
                <c:pt idx="4994">
                  <c:v>3.8544200000000002</c:v>
                </c:pt>
                <c:pt idx="4995">
                  <c:v>3.84504</c:v>
                </c:pt>
                <c:pt idx="4996">
                  <c:v>3.8475199999999998</c:v>
                </c:pt>
                <c:pt idx="4997">
                  <c:v>3.8529800000000001</c:v>
                </c:pt>
                <c:pt idx="4998">
                  <c:v>3.85025</c:v>
                </c:pt>
                <c:pt idx="4999">
                  <c:v>3.85528</c:v>
                </c:pt>
                <c:pt idx="5000">
                  <c:v>3.85494</c:v>
                </c:pt>
              </c:numCache>
            </c:numRef>
          </c:yVal>
          <c:smooth val="1"/>
          <c:extLst>
            <c:ext xmlns:c16="http://schemas.microsoft.com/office/drawing/2014/chart" uri="{C3380CC4-5D6E-409C-BE32-E72D297353CC}">
              <c16:uniqueId val="{00000004-51ED-41C0-82CA-3ADA64862072}"/>
            </c:ext>
          </c:extLst>
        </c:ser>
        <c:ser>
          <c:idx val="6"/>
          <c:order val="6"/>
          <c:tx>
            <c:strRef>
              <c:f>gyrate!$H$1</c:f>
              <c:strCache>
                <c:ptCount val="1"/>
                <c:pt idx="0">
                  <c:v>ZINC70705366</c:v>
                </c:pt>
              </c:strCache>
            </c:strRef>
          </c:tx>
          <c:spPr>
            <a:ln w="19050" cap="rnd">
              <a:solidFill>
                <a:schemeClr val="accent1">
                  <a:lumMod val="60000"/>
                </a:schemeClr>
              </a:solidFill>
              <a:round/>
            </a:ln>
            <a:effectLst/>
          </c:spPr>
          <c:marker>
            <c:symbol val="none"/>
          </c:marker>
          <c:xVal>
            <c:numRef>
              <c:f>gyrate!$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gyrate!$H$2:$H$5002</c:f>
              <c:numCache>
                <c:formatCode>General</c:formatCode>
                <c:ptCount val="5001"/>
                <c:pt idx="0">
                  <c:v>3.9038200000000001</c:v>
                </c:pt>
                <c:pt idx="1">
                  <c:v>3.9276399999999998</c:v>
                </c:pt>
                <c:pt idx="2">
                  <c:v>3.9162699999999999</c:v>
                </c:pt>
                <c:pt idx="3">
                  <c:v>3.9403199999999998</c:v>
                </c:pt>
                <c:pt idx="4">
                  <c:v>3.9407899999999998</c:v>
                </c:pt>
                <c:pt idx="5">
                  <c:v>3.9537599999999999</c:v>
                </c:pt>
                <c:pt idx="6">
                  <c:v>3.9454400000000001</c:v>
                </c:pt>
                <c:pt idx="7">
                  <c:v>3.9394100000000001</c:v>
                </c:pt>
                <c:pt idx="8">
                  <c:v>3.93689</c:v>
                </c:pt>
                <c:pt idx="9">
                  <c:v>3.92807</c:v>
                </c:pt>
                <c:pt idx="10">
                  <c:v>3.92598</c:v>
                </c:pt>
                <c:pt idx="11">
                  <c:v>3.9243399999999999</c:v>
                </c:pt>
                <c:pt idx="12">
                  <c:v>3.9390700000000001</c:v>
                </c:pt>
                <c:pt idx="13">
                  <c:v>3.9546700000000001</c:v>
                </c:pt>
                <c:pt idx="14">
                  <c:v>3.9508100000000002</c:v>
                </c:pt>
                <c:pt idx="15">
                  <c:v>3.9381900000000001</c:v>
                </c:pt>
                <c:pt idx="16">
                  <c:v>3.9282599999999999</c:v>
                </c:pt>
                <c:pt idx="17">
                  <c:v>3.93519</c:v>
                </c:pt>
                <c:pt idx="18">
                  <c:v>3.94435</c:v>
                </c:pt>
                <c:pt idx="19">
                  <c:v>3.9438</c:v>
                </c:pt>
                <c:pt idx="20">
                  <c:v>3.93832</c:v>
                </c:pt>
                <c:pt idx="21">
                  <c:v>3.9396599999999999</c:v>
                </c:pt>
                <c:pt idx="22">
                  <c:v>3.9290400000000001</c:v>
                </c:pt>
                <c:pt idx="23">
                  <c:v>3.9406699999999999</c:v>
                </c:pt>
                <c:pt idx="24">
                  <c:v>3.9489700000000001</c:v>
                </c:pt>
                <c:pt idx="25">
                  <c:v>3.9447000000000001</c:v>
                </c:pt>
                <c:pt idx="26">
                  <c:v>3.9398</c:v>
                </c:pt>
                <c:pt idx="27">
                  <c:v>3.9434999999999998</c:v>
                </c:pt>
                <c:pt idx="28">
                  <c:v>3.9358599999999999</c:v>
                </c:pt>
                <c:pt idx="29">
                  <c:v>3.9527700000000001</c:v>
                </c:pt>
                <c:pt idx="30">
                  <c:v>3.9433099999999999</c:v>
                </c:pt>
                <c:pt idx="31">
                  <c:v>3.9406699999999999</c:v>
                </c:pt>
                <c:pt idx="32">
                  <c:v>3.9531499999999999</c:v>
                </c:pt>
                <c:pt idx="33">
                  <c:v>3.9411100000000001</c:v>
                </c:pt>
                <c:pt idx="34">
                  <c:v>3.9392800000000001</c:v>
                </c:pt>
                <c:pt idx="35">
                  <c:v>3.9425300000000001</c:v>
                </c:pt>
                <c:pt idx="36">
                  <c:v>3.93025</c:v>
                </c:pt>
                <c:pt idx="37">
                  <c:v>3.95072</c:v>
                </c:pt>
                <c:pt idx="38">
                  <c:v>3.9405800000000002</c:v>
                </c:pt>
                <c:pt idx="39">
                  <c:v>3.9451800000000001</c:v>
                </c:pt>
                <c:pt idx="40">
                  <c:v>3.95702</c:v>
                </c:pt>
                <c:pt idx="41">
                  <c:v>3.9389500000000002</c:v>
                </c:pt>
                <c:pt idx="42">
                  <c:v>3.9483799999999998</c:v>
                </c:pt>
                <c:pt idx="43">
                  <c:v>3.9550200000000002</c:v>
                </c:pt>
                <c:pt idx="44">
                  <c:v>3.97525</c:v>
                </c:pt>
                <c:pt idx="45">
                  <c:v>3.9680399999999998</c:v>
                </c:pt>
                <c:pt idx="46">
                  <c:v>3.96584</c:v>
                </c:pt>
                <c:pt idx="47">
                  <c:v>3.9581400000000002</c:v>
                </c:pt>
                <c:pt idx="48">
                  <c:v>3.9736199999999999</c:v>
                </c:pt>
                <c:pt idx="49">
                  <c:v>3.96285</c:v>
                </c:pt>
                <c:pt idx="50">
                  <c:v>3.9720300000000002</c:v>
                </c:pt>
                <c:pt idx="51">
                  <c:v>3.9852500000000002</c:v>
                </c:pt>
                <c:pt idx="52">
                  <c:v>3.9772599999999998</c:v>
                </c:pt>
                <c:pt idx="53">
                  <c:v>3.9821800000000001</c:v>
                </c:pt>
                <c:pt idx="54">
                  <c:v>3.97417</c:v>
                </c:pt>
                <c:pt idx="55">
                  <c:v>3.9757099999999999</c:v>
                </c:pt>
                <c:pt idx="56">
                  <c:v>3.98346</c:v>
                </c:pt>
                <c:pt idx="57">
                  <c:v>3.9763199999999999</c:v>
                </c:pt>
                <c:pt idx="58">
                  <c:v>3.9762900000000001</c:v>
                </c:pt>
                <c:pt idx="59">
                  <c:v>3.99011</c:v>
                </c:pt>
                <c:pt idx="60">
                  <c:v>3.9788399999999999</c:v>
                </c:pt>
                <c:pt idx="61">
                  <c:v>3.9729299999999999</c:v>
                </c:pt>
                <c:pt idx="62">
                  <c:v>3.98543</c:v>
                </c:pt>
                <c:pt idx="63">
                  <c:v>3.9816400000000001</c:v>
                </c:pt>
                <c:pt idx="64">
                  <c:v>3.9893900000000002</c:v>
                </c:pt>
                <c:pt idx="65">
                  <c:v>3.9907900000000001</c:v>
                </c:pt>
                <c:pt idx="66">
                  <c:v>3.9902500000000001</c:v>
                </c:pt>
                <c:pt idx="67">
                  <c:v>3.9790800000000002</c:v>
                </c:pt>
                <c:pt idx="68">
                  <c:v>3.98197</c:v>
                </c:pt>
                <c:pt idx="69">
                  <c:v>3.9712999999999998</c:v>
                </c:pt>
                <c:pt idx="70">
                  <c:v>3.9838300000000002</c:v>
                </c:pt>
                <c:pt idx="71">
                  <c:v>3.9790399999999999</c:v>
                </c:pt>
                <c:pt idx="72">
                  <c:v>3.9881199999999999</c:v>
                </c:pt>
                <c:pt idx="73">
                  <c:v>3.98732</c:v>
                </c:pt>
                <c:pt idx="74">
                  <c:v>3.9883999999999999</c:v>
                </c:pt>
                <c:pt idx="75">
                  <c:v>3.97004</c:v>
                </c:pt>
                <c:pt idx="76">
                  <c:v>3.9809000000000001</c:v>
                </c:pt>
                <c:pt idx="77">
                  <c:v>3.97641</c:v>
                </c:pt>
                <c:pt idx="78">
                  <c:v>3.98509</c:v>
                </c:pt>
                <c:pt idx="79">
                  <c:v>3.98563</c:v>
                </c:pt>
                <c:pt idx="80">
                  <c:v>3.9817100000000001</c:v>
                </c:pt>
                <c:pt idx="81">
                  <c:v>3.98454</c:v>
                </c:pt>
                <c:pt idx="82">
                  <c:v>3.99058</c:v>
                </c:pt>
                <c:pt idx="83">
                  <c:v>3.9738199999999999</c:v>
                </c:pt>
                <c:pt idx="84">
                  <c:v>3.97838</c:v>
                </c:pt>
                <c:pt idx="85">
                  <c:v>3.9687100000000002</c:v>
                </c:pt>
                <c:pt idx="86">
                  <c:v>3.9866600000000001</c:v>
                </c:pt>
                <c:pt idx="87">
                  <c:v>3.9757799999999999</c:v>
                </c:pt>
                <c:pt idx="88">
                  <c:v>3.9838300000000002</c:v>
                </c:pt>
                <c:pt idx="89">
                  <c:v>3.9778600000000002</c:v>
                </c:pt>
                <c:pt idx="90">
                  <c:v>3.9889299999999999</c:v>
                </c:pt>
                <c:pt idx="91">
                  <c:v>3.9779</c:v>
                </c:pt>
                <c:pt idx="92">
                  <c:v>3.9855299999999998</c:v>
                </c:pt>
                <c:pt idx="93">
                  <c:v>3.9846599999999999</c:v>
                </c:pt>
                <c:pt idx="94">
                  <c:v>3.9650699999999999</c:v>
                </c:pt>
                <c:pt idx="95">
                  <c:v>3.97811</c:v>
                </c:pt>
                <c:pt idx="96">
                  <c:v>3.9746999999999999</c:v>
                </c:pt>
                <c:pt idx="97">
                  <c:v>3.97967</c:v>
                </c:pt>
                <c:pt idx="98">
                  <c:v>3.98766</c:v>
                </c:pt>
                <c:pt idx="99">
                  <c:v>3.9941399999999998</c:v>
                </c:pt>
                <c:pt idx="100">
                  <c:v>3.9856500000000001</c:v>
                </c:pt>
                <c:pt idx="101">
                  <c:v>3.9971700000000001</c:v>
                </c:pt>
                <c:pt idx="102">
                  <c:v>3.9822299999999999</c:v>
                </c:pt>
                <c:pt idx="103">
                  <c:v>3.9883099999999998</c:v>
                </c:pt>
                <c:pt idx="104">
                  <c:v>3.9925299999999999</c:v>
                </c:pt>
                <c:pt idx="105">
                  <c:v>3.9807899999999998</c:v>
                </c:pt>
                <c:pt idx="106">
                  <c:v>3.9899</c:v>
                </c:pt>
                <c:pt idx="107">
                  <c:v>3.9867900000000001</c:v>
                </c:pt>
                <c:pt idx="108">
                  <c:v>3.9935999999999998</c:v>
                </c:pt>
                <c:pt idx="109">
                  <c:v>3.9916299999999998</c:v>
                </c:pt>
                <c:pt idx="110">
                  <c:v>3.9941300000000002</c:v>
                </c:pt>
                <c:pt idx="111">
                  <c:v>3.9864000000000002</c:v>
                </c:pt>
                <c:pt idx="112">
                  <c:v>3.9957799999999999</c:v>
                </c:pt>
                <c:pt idx="113">
                  <c:v>3.9769399999999999</c:v>
                </c:pt>
                <c:pt idx="114">
                  <c:v>3.9884900000000001</c:v>
                </c:pt>
                <c:pt idx="115">
                  <c:v>3.98258</c:v>
                </c:pt>
                <c:pt idx="116">
                  <c:v>3.9833699999999999</c:v>
                </c:pt>
                <c:pt idx="117">
                  <c:v>4.0018700000000003</c:v>
                </c:pt>
                <c:pt idx="118">
                  <c:v>3.99499</c:v>
                </c:pt>
                <c:pt idx="119">
                  <c:v>4.0058800000000003</c:v>
                </c:pt>
                <c:pt idx="120">
                  <c:v>3.99519</c:v>
                </c:pt>
                <c:pt idx="121">
                  <c:v>4.0072900000000002</c:v>
                </c:pt>
                <c:pt idx="122">
                  <c:v>4.0013699999999996</c:v>
                </c:pt>
                <c:pt idx="123">
                  <c:v>4.0179499999999999</c:v>
                </c:pt>
                <c:pt idx="124">
                  <c:v>3.9992100000000002</c:v>
                </c:pt>
                <c:pt idx="125">
                  <c:v>3.9835799999999999</c:v>
                </c:pt>
                <c:pt idx="126">
                  <c:v>3.98915</c:v>
                </c:pt>
                <c:pt idx="127">
                  <c:v>3.9908299999999999</c:v>
                </c:pt>
                <c:pt idx="128">
                  <c:v>3.98285</c:v>
                </c:pt>
                <c:pt idx="129">
                  <c:v>3.9807199999999998</c:v>
                </c:pt>
                <c:pt idx="130">
                  <c:v>3.9930099999999999</c:v>
                </c:pt>
                <c:pt idx="131">
                  <c:v>4.0016600000000002</c:v>
                </c:pt>
                <c:pt idx="132">
                  <c:v>4.0060799999999999</c:v>
                </c:pt>
                <c:pt idx="133">
                  <c:v>4.0075900000000004</c:v>
                </c:pt>
                <c:pt idx="134">
                  <c:v>4.0043699999999998</c:v>
                </c:pt>
                <c:pt idx="135">
                  <c:v>3.9853900000000002</c:v>
                </c:pt>
                <c:pt idx="136">
                  <c:v>4.0014799999999999</c:v>
                </c:pt>
                <c:pt idx="137">
                  <c:v>3.9957400000000001</c:v>
                </c:pt>
                <c:pt idx="138">
                  <c:v>3.98204</c:v>
                </c:pt>
                <c:pt idx="139">
                  <c:v>3.9927000000000001</c:v>
                </c:pt>
                <c:pt idx="140">
                  <c:v>3.9871400000000001</c:v>
                </c:pt>
                <c:pt idx="141">
                  <c:v>3.99491</c:v>
                </c:pt>
                <c:pt idx="142">
                  <c:v>3.9803299999999999</c:v>
                </c:pt>
                <c:pt idx="143">
                  <c:v>3.9893999999999998</c:v>
                </c:pt>
                <c:pt idx="144">
                  <c:v>3.98455</c:v>
                </c:pt>
                <c:pt idx="145">
                  <c:v>3.9898799999999999</c:v>
                </c:pt>
                <c:pt idx="146">
                  <c:v>3.9906999999999999</c:v>
                </c:pt>
                <c:pt idx="147">
                  <c:v>3.9968499999999998</c:v>
                </c:pt>
                <c:pt idx="148">
                  <c:v>3.9825200000000001</c:v>
                </c:pt>
                <c:pt idx="149">
                  <c:v>3.98732</c:v>
                </c:pt>
                <c:pt idx="150">
                  <c:v>3.9784700000000002</c:v>
                </c:pt>
                <c:pt idx="151">
                  <c:v>3.9920100000000001</c:v>
                </c:pt>
                <c:pt idx="152">
                  <c:v>3.99566</c:v>
                </c:pt>
                <c:pt idx="153">
                  <c:v>3.9907499999999998</c:v>
                </c:pt>
                <c:pt idx="154">
                  <c:v>3.9907699999999999</c:v>
                </c:pt>
                <c:pt idx="155">
                  <c:v>3.9917899999999999</c:v>
                </c:pt>
                <c:pt idx="156">
                  <c:v>4.0031999999999996</c:v>
                </c:pt>
                <c:pt idx="157">
                  <c:v>4.0017300000000002</c:v>
                </c:pt>
                <c:pt idx="158">
                  <c:v>3.9978699999999998</c:v>
                </c:pt>
                <c:pt idx="159">
                  <c:v>4.0021599999999999</c:v>
                </c:pt>
                <c:pt idx="160">
                  <c:v>3.9865400000000002</c:v>
                </c:pt>
                <c:pt idx="161">
                  <c:v>3.9918200000000001</c:v>
                </c:pt>
                <c:pt idx="162">
                  <c:v>3.99343</c:v>
                </c:pt>
                <c:pt idx="163">
                  <c:v>3.9967299999999999</c:v>
                </c:pt>
                <c:pt idx="164">
                  <c:v>3.9883000000000002</c:v>
                </c:pt>
                <c:pt idx="165">
                  <c:v>3.9656199999999999</c:v>
                </c:pt>
                <c:pt idx="166">
                  <c:v>3.99864</c:v>
                </c:pt>
                <c:pt idx="167">
                  <c:v>3.99349</c:v>
                </c:pt>
                <c:pt idx="168">
                  <c:v>4.00047</c:v>
                </c:pt>
                <c:pt idx="169">
                  <c:v>4.0066800000000002</c:v>
                </c:pt>
                <c:pt idx="170">
                  <c:v>3.9847999999999999</c:v>
                </c:pt>
                <c:pt idx="171">
                  <c:v>3.9910199999999998</c:v>
                </c:pt>
                <c:pt idx="172">
                  <c:v>3.9939499999999999</c:v>
                </c:pt>
                <c:pt idx="173">
                  <c:v>3.98671</c:v>
                </c:pt>
                <c:pt idx="174">
                  <c:v>3.9861900000000001</c:v>
                </c:pt>
                <c:pt idx="175">
                  <c:v>3.98705</c:v>
                </c:pt>
                <c:pt idx="176">
                  <c:v>3.9774500000000002</c:v>
                </c:pt>
                <c:pt idx="177">
                  <c:v>3.9820500000000001</c:v>
                </c:pt>
                <c:pt idx="178">
                  <c:v>3.97939</c:v>
                </c:pt>
                <c:pt idx="179">
                  <c:v>3.97397</c:v>
                </c:pt>
                <c:pt idx="180">
                  <c:v>3.9868700000000001</c:v>
                </c:pt>
                <c:pt idx="181">
                  <c:v>3.9922800000000001</c:v>
                </c:pt>
                <c:pt idx="182">
                  <c:v>3.9996700000000001</c:v>
                </c:pt>
                <c:pt idx="183">
                  <c:v>3.99587</c:v>
                </c:pt>
                <c:pt idx="184">
                  <c:v>3.98963</c:v>
                </c:pt>
                <c:pt idx="185">
                  <c:v>3.98651</c:v>
                </c:pt>
                <c:pt idx="186">
                  <c:v>3.9899399999999998</c:v>
                </c:pt>
                <c:pt idx="187">
                  <c:v>3.9933399999999999</c:v>
                </c:pt>
                <c:pt idx="188">
                  <c:v>3.9930099999999999</c:v>
                </c:pt>
                <c:pt idx="189">
                  <c:v>3.9970300000000001</c:v>
                </c:pt>
                <c:pt idx="190">
                  <c:v>3.98645</c:v>
                </c:pt>
                <c:pt idx="191">
                  <c:v>4.0030200000000002</c:v>
                </c:pt>
                <c:pt idx="192">
                  <c:v>4.0038499999999999</c:v>
                </c:pt>
                <c:pt idx="193">
                  <c:v>4.0129299999999999</c:v>
                </c:pt>
                <c:pt idx="194">
                  <c:v>3.9958200000000001</c:v>
                </c:pt>
                <c:pt idx="195">
                  <c:v>3.9940099999999998</c:v>
                </c:pt>
                <c:pt idx="196">
                  <c:v>4.00291</c:v>
                </c:pt>
                <c:pt idx="197">
                  <c:v>3.9972599999999998</c:v>
                </c:pt>
                <c:pt idx="198">
                  <c:v>3.99579</c:v>
                </c:pt>
                <c:pt idx="199">
                  <c:v>4.0018399999999996</c:v>
                </c:pt>
                <c:pt idx="200">
                  <c:v>3.9930300000000001</c:v>
                </c:pt>
                <c:pt idx="201">
                  <c:v>3.99438</c:v>
                </c:pt>
                <c:pt idx="202">
                  <c:v>4.0017899999999997</c:v>
                </c:pt>
                <c:pt idx="203">
                  <c:v>3.9969700000000001</c:v>
                </c:pt>
                <c:pt idx="204">
                  <c:v>3.9905900000000001</c:v>
                </c:pt>
                <c:pt idx="205">
                  <c:v>3.99932</c:v>
                </c:pt>
                <c:pt idx="206">
                  <c:v>4.0003900000000003</c:v>
                </c:pt>
                <c:pt idx="207">
                  <c:v>3.9957600000000002</c:v>
                </c:pt>
                <c:pt idx="208">
                  <c:v>3.9925700000000002</c:v>
                </c:pt>
                <c:pt idx="209">
                  <c:v>3.9954399999999999</c:v>
                </c:pt>
                <c:pt idx="210">
                  <c:v>4.00075</c:v>
                </c:pt>
                <c:pt idx="211">
                  <c:v>4.0046299999999997</c:v>
                </c:pt>
                <c:pt idx="212">
                  <c:v>4.0089100000000002</c:v>
                </c:pt>
                <c:pt idx="213">
                  <c:v>3.9983200000000001</c:v>
                </c:pt>
                <c:pt idx="214">
                  <c:v>4.0069699999999999</c:v>
                </c:pt>
                <c:pt idx="215">
                  <c:v>3.9903</c:v>
                </c:pt>
                <c:pt idx="216">
                  <c:v>4.0007299999999999</c:v>
                </c:pt>
                <c:pt idx="217">
                  <c:v>3.9891299999999998</c:v>
                </c:pt>
                <c:pt idx="218">
                  <c:v>3.9847700000000001</c:v>
                </c:pt>
                <c:pt idx="219">
                  <c:v>3.98142</c:v>
                </c:pt>
                <c:pt idx="220">
                  <c:v>3.9986799999999998</c:v>
                </c:pt>
                <c:pt idx="221">
                  <c:v>3.9929800000000002</c:v>
                </c:pt>
                <c:pt idx="222">
                  <c:v>3.9917600000000002</c:v>
                </c:pt>
                <c:pt idx="223">
                  <c:v>3.9915500000000002</c:v>
                </c:pt>
                <c:pt idx="224">
                  <c:v>3.98949</c:v>
                </c:pt>
                <c:pt idx="225">
                  <c:v>3.9895700000000001</c:v>
                </c:pt>
                <c:pt idx="226">
                  <c:v>3.99858</c:v>
                </c:pt>
                <c:pt idx="227">
                  <c:v>3.9981200000000001</c:v>
                </c:pt>
                <c:pt idx="228">
                  <c:v>3.9913699999999999</c:v>
                </c:pt>
                <c:pt idx="229">
                  <c:v>4.0068000000000001</c:v>
                </c:pt>
                <c:pt idx="230">
                  <c:v>4.0014799999999999</c:v>
                </c:pt>
                <c:pt idx="231">
                  <c:v>3.9912899999999998</c:v>
                </c:pt>
                <c:pt idx="232">
                  <c:v>3.9929100000000002</c:v>
                </c:pt>
                <c:pt idx="233">
                  <c:v>3.9895100000000001</c:v>
                </c:pt>
                <c:pt idx="234">
                  <c:v>3.9953099999999999</c:v>
                </c:pt>
                <c:pt idx="235">
                  <c:v>3.99831</c:v>
                </c:pt>
                <c:pt idx="236">
                  <c:v>3.9933900000000002</c:v>
                </c:pt>
                <c:pt idx="237">
                  <c:v>3.9815200000000002</c:v>
                </c:pt>
                <c:pt idx="238">
                  <c:v>3.99491</c:v>
                </c:pt>
                <c:pt idx="239">
                  <c:v>3.9847800000000002</c:v>
                </c:pt>
                <c:pt idx="240">
                  <c:v>3.9935100000000001</c:v>
                </c:pt>
                <c:pt idx="241">
                  <c:v>3.9899900000000001</c:v>
                </c:pt>
                <c:pt idx="242">
                  <c:v>3.9874499999999999</c:v>
                </c:pt>
                <c:pt idx="243">
                  <c:v>3.9849299999999999</c:v>
                </c:pt>
                <c:pt idx="244">
                  <c:v>3.97932</c:v>
                </c:pt>
                <c:pt idx="245">
                  <c:v>3.9891899999999998</c:v>
                </c:pt>
                <c:pt idx="246">
                  <c:v>4</c:v>
                </c:pt>
                <c:pt idx="247">
                  <c:v>3.99065</c:v>
                </c:pt>
                <c:pt idx="248">
                  <c:v>3.984</c:v>
                </c:pt>
                <c:pt idx="249">
                  <c:v>3.98393</c:v>
                </c:pt>
                <c:pt idx="250">
                  <c:v>3.9867400000000002</c:v>
                </c:pt>
                <c:pt idx="251">
                  <c:v>3.9784299999999999</c:v>
                </c:pt>
                <c:pt idx="252">
                  <c:v>3.9791300000000001</c:v>
                </c:pt>
                <c:pt idx="253">
                  <c:v>3.9683199999999998</c:v>
                </c:pt>
                <c:pt idx="254">
                  <c:v>3.9634499999999999</c:v>
                </c:pt>
                <c:pt idx="255">
                  <c:v>3.9773800000000001</c:v>
                </c:pt>
                <c:pt idx="256">
                  <c:v>3.9781399999999998</c:v>
                </c:pt>
                <c:pt idx="257">
                  <c:v>3.9821800000000001</c:v>
                </c:pt>
                <c:pt idx="258">
                  <c:v>3.9660600000000001</c:v>
                </c:pt>
                <c:pt idx="259">
                  <c:v>3.9717099999999999</c:v>
                </c:pt>
                <c:pt idx="260">
                  <c:v>3.9665499999999998</c:v>
                </c:pt>
                <c:pt idx="261">
                  <c:v>3.9823</c:v>
                </c:pt>
                <c:pt idx="262">
                  <c:v>3.9812099999999999</c:v>
                </c:pt>
                <c:pt idx="263">
                  <c:v>3.9811200000000002</c:v>
                </c:pt>
                <c:pt idx="264">
                  <c:v>3.9915799999999999</c:v>
                </c:pt>
                <c:pt idx="265">
                  <c:v>3.9836100000000001</c:v>
                </c:pt>
                <c:pt idx="266">
                  <c:v>3.99756</c:v>
                </c:pt>
                <c:pt idx="267">
                  <c:v>3.9908999999999999</c:v>
                </c:pt>
                <c:pt idx="268">
                  <c:v>3.9668899999999998</c:v>
                </c:pt>
                <c:pt idx="269">
                  <c:v>3.9845600000000001</c:v>
                </c:pt>
                <c:pt idx="270">
                  <c:v>3.9915699999999998</c:v>
                </c:pt>
                <c:pt idx="271">
                  <c:v>3.9953699999999999</c:v>
                </c:pt>
                <c:pt idx="272">
                  <c:v>3.98394</c:v>
                </c:pt>
                <c:pt idx="273">
                  <c:v>3.9809000000000001</c:v>
                </c:pt>
                <c:pt idx="274">
                  <c:v>3.97424</c:v>
                </c:pt>
                <c:pt idx="275">
                  <c:v>3.9548999999999999</c:v>
                </c:pt>
                <c:pt idx="276">
                  <c:v>3.9544700000000002</c:v>
                </c:pt>
                <c:pt idx="277">
                  <c:v>3.9473199999999999</c:v>
                </c:pt>
                <c:pt idx="278">
                  <c:v>3.9569299999999998</c:v>
                </c:pt>
                <c:pt idx="279">
                  <c:v>3.9530400000000001</c:v>
                </c:pt>
                <c:pt idx="280">
                  <c:v>3.9477600000000002</c:v>
                </c:pt>
                <c:pt idx="281">
                  <c:v>3.9664700000000002</c:v>
                </c:pt>
                <c:pt idx="282">
                  <c:v>3.9736699999999998</c:v>
                </c:pt>
                <c:pt idx="283">
                  <c:v>3.9523600000000001</c:v>
                </c:pt>
                <c:pt idx="284">
                  <c:v>3.9580600000000001</c:v>
                </c:pt>
                <c:pt idx="285">
                  <c:v>3.9624299999999999</c:v>
                </c:pt>
                <c:pt idx="286">
                  <c:v>3.9606300000000001</c:v>
                </c:pt>
                <c:pt idx="287">
                  <c:v>3.96313</c:v>
                </c:pt>
                <c:pt idx="288">
                  <c:v>3.9619499999999999</c:v>
                </c:pt>
                <c:pt idx="289">
                  <c:v>3.9518499999999999</c:v>
                </c:pt>
                <c:pt idx="290">
                  <c:v>3.9764699999999999</c:v>
                </c:pt>
                <c:pt idx="291">
                  <c:v>3.9608500000000002</c:v>
                </c:pt>
                <c:pt idx="292">
                  <c:v>3.96441</c:v>
                </c:pt>
                <c:pt idx="293">
                  <c:v>3.96469</c:v>
                </c:pt>
                <c:pt idx="294">
                  <c:v>3.95526</c:v>
                </c:pt>
                <c:pt idx="295">
                  <c:v>3.9558</c:v>
                </c:pt>
                <c:pt idx="296">
                  <c:v>3.9501400000000002</c:v>
                </c:pt>
                <c:pt idx="297">
                  <c:v>3.9482300000000001</c:v>
                </c:pt>
                <c:pt idx="298">
                  <c:v>3.9765299999999999</c:v>
                </c:pt>
                <c:pt idx="299">
                  <c:v>3.9742600000000001</c:v>
                </c:pt>
                <c:pt idx="300">
                  <c:v>3.9762599999999999</c:v>
                </c:pt>
                <c:pt idx="301">
                  <c:v>3.9753699999999998</c:v>
                </c:pt>
                <c:pt idx="302">
                  <c:v>3.9674999999999998</c:v>
                </c:pt>
                <c:pt idx="303">
                  <c:v>3.9730099999999999</c:v>
                </c:pt>
                <c:pt idx="304">
                  <c:v>3.9628800000000002</c:v>
                </c:pt>
                <c:pt idx="305">
                  <c:v>3.9631500000000002</c:v>
                </c:pt>
                <c:pt idx="306">
                  <c:v>3.9564900000000001</c:v>
                </c:pt>
                <c:pt idx="307">
                  <c:v>3.96305</c:v>
                </c:pt>
                <c:pt idx="308">
                  <c:v>3.9653200000000002</c:v>
                </c:pt>
                <c:pt idx="309">
                  <c:v>3.9485800000000002</c:v>
                </c:pt>
                <c:pt idx="310">
                  <c:v>3.9510100000000001</c:v>
                </c:pt>
                <c:pt idx="311">
                  <c:v>3.9597199999999999</c:v>
                </c:pt>
                <c:pt idx="312">
                  <c:v>3.96516</c:v>
                </c:pt>
                <c:pt idx="313">
                  <c:v>3.95343</c:v>
                </c:pt>
                <c:pt idx="314">
                  <c:v>3.9502700000000002</c:v>
                </c:pt>
                <c:pt idx="315">
                  <c:v>3.9617200000000001</c:v>
                </c:pt>
                <c:pt idx="316">
                  <c:v>3.9588899999999998</c:v>
                </c:pt>
                <c:pt idx="317">
                  <c:v>3.9472800000000001</c:v>
                </c:pt>
                <c:pt idx="318">
                  <c:v>3.9448099999999999</c:v>
                </c:pt>
                <c:pt idx="319">
                  <c:v>3.9507400000000001</c:v>
                </c:pt>
                <c:pt idx="320">
                  <c:v>3.9416799999999999</c:v>
                </c:pt>
                <c:pt idx="321">
                  <c:v>3.95905</c:v>
                </c:pt>
                <c:pt idx="322">
                  <c:v>3.9587300000000001</c:v>
                </c:pt>
                <c:pt idx="323">
                  <c:v>3.9703599999999999</c:v>
                </c:pt>
                <c:pt idx="324">
                  <c:v>3.9581499999999998</c:v>
                </c:pt>
                <c:pt idx="325">
                  <c:v>3.9719099999999998</c:v>
                </c:pt>
                <c:pt idx="326">
                  <c:v>3.9698799999999999</c:v>
                </c:pt>
                <c:pt idx="327">
                  <c:v>3.9779200000000001</c:v>
                </c:pt>
                <c:pt idx="328">
                  <c:v>3.9725299999999999</c:v>
                </c:pt>
                <c:pt idx="329">
                  <c:v>3.9780700000000002</c:v>
                </c:pt>
                <c:pt idx="330">
                  <c:v>3.97201</c:v>
                </c:pt>
                <c:pt idx="331">
                  <c:v>3.9756800000000001</c:v>
                </c:pt>
                <c:pt idx="332">
                  <c:v>3.9665699999999999</c:v>
                </c:pt>
                <c:pt idx="333">
                  <c:v>3.9638900000000001</c:v>
                </c:pt>
                <c:pt idx="334">
                  <c:v>3.9624100000000002</c:v>
                </c:pt>
                <c:pt idx="335">
                  <c:v>3.9717699999999998</c:v>
                </c:pt>
                <c:pt idx="336">
                  <c:v>3.9609999999999999</c:v>
                </c:pt>
                <c:pt idx="337">
                  <c:v>3.9658600000000002</c:v>
                </c:pt>
                <c:pt idx="338">
                  <c:v>3.95824</c:v>
                </c:pt>
                <c:pt idx="339">
                  <c:v>3.9645700000000001</c:v>
                </c:pt>
                <c:pt idx="340">
                  <c:v>3.9668600000000001</c:v>
                </c:pt>
                <c:pt idx="341">
                  <c:v>3.9673699999999998</c:v>
                </c:pt>
                <c:pt idx="342">
                  <c:v>3.9797199999999999</c:v>
                </c:pt>
                <c:pt idx="343">
                  <c:v>3.9742999999999999</c:v>
                </c:pt>
                <c:pt idx="344">
                  <c:v>3.96495</c:v>
                </c:pt>
                <c:pt idx="345">
                  <c:v>3.9767600000000001</c:v>
                </c:pt>
                <c:pt idx="346">
                  <c:v>3.9689800000000002</c:v>
                </c:pt>
                <c:pt idx="347">
                  <c:v>3.9776600000000002</c:v>
                </c:pt>
                <c:pt idx="348">
                  <c:v>3.9794200000000002</c:v>
                </c:pt>
                <c:pt idx="349">
                  <c:v>3.9705900000000001</c:v>
                </c:pt>
                <c:pt idx="350">
                  <c:v>3.9739200000000001</c:v>
                </c:pt>
                <c:pt idx="351">
                  <c:v>3.9686300000000001</c:v>
                </c:pt>
                <c:pt idx="352">
                  <c:v>3.9674200000000002</c:v>
                </c:pt>
                <c:pt idx="353">
                  <c:v>3.9780899999999999</c:v>
                </c:pt>
                <c:pt idx="354">
                  <c:v>3.9786299999999999</c:v>
                </c:pt>
                <c:pt idx="355">
                  <c:v>3.9816699999999998</c:v>
                </c:pt>
                <c:pt idx="356">
                  <c:v>3.9808300000000001</c:v>
                </c:pt>
                <c:pt idx="357">
                  <c:v>3.9785599999999999</c:v>
                </c:pt>
                <c:pt idx="358">
                  <c:v>3.9856099999999999</c:v>
                </c:pt>
                <c:pt idx="359">
                  <c:v>3.97221</c:v>
                </c:pt>
                <c:pt idx="360">
                  <c:v>3.9775200000000002</c:v>
                </c:pt>
                <c:pt idx="361">
                  <c:v>3.9735999999999998</c:v>
                </c:pt>
                <c:pt idx="362">
                  <c:v>3.9745499999999998</c:v>
                </c:pt>
                <c:pt idx="363">
                  <c:v>3.97716</c:v>
                </c:pt>
                <c:pt idx="364">
                  <c:v>3.9749699999999999</c:v>
                </c:pt>
                <c:pt idx="365">
                  <c:v>3.9781399999999998</c:v>
                </c:pt>
                <c:pt idx="366">
                  <c:v>3.97207</c:v>
                </c:pt>
                <c:pt idx="367">
                  <c:v>3.9809600000000001</c:v>
                </c:pt>
                <c:pt idx="368">
                  <c:v>3.9682599999999999</c:v>
                </c:pt>
                <c:pt idx="369">
                  <c:v>3.9607899999999998</c:v>
                </c:pt>
                <c:pt idx="370">
                  <c:v>3.97322</c:v>
                </c:pt>
                <c:pt idx="371">
                  <c:v>3.9769000000000001</c:v>
                </c:pt>
                <c:pt idx="372">
                  <c:v>3.9739300000000002</c:v>
                </c:pt>
                <c:pt idx="373">
                  <c:v>3.97932</c:v>
                </c:pt>
                <c:pt idx="374">
                  <c:v>3.9748999999999999</c:v>
                </c:pt>
                <c:pt idx="375">
                  <c:v>3.9781300000000002</c:v>
                </c:pt>
                <c:pt idx="376">
                  <c:v>3.9785599999999999</c:v>
                </c:pt>
                <c:pt idx="377">
                  <c:v>3.97445</c:v>
                </c:pt>
                <c:pt idx="378">
                  <c:v>3.9746100000000002</c:v>
                </c:pt>
                <c:pt idx="379">
                  <c:v>3.9950399999999999</c:v>
                </c:pt>
                <c:pt idx="380">
                  <c:v>3.9925899999999999</c:v>
                </c:pt>
                <c:pt idx="381">
                  <c:v>3.9820700000000002</c:v>
                </c:pt>
                <c:pt idx="382">
                  <c:v>3.9848400000000002</c:v>
                </c:pt>
                <c:pt idx="383">
                  <c:v>3.9845899999999999</c:v>
                </c:pt>
                <c:pt idx="384">
                  <c:v>3.9794200000000002</c:v>
                </c:pt>
                <c:pt idx="385">
                  <c:v>3.97464</c:v>
                </c:pt>
                <c:pt idx="386">
                  <c:v>3.9841299999999999</c:v>
                </c:pt>
                <c:pt idx="387">
                  <c:v>3.9668199999999998</c:v>
                </c:pt>
                <c:pt idx="388">
                  <c:v>3.97262</c:v>
                </c:pt>
                <c:pt idx="389">
                  <c:v>3.97424</c:v>
                </c:pt>
                <c:pt idx="390">
                  <c:v>3.9826600000000001</c:v>
                </c:pt>
                <c:pt idx="391">
                  <c:v>3.97296</c:v>
                </c:pt>
                <c:pt idx="392">
                  <c:v>3.9727700000000001</c:v>
                </c:pt>
                <c:pt idx="393">
                  <c:v>3.97654</c:v>
                </c:pt>
                <c:pt idx="394">
                  <c:v>3.9823900000000001</c:v>
                </c:pt>
                <c:pt idx="395">
                  <c:v>3.9729299999999999</c:v>
                </c:pt>
                <c:pt idx="396">
                  <c:v>3.9604300000000001</c:v>
                </c:pt>
                <c:pt idx="397">
                  <c:v>3.9819200000000001</c:v>
                </c:pt>
                <c:pt idx="398">
                  <c:v>3.9686300000000001</c:v>
                </c:pt>
                <c:pt idx="399">
                  <c:v>3.9865200000000001</c:v>
                </c:pt>
                <c:pt idx="400">
                  <c:v>3.9740000000000002</c:v>
                </c:pt>
                <c:pt idx="401">
                  <c:v>3.9655800000000001</c:v>
                </c:pt>
                <c:pt idx="402">
                  <c:v>3.9682599999999999</c:v>
                </c:pt>
                <c:pt idx="403">
                  <c:v>3.9624799999999998</c:v>
                </c:pt>
                <c:pt idx="404">
                  <c:v>3.9580099999999998</c:v>
                </c:pt>
                <c:pt idx="405">
                  <c:v>3.96522</c:v>
                </c:pt>
                <c:pt idx="406">
                  <c:v>3.9620700000000002</c:v>
                </c:pt>
                <c:pt idx="407">
                  <c:v>3.96055</c:v>
                </c:pt>
                <c:pt idx="408">
                  <c:v>3.9543499999999998</c:v>
                </c:pt>
                <c:pt idx="409">
                  <c:v>3.9519199999999999</c:v>
                </c:pt>
                <c:pt idx="410">
                  <c:v>3.96956</c:v>
                </c:pt>
                <c:pt idx="411">
                  <c:v>3.9726300000000001</c:v>
                </c:pt>
                <c:pt idx="412">
                  <c:v>3.9659900000000001</c:v>
                </c:pt>
                <c:pt idx="413">
                  <c:v>3.9620099999999998</c:v>
                </c:pt>
                <c:pt idx="414">
                  <c:v>3.9641999999999999</c:v>
                </c:pt>
                <c:pt idx="415">
                  <c:v>3.9688699999999999</c:v>
                </c:pt>
                <c:pt idx="416">
                  <c:v>3.9692699999999999</c:v>
                </c:pt>
                <c:pt idx="417">
                  <c:v>3.9632000000000001</c:v>
                </c:pt>
                <c:pt idx="418">
                  <c:v>3.9664899999999998</c:v>
                </c:pt>
                <c:pt idx="419">
                  <c:v>3.9742199999999999</c:v>
                </c:pt>
                <c:pt idx="420">
                  <c:v>3.9698500000000001</c:v>
                </c:pt>
                <c:pt idx="421">
                  <c:v>3.9581599999999999</c:v>
                </c:pt>
                <c:pt idx="422">
                  <c:v>3.9777499999999999</c:v>
                </c:pt>
                <c:pt idx="423">
                  <c:v>3.96326</c:v>
                </c:pt>
                <c:pt idx="424">
                  <c:v>3.9803500000000001</c:v>
                </c:pt>
                <c:pt idx="425">
                  <c:v>3.9696600000000002</c:v>
                </c:pt>
                <c:pt idx="426">
                  <c:v>3.96739</c:v>
                </c:pt>
                <c:pt idx="427">
                  <c:v>3.9763700000000002</c:v>
                </c:pt>
                <c:pt idx="428">
                  <c:v>3.97471</c:v>
                </c:pt>
                <c:pt idx="429">
                  <c:v>3.9576799999999999</c:v>
                </c:pt>
                <c:pt idx="430">
                  <c:v>3.9618199999999999</c:v>
                </c:pt>
                <c:pt idx="431">
                  <c:v>3.9629599999999998</c:v>
                </c:pt>
                <c:pt idx="432">
                  <c:v>3.9651200000000002</c:v>
                </c:pt>
                <c:pt idx="433">
                  <c:v>3.9619599999999999</c:v>
                </c:pt>
                <c:pt idx="434">
                  <c:v>3.9766300000000001</c:v>
                </c:pt>
                <c:pt idx="435">
                  <c:v>3.97417</c:v>
                </c:pt>
                <c:pt idx="436">
                  <c:v>3.9563899999999999</c:v>
                </c:pt>
                <c:pt idx="437">
                  <c:v>3.9460299999999999</c:v>
                </c:pt>
                <c:pt idx="438">
                  <c:v>3.9532099999999999</c:v>
                </c:pt>
                <c:pt idx="439">
                  <c:v>3.9616400000000001</c:v>
                </c:pt>
                <c:pt idx="440">
                  <c:v>3.9469400000000001</c:v>
                </c:pt>
                <c:pt idx="441">
                  <c:v>3.9417499999999999</c:v>
                </c:pt>
                <c:pt idx="442">
                  <c:v>3.9468999999999999</c:v>
                </c:pt>
                <c:pt idx="443">
                  <c:v>3.9465300000000001</c:v>
                </c:pt>
                <c:pt idx="444">
                  <c:v>3.95363</c:v>
                </c:pt>
                <c:pt idx="445">
                  <c:v>3.9669699999999999</c:v>
                </c:pt>
                <c:pt idx="446">
                  <c:v>3.9748600000000001</c:v>
                </c:pt>
                <c:pt idx="447">
                  <c:v>3.9647399999999999</c:v>
                </c:pt>
                <c:pt idx="448">
                  <c:v>3.9582600000000001</c:v>
                </c:pt>
                <c:pt idx="449">
                  <c:v>3.9512</c:v>
                </c:pt>
                <c:pt idx="450">
                  <c:v>3.9704199999999998</c:v>
                </c:pt>
                <c:pt idx="451">
                  <c:v>3.9578899999999999</c:v>
                </c:pt>
                <c:pt idx="452">
                  <c:v>3.9603999999999999</c:v>
                </c:pt>
                <c:pt idx="453">
                  <c:v>3.9609700000000001</c:v>
                </c:pt>
                <c:pt idx="454">
                  <c:v>3.9459900000000001</c:v>
                </c:pt>
                <c:pt idx="455">
                  <c:v>3.9533800000000001</c:v>
                </c:pt>
                <c:pt idx="456">
                  <c:v>3.9502000000000002</c:v>
                </c:pt>
                <c:pt idx="457">
                  <c:v>3.9588100000000002</c:v>
                </c:pt>
                <c:pt idx="458">
                  <c:v>3.95919</c:v>
                </c:pt>
                <c:pt idx="459">
                  <c:v>3.94739</c:v>
                </c:pt>
                <c:pt idx="460">
                  <c:v>3.95343</c:v>
                </c:pt>
                <c:pt idx="461">
                  <c:v>3.9555799999999999</c:v>
                </c:pt>
                <c:pt idx="462">
                  <c:v>3.9468999999999999</c:v>
                </c:pt>
                <c:pt idx="463">
                  <c:v>3.9431799999999999</c:v>
                </c:pt>
                <c:pt idx="464">
                  <c:v>3.9488699999999999</c:v>
                </c:pt>
                <c:pt idx="465">
                  <c:v>3.94678</c:v>
                </c:pt>
                <c:pt idx="466">
                  <c:v>3.9563100000000002</c:v>
                </c:pt>
                <c:pt idx="467">
                  <c:v>3.9435600000000002</c:v>
                </c:pt>
                <c:pt idx="468">
                  <c:v>3.96563</c:v>
                </c:pt>
                <c:pt idx="469">
                  <c:v>3.9627699999999999</c:v>
                </c:pt>
                <c:pt idx="470">
                  <c:v>3.9606400000000002</c:v>
                </c:pt>
                <c:pt idx="471">
                  <c:v>3.9592700000000001</c:v>
                </c:pt>
                <c:pt idx="472">
                  <c:v>3.9714100000000001</c:v>
                </c:pt>
                <c:pt idx="473">
                  <c:v>3.94434</c:v>
                </c:pt>
                <c:pt idx="474">
                  <c:v>3.9470200000000002</c:v>
                </c:pt>
                <c:pt idx="475">
                  <c:v>3.9618799999999998</c:v>
                </c:pt>
                <c:pt idx="476">
                  <c:v>3.95289</c:v>
                </c:pt>
                <c:pt idx="477">
                  <c:v>3.9496099999999998</c:v>
                </c:pt>
                <c:pt idx="478">
                  <c:v>3.9478</c:v>
                </c:pt>
                <c:pt idx="479">
                  <c:v>3.9602900000000001</c:v>
                </c:pt>
                <c:pt idx="480">
                  <c:v>3.9526300000000001</c:v>
                </c:pt>
                <c:pt idx="481">
                  <c:v>3.9540099999999998</c:v>
                </c:pt>
                <c:pt idx="482">
                  <c:v>3.9509300000000001</c:v>
                </c:pt>
                <c:pt idx="483">
                  <c:v>3.9384399999999999</c:v>
                </c:pt>
                <c:pt idx="484">
                  <c:v>3.94008</c:v>
                </c:pt>
                <c:pt idx="485">
                  <c:v>3.9630800000000002</c:v>
                </c:pt>
                <c:pt idx="486">
                  <c:v>3.9708299999999999</c:v>
                </c:pt>
                <c:pt idx="487">
                  <c:v>3.96658</c:v>
                </c:pt>
                <c:pt idx="488">
                  <c:v>3.9703200000000001</c:v>
                </c:pt>
                <c:pt idx="489">
                  <c:v>3.9512999999999998</c:v>
                </c:pt>
                <c:pt idx="490">
                  <c:v>3.9519799999999998</c:v>
                </c:pt>
                <c:pt idx="491">
                  <c:v>3.9523000000000001</c:v>
                </c:pt>
                <c:pt idx="492">
                  <c:v>3.9548999999999999</c:v>
                </c:pt>
                <c:pt idx="493">
                  <c:v>3.96183</c:v>
                </c:pt>
                <c:pt idx="494">
                  <c:v>3.9548899999999998</c:v>
                </c:pt>
                <c:pt idx="495">
                  <c:v>3.96672</c:v>
                </c:pt>
                <c:pt idx="496">
                  <c:v>3.9738600000000002</c:v>
                </c:pt>
                <c:pt idx="497">
                  <c:v>3.9672999999999998</c:v>
                </c:pt>
                <c:pt idx="498">
                  <c:v>3.96638</c:v>
                </c:pt>
                <c:pt idx="499">
                  <c:v>3.9734799999999999</c:v>
                </c:pt>
                <c:pt idx="500">
                  <c:v>3.9682400000000002</c:v>
                </c:pt>
                <c:pt idx="501">
                  <c:v>3.9808599999999998</c:v>
                </c:pt>
                <c:pt idx="502">
                  <c:v>3.98366</c:v>
                </c:pt>
                <c:pt idx="503">
                  <c:v>3.9833400000000001</c:v>
                </c:pt>
                <c:pt idx="504">
                  <c:v>3.9817399999999998</c:v>
                </c:pt>
                <c:pt idx="505">
                  <c:v>3.9972400000000001</c:v>
                </c:pt>
                <c:pt idx="506">
                  <c:v>3.9807800000000002</c:v>
                </c:pt>
                <c:pt idx="507">
                  <c:v>3.9761199999999999</c:v>
                </c:pt>
                <c:pt idx="508">
                  <c:v>3.9786199999999998</c:v>
                </c:pt>
                <c:pt idx="509">
                  <c:v>3.9726599999999999</c:v>
                </c:pt>
                <c:pt idx="510">
                  <c:v>3.9715199999999999</c:v>
                </c:pt>
                <c:pt idx="511">
                  <c:v>3.9696899999999999</c:v>
                </c:pt>
                <c:pt idx="512">
                  <c:v>3.9743900000000001</c:v>
                </c:pt>
                <c:pt idx="513">
                  <c:v>3.9719799999999998</c:v>
                </c:pt>
                <c:pt idx="514">
                  <c:v>3.9658199999999999</c:v>
                </c:pt>
                <c:pt idx="515">
                  <c:v>3.9719199999999999</c:v>
                </c:pt>
                <c:pt idx="516">
                  <c:v>3.9775399999999999</c:v>
                </c:pt>
                <c:pt idx="517">
                  <c:v>3.9712299999999998</c:v>
                </c:pt>
                <c:pt idx="518">
                  <c:v>3.9748700000000001</c:v>
                </c:pt>
                <c:pt idx="519">
                  <c:v>3.9637199999999999</c:v>
                </c:pt>
                <c:pt idx="520">
                  <c:v>3.9630899999999998</c:v>
                </c:pt>
                <c:pt idx="521">
                  <c:v>3.9613</c:v>
                </c:pt>
                <c:pt idx="522">
                  <c:v>3.9537300000000002</c:v>
                </c:pt>
                <c:pt idx="523">
                  <c:v>3.9669400000000001</c:v>
                </c:pt>
                <c:pt idx="524">
                  <c:v>3.9693999999999998</c:v>
                </c:pt>
                <c:pt idx="525">
                  <c:v>3.9560300000000002</c:v>
                </c:pt>
                <c:pt idx="526">
                  <c:v>3.9643099999999998</c:v>
                </c:pt>
                <c:pt idx="527">
                  <c:v>3.9614500000000001</c:v>
                </c:pt>
                <c:pt idx="528">
                  <c:v>3.9656600000000002</c:v>
                </c:pt>
                <c:pt idx="529">
                  <c:v>3.9689899999999998</c:v>
                </c:pt>
                <c:pt idx="530">
                  <c:v>3.9722900000000001</c:v>
                </c:pt>
                <c:pt idx="531">
                  <c:v>3.97377</c:v>
                </c:pt>
                <c:pt idx="532">
                  <c:v>3.9792200000000002</c:v>
                </c:pt>
                <c:pt idx="533">
                  <c:v>3.9906000000000001</c:v>
                </c:pt>
                <c:pt idx="534">
                  <c:v>3.97126</c:v>
                </c:pt>
                <c:pt idx="535">
                  <c:v>3.9711500000000002</c:v>
                </c:pt>
                <c:pt idx="536">
                  <c:v>3.9684699999999999</c:v>
                </c:pt>
                <c:pt idx="537">
                  <c:v>3.9641899999999999</c:v>
                </c:pt>
                <c:pt idx="538">
                  <c:v>3.9795099999999999</c:v>
                </c:pt>
                <c:pt idx="539">
                  <c:v>3.9743200000000001</c:v>
                </c:pt>
                <c:pt idx="540">
                  <c:v>3.97695</c:v>
                </c:pt>
                <c:pt idx="541">
                  <c:v>3.9773700000000001</c:v>
                </c:pt>
                <c:pt idx="542">
                  <c:v>3.9770300000000001</c:v>
                </c:pt>
                <c:pt idx="543">
                  <c:v>3.97255</c:v>
                </c:pt>
                <c:pt idx="544">
                  <c:v>3.9826299999999999</c:v>
                </c:pt>
                <c:pt idx="545">
                  <c:v>3.9771899999999998</c:v>
                </c:pt>
                <c:pt idx="546">
                  <c:v>3.9803999999999999</c:v>
                </c:pt>
                <c:pt idx="547">
                  <c:v>3.9600900000000001</c:v>
                </c:pt>
                <c:pt idx="548">
                  <c:v>3.9641199999999999</c:v>
                </c:pt>
                <c:pt idx="549">
                  <c:v>3.9708700000000001</c:v>
                </c:pt>
                <c:pt idx="550">
                  <c:v>3.9572500000000002</c:v>
                </c:pt>
                <c:pt idx="551">
                  <c:v>3.9613800000000001</c:v>
                </c:pt>
                <c:pt idx="552">
                  <c:v>3.9620199999999999</c:v>
                </c:pt>
                <c:pt idx="553">
                  <c:v>3.9711099999999999</c:v>
                </c:pt>
                <c:pt idx="554">
                  <c:v>3.9725299999999999</c:v>
                </c:pt>
                <c:pt idx="555">
                  <c:v>3.9809600000000001</c:v>
                </c:pt>
                <c:pt idx="556">
                  <c:v>3.9826800000000002</c:v>
                </c:pt>
                <c:pt idx="557">
                  <c:v>3.9710200000000002</c:v>
                </c:pt>
                <c:pt idx="558">
                  <c:v>3.9806599999999999</c:v>
                </c:pt>
                <c:pt idx="559">
                  <c:v>3.9811399999999999</c:v>
                </c:pt>
                <c:pt idx="560">
                  <c:v>3.9743599999999999</c:v>
                </c:pt>
                <c:pt idx="561">
                  <c:v>3.9750100000000002</c:v>
                </c:pt>
                <c:pt idx="562">
                  <c:v>3.9753400000000001</c:v>
                </c:pt>
                <c:pt idx="563">
                  <c:v>3.9697</c:v>
                </c:pt>
                <c:pt idx="564">
                  <c:v>3.9702600000000001</c:v>
                </c:pt>
                <c:pt idx="565">
                  <c:v>3.97932</c:v>
                </c:pt>
                <c:pt idx="566">
                  <c:v>3.9949300000000001</c:v>
                </c:pt>
                <c:pt idx="567">
                  <c:v>3.9888300000000001</c:v>
                </c:pt>
                <c:pt idx="568">
                  <c:v>3.9860199999999999</c:v>
                </c:pt>
                <c:pt idx="569">
                  <c:v>3.98543</c:v>
                </c:pt>
                <c:pt idx="570">
                  <c:v>3.97512</c:v>
                </c:pt>
                <c:pt idx="571">
                  <c:v>3.98916</c:v>
                </c:pt>
                <c:pt idx="572">
                  <c:v>3.9840900000000001</c:v>
                </c:pt>
                <c:pt idx="573">
                  <c:v>3.9768500000000002</c:v>
                </c:pt>
                <c:pt idx="574">
                  <c:v>3.96556</c:v>
                </c:pt>
                <c:pt idx="575">
                  <c:v>3.9725799999999998</c:v>
                </c:pt>
                <c:pt idx="576">
                  <c:v>3.9710399999999999</c:v>
                </c:pt>
                <c:pt idx="577">
                  <c:v>3.97071</c:v>
                </c:pt>
                <c:pt idx="578">
                  <c:v>3.97106</c:v>
                </c:pt>
                <c:pt idx="579">
                  <c:v>3.9762900000000001</c:v>
                </c:pt>
                <c:pt idx="580">
                  <c:v>3.9711599999999998</c:v>
                </c:pt>
                <c:pt idx="581">
                  <c:v>3.9762400000000002</c:v>
                </c:pt>
                <c:pt idx="582">
                  <c:v>3.9649399999999999</c:v>
                </c:pt>
                <c:pt idx="583">
                  <c:v>3.9676900000000002</c:v>
                </c:pt>
                <c:pt idx="584">
                  <c:v>3.96712</c:v>
                </c:pt>
                <c:pt idx="585">
                  <c:v>3.9743200000000001</c:v>
                </c:pt>
                <c:pt idx="586">
                  <c:v>3.97512</c:v>
                </c:pt>
                <c:pt idx="587">
                  <c:v>3.97628</c:v>
                </c:pt>
                <c:pt idx="588">
                  <c:v>3.97729</c:v>
                </c:pt>
                <c:pt idx="589">
                  <c:v>3.9815399999999999</c:v>
                </c:pt>
                <c:pt idx="590">
                  <c:v>3.9899100000000001</c:v>
                </c:pt>
                <c:pt idx="591">
                  <c:v>3.9774699999999998</c:v>
                </c:pt>
                <c:pt idx="592">
                  <c:v>3.9845000000000002</c:v>
                </c:pt>
                <c:pt idx="593">
                  <c:v>3.9753500000000002</c:v>
                </c:pt>
                <c:pt idx="594">
                  <c:v>3.9769999999999999</c:v>
                </c:pt>
                <c:pt idx="595">
                  <c:v>3.9767999999999999</c:v>
                </c:pt>
                <c:pt idx="596">
                  <c:v>3.9935999999999998</c:v>
                </c:pt>
                <c:pt idx="597">
                  <c:v>3.9647299999999999</c:v>
                </c:pt>
                <c:pt idx="598">
                  <c:v>3.9607700000000001</c:v>
                </c:pt>
                <c:pt idx="599">
                  <c:v>3.9602300000000001</c:v>
                </c:pt>
                <c:pt idx="600">
                  <c:v>3.9692099999999999</c:v>
                </c:pt>
                <c:pt idx="601">
                  <c:v>3.96821</c:v>
                </c:pt>
                <c:pt idx="602">
                  <c:v>3.97201</c:v>
                </c:pt>
                <c:pt idx="603">
                  <c:v>3.96875</c:v>
                </c:pt>
                <c:pt idx="604">
                  <c:v>3.9733299999999998</c:v>
                </c:pt>
                <c:pt idx="605">
                  <c:v>3.9830199999999998</c:v>
                </c:pt>
                <c:pt idx="606">
                  <c:v>3.99377</c:v>
                </c:pt>
                <c:pt idx="607">
                  <c:v>3.9904199999999999</c:v>
                </c:pt>
                <c:pt idx="608">
                  <c:v>3.9779100000000001</c:v>
                </c:pt>
                <c:pt idx="609">
                  <c:v>3.9794499999999999</c:v>
                </c:pt>
                <c:pt idx="610">
                  <c:v>3.9887199999999998</c:v>
                </c:pt>
                <c:pt idx="611">
                  <c:v>3.9739900000000001</c:v>
                </c:pt>
                <c:pt idx="612">
                  <c:v>3.9803600000000001</c:v>
                </c:pt>
                <c:pt idx="613">
                  <c:v>3.9873500000000002</c:v>
                </c:pt>
                <c:pt idx="614">
                  <c:v>4.0013899999999998</c:v>
                </c:pt>
                <c:pt idx="615">
                  <c:v>4.00101</c:v>
                </c:pt>
                <c:pt idx="616">
                  <c:v>3.9899</c:v>
                </c:pt>
                <c:pt idx="617">
                  <c:v>3.98333</c:v>
                </c:pt>
                <c:pt idx="618">
                  <c:v>3.9823300000000001</c:v>
                </c:pt>
                <c:pt idx="619">
                  <c:v>3.9859800000000001</c:v>
                </c:pt>
                <c:pt idx="620">
                  <c:v>4.0011700000000001</c:v>
                </c:pt>
                <c:pt idx="621">
                  <c:v>4.0084600000000004</c:v>
                </c:pt>
                <c:pt idx="622">
                  <c:v>4.0167400000000004</c:v>
                </c:pt>
                <c:pt idx="623">
                  <c:v>4.0191699999999999</c:v>
                </c:pt>
                <c:pt idx="624">
                  <c:v>4.0213999999999999</c:v>
                </c:pt>
                <c:pt idx="625">
                  <c:v>4.0153699999999999</c:v>
                </c:pt>
                <c:pt idx="626">
                  <c:v>4.0053400000000003</c:v>
                </c:pt>
                <c:pt idx="627">
                  <c:v>4.01023</c:v>
                </c:pt>
                <c:pt idx="628">
                  <c:v>4.0075799999999999</c:v>
                </c:pt>
                <c:pt idx="629">
                  <c:v>4.0154399999999999</c:v>
                </c:pt>
                <c:pt idx="630">
                  <c:v>4.0186299999999999</c:v>
                </c:pt>
                <c:pt idx="631">
                  <c:v>4.0084600000000004</c:v>
                </c:pt>
                <c:pt idx="632">
                  <c:v>4.0019499999999999</c:v>
                </c:pt>
                <c:pt idx="633">
                  <c:v>4.0101000000000004</c:v>
                </c:pt>
                <c:pt idx="634">
                  <c:v>4.0179900000000002</c:v>
                </c:pt>
                <c:pt idx="635">
                  <c:v>4.0075700000000003</c:v>
                </c:pt>
                <c:pt idx="636">
                  <c:v>3.9938699999999998</c:v>
                </c:pt>
                <c:pt idx="637">
                  <c:v>3.9781900000000001</c:v>
                </c:pt>
                <c:pt idx="638">
                  <c:v>3.9884599999999999</c:v>
                </c:pt>
                <c:pt idx="639">
                  <c:v>3.9851999999999999</c:v>
                </c:pt>
                <c:pt idx="640">
                  <c:v>3.9859800000000001</c:v>
                </c:pt>
                <c:pt idx="641">
                  <c:v>3.9636800000000001</c:v>
                </c:pt>
                <c:pt idx="642">
                  <c:v>3.9788299999999999</c:v>
                </c:pt>
                <c:pt idx="643">
                  <c:v>3.9923299999999999</c:v>
                </c:pt>
                <c:pt idx="644">
                  <c:v>3.97858</c:v>
                </c:pt>
                <c:pt idx="645">
                  <c:v>3.9769000000000001</c:v>
                </c:pt>
                <c:pt idx="646">
                  <c:v>3.9934500000000002</c:v>
                </c:pt>
                <c:pt idx="647">
                  <c:v>3.99126</c:v>
                </c:pt>
                <c:pt idx="648">
                  <c:v>3.9754999999999998</c:v>
                </c:pt>
                <c:pt idx="649">
                  <c:v>3.98441</c:v>
                </c:pt>
                <c:pt idx="650">
                  <c:v>3.98536</c:v>
                </c:pt>
                <c:pt idx="651">
                  <c:v>3.9992200000000002</c:v>
                </c:pt>
                <c:pt idx="652">
                  <c:v>3.99282</c:v>
                </c:pt>
                <c:pt idx="653">
                  <c:v>3.99207</c:v>
                </c:pt>
                <c:pt idx="654">
                  <c:v>3.9893100000000001</c:v>
                </c:pt>
                <c:pt idx="655">
                  <c:v>3.9981300000000002</c:v>
                </c:pt>
                <c:pt idx="656">
                  <c:v>3.9872399999999999</c:v>
                </c:pt>
                <c:pt idx="657">
                  <c:v>3.9908700000000001</c:v>
                </c:pt>
                <c:pt idx="658">
                  <c:v>3.9800200000000001</c:v>
                </c:pt>
                <c:pt idx="659">
                  <c:v>3.9900699999999998</c:v>
                </c:pt>
                <c:pt idx="660">
                  <c:v>3.9765600000000001</c:v>
                </c:pt>
                <c:pt idx="661">
                  <c:v>3.9900199999999999</c:v>
                </c:pt>
                <c:pt idx="662">
                  <c:v>3.9914000000000001</c:v>
                </c:pt>
                <c:pt idx="663">
                  <c:v>3.9747300000000001</c:v>
                </c:pt>
                <c:pt idx="664">
                  <c:v>3.9736799999999999</c:v>
                </c:pt>
                <c:pt idx="665">
                  <c:v>3.96807</c:v>
                </c:pt>
                <c:pt idx="666">
                  <c:v>3.9663499999999998</c:v>
                </c:pt>
                <c:pt idx="667">
                  <c:v>3.9817200000000001</c:v>
                </c:pt>
                <c:pt idx="668">
                  <c:v>3.9603000000000002</c:v>
                </c:pt>
                <c:pt idx="669">
                  <c:v>3.9617</c:v>
                </c:pt>
                <c:pt idx="670">
                  <c:v>3.9714499999999999</c:v>
                </c:pt>
                <c:pt idx="671">
                  <c:v>3.98699</c:v>
                </c:pt>
                <c:pt idx="672">
                  <c:v>3.95892</c:v>
                </c:pt>
                <c:pt idx="673">
                  <c:v>3.9714</c:v>
                </c:pt>
                <c:pt idx="674">
                  <c:v>3.9742500000000001</c:v>
                </c:pt>
                <c:pt idx="675">
                  <c:v>3.97228</c:v>
                </c:pt>
                <c:pt idx="676">
                  <c:v>3.9741599999999999</c:v>
                </c:pt>
                <c:pt idx="677">
                  <c:v>3.98325</c:v>
                </c:pt>
                <c:pt idx="678">
                  <c:v>3.97655</c:v>
                </c:pt>
                <c:pt idx="679">
                  <c:v>3.9732099999999999</c:v>
                </c:pt>
                <c:pt idx="680">
                  <c:v>3.9834900000000002</c:v>
                </c:pt>
                <c:pt idx="681">
                  <c:v>3.9664600000000001</c:v>
                </c:pt>
                <c:pt idx="682">
                  <c:v>3.9899200000000001</c:v>
                </c:pt>
                <c:pt idx="683">
                  <c:v>3.9911099999999999</c:v>
                </c:pt>
                <c:pt idx="684">
                  <c:v>3.9968699999999999</c:v>
                </c:pt>
                <c:pt idx="685">
                  <c:v>3.99993</c:v>
                </c:pt>
                <c:pt idx="686">
                  <c:v>3.9902899999999999</c:v>
                </c:pt>
                <c:pt idx="687">
                  <c:v>4.00535</c:v>
                </c:pt>
                <c:pt idx="688">
                  <c:v>4.0080200000000001</c:v>
                </c:pt>
                <c:pt idx="689">
                  <c:v>3.9920300000000002</c:v>
                </c:pt>
                <c:pt idx="690">
                  <c:v>4.0007999999999999</c:v>
                </c:pt>
                <c:pt idx="691">
                  <c:v>4.0101399999999998</c:v>
                </c:pt>
                <c:pt idx="692">
                  <c:v>4.0050100000000004</c:v>
                </c:pt>
                <c:pt idx="693">
                  <c:v>3.9877199999999999</c:v>
                </c:pt>
                <c:pt idx="694">
                  <c:v>3.9840100000000001</c:v>
                </c:pt>
                <c:pt idx="695">
                  <c:v>3.9903900000000001</c:v>
                </c:pt>
                <c:pt idx="696">
                  <c:v>3.9769999999999999</c:v>
                </c:pt>
                <c:pt idx="697">
                  <c:v>3.9833400000000001</c:v>
                </c:pt>
                <c:pt idx="698">
                  <c:v>3.98651</c:v>
                </c:pt>
                <c:pt idx="699">
                  <c:v>3.9841500000000001</c:v>
                </c:pt>
                <c:pt idx="700">
                  <c:v>3.99865</c:v>
                </c:pt>
                <c:pt idx="701">
                  <c:v>4.0050400000000002</c:v>
                </c:pt>
                <c:pt idx="702">
                  <c:v>4.0003200000000003</c:v>
                </c:pt>
                <c:pt idx="703">
                  <c:v>3.99417</c:v>
                </c:pt>
                <c:pt idx="704">
                  <c:v>3.9982500000000001</c:v>
                </c:pt>
                <c:pt idx="705">
                  <c:v>4.0042499999999999</c:v>
                </c:pt>
                <c:pt idx="706">
                  <c:v>3.9976699999999998</c:v>
                </c:pt>
                <c:pt idx="707">
                  <c:v>4.0110999999999999</c:v>
                </c:pt>
                <c:pt idx="708">
                  <c:v>4.0134800000000004</c:v>
                </c:pt>
                <c:pt idx="709">
                  <c:v>4.0055399999999999</c:v>
                </c:pt>
                <c:pt idx="710">
                  <c:v>4.0154199999999998</c:v>
                </c:pt>
                <c:pt idx="711">
                  <c:v>4.0202</c:v>
                </c:pt>
                <c:pt idx="712">
                  <c:v>4.0208300000000001</c:v>
                </c:pt>
                <c:pt idx="713">
                  <c:v>4.0045599999999997</c:v>
                </c:pt>
                <c:pt idx="714">
                  <c:v>4.0015799999999997</c:v>
                </c:pt>
                <c:pt idx="715">
                  <c:v>3.9868800000000002</c:v>
                </c:pt>
                <c:pt idx="716">
                  <c:v>4.0005100000000002</c:v>
                </c:pt>
                <c:pt idx="717">
                  <c:v>3.9920100000000001</c:v>
                </c:pt>
                <c:pt idx="718">
                  <c:v>4.0000799999999996</c:v>
                </c:pt>
                <c:pt idx="719">
                  <c:v>4.0046600000000003</c:v>
                </c:pt>
                <c:pt idx="720">
                  <c:v>4.0027699999999999</c:v>
                </c:pt>
                <c:pt idx="721">
                  <c:v>3.9951599999999998</c:v>
                </c:pt>
                <c:pt idx="722">
                  <c:v>3.9990899999999998</c:v>
                </c:pt>
                <c:pt idx="723">
                  <c:v>3.9877600000000002</c:v>
                </c:pt>
                <c:pt idx="724">
                  <c:v>3.9906199999999998</c:v>
                </c:pt>
                <c:pt idx="725">
                  <c:v>3.9962800000000001</c:v>
                </c:pt>
                <c:pt idx="726">
                  <c:v>3.99457</c:v>
                </c:pt>
                <c:pt idx="727">
                  <c:v>4.0003700000000002</c:v>
                </c:pt>
                <c:pt idx="728">
                  <c:v>3.9873400000000001</c:v>
                </c:pt>
                <c:pt idx="729">
                  <c:v>3.9908899999999998</c:v>
                </c:pt>
                <c:pt idx="730">
                  <c:v>3.9861300000000002</c:v>
                </c:pt>
                <c:pt idx="731">
                  <c:v>3.9893100000000001</c:v>
                </c:pt>
                <c:pt idx="732">
                  <c:v>3.9709500000000002</c:v>
                </c:pt>
                <c:pt idx="733">
                  <c:v>3.9807199999999998</c:v>
                </c:pt>
                <c:pt idx="734">
                  <c:v>3.9752700000000001</c:v>
                </c:pt>
                <c:pt idx="735">
                  <c:v>3.9896199999999999</c:v>
                </c:pt>
                <c:pt idx="736">
                  <c:v>3.97498</c:v>
                </c:pt>
                <c:pt idx="737">
                  <c:v>3.9830999999999999</c:v>
                </c:pt>
                <c:pt idx="738">
                  <c:v>3.9935700000000001</c:v>
                </c:pt>
                <c:pt idx="739">
                  <c:v>3.9814400000000001</c:v>
                </c:pt>
                <c:pt idx="740">
                  <c:v>3.9873799999999999</c:v>
                </c:pt>
                <c:pt idx="741">
                  <c:v>3.9785200000000001</c:v>
                </c:pt>
                <c:pt idx="742">
                  <c:v>3.9996499999999999</c:v>
                </c:pt>
                <c:pt idx="743">
                  <c:v>3.9950600000000001</c:v>
                </c:pt>
                <c:pt idx="744">
                  <c:v>3.98386</c:v>
                </c:pt>
                <c:pt idx="745">
                  <c:v>3.99701</c:v>
                </c:pt>
                <c:pt idx="746">
                  <c:v>3.98671</c:v>
                </c:pt>
                <c:pt idx="747">
                  <c:v>3.9803999999999999</c:v>
                </c:pt>
                <c:pt idx="748">
                  <c:v>3.9927199999999998</c:v>
                </c:pt>
                <c:pt idx="749">
                  <c:v>4.0003099999999998</c:v>
                </c:pt>
                <c:pt idx="750">
                  <c:v>3.9979499999999999</c:v>
                </c:pt>
                <c:pt idx="751">
                  <c:v>4.0023099999999996</c:v>
                </c:pt>
                <c:pt idx="752">
                  <c:v>3.9924499999999998</c:v>
                </c:pt>
                <c:pt idx="753">
                  <c:v>3.9988800000000002</c:v>
                </c:pt>
                <c:pt idx="754">
                  <c:v>3.9882200000000001</c:v>
                </c:pt>
                <c:pt idx="755">
                  <c:v>3.9931000000000001</c:v>
                </c:pt>
                <c:pt idx="756">
                  <c:v>3.9940500000000001</c:v>
                </c:pt>
                <c:pt idx="757">
                  <c:v>3.99749</c:v>
                </c:pt>
                <c:pt idx="758">
                  <c:v>3.9881600000000001</c:v>
                </c:pt>
                <c:pt idx="759">
                  <c:v>3.99247</c:v>
                </c:pt>
                <c:pt idx="760">
                  <c:v>4.0161300000000004</c:v>
                </c:pt>
                <c:pt idx="761">
                  <c:v>4.0041000000000002</c:v>
                </c:pt>
                <c:pt idx="762">
                  <c:v>3.9919099999999998</c:v>
                </c:pt>
                <c:pt idx="763">
                  <c:v>3.9987400000000002</c:v>
                </c:pt>
                <c:pt idx="764">
                  <c:v>3.98367</c:v>
                </c:pt>
                <c:pt idx="765">
                  <c:v>3.98719</c:v>
                </c:pt>
                <c:pt idx="766">
                  <c:v>3.9986899999999999</c:v>
                </c:pt>
                <c:pt idx="767">
                  <c:v>3.98278</c:v>
                </c:pt>
                <c:pt idx="768">
                  <c:v>3.9883899999999999</c:v>
                </c:pt>
                <c:pt idx="769">
                  <c:v>3.9799600000000002</c:v>
                </c:pt>
                <c:pt idx="770">
                  <c:v>3.9915799999999999</c:v>
                </c:pt>
                <c:pt idx="771">
                  <c:v>3.9821900000000001</c:v>
                </c:pt>
                <c:pt idx="772">
                  <c:v>3.96292</c:v>
                </c:pt>
                <c:pt idx="773">
                  <c:v>3.9643700000000002</c:v>
                </c:pt>
                <c:pt idx="774">
                  <c:v>3.9637899999999999</c:v>
                </c:pt>
                <c:pt idx="775">
                  <c:v>3.9680300000000002</c:v>
                </c:pt>
                <c:pt idx="776">
                  <c:v>3.94937</c:v>
                </c:pt>
                <c:pt idx="777">
                  <c:v>3.9584999999999999</c:v>
                </c:pt>
                <c:pt idx="778">
                  <c:v>3.9617800000000001</c:v>
                </c:pt>
                <c:pt idx="779">
                  <c:v>3.9738500000000001</c:v>
                </c:pt>
                <c:pt idx="780">
                  <c:v>3.9759099999999998</c:v>
                </c:pt>
                <c:pt idx="781">
                  <c:v>3.9634499999999999</c:v>
                </c:pt>
                <c:pt idx="782">
                  <c:v>3.96733</c:v>
                </c:pt>
                <c:pt idx="783">
                  <c:v>3.9600599999999999</c:v>
                </c:pt>
                <c:pt idx="784">
                  <c:v>3.9592399999999999</c:v>
                </c:pt>
                <c:pt idx="785">
                  <c:v>3.9581300000000001</c:v>
                </c:pt>
                <c:pt idx="786">
                  <c:v>3.96448</c:v>
                </c:pt>
                <c:pt idx="787">
                  <c:v>3.9815100000000001</c:v>
                </c:pt>
                <c:pt idx="788">
                  <c:v>3.9712100000000001</c:v>
                </c:pt>
                <c:pt idx="789">
                  <c:v>3.9655800000000001</c:v>
                </c:pt>
                <c:pt idx="790">
                  <c:v>3.9563999999999999</c:v>
                </c:pt>
                <c:pt idx="791">
                  <c:v>3.9741</c:v>
                </c:pt>
                <c:pt idx="792">
                  <c:v>3.96631</c:v>
                </c:pt>
                <c:pt idx="793">
                  <c:v>3.96279</c:v>
                </c:pt>
                <c:pt idx="794">
                  <c:v>3.9578000000000002</c:v>
                </c:pt>
                <c:pt idx="795">
                  <c:v>3.9836399999999998</c:v>
                </c:pt>
                <c:pt idx="796">
                  <c:v>3.9674299999999998</c:v>
                </c:pt>
                <c:pt idx="797">
                  <c:v>3.96061</c:v>
                </c:pt>
                <c:pt idx="798">
                  <c:v>3.9723700000000002</c:v>
                </c:pt>
                <c:pt idx="799">
                  <c:v>3.9699200000000001</c:v>
                </c:pt>
                <c:pt idx="800">
                  <c:v>3.97776</c:v>
                </c:pt>
                <c:pt idx="801">
                  <c:v>3.9719899999999999</c:v>
                </c:pt>
                <c:pt idx="802">
                  <c:v>3.9766300000000001</c:v>
                </c:pt>
                <c:pt idx="803">
                  <c:v>3.97282</c:v>
                </c:pt>
                <c:pt idx="804">
                  <c:v>3.9835600000000002</c:v>
                </c:pt>
                <c:pt idx="805">
                  <c:v>3.9911500000000002</c:v>
                </c:pt>
                <c:pt idx="806">
                  <c:v>3.9792900000000002</c:v>
                </c:pt>
                <c:pt idx="807">
                  <c:v>3.9671099999999999</c:v>
                </c:pt>
                <c:pt idx="808">
                  <c:v>3.9731000000000001</c:v>
                </c:pt>
                <c:pt idx="809">
                  <c:v>3.9711699999999999</c:v>
                </c:pt>
                <c:pt idx="810">
                  <c:v>3.9648099999999999</c:v>
                </c:pt>
                <c:pt idx="811">
                  <c:v>3.9704799999999998</c:v>
                </c:pt>
                <c:pt idx="812">
                  <c:v>3.9818799999999999</c:v>
                </c:pt>
                <c:pt idx="813">
                  <c:v>3.9837799999999999</c:v>
                </c:pt>
                <c:pt idx="814">
                  <c:v>3.9675799999999999</c:v>
                </c:pt>
                <c:pt idx="815">
                  <c:v>3.97533</c:v>
                </c:pt>
                <c:pt idx="816">
                  <c:v>3.9966200000000001</c:v>
                </c:pt>
                <c:pt idx="817">
                  <c:v>4.0027900000000001</c:v>
                </c:pt>
                <c:pt idx="818">
                  <c:v>3.99214</c:v>
                </c:pt>
                <c:pt idx="819">
                  <c:v>3.9743400000000002</c:v>
                </c:pt>
                <c:pt idx="820">
                  <c:v>3.9935700000000001</c:v>
                </c:pt>
                <c:pt idx="821">
                  <c:v>3.97607</c:v>
                </c:pt>
                <c:pt idx="822">
                  <c:v>3.9980799999999999</c:v>
                </c:pt>
                <c:pt idx="823">
                  <c:v>3.9601199999999999</c:v>
                </c:pt>
                <c:pt idx="824">
                  <c:v>3.9729899999999998</c:v>
                </c:pt>
                <c:pt idx="825">
                  <c:v>3.9712700000000001</c:v>
                </c:pt>
                <c:pt idx="826">
                  <c:v>3.9684900000000001</c:v>
                </c:pt>
                <c:pt idx="827">
                  <c:v>3.9742299999999999</c:v>
                </c:pt>
                <c:pt idx="828">
                  <c:v>3.9753400000000001</c:v>
                </c:pt>
                <c:pt idx="829">
                  <c:v>3.97872</c:v>
                </c:pt>
                <c:pt idx="830">
                  <c:v>3.96034</c:v>
                </c:pt>
                <c:pt idx="831">
                  <c:v>3.9623200000000001</c:v>
                </c:pt>
                <c:pt idx="832">
                  <c:v>3.9827499999999998</c:v>
                </c:pt>
                <c:pt idx="833">
                  <c:v>3.9779</c:v>
                </c:pt>
                <c:pt idx="834">
                  <c:v>3.97248</c:v>
                </c:pt>
                <c:pt idx="835">
                  <c:v>3.95865</c:v>
                </c:pt>
                <c:pt idx="836">
                  <c:v>3.9690400000000001</c:v>
                </c:pt>
                <c:pt idx="837">
                  <c:v>3.9634499999999999</c:v>
                </c:pt>
                <c:pt idx="838">
                  <c:v>3.9544999999999999</c:v>
                </c:pt>
                <c:pt idx="839">
                  <c:v>3.96991</c:v>
                </c:pt>
                <c:pt idx="840">
                  <c:v>3.9592299999999998</c:v>
                </c:pt>
                <c:pt idx="841">
                  <c:v>3.9656400000000001</c:v>
                </c:pt>
                <c:pt idx="842">
                  <c:v>3.9625300000000001</c:v>
                </c:pt>
                <c:pt idx="843">
                  <c:v>3.9615399999999998</c:v>
                </c:pt>
                <c:pt idx="844">
                  <c:v>3.9586399999999999</c:v>
                </c:pt>
                <c:pt idx="845">
                  <c:v>3.9578099999999998</c:v>
                </c:pt>
                <c:pt idx="846">
                  <c:v>3.9569000000000001</c:v>
                </c:pt>
                <c:pt idx="847">
                  <c:v>3.95655</c:v>
                </c:pt>
                <c:pt idx="848">
                  <c:v>3.9673600000000002</c:v>
                </c:pt>
                <c:pt idx="849">
                  <c:v>3.9672000000000001</c:v>
                </c:pt>
                <c:pt idx="850">
                  <c:v>3.9595799999999999</c:v>
                </c:pt>
                <c:pt idx="851">
                  <c:v>3.9553400000000001</c:v>
                </c:pt>
                <c:pt idx="852">
                  <c:v>3.9568599999999998</c:v>
                </c:pt>
                <c:pt idx="853">
                  <c:v>3.9520200000000001</c:v>
                </c:pt>
                <c:pt idx="854">
                  <c:v>3.9414899999999999</c:v>
                </c:pt>
                <c:pt idx="855">
                  <c:v>3.9569299999999998</c:v>
                </c:pt>
                <c:pt idx="856">
                  <c:v>3.96136</c:v>
                </c:pt>
                <c:pt idx="857">
                  <c:v>3.9577</c:v>
                </c:pt>
                <c:pt idx="858">
                  <c:v>3.9490699999999999</c:v>
                </c:pt>
                <c:pt idx="859">
                  <c:v>3.9508700000000001</c:v>
                </c:pt>
                <c:pt idx="860">
                  <c:v>3.9655800000000001</c:v>
                </c:pt>
                <c:pt idx="861">
                  <c:v>3.9678800000000001</c:v>
                </c:pt>
                <c:pt idx="862">
                  <c:v>3.95526</c:v>
                </c:pt>
                <c:pt idx="863">
                  <c:v>3.9695900000000002</c:v>
                </c:pt>
                <c:pt idx="864">
                  <c:v>3.9818699999999998</c:v>
                </c:pt>
                <c:pt idx="865">
                  <c:v>3.95932</c:v>
                </c:pt>
                <c:pt idx="866">
                  <c:v>3.9594200000000002</c:v>
                </c:pt>
                <c:pt idx="867">
                  <c:v>3.9623599999999999</c:v>
                </c:pt>
                <c:pt idx="868">
                  <c:v>3.9570099999999999</c:v>
                </c:pt>
                <c:pt idx="869">
                  <c:v>3.9608300000000001</c:v>
                </c:pt>
                <c:pt idx="870">
                  <c:v>3.9714200000000002</c:v>
                </c:pt>
                <c:pt idx="871">
                  <c:v>3.9592499999999999</c:v>
                </c:pt>
                <c:pt idx="872">
                  <c:v>3.9648400000000001</c:v>
                </c:pt>
                <c:pt idx="873">
                  <c:v>3.9631500000000002</c:v>
                </c:pt>
                <c:pt idx="874">
                  <c:v>3.9676800000000001</c:v>
                </c:pt>
                <c:pt idx="875">
                  <c:v>3.9710100000000002</c:v>
                </c:pt>
                <c:pt idx="876">
                  <c:v>3.9691900000000002</c:v>
                </c:pt>
                <c:pt idx="877">
                  <c:v>3.9799899999999999</c:v>
                </c:pt>
                <c:pt idx="878">
                  <c:v>3.9667699999999999</c:v>
                </c:pt>
                <c:pt idx="879">
                  <c:v>3.9697800000000001</c:v>
                </c:pt>
                <c:pt idx="880">
                  <c:v>3.9644499999999998</c:v>
                </c:pt>
                <c:pt idx="881">
                  <c:v>3.95669</c:v>
                </c:pt>
                <c:pt idx="882">
                  <c:v>3.9560499999999998</c:v>
                </c:pt>
                <c:pt idx="883">
                  <c:v>3.96231</c:v>
                </c:pt>
                <c:pt idx="884">
                  <c:v>3.9550900000000002</c:v>
                </c:pt>
                <c:pt idx="885">
                  <c:v>3.9592700000000001</c:v>
                </c:pt>
                <c:pt idx="886">
                  <c:v>3.9671799999999999</c:v>
                </c:pt>
                <c:pt idx="887">
                  <c:v>3.9506100000000002</c:v>
                </c:pt>
                <c:pt idx="888">
                  <c:v>3.9459300000000002</c:v>
                </c:pt>
                <c:pt idx="889">
                  <c:v>3.9496899999999999</c:v>
                </c:pt>
                <c:pt idx="890">
                  <c:v>3.9379300000000002</c:v>
                </c:pt>
                <c:pt idx="891">
                  <c:v>3.9515899999999999</c:v>
                </c:pt>
                <c:pt idx="892">
                  <c:v>3.9398200000000001</c:v>
                </c:pt>
                <c:pt idx="893">
                  <c:v>3.95695</c:v>
                </c:pt>
                <c:pt idx="894">
                  <c:v>3.9548899999999998</c:v>
                </c:pt>
                <c:pt idx="895">
                  <c:v>3.94096</c:v>
                </c:pt>
                <c:pt idx="896">
                  <c:v>3.96488</c:v>
                </c:pt>
                <c:pt idx="897">
                  <c:v>3.9517000000000002</c:v>
                </c:pt>
                <c:pt idx="898">
                  <c:v>3.9650400000000001</c:v>
                </c:pt>
                <c:pt idx="899">
                  <c:v>3.9607999999999999</c:v>
                </c:pt>
                <c:pt idx="900">
                  <c:v>3.9644599999999999</c:v>
                </c:pt>
                <c:pt idx="901">
                  <c:v>3.94997</c:v>
                </c:pt>
                <c:pt idx="902">
                  <c:v>3.9516100000000001</c:v>
                </c:pt>
                <c:pt idx="903">
                  <c:v>3.9418299999999999</c:v>
                </c:pt>
                <c:pt idx="904">
                  <c:v>3.9437099999999998</c:v>
                </c:pt>
                <c:pt idx="905">
                  <c:v>3.9616899999999999</c:v>
                </c:pt>
                <c:pt idx="906">
                  <c:v>3.96312</c:v>
                </c:pt>
                <c:pt idx="907">
                  <c:v>3.9662999999999999</c:v>
                </c:pt>
                <c:pt idx="908">
                  <c:v>3.96441</c:v>
                </c:pt>
                <c:pt idx="909">
                  <c:v>3.9742299999999999</c:v>
                </c:pt>
                <c:pt idx="910">
                  <c:v>3.9665300000000001</c:v>
                </c:pt>
                <c:pt idx="911">
                  <c:v>3.9726900000000001</c:v>
                </c:pt>
                <c:pt idx="912">
                  <c:v>3.9698000000000002</c:v>
                </c:pt>
                <c:pt idx="913">
                  <c:v>3.9796399999999998</c:v>
                </c:pt>
                <c:pt idx="914">
                  <c:v>3.9787499999999998</c:v>
                </c:pt>
                <c:pt idx="915">
                  <c:v>3.9794</c:v>
                </c:pt>
                <c:pt idx="916">
                  <c:v>3.9681799999999998</c:v>
                </c:pt>
                <c:pt idx="917">
                  <c:v>3.9704999999999999</c:v>
                </c:pt>
                <c:pt idx="918">
                  <c:v>3.9631699999999999</c:v>
                </c:pt>
                <c:pt idx="919">
                  <c:v>3.9611200000000002</c:v>
                </c:pt>
                <c:pt idx="920">
                  <c:v>3.9725199999999998</c:v>
                </c:pt>
                <c:pt idx="921">
                  <c:v>3.9647000000000001</c:v>
                </c:pt>
                <c:pt idx="922">
                  <c:v>3.9653999999999998</c:v>
                </c:pt>
                <c:pt idx="923">
                  <c:v>3.9640599999999999</c:v>
                </c:pt>
                <c:pt idx="924">
                  <c:v>3.96536</c:v>
                </c:pt>
                <c:pt idx="925">
                  <c:v>3.98047</c:v>
                </c:pt>
                <c:pt idx="926">
                  <c:v>3.9571900000000002</c:v>
                </c:pt>
                <c:pt idx="927">
                  <c:v>3.9653499999999999</c:v>
                </c:pt>
                <c:pt idx="928">
                  <c:v>3.9715600000000002</c:v>
                </c:pt>
                <c:pt idx="929">
                  <c:v>3.95919</c:v>
                </c:pt>
                <c:pt idx="930">
                  <c:v>3.95824</c:v>
                </c:pt>
                <c:pt idx="931">
                  <c:v>3.9645199999999998</c:v>
                </c:pt>
                <c:pt idx="932">
                  <c:v>3.9752000000000001</c:v>
                </c:pt>
                <c:pt idx="933">
                  <c:v>3.9832200000000002</c:v>
                </c:pt>
                <c:pt idx="934">
                  <c:v>3.9816400000000001</c:v>
                </c:pt>
                <c:pt idx="935">
                  <c:v>3.9659399999999998</c:v>
                </c:pt>
                <c:pt idx="936">
                  <c:v>3.9624299999999999</c:v>
                </c:pt>
                <c:pt idx="937">
                  <c:v>3.9638499999999999</c:v>
                </c:pt>
                <c:pt idx="938">
                  <c:v>3.9662500000000001</c:v>
                </c:pt>
                <c:pt idx="939">
                  <c:v>3.95235</c:v>
                </c:pt>
                <c:pt idx="940">
                  <c:v>3.9483899999999998</c:v>
                </c:pt>
                <c:pt idx="941">
                  <c:v>3.95947</c:v>
                </c:pt>
                <c:pt idx="942">
                  <c:v>3.9580299999999999</c:v>
                </c:pt>
                <c:pt idx="943">
                  <c:v>3.9512100000000001</c:v>
                </c:pt>
                <c:pt idx="944">
                  <c:v>3.9483799999999998</c:v>
                </c:pt>
                <c:pt idx="945">
                  <c:v>3.94489</c:v>
                </c:pt>
                <c:pt idx="946">
                  <c:v>3.94062</c:v>
                </c:pt>
                <c:pt idx="947">
                  <c:v>3.9393799999999999</c:v>
                </c:pt>
                <c:pt idx="948">
                  <c:v>3.9413</c:v>
                </c:pt>
                <c:pt idx="949">
                  <c:v>3.94049</c:v>
                </c:pt>
                <c:pt idx="950">
                  <c:v>3.95397</c:v>
                </c:pt>
                <c:pt idx="951">
                  <c:v>3.9390499999999999</c:v>
                </c:pt>
                <c:pt idx="952">
                  <c:v>3.9230499999999999</c:v>
                </c:pt>
                <c:pt idx="953">
                  <c:v>3.9247999999999998</c:v>
                </c:pt>
                <c:pt idx="954">
                  <c:v>3.9212099999999999</c:v>
                </c:pt>
                <c:pt idx="955">
                  <c:v>3.9318300000000002</c:v>
                </c:pt>
                <c:pt idx="956">
                  <c:v>3.9398200000000001</c:v>
                </c:pt>
                <c:pt idx="957">
                  <c:v>3.9513099999999999</c:v>
                </c:pt>
                <c:pt idx="958">
                  <c:v>3.94475</c:v>
                </c:pt>
                <c:pt idx="959">
                  <c:v>3.9416799999999999</c:v>
                </c:pt>
                <c:pt idx="960">
                  <c:v>3.93757</c:v>
                </c:pt>
                <c:pt idx="961">
                  <c:v>3.9310399999999999</c:v>
                </c:pt>
                <c:pt idx="962">
                  <c:v>3.9374099999999999</c:v>
                </c:pt>
                <c:pt idx="963">
                  <c:v>3.9389500000000002</c:v>
                </c:pt>
                <c:pt idx="964">
                  <c:v>3.9378299999999999</c:v>
                </c:pt>
                <c:pt idx="965">
                  <c:v>3.9470999999999998</c:v>
                </c:pt>
                <c:pt idx="966">
                  <c:v>3.9350999999999998</c:v>
                </c:pt>
                <c:pt idx="967">
                  <c:v>3.9432100000000001</c:v>
                </c:pt>
                <c:pt idx="968">
                  <c:v>3.9394100000000001</c:v>
                </c:pt>
                <c:pt idx="969">
                  <c:v>3.9481600000000001</c:v>
                </c:pt>
                <c:pt idx="970">
                  <c:v>3.94556</c:v>
                </c:pt>
                <c:pt idx="971">
                  <c:v>3.9386899999999998</c:v>
                </c:pt>
                <c:pt idx="972">
                  <c:v>3.95059</c:v>
                </c:pt>
                <c:pt idx="973">
                  <c:v>3.9436800000000001</c:v>
                </c:pt>
                <c:pt idx="974">
                  <c:v>3.9497900000000001</c:v>
                </c:pt>
                <c:pt idx="975">
                  <c:v>3.9388100000000001</c:v>
                </c:pt>
                <c:pt idx="976">
                  <c:v>3.9600599999999999</c:v>
                </c:pt>
                <c:pt idx="977">
                  <c:v>3.9533999999999998</c:v>
                </c:pt>
                <c:pt idx="978">
                  <c:v>3.94563</c:v>
                </c:pt>
                <c:pt idx="979">
                  <c:v>3.9369000000000001</c:v>
                </c:pt>
                <c:pt idx="980">
                  <c:v>3.93641</c:v>
                </c:pt>
                <c:pt idx="981">
                  <c:v>3.9549500000000002</c:v>
                </c:pt>
                <c:pt idx="982">
                  <c:v>3.9558800000000001</c:v>
                </c:pt>
                <c:pt idx="983">
                  <c:v>3.9359600000000001</c:v>
                </c:pt>
                <c:pt idx="984">
                  <c:v>3.9471699999999998</c:v>
                </c:pt>
                <c:pt idx="985">
                  <c:v>3.9524599999999999</c:v>
                </c:pt>
                <c:pt idx="986">
                  <c:v>3.9538700000000002</c:v>
                </c:pt>
                <c:pt idx="987">
                  <c:v>3.9470499999999999</c:v>
                </c:pt>
                <c:pt idx="988">
                  <c:v>3.9454799999999999</c:v>
                </c:pt>
                <c:pt idx="989">
                  <c:v>3.9416600000000002</c:v>
                </c:pt>
                <c:pt idx="990">
                  <c:v>3.9367000000000001</c:v>
                </c:pt>
                <c:pt idx="991">
                  <c:v>3.9499900000000001</c:v>
                </c:pt>
                <c:pt idx="992">
                  <c:v>3.9345300000000001</c:v>
                </c:pt>
                <c:pt idx="993">
                  <c:v>3.95065</c:v>
                </c:pt>
                <c:pt idx="994">
                  <c:v>3.9409000000000001</c:v>
                </c:pt>
                <c:pt idx="995">
                  <c:v>3.9464299999999999</c:v>
                </c:pt>
                <c:pt idx="996">
                  <c:v>3.9477600000000002</c:v>
                </c:pt>
                <c:pt idx="997">
                  <c:v>3.9430900000000002</c:v>
                </c:pt>
                <c:pt idx="998">
                  <c:v>3.93641</c:v>
                </c:pt>
                <c:pt idx="999">
                  <c:v>3.9350700000000001</c:v>
                </c:pt>
                <c:pt idx="1000">
                  <c:v>3.93973</c:v>
                </c:pt>
                <c:pt idx="1001">
                  <c:v>3.9409299999999998</c:v>
                </c:pt>
                <c:pt idx="1002">
                  <c:v>3.9337900000000001</c:v>
                </c:pt>
                <c:pt idx="1003">
                  <c:v>3.93513</c:v>
                </c:pt>
                <c:pt idx="1004">
                  <c:v>3.9297300000000002</c:v>
                </c:pt>
                <c:pt idx="1005">
                  <c:v>3.9228299999999998</c:v>
                </c:pt>
                <c:pt idx="1006">
                  <c:v>3.9278300000000002</c:v>
                </c:pt>
                <c:pt idx="1007">
                  <c:v>3.9315000000000002</c:v>
                </c:pt>
                <c:pt idx="1008">
                  <c:v>3.9460999999999999</c:v>
                </c:pt>
                <c:pt idx="1009">
                  <c:v>3.94862</c:v>
                </c:pt>
                <c:pt idx="1010">
                  <c:v>3.9328699999999999</c:v>
                </c:pt>
                <c:pt idx="1011">
                  <c:v>3.95255</c:v>
                </c:pt>
                <c:pt idx="1012">
                  <c:v>3.9565700000000001</c:v>
                </c:pt>
                <c:pt idx="1013">
                  <c:v>3.9381200000000001</c:v>
                </c:pt>
                <c:pt idx="1014">
                  <c:v>3.9291700000000001</c:v>
                </c:pt>
                <c:pt idx="1015">
                  <c:v>3.9426800000000002</c:v>
                </c:pt>
                <c:pt idx="1016">
                  <c:v>3.9440300000000001</c:v>
                </c:pt>
                <c:pt idx="1017">
                  <c:v>3.95011</c:v>
                </c:pt>
                <c:pt idx="1018">
                  <c:v>3.9672499999999999</c:v>
                </c:pt>
                <c:pt idx="1019">
                  <c:v>3.9487999999999999</c:v>
                </c:pt>
                <c:pt idx="1020">
                  <c:v>3.9479799999999998</c:v>
                </c:pt>
                <c:pt idx="1021">
                  <c:v>3.9290699999999998</c:v>
                </c:pt>
                <c:pt idx="1022">
                  <c:v>3.9323199999999998</c:v>
                </c:pt>
                <c:pt idx="1023">
                  <c:v>3.9352800000000001</c:v>
                </c:pt>
                <c:pt idx="1024">
                  <c:v>3.92876</c:v>
                </c:pt>
                <c:pt idx="1025">
                  <c:v>3.93499</c:v>
                </c:pt>
                <c:pt idx="1026">
                  <c:v>3.93791</c:v>
                </c:pt>
                <c:pt idx="1027">
                  <c:v>3.9378700000000002</c:v>
                </c:pt>
                <c:pt idx="1028">
                  <c:v>3.92191</c:v>
                </c:pt>
                <c:pt idx="1029">
                  <c:v>3.9264600000000001</c:v>
                </c:pt>
                <c:pt idx="1030">
                  <c:v>3.92157</c:v>
                </c:pt>
                <c:pt idx="1031">
                  <c:v>3.9288099999999999</c:v>
                </c:pt>
                <c:pt idx="1032">
                  <c:v>3.9306000000000001</c:v>
                </c:pt>
                <c:pt idx="1033">
                  <c:v>3.9163999999999999</c:v>
                </c:pt>
                <c:pt idx="1034">
                  <c:v>3.9247899999999998</c:v>
                </c:pt>
                <c:pt idx="1035">
                  <c:v>3.9270900000000002</c:v>
                </c:pt>
                <c:pt idx="1036">
                  <c:v>3.94068</c:v>
                </c:pt>
                <c:pt idx="1037">
                  <c:v>3.9473699999999998</c:v>
                </c:pt>
                <c:pt idx="1038">
                  <c:v>3.9210699999999998</c:v>
                </c:pt>
                <c:pt idx="1039">
                  <c:v>3.9310800000000001</c:v>
                </c:pt>
                <c:pt idx="1040">
                  <c:v>3.93167</c:v>
                </c:pt>
                <c:pt idx="1041">
                  <c:v>3.9234200000000001</c:v>
                </c:pt>
                <c:pt idx="1042">
                  <c:v>3.9228200000000002</c:v>
                </c:pt>
                <c:pt idx="1043">
                  <c:v>3.92611</c:v>
                </c:pt>
                <c:pt idx="1044">
                  <c:v>3.9171</c:v>
                </c:pt>
                <c:pt idx="1045">
                  <c:v>3.9361199999999998</c:v>
                </c:pt>
                <c:pt idx="1046">
                  <c:v>3.91445</c:v>
                </c:pt>
                <c:pt idx="1047">
                  <c:v>3.91737</c:v>
                </c:pt>
                <c:pt idx="1048">
                  <c:v>3.9249700000000001</c:v>
                </c:pt>
                <c:pt idx="1049">
                  <c:v>3.9139499999999998</c:v>
                </c:pt>
                <c:pt idx="1050">
                  <c:v>3.9307599999999998</c:v>
                </c:pt>
                <c:pt idx="1051">
                  <c:v>3.92279</c:v>
                </c:pt>
                <c:pt idx="1052">
                  <c:v>3.9194300000000002</c:v>
                </c:pt>
                <c:pt idx="1053">
                  <c:v>3.92658</c:v>
                </c:pt>
                <c:pt idx="1054">
                  <c:v>3.91675</c:v>
                </c:pt>
                <c:pt idx="1055">
                  <c:v>3.9255399999999998</c:v>
                </c:pt>
                <c:pt idx="1056">
                  <c:v>3.9285100000000002</c:v>
                </c:pt>
                <c:pt idx="1057">
                  <c:v>3.9226800000000002</c:v>
                </c:pt>
                <c:pt idx="1058">
                  <c:v>3.92753</c:v>
                </c:pt>
                <c:pt idx="1059">
                  <c:v>3.9319199999999999</c:v>
                </c:pt>
                <c:pt idx="1060">
                  <c:v>3.9240699999999999</c:v>
                </c:pt>
                <c:pt idx="1061">
                  <c:v>3.9299200000000001</c:v>
                </c:pt>
                <c:pt idx="1062">
                  <c:v>3.9128400000000001</c:v>
                </c:pt>
                <c:pt idx="1063">
                  <c:v>3.9162400000000002</c:v>
                </c:pt>
                <c:pt idx="1064">
                  <c:v>3.9199899999999999</c:v>
                </c:pt>
                <c:pt idx="1065">
                  <c:v>3.9256799999999998</c:v>
                </c:pt>
                <c:pt idx="1066">
                  <c:v>3.9212199999999999</c:v>
                </c:pt>
                <c:pt idx="1067">
                  <c:v>3.9127399999999999</c:v>
                </c:pt>
                <c:pt idx="1068">
                  <c:v>3.9140700000000002</c:v>
                </c:pt>
                <c:pt idx="1069">
                  <c:v>3.9190299999999998</c:v>
                </c:pt>
                <c:pt idx="1070">
                  <c:v>3.9199000000000002</c:v>
                </c:pt>
                <c:pt idx="1071">
                  <c:v>3.9157199999999999</c:v>
                </c:pt>
                <c:pt idx="1072">
                  <c:v>3.9200900000000001</c:v>
                </c:pt>
                <c:pt idx="1073">
                  <c:v>3.9245000000000001</c:v>
                </c:pt>
                <c:pt idx="1074">
                  <c:v>3.9213</c:v>
                </c:pt>
                <c:pt idx="1075">
                  <c:v>3.93248</c:v>
                </c:pt>
                <c:pt idx="1076">
                  <c:v>3.9260899999999999</c:v>
                </c:pt>
                <c:pt idx="1077">
                  <c:v>3.9307099999999999</c:v>
                </c:pt>
                <c:pt idx="1078">
                  <c:v>3.9267799999999999</c:v>
                </c:pt>
                <c:pt idx="1079">
                  <c:v>3.9238599999999999</c:v>
                </c:pt>
                <c:pt idx="1080">
                  <c:v>3.9207999999999998</c:v>
                </c:pt>
                <c:pt idx="1081">
                  <c:v>3.9102899999999998</c:v>
                </c:pt>
                <c:pt idx="1082">
                  <c:v>3.9189699999999998</c:v>
                </c:pt>
                <c:pt idx="1083">
                  <c:v>3.9045299999999998</c:v>
                </c:pt>
                <c:pt idx="1084">
                  <c:v>3.9186399999999999</c:v>
                </c:pt>
                <c:pt idx="1085">
                  <c:v>3.9239999999999999</c:v>
                </c:pt>
                <c:pt idx="1086">
                  <c:v>3.92056</c:v>
                </c:pt>
                <c:pt idx="1087">
                  <c:v>3.9251900000000002</c:v>
                </c:pt>
                <c:pt idx="1088">
                  <c:v>3.9270100000000001</c:v>
                </c:pt>
                <c:pt idx="1089">
                  <c:v>3.9224399999999999</c:v>
                </c:pt>
                <c:pt idx="1090">
                  <c:v>3.9352200000000002</c:v>
                </c:pt>
                <c:pt idx="1091">
                  <c:v>3.9258500000000001</c:v>
                </c:pt>
                <c:pt idx="1092">
                  <c:v>3.91866</c:v>
                </c:pt>
                <c:pt idx="1093">
                  <c:v>3.92062</c:v>
                </c:pt>
                <c:pt idx="1094">
                  <c:v>3.92144</c:v>
                </c:pt>
                <c:pt idx="1095">
                  <c:v>3.9375100000000001</c:v>
                </c:pt>
                <c:pt idx="1096">
                  <c:v>3.92767</c:v>
                </c:pt>
                <c:pt idx="1097">
                  <c:v>3.9295399999999998</c:v>
                </c:pt>
                <c:pt idx="1098">
                  <c:v>3.93214</c:v>
                </c:pt>
                <c:pt idx="1099">
                  <c:v>3.94293</c:v>
                </c:pt>
                <c:pt idx="1100">
                  <c:v>3.9334899999999999</c:v>
                </c:pt>
                <c:pt idx="1101">
                  <c:v>3.92537</c:v>
                </c:pt>
                <c:pt idx="1102">
                  <c:v>3.92503</c:v>
                </c:pt>
                <c:pt idx="1103">
                  <c:v>3.9283800000000002</c:v>
                </c:pt>
                <c:pt idx="1104">
                  <c:v>3.9243100000000002</c:v>
                </c:pt>
                <c:pt idx="1105">
                  <c:v>3.9266200000000002</c:v>
                </c:pt>
                <c:pt idx="1106">
                  <c:v>3.9307400000000001</c:v>
                </c:pt>
                <c:pt idx="1107">
                  <c:v>3.9119899999999999</c:v>
                </c:pt>
                <c:pt idx="1108">
                  <c:v>3.9166699999999999</c:v>
                </c:pt>
                <c:pt idx="1109">
                  <c:v>3.9069600000000002</c:v>
                </c:pt>
                <c:pt idx="1110">
                  <c:v>3.93005</c:v>
                </c:pt>
                <c:pt idx="1111">
                  <c:v>3.9184399999999999</c:v>
                </c:pt>
                <c:pt idx="1112">
                  <c:v>3.9097499999999998</c:v>
                </c:pt>
                <c:pt idx="1113">
                  <c:v>3.9129</c:v>
                </c:pt>
                <c:pt idx="1114">
                  <c:v>3.9068700000000001</c:v>
                </c:pt>
                <c:pt idx="1115">
                  <c:v>3.89324</c:v>
                </c:pt>
                <c:pt idx="1116">
                  <c:v>3.8969999999999998</c:v>
                </c:pt>
                <c:pt idx="1117">
                  <c:v>3.8973100000000001</c:v>
                </c:pt>
                <c:pt idx="1118">
                  <c:v>3.8971</c:v>
                </c:pt>
                <c:pt idx="1119">
                  <c:v>3.8933900000000001</c:v>
                </c:pt>
                <c:pt idx="1120">
                  <c:v>3.8991899999999999</c:v>
                </c:pt>
                <c:pt idx="1121">
                  <c:v>3.9018299999999999</c:v>
                </c:pt>
                <c:pt idx="1122">
                  <c:v>3.90801</c:v>
                </c:pt>
                <c:pt idx="1123">
                  <c:v>3.9113500000000001</c:v>
                </c:pt>
                <c:pt idx="1124">
                  <c:v>3.9128500000000002</c:v>
                </c:pt>
                <c:pt idx="1125">
                  <c:v>3.9062700000000001</c:v>
                </c:pt>
                <c:pt idx="1126">
                  <c:v>3.9201299999999999</c:v>
                </c:pt>
                <c:pt idx="1127">
                  <c:v>3.9231199999999999</c:v>
                </c:pt>
                <c:pt idx="1128">
                  <c:v>3.9289700000000001</c:v>
                </c:pt>
                <c:pt idx="1129">
                  <c:v>3.9225699999999999</c:v>
                </c:pt>
                <c:pt idx="1130">
                  <c:v>3.92456</c:v>
                </c:pt>
                <c:pt idx="1131">
                  <c:v>3.9269400000000001</c:v>
                </c:pt>
                <c:pt idx="1132">
                  <c:v>3.9239299999999999</c:v>
                </c:pt>
                <c:pt idx="1133">
                  <c:v>3.9241799999999998</c:v>
                </c:pt>
                <c:pt idx="1134">
                  <c:v>3.9336099999999998</c:v>
                </c:pt>
                <c:pt idx="1135">
                  <c:v>3.9190900000000002</c:v>
                </c:pt>
                <c:pt idx="1136">
                  <c:v>3.9374699999999998</c:v>
                </c:pt>
                <c:pt idx="1137">
                  <c:v>3.9236599999999999</c:v>
                </c:pt>
                <c:pt idx="1138">
                  <c:v>3.9201600000000001</c:v>
                </c:pt>
                <c:pt idx="1139">
                  <c:v>3.9166099999999999</c:v>
                </c:pt>
                <c:pt idx="1140">
                  <c:v>3.9232300000000002</c:v>
                </c:pt>
                <c:pt idx="1141">
                  <c:v>3.9163800000000002</c:v>
                </c:pt>
                <c:pt idx="1142">
                  <c:v>3.91994</c:v>
                </c:pt>
                <c:pt idx="1143">
                  <c:v>3.9243000000000001</c:v>
                </c:pt>
                <c:pt idx="1144">
                  <c:v>3.9135599999999999</c:v>
                </c:pt>
                <c:pt idx="1145">
                  <c:v>3.9221599999999999</c:v>
                </c:pt>
                <c:pt idx="1146">
                  <c:v>3.9215200000000001</c:v>
                </c:pt>
                <c:pt idx="1147">
                  <c:v>3.9241999999999999</c:v>
                </c:pt>
                <c:pt idx="1148">
                  <c:v>3.9293100000000001</c:v>
                </c:pt>
                <c:pt idx="1149">
                  <c:v>3.9281700000000002</c:v>
                </c:pt>
                <c:pt idx="1150">
                  <c:v>3.9258199999999999</c:v>
                </c:pt>
                <c:pt idx="1151">
                  <c:v>3.9368300000000001</c:v>
                </c:pt>
                <c:pt idx="1152">
                  <c:v>3.9294699999999998</c:v>
                </c:pt>
                <c:pt idx="1153">
                  <c:v>3.9284500000000002</c:v>
                </c:pt>
                <c:pt idx="1154">
                  <c:v>3.9218899999999999</c:v>
                </c:pt>
                <c:pt idx="1155">
                  <c:v>3.93526</c:v>
                </c:pt>
                <c:pt idx="1156">
                  <c:v>3.9178500000000001</c:v>
                </c:pt>
                <c:pt idx="1157">
                  <c:v>3.93086</c:v>
                </c:pt>
                <c:pt idx="1158">
                  <c:v>3.93479</c:v>
                </c:pt>
                <c:pt idx="1159">
                  <c:v>3.9333800000000001</c:v>
                </c:pt>
                <c:pt idx="1160">
                  <c:v>3.9425300000000001</c:v>
                </c:pt>
                <c:pt idx="1161">
                  <c:v>3.9385599999999998</c:v>
                </c:pt>
                <c:pt idx="1162">
                  <c:v>3.9251999999999998</c:v>
                </c:pt>
                <c:pt idx="1163">
                  <c:v>3.9259900000000001</c:v>
                </c:pt>
                <c:pt idx="1164">
                  <c:v>3.9416000000000002</c:v>
                </c:pt>
                <c:pt idx="1165">
                  <c:v>3.9454199999999999</c:v>
                </c:pt>
                <c:pt idx="1166">
                  <c:v>3.9505499999999998</c:v>
                </c:pt>
                <c:pt idx="1167">
                  <c:v>3.9239600000000001</c:v>
                </c:pt>
                <c:pt idx="1168">
                  <c:v>3.9270100000000001</c:v>
                </c:pt>
                <c:pt idx="1169">
                  <c:v>3.9399199999999999</c:v>
                </c:pt>
                <c:pt idx="1170">
                  <c:v>3.931</c:v>
                </c:pt>
                <c:pt idx="1171">
                  <c:v>3.9321799999999998</c:v>
                </c:pt>
                <c:pt idx="1172">
                  <c:v>3.9250099999999999</c:v>
                </c:pt>
                <c:pt idx="1173">
                  <c:v>3.9354900000000002</c:v>
                </c:pt>
                <c:pt idx="1174">
                  <c:v>3.92333</c:v>
                </c:pt>
                <c:pt idx="1175">
                  <c:v>3.9201000000000001</c:v>
                </c:pt>
                <c:pt idx="1176">
                  <c:v>3.9218199999999999</c:v>
                </c:pt>
                <c:pt idx="1177">
                  <c:v>3.93208</c:v>
                </c:pt>
                <c:pt idx="1178">
                  <c:v>3.9379400000000002</c:v>
                </c:pt>
                <c:pt idx="1179">
                  <c:v>3.9377499999999999</c:v>
                </c:pt>
                <c:pt idx="1180">
                  <c:v>3.9336700000000002</c:v>
                </c:pt>
                <c:pt idx="1181">
                  <c:v>3.9370099999999999</c:v>
                </c:pt>
                <c:pt idx="1182">
                  <c:v>3.9246799999999999</c:v>
                </c:pt>
                <c:pt idx="1183">
                  <c:v>3.92204</c:v>
                </c:pt>
                <c:pt idx="1184">
                  <c:v>3.92638</c:v>
                </c:pt>
                <c:pt idx="1185">
                  <c:v>3.9454600000000002</c:v>
                </c:pt>
                <c:pt idx="1186">
                  <c:v>3.9256500000000001</c:v>
                </c:pt>
                <c:pt idx="1187">
                  <c:v>3.9201999999999999</c:v>
                </c:pt>
                <c:pt idx="1188">
                  <c:v>3.9283899999999998</c:v>
                </c:pt>
                <c:pt idx="1189">
                  <c:v>3.9264600000000001</c:v>
                </c:pt>
                <c:pt idx="1190">
                  <c:v>3.9329499999999999</c:v>
                </c:pt>
                <c:pt idx="1191">
                  <c:v>3.9283100000000002</c:v>
                </c:pt>
                <c:pt idx="1192">
                  <c:v>3.9161000000000001</c:v>
                </c:pt>
                <c:pt idx="1193">
                  <c:v>3.9196300000000002</c:v>
                </c:pt>
                <c:pt idx="1194">
                  <c:v>3.9222199999999998</c:v>
                </c:pt>
                <c:pt idx="1195">
                  <c:v>3.9229599999999998</c:v>
                </c:pt>
                <c:pt idx="1196">
                  <c:v>3.9217599999999999</c:v>
                </c:pt>
                <c:pt idx="1197">
                  <c:v>3.9247800000000002</c:v>
                </c:pt>
                <c:pt idx="1198">
                  <c:v>3.92665</c:v>
                </c:pt>
                <c:pt idx="1199">
                  <c:v>3.9232399999999998</c:v>
                </c:pt>
                <c:pt idx="1200">
                  <c:v>3.9229400000000001</c:v>
                </c:pt>
                <c:pt idx="1201">
                  <c:v>3.9226899999999998</c:v>
                </c:pt>
                <c:pt idx="1202">
                  <c:v>3.9114800000000001</c:v>
                </c:pt>
                <c:pt idx="1203">
                  <c:v>3.9214099999999998</c:v>
                </c:pt>
                <c:pt idx="1204">
                  <c:v>3.9121100000000002</c:v>
                </c:pt>
                <c:pt idx="1205">
                  <c:v>3.9206799999999999</c:v>
                </c:pt>
                <c:pt idx="1206">
                  <c:v>3.9254600000000002</c:v>
                </c:pt>
                <c:pt idx="1207">
                  <c:v>3.9076599999999999</c:v>
                </c:pt>
                <c:pt idx="1208">
                  <c:v>3.91052</c:v>
                </c:pt>
                <c:pt idx="1209">
                  <c:v>3.9185300000000001</c:v>
                </c:pt>
                <c:pt idx="1210">
                  <c:v>3.9214099999999998</c:v>
                </c:pt>
                <c:pt idx="1211">
                  <c:v>3.91296</c:v>
                </c:pt>
                <c:pt idx="1212">
                  <c:v>3.9250400000000001</c:v>
                </c:pt>
                <c:pt idx="1213">
                  <c:v>3.9386999999999999</c:v>
                </c:pt>
                <c:pt idx="1214">
                  <c:v>3.9219300000000001</c:v>
                </c:pt>
                <c:pt idx="1215">
                  <c:v>3.93025</c:v>
                </c:pt>
                <c:pt idx="1216">
                  <c:v>3.9350399999999999</c:v>
                </c:pt>
                <c:pt idx="1217">
                  <c:v>3.9233699999999998</c:v>
                </c:pt>
                <c:pt idx="1218">
                  <c:v>3.9212799999999999</c:v>
                </c:pt>
                <c:pt idx="1219">
                  <c:v>3.9211800000000001</c:v>
                </c:pt>
                <c:pt idx="1220">
                  <c:v>3.9122499999999998</c:v>
                </c:pt>
                <c:pt idx="1221">
                  <c:v>3.91675</c:v>
                </c:pt>
                <c:pt idx="1222">
                  <c:v>3.91995</c:v>
                </c:pt>
                <c:pt idx="1223">
                  <c:v>3.91778</c:v>
                </c:pt>
                <c:pt idx="1224">
                  <c:v>3.9030499999999999</c:v>
                </c:pt>
                <c:pt idx="1225">
                  <c:v>3.8965299999999998</c:v>
                </c:pt>
                <c:pt idx="1226">
                  <c:v>3.9035500000000001</c:v>
                </c:pt>
                <c:pt idx="1227">
                  <c:v>3.89906</c:v>
                </c:pt>
                <c:pt idx="1228">
                  <c:v>3.8949600000000002</c:v>
                </c:pt>
                <c:pt idx="1229">
                  <c:v>3.90699</c:v>
                </c:pt>
                <c:pt idx="1230">
                  <c:v>3.9122499999999998</c:v>
                </c:pt>
                <c:pt idx="1231">
                  <c:v>3.90306</c:v>
                </c:pt>
                <c:pt idx="1232">
                  <c:v>3.9131100000000001</c:v>
                </c:pt>
                <c:pt idx="1233">
                  <c:v>3.9319199999999999</c:v>
                </c:pt>
                <c:pt idx="1234">
                  <c:v>3.9100600000000001</c:v>
                </c:pt>
                <c:pt idx="1235">
                  <c:v>3.9147699999999999</c:v>
                </c:pt>
                <c:pt idx="1236">
                  <c:v>3.9141599999999999</c:v>
                </c:pt>
                <c:pt idx="1237">
                  <c:v>3.9230900000000002</c:v>
                </c:pt>
                <c:pt idx="1238">
                  <c:v>3.9187500000000002</c:v>
                </c:pt>
                <c:pt idx="1239">
                  <c:v>3.9046099999999999</c:v>
                </c:pt>
                <c:pt idx="1240">
                  <c:v>3.91045</c:v>
                </c:pt>
                <c:pt idx="1241">
                  <c:v>3.92075</c:v>
                </c:pt>
                <c:pt idx="1242">
                  <c:v>3.91587</c:v>
                </c:pt>
                <c:pt idx="1243">
                  <c:v>3.9359299999999999</c:v>
                </c:pt>
                <c:pt idx="1244">
                  <c:v>3.9263699999999999</c:v>
                </c:pt>
                <c:pt idx="1245">
                  <c:v>3.9180199999999998</c:v>
                </c:pt>
                <c:pt idx="1246">
                  <c:v>3.9279000000000002</c:v>
                </c:pt>
                <c:pt idx="1247">
                  <c:v>3.9226200000000002</c:v>
                </c:pt>
                <c:pt idx="1248">
                  <c:v>3.9356100000000001</c:v>
                </c:pt>
                <c:pt idx="1249">
                  <c:v>3.9272100000000001</c:v>
                </c:pt>
                <c:pt idx="1250">
                  <c:v>3.93228</c:v>
                </c:pt>
                <c:pt idx="1251">
                  <c:v>3.9193199999999999</c:v>
                </c:pt>
                <c:pt idx="1252">
                  <c:v>3.9070100000000001</c:v>
                </c:pt>
                <c:pt idx="1253">
                  <c:v>3.9174099999999998</c:v>
                </c:pt>
                <c:pt idx="1254">
                  <c:v>3.9185500000000002</c:v>
                </c:pt>
                <c:pt idx="1255">
                  <c:v>3.9264600000000001</c:v>
                </c:pt>
                <c:pt idx="1256">
                  <c:v>3.9281999999999999</c:v>
                </c:pt>
                <c:pt idx="1257">
                  <c:v>3.9305099999999999</c:v>
                </c:pt>
                <c:pt idx="1258">
                  <c:v>3.9268100000000001</c:v>
                </c:pt>
                <c:pt idx="1259">
                  <c:v>3.9331399999999999</c:v>
                </c:pt>
                <c:pt idx="1260">
                  <c:v>3.9444900000000001</c:v>
                </c:pt>
                <c:pt idx="1261">
                  <c:v>3.9390299999999998</c:v>
                </c:pt>
                <c:pt idx="1262">
                  <c:v>3.93411</c:v>
                </c:pt>
                <c:pt idx="1263">
                  <c:v>3.93174</c:v>
                </c:pt>
                <c:pt idx="1264">
                  <c:v>3.93024</c:v>
                </c:pt>
                <c:pt idx="1265">
                  <c:v>3.9310700000000001</c:v>
                </c:pt>
                <c:pt idx="1266">
                  <c:v>3.93268</c:v>
                </c:pt>
                <c:pt idx="1267">
                  <c:v>3.92198</c:v>
                </c:pt>
                <c:pt idx="1268">
                  <c:v>3.9316200000000001</c:v>
                </c:pt>
                <c:pt idx="1269">
                  <c:v>3.92605</c:v>
                </c:pt>
                <c:pt idx="1270">
                  <c:v>3.9381699999999999</c:v>
                </c:pt>
                <c:pt idx="1271">
                  <c:v>3.9240699999999999</c:v>
                </c:pt>
                <c:pt idx="1272">
                  <c:v>3.9312900000000002</c:v>
                </c:pt>
                <c:pt idx="1273">
                  <c:v>3.9181699999999999</c:v>
                </c:pt>
                <c:pt idx="1274">
                  <c:v>3.9350800000000001</c:v>
                </c:pt>
                <c:pt idx="1275">
                  <c:v>3.9261599999999999</c:v>
                </c:pt>
                <c:pt idx="1276">
                  <c:v>3.9399199999999999</c:v>
                </c:pt>
                <c:pt idx="1277">
                  <c:v>3.9419599999999999</c:v>
                </c:pt>
                <c:pt idx="1278">
                  <c:v>3.9327399999999999</c:v>
                </c:pt>
                <c:pt idx="1279">
                  <c:v>3.9483799999999998</c:v>
                </c:pt>
                <c:pt idx="1280">
                  <c:v>3.9372799999999999</c:v>
                </c:pt>
                <c:pt idx="1281">
                  <c:v>3.93167</c:v>
                </c:pt>
                <c:pt idx="1282">
                  <c:v>3.931</c:v>
                </c:pt>
                <c:pt idx="1283">
                  <c:v>3.9321100000000002</c:v>
                </c:pt>
                <c:pt idx="1284">
                  <c:v>3.9289700000000001</c:v>
                </c:pt>
                <c:pt idx="1285">
                  <c:v>3.9325199999999998</c:v>
                </c:pt>
                <c:pt idx="1286">
                  <c:v>3.9371800000000001</c:v>
                </c:pt>
                <c:pt idx="1287">
                  <c:v>3.9285899999999998</c:v>
                </c:pt>
                <c:pt idx="1288">
                  <c:v>3.9430700000000001</c:v>
                </c:pt>
                <c:pt idx="1289">
                  <c:v>3.9338500000000001</c:v>
                </c:pt>
                <c:pt idx="1290">
                  <c:v>3.9305500000000002</c:v>
                </c:pt>
                <c:pt idx="1291">
                  <c:v>3.9271600000000002</c:v>
                </c:pt>
                <c:pt idx="1292">
                  <c:v>3.9201800000000002</c:v>
                </c:pt>
                <c:pt idx="1293">
                  <c:v>3.9367399999999999</c:v>
                </c:pt>
                <c:pt idx="1294">
                  <c:v>3.9397199999999999</c:v>
                </c:pt>
                <c:pt idx="1295">
                  <c:v>3.94475</c:v>
                </c:pt>
                <c:pt idx="1296">
                  <c:v>3.9466600000000001</c:v>
                </c:pt>
                <c:pt idx="1297">
                  <c:v>3.9416899999999999</c:v>
                </c:pt>
                <c:pt idx="1298">
                  <c:v>3.9364400000000002</c:v>
                </c:pt>
                <c:pt idx="1299">
                  <c:v>3.93377</c:v>
                </c:pt>
                <c:pt idx="1300">
                  <c:v>3.94015</c:v>
                </c:pt>
                <c:pt idx="1301">
                  <c:v>3.9435600000000002</c:v>
                </c:pt>
                <c:pt idx="1302">
                  <c:v>3.9282300000000001</c:v>
                </c:pt>
                <c:pt idx="1303">
                  <c:v>3.92049</c:v>
                </c:pt>
                <c:pt idx="1304">
                  <c:v>3.9435799999999999</c:v>
                </c:pt>
                <c:pt idx="1305">
                  <c:v>3.9524300000000001</c:v>
                </c:pt>
                <c:pt idx="1306">
                  <c:v>3.9518599999999999</c:v>
                </c:pt>
                <c:pt idx="1307">
                  <c:v>3.9379300000000002</c:v>
                </c:pt>
                <c:pt idx="1308">
                  <c:v>3.92597</c:v>
                </c:pt>
                <c:pt idx="1309">
                  <c:v>3.9506000000000001</c:v>
                </c:pt>
                <c:pt idx="1310">
                  <c:v>3.9434800000000001</c:v>
                </c:pt>
                <c:pt idx="1311">
                  <c:v>3.9252699999999998</c:v>
                </c:pt>
                <c:pt idx="1312">
                  <c:v>3.93106</c:v>
                </c:pt>
                <c:pt idx="1313">
                  <c:v>3.93201</c:v>
                </c:pt>
                <c:pt idx="1314">
                  <c:v>3.9312399999999998</c:v>
                </c:pt>
                <c:pt idx="1315">
                  <c:v>3.9373399999999998</c:v>
                </c:pt>
                <c:pt idx="1316">
                  <c:v>3.9457800000000001</c:v>
                </c:pt>
                <c:pt idx="1317">
                  <c:v>3.9365000000000001</c:v>
                </c:pt>
                <c:pt idx="1318">
                  <c:v>3.9483299999999999</c:v>
                </c:pt>
                <c:pt idx="1319">
                  <c:v>3.9384999999999999</c:v>
                </c:pt>
                <c:pt idx="1320">
                  <c:v>3.9333300000000002</c:v>
                </c:pt>
                <c:pt idx="1321">
                  <c:v>3.9395799999999999</c:v>
                </c:pt>
                <c:pt idx="1322">
                  <c:v>3.9474</c:v>
                </c:pt>
                <c:pt idx="1323">
                  <c:v>3.9546600000000001</c:v>
                </c:pt>
                <c:pt idx="1324">
                  <c:v>3.9411499999999999</c:v>
                </c:pt>
                <c:pt idx="1325">
                  <c:v>3.9310499999999999</c:v>
                </c:pt>
                <c:pt idx="1326">
                  <c:v>3.92645</c:v>
                </c:pt>
                <c:pt idx="1327">
                  <c:v>3.9303300000000001</c:v>
                </c:pt>
                <c:pt idx="1328">
                  <c:v>3.9390399999999999</c:v>
                </c:pt>
                <c:pt idx="1329">
                  <c:v>3.9409399999999999</c:v>
                </c:pt>
                <c:pt idx="1330">
                  <c:v>3.9434100000000001</c:v>
                </c:pt>
                <c:pt idx="1331">
                  <c:v>3.94313</c:v>
                </c:pt>
                <c:pt idx="1332">
                  <c:v>3.9471799999999999</c:v>
                </c:pt>
                <c:pt idx="1333">
                  <c:v>3.9411</c:v>
                </c:pt>
                <c:pt idx="1334">
                  <c:v>3.9391400000000001</c:v>
                </c:pt>
                <c:pt idx="1335">
                  <c:v>3.9384700000000001</c:v>
                </c:pt>
                <c:pt idx="1336">
                  <c:v>3.9578600000000002</c:v>
                </c:pt>
                <c:pt idx="1337">
                  <c:v>3.9394399999999998</c:v>
                </c:pt>
                <c:pt idx="1338">
                  <c:v>3.9346899999999998</c:v>
                </c:pt>
                <c:pt idx="1339">
                  <c:v>3.9450500000000002</c:v>
                </c:pt>
                <c:pt idx="1340">
                  <c:v>3.9468999999999999</c:v>
                </c:pt>
                <c:pt idx="1341">
                  <c:v>3.9369000000000001</c:v>
                </c:pt>
                <c:pt idx="1342">
                  <c:v>3.9494600000000002</c:v>
                </c:pt>
                <c:pt idx="1343">
                  <c:v>3.93458</c:v>
                </c:pt>
                <c:pt idx="1344">
                  <c:v>3.9379900000000001</c:v>
                </c:pt>
                <c:pt idx="1345">
                  <c:v>3.9397000000000002</c:v>
                </c:pt>
                <c:pt idx="1346">
                  <c:v>3.9376099999999998</c:v>
                </c:pt>
                <c:pt idx="1347">
                  <c:v>3.9516200000000001</c:v>
                </c:pt>
                <c:pt idx="1348">
                  <c:v>3.9231699999999998</c:v>
                </c:pt>
                <c:pt idx="1349">
                  <c:v>3.9350000000000001</c:v>
                </c:pt>
                <c:pt idx="1350">
                  <c:v>3.9301900000000001</c:v>
                </c:pt>
                <c:pt idx="1351">
                  <c:v>3.9329299999999998</c:v>
                </c:pt>
                <c:pt idx="1352">
                  <c:v>3.9474</c:v>
                </c:pt>
                <c:pt idx="1353">
                  <c:v>3.9316499999999999</c:v>
                </c:pt>
                <c:pt idx="1354">
                  <c:v>3.9362300000000001</c:v>
                </c:pt>
                <c:pt idx="1355">
                  <c:v>3.93343</c:v>
                </c:pt>
                <c:pt idx="1356">
                  <c:v>3.9273400000000001</c:v>
                </c:pt>
                <c:pt idx="1357">
                  <c:v>3.9352800000000001</c:v>
                </c:pt>
                <c:pt idx="1358">
                  <c:v>3.9216099999999998</c:v>
                </c:pt>
                <c:pt idx="1359">
                  <c:v>3.9292400000000001</c:v>
                </c:pt>
                <c:pt idx="1360">
                  <c:v>3.9172400000000001</c:v>
                </c:pt>
                <c:pt idx="1361">
                  <c:v>3.9182899999999998</c:v>
                </c:pt>
                <c:pt idx="1362">
                  <c:v>3.9160699999999999</c:v>
                </c:pt>
                <c:pt idx="1363">
                  <c:v>3.9383699999999999</c:v>
                </c:pt>
                <c:pt idx="1364">
                  <c:v>3.9340999999999999</c:v>
                </c:pt>
                <c:pt idx="1365">
                  <c:v>3.9298299999999999</c:v>
                </c:pt>
                <c:pt idx="1366">
                  <c:v>3.92198</c:v>
                </c:pt>
                <c:pt idx="1367">
                  <c:v>3.9092899999999999</c:v>
                </c:pt>
                <c:pt idx="1368">
                  <c:v>3.9183599999999998</c:v>
                </c:pt>
                <c:pt idx="1369">
                  <c:v>3.91594</c:v>
                </c:pt>
                <c:pt idx="1370">
                  <c:v>3.9299400000000002</c:v>
                </c:pt>
                <c:pt idx="1371">
                  <c:v>3.92563</c:v>
                </c:pt>
                <c:pt idx="1372">
                  <c:v>3.9325999999999999</c:v>
                </c:pt>
                <c:pt idx="1373">
                  <c:v>3.92319</c:v>
                </c:pt>
                <c:pt idx="1374">
                  <c:v>3.93005</c:v>
                </c:pt>
                <c:pt idx="1375">
                  <c:v>3.9295499999999999</c:v>
                </c:pt>
                <c:pt idx="1376">
                  <c:v>3.9261400000000002</c:v>
                </c:pt>
                <c:pt idx="1377">
                  <c:v>3.9166500000000002</c:v>
                </c:pt>
                <c:pt idx="1378">
                  <c:v>3.92171</c:v>
                </c:pt>
                <c:pt idx="1379">
                  <c:v>3.93242</c:v>
                </c:pt>
                <c:pt idx="1380">
                  <c:v>3.9294500000000001</c:v>
                </c:pt>
                <c:pt idx="1381">
                  <c:v>3.92808</c:v>
                </c:pt>
                <c:pt idx="1382">
                  <c:v>3.9243399999999999</c:v>
                </c:pt>
                <c:pt idx="1383">
                  <c:v>3.95269</c:v>
                </c:pt>
                <c:pt idx="1384">
                  <c:v>3.9280599999999999</c:v>
                </c:pt>
                <c:pt idx="1385">
                  <c:v>3.9248500000000002</c:v>
                </c:pt>
                <c:pt idx="1386">
                  <c:v>3.9167999999999998</c:v>
                </c:pt>
                <c:pt idx="1387">
                  <c:v>3.9378500000000001</c:v>
                </c:pt>
                <c:pt idx="1388">
                  <c:v>3.9493100000000001</c:v>
                </c:pt>
                <c:pt idx="1389">
                  <c:v>3.9293300000000002</c:v>
                </c:pt>
                <c:pt idx="1390">
                  <c:v>3.9415</c:v>
                </c:pt>
                <c:pt idx="1391">
                  <c:v>3.9280900000000001</c:v>
                </c:pt>
                <c:pt idx="1392">
                  <c:v>3.9269500000000002</c:v>
                </c:pt>
                <c:pt idx="1393">
                  <c:v>3.9254099999999998</c:v>
                </c:pt>
                <c:pt idx="1394">
                  <c:v>3.9285399999999999</c:v>
                </c:pt>
                <c:pt idx="1395">
                  <c:v>3.9227599999999998</c:v>
                </c:pt>
                <c:pt idx="1396">
                  <c:v>3.9342199999999998</c:v>
                </c:pt>
                <c:pt idx="1397">
                  <c:v>3.9154800000000001</c:v>
                </c:pt>
                <c:pt idx="1398">
                  <c:v>3.9224600000000001</c:v>
                </c:pt>
                <c:pt idx="1399">
                  <c:v>3.93119</c:v>
                </c:pt>
                <c:pt idx="1400">
                  <c:v>3.92502</c:v>
                </c:pt>
                <c:pt idx="1401">
                  <c:v>3.9088599999999998</c:v>
                </c:pt>
                <c:pt idx="1402">
                  <c:v>3.9157700000000002</c:v>
                </c:pt>
                <c:pt idx="1403">
                  <c:v>3.9197899999999999</c:v>
                </c:pt>
                <c:pt idx="1404">
                  <c:v>3.93526</c:v>
                </c:pt>
                <c:pt idx="1405">
                  <c:v>3.9153699999999998</c:v>
                </c:pt>
                <c:pt idx="1406">
                  <c:v>3.9243199999999998</c:v>
                </c:pt>
                <c:pt idx="1407">
                  <c:v>3.90754</c:v>
                </c:pt>
                <c:pt idx="1408">
                  <c:v>3.91351</c:v>
                </c:pt>
                <c:pt idx="1409">
                  <c:v>3.92117</c:v>
                </c:pt>
                <c:pt idx="1410">
                  <c:v>3.9081800000000002</c:v>
                </c:pt>
                <c:pt idx="1411">
                  <c:v>3.9253399999999998</c:v>
                </c:pt>
                <c:pt idx="1412">
                  <c:v>3.9194900000000001</c:v>
                </c:pt>
                <c:pt idx="1413">
                  <c:v>3.9287700000000001</c:v>
                </c:pt>
                <c:pt idx="1414">
                  <c:v>3.92265</c:v>
                </c:pt>
                <c:pt idx="1415">
                  <c:v>3.9214799999999999</c:v>
                </c:pt>
                <c:pt idx="1416">
                  <c:v>3.91554</c:v>
                </c:pt>
                <c:pt idx="1417">
                  <c:v>3.9120300000000001</c:v>
                </c:pt>
                <c:pt idx="1418">
                  <c:v>3.9285800000000002</c:v>
                </c:pt>
                <c:pt idx="1419">
                  <c:v>3.9201100000000002</c:v>
                </c:pt>
                <c:pt idx="1420">
                  <c:v>3.91608</c:v>
                </c:pt>
                <c:pt idx="1421">
                  <c:v>3.92516</c:v>
                </c:pt>
                <c:pt idx="1422">
                  <c:v>3.9110299999999998</c:v>
                </c:pt>
                <c:pt idx="1423">
                  <c:v>3.9092199999999999</c:v>
                </c:pt>
                <c:pt idx="1424">
                  <c:v>3.9213</c:v>
                </c:pt>
                <c:pt idx="1425">
                  <c:v>3.9267699999999999</c:v>
                </c:pt>
                <c:pt idx="1426">
                  <c:v>3.9333399999999998</c:v>
                </c:pt>
                <c:pt idx="1427">
                  <c:v>3.92659</c:v>
                </c:pt>
                <c:pt idx="1428">
                  <c:v>3.9203700000000001</c:v>
                </c:pt>
                <c:pt idx="1429">
                  <c:v>3.9231500000000001</c:v>
                </c:pt>
                <c:pt idx="1430">
                  <c:v>3.94102</c:v>
                </c:pt>
                <c:pt idx="1431">
                  <c:v>3.9370799999999999</c:v>
                </c:pt>
                <c:pt idx="1432">
                  <c:v>3.9274399999999998</c:v>
                </c:pt>
                <c:pt idx="1433">
                  <c:v>3.9212400000000001</c:v>
                </c:pt>
                <c:pt idx="1434">
                  <c:v>3.9262199999999998</c:v>
                </c:pt>
                <c:pt idx="1435">
                  <c:v>3.9412099999999999</c:v>
                </c:pt>
                <c:pt idx="1436">
                  <c:v>3.9274200000000001</c:v>
                </c:pt>
                <c:pt idx="1437">
                  <c:v>3.9342700000000002</c:v>
                </c:pt>
                <c:pt idx="1438">
                  <c:v>3.9149600000000002</c:v>
                </c:pt>
                <c:pt idx="1439">
                  <c:v>3.9154499999999999</c:v>
                </c:pt>
                <c:pt idx="1440">
                  <c:v>3.9110100000000001</c:v>
                </c:pt>
                <c:pt idx="1441">
                  <c:v>3.91344</c:v>
                </c:pt>
                <c:pt idx="1442">
                  <c:v>3.9063500000000002</c:v>
                </c:pt>
                <c:pt idx="1443">
                  <c:v>3.9095900000000001</c:v>
                </c:pt>
                <c:pt idx="1444">
                  <c:v>3.9097300000000001</c:v>
                </c:pt>
                <c:pt idx="1445">
                  <c:v>3.9058600000000001</c:v>
                </c:pt>
                <c:pt idx="1446">
                  <c:v>3.9341900000000001</c:v>
                </c:pt>
                <c:pt idx="1447">
                  <c:v>3.9233899999999999</c:v>
                </c:pt>
                <c:pt idx="1448">
                  <c:v>3.9374500000000001</c:v>
                </c:pt>
                <c:pt idx="1449">
                  <c:v>3.9405999999999999</c:v>
                </c:pt>
                <c:pt idx="1450">
                  <c:v>3.92354</c:v>
                </c:pt>
                <c:pt idx="1451">
                  <c:v>3.9457499999999999</c:v>
                </c:pt>
                <c:pt idx="1452">
                  <c:v>3.9123800000000002</c:v>
                </c:pt>
                <c:pt idx="1453">
                  <c:v>3.9233500000000001</c:v>
                </c:pt>
                <c:pt idx="1454">
                  <c:v>3.9283800000000002</c:v>
                </c:pt>
                <c:pt idx="1455">
                  <c:v>3.9334500000000001</c:v>
                </c:pt>
                <c:pt idx="1456">
                  <c:v>3.9198</c:v>
                </c:pt>
                <c:pt idx="1457">
                  <c:v>3.9194900000000001</c:v>
                </c:pt>
                <c:pt idx="1458">
                  <c:v>3.9313899999999999</c:v>
                </c:pt>
                <c:pt idx="1459">
                  <c:v>3.9302999999999999</c:v>
                </c:pt>
                <c:pt idx="1460">
                  <c:v>3.9344299999999999</c:v>
                </c:pt>
                <c:pt idx="1461">
                  <c:v>3.9118599999999999</c:v>
                </c:pt>
                <c:pt idx="1462">
                  <c:v>3.9184299999999999</c:v>
                </c:pt>
                <c:pt idx="1463">
                  <c:v>3.9229099999999999</c:v>
                </c:pt>
                <c:pt idx="1464">
                  <c:v>3.9110299999999998</c:v>
                </c:pt>
                <c:pt idx="1465">
                  <c:v>3.91249</c:v>
                </c:pt>
                <c:pt idx="1466">
                  <c:v>3.9066100000000001</c:v>
                </c:pt>
                <c:pt idx="1467">
                  <c:v>3.9056700000000002</c:v>
                </c:pt>
                <c:pt idx="1468">
                  <c:v>3.9149699999999998</c:v>
                </c:pt>
                <c:pt idx="1469">
                  <c:v>3.9227099999999999</c:v>
                </c:pt>
                <c:pt idx="1470">
                  <c:v>3.9248699999999999</c:v>
                </c:pt>
                <c:pt idx="1471">
                  <c:v>3.9258000000000002</c:v>
                </c:pt>
                <c:pt idx="1472">
                  <c:v>3.9165800000000002</c:v>
                </c:pt>
                <c:pt idx="1473">
                  <c:v>3.9150299999999998</c:v>
                </c:pt>
                <c:pt idx="1474">
                  <c:v>3.9329499999999999</c:v>
                </c:pt>
                <c:pt idx="1475">
                  <c:v>3.9238300000000002</c:v>
                </c:pt>
                <c:pt idx="1476">
                  <c:v>3.9400599999999999</c:v>
                </c:pt>
                <c:pt idx="1477">
                  <c:v>3.9533200000000002</c:v>
                </c:pt>
                <c:pt idx="1478">
                  <c:v>3.9431099999999999</c:v>
                </c:pt>
                <c:pt idx="1479">
                  <c:v>3.9173499999999999</c:v>
                </c:pt>
                <c:pt idx="1480">
                  <c:v>3.9335300000000002</c:v>
                </c:pt>
                <c:pt idx="1481">
                  <c:v>3.9298299999999999</c:v>
                </c:pt>
                <c:pt idx="1482">
                  <c:v>3.9278900000000001</c:v>
                </c:pt>
                <c:pt idx="1483">
                  <c:v>3.9257300000000002</c:v>
                </c:pt>
                <c:pt idx="1484">
                  <c:v>3.9413999999999998</c:v>
                </c:pt>
                <c:pt idx="1485">
                  <c:v>3.9384600000000001</c:v>
                </c:pt>
                <c:pt idx="1486">
                  <c:v>3.93255</c:v>
                </c:pt>
                <c:pt idx="1487">
                  <c:v>3.9483299999999999</c:v>
                </c:pt>
                <c:pt idx="1488">
                  <c:v>3.9256600000000001</c:v>
                </c:pt>
                <c:pt idx="1489">
                  <c:v>3.9444400000000002</c:v>
                </c:pt>
                <c:pt idx="1490">
                  <c:v>3.9362900000000001</c:v>
                </c:pt>
                <c:pt idx="1491">
                  <c:v>3.94333</c:v>
                </c:pt>
                <c:pt idx="1492">
                  <c:v>3.9357199999999999</c:v>
                </c:pt>
                <c:pt idx="1493">
                  <c:v>3.9224700000000001</c:v>
                </c:pt>
                <c:pt idx="1494">
                  <c:v>3.9470700000000001</c:v>
                </c:pt>
                <c:pt idx="1495">
                  <c:v>3.9378700000000002</c:v>
                </c:pt>
                <c:pt idx="1496">
                  <c:v>3.9486300000000001</c:v>
                </c:pt>
                <c:pt idx="1497">
                  <c:v>3.93973</c:v>
                </c:pt>
                <c:pt idx="1498">
                  <c:v>3.9325100000000002</c:v>
                </c:pt>
                <c:pt idx="1499">
                  <c:v>3.9329299999999998</c:v>
                </c:pt>
                <c:pt idx="1500">
                  <c:v>3.9494400000000001</c:v>
                </c:pt>
                <c:pt idx="1501">
                  <c:v>3.94062</c:v>
                </c:pt>
                <c:pt idx="1502">
                  <c:v>3.9356100000000001</c:v>
                </c:pt>
                <c:pt idx="1503">
                  <c:v>3.9404499999999998</c:v>
                </c:pt>
                <c:pt idx="1504">
                  <c:v>3.9555799999999999</c:v>
                </c:pt>
                <c:pt idx="1505">
                  <c:v>3.9516100000000001</c:v>
                </c:pt>
                <c:pt idx="1506">
                  <c:v>3.9525800000000002</c:v>
                </c:pt>
                <c:pt idx="1507">
                  <c:v>3.94008</c:v>
                </c:pt>
                <c:pt idx="1508">
                  <c:v>3.9426999999999999</c:v>
                </c:pt>
                <c:pt idx="1509">
                  <c:v>3.9450599999999998</c:v>
                </c:pt>
                <c:pt idx="1510">
                  <c:v>3.9334799999999999</c:v>
                </c:pt>
                <c:pt idx="1511">
                  <c:v>3.9387799999999999</c:v>
                </c:pt>
                <c:pt idx="1512">
                  <c:v>3.9336700000000002</c:v>
                </c:pt>
                <c:pt idx="1513">
                  <c:v>3.9358499999999998</c:v>
                </c:pt>
                <c:pt idx="1514">
                  <c:v>3.9391500000000002</c:v>
                </c:pt>
                <c:pt idx="1515">
                  <c:v>3.9218199999999999</c:v>
                </c:pt>
                <c:pt idx="1516">
                  <c:v>3.9288699999999999</c:v>
                </c:pt>
                <c:pt idx="1517">
                  <c:v>3.9502199999999998</c:v>
                </c:pt>
                <c:pt idx="1518">
                  <c:v>3.9454699999999998</c:v>
                </c:pt>
                <c:pt idx="1519">
                  <c:v>3.9493100000000001</c:v>
                </c:pt>
                <c:pt idx="1520">
                  <c:v>3.9536899999999999</c:v>
                </c:pt>
                <c:pt idx="1521">
                  <c:v>3.9325999999999999</c:v>
                </c:pt>
                <c:pt idx="1522">
                  <c:v>3.9428700000000001</c:v>
                </c:pt>
                <c:pt idx="1523">
                  <c:v>3.9535</c:v>
                </c:pt>
                <c:pt idx="1524">
                  <c:v>3.9347799999999999</c:v>
                </c:pt>
                <c:pt idx="1525">
                  <c:v>3.9249299999999998</c:v>
                </c:pt>
                <c:pt idx="1526">
                  <c:v>3.93018</c:v>
                </c:pt>
                <c:pt idx="1527">
                  <c:v>3.9298600000000001</c:v>
                </c:pt>
                <c:pt idx="1528">
                  <c:v>3.93147</c:v>
                </c:pt>
                <c:pt idx="1529">
                  <c:v>3.93194</c:v>
                </c:pt>
                <c:pt idx="1530">
                  <c:v>3.9377599999999999</c:v>
                </c:pt>
                <c:pt idx="1531">
                  <c:v>3.9173200000000001</c:v>
                </c:pt>
                <c:pt idx="1532">
                  <c:v>3.93058</c:v>
                </c:pt>
                <c:pt idx="1533">
                  <c:v>3.9384899999999998</c:v>
                </c:pt>
                <c:pt idx="1534">
                  <c:v>3.9197099999999998</c:v>
                </c:pt>
                <c:pt idx="1535">
                  <c:v>3.92537</c:v>
                </c:pt>
                <c:pt idx="1536">
                  <c:v>3.9241799999999998</c:v>
                </c:pt>
                <c:pt idx="1537">
                  <c:v>3.93323</c:v>
                </c:pt>
                <c:pt idx="1538">
                  <c:v>3.93527</c:v>
                </c:pt>
                <c:pt idx="1539">
                  <c:v>3.91309</c:v>
                </c:pt>
                <c:pt idx="1540">
                  <c:v>3.9195700000000002</c:v>
                </c:pt>
                <c:pt idx="1541">
                  <c:v>3.9298899999999999</c:v>
                </c:pt>
                <c:pt idx="1542">
                  <c:v>3.93146</c:v>
                </c:pt>
                <c:pt idx="1543">
                  <c:v>3.9429099999999999</c:v>
                </c:pt>
                <c:pt idx="1544">
                  <c:v>3.93228</c:v>
                </c:pt>
                <c:pt idx="1545">
                  <c:v>3.9271099999999999</c:v>
                </c:pt>
                <c:pt idx="1546">
                  <c:v>3.93391</c:v>
                </c:pt>
                <c:pt idx="1547">
                  <c:v>3.94591</c:v>
                </c:pt>
                <c:pt idx="1548">
                  <c:v>3.9316200000000001</c:v>
                </c:pt>
                <c:pt idx="1549">
                  <c:v>3.9332600000000002</c:v>
                </c:pt>
                <c:pt idx="1550">
                  <c:v>3.9531299999999998</c:v>
                </c:pt>
                <c:pt idx="1551">
                  <c:v>3.9333499999999999</c:v>
                </c:pt>
                <c:pt idx="1552">
                  <c:v>3.9271600000000002</c:v>
                </c:pt>
                <c:pt idx="1553">
                  <c:v>3.9432499999999999</c:v>
                </c:pt>
                <c:pt idx="1554">
                  <c:v>3.9441700000000002</c:v>
                </c:pt>
                <c:pt idx="1555">
                  <c:v>3.9504700000000001</c:v>
                </c:pt>
                <c:pt idx="1556">
                  <c:v>3.9505599999999998</c:v>
                </c:pt>
                <c:pt idx="1557">
                  <c:v>3.9479299999999999</c:v>
                </c:pt>
                <c:pt idx="1558">
                  <c:v>3.9456199999999999</c:v>
                </c:pt>
                <c:pt idx="1559">
                  <c:v>3.9477500000000001</c:v>
                </c:pt>
                <c:pt idx="1560">
                  <c:v>3.9370599999999998</c:v>
                </c:pt>
                <c:pt idx="1561">
                  <c:v>3.93838</c:v>
                </c:pt>
                <c:pt idx="1562">
                  <c:v>3.9508299999999998</c:v>
                </c:pt>
                <c:pt idx="1563">
                  <c:v>3.9552499999999999</c:v>
                </c:pt>
                <c:pt idx="1564">
                  <c:v>3.9486599999999998</c:v>
                </c:pt>
                <c:pt idx="1565">
                  <c:v>3.9477699999999998</c:v>
                </c:pt>
                <c:pt idx="1566">
                  <c:v>3.9519199999999999</c:v>
                </c:pt>
                <c:pt idx="1567">
                  <c:v>3.9419200000000001</c:v>
                </c:pt>
                <c:pt idx="1568">
                  <c:v>3.9333200000000001</c:v>
                </c:pt>
                <c:pt idx="1569">
                  <c:v>3.9453999999999998</c:v>
                </c:pt>
                <c:pt idx="1570">
                  <c:v>3.9462600000000001</c:v>
                </c:pt>
                <c:pt idx="1571">
                  <c:v>3.9448699999999999</c:v>
                </c:pt>
                <c:pt idx="1572">
                  <c:v>3.9426800000000002</c:v>
                </c:pt>
                <c:pt idx="1573">
                  <c:v>3.9399899999999999</c:v>
                </c:pt>
                <c:pt idx="1574">
                  <c:v>3.9400300000000001</c:v>
                </c:pt>
                <c:pt idx="1575">
                  <c:v>3.9287700000000001</c:v>
                </c:pt>
                <c:pt idx="1576">
                  <c:v>3.9370099999999999</c:v>
                </c:pt>
                <c:pt idx="1577">
                  <c:v>3.9344700000000001</c:v>
                </c:pt>
                <c:pt idx="1578">
                  <c:v>3.9262899999999998</c:v>
                </c:pt>
                <c:pt idx="1579">
                  <c:v>3.9335399999999998</c:v>
                </c:pt>
                <c:pt idx="1580">
                  <c:v>3.9469599999999998</c:v>
                </c:pt>
                <c:pt idx="1581">
                  <c:v>3.9409700000000001</c:v>
                </c:pt>
                <c:pt idx="1582">
                  <c:v>3.9325000000000001</c:v>
                </c:pt>
                <c:pt idx="1583">
                  <c:v>3.9276900000000001</c:v>
                </c:pt>
                <c:pt idx="1584">
                  <c:v>3.9386800000000002</c:v>
                </c:pt>
                <c:pt idx="1585">
                  <c:v>3.9358300000000002</c:v>
                </c:pt>
                <c:pt idx="1586">
                  <c:v>3.9462600000000001</c:v>
                </c:pt>
                <c:pt idx="1587">
                  <c:v>3.9426800000000002</c:v>
                </c:pt>
                <c:pt idx="1588">
                  <c:v>3.93634</c:v>
                </c:pt>
                <c:pt idx="1589">
                  <c:v>3.9337599999999999</c:v>
                </c:pt>
                <c:pt idx="1590">
                  <c:v>3.9255100000000001</c:v>
                </c:pt>
                <c:pt idx="1591">
                  <c:v>3.9265599999999998</c:v>
                </c:pt>
                <c:pt idx="1592">
                  <c:v>3.92604</c:v>
                </c:pt>
                <c:pt idx="1593">
                  <c:v>3.92198</c:v>
                </c:pt>
                <c:pt idx="1594">
                  <c:v>3.9356800000000001</c:v>
                </c:pt>
                <c:pt idx="1595">
                  <c:v>3.9209999999999998</c:v>
                </c:pt>
                <c:pt idx="1596">
                  <c:v>3.9247100000000001</c:v>
                </c:pt>
                <c:pt idx="1597">
                  <c:v>3.9181900000000001</c:v>
                </c:pt>
                <c:pt idx="1598">
                  <c:v>3.9316800000000001</c:v>
                </c:pt>
                <c:pt idx="1599">
                  <c:v>3.93554</c:v>
                </c:pt>
                <c:pt idx="1600">
                  <c:v>3.9297</c:v>
                </c:pt>
                <c:pt idx="1601">
                  <c:v>3.9363999999999999</c:v>
                </c:pt>
                <c:pt idx="1602">
                  <c:v>3.9221499999999998</c:v>
                </c:pt>
                <c:pt idx="1603">
                  <c:v>3.9175399999999998</c:v>
                </c:pt>
                <c:pt idx="1604">
                  <c:v>3.9142000000000001</c:v>
                </c:pt>
                <c:pt idx="1605">
                  <c:v>3.9341599999999999</c:v>
                </c:pt>
                <c:pt idx="1606">
                  <c:v>3.9254199999999999</c:v>
                </c:pt>
                <c:pt idx="1607">
                  <c:v>3.92842</c:v>
                </c:pt>
                <c:pt idx="1608">
                  <c:v>3.9344399999999999</c:v>
                </c:pt>
                <c:pt idx="1609">
                  <c:v>3.9472299999999998</c:v>
                </c:pt>
                <c:pt idx="1610">
                  <c:v>3.9502299999999999</c:v>
                </c:pt>
                <c:pt idx="1611">
                  <c:v>3.9337900000000001</c:v>
                </c:pt>
                <c:pt idx="1612">
                  <c:v>3.9368799999999999</c:v>
                </c:pt>
                <c:pt idx="1613">
                  <c:v>3.93879</c:v>
                </c:pt>
                <c:pt idx="1614">
                  <c:v>3.93207</c:v>
                </c:pt>
                <c:pt idx="1615">
                  <c:v>3.9381900000000001</c:v>
                </c:pt>
                <c:pt idx="1616">
                  <c:v>3.94299</c:v>
                </c:pt>
                <c:pt idx="1617">
                  <c:v>3.9360400000000002</c:v>
                </c:pt>
                <c:pt idx="1618">
                  <c:v>3.9304600000000001</c:v>
                </c:pt>
                <c:pt idx="1619">
                  <c:v>3.94869</c:v>
                </c:pt>
                <c:pt idx="1620">
                  <c:v>3.9346999999999999</c:v>
                </c:pt>
                <c:pt idx="1621">
                  <c:v>3.9277700000000002</c:v>
                </c:pt>
                <c:pt idx="1622">
                  <c:v>3.92265</c:v>
                </c:pt>
                <c:pt idx="1623">
                  <c:v>3.9244599999999998</c:v>
                </c:pt>
                <c:pt idx="1624">
                  <c:v>3.9333200000000001</c:v>
                </c:pt>
                <c:pt idx="1625">
                  <c:v>3.9443199999999998</c:v>
                </c:pt>
                <c:pt idx="1626">
                  <c:v>3.9512900000000002</c:v>
                </c:pt>
                <c:pt idx="1627">
                  <c:v>3.9309699999999999</c:v>
                </c:pt>
                <c:pt idx="1628">
                  <c:v>3.94251</c:v>
                </c:pt>
                <c:pt idx="1629">
                  <c:v>3.9259200000000001</c:v>
                </c:pt>
                <c:pt idx="1630">
                  <c:v>3.9297900000000001</c:v>
                </c:pt>
                <c:pt idx="1631">
                  <c:v>3.9385300000000001</c:v>
                </c:pt>
                <c:pt idx="1632">
                  <c:v>3.9226399999999999</c:v>
                </c:pt>
                <c:pt idx="1633">
                  <c:v>3.9248599999999998</c:v>
                </c:pt>
                <c:pt idx="1634">
                  <c:v>3.93113</c:v>
                </c:pt>
                <c:pt idx="1635">
                  <c:v>3.9248500000000002</c:v>
                </c:pt>
                <c:pt idx="1636">
                  <c:v>3.9368599999999998</c:v>
                </c:pt>
                <c:pt idx="1637">
                  <c:v>3.9365800000000002</c:v>
                </c:pt>
                <c:pt idx="1638">
                  <c:v>3.9431799999999999</c:v>
                </c:pt>
                <c:pt idx="1639">
                  <c:v>3.94082</c:v>
                </c:pt>
                <c:pt idx="1640">
                  <c:v>3.93405</c:v>
                </c:pt>
                <c:pt idx="1641">
                  <c:v>3.93906</c:v>
                </c:pt>
                <c:pt idx="1642">
                  <c:v>3.9272399999999998</c:v>
                </c:pt>
                <c:pt idx="1643">
                  <c:v>3.9323700000000001</c:v>
                </c:pt>
                <c:pt idx="1644">
                  <c:v>3.9437500000000001</c:v>
                </c:pt>
                <c:pt idx="1645">
                  <c:v>3.9336899999999999</c:v>
                </c:pt>
                <c:pt idx="1646">
                  <c:v>3.94346</c:v>
                </c:pt>
                <c:pt idx="1647">
                  <c:v>3.93588</c:v>
                </c:pt>
                <c:pt idx="1648">
                  <c:v>3.94089</c:v>
                </c:pt>
                <c:pt idx="1649">
                  <c:v>3.9463400000000002</c:v>
                </c:pt>
                <c:pt idx="1650">
                  <c:v>3.94245</c:v>
                </c:pt>
                <c:pt idx="1651">
                  <c:v>3.9334899999999999</c:v>
                </c:pt>
                <c:pt idx="1652">
                  <c:v>3.94197</c:v>
                </c:pt>
                <c:pt idx="1653">
                  <c:v>3.9476399999999998</c:v>
                </c:pt>
                <c:pt idx="1654">
                  <c:v>3.9500600000000001</c:v>
                </c:pt>
                <c:pt idx="1655">
                  <c:v>3.9615999999999998</c:v>
                </c:pt>
                <c:pt idx="1656">
                  <c:v>3.9582299999999999</c:v>
                </c:pt>
                <c:pt idx="1657">
                  <c:v>3.9372099999999999</c:v>
                </c:pt>
                <c:pt idx="1658">
                  <c:v>3.94123</c:v>
                </c:pt>
                <c:pt idx="1659">
                  <c:v>3.9473799999999999</c:v>
                </c:pt>
                <c:pt idx="1660">
                  <c:v>3.93804</c:v>
                </c:pt>
                <c:pt idx="1661">
                  <c:v>3.9352399999999998</c:v>
                </c:pt>
                <c:pt idx="1662">
                  <c:v>3.93912</c:v>
                </c:pt>
                <c:pt idx="1663">
                  <c:v>3.9478800000000001</c:v>
                </c:pt>
                <c:pt idx="1664">
                  <c:v>3.93933</c:v>
                </c:pt>
                <c:pt idx="1665">
                  <c:v>3.94909</c:v>
                </c:pt>
                <c:pt idx="1666">
                  <c:v>3.9495100000000001</c:v>
                </c:pt>
                <c:pt idx="1667">
                  <c:v>3.9401600000000001</c:v>
                </c:pt>
                <c:pt idx="1668">
                  <c:v>3.93222</c:v>
                </c:pt>
                <c:pt idx="1669">
                  <c:v>3.9412699999999998</c:v>
                </c:pt>
                <c:pt idx="1670">
                  <c:v>3.94001</c:v>
                </c:pt>
                <c:pt idx="1671">
                  <c:v>3.9422299999999999</c:v>
                </c:pt>
                <c:pt idx="1672">
                  <c:v>3.9529100000000001</c:v>
                </c:pt>
                <c:pt idx="1673">
                  <c:v>3.9243999999999999</c:v>
                </c:pt>
                <c:pt idx="1674">
                  <c:v>3.9442200000000001</c:v>
                </c:pt>
                <c:pt idx="1675">
                  <c:v>3.9467599999999998</c:v>
                </c:pt>
                <c:pt idx="1676">
                  <c:v>3.9418199999999999</c:v>
                </c:pt>
                <c:pt idx="1677">
                  <c:v>3.9551699999999999</c:v>
                </c:pt>
                <c:pt idx="1678">
                  <c:v>3.9589599999999998</c:v>
                </c:pt>
                <c:pt idx="1679">
                  <c:v>3.9487000000000001</c:v>
                </c:pt>
                <c:pt idx="1680">
                  <c:v>3.9537200000000001</c:v>
                </c:pt>
                <c:pt idx="1681">
                  <c:v>3.9508299999999998</c:v>
                </c:pt>
                <c:pt idx="1682">
                  <c:v>3.9567700000000001</c:v>
                </c:pt>
                <c:pt idx="1683">
                  <c:v>3.96834</c:v>
                </c:pt>
                <c:pt idx="1684">
                  <c:v>3.9571700000000001</c:v>
                </c:pt>
                <c:pt idx="1685">
                  <c:v>3.94598</c:v>
                </c:pt>
                <c:pt idx="1686">
                  <c:v>3.9478900000000001</c:v>
                </c:pt>
                <c:pt idx="1687">
                  <c:v>3.9368099999999999</c:v>
                </c:pt>
                <c:pt idx="1688">
                  <c:v>3.93988</c:v>
                </c:pt>
                <c:pt idx="1689">
                  <c:v>3.9493499999999999</c:v>
                </c:pt>
                <c:pt idx="1690">
                  <c:v>3.93832</c:v>
                </c:pt>
                <c:pt idx="1691">
                  <c:v>3.9368300000000001</c:v>
                </c:pt>
                <c:pt idx="1692">
                  <c:v>3.9264199999999998</c:v>
                </c:pt>
                <c:pt idx="1693">
                  <c:v>3.9324599999999998</c:v>
                </c:pt>
                <c:pt idx="1694">
                  <c:v>3.9350100000000001</c:v>
                </c:pt>
                <c:pt idx="1695">
                  <c:v>3.9351600000000002</c:v>
                </c:pt>
                <c:pt idx="1696">
                  <c:v>3.95085</c:v>
                </c:pt>
                <c:pt idx="1697">
                  <c:v>3.9536799999999999</c:v>
                </c:pt>
                <c:pt idx="1698">
                  <c:v>3.9598800000000001</c:v>
                </c:pt>
                <c:pt idx="1699">
                  <c:v>3.94652</c:v>
                </c:pt>
                <c:pt idx="1700">
                  <c:v>3.94434</c:v>
                </c:pt>
                <c:pt idx="1701">
                  <c:v>3.9528099999999999</c:v>
                </c:pt>
                <c:pt idx="1702">
                  <c:v>3.9589099999999999</c:v>
                </c:pt>
                <c:pt idx="1703">
                  <c:v>3.9438800000000001</c:v>
                </c:pt>
                <c:pt idx="1704">
                  <c:v>3.9384899999999998</c:v>
                </c:pt>
                <c:pt idx="1705">
                  <c:v>3.9359000000000002</c:v>
                </c:pt>
                <c:pt idx="1706">
                  <c:v>3.9413999999999998</c:v>
                </c:pt>
                <c:pt idx="1707">
                  <c:v>3.9403100000000002</c:v>
                </c:pt>
                <c:pt idx="1708">
                  <c:v>3.9474999999999998</c:v>
                </c:pt>
                <c:pt idx="1709">
                  <c:v>3.9492500000000001</c:v>
                </c:pt>
                <c:pt idx="1710">
                  <c:v>3.93058</c:v>
                </c:pt>
                <c:pt idx="1711">
                  <c:v>3.9326099999999999</c:v>
                </c:pt>
                <c:pt idx="1712">
                  <c:v>3.9396</c:v>
                </c:pt>
                <c:pt idx="1713">
                  <c:v>3.9344399999999999</c:v>
                </c:pt>
                <c:pt idx="1714">
                  <c:v>3.9269500000000002</c:v>
                </c:pt>
                <c:pt idx="1715">
                  <c:v>3.93418</c:v>
                </c:pt>
                <c:pt idx="1716">
                  <c:v>3.93967</c:v>
                </c:pt>
                <c:pt idx="1717">
                  <c:v>3.9403199999999998</c:v>
                </c:pt>
                <c:pt idx="1718">
                  <c:v>3.9418799999999998</c:v>
                </c:pt>
                <c:pt idx="1719">
                  <c:v>3.9311199999999999</c:v>
                </c:pt>
                <c:pt idx="1720">
                  <c:v>3.93798</c:v>
                </c:pt>
                <c:pt idx="1721">
                  <c:v>3.9326699999999999</c:v>
                </c:pt>
                <c:pt idx="1722">
                  <c:v>3.9433400000000001</c:v>
                </c:pt>
                <c:pt idx="1723">
                  <c:v>3.9238499999999998</c:v>
                </c:pt>
                <c:pt idx="1724">
                  <c:v>3.94651</c:v>
                </c:pt>
                <c:pt idx="1725">
                  <c:v>3.9470999999999998</c:v>
                </c:pt>
                <c:pt idx="1726">
                  <c:v>3.9472299999999998</c:v>
                </c:pt>
                <c:pt idx="1727">
                  <c:v>3.94861</c:v>
                </c:pt>
                <c:pt idx="1728">
                  <c:v>3.94217</c:v>
                </c:pt>
                <c:pt idx="1729">
                  <c:v>3.9509300000000001</c:v>
                </c:pt>
                <c:pt idx="1730">
                  <c:v>3.9419900000000001</c:v>
                </c:pt>
                <c:pt idx="1731">
                  <c:v>3.9391500000000002</c:v>
                </c:pt>
                <c:pt idx="1732">
                  <c:v>3.9378799999999998</c:v>
                </c:pt>
                <c:pt idx="1733">
                  <c:v>3.9372799999999999</c:v>
                </c:pt>
                <c:pt idx="1734">
                  <c:v>3.9277899999999999</c:v>
                </c:pt>
                <c:pt idx="1735">
                  <c:v>3.94835</c:v>
                </c:pt>
                <c:pt idx="1736">
                  <c:v>3.9492099999999999</c:v>
                </c:pt>
                <c:pt idx="1737">
                  <c:v>3.9396599999999999</c:v>
                </c:pt>
                <c:pt idx="1738">
                  <c:v>3.9475899999999999</c:v>
                </c:pt>
                <c:pt idx="1739">
                  <c:v>3.93906</c:v>
                </c:pt>
                <c:pt idx="1740">
                  <c:v>3.93486</c:v>
                </c:pt>
                <c:pt idx="1741">
                  <c:v>3.9378299999999999</c:v>
                </c:pt>
                <c:pt idx="1742">
                  <c:v>3.9400900000000001</c:v>
                </c:pt>
                <c:pt idx="1743">
                  <c:v>3.93763</c:v>
                </c:pt>
                <c:pt idx="1744">
                  <c:v>3.9365800000000002</c:v>
                </c:pt>
                <c:pt idx="1745">
                  <c:v>3.9417</c:v>
                </c:pt>
                <c:pt idx="1746">
                  <c:v>3.94218</c:v>
                </c:pt>
                <c:pt idx="1747">
                  <c:v>3.9359899999999999</c:v>
                </c:pt>
                <c:pt idx="1748">
                  <c:v>3.9366099999999999</c:v>
                </c:pt>
                <c:pt idx="1749">
                  <c:v>3.9396800000000001</c:v>
                </c:pt>
                <c:pt idx="1750">
                  <c:v>3.9469599999999998</c:v>
                </c:pt>
                <c:pt idx="1751">
                  <c:v>3.9346100000000002</c:v>
                </c:pt>
                <c:pt idx="1752">
                  <c:v>3.94523</c:v>
                </c:pt>
                <c:pt idx="1753">
                  <c:v>3.9426100000000002</c:v>
                </c:pt>
                <c:pt idx="1754">
                  <c:v>3.93764</c:v>
                </c:pt>
                <c:pt idx="1755">
                  <c:v>3.9292500000000001</c:v>
                </c:pt>
                <c:pt idx="1756">
                  <c:v>3.93397</c:v>
                </c:pt>
                <c:pt idx="1757">
                  <c:v>3.93405</c:v>
                </c:pt>
                <c:pt idx="1758">
                  <c:v>3.9338799999999998</c:v>
                </c:pt>
                <c:pt idx="1759">
                  <c:v>3.9361299999999999</c:v>
                </c:pt>
                <c:pt idx="1760">
                  <c:v>3.93954</c:v>
                </c:pt>
                <c:pt idx="1761">
                  <c:v>3.9298500000000001</c:v>
                </c:pt>
                <c:pt idx="1762">
                  <c:v>3.9302899999999998</c:v>
                </c:pt>
                <c:pt idx="1763">
                  <c:v>3.9443299999999999</c:v>
                </c:pt>
                <c:pt idx="1764">
                  <c:v>3.9340000000000002</c:v>
                </c:pt>
                <c:pt idx="1765">
                  <c:v>3.93614</c:v>
                </c:pt>
                <c:pt idx="1766">
                  <c:v>3.93099</c:v>
                </c:pt>
                <c:pt idx="1767">
                  <c:v>3.9302100000000002</c:v>
                </c:pt>
                <c:pt idx="1768">
                  <c:v>3.9223499999999998</c:v>
                </c:pt>
                <c:pt idx="1769">
                  <c:v>3.9215200000000001</c:v>
                </c:pt>
                <c:pt idx="1770">
                  <c:v>3.9309599999999998</c:v>
                </c:pt>
                <c:pt idx="1771">
                  <c:v>3.9271600000000002</c:v>
                </c:pt>
                <c:pt idx="1772">
                  <c:v>3.92326</c:v>
                </c:pt>
                <c:pt idx="1773">
                  <c:v>3.9178700000000002</c:v>
                </c:pt>
                <c:pt idx="1774">
                  <c:v>3.9255900000000001</c:v>
                </c:pt>
                <c:pt idx="1775">
                  <c:v>3.9207100000000001</c:v>
                </c:pt>
                <c:pt idx="1776">
                  <c:v>3.93486</c:v>
                </c:pt>
                <c:pt idx="1777">
                  <c:v>3.9465599999999998</c:v>
                </c:pt>
                <c:pt idx="1778">
                  <c:v>3.9414199999999999</c:v>
                </c:pt>
                <c:pt idx="1779">
                  <c:v>3.93506</c:v>
                </c:pt>
                <c:pt idx="1780">
                  <c:v>3.9372500000000001</c:v>
                </c:pt>
                <c:pt idx="1781">
                  <c:v>3.9482900000000001</c:v>
                </c:pt>
                <c:pt idx="1782">
                  <c:v>3.9412099999999999</c:v>
                </c:pt>
                <c:pt idx="1783">
                  <c:v>3.9419900000000001</c:v>
                </c:pt>
                <c:pt idx="1784">
                  <c:v>3.9335900000000001</c:v>
                </c:pt>
                <c:pt idx="1785">
                  <c:v>3.9415800000000001</c:v>
                </c:pt>
                <c:pt idx="1786">
                  <c:v>3.9469099999999999</c:v>
                </c:pt>
                <c:pt idx="1787">
                  <c:v>3.9440900000000001</c:v>
                </c:pt>
                <c:pt idx="1788">
                  <c:v>3.9316</c:v>
                </c:pt>
                <c:pt idx="1789">
                  <c:v>3.93655</c:v>
                </c:pt>
                <c:pt idx="1790">
                  <c:v>3.9363899999999998</c:v>
                </c:pt>
                <c:pt idx="1791">
                  <c:v>3.9407999999999999</c:v>
                </c:pt>
                <c:pt idx="1792">
                  <c:v>3.9406400000000001</c:v>
                </c:pt>
                <c:pt idx="1793">
                  <c:v>3.9416799999999999</c:v>
                </c:pt>
                <c:pt idx="1794">
                  <c:v>3.93927</c:v>
                </c:pt>
                <c:pt idx="1795">
                  <c:v>3.9495100000000001</c:v>
                </c:pt>
                <c:pt idx="1796">
                  <c:v>3.9557799999999999</c:v>
                </c:pt>
                <c:pt idx="1797">
                  <c:v>3.94021</c:v>
                </c:pt>
                <c:pt idx="1798">
                  <c:v>3.9502799999999998</c:v>
                </c:pt>
                <c:pt idx="1799">
                  <c:v>3.9437199999999999</c:v>
                </c:pt>
                <c:pt idx="1800">
                  <c:v>3.9375599999999999</c:v>
                </c:pt>
                <c:pt idx="1801">
                  <c:v>3.9439000000000002</c:v>
                </c:pt>
                <c:pt idx="1802">
                  <c:v>3.9232499999999999</c:v>
                </c:pt>
                <c:pt idx="1803">
                  <c:v>3.9104899999999998</c:v>
                </c:pt>
                <c:pt idx="1804">
                  <c:v>3.9260199999999998</c:v>
                </c:pt>
                <c:pt idx="1805">
                  <c:v>3.9365399999999999</c:v>
                </c:pt>
                <c:pt idx="1806">
                  <c:v>3.9412400000000001</c:v>
                </c:pt>
                <c:pt idx="1807">
                  <c:v>3.9444699999999999</c:v>
                </c:pt>
                <c:pt idx="1808">
                  <c:v>3.9251900000000002</c:v>
                </c:pt>
                <c:pt idx="1809">
                  <c:v>3.9224899999999998</c:v>
                </c:pt>
                <c:pt idx="1810">
                  <c:v>3.9161700000000002</c:v>
                </c:pt>
                <c:pt idx="1811">
                  <c:v>3.9252600000000002</c:v>
                </c:pt>
                <c:pt idx="1812">
                  <c:v>3.9331700000000001</c:v>
                </c:pt>
                <c:pt idx="1813">
                  <c:v>3.9248799999999999</c:v>
                </c:pt>
                <c:pt idx="1814">
                  <c:v>3.91587</c:v>
                </c:pt>
                <c:pt idx="1815">
                  <c:v>3.93127</c:v>
                </c:pt>
                <c:pt idx="1816">
                  <c:v>3.92204</c:v>
                </c:pt>
                <c:pt idx="1817">
                  <c:v>3.9373999999999998</c:v>
                </c:pt>
                <c:pt idx="1818">
                  <c:v>3.9373900000000002</c:v>
                </c:pt>
                <c:pt idx="1819">
                  <c:v>3.9337900000000001</c:v>
                </c:pt>
                <c:pt idx="1820">
                  <c:v>3.9327899999999998</c:v>
                </c:pt>
                <c:pt idx="1821">
                  <c:v>3.9266299999999998</c:v>
                </c:pt>
                <c:pt idx="1822">
                  <c:v>3.9262100000000002</c:v>
                </c:pt>
                <c:pt idx="1823">
                  <c:v>3.9233799999999999</c:v>
                </c:pt>
                <c:pt idx="1824">
                  <c:v>3.9327700000000001</c:v>
                </c:pt>
                <c:pt idx="1825">
                  <c:v>3.9394399999999998</c:v>
                </c:pt>
                <c:pt idx="1826">
                  <c:v>3.9329999999999998</c:v>
                </c:pt>
                <c:pt idx="1827">
                  <c:v>3.9283299999999999</c:v>
                </c:pt>
                <c:pt idx="1828">
                  <c:v>3.9339499999999998</c:v>
                </c:pt>
                <c:pt idx="1829">
                  <c:v>3.9273600000000002</c:v>
                </c:pt>
                <c:pt idx="1830">
                  <c:v>3.9411800000000001</c:v>
                </c:pt>
                <c:pt idx="1831">
                  <c:v>3.9229099999999999</c:v>
                </c:pt>
                <c:pt idx="1832">
                  <c:v>3.93614</c:v>
                </c:pt>
                <c:pt idx="1833">
                  <c:v>3.93161</c:v>
                </c:pt>
                <c:pt idx="1834">
                  <c:v>3.9321000000000002</c:v>
                </c:pt>
                <c:pt idx="1835">
                  <c:v>3.9273799999999999</c:v>
                </c:pt>
                <c:pt idx="1836">
                  <c:v>3.9338000000000002</c:v>
                </c:pt>
                <c:pt idx="1837">
                  <c:v>3.92767</c:v>
                </c:pt>
                <c:pt idx="1838">
                  <c:v>3.9305300000000001</c:v>
                </c:pt>
                <c:pt idx="1839">
                  <c:v>3.92862</c:v>
                </c:pt>
                <c:pt idx="1840">
                  <c:v>3.92869</c:v>
                </c:pt>
                <c:pt idx="1841">
                  <c:v>3.92482</c:v>
                </c:pt>
                <c:pt idx="1842">
                  <c:v>3.9333499999999999</c:v>
                </c:pt>
                <c:pt idx="1843">
                  <c:v>3.9268299999999998</c:v>
                </c:pt>
                <c:pt idx="1844">
                  <c:v>3.93228</c:v>
                </c:pt>
                <c:pt idx="1845">
                  <c:v>3.9384899999999998</c:v>
                </c:pt>
                <c:pt idx="1846">
                  <c:v>3.9424100000000002</c:v>
                </c:pt>
                <c:pt idx="1847">
                  <c:v>3.93906</c:v>
                </c:pt>
                <c:pt idx="1848">
                  <c:v>3.9417</c:v>
                </c:pt>
                <c:pt idx="1849">
                  <c:v>3.9457</c:v>
                </c:pt>
                <c:pt idx="1850">
                  <c:v>3.9355699999999998</c:v>
                </c:pt>
                <c:pt idx="1851">
                  <c:v>3.9337200000000001</c:v>
                </c:pt>
                <c:pt idx="1852">
                  <c:v>3.9341699999999999</c:v>
                </c:pt>
                <c:pt idx="1853">
                  <c:v>3.92042</c:v>
                </c:pt>
                <c:pt idx="1854">
                  <c:v>3.9183500000000002</c:v>
                </c:pt>
                <c:pt idx="1855">
                  <c:v>3.9374099999999999</c:v>
                </c:pt>
                <c:pt idx="1856">
                  <c:v>3.9230299999999998</c:v>
                </c:pt>
                <c:pt idx="1857">
                  <c:v>3.9389599999999998</c:v>
                </c:pt>
                <c:pt idx="1858">
                  <c:v>3.9133399999999998</c:v>
                </c:pt>
                <c:pt idx="1859">
                  <c:v>3.9291200000000002</c:v>
                </c:pt>
                <c:pt idx="1860">
                  <c:v>3.9402599999999999</c:v>
                </c:pt>
                <c:pt idx="1861">
                  <c:v>3.9216899999999999</c:v>
                </c:pt>
                <c:pt idx="1862">
                  <c:v>3.9317099999999998</c:v>
                </c:pt>
                <c:pt idx="1863">
                  <c:v>3.9255200000000001</c:v>
                </c:pt>
                <c:pt idx="1864">
                  <c:v>3.9375300000000002</c:v>
                </c:pt>
                <c:pt idx="1865">
                  <c:v>3.94638</c:v>
                </c:pt>
                <c:pt idx="1866">
                  <c:v>3.93913</c:v>
                </c:pt>
                <c:pt idx="1867">
                  <c:v>3.9512900000000002</c:v>
                </c:pt>
                <c:pt idx="1868">
                  <c:v>3.9470999999999998</c:v>
                </c:pt>
                <c:pt idx="1869">
                  <c:v>3.9463300000000001</c:v>
                </c:pt>
                <c:pt idx="1870">
                  <c:v>3.94869</c:v>
                </c:pt>
                <c:pt idx="1871">
                  <c:v>3.9405299999999999</c:v>
                </c:pt>
                <c:pt idx="1872">
                  <c:v>3.9518300000000002</c:v>
                </c:pt>
                <c:pt idx="1873">
                  <c:v>3.9406699999999999</c:v>
                </c:pt>
                <c:pt idx="1874">
                  <c:v>3.9428899999999998</c:v>
                </c:pt>
                <c:pt idx="1875">
                  <c:v>3.9442900000000001</c:v>
                </c:pt>
                <c:pt idx="1876">
                  <c:v>3.9445100000000002</c:v>
                </c:pt>
                <c:pt idx="1877">
                  <c:v>3.93337</c:v>
                </c:pt>
                <c:pt idx="1878">
                  <c:v>3.9321799999999998</c:v>
                </c:pt>
                <c:pt idx="1879">
                  <c:v>3.9294699999999998</c:v>
                </c:pt>
                <c:pt idx="1880">
                  <c:v>3.9279299999999999</c:v>
                </c:pt>
                <c:pt idx="1881">
                  <c:v>3.93486</c:v>
                </c:pt>
                <c:pt idx="1882">
                  <c:v>3.9192499999999999</c:v>
                </c:pt>
                <c:pt idx="1883">
                  <c:v>3.93208</c:v>
                </c:pt>
                <c:pt idx="1884">
                  <c:v>3.9204699999999999</c:v>
                </c:pt>
                <c:pt idx="1885">
                  <c:v>3.9184600000000001</c:v>
                </c:pt>
                <c:pt idx="1886">
                  <c:v>3.9360300000000001</c:v>
                </c:pt>
                <c:pt idx="1887">
                  <c:v>3.93038</c:v>
                </c:pt>
                <c:pt idx="1888">
                  <c:v>3.9381499999999998</c:v>
                </c:pt>
                <c:pt idx="1889">
                  <c:v>3.92848</c:v>
                </c:pt>
                <c:pt idx="1890">
                  <c:v>3.9443000000000001</c:v>
                </c:pt>
                <c:pt idx="1891">
                  <c:v>3.94373</c:v>
                </c:pt>
                <c:pt idx="1892">
                  <c:v>3.9383599999999999</c:v>
                </c:pt>
                <c:pt idx="1893">
                  <c:v>3.931</c:v>
                </c:pt>
                <c:pt idx="1894">
                  <c:v>3.94659</c:v>
                </c:pt>
                <c:pt idx="1895">
                  <c:v>3.9226800000000002</c:v>
                </c:pt>
                <c:pt idx="1896">
                  <c:v>3.9287399999999999</c:v>
                </c:pt>
                <c:pt idx="1897">
                  <c:v>3.9345500000000002</c:v>
                </c:pt>
                <c:pt idx="1898">
                  <c:v>3.93059</c:v>
                </c:pt>
                <c:pt idx="1899">
                  <c:v>3.9184100000000002</c:v>
                </c:pt>
                <c:pt idx="1900">
                  <c:v>3.9216799999999998</c:v>
                </c:pt>
                <c:pt idx="1901">
                  <c:v>3.92998</c:v>
                </c:pt>
                <c:pt idx="1902">
                  <c:v>3.9202499999999998</c:v>
                </c:pt>
                <c:pt idx="1903">
                  <c:v>3.9012199999999999</c:v>
                </c:pt>
                <c:pt idx="1904">
                  <c:v>3.8940000000000001</c:v>
                </c:pt>
                <c:pt idx="1905">
                  <c:v>3.9014899999999999</c:v>
                </c:pt>
                <c:pt idx="1906">
                  <c:v>3.9128099999999999</c:v>
                </c:pt>
                <c:pt idx="1907">
                  <c:v>3.9163000000000001</c:v>
                </c:pt>
                <c:pt idx="1908">
                  <c:v>3.9031099999999999</c:v>
                </c:pt>
                <c:pt idx="1909">
                  <c:v>3.9067500000000002</c:v>
                </c:pt>
                <c:pt idx="1910">
                  <c:v>3.9184700000000001</c:v>
                </c:pt>
                <c:pt idx="1911">
                  <c:v>3.9102399999999999</c:v>
                </c:pt>
                <c:pt idx="1912">
                  <c:v>3.9198200000000001</c:v>
                </c:pt>
                <c:pt idx="1913">
                  <c:v>3.9050799999999999</c:v>
                </c:pt>
                <c:pt idx="1914">
                  <c:v>3.9294099999999998</c:v>
                </c:pt>
                <c:pt idx="1915">
                  <c:v>3.91493</c:v>
                </c:pt>
                <c:pt idx="1916">
                  <c:v>3.90469</c:v>
                </c:pt>
                <c:pt idx="1917">
                  <c:v>3.911</c:v>
                </c:pt>
                <c:pt idx="1918">
                  <c:v>3.9101499999999998</c:v>
                </c:pt>
                <c:pt idx="1919">
                  <c:v>3.9067400000000001</c:v>
                </c:pt>
                <c:pt idx="1920">
                  <c:v>3.9093800000000001</c:v>
                </c:pt>
                <c:pt idx="1921">
                  <c:v>3.92279</c:v>
                </c:pt>
                <c:pt idx="1922">
                  <c:v>3.9182100000000002</c:v>
                </c:pt>
                <c:pt idx="1923">
                  <c:v>3.9124099999999999</c:v>
                </c:pt>
                <c:pt idx="1924">
                  <c:v>3.9306999999999999</c:v>
                </c:pt>
                <c:pt idx="1925">
                  <c:v>3.9216099999999998</c:v>
                </c:pt>
                <c:pt idx="1926">
                  <c:v>3.9140100000000002</c:v>
                </c:pt>
                <c:pt idx="1927">
                  <c:v>3.90863</c:v>
                </c:pt>
                <c:pt idx="1928">
                  <c:v>3.9177</c:v>
                </c:pt>
                <c:pt idx="1929">
                  <c:v>3.903</c:v>
                </c:pt>
                <c:pt idx="1930">
                  <c:v>3.9202599999999999</c:v>
                </c:pt>
                <c:pt idx="1931">
                  <c:v>3.9125700000000001</c:v>
                </c:pt>
                <c:pt idx="1932">
                  <c:v>3.9394</c:v>
                </c:pt>
                <c:pt idx="1933">
                  <c:v>3.9209800000000001</c:v>
                </c:pt>
                <c:pt idx="1934">
                  <c:v>3.91472</c:v>
                </c:pt>
                <c:pt idx="1935">
                  <c:v>3.9165299999999998</c:v>
                </c:pt>
                <c:pt idx="1936">
                  <c:v>3.9180799999999998</c:v>
                </c:pt>
                <c:pt idx="1937">
                  <c:v>3.9133800000000001</c:v>
                </c:pt>
                <c:pt idx="1938">
                  <c:v>3.9165399999999999</c:v>
                </c:pt>
                <c:pt idx="1939">
                  <c:v>3.9093900000000001</c:v>
                </c:pt>
                <c:pt idx="1940">
                  <c:v>3.9201000000000001</c:v>
                </c:pt>
                <c:pt idx="1941">
                  <c:v>3.9184399999999999</c:v>
                </c:pt>
                <c:pt idx="1942">
                  <c:v>3.9159000000000002</c:v>
                </c:pt>
                <c:pt idx="1943">
                  <c:v>3.9115000000000002</c:v>
                </c:pt>
                <c:pt idx="1944">
                  <c:v>3.9021400000000002</c:v>
                </c:pt>
                <c:pt idx="1945">
                  <c:v>3.9079199999999998</c:v>
                </c:pt>
                <c:pt idx="1946">
                  <c:v>3.9029699999999998</c:v>
                </c:pt>
                <c:pt idx="1947">
                  <c:v>3.9036400000000002</c:v>
                </c:pt>
                <c:pt idx="1948">
                  <c:v>3.9139900000000001</c:v>
                </c:pt>
                <c:pt idx="1949">
                  <c:v>3.9101900000000001</c:v>
                </c:pt>
                <c:pt idx="1950">
                  <c:v>3.9161100000000002</c:v>
                </c:pt>
                <c:pt idx="1951">
                  <c:v>3.90985</c:v>
                </c:pt>
                <c:pt idx="1952">
                  <c:v>3.9262299999999999</c:v>
                </c:pt>
                <c:pt idx="1953">
                  <c:v>3.89839</c:v>
                </c:pt>
                <c:pt idx="1954">
                  <c:v>3.91629</c:v>
                </c:pt>
                <c:pt idx="1955">
                  <c:v>3.9157500000000001</c:v>
                </c:pt>
                <c:pt idx="1956">
                  <c:v>3.9116499999999998</c:v>
                </c:pt>
                <c:pt idx="1957">
                  <c:v>3.92076</c:v>
                </c:pt>
                <c:pt idx="1958">
                  <c:v>3.9159000000000002</c:v>
                </c:pt>
                <c:pt idx="1959">
                  <c:v>3.9083299999999999</c:v>
                </c:pt>
                <c:pt idx="1960">
                  <c:v>3.92048</c:v>
                </c:pt>
                <c:pt idx="1961">
                  <c:v>3.9215399999999998</c:v>
                </c:pt>
                <c:pt idx="1962">
                  <c:v>3.9234200000000001</c:v>
                </c:pt>
                <c:pt idx="1963">
                  <c:v>3.9210400000000001</c:v>
                </c:pt>
                <c:pt idx="1964">
                  <c:v>3.9078400000000002</c:v>
                </c:pt>
                <c:pt idx="1965">
                  <c:v>3.9088500000000002</c:v>
                </c:pt>
                <c:pt idx="1966">
                  <c:v>3.9247200000000002</c:v>
                </c:pt>
                <c:pt idx="1967">
                  <c:v>3.9112200000000001</c:v>
                </c:pt>
                <c:pt idx="1968">
                  <c:v>3.9141300000000001</c:v>
                </c:pt>
                <c:pt idx="1969">
                  <c:v>3.9139300000000001</c:v>
                </c:pt>
                <c:pt idx="1970">
                  <c:v>3.9262800000000002</c:v>
                </c:pt>
                <c:pt idx="1971">
                  <c:v>3.91852</c:v>
                </c:pt>
                <c:pt idx="1972">
                  <c:v>3.9259200000000001</c:v>
                </c:pt>
                <c:pt idx="1973">
                  <c:v>3.91282</c:v>
                </c:pt>
                <c:pt idx="1974">
                  <c:v>3.9110900000000002</c:v>
                </c:pt>
                <c:pt idx="1975">
                  <c:v>3.92137</c:v>
                </c:pt>
                <c:pt idx="1976">
                  <c:v>3.91933</c:v>
                </c:pt>
                <c:pt idx="1977">
                  <c:v>3.90299</c:v>
                </c:pt>
                <c:pt idx="1978">
                  <c:v>3.9154200000000001</c:v>
                </c:pt>
                <c:pt idx="1979">
                  <c:v>3.9149099999999999</c:v>
                </c:pt>
                <c:pt idx="1980">
                  <c:v>3.9053599999999999</c:v>
                </c:pt>
                <c:pt idx="1981">
                  <c:v>3.9168799999999999</c:v>
                </c:pt>
                <c:pt idx="1982">
                  <c:v>3.9296500000000001</c:v>
                </c:pt>
                <c:pt idx="1983">
                  <c:v>3.9237099999999998</c:v>
                </c:pt>
                <c:pt idx="1984">
                  <c:v>3.9193899999999999</c:v>
                </c:pt>
                <c:pt idx="1985">
                  <c:v>3.9178000000000002</c:v>
                </c:pt>
                <c:pt idx="1986">
                  <c:v>3.93302</c:v>
                </c:pt>
                <c:pt idx="1987">
                  <c:v>3.9155199999999999</c:v>
                </c:pt>
                <c:pt idx="1988">
                  <c:v>3.9235500000000001</c:v>
                </c:pt>
                <c:pt idx="1989">
                  <c:v>3.9201600000000001</c:v>
                </c:pt>
                <c:pt idx="1990">
                  <c:v>3.9377</c:v>
                </c:pt>
                <c:pt idx="1991">
                  <c:v>3.9331800000000001</c:v>
                </c:pt>
                <c:pt idx="1992">
                  <c:v>3.9237899999999999</c:v>
                </c:pt>
                <c:pt idx="1993">
                  <c:v>3.91818</c:v>
                </c:pt>
                <c:pt idx="1994">
                  <c:v>3.9118900000000001</c:v>
                </c:pt>
                <c:pt idx="1995">
                  <c:v>3.9327899999999998</c:v>
                </c:pt>
                <c:pt idx="1996">
                  <c:v>3.9353400000000001</c:v>
                </c:pt>
                <c:pt idx="1997">
                  <c:v>3.9262700000000001</c:v>
                </c:pt>
                <c:pt idx="1998">
                  <c:v>3.9350100000000001</c:v>
                </c:pt>
                <c:pt idx="1999">
                  <c:v>3.9174699999999998</c:v>
                </c:pt>
                <c:pt idx="2000">
                  <c:v>3.9237600000000001</c:v>
                </c:pt>
                <c:pt idx="2001">
                  <c:v>3.9229400000000001</c:v>
                </c:pt>
                <c:pt idx="2002">
                  <c:v>3.9172500000000001</c:v>
                </c:pt>
                <c:pt idx="2003">
                  <c:v>3.94313</c:v>
                </c:pt>
                <c:pt idx="2004">
                  <c:v>3.9269099999999999</c:v>
                </c:pt>
                <c:pt idx="2005">
                  <c:v>3.9321199999999998</c:v>
                </c:pt>
                <c:pt idx="2006">
                  <c:v>3.9336500000000001</c:v>
                </c:pt>
                <c:pt idx="2007">
                  <c:v>3.91675</c:v>
                </c:pt>
                <c:pt idx="2008">
                  <c:v>3.9237500000000001</c:v>
                </c:pt>
                <c:pt idx="2009">
                  <c:v>3.9344100000000002</c:v>
                </c:pt>
                <c:pt idx="2010">
                  <c:v>3.9301499999999998</c:v>
                </c:pt>
                <c:pt idx="2011">
                  <c:v>3.9281700000000002</c:v>
                </c:pt>
                <c:pt idx="2012">
                  <c:v>3.9237700000000002</c:v>
                </c:pt>
                <c:pt idx="2013">
                  <c:v>3.9269400000000001</c:v>
                </c:pt>
                <c:pt idx="2014">
                  <c:v>3.9360599999999999</c:v>
                </c:pt>
                <c:pt idx="2015">
                  <c:v>3.9408099999999999</c:v>
                </c:pt>
                <c:pt idx="2016">
                  <c:v>3.9422600000000001</c:v>
                </c:pt>
                <c:pt idx="2017">
                  <c:v>3.9460099999999998</c:v>
                </c:pt>
                <c:pt idx="2018">
                  <c:v>3.9464100000000002</c:v>
                </c:pt>
                <c:pt idx="2019">
                  <c:v>3.9419499999999998</c:v>
                </c:pt>
                <c:pt idx="2020">
                  <c:v>3.94421</c:v>
                </c:pt>
                <c:pt idx="2021">
                  <c:v>3.9352999999999998</c:v>
                </c:pt>
                <c:pt idx="2022">
                  <c:v>3.9354200000000001</c:v>
                </c:pt>
                <c:pt idx="2023">
                  <c:v>3.9420700000000002</c:v>
                </c:pt>
                <c:pt idx="2024">
                  <c:v>3.9484900000000001</c:v>
                </c:pt>
                <c:pt idx="2025">
                  <c:v>3.9481799999999998</c:v>
                </c:pt>
                <c:pt idx="2026">
                  <c:v>3.9362300000000001</c:v>
                </c:pt>
                <c:pt idx="2027">
                  <c:v>3.94347</c:v>
                </c:pt>
                <c:pt idx="2028">
                  <c:v>3.9274399999999998</c:v>
                </c:pt>
                <c:pt idx="2029">
                  <c:v>3.9304000000000001</c:v>
                </c:pt>
                <c:pt idx="2030">
                  <c:v>3.9294600000000002</c:v>
                </c:pt>
                <c:pt idx="2031">
                  <c:v>3.9305699999999999</c:v>
                </c:pt>
                <c:pt idx="2032">
                  <c:v>3.9330699999999998</c:v>
                </c:pt>
                <c:pt idx="2033">
                  <c:v>3.9239000000000002</c:v>
                </c:pt>
                <c:pt idx="2034">
                  <c:v>3.9245899999999998</c:v>
                </c:pt>
                <c:pt idx="2035">
                  <c:v>3.9240499999999998</c:v>
                </c:pt>
                <c:pt idx="2036">
                  <c:v>3.92313</c:v>
                </c:pt>
                <c:pt idx="2037">
                  <c:v>3.92761</c:v>
                </c:pt>
                <c:pt idx="2038">
                  <c:v>3.9541900000000001</c:v>
                </c:pt>
                <c:pt idx="2039">
                  <c:v>3.9267400000000001</c:v>
                </c:pt>
                <c:pt idx="2040">
                  <c:v>3.9332799999999999</c:v>
                </c:pt>
                <c:pt idx="2041">
                  <c:v>3.93228</c:v>
                </c:pt>
                <c:pt idx="2042">
                  <c:v>3.9317000000000002</c:v>
                </c:pt>
                <c:pt idx="2043">
                  <c:v>3.9447999999999999</c:v>
                </c:pt>
                <c:pt idx="2044">
                  <c:v>3.9340799999999998</c:v>
                </c:pt>
                <c:pt idx="2045">
                  <c:v>3.9251299999999998</c:v>
                </c:pt>
                <c:pt idx="2046">
                  <c:v>3.9292699999999998</c:v>
                </c:pt>
                <c:pt idx="2047">
                  <c:v>3.9182100000000002</c:v>
                </c:pt>
                <c:pt idx="2048">
                  <c:v>3.9456899999999999</c:v>
                </c:pt>
                <c:pt idx="2049">
                  <c:v>3.9357500000000001</c:v>
                </c:pt>
                <c:pt idx="2050">
                  <c:v>3.93093</c:v>
                </c:pt>
                <c:pt idx="2051">
                  <c:v>3.9264999999999999</c:v>
                </c:pt>
                <c:pt idx="2052">
                  <c:v>3.9395600000000002</c:v>
                </c:pt>
                <c:pt idx="2053">
                  <c:v>3.92726</c:v>
                </c:pt>
                <c:pt idx="2054">
                  <c:v>3.9273099999999999</c:v>
                </c:pt>
                <c:pt idx="2055">
                  <c:v>3.91614</c:v>
                </c:pt>
                <c:pt idx="2056">
                  <c:v>3.9240400000000002</c:v>
                </c:pt>
                <c:pt idx="2057">
                  <c:v>3.9527600000000001</c:v>
                </c:pt>
                <c:pt idx="2058">
                  <c:v>3.9386000000000001</c:v>
                </c:pt>
                <c:pt idx="2059">
                  <c:v>3.95479</c:v>
                </c:pt>
                <c:pt idx="2060">
                  <c:v>3.95479</c:v>
                </c:pt>
                <c:pt idx="2061">
                  <c:v>3.9514999999999998</c:v>
                </c:pt>
                <c:pt idx="2062">
                  <c:v>3.9468999999999999</c:v>
                </c:pt>
                <c:pt idx="2063">
                  <c:v>3.94136</c:v>
                </c:pt>
                <c:pt idx="2064">
                  <c:v>3.9327000000000001</c:v>
                </c:pt>
                <c:pt idx="2065">
                  <c:v>3.92882</c:v>
                </c:pt>
                <c:pt idx="2066">
                  <c:v>3.94245</c:v>
                </c:pt>
                <c:pt idx="2067">
                  <c:v>3.93703</c:v>
                </c:pt>
                <c:pt idx="2068">
                  <c:v>3.9323100000000002</c:v>
                </c:pt>
                <c:pt idx="2069">
                  <c:v>3.9179499999999998</c:v>
                </c:pt>
                <c:pt idx="2070">
                  <c:v>3.9264299999999999</c:v>
                </c:pt>
                <c:pt idx="2071">
                  <c:v>3.9519199999999999</c:v>
                </c:pt>
                <c:pt idx="2072">
                  <c:v>3.9219400000000002</c:v>
                </c:pt>
                <c:pt idx="2073">
                  <c:v>3.93113</c:v>
                </c:pt>
                <c:pt idx="2074">
                  <c:v>3.9390700000000001</c:v>
                </c:pt>
                <c:pt idx="2075">
                  <c:v>3.9290799999999999</c:v>
                </c:pt>
                <c:pt idx="2076">
                  <c:v>3.9418700000000002</c:v>
                </c:pt>
                <c:pt idx="2077">
                  <c:v>3.9390200000000002</c:v>
                </c:pt>
                <c:pt idx="2078">
                  <c:v>3.9301200000000001</c:v>
                </c:pt>
                <c:pt idx="2079">
                  <c:v>3.9376500000000001</c:v>
                </c:pt>
                <c:pt idx="2080">
                  <c:v>3.9423599999999999</c:v>
                </c:pt>
                <c:pt idx="2081">
                  <c:v>3.9351099999999999</c:v>
                </c:pt>
                <c:pt idx="2082">
                  <c:v>3.9180700000000002</c:v>
                </c:pt>
                <c:pt idx="2083">
                  <c:v>3.9294600000000002</c:v>
                </c:pt>
                <c:pt idx="2084">
                  <c:v>3.92719</c:v>
                </c:pt>
                <c:pt idx="2085">
                  <c:v>3.9270499999999999</c:v>
                </c:pt>
                <c:pt idx="2086">
                  <c:v>3.9283899999999998</c:v>
                </c:pt>
                <c:pt idx="2087">
                  <c:v>3.92936</c:v>
                </c:pt>
                <c:pt idx="2088">
                  <c:v>3.9350900000000002</c:v>
                </c:pt>
                <c:pt idx="2089">
                  <c:v>3.9365899999999998</c:v>
                </c:pt>
                <c:pt idx="2090">
                  <c:v>3.94503</c:v>
                </c:pt>
                <c:pt idx="2091">
                  <c:v>3.9306899999999998</c:v>
                </c:pt>
                <c:pt idx="2092">
                  <c:v>3.9220299999999999</c:v>
                </c:pt>
                <c:pt idx="2093">
                  <c:v>3.9246500000000002</c:v>
                </c:pt>
                <c:pt idx="2094">
                  <c:v>3.9375599999999999</c:v>
                </c:pt>
                <c:pt idx="2095">
                  <c:v>3.9270900000000002</c:v>
                </c:pt>
                <c:pt idx="2096">
                  <c:v>3.9333499999999999</c:v>
                </c:pt>
                <c:pt idx="2097">
                  <c:v>3.90801</c:v>
                </c:pt>
                <c:pt idx="2098">
                  <c:v>3.9238599999999999</c:v>
                </c:pt>
                <c:pt idx="2099">
                  <c:v>3.9226899999999998</c:v>
                </c:pt>
                <c:pt idx="2100">
                  <c:v>3.92476</c:v>
                </c:pt>
                <c:pt idx="2101">
                  <c:v>3.9201000000000001</c:v>
                </c:pt>
                <c:pt idx="2102">
                  <c:v>3.9297599999999999</c:v>
                </c:pt>
                <c:pt idx="2103">
                  <c:v>3.9269599999999998</c:v>
                </c:pt>
                <c:pt idx="2104">
                  <c:v>3.9345400000000001</c:v>
                </c:pt>
                <c:pt idx="2105">
                  <c:v>3.91736</c:v>
                </c:pt>
                <c:pt idx="2106">
                  <c:v>3.9213499999999999</c:v>
                </c:pt>
                <c:pt idx="2107">
                  <c:v>3.92292</c:v>
                </c:pt>
                <c:pt idx="2108">
                  <c:v>3.9142800000000002</c:v>
                </c:pt>
                <c:pt idx="2109">
                  <c:v>3.9140199999999998</c:v>
                </c:pt>
                <c:pt idx="2110">
                  <c:v>3.9275899999999999</c:v>
                </c:pt>
                <c:pt idx="2111">
                  <c:v>3.9271600000000002</c:v>
                </c:pt>
                <c:pt idx="2112">
                  <c:v>3.91588</c:v>
                </c:pt>
                <c:pt idx="2113">
                  <c:v>3.93594</c:v>
                </c:pt>
                <c:pt idx="2114">
                  <c:v>3.9330599999999998</c:v>
                </c:pt>
                <c:pt idx="2115">
                  <c:v>3.9187599999999998</c:v>
                </c:pt>
                <c:pt idx="2116">
                  <c:v>3.9201600000000001</c:v>
                </c:pt>
                <c:pt idx="2117">
                  <c:v>3.9322400000000002</c:v>
                </c:pt>
                <c:pt idx="2118">
                  <c:v>3.9371100000000001</c:v>
                </c:pt>
                <c:pt idx="2119">
                  <c:v>3.9291299999999998</c:v>
                </c:pt>
                <c:pt idx="2120">
                  <c:v>3.9524599999999999</c:v>
                </c:pt>
                <c:pt idx="2121">
                  <c:v>3.9534699999999998</c:v>
                </c:pt>
                <c:pt idx="2122">
                  <c:v>3.9476100000000001</c:v>
                </c:pt>
                <c:pt idx="2123">
                  <c:v>3.9406599999999998</c:v>
                </c:pt>
                <c:pt idx="2124">
                  <c:v>3.9413900000000002</c:v>
                </c:pt>
                <c:pt idx="2125">
                  <c:v>3.9359299999999999</c:v>
                </c:pt>
                <c:pt idx="2126">
                  <c:v>3.9446500000000002</c:v>
                </c:pt>
                <c:pt idx="2127">
                  <c:v>3.9410599999999998</c:v>
                </c:pt>
                <c:pt idx="2128">
                  <c:v>3.9442200000000001</c:v>
                </c:pt>
                <c:pt idx="2129">
                  <c:v>3.9580700000000002</c:v>
                </c:pt>
                <c:pt idx="2130">
                  <c:v>3.94739</c:v>
                </c:pt>
                <c:pt idx="2131">
                  <c:v>3.9380000000000002</c:v>
                </c:pt>
                <c:pt idx="2132">
                  <c:v>3.9444400000000002</c:v>
                </c:pt>
                <c:pt idx="2133">
                  <c:v>3.9417</c:v>
                </c:pt>
                <c:pt idx="2134">
                  <c:v>3.9506199999999998</c:v>
                </c:pt>
                <c:pt idx="2135">
                  <c:v>3.9392999999999998</c:v>
                </c:pt>
                <c:pt idx="2136">
                  <c:v>3.95316</c:v>
                </c:pt>
                <c:pt idx="2137">
                  <c:v>3.9593099999999999</c:v>
                </c:pt>
                <c:pt idx="2138">
                  <c:v>3.95913</c:v>
                </c:pt>
                <c:pt idx="2139">
                  <c:v>3.9516800000000001</c:v>
                </c:pt>
                <c:pt idx="2140">
                  <c:v>3.93791</c:v>
                </c:pt>
                <c:pt idx="2141">
                  <c:v>3.9510299999999998</c:v>
                </c:pt>
                <c:pt idx="2142">
                  <c:v>3.9369700000000001</c:v>
                </c:pt>
                <c:pt idx="2143">
                  <c:v>3.9251999999999998</c:v>
                </c:pt>
                <c:pt idx="2144">
                  <c:v>3.9572500000000002</c:v>
                </c:pt>
                <c:pt idx="2145">
                  <c:v>3.9473199999999999</c:v>
                </c:pt>
                <c:pt idx="2146">
                  <c:v>3.9367999999999999</c:v>
                </c:pt>
                <c:pt idx="2147">
                  <c:v>3.9321700000000002</c:v>
                </c:pt>
                <c:pt idx="2148">
                  <c:v>3.9459300000000002</c:v>
                </c:pt>
                <c:pt idx="2149">
                  <c:v>3.9345300000000001</c:v>
                </c:pt>
                <c:pt idx="2150">
                  <c:v>3.94604</c:v>
                </c:pt>
                <c:pt idx="2151">
                  <c:v>3.9333</c:v>
                </c:pt>
                <c:pt idx="2152">
                  <c:v>3.9455</c:v>
                </c:pt>
                <c:pt idx="2153">
                  <c:v>3.93093</c:v>
                </c:pt>
                <c:pt idx="2154">
                  <c:v>3.95628</c:v>
                </c:pt>
                <c:pt idx="2155">
                  <c:v>3.9419300000000002</c:v>
                </c:pt>
                <c:pt idx="2156">
                  <c:v>3.94848</c:v>
                </c:pt>
                <c:pt idx="2157">
                  <c:v>3.9452400000000001</c:v>
                </c:pt>
                <c:pt idx="2158">
                  <c:v>3.9521799999999998</c:v>
                </c:pt>
                <c:pt idx="2159">
                  <c:v>3.9477500000000001</c:v>
                </c:pt>
                <c:pt idx="2160">
                  <c:v>3.9519299999999999</c:v>
                </c:pt>
                <c:pt idx="2161">
                  <c:v>3.9383699999999999</c:v>
                </c:pt>
                <c:pt idx="2162">
                  <c:v>3.9331</c:v>
                </c:pt>
                <c:pt idx="2163">
                  <c:v>3.9517199999999999</c:v>
                </c:pt>
                <c:pt idx="2164">
                  <c:v>3.9439000000000002</c:v>
                </c:pt>
                <c:pt idx="2165">
                  <c:v>3.9338299999999999</c:v>
                </c:pt>
                <c:pt idx="2166">
                  <c:v>3.9257399999999998</c:v>
                </c:pt>
                <c:pt idx="2167">
                  <c:v>3.9319700000000002</c:v>
                </c:pt>
                <c:pt idx="2168">
                  <c:v>3.9320900000000001</c:v>
                </c:pt>
                <c:pt idx="2169">
                  <c:v>3.94347</c:v>
                </c:pt>
                <c:pt idx="2170">
                  <c:v>3.9481999999999999</c:v>
                </c:pt>
                <c:pt idx="2171">
                  <c:v>3.9383400000000002</c:v>
                </c:pt>
                <c:pt idx="2172">
                  <c:v>3.9533900000000002</c:v>
                </c:pt>
                <c:pt idx="2173">
                  <c:v>3.9305500000000002</c:v>
                </c:pt>
                <c:pt idx="2174">
                  <c:v>3.9550399999999999</c:v>
                </c:pt>
                <c:pt idx="2175">
                  <c:v>3.94862</c:v>
                </c:pt>
                <c:pt idx="2176">
                  <c:v>3.9464399999999999</c:v>
                </c:pt>
                <c:pt idx="2177">
                  <c:v>3.9371499999999999</c:v>
                </c:pt>
                <c:pt idx="2178">
                  <c:v>3.95309</c:v>
                </c:pt>
                <c:pt idx="2179">
                  <c:v>3.94835</c:v>
                </c:pt>
                <c:pt idx="2180">
                  <c:v>3.9422799999999998</c:v>
                </c:pt>
                <c:pt idx="2181">
                  <c:v>3.9282400000000002</c:v>
                </c:pt>
                <c:pt idx="2182">
                  <c:v>3.9487800000000002</c:v>
                </c:pt>
                <c:pt idx="2183">
                  <c:v>3.9472100000000001</c:v>
                </c:pt>
                <c:pt idx="2184">
                  <c:v>3.93831</c:v>
                </c:pt>
                <c:pt idx="2185">
                  <c:v>3.92957</c:v>
                </c:pt>
                <c:pt idx="2186">
                  <c:v>3.94055</c:v>
                </c:pt>
                <c:pt idx="2187">
                  <c:v>3.9432200000000002</c:v>
                </c:pt>
                <c:pt idx="2188">
                  <c:v>3.9503400000000002</c:v>
                </c:pt>
                <c:pt idx="2189">
                  <c:v>3.9332199999999999</c:v>
                </c:pt>
                <c:pt idx="2190">
                  <c:v>3.9429500000000002</c:v>
                </c:pt>
                <c:pt idx="2191">
                  <c:v>3.9481299999999999</c:v>
                </c:pt>
                <c:pt idx="2192">
                  <c:v>3.9440499999999998</c:v>
                </c:pt>
                <c:pt idx="2193">
                  <c:v>3.9520499999999998</c:v>
                </c:pt>
                <c:pt idx="2194">
                  <c:v>3.9468899999999998</c:v>
                </c:pt>
                <c:pt idx="2195">
                  <c:v>3.9457800000000001</c:v>
                </c:pt>
                <c:pt idx="2196">
                  <c:v>3.9339599999999999</c:v>
                </c:pt>
                <c:pt idx="2197">
                  <c:v>3.9455300000000002</c:v>
                </c:pt>
                <c:pt idx="2198">
                  <c:v>3.94014</c:v>
                </c:pt>
                <c:pt idx="2199">
                  <c:v>3.93472</c:v>
                </c:pt>
                <c:pt idx="2200">
                  <c:v>3.9371800000000001</c:v>
                </c:pt>
                <c:pt idx="2201">
                  <c:v>3.9405899999999998</c:v>
                </c:pt>
                <c:pt idx="2202">
                  <c:v>3.9449900000000002</c:v>
                </c:pt>
                <c:pt idx="2203">
                  <c:v>3.9380199999999999</c:v>
                </c:pt>
                <c:pt idx="2204">
                  <c:v>3.9458099999999998</c:v>
                </c:pt>
                <c:pt idx="2205">
                  <c:v>3.93397</c:v>
                </c:pt>
                <c:pt idx="2206">
                  <c:v>3.9470900000000002</c:v>
                </c:pt>
                <c:pt idx="2207">
                  <c:v>3.9527100000000002</c:v>
                </c:pt>
                <c:pt idx="2208">
                  <c:v>3.93703</c:v>
                </c:pt>
                <c:pt idx="2209">
                  <c:v>3.94556</c:v>
                </c:pt>
                <c:pt idx="2210">
                  <c:v>3.95642</c:v>
                </c:pt>
                <c:pt idx="2211">
                  <c:v>3.9402200000000001</c:v>
                </c:pt>
                <c:pt idx="2212">
                  <c:v>3.9436100000000001</c:v>
                </c:pt>
                <c:pt idx="2213">
                  <c:v>3.9407000000000001</c:v>
                </c:pt>
                <c:pt idx="2214">
                  <c:v>3.94394</c:v>
                </c:pt>
                <c:pt idx="2215">
                  <c:v>3.9358300000000002</c:v>
                </c:pt>
                <c:pt idx="2216">
                  <c:v>3.9463699999999999</c:v>
                </c:pt>
                <c:pt idx="2217">
                  <c:v>3.9393500000000001</c:v>
                </c:pt>
                <c:pt idx="2218">
                  <c:v>3.9483199999999998</c:v>
                </c:pt>
                <c:pt idx="2219">
                  <c:v>3.9402900000000001</c:v>
                </c:pt>
                <c:pt idx="2220">
                  <c:v>3.93201</c:v>
                </c:pt>
                <c:pt idx="2221">
                  <c:v>3.9321299999999999</c:v>
                </c:pt>
                <c:pt idx="2222">
                  <c:v>3.94421</c:v>
                </c:pt>
                <c:pt idx="2223">
                  <c:v>3.9332799999999999</c:v>
                </c:pt>
                <c:pt idx="2224">
                  <c:v>3.94095</c:v>
                </c:pt>
                <c:pt idx="2225">
                  <c:v>3.9410400000000001</c:v>
                </c:pt>
                <c:pt idx="2226">
                  <c:v>3.9489700000000001</c:v>
                </c:pt>
                <c:pt idx="2227">
                  <c:v>3.9307799999999999</c:v>
                </c:pt>
                <c:pt idx="2228">
                  <c:v>3.9523600000000001</c:v>
                </c:pt>
                <c:pt idx="2229">
                  <c:v>3.94536</c:v>
                </c:pt>
                <c:pt idx="2230">
                  <c:v>3.9399000000000002</c:v>
                </c:pt>
                <c:pt idx="2231">
                  <c:v>3.9344899999999998</c:v>
                </c:pt>
                <c:pt idx="2232">
                  <c:v>3.94049</c:v>
                </c:pt>
                <c:pt idx="2233">
                  <c:v>3.9372500000000001</c:v>
                </c:pt>
                <c:pt idx="2234">
                  <c:v>3.9317899999999999</c:v>
                </c:pt>
                <c:pt idx="2235">
                  <c:v>3.9251299999999998</c:v>
                </c:pt>
                <c:pt idx="2236">
                  <c:v>3.9409900000000002</c:v>
                </c:pt>
                <c:pt idx="2237">
                  <c:v>3.9389799999999999</c:v>
                </c:pt>
                <c:pt idx="2238">
                  <c:v>3.9302999999999999</c:v>
                </c:pt>
                <c:pt idx="2239">
                  <c:v>3.9323299999999999</c:v>
                </c:pt>
                <c:pt idx="2240">
                  <c:v>3.9396200000000001</c:v>
                </c:pt>
                <c:pt idx="2241">
                  <c:v>3.9351699999999998</c:v>
                </c:pt>
                <c:pt idx="2242">
                  <c:v>3.9336600000000002</c:v>
                </c:pt>
                <c:pt idx="2243">
                  <c:v>3.9413999999999998</c:v>
                </c:pt>
                <c:pt idx="2244">
                  <c:v>3.9410599999999998</c:v>
                </c:pt>
                <c:pt idx="2245">
                  <c:v>3.9523600000000001</c:v>
                </c:pt>
                <c:pt idx="2246">
                  <c:v>3.9355099999999998</c:v>
                </c:pt>
                <c:pt idx="2247">
                  <c:v>3.9297800000000001</c:v>
                </c:pt>
                <c:pt idx="2248">
                  <c:v>3.9325000000000001</c:v>
                </c:pt>
                <c:pt idx="2249">
                  <c:v>3.9315099999999998</c:v>
                </c:pt>
                <c:pt idx="2250">
                  <c:v>3.9330699999999998</c:v>
                </c:pt>
                <c:pt idx="2251">
                  <c:v>3.9395899999999999</c:v>
                </c:pt>
                <c:pt idx="2252">
                  <c:v>3.94712</c:v>
                </c:pt>
                <c:pt idx="2253">
                  <c:v>3.94598</c:v>
                </c:pt>
                <c:pt idx="2254">
                  <c:v>3.9523299999999999</c:v>
                </c:pt>
                <c:pt idx="2255">
                  <c:v>3.9482400000000002</c:v>
                </c:pt>
                <c:pt idx="2256">
                  <c:v>3.9605100000000002</c:v>
                </c:pt>
                <c:pt idx="2257">
                  <c:v>3.9474999999999998</c:v>
                </c:pt>
                <c:pt idx="2258">
                  <c:v>3.92882</c:v>
                </c:pt>
                <c:pt idx="2259">
                  <c:v>3.9403100000000002</c:v>
                </c:pt>
                <c:pt idx="2260">
                  <c:v>3.9555099999999999</c:v>
                </c:pt>
                <c:pt idx="2261">
                  <c:v>3.9498099999999998</c:v>
                </c:pt>
                <c:pt idx="2262">
                  <c:v>3.9488400000000001</c:v>
                </c:pt>
                <c:pt idx="2263">
                  <c:v>3.9497200000000001</c:v>
                </c:pt>
                <c:pt idx="2264">
                  <c:v>3.9516200000000001</c:v>
                </c:pt>
                <c:pt idx="2265">
                  <c:v>3.9474499999999999</c:v>
                </c:pt>
                <c:pt idx="2266">
                  <c:v>3.9429799999999999</c:v>
                </c:pt>
                <c:pt idx="2267">
                  <c:v>3.9586800000000002</c:v>
                </c:pt>
                <c:pt idx="2268">
                  <c:v>3.9529700000000001</c:v>
                </c:pt>
                <c:pt idx="2269">
                  <c:v>3.9578199999999999</c:v>
                </c:pt>
                <c:pt idx="2270">
                  <c:v>3.9394200000000001</c:v>
                </c:pt>
                <c:pt idx="2271">
                  <c:v>3.94773</c:v>
                </c:pt>
                <c:pt idx="2272">
                  <c:v>3.9471699999999998</c:v>
                </c:pt>
                <c:pt idx="2273">
                  <c:v>3.95139</c:v>
                </c:pt>
                <c:pt idx="2274">
                  <c:v>3.9476300000000002</c:v>
                </c:pt>
                <c:pt idx="2275">
                  <c:v>3.9421200000000001</c:v>
                </c:pt>
                <c:pt idx="2276">
                  <c:v>3.9478</c:v>
                </c:pt>
                <c:pt idx="2277">
                  <c:v>3.9533700000000001</c:v>
                </c:pt>
                <c:pt idx="2278">
                  <c:v>3.95309</c:v>
                </c:pt>
                <c:pt idx="2279">
                  <c:v>3.9553699999999998</c:v>
                </c:pt>
                <c:pt idx="2280">
                  <c:v>3.95146</c:v>
                </c:pt>
                <c:pt idx="2281">
                  <c:v>3.9393899999999999</c:v>
                </c:pt>
                <c:pt idx="2282">
                  <c:v>3.9496099999999998</c:v>
                </c:pt>
                <c:pt idx="2283">
                  <c:v>3.94415</c:v>
                </c:pt>
                <c:pt idx="2284">
                  <c:v>3.9346800000000002</c:v>
                </c:pt>
                <c:pt idx="2285">
                  <c:v>3.92889</c:v>
                </c:pt>
                <c:pt idx="2286">
                  <c:v>3.93859</c:v>
                </c:pt>
                <c:pt idx="2287">
                  <c:v>3.93445</c:v>
                </c:pt>
                <c:pt idx="2288">
                  <c:v>3.9336899999999999</c:v>
                </c:pt>
                <c:pt idx="2289">
                  <c:v>3.9315000000000002</c:v>
                </c:pt>
                <c:pt idx="2290">
                  <c:v>3.9183300000000001</c:v>
                </c:pt>
                <c:pt idx="2291">
                  <c:v>3.9275699999999998</c:v>
                </c:pt>
                <c:pt idx="2292">
                  <c:v>3.9306100000000002</c:v>
                </c:pt>
                <c:pt idx="2293">
                  <c:v>3.9334199999999999</c:v>
                </c:pt>
                <c:pt idx="2294">
                  <c:v>3.94007</c:v>
                </c:pt>
                <c:pt idx="2295">
                  <c:v>3.9431400000000001</c:v>
                </c:pt>
                <c:pt idx="2296">
                  <c:v>3.9160599999999999</c:v>
                </c:pt>
                <c:pt idx="2297">
                  <c:v>3.9344000000000001</c:v>
                </c:pt>
                <c:pt idx="2298">
                  <c:v>3.9327299999999998</c:v>
                </c:pt>
                <c:pt idx="2299">
                  <c:v>3.9275099999999998</c:v>
                </c:pt>
                <c:pt idx="2300">
                  <c:v>3.92137</c:v>
                </c:pt>
                <c:pt idx="2301">
                  <c:v>3.9236300000000002</c:v>
                </c:pt>
                <c:pt idx="2302">
                  <c:v>3.9178600000000001</c:v>
                </c:pt>
                <c:pt idx="2303">
                  <c:v>3.9218600000000001</c:v>
                </c:pt>
                <c:pt idx="2304">
                  <c:v>3.9261300000000001</c:v>
                </c:pt>
                <c:pt idx="2305">
                  <c:v>3.92076</c:v>
                </c:pt>
                <c:pt idx="2306">
                  <c:v>3.9255599999999999</c:v>
                </c:pt>
                <c:pt idx="2307">
                  <c:v>3.92706</c:v>
                </c:pt>
                <c:pt idx="2308">
                  <c:v>3.9215900000000001</c:v>
                </c:pt>
                <c:pt idx="2309">
                  <c:v>3.9276800000000001</c:v>
                </c:pt>
                <c:pt idx="2310">
                  <c:v>3.91622</c:v>
                </c:pt>
                <c:pt idx="2311">
                  <c:v>3.90964</c:v>
                </c:pt>
                <c:pt idx="2312">
                  <c:v>3.9119199999999998</c:v>
                </c:pt>
                <c:pt idx="2313">
                  <c:v>3.92489</c:v>
                </c:pt>
                <c:pt idx="2314">
                  <c:v>3.92875</c:v>
                </c:pt>
                <c:pt idx="2315">
                  <c:v>3.9335499999999999</c:v>
                </c:pt>
                <c:pt idx="2316">
                  <c:v>3.9257399999999998</c:v>
                </c:pt>
                <c:pt idx="2317">
                  <c:v>3.9226700000000001</c:v>
                </c:pt>
                <c:pt idx="2318">
                  <c:v>3.9265699999999999</c:v>
                </c:pt>
                <c:pt idx="2319">
                  <c:v>3.93404</c:v>
                </c:pt>
                <c:pt idx="2320">
                  <c:v>3.9246500000000002</c:v>
                </c:pt>
                <c:pt idx="2321">
                  <c:v>3.9227099999999999</c:v>
                </c:pt>
                <c:pt idx="2322">
                  <c:v>3.9250799999999999</c:v>
                </c:pt>
                <c:pt idx="2323">
                  <c:v>3.9141699999999999</c:v>
                </c:pt>
                <c:pt idx="2324">
                  <c:v>3.9258299999999999</c:v>
                </c:pt>
                <c:pt idx="2325">
                  <c:v>3.9255300000000002</c:v>
                </c:pt>
                <c:pt idx="2326">
                  <c:v>3.9215399999999998</c:v>
                </c:pt>
                <c:pt idx="2327">
                  <c:v>3.9309799999999999</c:v>
                </c:pt>
                <c:pt idx="2328">
                  <c:v>3.9274200000000001</c:v>
                </c:pt>
                <c:pt idx="2329">
                  <c:v>3.9245899999999998</c:v>
                </c:pt>
                <c:pt idx="2330">
                  <c:v>3.9333900000000002</c:v>
                </c:pt>
                <c:pt idx="2331">
                  <c:v>3.9307500000000002</c:v>
                </c:pt>
                <c:pt idx="2332">
                  <c:v>3.9325100000000002</c:v>
                </c:pt>
                <c:pt idx="2333">
                  <c:v>3.9303599999999999</c:v>
                </c:pt>
                <c:pt idx="2334">
                  <c:v>3.9395099999999998</c:v>
                </c:pt>
                <c:pt idx="2335">
                  <c:v>3.94679</c:v>
                </c:pt>
                <c:pt idx="2336">
                  <c:v>3.9497200000000001</c:v>
                </c:pt>
                <c:pt idx="2337">
                  <c:v>3.94774</c:v>
                </c:pt>
                <c:pt idx="2338">
                  <c:v>3.9285600000000001</c:v>
                </c:pt>
                <c:pt idx="2339">
                  <c:v>3.9453299999999998</c:v>
                </c:pt>
                <c:pt idx="2340">
                  <c:v>3.93777</c:v>
                </c:pt>
                <c:pt idx="2341">
                  <c:v>3.9451100000000001</c:v>
                </c:pt>
                <c:pt idx="2342">
                  <c:v>3.92354</c:v>
                </c:pt>
                <c:pt idx="2343">
                  <c:v>3.93635</c:v>
                </c:pt>
                <c:pt idx="2344">
                  <c:v>3.9272399999999998</c:v>
                </c:pt>
                <c:pt idx="2345">
                  <c:v>3.92658</c:v>
                </c:pt>
                <c:pt idx="2346">
                  <c:v>3.92449</c:v>
                </c:pt>
                <c:pt idx="2347">
                  <c:v>3.9390700000000001</c:v>
                </c:pt>
                <c:pt idx="2348">
                  <c:v>3.92781</c:v>
                </c:pt>
                <c:pt idx="2349">
                  <c:v>3.9415100000000001</c:v>
                </c:pt>
                <c:pt idx="2350">
                  <c:v>3.9376899999999999</c:v>
                </c:pt>
                <c:pt idx="2351">
                  <c:v>3.9291900000000002</c:v>
                </c:pt>
                <c:pt idx="2352">
                  <c:v>3.9336199999999999</c:v>
                </c:pt>
                <c:pt idx="2353">
                  <c:v>3.9215100000000001</c:v>
                </c:pt>
                <c:pt idx="2354">
                  <c:v>3.93188</c:v>
                </c:pt>
                <c:pt idx="2355">
                  <c:v>3.9355600000000002</c:v>
                </c:pt>
                <c:pt idx="2356">
                  <c:v>3.9333900000000002</c:v>
                </c:pt>
                <c:pt idx="2357">
                  <c:v>3.9335300000000002</c:v>
                </c:pt>
                <c:pt idx="2358">
                  <c:v>3.9276599999999999</c:v>
                </c:pt>
                <c:pt idx="2359">
                  <c:v>3.9350000000000001</c:v>
                </c:pt>
                <c:pt idx="2360">
                  <c:v>3.9266000000000001</c:v>
                </c:pt>
                <c:pt idx="2361">
                  <c:v>3.9396</c:v>
                </c:pt>
                <c:pt idx="2362">
                  <c:v>3.9243899999999998</c:v>
                </c:pt>
                <c:pt idx="2363">
                  <c:v>3.9142899999999998</c:v>
                </c:pt>
                <c:pt idx="2364">
                  <c:v>3.9218999999999999</c:v>
                </c:pt>
                <c:pt idx="2365">
                  <c:v>3.9150100000000001</c:v>
                </c:pt>
                <c:pt idx="2366">
                  <c:v>3.9169499999999999</c:v>
                </c:pt>
                <c:pt idx="2367">
                  <c:v>3.91649</c:v>
                </c:pt>
                <c:pt idx="2368">
                  <c:v>3.9151899999999999</c:v>
                </c:pt>
                <c:pt idx="2369">
                  <c:v>3.9068800000000001</c:v>
                </c:pt>
                <c:pt idx="2370">
                  <c:v>3.9037099999999998</c:v>
                </c:pt>
                <c:pt idx="2371">
                  <c:v>3.9176600000000001</c:v>
                </c:pt>
                <c:pt idx="2372">
                  <c:v>3.92476</c:v>
                </c:pt>
                <c:pt idx="2373">
                  <c:v>3.91215</c:v>
                </c:pt>
                <c:pt idx="2374">
                  <c:v>3.9154499999999999</c:v>
                </c:pt>
                <c:pt idx="2375">
                  <c:v>3.9190499999999999</c:v>
                </c:pt>
                <c:pt idx="2376">
                  <c:v>3.9291999999999998</c:v>
                </c:pt>
                <c:pt idx="2377">
                  <c:v>3.9167900000000002</c:v>
                </c:pt>
                <c:pt idx="2378">
                  <c:v>3.9168699999999999</c:v>
                </c:pt>
                <c:pt idx="2379">
                  <c:v>3.9188800000000001</c:v>
                </c:pt>
                <c:pt idx="2380">
                  <c:v>3.9263599999999999</c:v>
                </c:pt>
                <c:pt idx="2381">
                  <c:v>3.9168400000000001</c:v>
                </c:pt>
                <c:pt idx="2382">
                  <c:v>3.9217</c:v>
                </c:pt>
                <c:pt idx="2383">
                  <c:v>3.9337900000000001</c:v>
                </c:pt>
                <c:pt idx="2384">
                  <c:v>3.9151899999999999</c:v>
                </c:pt>
                <c:pt idx="2385">
                  <c:v>3.9109500000000001</c:v>
                </c:pt>
                <c:pt idx="2386">
                  <c:v>3.9244300000000001</c:v>
                </c:pt>
                <c:pt idx="2387">
                  <c:v>3.9174799999999999</c:v>
                </c:pt>
                <c:pt idx="2388">
                  <c:v>3.9132600000000002</c:v>
                </c:pt>
                <c:pt idx="2389">
                  <c:v>3.9109600000000002</c:v>
                </c:pt>
                <c:pt idx="2390">
                  <c:v>3.9215</c:v>
                </c:pt>
                <c:pt idx="2391">
                  <c:v>3.9199099999999998</c:v>
                </c:pt>
                <c:pt idx="2392">
                  <c:v>3.9365800000000002</c:v>
                </c:pt>
                <c:pt idx="2393">
                  <c:v>3.9177499999999998</c:v>
                </c:pt>
                <c:pt idx="2394">
                  <c:v>3.9104999999999999</c:v>
                </c:pt>
                <c:pt idx="2395">
                  <c:v>3.9101499999999998</c:v>
                </c:pt>
                <c:pt idx="2396">
                  <c:v>3.9145699999999999</c:v>
                </c:pt>
                <c:pt idx="2397">
                  <c:v>3.9116399999999998</c:v>
                </c:pt>
                <c:pt idx="2398">
                  <c:v>3.9198300000000001</c:v>
                </c:pt>
                <c:pt idx="2399">
                  <c:v>3.9247700000000001</c:v>
                </c:pt>
                <c:pt idx="2400">
                  <c:v>3.9268700000000001</c:v>
                </c:pt>
                <c:pt idx="2401">
                  <c:v>3.9206699999999999</c:v>
                </c:pt>
                <c:pt idx="2402">
                  <c:v>3.9205899999999998</c:v>
                </c:pt>
                <c:pt idx="2403">
                  <c:v>3.94252</c:v>
                </c:pt>
                <c:pt idx="2404">
                  <c:v>3.9339900000000001</c:v>
                </c:pt>
                <c:pt idx="2405">
                  <c:v>3.9348299999999998</c:v>
                </c:pt>
                <c:pt idx="2406">
                  <c:v>3.9360900000000001</c:v>
                </c:pt>
                <c:pt idx="2407">
                  <c:v>3.93092</c:v>
                </c:pt>
                <c:pt idx="2408">
                  <c:v>3.9238</c:v>
                </c:pt>
                <c:pt idx="2409">
                  <c:v>3.9273400000000001</c:v>
                </c:pt>
                <c:pt idx="2410">
                  <c:v>3.9256899999999999</c:v>
                </c:pt>
                <c:pt idx="2411">
                  <c:v>3.93533</c:v>
                </c:pt>
                <c:pt idx="2412">
                  <c:v>3.93554</c:v>
                </c:pt>
                <c:pt idx="2413">
                  <c:v>3.91649</c:v>
                </c:pt>
                <c:pt idx="2414">
                  <c:v>3.92692</c:v>
                </c:pt>
                <c:pt idx="2415">
                  <c:v>3.9339400000000002</c:v>
                </c:pt>
                <c:pt idx="2416">
                  <c:v>3.9372799999999999</c:v>
                </c:pt>
                <c:pt idx="2417">
                  <c:v>3.9312499999999999</c:v>
                </c:pt>
                <c:pt idx="2418">
                  <c:v>3.9254899999999999</c:v>
                </c:pt>
                <c:pt idx="2419">
                  <c:v>3.9219200000000001</c:v>
                </c:pt>
                <c:pt idx="2420">
                  <c:v>3.9260899999999999</c:v>
                </c:pt>
                <c:pt idx="2421">
                  <c:v>3.9269099999999999</c:v>
                </c:pt>
                <c:pt idx="2422">
                  <c:v>3.91486</c:v>
                </c:pt>
                <c:pt idx="2423">
                  <c:v>3.9257900000000001</c:v>
                </c:pt>
                <c:pt idx="2424">
                  <c:v>3.93133</c:v>
                </c:pt>
                <c:pt idx="2425">
                  <c:v>3.9203800000000002</c:v>
                </c:pt>
                <c:pt idx="2426">
                  <c:v>3.93146</c:v>
                </c:pt>
                <c:pt idx="2427">
                  <c:v>3.9232</c:v>
                </c:pt>
                <c:pt idx="2428">
                  <c:v>3.9199700000000002</c:v>
                </c:pt>
                <c:pt idx="2429">
                  <c:v>3.9397000000000002</c:v>
                </c:pt>
                <c:pt idx="2430">
                  <c:v>3.9377300000000002</c:v>
                </c:pt>
                <c:pt idx="2431">
                  <c:v>3.91154</c:v>
                </c:pt>
                <c:pt idx="2432">
                  <c:v>3.9159799999999998</c:v>
                </c:pt>
                <c:pt idx="2433">
                  <c:v>3.92544</c:v>
                </c:pt>
                <c:pt idx="2434">
                  <c:v>3.9221699999999999</c:v>
                </c:pt>
                <c:pt idx="2435">
                  <c:v>3.9243999999999999</c:v>
                </c:pt>
                <c:pt idx="2436">
                  <c:v>3.9289399999999999</c:v>
                </c:pt>
                <c:pt idx="2437">
                  <c:v>3.9200499999999998</c:v>
                </c:pt>
                <c:pt idx="2438">
                  <c:v>3.9302800000000002</c:v>
                </c:pt>
                <c:pt idx="2439">
                  <c:v>3.9165399999999999</c:v>
                </c:pt>
                <c:pt idx="2440">
                  <c:v>3.93824</c:v>
                </c:pt>
                <c:pt idx="2441">
                  <c:v>3.9285000000000001</c:v>
                </c:pt>
                <c:pt idx="2442">
                  <c:v>3.9243899999999998</c:v>
                </c:pt>
                <c:pt idx="2443">
                  <c:v>3.9355899999999999</c:v>
                </c:pt>
                <c:pt idx="2444">
                  <c:v>3.9340700000000002</c:v>
                </c:pt>
                <c:pt idx="2445">
                  <c:v>3.9218899999999999</c:v>
                </c:pt>
                <c:pt idx="2446">
                  <c:v>3.9318399999999998</c:v>
                </c:pt>
                <c:pt idx="2447">
                  <c:v>3.9284599999999998</c:v>
                </c:pt>
                <c:pt idx="2448">
                  <c:v>3.9328400000000001</c:v>
                </c:pt>
                <c:pt idx="2449">
                  <c:v>3.93201</c:v>
                </c:pt>
                <c:pt idx="2450">
                  <c:v>3.9332500000000001</c:v>
                </c:pt>
                <c:pt idx="2451">
                  <c:v>3.9394999999999998</c:v>
                </c:pt>
                <c:pt idx="2452">
                  <c:v>3.9310800000000001</c:v>
                </c:pt>
                <c:pt idx="2453">
                  <c:v>3.93635</c:v>
                </c:pt>
                <c:pt idx="2454">
                  <c:v>3.93133</c:v>
                </c:pt>
                <c:pt idx="2455">
                  <c:v>3.9396499999999999</c:v>
                </c:pt>
                <c:pt idx="2456">
                  <c:v>3.93702</c:v>
                </c:pt>
                <c:pt idx="2457">
                  <c:v>3.9438</c:v>
                </c:pt>
                <c:pt idx="2458">
                  <c:v>3.9390299999999998</c:v>
                </c:pt>
                <c:pt idx="2459">
                  <c:v>3.9299200000000001</c:v>
                </c:pt>
                <c:pt idx="2460">
                  <c:v>3.9356</c:v>
                </c:pt>
                <c:pt idx="2461">
                  <c:v>3.9411</c:v>
                </c:pt>
                <c:pt idx="2462">
                  <c:v>3.9371900000000002</c:v>
                </c:pt>
                <c:pt idx="2463">
                  <c:v>3.9351600000000002</c:v>
                </c:pt>
                <c:pt idx="2464">
                  <c:v>3.94909</c:v>
                </c:pt>
                <c:pt idx="2465">
                  <c:v>3.9344100000000002</c:v>
                </c:pt>
                <c:pt idx="2466">
                  <c:v>3.9336799999999998</c:v>
                </c:pt>
                <c:pt idx="2467">
                  <c:v>3.9309699999999999</c:v>
                </c:pt>
                <c:pt idx="2468">
                  <c:v>3.9338000000000002</c:v>
                </c:pt>
                <c:pt idx="2469">
                  <c:v>3.9349099999999999</c:v>
                </c:pt>
                <c:pt idx="2470">
                  <c:v>3.9324599999999998</c:v>
                </c:pt>
                <c:pt idx="2471">
                  <c:v>3.9295499999999999</c:v>
                </c:pt>
                <c:pt idx="2472">
                  <c:v>3.9221499999999998</c:v>
                </c:pt>
                <c:pt idx="2473">
                  <c:v>3.93188</c:v>
                </c:pt>
                <c:pt idx="2474">
                  <c:v>3.9243399999999999</c:v>
                </c:pt>
                <c:pt idx="2475">
                  <c:v>3.9316599999999999</c:v>
                </c:pt>
                <c:pt idx="2476">
                  <c:v>3.9253499999999999</c:v>
                </c:pt>
                <c:pt idx="2477">
                  <c:v>3.9286400000000001</c:v>
                </c:pt>
                <c:pt idx="2478">
                  <c:v>3.9209299999999998</c:v>
                </c:pt>
                <c:pt idx="2479">
                  <c:v>3.9310200000000002</c:v>
                </c:pt>
                <c:pt idx="2480">
                  <c:v>3.92964</c:v>
                </c:pt>
                <c:pt idx="2481">
                  <c:v>3.9309599999999998</c:v>
                </c:pt>
                <c:pt idx="2482">
                  <c:v>3.9284500000000002</c:v>
                </c:pt>
                <c:pt idx="2483">
                  <c:v>3.93709</c:v>
                </c:pt>
                <c:pt idx="2484">
                  <c:v>3.9381900000000001</c:v>
                </c:pt>
                <c:pt idx="2485">
                  <c:v>3.9408300000000001</c:v>
                </c:pt>
                <c:pt idx="2486">
                  <c:v>3.9517099999999998</c:v>
                </c:pt>
                <c:pt idx="2487">
                  <c:v>3.9335499999999999</c:v>
                </c:pt>
                <c:pt idx="2488">
                  <c:v>3.9485399999999999</c:v>
                </c:pt>
                <c:pt idx="2489">
                  <c:v>3.93282</c:v>
                </c:pt>
                <c:pt idx="2490">
                  <c:v>3.94021</c:v>
                </c:pt>
                <c:pt idx="2491">
                  <c:v>3.9447700000000001</c:v>
                </c:pt>
                <c:pt idx="2492">
                  <c:v>3.9371299999999998</c:v>
                </c:pt>
                <c:pt idx="2493">
                  <c:v>3.9364499999999998</c:v>
                </c:pt>
                <c:pt idx="2494">
                  <c:v>3.9346100000000002</c:v>
                </c:pt>
                <c:pt idx="2495">
                  <c:v>3.9378799999999998</c:v>
                </c:pt>
                <c:pt idx="2496">
                  <c:v>3.9323199999999998</c:v>
                </c:pt>
                <c:pt idx="2497">
                  <c:v>3.92</c:v>
                </c:pt>
                <c:pt idx="2498">
                  <c:v>3.92849</c:v>
                </c:pt>
                <c:pt idx="2499">
                  <c:v>3.9399700000000002</c:v>
                </c:pt>
                <c:pt idx="2500">
                  <c:v>3.9318200000000001</c:v>
                </c:pt>
                <c:pt idx="2501">
                  <c:v>3.9414699999999998</c:v>
                </c:pt>
                <c:pt idx="2502">
                  <c:v>3.9452699999999998</c:v>
                </c:pt>
                <c:pt idx="2503">
                  <c:v>3.9620099999999998</c:v>
                </c:pt>
                <c:pt idx="2504">
                  <c:v>3.9641199999999999</c:v>
                </c:pt>
                <c:pt idx="2505">
                  <c:v>3.9727600000000001</c:v>
                </c:pt>
                <c:pt idx="2506">
                  <c:v>3.9613999999999998</c:v>
                </c:pt>
                <c:pt idx="2507">
                  <c:v>3.9705499999999998</c:v>
                </c:pt>
                <c:pt idx="2508">
                  <c:v>3.9526300000000001</c:v>
                </c:pt>
                <c:pt idx="2509">
                  <c:v>3.9515400000000001</c:v>
                </c:pt>
                <c:pt idx="2510">
                  <c:v>3.9507400000000001</c:v>
                </c:pt>
                <c:pt idx="2511">
                  <c:v>3.95357</c:v>
                </c:pt>
                <c:pt idx="2512">
                  <c:v>3.9487199999999998</c:v>
                </c:pt>
                <c:pt idx="2513">
                  <c:v>3.9504800000000002</c:v>
                </c:pt>
                <c:pt idx="2514">
                  <c:v>3.9342000000000001</c:v>
                </c:pt>
                <c:pt idx="2515">
                  <c:v>3.94814</c:v>
                </c:pt>
                <c:pt idx="2516">
                  <c:v>3.9492400000000001</c:v>
                </c:pt>
                <c:pt idx="2517">
                  <c:v>3.94014</c:v>
                </c:pt>
                <c:pt idx="2518">
                  <c:v>3.9513600000000002</c:v>
                </c:pt>
                <c:pt idx="2519">
                  <c:v>3.9434100000000001</c:v>
                </c:pt>
                <c:pt idx="2520">
                  <c:v>3.9509699999999999</c:v>
                </c:pt>
                <c:pt idx="2521">
                  <c:v>3.95343</c:v>
                </c:pt>
                <c:pt idx="2522">
                  <c:v>3.964</c:v>
                </c:pt>
                <c:pt idx="2523">
                  <c:v>3.9624000000000001</c:v>
                </c:pt>
                <c:pt idx="2524">
                  <c:v>3.9570099999999999</c:v>
                </c:pt>
                <c:pt idx="2525">
                  <c:v>3.9542000000000002</c:v>
                </c:pt>
                <c:pt idx="2526">
                  <c:v>3.9586800000000002</c:v>
                </c:pt>
                <c:pt idx="2527">
                  <c:v>3.95465</c:v>
                </c:pt>
                <c:pt idx="2528">
                  <c:v>3.95824</c:v>
                </c:pt>
                <c:pt idx="2529">
                  <c:v>3.96407</c:v>
                </c:pt>
                <c:pt idx="2530">
                  <c:v>3.9526400000000002</c:v>
                </c:pt>
                <c:pt idx="2531">
                  <c:v>3.9576199999999999</c:v>
                </c:pt>
                <c:pt idx="2532">
                  <c:v>3.93852</c:v>
                </c:pt>
                <c:pt idx="2533">
                  <c:v>3.9344700000000001</c:v>
                </c:pt>
                <c:pt idx="2534">
                  <c:v>3.9323700000000001</c:v>
                </c:pt>
                <c:pt idx="2535">
                  <c:v>3.94394</c:v>
                </c:pt>
                <c:pt idx="2536">
                  <c:v>3.9410099999999999</c:v>
                </c:pt>
                <c:pt idx="2537">
                  <c:v>3.94448</c:v>
                </c:pt>
                <c:pt idx="2538">
                  <c:v>3.9468299999999998</c:v>
                </c:pt>
                <c:pt idx="2539">
                  <c:v>3.9462100000000002</c:v>
                </c:pt>
                <c:pt idx="2540">
                  <c:v>3.94746</c:v>
                </c:pt>
                <c:pt idx="2541">
                  <c:v>3.9421499999999998</c:v>
                </c:pt>
                <c:pt idx="2542">
                  <c:v>3.94434</c:v>
                </c:pt>
                <c:pt idx="2543">
                  <c:v>3.93791</c:v>
                </c:pt>
                <c:pt idx="2544">
                  <c:v>3.9184800000000002</c:v>
                </c:pt>
                <c:pt idx="2545">
                  <c:v>3.9264100000000002</c:v>
                </c:pt>
                <c:pt idx="2546">
                  <c:v>3.9300299999999999</c:v>
                </c:pt>
                <c:pt idx="2547">
                  <c:v>3.9189699999999998</c:v>
                </c:pt>
                <c:pt idx="2548">
                  <c:v>3.90686</c:v>
                </c:pt>
                <c:pt idx="2549">
                  <c:v>3.9216299999999999</c:v>
                </c:pt>
                <c:pt idx="2550">
                  <c:v>3.9144100000000002</c:v>
                </c:pt>
                <c:pt idx="2551">
                  <c:v>3.9238400000000002</c:v>
                </c:pt>
                <c:pt idx="2552">
                  <c:v>3.9287899999999998</c:v>
                </c:pt>
                <c:pt idx="2553">
                  <c:v>3.9284300000000001</c:v>
                </c:pt>
                <c:pt idx="2554">
                  <c:v>3.9359600000000001</c:v>
                </c:pt>
                <c:pt idx="2555">
                  <c:v>3.9300600000000001</c:v>
                </c:pt>
                <c:pt idx="2556">
                  <c:v>3.9506700000000001</c:v>
                </c:pt>
                <c:pt idx="2557">
                  <c:v>3.9405700000000001</c:v>
                </c:pt>
                <c:pt idx="2558">
                  <c:v>3.9423699999999999</c:v>
                </c:pt>
                <c:pt idx="2559">
                  <c:v>3.9448500000000002</c:v>
                </c:pt>
                <c:pt idx="2560">
                  <c:v>3.9507599999999998</c:v>
                </c:pt>
                <c:pt idx="2561">
                  <c:v>3.93703</c:v>
                </c:pt>
                <c:pt idx="2562">
                  <c:v>3.9615999999999998</c:v>
                </c:pt>
                <c:pt idx="2563">
                  <c:v>3.95838</c:v>
                </c:pt>
                <c:pt idx="2564">
                  <c:v>3.95139</c:v>
                </c:pt>
                <c:pt idx="2565">
                  <c:v>3.9460999999999999</c:v>
                </c:pt>
                <c:pt idx="2566">
                  <c:v>3.94408</c:v>
                </c:pt>
                <c:pt idx="2567">
                  <c:v>3.93892</c:v>
                </c:pt>
                <c:pt idx="2568">
                  <c:v>3.9512100000000001</c:v>
                </c:pt>
                <c:pt idx="2569">
                  <c:v>3.9550100000000001</c:v>
                </c:pt>
                <c:pt idx="2570">
                  <c:v>3.9566599999999998</c:v>
                </c:pt>
                <c:pt idx="2571">
                  <c:v>3.9635899999999999</c:v>
                </c:pt>
                <c:pt idx="2572">
                  <c:v>3.9596900000000002</c:v>
                </c:pt>
                <c:pt idx="2573">
                  <c:v>3.9706999999999999</c:v>
                </c:pt>
                <c:pt idx="2574">
                  <c:v>3.9635099999999999</c:v>
                </c:pt>
                <c:pt idx="2575">
                  <c:v>3.94435</c:v>
                </c:pt>
                <c:pt idx="2576">
                  <c:v>3.9458899999999999</c:v>
                </c:pt>
                <c:pt idx="2577">
                  <c:v>3.9430999999999998</c:v>
                </c:pt>
                <c:pt idx="2578">
                  <c:v>3.9510399999999999</c:v>
                </c:pt>
                <c:pt idx="2579">
                  <c:v>3.9601199999999999</c:v>
                </c:pt>
                <c:pt idx="2580">
                  <c:v>3.9521799999999998</c:v>
                </c:pt>
                <c:pt idx="2581">
                  <c:v>3.97146</c:v>
                </c:pt>
                <c:pt idx="2582">
                  <c:v>3.95668</c:v>
                </c:pt>
                <c:pt idx="2583">
                  <c:v>3.9552800000000001</c:v>
                </c:pt>
                <c:pt idx="2584">
                  <c:v>3.9632399999999999</c:v>
                </c:pt>
                <c:pt idx="2585">
                  <c:v>3.9676999999999998</c:v>
                </c:pt>
                <c:pt idx="2586">
                  <c:v>3.9753799999999999</c:v>
                </c:pt>
                <c:pt idx="2587">
                  <c:v>3.9780899999999999</c:v>
                </c:pt>
                <c:pt idx="2588">
                  <c:v>3.9643099999999998</c:v>
                </c:pt>
                <c:pt idx="2589">
                  <c:v>3.9768500000000002</c:v>
                </c:pt>
                <c:pt idx="2590">
                  <c:v>3.9659300000000002</c:v>
                </c:pt>
                <c:pt idx="2591">
                  <c:v>3.9538600000000002</c:v>
                </c:pt>
                <c:pt idx="2592">
                  <c:v>3.9414199999999999</c:v>
                </c:pt>
                <c:pt idx="2593">
                  <c:v>3.9594900000000002</c:v>
                </c:pt>
                <c:pt idx="2594">
                  <c:v>3.9525600000000001</c:v>
                </c:pt>
                <c:pt idx="2595">
                  <c:v>3.9565899999999998</c:v>
                </c:pt>
                <c:pt idx="2596">
                  <c:v>3.94563</c:v>
                </c:pt>
                <c:pt idx="2597">
                  <c:v>3.9581200000000001</c:v>
                </c:pt>
                <c:pt idx="2598">
                  <c:v>3.9514</c:v>
                </c:pt>
                <c:pt idx="2599">
                  <c:v>3.9616899999999999</c:v>
                </c:pt>
                <c:pt idx="2600">
                  <c:v>3.9493200000000002</c:v>
                </c:pt>
                <c:pt idx="2601">
                  <c:v>3.9540999999999999</c:v>
                </c:pt>
                <c:pt idx="2602">
                  <c:v>3.9515600000000002</c:v>
                </c:pt>
                <c:pt idx="2603">
                  <c:v>3.95038</c:v>
                </c:pt>
                <c:pt idx="2604">
                  <c:v>3.9500600000000001</c:v>
                </c:pt>
                <c:pt idx="2605">
                  <c:v>3.94929</c:v>
                </c:pt>
                <c:pt idx="2606">
                  <c:v>3.9611499999999999</c:v>
                </c:pt>
                <c:pt idx="2607">
                  <c:v>3.9681700000000002</c:v>
                </c:pt>
                <c:pt idx="2608">
                  <c:v>3.96489</c:v>
                </c:pt>
                <c:pt idx="2609">
                  <c:v>3.9594999999999998</c:v>
                </c:pt>
                <c:pt idx="2610">
                  <c:v>3.9549699999999999</c:v>
                </c:pt>
                <c:pt idx="2611">
                  <c:v>3.9532099999999999</c:v>
                </c:pt>
                <c:pt idx="2612">
                  <c:v>3.9480400000000002</c:v>
                </c:pt>
                <c:pt idx="2613">
                  <c:v>3.9579800000000001</c:v>
                </c:pt>
                <c:pt idx="2614">
                  <c:v>3.9511599999999998</c:v>
                </c:pt>
                <c:pt idx="2615">
                  <c:v>3.9559099999999998</c:v>
                </c:pt>
                <c:pt idx="2616">
                  <c:v>3.95682</c:v>
                </c:pt>
                <c:pt idx="2617">
                  <c:v>3.93547</c:v>
                </c:pt>
                <c:pt idx="2618">
                  <c:v>3.9354</c:v>
                </c:pt>
                <c:pt idx="2619">
                  <c:v>3.9454500000000001</c:v>
                </c:pt>
                <c:pt idx="2620">
                  <c:v>3.9481299999999999</c:v>
                </c:pt>
                <c:pt idx="2621">
                  <c:v>3.9366699999999999</c:v>
                </c:pt>
                <c:pt idx="2622">
                  <c:v>3.95424</c:v>
                </c:pt>
                <c:pt idx="2623">
                  <c:v>3.9304399999999999</c:v>
                </c:pt>
                <c:pt idx="2624">
                  <c:v>3.9327399999999999</c:v>
                </c:pt>
                <c:pt idx="2625">
                  <c:v>3.9296199999999999</c:v>
                </c:pt>
                <c:pt idx="2626">
                  <c:v>3.9304600000000001</c:v>
                </c:pt>
                <c:pt idx="2627">
                  <c:v>3.9373999999999998</c:v>
                </c:pt>
                <c:pt idx="2628">
                  <c:v>3.9428800000000002</c:v>
                </c:pt>
                <c:pt idx="2629">
                  <c:v>3.9372099999999999</c:v>
                </c:pt>
                <c:pt idx="2630">
                  <c:v>3.9276900000000001</c:v>
                </c:pt>
                <c:pt idx="2631">
                  <c:v>3.9351500000000001</c:v>
                </c:pt>
                <c:pt idx="2632">
                  <c:v>3.9264100000000002</c:v>
                </c:pt>
                <c:pt idx="2633">
                  <c:v>3.9286599999999998</c:v>
                </c:pt>
                <c:pt idx="2634">
                  <c:v>3.9234</c:v>
                </c:pt>
                <c:pt idx="2635">
                  <c:v>3.9260799999999998</c:v>
                </c:pt>
                <c:pt idx="2636">
                  <c:v>3.92997</c:v>
                </c:pt>
                <c:pt idx="2637">
                  <c:v>3.92882</c:v>
                </c:pt>
                <c:pt idx="2638">
                  <c:v>3.91398</c:v>
                </c:pt>
                <c:pt idx="2639">
                  <c:v>3.9325800000000002</c:v>
                </c:pt>
                <c:pt idx="2640">
                  <c:v>3.9140000000000001</c:v>
                </c:pt>
                <c:pt idx="2641">
                  <c:v>3.9072399999999998</c:v>
                </c:pt>
                <c:pt idx="2642">
                  <c:v>3.9142199999999998</c:v>
                </c:pt>
                <c:pt idx="2643">
                  <c:v>3.9296799999999998</c:v>
                </c:pt>
                <c:pt idx="2644">
                  <c:v>3.9266800000000002</c:v>
                </c:pt>
                <c:pt idx="2645">
                  <c:v>3.9221499999999998</c:v>
                </c:pt>
                <c:pt idx="2646">
                  <c:v>3.9262800000000002</c:v>
                </c:pt>
                <c:pt idx="2647">
                  <c:v>3.9165800000000002</c:v>
                </c:pt>
                <c:pt idx="2648">
                  <c:v>3.9348800000000002</c:v>
                </c:pt>
                <c:pt idx="2649">
                  <c:v>3.92746</c:v>
                </c:pt>
                <c:pt idx="2650">
                  <c:v>3.9157199999999999</c:v>
                </c:pt>
                <c:pt idx="2651">
                  <c:v>3.9184999999999999</c:v>
                </c:pt>
                <c:pt idx="2652">
                  <c:v>3.9143300000000001</c:v>
                </c:pt>
                <c:pt idx="2653">
                  <c:v>3.9148399999999999</c:v>
                </c:pt>
                <c:pt idx="2654">
                  <c:v>3.91337</c:v>
                </c:pt>
                <c:pt idx="2655">
                  <c:v>3.9145400000000001</c:v>
                </c:pt>
                <c:pt idx="2656">
                  <c:v>3.9103400000000001</c:v>
                </c:pt>
                <c:pt idx="2657">
                  <c:v>3.9313099999999999</c:v>
                </c:pt>
                <c:pt idx="2658">
                  <c:v>3.9178099999999998</c:v>
                </c:pt>
                <c:pt idx="2659">
                  <c:v>3.9211</c:v>
                </c:pt>
                <c:pt idx="2660">
                  <c:v>3.9250799999999999</c:v>
                </c:pt>
                <c:pt idx="2661">
                  <c:v>3.9254600000000002</c:v>
                </c:pt>
                <c:pt idx="2662">
                  <c:v>3.9374899999999999</c:v>
                </c:pt>
                <c:pt idx="2663">
                  <c:v>3.9368300000000001</c:v>
                </c:pt>
                <c:pt idx="2664">
                  <c:v>3.92326</c:v>
                </c:pt>
                <c:pt idx="2665">
                  <c:v>3.92896</c:v>
                </c:pt>
                <c:pt idx="2666">
                  <c:v>3.9191099999999999</c:v>
                </c:pt>
                <c:pt idx="2667">
                  <c:v>3.9203999999999999</c:v>
                </c:pt>
                <c:pt idx="2668">
                  <c:v>3.9303699999999999</c:v>
                </c:pt>
                <c:pt idx="2669">
                  <c:v>3.9396499999999999</c:v>
                </c:pt>
                <c:pt idx="2670">
                  <c:v>3.9320300000000001</c:v>
                </c:pt>
                <c:pt idx="2671">
                  <c:v>3.9236900000000001</c:v>
                </c:pt>
                <c:pt idx="2672">
                  <c:v>3.9259400000000002</c:v>
                </c:pt>
                <c:pt idx="2673">
                  <c:v>3.9184299999999999</c:v>
                </c:pt>
                <c:pt idx="2674">
                  <c:v>3.93283</c:v>
                </c:pt>
                <c:pt idx="2675">
                  <c:v>3.9228100000000001</c:v>
                </c:pt>
                <c:pt idx="2676">
                  <c:v>3.9209100000000001</c:v>
                </c:pt>
                <c:pt idx="2677">
                  <c:v>3.9355000000000002</c:v>
                </c:pt>
                <c:pt idx="2678">
                  <c:v>3.9374600000000002</c:v>
                </c:pt>
                <c:pt idx="2679">
                  <c:v>3.92503</c:v>
                </c:pt>
                <c:pt idx="2680">
                  <c:v>3.9288699999999999</c:v>
                </c:pt>
                <c:pt idx="2681">
                  <c:v>3.9447399999999999</c:v>
                </c:pt>
                <c:pt idx="2682">
                  <c:v>3.9384800000000002</c:v>
                </c:pt>
                <c:pt idx="2683">
                  <c:v>3.94625</c:v>
                </c:pt>
                <c:pt idx="2684">
                  <c:v>3.9531299999999998</c:v>
                </c:pt>
                <c:pt idx="2685">
                  <c:v>3.9335599999999999</c:v>
                </c:pt>
                <c:pt idx="2686">
                  <c:v>3.9345599999999998</c:v>
                </c:pt>
                <c:pt idx="2687">
                  <c:v>3.9407800000000002</c:v>
                </c:pt>
                <c:pt idx="2688">
                  <c:v>3.9415</c:v>
                </c:pt>
                <c:pt idx="2689">
                  <c:v>3.9356800000000001</c:v>
                </c:pt>
                <c:pt idx="2690">
                  <c:v>3.9275600000000002</c:v>
                </c:pt>
                <c:pt idx="2691">
                  <c:v>3.9327899999999998</c:v>
                </c:pt>
                <c:pt idx="2692">
                  <c:v>3.94719</c:v>
                </c:pt>
                <c:pt idx="2693">
                  <c:v>3.94306</c:v>
                </c:pt>
                <c:pt idx="2694">
                  <c:v>3.9324400000000002</c:v>
                </c:pt>
                <c:pt idx="2695">
                  <c:v>3.9376600000000002</c:v>
                </c:pt>
                <c:pt idx="2696">
                  <c:v>3.9412699999999998</c:v>
                </c:pt>
                <c:pt idx="2697">
                  <c:v>3.9361700000000002</c:v>
                </c:pt>
                <c:pt idx="2698">
                  <c:v>3.9398200000000001</c:v>
                </c:pt>
                <c:pt idx="2699">
                  <c:v>3.9457200000000001</c:v>
                </c:pt>
                <c:pt idx="2700">
                  <c:v>3.92937</c:v>
                </c:pt>
                <c:pt idx="2701">
                  <c:v>3.9400300000000001</c:v>
                </c:pt>
                <c:pt idx="2702">
                  <c:v>3.9350399999999999</c:v>
                </c:pt>
                <c:pt idx="2703">
                  <c:v>3.93093</c:v>
                </c:pt>
                <c:pt idx="2704">
                  <c:v>3.9317299999999999</c:v>
                </c:pt>
                <c:pt idx="2705">
                  <c:v>3.92544</c:v>
                </c:pt>
                <c:pt idx="2706">
                  <c:v>3.94293</c:v>
                </c:pt>
                <c:pt idx="2707">
                  <c:v>3.93967</c:v>
                </c:pt>
                <c:pt idx="2708">
                  <c:v>3.9371100000000001</c:v>
                </c:pt>
                <c:pt idx="2709">
                  <c:v>3.93865</c:v>
                </c:pt>
                <c:pt idx="2710">
                  <c:v>3.9459399999999998</c:v>
                </c:pt>
                <c:pt idx="2711">
                  <c:v>3.9347799999999999</c:v>
                </c:pt>
                <c:pt idx="2712">
                  <c:v>3.9478499999999999</c:v>
                </c:pt>
                <c:pt idx="2713">
                  <c:v>3.9441999999999999</c:v>
                </c:pt>
                <c:pt idx="2714">
                  <c:v>3.9404400000000002</c:v>
                </c:pt>
                <c:pt idx="2715">
                  <c:v>3.94624</c:v>
                </c:pt>
                <c:pt idx="2716">
                  <c:v>3.9485000000000001</c:v>
                </c:pt>
                <c:pt idx="2717">
                  <c:v>3.9529399999999999</c:v>
                </c:pt>
                <c:pt idx="2718">
                  <c:v>3.94251</c:v>
                </c:pt>
                <c:pt idx="2719">
                  <c:v>3.94164</c:v>
                </c:pt>
                <c:pt idx="2720">
                  <c:v>3.9475500000000001</c:v>
                </c:pt>
                <c:pt idx="2721">
                  <c:v>3.9426100000000002</c:v>
                </c:pt>
                <c:pt idx="2722">
                  <c:v>3.94787</c:v>
                </c:pt>
                <c:pt idx="2723">
                  <c:v>3.94007</c:v>
                </c:pt>
                <c:pt idx="2724">
                  <c:v>3.9378899999999999</c:v>
                </c:pt>
                <c:pt idx="2725">
                  <c:v>3.94617</c:v>
                </c:pt>
                <c:pt idx="2726">
                  <c:v>3.9342899999999998</c:v>
                </c:pt>
                <c:pt idx="2727">
                  <c:v>3.9498899999999999</c:v>
                </c:pt>
                <c:pt idx="2728">
                  <c:v>3.9461300000000001</c:v>
                </c:pt>
                <c:pt idx="2729">
                  <c:v>3.9526500000000002</c:v>
                </c:pt>
                <c:pt idx="2730">
                  <c:v>3.9583499999999998</c:v>
                </c:pt>
                <c:pt idx="2731">
                  <c:v>3.9453999999999998</c:v>
                </c:pt>
                <c:pt idx="2732">
                  <c:v>3.9512900000000002</c:v>
                </c:pt>
                <c:pt idx="2733">
                  <c:v>3.94617</c:v>
                </c:pt>
                <c:pt idx="2734">
                  <c:v>3.9487800000000002</c:v>
                </c:pt>
                <c:pt idx="2735">
                  <c:v>3.9314300000000002</c:v>
                </c:pt>
                <c:pt idx="2736">
                  <c:v>3.9401199999999998</c:v>
                </c:pt>
                <c:pt idx="2737">
                  <c:v>3.9415100000000001</c:v>
                </c:pt>
                <c:pt idx="2738">
                  <c:v>3.9294799999999999</c:v>
                </c:pt>
                <c:pt idx="2739">
                  <c:v>3.9212899999999999</c:v>
                </c:pt>
                <c:pt idx="2740">
                  <c:v>3.9254500000000001</c:v>
                </c:pt>
                <c:pt idx="2741">
                  <c:v>3.9424999999999999</c:v>
                </c:pt>
                <c:pt idx="2742">
                  <c:v>3.9435600000000002</c:v>
                </c:pt>
                <c:pt idx="2743">
                  <c:v>3.9352</c:v>
                </c:pt>
                <c:pt idx="2744">
                  <c:v>3.9430999999999998</c:v>
                </c:pt>
                <c:pt idx="2745">
                  <c:v>3.9371999999999998</c:v>
                </c:pt>
                <c:pt idx="2746">
                  <c:v>3.9369999999999998</c:v>
                </c:pt>
                <c:pt idx="2747">
                  <c:v>3.9363999999999999</c:v>
                </c:pt>
                <c:pt idx="2748">
                  <c:v>3.9392100000000001</c:v>
                </c:pt>
                <c:pt idx="2749">
                  <c:v>3.94733</c:v>
                </c:pt>
                <c:pt idx="2750">
                  <c:v>3.9439000000000002</c:v>
                </c:pt>
                <c:pt idx="2751">
                  <c:v>3.9327299999999998</c:v>
                </c:pt>
                <c:pt idx="2752">
                  <c:v>3.9458500000000001</c:v>
                </c:pt>
                <c:pt idx="2753">
                  <c:v>3.9503900000000001</c:v>
                </c:pt>
                <c:pt idx="2754">
                  <c:v>3.9614799999999999</c:v>
                </c:pt>
                <c:pt idx="2755">
                  <c:v>3.9630200000000002</c:v>
                </c:pt>
                <c:pt idx="2756">
                  <c:v>3.95709</c:v>
                </c:pt>
                <c:pt idx="2757">
                  <c:v>3.9535200000000001</c:v>
                </c:pt>
                <c:pt idx="2758">
                  <c:v>3.9547500000000002</c:v>
                </c:pt>
                <c:pt idx="2759">
                  <c:v>3.9576099999999999</c:v>
                </c:pt>
                <c:pt idx="2760">
                  <c:v>3.95804</c:v>
                </c:pt>
                <c:pt idx="2761">
                  <c:v>3.9567299999999999</c:v>
                </c:pt>
                <c:pt idx="2762">
                  <c:v>3.9535100000000001</c:v>
                </c:pt>
                <c:pt idx="2763">
                  <c:v>3.9544600000000001</c:v>
                </c:pt>
                <c:pt idx="2764">
                  <c:v>3.95011</c:v>
                </c:pt>
                <c:pt idx="2765">
                  <c:v>3.9457499999999999</c:v>
                </c:pt>
                <c:pt idx="2766">
                  <c:v>3.95452</c:v>
                </c:pt>
                <c:pt idx="2767">
                  <c:v>3.96191</c:v>
                </c:pt>
                <c:pt idx="2768">
                  <c:v>3.9408500000000002</c:v>
                </c:pt>
                <c:pt idx="2769">
                  <c:v>3.9489000000000001</c:v>
                </c:pt>
                <c:pt idx="2770">
                  <c:v>3.95214</c:v>
                </c:pt>
                <c:pt idx="2771">
                  <c:v>3.9429599999999998</c:v>
                </c:pt>
                <c:pt idx="2772">
                  <c:v>3.94713</c:v>
                </c:pt>
                <c:pt idx="2773">
                  <c:v>3.9365800000000002</c:v>
                </c:pt>
                <c:pt idx="2774">
                  <c:v>3.94679</c:v>
                </c:pt>
                <c:pt idx="2775">
                  <c:v>3.9466199999999998</c:v>
                </c:pt>
                <c:pt idx="2776">
                  <c:v>3.9499399999999998</c:v>
                </c:pt>
                <c:pt idx="2777">
                  <c:v>3.93777</c:v>
                </c:pt>
                <c:pt idx="2778">
                  <c:v>3.95566</c:v>
                </c:pt>
                <c:pt idx="2779">
                  <c:v>3.9532099999999999</c:v>
                </c:pt>
                <c:pt idx="2780">
                  <c:v>3.9504999999999999</c:v>
                </c:pt>
                <c:pt idx="2781">
                  <c:v>3.9625400000000002</c:v>
                </c:pt>
                <c:pt idx="2782">
                  <c:v>3.9620500000000001</c:v>
                </c:pt>
                <c:pt idx="2783">
                  <c:v>3.95505</c:v>
                </c:pt>
                <c:pt idx="2784">
                  <c:v>3.9471400000000001</c:v>
                </c:pt>
                <c:pt idx="2785">
                  <c:v>3.9561700000000002</c:v>
                </c:pt>
                <c:pt idx="2786">
                  <c:v>3.9544700000000002</c:v>
                </c:pt>
                <c:pt idx="2787">
                  <c:v>3.9541200000000001</c:v>
                </c:pt>
                <c:pt idx="2788">
                  <c:v>3.9426199999999998</c:v>
                </c:pt>
                <c:pt idx="2789">
                  <c:v>3.94821</c:v>
                </c:pt>
                <c:pt idx="2790">
                  <c:v>3.9504600000000001</c:v>
                </c:pt>
                <c:pt idx="2791">
                  <c:v>3.9623300000000001</c:v>
                </c:pt>
                <c:pt idx="2792">
                  <c:v>3.9576099999999999</c:v>
                </c:pt>
                <c:pt idx="2793">
                  <c:v>3.9634100000000001</c:v>
                </c:pt>
                <c:pt idx="2794">
                  <c:v>3.9601099999999998</c:v>
                </c:pt>
                <c:pt idx="2795">
                  <c:v>3.9589500000000002</c:v>
                </c:pt>
                <c:pt idx="2796">
                  <c:v>3.9572600000000002</c:v>
                </c:pt>
                <c:pt idx="2797">
                  <c:v>3.95594</c:v>
                </c:pt>
                <c:pt idx="2798">
                  <c:v>3.95662</c:v>
                </c:pt>
                <c:pt idx="2799">
                  <c:v>3.9485000000000001</c:v>
                </c:pt>
                <c:pt idx="2800">
                  <c:v>3.9611700000000001</c:v>
                </c:pt>
                <c:pt idx="2801">
                  <c:v>3.9555600000000002</c:v>
                </c:pt>
                <c:pt idx="2802">
                  <c:v>3.9611000000000001</c:v>
                </c:pt>
                <c:pt idx="2803">
                  <c:v>3.95634</c:v>
                </c:pt>
                <c:pt idx="2804">
                  <c:v>3.9714700000000001</c:v>
                </c:pt>
                <c:pt idx="2805">
                  <c:v>3.9670100000000001</c:v>
                </c:pt>
                <c:pt idx="2806">
                  <c:v>3.9531800000000001</c:v>
                </c:pt>
                <c:pt idx="2807">
                  <c:v>3.9675699999999998</c:v>
                </c:pt>
                <c:pt idx="2808">
                  <c:v>3.96699</c:v>
                </c:pt>
                <c:pt idx="2809">
                  <c:v>3.9691100000000001</c:v>
                </c:pt>
                <c:pt idx="2810">
                  <c:v>3.9625499999999998</c:v>
                </c:pt>
                <c:pt idx="2811">
                  <c:v>3.9627699999999999</c:v>
                </c:pt>
                <c:pt idx="2812">
                  <c:v>3.9646300000000001</c:v>
                </c:pt>
                <c:pt idx="2813">
                  <c:v>3.9575100000000001</c:v>
                </c:pt>
                <c:pt idx="2814">
                  <c:v>3.9560900000000001</c:v>
                </c:pt>
                <c:pt idx="2815">
                  <c:v>3.9458899999999999</c:v>
                </c:pt>
                <c:pt idx="2816">
                  <c:v>3.9508100000000002</c:v>
                </c:pt>
                <c:pt idx="2817">
                  <c:v>3.96129</c:v>
                </c:pt>
                <c:pt idx="2818">
                  <c:v>3.9611299999999998</c:v>
                </c:pt>
                <c:pt idx="2819">
                  <c:v>3.9617399999999998</c:v>
                </c:pt>
                <c:pt idx="2820">
                  <c:v>3.95919</c:v>
                </c:pt>
                <c:pt idx="2821">
                  <c:v>3.9621499999999998</c:v>
                </c:pt>
                <c:pt idx="2822">
                  <c:v>3.9613299999999998</c:v>
                </c:pt>
                <c:pt idx="2823">
                  <c:v>3.94848</c:v>
                </c:pt>
                <c:pt idx="2824">
                  <c:v>3.95689</c:v>
                </c:pt>
                <c:pt idx="2825">
                  <c:v>3.9525299999999999</c:v>
                </c:pt>
                <c:pt idx="2826">
                  <c:v>3.9409700000000001</c:v>
                </c:pt>
                <c:pt idx="2827">
                  <c:v>3.9464700000000001</c:v>
                </c:pt>
                <c:pt idx="2828">
                  <c:v>3.9424000000000001</c:v>
                </c:pt>
                <c:pt idx="2829">
                  <c:v>3.9548000000000001</c:v>
                </c:pt>
                <c:pt idx="2830">
                  <c:v>3.9312900000000002</c:v>
                </c:pt>
                <c:pt idx="2831">
                  <c:v>3.93662</c:v>
                </c:pt>
                <c:pt idx="2832">
                  <c:v>3.92706</c:v>
                </c:pt>
                <c:pt idx="2833">
                  <c:v>3.9326500000000002</c:v>
                </c:pt>
                <c:pt idx="2834">
                  <c:v>3.9432700000000001</c:v>
                </c:pt>
                <c:pt idx="2835">
                  <c:v>3.9313799999999999</c:v>
                </c:pt>
                <c:pt idx="2836">
                  <c:v>3.9250699999999998</c:v>
                </c:pt>
                <c:pt idx="2837">
                  <c:v>3.9236900000000001</c:v>
                </c:pt>
                <c:pt idx="2838">
                  <c:v>3.9298799999999998</c:v>
                </c:pt>
                <c:pt idx="2839">
                  <c:v>3.93458</c:v>
                </c:pt>
                <c:pt idx="2840">
                  <c:v>3.9511400000000001</c:v>
                </c:pt>
                <c:pt idx="2841">
                  <c:v>3.94014</c:v>
                </c:pt>
                <c:pt idx="2842">
                  <c:v>3.9396900000000001</c:v>
                </c:pt>
                <c:pt idx="2843">
                  <c:v>3.9445999999999999</c:v>
                </c:pt>
                <c:pt idx="2844">
                  <c:v>3.9407800000000002</c:v>
                </c:pt>
                <c:pt idx="2845">
                  <c:v>3.93127</c:v>
                </c:pt>
                <c:pt idx="2846">
                  <c:v>3.94326</c:v>
                </c:pt>
                <c:pt idx="2847">
                  <c:v>3.9250799999999999</c:v>
                </c:pt>
                <c:pt idx="2848">
                  <c:v>3.9405199999999998</c:v>
                </c:pt>
                <c:pt idx="2849">
                  <c:v>3.9376500000000001</c:v>
                </c:pt>
                <c:pt idx="2850">
                  <c:v>3.9340700000000002</c:v>
                </c:pt>
                <c:pt idx="2851">
                  <c:v>3.92889</c:v>
                </c:pt>
                <c:pt idx="2852">
                  <c:v>3.92828</c:v>
                </c:pt>
                <c:pt idx="2853">
                  <c:v>3.92517</c:v>
                </c:pt>
                <c:pt idx="2854">
                  <c:v>3.92367</c:v>
                </c:pt>
                <c:pt idx="2855">
                  <c:v>3.9367700000000001</c:v>
                </c:pt>
                <c:pt idx="2856">
                  <c:v>3.9275500000000001</c:v>
                </c:pt>
                <c:pt idx="2857">
                  <c:v>3.9342999999999999</c:v>
                </c:pt>
                <c:pt idx="2858">
                  <c:v>3.92916</c:v>
                </c:pt>
                <c:pt idx="2859">
                  <c:v>3.93255</c:v>
                </c:pt>
                <c:pt idx="2860">
                  <c:v>3.9391400000000001</c:v>
                </c:pt>
                <c:pt idx="2861">
                  <c:v>3.93248</c:v>
                </c:pt>
                <c:pt idx="2862">
                  <c:v>3.9375499999999999</c:v>
                </c:pt>
                <c:pt idx="2863">
                  <c:v>3.94224</c:v>
                </c:pt>
                <c:pt idx="2864">
                  <c:v>3.93066</c:v>
                </c:pt>
                <c:pt idx="2865">
                  <c:v>3.9354800000000001</c:v>
                </c:pt>
                <c:pt idx="2866">
                  <c:v>3.9352299999999998</c:v>
                </c:pt>
                <c:pt idx="2867">
                  <c:v>3.9383300000000001</c:v>
                </c:pt>
                <c:pt idx="2868">
                  <c:v>3.9366699999999999</c:v>
                </c:pt>
                <c:pt idx="2869">
                  <c:v>3.9391400000000001</c:v>
                </c:pt>
                <c:pt idx="2870">
                  <c:v>3.9417</c:v>
                </c:pt>
                <c:pt idx="2871">
                  <c:v>3.9436800000000001</c:v>
                </c:pt>
                <c:pt idx="2872">
                  <c:v>3.9516</c:v>
                </c:pt>
                <c:pt idx="2873">
                  <c:v>3.9573299999999998</c:v>
                </c:pt>
                <c:pt idx="2874">
                  <c:v>3.9634299999999998</c:v>
                </c:pt>
                <c:pt idx="2875">
                  <c:v>3.95038</c:v>
                </c:pt>
                <c:pt idx="2876">
                  <c:v>3.9416899999999999</c:v>
                </c:pt>
                <c:pt idx="2877">
                  <c:v>3.9453499999999999</c:v>
                </c:pt>
                <c:pt idx="2878">
                  <c:v>3.9418099999999998</c:v>
                </c:pt>
                <c:pt idx="2879">
                  <c:v>3.9464000000000001</c:v>
                </c:pt>
                <c:pt idx="2880">
                  <c:v>3.9438800000000001</c:v>
                </c:pt>
                <c:pt idx="2881">
                  <c:v>3.931</c:v>
                </c:pt>
                <c:pt idx="2882">
                  <c:v>3.9496899999999999</c:v>
                </c:pt>
                <c:pt idx="2883">
                  <c:v>3.9458500000000001</c:v>
                </c:pt>
                <c:pt idx="2884">
                  <c:v>3.9575900000000002</c:v>
                </c:pt>
                <c:pt idx="2885">
                  <c:v>3.9375200000000001</c:v>
                </c:pt>
                <c:pt idx="2886">
                  <c:v>3.9462700000000002</c:v>
                </c:pt>
                <c:pt idx="2887">
                  <c:v>3.9509400000000001</c:v>
                </c:pt>
                <c:pt idx="2888">
                  <c:v>3.9666800000000002</c:v>
                </c:pt>
                <c:pt idx="2889">
                  <c:v>3.9477000000000002</c:v>
                </c:pt>
                <c:pt idx="2890">
                  <c:v>3.9578600000000002</c:v>
                </c:pt>
                <c:pt idx="2891">
                  <c:v>3.9481899999999999</c:v>
                </c:pt>
                <c:pt idx="2892">
                  <c:v>3.9602200000000001</c:v>
                </c:pt>
                <c:pt idx="2893">
                  <c:v>3.95512</c:v>
                </c:pt>
                <c:pt idx="2894">
                  <c:v>3.94638</c:v>
                </c:pt>
                <c:pt idx="2895">
                  <c:v>3.9594999999999998</c:v>
                </c:pt>
                <c:pt idx="2896">
                  <c:v>3.9622099999999998</c:v>
                </c:pt>
                <c:pt idx="2897">
                  <c:v>3.9603700000000002</c:v>
                </c:pt>
                <c:pt idx="2898">
                  <c:v>3.9518900000000001</c:v>
                </c:pt>
                <c:pt idx="2899">
                  <c:v>3.96462</c:v>
                </c:pt>
                <c:pt idx="2900">
                  <c:v>3.9647800000000002</c:v>
                </c:pt>
                <c:pt idx="2901">
                  <c:v>3.9634</c:v>
                </c:pt>
                <c:pt idx="2902">
                  <c:v>3.9500199999999999</c:v>
                </c:pt>
                <c:pt idx="2903">
                  <c:v>3.96855</c:v>
                </c:pt>
                <c:pt idx="2904">
                  <c:v>3.96224</c:v>
                </c:pt>
                <c:pt idx="2905">
                  <c:v>3.97912</c:v>
                </c:pt>
                <c:pt idx="2906">
                  <c:v>3.9709699999999999</c:v>
                </c:pt>
                <c:pt idx="2907">
                  <c:v>3.9523799999999998</c:v>
                </c:pt>
                <c:pt idx="2908">
                  <c:v>3.9560399999999998</c:v>
                </c:pt>
                <c:pt idx="2909">
                  <c:v>3.9667699999999999</c:v>
                </c:pt>
                <c:pt idx="2910">
                  <c:v>3.9638</c:v>
                </c:pt>
                <c:pt idx="2911">
                  <c:v>3.9611000000000001</c:v>
                </c:pt>
                <c:pt idx="2912">
                  <c:v>3.9674900000000002</c:v>
                </c:pt>
                <c:pt idx="2913">
                  <c:v>3.9651999999999998</c:v>
                </c:pt>
                <c:pt idx="2914">
                  <c:v>3.9731200000000002</c:v>
                </c:pt>
                <c:pt idx="2915">
                  <c:v>3.9699399999999998</c:v>
                </c:pt>
                <c:pt idx="2916">
                  <c:v>3.9651000000000001</c:v>
                </c:pt>
                <c:pt idx="2917">
                  <c:v>3.9712200000000002</c:v>
                </c:pt>
                <c:pt idx="2918">
                  <c:v>3.9733299999999998</c:v>
                </c:pt>
                <c:pt idx="2919">
                  <c:v>3.9489999999999998</c:v>
                </c:pt>
                <c:pt idx="2920">
                  <c:v>3.9541599999999999</c:v>
                </c:pt>
                <c:pt idx="2921">
                  <c:v>3.9625699999999999</c:v>
                </c:pt>
                <c:pt idx="2922">
                  <c:v>3.9593799999999999</c:v>
                </c:pt>
                <c:pt idx="2923">
                  <c:v>3.9531000000000001</c:v>
                </c:pt>
                <c:pt idx="2924">
                  <c:v>3.95669</c:v>
                </c:pt>
                <c:pt idx="2925">
                  <c:v>3.9509799999999999</c:v>
                </c:pt>
                <c:pt idx="2926">
                  <c:v>3.94631</c:v>
                </c:pt>
                <c:pt idx="2927">
                  <c:v>3.9647700000000001</c:v>
                </c:pt>
                <c:pt idx="2928">
                  <c:v>3.95845</c:v>
                </c:pt>
                <c:pt idx="2929">
                  <c:v>3.9617100000000001</c:v>
                </c:pt>
                <c:pt idx="2930">
                  <c:v>3.9651399999999999</c:v>
                </c:pt>
                <c:pt idx="2931">
                  <c:v>3.95844</c:v>
                </c:pt>
                <c:pt idx="2932">
                  <c:v>3.9641099999999998</c:v>
                </c:pt>
                <c:pt idx="2933">
                  <c:v>3.9622299999999999</c:v>
                </c:pt>
                <c:pt idx="2934">
                  <c:v>3.9673099999999999</c:v>
                </c:pt>
                <c:pt idx="2935">
                  <c:v>3.9668600000000001</c:v>
                </c:pt>
                <c:pt idx="2936">
                  <c:v>3.9835799999999999</c:v>
                </c:pt>
                <c:pt idx="2937">
                  <c:v>3.9746000000000001</c:v>
                </c:pt>
                <c:pt idx="2938">
                  <c:v>3.9638200000000001</c:v>
                </c:pt>
                <c:pt idx="2939">
                  <c:v>3.9593699999999998</c:v>
                </c:pt>
                <c:pt idx="2940">
                  <c:v>3.9559000000000002</c:v>
                </c:pt>
                <c:pt idx="2941">
                  <c:v>3.97071</c:v>
                </c:pt>
                <c:pt idx="2942">
                  <c:v>3.9689100000000002</c:v>
                </c:pt>
                <c:pt idx="2943">
                  <c:v>3.9658799999999998</c:v>
                </c:pt>
                <c:pt idx="2944">
                  <c:v>3.96245</c:v>
                </c:pt>
                <c:pt idx="2945">
                  <c:v>3.9709599999999998</c:v>
                </c:pt>
                <c:pt idx="2946">
                  <c:v>3.9739800000000001</c:v>
                </c:pt>
                <c:pt idx="2947">
                  <c:v>3.9586199999999998</c:v>
                </c:pt>
                <c:pt idx="2948">
                  <c:v>3.98129</c:v>
                </c:pt>
                <c:pt idx="2949">
                  <c:v>3.9561099999999998</c:v>
                </c:pt>
                <c:pt idx="2950">
                  <c:v>3.9564900000000001</c:v>
                </c:pt>
                <c:pt idx="2951">
                  <c:v>3.95208</c:v>
                </c:pt>
                <c:pt idx="2952">
                  <c:v>3.9520599999999999</c:v>
                </c:pt>
                <c:pt idx="2953">
                  <c:v>3.9514</c:v>
                </c:pt>
                <c:pt idx="2954">
                  <c:v>3.9476200000000001</c:v>
                </c:pt>
                <c:pt idx="2955">
                  <c:v>3.9502999999999999</c:v>
                </c:pt>
                <c:pt idx="2956">
                  <c:v>3.9373800000000001</c:v>
                </c:pt>
                <c:pt idx="2957">
                  <c:v>3.9473199999999999</c:v>
                </c:pt>
                <c:pt idx="2958">
                  <c:v>3.9546899999999998</c:v>
                </c:pt>
                <c:pt idx="2959">
                  <c:v>3.94916</c:v>
                </c:pt>
                <c:pt idx="2960">
                  <c:v>3.9544299999999999</c:v>
                </c:pt>
                <c:pt idx="2961">
                  <c:v>3.9597600000000002</c:v>
                </c:pt>
                <c:pt idx="2962">
                  <c:v>3.9591799999999999</c:v>
                </c:pt>
                <c:pt idx="2963">
                  <c:v>3.9536600000000002</c:v>
                </c:pt>
                <c:pt idx="2964">
                  <c:v>3.9470999999999998</c:v>
                </c:pt>
                <c:pt idx="2965">
                  <c:v>3.9403100000000002</c:v>
                </c:pt>
                <c:pt idx="2966">
                  <c:v>3.9502899999999999</c:v>
                </c:pt>
                <c:pt idx="2967">
                  <c:v>3.9427699999999999</c:v>
                </c:pt>
                <c:pt idx="2968">
                  <c:v>3.9509500000000002</c:v>
                </c:pt>
                <c:pt idx="2969">
                  <c:v>3.9543400000000002</c:v>
                </c:pt>
                <c:pt idx="2970">
                  <c:v>3.9496899999999999</c:v>
                </c:pt>
                <c:pt idx="2971">
                  <c:v>3.95262</c:v>
                </c:pt>
                <c:pt idx="2972">
                  <c:v>3.9610500000000002</c:v>
                </c:pt>
                <c:pt idx="2973">
                  <c:v>3.98123</c:v>
                </c:pt>
                <c:pt idx="2974">
                  <c:v>3.9550700000000001</c:v>
                </c:pt>
                <c:pt idx="2975">
                  <c:v>3.9748299999999999</c:v>
                </c:pt>
                <c:pt idx="2976">
                  <c:v>3.9718200000000001</c:v>
                </c:pt>
                <c:pt idx="2977">
                  <c:v>3.9745300000000001</c:v>
                </c:pt>
                <c:pt idx="2978">
                  <c:v>3.97173</c:v>
                </c:pt>
                <c:pt idx="2979">
                  <c:v>3.9669699999999999</c:v>
                </c:pt>
                <c:pt idx="2980">
                  <c:v>3.9603999999999999</c:v>
                </c:pt>
                <c:pt idx="2981">
                  <c:v>3.9608099999999999</c:v>
                </c:pt>
                <c:pt idx="2982">
                  <c:v>3.96008</c:v>
                </c:pt>
                <c:pt idx="2983">
                  <c:v>3.95533</c:v>
                </c:pt>
                <c:pt idx="2984">
                  <c:v>3.94659</c:v>
                </c:pt>
                <c:pt idx="2985">
                  <c:v>3.9532099999999999</c:v>
                </c:pt>
                <c:pt idx="2986">
                  <c:v>3.94929</c:v>
                </c:pt>
                <c:pt idx="2987">
                  <c:v>3.95038</c:v>
                </c:pt>
                <c:pt idx="2988">
                  <c:v>3.9601700000000002</c:v>
                </c:pt>
                <c:pt idx="2989">
                  <c:v>3.9528300000000001</c:v>
                </c:pt>
                <c:pt idx="2990">
                  <c:v>3.9578899999999999</c:v>
                </c:pt>
                <c:pt idx="2991">
                  <c:v>3.9537399999999998</c:v>
                </c:pt>
                <c:pt idx="2992">
                  <c:v>3.9510100000000001</c:v>
                </c:pt>
                <c:pt idx="2993">
                  <c:v>3.9558</c:v>
                </c:pt>
                <c:pt idx="2994">
                  <c:v>3.9470499999999999</c:v>
                </c:pt>
                <c:pt idx="2995">
                  <c:v>3.9434200000000001</c:v>
                </c:pt>
                <c:pt idx="2996">
                  <c:v>3.95221</c:v>
                </c:pt>
                <c:pt idx="2997">
                  <c:v>3.94564</c:v>
                </c:pt>
                <c:pt idx="2998">
                  <c:v>3.9535100000000001</c:v>
                </c:pt>
                <c:pt idx="2999">
                  <c:v>3.9607600000000001</c:v>
                </c:pt>
                <c:pt idx="3000">
                  <c:v>3.9611000000000001</c:v>
                </c:pt>
                <c:pt idx="3001">
                  <c:v>3.9589699999999999</c:v>
                </c:pt>
                <c:pt idx="3002">
                  <c:v>3.9520200000000001</c:v>
                </c:pt>
                <c:pt idx="3003">
                  <c:v>3.9655300000000002</c:v>
                </c:pt>
                <c:pt idx="3004">
                  <c:v>3.9489100000000001</c:v>
                </c:pt>
                <c:pt idx="3005">
                  <c:v>3.9547300000000001</c:v>
                </c:pt>
                <c:pt idx="3006">
                  <c:v>3.94991</c:v>
                </c:pt>
                <c:pt idx="3007">
                  <c:v>3.9512299999999998</c:v>
                </c:pt>
                <c:pt idx="3008">
                  <c:v>3.9609899999999998</c:v>
                </c:pt>
                <c:pt idx="3009">
                  <c:v>3.9529999999999998</c:v>
                </c:pt>
                <c:pt idx="3010">
                  <c:v>3.9603299999999999</c:v>
                </c:pt>
                <c:pt idx="3011">
                  <c:v>3.9501599999999999</c:v>
                </c:pt>
                <c:pt idx="3012">
                  <c:v>3.9525299999999999</c:v>
                </c:pt>
                <c:pt idx="3013">
                  <c:v>3.95078</c:v>
                </c:pt>
                <c:pt idx="3014">
                  <c:v>3.9348100000000001</c:v>
                </c:pt>
                <c:pt idx="3015">
                  <c:v>3.94834</c:v>
                </c:pt>
                <c:pt idx="3016">
                  <c:v>3.9615499999999999</c:v>
                </c:pt>
                <c:pt idx="3017">
                  <c:v>3.9378899999999999</c:v>
                </c:pt>
                <c:pt idx="3018">
                  <c:v>3.94408</c:v>
                </c:pt>
                <c:pt idx="3019">
                  <c:v>3.9525999999999999</c:v>
                </c:pt>
                <c:pt idx="3020">
                  <c:v>3.9348000000000001</c:v>
                </c:pt>
                <c:pt idx="3021">
                  <c:v>3.9377200000000001</c:v>
                </c:pt>
                <c:pt idx="3022">
                  <c:v>3.9455100000000001</c:v>
                </c:pt>
                <c:pt idx="3023">
                  <c:v>3.9407100000000002</c:v>
                </c:pt>
                <c:pt idx="3024">
                  <c:v>3.9542600000000001</c:v>
                </c:pt>
                <c:pt idx="3025">
                  <c:v>3.9417599999999999</c:v>
                </c:pt>
                <c:pt idx="3026">
                  <c:v>3.9505400000000002</c:v>
                </c:pt>
                <c:pt idx="3027">
                  <c:v>3.9420199999999999</c:v>
                </c:pt>
                <c:pt idx="3028">
                  <c:v>3.9407100000000002</c:v>
                </c:pt>
                <c:pt idx="3029">
                  <c:v>3.9557600000000002</c:v>
                </c:pt>
                <c:pt idx="3030">
                  <c:v>3.9543400000000002</c:v>
                </c:pt>
                <c:pt idx="3031">
                  <c:v>3.9553199999999999</c:v>
                </c:pt>
                <c:pt idx="3032">
                  <c:v>3.94814</c:v>
                </c:pt>
                <c:pt idx="3033">
                  <c:v>3.93513</c:v>
                </c:pt>
                <c:pt idx="3034">
                  <c:v>3.93981</c:v>
                </c:pt>
                <c:pt idx="3035">
                  <c:v>3.9477199999999999</c:v>
                </c:pt>
                <c:pt idx="3036">
                  <c:v>3.9277500000000001</c:v>
                </c:pt>
                <c:pt idx="3037">
                  <c:v>3.9227099999999999</c:v>
                </c:pt>
                <c:pt idx="3038">
                  <c:v>3.9285000000000001</c:v>
                </c:pt>
                <c:pt idx="3039">
                  <c:v>3.9320900000000001</c:v>
                </c:pt>
                <c:pt idx="3040">
                  <c:v>3.9315899999999999</c:v>
                </c:pt>
                <c:pt idx="3041">
                  <c:v>3.9394200000000001</c:v>
                </c:pt>
                <c:pt idx="3042">
                  <c:v>3.94706</c:v>
                </c:pt>
                <c:pt idx="3043">
                  <c:v>3.9390299999999998</c:v>
                </c:pt>
                <c:pt idx="3044">
                  <c:v>3.9456500000000001</c:v>
                </c:pt>
                <c:pt idx="3045">
                  <c:v>3.9533100000000001</c:v>
                </c:pt>
                <c:pt idx="3046">
                  <c:v>3.94739</c:v>
                </c:pt>
                <c:pt idx="3047">
                  <c:v>3.93729</c:v>
                </c:pt>
                <c:pt idx="3048">
                  <c:v>3.9353899999999999</c:v>
                </c:pt>
                <c:pt idx="3049">
                  <c:v>3.9412799999999999</c:v>
                </c:pt>
                <c:pt idx="3050">
                  <c:v>3.9314900000000002</c:v>
                </c:pt>
                <c:pt idx="3051">
                  <c:v>3.9413100000000001</c:v>
                </c:pt>
                <c:pt idx="3052">
                  <c:v>3.9502999999999999</c:v>
                </c:pt>
                <c:pt idx="3053">
                  <c:v>3.94943</c:v>
                </c:pt>
                <c:pt idx="3054">
                  <c:v>3.96238</c:v>
                </c:pt>
                <c:pt idx="3055">
                  <c:v>3.9563000000000001</c:v>
                </c:pt>
                <c:pt idx="3056">
                  <c:v>3.9727600000000001</c:v>
                </c:pt>
                <c:pt idx="3057">
                  <c:v>3.94631</c:v>
                </c:pt>
                <c:pt idx="3058">
                  <c:v>3.9655900000000002</c:v>
                </c:pt>
                <c:pt idx="3059">
                  <c:v>3.9646599999999999</c:v>
                </c:pt>
                <c:pt idx="3060">
                  <c:v>3.96095</c:v>
                </c:pt>
                <c:pt idx="3061">
                  <c:v>3.9565199999999998</c:v>
                </c:pt>
                <c:pt idx="3062">
                  <c:v>3.96793</c:v>
                </c:pt>
                <c:pt idx="3063">
                  <c:v>3.9514499999999999</c:v>
                </c:pt>
                <c:pt idx="3064">
                  <c:v>3.9647800000000002</c:v>
                </c:pt>
                <c:pt idx="3065">
                  <c:v>3.9497100000000001</c:v>
                </c:pt>
                <c:pt idx="3066">
                  <c:v>3.9446599999999998</c:v>
                </c:pt>
                <c:pt idx="3067">
                  <c:v>3.9472700000000001</c:v>
                </c:pt>
                <c:pt idx="3068">
                  <c:v>3.94408</c:v>
                </c:pt>
                <c:pt idx="3069">
                  <c:v>3.9430100000000001</c:v>
                </c:pt>
                <c:pt idx="3070">
                  <c:v>3.9323399999999999</c:v>
                </c:pt>
                <c:pt idx="3071">
                  <c:v>3.9356599999999999</c:v>
                </c:pt>
                <c:pt idx="3072">
                  <c:v>3.93262</c:v>
                </c:pt>
                <c:pt idx="3073">
                  <c:v>3.9479099999999998</c:v>
                </c:pt>
                <c:pt idx="3074">
                  <c:v>3.9573299999999998</c:v>
                </c:pt>
                <c:pt idx="3075">
                  <c:v>3.9577100000000001</c:v>
                </c:pt>
                <c:pt idx="3076">
                  <c:v>3.95499</c:v>
                </c:pt>
                <c:pt idx="3077">
                  <c:v>3.9521299999999999</c:v>
                </c:pt>
                <c:pt idx="3078">
                  <c:v>3.9519500000000001</c:v>
                </c:pt>
                <c:pt idx="3079">
                  <c:v>3.9571000000000001</c:v>
                </c:pt>
                <c:pt idx="3080">
                  <c:v>3.9522900000000001</c:v>
                </c:pt>
                <c:pt idx="3081">
                  <c:v>3.9524699999999999</c:v>
                </c:pt>
                <c:pt idx="3082">
                  <c:v>3.9662000000000002</c:v>
                </c:pt>
                <c:pt idx="3083">
                  <c:v>3.97065</c:v>
                </c:pt>
                <c:pt idx="3084">
                  <c:v>3.9601099999999998</c:v>
                </c:pt>
                <c:pt idx="3085">
                  <c:v>3.9678200000000001</c:v>
                </c:pt>
                <c:pt idx="3086">
                  <c:v>3.9696099999999999</c:v>
                </c:pt>
                <c:pt idx="3087">
                  <c:v>3.9617800000000001</c:v>
                </c:pt>
                <c:pt idx="3088">
                  <c:v>3.9618500000000001</c:v>
                </c:pt>
                <c:pt idx="3089">
                  <c:v>3.9488699999999999</c:v>
                </c:pt>
                <c:pt idx="3090">
                  <c:v>3.9514100000000001</c:v>
                </c:pt>
                <c:pt idx="3091">
                  <c:v>3.9605800000000002</c:v>
                </c:pt>
                <c:pt idx="3092">
                  <c:v>3.96095</c:v>
                </c:pt>
                <c:pt idx="3093">
                  <c:v>3.95722</c:v>
                </c:pt>
                <c:pt idx="3094">
                  <c:v>3.9477199999999999</c:v>
                </c:pt>
                <c:pt idx="3095">
                  <c:v>3.9549699999999999</c:v>
                </c:pt>
                <c:pt idx="3096">
                  <c:v>3.9465599999999998</c:v>
                </c:pt>
                <c:pt idx="3097">
                  <c:v>3.94089</c:v>
                </c:pt>
                <c:pt idx="3098">
                  <c:v>3.9572600000000002</c:v>
                </c:pt>
                <c:pt idx="3099">
                  <c:v>3.96759</c:v>
                </c:pt>
                <c:pt idx="3100">
                  <c:v>3.9681600000000001</c:v>
                </c:pt>
                <c:pt idx="3101">
                  <c:v>3.9592299999999998</c:v>
                </c:pt>
                <c:pt idx="3102">
                  <c:v>3.96665</c:v>
                </c:pt>
                <c:pt idx="3103">
                  <c:v>3.9707499999999998</c:v>
                </c:pt>
                <c:pt idx="3104">
                  <c:v>3.9681500000000001</c:v>
                </c:pt>
                <c:pt idx="3105">
                  <c:v>3.9687700000000001</c:v>
                </c:pt>
                <c:pt idx="3106">
                  <c:v>3.9654500000000001</c:v>
                </c:pt>
                <c:pt idx="3107">
                  <c:v>3.9732400000000001</c:v>
                </c:pt>
                <c:pt idx="3108">
                  <c:v>3.9639799999999998</c:v>
                </c:pt>
                <c:pt idx="3109">
                  <c:v>3.9531399999999999</c:v>
                </c:pt>
                <c:pt idx="3110">
                  <c:v>3.9577100000000001</c:v>
                </c:pt>
                <c:pt idx="3111">
                  <c:v>3.9611299999999998</c:v>
                </c:pt>
                <c:pt idx="3112">
                  <c:v>3.9538600000000002</c:v>
                </c:pt>
                <c:pt idx="3113">
                  <c:v>3.9641000000000002</c:v>
                </c:pt>
                <c:pt idx="3114">
                  <c:v>3.9693399999999999</c:v>
                </c:pt>
                <c:pt idx="3115">
                  <c:v>3.95058</c:v>
                </c:pt>
                <c:pt idx="3116">
                  <c:v>3.9534199999999999</c:v>
                </c:pt>
                <c:pt idx="3117">
                  <c:v>3.9589699999999999</c:v>
                </c:pt>
                <c:pt idx="3118">
                  <c:v>3.9602400000000002</c:v>
                </c:pt>
                <c:pt idx="3119">
                  <c:v>3.96617</c:v>
                </c:pt>
                <c:pt idx="3120">
                  <c:v>3.9624999999999999</c:v>
                </c:pt>
                <c:pt idx="3121">
                  <c:v>3.9491800000000001</c:v>
                </c:pt>
                <c:pt idx="3122">
                  <c:v>3.9567000000000001</c:v>
                </c:pt>
                <c:pt idx="3123">
                  <c:v>3.9692099999999999</c:v>
                </c:pt>
                <c:pt idx="3124">
                  <c:v>3.956</c:v>
                </c:pt>
                <c:pt idx="3125">
                  <c:v>3.96922</c:v>
                </c:pt>
                <c:pt idx="3126">
                  <c:v>3.96618</c:v>
                </c:pt>
                <c:pt idx="3127">
                  <c:v>3.96557</c:v>
                </c:pt>
                <c:pt idx="3128">
                  <c:v>3.9611399999999999</c:v>
                </c:pt>
                <c:pt idx="3129">
                  <c:v>3.9709400000000001</c:v>
                </c:pt>
                <c:pt idx="3130">
                  <c:v>3.9767000000000001</c:v>
                </c:pt>
                <c:pt idx="3131">
                  <c:v>3.9723099999999998</c:v>
                </c:pt>
                <c:pt idx="3132">
                  <c:v>3.9760300000000002</c:v>
                </c:pt>
                <c:pt idx="3133">
                  <c:v>3.9779399999999998</c:v>
                </c:pt>
                <c:pt idx="3134">
                  <c:v>3.97065</c:v>
                </c:pt>
                <c:pt idx="3135">
                  <c:v>3.9645899999999998</c:v>
                </c:pt>
                <c:pt idx="3136">
                  <c:v>3.9628700000000001</c:v>
                </c:pt>
                <c:pt idx="3137">
                  <c:v>3.9578500000000001</c:v>
                </c:pt>
                <c:pt idx="3138">
                  <c:v>3.96794</c:v>
                </c:pt>
                <c:pt idx="3139">
                  <c:v>3.9676999999999998</c:v>
                </c:pt>
                <c:pt idx="3140">
                  <c:v>3.96679</c:v>
                </c:pt>
                <c:pt idx="3141">
                  <c:v>3.96448</c:v>
                </c:pt>
                <c:pt idx="3142">
                  <c:v>3.9657</c:v>
                </c:pt>
                <c:pt idx="3143">
                  <c:v>3.9470000000000001</c:v>
                </c:pt>
                <c:pt idx="3144">
                  <c:v>3.9446300000000001</c:v>
                </c:pt>
                <c:pt idx="3145">
                  <c:v>3.9494699999999998</c:v>
                </c:pt>
                <c:pt idx="3146">
                  <c:v>3.9428000000000001</c:v>
                </c:pt>
                <c:pt idx="3147">
                  <c:v>3.96705</c:v>
                </c:pt>
                <c:pt idx="3148">
                  <c:v>3.94102</c:v>
                </c:pt>
                <c:pt idx="3149">
                  <c:v>3.9433699999999998</c:v>
                </c:pt>
                <c:pt idx="3150">
                  <c:v>3.9483899999999998</c:v>
                </c:pt>
                <c:pt idx="3151">
                  <c:v>3.9477799999999998</c:v>
                </c:pt>
                <c:pt idx="3152">
                  <c:v>3.9527199999999998</c:v>
                </c:pt>
                <c:pt idx="3153">
                  <c:v>3.9516</c:v>
                </c:pt>
                <c:pt idx="3154">
                  <c:v>3.9494400000000001</c:v>
                </c:pt>
                <c:pt idx="3155">
                  <c:v>3.9593099999999999</c:v>
                </c:pt>
                <c:pt idx="3156">
                  <c:v>3.95723</c:v>
                </c:pt>
                <c:pt idx="3157">
                  <c:v>3.9540799999999998</c:v>
                </c:pt>
                <c:pt idx="3158">
                  <c:v>3.94686</c:v>
                </c:pt>
                <c:pt idx="3159">
                  <c:v>3.9420899999999999</c:v>
                </c:pt>
                <c:pt idx="3160">
                  <c:v>3.9407299999999998</c:v>
                </c:pt>
                <c:pt idx="3161">
                  <c:v>3.9405700000000001</c:v>
                </c:pt>
                <c:pt idx="3162">
                  <c:v>3.9381599999999999</c:v>
                </c:pt>
                <c:pt idx="3163">
                  <c:v>3.9376099999999998</c:v>
                </c:pt>
                <c:pt idx="3164">
                  <c:v>3.9409700000000001</c:v>
                </c:pt>
                <c:pt idx="3165">
                  <c:v>3.9393199999999999</c:v>
                </c:pt>
                <c:pt idx="3166">
                  <c:v>3.9371200000000002</c:v>
                </c:pt>
                <c:pt idx="3167">
                  <c:v>3.9417800000000001</c:v>
                </c:pt>
                <c:pt idx="3168">
                  <c:v>3.9534400000000001</c:v>
                </c:pt>
                <c:pt idx="3169">
                  <c:v>3.94286</c:v>
                </c:pt>
                <c:pt idx="3170">
                  <c:v>3.9427300000000001</c:v>
                </c:pt>
                <c:pt idx="3171">
                  <c:v>3.9419400000000002</c:v>
                </c:pt>
                <c:pt idx="3172">
                  <c:v>3.9502000000000002</c:v>
                </c:pt>
                <c:pt idx="3173">
                  <c:v>3.9570799999999999</c:v>
                </c:pt>
                <c:pt idx="3174">
                  <c:v>3.9576799999999999</c:v>
                </c:pt>
                <c:pt idx="3175">
                  <c:v>3.9500899999999999</c:v>
                </c:pt>
                <c:pt idx="3176">
                  <c:v>3.9371</c:v>
                </c:pt>
                <c:pt idx="3177">
                  <c:v>3.9511500000000002</c:v>
                </c:pt>
                <c:pt idx="3178">
                  <c:v>3.9475500000000001</c:v>
                </c:pt>
                <c:pt idx="3179">
                  <c:v>3.9475099999999999</c:v>
                </c:pt>
                <c:pt idx="3180">
                  <c:v>3.9470800000000001</c:v>
                </c:pt>
                <c:pt idx="3181">
                  <c:v>3.9402900000000001</c:v>
                </c:pt>
                <c:pt idx="3182">
                  <c:v>3.9354200000000001</c:v>
                </c:pt>
                <c:pt idx="3183">
                  <c:v>3.9430000000000001</c:v>
                </c:pt>
                <c:pt idx="3184">
                  <c:v>3.9468399999999999</c:v>
                </c:pt>
                <c:pt idx="3185">
                  <c:v>3.9423400000000002</c:v>
                </c:pt>
                <c:pt idx="3186">
                  <c:v>3.93553</c:v>
                </c:pt>
                <c:pt idx="3187">
                  <c:v>3.9350499999999999</c:v>
                </c:pt>
                <c:pt idx="3188">
                  <c:v>3.93479</c:v>
                </c:pt>
                <c:pt idx="3189">
                  <c:v>3.9542600000000001</c:v>
                </c:pt>
                <c:pt idx="3190">
                  <c:v>3.9455499999999999</c:v>
                </c:pt>
                <c:pt idx="3191">
                  <c:v>3.95594</c:v>
                </c:pt>
                <c:pt idx="3192">
                  <c:v>3.9447299999999998</c:v>
                </c:pt>
                <c:pt idx="3193">
                  <c:v>3.9501200000000001</c:v>
                </c:pt>
                <c:pt idx="3194">
                  <c:v>3.9535499999999999</c:v>
                </c:pt>
                <c:pt idx="3195">
                  <c:v>3.9413299999999998</c:v>
                </c:pt>
                <c:pt idx="3196">
                  <c:v>3.9380700000000002</c:v>
                </c:pt>
                <c:pt idx="3197">
                  <c:v>3.9498000000000002</c:v>
                </c:pt>
                <c:pt idx="3198">
                  <c:v>3.9598499999999999</c:v>
                </c:pt>
                <c:pt idx="3199">
                  <c:v>3.96794</c:v>
                </c:pt>
                <c:pt idx="3200">
                  <c:v>3.9706100000000002</c:v>
                </c:pt>
                <c:pt idx="3201">
                  <c:v>3.95628</c:v>
                </c:pt>
                <c:pt idx="3202">
                  <c:v>3.9698600000000002</c:v>
                </c:pt>
                <c:pt idx="3203">
                  <c:v>3.9739200000000001</c:v>
                </c:pt>
                <c:pt idx="3204">
                  <c:v>3.9703599999999999</c:v>
                </c:pt>
                <c:pt idx="3205">
                  <c:v>3.9508899999999998</c:v>
                </c:pt>
                <c:pt idx="3206">
                  <c:v>3.96977</c:v>
                </c:pt>
                <c:pt idx="3207">
                  <c:v>3.9763600000000001</c:v>
                </c:pt>
                <c:pt idx="3208">
                  <c:v>3.9553600000000002</c:v>
                </c:pt>
                <c:pt idx="3209">
                  <c:v>3.9597799999999999</c:v>
                </c:pt>
                <c:pt idx="3210">
                  <c:v>3.9664700000000002</c:v>
                </c:pt>
                <c:pt idx="3211">
                  <c:v>3.9639799999999998</c:v>
                </c:pt>
                <c:pt idx="3212">
                  <c:v>3.94495</c:v>
                </c:pt>
                <c:pt idx="3213">
                  <c:v>3.9561299999999999</c:v>
                </c:pt>
                <c:pt idx="3214">
                  <c:v>3.95499</c:v>
                </c:pt>
                <c:pt idx="3215">
                  <c:v>3.9638200000000001</c:v>
                </c:pt>
                <c:pt idx="3216">
                  <c:v>3.9559099999999998</c:v>
                </c:pt>
                <c:pt idx="3217">
                  <c:v>3.9597500000000001</c:v>
                </c:pt>
                <c:pt idx="3218">
                  <c:v>3.9560300000000002</c:v>
                </c:pt>
                <c:pt idx="3219">
                  <c:v>3.9684300000000001</c:v>
                </c:pt>
                <c:pt idx="3220">
                  <c:v>3.9663300000000001</c:v>
                </c:pt>
                <c:pt idx="3221">
                  <c:v>3.9695100000000001</c:v>
                </c:pt>
                <c:pt idx="3222">
                  <c:v>3.9653</c:v>
                </c:pt>
                <c:pt idx="3223">
                  <c:v>3.9703400000000002</c:v>
                </c:pt>
                <c:pt idx="3224">
                  <c:v>3.9581499999999998</c:v>
                </c:pt>
                <c:pt idx="3225">
                  <c:v>3.9657200000000001</c:v>
                </c:pt>
                <c:pt idx="3226">
                  <c:v>3.9608099999999999</c:v>
                </c:pt>
                <c:pt idx="3227">
                  <c:v>3.9671799999999999</c:v>
                </c:pt>
                <c:pt idx="3228">
                  <c:v>3.9628299999999999</c:v>
                </c:pt>
                <c:pt idx="3229">
                  <c:v>3.9584000000000001</c:v>
                </c:pt>
                <c:pt idx="3230">
                  <c:v>3.9703400000000002</c:v>
                </c:pt>
                <c:pt idx="3231">
                  <c:v>3.9495900000000002</c:v>
                </c:pt>
                <c:pt idx="3232">
                  <c:v>3.9475799999999999</c:v>
                </c:pt>
                <c:pt idx="3233">
                  <c:v>3.9555600000000002</c:v>
                </c:pt>
                <c:pt idx="3234">
                  <c:v>3.9567800000000002</c:v>
                </c:pt>
                <c:pt idx="3235">
                  <c:v>3.9539</c:v>
                </c:pt>
                <c:pt idx="3236">
                  <c:v>3.9746700000000001</c:v>
                </c:pt>
                <c:pt idx="3237">
                  <c:v>3.9820099999999998</c:v>
                </c:pt>
                <c:pt idx="3238">
                  <c:v>3.9654799999999999</c:v>
                </c:pt>
                <c:pt idx="3239">
                  <c:v>3.9599199999999999</c:v>
                </c:pt>
                <c:pt idx="3240">
                  <c:v>3.9655200000000002</c:v>
                </c:pt>
                <c:pt idx="3241">
                  <c:v>3.9667699999999999</c:v>
                </c:pt>
                <c:pt idx="3242">
                  <c:v>3.9708100000000002</c:v>
                </c:pt>
                <c:pt idx="3243">
                  <c:v>3.9788199999999998</c:v>
                </c:pt>
                <c:pt idx="3244">
                  <c:v>3.9634399999999999</c:v>
                </c:pt>
                <c:pt idx="3245">
                  <c:v>3.9752700000000001</c:v>
                </c:pt>
                <c:pt idx="3246">
                  <c:v>3.9735800000000001</c:v>
                </c:pt>
                <c:pt idx="3247">
                  <c:v>3.9556100000000001</c:v>
                </c:pt>
                <c:pt idx="3248">
                  <c:v>3.9544800000000002</c:v>
                </c:pt>
                <c:pt idx="3249">
                  <c:v>3.95634</c:v>
                </c:pt>
                <c:pt idx="3250">
                  <c:v>3.9659599999999999</c:v>
                </c:pt>
                <c:pt idx="3251">
                  <c:v>3.9617499999999999</c:v>
                </c:pt>
                <c:pt idx="3252">
                  <c:v>3.9687600000000001</c:v>
                </c:pt>
                <c:pt idx="3253">
                  <c:v>3.9749699999999999</c:v>
                </c:pt>
                <c:pt idx="3254">
                  <c:v>3.9704799999999998</c:v>
                </c:pt>
                <c:pt idx="3255">
                  <c:v>3.9695800000000001</c:v>
                </c:pt>
                <c:pt idx="3256">
                  <c:v>3.9543200000000001</c:v>
                </c:pt>
                <c:pt idx="3257">
                  <c:v>3.9439099999999998</c:v>
                </c:pt>
                <c:pt idx="3258">
                  <c:v>3.9558900000000001</c:v>
                </c:pt>
                <c:pt idx="3259">
                  <c:v>3.9739</c:v>
                </c:pt>
                <c:pt idx="3260">
                  <c:v>3.9702799999999998</c:v>
                </c:pt>
                <c:pt idx="3261">
                  <c:v>3.95967</c:v>
                </c:pt>
                <c:pt idx="3262">
                  <c:v>3.9671500000000002</c:v>
                </c:pt>
                <c:pt idx="3263">
                  <c:v>3.9556499999999999</c:v>
                </c:pt>
                <c:pt idx="3264">
                  <c:v>3.9616799999999999</c:v>
                </c:pt>
                <c:pt idx="3265">
                  <c:v>3.9616899999999999</c:v>
                </c:pt>
                <c:pt idx="3266">
                  <c:v>3.9834000000000001</c:v>
                </c:pt>
                <c:pt idx="3267">
                  <c:v>3.9783300000000001</c:v>
                </c:pt>
                <c:pt idx="3268">
                  <c:v>3.9753699999999998</c:v>
                </c:pt>
                <c:pt idx="3269">
                  <c:v>3.9834800000000001</c:v>
                </c:pt>
                <c:pt idx="3270">
                  <c:v>3.9807000000000001</c:v>
                </c:pt>
                <c:pt idx="3271">
                  <c:v>3.97281</c:v>
                </c:pt>
                <c:pt idx="3272">
                  <c:v>3.97234</c:v>
                </c:pt>
                <c:pt idx="3273">
                  <c:v>3.9742799999999998</c:v>
                </c:pt>
                <c:pt idx="3274">
                  <c:v>3.9771700000000001</c:v>
                </c:pt>
                <c:pt idx="3275">
                  <c:v>3.9643199999999998</c:v>
                </c:pt>
                <c:pt idx="3276">
                  <c:v>3.96936</c:v>
                </c:pt>
                <c:pt idx="3277">
                  <c:v>3.96238</c:v>
                </c:pt>
                <c:pt idx="3278">
                  <c:v>3.9766599999999999</c:v>
                </c:pt>
                <c:pt idx="3279">
                  <c:v>3.9555400000000001</c:v>
                </c:pt>
                <c:pt idx="3280">
                  <c:v>3.9691399999999999</c:v>
                </c:pt>
                <c:pt idx="3281">
                  <c:v>3.9668000000000001</c:v>
                </c:pt>
                <c:pt idx="3282">
                  <c:v>3.9689899999999998</c:v>
                </c:pt>
                <c:pt idx="3283">
                  <c:v>3.9718800000000001</c:v>
                </c:pt>
                <c:pt idx="3284">
                  <c:v>3.9805100000000002</c:v>
                </c:pt>
                <c:pt idx="3285">
                  <c:v>3.96773</c:v>
                </c:pt>
                <c:pt idx="3286">
                  <c:v>3.9797500000000001</c:v>
                </c:pt>
                <c:pt idx="3287">
                  <c:v>3.9682900000000001</c:v>
                </c:pt>
                <c:pt idx="3288">
                  <c:v>3.9723199999999999</c:v>
                </c:pt>
                <c:pt idx="3289">
                  <c:v>3.9725799999999998</c:v>
                </c:pt>
                <c:pt idx="3290">
                  <c:v>3.9745499999999998</c:v>
                </c:pt>
                <c:pt idx="3291">
                  <c:v>3.9868199999999998</c:v>
                </c:pt>
                <c:pt idx="3292">
                  <c:v>3.9873699999999999</c:v>
                </c:pt>
                <c:pt idx="3293">
                  <c:v>3.9822299999999999</c:v>
                </c:pt>
                <c:pt idx="3294">
                  <c:v>3.9858099999999999</c:v>
                </c:pt>
                <c:pt idx="3295">
                  <c:v>3.9735900000000002</c:v>
                </c:pt>
                <c:pt idx="3296">
                  <c:v>3.97411</c:v>
                </c:pt>
                <c:pt idx="3297">
                  <c:v>3.9915099999999999</c:v>
                </c:pt>
                <c:pt idx="3298">
                  <c:v>3.9957799999999999</c:v>
                </c:pt>
                <c:pt idx="3299">
                  <c:v>3.9956</c:v>
                </c:pt>
                <c:pt idx="3300">
                  <c:v>3.9841799999999998</c:v>
                </c:pt>
                <c:pt idx="3301">
                  <c:v>3.9834000000000001</c:v>
                </c:pt>
                <c:pt idx="3302">
                  <c:v>3.96957</c:v>
                </c:pt>
                <c:pt idx="3303">
                  <c:v>3.95662</c:v>
                </c:pt>
                <c:pt idx="3304">
                  <c:v>3.97593</c:v>
                </c:pt>
                <c:pt idx="3305">
                  <c:v>3.9613499999999999</c:v>
                </c:pt>
                <c:pt idx="3306">
                  <c:v>3.9700199999999999</c:v>
                </c:pt>
                <c:pt idx="3307">
                  <c:v>3.97803</c:v>
                </c:pt>
                <c:pt idx="3308">
                  <c:v>3.9697900000000002</c:v>
                </c:pt>
                <c:pt idx="3309">
                  <c:v>3.96252</c:v>
                </c:pt>
                <c:pt idx="3310">
                  <c:v>3.9693100000000001</c:v>
                </c:pt>
                <c:pt idx="3311">
                  <c:v>3.9697399999999998</c:v>
                </c:pt>
                <c:pt idx="3312">
                  <c:v>3.9935999999999998</c:v>
                </c:pt>
                <c:pt idx="3313">
                  <c:v>3.9743900000000001</c:v>
                </c:pt>
                <c:pt idx="3314">
                  <c:v>3.9625599999999999</c:v>
                </c:pt>
                <c:pt idx="3315">
                  <c:v>3.96469</c:v>
                </c:pt>
                <c:pt idx="3316">
                  <c:v>3.9724699999999999</c:v>
                </c:pt>
                <c:pt idx="3317">
                  <c:v>3.9712299999999998</c:v>
                </c:pt>
                <c:pt idx="3318">
                  <c:v>3.9870399999999999</c:v>
                </c:pt>
                <c:pt idx="3319">
                  <c:v>3.9733100000000001</c:v>
                </c:pt>
                <c:pt idx="3320">
                  <c:v>3.9684200000000001</c:v>
                </c:pt>
                <c:pt idx="3321">
                  <c:v>3.9756499999999999</c:v>
                </c:pt>
                <c:pt idx="3322">
                  <c:v>3.9628700000000001</c:v>
                </c:pt>
                <c:pt idx="3323">
                  <c:v>3.9776600000000002</c:v>
                </c:pt>
                <c:pt idx="3324">
                  <c:v>3.9672399999999999</c:v>
                </c:pt>
                <c:pt idx="3325">
                  <c:v>3.9657</c:v>
                </c:pt>
                <c:pt idx="3326">
                  <c:v>3.9693499999999999</c:v>
                </c:pt>
                <c:pt idx="3327">
                  <c:v>3.9594900000000002</c:v>
                </c:pt>
                <c:pt idx="3328">
                  <c:v>3.9623699999999999</c:v>
                </c:pt>
                <c:pt idx="3329">
                  <c:v>3.9624299999999999</c:v>
                </c:pt>
                <c:pt idx="3330">
                  <c:v>3.9502899999999999</c:v>
                </c:pt>
                <c:pt idx="3331">
                  <c:v>3.9466700000000001</c:v>
                </c:pt>
                <c:pt idx="3332">
                  <c:v>3.96292</c:v>
                </c:pt>
                <c:pt idx="3333">
                  <c:v>3.9548299999999998</c:v>
                </c:pt>
                <c:pt idx="3334">
                  <c:v>3.95166</c:v>
                </c:pt>
                <c:pt idx="3335">
                  <c:v>3.9477600000000002</c:v>
                </c:pt>
                <c:pt idx="3336">
                  <c:v>3.9626899999999998</c:v>
                </c:pt>
                <c:pt idx="3337">
                  <c:v>3.9645700000000001</c:v>
                </c:pt>
                <c:pt idx="3338">
                  <c:v>3.9735900000000002</c:v>
                </c:pt>
                <c:pt idx="3339">
                  <c:v>3.9714499999999999</c:v>
                </c:pt>
                <c:pt idx="3340">
                  <c:v>3.9779100000000001</c:v>
                </c:pt>
                <c:pt idx="3341">
                  <c:v>3.97715</c:v>
                </c:pt>
                <c:pt idx="3342">
                  <c:v>3.9692400000000001</c:v>
                </c:pt>
                <c:pt idx="3343">
                  <c:v>3.9495</c:v>
                </c:pt>
                <c:pt idx="3344">
                  <c:v>3.9446300000000001</c:v>
                </c:pt>
                <c:pt idx="3345">
                  <c:v>3.9522200000000001</c:v>
                </c:pt>
                <c:pt idx="3346">
                  <c:v>3.9482699999999999</c:v>
                </c:pt>
                <c:pt idx="3347">
                  <c:v>3.94346</c:v>
                </c:pt>
                <c:pt idx="3348">
                  <c:v>3.9485800000000002</c:v>
                </c:pt>
                <c:pt idx="3349">
                  <c:v>3.9367800000000002</c:v>
                </c:pt>
                <c:pt idx="3350">
                  <c:v>3.9490799999999999</c:v>
                </c:pt>
                <c:pt idx="3351">
                  <c:v>3.9479199999999999</c:v>
                </c:pt>
                <c:pt idx="3352">
                  <c:v>3.9567700000000001</c:v>
                </c:pt>
                <c:pt idx="3353">
                  <c:v>3.9429799999999999</c:v>
                </c:pt>
                <c:pt idx="3354">
                  <c:v>3.9552399999999999</c:v>
                </c:pt>
                <c:pt idx="3355">
                  <c:v>3.94773</c:v>
                </c:pt>
                <c:pt idx="3356">
                  <c:v>3.9354</c:v>
                </c:pt>
                <c:pt idx="3357">
                  <c:v>3.9415399999999998</c:v>
                </c:pt>
                <c:pt idx="3358">
                  <c:v>3.9542700000000002</c:v>
                </c:pt>
                <c:pt idx="3359">
                  <c:v>3.9423699999999999</c:v>
                </c:pt>
                <c:pt idx="3360">
                  <c:v>3.9502799999999998</c:v>
                </c:pt>
                <c:pt idx="3361">
                  <c:v>3.9471599999999998</c:v>
                </c:pt>
                <c:pt idx="3362">
                  <c:v>3.94503</c:v>
                </c:pt>
                <c:pt idx="3363">
                  <c:v>3.9318200000000001</c:v>
                </c:pt>
                <c:pt idx="3364">
                  <c:v>3.93126</c:v>
                </c:pt>
                <c:pt idx="3365">
                  <c:v>3.9342600000000001</c:v>
                </c:pt>
                <c:pt idx="3366">
                  <c:v>3.9345300000000001</c:v>
                </c:pt>
                <c:pt idx="3367">
                  <c:v>3.9320900000000001</c:v>
                </c:pt>
                <c:pt idx="3368">
                  <c:v>3.93126</c:v>
                </c:pt>
                <c:pt idx="3369">
                  <c:v>3.9419300000000002</c:v>
                </c:pt>
                <c:pt idx="3370">
                  <c:v>3.94564</c:v>
                </c:pt>
                <c:pt idx="3371">
                  <c:v>3.9382100000000002</c:v>
                </c:pt>
                <c:pt idx="3372">
                  <c:v>3.9432900000000002</c:v>
                </c:pt>
                <c:pt idx="3373">
                  <c:v>3.9312</c:v>
                </c:pt>
                <c:pt idx="3374">
                  <c:v>3.9312399999999998</c:v>
                </c:pt>
                <c:pt idx="3375">
                  <c:v>3.9495100000000001</c:v>
                </c:pt>
                <c:pt idx="3376">
                  <c:v>3.9509300000000001</c:v>
                </c:pt>
                <c:pt idx="3377">
                  <c:v>3.9345699999999999</c:v>
                </c:pt>
                <c:pt idx="3378">
                  <c:v>3.9405399999999999</c:v>
                </c:pt>
                <c:pt idx="3379">
                  <c:v>3.9394900000000002</c:v>
                </c:pt>
                <c:pt idx="3380">
                  <c:v>3.9364499999999998</c:v>
                </c:pt>
                <c:pt idx="3381">
                  <c:v>3.9463300000000001</c:v>
                </c:pt>
                <c:pt idx="3382">
                  <c:v>3.9451299999999998</c:v>
                </c:pt>
                <c:pt idx="3383">
                  <c:v>3.9398399999999998</c:v>
                </c:pt>
                <c:pt idx="3384">
                  <c:v>3.9323800000000002</c:v>
                </c:pt>
                <c:pt idx="3385">
                  <c:v>3.93512</c:v>
                </c:pt>
                <c:pt idx="3386">
                  <c:v>3.9313199999999999</c:v>
                </c:pt>
                <c:pt idx="3387">
                  <c:v>3.93607</c:v>
                </c:pt>
                <c:pt idx="3388">
                  <c:v>3.94496</c:v>
                </c:pt>
                <c:pt idx="3389">
                  <c:v>3.9505300000000001</c:v>
                </c:pt>
                <c:pt idx="3390">
                  <c:v>3.9397099999999998</c:v>
                </c:pt>
                <c:pt idx="3391">
                  <c:v>3.9390399999999999</c:v>
                </c:pt>
                <c:pt idx="3392">
                  <c:v>3.9369999999999998</c:v>
                </c:pt>
                <c:pt idx="3393">
                  <c:v>3.9493999999999998</c:v>
                </c:pt>
                <c:pt idx="3394">
                  <c:v>3.9443100000000002</c:v>
                </c:pt>
                <c:pt idx="3395">
                  <c:v>3.9410799999999999</c:v>
                </c:pt>
                <c:pt idx="3396">
                  <c:v>3.9438499999999999</c:v>
                </c:pt>
                <c:pt idx="3397">
                  <c:v>3.9366500000000002</c:v>
                </c:pt>
                <c:pt idx="3398">
                  <c:v>3.9479099999999998</c:v>
                </c:pt>
                <c:pt idx="3399">
                  <c:v>3.94414</c:v>
                </c:pt>
                <c:pt idx="3400">
                  <c:v>3.92584</c:v>
                </c:pt>
                <c:pt idx="3401">
                  <c:v>3.94252</c:v>
                </c:pt>
                <c:pt idx="3402">
                  <c:v>3.94224</c:v>
                </c:pt>
                <c:pt idx="3403">
                  <c:v>3.9526500000000002</c:v>
                </c:pt>
                <c:pt idx="3404">
                  <c:v>3.9471799999999999</c:v>
                </c:pt>
                <c:pt idx="3405">
                  <c:v>3.9411299999999998</c:v>
                </c:pt>
                <c:pt idx="3406">
                  <c:v>3.9470100000000001</c:v>
                </c:pt>
                <c:pt idx="3407">
                  <c:v>3.9374199999999999</c:v>
                </c:pt>
                <c:pt idx="3408">
                  <c:v>3.93303</c:v>
                </c:pt>
                <c:pt idx="3409">
                  <c:v>3.9514300000000002</c:v>
                </c:pt>
                <c:pt idx="3410">
                  <c:v>3.9365100000000002</c:v>
                </c:pt>
                <c:pt idx="3411">
                  <c:v>3.9384000000000001</c:v>
                </c:pt>
                <c:pt idx="3412">
                  <c:v>3.9320599999999999</c:v>
                </c:pt>
                <c:pt idx="3413">
                  <c:v>3.9320499999999998</c:v>
                </c:pt>
                <c:pt idx="3414">
                  <c:v>3.9401799999999998</c:v>
                </c:pt>
                <c:pt idx="3415">
                  <c:v>3.9368099999999999</c:v>
                </c:pt>
                <c:pt idx="3416">
                  <c:v>3.9392800000000001</c:v>
                </c:pt>
                <c:pt idx="3417">
                  <c:v>3.92761</c:v>
                </c:pt>
                <c:pt idx="3418">
                  <c:v>3.95573</c:v>
                </c:pt>
                <c:pt idx="3419">
                  <c:v>3.9626199999999998</c:v>
                </c:pt>
                <c:pt idx="3420">
                  <c:v>3.96075</c:v>
                </c:pt>
                <c:pt idx="3421">
                  <c:v>3.9505400000000002</c:v>
                </c:pt>
                <c:pt idx="3422">
                  <c:v>3.9395600000000002</c:v>
                </c:pt>
                <c:pt idx="3423">
                  <c:v>3.9366400000000001</c:v>
                </c:pt>
                <c:pt idx="3424">
                  <c:v>3.9498000000000002</c:v>
                </c:pt>
                <c:pt idx="3425">
                  <c:v>3.92482</c:v>
                </c:pt>
                <c:pt idx="3426">
                  <c:v>3.9331900000000002</c:v>
                </c:pt>
                <c:pt idx="3427">
                  <c:v>3.9472499999999999</c:v>
                </c:pt>
                <c:pt idx="3428">
                  <c:v>3.9406699999999999</c:v>
                </c:pt>
                <c:pt idx="3429">
                  <c:v>3.9501400000000002</c:v>
                </c:pt>
                <c:pt idx="3430">
                  <c:v>3.9415100000000001</c:v>
                </c:pt>
                <c:pt idx="3431">
                  <c:v>3.9413399999999998</c:v>
                </c:pt>
                <c:pt idx="3432">
                  <c:v>3.95017</c:v>
                </c:pt>
                <c:pt idx="3433">
                  <c:v>3.9605000000000001</c:v>
                </c:pt>
                <c:pt idx="3434">
                  <c:v>3.9506100000000002</c:v>
                </c:pt>
                <c:pt idx="3435">
                  <c:v>3.9562499999999998</c:v>
                </c:pt>
                <c:pt idx="3436">
                  <c:v>3.9459599999999999</c:v>
                </c:pt>
                <c:pt idx="3437">
                  <c:v>3.9561999999999999</c:v>
                </c:pt>
                <c:pt idx="3438">
                  <c:v>3.9441099999999998</c:v>
                </c:pt>
                <c:pt idx="3439">
                  <c:v>3.9496600000000002</c:v>
                </c:pt>
                <c:pt idx="3440">
                  <c:v>3.9470100000000001</c:v>
                </c:pt>
                <c:pt idx="3441">
                  <c:v>3.9657800000000001</c:v>
                </c:pt>
                <c:pt idx="3442">
                  <c:v>3.9622199999999999</c:v>
                </c:pt>
                <c:pt idx="3443">
                  <c:v>3.9473699999999998</c:v>
                </c:pt>
                <c:pt idx="3444">
                  <c:v>3.95025</c:v>
                </c:pt>
                <c:pt idx="3445">
                  <c:v>3.9552</c:v>
                </c:pt>
                <c:pt idx="3446">
                  <c:v>3.948</c:v>
                </c:pt>
                <c:pt idx="3447">
                  <c:v>3.9598300000000002</c:v>
                </c:pt>
                <c:pt idx="3448">
                  <c:v>3.9493999999999998</c:v>
                </c:pt>
                <c:pt idx="3449">
                  <c:v>3.9508299999999998</c:v>
                </c:pt>
                <c:pt idx="3450">
                  <c:v>3.9521799999999998</c:v>
                </c:pt>
                <c:pt idx="3451">
                  <c:v>3.9550200000000002</c:v>
                </c:pt>
                <c:pt idx="3452">
                  <c:v>3.9502299999999999</c:v>
                </c:pt>
                <c:pt idx="3453">
                  <c:v>3.9669400000000001</c:v>
                </c:pt>
                <c:pt idx="3454">
                  <c:v>3.9530400000000001</c:v>
                </c:pt>
                <c:pt idx="3455">
                  <c:v>3.9569299999999998</c:v>
                </c:pt>
                <c:pt idx="3456">
                  <c:v>3.96339</c:v>
                </c:pt>
                <c:pt idx="3457">
                  <c:v>3.9693999999999998</c:v>
                </c:pt>
                <c:pt idx="3458">
                  <c:v>3.9625599999999999</c:v>
                </c:pt>
                <c:pt idx="3459">
                  <c:v>3.9611299999999998</c:v>
                </c:pt>
                <c:pt idx="3460">
                  <c:v>3.9575200000000001</c:v>
                </c:pt>
                <c:pt idx="3461">
                  <c:v>3.9679899999999999</c:v>
                </c:pt>
                <c:pt idx="3462">
                  <c:v>3.9525899999999998</c:v>
                </c:pt>
                <c:pt idx="3463">
                  <c:v>3.9603299999999999</c:v>
                </c:pt>
                <c:pt idx="3464">
                  <c:v>3.9651100000000001</c:v>
                </c:pt>
                <c:pt idx="3465">
                  <c:v>3.9663900000000001</c:v>
                </c:pt>
                <c:pt idx="3466">
                  <c:v>3.9481799999999998</c:v>
                </c:pt>
                <c:pt idx="3467">
                  <c:v>3.9637199999999999</c:v>
                </c:pt>
                <c:pt idx="3468">
                  <c:v>3.9533</c:v>
                </c:pt>
                <c:pt idx="3469">
                  <c:v>3.9685299999999999</c:v>
                </c:pt>
                <c:pt idx="3470">
                  <c:v>3.9551599999999998</c:v>
                </c:pt>
                <c:pt idx="3471">
                  <c:v>3.9563000000000001</c:v>
                </c:pt>
                <c:pt idx="3472">
                  <c:v>3.9637199999999999</c:v>
                </c:pt>
                <c:pt idx="3473">
                  <c:v>3.9509699999999999</c:v>
                </c:pt>
                <c:pt idx="3474">
                  <c:v>3.9480300000000002</c:v>
                </c:pt>
                <c:pt idx="3475">
                  <c:v>3.9393799999999999</c:v>
                </c:pt>
                <c:pt idx="3476">
                  <c:v>3.9499599999999999</c:v>
                </c:pt>
                <c:pt idx="3477">
                  <c:v>3.9396800000000001</c:v>
                </c:pt>
                <c:pt idx="3478">
                  <c:v>3.9436800000000001</c:v>
                </c:pt>
                <c:pt idx="3479">
                  <c:v>3.95045</c:v>
                </c:pt>
                <c:pt idx="3480">
                  <c:v>3.9367800000000002</c:v>
                </c:pt>
                <c:pt idx="3481">
                  <c:v>3.9258199999999999</c:v>
                </c:pt>
                <c:pt idx="3482">
                  <c:v>3.9457399999999998</c:v>
                </c:pt>
                <c:pt idx="3483">
                  <c:v>3.9501200000000001</c:v>
                </c:pt>
                <c:pt idx="3484">
                  <c:v>3.9528500000000002</c:v>
                </c:pt>
                <c:pt idx="3485">
                  <c:v>3.9538099999999998</c:v>
                </c:pt>
                <c:pt idx="3486">
                  <c:v>3.94238</c:v>
                </c:pt>
                <c:pt idx="3487">
                  <c:v>3.9496199999999999</c:v>
                </c:pt>
                <c:pt idx="3488">
                  <c:v>3.9552</c:v>
                </c:pt>
                <c:pt idx="3489">
                  <c:v>3.9477500000000001</c:v>
                </c:pt>
                <c:pt idx="3490">
                  <c:v>3.9435899999999999</c:v>
                </c:pt>
                <c:pt idx="3491">
                  <c:v>3.9470499999999999</c:v>
                </c:pt>
                <c:pt idx="3492">
                  <c:v>3.95756</c:v>
                </c:pt>
                <c:pt idx="3493">
                  <c:v>3.9538000000000002</c:v>
                </c:pt>
                <c:pt idx="3494">
                  <c:v>3.9518300000000002</c:v>
                </c:pt>
                <c:pt idx="3495">
                  <c:v>3.9594900000000002</c:v>
                </c:pt>
                <c:pt idx="3496">
                  <c:v>3.9370599999999998</c:v>
                </c:pt>
                <c:pt idx="3497">
                  <c:v>3.94034</c:v>
                </c:pt>
                <c:pt idx="3498">
                  <c:v>3.9307300000000001</c:v>
                </c:pt>
                <c:pt idx="3499">
                  <c:v>3.9567299999999999</c:v>
                </c:pt>
                <c:pt idx="3500">
                  <c:v>3.9417300000000002</c:v>
                </c:pt>
                <c:pt idx="3501">
                  <c:v>3.93465</c:v>
                </c:pt>
                <c:pt idx="3502">
                  <c:v>3.9275000000000002</c:v>
                </c:pt>
                <c:pt idx="3503">
                  <c:v>3.9277799999999998</c:v>
                </c:pt>
                <c:pt idx="3504">
                  <c:v>3.9272300000000002</c:v>
                </c:pt>
                <c:pt idx="3505">
                  <c:v>3.9348200000000002</c:v>
                </c:pt>
                <c:pt idx="3506">
                  <c:v>3.9268399999999999</c:v>
                </c:pt>
                <c:pt idx="3507">
                  <c:v>3.9318499999999998</c:v>
                </c:pt>
                <c:pt idx="3508">
                  <c:v>3.9394499999999999</c:v>
                </c:pt>
                <c:pt idx="3509">
                  <c:v>3.9272100000000001</c:v>
                </c:pt>
                <c:pt idx="3510">
                  <c:v>3.9381400000000002</c:v>
                </c:pt>
                <c:pt idx="3511">
                  <c:v>3.9404599999999999</c:v>
                </c:pt>
                <c:pt idx="3512">
                  <c:v>3.9424800000000002</c:v>
                </c:pt>
                <c:pt idx="3513">
                  <c:v>3.9458700000000002</c:v>
                </c:pt>
                <c:pt idx="3514">
                  <c:v>3.9515500000000001</c:v>
                </c:pt>
                <c:pt idx="3515">
                  <c:v>3.9398900000000001</c:v>
                </c:pt>
                <c:pt idx="3516">
                  <c:v>3.9497200000000001</c:v>
                </c:pt>
                <c:pt idx="3517">
                  <c:v>3.9369900000000002</c:v>
                </c:pt>
                <c:pt idx="3518">
                  <c:v>3.9418600000000001</c:v>
                </c:pt>
                <c:pt idx="3519">
                  <c:v>3.9533299999999998</c:v>
                </c:pt>
                <c:pt idx="3520">
                  <c:v>3.9596</c:v>
                </c:pt>
                <c:pt idx="3521">
                  <c:v>3.9563999999999999</c:v>
                </c:pt>
                <c:pt idx="3522">
                  <c:v>3.9416899999999999</c:v>
                </c:pt>
                <c:pt idx="3523">
                  <c:v>3.9430399999999999</c:v>
                </c:pt>
                <c:pt idx="3524">
                  <c:v>3.9581499999999998</c:v>
                </c:pt>
                <c:pt idx="3525">
                  <c:v>3.9588100000000002</c:v>
                </c:pt>
                <c:pt idx="3526">
                  <c:v>3.9534099999999999</c:v>
                </c:pt>
                <c:pt idx="3527">
                  <c:v>3.95025</c:v>
                </c:pt>
                <c:pt idx="3528">
                  <c:v>3.9483600000000001</c:v>
                </c:pt>
                <c:pt idx="3529">
                  <c:v>3.9529299999999998</c:v>
                </c:pt>
                <c:pt idx="3530">
                  <c:v>3.9495200000000001</c:v>
                </c:pt>
                <c:pt idx="3531">
                  <c:v>3.9578199999999999</c:v>
                </c:pt>
                <c:pt idx="3532">
                  <c:v>3.9704700000000002</c:v>
                </c:pt>
                <c:pt idx="3533">
                  <c:v>3.9547300000000001</c:v>
                </c:pt>
                <c:pt idx="3534">
                  <c:v>3.9546700000000001</c:v>
                </c:pt>
                <c:pt idx="3535">
                  <c:v>3.9506000000000001</c:v>
                </c:pt>
                <c:pt idx="3536">
                  <c:v>3.94523</c:v>
                </c:pt>
                <c:pt idx="3537">
                  <c:v>3.9510200000000002</c:v>
                </c:pt>
                <c:pt idx="3538">
                  <c:v>3.9705499999999998</c:v>
                </c:pt>
                <c:pt idx="3539">
                  <c:v>3.9731700000000001</c:v>
                </c:pt>
                <c:pt idx="3540">
                  <c:v>3.9493</c:v>
                </c:pt>
                <c:pt idx="3541">
                  <c:v>3.9506999999999999</c:v>
                </c:pt>
                <c:pt idx="3542">
                  <c:v>3.95248</c:v>
                </c:pt>
                <c:pt idx="3543">
                  <c:v>3.9659200000000001</c:v>
                </c:pt>
                <c:pt idx="3544">
                  <c:v>3.9556499999999999</c:v>
                </c:pt>
                <c:pt idx="3545">
                  <c:v>3.96156</c:v>
                </c:pt>
                <c:pt idx="3546">
                  <c:v>3.96753</c:v>
                </c:pt>
                <c:pt idx="3547">
                  <c:v>3.9612799999999999</c:v>
                </c:pt>
                <c:pt idx="3548">
                  <c:v>3.9531700000000001</c:v>
                </c:pt>
                <c:pt idx="3549">
                  <c:v>3.9491000000000001</c:v>
                </c:pt>
                <c:pt idx="3550">
                  <c:v>3.9505400000000002</c:v>
                </c:pt>
                <c:pt idx="3551">
                  <c:v>3.9479600000000001</c:v>
                </c:pt>
                <c:pt idx="3552">
                  <c:v>3.95431</c:v>
                </c:pt>
                <c:pt idx="3553">
                  <c:v>3.9521500000000001</c:v>
                </c:pt>
                <c:pt idx="3554">
                  <c:v>3.9538899999999999</c:v>
                </c:pt>
                <c:pt idx="3555">
                  <c:v>3.9535</c:v>
                </c:pt>
                <c:pt idx="3556">
                  <c:v>3.96678</c:v>
                </c:pt>
                <c:pt idx="3557">
                  <c:v>3.9693200000000002</c:v>
                </c:pt>
                <c:pt idx="3558">
                  <c:v>3.9502000000000002</c:v>
                </c:pt>
                <c:pt idx="3559">
                  <c:v>3.9660099999999998</c:v>
                </c:pt>
                <c:pt idx="3560">
                  <c:v>3.9466899999999998</c:v>
                </c:pt>
                <c:pt idx="3561">
                  <c:v>3.94855</c:v>
                </c:pt>
                <c:pt idx="3562">
                  <c:v>3.94977</c:v>
                </c:pt>
                <c:pt idx="3563">
                  <c:v>3.9506999999999999</c:v>
                </c:pt>
                <c:pt idx="3564">
                  <c:v>3.9628899999999998</c:v>
                </c:pt>
                <c:pt idx="3565">
                  <c:v>3.9628100000000002</c:v>
                </c:pt>
                <c:pt idx="3566">
                  <c:v>3.96401</c:v>
                </c:pt>
                <c:pt idx="3567">
                  <c:v>3.9641000000000002</c:v>
                </c:pt>
                <c:pt idx="3568">
                  <c:v>3.95905</c:v>
                </c:pt>
                <c:pt idx="3569">
                  <c:v>3.95451</c:v>
                </c:pt>
                <c:pt idx="3570">
                  <c:v>3.9422100000000002</c:v>
                </c:pt>
                <c:pt idx="3571">
                  <c:v>3.9575499999999999</c:v>
                </c:pt>
                <c:pt idx="3572">
                  <c:v>3.94618</c:v>
                </c:pt>
                <c:pt idx="3573">
                  <c:v>3.95086</c:v>
                </c:pt>
                <c:pt idx="3574">
                  <c:v>3.95533</c:v>
                </c:pt>
                <c:pt idx="3575">
                  <c:v>3.9521700000000002</c:v>
                </c:pt>
                <c:pt idx="3576">
                  <c:v>3.9544199999999998</c:v>
                </c:pt>
                <c:pt idx="3577">
                  <c:v>3.9477899999999999</c:v>
                </c:pt>
                <c:pt idx="3578">
                  <c:v>3.9464399999999999</c:v>
                </c:pt>
                <c:pt idx="3579">
                  <c:v>3.9537200000000001</c:v>
                </c:pt>
                <c:pt idx="3580">
                  <c:v>3.9429599999999998</c:v>
                </c:pt>
                <c:pt idx="3581">
                  <c:v>3.9349099999999999</c:v>
                </c:pt>
                <c:pt idx="3582">
                  <c:v>3.93364</c:v>
                </c:pt>
                <c:pt idx="3583">
                  <c:v>3.9394300000000002</c:v>
                </c:pt>
                <c:pt idx="3584">
                  <c:v>3.9431099999999999</c:v>
                </c:pt>
                <c:pt idx="3585">
                  <c:v>3.9260100000000002</c:v>
                </c:pt>
                <c:pt idx="3586">
                  <c:v>3.9327899999999998</c:v>
                </c:pt>
                <c:pt idx="3587">
                  <c:v>3.92449</c:v>
                </c:pt>
                <c:pt idx="3588">
                  <c:v>3.9332699999999998</c:v>
                </c:pt>
                <c:pt idx="3589">
                  <c:v>3.9245000000000001</c:v>
                </c:pt>
                <c:pt idx="3590">
                  <c:v>3.93601</c:v>
                </c:pt>
                <c:pt idx="3591">
                  <c:v>3.9220299999999999</c:v>
                </c:pt>
                <c:pt idx="3592">
                  <c:v>3.9291800000000001</c:v>
                </c:pt>
                <c:pt idx="3593">
                  <c:v>3.9242300000000001</c:v>
                </c:pt>
                <c:pt idx="3594">
                  <c:v>3.91588</c:v>
                </c:pt>
                <c:pt idx="3595">
                  <c:v>3.9276399999999998</c:v>
                </c:pt>
                <c:pt idx="3596">
                  <c:v>3.91967</c:v>
                </c:pt>
                <c:pt idx="3597">
                  <c:v>3.92544</c:v>
                </c:pt>
                <c:pt idx="3598">
                  <c:v>3.9153600000000002</c:v>
                </c:pt>
                <c:pt idx="3599">
                  <c:v>3.9185500000000002</c:v>
                </c:pt>
                <c:pt idx="3600">
                  <c:v>3.9179499999999998</c:v>
                </c:pt>
                <c:pt idx="3601">
                  <c:v>3.91432</c:v>
                </c:pt>
                <c:pt idx="3602">
                  <c:v>3.9123100000000002</c:v>
                </c:pt>
                <c:pt idx="3603">
                  <c:v>3.9253</c:v>
                </c:pt>
                <c:pt idx="3604">
                  <c:v>3.9163800000000002</c:v>
                </c:pt>
                <c:pt idx="3605">
                  <c:v>3.9211800000000001</c:v>
                </c:pt>
                <c:pt idx="3606">
                  <c:v>3.9167200000000002</c:v>
                </c:pt>
                <c:pt idx="3607">
                  <c:v>3.9266299999999998</c:v>
                </c:pt>
                <c:pt idx="3608">
                  <c:v>3.9273099999999999</c:v>
                </c:pt>
                <c:pt idx="3609">
                  <c:v>3.9150499999999999</c:v>
                </c:pt>
                <c:pt idx="3610">
                  <c:v>3.9296199999999999</c:v>
                </c:pt>
                <c:pt idx="3611">
                  <c:v>3.91323</c:v>
                </c:pt>
                <c:pt idx="3612">
                  <c:v>3.9113000000000002</c:v>
                </c:pt>
                <c:pt idx="3613">
                  <c:v>3.9262800000000002</c:v>
                </c:pt>
                <c:pt idx="3614">
                  <c:v>3.91222</c:v>
                </c:pt>
                <c:pt idx="3615">
                  <c:v>3.9133800000000001</c:v>
                </c:pt>
                <c:pt idx="3616">
                  <c:v>3.9096700000000002</c:v>
                </c:pt>
                <c:pt idx="3617">
                  <c:v>3.9270100000000001</c:v>
                </c:pt>
                <c:pt idx="3618">
                  <c:v>3.9320400000000002</c:v>
                </c:pt>
                <c:pt idx="3619">
                  <c:v>3.9273600000000002</c:v>
                </c:pt>
                <c:pt idx="3620">
                  <c:v>3.9228399999999999</c:v>
                </c:pt>
                <c:pt idx="3621">
                  <c:v>3.91492</c:v>
                </c:pt>
                <c:pt idx="3622">
                  <c:v>3.9074300000000002</c:v>
                </c:pt>
                <c:pt idx="3623">
                  <c:v>3.9196599999999999</c:v>
                </c:pt>
                <c:pt idx="3624">
                  <c:v>3.9085399999999999</c:v>
                </c:pt>
                <c:pt idx="3625">
                  <c:v>3.9315199999999999</c:v>
                </c:pt>
                <c:pt idx="3626">
                  <c:v>3.9291399999999999</c:v>
                </c:pt>
                <c:pt idx="3627">
                  <c:v>3.91472</c:v>
                </c:pt>
                <c:pt idx="3628">
                  <c:v>3.9267599999999998</c:v>
                </c:pt>
                <c:pt idx="3629">
                  <c:v>3.9445899999999998</c:v>
                </c:pt>
                <c:pt idx="3630">
                  <c:v>3.9449700000000001</c:v>
                </c:pt>
                <c:pt idx="3631">
                  <c:v>3.9609200000000002</c:v>
                </c:pt>
                <c:pt idx="3632">
                  <c:v>3.95791</c:v>
                </c:pt>
                <c:pt idx="3633">
                  <c:v>3.9562499999999998</c:v>
                </c:pt>
                <c:pt idx="3634">
                  <c:v>3.9548899999999998</c:v>
                </c:pt>
                <c:pt idx="3635">
                  <c:v>3.9462999999999999</c:v>
                </c:pt>
                <c:pt idx="3636">
                  <c:v>3.9466800000000002</c:v>
                </c:pt>
                <c:pt idx="3637">
                  <c:v>3.93594</c:v>
                </c:pt>
                <c:pt idx="3638">
                  <c:v>3.93777</c:v>
                </c:pt>
                <c:pt idx="3639">
                  <c:v>3.9339300000000001</c:v>
                </c:pt>
                <c:pt idx="3640">
                  <c:v>3.9254899999999999</c:v>
                </c:pt>
                <c:pt idx="3641">
                  <c:v>3.93607</c:v>
                </c:pt>
                <c:pt idx="3642">
                  <c:v>3.9396900000000001</c:v>
                </c:pt>
                <c:pt idx="3643">
                  <c:v>3.9335800000000001</c:v>
                </c:pt>
                <c:pt idx="3644">
                  <c:v>3.92882</c:v>
                </c:pt>
                <c:pt idx="3645">
                  <c:v>3.94306</c:v>
                </c:pt>
                <c:pt idx="3646">
                  <c:v>3.9280599999999999</c:v>
                </c:pt>
                <c:pt idx="3647">
                  <c:v>3.9429099999999999</c:v>
                </c:pt>
                <c:pt idx="3648">
                  <c:v>3.9483899999999998</c:v>
                </c:pt>
                <c:pt idx="3649">
                  <c:v>3.9532799999999999</c:v>
                </c:pt>
                <c:pt idx="3650">
                  <c:v>3.94476</c:v>
                </c:pt>
                <c:pt idx="3651">
                  <c:v>3.9524900000000001</c:v>
                </c:pt>
                <c:pt idx="3652">
                  <c:v>3.9358900000000001</c:v>
                </c:pt>
                <c:pt idx="3653">
                  <c:v>3.9531000000000001</c:v>
                </c:pt>
                <c:pt idx="3654">
                  <c:v>3.9472700000000001</c:v>
                </c:pt>
                <c:pt idx="3655">
                  <c:v>3.9354</c:v>
                </c:pt>
                <c:pt idx="3656">
                  <c:v>3.93588</c:v>
                </c:pt>
                <c:pt idx="3657">
                  <c:v>3.9537</c:v>
                </c:pt>
                <c:pt idx="3658">
                  <c:v>3.9314399999999998</c:v>
                </c:pt>
                <c:pt idx="3659">
                  <c:v>3.9475699999999998</c:v>
                </c:pt>
                <c:pt idx="3660">
                  <c:v>3.9409000000000001</c:v>
                </c:pt>
                <c:pt idx="3661">
                  <c:v>3.9436399999999998</c:v>
                </c:pt>
                <c:pt idx="3662">
                  <c:v>3.9388299999999998</c:v>
                </c:pt>
                <c:pt idx="3663">
                  <c:v>3.9491399999999999</c:v>
                </c:pt>
                <c:pt idx="3664">
                  <c:v>3.94455</c:v>
                </c:pt>
                <c:pt idx="3665">
                  <c:v>3.9519500000000001</c:v>
                </c:pt>
                <c:pt idx="3666">
                  <c:v>3.9555099999999999</c:v>
                </c:pt>
                <c:pt idx="3667">
                  <c:v>3.9407399999999999</c:v>
                </c:pt>
                <c:pt idx="3668">
                  <c:v>3.95858</c:v>
                </c:pt>
                <c:pt idx="3669">
                  <c:v>3.94258</c:v>
                </c:pt>
                <c:pt idx="3670">
                  <c:v>3.9447399999999999</c:v>
                </c:pt>
                <c:pt idx="3671">
                  <c:v>3.9439299999999999</c:v>
                </c:pt>
                <c:pt idx="3672">
                  <c:v>3.9485000000000001</c:v>
                </c:pt>
                <c:pt idx="3673">
                  <c:v>3.9527399999999999</c:v>
                </c:pt>
                <c:pt idx="3674">
                  <c:v>3.9551599999999998</c:v>
                </c:pt>
                <c:pt idx="3675">
                  <c:v>3.9462199999999998</c:v>
                </c:pt>
                <c:pt idx="3676">
                  <c:v>3.9486400000000001</c:v>
                </c:pt>
                <c:pt idx="3677">
                  <c:v>3.9555699999999998</c:v>
                </c:pt>
                <c:pt idx="3678">
                  <c:v>3.9435600000000002</c:v>
                </c:pt>
                <c:pt idx="3679">
                  <c:v>3.9485700000000001</c:v>
                </c:pt>
                <c:pt idx="3680">
                  <c:v>3.9569000000000001</c:v>
                </c:pt>
                <c:pt idx="3681">
                  <c:v>3.94706</c:v>
                </c:pt>
                <c:pt idx="3682">
                  <c:v>3.93424</c:v>
                </c:pt>
                <c:pt idx="3683">
                  <c:v>3.9381699999999999</c:v>
                </c:pt>
                <c:pt idx="3684">
                  <c:v>3.9359700000000002</c:v>
                </c:pt>
                <c:pt idx="3685">
                  <c:v>3.9419</c:v>
                </c:pt>
                <c:pt idx="3686">
                  <c:v>3.9488599999999998</c:v>
                </c:pt>
                <c:pt idx="3687">
                  <c:v>3.9350700000000001</c:v>
                </c:pt>
                <c:pt idx="3688">
                  <c:v>3.9415100000000001</c:v>
                </c:pt>
                <c:pt idx="3689">
                  <c:v>3.9254799999999999</c:v>
                </c:pt>
                <c:pt idx="3690">
                  <c:v>3.9326099999999999</c:v>
                </c:pt>
                <c:pt idx="3691">
                  <c:v>3.9405000000000001</c:v>
                </c:pt>
                <c:pt idx="3692">
                  <c:v>3.9337200000000001</c:v>
                </c:pt>
                <c:pt idx="3693">
                  <c:v>3.9318300000000002</c:v>
                </c:pt>
                <c:pt idx="3694">
                  <c:v>3.9328099999999999</c:v>
                </c:pt>
                <c:pt idx="3695">
                  <c:v>3.9313899999999999</c:v>
                </c:pt>
                <c:pt idx="3696">
                  <c:v>3.9369299999999998</c:v>
                </c:pt>
                <c:pt idx="3697">
                  <c:v>3.9485199999999998</c:v>
                </c:pt>
                <c:pt idx="3698">
                  <c:v>3.9368799999999999</c:v>
                </c:pt>
                <c:pt idx="3699">
                  <c:v>3.9369100000000001</c:v>
                </c:pt>
                <c:pt idx="3700">
                  <c:v>3.93621</c:v>
                </c:pt>
                <c:pt idx="3701">
                  <c:v>3.9332699999999998</c:v>
                </c:pt>
                <c:pt idx="3702">
                  <c:v>3.9365399999999999</c:v>
                </c:pt>
                <c:pt idx="3703">
                  <c:v>3.9464899999999998</c:v>
                </c:pt>
                <c:pt idx="3704">
                  <c:v>3.9382299999999999</c:v>
                </c:pt>
                <c:pt idx="3705">
                  <c:v>3.9250500000000001</c:v>
                </c:pt>
                <c:pt idx="3706">
                  <c:v>3.9207100000000001</c:v>
                </c:pt>
                <c:pt idx="3707">
                  <c:v>3.9278</c:v>
                </c:pt>
                <c:pt idx="3708">
                  <c:v>3.9410099999999999</c:v>
                </c:pt>
                <c:pt idx="3709">
                  <c:v>3.9396800000000001</c:v>
                </c:pt>
                <c:pt idx="3710">
                  <c:v>3.9237700000000002</c:v>
                </c:pt>
                <c:pt idx="3711">
                  <c:v>3.9298999999999999</c:v>
                </c:pt>
                <c:pt idx="3712">
                  <c:v>3.9366099999999999</c:v>
                </c:pt>
                <c:pt idx="3713">
                  <c:v>3.9403700000000002</c:v>
                </c:pt>
                <c:pt idx="3714">
                  <c:v>3.9436100000000001</c:v>
                </c:pt>
                <c:pt idx="3715">
                  <c:v>3.9363999999999999</c:v>
                </c:pt>
                <c:pt idx="3716">
                  <c:v>3.9362200000000001</c:v>
                </c:pt>
                <c:pt idx="3717">
                  <c:v>3.9458700000000002</c:v>
                </c:pt>
                <c:pt idx="3718">
                  <c:v>3.96061</c:v>
                </c:pt>
                <c:pt idx="3719">
                  <c:v>3.9577399999999998</c:v>
                </c:pt>
                <c:pt idx="3720">
                  <c:v>3.9588100000000002</c:v>
                </c:pt>
                <c:pt idx="3721">
                  <c:v>3.9493100000000001</c:v>
                </c:pt>
                <c:pt idx="3722">
                  <c:v>3.9545499999999998</c:v>
                </c:pt>
                <c:pt idx="3723">
                  <c:v>3.9355899999999999</c:v>
                </c:pt>
                <c:pt idx="3724">
                  <c:v>3.93703</c:v>
                </c:pt>
                <c:pt idx="3725">
                  <c:v>3.9278900000000001</c:v>
                </c:pt>
                <c:pt idx="3726">
                  <c:v>3.9365800000000002</c:v>
                </c:pt>
                <c:pt idx="3727">
                  <c:v>3.93764</c:v>
                </c:pt>
                <c:pt idx="3728">
                  <c:v>3.9441000000000002</c:v>
                </c:pt>
                <c:pt idx="3729">
                  <c:v>3.9598800000000001</c:v>
                </c:pt>
                <c:pt idx="3730">
                  <c:v>3.97112</c:v>
                </c:pt>
                <c:pt idx="3731">
                  <c:v>3.9469799999999999</c:v>
                </c:pt>
                <c:pt idx="3732">
                  <c:v>3.9624700000000002</c:v>
                </c:pt>
                <c:pt idx="3733">
                  <c:v>3.9389699999999999</c:v>
                </c:pt>
                <c:pt idx="3734">
                  <c:v>3.9256799999999998</c:v>
                </c:pt>
                <c:pt idx="3735">
                  <c:v>3.9445999999999999</c:v>
                </c:pt>
                <c:pt idx="3736">
                  <c:v>3.9394100000000001</c:v>
                </c:pt>
                <c:pt idx="3737">
                  <c:v>3.9352200000000002</c:v>
                </c:pt>
                <c:pt idx="3738">
                  <c:v>3.9542000000000002</c:v>
                </c:pt>
                <c:pt idx="3739">
                  <c:v>3.9329299999999998</c:v>
                </c:pt>
                <c:pt idx="3740">
                  <c:v>3.93845</c:v>
                </c:pt>
                <c:pt idx="3741">
                  <c:v>3.90767</c:v>
                </c:pt>
                <c:pt idx="3742">
                  <c:v>3.9215300000000002</c:v>
                </c:pt>
                <c:pt idx="3743">
                  <c:v>3.9195199999999999</c:v>
                </c:pt>
                <c:pt idx="3744">
                  <c:v>3.9423699999999999</c:v>
                </c:pt>
                <c:pt idx="3745">
                  <c:v>3.93432</c:v>
                </c:pt>
                <c:pt idx="3746">
                  <c:v>3.9353699999999998</c:v>
                </c:pt>
                <c:pt idx="3747">
                  <c:v>3.9139499999999998</c:v>
                </c:pt>
                <c:pt idx="3748">
                  <c:v>3.9260299999999999</c:v>
                </c:pt>
                <c:pt idx="3749">
                  <c:v>3.9217599999999999</c:v>
                </c:pt>
                <c:pt idx="3750">
                  <c:v>3.9293999999999998</c:v>
                </c:pt>
                <c:pt idx="3751">
                  <c:v>3.9299499999999998</c:v>
                </c:pt>
                <c:pt idx="3752">
                  <c:v>3.93588</c:v>
                </c:pt>
                <c:pt idx="3753">
                  <c:v>3.9476499999999999</c:v>
                </c:pt>
                <c:pt idx="3754">
                  <c:v>3.9310499999999999</c:v>
                </c:pt>
                <c:pt idx="3755">
                  <c:v>3.9217300000000002</c:v>
                </c:pt>
                <c:pt idx="3756">
                  <c:v>3.9334699999999998</c:v>
                </c:pt>
                <c:pt idx="3757">
                  <c:v>3.9527199999999998</c:v>
                </c:pt>
                <c:pt idx="3758">
                  <c:v>3.9413299999999998</c:v>
                </c:pt>
                <c:pt idx="3759">
                  <c:v>3.9375599999999999</c:v>
                </c:pt>
                <c:pt idx="3760">
                  <c:v>3.94069</c:v>
                </c:pt>
                <c:pt idx="3761">
                  <c:v>3.9368400000000001</c:v>
                </c:pt>
                <c:pt idx="3762">
                  <c:v>3.9359700000000002</c:v>
                </c:pt>
                <c:pt idx="3763">
                  <c:v>3.9439600000000001</c:v>
                </c:pt>
                <c:pt idx="3764">
                  <c:v>3.9186000000000001</c:v>
                </c:pt>
                <c:pt idx="3765">
                  <c:v>3.9245000000000001</c:v>
                </c:pt>
                <c:pt idx="3766">
                  <c:v>3.91669</c:v>
                </c:pt>
                <c:pt idx="3767">
                  <c:v>3.92571</c:v>
                </c:pt>
                <c:pt idx="3768">
                  <c:v>3.9325899999999998</c:v>
                </c:pt>
                <c:pt idx="3769">
                  <c:v>3.9329499999999999</c:v>
                </c:pt>
                <c:pt idx="3770">
                  <c:v>3.94312</c:v>
                </c:pt>
                <c:pt idx="3771">
                  <c:v>3.9399899999999999</c:v>
                </c:pt>
                <c:pt idx="3772">
                  <c:v>3.93174</c:v>
                </c:pt>
                <c:pt idx="3773">
                  <c:v>3.93404</c:v>
                </c:pt>
                <c:pt idx="3774">
                  <c:v>3.93154</c:v>
                </c:pt>
                <c:pt idx="3775">
                  <c:v>3.9163000000000001</c:v>
                </c:pt>
                <c:pt idx="3776">
                  <c:v>3.9200900000000001</c:v>
                </c:pt>
                <c:pt idx="3777">
                  <c:v>3.9202900000000001</c:v>
                </c:pt>
                <c:pt idx="3778">
                  <c:v>3.9353699999999998</c:v>
                </c:pt>
                <c:pt idx="3779">
                  <c:v>3.91893</c:v>
                </c:pt>
                <c:pt idx="3780">
                  <c:v>3.93268</c:v>
                </c:pt>
                <c:pt idx="3781">
                  <c:v>3.93222</c:v>
                </c:pt>
                <c:pt idx="3782">
                  <c:v>3.93357</c:v>
                </c:pt>
                <c:pt idx="3783">
                  <c:v>3.9317899999999999</c:v>
                </c:pt>
                <c:pt idx="3784">
                  <c:v>3.9467699999999999</c:v>
                </c:pt>
                <c:pt idx="3785">
                  <c:v>3.9408699999999999</c:v>
                </c:pt>
                <c:pt idx="3786">
                  <c:v>3.9433400000000001</c:v>
                </c:pt>
                <c:pt idx="3787">
                  <c:v>3.9409999999999998</c:v>
                </c:pt>
                <c:pt idx="3788">
                  <c:v>3.9304700000000001</c:v>
                </c:pt>
                <c:pt idx="3789">
                  <c:v>3.9336500000000001</c:v>
                </c:pt>
                <c:pt idx="3790">
                  <c:v>3.9388700000000001</c:v>
                </c:pt>
                <c:pt idx="3791">
                  <c:v>3.9260100000000002</c:v>
                </c:pt>
                <c:pt idx="3792">
                  <c:v>3.92604</c:v>
                </c:pt>
                <c:pt idx="3793">
                  <c:v>3.9316599999999999</c:v>
                </c:pt>
                <c:pt idx="3794">
                  <c:v>3.9377</c:v>
                </c:pt>
                <c:pt idx="3795">
                  <c:v>3.9323999999999999</c:v>
                </c:pt>
                <c:pt idx="3796">
                  <c:v>3.9365999999999999</c:v>
                </c:pt>
                <c:pt idx="3797">
                  <c:v>3.9357600000000001</c:v>
                </c:pt>
                <c:pt idx="3798">
                  <c:v>3.9415100000000001</c:v>
                </c:pt>
                <c:pt idx="3799">
                  <c:v>3.9311400000000001</c:v>
                </c:pt>
                <c:pt idx="3800">
                  <c:v>3.9447399999999999</c:v>
                </c:pt>
                <c:pt idx="3801">
                  <c:v>3.9441199999999998</c:v>
                </c:pt>
                <c:pt idx="3802">
                  <c:v>3.94537</c:v>
                </c:pt>
                <c:pt idx="3803">
                  <c:v>3.9329999999999998</c:v>
                </c:pt>
                <c:pt idx="3804">
                  <c:v>3.9237600000000001</c:v>
                </c:pt>
                <c:pt idx="3805">
                  <c:v>3.9143699999999999</c:v>
                </c:pt>
                <c:pt idx="3806">
                  <c:v>3.9317199999999999</c:v>
                </c:pt>
                <c:pt idx="3807">
                  <c:v>3.92624</c:v>
                </c:pt>
                <c:pt idx="3808">
                  <c:v>3.93594</c:v>
                </c:pt>
                <c:pt idx="3809">
                  <c:v>3.9358</c:v>
                </c:pt>
                <c:pt idx="3810">
                  <c:v>3.9454199999999999</c:v>
                </c:pt>
                <c:pt idx="3811">
                  <c:v>3.95085</c:v>
                </c:pt>
                <c:pt idx="3812">
                  <c:v>3.9357000000000002</c:v>
                </c:pt>
                <c:pt idx="3813">
                  <c:v>3.9396499999999999</c:v>
                </c:pt>
                <c:pt idx="3814">
                  <c:v>3.9382600000000001</c:v>
                </c:pt>
                <c:pt idx="3815">
                  <c:v>3.9490400000000001</c:v>
                </c:pt>
                <c:pt idx="3816">
                  <c:v>3.9352999999999998</c:v>
                </c:pt>
                <c:pt idx="3817">
                  <c:v>3.9278900000000001</c:v>
                </c:pt>
                <c:pt idx="3818">
                  <c:v>3.9349799999999999</c:v>
                </c:pt>
                <c:pt idx="3819">
                  <c:v>3.9260999999999999</c:v>
                </c:pt>
                <c:pt idx="3820">
                  <c:v>3.9332799999999999</c:v>
                </c:pt>
                <c:pt idx="3821">
                  <c:v>3.9220799999999998</c:v>
                </c:pt>
                <c:pt idx="3822">
                  <c:v>3.9252600000000002</c:v>
                </c:pt>
                <c:pt idx="3823">
                  <c:v>3.91926</c:v>
                </c:pt>
                <c:pt idx="3824">
                  <c:v>3.9273799999999999</c:v>
                </c:pt>
                <c:pt idx="3825">
                  <c:v>3.9169200000000002</c:v>
                </c:pt>
                <c:pt idx="3826">
                  <c:v>3.9364699999999999</c:v>
                </c:pt>
                <c:pt idx="3827">
                  <c:v>3.9268299999999998</c:v>
                </c:pt>
                <c:pt idx="3828">
                  <c:v>3.9217499999999998</c:v>
                </c:pt>
                <c:pt idx="3829">
                  <c:v>3.9390499999999999</c:v>
                </c:pt>
                <c:pt idx="3830">
                  <c:v>3.9401700000000002</c:v>
                </c:pt>
                <c:pt idx="3831">
                  <c:v>3.9348399999999999</c:v>
                </c:pt>
                <c:pt idx="3832">
                  <c:v>3.9300099999999998</c:v>
                </c:pt>
                <c:pt idx="3833">
                  <c:v>3.9374699999999998</c:v>
                </c:pt>
                <c:pt idx="3834">
                  <c:v>3.94231</c:v>
                </c:pt>
                <c:pt idx="3835">
                  <c:v>3.9386299999999999</c:v>
                </c:pt>
                <c:pt idx="3836">
                  <c:v>3.9326300000000001</c:v>
                </c:pt>
                <c:pt idx="3837">
                  <c:v>3.9224600000000001</c:v>
                </c:pt>
                <c:pt idx="3838">
                  <c:v>3.9150800000000001</c:v>
                </c:pt>
                <c:pt idx="3839">
                  <c:v>3.9075000000000002</c:v>
                </c:pt>
                <c:pt idx="3840">
                  <c:v>3.9098999999999999</c:v>
                </c:pt>
                <c:pt idx="3841">
                  <c:v>3.9170799999999999</c:v>
                </c:pt>
                <c:pt idx="3842">
                  <c:v>3.92232</c:v>
                </c:pt>
                <c:pt idx="3843">
                  <c:v>3.92211</c:v>
                </c:pt>
                <c:pt idx="3844">
                  <c:v>3.9154300000000002</c:v>
                </c:pt>
                <c:pt idx="3845">
                  <c:v>3.9140799999999998</c:v>
                </c:pt>
                <c:pt idx="3846">
                  <c:v>3.9183699999999999</c:v>
                </c:pt>
                <c:pt idx="3847">
                  <c:v>3.9240599999999999</c:v>
                </c:pt>
                <c:pt idx="3848">
                  <c:v>3.9115099999999998</c:v>
                </c:pt>
                <c:pt idx="3849">
                  <c:v>3.9118200000000001</c:v>
                </c:pt>
                <c:pt idx="3850">
                  <c:v>3.9200400000000002</c:v>
                </c:pt>
                <c:pt idx="3851">
                  <c:v>3.91195</c:v>
                </c:pt>
                <c:pt idx="3852">
                  <c:v>3.92319</c:v>
                </c:pt>
                <c:pt idx="3853">
                  <c:v>3.9235000000000002</c:v>
                </c:pt>
                <c:pt idx="3854">
                  <c:v>3.91879</c:v>
                </c:pt>
                <c:pt idx="3855">
                  <c:v>3.9282900000000001</c:v>
                </c:pt>
                <c:pt idx="3856">
                  <c:v>3.9154</c:v>
                </c:pt>
                <c:pt idx="3857">
                  <c:v>3.9307500000000002</c:v>
                </c:pt>
                <c:pt idx="3858">
                  <c:v>3.9403899999999998</c:v>
                </c:pt>
                <c:pt idx="3859">
                  <c:v>3.9283800000000002</c:v>
                </c:pt>
                <c:pt idx="3860">
                  <c:v>3.9383900000000001</c:v>
                </c:pt>
                <c:pt idx="3861">
                  <c:v>3.9333499999999999</c:v>
                </c:pt>
                <c:pt idx="3862">
                  <c:v>3.9417300000000002</c:v>
                </c:pt>
                <c:pt idx="3863">
                  <c:v>3.94584</c:v>
                </c:pt>
                <c:pt idx="3864">
                  <c:v>3.9371</c:v>
                </c:pt>
                <c:pt idx="3865">
                  <c:v>3.9368400000000001</c:v>
                </c:pt>
                <c:pt idx="3866">
                  <c:v>3.9370500000000002</c:v>
                </c:pt>
                <c:pt idx="3867">
                  <c:v>3.9348100000000001</c:v>
                </c:pt>
                <c:pt idx="3868">
                  <c:v>3.9256799999999998</c:v>
                </c:pt>
                <c:pt idx="3869">
                  <c:v>3.9297200000000001</c:v>
                </c:pt>
                <c:pt idx="3870">
                  <c:v>3.93662</c:v>
                </c:pt>
                <c:pt idx="3871">
                  <c:v>3.92814</c:v>
                </c:pt>
                <c:pt idx="3872">
                  <c:v>3.9374799999999999</c:v>
                </c:pt>
                <c:pt idx="3873">
                  <c:v>3.93954</c:v>
                </c:pt>
                <c:pt idx="3874">
                  <c:v>3.9424999999999999</c:v>
                </c:pt>
                <c:pt idx="3875">
                  <c:v>3.9412400000000001</c:v>
                </c:pt>
                <c:pt idx="3876">
                  <c:v>3.9405999999999999</c:v>
                </c:pt>
                <c:pt idx="3877">
                  <c:v>3.92848</c:v>
                </c:pt>
                <c:pt idx="3878">
                  <c:v>3.92998</c:v>
                </c:pt>
                <c:pt idx="3879">
                  <c:v>3.9229400000000001</c:v>
                </c:pt>
                <c:pt idx="3880">
                  <c:v>3.9446500000000002</c:v>
                </c:pt>
                <c:pt idx="3881">
                  <c:v>3.93553</c:v>
                </c:pt>
                <c:pt idx="3882">
                  <c:v>3.9348900000000002</c:v>
                </c:pt>
                <c:pt idx="3883">
                  <c:v>3.9353400000000001</c:v>
                </c:pt>
                <c:pt idx="3884">
                  <c:v>3.9359500000000001</c:v>
                </c:pt>
                <c:pt idx="3885">
                  <c:v>3.9388200000000002</c:v>
                </c:pt>
                <c:pt idx="3886">
                  <c:v>3.93851</c:v>
                </c:pt>
                <c:pt idx="3887">
                  <c:v>3.9420299999999999</c:v>
                </c:pt>
                <c:pt idx="3888">
                  <c:v>3.9449900000000002</c:v>
                </c:pt>
                <c:pt idx="3889">
                  <c:v>3.9443600000000001</c:v>
                </c:pt>
                <c:pt idx="3890">
                  <c:v>3.9404699999999999</c:v>
                </c:pt>
                <c:pt idx="3891">
                  <c:v>3.9399700000000002</c:v>
                </c:pt>
                <c:pt idx="3892">
                  <c:v>3.9394</c:v>
                </c:pt>
                <c:pt idx="3893">
                  <c:v>3.9268000000000001</c:v>
                </c:pt>
                <c:pt idx="3894">
                  <c:v>3.9318900000000001</c:v>
                </c:pt>
                <c:pt idx="3895">
                  <c:v>3.92326</c:v>
                </c:pt>
                <c:pt idx="3896">
                  <c:v>3.9187599999999998</c:v>
                </c:pt>
                <c:pt idx="3897">
                  <c:v>3.9346399999999999</c:v>
                </c:pt>
                <c:pt idx="3898">
                  <c:v>3.9236499999999999</c:v>
                </c:pt>
                <c:pt idx="3899">
                  <c:v>3.9321700000000002</c:v>
                </c:pt>
                <c:pt idx="3900">
                  <c:v>3.93</c:v>
                </c:pt>
                <c:pt idx="3901">
                  <c:v>3.9208799999999999</c:v>
                </c:pt>
                <c:pt idx="3902">
                  <c:v>3.9186700000000001</c:v>
                </c:pt>
                <c:pt idx="3903">
                  <c:v>3.91621</c:v>
                </c:pt>
                <c:pt idx="3904">
                  <c:v>3.9131900000000002</c:v>
                </c:pt>
                <c:pt idx="3905">
                  <c:v>3.9355699999999998</c:v>
                </c:pt>
                <c:pt idx="3906">
                  <c:v>3.9260799999999998</c:v>
                </c:pt>
                <c:pt idx="3907">
                  <c:v>3.93235</c:v>
                </c:pt>
                <c:pt idx="3908">
                  <c:v>3.93458</c:v>
                </c:pt>
                <c:pt idx="3909">
                  <c:v>3.9379200000000001</c:v>
                </c:pt>
                <c:pt idx="3910">
                  <c:v>3.9236800000000001</c:v>
                </c:pt>
                <c:pt idx="3911">
                  <c:v>3.9411900000000002</c:v>
                </c:pt>
                <c:pt idx="3912">
                  <c:v>3.9390000000000001</c:v>
                </c:pt>
                <c:pt idx="3913">
                  <c:v>3.9437500000000001</c:v>
                </c:pt>
                <c:pt idx="3914">
                  <c:v>3.9422299999999999</c:v>
                </c:pt>
                <c:pt idx="3915">
                  <c:v>3.9316200000000001</c:v>
                </c:pt>
                <c:pt idx="3916">
                  <c:v>3.94049</c:v>
                </c:pt>
                <c:pt idx="3917">
                  <c:v>3.9363100000000002</c:v>
                </c:pt>
                <c:pt idx="3918">
                  <c:v>3.9316599999999999</c:v>
                </c:pt>
                <c:pt idx="3919">
                  <c:v>3.9319199999999999</c:v>
                </c:pt>
                <c:pt idx="3920">
                  <c:v>3.9292099999999999</c:v>
                </c:pt>
                <c:pt idx="3921">
                  <c:v>3.9302199999999998</c:v>
                </c:pt>
                <c:pt idx="3922">
                  <c:v>3.9401700000000002</c:v>
                </c:pt>
                <c:pt idx="3923">
                  <c:v>3.94313</c:v>
                </c:pt>
                <c:pt idx="3924">
                  <c:v>3.9316900000000001</c:v>
                </c:pt>
                <c:pt idx="3925">
                  <c:v>3.9270900000000002</c:v>
                </c:pt>
                <c:pt idx="3926">
                  <c:v>3.93052</c:v>
                </c:pt>
                <c:pt idx="3927">
                  <c:v>3.9370599999999998</c:v>
                </c:pt>
                <c:pt idx="3928">
                  <c:v>3.93973</c:v>
                </c:pt>
                <c:pt idx="3929">
                  <c:v>3.93574</c:v>
                </c:pt>
                <c:pt idx="3930">
                  <c:v>3.9439700000000002</c:v>
                </c:pt>
                <c:pt idx="3931">
                  <c:v>3.9420199999999999</c:v>
                </c:pt>
                <c:pt idx="3932">
                  <c:v>3.9367700000000001</c:v>
                </c:pt>
                <c:pt idx="3933">
                  <c:v>3.9446099999999999</c:v>
                </c:pt>
                <c:pt idx="3934">
                  <c:v>3.9549099999999999</c:v>
                </c:pt>
                <c:pt idx="3935">
                  <c:v>3.94401</c:v>
                </c:pt>
                <c:pt idx="3936">
                  <c:v>3.9380199999999999</c:v>
                </c:pt>
                <c:pt idx="3937">
                  <c:v>3.94225</c:v>
                </c:pt>
                <c:pt idx="3938">
                  <c:v>3.9403199999999998</c:v>
                </c:pt>
                <c:pt idx="3939">
                  <c:v>3.9430000000000001</c:v>
                </c:pt>
                <c:pt idx="3940">
                  <c:v>3.92157</c:v>
                </c:pt>
                <c:pt idx="3941">
                  <c:v>3.9327899999999998</c:v>
                </c:pt>
                <c:pt idx="3942">
                  <c:v>3.93499</c:v>
                </c:pt>
                <c:pt idx="3943">
                  <c:v>3.93946</c:v>
                </c:pt>
                <c:pt idx="3944">
                  <c:v>3.9221200000000001</c:v>
                </c:pt>
                <c:pt idx="3945">
                  <c:v>3.9363299999999999</c:v>
                </c:pt>
                <c:pt idx="3946">
                  <c:v>3.9365299999999999</c:v>
                </c:pt>
                <c:pt idx="3947">
                  <c:v>3.9261900000000001</c:v>
                </c:pt>
                <c:pt idx="3948">
                  <c:v>3.9312800000000001</c:v>
                </c:pt>
                <c:pt idx="3949">
                  <c:v>3.9317899999999999</c:v>
                </c:pt>
                <c:pt idx="3950">
                  <c:v>3.9307699999999999</c:v>
                </c:pt>
                <c:pt idx="3951">
                  <c:v>3.9292099999999999</c:v>
                </c:pt>
                <c:pt idx="3952">
                  <c:v>3.93093</c:v>
                </c:pt>
                <c:pt idx="3953">
                  <c:v>3.9394200000000001</c:v>
                </c:pt>
                <c:pt idx="3954">
                  <c:v>3.92822</c:v>
                </c:pt>
                <c:pt idx="3955">
                  <c:v>3.92801</c:v>
                </c:pt>
                <c:pt idx="3956">
                  <c:v>3.9197700000000002</c:v>
                </c:pt>
                <c:pt idx="3957">
                  <c:v>3.9160499999999998</c:v>
                </c:pt>
                <c:pt idx="3958">
                  <c:v>3.9211999999999998</c:v>
                </c:pt>
                <c:pt idx="3959">
                  <c:v>3.9096000000000002</c:v>
                </c:pt>
                <c:pt idx="3960">
                  <c:v>3.92123</c:v>
                </c:pt>
                <c:pt idx="3961">
                  <c:v>3.93398</c:v>
                </c:pt>
                <c:pt idx="3962">
                  <c:v>3.9268999999999998</c:v>
                </c:pt>
                <c:pt idx="3963">
                  <c:v>3.9344899999999998</c:v>
                </c:pt>
                <c:pt idx="3964">
                  <c:v>3.92964</c:v>
                </c:pt>
                <c:pt idx="3965">
                  <c:v>3.9378199999999999</c:v>
                </c:pt>
                <c:pt idx="3966">
                  <c:v>3.9281999999999999</c:v>
                </c:pt>
                <c:pt idx="3967">
                  <c:v>3.94062</c:v>
                </c:pt>
                <c:pt idx="3968">
                  <c:v>3.9328500000000002</c:v>
                </c:pt>
                <c:pt idx="3969">
                  <c:v>3.9394200000000001</c:v>
                </c:pt>
                <c:pt idx="3970">
                  <c:v>3.93912</c:v>
                </c:pt>
                <c:pt idx="3971">
                  <c:v>3.9405399999999999</c:v>
                </c:pt>
                <c:pt idx="3972">
                  <c:v>3.9356800000000001</c:v>
                </c:pt>
                <c:pt idx="3973">
                  <c:v>3.9369000000000001</c:v>
                </c:pt>
                <c:pt idx="3974">
                  <c:v>3.93276</c:v>
                </c:pt>
                <c:pt idx="3975">
                  <c:v>3.9386100000000002</c:v>
                </c:pt>
                <c:pt idx="3976">
                  <c:v>3.9310100000000001</c:v>
                </c:pt>
                <c:pt idx="3977">
                  <c:v>3.9321100000000002</c:v>
                </c:pt>
                <c:pt idx="3978">
                  <c:v>3.9272</c:v>
                </c:pt>
                <c:pt idx="3979">
                  <c:v>3.9399000000000002</c:v>
                </c:pt>
                <c:pt idx="3980">
                  <c:v>3.9394900000000002</c:v>
                </c:pt>
                <c:pt idx="3981">
                  <c:v>3.93309</c:v>
                </c:pt>
                <c:pt idx="3982">
                  <c:v>3.9298500000000001</c:v>
                </c:pt>
                <c:pt idx="3983">
                  <c:v>3.9241100000000002</c:v>
                </c:pt>
                <c:pt idx="3984">
                  <c:v>3.9359500000000001</c:v>
                </c:pt>
                <c:pt idx="3985">
                  <c:v>3.9299300000000001</c:v>
                </c:pt>
                <c:pt idx="3986">
                  <c:v>3.9254799999999999</c:v>
                </c:pt>
                <c:pt idx="3987">
                  <c:v>3.9243999999999999</c:v>
                </c:pt>
                <c:pt idx="3988">
                  <c:v>3.9331399999999999</c:v>
                </c:pt>
                <c:pt idx="3989">
                  <c:v>3.93418</c:v>
                </c:pt>
                <c:pt idx="3990">
                  <c:v>3.9304199999999998</c:v>
                </c:pt>
                <c:pt idx="3991">
                  <c:v>3.9398</c:v>
                </c:pt>
                <c:pt idx="3992">
                  <c:v>3.9385400000000002</c:v>
                </c:pt>
                <c:pt idx="3993">
                  <c:v>3.9314800000000001</c:v>
                </c:pt>
                <c:pt idx="3994">
                  <c:v>3.9303499999999998</c:v>
                </c:pt>
                <c:pt idx="3995">
                  <c:v>3.9313899999999999</c:v>
                </c:pt>
                <c:pt idx="3996">
                  <c:v>3.9431099999999999</c:v>
                </c:pt>
                <c:pt idx="3997">
                  <c:v>3.9430200000000002</c:v>
                </c:pt>
                <c:pt idx="3998">
                  <c:v>3.9393400000000001</c:v>
                </c:pt>
                <c:pt idx="3999">
                  <c:v>3.9346100000000002</c:v>
                </c:pt>
                <c:pt idx="4000">
                  <c:v>3.93988</c:v>
                </c:pt>
                <c:pt idx="4001">
                  <c:v>3.9209900000000002</c:v>
                </c:pt>
                <c:pt idx="4002">
                  <c:v>3.9326400000000001</c:v>
                </c:pt>
                <c:pt idx="4003">
                  <c:v>3.93641</c:v>
                </c:pt>
                <c:pt idx="4004">
                  <c:v>3.9338299999999999</c:v>
                </c:pt>
                <c:pt idx="4005">
                  <c:v>3.9320200000000001</c:v>
                </c:pt>
                <c:pt idx="4006">
                  <c:v>3.9334199999999999</c:v>
                </c:pt>
                <c:pt idx="4007">
                  <c:v>3.9308000000000001</c:v>
                </c:pt>
                <c:pt idx="4008">
                  <c:v>3.9342000000000001</c:v>
                </c:pt>
                <c:pt idx="4009">
                  <c:v>3.9437199999999999</c:v>
                </c:pt>
                <c:pt idx="4010">
                  <c:v>3.94156</c:v>
                </c:pt>
                <c:pt idx="4011">
                  <c:v>3.9405399999999999</c:v>
                </c:pt>
                <c:pt idx="4012">
                  <c:v>3.9326599999999998</c:v>
                </c:pt>
                <c:pt idx="4013">
                  <c:v>3.92937</c:v>
                </c:pt>
                <c:pt idx="4014">
                  <c:v>3.9365999999999999</c:v>
                </c:pt>
                <c:pt idx="4015">
                  <c:v>3.9349599999999998</c:v>
                </c:pt>
                <c:pt idx="4016">
                  <c:v>3.9361299999999999</c:v>
                </c:pt>
                <c:pt idx="4017">
                  <c:v>3.9299599999999999</c:v>
                </c:pt>
                <c:pt idx="4018">
                  <c:v>3.9304999999999999</c:v>
                </c:pt>
                <c:pt idx="4019">
                  <c:v>3.9395600000000002</c:v>
                </c:pt>
                <c:pt idx="4020">
                  <c:v>3.92639</c:v>
                </c:pt>
                <c:pt idx="4021">
                  <c:v>3.9394100000000001</c:v>
                </c:pt>
                <c:pt idx="4022">
                  <c:v>3.9470399999999999</c:v>
                </c:pt>
                <c:pt idx="4023">
                  <c:v>3.93994</c:v>
                </c:pt>
                <c:pt idx="4024">
                  <c:v>3.93526</c:v>
                </c:pt>
                <c:pt idx="4025">
                  <c:v>3.9300700000000002</c:v>
                </c:pt>
                <c:pt idx="4026">
                  <c:v>3.9268299999999998</c:v>
                </c:pt>
                <c:pt idx="4027">
                  <c:v>3.9455</c:v>
                </c:pt>
                <c:pt idx="4028">
                  <c:v>3.9270200000000002</c:v>
                </c:pt>
                <c:pt idx="4029">
                  <c:v>3.9259300000000001</c:v>
                </c:pt>
                <c:pt idx="4030">
                  <c:v>3.9312</c:v>
                </c:pt>
                <c:pt idx="4031">
                  <c:v>3.92902</c:v>
                </c:pt>
                <c:pt idx="4032">
                  <c:v>3.9276599999999999</c:v>
                </c:pt>
                <c:pt idx="4033">
                  <c:v>3.9266299999999998</c:v>
                </c:pt>
                <c:pt idx="4034">
                  <c:v>3.9283600000000001</c:v>
                </c:pt>
                <c:pt idx="4035">
                  <c:v>3.9390800000000001</c:v>
                </c:pt>
                <c:pt idx="4036">
                  <c:v>3.9471699999999998</c:v>
                </c:pt>
                <c:pt idx="4037">
                  <c:v>3.94693</c:v>
                </c:pt>
                <c:pt idx="4038">
                  <c:v>3.9510200000000002</c:v>
                </c:pt>
                <c:pt idx="4039">
                  <c:v>3.9497200000000001</c:v>
                </c:pt>
                <c:pt idx="4040">
                  <c:v>3.9548199999999998</c:v>
                </c:pt>
                <c:pt idx="4041">
                  <c:v>3.9558800000000001</c:v>
                </c:pt>
                <c:pt idx="4042">
                  <c:v>3.9529200000000002</c:v>
                </c:pt>
                <c:pt idx="4043">
                  <c:v>3.9471699999999998</c:v>
                </c:pt>
                <c:pt idx="4044">
                  <c:v>3.9470200000000002</c:v>
                </c:pt>
                <c:pt idx="4045">
                  <c:v>3.9470800000000001</c:v>
                </c:pt>
                <c:pt idx="4046">
                  <c:v>3.9381400000000002</c:v>
                </c:pt>
                <c:pt idx="4047">
                  <c:v>3.9340099999999998</c:v>
                </c:pt>
                <c:pt idx="4048">
                  <c:v>3.9452600000000002</c:v>
                </c:pt>
                <c:pt idx="4049">
                  <c:v>3.9461499999999998</c:v>
                </c:pt>
                <c:pt idx="4050">
                  <c:v>3.9471599999999998</c:v>
                </c:pt>
                <c:pt idx="4051">
                  <c:v>3.93146</c:v>
                </c:pt>
                <c:pt idx="4052">
                  <c:v>3.9441299999999999</c:v>
                </c:pt>
                <c:pt idx="4053">
                  <c:v>3.9472999999999998</c:v>
                </c:pt>
                <c:pt idx="4054">
                  <c:v>3.9566599999999998</c:v>
                </c:pt>
                <c:pt idx="4055">
                  <c:v>3.93892</c:v>
                </c:pt>
                <c:pt idx="4056">
                  <c:v>3.9510100000000001</c:v>
                </c:pt>
                <c:pt idx="4057">
                  <c:v>3.9317899999999999</c:v>
                </c:pt>
                <c:pt idx="4058">
                  <c:v>3.93479</c:v>
                </c:pt>
                <c:pt idx="4059">
                  <c:v>3.9317299999999999</c:v>
                </c:pt>
                <c:pt idx="4060">
                  <c:v>3.9362200000000001</c:v>
                </c:pt>
                <c:pt idx="4061">
                  <c:v>3.9359199999999999</c:v>
                </c:pt>
                <c:pt idx="4062">
                  <c:v>3.9264700000000001</c:v>
                </c:pt>
                <c:pt idx="4063">
                  <c:v>3.93302</c:v>
                </c:pt>
                <c:pt idx="4064">
                  <c:v>3.92937</c:v>
                </c:pt>
                <c:pt idx="4065">
                  <c:v>3.9262199999999998</c:v>
                </c:pt>
                <c:pt idx="4066">
                  <c:v>3.9378899999999999</c:v>
                </c:pt>
                <c:pt idx="4067">
                  <c:v>3.9215100000000001</c:v>
                </c:pt>
                <c:pt idx="4068">
                  <c:v>3.92747</c:v>
                </c:pt>
                <c:pt idx="4069">
                  <c:v>3.93649</c:v>
                </c:pt>
                <c:pt idx="4070">
                  <c:v>3.9282599999999999</c:v>
                </c:pt>
                <c:pt idx="4071">
                  <c:v>3.9308800000000002</c:v>
                </c:pt>
                <c:pt idx="4072">
                  <c:v>3.9312800000000001</c:v>
                </c:pt>
                <c:pt idx="4073">
                  <c:v>3.9295200000000001</c:v>
                </c:pt>
                <c:pt idx="4074">
                  <c:v>3.92645</c:v>
                </c:pt>
                <c:pt idx="4075">
                  <c:v>3.9163600000000001</c:v>
                </c:pt>
                <c:pt idx="4076">
                  <c:v>3.9183400000000002</c:v>
                </c:pt>
                <c:pt idx="4077">
                  <c:v>3.9178000000000002</c:v>
                </c:pt>
                <c:pt idx="4078">
                  <c:v>3.9349699999999999</c:v>
                </c:pt>
                <c:pt idx="4079">
                  <c:v>3.93153</c:v>
                </c:pt>
                <c:pt idx="4080">
                  <c:v>3.9375300000000002</c:v>
                </c:pt>
                <c:pt idx="4081">
                  <c:v>3.9068000000000001</c:v>
                </c:pt>
                <c:pt idx="4082">
                  <c:v>3.9351600000000002</c:v>
                </c:pt>
                <c:pt idx="4083">
                  <c:v>3.9142000000000001</c:v>
                </c:pt>
                <c:pt idx="4084">
                  <c:v>3.9246599999999998</c:v>
                </c:pt>
                <c:pt idx="4085">
                  <c:v>3.9316399999999998</c:v>
                </c:pt>
                <c:pt idx="4086">
                  <c:v>3.91432</c:v>
                </c:pt>
                <c:pt idx="4087">
                  <c:v>3.9234599999999999</c:v>
                </c:pt>
                <c:pt idx="4088">
                  <c:v>3.9239700000000002</c:v>
                </c:pt>
                <c:pt idx="4089">
                  <c:v>3.9184999999999999</c:v>
                </c:pt>
                <c:pt idx="4090">
                  <c:v>3.9157199999999999</c:v>
                </c:pt>
                <c:pt idx="4091">
                  <c:v>3.9262100000000002</c:v>
                </c:pt>
                <c:pt idx="4092">
                  <c:v>3.9082699999999999</c:v>
                </c:pt>
                <c:pt idx="4093">
                  <c:v>3.9105099999999999</c:v>
                </c:pt>
                <c:pt idx="4094">
                  <c:v>3.9204699999999999</c:v>
                </c:pt>
                <c:pt idx="4095">
                  <c:v>3.9200200000000001</c:v>
                </c:pt>
                <c:pt idx="4096">
                  <c:v>3.9188399999999999</c:v>
                </c:pt>
                <c:pt idx="4097">
                  <c:v>3.92008</c:v>
                </c:pt>
                <c:pt idx="4098">
                  <c:v>3.90733</c:v>
                </c:pt>
                <c:pt idx="4099">
                  <c:v>3.91065</c:v>
                </c:pt>
                <c:pt idx="4100">
                  <c:v>3.9144100000000002</c:v>
                </c:pt>
                <c:pt idx="4101">
                  <c:v>3.9216600000000001</c:v>
                </c:pt>
                <c:pt idx="4102">
                  <c:v>3.9210600000000002</c:v>
                </c:pt>
                <c:pt idx="4103">
                  <c:v>3.91622</c:v>
                </c:pt>
                <c:pt idx="4104">
                  <c:v>3.9068200000000002</c:v>
                </c:pt>
                <c:pt idx="4105">
                  <c:v>3.9085899999999998</c:v>
                </c:pt>
                <c:pt idx="4106">
                  <c:v>3.9116200000000001</c:v>
                </c:pt>
                <c:pt idx="4107">
                  <c:v>3.9173800000000001</c:v>
                </c:pt>
                <c:pt idx="4108">
                  <c:v>3.92354</c:v>
                </c:pt>
                <c:pt idx="4109">
                  <c:v>3.9252799999999999</c:v>
                </c:pt>
                <c:pt idx="4110">
                  <c:v>3.92388</c:v>
                </c:pt>
                <c:pt idx="4111">
                  <c:v>3.92245</c:v>
                </c:pt>
                <c:pt idx="4112">
                  <c:v>3.9301499999999998</c:v>
                </c:pt>
                <c:pt idx="4113">
                  <c:v>3.9363800000000002</c:v>
                </c:pt>
                <c:pt idx="4114">
                  <c:v>3.9188900000000002</c:v>
                </c:pt>
                <c:pt idx="4115">
                  <c:v>3.9144399999999999</c:v>
                </c:pt>
                <c:pt idx="4116">
                  <c:v>3.9172899999999999</c:v>
                </c:pt>
                <c:pt idx="4117">
                  <c:v>3.9205899999999998</c:v>
                </c:pt>
                <c:pt idx="4118">
                  <c:v>3.9167200000000002</c:v>
                </c:pt>
                <c:pt idx="4119">
                  <c:v>3.9089999999999998</c:v>
                </c:pt>
                <c:pt idx="4120">
                  <c:v>3.9169499999999999</c:v>
                </c:pt>
                <c:pt idx="4121">
                  <c:v>3.9310800000000001</c:v>
                </c:pt>
                <c:pt idx="4122">
                  <c:v>3.9365100000000002</c:v>
                </c:pt>
                <c:pt idx="4123">
                  <c:v>3.9371100000000001</c:v>
                </c:pt>
                <c:pt idx="4124">
                  <c:v>3.9290500000000002</c:v>
                </c:pt>
                <c:pt idx="4125">
                  <c:v>3.91825</c:v>
                </c:pt>
                <c:pt idx="4126">
                  <c:v>3.9209299999999998</c:v>
                </c:pt>
                <c:pt idx="4127">
                  <c:v>3.9173200000000001</c:v>
                </c:pt>
                <c:pt idx="4128">
                  <c:v>3.9269799999999999</c:v>
                </c:pt>
                <c:pt idx="4129">
                  <c:v>3.9222100000000002</c:v>
                </c:pt>
                <c:pt idx="4130">
                  <c:v>3.92422</c:v>
                </c:pt>
                <c:pt idx="4131">
                  <c:v>3.9264000000000001</c:v>
                </c:pt>
                <c:pt idx="4132">
                  <c:v>3.92543</c:v>
                </c:pt>
                <c:pt idx="4133">
                  <c:v>3.9210799999999999</c:v>
                </c:pt>
                <c:pt idx="4134">
                  <c:v>3.9232200000000002</c:v>
                </c:pt>
                <c:pt idx="4135">
                  <c:v>3.91527</c:v>
                </c:pt>
                <c:pt idx="4136">
                  <c:v>3.9222700000000001</c:v>
                </c:pt>
                <c:pt idx="4137">
                  <c:v>3.9188800000000001</c:v>
                </c:pt>
                <c:pt idx="4138">
                  <c:v>3.9300799999999998</c:v>
                </c:pt>
                <c:pt idx="4139">
                  <c:v>3.9275799999999998</c:v>
                </c:pt>
                <c:pt idx="4140">
                  <c:v>3.9173100000000001</c:v>
                </c:pt>
                <c:pt idx="4141">
                  <c:v>3.91229</c:v>
                </c:pt>
                <c:pt idx="4142">
                  <c:v>3.9098000000000002</c:v>
                </c:pt>
                <c:pt idx="4143">
                  <c:v>3.92103</c:v>
                </c:pt>
                <c:pt idx="4144">
                  <c:v>3.9190499999999999</c:v>
                </c:pt>
                <c:pt idx="4145">
                  <c:v>3.9177900000000001</c:v>
                </c:pt>
                <c:pt idx="4146">
                  <c:v>3.92611</c:v>
                </c:pt>
                <c:pt idx="4147">
                  <c:v>3.9239199999999999</c:v>
                </c:pt>
                <c:pt idx="4148">
                  <c:v>3.9197799999999998</c:v>
                </c:pt>
                <c:pt idx="4149">
                  <c:v>3.9242900000000001</c:v>
                </c:pt>
                <c:pt idx="4150">
                  <c:v>3.9338899999999999</c:v>
                </c:pt>
                <c:pt idx="4151">
                  <c:v>3.9238</c:v>
                </c:pt>
                <c:pt idx="4152">
                  <c:v>3.91621</c:v>
                </c:pt>
                <c:pt idx="4153">
                  <c:v>3.9239199999999999</c:v>
                </c:pt>
                <c:pt idx="4154">
                  <c:v>3.9410099999999999</c:v>
                </c:pt>
                <c:pt idx="4155">
                  <c:v>3.92869</c:v>
                </c:pt>
                <c:pt idx="4156">
                  <c:v>3.9361799999999998</c:v>
                </c:pt>
                <c:pt idx="4157">
                  <c:v>3.9260899999999999</c:v>
                </c:pt>
                <c:pt idx="4158">
                  <c:v>3.9328799999999999</c:v>
                </c:pt>
                <c:pt idx="4159">
                  <c:v>3.93411</c:v>
                </c:pt>
                <c:pt idx="4160">
                  <c:v>3.9409200000000002</c:v>
                </c:pt>
                <c:pt idx="4161">
                  <c:v>3.9395099999999998</c:v>
                </c:pt>
                <c:pt idx="4162">
                  <c:v>3.93371</c:v>
                </c:pt>
                <c:pt idx="4163">
                  <c:v>3.94272</c:v>
                </c:pt>
                <c:pt idx="4164">
                  <c:v>3.9230100000000001</c:v>
                </c:pt>
                <c:pt idx="4165">
                  <c:v>3.9329800000000001</c:v>
                </c:pt>
                <c:pt idx="4166">
                  <c:v>3.9278200000000001</c:v>
                </c:pt>
                <c:pt idx="4167">
                  <c:v>3.9413299999999998</c:v>
                </c:pt>
                <c:pt idx="4168">
                  <c:v>3.9252199999999999</c:v>
                </c:pt>
                <c:pt idx="4169">
                  <c:v>3.9090500000000001</c:v>
                </c:pt>
                <c:pt idx="4170">
                  <c:v>3.9182100000000002</c:v>
                </c:pt>
                <c:pt idx="4171">
                  <c:v>3.9239600000000001</c:v>
                </c:pt>
                <c:pt idx="4172">
                  <c:v>3.9132600000000002</c:v>
                </c:pt>
                <c:pt idx="4173">
                  <c:v>3.91717</c:v>
                </c:pt>
                <c:pt idx="4174">
                  <c:v>3.9156200000000001</c:v>
                </c:pt>
                <c:pt idx="4175">
                  <c:v>3.9304700000000001</c:v>
                </c:pt>
                <c:pt idx="4176">
                  <c:v>3.9323000000000001</c:v>
                </c:pt>
                <c:pt idx="4177">
                  <c:v>3.9454799999999999</c:v>
                </c:pt>
                <c:pt idx="4178">
                  <c:v>3.9466100000000002</c:v>
                </c:pt>
                <c:pt idx="4179">
                  <c:v>3.9453399999999998</c:v>
                </c:pt>
                <c:pt idx="4180">
                  <c:v>3.92828</c:v>
                </c:pt>
                <c:pt idx="4181">
                  <c:v>3.93675</c:v>
                </c:pt>
                <c:pt idx="4182">
                  <c:v>3.9325700000000001</c:v>
                </c:pt>
                <c:pt idx="4183">
                  <c:v>3.9458500000000001</c:v>
                </c:pt>
                <c:pt idx="4184">
                  <c:v>3.93228</c:v>
                </c:pt>
                <c:pt idx="4185">
                  <c:v>3.9436100000000001</c:v>
                </c:pt>
                <c:pt idx="4186">
                  <c:v>3.93</c:v>
                </c:pt>
                <c:pt idx="4187">
                  <c:v>3.9380299999999999</c:v>
                </c:pt>
                <c:pt idx="4188">
                  <c:v>3.9163100000000002</c:v>
                </c:pt>
                <c:pt idx="4189">
                  <c:v>3.9319600000000001</c:v>
                </c:pt>
                <c:pt idx="4190">
                  <c:v>3.9201299999999999</c:v>
                </c:pt>
                <c:pt idx="4191">
                  <c:v>3.92496</c:v>
                </c:pt>
                <c:pt idx="4192">
                  <c:v>3.9352999999999998</c:v>
                </c:pt>
                <c:pt idx="4193">
                  <c:v>3.9315500000000001</c:v>
                </c:pt>
                <c:pt idx="4194">
                  <c:v>3.9238300000000002</c:v>
                </c:pt>
                <c:pt idx="4195">
                  <c:v>3.9293499999999999</c:v>
                </c:pt>
                <c:pt idx="4196">
                  <c:v>3.9330699999999998</c:v>
                </c:pt>
                <c:pt idx="4197">
                  <c:v>3.9414899999999999</c:v>
                </c:pt>
                <c:pt idx="4198">
                  <c:v>3.9272999999999998</c:v>
                </c:pt>
                <c:pt idx="4199">
                  <c:v>3.9503699999999999</c:v>
                </c:pt>
                <c:pt idx="4200">
                  <c:v>3.9451000000000001</c:v>
                </c:pt>
                <c:pt idx="4201">
                  <c:v>3.9485299999999999</c:v>
                </c:pt>
                <c:pt idx="4202">
                  <c:v>3.9442300000000001</c:v>
                </c:pt>
                <c:pt idx="4203">
                  <c:v>3.9472900000000002</c:v>
                </c:pt>
                <c:pt idx="4204">
                  <c:v>3.9441799999999998</c:v>
                </c:pt>
                <c:pt idx="4205">
                  <c:v>3.9328400000000001</c:v>
                </c:pt>
                <c:pt idx="4206">
                  <c:v>3.9305300000000001</c:v>
                </c:pt>
                <c:pt idx="4207">
                  <c:v>3.9356900000000001</c:v>
                </c:pt>
                <c:pt idx="4208">
                  <c:v>3.9382700000000002</c:v>
                </c:pt>
                <c:pt idx="4209">
                  <c:v>3.9285600000000001</c:v>
                </c:pt>
                <c:pt idx="4210">
                  <c:v>3.9341300000000001</c:v>
                </c:pt>
                <c:pt idx="4211">
                  <c:v>3.9406099999999999</c:v>
                </c:pt>
                <c:pt idx="4212">
                  <c:v>3.9456000000000002</c:v>
                </c:pt>
                <c:pt idx="4213">
                  <c:v>3.9586299999999999</c:v>
                </c:pt>
                <c:pt idx="4214">
                  <c:v>3.9313600000000002</c:v>
                </c:pt>
                <c:pt idx="4215">
                  <c:v>3.9399099999999998</c:v>
                </c:pt>
                <c:pt idx="4216">
                  <c:v>3.9464700000000001</c:v>
                </c:pt>
                <c:pt idx="4217">
                  <c:v>3.9377200000000001</c:v>
                </c:pt>
                <c:pt idx="4218">
                  <c:v>3.9210799999999999</c:v>
                </c:pt>
                <c:pt idx="4219">
                  <c:v>3.9279700000000002</c:v>
                </c:pt>
                <c:pt idx="4220">
                  <c:v>3.9397799999999998</c:v>
                </c:pt>
                <c:pt idx="4221">
                  <c:v>3.9351600000000002</c:v>
                </c:pt>
                <c:pt idx="4222">
                  <c:v>3.9373499999999999</c:v>
                </c:pt>
                <c:pt idx="4223">
                  <c:v>3.9436599999999999</c:v>
                </c:pt>
                <c:pt idx="4224">
                  <c:v>3.9491299999999998</c:v>
                </c:pt>
                <c:pt idx="4225">
                  <c:v>3.9474900000000002</c:v>
                </c:pt>
                <c:pt idx="4226">
                  <c:v>3.95214</c:v>
                </c:pt>
                <c:pt idx="4227">
                  <c:v>3.95648</c:v>
                </c:pt>
                <c:pt idx="4228">
                  <c:v>3.9405600000000001</c:v>
                </c:pt>
                <c:pt idx="4229">
                  <c:v>3.9480200000000001</c:v>
                </c:pt>
                <c:pt idx="4230">
                  <c:v>3.9525000000000001</c:v>
                </c:pt>
                <c:pt idx="4231">
                  <c:v>3.9435600000000002</c:v>
                </c:pt>
                <c:pt idx="4232">
                  <c:v>3.9515199999999999</c:v>
                </c:pt>
                <c:pt idx="4233">
                  <c:v>3.9540000000000002</c:v>
                </c:pt>
                <c:pt idx="4234">
                  <c:v>3.9434100000000001</c:v>
                </c:pt>
                <c:pt idx="4235">
                  <c:v>3.94598</c:v>
                </c:pt>
                <c:pt idx="4236">
                  <c:v>3.9496500000000001</c:v>
                </c:pt>
                <c:pt idx="4237">
                  <c:v>3.95065</c:v>
                </c:pt>
                <c:pt idx="4238">
                  <c:v>3.9501300000000001</c:v>
                </c:pt>
                <c:pt idx="4239">
                  <c:v>3.94964</c:v>
                </c:pt>
                <c:pt idx="4240">
                  <c:v>3.9521299999999999</c:v>
                </c:pt>
                <c:pt idx="4241">
                  <c:v>3.9406599999999998</c:v>
                </c:pt>
                <c:pt idx="4242">
                  <c:v>3.9598800000000001</c:v>
                </c:pt>
                <c:pt idx="4243">
                  <c:v>3.9384899999999998</c:v>
                </c:pt>
                <c:pt idx="4244">
                  <c:v>3.9512499999999999</c:v>
                </c:pt>
                <c:pt idx="4245">
                  <c:v>3.9488799999999999</c:v>
                </c:pt>
                <c:pt idx="4246">
                  <c:v>3.9552299999999998</c:v>
                </c:pt>
                <c:pt idx="4247">
                  <c:v>3.9565399999999999</c:v>
                </c:pt>
                <c:pt idx="4248">
                  <c:v>3.9641000000000002</c:v>
                </c:pt>
                <c:pt idx="4249">
                  <c:v>3.96068</c:v>
                </c:pt>
                <c:pt idx="4250">
                  <c:v>3.9549500000000002</c:v>
                </c:pt>
                <c:pt idx="4251">
                  <c:v>3.9576099999999999</c:v>
                </c:pt>
                <c:pt idx="4252">
                  <c:v>3.95133</c:v>
                </c:pt>
                <c:pt idx="4253">
                  <c:v>3.9555500000000001</c:v>
                </c:pt>
                <c:pt idx="4254">
                  <c:v>3.9659800000000001</c:v>
                </c:pt>
                <c:pt idx="4255">
                  <c:v>3.96414</c:v>
                </c:pt>
                <c:pt idx="4256">
                  <c:v>3.9564599999999999</c:v>
                </c:pt>
                <c:pt idx="4257">
                  <c:v>3.9518</c:v>
                </c:pt>
                <c:pt idx="4258">
                  <c:v>3.9399000000000002</c:v>
                </c:pt>
                <c:pt idx="4259">
                  <c:v>3.9397799999999998</c:v>
                </c:pt>
                <c:pt idx="4260">
                  <c:v>3.95187</c:v>
                </c:pt>
                <c:pt idx="4261">
                  <c:v>3.9654600000000002</c:v>
                </c:pt>
                <c:pt idx="4262">
                  <c:v>3.9498500000000001</c:v>
                </c:pt>
                <c:pt idx="4263">
                  <c:v>3.95899</c:v>
                </c:pt>
                <c:pt idx="4264">
                  <c:v>3.9693399999999999</c:v>
                </c:pt>
                <c:pt idx="4265">
                  <c:v>3.9580799999999998</c:v>
                </c:pt>
                <c:pt idx="4266">
                  <c:v>3.9535499999999999</c:v>
                </c:pt>
                <c:pt idx="4267">
                  <c:v>3.9372600000000002</c:v>
                </c:pt>
                <c:pt idx="4268">
                  <c:v>3.9377</c:v>
                </c:pt>
                <c:pt idx="4269">
                  <c:v>3.9428999999999998</c:v>
                </c:pt>
                <c:pt idx="4270">
                  <c:v>3.9476100000000001</c:v>
                </c:pt>
                <c:pt idx="4271">
                  <c:v>3.9501499999999998</c:v>
                </c:pt>
                <c:pt idx="4272">
                  <c:v>3.9383699999999999</c:v>
                </c:pt>
                <c:pt idx="4273">
                  <c:v>3.93648</c:v>
                </c:pt>
                <c:pt idx="4274">
                  <c:v>3.9441299999999999</c:v>
                </c:pt>
                <c:pt idx="4275">
                  <c:v>3.9482900000000001</c:v>
                </c:pt>
                <c:pt idx="4276">
                  <c:v>3.9343900000000001</c:v>
                </c:pt>
                <c:pt idx="4277">
                  <c:v>3.94265</c:v>
                </c:pt>
                <c:pt idx="4278">
                  <c:v>3.9346899999999998</c:v>
                </c:pt>
                <c:pt idx="4279">
                  <c:v>3.9243999999999999</c:v>
                </c:pt>
                <c:pt idx="4280">
                  <c:v>3.9289800000000001</c:v>
                </c:pt>
                <c:pt idx="4281">
                  <c:v>3.9227500000000002</c:v>
                </c:pt>
                <c:pt idx="4282">
                  <c:v>3.931</c:v>
                </c:pt>
                <c:pt idx="4283">
                  <c:v>3.9395799999999999</c:v>
                </c:pt>
                <c:pt idx="4284">
                  <c:v>3.9565399999999999</c:v>
                </c:pt>
                <c:pt idx="4285">
                  <c:v>3.9447199999999998</c:v>
                </c:pt>
                <c:pt idx="4286">
                  <c:v>3.9266299999999998</c:v>
                </c:pt>
                <c:pt idx="4287">
                  <c:v>3.9404400000000002</c:v>
                </c:pt>
                <c:pt idx="4288">
                  <c:v>3.94198</c:v>
                </c:pt>
                <c:pt idx="4289">
                  <c:v>3.9382100000000002</c:v>
                </c:pt>
                <c:pt idx="4290">
                  <c:v>3.9454699999999998</c:v>
                </c:pt>
                <c:pt idx="4291">
                  <c:v>3.95391</c:v>
                </c:pt>
                <c:pt idx="4292">
                  <c:v>3.9401199999999998</c:v>
                </c:pt>
                <c:pt idx="4293">
                  <c:v>3.9409900000000002</c:v>
                </c:pt>
                <c:pt idx="4294">
                  <c:v>3.94414</c:v>
                </c:pt>
                <c:pt idx="4295">
                  <c:v>3.9398200000000001</c:v>
                </c:pt>
                <c:pt idx="4296">
                  <c:v>3.9431600000000002</c:v>
                </c:pt>
                <c:pt idx="4297">
                  <c:v>3.9463599999999999</c:v>
                </c:pt>
                <c:pt idx="4298">
                  <c:v>3.95147</c:v>
                </c:pt>
                <c:pt idx="4299">
                  <c:v>3.95831</c:v>
                </c:pt>
                <c:pt idx="4300">
                  <c:v>3.9621900000000001</c:v>
                </c:pt>
                <c:pt idx="4301">
                  <c:v>3.9386399999999999</c:v>
                </c:pt>
                <c:pt idx="4302">
                  <c:v>3.9609100000000002</c:v>
                </c:pt>
                <c:pt idx="4303">
                  <c:v>3.9495800000000001</c:v>
                </c:pt>
                <c:pt idx="4304">
                  <c:v>3.9430299999999998</c:v>
                </c:pt>
                <c:pt idx="4305">
                  <c:v>3.9518900000000001</c:v>
                </c:pt>
                <c:pt idx="4306">
                  <c:v>3.9537599999999999</c:v>
                </c:pt>
                <c:pt idx="4307">
                  <c:v>3.9527899999999998</c:v>
                </c:pt>
                <c:pt idx="4308">
                  <c:v>3.9483899999999998</c:v>
                </c:pt>
                <c:pt idx="4309">
                  <c:v>3.9428700000000001</c:v>
                </c:pt>
                <c:pt idx="4310">
                  <c:v>3.9583900000000001</c:v>
                </c:pt>
                <c:pt idx="4311">
                  <c:v>3.9490099999999999</c:v>
                </c:pt>
                <c:pt idx="4312">
                  <c:v>3.9456500000000001</c:v>
                </c:pt>
                <c:pt idx="4313">
                  <c:v>3.9409999999999998</c:v>
                </c:pt>
                <c:pt idx="4314">
                  <c:v>3.9523600000000001</c:v>
                </c:pt>
                <c:pt idx="4315">
                  <c:v>3.9565600000000001</c:v>
                </c:pt>
                <c:pt idx="4316">
                  <c:v>3.95051</c:v>
                </c:pt>
                <c:pt idx="4317">
                  <c:v>3.9671599999999998</c:v>
                </c:pt>
                <c:pt idx="4318">
                  <c:v>3.96462</c:v>
                </c:pt>
                <c:pt idx="4319">
                  <c:v>3.9578099999999998</c:v>
                </c:pt>
                <c:pt idx="4320">
                  <c:v>3.97017</c:v>
                </c:pt>
                <c:pt idx="4321">
                  <c:v>3.9795799999999999</c:v>
                </c:pt>
                <c:pt idx="4322">
                  <c:v>3.9769000000000001</c:v>
                </c:pt>
                <c:pt idx="4323">
                  <c:v>3.9719199999999999</c:v>
                </c:pt>
                <c:pt idx="4324">
                  <c:v>3.9704600000000001</c:v>
                </c:pt>
                <c:pt idx="4325">
                  <c:v>3.9643299999999999</c:v>
                </c:pt>
                <c:pt idx="4326">
                  <c:v>3.9594900000000002</c:v>
                </c:pt>
                <c:pt idx="4327">
                  <c:v>3.9617200000000001</c:v>
                </c:pt>
                <c:pt idx="4328">
                  <c:v>3.9471500000000002</c:v>
                </c:pt>
                <c:pt idx="4329">
                  <c:v>3.9629099999999999</c:v>
                </c:pt>
                <c:pt idx="4330">
                  <c:v>3.9507400000000001</c:v>
                </c:pt>
                <c:pt idx="4331">
                  <c:v>3.9456199999999999</c:v>
                </c:pt>
                <c:pt idx="4332">
                  <c:v>3.94686</c:v>
                </c:pt>
                <c:pt idx="4333">
                  <c:v>3.94678</c:v>
                </c:pt>
                <c:pt idx="4334">
                  <c:v>3.9456699999999998</c:v>
                </c:pt>
                <c:pt idx="4335">
                  <c:v>3.9586299999999999</c:v>
                </c:pt>
                <c:pt idx="4336">
                  <c:v>3.9640200000000001</c:v>
                </c:pt>
                <c:pt idx="4337">
                  <c:v>3.9591400000000001</c:v>
                </c:pt>
                <c:pt idx="4338">
                  <c:v>3.9540000000000002</c:v>
                </c:pt>
                <c:pt idx="4339">
                  <c:v>3.9534699999999998</c:v>
                </c:pt>
                <c:pt idx="4340">
                  <c:v>3.96204</c:v>
                </c:pt>
                <c:pt idx="4341">
                  <c:v>3.94862</c:v>
                </c:pt>
                <c:pt idx="4342">
                  <c:v>3.96116</c:v>
                </c:pt>
                <c:pt idx="4343">
                  <c:v>3.9660099999999998</c:v>
                </c:pt>
                <c:pt idx="4344">
                  <c:v>3.9691299999999998</c:v>
                </c:pt>
                <c:pt idx="4345">
                  <c:v>3.9740099999999998</c:v>
                </c:pt>
                <c:pt idx="4346">
                  <c:v>3.9575399999999998</c:v>
                </c:pt>
                <c:pt idx="4347">
                  <c:v>3.9525700000000001</c:v>
                </c:pt>
                <c:pt idx="4348">
                  <c:v>3.9415200000000001</c:v>
                </c:pt>
                <c:pt idx="4349">
                  <c:v>3.9327399999999999</c:v>
                </c:pt>
                <c:pt idx="4350">
                  <c:v>3.9472200000000002</c:v>
                </c:pt>
                <c:pt idx="4351">
                  <c:v>3.9364300000000001</c:v>
                </c:pt>
                <c:pt idx="4352">
                  <c:v>3.9484400000000002</c:v>
                </c:pt>
                <c:pt idx="4353">
                  <c:v>3.9484900000000001</c:v>
                </c:pt>
                <c:pt idx="4354">
                  <c:v>3.9453100000000001</c:v>
                </c:pt>
                <c:pt idx="4355">
                  <c:v>3.9464299999999999</c:v>
                </c:pt>
                <c:pt idx="4356">
                  <c:v>3.9567999999999999</c:v>
                </c:pt>
                <c:pt idx="4357">
                  <c:v>3.94834</c:v>
                </c:pt>
                <c:pt idx="4358">
                  <c:v>3.95953</c:v>
                </c:pt>
                <c:pt idx="4359">
                  <c:v>3.9548299999999998</c:v>
                </c:pt>
                <c:pt idx="4360">
                  <c:v>3.9610300000000001</c:v>
                </c:pt>
                <c:pt idx="4361">
                  <c:v>3.9510700000000001</c:v>
                </c:pt>
                <c:pt idx="4362">
                  <c:v>3.9439000000000002</c:v>
                </c:pt>
                <c:pt idx="4363">
                  <c:v>3.9548000000000001</c:v>
                </c:pt>
                <c:pt idx="4364">
                  <c:v>3.9524300000000001</c:v>
                </c:pt>
                <c:pt idx="4365">
                  <c:v>3.9540700000000002</c:v>
                </c:pt>
                <c:pt idx="4366">
                  <c:v>3.9391099999999999</c:v>
                </c:pt>
                <c:pt idx="4367">
                  <c:v>3.9308200000000002</c:v>
                </c:pt>
                <c:pt idx="4368">
                  <c:v>3.9400599999999999</c:v>
                </c:pt>
                <c:pt idx="4369">
                  <c:v>3.94489</c:v>
                </c:pt>
                <c:pt idx="4370">
                  <c:v>3.9389799999999999</c:v>
                </c:pt>
                <c:pt idx="4371">
                  <c:v>3.94197</c:v>
                </c:pt>
                <c:pt idx="4372">
                  <c:v>3.9455</c:v>
                </c:pt>
                <c:pt idx="4373">
                  <c:v>3.9535800000000001</c:v>
                </c:pt>
                <c:pt idx="4374">
                  <c:v>3.9517699999999998</c:v>
                </c:pt>
                <c:pt idx="4375">
                  <c:v>3.9513099999999999</c:v>
                </c:pt>
                <c:pt idx="4376">
                  <c:v>3.9409399999999999</c:v>
                </c:pt>
                <c:pt idx="4377">
                  <c:v>3.9398399999999998</c:v>
                </c:pt>
                <c:pt idx="4378">
                  <c:v>3.94482</c:v>
                </c:pt>
                <c:pt idx="4379">
                  <c:v>3.94903</c:v>
                </c:pt>
                <c:pt idx="4380">
                  <c:v>3.9422799999999998</c:v>
                </c:pt>
                <c:pt idx="4381">
                  <c:v>3.92727</c:v>
                </c:pt>
                <c:pt idx="4382">
                  <c:v>3.9323100000000002</c:v>
                </c:pt>
                <c:pt idx="4383">
                  <c:v>3.9380299999999999</c:v>
                </c:pt>
                <c:pt idx="4384">
                  <c:v>3.94164</c:v>
                </c:pt>
                <c:pt idx="4385">
                  <c:v>3.93364</c:v>
                </c:pt>
                <c:pt idx="4386">
                  <c:v>3.92944</c:v>
                </c:pt>
                <c:pt idx="4387">
                  <c:v>3.9341900000000001</c:v>
                </c:pt>
                <c:pt idx="4388">
                  <c:v>3.92462</c:v>
                </c:pt>
                <c:pt idx="4389">
                  <c:v>3.9250699999999998</c:v>
                </c:pt>
                <c:pt idx="4390">
                  <c:v>3.9368500000000002</c:v>
                </c:pt>
                <c:pt idx="4391">
                  <c:v>3.9371399999999999</c:v>
                </c:pt>
                <c:pt idx="4392">
                  <c:v>3.9284300000000001</c:v>
                </c:pt>
                <c:pt idx="4393">
                  <c:v>3.92692</c:v>
                </c:pt>
                <c:pt idx="4394">
                  <c:v>3.93357</c:v>
                </c:pt>
                <c:pt idx="4395">
                  <c:v>3.9305099999999999</c:v>
                </c:pt>
                <c:pt idx="4396">
                  <c:v>3.9368500000000002</c:v>
                </c:pt>
                <c:pt idx="4397">
                  <c:v>3.9365199999999998</c:v>
                </c:pt>
                <c:pt idx="4398">
                  <c:v>3.9215</c:v>
                </c:pt>
                <c:pt idx="4399">
                  <c:v>3.9297300000000002</c:v>
                </c:pt>
                <c:pt idx="4400">
                  <c:v>3.9193899999999999</c:v>
                </c:pt>
                <c:pt idx="4401">
                  <c:v>3.9299300000000001</c:v>
                </c:pt>
                <c:pt idx="4402">
                  <c:v>3.9224899999999998</c:v>
                </c:pt>
                <c:pt idx="4403">
                  <c:v>3.9180700000000002</c:v>
                </c:pt>
                <c:pt idx="4404">
                  <c:v>3.9281299999999999</c:v>
                </c:pt>
                <c:pt idx="4405">
                  <c:v>3.9266000000000001</c:v>
                </c:pt>
                <c:pt idx="4406">
                  <c:v>3.9195700000000002</c:v>
                </c:pt>
                <c:pt idx="4407">
                  <c:v>3.9212899999999999</c:v>
                </c:pt>
                <c:pt idx="4408">
                  <c:v>3.9239000000000002</c:v>
                </c:pt>
                <c:pt idx="4409">
                  <c:v>3.9341900000000001</c:v>
                </c:pt>
                <c:pt idx="4410">
                  <c:v>3.9218700000000002</c:v>
                </c:pt>
                <c:pt idx="4411">
                  <c:v>3.92632</c:v>
                </c:pt>
                <c:pt idx="4412">
                  <c:v>3.92171</c:v>
                </c:pt>
                <c:pt idx="4413">
                  <c:v>3.9164400000000001</c:v>
                </c:pt>
                <c:pt idx="4414">
                  <c:v>3.9273699999999998</c:v>
                </c:pt>
                <c:pt idx="4415">
                  <c:v>3.9047900000000002</c:v>
                </c:pt>
                <c:pt idx="4416">
                  <c:v>3.9105400000000001</c:v>
                </c:pt>
                <c:pt idx="4417">
                  <c:v>3.9062000000000001</c:v>
                </c:pt>
                <c:pt idx="4418">
                  <c:v>3.9078300000000001</c:v>
                </c:pt>
                <c:pt idx="4419">
                  <c:v>3.9060700000000002</c:v>
                </c:pt>
                <c:pt idx="4420">
                  <c:v>3.9072</c:v>
                </c:pt>
                <c:pt idx="4421">
                  <c:v>3.9130600000000002</c:v>
                </c:pt>
                <c:pt idx="4422">
                  <c:v>3.9157199999999999</c:v>
                </c:pt>
                <c:pt idx="4423">
                  <c:v>3.9080300000000001</c:v>
                </c:pt>
                <c:pt idx="4424">
                  <c:v>3.8995600000000001</c:v>
                </c:pt>
                <c:pt idx="4425">
                  <c:v>3.9164400000000001</c:v>
                </c:pt>
                <c:pt idx="4426">
                  <c:v>3.9150200000000002</c:v>
                </c:pt>
                <c:pt idx="4427">
                  <c:v>3.9240400000000002</c:v>
                </c:pt>
                <c:pt idx="4428">
                  <c:v>3.9035600000000001</c:v>
                </c:pt>
                <c:pt idx="4429">
                  <c:v>3.9073199999999999</c:v>
                </c:pt>
                <c:pt idx="4430">
                  <c:v>3.9072499999999999</c:v>
                </c:pt>
                <c:pt idx="4431">
                  <c:v>3.9083800000000002</c:v>
                </c:pt>
                <c:pt idx="4432">
                  <c:v>3.8998200000000001</c:v>
                </c:pt>
                <c:pt idx="4433">
                  <c:v>3.9047000000000001</c:v>
                </c:pt>
                <c:pt idx="4434">
                  <c:v>3.8946200000000002</c:v>
                </c:pt>
                <c:pt idx="4435">
                  <c:v>3.9137200000000001</c:v>
                </c:pt>
                <c:pt idx="4436">
                  <c:v>3.9119100000000002</c:v>
                </c:pt>
                <c:pt idx="4437">
                  <c:v>3.9038300000000001</c:v>
                </c:pt>
                <c:pt idx="4438">
                  <c:v>3.9102399999999999</c:v>
                </c:pt>
                <c:pt idx="4439">
                  <c:v>3.9051399999999998</c:v>
                </c:pt>
                <c:pt idx="4440">
                  <c:v>3.8923399999999999</c:v>
                </c:pt>
                <c:pt idx="4441">
                  <c:v>3.9032200000000001</c:v>
                </c:pt>
                <c:pt idx="4442">
                  <c:v>3.9057300000000001</c:v>
                </c:pt>
                <c:pt idx="4443">
                  <c:v>3.9153699999999998</c:v>
                </c:pt>
                <c:pt idx="4444">
                  <c:v>3.9149799999999999</c:v>
                </c:pt>
                <c:pt idx="4445">
                  <c:v>3.9137400000000002</c:v>
                </c:pt>
                <c:pt idx="4446">
                  <c:v>3.90394</c:v>
                </c:pt>
                <c:pt idx="4447">
                  <c:v>3.9219300000000001</c:v>
                </c:pt>
                <c:pt idx="4448">
                  <c:v>3.9170099999999999</c:v>
                </c:pt>
                <c:pt idx="4449">
                  <c:v>3.92435</c:v>
                </c:pt>
                <c:pt idx="4450">
                  <c:v>3.9225099999999999</c:v>
                </c:pt>
                <c:pt idx="4451">
                  <c:v>3.9196800000000001</c:v>
                </c:pt>
                <c:pt idx="4452">
                  <c:v>3.9129800000000001</c:v>
                </c:pt>
                <c:pt idx="4453">
                  <c:v>3.9160599999999999</c:v>
                </c:pt>
                <c:pt idx="4454">
                  <c:v>3.9202499999999998</c:v>
                </c:pt>
                <c:pt idx="4455">
                  <c:v>3.90211</c:v>
                </c:pt>
                <c:pt idx="4456">
                  <c:v>3.9169</c:v>
                </c:pt>
                <c:pt idx="4457">
                  <c:v>3.9111199999999999</c:v>
                </c:pt>
                <c:pt idx="4458">
                  <c:v>3.9216099999999998</c:v>
                </c:pt>
                <c:pt idx="4459">
                  <c:v>3.9251800000000001</c:v>
                </c:pt>
                <c:pt idx="4460">
                  <c:v>3.92</c:v>
                </c:pt>
                <c:pt idx="4461">
                  <c:v>3.9046500000000002</c:v>
                </c:pt>
                <c:pt idx="4462">
                  <c:v>3.9236900000000001</c:v>
                </c:pt>
                <c:pt idx="4463">
                  <c:v>3.9001899999999998</c:v>
                </c:pt>
                <c:pt idx="4464">
                  <c:v>3.9138000000000002</c:v>
                </c:pt>
                <c:pt idx="4465">
                  <c:v>3.9228200000000002</c:v>
                </c:pt>
                <c:pt idx="4466">
                  <c:v>3.9207900000000002</c:v>
                </c:pt>
                <c:pt idx="4467">
                  <c:v>3.9149099999999999</c:v>
                </c:pt>
                <c:pt idx="4468">
                  <c:v>3.9163000000000001</c:v>
                </c:pt>
                <c:pt idx="4469">
                  <c:v>3.9026299999999998</c:v>
                </c:pt>
                <c:pt idx="4470">
                  <c:v>3.9167800000000002</c:v>
                </c:pt>
                <c:pt idx="4471">
                  <c:v>3.9141499999999998</c:v>
                </c:pt>
                <c:pt idx="4472">
                  <c:v>3.9217200000000001</c:v>
                </c:pt>
                <c:pt idx="4473">
                  <c:v>3.9167200000000002</c:v>
                </c:pt>
                <c:pt idx="4474">
                  <c:v>3.9022299999999999</c:v>
                </c:pt>
                <c:pt idx="4475">
                  <c:v>3.9081800000000002</c:v>
                </c:pt>
                <c:pt idx="4476">
                  <c:v>3.9080599999999999</c:v>
                </c:pt>
                <c:pt idx="4477">
                  <c:v>3.9035700000000002</c:v>
                </c:pt>
                <c:pt idx="4478">
                  <c:v>3.9058700000000002</c:v>
                </c:pt>
                <c:pt idx="4479">
                  <c:v>3.9204300000000001</c:v>
                </c:pt>
                <c:pt idx="4480">
                  <c:v>3.91065</c:v>
                </c:pt>
                <c:pt idx="4481">
                  <c:v>3.9114300000000002</c:v>
                </c:pt>
                <c:pt idx="4482">
                  <c:v>3.9056700000000002</c:v>
                </c:pt>
                <c:pt idx="4483">
                  <c:v>3.9046799999999999</c:v>
                </c:pt>
                <c:pt idx="4484">
                  <c:v>3.9072499999999999</c:v>
                </c:pt>
                <c:pt idx="4485">
                  <c:v>3.8992200000000001</c:v>
                </c:pt>
                <c:pt idx="4486">
                  <c:v>3.9091900000000002</c:v>
                </c:pt>
                <c:pt idx="4487">
                  <c:v>3.9135200000000001</c:v>
                </c:pt>
                <c:pt idx="4488">
                  <c:v>3.9115500000000001</c:v>
                </c:pt>
                <c:pt idx="4489">
                  <c:v>3.8980899999999998</c:v>
                </c:pt>
                <c:pt idx="4490">
                  <c:v>3.9112300000000002</c:v>
                </c:pt>
                <c:pt idx="4491">
                  <c:v>3.89629</c:v>
                </c:pt>
                <c:pt idx="4492">
                  <c:v>3.9141499999999998</c:v>
                </c:pt>
                <c:pt idx="4493">
                  <c:v>3.9231799999999999</c:v>
                </c:pt>
                <c:pt idx="4494">
                  <c:v>3.9049900000000002</c:v>
                </c:pt>
                <c:pt idx="4495">
                  <c:v>3.9034399999999998</c:v>
                </c:pt>
                <c:pt idx="4496">
                  <c:v>3.8943400000000001</c:v>
                </c:pt>
                <c:pt idx="4497">
                  <c:v>3.8899599999999999</c:v>
                </c:pt>
                <c:pt idx="4498">
                  <c:v>3.9055499999999999</c:v>
                </c:pt>
                <c:pt idx="4499">
                  <c:v>3.90509</c:v>
                </c:pt>
                <c:pt idx="4500">
                  <c:v>3.9142100000000002</c:v>
                </c:pt>
                <c:pt idx="4501">
                  <c:v>3.8961800000000002</c:v>
                </c:pt>
                <c:pt idx="4502">
                  <c:v>3.9017499999999998</c:v>
                </c:pt>
                <c:pt idx="4503">
                  <c:v>3.90402</c:v>
                </c:pt>
                <c:pt idx="4504">
                  <c:v>3.8941699999999999</c:v>
                </c:pt>
                <c:pt idx="4505">
                  <c:v>3.9035899999999999</c:v>
                </c:pt>
                <c:pt idx="4506">
                  <c:v>3.9000400000000002</c:v>
                </c:pt>
                <c:pt idx="4507">
                  <c:v>3.8911799999999999</c:v>
                </c:pt>
                <c:pt idx="4508">
                  <c:v>3.9123600000000001</c:v>
                </c:pt>
                <c:pt idx="4509">
                  <c:v>3.9002699999999999</c:v>
                </c:pt>
                <c:pt idx="4510">
                  <c:v>3.9028399999999999</c:v>
                </c:pt>
                <c:pt idx="4511">
                  <c:v>3.9020999999999999</c:v>
                </c:pt>
                <c:pt idx="4512">
                  <c:v>3.9032100000000001</c:v>
                </c:pt>
                <c:pt idx="4513">
                  <c:v>3.9119600000000001</c:v>
                </c:pt>
                <c:pt idx="4514">
                  <c:v>3.91723</c:v>
                </c:pt>
                <c:pt idx="4515">
                  <c:v>3.90387</c:v>
                </c:pt>
                <c:pt idx="4516">
                  <c:v>3.90476</c:v>
                </c:pt>
                <c:pt idx="4517">
                  <c:v>3.9032300000000002</c:v>
                </c:pt>
                <c:pt idx="4518">
                  <c:v>3.9045899999999998</c:v>
                </c:pt>
                <c:pt idx="4519">
                  <c:v>3.8915000000000002</c:v>
                </c:pt>
                <c:pt idx="4520">
                  <c:v>3.90293</c:v>
                </c:pt>
                <c:pt idx="4521">
                  <c:v>3.90361</c:v>
                </c:pt>
                <c:pt idx="4522">
                  <c:v>3.8927299999999998</c:v>
                </c:pt>
                <c:pt idx="4523">
                  <c:v>3.9066399999999999</c:v>
                </c:pt>
                <c:pt idx="4524">
                  <c:v>3.8896700000000002</c:v>
                </c:pt>
                <c:pt idx="4525">
                  <c:v>3.9125800000000002</c:v>
                </c:pt>
                <c:pt idx="4526">
                  <c:v>3.8991400000000001</c:v>
                </c:pt>
                <c:pt idx="4527">
                  <c:v>3.8958900000000001</c:v>
                </c:pt>
                <c:pt idx="4528">
                  <c:v>3.89533</c:v>
                </c:pt>
                <c:pt idx="4529">
                  <c:v>3.8923000000000001</c:v>
                </c:pt>
                <c:pt idx="4530">
                  <c:v>3.9016899999999999</c:v>
                </c:pt>
                <c:pt idx="4531">
                  <c:v>3.9222299999999999</c:v>
                </c:pt>
                <c:pt idx="4532">
                  <c:v>3.9025500000000002</c:v>
                </c:pt>
                <c:pt idx="4533">
                  <c:v>3.9037700000000002</c:v>
                </c:pt>
                <c:pt idx="4534">
                  <c:v>3.9044500000000002</c:v>
                </c:pt>
                <c:pt idx="4535">
                  <c:v>3.9096899999999999</c:v>
                </c:pt>
                <c:pt idx="4536">
                  <c:v>3.9220100000000002</c:v>
                </c:pt>
                <c:pt idx="4537">
                  <c:v>3.92387</c:v>
                </c:pt>
                <c:pt idx="4538">
                  <c:v>3.9174799999999999</c:v>
                </c:pt>
                <c:pt idx="4539">
                  <c:v>3.9198400000000002</c:v>
                </c:pt>
                <c:pt idx="4540">
                  <c:v>3.9112800000000001</c:v>
                </c:pt>
                <c:pt idx="4541">
                  <c:v>3.91499</c:v>
                </c:pt>
                <c:pt idx="4542">
                  <c:v>3.9063099999999999</c:v>
                </c:pt>
                <c:pt idx="4543">
                  <c:v>3.9043399999999999</c:v>
                </c:pt>
                <c:pt idx="4544">
                  <c:v>3.9064999999999999</c:v>
                </c:pt>
                <c:pt idx="4545">
                  <c:v>3.90666</c:v>
                </c:pt>
                <c:pt idx="4546">
                  <c:v>3.9112200000000001</c:v>
                </c:pt>
                <c:pt idx="4547">
                  <c:v>3.91594</c:v>
                </c:pt>
                <c:pt idx="4548">
                  <c:v>3.9093200000000001</c:v>
                </c:pt>
                <c:pt idx="4549">
                  <c:v>3.90618</c:v>
                </c:pt>
                <c:pt idx="4550">
                  <c:v>3.9045100000000001</c:v>
                </c:pt>
                <c:pt idx="4551">
                  <c:v>3.9032</c:v>
                </c:pt>
                <c:pt idx="4552">
                  <c:v>3.89574</c:v>
                </c:pt>
                <c:pt idx="4553">
                  <c:v>3.9113199999999999</c:v>
                </c:pt>
                <c:pt idx="4554">
                  <c:v>3.89486</c:v>
                </c:pt>
                <c:pt idx="4555">
                  <c:v>3.9005899999999998</c:v>
                </c:pt>
                <c:pt idx="4556">
                  <c:v>3.91032</c:v>
                </c:pt>
                <c:pt idx="4557">
                  <c:v>3.9013399999999998</c:v>
                </c:pt>
                <c:pt idx="4558">
                  <c:v>3.9003999999999999</c:v>
                </c:pt>
                <c:pt idx="4559">
                  <c:v>3.9035899999999999</c:v>
                </c:pt>
                <c:pt idx="4560">
                  <c:v>3.90083</c:v>
                </c:pt>
                <c:pt idx="4561">
                  <c:v>3.8939400000000002</c:v>
                </c:pt>
                <c:pt idx="4562">
                  <c:v>3.8991500000000001</c:v>
                </c:pt>
                <c:pt idx="4563">
                  <c:v>3.9051300000000002</c:v>
                </c:pt>
                <c:pt idx="4564">
                  <c:v>3.90273</c:v>
                </c:pt>
                <c:pt idx="4565">
                  <c:v>3.8897699999999999</c:v>
                </c:pt>
                <c:pt idx="4566">
                  <c:v>3.8939599999999999</c:v>
                </c:pt>
                <c:pt idx="4567">
                  <c:v>3.8927</c:v>
                </c:pt>
                <c:pt idx="4568">
                  <c:v>3.8934099999999998</c:v>
                </c:pt>
                <c:pt idx="4569">
                  <c:v>3.8968099999999999</c:v>
                </c:pt>
                <c:pt idx="4570">
                  <c:v>3.9001999999999999</c:v>
                </c:pt>
                <c:pt idx="4571">
                  <c:v>3.8835999999999999</c:v>
                </c:pt>
                <c:pt idx="4572">
                  <c:v>3.8778999999999999</c:v>
                </c:pt>
                <c:pt idx="4573">
                  <c:v>3.8845900000000002</c:v>
                </c:pt>
                <c:pt idx="4574">
                  <c:v>3.8936999999999999</c:v>
                </c:pt>
                <c:pt idx="4575">
                  <c:v>3.8944299999999998</c:v>
                </c:pt>
                <c:pt idx="4576">
                  <c:v>3.90862</c:v>
                </c:pt>
                <c:pt idx="4577">
                  <c:v>3.9033899999999999</c:v>
                </c:pt>
                <c:pt idx="4578">
                  <c:v>3.8940700000000001</c:v>
                </c:pt>
                <c:pt idx="4579">
                  <c:v>3.9060199999999998</c:v>
                </c:pt>
                <c:pt idx="4580">
                  <c:v>3.9003399999999999</c:v>
                </c:pt>
                <c:pt idx="4581">
                  <c:v>3.9033699999999998</c:v>
                </c:pt>
                <c:pt idx="4582">
                  <c:v>3.8982700000000001</c:v>
                </c:pt>
                <c:pt idx="4583">
                  <c:v>3.9133100000000001</c:v>
                </c:pt>
                <c:pt idx="4584">
                  <c:v>3.9079899999999999</c:v>
                </c:pt>
                <c:pt idx="4585">
                  <c:v>3.9081800000000002</c:v>
                </c:pt>
                <c:pt idx="4586">
                  <c:v>3.91499</c:v>
                </c:pt>
                <c:pt idx="4587">
                  <c:v>3.9086500000000002</c:v>
                </c:pt>
                <c:pt idx="4588">
                  <c:v>3.9025300000000001</c:v>
                </c:pt>
                <c:pt idx="4589">
                  <c:v>3.9074</c:v>
                </c:pt>
                <c:pt idx="4590">
                  <c:v>3.9072</c:v>
                </c:pt>
                <c:pt idx="4591">
                  <c:v>3.9035600000000001</c:v>
                </c:pt>
                <c:pt idx="4592">
                  <c:v>3.90842</c:v>
                </c:pt>
                <c:pt idx="4593">
                  <c:v>3.9120300000000001</c:v>
                </c:pt>
                <c:pt idx="4594">
                  <c:v>3.90381</c:v>
                </c:pt>
                <c:pt idx="4595">
                  <c:v>3.8938799999999998</c:v>
                </c:pt>
                <c:pt idx="4596">
                  <c:v>3.9101300000000001</c:v>
                </c:pt>
                <c:pt idx="4597">
                  <c:v>3.9043700000000001</c:v>
                </c:pt>
                <c:pt idx="4598">
                  <c:v>3.9009999999999998</c:v>
                </c:pt>
                <c:pt idx="4599">
                  <c:v>3.9069199999999999</c:v>
                </c:pt>
                <c:pt idx="4600">
                  <c:v>3.8973200000000001</c:v>
                </c:pt>
                <c:pt idx="4601">
                  <c:v>3.9055499999999999</c:v>
                </c:pt>
                <c:pt idx="4602">
                  <c:v>3.8847900000000002</c:v>
                </c:pt>
                <c:pt idx="4603">
                  <c:v>3.8966400000000001</c:v>
                </c:pt>
                <c:pt idx="4604">
                  <c:v>3.9034599999999999</c:v>
                </c:pt>
                <c:pt idx="4605">
                  <c:v>3.8967999999999998</c:v>
                </c:pt>
                <c:pt idx="4606">
                  <c:v>3.8970199999999999</c:v>
                </c:pt>
                <c:pt idx="4607">
                  <c:v>3.8953000000000002</c:v>
                </c:pt>
                <c:pt idx="4608">
                  <c:v>3.8931900000000002</c:v>
                </c:pt>
                <c:pt idx="4609">
                  <c:v>3.89466</c:v>
                </c:pt>
                <c:pt idx="4610">
                  <c:v>3.8843299999999998</c:v>
                </c:pt>
                <c:pt idx="4611">
                  <c:v>3.8931800000000001</c:v>
                </c:pt>
                <c:pt idx="4612">
                  <c:v>3.89114</c:v>
                </c:pt>
                <c:pt idx="4613">
                  <c:v>3.8976500000000001</c:v>
                </c:pt>
                <c:pt idx="4614">
                  <c:v>3.8937499999999998</c:v>
                </c:pt>
                <c:pt idx="4615">
                  <c:v>3.8913899999999999</c:v>
                </c:pt>
                <c:pt idx="4616">
                  <c:v>3.9032300000000002</c:v>
                </c:pt>
                <c:pt idx="4617">
                  <c:v>3.9041700000000001</c:v>
                </c:pt>
                <c:pt idx="4618">
                  <c:v>3.8953899999999999</c:v>
                </c:pt>
                <c:pt idx="4619">
                  <c:v>3.90489</c:v>
                </c:pt>
                <c:pt idx="4620">
                  <c:v>3.9018999999999999</c:v>
                </c:pt>
                <c:pt idx="4621">
                  <c:v>3.8967299999999998</c:v>
                </c:pt>
                <c:pt idx="4622">
                  <c:v>3.90883</c:v>
                </c:pt>
                <c:pt idx="4623">
                  <c:v>3.9186999999999999</c:v>
                </c:pt>
                <c:pt idx="4624">
                  <c:v>3.9006400000000001</c:v>
                </c:pt>
                <c:pt idx="4625">
                  <c:v>3.9047299999999998</c:v>
                </c:pt>
                <c:pt idx="4626">
                  <c:v>3.8967900000000002</c:v>
                </c:pt>
                <c:pt idx="4627">
                  <c:v>3.9047900000000002</c:v>
                </c:pt>
                <c:pt idx="4628">
                  <c:v>3.9017599999999999</c:v>
                </c:pt>
                <c:pt idx="4629">
                  <c:v>3.9067500000000002</c:v>
                </c:pt>
                <c:pt idx="4630">
                  <c:v>3.8964500000000002</c:v>
                </c:pt>
                <c:pt idx="4631">
                  <c:v>3.89527</c:v>
                </c:pt>
                <c:pt idx="4632">
                  <c:v>3.9039899999999998</c:v>
                </c:pt>
                <c:pt idx="4633">
                  <c:v>3.89764</c:v>
                </c:pt>
                <c:pt idx="4634">
                  <c:v>3.9184800000000002</c:v>
                </c:pt>
                <c:pt idx="4635">
                  <c:v>3.8987699999999998</c:v>
                </c:pt>
                <c:pt idx="4636">
                  <c:v>3.9049299999999998</c:v>
                </c:pt>
                <c:pt idx="4637">
                  <c:v>3.9014700000000002</c:v>
                </c:pt>
                <c:pt idx="4638">
                  <c:v>3.90985</c:v>
                </c:pt>
                <c:pt idx="4639">
                  <c:v>3.8972899999999999</c:v>
                </c:pt>
                <c:pt idx="4640">
                  <c:v>3.8929399999999998</c:v>
                </c:pt>
                <c:pt idx="4641">
                  <c:v>3.89669</c:v>
                </c:pt>
                <c:pt idx="4642">
                  <c:v>3.8827799999999999</c:v>
                </c:pt>
                <c:pt idx="4643">
                  <c:v>3.88422</c:v>
                </c:pt>
                <c:pt idx="4644">
                  <c:v>3.8883100000000002</c:v>
                </c:pt>
                <c:pt idx="4645">
                  <c:v>3.8911600000000002</c:v>
                </c:pt>
                <c:pt idx="4646">
                  <c:v>3.8901500000000002</c:v>
                </c:pt>
                <c:pt idx="4647">
                  <c:v>3.8913799999999998</c:v>
                </c:pt>
                <c:pt idx="4648">
                  <c:v>3.8828999999999998</c:v>
                </c:pt>
                <c:pt idx="4649">
                  <c:v>3.8937900000000001</c:v>
                </c:pt>
                <c:pt idx="4650">
                  <c:v>3.9119100000000002</c:v>
                </c:pt>
                <c:pt idx="4651">
                  <c:v>3.8985400000000001</c:v>
                </c:pt>
                <c:pt idx="4652">
                  <c:v>3.8987099999999999</c:v>
                </c:pt>
                <c:pt idx="4653">
                  <c:v>3.8917199999999998</c:v>
                </c:pt>
                <c:pt idx="4654">
                  <c:v>3.8959899999999998</c:v>
                </c:pt>
                <c:pt idx="4655">
                  <c:v>3.9018600000000001</c:v>
                </c:pt>
                <c:pt idx="4656">
                  <c:v>3.8986000000000001</c:v>
                </c:pt>
                <c:pt idx="4657">
                  <c:v>3.9032800000000001</c:v>
                </c:pt>
                <c:pt idx="4658">
                  <c:v>3.91439</c:v>
                </c:pt>
                <c:pt idx="4659">
                  <c:v>3.9026000000000001</c:v>
                </c:pt>
                <c:pt idx="4660">
                  <c:v>3.9080300000000001</c:v>
                </c:pt>
                <c:pt idx="4661">
                  <c:v>3.9175200000000001</c:v>
                </c:pt>
                <c:pt idx="4662">
                  <c:v>3.9056899999999999</c:v>
                </c:pt>
                <c:pt idx="4663">
                  <c:v>3.8980800000000002</c:v>
                </c:pt>
                <c:pt idx="4664">
                  <c:v>3.89045</c:v>
                </c:pt>
                <c:pt idx="4665">
                  <c:v>3.9058099999999998</c:v>
                </c:pt>
                <c:pt idx="4666">
                  <c:v>3.9048600000000002</c:v>
                </c:pt>
                <c:pt idx="4667">
                  <c:v>3.89819</c:v>
                </c:pt>
                <c:pt idx="4668">
                  <c:v>3.9142800000000002</c:v>
                </c:pt>
                <c:pt idx="4669">
                  <c:v>3.89927</c:v>
                </c:pt>
                <c:pt idx="4670">
                  <c:v>3.8980800000000002</c:v>
                </c:pt>
                <c:pt idx="4671">
                  <c:v>3.9113699999999998</c:v>
                </c:pt>
                <c:pt idx="4672">
                  <c:v>3.9005100000000001</c:v>
                </c:pt>
                <c:pt idx="4673">
                  <c:v>3.9011499999999999</c:v>
                </c:pt>
                <c:pt idx="4674">
                  <c:v>3.90977</c:v>
                </c:pt>
                <c:pt idx="4675">
                  <c:v>3.9115099999999998</c:v>
                </c:pt>
                <c:pt idx="4676">
                  <c:v>3.9079100000000002</c:v>
                </c:pt>
                <c:pt idx="4677">
                  <c:v>3.9089800000000001</c:v>
                </c:pt>
                <c:pt idx="4678">
                  <c:v>3.9025599999999998</c:v>
                </c:pt>
                <c:pt idx="4679">
                  <c:v>3.9213499999999999</c:v>
                </c:pt>
                <c:pt idx="4680">
                  <c:v>3.9139499999999998</c:v>
                </c:pt>
                <c:pt idx="4681">
                  <c:v>3.8887</c:v>
                </c:pt>
                <c:pt idx="4682">
                  <c:v>3.9033799999999998</c:v>
                </c:pt>
                <c:pt idx="4683">
                  <c:v>3.8985300000000001</c:v>
                </c:pt>
                <c:pt idx="4684">
                  <c:v>3.90537</c:v>
                </c:pt>
                <c:pt idx="4685">
                  <c:v>3.8973499999999999</c:v>
                </c:pt>
                <c:pt idx="4686">
                  <c:v>3.9077500000000001</c:v>
                </c:pt>
                <c:pt idx="4687">
                  <c:v>3.89927</c:v>
                </c:pt>
                <c:pt idx="4688">
                  <c:v>3.8998699999999999</c:v>
                </c:pt>
                <c:pt idx="4689">
                  <c:v>3.9030499999999999</c:v>
                </c:pt>
                <c:pt idx="4690">
                  <c:v>3.9002500000000002</c:v>
                </c:pt>
                <c:pt idx="4691">
                  <c:v>3.90578</c:v>
                </c:pt>
                <c:pt idx="4692">
                  <c:v>3.9114300000000002</c:v>
                </c:pt>
                <c:pt idx="4693">
                  <c:v>3.9180100000000002</c:v>
                </c:pt>
                <c:pt idx="4694">
                  <c:v>3.91947</c:v>
                </c:pt>
                <c:pt idx="4695">
                  <c:v>3.9114800000000001</c:v>
                </c:pt>
                <c:pt idx="4696">
                  <c:v>3.91493</c:v>
                </c:pt>
                <c:pt idx="4697">
                  <c:v>3.92469</c:v>
                </c:pt>
                <c:pt idx="4698">
                  <c:v>3.9188399999999999</c:v>
                </c:pt>
                <c:pt idx="4699">
                  <c:v>3.9203299999999999</c:v>
                </c:pt>
                <c:pt idx="4700">
                  <c:v>3.93235</c:v>
                </c:pt>
                <c:pt idx="4701">
                  <c:v>3.9165299999999998</c:v>
                </c:pt>
                <c:pt idx="4702">
                  <c:v>3.9154300000000002</c:v>
                </c:pt>
                <c:pt idx="4703">
                  <c:v>3.9203000000000001</c:v>
                </c:pt>
                <c:pt idx="4704">
                  <c:v>3.9100199999999998</c:v>
                </c:pt>
                <c:pt idx="4705">
                  <c:v>3.9270900000000002</c:v>
                </c:pt>
                <c:pt idx="4706">
                  <c:v>3.9078400000000002</c:v>
                </c:pt>
                <c:pt idx="4707">
                  <c:v>3.9155199999999999</c:v>
                </c:pt>
                <c:pt idx="4708">
                  <c:v>3.92022</c:v>
                </c:pt>
                <c:pt idx="4709">
                  <c:v>3.9271500000000001</c:v>
                </c:pt>
                <c:pt idx="4710">
                  <c:v>3.9172699999999998</c:v>
                </c:pt>
                <c:pt idx="4711">
                  <c:v>3.9126500000000002</c:v>
                </c:pt>
                <c:pt idx="4712">
                  <c:v>3.8947099999999999</c:v>
                </c:pt>
                <c:pt idx="4713">
                  <c:v>3.9060299999999999</c:v>
                </c:pt>
                <c:pt idx="4714">
                  <c:v>3.9159600000000001</c:v>
                </c:pt>
                <c:pt idx="4715">
                  <c:v>3.9041700000000001</c:v>
                </c:pt>
                <c:pt idx="4716">
                  <c:v>3.89954</c:v>
                </c:pt>
                <c:pt idx="4717">
                  <c:v>3.8942600000000001</c:v>
                </c:pt>
                <c:pt idx="4718">
                  <c:v>3.8982000000000001</c:v>
                </c:pt>
                <c:pt idx="4719">
                  <c:v>3.8944800000000002</c:v>
                </c:pt>
                <c:pt idx="4720">
                  <c:v>3.9036200000000001</c:v>
                </c:pt>
                <c:pt idx="4721">
                  <c:v>3.90726</c:v>
                </c:pt>
                <c:pt idx="4722">
                  <c:v>3.9078400000000002</c:v>
                </c:pt>
                <c:pt idx="4723">
                  <c:v>3.9263699999999999</c:v>
                </c:pt>
                <c:pt idx="4724">
                  <c:v>3.9116599999999999</c:v>
                </c:pt>
                <c:pt idx="4725">
                  <c:v>3.9201899999999998</c:v>
                </c:pt>
                <c:pt idx="4726">
                  <c:v>3.9063500000000002</c:v>
                </c:pt>
                <c:pt idx="4727">
                  <c:v>3.9093</c:v>
                </c:pt>
                <c:pt idx="4728">
                  <c:v>3.90828</c:v>
                </c:pt>
                <c:pt idx="4729">
                  <c:v>3.9230800000000001</c:v>
                </c:pt>
                <c:pt idx="4730">
                  <c:v>3.9232</c:v>
                </c:pt>
                <c:pt idx="4731">
                  <c:v>3.9160900000000001</c:v>
                </c:pt>
                <c:pt idx="4732">
                  <c:v>3.9108399999999999</c:v>
                </c:pt>
                <c:pt idx="4733">
                  <c:v>3.91974</c:v>
                </c:pt>
                <c:pt idx="4734">
                  <c:v>3.91574</c:v>
                </c:pt>
                <c:pt idx="4735">
                  <c:v>3.9319999999999999</c:v>
                </c:pt>
                <c:pt idx="4736">
                  <c:v>3.9131499999999999</c:v>
                </c:pt>
                <c:pt idx="4737">
                  <c:v>3.9158300000000001</c:v>
                </c:pt>
                <c:pt idx="4738">
                  <c:v>3.9212400000000001</c:v>
                </c:pt>
                <c:pt idx="4739">
                  <c:v>3.9140700000000002</c:v>
                </c:pt>
                <c:pt idx="4740">
                  <c:v>3.9187699999999999</c:v>
                </c:pt>
                <c:pt idx="4741">
                  <c:v>3.9213399999999998</c:v>
                </c:pt>
                <c:pt idx="4742">
                  <c:v>3.9119700000000002</c:v>
                </c:pt>
                <c:pt idx="4743">
                  <c:v>3.9293300000000002</c:v>
                </c:pt>
                <c:pt idx="4744">
                  <c:v>3.91995</c:v>
                </c:pt>
                <c:pt idx="4745">
                  <c:v>3.9113899999999999</c:v>
                </c:pt>
                <c:pt idx="4746">
                  <c:v>3.9226200000000002</c:v>
                </c:pt>
                <c:pt idx="4747">
                  <c:v>3.9065799999999999</c:v>
                </c:pt>
                <c:pt idx="4748">
                  <c:v>3.9079299999999999</c:v>
                </c:pt>
                <c:pt idx="4749">
                  <c:v>3.9051200000000001</c:v>
                </c:pt>
                <c:pt idx="4750">
                  <c:v>3.9028700000000001</c:v>
                </c:pt>
                <c:pt idx="4751">
                  <c:v>3.9146399999999999</c:v>
                </c:pt>
                <c:pt idx="4752">
                  <c:v>3.91194</c:v>
                </c:pt>
                <c:pt idx="4753">
                  <c:v>3.9141699999999999</c:v>
                </c:pt>
                <c:pt idx="4754">
                  <c:v>3.93879</c:v>
                </c:pt>
                <c:pt idx="4755">
                  <c:v>3.9198599999999999</c:v>
                </c:pt>
                <c:pt idx="4756">
                  <c:v>3.9133599999999999</c:v>
                </c:pt>
                <c:pt idx="4757">
                  <c:v>3.9053300000000002</c:v>
                </c:pt>
                <c:pt idx="4758">
                  <c:v>3.9104000000000001</c:v>
                </c:pt>
                <c:pt idx="4759">
                  <c:v>3.9129200000000002</c:v>
                </c:pt>
                <c:pt idx="4760">
                  <c:v>3.9120699999999999</c:v>
                </c:pt>
                <c:pt idx="4761">
                  <c:v>3.9147799999999999</c:v>
                </c:pt>
                <c:pt idx="4762">
                  <c:v>3.9209499999999999</c:v>
                </c:pt>
                <c:pt idx="4763">
                  <c:v>3.91804</c:v>
                </c:pt>
                <c:pt idx="4764">
                  <c:v>3.9074399999999998</c:v>
                </c:pt>
                <c:pt idx="4765">
                  <c:v>3.9030800000000001</c:v>
                </c:pt>
                <c:pt idx="4766">
                  <c:v>3.9202599999999999</c:v>
                </c:pt>
                <c:pt idx="4767">
                  <c:v>3.8984299999999998</c:v>
                </c:pt>
                <c:pt idx="4768">
                  <c:v>3.9173800000000001</c:v>
                </c:pt>
                <c:pt idx="4769">
                  <c:v>3.9177499999999998</c:v>
                </c:pt>
                <c:pt idx="4770">
                  <c:v>3.9100899999999998</c:v>
                </c:pt>
                <c:pt idx="4771">
                  <c:v>3.9195600000000002</c:v>
                </c:pt>
                <c:pt idx="4772">
                  <c:v>3.9272200000000002</c:v>
                </c:pt>
                <c:pt idx="4773">
                  <c:v>3.9342700000000002</c:v>
                </c:pt>
                <c:pt idx="4774">
                  <c:v>3.9212099999999999</c:v>
                </c:pt>
                <c:pt idx="4775">
                  <c:v>3.93222</c:v>
                </c:pt>
                <c:pt idx="4776">
                  <c:v>3.9237199999999999</c:v>
                </c:pt>
                <c:pt idx="4777">
                  <c:v>3.9249700000000001</c:v>
                </c:pt>
                <c:pt idx="4778">
                  <c:v>3.9310200000000002</c:v>
                </c:pt>
                <c:pt idx="4779">
                  <c:v>3.9242300000000001</c:v>
                </c:pt>
                <c:pt idx="4780">
                  <c:v>3.9220600000000001</c:v>
                </c:pt>
                <c:pt idx="4781">
                  <c:v>3.9276399999999998</c:v>
                </c:pt>
                <c:pt idx="4782">
                  <c:v>3.9150100000000001</c:v>
                </c:pt>
                <c:pt idx="4783">
                  <c:v>3.9155500000000001</c:v>
                </c:pt>
                <c:pt idx="4784">
                  <c:v>3.9327999999999999</c:v>
                </c:pt>
                <c:pt idx="4785">
                  <c:v>3.9241000000000001</c:v>
                </c:pt>
                <c:pt idx="4786">
                  <c:v>3.93466</c:v>
                </c:pt>
                <c:pt idx="4787">
                  <c:v>3.9336700000000002</c:v>
                </c:pt>
                <c:pt idx="4788">
                  <c:v>3.93675</c:v>
                </c:pt>
                <c:pt idx="4789">
                  <c:v>3.92597</c:v>
                </c:pt>
                <c:pt idx="4790">
                  <c:v>3.9298600000000001</c:v>
                </c:pt>
                <c:pt idx="4791">
                  <c:v>3.9196499999999999</c:v>
                </c:pt>
                <c:pt idx="4792">
                  <c:v>3.9116200000000001</c:v>
                </c:pt>
                <c:pt idx="4793">
                  <c:v>3.9212199999999999</c:v>
                </c:pt>
                <c:pt idx="4794">
                  <c:v>3.9154300000000002</c:v>
                </c:pt>
                <c:pt idx="4795">
                  <c:v>3.9310499999999999</c:v>
                </c:pt>
                <c:pt idx="4796">
                  <c:v>3.93181</c:v>
                </c:pt>
                <c:pt idx="4797">
                  <c:v>3.93818</c:v>
                </c:pt>
                <c:pt idx="4798">
                  <c:v>3.9249399999999999</c:v>
                </c:pt>
                <c:pt idx="4799">
                  <c:v>3.9275199999999999</c:v>
                </c:pt>
                <c:pt idx="4800">
                  <c:v>3.9319299999999999</c:v>
                </c:pt>
                <c:pt idx="4801">
                  <c:v>3.9306800000000002</c:v>
                </c:pt>
                <c:pt idx="4802">
                  <c:v>3.9252899999999999</c:v>
                </c:pt>
                <c:pt idx="4803">
                  <c:v>3.9300999999999999</c:v>
                </c:pt>
                <c:pt idx="4804">
                  <c:v>3.93215</c:v>
                </c:pt>
                <c:pt idx="4805">
                  <c:v>3.9282900000000001</c:v>
                </c:pt>
                <c:pt idx="4806">
                  <c:v>3.93208</c:v>
                </c:pt>
                <c:pt idx="4807">
                  <c:v>3.9369900000000002</c:v>
                </c:pt>
                <c:pt idx="4808">
                  <c:v>3.9275699999999998</c:v>
                </c:pt>
                <c:pt idx="4809">
                  <c:v>3.9279799999999998</c:v>
                </c:pt>
                <c:pt idx="4810">
                  <c:v>3.9286599999999998</c:v>
                </c:pt>
                <c:pt idx="4811">
                  <c:v>3.93228</c:v>
                </c:pt>
                <c:pt idx="4812">
                  <c:v>3.9218600000000001</c:v>
                </c:pt>
                <c:pt idx="4813">
                  <c:v>3.9220799999999998</c:v>
                </c:pt>
                <c:pt idx="4814">
                  <c:v>3.9201899999999998</c:v>
                </c:pt>
                <c:pt idx="4815">
                  <c:v>3.9346800000000002</c:v>
                </c:pt>
                <c:pt idx="4816">
                  <c:v>3.9236599999999999</c:v>
                </c:pt>
                <c:pt idx="4817">
                  <c:v>3.9273600000000002</c:v>
                </c:pt>
                <c:pt idx="4818">
                  <c:v>3.9406699999999999</c:v>
                </c:pt>
                <c:pt idx="4819">
                  <c:v>3.9301699999999999</c:v>
                </c:pt>
                <c:pt idx="4820">
                  <c:v>3.9382899999999998</c:v>
                </c:pt>
                <c:pt idx="4821">
                  <c:v>3.9302800000000002</c:v>
                </c:pt>
                <c:pt idx="4822">
                  <c:v>3.9241799999999998</c:v>
                </c:pt>
                <c:pt idx="4823">
                  <c:v>3.9215900000000001</c:v>
                </c:pt>
                <c:pt idx="4824">
                  <c:v>3.9377800000000001</c:v>
                </c:pt>
                <c:pt idx="4825">
                  <c:v>3.92882</c:v>
                </c:pt>
                <c:pt idx="4826">
                  <c:v>3.9335599999999999</c:v>
                </c:pt>
                <c:pt idx="4827">
                  <c:v>3.9275199999999999</c:v>
                </c:pt>
                <c:pt idx="4828">
                  <c:v>3.93669</c:v>
                </c:pt>
                <c:pt idx="4829">
                  <c:v>3.9320300000000001</c:v>
                </c:pt>
                <c:pt idx="4830">
                  <c:v>3.9176700000000002</c:v>
                </c:pt>
                <c:pt idx="4831">
                  <c:v>3.9236399999999998</c:v>
                </c:pt>
                <c:pt idx="4832">
                  <c:v>3.9294099999999998</c:v>
                </c:pt>
                <c:pt idx="4833">
                  <c:v>3.9209299999999998</c:v>
                </c:pt>
                <c:pt idx="4834">
                  <c:v>3.9300999999999999</c:v>
                </c:pt>
                <c:pt idx="4835">
                  <c:v>3.93201</c:v>
                </c:pt>
                <c:pt idx="4836">
                  <c:v>3.9358</c:v>
                </c:pt>
                <c:pt idx="4837">
                  <c:v>3.9335399999999998</c:v>
                </c:pt>
                <c:pt idx="4838">
                  <c:v>3.9334799999999999</c:v>
                </c:pt>
                <c:pt idx="4839">
                  <c:v>3.927</c:v>
                </c:pt>
                <c:pt idx="4840">
                  <c:v>3.9328500000000002</c:v>
                </c:pt>
                <c:pt idx="4841">
                  <c:v>3.9480200000000001</c:v>
                </c:pt>
                <c:pt idx="4842">
                  <c:v>3.93337</c:v>
                </c:pt>
                <c:pt idx="4843">
                  <c:v>3.9331</c:v>
                </c:pt>
                <c:pt idx="4844">
                  <c:v>3.9432800000000001</c:v>
                </c:pt>
                <c:pt idx="4845">
                  <c:v>3.9458099999999998</c:v>
                </c:pt>
                <c:pt idx="4846">
                  <c:v>3.9426600000000001</c:v>
                </c:pt>
                <c:pt idx="4847">
                  <c:v>3.9384899999999998</c:v>
                </c:pt>
                <c:pt idx="4848">
                  <c:v>3.9403600000000001</c:v>
                </c:pt>
                <c:pt idx="4849">
                  <c:v>3.9463400000000002</c:v>
                </c:pt>
                <c:pt idx="4850">
                  <c:v>3.93933</c:v>
                </c:pt>
                <c:pt idx="4851">
                  <c:v>3.9519600000000001</c:v>
                </c:pt>
                <c:pt idx="4852">
                  <c:v>3.9538600000000002</c:v>
                </c:pt>
                <c:pt idx="4853">
                  <c:v>3.9403299999999999</c:v>
                </c:pt>
                <c:pt idx="4854">
                  <c:v>3.9351400000000001</c:v>
                </c:pt>
                <c:pt idx="4855">
                  <c:v>3.9527700000000001</c:v>
                </c:pt>
                <c:pt idx="4856">
                  <c:v>3.9514499999999999</c:v>
                </c:pt>
                <c:pt idx="4857">
                  <c:v>3.9502000000000002</c:v>
                </c:pt>
                <c:pt idx="4858">
                  <c:v>3.9437000000000002</c:v>
                </c:pt>
                <c:pt idx="4859">
                  <c:v>3.9499599999999999</c:v>
                </c:pt>
                <c:pt idx="4860">
                  <c:v>3.9554299999999998</c:v>
                </c:pt>
                <c:pt idx="4861">
                  <c:v>3.93981</c:v>
                </c:pt>
                <c:pt idx="4862">
                  <c:v>3.9474100000000001</c:v>
                </c:pt>
                <c:pt idx="4863">
                  <c:v>3.94794</c:v>
                </c:pt>
                <c:pt idx="4864">
                  <c:v>3.9438599999999999</c:v>
                </c:pt>
                <c:pt idx="4865">
                  <c:v>3.94482</c:v>
                </c:pt>
                <c:pt idx="4866">
                  <c:v>3.95166</c:v>
                </c:pt>
                <c:pt idx="4867">
                  <c:v>3.93818</c:v>
                </c:pt>
                <c:pt idx="4868">
                  <c:v>3.9469099999999999</c:v>
                </c:pt>
                <c:pt idx="4869">
                  <c:v>3.9469699999999999</c:v>
                </c:pt>
                <c:pt idx="4870">
                  <c:v>3.9455300000000002</c:v>
                </c:pt>
                <c:pt idx="4871">
                  <c:v>3.9450400000000001</c:v>
                </c:pt>
                <c:pt idx="4872">
                  <c:v>3.9530699999999999</c:v>
                </c:pt>
                <c:pt idx="4873">
                  <c:v>3.94224</c:v>
                </c:pt>
                <c:pt idx="4874">
                  <c:v>3.9493399999999999</c:v>
                </c:pt>
                <c:pt idx="4875">
                  <c:v>3.9431799999999999</c:v>
                </c:pt>
                <c:pt idx="4876">
                  <c:v>3.9496699999999998</c:v>
                </c:pt>
                <c:pt idx="4877">
                  <c:v>3.9387599999999998</c:v>
                </c:pt>
                <c:pt idx="4878">
                  <c:v>3.9434999999999998</c:v>
                </c:pt>
                <c:pt idx="4879">
                  <c:v>3.9410500000000002</c:v>
                </c:pt>
                <c:pt idx="4880">
                  <c:v>3.9417499999999999</c:v>
                </c:pt>
                <c:pt idx="4881">
                  <c:v>3.9269500000000002</c:v>
                </c:pt>
                <c:pt idx="4882">
                  <c:v>3.9418600000000001</c:v>
                </c:pt>
                <c:pt idx="4883">
                  <c:v>3.94258</c:v>
                </c:pt>
                <c:pt idx="4884">
                  <c:v>3.9355000000000002</c:v>
                </c:pt>
                <c:pt idx="4885">
                  <c:v>3.9474499999999999</c:v>
                </c:pt>
                <c:pt idx="4886">
                  <c:v>3.9406400000000001</c:v>
                </c:pt>
                <c:pt idx="4887">
                  <c:v>3.9343599999999999</c:v>
                </c:pt>
                <c:pt idx="4888">
                  <c:v>3.9270100000000001</c:v>
                </c:pt>
                <c:pt idx="4889">
                  <c:v>3.91676</c:v>
                </c:pt>
                <c:pt idx="4890">
                  <c:v>3.9218299999999999</c:v>
                </c:pt>
                <c:pt idx="4891">
                  <c:v>3.9337499999999999</c:v>
                </c:pt>
                <c:pt idx="4892">
                  <c:v>3.92937</c:v>
                </c:pt>
                <c:pt idx="4893">
                  <c:v>3.93323</c:v>
                </c:pt>
                <c:pt idx="4894">
                  <c:v>3.9373300000000002</c:v>
                </c:pt>
                <c:pt idx="4895">
                  <c:v>3.9354200000000001</c:v>
                </c:pt>
                <c:pt idx="4896">
                  <c:v>3.9521000000000002</c:v>
                </c:pt>
                <c:pt idx="4897">
                  <c:v>3.9276800000000001</c:v>
                </c:pt>
                <c:pt idx="4898">
                  <c:v>3.9364400000000002</c:v>
                </c:pt>
                <c:pt idx="4899">
                  <c:v>3.9181900000000001</c:v>
                </c:pt>
                <c:pt idx="4900">
                  <c:v>3.9362400000000002</c:v>
                </c:pt>
                <c:pt idx="4901">
                  <c:v>3.9401000000000002</c:v>
                </c:pt>
                <c:pt idx="4902">
                  <c:v>3.9252400000000001</c:v>
                </c:pt>
                <c:pt idx="4903">
                  <c:v>3.9318499999999998</c:v>
                </c:pt>
                <c:pt idx="4904">
                  <c:v>3.92265</c:v>
                </c:pt>
                <c:pt idx="4905">
                  <c:v>3.9386399999999999</c:v>
                </c:pt>
                <c:pt idx="4906">
                  <c:v>3.9489000000000001</c:v>
                </c:pt>
                <c:pt idx="4907">
                  <c:v>3.9660799999999998</c:v>
                </c:pt>
                <c:pt idx="4908">
                  <c:v>3.9447100000000002</c:v>
                </c:pt>
                <c:pt idx="4909">
                  <c:v>3.9416500000000001</c:v>
                </c:pt>
                <c:pt idx="4910">
                  <c:v>3.93655</c:v>
                </c:pt>
                <c:pt idx="4911">
                  <c:v>3.9307699999999999</c:v>
                </c:pt>
                <c:pt idx="4912">
                  <c:v>3.9380600000000001</c:v>
                </c:pt>
                <c:pt idx="4913">
                  <c:v>3.9371</c:v>
                </c:pt>
                <c:pt idx="4914">
                  <c:v>3.9426700000000001</c:v>
                </c:pt>
                <c:pt idx="4915">
                  <c:v>3.94503</c:v>
                </c:pt>
                <c:pt idx="4916">
                  <c:v>3.9315600000000002</c:v>
                </c:pt>
                <c:pt idx="4917">
                  <c:v>3.9183699999999999</c:v>
                </c:pt>
                <c:pt idx="4918">
                  <c:v>3.9383699999999999</c:v>
                </c:pt>
                <c:pt idx="4919">
                  <c:v>3.92727</c:v>
                </c:pt>
                <c:pt idx="4920">
                  <c:v>3.92564</c:v>
                </c:pt>
                <c:pt idx="4921">
                  <c:v>3.9213800000000001</c:v>
                </c:pt>
                <c:pt idx="4922">
                  <c:v>3.9227799999999999</c:v>
                </c:pt>
                <c:pt idx="4923">
                  <c:v>3.92137</c:v>
                </c:pt>
                <c:pt idx="4924">
                  <c:v>3.92442</c:v>
                </c:pt>
                <c:pt idx="4925">
                  <c:v>3.9409800000000001</c:v>
                </c:pt>
                <c:pt idx="4926">
                  <c:v>3.9302700000000002</c:v>
                </c:pt>
                <c:pt idx="4927">
                  <c:v>3.9295200000000001</c:v>
                </c:pt>
                <c:pt idx="4928">
                  <c:v>3.94014</c:v>
                </c:pt>
                <c:pt idx="4929">
                  <c:v>3.9487399999999999</c:v>
                </c:pt>
                <c:pt idx="4930">
                  <c:v>3.9393799999999999</c:v>
                </c:pt>
                <c:pt idx="4931">
                  <c:v>3.9258199999999999</c:v>
                </c:pt>
                <c:pt idx="4932">
                  <c:v>3.93757</c:v>
                </c:pt>
                <c:pt idx="4933">
                  <c:v>3.9289499999999999</c:v>
                </c:pt>
                <c:pt idx="4934">
                  <c:v>3.9302899999999998</c:v>
                </c:pt>
                <c:pt idx="4935">
                  <c:v>3.92374</c:v>
                </c:pt>
                <c:pt idx="4936">
                  <c:v>3.9400200000000001</c:v>
                </c:pt>
                <c:pt idx="4937">
                  <c:v>3.9356200000000001</c:v>
                </c:pt>
                <c:pt idx="4938">
                  <c:v>3.9223499999999998</c:v>
                </c:pt>
                <c:pt idx="4939">
                  <c:v>3.9155799999999998</c:v>
                </c:pt>
                <c:pt idx="4940">
                  <c:v>3.92788</c:v>
                </c:pt>
                <c:pt idx="4941">
                  <c:v>3.9246300000000001</c:v>
                </c:pt>
                <c:pt idx="4942">
                  <c:v>3.90584</c:v>
                </c:pt>
                <c:pt idx="4943">
                  <c:v>3.9231600000000002</c:v>
                </c:pt>
                <c:pt idx="4944">
                  <c:v>3.9165899999999998</c:v>
                </c:pt>
                <c:pt idx="4945">
                  <c:v>3.9155500000000001</c:v>
                </c:pt>
                <c:pt idx="4946">
                  <c:v>3.9191199999999999</c:v>
                </c:pt>
                <c:pt idx="4947">
                  <c:v>3.9251399999999999</c:v>
                </c:pt>
                <c:pt idx="4948">
                  <c:v>3.9319799999999998</c:v>
                </c:pt>
                <c:pt idx="4949">
                  <c:v>3.9167700000000001</c:v>
                </c:pt>
                <c:pt idx="4950">
                  <c:v>3.9178600000000001</c:v>
                </c:pt>
                <c:pt idx="4951">
                  <c:v>3.93404</c:v>
                </c:pt>
                <c:pt idx="4952">
                  <c:v>3.9083299999999999</c:v>
                </c:pt>
                <c:pt idx="4953">
                  <c:v>3.9210199999999999</c:v>
                </c:pt>
                <c:pt idx="4954">
                  <c:v>3.9177300000000002</c:v>
                </c:pt>
                <c:pt idx="4955">
                  <c:v>3.9157899999999999</c:v>
                </c:pt>
                <c:pt idx="4956">
                  <c:v>3.9310700000000001</c:v>
                </c:pt>
                <c:pt idx="4957">
                  <c:v>3.9460999999999999</c:v>
                </c:pt>
                <c:pt idx="4958">
                  <c:v>3.9365600000000001</c:v>
                </c:pt>
                <c:pt idx="4959">
                  <c:v>3.93167</c:v>
                </c:pt>
                <c:pt idx="4960">
                  <c:v>3.9304299999999999</c:v>
                </c:pt>
                <c:pt idx="4961">
                  <c:v>3.92977</c:v>
                </c:pt>
                <c:pt idx="4962">
                  <c:v>3.9215800000000001</c:v>
                </c:pt>
                <c:pt idx="4963">
                  <c:v>3.9376899999999999</c:v>
                </c:pt>
                <c:pt idx="4964">
                  <c:v>3.93668</c:v>
                </c:pt>
                <c:pt idx="4965">
                  <c:v>3.93404</c:v>
                </c:pt>
                <c:pt idx="4966">
                  <c:v>3.93</c:v>
                </c:pt>
                <c:pt idx="4967">
                  <c:v>3.9211100000000001</c:v>
                </c:pt>
                <c:pt idx="4968">
                  <c:v>3.9236</c:v>
                </c:pt>
                <c:pt idx="4969">
                  <c:v>3.9315699999999998</c:v>
                </c:pt>
                <c:pt idx="4970">
                  <c:v>3.9432700000000001</c:v>
                </c:pt>
                <c:pt idx="4971">
                  <c:v>3.9354</c:v>
                </c:pt>
                <c:pt idx="4972">
                  <c:v>3.9161199999999998</c:v>
                </c:pt>
                <c:pt idx="4973">
                  <c:v>3.9194399999999998</c:v>
                </c:pt>
                <c:pt idx="4974">
                  <c:v>3.9270800000000001</c:v>
                </c:pt>
                <c:pt idx="4975">
                  <c:v>3.93851</c:v>
                </c:pt>
                <c:pt idx="4976">
                  <c:v>3.9499900000000001</c:v>
                </c:pt>
                <c:pt idx="4977">
                  <c:v>3.9247399999999999</c:v>
                </c:pt>
                <c:pt idx="4978">
                  <c:v>3.9339499999999998</c:v>
                </c:pt>
                <c:pt idx="4979">
                  <c:v>3.9330799999999999</c:v>
                </c:pt>
                <c:pt idx="4980">
                  <c:v>3.9242900000000001</c:v>
                </c:pt>
                <c:pt idx="4981">
                  <c:v>3.9290799999999999</c:v>
                </c:pt>
                <c:pt idx="4982">
                  <c:v>3.9214600000000002</c:v>
                </c:pt>
                <c:pt idx="4983">
                  <c:v>3.9390800000000001</c:v>
                </c:pt>
                <c:pt idx="4984">
                  <c:v>3.93892</c:v>
                </c:pt>
                <c:pt idx="4985">
                  <c:v>3.9306899999999998</c:v>
                </c:pt>
                <c:pt idx="4986">
                  <c:v>3.9343400000000002</c:v>
                </c:pt>
                <c:pt idx="4987">
                  <c:v>3.9338899999999999</c:v>
                </c:pt>
                <c:pt idx="4988">
                  <c:v>3.9458600000000001</c:v>
                </c:pt>
                <c:pt idx="4989">
                  <c:v>3.9312900000000002</c:v>
                </c:pt>
                <c:pt idx="4990">
                  <c:v>3.9368400000000001</c:v>
                </c:pt>
                <c:pt idx="4991">
                  <c:v>3.9251299999999998</c:v>
                </c:pt>
                <c:pt idx="4992">
                  <c:v>3.9203999999999999</c:v>
                </c:pt>
                <c:pt idx="4993">
                  <c:v>3.9178700000000002</c:v>
                </c:pt>
                <c:pt idx="4994">
                  <c:v>3.9320499999999998</c:v>
                </c:pt>
                <c:pt idx="4995">
                  <c:v>3.9392900000000002</c:v>
                </c:pt>
                <c:pt idx="4996">
                  <c:v>3.9261699999999999</c:v>
                </c:pt>
                <c:pt idx="4997">
                  <c:v>3.92198</c:v>
                </c:pt>
                <c:pt idx="4998">
                  <c:v>3.9336899999999999</c:v>
                </c:pt>
                <c:pt idx="4999">
                  <c:v>3.9233199999999999</c:v>
                </c:pt>
                <c:pt idx="5000">
                  <c:v>3.9247999999999998</c:v>
                </c:pt>
              </c:numCache>
            </c:numRef>
          </c:yVal>
          <c:smooth val="1"/>
          <c:extLst>
            <c:ext xmlns:c16="http://schemas.microsoft.com/office/drawing/2014/chart" uri="{C3380CC4-5D6E-409C-BE32-E72D297353CC}">
              <c16:uniqueId val="{00000005-51ED-41C0-82CA-3ADA64862072}"/>
            </c:ext>
          </c:extLst>
        </c:ser>
        <c:ser>
          <c:idx val="7"/>
          <c:order val="7"/>
          <c:tx>
            <c:strRef>
              <c:f>gyrate!$I$1</c:f>
              <c:strCache>
                <c:ptCount val="1"/>
                <c:pt idx="0">
                  <c:v>ZINC15675941</c:v>
                </c:pt>
              </c:strCache>
            </c:strRef>
          </c:tx>
          <c:spPr>
            <a:ln w="19050" cap="rnd">
              <a:solidFill>
                <a:schemeClr val="accent2">
                  <a:lumMod val="60000"/>
                </a:schemeClr>
              </a:solidFill>
              <a:round/>
            </a:ln>
            <a:effectLst/>
          </c:spPr>
          <c:marker>
            <c:symbol val="none"/>
          </c:marker>
          <c:xVal>
            <c:numRef>
              <c:f>gyrate!$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gyrate!$I$2:$I$5002</c:f>
              <c:numCache>
                <c:formatCode>General</c:formatCode>
                <c:ptCount val="5001"/>
                <c:pt idx="0">
                  <c:v>3.9030800000000001</c:v>
                </c:pt>
                <c:pt idx="1">
                  <c:v>3.91961</c:v>
                </c:pt>
                <c:pt idx="2">
                  <c:v>3.9246799999999999</c:v>
                </c:pt>
                <c:pt idx="3">
                  <c:v>3.91595</c:v>
                </c:pt>
                <c:pt idx="4">
                  <c:v>3.91479</c:v>
                </c:pt>
                <c:pt idx="5">
                  <c:v>3.91994</c:v>
                </c:pt>
                <c:pt idx="6">
                  <c:v>3.9173399999999998</c:v>
                </c:pt>
                <c:pt idx="7">
                  <c:v>3.9217399999999998</c:v>
                </c:pt>
                <c:pt idx="8">
                  <c:v>3.9361100000000002</c:v>
                </c:pt>
                <c:pt idx="9">
                  <c:v>3.9325299999999999</c:v>
                </c:pt>
                <c:pt idx="10">
                  <c:v>3.9416199999999999</c:v>
                </c:pt>
                <c:pt idx="11">
                  <c:v>3.9629300000000001</c:v>
                </c:pt>
                <c:pt idx="12">
                  <c:v>3.9418700000000002</c:v>
                </c:pt>
                <c:pt idx="13">
                  <c:v>3.9411399999999999</c:v>
                </c:pt>
                <c:pt idx="14">
                  <c:v>3.9321799999999998</c:v>
                </c:pt>
                <c:pt idx="15">
                  <c:v>3.9500999999999999</c:v>
                </c:pt>
                <c:pt idx="16">
                  <c:v>3.9495</c:v>
                </c:pt>
                <c:pt idx="17">
                  <c:v>3.9441700000000002</c:v>
                </c:pt>
                <c:pt idx="18">
                  <c:v>3.9405700000000001</c:v>
                </c:pt>
                <c:pt idx="19">
                  <c:v>3.9399099999999998</c:v>
                </c:pt>
                <c:pt idx="20">
                  <c:v>3.9603000000000002</c:v>
                </c:pt>
                <c:pt idx="21">
                  <c:v>3.9429500000000002</c:v>
                </c:pt>
                <c:pt idx="22">
                  <c:v>3.9673400000000001</c:v>
                </c:pt>
                <c:pt idx="23">
                  <c:v>3.9420700000000002</c:v>
                </c:pt>
                <c:pt idx="24">
                  <c:v>3.9588800000000002</c:v>
                </c:pt>
                <c:pt idx="25">
                  <c:v>3.9642900000000001</c:v>
                </c:pt>
                <c:pt idx="26">
                  <c:v>3.9602400000000002</c:v>
                </c:pt>
                <c:pt idx="27">
                  <c:v>3.9558499999999999</c:v>
                </c:pt>
                <c:pt idx="28">
                  <c:v>3.9474399999999998</c:v>
                </c:pt>
                <c:pt idx="29">
                  <c:v>3.9427500000000002</c:v>
                </c:pt>
                <c:pt idx="30">
                  <c:v>3.9650300000000001</c:v>
                </c:pt>
                <c:pt idx="31">
                  <c:v>3.9524400000000002</c:v>
                </c:pt>
                <c:pt idx="32">
                  <c:v>3.9681199999999999</c:v>
                </c:pt>
                <c:pt idx="33">
                  <c:v>3.97261</c:v>
                </c:pt>
                <c:pt idx="34">
                  <c:v>3.9666700000000001</c:v>
                </c:pt>
                <c:pt idx="35">
                  <c:v>3.9638499999999999</c:v>
                </c:pt>
                <c:pt idx="36">
                  <c:v>3.9704999999999999</c:v>
                </c:pt>
                <c:pt idx="37">
                  <c:v>3.9812099999999999</c:v>
                </c:pt>
                <c:pt idx="38">
                  <c:v>3.97464</c:v>
                </c:pt>
                <c:pt idx="39">
                  <c:v>3.9890300000000001</c:v>
                </c:pt>
                <c:pt idx="40">
                  <c:v>3.99322</c:v>
                </c:pt>
                <c:pt idx="41">
                  <c:v>3.98319</c:v>
                </c:pt>
                <c:pt idx="42">
                  <c:v>3.9841600000000001</c:v>
                </c:pt>
                <c:pt idx="43">
                  <c:v>3.9799199999999999</c:v>
                </c:pt>
                <c:pt idx="44">
                  <c:v>3.9806599999999999</c:v>
                </c:pt>
                <c:pt idx="45">
                  <c:v>3.9821399999999998</c:v>
                </c:pt>
                <c:pt idx="46">
                  <c:v>3.9871099999999999</c:v>
                </c:pt>
                <c:pt idx="47">
                  <c:v>3.9880200000000001</c:v>
                </c:pt>
                <c:pt idx="48">
                  <c:v>3.9838800000000001</c:v>
                </c:pt>
                <c:pt idx="49">
                  <c:v>3.9680900000000001</c:v>
                </c:pt>
                <c:pt idx="50">
                  <c:v>3.9558300000000002</c:v>
                </c:pt>
                <c:pt idx="51">
                  <c:v>3.9718399999999998</c:v>
                </c:pt>
                <c:pt idx="52">
                  <c:v>3.9647700000000001</c:v>
                </c:pt>
                <c:pt idx="53">
                  <c:v>3.98109</c:v>
                </c:pt>
                <c:pt idx="54">
                  <c:v>3.96204</c:v>
                </c:pt>
                <c:pt idx="55">
                  <c:v>3.96319</c:v>
                </c:pt>
                <c:pt idx="56">
                  <c:v>3.9741300000000002</c:v>
                </c:pt>
                <c:pt idx="57">
                  <c:v>3.97641</c:v>
                </c:pt>
                <c:pt idx="58">
                  <c:v>3.9783300000000001</c:v>
                </c:pt>
                <c:pt idx="59">
                  <c:v>3.97187</c:v>
                </c:pt>
                <c:pt idx="60">
                  <c:v>3.9645600000000001</c:v>
                </c:pt>
                <c:pt idx="61">
                  <c:v>3.9626199999999998</c:v>
                </c:pt>
                <c:pt idx="62">
                  <c:v>3.9577800000000001</c:v>
                </c:pt>
                <c:pt idx="63">
                  <c:v>3.9694600000000002</c:v>
                </c:pt>
                <c:pt idx="64">
                  <c:v>3.9706899999999998</c:v>
                </c:pt>
                <c:pt idx="65">
                  <c:v>3.97309</c:v>
                </c:pt>
                <c:pt idx="66">
                  <c:v>3.9707300000000001</c:v>
                </c:pt>
                <c:pt idx="67">
                  <c:v>3.9786899999999998</c:v>
                </c:pt>
                <c:pt idx="68">
                  <c:v>3.9592999999999998</c:v>
                </c:pt>
                <c:pt idx="69">
                  <c:v>3.97072</c:v>
                </c:pt>
                <c:pt idx="70">
                  <c:v>3.9759199999999999</c:v>
                </c:pt>
                <c:pt idx="71">
                  <c:v>3.9724300000000001</c:v>
                </c:pt>
                <c:pt idx="72">
                  <c:v>3.9682599999999999</c:v>
                </c:pt>
                <c:pt idx="73">
                  <c:v>3.9722900000000001</c:v>
                </c:pt>
                <c:pt idx="74">
                  <c:v>3.95736</c:v>
                </c:pt>
                <c:pt idx="75">
                  <c:v>3.9657</c:v>
                </c:pt>
                <c:pt idx="76">
                  <c:v>3.9705900000000001</c:v>
                </c:pt>
                <c:pt idx="77">
                  <c:v>3.9647800000000002</c:v>
                </c:pt>
                <c:pt idx="78">
                  <c:v>3.97838</c:v>
                </c:pt>
                <c:pt idx="79">
                  <c:v>3.9673400000000001</c:v>
                </c:pt>
                <c:pt idx="80">
                  <c:v>3.9676100000000001</c:v>
                </c:pt>
                <c:pt idx="81">
                  <c:v>3.9734099999999999</c:v>
                </c:pt>
                <c:pt idx="82">
                  <c:v>3.9782500000000001</c:v>
                </c:pt>
                <c:pt idx="83">
                  <c:v>3.9739599999999999</c:v>
                </c:pt>
                <c:pt idx="84">
                  <c:v>3.97756</c:v>
                </c:pt>
                <c:pt idx="85">
                  <c:v>3.9851899999999998</c:v>
                </c:pt>
                <c:pt idx="86">
                  <c:v>3.9842</c:v>
                </c:pt>
                <c:pt idx="87">
                  <c:v>3.9737800000000001</c:v>
                </c:pt>
                <c:pt idx="88">
                  <c:v>3.97417</c:v>
                </c:pt>
                <c:pt idx="89">
                  <c:v>3.98088</c:v>
                </c:pt>
                <c:pt idx="90">
                  <c:v>3.9947599999999999</c:v>
                </c:pt>
                <c:pt idx="91">
                  <c:v>3.9788800000000002</c:v>
                </c:pt>
                <c:pt idx="92">
                  <c:v>3.9718200000000001</c:v>
                </c:pt>
                <c:pt idx="93">
                  <c:v>3.9771700000000001</c:v>
                </c:pt>
                <c:pt idx="94">
                  <c:v>3.9737300000000002</c:v>
                </c:pt>
                <c:pt idx="95">
                  <c:v>3.9708299999999999</c:v>
                </c:pt>
                <c:pt idx="96">
                  <c:v>3.9830000000000001</c:v>
                </c:pt>
                <c:pt idx="97">
                  <c:v>3.97098</c:v>
                </c:pt>
                <c:pt idx="98">
                  <c:v>3.9730599999999998</c:v>
                </c:pt>
                <c:pt idx="99">
                  <c:v>3.9765799999999998</c:v>
                </c:pt>
                <c:pt idx="100">
                  <c:v>3.9814799999999999</c:v>
                </c:pt>
                <c:pt idx="101">
                  <c:v>3.98278</c:v>
                </c:pt>
                <c:pt idx="102">
                  <c:v>3.98048</c:v>
                </c:pt>
                <c:pt idx="103">
                  <c:v>3.9755099999999999</c:v>
                </c:pt>
                <c:pt idx="104">
                  <c:v>3.9867300000000001</c:v>
                </c:pt>
                <c:pt idx="105">
                  <c:v>3.9603299999999999</c:v>
                </c:pt>
                <c:pt idx="106">
                  <c:v>3.9625400000000002</c:v>
                </c:pt>
                <c:pt idx="107">
                  <c:v>3.96801</c:v>
                </c:pt>
                <c:pt idx="108">
                  <c:v>3.9616199999999999</c:v>
                </c:pt>
                <c:pt idx="109">
                  <c:v>3.9588299999999998</c:v>
                </c:pt>
                <c:pt idx="110">
                  <c:v>3.95153</c:v>
                </c:pt>
                <c:pt idx="111">
                  <c:v>3.96597</c:v>
                </c:pt>
                <c:pt idx="112">
                  <c:v>3.94909</c:v>
                </c:pt>
                <c:pt idx="113">
                  <c:v>3.9601500000000001</c:v>
                </c:pt>
                <c:pt idx="114">
                  <c:v>3.98475</c:v>
                </c:pt>
                <c:pt idx="115">
                  <c:v>3.9664199999999998</c:v>
                </c:pt>
                <c:pt idx="116">
                  <c:v>3.96089</c:v>
                </c:pt>
                <c:pt idx="117">
                  <c:v>3.9837699999999998</c:v>
                </c:pt>
                <c:pt idx="118">
                  <c:v>3.9766699999999999</c:v>
                </c:pt>
                <c:pt idx="119">
                  <c:v>3.9696400000000001</c:v>
                </c:pt>
                <c:pt idx="120">
                  <c:v>3.9603600000000001</c:v>
                </c:pt>
                <c:pt idx="121">
                  <c:v>3.9781499999999999</c:v>
                </c:pt>
                <c:pt idx="122">
                  <c:v>3.9665900000000001</c:v>
                </c:pt>
                <c:pt idx="123">
                  <c:v>3.9590200000000002</c:v>
                </c:pt>
                <c:pt idx="124">
                  <c:v>3.9664199999999998</c:v>
                </c:pt>
                <c:pt idx="125">
                  <c:v>3.9659399999999998</c:v>
                </c:pt>
                <c:pt idx="126">
                  <c:v>3.9620099999999998</c:v>
                </c:pt>
                <c:pt idx="127">
                  <c:v>3.9540299999999999</c:v>
                </c:pt>
                <c:pt idx="128">
                  <c:v>3.96637</c:v>
                </c:pt>
                <c:pt idx="129">
                  <c:v>3.9699599999999999</c:v>
                </c:pt>
                <c:pt idx="130">
                  <c:v>3.9622799999999998</c:v>
                </c:pt>
                <c:pt idx="131">
                  <c:v>3.9756999999999998</c:v>
                </c:pt>
                <c:pt idx="132">
                  <c:v>3.9687600000000001</c:v>
                </c:pt>
                <c:pt idx="133">
                  <c:v>3.9706199999999998</c:v>
                </c:pt>
                <c:pt idx="134">
                  <c:v>3.9611900000000002</c:v>
                </c:pt>
                <c:pt idx="135">
                  <c:v>3.9670399999999999</c:v>
                </c:pt>
                <c:pt idx="136">
                  <c:v>3.95878</c:v>
                </c:pt>
                <c:pt idx="137">
                  <c:v>3.9762300000000002</c:v>
                </c:pt>
                <c:pt idx="138">
                  <c:v>3.9625699999999999</c:v>
                </c:pt>
                <c:pt idx="139">
                  <c:v>3.9610300000000001</c:v>
                </c:pt>
                <c:pt idx="140">
                  <c:v>3.9573900000000002</c:v>
                </c:pt>
                <c:pt idx="141">
                  <c:v>3.9508800000000002</c:v>
                </c:pt>
                <c:pt idx="142">
                  <c:v>3.94659</c:v>
                </c:pt>
                <c:pt idx="143">
                  <c:v>3.9555600000000002</c:v>
                </c:pt>
                <c:pt idx="144">
                  <c:v>3.95566</c:v>
                </c:pt>
                <c:pt idx="145">
                  <c:v>3.96313</c:v>
                </c:pt>
                <c:pt idx="146">
                  <c:v>3.9650799999999999</c:v>
                </c:pt>
                <c:pt idx="147">
                  <c:v>3.9738500000000001</c:v>
                </c:pt>
                <c:pt idx="148">
                  <c:v>3.9697900000000002</c:v>
                </c:pt>
                <c:pt idx="149">
                  <c:v>3.9771399999999999</c:v>
                </c:pt>
                <c:pt idx="150">
                  <c:v>3.9666700000000001</c:v>
                </c:pt>
                <c:pt idx="151">
                  <c:v>3.96272</c:v>
                </c:pt>
                <c:pt idx="152">
                  <c:v>3.9589799999999999</c:v>
                </c:pt>
                <c:pt idx="153">
                  <c:v>3.9705699999999999</c:v>
                </c:pt>
                <c:pt idx="154">
                  <c:v>3.96313</c:v>
                </c:pt>
                <c:pt idx="155">
                  <c:v>3.9617300000000002</c:v>
                </c:pt>
                <c:pt idx="156">
                  <c:v>3.9615900000000002</c:v>
                </c:pt>
                <c:pt idx="157">
                  <c:v>3.9851399999999999</c:v>
                </c:pt>
                <c:pt idx="158">
                  <c:v>3.9730699999999999</c:v>
                </c:pt>
                <c:pt idx="159">
                  <c:v>3.9746700000000001</c:v>
                </c:pt>
                <c:pt idx="160">
                  <c:v>3.97621</c:v>
                </c:pt>
                <c:pt idx="161">
                  <c:v>3.9674800000000001</c:v>
                </c:pt>
                <c:pt idx="162">
                  <c:v>3.9806300000000001</c:v>
                </c:pt>
                <c:pt idx="163">
                  <c:v>3.98726</c:v>
                </c:pt>
                <c:pt idx="164">
                  <c:v>3.9638</c:v>
                </c:pt>
                <c:pt idx="165">
                  <c:v>3.9742199999999999</c:v>
                </c:pt>
                <c:pt idx="166">
                  <c:v>3.9836999999999998</c:v>
                </c:pt>
                <c:pt idx="167">
                  <c:v>3.9757600000000002</c:v>
                </c:pt>
                <c:pt idx="168">
                  <c:v>3.9800499999999999</c:v>
                </c:pt>
                <c:pt idx="169">
                  <c:v>3.9849999999999999</c:v>
                </c:pt>
                <c:pt idx="170">
                  <c:v>3.98237</c:v>
                </c:pt>
                <c:pt idx="171">
                  <c:v>3.9903</c:v>
                </c:pt>
                <c:pt idx="172">
                  <c:v>3.9736500000000001</c:v>
                </c:pt>
                <c:pt idx="173">
                  <c:v>3.9888599999999999</c:v>
                </c:pt>
                <c:pt idx="174">
                  <c:v>3.9696699999999998</c:v>
                </c:pt>
                <c:pt idx="175">
                  <c:v>3.9687299999999999</c:v>
                </c:pt>
                <c:pt idx="176">
                  <c:v>3.9660000000000002</c:v>
                </c:pt>
                <c:pt idx="177">
                  <c:v>3.9613999999999998</c:v>
                </c:pt>
                <c:pt idx="178">
                  <c:v>3.99153</c:v>
                </c:pt>
                <c:pt idx="179">
                  <c:v>3.9766499999999998</c:v>
                </c:pt>
                <c:pt idx="180">
                  <c:v>3.9883600000000001</c:v>
                </c:pt>
                <c:pt idx="181">
                  <c:v>3.9661499999999998</c:v>
                </c:pt>
                <c:pt idx="182">
                  <c:v>3.9714200000000002</c:v>
                </c:pt>
                <c:pt idx="183">
                  <c:v>3.9712200000000002</c:v>
                </c:pt>
                <c:pt idx="184">
                  <c:v>3.98265</c:v>
                </c:pt>
                <c:pt idx="185">
                  <c:v>3.97288</c:v>
                </c:pt>
                <c:pt idx="186">
                  <c:v>3.9781399999999998</c:v>
                </c:pt>
                <c:pt idx="187">
                  <c:v>3.9538199999999999</c:v>
                </c:pt>
                <c:pt idx="188">
                  <c:v>3.9493499999999999</c:v>
                </c:pt>
                <c:pt idx="189">
                  <c:v>3.9571900000000002</c:v>
                </c:pt>
                <c:pt idx="190">
                  <c:v>3.9574600000000002</c:v>
                </c:pt>
                <c:pt idx="191">
                  <c:v>3.9566300000000001</c:v>
                </c:pt>
                <c:pt idx="192">
                  <c:v>3.96421</c:v>
                </c:pt>
                <c:pt idx="193">
                  <c:v>3.96793</c:v>
                </c:pt>
                <c:pt idx="194">
                  <c:v>3.9606300000000001</c:v>
                </c:pt>
                <c:pt idx="195">
                  <c:v>3.9472399999999999</c:v>
                </c:pt>
                <c:pt idx="196">
                  <c:v>3.9601600000000001</c:v>
                </c:pt>
                <c:pt idx="197">
                  <c:v>3.9626100000000002</c:v>
                </c:pt>
                <c:pt idx="198">
                  <c:v>3.9525600000000001</c:v>
                </c:pt>
                <c:pt idx="199">
                  <c:v>3.94834</c:v>
                </c:pt>
                <c:pt idx="200">
                  <c:v>3.9573299999999998</c:v>
                </c:pt>
                <c:pt idx="201">
                  <c:v>3.9549300000000001</c:v>
                </c:pt>
                <c:pt idx="202">
                  <c:v>3.95547</c:v>
                </c:pt>
                <c:pt idx="203">
                  <c:v>3.95994</c:v>
                </c:pt>
                <c:pt idx="204">
                  <c:v>3.9723799999999998</c:v>
                </c:pt>
                <c:pt idx="205">
                  <c:v>3.9702299999999999</c:v>
                </c:pt>
                <c:pt idx="206">
                  <c:v>3.9628999999999999</c:v>
                </c:pt>
                <c:pt idx="207">
                  <c:v>3.96583</c:v>
                </c:pt>
                <c:pt idx="208">
                  <c:v>3.9874700000000001</c:v>
                </c:pt>
                <c:pt idx="209">
                  <c:v>3.9711400000000001</c:v>
                </c:pt>
                <c:pt idx="210">
                  <c:v>3.9740099999999998</c:v>
                </c:pt>
                <c:pt idx="211">
                  <c:v>3.96929</c:v>
                </c:pt>
                <c:pt idx="212">
                  <c:v>3.97153</c:v>
                </c:pt>
                <c:pt idx="213">
                  <c:v>3.96705</c:v>
                </c:pt>
                <c:pt idx="214">
                  <c:v>3.9695</c:v>
                </c:pt>
                <c:pt idx="215">
                  <c:v>3.9651700000000001</c:v>
                </c:pt>
                <c:pt idx="216">
                  <c:v>3.9647600000000001</c:v>
                </c:pt>
                <c:pt idx="217">
                  <c:v>3.9683199999999998</c:v>
                </c:pt>
                <c:pt idx="218">
                  <c:v>3.9578199999999999</c:v>
                </c:pt>
                <c:pt idx="219">
                  <c:v>3.9819499999999999</c:v>
                </c:pt>
                <c:pt idx="220">
                  <c:v>3.9771299999999998</c:v>
                </c:pt>
                <c:pt idx="221">
                  <c:v>3.9636800000000001</c:v>
                </c:pt>
                <c:pt idx="222">
                  <c:v>3.9724300000000001</c:v>
                </c:pt>
                <c:pt idx="223">
                  <c:v>3.9630000000000001</c:v>
                </c:pt>
                <c:pt idx="224">
                  <c:v>3.9414199999999999</c:v>
                </c:pt>
                <c:pt idx="225">
                  <c:v>3.9676100000000001</c:v>
                </c:pt>
                <c:pt idx="226">
                  <c:v>3.96258</c:v>
                </c:pt>
                <c:pt idx="227">
                  <c:v>3.9695100000000001</c:v>
                </c:pt>
                <c:pt idx="228">
                  <c:v>3.9678800000000001</c:v>
                </c:pt>
                <c:pt idx="229">
                  <c:v>3.9756800000000001</c:v>
                </c:pt>
                <c:pt idx="230">
                  <c:v>3.96469</c:v>
                </c:pt>
                <c:pt idx="231">
                  <c:v>3.9701499999999998</c:v>
                </c:pt>
                <c:pt idx="232">
                  <c:v>3.9668100000000002</c:v>
                </c:pt>
                <c:pt idx="233">
                  <c:v>3.9655</c:v>
                </c:pt>
                <c:pt idx="234">
                  <c:v>3.9685000000000001</c:v>
                </c:pt>
                <c:pt idx="235">
                  <c:v>3.9681000000000002</c:v>
                </c:pt>
                <c:pt idx="236">
                  <c:v>3.9632399999999999</c:v>
                </c:pt>
                <c:pt idx="237">
                  <c:v>3.9800200000000001</c:v>
                </c:pt>
                <c:pt idx="238">
                  <c:v>3.9832399999999999</c:v>
                </c:pt>
                <c:pt idx="239">
                  <c:v>3.9738000000000002</c:v>
                </c:pt>
                <c:pt idx="240">
                  <c:v>3.9621900000000001</c:v>
                </c:pt>
                <c:pt idx="241">
                  <c:v>3.9815800000000001</c:v>
                </c:pt>
                <c:pt idx="242">
                  <c:v>3.9814400000000001</c:v>
                </c:pt>
                <c:pt idx="243">
                  <c:v>3.9610699999999999</c:v>
                </c:pt>
                <c:pt idx="244">
                  <c:v>3.9841099999999998</c:v>
                </c:pt>
                <c:pt idx="245">
                  <c:v>3.9687299999999999</c:v>
                </c:pt>
                <c:pt idx="246">
                  <c:v>3.9714900000000002</c:v>
                </c:pt>
                <c:pt idx="247">
                  <c:v>3.9878800000000001</c:v>
                </c:pt>
                <c:pt idx="248">
                  <c:v>3.9597199999999999</c:v>
                </c:pt>
                <c:pt idx="249">
                  <c:v>3.9651000000000001</c:v>
                </c:pt>
                <c:pt idx="250">
                  <c:v>3.9575300000000002</c:v>
                </c:pt>
                <c:pt idx="251">
                  <c:v>3.9651800000000001</c:v>
                </c:pt>
                <c:pt idx="252">
                  <c:v>3.9496699999999998</c:v>
                </c:pt>
                <c:pt idx="253">
                  <c:v>3.9685800000000002</c:v>
                </c:pt>
                <c:pt idx="254">
                  <c:v>3.9649399999999999</c:v>
                </c:pt>
                <c:pt idx="255">
                  <c:v>3.9574799999999999</c:v>
                </c:pt>
                <c:pt idx="256">
                  <c:v>3.97139</c:v>
                </c:pt>
                <c:pt idx="257">
                  <c:v>3.9771000000000001</c:v>
                </c:pt>
                <c:pt idx="258">
                  <c:v>3.9625400000000002</c:v>
                </c:pt>
                <c:pt idx="259">
                  <c:v>3.9492799999999999</c:v>
                </c:pt>
                <c:pt idx="260">
                  <c:v>3.9578199999999999</c:v>
                </c:pt>
                <c:pt idx="261">
                  <c:v>3.9516</c:v>
                </c:pt>
                <c:pt idx="262">
                  <c:v>3.9549099999999999</c:v>
                </c:pt>
                <c:pt idx="263">
                  <c:v>3.9632000000000001</c:v>
                </c:pt>
                <c:pt idx="264">
                  <c:v>3.9700899999999999</c:v>
                </c:pt>
                <c:pt idx="265">
                  <c:v>3.9601799999999998</c:v>
                </c:pt>
                <c:pt idx="266">
                  <c:v>3.9635899999999999</c:v>
                </c:pt>
                <c:pt idx="267">
                  <c:v>3.9682400000000002</c:v>
                </c:pt>
                <c:pt idx="268">
                  <c:v>3.96759</c:v>
                </c:pt>
                <c:pt idx="269">
                  <c:v>3.9646699999999999</c:v>
                </c:pt>
                <c:pt idx="270">
                  <c:v>3.9618099999999998</c:v>
                </c:pt>
                <c:pt idx="271">
                  <c:v>3.9534899999999999</c:v>
                </c:pt>
                <c:pt idx="272">
                  <c:v>3.9704999999999999</c:v>
                </c:pt>
                <c:pt idx="273">
                  <c:v>3.9613499999999999</c:v>
                </c:pt>
                <c:pt idx="274">
                  <c:v>3.9730099999999999</c:v>
                </c:pt>
                <c:pt idx="275">
                  <c:v>3.9830700000000001</c:v>
                </c:pt>
                <c:pt idx="276">
                  <c:v>3.9680800000000001</c:v>
                </c:pt>
                <c:pt idx="277">
                  <c:v>3.9682400000000002</c:v>
                </c:pt>
                <c:pt idx="278">
                  <c:v>3.96197</c:v>
                </c:pt>
                <c:pt idx="279">
                  <c:v>3.9493</c:v>
                </c:pt>
                <c:pt idx="280">
                  <c:v>3.94869</c:v>
                </c:pt>
                <c:pt idx="281">
                  <c:v>3.9399899999999999</c:v>
                </c:pt>
                <c:pt idx="282">
                  <c:v>3.9420199999999999</c:v>
                </c:pt>
                <c:pt idx="283">
                  <c:v>3.9525000000000001</c:v>
                </c:pt>
                <c:pt idx="284">
                  <c:v>3.9554800000000001</c:v>
                </c:pt>
                <c:pt idx="285">
                  <c:v>3.9538700000000002</c:v>
                </c:pt>
                <c:pt idx="286">
                  <c:v>3.9605299999999999</c:v>
                </c:pt>
                <c:pt idx="287">
                  <c:v>3.9504199999999998</c:v>
                </c:pt>
                <c:pt idx="288">
                  <c:v>3.9601099999999998</c:v>
                </c:pt>
                <c:pt idx="289">
                  <c:v>3.9571000000000001</c:v>
                </c:pt>
                <c:pt idx="290">
                  <c:v>3.9448300000000001</c:v>
                </c:pt>
                <c:pt idx="291">
                  <c:v>3.9433699999999998</c:v>
                </c:pt>
                <c:pt idx="292">
                  <c:v>3.9484599999999999</c:v>
                </c:pt>
                <c:pt idx="293">
                  <c:v>3.93289</c:v>
                </c:pt>
                <c:pt idx="294">
                  <c:v>3.94693</c:v>
                </c:pt>
                <c:pt idx="295">
                  <c:v>3.94719</c:v>
                </c:pt>
                <c:pt idx="296">
                  <c:v>3.9490599999999998</c:v>
                </c:pt>
                <c:pt idx="297">
                  <c:v>3.9397600000000002</c:v>
                </c:pt>
                <c:pt idx="298">
                  <c:v>3.9279799999999998</c:v>
                </c:pt>
                <c:pt idx="299">
                  <c:v>3.9371499999999999</c:v>
                </c:pt>
                <c:pt idx="300">
                  <c:v>3.9375100000000001</c:v>
                </c:pt>
                <c:pt idx="301">
                  <c:v>3.9442599999999999</c:v>
                </c:pt>
                <c:pt idx="302">
                  <c:v>3.9379900000000001</c:v>
                </c:pt>
                <c:pt idx="303">
                  <c:v>3.9317500000000001</c:v>
                </c:pt>
                <c:pt idx="304">
                  <c:v>3.9292799999999999</c:v>
                </c:pt>
                <c:pt idx="305">
                  <c:v>3.9258299999999999</c:v>
                </c:pt>
                <c:pt idx="306">
                  <c:v>3.93174</c:v>
                </c:pt>
                <c:pt idx="307">
                  <c:v>3.9329999999999998</c:v>
                </c:pt>
                <c:pt idx="308">
                  <c:v>3.9485100000000002</c:v>
                </c:pt>
                <c:pt idx="309">
                  <c:v>3.9559299999999999</c:v>
                </c:pt>
                <c:pt idx="310">
                  <c:v>3.94373</c:v>
                </c:pt>
                <c:pt idx="311">
                  <c:v>3.9560900000000001</c:v>
                </c:pt>
                <c:pt idx="312">
                  <c:v>3.95546</c:v>
                </c:pt>
                <c:pt idx="313">
                  <c:v>3.9555199999999999</c:v>
                </c:pt>
                <c:pt idx="314">
                  <c:v>3.9498099999999998</c:v>
                </c:pt>
                <c:pt idx="315">
                  <c:v>3.96312</c:v>
                </c:pt>
                <c:pt idx="316">
                  <c:v>3.9528099999999999</c:v>
                </c:pt>
                <c:pt idx="317">
                  <c:v>3.9497900000000001</c:v>
                </c:pt>
                <c:pt idx="318">
                  <c:v>3.9521899999999999</c:v>
                </c:pt>
                <c:pt idx="319">
                  <c:v>3.9520599999999999</c:v>
                </c:pt>
                <c:pt idx="320">
                  <c:v>3.9565899999999998</c:v>
                </c:pt>
                <c:pt idx="321">
                  <c:v>3.9521899999999999</c:v>
                </c:pt>
                <c:pt idx="322">
                  <c:v>3.9589599999999998</c:v>
                </c:pt>
                <c:pt idx="323">
                  <c:v>3.9563600000000001</c:v>
                </c:pt>
                <c:pt idx="324">
                  <c:v>3.9655999999999998</c:v>
                </c:pt>
                <c:pt idx="325">
                  <c:v>3.95086</c:v>
                </c:pt>
                <c:pt idx="326">
                  <c:v>3.9632399999999999</c:v>
                </c:pt>
                <c:pt idx="327">
                  <c:v>3.9683000000000002</c:v>
                </c:pt>
                <c:pt idx="328">
                  <c:v>3.9578199999999999</c:v>
                </c:pt>
                <c:pt idx="329">
                  <c:v>3.9624000000000001</c:v>
                </c:pt>
                <c:pt idx="330">
                  <c:v>3.97017</c:v>
                </c:pt>
                <c:pt idx="331">
                  <c:v>3.9900500000000001</c:v>
                </c:pt>
                <c:pt idx="332">
                  <c:v>3.9777900000000002</c:v>
                </c:pt>
                <c:pt idx="333">
                  <c:v>3.98753</c:v>
                </c:pt>
                <c:pt idx="334">
                  <c:v>3.9660099999999998</c:v>
                </c:pt>
                <c:pt idx="335">
                  <c:v>3.9785599999999999</c:v>
                </c:pt>
                <c:pt idx="336">
                  <c:v>3.9781200000000001</c:v>
                </c:pt>
                <c:pt idx="337">
                  <c:v>3.9828800000000002</c:v>
                </c:pt>
                <c:pt idx="338">
                  <c:v>3.9877099999999999</c:v>
                </c:pt>
                <c:pt idx="339">
                  <c:v>3.9855900000000002</c:v>
                </c:pt>
                <c:pt idx="340">
                  <c:v>3.9899200000000001</c:v>
                </c:pt>
                <c:pt idx="341">
                  <c:v>3.9871099999999999</c:v>
                </c:pt>
                <c:pt idx="342">
                  <c:v>3.9777300000000002</c:v>
                </c:pt>
                <c:pt idx="343">
                  <c:v>3.97261</c:v>
                </c:pt>
                <c:pt idx="344">
                  <c:v>3.9874999999999998</c:v>
                </c:pt>
                <c:pt idx="345">
                  <c:v>3.9940099999999998</c:v>
                </c:pt>
                <c:pt idx="346">
                  <c:v>3.9795400000000001</c:v>
                </c:pt>
                <c:pt idx="347">
                  <c:v>4.0020300000000004</c:v>
                </c:pt>
                <c:pt idx="348">
                  <c:v>3.9885899999999999</c:v>
                </c:pt>
                <c:pt idx="349">
                  <c:v>3.9776799999999999</c:v>
                </c:pt>
                <c:pt idx="350">
                  <c:v>3.9865499999999998</c:v>
                </c:pt>
                <c:pt idx="351">
                  <c:v>3.9922499999999999</c:v>
                </c:pt>
                <c:pt idx="352">
                  <c:v>3.9906799999999998</c:v>
                </c:pt>
                <c:pt idx="353">
                  <c:v>3.98617</c:v>
                </c:pt>
                <c:pt idx="354">
                  <c:v>3.96231</c:v>
                </c:pt>
                <c:pt idx="355">
                  <c:v>3.9734500000000001</c:v>
                </c:pt>
                <c:pt idx="356">
                  <c:v>3.9667400000000002</c:v>
                </c:pt>
                <c:pt idx="357">
                  <c:v>3.9660299999999999</c:v>
                </c:pt>
                <c:pt idx="358">
                  <c:v>3.97113</c:v>
                </c:pt>
                <c:pt idx="359">
                  <c:v>3.9797099999999999</c:v>
                </c:pt>
                <c:pt idx="360">
                  <c:v>3.9870700000000001</c:v>
                </c:pt>
                <c:pt idx="361">
                  <c:v>3.9736199999999999</c:v>
                </c:pt>
                <c:pt idx="362">
                  <c:v>3.9655999999999998</c:v>
                </c:pt>
                <c:pt idx="363">
                  <c:v>3.9542199999999998</c:v>
                </c:pt>
                <c:pt idx="364">
                  <c:v>3.9429699999999999</c:v>
                </c:pt>
                <c:pt idx="365">
                  <c:v>3.9550100000000001</c:v>
                </c:pt>
                <c:pt idx="366">
                  <c:v>3.9434999999999998</c:v>
                </c:pt>
                <c:pt idx="367">
                  <c:v>3.9430000000000001</c:v>
                </c:pt>
                <c:pt idx="368">
                  <c:v>3.9491700000000001</c:v>
                </c:pt>
                <c:pt idx="369">
                  <c:v>3.9422899999999998</c:v>
                </c:pt>
                <c:pt idx="370">
                  <c:v>3.9521099999999998</c:v>
                </c:pt>
                <c:pt idx="371">
                  <c:v>3.9528400000000001</c:v>
                </c:pt>
                <c:pt idx="372">
                  <c:v>3.9517000000000002</c:v>
                </c:pt>
                <c:pt idx="373">
                  <c:v>3.9319899999999999</c:v>
                </c:pt>
                <c:pt idx="374">
                  <c:v>3.92937</c:v>
                </c:pt>
                <c:pt idx="375">
                  <c:v>3.94143</c:v>
                </c:pt>
                <c:pt idx="376">
                  <c:v>3.9385400000000002</c:v>
                </c:pt>
                <c:pt idx="377">
                  <c:v>3.9524300000000001</c:v>
                </c:pt>
                <c:pt idx="378">
                  <c:v>3.9588299999999998</c:v>
                </c:pt>
                <c:pt idx="379">
                  <c:v>3.9457300000000002</c:v>
                </c:pt>
                <c:pt idx="380">
                  <c:v>3.9412099999999999</c:v>
                </c:pt>
                <c:pt idx="381">
                  <c:v>3.93384</c:v>
                </c:pt>
                <c:pt idx="382">
                  <c:v>3.94462</c:v>
                </c:pt>
                <c:pt idx="383">
                  <c:v>3.9401700000000002</c:v>
                </c:pt>
                <c:pt idx="384">
                  <c:v>3.94537</c:v>
                </c:pt>
                <c:pt idx="385">
                  <c:v>3.94259</c:v>
                </c:pt>
                <c:pt idx="386">
                  <c:v>3.9438</c:v>
                </c:pt>
                <c:pt idx="387">
                  <c:v>3.9365399999999999</c:v>
                </c:pt>
                <c:pt idx="388">
                  <c:v>3.93859</c:v>
                </c:pt>
                <c:pt idx="389">
                  <c:v>3.9450699999999999</c:v>
                </c:pt>
                <c:pt idx="390">
                  <c:v>3.9328599999999998</c:v>
                </c:pt>
                <c:pt idx="391">
                  <c:v>3.9350000000000001</c:v>
                </c:pt>
                <c:pt idx="392">
                  <c:v>3.9367399999999999</c:v>
                </c:pt>
                <c:pt idx="393">
                  <c:v>3.9326599999999998</c:v>
                </c:pt>
                <c:pt idx="394">
                  <c:v>3.9363899999999998</c:v>
                </c:pt>
                <c:pt idx="395">
                  <c:v>3.9434399999999998</c:v>
                </c:pt>
                <c:pt idx="396">
                  <c:v>3.9376899999999999</c:v>
                </c:pt>
                <c:pt idx="397">
                  <c:v>3.9343400000000002</c:v>
                </c:pt>
                <c:pt idx="398">
                  <c:v>3.9400200000000001</c:v>
                </c:pt>
                <c:pt idx="399">
                  <c:v>3.92469</c:v>
                </c:pt>
                <c:pt idx="400">
                  <c:v>3.9300899999999999</c:v>
                </c:pt>
                <c:pt idx="401">
                  <c:v>3.9388000000000001</c:v>
                </c:pt>
                <c:pt idx="402">
                  <c:v>3.9360599999999999</c:v>
                </c:pt>
                <c:pt idx="403">
                  <c:v>3.93431</c:v>
                </c:pt>
                <c:pt idx="404">
                  <c:v>3.93275</c:v>
                </c:pt>
                <c:pt idx="405">
                  <c:v>3.9273899999999999</c:v>
                </c:pt>
                <c:pt idx="406">
                  <c:v>3.9265300000000001</c:v>
                </c:pt>
                <c:pt idx="407">
                  <c:v>3.9153699999999998</c:v>
                </c:pt>
                <c:pt idx="408">
                  <c:v>3.9221699999999999</c:v>
                </c:pt>
                <c:pt idx="409">
                  <c:v>3.9285800000000002</c:v>
                </c:pt>
                <c:pt idx="410">
                  <c:v>3.9179900000000001</c:v>
                </c:pt>
                <c:pt idx="411">
                  <c:v>3.9152300000000002</c:v>
                </c:pt>
                <c:pt idx="412">
                  <c:v>3.91954</c:v>
                </c:pt>
                <c:pt idx="413">
                  <c:v>3.9178199999999999</c:v>
                </c:pt>
                <c:pt idx="414">
                  <c:v>3.9315600000000002</c:v>
                </c:pt>
                <c:pt idx="415">
                  <c:v>3.9257399999999998</c:v>
                </c:pt>
                <c:pt idx="416">
                  <c:v>3.9240900000000001</c:v>
                </c:pt>
                <c:pt idx="417">
                  <c:v>3.9205999999999999</c:v>
                </c:pt>
                <c:pt idx="418">
                  <c:v>3.93377</c:v>
                </c:pt>
                <c:pt idx="419">
                  <c:v>3.9330599999999998</c:v>
                </c:pt>
                <c:pt idx="420">
                  <c:v>3.9371499999999999</c:v>
                </c:pt>
                <c:pt idx="421">
                  <c:v>3.94007</c:v>
                </c:pt>
                <c:pt idx="422">
                  <c:v>3.9353899999999999</c:v>
                </c:pt>
                <c:pt idx="423">
                  <c:v>3.9370799999999999</c:v>
                </c:pt>
                <c:pt idx="424">
                  <c:v>3.93736</c:v>
                </c:pt>
                <c:pt idx="425">
                  <c:v>3.92333</c:v>
                </c:pt>
                <c:pt idx="426">
                  <c:v>3.9333999999999998</c:v>
                </c:pt>
                <c:pt idx="427">
                  <c:v>3.92998</c:v>
                </c:pt>
                <c:pt idx="428">
                  <c:v>3.9400599999999999</c:v>
                </c:pt>
                <c:pt idx="429">
                  <c:v>3.9401899999999999</c:v>
                </c:pt>
                <c:pt idx="430">
                  <c:v>3.9185699999999999</c:v>
                </c:pt>
                <c:pt idx="431">
                  <c:v>3.9163800000000002</c:v>
                </c:pt>
                <c:pt idx="432">
                  <c:v>3.9151099999999999</c:v>
                </c:pt>
                <c:pt idx="433">
                  <c:v>3.91736</c:v>
                </c:pt>
                <c:pt idx="434">
                  <c:v>3.9273600000000002</c:v>
                </c:pt>
                <c:pt idx="435">
                  <c:v>3.9099900000000001</c:v>
                </c:pt>
                <c:pt idx="436">
                  <c:v>3.92544</c:v>
                </c:pt>
                <c:pt idx="437">
                  <c:v>3.9296500000000001</c:v>
                </c:pt>
                <c:pt idx="438">
                  <c:v>3.9334799999999999</c:v>
                </c:pt>
                <c:pt idx="439">
                  <c:v>3.93973</c:v>
                </c:pt>
                <c:pt idx="440">
                  <c:v>3.9218199999999999</c:v>
                </c:pt>
                <c:pt idx="441">
                  <c:v>3.9348700000000001</c:v>
                </c:pt>
                <c:pt idx="442">
                  <c:v>3.9449399999999999</c:v>
                </c:pt>
                <c:pt idx="443">
                  <c:v>3.9291999999999998</c:v>
                </c:pt>
                <c:pt idx="444">
                  <c:v>3.91249</c:v>
                </c:pt>
                <c:pt idx="445">
                  <c:v>3.9092199999999999</c:v>
                </c:pt>
                <c:pt idx="446">
                  <c:v>3.9345300000000001</c:v>
                </c:pt>
                <c:pt idx="447">
                  <c:v>3.9216799999999998</c:v>
                </c:pt>
                <c:pt idx="448">
                  <c:v>3.92855</c:v>
                </c:pt>
                <c:pt idx="449">
                  <c:v>3.92272</c:v>
                </c:pt>
                <c:pt idx="450">
                  <c:v>3.9331800000000001</c:v>
                </c:pt>
                <c:pt idx="451">
                  <c:v>3.9308999999999998</c:v>
                </c:pt>
                <c:pt idx="452">
                  <c:v>3.9296700000000002</c:v>
                </c:pt>
                <c:pt idx="453">
                  <c:v>3.93777</c:v>
                </c:pt>
                <c:pt idx="454">
                  <c:v>3.9365299999999999</c:v>
                </c:pt>
                <c:pt idx="455">
                  <c:v>3.9347500000000002</c:v>
                </c:pt>
                <c:pt idx="456">
                  <c:v>3.9262600000000001</c:v>
                </c:pt>
                <c:pt idx="457">
                  <c:v>3.9243600000000001</c:v>
                </c:pt>
                <c:pt idx="458">
                  <c:v>3.9425599999999998</c:v>
                </c:pt>
                <c:pt idx="459">
                  <c:v>3.9343499999999998</c:v>
                </c:pt>
                <c:pt idx="460">
                  <c:v>3.9472100000000001</c:v>
                </c:pt>
                <c:pt idx="461">
                  <c:v>3.9325399999999999</c:v>
                </c:pt>
                <c:pt idx="462">
                  <c:v>3.95824</c:v>
                </c:pt>
                <c:pt idx="463">
                  <c:v>3.9464800000000002</c:v>
                </c:pt>
                <c:pt idx="464">
                  <c:v>3.9429400000000001</c:v>
                </c:pt>
                <c:pt idx="465">
                  <c:v>3.94251</c:v>
                </c:pt>
                <c:pt idx="466">
                  <c:v>3.9306000000000001</c:v>
                </c:pt>
                <c:pt idx="467">
                  <c:v>3.9435699999999998</c:v>
                </c:pt>
                <c:pt idx="468">
                  <c:v>3.9341400000000002</c:v>
                </c:pt>
                <c:pt idx="469">
                  <c:v>3.93398</c:v>
                </c:pt>
                <c:pt idx="470">
                  <c:v>3.94814</c:v>
                </c:pt>
                <c:pt idx="471">
                  <c:v>3.94008</c:v>
                </c:pt>
                <c:pt idx="472">
                  <c:v>3.94245</c:v>
                </c:pt>
                <c:pt idx="473">
                  <c:v>3.9335300000000002</c:v>
                </c:pt>
                <c:pt idx="474">
                  <c:v>3.93737</c:v>
                </c:pt>
                <c:pt idx="475">
                  <c:v>3.92801</c:v>
                </c:pt>
                <c:pt idx="476">
                  <c:v>3.9323000000000001</c:v>
                </c:pt>
                <c:pt idx="477">
                  <c:v>3.92076</c:v>
                </c:pt>
                <c:pt idx="478">
                  <c:v>3.9218500000000001</c:v>
                </c:pt>
                <c:pt idx="479">
                  <c:v>3.9257300000000002</c:v>
                </c:pt>
                <c:pt idx="480">
                  <c:v>3.92875</c:v>
                </c:pt>
                <c:pt idx="481">
                  <c:v>3.9390900000000002</c:v>
                </c:pt>
                <c:pt idx="482">
                  <c:v>3.9278300000000002</c:v>
                </c:pt>
                <c:pt idx="483">
                  <c:v>3.9334099999999999</c:v>
                </c:pt>
                <c:pt idx="484">
                  <c:v>3.9277700000000002</c:v>
                </c:pt>
                <c:pt idx="485">
                  <c:v>3.9212899999999999</c:v>
                </c:pt>
                <c:pt idx="486">
                  <c:v>3.9296700000000002</c:v>
                </c:pt>
                <c:pt idx="487">
                  <c:v>3.9345500000000002</c:v>
                </c:pt>
                <c:pt idx="488">
                  <c:v>3.9287800000000002</c:v>
                </c:pt>
                <c:pt idx="489">
                  <c:v>3.9362499999999998</c:v>
                </c:pt>
                <c:pt idx="490">
                  <c:v>3.9434399999999998</c:v>
                </c:pt>
                <c:pt idx="491">
                  <c:v>3.9492799999999999</c:v>
                </c:pt>
                <c:pt idx="492">
                  <c:v>3.9440499999999998</c:v>
                </c:pt>
                <c:pt idx="493">
                  <c:v>3.93919</c:v>
                </c:pt>
                <c:pt idx="494">
                  <c:v>3.9508999999999999</c:v>
                </c:pt>
                <c:pt idx="495">
                  <c:v>3.94102</c:v>
                </c:pt>
                <c:pt idx="496">
                  <c:v>3.9405700000000001</c:v>
                </c:pt>
                <c:pt idx="497">
                  <c:v>3.94258</c:v>
                </c:pt>
                <c:pt idx="498">
                  <c:v>3.9466100000000002</c:v>
                </c:pt>
                <c:pt idx="499">
                  <c:v>3.9447100000000002</c:v>
                </c:pt>
                <c:pt idx="500">
                  <c:v>3.9422600000000001</c:v>
                </c:pt>
                <c:pt idx="501">
                  <c:v>3.95417</c:v>
                </c:pt>
                <c:pt idx="502">
                  <c:v>3.9531900000000002</c:v>
                </c:pt>
                <c:pt idx="503">
                  <c:v>3.9466199999999998</c:v>
                </c:pt>
                <c:pt idx="504">
                  <c:v>3.9331</c:v>
                </c:pt>
                <c:pt idx="505">
                  <c:v>3.9430900000000002</c:v>
                </c:pt>
                <c:pt idx="506">
                  <c:v>3.95505</c:v>
                </c:pt>
                <c:pt idx="507">
                  <c:v>3.9448599999999998</c:v>
                </c:pt>
                <c:pt idx="508">
                  <c:v>3.9315000000000002</c:v>
                </c:pt>
                <c:pt idx="509">
                  <c:v>3.9519799999999998</c:v>
                </c:pt>
                <c:pt idx="510">
                  <c:v>3.9344700000000001</c:v>
                </c:pt>
                <c:pt idx="511">
                  <c:v>3.9349099999999999</c:v>
                </c:pt>
                <c:pt idx="512">
                  <c:v>3.9416500000000001</c:v>
                </c:pt>
                <c:pt idx="513">
                  <c:v>3.9329499999999999</c:v>
                </c:pt>
                <c:pt idx="514">
                  <c:v>3.9293900000000002</c:v>
                </c:pt>
                <c:pt idx="515">
                  <c:v>3.9352</c:v>
                </c:pt>
                <c:pt idx="516">
                  <c:v>3.9335900000000001</c:v>
                </c:pt>
                <c:pt idx="517">
                  <c:v>3.93486</c:v>
                </c:pt>
                <c:pt idx="518">
                  <c:v>3.9302299999999999</c:v>
                </c:pt>
                <c:pt idx="519">
                  <c:v>3.94482</c:v>
                </c:pt>
                <c:pt idx="520">
                  <c:v>3.9356</c:v>
                </c:pt>
                <c:pt idx="521">
                  <c:v>3.9493999999999998</c:v>
                </c:pt>
                <c:pt idx="522">
                  <c:v>3.9405000000000001</c:v>
                </c:pt>
                <c:pt idx="523">
                  <c:v>3.9279099999999998</c:v>
                </c:pt>
                <c:pt idx="524">
                  <c:v>3.9481700000000002</c:v>
                </c:pt>
                <c:pt idx="525">
                  <c:v>3.94286</c:v>
                </c:pt>
                <c:pt idx="526">
                  <c:v>3.9382999999999999</c:v>
                </c:pt>
                <c:pt idx="527">
                  <c:v>3.9406500000000002</c:v>
                </c:pt>
                <c:pt idx="528">
                  <c:v>3.9421400000000002</c:v>
                </c:pt>
                <c:pt idx="529">
                  <c:v>3.95052</c:v>
                </c:pt>
                <c:pt idx="530">
                  <c:v>3.9436599999999999</c:v>
                </c:pt>
                <c:pt idx="531">
                  <c:v>3.9344899999999998</c:v>
                </c:pt>
                <c:pt idx="532">
                  <c:v>3.9592000000000001</c:v>
                </c:pt>
                <c:pt idx="533">
                  <c:v>3.9540099999999998</c:v>
                </c:pt>
                <c:pt idx="534">
                  <c:v>3.9564599999999999</c:v>
                </c:pt>
                <c:pt idx="535">
                  <c:v>3.96665</c:v>
                </c:pt>
                <c:pt idx="536">
                  <c:v>3.9556200000000001</c:v>
                </c:pt>
                <c:pt idx="537">
                  <c:v>3.9603600000000001</c:v>
                </c:pt>
                <c:pt idx="538">
                  <c:v>3.9692699999999999</c:v>
                </c:pt>
                <c:pt idx="539">
                  <c:v>3.9497800000000001</c:v>
                </c:pt>
                <c:pt idx="540">
                  <c:v>3.9589699999999999</c:v>
                </c:pt>
                <c:pt idx="541">
                  <c:v>3.9591099999999999</c:v>
                </c:pt>
                <c:pt idx="542">
                  <c:v>3.9488500000000002</c:v>
                </c:pt>
                <c:pt idx="543">
                  <c:v>3.96549</c:v>
                </c:pt>
                <c:pt idx="544">
                  <c:v>3.9636999999999998</c:v>
                </c:pt>
                <c:pt idx="545">
                  <c:v>3.9537399999999998</c:v>
                </c:pt>
                <c:pt idx="546">
                  <c:v>3.9621599999999999</c:v>
                </c:pt>
                <c:pt idx="547">
                  <c:v>3.9524300000000001</c:v>
                </c:pt>
                <c:pt idx="548">
                  <c:v>3.9458500000000001</c:v>
                </c:pt>
                <c:pt idx="549">
                  <c:v>3.9495200000000001</c:v>
                </c:pt>
                <c:pt idx="550">
                  <c:v>3.95953</c:v>
                </c:pt>
                <c:pt idx="551">
                  <c:v>3.95797</c:v>
                </c:pt>
                <c:pt idx="552">
                  <c:v>3.9489399999999999</c:v>
                </c:pt>
                <c:pt idx="553">
                  <c:v>3.9597600000000002</c:v>
                </c:pt>
                <c:pt idx="554">
                  <c:v>3.9563999999999999</c:v>
                </c:pt>
                <c:pt idx="555">
                  <c:v>3.9659900000000001</c:v>
                </c:pt>
                <c:pt idx="556">
                  <c:v>3.96861</c:v>
                </c:pt>
                <c:pt idx="557">
                  <c:v>3.95871</c:v>
                </c:pt>
                <c:pt idx="558">
                  <c:v>3.9639600000000002</c:v>
                </c:pt>
                <c:pt idx="559">
                  <c:v>3.9645600000000001</c:v>
                </c:pt>
                <c:pt idx="560">
                  <c:v>3.95783</c:v>
                </c:pt>
                <c:pt idx="561">
                  <c:v>3.9678200000000001</c:v>
                </c:pt>
                <c:pt idx="562">
                  <c:v>3.9735800000000001</c:v>
                </c:pt>
                <c:pt idx="563">
                  <c:v>3.9559299999999999</c:v>
                </c:pt>
                <c:pt idx="564">
                  <c:v>3.9544999999999999</c:v>
                </c:pt>
                <c:pt idx="565">
                  <c:v>3.9479600000000001</c:v>
                </c:pt>
                <c:pt idx="566">
                  <c:v>3.9609800000000002</c:v>
                </c:pt>
                <c:pt idx="567">
                  <c:v>3.9567399999999999</c:v>
                </c:pt>
                <c:pt idx="568">
                  <c:v>3.9602200000000001</c:v>
                </c:pt>
                <c:pt idx="569">
                  <c:v>3.94773</c:v>
                </c:pt>
                <c:pt idx="570">
                  <c:v>3.9725000000000001</c:v>
                </c:pt>
                <c:pt idx="571">
                  <c:v>3.9578099999999998</c:v>
                </c:pt>
                <c:pt idx="572">
                  <c:v>3.9598</c:v>
                </c:pt>
                <c:pt idx="573">
                  <c:v>3.9567700000000001</c:v>
                </c:pt>
                <c:pt idx="574">
                  <c:v>3.9445199999999998</c:v>
                </c:pt>
                <c:pt idx="575">
                  <c:v>3.9569000000000001</c:v>
                </c:pt>
                <c:pt idx="576">
                  <c:v>3.9561700000000002</c:v>
                </c:pt>
                <c:pt idx="577">
                  <c:v>3.9490799999999999</c:v>
                </c:pt>
                <c:pt idx="578">
                  <c:v>3.9514499999999999</c:v>
                </c:pt>
                <c:pt idx="579">
                  <c:v>3.9411399999999999</c:v>
                </c:pt>
                <c:pt idx="580">
                  <c:v>3.9424700000000001</c:v>
                </c:pt>
                <c:pt idx="581">
                  <c:v>3.93892</c:v>
                </c:pt>
                <c:pt idx="582">
                  <c:v>3.9467400000000001</c:v>
                </c:pt>
                <c:pt idx="583">
                  <c:v>3.9417599999999999</c:v>
                </c:pt>
                <c:pt idx="584">
                  <c:v>3.9434900000000002</c:v>
                </c:pt>
                <c:pt idx="585">
                  <c:v>3.9363700000000001</c:v>
                </c:pt>
                <c:pt idx="586">
                  <c:v>3.9424600000000001</c:v>
                </c:pt>
                <c:pt idx="587">
                  <c:v>3.94028</c:v>
                </c:pt>
                <c:pt idx="588">
                  <c:v>3.9553400000000001</c:v>
                </c:pt>
                <c:pt idx="589">
                  <c:v>3.9472</c:v>
                </c:pt>
                <c:pt idx="590">
                  <c:v>3.9668999999999999</c:v>
                </c:pt>
                <c:pt idx="591">
                  <c:v>3.9537900000000001</c:v>
                </c:pt>
                <c:pt idx="592">
                  <c:v>3.9551400000000001</c:v>
                </c:pt>
                <c:pt idx="593">
                  <c:v>3.9655399999999998</c:v>
                </c:pt>
                <c:pt idx="594">
                  <c:v>3.94163</c:v>
                </c:pt>
                <c:pt idx="595">
                  <c:v>3.9454600000000002</c:v>
                </c:pt>
                <c:pt idx="596">
                  <c:v>3.9540099999999998</c:v>
                </c:pt>
                <c:pt idx="597">
                  <c:v>3.9623699999999999</c:v>
                </c:pt>
                <c:pt idx="598">
                  <c:v>3.9587400000000001</c:v>
                </c:pt>
                <c:pt idx="599">
                  <c:v>3.9508899999999998</c:v>
                </c:pt>
                <c:pt idx="600">
                  <c:v>3.9574400000000001</c:v>
                </c:pt>
                <c:pt idx="601">
                  <c:v>3.9387500000000002</c:v>
                </c:pt>
                <c:pt idx="602">
                  <c:v>3.9516100000000001</c:v>
                </c:pt>
                <c:pt idx="603">
                  <c:v>3.9536099999999998</c:v>
                </c:pt>
                <c:pt idx="604">
                  <c:v>3.9455499999999999</c:v>
                </c:pt>
                <c:pt idx="605">
                  <c:v>3.9390499999999999</c:v>
                </c:pt>
                <c:pt idx="606">
                  <c:v>3.9342100000000002</c:v>
                </c:pt>
                <c:pt idx="607">
                  <c:v>3.93296</c:v>
                </c:pt>
                <c:pt idx="608">
                  <c:v>3.9431799999999999</c:v>
                </c:pt>
                <c:pt idx="609">
                  <c:v>3.9288599999999998</c:v>
                </c:pt>
                <c:pt idx="610">
                  <c:v>3.9374199999999999</c:v>
                </c:pt>
                <c:pt idx="611">
                  <c:v>3.9354900000000002</c:v>
                </c:pt>
                <c:pt idx="612">
                  <c:v>3.9311799999999999</c:v>
                </c:pt>
                <c:pt idx="613">
                  <c:v>3.93614</c:v>
                </c:pt>
                <c:pt idx="614">
                  <c:v>3.9428800000000002</c:v>
                </c:pt>
                <c:pt idx="615">
                  <c:v>3.9414400000000001</c:v>
                </c:pt>
                <c:pt idx="616">
                  <c:v>3.9354800000000001</c:v>
                </c:pt>
                <c:pt idx="617">
                  <c:v>3.9384600000000001</c:v>
                </c:pt>
                <c:pt idx="618">
                  <c:v>3.9359000000000002</c:v>
                </c:pt>
                <c:pt idx="619">
                  <c:v>3.9287399999999999</c:v>
                </c:pt>
                <c:pt idx="620">
                  <c:v>3.931</c:v>
                </c:pt>
                <c:pt idx="621">
                  <c:v>3.9335900000000001</c:v>
                </c:pt>
                <c:pt idx="622">
                  <c:v>3.9185699999999999</c:v>
                </c:pt>
                <c:pt idx="623">
                  <c:v>3.9177</c:v>
                </c:pt>
                <c:pt idx="624">
                  <c:v>3.9303699999999999</c:v>
                </c:pt>
                <c:pt idx="625">
                  <c:v>3.9222399999999999</c:v>
                </c:pt>
                <c:pt idx="626">
                  <c:v>3.93885</c:v>
                </c:pt>
                <c:pt idx="627">
                  <c:v>3.93546</c:v>
                </c:pt>
                <c:pt idx="628">
                  <c:v>3.9210199999999999</c:v>
                </c:pt>
                <c:pt idx="629">
                  <c:v>3.9270700000000001</c:v>
                </c:pt>
                <c:pt idx="630">
                  <c:v>3.92042</c:v>
                </c:pt>
                <c:pt idx="631">
                  <c:v>3.9224299999999999</c:v>
                </c:pt>
                <c:pt idx="632">
                  <c:v>3.91994</c:v>
                </c:pt>
                <c:pt idx="633">
                  <c:v>3.9346800000000002</c:v>
                </c:pt>
                <c:pt idx="634">
                  <c:v>3.9282699999999999</c:v>
                </c:pt>
                <c:pt idx="635">
                  <c:v>3.9343400000000002</c:v>
                </c:pt>
                <c:pt idx="636">
                  <c:v>3.9217300000000002</c:v>
                </c:pt>
                <c:pt idx="637">
                  <c:v>3.9440400000000002</c:v>
                </c:pt>
                <c:pt idx="638">
                  <c:v>3.9355500000000001</c:v>
                </c:pt>
                <c:pt idx="639">
                  <c:v>3.93276</c:v>
                </c:pt>
                <c:pt idx="640">
                  <c:v>3.9222800000000002</c:v>
                </c:pt>
                <c:pt idx="641">
                  <c:v>3.9414199999999999</c:v>
                </c:pt>
                <c:pt idx="642">
                  <c:v>3.9300099999999998</c:v>
                </c:pt>
                <c:pt idx="643">
                  <c:v>3.9463300000000001</c:v>
                </c:pt>
                <c:pt idx="644">
                  <c:v>3.9356</c:v>
                </c:pt>
                <c:pt idx="645">
                  <c:v>3.9414799999999999</c:v>
                </c:pt>
                <c:pt idx="646">
                  <c:v>3.93649</c:v>
                </c:pt>
                <c:pt idx="647">
                  <c:v>3.9409399999999999</c:v>
                </c:pt>
                <c:pt idx="648">
                  <c:v>3.9275199999999999</c:v>
                </c:pt>
                <c:pt idx="649">
                  <c:v>3.9231400000000001</c:v>
                </c:pt>
                <c:pt idx="650">
                  <c:v>3.9262199999999998</c:v>
                </c:pt>
                <c:pt idx="651">
                  <c:v>3.9305699999999999</c:v>
                </c:pt>
                <c:pt idx="652">
                  <c:v>3.9282300000000001</c:v>
                </c:pt>
                <c:pt idx="653">
                  <c:v>3.9260100000000002</c:v>
                </c:pt>
                <c:pt idx="654">
                  <c:v>3.9222600000000001</c:v>
                </c:pt>
                <c:pt idx="655">
                  <c:v>3.9240900000000001</c:v>
                </c:pt>
                <c:pt idx="656">
                  <c:v>3.9290099999999999</c:v>
                </c:pt>
                <c:pt idx="657">
                  <c:v>3.9278599999999999</c:v>
                </c:pt>
                <c:pt idx="658">
                  <c:v>3.9266299999999998</c:v>
                </c:pt>
                <c:pt idx="659">
                  <c:v>3.9392200000000002</c:v>
                </c:pt>
                <c:pt idx="660">
                  <c:v>3.9229699999999998</c:v>
                </c:pt>
                <c:pt idx="661">
                  <c:v>3.9175499999999999</c:v>
                </c:pt>
                <c:pt idx="662">
                  <c:v>3.9336199999999999</c:v>
                </c:pt>
                <c:pt idx="663">
                  <c:v>3.9365899999999998</c:v>
                </c:pt>
                <c:pt idx="664">
                  <c:v>3.9329700000000001</c:v>
                </c:pt>
                <c:pt idx="665">
                  <c:v>3.9268100000000001</c:v>
                </c:pt>
                <c:pt idx="666">
                  <c:v>3.9268900000000002</c:v>
                </c:pt>
                <c:pt idx="667">
                  <c:v>3.9224999999999999</c:v>
                </c:pt>
                <c:pt idx="668">
                  <c:v>3.9422899999999998</c:v>
                </c:pt>
                <c:pt idx="669">
                  <c:v>3.9334500000000001</c:v>
                </c:pt>
                <c:pt idx="670">
                  <c:v>3.93865</c:v>
                </c:pt>
                <c:pt idx="671">
                  <c:v>3.9316200000000001</c:v>
                </c:pt>
                <c:pt idx="672">
                  <c:v>3.9304700000000001</c:v>
                </c:pt>
                <c:pt idx="673">
                  <c:v>3.9276200000000001</c:v>
                </c:pt>
                <c:pt idx="674">
                  <c:v>3.94163</c:v>
                </c:pt>
                <c:pt idx="675">
                  <c:v>3.9260999999999999</c:v>
                </c:pt>
                <c:pt idx="676">
                  <c:v>3.9274499999999999</c:v>
                </c:pt>
                <c:pt idx="677">
                  <c:v>3.9436399999999998</c:v>
                </c:pt>
                <c:pt idx="678">
                  <c:v>3.93065</c:v>
                </c:pt>
                <c:pt idx="679">
                  <c:v>3.9431799999999999</c:v>
                </c:pt>
                <c:pt idx="680">
                  <c:v>3.9164300000000001</c:v>
                </c:pt>
                <c:pt idx="681">
                  <c:v>3.92564</c:v>
                </c:pt>
                <c:pt idx="682">
                  <c:v>3.91005</c:v>
                </c:pt>
                <c:pt idx="683">
                  <c:v>3.91486</c:v>
                </c:pt>
                <c:pt idx="684">
                  <c:v>3.9245100000000002</c:v>
                </c:pt>
                <c:pt idx="685">
                  <c:v>3.9325899999999998</c:v>
                </c:pt>
                <c:pt idx="686">
                  <c:v>3.9241000000000001</c:v>
                </c:pt>
                <c:pt idx="687">
                  <c:v>3.93079</c:v>
                </c:pt>
                <c:pt idx="688">
                  <c:v>3.9369700000000001</c:v>
                </c:pt>
                <c:pt idx="689">
                  <c:v>3.9317299999999999</c:v>
                </c:pt>
                <c:pt idx="690">
                  <c:v>3.92963</c:v>
                </c:pt>
                <c:pt idx="691">
                  <c:v>3.9414699999999998</c:v>
                </c:pt>
                <c:pt idx="692">
                  <c:v>3.9312999999999998</c:v>
                </c:pt>
                <c:pt idx="693">
                  <c:v>3.93634</c:v>
                </c:pt>
                <c:pt idx="694">
                  <c:v>3.94374</c:v>
                </c:pt>
                <c:pt idx="695">
                  <c:v>3.9335800000000001</c:v>
                </c:pt>
                <c:pt idx="696">
                  <c:v>3.9432299999999998</c:v>
                </c:pt>
                <c:pt idx="697">
                  <c:v>3.9270499999999999</c:v>
                </c:pt>
                <c:pt idx="698">
                  <c:v>3.9291999999999998</c:v>
                </c:pt>
                <c:pt idx="699">
                  <c:v>3.9215499999999999</c:v>
                </c:pt>
                <c:pt idx="700">
                  <c:v>3.9235799999999998</c:v>
                </c:pt>
                <c:pt idx="701">
                  <c:v>3.9270499999999999</c:v>
                </c:pt>
                <c:pt idx="702">
                  <c:v>3.91486</c:v>
                </c:pt>
                <c:pt idx="703">
                  <c:v>3.91995</c:v>
                </c:pt>
                <c:pt idx="704">
                  <c:v>3.91079</c:v>
                </c:pt>
                <c:pt idx="705">
                  <c:v>3.9082499999999998</c:v>
                </c:pt>
                <c:pt idx="706">
                  <c:v>3.9259300000000001</c:v>
                </c:pt>
                <c:pt idx="707">
                  <c:v>3.9253999999999998</c:v>
                </c:pt>
                <c:pt idx="708">
                  <c:v>3.9188800000000001</c:v>
                </c:pt>
                <c:pt idx="709">
                  <c:v>3.9276900000000001</c:v>
                </c:pt>
                <c:pt idx="710">
                  <c:v>3.92937</c:v>
                </c:pt>
                <c:pt idx="711">
                  <c:v>3.9343400000000002</c:v>
                </c:pt>
                <c:pt idx="712">
                  <c:v>3.9353699999999998</c:v>
                </c:pt>
                <c:pt idx="713">
                  <c:v>3.94476</c:v>
                </c:pt>
                <c:pt idx="714">
                  <c:v>3.92191</c:v>
                </c:pt>
                <c:pt idx="715">
                  <c:v>3.9369100000000001</c:v>
                </c:pt>
                <c:pt idx="716">
                  <c:v>3.9367000000000001</c:v>
                </c:pt>
                <c:pt idx="717">
                  <c:v>3.9369299999999998</c:v>
                </c:pt>
                <c:pt idx="718">
                  <c:v>3.93181</c:v>
                </c:pt>
                <c:pt idx="719">
                  <c:v>3.9208500000000002</c:v>
                </c:pt>
                <c:pt idx="720">
                  <c:v>3.94685</c:v>
                </c:pt>
                <c:pt idx="721">
                  <c:v>3.92977</c:v>
                </c:pt>
                <c:pt idx="722">
                  <c:v>3.9239600000000001</c:v>
                </c:pt>
                <c:pt idx="723">
                  <c:v>3.9267400000000001</c:v>
                </c:pt>
                <c:pt idx="724">
                  <c:v>3.94232</c:v>
                </c:pt>
                <c:pt idx="725">
                  <c:v>3.9320400000000002</c:v>
                </c:pt>
                <c:pt idx="726">
                  <c:v>3.9349799999999999</c:v>
                </c:pt>
                <c:pt idx="727">
                  <c:v>3.9363100000000002</c:v>
                </c:pt>
                <c:pt idx="728">
                  <c:v>3.9379400000000002</c:v>
                </c:pt>
                <c:pt idx="729">
                  <c:v>3.93492</c:v>
                </c:pt>
                <c:pt idx="730">
                  <c:v>3.9471099999999999</c:v>
                </c:pt>
                <c:pt idx="731">
                  <c:v>3.9371900000000002</c:v>
                </c:pt>
                <c:pt idx="732">
                  <c:v>3.9386000000000001</c:v>
                </c:pt>
                <c:pt idx="733">
                  <c:v>3.94726</c:v>
                </c:pt>
                <c:pt idx="734">
                  <c:v>3.9317099999999998</c:v>
                </c:pt>
                <c:pt idx="735">
                  <c:v>3.9300700000000002</c:v>
                </c:pt>
                <c:pt idx="736">
                  <c:v>3.92571</c:v>
                </c:pt>
                <c:pt idx="737">
                  <c:v>3.9163100000000002</c:v>
                </c:pt>
                <c:pt idx="738">
                  <c:v>3.9347599999999998</c:v>
                </c:pt>
                <c:pt idx="739">
                  <c:v>3.9260299999999999</c:v>
                </c:pt>
                <c:pt idx="740">
                  <c:v>3.9245399999999999</c:v>
                </c:pt>
                <c:pt idx="741">
                  <c:v>3.9310499999999999</c:v>
                </c:pt>
                <c:pt idx="742">
                  <c:v>3.9369100000000001</c:v>
                </c:pt>
                <c:pt idx="743">
                  <c:v>3.9350200000000002</c:v>
                </c:pt>
                <c:pt idx="744">
                  <c:v>3.9287999999999998</c:v>
                </c:pt>
                <c:pt idx="745">
                  <c:v>3.9184800000000002</c:v>
                </c:pt>
                <c:pt idx="746">
                  <c:v>3.9228100000000001</c:v>
                </c:pt>
                <c:pt idx="747">
                  <c:v>3.9395500000000001</c:v>
                </c:pt>
                <c:pt idx="748">
                  <c:v>3.92726</c:v>
                </c:pt>
                <c:pt idx="749">
                  <c:v>3.9280499999999998</c:v>
                </c:pt>
                <c:pt idx="750">
                  <c:v>3.9279899999999999</c:v>
                </c:pt>
                <c:pt idx="751">
                  <c:v>3.9199700000000002</c:v>
                </c:pt>
                <c:pt idx="752">
                  <c:v>3.9240200000000001</c:v>
                </c:pt>
                <c:pt idx="753">
                  <c:v>3.92333</c:v>
                </c:pt>
                <c:pt idx="754">
                  <c:v>3.9299599999999999</c:v>
                </c:pt>
                <c:pt idx="755">
                  <c:v>3.9380799999999998</c:v>
                </c:pt>
                <c:pt idx="756">
                  <c:v>3.94807</c:v>
                </c:pt>
                <c:pt idx="757">
                  <c:v>3.9344199999999998</c:v>
                </c:pt>
                <c:pt idx="758">
                  <c:v>3.9337800000000001</c:v>
                </c:pt>
                <c:pt idx="759">
                  <c:v>3.9307099999999999</c:v>
                </c:pt>
                <c:pt idx="760">
                  <c:v>3.93187</c:v>
                </c:pt>
                <c:pt idx="761">
                  <c:v>3.9227500000000002</c:v>
                </c:pt>
                <c:pt idx="762">
                  <c:v>3.9222899999999998</c:v>
                </c:pt>
                <c:pt idx="763">
                  <c:v>3.9219599999999999</c:v>
                </c:pt>
                <c:pt idx="764">
                  <c:v>3.9254600000000002</c:v>
                </c:pt>
                <c:pt idx="765">
                  <c:v>3.9361799999999998</c:v>
                </c:pt>
                <c:pt idx="766">
                  <c:v>3.9316800000000001</c:v>
                </c:pt>
                <c:pt idx="767">
                  <c:v>3.9209100000000001</c:v>
                </c:pt>
                <c:pt idx="768">
                  <c:v>3.9213100000000001</c:v>
                </c:pt>
                <c:pt idx="769">
                  <c:v>3.9348800000000002</c:v>
                </c:pt>
                <c:pt idx="770">
                  <c:v>3.9287800000000002</c:v>
                </c:pt>
                <c:pt idx="771">
                  <c:v>3.9392800000000001</c:v>
                </c:pt>
                <c:pt idx="772">
                  <c:v>3.9259200000000001</c:v>
                </c:pt>
                <c:pt idx="773">
                  <c:v>3.9201700000000002</c:v>
                </c:pt>
                <c:pt idx="774">
                  <c:v>3.9363899999999998</c:v>
                </c:pt>
                <c:pt idx="775">
                  <c:v>3.9321000000000002</c:v>
                </c:pt>
                <c:pt idx="776">
                  <c:v>3.9250400000000001</c:v>
                </c:pt>
                <c:pt idx="777">
                  <c:v>3.9179400000000002</c:v>
                </c:pt>
                <c:pt idx="778">
                  <c:v>3.9245999999999999</c:v>
                </c:pt>
                <c:pt idx="779">
                  <c:v>3.9351799999999999</c:v>
                </c:pt>
                <c:pt idx="780">
                  <c:v>3.9203199999999998</c:v>
                </c:pt>
                <c:pt idx="781">
                  <c:v>3.93445</c:v>
                </c:pt>
                <c:pt idx="782">
                  <c:v>3.9332199999999999</c:v>
                </c:pt>
                <c:pt idx="783">
                  <c:v>3.92502</c:v>
                </c:pt>
                <c:pt idx="784">
                  <c:v>3.93085</c:v>
                </c:pt>
                <c:pt idx="785">
                  <c:v>3.9373100000000001</c:v>
                </c:pt>
                <c:pt idx="786">
                  <c:v>3.9405100000000002</c:v>
                </c:pt>
                <c:pt idx="787">
                  <c:v>3.9551099999999999</c:v>
                </c:pt>
                <c:pt idx="788">
                  <c:v>3.9530799999999999</c:v>
                </c:pt>
                <c:pt idx="789">
                  <c:v>3.9367700000000001</c:v>
                </c:pt>
                <c:pt idx="790">
                  <c:v>3.9392999999999998</c:v>
                </c:pt>
                <c:pt idx="791">
                  <c:v>3.9504100000000002</c:v>
                </c:pt>
                <c:pt idx="792">
                  <c:v>3.9469699999999999</c:v>
                </c:pt>
                <c:pt idx="793">
                  <c:v>3.9515099999999999</c:v>
                </c:pt>
                <c:pt idx="794">
                  <c:v>3.9402200000000001</c:v>
                </c:pt>
                <c:pt idx="795">
                  <c:v>3.93357</c:v>
                </c:pt>
                <c:pt idx="796">
                  <c:v>3.9386100000000002</c:v>
                </c:pt>
                <c:pt idx="797">
                  <c:v>3.9446500000000002</c:v>
                </c:pt>
                <c:pt idx="798">
                  <c:v>3.9320499999999998</c:v>
                </c:pt>
                <c:pt idx="799">
                  <c:v>3.9214699999999998</c:v>
                </c:pt>
                <c:pt idx="800">
                  <c:v>3.9432900000000002</c:v>
                </c:pt>
                <c:pt idx="801">
                  <c:v>3.92347</c:v>
                </c:pt>
                <c:pt idx="802">
                  <c:v>3.93527</c:v>
                </c:pt>
                <c:pt idx="803">
                  <c:v>3.9355500000000001</c:v>
                </c:pt>
                <c:pt idx="804">
                  <c:v>3.9378199999999999</c:v>
                </c:pt>
                <c:pt idx="805">
                  <c:v>3.9362599999999999</c:v>
                </c:pt>
                <c:pt idx="806">
                  <c:v>3.9394999999999998</c:v>
                </c:pt>
                <c:pt idx="807">
                  <c:v>3.9523199999999998</c:v>
                </c:pt>
                <c:pt idx="808">
                  <c:v>3.9332500000000001</c:v>
                </c:pt>
                <c:pt idx="809">
                  <c:v>3.94204</c:v>
                </c:pt>
                <c:pt idx="810">
                  <c:v>3.9525399999999999</c:v>
                </c:pt>
                <c:pt idx="811">
                  <c:v>3.9327200000000002</c:v>
                </c:pt>
                <c:pt idx="812">
                  <c:v>3.9432900000000002</c:v>
                </c:pt>
                <c:pt idx="813">
                  <c:v>3.9508800000000002</c:v>
                </c:pt>
                <c:pt idx="814">
                  <c:v>3.9297800000000001</c:v>
                </c:pt>
                <c:pt idx="815">
                  <c:v>3.9424299999999999</c:v>
                </c:pt>
                <c:pt idx="816">
                  <c:v>3.9406699999999999</c:v>
                </c:pt>
                <c:pt idx="817">
                  <c:v>3.9397199999999999</c:v>
                </c:pt>
                <c:pt idx="818">
                  <c:v>3.9419900000000001</c:v>
                </c:pt>
                <c:pt idx="819">
                  <c:v>3.9474300000000002</c:v>
                </c:pt>
                <c:pt idx="820">
                  <c:v>3.9453499999999999</c:v>
                </c:pt>
                <c:pt idx="821">
                  <c:v>3.94306</c:v>
                </c:pt>
                <c:pt idx="822">
                  <c:v>3.9510700000000001</c:v>
                </c:pt>
                <c:pt idx="823">
                  <c:v>3.9435500000000001</c:v>
                </c:pt>
                <c:pt idx="824">
                  <c:v>3.9590900000000002</c:v>
                </c:pt>
                <c:pt idx="825">
                  <c:v>3.94956</c:v>
                </c:pt>
                <c:pt idx="826">
                  <c:v>3.94869</c:v>
                </c:pt>
                <c:pt idx="827">
                  <c:v>3.9403999999999999</c:v>
                </c:pt>
                <c:pt idx="828">
                  <c:v>3.9525199999999998</c:v>
                </c:pt>
                <c:pt idx="829">
                  <c:v>3.9476399999999998</c:v>
                </c:pt>
                <c:pt idx="830">
                  <c:v>3.9517500000000001</c:v>
                </c:pt>
                <c:pt idx="831">
                  <c:v>3.93852</c:v>
                </c:pt>
                <c:pt idx="832">
                  <c:v>3.9386199999999998</c:v>
                </c:pt>
                <c:pt idx="833">
                  <c:v>3.9517799999999998</c:v>
                </c:pt>
                <c:pt idx="834">
                  <c:v>3.94421</c:v>
                </c:pt>
                <c:pt idx="835">
                  <c:v>3.9329499999999999</c:v>
                </c:pt>
                <c:pt idx="836">
                  <c:v>3.94137</c:v>
                </c:pt>
                <c:pt idx="837">
                  <c:v>3.9329499999999999</c:v>
                </c:pt>
                <c:pt idx="838">
                  <c:v>3.9361199999999998</c:v>
                </c:pt>
                <c:pt idx="839">
                  <c:v>3.9394</c:v>
                </c:pt>
                <c:pt idx="840">
                  <c:v>3.9279199999999999</c:v>
                </c:pt>
                <c:pt idx="841">
                  <c:v>3.9311199999999999</c:v>
                </c:pt>
                <c:pt idx="842">
                  <c:v>3.9380099999999998</c:v>
                </c:pt>
                <c:pt idx="843">
                  <c:v>3.92618</c:v>
                </c:pt>
                <c:pt idx="844">
                  <c:v>3.9367399999999999</c:v>
                </c:pt>
                <c:pt idx="845">
                  <c:v>3.9331499999999999</c:v>
                </c:pt>
                <c:pt idx="846">
                  <c:v>3.93933</c:v>
                </c:pt>
                <c:pt idx="847">
                  <c:v>3.9344899999999998</c:v>
                </c:pt>
                <c:pt idx="848">
                  <c:v>3.9363600000000001</c:v>
                </c:pt>
                <c:pt idx="849">
                  <c:v>3.9473799999999999</c:v>
                </c:pt>
                <c:pt idx="850">
                  <c:v>3.9382299999999999</c:v>
                </c:pt>
                <c:pt idx="851">
                  <c:v>3.9434999999999998</c:v>
                </c:pt>
                <c:pt idx="852">
                  <c:v>3.93431</c:v>
                </c:pt>
                <c:pt idx="853">
                  <c:v>3.9314499999999999</c:v>
                </c:pt>
                <c:pt idx="854">
                  <c:v>3.9349099999999999</c:v>
                </c:pt>
                <c:pt idx="855">
                  <c:v>3.9297800000000001</c:v>
                </c:pt>
                <c:pt idx="856">
                  <c:v>3.92482</c:v>
                </c:pt>
                <c:pt idx="857">
                  <c:v>3.92645</c:v>
                </c:pt>
                <c:pt idx="858">
                  <c:v>3.9335399999999998</c:v>
                </c:pt>
                <c:pt idx="859">
                  <c:v>3.9272900000000002</c:v>
                </c:pt>
                <c:pt idx="860">
                  <c:v>3.9345300000000001</c:v>
                </c:pt>
                <c:pt idx="861">
                  <c:v>3.92828</c:v>
                </c:pt>
                <c:pt idx="862">
                  <c:v>3.9330799999999999</c:v>
                </c:pt>
                <c:pt idx="863">
                  <c:v>3.9327200000000002</c:v>
                </c:pt>
                <c:pt idx="864">
                  <c:v>3.9355500000000001</c:v>
                </c:pt>
                <c:pt idx="865">
                  <c:v>3.9315000000000002</c:v>
                </c:pt>
                <c:pt idx="866">
                  <c:v>3.9230299999999998</c:v>
                </c:pt>
                <c:pt idx="867">
                  <c:v>3.9253800000000001</c:v>
                </c:pt>
                <c:pt idx="868">
                  <c:v>3.9252099999999999</c:v>
                </c:pt>
                <c:pt idx="869">
                  <c:v>3.9263300000000001</c:v>
                </c:pt>
                <c:pt idx="870">
                  <c:v>3.9234200000000001</c:v>
                </c:pt>
                <c:pt idx="871">
                  <c:v>3.91534</c:v>
                </c:pt>
                <c:pt idx="872">
                  <c:v>3.9320599999999999</c:v>
                </c:pt>
                <c:pt idx="873">
                  <c:v>3.9200599999999999</c:v>
                </c:pt>
                <c:pt idx="874">
                  <c:v>3.9301599999999999</c:v>
                </c:pt>
                <c:pt idx="875">
                  <c:v>3.9298899999999999</c:v>
                </c:pt>
                <c:pt idx="876">
                  <c:v>3.9266299999999998</c:v>
                </c:pt>
                <c:pt idx="877">
                  <c:v>3.93093</c:v>
                </c:pt>
                <c:pt idx="878">
                  <c:v>3.9300099999999998</c:v>
                </c:pt>
                <c:pt idx="879">
                  <c:v>3.9369800000000001</c:v>
                </c:pt>
                <c:pt idx="880">
                  <c:v>3.9344199999999998</c:v>
                </c:pt>
                <c:pt idx="881">
                  <c:v>3.9272</c:v>
                </c:pt>
                <c:pt idx="882">
                  <c:v>3.9138600000000001</c:v>
                </c:pt>
                <c:pt idx="883">
                  <c:v>3.9310700000000001</c:v>
                </c:pt>
                <c:pt idx="884">
                  <c:v>3.9192999999999998</c:v>
                </c:pt>
                <c:pt idx="885">
                  <c:v>3.9147500000000002</c:v>
                </c:pt>
                <c:pt idx="886">
                  <c:v>3.91676</c:v>
                </c:pt>
                <c:pt idx="887">
                  <c:v>3.9045100000000001</c:v>
                </c:pt>
                <c:pt idx="888">
                  <c:v>3.9256500000000001</c:v>
                </c:pt>
                <c:pt idx="889">
                  <c:v>3.9191500000000001</c:v>
                </c:pt>
                <c:pt idx="890">
                  <c:v>3.9239899999999999</c:v>
                </c:pt>
                <c:pt idx="891">
                  <c:v>3.91906</c:v>
                </c:pt>
                <c:pt idx="892">
                  <c:v>3.9209999999999998</c:v>
                </c:pt>
                <c:pt idx="893">
                  <c:v>3.9097400000000002</c:v>
                </c:pt>
                <c:pt idx="894">
                  <c:v>3.9141900000000001</c:v>
                </c:pt>
                <c:pt idx="895">
                  <c:v>3.9107799999999999</c:v>
                </c:pt>
                <c:pt idx="896">
                  <c:v>3.9167100000000001</c:v>
                </c:pt>
                <c:pt idx="897">
                  <c:v>3.9043700000000001</c:v>
                </c:pt>
                <c:pt idx="898">
                  <c:v>3.8948100000000001</c:v>
                </c:pt>
                <c:pt idx="899">
                  <c:v>3.9195199999999999</c:v>
                </c:pt>
                <c:pt idx="900">
                  <c:v>3.91242</c:v>
                </c:pt>
                <c:pt idx="901">
                  <c:v>3.91662</c:v>
                </c:pt>
                <c:pt idx="902">
                  <c:v>3.90584</c:v>
                </c:pt>
                <c:pt idx="903">
                  <c:v>3.9051399999999998</c:v>
                </c:pt>
                <c:pt idx="904">
                  <c:v>3.9291800000000001</c:v>
                </c:pt>
                <c:pt idx="905">
                  <c:v>3.9149500000000002</c:v>
                </c:pt>
                <c:pt idx="906">
                  <c:v>3.9182700000000001</c:v>
                </c:pt>
                <c:pt idx="907">
                  <c:v>3.90768</c:v>
                </c:pt>
                <c:pt idx="908">
                  <c:v>3.9281100000000002</c:v>
                </c:pt>
                <c:pt idx="909">
                  <c:v>3.9088500000000002</c:v>
                </c:pt>
                <c:pt idx="910">
                  <c:v>3.91187</c:v>
                </c:pt>
                <c:pt idx="911">
                  <c:v>3.91229</c:v>
                </c:pt>
                <c:pt idx="912">
                  <c:v>3.9047499999999999</c:v>
                </c:pt>
                <c:pt idx="913">
                  <c:v>3.9071500000000001</c:v>
                </c:pt>
                <c:pt idx="914">
                  <c:v>3.9060199999999998</c:v>
                </c:pt>
                <c:pt idx="915">
                  <c:v>3.9021300000000001</c:v>
                </c:pt>
                <c:pt idx="916">
                  <c:v>3.8900800000000002</c:v>
                </c:pt>
                <c:pt idx="917">
                  <c:v>3.9068700000000001</c:v>
                </c:pt>
                <c:pt idx="918">
                  <c:v>3.9105099999999999</c:v>
                </c:pt>
                <c:pt idx="919">
                  <c:v>3.9197500000000001</c:v>
                </c:pt>
                <c:pt idx="920">
                  <c:v>3.8992</c:v>
                </c:pt>
                <c:pt idx="921">
                  <c:v>3.8959800000000002</c:v>
                </c:pt>
                <c:pt idx="922">
                  <c:v>3.90509</c:v>
                </c:pt>
                <c:pt idx="923">
                  <c:v>3.8934899999999999</c:v>
                </c:pt>
                <c:pt idx="924">
                  <c:v>3.8984299999999998</c:v>
                </c:pt>
                <c:pt idx="925">
                  <c:v>3.9036300000000002</c:v>
                </c:pt>
                <c:pt idx="926">
                  <c:v>3.8949099999999999</c:v>
                </c:pt>
                <c:pt idx="927">
                  <c:v>3.8985699999999999</c:v>
                </c:pt>
                <c:pt idx="928">
                  <c:v>3.8997700000000002</c:v>
                </c:pt>
                <c:pt idx="929">
                  <c:v>3.9045700000000001</c:v>
                </c:pt>
                <c:pt idx="930">
                  <c:v>3.8983099999999999</c:v>
                </c:pt>
                <c:pt idx="931">
                  <c:v>3.8976600000000001</c:v>
                </c:pt>
                <c:pt idx="932">
                  <c:v>3.9112100000000001</c:v>
                </c:pt>
                <c:pt idx="933">
                  <c:v>3.9127900000000002</c:v>
                </c:pt>
                <c:pt idx="934">
                  <c:v>3.9012699999999998</c:v>
                </c:pt>
                <c:pt idx="935">
                  <c:v>3.8954599999999999</c:v>
                </c:pt>
                <c:pt idx="936">
                  <c:v>3.91004</c:v>
                </c:pt>
                <c:pt idx="937">
                  <c:v>3.9040900000000001</c:v>
                </c:pt>
                <c:pt idx="938">
                  <c:v>3.9124099999999999</c:v>
                </c:pt>
                <c:pt idx="939">
                  <c:v>3.9070299999999998</c:v>
                </c:pt>
                <c:pt idx="940">
                  <c:v>3.8992800000000001</c:v>
                </c:pt>
                <c:pt idx="941">
                  <c:v>3.9125800000000002</c:v>
                </c:pt>
                <c:pt idx="942">
                  <c:v>3.9087000000000001</c:v>
                </c:pt>
                <c:pt idx="943">
                  <c:v>3.9150399999999999</c:v>
                </c:pt>
                <c:pt idx="944">
                  <c:v>3.9116499999999998</c:v>
                </c:pt>
                <c:pt idx="945">
                  <c:v>3.9092899999999999</c:v>
                </c:pt>
                <c:pt idx="946">
                  <c:v>3.90611</c:v>
                </c:pt>
                <c:pt idx="947">
                  <c:v>3.9040499999999998</c:v>
                </c:pt>
                <c:pt idx="948">
                  <c:v>3.9004099999999999</c:v>
                </c:pt>
                <c:pt idx="949">
                  <c:v>3.9015200000000001</c:v>
                </c:pt>
                <c:pt idx="950">
                  <c:v>3.90299</c:v>
                </c:pt>
                <c:pt idx="951">
                  <c:v>3.9006400000000001</c:v>
                </c:pt>
                <c:pt idx="952">
                  <c:v>3.8996300000000002</c:v>
                </c:pt>
                <c:pt idx="953">
                  <c:v>3.91039</c:v>
                </c:pt>
                <c:pt idx="954">
                  <c:v>3.9015599999999999</c:v>
                </c:pt>
                <c:pt idx="955">
                  <c:v>3.9135200000000001</c:v>
                </c:pt>
                <c:pt idx="956">
                  <c:v>3.9137599999999999</c:v>
                </c:pt>
                <c:pt idx="957">
                  <c:v>3.9119700000000002</c:v>
                </c:pt>
                <c:pt idx="958">
                  <c:v>3.9070100000000001</c:v>
                </c:pt>
                <c:pt idx="959">
                  <c:v>3.90055</c:v>
                </c:pt>
                <c:pt idx="960">
                  <c:v>3.9037000000000002</c:v>
                </c:pt>
                <c:pt idx="961">
                  <c:v>3.9044500000000002</c:v>
                </c:pt>
                <c:pt idx="962">
                  <c:v>3.90598</c:v>
                </c:pt>
                <c:pt idx="963">
                  <c:v>3.9139499999999998</c:v>
                </c:pt>
                <c:pt idx="964">
                  <c:v>3.90977</c:v>
                </c:pt>
                <c:pt idx="965">
                  <c:v>3.91269</c:v>
                </c:pt>
                <c:pt idx="966">
                  <c:v>3.89778</c:v>
                </c:pt>
                <c:pt idx="967">
                  <c:v>3.8897699999999999</c:v>
                </c:pt>
                <c:pt idx="968">
                  <c:v>3.9007700000000001</c:v>
                </c:pt>
                <c:pt idx="969">
                  <c:v>3.8977599999999999</c:v>
                </c:pt>
                <c:pt idx="970">
                  <c:v>3.9018799999999998</c:v>
                </c:pt>
                <c:pt idx="971">
                  <c:v>3.8948</c:v>
                </c:pt>
                <c:pt idx="972">
                  <c:v>3.91194</c:v>
                </c:pt>
                <c:pt idx="973">
                  <c:v>3.89676</c:v>
                </c:pt>
                <c:pt idx="974">
                  <c:v>3.8922699999999999</c:v>
                </c:pt>
                <c:pt idx="975">
                  <c:v>3.8959700000000002</c:v>
                </c:pt>
                <c:pt idx="976">
                  <c:v>3.9053800000000001</c:v>
                </c:pt>
                <c:pt idx="977">
                  <c:v>3.8980299999999999</c:v>
                </c:pt>
                <c:pt idx="978">
                  <c:v>3.8979300000000001</c:v>
                </c:pt>
                <c:pt idx="979">
                  <c:v>3.8983400000000001</c:v>
                </c:pt>
                <c:pt idx="980">
                  <c:v>3.9054700000000002</c:v>
                </c:pt>
                <c:pt idx="981">
                  <c:v>3.8960300000000001</c:v>
                </c:pt>
                <c:pt idx="982">
                  <c:v>3.88775</c:v>
                </c:pt>
                <c:pt idx="983">
                  <c:v>3.8885200000000002</c:v>
                </c:pt>
                <c:pt idx="984">
                  <c:v>3.8961700000000001</c:v>
                </c:pt>
                <c:pt idx="985">
                  <c:v>3.9015399999999998</c:v>
                </c:pt>
                <c:pt idx="986">
                  <c:v>3.9069099999999999</c:v>
                </c:pt>
                <c:pt idx="987">
                  <c:v>3.9166599999999998</c:v>
                </c:pt>
                <c:pt idx="988">
                  <c:v>3.9060999999999999</c:v>
                </c:pt>
                <c:pt idx="989">
                  <c:v>3.8969900000000002</c:v>
                </c:pt>
                <c:pt idx="990">
                  <c:v>3.9011200000000001</c:v>
                </c:pt>
                <c:pt idx="991">
                  <c:v>3.9147599999999998</c:v>
                </c:pt>
                <c:pt idx="992">
                  <c:v>3.9025599999999998</c:v>
                </c:pt>
                <c:pt idx="993">
                  <c:v>3.9093300000000002</c:v>
                </c:pt>
                <c:pt idx="994">
                  <c:v>3.90605</c:v>
                </c:pt>
                <c:pt idx="995">
                  <c:v>3.90849</c:v>
                </c:pt>
                <c:pt idx="996">
                  <c:v>3.91167</c:v>
                </c:pt>
                <c:pt idx="997">
                  <c:v>3.9244699999999999</c:v>
                </c:pt>
                <c:pt idx="998">
                  <c:v>3.91649</c:v>
                </c:pt>
                <c:pt idx="999">
                  <c:v>3.91092</c:v>
                </c:pt>
                <c:pt idx="1000">
                  <c:v>3.9234200000000001</c:v>
                </c:pt>
                <c:pt idx="1001">
                  <c:v>3.9199700000000002</c:v>
                </c:pt>
                <c:pt idx="1002">
                  <c:v>3.9096600000000001</c:v>
                </c:pt>
                <c:pt idx="1003">
                  <c:v>3.90219</c:v>
                </c:pt>
                <c:pt idx="1004">
                  <c:v>3.8929499999999999</c:v>
                </c:pt>
                <c:pt idx="1005">
                  <c:v>3.8875700000000002</c:v>
                </c:pt>
                <c:pt idx="1006">
                  <c:v>3.9071400000000001</c:v>
                </c:pt>
                <c:pt idx="1007">
                  <c:v>3.9121100000000002</c:v>
                </c:pt>
                <c:pt idx="1008">
                  <c:v>3.9005200000000002</c:v>
                </c:pt>
                <c:pt idx="1009">
                  <c:v>3.90435</c:v>
                </c:pt>
                <c:pt idx="1010">
                  <c:v>3.8974099999999998</c:v>
                </c:pt>
                <c:pt idx="1011">
                  <c:v>3.8910399999999998</c:v>
                </c:pt>
                <c:pt idx="1012">
                  <c:v>3.88849</c:v>
                </c:pt>
                <c:pt idx="1013">
                  <c:v>3.8906499999999999</c:v>
                </c:pt>
                <c:pt idx="1014">
                  <c:v>3.8887299999999998</c:v>
                </c:pt>
                <c:pt idx="1015">
                  <c:v>3.9039199999999998</c:v>
                </c:pt>
                <c:pt idx="1016">
                  <c:v>3.8956499999999998</c:v>
                </c:pt>
                <c:pt idx="1017">
                  <c:v>3.9032800000000001</c:v>
                </c:pt>
                <c:pt idx="1018">
                  <c:v>3.9019200000000001</c:v>
                </c:pt>
                <c:pt idx="1019">
                  <c:v>3.89391</c:v>
                </c:pt>
                <c:pt idx="1020">
                  <c:v>3.90022</c:v>
                </c:pt>
                <c:pt idx="1021">
                  <c:v>3.8955199999999999</c:v>
                </c:pt>
                <c:pt idx="1022">
                  <c:v>3.8920300000000001</c:v>
                </c:pt>
                <c:pt idx="1023">
                  <c:v>3.8921100000000002</c:v>
                </c:pt>
                <c:pt idx="1024">
                  <c:v>3.87954</c:v>
                </c:pt>
                <c:pt idx="1025">
                  <c:v>3.8815900000000001</c:v>
                </c:pt>
                <c:pt idx="1026">
                  <c:v>3.8933399999999998</c:v>
                </c:pt>
                <c:pt idx="1027">
                  <c:v>3.88422</c:v>
                </c:pt>
                <c:pt idx="1028">
                  <c:v>3.8876900000000001</c:v>
                </c:pt>
                <c:pt idx="1029">
                  <c:v>3.8798699999999999</c:v>
                </c:pt>
                <c:pt idx="1030">
                  <c:v>3.8869099999999999</c:v>
                </c:pt>
                <c:pt idx="1031">
                  <c:v>3.8834499999999998</c:v>
                </c:pt>
                <c:pt idx="1032">
                  <c:v>3.87642</c:v>
                </c:pt>
                <c:pt idx="1033">
                  <c:v>3.8861500000000002</c:v>
                </c:pt>
                <c:pt idx="1034">
                  <c:v>3.8853399999999998</c:v>
                </c:pt>
                <c:pt idx="1035">
                  <c:v>3.8883999999999999</c:v>
                </c:pt>
                <c:pt idx="1036">
                  <c:v>3.8772099999999998</c:v>
                </c:pt>
                <c:pt idx="1037">
                  <c:v>3.8795899999999999</c:v>
                </c:pt>
                <c:pt idx="1038">
                  <c:v>3.8909799999999999</c:v>
                </c:pt>
                <c:pt idx="1039">
                  <c:v>3.8954</c:v>
                </c:pt>
                <c:pt idx="1040">
                  <c:v>3.89154</c:v>
                </c:pt>
                <c:pt idx="1041">
                  <c:v>3.8819499999999998</c:v>
                </c:pt>
                <c:pt idx="1042">
                  <c:v>3.8813300000000002</c:v>
                </c:pt>
                <c:pt idx="1043">
                  <c:v>3.8743400000000001</c:v>
                </c:pt>
                <c:pt idx="1044">
                  <c:v>3.88036</c:v>
                </c:pt>
                <c:pt idx="1045">
                  <c:v>3.8714400000000002</c:v>
                </c:pt>
                <c:pt idx="1046">
                  <c:v>3.90463</c:v>
                </c:pt>
                <c:pt idx="1047">
                  <c:v>3.89364</c:v>
                </c:pt>
                <c:pt idx="1048">
                  <c:v>3.8964699999999999</c:v>
                </c:pt>
                <c:pt idx="1049">
                  <c:v>3.9059900000000001</c:v>
                </c:pt>
                <c:pt idx="1050">
                  <c:v>3.8996200000000001</c:v>
                </c:pt>
                <c:pt idx="1051">
                  <c:v>3.9013</c:v>
                </c:pt>
                <c:pt idx="1052">
                  <c:v>3.9034200000000001</c:v>
                </c:pt>
                <c:pt idx="1053">
                  <c:v>3.9178199999999999</c:v>
                </c:pt>
                <c:pt idx="1054">
                  <c:v>3.8995799999999998</c:v>
                </c:pt>
                <c:pt idx="1055">
                  <c:v>3.9162699999999999</c:v>
                </c:pt>
                <c:pt idx="1056">
                  <c:v>3.9045899999999998</c:v>
                </c:pt>
                <c:pt idx="1057">
                  <c:v>3.9038200000000001</c:v>
                </c:pt>
                <c:pt idx="1058">
                  <c:v>3.9100999999999999</c:v>
                </c:pt>
                <c:pt idx="1059">
                  <c:v>3.89974</c:v>
                </c:pt>
                <c:pt idx="1060">
                  <c:v>3.90598</c:v>
                </c:pt>
                <c:pt idx="1061">
                  <c:v>3.8919100000000002</c:v>
                </c:pt>
                <c:pt idx="1062">
                  <c:v>3.9083600000000001</c:v>
                </c:pt>
                <c:pt idx="1063">
                  <c:v>3.90395</c:v>
                </c:pt>
                <c:pt idx="1064">
                  <c:v>3.9138299999999999</c:v>
                </c:pt>
                <c:pt idx="1065">
                  <c:v>3.9044099999999999</c:v>
                </c:pt>
                <c:pt idx="1066">
                  <c:v>3.9178799999999998</c:v>
                </c:pt>
                <c:pt idx="1067">
                  <c:v>3.91567</c:v>
                </c:pt>
                <c:pt idx="1068">
                  <c:v>3.9300099999999998</c:v>
                </c:pt>
                <c:pt idx="1069">
                  <c:v>3.9178999999999999</c:v>
                </c:pt>
                <c:pt idx="1070">
                  <c:v>3.9236</c:v>
                </c:pt>
                <c:pt idx="1071">
                  <c:v>3.9113799999999999</c:v>
                </c:pt>
                <c:pt idx="1072">
                  <c:v>3.91377</c:v>
                </c:pt>
                <c:pt idx="1073">
                  <c:v>3.9143300000000001</c:v>
                </c:pt>
                <c:pt idx="1074">
                  <c:v>3.9232100000000001</c:v>
                </c:pt>
                <c:pt idx="1075">
                  <c:v>3.9237199999999999</c:v>
                </c:pt>
                <c:pt idx="1076">
                  <c:v>3.92048</c:v>
                </c:pt>
                <c:pt idx="1077">
                  <c:v>3.9154800000000001</c:v>
                </c:pt>
                <c:pt idx="1078">
                  <c:v>3.9112900000000002</c:v>
                </c:pt>
                <c:pt idx="1079">
                  <c:v>3.9083700000000001</c:v>
                </c:pt>
                <c:pt idx="1080">
                  <c:v>3.8953099999999998</c:v>
                </c:pt>
                <c:pt idx="1081">
                  <c:v>3.9060899999999998</c:v>
                </c:pt>
                <c:pt idx="1082">
                  <c:v>3.90523</c:v>
                </c:pt>
                <c:pt idx="1083">
                  <c:v>3.9062600000000001</c:v>
                </c:pt>
                <c:pt idx="1084">
                  <c:v>3.89724</c:v>
                </c:pt>
                <c:pt idx="1085">
                  <c:v>3.9124099999999999</c:v>
                </c:pt>
                <c:pt idx="1086">
                  <c:v>3.9082699999999999</c:v>
                </c:pt>
                <c:pt idx="1087">
                  <c:v>3.90368</c:v>
                </c:pt>
                <c:pt idx="1088">
                  <c:v>3.9033899999999999</c:v>
                </c:pt>
                <c:pt idx="1089">
                  <c:v>3.9080699999999999</c:v>
                </c:pt>
                <c:pt idx="1090">
                  <c:v>3.9162699999999999</c:v>
                </c:pt>
                <c:pt idx="1091">
                  <c:v>3.91</c:v>
                </c:pt>
                <c:pt idx="1092">
                  <c:v>3.9093200000000001</c:v>
                </c:pt>
                <c:pt idx="1093">
                  <c:v>3.9109600000000002</c:v>
                </c:pt>
                <c:pt idx="1094">
                  <c:v>3.9210699999999998</c:v>
                </c:pt>
                <c:pt idx="1095">
                  <c:v>3.9195700000000002</c:v>
                </c:pt>
                <c:pt idx="1096">
                  <c:v>3.9112100000000001</c:v>
                </c:pt>
                <c:pt idx="1097">
                  <c:v>3.91181</c:v>
                </c:pt>
                <c:pt idx="1098">
                  <c:v>3.9130600000000002</c:v>
                </c:pt>
                <c:pt idx="1099">
                  <c:v>3.9099900000000001</c:v>
                </c:pt>
                <c:pt idx="1100">
                  <c:v>3.91025</c:v>
                </c:pt>
                <c:pt idx="1101">
                  <c:v>3.9129299999999998</c:v>
                </c:pt>
                <c:pt idx="1102">
                  <c:v>3.907</c:v>
                </c:pt>
                <c:pt idx="1103">
                  <c:v>3.9083199999999998</c:v>
                </c:pt>
                <c:pt idx="1104">
                  <c:v>3.8990900000000002</c:v>
                </c:pt>
                <c:pt idx="1105">
                  <c:v>3.9042500000000002</c:v>
                </c:pt>
                <c:pt idx="1106">
                  <c:v>3.9144000000000001</c:v>
                </c:pt>
                <c:pt idx="1107">
                  <c:v>3.9030499999999999</c:v>
                </c:pt>
                <c:pt idx="1108">
                  <c:v>3.9009999999999998</c:v>
                </c:pt>
                <c:pt idx="1109">
                  <c:v>3.90991</c:v>
                </c:pt>
                <c:pt idx="1110">
                  <c:v>3.8864899999999998</c:v>
                </c:pt>
                <c:pt idx="1111">
                  <c:v>3.8902299999999999</c:v>
                </c:pt>
                <c:pt idx="1112">
                  <c:v>3.89541</c:v>
                </c:pt>
                <c:pt idx="1113">
                  <c:v>3.8903699999999999</c:v>
                </c:pt>
                <c:pt idx="1114">
                  <c:v>3.89255</c:v>
                </c:pt>
                <c:pt idx="1115">
                  <c:v>3.8934099999999998</c:v>
                </c:pt>
                <c:pt idx="1116">
                  <c:v>3.9011200000000001</c:v>
                </c:pt>
                <c:pt idx="1117">
                  <c:v>3.9018600000000001</c:v>
                </c:pt>
                <c:pt idx="1118">
                  <c:v>3.89452</c:v>
                </c:pt>
                <c:pt idx="1119">
                  <c:v>3.8961100000000002</c:v>
                </c:pt>
                <c:pt idx="1120">
                  <c:v>3.8990800000000001</c:v>
                </c:pt>
                <c:pt idx="1121">
                  <c:v>3.8963100000000002</c:v>
                </c:pt>
                <c:pt idx="1122">
                  <c:v>3.89167</c:v>
                </c:pt>
                <c:pt idx="1123">
                  <c:v>3.8921600000000001</c:v>
                </c:pt>
                <c:pt idx="1124">
                  <c:v>3.88747</c:v>
                </c:pt>
                <c:pt idx="1125">
                  <c:v>3.8929100000000001</c:v>
                </c:pt>
                <c:pt idx="1126">
                  <c:v>3.8914599999999999</c:v>
                </c:pt>
                <c:pt idx="1127">
                  <c:v>3.8956400000000002</c:v>
                </c:pt>
                <c:pt idx="1128">
                  <c:v>3.9126799999999999</c:v>
                </c:pt>
                <c:pt idx="1129">
                  <c:v>3.9033000000000002</c:v>
                </c:pt>
                <c:pt idx="1130">
                  <c:v>3.9169200000000002</c:v>
                </c:pt>
                <c:pt idx="1131">
                  <c:v>3.89602</c:v>
                </c:pt>
                <c:pt idx="1132">
                  <c:v>3.8964300000000001</c:v>
                </c:pt>
                <c:pt idx="1133">
                  <c:v>3.9067400000000001</c:v>
                </c:pt>
                <c:pt idx="1134">
                  <c:v>3.8946700000000001</c:v>
                </c:pt>
                <c:pt idx="1135">
                  <c:v>3.9170600000000002</c:v>
                </c:pt>
                <c:pt idx="1136">
                  <c:v>3.9090799999999999</c:v>
                </c:pt>
                <c:pt idx="1137">
                  <c:v>3.89567</c:v>
                </c:pt>
                <c:pt idx="1138">
                  <c:v>3.9013599999999999</c:v>
                </c:pt>
                <c:pt idx="1139">
                  <c:v>3.8927700000000001</c:v>
                </c:pt>
                <c:pt idx="1140">
                  <c:v>3.8881800000000002</c:v>
                </c:pt>
                <c:pt idx="1141">
                  <c:v>3.9046699999999999</c:v>
                </c:pt>
                <c:pt idx="1142">
                  <c:v>3.88862</c:v>
                </c:pt>
                <c:pt idx="1143">
                  <c:v>3.89697</c:v>
                </c:pt>
                <c:pt idx="1144">
                  <c:v>3.9022899999999998</c:v>
                </c:pt>
                <c:pt idx="1145">
                  <c:v>3.8990399999999998</c:v>
                </c:pt>
                <c:pt idx="1146">
                  <c:v>3.9026900000000002</c:v>
                </c:pt>
                <c:pt idx="1147">
                  <c:v>3.9073899999999999</c:v>
                </c:pt>
                <c:pt idx="1148">
                  <c:v>3.90815</c:v>
                </c:pt>
                <c:pt idx="1149">
                  <c:v>3.9102000000000001</c:v>
                </c:pt>
                <c:pt idx="1150">
                  <c:v>3.9131399999999998</c:v>
                </c:pt>
                <c:pt idx="1151">
                  <c:v>3.9086099999999999</c:v>
                </c:pt>
                <c:pt idx="1152">
                  <c:v>3.9124300000000001</c:v>
                </c:pt>
                <c:pt idx="1153">
                  <c:v>3.9054000000000002</c:v>
                </c:pt>
                <c:pt idx="1154">
                  <c:v>3.9154399999999998</c:v>
                </c:pt>
                <c:pt idx="1155">
                  <c:v>3.9146700000000001</c:v>
                </c:pt>
                <c:pt idx="1156">
                  <c:v>3.91289</c:v>
                </c:pt>
                <c:pt idx="1157">
                  <c:v>3.90808</c:v>
                </c:pt>
                <c:pt idx="1158">
                  <c:v>3.9050099999999999</c:v>
                </c:pt>
                <c:pt idx="1159">
                  <c:v>3.8966599999999998</c:v>
                </c:pt>
                <c:pt idx="1160">
                  <c:v>3.9032499999999999</c:v>
                </c:pt>
                <c:pt idx="1161">
                  <c:v>3.8988900000000002</c:v>
                </c:pt>
                <c:pt idx="1162">
                  <c:v>3.9004599999999998</c:v>
                </c:pt>
                <c:pt idx="1163">
                  <c:v>3.8968099999999999</c:v>
                </c:pt>
                <c:pt idx="1164">
                  <c:v>3.9068299999999998</c:v>
                </c:pt>
                <c:pt idx="1165">
                  <c:v>3.89032</c:v>
                </c:pt>
                <c:pt idx="1166">
                  <c:v>3.9019200000000001</c:v>
                </c:pt>
                <c:pt idx="1167">
                  <c:v>3.90259</c:v>
                </c:pt>
                <c:pt idx="1168">
                  <c:v>3.8899300000000001</c:v>
                </c:pt>
                <c:pt idx="1169">
                  <c:v>3.8856199999999999</c:v>
                </c:pt>
                <c:pt idx="1170">
                  <c:v>3.8920400000000002</c:v>
                </c:pt>
                <c:pt idx="1171">
                  <c:v>3.8888799999999999</c:v>
                </c:pt>
                <c:pt idx="1172">
                  <c:v>3.8776700000000002</c:v>
                </c:pt>
                <c:pt idx="1173">
                  <c:v>3.8729100000000001</c:v>
                </c:pt>
                <c:pt idx="1174">
                  <c:v>3.8829799999999999</c:v>
                </c:pt>
                <c:pt idx="1175">
                  <c:v>3.8774099999999998</c:v>
                </c:pt>
                <c:pt idx="1176">
                  <c:v>3.87317</c:v>
                </c:pt>
                <c:pt idx="1177">
                  <c:v>3.8860199999999998</c:v>
                </c:pt>
                <c:pt idx="1178">
                  <c:v>3.8910800000000001</c:v>
                </c:pt>
                <c:pt idx="1179">
                  <c:v>3.8868299999999998</c:v>
                </c:pt>
                <c:pt idx="1180">
                  <c:v>3.8885900000000002</c:v>
                </c:pt>
                <c:pt idx="1181">
                  <c:v>3.89445</c:v>
                </c:pt>
                <c:pt idx="1182">
                  <c:v>3.88714</c:v>
                </c:pt>
                <c:pt idx="1183">
                  <c:v>3.8855599999999999</c:v>
                </c:pt>
                <c:pt idx="1184">
                  <c:v>3.8808400000000001</c:v>
                </c:pt>
                <c:pt idx="1185">
                  <c:v>3.8910800000000001</c:v>
                </c:pt>
                <c:pt idx="1186">
                  <c:v>3.88666</c:v>
                </c:pt>
                <c:pt idx="1187">
                  <c:v>3.8823699999999999</c:v>
                </c:pt>
                <c:pt idx="1188">
                  <c:v>3.8813800000000001</c:v>
                </c:pt>
                <c:pt idx="1189">
                  <c:v>3.8833899999999999</c:v>
                </c:pt>
                <c:pt idx="1190">
                  <c:v>3.8897400000000002</c:v>
                </c:pt>
                <c:pt idx="1191">
                  <c:v>3.8792300000000002</c:v>
                </c:pt>
                <c:pt idx="1192">
                  <c:v>3.8829899999999999</c:v>
                </c:pt>
                <c:pt idx="1193">
                  <c:v>3.8838400000000002</c:v>
                </c:pt>
                <c:pt idx="1194">
                  <c:v>3.8851200000000001</c:v>
                </c:pt>
                <c:pt idx="1195">
                  <c:v>3.8760500000000002</c:v>
                </c:pt>
                <c:pt idx="1196">
                  <c:v>3.8643900000000002</c:v>
                </c:pt>
                <c:pt idx="1197">
                  <c:v>3.8887399999999999</c:v>
                </c:pt>
                <c:pt idx="1198">
                  <c:v>3.8680300000000001</c:v>
                </c:pt>
                <c:pt idx="1199">
                  <c:v>3.87846</c:v>
                </c:pt>
                <c:pt idx="1200">
                  <c:v>3.8723000000000001</c:v>
                </c:pt>
                <c:pt idx="1201">
                  <c:v>3.87452</c:v>
                </c:pt>
                <c:pt idx="1202">
                  <c:v>3.8719899999999998</c:v>
                </c:pt>
                <c:pt idx="1203">
                  <c:v>3.8721800000000002</c:v>
                </c:pt>
                <c:pt idx="1204">
                  <c:v>3.8751500000000001</c:v>
                </c:pt>
                <c:pt idx="1205">
                  <c:v>3.8722799999999999</c:v>
                </c:pt>
                <c:pt idx="1206">
                  <c:v>3.8855</c:v>
                </c:pt>
                <c:pt idx="1207">
                  <c:v>3.8856099999999998</c:v>
                </c:pt>
                <c:pt idx="1208">
                  <c:v>3.8815400000000002</c:v>
                </c:pt>
                <c:pt idx="1209">
                  <c:v>3.8794400000000002</c:v>
                </c:pt>
                <c:pt idx="1210">
                  <c:v>3.8813900000000001</c:v>
                </c:pt>
                <c:pt idx="1211">
                  <c:v>3.8692799999999998</c:v>
                </c:pt>
                <c:pt idx="1212">
                  <c:v>3.87079</c:v>
                </c:pt>
                <c:pt idx="1213">
                  <c:v>3.87384</c:v>
                </c:pt>
                <c:pt idx="1214">
                  <c:v>3.8680500000000002</c:v>
                </c:pt>
                <c:pt idx="1215">
                  <c:v>3.8619300000000001</c:v>
                </c:pt>
                <c:pt idx="1216">
                  <c:v>3.86395</c:v>
                </c:pt>
                <c:pt idx="1217">
                  <c:v>3.8660999999999999</c:v>
                </c:pt>
                <c:pt idx="1218">
                  <c:v>3.8614199999999999</c:v>
                </c:pt>
                <c:pt idx="1219">
                  <c:v>3.8525200000000002</c:v>
                </c:pt>
                <c:pt idx="1220">
                  <c:v>3.8631600000000001</c:v>
                </c:pt>
                <c:pt idx="1221">
                  <c:v>3.8797100000000002</c:v>
                </c:pt>
                <c:pt idx="1222">
                  <c:v>3.86713</c:v>
                </c:pt>
                <c:pt idx="1223">
                  <c:v>3.8711600000000002</c:v>
                </c:pt>
                <c:pt idx="1224">
                  <c:v>3.8698299999999999</c:v>
                </c:pt>
                <c:pt idx="1225">
                  <c:v>3.8731200000000001</c:v>
                </c:pt>
                <c:pt idx="1226">
                  <c:v>3.86653</c:v>
                </c:pt>
                <c:pt idx="1227">
                  <c:v>3.87459</c:v>
                </c:pt>
                <c:pt idx="1228">
                  <c:v>3.8613</c:v>
                </c:pt>
                <c:pt idx="1229">
                  <c:v>3.8631099999999998</c:v>
                </c:pt>
                <c:pt idx="1230">
                  <c:v>3.85121</c:v>
                </c:pt>
                <c:pt idx="1231">
                  <c:v>3.85094</c:v>
                </c:pt>
                <c:pt idx="1232">
                  <c:v>3.8555700000000002</c:v>
                </c:pt>
                <c:pt idx="1233">
                  <c:v>3.8569399999999998</c:v>
                </c:pt>
                <c:pt idx="1234">
                  <c:v>3.8767200000000002</c:v>
                </c:pt>
                <c:pt idx="1235">
                  <c:v>3.8657599999999999</c:v>
                </c:pt>
                <c:pt idx="1236">
                  <c:v>3.8624800000000001</c:v>
                </c:pt>
                <c:pt idx="1237">
                  <c:v>3.8693</c:v>
                </c:pt>
                <c:pt idx="1238">
                  <c:v>3.8675199999999998</c:v>
                </c:pt>
                <c:pt idx="1239">
                  <c:v>3.8784100000000001</c:v>
                </c:pt>
                <c:pt idx="1240">
                  <c:v>3.8708399999999998</c:v>
                </c:pt>
                <c:pt idx="1241">
                  <c:v>3.8717299999999999</c:v>
                </c:pt>
                <c:pt idx="1242">
                  <c:v>3.8812700000000002</c:v>
                </c:pt>
                <c:pt idx="1243">
                  <c:v>3.8884799999999999</c:v>
                </c:pt>
                <c:pt idx="1244">
                  <c:v>3.8922599999999998</c:v>
                </c:pt>
                <c:pt idx="1245">
                  <c:v>3.8917799999999998</c:v>
                </c:pt>
                <c:pt idx="1246">
                  <c:v>3.8753700000000002</c:v>
                </c:pt>
                <c:pt idx="1247">
                  <c:v>3.8951099999999999</c:v>
                </c:pt>
                <c:pt idx="1248">
                  <c:v>3.88287</c:v>
                </c:pt>
                <c:pt idx="1249">
                  <c:v>3.8760699999999999</c:v>
                </c:pt>
                <c:pt idx="1250">
                  <c:v>3.8768600000000002</c:v>
                </c:pt>
                <c:pt idx="1251">
                  <c:v>3.8830300000000002</c:v>
                </c:pt>
                <c:pt idx="1252">
                  <c:v>3.8805299999999998</c:v>
                </c:pt>
                <c:pt idx="1253">
                  <c:v>3.88992</c:v>
                </c:pt>
                <c:pt idx="1254">
                  <c:v>3.88584</c:v>
                </c:pt>
                <c:pt idx="1255">
                  <c:v>3.8786100000000001</c:v>
                </c:pt>
                <c:pt idx="1256">
                  <c:v>3.8782299999999998</c:v>
                </c:pt>
                <c:pt idx="1257">
                  <c:v>3.8788</c:v>
                </c:pt>
                <c:pt idx="1258">
                  <c:v>3.8783500000000002</c:v>
                </c:pt>
                <c:pt idx="1259">
                  <c:v>3.8809300000000002</c:v>
                </c:pt>
                <c:pt idx="1260">
                  <c:v>3.8802099999999999</c:v>
                </c:pt>
                <c:pt idx="1261">
                  <c:v>3.8750800000000001</c:v>
                </c:pt>
                <c:pt idx="1262">
                  <c:v>3.89072</c:v>
                </c:pt>
                <c:pt idx="1263">
                  <c:v>3.8780000000000001</c:v>
                </c:pt>
                <c:pt idx="1264">
                  <c:v>3.8761899999999998</c:v>
                </c:pt>
                <c:pt idx="1265">
                  <c:v>3.8728600000000002</c:v>
                </c:pt>
                <c:pt idx="1266">
                  <c:v>3.8866000000000001</c:v>
                </c:pt>
                <c:pt idx="1267">
                  <c:v>3.8729800000000001</c:v>
                </c:pt>
                <c:pt idx="1268">
                  <c:v>3.8865099999999999</c:v>
                </c:pt>
                <c:pt idx="1269">
                  <c:v>3.8894199999999999</c:v>
                </c:pt>
                <c:pt idx="1270">
                  <c:v>3.8790800000000001</c:v>
                </c:pt>
                <c:pt idx="1271">
                  <c:v>3.8887399999999999</c:v>
                </c:pt>
                <c:pt idx="1272">
                  <c:v>3.88096</c:v>
                </c:pt>
                <c:pt idx="1273">
                  <c:v>3.8757600000000001</c:v>
                </c:pt>
                <c:pt idx="1274">
                  <c:v>3.8891900000000001</c:v>
                </c:pt>
                <c:pt idx="1275">
                  <c:v>3.8894600000000001</c:v>
                </c:pt>
                <c:pt idx="1276">
                  <c:v>3.8976000000000002</c:v>
                </c:pt>
                <c:pt idx="1277">
                  <c:v>3.8995000000000002</c:v>
                </c:pt>
                <c:pt idx="1278">
                  <c:v>3.9080699999999999</c:v>
                </c:pt>
                <c:pt idx="1279">
                  <c:v>3.89846</c:v>
                </c:pt>
                <c:pt idx="1280">
                  <c:v>3.8795700000000002</c:v>
                </c:pt>
                <c:pt idx="1281">
                  <c:v>3.8897200000000001</c:v>
                </c:pt>
                <c:pt idx="1282">
                  <c:v>3.8941599999999998</c:v>
                </c:pt>
                <c:pt idx="1283">
                  <c:v>3.8955799999999998</c:v>
                </c:pt>
                <c:pt idx="1284">
                  <c:v>3.9116499999999998</c:v>
                </c:pt>
                <c:pt idx="1285">
                  <c:v>3.89473</c:v>
                </c:pt>
                <c:pt idx="1286">
                  <c:v>3.9024100000000002</c:v>
                </c:pt>
                <c:pt idx="1287">
                  <c:v>3.9053900000000001</c:v>
                </c:pt>
                <c:pt idx="1288">
                  <c:v>3.8900899999999998</c:v>
                </c:pt>
                <c:pt idx="1289">
                  <c:v>3.8859900000000001</c:v>
                </c:pt>
                <c:pt idx="1290">
                  <c:v>3.8844500000000002</c:v>
                </c:pt>
                <c:pt idx="1291">
                  <c:v>3.8881000000000001</c:v>
                </c:pt>
                <c:pt idx="1292">
                  <c:v>3.89636</c:v>
                </c:pt>
                <c:pt idx="1293">
                  <c:v>3.8940600000000001</c:v>
                </c:pt>
                <c:pt idx="1294">
                  <c:v>3.8896000000000002</c:v>
                </c:pt>
                <c:pt idx="1295">
                  <c:v>3.8938700000000002</c:v>
                </c:pt>
                <c:pt idx="1296">
                  <c:v>3.9028900000000002</c:v>
                </c:pt>
                <c:pt idx="1297">
                  <c:v>3.8995899999999999</c:v>
                </c:pt>
                <c:pt idx="1298">
                  <c:v>3.9133800000000001</c:v>
                </c:pt>
                <c:pt idx="1299">
                  <c:v>3.9035199999999999</c:v>
                </c:pt>
                <c:pt idx="1300">
                  <c:v>3.9190499999999999</c:v>
                </c:pt>
                <c:pt idx="1301">
                  <c:v>3.8978899999999999</c:v>
                </c:pt>
                <c:pt idx="1302">
                  <c:v>3.9007399999999999</c:v>
                </c:pt>
                <c:pt idx="1303">
                  <c:v>3.8969299999999998</c:v>
                </c:pt>
                <c:pt idx="1304">
                  <c:v>3.9064800000000002</c:v>
                </c:pt>
                <c:pt idx="1305">
                  <c:v>3.89235</c:v>
                </c:pt>
                <c:pt idx="1306">
                  <c:v>3.8897200000000001</c:v>
                </c:pt>
                <c:pt idx="1307">
                  <c:v>3.9028399999999999</c:v>
                </c:pt>
                <c:pt idx="1308">
                  <c:v>3.8761100000000002</c:v>
                </c:pt>
                <c:pt idx="1309">
                  <c:v>3.8892500000000001</c:v>
                </c:pt>
                <c:pt idx="1310">
                  <c:v>3.8820399999999999</c:v>
                </c:pt>
                <c:pt idx="1311">
                  <c:v>3.8872499999999999</c:v>
                </c:pt>
                <c:pt idx="1312">
                  <c:v>3.9001800000000002</c:v>
                </c:pt>
                <c:pt idx="1313">
                  <c:v>3.8954399999999998</c:v>
                </c:pt>
                <c:pt idx="1314">
                  <c:v>3.8967299999999998</c:v>
                </c:pt>
                <c:pt idx="1315">
                  <c:v>3.9004300000000001</c:v>
                </c:pt>
                <c:pt idx="1316">
                  <c:v>3.8872300000000002</c:v>
                </c:pt>
                <c:pt idx="1317">
                  <c:v>3.8885399999999999</c:v>
                </c:pt>
                <c:pt idx="1318">
                  <c:v>3.8980299999999999</c:v>
                </c:pt>
                <c:pt idx="1319">
                  <c:v>3.9022100000000002</c:v>
                </c:pt>
                <c:pt idx="1320">
                  <c:v>3.8884799999999999</c:v>
                </c:pt>
                <c:pt idx="1321">
                  <c:v>3.8805900000000002</c:v>
                </c:pt>
                <c:pt idx="1322">
                  <c:v>3.8903699999999999</c:v>
                </c:pt>
                <c:pt idx="1323">
                  <c:v>3.8946700000000001</c:v>
                </c:pt>
                <c:pt idx="1324">
                  <c:v>3.88565</c:v>
                </c:pt>
                <c:pt idx="1325">
                  <c:v>3.8971100000000001</c:v>
                </c:pt>
                <c:pt idx="1326">
                  <c:v>3.89568</c:v>
                </c:pt>
                <c:pt idx="1327">
                  <c:v>3.8980600000000001</c:v>
                </c:pt>
                <c:pt idx="1328">
                  <c:v>3.8945699999999999</c:v>
                </c:pt>
                <c:pt idx="1329">
                  <c:v>3.8860899999999998</c:v>
                </c:pt>
                <c:pt idx="1330">
                  <c:v>3.89575</c:v>
                </c:pt>
                <c:pt idx="1331">
                  <c:v>3.8954300000000002</c:v>
                </c:pt>
                <c:pt idx="1332">
                  <c:v>3.9029099999999999</c:v>
                </c:pt>
                <c:pt idx="1333">
                  <c:v>3.8887499999999999</c:v>
                </c:pt>
                <c:pt idx="1334">
                  <c:v>3.8923299999999998</c:v>
                </c:pt>
                <c:pt idx="1335">
                  <c:v>3.8803800000000002</c:v>
                </c:pt>
                <c:pt idx="1336">
                  <c:v>3.8858899999999998</c:v>
                </c:pt>
                <c:pt idx="1337">
                  <c:v>3.8871699999999998</c:v>
                </c:pt>
                <c:pt idx="1338">
                  <c:v>3.87792</c:v>
                </c:pt>
                <c:pt idx="1339">
                  <c:v>3.87765</c:v>
                </c:pt>
                <c:pt idx="1340">
                  <c:v>3.8858000000000001</c:v>
                </c:pt>
                <c:pt idx="1341">
                  <c:v>3.9148000000000001</c:v>
                </c:pt>
                <c:pt idx="1342">
                  <c:v>3.8980399999999999</c:v>
                </c:pt>
                <c:pt idx="1343">
                  <c:v>3.8922500000000002</c:v>
                </c:pt>
                <c:pt idx="1344">
                  <c:v>3.8979400000000002</c:v>
                </c:pt>
                <c:pt idx="1345">
                  <c:v>3.8943599999999998</c:v>
                </c:pt>
                <c:pt idx="1346">
                  <c:v>3.8912900000000001</c:v>
                </c:pt>
                <c:pt idx="1347">
                  <c:v>3.8881399999999999</c:v>
                </c:pt>
                <c:pt idx="1348">
                  <c:v>3.8966799999999999</c:v>
                </c:pt>
                <c:pt idx="1349">
                  <c:v>3.8894199999999999</c:v>
                </c:pt>
                <c:pt idx="1350">
                  <c:v>3.8919700000000002</c:v>
                </c:pt>
                <c:pt idx="1351">
                  <c:v>3.9033799999999998</c:v>
                </c:pt>
                <c:pt idx="1352">
                  <c:v>3.8917600000000001</c:v>
                </c:pt>
                <c:pt idx="1353">
                  <c:v>3.9062000000000001</c:v>
                </c:pt>
                <c:pt idx="1354">
                  <c:v>3.90219</c:v>
                </c:pt>
                <c:pt idx="1355">
                  <c:v>3.9135</c:v>
                </c:pt>
                <c:pt idx="1356">
                  <c:v>3.91777</c:v>
                </c:pt>
                <c:pt idx="1357">
                  <c:v>3.9087700000000001</c:v>
                </c:pt>
                <c:pt idx="1358">
                  <c:v>3.9107400000000001</c:v>
                </c:pt>
                <c:pt idx="1359">
                  <c:v>3.8968699999999998</c:v>
                </c:pt>
                <c:pt idx="1360">
                  <c:v>3.9005200000000002</c:v>
                </c:pt>
                <c:pt idx="1361">
                  <c:v>3.9116499999999998</c:v>
                </c:pt>
                <c:pt idx="1362">
                  <c:v>3.9192100000000001</c:v>
                </c:pt>
                <c:pt idx="1363">
                  <c:v>3.9041800000000002</c:v>
                </c:pt>
                <c:pt idx="1364">
                  <c:v>3.9167800000000002</c:v>
                </c:pt>
                <c:pt idx="1365">
                  <c:v>3.9178099999999998</c:v>
                </c:pt>
                <c:pt idx="1366">
                  <c:v>3.9161000000000001</c:v>
                </c:pt>
                <c:pt idx="1367">
                  <c:v>3.9158300000000001</c:v>
                </c:pt>
                <c:pt idx="1368">
                  <c:v>3.9224199999999998</c:v>
                </c:pt>
                <c:pt idx="1369">
                  <c:v>3.9143699999999999</c:v>
                </c:pt>
                <c:pt idx="1370">
                  <c:v>3.9073600000000002</c:v>
                </c:pt>
                <c:pt idx="1371">
                  <c:v>3.91215</c:v>
                </c:pt>
                <c:pt idx="1372">
                  <c:v>3.9020100000000002</c:v>
                </c:pt>
                <c:pt idx="1373">
                  <c:v>3.9129499999999999</c:v>
                </c:pt>
                <c:pt idx="1374">
                  <c:v>3.9201999999999999</c:v>
                </c:pt>
                <c:pt idx="1375">
                  <c:v>3.9208500000000002</c:v>
                </c:pt>
                <c:pt idx="1376">
                  <c:v>3.9130699999999998</c:v>
                </c:pt>
                <c:pt idx="1377">
                  <c:v>3.9053599999999999</c:v>
                </c:pt>
                <c:pt idx="1378">
                  <c:v>3.9091300000000002</c:v>
                </c:pt>
                <c:pt idx="1379">
                  <c:v>3.88835</c:v>
                </c:pt>
                <c:pt idx="1380">
                  <c:v>3.9090099999999999</c:v>
                </c:pt>
                <c:pt idx="1381">
                  <c:v>3.9150999999999998</c:v>
                </c:pt>
                <c:pt idx="1382">
                  <c:v>3.9117199999999999</c:v>
                </c:pt>
                <c:pt idx="1383">
                  <c:v>3.8968699999999998</c:v>
                </c:pt>
                <c:pt idx="1384">
                  <c:v>3.91106</c:v>
                </c:pt>
                <c:pt idx="1385">
                  <c:v>3.9146999999999998</c:v>
                </c:pt>
                <c:pt idx="1386">
                  <c:v>3.9193600000000002</c:v>
                </c:pt>
                <c:pt idx="1387">
                  <c:v>3.9174099999999998</c:v>
                </c:pt>
                <c:pt idx="1388">
                  <c:v>3.9250600000000002</c:v>
                </c:pt>
                <c:pt idx="1389">
                  <c:v>3.9139300000000001</c:v>
                </c:pt>
                <c:pt idx="1390">
                  <c:v>3.9042699999999999</c:v>
                </c:pt>
                <c:pt idx="1391">
                  <c:v>3.9125700000000001</c:v>
                </c:pt>
                <c:pt idx="1392">
                  <c:v>3.8923899999999998</c:v>
                </c:pt>
                <c:pt idx="1393">
                  <c:v>3.9007800000000001</c:v>
                </c:pt>
                <c:pt idx="1394">
                  <c:v>3.9159700000000002</c:v>
                </c:pt>
                <c:pt idx="1395">
                  <c:v>3.9107599999999998</c:v>
                </c:pt>
                <c:pt idx="1396">
                  <c:v>3.8860399999999999</c:v>
                </c:pt>
                <c:pt idx="1397">
                  <c:v>3.9051100000000001</c:v>
                </c:pt>
                <c:pt idx="1398">
                  <c:v>3.8825500000000002</c:v>
                </c:pt>
                <c:pt idx="1399">
                  <c:v>3.8853</c:v>
                </c:pt>
                <c:pt idx="1400">
                  <c:v>3.8962699999999999</c:v>
                </c:pt>
                <c:pt idx="1401">
                  <c:v>3.88686</c:v>
                </c:pt>
                <c:pt idx="1402">
                  <c:v>3.8987699999999998</c:v>
                </c:pt>
                <c:pt idx="1403">
                  <c:v>3.90001</c:v>
                </c:pt>
                <c:pt idx="1404">
                  <c:v>3.8967999999999998</c:v>
                </c:pt>
                <c:pt idx="1405">
                  <c:v>3.89073</c:v>
                </c:pt>
                <c:pt idx="1406">
                  <c:v>3.8888099999999999</c:v>
                </c:pt>
                <c:pt idx="1407">
                  <c:v>3.90984</c:v>
                </c:pt>
                <c:pt idx="1408">
                  <c:v>3.8982600000000001</c:v>
                </c:pt>
                <c:pt idx="1409">
                  <c:v>3.8963399999999999</c:v>
                </c:pt>
                <c:pt idx="1410">
                  <c:v>3.8931499999999999</c:v>
                </c:pt>
                <c:pt idx="1411">
                  <c:v>3.8803899999999998</c:v>
                </c:pt>
                <c:pt idx="1412">
                  <c:v>3.9002599999999998</c:v>
                </c:pt>
                <c:pt idx="1413">
                  <c:v>3.9088099999999999</c:v>
                </c:pt>
                <c:pt idx="1414">
                  <c:v>3.8871600000000002</c:v>
                </c:pt>
                <c:pt idx="1415">
                  <c:v>3.8970899999999999</c:v>
                </c:pt>
                <c:pt idx="1416">
                  <c:v>3.8925700000000001</c:v>
                </c:pt>
                <c:pt idx="1417">
                  <c:v>3.8929200000000002</c:v>
                </c:pt>
                <c:pt idx="1418">
                  <c:v>3.88897</c:v>
                </c:pt>
                <c:pt idx="1419">
                  <c:v>3.88788</c:v>
                </c:pt>
                <c:pt idx="1420">
                  <c:v>3.88327</c:v>
                </c:pt>
                <c:pt idx="1421">
                  <c:v>3.8792200000000001</c:v>
                </c:pt>
                <c:pt idx="1422">
                  <c:v>3.87697</c:v>
                </c:pt>
                <c:pt idx="1423">
                  <c:v>3.8875199999999999</c:v>
                </c:pt>
                <c:pt idx="1424">
                  <c:v>3.8799100000000002</c:v>
                </c:pt>
                <c:pt idx="1425">
                  <c:v>3.8823099999999999</c:v>
                </c:pt>
                <c:pt idx="1426">
                  <c:v>3.8857300000000001</c:v>
                </c:pt>
                <c:pt idx="1427">
                  <c:v>3.8912100000000001</c:v>
                </c:pt>
                <c:pt idx="1428">
                  <c:v>3.8971300000000002</c:v>
                </c:pt>
                <c:pt idx="1429">
                  <c:v>3.88314</c:v>
                </c:pt>
                <c:pt idx="1430">
                  <c:v>3.8946399999999999</c:v>
                </c:pt>
                <c:pt idx="1431">
                  <c:v>3.8927700000000001</c:v>
                </c:pt>
                <c:pt idx="1432">
                  <c:v>3.9101699999999999</c:v>
                </c:pt>
                <c:pt idx="1433">
                  <c:v>3.8937599999999999</c:v>
                </c:pt>
                <c:pt idx="1434">
                  <c:v>3.8930799999999999</c:v>
                </c:pt>
                <c:pt idx="1435">
                  <c:v>3.8995799999999998</c:v>
                </c:pt>
                <c:pt idx="1436">
                  <c:v>3.89</c:v>
                </c:pt>
                <c:pt idx="1437">
                  <c:v>3.8923999999999999</c:v>
                </c:pt>
                <c:pt idx="1438">
                  <c:v>3.90056</c:v>
                </c:pt>
                <c:pt idx="1439">
                  <c:v>3.8784299999999998</c:v>
                </c:pt>
                <c:pt idx="1440">
                  <c:v>3.8888500000000001</c:v>
                </c:pt>
                <c:pt idx="1441">
                  <c:v>3.8897300000000001</c:v>
                </c:pt>
                <c:pt idx="1442">
                  <c:v>3.8817200000000001</c:v>
                </c:pt>
                <c:pt idx="1443">
                  <c:v>3.89005</c:v>
                </c:pt>
                <c:pt idx="1444">
                  <c:v>3.8956300000000001</c:v>
                </c:pt>
                <c:pt idx="1445">
                  <c:v>3.9040599999999999</c:v>
                </c:pt>
                <c:pt idx="1446">
                  <c:v>3.9012799999999999</c:v>
                </c:pt>
                <c:pt idx="1447">
                  <c:v>3.90246</c:v>
                </c:pt>
                <c:pt idx="1448">
                  <c:v>3.9070900000000002</c:v>
                </c:pt>
                <c:pt idx="1449">
                  <c:v>3.9048500000000002</c:v>
                </c:pt>
                <c:pt idx="1450">
                  <c:v>3.8980899999999998</c:v>
                </c:pt>
                <c:pt idx="1451">
                  <c:v>3.8920599999999999</c:v>
                </c:pt>
                <c:pt idx="1452">
                  <c:v>3.8920400000000002</c:v>
                </c:pt>
                <c:pt idx="1453">
                  <c:v>3.8987400000000001</c:v>
                </c:pt>
                <c:pt idx="1454">
                  <c:v>3.9006799999999999</c:v>
                </c:pt>
                <c:pt idx="1455">
                  <c:v>3.89873</c:v>
                </c:pt>
                <c:pt idx="1456">
                  <c:v>3.9061599999999999</c:v>
                </c:pt>
                <c:pt idx="1457">
                  <c:v>3.8993699999999998</c:v>
                </c:pt>
                <c:pt idx="1458">
                  <c:v>3.8993500000000001</c:v>
                </c:pt>
                <c:pt idx="1459">
                  <c:v>3.88578</c:v>
                </c:pt>
                <c:pt idx="1460">
                  <c:v>3.89628</c:v>
                </c:pt>
                <c:pt idx="1461">
                  <c:v>3.8899300000000001</c:v>
                </c:pt>
                <c:pt idx="1462">
                  <c:v>3.8932899999999999</c:v>
                </c:pt>
                <c:pt idx="1463">
                  <c:v>3.9016600000000001</c:v>
                </c:pt>
                <c:pt idx="1464">
                  <c:v>3.8918200000000001</c:v>
                </c:pt>
                <c:pt idx="1465">
                  <c:v>3.8925100000000001</c:v>
                </c:pt>
                <c:pt idx="1466">
                  <c:v>3.8800599999999998</c:v>
                </c:pt>
                <c:pt idx="1467">
                  <c:v>3.8963100000000002</c:v>
                </c:pt>
                <c:pt idx="1468">
                  <c:v>3.8849300000000002</c:v>
                </c:pt>
                <c:pt idx="1469">
                  <c:v>3.8837700000000002</c:v>
                </c:pt>
                <c:pt idx="1470">
                  <c:v>3.8865699999999999</c:v>
                </c:pt>
                <c:pt idx="1471">
                  <c:v>3.8826499999999999</c:v>
                </c:pt>
                <c:pt idx="1472">
                  <c:v>3.9034200000000001</c:v>
                </c:pt>
                <c:pt idx="1473">
                  <c:v>3.9045999999999998</c:v>
                </c:pt>
                <c:pt idx="1474">
                  <c:v>3.9026100000000001</c:v>
                </c:pt>
                <c:pt idx="1475">
                  <c:v>3.8861599999999998</c:v>
                </c:pt>
                <c:pt idx="1476">
                  <c:v>3.9053200000000001</c:v>
                </c:pt>
                <c:pt idx="1477">
                  <c:v>3.87812</c:v>
                </c:pt>
                <c:pt idx="1478">
                  <c:v>3.8961299999999999</c:v>
                </c:pt>
                <c:pt idx="1479">
                  <c:v>3.89358</c:v>
                </c:pt>
                <c:pt idx="1480">
                  <c:v>3.8880400000000002</c:v>
                </c:pt>
                <c:pt idx="1481">
                  <c:v>3.8975499999999998</c:v>
                </c:pt>
                <c:pt idx="1482">
                  <c:v>3.8924500000000002</c:v>
                </c:pt>
                <c:pt idx="1483">
                  <c:v>3.9029600000000002</c:v>
                </c:pt>
                <c:pt idx="1484">
                  <c:v>3.9077099999999998</c:v>
                </c:pt>
                <c:pt idx="1485">
                  <c:v>3.9003700000000001</c:v>
                </c:pt>
                <c:pt idx="1486">
                  <c:v>3.8963700000000001</c:v>
                </c:pt>
                <c:pt idx="1487">
                  <c:v>3.9046400000000001</c:v>
                </c:pt>
                <c:pt idx="1488">
                  <c:v>3.8963700000000001</c:v>
                </c:pt>
                <c:pt idx="1489">
                  <c:v>3.9133499999999999</c:v>
                </c:pt>
                <c:pt idx="1490">
                  <c:v>3.8990900000000002</c:v>
                </c:pt>
                <c:pt idx="1491">
                  <c:v>3.8974700000000002</c:v>
                </c:pt>
                <c:pt idx="1492">
                  <c:v>3.9125399999999999</c:v>
                </c:pt>
                <c:pt idx="1493">
                  <c:v>3.8921700000000001</c:v>
                </c:pt>
                <c:pt idx="1494">
                  <c:v>3.90503</c:v>
                </c:pt>
                <c:pt idx="1495">
                  <c:v>3.8870399999999998</c:v>
                </c:pt>
                <c:pt idx="1496">
                  <c:v>3.8892899999999999</c:v>
                </c:pt>
                <c:pt idx="1497">
                  <c:v>3.91025</c:v>
                </c:pt>
                <c:pt idx="1498">
                  <c:v>3.8891300000000002</c:v>
                </c:pt>
                <c:pt idx="1499">
                  <c:v>3.9012099999999998</c:v>
                </c:pt>
                <c:pt idx="1500">
                  <c:v>3.8940800000000002</c:v>
                </c:pt>
                <c:pt idx="1501">
                  <c:v>3.8949799999999999</c:v>
                </c:pt>
                <c:pt idx="1502">
                  <c:v>3.9083000000000001</c:v>
                </c:pt>
                <c:pt idx="1503">
                  <c:v>3.9005800000000002</c:v>
                </c:pt>
                <c:pt idx="1504">
                  <c:v>3.8985400000000001</c:v>
                </c:pt>
                <c:pt idx="1505">
                  <c:v>3.9024800000000002</c:v>
                </c:pt>
                <c:pt idx="1506">
                  <c:v>3.90428</c:v>
                </c:pt>
                <c:pt idx="1507">
                  <c:v>3.9079999999999999</c:v>
                </c:pt>
                <c:pt idx="1508">
                  <c:v>3.8972000000000002</c:v>
                </c:pt>
                <c:pt idx="1509">
                  <c:v>3.9121100000000002</c:v>
                </c:pt>
                <c:pt idx="1510">
                  <c:v>3.9173499999999999</c:v>
                </c:pt>
                <c:pt idx="1511">
                  <c:v>3.9035899999999999</c:v>
                </c:pt>
                <c:pt idx="1512">
                  <c:v>3.9144100000000002</c:v>
                </c:pt>
                <c:pt idx="1513">
                  <c:v>3.8946900000000002</c:v>
                </c:pt>
                <c:pt idx="1514">
                  <c:v>3.8943699999999999</c:v>
                </c:pt>
                <c:pt idx="1515">
                  <c:v>3.9041199999999998</c:v>
                </c:pt>
                <c:pt idx="1516">
                  <c:v>3.90455</c:v>
                </c:pt>
                <c:pt idx="1517">
                  <c:v>3.90842</c:v>
                </c:pt>
                <c:pt idx="1518">
                  <c:v>3.9116499999999998</c:v>
                </c:pt>
                <c:pt idx="1519">
                  <c:v>3.8968400000000001</c:v>
                </c:pt>
                <c:pt idx="1520">
                  <c:v>3.90944</c:v>
                </c:pt>
                <c:pt idx="1521">
                  <c:v>3.9001299999999999</c:v>
                </c:pt>
                <c:pt idx="1522">
                  <c:v>3.89425</c:v>
                </c:pt>
                <c:pt idx="1523">
                  <c:v>3.90333</c:v>
                </c:pt>
                <c:pt idx="1524">
                  <c:v>3.8977200000000001</c:v>
                </c:pt>
                <c:pt idx="1525">
                  <c:v>3.9143599999999998</c:v>
                </c:pt>
                <c:pt idx="1526">
                  <c:v>3.91269</c:v>
                </c:pt>
                <c:pt idx="1527">
                  <c:v>3.9006400000000001</c:v>
                </c:pt>
                <c:pt idx="1528">
                  <c:v>3.8998900000000001</c:v>
                </c:pt>
                <c:pt idx="1529">
                  <c:v>3.9029799999999999</c:v>
                </c:pt>
                <c:pt idx="1530">
                  <c:v>3.8990300000000002</c:v>
                </c:pt>
                <c:pt idx="1531">
                  <c:v>3.8941499999999998</c:v>
                </c:pt>
                <c:pt idx="1532">
                  <c:v>3.89276</c:v>
                </c:pt>
                <c:pt idx="1533">
                  <c:v>3.8918200000000001</c:v>
                </c:pt>
                <c:pt idx="1534">
                  <c:v>3.8957099999999998</c:v>
                </c:pt>
                <c:pt idx="1535">
                  <c:v>3.9005899999999998</c:v>
                </c:pt>
                <c:pt idx="1536">
                  <c:v>3.8982299999999999</c:v>
                </c:pt>
                <c:pt idx="1537">
                  <c:v>3.8985500000000002</c:v>
                </c:pt>
                <c:pt idx="1538">
                  <c:v>3.8928400000000001</c:v>
                </c:pt>
                <c:pt idx="1539">
                  <c:v>3.8879899999999998</c:v>
                </c:pt>
                <c:pt idx="1540">
                  <c:v>3.90008</c:v>
                </c:pt>
                <c:pt idx="1541">
                  <c:v>3.9057400000000002</c:v>
                </c:pt>
                <c:pt idx="1542">
                  <c:v>3.8962500000000002</c:v>
                </c:pt>
                <c:pt idx="1543">
                  <c:v>3.9028299999999998</c:v>
                </c:pt>
                <c:pt idx="1544">
                  <c:v>3.8952900000000001</c:v>
                </c:pt>
                <c:pt idx="1545">
                  <c:v>3.8928799999999999</c:v>
                </c:pt>
                <c:pt idx="1546">
                  <c:v>3.8851300000000002</c:v>
                </c:pt>
                <c:pt idx="1547">
                  <c:v>3.9067799999999999</c:v>
                </c:pt>
                <c:pt idx="1548">
                  <c:v>3.91405</c:v>
                </c:pt>
                <c:pt idx="1549">
                  <c:v>3.90808</c:v>
                </c:pt>
                <c:pt idx="1550">
                  <c:v>3.91622</c:v>
                </c:pt>
                <c:pt idx="1551">
                  <c:v>3.9155000000000002</c:v>
                </c:pt>
                <c:pt idx="1552">
                  <c:v>3.8974000000000002</c:v>
                </c:pt>
                <c:pt idx="1553">
                  <c:v>3.8873600000000001</c:v>
                </c:pt>
                <c:pt idx="1554">
                  <c:v>3.8872499999999999</c:v>
                </c:pt>
                <c:pt idx="1555">
                  <c:v>3.8981300000000001</c:v>
                </c:pt>
                <c:pt idx="1556">
                  <c:v>3.8900800000000002</c:v>
                </c:pt>
                <c:pt idx="1557">
                  <c:v>3.9014500000000001</c:v>
                </c:pt>
                <c:pt idx="1558">
                  <c:v>3.8955000000000002</c:v>
                </c:pt>
                <c:pt idx="1559">
                  <c:v>3.8961999999999999</c:v>
                </c:pt>
                <c:pt idx="1560">
                  <c:v>3.8871799999999999</c:v>
                </c:pt>
                <c:pt idx="1561">
                  <c:v>3.8856099999999998</c:v>
                </c:pt>
                <c:pt idx="1562">
                  <c:v>3.8921299999999999</c:v>
                </c:pt>
                <c:pt idx="1563">
                  <c:v>3.8965399999999999</c:v>
                </c:pt>
                <c:pt idx="1564">
                  <c:v>3.8960599999999999</c:v>
                </c:pt>
                <c:pt idx="1565">
                  <c:v>3.9050500000000001</c:v>
                </c:pt>
                <c:pt idx="1566">
                  <c:v>3.8852500000000001</c:v>
                </c:pt>
                <c:pt idx="1567">
                  <c:v>3.88734</c:v>
                </c:pt>
                <c:pt idx="1568">
                  <c:v>3.89981</c:v>
                </c:pt>
                <c:pt idx="1569">
                  <c:v>3.90604</c:v>
                </c:pt>
                <c:pt idx="1570">
                  <c:v>3.9022800000000002</c:v>
                </c:pt>
                <c:pt idx="1571">
                  <c:v>3.8895300000000002</c:v>
                </c:pt>
                <c:pt idx="1572">
                  <c:v>3.8866499999999999</c:v>
                </c:pt>
                <c:pt idx="1573">
                  <c:v>3.89968</c:v>
                </c:pt>
                <c:pt idx="1574">
                  <c:v>3.9036900000000001</c:v>
                </c:pt>
                <c:pt idx="1575">
                  <c:v>3.9045800000000002</c:v>
                </c:pt>
                <c:pt idx="1576">
                  <c:v>3.8995099999999998</c:v>
                </c:pt>
                <c:pt idx="1577">
                  <c:v>3.9037099999999998</c:v>
                </c:pt>
                <c:pt idx="1578">
                  <c:v>3.8980299999999999</c:v>
                </c:pt>
                <c:pt idx="1579">
                  <c:v>3.8951899999999999</c:v>
                </c:pt>
                <c:pt idx="1580">
                  <c:v>3.8839399999999999</c:v>
                </c:pt>
                <c:pt idx="1581">
                  <c:v>3.8812600000000002</c:v>
                </c:pt>
                <c:pt idx="1582">
                  <c:v>3.8902199999999998</c:v>
                </c:pt>
                <c:pt idx="1583">
                  <c:v>3.8923999999999999</c:v>
                </c:pt>
                <c:pt idx="1584">
                  <c:v>3.8822100000000002</c:v>
                </c:pt>
                <c:pt idx="1585">
                  <c:v>3.8931200000000001</c:v>
                </c:pt>
                <c:pt idx="1586">
                  <c:v>3.8825099999999999</c:v>
                </c:pt>
                <c:pt idx="1587">
                  <c:v>3.8864299999999998</c:v>
                </c:pt>
                <c:pt idx="1588">
                  <c:v>3.8808199999999999</c:v>
                </c:pt>
                <c:pt idx="1589">
                  <c:v>3.8901300000000001</c:v>
                </c:pt>
                <c:pt idx="1590">
                  <c:v>3.88069</c:v>
                </c:pt>
                <c:pt idx="1591">
                  <c:v>3.8881100000000002</c:v>
                </c:pt>
                <c:pt idx="1592">
                  <c:v>3.8877799999999998</c:v>
                </c:pt>
                <c:pt idx="1593">
                  <c:v>3.88408</c:v>
                </c:pt>
                <c:pt idx="1594">
                  <c:v>3.88713</c:v>
                </c:pt>
                <c:pt idx="1595">
                  <c:v>3.8898199999999998</c:v>
                </c:pt>
                <c:pt idx="1596">
                  <c:v>3.8809800000000001</c:v>
                </c:pt>
                <c:pt idx="1597">
                  <c:v>3.88747</c:v>
                </c:pt>
                <c:pt idx="1598">
                  <c:v>3.8958499999999998</c:v>
                </c:pt>
                <c:pt idx="1599">
                  <c:v>3.8817499999999998</c:v>
                </c:pt>
                <c:pt idx="1600">
                  <c:v>3.8944000000000001</c:v>
                </c:pt>
                <c:pt idx="1601">
                  <c:v>3.88856</c:v>
                </c:pt>
                <c:pt idx="1602">
                  <c:v>3.8983300000000001</c:v>
                </c:pt>
                <c:pt idx="1603">
                  <c:v>3.8888500000000001</c:v>
                </c:pt>
                <c:pt idx="1604">
                  <c:v>3.8889</c:v>
                </c:pt>
                <c:pt idx="1605">
                  <c:v>3.8973800000000001</c:v>
                </c:pt>
                <c:pt idx="1606">
                  <c:v>3.9011499999999999</c:v>
                </c:pt>
                <c:pt idx="1607">
                  <c:v>3.8935</c:v>
                </c:pt>
                <c:pt idx="1608">
                  <c:v>3.89621</c:v>
                </c:pt>
                <c:pt idx="1609">
                  <c:v>3.9096099999999998</c:v>
                </c:pt>
                <c:pt idx="1610">
                  <c:v>3.8957299999999999</c:v>
                </c:pt>
                <c:pt idx="1611">
                  <c:v>3.8950999999999998</c:v>
                </c:pt>
                <c:pt idx="1612">
                  <c:v>3.8842099999999999</c:v>
                </c:pt>
                <c:pt idx="1613">
                  <c:v>3.8951500000000001</c:v>
                </c:pt>
                <c:pt idx="1614">
                  <c:v>3.9007800000000001</c:v>
                </c:pt>
                <c:pt idx="1615">
                  <c:v>3.8932000000000002</c:v>
                </c:pt>
                <c:pt idx="1616">
                  <c:v>3.8947600000000002</c:v>
                </c:pt>
                <c:pt idx="1617">
                  <c:v>3.9077799999999998</c:v>
                </c:pt>
                <c:pt idx="1618">
                  <c:v>3.88151</c:v>
                </c:pt>
                <c:pt idx="1619">
                  <c:v>3.8841600000000001</c:v>
                </c:pt>
                <c:pt idx="1620">
                  <c:v>3.8760400000000002</c:v>
                </c:pt>
                <c:pt idx="1621">
                  <c:v>3.8855300000000002</c:v>
                </c:pt>
                <c:pt idx="1622">
                  <c:v>3.8936799999999998</c:v>
                </c:pt>
                <c:pt idx="1623">
                  <c:v>3.8830200000000001</c:v>
                </c:pt>
                <c:pt idx="1624">
                  <c:v>3.9024899999999998</c:v>
                </c:pt>
                <c:pt idx="1625">
                  <c:v>3.89202</c:v>
                </c:pt>
                <c:pt idx="1626">
                  <c:v>3.9100299999999999</c:v>
                </c:pt>
                <c:pt idx="1627">
                  <c:v>3.90028</c:v>
                </c:pt>
                <c:pt idx="1628">
                  <c:v>3.8991699999999998</c:v>
                </c:pt>
                <c:pt idx="1629">
                  <c:v>3.8871099999999998</c:v>
                </c:pt>
                <c:pt idx="1630">
                  <c:v>3.8879700000000001</c:v>
                </c:pt>
                <c:pt idx="1631">
                  <c:v>3.8954499999999999</c:v>
                </c:pt>
                <c:pt idx="1632">
                  <c:v>3.8896999999999999</c:v>
                </c:pt>
                <c:pt idx="1633">
                  <c:v>3.8847499999999999</c:v>
                </c:pt>
                <c:pt idx="1634">
                  <c:v>3.8942999999999999</c:v>
                </c:pt>
                <c:pt idx="1635">
                  <c:v>3.8778700000000002</c:v>
                </c:pt>
                <c:pt idx="1636">
                  <c:v>3.8837799999999998</c:v>
                </c:pt>
                <c:pt idx="1637">
                  <c:v>3.88781</c:v>
                </c:pt>
                <c:pt idx="1638">
                  <c:v>3.8961399999999999</c:v>
                </c:pt>
                <c:pt idx="1639">
                  <c:v>3.8946000000000001</c:v>
                </c:pt>
                <c:pt idx="1640">
                  <c:v>3.8917299999999999</c:v>
                </c:pt>
                <c:pt idx="1641">
                  <c:v>3.8978999999999999</c:v>
                </c:pt>
                <c:pt idx="1642">
                  <c:v>3.90429</c:v>
                </c:pt>
                <c:pt idx="1643">
                  <c:v>3.8908</c:v>
                </c:pt>
                <c:pt idx="1644">
                  <c:v>3.8893</c:v>
                </c:pt>
                <c:pt idx="1645">
                  <c:v>3.8991400000000001</c:v>
                </c:pt>
                <c:pt idx="1646">
                  <c:v>3.8864200000000002</c:v>
                </c:pt>
                <c:pt idx="1647">
                  <c:v>3.8900299999999999</c:v>
                </c:pt>
                <c:pt idx="1648">
                  <c:v>3.8956499999999998</c:v>
                </c:pt>
                <c:pt idx="1649">
                  <c:v>3.8855400000000002</c:v>
                </c:pt>
                <c:pt idx="1650">
                  <c:v>3.9042599999999998</c:v>
                </c:pt>
                <c:pt idx="1651">
                  <c:v>3.9062000000000001</c:v>
                </c:pt>
                <c:pt idx="1652">
                  <c:v>3.8980000000000001</c:v>
                </c:pt>
                <c:pt idx="1653">
                  <c:v>3.8944299999999998</c:v>
                </c:pt>
                <c:pt idx="1654">
                  <c:v>3.8917799999999998</c:v>
                </c:pt>
                <c:pt idx="1655">
                  <c:v>3.8906499999999999</c:v>
                </c:pt>
                <c:pt idx="1656">
                  <c:v>3.8954499999999999</c:v>
                </c:pt>
                <c:pt idx="1657">
                  <c:v>3.8812700000000002</c:v>
                </c:pt>
                <c:pt idx="1658">
                  <c:v>3.88124</c:v>
                </c:pt>
                <c:pt idx="1659">
                  <c:v>3.8879999999999999</c:v>
                </c:pt>
                <c:pt idx="1660">
                  <c:v>3.89696</c:v>
                </c:pt>
                <c:pt idx="1661">
                  <c:v>3.8732600000000001</c:v>
                </c:pt>
                <c:pt idx="1662">
                  <c:v>3.8802500000000002</c:v>
                </c:pt>
                <c:pt idx="1663">
                  <c:v>3.883</c:v>
                </c:pt>
                <c:pt idx="1664">
                  <c:v>3.8895300000000002</c:v>
                </c:pt>
                <c:pt idx="1665">
                  <c:v>3.89649</c:v>
                </c:pt>
                <c:pt idx="1666">
                  <c:v>3.9010199999999999</c:v>
                </c:pt>
                <c:pt idx="1667">
                  <c:v>3.8896199999999999</c:v>
                </c:pt>
                <c:pt idx="1668">
                  <c:v>3.8979699999999999</c:v>
                </c:pt>
                <c:pt idx="1669">
                  <c:v>3.8879600000000001</c:v>
                </c:pt>
                <c:pt idx="1670">
                  <c:v>3.9015399999999998</c:v>
                </c:pt>
                <c:pt idx="1671">
                  <c:v>3.89791</c:v>
                </c:pt>
                <c:pt idx="1672">
                  <c:v>3.89493</c:v>
                </c:pt>
                <c:pt idx="1673">
                  <c:v>3.8992200000000001</c:v>
                </c:pt>
                <c:pt idx="1674">
                  <c:v>3.8855900000000001</c:v>
                </c:pt>
                <c:pt idx="1675">
                  <c:v>3.8861500000000002</c:v>
                </c:pt>
                <c:pt idx="1676">
                  <c:v>3.8875299999999999</c:v>
                </c:pt>
                <c:pt idx="1677">
                  <c:v>3.9031400000000001</c:v>
                </c:pt>
                <c:pt idx="1678">
                  <c:v>3.8944299999999998</c:v>
                </c:pt>
                <c:pt idx="1679">
                  <c:v>3.8818700000000002</c:v>
                </c:pt>
                <c:pt idx="1680">
                  <c:v>3.90219</c:v>
                </c:pt>
                <c:pt idx="1681">
                  <c:v>3.8908999999999998</c:v>
                </c:pt>
                <c:pt idx="1682">
                  <c:v>3.9032800000000001</c:v>
                </c:pt>
                <c:pt idx="1683">
                  <c:v>3.9029699999999998</c:v>
                </c:pt>
                <c:pt idx="1684">
                  <c:v>3.8926599999999998</c:v>
                </c:pt>
                <c:pt idx="1685">
                  <c:v>3.89927</c:v>
                </c:pt>
                <c:pt idx="1686">
                  <c:v>3.90727</c:v>
                </c:pt>
                <c:pt idx="1687">
                  <c:v>3.9058600000000001</c:v>
                </c:pt>
                <c:pt idx="1688">
                  <c:v>3.89412</c:v>
                </c:pt>
                <c:pt idx="1689">
                  <c:v>3.9048099999999999</c:v>
                </c:pt>
                <c:pt idx="1690">
                  <c:v>3.8999700000000002</c:v>
                </c:pt>
                <c:pt idx="1691">
                  <c:v>3.90307</c:v>
                </c:pt>
                <c:pt idx="1692">
                  <c:v>3.8965200000000002</c:v>
                </c:pt>
                <c:pt idx="1693">
                  <c:v>3.89778</c:v>
                </c:pt>
                <c:pt idx="1694">
                  <c:v>3.8972500000000001</c:v>
                </c:pt>
                <c:pt idx="1695">
                  <c:v>3.9104399999999999</c:v>
                </c:pt>
                <c:pt idx="1696">
                  <c:v>3.8987500000000002</c:v>
                </c:pt>
                <c:pt idx="1697">
                  <c:v>3.8979499999999998</c:v>
                </c:pt>
                <c:pt idx="1698">
                  <c:v>3.9204699999999999</c:v>
                </c:pt>
                <c:pt idx="1699">
                  <c:v>3.89045</c:v>
                </c:pt>
                <c:pt idx="1700">
                  <c:v>3.90463</c:v>
                </c:pt>
                <c:pt idx="1701">
                  <c:v>3.9084500000000002</c:v>
                </c:pt>
                <c:pt idx="1702">
                  <c:v>3.89785</c:v>
                </c:pt>
                <c:pt idx="1703">
                  <c:v>3.8841800000000002</c:v>
                </c:pt>
                <c:pt idx="1704">
                  <c:v>3.88449</c:v>
                </c:pt>
                <c:pt idx="1705">
                  <c:v>3.89554</c:v>
                </c:pt>
                <c:pt idx="1706">
                  <c:v>3.8872599999999999</c:v>
                </c:pt>
                <c:pt idx="1707">
                  <c:v>3.88964</c:v>
                </c:pt>
                <c:pt idx="1708">
                  <c:v>3.8950300000000002</c:v>
                </c:pt>
                <c:pt idx="1709">
                  <c:v>3.8828399999999998</c:v>
                </c:pt>
                <c:pt idx="1710">
                  <c:v>3.8850099999999999</c:v>
                </c:pt>
                <c:pt idx="1711">
                  <c:v>3.8953700000000002</c:v>
                </c:pt>
                <c:pt idx="1712">
                  <c:v>3.89358</c:v>
                </c:pt>
                <c:pt idx="1713">
                  <c:v>3.89377</c:v>
                </c:pt>
                <c:pt idx="1714">
                  <c:v>3.88767</c:v>
                </c:pt>
                <c:pt idx="1715">
                  <c:v>3.8662200000000002</c:v>
                </c:pt>
                <c:pt idx="1716">
                  <c:v>3.89209</c:v>
                </c:pt>
                <c:pt idx="1717">
                  <c:v>3.8949500000000001</c:v>
                </c:pt>
                <c:pt idx="1718">
                  <c:v>3.8852799999999998</c:v>
                </c:pt>
                <c:pt idx="1719">
                  <c:v>3.8786299999999998</c:v>
                </c:pt>
                <c:pt idx="1720">
                  <c:v>3.87751</c:v>
                </c:pt>
                <c:pt idx="1721">
                  <c:v>3.8926099999999999</c:v>
                </c:pt>
                <c:pt idx="1722">
                  <c:v>3.87805</c:v>
                </c:pt>
                <c:pt idx="1723">
                  <c:v>3.8881100000000002</c:v>
                </c:pt>
                <c:pt idx="1724">
                  <c:v>3.90021</c:v>
                </c:pt>
                <c:pt idx="1725">
                  <c:v>3.88043</c:v>
                </c:pt>
                <c:pt idx="1726">
                  <c:v>3.8721899999999998</c:v>
                </c:pt>
                <c:pt idx="1727">
                  <c:v>3.8857900000000001</c:v>
                </c:pt>
                <c:pt idx="1728">
                  <c:v>3.8759899999999998</c:v>
                </c:pt>
                <c:pt idx="1729">
                  <c:v>3.8834599999999999</c:v>
                </c:pt>
                <c:pt idx="1730">
                  <c:v>3.8800699999999999</c:v>
                </c:pt>
                <c:pt idx="1731">
                  <c:v>3.8719399999999999</c:v>
                </c:pt>
                <c:pt idx="1732">
                  <c:v>3.88713</c:v>
                </c:pt>
                <c:pt idx="1733">
                  <c:v>3.8855900000000001</c:v>
                </c:pt>
                <c:pt idx="1734">
                  <c:v>3.8716499999999998</c:v>
                </c:pt>
                <c:pt idx="1735">
                  <c:v>3.8940100000000002</c:v>
                </c:pt>
                <c:pt idx="1736">
                  <c:v>3.8848699999999998</c:v>
                </c:pt>
                <c:pt idx="1737">
                  <c:v>3.8813599999999999</c:v>
                </c:pt>
                <c:pt idx="1738">
                  <c:v>3.8903500000000002</c:v>
                </c:pt>
                <c:pt idx="1739">
                  <c:v>3.8973900000000001</c:v>
                </c:pt>
                <c:pt idx="1740">
                  <c:v>3.8950499999999999</c:v>
                </c:pt>
                <c:pt idx="1741">
                  <c:v>3.8922300000000001</c:v>
                </c:pt>
                <c:pt idx="1742">
                  <c:v>3.9013300000000002</c:v>
                </c:pt>
                <c:pt idx="1743">
                  <c:v>3.8858199999999998</c:v>
                </c:pt>
                <c:pt idx="1744">
                  <c:v>3.8940399999999999</c:v>
                </c:pt>
                <c:pt idx="1745">
                  <c:v>3.89703</c:v>
                </c:pt>
                <c:pt idx="1746">
                  <c:v>3.8791199999999999</c:v>
                </c:pt>
                <c:pt idx="1747">
                  <c:v>3.88801</c:v>
                </c:pt>
                <c:pt idx="1748">
                  <c:v>3.9003999999999999</c:v>
                </c:pt>
                <c:pt idx="1749">
                  <c:v>3.89351</c:v>
                </c:pt>
                <c:pt idx="1750">
                  <c:v>3.8838900000000001</c:v>
                </c:pt>
                <c:pt idx="1751">
                  <c:v>3.9079799999999998</c:v>
                </c:pt>
                <c:pt idx="1752">
                  <c:v>3.9152999999999998</c:v>
                </c:pt>
                <c:pt idx="1753">
                  <c:v>3.8963800000000002</c:v>
                </c:pt>
                <c:pt idx="1754">
                  <c:v>3.9025599999999998</c:v>
                </c:pt>
                <c:pt idx="1755">
                  <c:v>3.8934799999999998</c:v>
                </c:pt>
                <c:pt idx="1756">
                  <c:v>3.9024000000000001</c:v>
                </c:pt>
                <c:pt idx="1757">
                  <c:v>3.89947</c:v>
                </c:pt>
                <c:pt idx="1758">
                  <c:v>3.8852199999999999</c:v>
                </c:pt>
                <c:pt idx="1759">
                  <c:v>3.8975399999999998</c:v>
                </c:pt>
                <c:pt idx="1760">
                  <c:v>3.89289</c:v>
                </c:pt>
                <c:pt idx="1761">
                  <c:v>3.89133</c:v>
                </c:pt>
                <c:pt idx="1762">
                  <c:v>3.90177</c:v>
                </c:pt>
                <c:pt idx="1763">
                  <c:v>3.8950399999999998</c:v>
                </c:pt>
                <c:pt idx="1764">
                  <c:v>3.9028700000000001</c:v>
                </c:pt>
                <c:pt idx="1765">
                  <c:v>3.8868499999999999</c:v>
                </c:pt>
                <c:pt idx="1766">
                  <c:v>3.9131</c:v>
                </c:pt>
                <c:pt idx="1767">
                  <c:v>3.9070999999999998</c:v>
                </c:pt>
                <c:pt idx="1768">
                  <c:v>3.9007499999999999</c:v>
                </c:pt>
                <c:pt idx="1769">
                  <c:v>3.89628</c:v>
                </c:pt>
                <c:pt idx="1770">
                  <c:v>3.8990999999999998</c:v>
                </c:pt>
                <c:pt idx="1771">
                  <c:v>3.8920599999999999</c:v>
                </c:pt>
                <c:pt idx="1772">
                  <c:v>3.8952800000000001</c:v>
                </c:pt>
                <c:pt idx="1773">
                  <c:v>3.90022</c:v>
                </c:pt>
                <c:pt idx="1774">
                  <c:v>3.9046500000000002</c:v>
                </c:pt>
                <c:pt idx="1775">
                  <c:v>3.9047499999999999</c:v>
                </c:pt>
                <c:pt idx="1776">
                  <c:v>3.8921700000000001</c:v>
                </c:pt>
                <c:pt idx="1777">
                  <c:v>3.9073699999999998</c:v>
                </c:pt>
                <c:pt idx="1778">
                  <c:v>3.9050199999999999</c:v>
                </c:pt>
                <c:pt idx="1779">
                  <c:v>3.9065699999999999</c:v>
                </c:pt>
                <c:pt idx="1780">
                  <c:v>3.90611</c:v>
                </c:pt>
                <c:pt idx="1781">
                  <c:v>3.9005700000000001</c:v>
                </c:pt>
                <c:pt idx="1782">
                  <c:v>3.8994200000000001</c:v>
                </c:pt>
                <c:pt idx="1783">
                  <c:v>3.9028999999999998</c:v>
                </c:pt>
                <c:pt idx="1784">
                  <c:v>3.89893</c:v>
                </c:pt>
                <c:pt idx="1785">
                  <c:v>3.8917899999999999</c:v>
                </c:pt>
                <c:pt idx="1786">
                  <c:v>3.89324</c:v>
                </c:pt>
                <c:pt idx="1787">
                  <c:v>3.8938999999999999</c:v>
                </c:pt>
                <c:pt idx="1788">
                  <c:v>3.8919700000000002</c:v>
                </c:pt>
                <c:pt idx="1789">
                  <c:v>3.8970699999999998</c:v>
                </c:pt>
                <c:pt idx="1790">
                  <c:v>3.90612</c:v>
                </c:pt>
                <c:pt idx="1791">
                  <c:v>3.8968699999999998</c:v>
                </c:pt>
                <c:pt idx="1792">
                  <c:v>3.89608</c:v>
                </c:pt>
                <c:pt idx="1793">
                  <c:v>3.89676</c:v>
                </c:pt>
                <c:pt idx="1794">
                  <c:v>3.89425</c:v>
                </c:pt>
                <c:pt idx="1795">
                  <c:v>3.8986000000000001</c:v>
                </c:pt>
                <c:pt idx="1796">
                  <c:v>3.8868800000000001</c:v>
                </c:pt>
                <c:pt idx="1797">
                  <c:v>3.89493</c:v>
                </c:pt>
                <c:pt idx="1798">
                  <c:v>3.8928400000000001</c:v>
                </c:pt>
                <c:pt idx="1799">
                  <c:v>3.8997299999999999</c:v>
                </c:pt>
                <c:pt idx="1800">
                  <c:v>3.8994</c:v>
                </c:pt>
                <c:pt idx="1801">
                  <c:v>3.9136899999999999</c:v>
                </c:pt>
                <c:pt idx="1802">
                  <c:v>3.8876300000000001</c:v>
                </c:pt>
                <c:pt idx="1803">
                  <c:v>3.9008099999999999</c:v>
                </c:pt>
                <c:pt idx="1804">
                  <c:v>3.9002300000000001</c:v>
                </c:pt>
                <c:pt idx="1805">
                  <c:v>3.9009399999999999</c:v>
                </c:pt>
                <c:pt idx="1806">
                  <c:v>3.9031099999999999</c:v>
                </c:pt>
                <c:pt idx="1807">
                  <c:v>3.9069600000000002</c:v>
                </c:pt>
                <c:pt idx="1808">
                  <c:v>3.90516</c:v>
                </c:pt>
                <c:pt idx="1809">
                  <c:v>3.8881399999999999</c:v>
                </c:pt>
                <c:pt idx="1810">
                  <c:v>3.8983300000000001</c:v>
                </c:pt>
                <c:pt idx="1811">
                  <c:v>3.8916900000000001</c:v>
                </c:pt>
                <c:pt idx="1812">
                  <c:v>3.9074399999999998</c:v>
                </c:pt>
                <c:pt idx="1813">
                  <c:v>3.89941</c:v>
                </c:pt>
                <c:pt idx="1814">
                  <c:v>3.8946399999999999</c:v>
                </c:pt>
                <c:pt idx="1815">
                  <c:v>3.89269</c:v>
                </c:pt>
                <c:pt idx="1816">
                  <c:v>3.89439</c:v>
                </c:pt>
                <c:pt idx="1817">
                  <c:v>3.8856099999999998</c:v>
                </c:pt>
                <c:pt idx="1818">
                  <c:v>3.8915199999999999</c:v>
                </c:pt>
                <c:pt idx="1819">
                  <c:v>3.8988700000000001</c:v>
                </c:pt>
                <c:pt idx="1820">
                  <c:v>3.88931</c:v>
                </c:pt>
                <c:pt idx="1821">
                  <c:v>3.9088699999999998</c:v>
                </c:pt>
                <c:pt idx="1822">
                  <c:v>3.90984</c:v>
                </c:pt>
                <c:pt idx="1823">
                  <c:v>3.89988</c:v>
                </c:pt>
                <c:pt idx="1824">
                  <c:v>3.9068100000000001</c:v>
                </c:pt>
                <c:pt idx="1825">
                  <c:v>3.91465</c:v>
                </c:pt>
                <c:pt idx="1826">
                  <c:v>3.89425</c:v>
                </c:pt>
                <c:pt idx="1827">
                  <c:v>3.9144999999999999</c:v>
                </c:pt>
                <c:pt idx="1828">
                  <c:v>3.9123199999999998</c:v>
                </c:pt>
                <c:pt idx="1829">
                  <c:v>3.91127</c:v>
                </c:pt>
                <c:pt idx="1830">
                  <c:v>3.8997099999999998</c:v>
                </c:pt>
                <c:pt idx="1831">
                  <c:v>3.8988499999999999</c:v>
                </c:pt>
                <c:pt idx="1832">
                  <c:v>3.8871099999999998</c:v>
                </c:pt>
                <c:pt idx="1833">
                  <c:v>3.8914599999999999</c:v>
                </c:pt>
                <c:pt idx="1834">
                  <c:v>3.8982999999999999</c:v>
                </c:pt>
                <c:pt idx="1835">
                  <c:v>3.9097</c:v>
                </c:pt>
                <c:pt idx="1836">
                  <c:v>3.8925399999999999</c:v>
                </c:pt>
                <c:pt idx="1837">
                  <c:v>3.9029199999999999</c:v>
                </c:pt>
                <c:pt idx="1838">
                  <c:v>3.90069</c:v>
                </c:pt>
                <c:pt idx="1839">
                  <c:v>3.9047000000000001</c:v>
                </c:pt>
                <c:pt idx="1840">
                  <c:v>3.89771</c:v>
                </c:pt>
                <c:pt idx="1841">
                  <c:v>3.9075000000000002</c:v>
                </c:pt>
                <c:pt idx="1842">
                  <c:v>3.9073199999999999</c:v>
                </c:pt>
                <c:pt idx="1843">
                  <c:v>3.8963399999999999</c:v>
                </c:pt>
                <c:pt idx="1844">
                  <c:v>3.8951099999999999</c:v>
                </c:pt>
                <c:pt idx="1845">
                  <c:v>3.90517</c:v>
                </c:pt>
                <c:pt idx="1846">
                  <c:v>3.8960400000000002</c:v>
                </c:pt>
                <c:pt idx="1847">
                  <c:v>3.9085899999999998</c:v>
                </c:pt>
                <c:pt idx="1848">
                  <c:v>3.8965000000000001</c:v>
                </c:pt>
                <c:pt idx="1849">
                  <c:v>3.9033699999999998</c:v>
                </c:pt>
                <c:pt idx="1850">
                  <c:v>3.9014700000000002</c:v>
                </c:pt>
                <c:pt idx="1851">
                  <c:v>3.8878699999999999</c:v>
                </c:pt>
                <c:pt idx="1852">
                  <c:v>3.8892000000000002</c:v>
                </c:pt>
                <c:pt idx="1853">
                  <c:v>3.9101300000000001</c:v>
                </c:pt>
                <c:pt idx="1854">
                  <c:v>3.9022700000000001</c:v>
                </c:pt>
                <c:pt idx="1855">
                  <c:v>3.89486</c:v>
                </c:pt>
                <c:pt idx="1856">
                  <c:v>3.8979900000000001</c:v>
                </c:pt>
                <c:pt idx="1857">
                  <c:v>3.8949799999999999</c:v>
                </c:pt>
                <c:pt idx="1858">
                  <c:v>3.9065400000000001</c:v>
                </c:pt>
                <c:pt idx="1859">
                  <c:v>3.8875199999999999</c:v>
                </c:pt>
                <c:pt idx="1860">
                  <c:v>3.8932699999999998</c:v>
                </c:pt>
                <c:pt idx="1861">
                  <c:v>3.8930899999999999</c:v>
                </c:pt>
                <c:pt idx="1862">
                  <c:v>3.8950900000000002</c:v>
                </c:pt>
                <c:pt idx="1863">
                  <c:v>3.9012500000000001</c:v>
                </c:pt>
                <c:pt idx="1864">
                  <c:v>3.8946299999999998</c:v>
                </c:pt>
                <c:pt idx="1865">
                  <c:v>3.90571</c:v>
                </c:pt>
                <c:pt idx="1866">
                  <c:v>3.8949199999999999</c:v>
                </c:pt>
                <c:pt idx="1867">
                  <c:v>3.8961100000000002</c:v>
                </c:pt>
                <c:pt idx="1868">
                  <c:v>3.9094000000000002</c:v>
                </c:pt>
                <c:pt idx="1869">
                  <c:v>3.8908200000000002</c:v>
                </c:pt>
                <c:pt idx="1870">
                  <c:v>3.9117999999999999</c:v>
                </c:pt>
                <c:pt idx="1871">
                  <c:v>3.90279</c:v>
                </c:pt>
                <c:pt idx="1872">
                  <c:v>3.9000499999999998</c:v>
                </c:pt>
                <c:pt idx="1873">
                  <c:v>3.8866999999999998</c:v>
                </c:pt>
                <c:pt idx="1874">
                  <c:v>3.89974</c:v>
                </c:pt>
                <c:pt idx="1875">
                  <c:v>3.9041100000000002</c:v>
                </c:pt>
                <c:pt idx="1876">
                  <c:v>3.90564</c:v>
                </c:pt>
                <c:pt idx="1877">
                  <c:v>3.9081700000000001</c:v>
                </c:pt>
                <c:pt idx="1878">
                  <c:v>3.9100100000000002</c:v>
                </c:pt>
                <c:pt idx="1879">
                  <c:v>3.9097400000000002</c:v>
                </c:pt>
                <c:pt idx="1880">
                  <c:v>3.9047399999999999</c:v>
                </c:pt>
                <c:pt idx="1881">
                  <c:v>3.8931200000000001</c:v>
                </c:pt>
                <c:pt idx="1882">
                  <c:v>3.8901599999999998</c:v>
                </c:pt>
                <c:pt idx="1883">
                  <c:v>3.8858100000000002</c:v>
                </c:pt>
                <c:pt idx="1884">
                  <c:v>3.8942000000000001</c:v>
                </c:pt>
                <c:pt idx="1885">
                  <c:v>3.8900999999999999</c:v>
                </c:pt>
                <c:pt idx="1886">
                  <c:v>3.8930799999999999</c:v>
                </c:pt>
                <c:pt idx="1887">
                  <c:v>3.9040300000000001</c:v>
                </c:pt>
                <c:pt idx="1888">
                  <c:v>3.8895599999999999</c:v>
                </c:pt>
                <c:pt idx="1889">
                  <c:v>3.89046</c:v>
                </c:pt>
                <c:pt idx="1890">
                  <c:v>3.90551</c:v>
                </c:pt>
                <c:pt idx="1891">
                  <c:v>3.89846</c:v>
                </c:pt>
                <c:pt idx="1892">
                  <c:v>3.9132600000000002</c:v>
                </c:pt>
                <c:pt idx="1893">
                  <c:v>3.9113199999999999</c:v>
                </c:pt>
                <c:pt idx="1894">
                  <c:v>3.9100999999999999</c:v>
                </c:pt>
                <c:pt idx="1895">
                  <c:v>3.91221</c:v>
                </c:pt>
                <c:pt idx="1896">
                  <c:v>3.90964</c:v>
                </c:pt>
                <c:pt idx="1897">
                  <c:v>3.9031899999999999</c:v>
                </c:pt>
                <c:pt idx="1898">
                  <c:v>3.9076</c:v>
                </c:pt>
                <c:pt idx="1899">
                  <c:v>3.90496</c:v>
                </c:pt>
                <c:pt idx="1900">
                  <c:v>3.9019699999999999</c:v>
                </c:pt>
                <c:pt idx="1901">
                  <c:v>3.9070200000000002</c:v>
                </c:pt>
                <c:pt idx="1902">
                  <c:v>3.91073</c:v>
                </c:pt>
                <c:pt idx="1903">
                  <c:v>3.9076</c:v>
                </c:pt>
                <c:pt idx="1904">
                  <c:v>3.91534</c:v>
                </c:pt>
                <c:pt idx="1905">
                  <c:v>3.9177599999999999</c:v>
                </c:pt>
                <c:pt idx="1906">
                  <c:v>3.91249</c:v>
                </c:pt>
                <c:pt idx="1907">
                  <c:v>3.8967100000000001</c:v>
                </c:pt>
                <c:pt idx="1908">
                  <c:v>3.9055</c:v>
                </c:pt>
                <c:pt idx="1909">
                  <c:v>3.8970799999999999</c:v>
                </c:pt>
                <c:pt idx="1910">
                  <c:v>3.9084099999999999</c:v>
                </c:pt>
                <c:pt idx="1911">
                  <c:v>3.9011</c:v>
                </c:pt>
                <c:pt idx="1912">
                  <c:v>3.8984800000000002</c:v>
                </c:pt>
                <c:pt idx="1913">
                  <c:v>3.8854899999999999</c:v>
                </c:pt>
                <c:pt idx="1914">
                  <c:v>3.8957299999999999</c:v>
                </c:pt>
                <c:pt idx="1915">
                  <c:v>3.8956900000000001</c:v>
                </c:pt>
                <c:pt idx="1916">
                  <c:v>3.9062800000000002</c:v>
                </c:pt>
                <c:pt idx="1917">
                  <c:v>3.8993000000000002</c:v>
                </c:pt>
                <c:pt idx="1918">
                  <c:v>3.8940600000000001</c:v>
                </c:pt>
                <c:pt idx="1919">
                  <c:v>3.8999799999999998</c:v>
                </c:pt>
                <c:pt idx="1920">
                  <c:v>3.8869099999999999</c:v>
                </c:pt>
                <c:pt idx="1921">
                  <c:v>3.8917199999999998</c:v>
                </c:pt>
                <c:pt idx="1922">
                  <c:v>3.9094199999999999</c:v>
                </c:pt>
                <c:pt idx="1923">
                  <c:v>3.91032</c:v>
                </c:pt>
                <c:pt idx="1924">
                  <c:v>3.91377</c:v>
                </c:pt>
                <c:pt idx="1925">
                  <c:v>3.9119899999999999</c:v>
                </c:pt>
                <c:pt idx="1926">
                  <c:v>3.9129399999999999</c:v>
                </c:pt>
                <c:pt idx="1927">
                  <c:v>3.9027400000000001</c:v>
                </c:pt>
                <c:pt idx="1928">
                  <c:v>3.8881199999999998</c:v>
                </c:pt>
                <c:pt idx="1929">
                  <c:v>3.8763899999999998</c:v>
                </c:pt>
                <c:pt idx="1930">
                  <c:v>3.88876</c:v>
                </c:pt>
                <c:pt idx="1931">
                  <c:v>3.87961</c:v>
                </c:pt>
                <c:pt idx="1932">
                  <c:v>3.8792800000000001</c:v>
                </c:pt>
                <c:pt idx="1933">
                  <c:v>3.8955099999999998</c:v>
                </c:pt>
                <c:pt idx="1934">
                  <c:v>3.88876</c:v>
                </c:pt>
                <c:pt idx="1935">
                  <c:v>3.8982000000000001</c:v>
                </c:pt>
                <c:pt idx="1936">
                  <c:v>3.87893</c:v>
                </c:pt>
                <c:pt idx="1937">
                  <c:v>3.9032</c:v>
                </c:pt>
                <c:pt idx="1938">
                  <c:v>3.8842300000000001</c:v>
                </c:pt>
                <c:pt idx="1939">
                  <c:v>3.8894600000000001</c:v>
                </c:pt>
                <c:pt idx="1940">
                  <c:v>3.8904200000000002</c:v>
                </c:pt>
                <c:pt idx="1941">
                  <c:v>3.89357</c:v>
                </c:pt>
                <c:pt idx="1942">
                  <c:v>3.8954300000000002</c:v>
                </c:pt>
                <c:pt idx="1943">
                  <c:v>3.8920499999999998</c:v>
                </c:pt>
                <c:pt idx="1944">
                  <c:v>3.8930400000000001</c:v>
                </c:pt>
                <c:pt idx="1945">
                  <c:v>3.8950200000000001</c:v>
                </c:pt>
                <c:pt idx="1946">
                  <c:v>3.9039000000000001</c:v>
                </c:pt>
                <c:pt idx="1947">
                  <c:v>3.8858600000000001</c:v>
                </c:pt>
                <c:pt idx="1948">
                  <c:v>3.8872200000000001</c:v>
                </c:pt>
                <c:pt idx="1949">
                  <c:v>3.8985799999999999</c:v>
                </c:pt>
                <c:pt idx="1950">
                  <c:v>3.90035</c:v>
                </c:pt>
                <c:pt idx="1951">
                  <c:v>3.8901400000000002</c:v>
                </c:pt>
                <c:pt idx="1952">
                  <c:v>3.89046</c:v>
                </c:pt>
                <c:pt idx="1953">
                  <c:v>3.8914300000000002</c:v>
                </c:pt>
                <c:pt idx="1954">
                  <c:v>3.8952900000000001</c:v>
                </c:pt>
                <c:pt idx="1955">
                  <c:v>3.8938299999999999</c:v>
                </c:pt>
                <c:pt idx="1956">
                  <c:v>3.9060199999999998</c:v>
                </c:pt>
                <c:pt idx="1957">
                  <c:v>3.88489</c:v>
                </c:pt>
                <c:pt idx="1958">
                  <c:v>3.89052</c:v>
                </c:pt>
                <c:pt idx="1959">
                  <c:v>3.8954399999999998</c:v>
                </c:pt>
                <c:pt idx="1960">
                  <c:v>3.9044500000000002</c:v>
                </c:pt>
                <c:pt idx="1961">
                  <c:v>3.9153899999999999</c:v>
                </c:pt>
                <c:pt idx="1962">
                  <c:v>3.8967299999999998</c:v>
                </c:pt>
                <c:pt idx="1963">
                  <c:v>3.8929900000000002</c:v>
                </c:pt>
                <c:pt idx="1964">
                  <c:v>3.90185</c:v>
                </c:pt>
                <c:pt idx="1965">
                  <c:v>3.8871600000000002</c:v>
                </c:pt>
                <c:pt idx="1966">
                  <c:v>3.8882400000000001</c:v>
                </c:pt>
                <c:pt idx="1967">
                  <c:v>3.8914599999999999</c:v>
                </c:pt>
                <c:pt idx="1968">
                  <c:v>3.8934299999999999</c:v>
                </c:pt>
                <c:pt idx="1969">
                  <c:v>3.9079000000000002</c:v>
                </c:pt>
                <c:pt idx="1970">
                  <c:v>3.8944999999999999</c:v>
                </c:pt>
                <c:pt idx="1971">
                  <c:v>3.8915700000000002</c:v>
                </c:pt>
                <c:pt idx="1972">
                  <c:v>3.8940999999999999</c:v>
                </c:pt>
                <c:pt idx="1973">
                  <c:v>3.8935</c:v>
                </c:pt>
                <c:pt idx="1974">
                  <c:v>3.8906299999999998</c:v>
                </c:pt>
                <c:pt idx="1975">
                  <c:v>3.89236</c:v>
                </c:pt>
                <c:pt idx="1976">
                  <c:v>3.8978899999999999</c:v>
                </c:pt>
                <c:pt idx="1977">
                  <c:v>3.8888600000000002</c:v>
                </c:pt>
                <c:pt idx="1978">
                  <c:v>3.88679</c:v>
                </c:pt>
                <c:pt idx="1979">
                  <c:v>3.8897699999999999</c:v>
                </c:pt>
                <c:pt idx="1980">
                  <c:v>3.8898199999999998</c:v>
                </c:pt>
                <c:pt idx="1981">
                  <c:v>3.89323</c:v>
                </c:pt>
                <c:pt idx="1982">
                  <c:v>3.8953799999999998</c:v>
                </c:pt>
                <c:pt idx="1983">
                  <c:v>3.9030499999999999</c:v>
                </c:pt>
                <c:pt idx="1984">
                  <c:v>3.8978799999999998</c:v>
                </c:pt>
                <c:pt idx="1985">
                  <c:v>3.8949099999999999</c:v>
                </c:pt>
                <c:pt idx="1986">
                  <c:v>3.8929100000000001</c:v>
                </c:pt>
                <c:pt idx="1987">
                  <c:v>3.9016199999999999</c:v>
                </c:pt>
                <c:pt idx="1988">
                  <c:v>3.9015599999999999</c:v>
                </c:pt>
                <c:pt idx="1989">
                  <c:v>3.8844099999999999</c:v>
                </c:pt>
                <c:pt idx="1990">
                  <c:v>3.8926400000000001</c:v>
                </c:pt>
                <c:pt idx="1991">
                  <c:v>3.899</c:v>
                </c:pt>
                <c:pt idx="1992">
                  <c:v>3.8837199999999998</c:v>
                </c:pt>
                <c:pt idx="1993">
                  <c:v>3.8962599999999998</c:v>
                </c:pt>
                <c:pt idx="1994">
                  <c:v>3.8899699999999999</c:v>
                </c:pt>
                <c:pt idx="1995">
                  <c:v>3.8828900000000002</c:v>
                </c:pt>
                <c:pt idx="1996">
                  <c:v>3.89547</c:v>
                </c:pt>
                <c:pt idx="1997">
                  <c:v>3.8923000000000001</c:v>
                </c:pt>
                <c:pt idx="1998">
                  <c:v>3.88429</c:v>
                </c:pt>
                <c:pt idx="1999">
                  <c:v>3.8931499999999999</c:v>
                </c:pt>
                <c:pt idx="2000">
                  <c:v>3.8889900000000002</c:v>
                </c:pt>
                <c:pt idx="2001">
                  <c:v>3.8922300000000001</c:v>
                </c:pt>
                <c:pt idx="2002">
                  <c:v>3.8971900000000002</c:v>
                </c:pt>
                <c:pt idx="2003">
                  <c:v>3.8957899999999999</c:v>
                </c:pt>
                <c:pt idx="2004">
                  <c:v>3.90387</c:v>
                </c:pt>
                <c:pt idx="2005">
                  <c:v>3.8990399999999998</c:v>
                </c:pt>
                <c:pt idx="2006">
                  <c:v>3.9017300000000001</c:v>
                </c:pt>
                <c:pt idx="2007">
                  <c:v>3.8975499999999998</c:v>
                </c:pt>
                <c:pt idx="2008">
                  <c:v>3.8978100000000002</c:v>
                </c:pt>
                <c:pt idx="2009">
                  <c:v>3.8932199999999999</c:v>
                </c:pt>
                <c:pt idx="2010">
                  <c:v>3.8947400000000001</c:v>
                </c:pt>
                <c:pt idx="2011">
                  <c:v>3.8862100000000002</c:v>
                </c:pt>
                <c:pt idx="2012">
                  <c:v>3.8915600000000001</c:v>
                </c:pt>
                <c:pt idx="2013">
                  <c:v>3.87676</c:v>
                </c:pt>
                <c:pt idx="2014">
                  <c:v>3.8952100000000001</c:v>
                </c:pt>
                <c:pt idx="2015">
                  <c:v>3.8741400000000001</c:v>
                </c:pt>
                <c:pt idx="2016">
                  <c:v>3.8820600000000001</c:v>
                </c:pt>
                <c:pt idx="2017">
                  <c:v>3.8884400000000001</c:v>
                </c:pt>
                <c:pt idx="2018">
                  <c:v>3.8865099999999999</c:v>
                </c:pt>
                <c:pt idx="2019">
                  <c:v>3.8763299999999998</c:v>
                </c:pt>
                <c:pt idx="2020">
                  <c:v>3.8982399999999999</c:v>
                </c:pt>
                <c:pt idx="2021">
                  <c:v>3.8804699999999999</c:v>
                </c:pt>
                <c:pt idx="2022">
                  <c:v>3.8851300000000002</c:v>
                </c:pt>
                <c:pt idx="2023">
                  <c:v>3.89527</c:v>
                </c:pt>
                <c:pt idx="2024">
                  <c:v>3.8995000000000002</c:v>
                </c:pt>
                <c:pt idx="2025">
                  <c:v>3.8833199999999999</c:v>
                </c:pt>
                <c:pt idx="2026">
                  <c:v>3.8977300000000001</c:v>
                </c:pt>
                <c:pt idx="2027">
                  <c:v>3.89778</c:v>
                </c:pt>
                <c:pt idx="2028">
                  <c:v>3.88849</c:v>
                </c:pt>
                <c:pt idx="2029">
                  <c:v>3.8915299999999999</c:v>
                </c:pt>
                <c:pt idx="2030">
                  <c:v>3.8776700000000002</c:v>
                </c:pt>
                <c:pt idx="2031">
                  <c:v>3.90103</c:v>
                </c:pt>
                <c:pt idx="2032">
                  <c:v>3.9010099999999999</c:v>
                </c:pt>
                <c:pt idx="2033">
                  <c:v>3.9033799999999998</c:v>
                </c:pt>
                <c:pt idx="2034">
                  <c:v>3.8934099999999998</c:v>
                </c:pt>
                <c:pt idx="2035">
                  <c:v>3.8974000000000002</c:v>
                </c:pt>
                <c:pt idx="2036">
                  <c:v>3.8985699999999999</c:v>
                </c:pt>
                <c:pt idx="2037">
                  <c:v>3.9024299999999998</c:v>
                </c:pt>
                <c:pt idx="2038">
                  <c:v>3.8890600000000002</c:v>
                </c:pt>
                <c:pt idx="2039">
                  <c:v>3.89561</c:v>
                </c:pt>
                <c:pt idx="2040">
                  <c:v>3.8852500000000001</c:v>
                </c:pt>
                <c:pt idx="2041">
                  <c:v>3.8888400000000001</c:v>
                </c:pt>
                <c:pt idx="2042">
                  <c:v>3.8930500000000001</c:v>
                </c:pt>
                <c:pt idx="2043">
                  <c:v>3.8929399999999998</c:v>
                </c:pt>
                <c:pt idx="2044">
                  <c:v>3.9008099999999999</c:v>
                </c:pt>
                <c:pt idx="2045">
                  <c:v>3.8907400000000001</c:v>
                </c:pt>
                <c:pt idx="2046">
                  <c:v>3.8890899999999999</c:v>
                </c:pt>
                <c:pt idx="2047">
                  <c:v>3.8930099999999999</c:v>
                </c:pt>
                <c:pt idx="2048">
                  <c:v>3.9022800000000002</c:v>
                </c:pt>
                <c:pt idx="2049">
                  <c:v>3.8956400000000002</c:v>
                </c:pt>
                <c:pt idx="2050">
                  <c:v>3.8967800000000001</c:v>
                </c:pt>
                <c:pt idx="2051">
                  <c:v>3.89011</c:v>
                </c:pt>
                <c:pt idx="2052">
                  <c:v>3.8884400000000001</c:v>
                </c:pt>
                <c:pt idx="2053">
                  <c:v>3.8922599999999998</c:v>
                </c:pt>
                <c:pt idx="2054">
                  <c:v>3.8932000000000002</c:v>
                </c:pt>
                <c:pt idx="2055">
                  <c:v>3.8845999999999998</c:v>
                </c:pt>
                <c:pt idx="2056">
                  <c:v>3.8836400000000002</c:v>
                </c:pt>
                <c:pt idx="2057">
                  <c:v>3.8887700000000001</c:v>
                </c:pt>
                <c:pt idx="2058">
                  <c:v>3.8835199999999999</c:v>
                </c:pt>
                <c:pt idx="2059">
                  <c:v>3.8833500000000001</c:v>
                </c:pt>
                <c:pt idx="2060">
                  <c:v>3.8703799999999999</c:v>
                </c:pt>
                <c:pt idx="2061">
                  <c:v>3.8919899999999998</c:v>
                </c:pt>
                <c:pt idx="2062">
                  <c:v>3.8839299999999999</c:v>
                </c:pt>
                <c:pt idx="2063">
                  <c:v>3.8769399999999998</c:v>
                </c:pt>
                <c:pt idx="2064">
                  <c:v>3.9013200000000001</c:v>
                </c:pt>
                <c:pt idx="2065">
                  <c:v>3.8927999999999998</c:v>
                </c:pt>
                <c:pt idx="2066">
                  <c:v>3.8831600000000002</c:v>
                </c:pt>
                <c:pt idx="2067">
                  <c:v>3.8843999999999999</c:v>
                </c:pt>
                <c:pt idx="2068">
                  <c:v>3.8721800000000002</c:v>
                </c:pt>
                <c:pt idx="2069">
                  <c:v>3.8897599999999999</c:v>
                </c:pt>
                <c:pt idx="2070">
                  <c:v>3.8942600000000001</c:v>
                </c:pt>
                <c:pt idx="2071">
                  <c:v>3.8823799999999999</c:v>
                </c:pt>
                <c:pt idx="2072">
                  <c:v>3.8958499999999998</c:v>
                </c:pt>
                <c:pt idx="2073">
                  <c:v>3.9032399999999998</c:v>
                </c:pt>
                <c:pt idx="2074">
                  <c:v>3.8825099999999999</c:v>
                </c:pt>
                <c:pt idx="2075">
                  <c:v>3.88232</c:v>
                </c:pt>
                <c:pt idx="2076">
                  <c:v>3.8700600000000001</c:v>
                </c:pt>
                <c:pt idx="2077">
                  <c:v>3.8800500000000002</c:v>
                </c:pt>
                <c:pt idx="2078">
                  <c:v>3.8816700000000002</c:v>
                </c:pt>
                <c:pt idx="2079">
                  <c:v>3.89717</c:v>
                </c:pt>
                <c:pt idx="2080">
                  <c:v>3.8872499999999999</c:v>
                </c:pt>
                <c:pt idx="2081">
                  <c:v>3.8690500000000001</c:v>
                </c:pt>
                <c:pt idx="2082">
                  <c:v>3.8666200000000002</c:v>
                </c:pt>
                <c:pt idx="2083">
                  <c:v>3.8947799999999999</c:v>
                </c:pt>
                <c:pt idx="2084">
                  <c:v>3.8826100000000001</c:v>
                </c:pt>
                <c:pt idx="2085">
                  <c:v>3.8920300000000001</c:v>
                </c:pt>
                <c:pt idx="2086">
                  <c:v>3.8886799999999999</c:v>
                </c:pt>
                <c:pt idx="2087">
                  <c:v>3.8848600000000002</c:v>
                </c:pt>
                <c:pt idx="2088">
                  <c:v>3.8838499999999998</c:v>
                </c:pt>
                <c:pt idx="2089">
                  <c:v>3.8932799999999999</c:v>
                </c:pt>
                <c:pt idx="2090">
                  <c:v>3.88165</c:v>
                </c:pt>
                <c:pt idx="2091">
                  <c:v>3.88293</c:v>
                </c:pt>
                <c:pt idx="2092">
                  <c:v>3.89466</c:v>
                </c:pt>
                <c:pt idx="2093">
                  <c:v>3.8922400000000001</c:v>
                </c:pt>
                <c:pt idx="2094">
                  <c:v>3.8986999999999998</c:v>
                </c:pt>
                <c:pt idx="2095">
                  <c:v>3.8833600000000001</c:v>
                </c:pt>
                <c:pt idx="2096">
                  <c:v>3.88015</c:v>
                </c:pt>
                <c:pt idx="2097">
                  <c:v>3.8966400000000001</c:v>
                </c:pt>
                <c:pt idx="2098">
                  <c:v>3.88876</c:v>
                </c:pt>
                <c:pt idx="2099">
                  <c:v>3.8970799999999999</c:v>
                </c:pt>
                <c:pt idx="2100">
                  <c:v>3.89561</c:v>
                </c:pt>
                <c:pt idx="2101">
                  <c:v>3.8820899999999998</c:v>
                </c:pt>
                <c:pt idx="2102">
                  <c:v>3.8764400000000001</c:v>
                </c:pt>
                <c:pt idx="2103">
                  <c:v>3.8860700000000001</c:v>
                </c:pt>
                <c:pt idx="2104">
                  <c:v>3.8901300000000001</c:v>
                </c:pt>
                <c:pt idx="2105">
                  <c:v>3.89689</c:v>
                </c:pt>
                <c:pt idx="2106">
                  <c:v>3.8923899999999998</c:v>
                </c:pt>
                <c:pt idx="2107">
                  <c:v>3.8885000000000001</c:v>
                </c:pt>
                <c:pt idx="2108">
                  <c:v>3.88246</c:v>
                </c:pt>
                <c:pt idx="2109">
                  <c:v>3.8998300000000001</c:v>
                </c:pt>
                <c:pt idx="2110">
                  <c:v>3.8972500000000001</c:v>
                </c:pt>
                <c:pt idx="2111">
                  <c:v>3.8948800000000001</c:v>
                </c:pt>
                <c:pt idx="2112">
                  <c:v>3.9031500000000001</c:v>
                </c:pt>
                <c:pt idx="2113">
                  <c:v>3.9053</c:v>
                </c:pt>
                <c:pt idx="2114">
                  <c:v>3.8950900000000002</c:v>
                </c:pt>
                <c:pt idx="2115">
                  <c:v>3.9054000000000002</c:v>
                </c:pt>
                <c:pt idx="2116">
                  <c:v>3.89628</c:v>
                </c:pt>
                <c:pt idx="2117">
                  <c:v>3.9083899999999998</c:v>
                </c:pt>
                <c:pt idx="2118">
                  <c:v>3.89134</c:v>
                </c:pt>
                <c:pt idx="2119">
                  <c:v>3.90184</c:v>
                </c:pt>
                <c:pt idx="2120">
                  <c:v>3.8966699999999999</c:v>
                </c:pt>
                <c:pt idx="2121">
                  <c:v>3.89723</c:v>
                </c:pt>
                <c:pt idx="2122">
                  <c:v>3.8975200000000001</c:v>
                </c:pt>
                <c:pt idx="2123">
                  <c:v>3.8989199999999999</c:v>
                </c:pt>
                <c:pt idx="2124">
                  <c:v>3.9109400000000001</c:v>
                </c:pt>
                <c:pt idx="2125">
                  <c:v>3.9033500000000001</c:v>
                </c:pt>
                <c:pt idx="2126">
                  <c:v>3.9041999999999999</c:v>
                </c:pt>
                <c:pt idx="2127">
                  <c:v>3.9013200000000001</c:v>
                </c:pt>
                <c:pt idx="2128">
                  <c:v>3.90503</c:v>
                </c:pt>
                <c:pt idx="2129">
                  <c:v>3.8902700000000001</c:v>
                </c:pt>
                <c:pt idx="2130">
                  <c:v>3.9022600000000001</c:v>
                </c:pt>
                <c:pt idx="2131">
                  <c:v>3.90293</c:v>
                </c:pt>
                <c:pt idx="2132">
                  <c:v>3.8854700000000002</c:v>
                </c:pt>
                <c:pt idx="2133">
                  <c:v>3.8892500000000001</c:v>
                </c:pt>
                <c:pt idx="2134">
                  <c:v>3.8885800000000001</c:v>
                </c:pt>
                <c:pt idx="2135">
                  <c:v>3.8937499999999998</c:v>
                </c:pt>
                <c:pt idx="2136">
                  <c:v>3.8888600000000002</c:v>
                </c:pt>
                <c:pt idx="2137">
                  <c:v>3.88978</c:v>
                </c:pt>
                <c:pt idx="2138">
                  <c:v>3.8806799999999999</c:v>
                </c:pt>
                <c:pt idx="2139">
                  <c:v>3.8864299999999998</c:v>
                </c:pt>
                <c:pt idx="2140">
                  <c:v>3.8897300000000001</c:v>
                </c:pt>
                <c:pt idx="2141">
                  <c:v>3.8852199999999999</c:v>
                </c:pt>
                <c:pt idx="2142">
                  <c:v>3.8814700000000002</c:v>
                </c:pt>
                <c:pt idx="2143">
                  <c:v>3.8949799999999999</c:v>
                </c:pt>
                <c:pt idx="2144">
                  <c:v>3.89262</c:v>
                </c:pt>
                <c:pt idx="2145">
                  <c:v>3.8881299999999999</c:v>
                </c:pt>
                <c:pt idx="2146">
                  <c:v>3.8902700000000001</c:v>
                </c:pt>
                <c:pt idx="2147">
                  <c:v>3.8899300000000001</c:v>
                </c:pt>
                <c:pt idx="2148">
                  <c:v>3.8908499999999999</c:v>
                </c:pt>
                <c:pt idx="2149">
                  <c:v>3.8865099999999999</c:v>
                </c:pt>
                <c:pt idx="2150">
                  <c:v>3.8829199999999999</c:v>
                </c:pt>
                <c:pt idx="2151">
                  <c:v>3.8759399999999999</c:v>
                </c:pt>
                <c:pt idx="2152">
                  <c:v>3.8902800000000002</c:v>
                </c:pt>
                <c:pt idx="2153">
                  <c:v>3.8953500000000001</c:v>
                </c:pt>
                <c:pt idx="2154">
                  <c:v>3.8976099999999998</c:v>
                </c:pt>
                <c:pt idx="2155">
                  <c:v>3.8861400000000001</c:v>
                </c:pt>
                <c:pt idx="2156">
                  <c:v>3.8978899999999999</c:v>
                </c:pt>
                <c:pt idx="2157">
                  <c:v>3.8828</c:v>
                </c:pt>
                <c:pt idx="2158">
                  <c:v>3.87975</c:v>
                </c:pt>
                <c:pt idx="2159">
                  <c:v>3.8819400000000002</c:v>
                </c:pt>
                <c:pt idx="2160">
                  <c:v>3.8954</c:v>
                </c:pt>
                <c:pt idx="2161">
                  <c:v>3.8833899999999999</c:v>
                </c:pt>
                <c:pt idx="2162">
                  <c:v>3.88137</c:v>
                </c:pt>
                <c:pt idx="2163">
                  <c:v>3.8813399999999998</c:v>
                </c:pt>
                <c:pt idx="2164">
                  <c:v>3.8792599999999999</c:v>
                </c:pt>
                <c:pt idx="2165">
                  <c:v>3.8912800000000001</c:v>
                </c:pt>
                <c:pt idx="2166">
                  <c:v>3.88584</c:v>
                </c:pt>
                <c:pt idx="2167">
                  <c:v>3.8992900000000001</c:v>
                </c:pt>
                <c:pt idx="2168">
                  <c:v>3.8894199999999999</c:v>
                </c:pt>
                <c:pt idx="2169">
                  <c:v>3.8798300000000001</c:v>
                </c:pt>
                <c:pt idx="2170">
                  <c:v>3.8923399999999999</c:v>
                </c:pt>
                <c:pt idx="2171">
                  <c:v>3.87758</c:v>
                </c:pt>
                <c:pt idx="2172">
                  <c:v>3.8814700000000002</c:v>
                </c:pt>
                <c:pt idx="2173">
                  <c:v>3.88226</c:v>
                </c:pt>
                <c:pt idx="2174">
                  <c:v>3.8806099999999999</c:v>
                </c:pt>
                <c:pt idx="2175">
                  <c:v>3.88157</c:v>
                </c:pt>
                <c:pt idx="2176">
                  <c:v>3.89507</c:v>
                </c:pt>
                <c:pt idx="2177">
                  <c:v>3.8786800000000001</c:v>
                </c:pt>
                <c:pt idx="2178">
                  <c:v>3.88225</c:v>
                </c:pt>
                <c:pt idx="2179">
                  <c:v>3.8834599999999999</c:v>
                </c:pt>
                <c:pt idx="2180">
                  <c:v>3.8742200000000002</c:v>
                </c:pt>
                <c:pt idx="2181">
                  <c:v>3.8753700000000002</c:v>
                </c:pt>
                <c:pt idx="2182">
                  <c:v>3.8773399999999998</c:v>
                </c:pt>
                <c:pt idx="2183">
                  <c:v>3.87412</c:v>
                </c:pt>
                <c:pt idx="2184">
                  <c:v>3.8757899999999998</c:v>
                </c:pt>
                <c:pt idx="2185">
                  <c:v>3.88578</c:v>
                </c:pt>
                <c:pt idx="2186">
                  <c:v>3.8880499999999998</c:v>
                </c:pt>
                <c:pt idx="2187">
                  <c:v>3.8754400000000002</c:v>
                </c:pt>
                <c:pt idx="2188">
                  <c:v>3.88</c:v>
                </c:pt>
                <c:pt idx="2189">
                  <c:v>3.8792599999999999</c:v>
                </c:pt>
                <c:pt idx="2190">
                  <c:v>3.8751799999999998</c:v>
                </c:pt>
                <c:pt idx="2191">
                  <c:v>3.8807499999999999</c:v>
                </c:pt>
                <c:pt idx="2192">
                  <c:v>3.87778</c:v>
                </c:pt>
                <c:pt idx="2193">
                  <c:v>3.8772199999999999</c:v>
                </c:pt>
                <c:pt idx="2194">
                  <c:v>3.8893300000000002</c:v>
                </c:pt>
                <c:pt idx="2195">
                  <c:v>3.8723700000000001</c:v>
                </c:pt>
                <c:pt idx="2196">
                  <c:v>3.8780800000000002</c:v>
                </c:pt>
                <c:pt idx="2197">
                  <c:v>3.8669699999999998</c:v>
                </c:pt>
                <c:pt idx="2198">
                  <c:v>3.8787400000000001</c:v>
                </c:pt>
                <c:pt idx="2199">
                  <c:v>3.8734700000000002</c:v>
                </c:pt>
                <c:pt idx="2200">
                  <c:v>3.87351</c:v>
                </c:pt>
                <c:pt idx="2201">
                  <c:v>3.8749799999999999</c:v>
                </c:pt>
                <c:pt idx="2202">
                  <c:v>3.8915899999999999</c:v>
                </c:pt>
                <c:pt idx="2203">
                  <c:v>3.8781500000000002</c:v>
                </c:pt>
                <c:pt idx="2204">
                  <c:v>3.88157</c:v>
                </c:pt>
                <c:pt idx="2205">
                  <c:v>3.8806799999999999</c:v>
                </c:pt>
                <c:pt idx="2206">
                  <c:v>3.8871899999999999</c:v>
                </c:pt>
                <c:pt idx="2207">
                  <c:v>3.8854700000000002</c:v>
                </c:pt>
                <c:pt idx="2208">
                  <c:v>3.88653</c:v>
                </c:pt>
                <c:pt idx="2209">
                  <c:v>3.88415</c:v>
                </c:pt>
                <c:pt idx="2210">
                  <c:v>3.8758400000000002</c:v>
                </c:pt>
                <c:pt idx="2211">
                  <c:v>3.8883299999999998</c:v>
                </c:pt>
                <c:pt idx="2212">
                  <c:v>3.8978000000000002</c:v>
                </c:pt>
                <c:pt idx="2213">
                  <c:v>3.9017300000000001</c:v>
                </c:pt>
                <c:pt idx="2214">
                  <c:v>3.8858299999999999</c:v>
                </c:pt>
                <c:pt idx="2215">
                  <c:v>3.88592</c:v>
                </c:pt>
                <c:pt idx="2216">
                  <c:v>3.8903599999999998</c:v>
                </c:pt>
                <c:pt idx="2217">
                  <c:v>3.8864200000000002</c:v>
                </c:pt>
                <c:pt idx="2218">
                  <c:v>3.8788900000000002</c:v>
                </c:pt>
                <c:pt idx="2219">
                  <c:v>3.87453</c:v>
                </c:pt>
                <c:pt idx="2220">
                  <c:v>3.8902700000000001</c:v>
                </c:pt>
                <c:pt idx="2221">
                  <c:v>3.8848699999999998</c:v>
                </c:pt>
                <c:pt idx="2222">
                  <c:v>3.89622</c:v>
                </c:pt>
                <c:pt idx="2223">
                  <c:v>3.8913099999999998</c:v>
                </c:pt>
                <c:pt idx="2224">
                  <c:v>3.8921399999999999</c:v>
                </c:pt>
                <c:pt idx="2225">
                  <c:v>3.8827400000000001</c:v>
                </c:pt>
                <c:pt idx="2226">
                  <c:v>3.8834499999999998</c:v>
                </c:pt>
                <c:pt idx="2227">
                  <c:v>3.8822800000000002</c:v>
                </c:pt>
                <c:pt idx="2228">
                  <c:v>3.8846699999999998</c:v>
                </c:pt>
                <c:pt idx="2229">
                  <c:v>3.8623699999999999</c:v>
                </c:pt>
                <c:pt idx="2230">
                  <c:v>3.8864000000000001</c:v>
                </c:pt>
                <c:pt idx="2231">
                  <c:v>3.8817400000000002</c:v>
                </c:pt>
                <c:pt idx="2232">
                  <c:v>3.8904999999999998</c:v>
                </c:pt>
                <c:pt idx="2233">
                  <c:v>3.8869099999999999</c:v>
                </c:pt>
                <c:pt idx="2234">
                  <c:v>3.88774</c:v>
                </c:pt>
                <c:pt idx="2235">
                  <c:v>3.8957899999999999</c:v>
                </c:pt>
                <c:pt idx="2236">
                  <c:v>3.8866200000000002</c:v>
                </c:pt>
                <c:pt idx="2237">
                  <c:v>3.8831099999999998</c:v>
                </c:pt>
                <c:pt idx="2238">
                  <c:v>3.8858199999999998</c:v>
                </c:pt>
                <c:pt idx="2239">
                  <c:v>3.8969900000000002</c:v>
                </c:pt>
                <c:pt idx="2240">
                  <c:v>3.9001100000000002</c:v>
                </c:pt>
                <c:pt idx="2241">
                  <c:v>3.89079</c:v>
                </c:pt>
                <c:pt idx="2242">
                  <c:v>3.8881399999999999</c:v>
                </c:pt>
                <c:pt idx="2243">
                  <c:v>3.8896899999999999</c:v>
                </c:pt>
                <c:pt idx="2244">
                  <c:v>3.8955600000000001</c:v>
                </c:pt>
                <c:pt idx="2245">
                  <c:v>3.8975399999999998</c:v>
                </c:pt>
                <c:pt idx="2246">
                  <c:v>3.9042300000000001</c:v>
                </c:pt>
                <c:pt idx="2247">
                  <c:v>3.8915099999999998</c:v>
                </c:pt>
                <c:pt idx="2248">
                  <c:v>3.9050099999999999</c:v>
                </c:pt>
                <c:pt idx="2249">
                  <c:v>3.9024299999999998</c:v>
                </c:pt>
                <c:pt idx="2250">
                  <c:v>3.8940199999999998</c:v>
                </c:pt>
                <c:pt idx="2251">
                  <c:v>3.9033099999999998</c:v>
                </c:pt>
                <c:pt idx="2252">
                  <c:v>3.89622</c:v>
                </c:pt>
                <c:pt idx="2253">
                  <c:v>3.89744</c:v>
                </c:pt>
                <c:pt idx="2254">
                  <c:v>3.89777</c:v>
                </c:pt>
                <c:pt idx="2255">
                  <c:v>3.8967700000000001</c:v>
                </c:pt>
                <c:pt idx="2256">
                  <c:v>3.8940700000000001</c:v>
                </c:pt>
                <c:pt idx="2257">
                  <c:v>3.8912800000000001</c:v>
                </c:pt>
                <c:pt idx="2258">
                  <c:v>3.8910499999999999</c:v>
                </c:pt>
                <c:pt idx="2259">
                  <c:v>3.8893</c:v>
                </c:pt>
                <c:pt idx="2260">
                  <c:v>3.8978199999999998</c:v>
                </c:pt>
                <c:pt idx="2261">
                  <c:v>3.8883399999999999</c:v>
                </c:pt>
                <c:pt idx="2262">
                  <c:v>3.8933599999999999</c:v>
                </c:pt>
                <c:pt idx="2263">
                  <c:v>3.9008699999999998</c:v>
                </c:pt>
                <c:pt idx="2264">
                  <c:v>3.8953899999999999</c:v>
                </c:pt>
                <c:pt idx="2265">
                  <c:v>3.9040599999999999</c:v>
                </c:pt>
                <c:pt idx="2266">
                  <c:v>3.8997199999999999</c:v>
                </c:pt>
                <c:pt idx="2267">
                  <c:v>3.8996499999999998</c:v>
                </c:pt>
                <c:pt idx="2268">
                  <c:v>3.9019499999999998</c:v>
                </c:pt>
                <c:pt idx="2269">
                  <c:v>3.8970899999999999</c:v>
                </c:pt>
                <c:pt idx="2270">
                  <c:v>3.90116</c:v>
                </c:pt>
                <c:pt idx="2271">
                  <c:v>3.8980100000000002</c:v>
                </c:pt>
                <c:pt idx="2272">
                  <c:v>3.9074900000000001</c:v>
                </c:pt>
                <c:pt idx="2273">
                  <c:v>3.8976999999999999</c:v>
                </c:pt>
                <c:pt idx="2274">
                  <c:v>3.8908900000000002</c:v>
                </c:pt>
                <c:pt idx="2275">
                  <c:v>3.8985799999999999</c:v>
                </c:pt>
                <c:pt idx="2276">
                  <c:v>3.8986900000000002</c:v>
                </c:pt>
                <c:pt idx="2277">
                  <c:v>3.9041299999999999</c:v>
                </c:pt>
                <c:pt idx="2278">
                  <c:v>3.8908200000000002</c:v>
                </c:pt>
                <c:pt idx="2279">
                  <c:v>3.8980299999999999</c:v>
                </c:pt>
                <c:pt idx="2280">
                  <c:v>3.8922400000000001</c:v>
                </c:pt>
                <c:pt idx="2281">
                  <c:v>3.8944999999999999</c:v>
                </c:pt>
                <c:pt idx="2282">
                  <c:v>3.9004099999999999</c:v>
                </c:pt>
                <c:pt idx="2283">
                  <c:v>3.8823099999999999</c:v>
                </c:pt>
                <c:pt idx="2284">
                  <c:v>3.8938999999999999</c:v>
                </c:pt>
                <c:pt idx="2285">
                  <c:v>3.8893800000000001</c:v>
                </c:pt>
                <c:pt idx="2286">
                  <c:v>3.89032</c:v>
                </c:pt>
                <c:pt idx="2287">
                  <c:v>3.8957600000000001</c:v>
                </c:pt>
                <c:pt idx="2288">
                  <c:v>3.8927700000000001</c:v>
                </c:pt>
                <c:pt idx="2289">
                  <c:v>3.8925299999999998</c:v>
                </c:pt>
                <c:pt idx="2290">
                  <c:v>3.8917799999999998</c:v>
                </c:pt>
                <c:pt idx="2291">
                  <c:v>3.8961999999999999</c:v>
                </c:pt>
                <c:pt idx="2292">
                  <c:v>3.89655</c:v>
                </c:pt>
                <c:pt idx="2293">
                  <c:v>3.8838699999999999</c:v>
                </c:pt>
                <c:pt idx="2294">
                  <c:v>3.8904399999999999</c:v>
                </c:pt>
                <c:pt idx="2295">
                  <c:v>3.8969900000000002</c:v>
                </c:pt>
                <c:pt idx="2296">
                  <c:v>3.8748900000000002</c:v>
                </c:pt>
                <c:pt idx="2297">
                  <c:v>3.8927399999999999</c:v>
                </c:pt>
                <c:pt idx="2298">
                  <c:v>3.8808199999999999</c:v>
                </c:pt>
                <c:pt idx="2299">
                  <c:v>3.8931800000000001</c:v>
                </c:pt>
                <c:pt idx="2300">
                  <c:v>3.89289</c:v>
                </c:pt>
                <c:pt idx="2301">
                  <c:v>3.8984299999999998</c:v>
                </c:pt>
                <c:pt idx="2302">
                  <c:v>3.8885100000000001</c:v>
                </c:pt>
                <c:pt idx="2303">
                  <c:v>3.8838699999999999</c:v>
                </c:pt>
                <c:pt idx="2304">
                  <c:v>3.8801600000000001</c:v>
                </c:pt>
                <c:pt idx="2305">
                  <c:v>3.8977300000000001</c:v>
                </c:pt>
                <c:pt idx="2306">
                  <c:v>3.8806799999999999</c:v>
                </c:pt>
                <c:pt idx="2307">
                  <c:v>3.899</c:v>
                </c:pt>
                <c:pt idx="2308">
                  <c:v>3.8971900000000002</c:v>
                </c:pt>
                <c:pt idx="2309">
                  <c:v>3.8983300000000001</c:v>
                </c:pt>
                <c:pt idx="2310">
                  <c:v>3.8993899999999999</c:v>
                </c:pt>
                <c:pt idx="2311">
                  <c:v>3.9047800000000001</c:v>
                </c:pt>
                <c:pt idx="2312">
                  <c:v>3.8921999999999999</c:v>
                </c:pt>
                <c:pt idx="2313">
                  <c:v>3.9065400000000001</c:v>
                </c:pt>
                <c:pt idx="2314">
                  <c:v>3.9100700000000002</c:v>
                </c:pt>
                <c:pt idx="2315">
                  <c:v>3.8878200000000001</c:v>
                </c:pt>
                <c:pt idx="2316">
                  <c:v>3.8930799999999999</c:v>
                </c:pt>
                <c:pt idx="2317">
                  <c:v>3.8916400000000002</c:v>
                </c:pt>
                <c:pt idx="2318">
                  <c:v>3.8912399999999998</c:v>
                </c:pt>
                <c:pt idx="2319">
                  <c:v>3.8980199999999998</c:v>
                </c:pt>
                <c:pt idx="2320">
                  <c:v>3.8917899999999999</c:v>
                </c:pt>
                <c:pt idx="2321">
                  <c:v>3.8942000000000001</c:v>
                </c:pt>
                <c:pt idx="2322">
                  <c:v>3.8963700000000001</c:v>
                </c:pt>
                <c:pt idx="2323">
                  <c:v>3.8917600000000001</c:v>
                </c:pt>
                <c:pt idx="2324">
                  <c:v>3.8999100000000002</c:v>
                </c:pt>
                <c:pt idx="2325">
                  <c:v>3.8991400000000001</c:v>
                </c:pt>
                <c:pt idx="2326">
                  <c:v>3.8953899999999999</c:v>
                </c:pt>
                <c:pt idx="2327">
                  <c:v>3.8938600000000001</c:v>
                </c:pt>
                <c:pt idx="2328">
                  <c:v>3.8893499999999999</c:v>
                </c:pt>
                <c:pt idx="2329">
                  <c:v>3.8887399999999999</c:v>
                </c:pt>
                <c:pt idx="2330">
                  <c:v>3.8936700000000002</c:v>
                </c:pt>
                <c:pt idx="2331">
                  <c:v>3.8851</c:v>
                </c:pt>
                <c:pt idx="2332">
                  <c:v>3.8912</c:v>
                </c:pt>
                <c:pt idx="2333">
                  <c:v>3.89581</c:v>
                </c:pt>
                <c:pt idx="2334">
                  <c:v>3.90055</c:v>
                </c:pt>
                <c:pt idx="2335">
                  <c:v>3.90557</c:v>
                </c:pt>
                <c:pt idx="2336">
                  <c:v>3.8860800000000002</c:v>
                </c:pt>
                <c:pt idx="2337">
                  <c:v>3.89236</c:v>
                </c:pt>
                <c:pt idx="2338">
                  <c:v>3.8786100000000001</c:v>
                </c:pt>
                <c:pt idx="2339">
                  <c:v>3.8918499999999998</c:v>
                </c:pt>
                <c:pt idx="2340">
                  <c:v>3.9029199999999999</c:v>
                </c:pt>
                <c:pt idx="2341">
                  <c:v>3.8936500000000001</c:v>
                </c:pt>
                <c:pt idx="2342">
                  <c:v>3.8977499999999998</c:v>
                </c:pt>
                <c:pt idx="2343">
                  <c:v>3.9073799999999999</c:v>
                </c:pt>
                <c:pt idx="2344">
                  <c:v>3.8896000000000002</c:v>
                </c:pt>
                <c:pt idx="2345">
                  <c:v>3.9065400000000001</c:v>
                </c:pt>
                <c:pt idx="2346">
                  <c:v>3.9011200000000001</c:v>
                </c:pt>
                <c:pt idx="2347">
                  <c:v>3.89547</c:v>
                </c:pt>
                <c:pt idx="2348">
                  <c:v>3.8950999999999998</c:v>
                </c:pt>
                <c:pt idx="2349">
                  <c:v>3.9111899999999999</c:v>
                </c:pt>
                <c:pt idx="2350">
                  <c:v>3.91343</c:v>
                </c:pt>
                <c:pt idx="2351">
                  <c:v>3.8934700000000002</c:v>
                </c:pt>
                <c:pt idx="2352">
                  <c:v>3.89778</c:v>
                </c:pt>
                <c:pt idx="2353">
                  <c:v>3.8970799999999999</c:v>
                </c:pt>
                <c:pt idx="2354">
                  <c:v>3.9125200000000002</c:v>
                </c:pt>
                <c:pt idx="2355">
                  <c:v>3.9036</c:v>
                </c:pt>
                <c:pt idx="2356">
                  <c:v>3.90415</c:v>
                </c:pt>
                <c:pt idx="2357">
                  <c:v>3.8976999999999999</c:v>
                </c:pt>
                <c:pt idx="2358">
                  <c:v>3.90984</c:v>
                </c:pt>
                <c:pt idx="2359">
                  <c:v>3.9111600000000002</c:v>
                </c:pt>
                <c:pt idx="2360">
                  <c:v>3.9134500000000001</c:v>
                </c:pt>
                <c:pt idx="2361">
                  <c:v>3.8997000000000002</c:v>
                </c:pt>
                <c:pt idx="2362">
                  <c:v>3.9037600000000001</c:v>
                </c:pt>
                <c:pt idx="2363">
                  <c:v>3.88951</c:v>
                </c:pt>
                <c:pt idx="2364">
                  <c:v>3.89019</c:v>
                </c:pt>
                <c:pt idx="2365">
                  <c:v>3.8963299999999998</c:v>
                </c:pt>
                <c:pt idx="2366">
                  <c:v>3.8925399999999999</c:v>
                </c:pt>
                <c:pt idx="2367">
                  <c:v>3.8979300000000001</c:v>
                </c:pt>
                <c:pt idx="2368">
                  <c:v>3.8938000000000001</c:v>
                </c:pt>
                <c:pt idx="2369">
                  <c:v>3.9026800000000001</c:v>
                </c:pt>
                <c:pt idx="2370">
                  <c:v>3.8961000000000001</c:v>
                </c:pt>
                <c:pt idx="2371">
                  <c:v>3.9024800000000002</c:v>
                </c:pt>
                <c:pt idx="2372">
                  <c:v>3.8994</c:v>
                </c:pt>
                <c:pt idx="2373">
                  <c:v>3.8957000000000002</c:v>
                </c:pt>
                <c:pt idx="2374">
                  <c:v>3.8914800000000001</c:v>
                </c:pt>
                <c:pt idx="2375">
                  <c:v>3.89561</c:v>
                </c:pt>
                <c:pt idx="2376">
                  <c:v>3.8819300000000001</c:v>
                </c:pt>
                <c:pt idx="2377">
                  <c:v>3.91682</c:v>
                </c:pt>
                <c:pt idx="2378">
                  <c:v>3.8935</c:v>
                </c:pt>
                <c:pt idx="2379">
                  <c:v>3.8885999999999998</c:v>
                </c:pt>
                <c:pt idx="2380">
                  <c:v>3.8989799999999999</c:v>
                </c:pt>
                <c:pt idx="2381">
                  <c:v>3.90266</c:v>
                </c:pt>
                <c:pt idx="2382">
                  <c:v>3.8897200000000001</c:v>
                </c:pt>
                <c:pt idx="2383">
                  <c:v>3.8980700000000001</c:v>
                </c:pt>
                <c:pt idx="2384">
                  <c:v>3.8906700000000001</c:v>
                </c:pt>
                <c:pt idx="2385">
                  <c:v>3.8872200000000001</c:v>
                </c:pt>
                <c:pt idx="2386">
                  <c:v>3.8998499999999998</c:v>
                </c:pt>
                <c:pt idx="2387">
                  <c:v>3.89947</c:v>
                </c:pt>
                <c:pt idx="2388">
                  <c:v>3.91099</c:v>
                </c:pt>
                <c:pt idx="2389">
                  <c:v>3.9112</c:v>
                </c:pt>
                <c:pt idx="2390">
                  <c:v>3.8878499999999998</c:v>
                </c:pt>
                <c:pt idx="2391">
                  <c:v>3.9019699999999999</c:v>
                </c:pt>
                <c:pt idx="2392">
                  <c:v>3.9074800000000001</c:v>
                </c:pt>
                <c:pt idx="2393">
                  <c:v>3.9032900000000001</c:v>
                </c:pt>
                <c:pt idx="2394">
                  <c:v>3.8967700000000001</c:v>
                </c:pt>
                <c:pt idx="2395">
                  <c:v>3.8958200000000001</c:v>
                </c:pt>
                <c:pt idx="2396">
                  <c:v>3.8897599999999999</c:v>
                </c:pt>
                <c:pt idx="2397">
                  <c:v>3.8906000000000001</c:v>
                </c:pt>
                <c:pt idx="2398">
                  <c:v>3.8895499999999998</c:v>
                </c:pt>
                <c:pt idx="2399">
                  <c:v>3.8843800000000002</c:v>
                </c:pt>
                <c:pt idx="2400">
                  <c:v>3.8833199999999999</c:v>
                </c:pt>
                <c:pt idx="2401">
                  <c:v>3.8953700000000002</c:v>
                </c:pt>
                <c:pt idx="2402">
                  <c:v>3.9009800000000001</c:v>
                </c:pt>
                <c:pt idx="2403">
                  <c:v>3.88104</c:v>
                </c:pt>
                <c:pt idx="2404">
                  <c:v>3.9066399999999999</c:v>
                </c:pt>
                <c:pt idx="2405">
                  <c:v>3.9085299999999998</c:v>
                </c:pt>
                <c:pt idx="2406">
                  <c:v>3.8916400000000002</c:v>
                </c:pt>
                <c:pt idx="2407">
                  <c:v>3.8988399999999999</c:v>
                </c:pt>
                <c:pt idx="2408">
                  <c:v>3.90056</c:v>
                </c:pt>
                <c:pt idx="2409">
                  <c:v>3.8866200000000002</c:v>
                </c:pt>
                <c:pt idx="2410">
                  <c:v>3.8758400000000002</c:v>
                </c:pt>
                <c:pt idx="2411">
                  <c:v>3.8845299999999998</c:v>
                </c:pt>
                <c:pt idx="2412">
                  <c:v>3.89127</c:v>
                </c:pt>
                <c:pt idx="2413">
                  <c:v>3.8944100000000001</c:v>
                </c:pt>
                <c:pt idx="2414">
                  <c:v>3.90428</c:v>
                </c:pt>
                <c:pt idx="2415">
                  <c:v>3.8913500000000001</c:v>
                </c:pt>
                <c:pt idx="2416">
                  <c:v>3.8860000000000001</c:v>
                </c:pt>
                <c:pt idx="2417">
                  <c:v>3.8814099999999998</c:v>
                </c:pt>
                <c:pt idx="2418">
                  <c:v>3.8932600000000002</c:v>
                </c:pt>
                <c:pt idx="2419">
                  <c:v>3.8941499999999998</c:v>
                </c:pt>
                <c:pt idx="2420">
                  <c:v>3.8976299999999999</c:v>
                </c:pt>
                <c:pt idx="2421">
                  <c:v>3.8918200000000001</c:v>
                </c:pt>
                <c:pt idx="2422">
                  <c:v>3.8950200000000001</c:v>
                </c:pt>
                <c:pt idx="2423">
                  <c:v>3.89879</c:v>
                </c:pt>
                <c:pt idx="2424">
                  <c:v>3.8900700000000001</c:v>
                </c:pt>
                <c:pt idx="2425">
                  <c:v>3.8919100000000002</c:v>
                </c:pt>
                <c:pt idx="2426">
                  <c:v>3.8949699999999998</c:v>
                </c:pt>
                <c:pt idx="2427">
                  <c:v>3.8833899999999999</c:v>
                </c:pt>
                <c:pt idx="2428">
                  <c:v>3.8867799999999999</c:v>
                </c:pt>
                <c:pt idx="2429">
                  <c:v>3.8985699999999999</c:v>
                </c:pt>
                <c:pt idx="2430">
                  <c:v>3.90008</c:v>
                </c:pt>
                <c:pt idx="2431">
                  <c:v>3.89453</c:v>
                </c:pt>
                <c:pt idx="2432">
                  <c:v>3.8923700000000001</c:v>
                </c:pt>
                <c:pt idx="2433">
                  <c:v>3.89561</c:v>
                </c:pt>
                <c:pt idx="2434">
                  <c:v>3.9054099999999998</c:v>
                </c:pt>
                <c:pt idx="2435">
                  <c:v>3.8982899999999998</c:v>
                </c:pt>
                <c:pt idx="2436">
                  <c:v>3.8998400000000002</c:v>
                </c:pt>
                <c:pt idx="2437">
                  <c:v>3.8990100000000001</c:v>
                </c:pt>
                <c:pt idx="2438">
                  <c:v>3.89696</c:v>
                </c:pt>
                <c:pt idx="2439">
                  <c:v>3.8985300000000001</c:v>
                </c:pt>
                <c:pt idx="2440">
                  <c:v>3.8996300000000002</c:v>
                </c:pt>
                <c:pt idx="2441">
                  <c:v>3.9063400000000001</c:v>
                </c:pt>
                <c:pt idx="2442">
                  <c:v>3.8893200000000001</c:v>
                </c:pt>
                <c:pt idx="2443">
                  <c:v>3.8941400000000002</c:v>
                </c:pt>
                <c:pt idx="2444">
                  <c:v>3.9009</c:v>
                </c:pt>
                <c:pt idx="2445">
                  <c:v>3.8962300000000001</c:v>
                </c:pt>
                <c:pt idx="2446">
                  <c:v>3.8904399999999999</c:v>
                </c:pt>
                <c:pt idx="2447">
                  <c:v>3.8928500000000001</c:v>
                </c:pt>
                <c:pt idx="2448">
                  <c:v>3.8973</c:v>
                </c:pt>
                <c:pt idx="2449">
                  <c:v>3.8996900000000001</c:v>
                </c:pt>
                <c:pt idx="2450">
                  <c:v>3.8990800000000001</c:v>
                </c:pt>
                <c:pt idx="2451">
                  <c:v>3.9022100000000002</c:v>
                </c:pt>
                <c:pt idx="2452">
                  <c:v>3.8993699999999998</c:v>
                </c:pt>
                <c:pt idx="2453">
                  <c:v>3.9089999999999998</c:v>
                </c:pt>
                <c:pt idx="2454">
                  <c:v>3.90693</c:v>
                </c:pt>
                <c:pt idx="2455">
                  <c:v>3.89941</c:v>
                </c:pt>
                <c:pt idx="2456">
                  <c:v>3.9136000000000002</c:v>
                </c:pt>
                <c:pt idx="2457">
                  <c:v>3.9054600000000002</c:v>
                </c:pt>
                <c:pt idx="2458">
                  <c:v>3.9133</c:v>
                </c:pt>
                <c:pt idx="2459">
                  <c:v>3.9001299999999999</c:v>
                </c:pt>
                <c:pt idx="2460">
                  <c:v>3.9007100000000001</c:v>
                </c:pt>
                <c:pt idx="2461">
                  <c:v>3.9039000000000001</c:v>
                </c:pt>
                <c:pt idx="2462">
                  <c:v>3.9008099999999999</c:v>
                </c:pt>
                <c:pt idx="2463">
                  <c:v>3.90734</c:v>
                </c:pt>
                <c:pt idx="2464">
                  <c:v>3.9098299999999999</c:v>
                </c:pt>
                <c:pt idx="2465">
                  <c:v>3.9081999999999999</c:v>
                </c:pt>
                <c:pt idx="2466">
                  <c:v>3.9039299999999999</c:v>
                </c:pt>
                <c:pt idx="2467">
                  <c:v>3.9071199999999999</c:v>
                </c:pt>
                <c:pt idx="2468">
                  <c:v>3.9008099999999999</c:v>
                </c:pt>
                <c:pt idx="2469">
                  <c:v>3.90076</c:v>
                </c:pt>
                <c:pt idx="2470">
                  <c:v>3.9117199999999999</c:v>
                </c:pt>
                <c:pt idx="2471">
                  <c:v>3.9013100000000001</c:v>
                </c:pt>
                <c:pt idx="2472">
                  <c:v>3.8968600000000002</c:v>
                </c:pt>
                <c:pt idx="2473">
                  <c:v>3.8909600000000002</c:v>
                </c:pt>
                <c:pt idx="2474">
                  <c:v>3.8969399999999998</c:v>
                </c:pt>
                <c:pt idx="2475">
                  <c:v>3.9116200000000001</c:v>
                </c:pt>
                <c:pt idx="2476">
                  <c:v>3.9074</c:v>
                </c:pt>
                <c:pt idx="2477">
                  <c:v>3.9236900000000001</c:v>
                </c:pt>
                <c:pt idx="2478">
                  <c:v>3.8955099999999998</c:v>
                </c:pt>
                <c:pt idx="2479">
                  <c:v>3.9017200000000001</c:v>
                </c:pt>
                <c:pt idx="2480">
                  <c:v>3.9009499999999999</c:v>
                </c:pt>
                <c:pt idx="2481">
                  <c:v>3.8969100000000001</c:v>
                </c:pt>
                <c:pt idx="2482">
                  <c:v>3.90395</c:v>
                </c:pt>
                <c:pt idx="2483">
                  <c:v>3.9000699999999999</c:v>
                </c:pt>
                <c:pt idx="2484">
                  <c:v>3.9055800000000001</c:v>
                </c:pt>
                <c:pt idx="2485">
                  <c:v>3.8959299999999999</c:v>
                </c:pt>
                <c:pt idx="2486">
                  <c:v>3.8948800000000001</c:v>
                </c:pt>
                <c:pt idx="2487">
                  <c:v>3.8939900000000001</c:v>
                </c:pt>
                <c:pt idx="2488">
                  <c:v>3.8876499999999998</c:v>
                </c:pt>
                <c:pt idx="2489">
                  <c:v>3.8996400000000002</c:v>
                </c:pt>
                <c:pt idx="2490">
                  <c:v>3.8980199999999998</c:v>
                </c:pt>
                <c:pt idx="2491">
                  <c:v>3.9096799999999998</c:v>
                </c:pt>
                <c:pt idx="2492">
                  <c:v>3.9087100000000001</c:v>
                </c:pt>
                <c:pt idx="2493">
                  <c:v>3.8927900000000002</c:v>
                </c:pt>
                <c:pt idx="2494">
                  <c:v>3.89839</c:v>
                </c:pt>
                <c:pt idx="2495">
                  <c:v>3.8978799999999998</c:v>
                </c:pt>
                <c:pt idx="2496">
                  <c:v>3.90164</c:v>
                </c:pt>
                <c:pt idx="2497">
                  <c:v>3.89419</c:v>
                </c:pt>
                <c:pt idx="2498">
                  <c:v>3.9074900000000001</c:v>
                </c:pt>
                <c:pt idx="2499">
                  <c:v>3.8984899999999998</c:v>
                </c:pt>
                <c:pt idx="2500">
                  <c:v>3.8987500000000002</c:v>
                </c:pt>
                <c:pt idx="2501">
                  <c:v>3.9114399999999998</c:v>
                </c:pt>
                <c:pt idx="2502">
                  <c:v>3.9074599999999999</c:v>
                </c:pt>
                <c:pt idx="2503">
                  <c:v>3.8984200000000002</c:v>
                </c:pt>
                <c:pt idx="2504">
                  <c:v>3.8971499999999999</c:v>
                </c:pt>
                <c:pt idx="2505">
                  <c:v>3.9058600000000001</c:v>
                </c:pt>
                <c:pt idx="2506">
                  <c:v>3.9090799999999999</c:v>
                </c:pt>
                <c:pt idx="2507">
                  <c:v>3.91506</c:v>
                </c:pt>
                <c:pt idx="2508">
                  <c:v>3.9033600000000002</c:v>
                </c:pt>
                <c:pt idx="2509">
                  <c:v>3.9178000000000002</c:v>
                </c:pt>
                <c:pt idx="2510">
                  <c:v>3.9098799999999998</c:v>
                </c:pt>
                <c:pt idx="2511">
                  <c:v>3.9209000000000001</c:v>
                </c:pt>
                <c:pt idx="2512">
                  <c:v>3.9138999999999999</c:v>
                </c:pt>
                <c:pt idx="2513">
                  <c:v>3.8942700000000001</c:v>
                </c:pt>
                <c:pt idx="2514">
                  <c:v>3.9099400000000002</c:v>
                </c:pt>
                <c:pt idx="2515">
                  <c:v>3.8970099999999999</c:v>
                </c:pt>
                <c:pt idx="2516">
                  <c:v>3.9145300000000001</c:v>
                </c:pt>
                <c:pt idx="2517">
                  <c:v>3.9184199999999998</c:v>
                </c:pt>
                <c:pt idx="2518">
                  <c:v>3.9092500000000001</c:v>
                </c:pt>
                <c:pt idx="2519">
                  <c:v>3.9047900000000002</c:v>
                </c:pt>
                <c:pt idx="2520">
                  <c:v>3.9058299999999999</c:v>
                </c:pt>
                <c:pt idx="2521">
                  <c:v>3.9071099999999999</c:v>
                </c:pt>
                <c:pt idx="2522">
                  <c:v>3.8977400000000002</c:v>
                </c:pt>
                <c:pt idx="2523">
                  <c:v>3.9083399999999999</c:v>
                </c:pt>
                <c:pt idx="2524">
                  <c:v>3.90204</c:v>
                </c:pt>
                <c:pt idx="2525">
                  <c:v>3.9098299999999999</c:v>
                </c:pt>
                <c:pt idx="2526">
                  <c:v>3.9047900000000002</c:v>
                </c:pt>
                <c:pt idx="2527">
                  <c:v>3.9056799999999998</c:v>
                </c:pt>
                <c:pt idx="2528">
                  <c:v>3.9125899999999998</c:v>
                </c:pt>
                <c:pt idx="2529">
                  <c:v>3.90523</c:v>
                </c:pt>
                <c:pt idx="2530">
                  <c:v>3.9103500000000002</c:v>
                </c:pt>
                <c:pt idx="2531">
                  <c:v>3.9009200000000002</c:v>
                </c:pt>
                <c:pt idx="2532">
                  <c:v>3.9047499999999999</c:v>
                </c:pt>
                <c:pt idx="2533">
                  <c:v>3.9053200000000001</c:v>
                </c:pt>
                <c:pt idx="2534">
                  <c:v>3.9211499999999999</c:v>
                </c:pt>
                <c:pt idx="2535">
                  <c:v>3.9122699999999999</c:v>
                </c:pt>
                <c:pt idx="2536">
                  <c:v>3.91432</c:v>
                </c:pt>
                <c:pt idx="2537">
                  <c:v>3.9188900000000002</c:v>
                </c:pt>
                <c:pt idx="2538">
                  <c:v>3.9247899999999998</c:v>
                </c:pt>
                <c:pt idx="2539">
                  <c:v>3.9178799999999998</c:v>
                </c:pt>
                <c:pt idx="2540">
                  <c:v>3.92001</c:v>
                </c:pt>
                <c:pt idx="2541">
                  <c:v>3.91886</c:v>
                </c:pt>
                <c:pt idx="2542">
                  <c:v>3.9212400000000001</c:v>
                </c:pt>
                <c:pt idx="2543">
                  <c:v>3.9280499999999998</c:v>
                </c:pt>
                <c:pt idx="2544">
                  <c:v>3.8985699999999999</c:v>
                </c:pt>
                <c:pt idx="2545">
                  <c:v>3.9119199999999998</c:v>
                </c:pt>
                <c:pt idx="2546">
                  <c:v>3.9028299999999998</c:v>
                </c:pt>
                <c:pt idx="2547">
                  <c:v>3.9167700000000001</c:v>
                </c:pt>
                <c:pt idx="2548">
                  <c:v>3.9080499999999998</c:v>
                </c:pt>
                <c:pt idx="2549">
                  <c:v>3.9119600000000001</c:v>
                </c:pt>
                <c:pt idx="2550">
                  <c:v>3.9049700000000001</c:v>
                </c:pt>
                <c:pt idx="2551">
                  <c:v>3.9253300000000002</c:v>
                </c:pt>
                <c:pt idx="2552">
                  <c:v>3.9125899999999998</c:v>
                </c:pt>
                <c:pt idx="2553">
                  <c:v>3.9220299999999999</c:v>
                </c:pt>
                <c:pt idx="2554">
                  <c:v>3.9161800000000002</c:v>
                </c:pt>
                <c:pt idx="2555">
                  <c:v>3.9341200000000001</c:v>
                </c:pt>
                <c:pt idx="2556">
                  <c:v>3.9162400000000002</c:v>
                </c:pt>
                <c:pt idx="2557">
                  <c:v>3.9182999999999999</c:v>
                </c:pt>
                <c:pt idx="2558">
                  <c:v>3.92171</c:v>
                </c:pt>
                <c:pt idx="2559">
                  <c:v>3.9202599999999999</c:v>
                </c:pt>
                <c:pt idx="2560">
                  <c:v>3.9110299999999998</c:v>
                </c:pt>
                <c:pt idx="2561">
                  <c:v>3.9068700000000001</c:v>
                </c:pt>
                <c:pt idx="2562">
                  <c:v>3.9096799999999998</c:v>
                </c:pt>
                <c:pt idx="2563">
                  <c:v>3.9135900000000001</c:v>
                </c:pt>
                <c:pt idx="2564">
                  <c:v>3.9071500000000001</c:v>
                </c:pt>
                <c:pt idx="2565">
                  <c:v>3.9178199999999999</c:v>
                </c:pt>
                <c:pt idx="2566">
                  <c:v>3.9057900000000001</c:v>
                </c:pt>
                <c:pt idx="2567">
                  <c:v>3.9134799999999998</c:v>
                </c:pt>
                <c:pt idx="2568">
                  <c:v>3.9058199999999998</c:v>
                </c:pt>
                <c:pt idx="2569">
                  <c:v>3.9047399999999999</c:v>
                </c:pt>
                <c:pt idx="2570">
                  <c:v>3.8959999999999999</c:v>
                </c:pt>
                <c:pt idx="2571">
                  <c:v>3.9029199999999999</c:v>
                </c:pt>
                <c:pt idx="2572">
                  <c:v>3.9047399999999999</c:v>
                </c:pt>
                <c:pt idx="2573">
                  <c:v>3.9066900000000002</c:v>
                </c:pt>
                <c:pt idx="2574">
                  <c:v>3.9060100000000002</c:v>
                </c:pt>
                <c:pt idx="2575">
                  <c:v>3.9078900000000001</c:v>
                </c:pt>
                <c:pt idx="2576">
                  <c:v>3.9237199999999999</c:v>
                </c:pt>
                <c:pt idx="2577">
                  <c:v>3.89669</c:v>
                </c:pt>
                <c:pt idx="2578">
                  <c:v>3.9087399999999999</c:v>
                </c:pt>
                <c:pt idx="2579">
                  <c:v>3.9121800000000002</c:v>
                </c:pt>
                <c:pt idx="2580">
                  <c:v>3.9188000000000001</c:v>
                </c:pt>
                <c:pt idx="2581">
                  <c:v>3.9037700000000002</c:v>
                </c:pt>
                <c:pt idx="2582">
                  <c:v>3.9053200000000001</c:v>
                </c:pt>
                <c:pt idx="2583">
                  <c:v>3.9182299999999999</c:v>
                </c:pt>
                <c:pt idx="2584">
                  <c:v>3.91717</c:v>
                </c:pt>
                <c:pt idx="2585">
                  <c:v>3.91364</c:v>
                </c:pt>
                <c:pt idx="2586">
                  <c:v>3.9003899999999998</c:v>
                </c:pt>
                <c:pt idx="2587">
                  <c:v>3.9003800000000002</c:v>
                </c:pt>
                <c:pt idx="2588">
                  <c:v>3.9033500000000001</c:v>
                </c:pt>
                <c:pt idx="2589">
                  <c:v>3.8995000000000002</c:v>
                </c:pt>
                <c:pt idx="2590">
                  <c:v>3.8991600000000002</c:v>
                </c:pt>
                <c:pt idx="2591">
                  <c:v>3.8923999999999999</c:v>
                </c:pt>
                <c:pt idx="2592">
                  <c:v>3.903</c:v>
                </c:pt>
                <c:pt idx="2593">
                  <c:v>3.8950499999999999</c:v>
                </c:pt>
                <c:pt idx="2594">
                  <c:v>3.9000400000000002</c:v>
                </c:pt>
                <c:pt idx="2595">
                  <c:v>3.9056600000000001</c:v>
                </c:pt>
                <c:pt idx="2596">
                  <c:v>3.903</c:v>
                </c:pt>
                <c:pt idx="2597">
                  <c:v>3.8950100000000001</c:v>
                </c:pt>
                <c:pt idx="2598">
                  <c:v>3.9046599999999998</c:v>
                </c:pt>
                <c:pt idx="2599">
                  <c:v>3.9009999999999998</c:v>
                </c:pt>
                <c:pt idx="2600">
                  <c:v>3.9057599999999999</c:v>
                </c:pt>
                <c:pt idx="2601">
                  <c:v>3.9122300000000001</c:v>
                </c:pt>
                <c:pt idx="2602">
                  <c:v>3.90395</c:v>
                </c:pt>
                <c:pt idx="2603">
                  <c:v>3.89072</c:v>
                </c:pt>
                <c:pt idx="2604">
                  <c:v>3.9056799999999998</c:v>
                </c:pt>
                <c:pt idx="2605">
                  <c:v>3.8844099999999999</c:v>
                </c:pt>
                <c:pt idx="2606">
                  <c:v>3.9016799999999998</c:v>
                </c:pt>
                <c:pt idx="2607">
                  <c:v>3.8914300000000002</c:v>
                </c:pt>
                <c:pt idx="2608">
                  <c:v>3.8918200000000001</c:v>
                </c:pt>
                <c:pt idx="2609">
                  <c:v>3.9005899999999998</c:v>
                </c:pt>
                <c:pt idx="2610">
                  <c:v>3.89141</c:v>
                </c:pt>
                <c:pt idx="2611">
                  <c:v>3.9072</c:v>
                </c:pt>
                <c:pt idx="2612">
                  <c:v>3.8991699999999998</c:v>
                </c:pt>
                <c:pt idx="2613">
                  <c:v>3.8976600000000001</c:v>
                </c:pt>
                <c:pt idx="2614">
                  <c:v>3.9000699999999999</c:v>
                </c:pt>
                <c:pt idx="2615">
                  <c:v>3.8944000000000001</c:v>
                </c:pt>
                <c:pt idx="2616">
                  <c:v>3.9076200000000001</c:v>
                </c:pt>
                <c:pt idx="2617">
                  <c:v>3.89432</c:v>
                </c:pt>
                <c:pt idx="2618">
                  <c:v>3.8901699999999999</c:v>
                </c:pt>
                <c:pt idx="2619">
                  <c:v>3.8873700000000002</c:v>
                </c:pt>
                <c:pt idx="2620">
                  <c:v>3.8864899999999998</c:v>
                </c:pt>
                <c:pt idx="2621">
                  <c:v>3.89784</c:v>
                </c:pt>
                <c:pt idx="2622">
                  <c:v>3.8955099999999998</c:v>
                </c:pt>
                <c:pt idx="2623">
                  <c:v>3.8972500000000001</c:v>
                </c:pt>
                <c:pt idx="2624">
                  <c:v>3.8981699999999999</c:v>
                </c:pt>
                <c:pt idx="2625">
                  <c:v>3.8861500000000002</c:v>
                </c:pt>
                <c:pt idx="2626">
                  <c:v>3.9016099999999998</c:v>
                </c:pt>
                <c:pt idx="2627">
                  <c:v>3.8927999999999998</c:v>
                </c:pt>
                <c:pt idx="2628">
                  <c:v>3.8839999999999999</c:v>
                </c:pt>
                <c:pt idx="2629">
                  <c:v>3.8909099999999999</c:v>
                </c:pt>
                <c:pt idx="2630">
                  <c:v>3.8837899999999999</c:v>
                </c:pt>
                <c:pt idx="2631">
                  <c:v>3.8943500000000002</c:v>
                </c:pt>
                <c:pt idx="2632">
                  <c:v>3.89588</c:v>
                </c:pt>
                <c:pt idx="2633">
                  <c:v>3.9034800000000001</c:v>
                </c:pt>
                <c:pt idx="2634">
                  <c:v>3.8947799999999999</c:v>
                </c:pt>
                <c:pt idx="2635">
                  <c:v>3.8949099999999999</c:v>
                </c:pt>
                <c:pt idx="2636">
                  <c:v>3.9000599999999999</c:v>
                </c:pt>
                <c:pt idx="2637">
                  <c:v>3.8957799999999998</c:v>
                </c:pt>
                <c:pt idx="2638">
                  <c:v>3.8918599999999999</c:v>
                </c:pt>
                <c:pt idx="2639">
                  <c:v>3.8968600000000002</c:v>
                </c:pt>
                <c:pt idx="2640">
                  <c:v>3.8917600000000001</c:v>
                </c:pt>
                <c:pt idx="2641">
                  <c:v>3.8927</c:v>
                </c:pt>
                <c:pt idx="2642">
                  <c:v>3.9030200000000002</c:v>
                </c:pt>
                <c:pt idx="2643">
                  <c:v>3.8955600000000001</c:v>
                </c:pt>
                <c:pt idx="2644">
                  <c:v>3.9058099999999998</c:v>
                </c:pt>
                <c:pt idx="2645">
                  <c:v>3.8997999999999999</c:v>
                </c:pt>
                <c:pt idx="2646">
                  <c:v>3.90157</c:v>
                </c:pt>
                <c:pt idx="2647">
                  <c:v>3.90584</c:v>
                </c:pt>
                <c:pt idx="2648">
                  <c:v>3.8896199999999999</c:v>
                </c:pt>
                <c:pt idx="2649">
                  <c:v>3.8930500000000001</c:v>
                </c:pt>
                <c:pt idx="2650">
                  <c:v>3.8954</c:v>
                </c:pt>
                <c:pt idx="2651">
                  <c:v>3.8843000000000001</c:v>
                </c:pt>
                <c:pt idx="2652">
                  <c:v>3.88504</c:v>
                </c:pt>
                <c:pt idx="2653">
                  <c:v>3.89174</c:v>
                </c:pt>
                <c:pt idx="2654">
                  <c:v>3.8848600000000002</c:v>
                </c:pt>
                <c:pt idx="2655">
                  <c:v>3.8939699999999999</c:v>
                </c:pt>
                <c:pt idx="2656">
                  <c:v>3.8937300000000001</c:v>
                </c:pt>
                <c:pt idx="2657">
                  <c:v>3.8872399999999998</c:v>
                </c:pt>
                <c:pt idx="2658">
                  <c:v>3.8865699999999999</c:v>
                </c:pt>
                <c:pt idx="2659">
                  <c:v>3.8921899999999998</c:v>
                </c:pt>
                <c:pt idx="2660">
                  <c:v>3.8945099999999999</c:v>
                </c:pt>
                <c:pt idx="2661">
                  <c:v>3.899</c:v>
                </c:pt>
                <c:pt idx="2662">
                  <c:v>3.8976500000000001</c:v>
                </c:pt>
                <c:pt idx="2663">
                  <c:v>3.8996400000000002</c:v>
                </c:pt>
                <c:pt idx="2664">
                  <c:v>3.8932799999999999</c:v>
                </c:pt>
                <c:pt idx="2665">
                  <c:v>3.9010199999999999</c:v>
                </c:pt>
                <c:pt idx="2666">
                  <c:v>3.89384</c:v>
                </c:pt>
                <c:pt idx="2667">
                  <c:v>3.9017900000000001</c:v>
                </c:pt>
                <c:pt idx="2668">
                  <c:v>3.9116399999999998</c:v>
                </c:pt>
                <c:pt idx="2669">
                  <c:v>3.9163199999999998</c:v>
                </c:pt>
                <c:pt idx="2670">
                  <c:v>3.9083899999999998</c:v>
                </c:pt>
                <c:pt idx="2671">
                  <c:v>3.8959100000000002</c:v>
                </c:pt>
                <c:pt idx="2672">
                  <c:v>3.9132799999999999</c:v>
                </c:pt>
                <c:pt idx="2673">
                  <c:v>3.9115500000000001</c:v>
                </c:pt>
                <c:pt idx="2674">
                  <c:v>3.9077199999999999</c:v>
                </c:pt>
                <c:pt idx="2675">
                  <c:v>3.8974299999999999</c:v>
                </c:pt>
                <c:pt idx="2676">
                  <c:v>3.91418</c:v>
                </c:pt>
                <c:pt idx="2677">
                  <c:v>3.9051100000000001</c:v>
                </c:pt>
                <c:pt idx="2678">
                  <c:v>3.9028700000000001</c:v>
                </c:pt>
                <c:pt idx="2679">
                  <c:v>3.89513</c:v>
                </c:pt>
                <c:pt idx="2680">
                  <c:v>3.8936299999999999</c:v>
                </c:pt>
                <c:pt idx="2681">
                  <c:v>3.8846500000000002</c:v>
                </c:pt>
                <c:pt idx="2682">
                  <c:v>3.9045200000000002</c:v>
                </c:pt>
                <c:pt idx="2683">
                  <c:v>3.9006099999999999</c:v>
                </c:pt>
                <c:pt idx="2684">
                  <c:v>3.89812</c:v>
                </c:pt>
                <c:pt idx="2685">
                  <c:v>3.8968400000000001</c:v>
                </c:pt>
                <c:pt idx="2686">
                  <c:v>3.89289</c:v>
                </c:pt>
                <c:pt idx="2687">
                  <c:v>3.90632</c:v>
                </c:pt>
                <c:pt idx="2688">
                  <c:v>3.9029500000000001</c:v>
                </c:pt>
                <c:pt idx="2689">
                  <c:v>3.9085899999999998</c:v>
                </c:pt>
                <c:pt idx="2690">
                  <c:v>3.90632</c:v>
                </c:pt>
                <c:pt idx="2691">
                  <c:v>3.9127700000000001</c:v>
                </c:pt>
                <c:pt idx="2692">
                  <c:v>3.9075899999999999</c:v>
                </c:pt>
                <c:pt idx="2693">
                  <c:v>3.9127100000000001</c:v>
                </c:pt>
                <c:pt idx="2694">
                  <c:v>3.9047299999999998</c:v>
                </c:pt>
                <c:pt idx="2695">
                  <c:v>3.8975300000000002</c:v>
                </c:pt>
                <c:pt idx="2696">
                  <c:v>3.8904200000000002</c:v>
                </c:pt>
                <c:pt idx="2697">
                  <c:v>3.89649</c:v>
                </c:pt>
                <c:pt idx="2698">
                  <c:v>3.9085000000000001</c:v>
                </c:pt>
                <c:pt idx="2699">
                  <c:v>3.90605</c:v>
                </c:pt>
                <c:pt idx="2700">
                  <c:v>3.9077899999999999</c:v>
                </c:pt>
                <c:pt idx="2701">
                  <c:v>3.91574</c:v>
                </c:pt>
                <c:pt idx="2702">
                  <c:v>3.90808</c:v>
                </c:pt>
                <c:pt idx="2703">
                  <c:v>3.9077199999999999</c:v>
                </c:pt>
                <c:pt idx="2704">
                  <c:v>3.90646</c:v>
                </c:pt>
                <c:pt idx="2705">
                  <c:v>3.9068200000000002</c:v>
                </c:pt>
                <c:pt idx="2706">
                  <c:v>3.9100199999999998</c:v>
                </c:pt>
                <c:pt idx="2707">
                  <c:v>3.9013499999999999</c:v>
                </c:pt>
                <c:pt idx="2708">
                  <c:v>3.90469</c:v>
                </c:pt>
                <c:pt idx="2709">
                  <c:v>3.9169800000000001</c:v>
                </c:pt>
                <c:pt idx="2710">
                  <c:v>3.9100299999999999</c:v>
                </c:pt>
                <c:pt idx="2711">
                  <c:v>3.9256700000000002</c:v>
                </c:pt>
                <c:pt idx="2712">
                  <c:v>3.90544</c:v>
                </c:pt>
                <c:pt idx="2713">
                  <c:v>3.9027400000000001</c:v>
                </c:pt>
                <c:pt idx="2714">
                  <c:v>3.9106999999999998</c:v>
                </c:pt>
                <c:pt idx="2715">
                  <c:v>3.91723</c:v>
                </c:pt>
                <c:pt idx="2716">
                  <c:v>3.8953799999999998</c:v>
                </c:pt>
                <c:pt idx="2717">
                  <c:v>3.9093900000000001</c:v>
                </c:pt>
                <c:pt idx="2718">
                  <c:v>3.9076499999999998</c:v>
                </c:pt>
                <c:pt idx="2719">
                  <c:v>3.8989699999999998</c:v>
                </c:pt>
                <c:pt idx="2720">
                  <c:v>3.9022399999999999</c:v>
                </c:pt>
                <c:pt idx="2721">
                  <c:v>3.9194100000000001</c:v>
                </c:pt>
                <c:pt idx="2722">
                  <c:v>3.8942100000000002</c:v>
                </c:pt>
                <c:pt idx="2723">
                  <c:v>3.9201600000000001</c:v>
                </c:pt>
                <c:pt idx="2724">
                  <c:v>3.9021400000000002</c:v>
                </c:pt>
                <c:pt idx="2725">
                  <c:v>3.8924400000000001</c:v>
                </c:pt>
                <c:pt idx="2726">
                  <c:v>3.8908499999999999</c:v>
                </c:pt>
                <c:pt idx="2727">
                  <c:v>3.89575</c:v>
                </c:pt>
                <c:pt idx="2728">
                  <c:v>3.89493</c:v>
                </c:pt>
                <c:pt idx="2729">
                  <c:v>3.9066100000000001</c:v>
                </c:pt>
                <c:pt idx="2730">
                  <c:v>3.90286</c:v>
                </c:pt>
                <c:pt idx="2731">
                  <c:v>3.8907500000000002</c:v>
                </c:pt>
                <c:pt idx="2732">
                  <c:v>3.8936299999999999</c:v>
                </c:pt>
                <c:pt idx="2733">
                  <c:v>3.89873</c:v>
                </c:pt>
                <c:pt idx="2734">
                  <c:v>3.8931900000000002</c:v>
                </c:pt>
                <c:pt idx="2735">
                  <c:v>3.8905799999999999</c:v>
                </c:pt>
                <c:pt idx="2736">
                  <c:v>3.8893399999999998</c:v>
                </c:pt>
                <c:pt idx="2737">
                  <c:v>3.8982100000000002</c:v>
                </c:pt>
                <c:pt idx="2738">
                  <c:v>3.8915600000000001</c:v>
                </c:pt>
                <c:pt idx="2739">
                  <c:v>3.89011</c:v>
                </c:pt>
                <c:pt idx="2740">
                  <c:v>3.88611</c:v>
                </c:pt>
                <c:pt idx="2741">
                  <c:v>3.8850699999999998</c:v>
                </c:pt>
                <c:pt idx="2742">
                  <c:v>3.89222</c:v>
                </c:pt>
                <c:pt idx="2743">
                  <c:v>3.8838499999999998</c:v>
                </c:pt>
                <c:pt idx="2744">
                  <c:v>3.8934199999999999</c:v>
                </c:pt>
                <c:pt idx="2745">
                  <c:v>3.8803999999999998</c:v>
                </c:pt>
                <c:pt idx="2746">
                  <c:v>3.8935300000000002</c:v>
                </c:pt>
                <c:pt idx="2747">
                  <c:v>3.8862100000000002</c:v>
                </c:pt>
                <c:pt idx="2748">
                  <c:v>3.8818199999999998</c:v>
                </c:pt>
                <c:pt idx="2749">
                  <c:v>3.8948700000000001</c:v>
                </c:pt>
                <c:pt idx="2750">
                  <c:v>3.8883200000000002</c:v>
                </c:pt>
                <c:pt idx="2751">
                  <c:v>3.8942800000000002</c:v>
                </c:pt>
                <c:pt idx="2752">
                  <c:v>3.89886</c:v>
                </c:pt>
                <c:pt idx="2753">
                  <c:v>3.88808</c:v>
                </c:pt>
                <c:pt idx="2754">
                  <c:v>3.8915899999999999</c:v>
                </c:pt>
                <c:pt idx="2755">
                  <c:v>3.8901400000000002</c:v>
                </c:pt>
                <c:pt idx="2756">
                  <c:v>3.8963000000000001</c:v>
                </c:pt>
                <c:pt idx="2757">
                  <c:v>3.89039</c:v>
                </c:pt>
                <c:pt idx="2758">
                  <c:v>3.8841199999999998</c:v>
                </c:pt>
                <c:pt idx="2759">
                  <c:v>3.8841899999999998</c:v>
                </c:pt>
                <c:pt idx="2760">
                  <c:v>3.8911699999999998</c:v>
                </c:pt>
                <c:pt idx="2761">
                  <c:v>3.8872</c:v>
                </c:pt>
                <c:pt idx="2762">
                  <c:v>3.8781300000000001</c:v>
                </c:pt>
                <c:pt idx="2763">
                  <c:v>3.8908299999999998</c:v>
                </c:pt>
                <c:pt idx="2764">
                  <c:v>3.88781</c:v>
                </c:pt>
                <c:pt idx="2765">
                  <c:v>3.8894299999999999</c:v>
                </c:pt>
                <c:pt idx="2766">
                  <c:v>3.88557</c:v>
                </c:pt>
                <c:pt idx="2767">
                  <c:v>3.8824000000000001</c:v>
                </c:pt>
                <c:pt idx="2768">
                  <c:v>3.89507</c:v>
                </c:pt>
                <c:pt idx="2769">
                  <c:v>3.8938199999999998</c:v>
                </c:pt>
                <c:pt idx="2770">
                  <c:v>3.91526</c:v>
                </c:pt>
                <c:pt idx="2771">
                  <c:v>3.8925399999999999</c:v>
                </c:pt>
                <c:pt idx="2772">
                  <c:v>3.89113</c:v>
                </c:pt>
                <c:pt idx="2773">
                  <c:v>3.8876300000000001</c:v>
                </c:pt>
                <c:pt idx="2774">
                  <c:v>3.8933800000000001</c:v>
                </c:pt>
                <c:pt idx="2775">
                  <c:v>3.8812500000000001</c:v>
                </c:pt>
                <c:pt idx="2776">
                  <c:v>3.8907500000000002</c:v>
                </c:pt>
                <c:pt idx="2777">
                  <c:v>3.8841700000000001</c:v>
                </c:pt>
                <c:pt idx="2778">
                  <c:v>3.8815200000000001</c:v>
                </c:pt>
                <c:pt idx="2779">
                  <c:v>3.8857699999999999</c:v>
                </c:pt>
                <c:pt idx="2780">
                  <c:v>3.8898700000000002</c:v>
                </c:pt>
                <c:pt idx="2781">
                  <c:v>3.8680500000000002</c:v>
                </c:pt>
                <c:pt idx="2782">
                  <c:v>3.8901300000000001</c:v>
                </c:pt>
                <c:pt idx="2783">
                  <c:v>3.8693499999999998</c:v>
                </c:pt>
                <c:pt idx="2784">
                  <c:v>3.8724500000000002</c:v>
                </c:pt>
                <c:pt idx="2785">
                  <c:v>3.8753899999999999</c:v>
                </c:pt>
                <c:pt idx="2786">
                  <c:v>3.87534</c:v>
                </c:pt>
                <c:pt idx="2787">
                  <c:v>3.88551</c:v>
                </c:pt>
                <c:pt idx="2788">
                  <c:v>3.8938000000000001</c:v>
                </c:pt>
                <c:pt idx="2789">
                  <c:v>3.88611</c:v>
                </c:pt>
                <c:pt idx="2790">
                  <c:v>3.8895900000000001</c:v>
                </c:pt>
                <c:pt idx="2791">
                  <c:v>3.87602</c:v>
                </c:pt>
                <c:pt idx="2792">
                  <c:v>3.89175</c:v>
                </c:pt>
                <c:pt idx="2793">
                  <c:v>3.8912399999999998</c:v>
                </c:pt>
                <c:pt idx="2794">
                  <c:v>3.8930600000000002</c:v>
                </c:pt>
                <c:pt idx="2795">
                  <c:v>3.8859400000000002</c:v>
                </c:pt>
                <c:pt idx="2796">
                  <c:v>3.88903</c:v>
                </c:pt>
                <c:pt idx="2797">
                  <c:v>3.8813200000000001</c:v>
                </c:pt>
                <c:pt idx="2798">
                  <c:v>3.8812199999999999</c:v>
                </c:pt>
                <c:pt idx="2799">
                  <c:v>3.8786100000000001</c:v>
                </c:pt>
                <c:pt idx="2800">
                  <c:v>3.8820700000000001</c:v>
                </c:pt>
                <c:pt idx="2801">
                  <c:v>3.88991</c:v>
                </c:pt>
                <c:pt idx="2802">
                  <c:v>3.8750800000000001</c:v>
                </c:pt>
                <c:pt idx="2803">
                  <c:v>3.8823099999999999</c:v>
                </c:pt>
                <c:pt idx="2804">
                  <c:v>3.8708399999999998</c:v>
                </c:pt>
                <c:pt idx="2805">
                  <c:v>3.87581</c:v>
                </c:pt>
                <c:pt idx="2806">
                  <c:v>3.8795199999999999</c:v>
                </c:pt>
                <c:pt idx="2807">
                  <c:v>3.8863300000000001</c:v>
                </c:pt>
                <c:pt idx="2808">
                  <c:v>3.8777499999999998</c:v>
                </c:pt>
                <c:pt idx="2809">
                  <c:v>3.8772099999999998</c:v>
                </c:pt>
                <c:pt idx="2810">
                  <c:v>3.8788299999999998</c:v>
                </c:pt>
                <c:pt idx="2811">
                  <c:v>3.89025</c:v>
                </c:pt>
                <c:pt idx="2812">
                  <c:v>3.8742100000000002</c:v>
                </c:pt>
                <c:pt idx="2813">
                  <c:v>3.8757100000000002</c:v>
                </c:pt>
                <c:pt idx="2814">
                  <c:v>3.8698199999999998</c:v>
                </c:pt>
                <c:pt idx="2815">
                  <c:v>3.86856</c:v>
                </c:pt>
                <c:pt idx="2816">
                  <c:v>3.8711199999999999</c:v>
                </c:pt>
                <c:pt idx="2817">
                  <c:v>3.8717800000000002</c:v>
                </c:pt>
                <c:pt idx="2818">
                  <c:v>3.8583400000000001</c:v>
                </c:pt>
                <c:pt idx="2819">
                  <c:v>3.8732500000000001</c:v>
                </c:pt>
                <c:pt idx="2820">
                  <c:v>3.8718300000000001</c:v>
                </c:pt>
                <c:pt idx="2821">
                  <c:v>3.8772600000000002</c:v>
                </c:pt>
                <c:pt idx="2822">
                  <c:v>3.8747699999999998</c:v>
                </c:pt>
                <c:pt idx="2823">
                  <c:v>3.8740399999999999</c:v>
                </c:pt>
                <c:pt idx="2824">
                  <c:v>3.8828</c:v>
                </c:pt>
                <c:pt idx="2825">
                  <c:v>3.8788999999999998</c:v>
                </c:pt>
                <c:pt idx="2826">
                  <c:v>3.8775599999999999</c:v>
                </c:pt>
                <c:pt idx="2827">
                  <c:v>3.8812099999999998</c:v>
                </c:pt>
                <c:pt idx="2828">
                  <c:v>3.8762699999999999</c:v>
                </c:pt>
                <c:pt idx="2829">
                  <c:v>3.8809100000000001</c:v>
                </c:pt>
                <c:pt idx="2830">
                  <c:v>3.8775499999999998</c:v>
                </c:pt>
                <c:pt idx="2831">
                  <c:v>3.88517</c:v>
                </c:pt>
                <c:pt idx="2832">
                  <c:v>3.8751899999999999</c:v>
                </c:pt>
                <c:pt idx="2833">
                  <c:v>3.8728500000000001</c:v>
                </c:pt>
                <c:pt idx="2834">
                  <c:v>3.8790100000000001</c:v>
                </c:pt>
                <c:pt idx="2835">
                  <c:v>3.8765100000000001</c:v>
                </c:pt>
                <c:pt idx="2836">
                  <c:v>3.9024899999999998</c:v>
                </c:pt>
                <c:pt idx="2837">
                  <c:v>3.8797199999999998</c:v>
                </c:pt>
                <c:pt idx="2838">
                  <c:v>3.8818700000000002</c:v>
                </c:pt>
                <c:pt idx="2839">
                  <c:v>3.8747099999999999</c:v>
                </c:pt>
                <c:pt idx="2840">
                  <c:v>3.8878499999999998</c:v>
                </c:pt>
                <c:pt idx="2841">
                  <c:v>3.8956</c:v>
                </c:pt>
                <c:pt idx="2842">
                  <c:v>3.8820800000000002</c:v>
                </c:pt>
                <c:pt idx="2843">
                  <c:v>3.8907500000000002</c:v>
                </c:pt>
                <c:pt idx="2844">
                  <c:v>3.8843299999999998</c:v>
                </c:pt>
                <c:pt idx="2845">
                  <c:v>3.89466</c:v>
                </c:pt>
                <c:pt idx="2846">
                  <c:v>3.88808</c:v>
                </c:pt>
                <c:pt idx="2847">
                  <c:v>3.8862800000000002</c:v>
                </c:pt>
                <c:pt idx="2848">
                  <c:v>3.88625</c:v>
                </c:pt>
                <c:pt idx="2849">
                  <c:v>3.8818299999999999</c:v>
                </c:pt>
                <c:pt idx="2850">
                  <c:v>3.87818</c:v>
                </c:pt>
                <c:pt idx="2851">
                  <c:v>3.8817499999999998</c:v>
                </c:pt>
                <c:pt idx="2852">
                  <c:v>3.8902999999999999</c:v>
                </c:pt>
                <c:pt idx="2853">
                  <c:v>3.8864700000000001</c:v>
                </c:pt>
                <c:pt idx="2854">
                  <c:v>3.8831899999999999</c:v>
                </c:pt>
                <c:pt idx="2855">
                  <c:v>3.8974600000000001</c:v>
                </c:pt>
                <c:pt idx="2856">
                  <c:v>3.8857900000000001</c:v>
                </c:pt>
                <c:pt idx="2857">
                  <c:v>3.8811499999999999</c:v>
                </c:pt>
                <c:pt idx="2858">
                  <c:v>3.87968</c:v>
                </c:pt>
                <c:pt idx="2859">
                  <c:v>3.8853300000000002</c:v>
                </c:pt>
                <c:pt idx="2860">
                  <c:v>3.8963899999999998</c:v>
                </c:pt>
                <c:pt idx="2861">
                  <c:v>3.8807900000000002</c:v>
                </c:pt>
                <c:pt idx="2862">
                  <c:v>3.8949600000000002</c:v>
                </c:pt>
                <c:pt idx="2863">
                  <c:v>3.8895900000000001</c:v>
                </c:pt>
                <c:pt idx="2864">
                  <c:v>3.89696</c:v>
                </c:pt>
                <c:pt idx="2865">
                  <c:v>3.8903400000000001</c:v>
                </c:pt>
                <c:pt idx="2866">
                  <c:v>3.8925100000000001</c:v>
                </c:pt>
                <c:pt idx="2867">
                  <c:v>3.8893900000000001</c:v>
                </c:pt>
                <c:pt idx="2868">
                  <c:v>3.8957199999999998</c:v>
                </c:pt>
                <c:pt idx="2869">
                  <c:v>3.8770600000000002</c:v>
                </c:pt>
                <c:pt idx="2870">
                  <c:v>3.8932199999999999</c:v>
                </c:pt>
                <c:pt idx="2871">
                  <c:v>3.8961800000000002</c:v>
                </c:pt>
                <c:pt idx="2872">
                  <c:v>3.8830100000000001</c:v>
                </c:pt>
                <c:pt idx="2873">
                  <c:v>3.8790800000000001</c:v>
                </c:pt>
                <c:pt idx="2874">
                  <c:v>3.88239</c:v>
                </c:pt>
                <c:pt idx="2875">
                  <c:v>3.8843800000000002</c:v>
                </c:pt>
                <c:pt idx="2876">
                  <c:v>3.8746900000000002</c:v>
                </c:pt>
                <c:pt idx="2877">
                  <c:v>3.8820000000000001</c:v>
                </c:pt>
                <c:pt idx="2878">
                  <c:v>3.8902700000000001</c:v>
                </c:pt>
                <c:pt idx="2879">
                  <c:v>3.8835999999999999</c:v>
                </c:pt>
                <c:pt idx="2880">
                  <c:v>3.8802400000000001</c:v>
                </c:pt>
                <c:pt idx="2881">
                  <c:v>3.8774199999999999</c:v>
                </c:pt>
                <c:pt idx="2882">
                  <c:v>3.8757799999999998</c:v>
                </c:pt>
                <c:pt idx="2883">
                  <c:v>3.8832900000000001</c:v>
                </c:pt>
                <c:pt idx="2884">
                  <c:v>3.8836400000000002</c:v>
                </c:pt>
                <c:pt idx="2885">
                  <c:v>3.8814500000000001</c:v>
                </c:pt>
                <c:pt idx="2886">
                  <c:v>3.8715899999999999</c:v>
                </c:pt>
                <c:pt idx="2887">
                  <c:v>3.8702000000000001</c:v>
                </c:pt>
                <c:pt idx="2888">
                  <c:v>3.8770600000000002</c:v>
                </c:pt>
                <c:pt idx="2889">
                  <c:v>3.8746700000000001</c:v>
                </c:pt>
                <c:pt idx="2890">
                  <c:v>3.8691499999999999</c:v>
                </c:pt>
                <c:pt idx="2891">
                  <c:v>3.8688099999999999</c:v>
                </c:pt>
                <c:pt idx="2892">
                  <c:v>3.86904</c:v>
                </c:pt>
                <c:pt idx="2893">
                  <c:v>3.8685900000000002</c:v>
                </c:pt>
                <c:pt idx="2894">
                  <c:v>3.88653</c:v>
                </c:pt>
                <c:pt idx="2895">
                  <c:v>3.88009</c:v>
                </c:pt>
                <c:pt idx="2896">
                  <c:v>3.87487</c:v>
                </c:pt>
                <c:pt idx="2897">
                  <c:v>3.8764799999999999</c:v>
                </c:pt>
                <c:pt idx="2898">
                  <c:v>3.8902100000000002</c:v>
                </c:pt>
                <c:pt idx="2899">
                  <c:v>3.8721999999999999</c:v>
                </c:pt>
                <c:pt idx="2900">
                  <c:v>3.8767200000000002</c:v>
                </c:pt>
                <c:pt idx="2901">
                  <c:v>3.8822800000000002</c:v>
                </c:pt>
                <c:pt idx="2902">
                  <c:v>3.8721899999999998</c:v>
                </c:pt>
                <c:pt idx="2903">
                  <c:v>3.8726500000000001</c:v>
                </c:pt>
                <c:pt idx="2904">
                  <c:v>3.8629199999999999</c:v>
                </c:pt>
                <c:pt idx="2905">
                  <c:v>3.8727100000000001</c:v>
                </c:pt>
                <c:pt idx="2906">
                  <c:v>3.88212</c:v>
                </c:pt>
                <c:pt idx="2907">
                  <c:v>3.8802500000000002</c:v>
                </c:pt>
                <c:pt idx="2908">
                  <c:v>3.8912300000000002</c:v>
                </c:pt>
                <c:pt idx="2909">
                  <c:v>3.88002</c:v>
                </c:pt>
                <c:pt idx="2910">
                  <c:v>3.8717600000000001</c:v>
                </c:pt>
                <c:pt idx="2911">
                  <c:v>3.8863099999999999</c:v>
                </c:pt>
                <c:pt idx="2912">
                  <c:v>3.8755999999999999</c:v>
                </c:pt>
                <c:pt idx="2913">
                  <c:v>3.88781</c:v>
                </c:pt>
                <c:pt idx="2914">
                  <c:v>3.8770600000000002</c:v>
                </c:pt>
                <c:pt idx="2915">
                  <c:v>3.8801600000000001</c:v>
                </c:pt>
                <c:pt idx="2916">
                  <c:v>3.8802599999999998</c:v>
                </c:pt>
                <c:pt idx="2917">
                  <c:v>3.89107</c:v>
                </c:pt>
                <c:pt idx="2918">
                  <c:v>3.8808799999999999</c:v>
                </c:pt>
                <c:pt idx="2919">
                  <c:v>3.89208</c:v>
                </c:pt>
                <c:pt idx="2920">
                  <c:v>3.8956499999999998</c:v>
                </c:pt>
                <c:pt idx="2921">
                  <c:v>3.8849300000000002</c:v>
                </c:pt>
                <c:pt idx="2922">
                  <c:v>3.87052</c:v>
                </c:pt>
                <c:pt idx="2923">
                  <c:v>3.8796900000000001</c:v>
                </c:pt>
                <c:pt idx="2924">
                  <c:v>3.8853200000000001</c:v>
                </c:pt>
                <c:pt idx="2925">
                  <c:v>3.8913099999999998</c:v>
                </c:pt>
                <c:pt idx="2926">
                  <c:v>3.88388</c:v>
                </c:pt>
                <c:pt idx="2927">
                  <c:v>3.8592200000000001</c:v>
                </c:pt>
                <c:pt idx="2928">
                  <c:v>3.87364</c:v>
                </c:pt>
                <c:pt idx="2929">
                  <c:v>3.88679</c:v>
                </c:pt>
                <c:pt idx="2930">
                  <c:v>3.8874599999999999</c:v>
                </c:pt>
                <c:pt idx="2931">
                  <c:v>3.8888099999999999</c:v>
                </c:pt>
                <c:pt idx="2932">
                  <c:v>3.8881000000000001</c:v>
                </c:pt>
                <c:pt idx="2933">
                  <c:v>3.8793600000000001</c:v>
                </c:pt>
                <c:pt idx="2934">
                  <c:v>3.87263</c:v>
                </c:pt>
                <c:pt idx="2935">
                  <c:v>3.8738899999999998</c:v>
                </c:pt>
                <c:pt idx="2936">
                  <c:v>3.85832</c:v>
                </c:pt>
                <c:pt idx="2937">
                  <c:v>3.8772199999999999</c:v>
                </c:pt>
                <c:pt idx="2938">
                  <c:v>3.87798</c:v>
                </c:pt>
                <c:pt idx="2939">
                  <c:v>3.8778600000000001</c:v>
                </c:pt>
                <c:pt idx="2940">
                  <c:v>3.89066</c:v>
                </c:pt>
                <c:pt idx="2941">
                  <c:v>3.8890199999999999</c:v>
                </c:pt>
                <c:pt idx="2942">
                  <c:v>3.8866499999999999</c:v>
                </c:pt>
                <c:pt idx="2943">
                  <c:v>3.8860999999999999</c:v>
                </c:pt>
                <c:pt idx="2944">
                  <c:v>3.8869799999999999</c:v>
                </c:pt>
                <c:pt idx="2945">
                  <c:v>3.8893200000000001</c:v>
                </c:pt>
                <c:pt idx="2946">
                  <c:v>3.8830200000000001</c:v>
                </c:pt>
                <c:pt idx="2947">
                  <c:v>3.8731800000000001</c:v>
                </c:pt>
                <c:pt idx="2948">
                  <c:v>3.8893800000000001</c:v>
                </c:pt>
                <c:pt idx="2949">
                  <c:v>3.8853800000000001</c:v>
                </c:pt>
                <c:pt idx="2950">
                  <c:v>3.8941499999999998</c:v>
                </c:pt>
                <c:pt idx="2951">
                  <c:v>3.8960699999999999</c:v>
                </c:pt>
                <c:pt idx="2952">
                  <c:v>3.89175</c:v>
                </c:pt>
                <c:pt idx="2953">
                  <c:v>3.8862999999999999</c:v>
                </c:pt>
                <c:pt idx="2954">
                  <c:v>3.8803299999999998</c:v>
                </c:pt>
                <c:pt idx="2955">
                  <c:v>3.8898700000000002</c:v>
                </c:pt>
                <c:pt idx="2956">
                  <c:v>3.9019499999999998</c:v>
                </c:pt>
                <c:pt idx="2957">
                  <c:v>3.8893</c:v>
                </c:pt>
                <c:pt idx="2958">
                  <c:v>3.8933</c:v>
                </c:pt>
                <c:pt idx="2959">
                  <c:v>3.8938799999999998</c:v>
                </c:pt>
                <c:pt idx="2960">
                  <c:v>3.8933200000000001</c:v>
                </c:pt>
                <c:pt idx="2961">
                  <c:v>3.8872399999999998</c:v>
                </c:pt>
                <c:pt idx="2962">
                  <c:v>3.8842300000000001</c:v>
                </c:pt>
                <c:pt idx="2963">
                  <c:v>3.8706900000000002</c:v>
                </c:pt>
                <c:pt idx="2964">
                  <c:v>3.8826700000000001</c:v>
                </c:pt>
                <c:pt idx="2965">
                  <c:v>3.8741300000000001</c:v>
                </c:pt>
                <c:pt idx="2966">
                  <c:v>3.8835500000000001</c:v>
                </c:pt>
                <c:pt idx="2967">
                  <c:v>3.8895400000000002</c:v>
                </c:pt>
                <c:pt idx="2968">
                  <c:v>3.8922699999999999</c:v>
                </c:pt>
                <c:pt idx="2969">
                  <c:v>3.88463</c:v>
                </c:pt>
                <c:pt idx="2970">
                  <c:v>3.8826700000000001</c:v>
                </c:pt>
                <c:pt idx="2971">
                  <c:v>3.88645</c:v>
                </c:pt>
                <c:pt idx="2972">
                  <c:v>3.8931399999999998</c:v>
                </c:pt>
                <c:pt idx="2973">
                  <c:v>3.8830200000000001</c:v>
                </c:pt>
                <c:pt idx="2974">
                  <c:v>3.87988</c:v>
                </c:pt>
                <c:pt idx="2975">
                  <c:v>3.8924300000000001</c:v>
                </c:pt>
                <c:pt idx="2976">
                  <c:v>3.8889100000000001</c:v>
                </c:pt>
                <c:pt idx="2977">
                  <c:v>3.89879</c:v>
                </c:pt>
                <c:pt idx="2978">
                  <c:v>3.8811399999999998</c:v>
                </c:pt>
                <c:pt idx="2979">
                  <c:v>3.8772000000000002</c:v>
                </c:pt>
                <c:pt idx="2980">
                  <c:v>3.86544</c:v>
                </c:pt>
                <c:pt idx="2981">
                  <c:v>3.8773300000000002</c:v>
                </c:pt>
                <c:pt idx="2982">
                  <c:v>3.8735300000000001</c:v>
                </c:pt>
                <c:pt idx="2983">
                  <c:v>3.8806799999999999</c:v>
                </c:pt>
                <c:pt idx="2984">
                  <c:v>3.8698700000000001</c:v>
                </c:pt>
                <c:pt idx="2985">
                  <c:v>3.87201</c:v>
                </c:pt>
                <c:pt idx="2986">
                  <c:v>3.8827500000000001</c:v>
                </c:pt>
                <c:pt idx="2987">
                  <c:v>3.8854600000000001</c:v>
                </c:pt>
                <c:pt idx="2988">
                  <c:v>3.8921899999999998</c:v>
                </c:pt>
                <c:pt idx="2989">
                  <c:v>3.8743099999999999</c:v>
                </c:pt>
                <c:pt idx="2990">
                  <c:v>3.8736799999999998</c:v>
                </c:pt>
                <c:pt idx="2991">
                  <c:v>3.88653</c:v>
                </c:pt>
                <c:pt idx="2992">
                  <c:v>3.8690500000000001</c:v>
                </c:pt>
                <c:pt idx="2993">
                  <c:v>3.8898999999999999</c:v>
                </c:pt>
                <c:pt idx="2994">
                  <c:v>3.8835700000000002</c:v>
                </c:pt>
                <c:pt idx="2995">
                  <c:v>3.8831899999999999</c:v>
                </c:pt>
                <c:pt idx="2996">
                  <c:v>3.8801800000000002</c:v>
                </c:pt>
                <c:pt idx="2997">
                  <c:v>3.8833899999999999</c:v>
                </c:pt>
                <c:pt idx="2998">
                  <c:v>3.8845000000000001</c:v>
                </c:pt>
                <c:pt idx="2999">
                  <c:v>3.8754300000000002</c:v>
                </c:pt>
                <c:pt idx="3000">
                  <c:v>3.8811599999999999</c:v>
                </c:pt>
                <c:pt idx="3001">
                  <c:v>3.8868999999999998</c:v>
                </c:pt>
                <c:pt idx="3002">
                  <c:v>3.8728199999999999</c:v>
                </c:pt>
                <c:pt idx="3003">
                  <c:v>3.8782100000000002</c:v>
                </c:pt>
                <c:pt idx="3004">
                  <c:v>3.87792</c:v>
                </c:pt>
                <c:pt idx="3005">
                  <c:v>3.8847399999999999</c:v>
                </c:pt>
                <c:pt idx="3006">
                  <c:v>3.8912499999999999</c:v>
                </c:pt>
                <c:pt idx="3007">
                  <c:v>3.89107</c:v>
                </c:pt>
                <c:pt idx="3008">
                  <c:v>3.8798599999999999</c:v>
                </c:pt>
                <c:pt idx="3009">
                  <c:v>3.8639899999999998</c:v>
                </c:pt>
                <c:pt idx="3010">
                  <c:v>3.87242</c:v>
                </c:pt>
                <c:pt idx="3011">
                  <c:v>3.87799</c:v>
                </c:pt>
                <c:pt idx="3012">
                  <c:v>3.8870100000000001</c:v>
                </c:pt>
                <c:pt idx="3013">
                  <c:v>3.88097</c:v>
                </c:pt>
                <c:pt idx="3014">
                  <c:v>3.87419</c:v>
                </c:pt>
                <c:pt idx="3015">
                  <c:v>3.87649</c:v>
                </c:pt>
                <c:pt idx="3016">
                  <c:v>3.8790399999999998</c:v>
                </c:pt>
                <c:pt idx="3017">
                  <c:v>3.8746800000000001</c:v>
                </c:pt>
                <c:pt idx="3018">
                  <c:v>3.8855900000000001</c:v>
                </c:pt>
                <c:pt idx="3019">
                  <c:v>3.8822899999999998</c:v>
                </c:pt>
                <c:pt idx="3020">
                  <c:v>3.8886799999999999</c:v>
                </c:pt>
                <c:pt idx="3021">
                  <c:v>3.8943500000000002</c:v>
                </c:pt>
                <c:pt idx="3022">
                  <c:v>3.8803399999999999</c:v>
                </c:pt>
                <c:pt idx="3023">
                  <c:v>3.8851900000000001</c:v>
                </c:pt>
                <c:pt idx="3024">
                  <c:v>3.8865699999999999</c:v>
                </c:pt>
                <c:pt idx="3025">
                  <c:v>3.89086</c:v>
                </c:pt>
                <c:pt idx="3026">
                  <c:v>3.8851200000000001</c:v>
                </c:pt>
                <c:pt idx="3027">
                  <c:v>3.88958</c:v>
                </c:pt>
                <c:pt idx="3028">
                  <c:v>3.88992</c:v>
                </c:pt>
                <c:pt idx="3029">
                  <c:v>3.8980100000000002</c:v>
                </c:pt>
                <c:pt idx="3030">
                  <c:v>3.8837600000000001</c:v>
                </c:pt>
                <c:pt idx="3031">
                  <c:v>3.8880499999999998</c:v>
                </c:pt>
                <c:pt idx="3032">
                  <c:v>3.87757</c:v>
                </c:pt>
                <c:pt idx="3033">
                  <c:v>3.8925900000000002</c:v>
                </c:pt>
                <c:pt idx="3034">
                  <c:v>3.9005200000000002</c:v>
                </c:pt>
                <c:pt idx="3035">
                  <c:v>3.8958200000000001</c:v>
                </c:pt>
                <c:pt idx="3036">
                  <c:v>3.8916599999999999</c:v>
                </c:pt>
                <c:pt idx="3037">
                  <c:v>3.8812000000000002</c:v>
                </c:pt>
                <c:pt idx="3038">
                  <c:v>3.8886400000000001</c:v>
                </c:pt>
                <c:pt idx="3039">
                  <c:v>3.8948499999999999</c:v>
                </c:pt>
                <c:pt idx="3040">
                  <c:v>3.8757600000000001</c:v>
                </c:pt>
                <c:pt idx="3041">
                  <c:v>3.8812899999999999</c:v>
                </c:pt>
                <c:pt idx="3042">
                  <c:v>3.8806099999999999</c:v>
                </c:pt>
                <c:pt idx="3043">
                  <c:v>3.8913700000000002</c:v>
                </c:pt>
                <c:pt idx="3044">
                  <c:v>3.88951</c:v>
                </c:pt>
                <c:pt idx="3045">
                  <c:v>3.8850699999999998</c:v>
                </c:pt>
                <c:pt idx="3046">
                  <c:v>3.8882400000000001</c:v>
                </c:pt>
                <c:pt idx="3047">
                  <c:v>3.9020299999999999</c:v>
                </c:pt>
                <c:pt idx="3048">
                  <c:v>3.8876900000000001</c:v>
                </c:pt>
                <c:pt idx="3049">
                  <c:v>3.88367</c:v>
                </c:pt>
                <c:pt idx="3050">
                  <c:v>3.8786200000000002</c:v>
                </c:pt>
                <c:pt idx="3051">
                  <c:v>3.8801700000000001</c:v>
                </c:pt>
                <c:pt idx="3052">
                  <c:v>3.8725900000000002</c:v>
                </c:pt>
                <c:pt idx="3053">
                  <c:v>3.89019</c:v>
                </c:pt>
                <c:pt idx="3054">
                  <c:v>3.8822899999999998</c:v>
                </c:pt>
                <c:pt idx="3055">
                  <c:v>3.8900399999999999</c:v>
                </c:pt>
                <c:pt idx="3056">
                  <c:v>3.8960900000000001</c:v>
                </c:pt>
                <c:pt idx="3057">
                  <c:v>3.8920400000000002</c:v>
                </c:pt>
                <c:pt idx="3058">
                  <c:v>3.9090199999999999</c:v>
                </c:pt>
                <c:pt idx="3059">
                  <c:v>3.8977499999999998</c:v>
                </c:pt>
                <c:pt idx="3060">
                  <c:v>3.8942899999999998</c:v>
                </c:pt>
                <c:pt idx="3061">
                  <c:v>3.8868900000000002</c:v>
                </c:pt>
                <c:pt idx="3062">
                  <c:v>3.89717</c:v>
                </c:pt>
                <c:pt idx="3063">
                  <c:v>3.8938999999999999</c:v>
                </c:pt>
                <c:pt idx="3064">
                  <c:v>3.9052899999999999</c:v>
                </c:pt>
                <c:pt idx="3065">
                  <c:v>3.8757600000000001</c:v>
                </c:pt>
                <c:pt idx="3066">
                  <c:v>3.9030100000000001</c:v>
                </c:pt>
                <c:pt idx="3067">
                  <c:v>3.89689</c:v>
                </c:pt>
                <c:pt idx="3068">
                  <c:v>3.8900899999999998</c:v>
                </c:pt>
                <c:pt idx="3069">
                  <c:v>3.8826900000000002</c:v>
                </c:pt>
                <c:pt idx="3070">
                  <c:v>3.8847900000000002</c:v>
                </c:pt>
                <c:pt idx="3071">
                  <c:v>3.8867400000000001</c:v>
                </c:pt>
                <c:pt idx="3072">
                  <c:v>3.8763000000000001</c:v>
                </c:pt>
                <c:pt idx="3073">
                  <c:v>3.8799399999999999</c:v>
                </c:pt>
                <c:pt idx="3074">
                  <c:v>3.8787799999999999</c:v>
                </c:pt>
                <c:pt idx="3075">
                  <c:v>3.8921800000000002</c:v>
                </c:pt>
                <c:pt idx="3076">
                  <c:v>3.89927</c:v>
                </c:pt>
                <c:pt idx="3077">
                  <c:v>3.88984</c:v>
                </c:pt>
                <c:pt idx="3078">
                  <c:v>3.8861500000000002</c:v>
                </c:pt>
                <c:pt idx="3079">
                  <c:v>3.8841000000000001</c:v>
                </c:pt>
                <c:pt idx="3080">
                  <c:v>3.89215</c:v>
                </c:pt>
                <c:pt idx="3081">
                  <c:v>3.8884400000000001</c:v>
                </c:pt>
                <c:pt idx="3082">
                  <c:v>3.8879999999999999</c:v>
                </c:pt>
                <c:pt idx="3083">
                  <c:v>3.8849399999999998</c:v>
                </c:pt>
                <c:pt idx="3084">
                  <c:v>3.8898100000000002</c:v>
                </c:pt>
                <c:pt idx="3085">
                  <c:v>3.8842699999999999</c:v>
                </c:pt>
                <c:pt idx="3086">
                  <c:v>3.8805200000000002</c:v>
                </c:pt>
                <c:pt idx="3087">
                  <c:v>3.8664900000000002</c:v>
                </c:pt>
                <c:pt idx="3088">
                  <c:v>3.87459</c:v>
                </c:pt>
                <c:pt idx="3089">
                  <c:v>3.88104</c:v>
                </c:pt>
                <c:pt idx="3090">
                  <c:v>3.8944100000000001</c:v>
                </c:pt>
                <c:pt idx="3091">
                  <c:v>3.8887499999999999</c:v>
                </c:pt>
                <c:pt idx="3092">
                  <c:v>3.8843999999999999</c:v>
                </c:pt>
                <c:pt idx="3093">
                  <c:v>3.88089</c:v>
                </c:pt>
                <c:pt idx="3094">
                  <c:v>3.8869400000000001</c:v>
                </c:pt>
                <c:pt idx="3095">
                  <c:v>3.8677899999999998</c:v>
                </c:pt>
                <c:pt idx="3096">
                  <c:v>3.8875799999999998</c:v>
                </c:pt>
                <c:pt idx="3097">
                  <c:v>3.88449</c:v>
                </c:pt>
                <c:pt idx="3098">
                  <c:v>3.8767900000000002</c:v>
                </c:pt>
                <c:pt idx="3099">
                  <c:v>3.8845800000000001</c:v>
                </c:pt>
                <c:pt idx="3100">
                  <c:v>3.87643</c:v>
                </c:pt>
                <c:pt idx="3101">
                  <c:v>3.8847999999999998</c:v>
                </c:pt>
                <c:pt idx="3102">
                  <c:v>3.8688600000000002</c:v>
                </c:pt>
                <c:pt idx="3103">
                  <c:v>3.8692299999999999</c:v>
                </c:pt>
                <c:pt idx="3104">
                  <c:v>3.87344</c:v>
                </c:pt>
                <c:pt idx="3105">
                  <c:v>3.8776199999999998</c:v>
                </c:pt>
                <c:pt idx="3106">
                  <c:v>3.8835099999999998</c:v>
                </c:pt>
                <c:pt idx="3107">
                  <c:v>3.88178</c:v>
                </c:pt>
                <c:pt idx="3108">
                  <c:v>3.8814799999999998</c:v>
                </c:pt>
                <c:pt idx="3109">
                  <c:v>3.88842</c:v>
                </c:pt>
                <c:pt idx="3110">
                  <c:v>3.8831500000000001</c:v>
                </c:pt>
                <c:pt idx="3111">
                  <c:v>3.88829</c:v>
                </c:pt>
                <c:pt idx="3112">
                  <c:v>3.87845</c:v>
                </c:pt>
                <c:pt idx="3113">
                  <c:v>3.8801100000000002</c:v>
                </c:pt>
                <c:pt idx="3114">
                  <c:v>3.8900800000000002</c:v>
                </c:pt>
                <c:pt idx="3115">
                  <c:v>3.8886699999999998</c:v>
                </c:pt>
                <c:pt idx="3116">
                  <c:v>3.8804599999999998</c:v>
                </c:pt>
                <c:pt idx="3117">
                  <c:v>3.8808699999999998</c:v>
                </c:pt>
                <c:pt idx="3118">
                  <c:v>3.8838400000000002</c:v>
                </c:pt>
                <c:pt idx="3119">
                  <c:v>3.88205</c:v>
                </c:pt>
                <c:pt idx="3120">
                  <c:v>3.8733900000000001</c:v>
                </c:pt>
                <c:pt idx="3121">
                  <c:v>3.88341</c:v>
                </c:pt>
                <c:pt idx="3122">
                  <c:v>3.8654199999999999</c:v>
                </c:pt>
                <c:pt idx="3123">
                  <c:v>3.8731599999999999</c:v>
                </c:pt>
                <c:pt idx="3124">
                  <c:v>3.8623500000000002</c:v>
                </c:pt>
                <c:pt idx="3125">
                  <c:v>3.8684799999999999</c:v>
                </c:pt>
                <c:pt idx="3126">
                  <c:v>3.8743300000000001</c:v>
                </c:pt>
                <c:pt idx="3127">
                  <c:v>3.8725499999999999</c:v>
                </c:pt>
                <c:pt idx="3128">
                  <c:v>3.8678499999999998</c:v>
                </c:pt>
                <c:pt idx="3129">
                  <c:v>3.8730500000000001</c:v>
                </c:pt>
                <c:pt idx="3130">
                  <c:v>3.8721299999999998</c:v>
                </c:pt>
                <c:pt idx="3131">
                  <c:v>3.87574</c:v>
                </c:pt>
                <c:pt idx="3132">
                  <c:v>3.8752900000000001</c:v>
                </c:pt>
                <c:pt idx="3133">
                  <c:v>3.8797100000000002</c:v>
                </c:pt>
                <c:pt idx="3134">
                  <c:v>3.8746299999999998</c:v>
                </c:pt>
                <c:pt idx="3135">
                  <c:v>3.8734500000000001</c:v>
                </c:pt>
                <c:pt idx="3136">
                  <c:v>3.86924</c:v>
                </c:pt>
                <c:pt idx="3137">
                  <c:v>3.8762400000000001</c:v>
                </c:pt>
                <c:pt idx="3138">
                  <c:v>3.87636</c:v>
                </c:pt>
                <c:pt idx="3139">
                  <c:v>3.8634400000000002</c:v>
                </c:pt>
                <c:pt idx="3140">
                  <c:v>3.8710800000000001</c:v>
                </c:pt>
                <c:pt idx="3141">
                  <c:v>3.8806799999999999</c:v>
                </c:pt>
                <c:pt idx="3142">
                  <c:v>3.8740600000000001</c:v>
                </c:pt>
                <c:pt idx="3143">
                  <c:v>3.87744</c:v>
                </c:pt>
                <c:pt idx="3144">
                  <c:v>3.8814799999999998</c:v>
                </c:pt>
                <c:pt idx="3145">
                  <c:v>3.8830300000000002</c:v>
                </c:pt>
                <c:pt idx="3146">
                  <c:v>3.8817499999999998</c:v>
                </c:pt>
                <c:pt idx="3147">
                  <c:v>3.8795999999999999</c:v>
                </c:pt>
                <c:pt idx="3148">
                  <c:v>3.8834900000000001</c:v>
                </c:pt>
                <c:pt idx="3149">
                  <c:v>3.8792800000000001</c:v>
                </c:pt>
                <c:pt idx="3150">
                  <c:v>3.8820100000000002</c:v>
                </c:pt>
                <c:pt idx="3151">
                  <c:v>3.8644599999999998</c:v>
                </c:pt>
                <c:pt idx="3152">
                  <c:v>3.8606199999999999</c:v>
                </c:pt>
                <c:pt idx="3153">
                  <c:v>3.87066</c:v>
                </c:pt>
                <c:pt idx="3154">
                  <c:v>3.85819</c:v>
                </c:pt>
                <c:pt idx="3155">
                  <c:v>3.86558</c:v>
                </c:pt>
                <c:pt idx="3156">
                  <c:v>3.86382</c:v>
                </c:pt>
                <c:pt idx="3157">
                  <c:v>3.8668999999999998</c:v>
                </c:pt>
                <c:pt idx="3158">
                  <c:v>3.8664299999999998</c:v>
                </c:pt>
                <c:pt idx="3159">
                  <c:v>3.8777599999999999</c:v>
                </c:pt>
                <c:pt idx="3160">
                  <c:v>3.87792</c:v>
                </c:pt>
                <c:pt idx="3161">
                  <c:v>3.8732099999999998</c:v>
                </c:pt>
                <c:pt idx="3162">
                  <c:v>3.8833299999999999</c:v>
                </c:pt>
                <c:pt idx="3163">
                  <c:v>3.8816999999999999</c:v>
                </c:pt>
                <c:pt idx="3164">
                  <c:v>3.8817900000000001</c:v>
                </c:pt>
                <c:pt idx="3165">
                  <c:v>3.8647</c:v>
                </c:pt>
                <c:pt idx="3166">
                  <c:v>3.8616899999999998</c:v>
                </c:pt>
                <c:pt idx="3167">
                  <c:v>3.86361</c:v>
                </c:pt>
                <c:pt idx="3168">
                  <c:v>3.8680300000000001</c:v>
                </c:pt>
                <c:pt idx="3169">
                  <c:v>3.8744000000000001</c:v>
                </c:pt>
                <c:pt idx="3170">
                  <c:v>3.8727100000000001</c:v>
                </c:pt>
                <c:pt idx="3171">
                  <c:v>3.8742800000000002</c:v>
                </c:pt>
                <c:pt idx="3172">
                  <c:v>3.8575499999999998</c:v>
                </c:pt>
                <c:pt idx="3173">
                  <c:v>3.8639700000000001</c:v>
                </c:pt>
                <c:pt idx="3174">
                  <c:v>3.8601999999999999</c:v>
                </c:pt>
                <c:pt idx="3175">
                  <c:v>3.8730000000000002</c:v>
                </c:pt>
                <c:pt idx="3176">
                  <c:v>3.87216</c:v>
                </c:pt>
                <c:pt idx="3177">
                  <c:v>3.8759100000000002</c:v>
                </c:pt>
                <c:pt idx="3178">
                  <c:v>3.8737300000000001</c:v>
                </c:pt>
                <c:pt idx="3179">
                  <c:v>3.8708300000000002</c:v>
                </c:pt>
                <c:pt idx="3180">
                  <c:v>3.8727999999999998</c:v>
                </c:pt>
                <c:pt idx="3181">
                  <c:v>3.8628100000000001</c:v>
                </c:pt>
                <c:pt idx="3182">
                  <c:v>3.87195</c:v>
                </c:pt>
                <c:pt idx="3183">
                  <c:v>3.8631799999999998</c:v>
                </c:pt>
                <c:pt idx="3184">
                  <c:v>3.8578899999999998</c:v>
                </c:pt>
                <c:pt idx="3185">
                  <c:v>3.8736600000000001</c:v>
                </c:pt>
                <c:pt idx="3186">
                  <c:v>3.8586499999999999</c:v>
                </c:pt>
                <c:pt idx="3187">
                  <c:v>3.8746499999999999</c:v>
                </c:pt>
                <c:pt idx="3188">
                  <c:v>3.8793299999999999</c:v>
                </c:pt>
                <c:pt idx="3189">
                  <c:v>3.8719999999999999</c:v>
                </c:pt>
                <c:pt idx="3190">
                  <c:v>3.8673600000000001</c:v>
                </c:pt>
                <c:pt idx="3191">
                  <c:v>3.8717899999999998</c:v>
                </c:pt>
                <c:pt idx="3192">
                  <c:v>3.8753500000000001</c:v>
                </c:pt>
                <c:pt idx="3193">
                  <c:v>3.8732799999999998</c:v>
                </c:pt>
                <c:pt idx="3194">
                  <c:v>3.8667400000000001</c:v>
                </c:pt>
                <c:pt idx="3195">
                  <c:v>3.8576600000000001</c:v>
                </c:pt>
                <c:pt idx="3196">
                  <c:v>3.8581699999999999</c:v>
                </c:pt>
                <c:pt idx="3197">
                  <c:v>3.8614899999999999</c:v>
                </c:pt>
                <c:pt idx="3198">
                  <c:v>3.8505199999999999</c:v>
                </c:pt>
                <c:pt idx="3199">
                  <c:v>3.8769900000000002</c:v>
                </c:pt>
                <c:pt idx="3200">
                  <c:v>3.8602099999999999</c:v>
                </c:pt>
                <c:pt idx="3201">
                  <c:v>3.8581099999999999</c:v>
                </c:pt>
                <c:pt idx="3202">
                  <c:v>3.86551</c:v>
                </c:pt>
                <c:pt idx="3203">
                  <c:v>3.879</c:v>
                </c:pt>
                <c:pt idx="3204">
                  <c:v>3.87792</c:v>
                </c:pt>
                <c:pt idx="3205">
                  <c:v>3.88686</c:v>
                </c:pt>
                <c:pt idx="3206">
                  <c:v>3.8601399999999999</c:v>
                </c:pt>
                <c:pt idx="3207">
                  <c:v>3.86164</c:v>
                </c:pt>
                <c:pt idx="3208">
                  <c:v>3.8628499999999999</c:v>
                </c:pt>
                <c:pt idx="3209">
                  <c:v>3.8691499999999999</c:v>
                </c:pt>
                <c:pt idx="3210">
                  <c:v>3.8782100000000002</c:v>
                </c:pt>
                <c:pt idx="3211">
                  <c:v>3.8595600000000001</c:v>
                </c:pt>
                <c:pt idx="3212">
                  <c:v>3.8529399999999998</c:v>
                </c:pt>
                <c:pt idx="3213">
                  <c:v>3.86368</c:v>
                </c:pt>
                <c:pt idx="3214">
                  <c:v>3.8740399999999999</c:v>
                </c:pt>
                <c:pt idx="3215">
                  <c:v>3.8731200000000001</c:v>
                </c:pt>
                <c:pt idx="3216">
                  <c:v>3.8679299999999999</c:v>
                </c:pt>
                <c:pt idx="3217">
                  <c:v>3.86443</c:v>
                </c:pt>
                <c:pt idx="3218">
                  <c:v>3.86049</c:v>
                </c:pt>
                <c:pt idx="3219">
                  <c:v>3.8675099999999998</c:v>
                </c:pt>
                <c:pt idx="3220">
                  <c:v>3.8696199999999998</c:v>
                </c:pt>
                <c:pt idx="3221">
                  <c:v>3.8549600000000002</c:v>
                </c:pt>
                <c:pt idx="3222">
                  <c:v>3.8602599999999998</c:v>
                </c:pt>
                <c:pt idx="3223">
                  <c:v>3.85568</c:v>
                </c:pt>
                <c:pt idx="3224">
                  <c:v>3.8678400000000002</c:v>
                </c:pt>
                <c:pt idx="3225">
                  <c:v>3.87466</c:v>
                </c:pt>
                <c:pt idx="3226">
                  <c:v>3.86904</c:v>
                </c:pt>
                <c:pt idx="3227">
                  <c:v>3.8755000000000002</c:v>
                </c:pt>
                <c:pt idx="3228">
                  <c:v>3.8768500000000001</c:v>
                </c:pt>
                <c:pt idx="3229">
                  <c:v>3.8613200000000001</c:v>
                </c:pt>
                <c:pt idx="3230">
                  <c:v>3.8807999999999998</c:v>
                </c:pt>
                <c:pt idx="3231">
                  <c:v>3.8674599999999999</c:v>
                </c:pt>
                <c:pt idx="3232">
                  <c:v>3.8723900000000002</c:v>
                </c:pt>
                <c:pt idx="3233">
                  <c:v>3.88747</c:v>
                </c:pt>
                <c:pt idx="3234">
                  <c:v>3.8791099999999998</c:v>
                </c:pt>
                <c:pt idx="3235">
                  <c:v>3.8849100000000001</c:v>
                </c:pt>
                <c:pt idx="3236">
                  <c:v>3.8849200000000002</c:v>
                </c:pt>
                <c:pt idx="3237">
                  <c:v>3.8773</c:v>
                </c:pt>
                <c:pt idx="3238">
                  <c:v>3.8850799999999999</c:v>
                </c:pt>
                <c:pt idx="3239">
                  <c:v>3.8885800000000001</c:v>
                </c:pt>
                <c:pt idx="3240">
                  <c:v>3.8931900000000002</c:v>
                </c:pt>
                <c:pt idx="3241">
                  <c:v>3.8916300000000001</c:v>
                </c:pt>
                <c:pt idx="3242">
                  <c:v>3.88768</c:v>
                </c:pt>
                <c:pt idx="3243">
                  <c:v>3.8962500000000002</c:v>
                </c:pt>
                <c:pt idx="3244">
                  <c:v>3.8861699999999999</c:v>
                </c:pt>
                <c:pt idx="3245">
                  <c:v>3.9029199999999999</c:v>
                </c:pt>
                <c:pt idx="3246">
                  <c:v>3.8840599999999998</c:v>
                </c:pt>
                <c:pt idx="3247">
                  <c:v>3.8845100000000001</c:v>
                </c:pt>
                <c:pt idx="3248">
                  <c:v>3.88666</c:v>
                </c:pt>
                <c:pt idx="3249">
                  <c:v>3.89242</c:v>
                </c:pt>
                <c:pt idx="3250">
                  <c:v>3.8875999999999999</c:v>
                </c:pt>
                <c:pt idx="3251">
                  <c:v>3.8744200000000002</c:v>
                </c:pt>
                <c:pt idx="3252">
                  <c:v>3.8872800000000001</c:v>
                </c:pt>
                <c:pt idx="3253">
                  <c:v>3.8765100000000001</c:v>
                </c:pt>
                <c:pt idx="3254">
                  <c:v>3.8899699999999999</c:v>
                </c:pt>
                <c:pt idx="3255">
                  <c:v>3.8843700000000001</c:v>
                </c:pt>
                <c:pt idx="3256">
                  <c:v>3.8805399999999999</c:v>
                </c:pt>
                <c:pt idx="3257">
                  <c:v>3.8703099999999999</c:v>
                </c:pt>
                <c:pt idx="3258">
                  <c:v>3.8807100000000001</c:v>
                </c:pt>
                <c:pt idx="3259">
                  <c:v>3.8803800000000002</c:v>
                </c:pt>
                <c:pt idx="3260">
                  <c:v>3.88049</c:v>
                </c:pt>
                <c:pt idx="3261">
                  <c:v>3.8750499999999999</c:v>
                </c:pt>
                <c:pt idx="3262">
                  <c:v>3.8818600000000001</c:v>
                </c:pt>
                <c:pt idx="3263">
                  <c:v>3.89242</c:v>
                </c:pt>
                <c:pt idx="3264">
                  <c:v>3.8898799999999998</c:v>
                </c:pt>
                <c:pt idx="3265">
                  <c:v>3.8882699999999999</c:v>
                </c:pt>
                <c:pt idx="3266">
                  <c:v>3.89201</c:v>
                </c:pt>
                <c:pt idx="3267">
                  <c:v>3.88991</c:v>
                </c:pt>
                <c:pt idx="3268">
                  <c:v>3.8817400000000002</c:v>
                </c:pt>
                <c:pt idx="3269">
                  <c:v>3.8854099999999998</c:v>
                </c:pt>
                <c:pt idx="3270">
                  <c:v>3.8830900000000002</c:v>
                </c:pt>
                <c:pt idx="3271">
                  <c:v>3.8843299999999998</c:v>
                </c:pt>
                <c:pt idx="3272">
                  <c:v>3.8844699999999999</c:v>
                </c:pt>
                <c:pt idx="3273">
                  <c:v>3.88395</c:v>
                </c:pt>
                <c:pt idx="3274">
                  <c:v>3.8694500000000001</c:v>
                </c:pt>
                <c:pt idx="3275">
                  <c:v>3.8823599999999998</c:v>
                </c:pt>
                <c:pt idx="3276">
                  <c:v>3.8786399999999999</c:v>
                </c:pt>
                <c:pt idx="3277">
                  <c:v>3.8760599999999998</c:v>
                </c:pt>
                <c:pt idx="3278">
                  <c:v>3.8852199999999999</c:v>
                </c:pt>
                <c:pt idx="3279">
                  <c:v>3.8746399999999999</c:v>
                </c:pt>
                <c:pt idx="3280">
                  <c:v>3.8902600000000001</c:v>
                </c:pt>
                <c:pt idx="3281">
                  <c:v>3.8766500000000002</c:v>
                </c:pt>
                <c:pt idx="3282">
                  <c:v>3.88795</c:v>
                </c:pt>
                <c:pt idx="3283">
                  <c:v>3.8751500000000001</c:v>
                </c:pt>
                <c:pt idx="3284">
                  <c:v>3.8860299999999999</c:v>
                </c:pt>
                <c:pt idx="3285">
                  <c:v>3.8855900000000001</c:v>
                </c:pt>
                <c:pt idx="3286">
                  <c:v>3.8776299999999999</c:v>
                </c:pt>
                <c:pt idx="3287">
                  <c:v>3.8893399999999998</c:v>
                </c:pt>
                <c:pt idx="3288">
                  <c:v>3.8680099999999999</c:v>
                </c:pt>
                <c:pt idx="3289">
                  <c:v>3.88822</c:v>
                </c:pt>
                <c:pt idx="3290">
                  <c:v>3.8844400000000001</c:v>
                </c:pt>
                <c:pt idx="3291">
                  <c:v>3.88083</c:v>
                </c:pt>
                <c:pt idx="3292">
                  <c:v>3.8869799999999999</c:v>
                </c:pt>
                <c:pt idx="3293">
                  <c:v>3.8929200000000002</c:v>
                </c:pt>
                <c:pt idx="3294">
                  <c:v>3.8876200000000001</c:v>
                </c:pt>
                <c:pt idx="3295">
                  <c:v>3.8839399999999999</c:v>
                </c:pt>
                <c:pt idx="3296">
                  <c:v>3.8854099999999998</c:v>
                </c:pt>
                <c:pt idx="3297">
                  <c:v>3.8791099999999998</c:v>
                </c:pt>
                <c:pt idx="3298">
                  <c:v>3.88781</c:v>
                </c:pt>
                <c:pt idx="3299">
                  <c:v>3.8882300000000001</c:v>
                </c:pt>
                <c:pt idx="3300">
                  <c:v>3.9089100000000001</c:v>
                </c:pt>
                <c:pt idx="3301">
                  <c:v>3.8882300000000001</c:v>
                </c:pt>
                <c:pt idx="3302">
                  <c:v>3.8859900000000001</c:v>
                </c:pt>
                <c:pt idx="3303">
                  <c:v>3.8893</c:v>
                </c:pt>
                <c:pt idx="3304">
                  <c:v>3.8982800000000002</c:v>
                </c:pt>
                <c:pt idx="3305">
                  <c:v>3.8780299999999999</c:v>
                </c:pt>
                <c:pt idx="3306">
                  <c:v>3.8868299999999998</c:v>
                </c:pt>
                <c:pt idx="3307">
                  <c:v>3.8879000000000001</c:v>
                </c:pt>
                <c:pt idx="3308">
                  <c:v>3.8908100000000001</c:v>
                </c:pt>
                <c:pt idx="3309">
                  <c:v>3.8874200000000001</c:v>
                </c:pt>
                <c:pt idx="3310">
                  <c:v>3.8863699999999999</c:v>
                </c:pt>
                <c:pt idx="3311">
                  <c:v>3.8838499999999998</c:v>
                </c:pt>
                <c:pt idx="3312">
                  <c:v>3.8898899999999998</c:v>
                </c:pt>
                <c:pt idx="3313">
                  <c:v>3.8853800000000001</c:v>
                </c:pt>
                <c:pt idx="3314">
                  <c:v>3.8849499999999999</c:v>
                </c:pt>
                <c:pt idx="3315">
                  <c:v>3.8871199999999999</c:v>
                </c:pt>
                <c:pt idx="3316">
                  <c:v>3.8933499999999999</c:v>
                </c:pt>
                <c:pt idx="3317">
                  <c:v>3.8916400000000002</c:v>
                </c:pt>
                <c:pt idx="3318">
                  <c:v>3.89228</c:v>
                </c:pt>
                <c:pt idx="3319">
                  <c:v>3.8843800000000002</c:v>
                </c:pt>
                <c:pt idx="3320">
                  <c:v>3.8888400000000001</c:v>
                </c:pt>
                <c:pt idx="3321">
                  <c:v>3.8925999999999998</c:v>
                </c:pt>
                <c:pt idx="3322">
                  <c:v>3.8878499999999998</c:v>
                </c:pt>
                <c:pt idx="3323">
                  <c:v>3.8957600000000001</c:v>
                </c:pt>
                <c:pt idx="3324">
                  <c:v>3.8876400000000002</c:v>
                </c:pt>
                <c:pt idx="3325">
                  <c:v>3.8934899999999999</c:v>
                </c:pt>
                <c:pt idx="3326">
                  <c:v>3.8967999999999998</c:v>
                </c:pt>
                <c:pt idx="3327">
                  <c:v>3.8979599999999999</c:v>
                </c:pt>
                <c:pt idx="3328">
                  <c:v>3.89472</c:v>
                </c:pt>
                <c:pt idx="3329">
                  <c:v>3.8835799999999998</c:v>
                </c:pt>
                <c:pt idx="3330">
                  <c:v>3.8885100000000001</c:v>
                </c:pt>
                <c:pt idx="3331">
                  <c:v>3.8923800000000002</c:v>
                </c:pt>
                <c:pt idx="3332">
                  <c:v>3.8924799999999999</c:v>
                </c:pt>
                <c:pt idx="3333">
                  <c:v>3.8832399999999998</c:v>
                </c:pt>
                <c:pt idx="3334">
                  <c:v>3.88672</c:v>
                </c:pt>
                <c:pt idx="3335">
                  <c:v>3.88252</c:v>
                </c:pt>
                <c:pt idx="3336">
                  <c:v>3.8940700000000001</c:v>
                </c:pt>
                <c:pt idx="3337">
                  <c:v>3.8916900000000001</c:v>
                </c:pt>
                <c:pt idx="3338">
                  <c:v>3.8810799999999999</c:v>
                </c:pt>
                <c:pt idx="3339">
                  <c:v>3.8879100000000002</c:v>
                </c:pt>
                <c:pt idx="3340">
                  <c:v>3.8849999999999998</c:v>
                </c:pt>
                <c:pt idx="3341">
                  <c:v>3.8979200000000001</c:v>
                </c:pt>
                <c:pt idx="3342">
                  <c:v>3.87778</c:v>
                </c:pt>
                <c:pt idx="3343">
                  <c:v>3.90388</c:v>
                </c:pt>
                <c:pt idx="3344">
                  <c:v>3.8917099999999998</c:v>
                </c:pt>
                <c:pt idx="3345">
                  <c:v>3.8912900000000001</c:v>
                </c:pt>
                <c:pt idx="3346">
                  <c:v>3.8895</c:v>
                </c:pt>
                <c:pt idx="3347">
                  <c:v>3.8823099999999999</c:v>
                </c:pt>
                <c:pt idx="3348">
                  <c:v>3.8898100000000002</c:v>
                </c:pt>
                <c:pt idx="3349">
                  <c:v>3.88992</c:v>
                </c:pt>
                <c:pt idx="3350">
                  <c:v>3.8915700000000002</c:v>
                </c:pt>
                <c:pt idx="3351">
                  <c:v>3.8977400000000002</c:v>
                </c:pt>
                <c:pt idx="3352">
                  <c:v>3.8919600000000001</c:v>
                </c:pt>
                <c:pt idx="3353">
                  <c:v>3.8804599999999998</c:v>
                </c:pt>
                <c:pt idx="3354">
                  <c:v>3.8664200000000002</c:v>
                </c:pt>
                <c:pt idx="3355">
                  <c:v>3.8752300000000002</c:v>
                </c:pt>
                <c:pt idx="3356">
                  <c:v>3.8824299999999998</c:v>
                </c:pt>
                <c:pt idx="3357">
                  <c:v>3.8912399999999998</c:v>
                </c:pt>
                <c:pt idx="3358">
                  <c:v>3.88273</c:v>
                </c:pt>
                <c:pt idx="3359">
                  <c:v>3.9045000000000001</c:v>
                </c:pt>
                <c:pt idx="3360">
                  <c:v>3.9002300000000001</c:v>
                </c:pt>
                <c:pt idx="3361">
                  <c:v>3.8958300000000001</c:v>
                </c:pt>
                <c:pt idx="3362">
                  <c:v>3.8915000000000002</c:v>
                </c:pt>
                <c:pt idx="3363">
                  <c:v>3.8950499999999999</c:v>
                </c:pt>
                <c:pt idx="3364">
                  <c:v>3.8939499999999998</c:v>
                </c:pt>
                <c:pt idx="3365">
                  <c:v>3.8881299999999999</c:v>
                </c:pt>
                <c:pt idx="3366">
                  <c:v>3.8890199999999999</c:v>
                </c:pt>
                <c:pt idx="3367">
                  <c:v>3.8905699999999999</c:v>
                </c:pt>
                <c:pt idx="3368">
                  <c:v>3.8916599999999999</c:v>
                </c:pt>
                <c:pt idx="3369">
                  <c:v>3.8822700000000001</c:v>
                </c:pt>
                <c:pt idx="3370">
                  <c:v>3.8925999999999998</c:v>
                </c:pt>
                <c:pt idx="3371">
                  <c:v>3.8872499999999999</c:v>
                </c:pt>
                <c:pt idx="3372">
                  <c:v>3.8829199999999999</c:v>
                </c:pt>
                <c:pt idx="3373">
                  <c:v>3.89059</c:v>
                </c:pt>
                <c:pt idx="3374">
                  <c:v>3.8816600000000001</c:v>
                </c:pt>
                <c:pt idx="3375">
                  <c:v>3.8848500000000001</c:v>
                </c:pt>
                <c:pt idx="3376">
                  <c:v>3.8831500000000001</c:v>
                </c:pt>
                <c:pt idx="3377">
                  <c:v>3.8849200000000002</c:v>
                </c:pt>
                <c:pt idx="3378">
                  <c:v>3.8908700000000001</c:v>
                </c:pt>
                <c:pt idx="3379">
                  <c:v>3.88889</c:v>
                </c:pt>
                <c:pt idx="3380">
                  <c:v>3.8814700000000002</c:v>
                </c:pt>
                <c:pt idx="3381">
                  <c:v>3.8978799999999998</c:v>
                </c:pt>
                <c:pt idx="3382">
                  <c:v>3.8847399999999999</c:v>
                </c:pt>
                <c:pt idx="3383">
                  <c:v>3.8755999999999999</c:v>
                </c:pt>
                <c:pt idx="3384">
                  <c:v>3.8861699999999999</c:v>
                </c:pt>
                <c:pt idx="3385">
                  <c:v>3.87764</c:v>
                </c:pt>
                <c:pt idx="3386">
                  <c:v>3.88531</c:v>
                </c:pt>
                <c:pt idx="3387">
                  <c:v>3.8784399999999999</c:v>
                </c:pt>
                <c:pt idx="3388">
                  <c:v>3.8768799999999999</c:v>
                </c:pt>
                <c:pt idx="3389">
                  <c:v>3.8752</c:v>
                </c:pt>
                <c:pt idx="3390">
                  <c:v>3.8783099999999999</c:v>
                </c:pt>
                <c:pt idx="3391">
                  <c:v>3.8731399999999998</c:v>
                </c:pt>
                <c:pt idx="3392">
                  <c:v>3.8814000000000002</c:v>
                </c:pt>
                <c:pt idx="3393">
                  <c:v>3.88286</c:v>
                </c:pt>
                <c:pt idx="3394">
                  <c:v>3.8786800000000001</c:v>
                </c:pt>
                <c:pt idx="3395">
                  <c:v>3.8881199999999998</c:v>
                </c:pt>
                <c:pt idx="3396">
                  <c:v>3.8809800000000001</c:v>
                </c:pt>
                <c:pt idx="3397">
                  <c:v>3.8771399999999998</c:v>
                </c:pt>
                <c:pt idx="3398">
                  <c:v>3.86944</c:v>
                </c:pt>
                <c:pt idx="3399">
                  <c:v>3.8649900000000001</c:v>
                </c:pt>
                <c:pt idx="3400">
                  <c:v>3.8701699999999999</c:v>
                </c:pt>
                <c:pt idx="3401">
                  <c:v>3.8811399999999998</c:v>
                </c:pt>
                <c:pt idx="3402">
                  <c:v>3.8821699999999999</c:v>
                </c:pt>
                <c:pt idx="3403">
                  <c:v>3.88212</c:v>
                </c:pt>
                <c:pt idx="3404">
                  <c:v>3.8749699999999998</c:v>
                </c:pt>
                <c:pt idx="3405">
                  <c:v>3.8730600000000002</c:v>
                </c:pt>
                <c:pt idx="3406">
                  <c:v>3.8866000000000001</c:v>
                </c:pt>
                <c:pt idx="3407">
                  <c:v>3.88219</c:v>
                </c:pt>
                <c:pt idx="3408">
                  <c:v>3.8939900000000001</c:v>
                </c:pt>
                <c:pt idx="3409">
                  <c:v>3.8777300000000001</c:v>
                </c:pt>
                <c:pt idx="3410">
                  <c:v>3.88001</c:v>
                </c:pt>
                <c:pt idx="3411">
                  <c:v>3.8832599999999999</c:v>
                </c:pt>
                <c:pt idx="3412">
                  <c:v>3.8662899999999998</c:v>
                </c:pt>
                <c:pt idx="3413">
                  <c:v>3.8721199999999998</c:v>
                </c:pt>
                <c:pt idx="3414">
                  <c:v>3.8754900000000001</c:v>
                </c:pt>
                <c:pt idx="3415">
                  <c:v>3.8685299999999998</c:v>
                </c:pt>
                <c:pt idx="3416">
                  <c:v>3.88436</c:v>
                </c:pt>
                <c:pt idx="3417">
                  <c:v>3.88748</c:v>
                </c:pt>
                <c:pt idx="3418">
                  <c:v>3.8790499999999999</c:v>
                </c:pt>
                <c:pt idx="3419">
                  <c:v>3.87629</c:v>
                </c:pt>
                <c:pt idx="3420">
                  <c:v>3.8940700000000001</c:v>
                </c:pt>
                <c:pt idx="3421">
                  <c:v>3.87615</c:v>
                </c:pt>
                <c:pt idx="3422">
                  <c:v>3.8770799999999999</c:v>
                </c:pt>
                <c:pt idx="3423">
                  <c:v>3.8745699999999998</c:v>
                </c:pt>
                <c:pt idx="3424">
                  <c:v>3.8807499999999999</c:v>
                </c:pt>
                <c:pt idx="3425">
                  <c:v>3.8828399999999998</c:v>
                </c:pt>
                <c:pt idx="3426">
                  <c:v>3.88381</c:v>
                </c:pt>
                <c:pt idx="3427">
                  <c:v>3.88381</c:v>
                </c:pt>
                <c:pt idx="3428">
                  <c:v>3.8930799999999999</c:v>
                </c:pt>
                <c:pt idx="3429">
                  <c:v>3.8822999999999999</c:v>
                </c:pt>
                <c:pt idx="3430">
                  <c:v>3.8834399999999998</c:v>
                </c:pt>
                <c:pt idx="3431">
                  <c:v>3.88307</c:v>
                </c:pt>
                <c:pt idx="3432">
                  <c:v>3.8759000000000001</c:v>
                </c:pt>
                <c:pt idx="3433">
                  <c:v>3.8809100000000001</c:v>
                </c:pt>
                <c:pt idx="3434">
                  <c:v>3.8824399999999999</c:v>
                </c:pt>
                <c:pt idx="3435">
                  <c:v>3.8893300000000002</c:v>
                </c:pt>
                <c:pt idx="3436">
                  <c:v>3.8804099999999999</c:v>
                </c:pt>
                <c:pt idx="3437">
                  <c:v>3.86938</c:v>
                </c:pt>
                <c:pt idx="3438">
                  <c:v>3.8710100000000001</c:v>
                </c:pt>
                <c:pt idx="3439">
                  <c:v>3.8774799999999998</c:v>
                </c:pt>
                <c:pt idx="3440">
                  <c:v>3.8812600000000002</c:v>
                </c:pt>
                <c:pt idx="3441">
                  <c:v>3.88015</c:v>
                </c:pt>
                <c:pt idx="3442">
                  <c:v>3.8759700000000001</c:v>
                </c:pt>
                <c:pt idx="3443">
                  <c:v>3.8872599999999999</c:v>
                </c:pt>
                <c:pt idx="3444">
                  <c:v>3.8753199999999999</c:v>
                </c:pt>
                <c:pt idx="3445">
                  <c:v>3.8708499999999999</c:v>
                </c:pt>
                <c:pt idx="3446">
                  <c:v>3.8868900000000002</c:v>
                </c:pt>
                <c:pt idx="3447">
                  <c:v>3.86924</c:v>
                </c:pt>
                <c:pt idx="3448">
                  <c:v>3.87059</c:v>
                </c:pt>
                <c:pt idx="3449">
                  <c:v>3.8598400000000002</c:v>
                </c:pt>
                <c:pt idx="3450">
                  <c:v>3.8787400000000001</c:v>
                </c:pt>
                <c:pt idx="3451">
                  <c:v>3.8813300000000002</c:v>
                </c:pt>
                <c:pt idx="3452">
                  <c:v>3.8771399999999998</c:v>
                </c:pt>
                <c:pt idx="3453">
                  <c:v>3.8721899999999998</c:v>
                </c:pt>
                <c:pt idx="3454">
                  <c:v>3.8767399999999999</c:v>
                </c:pt>
                <c:pt idx="3455">
                  <c:v>3.8768799999999999</c:v>
                </c:pt>
                <c:pt idx="3456">
                  <c:v>3.8890799999999999</c:v>
                </c:pt>
                <c:pt idx="3457">
                  <c:v>3.8840300000000001</c:v>
                </c:pt>
                <c:pt idx="3458">
                  <c:v>3.8721000000000001</c:v>
                </c:pt>
                <c:pt idx="3459">
                  <c:v>3.8809800000000001</c:v>
                </c:pt>
                <c:pt idx="3460">
                  <c:v>3.8704499999999999</c:v>
                </c:pt>
                <c:pt idx="3461">
                  <c:v>3.8782999999999999</c:v>
                </c:pt>
                <c:pt idx="3462">
                  <c:v>3.8704900000000002</c:v>
                </c:pt>
                <c:pt idx="3463">
                  <c:v>3.8794300000000002</c:v>
                </c:pt>
                <c:pt idx="3464">
                  <c:v>3.8808199999999999</c:v>
                </c:pt>
                <c:pt idx="3465">
                  <c:v>3.8931200000000001</c:v>
                </c:pt>
                <c:pt idx="3466">
                  <c:v>3.8754200000000001</c:v>
                </c:pt>
                <c:pt idx="3467">
                  <c:v>3.8869899999999999</c:v>
                </c:pt>
                <c:pt idx="3468">
                  <c:v>3.8789500000000001</c:v>
                </c:pt>
                <c:pt idx="3469">
                  <c:v>3.8969499999999999</c:v>
                </c:pt>
                <c:pt idx="3470">
                  <c:v>3.8759800000000002</c:v>
                </c:pt>
                <c:pt idx="3471">
                  <c:v>3.8880300000000001</c:v>
                </c:pt>
                <c:pt idx="3472">
                  <c:v>3.8835500000000001</c:v>
                </c:pt>
                <c:pt idx="3473">
                  <c:v>3.8966699999999999</c:v>
                </c:pt>
                <c:pt idx="3474">
                  <c:v>3.89636</c:v>
                </c:pt>
                <c:pt idx="3475">
                  <c:v>3.8728500000000001</c:v>
                </c:pt>
                <c:pt idx="3476">
                  <c:v>3.8854299999999999</c:v>
                </c:pt>
                <c:pt idx="3477">
                  <c:v>3.8730099999999998</c:v>
                </c:pt>
                <c:pt idx="3478">
                  <c:v>3.8721399999999999</c:v>
                </c:pt>
                <c:pt idx="3479">
                  <c:v>3.8799899999999998</c:v>
                </c:pt>
                <c:pt idx="3480">
                  <c:v>3.8868999999999998</c:v>
                </c:pt>
                <c:pt idx="3481">
                  <c:v>3.8922500000000002</c:v>
                </c:pt>
                <c:pt idx="3482">
                  <c:v>3.8932500000000001</c:v>
                </c:pt>
                <c:pt idx="3483">
                  <c:v>3.8822000000000001</c:v>
                </c:pt>
                <c:pt idx="3484">
                  <c:v>3.8930699999999998</c:v>
                </c:pt>
                <c:pt idx="3485">
                  <c:v>3.8866100000000001</c:v>
                </c:pt>
                <c:pt idx="3486">
                  <c:v>3.8855300000000002</c:v>
                </c:pt>
                <c:pt idx="3487">
                  <c:v>3.8730600000000002</c:v>
                </c:pt>
                <c:pt idx="3488">
                  <c:v>3.8819599999999999</c:v>
                </c:pt>
                <c:pt idx="3489">
                  <c:v>3.88992</c:v>
                </c:pt>
                <c:pt idx="3490">
                  <c:v>3.89</c:v>
                </c:pt>
                <c:pt idx="3491">
                  <c:v>3.8859300000000001</c:v>
                </c:pt>
                <c:pt idx="3492">
                  <c:v>3.8982000000000001</c:v>
                </c:pt>
                <c:pt idx="3493">
                  <c:v>3.8884500000000002</c:v>
                </c:pt>
                <c:pt idx="3494">
                  <c:v>3.89385</c:v>
                </c:pt>
                <c:pt idx="3495">
                  <c:v>3.8810600000000002</c:v>
                </c:pt>
                <c:pt idx="3496">
                  <c:v>3.8809999999999998</c:v>
                </c:pt>
                <c:pt idx="3497">
                  <c:v>3.8732600000000001</c:v>
                </c:pt>
                <c:pt idx="3498">
                  <c:v>3.8810899999999999</c:v>
                </c:pt>
                <c:pt idx="3499">
                  <c:v>3.87643</c:v>
                </c:pt>
                <c:pt idx="3500">
                  <c:v>3.87018</c:v>
                </c:pt>
                <c:pt idx="3501">
                  <c:v>3.8801700000000001</c:v>
                </c:pt>
                <c:pt idx="3502">
                  <c:v>3.87182</c:v>
                </c:pt>
                <c:pt idx="3503">
                  <c:v>3.8786499999999999</c:v>
                </c:pt>
                <c:pt idx="3504">
                  <c:v>3.8823400000000001</c:v>
                </c:pt>
                <c:pt idx="3505">
                  <c:v>3.8919999999999999</c:v>
                </c:pt>
                <c:pt idx="3506">
                  <c:v>3.88443</c:v>
                </c:pt>
                <c:pt idx="3507">
                  <c:v>3.8852500000000001</c:v>
                </c:pt>
                <c:pt idx="3508">
                  <c:v>3.87026</c:v>
                </c:pt>
                <c:pt idx="3509">
                  <c:v>3.8773599999999999</c:v>
                </c:pt>
                <c:pt idx="3510">
                  <c:v>3.89581</c:v>
                </c:pt>
                <c:pt idx="3511">
                  <c:v>3.8873700000000002</c:v>
                </c:pt>
                <c:pt idx="3512">
                  <c:v>3.8854099999999998</c:v>
                </c:pt>
                <c:pt idx="3513">
                  <c:v>3.9007000000000001</c:v>
                </c:pt>
                <c:pt idx="3514">
                  <c:v>3.8821699999999999</c:v>
                </c:pt>
                <c:pt idx="3515">
                  <c:v>3.8872399999999998</c:v>
                </c:pt>
                <c:pt idx="3516">
                  <c:v>3.8933</c:v>
                </c:pt>
                <c:pt idx="3517">
                  <c:v>3.88097</c:v>
                </c:pt>
                <c:pt idx="3518">
                  <c:v>3.8906399999999999</c:v>
                </c:pt>
                <c:pt idx="3519">
                  <c:v>3.9008099999999999</c:v>
                </c:pt>
                <c:pt idx="3520">
                  <c:v>3.8848500000000001</c:v>
                </c:pt>
                <c:pt idx="3521">
                  <c:v>3.8927399999999999</c:v>
                </c:pt>
                <c:pt idx="3522">
                  <c:v>3.8883800000000002</c:v>
                </c:pt>
                <c:pt idx="3523">
                  <c:v>3.8925900000000002</c:v>
                </c:pt>
                <c:pt idx="3524">
                  <c:v>3.8996</c:v>
                </c:pt>
                <c:pt idx="3525">
                  <c:v>3.8854500000000001</c:v>
                </c:pt>
                <c:pt idx="3526">
                  <c:v>3.8934000000000002</c:v>
                </c:pt>
                <c:pt idx="3527">
                  <c:v>3.8870900000000002</c:v>
                </c:pt>
                <c:pt idx="3528">
                  <c:v>3.9024999999999999</c:v>
                </c:pt>
                <c:pt idx="3529">
                  <c:v>3.9006400000000001</c:v>
                </c:pt>
                <c:pt idx="3530">
                  <c:v>3.88063</c:v>
                </c:pt>
                <c:pt idx="3531">
                  <c:v>3.8890799999999999</c:v>
                </c:pt>
                <c:pt idx="3532">
                  <c:v>3.8881800000000002</c:v>
                </c:pt>
                <c:pt idx="3533">
                  <c:v>3.8809999999999998</c:v>
                </c:pt>
                <c:pt idx="3534">
                  <c:v>3.8959600000000001</c:v>
                </c:pt>
                <c:pt idx="3535">
                  <c:v>3.8939400000000002</c:v>
                </c:pt>
                <c:pt idx="3536">
                  <c:v>3.89581</c:v>
                </c:pt>
                <c:pt idx="3537">
                  <c:v>3.89445</c:v>
                </c:pt>
                <c:pt idx="3538">
                  <c:v>3.89453</c:v>
                </c:pt>
                <c:pt idx="3539">
                  <c:v>3.8847100000000001</c:v>
                </c:pt>
                <c:pt idx="3540">
                  <c:v>3.8980000000000001</c:v>
                </c:pt>
                <c:pt idx="3541">
                  <c:v>3.9021300000000001</c:v>
                </c:pt>
                <c:pt idx="3542">
                  <c:v>3.8892600000000002</c:v>
                </c:pt>
                <c:pt idx="3543">
                  <c:v>3.8899300000000001</c:v>
                </c:pt>
                <c:pt idx="3544">
                  <c:v>3.8796900000000001</c:v>
                </c:pt>
                <c:pt idx="3545">
                  <c:v>3.88584</c:v>
                </c:pt>
                <c:pt idx="3546">
                  <c:v>3.8807499999999999</c:v>
                </c:pt>
                <c:pt idx="3547">
                  <c:v>3.8794</c:v>
                </c:pt>
                <c:pt idx="3548">
                  <c:v>3.8667600000000002</c:v>
                </c:pt>
                <c:pt idx="3549">
                  <c:v>3.8747400000000001</c:v>
                </c:pt>
                <c:pt idx="3550">
                  <c:v>3.8732099999999998</c:v>
                </c:pt>
                <c:pt idx="3551">
                  <c:v>3.8812899999999999</c:v>
                </c:pt>
                <c:pt idx="3552">
                  <c:v>3.8822899999999998</c:v>
                </c:pt>
                <c:pt idx="3553">
                  <c:v>3.88855</c:v>
                </c:pt>
                <c:pt idx="3554">
                  <c:v>3.8778899999999998</c:v>
                </c:pt>
                <c:pt idx="3555">
                  <c:v>3.89046</c:v>
                </c:pt>
                <c:pt idx="3556">
                  <c:v>3.8924400000000001</c:v>
                </c:pt>
                <c:pt idx="3557">
                  <c:v>3.8833099999999998</c:v>
                </c:pt>
                <c:pt idx="3558">
                  <c:v>3.8902199999999998</c:v>
                </c:pt>
                <c:pt idx="3559">
                  <c:v>3.88775</c:v>
                </c:pt>
                <c:pt idx="3560">
                  <c:v>3.8823400000000001</c:v>
                </c:pt>
                <c:pt idx="3561">
                  <c:v>3.89201</c:v>
                </c:pt>
                <c:pt idx="3562">
                  <c:v>3.9045999999999998</c:v>
                </c:pt>
                <c:pt idx="3563">
                  <c:v>3.8946000000000001</c:v>
                </c:pt>
                <c:pt idx="3564">
                  <c:v>3.8879000000000001</c:v>
                </c:pt>
                <c:pt idx="3565">
                  <c:v>3.8839700000000001</c:v>
                </c:pt>
                <c:pt idx="3566">
                  <c:v>3.8849200000000002</c:v>
                </c:pt>
                <c:pt idx="3567">
                  <c:v>3.88611</c:v>
                </c:pt>
                <c:pt idx="3568">
                  <c:v>3.8867699999999998</c:v>
                </c:pt>
                <c:pt idx="3569">
                  <c:v>3.8874499999999999</c:v>
                </c:pt>
                <c:pt idx="3570">
                  <c:v>3.8845299999999998</c:v>
                </c:pt>
                <c:pt idx="3571">
                  <c:v>3.8878300000000001</c:v>
                </c:pt>
                <c:pt idx="3572">
                  <c:v>3.88896</c:v>
                </c:pt>
                <c:pt idx="3573">
                  <c:v>3.8929</c:v>
                </c:pt>
                <c:pt idx="3574">
                  <c:v>3.8971399999999998</c:v>
                </c:pt>
                <c:pt idx="3575">
                  <c:v>3.8858199999999998</c:v>
                </c:pt>
                <c:pt idx="3576">
                  <c:v>3.8915799999999998</c:v>
                </c:pt>
                <c:pt idx="3577">
                  <c:v>3.8887399999999999</c:v>
                </c:pt>
                <c:pt idx="3578">
                  <c:v>3.8985400000000001</c:v>
                </c:pt>
                <c:pt idx="3579">
                  <c:v>3.9043899999999998</c:v>
                </c:pt>
                <c:pt idx="3580">
                  <c:v>3.9012500000000001</c:v>
                </c:pt>
                <c:pt idx="3581">
                  <c:v>3.90713</c:v>
                </c:pt>
                <c:pt idx="3582">
                  <c:v>3.9028399999999999</c:v>
                </c:pt>
                <c:pt idx="3583">
                  <c:v>3.8999899999999998</c:v>
                </c:pt>
                <c:pt idx="3584">
                  <c:v>3.9010400000000001</c:v>
                </c:pt>
                <c:pt idx="3585">
                  <c:v>3.9065500000000002</c:v>
                </c:pt>
                <c:pt idx="3586">
                  <c:v>3.9068700000000001</c:v>
                </c:pt>
                <c:pt idx="3587">
                  <c:v>3.8935200000000001</c:v>
                </c:pt>
                <c:pt idx="3588">
                  <c:v>3.8970699999999998</c:v>
                </c:pt>
                <c:pt idx="3589">
                  <c:v>3.9136000000000002</c:v>
                </c:pt>
                <c:pt idx="3590">
                  <c:v>3.8867099999999999</c:v>
                </c:pt>
                <c:pt idx="3591">
                  <c:v>3.89635</c:v>
                </c:pt>
                <c:pt idx="3592">
                  <c:v>3.89947</c:v>
                </c:pt>
                <c:pt idx="3593">
                  <c:v>3.8923299999999998</c:v>
                </c:pt>
                <c:pt idx="3594">
                  <c:v>3.8927</c:v>
                </c:pt>
                <c:pt idx="3595">
                  <c:v>3.9051900000000002</c:v>
                </c:pt>
                <c:pt idx="3596">
                  <c:v>3.8947400000000001</c:v>
                </c:pt>
                <c:pt idx="3597">
                  <c:v>3.9001800000000002</c:v>
                </c:pt>
                <c:pt idx="3598">
                  <c:v>3.8908399999999999</c:v>
                </c:pt>
                <c:pt idx="3599">
                  <c:v>3.9029400000000001</c:v>
                </c:pt>
                <c:pt idx="3600">
                  <c:v>3.8904399999999999</c:v>
                </c:pt>
                <c:pt idx="3601">
                  <c:v>3.8894199999999999</c:v>
                </c:pt>
                <c:pt idx="3602">
                  <c:v>3.89405</c:v>
                </c:pt>
                <c:pt idx="3603">
                  <c:v>3.89635</c:v>
                </c:pt>
                <c:pt idx="3604">
                  <c:v>3.9004099999999999</c:v>
                </c:pt>
                <c:pt idx="3605">
                  <c:v>3.9005700000000001</c:v>
                </c:pt>
                <c:pt idx="3606">
                  <c:v>3.8994200000000001</c:v>
                </c:pt>
                <c:pt idx="3607">
                  <c:v>3.9061300000000001</c:v>
                </c:pt>
                <c:pt idx="3608">
                  <c:v>3.9001899999999998</c:v>
                </c:pt>
                <c:pt idx="3609">
                  <c:v>3.9026200000000002</c:v>
                </c:pt>
                <c:pt idx="3610">
                  <c:v>3.9058700000000002</c:v>
                </c:pt>
                <c:pt idx="3611">
                  <c:v>3.9068999999999998</c:v>
                </c:pt>
                <c:pt idx="3612">
                  <c:v>3.8998300000000001</c:v>
                </c:pt>
                <c:pt idx="3613">
                  <c:v>3.9046500000000002</c:v>
                </c:pt>
                <c:pt idx="3614">
                  <c:v>3.8978199999999998</c:v>
                </c:pt>
                <c:pt idx="3615">
                  <c:v>3.89188</c:v>
                </c:pt>
                <c:pt idx="3616">
                  <c:v>3.88991</c:v>
                </c:pt>
                <c:pt idx="3617">
                  <c:v>3.8965700000000001</c:v>
                </c:pt>
                <c:pt idx="3618">
                  <c:v>3.9029099999999999</c:v>
                </c:pt>
                <c:pt idx="3619">
                  <c:v>3.9100199999999998</c:v>
                </c:pt>
                <c:pt idx="3620">
                  <c:v>3.89575</c:v>
                </c:pt>
                <c:pt idx="3621">
                  <c:v>3.9081000000000001</c:v>
                </c:pt>
                <c:pt idx="3622">
                  <c:v>3.8932600000000002</c:v>
                </c:pt>
                <c:pt idx="3623">
                  <c:v>3.89879</c:v>
                </c:pt>
                <c:pt idx="3624">
                  <c:v>3.9040900000000001</c:v>
                </c:pt>
                <c:pt idx="3625">
                  <c:v>3.9048600000000002</c:v>
                </c:pt>
                <c:pt idx="3626">
                  <c:v>3.8841299999999999</c:v>
                </c:pt>
                <c:pt idx="3627">
                  <c:v>3.89933</c:v>
                </c:pt>
                <c:pt idx="3628">
                  <c:v>3.8927800000000001</c:v>
                </c:pt>
                <c:pt idx="3629">
                  <c:v>3.8981699999999999</c:v>
                </c:pt>
                <c:pt idx="3630">
                  <c:v>3.8854299999999999</c:v>
                </c:pt>
                <c:pt idx="3631">
                  <c:v>3.8867400000000001</c:v>
                </c:pt>
                <c:pt idx="3632">
                  <c:v>3.87765</c:v>
                </c:pt>
                <c:pt idx="3633">
                  <c:v>3.8835600000000001</c:v>
                </c:pt>
                <c:pt idx="3634">
                  <c:v>3.88774</c:v>
                </c:pt>
                <c:pt idx="3635">
                  <c:v>3.89541</c:v>
                </c:pt>
                <c:pt idx="3636">
                  <c:v>3.8988900000000002</c:v>
                </c:pt>
                <c:pt idx="3637">
                  <c:v>3.8863599999999998</c:v>
                </c:pt>
                <c:pt idx="3638">
                  <c:v>3.8866999999999998</c:v>
                </c:pt>
                <c:pt idx="3639">
                  <c:v>3.89086</c:v>
                </c:pt>
                <c:pt idx="3640">
                  <c:v>3.8826999999999998</c:v>
                </c:pt>
                <c:pt idx="3641">
                  <c:v>3.87791</c:v>
                </c:pt>
                <c:pt idx="3642">
                  <c:v>3.8982800000000002</c:v>
                </c:pt>
                <c:pt idx="3643">
                  <c:v>3.8961800000000002</c:v>
                </c:pt>
                <c:pt idx="3644">
                  <c:v>3.8847499999999999</c:v>
                </c:pt>
                <c:pt idx="3645">
                  <c:v>3.89194</c:v>
                </c:pt>
                <c:pt idx="3646">
                  <c:v>3.8919299999999999</c:v>
                </c:pt>
                <c:pt idx="3647">
                  <c:v>3.8932600000000002</c:v>
                </c:pt>
                <c:pt idx="3648">
                  <c:v>3.8891499999999999</c:v>
                </c:pt>
                <c:pt idx="3649">
                  <c:v>3.9016700000000002</c:v>
                </c:pt>
                <c:pt idx="3650">
                  <c:v>3.8990100000000001</c:v>
                </c:pt>
                <c:pt idx="3651">
                  <c:v>3.8866700000000001</c:v>
                </c:pt>
                <c:pt idx="3652">
                  <c:v>3.8940800000000002</c:v>
                </c:pt>
                <c:pt idx="3653">
                  <c:v>3.90056</c:v>
                </c:pt>
                <c:pt idx="3654">
                  <c:v>3.89201</c:v>
                </c:pt>
                <c:pt idx="3655">
                  <c:v>3.8940199999999998</c:v>
                </c:pt>
                <c:pt idx="3656">
                  <c:v>3.8905400000000001</c:v>
                </c:pt>
                <c:pt idx="3657">
                  <c:v>3.89961</c:v>
                </c:pt>
                <c:pt idx="3658">
                  <c:v>3.8997000000000002</c:v>
                </c:pt>
                <c:pt idx="3659">
                  <c:v>3.8973100000000001</c:v>
                </c:pt>
                <c:pt idx="3660">
                  <c:v>3.90781</c:v>
                </c:pt>
                <c:pt idx="3661">
                  <c:v>3.9136600000000001</c:v>
                </c:pt>
                <c:pt idx="3662">
                  <c:v>3.9045299999999998</c:v>
                </c:pt>
                <c:pt idx="3663">
                  <c:v>3.9066100000000001</c:v>
                </c:pt>
                <c:pt idx="3664">
                  <c:v>3.8973100000000001</c:v>
                </c:pt>
                <c:pt idx="3665">
                  <c:v>3.90611</c:v>
                </c:pt>
                <c:pt idx="3666">
                  <c:v>3.8875899999999999</c:v>
                </c:pt>
                <c:pt idx="3667">
                  <c:v>3.9037899999999999</c:v>
                </c:pt>
                <c:pt idx="3668">
                  <c:v>3.8956300000000001</c:v>
                </c:pt>
                <c:pt idx="3669">
                  <c:v>3.8938000000000001</c:v>
                </c:pt>
                <c:pt idx="3670">
                  <c:v>3.9009100000000001</c:v>
                </c:pt>
                <c:pt idx="3671">
                  <c:v>3.9177</c:v>
                </c:pt>
                <c:pt idx="3672">
                  <c:v>3.90652</c:v>
                </c:pt>
                <c:pt idx="3673">
                  <c:v>3.9022100000000002</c:v>
                </c:pt>
                <c:pt idx="3674">
                  <c:v>3.91615</c:v>
                </c:pt>
                <c:pt idx="3675">
                  <c:v>3.9087299999999998</c:v>
                </c:pt>
                <c:pt idx="3676">
                  <c:v>3.9101499999999998</c:v>
                </c:pt>
                <c:pt idx="3677">
                  <c:v>3.9298199999999999</c:v>
                </c:pt>
                <c:pt idx="3678">
                  <c:v>3.9146399999999999</c:v>
                </c:pt>
                <c:pt idx="3679">
                  <c:v>3.9093300000000002</c:v>
                </c:pt>
                <c:pt idx="3680">
                  <c:v>3.9010099999999999</c:v>
                </c:pt>
                <c:pt idx="3681">
                  <c:v>3.8990900000000002</c:v>
                </c:pt>
                <c:pt idx="3682">
                  <c:v>3.8939699999999999</c:v>
                </c:pt>
                <c:pt idx="3683">
                  <c:v>3.91432</c:v>
                </c:pt>
                <c:pt idx="3684">
                  <c:v>3.8912200000000001</c:v>
                </c:pt>
                <c:pt idx="3685">
                  <c:v>3.8997199999999999</c:v>
                </c:pt>
                <c:pt idx="3686">
                  <c:v>3.8963700000000001</c:v>
                </c:pt>
                <c:pt idx="3687">
                  <c:v>3.90482</c:v>
                </c:pt>
                <c:pt idx="3688">
                  <c:v>3.8992200000000001</c:v>
                </c:pt>
                <c:pt idx="3689">
                  <c:v>3.90395</c:v>
                </c:pt>
                <c:pt idx="3690">
                  <c:v>3.9030900000000002</c:v>
                </c:pt>
                <c:pt idx="3691">
                  <c:v>3.9185099999999999</c:v>
                </c:pt>
                <c:pt idx="3692">
                  <c:v>3.9113600000000002</c:v>
                </c:pt>
                <c:pt idx="3693">
                  <c:v>3.9055499999999999</c:v>
                </c:pt>
                <c:pt idx="3694">
                  <c:v>3.9054799999999998</c:v>
                </c:pt>
                <c:pt idx="3695">
                  <c:v>3.9080300000000001</c:v>
                </c:pt>
                <c:pt idx="3696">
                  <c:v>3.9049</c:v>
                </c:pt>
                <c:pt idx="3697">
                  <c:v>3.9051900000000002</c:v>
                </c:pt>
                <c:pt idx="3698">
                  <c:v>3.9020800000000002</c:v>
                </c:pt>
                <c:pt idx="3699">
                  <c:v>3.8992200000000001</c:v>
                </c:pt>
                <c:pt idx="3700">
                  <c:v>3.8972899999999999</c:v>
                </c:pt>
                <c:pt idx="3701">
                  <c:v>3.8997199999999999</c:v>
                </c:pt>
                <c:pt idx="3702">
                  <c:v>3.8878300000000001</c:v>
                </c:pt>
                <c:pt idx="3703">
                  <c:v>3.9013399999999998</c:v>
                </c:pt>
                <c:pt idx="3704">
                  <c:v>3.9226100000000002</c:v>
                </c:pt>
                <c:pt idx="3705">
                  <c:v>3.8984800000000002</c:v>
                </c:pt>
                <c:pt idx="3706">
                  <c:v>3.90503</c:v>
                </c:pt>
                <c:pt idx="3707">
                  <c:v>3.9032399999999998</c:v>
                </c:pt>
                <c:pt idx="3708">
                  <c:v>3.9022700000000001</c:v>
                </c:pt>
                <c:pt idx="3709">
                  <c:v>3.91337</c:v>
                </c:pt>
                <c:pt idx="3710">
                  <c:v>3.89723</c:v>
                </c:pt>
                <c:pt idx="3711">
                  <c:v>3.91473</c:v>
                </c:pt>
                <c:pt idx="3712">
                  <c:v>3.90638</c:v>
                </c:pt>
                <c:pt idx="3713">
                  <c:v>3.91093</c:v>
                </c:pt>
                <c:pt idx="3714">
                  <c:v>3.9125399999999999</c:v>
                </c:pt>
                <c:pt idx="3715">
                  <c:v>3.8980800000000002</c:v>
                </c:pt>
                <c:pt idx="3716">
                  <c:v>3.8959999999999999</c:v>
                </c:pt>
                <c:pt idx="3717">
                  <c:v>3.9006799999999999</c:v>
                </c:pt>
                <c:pt idx="3718">
                  <c:v>3.9005399999999999</c:v>
                </c:pt>
                <c:pt idx="3719">
                  <c:v>3.9104000000000001</c:v>
                </c:pt>
                <c:pt idx="3720">
                  <c:v>3.9126500000000002</c:v>
                </c:pt>
                <c:pt idx="3721">
                  <c:v>3.91038</c:v>
                </c:pt>
                <c:pt idx="3722">
                  <c:v>3.9155799999999998</c:v>
                </c:pt>
                <c:pt idx="3723">
                  <c:v>3.9101900000000001</c:v>
                </c:pt>
                <c:pt idx="3724">
                  <c:v>3.9065699999999999</c:v>
                </c:pt>
                <c:pt idx="3725">
                  <c:v>3.91011</c:v>
                </c:pt>
                <c:pt idx="3726">
                  <c:v>3.9095200000000001</c:v>
                </c:pt>
                <c:pt idx="3727">
                  <c:v>3.9083000000000001</c:v>
                </c:pt>
                <c:pt idx="3728">
                  <c:v>3.9066399999999999</c:v>
                </c:pt>
                <c:pt idx="3729">
                  <c:v>3.9014199999999999</c:v>
                </c:pt>
                <c:pt idx="3730">
                  <c:v>3.89473</c:v>
                </c:pt>
                <c:pt idx="3731">
                  <c:v>3.90564</c:v>
                </c:pt>
                <c:pt idx="3732">
                  <c:v>3.9068900000000002</c:v>
                </c:pt>
                <c:pt idx="3733">
                  <c:v>3.90557</c:v>
                </c:pt>
                <c:pt idx="3734">
                  <c:v>3.9093599999999999</c:v>
                </c:pt>
                <c:pt idx="3735">
                  <c:v>3.9051200000000001</c:v>
                </c:pt>
                <c:pt idx="3736">
                  <c:v>3.8994599999999999</c:v>
                </c:pt>
                <c:pt idx="3737">
                  <c:v>3.8899599999999999</c:v>
                </c:pt>
                <c:pt idx="3738">
                  <c:v>3.8927499999999999</c:v>
                </c:pt>
                <c:pt idx="3739">
                  <c:v>3.90252</c:v>
                </c:pt>
                <c:pt idx="3740">
                  <c:v>3.8955500000000001</c:v>
                </c:pt>
                <c:pt idx="3741">
                  <c:v>3.89486</c:v>
                </c:pt>
                <c:pt idx="3742">
                  <c:v>3.9051</c:v>
                </c:pt>
                <c:pt idx="3743">
                  <c:v>3.8987500000000002</c:v>
                </c:pt>
                <c:pt idx="3744">
                  <c:v>3.8972099999999998</c:v>
                </c:pt>
                <c:pt idx="3745">
                  <c:v>3.9111400000000001</c:v>
                </c:pt>
                <c:pt idx="3746">
                  <c:v>3.8890699999999998</c:v>
                </c:pt>
                <c:pt idx="3747">
                  <c:v>3.8994399999999998</c:v>
                </c:pt>
                <c:pt idx="3748">
                  <c:v>3.9083299999999999</c:v>
                </c:pt>
                <c:pt idx="3749">
                  <c:v>3.9047800000000001</c:v>
                </c:pt>
                <c:pt idx="3750">
                  <c:v>3.89893</c:v>
                </c:pt>
                <c:pt idx="3751">
                  <c:v>3.8878599999999999</c:v>
                </c:pt>
                <c:pt idx="3752">
                  <c:v>3.8927</c:v>
                </c:pt>
                <c:pt idx="3753">
                  <c:v>3.9016099999999998</c:v>
                </c:pt>
                <c:pt idx="3754">
                  <c:v>3.8958200000000001</c:v>
                </c:pt>
                <c:pt idx="3755">
                  <c:v>3.89283</c:v>
                </c:pt>
                <c:pt idx="3756">
                  <c:v>3.8935</c:v>
                </c:pt>
                <c:pt idx="3757">
                  <c:v>3.8978700000000002</c:v>
                </c:pt>
                <c:pt idx="3758">
                  <c:v>3.9037500000000001</c:v>
                </c:pt>
                <c:pt idx="3759">
                  <c:v>3.8882099999999999</c:v>
                </c:pt>
                <c:pt idx="3760">
                  <c:v>3.8972699999999998</c:v>
                </c:pt>
                <c:pt idx="3761">
                  <c:v>3.8845499999999999</c:v>
                </c:pt>
                <c:pt idx="3762">
                  <c:v>3.8938100000000002</c:v>
                </c:pt>
                <c:pt idx="3763">
                  <c:v>3.8909400000000001</c:v>
                </c:pt>
                <c:pt idx="3764">
                  <c:v>3.88795</c:v>
                </c:pt>
                <c:pt idx="3765">
                  <c:v>3.89384</c:v>
                </c:pt>
                <c:pt idx="3766">
                  <c:v>3.87453</c:v>
                </c:pt>
                <c:pt idx="3767">
                  <c:v>3.8740600000000001</c:v>
                </c:pt>
                <c:pt idx="3768">
                  <c:v>3.8851900000000001</c:v>
                </c:pt>
                <c:pt idx="3769">
                  <c:v>3.8865500000000002</c:v>
                </c:pt>
                <c:pt idx="3770">
                  <c:v>3.87968</c:v>
                </c:pt>
                <c:pt idx="3771">
                  <c:v>3.87486</c:v>
                </c:pt>
                <c:pt idx="3772">
                  <c:v>3.86395</c:v>
                </c:pt>
                <c:pt idx="3773">
                  <c:v>3.87961</c:v>
                </c:pt>
                <c:pt idx="3774">
                  <c:v>3.8913500000000001</c:v>
                </c:pt>
                <c:pt idx="3775">
                  <c:v>3.8786</c:v>
                </c:pt>
                <c:pt idx="3776">
                  <c:v>3.8988</c:v>
                </c:pt>
                <c:pt idx="3777">
                  <c:v>3.8792399999999998</c:v>
                </c:pt>
                <c:pt idx="3778">
                  <c:v>3.8776999999999999</c:v>
                </c:pt>
                <c:pt idx="3779">
                  <c:v>3.8902600000000001</c:v>
                </c:pt>
                <c:pt idx="3780">
                  <c:v>3.89682</c:v>
                </c:pt>
                <c:pt idx="3781">
                  <c:v>3.8959700000000002</c:v>
                </c:pt>
                <c:pt idx="3782">
                  <c:v>3.8948700000000001</c:v>
                </c:pt>
                <c:pt idx="3783">
                  <c:v>3.8977200000000001</c:v>
                </c:pt>
                <c:pt idx="3784">
                  <c:v>3.8967800000000001</c:v>
                </c:pt>
                <c:pt idx="3785">
                  <c:v>3.8855400000000002</c:v>
                </c:pt>
                <c:pt idx="3786">
                  <c:v>3.8955000000000002</c:v>
                </c:pt>
                <c:pt idx="3787">
                  <c:v>3.8987500000000002</c:v>
                </c:pt>
                <c:pt idx="3788">
                  <c:v>3.8921999999999999</c:v>
                </c:pt>
                <c:pt idx="3789">
                  <c:v>3.9011800000000001</c:v>
                </c:pt>
                <c:pt idx="3790">
                  <c:v>3.8842500000000002</c:v>
                </c:pt>
                <c:pt idx="3791">
                  <c:v>3.8920599999999999</c:v>
                </c:pt>
                <c:pt idx="3792">
                  <c:v>3.8832399999999998</c:v>
                </c:pt>
                <c:pt idx="3793">
                  <c:v>3.8852199999999999</c:v>
                </c:pt>
                <c:pt idx="3794">
                  <c:v>3.8879999999999999</c:v>
                </c:pt>
                <c:pt idx="3795">
                  <c:v>3.8961199999999998</c:v>
                </c:pt>
                <c:pt idx="3796">
                  <c:v>3.8976500000000001</c:v>
                </c:pt>
                <c:pt idx="3797">
                  <c:v>3.89859</c:v>
                </c:pt>
                <c:pt idx="3798">
                  <c:v>3.9101900000000001</c:v>
                </c:pt>
                <c:pt idx="3799">
                  <c:v>3.8969</c:v>
                </c:pt>
                <c:pt idx="3800">
                  <c:v>3.89636</c:v>
                </c:pt>
                <c:pt idx="3801">
                  <c:v>3.8968600000000002</c:v>
                </c:pt>
                <c:pt idx="3802">
                  <c:v>3.9009399999999999</c:v>
                </c:pt>
                <c:pt idx="3803">
                  <c:v>3.8967800000000001</c:v>
                </c:pt>
                <c:pt idx="3804">
                  <c:v>3.88626</c:v>
                </c:pt>
                <c:pt idx="3805">
                  <c:v>3.90103</c:v>
                </c:pt>
                <c:pt idx="3806">
                  <c:v>3.89486</c:v>
                </c:pt>
                <c:pt idx="3807">
                  <c:v>3.9047800000000001</c:v>
                </c:pt>
                <c:pt idx="3808">
                  <c:v>3.8831600000000002</c:v>
                </c:pt>
                <c:pt idx="3809">
                  <c:v>3.8997099999999998</c:v>
                </c:pt>
                <c:pt idx="3810">
                  <c:v>3.8964599999999998</c:v>
                </c:pt>
                <c:pt idx="3811">
                  <c:v>3.8918599999999999</c:v>
                </c:pt>
                <c:pt idx="3812">
                  <c:v>3.8752599999999999</c:v>
                </c:pt>
                <c:pt idx="3813">
                  <c:v>3.8990399999999998</c:v>
                </c:pt>
                <c:pt idx="3814">
                  <c:v>3.8927100000000001</c:v>
                </c:pt>
                <c:pt idx="3815">
                  <c:v>3.89967</c:v>
                </c:pt>
                <c:pt idx="3816">
                  <c:v>3.8974299999999999</c:v>
                </c:pt>
                <c:pt idx="3817">
                  <c:v>3.8965800000000002</c:v>
                </c:pt>
                <c:pt idx="3818">
                  <c:v>3.8972899999999999</c:v>
                </c:pt>
                <c:pt idx="3819">
                  <c:v>3.9019499999999998</c:v>
                </c:pt>
                <c:pt idx="3820">
                  <c:v>3.8993600000000002</c:v>
                </c:pt>
                <c:pt idx="3821">
                  <c:v>3.8858100000000002</c:v>
                </c:pt>
                <c:pt idx="3822">
                  <c:v>3.8946299999999998</c:v>
                </c:pt>
                <c:pt idx="3823">
                  <c:v>3.89947</c:v>
                </c:pt>
                <c:pt idx="3824">
                  <c:v>3.8945699999999999</c:v>
                </c:pt>
                <c:pt idx="3825">
                  <c:v>3.8833500000000001</c:v>
                </c:pt>
                <c:pt idx="3826">
                  <c:v>3.88497</c:v>
                </c:pt>
                <c:pt idx="3827">
                  <c:v>3.8997899999999999</c:v>
                </c:pt>
                <c:pt idx="3828">
                  <c:v>3.8861599999999998</c:v>
                </c:pt>
                <c:pt idx="3829">
                  <c:v>3.8897599999999999</c:v>
                </c:pt>
                <c:pt idx="3830">
                  <c:v>3.8880300000000001</c:v>
                </c:pt>
                <c:pt idx="3831">
                  <c:v>3.89134</c:v>
                </c:pt>
                <c:pt idx="3832">
                  <c:v>3.88551</c:v>
                </c:pt>
                <c:pt idx="3833">
                  <c:v>3.8882500000000002</c:v>
                </c:pt>
                <c:pt idx="3834">
                  <c:v>3.8907600000000002</c:v>
                </c:pt>
                <c:pt idx="3835">
                  <c:v>3.8928600000000002</c:v>
                </c:pt>
                <c:pt idx="3836">
                  <c:v>3.8870300000000002</c:v>
                </c:pt>
                <c:pt idx="3837">
                  <c:v>3.9009200000000002</c:v>
                </c:pt>
                <c:pt idx="3838">
                  <c:v>3.8997299999999999</c:v>
                </c:pt>
                <c:pt idx="3839">
                  <c:v>3.8853300000000002</c:v>
                </c:pt>
                <c:pt idx="3840">
                  <c:v>3.8795700000000002</c:v>
                </c:pt>
                <c:pt idx="3841">
                  <c:v>3.8943599999999998</c:v>
                </c:pt>
                <c:pt idx="3842">
                  <c:v>3.90246</c:v>
                </c:pt>
                <c:pt idx="3843">
                  <c:v>3.8976000000000002</c:v>
                </c:pt>
                <c:pt idx="3844">
                  <c:v>3.8899400000000002</c:v>
                </c:pt>
                <c:pt idx="3845">
                  <c:v>3.8949699999999998</c:v>
                </c:pt>
                <c:pt idx="3846">
                  <c:v>3.8938199999999998</c:v>
                </c:pt>
                <c:pt idx="3847">
                  <c:v>3.9035799999999998</c:v>
                </c:pt>
                <c:pt idx="3848">
                  <c:v>3.8926699999999999</c:v>
                </c:pt>
                <c:pt idx="3849">
                  <c:v>3.9000900000000001</c:v>
                </c:pt>
                <c:pt idx="3850">
                  <c:v>3.90456</c:v>
                </c:pt>
                <c:pt idx="3851">
                  <c:v>3.89697</c:v>
                </c:pt>
                <c:pt idx="3852">
                  <c:v>3.8845399999999999</c:v>
                </c:pt>
                <c:pt idx="3853">
                  <c:v>3.8907099999999999</c:v>
                </c:pt>
                <c:pt idx="3854">
                  <c:v>3.8976700000000002</c:v>
                </c:pt>
                <c:pt idx="3855">
                  <c:v>3.8876900000000001</c:v>
                </c:pt>
                <c:pt idx="3856">
                  <c:v>3.9120900000000001</c:v>
                </c:pt>
                <c:pt idx="3857">
                  <c:v>3.90076</c:v>
                </c:pt>
                <c:pt idx="3858">
                  <c:v>3.9001800000000002</c:v>
                </c:pt>
                <c:pt idx="3859">
                  <c:v>3.9016700000000002</c:v>
                </c:pt>
                <c:pt idx="3860">
                  <c:v>3.8890799999999999</c:v>
                </c:pt>
                <c:pt idx="3861">
                  <c:v>3.9001600000000001</c:v>
                </c:pt>
                <c:pt idx="3862">
                  <c:v>3.8971300000000002</c:v>
                </c:pt>
                <c:pt idx="3863">
                  <c:v>3.8925299999999998</c:v>
                </c:pt>
                <c:pt idx="3864">
                  <c:v>3.89554</c:v>
                </c:pt>
                <c:pt idx="3865">
                  <c:v>3.89039</c:v>
                </c:pt>
                <c:pt idx="3866">
                  <c:v>3.8905099999999999</c:v>
                </c:pt>
                <c:pt idx="3867">
                  <c:v>3.88951</c:v>
                </c:pt>
                <c:pt idx="3868">
                  <c:v>3.8917899999999999</c:v>
                </c:pt>
                <c:pt idx="3869">
                  <c:v>3.88869</c:v>
                </c:pt>
                <c:pt idx="3870">
                  <c:v>3.8989099999999999</c:v>
                </c:pt>
                <c:pt idx="3871">
                  <c:v>3.88605</c:v>
                </c:pt>
                <c:pt idx="3872">
                  <c:v>3.87738</c:v>
                </c:pt>
                <c:pt idx="3873">
                  <c:v>3.8826999999999998</c:v>
                </c:pt>
                <c:pt idx="3874">
                  <c:v>3.8870399999999998</c:v>
                </c:pt>
                <c:pt idx="3875">
                  <c:v>3.8990399999999998</c:v>
                </c:pt>
                <c:pt idx="3876">
                  <c:v>3.8946100000000001</c:v>
                </c:pt>
                <c:pt idx="3877">
                  <c:v>3.8866499999999999</c:v>
                </c:pt>
                <c:pt idx="3878">
                  <c:v>3.8926699999999999</c:v>
                </c:pt>
                <c:pt idx="3879">
                  <c:v>3.88537</c:v>
                </c:pt>
                <c:pt idx="3880">
                  <c:v>3.8911899999999999</c:v>
                </c:pt>
                <c:pt idx="3881">
                  <c:v>3.88279</c:v>
                </c:pt>
                <c:pt idx="3882">
                  <c:v>3.8786499999999999</c:v>
                </c:pt>
                <c:pt idx="3883">
                  <c:v>3.8650899999999999</c:v>
                </c:pt>
                <c:pt idx="3884">
                  <c:v>3.88916</c:v>
                </c:pt>
                <c:pt idx="3885">
                  <c:v>3.8850600000000002</c:v>
                </c:pt>
                <c:pt idx="3886">
                  <c:v>3.8892099999999998</c:v>
                </c:pt>
                <c:pt idx="3887">
                  <c:v>3.88775</c:v>
                </c:pt>
                <c:pt idx="3888">
                  <c:v>3.8810500000000001</c:v>
                </c:pt>
                <c:pt idx="3889">
                  <c:v>3.88056</c:v>
                </c:pt>
                <c:pt idx="3890">
                  <c:v>3.88591</c:v>
                </c:pt>
                <c:pt idx="3891">
                  <c:v>3.8863799999999999</c:v>
                </c:pt>
                <c:pt idx="3892">
                  <c:v>3.89628</c:v>
                </c:pt>
                <c:pt idx="3893">
                  <c:v>3.8870900000000002</c:v>
                </c:pt>
                <c:pt idx="3894">
                  <c:v>3.8963100000000002</c:v>
                </c:pt>
                <c:pt idx="3895">
                  <c:v>3.8878699999999999</c:v>
                </c:pt>
                <c:pt idx="3896">
                  <c:v>3.8842300000000001</c:v>
                </c:pt>
                <c:pt idx="3897">
                  <c:v>3.89473</c:v>
                </c:pt>
                <c:pt idx="3898">
                  <c:v>3.9003000000000001</c:v>
                </c:pt>
                <c:pt idx="3899">
                  <c:v>3.8913700000000002</c:v>
                </c:pt>
                <c:pt idx="3900">
                  <c:v>3.8915899999999999</c:v>
                </c:pt>
                <c:pt idx="3901">
                  <c:v>3.8989199999999999</c:v>
                </c:pt>
                <c:pt idx="3902">
                  <c:v>3.8997000000000002</c:v>
                </c:pt>
                <c:pt idx="3903">
                  <c:v>3.8969</c:v>
                </c:pt>
                <c:pt idx="3904">
                  <c:v>3.8871000000000002</c:v>
                </c:pt>
                <c:pt idx="3905">
                  <c:v>3.8847700000000001</c:v>
                </c:pt>
                <c:pt idx="3906">
                  <c:v>3.88341</c:v>
                </c:pt>
                <c:pt idx="3907">
                  <c:v>3.88706</c:v>
                </c:pt>
                <c:pt idx="3908">
                  <c:v>3.8921899999999998</c:v>
                </c:pt>
                <c:pt idx="3909">
                  <c:v>3.8839000000000001</c:v>
                </c:pt>
                <c:pt idx="3910">
                  <c:v>3.8879600000000001</c:v>
                </c:pt>
                <c:pt idx="3911">
                  <c:v>3.8968400000000001</c:v>
                </c:pt>
                <c:pt idx="3912">
                  <c:v>3.88788</c:v>
                </c:pt>
                <c:pt idx="3913">
                  <c:v>3.8911500000000001</c:v>
                </c:pt>
                <c:pt idx="3914">
                  <c:v>3.8692799999999998</c:v>
                </c:pt>
                <c:pt idx="3915">
                  <c:v>3.8816899999999999</c:v>
                </c:pt>
                <c:pt idx="3916">
                  <c:v>3.8727200000000002</c:v>
                </c:pt>
                <c:pt idx="3917">
                  <c:v>3.8762400000000001</c:v>
                </c:pt>
                <c:pt idx="3918">
                  <c:v>3.8811900000000001</c:v>
                </c:pt>
                <c:pt idx="3919">
                  <c:v>3.871</c:v>
                </c:pt>
                <c:pt idx="3920">
                  <c:v>3.8606099999999999</c:v>
                </c:pt>
                <c:pt idx="3921">
                  <c:v>3.8664800000000001</c:v>
                </c:pt>
                <c:pt idx="3922">
                  <c:v>3.8687</c:v>
                </c:pt>
                <c:pt idx="3923">
                  <c:v>3.8748300000000002</c:v>
                </c:pt>
                <c:pt idx="3924">
                  <c:v>3.8767499999999999</c:v>
                </c:pt>
                <c:pt idx="3925">
                  <c:v>3.8663699999999999</c:v>
                </c:pt>
                <c:pt idx="3926">
                  <c:v>3.8765100000000001</c:v>
                </c:pt>
                <c:pt idx="3927">
                  <c:v>3.8802099999999999</c:v>
                </c:pt>
                <c:pt idx="3928">
                  <c:v>3.8725299999999998</c:v>
                </c:pt>
                <c:pt idx="3929">
                  <c:v>3.8664299999999998</c:v>
                </c:pt>
                <c:pt idx="3930">
                  <c:v>3.8732099999999998</c:v>
                </c:pt>
                <c:pt idx="3931">
                  <c:v>3.8780700000000001</c:v>
                </c:pt>
                <c:pt idx="3932">
                  <c:v>3.8708900000000002</c:v>
                </c:pt>
                <c:pt idx="3933">
                  <c:v>3.86815</c:v>
                </c:pt>
                <c:pt idx="3934">
                  <c:v>3.8731</c:v>
                </c:pt>
                <c:pt idx="3935">
                  <c:v>3.8755700000000002</c:v>
                </c:pt>
                <c:pt idx="3936">
                  <c:v>3.8796599999999999</c:v>
                </c:pt>
                <c:pt idx="3937">
                  <c:v>3.8634400000000002</c:v>
                </c:pt>
                <c:pt idx="3938">
                  <c:v>3.8861699999999999</c:v>
                </c:pt>
                <c:pt idx="3939">
                  <c:v>3.88192</c:v>
                </c:pt>
                <c:pt idx="3940">
                  <c:v>3.8727</c:v>
                </c:pt>
                <c:pt idx="3941">
                  <c:v>3.8728099999999999</c:v>
                </c:pt>
                <c:pt idx="3942">
                  <c:v>3.87087</c:v>
                </c:pt>
                <c:pt idx="3943">
                  <c:v>3.8724400000000001</c:v>
                </c:pt>
                <c:pt idx="3944">
                  <c:v>3.8799100000000002</c:v>
                </c:pt>
                <c:pt idx="3945">
                  <c:v>3.8679199999999998</c:v>
                </c:pt>
                <c:pt idx="3946">
                  <c:v>3.8715000000000002</c:v>
                </c:pt>
                <c:pt idx="3947">
                  <c:v>3.8802300000000001</c:v>
                </c:pt>
                <c:pt idx="3948">
                  <c:v>3.88449</c:v>
                </c:pt>
                <c:pt idx="3949">
                  <c:v>3.8754</c:v>
                </c:pt>
                <c:pt idx="3950">
                  <c:v>3.8742299999999998</c:v>
                </c:pt>
                <c:pt idx="3951">
                  <c:v>3.8772500000000001</c:v>
                </c:pt>
                <c:pt idx="3952">
                  <c:v>3.8761399999999999</c:v>
                </c:pt>
                <c:pt idx="3953">
                  <c:v>3.8725999999999998</c:v>
                </c:pt>
                <c:pt idx="3954">
                  <c:v>3.8689800000000001</c:v>
                </c:pt>
                <c:pt idx="3955">
                  <c:v>3.8853</c:v>
                </c:pt>
                <c:pt idx="3956">
                  <c:v>3.8812799999999998</c:v>
                </c:pt>
                <c:pt idx="3957">
                  <c:v>3.8915799999999998</c:v>
                </c:pt>
                <c:pt idx="3958">
                  <c:v>3.887</c:v>
                </c:pt>
                <c:pt idx="3959">
                  <c:v>3.8807800000000001</c:v>
                </c:pt>
                <c:pt idx="3960">
                  <c:v>3.87982</c:v>
                </c:pt>
                <c:pt idx="3961">
                  <c:v>3.8808500000000001</c:v>
                </c:pt>
                <c:pt idx="3962">
                  <c:v>3.8783500000000002</c:v>
                </c:pt>
                <c:pt idx="3963">
                  <c:v>3.8908200000000002</c:v>
                </c:pt>
                <c:pt idx="3964">
                  <c:v>3.8837199999999998</c:v>
                </c:pt>
                <c:pt idx="3965">
                  <c:v>3.8929200000000002</c:v>
                </c:pt>
                <c:pt idx="3966">
                  <c:v>3.8923299999999998</c:v>
                </c:pt>
                <c:pt idx="3967">
                  <c:v>3.8792900000000001</c:v>
                </c:pt>
                <c:pt idx="3968">
                  <c:v>3.88869</c:v>
                </c:pt>
                <c:pt idx="3969">
                  <c:v>3.8746399999999999</c:v>
                </c:pt>
                <c:pt idx="3970">
                  <c:v>3.8844500000000002</c:v>
                </c:pt>
                <c:pt idx="3971">
                  <c:v>3.8678599999999999</c:v>
                </c:pt>
                <c:pt idx="3972">
                  <c:v>3.8782899999999998</c:v>
                </c:pt>
                <c:pt idx="3973">
                  <c:v>3.8749899999999999</c:v>
                </c:pt>
                <c:pt idx="3974">
                  <c:v>3.8617900000000001</c:v>
                </c:pt>
                <c:pt idx="3975">
                  <c:v>3.86246</c:v>
                </c:pt>
                <c:pt idx="3976">
                  <c:v>3.8712200000000001</c:v>
                </c:pt>
                <c:pt idx="3977">
                  <c:v>3.8831099999999998</c:v>
                </c:pt>
                <c:pt idx="3978">
                  <c:v>3.8683100000000001</c:v>
                </c:pt>
                <c:pt idx="3979">
                  <c:v>3.87276</c:v>
                </c:pt>
                <c:pt idx="3980">
                  <c:v>3.8708100000000001</c:v>
                </c:pt>
                <c:pt idx="3981">
                  <c:v>3.8721999999999999</c:v>
                </c:pt>
                <c:pt idx="3982">
                  <c:v>3.8819900000000001</c:v>
                </c:pt>
                <c:pt idx="3983">
                  <c:v>3.8769399999999998</c:v>
                </c:pt>
                <c:pt idx="3984">
                  <c:v>3.8701099999999999</c:v>
                </c:pt>
                <c:pt idx="3985">
                  <c:v>3.8799399999999999</c:v>
                </c:pt>
                <c:pt idx="3986">
                  <c:v>3.86971</c:v>
                </c:pt>
                <c:pt idx="3987">
                  <c:v>3.8705099999999999</c:v>
                </c:pt>
                <c:pt idx="3988">
                  <c:v>3.8765200000000002</c:v>
                </c:pt>
                <c:pt idx="3989">
                  <c:v>3.8732199999999999</c:v>
                </c:pt>
                <c:pt idx="3990">
                  <c:v>3.8826700000000001</c:v>
                </c:pt>
                <c:pt idx="3991">
                  <c:v>3.8793299999999999</c:v>
                </c:pt>
                <c:pt idx="3992">
                  <c:v>3.8742200000000002</c:v>
                </c:pt>
                <c:pt idx="3993">
                  <c:v>3.8870200000000001</c:v>
                </c:pt>
                <c:pt idx="3994">
                  <c:v>3.8771100000000001</c:v>
                </c:pt>
                <c:pt idx="3995">
                  <c:v>3.88273</c:v>
                </c:pt>
                <c:pt idx="3996">
                  <c:v>3.8875099999999998</c:v>
                </c:pt>
                <c:pt idx="3997">
                  <c:v>3.8838699999999999</c:v>
                </c:pt>
                <c:pt idx="3998">
                  <c:v>3.8870300000000002</c:v>
                </c:pt>
                <c:pt idx="3999">
                  <c:v>3.8852000000000002</c:v>
                </c:pt>
                <c:pt idx="4000">
                  <c:v>3.90164</c:v>
                </c:pt>
                <c:pt idx="4001">
                  <c:v>3.8844099999999999</c:v>
                </c:pt>
                <c:pt idx="4002">
                  <c:v>3.8858600000000001</c:v>
                </c:pt>
                <c:pt idx="4003">
                  <c:v>3.8867500000000001</c:v>
                </c:pt>
                <c:pt idx="4004">
                  <c:v>3.8836900000000001</c:v>
                </c:pt>
                <c:pt idx="4005">
                  <c:v>3.88489</c:v>
                </c:pt>
                <c:pt idx="4006">
                  <c:v>3.8798300000000001</c:v>
                </c:pt>
                <c:pt idx="4007">
                  <c:v>3.8809900000000002</c:v>
                </c:pt>
                <c:pt idx="4008">
                  <c:v>3.8800400000000002</c:v>
                </c:pt>
                <c:pt idx="4009">
                  <c:v>3.8777499999999998</c:v>
                </c:pt>
                <c:pt idx="4010">
                  <c:v>3.8715099999999998</c:v>
                </c:pt>
                <c:pt idx="4011">
                  <c:v>3.87636</c:v>
                </c:pt>
                <c:pt idx="4012">
                  <c:v>3.86876</c:v>
                </c:pt>
                <c:pt idx="4013">
                  <c:v>3.8783799999999999</c:v>
                </c:pt>
                <c:pt idx="4014">
                  <c:v>3.8770199999999999</c:v>
                </c:pt>
                <c:pt idx="4015">
                  <c:v>3.89975</c:v>
                </c:pt>
                <c:pt idx="4016">
                  <c:v>3.8936600000000001</c:v>
                </c:pt>
                <c:pt idx="4017">
                  <c:v>3.89296</c:v>
                </c:pt>
                <c:pt idx="4018">
                  <c:v>3.8765700000000001</c:v>
                </c:pt>
                <c:pt idx="4019">
                  <c:v>3.8909600000000002</c:v>
                </c:pt>
                <c:pt idx="4020">
                  <c:v>3.87514</c:v>
                </c:pt>
                <c:pt idx="4021">
                  <c:v>3.8809499999999999</c:v>
                </c:pt>
                <c:pt idx="4022">
                  <c:v>3.88835</c:v>
                </c:pt>
                <c:pt idx="4023">
                  <c:v>3.8763200000000002</c:v>
                </c:pt>
                <c:pt idx="4024">
                  <c:v>3.8875500000000001</c:v>
                </c:pt>
                <c:pt idx="4025">
                  <c:v>3.8849800000000001</c:v>
                </c:pt>
                <c:pt idx="4026">
                  <c:v>3.8869099999999999</c:v>
                </c:pt>
                <c:pt idx="4027">
                  <c:v>3.8820700000000001</c:v>
                </c:pt>
                <c:pt idx="4028">
                  <c:v>3.8915500000000001</c:v>
                </c:pt>
                <c:pt idx="4029">
                  <c:v>3.8851599999999999</c:v>
                </c:pt>
                <c:pt idx="4030">
                  <c:v>3.8813</c:v>
                </c:pt>
                <c:pt idx="4031">
                  <c:v>3.8805200000000002</c:v>
                </c:pt>
                <c:pt idx="4032">
                  <c:v>3.8900299999999999</c:v>
                </c:pt>
                <c:pt idx="4033">
                  <c:v>3.8921800000000002</c:v>
                </c:pt>
                <c:pt idx="4034">
                  <c:v>3.8918300000000001</c:v>
                </c:pt>
                <c:pt idx="4035">
                  <c:v>3.90612</c:v>
                </c:pt>
                <c:pt idx="4036">
                  <c:v>3.8974600000000001</c:v>
                </c:pt>
                <c:pt idx="4037">
                  <c:v>3.88808</c:v>
                </c:pt>
                <c:pt idx="4038">
                  <c:v>3.8902600000000001</c:v>
                </c:pt>
                <c:pt idx="4039">
                  <c:v>3.8987099999999999</c:v>
                </c:pt>
                <c:pt idx="4040">
                  <c:v>3.8789699999999998</c:v>
                </c:pt>
                <c:pt idx="4041">
                  <c:v>3.8862000000000001</c:v>
                </c:pt>
                <c:pt idx="4042">
                  <c:v>3.8789199999999999</c:v>
                </c:pt>
                <c:pt idx="4043">
                  <c:v>3.8928199999999999</c:v>
                </c:pt>
                <c:pt idx="4044">
                  <c:v>3.88307</c:v>
                </c:pt>
                <c:pt idx="4045">
                  <c:v>3.8766799999999999</c:v>
                </c:pt>
                <c:pt idx="4046">
                  <c:v>3.8846400000000001</c:v>
                </c:pt>
                <c:pt idx="4047">
                  <c:v>3.8827799999999999</c:v>
                </c:pt>
                <c:pt idx="4048">
                  <c:v>3.8852699999999998</c:v>
                </c:pt>
                <c:pt idx="4049">
                  <c:v>3.8808799999999999</c:v>
                </c:pt>
                <c:pt idx="4050">
                  <c:v>3.8765299999999998</c:v>
                </c:pt>
                <c:pt idx="4051">
                  <c:v>3.87825</c:v>
                </c:pt>
                <c:pt idx="4052">
                  <c:v>3.883</c:v>
                </c:pt>
                <c:pt idx="4053">
                  <c:v>3.8927999999999998</c:v>
                </c:pt>
                <c:pt idx="4054">
                  <c:v>3.8799000000000001</c:v>
                </c:pt>
                <c:pt idx="4055">
                  <c:v>3.8862999999999999</c:v>
                </c:pt>
                <c:pt idx="4056">
                  <c:v>3.8874399999999998</c:v>
                </c:pt>
                <c:pt idx="4057">
                  <c:v>3.8790499999999999</c:v>
                </c:pt>
                <c:pt idx="4058">
                  <c:v>3.8912900000000001</c:v>
                </c:pt>
                <c:pt idx="4059">
                  <c:v>3.8963700000000001</c:v>
                </c:pt>
                <c:pt idx="4060">
                  <c:v>3.87561</c:v>
                </c:pt>
                <c:pt idx="4061">
                  <c:v>3.8960499999999998</c:v>
                </c:pt>
                <c:pt idx="4062">
                  <c:v>3.8938000000000001</c:v>
                </c:pt>
                <c:pt idx="4063">
                  <c:v>3.88388</c:v>
                </c:pt>
                <c:pt idx="4064">
                  <c:v>3.89236</c:v>
                </c:pt>
                <c:pt idx="4065">
                  <c:v>3.8750900000000001</c:v>
                </c:pt>
                <c:pt idx="4066">
                  <c:v>3.8864999999999998</c:v>
                </c:pt>
                <c:pt idx="4067">
                  <c:v>3.8889800000000001</c:v>
                </c:pt>
                <c:pt idx="4068">
                  <c:v>3.89263</c:v>
                </c:pt>
                <c:pt idx="4069">
                  <c:v>3.8866100000000001</c:v>
                </c:pt>
                <c:pt idx="4070">
                  <c:v>3.8896700000000002</c:v>
                </c:pt>
                <c:pt idx="4071">
                  <c:v>3.88774</c:v>
                </c:pt>
                <c:pt idx="4072">
                  <c:v>3.88774</c:v>
                </c:pt>
                <c:pt idx="4073">
                  <c:v>3.8919199999999998</c:v>
                </c:pt>
                <c:pt idx="4074">
                  <c:v>3.8871799999999999</c:v>
                </c:pt>
                <c:pt idx="4075">
                  <c:v>3.8972600000000002</c:v>
                </c:pt>
                <c:pt idx="4076">
                  <c:v>3.8992900000000001</c:v>
                </c:pt>
                <c:pt idx="4077">
                  <c:v>3.89615</c:v>
                </c:pt>
                <c:pt idx="4078">
                  <c:v>3.8906299999999998</c:v>
                </c:pt>
                <c:pt idx="4079">
                  <c:v>3.8987099999999999</c:v>
                </c:pt>
                <c:pt idx="4080">
                  <c:v>3.8902600000000001</c:v>
                </c:pt>
                <c:pt idx="4081">
                  <c:v>3.9053100000000001</c:v>
                </c:pt>
                <c:pt idx="4082">
                  <c:v>3.8980299999999999</c:v>
                </c:pt>
                <c:pt idx="4083">
                  <c:v>3.8900800000000002</c:v>
                </c:pt>
                <c:pt idx="4084">
                  <c:v>3.8935900000000001</c:v>
                </c:pt>
                <c:pt idx="4085">
                  <c:v>3.9009</c:v>
                </c:pt>
                <c:pt idx="4086">
                  <c:v>3.90326</c:v>
                </c:pt>
                <c:pt idx="4087">
                  <c:v>3.89819</c:v>
                </c:pt>
                <c:pt idx="4088">
                  <c:v>3.9178700000000002</c:v>
                </c:pt>
                <c:pt idx="4089">
                  <c:v>3.9110800000000001</c:v>
                </c:pt>
                <c:pt idx="4090">
                  <c:v>3.9128799999999999</c:v>
                </c:pt>
                <c:pt idx="4091">
                  <c:v>3.9143699999999999</c:v>
                </c:pt>
                <c:pt idx="4092">
                  <c:v>3.8945799999999999</c:v>
                </c:pt>
                <c:pt idx="4093">
                  <c:v>3.91981</c:v>
                </c:pt>
                <c:pt idx="4094">
                  <c:v>3.9080599999999999</c:v>
                </c:pt>
                <c:pt idx="4095">
                  <c:v>3.9039199999999998</c:v>
                </c:pt>
                <c:pt idx="4096">
                  <c:v>3.9042699999999999</c:v>
                </c:pt>
                <c:pt idx="4097">
                  <c:v>3.89385</c:v>
                </c:pt>
                <c:pt idx="4098">
                  <c:v>3.8982399999999999</c:v>
                </c:pt>
                <c:pt idx="4099">
                  <c:v>3.90205</c:v>
                </c:pt>
                <c:pt idx="4100">
                  <c:v>3.8901300000000001</c:v>
                </c:pt>
                <c:pt idx="4101">
                  <c:v>3.8923000000000001</c:v>
                </c:pt>
                <c:pt idx="4102">
                  <c:v>3.8951799999999999</c:v>
                </c:pt>
                <c:pt idx="4103">
                  <c:v>3.9040900000000001</c:v>
                </c:pt>
                <c:pt idx="4104">
                  <c:v>3.8883700000000001</c:v>
                </c:pt>
                <c:pt idx="4105">
                  <c:v>3.9043899999999998</c:v>
                </c:pt>
                <c:pt idx="4106">
                  <c:v>3.9024200000000002</c:v>
                </c:pt>
                <c:pt idx="4107">
                  <c:v>3.9016799999999998</c:v>
                </c:pt>
                <c:pt idx="4108">
                  <c:v>3.9017300000000001</c:v>
                </c:pt>
                <c:pt idx="4109">
                  <c:v>3.91214</c:v>
                </c:pt>
                <c:pt idx="4110">
                  <c:v>3.8993600000000002</c:v>
                </c:pt>
                <c:pt idx="4111">
                  <c:v>3.9006400000000001</c:v>
                </c:pt>
                <c:pt idx="4112">
                  <c:v>3.9059400000000002</c:v>
                </c:pt>
                <c:pt idx="4113">
                  <c:v>3.9018799999999998</c:v>
                </c:pt>
                <c:pt idx="4114">
                  <c:v>3.89127</c:v>
                </c:pt>
                <c:pt idx="4115">
                  <c:v>3.90191</c:v>
                </c:pt>
                <c:pt idx="4116">
                  <c:v>3.9086599999999998</c:v>
                </c:pt>
                <c:pt idx="4117">
                  <c:v>3.9098299999999999</c:v>
                </c:pt>
                <c:pt idx="4118">
                  <c:v>3.8979499999999998</c:v>
                </c:pt>
                <c:pt idx="4119">
                  <c:v>3.90652</c:v>
                </c:pt>
                <c:pt idx="4120">
                  <c:v>3.8986700000000001</c:v>
                </c:pt>
                <c:pt idx="4121">
                  <c:v>3.8854799999999998</c:v>
                </c:pt>
                <c:pt idx="4122">
                  <c:v>3.8948999999999998</c:v>
                </c:pt>
                <c:pt idx="4123">
                  <c:v>3.8925100000000001</c:v>
                </c:pt>
                <c:pt idx="4124">
                  <c:v>3.8936899999999999</c:v>
                </c:pt>
                <c:pt idx="4125">
                  <c:v>3.8887499999999999</c:v>
                </c:pt>
                <c:pt idx="4126">
                  <c:v>3.8850099999999999</c:v>
                </c:pt>
                <c:pt idx="4127">
                  <c:v>3.9034800000000001</c:v>
                </c:pt>
                <c:pt idx="4128">
                  <c:v>3.8987599999999998</c:v>
                </c:pt>
                <c:pt idx="4129">
                  <c:v>3.88286</c:v>
                </c:pt>
                <c:pt idx="4130">
                  <c:v>3.8979499999999998</c:v>
                </c:pt>
                <c:pt idx="4131">
                  <c:v>3.8902299999999999</c:v>
                </c:pt>
                <c:pt idx="4132">
                  <c:v>3.8908900000000002</c:v>
                </c:pt>
                <c:pt idx="4133">
                  <c:v>3.9002599999999998</c:v>
                </c:pt>
                <c:pt idx="4134">
                  <c:v>3.89391</c:v>
                </c:pt>
                <c:pt idx="4135">
                  <c:v>3.8804699999999999</c:v>
                </c:pt>
                <c:pt idx="4136">
                  <c:v>3.89303</c:v>
                </c:pt>
                <c:pt idx="4137">
                  <c:v>3.8852600000000002</c:v>
                </c:pt>
                <c:pt idx="4138">
                  <c:v>3.8970799999999999</c:v>
                </c:pt>
                <c:pt idx="4139">
                  <c:v>3.8768899999999999</c:v>
                </c:pt>
                <c:pt idx="4140">
                  <c:v>3.8902899999999998</c:v>
                </c:pt>
                <c:pt idx="4141">
                  <c:v>3.8822000000000001</c:v>
                </c:pt>
                <c:pt idx="4142">
                  <c:v>3.87805</c:v>
                </c:pt>
                <c:pt idx="4143">
                  <c:v>3.8915899999999999</c:v>
                </c:pt>
                <c:pt idx="4144">
                  <c:v>3.87452</c:v>
                </c:pt>
                <c:pt idx="4145">
                  <c:v>3.8960699999999999</c:v>
                </c:pt>
                <c:pt idx="4146">
                  <c:v>3.9065400000000001</c:v>
                </c:pt>
                <c:pt idx="4147">
                  <c:v>3.8953600000000002</c:v>
                </c:pt>
                <c:pt idx="4148">
                  <c:v>3.8942600000000001</c:v>
                </c:pt>
                <c:pt idx="4149">
                  <c:v>3.8911199999999999</c:v>
                </c:pt>
                <c:pt idx="4150">
                  <c:v>3.8909099999999999</c:v>
                </c:pt>
                <c:pt idx="4151">
                  <c:v>3.9007299999999998</c:v>
                </c:pt>
                <c:pt idx="4152">
                  <c:v>3.8934099999999998</c:v>
                </c:pt>
                <c:pt idx="4153">
                  <c:v>3.8957799999999998</c:v>
                </c:pt>
                <c:pt idx="4154">
                  <c:v>3.8964799999999999</c:v>
                </c:pt>
                <c:pt idx="4155">
                  <c:v>3.8845200000000002</c:v>
                </c:pt>
                <c:pt idx="4156">
                  <c:v>3.89</c:v>
                </c:pt>
                <c:pt idx="4157">
                  <c:v>3.8820399999999999</c:v>
                </c:pt>
                <c:pt idx="4158">
                  <c:v>3.89859</c:v>
                </c:pt>
                <c:pt idx="4159">
                  <c:v>3.8913500000000001</c:v>
                </c:pt>
                <c:pt idx="4160">
                  <c:v>3.9007399999999999</c:v>
                </c:pt>
                <c:pt idx="4161">
                  <c:v>3.89269</c:v>
                </c:pt>
                <c:pt idx="4162">
                  <c:v>3.8922099999999999</c:v>
                </c:pt>
                <c:pt idx="4163">
                  <c:v>3.8924300000000001</c:v>
                </c:pt>
                <c:pt idx="4164">
                  <c:v>3.8954900000000001</c:v>
                </c:pt>
                <c:pt idx="4165">
                  <c:v>3.9001800000000002</c:v>
                </c:pt>
                <c:pt idx="4166">
                  <c:v>3.8889</c:v>
                </c:pt>
                <c:pt idx="4167">
                  <c:v>3.9031199999999999</c:v>
                </c:pt>
                <c:pt idx="4168">
                  <c:v>3.8982700000000001</c:v>
                </c:pt>
                <c:pt idx="4169">
                  <c:v>3.9059200000000001</c:v>
                </c:pt>
                <c:pt idx="4170">
                  <c:v>3.8940399999999999</c:v>
                </c:pt>
                <c:pt idx="4171">
                  <c:v>3.8973900000000001</c:v>
                </c:pt>
                <c:pt idx="4172">
                  <c:v>3.8948999999999998</c:v>
                </c:pt>
                <c:pt idx="4173">
                  <c:v>3.8802300000000001</c:v>
                </c:pt>
                <c:pt idx="4174">
                  <c:v>3.8919000000000001</c:v>
                </c:pt>
                <c:pt idx="4175">
                  <c:v>3.8905099999999999</c:v>
                </c:pt>
                <c:pt idx="4176">
                  <c:v>3.8996400000000002</c:v>
                </c:pt>
                <c:pt idx="4177">
                  <c:v>3.8793099999999998</c:v>
                </c:pt>
                <c:pt idx="4178">
                  <c:v>3.8924300000000001</c:v>
                </c:pt>
                <c:pt idx="4179">
                  <c:v>3.89682</c:v>
                </c:pt>
                <c:pt idx="4180">
                  <c:v>3.9088699999999998</c:v>
                </c:pt>
                <c:pt idx="4181">
                  <c:v>3.9154</c:v>
                </c:pt>
                <c:pt idx="4182">
                  <c:v>3.9060899999999998</c:v>
                </c:pt>
                <c:pt idx="4183">
                  <c:v>3.8975300000000002</c:v>
                </c:pt>
                <c:pt idx="4184">
                  <c:v>3.9006599999999998</c:v>
                </c:pt>
                <c:pt idx="4185">
                  <c:v>3.8913000000000002</c:v>
                </c:pt>
                <c:pt idx="4186">
                  <c:v>3.8990399999999998</c:v>
                </c:pt>
                <c:pt idx="4187">
                  <c:v>3.9026299999999998</c:v>
                </c:pt>
                <c:pt idx="4188">
                  <c:v>3.89168</c:v>
                </c:pt>
                <c:pt idx="4189">
                  <c:v>3.8900600000000001</c:v>
                </c:pt>
                <c:pt idx="4190">
                  <c:v>3.89317</c:v>
                </c:pt>
                <c:pt idx="4191">
                  <c:v>3.8996200000000001</c:v>
                </c:pt>
                <c:pt idx="4192">
                  <c:v>3.90286</c:v>
                </c:pt>
                <c:pt idx="4193">
                  <c:v>3.9056500000000001</c:v>
                </c:pt>
                <c:pt idx="4194">
                  <c:v>3.90523</c:v>
                </c:pt>
                <c:pt idx="4195">
                  <c:v>3.9035700000000002</c:v>
                </c:pt>
                <c:pt idx="4196">
                  <c:v>3.9052799999999999</c:v>
                </c:pt>
                <c:pt idx="4197">
                  <c:v>3.8998900000000001</c:v>
                </c:pt>
                <c:pt idx="4198">
                  <c:v>3.8942700000000001</c:v>
                </c:pt>
                <c:pt idx="4199">
                  <c:v>3.89263</c:v>
                </c:pt>
                <c:pt idx="4200">
                  <c:v>3.90293</c:v>
                </c:pt>
                <c:pt idx="4201">
                  <c:v>3.8904399999999999</c:v>
                </c:pt>
                <c:pt idx="4202">
                  <c:v>3.9049100000000001</c:v>
                </c:pt>
                <c:pt idx="4203">
                  <c:v>3.8828499999999999</c:v>
                </c:pt>
                <c:pt idx="4204">
                  <c:v>3.8877799999999998</c:v>
                </c:pt>
                <c:pt idx="4205">
                  <c:v>3.9043100000000002</c:v>
                </c:pt>
                <c:pt idx="4206">
                  <c:v>3.8982299999999999</c:v>
                </c:pt>
                <c:pt idx="4207">
                  <c:v>3.9013</c:v>
                </c:pt>
                <c:pt idx="4208">
                  <c:v>3.8978199999999998</c:v>
                </c:pt>
                <c:pt idx="4209">
                  <c:v>3.8923999999999999</c:v>
                </c:pt>
                <c:pt idx="4210">
                  <c:v>3.8880699999999999</c:v>
                </c:pt>
                <c:pt idx="4211">
                  <c:v>3.8940000000000001</c:v>
                </c:pt>
                <c:pt idx="4212">
                  <c:v>3.8801800000000002</c:v>
                </c:pt>
                <c:pt idx="4213">
                  <c:v>3.89846</c:v>
                </c:pt>
                <c:pt idx="4214">
                  <c:v>3.8984899999999998</c:v>
                </c:pt>
                <c:pt idx="4215">
                  <c:v>3.8918400000000002</c:v>
                </c:pt>
                <c:pt idx="4216">
                  <c:v>3.8725900000000002</c:v>
                </c:pt>
                <c:pt idx="4217">
                  <c:v>3.8869400000000001</c:v>
                </c:pt>
                <c:pt idx="4218">
                  <c:v>3.8885999999999998</c:v>
                </c:pt>
                <c:pt idx="4219">
                  <c:v>3.8931200000000001</c:v>
                </c:pt>
                <c:pt idx="4220">
                  <c:v>3.8856999999999999</c:v>
                </c:pt>
                <c:pt idx="4221">
                  <c:v>3.8824700000000001</c:v>
                </c:pt>
                <c:pt idx="4222">
                  <c:v>3.8942800000000002</c:v>
                </c:pt>
                <c:pt idx="4223">
                  <c:v>3.8922599999999998</c:v>
                </c:pt>
                <c:pt idx="4224">
                  <c:v>3.87548</c:v>
                </c:pt>
                <c:pt idx="4225">
                  <c:v>3.8780700000000001</c:v>
                </c:pt>
                <c:pt idx="4226">
                  <c:v>3.8805700000000001</c:v>
                </c:pt>
                <c:pt idx="4227">
                  <c:v>3.8814899999999999</c:v>
                </c:pt>
                <c:pt idx="4228">
                  <c:v>3.8930099999999999</c:v>
                </c:pt>
                <c:pt idx="4229">
                  <c:v>3.8992499999999999</c:v>
                </c:pt>
                <c:pt idx="4230">
                  <c:v>3.8975200000000001</c:v>
                </c:pt>
                <c:pt idx="4231">
                  <c:v>3.8922699999999999</c:v>
                </c:pt>
                <c:pt idx="4232">
                  <c:v>3.89486</c:v>
                </c:pt>
                <c:pt idx="4233">
                  <c:v>3.8877999999999999</c:v>
                </c:pt>
                <c:pt idx="4234">
                  <c:v>3.8915500000000001</c:v>
                </c:pt>
                <c:pt idx="4235">
                  <c:v>3.8937300000000001</c:v>
                </c:pt>
                <c:pt idx="4236">
                  <c:v>3.8955500000000001</c:v>
                </c:pt>
                <c:pt idx="4237">
                  <c:v>3.8908499999999999</c:v>
                </c:pt>
                <c:pt idx="4238">
                  <c:v>3.90049</c:v>
                </c:pt>
                <c:pt idx="4239">
                  <c:v>3.8923700000000001</c:v>
                </c:pt>
                <c:pt idx="4240">
                  <c:v>3.9052199999999999</c:v>
                </c:pt>
                <c:pt idx="4241">
                  <c:v>3.9096199999999999</c:v>
                </c:pt>
                <c:pt idx="4242">
                  <c:v>3.9086400000000001</c:v>
                </c:pt>
                <c:pt idx="4243">
                  <c:v>3.90008</c:v>
                </c:pt>
                <c:pt idx="4244">
                  <c:v>3.89859</c:v>
                </c:pt>
                <c:pt idx="4245">
                  <c:v>3.90273</c:v>
                </c:pt>
                <c:pt idx="4246">
                  <c:v>3.9078200000000001</c:v>
                </c:pt>
                <c:pt idx="4247">
                  <c:v>3.8909899999999999</c:v>
                </c:pt>
                <c:pt idx="4248">
                  <c:v>3.9016799999999998</c:v>
                </c:pt>
                <c:pt idx="4249">
                  <c:v>3.90903</c:v>
                </c:pt>
                <c:pt idx="4250">
                  <c:v>3.9010699999999998</c:v>
                </c:pt>
                <c:pt idx="4251">
                  <c:v>3.8904800000000002</c:v>
                </c:pt>
                <c:pt idx="4252">
                  <c:v>3.89384</c:v>
                </c:pt>
                <c:pt idx="4253">
                  <c:v>3.8863400000000001</c:v>
                </c:pt>
                <c:pt idx="4254">
                  <c:v>3.8948200000000002</c:v>
                </c:pt>
                <c:pt idx="4255">
                  <c:v>3.88198</c:v>
                </c:pt>
                <c:pt idx="4256">
                  <c:v>3.89222</c:v>
                </c:pt>
                <c:pt idx="4257">
                  <c:v>3.8996</c:v>
                </c:pt>
                <c:pt idx="4258">
                  <c:v>3.8854000000000002</c:v>
                </c:pt>
                <c:pt idx="4259">
                  <c:v>3.8973800000000001</c:v>
                </c:pt>
                <c:pt idx="4260">
                  <c:v>3.89913</c:v>
                </c:pt>
                <c:pt idx="4261">
                  <c:v>3.90727</c:v>
                </c:pt>
                <c:pt idx="4262">
                  <c:v>3.8876599999999999</c:v>
                </c:pt>
                <c:pt idx="4263">
                  <c:v>3.88876</c:v>
                </c:pt>
                <c:pt idx="4264">
                  <c:v>3.8975200000000001</c:v>
                </c:pt>
                <c:pt idx="4265">
                  <c:v>3.8980600000000001</c:v>
                </c:pt>
                <c:pt idx="4266">
                  <c:v>3.8815300000000001</c:v>
                </c:pt>
                <c:pt idx="4267">
                  <c:v>3.8913899999999999</c:v>
                </c:pt>
                <c:pt idx="4268">
                  <c:v>3.88781</c:v>
                </c:pt>
                <c:pt idx="4269">
                  <c:v>3.8979400000000002</c:v>
                </c:pt>
                <c:pt idx="4270">
                  <c:v>3.8990800000000001</c:v>
                </c:pt>
                <c:pt idx="4271">
                  <c:v>3.8904899999999998</c:v>
                </c:pt>
                <c:pt idx="4272">
                  <c:v>3.89628</c:v>
                </c:pt>
                <c:pt idx="4273">
                  <c:v>3.8907600000000002</c:v>
                </c:pt>
                <c:pt idx="4274">
                  <c:v>3.9005999999999998</c:v>
                </c:pt>
                <c:pt idx="4275">
                  <c:v>3.8942000000000001</c:v>
                </c:pt>
                <c:pt idx="4276">
                  <c:v>3.8925999999999998</c:v>
                </c:pt>
                <c:pt idx="4277">
                  <c:v>3.9054700000000002</c:v>
                </c:pt>
                <c:pt idx="4278">
                  <c:v>3.90368</c:v>
                </c:pt>
                <c:pt idx="4279">
                  <c:v>3.8993899999999999</c:v>
                </c:pt>
                <c:pt idx="4280">
                  <c:v>3.8902000000000001</c:v>
                </c:pt>
                <c:pt idx="4281">
                  <c:v>3.9045800000000002</c:v>
                </c:pt>
                <c:pt idx="4282">
                  <c:v>3.8944899999999998</c:v>
                </c:pt>
                <c:pt idx="4283">
                  <c:v>3.8854500000000001</c:v>
                </c:pt>
                <c:pt idx="4284">
                  <c:v>3.8911699999999998</c:v>
                </c:pt>
                <c:pt idx="4285">
                  <c:v>3.8950300000000002</c:v>
                </c:pt>
                <c:pt idx="4286">
                  <c:v>3.8985799999999999</c:v>
                </c:pt>
                <c:pt idx="4287">
                  <c:v>3.9025300000000001</c:v>
                </c:pt>
                <c:pt idx="4288">
                  <c:v>3.9056199999999999</c:v>
                </c:pt>
                <c:pt idx="4289">
                  <c:v>3.91276</c:v>
                </c:pt>
                <c:pt idx="4290">
                  <c:v>3.9052799999999999</c:v>
                </c:pt>
                <c:pt idx="4291">
                  <c:v>3.9001899999999998</c:v>
                </c:pt>
                <c:pt idx="4292">
                  <c:v>3.8873500000000001</c:v>
                </c:pt>
                <c:pt idx="4293">
                  <c:v>3.8904800000000002</c:v>
                </c:pt>
                <c:pt idx="4294">
                  <c:v>3.8811399999999998</c:v>
                </c:pt>
                <c:pt idx="4295">
                  <c:v>3.8904000000000001</c:v>
                </c:pt>
                <c:pt idx="4296">
                  <c:v>3.8975499999999998</c:v>
                </c:pt>
                <c:pt idx="4297">
                  <c:v>3.89425</c:v>
                </c:pt>
                <c:pt idx="4298">
                  <c:v>3.9011100000000001</c:v>
                </c:pt>
                <c:pt idx="4299">
                  <c:v>3.8904000000000001</c:v>
                </c:pt>
                <c:pt idx="4300">
                  <c:v>3.8934000000000002</c:v>
                </c:pt>
                <c:pt idx="4301">
                  <c:v>3.8993500000000001</c:v>
                </c:pt>
                <c:pt idx="4302">
                  <c:v>3.8821099999999999</c:v>
                </c:pt>
                <c:pt idx="4303">
                  <c:v>3.8892699999999998</c:v>
                </c:pt>
                <c:pt idx="4304">
                  <c:v>3.89384</c:v>
                </c:pt>
                <c:pt idx="4305">
                  <c:v>3.89113</c:v>
                </c:pt>
                <c:pt idx="4306">
                  <c:v>3.8829699999999998</c:v>
                </c:pt>
                <c:pt idx="4307">
                  <c:v>3.8931300000000002</c:v>
                </c:pt>
                <c:pt idx="4308">
                  <c:v>3.8932099999999998</c:v>
                </c:pt>
                <c:pt idx="4309">
                  <c:v>3.88611</c:v>
                </c:pt>
                <c:pt idx="4310">
                  <c:v>3.88768</c:v>
                </c:pt>
                <c:pt idx="4311">
                  <c:v>3.8890199999999999</c:v>
                </c:pt>
                <c:pt idx="4312">
                  <c:v>3.8783300000000001</c:v>
                </c:pt>
                <c:pt idx="4313">
                  <c:v>3.88957</c:v>
                </c:pt>
                <c:pt idx="4314">
                  <c:v>3.8897900000000001</c:v>
                </c:pt>
                <c:pt idx="4315">
                  <c:v>3.8961199999999998</c:v>
                </c:pt>
                <c:pt idx="4316">
                  <c:v>3.8842699999999999</c:v>
                </c:pt>
                <c:pt idx="4317">
                  <c:v>3.8959199999999998</c:v>
                </c:pt>
                <c:pt idx="4318">
                  <c:v>3.8923899999999998</c:v>
                </c:pt>
                <c:pt idx="4319">
                  <c:v>3.8927299999999998</c:v>
                </c:pt>
                <c:pt idx="4320">
                  <c:v>3.90428</c:v>
                </c:pt>
                <c:pt idx="4321">
                  <c:v>3.9052799999999999</c:v>
                </c:pt>
                <c:pt idx="4322">
                  <c:v>3.8947600000000002</c:v>
                </c:pt>
                <c:pt idx="4323">
                  <c:v>3.8997899999999999</c:v>
                </c:pt>
                <c:pt idx="4324">
                  <c:v>3.8784700000000001</c:v>
                </c:pt>
                <c:pt idx="4325">
                  <c:v>3.8972000000000002</c:v>
                </c:pt>
                <c:pt idx="4326">
                  <c:v>3.8946200000000002</c:v>
                </c:pt>
                <c:pt idx="4327">
                  <c:v>3.8902700000000001</c:v>
                </c:pt>
                <c:pt idx="4328">
                  <c:v>3.9002300000000001</c:v>
                </c:pt>
                <c:pt idx="4329">
                  <c:v>3.8968400000000001</c:v>
                </c:pt>
                <c:pt idx="4330">
                  <c:v>3.8991600000000002</c:v>
                </c:pt>
                <c:pt idx="4331">
                  <c:v>3.8954</c:v>
                </c:pt>
                <c:pt idx="4332">
                  <c:v>3.88266</c:v>
                </c:pt>
                <c:pt idx="4333">
                  <c:v>3.8831099999999998</c:v>
                </c:pt>
                <c:pt idx="4334">
                  <c:v>3.89236</c:v>
                </c:pt>
                <c:pt idx="4335">
                  <c:v>3.8944299999999998</c:v>
                </c:pt>
                <c:pt idx="4336">
                  <c:v>3.9042699999999999</c:v>
                </c:pt>
                <c:pt idx="4337">
                  <c:v>3.8851499999999999</c:v>
                </c:pt>
                <c:pt idx="4338">
                  <c:v>3.9035299999999999</c:v>
                </c:pt>
                <c:pt idx="4339">
                  <c:v>3.9035600000000001</c:v>
                </c:pt>
                <c:pt idx="4340">
                  <c:v>3.89682</c:v>
                </c:pt>
                <c:pt idx="4341">
                  <c:v>3.8924599999999998</c:v>
                </c:pt>
                <c:pt idx="4342">
                  <c:v>3.8961700000000001</c:v>
                </c:pt>
                <c:pt idx="4343">
                  <c:v>3.89845</c:v>
                </c:pt>
                <c:pt idx="4344">
                  <c:v>3.8862199999999998</c:v>
                </c:pt>
                <c:pt idx="4345">
                  <c:v>3.8904100000000001</c:v>
                </c:pt>
                <c:pt idx="4346">
                  <c:v>3.89527</c:v>
                </c:pt>
                <c:pt idx="4347">
                  <c:v>3.8988900000000002</c:v>
                </c:pt>
                <c:pt idx="4348">
                  <c:v>3.9039600000000001</c:v>
                </c:pt>
                <c:pt idx="4349">
                  <c:v>3.8950900000000002</c:v>
                </c:pt>
                <c:pt idx="4350">
                  <c:v>3.9010099999999999</c:v>
                </c:pt>
                <c:pt idx="4351">
                  <c:v>3.8985400000000001</c:v>
                </c:pt>
                <c:pt idx="4352">
                  <c:v>3.9084699999999999</c:v>
                </c:pt>
                <c:pt idx="4353">
                  <c:v>3.90245</c:v>
                </c:pt>
                <c:pt idx="4354">
                  <c:v>3.90055</c:v>
                </c:pt>
                <c:pt idx="4355">
                  <c:v>3.8883399999999999</c:v>
                </c:pt>
                <c:pt idx="4356">
                  <c:v>3.9097599999999999</c:v>
                </c:pt>
                <c:pt idx="4357">
                  <c:v>3.9043000000000001</c:v>
                </c:pt>
                <c:pt idx="4358">
                  <c:v>3.9172600000000002</c:v>
                </c:pt>
                <c:pt idx="4359">
                  <c:v>3.8988200000000002</c:v>
                </c:pt>
                <c:pt idx="4360">
                  <c:v>3.9037899999999999</c:v>
                </c:pt>
                <c:pt idx="4361">
                  <c:v>3.9035199999999999</c:v>
                </c:pt>
                <c:pt idx="4362">
                  <c:v>3.9075299999999999</c:v>
                </c:pt>
                <c:pt idx="4363">
                  <c:v>3.8999100000000002</c:v>
                </c:pt>
                <c:pt idx="4364">
                  <c:v>3.9056000000000002</c:v>
                </c:pt>
                <c:pt idx="4365">
                  <c:v>3.8991099999999999</c:v>
                </c:pt>
                <c:pt idx="4366">
                  <c:v>3.8942999999999999</c:v>
                </c:pt>
                <c:pt idx="4367">
                  <c:v>3.8992599999999999</c:v>
                </c:pt>
                <c:pt idx="4368">
                  <c:v>3.8892799999999998</c:v>
                </c:pt>
                <c:pt idx="4369">
                  <c:v>3.8856099999999998</c:v>
                </c:pt>
                <c:pt idx="4370">
                  <c:v>3.8981699999999999</c:v>
                </c:pt>
                <c:pt idx="4371">
                  <c:v>3.8829199999999999</c:v>
                </c:pt>
                <c:pt idx="4372">
                  <c:v>3.90143</c:v>
                </c:pt>
                <c:pt idx="4373">
                  <c:v>3.88646</c:v>
                </c:pt>
                <c:pt idx="4374">
                  <c:v>3.89812</c:v>
                </c:pt>
                <c:pt idx="4375">
                  <c:v>3.8967800000000001</c:v>
                </c:pt>
                <c:pt idx="4376">
                  <c:v>3.8938899999999999</c:v>
                </c:pt>
                <c:pt idx="4377">
                  <c:v>3.9057300000000001</c:v>
                </c:pt>
                <c:pt idx="4378">
                  <c:v>3.9029400000000001</c:v>
                </c:pt>
                <c:pt idx="4379">
                  <c:v>3.9171999999999998</c:v>
                </c:pt>
                <c:pt idx="4380">
                  <c:v>3.9134600000000002</c:v>
                </c:pt>
                <c:pt idx="4381">
                  <c:v>3.91031</c:v>
                </c:pt>
                <c:pt idx="4382">
                  <c:v>3.9135599999999999</c:v>
                </c:pt>
                <c:pt idx="4383">
                  <c:v>3.9128699999999998</c:v>
                </c:pt>
                <c:pt idx="4384">
                  <c:v>3.9155199999999999</c:v>
                </c:pt>
                <c:pt idx="4385">
                  <c:v>3.9084500000000002</c:v>
                </c:pt>
                <c:pt idx="4386">
                  <c:v>3.9163999999999999</c:v>
                </c:pt>
                <c:pt idx="4387">
                  <c:v>3.9001299999999999</c:v>
                </c:pt>
                <c:pt idx="4388">
                  <c:v>3.9117600000000001</c:v>
                </c:pt>
                <c:pt idx="4389">
                  <c:v>3.9055399999999998</c:v>
                </c:pt>
                <c:pt idx="4390">
                  <c:v>3.8927</c:v>
                </c:pt>
                <c:pt idx="4391">
                  <c:v>3.8905500000000002</c:v>
                </c:pt>
                <c:pt idx="4392">
                  <c:v>3.8960599999999999</c:v>
                </c:pt>
                <c:pt idx="4393">
                  <c:v>3.9097200000000001</c:v>
                </c:pt>
                <c:pt idx="4394">
                  <c:v>3.8980399999999999</c:v>
                </c:pt>
                <c:pt idx="4395">
                  <c:v>3.8902600000000001</c:v>
                </c:pt>
                <c:pt idx="4396">
                  <c:v>3.90917</c:v>
                </c:pt>
                <c:pt idx="4397">
                  <c:v>3.9065699999999999</c:v>
                </c:pt>
                <c:pt idx="4398">
                  <c:v>3.9048099999999999</c:v>
                </c:pt>
                <c:pt idx="4399">
                  <c:v>3.8983699999999999</c:v>
                </c:pt>
                <c:pt idx="4400">
                  <c:v>3.8949199999999999</c:v>
                </c:pt>
                <c:pt idx="4401">
                  <c:v>3.9173399999999998</c:v>
                </c:pt>
                <c:pt idx="4402">
                  <c:v>3.9026800000000001</c:v>
                </c:pt>
                <c:pt idx="4403">
                  <c:v>3.9028299999999998</c:v>
                </c:pt>
                <c:pt idx="4404">
                  <c:v>3.91594</c:v>
                </c:pt>
                <c:pt idx="4405">
                  <c:v>3.9198499999999998</c:v>
                </c:pt>
                <c:pt idx="4406">
                  <c:v>3.9218099999999998</c:v>
                </c:pt>
                <c:pt idx="4407">
                  <c:v>3.9108700000000001</c:v>
                </c:pt>
                <c:pt idx="4408">
                  <c:v>3.9105500000000002</c:v>
                </c:pt>
                <c:pt idx="4409">
                  <c:v>3.9155199999999999</c:v>
                </c:pt>
                <c:pt idx="4410">
                  <c:v>3.9235500000000001</c:v>
                </c:pt>
                <c:pt idx="4411">
                  <c:v>3.91682</c:v>
                </c:pt>
                <c:pt idx="4412">
                  <c:v>3.9157299999999999</c:v>
                </c:pt>
                <c:pt idx="4413">
                  <c:v>3.9235199999999999</c:v>
                </c:pt>
                <c:pt idx="4414">
                  <c:v>3.9130799999999999</c:v>
                </c:pt>
                <c:pt idx="4415">
                  <c:v>3.9209100000000001</c:v>
                </c:pt>
                <c:pt idx="4416">
                  <c:v>3.9321100000000002</c:v>
                </c:pt>
                <c:pt idx="4417">
                  <c:v>3.9340600000000001</c:v>
                </c:pt>
                <c:pt idx="4418">
                  <c:v>3.9247100000000001</c:v>
                </c:pt>
                <c:pt idx="4419">
                  <c:v>3.9119000000000002</c:v>
                </c:pt>
                <c:pt idx="4420">
                  <c:v>3.9051300000000002</c:v>
                </c:pt>
                <c:pt idx="4421">
                  <c:v>3.9006799999999999</c:v>
                </c:pt>
                <c:pt idx="4422">
                  <c:v>3.9144000000000001</c:v>
                </c:pt>
                <c:pt idx="4423">
                  <c:v>3.9110200000000002</c:v>
                </c:pt>
                <c:pt idx="4424">
                  <c:v>3.90848</c:v>
                </c:pt>
                <c:pt idx="4425">
                  <c:v>3.90774</c:v>
                </c:pt>
                <c:pt idx="4426">
                  <c:v>3.91147</c:v>
                </c:pt>
                <c:pt idx="4427">
                  <c:v>3.9154300000000002</c:v>
                </c:pt>
                <c:pt idx="4428">
                  <c:v>3.9074</c:v>
                </c:pt>
                <c:pt idx="4429">
                  <c:v>3.9008500000000002</c:v>
                </c:pt>
                <c:pt idx="4430">
                  <c:v>3.9037999999999999</c:v>
                </c:pt>
                <c:pt idx="4431">
                  <c:v>3.8976799999999998</c:v>
                </c:pt>
                <c:pt idx="4432">
                  <c:v>3.8990200000000002</c:v>
                </c:pt>
                <c:pt idx="4433">
                  <c:v>3.9076900000000001</c:v>
                </c:pt>
                <c:pt idx="4434">
                  <c:v>3.9080300000000001</c:v>
                </c:pt>
                <c:pt idx="4435">
                  <c:v>3.9001700000000001</c:v>
                </c:pt>
                <c:pt idx="4436">
                  <c:v>3.8913799999999998</c:v>
                </c:pt>
                <c:pt idx="4437">
                  <c:v>3.8902899999999998</c:v>
                </c:pt>
                <c:pt idx="4438">
                  <c:v>3.8883899999999998</c:v>
                </c:pt>
                <c:pt idx="4439">
                  <c:v>3.8957600000000001</c:v>
                </c:pt>
                <c:pt idx="4440">
                  <c:v>3.8881100000000002</c:v>
                </c:pt>
                <c:pt idx="4441">
                  <c:v>3.9003899999999998</c:v>
                </c:pt>
                <c:pt idx="4442">
                  <c:v>3.89459</c:v>
                </c:pt>
                <c:pt idx="4443">
                  <c:v>3.8974799999999998</c:v>
                </c:pt>
                <c:pt idx="4444">
                  <c:v>3.9025799999999999</c:v>
                </c:pt>
                <c:pt idx="4445">
                  <c:v>3.8920599999999999</c:v>
                </c:pt>
                <c:pt idx="4446">
                  <c:v>3.8793199999999999</c:v>
                </c:pt>
                <c:pt idx="4447">
                  <c:v>3.9000400000000002</c:v>
                </c:pt>
                <c:pt idx="4448">
                  <c:v>3.8973100000000001</c:v>
                </c:pt>
                <c:pt idx="4449">
                  <c:v>3.8808600000000002</c:v>
                </c:pt>
                <c:pt idx="4450">
                  <c:v>3.8862100000000002</c:v>
                </c:pt>
                <c:pt idx="4451">
                  <c:v>3.8843200000000002</c:v>
                </c:pt>
                <c:pt idx="4452">
                  <c:v>3.8846400000000001</c:v>
                </c:pt>
                <c:pt idx="4453">
                  <c:v>3.8851499999999999</c:v>
                </c:pt>
                <c:pt idx="4454">
                  <c:v>3.8905699999999999</c:v>
                </c:pt>
                <c:pt idx="4455">
                  <c:v>3.8901500000000002</c:v>
                </c:pt>
                <c:pt idx="4456">
                  <c:v>3.8932199999999999</c:v>
                </c:pt>
                <c:pt idx="4457">
                  <c:v>3.8872300000000002</c:v>
                </c:pt>
                <c:pt idx="4458">
                  <c:v>3.8881399999999999</c:v>
                </c:pt>
                <c:pt idx="4459">
                  <c:v>3.8877999999999999</c:v>
                </c:pt>
                <c:pt idx="4460">
                  <c:v>3.9020199999999998</c:v>
                </c:pt>
                <c:pt idx="4461">
                  <c:v>3.8969900000000002</c:v>
                </c:pt>
                <c:pt idx="4462">
                  <c:v>3.9041399999999999</c:v>
                </c:pt>
                <c:pt idx="4463">
                  <c:v>3.8989799999999999</c:v>
                </c:pt>
                <c:pt idx="4464">
                  <c:v>3.91133</c:v>
                </c:pt>
                <c:pt idx="4465">
                  <c:v>3.8995199999999999</c:v>
                </c:pt>
                <c:pt idx="4466">
                  <c:v>3.9061499999999998</c:v>
                </c:pt>
                <c:pt idx="4467">
                  <c:v>3.9060100000000002</c:v>
                </c:pt>
                <c:pt idx="4468">
                  <c:v>3.8995899999999999</c:v>
                </c:pt>
                <c:pt idx="4469">
                  <c:v>3.8897499999999998</c:v>
                </c:pt>
                <c:pt idx="4470">
                  <c:v>3.9019699999999999</c:v>
                </c:pt>
                <c:pt idx="4471">
                  <c:v>3.9031600000000002</c:v>
                </c:pt>
                <c:pt idx="4472">
                  <c:v>3.89534</c:v>
                </c:pt>
                <c:pt idx="4473">
                  <c:v>3.8902800000000002</c:v>
                </c:pt>
                <c:pt idx="4474">
                  <c:v>3.8786499999999999</c:v>
                </c:pt>
                <c:pt idx="4475">
                  <c:v>3.8919999999999999</c:v>
                </c:pt>
                <c:pt idx="4476">
                  <c:v>3.8966799999999999</c:v>
                </c:pt>
                <c:pt idx="4477">
                  <c:v>3.8987500000000002</c:v>
                </c:pt>
                <c:pt idx="4478">
                  <c:v>3.9084599999999998</c:v>
                </c:pt>
                <c:pt idx="4479">
                  <c:v>3.9113199999999999</c:v>
                </c:pt>
                <c:pt idx="4480">
                  <c:v>3.9008600000000002</c:v>
                </c:pt>
                <c:pt idx="4481">
                  <c:v>3.9026999999999998</c:v>
                </c:pt>
                <c:pt idx="4482">
                  <c:v>3.8907600000000002</c:v>
                </c:pt>
                <c:pt idx="4483">
                  <c:v>3.9061599999999999</c:v>
                </c:pt>
                <c:pt idx="4484">
                  <c:v>3.8980299999999999</c:v>
                </c:pt>
                <c:pt idx="4485">
                  <c:v>3.8992399999999998</c:v>
                </c:pt>
                <c:pt idx="4486">
                  <c:v>3.8999199999999998</c:v>
                </c:pt>
                <c:pt idx="4487">
                  <c:v>3.90605</c:v>
                </c:pt>
                <c:pt idx="4488">
                  <c:v>3.8879199999999998</c:v>
                </c:pt>
                <c:pt idx="4489">
                  <c:v>3.9114399999999998</c:v>
                </c:pt>
                <c:pt idx="4490">
                  <c:v>3.90076</c:v>
                </c:pt>
                <c:pt idx="4491">
                  <c:v>3.90821</c:v>
                </c:pt>
                <c:pt idx="4492">
                  <c:v>3.9095800000000001</c:v>
                </c:pt>
                <c:pt idx="4493">
                  <c:v>3.90191</c:v>
                </c:pt>
                <c:pt idx="4494">
                  <c:v>3.89771</c:v>
                </c:pt>
                <c:pt idx="4495">
                  <c:v>3.9094699999999998</c:v>
                </c:pt>
                <c:pt idx="4496">
                  <c:v>3.9097900000000001</c:v>
                </c:pt>
                <c:pt idx="4497">
                  <c:v>3.89303</c:v>
                </c:pt>
                <c:pt idx="4498">
                  <c:v>3.9043399999999999</c:v>
                </c:pt>
                <c:pt idx="4499">
                  <c:v>3.89635</c:v>
                </c:pt>
                <c:pt idx="4500">
                  <c:v>3.9016000000000002</c:v>
                </c:pt>
                <c:pt idx="4501">
                  <c:v>3.9092899999999999</c:v>
                </c:pt>
                <c:pt idx="4502">
                  <c:v>3.9170099999999999</c:v>
                </c:pt>
                <c:pt idx="4503">
                  <c:v>3.9068399999999999</c:v>
                </c:pt>
                <c:pt idx="4504">
                  <c:v>3.9104100000000002</c:v>
                </c:pt>
                <c:pt idx="4505">
                  <c:v>3.8970400000000001</c:v>
                </c:pt>
                <c:pt idx="4506">
                  <c:v>3.9122499999999998</c:v>
                </c:pt>
                <c:pt idx="4507">
                  <c:v>3.90618</c:v>
                </c:pt>
                <c:pt idx="4508">
                  <c:v>3.8976700000000002</c:v>
                </c:pt>
                <c:pt idx="4509">
                  <c:v>3.8948299999999998</c:v>
                </c:pt>
                <c:pt idx="4510">
                  <c:v>3.9058600000000001</c:v>
                </c:pt>
                <c:pt idx="4511">
                  <c:v>3.9117600000000001</c:v>
                </c:pt>
                <c:pt idx="4512">
                  <c:v>3.9163000000000001</c:v>
                </c:pt>
                <c:pt idx="4513">
                  <c:v>3.9112300000000002</c:v>
                </c:pt>
                <c:pt idx="4514">
                  <c:v>3.9073199999999999</c:v>
                </c:pt>
                <c:pt idx="4515">
                  <c:v>3.9059599999999999</c:v>
                </c:pt>
                <c:pt idx="4516">
                  <c:v>3.9118599999999999</c:v>
                </c:pt>
                <c:pt idx="4517">
                  <c:v>3.9111400000000001</c:v>
                </c:pt>
                <c:pt idx="4518">
                  <c:v>3.91547</c:v>
                </c:pt>
                <c:pt idx="4519">
                  <c:v>3.9171900000000002</c:v>
                </c:pt>
                <c:pt idx="4520">
                  <c:v>3.9038499999999998</c:v>
                </c:pt>
                <c:pt idx="4521">
                  <c:v>3.9002400000000002</c:v>
                </c:pt>
                <c:pt idx="4522">
                  <c:v>3.8948999999999998</c:v>
                </c:pt>
                <c:pt idx="4523">
                  <c:v>3.9023400000000001</c:v>
                </c:pt>
                <c:pt idx="4524">
                  <c:v>3.9002699999999999</c:v>
                </c:pt>
                <c:pt idx="4525">
                  <c:v>3.89324</c:v>
                </c:pt>
                <c:pt idx="4526">
                  <c:v>3.89723</c:v>
                </c:pt>
                <c:pt idx="4527">
                  <c:v>3.9076399999999998</c:v>
                </c:pt>
                <c:pt idx="4528">
                  <c:v>3.8936899999999999</c:v>
                </c:pt>
                <c:pt idx="4529">
                  <c:v>3.9113699999999998</c:v>
                </c:pt>
                <c:pt idx="4530">
                  <c:v>3.9060800000000002</c:v>
                </c:pt>
                <c:pt idx="4531">
                  <c:v>3.91526</c:v>
                </c:pt>
                <c:pt idx="4532">
                  <c:v>3.9222000000000001</c:v>
                </c:pt>
                <c:pt idx="4533">
                  <c:v>3.9109400000000001</c:v>
                </c:pt>
                <c:pt idx="4534">
                  <c:v>3.9167999999999998</c:v>
                </c:pt>
                <c:pt idx="4535">
                  <c:v>3.9129100000000001</c:v>
                </c:pt>
                <c:pt idx="4536">
                  <c:v>3.9003199999999998</c:v>
                </c:pt>
                <c:pt idx="4537">
                  <c:v>3.9264100000000002</c:v>
                </c:pt>
                <c:pt idx="4538">
                  <c:v>3.9248799999999999</c:v>
                </c:pt>
                <c:pt idx="4539">
                  <c:v>3.90564</c:v>
                </c:pt>
                <c:pt idx="4540">
                  <c:v>3.90544</c:v>
                </c:pt>
                <c:pt idx="4541">
                  <c:v>3.8974000000000002</c:v>
                </c:pt>
                <c:pt idx="4542">
                  <c:v>3.9047200000000002</c:v>
                </c:pt>
                <c:pt idx="4543">
                  <c:v>3.8989600000000002</c:v>
                </c:pt>
                <c:pt idx="4544">
                  <c:v>3.90585</c:v>
                </c:pt>
                <c:pt idx="4545">
                  <c:v>3.90957</c:v>
                </c:pt>
                <c:pt idx="4546">
                  <c:v>3.8940700000000001</c:v>
                </c:pt>
                <c:pt idx="4547">
                  <c:v>3.9126500000000002</c:v>
                </c:pt>
                <c:pt idx="4548">
                  <c:v>3.8932899999999999</c:v>
                </c:pt>
                <c:pt idx="4549">
                  <c:v>3.8987599999999998</c:v>
                </c:pt>
                <c:pt idx="4550">
                  <c:v>3.8987500000000002</c:v>
                </c:pt>
                <c:pt idx="4551">
                  <c:v>3.8933399999999998</c:v>
                </c:pt>
                <c:pt idx="4552">
                  <c:v>3.9005700000000001</c:v>
                </c:pt>
                <c:pt idx="4553">
                  <c:v>3.8980299999999999</c:v>
                </c:pt>
                <c:pt idx="4554">
                  <c:v>3.90863</c:v>
                </c:pt>
                <c:pt idx="4555">
                  <c:v>3.89438</c:v>
                </c:pt>
                <c:pt idx="4556">
                  <c:v>3.9015200000000001</c:v>
                </c:pt>
                <c:pt idx="4557">
                  <c:v>3.8995299999999999</c:v>
                </c:pt>
                <c:pt idx="4558">
                  <c:v>3.8998499999999998</c:v>
                </c:pt>
                <c:pt idx="4559">
                  <c:v>3.9050199999999999</c:v>
                </c:pt>
                <c:pt idx="4560">
                  <c:v>3.9097300000000001</c:v>
                </c:pt>
                <c:pt idx="4561">
                  <c:v>3.9194200000000001</c:v>
                </c:pt>
                <c:pt idx="4562">
                  <c:v>3.90354</c:v>
                </c:pt>
                <c:pt idx="4563">
                  <c:v>3.8999899999999998</c:v>
                </c:pt>
                <c:pt idx="4564">
                  <c:v>3.8976299999999999</c:v>
                </c:pt>
                <c:pt idx="4565">
                  <c:v>3.89378</c:v>
                </c:pt>
                <c:pt idx="4566">
                  <c:v>3.9008600000000002</c:v>
                </c:pt>
                <c:pt idx="4567">
                  <c:v>3.90198</c:v>
                </c:pt>
                <c:pt idx="4568">
                  <c:v>3.8889900000000002</c:v>
                </c:pt>
                <c:pt idx="4569">
                  <c:v>3.8959999999999999</c:v>
                </c:pt>
                <c:pt idx="4570">
                  <c:v>3.9022899999999998</c:v>
                </c:pt>
                <c:pt idx="4571">
                  <c:v>3.8977599999999999</c:v>
                </c:pt>
                <c:pt idx="4572">
                  <c:v>3.9077899999999999</c:v>
                </c:pt>
                <c:pt idx="4573">
                  <c:v>3.9057599999999999</c:v>
                </c:pt>
                <c:pt idx="4574">
                  <c:v>3.91269</c:v>
                </c:pt>
                <c:pt idx="4575">
                  <c:v>3.9128599999999998</c:v>
                </c:pt>
                <c:pt idx="4576">
                  <c:v>3.9170199999999999</c:v>
                </c:pt>
                <c:pt idx="4577">
                  <c:v>3.89676</c:v>
                </c:pt>
                <c:pt idx="4578">
                  <c:v>3.9006099999999999</c:v>
                </c:pt>
                <c:pt idx="4579">
                  <c:v>3.90116</c:v>
                </c:pt>
                <c:pt idx="4580">
                  <c:v>3.9142000000000001</c:v>
                </c:pt>
                <c:pt idx="4581">
                  <c:v>3.9082400000000002</c:v>
                </c:pt>
                <c:pt idx="4582">
                  <c:v>3.8951899999999999</c:v>
                </c:pt>
                <c:pt idx="4583">
                  <c:v>3.9102000000000001</c:v>
                </c:pt>
                <c:pt idx="4584">
                  <c:v>3.9157000000000002</c:v>
                </c:pt>
                <c:pt idx="4585">
                  <c:v>3.90273</c:v>
                </c:pt>
                <c:pt idx="4586">
                  <c:v>3.9005399999999999</c:v>
                </c:pt>
                <c:pt idx="4587">
                  <c:v>3.9016799999999998</c:v>
                </c:pt>
                <c:pt idx="4588">
                  <c:v>3.91669</c:v>
                </c:pt>
                <c:pt idx="4589">
                  <c:v>3.8981499999999998</c:v>
                </c:pt>
                <c:pt idx="4590">
                  <c:v>3.9142399999999999</c:v>
                </c:pt>
                <c:pt idx="4591">
                  <c:v>3.9112300000000002</c:v>
                </c:pt>
                <c:pt idx="4592">
                  <c:v>3.9241100000000002</c:v>
                </c:pt>
                <c:pt idx="4593">
                  <c:v>3.8966099999999999</c:v>
                </c:pt>
                <c:pt idx="4594">
                  <c:v>3.89324</c:v>
                </c:pt>
                <c:pt idx="4595">
                  <c:v>3.90021</c:v>
                </c:pt>
                <c:pt idx="4596">
                  <c:v>3.9073799999999999</c:v>
                </c:pt>
                <c:pt idx="4597">
                  <c:v>3.88795</c:v>
                </c:pt>
                <c:pt idx="4598">
                  <c:v>3.8990300000000002</c:v>
                </c:pt>
                <c:pt idx="4599">
                  <c:v>3.9042300000000001</c:v>
                </c:pt>
                <c:pt idx="4600">
                  <c:v>3.8984200000000002</c:v>
                </c:pt>
                <c:pt idx="4601">
                  <c:v>3.8996900000000001</c:v>
                </c:pt>
                <c:pt idx="4602">
                  <c:v>3.9046699999999999</c:v>
                </c:pt>
                <c:pt idx="4603">
                  <c:v>3.90951</c:v>
                </c:pt>
                <c:pt idx="4604">
                  <c:v>3.9054600000000002</c:v>
                </c:pt>
                <c:pt idx="4605">
                  <c:v>3.9112800000000001</c:v>
                </c:pt>
                <c:pt idx="4606">
                  <c:v>3.9175800000000001</c:v>
                </c:pt>
                <c:pt idx="4607">
                  <c:v>3.9109799999999999</c:v>
                </c:pt>
                <c:pt idx="4608">
                  <c:v>3.9128400000000001</c:v>
                </c:pt>
                <c:pt idx="4609">
                  <c:v>3.91256</c:v>
                </c:pt>
                <c:pt idx="4610">
                  <c:v>3.90265</c:v>
                </c:pt>
                <c:pt idx="4611">
                  <c:v>3.9026999999999998</c:v>
                </c:pt>
                <c:pt idx="4612">
                  <c:v>3.9113000000000002</c:v>
                </c:pt>
                <c:pt idx="4613">
                  <c:v>3.90802</c:v>
                </c:pt>
                <c:pt idx="4614">
                  <c:v>3.9079999999999999</c:v>
                </c:pt>
                <c:pt idx="4615">
                  <c:v>3.9165399999999999</c:v>
                </c:pt>
                <c:pt idx="4616">
                  <c:v>3.9041800000000002</c:v>
                </c:pt>
                <c:pt idx="4617">
                  <c:v>3.9018899999999999</c:v>
                </c:pt>
                <c:pt idx="4618">
                  <c:v>3.9130600000000002</c:v>
                </c:pt>
                <c:pt idx="4619">
                  <c:v>3.9056799999999998</c:v>
                </c:pt>
                <c:pt idx="4620">
                  <c:v>3.9161100000000002</c:v>
                </c:pt>
                <c:pt idx="4621">
                  <c:v>3.9088400000000001</c:v>
                </c:pt>
                <c:pt idx="4622">
                  <c:v>3.90883</c:v>
                </c:pt>
                <c:pt idx="4623">
                  <c:v>3.9041800000000002</c:v>
                </c:pt>
                <c:pt idx="4624">
                  <c:v>3.9062600000000001</c:v>
                </c:pt>
                <c:pt idx="4625">
                  <c:v>3.9035299999999999</c:v>
                </c:pt>
                <c:pt idx="4626">
                  <c:v>3.8950900000000002</c:v>
                </c:pt>
                <c:pt idx="4627">
                  <c:v>3.9126500000000002</c:v>
                </c:pt>
                <c:pt idx="4628">
                  <c:v>3.9038599999999999</c:v>
                </c:pt>
                <c:pt idx="4629">
                  <c:v>3.9005299999999998</c:v>
                </c:pt>
                <c:pt idx="4630">
                  <c:v>3.8984200000000002</c:v>
                </c:pt>
                <c:pt idx="4631">
                  <c:v>3.90632</c:v>
                </c:pt>
                <c:pt idx="4632">
                  <c:v>3.9060899999999998</c:v>
                </c:pt>
                <c:pt idx="4633">
                  <c:v>3.8984100000000002</c:v>
                </c:pt>
                <c:pt idx="4634">
                  <c:v>3.8936600000000001</c:v>
                </c:pt>
                <c:pt idx="4635">
                  <c:v>3.8863400000000001</c:v>
                </c:pt>
                <c:pt idx="4636">
                  <c:v>3.8967700000000001</c:v>
                </c:pt>
                <c:pt idx="4637">
                  <c:v>3.8993899999999999</c:v>
                </c:pt>
                <c:pt idx="4638">
                  <c:v>3.9068200000000002</c:v>
                </c:pt>
                <c:pt idx="4639">
                  <c:v>3.9097200000000001</c:v>
                </c:pt>
                <c:pt idx="4640">
                  <c:v>3.9081999999999999</c:v>
                </c:pt>
                <c:pt idx="4641">
                  <c:v>3.9081100000000002</c:v>
                </c:pt>
                <c:pt idx="4642">
                  <c:v>3.9055</c:v>
                </c:pt>
                <c:pt idx="4643">
                  <c:v>3.89838</c:v>
                </c:pt>
                <c:pt idx="4644">
                  <c:v>3.90395</c:v>
                </c:pt>
                <c:pt idx="4645">
                  <c:v>3.9037199999999999</c:v>
                </c:pt>
                <c:pt idx="4646">
                  <c:v>3.90726</c:v>
                </c:pt>
                <c:pt idx="4647">
                  <c:v>3.9036499999999998</c:v>
                </c:pt>
                <c:pt idx="4648">
                  <c:v>3.90822</c:v>
                </c:pt>
                <c:pt idx="4649">
                  <c:v>3.9024700000000001</c:v>
                </c:pt>
                <c:pt idx="4650">
                  <c:v>3.8982800000000002</c:v>
                </c:pt>
                <c:pt idx="4651">
                  <c:v>3.8976899999999999</c:v>
                </c:pt>
                <c:pt idx="4652">
                  <c:v>3.8935200000000001</c:v>
                </c:pt>
                <c:pt idx="4653">
                  <c:v>3.9065599999999998</c:v>
                </c:pt>
                <c:pt idx="4654">
                  <c:v>3.9021599999999999</c:v>
                </c:pt>
                <c:pt idx="4655">
                  <c:v>3.9135</c:v>
                </c:pt>
                <c:pt idx="4656">
                  <c:v>3.9089200000000002</c:v>
                </c:pt>
                <c:pt idx="4657">
                  <c:v>3.9134099999999998</c:v>
                </c:pt>
                <c:pt idx="4658">
                  <c:v>3.8985300000000001</c:v>
                </c:pt>
                <c:pt idx="4659">
                  <c:v>3.90116</c:v>
                </c:pt>
                <c:pt idx="4660">
                  <c:v>3.91005</c:v>
                </c:pt>
                <c:pt idx="4661">
                  <c:v>3.91025</c:v>
                </c:pt>
                <c:pt idx="4662">
                  <c:v>3.9078200000000001</c:v>
                </c:pt>
                <c:pt idx="4663">
                  <c:v>3.9023300000000001</c:v>
                </c:pt>
                <c:pt idx="4664">
                  <c:v>3.9126500000000002</c:v>
                </c:pt>
                <c:pt idx="4665">
                  <c:v>3.9009800000000001</c:v>
                </c:pt>
                <c:pt idx="4666">
                  <c:v>3.8937599999999999</c:v>
                </c:pt>
                <c:pt idx="4667">
                  <c:v>3.91411</c:v>
                </c:pt>
                <c:pt idx="4668">
                  <c:v>3.90116</c:v>
                </c:pt>
                <c:pt idx="4669">
                  <c:v>3.8953199999999999</c:v>
                </c:pt>
                <c:pt idx="4670">
                  <c:v>3.8910900000000002</c:v>
                </c:pt>
                <c:pt idx="4671">
                  <c:v>3.8936600000000001</c:v>
                </c:pt>
                <c:pt idx="4672">
                  <c:v>3.8973399999999998</c:v>
                </c:pt>
                <c:pt idx="4673">
                  <c:v>3.89174</c:v>
                </c:pt>
                <c:pt idx="4674">
                  <c:v>3.8980600000000001</c:v>
                </c:pt>
                <c:pt idx="4675">
                  <c:v>3.9159299999999999</c:v>
                </c:pt>
                <c:pt idx="4676">
                  <c:v>3.9118300000000001</c:v>
                </c:pt>
                <c:pt idx="4677">
                  <c:v>3.9043700000000001</c:v>
                </c:pt>
                <c:pt idx="4678">
                  <c:v>3.9066700000000001</c:v>
                </c:pt>
                <c:pt idx="4679">
                  <c:v>3.90489</c:v>
                </c:pt>
                <c:pt idx="4680">
                  <c:v>3.9071500000000001</c:v>
                </c:pt>
                <c:pt idx="4681">
                  <c:v>3.9063099999999999</c:v>
                </c:pt>
                <c:pt idx="4682">
                  <c:v>3.91235</c:v>
                </c:pt>
                <c:pt idx="4683">
                  <c:v>3.9144899999999998</c:v>
                </c:pt>
                <c:pt idx="4684">
                  <c:v>3.9119899999999999</c:v>
                </c:pt>
                <c:pt idx="4685">
                  <c:v>3.91825</c:v>
                </c:pt>
                <c:pt idx="4686">
                  <c:v>3.9226399999999999</c:v>
                </c:pt>
                <c:pt idx="4687">
                  <c:v>3.9164699999999999</c:v>
                </c:pt>
                <c:pt idx="4688">
                  <c:v>3.9153899999999999</c:v>
                </c:pt>
                <c:pt idx="4689">
                  <c:v>3.9105699999999999</c:v>
                </c:pt>
                <c:pt idx="4690">
                  <c:v>3.9170799999999999</c:v>
                </c:pt>
                <c:pt idx="4691">
                  <c:v>3.8979400000000002</c:v>
                </c:pt>
                <c:pt idx="4692">
                  <c:v>3.90313</c:v>
                </c:pt>
                <c:pt idx="4693">
                  <c:v>3.9003299999999999</c:v>
                </c:pt>
                <c:pt idx="4694">
                  <c:v>3.9027099999999999</c:v>
                </c:pt>
                <c:pt idx="4695">
                  <c:v>3.9004699999999999</c:v>
                </c:pt>
                <c:pt idx="4696">
                  <c:v>3.89832</c:v>
                </c:pt>
                <c:pt idx="4697">
                  <c:v>3.8918400000000002</c:v>
                </c:pt>
                <c:pt idx="4698">
                  <c:v>3.9011999999999998</c:v>
                </c:pt>
                <c:pt idx="4699">
                  <c:v>3.8863699999999999</c:v>
                </c:pt>
                <c:pt idx="4700">
                  <c:v>3.90509</c:v>
                </c:pt>
                <c:pt idx="4701">
                  <c:v>3.9072300000000002</c:v>
                </c:pt>
                <c:pt idx="4702">
                  <c:v>3.90307</c:v>
                </c:pt>
                <c:pt idx="4703">
                  <c:v>3.9046500000000002</c:v>
                </c:pt>
                <c:pt idx="4704">
                  <c:v>3.9000900000000001</c:v>
                </c:pt>
                <c:pt idx="4705">
                  <c:v>3.9140000000000001</c:v>
                </c:pt>
                <c:pt idx="4706">
                  <c:v>3.9120699999999999</c:v>
                </c:pt>
                <c:pt idx="4707">
                  <c:v>3.89825</c:v>
                </c:pt>
                <c:pt idx="4708">
                  <c:v>3.9016700000000002</c:v>
                </c:pt>
                <c:pt idx="4709">
                  <c:v>3.90652</c:v>
                </c:pt>
                <c:pt idx="4710">
                  <c:v>3.89933</c:v>
                </c:pt>
                <c:pt idx="4711">
                  <c:v>3.8905699999999999</c:v>
                </c:pt>
                <c:pt idx="4712">
                  <c:v>3.9047499999999999</c:v>
                </c:pt>
                <c:pt idx="4713">
                  <c:v>3.8929800000000001</c:v>
                </c:pt>
                <c:pt idx="4714">
                  <c:v>3.8967999999999998</c:v>
                </c:pt>
                <c:pt idx="4715">
                  <c:v>3.8945500000000002</c:v>
                </c:pt>
                <c:pt idx="4716">
                  <c:v>3.88924</c:v>
                </c:pt>
                <c:pt idx="4717">
                  <c:v>3.8849200000000002</c:v>
                </c:pt>
                <c:pt idx="4718">
                  <c:v>3.89785</c:v>
                </c:pt>
                <c:pt idx="4719">
                  <c:v>3.89385</c:v>
                </c:pt>
                <c:pt idx="4720">
                  <c:v>3.8948499999999999</c:v>
                </c:pt>
                <c:pt idx="4721">
                  <c:v>3.8961600000000001</c:v>
                </c:pt>
                <c:pt idx="4722">
                  <c:v>3.88686</c:v>
                </c:pt>
                <c:pt idx="4723">
                  <c:v>3.9037799999999998</c:v>
                </c:pt>
                <c:pt idx="4724">
                  <c:v>3.8885200000000002</c:v>
                </c:pt>
                <c:pt idx="4725">
                  <c:v>3.90442</c:v>
                </c:pt>
                <c:pt idx="4726">
                  <c:v>3.9100899999999998</c:v>
                </c:pt>
                <c:pt idx="4727">
                  <c:v>3.9031799999999999</c:v>
                </c:pt>
                <c:pt idx="4728">
                  <c:v>3.9174199999999999</c:v>
                </c:pt>
                <c:pt idx="4729">
                  <c:v>3.8993199999999999</c:v>
                </c:pt>
                <c:pt idx="4730">
                  <c:v>3.9002699999999999</c:v>
                </c:pt>
                <c:pt idx="4731">
                  <c:v>3.8942899999999998</c:v>
                </c:pt>
                <c:pt idx="4732">
                  <c:v>3.8943099999999999</c:v>
                </c:pt>
                <c:pt idx="4733">
                  <c:v>3.9058899999999999</c:v>
                </c:pt>
                <c:pt idx="4734">
                  <c:v>3.89493</c:v>
                </c:pt>
                <c:pt idx="4735">
                  <c:v>3.9058299999999999</c:v>
                </c:pt>
                <c:pt idx="4736">
                  <c:v>3.9108499999999999</c:v>
                </c:pt>
                <c:pt idx="4737">
                  <c:v>3.9030499999999999</c:v>
                </c:pt>
                <c:pt idx="4738">
                  <c:v>3.9039700000000002</c:v>
                </c:pt>
                <c:pt idx="4739">
                  <c:v>3.91154</c:v>
                </c:pt>
                <c:pt idx="4740">
                  <c:v>3.9118200000000001</c:v>
                </c:pt>
                <c:pt idx="4741">
                  <c:v>3.9097200000000001</c:v>
                </c:pt>
                <c:pt idx="4742">
                  <c:v>3.92449</c:v>
                </c:pt>
                <c:pt idx="4743">
                  <c:v>3.9020899999999998</c:v>
                </c:pt>
                <c:pt idx="4744">
                  <c:v>3.8946200000000002</c:v>
                </c:pt>
                <c:pt idx="4745">
                  <c:v>3.91351</c:v>
                </c:pt>
                <c:pt idx="4746">
                  <c:v>3.9066800000000002</c:v>
                </c:pt>
                <c:pt idx="4747">
                  <c:v>3.9077799999999998</c:v>
                </c:pt>
                <c:pt idx="4748">
                  <c:v>3.9080499999999998</c:v>
                </c:pt>
                <c:pt idx="4749">
                  <c:v>3.9041600000000001</c:v>
                </c:pt>
                <c:pt idx="4750">
                  <c:v>3.9110399999999998</c:v>
                </c:pt>
                <c:pt idx="4751">
                  <c:v>3.89838</c:v>
                </c:pt>
                <c:pt idx="4752">
                  <c:v>3.9134899999999999</c:v>
                </c:pt>
                <c:pt idx="4753">
                  <c:v>3.9158400000000002</c:v>
                </c:pt>
                <c:pt idx="4754">
                  <c:v>3.9305300000000001</c:v>
                </c:pt>
                <c:pt idx="4755">
                  <c:v>3.9187400000000001</c:v>
                </c:pt>
                <c:pt idx="4756">
                  <c:v>3.90333</c:v>
                </c:pt>
                <c:pt idx="4757">
                  <c:v>3.9153500000000001</c:v>
                </c:pt>
                <c:pt idx="4758">
                  <c:v>3.9135599999999999</c:v>
                </c:pt>
                <c:pt idx="4759">
                  <c:v>3.9018199999999998</c:v>
                </c:pt>
                <c:pt idx="4760">
                  <c:v>3.91093</c:v>
                </c:pt>
                <c:pt idx="4761">
                  <c:v>3.9049</c:v>
                </c:pt>
                <c:pt idx="4762">
                  <c:v>3.9037299999999999</c:v>
                </c:pt>
                <c:pt idx="4763">
                  <c:v>3.9169700000000001</c:v>
                </c:pt>
                <c:pt idx="4764">
                  <c:v>3.8982700000000001</c:v>
                </c:pt>
                <c:pt idx="4765">
                  <c:v>3.90232</c:v>
                </c:pt>
                <c:pt idx="4766">
                  <c:v>3.90415</c:v>
                </c:pt>
                <c:pt idx="4767">
                  <c:v>3.9161100000000002</c:v>
                </c:pt>
                <c:pt idx="4768">
                  <c:v>3.9219599999999999</c:v>
                </c:pt>
                <c:pt idx="4769">
                  <c:v>3.92056</c:v>
                </c:pt>
                <c:pt idx="4770">
                  <c:v>3.9083100000000002</c:v>
                </c:pt>
                <c:pt idx="4771">
                  <c:v>3.92815</c:v>
                </c:pt>
                <c:pt idx="4772">
                  <c:v>3.9177499999999998</c:v>
                </c:pt>
                <c:pt idx="4773">
                  <c:v>3.9208799999999999</c:v>
                </c:pt>
                <c:pt idx="4774">
                  <c:v>3.91947</c:v>
                </c:pt>
                <c:pt idx="4775">
                  <c:v>3.9110299999999998</c:v>
                </c:pt>
                <c:pt idx="4776">
                  <c:v>3.9196800000000001</c:v>
                </c:pt>
                <c:pt idx="4777">
                  <c:v>3.9111799999999999</c:v>
                </c:pt>
                <c:pt idx="4778">
                  <c:v>3.9016099999999998</c:v>
                </c:pt>
                <c:pt idx="4779">
                  <c:v>3.90754</c:v>
                </c:pt>
                <c:pt idx="4780">
                  <c:v>3.91337</c:v>
                </c:pt>
                <c:pt idx="4781">
                  <c:v>3.9170799999999999</c:v>
                </c:pt>
                <c:pt idx="4782">
                  <c:v>3.90367</c:v>
                </c:pt>
                <c:pt idx="4783">
                  <c:v>3.9072200000000001</c:v>
                </c:pt>
                <c:pt idx="4784">
                  <c:v>3.9100799999999998</c:v>
                </c:pt>
                <c:pt idx="4785">
                  <c:v>3.9087499999999999</c:v>
                </c:pt>
                <c:pt idx="4786">
                  <c:v>3.9102999999999999</c:v>
                </c:pt>
                <c:pt idx="4787">
                  <c:v>3.9076300000000002</c:v>
                </c:pt>
                <c:pt idx="4788">
                  <c:v>3.8978899999999999</c:v>
                </c:pt>
                <c:pt idx="4789">
                  <c:v>3.8995899999999999</c:v>
                </c:pt>
                <c:pt idx="4790">
                  <c:v>3.9000400000000002</c:v>
                </c:pt>
                <c:pt idx="4791">
                  <c:v>3.8913899999999999</c:v>
                </c:pt>
                <c:pt idx="4792">
                  <c:v>3.9072399999999998</c:v>
                </c:pt>
                <c:pt idx="4793">
                  <c:v>3.8930899999999999</c:v>
                </c:pt>
                <c:pt idx="4794">
                  <c:v>3.91005</c:v>
                </c:pt>
                <c:pt idx="4795">
                  <c:v>3.9172699999999998</c:v>
                </c:pt>
                <c:pt idx="4796">
                  <c:v>3.9066900000000002</c:v>
                </c:pt>
                <c:pt idx="4797">
                  <c:v>3.9025599999999998</c:v>
                </c:pt>
                <c:pt idx="4798">
                  <c:v>3.9075600000000001</c:v>
                </c:pt>
                <c:pt idx="4799">
                  <c:v>3.8961100000000002</c:v>
                </c:pt>
                <c:pt idx="4800">
                  <c:v>3.9022399999999999</c:v>
                </c:pt>
                <c:pt idx="4801">
                  <c:v>3.8918200000000001</c:v>
                </c:pt>
                <c:pt idx="4802">
                  <c:v>3.9049100000000001</c:v>
                </c:pt>
                <c:pt idx="4803">
                  <c:v>3.90455</c:v>
                </c:pt>
                <c:pt idx="4804">
                  <c:v>3.8991400000000001</c:v>
                </c:pt>
                <c:pt idx="4805">
                  <c:v>3.90028</c:v>
                </c:pt>
                <c:pt idx="4806">
                  <c:v>3.8817499999999998</c:v>
                </c:pt>
                <c:pt idx="4807">
                  <c:v>3.9031799999999999</c:v>
                </c:pt>
                <c:pt idx="4808">
                  <c:v>3.8930099999999999</c:v>
                </c:pt>
                <c:pt idx="4809">
                  <c:v>3.8948800000000001</c:v>
                </c:pt>
                <c:pt idx="4810">
                  <c:v>3.8876900000000001</c:v>
                </c:pt>
                <c:pt idx="4811">
                  <c:v>3.9002599999999998</c:v>
                </c:pt>
                <c:pt idx="4812">
                  <c:v>3.9104800000000002</c:v>
                </c:pt>
                <c:pt idx="4813">
                  <c:v>3.89324</c:v>
                </c:pt>
                <c:pt idx="4814">
                  <c:v>3.8835500000000001</c:v>
                </c:pt>
                <c:pt idx="4815">
                  <c:v>3.8889100000000001</c:v>
                </c:pt>
                <c:pt idx="4816">
                  <c:v>3.89317</c:v>
                </c:pt>
                <c:pt idx="4817">
                  <c:v>3.9111799999999999</c:v>
                </c:pt>
                <c:pt idx="4818">
                  <c:v>3.9080300000000001</c:v>
                </c:pt>
                <c:pt idx="4819">
                  <c:v>3.9041299999999999</c:v>
                </c:pt>
                <c:pt idx="4820">
                  <c:v>3.9109699999999998</c:v>
                </c:pt>
                <c:pt idx="4821">
                  <c:v>3.90259</c:v>
                </c:pt>
                <c:pt idx="4822">
                  <c:v>3.89324</c:v>
                </c:pt>
                <c:pt idx="4823">
                  <c:v>3.9153799999999999</c:v>
                </c:pt>
                <c:pt idx="4824">
                  <c:v>3.9128500000000002</c:v>
                </c:pt>
                <c:pt idx="4825">
                  <c:v>3.90611</c:v>
                </c:pt>
                <c:pt idx="4826">
                  <c:v>3.9066900000000002</c:v>
                </c:pt>
                <c:pt idx="4827">
                  <c:v>3.9097599999999999</c:v>
                </c:pt>
                <c:pt idx="4828">
                  <c:v>3.9060100000000002</c:v>
                </c:pt>
                <c:pt idx="4829">
                  <c:v>3.9013200000000001</c:v>
                </c:pt>
                <c:pt idx="4830">
                  <c:v>3.90361</c:v>
                </c:pt>
                <c:pt idx="4831">
                  <c:v>3.8904299999999998</c:v>
                </c:pt>
                <c:pt idx="4832">
                  <c:v>3.9034900000000001</c:v>
                </c:pt>
                <c:pt idx="4833">
                  <c:v>3.89994</c:v>
                </c:pt>
                <c:pt idx="4834">
                  <c:v>3.9055900000000001</c:v>
                </c:pt>
                <c:pt idx="4835">
                  <c:v>3.9025699999999999</c:v>
                </c:pt>
                <c:pt idx="4836">
                  <c:v>3.9034</c:v>
                </c:pt>
                <c:pt idx="4837">
                  <c:v>3.9009100000000001</c:v>
                </c:pt>
                <c:pt idx="4838">
                  <c:v>3.8938999999999999</c:v>
                </c:pt>
                <c:pt idx="4839">
                  <c:v>3.90727</c:v>
                </c:pt>
                <c:pt idx="4840">
                  <c:v>3.8959999999999999</c:v>
                </c:pt>
                <c:pt idx="4841">
                  <c:v>3.9027099999999999</c:v>
                </c:pt>
                <c:pt idx="4842">
                  <c:v>3.9012699999999998</c:v>
                </c:pt>
                <c:pt idx="4843">
                  <c:v>3.9114200000000001</c:v>
                </c:pt>
                <c:pt idx="4844">
                  <c:v>3.9089800000000001</c:v>
                </c:pt>
                <c:pt idx="4845">
                  <c:v>3.89852</c:v>
                </c:pt>
                <c:pt idx="4846">
                  <c:v>3.8935200000000001</c:v>
                </c:pt>
                <c:pt idx="4847">
                  <c:v>3.8967100000000001</c:v>
                </c:pt>
                <c:pt idx="4848">
                  <c:v>3.9061300000000001</c:v>
                </c:pt>
                <c:pt idx="4849">
                  <c:v>3.9016000000000002</c:v>
                </c:pt>
                <c:pt idx="4850">
                  <c:v>3.90483</c:v>
                </c:pt>
                <c:pt idx="4851">
                  <c:v>3.9114300000000002</c:v>
                </c:pt>
                <c:pt idx="4852">
                  <c:v>3.91595</c:v>
                </c:pt>
                <c:pt idx="4853">
                  <c:v>3.9020700000000001</c:v>
                </c:pt>
                <c:pt idx="4854">
                  <c:v>3.9128799999999999</c:v>
                </c:pt>
                <c:pt idx="4855">
                  <c:v>3.9012199999999999</c:v>
                </c:pt>
                <c:pt idx="4856">
                  <c:v>3.8982999999999999</c:v>
                </c:pt>
                <c:pt idx="4857">
                  <c:v>3.89296</c:v>
                </c:pt>
                <c:pt idx="4858">
                  <c:v>3.89533</c:v>
                </c:pt>
                <c:pt idx="4859">
                  <c:v>3.8849200000000002</c:v>
                </c:pt>
                <c:pt idx="4860">
                  <c:v>3.8938700000000002</c:v>
                </c:pt>
                <c:pt idx="4861">
                  <c:v>3.8963399999999999</c:v>
                </c:pt>
                <c:pt idx="4862">
                  <c:v>3.9141599999999999</c:v>
                </c:pt>
                <c:pt idx="4863">
                  <c:v>3.92103</c:v>
                </c:pt>
                <c:pt idx="4864">
                  <c:v>3.9048799999999999</c:v>
                </c:pt>
                <c:pt idx="4865">
                  <c:v>3.90124</c:v>
                </c:pt>
                <c:pt idx="4866">
                  <c:v>3.89262</c:v>
                </c:pt>
                <c:pt idx="4867">
                  <c:v>3.9093800000000001</c:v>
                </c:pt>
                <c:pt idx="4868">
                  <c:v>3.8921700000000001</c:v>
                </c:pt>
                <c:pt idx="4869">
                  <c:v>3.8985799999999999</c:v>
                </c:pt>
                <c:pt idx="4870">
                  <c:v>3.8853800000000001</c:v>
                </c:pt>
                <c:pt idx="4871">
                  <c:v>3.8869600000000002</c:v>
                </c:pt>
                <c:pt idx="4872">
                  <c:v>3.8875199999999999</c:v>
                </c:pt>
                <c:pt idx="4873">
                  <c:v>3.90279</c:v>
                </c:pt>
                <c:pt idx="4874">
                  <c:v>3.8894899999999999</c:v>
                </c:pt>
                <c:pt idx="4875">
                  <c:v>3.8963000000000001</c:v>
                </c:pt>
                <c:pt idx="4876">
                  <c:v>3.8866900000000002</c:v>
                </c:pt>
                <c:pt idx="4877">
                  <c:v>3.8842699999999999</c:v>
                </c:pt>
                <c:pt idx="4878">
                  <c:v>3.8928400000000001</c:v>
                </c:pt>
                <c:pt idx="4879">
                  <c:v>3.8887399999999999</c:v>
                </c:pt>
                <c:pt idx="4880">
                  <c:v>3.8947600000000002</c:v>
                </c:pt>
                <c:pt idx="4881">
                  <c:v>3.9053599999999999</c:v>
                </c:pt>
                <c:pt idx="4882">
                  <c:v>3.90543</c:v>
                </c:pt>
                <c:pt idx="4883">
                  <c:v>3.9065799999999999</c:v>
                </c:pt>
                <c:pt idx="4884">
                  <c:v>3.9073099999999998</c:v>
                </c:pt>
                <c:pt idx="4885">
                  <c:v>3.90056</c:v>
                </c:pt>
                <c:pt idx="4886">
                  <c:v>3.8923999999999999</c:v>
                </c:pt>
                <c:pt idx="4887">
                  <c:v>3.8974099999999998</c:v>
                </c:pt>
                <c:pt idx="4888">
                  <c:v>3.8891499999999999</c:v>
                </c:pt>
                <c:pt idx="4889">
                  <c:v>3.89636</c:v>
                </c:pt>
                <c:pt idx="4890">
                  <c:v>3.8999600000000001</c:v>
                </c:pt>
                <c:pt idx="4891">
                  <c:v>3.8957299999999999</c:v>
                </c:pt>
                <c:pt idx="4892">
                  <c:v>3.9032300000000002</c:v>
                </c:pt>
                <c:pt idx="4893">
                  <c:v>3.8938700000000002</c:v>
                </c:pt>
                <c:pt idx="4894">
                  <c:v>3.9032399999999998</c:v>
                </c:pt>
                <c:pt idx="4895">
                  <c:v>3.9043199999999998</c:v>
                </c:pt>
                <c:pt idx="4896">
                  <c:v>3.8914200000000001</c:v>
                </c:pt>
                <c:pt idx="4897">
                  <c:v>3.8941300000000001</c:v>
                </c:pt>
                <c:pt idx="4898">
                  <c:v>3.8929800000000001</c:v>
                </c:pt>
                <c:pt idx="4899">
                  <c:v>3.8997899999999999</c:v>
                </c:pt>
                <c:pt idx="4900">
                  <c:v>3.9040400000000002</c:v>
                </c:pt>
                <c:pt idx="4901">
                  <c:v>3.90524</c:v>
                </c:pt>
                <c:pt idx="4902">
                  <c:v>3.9058299999999999</c:v>
                </c:pt>
                <c:pt idx="4903">
                  <c:v>3.8966099999999999</c:v>
                </c:pt>
                <c:pt idx="4904">
                  <c:v>3.89683</c:v>
                </c:pt>
                <c:pt idx="4905">
                  <c:v>3.8946999999999998</c:v>
                </c:pt>
                <c:pt idx="4906">
                  <c:v>3.89107</c:v>
                </c:pt>
                <c:pt idx="4907">
                  <c:v>3.9047299999999998</c:v>
                </c:pt>
                <c:pt idx="4908">
                  <c:v>3.9127399999999999</c:v>
                </c:pt>
                <c:pt idx="4909">
                  <c:v>3.91248</c:v>
                </c:pt>
                <c:pt idx="4910">
                  <c:v>3.9026399999999999</c:v>
                </c:pt>
                <c:pt idx="4911">
                  <c:v>3.9056000000000002</c:v>
                </c:pt>
                <c:pt idx="4912">
                  <c:v>3.9165299999999998</c:v>
                </c:pt>
                <c:pt idx="4913">
                  <c:v>3.8953899999999999</c:v>
                </c:pt>
                <c:pt idx="4914">
                  <c:v>3.89758</c:v>
                </c:pt>
                <c:pt idx="4915">
                  <c:v>3.9076900000000001</c:v>
                </c:pt>
                <c:pt idx="4916">
                  <c:v>3.8978000000000002</c:v>
                </c:pt>
                <c:pt idx="4917">
                  <c:v>3.90273</c:v>
                </c:pt>
                <c:pt idx="4918">
                  <c:v>3.9121100000000002</c:v>
                </c:pt>
                <c:pt idx="4919">
                  <c:v>3.9038599999999999</c:v>
                </c:pt>
                <c:pt idx="4920">
                  <c:v>3.9106800000000002</c:v>
                </c:pt>
                <c:pt idx="4921">
                  <c:v>3.8979900000000001</c:v>
                </c:pt>
                <c:pt idx="4922">
                  <c:v>3.8993000000000002</c:v>
                </c:pt>
                <c:pt idx="4923">
                  <c:v>3.8987799999999999</c:v>
                </c:pt>
                <c:pt idx="4924">
                  <c:v>3.89791</c:v>
                </c:pt>
                <c:pt idx="4925">
                  <c:v>3.90368</c:v>
                </c:pt>
                <c:pt idx="4926">
                  <c:v>3.8947699999999998</c:v>
                </c:pt>
                <c:pt idx="4927">
                  <c:v>3.90564</c:v>
                </c:pt>
                <c:pt idx="4928">
                  <c:v>3.8975200000000001</c:v>
                </c:pt>
                <c:pt idx="4929">
                  <c:v>3.9026000000000001</c:v>
                </c:pt>
                <c:pt idx="4930">
                  <c:v>3.9116200000000001</c:v>
                </c:pt>
                <c:pt idx="4931">
                  <c:v>3.9004799999999999</c:v>
                </c:pt>
                <c:pt idx="4932">
                  <c:v>3.91492</c:v>
                </c:pt>
                <c:pt idx="4933">
                  <c:v>3.9140999999999999</c:v>
                </c:pt>
                <c:pt idx="4934">
                  <c:v>3.91229</c:v>
                </c:pt>
                <c:pt idx="4935">
                  <c:v>3.91038</c:v>
                </c:pt>
                <c:pt idx="4936">
                  <c:v>3.9010699999999998</c:v>
                </c:pt>
                <c:pt idx="4937">
                  <c:v>3.91411</c:v>
                </c:pt>
                <c:pt idx="4938">
                  <c:v>3.9104700000000001</c:v>
                </c:pt>
                <c:pt idx="4939">
                  <c:v>3.9057400000000002</c:v>
                </c:pt>
                <c:pt idx="4940">
                  <c:v>3.91771</c:v>
                </c:pt>
                <c:pt idx="4941">
                  <c:v>3.9177900000000001</c:v>
                </c:pt>
                <c:pt idx="4942">
                  <c:v>3.9142700000000001</c:v>
                </c:pt>
                <c:pt idx="4943">
                  <c:v>3.9111600000000002</c:v>
                </c:pt>
                <c:pt idx="4944">
                  <c:v>3.9196200000000001</c:v>
                </c:pt>
                <c:pt idx="4945">
                  <c:v>3.91642</c:v>
                </c:pt>
                <c:pt idx="4946">
                  <c:v>3.90537</c:v>
                </c:pt>
                <c:pt idx="4947">
                  <c:v>3.9059200000000001</c:v>
                </c:pt>
                <c:pt idx="4948">
                  <c:v>3.91743</c:v>
                </c:pt>
                <c:pt idx="4949">
                  <c:v>3.9129299999999998</c:v>
                </c:pt>
                <c:pt idx="4950">
                  <c:v>3.9188700000000001</c:v>
                </c:pt>
                <c:pt idx="4951">
                  <c:v>3.9104299999999999</c:v>
                </c:pt>
                <c:pt idx="4952">
                  <c:v>3.9069099999999999</c:v>
                </c:pt>
                <c:pt idx="4953">
                  <c:v>3.8942299999999999</c:v>
                </c:pt>
                <c:pt idx="4954">
                  <c:v>3.9041199999999998</c:v>
                </c:pt>
                <c:pt idx="4955">
                  <c:v>3.91371</c:v>
                </c:pt>
                <c:pt idx="4956">
                  <c:v>3.9154900000000001</c:v>
                </c:pt>
                <c:pt idx="4957">
                  <c:v>3.9192999999999998</c:v>
                </c:pt>
                <c:pt idx="4958">
                  <c:v>3.9130699999999998</c:v>
                </c:pt>
                <c:pt idx="4959">
                  <c:v>3.9145699999999999</c:v>
                </c:pt>
                <c:pt idx="4960">
                  <c:v>3.9114900000000001</c:v>
                </c:pt>
                <c:pt idx="4961">
                  <c:v>3.9108900000000002</c:v>
                </c:pt>
                <c:pt idx="4962">
                  <c:v>3.9160400000000002</c:v>
                </c:pt>
                <c:pt idx="4963">
                  <c:v>3.9030800000000001</c:v>
                </c:pt>
                <c:pt idx="4964">
                  <c:v>3.9090199999999999</c:v>
                </c:pt>
                <c:pt idx="4965">
                  <c:v>3.9058899999999999</c:v>
                </c:pt>
                <c:pt idx="4966">
                  <c:v>3.9047900000000002</c:v>
                </c:pt>
                <c:pt idx="4967">
                  <c:v>3.90124</c:v>
                </c:pt>
                <c:pt idx="4968">
                  <c:v>3.9105500000000002</c:v>
                </c:pt>
                <c:pt idx="4969">
                  <c:v>3.9203999999999999</c:v>
                </c:pt>
                <c:pt idx="4970">
                  <c:v>3.9069600000000002</c:v>
                </c:pt>
                <c:pt idx="4971">
                  <c:v>3.9021699999999999</c:v>
                </c:pt>
                <c:pt idx="4972">
                  <c:v>3.9115099999999998</c:v>
                </c:pt>
                <c:pt idx="4973">
                  <c:v>3.9105699999999999</c:v>
                </c:pt>
                <c:pt idx="4974">
                  <c:v>3.9207200000000002</c:v>
                </c:pt>
                <c:pt idx="4975">
                  <c:v>3.9186100000000001</c:v>
                </c:pt>
                <c:pt idx="4976">
                  <c:v>3.9035099999999998</c:v>
                </c:pt>
                <c:pt idx="4977">
                  <c:v>3.9085200000000002</c:v>
                </c:pt>
                <c:pt idx="4978">
                  <c:v>3.9025300000000001</c:v>
                </c:pt>
                <c:pt idx="4979">
                  <c:v>3.8971100000000001</c:v>
                </c:pt>
                <c:pt idx="4980">
                  <c:v>3.9109600000000002</c:v>
                </c:pt>
                <c:pt idx="4981">
                  <c:v>3.9099300000000001</c:v>
                </c:pt>
                <c:pt idx="4982">
                  <c:v>3.9169999999999998</c:v>
                </c:pt>
                <c:pt idx="4983">
                  <c:v>3.9146399999999999</c:v>
                </c:pt>
                <c:pt idx="4984">
                  <c:v>3.91648</c:v>
                </c:pt>
                <c:pt idx="4985">
                  <c:v>3.9141400000000002</c:v>
                </c:pt>
                <c:pt idx="4986">
                  <c:v>3.9040400000000002</c:v>
                </c:pt>
                <c:pt idx="4987">
                  <c:v>3.9086699999999999</c:v>
                </c:pt>
                <c:pt idx="4988">
                  <c:v>3.91201</c:v>
                </c:pt>
                <c:pt idx="4989">
                  <c:v>3.9241999999999999</c:v>
                </c:pt>
                <c:pt idx="4990">
                  <c:v>3.9158499999999998</c:v>
                </c:pt>
                <c:pt idx="4991">
                  <c:v>3.9163299999999999</c:v>
                </c:pt>
                <c:pt idx="4992">
                  <c:v>3.9185099999999999</c:v>
                </c:pt>
                <c:pt idx="4993">
                  <c:v>3.9038400000000002</c:v>
                </c:pt>
                <c:pt idx="4994">
                  <c:v>3.90543</c:v>
                </c:pt>
                <c:pt idx="4995">
                  <c:v>3.90883</c:v>
                </c:pt>
                <c:pt idx="4996">
                  <c:v>3.9034300000000002</c:v>
                </c:pt>
                <c:pt idx="4997">
                  <c:v>3.9009100000000001</c:v>
                </c:pt>
                <c:pt idx="4998">
                  <c:v>3.9001600000000001</c:v>
                </c:pt>
                <c:pt idx="4999">
                  <c:v>3.8981699999999999</c:v>
                </c:pt>
                <c:pt idx="5000">
                  <c:v>3.9011200000000001</c:v>
                </c:pt>
              </c:numCache>
            </c:numRef>
          </c:yVal>
          <c:smooth val="1"/>
          <c:extLst>
            <c:ext xmlns:c16="http://schemas.microsoft.com/office/drawing/2014/chart" uri="{C3380CC4-5D6E-409C-BE32-E72D297353CC}">
              <c16:uniqueId val="{00000006-51ED-41C0-82CA-3ADA64862072}"/>
            </c:ext>
          </c:extLst>
        </c:ser>
        <c:ser>
          <c:idx val="8"/>
          <c:order val="8"/>
          <c:tx>
            <c:strRef>
              <c:f>gyrate!$J$1</c:f>
              <c:strCache>
                <c:ptCount val="1"/>
                <c:pt idx="0">
                  <c:v>ZINC1877111</c:v>
                </c:pt>
              </c:strCache>
            </c:strRef>
          </c:tx>
          <c:spPr>
            <a:ln w="19050" cap="rnd">
              <a:solidFill>
                <a:schemeClr val="accent3">
                  <a:lumMod val="60000"/>
                </a:schemeClr>
              </a:solidFill>
              <a:round/>
            </a:ln>
            <a:effectLst/>
          </c:spPr>
          <c:marker>
            <c:symbol val="none"/>
          </c:marker>
          <c:xVal>
            <c:numRef>
              <c:f>gyrate!$A$2:$A$5002</c:f>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f>gyrate!$J$2:$J$5002</c:f>
              <c:numCache>
                <c:formatCode>General</c:formatCode>
                <c:ptCount val="5001"/>
                <c:pt idx="0">
                  <c:v>3.9050600000000002</c:v>
                </c:pt>
                <c:pt idx="1">
                  <c:v>3.9292699999999998</c:v>
                </c:pt>
                <c:pt idx="2">
                  <c:v>3.9382100000000002</c:v>
                </c:pt>
                <c:pt idx="3">
                  <c:v>3.92476</c:v>
                </c:pt>
                <c:pt idx="4">
                  <c:v>3.9343599999999999</c:v>
                </c:pt>
                <c:pt idx="5">
                  <c:v>3.91662</c:v>
                </c:pt>
                <c:pt idx="6">
                  <c:v>3.91831</c:v>
                </c:pt>
                <c:pt idx="7">
                  <c:v>3.92842</c:v>
                </c:pt>
                <c:pt idx="8">
                  <c:v>3.9295300000000002</c:v>
                </c:pt>
                <c:pt idx="9">
                  <c:v>3.9279500000000001</c:v>
                </c:pt>
                <c:pt idx="10">
                  <c:v>3.92713</c:v>
                </c:pt>
                <c:pt idx="11">
                  <c:v>3.9278300000000002</c:v>
                </c:pt>
                <c:pt idx="12">
                  <c:v>3.92645</c:v>
                </c:pt>
                <c:pt idx="13">
                  <c:v>3.9227500000000002</c:v>
                </c:pt>
                <c:pt idx="14">
                  <c:v>3.9167700000000001</c:v>
                </c:pt>
                <c:pt idx="15">
                  <c:v>3.9342299999999999</c:v>
                </c:pt>
                <c:pt idx="16">
                  <c:v>3.94198</c:v>
                </c:pt>
                <c:pt idx="17">
                  <c:v>3.93743</c:v>
                </c:pt>
                <c:pt idx="18">
                  <c:v>3.93838</c:v>
                </c:pt>
                <c:pt idx="19">
                  <c:v>3.9327899999999998</c:v>
                </c:pt>
                <c:pt idx="20">
                  <c:v>3.9341900000000001</c:v>
                </c:pt>
                <c:pt idx="21">
                  <c:v>3.9309599999999998</c:v>
                </c:pt>
                <c:pt idx="22">
                  <c:v>3.94496</c:v>
                </c:pt>
                <c:pt idx="23">
                  <c:v>3.9314300000000002</c:v>
                </c:pt>
                <c:pt idx="24">
                  <c:v>3.9454199999999999</c:v>
                </c:pt>
                <c:pt idx="25">
                  <c:v>3.9411800000000001</c:v>
                </c:pt>
                <c:pt idx="26">
                  <c:v>3.9474999999999998</c:v>
                </c:pt>
                <c:pt idx="27">
                  <c:v>3.9439199999999999</c:v>
                </c:pt>
                <c:pt idx="28">
                  <c:v>3.9558599999999999</c:v>
                </c:pt>
                <c:pt idx="29">
                  <c:v>3.9535800000000001</c:v>
                </c:pt>
                <c:pt idx="30">
                  <c:v>3.9422199999999998</c:v>
                </c:pt>
                <c:pt idx="31">
                  <c:v>3.93485</c:v>
                </c:pt>
                <c:pt idx="32">
                  <c:v>3.9415399999999998</c:v>
                </c:pt>
                <c:pt idx="33">
                  <c:v>3.95425</c:v>
                </c:pt>
                <c:pt idx="34">
                  <c:v>3.9559600000000001</c:v>
                </c:pt>
                <c:pt idx="35">
                  <c:v>3.9646499999999998</c:v>
                </c:pt>
                <c:pt idx="36">
                  <c:v>3.9486400000000001</c:v>
                </c:pt>
                <c:pt idx="37">
                  <c:v>3.9519000000000002</c:v>
                </c:pt>
                <c:pt idx="38">
                  <c:v>3.9338899999999999</c:v>
                </c:pt>
                <c:pt idx="39">
                  <c:v>3.9421900000000001</c:v>
                </c:pt>
                <c:pt idx="40">
                  <c:v>3.9392499999999999</c:v>
                </c:pt>
                <c:pt idx="41">
                  <c:v>3.9420099999999998</c:v>
                </c:pt>
                <c:pt idx="42">
                  <c:v>3.91534</c:v>
                </c:pt>
                <c:pt idx="43">
                  <c:v>3.9294699999999998</c:v>
                </c:pt>
                <c:pt idx="44">
                  <c:v>3.9222199999999998</c:v>
                </c:pt>
                <c:pt idx="45">
                  <c:v>3.9253100000000001</c:v>
                </c:pt>
                <c:pt idx="46">
                  <c:v>3.9381599999999999</c:v>
                </c:pt>
                <c:pt idx="47">
                  <c:v>3.9433099999999999</c:v>
                </c:pt>
                <c:pt idx="48">
                  <c:v>3.9527899999999998</c:v>
                </c:pt>
                <c:pt idx="49">
                  <c:v>3.9612599999999998</c:v>
                </c:pt>
                <c:pt idx="50">
                  <c:v>3.94862</c:v>
                </c:pt>
                <c:pt idx="51">
                  <c:v>3.9535900000000002</c:v>
                </c:pt>
                <c:pt idx="52">
                  <c:v>3.9670399999999999</c:v>
                </c:pt>
                <c:pt idx="53">
                  <c:v>3.9597099999999998</c:v>
                </c:pt>
                <c:pt idx="54">
                  <c:v>3.9592299999999998</c:v>
                </c:pt>
                <c:pt idx="55">
                  <c:v>3.9662199999999999</c:v>
                </c:pt>
                <c:pt idx="56">
                  <c:v>3.95695</c:v>
                </c:pt>
                <c:pt idx="57">
                  <c:v>3.9701900000000001</c:v>
                </c:pt>
                <c:pt idx="58">
                  <c:v>3.9548399999999999</c:v>
                </c:pt>
                <c:pt idx="59">
                  <c:v>3.9403999999999999</c:v>
                </c:pt>
                <c:pt idx="60">
                  <c:v>3.94814</c:v>
                </c:pt>
                <c:pt idx="61">
                  <c:v>3.9631099999999999</c:v>
                </c:pt>
                <c:pt idx="62">
                  <c:v>3.9609299999999998</c:v>
                </c:pt>
                <c:pt idx="63">
                  <c:v>3.9502199999999998</c:v>
                </c:pt>
                <c:pt idx="64">
                  <c:v>3.9625300000000001</c:v>
                </c:pt>
                <c:pt idx="65">
                  <c:v>3.9496899999999999</c:v>
                </c:pt>
                <c:pt idx="66">
                  <c:v>3.9605299999999999</c:v>
                </c:pt>
                <c:pt idx="67">
                  <c:v>3.96021</c:v>
                </c:pt>
                <c:pt idx="68">
                  <c:v>3.9585499999999998</c:v>
                </c:pt>
                <c:pt idx="69">
                  <c:v>3.95519</c:v>
                </c:pt>
                <c:pt idx="70">
                  <c:v>3.9480400000000002</c:v>
                </c:pt>
                <c:pt idx="71">
                  <c:v>3.9418500000000001</c:v>
                </c:pt>
                <c:pt idx="72">
                  <c:v>3.95052</c:v>
                </c:pt>
                <c:pt idx="73">
                  <c:v>3.9567899999999998</c:v>
                </c:pt>
                <c:pt idx="74">
                  <c:v>3.9498000000000002</c:v>
                </c:pt>
                <c:pt idx="75">
                  <c:v>3.9475899999999999</c:v>
                </c:pt>
                <c:pt idx="76">
                  <c:v>3.9478599999999999</c:v>
                </c:pt>
                <c:pt idx="77">
                  <c:v>3.95824</c:v>
                </c:pt>
                <c:pt idx="78">
                  <c:v>3.9523199999999998</c:v>
                </c:pt>
                <c:pt idx="79">
                  <c:v>3.9352399999999998</c:v>
                </c:pt>
                <c:pt idx="80">
                  <c:v>3.9439500000000001</c:v>
                </c:pt>
                <c:pt idx="81">
                  <c:v>3.9567299999999999</c:v>
                </c:pt>
                <c:pt idx="82">
                  <c:v>3.95702</c:v>
                </c:pt>
                <c:pt idx="83">
                  <c:v>3.9457200000000001</c:v>
                </c:pt>
                <c:pt idx="84">
                  <c:v>3.94956</c:v>
                </c:pt>
                <c:pt idx="85">
                  <c:v>3.9509099999999999</c:v>
                </c:pt>
                <c:pt idx="86">
                  <c:v>3.9421599999999999</c:v>
                </c:pt>
                <c:pt idx="87">
                  <c:v>3.93676</c:v>
                </c:pt>
                <c:pt idx="88">
                  <c:v>3.94855</c:v>
                </c:pt>
                <c:pt idx="89">
                  <c:v>3.9339300000000001</c:v>
                </c:pt>
                <c:pt idx="90">
                  <c:v>3.9329000000000001</c:v>
                </c:pt>
                <c:pt idx="91">
                  <c:v>3.92815</c:v>
                </c:pt>
                <c:pt idx="92">
                  <c:v>3.9418000000000002</c:v>
                </c:pt>
                <c:pt idx="93">
                  <c:v>3.9390499999999999</c:v>
                </c:pt>
                <c:pt idx="94">
                  <c:v>3.9418500000000001</c:v>
                </c:pt>
                <c:pt idx="95">
                  <c:v>3.93757</c:v>
                </c:pt>
                <c:pt idx="96">
                  <c:v>3.92916</c:v>
                </c:pt>
                <c:pt idx="97">
                  <c:v>3.9248400000000001</c:v>
                </c:pt>
                <c:pt idx="98">
                  <c:v>3.9357899999999999</c:v>
                </c:pt>
                <c:pt idx="99">
                  <c:v>3.9233500000000001</c:v>
                </c:pt>
                <c:pt idx="100">
                  <c:v>3.9338899999999999</c:v>
                </c:pt>
                <c:pt idx="101">
                  <c:v>3.9404300000000001</c:v>
                </c:pt>
                <c:pt idx="102">
                  <c:v>3.9508200000000002</c:v>
                </c:pt>
                <c:pt idx="103">
                  <c:v>3.9316499999999999</c:v>
                </c:pt>
                <c:pt idx="104">
                  <c:v>3.9505699999999999</c:v>
                </c:pt>
                <c:pt idx="105">
                  <c:v>3.9342899999999998</c:v>
                </c:pt>
                <c:pt idx="106">
                  <c:v>3.9405399999999999</c:v>
                </c:pt>
                <c:pt idx="107">
                  <c:v>3.9354200000000001</c:v>
                </c:pt>
                <c:pt idx="108">
                  <c:v>3.93093</c:v>
                </c:pt>
                <c:pt idx="109">
                  <c:v>3.93676</c:v>
                </c:pt>
                <c:pt idx="110">
                  <c:v>3.9368599999999998</c:v>
                </c:pt>
                <c:pt idx="111">
                  <c:v>3.9359500000000001</c:v>
                </c:pt>
                <c:pt idx="112">
                  <c:v>3.93364</c:v>
                </c:pt>
                <c:pt idx="113">
                  <c:v>3.9408099999999999</c:v>
                </c:pt>
                <c:pt idx="114">
                  <c:v>3.9415200000000001</c:v>
                </c:pt>
                <c:pt idx="115">
                  <c:v>3.9546999999999999</c:v>
                </c:pt>
                <c:pt idx="116">
                  <c:v>3.9563999999999999</c:v>
                </c:pt>
                <c:pt idx="117">
                  <c:v>3.9610400000000001</c:v>
                </c:pt>
                <c:pt idx="118">
                  <c:v>3.9593400000000001</c:v>
                </c:pt>
                <c:pt idx="119">
                  <c:v>3.9429099999999999</c:v>
                </c:pt>
                <c:pt idx="120">
                  <c:v>3.9617499999999999</c:v>
                </c:pt>
                <c:pt idx="121">
                  <c:v>3.9367800000000002</c:v>
                </c:pt>
                <c:pt idx="122">
                  <c:v>3.9437799999999998</c:v>
                </c:pt>
                <c:pt idx="123">
                  <c:v>3.9473099999999999</c:v>
                </c:pt>
                <c:pt idx="124">
                  <c:v>3.9506100000000002</c:v>
                </c:pt>
                <c:pt idx="125">
                  <c:v>3.9674399999999999</c:v>
                </c:pt>
                <c:pt idx="126">
                  <c:v>3.9540700000000002</c:v>
                </c:pt>
                <c:pt idx="127">
                  <c:v>3.9547599999999998</c:v>
                </c:pt>
                <c:pt idx="128">
                  <c:v>3.9449800000000002</c:v>
                </c:pt>
                <c:pt idx="129">
                  <c:v>3.9458099999999998</c:v>
                </c:pt>
                <c:pt idx="130">
                  <c:v>3.9653100000000001</c:v>
                </c:pt>
                <c:pt idx="131">
                  <c:v>3.9490500000000002</c:v>
                </c:pt>
                <c:pt idx="132">
                  <c:v>3.9618000000000002</c:v>
                </c:pt>
                <c:pt idx="133">
                  <c:v>3.9670100000000001</c:v>
                </c:pt>
                <c:pt idx="134">
                  <c:v>3.9505400000000002</c:v>
                </c:pt>
                <c:pt idx="135">
                  <c:v>3.9458199999999999</c:v>
                </c:pt>
                <c:pt idx="136">
                  <c:v>3.94815</c:v>
                </c:pt>
                <c:pt idx="137">
                  <c:v>3.95397</c:v>
                </c:pt>
                <c:pt idx="138">
                  <c:v>3.94956</c:v>
                </c:pt>
                <c:pt idx="139">
                  <c:v>3.9393699999999998</c:v>
                </c:pt>
                <c:pt idx="140">
                  <c:v>3.94577</c:v>
                </c:pt>
                <c:pt idx="141">
                  <c:v>3.93486</c:v>
                </c:pt>
                <c:pt idx="142">
                  <c:v>3.9535999999999998</c:v>
                </c:pt>
                <c:pt idx="143">
                  <c:v>3.94882</c:v>
                </c:pt>
                <c:pt idx="144">
                  <c:v>3.9466299999999999</c:v>
                </c:pt>
                <c:pt idx="145">
                  <c:v>3.95574</c:v>
                </c:pt>
                <c:pt idx="146">
                  <c:v>3.9514100000000001</c:v>
                </c:pt>
                <c:pt idx="147">
                  <c:v>3.9488500000000002</c:v>
                </c:pt>
                <c:pt idx="148">
                  <c:v>3.9447899999999998</c:v>
                </c:pt>
                <c:pt idx="149">
                  <c:v>3.9348200000000002</c:v>
                </c:pt>
                <c:pt idx="150">
                  <c:v>3.9318300000000002</c:v>
                </c:pt>
                <c:pt idx="151">
                  <c:v>3.93554</c:v>
                </c:pt>
                <c:pt idx="152">
                  <c:v>3.9370400000000001</c:v>
                </c:pt>
                <c:pt idx="153">
                  <c:v>3.9264399999999999</c:v>
                </c:pt>
                <c:pt idx="154">
                  <c:v>3.93588</c:v>
                </c:pt>
                <c:pt idx="155">
                  <c:v>3.94774</c:v>
                </c:pt>
                <c:pt idx="156">
                  <c:v>3.9428899999999998</c:v>
                </c:pt>
                <c:pt idx="157">
                  <c:v>3.9400400000000002</c:v>
                </c:pt>
                <c:pt idx="158">
                  <c:v>3.9356399999999998</c:v>
                </c:pt>
                <c:pt idx="159">
                  <c:v>3.9241100000000002</c:v>
                </c:pt>
                <c:pt idx="160">
                  <c:v>3.92672</c:v>
                </c:pt>
                <c:pt idx="161">
                  <c:v>3.9273899999999999</c:v>
                </c:pt>
                <c:pt idx="162">
                  <c:v>3.9289399999999999</c:v>
                </c:pt>
                <c:pt idx="163">
                  <c:v>3.9337300000000002</c:v>
                </c:pt>
                <c:pt idx="164">
                  <c:v>3.9425599999999998</c:v>
                </c:pt>
                <c:pt idx="165">
                  <c:v>3.9482900000000001</c:v>
                </c:pt>
                <c:pt idx="166">
                  <c:v>3.9403800000000002</c:v>
                </c:pt>
                <c:pt idx="167">
                  <c:v>3.93811</c:v>
                </c:pt>
                <c:pt idx="168">
                  <c:v>3.9470000000000001</c:v>
                </c:pt>
                <c:pt idx="169">
                  <c:v>3.9524300000000001</c:v>
                </c:pt>
                <c:pt idx="170">
                  <c:v>3.9492600000000002</c:v>
                </c:pt>
                <c:pt idx="171">
                  <c:v>3.9598800000000001</c:v>
                </c:pt>
                <c:pt idx="172">
                  <c:v>3.95059</c:v>
                </c:pt>
                <c:pt idx="173">
                  <c:v>3.9552100000000001</c:v>
                </c:pt>
                <c:pt idx="174">
                  <c:v>3.9527199999999998</c:v>
                </c:pt>
                <c:pt idx="175">
                  <c:v>3.9420700000000002</c:v>
                </c:pt>
                <c:pt idx="176">
                  <c:v>3.94963</c:v>
                </c:pt>
                <c:pt idx="177">
                  <c:v>3.94489</c:v>
                </c:pt>
                <c:pt idx="178">
                  <c:v>3.9436200000000001</c:v>
                </c:pt>
                <c:pt idx="179">
                  <c:v>3.9460500000000001</c:v>
                </c:pt>
                <c:pt idx="180">
                  <c:v>3.94245</c:v>
                </c:pt>
                <c:pt idx="181">
                  <c:v>3.9598</c:v>
                </c:pt>
                <c:pt idx="182">
                  <c:v>3.9570699999999999</c:v>
                </c:pt>
                <c:pt idx="183">
                  <c:v>3.94862</c:v>
                </c:pt>
                <c:pt idx="184">
                  <c:v>3.9626000000000001</c:v>
                </c:pt>
                <c:pt idx="185">
                  <c:v>3.9567100000000002</c:v>
                </c:pt>
                <c:pt idx="186">
                  <c:v>3.9489299999999998</c:v>
                </c:pt>
                <c:pt idx="187">
                  <c:v>3.9402400000000002</c:v>
                </c:pt>
                <c:pt idx="188">
                  <c:v>3.95255</c:v>
                </c:pt>
                <c:pt idx="189">
                  <c:v>3.93825</c:v>
                </c:pt>
                <c:pt idx="190">
                  <c:v>3.9422899999999998</c:v>
                </c:pt>
                <c:pt idx="191">
                  <c:v>3.9407999999999999</c:v>
                </c:pt>
                <c:pt idx="192">
                  <c:v>3.9462999999999999</c:v>
                </c:pt>
                <c:pt idx="193">
                  <c:v>3.92557</c:v>
                </c:pt>
                <c:pt idx="194">
                  <c:v>3.9458500000000001</c:v>
                </c:pt>
                <c:pt idx="195">
                  <c:v>3.9403299999999999</c:v>
                </c:pt>
                <c:pt idx="196">
                  <c:v>3.9418299999999999</c:v>
                </c:pt>
                <c:pt idx="197">
                  <c:v>3.9467500000000002</c:v>
                </c:pt>
                <c:pt idx="198">
                  <c:v>3.95682</c:v>
                </c:pt>
                <c:pt idx="199">
                  <c:v>3.93574</c:v>
                </c:pt>
                <c:pt idx="200">
                  <c:v>3.9478</c:v>
                </c:pt>
                <c:pt idx="201">
                  <c:v>3.9458700000000002</c:v>
                </c:pt>
                <c:pt idx="202">
                  <c:v>3.9459900000000001</c:v>
                </c:pt>
                <c:pt idx="203">
                  <c:v>3.9552900000000002</c:v>
                </c:pt>
                <c:pt idx="204">
                  <c:v>3.9414899999999999</c:v>
                </c:pt>
                <c:pt idx="205">
                  <c:v>3.9457100000000001</c:v>
                </c:pt>
                <c:pt idx="206">
                  <c:v>3.9498899999999999</c:v>
                </c:pt>
                <c:pt idx="207">
                  <c:v>3.9523799999999998</c:v>
                </c:pt>
                <c:pt idx="208">
                  <c:v>3.9472299999999998</c:v>
                </c:pt>
                <c:pt idx="209">
                  <c:v>3.9554</c:v>
                </c:pt>
                <c:pt idx="210">
                  <c:v>3.9515899999999999</c:v>
                </c:pt>
                <c:pt idx="211">
                  <c:v>3.9551099999999999</c:v>
                </c:pt>
                <c:pt idx="212">
                  <c:v>3.9509099999999999</c:v>
                </c:pt>
                <c:pt idx="213">
                  <c:v>3.95756</c:v>
                </c:pt>
                <c:pt idx="214">
                  <c:v>3.9540600000000001</c:v>
                </c:pt>
                <c:pt idx="215">
                  <c:v>3.9592999999999998</c:v>
                </c:pt>
                <c:pt idx="216">
                  <c:v>3.9436399999999998</c:v>
                </c:pt>
                <c:pt idx="217">
                  <c:v>3.9480300000000002</c:v>
                </c:pt>
                <c:pt idx="218">
                  <c:v>3.9559899999999999</c:v>
                </c:pt>
                <c:pt idx="219">
                  <c:v>3.9582600000000001</c:v>
                </c:pt>
                <c:pt idx="220">
                  <c:v>3.9473799999999999</c:v>
                </c:pt>
                <c:pt idx="221">
                  <c:v>3.9509599999999998</c:v>
                </c:pt>
                <c:pt idx="222">
                  <c:v>3.94401</c:v>
                </c:pt>
                <c:pt idx="223">
                  <c:v>3.94008</c:v>
                </c:pt>
                <c:pt idx="224">
                  <c:v>3.9479700000000002</c:v>
                </c:pt>
                <c:pt idx="225">
                  <c:v>3.93729</c:v>
                </c:pt>
                <c:pt idx="226">
                  <c:v>3.9512100000000001</c:v>
                </c:pt>
                <c:pt idx="227">
                  <c:v>3.9528400000000001</c:v>
                </c:pt>
                <c:pt idx="228">
                  <c:v>3.9575100000000001</c:v>
                </c:pt>
                <c:pt idx="229">
                  <c:v>3.95953</c:v>
                </c:pt>
                <c:pt idx="230">
                  <c:v>3.9418899999999999</c:v>
                </c:pt>
                <c:pt idx="231">
                  <c:v>3.9469099999999999</c:v>
                </c:pt>
                <c:pt idx="232">
                  <c:v>3.9489399999999999</c:v>
                </c:pt>
                <c:pt idx="233">
                  <c:v>3.9331800000000001</c:v>
                </c:pt>
                <c:pt idx="234">
                  <c:v>3.9388700000000001</c:v>
                </c:pt>
                <c:pt idx="235">
                  <c:v>3.9296700000000002</c:v>
                </c:pt>
                <c:pt idx="236">
                  <c:v>3.93405</c:v>
                </c:pt>
                <c:pt idx="237">
                  <c:v>3.92537</c:v>
                </c:pt>
                <c:pt idx="238">
                  <c:v>3.9343300000000001</c:v>
                </c:pt>
                <c:pt idx="239">
                  <c:v>3.9302899999999998</c:v>
                </c:pt>
                <c:pt idx="240">
                  <c:v>3.9439700000000002</c:v>
                </c:pt>
                <c:pt idx="241">
                  <c:v>3.94279</c:v>
                </c:pt>
                <c:pt idx="242">
                  <c:v>3.94441</c:v>
                </c:pt>
                <c:pt idx="243">
                  <c:v>3.94075</c:v>
                </c:pt>
                <c:pt idx="244">
                  <c:v>3.94218</c:v>
                </c:pt>
                <c:pt idx="245">
                  <c:v>3.94726</c:v>
                </c:pt>
                <c:pt idx="246">
                  <c:v>3.9474499999999999</c:v>
                </c:pt>
                <c:pt idx="247">
                  <c:v>3.9307599999999998</c:v>
                </c:pt>
                <c:pt idx="248">
                  <c:v>3.92462</c:v>
                </c:pt>
                <c:pt idx="249">
                  <c:v>3.9415</c:v>
                </c:pt>
                <c:pt idx="250">
                  <c:v>3.94076</c:v>
                </c:pt>
                <c:pt idx="251">
                  <c:v>3.9387400000000001</c:v>
                </c:pt>
                <c:pt idx="252">
                  <c:v>3.9266899999999998</c:v>
                </c:pt>
                <c:pt idx="253">
                  <c:v>3.9383599999999999</c:v>
                </c:pt>
                <c:pt idx="254">
                  <c:v>3.9367899999999998</c:v>
                </c:pt>
                <c:pt idx="255">
                  <c:v>3.9347099999999999</c:v>
                </c:pt>
                <c:pt idx="256">
                  <c:v>3.9562900000000001</c:v>
                </c:pt>
                <c:pt idx="257">
                  <c:v>3.95133</c:v>
                </c:pt>
                <c:pt idx="258">
                  <c:v>3.9320900000000001</c:v>
                </c:pt>
                <c:pt idx="259">
                  <c:v>3.9323399999999999</c:v>
                </c:pt>
                <c:pt idx="260">
                  <c:v>3.9422299999999999</c:v>
                </c:pt>
                <c:pt idx="261">
                  <c:v>3.9335200000000001</c:v>
                </c:pt>
                <c:pt idx="262">
                  <c:v>3.9382199999999998</c:v>
                </c:pt>
                <c:pt idx="263">
                  <c:v>3.9357700000000002</c:v>
                </c:pt>
                <c:pt idx="264">
                  <c:v>3.9259300000000001</c:v>
                </c:pt>
                <c:pt idx="265">
                  <c:v>3.9272200000000002</c:v>
                </c:pt>
                <c:pt idx="266">
                  <c:v>3.94407</c:v>
                </c:pt>
                <c:pt idx="267">
                  <c:v>3.9315000000000002</c:v>
                </c:pt>
                <c:pt idx="268">
                  <c:v>3.9352900000000002</c:v>
                </c:pt>
                <c:pt idx="269">
                  <c:v>3.9154499999999999</c:v>
                </c:pt>
                <c:pt idx="270">
                  <c:v>3.9261699999999999</c:v>
                </c:pt>
                <c:pt idx="271">
                  <c:v>3.93987</c:v>
                </c:pt>
                <c:pt idx="272">
                  <c:v>3.9311500000000001</c:v>
                </c:pt>
                <c:pt idx="273">
                  <c:v>3.9276499999999999</c:v>
                </c:pt>
                <c:pt idx="274">
                  <c:v>3.92144</c:v>
                </c:pt>
                <c:pt idx="275">
                  <c:v>3.9354100000000001</c:v>
                </c:pt>
                <c:pt idx="276">
                  <c:v>3.9280900000000001</c:v>
                </c:pt>
                <c:pt idx="277">
                  <c:v>3.93635</c:v>
                </c:pt>
                <c:pt idx="278">
                  <c:v>3.9326300000000001</c:v>
                </c:pt>
                <c:pt idx="279">
                  <c:v>3.94312</c:v>
                </c:pt>
                <c:pt idx="280">
                  <c:v>3.9361199999999998</c:v>
                </c:pt>
                <c:pt idx="281">
                  <c:v>3.9401199999999998</c:v>
                </c:pt>
                <c:pt idx="282">
                  <c:v>3.9405800000000002</c:v>
                </c:pt>
                <c:pt idx="283">
                  <c:v>3.9498099999999998</c:v>
                </c:pt>
                <c:pt idx="284">
                  <c:v>3.9334600000000002</c:v>
                </c:pt>
                <c:pt idx="285">
                  <c:v>3.9407899999999998</c:v>
                </c:pt>
                <c:pt idx="286">
                  <c:v>3.9387300000000001</c:v>
                </c:pt>
                <c:pt idx="287">
                  <c:v>3.9452699999999998</c:v>
                </c:pt>
                <c:pt idx="288">
                  <c:v>3.9408400000000001</c:v>
                </c:pt>
                <c:pt idx="289">
                  <c:v>3.9488599999999998</c:v>
                </c:pt>
                <c:pt idx="290">
                  <c:v>3.9615</c:v>
                </c:pt>
                <c:pt idx="291">
                  <c:v>3.9438399999999998</c:v>
                </c:pt>
                <c:pt idx="292">
                  <c:v>3.9660899999999999</c:v>
                </c:pt>
                <c:pt idx="293">
                  <c:v>3.9669699999999999</c:v>
                </c:pt>
                <c:pt idx="294">
                  <c:v>3.95688</c:v>
                </c:pt>
                <c:pt idx="295">
                  <c:v>3.9616400000000001</c:v>
                </c:pt>
                <c:pt idx="296">
                  <c:v>3.9645999999999999</c:v>
                </c:pt>
                <c:pt idx="297">
                  <c:v>3.95025</c:v>
                </c:pt>
                <c:pt idx="298">
                  <c:v>3.9580899999999999</c:v>
                </c:pt>
                <c:pt idx="299">
                  <c:v>3.9601899999999999</c:v>
                </c:pt>
                <c:pt idx="300">
                  <c:v>3.9594</c:v>
                </c:pt>
                <c:pt idx="301">
                  <c:v>3.9558499999999999</c:v>
                </c:pt>
                <c:pt idx="302">
                  <c:v>3.95126</c:v>
                </c:pt>
                <c:pt idx="303">
                  <c:v>3.9464600000000001</c:v>
                </c:pt>
                <c:pt idx="304">
                  <c:v>3.9384299999999999</c:v>
                </c:pt>
                <c:pt idx="305">
                  <c:v>3.9580799999999998</c:v>
                </c:pt>
                <c:pt idx="306">
                  <c:v>3.9470999999999998</c:v>
                </c:pt>
                <c:pt idx="307">
                  <c:v>3.9423699999999999</c:v>
                </c:pt>
                <c:pt idx="308">
                  <c:v>3.9391799999999999</c:v>
                </c:pt>
                <c:pt idx="309">
                  <c:v>3.9298700000000002</c:v>
                </c:pt>
                <c:pt idx="310">
                  <c:v>3.93988</c:v>
                </c:pt>
                <c:pt idx="311">
                  <c:v>3.94251</c:v>
                </c:pt>
                <c:pt idx="312">
                  <c:v>3.9302999999999999</c:v>
                </c:pt>
                <c:pt idx="313">
                  <c:v>3.9341400000000002</c:v>
                </c:pt>
                <c:pt idx="314">
                  <c:v>3.94095</c:v>
                </c:pt>
                <c:pt idx="315">
                  <c:v>3.9395899999999999</c:v>
                </c:pt>
                <c:pt idx="316">
                  <c:v>3.9464199999999998</c:v>
                </c:pt>
                <c:pt idx="317">
                  <c:v>3.93608</c:v>
                </c:pt>
                <c:pt idx="318">
                  <c:v>3.9390399999999999</c:v>
                </c:pt>
                <c:pt idx="319">
                  <c:v>3.9425599999999998</c:v>
                </c:pt>
                <c:pt idx="320">
                  <c:v>3.9390900000000002</c:v>
                </c:pt>
                <c:pt idx="321">
                  <c:v>3.9370699999999998</c:v>
                </c:pt>
                <c:pt idx="322">
                  <c:v>3.9397099999999998</c:v>
                </c:pt>
                <c:pt idx="323">
                  <c:v>3.9357099999999998</c:v>
                </c:pt>
                <c:pt idx="324">
                  <c:v>3.9253200000000001</c:v>
                </c:pt>
                <c:pt idx="325">
                  <c:v>3.9323100000000002</c:v>
                </c:pt>
                <c:pt idx="326">
                  <c:v>3.9377499999999999</c:v>
                </c:pt>
                <c:pt idx="327">
                  <c:v>3.9415100000000001</c:v>
                </c:pt>
                <c:pt idx="328">
                  <c:v>3.9291200000000002</c:v>
                </c:pt>
                <c:pt idx="329">
                  <c:v>3.9359999999999999</c:v>
                </c:pt>
                <c:pt idx="330">
                  <c:v>3.9270999999999998</c:v>
                </c:pt>
                <c:pt idx="331">
                  <c:v>3.9285299999999999</c:v>
                </c:pt>
                <c:pt idx="332">
                  <c:v>3.92746</c:v>
                </c:pt>
                <c:pt idx="333">
                  <c:v>3.9299400000000002</c:v>
                </c:pt>
                <c:pt idx="334">
                  <c:v>3.9307400000000001</c:v>
                </c:pt>
                <c:pt idx="335">
                  <c:v>3.93662</c:v>
                </c:pt>
                <c:pt idx="336">
                  <c:v>3.9522499999999998</c:v>
                </c:pt>
                <c:pt idx="337">
                  <c:v>3.9364699999999999</c:v>
                </c:pt>
                <c:pt idx="338">
                  <c:v>3.9325600000000001</c:v>
                </c:pt>
                <c:pt idx="339">
                  <c:v>3.9429699999999999</c:v>
                </c:pt>
                <c:pt idx="340">
                  <c:v>3.93093</c:v>
                </c:pt>
                <c:pt idx="341">
                  <c:v>3.91865</c:v>
                </c:pt>
                <c:pt idx="342">
                  <c:v>3.92042</c:v>
                </c:pt>
                <c:pt idx="343">
                  <c:v>3.92699</c:v>
                </c:pt>
                <c:pt idx="344">
                  <c:v>3.9322599999999999</c:v>
                </c:pt>
                <c:pt idx="345">
                  <c:v>3.9340099999999998</c:v>
                </c:pt>
                <c:pt idx="346">
                  <c:v>3.9289000000000001</c:v>
                </c:pt>
                <c:pt idx="347">
                  <c:v>3.9283800000000002</c:v>
                </c:pt>
                <c:pt idx="348">
                  <c:v>3.9357199999999999</c:v>
                </c:pt>
                <c:pt idx="349">
                  <c:v>3.9350399999999999</c:v>
                </c:pt>
                <c:pt idx="350">
                  <c:v>3.9300700000000002</c:v>
                </c:pt>
                <c:pt idx="351">
                  <c:v>3.9381400000000002</c:v>
                </c:pt>
                <c:pt idx="352">
                  <c:v>3.9411</c:v>
                </c:pt>
                <c:pt idx="353">
                  <c:v>3.9329700000000001</c:v>
                </c:pt>
                <c:pt idx="354">
                  <c:v>3.92936</c:v>
                </c:pt>
                <c:pt idx="355">
                  <c:v>3.9346700000000001</c:v>
                </c:pt>
                <c:pt idx="356">
                  <c:v>3.9451499999999999</c:v>
                </c:pt>
                <c:pt idx="357">
                  <c:v>3.9457300000000002</c:v>
                </c:pt>
                <c:pt idx="358">
                  <c:v>3.9434900000000002</c:v>
                </c:pt>
                <c:pt idx="359">
                  <c:v>3.9374899999999999</c:v>
                </c:pt>
                <c:pt idx="360">
                  <c:v>3.9261699999999999</c:v>
                </c:pt>
                <c:pt idx="361">
                  <c:v>3.9374600000000002</c:v>
                </c:pt>
                <c:pt idx="362">
                  <c:v>3.94224</c:v>
                </c:pt>
                <c:pt idx="363">
                  <c:v>3.9368400000000001</c:v>
                </c:pt>
                <c:pt idx="364">
                  <c:v>3.9320499999999998</c:v>
                </c:pt>
                <c:pt idx="365">
                  <c:v>3.9390100000000001</c:v>
                </c:pt>
                <c:pt idx="366">
                  <c:v>3.9363999999999999</c:v>
                </c:pt>
                <c:pt idx="367">
                  <c:v>3.9395600000000002</c:v>
                </c:pt>
                <c:pt idx="368">
                  <c:v>3.9531700000000001</c:v>
                </c:pt>
                <c:pt idx="369">
                  <c:v>3.9380500000000001</c:v>
                </c:pt>
                <c:pt idx="370">
                  <c:v>3.92923</c:v>
                </c:pt>
                <c:pt idx="371">
                  <c:v>3.94292</c:v>
                </c:pt>
                <c:pt idx="372">
                  <c:v>3.94963</c:v>
                </c:pt>
                <c:pt idx="373">
                  <c:v>3.93161</c:v>
                </c:pt>
                <c:pt idx="374">
                  <c:v>3.9381699999999999</c:v>
                </c:pt>
                <c:pt idx="375">
                  <c:v>3.9400200000000001</c:v>
                </c:pt>
                <c:pt idx="376">
                  <c:v>3.9336600000000002</c:v>
                </c:pt>
                <c:pt idx="377">
                  <c:v>3.92944</c:v>
                </c:pt>
                <c:pt idx="378">
                  <c:v>3.9123000000000001</c:v>
                </c:pt>
                <c:pt idx="379">
                  <c:v>3.9201999999999999</c:v>
                </c:pt>
                <c:pt idx="380">
                  <c:v>3.9282300000000001</c:v>
                </c:pt>
                <c:pt idx="381">
                  <c:v>3.93486</c:v>
                </c:pt>
                <c:pt idx="382">
                  <c:v>3.9220299999999999</c:v>
                </c:pt>
                <c:pt idx="383">
                  <c:v>3.9296799999999998</c:v>
                </c:pt>
                <c:pt idx="384">
                  <c:v>3.9282900000000001</c:v>
                </c:pt>
                <c:pt idx="385">
                  <c:v>3.9359099999999998</c:v>
                </c:pt>
                <c:pt idx="386">
                  <c:v>3.9431400000000001</c:v>
                </c:pt>
                <c:pt idx="387">
                  <c:v>3.9328400000000001</c:v>
                </c:pt>
                <c:pt idx="388">
                  <c:v>3.9313199999999999</c:v>
                </c:pt>
                <c:pt idx="389">
                  <c:v>3.9316</c:v>
                </c:pt>
                <c:pt idx="390">
                  <c:v>3.9427699999999999</c:v>
                </c:pt>
                <c:pt idx="391">
                  <c:v>3.92136</c:v>
                </c:pt>
                <c:pt idx="392">
                  <c:v>3.9209200000000002</c:v>
                </c:pt>
                <c:pt idx="393">
                  <c:v>3.9089299999999998</c:v>
                </c:pt>
                <c:pt idx="394">
                  <c:v>3.9256500000000001</c:v>
                </c:pt>
                <c:pt idx="395">
                  <c:v>3.93167</c:v>
                </c:pt>
                <c:pt idx="396">
                  <c:v>3.9364499999999998</c:v>
                </c:pt>
                <c:pt idx="397">
                  <c:v>3.9267699999999999</c:v>
                </c:pt>
                <c:pt idx="398">
                  <c:v>3.9243399999999999</c:v>
                </c:pt>
                <c:pt idx="399">
                  <c:v>3.9225699999999999</c:v>
                </c:pt>
                <c:pt idx="400">
                  <c:v>3.9126099999999999</c:v>
                </c:pt>
                <c:pt idx="401">
                  <c:v>3.9248099999999999</c:v>
                </c:pt>
                <c:pt idx="402">
                  <c:v>3.9184999999999999</c:v>
                </c:pt>
                <c:pt idx="403">
                  <c:v>3.9203199999999998</c:v>
                </c:pt>
                <c:pt idx="404">
                  <c:v>3.92902</c:v>
                </c:pt>
                <c:pt idx="405">
                  <c:v>3.93133</c:v>
                </c:pt>
                <c:pt idx="406">
                  <c:v>3.9202699999999999</c:v>
                </c:pt>
                <c:pt idx="407">
                  <c:v>3.9254899999999999</c:v>
                </c:pt>
                <c:pt idx="408">
                  <c:v>3.9247700000000001</c:v>
                </c:pt>
                <c:pt idx="409">
                  <c:v>3.9304199999999998</c:v>
                </c:pt>
                <c:pt idx="410">
                  <c:v>3.9327299999999998</c:v>
                </c:pt>
                <c:pt idx="411">
                  <c:v>3.9187799999999999</c:v>
                </c:pt>
                <c:pt idx="412">
                  <c:v>3.92665</c:v>
                </c:pt>
                <c:pt idx="413">
                  <c:v>3.9304000000000001</c:v>
                </c:pt>
                <c:pt idx="414">
                  <c:v>3.9360300000000001</c:v>
                </c:pt>
                <c:pt idx="415">
                  <c:v>3.93</c:v>
                </c:pt>
                <c:pt idx="416">
                  <c:v>3.9237700000000002</c:v>
                </c:pt>
                <c:pt idx="417">
                  <c:v>3.9106200000000002</c:v>
                </c:pt>
                <c:pt idx="418">
                  <c:v>3.9166099999999999</c:v>
                </c:pt>
                <c:pt idx="419">
                  <c:v>3.90435</c:v>
                </c:pt>
                <c:pt idx="420">
                  <c:v>3.9060299999999999</c:v>
                </c:pt>
                <c:pt idx="421">
                  <c:v>3.9122499999999998</c:v>
                </c:pt>
                <c:pt idx="422">
                  <c:v>3.9164699999999999</c:v>
                </c:pt>
                <c:pt idx="423">
                  <c:v>3.91553</c:v>
                </c:pt>
                <c:pt idx="424">
                  <c:v>3.9087000000000001</c:v>
                </c:pt>
                <c:pt idx="425">
                  <c:v>3.9177900000000001</c:v>
                </c:pt>
                <c:pt idx="426">
                  <c:v>3.90089</c:v>
                </c:pt>
                <c:pt idx="427">
                  <c:v>3.9001299999999999</c:v>
                </c:pt>
                <c:pt idx="428">
                  <c:v>3.89493</c:v>
                </c:pt>
                <c:pt idx="429">
                  <c:v>3.9056199999999999</c:v>
                </c:pt>
                <c:pt idx="430">
                  <c:v>3.91954</c:v>
                </c:pt>
                <c:pt idx="431">
                  <c:v>3.9093300000000002</c:v>
                </c:pt>
                <c:pt idx="432">
                  <c:v>3.9244400000000002</c:v>
                </c:pt>
                <c:pt idx="433">
                  <c:v>3.9075700000000002</c:v>
                </c:pt>
                <c:pt idx="434">
                  <c:v>3.9149799999999999</c:v>
                </c:pt>
                <c:pt idx="435">
                  <c:v>3.9362599999999999</c:v>
                </c:pt>
                <c:pt idx="436">
                  <c:v>3.9136600000000001</c:v>
                </c:pt>
                <c:pt idx="437">
                  <c:v>3.9223599999999998</c:v>
                </c:pt>
                <c:pt idx="438">
                  <c:v>3.9354499999999999</c:v>
                </c:pt>
                <c:pt idx="439">
                  <c:v>3.9251100000000001</c:v>
                </c:pt>
                <c:pt idx="440">
                  <c:v>3.9311600000000002</c:v>
                </c:pt>
                <c:pt idx="441">
                  <c:v>3.9324400000000002</c:v>
                </c:pt>
                <c:pt idx="442">
                  <c:v>3.9199199999999998</c:v>
                </c:pt>
                <c:pt idx="443">
                  <c:v>3.9232300000000002</c:v>
                </c:pt>
                <c:pt idx="444">
                  <c:v>3.93194</c:v>
                </c:pt>
                <c:pt idx="445">
                  <c:v>3.93804</c:v>
                </c:pt>
                <c:pt idx="446">
                  <c:v>3.9369700000000001</c:v>
                </c:pt>
                <c:pt idx="447">
                  <c:v>3.9408300000000001</c:v>
                </c:pt>
                <c:pt idx="448">
                  <c:v>3.9374799999999999</c:v>
                </c:pt>
                <c:pt idx="449">
                  <c:v>3.9318499999999998</c:v>
                </c:pt>
                <c:pt idx="450">
                  <c:v>3.9239799999999998</c:v>
                </c:pt>
                <c:pt idx="451">
                  <c:v>3.9232499999999999</c:v>
                </c:pt>
                <c:pt idx="452">
                  <c:v>3.9258600000000001</c:v>
                </c:pt>
                <c:pt idx="453">
                  <c:v>3.93235</c:v>
                </c:pt>
                <c:pt idx="454">
                  <c:v>3.93709</c:v>
                </c:pt>
                <c:pt idx="455">
                  <c:v>3.9327000000000001</c:v>
                </c:pt>
                <c:pt idx="456">
                  <c:v>3.9256799999999998</c:v>
                </c:pt>
                <c:pt idx="457">
                  <c:v>3.9268999999999998</c:v>
                </c:pt>
                <c:pt idx="458">
                  <c:v>3.9207700000000001</c:v>
                </c:pt>
                <c:pt idx="459">
                  <c:v>3.9182700000000001</c:v>
                </c:pt>
                <c:pt idx="460">
                  <c:v>3.91201</c:v>
                </c:pt>
                <c:pt idx="461">
                  <c:v>3.9056299999999999</c:v>
                </c:pt>
                <c:pt idx="462">
                  <c:v>3.9274100000000001</c:v>
                </c:pt>
                <c:pt idx="463">
                  <c:v>3.9079199999999998</c:v>
                </c:pt>
                <c:pt idx="464">
                  <c:v>3.9122599999999998</c:v>
                </c:pt>
                <c:pt idx="465">
                  <c:v>3.9223400000000002</c:v>
                </c:pt>
                <c:pt idx="466">
                  <c:v>3.92381</c:v>
                </c:pt>
                <c:pt idx="467">
                  <c:v>3.92563</c:v>
                </c:pt>
                <c:pt idx="468">
                  <c:v>3.9211399999999998</c:v>
                </c:pt>
                <c:pt idx="469">
                  <c:v>3.9240400000000002</c:v>
                </c:pt>
                <c:pt idx="470">
                  <c:v>3.9313500000000001</c:v>
                </c:pt>
                <c:pt idx="471">
                  <c:v>3.92049</c:v>
                </c:pt>
                <c:pt idx="472">
                  <c:v>3.9243700000000001</c:v>
                </c:pt>
                <c:pt idx="473">
                  <c:v>3.9243700000000001</c:v>
                </c:pt>
                <c:pt idx="474">
                  <c:v>3.9154800000000001</c:v>
                </c:pt>
                <c:pt idx="475">
                  <c:v>3.9283399999999999</c:v>
                </c:pt>
                <c:pt idx="476">
                  <c:v>3.9232100000000001</c:v>
                </c:pt>
                <c:pt idx="477">
                  <c:v>3.9172099999999999</c:v>
                </c:pt>
                <c:pt idx="478">
                  <c:v>3.92049</c:v>
                </c:pt>
                <c:pt idx="479">
                  <c:v>3.9080599999999999</c:v>
                </c:pt>
                <c:pt idx="480">
                  <c:v>3.9202900000000001</c:v>
                </c:pt>
                <c:pt idx="481">
                  <c:v>3.9107500000000002</c:v>
                </c:pt>
                <c:pt idx="482">
                  <c:v>3.9109799999999999</c:v>
                </c:pt>
                <c:pt idx="483">
                  <c:v>3.9099599999999999</c:v>
                </c:pt>
                <c:pt idx="484">
                  <c:v>3.9084599999999998</c:v>
                </c:pt>
                <c:pt idx="485">
                  <c:v>3.90219</c:v>
                </c:pt>
                <c:pt idx="486">
                  <c:v>3.9086699999999999</c:v>
                </c:pt>
                <c:pt idx="487">
                  <c:v>3.9075000000000002</c:v>
                </c:pt>
                <c:pt idx="488">
                  <c:v>3.9028700000000001</c:v>
                </c:pt>
                <c:pt idx="489">
                  <c:v>3.9089200000000002</c:v>
                </c:pt>
                <c:pt idx="490">
                  <c:v>3.9092799999999999</c:v>
                </c:pt>
                <c:pt idx="491">
                  <c:v>3.9076200000000001</c:v>
                </c:pt>
                <c:pt idx="492">
                  <c:v>3.89934</c:v>
                </c:pt>
                <c:pt idx="493">
                  <c:v>3.9155899999999999</c:v>
                </c:pt>
                <c:pt idx="494">
                  <c:v>3.9069400000000001</c:v>
                </c:pt>
                <c:pt idx="495">
                  <c:v>3.91025</c:v>
                </c:pt>
                <c:pt idx="496">
                  <c:v>3.9121600000000001</c:v>
                </c:pt>
                <c:pt idx="497">
                  <c:v>3.9173200000000001</c:v>
                </c:pt>
                <c:pt idx="498">
                  <c:v>3.8966099999999999</c:v>
                </c:pt>
                <c:pt idx="499">
                  <c:v>3.9025099999999999</c:v>
                </c:pt>
                <c:pt idx="500">
                  <c:v>3.9045200000000002</c:v>
                </c:pt>
                <c:pt idx="501">
                  <c:v>3.9054000000000002</c:v>
                </c:pt>
                <c:pt idx="502">
                  <c:v>3.9015399999999998</c:v>
                </c:pt>
                <c:pt idx="503">
                  <c:v>3.9041700000000001</c:v>
                </c:pt>
                <c:pt idx="504">
                  <c:v>3.8986900000000002</c:v>
                </c:pt>
                <c:pt idx="505">
                  <c:v>3.9040499999999998</c:v>
                </c:pt>
                <c:pt idx="506">
                  <c:v>3.8986800000000001</c:v>
                </c:pt>
                <c:pt idx="507">
                  <c:v>3.8962400000000001</c:v>
                </c:pt>
                <c:pt idx="508">
                  <c:v>3.8897599999999999</c:v>
                </c:pt>
                <c:pt idx="509">
                  <c:v>3.8953700000000002</c:v>
                </c:pt>
                <c:pt idx="510">
                  <c:v>3.8936299999999999</c:v>
                </c:pt>
                <c:pt idx="511">
                  <c:v>3.8980800000000002</c:v>
                </c:pt>
                <c:pt idx="512">
                  <c:v>3.8976099999999998</c:v>
                </c:pt>
                <c:pt idx="513">
                  <c:v>3.8890600000000002</c:v>
                </c:pt>
                <c:pt idx="514">
                  <c:v>3.8959199999999998</c:v>
                </c:pt>
                <c:pt idx="515">
                  <c:v>3.9016600000000001</c:v>
                </c:pt>
                <c:pt idx="516">
                  <c:v>3.8794499999999998</c:v>
                </c:pt>
                <c:pt idx="517">
                  <c:v>3.8816700000000002</c:v>
                </c:pt>
                <c:pt idx="518">
                  <c:v>3.88625</c:v>
                </c:pt>
                <c:pt idx="519">
                  <c:v>3.8918599999999999</c:v>
                </c:pt>
                <c:pt idx="520">
                  <c:v>3.8930699999999998</c:v>
                </c:pt>
                <c:pt idx="521">
                  <c:v>3.9024100000000002</c:v>
                </c:pt>
                <c:pt idx="522">
                  <c:v>3.9119600000000001</c:v>
                </c:pt>
                <c:pt idx="523">
                  <c:v>3.9077199999999999</c:v>
                </c:pt>
                <c:pt idx="524">
                  <c:v>3.9084400000000001</c:v>
                </c:pt>
                <c:pt idx="525">
                  <c:v>3.9027599999999998</c:v>
                </c:pt>
                <c:pt idx="526">
                  <c:v>3.8965900000000002</c:v>
                </c:pt>
                <c:pt idx="527">
                  <c:v>3.8931300000000002</c:v>
                </c:pt>
                <c:pt idx="528">
                  <c:v>3.8889999999999998</c:v>
                </c:pt>
                <c:pt idx="529">
                  <c:v>3.8881000000000001</c:v>
                </c:pt>
                <c:pt idx="530">
                  <c:v>3.8899699999999999</c:v>
                </c:pt>
                <c:pt idx="531">
                  <c:v>3.8910999999999998</c:v>
                </c:pt>
                <c:pt idx="532">
                  <c:v>3.8897200000000001</c:v>
                </c:pt>
                <c:pt idx="533">
                  <c:v>3.8963199999999998</c:v>
                </c:pt>
                <c:pt idx="534">
                  <c:v>3.8897900000000001</c:v>
                </c:pt>
                <c:pt idx="535">
                  <c:v>3.8983099999999999</c:v>
                </c:pt>
                <c:pt idx="536">
                  <c:v>3.89479</c:v>
                </c:pt>
                <c:pt idx="537">
                  <c:v>3.9172400000000001</c:v>
                </c:pt>
                <c:pt idx="538">
                  <c:v>3.90604</c:v>
                </c:pt>
                <c:pt idx="539">
                  <c:v>3.9251900000000002</c:v>
                </c:pt>
                <c:pt idx="540">
                  <c:v>3.9066000000000001</c:v>
                </c:pt>
                <c:pt idx="541">
                  <c:v>3.89811</c:v>
                </c:pt>
                <c:pt idx="542">
                  <c:v>3.91092</c:v>
                </c:pt>
                <c:pt idx="543">
                  <c:v>3.9211399999999998</c:v>
                </c:pt>
                <c:pt idx="544">
                  <c:v>3.9137900000000001</c:v>
                </c:pt>
                <c:pt idx="545">
                  <c:v>3.9201800000000002</c:v>
                </c:pt>
                <c:pt idx="546">
                  <c:v>3.9274900000000001</c:v>
                </c:pt>
                <c:pt idx="547">
                  <c:v>3.9287999999999998</c:v>
                </c:pt>
                <c:pt idx="548">
                  <c:v>3.92733</c:v>
                </c:pt>
                <c:pt idx="549">
                  <c:v>3.9174000000000002</c:v>
                </c:pt>
                <c:pt idx="550">
                  <c:v>3.9126699999999999</c:v>
                </c:pt>
                <c:pt idx="551">
                  <c:v>3.9197000000000002</c:v>
                </c:pt>
                <c:pt idx="552">
                  <c:v>3.9147400000000001</c:v>
                </c:pt>
                <c:pt idx="553">
                  <c:v>3.9286799999999999</c:v>
                </c:pt>
                <c:pt idx="554">
                  <c:v>3.9224100000000002</c:v>
                </c:pt>
                <c:pt idx="555">
                  <c:v>3.91757</c:v>
                </c:pt>
                <c:pt idx="556">
                  <c:v>3.91567</c:v>
                </c:pt>
                <c:pt idx="557">
                  <c:v>3.9230900000000002</c:v>
                </c:pt>
                <c:pt idx="558">
                  <c:v>3.9097</c:v>
                </c:pt>
                <c:pt idx="559">
                  <c:v>3.9261499999999998</c:v>
                </c:pt>
                <c:pt idx="560">
                  <c:v>3.93004</c:v>
                </c:pt>
                <c:pt idx="561">
                  <c:v>3.9312299999999998</c:v>
                </c:pt>
                <c:pt idx="562">
                  <c:v>3.9264100000000002</c:v>
                </c:pt>
                <c:pt idx="563">
                  <c:v>3.9297599999999999</c:v>
                </c:pt>
                <c:pt idx="564">
                  <c:v>3.9250699999999998</c:v>
                </c:pt>
                <c:pt idx="565">
                  <c:v>3.91683</c:v>
                </c:pt>
                <c:pt idx="566">
                  <c:v>3.9383599999999999</c:v>
                </c:pt>
                <c:pt idx="567">
                  <c:v>3.9247899999999998</c:v>
                </c:pt>
                <c:pt idx="568">
                  <c:v>3.93913</c:v>
                </c:pt>
                <c:pt idx="569">
                  <c:v>3.9252199999999999</c:v>
                </c:pt>
                <c:pt idx="570">
                  <c:v>3.9235000000000002</c:v>
                </c:pt>
                <c:pt idx="571">
                  <c:v>3.9208799999999999</c:v>
                </c:pt>
                <c:pt idx="572">
                  <c:v>3.92198</c:v>
                </c:pt>
                <c:pt idx="573">
                  <c:v>3.92571</c:v>
                </c:pt>
                <c:pt idx="574">
                  <c:v>3.9032499999999999</c:v>
                </c:pt>
                <c:pt idx="575">
                  <c:v>3.9136700000000002</c:v>
                </c:pt>
                <c:pt idx="576">
                  <c:v>3.91675</c:v>
                </c:pt>
                <c:pt idx="577">
                  <c:v>3.9061900000000001</c:v>
                </c:pt>
                <c:pt idx="578">
                  <c:v>3.90008</c:v>
                </c:pt>
                <c:pt idx="579">
                  <c:v>3.9063500000000002</c:v>
                </c:pt>
                <c:pt idx="580">
                  <c:v>3.89262</c:v>
                </c:pt>
                <c:pt idx="581">
                  <c:v>3.90917</c:v>
                </c:pt>
                <c:pt idx="582">
                  <c:v>3.8953600000000002</c:v>
                </c:pt>
                <c:pt idx="583">
                  <c:v>3.9081800000000002</c:v>
                </c:pt>
                <c:pt idx="584">
                  <c:v>3.9139400000000002</c:v>
                </c:pt>
                <c:pt idx="585">
                  <c:v>3.92048</c:v>
                </c:pt>
                <c:pt idx="586">
                  <c:v>3.9162300000000001</c:v>
                </c:pt>
                <c:pt idx="587">
                  <c:v>3.91547</c:v>
                </c:pt>
                <c:pt idx="588">
                  <c:v>3.9345500000000002</c:v>
                </c:pt>
                <c:pt idx="589">
                  <c:v>3.9153500000000001</c:v>
                </c:pt>
                <c:pt idx="590">
                  <c:v>3.9091</c:v>
                </c:pt>
                <c:pt idx="591">
                  <c:v>3.9179200000000001</c:v>
                </c:pt>
                <c:pt idx="592">
                  <c:v>3.91961</c:v>
                </c:pt>
                <c:pt idx="593">
                  <c:v>3.9001299999999999</c:v>
                </c:pt>
                <c:pt idx="594">
                  <c:v>3.9123600000000001</c:v>
                </c:pt>
                <c:pt idx="595">
                  <c:v>3.9165399999999999</c:v>
                </c:pt>
                <c:pt idx="596">
                  <c:v>3.92347</c:v>
                </c:pt>
                <c:pt idx="597">
                  <c:v>3.9142700000000001</c:v>
                </c:pt>
                <c:pt idx="598">
                  <c:v>3.91581</c:v>
                </c:pt>
                <c:pt idx="599">
                  <c:v>3.9173</c:v>
                </c:pt>
                <c:pt idx="600">
                  <c:v>3.9056799999999998</c:v>
                </c:pt>
                <c:pt idx="601">
                  <c:v>3.9110399999999998</c:v>
                </c:pt>
                <c:pt idx="602">
                  <c:v>3.9129299999999998</c:v>
                </c:pt>
                <c:pt idx="603">
                  <c:v>3.9131200000000002</c:v>
                </c:pt>
                <c:pt idx="604">
                  <c:v>3.9202300000000001</c:v>
                </c:pt>
                <c:pt idx="605">
                  <c:v>3.9205999999999999</c:v>
                </c:pt>
                <c:pt idx="606">
                  <c:v>3.9114300000000002</c:v>
                </c:pt>
                <c:pt idx="607">
                  <c:v>3.9161299999999999</c:v>
                </c:pt>
                <c:pt idx="608">
                  <c:v>3.9245000000000001</c:v>
                </c:pt>
                <c:pt idx="609">
                  <c:v>3.9212899999999999</c:v>
                </c:pt>
                <c:pt idx="610">
                  <c:v>3.9186999999999999</c:v>
                </c:pt>
                <c:pt idx="611">
                  <c:v>3.9135200000000001</c:v>
                </c:pt>
                <c:pt idx="612">
                  <c:v>3.9163299999999999</c:v>
                </c:pt>
                <c:pt idx="613">
                  <c:v>3.90388</c:v>
                </c:pt>
                <c:pt idx="614">
                  <c:v>3.9000599999999999</c:v>
                </c:pt>
                <c:pt idx="615">
                  <c:v>3.8974199999999999</c:v>
                </c:pt>
                <c:pt idx="616">
                  <c:v>3.8972199999999999</c:v>
                </c:pt>
                <c:pt idx="617">
                  <c:v>3.88774</c:v>
                </c:pt>
                <c:pt idx="618">
                  <c:v>3.8942600000000001</c:v>
                </c:pt>
                <c:pt idx="619">
                  <c:v>3.8832499999999999</c:v>
                </c:pt>
                <c:pt idx="620">
                  <c:v>3.8962699999999999</c:v>
                </c:pt>
                <c:pt idx="621">
                  <c:v>3.8837299999999999</c:v>
                </c:pt>
                <c:pt idx="622">
                  <c:v>3.8823099999999999</c:v>
                </c:pt>
                <c:pt idx="623">
                  <c:v>3.87243</c:v>
                </c:pt>
                <c:pt idx="624">
                  <c:v>3.8841100000000002</c:v>
                </c:pt>
                <c:pt idx="625">
                  <c:v>3.8759800000000002</c:v>
                </c:pt>
                <c:pt idx="626">
                  <c:v>3.8634900000000001</c:v>
                </c:pt>
                <c:pt idx="627">
                  <c:v>3.8727800000000001</c:v>
                </c:pt>
                <c:pt idx="628">
                  <c:v>3.8768899999999999</c:v>
                </c:pt>
                <c:pt idx="629">
                  <c:v>3.8719399999999999</c:v>
                </c:pt>
                <c:pt idx="630">
                  <c:v>3.8766600000000002</c:v>
                </c:pt>
                <c:pt idx="631">
                  <c:v>3.8764599999999998</c:v>
                </c:pt>
                <c:pt idx="632">
                  <c:v>3.8742899999999998</c:v>
                </c:pt>
                <c:pt idx="633">
                  <c:v>3.8795999999999999</c:v>
                </c:pt>
                <c:pt idx="634">
                  <c:v>3.8778700000000002</c:v>
                </c:pt>
                <c:pt idx="635">
                  <c:v>3.8845499999999999</c:v>
                </c:pt>
                <c:pt idx="636">
                  <c:v>3.89255</c:v>
                </c:pt>
                <c:pt idx="637">
                  <c:v>3.8818999999999999</c:v>
                </c:pt>
                <c:pt idx="638">
                  <c:v>3.88896</c:v>
                </c:pt>
                <c:pt idx="639">
                  <c:v>3.88367</c:v>
                </c:pt>
                <c:pt idx="640">
                  <c:v>3.8862299999999999</c:v>
                </c:pt>
                <c:pt idx="641">
                  <c:v>3.8883899999999998</c:v>
                </c:pt>
                <c:pt idx="642">
                  <c:v>3.8812500000000001</c:v>
                </c:pt>
                <c:pt idx="643">
                  <c:v>3.8793799999999998</c:v>
                </c:pt>
                <c:pt idx="644">
                  <c:v>3.88802</c:v>
                </c:pt>
                <c:pt idx="645">
                  <c:v>3.8843700000000001</c:v>
                </c:pt>
                <c:pt idx="646">
                  <c:v>3.8949699999999998</c:v>
                </c:pt>
                <c:pt idx="647">
                  <c:v>3.8806400000000001</c:v>
                </c:pt>
                <c:pt idx="648">
                  <c:v>3.8811100000000001</c:v>
                </c:pt>
                <c:pt idx="649">
                  <c:v>3.8938700000000002</c:v>
                </c:pt>
                <c:pt idx="650">
                  <c:v>3.8874599999999999</c:v>
                </c:pt>
                <c:pt idx="651">
                  <c:v>3.8897200000000001</c:v>
                </c:pt>
                <c:pt idx="652">
                  <c:v>3.88774</c:v>
                </c:pt>
                <c:pt idx="653">
                  <c:v>3.8855200000000001</c:v>
                </c:pt>
                <c:pt idx="654">
                  <c:v>3.8753000000000002</c:v>
                </c:pt>
                <c:pt idx="655">
                  <c:v>3.8871899999999999</c:v>
                </c:pt>
                <c:pt idx="656">
                  <c:v>3.8778899999999998</c:v>
                </c:pt>
                <c:pt idx="657">
                  <c:v>3.8782800000000002</c:v>
                </c:pt>
                <c:pt idx="658">
                  <c:v>3.8809900000000002</c:v>
                </c:pt>
                <c:pt idx="659">
                  <c:v>3.8795000000000002</c:v>
                </c:pt>
                <c:pt idx="660">
                  <c:v>3.88476</c:v>
                </c:pt>
                <c:pt idx="661">
                  <c:v>3.8831799999999999</c:v>
                </c:pt>
                <c:pt idx="662">
                  <c:v>3.8799299999999999</c:v>
                </c:pt>
                <c:pt idx="663">
                  <c:v>3.8667799999999999</c:v>
                </c:pt>
                <c:pt idx="664">
                  <c:v>3.87182</c:v>
                </c:pt>
                <c:pt idx="665">
                  <c:v>3.8808600000000002</c:v>
                </c:pt>
                <c:pt idx="666">
                  <c:v>3.8699400000000002</c:v>
                </c:pt>
                <c:pt idx="667">
                  <c:v>3.8839600000000001</c:v>
                </c:pt>
                <c:pt idx="668">
                  <c:v>3.8845000000000001</c:v>
                </c:pt>
                <c:pt idx="669">
                  <c:v>3.8850199999999999</c:v>
                </c:pt>
                <c:pt idx="670">
                  <c:v>3.8854799999999998</c:v>
                </c:pt>
                <c:pt idx="671">
                  <c:v>3.88944</c:v>
                </c:pt>
                <c:pt idx="672">
                  <c:v>3.9014899999999999</c:v>
                </c:pt>
                <c:pt idx="673">
                  <c:v>3.8868399999999999</c:v>
                </c:pt>
                <c:pt idx="674">
                  <c:v>3.9005999999999998</c:v>
                </c:pt>
                <c:pt idx="675">
                  <c:v>3.8932600000000002</c:v>
                </c:pt>
                <c:pt idx="676">
                  <c:v>3.8853200000000001</c:v>
                </c:pt>
                <c:pt idx="677">
                  <c:v>3.8878699999999999</c:v>
                </c:pt>
                <c:pt idx="678">
                  <c:v>3.8849999999999998</c:v>
                </c:pt>
                <c:pt idx="679">
                  <c:v>3.8929999999999998</c:v>
                </c:pt>
                <c:pt idx="680">
                  <c:v>3.8868100000000001</c:v>
                </c:pt>
                <c:pt idx="681">
                  <c:v>3.8844500000000002</c:v>
                </c:pt>
                <c:pt idx="682">
                  <c:v>3.8789400000000001</c:v>
                </c:pt>
                <c:pt idx="683">
                  <c:v>3.87778</c:v>
                </c:pt>
                <c:pt idx="684">
                  <c:v>3.8846400000000001</c:v>
                </c:pt>
                <c:pt idx="685">
                  <c:v>3.87819</c:v>
                </c:pt>
                <c:pt idx="686">
                  <c:v>3.87622</c:v>
                </c:pt>
                <c:pt idx="687">
                  <c:v>3.88</c:v>
                </c:pt>
                <c:pt idx="688">
                  <c:v>3.88374</c:v>
                </c:pt>
                <c:pt idx="689">
                  <c:v>3.8904399999999999</c:v>
                </c:pt>
                <c:pt idx="690">
                  <c:v>3.8923999999999999</c:v>
                </c:pt>
                <c:pt idx="691">
                  <c:v>3.8949699999999998</c:v>
                </c:pt>
                <c:pt idx="692">
                  <c:v>3.8864800000000002</c:v>
                </c:pt>
                <c:pt idx="693">
                  <c:v>3.8917000000000002</c:v>
                </c:pt>
                <c:pt idx="694">
                  <c:v>3.9008400000000001</c:v>
                </c:pt>
                <c:pt idx="695">
                  <c:v>3.8971900000000002</c:v>
                </c:pt>
                <c:pt idx="696">
                  <c:v>3.89011</c:v>
                </c:pt>
                <c:pt idx="697">
                  <c:v>3.8998300000000001</c:v>
                </c:pt>
                <c:pt idx="698">
                  <c:v>3.8878900000000001</c:v>
                </c:pt>
                <c:pt idx="699">
                  <c:v>3.9025099999999999</c:v>
                </c:pt>
                <c:pt idx="700">
                  <c:v>3.8806400000000001</c:v>
                </c:pt>
                <c:pt idx="701">
                  <c:v>3.8841399999999999</c:v>
                </c:pt>
                <c:pt idx="702">
                  <c:v>3.87778</c:v>
                </c:pt>
                <c:pt idx="703">
                  <c:v>3.8733900000000001</c:v>
                </c:pt>
                <c:pt idx="704">
                  <c:v>3.8765700000000001</c:v>
                </c:pt>
                <c:pt idx="705">
                  <c:v>3.8823099999999999</c:v>
                </c:pt>
                <c:pt idx="706">
                  <c:v>3.8841299999999999</c:v>
                </c:pt>
                <c:pt idx="707">
                  <c:v>3.88409</c:v>
                </c:pt>
                <c:pt idx="708">
                  <c:v>3.8724599999999998</c:v>
                </c:pt>
                <c:pt idx="709">
                  <c:v>3.88368</c:v>
                </c:pt>
                <c:pt idx="710">
                  <c:v>3.8784100000000001</c:v>
                </c:pt>
                <c:pt idx="711">
                  <c:v>3.8849900000000002</c:v>
                </c:pt>
                <c:pt idx="712">
                  <c:v>3.8811300000000002</c:v>
                </c:pt>
                <c:pt idx="713">
                  <c:v>3.88104</c:v>
                </c:pt>
                <c:pt idx="714">
                  <c:v>3.8837199999999998</c:v>
                </c:pt>
                <c:pt idx="715">
                  <c:v>3.8689300000000002</c:v>
                </c:pt>
                <c:pt idx="716">
                  <c:v>3.867</c:v>
                </c:pt>
                <c:pt idx="717">
                  <c:v>3.8818600000000001</c:v>
                </c:pt>
                <c:pt idx="718">
                  <c:v>3.88164</c:v>
                </c:pt>
                <c:pt idx="719">
                  <c:v>3.87731</c:v>
                </c:pt>
                <c:pt idx="720">
                  <c:v>3.8835099999999998</c:v>
                </c:pt>
                <c:pt idx="721">
                  <c:v>3.87358</c:v>
                </c:pt>
                <c:pt idx="722">
                  <c:v>3.8756599999999999</c:v>
                </c:pt>
                <c:pt idx="723">
                  <c:v>3.8803399999999999</c:v>
                </c:pt>
                <c:pt idx="724">
                  <c:v>3.8836900000000001</c:v>
                </c:pt>
                <c:pt idx="725">
                  <c:v>3.8897200000000001</c:v>
                </c:pt>
                <c:pt idx="726">
                  <c:v>3.8844500000000002</c:v>
                </c:pt>
                <c:pt idx="727">
                  <c:v>3.8736199999999998</c:v>
                </c:pt>
                <c:pt idx="728">
                  <c:v>3.8898899999999998</c:v>
                </c:pt>
                <c:pt idx="729">
                  <c:v>3.8827799999999999</c:v>
                </c:pt>
                <c:pt idx="730">
                  <c:v>3.8917299999999999</c:v>
                </c:pt>
                <c:pt idx="731">
                  <c:v>3.8978700000000002</c:v>
                </c:pt>
                <c:pt idx="732">
                  <c:v>3.9067699999999999</c:v>
                </c:pt>
                <c:pt idx="733">
                  <c:v>3.8900199999999998</c:v>
                </c:pt>
                <c:pt idx="734">
                  <c:v>3.8983099999999999</c:v>
                </c:pt>
                <c:pt idx="735">
                  <c:v>3.89663</c:v>
                </c:pt>
                <c:pt idx="736">
                  <c:v>3.8911199999999999</c:v>
                </c:pt>
                <c:pt idx="737">
                  <c:v>3.8892799999999998</c:v>
                </c:pt>
                <c:pt idx="738">
                  <c:v>3.8717199999999998</c:v>
                </c:pt>
                <c:pt idx="739">
                  <c:v>3.9035600000000001</c:v>
                </c:pt>
                <c:pt idx="740">
                  <c:v>3.8901699999999999</c:v>
                </c:pt>
                <c:pt idx="741">
                  <c:v>3.8966400000000001</c:v>
                </c:pt>
                <c:pt idx="742">
                  <c:v>3.87805</c:v>
                </c:pt>
                <c:pt idx="743">
                  <c:v>3.8911899999999999</c:v>
                </c:pt>
                <c:pt idx="744">
                  <c:v>3.8818800000000002</c:v>
                </c:pt>
                <c:pt idx="745">
                  <c:v>3.8840400000000002</c:v>
                </c:pt>
                <c:pt idx="746">
                  <c:v>3.8887</c:v>
                </c:pt>
                <c:pt idx="747">
                  <c:v>3.8749400000000001</c:v>
                </c:pt>
                <c:pt idx="748">
                  <c:v>3.8912800000000001</c:v>
                </c:pt>
                <c:pt idx="749">
                  <c:v>3.8887200000000002</c:v>
                </c:pt>
                <c:pt idx="750">
                  <c:v>3.88218</c:v>
                </c:pt>
                <c:pt idx="751">
                  <c:v>3.8935300000000002</c:v>
                </c:pt>
                <c:pt idx="752">
                  <c:v>3.89628</c:v>
                </c:pt>
                <c:pt idx="753">
                  <c:v>3.8794</c:v>
                </c:pt>
                <c:pt idx="754">
                  <c:v>3.8563399999999999</c:v>
                </c:pt>
                <c:pt idx="755">
                  <c:v>3.8689499999999999</c:v>
                </c:pt>
                <c:pt idx="756">
                  <c:v>3.87277</c:v>
                </c:pt>
                <c:pt idx="757">
                  <c:v>3.8919899999999998</c:v>
                </c:pt>
                <c:pt idx="758">
                  <c:v>3.8654199999999999</c:v>
                </c:pt>
                <c:pt idx="759">
                  <c:v>3.8703799999999999</c:v>
                </c:pt>
                <c:pt idx="760">
                  <c:v>3.8738600000000001</c:v>
                </c:pt>
                <c:pt idx="761">
                  <c:v>3.8704200000000002</c:v>
                </c:pt>
                <c:pt idx="762">
                  <c:v>3.87887</c:v>
                </c:pt>
                <c:pt idx="763">
                  <c:v>3.8672499999999999</c:v>
                </c:pt>
                <c:pt idx="764">
                  <c:v>3.88828</c:v>
                </c:pt>
                <c:pt idx="765">
                  <c:v>3.8802599999999998</c:v>
                </c:pt>
                <c:pt idx="766">
                  <c:v>3.8823099999999999</c:v>
                </c:pt>
                <c:pt idx="767">
                  <c:v>3.8856700000000002</c:v>
                </c:pt>
                <c:pt idx="768">
                  <c:v>3.8721100000000002</c:v>
                </c:pt>
                <c:pt idx="769">
                  <c:v>3.8752399999999998</c:v>
                </c:pt>
                <c:pt idx="770">
                  <c:v>3.87703</c:v>
                </c:pt>
                <c:pt idx="771">
                  <c:v>3.8709199999999999</c:v>
                </c:pt>
                <c:pt idx="772">
                  <c:v>3.8685100000000001</c:v>
                </c:pt>
                <c:pt idx="773">
                  <c:v>3.8822899999999998</c:v>
                </c:pt>
                <c:pt idx="774">
                  <c:v>3.8705699999999998</c:v>
                </c:pt>
                <c:pt idx="775">
                  <c:v>3.8786299999999998</c:v>
                </c:pt>
                <c:pt idx="776">
                  <c:v>3.8769200000000001</c:v>
                </c:pt>
                <c:pt idx="777">
                  <c:v>3.88578</c:v>
                </c:pt>
                <c:pt idx="778">
                  <c:v>3.87581</c:v>
                </c:pt>
                <c:pt idx="779">
                  <c:v>3.8806600000000002</c:v>
                </c:pt>
                <c:pt idx="780">
                  <c:v>3.8884799999999999</c:v>
                </c:pt>
                <c:pt idx="781">
                  <c:v>3.88679</c:v>
                </c:pt>
                <c:pt idx="782">
                  <c:v>3.8906499999999999</c:v>
                </c:pt>
                <c:pt idx="783">
                  <c:v>3.8913500000000001</c:v>
                </c:pt>
                <c:pt idx="784">
                  <c:v>3.89622</c:v>
                </c:pt>
                <c:pt idx="785">
                  <c:v>3.8892000000000002</c:v>
                </c:pt>
                <c:pt idx="786">
                  <c:v>3.9095399999999998</c:v>
                </c:pt>
                <c:pt idx="787">
                  <c:v>3.8884300000000001</c:v>
                </c:pt>
                <c:pt idx="788">
                  <c:v>3.8969</c:v>
                </c:pt>
                <c:pt idx="789">
                  <c:v>3.8850099999999999</c:v>
                </c:pt>
                <c:pt idx="790">
                  <c:v>3.88788</c:v>
                </c:pt>
                <c:pt idx="791">
                  <c:v>3.8877299999999999</c:v>
                </c:pt>
                <c:pt idx="792">
                  <c:v>3.8925999999999998</c:v>
                </c:pt>
                <c:pt idx="793">
                  <c:v>3.8989799999999999</c:v>
                </c:pt>
                <c:pt idx="794">
                  <c:v>3.9042599999999998</c:v>
                </c:pt>
                <c:pt idx="795">
                  <c:v>3.8923100000000002</c:v>
                </c:pt>
                <c:pt idx="796">
                  <c:v>3.90388</c:v>
                </c:pt>
                <c:pt idx="797">
                  <c:v>3.8918499999999998</c:v>
                </c:pt>
                <c:pt idx="798">
                  <c:v>3.8972199999999999</c:v>
                </c:pt>
                <c:pt idx="799">
                  <c:v>3.8934600000000001</c:v>
                </c:pt>
                <c:pt idx="800">
                  <c:v>3.8992200000000001</c:v>
                </c:pt>
                <c:pt idx="801">
                  <c:v>3.88964</c:v>
                </c:pt>
                <c:pt idx="802">
                  <c:v>3.8973</c:v>
                </c:pt>
                <c:pt idx="803">
                  <c:v>3.8968699999999998</c:v>
                </c:pt>
                <c:pt idx="804">
                  <c:v>3.8939599999999999</c:v>
                </c:pt>
                <c:pt idx="805">
                  <c:v>3.8878300000000001</c:v>
                </c:pt>
                <c:pt idx="806">
                  <c:v>3.8928199999999999</c:v>
                </c:pt>
                <c:pt idx="807">
                  <c:v>3.8931100000000001</c:v>
                </c:pt>
                <c:pt idx="808">
                  <c:v>3.8846599999999998</c:v>
                </c:pt>
                <c:pt idx="809">
                  <c:v>3.8842699999999999</c:v>
                </c:pt>
                <c:pt idx="810">
                  <c:v>3.8951600000000002</c:v>
                </c:pt>
                <c:pt idx="811">
                  <c:v>3.8919299999999999</c:v>
                </c:pt>
                <c:pt idx="812">
                  <c:v>3.8840300000000001</c:v>
                </c:pt>
                <c:pt idx="813">
                  <c:v>3.8897900000000001</c:v>
                </c:pt>
                <c:pt idx="814">
                  <c:v>3.8811900000000001</c:v>
                </c:pt>
                <c:pt idx="815">
                  <c:v>3.8797700000000002</c:v>
                </c:pt>
                <c:pt idx="816">
                  <c:v>3.8899300000000001</c:v>
                </c:pt>
                <c:pt idx="817">
                  <c:v>3.8814799999999998</c:v>
                </c:pt>
                <c:pt idx="818">
                  <c:v>3.8803800000000002</c:v>
                </c:pt>
                <c:pt idx="819">
                  <c:v>3.8906399999999999</c:v>
                </c:pt>
                <c:pt idx="820">
                  <c:v>3.89514</c:v>
                </c:pt>
                <c:pt idx="821">
                  <c:v>3.88727</c:v>
                </c:pt>
                <c:pt idx="822">
                  <c:v>3.8884300000000001</c:v>
                </c:pt>
                <c:pt idx="823">
                  <c:v>3.88855</c:v>
                </c:pt>
                <c:pt idx="824">
                  <c:v>3.8903500000000002</c:v>
                </c:pt>
                <c:pt idx="825">
                  <c:v>3.8911799999999999</c:v>
                </c:pt>
                <c:pt idx="826">
                  <c:v>3.8890699999999998</c:v>
                </c:pt>
                <c:pt idx="827">
                  <c:v>3.9045000000000001</c:v>
                </c:pt>
                <c:pt idx="828">
                  <c:v>3.8866499999999999</c:v>
                </c:pt>
                <c:pt idx="829">
                  <c:v>3.8991199999999999</c:v>
                </c:pt>
                <c:pt idx="830">
                  <c:v>3.89527</c:v>
                </c:pt>
                <c:pt idx="831">
                  <c:v>3.8963899999999998</c:v>
                </c:pt>
                <c:pt idx="832">
                  <c:v>3.8946800000000001</c:v>
                </c:pt>
                <c:pt idx="833">
                  <c:v>3.89818</c:v>
                </c:pt>
                <c:pt idx="834">
                  <c:v>3.89628</c:v>
                </c:pt>
                <c:pt idx="835">
                  <c:v>3.9144199999999998</c:v>
                </c:pt>
                <c:pt idx="836">
                  <c:v>3.8946399999999999</c:v>
                </c:pt>
                <c:pt idx="837">
                  <c:v>3.88896</c:v>
                </c:pt>
                <c:pt idx="838">
                  <c:v>3.89975</c:v>
                </c:pt>
                <c:pt idx="839">
                  <c:v>3.8884300000000001</c:v>
                </c:pt>
                <c:pt idx="840">
                  <c:v>3.8971100000000001</c:v>
                </c:pt>
                <c:pt idx="841">
                  <c:v>3.8954900000000001</c:v>
                </c:pt>
                <c:pt idx="842">
                  <c:v>3.8834300000000002</c:v>
                </c:pt>
                <c:pt idx="843">
                  <c:v>3.88504</c:v>
                </c:pt>
                <c:pt idx="844">
                  <c:v>3.8848199999999999</c:v>
                </c:pt>
                <c:pt idx="845">
                  <c:v>3.8955099999999998</c:v>
                </c:pt>
                <c:pt idx="846">
                  <c:v>3.8935399999999998</c:v>
                </c:pt>
                <c:pt idx="847">
                  <c:v>3.8925100000000001</c:v>
                </c:pt>
                <c:pt idx="848">
                  <c:v>3.87385</c:v>
                </c:pt>
                <c:pt idx="849">
                  <c:v>3.8857300000000001</c:v>
                </c:pt>
                <c:pt idx="850">
                  <c:v>3.8942800000000002</c:v>
                </c:pt>
                <c:pt idx="851">
                  <c:v>3.88192</c:v>
                </c:pt>
                <c:pt idx="852">
                  <c:v>3.8729800000000001</c:v>
                </c:pt>
                <c:pt idx="853">
                  <c:v>3.8861400000000001</c:v>
                </c:pt>
                <c:pt idx="854">
                  <c:v>3.87114</c:v>
                </c:pt>
                <c:pt idx="855">
                  <c:v>3.8746900000000002</c:v>
                </c:pt>
                <c:pt idx="856">
                  <c:v>3.88096</c:v>
                </c:pt>
                <c:pt idx="857">
                  <c:v>3.8750200000000001</c:v>
                </c:pt>
                <c:pt idx="858">
                  <c:v>3.8799899999999998</c:v>
                </c:pt>
                <c:pt idx="859">
                  <c:v>3.8804799999999999</c:v>
                </c:pt>
                <c:pt idx="860">
                  <c:v>3.8811399999999998</c:v>
                </c:pt>
                <c:pt idx="861">
                  <c:v>3.8912399999999998</c:v>
                </c:pt>
                <c:pt idx="862">
                  <c:v>3.8820800000000002</c:v>
                </c:pt>
                <c:pt idx="863">
                  <c:v>3.8934000000000002</c:v>
                </c:pt>
                <c:pt idx="864">
                  <c:v>3.88504</c:v>
                </c:pt>
                <c:pt idx="865">
                  <c:v>3.8875000000000002</c:v>
                </c:pt>
                <c:pt idx="866">
                  <c:v>3.8919999999999999</c:v>
                </c:pt>
                <c:pt idx="867">
                  <c:v>3.8826999999999998</c:v>
                </c:pt>
                <c:pt idx="868">
                  <c:v>3.8752300000000002</c:v>
                </c:pt>
                <c:pt idx="869">
                  <c:v>3.8798599999999999</c:v>
                </c:pt>
                <c:pt idx="870">
                  <c:v>3.8851900000000001</c:v>
                </c:pt>
                <c:pt idx="871">
                  <c:v>3.8798900000000001</c:v>
                </c:pt>
                <c:pt idx="872">
                  <c:v>3.8770799999999999</c:v>
                </c:pt>
                <c:pt idx="873">
                  <c:v>3.89229</c:v>
                </c:pt>
                <c:pt idx="874">
                  <c:v>3.8996200000000001</c:v>
                </c:pt>
                <c:pt idx="875">
                  <c:v>3.9055200000000001</c:v>
                </c:pt>
                <c:pt idx="876">
                  <c:v>3.8891100000000001</c:v>
                </c:pt>
                <c:pt idx="877">
                  <c:v>3.8919000000000001</c:v>
                </c:pt>
                <c:pt idx="878">
                  <c:v>3.8936999999999999</c:v>
                </c:pt>
                <c:pt idx="879">
                  <c:v>3.8854000000000002</c:v>
                </c:pt>
                <c:pt idx="880">
                  <c:v>3.8735599999999999</c:v>
                </c:pt>
                <c:pt idx="881">
                  <c:v>3.8825099999999999</c:v>
                </c:pt>
                <c:pt idx="882">
                  <c:v>3.89202</c:v>
                </c:pt>
                <c:pt idx="883">
                  <c:v>3.89994</c:v>
                </c:pt>
                <c:pt idx="884">
                  <c:v>3.8907699999999998</c:v>
                </c:pt>
                <c:pt idx="885">
                  <c:v>3.89046</c:v>
                </c:pt>
                <c:pt idx="886">
                  <c:v>3.8955099999999998</c:v>
                </c:pt>
                <c:pt idx="887">
                  <c:v>3.8877299999999999</c:v>
                </c:pt>
                <c:pt idx="888">
                  <c:v>3.8889300000000002</c:v>
                </c:pt>
                <c:pt idx="889">
                  <c:v>3.88368</c:v>
                </c:pt>
                <c:pt idx="890">
                  <c:v>3.88402</c:v>
                </c:pt>
                <c:pt idx="891">
                  <c:v>3.8865500000000002</c:v>
                </c:pt>
                <c:pt idx="892">
                  <c:v>3.8934600000000001</c:v>
                </c:pt>
                <c:pt idx="893">
                  <c:v>3.8936099999999998</c:v>
                </c:pt>
                <c:pt idx="894">
                  <c:v>3.8859900000000001</c:v>
                </c:pt>
                <c:pt idx="895">
                  <c:v>3.8831899999999999</c:v>
                </c:pt>
                <c:pt idx="896">
                  <c:v>3.8864299999999998</c:v>
                </c:pt>
                <c:pt idx="897">
                  <c:v>3.8864200000000002</c:v>
                </c:pt>
                <c:pt idx="898">
                  <c:v>3.89378</c:v>
                </c:pt>
                <c:pt idx="899">
                  <c:v>3.8754900000000001</c:v>
                </c:pt>
                <c:pt idx="900">
                  <c:v>3.8779400000000002</c:v>
                </c:pt>
                <c:pt idx="901">
                  <c:v>3.8838499999999998</c:v>
                </c:pt>
                <c:pt idx="902">
                  <c:v>3.8907699999999998</c:v>
                </c:pt>
                <c:pt idx="903">
                  <c:v>3.8880499999999998</c:v>
                </c:pt>
                <c:pt idx="904">
                  <c:v>3.8771599999999999</c:v>
                </c:pt>
                <c:pt idx="905">
                  <c:v>3.8784000000000001</c:v>
                </c:pt>
                <c:pt idx="906">
                  <c:v>3.89296</c:v>
                </c:pt>
                <c:pt idx="907">
                  <c:v>3.8783400000000001</c:v>
                </c:pt>
                <c:pt idx="908">
                  <c:v>3.8921299999999999</c:v>
                </c:pt>
                <c:pt idx="909">
                  <c:v>3.8984999999999999</c:v>
                </c:pt>
                <c:pt idx="910">
                  <c:v>3.8844500000000002</c:v>
                </c:pt>
                <c:pt idx="911">
                  <c:v>3.8822899999999998</c:v>
                </c:pt>
                <c:pt idx="912">
                  <c:v>3.8782999999999999</c:v>
                </c:pt>
                <c:pt idx="913">
                  <c:v>3.8893300000000002</c:v>
                </c:pt>
                <c:pt idx="914">
                  <c:v>3.8824800000000002</c:v>
                </c:pt>
                <c:pt idx="915">
                  <c:v>3.8900899999999998</c:v>
                </c:pt>
                <c:pt idx="916">
                  <c:v>3.8927299999999998</c:v>
                </c:pt>
                <c:pt idx="917">
                  <c:v>3.87608</c:v>
                </c:pt>
                <c:pt idx="918">
                  <c:v>3.8805100000000001</c:v>
                </c:pt>
                <c:pt idx="919">
                  <c:v>3.8753099999999998</c:v>
                </c:pt>
                <c:pt idx="920">
                  <c:v>3.89472</c:v>
                </c:pt>
                <c:pt idx="921">
                  <c:v>3.8889999999999998</c:v>
                </c:pt>
                <c:pt idx="922">
                  <c:v>3.8919299999999999</c:v>
                </c:pt>
                <c:pt idx="923">
                  <c:v>3.8790300000000002</c:v>
                </c:pt>
                <c:pt idx="924">
                  <c:v>3.8844599999999998</c:v>
                </c:pt>
                <c:pt idx="925">
                  <c:v>3.8732500000000001</c:v>
                </c:pt>
                <c:pt idx="926">
                  <c:v>3.8914900000000001</c:v>
                </c:pt>
                <c:pt idx="927">
                  <c:v>3.8854500000000001</c:v>
                </c:pt>
                <c:pt idx="928">
                  <c:v>3.8837999999999999</c:v>
                </c:pt>
                <c:pt idx="929">
                  <c:v>3.8857699999999999</c:v>
                </c:pt>
                <c:pt idx="930">
                  <c:v>3.8931300000000002</c:v>
                </c:pt>
                <c:pt idx="931">
                  <c:v>3.8887700000000001</c:v>
                </c:pt>
                <c:pt idx="932">
                  <c:v>3.8795099999999998</c:v>
                </c:pt>
                <c:pt idx="933">
                  <c:v>3.87839</c:v>
                </c:pt>
                <c:pt idx="934">
                  <c:v>3.8839999999999999</c:v>
                </c:pt>
                <c:pt idx="935">
                  <c:v>3.8908399999999999</c:v>
                </c:pt>
                <c:pt idx="936">
                  <c:v>3.8891100000000001</c:v>
                </c:pt>
                <c:pt idx="937">
                  <c:v>3.87487</c:v>
                </c:pt>
                <c:pt idx="938">
                  <c:v>3.8854600000000001</c:v>
                </c:pt>
                <c:pt idx="939">
                  <c:v>3.89195</c:v>
                </c:pt>
                <c:pt idx="940">
                  <c:v>3.9031199999999999</c:v>
                </c:pt>
                <c:pt idx="941">
                  <c:v>3.90265</c:v>
                </c:pt>
                <c:pt idx="942">
                  <c:v>3.9060000000000001</c:v>
                </c:pt>
                <c:pt idx="943">
                  <c:v>3.8987799999999999</c:v>
                </c:pt>
                <c:pt idx="944">
                  <c:v>3.9016700000000002</c:v>
                </c:pt>
                <c:pt idx="945">
                  <c:v>3.91133</c:v>
                </c:pt>
                <c:pt idx="946">
                  <c:v>3.9106999999999998</c:v>
                </c:pt>
                <c:pt idx="947">
                  <c:v>3.8963899999999998</c:v>
                </c:pt>
                <c:pt idx="948">
                  <c:v>3.89297</c:v>
                </c:pt>
                <c:pt idx="949">
                  <c:v>3.8959000000000001</c:v>
                </c:pt>
                <c:pt idx="950">
                  <c:v>3.8982700000000001</c:v>
                </c:pt>
                <c:pt idx="951">
                  <c:v>3.8972199999999999</c:v>
                </c:pt>
                <c:pt idx="952">
                  <c:v>3.8986399999999999</c:v>
                </c:pt>
                <c:pt idx="953">
                  <c:v>3.8991500000000001</c:v>
                </c:pt>
                <c:pt idx="954">
                  <c:v>3.8835799999999998</c:v>
                </c:pt>
                <c:pt idx="955">
                  <c:v>3.8832900000000001</c:v>
                </c:pt>
                <c:pt idx="956">
                  <c:v>3.8814700000000002</c:v>
                </c:pt>
                <c:pt idx="957">
                  <c:v>3.9028999999999998</c:v>
                </c:pt>
                <c:pt idx="958">
                  <c:v>3.8924500000000002</c:v>
                </c:pt>
                <c:pt idx="959">
                  <c:v>3.89703</c:v>
                </c:pt>
                <c:pt idx="960">
                  <c:v>3.89683</c:v>
                </c:pt>
                <c:pt idx="961">
                  <c:v>3.90361</c:v>
                </c:pt>
                <c:pt idx="962">
                  <c:v>3.90334</c:v>
                </c:pt>
                <c:pt idx="963">
                  <c:v>3.8907500000000002</c:v>
                </c:pt>
                <c:pt idx="964">
                  <c:v>3.8988</c:v>
                </c:pt>
                <c:pt idx="965">
                  <c:v>3.8969800000000001</c:v>
                </c:pt>
                <c:pt idx="966">
                  <c:v>3.89011</c:v>
                </c:pt>
                <c:pt idx="967">
                  <c:v>3.9053100000000001</c:v>
                </c:pt>
                <c:pt idx="968">
                  <c:v>3.8998400000000002</c:v>
                </c:pt>
                <c:pt idx="969">
                  <c:v>3.9025400000000001</c:v>
                </c:pt>
                <c:pt idx="970">
                  <c:v>3.9072499999999999</c:v>
                </c:pt>
                <c:pt idx="971">
                  <c:v>3.8940700000000001</c:v>
                </c:pt>
                <c:pt idx="972">
                  <c:v>3.8977499999999998</c:v>
                </c:pt>
                <c:pt idx="973">
                  <c:v>3.9100899999999998</c:v>
                </c:pt>
                <c:pt idx="974">
                  <c:v>3.8900999999999999</c:v>
                </c:pt>
                <c:pt idx="975">
                  <c:v>3.8918300000000001</c:v>
                </c:pt>
                <c:pt idx="976">
                  <c:v>3.8953000000000002</c:v>
                </c:pt>
                <c:pt idx="977">
                  <c:v>3.9076499999999998</c:v>
                </c:pt>
                <c:pt idx="978">
                  <c:v>3.9038900000000001</c:v>
                </c:pt>
                <c:pt idx="979">
                  <c:v>3.8875899999999999</c:v>
                </c:pt>
                <c:pt idx="980">
                  <c:v>3.8835899999999999</c:v>
                </c:pt>
                <c:pt idx="981">
                  <c:v>3.8897699999999999</c:v>
                </c:pt>
                <c:pt idx="982">
                  <c:v>3.8994399999999998</c:v>
                </c:pt>
                <c:pt idx="983">
                  <c:v>3.8957600000000001</c:v>
                </c:pt>
                <c:pt idx="984">
                  <c:v>3.91431</c:v>
                </c:pt>
                <c:pt idx="985">
                  <c:v>3.9014799999999998</c:v>
                </c:pt>
                <c:pt idx="986">
                  <c:v>3.9007299999999998</c:v>
                </c:pt>
                <c:pt idx="987">
                  <c:v>3.9062100000000002</c:v>
                </c:pt>
                <c:pt idx="988">
                  <c:v>3.9000900000000001</c:v>
                </c:pt>
                <c:pt idx="989">
                  <c:v>3.9080599999999999</c:v>
                </c:pt>
                <c:pt idx="990">
                  <c:v>3.9028200000000002</c:v>
                </c:pt>
                <c:pt idx="991">
                  <c:v>3.8958499999999998</c:v>
                </c:pt>
                <c:pt idx="992">
                  <c:v>3.8876300000000001</c:v>
                </c:pt>
                <c:pt idx="993">
                  <c:v>3.8965700000000001</c:v>
                </c:pt>
                <c:pt idx="994">
                  <c:v>3.9019499999999998</c:v>
                </c:pt>
                <c:pt idx="995">
                  <c:v>3.8795299999999999</c:v>
                </c:pt>
                <c:pt idx="996">
                  <c:v>3.8789500000000001</c:v>
                </c:pt>
                <c:pt idx="997">
                  <c:v>3.87344</c:v>
                </c:pt>
                <c:pt idx="998">
                  <c:v>3.8785599999999998</c:v>
                </c:pt>
                <c:pt idx="999">
                  <c:v>3.87283</c:v>
                </c:pt>
                <c:pt idx="1000">
                  <c:v>3.8812700000000002</c:v>
                </c:pt>
                <c:pt idx="1001">
                  <c:v>3.8881899999999998</c:v>
                </c:pt>
                <c:pt idx="1002">
                  <c:v>3.8948700000000001</c:v>
                </c:pt>
                <c:pt idx="1003">
                  <c:v>3.8933599999999999</c:v>
                </c:pt>
                <c:pt idx="1004">
                  <c:v>3.88673</c:v>
                </c:pt>
                <c:pt idx="1005">
                  <c:v>3.8776700000000002</c:v>
                </c:pt>
                <c:pt idx="1006">
                  <c:v>3.87799</c:v>
                </c:pt>
                <c:pt idx="1007">
                  <c:v>3.8762300000000001</c:v>
                </c:pt>
                <c:pt idx="1008">
                  <c:v>3.8834300000000002</c:v>
                </c:pt>
                <c:pt idx="1009">
                  <c:v>3.8729300000000002</c:v>
                </c:pt>
                <c:pt idx="1010">
                  <c:v>3.8890500000000001</c:v>
                </c:pt>
                <c:pt idx="1011">
                  <c:v>3.8954399999999998</c:v>
                </c:pt>
                <c:pt idx="1012">
                  <c:v>3.8843800000000002</c:v>
                </c:pt>
                <c:pt idx="1013">
                  <c:v>3.8818800000000002</c:v>
                </c:pt>
                <c:pt idx="1014">
                  <c:v>3.8731800000000001</c:v>
                </c:pt>
                <c:pt idx="1015">
                  <c:v>3.8800400000000002</c:v>
                </c:pt>
                <c:pt idx="1016">
                  <c:v>3.8719600000000001</c:v>
                </c:pt>
                <c:pt idx="1017">
                  <c:v>3.8848500000000001</c:v>
                </c:pt>
                <c:pt idx="1018">
                  <c:v>3.8785099999999999</c:v>
                </c:pt>
                <c:pt idx="1019">
                  <c:v>3.8813399999999998</c:v>
                </c:pt>
                <c:pt idx="1020">
                  <c:v>3.8801800000000002</c:v>
                </c:pt>
                <c:pt idx="1021">
                  <c:v>3.8868299999999998</c:v>
                </c:pt>
                <c:pt idx="1022">
                  <c:v>3.8859300000000001</c:v>
                </c:pt>
                <c:pt idx="1023">
                  <c:v>3.8819599999999999</c:v>
                </c:pt>
                <c:pt idx="1024">
                  <c:v>3.88611</c:v>
                </c:pt>
                <c:pt idx="1025">
                  <c:v>3.8904700000000001</c:v>
                </c:pt>
                <c:pt idx="1026">
                  <c:v>3.8841700000000001</c:v>
                </c:pt>
                <c:pt idx="1027">
                  <c:v>3.8911600000000002</c:v>
                </c:pt>
                <c:pt idx="1028">
                  <c:v>3.88761</c:v>
                </c:pt>
                <c:pt idx="1029">
                  <c:v>3.8842500000000002</c:v>
                </c:pt>
                <c:pt idx="1030">
                  <c:v>3.87704</c:v>
                </c:pt>
                <c:pt idx="1031">
                  <c:v>3.88835</c:v>
                </c:pt>
                <c:pt idx="1032">
                  <c:v>3.89337</c:v>
                </c:pt>
                <c:pt idx="1033">
                  <c:v>3.9011300000000002</c:v>
                </c:pt>
                <c:pt idx="1034">
                  <c:v>3.8880300000000001</c:v>
                </c:pt>
                <c:pt idx="1035">
                  <c:v>3.8961999999999999</c:v>
                </c:pt>
                <c:pt idx="1036">
                  <c:v>3.8872599999999999</c:v>
                </c:pt>
                <c:pt idx="1037">
                  <c:v>3.8818899999999998</c:v>
                </c:pt>
                <c:pt idx="1038">
                  <c:v>3.8991899999999999</c:v>
                </c:pt>
                <c:pt idx="1039">
                  <c:v>3.8877999999999999</c:v>
                </c:pt>
                <c:pt idx="1040">
                  <c:v>3.89106</c:v>
                </c:pt>
                <c:pt idx="1041">
                  <c:v>3.8784800000000001</c:v>
                </c:pt>
                <c:pt idx="1042">
                  <c:v>3.8780399999999999</c:v>
                </c:pt>
                <c:pt idx="1043">
                  <c:v>3.8845100000000001</c:v>
                </c:pt>
                <c:pt idx="1044">
                  <c:v>3.8896999999999999</c:v>
                </c:pt>
                <c:pt idx="1045">
                  <c:v>3.8833299999999999</c:v>
                </c:pt>
                <c:pt idx="1046">
                  <c:v>3.87582</c:v>
                </c:pt>
                <c:pt idx="1047">
                  <c:v>3.8914200000000001</c:v>
                </c:pt>
                <c:pt idx="1048">
                  <c:v>3.87283</c:v>
                </c:pt>
                <c:pt idx="1049">
                  <c:v>3.8766600000000002</c:v>
                </c:pt>
                <c:pt idx="1050">
                  <c:v>3.8737400000000002</c:v>
                </c:pt>
                <c:pt idx="1051">
                  <c:v>3.8770799999999999</c:v>
                </c:pt>
                <c:pt idx="1052">
                  <c:v>3.8656600000000001</c:v>
                </c:pt>
                <c:pt idx="1053">
                  <c:v>3.8801600000000001</c:v>
                </c:pt>
                <c:pt idx="1054">
                  <c:v>3.8864899999999998</c:v>
                </c:pt>
                <c:pt idx="1055">
                  <c:v>3.8839399999999999</c:v>
                </c:pt>
                <c:pt idx="1056">
                  <c:v>3.8813900000000001</c:v>
                </c:pt>
                <c:pt idx="1057">
                  <c:v>3.8707500000000001</c:v>
                </c:pt>
                <c:pt idx="1058">
                  <c:v>3.8763399999999999</c:v>
                </c:pt>
                <c:pt idx="1059">
                  <c:v>3.8762099999999999</c:v>
                </c:pt>
                <c:pt idx="1060">
                  <c:v>3.8771100000000001</c:v>
                </c:pt>
                <c:pt idx="1061">
                  <c:v>3.8714599999999999</c:v>
                </c:pt>
                <c:pt idx="1062">
                  <c:v>3.88151</c:v>
                </c:pt>
                <c:pt idx="1063">
                  <c:v>3.8738600000000001</c:v>
                </c:pt>
                <c:pt idx="1064">
                  <c:v>3.8742100000000002</c:v>
                </c:pt>
                <c:pt idx="1065">
                  <c:v>3.8835099999999998</c:v>
                </c:pt>
                <c:pt idx="1066">
                  <c:v>3.8681999999999999</c:v>
                </c:pt>
                <c:pt idx="1067">
                  <c:v>3.8815499999999998</c:v>
                </c:pt>
                <c:pt idx="1068">
                  <c:v>3.8841899999999998</c:v>
                </c:pt>
                <c:pt idx="1069">
                  <c:v>3.8955600000000001</c:v>
                </c:pt>
                <c:pt idx="1070">
                  <c:v>3.9013599999999999</c:v>
                </c:pt>
                <c:pt idx="1071">
                  <c:v>3.8942800000000002</c:v>
                </c:pt>
                <c:pt idx="1072">
                  <c:v>3.89283</c:v>
                </c:pt>
                <c:pt idx="1073">
                  <c:v>3.9036300000000002</c:v>
                </c:pt>
                <c:pt idx="1074">
                  <c:v>3.8980199999999998</c:v>
                </c:pt>
                <c:pt idx="1075">
                  <c:v>3.87886</c:v>
                </c:pt>
                <c:pt idx="1076">
                  <c:v>3.8883299999999998</c:v>
                </c:pt>
                <c:pt idx="1077">
                  <c:v>3.88191</c:v>
                </c:pt>
                <c:pt idx="1078">
                  <c:v>3.8933</c:v>
                </c:pt>
                <c:pt idx="1079">
                  <c:v>3.8892000000000002</c:v>
                </c:pt>
                <c:pt idx="1080">
                  <c:v>3.8964699999999999</c:v>
                </c:pt>
                <c:pt idx="1081">
                  <c:v>3.8885800000000001</c:v>
                </c:pt>
                <c:pt idx="1082">
                  <c:v>3.89913</c:v>
                </c:pt>
                <c:pt idx="1083">
                  <c:v>3.8888799999999999</c:v>
                </c:pt>
                <c:pt idx="1084">
                  <c:v>3.8851599999999999</c:v>
                </c:pt>
                <c:pt idx="1085">
                  <c:v>3.8877299999999999</c:v>
                </c:pt>
                <c:pt idx="1086">
                  <c:v>3.8709199999999999</c:v>
                </c:pt>
                <c:pt idx="1087">
                  <c:v>3.8793199999999999</c:v>
                </c:pt>
                <c:pt idx="1088">
                  <c:v>3.87568</c:v>
                </c:pt>
                <c:pt idx="1089">
                  <c:v>3.8812899999999999</c:v>
                </c:pt>
                <c:pt idx="1090">
                  <c:v>3.8802699999999999</c:v>
                </c:pt>
                <c:pt idx="1091">
                  <c:v>3.8844099999999999</c:v>
                </c:pt>
                <c:pt idx="1092">
                  <c:v>3.8830100000000001</c:v>
                </c:pt>
                <c:pt idx="1093">
                  <c:v>3.8806699999999998</c:v>
                </c:pt>
                <c:pt idx="1094">
                  <c:v>3.8858799999999998</c:v>
                </c:pt>
                <c:pt idx="1095">
                  <c:v>3.8789099999999999</c:v>
                </c:pt>
                <c:pt idx="1096">
                  <c:v>3.8738100000000002</c:v>
                </c:pt>
                <c:pt idx="1097">
                  <c:v>3.8752</c:v>
                </c:pt>
                <c:pt idx="1098">
                  <c:v>3.8666800000000001</c:v>
                </c:pt>
                <c:pt idx="1099">
                  <c:v>3.8820000000000001</c:v>
                </c:pt>
                <c:pt idx="1100">
                  <c:v>3.8763200000000002</c:v>
                </c:pt>
                <c:pt idx="1101">
                  <c:v>3.8728400000000001</c:v>
                </c:pt>
                <c:pt idx="1102">
                  <c:v>3.8797100000000002</c:v>
                </c:pt>
                <c:pt idx="1103">
                  <c:v>3.86259</c:v>
                </c:pt>
                <c:pt idx="1104">
                  <c:v>3.8700399999999999</c:v>
                </c:pt>
                <c:pt idx="1105">
                  <c:v>3.87304</c:v>
                </c:pt>
                <c:pt idx="1106">
                  <c:v>3.87629</c:v>
                </c:pt>
                <c:pt idx="1107">
                  <c:v>3.8797199999999998</c:v>
                </c:pt>
                <c:pt idx="1108">
                  <c:v>3.8923700000000001</c:v>
                </c:pt>
                <c:pt idx="1109">
                  <c:v>3.8811399999999998</c:v>
                </c:pt>
                <c:pt idx="1110">
                  <c:v>3.8846099999999999</c:v>
                </c:pt>
                <c:pt idx="1111">
                  <c:v>3.87995</c:v>
                </c:pt>
                <c:pt idx="1112">
                  <c:v>3.89649</c:v>
                </c:pt>
                <c:pt idx="1113">
                  <c:v>3.8911799999999999</c:v>
                </c:pt>
                <c:pt idx="1114">
                  <c:v>3.88388</c:v>
                </c:pt>
                <c:pt idx="1115">
                  <c:v>3.8918300000000001</c:v>
                </c:pt>
                <c:pt idx="1116">
                  <c:v>3.8868800000000001</c:v>
                </c:pt>
                <c:pt idx="1117">
                  <c:v>3.8860700000000001</c:v>
                </c:pt>
                <c:pt idx="1118">
                  <c:v>3.8821400000000001</c:v>
                </c:pt>
                <c:pt idx="1119">
                  <c:v>3.8792300000000002</c:v>
                </c:pt>
                <c:pt idx="1120">
                  <c:v>3.8788900000000002</c:v>
                </c:pt>
                <c:pt idx="1121">
                  <c:v>3.87879</c:v>
                </c:pt>
                <c:pt idx="1122">
                  <c:v>3.8867099999999999</c:v>
                </c:pt>
                <c:pt idx="1123">
                  <c:v>3.8835799999999998</c:v>
                </c:pt>
                <c:pt idx="1124">
                  <c:v>3.8892600000000002</c:v>
                </c:pt>
                <c:pt idx="1125">
                  <c:v>3.8781699999999999</c:v>
                </c:pt>
                <c:pt idx="1126">
                  <c:v>3.8789899999999999</c:v>
                </c:pt>
                <c:pt idx="1127">
                  <c:v>3.8673999999999999</c:v>
                </c:pt>
                <c:pt idx="1128">
                  <c:v>3.8810799999999999</c:v>
                </c:pt>
                <c:pt idx="1129">
                  <c:v>3.8773200000000001</c:v>
                </c:pt>
                <c:pt idx="1130">
                  <c:v>3.8828100000000001</c:v>
                </c:pt>
                <c:pt idx="1131">
                  <c:v>3.8848099999999999</c:v>
                </c:pt>
                <c:pt idx="1132">
                  <c:v>3.8802599999999998</c:v>
                </c:pt>
                <c:pt idx="1133">
                  <c:v>3.87358</c:v>
                </c:pt>
                <c:pt idx="1134">
                  <c:v>3.87201</c:v>
                </c:pt>
                <c:pt idx="1135">
                  <c:v>3.8630100000000001</c:v>
                </c:pt>
                <c:pt idx="1136">
                  <c:v>3.8737499999999998</c:v>
                </c:pt>
                <c:pt idx="1137">
                  <c:v>3.87974</c:v>
                </c:pt>
                <c:pt idx="1138">
                  <c:v>3.8774999999999999</c:v>
                </c:pt>
                <c:pt idx="1139">
                  <c:v>3.8834399999999998</c:v>
                </c:pt>
                <c:pt idx="1140">
                  <c:v>3.87344</c:v>
                </c:pt>
                <c:pt idx="1141">
                  <c:v>3.8792499999999999</c:v>
                </c:pt>
                <c:pt idx="1142">
                  <c:v>3.8725700000000001</c:v>
                </c:pt>
                <c:pt idx="1143">
                  <c:v>3.8860800000000002</c:v>
                </c:pt>
                <c:pt idx="1144">
                  <c:v>3.8843000000000001</c:v>
                </c:pt>
                <c:pt idx="1145">
                  <c:v>3.8831699999999998</c:v>
                </c:pt>
                <c:pt idx="1146">
                  <c:v>3.8993799999999998</c:v>
                </c:pt>
                <c:pt idx="1147">
                  <c:v>3.8882500000000002</c:v>
                </c:pt>
                <c:pt idx="1148">
                  <c:v>3.8841999999999999</c:v>
                </c:pt>
                <c:pt idx="1149">
                  <c:v>3.8802300000000001</c:v>
                </c:pt>
                <c:pt idx="1150">
                  <c:v>3.8877199999999998</c:v>
                </c:pt>
                <c:pt idx="1151">
                  <c:v>3.8803899999999998</c:v>
                </c:pt>
                <c:pt idx="1152">
                  <c:v>3.87616</c:v>
                </c:pt>
                <c:pt idx="1153">
                  <c:v>3.8870499999999999</c:v>
                </c:pt>
                <c:pt idx="1154">
                  <c:v>3.8820600000000001</c:v>
                </c:pt>
                <c:pt idx="1155">
                  <c:v>3.8851100000000001</c:v>
                </c:pt>
                <c:pt idx="1156">
                  <c:v>3.8798900000000001</c:v>
                </c:pt>
                <c:pt idx="1157">
                  <c:v>3.8832100000000001</c:v>
                </c:pt>
                <c:pt idx="1158">
                  <c:v>3.8769300000000002</c:v>
                </c:pt>
                <c:pt idx="1159">
                  <c:v>3.8755999999999999</c:v>
                </c:pt>
                <c:pt idx="1160">
                  <c:v>3.87839</c:v>
                </c:pt>
                <c:pt idx="1161">
                  <c:v>3.8923000000000001</c:v>
                </c:pt>
                <c:pt idx="1162">
                  <c:v>3.8996599999999999</c:v>
                </c:pt>
                <c:pt idx="1163">
                  <c:v>3.89595</c:v>
                </c:pt>
                <c:pt idx="1164">
                  <c:v>3.8881299999999999</c:v>
                </c:pt>
                <c:pt idx="1165">
                  <c:v>3.8951600000000002</c:v>
                </c:pt>
                <c:pt idx="1166">
                  <c:v>3.9044599999999998</c:v>
                </c:pt>
                <c:pt idx="1167">
                  <c:v>3.8857499999999998</c:v>
                </c:pt>
                <c:pt idx="1168">
                  <c:v>3.8849100000000001</c:v>
                </c:pt>
                <c:pt idx="1169">
                  <c:v>3.8999700000000002</c:v>
                </c:pt>
                <c:pt idx="1170">
                  <c:v>3.89811</c:v>
                </c:pt>
                <c:pt idx="1171">
                  <c:v>3.89079</c:v>
                </c:pt>
                <c:pt idx="1172">
                  <c:v>3.8938299999999999</c:v>
                </c:pt>
                <c:pt idx="1173">
                  <c:v>3.9061400000000002</c:v>
                </c:pt>
                <c:pt idx="1174">
                  <c:v>3.8915700000000002</c:v>
                </c:pt>
                <c:pt idx="1175">
                  <c:v>3.89656</c:v>
                </c:pt>
                <c:pt idx="1176">
                  <c:v>3.8932199999999999</c:v>
                </c:pt>
                <c:pt idx="1177">
                  <c:v>3.8971499999999999</c:v>
                </c:pt>
                <c:pt idx="1178">
                  <c:v>3.9007299999999998</c:v>
                </c:pt>
                <c:pt idx="1179">
                  <c:v>3.9077799999999998</c:v>
                </c:pt>
                <c:pt idx="1180">
                  <c:v>3.89472</c:v>
                </c:pt>
                <c:pt idx="1181">
                  <c:v>3.9041800000000002</c:v>
                </c:pt>
                <c:pt idx="1182">
                  <c:v>3.8964099999999999</c:v>
                </c:pt>
                <c:pt idx="1183">
                  <c:v>3.8929</c:v>
                </c:pt>
                <c:pt idx="1184">
                  <c:v>3.8972799999999999</c:v>
                </c:pt>
                <c:pt idx="1185">
                  <c:v>3.8970199999999999</c:v>
                </c:pt>
                <c:pt idx="1186">
                  <c:v>3.8915099999999998</c:v>
                </c:pt>
                <c:pt idx="1187">
                  <c:v>3.8747500000000001</c:v>
                </c:pt>
                <c:pt idx="1188">
                  <c:v>3.8844400000000001</c:v>
                </c:pt>
                <c:pt idx="1189">
                  <c:v>3.8846400000000001</c:v>
                </c:pt>
                <c:pt idx="1190">
                  <c:v>3.8852899999999999</c:v>
                </c:pt>
                <c:pt idx="1191">
                  <c:v>3.8986299999999998</c:v>
                </c:pt>
                <c:pt idx="1192">
                  <c:v>3.8857499999999998</c:v>
                </c:pt>
                <c:pt idx="1193">
                  <c:v>3.8950499999999999</c:v>
                </c:pt>
                <c:pt idx="1194">
                  <c:v>3.8913700000000002</c:v>
                </c:pt>
                <c:pt idx="1195">
                  <c:v>3.90239</c:v>
                </c:pt>
                <c:pt idx="1196">
                  <c:v>3.91086</c:v>
                </c:pt>
                <c:pt idx="1197">
                  <c:v>3.8860100000000002</c:v>
                </c:pt>
                <c:pt idx="1198">
                  <c:v>3.8942899999999998</c:v>
                </c:pt>
                <c:pt idx="1199">
                  <c:v>3.8862899999999998</c:v>
                </c:pt>
                <c:pt idx="1200">
                  <c:v>3.8987699999999998</c:v>
                </c:pt>
                <c:pt idx="1201">
                  <c:v>3.8987699999999998</c:v>
                </c:pt>
                <c:pt idx="1202">
                  <c:v>3.9038499999999998</c:v>
                </c:pt>
                <c:pt idx="1203">
                  <c:v>3.8899300000000001</c:v>
                </c:pt>
                <c:pt idx="1204">
                  <c:v>3.8976700000000002</c:v>
                </c:pt>
                <c:pt idx="1205">
                  <c:v>3.8925800000000002</c:v>
                </c:pt>
                <c:pt idx="1206">
                  <c:v>3.88246</c:v>
                </c:pt>
                <c:pt idx="1207">
                  <c:v>3.8961999999999999</c:v>
                </c:pt>
                <c:pt idx="1208">
                  <c:v>3.88639</c:v>
                </c:pt>
                <c:pt idx="1209">
                  <c:v>3.89568</c:v>
                </c:pt>
                <c:pt idx="1210">
                  <c:v>3.8881100000000002</c:v>
                </c:pt>
                <c:pt idx="1211">
                  <c:v>3.8887900000000002</c:v>
                </c:pt>
                <c:pt idx="1212">
                  <c:v>3.8915999999999999</c:v>
                </c:pt>
                <c:pt idx="1213">
                  <c:v>3.8904299999999998</c:v>
                </c:pt>
                <c:pt idx="1214">
                  <c:v>3.8869699999999998</c:v>
                </c:pt>
                <c:pt idx="1215">
                  <c:v>3.8918699999999999</c:v>
                </c:pt>
                <c:pt idx="1216">
                  <c:v>3.88524</c:v>
                </c:pt>
                <c:pt idx="1217">
                  <c:v>3.8796200000000001</c:v>
                </c:pt>
                <c:pt idx="1218">
                  <c:v>3.8866399999999999</c:v>
                </c:pt>
                <c:pt idx="1219">
                  <c:v>3.9004799999999999</c:v>
                </c:pt>
                <c:pt idx="1220">
                  <c:v>3.8978600000000001</c:v>
                </c:pt>
                <c:pt idx="1221">
                  <c:v>3.9003100000000002</c:v>
                </c:pt>
                <c:pt idx="1222">
                  <c:v>3.8946399999999999</c:v>
                </c:pt>
                <c:pt idx="1223">
                  <c:v>3.8934000000000002</c:v>
                </c:pt>
                <c:pt idx="1224">
                  <c:v>3.8856799999999998</c:v>
                </c:pt>
                <c:pt idx="1225">
                  <c:v>3.8809900000000002</c:v>
                </c:pt>
                <c:pt idx="1226">
                  <c:v>3.8793899999999999</c:v>
                </c:pt>
                <c:pt idx="1227">
                  <c:v>3.8858100000000002</c:v>
                </c:pt>
                <c:pt idx="1228">
                  <c:v>3.8816899999999999</c:v>
                </c:pt>
                <c:pt idx="1229">
                  <c:v>3.86937</c:v>
                </c:pt>
                <c:pt idx="1230">
                  <c:v>3.87852</c:v>
                </c:pt>
                <c:pt idx="1231">
                  <c:v>3.8946900000000002</c:v>
                </c:pt>
                <c:pt idx="1232">
                  <c:v>3.8982100000000002</c:v>
                </c:pt>
                <c:pt idx="1233">
                  <c:v>3.8874599999999999</c:v>
                </c:pt>
                <c:pt idx="1234">
                  <c:v>3.8925100000000001</c:v>
                </c:pt>
                <c:pt idx="1235">
                  <c:v>3.8881299999999999</c:v>
                </c:pt>
                <c:pt idx="1236">
                  <c:v>3.8815400000000002</c:v>
                </c:pt>
                <c:pt idx="1237">
                  <c:v>3.88741</c:v>
                </c:pt>
                <c:pt idx="1238">
                  <c:v>3.8789400000000001</c:v>
                </c:pt>
                <c:pt idx="1239">
                  <c:v>3.88652</c:v>
                </c:pt>
                <c:pt idx="1240">
                  <c:v>3.8775499999999998</c:v>
                </c:pt>
                <c:pt idx="1241">
                  <c:v>3.87643</c:v>
                </c:pt>
                <c:pt idx="1242">
                  <c:v>3.8724799999999999</c:v>
                </c:pt>
                <c:pt idx="1243">
                  <c:v>3.8727900000000002</c:v>
                </c:pt>
                <c:pt idx="1244">
                  <c:v>3.86748</c:v>
                </c:pt>
                <c:pt idx="1245">
                  <c:v>3.87418</c:v>
                </c:pt>
                <c:pt idx="1246">
                  <c:v>3.8776099999999998</c:v>
                </c:pt>
                <c:pt idx="1247">
                  <c:v>3.8732099999999998</c:v>
                </c:pt>
                <c:pt idx="1248">
                  <c:v>3.8816299999999999</c:v>
                </c:pt>
                <c:pt idx="1249">
                  <c:v>3.87209</c:v>
                </c:pt>
                <c:pt idx="1250">
                  <c:v>3.8854000000000002</c:v>
                </c:pt>
                <c:pt idx="1251">
                  <c:v>3.8862199999999998</c:v>
                </c:pt>
                <c:pt idx="1252">
                  <c:v>3.8790499999999999</c:v>
                </c:pt>
                <c:pt idx="1253">
                  <c:v>3.8730699999999998</c:v>
                </c:pt>
                <c:pt idx="1254">
                  <c:v>3.86938</c:v>
                </c:pt>
                <c:pt idx="1255">
                  <c:v>3.8704800000000001</c:v>
                </c:pt>
                <c:pt idx="1256">
                  <c:v>3.8690500000000001</c:v>
                </c:pt>
                <c:pt idx="1257">
                  <c:v>3.8583400000000001</c:v>
                </c:pt>
                <c:pt idx="1258">
                  <c:v>3.8569</c:v>
                </c:pt>
                <c:pt idx="1259">
                  <c:v>3.8586399999999998</c:v>
                </c:pt>
                <c:pt idx="1260">
                  <c:v>3.8614700000000002</c:v>
                </c:pt>
                <c:pt idx="1261">
                  <c:v>3.86687</c:v>
                </c:pt>
                <c:pt idx="1262">
                  <c:v>3.87243</c:v>
                </c:pt>
                <c:pt idx="1263">
                  <c:v>3.8714400000000002</c:v>
                </c:pt>
                <c:pt idx="1264">
                  <c:v>3.8673600000000001</c:v>
                </c:pt>
                <c:pt idx="1265">
                  <c:v>3.87446</c:v>
                </c:pt>
                <c:pt idx="1266">
                  <c:v>3.86714</c:v>
                </c:pt>
                <c:pt idx="1267">
                  <c:v>3.8854899999999999</c:v>
                </c:pt>
                <c:pt idx="1268">
                  <c:v>3.8844400000000001</c:v>
                </c:pt>
                <c:pt idx="1269">
                  <c:v>3.88367</c:v>
                </c:pt>
                <c:pt idx="1270">
                  <c:v>3.8881800000000002</c:v>
                </c:pt>
                <c:pt idx="1271">
                  <c:v>3.8930600000000002</c:v>
                </c:pt>
                <c:pt idx="1272">
                  <c:v>3.8915700000000002</c:v>
                </c:pt>
                <c:pt idx="1273">
                  <c:v>3.8884400000000001</c:v>
                </c:pt>
                <c:pt idx="1274">
                  <c:v>3.8828299999999998</c:v>
                </c:pt>
                <c:pt idx="1275">
                  <c:v>3.8795700000000002</c:v>
                </c:pt>
                <c:pt idx="1276">
                  <c:v>3.88198</c:v>
                </c:pt>
                <c:pt idx="1277">
                  <c:v>3.8871199999999999</c:v>
                </c:pt>
                <c:pt idx="1278">
                  <c:v>3.8757100000000002</c:v>
                </c:pt>
                <c:pt idx="1279">
                  <c:v>3.8905500000000002</c:v>
                </c:pt>
                <c:pt idx="1280">
                  <c:v>3.8886799999999999</c:v>
                </c:pt>
                <c:pt idx="1281">
                  <c:v>3.8906900000000002</c:v>
                </c:pt>
                <c:pt idx="1282">
                  <c:v>3.8840400000000002</c:v>
                </c:pt>
                <c:pt idx="1283">
                  <c:v>3.8854700000000002</c:v>
                </c:pt>
                <c:pt idx="1284">
                  <c:v>3.89079</c:v>
                </c:pt>
                <c:pt idx="1285">
                  <c:v>3.8820299999999999</c:v>
                </c:pt>
                <c:pt idx="1286">
                  <c:v>3.8868900000000002</c:v>
                </c:pt>
                <c:pt idx="1287">
                  <c:v>3.88361</c:v>
                </c:pt>
                <c:pt idx="1288">
                  <c:v>3.86931</c:v>
                </c:pt>
                <c:pt idx="1289">
                  <c:v>3.8914599999999999</c:v>
                </c:pt>
                <c:pt idx="1290">
                  <c:v>3.8870200000000001</c:v>
                </c:pt>
                <c:pt idx="1291">
                  <c:v>3.89255</c:v>
                </c:pt>
                <c:pt idx="1292">
                  <c:v>3.87534</c:v>
                </c:pt>
                <c:pt idx="1293">
                  <c:v>3.8787199999999999</c:v>
                </c:pt>
                <c:pt idx="1294">
                  <c:v>3.8783300000000001</c:v>
                </c:pt>
                <c:pt idx="1295">
                  <c:v>3.8803399999999999</c:v>
                </c:pt>
                <c:pt idx="1296">
                  <c:v>3.88306</c:v>
                </c:pt>
                <c:pt idx="1297">
                  <c:v>3.8837700000000002</c:v>
                </c:pt>
                <c:pt idx="1298">
                  <c:v>3.8735200000000001</c:v>
                </c:pt>
                <c:pt idx="1299">
                  <c:v>3.88436</c:v>
                </c:pt>
                <c:pt idx="1300">
                  <c:v>3.8759999999999999</c:v>
                </c:pt>
                <c:pt idx="1301">
                  <c:v>3.8866000000000001</c:v>
                </c:pt>
                <c:pt idx="1302">
                  <c:v>3.8812700000000002</c:v>
                </c:pt>
                <c:pt idx="1303">
                  <c:v>3.8764400000000001</c:v>
                </c:pt>
                <c:pt idx="1304">
                  <c:v>3.8820800000000002</c:v>
                </c:pt>
                <c:pt idx="1305">
                  <c:v>3.87676</c:v>
                </c:pt>
                <c:pt idx="1306">
                  <c:v>3.8761100000000002</c:v>
                </c:pt>
                <c:pt idx="1307">
                  <c:v>3.88923</c:v>
                </c:pt>
                <c:pt idx="1308">
                  <c:v>3.8843999999999999</c:v>
                </c:pt>
                <c:pt idx="1309">
                  <c:v>3.88687</c:v>
                </c:pt>
                <c:pt idx="1310">
                  <c:v>3.87852</c:v>
                </c:pt>
                <c:pt idx="1311">
                  <c:v>3.8786999999999998</c:v>
                </c:pt>
                <c:pt idx="1312">
                  <c:v>3.8869699999999998</c:v>
                </c:pt>
                <c:pt idx="1313">
                  <c:v>3.87399</c:v>
                </c:pt>
                <c:pt idx="1314">
                  <c:v>3.8938600000000001</c:v>
                </c:pt>
                <c:pt idx="1315">
                  <c:v>3.88706</c:v>
                </c:pt>
                <c:pt idx="1316">
                  <c:v>3.8852500000000001</c:v>
                </c:pt>
                <c:pt idx="1317">
                  <c:v>3.8897400000000002</c:v>
                </c:pt>
                <c:pt idx="1318">
                  <c:v>3.90238</c:v>
                </c:pt>
                <c:pt idx="1319">
                  <c:v>3.89194</c:v>
                </c:pt>
                <c:pt idx="1320">
                  <c:v>3.8982199999999998</c:v>
                </c:pt>
                <c:pt idx="1321">
                  <c:v>3.8872200000000001</c:v>
                </c:pt>
                <c:pt idx="1322">
                  <c:v>3.8862100000000002</c:v>
                </c:pt>
                <c:pt idx="1323">
                  <c:v>3.8817699999999999</c:v>
                </c:pt>
                <c:pt idx="1324">
                  <c:v>3.9019499999999998</c:v>
                </c:pt>
                <c:pt idx="1325">
                  <c:v>3.8989400000000001</c:v>
                </c:pt>
                <c:pt idx="1326">
                  <c:v>3.8963000000000001</c:v>
                </c:pt>
                <c:pt idx="1327">
                  <c:v>3.9090500000000001</c:v>
                </c:pt>
                <c:pt idx="1328">
                  <c:v>3.8935900000000001</c:v>
                </c:pt>
                <c:pt idx="1329">
                  <c:v>3.89039</c:v>
                </c:pt>
                <c:pt idx="1330">
                  <c:v>3.8881899999999998</c:v>
                </c:pt>
                <c:pt idx="1331">
                  <c:v>3.9055200000000001</c:v>
                </c:pt>
                <c:pt idx="1332">
                  <c:v>3.90469</c:v>
                </c:pt>
                <c:pt idx="1333">
                  <c:v>3.8900899999999998</c:v>
                </c:pt>
                <c:pt idx="1334">
                  <c:v>3.8926400000000001</c:v>
                </c:pt>
                <c:pt idx="1335">
                  <c:v>3.8890099999999999</c:v>
                </c:pt>
                <c:pt idx="1336">
                  <c:v>3.8869400000000001</c:v>
                </c:pt>
                <c:pt idx="1337">
                  <c:v>3.8946000000000001</c:v>
                </c:pt>
                <c:pt idx="1338">
                  <c:v>3.8997899999999999</c:v>
                </c:pt>
                <c:pt idx="1339">
                  <c:v>3.8921399999999999</c:v>
                </c:pt>
                <c:pt idx="1340">
                  <c:v>3.9021599999999999</c:v>
                </c:pt>
                <c:pt idx="1341">
                  <c:v>3.90259</c:v>
                </c:pt>
                <c:pt idx="1342">
                  <c:v>3.8862299999999999</c:v>
                </c:pt>
                <c:pt idx="1343">
                  <c:v>3.89018</c:v>
                </c:pt>
                <c:pt idx="1344">
                  <c:v>3.8902899999999998</c:v>
                </c:pt>
                <c:pt idx="1345">
                  <c:v>3.89046</c:v>
                </c:pt>
                <c:pt idx="1346">
                  <c:v>3.8892899999999999</c:v>
                </c:pt>
                <c:pt idx="1347">
                  <c:v>3.8787600000000002</c:v>
                </c:pt>
                <c:pt idx="1348">
                  <c:v>3.8782100000000002</c:v>
                </c:pt>
                <c:pt idx="1349">
                  <c:v>3.8721700000000001</c:v>
                </c:pt>
                <c:pt idx="1350">
                  <c:v>3.87107</c:v>
                </c:pt>
                <c:pt idx="1351">
                  <c:v>3.8652199999999999</c:v>
                </c:pt>
                <c:pt idx="1352">
                  <c:v>3.87893</c:v>
                </c:pt>
                <c:pt idx="1353">
                  <c:v>3.87784</c:v>
                </c:pt>
                <c:pt idx="1354">
                  <c:v>3.8833600000000001</c:v>
                </c:pt>
                <c:pt idx="1355">
                  <c:v>3.8729399999999998</c:v>
                </c:pt>
                <c:pt idx="1356">
                  <c:v>3.8830200000000001</c:v>
                </c:pt>
                <c:pt idx="1357">
                  <c:v>3.8693499999999998</c:v>
                </c:pt>
                <c:pt idx="1358">
                  <c:v>3.8750100000000001</c:v>
                </c:pt>
                <c:pt idx="1359">
                  <c:v>3.8752399999999998</c:v>
                </c:pt>
                <c:pt idx="1360">
                  <c:v>3.8877899999999999</c:v>
                </c:pt>
                <c:pt idx="1361">
                  <c:v>3.8847900000000002</c:v>
                </c:pt>
                <c:pt idx="1362">
                  <c:v>3.86659</c:v>
                </c:pt>
                <c:pt idx="1363">
                  <c:v>3.8827400000000001</c:v>
                </c:pt>
                <c:pt idx="1364">
                  <c:v>3.8728099999999999</c:v>
                </c:pt>
                <c:pt idx="1365">
                  <c:v>3.8806400000000001</c:v>
                </c:pt>
                <c:pt idx="1366">
                  <c:v>3.8611499999999999</c:v>
                </c:pt>
                <c:pt idx="1367">
                  <c:v>3.87155</c:v>
                </c:pt>
                <c:pt idx="1368">
                  <c:v>3.8829500000000001</c:v>
                </c:pt>
                <c:pt idx="1369">
                  <c:v>3.8854700000000002</c:v>
                </c:pt>
                <c:pt idx="1370">
                  <c:v>3.8702200000000002</c:v>
                </c:pt>
                <c:pt idx="1371">
                  <c:v>3.8700299999999999</c:v>
                </c:pt>
                <c:pt idx="1372">
                  <c:v>3.8789600000000002</c:v>
                </c:pt>
                <c:pt idx="1373">
                  <c:v>3.8684500000000002</c:v>
                </c:pt>
                <c:pt idx="1374">
                  <c:v>3.8825400000000001</c:v>
                </c:pt>
                <c:pt idx="1375">
                  <c:v>3.8835799999999998</c:v>
                </c:pt>
                <c:pt idx="1376">
                  <c:v>3.8771900000000001</c:v>
                </c:pt>
                <c:pt idx="1377">
                  <c:v>3.87052</c:v>
                </c:pt>
                <c:pt idx="1378">
                  <c:v>3.88591</c:v>
                </c:pt>
                <c:pt idx="1379">
                  <c:v>3.8665799999999999</c:v>
                </c:pt>
                <c:pt idx="1380">
                  <c:v>3.8849399999999998</c:v>
                </c:pt>
                <c:pt idx="1381">
                  <c:v>3.8790100000000001</c:v>
                </c:pt>
                <c:pt idx="1382">
                  <c:v>3.89066</c:v>
                </c:pt>
                <c:pt idx="1383">
                  <c:v>3.88157</c:v>
                </c:pt>
                <c:pt idx="1384">
                  <c:v>3.8757999999999999</c:v>
                </c:pt>
                <c:pt idx="1385">
                  <c:v>3.8787199999999999</c:v>
                </c:pt>
                <c:pt idx="1386">
                  <c:v>3.8787799999999999</c:v>
                </c:pt>
                <c:pt idx="1387">
                  <c:v>3.8741400000000001</c:v>
                </c:pt>
                <c:pt idx="1388">
                  <c:v>3.8632</c:v>
                </c:pt>
                <c:pt idx="1389">
                  <c:v>3.8625799999999999</c:v>
                </c:pt>
                <c:pt idx="1390">
                  <c:v>3.8731</c:v>
                </c:pt>
                <c:pt idx="1391">
                  <c:v>3.8612099999999998</c:v>
                </c:pt>
                <c:pt idx="1392">
                  <c:v>3.8660399999999999</c:v>
                </c:pt>
                <c:pt idx="1393">
                  <c:v>3.8572000000000002</c:v>
                </c:pt>
                <c:pt idx="1394">
                  <c:v>3.8653900000000001</c:v>
                </c:pt>
                <c:pt idx="1395">
                  <c:v>3.87493</c:v>
                </c:pt>
                <c:pt idx="1396">
                  <c:v>3.8717199999999998</c:v>
                </c:pt>
                <c:pt idx="1397">
                  <c:v>3.86815</c:v>
                </c:pt>
                <c:pt idx="1398">
                  <c:v>3.8685999999999998</c:v>
                </c:pt>
                <c:pt idx="1399">
                  <c:v>3.8666</c:v>
                </c:pt>
                <c:pt idx="1400">
                  <c:v>3.8669899999999999</c:v>
                </c:pt>
                <c:pt idx="1401">
                  <c:v>3.86246</c:v>
                </c:pt>
                <c:pt idx="1402">
                  <c:v>3.8629899999999999</c:v>
                </c:pt>
                <c:pt idx="1403">
                  <c:v>3.8738800000000002</c:v>
                </c:pt>
                <c:pt idx="1404">
                  <c:v>3.8670100000000001</c:v>
                </c:pt>
                <c:pt idx="1405">
                  <c:v>3.8587099999999999</c:v>
                </c:pt>
                <c:pt idx="1406">
                  <c:v>3.8616600000000001</c:v>
                </c:pt>
                <c:pt idx="1407">
                  <c:v>3.8581300000000001</c:v>
                </c:pt>
                <c:pt idx="1408">
                  <c:v>3.8499500000000002</c:v>
                </c:pt>
                <c:pt idx="1409">
                  <c:v>3.84945</c:v>
                </c:pt>
                <c:pt idx="1410">
                  <c:v>3.85527</c:v>
                </c:pt>
                <c:pt idx="1411">
                  <c:v>3.8769200000000001</c:v>
                </c:pt>
                <c:pt idx="1412">
                  <c:v>3.8601800000000002</c:v>
                </c:pt>
                <c:pt idx="1413">
                  <c:v>3.8671799999999998</c:v>
                </c:pt>
                <c:pt idx="1414">
                  <c:v>3.8593799999999998</c:v>
                </c:pt>
                <c:pt idx="1415">
                  <c:v>3.85751</c:v>
                </c:pt>
                <c:pt idx="1416">
                  <c:v>3.8643200000000002</c:v>
                </c:pt>
                <c:pt idx="1417">
                  <c:v>3.8709199999999999</c:v>
                </c:pt>
                <c:pt idx="1418">
                  <c:v>3.8812799999999998</c:v>
                </c:pt>
                <c:pt idx="1419">
                  <c:v>3.8858199999999998</c:v>
                </c:pt>
                <c:pt idx="1420">
                  <c:v>3.87662</c:v>
                </c:pt>
                <c:pt idx="1421">
                  <c:v>3.8666299999999998</c:v>
                </c:pt>
                <c:pt idx="1422">
                  <c:v>3.86958</c:v>
                </c:pt>
                <c:pt idx="1423">
                  <c:v>3.8817699999999999</c:v>
                </c:pt>
                <c:pt idx="1424">
                  <c:v>3.8652099999999998</c:v>
                </c:pt>
                <c:pt idx="1425">
                  <c:v>3.8726500000000001</c:v>
                </c:pt>
                <c:pt idx="1426">
                  <c:v>3.8702999999999999</c:v>
                </c:pt>
                <c:pt idx="1427">
                  <c:v>3.8686199999999999</c:v>
                </c:pt>
                <c:pt idx="1428">
                  <c:v>3.8678699999999999</c:v>
                </c:pt>
                <c:pt idx="1429">
                  <c:v>3.8752399999999998</c:v>
                </c:pt>
                <c:pt idx="1430">
                  <c:v>3.8768600000000002</c:v>
                </c:pt>
                <c:pt idx="1431">
                  <c:v>3.8749199999999999</c:v>
                </c:pt>
                <c:pt idx="1432">
                  <c:v>3.87616</c:v>
                </c:pt>
                <c:pt idx="1433">
                  <c:v>3.8675799999999998</c:v>
                </c:pt>
                <c:pt idx="1434">
                  <c:v>3.8726099999999999</c:v>
                </c:pt>
                <c:pt idx="1435">
                  <c:v>3.8666999999999998</c:v>
                </c:pt>
                <c:pt idx="1436">
                  <c:v>3.8696899999999999</c:v>
                </c:pt>
                <c:pt idx="1437">
                  <c:v>3.86727</c:v>
                </c:pt>
                <c:pt idx="1438">
                  <c:v>3.8601899999999998</c:v>
                </c:pt>
                <c:pt idx="1439">
                  <c:v>3.8666999999999998</c:v>
                </c:pt>
                <c:pt idx="1440">
                  <c:v>3.8547699999999998</c:v>
                </c:pt>
                <c:pt idx="1441">
                  <c:v>3.8596400000000002</c:v>
                </c:pt>
                <c:pt idx="1442">
                  <c:v>3.86713</c:v>
                </c:pt>
                <c:pt idx="1443">
                  <c:v>3.8661699999999999</c:v>
                </c:pt>
                <c:pt idx="1444">
                  <c:v>3.85521</c:v>
                </c:pt>
                <c:pt idx="1445">
                  <c:v>3.8533200000000001</c:v>
                </c:pt>
                <c:pt idx="1446">
                  <c:v>3.8686699999999998</c:v>
                </c:pt>
                <c:pt idx="1447">
                  <c:v>3.8599800000000002</c:v>
                </c:pt>
                <c:pt idx="1448">
                  <c:v>3.86355</c:v>
                </c:pt>
                <c:pt idx="1449">
                  <c:v>3.8618700000000001</c:v>
                </c:pt>
                <c:pt idx="1450">
                  <c:v>3.8634400000000002</c:v>
                </c:pt>
                <c:pt idx="1451">
                  <c:v>3.8544399999999999</c:v>
                </c:pt>
                <c:pt idx="1452">
                  <c:v>3.8605399999999999</c:v>
                </c:pt>
                <c:pt idx="1453">
                  <c:v>3.8697599999999999</c:v>
                </c:pt>
                <c:pt idx="1454">
                  <c:v>3.8760500000000002</c:v>
                </c:pt>
                <c:pt idx="1455">
                  <c:v>3.86673</c:v>
                </c:pt>
                <c:pt idx="1456">
                  <c:v>3.8825799999999999</c:v>
                </c:pt>
                <c:pt idx="1457">
                  <c:v>3.8706200000000002</c:v>
                </c:pt>
                <c:pt idx="1458">
                  <c:v>3.8726500000000001</c:v>
                </c:pt>
                <c:pt idx="1459">
                  <c:v>3.8819400000000002</c:v>
                </c:pt>
                <c:pt idx="1460">
                  <c:v>3.8767900000000002</c:v>
                </c:pt>
                <c:pt idx="1461">
                  <c:v>3.88219</c:v>
                </c:pt>
                <c:pt idx="1462">
                  <c:v>3.8688099999999999</c:v>
                </c:pt>
                <c:pt idx="1463">
                  <c:v>3.8682300000000001</c:v>
                </c:pt>
                <c:pt idx="1464">
                  <c:v>3.8734500000000001</c:v>
                </c:pt>
                <c:pt idx="1465">
                  <c:v>3.86998</c:v>
                </c:pt>
                <c:pt idx="1466">
                  <c:v>3.8724400000000001</c:v>
                </c:pt>
                <c:pt idx="1467">
                  <c:v>3.88395</c:v>
                </c:pt>
                <c:pt idx="1468">
                  <c:v>3.8746100000000001</c:v>
                </c:pt>
                <c:pt idx="1469">
                  <c:v>3.8681800000000002</c:v>
                </c:pt>
                <c:pt idx="1470">
                  <c:v>3.87093</c:v>
                </c:pt>
                <c:pt idx="1471">
                  <c:v>3.8742100000000002</c:v>
                </c:pt>
                <c:pt idx="1472">
                  <c:v>3.8637700000000001</c:v>
                </c:pt>
                <c:pt idx="1473">
                  <c:v>3.8766799999999999</c:v>
                </c:pt>
                <c:pt idx="1474">
                  <c:v>3.86557</c:v>
                </c:pt>
                <c:pt idx="1475">
                  <c:v>3.8706200000000002</c:v>
                </c:pt>
                <c:pt idx="1476">
                  <c:v>3.8720699999999999</c:v>
                </c:pt>
                <c:pt idx="1477">
                  <c:v>3.8585500000000001</c:v>
                </c:pt>
                <c:pt idx="1478">
                  <c:v>3.87717</c:v>
                </c:pt>
                <c:pt idx="1479">
                  <c:v>3.8679600000000001</c:v>
                </c:pt>
                <c:pt idx="1480">
                  <c:v>3.8676300000000001</c:v>
                </c:pt>
                <c:pt idx="1481">
                  <c:v>3.8735599999999999</c:v>
                </c:pt>
                <c:pt idx="1482">
                  <c:v>3.8869199999999999</c:v>
                </c:pt>
                <c:pt idx="1483">
                  <c:v>3.87914</c:v>
                </c:pt>
                <c:pt idx="1484">
                  <c:v>3.8674300000000001</c:v>
                </c:pt>
                <c:pt idx="1485">
                  <c:v>3.8751799999999998</c:v>
                </c:pt>
                <c:pt idx="1486">
                  <c:v>3.87541</c:v>
                </c:pt>
                <c:pt idx="1487">
                  <c:v>3.8861500000000002</c:v>
                </c:pt>
                <c:pt idx="1488">
                  <c:v>3.8666</c:v>
                </c:pt>
                <c:pt idx="1489">
                  <c:v>3.8811800000000001</c:v>
                </c:pt>
                <c:pt idx="1490">
                  <c:v>3.88714</c:v>
                </c:pt>
                <c:pt idx="1491">
                  <c:v>3.89439</c:v>
                </c:pt>
                <c:pt idx="1492">
                  <c:v>3.8890199999999999</c:v>
                </c:pt>
                <c:pt idx="1493">
                  <c:v>3.90157</c:v>
                </c:pt>
                <c:pt idx="1494">
                  <c:v>3.8918699999999999</c:v>
                </c:pt>
                <c:pt idx="1495">
                  <c:v>3.8967399999999999</c:v>
                </c:pt>
                <c:pt idx="1496">
                  <c:v>3.8877899999999999</c:v>
                </c:pt>
                <c:pt idx="1497">
                  <c:v>3.88741</c:v>
                </c:pt>
                <c:pt idx="1498">
                  <c:v>3.8929299999999998</c:v>
                </c:pt>
                <c:pt idx="1499">
                  <c:v>3.90422</c:v>
                </c:pt>
                <c:pt idx="1500">
                  <c:v>3.9017200000000001</c:v>
                </c:pt>
                <c:pt idx="1501">
                  <c:v>3.8879999999999999</c:v>
                </c:pt>
                <c:pt idx="1502">
                  <c:v>3.8913600000000002</c:v>
                </c:pt>
                <c:pt idx="1503">
                  <c:v>3.8927200000000002</c:v>
                </c:pt>
                <c:pt idx="1504">
                  <c:v>3.90076</c:v>
                </c:pt>
                <c:pt idx="1505">
                  <c:v>3.8881700000000001</c:v>
                </c:pt>
                <c:pt idx="1506">
                  <c:v>3.8863799999999999</c:v>
                </c:pt>
                <c:pt idx="1507">
                  <c:v>3.8948200000000002</c:v>
                </c:pt>
                <c:pt idx="1508">
                  <c:v>3.9024700000000001</c:v>
                </c:pt>
                <c:pt idx="1509">
                  <c:v>3.8868399999999999</c:v>
                </c:pt>
                <c:pt idx="1510">
                  <c:v>3.8810099999999998</c:v>
                </c:pt>
                <c:pt idx="1511">
                  <c:v>3.89378</c:v>
                </c:pt>
                <c:pt idx="1512">
                  <c:v>3.9077099999999998</c:v>
                </c:pt>
                <c:pt idx="1513">
                  <c:v>3.8951699999999998</c:v>
                </c:pt>
                <c:pt idx="1514">
                  <c:v>3.8978100000000002</c:v>
                </c:pt>
                <c:pt idx="1515">
                  <c:v>3.8955799999999998</c:v>
                </c:pt>
                <c:pt idx="1516">
                  <c:v>3.9007000000000001</c:v>
                </c:pt>
                <c:pt idx="1517">
                  <c:v>3.8843800000000002</c:v>
                </c:pt>
                <c:pt idx="1518">
                  <c:v>3.9045700000000001</c:v>
                </c:pt>
                <c:pt idx="1519">
                  <c:v>3.9054000000000002</c:v>
                </c:pt>
                <c:pt idx="1520">
                  <c:v>3.9081999999999999</c:v>
                </c:pt>
                <c:pt idx="1521">
                  <c:v>3.9136700000000002</c:v>
                </c:pt>
                <c:pt idx="1522">
                  <c:v>3.9032300000000002</c:v>
                </c:pt>
                <c:pt idx="1523">
                  <c:v>3.90286</c:v>
                </c:pt>
                <c:pt idx="1524">
                  <c:v>3.90612</c:v>
                </c:pt>
                <c:pt idx="1525">
                  <c:v>3.9012600000000002</c:v>
                </c:pt>
                <c:pt idx="1526">
                  <c:v>3.9032900000000001</c:v>
                </c:pt>
                <c:pt idx="1527">
                  <c:v>3.8902000000000001</c:v>
                </c:pt>
                <c:pt idx="1528">
                  <c:v>3.9145599999999998</c:v>
                </c:pt>
                <c:pt idx="1529">
                  <c:v>3.8902700000000001</c:v>
                </c:pt>
                <c:pt idx="1530">
                  <c:v>3.88639</c:v>
                </c:pt>
                <c:pt idx="1531">
                  <c:v>3.8993899999999999</c:v>
                </c:pt>
                <c:pt idx="1532">
                  <c:v>3.9006799999999999</c:v>
                </c:pt>
                <c:pt idx="1533">
                  <c:v>3.89209</c:v>
                </c:pt>
                <c:pt idx="1534">
                  <c:v>3.8911699999999998</c:v>
                </c:pt>
                <c:pt idx="1535">
                  <c:v>3.8896899999999999</c:v>
                </c:pt>
                <c:pt idx="1536">
                  <c:v>3.8870900000000002</c:v>
                </c:pt>
                <c:pt idx="1537">
                  <c:v>3.8912100000000001</c:v>
                </c:pt>
                <c:pt idx="1538">
                  <c:v>3.8991799999999999</c:v>
                </c:pt>
                <c:pt idx="1539">
                  <c:v>3.8969200000000002</c:v>
                </c:pt>
                <c:pt idx="1540">
                  <c:v>3.9062000000000001</c:v>
                </c:pt>
                <c:pt idx="1541">
                  <c:v>3.90984</c:v>
                </c:pt>
                <c:pt idx="1542">
                  <c:v>3.88734</c:v>
                </c:pt>
                <c:pt idx="1543">
                  <c:v>3.89012</c:v>
                </c:pt>
                <c:pt idx="1544">
                  <c:v>3.88923</c:v>
                </c:pt>
                <c:pt idx="1545">
                  <c:v>3.8973499999999999</c:v>
                </c:pt>
                <c:pt idx="1546">
                  <c:v>3.89358</c:v>
                </c:pt>
                <c:pt idx="1547">
                  <c:v>3.8821300000000001</c:v>
                </c:pt>
                <c:pt idx="1548">
                  <c:v>3.8875899999999999</c:v>
                </c:pt>
                <c:pt idx="1549">
                  <c:v>3.8830100000000001</c:v>
                </c:pt>
                <c:pt idx="1550">
                  <c:v>3.8870100000000001</c:v>
                </c:pt>
                <c:pt idx="1551">
                  <c:v>3.89689</c:v>
                </c:pt>
                <c:pt idx="1552">
                  <c:v>3.8890099999999999</c:v>
                </c:pt>
                <c:pt idx="1553">
                  <c:v>3.8918300000000001</c:v>
                </c:pt>
                <c:pt idx="1554">
                  <c:v>3.8889300000000002</c:v>
                </c:pt>
                <c:pt idx="1555">
                  <c:v>3.8842500000000002</c:v>
                </c:pt>
                <c:pt idx="1556">
                  <c:v>3.8811499999999999</c:v>
                </c:pt>
                <c:pt idx="1557">
                  <c:v>3.8944399999999999</c:v>
                </c:pt>
                <c:pt idx="1558">
                  <c:v>3.8954800000000001</c:v>
                </c:pt>
                <c:pt idx="1559">
                  <c:v>3.9011100000000001</c:v>
                </c:pt>
                <c:pt idx="1560">
                  <c:v>3.89154</c:v>
                </c:pt>
                <c:pt idx="1561">
                  <c:v>3.8827099999999999</c:v>
                </c:pt>
                <c:pt idx="1562">
                  <c:v>3.8701099999999999</c:v>
                </c:pt>
                <c:pt idx="1563">
                  <c:v>3.89568</c:v>
                </c:pt>
                <c:pt idx="1564">
                  <c:v>3.89032</c:v>
                </c:pt>
                <c:pt idx="1565">
                  <c:v>3.88185</c:v>
                </c:pt>
                <c:pt idx="1566">
                  <c:v>3.8872399999999998</c:v>
                </c:pt>
                <c:pt idx="1567">
                  <c:v>3.8886699999999998</c:v>
                </c:pt>
                <c:pt idx="1568">
                  <c:v>3.8959000000000001</c:v>
                </c:pt>
                <c:pt idx="1569">
                  <c:v>3.8986399999999999</c:v>
                </c:pt>
                <c:pt idx="1570">
                  <c:v>3.8794200000000001</c:v>
                </c:pt>
                <c:pt idx="1571">
                  <c:v>3.8795799999999998</c:v>
                </c:pt>
                <c:pt idx="1572">
                  <c:v>3.8741500000000002</c:v>
                </c:pt>
                <c:pt idx="1573">
                  <c:v>3.8909699999999998</c:v>
                </c:pt>
                <c:pt idx="1574">
                  <c:v>3.8908</c:v>
                </c:pt>
                <c:pt idx="1575">
                  <c:v>3.89005</c:v>
                </c:pt>
                <c:pt idx="1576">
                  <c:v>3.8977300000000001</c:v>
                </c:pt>
                <c:pt idx="1577">
                  <c:v>3.8959700000000002</c:v>
                </c:pt>
                <c:pt idx="1578">
                  <c:v>3.8814299999999999</c:v>
                </c:pt>
                <c:pt idx="1579">
                  <c:v>3.8937900000000001</c:v>
                </c:pt>
                <c:pt idx="1580">
                  <c:v>3.8912399999999998</c:v>
                </c:pt>
                <c:pt idx="1581">
                  <c:v>3.9026200000000002</c:v>
                </c:pt>
                <c:pt idx="1582">
                  <c:v>3.89011</c:v>
                </c:pt>
                <c:pt idx="1583">
                  <c:v>3.8944999999999999</c:v>
                </c:pt>
                <c:pt idx="1584">
                  <c:v>3.8960400000000002</c:v>
                </c:pt>
                <c:pt idx="1585">
                  <c:v>3.9030499999999999</c:v>
                </c:pt>
                <c:pt idx="1586">
                  <c:v>3.8997799999999998</c:v>
                </c:pt>
                <c:pt idx="1587">
                  <c:v>3.8882099999999999</c:v>
                </c:pt>
                <c:pt idx="1588">
                  <c:v>3.8970199999999999</c:v>
                </c:pt>
                <c:pt idx="1589">
                  <c:v>3.8980299999999999</c:v>
                </c:pt>
                <c:pt idx="1590">
                  <c:v>3.8938199999999998</c:v>
                </c:pt>
                <c:pt idx="1591">
                  <c:v>3.89832</c:v>
                </c:pt>
                <c:pt idx="1592">
                  <c:v>3.89568</c:v>
                </c:pt>
                <c:pt idx="1593">
                  <c:v>3.8998300000000001</c:v>
                </c:pt>
                <c:pt idx="1594">
                  <c:v>3.89202</c:v>
                </c:pt>
                <c:pt idx="1595">
                  <c:v>3.8978600000000001</c:v>
                </c:pt>
                <c:pt idx="1596">
                  <c:v>3.9020100000000002</c:v>
                </c:pt>
                <c:pt idx="1597">
                  <c:v>3.9008799999999999</c:v>
                </c:pt>
                <c:pt idx="1598">
                  <c:v>3.9150100000000001</c:v>
                </c:pt>
                <c:pt idx="1599">
                  <c:v>3.8918400000000002</c:v>
                </c:pt>
                <c:pt idx="1600">
                  <c:v>3.9082699999999999</c:v>
                </c:pt>
                <c:pt idx="1601">
                  <c:v>3.9075899999999999</c:v>
                </c:pt>
                <c:pt idx="1602">
                  <c:v>3.9218999999999999</c:v>
                </c:pt>
                <c:pt idx="1603">
                  <c:v>3.9044099999999999</c:v>
                </c:pt>
                <c:pt idx="1604">
                  <c:v>3.8997700000000002</c:v>
                </c:pt>
                <c:pt idx="1605">
                  <c:v>3.8967399999999999</c:v>
                </c:pt>
                <c:pt idx="1606">
                  <c:v>3.8915099999999998</c:v>
                </c:pt>
                <c:pt idx="1607">
                  <c:v>3.8989500000000001</c:v>
                </c:pt>
                <c:pt idx="1608">
                  <c:v>3.8909899999999999</c:v>
                </c:pt>
                <c:pt idx="1609">
                  <c:v>3.8939400000000002</c:v>
                </c:pt>
                <c:pt idx="1610">
                  <c:v>3.9010400000000001</c:v>
                </c:pt>
                <c:pt idx="1611">
                  <c:v>3.8923999999999999</c:v>
                </c:pt>
                <c:pt idx="1612">
                  <c:v>3.8990399999999998</c:v>
                </c:pt>
                <c:pt idx="1613">
                  <c:v>3.89289</c:v>
                </c:pt>
                <c:pt idx="1614">
                  <c:v>3.89283</c:v>
                </c:pt>
                <c:pt idx="1615">
                  <c:v>3.8806600000000002</c:v>
                </c:pt>
                <c:pt idx="1616">
                  <c:v>3.8900800000000002</c:v>
                </c:pt>
                <c:pt idx="1617">
                  <c:v>3.9003100000000002</c:v>
                </c:pt>
                <c:pt idx="1618">
                  <c:v>3.9044699999999999</c:v>
                </c:pt>
                <c:pt idx="1619">
                  <c:v>3.9020199999999998</c:v>
                </c:pt>
                <c:pt idx="1620">
                  <c:v>3.9041399999999999</c:v>
                </c:pt>
                <c:pt idx="1621">
                  <c:v>3.8918400000000002</c:v>
                </c:pt>
                <c:pt idx="1622">
                  <c:v>3.8940299999999999</c:v>
                </c:pt>
                <c:pt idx="1623">
                  <c:v>3.8986000000000001</c:v>
                </c:pt>
                <c:pt idx="1624">
                  <c:v>3.8995199999999999</c:v>
                </c:pt>
                <c:pt idx="1625">
                  <c:v>3.8929499999999999</c:v>
                </c:pt>
                <c:pt idx="1626">
                  <c:v>3.8941499999999998</c:v>
                </c:pt>
                <c:pt idx="1627">
                  <c:v>3.9067099999999999</c:v>
                </c:pt>
                <c:pt idx="1628">
                  <c:v>3.8947600000000002</c:v>
                </c:pt>
                <c:pt idx="1629">
                  <c:v>3.9031799999999999</c:v>
                </c:pt>
                <c:pt idx="1630">
                  <c:v>3.88252</c:v>
                </c:pt>
                <c:pt idx="1631">
                  <c:v>3.8963399999999999</c:v>
                </c:pt>
                <c:pt idx="1632">
                  <c:v>3.89812</c:v>
                </c:pt>
                <c:pt idx="1633">
                  <c:v>3.8834300000000002</c:v>
                </c:pt>
                <c:pt idx="1634">
                  <c:v>3.8829400000000001</c:v>
                </c:pt>
                <c:pt idx="1635">
                  <c:v>3.8805000000000001</c:v>
                </c:pt>
                <c:pt idx="1636">
                  <c:v>3.88856</c:v>
                </c:pt>
                <c:pt idx="1637">
                  <c:v>3.8927900000000002</c:v>
                </c:pt>
                <c:pt idx="1638">
                  <c:v>3.8885200000000002</c:v>
                </c:pt>
                <c:pt idx="1639">
                  <c:v>3.8875500000000001</c:v>
                </c:pt>
                <c:pt idx="1640">
                  <c:v>3.8938799999999998</c:v>
                </c:pt>
                <c:pt idx="1641">
                  <c:v>3.8864899999999998</c:v>
                </c:pt>
                <c:pt idx="1642">
                  <c:v>3.88226</c:v>
                </c:pt>
                <c:pt idx="1643">
                  <c:v>3.88131</c:v>
                </c:pt>
                <c:pt idx="1644">
                  <c:v>3.89323</c:v>
                </c:pt>
                <c:pt idx="1645">
                  <c:v>3.8995799999999998</c:v>
                </c:pt>
                <c:pt idx="1646">
                  <c:v>3.88693</c:v>
                </c:pt>
                <c:pt idx="1647">
                  <c:v>3.8865500000000002</c:v>
                </c:pt>
                <c:pt idx="1648">
                  <c:v>3.8909600000000002</c:v>
                </c:pt>
                <c:pt idx="1649">
                  <c:v>3.8780299999999999</c:v>
                </c:pt>
                <c:pt idx="1650">
                  <c:v>3.8810099999999998</c:v>
                </c:pt>
                <c:pt idx="1651">
                  <c:v>3.8792399999999998</c:v>
                </c:pt>
                <c:pt idx="1652">
                  <c:v>3.8796400000000002</c:v>
                </c:pt>
                <c:pt idx="1653">
                  <c:v>3.8793799999999998</c:v>
                </c:pt>
                <c:pt idx="1654">
                  <c:v>3.87486</c:v>
                </c:pt>
                <c:pt idx="1655">
                  <c:v>3.8856700000000002</c:v>
                </c:pt>
                <c:pt idx="1656">
                  <c:v>3.88449</c:v>
                </c:pt>
                <c:pt idx="1657">
                  <c:v>3.8847900000000002</c:v>
                </c:pt>
                <c:pt idx="1658">
                  <c:v>3.88395</c:v>
                </c:pt>
                <c:pt idx="1659">
                  <c:v>3.8812700000000002</c:v>
                </c:pt>
                <c:pt idx="1660">
                  <c:v>3.8753000000000002</c:v>
                </c:pt>
                <c:pt idx="1661">
                  <c:v>3.8950800000000001</c:v>
                </c:pt>
                <c:pt idx="1662">
                  <c:v>3.8884599999999998</c:v>
                </c:pt>
                <c:pt idx="1663">
                  <c:v>3.8723000000000001</c:v>
                </c:pt>
                <c:pt idx="1664">
                  <c:v>3.87541</c:v>
                </c:pt>
                <c:pt idx="1665">
                  <c:v>3.8605800000000001</c:v>
                </c:pt>
                <c:pt idx="1666">
                  <c:v>3.8921399999999999</c:v>
                </c:pt>
                <c:pt idx="1667">
                  <c:v>3.8761999999999999</c:v>
                </c:pt>
                <c:pt idx="1668">
                  <c:v>3.8805200000000002</c:v>
                </c:pt>
                <c:pt idx="1669">
                  <c:v>3.87975</c:v>
                </c:pt>
                <c:pt idx="1670">
                  <c:v>3.8921100000000002</c:v>
                </c:pt>
                <c:pt idx="1671">
                  <c:v>3.8802699999999999</c:v>
                </c:pt>
                <c:pt idx="1672">
                  <c:v>3.8921999999999999</c:v>
                </c:pt>
                <c:pt idx="1673">
                  <c:v>3.88354</c:v>
                </c:pt>
                <c:pt idx="1674">
                  <c:v>3.8883700000000001</c:v>
                </c:pt>
                <c:pt idx="1675">
                  <c:v>3.8888500000000001</c:v>
                </c:pt>
                <c:pt idx="1676">
                  <c:v>3.89114</c:v>
                </c:pt>
                <c:pt idx="1677">
                  <c:v>3.8906900000000002</c:v>
                </c:pt>
                <c:pt idx="1678">
                  <c:v>3.8807900000000002</c:v>
                </c:pt>
                <c:pt idx="1679">
                  <c:v>3.89262</c:v>
                </c:pt>
                <c:pt idx="1680">
                  <c:v>3.8819300000000001</c:v>
                </c:pt>
                <c:pt idx="1681">
                  <c:v>3.88809</c:v>
                </c:pt>
                <c:pt idx="1682">
                  <c:v>3.8744000000000001</c:v>
                </c:pt>
                <c:pt idx="1683">
                  <c:v>3.8831099999999998</c:v>
                </c:pt>
                <c:pt idx="1684">
                  <c:v>3.8866299999999998</c:v>
                </c:pt>
                <c:pt idx="1685">
                  <c:v>3.8944100000000001</c:v>
                </c:pt>
                <c:pt idx="1686">
                  <c:v>3.8900399999999999</c:v>
                </c:pt>
                <c:pt idx="1687">
                  <c:v>3.8951500000000001</c:v>
                </c:pt>
                <c:pt idx="1688">
                  <c:v>3.8862000000000001</c:v>
                </c:pt>
                <c:pt idx="1689">
                  <c:v>3.8991500000000001</c:v>
                </c:pt>
                <c:pt idx="1690">
                  <c:v>3.9006500000000002</c:v>
                </c:pt>
                <c:pt idx="1691">
                  <c:v>3.8990900000000002</c:v>
                </c:pt>
                <c:pt idx="1692">
                  <c:v>3.8970799999999999</c:v>
                </c:pt>
                <c:pt idx="1693">
                  <c:v>3.90307</c:v>
                </c:pt>
                <c:pt idx="1694">
                  <c:v>3.8795000000000002</c:v>
                </c:pt>
                <c:pt idx="1695">
                  <c:v>3.9037099999999998</c:v>
                </c:pt>
                <c:pt idx="1696">
                  <c:v>3.88009</c:v>
                </c:pt>
                <c:pt idx="1697">
                  <c:v>3.8889399999999998</c:v>
                </c:pt>
                <c:pt idx="1698">
                  <c:v>3.8909600000000002</c:v>
                </c:pt>
                <c:pt idx="1699">
                  <c:v>3.8900999999999999</c:v>
                </c:pt>
                <c:pt idx="1700">
                  <c:v>3.8923800000000002</c:v>
                </c:pt>
                <c:pt idx="1701">
                  <c:v>3.8970899999999999</c:v>
                </c:pt>
                <c:pt idx="1702">
                  <c:v>3.8847399999999999</c:v>
                </c:pt>
                <c:pt idx="1703">
                  <c:v>3.8846799999999999</c:v>
                </c:pt>
                <c:pt idx="1704">
                  <c:v>3.8749199999999999</c:v>
                </c:pt>
                <c:pt idx="1705">
                  <c:v>3.8841700000000001</c:v>
                </c:pt>
                <c:pt idx="1706">
                  <c:v>3.88619</c:v>
                </c:pt>
                <c:pt idx="1707">
                  <c:v>3.89161</c:v>
                </c:pt>
                <c:pt idx="1708">
                  <c:v>3.8711199999999999</c:v>
                </c:pt>
                <c:pt idx="1709">
                  <c:v>3.8781500000000002</c:v>
                </c:pt>
                <c:pt idx="1710">
                  <c:v>3.8960699999999999</c:v>
                </c:pt>
                <c:pt idx="1711">
                  <c:v>3.8868999999999998</c:v>
                </c:pt>
                <c:pt idx="1712">
                  <c:v>3.8905699999999999</c:v>
                </c:pt>
                <c:pt idx="1713">
                  <c:v>3.8915099999999998</c:v>
                </c:pt>
                <c:pt idx="1714">
                  <c:v>3.87879</c:v>
                </c:pt>
                <c:pt idx="1715">
                  <c:v>3.8738700000000001</c:v>
                </c:pt>
                <c:pt idx="1716">
                  <c:v>3.8800300000000001</c:v>
                </c:pt>
                <c:pt idx="1717">
                  <c:v>3.8796499999999998</c:v>
                </c:pt>
                <c:pt idx="1718">
                  <c:v>3.88672</c:v>
                </c:pt>
                <c:pt idx="1719">
                  <c:v>3.8844500000000002</c:v>
                </c:pt>
                <c:pt idx="1720">
                  <c:v>3.8906700000000001</c:v>
                </c:pt>
                <c:pt idx="1721">
                  <c:v>3.88015</c:v>
                </c:pt>
                <c:pt idx="1722">
                  <c:v>3.8812700000000002</c:v>
                </c:pt>
                <c:pt idx="1723">
                  <c:v>3.8893300000000002</c:v>
                </c:pt>
                <c:pt idx="1724">
                  <c:v>3.8766099999999999</c:v>
                </c:pt>
                <c:pt idx="1725">
                  <c:v>3.88062</c:v>
                </c:pt>
                <c:pt idx="1726">
                  <c:v>3.88008</c:v>
                </c:pt>
                <c:pt idx="1727">
                  <c:v>3.8852600000000002</c:v>
                </c:pt>
                <c:pt idx="1728">
                  <c:v>3.88611</c:v>
                </c:pt>
                <c:pt idx="1729">
                  <c:v>3.8801199999999998</c:v>
                </c:pt>
                <c:pt idx="1730">
                  <c:v>3.8741400000000001</c:v>
                </c:pt>
                <c:pt idx="1731">
                  <c:v>3.8826399999999999</c:v>
                </c:pt>
                <c:pt idx="1732">
                  <c:v>3.8927700000000001</c:v>
                </c:pt>
                <c:pt idx="1733">
                  <c:v>3.8765900000000002</c:v>
                </c:pt>
                <c:pt idx="1734">
                  <c:v>3.87879</c:v>
                </c:pt>
                <c:pt idx="1735">
                  <c:v>3.8850699999999998</c:v>
                </c:pt>
                <c:pt idx="1736">
                  <c:v>3.88775</c:v>
                </c:pt>
                <c:pt idx="1737">
                  <c:v>3.8847100000000001</c:v>
                </c:pt>
                <c:pt idx="1738">
                  <c:v>3.88252</c:v>
                </c:pt>
                <c:pt idx="1739">
                  <c:v>3.8833099999999998</c:v>
                </c:pt>
                <c:pt idx="1740">
                  <c:v>3.8919800000000002</c:v>
                </c:pt>
                <c:pt idx="1741">
                  <c:v>3.8746100000000001</c:v>
                </c:pt>
                <c:pt idx="1742">
                  <c:v>3.8801000000000001</c:v>
                </c:pt>
                <c:pt idx="1743">
                  <c:v>3.8795299999999999</c:v>
                </c:pt>
                <c:pt idx="1744">
                  <c:v>3.8820399999999999</c:v>
                </c:pt>
                <c:pt idx="1745">
                  <c:v>3.8943599999999998</c:v>
                </c:pt>
                <c:pt idx="1746">
                  <c:v>3.8894500000000001</c:v>
                </c:pt>
                <c:pt idx="1747">
                  <c:v>3.8917799999999998</c:v>
                </c:pt>
                <c:pt idx="1748">
                  <c:v>3.8891499999999999</c:v>
                </c:pt>
                <c:pt idx="1749">
                  <c:v>3.8901699999999999</c:v>
                </c:pt>
                <c:pt idx="1750">
                  <c:v>3.89676</c:v>
                </c:pt>
                <c:pt idx="1751">
                  <c:v>3.8983400000000001</c:v>
                </c:pt>
                <c:pt idx="1752">
                  <c:v>3.89107</c:v>
                </c:pt>
                <c:pt idx="1753">
                  <c:v>3.8862000000000001</c:v>
                </c:pt>
                <c:pt idx="1754">
                  <c:v>3.8778299999999999</c:v>
                </c:pt>
                <c:pt idx="1755">
                  <c:v>3.8682400000000001</c:v>
                </c:pt>
                <c:pt idx="1756">
                  <c:v>3.8812799999999998</c:v>
                </c:pt>
                <c:pt idx="1757">
                  <c:v>3.8885399999999999</c:v>
                </c:pt>
                <c:pt idx="1758">
                  <c:v>3.8731800000000001</c:v>
                </c:pt>
                <c:pt idx="1759">
                  <c:v>3.8728699999999998</c:v>
                </c:pt>
                <c:pt idx="1760">
                  <c:v>3.8844099999999999</c:v>
                </c:pt>
                <c:pt idx="1761">
                  <c:v>3.88524</c:v>
                </c:pt>
                <c:pt idx="1762">
                  <c:v>3.8917099999999998</c:v>
                </c:pt>
                <c:pt idx="1763">
                  <c:v>3.8860899999999998</c:v>
                </c:pt>
                <c:pt idx="1764">
                  <c:v>3.88246</c:v>
                </c:pt>
                <c:pt idx="1765">
                  <c:v>3.8848799999999999</c:v>
                </c:pt>
                <c:pt idx="1766">
                  <c:v>3.8816999999999999</c:v>
                </c:pt>
                <c:pt idx="1767">
                  <c:v>3.8812600000000002</c:v>
                </c:pt>
                <c:pt idx="1768">
                  <c:v>3.8787500000000001</c:v>
                </c:pt>
                <c:pt idx="1769">
                  <c:v>3.8860199999999998</c:v>
                </c:pt>
                <c:pt idx="1770">
                  <c:v>3.88029</c:v>
                </c:pt>
                <c:pt idx="1771">
                  <c:v>3.87968</c:v>
                </c:pt>
                <c:pt idx="1772">
                  <c:v>3.9010600000000002</c:v>
                </c:pt>
                <c:pt idx="1773">
                  <c:v>3.8812099999999998</c:v>
                </c:pt>
                <c:pt idx="1774">
                  <c:v>3.89425</c:v>
                </c:pt>
                <c:pt idx="1775">
                  <c:v>3.8767200000000002</c:v>
                </c:pt>
                <c:pt idx="1776">
                  <c:v>3.8883899999999998</c:v>
                </c:pt>
                <c:pt idx="1777">
                  <c:v>3.8883000000000001</c:v>
                </c:pt>
                <c:pt idx="1778">
                  <c:v>3.88741</c:v>
                </c:pt>
                <c:pt idx="1779">
                  <c:v>3.8903400000000001</c:v>
                </c:pt>
                <c:pt idx="1780">
                  <c:v>3.8955500000000001</c:v>
                </c:pt>
                <c:pt idx="1781">
                  <c:v>3.8892899999999999</c:v>
                </c:pt>
                <c:pt idx="1782">
                  <c:v>3.8904000000000001</c:v>
                </c:pt>
                <c:pt idx="1783">
                  <c:v>3.8981499999999998</c:v>
                </c:pt>
                <c:pt idx="1784">
                  <c:v>3.88565</c:v>
                </c:pt>
                <c:pt idx="1785">
                  <c:v>3.87697</c:v>
                </c:pt>
                <c:pt idx="1786">
                  <c:v>3.8898899999999998</c:v>
                </c:pt>
                <c:pt idx="1787">
                  <c:v>3.88714</c:v>
                </c:pt>
                <c:pt idx="1788">
                  <c:v>3.8896999999999999</c:v>
                </c:pt>
                <c:pt idx="1789">
                  <c:v>3.89019</c:v>
                </c:pt>
                <c:pt idx="1790">
                  <c:v>3.89317</c:v>
                </c:pt>
                <c:pt idx="1791">
                  <c:v>3.88829</c:v>
                </c:pt>
                <c:pt idx="1792">
                  <c:v>3.8932799999999999</c:v>
                </c:pt>
                <c:pt idx="1793">
                  <c:v>3.88855</c:v>
                </c:pt>
                <c:pt idx="1794">
                  <c:v>3.8960699999999999</c:v>
                </c:pt>
                <c:pt idx="1795">
                  <c:v>3.8930199999999999</c:v>
                </c:pt>
                <c:pt idx="1796">
                  <c:v>3.8918599999999999</c:v>
                </c:pt>
                <c:pt idx="1797">
                  <c:v>3.8908</c:v>
                </c:pt>
                <c:pt idx="1798">
                  <c:v>3.90659</c:v>
                </c:pt>
                <c:pt idx="1799">
                  <c:v>3.8994499999999999</c:v>
                </c:pt>
                <c:pt idx="1800">
                  <c:v>3.9022199999999998</c:v>
                </c:pt>
                <c:pt idx="1801">
                  <c:v>3.8940600000000001</c:v>
                </c:pt>
                <c:pt idx="1802">
                  <c:v>3.89053</c:v>
                </c:pt>
                <c:pt idx="1803">
                  <c:v>3.8973200000000001</c:v>
                </c:pt>
                <c:pt idx="1804">
                  <c:v>3.8782800000000002</c:v>
                </c:pt>
                <c:pt idx="1805">
                  <c:v>3.8789600000000002</c:v>
                </c:pt>
                <c:pt idx="1806">
                  <c:v>3.89995</c:v>
                </c:pt>
                <c:pt idx="1807">
                  <c:v>3.89086</c:v>
                </c:pt>
                <c:pt idx="1808">
                  <c:v>3.89663</c:v>
                </c:pt>
                <c:pt idx="1809">
                  <c:v>3.8802099999999999</c:v>
                </c:pt>
                <c:pt idx="1810">
                  <c:v>3.8992200000000001</c:v>
                </c:pt>
                <c:pt idx="1811">
                  <c:v>3.8999600000000001</c:v>
                </c:pt>
                <c:pt idx="1812">
                  <c:v>3.88984</c:v>
                </c:pt>
                <c:pt idx="1813">
                  <c:v>3.90367</c:v>
                </c:pt>
                <c:pt idx="1814">
                  <c:v>3.9013499999999999</c:v>
                </c:pt>
                <c:pt idx="1815">
                  <c:v>3.8957199999999998</c:v>
                </c:pt>
                <c:pt idx="1816">
                  <c:v>3.9034800000000001</c:v>
                </c:pt>
                <c:pt idx="1817">
                  <c:v>3.9019699999999999</c:v>
                </c:pt>
                <c:pt idx="1818">
                  <c:v>3.9030200000000002</c:v>
                </c:pt>
                <c:pt idx="1819">
                  <c:v>3.90666</c:v>
                </c:pt>
                <c:pt idx="1820">
                  <c:v>3.9089900000000002</c:v>
                </c:pt>
                <c:pt idx="1821">
                  <c:v>3.90543</c:v>
                </c:pt>
                <c:pt idx="1822">
                  <c:v>3.8989799999999999</c:v>
                </c:pt>
                <c:pt idx="1823">
                  <c:v>3.8950100000000001</c:v>
                </c:pt>
                <c:pt idx="1824">
                  <c:v>3.9083800000000002</c:v>
                </c:pt>
                <c:pt idx="1825">
                  <c:v>3.8969399999999998</c:v>
                </c:pt>
                <c:pt idx="1826">
                  <c:v>3.8888799999999999</c:v>
                </c:pt>
                <c:pt idx="1827">
                  <c:v>3.8930500000000001</c:v>
                </c:pt>
                <c:pt idx="1828">
                  <c:v>3.9030800000000001</c:v>
                </c:pt>
                <c:pt idx="1829">
                  <c:v>3.9040499999999998</c:v>
                </c:pt>
                <c:pt idx="1830">
                  <c:v>3.8997299999999999</c:v>
                </c:pt>
                <c:pt idx="1831">
                  <c:v>3.90313</c:v>
                </c:pt>
                <c:pt idx="1832">
                  <c:v>3.90293</c:v>
                </c:pt>
                <c:pt idx="1833">
                  <c:v>3.9087100000000001</c:v>
                </c:pt>
                <c:pt idx="1834">
                  <c:v>3.90402</c:v>
                </c:pt>
                <c:pt idx="1835">
                  <c:v>3.9187599999999998</c:v>
                </c:pt>
                <c:pt idx="1836">
                  <c:v>3.91445</c:v>
                </c:pt>
                <c:pt idx="1837">
                  <c:v>3.9171800000000001</c:v>
                </c:pt>
                <c:pt idx="1838">
                  <c:v>3.8990399999999998</c:v>
                </c:pt>
                <c:pt idx="1839">
                  <c:v>3.9060700000000002</c:v>
                </c:pt>
                <c:pt idx="1840">
                  <c:v>3.8963399999999999</c:v>
                </c:pt>
                <c:pt idx="1841">
                  <c:v>3.8997999999999999</c:v>
                </c:pt>
                <c:pt idx="1842">
                  <c:v>3.9044300000000001</c:v>
                </c:pt>
                <c:pt idx="1843">
                  <c:v>3.8951899999999999</c:v>
                </c:pt>
                <c:pt idx="1844">
                  <c:v>3.8994900000000001</c:v>
                </c:pt>
                <c:pt idx="1845">
                  <c:v>3.8978600000000001</c:v>
                </c:pt>
                <c:pt idx="1846">
                  <c:v>3.9020899999999998</c:v>
                </c:pt>
                <c:pt idx="1847">
                  <c:v>3.8939699999999999</c:v>
                </c:pt>
                <c:pt idx="1848">
                  <c:v>3.9004400000000001</c:v>
                </c:pt>
                <c:pt idx="1849">
                  <c:v>3.90218</c:v>
                </c:pt>
                <c:pt idx="1850">
                  <c:v>3.9055900000000001</c:v>
                </c:pt>
                <c:pt idx="1851">
                  <c:v>3.8887299999999998</c:v>
                </c:pt>
                <c:pt idx="1852">
                  <c:v>3.90611</c:v>
                </c:pt>
                <c:pt idx="1853">
                  <c:v>3.9171900000000002</c:v>
                </c:pt>
                <c:pt idx="1854">
                  <c:v>3.8982399999999999</c:v>
                </c:pt>
                <c:pt idx="1855">
                  <c:v>3.8905400000000001</c:v>
                </c:pt>
                <c:pt idx="1856">
                  <c:v>3.89154</c:v>
                </c:pt>
                <c:pt idx="1857">
                  <c:v>3.8917999999999999</c:v>
                </c:pt>
                <c:pt idx="1858">
                  <c:v>3.8826999999999998</c:v>
                </c:pt>
                <c:pt idx="1859">
                  <c:v>3.8930099999999999</c:v>
                </c:pt>
                <c:pt idx="1860">
                  <c:v>3.8874399999999998</c:v>
                </c:pt>
                <c:pt idx="1861">
                  <c:v>3.8854700000000002</c:v>
                </c:pt>
                <c:pt idx="1862">
                  <c:v>3.89167</c:v>
                </c:pt>
                <c:pt idx="1863">
                  <c:v>3.89689</c:v>
                </c:pt>
                <c:pt idx="1864">
                  <c:v>3.8937499999999998</c:v>
                </c:pt>
                <c:pt idx="1865">
                  <c:v>3.8994800000000001</c:v>
                </c:pt>
                <c:pt idx="1866">
                  <c:v>3.9069099999999999</c:v>
                </c:pt>
                <c:pt idx="1867">
                  <c:v>3.8854000000000002</c:v>
                </c:pt>
                <c:pt idx="1868">
                  <c:v>3.89879</c:v>
                </c:pt>
                <c:pt idx="1869">
                  <c:v>3.9009900000000002</c:v>
                </c:pt>
                <c:pt idx="1870">
                  <c:v>3.8943099999999999</c:v>
                </c:pt>
                <c:pt idx="1871">
                  <c:v>3.8934500000000001</c:v>
                </c:pt>
                <c:pt idx="1872">
                  <c:v>3.9004599999999998</c:v>
                </c:pt>
                <c:pt idx="1873">
                  <c:v>3.8983400000000001</c:v>
                </c:pt>
                <c:pt idx="1874">
                  <c:v>3.8970400000000001</c:v>
                </c:pt>
                <c:pt idx="1875">
                  <c:v>3.89059</c:v>
                </c:pt>
                <c:pt idx="1876">
                  <c:v>3.8859499999999998</c:v>
                </c:pt>
                <c:pt idx="1877">
                  <c:v>3.9072399999999998</c:v>
                </c:pt>
                <c:pt idx="1878">
                  <c:v>3.8977400000000002</c:v>
                </c:pt>
                <c:pt idx="1879">
                  <c:v>3.8972199999999999</c:v>
                </c:pt>
                <c:pt idx="1880">
                  <c:v>3.8953899999999999</c:v>
                </c:pt>
                <c:pt idx="1881">
                  <c:v>3.9117799999999998</c:v>
                </c:pt>
                <c:pt idx="1882">
                  <c:v>3.9055</c:v>
                </c:pt>
                <c:pt idx="1883">
                  <c:v>3.9186999999999999</c:v>
                </c:pt>
                <c:pt idx="1884">
                  <c:v>3.9076300000000002</c:v>
                </c:pt>
                <c:pt idx="1885">
                  <c:v>3.9055499999999999</c:v>
                </c:pt>
                <c:pt idx="1886">
                  <c:v>3.9092600000000002</c:v>
                </c:pt>
                <c:pt idx="1887">
                  <c:v>3.91133</c:v>
                </c:pt>
                <c:pt idx="1888">
                  <c:v>3.9023500000000002</c:v>
                </c:pt>
                <c:pt idx="1889">
                  <c:v>3.8953700000000002</c:v>
                </c:pt>
                <c:pt idx="1890">
                  <c:v>3.9031600000000002</c:v>
                </c:pt>
                <c:pt idx="1891">
                  <c:v>3.9003800000000002</c:v>
                </c:pt>
                <c:pt idx="1892">
                  <c:v>3.9207299999999998</c:v>
                </c:pt>
                <c:pt idx="1893">
                  <c:v>3.9049299999999998</c:v>
                </c:pt>
                <c:pt idx="1894">
                  <c:v>3.9104800000000002</c:v>
                </c:pt>
                <c:pt idx="1895">
                  <c:v>3.9069699999999998</c:v>
                </c:pt>
                <c:pt idx="1896">
                  <c:v>3.9051200000000001</c:v>
                </c:pt>
                <c:pt idx="1897">
                  <c:v>3.9110999999999998</c:v>
                </c:pt>
                <c:pt idx="1898">
                  <c:v>3.9169</c:v>
                </c:pt>
                <c:pt idx="1899">
                  <c:v>3.8988900000000002</c:v>
                </c:pt>
                <c:pt idx="1900">
                  <c:v>3.9063400000000001</c:v>
                </c:pt>
                <c:pt idx="1901">
                  <c:v>3.89561</c:v>
                </c:pt>
                <c:pt idx="1902">
                  <c:v>3.9104299999999999</c:v>
                </c:pt>
                <c:pt idx="1903">
                  <c:v>3.9096000000000002</c:v>
                </c:pt>
                <c:pt idx="1904">
                  <c:v>3.9081999999999999</c:v>
                </c:pt>
                <c:pt idx="1905">
                  <c:v>3.9206500000000002</c:v>
                </c:pt>
                <c:pt idx="1906">
                  <c:v>3.92218</c:v>
                </c:pt>
                <c:pt idx="1907">
                  <c:v>3.9219499999999998</c:v>
                </c:pt>
                <c:pt idx="1908">
                  <c:v>3.9148000000000001</c:v>
                </c:pt>
                <c:pt idx="1909">
                  <c:v>3.9144600000000001</c:v>
                </c:pt>
                <c:pt idx="1910">
                  <c:v>3.9159299999999999</c:v>
                </c:pt>
                <c:pt idx="1911">
                  <c:v>3.90455</c:v>
                </c:pt>
                <c:pt idx="1912">
                  <c:v>3.9170699999999998</c:v>
                </c:pt>
                <c:pt idx="1913">
                  <c:v>3.9127100000000001</c:v>
                </c:pt>
                <c:pt idx="1914">
                  <c:v>3.90177</c:v>
                </c:pt>
                <c:pt idx="1915">
                  <c:v>3.9132099999999999</c:v>
                </c:pt>
                <c:pt idx="1916">
                  <c:v>3.89737</c:v>
                </c:pt>
                <c:pt idx="1917">
                  <c:v>3.9111699999999998</c:v>
                </c:pt>
                <c:pt idx="1918">
                  <c:v>3.9161899999999998</c:v>
                </c:pt>
                <c:pt idx="1919">
                  <c:v>3.9113500000000001</c:v>
                </c:pt>
                <c:pt idx="1920">
                  <c:v>3.9294199999999999</c:v>
                </c:pt>
                <c:pt idx="1921">
                  <c:v>3.9102199999999998</c:v>
                </c:pt>
                <c:pt idx="1922">
                  <c:v>3.9002599999999998</c:v>
                </c:pt>
                <c:pt idx="1923">
                  <c:v>3.9091499999999999</c:v>
                </c:pt>
                <c:pt idx="1924">
                  <c:v>3.9139300000000001</c:v>
                </c:pt>
                <c:pt idx="1925">
                  <c:v>3.9202300000000001</c:v>
                </c:pt>
                <c:pt idx="1926">
                  <c:v>3.91099</c:v>
                </c:pt>
                <c:pt idx="1927">
                  <c:v>3.9019699999999999</c:v>
                </c:pt>
                <c:pt idx="1928">
                  <c:v>3.9041899999999998</c:v>
                </c:pt>
                <c:pt idx="1929">
                  <c:v>3.8905799999999999</c:v>
                </c:pt>
                <c:pt idx="1930">
                  <c:v>3.8927999999999998</c:v>
                </c:pt>
                <c:pt idx="1931">
                  <c:v>3.8991699999999998</c:v>
                </c:pt>
                <c:pt idx="1932">
                  <c:v>3.8959100000000002</c:v>
                </c:pt>
                <c:pt idx="1933">
                  <c:v>3.8904800000000002</c:v>
                </c:pt>
                <c:pt idx="1934">
                  <c:v>3.9065599999999998</c:v>
                </c:pt>
                <c:pt idx="1935">
                  <c:v>3.88992</c:v>
                </c:pt>
                <c:pt idx="1936">
                  <c:v>3.89649</c:v>
                </c:pt>
                <c:pt idx="1937">
                  <c:v>3.89297</c:v>
                </c:pt>
                <c:pt idx="1938">
                  <c:v>3.88687</c:v>
                </c:pt>
                <c:pt idx="1939">
                  <c:v>3.8962400000000001</c:v>
                </c:pt>
                <c:pt idx="1940">
                  <c:v>3.8823599999999998</c:v>
                </c:pt>
                <c:pt idx="1941">
                  <c:v>3.9051399999999998</c:v>
                </c:pt>
                <c:pt idx="1942">
                  <c:v>3.9026000000000001</c:v>
                </c:pt>
                <c:pt idx="1943">
                  <c:v>3.8988999999999998</c:v>
                </c:pt>
                <c:pt idx="1944">
                  <c:v>3.90049</c:v>
                </c:pt>
                <c:pt idx="1945">
                  <c:v>3.8988299999999998</c:v>
                </c:pt>
                <c:pt idx="1946">
                  <c:v>3.9147400000000001</c:v>
                </c:pt>
                <c:pt idx="1947">
                  <c:v>3.9089299999999998</c:v>
                </c:pt>
                <c:pt idx="1948">
                  <c:v>3.9039100000000002</c:v>
                </c:pt>
                <c:pt idx="1949">
                  <c:v>3.8961199999999998</c:v>
                </c:pt>
                <c:pt idx="1950">
                  <c:v>3.90829</c:v>
                </c:pt>
                <c:pt idx="1951">
                  <c:v>3.9071500000000001</c:v>
                </c:pt>
                <c:pt idx="1952">
                  <c:v>3.8966400000000001</c:v>
                </c:pt>
                <c:pt idx="1953">
                  <c:v>3.8918400000000002</c:v>
                </c:pt>
                <c:pt idx="1954">
                  <c:v>3.8995799999999998</c:v>
                </c:pt>
                <c:pt idx="1955">
                  <c:v>3.8877899999999999</c:v>
                </c:pt>
                <c:pt idx="1956">
                  <c:v>3.8892699999999998</c:v>
                </c:pt>
                <c:pt idx="1957">
                  <c:v>3.88944</c:v>
                </c:pt>
                <c:pt idx="1958">
                  <c:v>3.89751</c:v>
                </c:pt>
                <c:pt idx="1959">
                  <c:v>3.8839899999999998</c:v>
                </c:pt>
                <c:pt idx="1960">
                  <c:v>3.8900600000000001</c:v>
                </c:pt>
                <c:pt idx="1961">
                  <c:v>3.89581</c:v>
                </c:pt>
                <c:pt idx="1962">
                  <c:v>3.8879199999999998</c:v>
                </c:pt>
                <c:pt idx="1963">
                  <c:v>3.8935399999999998</c:v>
                </c:pt>
                <c:pt idx="1964">
                  <c:v>3.8815599999999999</c:v>
                </c:pt>
                <c:pt idx="1965">
                  <c:v>3.8926099999999999</c:v>
                </c:pt>
                <c:pt idx="1966">
                  <c:v>3.8936600000000001</c:v>
                </c:pt>
                <c:pt idx="1967">
                  <c:v>3.9010099999999999</c:v>
                </c:pt>
                <c:pt idx="1968">
                  <c:v>3.8907500000000002</c:v>
                </c:pt>
                <c:pt idx="1969">
                  <c:v>3.8881199999999998</c:v>
                </c:pt>
                <c:pt idx="1970">
                  <c:v>3.8886099999999999</c:v>
                </c:pt>
                <c:pt idx="1971">
                  <c:v>3.8845200000000002</c:v>
                </c:pt>
                <c:pt idx="1972">
                  <c:v>3.8966400000000001</c:v>
                </c:pt>
                <c:pt idx="1973">
                  <c:v>3.89025</c:v>
                </c:pt>
                <c:pt idx="1974">
                  <c:v>3.8902299999999999</c:v>
                </c:pt>
                <c:pt idx="1975">
                  <c:v>3.8985500000000002</c:v>
                </c:pt>
                <c:pt idx="1976">
                  <c:v>3.8910999999999998</c:v>
                </c:pt>
                <c:pt idx="1977">
                  <c:v>3.8936700000000002</c:v>
                </c:pt>
                <c:pt idx="1978">
                  <c:v>3.8954800000000001</c:v>
                </c:pt>
                <c:pt idx="1979">
                  <c:v>3.8771399999999998</c:v>
                </c:pt>
                <c:pt idx="1980">
                  <c:v>3.89995</c:v>
                </c:pt>
                <c:pt idx="1981">
                  <c:v>3.8900600000000001</c:v>
                </c:pt>
                <c:pt idx="1982">
                  <c:v>3.8885700000000001</c:v>
                </c:pt>
                <c:pt idx="1983">
                  <c:v>3.8887999999999998</c:v>
                </c:pt>
                <c:pt idx="1984">
                  <c:v>3.8895</c:v>
                </c:pt>
                <c:pt idx="1985">
                  <c:v>3.8959600000000001</c:v>
                </c:pt>
                <c:pt idx="1986">
                  <c:v>3.8960699999999999</c:v>
                </c:pt>
                <c:pt idx="1987">
                  <c:v>3.89032</c:v>
                </c:pt>
                <c:pt idx="1988">
                  <c:v>3.9059699999999999</c:v>
                </c:pt>
                <c:pt idx="1989">
                  <c:v>3.9176799999999998</c:v>
                </c:pt>
                <c:pt idx="1990">
                  <c:v>3.8962300000000001</c:v>
                </c:pt>
                <c:pt idx="1991">
                  <c:v>3.90286</c:v>
                </c:pt>
                <c:pt idx="1992">
                  <c:v>3.9028499999999999</c:v>
                </c:pt>
                <c:pt idx="1993">
                  <c:v>3.9056899999999999</c:v>
                </c:pt>
                <c:pt idx="1994">
                  <c:v>3.9103300000000001</c:v>
                </c:pt>
                <c:pt idx="1995">
                  <c:v>3.9093300000000002</c:v>
                </c:pt>
                <c:pt idx="1996">
                  <c:v>3.9074</c:v>
                </c:pt>
                <c:pt idx="1997">
                  <c:v>3.8960400000000002</c:v>
                </c:pt>
                <c:pt idx="1998">
                  <c:v>3.8907400000000001</c:v>
                </c:pt>
                <c:pt idx="1999">
                  <c:v>3.8989600000000002</c:v>
                </c:pt>
                <c:pt idx="2000">
                  <c:v>3.9011</c:v>
                </c:pt>
                <c:pt idx="2001">
                  <c:v>3.89297</c:v>
                </c:pt>
                <c:pt idx="2002">
                  <c:v>3.9035099999999998</c:v>
                </c:pt>
                <c:pt idx="2003">
                  <c:v>3.9062199999999998</c:v>
                </c:pt>
                <c:pt idx="2004">
                  <c:v>3.9074900000000001</c:v>
                </c:pt>
                <c:pt idx="2005">
                  <c:v>3.9046099999999999</c:v>
                </c:pt>
                <c:pt idx="2006">
                  <c:v>3.9068800000000001</c:v>
                </c:pt>
                <c:pt idx="2007">
                  <c:v>3.9121199999999998</c:v>
                </c:pt>
                <c:pt idx="2008">
                  <c:v>3.9102399999999999</c:v>
                </c:pt>
                <c:pt idx="2009">
                  <c:v>3.9043299999999999</c:v>
                </c:pt>
                <c:pt idx="2010">
                  <c:v>3.8903799999999999</c:v>
                </c:pt>
                <c:pt idx="2011">
                  <c:v>3.9026100000000001</c:v>
                </c:pt>
                <c:pt idx="2012">
                  <c:v>3.9015499999999999</c:v>
                </c:pt>
                <c:pt idx="2013">
                  <c:v>3.8911799999999999</c:v>
                </c:pt>
                <c:pt idx="2014">
                  <c:v>3.8963899999999998</c:v>
                </c:pt>
                <c:pt idx="2015">
                  <c:v>3.8898799999999998</c:v>
                </c:pt>
                <c:pt idx="2016">
                  <c:v>3.9049100000000001</c:v>
                </c:pt>
                <c:pt idx="2017">
                  <c:v>3.9008500000000002</c:v>
                </c:pt>
                <c:pt idx="2018">
                  <c:v>3.9017599999999999</c:v>
                </c:pt>
                <c:pt idx="2019">
                  <c:v>3.9083899999999998</c:v>
                </c:pt>
                <c:pt idx="2020">
                  <c:v>3.8968799999999999</c:v>
                </c:pt>
                <c:pt idx="2021">
                  <c:v>3.90388</c:v>
                </c:pt>
                <c:pt idx="2022">
                  <c:v>3.9085999999999999</c:v>
                </c:pt>
                <c:pt idx="2023">
                  <c:v>3.9011300000000002</c:v>
                </c:pt>
                <c:pt idx="2024">
                  <c:v>3.9024000000000001</c:v>
                </c:pt>
                <c:pt idx="2025">
                  <c:v>3.9003899999999998</c:v>
                </c:pt>
                <c:pt idx="2026">
                  <c:v>3.9025699999999999</c:v>
                </c:pt>
                <c:pt idx="2027">
                  <c:v>3.90835</c:v>
                </c:pt>
                <c:pt idx="2028">
                  <c:v>3.8972600000000002</c:v>
                </c:pt>
                <c:pt idx="2029">
                  <c:v>3.9029799999999999</c:v>
                </c:pt>
                <c:pt idx="2030">
                  <c:v>3.9158499999999998</c:v>
                </c:pt>
                <c:pt idx="2031">
                  <c:v>3.9230200000000002</c:v>
                </c:pt>
                <c:pt idx="2032">
                  <c:v>3.9282499999999998</c:v>
                </c:pt>
                <c:pt idx="2033">
                  <c:v>3.91893</c:v>
                </c:pt>
                <c:pt idx="2034">
                  <c:v>3.91384</c:v>
                </c:pt>
                <c:pt idx="2035">
                  <c:v>3.9022000000000001</c:v>
                </c:pt>
                <c:pt idx="2036">
                  <c:v>3.8989199999999999</c:v>
                </c:pt>
                <c:pt idx="2037">
                  <c:v>3.9080300000000001</c:v>
                </c:pt>
                <c:pt idx="2038">
                  <c:v>3.9079600000000001</c:v>
                </c:pt>
                <c:pt idx="2039">
                  <c:v>3.9031400000000001</c:v>
                </c:pt>
                <c:pt idx="2040">
                  <c:v>3.9053300000000002</c:v>
                </c:pt>
                <c:pt idx="2041">
                  <c:v>3.8971</c:v>
                </c:pt>
                <c:pt idx="2042">
                  <c:v>3.9123999999999999</c:v>
                </c:pt>
                <c:pt idx="2043">
                  <c:v>3.9073699999999998</c:v>
                </c:pt>
                <c:pt idx="2044">
                  <c:v>3.9222399999999999</c:v>
                </c:pt>
                <c:pt idx="2045">
                  <c:v>3.92171</c:v>
                </c:pt>
                <c:pt idx="2046">
                  <c:v>3.9124599999999998</c:v>
                </c:pt>
                <c:pt idx="2047">
                  <c:v>3.90998</c:v>
                </c:pt>
                <c:pt idx="2048">
                  <c:v>3.9098899999999999</c:v>
                </c:pt>
                <c:pt idx="2049">
                  <c:v>3.9245399999999999</c:v>
                </c:pt>
                <c:pt idx="2050">
                  <c:v>3.9172699999999998</c:v>
                </c:pt>
                <c:pt idx="2051">
                  <c:v>3.9102000000000001</c:v>
                </c:pt>
                <c:pt idx="2052">
                  <c:v>3.9101699999999999</c:v>
                </c:pt>
                <c:pt idx="2053">
                  <c:v>3.9156499999999999</c:v>
                </c:pt>
                <c:pt idx="2054">
                  <c:v>3.8976500000000001</c:v>
                </c:pt>
                <c:pt idx="2055">
                  <c:v>3.8972799999999999</c:v>
                </c:pt>
                <c:pt idx="2056">
                  <c:v>3.9076</c:v>
                </c:pt>
                <c:pt idx="2057">
                  <c:v>3.9049200000000002</c:v>
                </c:pt>
                <c:pt idx="2058">
                  <c:v>3.90374</c:v>
                </c:pt>
                <c:pt idx="2059">
                  <c:v>3.9171999999999998</c:v>
                </c:pt>
                <c:pt idx="2060">
                  <c:v>3.88856</c:v>
                </c:pt>
                <c:pt idx="2061">
                  <c:v>3.9073199999999999</c:v>
                </c:pt>
                <c:pt idx="2062">
                  <c:v>3.91459</c:v>
                </c:pt>
                <c:pt idx="2063">
                  <c:v>3.9100100000000002</c:v>
                </c:pt>
                <c:pt idx="2064">
                  <c:v>3.92056</c:v>
                </c:pt>
                <c:pt idx="2065">
                  <c:v>3.9147699999999999</c:v>
                </c:pt>
                <c:pt idx="2066">
                  <c:v>3.9186800000000002</c:v>
                </c:pt>
                <c:pt idx="2067">
                  <c:v>3.9163700000000001</c:v>
                </c:pt>
                <c:pt idx="2068">
                  <c:v>3.9093900000000001</c:v>
                </c:pt>
                <c:pt idx="2069">
                  <c:v>3.9021499999999998</c:v>
                </c:pt>
                <c:pt idx="2070">
                  <c:v>3.90985</c:v>
                </c:pt>
                <c:pt idx="2071">
                  <c:v>3.90219</c:v>
                </c:pt>
                <c:pt idx="2072">
                  <c:v>3.9096899999999999</c:v>
                </c:pt>
                <c:pt idx="2073">
                  <c:v>3.89276</c:v>
                </c:pt>
                <c:pt idx="2074">
                  <c:v>3.89228</c:v>
                </c:pt>
                <c:pt idx="2075">
                  <c:v>3.9143500000000002</c:v>
                </c:pt>
                <c:pt idx="2076">
                  <c:v>3.9082300000000001</c:v>
                </c:pt>
                <c:pt idx="2077">
                  <c:v>3.9146700000000001</c:v>
                </c:pt>
                <c:pt idx="2078">
                  <c:v>3.9122599999999998</c:v>
                </c:pt>
                <c:pt idx="2079">
                  <c:v>3.91018</c:v>
                </c:pt>
                <c:pt idx="2080">
                  <c:v>3.8977200000000001</c:v>
                </c:pt>
                <c:pt idx="2081">
                  <c:v>3.8973499999999999</c:v>
                </c:pt>
                <c:pt idx="2082">
                  <c:v>3.9018199999999998</c:v>
                </c:pt>
                <c:pt idx="2083">
                  <c:v>3.9043899999999998</c:v>
                </c:pt>
                <c:pt idx="2084">
                  <c:v>3.9059599999999999</c:v>
                </c:pt>
                <c:pt idx="2085">
                  <c:v>3.8905099999999999</c:v>
                </c:pt>
                <c:pt idx="2086">
                  <c:v>3.8869400000000001</c:v>
                </c:pt>
                <c:pt idx="2087">
                  <c:v>3.8961399999999999</c:v>
                </c:pt>
                <c:pt idx="2088">
                  <c:v>3.8976700000000002</c:v>
                </c:pt>
                <c:pt idx="2089">
                  <c:v>3.89588</c:v>
                </c:pt>
                <c:pt idx="2090">
                  <c:v>3.8957899999999999</c:v>
                </c:pt>
                <c:pt idx="2091">
                  <c:v>3.8881700000000001</c:v>
                </c:pt>
                <c:pt idx="2092">
                  <c:v>3.9068999999999998</c:v>
                </c:pt>
                <c:pt idx="2093">
                  <c:v>3.8795899999999999</c:v>
                </c:pt>
                <c:pt idx="2094">
                  <c:v>3.88673</c:v>
                </c:pt>
                <c:pt idx="2095">
                  <c:v>3.9009999999999998</c:v>
                </c:pt>
                <c:pt idx="2096">
                  <c:v>3.8878300000000001</c:v>
                </c:pt>
                <c:pt idx="2097">
                  <c:v>3.8927</c:v>
                </c:pt>
                <c:pt idx="2098">
                  <c:v>3.9022600000000001</c:v>
                </c:pt>
                <c:pt idx="2099">
                  <c:v>3.91431</c:v>
                </c:pt>
                <c:pt idx="2100">
                  <c:v>3.9024999999999999</c:v>
                </c:pt>
                <c:pt idx="2101">
                  <c:v>3.9027500000000002</c:v>
                </c:pt>
                <c:pt idx="2102">
                  <c:v>3.8973</c:v>
                </c:pt>
                <c:pt idx="2103">
                  <c:v>3.8934600000000001</c:v>
                </c:pt>
                <c:pt idx="2104">
                  <c:v>3.88916</c:v>
                </c:pt>
                <c:pt idx="2105">
                  <c:v>3.8911799999999999</c:v>
                </c:pt>
                <c:pt idx="2106">
                  <c:v>3.9118300000000001</c:v>
                </c:pt>
                <c:pt idx="2107">
                  <c:v>3.8955199999999999</c:v>
                </c:pt>
                <c:pt idx="2108">
                  <c:v>3.8856700000000002</c:v>
                </c:pt>
                <c:pt idx="2109">
                  <c:v>3.8939599999999999</c:v>
                </c:pt>
                <c:pt idx="2110">
                  <c:v>3.8991899999999999</c:v>
                </c:pt>
                <c:pt idx="2111">
                  <c:v>3.8845900000000002</c:v>
                </c:pt>
                <c:pt idx="2112">
                  <c:v>3.90089</c:v>
                </c:pt>
                <c:pt idx="2113">
                  <c:v>3.8948900000000002</c:v>
                </c:pt>
                <c:pt idx="2114">
                  <c:v>3.9075799999999998</c:v>
                </c:pt>
                <c:pt idx="2115">
                  <c:v>3.90171</c:v>
                </c:pt>
                <c:pt idx="2116">
                  <c:v>3.8924599999999998</c:v>
                </c:pt>
                <c:pt idx="2117">
                  <c:v>3.90381</c:v>
                </c:pt>
                <c:pt idx="2118">
                  <c:v>3.8908399999999999</c:v>
                </c:pt>
                <c:pt idx="2119">
                  <c:v>3.8949099999999999</c:v>
                </c:pt>
                <c:pt idx="2120">
                  <c:v>3.8906900000000002</c:v>
                </c:pt>
                <c:pt idx="2121">
                  <c:v>3.8996200000000001</c:v>
                </c:pt>
                <c:pt idx="2122">
                  <c:v>3.91188</c:v>
                </c:pt>
                <c:pt idx="2123">
                  <c:v>3.9051399999999998</c:v>
                </c:pt>
                <c:pt idx="2124">
                  <c:v>3.91526</c:v>
                </c:pt>
                <c:pt idx="2125">
                  <c:v>3.9168500000000002</c:v>
                </c:pt>
                <c:pt idx="2126">
                  <c:v>3.9158200000000001</c:v>
                </c:pt>
                <c:pt idx="2127">
                  <c:v>3.9200699999999999</c:v>
                </c:pt>
                <c:pt idx="2128">
                  <c:v>3.9116399999999998</c:v>
                </c:pt>
                <c:pt idx="2129">
                  <c:v>3.9126599999999998</c:v>
                </c:pt>
                <c:pt idx="2130">
                  <c:v>3.9233500000000001</c:v>
                </c:pt>
                <c:pt idx="2131">
                  <c:v>3.90632</c:v>
                </c:pt>
                <c:pt idx="2132">
                  <c:v>3.9114100000000001</c:v>
                </c:pt>
                <c:pt idx="2133">
                  <c:v>3.90794</c:v>
                </c:pt>
                <c:pt idx="2134">
                  <c:v>3.9093800000000001</c:v>
                </c:pt>
                <c:pt idx="2135">
                  <c:v>3.8881000000000001</c:v>
                </c:pt>
                <c:pt idx="2136">
                  <c:v>3.9105500000000002</c:v>
                </c:pt>
                <c:pt idx="2137">
                  <c:v>3.8887800000000001</c:v>
                </c:pt>
                <c:pt idx="2138">
                  <c:v>3.89019</c:v>
                </c:pt>
                <c:pt idx="2139">
                  <c:v>3.8953199999999999</c:v>
                </c:pt>
                <c:pt idx="2140">
                  <c:v>3.8851900000000001</c:v>
                </c:pt>
                <c:pt idx="2141">
                  <c:v>3.8805999999999998</c:v>
                </c:pt>
                <c:pt idx="2142">
                  <c:v>3.8920599999999999</c:v>
                </c:pt>
                <c:pt idx="2143">
                  <c:v>3.8937200000000001</c:v>
                </c:pt>
                <c:pt idx="2144">
                  <c:v>3.8930600000000002</c:v>
                </c:pt>
                <c:pt idx="2145">
                  <c:v>3.8936999999999999</c:v>
                </c:pt>
                <c:pt idx="2146">
                  <c:v>3.8942000000000001</c:v>
                </c:pt>
                <c:pt idx="2147">
                  <c:v>3.90082</c:v>
                </c:pt>
                <c:pt idx="2148">
                  <c:v>3.8982100000000002</c:v>
                </c:pt>
                <c:pt idx="2149">
                  <c:v>3.8877299999999999</c:v>
                </c:pt>
                <c:pt idx="2150">
                  <c:v>3.8951699999999998</c:v>
                </c:pt>
                <c:pt idx="2151">
                  <c:v>3.8987099999999999</c:v>
                </c:pt>
                <c:pt idx="2152">
                  <c:v>3.8956400000000002</c:v>
                </c:pt>
                <c:pt idx="2153">
                  <c:v>3.8892199999999999</c:v>
                </c:pt>
                <c:pt idx="2154">
                  <c:v>3.9003199999999998</c:v>
                </c:pt>
                <c:pt idx="2155">
                  <c:v>3.9029400000000001</c:v>
                </c:pt>
                <c:pt idx="2156">
                  <c:v>3.8965100000000001</c:v>
                </c:pt>
                <c:pt idx="2157">
                  <c:v>3.8858000000000001</c:v>
                </c:pt>
                <c:pt idx="2158">
                  <c:v>3.8958400000000002</c:v>
                </c:pt>
                <c:pt idx="2159">
                  <c:v>3.9017599999999999</c:v>
                </c:pt>
                <c:pt idx="2160">
                  <c:v>3.9048799999999999</c:v>
                </c:pt>
                <c:pt idx="2161">
                  <c:v>3.8978299999999999</c:v>
                </c:pt>
                <c:pt idx="2162">
                  <c:v>3.8838200000000001</c:v>
                </c:pt>
                <c:pt idx="2163">
                  <c:v>3.8859300000000001</c:v>
                </c:pt>
                <c:pt idx="2164">
                  <c:v>3.8897699999999999</c:v>
                </c:pt>
                <c:pt idx="2165">
                  <c:v>3.90862</c:v>
                </c:pt>
                <c:pt idx="2166">
                  <c:v>3.9003899999999998</c:v>
                </c:pt>
                <c:pt idx="2167">
                  <c:v>3.9009499999999999</c:v>
                </c:pt>
                <c:pt idx="2168">
                  <c:v>3.9023099999999999</c:v>
                </c:pt>
                <c:pt idx="2169">
                  <c:v>3.8906100000000001</c:v>
                </c:pt>
                <c:pt idx="2170">
                  <c:v>3.8901699999999999</c:v>
                </c:pt>
                <c:pt idx="2171">
                  <c:v>3.8950399999999998</c:v>
                </c:pt>
                <c:pt idx="2172">
                  <c:v>3.90157</c:v>
                </c:pt>
                <c:pt idx="2173">
                  <c:v>3.8999000000000001</c:v>
                </c:pt>
                <c:pt idx="2174">
                  <c:v>3.9056000000000002</c:v>
                </c:pt>
                <c:pt idx="2175">
                  <c:v>3.9028800000000001</c:v>
                </c:pt>
                <c:pt idx="2176">
                  <c:v>3.9064100000000002</c:v>
                </c:pt>
                <c:pt idx="2177">
                  <c:v>3.89981</c:v>
                </c:pt>
                <c:pt idx="2178">
                  <c:v>3.8979599999999999</c:v>
                </c:pt>
                <c:pt idx="2179">
                  <c:v>3.8975300000000002</c:v>
                </c:pt>
                <c:pt idx="2180">
                  <c:v>3.8957099999999998</c:v>
                </c:pt>
                <c:pt idx="2181">
                  <c:v>3.8877899999999999</c:v>
                </c:pt>
                <c:pt idx="2182">
                  <c:v>3.90984</c:v>
                </c:pt>
                <c:pt idx="2183">
                  <c:v>3.9056500000000001</c:v>
                </c:pt>
                <c:pt idx="2184">
                  <c:v>3.9030499999999999</c:v>
                </c:pt>
                <c:pt idx="2185">
                  <c:v>3.9067699999999999</c:v>
                </c:pt>
                <c:pt idx="2186">
                  <c:v>3.9027599999999998</c:v>
                </c:pt>
                <c:pt idx="2187">
                  <c:v>3.8948700000000001</c:v>
                </c:pt>
                <c:pt idx="2188">
                  <c:v>3.9028700000000001</c:v>
                </c:pt>
                <c:pt idx="2189">
                  <c:v>3.8936199999999999</c:v>
                </c:pt>
                <c:pt idx="2190">
                  <c:v>3.9030800000000001</c:v>
                </c:pt>
                <c:pt idx="2191">
                  <c:v>3.9041700000000001</c:v>
                </c:pt>
                <c:pt idx="2192">
                  <c:v>3.88835</c:v>
                </c:pt>
                <c:pt idx="2193">
                  <c:v>3.8944700000000001</c:v>
                </c:pt>
                <c:pt idx="2194">
                  <c:v>3.8824299999999998</c:v>
                </c:pt>
                <c:pt idx="2195">
                  <c:v>3.8890699999999998</c:v>
                </c:pt>
                <c:pt idx="2196">
                  <c:v>3.8989600000000002</c:v>
                </c:pt>
                <c:pt idx="2197">
                  <c:v>3.89507</c:v>
                </c:pt>
                <c:pt idx="2198">
                  <c:v>3.90354</c:v>
                </c:pt>
                <c:pt idx="2199">
                  <c:v>3.8994499999999999</c:v>
                </c:pt>
                <c:pt idx="2200">
                  <c:v>3.9014000000000002</c:v>
                </c:pt>
                <c:pt idx="2201">
                  <c:v>3.8965200000000002</c:v>
                </c:pt>
                <c:pt idx="2202">
                  <c:v>3.8914</c:v>
                </c:pt>
                <c:pt idx="2203">
                  <c:v>3.9003299999999999</c:v>
                </c:pt>
                <c:pt idx="2204">
                  <c:v>3.9087000000000001</c:v>
                </c:pt>
                <c:pt idx="2205">
                  <c:v>3.8959899999999998</c:v>
                </c:pt>
                <c:pt idx="2206">
                  <c:v>3.8987500000000002</c:v>
                </c:pt>
                <c:pt idx="2207">
                  <c:v>3.89994</c:v>
                </c:pt>
                <c:pt idx="2208">
                  <c:v>3.89934</c:v>
                </c:pt>
                <c:pt idx="2209">
                  <c:v>3.8969499999999999</c:v>
                </c:pt>
                <c:pt idx="2210">
                  <c:v>3.90611</c:v>
                </c:pt>
                <c:pt idx="2211">
                  <c:v>3.9076900000000001</c:v>
                </c:pt>
                <c:pt idx="2212">
                  <c:v>3.91283</c:v>
                </c:pt>
                <c:pt idx="2213">
                  <c:v>3.92286</c:v>
                </c:pt>
                <c:pt idx="2214">
                  <c:v>3.90585</c:v>
                </c:pt>
                <c:pt idx="2215">
                  <c:v>3.9113699999999998</c:v>
                </c:pt>
                <c:pt idx="2216">
                  <c:v>3.9171900000000002</c:v>
                </c:pt>
                <c:pt idx="2217">
                  <c:v>3.89805</c:v>
                </c:pt>
                <c:pt idx="2218">
                  <c:v>3.91777</c:v>
                </c:pt>
                <c:pt idx="2219">
                  <c:v>3.9230399999999999</c:v>
                </c:pt>
                <c:pt idx="2220">
                  <c:v>3.9026000000000001</c:v>
                </c:pt>
                <c:pt idx="2221">
                  <c:v>3.9129800000000001</c:v>
                </c:pt>
                <c:pt idx="2222">
                  <c:v>3.9054899999999999</c:v>
                </c:pt>
                <c:pt idx="2223">
                  <c:v>3.8996599999999999</c:v>
                </c:pt>
                <c:pt idx="2224">
                  <c:v>3.9152300000000002</c:v>
                </c:pt>
                <c:pt idx="2225">
                  <c:v>3.9032399999999998</c:v>
                </c:pt>
                <c:pt idx="2226">
                  <c:v>3.9104899999999998</c:v>
                </c:pt>
                <c:pt idx="2227">
                  <c:v>3.9047000000000001</c:v>
                </c:pt>
                <c:pt idx="2228">
                  <c:v>3.8957600000000001</c:v>
                </c:pt>
                <c:pt idx="2229">
                  <c:v>3.90896</c:v>
                </c:pt>
                <c:pt idx="2230">
                  <c:v>3.9036400000000002</c:v>
                </c:pt>
                <c:pt idx="2231">
                  <c:v>3.8916400000000002</c:v>
                </c:pt>
                <c:pt idx="2232">
                  <c:v>3.8957299999999999</c:v>
                </c:pt>
                <c:pt idx="2233">
                  <c:v>3.89412</c:v>
                </c:pt>
                <c:pt idx="2234">
                  <c:v>3.90822</c:v>
                </c:pt>
                <c:pt idx="2235">
                  <c:v>3.9145699999999999</c:v>
                </c:pt>
                <c:pt idx="2236">
                  <c:v>3.9010600000000002</c:v>
                </c:pt>
                <c:pt idx="2237">
                  <c:v>3.90341</c:v>
                </c:pt>
                <c:pt idx="2238">
                  <c:v>3.9093200000000001</c:v>
                </c:pt>
                <c:pt idx="2239">
                  <c:v>3.9080599999999999</c:v>
                </c:pt>
                <c:pt idx="2240">
                  <c:v>3.9038499999999998</c:v>
                </c:pt>
                <c:pt idx="2241">
                  <c:v>3.8980600000000001</c:v>
                </c:pt>
                <c:pt idx="2242">
                  <c:v>3.8832100000000001</c:v>
                </c:pt>
                <c:pt idx="2243">
                  <c:v>3.9070299999999998</c:v>
                </c:pt>
                <c:pt idx="2244">
                  <c:v>3.90734</c:v>
                </c:pt>
                <c:pt idx="2245">
                  <c:v>3.8964300000000001</c:v>
                </c:pt>
                <c:pt idx="2246">
                  <c:v>3.9108100000000001</c:v>
                </c:pt>
                <c:pt idx="2247">
                  <c:v>3.9146000000000001</c:v>
                </c:pt>
                <c:pt idx="2248">
                  <c:v>3.9008500000000002</c:v>
                </c:pt>
                <c:pt idx="2249">
                  <c:v>3.8989600000000002</c:v>
                </c:pt>
                <c:pt idx="2250">
                  <c:v>3.8996200000000001</c:v>
                </c:pt>
                <c:pt idx="2251">
                  <c:v>3.9007800000000001</c:v>
                </c:pt>
                <c:pt idx="2252">
                  <c:v>3.9007800000000001</c:v>
                </c:pt>
                <c:pt idx="2253">
                  <c:v>3.8958200000000001</c:v>
                </c:pt>
                <c:pt idx="2254">
                  <c:v>3.90625</c:v>
                </c:pt>
                <c:pt idx="2255">
                  <c:v>3.9120499999999998</c:v>
                </c:pt>
                <c:pt idx="2256">
                  <c:v>3.9157500000000001</c:v>
                </c:pt>
                <c:pt idx="2257">
                  <c:v>3.9122300000000001</c:v>
                </c:pt>
                <c:pt idx="2258">
                  <c:v>3.9186399999999999</c:v>
                </c:pt>
                <c:pt idx="2259">
                  <c:v>3.9180799999999998</c:v>
                </c:pt>
                <c:pt idx="2260">
                  <c:v>3.9059400000000002</c:v>
                </c:pt>
                <c:pt idx="2261">
                  <c:v>3.9165199999999998</c:v>
                </c:pt>
                <c:pt idx="2262">
                  <c:v>3.9178999999999999</c:v>
                </c:pt>
                <c:pt idx="2263">
                  <c:v>3.9050600000000002</c:v>
                </c:pt>
                <c:pt idx="2264">
                  <c:v>3.9091300000000002</c:v>
                </c:pt>
                <c:pt idx="2265">
                  <c:v>3.911</c:v>
                </c:pt>
                <c:pt idx="2266">
                  <c:v>3.9130799999999999</c:v>
                </c:pt>
                <c:pt idx="2267">
                  <c:v>3.9042599999999998</c:v>
                </c:pt>
                <c:pt idx="2268">
                  <c:v>3.9117199999999999</c:v>
                </c:pt>
                <c:pt idx="2269">
                  <c:v>3.9139699999999999</c:v>
                </c:pt>
                <c:pt idx="2270">
                  <c:v>3.91303</c:v>
                </c:pt>
                <c:pt idx="2271">
                  <c:v>3.9148499999999999</c:v>
                </c:pt>
                <c:pt idx="2272">
                  <c:v>3.9179599999999999</c:v>
                </c:pt>
                <c:pt idx="2273">
                  <c:v>3.9062299999999999</c:v>
                </c:pt>
                <c:pt idx="2274">
                  <c:v>3.9241799999999998</c:v>
                </c:pt>
                <c:pt idx="2275">
                  <c:v>3.9177900000000001</c:v>
                </c:pt>
                <c:pt idx="2276">
                  <c:v>3.9128099999999999</c:v>
                </c:pt>
                <c:pt idx="2277">
                  <c:v>3.90483</c:v>
                </c:pt>
                <c:pt idx="2278">
                  <c:v>3.9075099999999998</c:v>
                </c:pt>
                <c:pt idx="2279">
                  <c:v>3.9114</c:v>
                </c:pt>
                <c:pt idx="2280">
                  <c:v>3.9146700000000001</c:v>
                </c:pt>
                <c:pt idx="2281">
                  <c:v>3.9090400000000001</c:v>
                </c:pt>
                <c:pt idx="2282">
                  <c:v>3.9157500000000001</c:v>
                </c:pt>
                <c:pt idx="2283">
                  <c:v>3.90686</c:v>
                </c:pt>
                <c:pt idx="2284">
                  <c:v>3.9187099999999999</c:v>
                </c:pt>
                <c:pt idx="2285">
                  <c:v>3.9087499999999999</c:v>
                </c:pt>
                <c:pt idx="2286">
                  <c:v>3.91127</c:v>
                </c:pt>
                <c:pt idx="2287">
                  <c:v>3.9036200000000001</c:v>
                </c:pt>
                <c:pt idx="2288">
                  <c:v>3.9056600000000001</c:v>
                </c:pt>
                <c:pt idx="2289">
                  <c:v>3.9061699999999999</c:v>
                </c:pt>
                <c:pt idx="2290">
                  <c:v>3.90977</c:v>
                </c:pt>
                <c:pt idx="2291">
                  <c:v>3.9050400000000001</c:v>
                </c:pt>
                <c:pt idx="2292">
                  <c:v>3.9092799999999999</c:v>
                </c:pt>
                <c:pt idx="2293">
                  <c:v>3.9023300000000001</c:v>
                </c:pt>
                <c:pt idx="2294">
                  <c:v>3.90754</c:v>
                </c:pt>
                <c:pt idx="2295">
                  <c:v>3.9012600000000002</c:v>
                </c:pt>
                <c:pt idx="2296">
                  <c:v>3.9037700000000002</c:v>
                </c:pt>
                <c:pt idx="2297">
                  <c:v>3.9100700000000002</c:v>
                </c:pt>
                <c:pt idx="2298">
                  <c:v>3.9104100000000002</c:v>
                </c:pt>
                <c:pt idx="2299">
                  <c:v>3.9130600000000002</c:v>
                </c:pt>
                <c:pt idx="2300">
                  <c:v>3.8984399999999999</c:v>
                </c:pt>
                <c:pt idx="2301">
                  <c:v>3.90808</c:v>
                </c:pt>
                <c:pt idx="2302">
                  <c:v>3.91073</c:v>
                </c:pt>
                <c:pt idx="2303">
                  <c:v>3.9023500000000002</c:v>
                </c:pt>
                <c:pt idx="2304">
                  <c:v>3.8978299999999999</c:v>
                </c:pt>
                <c:pt idx="2305">
                  <c:v>3.89744</c:v>
                </c:pt>
                <c:pt idx="2306">
                  <c:v>3.9000499999999998</c:v>
                </c:pt>
                <c:pt idx="2307">
                  <c:v>3.90429</c:v>
                </c:pt>
                <c:pt idx="2308">
                  <c:v>3.91364</c:v>
                </c:pt>
                <c:pt idx="2309">
                  <c:v>3.9020000000000001</c:v>
                </c:pt>
                <c:pt idx="2310">
                  <c:v>3.9070499999999999</c:v>
                </c:pt>
                <c:pt idx="2311">
                  <c:v>3.9032200000000001</c:v>
                </c:pt>
                <c:pt idx="2312">
                  <c:v>3.9104199999999998</c:v>
                </c:pt>
                <c:pt idx="2313">
                  <c:v>3.8980899999999998</c:v>
                </c:pt>
                <c:pt idx="2314">
                  <c:v>3.9041899999999998</c:v>
                </c:pt>
                <c:pt idx="2315">
                  <c:v>3.9049399999999999</c:v>
                </c:pt>
                <c:pt idx="2316">
                  <c:v>3.9225599999999998</c:v>
                </c:pt>
                <c:pt idx="2317">
                  <c:v>3.90883</c:v>
                </c:pt>
                <c:pt idx="2318">
                  <c:v>3.9098199999999999</c:v>
                </c:pt>
                <c:pt idx="2319">
                  <c:v>3.9039799999999998</c:v>
                </c:pt>
                <c:pt idx="2320">
                  <c:v>3.9095599999999999</c:v>
                </c:pt>
                <c:pt idx="2321">
                  <c:v>3.91052</c:v>
                </c:pt>
                <c:pt idx="2322">
                  <c:v>3.8990100000000001</c:v>
                </c:pt>
                <c:pt idx="2323">
                  <c:v>3.8919800000000002</c:v>
                </c:pt>
                <c:pt idx="2324">
                  <c:v>3.8906900000000002</c:v>
                </c:pt>
                <c:pt idx="2325">
                  <c:v>3.9008699999999998</c:v>
                </c:pt>
                <c:pt idx="2326">
                  <c:v>3.9001600000000001</c:v>
                </c:pt>
                <c:pt idx="2327">
                  <c:v>3.9068299999999998</c:v>
                </c:pt>
                <c:pt idx="2328">
                  <c:v>3.9034399999999998</c:v>
                </c:pt>
                <c:pt idx="2329">
                  <c:v>3.9076499999999998</c:v>
                </c:pt>
                <c:pt idx="2330">
                  <c:v>3.8982999999999999</c:v>
                </c:pt>
                <c:pt idx="2331">
                  <c:v>3.9043100000000002</c:v>
                </c:pt>
                <c:pt idx="2332">
                  <c:v>3.9091900000000002</c:v>
                </c:pt>
                <c:pt idx="2333">
                  <c:v>3.8957199999999998</c:v>
                </c:pt>
                <c:pt idx="2334">
                  <c:v>3.8987400000000001</c:v>
                </c:pt>
                <c:pt idx="2335">
                  <c:v>3.90476</c:v>
                </c:pt>
                <c:pt idx="2336">
                  <c:v>3.89398</c:v>
                </c:pt>
                <c:pt idx="2337">
                  <c:v>3.9093599999999999</c:v>
                </c:pt>
                <c:pt idx="2338">
                  <c:v>3.9054099999999998</c:v>
                </c:pt>
                <c:pt idx="2339">
                  <c:v>3.9023099999999999</c:v>
                </c:pt>
                <c:pt idx="2340">
                  <c:v>3.9166300000000001</c:v>
                </c:pt>
                <c:pt idx="2341">
                  <c:v>3.9139400000000002</c:v>
                </c:pt>
                <c:pt idx="2342">
                  <c:v>3.90225</c:v>
                </c:pt>
                <c:pt idx="2343">
                  <c:v>3.8984800000000002</c:v>
                </c:pt>
                <c:pt idx="2344">
                  <c:v>3.9035799999999998</c:v>
                </c:pt>
                <c:pt idx="2345">
                  <c:v>3.89412</c:v>
                </c:pt>
                <c:pt idx="2346">
                  <c:v>3.8986800000000001</c:v>
                </c:pt>
                <c:pt idx="2347">
                  <c:v>3.89961</c:v>
                </c:pt>
                <c:pt idx="2348">
                  <c:v>3.8981300000000001</c:v>
                </c:pt>
                <c:pt idx="2349">
                  <c:v>3.9008799999999999</c:v>
                </c:pt>
                <c:pt idx="2350">
                  <c:v>3.8974199999999999</c:v>
                </c:pt>
                <c:pt idx="2351">
                  <c:v>3.9027099999999999</c:v>
                </c:pt>
                <c:pt idx="2352">
                  <c:v>3.8872200000000001</c:v>
                </c:pt>
                <c:pt idx="2353">
                  <c:v>3.8910999999999998</c:v>
                </c:pt>
                <c:pt idx="2354">
                  <c:v>3.8993699999999998</c:v>
                </c:pt>
                <c:pt idx="2355">
                  <c:v>3.9060299999999999</c:v>
                </c:pt>
                <c:pt idx="2356">
                  <c:v>3.9000599999999999</c:v>
                </c:pt>
                <c:pt idx="2357">
                  <c:v>3.89933</c:v>
                </c:pt>
                <c:pt idx="2358">
                  <c:v>3.8953199999999999</c:v>
                </c:pt>
                <c:pt idx="2359">
                  <c:v>3.9056899999999999</c:v>
                </c:pt>
                <c:pt idx="2360">
                  <c:v>3.9084599999999998</c:v>
                </c:pt>
                <c:pt idx="2361">
                  <c:v>3.9114</c:v>
                </c:pt>
                <c:pt idx="2362">
                  <c:v>3.8814700000000002</c:v>
                </c:pt>
                <c:pt idx="2363">
                  <c:v>3.9004599999999998</c:v>
                </c:pt>
                <c:pt idx="2364">
                  <c:v>3.9030300000000002</c:v>
                </c:pt>
                <c:pt idx="2365">
                  <c:v>3.89785</c:v>
                </c:pt>
                <c:pt idx="2366">
                  <c:v>3.91933</c:v>
                </c:pt>
                <c:pt idx="2367">
                  <c:v>3.90042</c:v>
                </c:pt>
                <c:pt idx="2368">
                  <c:v>3.9093200000000001</c:v>
                </c:pt>
                <c:pt idx="2369">
                  <c:v>3.9034200000000001</c:v>
                </c:pt>
                <c:pt idx="2370">
                  <c:v>3.8913500000000001</c:v>
                </c:pt>
                <c:pt idx="2371">
                  <c:v>3.9073199999999999</c:v>
                </c:pt>
                <c:pt idx="2372">
                  <c:v>3.8963999999999999</c:v>
                </c:pt>
                <c:pt idx="2373">
                  <c:v>3.90212</c:v>
                </c:pt>
                <c:pt idx="2374">
                  <c:v>3.8965000000000001</c:v>
                </c:pt>
                <c:pt idx="2375">
                  <c:v>3.89846</c:v>
                </c:pt>
                <c:pt idx="2376">
                  <c:v>3.8968600000000002</c:v>
                </c:pt>
                <c:pt idx="2377">
                  <c:v>3.90306</c:v>
                </c:pt>
                <c:pt idx="2378">
                  <c:v>3.89697</c:v>
                </c:pt>
                <c:pt idx="2379">
                  <c:v>3.90551</c:v>
                </c:pt>
                <c:pt idx="2380">
                  <c:v>3.9067099999999999</c:v>
                </c:pt>
                <c:pt idx="2381">
                  <c:v>3.9008500000000002</c:v>
                </c:pt>
                <c:pt idx="2382">
                  <c:v>3.8903799999999999</c:v>
                </c:pt>
                <c:pt idx="2383">
                  <c:v>3.91221</c:v>
                </c:pt>
                <c:pt idx="2384">
                  <c:v>3.9002300000000001</c:v>
                </c:pt>
                <c:pt idx="2385">
                  <c:v>3.9081999999999999</c:v>
                </c:pt>
                <c:pt idx="2386">
                  <c:v>3.9015399999999998</c:v>
                </c:pt>
                <c:pt idx="2387">
                  <c:v>3.9204400000000001</c:v>
                </c:pt>
                <c:pt idx="2388">
                  <c:v>3.90863</c:v>
                </c:pt>
                <c:pt idx="2389">
                  <c:v>3.8971399999999998</c:v>
                </c:pt>
                <c:pt idx="2390">
                  <c:v>3.9038300000000001</c:v>
                </c:pt>
                <c:pt idx="2391">
                  <c:v>3.8996400000000002</c:v>
                </c:pt>
                <c:pt idx="2392">
                  <c:v>3.9118499999999998</c:v>
                </c:pt>
                <c:pt idx="2393">
                  <c:v>3.9062100000000002</c:v>
                </c:pt>
                <c:pt idx="2394">
                  <c:v>3.9037199999999999</c:v>
                </c:pt>
                <c:pt idx="2395">
                  <c:v>3.8990100000000001</c:v>
                </c:pt>
                <c:pt idx="2396">
                  <c:v>3.9018099999999998</c:v>
                </c:pt>
                <c:pt idx="2397">
                  <c:v>3.8994</c:v>
                </c:pt>
                <c:pt idx="2398">
                  <c:v>3.8873500000000001</c:v>
                </c:pt>
                <c:pt idx="2399">
                  <c:v>3.8976199999999999</c:v>
                </c:pt>
                <c:pt idx="2400">
                  <c:v>3.89581</c:v>
                </c:pt>
                <c:pt idx="2401">
                  <c:v>3.8990900000000002</c:v>
                </c:pt>
                <c:pt idx="2402">
                  <c:v>3.8936299999999999</c:v>
                </c:pt>
                <c:pt idx="2403">
                  <c:v>3.8909799999999999</c:v>
                </c:pt>
                <c:pt idx="2404">
                  <c:v>3.8986000000000001</c:v>
                </c:pt>
                <c:pt idx="2405">
                  <c:v>3.8965200000000002</c:v>
                </c:pt>
                <c:pt idx="2406">
                  <c:v>3.9034900000000001</c:v>
                </c:pt>
                <c:pt idx="2407">
                  <c:v>3.8974799999999998</c:v>
                </c:pt>
                <c:pt idx="2408">
                  <c:v>3.8989199999999999</c:v>
                </c:pt>
                <c:pt idx="2409">
                  <c:v>3.8899400000000002</c:v>
                </c:pt>
                <c:pt idx="2410">
                  <c:v>3.9064299999999998</c:v>
                </c:pt>
                <c:pt idx="2411">
                  <c:v>3.9004699999999999</c:v>
                </c:pt>
                <c:pt idx="2412">
                  <c:v>3.9010400000000001</c:v>
                </c:pt>
                <c:pt idx="2413">
                  <c:v>3.8992200000000001</c:v>
                </c:pt>
                <c:pt idx="2414">
                  <c:v>3.9089299999999998</c:v>
                </c:pt>
                <c:pt idx="2415">
                  <c:v>3.92001</c:v>
                </c:pt>
                <c:pt idx="2416">
                  <c:v>3.9044099999999999</c:v>
                </c:pt>
                <c:pt idx="2417">
                  <c:v>3.9116599999999999</c:v>
                </c:pt>
                <c:pt idx="2418">
                  <c:v>3.8919600000000001</c:v>
                </c:pt>
                <c:pt idx="2419">
                  <c:v>3.8965700000000001</c:v>
                </c:pt>
                <c:pt idx="2420">
                  <c:v>3.90117</c:v>
                </c:pt>
                <c:pt idx="2421">
                  <c:v>3.9120300000000001</c:v>
                </c:pt>
                <c:pt idx="2422">
                  <c:v>3.9066299999999998</c:v>
                </c:pt>
                <c:pt idx="2423">
                  <c:v>3.9131499999999999</c:v>
                </c:pt>
                <c:pt idx="2424">
                  <c:v>3.9047900000000002</c:v>
                </c:pt>
                <c:pt idx="2425">
                  <c:v>3.9089499999999999</c:v>
                </c:pt>
                <c:pt idx="2426">
                  <c:v>3.8894600000000001</c:v>
                </c:pt>
                <c:pt idx="2427">
                  <c:v>3.8925700000000001</c:v>
                </c:pt>
                <c:pt idx="2428">
                  <c:v>3.8934700000000002</c:v>
                </c:pt>
                <c:pt idx="2429">
                  <c:v>3.8805100000000001</c:v>
                </c:pt>
                <c:pt idx="2430">
                  <c:v>3.87818</c:v>
                </c:pt>
                <c:pt idx="2431">
                  <c:v>3.8941599999999998</c:v>
                </c:pt>
                <c:pt idx="2432">
                  <c:v>3.8928699999999998</c:v>
                </c:pt>
                <c:pt idx="2433">
                  <c:v>3.8929299999999998</c:v>
                </c:pt>
                <c:pt idx="2434">
                  <c:v>3.90598</c:v>
                </c:pt>
                <c:pt idx="2435">
                  <c:v>3.8885299999999998</c:v>
                </c:pt>
                <c:pt idx="2436">
                  <c:v>3.89201</c:v>
                </c:pt>
                <c:pt idx="2437">
                  <c:v>3.9018999999999999</c:v>
                </c:pt>
                <c:pt idx="2438">
                  <c:v>3.8990999999999998</c:v>
                </c:pt>
                <c:pt idx="2439">
                  <c:v>3.90442</c:v>
                </c:pt>
                <c:pt idx="2440">
                  <c:v>3.8986999999999998</c:v>
                </c:pt>
                <c:pt idx="2441">
                  <c:v>3.9085299999999998</c:v>
                </c:pt>
                <c:pt idx="2442">
                  <c:v>3.8985300000000001</c:v>
                </c:pt>
                <c:pt idx="2443">
                  <c:v>3.9017200000000001</c:v>
                </c:pt>
                <c:pt idx="2444">
                  <c:v>3.89812</c:v>
                </c:pt>
                <c:pt idx="2445">
                  <c:v>3.9022399999999999</c:v>
                </c:pt>
                <c:pt idx="2446">
                  <c:v>3.9041000000000001</c:v>
                </c:pt>
                <c:pt idx="2447">
                  <c:v>3.88043</c:v>
                </c:pt>
                <c:pt idx="2448">
                  <c:v>3.9031199999999999</c:v>
                </c:pt>
                <c:pt idx="2449">
                  <c:v>3.89594</c:v>
                </c:pt>
                <c:pt idx="2450">
                  <c:v>3.89636</c:v>
                </c:pt>
                <c:pt idx="2451">
                  <c:v>3.9060899999999998</c:v>
                </c:pt>
                <c:pt idx="2452">
                  <c:v>3.8971399999999998</c:v>
                </c:pt>
                <c:pt idx="2453">
                  <c:v>3.9109500000000001</c:v>
                </c:pt>
                <c:pt idx="2454">
                  <c:v>3.9026299999999998</c:v>
                </c:pt>
                <c:pt idx="2455">
                  <c:v>3.9023400000000001</c:v>
                </c:pt>
                <c:pt idx="2456">
                  <c:v>3.9113199999999999</c:v>
                </c:pt>
                <c:pt idx="2457">
                  <c:v>3.9152300000000002</c:v>
                </c:pt>
                <c:pt idx="2458">
                  <c:v>3.91073</c:v>
                </c:pt>
                <c:pt idx="2459">
                  <c:v>3.9010500000000001</c:v>
                </c:pt>
                <c:pt idx="2460">
                  <c:v>3.9037700000000002</c:v>
                </c:pt>
                <c:pt idx="2461">
                  <c:v>3.8967999999999998</c:v>
                </c:pt>
                <c:pt idx="2462">
                  <c:v>3.8999199999999998</c:v>
                </c:pt>
                <c:pt idx="2463">
                  <c:v>3.8978199999999998</c:v>
                </c:pt>
                <c:pt idx="2464">
                  <c:v>3.89588</c:v>
                </c:pt>
                <c:pt idx="2465">
                  <c:v>3.89377</c:v>
                </c:pt>
                <c:pt idx="2466">
                  <c:v>3.9067400000000001</c:v>
                </c:pt>
                <c:pt idx="2467">
                  <c:v>3.9006099999999999</c:v>
                </c:pt>
                <c:pt idx="2468">
                  <c:v>3.8958599999999999</c:v>
                </c:pt>
                <c:pt idx="2469">
                  <c:v>3.8953099999999998</c:v>
                </c:pt>
                <c:pt idx="2470">
                  <c:v>3.9031400000000001</c:v>
                </c:pt>
                <c:pt idx="2471">
                  <c:v>3.8969900000000002</c:v>
                </c:pt>
                <c:pt idx="2472">
                  <c:v>3.8988</c:v>
                </c:pt>
                <c:pt idx="2473">
                  <c:v>3.8933800000000001</c:v>
                </c:pt>
                <c:pt idx="2474">
                  <c:v>3.8945400000000001</c:v>
                </c:pt>
                <c:pt idx="2475">
                  <c:v>3.9007700000000001</c:v>
                </c:pt>
                <c:pt idx="2476">
                  <c:v>3.8946299999999998</c:v>
                </c:pt>
                <c:pt idx="2477">
                  <c:v>3.9033199999999999</c:v>
                </c:pt>
                <c:pt idx="2478">
                  <c:v>3.9119899999999999</c:v>
                </c:pt>
                <c:pt idx="2479">
                  <c:v>3.9070499999999999</c:v>
                </c:pt>
                <c:pt idx="2480">
                  <c:v>3.9030300000000002</c:v>
                </c:pt>
                <c:pt idx="2481">
                  <c:v>3.9130400000000001</c:v>
                </c:pt>
                <c:pt idx="2482">
                  <c:v>3.91005</c:v>
                </c:pt>
                <c:pt idx="2483">
                  <c:v>3.9014700000000002</c:v>
                </c:pt>
                <c:pt idx="2484">
                  <c:v>3.8984100000000002</c:v>
                </c:pt>
                <c:pt idx="2485">
                  <c:v>3.8956599999999999</c:v>
                </c:pt>
                <c:pt idx="2486">
                  <c:v>3.8944100000000001</c:v>
                </c:pt>
                <c:pt idx="2487">
                  <c:v>3.90469</c:v>
                </c:pt>
                <c:pt idx="2488">
                  <c:v>3.9176299999999999</c:v>
                </c:pt>
                <c:pt idx="2489">
                  <c:v>3.90883</c:v>
                </c:pt>
                <c:pt idx="2490">
                  <c:v>3.90422</c:v>
                </c:pt>
                <c:pt idx="2491">
                  <c:v>3.90449</c:v>
                </c:pt>
                <c:pt idx="2492">
                  <c:v>3.9028700000000001</c:v>
                </c:pt>
                <c:pt idx="2493">
                  <c:v>3.9069699999999998</c:v>
                </c:pt>
                <c:pt idx="2494">
                  <c:v>3.9059400000000002</c:v>
                </c:pt>
                <c:pt idx="2495">
                  <c:v>3.9048600000000002</c:v>
                </c:pt>
                <c:pt idx="2496">
                  <c:v>3.9043299999999999</c:v>
                </c:pt>
                <c:pt idx="2497">
                  <c:v>3.9069699999999998</c:v>
                </c:pt>
                <c:pt idx="2498">
                  <c:v>3.8933900000000001</c:v>
                </c:pt>
                <c:pt idx="2499">
                  <c:v>3.9033199999999999</c:v>
                </c:pt>
                <c:pt idx="2500">
                  <c:v>3.90049</c:v>
                </c:pt>
                <c:pt idx="2501">
                  <c:v>3.8969299999999998</c:v>
                </c:pt>
                <c:pt idx="2502">
                  <c:v>3.89412</c:v>
                </c:pt>
                <c:pt idx="2503">
                  <c:v>3.8911600000000002</c:v>
                </c:pt>
                <c:pt idx="2504">
                  <c:v>3.89791</c:v>
                </c:pt>
                <c:pt idx="2505">
                  <c:v>3.90638</c:v>
                </c:pt>
                <c:pt idx="2506">
                  <c:v>3.8997099999999998</c:v>
                </c:pt>
                <c:pt idx="2507">
                  <c:v>3.8919899999999998</c:v>
                </c:pt>
                <c:pt idx="2508">
                  <c:v>3.9078900000000001</c:v>
                </c:pt>
                <c:pt idx="2509">
                  <c:v>3.9005000000000001</c:v>
                </c:pt>
                <c:pt idx="2510">
                  <c:v>3.9008500000000002</c:v>
                </c:pt>
                <c:pt idx="2511">
                  <c:v>3.90761</c:v>
                </c:pt>
                <c:pt idx="2512">
                  <c:v>3.9049299999999998</c:v>
                </c:pt>
                <c:pt idx="2513">
                  <c:v>3.89337</c:v>
                </c:pt>
                <c:pt idx="2514">
                  <c:v>3.8967200000000002</c:v>
                </c:pt>
                <c:pt idx="2515">
                  <c:v>3.8858999999999999</c:v>
                </c:pt>
                <c:pt idx="2516">
                  <c:v>3.8875500000000001</c:v>
                </c:pt>
                <c:pt idx="2517">
                  <c:v>3.8883000000000001</c:v>
                </c:pt>
                <c:pt idx="2518">
                  <c:v>3.8847200000000002</c:v>
                </c:pt>
                <c:pt idx="2519">
                  <c:v>3.8962400000000001</c:v>
                </c:pt>
                <c:pt idx="2520">
                  <c:v>3.8728199999999999</c:v>
                </c:pt>
                <c:pt idx="2521">
                  <c:v>3.8940999999999999</c:v>
                </c:pt>
                <c:pt idx="2522">
                  <c:v>3.8965999999999998</c:v>
                </c:pt>
                <c:pt idx="2523">
                  <c:v>3.8925800000000002</c:v>
                </c:pt>
                <c:pt idx="2524">
                  <c:v>3.8943699999999999</c:v>
                </c:pt>
                <c:pt idx="2525">
                  <c:v>3.88436</c:v>
                </c:pt>
                <c:pt idx="2526">
                  <c:v>3.8958400000000002</c:v>
                </c:pt>
                <c:pt idx="2527">
                  <c:v>3.8876300000000001</c:v>
                </c:pt>
                <c:pt idx="2528">
                  <c:v>3.88151</c:v>
                </c:pt>
                <c:pt idx="2529">
                  <c:v>3.9033899999999999</c:v>
                </c:pt>
                <c:pt idx="2530">
                  <c:v>3.89276</c:v>
                </c:pt>
                <c:pt idx="2531">
                  <c:v>3.89303</c:v>
                </c:pt>
                <c:pt idx="2532">
                  <c:v>3.9022100000000002</c:v>
                </c:pt>
                <c:pt idx="2533">
                  <c:v>3.88476</c:v>
                </c:pt>
                <c:pt idx="2534">
                  <c:v>3.89852</c:v>
                </c:pt>
                <c:pt idx="2535">
                  <c:v>3.8925200000000002</c:v>
                </c:pt>
                <c:pt idx="2536">
                  <c:v>3.9084099999999999</c:v>
                </c:pt>
                <c:pt idx="2537">
                  <c:v>3.9113500000000001</c:v>
                </c:pt>
                <c:pt idx="2538">
                  <c:v>3.90259</c:v>
                </c:pt>
                <c:pt idx="2539">
                  <c:v>3.91004</c:v>
                </c:pt>
                <c:pt idx="2540">
                  <c:v>3.8973200000000001</c:v>
                </c:pt>
                <c:pt idx="2541">
                  <c:v>3.8937499999999998</c:v>
                </c:pt>
                <c:pt idx="2542">
                  <c:v>3.8950200000000001</c:v>
                </c:pt>
                <c:pt idx="2543">
                  <c:v>3.88815</c:v>
                </c:pt>
                <c:pt idx="2544">
                  <c:v>3.89283</c:v>
                </c:pt>
                <c:pt idx="2545">
                  <c:v>3.8773300000000002</c:v>
                </c:pt>
                <c:pt idx="2546">
                  <c:v>3.8877100000000002</c:v>
                </c:pt>
                <c:pt idx="2547">
                  <c:v>3.8836499999999998</c:v>
                </c:pt>
                <c:pt idx="2548">
                  <c:v>3.8966799999999999</c:v>
                </c:pt>
                <c:pt idx="2549">
                  <c:v>3.9060899999999998</c:v>
                </c:pt>
                <c:pt idx="2550">
                  <c:v>3.88531</c:v>
                </c:pt>
                <c:pt idx="2551">
                  <c:v>3.8913600000000002</c:v>
                </c:pt>
                <c:pt idx="2552">
                  <c:v>3.9051900000000002</c:v>
                </c:pt>
                <c:pt idx="2553">
                  <c:v>3.90279</c:v>
                </c:pt>
                <c:pt idx="2554">
                  <c:v>3.89683</c:v>
                </c:pt>
                <c:pt idx="2555">
                  <c:v>3.9013499999999999</c:v>
                </c:pt>
                <c:pt idx="2556">
                  <c:v>3.88903</c:v>
                </c:pt>
                <c:pt idx="2557">
                  <c:v>3.8947400000000001</c:v>
                </c:pt>
                <c:pt idx="2558">
                  <c:v>3.9108299999999998</c:v>
                </c:pt>
                <c:pt idx="2559">
                  <c:v>3.9046400000000001</c:v>
                </c:pt>
                <c:pt idx="2560">
                  <c:v>3.9039100000000002</c:v>
                </c:pt>
                <c:pt idx="2561">
                  <c:v>3.9101599999999999</c:v>
                </c:pt>
                <c:pt idx="2562">
                  <c:v>3.90164</c:v>
                </c:pt>
                <c:pt idx="2563">
                  <c:v>3.8989699999999998</c:v>
                </c:pt>
                <c:pt idx="2564">
                  <c:v>3.9007499999999999</c:v>
                </c:pt>
                <c:pt idx="2565">
                  <c:v>3.9083800000000002</c:v>
                </c:pt>
                <c:pt idx="2566">
                  <c:v>3.9065699999999999</c:v>
                </c:pt>
                <c:pt idx="2567">
                  <c:v>3.9134899999999999</c:v>
                </c:pt>
                <c:pt idx="2568">
                  <c:v>3.9152800000000001</c:v>
                </c:pt>
                <c:pt idx="2569">
                  <c:v>3.9262800000000002</c:v>
                </c:pt>
                <c:pt idx="2570">
                  <c:v>3.9370699999999998</c:v>
                </c:pt>
                <c:pt idx="2571">
                  <c:v>3.9211999999999998</c:v>
                </c:pt>
                <c:pt idx="2572">
                  <c:v>3.9264999999999999</c:v>
                </c:pt>
                <c:pt idx="2573">
                  <c:v>3.9155099999999998</c:v>
                </c:pt>
                <c:pt idx="2574">
                  <c:v>3.92665</c:v>
                </c:pt>
                <c:pt idx="2575">
                  <c:v>3.9117700000000002</c:v>
                </c:pt>
                <c:pt idx="2576">
                  <c:v>3.9054600000000002</c:v>
                </c:pt>
                <c:pt idx="2577">
                  <c:v>3.9062000000000001</c:v>
                </c:pt>
                <c:pt idx="2578">
                  <c:v>3.9095200000000001</c:v>
                </c:pt>
                <c:pt idx="2579">
                  <c:v>3.9044300000000001</c:v>
                </c:pt>
                <c:pt idx="2580">
                  <c:v>3.91412</c:v>
                </c:pt>
                <c:pt idx="2581">
                  <c:v>3.9289800000000001</c:v>
                </c:pt>
                <c:pt idx="2582">
                  <c:v>3.91215</c:v>
                </c:pt>
                <c:pt idx="2583">
                  <c:v>3.9204400000000001</c:v>
                </c:pt>
                <c:pt idx="2584">
                  <c:v>3.9213900000000002</c:v>
                </c:pt>
                <c:pt idx="2585">
                  <c:v>3.90449</c:v>
                </c:pt>
                <c:pt idx="2586">
                  <c:v>3.9100600000000001</c:v>
                </c:pt>
                <c:pt idx="2587">
                  <c:v>3.9170500000000001</c:v>
                </c:pt>
                <c:pt idx="2588">
                  <c:v>3.9068200000000002</c:v>
                </c:pt>
                <c:pt idx="2589">
                  <c:v>3.9099200000000001</c:v>
                </c:pt>
                <c:pt idx="2590">
                  <c:v>3.9170199999999999</c:v>
                </c:pt>
                <c:pt idx="2591">
                  <c:v>3.9098299999999999</c:v>
                </c:pt>
                <c:pt idx="2592">
                  <c:v>3.90985</c:v>
                </c:pt>
                <c:pt idx="2593">
                  <c:v>3.9112200000000001</c:v>
                </c:pt>
                <c:pt idx="2594">
                  <c:v>3.8956</c:v>
                </c:pt>
                <c:pt idx="2595">
                  <c:v>3.8987699999999998</c:v>
                </c:pt>
                <c:pt idx="2596">
                  <c:v>3.9101599999999999</c:v>
                </c:pt>
                <c:pt idx="2597">
                  <c:v>3.90537</c:v>
                </c:pt>
                <c:pt idx="2598">
                  <c:v>3.9005399999999999</c:v>
                </c:pt>
                <c:pt idx="2599">
                  <c:v>3.8971</c:v>
                </c:pt>
                <c:pt idx="2600">
                  <c:v>3.9045800000000002</c:v>
                </c:pt>
                <c:pt idx="2601">
                  <c:v>3.8995899999999999</c:v>
                </c:pt>
                <c:pt idx="2602">
                  <c:v>3.9024800000000002</c:v>
                </c:pt>
                <c:pt idx="2603">
                  <c:v>3.8981400000000002</c:v>
                </c:pt>
                <c:pt idx="2604">
                  <c:v>3.8977499999999998</c:v>
                </c:pt>
                <c:pt idx="2605">
                  <c:v>3.8952599999999999</c:v>
                </c:pt>
                <c:pt idx="2606">
                  <c:v>3.90611</c:v>
                </c:pt>
                <c:pt idx="2607">
                  <c:v>3.9119600000000001</c:v>
                </c:pt>
                <c:pt idx="2608">
                  <c:v>3.90924</c:v>
                </c:pt>
                <c:pt idx="2609">
                  <c:v>3.9123199999999998</c:v>
                </c:pt>
                <c:pt idx="2610">
                  <c:v>3.9170199999999999</c:v>
                </c:pt>
                <c:pt idx="2611">
                  <c:v>3.9261400000000002</c:v>
                </c:pt>
                <c:pt idx="2612">
                  <c:v>3.9087900000000002</c:v>
                </c:pt>
                <c:pt idx="2613">
                  <c:v>3.9009900000000002</c:v>
                </c:pt>
                <c:pt idx="2614">
                  <c:v>3.9070299999999998</c:v>
                </c:pt>
                <c:pt idx="2615">
                  <c:v>3.9190800000000001</c:v>
                </c:pt>
                <c:pt idx="2616">
                  <c:v>3.9127200000000002</c:v>
                </c:pt>
                <c:pt idx="2617">
                  <c:v>3.9225599999999998</c:v>
                </c:pt>
                <c:pt idx="2618">
                  <c:v>3.9108800000000001</c:v>
                </c:pt>
                <c:pt idx="2619">
                  <c:v>3.90774</c:v>
                </c:pt>
                <c:pt idx="2620">
                  <c:v>3.8982100000000002</c:v>
                </c:pt>
                <c:pt idx="2621">
                  <c:v>3.9150800000000001</c:v>
                </c:pt>
                <c:pt idx="2622">
                  <c:v>3.9068100000000001</c:v>
                </c:pt>
                <c:pt idx="2623">
                  <c:v>3.9245899999999998</c:v>
                </c:pt>
                <c:pt idx="2624">
                  <c:v>3.8926699999999999</c:v>
                </c:pt>
                <c:pt idx="2625">
                  <c:v>3.91445</c:v>
                </c:pt>
                <c:pt idx="2626">
                  <c:v>3.9109400000000001</c:v>
                </c:pt>
                <c:pt idx="2627">
                  <c:v>3.9023500000000002</c:v>
                </c:pt>
                <c:pt idx="2628">
                  <c:v>3.9149799999999999</c:v>
                </c:pt>
                <c:pt idx="2629">
                  <c:v>3.9168099999999999</c:v>
                </c:pt>
                <c:pt idx="2630">
                  <c:v>3.91554</c:v>
                </c:pt>
                <c:pt idx="2631">
                  <c:v>3.9018099999999998</c:v>
                </c:pt>
                <c:pt idx="2632">
                  <c:v>3.9177200000000001</c:v>
                </c:pt>
                <c:pt idx="2633">
                  <c:v>3.9093499999999999</c:v>
                </c:pt>
                <c:pt idx="2634">
                  <c:v>3.90727</c:v>
                </c:pt>
                <c:pt idx="2635">
                  <c:v>3.8932199999999999</c:v>
                </c:pt>
                <c:pt idx="2636">
                  <c:v>3.8994399999999998</c:v>
                </c:pt>
                <c:pt idx="2637">
                  <c:v>3.8936999999999999</c:v>
                </c:pt>
                <c:pt idx="2638">
                  <c:v>3.89419</c:v>
                </c:pt>
                <c:pt idx="2639">
                  <c:v>3.9109400000000001</c:v>
                </c:pt>
                <c:pt idx="2640">
                  <c:v>3.88733</c:v>
                </c:pt>
                <c:pt idx="2641">
                  <c:v>3.90524</c:v>
                </c:pt>
                <c:pt idx="2642">
                  <c:v>3.8936899999999999</c:v>
                </c:pt>
                <c:pt idx="2643">
                  <c:v>3.9007200000000002</c:v>
                </c:pt>
                <c:pt idx="2644">
                  <c:v>3.8997600000000001</c:v>
                </c:pt>
                <c:pt idx="2645">
                  <c:v>3.9005800000000002</c:v>
                </c:pt>
                <c:pt idx="2646">
                  <c:v>3.90218</c:v>
                </c:pt>
                <c:pt idx="2647">
                  <c:v>3.8932799999999999</c:v>
                </c:pt>
                <c:pt idx="2648">
                  <c:v>3.9061300000000001</c:v>
                </c:pt>
                <c:pt idx="2649">
                  <c:v>3.9041199999999998</c:v>
                </c:pt>
                <c:pt idx="2650">
                  <c:v>3.9045299999999998</c:v>
                </c:pt>
                <c:pt idx="2651">
                  <c:v>3.9081700000000001</c:v>
                </c:pt>
                <c:pt idx="2652">
                  <c:v>3.9270399999999999</c:v>
                </c:pt>
                <c:pt idx="2653">
                  <c:v>3.8995000000000002</c:v>
                </c:pt>
                <c:pt idx="2654">
                  <c:v>3.9189600000000002</c:v>
                </c:pt>
                <c:pt idx="2655">
                  <c:v>3.9100700000000002</c:v>
                </c:pt>
                <c:pt idx="2656">
                  <c:v>3.8985099999999999</c:v>
                </c:pt>
                <c:pt idx="2657">
                  <c:v>3.9085999999999999</c:v>
                </c:pt>
                <c:pt idx="2658">
                  <c:v>3.8952800000000001</c:v>
                </c:pt>
                <c:pt idx="2659">
                  <c:v>3.9049100000000001</c:v>
                </c:pt>
                <c:pt idx="2660">
                  <c:v>3.9006599999999998</c:v>
                </c:pt>
                <c:pt idx="2661">
                  <c:v>3.9076599999999999</c:v>
                </c:pt>
                <c:pt idx="2662">
                  <c:v>3.9005399999999999</c:v>
                </c:pt>
                <c:pt idx="2663">
                  <c:v>3.8958599999999999</c:v>
                </c:pt>
                <c:pt idx="2664">
                  <c:v>3.89838</c:v>
                </c:pt>
                <c:pt idx="2665">
                  <c:v>3.8956900000000001</c:v>
                </c:pt>
                <c:pt idx="2666">
                  <c:v>3.9081000000000001</c:v>
                </c:pt>
                <c:pt idx="2667">
                  <c:v>3.8982299999999999</c:v>
                </c:pt>
                <c:pt idx="2668">
                  <c:v>3.9047000000000001</c:v>
                </c:pt>
                <c:pt idx="2669">
                  <c:v>3.9055900000000001</c:v>
                </c:pt>
                <c:pt idx="2670">
                  <c:v>3.89317</c:v>
                </c:pt>
                <c:pt idx="2671">
                  <c:v>3.89174</c:v>
                </c:pt>
                <c:pt idx="2672">
                  <c:v>3.8956499999999998</c:v>
                </c:pt>
                <c:pt idx="2673">
                  <c:v>3.8889100000000001</c:v>
                </c:pt>
                <c:pt idx="2674">
                  <c:v>3.8893599999999999</c:v>
                </c:pt>
                <c:pt idx="2675">
                  <c:v>3.8986399999999999</c:v>
                </c:pt>
                <c:pt idx="2676">
                  <c:v>3.8992599999999999</c:v>
                </c:pt>
                <c:pt idx="2677">
                  <c:v>3.90265</c:v>
                </c:pt>
                <c:pt idx="2678">
                  <c:v>3.90699</c:v>
                </c:pt>
                <c:pt idx="2679">
                  <c:v>3.9003399999999999</c:v>
                </c:pt>
                <c:pt idx="2680">
                  <c:v>3.9056299999999999</c:v>
                </c:pt>
                <c:pt idx="2681">
                  <c:v>3.9066900000000002</c:v>
                </c:pt>
                <c:pt idx="2682">
                  <c:v>3.8979699999999999</c:v>
                </c:pt>
                <c:pt idx="2683">
                  <c:v>3.8950100000000001</c:v>
                </c:pt>
                <c:pt idx="2684">
                  <c:v>3.9009399999999999</c:v>
                </c:pt>
                <c:pt idx="2685">
                  <c:v>3.90347</c:v>
                </c:pt>
                <c:pt idx="2686">
                  <c:v>3.8988200000000002</c:v>
                </c:pt>
                <c:pt idx="2687">
                  <c:v>3.89072</c:v>
                </c:pt>
                <c:pt idx="2688">
                  <c:v>3.8919199999999998</c:v>
                </c:pt>
                <c:pt idx="2689">
                  <c:v>3.8974199999999999</c:v>
                </c:pt>
                <c:pt idx="2690">
                  <c:v>3.8867500000000001</c:v>
                </c:pt>
                <c:pt idx="2691">
                  <c:v>3.8956400000000002</c:v>
                </c:pt>
                <c:pt idx="2692">
                  <c:v>3.9027699999999999</c:v>
                </c:pt>
                <c:pt idx="2693">
                  <c:v>3.8982600000000001</c:v>
                </c:pt>
                <c:pt idx="2694">
                  <c:v>3.9058600000000001</c:v>
                </c:pt>
                <c:pt idx="2695">
                  <c:v>3.8995199999999999</c:v>
                </c:pt>
                <c:pt idx="2696">
                  <c:v>3.89398</c:v>
                </c:pt>
                <c:pt idx="2697">
                  <c:v>3.9050699999999998</c:v>
                </c:pt>
                <c:pt idx="2698">
                  <c:v>3.8965999999999998</c:v>
                </c:pt>
                <c:pt idx="2699">
                  <c:v>3.89697</c:v>
                </c:pt>
                <c:pt idx="2700">
                  <c:v>3.89276</c:v>
                </c:pt>
                <c:pt idx="2701">
                  <c:v>3.8924799999999999</c:v>
                </c:pt>
                <c:pt idx="2702">
                  <c:v>3.8910999999999998</c:v>
                </c:pt>
                <c:pt idx="2703">
                  <c:v>3.90266</c:v>
                </c:pt>
                <c:pt idx="2704">
                  <c:v>3.8872800000000001</c:v>
                </c:pt>
                <c:pt idx="2705">
                  <c:v>3.8923100000000002</c:v>
                </c:pt>
                <c:pt idx="2706">
                  <c:v>3.8945500000000002</c:v>
                </c:pt>
                <c:pt idx="2707">
                  <c:v>3.8996499999999998</c:v>
                </c:pt>
                <c:pt idx="2708">
                  <c:v>3.8824399999999999</c:v>
                </c:pt>
                <c:pt idx="2709">
                  <c:v>3.8790900000000001</c:v>
                </c:pt>
                <c:pt idx="2710">
                  <c:v>3.8923199999999998</c:v>
                </c:pt>
                <c:pt idx="2711">
                  <c:v>3.88768</c:v>
                </c:pt>
                <c:pt idx="2712">
                  <c:v>3.8873799999999998</c:v>
                </c:pt>
                <c:pt idx="2713">
                  <c:v>3.8882500000000002</c:v>
                </c:pt>
                <c:pt idx="2714">
                  <c:v>3.8959600000000001</c:v>
                </c:pt>
                <c:pt idx="2715">
                  <c:v>3.9032200000000001</c:v>
                </c:pt>
                <c:pt idx="2716">
                  <c:v>3.89493</c:v>
                </c:pt>
                <c:pt idx="2717">
                  <c:v>3.8948999999999998</c:v>
                </c:pt>
                <c:pt idx="2718">
                  <c:v>3.8854199999999999</c:v>
                </c:pt>
                <c:pt idx="2719">
                  <c:v>3.8918400000000002</c:v>
                </c:pt>
                <c:pt idx="2720">
                  <c:v>3.89547</c:v>
                </c:pt>
                <c:pt idx="2721">
                  <c:v>3.887</c:v>
                </c:pt>
                <c:pt idx="2722">
                  <c:v>3.8947500000000002</c:v>
                </c:pt>
                <c:pt idx="2723">
                  <c:v>3.89052</c:v>
                </c:pt>
                <c:pt idx="2724">
                  <c:v>3.90029</c:v>
                </c:pt>
                <c:pt idx="2725">
                  <c:v>3.8929</c:v>
                </c:pt>
                <c:pt idx="2726">
                  <c:v>3.8963000000000001</c:v>
                </c:pt>
                <c:pt idx="2727">
                  <c:v>3.8988900000000002</c:v>
                </c:pt>
                <c:pt idx="2728">
                  <c:v>3.8924300000000001</c:v>
                </c:pt>
                <c:pt idx="2729">
                  <c:v>3.8970799999999999</c:v>
                </c:pt>
                <c:pt idx="2730">
                  <c:v>3.8951199999999999</c:v>
                </c:pt>
                <c:pt idx="2731">
                  <c:v>3.8931300000000002</c:v>
                </c:pt>
                <c:pt idx="2732">
                  <c:v>3.8866200000000002</c:v>
                </c:pt>
                <c:pt idx="2733">
                  <c:v>3.8965900000000002</c:v>
                </c:pt>
                <c:pt idx="2734">
                  <c:v>3.89195</c:v>
                </c:pt>
                <c:pt idx="2735">
                  <c:v>3.89812</c:v>
                </c:pt>
                <c:pt idx="2736">
                  <c:v>3.9001199999999998</c:v>
                </c:pt>
                <c:pt idx="2737">
                  <c:v>3.89941</c:v>
                </c:pt>
                <c:pt idx="2738">
                  <c:v>3.8955199999999999</c:v>
                </c:pt>
                <c:pt idx="2739">
                  <c:v>3.89195</c:v>
                </c:pt>
                <c:pt idx="2740">
                  <c:v>3.9007399999999999</c:v>
                </c:pt>
                <c:pt idx="2741">
                  <c:v>3.89371</c:v>
                </c:pt>
                <c:pt idx="2742">
                  <c:v>3.9008699999999998</c:v>
                </c:pt>
                <c:pt idx="2743">
                  <c:v>3.8913000000000002</c:v>
                </c:pt>
                <c:pt idx="2744">
                  <c:v>3.89052</c:v>
                </c:pt>
                <c:pt idx="2745">
                  <c:v>3.89018</c:v>
                </c:pt>
                <c:pt idx="2746">
                  <c:v>3.8860100000000002</c:v>
                </c:pt>
                <c:pt idx="2747">
                  <c:v>3.8912</c:v>
                </c:pt>
                <c:pt idx="2748">
                  <c:v>3.8915999999999999</c:v>
                </c:pt>
                <c:pt idx="2749">
                  <c:v>3.8816299999999999</c:v>
                </c:pt>
                <c:pt idx="2750">
                  <c:v>3.8995899999999999</c:v>
                </c:pt>
                <c:pt idx="2751">
                  <c:v>3.8896600000000001</c:v>
                </c:pt>
                <c:pt idx="2752">
                  <c:v>3.89995</c:v>
                </c:pt>
                <c:pt idx="2753">
                  <c:v>3.9031400000000001</c:v>
                </c:pt>
                <c:pt idx="2754">
                  <c:v>3.9070999999999998</c:v>
                </c:pt>
                <c:pt idx="2755">
                  <c:v>3.90591</c:v>
                </c:pt>
                <c:pt idx="2756">
                  <c:v>3.9041899999999998</c:v>
                </c:pt>
                <c:pt idx="2757">
                  <c:v>3.8956599999999999</c:v>
                </c:pt>
                <c:pt idx="2758">
                  <c:v>3.9075500000000001</c:v>
                </c:pt>
                <c:pt idx="2759">
                  <c:v>3.9028700000000001</c:v>
                </c:pt>
                <c:pt idx="2760">
                  <c:v>3.9131399999999998</c:v>
                </c:pt>
                <c:pt idx="2761">
                  <c:v>3.9159999999999999</c:v>
                </c:pt>
                <c:pt idx="2762">
                  <c:v>3.8955700000000002</c:v>
                </c:pt>
                <c:pt idx="2763">
                  <c:v>3.9032200000000001</c:v>
                </c:pt>
                <c:pt idx="2764">
                  <c:v>3.8975</c:v>
                </c:pt>
                <c:pt idx="2765">
                  <c:v>3.89744</c:v>
                </c:pt>
                <c:pt idx="2766">
                  <c:v>3.9102999999999999</c:v>
                </c:pt>
                <c:pt idx="2767">
                  <c:v>3.90971</c:v>
                </c:pt>
                <c:pt idx="2768">
                  <c:v>3.90957</c:v>
                </c:pt>
                <c:pt idx="2769">
                  <c:v>3.9090600000000002</c:v>
                </c:pt>
                <c:pt idx="2770">
                  <c:v>3.9085700000000001</c:v>
                </c:pt>
                <c:pt idx="2771">
                  <c:v>3.9241100000000002</c:v>
                </c:pt>
                <c:pt idx="2772">
                  <c:v>3.9082599999999998</c:v>
                </c:pt>
                <c:pt idx="2773">
                  <c:v>3.9036</c:v>
                </c:pt>
                <c:pt idx="2774">
                  <c:v>3.9065099999999999</c:v>
                </c:pt>
                <c:pt idx="2775">
                  <c:v>3.9070200000000002</c:v>
                </c:pt>
                <c:pt idx="2776">
                  <c:v>3.9004799999999999</c:v>
                </c:pt>
                <c:pt idx="2777">
                  <c:v>3.90429</c:v>
                </c:pt>
                <c:pt idx="2778">
                  <c:v>3.8881000000000001</c:v>
                </c:pt>
                <c:pt idx="2779">
                  <c:v>3.89784</c:v>
                </c:pt>
                <c:pt idx="2780">
                  <c:v>3.8896500000000001</c:v>
                </c:pt>
                <c:pt idx="2781">
                  <c:v>3.8933200000000001</c:v>
                </c:pt>
                <c:pt idx="2782">
                  <c:v>3.9051499999999999</c:v>
                </c:pt>
                <c:pt idx="2783">
                  <c:v>3.8977300000000001</c:v>
                </c:pt>
                <c:pt idx="2784">
                  <c:v>3.8973599999999999</c:v>
                </c:pt>
                <c:pt idx="2785">
                  <c:v>3.9051399999999998</c:v>
                </c:pt>
                <c:pt idx="2786">
                  <c:v>3.90883</c:v>
                </c:pt>
                <c:pt idx="2787">
                  <c:v>3.9117099999999998</c:v>
                </c:pt>
                <c:pt idx="2788">
                  <c:v>3.9098899999999999</c:v>
                </c:pt>
                <c:pt idx="2789">
                  <c:v>3.9191400000000001</c:v>
                </c:pt>
                <c:pt idx="2790">
                  <c:v>3.9077700000000002</c:v>
                </c:pt>
                <c:pt idx="2791">
                  <c:v>3.91892</c:v>
                </c:pt>
                <c:pt idx="2792">
                  <c:v>3.9062100000000002</c:v>
                </c:pt>
                <c:pt idx="2793">
                  <c:v>3.9257399999999998</c:v>
                </c:pt>
                <c:pt idx="2794">
                  <c:v>3.9098799999999998</c:v>
                </c:pt>
                <c:pt idx="2795">
                  <c:v>3.9199799999999998</c:v>
                </c:pt>
                <c:pt idx="2796">
                  <c:v>3.9159999999999999</c:v>
                </c:pt>
                <c:pt idx="2797">
                  <c:v>3.9200900000000001</c:v>
                </c:pt>
                <c:pt idx="2798">
                  <c:v>3.91039</c:v>
                </c:pt>
                <c:pt idx="2799">
                  <c:v>3.9152399999999998</c:v>
                </c:pt>
                <c:pt idx="2800">
                  <c:v>3.9082400000000002</c:v>
                </c:pt>
                <c:pt idx="2801">
                  <c:v>3.9167000000000001</c:v>
                </c:pt>
                <c:pt idx="2802">
                  <c:v>3.8990300000000002</c:v>
                </c:pt>
                <c:pt idx="2803">
                  <c:v>3.9078200000000001</c:v>
                </c:pt>
                <c:pt idx="2804">
                  <c:v>3.9037299999999999</c:v>
                </c:pt>
                <c:pt idx="2805">
                  <c:v>3.89663</c:v>
                </c:pt>
                <c:pt idx="2806">
                  <c:v>3.9090099999999999</c:v>
                </c:pt>
                <c:pt idx="2807">
                  <c:v>3.8975599999999999</c:v>
                </c:pt>
                <c:pt idx="2808">
                  <c:v>3.91046</c:v>
                </c:pt>
                <c:pt idx="2809">
                  <c:v>3.90185</c:v>
                </c:pt>
                <c:pt idx="2810">
                  <c:v>3.9051800000000001</c:v>
                </c:pt>
                <c:pt idx="2811">
                  <c:v>3.9061599999999999</c:v>
                </c:pt>
                <c:pt idx="2812">
                  <c:v>3.8930699999999998</c:v>
                </c:pt>
                <c:pt idx="2813">
                  <c:v>3.8991699999999998</c:v>
                </c:pt>
                <c:pt idx="2814">
                  <c:v>3.8964500000000002</c:v>
                </c:pt>
                <c:pt idx="2815">
                  <c:v>3.8983599999999998</c:v>
                </c:pt>
                <c:pt idx="2816">
                  <c:v>3.9152</c:v>
                </c:pt>
                <c:pt idx="2817">
                  <c:v>3.9030499999999999</c:v>
                </c:pt>
                <c:pt idx="2818">
                  <c:v>3.90516</c:v>
                </c:pt>
                <c:pt idx="2819">
                  <c:v>3.89506</c:v>
                </c:pt>
                <c:pt idx="2820">
                  <c:v>3.8972500000000001</c:v>
                </c:pt>
                <c:pt idx="2821">
                  <c:v>3.9035600000000001</c:v>
                </c:pt>
                <c:pt idx="2822">
                  <c:v>3.9031500000000001</c:v>
                </c:pt>
                <c:pt idx="2823">
                  <c:v>3.9017499999999998</c:v>
                </c:pt>
                <c:pt idx="2824">
                  <c:v>3.9070800000000001</c:v>
                </c:pt>
                <c:pt idx="2825">
                  <c:v>3.89635</c:v>
                </c:pt>
                <c:pt idx="2826">
                  <c:v>3.8971499999999999</c:v>
                </c:pt>
                <c:pt idx="2827">
                  <c:v>3.9099400000000002</c:v>
                </c:pt>
                <c:pt idx="2828">
                  <c:v>3.9055599999999999</c:v>
                </c:pt>
                <c:pt idx="2829">
                  <c:v>3.91845</c:v>
                </c:pt>
                <c:pt idx="2830">
                  <c:v>3.9039199999999998</c:v>
                </c:pt>
                <c:pt idx="2831">
                  <c:v>3.9123199999999998</c:v>
                </c:pt>
                <c:pt idx="2832">
                  <c:v>3.9074599999999999</c:v>
                </c:pt>
                <c:pt idx="2833">
                  <c:v>3.9035500000000001</c:v>
                </c:pt>
                <c:pt idx="2834">
                  <c:v>3.8993099999999998</c:v>
                </c:pt>
                <c:pt idx="2835">
                  <c:v>3.88897</c:v>
                </c:pt>
                <c:pt idx="2836">
                  <c:v>3.8904899999999998</c:v>
                </c:pt>
                <c:pt idx="2837">
                  <c:v>3.8948700000000001</c:v>
                </c:pt>
                <c:pt idx="2838">
                  <c:v>3.8990999999999998</c:v>
                </c:pt>
                <c:pt idx="2839">
                  <c:v>3.9021300000000001</c:v>
                </c:pt>
                <c:pt idx="2840">
                  <c:v>3.89805</c:v>
                </c:pt>
                <c:pt idx="2841">
                  <c:v>3.8888400000000001</c:v>
                </c:pt>
                <c:pt idx="2842">
                  <c:v>3.8940100000000002</c:v>
                </c:pt>
                <c:pt idx="2843">
                  <c:v>3.89784</c:v>
                </c:pt>
                <c:pt idx="2844">
                  <c:v>3.8826999999999998</c:v>
                </c:pt>
                <c:pt idx="2845">
                  <c:v>3.8887100000000001</c:v>
                </c:pt>
                <c:pt idx="2846">
                  <c:v>3.8889399999999998</c:v>
                </c:pt>
                <c:pt idx="2847">
                  <c:v>3.8937400000000002</c:v>
                </c:pt>
                <c:pt idx="2848">
                  <c:v>3.8926099999999999</c:v>
                </c:pt>
                <c:pt idx="2849">
                  <c:v>3.8847999999999998</c:v>
                </c:pt>
                <c:pt idx="2850">
                  <c:v>3.8811</c:v>
                </c:pt>
                <c:pt idx="2851">
                  <c:v>3.88497</c:v>
                </c:pt>
                <c:pt idx="2852">
                  <c:v>3.8827199999999999</c:v>
                </c:pt>
                <c:pt idx="2853">
                  <c:v>3.8898100000000002</c:v>
                </c:pt>
                <c:pt idx="2854">
                  <c:v>3.8892000000000002</c:v>
                </c:pt>
                <c:pt idx="2855">
                  <c:v>3.8885100000000001</c:v>
                </c:pt>
                <c:pt idx="2856">
                  <c:v>3.8871699999999998</c:v>
                </c:pt>
                <c:pt idx="2857">
                  <c:v>3.88218</c:v>
                </c:pt>
                <c:pt idx="2858">
                  <c:v>3.8900100000000002</c:v>
                </c:pt>
                <c:pt idx="2859">
                  <c:v>3.8843899999999998</c:v>
                </c:pt>
                <c:pt idx="2860">
                  <c:v>3.8845700000000001</c:v>
                </c:pt>
                <c:pt idx="2861">
                  <c:v>3.8763000000000001</c:v>
                </c:pt>
                <c:pt idx="2862">
                  <c:v>3.8864800000000002</c:v>
                </c:pt>
                <c:pt idx="2863">
                  <c:v>3.8839000000000001</c:v>
                </c:pt>
                <c:pt idx="2864">
                  <c:v>3.8845399999999999</c:v>
                </c:pt>
                <c:pt idx="2865">
                  <c:v>3.8859300000000001</c:v>
                </c:pt>
                <c:pt idx="2866">
                  <c:v>3.8846099999999999</c:v>
                </c:pt>
                <c:pt idx="2867">
                  <c:v>3.8855599999999999</c:v>
                </c:pt>
                <c:pt idx="2868">
                  <c:v>3.90272</c:v>
                </c:pt>
                <c:pt idx="2869">
                  <c:v>3.90374</c:v>
                </c:pt>
                <c:pt idx="2870">
                  <c:v>3.8940399999999999</c:v>
                </c:pt>
                <c:pt idx="2871">
                  <c:v>3.88794</c:v>
                </c:pt>
                <c:pt idx="2872">
                  <c:v>3.8973599999999999</c:v>
                </c:pt>
                <c:pt idx="2873">
                  <c:v>3.8984200000000002</c:v>
                </c:pt>
                <c:pt idx="2874">
                  <c:v>3.8968699999999998</c:v>
                </c:pt>
                <c:pt idx="2875">
                  <c:v>3.8909099999999999</c:v>
                </c:pt>
                <c:pt idx="2876">
                  <c:v>3.88571</c:v>
                </c:pt>
                <c:pt idx="2877">
                  <c:v>3.8870100000000001</c:v>
                </c:pt>
                <c:pt idx="2878">
                  <c:v>3.8758599999999999</c:v>
                </c:pt>
                <c:pt idx="2879">
                  <c:v>3.8723399999999999</c:v>
                </c:pt>
                <c:pt idx="2880">
                  <c:v>3.88022</c:v>
                </c:pt>
                <c:pt idx="2881">
                  <c:v>3.89059</c:v>
                </c:pt>
                <c:pt idx="2882">
                  <c:v>3.8944800000000002</c:v>
                </c:pt>
                <c:pt idx="2883">
                  <c:v>3.8757700000000002</c:v>
                </c:pt>
                <c:pt idx="2884">
                  <c:v>3.8888699999999998</c:v>
                </c:pt>
                <c:pt idx="2885">
                  <c:v>3.8847900000000002</c:v>
                </c:pt>
                <c:pt idx="2886">
                  <c:v>3.8889300000000002</c:v>
                </c:pt>
                <c:pt idx="2887">
                  <c:v>3.89025</c:v>
                </c:pt>
                <c:pt idx="2888">
                  <c:v>3.8983500000000002</c:v>
                </c:pt>
                <c:pt idx="2889">
                  <c:v>3.8988100000000001</c:v>
                </c:pt>
                <c:pt idx="2890">
                  <c:v>3.8912300000000002</c:v>
                </c:pt>
                <c:pt idx="2891">
                  <c:v>3.8961600000000001</c:v>
                </c:pt>
                <c:pt idx="2892">
                  <c:v>3.8895300000000002</c:v>
                </c:pt>
                <c:pt idx="2893">
                  <c:v>3.8855</c:v>
                </c:pt>
                <c:pt idx="2894">
                  <c:v>3.89229</c:v>
                </c:pt>
                <c:pt idx="2895">
                  <c:v>3.9013800000000001</c:v>
                </c:pt>
                <c:pt idx="2896">
                  <c:v>3.8929499999999999</c:v>
                </c:pt>
                <c:pt idx="2897">
                  <c:v>3.8963100000000002</c:v>
                </c:pt>
                <c:pt idx="2898">
                  <c:v>3.8904399999999999</c:v>
                </c:pt>
                <c:pt idx="2899">
                  <c:v>3.8811100000000001</c:v>
                </c:pt>
                <c:pt idx="2900">
                  <c:v>3.89452</c:v>
                </c:pt>
                <c:pt idx="2901">
                  <c:v>3.8906100000000001</c:v>
                </c:pt>
                <c:pt idx="2902">
                  <c:v>3.8956900000000001</c:v>
                </c:pt>
                <c:pt idx="2903">
                  <c:v>3.89072</c:v>
                </c:pt>
                <c:pt idx="2904">
                  <c:v>3.8864399999999999</c:v>
                </c:pt>
                <c:pt idx="2905">
                  <c:v>3.8751799999999998</c:v>
                </c:pt>
                <c:pt idx="2906">
                  <c:v>3.8815300000000001</c:v>
                </c:pt>
                <c:pt idx="2907">
                  <c:v>3.8877899999999999</c:v>
                </c:pt>
                <c:pt idx="2908">
                  <c:v>3.8701699999999999</c:v>
                </c:pt>
                <c:pt idx="2909">
                  <c:v>3.8717999999999999</c:v>
                </c:pt>
                <c:pt idx="2910">
                  <c:v>3.8902199999999998</c:v>
                </c:pt>
                <c:pt idx="2911">
                  <c:v>3.88469</c:v>
                </c:pt>
                <c:pt idx="2912">
                  <c:v>3.8906000000000001</c:v>
                </c:pt>
                <c:pt idx="2913">
                  <c:v>3.8844400000000001</c:v>
                </c:pt>
                <c:pt idx="2914">
                  <c:v>3.88889</c:v>
                </c:pt>
                <c:pt idx="2915">
                  <c:v>3.8801199999999998</c:v>
                </c:pt>
                <c:pt idx="2916">
                  <c:v>3.8802699999999999</c:v>
                </c:pt>
                <c:pt idx="2917">
                  <c:v>3.8818000000000001</c:v>
                </c:pt>
                <c:pt idx="2918">
                  <c:v>3.8752399999999998</c:v>
                </c:pt>
                <c:pt idx="2919">
                  <c:v>3.87724</c:v>
                </c:pt>
                <c:pt idx="2920">
                  <c:v>3.8676300000000001</c:v>
                </c:pt>
                <c:pt idx="2921">
                  <c:v>3.8724599999999998</c:v>
                </c:pt>
                <c:pt idx="2922">
                  <c:v>3.8721000000000001</c:v>
                </c:pt>
                <c:pt idx="2923">
                  <c:v>3.88436</c:v>
                </c:pt>
                <c:pt idx="2924">
                  <c:v>3.8847499999999999</c:v>
                </c:pt>
                <c:pt idx="2925">
                  <c:v>3.8925299999999998</c:v>
                </c:pt>
                <c:pt idx="2926">
                  <c:v>3.8831099999999998</c:v>
                </c:pt>
                <c:pt idx="2927">
                  <c:v>3.8769399999999998</c:v>
                </c:pt>
                <c:pt idx="2928">
                  <c:v>3.8707500000000001</c:v>
                </c:pt>
                <c:pt idx="2929">
                  <c:v>3.8782399999999999</c:v>
                </c:pt>
                <c:pt idx="2930">
                  <c:v>3.8921199999999998</c:v>
                </c:pt>
                <c:pt idx="2931">
                  <c:v>3.8776000000000002</c:v>
                </c:pt>
                <c:pt idx="2932">
                  <c:v>3.8844799999999999</c:v>
                </c:pt>
                <c:pt idx="2933">
                  <c:v>3.8874300000000002</c:v>
                </c:pt>
                <c:pt idx="2934">
                  <c:v>3.8896299999999999</c:v>
                </c:pt>
                <c:pt idx="2935">
                  <c:v>3.8876200000000001</c:v>
                </c:pt>
                <c:pt idx="2936">
                  <c:v>3.87967</c:v>
                </c:pt>
                <c:pt idx="2937">
                  <c:v>3.8841600000000001</c:v>
                </c:pt>
                <c:pt idx="2938">
                  <c:v>3.8758599999999999</c:v>
                </c:pt>
                <c:pt idx="2939">
                  <c:v>3.8896299999999999</c:v>
                </c:pt>
                <c:pt idx="2940">
                  <c:v>3.8841199999999998</c:v>
                </c:pt>
                <c:pt idx="2941">
                  <c:v>3.8979400000000002</c:v>
                </c:pt>
                <c:pt idx="2942">
                  <c:v>3.88374</c:v>
                </c:pt>
                <c:pt idx="2943">
                  <c:v>3.8835999999999999</c:v>
                </c:pt>
                <c:pt idx="2944">
                  <c:v>3.8836499999999998</c:v>
                </c:pt>
                <c:pt idx="2945">
                  <c:v>3.8912800000000001</c:v>
                </c:pt>
                <c:pt idx="2946">
                  <c:v>3.89106</c:v>
                </c:pt>
                <c:pt idx="2947">
                  <c:v>3.89629</c:v>
                </c:pt>
                <c:pt idx="2948">
                  <c:v>3.8845399999999999</c:v>
                </c:pt>
                <c:pt idx="2949">
                  <c:v>3.8796400000000002</c:v>
                </c:pt>
                <c:pt idx="2950">
                  <c:v>3.8827500000000001</c:v>
                </c:pt>
                <c:pt idx="2951">
                  <c:v>3.87676</c:v>
                </c:pt>
                <c:pt idx="2952">
                  <c:v>3.8817699999999999</c:v>
                </c:pt>
                <c:pt idx="2953">
                  <c:v>3.86917</c:v>
                </c:pt>
                <c:pt idx="2954">
                  <c:v>3.8722799999999999</c:v>
                </c:pt>
                <c:pt idx="2955">
                  <c:v>3.8882099999999999</c:v>
                </c:pt>
                <c:pt idx="2956">
                  <c:v>3.8938199999999998</c:v>
                </c:pt>
                <c:pt idx="2957">
                  <c:v>3.8809200000000001</c:v>
                </c:pt>
                <c:pt idx="2958">
                  <c:v>3.8912800000000001</c:v>
                </c:pt>
                <c:pt idx="2959">
                  <c:v>3.8789699999999998</c:v>
                </c:pt>
                <c:pt idx="2960">
                  <c:v>3.8865699999999999</c:v>
                </c:pt>
                <c:pt idx="2961">
                  <c:v>3.88713</c:v>
                </c:pt>
                <c:pt idx="2962">
                  <c:v>3.8971399999999998</c:v>
                </c:pt>
                <c:pt idx="2963">
                  <c:v>3.8975900000000001</c:v>
                </c:pt>
                <c:pt idx="2964">
                  <c:v>3.8917000000000002</c:v>
                </c:pt>
                <c:pt idx="2965">
                  <c:v>3.88401</c:v>
                </c:pt>
                <c:pt idx="2966">
                  <c:v>3.8920699999999999</c:v>
                </c:pt>
                <c:pt idx="2967">
                  <c:v>3.8877799999999998</c:v>
                </c:pt>
                <c:pt idx="2968">
                  <c:v>3.8854000000000002</c:v>
                </c:pt>
                <c:pt idx="2969">
                  <c:v>3.89134</c:v>
                </c:pt>
                <c:pt idx="2970">
                  <c:v>3.8936600000000001</c:v>
                </c:pt>
                <c:pt idx="2971">
                  <c:v>3.8969499999999999</c:v>
                </c:pt>
                <c:pt idx="2972">
                  <c:v>3.8889900000000002</c:v>
                </c:pt>
                <c:pt idx="2973">
                  <c:v>3.8897400000000002</c:v>
                </c:pt>
                <c:pt idx="2974">
                  <c:v>3.88964</c:v>
                </c:pt>
                <c:pt idx="2975">
                  <c:v>3.88971</c:v>
                </c:pt>
                <c:pt idx="2976">
                  <c:v>3.90062</c:v>
                </c:pt>
                <c:pt idx="2977">
                  <c:v>3.8969399999999998</c:v>
                </c:pt>
                <c:pt idx="2978">
                  <c:v>3.8884599999999998</c:v>
                </c:pt>
                <c:pt idx="2979">
                  <c:v>3.87154</c:v>
                </c:pt>
                <c:pt idx="2980">
                  <c:v>3.8855300000000002</c:v>
                </c:pt>
                <c:pt idx="2981">
                  <c:v>3.8867600000000002</c:v>
                </c:pt>
                <c:pt idx="2982">
                  <c:v>3.88279</c:v>
                </c:pt>
                <c:pt idx="2983">
                  <c:v>3.88368</c:v>
                </c:pt>
                <c:pt idx="2984">
                  <c:v>3.8853300000000002</c:v>
                </c:pt>
                <c:pt idx="2985">
                  <c:v>3.8919299999999999</c:v>
                </c:pt>
                <c:pt idx="2986">
                  <c:v>3.8926099999999999</c:v>
                </c:pt>
                <c:pt idx="2987">
                  <c:v>3.8986900000000002</c:v>
                </c:pt>
                <c:pt idx="2988">
                  <c:v>3.88767</c:v>
                </c:pt>
                <c:pt idx="2989">
                  <c:v>3.8991799999999999</c:v>
                </c:pt>
                <c:pt idx="2990">
                  <c:v>3.9038599999999999</c:v>
                </c:pt>
                <c:pt idx="2991">
                  <c:v>3.8882099999999999</c:v>
                </c:pt>
                <c:pt idx="2992">
                  <c:v>3.9003899999999998</c:v>
                </c:pt>
                <c:pt idx="2993">
                  <c:v>3.8961600000000001</c:v>
                </c:pt>
                <c:pt idx="2994">
                  <c:v>3.8944200000000002</c:v>
                </c:pt>
                <c:pt idx="2995">
                  <c:v>3.8895900000000001</c:v>
                </c:pt>
                <c:pt idx="2996">
                  <c:v>3.8964799999999999</c:v>
                </c:pt>
                <c:pt idx="2997">
                  <c:v>3.8830300000000002</c:v>
                </c:pt>
                <c:pt idx="2998">
                  <c:v>3.8944299999999998</c:v>
                </c:pt>
                <c:pt idx="2999">
                  <c:v>3.8896199999999999</c:v>
                </c:pt>
                <c:pt idx="3000">
                  <c:v>3.88374</c:v>
                </c:pt>
                <c:pt idx="3001">
                  <c:v>3.8721299999999998</c:v>
                </c:pt>
                <c:pt idx="3002">
                  <c:v>3.8737699999999999</c:v>
                </c:pt>
                <c:pt idx="3003">
                  <c:v>3.8908399999999999</c:v>
                </c:pt>
                <c:pt idx="3004">
                  <c:v>3.8910100000000001</c:v>
                </c:pt>
                <c:pt idx="3005">
                  <c:v>3.8915999999999999</c:v>
                </c:pt>
                <c:pt idx="3006">
                  <c:v>3.8869600000000002</c:v>
                </c:pt>
                <c:pt idx="3007">
                  <c:v>3.8712499999999999</c:v>
                </c:pt>
                <c:pt idx="3008">
                  <c:v>3.87412</c:v>
                </c:pt>
                <c:pt idx="3009">
                  <c:v>3.8843399999999999</c:v>
                </c:pt>
                <c:pt idx="3010">
                  <c:v>3.8810699999999998</c:v>
                </c:pt>
                <c:pt idx="3011">
                  <c:v>3.8858899999999998</c:v>
                </c:pt>
                <c:pt idx="3012">
                  <c:v>3.88422</c:v>
                </c:pt>
                <c:pt idx="3013">
                  <c:v>3.8843000000000001</c:v>
                </c:pt>
                <c:pt idx="3014">
                  <c:v>3.89859</c:v>
                </c:pt>
                <c:pt idx="3015">
                  <c:v>3.8896799999999998</c:v>
                </c:pt>
                <c:pt idx="3016">
                  <c:v>3.8864299999999998</c:v>
                </c:pt>
                <c:pt idx="3017">
                  <c:v>3.8909500000000001</c:v>
                </c:pt>
                <c:pt idx="3018">
                  <c:v>3.8920699999999999</c:v>
                </c:pt>
                <c:pt idx="3019">
                  <c:v>3.8784100000000001</c:v>
                </c:pt>
                <c:pt idx="3020">
                  <c:v>3.8779300000000001</c:v>
                </c:pt>
                <c:pt idx="3021">
                  <c:v>3.87954</c:v>
                </c:pt>
                <c:pt idx="3022">
                  <c:v>3.8919000000000001</c:v>
                </c:pt>
                <c:pt idx="3023">
                  <c:v>3.87995</c:v>
                </c:pt>
                <c:pt idx="3024">
                  <c:v>3.88375</c:v>
                </c:pt>
                <c:pt idx="3025">
                  <c:v>3.8892000000000002</c:v>
                </c:pt>
                <c:pt idx="3026">
                  <c:v>3.8886099999999999</c:v>
                </c:pt>
                <c:pt idx="3027">
                  <c:v>3.8858899999999998</c:v>
                </c:pt>
                <c:pt idx="3028">
                  <c:v>3.8887499999999999</c:v>
                </c:pt>
                <c:pt idx="3029">
                  <c:v>3.8829099999999999</c:v>
                </c:pt>
                <c:pt idx="3030">
                  <c:v>3.8887499999999999</c:v>
                </c:pt>
                <c:pt idx="3031">
                  <c:v>3.8853900000000001</c:v>
                </c:pt>
                <c:pt idx="3032">
                  <c:v>3.8875000000000002</c:v>
                </c:pt>
                <c:pt idx="3033">
                  <c:v>3.8971499999999999</c:v>
                </c:pt>
                <c:pt idx="3034">
                  <c:v>3.8776000000000002</c:v>
                </c:pt>
                <c:pt idx="3035">
                  <c:v>3.86747</c:v>
                </c:pt>
                <c:pt idx="3036">
                  <c:v>3.8690799999999999</c:v>
                </c:pt>
                <c:pt idx="3037">
                  <c:v>3.8828100000000001</c:v>
                </c:pt>
                <c:pt idx="3038">
                  <c:v>3.8782100000000002</c:v>
                </c:pt>
                <c:pt idx="3039">
                  <c:v>3.8859699999999999</c:v>
                </c:pt>
                <c:pt idx="3040">
                  <c:v>3.8854799999999998</c:v>
                </c:pt>
                <c:pt idx="3041">
                  <c:v>3.8894600000000001</c:v>
                </c:pt>
                <c:pt idx="3042">
                  <c:v>3.89059</c:v>
                </c:pt>
                <c:pt idx="3043">
                  <c:v>3.88584</c:v>
                </c:pt>
                <c:pt idx="3044">
                  <c:v>3.8814899999999999</c:v>
                </c:pt>
                <c:pt idx="3045">
                  <c:v>3.8840699999999999</c:v>
                </c:pt>
                <c:pt idx="3046">
                  <c:v>3.8891499999999999</c:v>
                </c:pt>
                <c:pt idx="3047">
                  <c:v>3.88252</c:v>
                </c:pt>
                <c:pt idx="3048">
                  <c:v>3.8858799999999998</c:v>
                </c:pt>
                <c:pt idx="3049">
                  <c:v>3.8859400000000002</c:v>
                </c:pt>
                <c:pt idx="3050">
                  <c:v>3.89263</c:v>
                </c:pt>
                <c:pt idx="3051">
                  <c:v>3.8763100000000001</c:v>
                </c:pt>
                <c:pt idx="3052">
                  <c:v>3.89513</c:v>
                </c:pt>
                <c:pt idx="3053">
                  <c:v>3.8853</c:v>
                </c:pt>
                <c:pt idx="3054">
                  <c:v>3.8939599999999999</c:v>
                </c:pt>
                <c:pt idx="3055">
                  <c:v>3.8890899999999999</c:v>
                </c:pt>
                <c:pt idx="3056">
                  <c:v>3.8991899999999999</c:v>
                </c:pt>
                <c:pt idx="3057">
                  <c:v>3.8835899999999999</c:v>
                </c:pt>
                <c:pt idx="3058">
                  <c:v>3.8906000000000001</c:v>
                </c:pt>
                <c:pt idx="3059">
                  <c:v>3.9073600000000002</c:v>
                </c:pt>
                <c:pt idx="3060">
                  <c:v>3.8894700000000002</c:v>
                </c:pt>
                <c:pt idx="3061">
                  <c:v>3.8907500000000002</c:v>
                </c:pt>
                <c:pt idx="3062">
                  <c:v>3.90049</c:v>
                </c:pt>
                <c:pt idx="3063">
                  <c:v>3.8918300000000001</c:v>
                </c:pt>
                <c:pt idx="3064">
                  <c:v>3.8855599999999999</c:v>
                </c:pt>
                <c:pt idx="3065">
                  <c:v>3.88388</c:v>
                </c:pt>
                <c:pt idx="3066">
                  <c:v>3.88348</c:v>
                </c:pt>
                <c:pt idx="3067">
                  <c:v>3.8837700000000002</c:v>
                </c:pt>
                <c:pt idx="3068">
                  <c:v>3.88781</c:v>
                </c:pt>
                <c:pt idx="3069">
                  <c:v>3.8740800000000002</c:v>
                </c:pt>
                <c:pt idx="3070">
                  <c:v>3.8803700000000001</c:v>
                </c:pt>
                <c:pt idx="3071">
                  <c:v>3.8816000000000002</c:v>
                </c:pt>
                <c:pt idx="3072">
                  <c:v>3.8860999999999999</c:v>
                </c:pt>
                <c:pt idx="3073">
                  <c:v>3.8822800000000002</c:v>
                </c:pt>
                <c:pt idx="3074">
                  <c:v>3.8852199999999999</c:v>
                </c:pt>
                <c:pt idx="3075">
                  <c:v>3.8868299999999998</c:v>
                </c:pt>
                <c:pt idx="3076">
                  <c:v>3.8794200000000001</c:v>
                </c:pt>
                <c:pt idx="3077">
                  <c:v>3.8925399999999999</c:v>
                </c:pt>
                <c:pt idx="3078">
                  <c:v>3.8915899999999999</c:v>
                </c:pt>
                <c:pt idx="3079">
                  <c:v>3.8897200000000001</c:v>
                </c:pt>
                <c:pt idx="3080">
                  <c:v>3.8929800000000001</c:v>
                </c:pt>
                <c:pt idx="3081">
                  <c:v>3.8958699999999999</c:v>
                </c:pt>
                <c:pt idx="3082">
                  <c:v>3.8939900000000001</c:v>
                </c:pt>
                <c:pt idx="3083">
                  <c:v>3.9040599999999999</c:v>
                </c:pt>
                <c:pt idx="3084">
                  <c:v>3.8878900000000001</c:v>
                </c:pt>
                <c:pt idx="3085">
                  <c:v>3.87853</c:v>
                </c:pt>
                <c:pt idx="3086">
                  <c:v>3.88354</c:v>
                </c:pt>
                <c:pt idx="3087">
                  <c:v>3.8990900000000002</c:v>
                </c:pt>
                <c:pt idx="3088">
                  <c:v>3.8955600000000001</c:v>
                </c:pt>
                <c:pt idx="3089">
                  <c:v>3.8815</c:v>
                </c:pt>
                <c:pt idx="3090">
                  <c:v>3.8872</c:v>
                </c:pt>
                <c:pt idx="3091">
                  <c:v>3.8844799999999999</c:v>
                </c:pt>
                <c:pt idx="3092">
                  <c:v>3.89629</c:v>
                </c:pt>
                <c:pt idx="3093">
                  <c:v>3.89758</c:v>
                </c:pt>
                <c:pt idx="3094">
                  <c:v>3.8876499999999998</c:v>
                </c:pt>
                <c:pt idx="3095">
                  <c:v>3.8904999999999998</c:v>
                </c:pt>
                <c:pt idx="3096">
                  <c:v>3.89453</c:v>
                </c:pt>
                <c:pt idx="3097">
                  <c:v>3.8873099999999998</c:v>
                </c:pt>
                <c:pt idx="3098">
                  <c:v>3.8915799999999998</c:v>
                </c:pt>
                <c:pt idx="3099">
                  <c:v>3.88775</c:v>
                </c:pt>
                <c:pt idx="3100">
                  <c:v>3.9022199999999998</c:v>
                </c:pt>
                <c:pt idx="3101">
                  <c:v>3.8998599999999999</c:v>
                </c:pt>
                <c:pt idx="3102">
                  <c:v>3.91106</c:v>
                </c:pt>
                <c:pt idx="3103">
                  <c:v>3.8973599999999999</c:v>
                </c:pt>
                <c:pt idx="3104">
                  <c:v>3.8910399999999998</c:v>
                </c:pt>
                <c:pt idx="3105">
                  <c:v>3.8776899999999999</c:v>
                </c:pt>
                <c:pt idx="3106">
                  <c:v>3.8828999999999998</c:v>
                </c:pt>
                <c:pt idx="3107">
                  <c:v>3.8803999999999998</c:v>
                </c:pt>
                <c:pt idx="3108">
                  <c:v>3.88612</c:v>
                </c:pt>
                <c:pt idx="3109">
                  <c:v>3.8906100000000001</c:v>
                </c:pt>
                <c:pt idx="3110">
                  <c:v>3.8939699999999999</c:v>
                </c:pt>
                <c:pt idx="3111">
                  <c:v>3.8986100000000001</c:v>
                </c:pt>
                <c:pt idx="3112">
                  <c:v>3.9038599999999999</c:v>
                </c:pt>
                <c:pt idx="3113">
                  <c:v>3.8959100000000002</c:v>
                </c:pt>
                <c:pt idx="3114">
                  <c:v>3.9119999999999999</c:v>
                </c:pt>
                <c:pt idx="3115">
                  <c:v>3.8943099999999999</c:v>
                </c:pt>
                <c:pt idx="3116">
                  <c:v>3.8859400000000002</c:v>
                </c:pt>
                <c:pt idx="3117">
                  <c:v>3.8820899999999998</c:v>
                </c:pt>
                <c:pt idx="3118">
                  <c:v>3.8862299999999999</c:v>
                </c:pt>
                <c:pt idx="3119">
                  <c:v>3.89385</c:v>
                </c:pt>
                <c:pt idx="3120">
                  <c:v>3.9070399999999998</c:v>
                </c:pt>
                <c:pt idx="3121">
                  <c:v>3.8874399999999998</c:v>
                </c:pt>
                <c:pt idx="3122">
                  <c:v>3.89377</c:v>
                </c:pt>
                <c:pt idx="3123">
                  <c:v>3.8926400000000001</c:v>
                </c:pt>
                <c:pt idx="3124">
                  <c:v>3.9015900000000001</c:v>
                </c:pt>
                <c:pt idx="3125">
                  <c:v>3.8928199999999999</c:v>
                </c:pt>
                <c:pt idx="3126">
                  <c:v>3.8984700000000001</c:v>
                </c:pt>
                <c:pt idx="3127">
                  <c:v>3.89873</c:v>
                </c:pt>
                <c:pt idx="3128">
                  <c:v>3.89838</c:v>
                </c:pt>
                <c:pt idx="3129">
                  <c:v>3.89446</c:v>
                </c:pt>
                <c:pt idx="3130">
                  <c:v>3.8982000000000001</c:v>
                </c:pt>
                <c:pt idx="3131">
                  <c:v>3.87934</c:v>
                </c:pt>
                <c:pt idx="3132">
                  <c:v>3.8972500000000001</c:v>
                </c:pt>
                <c:pt idx="3133">
                  <c:v>3.90761</c:v>
                </c:pt>
                <c:pt idx="3134">
                  <c:v>3.8988100000000001</c:v>
                </c:pt>
                <c:pt idx="3135">
                  <c:v>3.9081700000000001</c:v>
                </c:pt>
                <c:pt idx="3136">
                  <c:v>3.9003299999999999</c:v>
                </c:pt>
                <c:pt idx="3137">
                  <c:v>3.89995</c:v>
                </c:pt>
                <c:pt idx="3138">
                  <c:v>3.8980800000000002</c:v>
                </c:pt>
                <c:pt idx="3139">
                  <c:v>3.89575</c:v>
                </c:pt>
                <c:pt idx="3140">
                  <c:v>3.9024299999999998</c:v>
                </c:pt>
                <c:pt idx="3141">
                  <c:v>3.9069099999999999</c:v>
                </c:pt>
                <c:pt idx="3142">
                  <c:v>3.9026800000000001</c:v>
                </c:pt>
                <c:pt idx="3143">
                  <c:v>3.8990499999999999</c:v>
                </c:pt>
                <c:pt idx="3144">
                  <c:v>3.8983400000000001</c:v>
                </c:pt>
                <c:pt idx="3145">
                  <c:v>3.8925299999999998</c:v>
                </c:pt>
                <c:pt idx="3146">
                  <c:v>3.8971499999999999</c:v>
                </c:pt>
                <c:pt idx="3147">
                  <c:v>3.8997899999999999</c:v>
                </c:pt>
                <c:pt idx="3148">
                  <c:v>3.8926699999999999</c:v>
                </c:pt>
                <c:pt idx="3149">
                  <c:v>3.8997999999999999</c:v>
                </c:pt>
                <c:pt idx="3150">
                  <c:v>3.9066100000000001</c:v>
                </c:pt>
                <c:pt idx="3151">
                  <c:v>3.9117899999999999</c:v>
                </c:pt>
                <c:pt idx="3152">
                  <c:v>3.91337</c:v>
                </c:pt>
                <c:pt idx="3153">
                  <c:v>3.9005899999999998</c:v>
                </c:pt>
                <c:pt idx="3154">
                  <c:v>3.90802</c:v>
                </c:pt>
                <c:pt idx="3155">
                  <c:v>3.9106000000000001</c:v>
                </c:pt>
                <c:pt idx="3156">
                  <c:v>3.8986499999999999</c:v>
                </c:pt>
                <c:pt idx="3157">
                  <c:v>3.9055599999999999</c:v>
                </c:pt>
                <c:pt idx="3158">
                  <c:v>3.9168500000000002</c:v>
                </c:pt>
                <c:pt idx="3159">
                  <c:v>3.9125100000000002</c:v>
                </c:pt>
                <c:pt idx="3160">
                  <c:v>3.9005100000000001</c:v>
                </c:pt>
                <c:pt idx="3161">
                  <c:v>3.90333</c:v>
                </c:pt>
                <c:pt idx="3162">
                  <c:v>3.9119899999999999</c:v>
                </c:pt>
                <c:pt idx="3163">
                  <c:v>3.9013800000000001</c:v>
                </c:pt>
                <c:pt idx="3164">
                  <c:v>3.9062199999999998</c:v>
                </c:pt>
                <c:pt idx="3165">
                  <c:v>3.8948200000000002</c:v>
                </c:pt>
                <c:pt idx="3166">
                  <c:v>3.9051499999999999</c:v>
                </c:pt>
                <c:pt idx="3167">
                  <c:v>3.8929999999999998</c:v>
                </c:pt>
                <c:pt idx="3168">
                  <c:v>3.9106900000000002</c:v>
                </c:pt>
                <c:pt idx="3169">
                  <c:v>3.9045200000000002</c:v>
                </c:pt>
                <c:pt idx="3170">
                  <c:v>3.9047200000000002</c:v>
                </c:pt>
                <c:pt idx="3171">
                  <c:v>3.9057400000000002</c:v>
                </c:pt>
                <c:pt idx="3172">
                  <c:v>3.8983300000000001</c:v>
                </c:pt>
                <c:pt idx="3173">
                  <c:v>3.8910999999999998</c:v>
                </c:pt>
                <c:pt idx="3174">
                  <c:v>3.8999799999999998</c:v>
                </c:pt>
                <c:pt idx="3175">
                  <c:v>3.9004799999999999</c:v>
                </c:pt>
                <c:pt idx="3176">
                  <c:v>3.8924799999999999</c:v>
                </c:pt>
                <c:pt idx="3177">
                  <c:v>3.90442</c:v>
                </c:pt>
                <c:pt idx="3178">
                  <c:v>3.9113600000000002</c:v>
                </c:pt>
                <c:pt idx="3179">
                  <c:v>3.8954</c:v>
                </c:pt>
                <c:pt idx="3180">
                  <c:v>3.8911199999999999</c:v>
                </c:pt>
                <c:pt idx="3181">
                  <c:v>3.8989699999999998</c:v>
                </c:pt>
                <c:pt idx="3182">
                  <c:v>3.9023300000000001</c:v>
                </c:pt>
                <c:pt idx="3183">
                  <c:v>3.8838300000000001</c:v>
                </c:pt>
                <c:pt idx="3184">
                  <c:v>3.8896299999999999</c:v>
                </c:pt>
                <c:pt idx="3185">
                  <c:v>3.9016999999999999</c:v>
                </c:pt>
                <c:pt idx="3186">
                  <c:v>3.9010099999999999</c:v>
                </c:pt>
                <c:pt idx="3187">
                  <c:v>3.8852199999999999</c:v>
                </c:pt>
                <c:pt idx="3188">
                  <c:v>3.8924799999999999</c:v>
                </c:pt>
                <c:pt idx="3189">
                  <c:v>3.89378</c:v>
                </c:pt>
                <c:pt idx="3190">
                  <c:v>3.8997799999999998</c:v>
                </c:pt>
                <c:pt idx="3191">
                  <c:v>3.8997600000000001</c:v>
                </c:pt>
                <c:pt idx="3192">
                  <c:v>3.90727</c:v>
                </c:pt>
                <c:pt idx="3193">
                  <c:v>3.8981300000000001</c:v>
                </c:pt>
                <c:pt idx="3194">
                  <c:v>3.9110100000000001</c:v>
                </c:pt>
                <c:pt idx="3195">
                  <c:v>3.9113000000000002</c:v>
                </c:pt>
                <c:pt idx="3196">
                  <c:v>3.89846</c:v>
                </c:pt>
                <c:pt idx="3197">
                  <c:v>3.9014700000000002</c:v>
                </c:pt>
                <c:pt idx="3198">
                  <c:v>3.89981</c:v>
                </c:pt>
                <c:pt idx="3199">
                  <c:v>3.8939400000000002</c:v>
                </c:pt>
                <c:pt idx="3200">
                  <c:v>3.9072200000000001</c:v>
                </c:pt>
                <c:pt idx="3201">
                  <c:v>3.9050400000000001</c:v>
                </c:pt>
                <c:pt idx="3202">
                  <c:v>3.9128599999999998</c:v>
                </c:pt>
                <c:pt idx="3203">
                  <c:v>3.8947099999999999</c:v>
                </c:pt>
                <c:pt idx="3204">
                  <c:v>3.9011800000000001</c:v>
                </c:pt>
                <c:pt idx="3205">
                  <c:v>3.8883000000000001</c:v>
                </c:pt>
                <c:pt idx="3206">
                  <c:v>3.9092500000000001</c:v>
                </c:pt>
                <c:pt idx="3207">
                  <c:v>3.9034800000000001</c:v>
                </c:pt>
                <c:pt idx="3208">
                  <c:v>3.9040300000000001</c:v>
                </c:pt>
                <c:pt idx="3209">
                  <c:v>3.8901599999999998</c:v>
                </c:pt>
                <c:pt idx="3210">
                  <c:v>3.9004500000000002</c:v>
                </c:pt>
                <c:pt idx="3211">
                  <c:v>3.8987699999999998</c:v>
                </c:pt>
                <c:pt idx="3212">
                  <c:v>3.8875600000000001</c:v>
                </c:pt>
                <c:pt idx="3213">
                  <c:v>3.9194200000000001</c:v>
                </c:pt>
                <c:pt idx="3214">
                  <c:v>3.8974899999999999</c:v>
                </c:pt>
                <c:pt idx="3215">
                  <c:v>3.9059400000000002</c:v>
                </c:pt>
                <c:pt idx="3216">
                  <c:v>3.9115700000000002</c:v>
                </c:pt>
                <c:pt idx="3217">
                  <c:v>3.90124</c:v>
                </c:pt>
                <c:pt idx="3218">
                  <c:v>3.9060800000000002</c:v>
                </c:pt>
                <c:pt idx="3219">
                  <c:v>3.9038300000000001</c:v>
                </c:pt>
                <c:pt idx="3220">
                  <c:v>3.9197299999999999</c:v>
                </c:pt>
                <c:pt idx="3221">
                  <c:v>3.8977599999999999</c:v>
                </c:pt>
                <c:pt idx="3222">
                  <c:v>3.9043600000000001</c:v>
                </c:pt>
                <c:pt idx="3223">
                  <c:v>3.8977499999999998</c:v>
                </c:pt>
                <c:pt idx="3224">
                  <c:v>3.8959800000000002</c:v>
                </c:pt>
                <c:pt idx="3225">
                  <c:v>3.8846799999999999</c:v>
                </c:pt>
                <c:pt idx="3226">
                  <c:v>3.9114399999999998</c:v>
                </c:pt>
                <c:pt idx="3227">
                  <c:v>3.91092</c:v>
                </c:pt>
                <c:pt idx="3228">
                  <c:v>3.91208</c:v>
                </c:pt>
                <c:pt idx="3229">
                  <c:v>3.9035000000000002</c:v>
                </c:pt>
                <c:pt idx="3230">
                  <c:v>3.9111400000000001</c:v>
                </c:pt>
                <c:pt idx="3231">
                  <c:v>3.9105599999999998</c:v>
                </c:pt>
                <c:pt idx="3232">
                  <c:v>3.90917</c:v>
                </c:pt>
                <c:pt idx="3233">
                  <c:v>3.9165399999999999</c:v>
                </c:pt>
                <c:pt idx="3234">
                  <c:v>3.9256000000000002</c:v>
                </c:pt>
                <c:pt idx="3235">
                  <c:v>3.9047999999999998</c:v>
                </c:pt>
                <c:pt idx="3236">
                  <c:v>3.9037899999999999</c:v>
                </c:pt>
                <c:pt idx="3237">
                  <c:v>3.9043299999999999</c:v>
                </c:pt>
                <c:pt idx="3238">
                  <c:v>3.9046400000000001</c:v>
                </c:pt>
                <c:pt idx="3239">
                  <c:v>3.9031500000000001</c:v>
                </c:pt>
                <c:pt idx="3240">
                  <c:v>3.9010600000000002</c:v>
                </c:pt>
                <c:pt idx="3241">
                  <c:v>3.9025699999999999</c:v>
                </c:pt>
                <c:pt idx="3242">
                  <c:v>3.90144</c:v>
                </c:pt>
                <c:pt idx="3243">
                  <c:v>3.9178500000000001</c:v>
                </c:pt>
                <c:pt idx="3244">
                  <c:v>3.9031699999999998</c:v>
                </c:pt>
                <c:pt idx="3245">
                  <c:v>3.90008</c:v>
                </c:pt>
                <c:pt idx="3246">
                  <c:v>3.9057900000000001</c:v>
                </c:pt>
                <c:pt idx="3247">
                  <c:v>3.9020800000000002</c:v>
                </c:pt>
                <c:pt idx="3248">
                  <c:v>3.90795</c:v>
                </c:pt>
                <c:pt idx="3249">
                  <c:v>3.8897900000000001</c:v>
                </c:pt>
                <c:pt idx="3250">
                  <c:v>3.8942899999999998</c:v>
                </c:pt>
                <c:pt idx="3251">
                  <c:v>3.8899599999999999</c:v>
                </c:pt>
                <c:pt idx="3252">
                  <c:v>3.8992</c:v>
                </c:pt>
                <c:pt idx="3253">
                  <c:v>3.9021300000000001</c:v>
                </c:pt>
                <c:pt idx="3254">
                  <c:v>3.8804799999999999</c:v>
                </c:pt>
                <c:pt idx="3255">
                  <c:v>3.8718499999999998</c:v>
                </c:pt>
                <c:pt idx="3256">
                  <c:v>3.8956900000000001</c:v>
                </c:pt>
                <c:pt idx="3257">
                  <c:v>3.8923100000000002</c:v>
                </c:pt>
                <c:pt idx="3258">
                  <c:v>3.8899300000000001</c:v>
                </c:pt>
                <c:pt idx="3259">
                  <c:v>3.8861599999999998</c:v>
                </c:pt>
                <c:pt idx="3260">
                  <c:v>3.89303</c:v>
                </c:pt>
                <c:pt idx="3261">
                  <c:v>3.89629</c:v>
                </c:pt>
                <c:pt idx="3262">
                  <c:v>3.8848600000000002</c:v>
                </c:pt>
                <c:pt idx="3263">
                  <c:v>3.8916900000000001</c:v>
                </c:pt>
                <c:pt idx="3264">
                  <c:v>3.8866900000000002</c:v>
                </c:pt>
                <c:pt idx="3265">
                  <c:v>3.9074300000000002</c:v>
                </c:pt>
                <c:pt idx="3266">
                  <c:v>3.89886</c:v>
                </c:pt>
                <c:pt idx="3267">
                  <c:v>3.8958300000000001</c:v>
                </c:pt>
                <c:pt idx="3268">
                  <c:v>3.8973300000000002</c:v>
                </c:pt>
                <c:pt idx="3269">
                  <c:v>3.9083999999999999</c:v>
                </c:pt>
                <c:pt idx="3270">
                  <c:v>3.8938799999999998</c:v>
                </c:pt>
                <c:pt idx="3271">
                  <c:v>3.9055900000000001</c:v>
                </c:pt>
                <c:pt idx="3272">
                  <c:v>3.89846</c:v>
                </c:pt>
                <c:pt idx="3273">
                  <c:v>3.9033099999999998</c:v>
                </c:pt>
                <c:pt idx="3274">
                  <c:v>3.9009399999999999</c:v>
                </c:pt>
                <c:pt idx="3275">
                  <c:v>3.90449</c:v>
                </c:pt>
                <c:pt idx="3276">
                  <c:v>3.89039</c:v>
                </c:pt>
                <c:pt idx="3277">
                  <c:v>3.8950200000000001</c:v>
                </c:pt>
                <c:pt idx="3278">
                  <c:v>3.8950200000000001</c:v>
                </c:pt>
                <c:pt idx="3279">
                  <c:v>3.8988299999999998</c:v>
                </c:pt>
                <c:pt idx="3280">
                  <c:v>3.8925700000000001</c:v>
                </c:pt>
                <c:pt idx="3281">
                  <c:v>3.9018700000000002</c:v>
                </c:pt>
                <c:pt idx="3282">
                  <c:v>3.9011100000000001</c:v>
                </c:pt>
                <c:pt idx="3283">
                  <c:v>3.8967299999999998</c:v>
                </c:pt>
                <c:pt idx="3284">
                  <c:v>3.8982100000000002</c:v>
                </c:pt>
                <c:pt idx="3285">
                  <c:v>3.9092099999999999</c:v>
                </c:pt>
                <c:pt idx="3286">
                  <c:v>3.8948999999999998</c:v>
                </c:pt>
                <c:pt idx="3287">
                  <c:v>3.8967499999999999</c:v>
                </c:pt>
                <c:pt idx="3288">
                  <c:v>3.89581</c:v>
                </c:pt>
                <c:pt idx="3289">
                  <c:v>3.8949099999999999</c:v>
                </c:pt>
                <c:pt idx="3290">
                  <c:v>3.8967499999999999</c:v>
                </c:pt>
                <c:pt idx="3291">
                  <c:v>3.9049399999999999</c:v>
                </c:pt>
                <c:pt idx="3292">
                  <c:v>3.9013399999999998</c:v>
                </c:pt>
                <c:pt idx="3293">
                  <c:v>3.8997899999999999</c:v>
                </c:pt>
                <c:pt idx="3294">
                  <c:v>3.89778</c:v>
                </c:pt>
                <c:pt idx="3295">
                  <c:v>3.9135800000000001</c:v>
                </c:pt>
                <c:pt idx="3296">
                  <c:v>3.8977400000000002</c:v>
                </c:pt>
                <c:pt idx="3297">
                  <c:v>3.8917600000000001</c:v>
                </c:pt>
                <c:pt idx="3298">
                  <c:v>3.9016299999999999</c:v>
                </c:pt>
                <c:pt idx="3299">
                  <c:v>3.8941599999999998</c:v>
                </c:pt>
                <c:pt idx="3300">
                  <c:v>3.8910900000000002</c:v>
                </c:pt>
                <c:pt idx="3301">
                  <c:v>3.91229</c:v>
                </c:pt>
                <c:pt idx="3302">
                  <c:v>3.8980600000000001</c:v>
                </c:pt>
                <c:pt idx="3303">
                  <c:v>3.90158</c:v>
                </c:pt>
                <c:pt idx="3304">
                  <c:v>3.9061900000000001</c:v>
                </c:pt>
                <c:pt idx="3305">
                  <c:v>3.8914300000000002</c:v>
                </c:pt>
                <c:pt idx="3306">
                  <c:v>3.8940700000000001</c:v>
                </c:pt>
                <c:pt idx="3307">
                  <c:v>3.9089399999999999</c:v>
                </c:pt>
                <c:pt idx="3308">
                  <c:v>3.9073799999999999</c:v>
                </c:pt>
                <c:pt idx="3309">
                  <c:v>3.9047700000000001</c:v>
                </c:pt>
                <c:pt idx="3310">
                  <c:v>3.9159600000000001</c:v>
                </c:pt>
                <c:pt idx="3311">
                  <c:v>3.9057200000000001</c:v>
                </c:pt>
                <c:pt idx="3312">
                  <c:v>3.8992900000000001</c:v>
                </c:pt>
                <c:pt idx="3313">
                  <c:v>3.9123800000000002</c:v>
                </c:pt>
                <c:pt idx="3314">
                  <c:v>3.9070999999999998</c:v>
                </c:pt>
                <c:pt idx="3315">
                  <c:v>3.9055</c:v>
                </c:pt>
                <c:pt idx="3316">
                  <c:v>3.8950499999999999</c:v>
                </c:pt>
                <c:pt idx="3317">
                  <c:v>3.9059300000000001</c:v>
                </c:pt>
                <c:pt idx="3318">
                  <c:v>3.9127200000000002</c:v>
                </c:pt>
                <c:pt idx="3319">
                  <c:v>3.9034</c:v>
                </c:pt>
                <c:pt idx="3320">
                  <c:v>3.89927</c:v>
                </c:pt>
                <c:pt idx="3321">
                  <c:v>3.9040599999999999</c:v>
                </c:pt>
                <c:pt idx="3322">
                  <c:v>3.90394</c:v>
                </c:pt>
                <c:pt idx="3323">
                  <c:v>3.9076599999999999</c:v>
                </c:pt>
                <c:pt idx="3324">
                  <c:v>3.8960400000000002</c:v>
                </c:pt>
                <c:pt idx="3325">
                  <c:v>3.88863</c:v>
                </c:pt>
                <c:pt idx="3326">
                  <c:v>3.8979200000000001</c:v>
                </c:pt>
                <c:pt idx="3327">
                  <c:v>3.8934799999999998</c:v>
                </c:pt>
                <c:pt idx="3328">
                  <c:v>3.8974600000000001</c:v>
                </c:pt>
                <c:pt idx="3329">
                  <c:v>3.8940999999999999</c:v>
                </c:pt>
                <c:pt idx="3330">
                  <c:v>3.8959600000000001</c:v>
                </c:pt>
                <c:pt idx="3331">
                  <c:v>3.8924300000000001</c:v>
                </c:pt>
                <c:pt idx="3332">
                  <c:v>3.8937900000000001</c:v>
                </c:pt>
                <c:pt idx="3333">
                  <c:v>3.88245</c:v>
                </c:pt>
                <c:pt idx="3334">
                  <c:v>3.8964099999999999</c:v>
                </c:pt>
                <c:pt idx="3335">
                  <c:v>3.89181</c:v>
                </c:pt>
                <c:pt idx="3336">
                  <c:v>3.89012</c:v>
                </c:pt>
                <c:pt idx="3337">
                  <c:v>3.89208</c:v>
                </c:pt>
                <c:pt idx="3338">
                  <c:v>3.8957899999999999</c:v>
                </c:pt>
                <c:pt idx="3339">
                  <c:v>3.8906399999999999</c:v>
                </c:pt>
                <c:pt idx="3340">
                  <c:v>3.8913700000000002</c:v>
                </c:pt>
                <c:pt idx="3341">
                  <c:v>3.8971300000000002</c:v>
                </c:pt>
                <c:pt idx="3342">
                  <c:v>3.90246</c:v>
                </c:pt>
                <c:pt idx="3343">
                  <c:v>3.8904000000000001</c:v>
                </c:pt>
                <c:pt idx="3344">
                  <c:v>3.8916599999999999</c:v>
                </c:pt>
                <c:pt idx="3345">
                  <c:v>3.8895300000000002</c:v>
                </c:pt>
                <c:pt idx="3346">
                  <c:v>3.9005700000000001</c:v>
                </c:pt>
                <c:pt idx="3347">
                  <c:v>3.88768</c:v>
                </c:pt>
                <c:pt idx="3348">
                  <c:v>3.8915899999999999</c:v>
                </c:pt>
                <c:pt idx="3349">
                  <c:v>3.8988299999999998</c:v>
                </c:pt>
                <c:pt idx="3350">
                  <c:v>3.8752200000000001</c:v>
                </c:pt>
                <c:pt idx="3351">
                  <c:v>3.8953600000000002</c:v>
                </c:pt>
                <c:pt idx="3352">
                  <c:v>3.8896299999999999</c:v>
                </c:pt>
                <c:pt idx="3353">
                  <c:v>3.9007999999999998</c:v>
                </c:pt>
                <c:pt idx="3354">
                  <c:v>3.8860999999999999</c:v>
                </c:pt>
                <c:pt idx="3355">
                  <c:v>3.8906200000000002</c:v>
                </c:pt>
                <c:pt idx="3356">
                  <c:v>3.8786</c:v>
                </c:pt>
                <c:pt idx="3357">
                  <c:v>3.8856299999999999</c:v>
                </c:pt>
                <c:pt idx="3358">
                  <c:v>3.90184</c:v>
                </c:pt>
                <c:pt idx="3359">
                  <c:v>3.8906999999999998</c:v>
                </c:pt>
                <c:pt idx="3360">
                  <c:v>3.8928500000000001</c:v>
                </c:pt>
                <c:pt idx="3361">
                  <c:v>3.8916900000000001</c:v>
                </c:pt>
                <c:pt idx="3362">
                  <c:v>3.8792800000000001</c:v>
                </c:pt>
                <c:pt idx="3363">
                  <c:v>3.8977900000000001</c:v>
                </c:pt>
                <c:pt idx="3364">
                  <c:v>3.8963100000000002</c:v>
                </c:pt>
                <c:pt idx="3365">
                  <c:v>3.9018899999999999</c:v>
                </c:pt>
                <c:pt idx="3366">
                  <c:v>3.90455</c:v>
                </c:pt>
                <c:pt idx="3367">
                  <c:v>3.8906299999999998</c:v>
                </c:pt>
                <c:pt idx="3368">
                  <c:v>3.91065</c:v>
                </c:pt>
                <c:pt idx="3369">
                  <c:v>3.91086</c:v>
                </c:pt>
                <c:pt idx="3370">
                  <c:v>3.9035899999999999</c:v>
                </c:pt>
                <c:pt idx="3371">
                  <c:v>3.89229</c:v>
                </c:pt>
                <c:pt idx="3372">
                  <c:v>3.8801199999999998</c:v>
                </c:pt>
                <c:pt idx="3373">
                  <c:v>3.8877600000000001</c:v>
                </c:pt>
                <c:pt idx="3374">
                  <c:v>3.8901300000000001</c:v>
                </c:pt>
                <c:pt idx="3375">
                  <c:v>3.8958499999999998</c:v>
                </c:pt>
                <c:pt idx="3376">
                  <c:v>3.8869799999999999</c:v>
                </c:pt>
                <c:pt idx="3377">
                  <c:v>3.8917000000000002</c:v>
                </c:pt>
                <c:pt idx="3378">
                  <c:v>3.8922699999999999</c:v>
                </c:pt>
                <c:pt idx="3379">
                  <c:v>3.88653</c:v>
                </c:pt>
                <c:pt idx="3380">
                  <c:v>3.8978700000000002</c:v>
                </c:pt>
                <c:pt idx="3381">
                  <c:v>3.8859599999999999</c:v>
                </c:pt>
                <c:pt idx="3382">
                  <c:v>3.8684799999999999</c:v>
                </c:pt>
                <c:pt idx="3383">
                  <c:v>3.9000499999999998</c:v>
                </c:pt>
                <c:pt idx="3384">
                  <c:v>3.8928799999999999</c:v>
                </c:pt>
                <c:pt idx="3385">
                  <c:v>3.89195</c:v>
                </c:pt>
                <c:pt idx="3386">
                  <c:v>3.87107</c:v>
                </c:pt>
                <c:pt idx="3387">
                  <c:v>3.88469</c:v>
                </c:pt>
                <c:pt idx="3388">
                  <c:v>3.8784900000000002</c:v>
                </c:pt>
                <c:pt idx="3389">
                  <c:v>3.8726699999999998</c:v>
                </c:pt>
                <c:pt idx="3390">
                  <c:v>3.8819599999999999</c:v>
                </c:pt>
                <c:pt idx="3391">
                  <c:v>3.89209</c:v>
                </c:pt>
                <c:pt idx="3392">
                  <c:v>3.8957899999999999</c:v>
                </c:pt>
                <c:pt idx="3393">
                  <c:v>3.8919000000000001</c:v>
                </c:pt>
                <c:pt idx="3394">
                  <c:v>3.88198</c:v>
                </c:pt>
                <c:pt idx="3395">
                  <c:v>3.8856299999999999</c:v>
                </c:pt>
                <c:pt idx="3396">
                  <c:v>3.8840599999999998</c:v>
                </c:pt>
                <c:pt idx="3397">
                  <c:v>3.89045</c:v>
                </c:pt>
                <c:pt idx="3398">
                  <c:v>3.8923899999999998</c:v>
                </c:pt>
                <c:pt idx="3399">
                  <c:v>3.8892899999999999</c:v>
                </c:pt>
                <c:pt idx="3400">
                  <c:v>3.8932699999999998</c:v>
                </c:pt>
                <c:pt idx="3401">
                  <c:v>3.8908900000000002</c:v>
                </c:pt>
                <c:pt idx="3402">
                  <c:v>3.89472</c:v>
                </c:pt>
                <c:pt idx="3403">
                  <c:v>3.8912</c:v>
                </c:pt>
                <c:pt idx="3404">
                  <c:v>3.8829799999999999</c:v>
                </c:pt>
                <c:pt idx="3405">
                  <c:v>3.88314</c:v>
                </c:pt>
                <c:pt idx="3406">
                  <c:v>3.8950499999999999</c:v>
                </c:pt>
                <c:pt idx="3407">
                  <c:v>3.87981</c:v>
                </c:pt>
                <c:pt idx="3408">
                  <c:v>3.89533</c:v>
                </c:pt>
                <c:pt idx="3409">
                  <c:v>3.88191</c:v>
                </c:pt>
                <c:pt idx="3410">
                  <c:v>3.8887800000000001</c:v>
                </c:pt>
                <c:pt idx="3411">
                  <c:v>3.8845700000000001</c:v>
                </c:pt>
                <c:pt idx="3412">
                  <c:v>3.8807499999999999</c:v>
                </c:pt>
                <c:pt idx="3413">
                  <c:v>3.8907400000000001</c:v>
                </c:pt>
                <c:pt idx="3414">
                  <c:v>3.8934899999999999</c:v>
                </c:pt>
                <c:pt idx="3415">
                  <c:v>3.8891499999999999</c:v>
                </c:pt>
                <c:pt idx="3416">
                  <c:v>3.8946000000000001</c:v>
                </c:pt>
                <c:pt idx="3417">
                  <c:v>3.8822800000000002</c:v>
                </c:pt>
                <c:pt idx="3418">
                  <c:v>3.88524</c:v>
                </c:pt>
                <c:pt idx="3419">
                  <c:v>3.89398</c:v>
                </c:pt>
                <c:pt idx="3420">
                  <c:v>3.8805499999999999</c:v>
                </c:pt>
                <c:pt idx="3421">
                  <c:v>3.8827699999999998</c:v>
                </c:pt>
                <c:pt idx="3422">
                  <c:v>3.8900600000000001</c:v>
                </c:pt>
                <c:pt idx="3423">
                  <c:v>3.8923399999999999</c:v>
                </c:pt>
                <c:pt idx="3424">
                  <c:v>3.8860999999999999</c:v>
                </c:pt>
                <c:pt idx="3425">
                  <c:v>3.8803700000000001</c:v>
                </c:pt>
                <c:pt idx="3426">
                  <c:v>3.8962500000000002</c:v>
                </c:pt>
                <c:pt idx="3427">
                  <c:v>3.8905400000000001</c:v>
                </c:pt>
                <c:pt idx="3428">
                  <c:v>3.8929900000000002</c:v>
                </c:pt>
                <c:pt idx="3429">
                  <c:v>3.8917000000000002</c:v>
                </c:pt>
                <c:pt idx="3430">
                  <c:v>3.8897400000000002</c:v>
                </c:pt>
                <c:pt idx="3431">
                  <c:v>3.8963899999999998</c:v>
                </c:pt>
                <c:pt idx="3432">
                  <c:v>3.89988</c:v>
                </c:pt>
                <c:pt idx="3433">
                  <c:v>3.89751</c:v>
                </c:pt>
                <c:pt idx="3434">
                  <c:v>3.8870900000000002</c:v>
                </c:pt>
                <c:pt idx="3435">
                  <c:v>3.8900299999999999</c:v>
                </c:pt>
                <c:pt idx="3436">
                  <c:v>3.8877600000000001</c:v>
                </c:pt>
                <c:pt idx="3437">
                  <c:v>3.8906700000000001</c:v>
                </c:pt>
                <c:pt idx="3438">
                  <c:v>3.88225</c:v>
                </c:pt>
                <c:pt idx="3439">
                  <c:v>3.8929</c:v>
                </c:pt>
                <c:pt idx="3440">
                  <c:v>3.8958300000000001</c:v>
                </c:pt>
                <c:pt idx="3441">
                  <c:v>3.88781</c:v>
                </c:pt>
                <c:pt idx="3442">
                  <c:v>3.8895400000000002</c:v>
                </c:pt>
                <c:pt idx="3443">
                  <c:v>3.8932899999999999</c:v>
                </c:pt>
                <c:pt idx="3444">
                  <c:v>3.8827799999999999</c:v>
                </c:pt>
                <c:pt idx="3445">
                  <c:v>3.9056099999999998</c:v>
                </c:pt>
                <c:pt idx="3446">
                  <c:v>3.89398</c:v>
                </c:pt>
                <c:pt idx="3447">
                  <c:v>3.8904999999999998</c:v>
                </c:pt>
                <c:pt idx="3448">
                  <c:v>3.8927100000000001</c:v>
                </c:pt>
                <c:pt idx="3449">
                  <c:v>3.8930099999999999</c:v>
                </c:pt>
                <c:pt idx="3450">
                  <c:v>3.9043000000000001</c:v>
                </c:pt>
                <c:pt idx="3451">
                  <c:v>3.9007100000000001</c:v>
                </c:pt>
                <c:pt idx="3452">
                  <c:v>3.90551</c:v>
                </c:pt>
                <c:pt idx="3453">
                  <c:v>3.9156599999999999</c:v>
                </c:pt>
                <c:pt idx="3454">
                  <c:v>3.9063500000000002</c:v>
                </c:pt>
                <c:pt idx="3455">
                  <c:v>3.9287700000000001</c:v>
                </c:pt>
                <c:pt idx="3456">
                  <c:v>3.9201800000000002</c:v>
                </c:pt>
                <c:pt idx="3457">
                  <c:v>3.92075</c:v>
                </c:pt>
                <c:pt idx="3458">
                  <c:v>3.9125800000000002</c:v>
                </c:pt>
                <c:pt idx="3459">
                  <c:v>3.9140100000000002</c:v>
                </c:pt>
                <c:pt idx="3460">
                  <c:v>3.9303300000000001</c:v>
                </c:pt>
                <c:pt idx="3461">
                  <c:v>3.9285299999999999</c:v>
                </c:pt>
                <c:pt idx="3462">
                  <c:v>3.9208799999999999</c:v>
                </c:pt>
                <c:pt idx="3463">
                  <c:v>3.91479</c:v>
                </c:pt>
                <c:pt idx="3464">
                  <c:v>3.9172199999999999</c:v>
                </c:pt>
                <c:pt idx="3465">
                  <c:v>3.91906</c:v>
                </c:pt>
                <c:pt idx="3466">
                  <c:v>3.9048400000000001</c:v>
                </c:pt>
                <c:pt idx="3467">
                  <c:v>3.91337</c:v>
                </c:pt>
                <c:pt idx="3468">
                  <c:v>3.9024800000000002</c:v>
                </c:pt>
                <c:pt idx="3469">
                  <c:v>3.8871099999999998</c:v>
                </c:pt>
                <c:pt idx="3470">
                  <c:v>3.8903799999999999</c:v>
                </c:pt>
                <c:pt idx="3471">
                  <c:v>3.8979499999999998</c:v>
                </c:pt>
                <c:pt idx="3472">
                  <c:v>3.9103500000000002</c:v>
                </c:pt>
                <c:pt idx="3473">
                  <c:v>3.9110100000000001</c:v>
                </c:pt>
                <c:pt idx="3474">
                  <c:v>3.9209800000000001</c:v>
                </c:pt>
                <c:pt idx="3475">
                  <c:v>3.9007499999999999</c:v>
                </c:pt>
                <c:pt idx="3476">
                  <c:v>3.9123199999999998</c:v>
                </c:pt>
                <c:pt idx="3477">
                  <c:v>3.9026000000000001</c:v>
                </c:pt>
                <c:pt idx="3478">
                  <c:v>3.92292</c:v>
                </c:pt>
                <c:pt idx="3479">
                  <c:v>3.91187</c:v>
                </c:pt>
                <c:pt idx="3480">
                  <c:v>3.9089800000000001</c:v>
                </c:pt>
                <c:pt idx="3481">
                  <c:v>3.89663</c:v>
                </c:pt>
                <c:pt idx="3482">
                  <c:v>3.9054600000000002</c:v>
                </c:pt>
                <c:pt idx="3483">
                  <c:v>3.9095900000000001</c:v>
                </c:pt>
                <c:pt idx="3484">
                  <c:v>3.91709</c:v>
                </c:pt>
                <c:pt idx="3485">
                  <c:v>3.9152399999999998</c:v>
                </c:pt>
                <c:pt idx="3486">
                  <c:v>3.9116599999999999</c:v>
                </c:pt>
                <c:pt idx="3487">
                  <c:v>3.9063099999999999</c:v>
                </c:pt>
                <c:pt idx="3488">
                  <c:v>3.9239299999999999</c:v>
                </c:pt>
                <c:pt idx="3489">
                  <c:v>3.9207999999999998</c:v>
                </c:pt>
                <c:pt idx="3490">
                  <c:v>3.9075799999999998</c:v>
                </c:pt>
                <c:pt idx="3491">
                  <c:v>3.9068399999999999</c:v>
                </c:pt>
                <c:pt idx="3492">
                  <c:v>3.92116</c:v>
                </c:pt>
                <c:pt idx="3493">
                  <c:v>3.9050199999999999</c:v>
                </c:pt>
                <c:pt idx="3494">
                  <c:v>3.9230100000000001</c:v>
                </c:pt>
                <c:pt idx="3495">
                  <c:v>3.9186100000000001</c:v>
                </c:pt>
                <c:pt idx="3496">
                  <c:v>3.9329700000000001</c:v>
                </c:pt>
                <c:pt idx="3497">
                  <c:v>3.9095800000000001</c:v>
                </c:pt>
                <c:pt idx="3498">
                  <c:v>3.91859</c:v>
                </c:pt>
                <c:pt idx="3499">
                  <c:v>3.9151899999999999</c:v>
                </c:pt>
                <c:pt idx="3500">
                  <c:v>3.9374799999999999</c:v>
                </c:pt>
                <c:pt idx="3501">
                  <c:v>3.9153500000000001</c:v>
                </c:pt>
                <c:pt idx="3502">
                  <c:v>3.9172600000000002</c:v>
                </c:pt>
                <c:pt idx="3503">
                  <c:v>3.9005200000000002</c:v>
                </c:pt>
                <c:pt idx="3504">
                  <c:v>3.90726</c:v>
                </c:pt>
                <c:pt idx="3505">
                  <c:v>3.90652</c:v>
                </c:pt>
                <c:pt idx="3506">
                  <c:v>3.9088699999999998</c:v>
                </c:pt>
                <c:pt idx="3507">
                  <c:v>3.9101300000000001</c:v>
                </c:pt>
                <c:pt idx="3508">
                  <c:v>3.9123999999999999</c:v>
                </c:pt>
                <c:pt idx="3509">
                  <c:v>3.9002500000000002</c:v>
                </c:pt>
                <c:pt idx="3510">
                  <c:v>3.91351</c:v>
                </c:pt>
                <c:pt idx="3511">
                  <c:v>3.9149699999999998</c:v>
                </c:pt>
                <c:pt idx="3512">
                  <c:v>3.9382600000000001</c:v>
                </c:pt>
                <c:pt idx="3513">
                  <c:v>3.92611</c:v>
                </c:pt>
                <c:pt idx="3514">
                  <c:v>3.91703</c:v>
                </c:pt>
                <c:pt idx="3515">
                  <c:v>3.9236800000000001</c:v>
                </c:pt>
                <c:pt idx="3516">
                  <c:v>3.9085000000000001</c:v>
                </c:pt>
                <c:pt idx="3517">
                  <c:v>3.9157899999999999</c:v>
                </c:pt>
                <c:pt idx="3518">
                  <c:v>3.9129399999999999</c:v>
                </c:pt>
                <c:pt idx="3519">
                  <c:v>3.9299499999999998</c:v>
                </c:pt>
                <c:pt idx="3520">
                  <c:v>3.9266399999999999</c:v>
                </c:pt>
                <c:pt idx="3521">
                  <c:v>3.9242699999999999</c:v>
                </c:pt>
                <c:pt idx="3522">
                  <c:v>3.91561</c:v>
                </c:pt>
                <c:pt idx="3523">
                  <c:v>3.9078499999999998</c:v>
                </c:pt>
                <c:pt idx="3524">
                  <c:v>3.91323</c:v>
                </c:pt>
                <c:pt idx="3525">
                  <c:v>3.9087200000000002</c:v>
                </c:pt>
                <c:pt idx="3526">
                  <c:v>3.90828</c:v>
                </c:pt>
                <c:pt idx="3527">
                  <c:v>3.9026100000000001</c:v>
                </c:pt>
                <c:pt idx="3528">
                  <c:v>3.9022600000000001</c:v>
                </c:pt>
                <c:pt idx="3529">
                  <c:v>3.9049700000000001</c:v>
                </c:pt>
                <c:pt idx="3530">
                  <c:v>3.9053200000000001</c:v>
                </c:pt>
                <c:pt idx="3531">
                  <c:v>3.9087800000000001</c:v>
                </c:pt>
                <c:pt idx="3532">
                  <c:v>3.9115199999999999</c:v>
                </c:pt>
                <c:pt idx="3533">
                  <c:v>3.8982800000000002</c:v>
                </c:pt>
                <c:pt idx="3534">
                  <c:v>3.9049200000000002</c:v>
                </c:pt>
                <c:pt idx="3535">
                  <c:v>3.9157999999999999</c:v>
                </c:pt>
                <c:pt idx="3536">
                  <c:v>3.9162599999999999</c:v>
                </c:pt>
                <c:pt idx="3537">
                  <c:v>3.9017400000000002</c:v>
                </c:pt>
                <c:pt idx="3538">
                  <c:v>3.9012600000000002</c:v>
                </c:pt>
                <c:pt idx="3539">
                  <c:v>3.9016299999999999</c:v>
                </c:pt>
                <c:pt idx="3540">
                  <c:v>3.9048699999999998</c:v>
                </c:pt>
                <c:pt idx="3541">
                  <c:v>3.9009999999999998</c:v>
                </c:pt>
                <c:pt idx="3542">
                  <c:v>3.9087700000000001</c:v>
                </c:pt>
                <c:pt idx="3543">
                  <c:v>3.91133</c:v>
                </c:pt>
                <c:pt idx="3544">
                  <c:v>3.9125200000000002</c:v>
                </c:pt>
                <c:pt idx="3545">
                  <c:v>3.9038599999999999</c:v>
                </c:pt>
                <c:pt idx="3546">
                  <c:v>3.9030100000000001</c:v>
                </c:pt>
                <c:pt idx="3547">
                  <c:v>3.9112</c:v>
                </c:pt>
                <c:pt idx="3548">
                  <c:v>3.9055300000000002</c:v>
                </c:pt>
                <c:pt idx="3549">
                  <c:v>3.9047399999999999</c:v>
                </c:pt>
                <c:pt idx="3550">
                  <c:v>3.8902100000000002</c:v>
                </c:pt>
                <c:pt idx="3551">
                  <c:v>3.90855</c:v>
                </c:pt>
                <c:pt idx="3552">
                  <c:v>3.9192999999999998</c:v>
                </c:pt>
                <c:pt idx="3553">
                  <c:v>3.9264999999999999</c:v>
                </c:pt>
                <c:pt idx="3554">
                  <c:v>3.9163100000000002</c:v>
                </c:pt>
                <c:pt idx="3555">
                  <c:v>3.8986800000000001</c:v>
                </c:pt>
                <c:pt idx="3556">
                  <c:v>3.9174500000000001</c:v>
                </c:pt>
                <c:pt idx="3557">
                  <c:v>3.89845</c:v>
                </c:pt>
                <c:pt idx="3558">
                  <c:v>3.9067699999999999</c:v>
                </c:pt>
                <c:pt idx="3559">
                  <c:v>3.9095399999999998</c:v>
                </c:pt>
                <c:pt idx="3560">
                  <c:v>3.9178700000000002</c:v>
                </c:pt>
                <c:pt idx="3561">
                  <c:v>3.9142000000000001</c:v>
                </c:pt>
                <c:pt idx="3562">
                  <c:v>3.9016099999999998</c:v>
                </c:pt>
                <c:pt idx="3563">
                  <c:v>3.9094099999999998</c:v>
                </c:pt>
                <c:pt idx="3564">
                  <c:v>3.8986999999999998</c:v>
                </c:pt>
                <c:pt idx="3565">
                  <c:v>3.9015399999999998</c:v>
                </c:pt>
                <c:pt idx="3566">
                  <c:v>3.89452</c:v>
                </c:pt>
                <c:pt idx="3567">
                  <c:v>3.9197899999999999</c:v>
                </c:pt>
                <c:pt idx="3568">
                  <c:v>3.8996200000000001</c:v>
                </c:pt>
                <c:pt idx="3569">
                  <c:v>3.9135900000000001</c:v>
                </c:pt>
                <c:pt idx="3570">
                  <c:v>3.9102600000000001</c:v>
                </c:pt>
                <c:pt idx="3571">
                  <c:v>3.9125399999999999</c:v>
                </c:pt>
                <c:pt idx="3572">
                  <c:v>3.9188999999999998</c:v>
                </c:pt>
                <c:pt idx="3573">
                  <c:v>3.9303900000000001</c:v>
                </c:pt>
                <c:pt idx="3574">
                  <c:v>3.9255</c:v>
                </c:pt>
                <c:pt idx="3575">
                  <c:v>3.9178199999999999</c:v>
                </c:pt>
                <c:pt idx="3576">
                  <c:v>3.9199700000000002</c:v>
                </c:pt>
                <c:pt idx="3577">
                  <c:v>3.9099499999999998</c:v>
                </c:pt>
                <c:pt idx="3578">
                  <c:v>3.9112900000000002</c:v>
                </c:pt>
                <c:pt idx="3579">
                  <c:v>3.9150800000000001</c:v>
                </c:pt>
                <c:pt idx="3580">
                  <c:v>3.9091999999999998</c:v>
                </c:pt>
                <c:pt idx="3581">
                  <c:v>3.9162599999999999</c:v>
                </c:pt>
                <c:pt idx="3582">
                  <c:v>3.9156399999999998</c:v>
                </c:pt>
                <c:pt idx="3583">
                  <c:v>3.9060100000000002</c:v>
                </c:pt>
                <c:pt idx="3584">
                  <c:v>3.90239</c:v>
                </c:pt>
                <c:pt idx="3585">
                  <c:v>3.90937</c:v>
                </c:pt>
                <c:pt idx="3586">
                  <c:v>3.9103400000000001</c:v>
                </c:pt>
                <c:pt idx="3587">
                  <c:v>3.8967499999999999</c:v>
                </c:pt>
                <c:pt idx="3588">
                  <c:v>3.9081700000000001</c:v>
                </c:pt>
                <c:pt idx="3589">
                  <c:v>3.9131800000000001</c:v>
                </c:pt>
                <c:pt idx="3590">
                  <c:v>3.8906200000000002</c:v>
                </c:pt>
                <c:pt idx="3591">
                  <c:v>3.8947500000000002</c:v>
                </c:pt>
                <c:pt idx="3592">
                  <c:v>3.90082</c:v>
                </c:pt>
                <c:pt idx="3593">
                  <c:v>3.8948700000000001</c:v>
                </c:pt>
                <c:pt idx="3594">
                  <c:v>3.9047200000000002</c:v>
                </c:pt>
                <c:pt idx="3595">
                  <c:v>3.8953799999999998</c:v>
                </c:pt>
                <c:pt idx="3596">
                  <c:v>3.89845</c:v>
                </c:pt>
                <c:pt idx="3597">
                  <c:v>3.8906000000000001</c:v>
                </c:pt>
                <c:pt idx="3598">
                  <c:v>3.91018</c:v>
                </c:pt>
                <c:pt idx="3599">
                  <c:v>3.89663</c:v>
                </c:pt>
                <c:pt idx="3600">
                  <c:v>3.90516</c:v>
                </c:pt>
                <c:pt idx="3601">
                  <c:v>3.8885800000000001</c:v>
                </c:pt>
                <c:pt idx="3602">
                  <c:v>3.89364</c:v>
                </c:pt>
                <c:pt idx="3603">
                  <c:v>3.90524</c:v>
                </c:pt>
                <c:pt idx="3604">
                  <c:v>3.89819</c:v>
                </c:pt>
                <c:pt idx="3605">
                  <c:v>3.9073500000000001</c:v>
                </c:pt>
                <c:pt idx="3606">
                  <c:v>3.9022899999999998</c:v>
                </c:pt>
                <c:pt idx="3607">
                  <c:v>3.9035099999999998</c:v>
                </c:pt>
                <c:pt idx="3608">
                  <c:v>3.9112399999999998</c:v>
                </c:pt>
                <c:pt idx="3609">
                  <c:v>3.90794</c:v>
                </c:pt>
                <c:pt idx="3610">
                  <c:v>3.9014899999999999</c:v>
                </c:pt>
                <c:pt idx="3611">
                  <c:v>3.9024999999999999</c:v>
                </c:pt>
                <c:pt idx="3612">
                  <c:v>3.8898799999999998</c:v>
                </c:pt>
                <c:pt idx="3613">
                  <c:v>3.89818</c:v>
                </c:pt>
                <c:pt idx="3614">
                  <c:v>3.9028800000000001</c:v>
                </c:pt>
                <c:pt idx="3615">
                  <c:v>3.9113799999999999</c:v>
                </c:pt>
                <c:pt idx="3616">
                  <c:v>3.9091100000000001</c:v>
                </c:pt>
                <c:pt idx="3617">
                  <c:v>3.90509</c:v>
                </c:pt>
                <c:pt idx="3618">
                  <c:v>3.8990100000000001</c:v>
                </c:pt>
                <c:pt idx="3619">
                  <c:v>3.8949799999999999</c:v>
                </c:pt>
                <c:pt idx="3620">
                  <c:v>3.9089800000000001</c:v>
                </c:pt>
                <c:pt idx="3621">
                  <c:v>3.9119100000000002</c:v>
                </c:pt>
                <c:pt idx="3622">
                  <c:v>3.90184</c:v>
                </c:pt>
                <c:pt idx="3623">
                  <c:v>3.8964400000000001</c:v>
                </c:pt>
                <c:pt idx="3624">
                  <c:v>3.8966099999999999</c:v>
                </c:pt>
                <c:pt idx="3625">
                  <c:v>3.9200599999999999</c:v>
                </c:pt>
                <c:pt idx="3626">
                  <c:v>3.9114399999999998</c:v>
                </c:pt>
                <c:pt idx="3627">
                  <c:v>3.9061900000000001</c:v>
                </c:pt>
                <c:pt idx="3628">
                  <c:v>3.9012899999999999</c:v>
                </c:pt>
                <c:pt idx="3629">
                  <c:v>3.8986499999999999</c:v>
                </c:pt>
                <c:pt idx="3630">
                  <c:v>3.8884799999999999</c:v>
                </c:pt>
                <c:pt idx="3631">
                  <c:v>3.89086</c:v>
                </c:pt>
                <c:pt idx="3632">
                  <c:v>3.8828900000000002</c:v>
                </c:pt>
                <c:pt idx="3633">
                  <c:v>3.8855300000000002</c:v>
                </c:pt>
                <c:pt idx="3634">
                  <c:v>3.8989699999999998</c:v>
                </c:pt>
                <c:pt idx="3635">
                  <c:v>3.89202</c:v>
                </c:pt>
                <c:pt idx="3636">
                  <c:v>3.88226</c:v>
                </c:pt>
                <c:pt idx="3637">
                  <c:v>3.8919299999999999</c:v>
                </c:pt>
                <c:pt idx="3638">
                  <c:v>3.89195</c:v>
                </c:pt>
                <c:pt idx="3639">
                  <c:v>3.8806400000000001</c:v>
                </c:pt>
                <c:pt idx="3640">
                  <c:v>3.8855300000000002</c:v>
                </c:pt>
                <c:pt idx="3641">
                  <c:v>3.8902700000000001</c:v>
                </c:pt>
                <c:pt idx="3642">
                  <c:v>3.8768199999999999</c:v>
                </c:pt>
                <c:pt idx="3643">
                  <c:v>3.8825699999999999</c:v>
                </c:pt>
                <c:pt idx="3644">
                  <c:v>3.8889300000000002</c:v>
                </c:pt>
                <c:pt idx="3645">
                  <c:v>3.88754</c:v>
                </c:pt>
                <c:pt idx="3646">
                  <c:v>3.88828</c:v>
                </c:pt>
                <c:pt idx="3647">
                  <c:v>3.8946000000000001</c:v>
                </c:pt>
                <c:pt idx="3648">
                  <c:v>3.88395</c:v>
                </c:pt>
                <c:pt idx="3649">
                  <c:v>3.9045399999999999</c:v>
                </c:pt>
                <c:pt idx="3650">
                  <c:v>3.8889300000000002</c:v>
                </c:pt>
                <c:pt idx="3651">
                  <c:v>3.89575</c:v>
                </c:pt>
                <c:pt idx="3652">
                  <c:v>3.8984000000000001</c:v>
                </c:pt>
                <c:pt idx="3653">
                  <c:v>3.90347</c:v>
                </c:pt>
                <c:pt idx="3654">
                  <c:v>3.9052099999999998</c:v>
                </c:pt>
                <c:pt idx="3655">
                  <c:v>3.8984800000000002</c:v>
                </c:pt>
                <c:pt idx="3656">
                  <c:v>3.8956400000000002</c:v>
                </c:pt>
                <c:pt idx="3657">
                  <c:v>3.9043000000000001</c:v>
                </c:pt>
                <c:pt idx="3658">
                  <c:v>3.91004</c:v>
                </c:pt>
                <c:pt idx="3659">
                  <c:v>3.9046599999999998</c:v>
                </c:pt>
                <c:pt idx="3660">
                  <c:v>3.8914800000000001</c:v>
                </c:pt>
                <c:pt idx="3661">
                  <c:v>3.8915899999999999</c:v>
                </c:pt>
                <c:pt idx="3662">
                  <c:v>3.88367</c:v>
                </c:pt>
                <c:pt idx="3663">
                  <c:v>3.8927299999999998</c:v>
                </c:pt>
                <c:pt idx="3664">
                  <c:v>3.8805999999999998</c:v>
                </c:pt>
                <c:pt idx="3665">
                  <c:v>3.8971</c:v>
                </c:pt>
                <c:pt idx="3666">
                  <c:v>3.8912599999999999</c:v>
                </c:pt>
                <c:pt idx="3667">
                  <c:v>3.8827799999999999</c:v>
                </c:pt>
                <c:pt idx="3668">
                  <c:v>3.8965399999999999</c:v>
                </c:pt>
                <c:pt idx="3669">
                  <c:v>3.8930899999999999</c:v>
                </c:pt>
                <c:pt idx="3670">
                  <c:v>3.9077600000000001</c:v>
                </c:pt>
                <c:pt idx="3671">
                  <c:v>3.8944800000000002</c:v>
                </c:pt>
                <c:pt idx="3672">
                  <c:v>3.89676</c:v>
                </c:pt>
                <c:pt idx="3673">
                  <c:v>3.8971300000000002</c:v>
                </c:pt>
                <c:pt idx="3674">
                  <c:v>3.8974600000000001</c:v>
                </c:pt>
                <c:pt idx="3675">
                  <c:v>3.8995199999999999</c:v>
                </c:pt>
                <c:pt idx="3676">
                  <c:v>3.9014899999999999</c:v>
                </c:pt>
                <c:pt idx="3677">
                  <c:v>3.9026299999999998</c:v>
                </c:pt>
                <c:pt idx="3678">
                  <c:v>3.8990499999999999</c:v>
                </c:pt>
                <c:pt idx="3679">
                  <c:v>3.9047499999999999</c:v>
                </c:pt>
                <c:pt idx="3680">
                  <c:v>3.90394</c:v>
                </c:pt>
                <c:pt idx="3681">
                  <c:v>3.8995700000000002</c:v>
                </c:pt>
                <c:pt idx="3682">
                  <c:v>3.8883100000000002</c:v>
                </c:pt>
                <c:pt idx="3683">
                  <c:v>3.8955899999999999</c:v>
                </c:pt>
                <c:pt idx="3684">
                  <c:v>3.90802</c:v>
                </c:pt>
                <c:pt idx="3685">
                  <c:v>3.8970699999999998</c:v>
                </c:pt>
                <c:pt idx="3686">
                  <c:v>3.8861300000000001</c:v>
                </c:pt>
                <c:pt idx="3687">
                  <c:v>3.9110800000000001</c:v>
                </c:pt>
                <c:pt idx="3688">
                  <c:v>3.9068299999999998</c:v>
                </c:pt>
                <c:pt idx="3689">
                  <c:v>3.88862</c:v>
                </c:pt>
                <c:pt idx="3690">
                  <c:v>3.87799</c:v>
                </c:pt>
                <c:pt idx="3691">
                  <c:v>3.8885800000000001</c:v>
                </c:pt>
                <c:pt idx="3692">
                  <c:v>3.9034</c:v>
                </c:pt>
                <c:pt idx="3693">
                  <c:v>3.9134199999999999</c:v>
                </c:pt>
                <c:pt idx="3694">
                  <c:v>3.8984100000000002</c:v>
                </c:pt>
                <c:pt idx="3695">
                  <c:v>3.9083199999999998</c:v>
                </c:pt>
                <c:pt idx="3696">
                  <c:v>3.8990399999999998</c:v>
                </c:pt>
                <c:pt idx="3697">
                  <c:v>3.9061300000000001</c:v>
                </c:pt>
                <c:pt idx="3698">
                  <c:v>3.8997600000000001</c:v>
                </c:pt>
                <c:pt idx="3699">
                  <c:v>3.9007299999999998</c:v>
                </c:pt>
                <c:pt idx="3700">
                  <c:v>3.9075199999999999</c:v>
                </c:pt>
                <c:pt idx="3701">
                  <c:v>3.91587</c:v>
                </c:pt>
                <c:pt idx="3702">
                  <c:v>3.90089</c:v>
                </c:pt>
                <c:pt idx="3703">
                  <c:v>3.8973900000000001</c:v>
                </c:pt>
                <c:pt idx="3704">
                  <c:v>3.90456</c:v>
                </c:pt>
                <c:pt idx="3705">
                  <c:v>3.9173100000000001</c:v>
                </c:pt>
                <c:pt idx="3706">
                  <c:v>3.9091399999999998</c:v>
                </c:pt>
                <c:pt idx="3707">
                  <c:v>3.8979699999999999</c:v>
                </c:pt>
                <c:pt idx="3708">
                  <c:v>3.8976700000000002</c:v>
                </c:pt>
                <c:pt idx="3709">
                  <c:v>3.8992399999999998</c:v>
                </c:pt>
                <c:pt idx="3710">
                  <c:v>3.90802</c:v>
                </c:pt>
                <c:pt idx="3711">
                  <c:v>3.9055399999999998</c:v>
                </c:pt>
                <c:pt idx="3712">
                  <c:v>3.8935599999999999</c:v>
                </c:pt>
                <c:pt idx="3713">
                  <c:v>3.9105300000000001</c:v>
                </c:pt>
                <c:pt idx="3714">
                  <c:v>3.8986900000000002</c:v>
                </c:pt>
                <c:pt idx="3715">
                  <c:v>3.8910900000000002</c:v>
                </c:pt>
                <c:pt idx="3716">
                  <c:v>3.9108700000000001</c:v>
                </c:pt>
                <c:pt idx="3717">
                  <c:v>3.9081299999999999</c:v>
                </c:pt>
                <c:pt idx="3718">
                  <c:v>3.9066999999999998</c:v>
                </c:pt>
                <c:pt idx="3719">
                  <c:v>3.9079600000000001</c:v>
                </c:pt>
                <c:pt idx="3720">
                  <c:v>3.8914800000000001</c:v>
                </c:pt>
                <c:pt idx="3721">
                  <c:v>3.9100299999999999</c:v>
                </c:pt>
                <c:pt idx="3722">
                  <c:v>3.9065300000000001</c:v>
                </c:pt>
                <c:pt idx="3723">
                  <c:v>3.9121199999999998</c:v>
                </c:pt>
                <c:pt idx="3724">
                  <c:v>3.9041700000000001</c:v>
                </c:pt>
                <c:pt idx="3725">
                  <c:v>3.9095399999999998</c:v>
                </c:pt>
                <c:pt idx="3726">
                  <c:v>3.9050699999999998</c:v>
                </c:pt>
                <c:pt idx="3727">
                  <c:v>3.9084099999999999</c:v>
                </c:pt>
                <c:pt idx="3728">
                  <c:v>3.9060999999999999</c:v>
                </c:pt>
                <c:pt idx="3729">
                  <c:v>3.9115600000000001</c:v>
                </c:pt>
                <c:pt idx="3730">
                  <c:v>3.9134500000000001</c:v>
                </c:pt>
                <c:pt idx="3731">
                  <c:v>3.90645</c:v>
                </c:pt>
                <c:pt idx="3732">
                  <c:v>3.9098199999999999</c:v>
                </c:pt>
                <c:pt idx="3733">
                  <c:v>3.91466</c:v>
                </c:pt>
                <c:pt idx="3734">
                  <c:v>3.9074599999999999</c:v>
                </c:pt>
                <c:pt idx="3735">
                  <c:v>3.9092899999999999</c:v>
                </c:pt>
                <c:pt idx="3736">
                  <c:v>3.8982899999999998</c:v>
                </c:pt>
                <c:pt idx="3737">
                  <c:v>3.9017499999999998</c:v>
                </c:pt>
                <c:pt idx="3738">
                  <c:v>3.8892199999999999</c:v>
                </c:pt>
                <c:pt idx="3739">
                  <c:v>3.8991899999999999</c:v>
                </c:pt>
                <c:pt idx="3740">
                  <c:v>3.8982399999999999</c:v>
                </c:pt>
                <c:pt idx="3741">
                  <c:v>3.90225</c:v>
                </c:pt>
                <c:pt idx="3742">
                  <c:v>3.90062</c:v>
                </c:pt>
                <c:pt idx="3743">
                  <c:v>3.8882400000000001</c:v>
                </c:pt>
                <c:pt idx="3744">
                  <c:v>3.8974000000000002</c:v>
                </c:pt>
                <c:pt idx="3745">
                  <c:v>3.9022800000000002</c:v>
                </c:pt>
                <c:pt idx="3746">
                  <c:v>3.90374</c:v>
                </c:pt>
                <c:pt idx="3747">
                  <c:v>3.8999799999999998</c:v>
                </c:pt>
                <c:pt idx="3748">
                  <c:v>3.89358</c:v>
                </c:pt>
                <c:pt idx="3749">
                  <c:v>3.8981400000000002</c:v>
                </c:pt>
                <c:pt idx="3750">
                  <c:v>3.9151600000000002</c:v>
                </c:pt>
                <c:pt idx="3751">
                  <c:v>3.8999799999999998</c:v>
                </c:pt>
                <c:pt idx="3752">
                  <c:v>3.9076599999999999</c:v>
                </c:pt>
                <c:pt idx="3753">
                  <c:v>3.8951899999999999</c:v>
                </c:pt>
                <c:pt idx="3754">
                  <c:v>3.90063</c:v>
                </c:pt>
                <c:pt idx="3755">
                  <c:v>3.8942299999999999</c:v>
                </c:pt>
                <c:pt idx="3756">
                  <c:v>3.9032399999999998</c:v>
                </c:pt>
                <c:pt idx="3757">
                  <c:v>3.89215</c:v>
                </c:pt>
                <c:pt idx="3758">
                  <c:v>3.9064899999999998</c:v>
                </c:pt>
                <c:pt idx="3759">
                  <c:v>3.90863</c:v>
                </c:pt>
                <c:pt idx="3760">
                  <c:v>3.9028499999999999</c:v>
                </c:pt>
                <c:pt idx="3761">
                  <c:v>3.9028</c:v>
                </c:pt>
                <c:pt idx="3762">
                  <c:v>3.9091</c:v>
                </c:pt>
                <c:pt idx="3763">
                  <c:v>3.90354</c:v>
                </c:pt>
                <c:pt idx="3764">
                  <c:v>3.9018600000000001</c:v>
                </c:pt>
                <c:pt idx="3765">
                  <c:v>3.9205800000000002</c:v>
                </c:pt>
                <c:pt idx="3766">
                  <c:v>3.90848</c:v>
                </c:pt>
                <c:pt idx="3767">
                  <c:v>3.9065099999999999</c:v>
                </c:pt>
                <c:pt idx="3768">
                  <c:v>3.9064800000000002</c:v>
                </c:pt>
                <c:pt idx="3769">
                  <c:v>3.8994399999999998</c:v>
                </c:pt>
                <c:pt idx="3770">
                  <c:v>3.9062000000000001</c:v>
                </c:pt>
                <c:pt idx="3771">
                  <c:v>3.9046799999999999</c:v>
                </c:pt>
                <c:pt idx="3772">
                  <c:v>3.8986399999999999</c:v>
                </c:pt>
                <c:pt idx="3773">
                  <c:v>3.9013599999999999</c:v>
                </c:pt>
                <c:pt idx="3774">
                  <c:v>3.90049</c:v>
                </c:pt>
                <c:pt idx="3775">
                  <c:v>3.9024200000000002</c:v>
                </c:pt>
                <c:pt idx="3776">
                  <c:v>3.9043100000000002</c:v>
                </c:pt>
                <c:pt idx="3777">
                  <c:v>3.9061599999999999</c:v>
                </c:pt>
                <c:pt idx="3778">
                  <c:v>3.8970899999999999</c:v>
                </c:pt>
                <c:pt idx="3779">
                  <c:v>3.8933599999999999</c:v>
                </c:pt>
                <c:pt idx="3780">
                  <c:v>3.8986399999999999</c:v>
                </c:pt>
                <c:pt idx="3781">
                  <c:v>3.8926699999999999</c:v>
                </c:pt>
                <c:pt idx="3782">
                  <c:v>3.9098600000000001</c:v>
                </c:pt>
                <c:pt idx="3783">
                  <c:v>3.89995</c:v>
                </c:pt>
                <c:pt idx="3784">
                  <c:v>3.9031799999999999</c:v>
                </c:pt>
                <c:pt idx="3785">
                  <c:v>3.8969299999999998</c:v>
                </c:pt>
                <c:pt idx="3786">
                  <c:v>3.8967299999999998</c:v>
                </c:pt>
                <c:pt idx="3787">
                  <c:v>3.8989600000000002</c:v>
                </c:pt>
                <c:pt idx="3788">
                  <c:v>3.8922500000000002</c:v>
                </c:pt>
                <c:pt idx="3789">
                  <c:v>3.8938299999999999</c:v>
                </c:pt>
                <c:pt idx="3790">
                  <c:v>3.8971900000000002</c:v>
                </c:pt>
                <c:pt idx="3791">
                  <c:v>3.8953500000000001</c:v>
                </c:pt>
                <c:pt idx="3792">
                  <c:v>3.8879100000000002</c:v>
                </c:pt>
                <c:pt idx="3793">
                  <c:v>3.8951899999999999</c:v>
                </c:pt>
                <c:pt idx="3794">
                  <c:v>3.89113</c:v>
                </c:pt>
                <c:pt idx="3795">
                  <c:v>3.8941499999999998</c:v>
                </c:pt>
                <c:pt idx="3796">
                  <c:v>3.8996300000000002</c:v>
                </c:pt>
                <c:pt idx="3797">
                  <c:v>3.8915000000000002</c:v>
                </c:pt>
                <c:pt idx="3798">
                  <c:v>3.8934099999999998</c:v>
                </c:pt>
                <c:pt idx="3799">
                  <c:v>3.8922099999999999</c:v>
                </c:pt>
                <c:pt idx="3800">
                  <c:v>3.8911799999999999</c:v>
                </c:pt>
                <c:pt idx="3801">
                  <c:v>3.8959899999999998</c:v>
                </c:pt>
                <c:pt idx="3802">
                  <c:v>3.8882699999999999</c:v>
                </c:pt>
                <c:pt idx="3803">
                  <c:v>3.9044599999999998</c:v>
                </c:pt>
                <c:pt idx="3804">
                  <c:v>3.8919800000000002</c:v>
                </c:pt>
                <c:pt idx="3805">
                  <c:v>3.8967499999999999</c:v>
                </c:pt>
                <c:pt idx="3806">
                  <c:v>3.8934000000000002</c:v>
                </c:pt>
                <c:pt idx="3807">
                  <c:v>3.9038499999999998</c:v>
                </c:pt>
                <c:pt idx="3808">
                  <c:v>3.8947799999999999</c:v>
                </c:pt>
                <c:pt idx="3809">
                  <c:v>3.89371</c:v>
                </c:pt>
                <c:pt idx="3810">
                  <c:v>3.8902000000000001</c:v>
                </c:pt>
                <c:pt idx="3811">
                  <c:v>3.8938100000000002</c:v>
                </c:pt>
                <c:pt idx="3812">
                  <c:v>3.90368</c:v>
                </c:pt>
                <c:pt idx="3813">
                  <c:v>3.8936099999999998</c:v>
                </c:pt>
                <c:pt idx="3814">
                  <c:v>3.8935200000000001</c:v>
                </c:pt>
                <c:pt idx="3815">
                  <c:v>3.8946499999999999</c:v>
                </c:pt>
                <c:pt idx="3816">
                  <c:v>3.88042</c:v>
                </c:pt>
                <c:pt idx="3817">
                  <c:v>3.90056</c:v>
                </c:pt>
                <c:pt idx="3818">
                  <c:v>3.8886400000000001</c:v>
                </c:pt>
                <c:pt idx="3819">
                  <c:v>3.8934899999999999</c:v>
                </c:pt>
                <c:pt idx="3820">
                  <c:v>3.8821599999999998</c:v>
                </c:pt>
                <c:pt idx="3821">
                  <c:v>3.8851200000000001</c:v>
                </c:pt>
                <c:pt idx="3822">
                  <c:v>3.8805100000000001</c:v>
                </c:pt>
                <c:pt idx="3823">
                  <c:v>3.8854099999999998</c:v>
                </c:pt>
                <c:pt idx="3824">
                  <c:v>3.8863799999999999</c:v>
                </c:pt>
                <c:pt idx="3825">
                  <c:v>3.8882300000000001</c:v>
                </c:pt>
                <c:pt idx="3826">
                  <c:v>3.88503</c:v>
                </c:pt>
                <c:pt idx="3827">
                  <c:v>3.8789400000000001</c:v>
                </c:pt>
                <c:pt idx="3828">
                  <c:v>3.8764500000000002</c:v>
                </c:pt>
                <c:pt idx="3829">
                  <c:v>3.8897300000000001</c:v>
                </c:pt>
                <c:pt idx="3830">
                  <c:v>3.8866999999999998</c:v>
                </c:pt>
                <c:pt idx="3831">
                  <c:v>3.8763700000000001</c:v>
                </c:pt>
                <c:pt idx="3832">
                  <c:v>3.88652</c:v>
                </c:pt>
                <c:pt idx="3833">
                  <c:v>3.8874399999999998</c:v>
                </c:pt>
                <c:pt idx="3834">
                  <c:v>3.89168</c:v>
                </c:pt>
                <c:pt idx="3835">
                  <c:v>3.8849800000000001</c:v>
                </c:pt>
                <c:pt idx="3836">
                  <c:v>3.8828100000000001</c:v>
                </c:pt>
                <c:pt idx="3837">
                  <c:v>3.8919899999999998</c:v>
                </c:pt>
                <c:pt idx="3838">
                  <c:v>3.88788</c:v>
                </c:pt>
                <c:pt idx="3839">
                  <c:v>3.8940100000000002</c:v>
                </c:pt>
                <c:pt idx="3840">
                  <c:v>3.8942000000000001</c:v>
                </c:pt>
                <c:pt idx="3841">
                  <c:v>3.8942800000000002</c:v>
                </c:pt>
                <c:pt idx="3842">
                  <c:v>3.8847700000000001</c:v>
                </c:pt>
                <c:pt idx="3843">
                  <c:v>3.9025699999999999</c:v>
                </c:pt>
                <c:pt idx="3844">
                  <c:v>3.9032499999999999</c:v>
                </c:pt>
                <c:pt idx="3845">
                  <c:v>3.9022299999999999</c:v>
                </c:pt>
                <c:pt idx="3846">
                  <c:v>3.90001</c:v>
                </c:pt>
                <c:pt idx="3847">
                  <c:v>3.8984000000000001</c:v>
                </c:pt>
                <c:pt idx="3848">
                  <c:v>3.89622</c:v>
                </c:pt>
                <c:pt idx="3849">
                  <c:v>3.89628</c:v>
                </c:pt>
                <c:pt idx="3850">
                  <c:v>3.8997199999999999</c:v>
                </c:pt>
                <c:pt idx="3851">
                  <c:v>3.8926400000000001</c:v>
                </c:pt>
                <c:pt idx="3852">
                  <c:v>3.8955000000000002</c:v>
                </c:pt>
                <c:pt idx="3853">
                  <c:v>3.88855</c:v>
                </c:pt>
                <c:pt idx="3854">
                  <c:v>3.8912200000000001</c:v>
                </c:pt>
                <c:pt idx="3855">
                  <c:v>3.8934000000000002</c:v>
                </c:pt>
                <c:pt idx="3856">
                  <c:v>3.8936700000000002</c:v>
                </c:pt>
                <c:pt idx="3857">
                  <c:v>3.88489</c:v>
                </c:pt>
                <c:pt idx="3858">
                  <c:v>3.88998</c:v>
                </c:pt>
                <c:pt idx="3859">
                  <c:v>3.8981300000000001</c:v>
                </c:pt>
                <c:pt idx="3860">
                  <c:v>3.8885700000000001</c:v>
                </c:pt>
                <c:pt idx="3861">
                  <c:v>3.8860999999999999</c:v>
                </c:pt>
                <c:pt idx="3862">
                  <c:v>3.8915099999999998</c:v>
                </c:pt>
                <c:pt idx="3863">
                  <c:v>3.87941</c:v>
                </c:pt>
                <c:pt idx="3864">
                  <c:v>3.88944</c:v>
                </c:pt>
                <c:pt idx="3865">
                  <c:v>3.88733</c:v>
                </c:pt>
                <c:pt idx="3866">
                  <c:v>3.90212</c:v>
                </c:pt>
                <c:pt idx="3867">
                  <c:v>3.8863799999999999</c:v>
                </c:pt>
                <c:pt idx="3868">
                  <c:v>3.8811100000000001</c:v>
                </c:pt>
                <c:pt idx="3869">
                  <c:v>3.8831199999999999</c:v>
                </c:pt>
                <c:pt idx="3870">
                  <c:v>3.8832599999999999</c:v>
                </c:pt>
                <c:pt idx="3871">
                  <c:v>3.8944299999999998</c:v>
                </c:pt>
                <c:pt idx="3872">
                  <c:v>3.88096</c:v>
                </c:pt>
                <c:pt idx="3873">
                  <c:v>3.88679</c:v>
                </c:pt>
                <c:pt idx="3874">
                  <c:v>3.8840499999999998</c:v>
                </c:pt>
                <c:pt idx="3875">
                  <c:v>3.8964599999999998</c:v>
                </c:pt>
                <c:pt idx="3876">
                  <c:v>3.8815400000000002</c:v>
                </c:pt>
                <c:pt idx="3877">
                  <c:v>3.88849</c:v>
                </c:pt>
                <c:pt idx="3878">
                  <c:v>3.8813300000000002</c:v>
                </c:pt>
                <c:pt idx="3879">
                  <c:v>3.8827199999999999</c:v>
                </c:pt>
                <c:pt idx="3880">
                  <c:v>3.8858199999999998</c:v>
                </c:pt>
                <c:pt idx="3881">
                  <c:v>3.8851499999999999</c:v>
                </c:pt>
                <c:pt idx="3882">
                  <c:v>3.8789199999999999</c:v>
                </c:pt>
                <c:pt idx="3883">
                  <c:v>3.8832800000000001</c:v>
                </c:pt>
                <c:pt idx="3884">
                  <c:v>3.8671099999999998</c:v>
                </c:pt>
                <c:pt idx="3885">
                  <c:v>3.8773499999999999</c:v>
                </c:pt>
                <c:pt idx="3886">
                  <c:v>3.8793600000000001</c:v>
                </c:pt>
                <c:pt idx="3887">
                  <c:v>3.86246</c:v>
                </c:pt>
                <c:pt idx="3888">
                  <c:v>3.88557</c:v>
                </c:pt>
                <c:pt idx="3889">
                  <c:v>3.8781400000000001</c:v>
                </c:pt>
                <c:pt idx="3890">
                  <c:v>3.8863599999999998</c:v>
                </c:pt>
                <c:pt idx="3891">
                  <c:v>3.8814299999999999</c:v>
                </c:pt>
                <c:pt idx="3892">
                  <c:v>3.8762699999999999</c:v>
                </c:pt>
                <c:pt idx="3893">
                  <c:v>3.88388</c:v>
                </c:pt>
                <c:pt idx="3894">
                  <c:v>3.8724400000000001</c:v>
                </c:pt>
                <c:pt idx="3895">
                  <c:v>3.8839800000000002</c:v>
                </c:pt>
                <c:pt idx="3896">
                  <c:v>3.87785</c:v>
                </c:pt>
                <c:pt idx="3897">
                  <c:v>3.8908900000000002</c:v>
                </c:pt>
                <c:pt idx="3898">
                  <c:v>3.8865400000000001</c:v>
                </c:pt>
                <c:pt idx="3899">
                  <c:v>3.89649</c:v>
                </c:pt>
                <c:pt idx="3900">
                  <c:v>3.8934299999999999</c:v>
                </c:pt>
                <c:pt idx="3901">
                  <c:v>3.8946399999999999</c:v>
                </c:pt>
                <c:pt idx="3902">
                  <c:v>3.8864399999999999</c:v>
                </c:pt>
                <c:pt idx="3903">
                  <c:v>3.8882300000000001</c:v>
                </c:pt>
                <c:pt idx="3904">
                  <c:v>3.8898799999999998</c:v>
                </c:pt>
                <c:pt idx="3905">
                  <c:v>3.8849999999999998</c:v>
                </c:pt>
                <c:pt idx="3906">
                  <c:v>3.8855200000000001</c:v>
                </c:pt>
                <c:pt idx="3907">
                  <c:v>3.8908200000000002</c:v>
                </c:pt>
                <c:pt idx="3908">
                  <c:v>3.8805499999999999</c:v>
                </c:pt>
                <c:pt idx="3909">
                  <c:v>3.8774000000000002</c:v>
                </c:pt>
                <c:pt idx="3910">
                  <c:v>3.8818800000000002</c:v>
                </c:pt>
                <c:pt idx="3911">
                  <c:v>3.8816999999999999</c:v>
                </c:pt>
                <c:pt idx="3912">
                  <c:v>3.88097</c:v>
                </c:pt>
                <c:pt idx="3913">
                  <c:v>3.8898999999999999</c:v>
                </c:pt>
                <c:pt idx="3914">
                  <c:v>3.89432</c:v>
                </c:pt>
                <c:pt idx="3915">
                  <c:v>3.88632</c:v>
                </c:pt>
                <c:pt idx="3916">
                  <c:v>3.8790900000000001</c:v>
                </c:pt>
                <c:pt idx="3917">
                  <c:v>3.8726099999999999</c:v>
                </c:pt>
                <c:pt idx="3918">
                  <c:v>3.88171</c:v>
                </c:pt>
                <c:pt idx="3919">
                  <c:v>3.88531</c:v>
                </c:pt>
                <c:pt idx="3920">
                  <c:v>3.8721000000000001</c:v>
                </c:pt>
                <c:pt idx="3921">
                  <c:v>3.8824399999999999</c:v>
                </c:pt>
                <c:pt idx="3922">
                  <c:v>3.8866399999999999</c:v>
                </c:pt>
                <c:pt idx="3923">
                  <c:v>3.8794599999999999</c:v>
                </c:pt>
                <c:pt idx="3924">
                  <c:v>3.8719600000000001</c:v>
                </c:pt>
                <c:pt idx="3925">
                  <c:v>3.8814600000000001</c:v>
                </c:pt>
                <c:pt idx="3926">
                  <c:v>3.87521</c:v>
                </c:pt>
                <c:pt idx="3927">
                  <c:v>3.88645</c:v>
                </c:pt>
                <c:pt idx="3928">
                  <c:v>3.8833000000000002</c:v>
                </c:pt>
                <c:pt idx="3929">
                  <c:v>3.8809900000000002</c:v>
                </c:pt>
                <c:pt idx="3930">
                  <c:v>3.87819</c:v>
                </c:pt>
                <c:pt idx="3931">
                  <c:v>3.8884300000000001</c:v>
                </c:pt>
                <c:pt idx="3932">
                  <c:v>3.8848699999999998</c:v>
                </c:pt>
                <c:pt idx="3933">
                  <c:v>3.8983400000000001</c:v>
                </c:pt>
                <c:pt idx="3934">
                  <c:v>3.8881100000000002</c:v>
                </c:pt>
                <c:pt idx="3935">
                  <c:v>3.88992</c:v>
                </c:pt>
                <c:pt idx="3936">
                  <c:v>3.8833299999999999</c:v>
                </c:pt>
                <c:pt idx="3937">
                  <c:v>3.8823599999999998</c:v>
                </c:pt>
                <c:pt idx="3938">
                  <c:v>3.8858100000000002</c:v>
                </c:pt>
                <c:pt idx="3939">
                  <c:v>3.88849</c:v>
                </c:pt>
                <c:pt idx="3940">
                  <c:v>3.8924799999999999</c:v>
                </c:pt>
                <c:pt idx="3941">
                  <c:v>3.88313</c:v>
                </c:pt>
                <c:pt idx="3942">
                  <c:v>3.8876599999999999</c:v>
                </c:pt>
                <c:pt idx="3943">
                  <c:v>3.8803899999999998</c:v>
                </c:pt>
                <c:pt idx="3944">
                  <c:v>3.8972699999999998</c:v>
                </c:pt>
                <c:pt idx="3945">
                  <c:v>3.8880400000000002</c:v>
                </c:pt>
                <c:pt idx="3946">
                  <c:v>3.8851599999999999</c:v>
                </c:pt>
                <c:pt idx="3947">
                  <c:v>3.8826900000000002</c:v>
                </c:pt>
                <c:pt idx="3948">
                  <c:v>3.8938799999999998</c:v>
                </c:pt>
                <c:pt idx="3949">
                  <c:v>3.88856</c:v>
                </c:pt>
                <c:pt idx="3950">
                  <c:v>3.89283</c:v>
                </c:pt>
                <c:pt idx="3951">
                  <c:v>3.8837600000000001</c:v>
                </c:pt>
                <c:pt idx="3952">
                  <c:v>3.8885299999999998</c:v>
                </c:pt>
                <c:pt idx="3953">
                  <c:v>3.8854099999999998</c:v>
                </c:pt>
                <c:pt idx="3954">
                  <c:v>3.8856799999999998</c:v>
                </c:pt>
                <c:pt idx="3955">
                  <c:v>3.8859499999999998</c:v>
                </c:pt>
                <c:pt idx="3956">
                  <c:v>3.8897900000000001</c:v>
                </c:pt>
                <c:pt idx="3957">
                  <c:v>3.8953099999999998</c:v>
                </c:pt>
                <c:pt idx="3958">
                  <c:v>3.8957299999999999</c:v>
                </c:pt>
                <c:pt idx="3959">
                  <c:v>3.8996200000000001</c:v>
                </c:pt>
                <c:pt idx="3960">
                  <c:v>3.88456</c:v>
                </c:pt>
                <c:pt idx="3961">
                  <c:v>3.8999799999999998</c:v>
                </c:pt>
                <c:pt idx="3962">
                  <c:v>3.89242</c:v>
                </c:pt>
                <c:pt idx="3963">
                  <c:v>3.8910900000000002</c:v>
                </c:pt>
                <c:pt idx="3964">
                  <c:v>3.8874</c:v>
                </c:pt>
                <c:pt idx="3965">
                  <c:v>3.8821300000000001</c:v>
                </c:pt>
                <c:pt idx="3966">
                  <c:v>3.88734</c:v>
                </c:pt>
                <c:pt idx="3967">
                  <c:v>3.88307</c:v>
                </c:pt>
                <c:pt idx="3968">
                  <c:v>3.8723000000000001</c:v>
                </c:pt>
                <c:pt idx="3969">
                  <c:v>3.8843800000000002</c:v>
                </c:pt>
                <c:pt idx="3970">
                  <c:v>3.8907699999999998</c:v>
                </c:pt>
                <c:pt idx="3971">
                  <c:v>3.8821400000000001</c:v>
                </c:pt>
                <c:pt idx="3972">
                  <c:v>3.8806799999999999</c:v>
                </c:pt>
                <c:pt idx="3973">
                  <c:v>3.8807499999999999</c:v>
                </c:pt>
                <c:pt idx="3974">
                  <c:v>3.88748</c:v>
                </c:pt>
                <c:pt idx="3975">
                  <c:v>3.8888199999999999</c:v>
                </c:pt>
                <c:pt idx="3976">
                  <c:v>3.88428</c:v>
                </c:pt>
                <c:pt idx="3977">
                  <c:v>3.87785</c:v>
                </c:pt>
                <c:pt idx="3978">
                  <c:v>3.8972099999999998</c:v>
                </c:pt>
                <c:pt idx="3979">
                  <c:v>3.8804400000000001</c:v>
                </c:pt>
                <c:pt idx="3980">
                  <c:v>3.8996900000000001</c:v>
                </c:pt>
                <c:pt idx="3981">
                  <c:v>3.89682</c:v>
                </c:pt>
                <c:pt idx="3982">
                  <c:v>3.8968099999999999</c:v>
                </c:pt>
                <c:pt idx="3983">
                  <c:v>3.9064199999999998</c:v>
                </c:pt>
                <c:pt idx="3984">
                  <c:v>3.8879999999999999</c:v>
                </c:pt>
                <c:pt idx="3985">
                  <c:v>3.8936000000000002</c:v>
                </c:pt>
                <c:pt idx="3986">
                  <c:v>3.89649</c:v>
                </c:pt>
                <c:pt idx="3987">
                  <c:v>3.8983300000000001</c:v>
                </c:pt>
                <c:pt idx="3988">
                  <c:v>3.8983699999999999</c:v>
                </c:pt>
                <c:pt idx="3989">
                  <c:v>3.8893399999999998</c:v>
                </c:pt>
                <c:pt idx="3990">
                  <c:v>3.8938600000000001</c:v>
                </c:pt>
                <c:pt idx="3991">
                  <c:v>3.8989400000000001</c:v>
                </c:pt>
                <c:pt idx="3992">
                  <c:v>3.9060700000000002</c:v>
                </c:pt>
                <c:pt idx="3993">
                  <c:v>3.8976600000000001</c:v>
                </c:pt>
                <c:pt idx="3994">
                  <c:v>3.8914399999999998</c:v>
                </c:pt>
                <c:pt idx="3995">
                  <c:v>3.8873700000000002</c:v>
                </c:pt>
                <c:pt idx="3996">
                  <c:v>3.8880499999999998</c:v>
                </c:pt>
                <c:pt idx="3997">
                  <c:v>3.9065699999999999</c:v>
                </c:pt>
                <c:pt idx="3998">
                  <c:v>3.8875799999999998</c:v>
                </c:pt>
                <c:pt idx="3999">
                  <c:v>3.8853900000000001</c:v>
                </c:pt>
                <c:pt idx="4000">
                  <c:v>3.8950800000000001</c:v>
                </c:pt>
                <c:pt idx="4001">
                  <c:v>3.8892899999999999</c:v>
                </c:pt>
                <c:pt idx="4002">
                  <c:v>3.9067799999999999</c:v>
                </c:pt>
                <c:pt idx="4003">
                  <c:v>3.8941400000000002</c:v>
                </c:pt>
                <c:pt idx="4004">
                  <c:v>3.8891900000000001</c:v>
                </c:pt>
                <c:pt idx="4005">
                  <c:v>3.8917099999999998</c:v>
                </c:pt>
                <c:pt idx="4006">
                  <c:v>3.8861500000000002</c:v>
                </c:pt>
                <c:pt idx="4007">
                  <c:v>3.8911799999999999</c:v>
                </c:pt>
                <c:pt idx="4008">
                  <c:v>3.8937400000000002</c:v>
                </c:pt>
                <c:pt idx="4009">
                  <c:v>3.8880699999999999</c:v>
                </c:pt>
                <c:pt idx="4010">
                  <c:v>3.89141</c:v>
                </c:pt>
                <c:pt idx="4011">
                  <c:v>3.9043100000000002</c:v>
                </c:pt>
                <c:pt idx="4012">
                  <c:v>3.88734</c:v>
                </c:pt>
                <c:pt idx="4013">
                  <c:v>3.9018299999999999</c:v>
                </c:pt>
                <c:pt idx="4014">
                  <c:v>3.8972000000000002</c:v>
                </c:pt>
                <c:pt idx="4015">
                  <c:v>3.8953099999999998</c:v>
                </c:pt>
                <c:pt idx="4016">
                  <c:v>3.8996300000000002</c:v>
                </c:pt>
                <c:pt idx="4017">
                  <c:v>3.8962599999999998</c:v>
                </c:pt>
                <c:pt idx="4018">
                  <c:v>3.8929299999999998</c:v>
                </c:pt>
                <c:pt idx="4019">
                  <c:v>3.8898799999999998</c:v>
                </c:pt>
                <c:pt idx="4020">
                  <c:v>3.8839700000000001</c:v>
                </c:pt>
                <c:pt idx="4021">
                  <c:v>3.8984399999999999</c:v>
                </c:pt>
                <c:pt idx="4022">
                  <c:v>3.8864000000000001</c:v>
                </c:pt>
                <c:pt idx="4023">
                  <c:v>3.89873</c:v>
                </c:pt>
                <c:pt idx="4024">
                  <c:v>3.8785599999999998</c:v>
                </c:pt>
                <c:pt idx="4025">
                  <c:v>3.8787199999999999</c:v>
                </c:pt>
                <c:pt idx="4026">
                  <c:v>3.8829099999999999</c:v>
                </c:pt>
                <c:pt idx="4027">
                  <c:v>3.8753700000000002</c:v>
                </c:pt>
                <c:pt idx="4028">
                  <c:v>3.8876900000000001</c:v>
                </c:pt>
                <c:pt idx="4029">
                  <c:v>3.8911099999999998</c:v>
                </c:pt>
                <c:pt idx="4030">
                  <c:v>3.89839</c:v>
                </c:pt>
                <c:pt idx="4031">
                  <c:v>3.9011200000000001</c:v>
                </c:pt>
                <c:pt idx="4032">
                  <c:v>3.8845999999999998</c:v>
                </c:pt>
                <c:pt idx="4033">
                  <c:v>3.8949600000000002</c:v>
                </c:pt>
                <c:pt idx="4034">
                  <c:v>3.8761999999999999</c:v>
                </c:pt>
                <c:pt idx="4035">
                  <c:v>3.8900299999999999</c:v>
                </c:pt>
                <c:pt idx="4036">
                  <c:v>3.8894899999999999</c:v>
                </c:pt>
                <c:pt idx="4037">
                  <c:v>3.8932600000000002</c:v>
                </c:pt>
                <c:pt idx="4038">
                  <c:v>3.8797299999999999</c:v>
                </c:pt>
                <c:pt idx="4039">
                  <c:v>3.8884099999999999</c:v>
                </c:pt>
                <c:pt idx="4040">
                  <c:v>3.89527</c:v>
                </c:pt>
                <c:pt idx="4041">
                  <c:v>3.8906299999999998</c:v>
                </c:pt>
                <c:pt idx="4042">
                  <c:v>3.8982100000000002</c:v>
                </c:pt>
                <c:pt idx="4043">
                  <c:v>3.90754</c:v>
                </c:pt>
                <c:pt idx="4044">
                  <c:v>3.8955299999999999</c:v>
                </c:pt>
                <c:pt idx="4045">
                  <c:v>3.8978799999999998</c:v>
                </c:pt>
                <c:pt idx="4046">
                  <c:v>3.88937</c:v>
                </c:pt>
                <c:pt idx="4047">
                  <c:v>3.9080499999999998</c:v>
                </c:pt>
                <c:pt idx="4048">
                  <c:v>3.9042599999999998</c:v>
                </c:pt>
                <c:pt idx="4049">
                  <c:v>3.91072</c:v>
                </c:pt>
                <c:pt idx="4050">
                  <c:v>3.9066299999999998</c:v>
                </c:pt>
                <c:pt idx="4051">
                  <c:v>3.91255</c:v>
                </c:pt>
                <c:pt idx="4052">
                  <c:v>3.9032100000000001</c:v>
                </c:pt>
                <c:pt idx="4053">
                  <c:v>3.9131</c:v>
                </c:pt>
                <c:pt idx="4054">
                  <c:v>3.9007000000000001</c:v>
                </c:pt>
                <c:pt idx="4055">
                  <c:v>3.9060600000000001</c:v>
                </c:pt>
                <c:pt idx="4056">
                  <c:v>3.8906100000000001</c:v>
                </c:pt>
                <c:pt idx="4057">
                  <c:v>3.91052</c:v>
                </c:pt>
                <c:pt idx="4058">
                  <c:v>3.8954900000000001</c:v>
                </c:pt>
                <c:pt idx="4059">
                  <c:v>3.9008799999999999</c:v>
                </c:pt>
                <c:pt idx="4060">
                  <c:v>3.89527</c:v>
                </c:pt>
                <c:pt idx="4061">
                  <c:v>3.8941699999999999</c:v>
                </c:pt>
                <c:pt idx="4062">
                  <c:v>3.8933800000000001</c:v>
                </c:pt>
                <c:pt idx="4063">
                  <c:v>3.8981400000000002</c:v>
                </c:pt>
                <c:pt idx="4064">
                  <c:v>3.8944899999999998</c:v>
                </c:pt>
                <c:pt idx="4065">
                  <c:v>3.8901599999999998</c:v>
                </c:pt>
                <c:pt idx="4066">
                  <c:v>3.89622</c:v>
                </c:pt>
                <c:pt idx="4067">
                  <c:v>3.9002300000000001</c:v>
                </c:pt>
                <c:pt idx="4068">
                  <c:v>3.8906200000000002</c:v>
                </c:pt>
                <c:pt idx="4069">
                  <c:v>3.9009900000000002</c:v>
                </c:pt>
                <c:pt idx="4070">
                  <c:v>3.9050400000000001</c:v>
                </c:pt>
                <c:pt idx="4071">
                  <c:v>3.8885700000000001</c:v>
                </c:pt>
                <c:pt idx="4072">
                  <c:v>3.8957999999999999</c:v>
                </c:pt>
                <c:pt idx="4073">
                  <c:v>3.8961700000000001</c:v>
                </c:pt>
                <c:pt idx="4074">
                  <c:v>3.8923999999999999</c:v>
                </c:pt>
                <c:pt idx="4075">
                  <c:v>3.8877899999999999</c:v>
                </c:pt>
                <c:pt idx="4076">
                  <c:v>3.88449</c:v>
                </c:pt>
                <c:pt idx="4077">
                  <c:v>3.8967299999999998</c:v>
                </c:pt>
                <c:pt idx="4078">
                  <c:v>3.9074599999999999</c:v>
                </c:pt>
                <c:pt idx="4079">
                  <c:v>3.9028100000000001</c:v>
                </c:pt>
                <c:pt idx="4080">
                  <c:v>3.8989699999999998</c:v>
                </c:pt>
                <c:pt idx="4081">
                  <c:v>3.8854600000000001</c:v>
                </c:pt>
                <c:pt idx="4082">
                  <c:v>3.8949699999999998</c:v>
                </c:pt>
                <c:pt idx="4083">
                  <c:v>3.8870300000000002</c:v>
                </c:pt>
                <c:pt idx="4084">
                  <c:v>3.8780800000000002</c:v>
                </c:pt>
                <c:pt idx="4085">
                  <c:v>3.88083</c:v>
                </c:pt>
                <c:pt idx="4086">
                  <c:v>3.8825500000000002</c:v>
                </c:pt>
                <c:pt idx="4087">
                  <c:v>3.8915999999999999</c:v>
                </c:pt>
                <c:pt idx="4088">
                  <c:v>3.8905799999999999</c:v>
                </c:pt>
                <c:pt idx="4089">
                  <c:v>3.8829400000000001</c:v>
                </c:pt>
                <c:pt idx="4090">
                  <c:v>3.8969499999999999</c:v>
                </c:pt>
                <c:pt idx="4091">
                  <c:v>3.8741699999999999</c:v>
                </c:pt>
                <c:pt idx="4092">
                  <c:v>3.9029799999999999</c:v>
                </c:pt>
                <c:pt idx="4093">
                  <c:v>3.8951699999999998</c:v>
                </c:pt>
                <c:pt idx="4094">
                  <c:v>3.8858299999999999</c:v>
                </c:pt>
                <c:pt idx="4095">
                  <c:v>3.8915500000000001</c:v>
                </c:pt>
                <c:pt idx="4096">
                  <c:v>3.88551</c:v>
                </c:pt>
                <c:pt idx="4097">
                  <c:v>3.8859499999999998</c:v>
                </c:pt>
                <c:pt idx="4098">
                  <c:v>3.8936299999999999</c:v>
                </c:pt>
                <c:pt idx="4099">
                  <c:v>3.8920400000000002</c:v>
                </c:pt>
                <c:pt idx="4100">
                  <c:v>3.8940600000000001</c:v>
                </c:pt>
                <c:pt idx="4101">
                  <c:v>3.8977300000000001</c:v>
                </c:pt>
                <c:pt idx="4102">
                  <c:v>3.9048799999999999</c:v>
                </c:pt>
                <c:pt idx="4103">
                  <c:v>3.9066900000000002</c:v>
                </c:pt>
                <c:pt idx="4104">
                  <c:v>3.8883000000000001</c:v>
                </c:pt>
                <c:pt idx="4105">
                  <c:v>3.89602</c:v>
                </c:pt>
                <c:pt idx="4106">
                  <c:v>3.8992599999999999</c:v>
                </c:pt>
                <c:pt idx="4107">
                  <c:v>3.89209</c:v>
                </c:pt>
                <c:pt idx="4108">
                  <c:v>3.9060899999999998</c:v>
                </c:pt>
                <c:pt idx="4109">
                  <c:v>3.8941499999999998</c:v>
                </c:pt>
                <c:pt idx="4110">
                  <c:v>3.9044699999999999</c:v>
                </c:pt>
                <c:pt idx="4111">
                  <c:v>3.8968600000000002</c:v>
                </c:pt>
                <c:pt idx="4112">
                  <c:v>3.8918900000000001</c:v>
                </c:pt>
                <c:pt idx="4113">
                  <c:v>3.8805200000000002</c:v>
                </c:pt>
                <c:pt idx="4114">
                  <c:v>3.9043899999999998</c:v>
                </c:pt>
                <c:pt idx="4115">
                  <c:v>3.8955099999999998</c:v>
                </c:pt>
                <c:pt idx="4116">
                  <c:v>3.9001899999999998</c:v>
                </c:pt>
                <c:pt idx="4117">
                  <c:v>3.9119700000000002</c:v>
                </c:pt>
                <c:pt idx="4118">
                  <c:v>3.9029600000000002</c:v>
                </c:pt>
                <c:pt idx="4119">
                  <c:v>3.9069199999999999</c:v>
                </c:pt>
                <c:pt idx="4120">
                  <c:v>3.8872200000000001</c:v>
                </c:pt>
                <c:pt idx="4121">
                  <c:v>3.8897300000000001</c:v>
                </c:pt>
                <c:pt idx="4122">
                  <c:v>3.8936299999999999</c:v>
                </c:pt>
                <c:pt idx="4123">
                  <c:v>3.89133</c:v>
                </c:pt>
                <c:pt idx="4124">
                  <c:v>3.89317</c:v>
                </c:pt>
                <c:pt idx="4125">
                  <c:v>3.8773</c:v>
                </c:pt>
                <c:pt idx="4126">
                  <c:v>3.8845900000000002</c:v>
                </c:pt>
                <c:pt idx="4127">
                  <c:v>3.8804400000000001</c:v>
                </c:pt>
                <c:pt idx="4128">
                  <c:v>3.8936500000000001</c:v>
                </c:pt>
                <c:pt idx="4129">
                  <c:v>3.8936999999999999</c:v>
                </c:pt>
                <c:pt idx="4130">
                  <c:v>3.8829500000000001</c:v>
                </c:pt>
                <c:pt idx="4131">
                  <c:v>3.8918400000000002</c:v>
                </c:pt>
                <c:pt idx="4132">
                  <c:v>3.8974700000000002</c:v>
                </c:pt>
                <c:pt idx="4133">
                  <c:v>3.9107400000000001</c:v>
                </c:pt>
                <c:pt idx="4134">
                  <c:v>3.9022100000000002</c:v>
                </c:pt>
                <c:pt idx="4135">
                  <c:v>3.9051</c:v>
                </c:pt>
                <c:pt idx="4136">
                  <c:v>3.8915799999999998</c:v>
                </c:pt>
                <c:pt idx="4137">
                  <c:v>3.9054899999999999</c:v>
                </c:pt>
                <c:pt idx="4138">
                  <c:v>3.8912</c:v>
                </c:pt>
                <c:pt idx="4139">
                  <c:v>3.88741</c:v>
                </c:pt>
                <c:pt idx="4140">
                  <c:v>3.8821300000000001</c:v>
                </c:pt>
                <c:pt idx="4141">
                  <c:v>3.8951699999999998</c:v>
                </c:pt>
                <c:pt idx="4142">
                  <c:v>3.8888400000000001</c:v>
                </c:pt>
                <c:pt idx="4143">
                  <c:v>3.89588</c:v>
                </c:pt>
                <c:pt idx="4144">
                  <c:v>3.9029199999999999</c:v>
                </c:pt>
                <c:pt idx="4145">
                  <c:v>3.9031400000000001</c:v>
                </c:pt>
                <c:pt idx="4146">
                  <c:v>3.8982800000000002</c:v>
                </c:pt>
                <c:pt idx="4147">
                  <c:v>3.8788299999999998</c:v>
                </c:pt>
                <c:pt idx="4148">
                  <c:v>3.8996300000000002</c:v>
                </c:pt>
                <c:pt idx="4149">
                  <c:v>3.8910399999999998</c:v>
                </c:pt>
                <c:pt idx="4150">
                  <c:v>3.8901300000000001</c:v>
                </c:pt>
                <c:pt idx="4151">
                  <c:v>3.8952</c:v>
                </c:pt>
                <c:pt idx="4152">
                  <c:v>3.8795700000000002</c:v>
                </c:pt>
                <c:pt idx="4153">
                  <c:v>3.88815</c:v>
                </c:pt>
                <c:pt idx="4154">
                  <c:v>3.8854899999999999</c:v>
                </c:pt>
                <c:pt idx="4155">
                  <c:v>3.89289</c:v>
                </c:pt>
                <c:pt idx="4156">
                  <c:v>3.88842</c:v>
                </c:pt>
                <c:pt idx="4157">
                  <c:v>3.8871099999999998</c:v>
                </c:pt>
                <c:pt idx="4158">
                  <c:v>3.9091399999999998</c:v>
                </c:pt>
                <c:pt idx="4159">
                  <c:v>3.8970199999999999</c:v>
                </c:pt>
                <c:pt idx="4160">
                  <c:v>3.8971499999999999</c:v>
                </c:pt>
                <c:pt idx="4161">
                  <c:v>3.9020299999999999</c:v>
                </c:pt>
                <c:pt idx="4162">
                  <c:v>3.90049</c:v>
                </c:pt>
                <c:pt idx="4163">
                  <c:v>3.8930899999999999</c:v>
                </c:pt>
                <c:pt idx="4164">
                  <c:v>3.9061400000000002</c:v>
                </c:pt>
                <c:pt idx="4165">
                  <c:v>3.8970799999999999</c:v>
                </c:pt>
                <c:pt idx="4166">
                  <c:v>3.90686</c:v>
                </c:pt>
                <c:pt idx="4167">
                  <c:v>3.8998699999999999</c:v>
                </c:pt>
                <c:pt idx="4168">
                  <c:v>3.9025099999999999</c:v>
                </c:pt>
                <c:pt idx="4169">
                  <c:v>3.9069699999999998</c:v>
                </c:pt>
                <c:pt idx="4170">
                  <c:v>3.8968500000000001</c:v>
                </c:pt>
                <c:pt idx="4171">
                  <c:v>3.8890899999999999</c:v>
                </c:pt>
                <c:pt idx="4172">
                  <c:v>3.8968799999999999</c:v>
                </c:pt>
                <c:pt idx="4173">
                  <c:v>3.8946200000000002</c:v>
                </c:pt>
                <c:pt idx="4174">
                  <c:v>3.8900100000000002</c:v>
                </c:pt>
                <c:pt idx="4175">
                  <c:v>3.8989099999999999</c:v>
                </c:pt>
                <c:pt idx="4176">
                  <c:v>3.90021</c:v>
                </c:pt>
                <c:pt idx="4177">
                  <c:v>3.9013300000000002</c:v>
                </c:pt>
                <c:pt idx="4178">
                  <c:v>3.8918599999999999</c:v>
                </c:pt>
                <c:pt idx="4179">
                  <c:v>3.8973900000000001</c:v>
                </c:pt>
                <c:pt idx="4180">
                  <c:v>3.8940700000000001</c:v>
                </c:pt>
                <c:pt idx="4181">
                  <c:v>3.9076499999999998</c:v>
                </c:pt>
                <c:pt idx="4182">
                  <c:v>3.8902600000000001</c:v>
                </c:pt>
                <c:pt idx="4183">
                  <c:v>3.8955099999999998</c:v>
                </c:pt>
                <c:pt idx="4184">
                  <c:v>3.8967399999999999</c:v>
                </c:pt>
                <c:pt idx="4185">
                  <c:v>3.8980199999999998</c:v>
                </c:pt>
                <c:pt idx="4186">
                  <c:v>3.8872499999999999</c:v>
                </c:pt>
                <c:pt idx="4187">
                  <c:v>3.8900800000000002</c:v>
                </c:pt>
                <c:pt idx="4188">
                  <c:v>3.8971499999999999</c:v>
                </c:pt>
                <c:pt idx="4189">
                  <c:v>3.8885100000000001</c:v>
                </c:pt>
                <c:pt idx="4190">
                  <c:v>3.9010799999999999</c:v>
                </c:pt>
                <c:pt idx="4191">
                  <c:v>3.8914300000000002</c:v>
                </c:pt>
                <c:pt idx="4192">
                  <c:v>3.8898000000000001</c:v>
                </c:pt>
                <c:pt idx="4193">
                  <c:v>3.8838699999999999</c:v>
                </c:pt>
                <c:pt idx="4194">
                  <c:v>3.8849200000000002</c:v>
                </c:pt>
                <c:pt idx="4195">
                  <c:v>3.88219</c:v>
                </c:pt>
                <c:pt idx="4196">
                  <c:v>3.8812799999999998</c:v>
                </c:pt>
                <c:pt idx="4197">
                  <c:v>3.8857499999999998</c:v>
                </c:pt>
                <c:pt idx="4198">
                  <c:v>3.8914499999999999</c:v>
                </c:pt>
                <c:pt idx="4199">
                  <c:v>3.8915899999999999</c:v>
                </c:pt>
                <c:pt idx="4200">
                  <c:v>3.8857599999999999</c:v>
                </c:pt>
                <c:pt idx="4201">
                  <c:v>3.88855</c:v>
                </c:pt>
                <c:pt idx="4202">
                  <c:v>3.8870800000000001</c:v>
                </c:pt>
                <c:pt idx="4203">
                  <c:v>3.88734</c:v>
                </c:pt>
                <c:pt idx="4204">
                  <c:v>3.87751</c:v>
                </c:pt>
                <c:pt idx="4205">
                  <c:v>3.8831000000000002</c:v>
                </c:pt>
                <c:pt idx="4206">
                  <c:v>3.8959700000000002</c:v>
                </c:pt>
                <c:pt idx="4207">
                  <c:v>3.8782000000000001</c:v>
                </c:pt>
                <c:pt idx="4208">
                  <c:v>3.8793500000000001</c:v>
                </c:pt>
                <c:pt idx="4209">
                  <c:v>3.8859400000000002</c:v>
                </c:pt>
                <c:pt idx="4210">
                  <c:v>3.8953099999999998</c:v>
                </c:pt>
                <c:pt idx="4211">
                  <c:v>3.8881800000000002</c:v>
                </c:pt>
                <c:pt idx="4212">
                  <c:v>3.8831099999999998</c:v>
                </c:pt>
                <c:pt idx="4213">
                  <c:v>3.89453</c:v>
                </c:pt>
                <c:pt idx="4214">
                  <c:v>3.8811399999999998</c:v>
                </c:pt>
                <c:pt idx="4215">
                  <c:v>3.8924599999999998</c:v>
                </c:pt>
                <c:pt idx="4216">
                  <c:v>3.8991199999999999</c:v>
                </c:pt>
                <c:pt idx="4217">
                  <c:v>3.9106299999999998</c:v>
                </c:pt>
                <c:pt idx="4218">
                  <c:v>3.8995099999999998</c:v>
                </c:pt>
                <c:pt idx="4219">
                  <c:v>3.8845399999999999</c:v>
                </c:pt>
                <c:pt idx="4220">
                  <c:v>3.8831899999999999</c:v>
                </c:pt>
                <c:pt idx="4221">
                  <c:v>3.8788200000000002</c:v>
                </c:pt>
                <c:pt idx="4222">
                  <c:v>3.8766400000000001</c:v>
                </c:pt>
                <c:pt idx="4223">
                  <c:v>3.87033</c:v>
                </c:pt>
                <c:pt idx="4224">
                  <c:v>3.8860899999999998</c:v>
                </c:pt>
                <c:pt idx="4225">
                  <c:v>3.88043</c:v>
                </c:pt>
                <c:pt idx="4226">
                  <c:v>3.8830499999999999</c:v>
                </c:pt>
                <c:pt idx="4227">
                  <c:v>3.8717700000000002</c:v>
                </c:pt>
                <c:pt idx="4228">
                  <c:v>3.8887900000000002</c:v>
                </c:pt>
                <c:pt idx="4229">
                  <c:v>3.8845100000000001</c:v>
                </c:pt>
                <c:pt idx="4230">
                  <c:v>3.88435</c:v>
                </c:pt>
                <c:pt idx="4231">
                  <c:v>3.86598</c:v>
                </c:pt>
                <c:pt idx="4232">
                  <c:v>3.87609</c:v>
                </c:pt>
                <c:pt idx="4233">
                  <c:v>3.8803299999999998</c:v>
                </c:pt>
                <c:pt idx="4234">
                  <c:v>3.8745099999999999</c:v>
                </c:pt>
                <c:pt idx="4235">
                  <c:v>3.8871699999999998</c:v>
                </c:pt>
                <c:pt idx="4236">
                  <c:v>3.8825500000000002</c:v>
                </c:pt>
                <c:pt idx="4237">
                  <c:v>3.8836900000000001</c:v>
                </c:pt>
                <c:pt idx="4238">
                  <c:v>3.88232</c:v>
                </c:pt>
                <c:pt idx="4239">
                  <c:v>3.88415</c:v>
                </c:pt>
                <c:pt idx="4240">
                  <c:v>3.8805100000000001</c:v>
                </c:pt>
                <c:pt idx="4241">
                  <c:v>3.8883399999999999</c:v>
                </c:pt>
                <c:pt idx="4242">
                  <c:v>3.88687</c:v>
                </c:pt>
                <c:pt idx="4243">
                  <c:v>3.8809100000000001</c:v>
                </c:pt>
                <c:pt idx="4244">
                  <c:v>3.8793600000000001</c:v>
                </c:pt>
                <c:pt idx="4245">
                  <c:v>3.8885200000000002</c:v>
                </c:pt>
                <c:pt idx="4246">
                  <c:v>3.87799</c:v>
                </c:pt>
                <c:pt idx="4247">
                  <c:v>3.87548</c:v>
                </c:pt>
                <c:pt idx="4248">
                  <c:v>3.88666</c:v>
                </c:pt>
                <c:pt idx="4249">
                  <c:v>3.88144</c:v>
                </c:pt>
                <c:pt idx="4250">
                  <c:v>3.8944100000000001</c:v>
                </c:pt>
                <c:pt idx="4251">
                  <c:v>3.8963100000000002</c:v>
                </c:pt>
                <c:pt idx="4252">
                  <c:v>3.8866700000000001</c:v>
                </c:pt>
                <c:pt idx="4253">
                  <c:v>3.8877700000000002</c:v>
                </c:pt>
                <c:pt idx="4254">
                  <c:v>3.8823599999999998</c:v>
                </c:pt>
                <c:pt idx="4255">
                  <c:v>3.8868100000000001</c:v>
                </c:pt>
                <c:pt idx="4256">
                  <c:v>3.8832599999999999</c:v>
                </c:pt>
                <c:pt idx="4257">
                  <c:v>3.8685800000000001</c:v>
                </c:pt>
                <c:pt idx="4258">
                  <c:v>3.8935</c:v>
                </c:pt>
                <c:pt idx="4259">
                  <c:v>3.87181</c:v>
                </c:pt>
                <c:pt idx="4260">
                  <c:v>3.8918900000000001</c:v>
                </c:pt>
                <c:pt idx="4261">
                  <c:v>3.8885399999999999</c:v>
                </c:pt>
                <c:pt idx="4262">
                  <c:v>3.8873700000000002</c:v>
                </c:pt>
                <c:pt idx="4263">
                  <c:v>3.8814099999999998</c:v>
                </c:pt>
                <c:pt idx="4264">
                  <c:v>3.88924</c:v>
                </c:pt>
                <c:pt idx="4265">
                  <c:v>3.8791099999999998</c:v>
                </c:pt>
                <c:pt idx="4266">
                  <c:v>3.8968600000000002</c:v>
                </c:pt>
                <c:pt idx="4267">
                  <c:v>3.8866000000000001</c:v>
                </c:pt>
                <c:pt idx="4268">
                  <c:v>3.8843800000000002</c:v>
                </c:pt>
                <c:pt idx="4269">
                  <c:v>3.8816199999999998</c:v>
                </c:pt>
                <c:pt idx="4270">
                  <c:v>3.8807800000000001</c:v>
                </c:pt>
                <c:pt idx="4271">
                  <c:v>3.8736600000000001</c:v>
                </c:pt>
                <c:pt idx="4272">
                  <c:v>3.8804500000000002</c:v>
                </c:pt>
                <c:pt idx="4273">
                  <c:v>3.87853</c:v>
                </c:pt>
                <c:pt idx="4274">
                  <c:v>3.8848699999999998</c:v>
                </c:pt>
                <c:pt idx="4275">
                  <c:v>3.8953099999999998</c:v>
                </c:pt>
                <c:pt idx="4276">
                  <c:v>3.87209</c:v>
                </c:pt>
                <c:pt idx="4277">
                  <c:v>3.8849999999999998</c:v>
                </c:pt>
                <c:pt idx="4278">
                  <c:v>3.8807499999999999</c:v>
                </c:pt>
                <c:pt idx="4279">
                  <c:v>3.89811</c:v>
                </c:pt>
                <c:pt idx="4280">
                  <c:v>3.8836900000000001</c:v>
                </c:pt>
                <c:pt idx="4281">
                  <c:v>3.8821099999999999</c:v>
                </c:pt>
                <c:pt idx="4282">
                  <c:v>3.8931100000000001</c:v>
                </c:pt>
                <c:pt idx="4283">
                  <c:v>3.8861699999999999</c:v>
                </c:pt>
                <c:pt idx="4284">
                  <c:v>3.8803100000000001</c:v>
                </c:pt>
                <c:pt idx="4285">
                  <c:v>3.87988</c:v>
                </c:pt>
                <c:pt idx="4286">
                  <c:v>3.8973100000000001</c:v>
                </c:pt>
                <c:pt idx="4287">
                  <c:v>3.89791</c:v>
                </c:pt>
                <c:pt idx="4288">
                  <c:v>3.9009900000000002</c:v>
                </c:pt>
                <c:pt idx="4289">
                  <c:v>3.8820800000000002</c:v>
                </c:pt>
                <c:pt idx="4290">
                  <c:v>3.8987599999999998</c:v>
                </c:pt>
                <c:pt idx="4291">
                  <c:v>3.89499</c:v>
                </c:pt>
                <c:pt idx="4292">
                  <c:v>3.88991</c:v>
                </c:pt>
                <c:pt idx="4293">
                  <c:v>3.8879100000000002</c:v>
                </c:pt>
                <c:pt idx="4294">
                  <c:v>3.89561</c:v>
                </c:pt>
                <c:pt idx="4295">
                  <c:v>3.8989099999999999</c:v>
                </c:pt>
                <c:pt idx="4296">
                  <c:v>3.8885999999999998</c:v>
                </c:pt>
                <c:pt idx="4297">
                  <c:v>3.8944800000000002</c:v>
                </c:pt>
                <c:pt idx="4298">
                  <c:v>3.8922699999999999</c:v>
                </c:pt>
                <c:pt idx="4299">
                  <c:v>3.8837899999999999</c:v>
                </c:pt>
                <c:pt idx="4300">
                  <c:v>3.87039</c:v>
                </c:pt>
                <c:pt idx="4301">
                  <c:v>3.8835199999999999</c:v>
                </c:pt>
                <c:pt idx="4302">
                  <c:v>3.88828</c:v>
                </c:pt>
                <c:pt idx="4303">
                  <c:v>3.8846400000000001</c:v>
                </c:pt>
                <c:pt idx="4304">
                  <c:v>3.8783099999999999</c:v>
                </c:pt>
                <c:pt idx="4305">
                  <c:v>3.8932899999999999</c:v>
                </c:pt>
                <c:pt idx="4306">
                  <c:v>3.8878300000000001</c:v>
                </c:pt>
                <c:pt idx="4307">
                  <c:v>3.8826499999999999</c:v>
                </c:pt>
                <c:pt idx="4308">
                  <c:v>3.8808799999999999</c:v>
                </c:pt>
                <c:pt idx="4309">
                  <c:v>3.8979300000000001</c:v>
                </c:pt>
                <c:pt idx="4310">
                  <c:v>3.8851100000000001</c:v>
                </c:pt>
                <c:pt idx="4311">
                  <c:v>3.8767299999999998</c:v>
                </c:pt>
                <c:pt idx="4312">
                  <c:v>3.8881000000000001</c:v>
                </c:pt>
                <c:pt idx="4313">
                  <c:v>3.8781699999999999</c:v>
                </c:pt>
                <c:pt idx="4314">
                  <c:v>3.8729499999999999</c:v>
                </c:pt>
                <c:pt idx="4315">
                  <c:v>3.8717299999999999</c:v>
                </c:pt>
                <c:pt idx="4316">
                  <c:v>3.86572</c:v>
                </c:pt>
                <c:pt idx="4317">
                  <c:v>3.8624000000000001</c:v>
                </c:pt>
                <c:pt idx="4318">
                  <c:v>3.8661400000000001</c:v>
                </c:pt>
                <c:pt idx="4319">
                  <c:v>3.8775599999999999</c:v>
                </c:pt>
                <c:pt idx="4320">
                  <c:v>3.87514</c:v>
                </c:pt>
                <c:pt idx="4321">
                  <c:v>3.8881199999999998</c:v>
                </c:pt>
                <c:pt idx="4322">
                  <c:v>3.8839199999999998</c:v>
                </c:pt>
                <c:pt idx="4323">
                  <c:v>3.8889300000000002</c:v>
                </c:pt>
                <c:pt idx="4324">
                  <c:v>3.8832300000000002</c:v>
                </c:pt>
                <c:pt idx="4325">
                  <c:v>3.8881299999999999</c:v>
                </c:pt>
                <c:pt idx="4326">
                  <c:v>3.88775</c:v>
                </c:pt>
                <c:pt idx="4327">
                  <c:v>3.8783699999999999</c:v>
                </c:pt>
                <c:pt idx="4328">
                  <c:v>3.8915899999999999</c:v>
                </c:pt>
                <c:pt idx="4329">
                  <c:v>3.8726099999999999</c:v>
                </c:pt>
                <c:pt idx="4330">
                  <c:v>3.88781</c:v>
                </c:pt>
                <c:pt idx="4331">
                  <c:v>3.8959999999999999</c:v>
                </c:pt>
                <c:pt idx="4332">
                  <c:v>3.8848699999999998</c:v>
                </c:pt>
                <c:pt idx="4333">
                  <c:v>3.8819300000000001</c:v>
                </c:pt>
                <c:pt idx="4334">
                  <c:v>3.8887200000000002</c:v>
                </c:pt>
                <c:pt idx="4335">
                  <c:v>3.8877199999999998</c:v>
                </c:pt>
                <c:pt idx="4336">
                  <c:v>3.8774899999999999</c:v>
                </c:pt>
                <c:pt idx="4337">
                  <c:v>3.8926099999999999</c:v>
                </c:pt>
                <c:pt idx="4338">
                  <c:v>3.8818199999999998</c:v>
                </c:pt>
                <c:pt idx="4339">
                  <c:v>3.8956200000000001</c:v>
                </c:pt>
                <c:pt idx="4340">
                  <c:v>3.8893499999999999</c:v>
                </c:pt>
                <c:pt idx="4341">
                  <c:v>3.88646</c:v>
                </c:pt>
                <c:pt idx="4342">
                  <c:v>3.8959800000000002</c:v>
                </c:pt>
                <c:pt idx="4343">
                  <c:v>3.8672800000000001</c:v>
                </c:pt>
                <c:pt idx="4344">
                  <c:v>3.86687</c:v>
                </c:pt>
                <c:pt idx="4345">
                  <c:v>3.87208</c:v>
                </c:pt>
                <c:pt idx="4346">
                  <c:v>3.8788</c:v>
                </c:pt>
                <c:pt idx="4347">
                  <c:v>3.8842699999999999</c:v>
                </c:pt>
                <c:pt idx="4348">
                  <c:v>3.8723299999999998</c:v>
                </c:pt>
                <c:pt idx="4349">
                  <c:v>3.87676</c:v>
                </c:pt>
                <c:pt idx="4350">
                  <c:v>3.8936799999999998</c:v>
                </c:pt>
                <c:pt idx="4351">
                  <c:v>3.8621400000000001</c:v>
                </c:pt>
                <c:pt idx="4352">
                  <c:v>3.8710100000000001</c:v>
                </c:pt>
                <c:pt idx="4353">
                  <c:v>3.8822700000000001</c:v>
                </c:pt>
                <c:pt idx="4354">
                  <c:v>3.8744700000000001</c:v>
                </c:pt>
                <c:pt idx="4355">
                  <c:v>3.86734</c:v>
                </c:pt>
                <c:pt idx="4356">
                  <c:v>3.87798</c:v>
                </c:pt>
                <c:pt idx="4357">
                  <c:v>3.8724500000000002</c:v>
                </c:pt>
                <c:pt idx="4358">
                  <c:v>3.8751799999999998</c:v>
                </c:pt>
                <c:pt idx="4359">
                  <c:v>3.88239</c:v>
                </c:pt>
                <c:pt idx="4360">
                  <c:v>3.8851200000000001</c:v>
                </c:pt>
                <c:pt idx="4361">
                  <c:v>3.8830399999999998</c:v>
                </c:pt>
                <c:pt idx="4362">
                  <c:v>3.8848699999999998</c:v>
                </c:pt>
                <c:pt idx="4363">
                  <c:v>3.8858199999999998</c:v>
                </c:pt>
                <c:pt idx="4364">
                  <c:v>3.89256</c:v>
                </c:pt>
                <c:pt idx="4365">
                  <c:v>3.8914</c:v>
                </c:pt>
                <c:pt idx="4366">
                  <c:v>3.8883000000000001</c:v>
                </c:pt>
                <c:pt idx="4367">
                  <c:v>3.8898000000000001</c:v>
                </c:pt>
                <c:pt idx="4368">
                  <c:v>3.8688500000000001</c:v>
                </c:pt>
                <c:pt idx="4369">
                  <c:v>3.86504</c:v>
                </c:pt>
                <c:pt idx="4370">
                  <c:v>3.8768899999999999</c:v>
                </c:pt>
                <c:pt idx="4371">
                  <c:v>3.86978</c:v>
                </c:pt>
                <c:pt idx="4372">
                  <c:v>3.8804699999999999</c:v>
                </c:pt>
                <c:pt idx="4373">
                  <c:v>3.8694299999999999</c:v>
                </c:pt>
                <c:pt idx="4374">
                  <c:v>3.8763100000000001</c:v>
                </c:pt>
                <c:pt idx="4375">
                  <c:v>3.88625</c:v>
                </c:pt>
                <c:pt idx="4376">
                  <c:v>3.88104</c:v>
                </c:pt>
                <c:pt idx="4377">
                  <c:v>3.86856</c:v>
                </c:pt>
                <c:pt idx="4378">
                  <c:v>3.8806600000000002</c:v>
                </c:pt>
                <c:pt idx="4379">
                  <c:v>3.8862399999999999</c:v>
                </c:pt>
                <c:pt idx="4380">
                  <c:v>3.8985400000000001</c:v>
                </c:pt>
                <c:pt idx="4381">
                  <c:v>3.8896199999999999</c:v>
                </c:pt>
                <c:pt idx="4382">
                  <c:v>3.89493</c:v>
                </c:pt>
                <c:pt idx="4383">
                  <c:v>3.8839299999999999</c:v>
                </c:pt>
                <c:pt idx="4384">
                  <c:v>3.8796900000000001</c:v>
                </c:pt>
                <c:pt idx="4385">
                  <c:v>3.8890400000000001</c:v>
                </c:pt>
                <c:pt idx="4386">
                  <c:v>3.8883299999999998</c:v>
                </c:pt>
                <c:pt idx="4387">
                  <c:v>3.8755099999999998</c:v>
                </c:pt>
                <c:pt idx="4388">
                  <c:v>3.8921199999999998</c:v>
                </c:pt>
                <c:pt idx="4389">
                  <c:v>3.8889399999999998</c:v>
                </c:pt>
                <c:pt idx="4390">
                  <c:v>3.88517</c:v>
                </c:pt>
                <c:pt idx="4391">
                  <c:v>3.88585</c:v>
                </c:pt>
                <c:pt idx="4392">
                  <c:v>3.8957299999999999</c:v>
                </c:pt>
                <c:pt idx="4393">
                  <c:v>3.8909899999999999</c:v>
                </c:pt>
                <c:pt idx="4394">
                  <c:v>3.8944200000000002</c:v>
                </c:pt>
                <c:pt idx="4395">
                  <c:v>3.8831899999999999</c:v>
                </c:pt>
                <c:pt idx="4396">
                  <c:v>3.8902399999999999</c:v>
                </c:pt>
                <c:pt idx="4397">
                  <c:v>3.8961299999999999</c:v>
                </c:pt>
                <c:pt idx="4398">
                  <c:v>3.8850799999999999</c:v>
                </c:pt>
                <c:pt idx="4399">
                  <c:v>3.8809800000000001</c:v>
                </c:pt>
                <c:pt idx="4400">
                  <c:v>3.8736299999999999</c:v>
                </c:pt>
                <c:pt idx="4401">
                  <c:v>3.88178</c:v>
                </c:pt>
                <c:pt idx="4402">
                  <c:v>3.8841800000000002</c:v>
                </c:pt>
                <c:pt idx="4403">
                  <c:v>3.8895499999999998</c:v>
                </c:pt>
                <c:pt idx="4404">
                  <c:v>3.8826000000000001</c:v>
                </c:pt>
                <c:pt idx="4405">
                  <c:v>3.8755500000000001</c:v>
                </c:pt>
                <c:pt idx="4406">
                  <c:v>3.8803000000000001</c:v>
                </c:pt>
                <c:pt idx="4407">
                  <c:v>3.8765399999999999</c:v>
                </c:pt>
                <c:pt idx="4408">
                  <c:v>3.8723999999999998</c:v>
                </c:pt>
                <c:pt idx="4409">
                  <c:v>3.8739499999999998</c:v>
                </c:pt>
                <c:pt idx="4410">
                  <c:v>3.86625</c:v>
                </c:pt>
                <c:pt idx="4411">
                  <c:v>3.88117</c:v>
                </c:pt>
                <c:pt idx="4412">
                  <c:v>3.8734700000000002</c:v>
                </c:pt>
                <c:pt idx="4413">
                  <c:v>3.8749199999999999</c:v>
                </c:pt>
                <c:pt idx="4414">
                  <c:v>3.8789099999999999</c:v>
                </c:pt>
                <c:pt idx="4415">
                  <c:v>3.8790300000000002</c:v>
                </c:pt>
                <c:pt idx="4416">
                  <c:v>3.8860700000000001</c:v>
                </c:pt>
                <c:pt idx="4417">
                  <c:v>3.88347</c:v>
                </c:pt>
                <c:pt idx="4418">
                  <c:v>3.8865599999999998</c:v>
                </c:pt>
                <c:pt idx="4419">
                  <c:v>3.88673</c:v>
                </c:pt>
                <c:pt idx="4420">
                  <c:v>3.89377</c:v>
                </c:pt>
                <c:pt idx="4421">
                  <c:v>3.8930199999999999</c:v>
                </c:pt>
                <c:pt idx="4422">
                  <c:v>3.89988</c:v>
                </c:pt>
                <c:pt idx="4423">
                  <c:v>3.8918699999999999</c:v>
                </c:pt>
                <c:pt idx="4424">
                  <c:v>3.90998</c:v>
                </c:pt>
                <c:pt idx="4425">
                  <c:v>3.8959299999999999</c:v>
                </c:pt>
                <c:pt idx="4426">
                  <c:v>3.9000400000000002</c:v>
                </c:pt>
                <c:pt idx="4427">
                  <c:v>3.9001399999999999</c:v>
                </c:pt>
                <c:pt idx="4428">
                  <c:v>3.8912300000000002</c:v>
                </c:pt>
                <c:pt idx="4429">
                  <c:v>3.8905699999999999</c:v>
                </c:pt>
                <c:pt idx="4430">
                  <c:v>3.89527</c:v>
                </c:pt>
                <c:pt idx="4431">
                  <c:v>3.9004599999999998</c:v>
                </c:pt>
                <c:pt idx="4432">
                  <c:v>3.90855</c:v>
                </c:pt>
                <c:pt idx="4433">
                  <c:v>3.9036200000000001</c:v>
                </c:pt>
                <c:pt idx="4434">
                  <c:v>3.8871899999999999</c:v>
                </c:pt>
                <c:pt idx="4435">
                  <c:v>3.8953500000000001</c:v>
                </c:pt>
                <c:pt idx="4436">
                  <c:v>3.8799899999999998</c:v>
                </c:pt>
                <c:pt idx="4437">
                  <c:v>3.8938799999999998</c:v>
                </c:pt>
                <c:pt idx="4438">
                  <c:v>3.8899400000000002</c:v>
                </c:pt>
                <c:pt idx="4439">
                  <c:v>3.8924500000000002</c:v>
                </c:pt>
                <c:pt idx="4440">
                  <c:v>3.8881199999999998</c:v>
                </c:pt>
                <c:pt idx="4441">
                  <c:v>3.9006500000000002</c:v>
                </c:pt>
                <c:pt idx="4442">
                  <c:v>3.88578</c:v>
                </c:pt>
                <c:pt idx="4443">
                  <c:v>3.8933</c:v>
                </c:pt>
                <c:pt idx="4444">
                  <c:v>3.8984200000000002</c:v>
                </c:pt>
                <c:pt idx="4445">
                  <c:v>3.9047999999999998</c:v>
                </c:pt>
                <c:pt idx="4446">
                  <c:v>3.9044400000000001</c:v>
                </c:pt>
                <c:pt idx="4447">
                  <c:v>3.9050799999999999</c:v>
                </c:pt>
                <c:pt idx="4448">
                  <c:v>3.9013200000000001</c:v>
                </c:pt>
                <c:pt idx="4449">
                  <c:v>3.9069600000000002</c:v>
                </c:pt>
                <c:pt idx="4450">
                  <c:v>3.9120400000000002</c:v>
                </c:pt>
                <c:pt idx="4451">
                  <c:v>3.9056899999999999</c:v>
                </c:pt>
                <c:pt idx="4452">
                  <c:v>3.9014600000000002</c:v>
                </c:pt>
                <c:pt idx="4453">
                  <c:v>3.8952</c:v>
                </c:pt>
                <c:pt idx="4454">
                  <c:v>3.9003000000000001</c:v>
                </c:pt>
                <c:pt idx="4455">
                  <c:v>3.8870200000000001</c:v>
                </c:pt>
                <c:pt idx="4456">
                  <c:v>3.8972199999999999</c:v>
                </c:pt>
                <c:pt idx="4457">
                  <c:v>3.9029199999999999</c:v>
                </c:pt>
                <c:pt idx="4458">
                  <c:v>3.8908499999999999</c:v>
                </c:pt>
                <c:pt idx="4459">
                  <c:v>3.8947799999999999</c:v>
                </c:pt>
                <c:pt idx="4460">
                  <c:v>3.9053100000000001</c:v>
                </c:pt>
                <c:pt idx="4461">
                  <c:v>3.8963299999999998</c:v>
                </c:pt>
                <c:pt idx="4462">
                  <c:v>3.9011999999999998</c:v>
                </c:pt>
                <c:pt idx="4463">
                  <c:v>3.8909600000000002</c:v>
                </c:pt>
                <c:pt idx="4464">
                  <c:v>3.9035700000000002</c:v>
                </c:pt>
                <c:pt idx="4465">
                  <c:v>3.9129999999999998</c:v>
                </c:pt>
                <c:pt idx="4466">
                  <c:v>3.9024299999999998</c:v>
                </c:pt>
                <c:pt idx="4467">
                  <c:v>3.9050099999999999</c:v>
                </c:pt>
                <c:pt idx="4468">
                  <c:v>3.8971</c:v>
                </c:pt>
                <c:pt idx="4469">
                  <c:v>3.9081700000000001</c:v>
                </c:pt>
                <c:pt idx="4470">
                  <c:v>3.9116399999999998</c:v>
                </c:pt>
                <c:pt idx="4471">
                  <c:v>3.9165299999999998</c:v>
                </c:pt>
                <c:pt idx="4472">
                  <c:v>3.9148900000000002</c:v>
                </c:pt>
                <c:pt idx="4473">
                  <c:v>3.9053200000000001</c:v>
                </c:pt>
                <c:pt idx="4474">
                  <c:v>3.91004</c:v>
                </c:pt>
                <c:pt idx="4475">
                  <c:v>3.9079000000000002</c:v>
                </c:pt>
                <c:pt idx="4476">
                  <c:v>3.8933800000000001</c:v>
                </c:pt>
                <c:pt idx="4477">
                  <c:v>3.9049700000000001</c:v>
                </c:pt>
                <c:pt idx="4478">
                  <c:v>3.9081700000000001</c:v>
                </c:pt>
                <c:pt idx="4479">
                  <c:v>3.91201</c:v>
                </c:pt>
                <c:pt idx="4480">
                  <c:v>3.89927</c:v>
                </c:pt>
                <c:pt idx="4481">
                  <c:v>3.9241299999999999</c:v>
                </c:pt>
                <c:pt idx="4482">
                  <c:v>3.89432</c:v>
                </c:pt>
                <c:pt idx="4483">
                  <c:v>3.9127700000000001</c:v>
                </c:pt>
                <c:pt idx="4484">
                  <c:v>3.9171900000000002</c:v>
                </c:pt>
                <c:pt idx="4485">
                  <c:v>3.9175900000000001</c:v>
                </c:pt>
                <c:pt idx="4486">
                  <c:v>3.9039600000000001</c:v>
                </c:pt>
                <c:pt idx="4487">
                  <c:v>3.9279899999999999</c:v>
                </c:pt>
                <c:pt idx="4488">
                  <c:v>3.90402</c:v>
                </c:pt>
                <c:pt idx="4489">
                  <c:v>3.9131499999999999</c:v>
                </c:pt>
                <c:pt idx="4490">
                  <c:v>3.9124300000000001</c:v>
                </c:pt>
                <c:pt idx="4491">
                  <c:v>3.9106800000000002</c:v>
                </c:pt>
                <c:pt idx="4492">
                  <c:v>3.9129800000000001</c:v>
                </c:pt>
                <c:pt idx="4493">
                  <c:v>3.9090099999999999</c:v>
                </c:pt>
                <c:pt idx="4494">
                  <c:v>3.9129</c:v>
                </c:pt>
                <c:pt idx="4495">
                  <c:v>3.91587</c:v>
                </c:pt>
                <c:pt idx="4496">
                  <c:v>3.8994499999999999</c:v>
                </c:pt>
                <c:pt idx="4497">
                  <c:v>3.9048099999999999</c:v>
                </c:pt>
                <c:pt idx="4498">
                  <c:v>3.9045800000000002</c:v>
                </c:pt>
                <c:pt idx="4499">
                  <c:v>3.90625</c:v>
                </c:pt>
                <c:pt idx="4500">
                  <c:v>3.9069099999999999</c:v>
                </c:pt>
                <c:pt idx="4501">
                  <c:v>3.8959899999999998</c:v>
                </c:pt>
                <c:pt idx="4502">
                  <c:v>3.8899699999999999</c:v>
                </c:pt>
                <c:pt idx="4503">
                  <c:v>3.88741</c:v>
                </c:pt>
                <c:pt idx="4504">
                  <c:v>3.8923299999999998</c:v>
                </c:pt>
                <c:pt idx="4505">
                  <c:v>3.88442</c:v>
                </c:pt>
                <c:pt idx="4506">
                  <c:v>3.8873600000000001</c:v>
                </c:pt>
                <c:pt idx="4507">
                  <c:v>3.8935300000000002</c:v>
                </c:pt>
                <c:pt idx="4508">
                  <c:v>3.9018999999999999</c:v>
                </c:pt>
                <c:pt idx="4509">
                  <c:v>3.89316</c:v>
                </c:pt>
                <c:pt idx="4510">
                  <c:v>3.8947500000000002</c:v>
                </c:pt>
                <c:pt idx="4511">
                  <c:v>3.8951899999999999</c:v>
                </c:pt>
                <c:pt idx="4512">
                  <c:v>3.8948800000000001</c:v>
                </c:pt>
                <c:pt idx="4513">
                  <c:v>3.8928400000000001</c:v>
                </c:pt>
                <c:pt idx="4514">
                  <c:v>3.8963199999999998</c:v>
                </c:pt>
                <c:pt idx="4515">
                  <c:v>3.8980800000000002</c:v>
                </c:pt>
                <c:pt idx="4516">
                  <c:v>3.9045899999999998</c:v>
                </c:pt>
                <c:pt idx="4517">
                  <c:v>3.9015399999999998</c:v>
                </c:pt>
                <c:pt idx="4518">
                  <c:v>3.9033799999999998</c:v>
                </c:pt>
                <c:pt idx="4519">
                  <c:v>3.8879000000000001</c:v>
                </c:pt>
                <c:pt idx="4520">
                  <c:v>3.8981400000000002</c:v>
                </c:pt>
                <c:pt idx="4521">
                  <c:v>3.91188</c:v>
                </c:pt>
                <c:pt idx="4522">
                  <c:v>3.90463</c:v>
                </c:pt>
                <c:pt idx="4523">
                  <c:v>3.9034599999999999</c:v>
                </c:pt>
                <c:pt idx="4524">
                  <c:v>3.9077099999999998</c:v>
                </c:pt>
                <c:pt idx="4525">
                  <c:v>3.9047399999999999</c:v>
                </c:pt>
                <c:pt idx="4526">
                  <c:v>3.9127299999999998</c:v>
                </c:pt>
                <c:pt idx="4527">
                  <c:v>3.90097</c:v>
                </c:pt>
                <c:pt idx="4528">
                  <c:v>3.9008600000000002</c:v>
                </c:pt>
                <c:pt idx="4529">
                  <c:v>3.90829</c:v>
                </c:pt>
                <c:pt idx="4530">
                  <c:v>3.9055300000000002</c:v>
                </c:pt>
                <c:pt idx="4531">
                  <c:v>3.89717</c:v>
                </c:pt>
                <c:pt idx="4532">
                  <c:v>3.9113500000000001</c:v>
                </c:pt>
                <c:pt idx="4533">
                  <c:v>3.9039100000000002</c:v>
                </c:pt>
                <c:pt idx="4534">
                  <c:v>3.9028299999999998</c:v>
                </c:pt>
                <c:pt idx="4535">
                  <c:v>3.9018299999999999</c:v>
                </c:pt>
                <c:pt idx="4536">
                  <c:v>3.9020700000000001</c:v>
                </c:pt>
                <c:pt idx="4537">
                  <c:v>3.9016999999999999</c:v>
                </c:pt>
                <c:pt idx="4538">
                  <c:v>3.8945500000000002</c:v>
                </c:pt>
                <c:pt idx="4539">
                  <c:v>3.8907600000000002</c:v>
                </c:pt>
                <c:pt idx="4540">
                  <c:v>3.9012899999999999</c:v>
                </c:pt>
                <c:pt idx="4541">
                  <c:v>3.89222</c:v>
                </c:pt>
                <c:pt idx="4542">
                  <c:v>3.8875899999999999</c:v>
                </c:pt>
                <c:pt idx="4543">
                  <c:v>3.89384</c:v>
                </c:pt>
                <c:pt idx="4544">
                  <c:v>3.8908999999999998</c:v>
                </c:pt>
                <c:pt idx="4545">
                  <c:v>3.8993699999999998</c:v>
                </c:pt>
                <c:pt idx="4546">
                  <c:v>3.9017200000000001</c:v>
                </c:pt>
                <c:pt idx="4547">
                  <c:v>3.9049999999999998</c:v>
                </c:pt>
                <c:pt idx="4548">
                  <c:v>3.9052699999999998</c:v>
                </c:pt>
                <c:pt idx="4549">
                  <c:v>3.8963800000000002</c:v>
                </c:pt>
                <c:pt idx="4550">
                  <c:v>3.9102399999999999</c:v>
                </c:pt>
                <c:pt idx="4551">
                  <c:v>3.8969399999999998</c:v>
                </c:pt>
                <c:pt idx="4552">
                  <c:v>3.9039899999999998</c:v>
                </c:pt>
                <c:pt idx="4553">
                  <c:v>3.8998200000000001</c:v>
                </c:pt>
                <c:pt idx="4554">
                  <c:v>3.9121199999999998</c:v>
                </c:pt>
                <c:pt idx="4555">
                  <c:v>3.9128500000000002</c:v>
                </c:pt>
                <c:pt idx="4556">
                  <c:v>3.90543</c:v>
                </c:pt>
                <c:pt idx="4557">
                  <c:v>3.9021499999999998</c:v>
                </c:pt>
                <c:pt idx="4558">
                  <c:v>3.8967100000000001</c:v>
                </c:pt>
                <c:pt idx="4559">
                  <c:v>3.89514</c:v>
                </c:pt>
                <c:pt idx="4560">
                  <c:v>3.8990999999999998</c:v>
                </c:pt>
                <c:pt idx="4561">
                  <c:v>3.9200200000000001</c:v>
                </c:pt>
                <c:pt idx="4562">
                  <c:v>3.9196800000000001</c:v>
                </c:pt>
                <c:pt idx="4563">
                  <c:v>3.9115000000000002</c:v>
                </c:pt>
                <c:pt idx="4564">
                  <c:v>3.9050500000000001</c:v>
                </c:pt>
                <c:pt idx="4565">
                  <c:v>3.91188</c:v>
                </c:pt>
                <c:pt idx="4566">
                  <c:v>3.9056899999999999</c:v>
                </c:pt>
                <c:pt idx="4567">
                  <c:v>3.8910100000000001</c:v>
                </c:pt>
                <c:pt idx="4568">
                  <c:v>3.9007299999999998</c:v>
                </c:pt>
                <c:pt idx="4569">
                  <c:v>3.90049</c:v>
                </c:pt>
                <c:pt idx="4570">
                  <c:v>3.8933</c:v>
                </c:pt>
                <c:pt idx="4571">
                  <c:v>3.8964699999999999</c:v>
                </c:pt>
                <c:pt idx="4572">
                  <c:v>3.89324</c:v>
                </c:pt>
                <c:pt idx="4573">
                  <c:v>3.8943300000000001</c:v>
                </c:pt>
                <c:pt idx="4574">
                  <c:v>3.90001</c:v>
                </c:pt>
                <c:pt idx="4575">
                  <c:v>3.8926099999999999</c:v>
                </c:pt>
                <c:pt idx="4576">
                  <c:v>3.8877199999999998</c:v>
                </c:pt>
                <c:pt idx="4577">
                  <c:v>3.88774</c:v>
                </c:pt>
                <c:pt idx="4578">
                  <c:v>3.9046500000000002</c:v>
                </c:pt>
                <c:pt idx="4579">
                  <c:v>3.89642</c:v>
                </c:pt>
                <c:pt idx="4580">
                  <c:v>3.9096600000000001</c:v>
                </c:pt>
                <c:pt idx="4581">
                  <c:v>3.89405</c:v>
                </c:pt>
                <c:pt idx="4582">
                  <c:v>3.8895300000000002</c:v>
                </c:pt>
                <c:pt idx="4583">
                  <c:v>3.9000599999999999</c:v>
                </c:pt>
                <c:pt idx="4584">
                  <c:v>3.8914399999999998</c:v>
                </c:pt>
                <c:pt idx="4585">
                  <c:v>3.9034200000000001</c:v>
                </c:pt>
                <c:pt idx="4586">
                  <c:v>3.8952300000000002</c:v>
                </c:pt>
                <c:pt idx="4587">
                  <c:v>3.9030900000000002</c:v>
                </c:pt>
                <c:pt idx="4588">
                  <c:v>3.9009299999999998</c:v>
                </c:pt>
                <c:pt idx="4589">
                  <c:v>3.9005700000000001</c:v>
                </c:pt>
                <c:pt idx="4590">
                  <c:v>3.8911699999999998</c:v>
                </c:pt>
                <c:pt idx="4591">
                  <c:v>3.8928099999999999</c:v>
                </c:pt>
                <c:pt idx="4592">
                  <c:v>3.8934500000000001</c:v>
                </c:pt>
                <c:pt idx="4593">
                  <c:v>3.8928099999999999</c:v>
                </c:pt>
                <c:pt idx="4594">
                  <c:v>3.8806600000000002</c:v>
                </c:pt>
                <c:pt idx="4595">
                  <c:v>3.89541</c:v>
                </c:pt>
                <c:pt idx="4596">
                  <c:v>3.8864000000000001</c:v>
                </c:pt>
                <c:pt idx="4597">
                  <c:v>3.8925299999999998</c:v>
                </c:pt>
                <c:pt idx="4598">
                  <c:v>3.8937599999999999</c:v>
                </c:pt>
                <c:pt idx="4599">
                  <c:v>3.89812</c:v>
                </c:pt>
                <c:pt idx="4600">
                  <c:v>3.8950100000000001</c:v>
                </c:pt>
                <c:pt idx="4601">
                  <c:v>3.8951699999999998</c:v>
                </c:pt>
                <c:pt idx="4602">
                  <c:v>3.8875899999999999</c:v>
                </c:pt>
                <c:pt idx="4603">
                  <c:v>3.88646</c:v>
                </c:pt>
                <c:pt idx="4604">
                  <c:v>3.8919199999999998</c:v>
                </c:pt>
                <c:pt idx="4605">
                  <c:v>3.8775200000000001</c:v>
                </c:pt>
                <c:pt idx="4606">
                  <c:v>3.89621</c:v>
                </c:pt>
                <c:pt idx="4607">
                  <c:v>3.8856999999999999</c:v>
                </c:pt>
                <c:pt idx="4608">
                  <c:v>3.8909600000000002</c:v>
                </c:pt>
                <c:pt idx="4609">
                  <c:v>3.88497</c:v>
                </c:pt>
                <c:pt idx="4610">
                  <c:v>3.8934299999999999</c:v>
                </c:pt>
                <c:pt idx="4611">
                  <c:v>3.8994599999999999</c:v>
                </c:pt>
                <c:pt idx="4612">
                  <c:v>3.9003100000000002</c:v>
                </c:pt>
                <c:pt idx="4613">
                  <c:v>3.90157</c:v>
                </c:pt>
                <c:pt idx="4614">
                  <c:v>3.89411</c:v>
                </c:pt>
                <c:pt idx="4615">
                  <c:v>3.8872499999999999</c:v>
                </c:pt>
                <c:pt idx="4616">
                  <c:v>3.89181</c:v>
                </c:pt>
                <c:pt idx="4617">
                  <c:v>3.87805</c:v>
                </c:pt>
                <c:pt idx="4618">
                  <c:v>3.8794300000000002</c:v>
                </c:pt>
                <c:pt idx="4619">
                  <c:v>3.8799000000000001</c:v>
                </c:pt>
                <c:pt idx="4620">
                  <c:v>3.8716699999999999</c:v>
                </c:pt>
                <c:pt idx="4621">
                  <c:v>3.8765499999999999</c:v>
                </c:pt>
                <c:pt idx="4622">
                  <c:v>3.8761199999999998</c:v>
                </c:pt>
                <c:pt idx="4623">
                  <c:v>3.8730699999999998</c:v>
                </c:pt>
                <c:pt idx="4624">
                  <c:v>3.8805900000000002</c:v>
                </c:pt>
                <c:pt idx="4625">
                  <c:v>3.8731900000000001</c:v>
                </c:pt>
                <c:pt idx="4626">
                  <c:v>3.8728600000000002</c:v>
                </c:pt>
                <c:pt idx="4627">
                  <c:v>3.8717199999999998</c:v>
                </c:pt>
                <c:pt idx="4628">
                  <c:v>3.86978</c:v>
                </c:pt>
                <c:pt idx="4629">
                  <c:v>3.87622</c:v>
                </c:pt>
                <c:pt idx="4630">
                  <c:v>3.86964</c:v>
                </c:pt>
                <c:pt idx="4631">
                  <c:v>3.8702100000000002</c:v>
                </c:pt>
                <c:pt idx="4632">
                  <c:v>3.87168</c:v>
                </c:pt>
                <c:pt idx="4633">
                  <c:v>3.8798599999999999</c:v>
                </c:pt>
                <c:pt idx="4634">
                  <c:v>3.8707099999999999</c:v>
                </c:pt>
                <c:pt idx="4635">
                  <c:v>3.8791899999999999</c:v>
                </c:pt>
                <c:pt idx="4636">
                  <c:v>3.8807700000000001</c:v>
                </c:pt>
                <c:pt idx="4637">
                  <c:v>3.8801899999999998</c:v>
                </c:pt>
                <c:pt idx="4638">
                  <c:v>3.8694899999999999</c:v>
                </c:pt>
                <c:pt idx="4639">
                  <c:v>3.8808699999999998</c:v>
                </c:pt>
                <c:pt idx="4640">
                  <c:v>3.8606500000000001</c:v>
                </c:pt>
                <c:pt idx="4641">
                  <c:v>3.8755099999999998</c:v>
                </c:pt>
                <c:pt idx="4642">
                  <c:v>3.87547</c:v>
                </c:pt>
                <c:pt idx="4643">
                  <c:v>3.8845499999999999</c:v>
                </c:pt>
                <c:pt idx="4644">
                  <c:v>3.8862999999999999</c:v>
                </c:pt>
                <c:pt idx="4645">
                  <c:v>3.87046</c:v>
                </c:pt>
                <c:pt idx="4646">
                  <c:v>3.8818700000000002</c:v>
                </c:pt>
                <c:pt idx="4647">
                  <c:v>3.88192</c:v>
                </c:pt>
                <c:pt idx="4648">
                  <c:v>3.8777400000000002</c:v>
                </c:pt>
                <c:pt idx="4649">
                  <c:v>3.8949400000000001</c:v>
                </c:pt>
                <c:pt idx="4650">
                  <c:v>3.8849200000000002</c:v>
                </c:pt>
                <c:pt idx="4651">
                  <c:v>3.8829600000000002</c:v>
                </c:pt>
                <c:pt idx="4652">
                  <c:v>3.88815</c:v>
                </c:pt>
                <c:pt idx="4653">
                  <c:v>3.8912599999999999</c:v>
                </c:pt>
                <c:pt idx="4654">
                  <c:v>3.8839899999999998</c:v>
                </c:pt>
                <c:pt idx="4655">
                  <c:v>3.8844500000000002</c:v>
                </c:pt>
                <c:pt idx="4656">
                  <c:v>3.8650600000000002</c:v>
                </c:pt>
                <c:pt idx="4657">
                  <c:v>3.8889999999999998</c:v>
                </c:pt>
                <c:pt idx="4658">
                  <c:v>3.8811900000000001</c:v>
                </c:pt>
                <c:pt idx="4659">
                  <c:v>3.8843899999999998</c:v>
                </c:pt>
                <c:pt idx="4660">
                  <c:v>3.8891100000000001</c:v>
                </c:pt>
                <c:pt idx="4661">
                  <c:v>3.89195</c:v>
                </c:pt>
                <c:pt idx="4662">
                  <c:v>3.8843100000000002</c:v>
                </c:pt>
                <c:pt idx="4663">
                  <c:v>3.8790300000000002</c:v>
                </c:pt>
                <c:pt idx="4664">
                  <c:v>3.8776299999999999</c:v>
                </c:pt>
                <c:pt idx="4665">
                  <c:v>3.8923000000000001</c:v>
                </c:pt>
                <c:pt idx="4666">
                  <c:v>3.8797100000000002</c:v>
                </c:pt>
                <c:pt idx="4667">
                  <c:v>3.8733200000000001</c:v>
                </c:pt>
                <c:pt idx="4668">
                  <c:v>3.8824800000000002</c:v>
                </c:pt>
                <c:pt idx="4669">
                  <c:v>3.8740100000000002</c:v>
                </c:pt>
                <c:pt idx="4670">
                  <c:v>3.8770799999999999</c:v>
                </c:pt>
                <c:pt idx="4671">
                  <c:v>3.8741699999999999</c:v>
                </c:pt>
                <c:pt idx="4672">
                  <c:v>3.8719100000000002</c:v>
                </c:pt>
                <c:pt idx="4673">
                  <c:v>3.8886400000000001</c:v>
                </c:pt>
                <c:pt idx="4674">
                  <c:v>3.8885800000000001</c:v>
                </c:pt>
                <c:pt idx="4675">
                  <c:v>3.8791000000000002</c:v>
                </c:pt>
                <c:pt idx="4676">
                  <c:v>3.8949799999999999</c:v>
                </c:pt>
                <c:pt idx="4677">
                  <c:v>3.89445</c:v>
                </c:pt>
                <c:pt idx="4678">
                  <c:v>3.8909899999999999</c:v>
                </c:pt>
                <c:pt idx="4679">
                  <c:v>3.8941300000000001</c:v>
                </c:pt>
                <c:pt idx="4680">
                  <c:v>3.8868999999999998</c:v>
                </c:pt>
                <c:pt idx="4681">
                  <c:v>3.8834300000000002</c:v>
                </c:pt>
                <c:pt idx="4682">
                  <c:v>3.87723</c:v>
                </c:pt>
                <c:pt idx="4683">
                  <c:v>3.8816899999999999</c:v>
                </c:pt>
                <c:pt idx="4684">
                  <c:v>3.87351</c:v>
                </c:pt>
                <c:pt idx="4685">
                  <c:v>3.8785599999999998</c:v>
                </c:pt>
                <c:pt idx="4686">
                  <c:v>3.8786</c:v>
                </c:pt>
                <c:pt idx="4687">
                  <c:v>3.8909400000000001</c:v>
                </c:pt>
                <c:pt idx="4688">
                  <c:v>3.8794200000000001</c:v>
                </c:pt>
                <c:pt idx="4689">
                  <c:v>3.8636699999999999</c:v>
                </c:pt>
                <c:pt idx="4690">
                  <c:v>3.8736199999999998</c:v>
                </c:pt>
                <c:pt idx="4691">
                  <c:v>3.88672</c:v>
                </c:pt>
                <c:pt idx="4692">
                  <c:v>3.8696299999999999</c:v>
                </c:pt>
                <c:pt idx="4693">
                  <c:v>3.8735200000000001</c:v>
                </c:pt>
                <c:pt idx="4694">
                  <c:v>3.8875000000000002</c:v>
                </c:pt>
                <c:pt idx="4695">
                  <c:v>3.8759700000000001</c:v>
                </c:pt>
                <c:pt idx="4696">
                  <c:v>3.8775900000000001</c:v>
                </c:pt>
                <c:pt idx="4697">
                  <c:v>3.8853800000000001</c:v>
                </c:pt>
                <c:pt idx="4698">
                  <c:v>3.87066</c:v>
                </c:pt>
                <c:pt idx="4699">
                  <c:v>3.8866700000000001</c:v>
                </c:pt>
                <c:pt idx="4700">
                  <c:v>3.8874900000000001</c:v>
                </c:pt>
                <c:pt idx="4701">
                  <c:v>3.8887100000000001</c:v>
                </c:pt>
                <c:pt idx="4702">
                  <c:v>3.8787600000000002</c:v>
                </c:pt>
                <c:pt idx="4703">
                  <c:v>3.8858999999999999</c:v>
                </c:pt>
                <c:pt idx="4704">
                  <c:v>3.9027699999999999</c:v>
                </c:pt>
                <c:pt idx="4705">
                  <c:v>3.88497</c:v>
                </c:pt>
                <c:pt idx="4706">
                  <c:v>3.8982299999999999</c:v>
                </c:pt>
                <c:pt idx="4707">
                  <c:v>3.8936099999999998</c:v>
                </c:pt>
                <c:pt idx="4708">
                  <c:v>3.8860999999999999</c:v>
                </c:pt>
                <c:pt idx="4709">
                  <c:v>3.8895400000000002</c:v>
                </c:pt>
                <c:pt idx="4710">
                  <c:v>3.9028</c:v>
                </c:pt>
                <c:pt idx="4711">
                  <c:v>3.90116</c:v>
                </c:pt>
                <c:pt idx="4712">
                  <c:v>3.90679</c:v>
                </c:pt>
                <c:pt idx="4713">
                  <c:v>3.9098099999999998</c:v>
                </c:pt>
                <c:pt idx="4714">
                  <c:v>3.9083700000000001</c:v>
                </c:pt>
                <c:pt idx="4715">
                  <c:v>3.9058899999999999</c:v>
                </c:pt>
                <c:pt idx="4716">
                  <c:v>3.91106</c:v>
                </c:pt>
                <c:pt idx="4717">
                  <c:v>3.91547</c:v>
                </c:pt>
                <c:pt idx="4718">
                  <c:v>3.9151699999999998</c:v>
                </c:pt>
                <c:pt idx="4719">
                  <c:v>3.9111600000000002</c:v>
                </c:pt>
                <c:pt idx="4720">
                  <c:v>3.8935399999999998</c:v>
                </c:pt>
                <c:pt idx="4721">
                  <c:v>3.8934500000000001</c:v>
                </c:pt>
                <c:pt idx="4722">
                  <c:v>3.89446</c:v>
                </c:pt>
                <c:pt idx="4723">
                  <c:v>3.8904299999999998</c:v>
                </c:pt>
                <c:pt idx="4724">
                  <c:v>3.8954200000000001</c:v>
                </c:pt>
                <c:pt idx="4725">
                  <c:v>3.9030100000000001</c:v>
                </c:pt>
                <c:pt idx="4726">
                  <c:v>3.9049900000000002</c:v>
                </c:pt>
                <c:pt idx="4727">
                  <c:v>3.9015599999999999</c:v>
                </c:pt>
                <c:pt idx="4728">
                  <c:v>3.8886699999999998</c:v>
                </c:pt>
                <c:pt idx="4729">
                  <c:v>3.8900600000000001</c:v>
                </c:pt>
                <c:pt idx="4730">
                  <c:v>3.8883399999999999</c:v>
                </c:pt>
                <c:pt idx="4731">
                  <c:v>3.9045299999999998</c:v>
                </c:pt>
                <c:pt idx="4732">
                  <c:v>3.8997600000000001</c:v>
                </c:pt>
                <c:pt idx="4733">
                  <c:v>3.8827699999999998</c:v>
                </c:pt>
                <c:pt idx="4734">
                  <c:v>3.8942000000000001</c:v>
                </c:pt>
                <c:pt idx="4735">
                  <c:v>3.8955899999999999</c:v>
                </c:pt>
                <c:pt idx="4736">
                  <c:v>3.8871000000000002</c:v>
                </c:pt>
                <c:pt idx="4737">
                  <c:v>3.8868499999999999</c:v>
                </c:pt>
                <c:pt idx="4738">
                  <c:v>3.8971800000000001</c:v>
                </c:pt>
                <c:pt idx="4739">
                  <c:v>3.89676</c:v>
                </c:pt>
                <c:pt idx="4740">
                  <c:v>3.90008</c:v>
                </c:pt>
                <c:pt idx="4741">
                  <c:v>3.8918499999999998</c:v>
                </c:pt>
                <c:pt idx="4742">
                  <c:v>3.8941599999999998</c:v>
                </c:pt>
                <c:pt idx="4743">
                  <c:v>3.8952800000000001</c:v>
                </c:pt>
                <c:pt idx="4744">
                  <c:v>3.8910300000000002</c:v>
                </c:pt>
                <c:pt idx="4745">
                  <c:v>3.91865</c:v>
                </c:pt>
                <c:pt idx="4746">
                  <c:v>3.8948399999999999</c:v>
                </c:pt>
                <c:pt idx="4747">
                  <c:v>3.91418</c:v>
                </c:pt>
                <c:pt idx="4748">
                  <c:v>3.89723</c:v>
                </c:pt>
                <c:pt idx="4749">
                  <c:v>3.8994200000000001</c:v>
                </c:pt>
                <c:pt idx="4750">
                  <c:v>3.8982100000000002</c:v>
                </c:pt>
                <c:pt idx="4751">
                  <c:v>3.8934099999999998</c:v>
                </c:pt>
                <c:pt idx="4752">
                  <c:v>3.8908999999999998</c:v>
                </c:pt>
                <c:pt idx="4753">
                  <c:v>3.8943599999999998</c:v>
                </c:pt>
                <c:pt idx="4754">
                  <c:v>3.8846699999999998</c:v>
                </c:pt>
                <c:pt idx="4755">
                  <c:v>3.8891200000000001</c:v>
                </c:pt>
                <c:pt idx="4756">
                  <c:v>3.8887299999999998</c:v>
                </c:pt>
                <c:pt idx="4757">
                  <c:v>3.90428</c:v>
                </c:pt>
                <c:pt idx="4758">
                  <c:v>3.90585</c:v>
                </c:pt>
                <c:pt idx="4759">
                  <c:v>3.9021599999999999</c:v>
                </c:pt>
                <c:pt idx="4760">
                  <c:v>3.8925000000000001</c:v>
                </c:pt>
                <c:pt idx="4761">
                  <c:v>3.9035099999999998</c:v>
                </c:pt>
                <c:pt idx="4762">
                  <c:v>3.9039899999999998</c:v>
                </c:pt>
                <c:pt idx="4763">
                  <c:v>3.8984999999999999</c:v>
                </c:pt>
                <c:pt idx="4764">
                  <c:v>3.9013900000000001</c:v>
                </c:pt>
                <c:pt idx="4765">
                  <c:v>3.8887100000000001</c:v>
                </c:pt>
                <c:pt idx="4766">
                  <c:v>3.9110800000000001</c:v>
                </c:pt>
                <c:pt idx="4767">
                  <c:v>3.9071799999999999</c:v>
                </c:pt>
                <c:pt idx="4768">
                  <c:v>3.90096</c:v>
                </c:pt>
                <c:pt idx="4769">
                  <c:v>3.8955099999999998</c:v>
                </c:pt>
                <c:pt idx="4770">
                  <c:v>3.8984999999999999</c:v>
                </c:pt>
                <c:pt idx="4771">
                  <c:v>3.9012600000000002</c:v>
                </c:pt>
                <c:pt idx="4772">
                  <c:v>3.90856</c:v>
                </c:pt>
                <c:pt idx="4773">
                  <c:v>3.9078400000000002</c:v>
                </c:pt>
                <c:pt idx="4774">
                  <c:v>3.9138700000000002</c:v>
                </c:pt>
                <c:pt idx="4775">
                  <c:v>3.91317</c:v>
                </c:pt>
                <c:pt idx="4776">
                  <c:v>3.89595</c:v>
                </c:pt>
                <c:pt idx="4777">
                  <c:v>3.8958499999999998</c:v>
                </c:pt>
                <c:pt idx="4778">
                  <c:v>3.9053100000000001</c:v>
                </c:pt>
                <c:pt idx="4779">
                  <c:v>3.8980800000000002</c:v>
                </c:pt>
                <c:pt idx="4780">
                  <c:v>3.9023699999999999</c:v>
                </c:pt>
                <c:pt idx="4781">
                  <c:v>3.91764</c:v>
                </c:pt>
                <c:pt idx="4782">
                  <c:v>3.9087800000000001</c:v>
                </c:pt>
                <c:pt idx="4783">
                  <c:v>3.9003700000000001</c:v>
                </c:pt>
                <c:pt idx="4784">
                  <c:v>3.9023099999999999</c:v>
                </c:pt>
                <c:pt idx="4785">
                  <c:v>3.9009100000000001</c:v>
                </c:pt>
                <c:pt idx="4786">
                  <c:v>3.8900899999999998</c:v>
                </c:pt>
                <c:pt idx="4787">
                  <c:v>3.8933300000000002</c:v>
                </c:pt>
                <c:pt idx="4788">
                  <c:v>3.8985400000000001</c:v>
                </c:pt>
                <c:pt idx="4789">
                  <c:v>3.8961399999999999</c:v>
                </c:pt>
                <c:pt idx="4790">
                  <c:v>3.9098199999999999</c:v>
                </c:pt>
                <c:pt idx="4791">
                  <c:v>3.90524</c:v>
                </c:pt>
                <c:pt idx="4792">
                  <c:v>3.9072499999999999</c:v>
                </c:pt>
                <c:pt idx="4793">
                  <c:v>3.89194</c:v>
                </c:pt>
                <c:pt idx="4794">
                  <c:v>3.8896199999999999</c:v>
                </c:pt>
                <c:pt idx="4795">
                  <c:v>3.8904700000000001</c:v>
                </c:pt>
                <c:pt idx="4796">
                  <c:v>3.8873500000000001</c:v>
                </c:pt>
                <c:pt idx="4797">
                  <c:v>3.8994499999999999</c:v>
                </c:pt>
                <c:pt idx="4798">
                  <c:v>3.8946999999999998</c:v>
                </c:pt>
                <c:pt idx="4799">
                  <c:v>3.9060899999999998</c:v>
                </c:pt>
                <c:pt idx="4800">
                  <c:v>3.8958499999999998</c:v>
                </c:pt>
                <c:pt idx="4801">
                  <c:v>3.8904700000000001</c:v>
                </c:pt>
                <c:pt idx="4802">
                  <c:v>3.8851</c:v>
                </c:pt>
                <c:pt idx="4803">
                  <c:v>3.8951199999999999</c:v>
                </c:pt>
                <c:pt idx="4804">
                  <c:v>3.89289</c:v>
                </c:pt>
                <c:pt idx="4805">
                  <c:v>3.8906499999999999</c:v>
                </c:pt>
                <c:pt idx="4806">
                  <c:v>3.88625</c:v>
                </c:pt>
                <c:pt idx="4807">
                  <c:v>3.88246</c:v>
                </c:pt>
                <c:pt idx="4808">
                  <c:v>3.8873099999999998</c:v>
                </c:pt>
                <c:pt idx="4809">
                  <c:v>3.8974099999999998</c:v>
                </c:pt>
                <c:pt idx="4810">
                  <c:v>3.8973100000000001</c:v>
                </c:pt>
                <c:pt idx="4811">
                  <c:v>3.8944200000000002</c:v>
                </c:pt>
                <c:pt idx="4812">
                  <c:v>3.89357</c:v>
                </c:pt>
                <c:pt idx="4813">
                  <c:v>3.8920499999999998</c:v>
                </c:pt>
                <c:pt idx="4814">
                  <c:v>3.8940000000000001</c:v>
                </c:pt>
                <c:pt idx="4815">
                  <c:v>3.8963899999999998</c:v>
                </c:pt>
                <c:pt idx="4816">
                  <c:v>3.8926400000000001</c:v>
                </c:pt>
                <c:pt idx="4817">
                  <c:v>3.8887900000000002</c:v>
                </c:pt>
                <c:pt idx="4818">
                  <c:v>3.8782299999999998</c:v>
                </c:pt>
                <c:pt idx="4819">
                  <c:v>3.8868</c:v>
                </c:pt>
                <c:pt idx="4820">
                  <c:v>3.8721700000000001</c:v>
                </c:pt>
                <c:pt idx="4821">
                  <c:v>3.8907500000000002</c:v>
                </c:pt>
                <c:pt idx="4822">
                  <c:v>3.87764</c:v>
                </c:pt>
                <c:pt idx="4823">
                  <c:v>3.8866700000000001</c:v>
                </c:pt>
                <c:pt idx="4824">
                  <c:v>3.89107</c:v>
                </c:pt>
                <c:pt idx="4825">
                  <c:v>3.88348</c:v>
                </c:pt>
                <c:pt idx="4826">
                  <c:v>3.8819499999999998</c:v>
                </c:pt>
                <c:pt idx="4827">
                  <c:v>3.8918699999999999</c:v>
                </c:pt>
                <c:pt idx="4828">
                  <c:v>3.8854500000000001</c:v>
                </c:pt>
                <c:pt idx="4829">
                  <c:v>3.8726099999999999</c:v>
                </c:pt>
                <c:pt idx="4830">
                  <c:v>3.8912200000000001</c:v>
                </c:pt>
                <c:pt idx="4831">
                  <c:v>3.8857900000000001</c:v>
                </c:pt>
                <c:pt idx="4832">
                  <c:v>3.88232</c:v>
                </c:pt>
                <c:pt idx="4833">
                  <c:v>3.8770799999999999</c:v>
                </c:pt>
                <c:pt idx="4834">
                  <c:v>3.8871000000000002</c:v>
                </c:pt>
                <c:pt idx="4835">
                  <c:v>3.8944399999999999</c:v>
                </c:pt>
                <c:pt idx="4836">
                  <c:v>3.8845900000000002</c:v>
                </c:pt>
                <c:pt idx="4837">
                  <c:v>3.8961399999999999</c:v>
                </c:pt>
                <c:pt idx="4838">
                  <c:v>3.89534</c:v>
                </c:pt>
                <c:pt idx="4839">
                  <c:v>3.8773499999999999</c:v>
                </c:pt>
                <c:pt idx="4840">
                  <c:v>3.8771900000000001</c:v>
                </c:pt>
                <c:pt idx="4841">
                  <c:v>3.8816999999999999</c:v>
                </c:pt>
                <c:pt idx="4842">
                  <c:v>3.9023599999999998</c:v>
                </c:pt>
                <c:pt idx="4843">
                  <c:v>3.8909799999999999</c:v>
                </c:pt>
                <c:pt idx="4844">
                  <c:v>3.89751</c:v>
                </c:pt>
                <c:pt idx="4845">
                  <c:v>3.8915199999999999</c:v>
                </c:pt>
                <c:pt idx="4846">
                  <c:v>3.89697</c:v>
                </c:pt>
                <c:pt idx="4847">
                  <c:v>3.8926599999999998</c:v>
                </c:pt>
                <c:pt idx="4848">
                  <c:v>3.8990399999999998</c:v>
                </c:pt>
                <c:pt idx="4849">
                  <c:v>3.90896</c:v>
                </c:pt>
                <c:pt idx="4850">
                  <c:v>3.8907099999999999</c:v>
                </c:pt>
                <c:pt idx="4851">
                  <c:v>3.8994</c:v>
                </c:pt>
                <c:pt idx="4852">
                  <c:v>3.89683</c:v>
                </c:pt>
                <c:pt idx="4853">
                  <c:v>3.89316</c:v>
                </c:pt>
                <c:pt idx="4854">
                  <c:v>3.9111199999999999</c:v>
                </c:pt>
                <c:pt idx="4855">
                  <c:v>3.8910900000000002</c:v>
                </c:pt>
                <c:pt idx="4856">
                  <c:v>3.9034300000000002</c:v>
                </c:pt>
                <c:pt idx="4857">
                  <c:v>3.9018700000000002</c:v>
                </c:pt>
                <c:pt idx="4858">
                  <c:v>3.89567</c:v>
                </c:pt>
                <c:pt idx="4859">
                  <c:v>3.9008699999999998</c:v>
                </c:pt>
                <c:pt idx="4860">
                  <c:v>3.8925299999999998</c:v>
                </c:pt>
                <c:pt idx="4861">
                  <c:v>3.8923000000000001</c:v>
                </c:pt>
                <c:pt idx="4862">
                  <c:v>3.8908900000000002</c:v>
                </c:pt>
                <c:pt idx="4863">
                  <c:v>3.9063699999999999</c:v>
                </c:pt>
                <c:pt idx="4864">
                  <c:v>3.90184</c:v>
                </c:pt>
                <c:pt idx="4865">
                  <c:v>3.89331</c:v>
                </c:pt>
                <c:pt idx="4866">
                  <c:v>3.8801299999999999</c:v>
                </c:pt>
                <c:pt idx="4867">
                  <c:v>3.88984</c:v>
                </c:pt>
                <c:pt idx="4868">
                  <c:v>3.8924099999999999</c:v>
                </c:pt>
                <c:pt idx="4869">
                  <c:v>3.88293</c:v>
                </c:pt>
                <c:pt idx="4870">
                  <c:v>3.9045899999999998</c:v>
                </c:pt>
                <c:pt idx="4871">
                  <c:v>3.8872100000000001</c:v>
                </c:pt>
                <c:pt idx="4872">
                  <c:v>3.8942700000000001</c:v>
                </c:pt>
                <c:pt idx="4873">
                  <c:v>3.9097499999999998</c:v>
                </c:pt>
                <c:pt idx="4874">
                  <c:v>3.8940000000000001</c:v>
                </c:pt>
                <c:pt idx="4875">
                  <c:v>3.9129399999999999</c:v>
                </c:pt>
                <c:pt idx="4876">
                  <c:v>3.90659</c:v>
                </c:pt>
                <c:pt idx="4877">
                  <c:v>3.8881399999999999</c:v>
                </c:pt>
                <c:pt idx="4878">
                  <c:v>3.8919199999999998</c:v>
                </c:pt>
                <c:pt idx="4879">
                  <c:v>3.8862299999999999</c:v>
                </c:pt>
                <c:pt idx="4880">
                  <c:v>3.8912300000000002</c:v>
                </c:pt>
                <c:pt idx="4881">
                  <c:v>3.88666</c:v>
                </c:pt>
                <c:pt idx="4882">
                  <c:v>3.8963700000000001</c:v>
                </c:pt>
                <c:pt idx="4883">
                  <c:v>3.8830800000000001</c:v>
                </c:pt>
                <c:pt idx="4884">
                  <c:v>3.88422</c:v>
                </c:pt>
                <c:pt idx="4885">
                  <c:v>3.89351</c:v>
                </c:pt>
                <c:pt idx="4886">
                  <c:v>3.8761800000000002</c:v>
                </c:pt>
                <c:pt idx="4887">
                  <c:v>3.8850500000000001</c:v>
                </c:pt>
                <c:pt idx="4888">
                  <c:v>3.8819599999999999</c:v>
                </c:pt>
                <c:pt idx="4889">
                  <c:v>3.8828</c:v>
                </c:pt>
                <c:pt idx="4890">
                  <c:v>3.8900600000000001</c:v>
                </c:pt>
                <c:pt idx="4891">
                  <c:v>3.87222</c:v>
                </c:pt>
                <c:pt idx="4892">
                  <c:v>3.88693</c:v>
                </c:pt>
                <c:pt idx="4893">
                  <c:v>3.8997799999999998</c:v>
                </c:pt>
                <c:pt idx="4894">
                  <c:v>3.9030900000000002</c:v>
                </c:pt>
                <c:pt idx="4895">
                  <c:v>3.9053599999999999</c:v>
                </c:pt>
                <c:pt idx="4896">
                  <c:v>3.8971399999999998</c:v>
                </c:pt>
                <c:pt idx="4897">
                  <c:v>3.8972500000000001</c:v>
                </c:pt>
                <c:pt idx="4898">
                  <c:v>3.8991899999999999</c:v>
                </c:pt>
                <c:pt idx="4899">
                  <c:v>3.9063699999999999</c:v>
                </c:pt>
                <c:pt idx="4900">
                  <c:v>3.8973399999999998</c:v>
                </c:pt>
                <c:pt idx="4901">
                  <c:v>3.9162300000000001</c:v>
                </c:pt>
                <c:pt idx="4902">
                  <c:v>3.9016600000000001</c:v>
                </c:pt>
                <c:pt idx="4903">
                  <c:v>3.9033600000000002</c:v>
                </c:pt>
                <c:pt idx="4904">
                  <c:v>3.89554</c:v>
                </c:pt>
                <c:pt idx="4905">
                  <c:v>3.9011499999999999</c:v>
                </c:pt>
                <c:pt idx="4906">
                  <c:v>3.9104100000000002</c:v>
                </c:pt>
                <c:pt idx="4907">
                  <c:v>3.9112800000000001</c:v>
                </c:pt>
                <c:pt idx="4908">
                  <c:v>3.8904700000000001</c:v>
                </c:pt>
                <c:pt idx="4909">
                  <c:v>3.9111600000000002</c:v>
                </c:pt>
                <c:pt idx="4910">
                  <c:v>3.9212899999999999</c:v>
                </c:pt>
                <c:pt idx="4911">
                  <c:v>3.9184100000000002</c:v>
                </c:pt>
                <c:pt idx="4912">
                  <c:v>3.9096799999999998</c:v>
                </c:pt>
                <c:pt idx="4913">
                  <c:v>3.9123800000000002</c:v>
                </c:pt>
                <c:pt idx="4914">
                  <c:v>3.9180999999999999</c:v>
                </c:pt>
                <c:pt idx="4915">
                  <c:v>3.9121800000000002</c:v>
                </c:pt>
                <c:pt idx="4916">
                  <c:v>3.91465</c:v>
                </c:pt>
                <c:pt idx="4917">
                  <c:v>3.91046</c:v>
                </c:pt>
                <c:pt idx="4918">
                  <c:v>3.90076</c:v>
                </c:pt>
                <c:pt idx="4919">
                  <c:v>3.9135200000000001</c:v>
                </c:pt>
                <c:pt idx="4920">
                  <c:v>3.9074599999999999</c:v>
                </c:pt>
                <c:pt idx="4921">
                  <c:v>3.9115500000000001</c:v>
                </c:pt>
                <c:pt idx="4922">
                  <c:v>3.9177599999999999</c:v>
                </c:pt>
                <c:pt idx="4923">
                  <c:v>3.90428</c:v>
                </c:pt>
                <c:pt idx="4924">
                  <c:v>3.9135800000000001</c:v>
                </c:pt>
                <c:pt idx="4925">
                  <c:v>3.9049900000000002</c:v>
                </c:pt>
                <c:pt idx="4926">
                  <c:v>3.9174099999999998</c:v>
                </c:pt>
                <c:pt idx="4927">
                  <c:v>3.8945699999999999</c:v>
                </c:pt>
                <c:pt idx="4928">
                  <c:v>3.90679</c:v>
                </c:pt>
                <c:pt idx="4929">
                  <c:v>3.91865</c:v>
                </c:pt>
                <c:pt idx="4930">
                  <c:v>3.8936000000000002</c:v>
                </c:pt>
                <c:pt idx="4931">
                  <c:v>3.9001000000000001</c:v>
                </c:pt>
                <c:pt idx="4932">
                  <c:v>3.8891200000000001</c:v>
                </c:pt>
                <c:pt idx="4933">
                  <c:v>3.8942199999999998</c:v>
                </c:pt>
                <c:pt idx="4934">
                  <c:v>3.8936600000000001</c:v>
                </c:pt>
                <c:pt idx="4935">
                  <c:v>3.8895200000000001</c:v>
                </c:pt>
                <c:pt idx="4936">
                  <c:v>3.8958499999999998</c:v>
                </c:pt>
                <c:pt idx="4937">
                  <c:v>3.90036</c:v>
                </c:pt>
                <c:pt idx="4938">
                  <c:v>3.90069</c:v>
                </c:pt>
                <c:pt idx="4939">
                  <c:v>3.8980399999999999</c:v>
                </c:pt>
                <c:pt idx="4940">
                  <c:v>3.9024299999999998</c:v>
                </c:pt>
                <c:pt idx="4941">
                  <c:v>3.8999600000000001</c:v>
                </c:pt>
                <c:pt idx="4942">
                  <c:v>3.8934500000000001</c:v>
                </c:pt>
                <c:pt idx="4943">
                  <c:v>3.9141499999999998</c:v>
                </c:pt>
                <c:pt idx="4944">
                  <c:v>3.9043399999999999</c:v>
                </c:pt>
                <c:pt idx="4945">
                  <c:v>3.9201199999999998</c:v>
                </c:pt>
                <c:pt idx="4946">
                  <c:v>3.91113</c:v>
                </c:pt>
                <c:pt idx="4947">
                  <c:v>3.8889800000000001</c:v>
                </c:pt>
                <c:pt idx="4948">
                  <c:v>3.8877299999999999</c:v>
                </c:pt>
                <c:pt idx="4949">
                  <c:v>3.8883399999999999</c:v>
                </c:pt>
                <c:pt idx="4950">
                  <c:v>3.9016299999999999</c:v>
                </c:pt>
                <c:pt idx="4951">
                  <c:v>3.8990900000000002</c:v>
                </c:pt>
                <c:pt idx="4952">
                  <c:v>3.8943099999999999</c:v>
                </c:pt>
                <c:pt idx="4953">
                  <c:v>3.8893599999999999</c:v>
                </c:pt>
                <c:pt idx="4954">
                  <c:v>3.9021599999999999</c:v>
                </c:pt>
                <c:pt idx="4955">
                  <c:v>3.89913</c:v>
                </c:pt>
                <c:pt idx="4956">
                  <c:v>3.8942100000000002</c:v>
                </c:pt>
                <c:pt idx="4957">
                  <c:v>3.9055399999999998</c:v>
                </c:pt>
                <c:pt idx="4958">
                  <c:v>3.90299</c:v>
                </c:pt>
                <c:pt idx="4959">
                  <c:v>3.90727</c:v>
                </c:pt>
                <c:pt idx="4960">
                  <c:v>3.8919299999999999</c:v>
                </c:pt>
                <c:pt idx="4961">
                  <c:v>3.8908399999999999</c:v>
                </c:pt>
                <c:pt idx="4962">
                  <c:v>3.8895200000000001</c:v>
                </c:pt>
                <c:pt idx="4963">
                  <c:v>3.8937499999999998</c:v>
                </c:pt>
                <c:pt idx="4964">
                  <c:v>3.88592</c:v>
                </c:pt>
                <c:pt idx="4965">
                  <c:v>3.8868800000000001</c:v>
                </c:pt>
                <c:pt idx="4966">
                  <c:v>3.88761</c:v>
                </c:pt>
                <c:pt idx="4967">
                  <c:v>3.8885100000000001</c:v>
                </c:pt>
                <c:pt idx="4968">
                  <c:v>3.8714400000000002</c:v>
                </c:pt>
                <c:pt idx="4969">
                  <c:v>3.8924599999999998</c:v>
                </c:pt>
                <c:pt idx="4970">
                  <c:v>3.8866200000000002</c:v>
                </c:pt>
                <c:pt idx="4971">
                  <c:v>3.8853499999999999</c:v>
                </c:pt>
                <c:pt idx="4972">
                  <c:v>3.8836400000000002</c:v>
                </c:pt>
                <c:pt idx="4973">
                  <c:v>3.8815599999999999</c:v>
                </c:pt>
                <c:pt idx="4974">
                  <c:v>3.8921800000000002</c:v>
                </c:pt>
                <c:pt idx="4975">
                  <c:v>3.9017400000000002</c:v>
                </c:pt>
                <c:pt idx="4976">
                  <c:v>3.9020700000000001</c:v>
                </c:pt>
                <c:pt idx="4977">
                  <c:v>3.8738000000000001</c:v>
                </c:pt>
                <c:pt idx="4978">
                  <c:v>3.89107</c:v>
                </c:pt>
                <c:pt idx="4979">
                  <c:v>3.8811800000000001</c:v>
                </c:pt>
                <c:pt idx="4980">
                  <c:v>3.8886699999999998</c:v>
                </c:pt>
                <c:pt idx="4981">
                  <c:v>3.88517</c:v>
                </c:pt>
                <c:pt idx="4982">
                  <c:v>3.8919000000000001</c:v>
                </c:pt>
                <c:pt idx="4983">
                  <c:v>3.8905599999999998</c:v>
                </c:pt>
                <c:pt idx="4984">
                  <c:v>3.9012799999999999</c:v>
                </c:pt>
                <c:pt idx="4985">
                  <c:v>3.8919000000000001</c:v>
                </c:pt>
                <c:pt idx="4986">
                  <c:v>3.8889100000000001</c:v>
                </c:pt>
                <c:pt idx="4987">
                  <c:v>3.8807499999999999</c:v>
                </c:pt>
                <c:pt idx="4988">
                  <c:v>3.8817699999999999</c:v>
                </c:pt>
                <c:pt idx="4989">
                  <c:v>3.8797100000000002</c:v>
                </c:pt>
                <c:pt idx="4990">
                  <c:v>3.8807299999999998</c:v>
                </c:pt>
                <c:pt idx="4991">
                  <c:v>3.8905500000000002</c:v>
                </c:pt>
                <c:pt idx="4992">
                  <c:v>3.891</c:v>
                </c:pt>
                <c:pt idx="4993">
                  <c:v>3.87717</c:v>
                </c:pt>
                <c:pt idx="4994">
                  <c:v>3.8864000000000001</c:v>
                </c:pt>
                <c:pt idx="4995">
                  <c:v>3.8900100000000002</c:v>
                </c:pt>
                <c:pt idx="4996">
                  <c:v>3.8854700000000002</c:v>
                </c:pt>
                <c:pt idx="4997">
                  <c:v>3.8881299999999999</c:v>
                </c:pt>
                <c:pt idx="4998">
                  <c:v>3.88584</c:v>
                </c:pt>
                <c:pt idx="4999">
                  <c:v>3.89845</c:v>
                </c:pt>
                <c:pt idx="5000">
                  <c:v>3.9077299999999999</c:v>
                </c:pt>
              </c:numCache>
            </c:numRef>
          </c:yVal>
          <c:smooth val="1"/>
          <c:extLst>
            <c:ext xmlns:c16="http://schemas.microsoft.com/office/drawing/2014/chart" uri="{C3380CC4-5D6E-409C-BE32-E72D297353CC}">
              <c16:uniqueId val="{00000007-51ED-41C0-82CA-3ADA64862072}"/>
            </c:ext>
          </c:extLst>
        </c:ser>
        <c:dLbls>
          <c:showLegendKey val="0"/>
          <c:showVal val="0"/>
          <c:showCatName val="0"/>
          <c:showSerName val="0"/>
          <c:showPercent val="0"/>
          <c:showBubbleSize val="0"/>
        </c:dLbls>
        <c:axId val="512459104"/>
        <c:axId val="515891536"/>
        <c:extLst>
          <c:ext xmlns:c15="http://schemas.microsoft.com/office/drawing/2012/chart" uri="{02D57815-91ED-43cb-92C2-25804820EDAC}">
            <c15:filteredScatterSeries>
              <c15:ser>
                <c:idx val="2"/>
                <c:order val="2"/>
                <c:tx>
                  <c:strRef>
                    <c:extLst>
                      <c:ext uri="{02D57815-91ED-43cb-92C2-25804820EDAC}">
                        <c15:formulaRef>
                          <c15:sqref>gyrate!$D$1</c15:sqref>
                        </c15:formulaRef>
                      </c:ext>
                    </c:extLst>
                    <c:strCache>
                      <c:ptCount val="1"/>
                      <c:pt idx="0">
                        <c:v>Elac436</c:v>
                      </c:pt>
                    </c:strCache>
                  </c:strRef>
                </c:tx>
                <c:spPr>
                  <a:ln w="19050" cap="rnd">
                    <a:solidFill>
                      <a:schemeClr val="accent3"/>
                    </a:solidFill>
                    <a:round/>
                  </a:ln>
                  <a:effectLst/>
                </c:spPr>
                <c:marker>
                  <c:symbol val="none"/>
                </c:marker>
                <c:xVal>
                  <c:numRef>
                    <c:extLst>
                      <c:ext uri="{02D57815-91ED-43cb-92C2-25804820EDAC}">
                        <c15:formulaRef>
                          <c15:sqref>gyrate!$A$2:$A$5002</c15:sqref>
                        </c15:formulaRef>
                      </c:ext>
                    </c:extLst>
                    <c:numCache>
                      <c:formatCode>General</c:formatCode>
                      <c:ptCount val="50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pt idx="1680">
                        <c:v>16.8</c:v>
                      </c:pt>
                      <c:pt idx="1681">
                        <c:v>16.809999999999999</c:v>
                      </c:pt>
                      <c:pt idx="1682">
                        <c:v>16.82</c:v>
                      </c:pt>
                      <c:pt idx="1683">
                        <c:v>16.829999999999998</c:v>
                      </c:pt>
                      <c:pt idx="1684">
                        <c:v>16.84</c:v>
                      </c:pt>
                      <c:pt idx="1685">
                        <c:v>16.850000000000001</c:v>
                      </c:pt>
                      <c:pt idx="1686">
                        <c:v>16.86</c:v>
                      </c:pt>
                      <c:pt idx="1687">
                        <c:v>16.87</c:v>
                      </c:pt>
                      <c:pt idx="1688">
                        <c:v>16.88</c:v>
                      </c:pt>
                      <c:pt idx="1689">
                        <c:v>16.89</c:v>
                      </c:pt>
                      <c:pt idx="1690">
                        <c:v>16.899999999999999</c:v>
                      </c:pt>
                      <c:pt idx="1691">
                        <c:v>16.91</c:v>
                      </c:pt>
                      <c:pt idx="1692">
                        <c:v>16.920000000000002</c:v>
                      </c:pt>
                      <c:pt idx="1693">
                        <c:v>16.93</c:v>
                      </c:pt>
                      <c:pt idx="1694">
                        <c:v>16.940000000000001</c:v>
                      </c:pt>
                      <c:pt idx="1695">
                        <c:v>16.95</c:v>
                      </c:pt>
                      <c:pt idx="1696">
                        <c:v>16.96</c:v>
                      </c:pt>
                      <c:pt idx="1697">
                        <c:v>16.97</c:v>
                      </c:pt>
                      <c:pt idx="1698">
                        <c:v>16.98</c:v>
                      </c:pt>
                      <c:pt idx="1699">
                        <c:v>16.989999999999998</c:v>
                      </c:pt>
                      <c:pt idx="1700">
                        <c:v>17</c:v>
                      </c:pt>
                      <c:pt idx="1701">
                        <c:v>17.010000000000002</c:v>
                      </c:pt>
                      <c:pt idx="1702">
                        <c:v>17.02</c:v>
                      </c:pt>
                      <c:pt idx="1703">
                        <c:v>17.03</c:v>
                      </c:pt>
                      <c:pt idx="1704">
                        <c:v>17.04</c:v>
                      </c:pt>
                      <c:pt idx="1705">
                        <c:v>17.05</c:v>
                      </c:pt>
                      <c:pt idx="1706">
                        <c:v>17.059999999999999</c:v>
                      </c:pt>
                      <c:pt idx="1707">
                        <c:v>17.07</c:v>
                      </c:pt>
                      <c:pt idx="1708">
                        <c:v>17.079999999999998</c:v>
                      </c:pt>
                      <c:pt idx="1709">
                        <c:v>17.09</c:v>
                      </c:pt>
                      <c:pt idx="1710">
                        <c:v>17.100000000000001</c:v>
                      </c:pt>
                      <c:pt idx="1711">
                        <c:v>17.11</c:v>
                      </c:pt>
                      <c:pt idx="1712">
                        <c:v>17.12</c:v>
                      </c:pt>
                      <c:pt idx="1713">
                        <c:v>17.13</c:v>
                      </c:pt>
                      <c:pt idx="1714">
                        <c:v>17.14</c:v>
                      </c:pt>
                      <c:pt idx="1715">
                        <c:v>17.149999999999999</c:v>
                      </c:pt>
                      <c:pt idx="1716">
                        <c:v>17.16</c:v>
                      </c:pt>
                      <c:pt idx="1717">
                        <c:v>17.170000000000002</c:v>
                      </c:pt>
                      <c:pt idx="1718">
                        <c:v>17.18</c:v>
                      </c:pt>
                      <c:pt idx="1719">
                        <c:v>17.190000000000001</c:v>
                      </c:pt>
                      <c:pt idx="1720">
                        <c:v>17.2</c:v>
                      </c:pt>
                      <c:pt idx="1721">
                        <c:v>17.21</c:v>
                      </c:pt>
                      <c:pt idx="1722">
                        <c:v>17.22</c:v>
                      </c:pt>
                      <c:pt idx="1723">
                        <c:v>17.23</c:v>
                      </c:pt>
                      <c:pt idx="1724">
                        <c:v>17.239999999999998</c:v>
                      </c:pt>
                      <c:pt idx="1725">
                        <c:v>17.25</c:v>
                      </c:pt>
                      <c:pt idx="1726">
                        <c:v>17.260000000000002</c:v>
                      </c:pt>
                      <c:pt idx="1727">
                        <c:v>17.27</c:v>
                      </c:pt>
                      <c:pt idx="1728">
                        <c:v>17.28</c:v>
                      </c:pt>
                      <c:pt idx="1729">
                        <c:v>17.29</c:v>
                      </c:pt>
                      <c:pt idx="1730">
                        <c:v>17.3</c:v>
                      </c:pt>
                      <c:pt idx="1731">
                        <c:v>17.309999999999999</c:v>
                      </c:pt>
                      <c:pt idx="1732">
                        <c:v>17.32</c:v>
                      </c:pt>
                      <c:pt idx="1733">
                        <c:v>17.329999999999998</c:v>
                      </c:pt>
                      <c:pt idx="1734">
                        <c:v>17.34</c:v>
                      </c:pt>
                      <c:pt idx="1735">
                        <c:v>17.350000000000001</c:v>
                      </c:pt>
                      <c:pt idx="1736">
                        <c:v>17.36</c:v>
                      </c:pt>
                      <c:pt idx="1737">
                        <c:v>17.37</c:v>
                      </c:pt>
                      <c:pt idx="1738">
                        <c:v>17.38</c:v>
                      </c:pt>
                      <c:pt idx="1739">
                        <c:v>17.39</c:v>
                      </c:pt>
                      <c:pt idx="1740">
                        <c:v>17.399999999999999</c:v>
                      </c:pt>
                      <c:pt idx="1741">
                        <c:v>17.41</c:v>
                      </c:pt>
                      <c:pt idx="1742">
                        <c:v>17.420000000000002</c:v>
                      </c:pt>
                      <c:pt idx="1743">
                        <c:v>17.43</c:v>
                      </c:pt>
                      <c:pt idx="1744">
                        <c:v>17.440000000000001</c:v>
                      </c:pt>
                      <c:pt idx="1745">
                        <c:v>17.45</c:v>
                      </c:pt>
                      <c:pt idx="1746">
                        <c:v>17.46</c:v>
                      </c:pt>
                      <c:pt idx="1747">
                        <c:v>17.47</c:v>
                      </c:pt>
                      <c:pt idx="1748">
                        <c:v>17.48</c:v>
                      </c:pt>
                      <c:pt idx="1749">
                        <c:v>17.489999999999998</c:v>
                      </c:pt>
                      <c:pt idx="1750">
                        <c:v>17.5</c:v>
                      </c:pt>
                      <c:pt idx="1751">
                        <c:v>17.510000000000002</c:v>
                      </c:pt>
                      <c:pt idx="1752">
                        <c:v>17.52</c:v>
                      </c:pt>
                      <c:pt idx="1753">
                        <c:v>17.53</c:v>
                      </c:pt>
                      <c:pt idx="1754">
                        <c:v>17.54</c:v>
                      </c:pt>
                      <c:pt idx="1755">
                        <c:v>17.55</c:v>
                      </c:pt>
                      <c:pt idx="1756">
                        <c:v>17.559999999999999</c:v>
                      </c:pt>
                      <c:pt idx="1757">
                        <c:v>17.57</c:v>
                      </c:pt>
                      <c:pt idx="1758">
                        <c:v>17.579999999999998</c:v>
                      </c:pt>
                      <c:pt idx="1759">
                        <c:v>17.59</c:v>
                      </c:pt>
                      <c:pt idx="1760">
                        <c:v>17.600000000000001</c:v>
                      </c:pt>
                      <c:pt idx="1761">
                        <c:v>17.61</c:v>
                      </c:pt>
                      <c:pt idx="1762">
                        <c:v>17.62</c:v>
                      </c:pt>
                      <c:pt idx="1763">
                        <c:v>17.63</c:v>
                      </c:pt>
                      <c:pt idx="1764">
                        <c:v>17.64</c:v>
                      </c:pt>
                      <c:pt idx="1765">
                        <c:v>17.649999999999999</c:v>
                      </c:pt>
                      <c:pt idx="1766">
                        <c:v>17.66</c:v>
                      </c:pt>
                      <c:pt idx="1767">
                        <c:v>17.670000000000002</c:v>
                      </c:pt>
                      <c:pt idx="1768">
                        <c:v>17.68</c:v>
                      </c:pt>
                      <c:pt idx="1769">
                        <c:v>17.690000000000001</c:v>
                      </c:pt>
                      <c:pt idx="1770">
                        <c:v>17.7</c:v>
                      </c:pt>
                      <c:pt idx="1771">
                        <c:v>17.71</c:v>
                      </c:pt>
                      <c:pt idx="1772">
                        <c:v>17.72</c:v>
                      </c:pt>
                      <c:pt idx="1773">
                        <c:v>17.73</c:v>
                      </c:pt>
                      <c:pt idx="1774">
                        <c:v>17.739999999999998</c:v>
                      </c:pt>
                      <c:pt idx="1775">
                        <c:v>17.75</c:v>
                      </c:pt>
                      <c:pt idx="1776">
                        <c:v>17.760000000000002</c:v>
                      </c:pt>
                      <c:pt idx="1777">
                        <c:v>17.77</c:v>
                      </c:pt>
                      <c:pt idx="1778">
                        <c:v>17.78</c:v>
                      </c:pt>
                      <c:pt idx="1779">
                        <c:v>17.79</c:v>
                      </c:pt>
                      <c:pt idx="1780">
                        <c:v>17.8</c:v>
                      </c:pt>
                      <c:pt idx="1781">
                        <c:v>17.809999999999999</c:v>
                      </c:pt>
                      <c:pt idx="1782">
                        <c:v>17.82</c:v>
                      </c:pt>
                      <c:pt idx="1783">
                        <c:v>17.829999999999998</c:v>
                      </c:pt>
                      <c:pt idx="1784">
                        <c:v>17.84</c:v>
                      </c:pt>
                      <c:pt idx="1785">
                        <c:v>17.850000000000001</c:v>
                      </c:pt>
                      <c:pt idx="1786">
                        <c:v>17.86</c:v>
                      </c:pt>
                      <c:pt idx="1787">
                        <c:v>17.87</c:v>
                      </c:pt>
                      <c:pt idx="1788">
                        <c:v>17.88</c:v>
                      </c:pt>
                      <c:pt idx="1789">
                        <c:v>17.89</c:v>
                      </c:pt>
                      <c:pt idx="1790">
                        <c:v>17.899999999999999</c:v>
                      </c:pt>
                      <c:pt idx="1791">
                        <c:v>17.91</c:v>
                      </c:pt>
                      <c:pt idx="1792">
                        <c:v>17.920000000000002</c:v>
                      </c:pt>
                      <c:pt idx="1793">
                        <c:v>17.93</c:v>
                      </c:pt>
                      <c:pt idx="1794">
                        <c:v>17.940000000000001</c:v>
                      </c:pt>
                      <c:pt idx="1795">
                        <c:v>17.95</c:v>
                      </c:pt>
                      <c:pt idx="1796">
                        <c:v>17.96</c:v>
                      </c:pt>
                      <c:pt idx="1797">
                        <c:v>17.97</c:v>
                      </c:pt>
                      <c:pt idx="1798">
                        <c:v>17.98</c:v>
                      </c:pt>
                      <c:pt idx="1799">
                        <c:v>17.989999999999998</c:v>
                      </c:pt>
                      <c:pt idx="1800">
                        <c:v>18</c:v>
                      </c:pt>
                      <c:pt idx="1801">
                        <c:v>18.010000000000002</c:v>
                      </c:pt>
                      <c:pt idx="1802">
                        <c:v>18.02</c:v>
                      </c:pt>
                      <c:pt idx="1803">
                        <c:v>18.03</c:v>
                      </c:pt>
                      <c:pt idx="1804">
                        <c:v>18.04</c:v>
                      </c:pt>
                      <c:pt idx="1805">
                        <c:v>18.05</c:v>
                      </c:pt>
                      <c:pt idx="1806">
                        <c:v>18.059999999999999</c:v>
                      </c:pt>
                      <c:pt idx="1807">
                        <c:v>18.07</c:v>
                      </c:pt>
                      <c:pt idx="1808">
                        <c:v>18.079999999999998</c:v>
                      </c:pt>
                      <c:pt idx="1809">
                        <c:v>18.09</c:v>
                      </c:pt>
                      <c:pt idx="1810">
                        <c:v>18.100000000000001</c:v>
                      </c:pt>
                      <c:pt idx="1811">
                        <c:v>18.11</c:v>
                      </c:pt>
                      <c:pt idx="1812">
                        <c:v>18.12</c:v>
                      </c:pt>
                      <c:pt idx="1813">
                        <c:v>18.13</c:v>
                      </c:pt>
                      <c:pt idx="1814">
                        <c:v>18.14</c:v>
                      </c:pt>
                      <c:pt idx="1815">
                        <c:v>18.149999999999999</c:v>
                      </c:pt>
                      <c:pt idx="1816">
                        <c:v>18.16</c:v>
                      </c:pt>
                      <c:pt idx="1817">
                        <c:v>18.170000000000002</c:v>
                      </c:pt>
                      <c:pt idx="1818">
                        <c:v>18.18</c:v>
                      </c:pt>
                      <c:pt idx="1819">
                        <c:v>18.190000000000001</c:v>
                      </c:pt>
                      <c:pt idx="1820">
                        <c:v>18.2</c:v>
                      </c:pt>
                      <c:pt idx="1821">
                        <c:v>18.21</c:v>
                      </c:pt>
                      <c:pt idx="1822">
                        <c:v>18.22</c:v>
                      </c:pt>
                      <c:pt idx="1823">
                        <c:v>18.23</c:v>
                      </c:pt>
                      <c:pt idx="1824">
                        <c:v>18.239999999999998</c:v>
                      </c:pt>
                      <c:pt idx="1825">
                        <c:v>18.25</c:v>
                      </c:pt>
                      <c:pt idx="1826">
                        <c:v>18.260000000000002</c:v>
                      </c:pt>
                      <c:pt idx="1827">
                        <c:v>18.27</c:v>
                      </c:pt>
                      <c:pt idx="1828">
                        <c:v>18.28</c:v>
                      </c:pt>
                      <c:pt idx="1829">
                        <c:v>18.29</c:v>
                      </c:pt>
                      <c:pt idx="1830">
                        <c:v>18.3</c:v>
                      </c:pt>
                      <c:pt idx="1831">
                        <c:v>18.309999999999999</c:v>
                      </c:pt>
                      <c:pt idx="1832">
                        <c:v>18.32</c:v>
                      </c:pt>
                      <c:pt idx="1833">
                        <c:v>18.329999999999998</c:v>
                      </c:pt>
                      <c:pt idx="1834">
                        <c:v>18.34</c:v>
                      </c:pt>
                      <c:pt idx="1835">
                        <c:v>18.350000000000001</c:v>
                      </c:pt>
                      <c:pt idx="1836">
                        <c:v>18.36</c:v>
                      </c:pt>
                      <c:pt idx="1837">
                        <c:v>18.37</c:v>
                      </c:pt>
                      <c:pt idx="1838">
                        <c:v>18.38</c:v>
                      </c:pt>
                      <c:pt idx="1839">
                        <c:v>18.39</c:v>
                      </c:pt>
                      <c:pt idx="1840">
                        <c:v>18.399999999999999</c:v>
                      </c:pt>
                      <c:pt idx="1841">
                        <c:v>18.41</c:v>
                      </c:pt>
                      <c:pt idx="1842">
                        <c:v>18.420000000000002</c:v>
                      </c:pt>
                      <c:pt idx="1843">
                        <c:v>18.43</c:v>
                      </c:pt>
                      <c:pt idx="1844">
                        <c:v>18.440000000000001</c:v>
                      </c:pt>
                      <c:pt idx="1845">
                        <c:v>18.45</c:v>
                      </c:pt>
                      <c:pt idx="1846">
                        <c:v>18.46</c:v>
                      </c:pt>
                      <c:pt idx="1847">
                        <c:v>18.47</c:v>
                      </c:pt>
                      <c:pt idx="1848">
                        <c:v>18.48</c:v>
                      </c:pt>
                      <c:pt idx="1849">
                        <c:v>18.489999999999998</c:v>
                      </c:pt>
                      <c:pt idx="1850">
                        <c:v>18.5</c:v>
                      </c:pt>
                      <c:pt idx="1851">
                        <c:v>18.510000000000002</c:v>
                      </c:pt>
                      <c:pt idx="1852">
                        <c:v>18.52</c:v>
                      </c:pt>
                      <c:pt idx="1853">
                        <c:v>18.53</c:v>
                      </c:pt>
                      <c:pt idx="1854">
                        <c:v>18.54</c:v>
                      </c:pt>
                      <c:pt idx="1855">
                        <c:v>18.55</c:v>
                      </c:pt>
                      <c:pt idx="1856">
                        <c:v>18.559999999999999</c:v>
                      </c:pt>
                      <c:pt idx="1857">
                        <c:v>18.57</c:v>
                      </c:pt>
                      <c:pt idx="1858">
                        <c:v>18.579999999999998</c:v>
                      </c:pt>
                      <c:pt idx="1859">
                        <c:v>18.59</c:v>
                      </c:pt>
                      <c:pt idx="1860">
                        <c:v>18.600000000000001</c:v>
                      </c:pt>
                      <c:pt idx="1861">
                        <c:v>18.61</c:v>
                      </c:pt>
                      <c:pt idx="1862">
                        <c:v>18.62</c:v>
                      </c:pt>
                      <c:pt idx="1863">
                        <c:v>18.63</c:v>
                      </c:pt>
                      <c:pt idx="1864">
                        <c:v>18.64</c:v>
                      </c:pt>
                      <c:pt idx="1865">
                        <c:v>18.649999999999999</c:v>
                      </c:pt>
                      <c:pt idx="1866">
                        <c:v>18.66</c:v>
                      </c:pt>
                      <c:pt idx="1867">
                        <c:v>18.670000000000002</c:v>
                      </c:pt>
                      <c:pt idx="1868">
                        <c:v>18.68</c:v>
                      </c:pt>
                      <c:pt idx="1869">
                        <c:v>18.690000000000001</c:v>
                      </c:pt>
                      <c:pt idx="1870">
                        <c:v>18.7</c:v>
                      </c:pt>
                      <c:pt idx="1871">
                        <c:v>18.71</c:v>
                      </c:pt>
                      <c:pt idx="1872">
                        <c:v>18.72</c:v>
                      </c:pt>
                      <c:pt idx="1873">
                        <c:v>18.73</c:v>
                      </c:pt>
                      <c:pt idx="1874">
                        <c:v>18.739999999999998</c:v>
                      </c:pt>
                      <c:pt idx="1875">
                        <c:v>18.75</c:v>
                      </c:pt>
                      <c:pt idx="1876">
                        <c:v>18.760000000000002</c:v>
                      </c:pt>
                      <c:pt idx="1877">
                        <c:v>18.77</c:v>
                      </c:pt>
                      <c:pt idx="1878">
                        <c:v>18.78</c:v>
                      </c:pt>
                      <c:pt idx="1879">
                        <c:v>18.79</c:v>
                      </c:pt>
                      <c:pt idx="1880">
                        <c:v>18.8</c:v>
                      </c:pt>
                      <c:pt idx="1881">
                        <c:v>18.809999999999999</c:v>
                      </c:pt>
                      <c:pt idx="1882">
                        <c:v>18.82</c:v>
                      </c:pt>
                      <c:pt idx="1883">
                        <c:v>18.829999999999998</c:v>
                      </c:pt>
                      <c:pt idx="1884">
                        <c:v>18.84</c:v>
                      </c:pt>
                      <c:pt idx="1885">
                        <c:v>18.850000000000001</c:v>
                      </c:pt>
                      <c:pt idx="1886">
                        <c:v>18.86</c:v>
                      </c:pt>
                      <c:pt idx="1887">
                        <c:v>18.87</c:v>
                      </c:pt>
                      <c:pt idx="1888">
                        <c:v>18.88</c:v>
                      </c:pt>
                      <c:pt idx="1889">
                        <c:v>18.89</c:v>
                      </c:pt>
                      <c:pt idx="1890">
                        <c:v>18.899999999999999</c:v>
                      </c:pt>
                      <c:pt idx="1891">
                        <c:v>18.91</c:v>
                      </c:pt>
                      <c:pt idx="1892">
                        <c:v>18.920000000000002</c:v>
                      </c:pt>
                      <c:pt idx="1893">
                        <c:v>18.93</c:v>
                      </c:pt>
                      <c:pt idx="1894">
                        <c:v>18.940000000000001</c:v>
                      </c:pt>
                      <c:pt idx="1895">
                        <c:v>18.95</c:v>
                      </c:pt>
                      <c:pt idx="1896">
                        <c:v>18.96</c:v>
                      </c:pt>
                      <c:pt idx="1897">
                        <c:v>18.97</c:v>
                      </c:pt>
                      <c:pt idx="1898">
                        <c:v>18.98</c:v>
                      </c:pt>
                      <c:pt idx="1899">
                        <c:v>18.989999999999998</c:v>
                      </c:pt>
                      <c:pt idx="1900">
                        <c:v>19</c:v>
                      </c:pt>
                      <c:pt idx="1901">
                        <c:v>19.010000000000002</c:v>
                      </c:pt>
                      <c:pt idx="1902">
                        <c:v>19.02</c:v>
                      </c:pt>
                      <c:pt idx="1903">
                        <c:v>19.03</c:v>
                      </c:pt>
                      <c:pt idx="1904">
                        <c:v>19.04</c:v>
                      </c:pt>
                      <c:pt idx="1905">
                        <c:v>19.05</c:v>
                      </c:pt>
                      <c:pt idx="1906">
                        <c:v>19.059999999999999</c:v>
                      </c:pt>
                      <c:pt idx="1907">
                        <c:v>19.07</c:v>
                      </c:pt>
                      <c:pt idx="1908">
                        <c:v>19.079999999999998</c:v>
                      </c:pt>
                      <c:pt idx="1909">
                        <c:v>19.09</c:v>
                      </c:pt>
                      <c:pt idx="1910">
                        <c:v>19.100000000000001</c:v>
                      </c:pt>
                      <c:pt idx="1911">
                        <c:v>19.11</c:v>
                      </c:pt>
                      <c:pt idx="1912">
                        <c:v>19.12</c:v>
                      </c:pt>
                      <c:pt idx="1913">
                        <c:v>19.13</c:v>
                      </c:pt>
                      <c:pt idx="1914">
                        <c:v>19.14</c:v>
                      </c:pt>
                      <c:pt idx="1915">
                        <c:v>19.149999999999999</c:v>
                      </c:pt>
                      <c:pt idx="1916">
                        <c:v>19.16</c:v>
                      </c:pt>
                      <c:pt idx="1917">
                        <c:v>19.170000000000002</c:v>
                      </c:pt>
                      <c:pt idx="1918">
                        <c:v>19.18</c:v>
                      </c:pt>
                      <c:pt idx="1919">
                        <c:v>19.190000000000001</c:v>
                      </c:pt>
                      <c:pt idx="1920">
                        <c:v>19.2</c:v>
                      </c:pt>
                      <c:pt idx="1921">
                        <c:v>19.21</c:v>
                      </c:pt>
                      <c:pt idx="1922">
                        <c:v>19.22</c:v>
                      </c:pt>
                      <c:pt idx="1923">
                        <c:v>19.23</c:v>
                      </c:pt>
                      <c:pt idx="1924">
                        <c:v>19.239999999999998</c:v>
                      </c:pt>
                      <c:pt idx="1925">
                        <c:v>19.25</c:v>
                      </c:pt>
                      <c:pt idx="1926">
                        <c:v>19.260000000000002</c:v>
                      </c:pt>
                      <c:pt idx="1927">
                        <c:v>19.27</c:v>
                      </c:pt>
                      <c:pt idx="1928">
                        <c:v>19.28</c:v>
                      </c:pt>
                      <c:pt idx="1929">
                        <c:v>19.29</c:v>
                      </c:pt>
                      <c:pt idx="1930">
                        <c:v>19.3</c:v>
                      </c:pt>
                      <c:pt idx="1931">
                        <c:v>19.309999999999999</c:v>
                      </c:pt>
                      <c:pt idx="1932">
                        <c:v>19.32</c:v>
                      </c:pt>
                      <c:pt idx="1933">
                        <c:v>19.329999999999998</c:v>
                      </c:pt>
                      <c:pt idx="1934">
                        <c:v>19.34</c:v>
                      </c:pt>
                      <c:pt idx="1935">
                        <c:v>19.350000000000001</c:v>
                      </c:pt>
                      <c:pt idx="1936">
                        <c:v>19.36</c:v>
                      </c:pt>
                      <c:pt idx="1937">
                        <c:v>19.37</c:v>
                      </c:pt>
                      <c:pt idx="1938">
                        <c:v>19.38</c:v>
                      </c:pt>
                      <c:pt idx="1939">
                        <c:v>19.39</c:v>
                      </c:pt>
                      <c:pt idx="1940">
                        <c:v>19.399999999999999</c:v>
                      </c:pt>
                      <c:pt idx="1941">
                        <c:v>19.41</c:v>
                      </c:pt>
                      <c:pt idx="1942">
                        <c:v>19.420000000000002</c:v>
                      </c:pt>
                      <c:pt idx="1943">
                        <c:v>19.43</c:v>
                      </c:pt>
                      <c:pt idx="1944">
                        <c:v>19.440000000000001</c:v>
                      </c:pt>
                      <c:pt idx="1945">
                        <c:v>19.45</c:v>
                      </c:pt>
                      <c:pt idx="1946">
                        <c:v>19.46</c:v>
                      </c:pt>
                      <c:pt idx="1947">
                        <c:v>19.47</c:v>
                      </c:pt>
                      <c:pt idx="1948">
                        <c:v>19.48</c:v>
                      </c:pt>
                      <c:pt idx="1949">
                        <c:v>19.489999999999998</c:v>
                      </c:pt>
                      <c:pt idx="1950">
                        <c:v>19.5</c:v>
                      </c:pt>
                      <c:pt idx="1951">
                        <c:v>19.510000000000002</c:v>
                      </c:pt>
                      <c:pt idx="1952">
                        <c:v>19.52</c:v>
                      </c:pt>
                      <c:pt idx="1953">
                        <c:v>19.53</c:v>
                      </c:pt>
                      <c:pt idx="1954">
                        <c:v>19.54</c:v>
                      </c:pt>
                      <c:pt idx="1955">
                        <c:v>19.55</c:v>
                      </c:pt>
                      <c:pt idx="1956">
                        <c:v>19.559999999999999</c:v>
                      </c:pt>
                      <c:pt idx="1957">
                        <c:v>19.57</c:v>
                      </c:pt>
                      <c:pt idx="1958">
                        <c:v>19.579999999999998</c:v>
                      </c:pt>
                      <c:pt idx="1959">
                        <c:v>19.59</c:v>
                      </c:pt>
                      <c:pt idx="1960">
                        <c:v>19.600000000000001</c:v>
                      </c:pt>
                      <c:pt idx="1961">
                        <c:v>19.61</c:v>
                      </c:pt>
                      <c:pt idx="1962">
                        <c:v>19.62</c:v>
                      </c:pt>
                      <c:pt idx="1963">
                        <c:v>19.63</c:v>
                      </c:pt>
                      <c:pt idx="1964">
                        <c:v>19.64</c:v>
                      </c:pt>
                      <c:pt idx="1965">
                        <c:v>19.649999999999999</c:v>
                      </c:pt>
                      <c:pt idx="1966">
                        <c:v>19.66</c:v>
                      </c:pt>
                      <c:pt idx="1967">
                        <c:v>19.670000000000002</c:v>
                      </c:pt>
                      <c:pt idx="1968">
                        <c:v>19.68</c:v>
                      </c:pt>
                      <c:pt idx="1969">
                        <c:v>19.690000000000001</c:v>
                      </c:pt>
                      <c:pt idx="1970">
                        <c:v>19.7</c:v>
                      </c:pt>
                      <c:pt idx="1971">
                        <c:v>19.71</c:v>
                      </c:pt>
                      <c:pt idx="1972">
                        <c:v>19.72</c:v>
                      </c:pt>
                      <c:pt idx="1973">
                        <c:v>19.73</c:v>
                      </c:pt>
                      <c:pt idx="1974">
                        <c:v>19.739999999999998</c:v>
                      </c:pt>
                      <c:pt idx="1975">
                        <c:v>19.75</c:v>
                      </c:pt>
                      <c:pt idx="1976">
                        <c:v>19.760000000000002</c:v>
                      </c:pt>
                      <c:pt idx="1977">
                        <c:v>19.77</c:v>
                      </c:pt>
                      <c:pt idx="1978">
                        <c:v>19.78</c:v>
                      </c:pt>
                      <c:pt idx="1979">
                        <c:v>19.79</c:v>
                      </c:pt>
                      <c:pt idx="1980">
                        <c:v>19.8</c:v>
                      </c:pt>
                      <c:pt idx="1981">
                        <c:v>19.809999999999999</c:v>
                      </c:pt>
                      <c:pt idx="1982">
                        <c:v>19.82</c:v>
                      </c:pt>
                      <c:pt idx="1983">
                        <c:v>19.829999999999998</c:v>
                      </c:pt>
                      <c:pt idx="1984">
                        <c:v>19.84</c:v>
                      </c:pt>
                      <c:pt idx="1985">
                        <c:v>19.850000000000001</c:v>
                      </c:pt>
                      <c:pt idx="1986">
                        <c:v>19.86</c:v>
                      </c:pt>
                      <c:pt idx="1987">
                        <c:v>19.87</c:v>
                      </c:pt>
                      <c:pt idx="1988">
                        <c:v>19.88</c:v>
                      </c:pt>
                      <c:pt idx="1989">
                        <c:v>19.89</c:v>
                      </c:pt>
                      <c:pt idx="1990">
                        <c:v>19.899999999999999</c:v>
                      </c:pt>
                      <c:pt idx="1991">
                        <c:v>19.91</c:v>
                      </c:pt>
                      <c:pt idx="1992">
                        <c:v>19.920000000000002</c:v>
                      </c:pt>
                      <c:pt idx="1993">
                        <c:v>19.93</c:v>
                      </c:pt>
                      <c:pt idx="1994">
                        <c:v>19.940000000000001</c:v>
                      </c:pt>
                      <c:pt idx="1995">
                        <c:v>19.95</c:v>
                      </c:pt>
                      <c:pt idx="1996">
                        <c:v>19.96</c:v>
                      </c:pt>
                      <c:pt idx="1997">
                        <c:v>19.97</c:v>
                      </c:pt>
                      <c:pt idx="1998">
                        <c:v>19.98</c:v>
                      </c:pt>
                      <c:pt idx="1999">
                        <c:v>19.989999999999998</c:v>
                      </c:pt>
                      <c:pt idx="2000">
                        <c:v>20</c:v>
                      </c:pt>
                      <c:pt idx="2001">
                        <c:v>20.010000000000002</c:v>
                      </c:pt>
                      <c:pt idx="2002">
                        <c:v>20.02</c:v>
                      </c:pt>
                      <c:pt idx="2003">
                        <c:v>20.03</c:v>
                      </c:pt>
                      <c:pt idx="2004">
                        <c:v>20.04</c:v>
                      </c:pt>
                      <c:pt idx="2005">
                        <c:v>20.05</c:v>
                      </c:pt>
                      <c:pt idx="2006">
                        <c:v>20.059999999999999</c:v>
                      </c:pt>
                      <c:pt idx="2007">
                        <c:v>20.07</c:v>
                      </c:pt>
                      <c:pt idx="2008">
                        <c:v>20.079999999999998</c:v>
                      </c:pt>
                      <c:pt idx="2009">
                        <c:v>20.09</c:v>
                      </c:pt>
                      <c:pt idx="2010">
                        <c:v>20.100000000000001</c:v>
                      </c:pt>
                      <c:pt idx="2011">
                        <c:v>20.11</c:v>
                      </c:pt>
                      <c:pt idx="2012">
                        <c:v>20.12</c:v>
                      </c:pt>
                      <c:pt idx="2013">
                        <c:v>20.13</c:v>
                      </c:pt>
                      <c:pt idx="2014">
                        <c:v>20.14</c:v>
                      </c:pt>
                      <c:pt idx="2015">
                        <c:v>20.149999999999999</c:v>
                      </c:pt>
                      <c:pt idx="2016">
                        <c:v>20.16</c:v>
                      </c:pt>
                      <c:pt idx="2017">
                        <c:v>20.170000000000002</c:v>
                      </c:pt>
                      <c:pt idx="2018">
                        <c:v>20.18</c:v>
                      </c:pt>
                      <c:pt idx="2019">
                        <c:v>20.190000000000001</c:v>
                      </c:pt>
                      <c:pt idx="2020">
                        <c:v>20.2</c:v>
                      </c:pt>
                      <c:pt idx="2021">
                        <c:v>20.21</c:v>
                      </c:pt>
                      <c:pt idx="2022">
                        <c:v>20.22</c:v>
                      </c:pt>
                      <c:pt idx="2023">
                        <c:v>20.23</c:v>
                      </c:pt>
                      <c:pt idx="2024">
                        <c:v>20.239999999999998</c:v>
                      </c:pt>
                      <c:pt idx="2025">
                        <c:v>20.25</c:v>
                      </c:pt>
                      <c:pt idx="2026">
                        <c:v>20.260000000000002</c:v>
                      </c:pt>
                      <c:pt idx="2027">
                        <c:v>20.27</c:v>
                      </c:pt>
                      <c:pt idx="2028">
                        <c:v>20.28</c:v>
                      </c:pt>
                      <c:pt idx="2029">
                        <c:v>20.29</c:v>
                      </c:pt>
                      <c:pt idx="2030">
                        <c:v>20.3</c:v>
                      </c:pt>
                      <c:pt idx="2031">
                        <c:v>20.309999999999999</c:v>
                      </c:pt>
                      <c:pt idx="2032">
                        <c:v>20.32</c:v>
                      </c:pt>
                      <c:pt idx="2033">
                        <c:v>20.329999999999998</c:v>
                      </c:pt>
                      <c:pt idx="2034">
                        <c:v>20.34</c:v>
                      </c:pt>
                      <c:pt idx="2035">
                        <c:v>20.350000000000001</c:v>
                      </c:pt>
                      <c:pt idx="2036">
                        <c:v>20.36</c:v>
                      </c:pt>
                      <c:pt idx="2037">
                        <c:v>20.37</c:v>
                      </c:pt>
                      <c:pt idx="2038">
                        <c:v>20.38</c:v>
                      </c:pt>
                      <c:pt idx="2039">
                        <c:v>20.39</c:v>
                      </c:pt>
                      <c:pt idx="2040">
                        <c:v>20.399999999999999</c:v>
                      </c:pt>
                      <c:pt idx="2041">
                        <c:v>20.41</c:v>
                      </c:pt>
                      <c:pt idx="2042">
                        <c:v>20.420000000000002</c:v>
                      </c:pt>
                      <c:pt idx="2043">
                        <c:v>20.43</c:v>
                      </c:pt>
                      <c:pt idx="2044">
                        <c:v>20.440000000000001</c:v>
                      </c:pt>
                      <c:pt idx="2045">
                        <c:v>20.45</c:v>
                      </c:pt>
                      <c:pt idx="2046">
                        <c:v>20.46</c:v>
                      </c:pt>
                      <c:pt idx="2047">
                        <c:v>20.47</c:v>
                      </c:pt>
                      <c:pt idx="2048">
                        <c:v>20.48</c:v>
                      </c:pt>
                      <c:pt idx="2049">
                        <c:v>20.49</c:v>
                      </c:pt>
                      <c:pt idx="2050">
                        <c:v>20.5</c:v>
                      </c:pt>
                      <c:pt idx="2051">
                        <c:v>20.51</c:v>
                      </c:pt>
                      <c:pt idx="2052">
                        <c:v>20.52</c:v>
                      </c:pt>
                      <c:pt idx="2053">
                        <c:v>20.53</c:v>
                      </c:pt>
                      <c:pt idx="2054">
                        <c:v>20.54</c:v>
                      </c:pt>
                      <c:pt idx="2055">
                        <c:v>20.55</c:v>
                      </c:pt>
                      <c:pt idx="2056">
                        <c:v>20.56</c:v>
                      </c:pt>
                      <c:pt idx="2057">
                        <c:v>20.57</c:v>
                      </c:pt>
                      <c:pt idx="2058">
                        <c:v>20.58</c:v>
                      </c:pt>
                      <c:pt idx="2059">
                        <c:v>20.59</c:v>
                      </c:pt>
                      <c:pt idx="2060">
                        <c:v>20.6</c:v>
                      </c:pt>
                      <c:pt idx="2061">
                        <c:v>20.61</c:v>
                      </c:pt>
                      <c:pt idx="2062">
                        <c:v>20.62</c:v>
                      </c:pt>
                      <c:pt idx="2063">
                        <c:v>20.63</c:v>
                      </c:pt>
                      <c:pt idx="2064">
                        <c:v>20.64</c:v>
                      </c:pt>
                      <c:pt idx="2065">
                        <c:v>20.65</c:v>
                      </c:pt>
                      <c:pt idx="2066">
                        <c:v>20.66</c:v>
                      </c:pt>
                      <c:pt idx="2067">
                        <c:v>20.67</c:v>
                      </c:pt>
                      <c:pt idx="2068">
                        <c:v>20.68</c:v>
                      </c:pt>
                      <c:pt idx="2069">
                        <c:v>20.69</c:v>
                      </c:pt>
                      <c:pt idx="2070">
                        <c:v>20.7</c:v>
                      </c:pt>
                      <c:pt idx="2071">
                        <c:v>20.71</c:v>
                      </c:pt>
                      <c:pt idx="2072">
                        <c:v>20.72</c:v>
                      </c:pt>
                      <c:pt idx="2073">
                        <c:v>20.73</c:v>
                      </c:pt>
                      <c:pt idx="2074">
                        <c:v>20.74</c:v>
                      </c:pt>
                      <c:pt idx="2075">
                        <c:v>20.75</c:v>
                      </c:pt>
                      <c:pt idx="2076">
                        <c:v>20.76</c:v>
                      </c:pt>
                      <c:pt idx="2077">
                        <c:v>20.77</c:v>
                      </c:pt>
                      <c:pt idx="2078">
                        <c:v>20.78</c:v>
                      </c:pt>
                      <c:pt idx="2079">
                        <c:v>20.79</c:v>
                      </c:pt>
                      <c:pt idx="2080">
                        <c:v>20.8</c:v>
                      </c:pt>
                      <c:pt idx="2081">
                        <c:v>20.81</c:v>
                      </c:pt>
                      <c:pt idx="2082">
                        <c:v>20.82</c:v>
                      </c:pt>
                      <c:pt idx="2083">
                        <c:v>20.83</c:v>
                      </c:pt>
                      <c:pt idx="2084">
                        <c:v>20.84</c:v>
                      </c:pt>
                      <c:pt idx="2085">
                        <c:v>20.85</c:v>
                      </c:pt>
                      <c:pt idx="2086">
                        <c:v>20.86</c:v>
                      </c:pt>
                      <c:pt idx="2087">
                        <c:v>20.87</c:v>
                      </c:pt>
                      <c:pt idx="2088">
                        <c:v>20.88</c:v>
                      </c:pt>
                      <c:pt idx="2089">
                        <c:v>20.89</c:v>
                      </c:pt>
                      <c:pt idx="2090">
                        <c:v>20.9</c:v>
                      </c:pt>
                      <c:pt idx="2091">
                        <c:v>20.91</c:v>
                      </c:pt>
                      <c:pt idx="2092">
                        <c:v>20.92</c:v>
                      </c:pt>
                      <c:pt idx="2093">
                        <c:v>20.93</c:v>
                      </c:pt>
                      <c:pt idx="2094">
                        <c:v>20.94</c:v>
                      </c:pt>
                      <c:pt idx="2095">
                        <c:v>20.95</c:v>
                      </c:pt>
                      <c:pt idx="2096">
                        <c:v>20.96</c:v>
                      </c:pt>
                      <c:pt idx="2097">
                        <c:v>20.97</c:v>
                      </c:pt>
                      <c:pt idx="2098">
                        <c:v>20.98</c:v>
                      </c:pt>
                      <c:pt idx="2099">
                        <c:v>20.99</c:v>
                      </c:pt>
                      <c:pt idx="2100">
                        <c:v>21</c:v>
                      </c:pt>
                      <c:pt idx="2101">
                        <c:v>21.01</c:v>
                      </c:pt>
                      <c:pt idx="2102">
                        <c:v>21.02</c:v>
                      </c:pt>
                      <c:pt idx="2103">
                        <c:v>21.03</c:v>
                      </c:pt>
                      <c:pt idx="2104">
                        <c:v>21.04</c:v>
                      </c:pt>
                      <c:pt idx="2105">
                        <c:v>21.05</c:v>
                      </c:pt>
                      <c:pt idx="2106">
                        <c:v>21.06</c:v>
                      </c:pt>
                      <c:pt idx="2107">
                        <c:v>21.07</c:v>
                      </c:pt>
                      <c:pt idx="2108">
                        <c:v>21.08</c:v>
                      </c:pt>
                      <c:pt idx="2109">
                        <c:v>21.09</c:v>
                      </c:pt>
                      <c:pt idx="2110">
                        <c:v>21.1</c:v>
                      </c:pt>
                      <c:pt idx="2111">
                        <c:v>21.11</c:v>
                      </c:pt>
                      <c:pt idx="2112">
                        <c:v>21.12</c:v>
                      </c:pt>
                      <c:pt idx="2113">
                        <c:v>21.13</c:v>
                      </c:pt>
                      <c:pt idx="2114">
                        <c:v>21.14</c:v>
                      </c:pt>
                      <c:pt idx="2115">
                        <c:v>21.15</c:v>
                      </c:pt>
                      <c:pt idx="2116">
                        <c:v>21.16</c:v>
                      </c:pt>
                      <c:pt idx="2117">
                        <c:v>21.17</c:v>
                      </c:pt>
                      <c:pt idx="2118">
                        <c:v>21.18</c:v>
                      </c:pt>
                      <c:pt idx="2119">
                        <c:v>21.19</c:v>
                      </c:pt>
                      <c:pt idx="2120">
                        <c:v>21.2</c:v>
                      </c:pt>
                      <c:pt idx="2121">
                        <c:v>21.21</c:v>
                      </c:pt>
                      <c:pt idx="2122">
                        <c:v>21.22</c:v>
                      </c:pt>
                      <c:pt idx="2123">
                        <c:v>21.23</c:v>
                      </c:pt>
                      <c:pt idx="2124">
                        <c:v>21.24</c:v>
                      </c:pt>
                      <c:pt idx="2125">
                        <c:v>21.25</c:v>
                      </c:pt>
                      <c:pt idx="2126">
                        <c:v>21.26</c:v>
                      </c:pt>
                      <c:pt idx="2127">
                        <c:v>21.27</c:v>
                      </c:pt>
                      <c:pt idx="2128">
                        <c:v>21.28</c:v>
                      </c:pt>
                      <c:pt idx="2129">
                        <c:v>21.29</c:v>
                      </c:pt>
                      <c:pt idx="2130">
                        <c:v>21.3</c:v>
                      </c:pt>
                      <c:pt idx="2131">
                        <c:v>21.31</c:v>
                      </c:pt>
                      <c:pt idx="2132">
                        <c:v>21.32</c:v>
                      </c:pt>
                      <c:pt idx="2133">
                        <c:v>21.33</c:v>
                      </c:pt>
                      <c:pt idx="2134">
                        <c:v>21.34</c:v>
                      </c:pt>
                      <c:pt idx="2135">
                        <c:v>21.35</c:v>
                      </c:pt>
                      <c:pt idx="2136">
                        <c:v>21.36</c:v>
                      </c:pt>
                      <c:pt idx="2137">
                        <c:v>21.37</c:v>
                      </c:pt>
                      <c:pt idx="2138">
                        <c:v>21.38</c:v>
                      </c:pt>
                      <c:pt idx="2139">
                        <c:v>21.39</c:v>
                      </c:pt>
                      <c:pt idx="2140">
                        <c:v>21.4</c:v>
                      </c:pt>
                      <c:pt idx="2141">
                        <c:v>21.41</c:v>
                      </c:pt>
                      <c:pt idx="2142">
                        <c:v>21.42</c:v>
                      </c:pt>
                      <c:pt idx="2143">
                        <c:v>21.43</c:v>
                      </c:pt>
                      <c:pt idx="2144">
                        <c:v>21.44</c:v>
                      </c:pt>
                      <c:pt idx="2145">
                        <c:v>21.45</c:v>
                      </c:pt>
                      <c:pt idx="2146">
                        <c:v>21.46</c:v>
                      </c:pt>
                      <c:pt idx="2147">
                        <c:v>21.47</c:v>
                      </c:pt>
                      <c:pt idx="2148">
                        <c:v>21.48</c:v>
                      </c:pt>
                      <c:pt idx="2149">
                        <c:v>21.49</c:v>
                      </c:pt>
                      <c:pt idx="2150">
                        <c:v>21.5</c:v>
                      </c:pt>
                      <c:pt idx="2151">
                        <c:v>21.51</c:v>
                      </c:pt>
                      <c:pt idx="2152">
                        <c:v>21.52</c:v>
                      </c:pt>
                      <c:pt idx="2153">
                        <c:v>21.53</c:v>
                      </c:pt>
                      <c:pt idx="2154">
                        <c:v>21.54</c:v>
                      </c:pt>
                      <c:pt idx="2155">
                        <c:v>21.55</c:v>
                      </c:pt>
                      <c:pt idx="2156">
                        <c:v>21.56</c:v>
                      </c:pt>
                      <c:pt idx="2157">
                        <c:v>21.57</c:v>
                      </c:pt>
                      <c:pt idx="2158">
                        <c:v>21.58</c:v>
                      </c:pt>
                      <c:pt idx="2159">
                        <c:v>21.59</c:v>
                      </c:pt>
                      <c:pt idx="2160">
                        <c:v>21.6</c:v>
                      </c:pt>
                      <c:pt idx="2161">
                        <c:v>21.61</c:v>
                      </c:pt>
                      <c:pt idx="2162">
                        <c:v>21.62</c:v>
                      </c:pt>
                      <c:pt idx="2163">
                        <c:v>21.63</c:v>
                      </c:pt>
                      <c:pt idx="2164">
                        <c:v>21.64</c:v>
                      </c:pt>
                      <c:pt idx="2165">
                        <c:v>21.65</c:v>
                      </c:pt>
                      <c:pt idx="2166">
                        <c:v>21.66</c:v>
                      </c:pt>
                      <c:pt idx="2167">
                        <c:v>21.67</c:v>
                      </c:pt>
                      <c:pt idx="2168">
                        <c:v>21.68</c:v>
                      </c:pt>
                      <c:pt idx="2169">
                        <c:v>21.69</c:v>
                      </c:pt>
                      <c:pt idx="2170">
                        <c:v>21.7</c:v>
                      </c:pt>
                      <c:pt idx="2171">
                        <c:v>21.71</c:v>
                      </c:pt>
                      <c:pt idx="2172">
                        <c:v>21.72</c:v>
                      </c:pt>
                      <c:pt idx="2173">
                        <c:v>21.73</c:v>
                      </c:pt>
                      <c:pt idx="2174">
                        <c:v>21.74</c:v>
                      </c:pt>
                      <c:pt idx="2175">
                        <c:v>21.75</c:v>
                      </c:pt>
                      <c:pt idx="2176">
                        <c:v>21.76</c:v>
                      </c:pt>
                      <c:pt idx="2177">
                        <c:v>21.77</c:v>
                      </c:pt>
                      <c:pt idx="2178">
                        <c:v>21.78</c:v>
                      </c:pt>
                      <c:pt idx="2179">
                        <c:v>21.79</c:v>
                      </c:pt>
                      <c:pt idx="2180">
                        <c:v>21.8</c:v>
                      </c:pt>
                      <c:pt idx="2181">
                        <c:v>21.81</c:v>
                      </c:pt>
                      <c:pt idx="2182">
                        <c:v>21.82</c:v>
                      </c:pt>
                      <c:pt idx="2183">
                        <c:v>21.83</c:v>
                      </c:pt>
                      <c:pt idx="2184">
                        <c:v>21.84</c:v>
                      </c:pt>
                      <c:pt idx="2185">
                        <c:v>21.85</c:v>
                      </c:pt>
                      <c:pt idx="2186">
                        <c:v>21.86</c:v>
                      </c:pt>
                      <c:pt idx="2187">
                        <c:v>21.87</c:v>
                      </c:pt>
                      <c:pt idx="2188">
                        <c:v>21.88</c:v>
                      </c:pt>
                      <c:pt idx="2189">
                        <c:v>21.89</c:v>
                      </c:pt>
                      <c:pt idx="2190">
                        <c:v>21.9</c:v>
                      </c:pt>
                      <c:pt idx="2191">
                        <c:v>21.91</c:v>
                      </c:pt>
                      <c:pt idx="2192">
                        <c:v>21.92</c:v>
                      </c:pt>
                      <c:pt idx="2193">
                        <c:v>21.93</c:v>
                      </c:pt>
                      <c:pt idx="2194">
                        <c:v>21.94</c:v>
                      </c:pt>
                      <c:pt idx="2195">
                        <c:v>21.95</c:v>
                      </c:pt>
                      <c:pt idx="2196">
                        <c:v>21.96</c:v>
                      </c:pt>
                      <c:pt idx="2197">
                        <c:v>21.97</c:v>
                      </c:pt>
                      <c:pt idx="2198">
                        <c:v>21.98</c:v>
                      </c:pt>
                      <c:pt idx="2199">
                        <c:v>21.99</c:v>
                      </c:pt>
                      <c:pt idx="2200">
                        <c:v>22</c:v>
                      </c:pt>
                      <c:pt idx="2201">
                        <c:v>22.01</c:v>
                      </c:pt>
                      <c:pt idx="2202">
                        <c:v>22.02</c:v>
                      </c:pt>
                      <c:pt idx="2203">
                        <c:v>22.03</c:v>
                      </c:pt>
                      <c:pt idx="2204">
                        <c:v>22.04</c:v>
                      </c:pt>
                      <c:pt idx="2205">
                        <c:v>22.05</c:v>
                      </c:pt>
                      <c:pt idx="2206">
                        <c:v>22.06</c:v>
                      </c:pt>
                      <c:pt idx="2207">
                        <c:v>22.07</c:v>
                      </c:pt>
                      <c:pt idx="2208">
                        <c:v>22.08</c:v>
                      </c:pt>
                      <c:pt idx="2209">
                        <c:v>22.09</c:v>
                      </c:pt>
                      <c:pt idx="2210">
                        <c:v>22.1</c:v>
                      </c:pt>
                      <c:pt idx="2211">
                        <c:v>22.11</c:v>
                      </c:pt>
                      <c:pt idx="2212">
                        <c:v>22.12</c:v>
                      </c:pt>
                      <c:pt idx="2213">
                        <c:v>22.13</c:v>
                      </c:pt>
                      <c:pt idx="2214">
                        <c:v>22.14</c:v>
                      </c:pt>
                      <c:pt idx="2215">
                        <c:v>22.15</c:v>
                      </c:pt>
                      <c:pt idx="2216">
                        <c:v>22.16</c:v>
                      </c:pt>
                      <c:pt idx="2217">
                        <c:v>22.17</c:v>
                      </c:pt>
                      <c:pt idx="2218">
                        <c:v>22.18</c:v>
                      </c:pt>
                      <c:pt idx="2219">
                        <c:v>22.19</c:v>
                      </c:pt>
                      <c:pt idx="2220">
                        <c:v>22.2</c:v>
                      </c:pt>
                      <c:pt idx="2221">
                        <c:v>22.21</c:v>
                      </c:pt>
                      <c:pt idx="2222">
                        <c:v>22.22</c:v>
                      </c:pt>
                      <c:pt idx="2223">
                        <c:v>22.23</c:v>
                      </c:pt>
                      <c:pt idx="2224">
                        <c:v>22.24</c:v>
                      </c:pt>
                      <c:pt idx="2225">
                        <c:v>22.25</c:v>
                      </c:pt>
                      <c:pt idx="2226">
                        <c:v>22.26</c:v>
                      </c:pt>
                      <c:pt idx="2227">
                        <c:v>22.27</c:v>
                      </c:pt>
                      <c:pt idx="2228">
                        <c:v>22.28</c:v>
                      </c:pt>
                      <c:pt idx="2229">
                        <c:v>22.29</c:v>
                      </c:pt>
                      <c:pt idx="2230">
                        <c:v>22.3</c:v>
                      </c:pt>
                      <c:pt idx="2231">
                        <c:v>22.31</c:v>
                      </c:pt>
                      <c:pt idx="2232">
                        <c:v>22.32</c:v>
                      </c:pt>
                      <c:pt idx="2233">
                        <c:v>22.33</c:v>
                      </c:pt>
                      <c:pt idx="2234">
                        <c:v>22.34</c:v>
                      </c:pt>
                      <c:pt idx="2235">
                        <c:v>22.35</c:v>
                      </c:pt>
                      <c:pt idx="2236">
                        <c:v>22.36</c:v>
                      </c:pt>
                      <c:pt idx="2237">
                        <c:v>22.37</c:v>
                      </c:pt>
                      <c:pt idx="2238">
                        <c:v>22.38</c:v>
                      </c:pt>
                      <c:pt idx="2239">
                        <c:v>22.39</c:v>
                      </c:pt>
                      <c:pt idx="2240">
                        <c:v>22.4</c:v>
                      </c:pt>
                      <c:pt idx="2241">
                        <c:v>22.41</c:v>
                      </c:pt>
                      <c:pt idx="2242">
                        <c:v>22.42</c:v>
                      </c:pt>
                      <c:pt idx="2243">
                        <c:v>22.43</c:v>
                      </c:pt>
                      <c:pt idx="2244">
                        <c:v>22.44</c:v>
                      </c:pt>
                      <c:pt idx="2245">
                        <c:v>22.45</c:v>
                      </c:pt>
                      <c:pt idx="2246">
                        <c:v>22.46</c:v>
                      </c:pt>
                      <c:pt idx="2247">
                        <c:v>22.47</c:v>
                      </c:pt>
                      <c:pt idx="2248">
                        <c:v>22.48</c:v>
                      </c:pt>
                      <c:pt idx="2249">
                        <c:v>22.49</c:v>
                      </c:pt>
                      <c:pt idx="2250">
                        <c:v>22.5</c:v>
                      </c:pt>
                      <c:pt idx="2251">
                        <c:v>22.51</c:v>
                      </c:pt>
                      <c:pt idx="2252">
                        <c:v>22.52</c:v>
                      </c:pt>
                      <c:pt idx="2253">
                        <c:v>22.53</c:v>
                      </c:pt>
                      <c:pt idx="2254">
                        <c:v>22.54</c:v>
                      </c:pt>
                      <c:pt idx="2255">
                        <c:v>22.55</c:v>
                      </c:pt>
                      <c:pt idx="2256">
                        <c:v>22.56</c:v>
                      </c:pt>
                      <c:pt idx="2257">
                        <c:v>22.57</c:v>
                      </c:pt>
                      <c:pt idx="2258">
                        <c:v>22.58</c:v>
                      </c:pt>
                      <c:pt idx="2259">
                        <c:v>22.59</c:v>
                      </c:pt>
                      <c:pt idx="2260">
                        <c:v>22.6</c:v>
                      </c:pt>
                      <c:pt idx="2261">
                        <c:v>22.61</c:v>
                      </c:pt>
                      <c:pt idx="2262">
                        <c:v>22.62</c:v>
                      </c:pt>
                      <c:pt idx="2263">
                        <c:v>22.63</c:v>
                      </c:pt>
                      <c:pt idx="2264">
                        <c:v>22.64</c:v>
                      </c:pt>
                      <c:pt idx="2265">
                        <c:v>22.65</c:v>
                      </c:pt>
                      <c:pt idx="2266">
                        <c:v>22.66</c:v>
                      </c:pt>
                      <c:pt idx="2267">
                        <c:v>22.67</c:v>
                      </c:pt>
                      <c:pt idx="2268">
                        <c:v>22.68</c:v>
                      </c:pt>
                      <c:pt idx="2269">
                        <c:v>22.69</c:v>
                      </c:pt>
                      <c:pt idx="2270">
                        <c:v>22.7</c:v>
                      </c:pt>
                      <c:pt idx="2271">
                        <c:v>22.71</c:v>
                      </c:pt>
                      <c:pt idx="2272">
                        <c:v>22.72</c:v>
                      </c:pt>
                      <c:pt idx="2273">
                        <c:v>22.73</c:v>
                      </c:pt>
                      <c:pt idx="2274">
                        <c:v>22.74</c:v>
                      </c:pt>
                      <c:pt idx="2275">
                        <c:v>22.75</c:v>
                      </c:pt>
                      <c:pt idx="2276">
                        <c:v>22.76</c:v>
                      </c:pt>
                      <c:pt idx="2277">
                        <c:v>22.77</c:v>
                      </c:pt>
                      <c:pt idx="2278">
                        <c:v>22.78</c:v>
                      </c:pt>
                      <c:pt idx="2279">
                        <c:v>22.79</c:v>
                      </c:pt>
                      <c:pt idx="2280">
                        <c:v>22.8</c:v>
                      </c:pt>
                      <c:pt idx="2281">
                        <c:v>22.81</c:v>
                      </c:pt>
                      <c:pt idx="2282">
                        <c:v>22.82</c:v>
                      </c:pt>
                      <c:pt idx="2283">
                        <c:v>22.83</c:v>
                      </c:pt>
                      <c:pt idx="2284">
                        <c:v>22.84</c:v>
                      </c:pt>
                      <c:pt idx="2285">
                        <c:v>22.85</c:v>
                      </c:pt>
                      <c:pt idx="2286">
                        <c:v>22.86</c:v>
                      </c:pt>
                      <c:pt idx="2287">
                        <c:v>22.87</c:v>
                      </c:pt>
                      <c:pt idx="2288">
                        <c:v>22.88</c:v>
                      </c:pt>
                      <c:pt idx="2289">
                        <c:v>22.89</c:v>
                      </c:pt>
                      <c:pt idx="2290">
                        <c:v>22.9</c:v>
                      </c:pt>
                      <c:pt idx="2291">
                        <c:v>22.91</c:v>
                      </c:pt>
                      <c:pt idx="2292">
                        <c:v>22.92</c:v>
                      </c:pt>
                      <c:pt idx="2293">
                        <c:v>22.93</c:v>
                      </c:pt>
                      <c:pt idx="2294">
                        <c:v>22.94</c:v>
                      </c:pt>
                      <c:pt idx="2295">
                        <c:v>22.95</c:v>
                      </c:pt>
                      <c:pt idx="2296">
                        <c:v>22.96</c:v>
                      </c:pt>
                      <c:pt idx="2297">
                        <c:v>22.97</c:v>
                      </c:pt>
                      <c:pt idx="2298">
                        <c:v>22.98</c:v>
                      </c:pt>
                      <c:pt idx="2299">
                        <c:v>22.99</c:v>
                      </c:pt>
                      <c:pt idx="2300">
                        <c:v>23</c:v>
                      </c:pt>
                      <c:pt idx="2301">
                        <c:v>23.01</c:v>
                      </c:pt>
                      <c:pt idx="2302">
                        <c:v>23.02</c:v>
                      </c:pt>
                      <c:pt idx="2303">
                        <c:v>23.03</c:v>
                      </c:pt>
                      <c:pt idx="2304">
                        <c:v>23.04</c:v>
                      </c:pt>
                      <c:pt idx="2305">
                        <c:v>23.05</c:v>
                      </c:pt>
                      <c:pt idx="2306">
                        <c:v>23.06</c:v>
                      </c:pt>
                      <c:pt idx="2307">
                        <c:v>23.07</c:v>
                      </c:pt>
                      <c:pt idx="2308">
                        <c:v>23.08</c:v>
                      </c:pt>
                      <c:pt idx="2309">
                        <c:v>23.09</c:v>
                      </c:pt>
                      <c:pt idx="2310">
                        <c:v>23.1</c:v>
                      </c:pt>
                      <c:pt idx="2311">
                        <c:v>23.11</c:v>
                      </c:pt>
                      <c:pt idx="2312">
                        <c:v>23.12</c:v>
                      </c:pt>
                      <c:pt idx="2313">
                        <c:v>23.13</c:v>
                      </c:pt>
                      <c:pt idx="2314">
                        <c:v>23.14</c:v>
                      </c:pt>
                      <c:pt idx="2315">
                        <c:v>23.15</c:v>
                      </c:pt>
                      <c:pt idx="2316">
                        <c:v>23.16</c:v>
                      </c:pt>
                      <c:pt idx="2317">
                        <c:v>23.17</c:v>
                      </c:pt>
                      <c:pt idx="2318">
                        <c:v>23.18</c:v>
                      </c:pt>
                      <c:pt idx="2319">
                        <c:v>23.19</c:v>
                      </c:pt>
                      <c:pt idx="2320">
                        <c:v>23.2</c:v>
                      </c:pt>
                      <c:pt idx="2321">
                        <c:v>23.21</c:v>
                      </c:pt>
                      <c:pt idx="2322">
                        <c:v>23.22</c:v>
                      </c:pt>
                      <c:pt idx="2323">
                        <c:v>23.23</c:v>
                      </c:pt>
                      <c:pt idx="2324">
                        <c:v>23.24</c:v>
                      </c:pt>
                      <c:pt idx="2325">
                        <c:v>23.25</c:v>
                      </c:pt>
                      <c:pt idx="2326">
                        <c:v>23.26</c:v>
                      </c:pt>
                      <c:pt idx="2327">
                        <c:v>23.27</c:v>
                      </c:pt>
                      <c:pt idx="2328">
                        <c:v>23.28</c:v>
                      </c:pt>
                      <c:pt idx="2329">
                        <c:v>23.29</c:v>
                      </c:pt>
                      <c:pt idx="2330">
                        <c:v>23.3</c:v>
                      </c:pt>
                      <c:pt idx="2331">
                        <c:v>23.31</c:v>
                      </c:pt>
                      <c:pt idx="2332">
                        <c:v>23.32</c:v>
                      </c:pt>
                      <c:pt idx="2333">
                        <c:v>23.33</c:v>
                      </c:pt>
                      <c:pt idx="2334">
                        <c:v>23.34</c:v>
                      </c:pt>
                      <c:pt idx="2335">
                        <c:v>23.35</c:v>
                      </c:pt>
                      <c:pt idx="2336">
                        <c:v>23.36</c:v>
                      </c:pt>
                      <c:pt idx="2337">
                        <c:v>23.37</c:v>
                      </c:pt>
                      <c:pt idx="2338">
                        <c:v>23.38</c:v>
                      </c:pt>
                      <c:pt idx="2339">
                        <c:v>23.39</c:v>
                      </c:pt>
                      <c:pt idx="2340">
                        <c:v>23.4</c:v>
                      </c:pt>
                      <c:pt idx="2341">
                        <c:v>23.41</c:v>
                      </c:pt>
                      <c:pt idx="2342">
                        <c:v>23.42</c:v>
                      </c:pt>
                      <c:pt idx="2343">
                        <c:v>23.43</c:v>
                      </c:pt>
                      <c:pt idx="2344">
                        <c:v>23.44</c:v>
                      </c:pt>
                      <c:pt idx="2345">
                        <c:v>23.45</c:v>
                      </c:pt>
                      <c:pt idx="2346">
                        <c:v>23.46</c:v>
                      </c:pt>
                      <c:pt idx="2347">
                        <c:v>23.47</c:v>
                      </c:pt>
                      <c:pt idx="2348">
                        <c:v>23.48</c:v>
                      </c:pt>
                      <c:pt idx="2349">
                        <c:v>23.49</c:v>
                      </c:pt>
                      <c:pt idx="2350">
                        <c:v>23.5</c:v>
                      </c:pt>
                      <c:pt idx="2351">
                        <c:v>23.51</c:v>
                      </c:pt>
                      <c:pt idx="2352">
                        <c:v>23.52</c:v>
                      </c:pt>
                      <c:pt idx="2353">
                        <c:v>23.53</c:v>
                      </c:pt>
                      <c:pt idx="2354">
                        <c:v>23.54</c:v>
                      </c:pt>
                      <c:pt idx="2355">
                        <c:v>23.55</c:v>
                      </c:pt>
                      <c:pt idx="2356">
                        <c:v>23.56</c:v>
                      </c:pt>
                      <c:pt idx="2357">
                        <c:v>23.57</c:v>
                      </c:pt>
                      <c:pt idx="2358">
                        <c:v>23.58</c:v>
                      </c:pt>
                      <c:pt idx="2359">
                        <c:v>23.59</c:v>
                      </c:pt>
                      <c:pt idx="2360">
                        <c:v>23.6</c:v>
                      </c:pt>
                      <c:pt idx="2361">
                        <c:v>23.61</c:v>
                      </c:pt>
                      <c:pt idx="2362">
                        <c:v>23.62</c:v>
                      </c:pt>
                      <c:pt idx="2363">
                        <c:v>23.63</c:v>
                      </c:pt>
                      <c:pt idx="2364">
                        <c:v>23.64</c:v>
                      </c:pt>
                      <c:pt idx="2365">
                        <c:v>23.65</c:v>
                      </c:pt>
                      <c:pt idx="2366">
                        <c:v>23.66</c:v>
                      </c:pt>
                      <c:pt idx="2367">
                        <c:v>23.67</c:v>
                      </c:pt>
                      <c:pt idx="2368">
                        <c:v>23.68</c:v>
                      </c:pt>
                      <c:pt idx="2369">
                        <c:v>23.69</c:v>
                      </c:pt>
                      <c:pt idx="2370">
                        <c:v>23.7</c:v>
                      </c:pt>
                      <c:pt idx="2371">
                        <c:v>23.71</c:v>
                      </c:pt>
                      <c:pt idx="2372">
                        <c:v>23.72</c:v>
                      </c:pt>
                      <c:pt idx="2373">
                        <c:v>23.73</c:v>
                      </c:pt>
                      <c:pt idx="2374">
                        <c:v>23.74</c:v>
                      </c:pt>
                      <c:pt idx="2375">
                        <c:v>23.75</c:v>
                      </c:pt>
                      <c:pt idx="2376">
                        <c:v>23.76</c:v>
                      </c:pt>
                      <c:pt idx="2377">
                        <c:v>23.77</c:v>
                      </c:pt>
                      <c:pt idx="2378">
                        <c:v>23.78</c:v>
                      </c:pt>
                      <c:pt idx="2379">
                        <c:v>23.79</c:v>
                      </c:pt>
                      <c:pt idx="2380">
                        <c:v>23.8</c:v>
                      </c:pt>
                      <c:pt idx="2381">
                        <c:v>23.81</c:v>
                      </c:pt>
                      <c:pt idx="2382">
                        <c:v>23.82</c:v>
                      </c:pt>
                      <c:pt idx="2383">
                        <c:v>23.83</c:v>
                      </c:pt>
                      <c:pt idx="2384">
                        <c:v>23.84</c:v>
                      </c:pt>
                      <c:pt idx="2385">
                        <c:v>23.85</c:v>
                      </c:pt>
                      <c:pt idx="2386">
                        <c:v>23.86</c:v>
                      </c:pt>
                      <c:pt idx="2387">
                        <c:v>23.87</c:v>
                      </c:pt>
                      <c:pt idx="2388">
                        <c:v>23.88</c:v>
                      </c:pt>
                      <c:pt idx="2389">
                        <c:v>23.89</c:v>
                      </c:pt>
                      <c:pt idx="2390">
                        <c:v>23.9</c:v>
                      </c:pt>
                      <c:pt idx="2391">
                        <c:v>23.91</c:v>
                      </c:pt>
                      <c:pt idx="2392">
                        <c:v>23.92</c:v>
                      </c:pt>
                      <c:pt idx="2393">
                        <c:v>23.93</c:v>
                      </c:pt>
                      <c:pt idx="2394">
                        <c:v>23.94</c:v>
                      </c:pt>
                      <c:pt idx="2395">
                        <c:v>23.95</c:v>
                      </c:pt>
                      <c:pt idx="2396">
                        <c:v>23.96</c:v>
                      </c:pt>
                      <c:pt idx="2397">
                        <c:v>23.97</c:v>
                      </c:pt>
                      <c:pt idx="2398">
                        <c:v>23.98</c:v>
                      </c:pt>
                      <c:pt idx="2399">
                        <c:v>23.99</c:v>
                      </c:pt>
                      <c:pt idx="2400">
                        <c:v>24</c:v>
                      </c:pt>
                      <c:pt idx="2401">
                        <c:v>24.01</c:v>
                      </c:pt>
                      <c:pt idx="2402">
                        <c:v>24.02</c:v>
                      </c:pt>
                      <c:pt idx="2403">
                        <c:v>24.03</c:v>
                      </c:pt>
                      <c:pt idx="2404">
                        <c:v>24.04</c:v>
                      </c:pt>
                      <c:pt idx="2405">
                        <c:v>24.05</c:v>
                      </c:pt>
                      <c:pt idx="2406">
                        <c:v>24.06</c:v>
                      </c:pt>
                      <c:pt idx="2407">
                        <c:v>24.07</c:v>
                      </c:pt>
                      <c:pt idx="2408">
                        <c:v>24.08</c:v>
                      </c:pt>
                      <c:pt idx="2409">
                        <c:v>24.09</c:v>
                      </c:pt>
                      <c:pt idx="2410">
                        <c:v>24.1</c:v>
                      </c:pt>
                      <c:pt idx="2411">
                        <c:v>24.11</c:v>
                      </c:pt>
                      <c:pt idx="2412">
                        <c:v>24.12</c:v>
                      </c:pt>
                      <c:pt idx="2413">
                        <c:v>24.13</c:v>
                      </c:pt>
                      <c:pt idx="2414">
                        <c:v>24.14</c:v>
                      </c:pt>
                      <c:pt idx="2415">
                        <c:v>24.15</c:v>
                      </c:pt>
                      <c:pt idx="2416">
                        <c:v>24.16</c:v>
                      </c:pt>
                      <c:pt idx="2417">
                        <c:v>24.17</c:v>
                      </c:pt>
                      <c:pt idx="2418">
                        <c:v>24.18</c:v>
                      </c:pt>
                      <c:pt idx="2419">
                        <c:v>24.19</c:v>
                      </c:pt>
                      <c:pt idx="2420">
                        <c:v>24.2</c:v>
                      </c:pt>
                      <c:pt idx="2421">
                        <c:v>24.21</c:v>
                      </c:pt>
                      <c:pt idx="2422">
                        <c:v>24.22</c:v>
                      </c:pt>
                      <c:pt idx="2423">
                        <c:v>24.23</c:v>
                      </c:pt>
                      <c:pt idx="2424">
                        <c:v>24.24</c:v>
                      </c:pt>
                      <c:pt idx="2425">
                        <c:v>24.25</c:v>
                      </c:pt>
                      <c:pt idx="2426">
                        <c:v>24.26</c:v>
                      </c:pt>
                      <c:pt idx="2427">
                        <c:v>24.27</c:v>
                      </c:pt>
                      <c:pt idx="2428">
                        <c:v>24.28</c:v>
                      </c:pt>
                      <c:pt idx="2429">
                        <c:v>24.29</c:v>
                      </c:pt>
                      <c:pt idx="2430">
                        <c:v>24.3</c:v>
                      </c:pt>
                      <c:pt idx="2431">
                        <c:v>24.31</c:v>
                      </c:pt>
                      <c:pt idx="2432">
                        <c:v>24.32</c:v>
                      </c:pt>
                      <c:pt idx="2433">
                        <c:v>24.33</c:v>
                      </c:pt>
                      <c:pt idx="2434">
                        <c:v>24.34</c:v>
                      </c:pt>
                      <c:pt idx="2435">
                        <c:v>24.35</c:v>
                      </c:pt>
                      <c:pt idx="2436">
                        <c:v>24.36</c:v>
                      </c:pt>
                      <c:pt idx="2437">
                        <c:v>24.37</c:v>
                      </c:pt>
                      <c:pt idx="2438">
                        <c:v>24.38</c:v>
                      </c:pt>
                      <c:pt idx="2439">
                        <c:v>24.39</c:v>
                      </c:pt>
                      <c:pt idx="2440">
                        <c:v>24.4</c:v>
                      </c:pt>
                      <c:pt idx="2441">
                        <c:v>24.41</c:v>
                      </c:pt>
                      <c:pt idx="2442">
                        <c:v>24.42</c:v>
                      </c:pt>
                      <c:pt idx="2443">
                        <c:v>24.43</c:v>
                      </c:pt>
                      <c:pt idx="2444">
                        <c:v>24.44</c:v>
                      </c:pt>
                      <c:pt idx="2445">
                        <c:v>24.45</c:v>
                      </c:pt>
                      <c:pt idx="2446">
                        <c:v>24.46</c:v>
                      </c:pt>
                      <c:pt idx="2447">
                        <c:v>24.47</c:v>
                      </c:pt>
                      <c:pt idx="2448">
                        <c:v>24.48</c:v>
                      </c:pt>
                      <c:pt idx="2449">
                        <c:v>24.49</c:v>
                      </c:pt>
                      <c:pt idx="2450">
                        <c:v>24.5</c:v>
                      </c:pt>
                      <c:pt idx="2451">
                        <c:v>24.51</c:v>
                      </c:pt>
                      <c:pt idx="2452">
                        <c:v>24.52</c:v>
                      </c:pt>
                      <c:pt idx="2453">
                        <c:v>24.53</c:v>
                      </c:pt>
                      <c:pt idx="2454">
                        <c:v>24.54</c:v>
                      </c:pt>
                      <c:pt idx="2455">
                        <c:v>24.55</c:v>
                      </c:pt>
                      <c:pt idx="2456">
                        <c:v>24.56</c:v>
                      </c:pt>
                      <c:pt idx="2457">
                        <c:v>24.57</c:v>
                      </c:pt>
                      <c:pt idx="2458">
                        <c:v>24.58</c:v>
                      </c:pt>
                      <c:pt idx="2459">
                        <c:v>24.59</c:v>
                      </c:pt>
                      <c:pt idx="2460">
                        <c:v>24.6</c:v>
                      </c:pt>
                      <c:pt idx="2461">
                        <c:v>24.61</c:v>
                      </c:pt>
                      <c:pt idx="2462">
                        <c:v>24.62</c:v>
                      </c:pt>
                      <c:pt idx="2463">
                        <c:v>24.63</c:v>
                      </c:pt>
                      <c:pt idx="2464">
                        <c:v>24.64</c:v>
                      </c:pt>
                      <c:pt idx="2465">
                        <c:v>24.65</c:v>
                      </c:pt>
                      <c:pt idx="2466">
                        <c:v>24.66</c:v>
                      </c:pt>
                      <c:pt idx="2467">
                        <c:v>24.67</c:v>
                      </c:pt>
                      <c:pt idx="2468">
                        <c:v>24.68</c:v>
                      </c:pt>
                      <c:pt idx="2469">
                        <c:v>24.69</c:v>
                      </c:pt>
                      <c:pt idx="2470">
                        <c:v>24.7</c:v>
                      </c:pt>
                      <c:pt idx="2471">
                        <c:v>24.71</c:v>
                      </c:pt>
                      <c:pt idx="2472">
                        <c:v>24.72</c:v>
                      </c:pt>
                      <c:pt idx="2473">
                        <c:v>24.73</c:v>
                      </c:pt>
                      <c:pt idx="2474">
                        <c:v>24.74</c:v>
                      </c:pt>
                      <c:pt idx="2475">
                        <c:v>24.75</c:v>
                      </c:pt>
                      <c:pt idx="2476">
                        <c:v>24.76</c:v>
                      </c:pt>
                      <c:pt idx="2477">
                        <c:v>24.77</c:v>
                      </c:pt>
                      <c:pt idx="2478">
                        <c:v>24.78</c:v>
                      </c:pt>
                      <c:pt idx="2479">
                        <c:v>24.79</c:v>
                      </c:pt>
                      <c:pt idx="2480">
                        <c:v>24.8</c:v>
                      </c:pt>
                      <c:pt idx="2481">
                        <c:v>24.81</c:v>
                      </c:pt>
                      <c:pt idx="2482">
                        <c:v>24.82</c:v>
                      </c:pt>
                      <c:pt idx="2483">
                        <c:v>24.83</c:v>
                      </c:pt>
                      <c:pt idx="2484">
                        <c:v>24.84</c:v>
                      </c:pt>
                      <c:pt idx="2485">
                        <c:v>24.85</c:v>
                      </c:pt>
                      <c:pt idx="2486">
                        <c:v>24.86</c:v>
                      </c:pt>
                      <c:pt idx="2487">
                        <c:v>24.87</c:v>
                      </c:pt>
                      <c:pt idx="2488">
                        <c:v>24.88</c:v>
                      </c:pt>
                      <c:pt idx="2489">
                        <c:v>24.89</c:v>
                      </c:pt>
                      <c:pt idx="2490">
                        <c:v>24.9</c:v>
                      </c:pt>
                      <c:pt idx="2491">
                        <c:v>24.91</c:v>
                      </c:pt>
                      <c:pt idx="2492">
                        <c:v>24.92</c:v>
                      </c:pt>
                      <c:pt idx="2493">
                        <c:v>24.93</c:v>
                      </c:pt>
                      <c:pt idx="2494">
                        <c:v>24.94</c:v>
                      </c:pt>
                      <c:pt idx="2495">
                        <c:v>24.95</c:v>
                      </c:pt>
                      <c:pt idx="2496">
                        <c:v>24.96</c:v>
                      </c:pt>
                      <c:pt idx="2497">
                        <c:v>24.97</c:v>
                      </c:pt>
                      <c:pt idx="2498">
                        <c:v>24.98</c:v>
                      </c:pt>
                      <c:pt idx="2499">
                        <c:v>24.99</c:v>
                      </c:pt>
                      <c:pt idx="2500">
                        <c:v>25</c:v>
                      </c:pt>
                      <c:pt idx="2501">
                        <c:v>25.01</c:v>
                      </c:pt>
                      <c:pt idx="2502">
                        <c:v>25.02</c:v>
                      </c:pt>
                      <c:pt idx="2503">
                        <c:v>25.03</c:v>
                      </c:pt>
                      <c:pt idx="2504">
                        <c:v>25.04</c:v>
                      </c:pt>
                      <c:pt idx="2505">
                        <c:v>25.05</c:v>
                      </c:pt>
                      <c:pt idx="2506">
                        <c:v>25.06</c:v>
                      </c:pt>
                      <c:pt idx="2507">
                        <c:v>25.07</c:v>
                      </c:pt>
                      <c:pt idx="2508">
                        <c:v>25.08</c:v>
                      </c:pt>
                      <c:pt idx="2509">
                        <c:v>25.09</c:v>
                      </c:pt>
                      <c:pt idx="2510">
                        <c:v>25.1</c:v>
                      </c:pt>
                      <c:pt idx="2511">
                        <c:v>25.11</c:v>
                      </c:pt>
                      <c:pt idx="2512">
                        <c:v>25.12</c:v>
                      </c:pt>
                      <c:pt idx="2513">
                        <c:v>25.13</c:v>
                      </c:pt>
                      <c:pt idx="2514">
                        <c:v>25.14</c:v>
                      </c:pt>
                      <c:pt idx="2515">
                        <c:v>25.15</c:v>
                      </c:pt>
                      <c:pt idx="2516">
                        <c:v>25.16</c:v>
                      </c:pt>
                      <c:pt idx="2517">
                        <c:v>25.17</c:v>
                      </c:pt>
                      <c:pt idx="2518">
                        <c:v>25.18</c:v>
                      </c:pt>
                      <c:pt idx="2519">
                        <c:v>25.19</c:v>
                      </c:pt>
                      <c:pt idx="2520">
                        <c:v>25.2</c:v>
                      </c:pt>
                      <c:pt idx="2521">
                        <c:v>25.21</c:v>
                      </c:pt>
                      <c:pt idx="2522">
                        <c:v>25.22</c:v>
                      </c:pt>
                      <c:pt idx="2523">
                        <c:v>25.23</c:v>
                      </c:pt>
                      <c:pt idx="2524">
                        <c:v>25.24</c:v>
                      </c:pt>
                      <c:pt idx="2525">
                        <c:v>25.25</c:v>
                      </c:pt>
                      <c:pt idx="2526">
                        <c:v>25.26</c:v>
                      </c:pt>
                      <c:pt idx="2527">
                        <c:v>25.27</c:v>
                      </c:pt>
                      <c:pt idx="2528">
                        <c:v>25.28</c:v>
                      </c:pt>
                      <c:pt idx="2529">
                        <c:v>25.29</c:v>
                      </c:pt>
                      <c:pt idx="2530">
                        <c:v>25.3</c:v>
                      </c:pt>
                      <c:pt idx="2531">
                        <c:v>25.31</c:v>
                      </c:pt>
                      <c:pt idx="2532">
                        <c:v>25.32</c:v>
                      </c:pt>
                      <c:pt idx="2533">
                        <c:v>25.33</c:v>
                      </c:pt>
                      <c:pt idx="2534">
                        <c:v>25.34</c:v>
                      </c:pt>
                      <c:pt idx="2535">
                        <c:v>25.35</c:v>
                      </c:pt>
                      <c:pt idx="2536">
                        <c:v>25.36</c:v>
                      </c:pt>
                      <c:pt idx="2537">
                        <c:v>25.37</c:v>
                      </c:pt>
                      <c:pt idx="2538">
                        <c:v>25.38</c:v>
                      </c:pt>
                      <c:pt idx="2539">
                        <c:v>25.39</c:v>
                      </c:pt>
                      <c:pt idx="2540">
                        <c:v>25.4</c:v>
                      </c:pt>
                      <c:pt idx="2541">
                        <c:v>25.41</c:v>
                      </c:pt>
                      <c:pt idx="2542">
                        <c:v>25.42</c:v>
                      </c:pt>
                      <c:pt idx="2543">
                        <c:v>25.43</c:v>
                      </c:pt>
                      <c:pt idx="2544">
                        <c:v>25.44</c:v>
                      </c:pt>
                      <c:pt idx="2545">
                        <c:v>25.45</c:v>
                      </c:pt>
                      <c:pt idx="2546">
                        <c:v>25.46</c:v>
                      </c:pt>
                      <c:pt idx="2547">
                        <c:v>25.47</c:v>
                      </c:pt>
                      <c:pt idx="2548">
                        <c:v>25.48</c:v>
                      </c:pt>
                      <c:pt idx="2549">
                        <c:v>25.49</c:v>
                      </c:pt>
                      <c:pt idx="2550">
                        <c:v>25.5</c:v>
                      </c:pt>
                      <c:pt idx="2551">
                        <c:v>25.51</c:v>
                      </c:pt>
                      <c:pt idx="2552">
                        <c:v>25.52</c:v>
                      </c:pt>
                      <c:pt idx="2553">
                        <c:v>25.53</c:v>
                      </c:pt>
                      <c:pt idx="2554">
                        <c:v>25.54</c:v>
                      </c:pt>
                      <c:pt idx="2555">
                        <c:v>25.55</c:v>
                      </c:pt>
                      <c:pt idx="2556">
                        <c:v>25.56</c:v>
                      </c:pt>
                      <c:pt idx="2557">
                        <c:v>25.57</c:v>
                      </c:pt>
                      <c:pt idx="2558">
                        <c:v>25.58</c:v>
                      </c:pt>
                      <c:pt idx="2559">
                        <c:v>25.59</c:v>
                      </c:pt>
                      <c:pt idx="2560">
                        <c:v>25.6</c:v>
                      </c:pt>
                      <c:pt idx="2561">
                        <c:v>25.61</c:v>
                      </c:pt>
                      <c:pt idx="2562">
                        <c:v>25.62</c:v>
                      </c:pt>
                      <c:pt idx="2563">
                        <c:v>25.63</c:v>
                      </c:pt>
                      <c:pt idx="2564">
                        <c:v>25.64</c:v>
                      </c:pt>
                      <c:pt idx="2565">
                        <c:v>25.65</c:v>
                      </c:pt>
                      <c:pt idx="2566">
                        <c:v>25.66</c:v>
                      </c:pt>
                      <c:pt idx="2567">
                        <c:v>25.67</c:v>
                      </c:pt>
                      <c:pt idx="2568">
                        <c:v>25.68</c:v>
                      </c:pt>
                      <c:pt idx="2569">
                        <c:v>25.69</c:v>
                      </c:pt>
                      <c:pt idx="2570">
                        <c:v>25.7</c:v>
                      </c:pt>
                      <c:pt idx="2571">
                        <c:v>25.71</c:v>
                      </c:pt>
                      <c:pt idx="2572">
                        <c:v>25.72</c:v>
                      </c:pt>
                      <c:pt idx="2573">
                        <c:v>25.73</c:v>
                      </c:pt>
                      <c:pt idx="2574">
                        <c:v>25.74</c:v>
                      </c:pt>
                      <c:pt idx="2575">
                        <c:v>25.75</c:v>
                      </c:pt>
                      <c:pt idx="2576">
                        <c:v>25.76</c:v>
                      </c:pt>
                      <c:pt idx="2577">
                        <c:v>25.77</c:v>
                      </c:pt>
                      <c:pt idx="2578">
                        <c:v>25.78</c:v>
                      </c:pt>
                      <c:pt idx="2579">
                        <c:v>25.79</c:v>
                      </c:pt>
                      <c:pt idx="2580">
                        <c:v>25.8</c:v>
                      </c:pt>
                      <c:pt idx="2581">
                        <c:v>25.81</c:v>
                      </c:pt>
                      <c:pt idx="2582">
                        <c:v>25.82</c:v>
                      </c:pt>
                      <c:pt idx="2583">
                        <c:v>25.83</c:v>
                      </c:pt>
                      <c:pt idx="2584">
                        <c:v>25.84</c:v>
                      </c:pt>
                      <c:pt idx="2585">
                        <c:v>25.85</c:v>
                      </c:pt>
                      <c:pt idx="2586">
                        <c:v>25.86</c:v>
                      </c:pt>
                      <c:pt idx="2587">
                        <c:v>25.87</c:v>
                      </c:pt>
                      <c:pt idx="2588">
                        <c:v>25.88</c:v>
                      </c:pt>
                      <c:pt idx="2589">
                        <c:v>25.89</c:v>
                      </c:pt>
                      <c:pt idx="2590">
                        <c:v>25.9</c:v>
                      </c:pt>
                      <c:pt idx="2591">
                        <c:v>25.91</c:v>
                      </c:pt>
                      <c:pt idx="2592">
                        <c:v>25.92</c:v>
                      </c:pt>
                      <c:pt idx="2593">
                        <c:v>25.93</c:v>
                      </c:pt>
                      <c:pt idx="2594">
                        <c:v>25.94</c:v>
                      </c:pt>
                      <c:pt idx="2595">
                        <c:v>25.95</c:v>
                      </c:pt>
                      <c:pt idx="2596">
                        <c:v>25.96</c:v>
                      </c:pt>
                      <c:pt idx="2597">
                        <c:v>25.97</c:v>
                      </c:pt>
                      <c:pt idx="2598">
                        <c:v>25.98</c:v>
                      </c:pt>
                      <c:pt idx="2599">
                        <c:v>25.99</c:v>
                      </c:pt>
                      <c:pt idx="2600">
                        <c:v>26</c:v>
                      </c:pt>
                      <c:pt idx="2601">
                        <c:v>26.01</c:v>
                      </c:pt>
                      <c:pt idx="2602">
                        <c:v>26.02</c:v>
                      </c:pt>
                      <c:pt idx="2603">
                        <c:v>26.03</c:v>
                      </c:pt>
                      <c:pt idx="2604">
                        <c:v>26.04</c:v>
                      </c:pt>
                      <c:pt idx="2605">
                        <c:v>26.05</c:v>
                      </c:pt>
                      <c:pt idx="2606">
                        <c:v>26.06</c:v>
                      </c:pt>
                      <c:pt idx="2607">
                        <c:v>26.07</c:v>
                      </c:pt>
                      <c:pt idx="2608">
                        <c:v>26.08</c:v>
                      </c:pt>
                      <c:pt idx="2609">
                        <c:v>26.09</c:v>
                      </c:pt>
                      <c:pt idx="2610">
                        <c:v>26.1</c:v>
                      </c:pt>
                      <c:pt idx="2611">
                        <c:v>26.11</c:v>
                      </c:pt>
                      <c:pt idx="2612">
                        <c:v>26.12</c:v>
                      </c:pt>
                      <c:pt idx="2613">
                        <c:v>26.13</c:v>
                      </c:pt>
                      <c:pt idx="2614">
                        <c:v>26.14</c:v>
                      </c:pt>
                      <c:pt idx="2615">
                        <c:v>26.15</c:v>
                      </c:pt>
                      <c:pt idx="2616">
                        <c:v>26.16</c:v>
                      </c:pt>
                      <c:pt idx="2617">
                        <c:v>26.17</c:v>
                      </c:pt>
                      <c:pt idx="2618">
                        <c:v>26.18</c:v>
                      </c:pt>
                      <c:pt idx="2619">
                        <c:v>26.19</c:v>
                      </c:pt>
                      <c:pt idx="2620">
                        <c:v>26.2</c:v>
                      </c:pt>
                      <c:pt idx="2621">
                        <c:v>26.21</c:v>
                      </c:pt>
                      <c:pt idx="2622">
                        <c:v>26.22</c:v>
                      </c:pt>
                      <c:pt idx="2623">
                        <c:v>26.23</c:v>
                      </c:pt>
                      <c:pt idx="2624">
                        <c:v>26.24</c:v>
                      </c:pt>
                      <c:pt idx="2625">
                        <c:v>26.25</c:v>
                      </c:pt>
                      <c:pt idx="2626">
                        <c:v>26.26</c:v>
                      </c:pt>
                      <c:pt idx="2627">
                        <c:v>26.27</c:v>
                      </c:pt>
                      <c:pt idx="2628">
                        <c:v>26.28</c:v>
                      </c:pt>
                      <c:pt idx="2629">
                        <c:v>26.29</c:v>
                      </c:pt>
                      <c:pt idx="2630">
                        <c:v>26.3</c:v>
                      </c:pt>
                      <c:pt idx="2631">
                        <c:v>26.31</c:v>
                      </c:pt>
                      <c:pt idx="2632">
                        <c:v>26.32</c:v>
                      </c:pt>
                      <c:pt idx="2633">
                        <c:v>26.33</c:v>
                      </c:pt>
                      <c:pt idx="2634">
                        <c:v>26.34</c:v>
                      </c:pt>
                      <c:pt idx="2635">
                        <c:v>26.35</c:v>
                      </c:pt>
                      <c:pt idx="2636">
                        <c:v>26.36</c:v>
                      </c:pt>
                      <c:pt idx="2637">
                        <c:v>26.37</c:v>
                      </c:pt>
                      <c:pt idx="2638">
                        <c:v>26.38</c:v>
                      </c:pt>
                      <c:pt idx="2639">
                        <c:v>26.39</c:v>
                      </c:pt>
                      <c:pt idx="2640">
                        <c:v>26.4</c:v>
                      </c:pt>
                      <c:pt idx="2641">
                        <c:v>26.41</c:v>
                      </c:pt>
                      <c:pt idx="2642">
                        <c:v>26.42</c:v>
                      </c:pt>
                      <c:pt idx="2643">
                        <c:v>26.43</c:v>
                      </c:pt>
                      <c:pt idx="2644">
                        <c:v>26.44</c:v>
                      </c:pt>
                      <c:pt idx="2645">
                        <c:v>26.45</c:v>
                      </c:pt>
                      <c:pt idx="2646">
                        <c:v>26.46</c:v>
                      </c:pt>
                      <c:pt idx="2647">
                        <c:v>26.47</c:v>
                      </c:pt>
                      <c:pt idx="2648">
                        <c:v>26.48</c:v>
                      </c:pt>
                      <c:pt idx="2649">
                        <c:v>26.49</c:v>
                      </c:pt>
                      <c:pt idx="2650">
                        <c:v>26.5</c:v>
                      </c:pt>
                      <c:pt idx="2651">
                        <c:v>26.51</c:v>
                      </c:pt>
                      <c:pt idx="2652">
                        <c:v>26.52</c:v>
                      </c:pt>
                      <c:pt idx="2653">
                        <c:v>26.53</c:v>
                      </c:pt>
                      <c:pt idx="2654">
                        <c:v>26.54</c:v>
                      </c:pt>
                      <c:pt idx="2655">
                        <c:v>26.55</c:v>
                      </c:pt>
                      <c:pt idx="2656">
                        <c:v>26.56</c:v>
                      </c:pt>
                      <c:pt idx="2657">
                        <c:v>26.57</c:v>
                      </c:pt>
                      <c:pt idx="2658">
                        <c:v>26.58</c:v>
                      </c:pt>
                      <c:pt idx="2659">
                        <c:v>26.59</c:v>
                      </c:pt>
                      <c:pt idx="2660">
                        <c:v>26.6</c:v>
                      </c:pt>
                      <c:pt idx="2661">
                        <c:v>26.61</c:v>
                      </c:pt>
                      <c:pt idx="2662">
                        <c:v>26.62</c:v>
                      </c:pt>
                      <c:pt idx="2663">
                        <c:v>26.63</c:v>
                      </c:pt>
                      <c:pt idx="2664">
                        <c:v>26.64</c:v>
                      </c:pt>
                      <c:pt idx="2665">
                        <c:v>26.65</c:v>
                      </c:pt>
                      <c:pt idx="2666">
                        <c:v>26.66</c:v>
                      </c:pt>
                      <c:pt idx="2667">
                        <c:v>26.67</c:v>
                      </c:pt>
                      <c:pt idx="2668">
                        <c:v>26.68</c:v>
                      </c:pt>
                      <c:pt idx="2669">
                        <c:v>26.69</c:v>
                      </c:pt>
                      <c:pt idx="2670">
                        <c:v>26.7</c:v>
                      </c:pt>
                      <c:pt idx="2671">
                        <c:v>26.71</c:v>
                      </c:pt>
                      <c:pt idx="2672">
                        <c:v>26.72</c:v>
                      </c:pt>
                      <c:pt idx="2673">
                        <c:v>26.73</c:v>
                      </c:pt>
                      <c:pt idx="2674">
                        <c:v>26.74</c:v>
                      </c:pt>
                      <c:pt idx="2675">
                        <c:v>26.75</c:v>
                      </c:pt>
                      <c:pt idx="2676">
                        <c:v>26.76</c:v>
                      </c:pt>
                      <c:pt idx="2677">
                        <c:v>26.77</c:v>
                      </c:pt>
                      <c:pt idx="2678">
                        <c:v>26.78</c:v>
                      </c:pt>
                      <c:pt idx="2679">
                        <c:v>26.79</c:v>
                      </c:pt>
                      <c:pt idx="2680">
                        <c:v>26.8</c:v>
                      </c:pt>
                      <c:pt idx="2681">
                        <c:v>26.81</c:v>
                      </c:pt>
                      <c:pt idx="2682">
                        <c:v>26.82</c:v>
                      </c:pt>
                      <c:pt idx="2683">
                        <c:v>26.83</c:v>
                      </c:pt>
                      <c:pt idx="2684">
                        <c:v>26.84</c:v>
                      </c:pt>
                      <c:pt idx="2685">
                        <c:v>26.85</c:v>
                      </c:pt>
                      <c:pt idx="2686">
                        <c:v>26.86</c:v>
                      </c:pt>
                      <c:pt idx="2687">
                        <c:v>26.87</c:v>
                      </c:pt>
                      <c:pt idx="2688">
                        <c:v>26.88</c:v>
                      </c:pt>
                      <c:pt idx="2689">
                        <c:v>26.89</c:v>
                      </c:pt>
                      <c:pt idx="2690">
                        <c:v>26.9</c:v>
                      </c:pt>
                      <c:pt idx="2691">
                        <c:v>26.91</c:v>
                      </c:pt>
                      <c:pt idx="2692">
                        <c:v>26.92</c:v>
                      </c:pt>
                      <c:pt idx="2693">
                        <c:v>26.93</c:v>
                      </c:pt>
                      <c:pt idx="2694">
                        <c:v>26.94</c:v>
                      </c:pt>
                      <c:pt idx="2695">
                        <c:v>26.95</c:v>
                      </c:pt>
                      <c:pt idx="2696">
                        <c:v>26.96</c:v>
                      </c:pt>
                      <c:pt idx="2697">
                        <c:v>26.97</c:v>
                      </c:pt>
                      <c:pt idx="2698">
                        <c:v>26.98</c:v>
                      </c:pt>
                      <c:pt idx="2699">
                        <c:v>26.99</c:v>
                      </c:pt>
                      <c:pt idx="2700">
                        <c:v>27</c:v>
                      </c:pt>
                      <c:pt idx="2701">
                        <c:v>27.01</c:v>
                      </c:pt>
                      <c:pt idx="2702">
                        <c:v>27.02</c:v>
                      </c:pt>
                      <c:pt idx="2703">
                        <c:v>27.03</c:v>
                      </c:pt>
                      <c:pt idx="2704">
                        <c:v>27.04</c:v>
                      </c:pt>
                      <c:pt idx="2705">
                        <c:v>27.05</c:v>
                      </c:pt>
                      <c:pt idx="2706">
                        <c:v>27.06</c:v>
                      </c:pt>
                      <c:pt idx="2707">
                        <c:v>27.07</c:v>
                      </c:pt>
                      <c:pt idx="2708">
                        <c:v>27.08</c:v>
                      </c:pt>
                      <c:pt idx="2709">
                        <c:v>27.09</c:v>
                      </c:pt>
                      <c:pt idx="2710">
                        <c:v>27.1</c:v>
                      </c:pt>
                      <c:pt idx="2711">
                        <c:v>27.11</c:v>
                      </c:pt>
                      <c:pt idx="2712">
                        <c:v>27.12</c:v>
                      </c:pt>
                      <c:pt idx="2713">
                        <c:v>27.13</c:v>
                      </c:pt>
                      <c:pt idx="2714">
                        <c:v>27.14</c:v>
                      </c:pt>
                      <c:pt idx="2715">
                        <c:v>27.15</c:v>
                      </c:pt>
                      <c:pt idx="2716">
                        <c:v>27.16</c:v>
                      </c:pt>
                      <c:pt idx="2717">
                        <c:v>27.17</c:v>
                      </c:pt>
                      <c:pt idx="2718">
                        <c:v>27.18</c:v>
                      </c:pt>
                      <c:pt idx="2719">
                        <c:v>27.19</c:v>
                      </c:pt>
                      <c:pt idx="2720">
                        <c:v>27.2</c:v>
                      </c:pt>
                      <c:pt idx="2721">
                        <c:v>27.21</c:v>
                      </c:pt>
                      <c:pt idx="2722">
                        <c:v>27.22</c:v>
                      </c:pt>
                      <c:pt idx="2723">
                        <c:v>27.23</c:v>
                      </c:pt>
                      <c:pt idx="2724">
                        <c:v>27.24</c:v>
                      </c:pt>
                      <c:pt idx="2725">
                        <c:v>27.25</c:v>
                      </c:pt>
                      <c:pt idx="2726">
                        <c:v>27.26</c:v>
                      </c:pt>
                      <c:pt idx="2727">
                        <c:v>27.27</c:v>
                      </c:pt>
                      <c:pt idx="2728">
                        <c:v>27.28</c:v>
                      </c:pt>
                      <c:pt idx="2729">
                        <c:v>27.29</c:v>
                      </c:pt>
                      <c:pt idx="2730">
                        <c:v>27.3</c:v>
                      </c:pt>
                      <c:pt idx="2731">
                        <c:v>27.31</c:v>
                      </c:pt>
                      <c:pt idx="2732">
                        <c:v>27.32</c:v>
                      </c:pt>
                      <c:pt idx="2733">
                        <c:v>27.33</c:v>
                      </c:pt>
                      <c:pt idx="2734">
                        <c:v>27.34</c:v>
                      </c:pt>
                      <c:pt idx="2735">
                        <c:v>27.35</c:v>
                      </c:pt>
                      <c:pt idx="2736">
                        <c:v>27.36</c:v>
                      </c:pt>
                      <c:pt idx="2737">
                        <c:v>27.37</c:v>
                      </c:pt>
                      <c:pt idx="2738">
                        <c:v>27.38</c:v>
                      </c:pt>
                      <c:pt idx="2739">
                        <c:v>27.39</c:v>
                      </c:pt>
                      <c:pt idx="2740">
                        <c:v>27.4</c:v>
                      </c:pt>
                      <c:pt idx="2741">
                        <c:v>27.41</c:v>
                      </c:pt>
                      <c:pt idx="2742">
                        <c:v>27.42</c:v>
                      </c:pt>
                      <c:pt idx="2743">
                        <c:v>27.43</c:v>
                      </c:pt>
                      <c:pt idx="2744">
                        <c:v>27.44</c:v>
                      </c:pt>
                      <c:pt idx="2745">
                        <c:v>27.45</c:v>
                      </c:pt>
                      <c:pt idx="2746">
                        <c:v>27.46</c:v>
                      </c:pt>
                      <c:pt idx="2747">
                        <c:v>27.47</c:v>
                      </c:pt>
                      <c:pt idx="2748">
                        <c:v>27.48</c:v>
                      </c:pt>
                      <c:pt idx="2749">
                        <c:v>27.49</c:v>
                      </c:pt>
                      <c:pt idx="2750">
                        <c:v>27.5</c:v>
                      </c:pt>
                      <c:pt idx="2751">
                        <c:v>27.51</c:v>
                      </c:pt>
                      <c:pt idx="2752">
                        <c:v>27.52</c:v>
                      </c:pt>
                      <c:pt idx="2753">
                        <c:v>27.53</c:v>
                      </c:pt>
                      <c:pt idx="2754">
                        <c:v>27.54</c:v>
                      </c:pt>
                      <c:pt idx="2755">
                        <c:v>27.55</c:v>
                      </c:pt>
                      <c:pt idx="2756">
                        <c:v>27.56</c:v>
                      </c:pt>
                      <c:pt idx="2757">
                        <c:v>27.57</c:v>
                      </c:pt>
                      <c:pt idx="2758">
                        <c:v>27.58</c:v>
                      </c:pt>
                      <c:pt idx="2759">
                        <c:v>27.59</c:v>
                      </c:pt>
                      <c:pt idx="2760">
                        <c:v>27.6</c:v>
                      </c:pt>
                      <c:pt idx="2761">
                        <c:v>27.61</c:v>
                      </c:pt>
                      <c:pt idx="2762">
                        <c:v>27.62</c:v>
                      </c:pt>
                      <c:pt idx="2763">
                        <c:v>27.63</c:v>
                      </c:pt>
                      <c:pt idx="2764">
                        <c:v>27.64</c:v>
                      </c:pt>
                      <c:pt idx="2765">
                        <c:v>27.65</c:v>
                      </c:pt>
                      <c:pt idx="2766">
                        <c:v>27.66</c:v>
                      </c:pt>
                      <c:pt idx="2767">
                        <c:v>27.67</c:v>
                      </c:pt>
                      <c:pt idx="2768">
                        <c:v>27.68</c:v>
                      </c:pt>
                      <c:pt idx="2769">
                        <c:v>27.69</c:v>
                      </c:pt>
                      <c:pt idx="2770">
                        <c:v>27.7</c:v>
                      </c:pt>
                      <c:pt idx="2771">
                        <c:v>27.71</c:v>
                      </c:pt>
                      <c:pt idx="2772">
                        <c:v>27.72</c:v>
                      </c:pt>
                      <c:pt idx="2773">
                        <c:v>27.73</c:v>
                      </c:pt>
                      <c:pt idx="2774">
                        <c:v>27.74</c:v>
                      </c:pt>
                      <c:pt idx="2775">
                        <c:v>27.75</c:v>
                      </c:pt>
                      <c:pt idx="2776">
                        <c:v>27.76</c:v>
                      </c:pt>
                      <c:pt idx="2777">
                        <c:v>27.77</c:v>
                      </c:pt>
                      <c:pt idx="2778">
                        <c:v>27.78</c:v>
                      </c:pt>
                      <c:pt idx="2779">
                        <c:v>27.79</c:v>
                      </c:pt>
                      <c:pt idx="2780">
                        <c:v>27.8</c:v>
                      </c:pt>
                      <c:pt idx="2781">
                        <c:v>27.81</c:v>
                      </c:pt>
                      <c:pt idx="2782">
                        <c:v>27.82</c:v>
                      </c:pt>
                      <c:pt idx="2783">
                        <c:v>27.83</c:v>
                      </c:pt>
                      <c:pt idx="2784">
                        <c:v>27.84</c:v>
                      </c:pt>
                      <c:pt idx="2785">
                        <c:v>27.85</c:v>
                      </c:pt>
                      <c:pt idx="2786">
                        <c:v>27.86</c:v>
                      </c:pt>
                      <c:pt idx="2787">
                        <c:v>27.87</c:v>
                      </c:pt>
                      <c:pt idx="2788">
                        <c:v>27.88</c:v>
                      </c:pt>
                      <c:pt idx="2789">
                        <c:v>27.89</c:v>
                      </c:pt>
                      <c:pt idx="2790">
                        <c:v>27.9</c:v>
                      </c:pt>
                      <c:pt idx="2791">
                        <c:v>27.91</c:v>
                      </c:pt>
                      <c:pt idx="2792">
                        <c:v>27.92</c:v>
                      </c:pt>
                      <c:pt idx="2793">
                        <c:v>27.93</c:v>
                      </c:pt>
                      <c:pt idx="2794">
                        <c:v>27.94</c:v>
                      </c:pt>
                      <c:pt idx="2795">
                        <c:v>27.95</c:v>
                      </c:pt>
                      <c:pt idx="2796">
                        <c:v>27.96</c:v>
                      </c:pt>
                      <c:pt idx="2797">
                        <c:v>27.97</c:v>
                      </c:pt>
                      <c:pt idx="2798">
                        <c:v>27.98</c:v>
                      </c:pt>
                      <c:pt idx="2799">
                        <c:v>27.99</c:v>
                      </c:pt>
                      <c:pt idx="2800">
                        <c:v>28</c:v>
                      </c:pt>
                      <c:pt idx="2801">
                        <c:v>28.01</c:v>
                      </c:pt>
                      <c:pt idx="2802">
                        <c:v>28.02</c:v>
                      </c:pt>
                      <c:pt idx="2803">
                        <c:v>28.03</c:v>
                      </c:pt>
                      <c:pt idx="2804">
                        <c:v>28.04</c:v>
                      </c:pt>
                      <c:pt idx="2805">
                        <c:v>28.05</c:v>
                      </c:pt>
                      <c:pt idx="2806">
                        <c:v>28.06</c:v>
                      </c:pt>
                      <c:pt idx="2807">
                        <c:v>28.07</c:v>
                      </c:pt>
                      <c:pt idx="2808">
                        <c:v>28.08</c:v>
                      </c:pt>
                      <c:pt idx="2809">
                        <c:v>28.09</c:v>
                      </c:pt>
                      <c:pt idx="2810">
                        <c:v>28.1</c:v>
                      </c:pt>
                      <c:pt idx="2811">
                        <c:v>28.11</c:v>
                      </c:pt>
                      <c:pt idx="2812">
                        <c:v>28.12</c:v>
                      </c:pt>
                      <c:pt idx="2813">
                        <c:v>28.13</c:v>
                      </c:pt>
                      <c:pt idx="2814">
                        <c:v>28.14</c:v>
                      </c:pt>
                      <c:pt idx="2815">
                        <c:v>28.15</c:v>
                      </c:pt>
                      <c:pt idx="2816">
                        <c:v>28.16</c:v>
                      </c:pt>
                      <c:pt idx="2817">
                        <c:v>28.17</c:v>
                      </c:pt>
                      <c:pt idx="2818">
                        <c:v>28.18</c:v>
                      </c:pt>
                      <c:pt idx="2819">
                        <c:v>28.19</c:v>
                      </c:pt>
                      <c:pt idx="2820">
                        <c:v>28.2</c:v>
                      </c:pt>
                      <c:pt idx="2821">
                        <c:v>28.21</c:v>
                      </c:pt>
                      <c:pt idx="2822">
                        <c:v>28.22</c:v>
                      </c:pt>
                      <c:pt idx="2823">
                        <c:v>28.23</c:v>
                      </c:pt>
                      <c:pt idx="2824">
                        <c:v>28.24</c:v>
                      </c:pt>
                      <c:pt idx="2825">
                        <c:v>28.25</c:v>
                      </c:pt>
                      <c:pt idx="2826">
                        <c:v>28.26</c:v>
                      </c:pt>
                      <c:pt idx="2827">
                        <c:v>28.27</c:v>
                      </c:pt>
                      <c:pt idx="2828">
                        <c:v>28.28</c:v>
                      </c:pt>
                      <c:pt idx="2829">
                        <c:v>28.29</c:v>
                      </c:pt>
                      <c:pt idx="2830">
                        <c:v>28.3</c:v>
                      </c:pt>
                      <c:pt idx="2831">
                        <c:v>28.31</c:v>
                      </c:pt>
                      <c:pt idx="2832">
                        <c:v>28.32</c:v>
                      </c:pt>
                      <c:pt idx="2833">
                        <c:v>28.33</c:v>
                      </c:pt>
                      <c:pt idx="2834">
                        <c:v>28.34</c:v>
                      </c:pt>
                      <c:pt idx="2835">
                        <c:v>28.35</c:v>
                      </c:pt>
                      <c:pt idx="2836">
                        <c:v>28.36</c:v>
                      </c:pt>
                      <c:pt idx="2837">
                        <c:v>28.37</c:v>
                      </c:pt>
                      <c:pt idx="2838">
                        <c:v>28.38</c:v>
                      </c:pt>
                      <c:pt idx="2839">
                        <c:v>28.39</c:v>
                      </c:pt>
                      <c:pt idx="2840">
                        <c:v>28.4</c:v>
                      </c:pt>
                      <c:pt idx="2841">
                        <c:v>28.41</c:v>
                      </c:pt>
                      <c:pt idx="2842">
                        <c:v>28.42</c:v>
                      </c:pt>
                      <c:pt idx="2843">
                        <c:v>28.43</c:v>
                      </c:pt>
                      <c:pt idx="2844">
                        <c:v>28.44</c:v>
                      </c:pt>
                      <c:pt idx="2845">
                        <c:v>28.45</c:v>
                      </c:pt>
                      <c:pt idx="2846">
                        <c:v>28.46</c:v>
                      </c:pt>
                      <c:pt idx="2847">
                        <c:v>28.47</c:v>
                      </c:pt>
                      <c:pt idx="2848">
                        <c:v>28.48</c:v>
                      </c:pt>
                      <c:pt idx="2849">
                        <c:v>28.49</c:v>
                      </c:pt>
                      <c:pt idx="2850">
                        <c:v>28.5</c:v>
                      </c:pt>
                      <c:pt idx="2851">
                        <c:v>28.51</c:v>
                      </c:pt>
                      <c:pt idx="2852">
                        <c:v>28.52</c:v>
                      </c:pt>
                      <c:pt idx="2853">
                        <c:v>28.53</c:v>
                      </c:pt>
                      <c:pt idx="2854">
                        <c:v>28.54</c:v>
                      </c:pt>
                      <c:pt idx="2855">
                        <c:v>28.55</c:v>
                      </c:pt>
                      <c:pt idx="2856">
                        <c:v>28.56</c:v>
                      </c:pt>
                      <c:pt idx="2857">
                        <c:v>28.57</c:v>
                      </c:pt>
                      <c:pt idx="2858">
                        <c:v>28.58</c:v>
                      </c:pt>
                      <c:pt idx="2859">
                        <c:v>28.59</c:v>
                      </c:pt>
                      <c:pt idx="2860">
                        <c:v>28.6</c:v>
                      </c:pt>
                      <c:pt idx="2861">
                        <c:v>28.61</c:v>
                      </c:pt>
                      <c:pt idx="2862">
                        <c:v>28.62</c:v>
                      </c:pt>
                      <c:pt idx="2863">
                        <c:v>28.63</c:v>
                      </c:pt>
                      <c:pt idx="2864">
                        <c:v>28.64</c:v>
                      </c:pt>
                      <c:pt idx="2865">
                        <c:v>28.65</c:v>
                      </c:pt>
                      <c:pt idx="2866">
                        <c:v>28.66</c:v>
                      </c:pt>
                      <c:pt idx="2867">
                        <c:v>28.67</c:v>
                      </c:pt>
                      <c:pt idx="2868">
                        <c:v>28.68</c:v>
                      </c:pt>
                      <c:pt idx="2869">
                        <c:v>28.69</c:v>
                      </c:pt>
                      <c:pt idx="2870">
                        <c:v>28.7</c:v>
                      </c:pt>
                      <c:pt idx="2871">
                        <c:v>28.71</c:v>
                      </c:pt>
                      <c:pt idx="2872">
                        <c:v>28.72</c:v>
                      </c:pt>
                      <c:pt idx="2873">
                        <c:v>28.73</c:v>
                      </c:pt>
                      <c:pt idx="2874">
                        <c:v>28.74</c:v>
                      </c:pt>
                      <c:pt idx="2875">
                        <c:v>28.75</c:v>
                      </c:pt>
                      <c:pt idx="2876">
                        <c:v>28.76</c:v>
                      </c:pt>
                      <c:pt idx="2877">
                        <c:v>28.77</c:v>
                      </c:pt>
                      <c:pt idx="2878">
                        <c:v>28.78</c:v>
                      </c:pt>
                      <c:pt idx="2879">
                        <c:v>28.79</c:v>
                      </c:pt>
                      <c:pt idx="2880">
                        <c:v>28.8</c:v>
                      </c:pt>
                      <c:pt idx="2881">
                        <c:v>28.81</c:v>
                      </c:pt>
                      <c:pt idx="2882">
                        <c:v>28.82</c:v>
                      </c:pt>
                      <c:pt idx="2883">
                        <c:v>28.83</c:v>
                      </c:pt>
                      <c:pt idx="2884">
                        <c:v>28.84</c:v>
                      </c:pt>
                      <c:pt idx="2885">
                        <c:v>28.85</c:v>
                      </c:pt>
                      <c:pt idx="2886">
                        <c:v>28.86</c:v>
                      </c:pt>
                      <c:pt idx="2887">
                        <c:v>28.87</c:v>
                      </c:pt>
                      <c:pt idx="2888">
                        <c:v>28.88</c:v>
                      </c:pt>
                      <c:pt idx="2889">
                        <c:v>28.89</c:v>
                      </c:pt>
                      <c:pt idx="2890">
                        <c:v>28.9</c:v>
                      </c:pt>
                      <c:pt idx="2891">
                        <c:v>28.91</c:v>
                      </c:pt>
                      <c:pt idx="2892">
                        <c:v>28.92</c:v>
                      </c:pt>
                      <c:pt idx="2893">
                        <c:v>28.93</c:v>
                      </c:pt>
                      <c:pt idx="2894">
                        <c:v>28.94</c:v>
                      </c:pt>
                      <c:pt idx="2895">
                        <c:v>28.95</c:v>
                      </c:pt>
                      <c:pt idx="2896">
                        <c:v>28.96</c:v>
                      </c:pt>
                      <c:pt idx="2897">
                        <c:v>28.97</c:v>
                      </c:pt>
                      <c:pt idx="2898">
                        <c:v>28.98</c:v>
                      </c:pt>
                      <c:pt idx="2899">
                        <c:v>28.99</c:v>
                      </c:pt>
                      <c:pt idx="2900">
                        <c:v>29</c:v>
                      </c:pt>
                      <c:pt idx="2901">
                        <c:v>29.01</c:v>
                      </c:pt>
                      <c:pt idx="2902">
                        <c:v>29.02</c:v>
                      </c:pt>
                      <c:pt idx="2903">
                        <c:v>29.03</c:v>
                      </c:pt>
                      <c:pt idx="2904">
                        <c:v>29.04</c:v>
                      </c:pt>
                      <c:pt idx="2905">
                        <c:v>29.05</c:v>
                      </c:pt>
                      <c:pt idx="2906">
                        <c:v>29.06</c:v>
                      </c:pt>
                      <c:pt idx="2907">
                        <c:v>29.07</c:v>
                      </c:pt>
                      <c:pt idx="2908">
                        <c:v>29.08</c:v>
                      </c:pt>
                      <c:pt idx="2909">
                        <c:v>29.09</c:v>
                      </c:pt>
                      <c:pt idx="2910">
                        <c:v>29.1</c:v>
                      </c:pt>
                      <c:pt idx="2911">
                        <c:v>29.11</c:v>
                      </c:pt>
                      <c:pt idx="2912">
                        <c:v>29.12</c:v>
                      </c:pt>
                      <c:pt idx="2913">
                        <c:v>29.13</c:v>
                      </c:pt>
                      <c:pt idx="2914">
                        <c:v>29.14</c:v>
                      </c:pt>
                      <c:pt idx="2915">
                        <c:v>29.15</c:v>
                      </c:pt>
                      <c:pt idx="2916">
                        <c:v>29.16</c:v>
                      </c:pt>
                      <c:pt idx="2917">
                        <c:v>29.17</c:v>
                      </c:pt>
                      <c:pt idx="2918">
                        <c:v>29.18</c:v>
                      </c:pt>
                      <c:pt idx="2919">
                        <c:v>29.19</c:v>
                      </c:pt>
                      <c:pt idx="2920">
                        <c:v>29.2</c:v>
                      </c:pt>
                      <c:pt idx="2921">
                        <c:v>29.21</c:v>
                      </c:pt>
                      <c:pt idx="2922">
                        <c:v>29.22</c:v>
                      </c:pt>
                      <c:pt idx="2923">
                        <c:v>29.23</c:v>
                      </c:pt>
                      <c:pt idx="2924">
                        <c:v>29.24</c:v>
                      </c:pt>
                      <c:pt idx="2925">
                        <c:v>29.25</c:v>
                      </c:pt>
                      <c:pt idx="2926">
                        <c:v>29.26</c:v>
                      </c:pt>
                      <c:pt idx="2927">
                        <c:v>29.27</c:v>
                      </c:pt>
                      <c:pt idx="2928">
                        <c:v>29.28</c:v>
                      </c:pt>
                      <c:pt idx="2929">
                        <c:v>29.29</c:v>
                      </c:pt>
                      <c:pt idx="2930">
                        <c:v>29.3</c:v>
                      </c:pt>
                      <c:pt idx="2931">
                        <c:v>29.31</c:v>
                      </c:pt>
                      <c:pt idx="2932">
                        <c:v>29.32</c:v>
                      </c:pt>
                      <c:pt idx="2933">
                        <c:v>29.33</c:v>
                      </c:pt>
                      <c:pt idx="2934">
                        <c:v>29.34</c:v>
                      </c:pt>
                      <c:pt idx="2935">
                        <c:v>29.35</c:v>
                      </c:pt>
                      <c:pt idx="2936">
                        <c:v>29.36</c:v>
                      </c:pt>
                      <c:pt idx="2937">
                        <c:v>29.37</c:v>
                      </c:pt>
                      <c:pt idx="2938">
                        <c:v>29.38</c:v>
                      </c:pt>
                      <c:pt idx="2939">
                        <c:v>29.39</c:v>
                      </c:pt>
                      <c:pt idx="2940">
                        <c:v>29.4</c:v>
                      </c:pt>
                      <c:pt idx="2941">
                        <c:v>29.41</c:v>
                      </c:pt>
                      <c:pt idx="2942">
                        <c:v>29.42</c:v>
                      </c:pt>
                      <c:pt idx="2943">
                        <c:v>29.43</c:v>
                      </c:pt>
                      <c:pt idx="2944">
                        <c:v>29.44</c:v>
                      </c:pt>
                      <c:pt idx="2945">
                        <c:v>29.45</c:v>
                      </c:pt>
                      <c:pt idx="2946">
                        <c:v>29.46</c:v>
                      </c:pt>
                      <c:pt idx="2947">
                        <c:v>29.47</c:v>
                      </c:pt>
                      <c:pt idx="2948">
                        <c:v>29.48</c:v>
                      </c:pt>
                      <c:pt idx="2949">
                        <c:v>29.49</c:v>
                      </c:pt>
                      <c:pt idx="2950">
                        <c:v>29.5</c:v>
                      </c:pt>
                      <c:pt idx="2951">
                        <c:v>29.51</c:v>
                      </c:pt>
                      <c:pt idx="2952">
                        <c:v>29.52</c:v>
                      </c:pt>
                      <c:pt idx="2953">
                        <c:v>29.53</c:v>
                      </c:pt>
                      <c:pt idx="2954">
                        <c:v>29.54</c:v>
                      </c:pt>
                      <c:pt idx="2955">
                        <c:v>29.55</c:v>
                      </c:pt>
                      <c:pt idx="2956">
                        <c:v>29.56</c:v>
                      </c:pt>
                      <c:pt idx="2957">
                        <c:v>29.57</c:v>
                      </c:pt>
                      <c:pt idx="2958">
                        <c:v>29.58</c:v>
                      </c:pt>
                      <c:pt idx="2959">
                        <c:v>29.59</c:v>
                      </c:pt>
                      <c:pt idx="2960">
                        <c:v>29.6</c:v>
                      </c:pt>
                      <c:pt idx="2961">
                        <c:v>29.61</c:v>
                      </c:pt>
                      <c:pt idx="2962">
                        <c:v>29.62</c:v>
                      </c:pt>
                      <c:pt idx="2963">
                        <c:v>29.63</c:v>
                      </c:pt>
                      <c:pt idx="2964">
                        <c:v>29.64</c:v>
                      </c:pt>
                      <c:pt idx="2965">
                        <c:v>29.65</c:v>
                      </c:pt>
                      <c:pt idx="2966">
                        <c:v>29.66</c:v>
                      </c:pt>
                      <c:pt idx="2967">
                        <c:v>29.67</c:v>
                      </c:pt>
                      <c:pt idx="2968">
                        <c:v>29.68</c:v>
                      </c:pt>
                      <c:pt idx="2969">
                        <c:v>29.69</c:v>
                      </c:pt>
                      <c:pt idx="2970">
                        <c:v>29.7</c:v>
                      </c:pt>
                      <c:pt idx="2971">
                        <c:v>29.71</c:v>
                      </c:pt>
                      <c:pt idx="2972">
                        <c:v>29.72</c:v>
                      </c:pt>
                      <c:pt idx="2973">
                        <c:v>29.73</c:v>
                      </c:pt>
                      <c:pt idx="2974">
                        <c:v>29.74</c:v>
                      </c:pt>
                      <c:pt idx="2975">
                        <c:v>29.75</c:v>
                      </c:pt>
                      <c:pt idx="2976">
                        <c:v>29.76</c:v>
                      </c:pt>
                      <c:pt idx="2977">
                        <c:v>29.77</c:v>
                      </c:pt>
                      <c:pt idx="2978">
                        <c:v>29.78</c:v>
                      </c:pt>
                      <c:pt idx="2979">
                        <c:v>29.79</c:v>
                      </c:pt>
                      <c:pt idx="2980">
                        <c:v>29.8</c:v>
                      </c:pt>
                      <c:pt idx="2981">
                        <c:v>29.81</c:v>
                      </c:pt>
                      <c:pt idx="2982">
                        <c:v>29.82</c:v>
                      </c:pt>
                      <c:pt idx="2983">
                        <c:v>29.83</c:v>
                      </c:pt>
                      <c:pt idx="2984">
                        <c:v>29.84</c:v>
                      </c:pt>
                      <c:pt idx="2985">
                        <c:v>29.85</c:v>
                      </c:pt>
                      <c:pt idx="2986">
                        <c:v>29.86</c:v>
                      </c:pt>
                      <c:pt idx="2987">
                        <c:v>29.87</c:v>
                      </c:pt>
                      <c:pt idx="2988">
                        <c:v>29.88</c:v>
                      </c:pt>
                      <c:pt idx="2989">
                        <c:v>29.89</c:v>
                      </c:pt>
                      <c:pt idx="2990">
                        <c:v>29.9</c:v>
                      </c:pt>
                      <c:pt idx="2991">
                        <c:v>29.91</c:v>
                      </c:pt>
                      <c:pt idx="2992">
                        <c:v>29.92</c:v>
                      </c:pt>
                      <c:pt idx="2993">
                        <c:v>29.93</c:v>
                      </c:pt>
                      <c:pt idx="2994">
                        <c:v>29.94</c:v>
                      </c:pt>
                      <c:pt idx="2995">
                        <c:v>29.95</c:v>
                      </c:pt>
                      <c:pt idx="2996">
                        <c:v>29.96</c:v>
                      </c:pt>
                      <c:pt idx="2997">
                        <c:v>29.97</c:v>
                      </c:pt>
                      <c:pt idx="2998">
                        <c:v>29.98</c:v>
                      </c:pt>
                      <c:pt idx="2999">
                        <c:v>29.99</c:v>
                      </c:pt>
                      <c:pt idx="3000">
                        <c:v>30</c:v>
                      </c:pt>
                      <c:pt idx="3001">
                        <c:v>30.01</c:v>
                      </c:pt>
                      <c:pt idx="3002">
                        <c:v>30.02</c:v>
                      </c:pt>
                      <c:pt idx="3003">
                        <c:v>30.03</c:v>
                      </c:pt>
                      <c:pt idx="3004">
                        <c:v>30.04</c:v>
                      </c:pt>
                      <c:pt idx="3005">
                        <c:v>30.05</c:v>
                      </c:pt>
                      <c:pt idx="3006">
                        <c:v>30.06</c:v>
                      </c:pt>
                      <c:pt idx="3007">
                        <c:v>30.07</c:v>
                      </c:pt>
                      <c:pt idx="3008">
                        <c:v>30.08</c:v>
                      </c:pt>
                      <c:pt idx="3009">
                        <c:v>30.09</c:v>
                      </c:pt>
                      <c:pt idx="3010">
                        <c:v>30.1</c:v>
                      </c:pt>
                      <c:pt idx="3011">
                        <c:v>30.11</c:v>
                      </c:pt>
                      <c:pt idx="3012">
                        <c:v>30.12</c:v>
                      </c:pt>
                      <c:pt idx="3013">
                        <c:v>30.13</c:v>
                      </c:pt>
                      <c:pt idx="3014">
                        <c:v>30.14</c:v>
                      </c:pt>
                      <c:pt idx="3015">
                        <c:v>30.15</c:v>
                      </c:pt>
                      <c:pt idx="3016">
                        <c:v>30.16</c:v>
                      </c:pt>
                      <c:pt idx="3017">
                        <c:v>30.17</c:v>
                      </c:pt>
                      <c:pt idx="3018">
                        <c:v>30.18</c:v>
                      </c:pt>
                      <c:pt idx="3019">
                        <c:v>30.19</c:v>
                      </c:pt>
                      <c:pt idx="3020">
                        <c:v>30.2</c:v>
                      </c:pt>
                      <c:pt idx="3021">
                        <c:v>30.21</c:v>
                      </c:pt>
                      <c:pt idx="3022">
                        <c:v>30.22</c:v>
                      </c:pt>
                      <c:pt idx="3023">
                        <c:v>30.23</c:v>
                      </c:pt>
                      <c:pt idx="3024">
                        <c:v>30.24</c:v>
                      </c:pt>
                      <c:pt idx="3025">
                        <c:v>30.25</c:v>
                      </c:pt>
                      <c:pt idx="3026">
                        <c:v>30.26</c:v>
                      </c:pt>
                      <c:pt idx="3027">
                        <c:v>30.27</c:v>
                      </c:pt>
                      <c:pt idx="3028">
                        <c:v>30.28</c:v>
                      </c:pt>
                      <c:pt idx="3029">
                        <c:v>30.29</c:v>
                      </c:pt>
                      <c:pt idx="3030">
                        <c:v>30.3</c:v>
                      </c:pt>
                      <c:pt idx="3031">
                        <c:v>30.31</c:v>
                      </c:pt>
                      <c:pt idx="3032">
                        <c:v>30.32</c:v>
                      </c:pt>
                      <c:pt idx="3033">
                        <c:v>30.33</c:v>
                      </c:pt>
                      <c:pt idx="3034">
                        <c:v>30.34</c:v>
                      </c:pt>
                      <c:pt idx="3035">
                        <c:v>30.35</c:v>
                      </c:pt>
                      <c:pt idx="3036">
                        <c:v>30.36</c:v>
                      </c:pt>
                      <c:pt idx="3037">
                        <c:v>30.37</c:v>
                      </c:pt>
                      <c:pt idx="3038">
                        <c:v>30.38</c:v>
                      </c:pt>
                      <c:pt idx="3039">
                        <c:v>30.39</c:v>
                      </c:pt>
                      <c:pt idx="3040">
                        <c:v>30.4</c:v>
                      </c:pt>
                      <c:pt idx="3041">
                        <c:v>30.41</c:v>
                      </c:pt>
                      <c:pt idx="3042">
                        <c:v>30.42</c:v>
                      </c:pt>
                      <c:pt idx="3043">
                        <c:v>30.43</c:v>
                      </c:pt>
                      <c:pt idx="3044">
                        <c:v>30.44</c:v>
                      </c:pt>
                      <c:pt idx="3045">
                        <c:v>30.45</c:v>
                      </c:pt>
                      <c:pt idx="3046">
                        <c:v>30.46</c:v>
                      </c:pt>
                      <c:pt idx="3047">
                        <c:v>30.47</c:v>
                      </c:pt>
                      <c:pt idx="3048">
                        <c:v>30.48</c:v>
                      </c:pt>
                      <c:pt idx="3049">
                        <c:v>30.49</c:v>
                      </c:pt>
                      <c:pt idx="3050">
                        <c:v>30.5</c:v>
                      </c:pt>
                      <c:pt idx="3051">
                        <c:v>30.51</c:v>
                      </c:pt>
                      <c:pt idx="3052">
                        <c:v>30.52</c:v>
                      </c:pt>
                      <c:pt idx="3053">
                        <c:v>30.53</c:v>
                      </c:pt>
                      <c:pt idx="3054">
                        <c:v>30.54</c:v>
                      </c:pt>
                      <c:pt idx="3055">
                        <c:v>30.55</c:v>
                      </c:pt>
                      <c:pt idx="3056">
                        <c:v>30.56</c:v>
                      </c:pt>
                      <c:pt idx="3057">
                        <c:v>30.57</c:v>
                      </c:pt>
                      <c:pt idx="3058">
                        <c:v>30.58</c:v>
                      </c:pt>
                      <c:pt idx="3059">
                        <c:v>30.59</c:v>
                      </c:pt>
                      <c:pt idx="3060">
                        <c:v>30.6</c:v>
                      </c:pt>
                      <c:pt idx="3061">
                        <c:v>30.61</c:v>
                      </c:pt>
                      <c:pt idx="3062">
                        <c:v>30.62</c:v>
                      </c:pt>
                      <c:pt idx="3063">
                        <c:v>30.63</c:v>
                      </c:pt>
                      <c:pt idx="3064">
                        <c:v>30.64</c:v>
                      </c:pt>
                      <c:pt idx="3065">
                        <c:v>30.65</c:v>
                      </c:pt>
                      <c:pt idx="3066">
                        <c:v>30.66</c:v>
                      </c:pt>
                      <c:pt idx="3067">
                        <c:v>30.67</c:v>
                      </c:pt>
                      <c:pt idx="3068">
                        <c:v>30.68</c:v>
                      </c:pt>
                      <c:pt idx="3069">
                        <c:v>30.69</c:v>
                      </c:pt>
                      <c:pt idx="3070">
                        <c:v>30.7</c:v>
                      </c:pt>
                      <c:pt idx="3071">
                        <c:v>30.71</c:v>
                      </c:pt>
                      <c:pt idx="3072">
                        <c:v>30.72</c:v>
                      </c:pt>
                      <c:pt idx="3073">
                        <c:v>30.73</c:v>
                      </c:pt>
                      <c:pt idx="3074">
                        <c:v>30.74</c:v>
                      </c:pt>
                      <c:pt idx="3075">
                        <c:v>30.75</c:v>
                      </c:pt>
                      <c:pt idx="3076">
                        <c:v>30.76</c:v>
                      </c:pt>
                      <c:pt idx="3077">
                        <c:v>30.77</c:v>
                      </c:pt>
                      <c:pt idx="3078">
                        <c:v>30.78</c:v>
                      </c:pt>
                      <c:pt idx="3079">
                        <c:v>30.79</c:v>
                      </c:pt>
                      <c:pt idx="3080">
                        <c:v>30.8</c:v>
                      </c:pt>
                      <c:pt idx="3081">
                        <c:v>30.81</c:v>
                      </c:pt>
                      <c:pt idx="3082">
                        <c:v>30.82</c:v>
                      </c:pt>
                      <c:pt idx="3083">
                        <c:v>30.83</c:v>
                      </c:pt>
                      <c:pt idx="3084">
                        <c:v>30.84</c:v>
                      </c:pt>
                      <c:pt idx="3085">
                        <c:v>30.85</c:v>
                      </c:pt>
                      <c:pt idx="3086">
                        <c:v>30.86</c:v>
                      </c:pt>
                      <c:pt idx="3087">
                        <c:v>30.87</c:v>
                      </c:pt>
                      <c:pt idx="3088">
                        <c:v>30.88</c:v>
                      </c:pt>
                      <c:pt idx="3089">
                        <c:v>30.89</c:v>
                      </c:pt>
                      <c:pt idx="3090">
                        <c:v>30.9</c:v>
                      </c:pt>
                      <c:pt idx="3091">
                        <c:v>30.91</c:v>
                      </c:pt>
                      <c:pt idx="3092">
                        <c:v>30.92</c:v>
                      </c:pt>
                      <c:pt idx="3093">
                        <c:v>30.93</c:v>
                      </c:pt>
                      <c:pt idx="3094">
                        <c:v>30.94</c:v>
                      </c:pt>
                      <c:pt idx="3095">
                        <c:v>30.95</c:v>
                      </c:pt>
                      <c:pt idx="3096">
                        <c:v>30.96</c:v>
                      </c:pt>
                      <c:pt idx="3097">
                        <c:v>30.97</c:v>
                      </c:pt>
                      <c:pt idx="3098">
                        <c:v>30.98</c:v>
                      </c:pt>
                      <c:pt idx="3099">
                        <c:v>30.99</c:v>
                      </c:pt>
                      <c:pt idx="3100">
                        <c:v>31</c:v>
                      </c:pt>
                      <c:pt idx="3101">
                        <c:v>31.01</c:v>
                      </c:pt>
                      <c:pt idx="3102">
                        <c:v>31.02</c:v>
                      </c:pt>
                      <c:pt idx="3103">
                        <c:v>31.03</c:v>
                      </c:pt>
                      <c:pt idx="3104">
                        <c:v>31.04</c:v>
                      </c:pt>
                      <c:pt idx="3105">
                        <c:v>31.05</c:v>
                      </c:pt>
                      <c:pt idx="3106">
                        <c:v>31.06</c:v>
                      </c:pt>
                      <c:pt idx="3107">
                        <c:v>31.07</c:v>
                      </c:pt>
                      <c:pt idx="3108">
                        <c:v>31.08</c:v>
                      </c:pt>
                      <c:pt idx="3109">
                        <c:v>31.09</c:v>
                      </c:pt>
                      <c:pt idx="3110">
                        <c:v>31.1</c:v>
                      </c:pt>
                      <c:pt idx="3111">
                        <c:v>31.11</c:v>
                      </c:pt>
                      <c:pt idx="3112">
                        <c:v>31.12</c:v>
                      </c:pt>
                      <c:pt idx="3113">
                        <c:v>31.13</c:v>
                      </c:pt>
                      <c:pt idx="3114">
                        <c:v>31.14</c:v>
                      </c:pt>
                      <c:pt idx="3115">
                        <c:v>31.15</c:v>
                      </c:pt>
                      <c:pt idx="3116">
                        <c:v>31.16</c:v>
                      </c:pt>
                      <c:pt idx="3117">
                        <c:v>31.17</c:v>
                      </c:pt>
                      <c:pt idx="3118">
                        <c:v>31.18</c:v>
                      </c:pt>
                      <c:pt idx="3119">
                        <c:v>31.19</c:v>
                      </c:pt>
                      <c:pt idx="3120">
                        <c:v>31.2</c:v>
                      </c:pt>
                      <c:pt idx="3121">
                        <c:v>31.21</c:v>
                      </c:pt>
                      <c:pt idx="3122">
                        <c:v>31.22</c:v>
                      </c:pt>
                      <c:pt idx="3123">
                        <c:v>31.23</c:v>
                      </c:pt>
                      <c:pt idx="3124">
                        <c:v>31.24</c:v>
                      </c:pt>
                      <c:pt idx="3125">
                        <c:v>31.25</c:v>
                      </c:pt>
                      <c:pt idx="3126">
                        <c:v>31.26</c:v>
                      </c:pt>
                      <c:pt idx="3127">
                        <c:v>31.27</c:v>
                      </c:pt>
                      <c:pt idx="3128">
                        <c:v>31.28</c:v>
                      </c:pt>
                      <c:pt idx="3129">
                        <c:v>31.29</c:v>
                      </c:pt>
                      <c:pt idx="3130">
                        <c:v>31.3</c:v>
                      </c:pt>
                      <c:pt idx="3131">
                        <c:v>31.31</c:v>
                      </c:pt>
                      <c:pt idx="3132">
                        <c:v>31.32</c:v>
                      </c:pt>
                      <c:pt idx="3133">
                        <c:v>31.33</c:v>
                      </c:pt>
                      <c:pt idx="3134">
                        <c:v>31.34</c:v>
                      </c:pt>
                      <c:pt idx="3135">
                        <c:v>31.35</c:v>
                      </c:pt>
                      <c:pt idx="3136">
                        <c:v>31.36</c:v>
                      </c:pt>
                      <c:pt idx="3137">
                        <c:v>31.37</c:v>
                      </c:pt>
                      <c:pt idx="3138">
                        <c:v>31.38</c:v>
                      </c:pt>
                      <c:pt idx="3139">
                        <c:v>31.39</c:v>
                      </c:pt>
                      <c:pt idx="3140">
                        <c:v>31.4</c:v>
                      </c:pt>
                      <c:pt idx="3141">
                        <c:v>31.41</c:v>
                      </c:pt>
                      <c:pt idx="3142">
                        <c:v>31.42</c:v>
                      </c:pt>
                      <c:pt idx="3143">
                        <c:v>31.43</c:v>
                      </c:pt>
                      <c:pt idx="3144">
                        <c:v>31.44</c:v>
                      </c:pt>
                      <c:pt idx="3145">
                        <c:v>31.45</c:v>
                      </c:pt>
                      <c:pt idx="3146">
                        <c:v>31.46</c:v>
                      </c:pt>
                      <c:pt idx="3147">
                        <c:v>31.47</c:v>
                      </c:pt>
                      <c:pt idx="3148">
                        <c:v>31.48</c:v>
                      </c:pt>
                      <c:pt idx="3149">
                        <c:v>31.49</c:v>
                      </c:pt>
                      <c:pt idx="3150">
                        <c:v>31.5</c:v>
                      </c:pt>
                      <c:pt idx="3151">
                        <c:v>31.51</c:v>
                      </c:pt>
                      <c:pt idx="3152">
                        <c:v>31.52</c:v>
                      </c:pt>
                      <c:pt idx="3153">
                        <c:v>31.53</c:v>
                      </c:pt>
                      <c:pt idx="3154">
                        <c:v>31.54</c:v>
                      </c:pt>
                      <c:pt idx="3155">
                        <c:v>31.55</c:v>
                      </c:pt>
                      <c:pt idx="3156">
                        <c:v>31.56</c:v>
                      </c:pt>
                      <c:pt idx="3157">
                        <c:v>31.57</c:v>
                      </c:pt>
                      <c:pt idx="3158">
                        <c:v>31.58</c:v>
                      </c:pt>
                      <c:pt idx="3159">
                        <c:v>31.59</c:v>
                      </c:pt>
                      <c:pt idx="3160">
                        <c:v>31.6</c:v>
                      </c:pt>
                      <c:pt idx="3161">
                        <c:v>31.61</c:v>
                      </c:pt>
                      <c:pt idx="3162">
                        <c:v>31.62</c:v>
                      </c:pt>
                      <c:pt idx="3163">
                        <c:v>31.63</c:v>
                      </c:pt>
                      <c:pt idx="3164">
                        <c:v>31.64</c:v>
                      </c:pt>
                      <c:pt idx="3165">
                        <c:v>31.65</c:v>
                      </c:pt>
                      <c:pt idx="3166">
                        <c:v>31.66</c:v>
                      </c:pt>
                      <c:pt idx="3167">
                        <c:v>31.67</c:v>
                      </c:pt>
                      <c:pt idx="3168">
                        <c:v>31.68</c:v>
                      </c:pt>
                      <c:pt idx="3169">
                        <c:v>31.69</c:v>
                      </c:pt>
                      <c:pt idx="3170">
                        <c:v>31.7</c:v>
                      </c:pt>
                      <c:pt idx="3171">
                        <c:v>31.71</c:v>
                      </c:pt>
                      <c:pt idx="3172">
                        <c:v>31.72</c:v>
                      </c:pt>
                      <c:pt idx="3173">
                        <c:v>31.73</c:v>
                      </c:pt>
                      <c:pt idx="3174">
                        <c:v>31.74</c:v>
                      </c:pt>
                      <c:pt idx="3175">
                        <c:v>31.75</c:v>
                      </c:pt>
                      <c:pt idx="3176">
                        <c:v>31.76</c:v>
                      </c:pt>
                      <c:pt idx="3177">
                        <c:v>31.77</c:v>
                      </c:pt>
                      <c:pt idx="3178">
                        <c:v>31.78</c:v>
                      </c:pt>
                      <c:pt idx="3179">
                        <c:v>31.79</c:v>
                      </c:pt>
                      <c:pt idx="3180">
                        <c:v>31.8</c:v>
                      </c:pt>
                      <c:pt idx="3181">
                        <c:v>31.81</c:v>
                      </c:pt>
                      <c:pt idx="3182">
                        <c:v>31.82</c:v>
                      </c:pt>
                      <c:pt idx="3183">
                        <c:v>31.83</c:v>
                      </c:pt>
                      <c:pt idx="3184">
                        <c:v>31.84</c:v>
                      </c:pt>
                      <c:pt idx="3185">
                        <c:v>31.85</c:v>
                      </c:pt>
                      <c:pt idx="3186">
                        <c:v>31.86</c:v>
                      </c:pt>
                      <c:pt idx="3187">
                        <c:v>31.87</c:v>
                      </c:pt>
                      <c:pt idx="3188">
                        <c:v>31.88</c:v>
                      </c:pt>
                      <c:pt idx="3189">
                        <c:v>31.89</c:v>
                      </c:pt>
                      <c:pt idx="3190">
                        <c:v>31.9</c:v>
                      </c:pt>
                      <c:pt idx="3191">
                        <c:v>31.91</c:v>
                      </c:pt>
                      <c:pt idx="3192">
                        <c:v>31.92</c:v>
                      </c:pt>
                      <c:pt idx="3193">
                        <c:v>31.93</c:v>
                      </c:pt>
                      <c:pt idx="3194">
                        <c:v>31.94</c:v>
                      </c:pt>
                      <c:pt idx="3195">
                        <c:v>31.95</c:v>
                      </c:pt>
                      <c:pt idx="3196">
                        <c:v>31.96</c:v>
                      </c:pt>
                      <c:pt idx="3197">
                        <c:v>31.97</c:v>
                      </c:pt>
                      <c:pt idx="3198">
                        <c:v>31.98</c:v>
                      </c:pt>
                      <c:pt idx="3199">
                        <c:v>31.99</c:v>
                      </c:pt>
                      <c:pt idx="3200">
                        <c:v>32</c:v>
                      </c:pt>
                      <c:pt idx="3201">
                        <c:v>32.01</c:v>
                      </c:pt>
                      <c:pt idx="3202">
                        <c:v>32.020000000000003</c:v>
                      </c:pt>
                      <c:pt idx="3203">
                        <c:v>32.03</c:v>
                      </c:pt>
                      <c:pt idx="3204">
                        <c:v>32.04</c:v>
                      </c:pt>
                      <c:pt idx="3205">
                        <c:v>32.049999999999997</c:v>
                      </c:pt>
                      <c:pt idx="3206">
                        <c:v>32.06</c:v>
                      </c:pt>
                      <c:pt idx="3207">
                        <c:v>32.07</c:v>
                      </c:pt>
                      <c:pt idx="3208">
                        <c:v>32.08</c:v>
                      </c:pt>
                      <c:pt idx="3209">
                        <c:v>32.090000000000003</c:v>
                      </c:pt>
                      <c:pt idx="3210">
                        <c:v>32.1</c:v>
                      </c:pt>
                      <c:pt idx="3211">
                        <c:v>32.11</c:v>
                      </c:pt>
                      <c:pt idx="3212">
                        <c:v>32.119999999999997</c:v>
                      </c:pt>
                      <c:pt idx="3213">
                        <c:v>32.130000000000003</c:v>
                      </c:pt>
                      <c:pt idx="3214">
                        <c:v>32.14</c:v>
                      </c:pt>
                      <c:pt idx="3215">
                        <c:v>32.15</c:v>
                      </c:pt>
                      <c:pt idx="3216">
                        <c:v>32.159999999999997</c:v>
                      </c:pt>
                      <c:pt idx="3217">
                        <c:v>32.17</c:v>
                      </c:pt>
                      <c:pt idx="3218">
                        <c:v>32.18</c:v>
                      </c:pt>
                      <c:pt idx="3219">
                        <c:v>32.19</c:v>
                      </c:pt>
                      <c:pt idx="3220">
                        <c:v>32.200000000000003</c:v>
                      </c:pt>
                      <c:pt idx="3221">
                        <c:v>32.21</c:v>
                      </c:pt>
                      <c:pt idx="3222">
                        <c:v>32.22</c:v>
                      </c:pt>
                      <c:pt idx="3223">
                        <c:v>32.229999999999997</c:v>
                      </c:pt>
                      <c:pt idx="3224">
                        <c:v>32.24</c:v>
                      </c:pt>
                      <c:pt idx="3225">
                        <c:v>32.25</c:v>
                      </c:pt>
                      <c:pt idx="3226">
                        <c:v>32.26</c:v>
                      </c:pt>
                      <c:pt idx="3227">
                        <c:v>32.270000000000003</c:v>
                      </c:pt>
                      <c:pt idx="3228">
                        <c:v>32.28</c:v>
                      </c:pt>
                      <c:pt idx="3229">
                        <c:v>32.29</c:v>
                      </c:pt>
                      <c:pt idx="3230">
                        <c:v>32.299999999999997</c:v>
                      </c:pt>
                      <c:pt idx="3231">
                        <c:v>32.31</c:v>
                      </c:pt>
                      <c:pt idx="3232">
                        <c:v>32.32</c:v>
                      </c:pt>
                      <c:pt idx="3233">
                        <c:v>32.33</c:v>
                      </c:pt>
                      <c:pt idx="3234">
                        <c:v>32.340000000000003</c:v>
                      </c:pt>
                      <c:pt idx="3235">
                        <c:v>32.35</c:v>
                      </c:pt>
                      <c:pt idx="3236">
                        <c:v>32.36</c:v>
                      </c:pt>
                      <c:pt idx="3237">
                        <c:v>32.369999999999997</c:v>
                      </c:pt>
                      <c:pt idx="3238">
                        <c:v>32.380000000000003</c:v>
                      </c:pt>
                      <c:pt idx="3239">
                        <c:v>32.39</c:v>
                      </c:pt>
                      <c:pt idx="3240">
                        <c:v>32.4</c:v>
                      </c:pt>
                      <c:pt idx="3241">
                        <c:v>32.409999999999997</c:v>
                      </c:pt>
                      <c:pt idx="3242">
                        <c:v>32.42</c:v>
                      </c:pt>
                      <c:pt idx="3243">
                        <c:v>32.43</c:v>
                      </c:pt>
                      <c:pt idx="3244">
                        <c:v>32.44</c:v>
                      </c:pt>
                      <c:pt idx="3245">
                        <c:v>32.450000000000003</c:v>
                      </c:pt>
                      <c:pt idx="3246">
                        <c:v>32.46</c:v>
                      </c:pt>
                      <c:pt idx="3247">
                        <c:v>32.47</c:v>
                      </c:pt>
                      <c:pt idx="3248">
                        <c:v>32.479999999999997</c:v>
                      </c:pt>
                      <c:pt idx="3249">
                        <c:v>32.49</c:v>
                      </c:pt>
                      <c:pt idx="3250">
                        <c:v>32.5</c:v>
                      </c:pt>
                      <c:pt idx="3251">
                        <c:v>32.51</c:v>
                      </c:pt>
                      <c:pt idx="3252">
                        <c:v>32.520000000000003</c:v>
                      </c:pt>
                      <c:pt idx="3253">
                        <c:v>32.53</c:v>
                      </c:pt>
                      <c:pt idx="3254">
                        <c:v>32.54</c:v>
                      </c:pt>
                      <c:pt idx="3255">
                        <c:v>32.549999999999997</c:v>
                      </c:pt>
                      <c:pt idx="3256">
                        <c:v>32.56</c:v>
                      </c:pt>
                      <c:pt idx="3257">
                        <c:v>32.57</c:v>
                      </c:pt>
                      <c:pt idx="3258">
                        <c:v>32.58</c:v>
                      </c:pt>
                      <c:pt idx="3259">
                        <c:v>32.590000000000003</c:v>
                      </c:pt>
                      <c:pt idx="3260">
                        <c:v>32.6</c:v>
                      </c:pt>
                      <c:pt idx="3261">
                        <c:v>32.61</c:v>
                      </c:pt>
                      <c:pt idx="3262">
                        <c:v>32.619999999999997</c:v>
                      </c:pt>
                      <c:pt idx="3263">
                        <c:v>32.630000000000003</c:v>
                      </c:pt>
                      <c:pt idx="3264">
                        <c:v>32.64</c:v>
                      </c:pt>
                      <c:pt idx="3265">
                        <c:v>32.65</c:v>
                      </c:pt>
                      <c:pt idx="3266">
                        <c:v>32.659999999999997</c:v>
                      </c:pt>
                      <c:pt idx="3267">
                        <c:v>32.67</c:v>
                      </c:pt>
                      <c:pt idx="3268">
                        <c:v>32.68</c:v>
                      </c:pt>
                      <c:pt idx="3269">
                        <c:v>32.69</c:v>
                      </c:pt>
                      <c:pt idx="3270">
                        <c:v>32.700000000000003</c:v>
                      </c:pt>
                      <c:pt idx="3271">
                        <c:v>32.71</c:v>
                      </c:pt>
                      <c:pt idx="3272">
                        <c:v>32.72</c:v>
                      </c:pt>
                      <c:pt idx="3273">
                        <c:v>32.729999999999997</c:v>
                      </c:pt>
                      <c:pt idx="3274">
                        <c:v>32.74</c:v>
                      </c:pt>
                      <c:pt idx="3275">
                        <c:v>32.75</c:v>
                      </c:pt>
                      <c:pt idx="3276">
                        <c:v>32.76</c:v>
                      </c:pt>
                      <c:pt idx="3277">
                        <c:v>32.770000000000003</c:v>
                      </c:pt>
                      <c:pt idx="3278">
                        <c:v>32.78</c:v>
                      </c:pt>
                      <c:pt idx="3279">
                        <c:v>32.79</c:v>
                      </c:pt>
                      <c:pt idx="3280">
                        <c:v>32.799999999999997</c:v>
                      </c:pt>
                      <c:pt idx="3281">
                        <c:v>32.81</c:v>
                      </c:pt>
                      <c:pt idx="3282">
                        <c:v>32.82</c:v>
                      </c:pt>
                      <c:pt idx="3283">
                        <c:v>32.83</c:v>
                      </c:pt>
                      <c:pt idx="3284">
                        <c:v>32.840000000000003</c:v>
                      </c:pt>
                      <c:pt idx="3285">
                        <c:v>32.85</c:v>
                      </c:pt>
                      <c:pt idx="3286">
                        <c:v>32.86</c:v>
                      </c:pt>
                      <c:pt idx="3287">
                        <c:v>32.869999999999997</c:v>
                      </c:pt>
                      <c:pt idx="3288">
                        <c:v>32.880000000000003</c:v>
                      </c:pt>
                      <c:pt idx="3289">
                        <c:v>32.89</c:v>
                      </c:pt>
                      <c:pt idx="3290">
                        <c:v>32.9</c:v>
                      </c:pt>
                      <c:pt idx="3291">
                        <c:v>32.909999999999997</c:v>
                      </c:pt>
                      <c:pt idx="3292">
                        <c:v>32.92</c:v>
                      </c:pt>
                      <c:pt idx="3293">
                        <c:v>32.93</c:v>
                      </c:pt>
                      <c:pt idx="3294">
                        <c:v>32.94</c:v>
                      </c:pt>
                      <c:pt idx="3295">
                        <c:v>32.950000000000003</c:v>
                      </c:pt>
                      <c:pt idx="3296">
                        <c:v>32.96</c:v>
                      </c:pt>
                      <c:pt idx="3297">
                        <c:v>32.97</c:v>
                      </c:pt>
                      <c:pt idx="3298">
                        <c:v>32.979999999999997</c:v>
                      </c:pt>
                      <c:pt idx="3299">
                        <c:v>32.99</c:v>
                      </c:pt>
                      <c:pt idx="3300">
                        <c:v>33</c:v>
                      </c:pt>
                      <c:pt idx="3301">
                        <c:v>33.01</c:v>
                      </c:pt>
                      <c:pt idx="3302">
                        <c:v>33.020000000000003</c:v>
                      </c:pt>
                      <c:pt idx="3303">
                        <c:v>33.03</c:v>
                      </c:pt>
                      <c:pt idx="3304">
                        <c:v>33.04</c:v>
                      </c:pt>
                      <c:pt idx="3305">
                        <c:v>33.049999999999997</c:v>
                      </c:pt>
                      <c:pt idx="3306">
                        <c:v>33.06</c:v>
                      </c:pt>
                      <c:pt idx="3307">
                        <c:v>33.07</c:v>
                      </c:pt>
                      <c:pt idx="3308">
                        <c:v>33.08</c:v>
                      </c:pt>
                      <c:pt idx="3309">
                        <c:v>33.090000000000003</c:v>
                      </c:pt>
                      <c:pt idx="3310">
                        <c:v>33.1</c:v>
                      </c:pt>
                      <c:pt idx="3311">
                        <c:v>33.11</c:v>
                      </c:pt>
                      <c:pt idx="3312">
                        <c:v>33.119999999999997</c:v>
                      </c:pt>
                      <c:pt idx="3313">
                        <c:v>33.130000000000003</c:v>
                      </c:pt>
                      <c:pt idx="3314">
                        <c:v>33.14</c:v>
                      </c:pt>
                      <c:pt idx="3315">
                        <c:v>33.15</c:v>
                      </c:pt>
                      <c:pt idx="3316">
                        <c:v>33.159999999999997</c:v>
                      </c:pt>
                      <c:pt idx="3317">
                        <c:v>33.17</c:v>
                      </c:pt>
                      <c:pt idx="3318">
                        <c:v>33.18</c:v>
                      </c:pt>
                      <c:pt idx="3319">
                        <c:v>33.19</c:v>
                      </c:pt>
                      <c:pt idx="3320">
                        <c:v>33.200000000000003</c:v>
                      </c:pt>
                      <c:pt idx="3321">
                        <c:v>33.21</c:v>
                      </c:pt>
                      <c:pt idx="3322">
                        <c:v>33.22</c:v>
                      </c:pt>
                      <c:pt idx="3323">
                        <c:v>33.229999999999997</c:v>
                      </c:pt>
                      <c:pt idx="3324">
                        <c:v>33.24</c:v>
                      </c:pt>
                      <c:pt idx="3325">
                        <c:v>33.25</c:v>
                      </c:pt>
                      <c:pt idx="3326">
                        <c:v>33.26</c:v>
                      </c:pt>
                      <c:pt idx="3327">
                        <c:v>33.270000000000003</c:v>
                      </c:pt>
                      <c:pt idx="3328">
                        <c:v>33.28</c:v>
                      </c:pt>
                      <c:pt idx="3329">
                        <c:v>33.29</c:v>
                      </c:pt>
                      <c:pt idx="3330">
                        <c:v>33.299999999999997</c:v>
                      </c:pt>
                      <c:pt idx="3331">
                        <c:v>33.31</c:v>
                      </c:pt>
                      <c:pt idx="3332">
                        <c:v>33.32</c:v>
                      </c:pt>
                      <c:pt idx="3333">
                        <c:v>33.33</c:v>
                      </c:pt>
                      <c:pt idx="3334">
                        <c:v>33.340000000000003</c:v>
                      </c:pt>
                      <c:pt idx="3335">
                        <c:v>33.35</c:v>
                      </c:pt>
                      <c:pt idx="3336">
                        <c:v>33.36</c:v>
                      </c:pt>
                      <c:pt idx="3337">
                        <c:v>33.369999999999997</c:v>
                      </c:pt>
                      <c:pt idx="3338">
                        <c:v>33.380000000000003</c:v>
                      </c:pt>
                      <c:pt idx="3339">
                        <c:v>33.39</c:v>
                      </c:pt>
                      <c:pt idx="3340">
                        <c:v>33.4</c:v>
                      </c:pt>
                      <c:pt idx="3341">
                        <c:v>33.409999999999997</c:v>
                      </c:pt>
                      <c:pt idx="3342">
                        <c:v>33.42</c:v>
                      </c:pt>
                      <c:pt idx="3343">
                        <c:v>33.43</c:v>
                      </c:pt>
                      <c:pt idx="3344">
                        <c:v>33.44</c:v>
                      </c:pt>
                      <c:pt idx="3345">
                        <c:v>33.450000000000003</c:v>
                      </c:pt>
                      <c:pt idx="3346">
                        <c:v>33.46</c:v>
                      </c:pt>
                      <c:pt idx="3347">
                        <c:v>33.47</c:v>
                      </c:pt>
                      <c:pt idx="3348">
                        <c:v>33.479999999999997</c:v>
                      </c:pt>
                      <c:pt idx="3349">
                        <c:v>33.49</c:v>
                      </c:pt>
                      <c:pt idx="3350">
                        <c:v>33.5</c:v>
                      </c:pt>
                      <c:pt idx="3351">
                        <c:v>33.51</c:v>
                      </c:pt>
                      <c:pt idx="3352">
                        <c:v>33.520000000000003</c:v>
                      </c:pt>
                      <c:pt idx="3353">
                        <c:v>33.53</c:v>
                      </c:pt>
                      <c:pt idx="3354">
                        <c:v>33.54</c:v>
                      </c:pt>
                      <c:pt idx="3355">
                        <c:v>33.549999999999997</c:v>
                      </c:pt>
                      <c:pt idx="3356">
                        <c:v>33.56</c:v>
                      </c:pt>
                      <c:pt idx="3357">
                        <c:v>33.57</c:v>
                      </c:pt>
                      <c:pt idx="3358">
                        <c:v>33.58</c:v>
                      </c:pt>
                      <c:pt idx="3359">
                        <c:v>33.590000000000003</c:v>
                      </c:pt>
                      <c:pt idx="3360">
                        <c:v>33.6</c:v>
                      </c:pt>
                      <c:pt idx="3361">
                        <c:v>33.61</c:v>
                      </c:pt>
                      <c:pt idx="3362">
                        <c:v>33.619999999999997</c:v>
                      </c:pt>
                      <c:pt idx="3363">
                        <c:v>33.630000000000003</c:v>
                      </c:pt>
                      <c:pt idx="3364">
                        <c:v>33.64</c:v>
                      </c:pt>
                      <c:pt idx="3365">
                        <c:v>33.65</c:v>
                      </c:pt>
                      <c:pt idx="3366">
                        <c:v>33.659999999999997</c:v>
                      </c:pt>
                      <c:pt idx="3367">
                        <c:v>33.67</c:v>
                      </c:pt>
                      <c:pt idx="3368">
                        <c:v>33.68</c:v>
                      </c:pt>
                      <c:pt idx="3369">
                        <c:v>33.69</c:v>
                      </c:pt>
                      <c:pt idx="3370">
                        <c:v>33.700000000000003</c:v>
                      </c:pt>
                      <c:pt idx="3371">
                        <c:v>33.71</c:v>
                      </c:pt>
                      <c:pt idx="3372">
                        <c:v>33.72</c:v>
                      </c:pt>
                      <c:pt idx="3373">
                        <c:v>33.729999999999997</c:v>
                      </c:pt>
                      <c:pt idx="3374">
                        <c:v>33.74</c:v>
                      </c:pt>
                      <c:pt idx="3375">
                        <c:v>33.75</c:v>
                      </c:pt>
                      <c:pt idx="3376">
                        <c:v>33.76</c:v>
                      </c:pt>
                      <c:pt idx="3377">
                        <c:v>33.770000000000003</c:v>
                      </c:pt>
                      <c:pt idx="3378">
                        <c:v>33.78</c:v>
                      </c:pt>
                      <c:pt idx="3379">
                        <c:v>33.79</c:v>
                      </c:pt>
                      <c:pt idx="3380">
                        <c:v>33.799999999999997</c:v>
                      </c:pt>
                      <c:pt idx="3381">
                        <c:v>33.81</c:v>
                      </c:pt>
                      <c:pt idx="3382">
                        <c:v>33.82</c:v>
                      </c:pt>
                      <c:pt idx="3383">
                        <c:v>33.83</c:v>
                      </c:pt>
                      <c:pt idx="3384">
                        <c:v>33.840000000000003</c:v>
                      </c:pt>
                      <c:pt idx="3385">
                        <c:v>33.85</c:v>
                      </c:pt>
                      <c:pt idx="3386">
                        <c:v>33.86</c:v>
                      </c:pt>
                      <c:pt idx="3387">
                        <c:v>33.869999999999997</c:v>
                      </c:pt>
                      <c:pt idx="3388">
                        <c:v>33.880000000000003</c:v>
                      </c:pt>
                      <c:pt idx="3389">
                        <c:v>33.89</c:v>
                      </c:pt>
                      <c:pt idx="3390">
                        <c:v>33.9</c:v>
                      </c:pt>
                      <c:pt idx="3391">
                        <c:v>33.909999999999997</c:v>
                      </c:pt>
                      <c:pt idx="3392">
                        <c:v>33.92</c:v>
                      </c:pt>
                      <c:pt idx="3393">
                        <c:v>33.93</c:v>
                      </c:pt>
                      <c:pt idx="3394">
                        <c:v>33.94</c:v>
                      </c:pt>
                      <c:pt idx="3395">
                        <c:v>33.950000000000003</c:v>
                      </c:pt>
                      <c:pt idx="3396">
                        <c:v>33.96</c:v>
                      </c:pt>
                      <c:pt idx="3397">
                        <c:v>33.97</c:v>
                      </c:pt>
                      <c:pt idx="3398">
                        <c:v>33.979999999999997</c:v>
                      </c:pt>
                      <c:pt idx="3399">
                        <c:v>33.99</c:v>
                      </c:pt>
                      <c:pt idx="3400">
                        <c:v>34</c:v>
                      </c:pt>
                      <c:pt idx="3401">
                        <c:v>34.01</c:v>
                      </c:pt>
                      <c:pt idx="3402">
                        <c:v>34.020000000000003</c:v>
                      </c:pt>
                      <c:pt idx="3403">
                        <c:v>34.03</c:v>
                      </c:pt>
                      <c:pt idx="3404">
                        <c:v>34.04</c:v>
                      </c:pt>
                      <c:pt idx="3405">
                        <c:v>34.049999999999997</c:v>
                      </c:pt>
                      <c:pt idx="3406">
                        <c:v>34.06</c:v>
                      </c:pt>
                      <c:pt idx="3407">
                        <c:v>34.07</c:v>
                      </c:pt>
                      <c:pt idx="3408">
                        <c:v>34.08</c:v>
                      </c:pt>
                      <c:pt idx="3409">
                        <c:v>34.090000000000003</c:v>
                      </c:pt>
                      <c:pt idx="3410">
                        <c:v>34.1</c:v>
                      </c:pt>
                      <c:pt idx="3411">
                        <c:v>34.11</c:v>
                      </c:pt>
                      <c:pt idx="3412">
                        <c:v>34.119999999999997</c:v>
                      </c:pt>
                      <c:pt idx="3413">
                        <c:v>34.130000000000003</c:v>
                      </c:pt>
                      <c:pt idx="3414">
                        <c:v>34.14</c:v>
                      </c:pt>
                      <c:pt idx="3415">
                        <c:v>34.15</c:v>
                      </c:pt>
                      <c:pt idx="3416">
                        <c:v>34.159999999999997</c:v>
                      </c:pt>
                      <c:pt idx="3417">
                        <c:v>34.17</c:v>
                      </c:pt>
                      <c:pt idx="3418">
                        <c:v>34.18</c:v>
                      </c:pt>
                      <c:pt idx="3419">
                        <c:v>34.19</c:v>
                      </c:pt>
                      <c:pt idx="3420">
                        <c:v>34.200000000000003</c:v>
                      </c:pt>
                      <c:pt idx="3421">
                        <c:v>34.21</c:v>
                      </c:pt>
                      <c:pt idx="3422">
                        <c:v>34.22</c:v>
                      </c:pt>
                      <c:pt idx="3423">
                        <c:v>34.229999999999997</c:v>
                      </c:pt>
                      <c:pt idx="3424">
                        <c:v>34.24</c:v>
                      </c:pt>
                      <c:pt idx="3425">
                        <c:v>34.25</c:v>
                      </c:pt>
                      <c:pt idx="3426">
                        <c:v>34.26</c:v>
                      </c:pt>
                      <c:pt idx="3427">
                        <c:v>34.270000000000003</c:v>
                      </c:pt>
                      <c:pt idx="3428">
                        <c:v>34.28</c:v>
                      </c:pt>
                      <c:pt idx="3429">
                        <c:v>34.29</c:v>
                      </c:pt>
                      <c:pt idx="3430">
                        <c:v>34.299999999999997</c:v>
                      </c:pt>
                      <c:pt idx="3431">
                        <c:v>34.31</c:v>
                      </c:pt>
                      <c:pt idx="3432">
                        <c:v>34.32</c:v>
                      </c:pt>
                      <c:pt idx="3433">
                        <c:v>34.33</c:v>
                      </c:pt>
                      <c:pt idx="3434">
                        <c:v>34.340000000000003</c:v>
                      </c:pt>
                      <c:pt idx="3435">
                        <c:v>34.35</c:v>
                      </c:pt>
                      <c:pt idx="3436">
                        <c:v>34.36</c:v>
                      </c:pt>
                      <c:pt idx="3437">
                        <c:v>34.369999999999997</c:v>
                      </c:pt>
                      <c:pt idx="3438">
                        <c:v>34.380000000000003</c:v>
                      </c:pt>
                      <c:pt idx="3439">
                        <c:v>34.39</c:v>
                      </c:pt>
                      <c:pt idx="3440">
                        <c:v>34.4</c:v>
                      </c:pt>
                      <c:pt idx="3441">
                        <c:v>34.409999999999997</c:v>
                      </c:pt>
                      <c:pt idx="3442">
                        <c:v>34.42</c:v>
                      </c:pt>
                      <c:pt idx="3443">
                        <c:v>34.43</c:v>
                      </c:pt>
                      <c:pt idx="3444">
                        <c:v>34.44</c:v>
                      </c:pt>
                      <c:pt idx="3445">
                        <c:v>34.450000000000003</c:v>
                      </c:pt>
                      <c:pt idx="3446">
                        <c:v>34.46</c:v>
                      </c:pt>
                      <c:pt idx="3447">
                        <c:v>34.47</c:v>
                      </c:pt>
                      <c:pt idx="3448">
                        <c:v>34.479999999999997</c:v>
                      </c:pt>
                      <c:pt idx="3449">
                        <c:v>34.49</c:v>
                      </c:pt>
                      <c:pt idx="3450">
                        <c:v>34.5</c:v>
                      </c:pt>
                      <c:pt idx="3451">
                        <c:v>34.51</c:v>
                      </c:pt>
                      <c:pt idx="3452">
                        <c:v>34.520000000000003</c:v>
                      </c:pt>
                      <c:pt idx="3453">
                        <c:v>34.53</c:v>
                      </c:pt>
                      <c:pt idx="3454">
                        <c:v>34.54</c:v>
                      </c:pt>
                      <c:pt idx="3455">
                        <c:v>34.549999999999997</c:v>
                      </c:pt>
                      <c:pt idx="3456">
                        <c:v>34.56</c:v>
                      </c:pt>
                      <c:pt idx="3457">
                        <c:v>34.57</c:v>
                      </c:pt>
                      <c:pt idx="3458">
                        <c:v>34.58</c:v>
                      </c:pt>
                      <c:pt idx="3459">
                        <c:v>34.590000000000003</c:v>
                      </c:pt>
                      <c:pt idx="3460">
                        <c:v>34.6</c:v>
                      </c:pt>
                      <c:pt idx="3461">
                        <c:v>34.61</c:v>
                      </c:pt>
                      <c:pt idx="3462">
                        <c:v>34.619999999999997</c:v>
                      </c:pt>
                      <c:pt idx="3463">
                        <c:v>34.630000000000003</c:v>
                      </c:pt>
                      <c:pt idx="3464">
                        <c:v>34.64</c:v>
                      </c:pt>
                      <c:pt idx="3465">
                        <c:v>34.65</c:v>
                      </c:pt>
                      <c:pt idx="3466">
                        <c:v>34.659999999999997</c:v>
                      </c:pt>
                      <c:pt idx="3467">
                        <c:v>34.67</c:v>
                      </c:pt>
                      <c:pt idx="3468">
                        <c:v>34.68</c:v>
                      </c:pt>
                      <c:pt idx="3469">
                        <c:v>34.69</c:v>
                      </c:pt>
                      <c:pt idx="3470">
                        <c:v>34.700000000000003</c:v>
                      </c:pt>
                      <c:pt idx="3471">
                        <c:v>34.71</c:v>
                      </c:pt>
                      <c:pt idx="3472">
                        <c:v>34.72</c:v>
                      </c:pt>
                      <c:pt idx="3473">
                        <c:v>34.729999999999997</c:v>
                      </c:pt>
                      <c:pt idx="3474">
                        <c:v>34.74</c:v>
                      </c:pt>
                      <c:pt idx="3475">
                        <c:v>34.75</c:v>
                      </c:pt>
                      <c:pt idx="3476">
                        <c:v>34.76</c:v>
                      </c:pt>
                      <c:pt idx="3477">
                        <c:v>34.770000000000003</c:v>
                      </c:pt>
                      <c:pt idx="3478">
                        <c:v>34.78</c:v>
                      </c:pt>
                      <c:pt idx="3479">
                        <c:v>34.79</c:v>
                      </c:pt>
                      <c:pt idx="3480">
                        <c:v>34.799999999999997</c:v>
                      </c:pt>
                      <c:pt idx="3481">
                        <c:v>34.81</c:v>
                      </c:pt>
                      <c:pt idx="3482">
                        <c:v>34.82</c:v>
                      </c:pt>
                      <c:pt idx="3483">
                        <c:v>34.83</c:v>
                      </c:pt>
                      <c:pt idx="3484">
                        <c:v>34.840000000000003</c:v>
                      </c:pt>
                      <c:pt idx="3485">
                        <c:v>34.85</c:v>
                      </c:pt>
                      <c:pt idx="3486">
                        <c:v>34.86</c:v>
                      </c:pt>
                      <c:pt idx="3487">
                        <c:v>34.869999999999997</c:v>
                      </c:pt>
                      <c:pt idx="3488">
                        <c:v>34.880000000000003</c:v>
                      </c:pt>
                      <c:pt idx="3489">
                        <c:v>34.89</c:v>
                      </c:pt>
                      <c:pt idx="3490">
                        <c:v>34.9</c:v>
                      </c:pt>
                      <c:pt idx="3491">
                        <c:v>34.909999999999997</c:v>
                      </c:pt>
                      <c:pt idx="3492">
                        <c:v>34.92</c:v>
                      </c:pt>
                      <c:pt idx="3493">
                        <c:v>34.93</c:v>
                      </c:pt>
                      <c:pt idx="3494">
                        <c:v>34.94</c:v>
                      </c:pt>
                      <c:pt idx="3495">
                        <c:v>34.950000000000003</c:v>
                      </c:pt>
                      <c:pt idx="3496">
                        <c:v>34.96</c:v>
                      </c:pt>
                      <c:pt idx="3497">
                        <c:v>34.97</c:v>
                      </c:pt>
                      <c:pt idx="3498">
                        <c:v>34.979999999999997</c:v>
                      </c:pt>
                      <c:pt idx="3499">
                        <c:v>34.99</c:v>
                      </c:pt>
                      <c:pt idx="3500">
                        <c:v>35</c:v>
                      </c:pt>
                      <c:pt idx="3501">
                        <c:v>35.01</c:v>
                      </c:pt>
                      <c:pt idx="3502">
                        <c:v>35.020000000000003</c:v>
                      </c:pt>
                      <c:pt idx="3503">
                        <c:v>35.03</c:v>
                      </c:pt>
                      <c:pt idx="3504">
                        <c:v>35.04</c:v>
                      </c:pt>
                      <c:pt idx="3505">
                        <c:v>35.049999999999997</c:v>
                      </c:pt>
                      <c:pt idx="3506">
                        <c:v>35.06</c:v>
                      </c:pt>
                      <c:pt idx="3507">
                        <c:v>35.07</c:v>
                      </c:pt>
                      <c:pt idx="3508">
                        <c:v>35.08</c:v>
                      </c:pt>
                      <c:pt idx="3509">
                        <c:v>35.090000000000003</c:v>
                      </c:pt>
                      <c:pt idx="3510">
                        <c:v>35.1</c:v>
                      </c:pt>
                      <c:pt idx="3511">
                        <c:v>35.11</c:v>
                      </c:pt>
                      <c:pt idx="3512">
                        <c:v>35.119999999999997</c:v>
                      </c:pt>
                      <c:pt idx="3513">
                        <c:v>35.130000000000003</c:v>
                      </c:pt>
                      <c:pt idx="3514">
                        <c:v>35.14</c:v>
                      </c:pt>
                      <c:pt idx="3515">
                        <c:v>35.15</c:v>
                      </c:pt>
                      <c:pt idx="3516">
                        <c:v>35.159999999999997</c:v>
                      </c:pt>
                      <c:pt idx="3517">
                        <c:v>35.17</c:v>
                      </c:pt>
                      <c:pt idx="3518">
                        <c:v>35.18</c:v>
                      </c:pt>
                      <c:pt idx="3519">
                        <c:v>35.19</c:v>
                      </c:pt>
                      <c:pt idx="3520">
                        <c:v>35.200000000000003</c:v>
                      </c:pt>
                      <c:pt idx="3521">
                        <c:v>35.21</c:v>
                      </c:pt>
                      <c:pt idx="3522">
                        <c:v>35.22</c:v>
                      </c:pt>
                      <c:pt idx="3523">
                        <c:v>35.229999999999997</c:v>
                      </c:pt>
                      <c:pt idx="3524">
                        <c:v>35.24</c:v>
                      </c:pt>
                      <c:pt idx="3525">
                        <c:v>35.25</c:v>
                      </c:pt>
                      <c:pt idx="3526">
                        <c:v>35.26</c:v>
                      </c:pt>
                      <c:pt idx="3527">
                        <c:v>35.270000000000003</c:v>
                      </c:pt>
                      <c:pt idx="3528">
                        <c:v>35.28</c:v>
                      </c:pt>
                      <c:pt idx="3529">
                        <c:v>35.29</c:v>
                      </c:pt>
                      <c:pt idx="3530">
                        <c:v>35.299999999999997</c:v>
                      </c:pt>
                      <c:pt idx="3531">
                        <c:v>35.31</c:v>
                      </c:pt>
                      <c:pt idx="3532">
                        <c:v>35.32</c:v>
                      </c:pt>
                      <c:pt idx="3533">
                        <c:v>35.33</c:v>
                      </c:pt>
                      <c:pt idx="3534">
                        <c:v>35.340000000000003</c:v>
                      </c:pt>
                      <c:pt idx="3535">
                        <c:v>35.35</c:v>
                      </c:pt>
                      <c:pt idx="3536">
                        <c:v>35.36</c:v>
                      </c:pt>
                      <c:pt idx="3537">
                        <c:v>35.369999999999997</c:v>
                      </c:pt>
                      <c:pt idx="3538">
                        <c:v>35.380000000000003</c:v>
                      </c:pt>
                      <c:pt idx="3539">
                        <c:v>35.39</c:v>
                      </c:pt>
                      <c:pt idx="3540">
                        <c:v>35.4</c:v>
                      </c:pt>
                      <c:pt idx="3541">
                        <c:v>35.409999999999997</c:v>
                      </c:pt>
                      <c:pt idx="3542">
                        <c:v>35.42</c:v>
                      </c:pt>
                      <c:pt idx="3543">
                        <c:v>35.43</c:v>
                      </c:pt>
                      <c:pt idx="3544">
                        <c:v>35.44</c:v>
                      </c:pt>
                      <c:pt idx="3545">
                        <c:v>35.450000000000003</c:v>
                      </c:pt>
                      <c:pt idx="3546">
                        <c:v>35.46</c:v>
                      </c:pt>
                      <c:pt idx="3547">
                        <c:v>35.47</c:v>
                      </c:pt>
                      <c:pt idx="3548">
                        <c:v>35.479999999999997</c:v>
                      </c:pt>
                      <c:pt idx="3549">
                        <c:v>35.49</c:v>
                      </c:pt>
                      <c:pt idx="3550">
                        <c:v>35.5</c:v>
                      </c:pt>
                      <c:pt idx="3551">
                        <c:v>35.51</c:v>
                      </c:pt>
                      <c:pt idx="3552">
                        <c:v>35.520000000000003</c:v>
                      </c:pt>
                      <c:pt idx="3553">
                        <c:v>35.53</c:v>
                      </c:pt>
                      <c:pt idx="3554">
                        <c:v>35.54</c:v>
                      </c:pt>
                      <c:pt idx="3555">
                        <c:v>35.549999999999997</c:v>
                      </c:pt>
                      <c:pt idx="3556">
                        <c:v>35.56</c:v>
                      </c:pt>
                      <c:pt idx="3557">
                        <c:v>35.57</c:v>
                      </c:pt>
                      <c:pt idx="3558">
                        <c:v>35.58</c:v>
                      </c:pt>
                      <c:pt idx="3559">
                        <c:v>35.590000000000003</c:v>
                      </c:pt>
                      <c:pt idx="3560">
                        <c:v>35.6</c:v>
                      </c:pt>
                      <c:pt idx="3561">
                        <c:v>35.61</c:v>
                      </c:pt>
                      <c:pt idx="3562">
                        <c:v>35.619999999999997</c:v>
                      </c:pt>
                      <c:pt idx="3563">
                        <c:v>35.630000000000003</c:v>
                      </c:pt>
                      <c:pt idx="3564">
                        <c:v>35.64</c:v>
                      </c:pt>
                      <c:pt idx="3565">
                        <c:v>35.65</c:v>
                      </c:pt>
                      <c:pt idx="3566">
                        <c:v>35.659999999999997</c:v>
                      </c:pt>
                      <c:pt idx="3567">
                        <c:v>35.67</c:v>
                      </c:pt>
                      <c:pt idx="3568">
                        <c:v>35.68</c:v>
                      </c:pt>
                      <c:pt idx="3569">
                        <c:v>35.69</c:v>
                      </c:pt>
                      <c:pt idx="3570">
                        <c:v>35.700000000000003</c:v>
                      </c:pt>
                      <c:pt idx="3571">
                        <c:v>35.71</c:v>
                      </c:pt>
                      <c:pt idx="3572">
                        <c:v>35.72</c:v>
                      </c:pt>
                      <c:pt idx="3573">
                        <c:v>35.729999999999997</c:v>
                      </c:pt>
                      <c:pt idx="3574">
                        <c:v>35.74</c:v>
                      </c:pt>
                      <c:pt idx="3575">
                        <c:v>35.75</c:v>
                      </c:pt>
                      <c:pt idx="3576">
                        <c:v>35.76</c:v>
                      </c:pt>
                      <c:pt idx="3577">
                        <c:v>35.770000000000003</c:v>
                      </c:pt>
                      <c:pt idx="3578">
                        <c:v>35.78</c:v>
                      </c:pt>
                      <c:pt idx="3579">
                        <c:v>35.79</c:v>
                      </c:pt>
                      <c:pt idx="3580">
                        <c:v>35.799999999999997</c:v>
                      </c:pt>
                      <c:pt idx="3581">
                        <c:v>35.81</c:v>
                      </c:pt>
                      <c:pt idx="3582">
                        <c:v>35.82</c:v>
                      </c:pt>
                      <c:pt idx="3583">
                        <c:v>35.83</c:v>
                      </c:pt>
                      <c:pt idx="3584">
                        <c:v>35.840000000000003</c:v>
                      </c:pt>
                      <c:pt idx="3585">
                        <c:v>35.85</c:v>
                      </c:pt>
                      <c:pt idx="3586">
                        <c:v>35.86</c:v>
                      </c:pt>
                      <c:pt idx="3587">
                        <c:v>35.869999999999997</c:v>
                      </c:pt>
                      <c:pt idx="3588">
                        <c:v>35.880000000000003</c:v>
                      </c:pt>
                      <c:pt idx="3589">
                        <c:v>35.89</c:v>
                      </c:pt>
                      <c:pt idx="3590">
                        <c:v>35.9</c:v>
                      </c:pt>
                      <c:pt idx="3591">
                        <c:v>35.909999999999997</c:v>
                      </c:pt>
                      <c:pt idx="3592">
                        <c:v>35.92</c:v>
                      </c:pt>
                      <c:pt idx="3593">
                        <c:v>35.93</c:v>
                      </c:pt>
                      <c:pt idx="3594">
                        <c:v>35.94</c:v>
                      </c:pt>
                      <c:pt idx="3595">
                        <c:v>35.950000000000003</c:v>
                      </c:pt>
                      <c:pt idx="3596">
                        <c:v>35.96</c:v>
                      </c:pt>
                      <c:pt idx="3597">
                        <c:v>35.97</c:v>
                      </c:pt>
                      <c:pt idx="3598">
                        <c:v>35.979999999999997</c:v>
                      </c:pt>
                      <c:pt idx="3599">
                        <c:v>35.99</c:v>
                      </c:pt>
                      <c:pt idx="3600">
                        <c:v>36</c:v>
                      </c:pt>
                      <c:pt idx="3601">
                        <c:v>36.01</c:v>
                      </c:pt>
                      <c:pt idx="3602">
                        <c:v>36.020000000000003</c:v>
                      </c:pt>
                      <c:pt idx="3603">
                        <c:v>36.03</c:v>
                      </c:pt>
                      <c:pt idx="3604">
                        <c:v>36.04</c:v>
                      </c:pt>
                      <c:pt idx="3605">
                        <c:v>36.049999999999997</c:v>
                      </c:pt>
                      <c:pt idx="3606">
                        <c:v>36.06</c:v>
                      </c:pt>
                      <c:pt idx="3607">
                        <c:v>36.07</c:v>
                      </c:pt>
                      <c:pt idx="3608">
                        <c:v>36.08</c:v>
                      </c:pt>
                      <c:pt idx="3609">
                        <c:v>36.090000000000003</c:v>
                      </c:pt>
                      <c:pt idx="3610">
                        <c:v>36.1</c:v>
                      </c:pt>
                      <c:pt idx="3611">
                        <c:v>36.11</c:v>
                      </c:pt>
                      <c:pt idx="3612">
                        <c:v>36.119999999999997</c:v>
                      </c:pt>
                      <c:pt idx="3613">
                        <c:v>36.130000000000003</c:v>
                      </c:pt>
                      <c:pt idx="3614">
                        <c:v>36.14</c:v>
                      </c:pt>
                      <c:pt idx="3615">
                        <c:v>36.15</c:v>
                      </c:pt>
                      <c:pt idx="3616">
                        <c:v>36.159999999999997</c:v>
                      </c:pt>
                      <c:pt idx="3617">
                        <c:v>36.17</c:v>
                      </c:pt>
                      <c:pt idx="3618">
                        <c:v>36.18</c:v>
                      </c:pt>
                      <c:pt idx="3619">
                        <c:v>36.19</c:v>
                      </c:pt>
                      <c:pt idx="3620">
                        <c:v>36.200000000000003</c:v>
                      </c:pt>
                      <c:pt idx="3621">
                        <c:v>36.21</c:v>
                      </c:pt>
                      <c:pt idx="3622">
                        <c:v>36.22</c:v>
                      </c:pt>
                      <c:pt idx="3623">
                        <c:v>36.229999999999997</c:v>
                      </c:pt>
                      <c:pt idx="3624">
                        <c:v>36.24</c:v>
                      </c:pt>
                      <c:pt idx="3625">
                        <c:v>36.25</c:v>
                      </c:pt>
                      <c:pt idx="3626">
                        <c:v>36.26</c:v>
                      </c:pt>
                      <c:pt idx="3627">
                        <c:v>36.270000000000003</c:v>
                      </c:pt>
                      <c:pt idx="3628">
                        <c:v>36.28</c:v>
                      </c:pt>
                      <c:pt idx="3629">
                        <c:v>36.29</c:v>
                      </c:pt>
                      <c:pt idx="3630">
                        <c:v>36.299999999999997</c:v>
                      </c:pt>
                      <c:pt idx="3631">
                        <c:v>36.31</c:v>
                      </c:pt>
                      <c:pt idx="3632">
                        <c:v>36.32</c:v>
                      </c:pt>
                      <c:pt idx="3633">
                        <c:v>36.33</c:v>
                      </c:pt>
                      <c:pt idx="3634">
                        <c:v>36.340000000000003</c:v>
                      </c:pt>
                      <c:pt idx="3635">
                        <c:v>36.35</c:v>
                      </c:pt>
                      <c:pt idx="3636">
                        <c:v>36.36</c:v>
                      </c:pt>
                      <c:pt idx="3637">
                        <c:v>36.369999999999997</c:v>
                      </c:pt>
                      <c:pt idx="3638">
                        <c:v>36.380000000000003</c:v>
                      </c:pt>
                      <c:pt idx="3639">
                        <c:v>36.39</c:v>
                      </c:pt>
                      <c:pt idx="3640">
                        <c:v>36.4</c:v>
                      </c:pt>
                      <c:pt idx="3641">
                        <c:v>36.409999999999997</c:v>
                      </c:pt>
                      <c:pt idx="3642">
                        <c:v>36.42</c:v>
                      </c:pt>
                      <c:pt idx="3643">
                        <c:v>36.43</c:v>
                      </c:pt>
                      <c:pt idx="3644">
                        <c:v>36.44</c:v>
                      </c:pt>
                      <c:pt idx="3645">
                        <c:v>36.450000000000003</c:v>
                      </c:pt>
                      <c:pt idx="3646">
                        <c:v>36.46</c:v>
                      </c:pt>
                      <c:pt idx="3647">
                        <c:v>36.47</c:v>
                      </c:pt>
                      <c:pt idx="3648">
                        <c:v>36.479999999999997</c:v>
                      </c:pt>
                      <c:pt idx="3649">
                        <c:v>36.49</c:v>
                      </c:pt>
                      <c:pt idx="3650">
                        <c:v>36.5</c:v>
                      </c:pt>
                      <c:pt idx="3651">
                        <c:v>36.51</c:v>
                      </c:pt>
                      <c:pt idx="3652">
                        <c:v>36.520000000000003</c:v>
                      </c:pt>
                      <c:pt idx="3653">
                        <c:v>36.53</c:v>
                      </c:pt>
                      <c:pt idx="3654">
                        <c:v>36.54</c:v>
                      </c:pt>
                      <c:pt idx="3655">
                        <c:v>36.549999999999997</c:v>
                      </c:pt>
                      <c:pt idx="3656">
                        <c:v>36.56</c:v>
                      </c:pt>
                      <c:pt idx="3657">
                        <c:v>36.57</c:v>
                      </c:pt>
                      <c:pt idx="3658">
                        <c:v>36.58</c:v>
                      </c:pt>
                      <c:pt idx="3659">
                        <c:v>36.590000000000003</c:v>
                      </c:pt>
                      <c:pt idx="3660">
                        <c:v>36.6</c:v>
                      </c:pt>
                      <c:pt idx="3661">
                        <c:v>36.61</c:v>
                      </c:pt>
                      <c:pt idx="3662">
                        <c:v>36.619999999999997</c:v>
                      </c:pt>
                      <c:pt idx="3663">
                        <c:v>36.630000000000003</c:v>
                      </c:pt>
                      <c:pt idx="3664">
                        <c:v>36.64</c:v>
                      </c:pt>
                      <c:pt idx="3665">
                        <c:v>36.65</c:v>
                      </c:pt>
                      <c:pt idx="3666">
                        <c:v>36.659999999999997</c:v>
                      </c:pt>
                      <c:pt idx="3667">
                        <c:v>36.67</c:v>
                      </c:pt>
                      <c:pt idx="3668">
                        <c:v>36.68</c:v>
                      </c:pt>
                      <c:pt idx="3669">
                        <c:v>36.69</c:v>
                      </c:pt>
                      <c:pt idx="3670">
                        <c:v>36.700000000000003</c:v>
                      </c:pt>
                      <c:pt idx="3671">
                        <c:v>36.71</c:v>
                      </c:pt>
                      <c:pt idx="3672">
                        <c:v>36.72</c:v>
                      </c:pt>
                      <c:pt idx="3673">
                        <c:v>36.729999999999997</c:v>
                      </c:pt>
                      <c:pt idx="3674">
                        <c:v>36.74</c:v>
                      </c:pt>
                      <c:pt idx="3675">
                        <c:v>36.75</c:v>
                      </c:pt>
                      <c:pt idx="3676">
                        <c:v>36.76</c:v>
                      </c:pt>
                      <c:pt idx="3677">
                        <c:v>36.770000000000003</c:v>
                      </c:pt>
                      <c:pt idx="3678">
                        <c:v>36.78</c:v>
                      </c:pt>
                      <c:pt idx="3679">
                        <c:v>36.79</c:v>
                      </c:pt>
                      <c:pt idx="3680">
                        <c:v>36.799999999999997</c:v>
                      </c:pt>
                      <c:pt idx="3681">
                        <c:v>36.81</c:v>
                      </c:pt>
                      <c:pt idx="3682">
                        <c:v>36.82</c:v>
                      </c:pt>
                      <c:pt idx="3683">
                        <c:v>36.83</c:v>
                      </c:pt>
                      <c:pt idx="3684">
                        <c:v>36.840000000000003</c:v>
                      </c:pt>
                      <c:pt idx="3685">
                        <c:v>36.85</c:v>
                      </c:pt>
                      <c:pt idx="3686">
                        <c:v>36.86</c:v>
                      </c:pt>
                      <c:pt idx="3687">
                        <c:v>36.869999999999997</c:v>
                      </c:pt>
                      <c:pt idx="3688">
                        <c:v>36.880000000000003</c:v>
                      </c:pt>
                      <c:pt idx="3689">
                        <c:v>36.89</c:v>
                      </c:pt>
                      <c:pt idx="3690">
                        <c:v>36.9</c:v>
                      </c:pt>
                      <c:pt idx="3691">
                        <c:v>36.909999999999997</c:v>
                      </c:pt>
                      <c:pt idx="3692">
                        <c:v>36.92</c:v>
                      </c:pt>
                      <c:pt idx="3693">
                        <c:v>36.93</c:v>
                      </c:pt>
                      <c:pt idx="3694">
                        <c:v>36.94</c:v>
                      </c:pt>
                      <c:pt idx="3695">
                        <c:v>36.950000000000003</c:v>
                      </c:pt>
                      <c:pt idx="3696">
                        <c:v>36.96</c:v>
                      </c:pt>
                      <c:pt idx="3697">
                        <c:v>36.97</c:v>
                      </c:pt>
                      <c:pt idx="3698">
                        <c:v>36.979999999999997</c:v>
                      </c:pt>
                      <c:pt idx="3699">
                        <c:v>36.99</c:v>
                      </c:pt>
                      <c:pt idx="3700">
                        <c:v>37</c:v>
                      </c:pt>
                      <c:pt idx="3701">
                        <c:v>37.01</c:v>
                      </c:pt>
                      <c:pt idx="3702">
                        <c:v>37.020000000000003</c:v>
                      </c:pt>
                      <c:pt idx="3703">
                        <c:v>37.03</c:v>
                      </c:pt>
                      <c:pt idx="3704">
                        <c:v>37.04</c:v>
                      </c:pt>
                      <c:pt idx="3705">
                        <c:v>37.049999999999997</c:v>
                      </c:pt>
                      <c:pt idx="3706">
                        <c:v>37.06</c:v>
                      </c:pt>
                      <c:pt idx="3707">
                        <c:v>37.07</c:v>
                      </c:pt>
                      <c:pt idx="3708">
                        <c:v>37.08</c:v>
                      </c:pt>
                      <c:pt idx="3709">
                        <c:v>37.090000000000003</c:v>
                      </c:pt>
                      <c:pt idx="3710">
                        <c:v>37.1</c:v>
                      </c:pt>
                      <c:pt idx="3711">
                        <c:v>37.11</c:v>
                      </c:pt>
                      <c:pt idx="3712">
                        <c:v>37.119999999999997</c:v>
                      </c:pt>
                      <c:pt idx="3713">
                        <c:v>37.130000000000003</c:v>
                      </c:pt>
                      <c:pt idx="3714">
                        <c:v>37.14</c:v>
                      </c:pt>
                      <c:pt idx="3715">
                        <c:v>37.15</c:v>
                      </c:pt>
                      <c:pt idx="3716">
                        <c:v>37.159999999999997</c:v>
                      </c:pt>
                      <c:pt idx="3717">
                        <c:v>37.17</c:v>
                      </c:pt>
                      <c:pt idx="3718">
                        <c:v>37.18</c:v>
                      </c:pt>
                      <c:pt idx="3719">
                        <c:v>37.19</c:v>
                      </c:pt>
                      <c:pt idx="3720">
                        <c:v>37.200000000000003</c:v>
                      </c:pt>
                      <c:pt idx="3721">
                        <c:v>37.21</c:v>
                      </c:pt>
                      <c:pt idx="3722">
                        <c:v>37.22</c:v>
                      </c:pt>
                      <c:pt idx="3723">
                        <c:v>37.229999999999997</c:v>
                      </c:pt>
                      <c:pt idx="3724">
                        <c:v>37.24</c:v>
                      </c:pt>
                      <c:pt idx="3725">
                        <c:v>37.25</c:v>
                      </c:pt>
                      <c:pt idx="3726">
                        <c:v>37.26</c:v>
                      </c:pt>
                      <c:pt idx="3727">
                        <c:v>37.270000000000003</c:v>
                      </c:pt>
                      <c:pt idx="3728">
                        <c:v>37.28</c:v>
                      </c:pt>
                      <c:pt idx="3729">
                        <c:v>37.29</c:v>
                      </c:pt>
                      <c:pt idx="3730">
                        <c:v>37.299999999999997</c:v>
                      </c:pt>
                      <c:pt idx="3731">
                        <c:v>37.31</c:v>
                      </c:pt>
                      <c:pt idx="3732">
                        <c:v>37.32</c:v>
                      </c:pt>
                      <c:pt idx="3733">
                        <c:v>37.33</c:v>
                      </c:pt>
                      <c:pt idx="3734">
                        <c:v>37.340000000000003</c:v>
                      </c:pt>
                      <c:pt idx="3735">
                        <c:v>37.35</c:v>
                      </c:pt>
                      <c:pt idx="3736">
                        <c:v>37.36</c:v>
                      </c:pt>
                      <c:pt idx="3737">
                        <c:v>37.369999999999997</c:v>
                      </c:pt>
                      <c:pt idx="3738">
                        <c:v>37.380000000000003</c:v>
                      </c:pt>
                      <c:pt idx="3739">
                        <c:v>37.39</c:v>
                      </c:pt>
                      <c:pt idx="3740">
                        <c:v>37.4</c:v>
                      </c:pt>
                      <c:pt idx="3741">
                        <c:v>37.409999999999997</c:v>
                      </c:pt>
                      <c:pt idx="3742">
                        <c:v>37.42</c:v>
                      </c:pt>
                      <c:pt idx="3743">
                        <c:v>37.43</c:v>
                      </c:pt>
                      <c:pt idx="3744">
                        <c:v>37.44</c:v>
                      </c:pt>
                      <c:pt idx="3745">
                        <c:v>37.450000000000003</c:v>
                      </c:pt>
                      <c:pt idx="3746">
                        <c:v>37.46</c:v>
                      </c:pt>
                      <c:pt idx="3747">
                        <c:v>37.47</c:v>
                      </c:pt>
                      <c:pt idx="3748">
                        <c:v>37.479999999999997</c:v>
                      </c:pt>
                      <c:pt idx="3749">
                        <c:v>37.49</c:v>
                      </c:pt>
                      <c:pt idx="3750">
                        <c:v>37.5</c:v>
                      </c:pt>
                      <c:pt idx="3751">
                        <c:v>37.51</c:v>
                      </c:pt>
                      <c:pt idx="3752">
                        <c:v>37.520000000000003</c:v>
                      </c:pt>
                      <c:pt idx="3753">
                        <c:v>37.53</c:v>
                      </c:pt>
                      <c:pt idx="3754">
                        <c:v>37.54</c:v>
                      </c:pt>
                      <c:pt idx="3755">
                        <c:v>37.549999999999997</c:v>
                      </c:pt>
                      <c:pt idx="3756">
                        <c:v>37.56</c:v>
                      </c:pt>
                      <c:pt idx="3757">
                        <c:v>37.57</c:v>
                      </c:pt>
                      <c:pt idx="3758">
                        <c:v>37.58</c:v>
                      </c:pt>
                      <c:pt idx="3759">
                        <c:v>37.590000000000003</c:v>
                      </c:pt>
                      <c:pt idx="3760">
                        <c:v>37.6</c:v>
                      </c:pt>
                      <c:pt idx="3761">
                        <c:v>37.61</c:v>
                      </c:pt>
                      <c:pt idx="3762">
                        <c:v>37.619999999999997</c:v>
                      </c:pt>
                      <c:pt idx="3763">
                        <c:v>37.630000000000003</c:v>
                      </c:pt>
                      <c:pt idx="3764">
                        <c:v>37.64</c:v>
                      </c:pt>
                      <c:pt idx="3765">
                        <c:v>37.65</c:v>
                      </c:pt>
                      <c:pt idx="3766">
                        <c:v>37.659999999999997</c:v>
                      </c:pt>
                      <c:pt idx="3767">
                        <c:v>37.67</c:v>
                      </c:pt>
                      <c:pt idx="3768">
                        <c:v>37.68</c:v>
                      </c:pt>
                      <c:pt idx="3769">
                        <c:v>37.69</c:v>
                      </c:pt>
                      <c:pt idx="3770">
                        <c:v>37.700000000000003</c:v>
                      </c:pt>
                      <c:pt idx="3771">
                        <c:v>37.71</c:v>
                      </c:pt>
                      <c:pt idx="3772">
                        <c:v>37.72</c:v>
                      </c:pt>
                      <c:pt idx="3773">
                        <c:v>37.729999999999997</c:v>
                      </c:pt>
                      <c:pt idx="3774">
                        <c:v>37.74</c:v>
                      </c:pt>
                      <c:pt idx="3775">
                        <c:v>37.75</c:v>
                      </c:pt>
                      <c:pt idx="3776">
                        <c:v>37.76</c:v>
                      </c:pt>
                      <c:pt idx="3777">
                        <c:v>37.770000000000003</c:v>
                      </c:pt>
                      <c:pt idx="3778">
                        <c:v>37.78</c:v>
                      </c:pt>
                      <c:pt idx="3779">
                        <c:v>37.79</c:v>
                      </c:pt>
                      <c:pt idx="3780">
                        <c:v>37.799999999999997</c:v>
                      </c:pt>
                      <c:pt idx="3781">
                        <c:v>37.81</c:v>
                      </c:pt>
                      <c:pt idx="3782">
                        <c:v>37.82</c:v>
                      </c:pt>
                      <c:pt idx="3783">
                        <c:v>37.83</c:v>
                      </c:pt>
                      <c:pt idx="3784">
                        <c:v>37.840000000000003</c:v>
                      </c:pt>
                      <c:pt idx="3785">
                        <c:v>37.85</c:v>
                      </c:pt>
                      <c:pt idx="3786">
                        <c:v>37.86</c:v>
                      </c:pt>
                      <c:pt idx="3787">
                        <c:v>37.869999999999997</c:v>
                      </c:pt>
                      <c:pt idx="3788">
                        <c:v>37.880000000000003</c:v>
                      </c:pt>
                      <c:pt idx="3789">
                        <c:v>37.89</c:v>
                      </c:pt>
                      <c:pt idx="3790">
                        <c:v>37.9</c:v>
                      </c:pt>
                      <c:pt idx="3791">
                        <c:v>37.909999999999997</c:v>
                      </c:pt>
                      <c:pt idx="3792">
                        <c:v>37.92</c:v>
                      </c:pt>
                      <c:pt idx="3793">
                        <c:v>37.93</c:v>
                      </c:pt>
                      <c:pt idx="3794">
                        <c:v>37.94</c:v>
                      </c:pt>
                      <c:pt idx="3795">
                        <c:v>37.950000000000003</c:v>
                      </c:pt>
                      <c:pt idx="3796">
                        <c:v>37.96</c:v>
                      </c:pt>
                      <c:pt idx="3797">
                        <c:v>37.97</c:v>
                      </c:pt>
                      <c:pt idx="3798">
                        <c:v>37.979999999999997</c:v>
                      </c:pt>
                      <c:pt idx="3799">
                        <c:v>37.99</c:v>
                      </c:pt>
                      <c:pt idx="3800">
                        <c:v>38</c:v>
                      </c:pt>
                      <c:pt idx="3801">
                        <c:v>38.01</c:v>
                      </c:pt>
                      <c:pt idx="3802">
                        <c:v>38.020000000000003</c:v>
                      </c:pt>
                      <c:pt idx="3803">
                        <c:v>38.03</c:v>
                      </c:pt>
                      <c:pt idx="3804">
                        <c:v>38.04</c:v>
                      </c:pt>
                      <c:pt idx="3805">
                        <c:v>38.049999999999997</c:v>
                      </c:pt>
                      <c:pt idx="3806">
                        <c:v>38.06</c:v>
                      </c:pt>
                      <c:pt idx="3807">
                        <c:v>38.07</c:v>
                      </c:pt>
                      <c:pt idx="3808">
                        <c:v>38.08</c:v>
                      </c:pt>
                      <c:pt idx="3809">
                        <c:v>38.090000000000003</c:v>
                      </c:pt>
                      <c:pt idx="3810">
                        <c:v>38.1</c:v>
                      </c:pt>
                      <c:pt idx="3811">
                        <c:v>38.11</c:v>
                      </c:pt>
                      <c:pt idx="3812">
                        <c:v>38.119999999999997</c:v>
                      </c:pt>
                      <c:pt idx="3813">
                        <c:v>38.130000000000003</c:v>
                      </c:pt>
                      <c:pt idx="3814">
                        <c:v>38.14</c:v>
                      </c:pt>
                      <c:pt idx="3815">
                        <c:v>38.15</c:v>
                      </c:pt>
                      <c:pt idx="3816">
                        <c:v>38.159999999999997</c:v>
                      </c:pt>
                      <c:pt idx="3817">
                        <c:v>38.17</c:v>
                      </c:pt>
                      <c:pt idx="3818">
                        <c:v>38.18</c:v>
                      </c:pt>
                      <c:pt idx="3819">
                        <c:v>38.19</c:v>
                      </c:pt>
                      <c:pt idx="3820">
                        <c:v>38.200000000000003</c:v>
                      </c:pt>
                      <c:pt idx="3821">
                        <c:v>38.21</c:v>
                      </c:pt>
                      <c:pt idx="3822">
                        <c:v>38.22</c:v>
                      </c:pt>
                      <c:pt idx="3823">
                        <c:v>38.229999999999997</c:v>
                      </c:pt>
                      <c:pt idx="3824">
                        <c:v>38.24</c:v>
                      </c:pt>
                      <c:pt idx="3825">
                        <c:v>38.25</c:v>
                      </c:pt>
                      <c:pt idx="3826">
                        <c:v>38.26</c:v>
                      </c:pt>
                      <c:pt idx="3827">
                        <c:v>38.270000000000003</c:v>
                      </c:pt>
                      <c:pt idx="3828">
                        <c:v>38.28</c:v>
                      </c:pt>
                      <c:pt idx="3829">
                        <c:v>38.29</c:v>
                      </c:pt>
                      <c:pt idx="3830">
                        <c:v>38.299999999999997</c:v>
                      </c:pt>
                      <c:pt idx="3831">
                        <c:v>38.31</c:v>
                      </c:pt>
                      <c:pt idx="3832">
                        <c:v>38.32</c:v>
                      </c:pt>
                      <c:pt idx="3833">
                        <c:v>38.33</c:v>
                      </c:pt>
                      <c:pt idx="3834">
                        <c:v>38.340000000000003</c:v>
                      </c:pt>
                      <c:pt idx="3835">
                        <c:v>38.35</c:v>
                      </c:pt>
                      <c:pt idx="3836">
                        <c:v>38.36</c:v>
                      </c:pt>
                      <c:pt idx="3837">
                        <c:v>38.369999999999997</c:v>
                      </c:pt>
                      <c:pt idx="3838">
                        <c:v>38.380000000000003</c:v>
                      </c:pt>
                      <c:pt idx="3839">
                        <c:v>38.39</c:v>
                      </c:pt>
                      <c:pt idx="3840">
                        <c:v>38.4</c:v>
                      </c:pt>
                      <c:pt idx="3841">
                        <c:v>38.409999999999997</c:v>
                      </c:pt>
                      <c:pt idx="3842">
                        <c:v>38.42</c:v>
                      </c:pt>
                      <c:pt idx="3843">
                        <c:v>38.43</c:v>
                      </c:pt>
                      <c:pt idx="3844">
                        <c:v>38.44</c:v>
                      </c:pt>
                      <c:pt idx="3845">
                        <c:v>38.450000000000003</c:v>
                      </c:pt>
                      <c:pt idx="3846">
                        <c:v>38.46</c:v>
                      </c:pt>
                      <c:pt idx="3847">
                        <c:v>38.47</c:v>
                      </c:pt>
                      <c:pt idx="3848">
                        <c:v>38.479999999999997</c:v>
                      </c:pt>
                      <c:pt idx="3849">
                        <c:v>38.49</c:v>
                      </c:pt>
                      <c:pt idx="3850">
                        <c:v>38.5</c:v>
                      </c:pt>
                      <c:pt idx="3851">
                        <c:v>38.51</c:v>
                      </c:pt>
                      <c:pt idx="3852">
                        <c:v>38.520000000000003</c:v>
                      </c:pt>
                      <c:pt idx="3853">
                        <c:v>38.53</c:v>
                      </c:pt>
                      <c:pt idx="3854">
                        <c:v>38.54</c:v>
                      </c:pt>
                      <c:pt idx="3855">
                        <c:v>38.549999999999997</c:v>
                      </c:pt>
                      <c:pt idx="3856">
                        <c:v>38.56</c:v>
                      </c:pt>
                      <c:pt idx="3857">
                        <c:v>38.57</c:v>
                      </c:pt>
                      <c:pt idx="3858">
                        <c:v>38.58</c:v>
                      </c:pt>
                      <c:pt idx="3859">
                        <c:v>38.590000000000003</c:v>
                      </c:pt>
                      <c:pt idx="3860">
                        <c:v>38.6</c:v>
                      </c:pt>
                      <c:pt idx="3861">
                        <c:v>38.61</c:v>
                      </c:pt>
                      <c:pt idx="3862">
                        <c:v>38.619999999999997</c:v>
                      </c:pt>
                      <c:pt idx="3863">
                        <c:v>38.630000000000003</c:v>
                      </c:pt>
                      <c:pt idx="3864">
                        <c:v>38.64</c:v>
                      </c:pt>
                      <c:pt idx="3865">
                        <c:v>38.65</c:v>
                      </c:pt>
                      <c:pt idx="3866">
                        <c:v>38.659999999999997</c:v>
                      </c:pt>
                      <c:pt idx="3867">
                        <c:v>38.67</c:v>
                      </c:pt>
                      <c:pt idx="3868">
                        <c:v>38.68</c:v>
                      </c:pt>
                      <c:pt idx="3869">
                        <c:v>38.69</c:v>
                      </c:pt>
                      <c:pt idx="3870">
                        <c:v>38.700000000000003</c:v>
                      </c:pt>
                      <c:pt idx="3871">
                        <c:v>38.71</c:v>
                      </c:pt>
                      <c:pt idx="3872">
                        <c:v>38.72</c:v>
                      </c:pt>
                      <c:pt idx="3873">
                        <c:v>38.729999999999997</c:v>
                      </c:pt>
                      <c:pt idx="3874">
                        <c:v>38.74</c:v>
                      </c:pt>
                      <c:pt idx="3875">
                        <c:v>38.75</c:v>
                      </c:pt>
                      <c:pt idx="3876">
                        <c:v>38.76</c:v>
                      </c:pt>
                      <c:pt idx="3877">
                        <c:v>38.770000000000003</c:v>
                      </c:pt>
                      <c:pt idx="3878">
                        <c:v>38.78</c:v>
                      </c:pt>
                      <c:pt idx="3879">
                        <c:v>38.79</c:v>
                      </c:pt>
                      <c:pt idx="3880">
                        <c:v>38.799999999999997</c:v>
                      </c:pt>
                      <c:pt idx="3881">
                        <c:v>38.81</c:v>
                      </c:pt>
                      <c:pt idx="3882">
                        <c:v>38.82</c:v>
                      </c:pt>
                      <c:pt idx="3883">
                        <c:v>38.83</c:v>
                      </c:pt>
                      <c:pt idx="3884">
                        <c:v>38.840000000000003</c:v>
                      </c:pt>
                      <c:pt idx="3885">
                        <c:v>38.85</c:v>
                      </c:pt>
                      <c:pt idx="3886">
                        <c:v>38.86</c:v>
                      </c:pt>
                      <c:pt idx="3887">
                        <c:v>38.869999999999997</c:v>
                      </c:pt>
                      <c:pt idx="3888">
                        <c:v>38.880000000000003</c:v>
                      </c:pt>
                      <c:pt idx="3889">
                        <c:v>38.89</c:v>
                      </c:pt>
                      <c:pt idx="3890">
                        <c:v>38.9</c:v>
                      </c:pt>
                      <c:pt idx="3891">
                        <c:v>38.909999999999997</c:v>
                      </c:pt>
                      <c:pt idx="3892">
                        <c:v>38.92</c:v>
                      </c:pt>
                      <c:pt idx="3893">
                        <c:v>38.93</c:v>
                      </c:pt>
                      <c:pt idx="3894">
                        <c:v>38.94</c:v>
                      </c:pt>
                      <c:pt idx="3895">
                        <c:v>38.950000000000003</c:v>
                      </c:pt>
                      <c:pt idx="3896">
                        <c:v>38.96</c:v>
                      </c:pt>
                      <c:pt idx="3897">
                        <c:v>38.97</c:v>
                      </c:pt>
                      <c:pt idx="3898">
                        <c:v>38.979999999999997</c:v>
                      </c:pt>
                      <c:pt idx="3899">
                        <c:v>38.99</c:v>
                      </c:pt>
                      <c:pt idx="3900">
                        <c:v>39</c:v>
                      </c:pt>
                      <c:pt idx="3901">
                        <c:v>39.01</c:v>
                      </c:pt>
                      <c:pt idx="3902">
                        <c:v>39.020000000000003</c:v>
                      </c:pt>
                      <c:pt idx="3903">
                        <c:v>39.03</c:v>
                      </c:pt>
                      <c:pt idx="3904">
                        <c:v>39.04</c:v>
                      </c:pt>
                      <c:pt idx="3905">
                        <c:v>39.049999999999997</c:v>
                      </c:pt>
                      <c:pt idx="3906">
                        <c:v>39.06</c:v>
                      </c:pt>
                      <c:pt idx="3907">
                        <c:v>39.07</c:v>
                      </c:pt>
                      <c:pt idx="3908">
                        <c:v>39.08</c:v>
                      </c:pt>
                      <c:pt idx="3909">
                        <c:v>39.090000000000003</c:v>
                      </c:pt>
                      <c:pt idx="3910">
                        <c:v>39.1</c:v>
                      </c:pt>
                      <c:pt idx="3911">
                        <c:v>39.11</c:v>
                      </c:pt>
                      <c:pt idx="3912">
                        <c:v>39.119999999999997</c:v>
                      </c:pt>
                      <c:pt idx="3913">
                        <c:v>39.130000000000003</c:v>
                      </c:pt>
                      <c:pt idx="3914">
                        <c:v>39.14</c:v>
                      </c:pt>
                      <c:pt idx="3915">
                        <c:v>39.15</c:v>
                      </c:pt>
                      <c:pt idx="3916">
                        <c:v>39.159999999999997</c:v>
                      </c:pt>
                      <c:pt idx="3917">
                        <c:v>39.17</c:v>
                      </c:pt>
                      <c:pt idx="3918">
                        <c:v>39.18</c:v>
                      </c:pt>
                      <c:pt idx="3919">
                        <c:v>39.19</c:v>
                      </c:pt>
                      <c:pt idx="3920">
                        <c:v>39.200000000000003</c:v>
                      </c:pt>
                      <c:pt idx="3921">
                        <c:v>39.21</c:v>
                      </c:pt>
                      <c:pt idx="3922">
                        <c:v>39.22</c:v>
                      </c:pt>
                      <c:pt idx="3923">
                        <c:v>39.229999999999997</c:v>
                      </c:pt>
                      <c:pt idx="3924">
                        <c:v>39.24</c:v>
                      </c:pt>
                      <c:pt idx="3925">
                        <c:v>39.25</c:v>
                      </c:pt>
                      <c:pt idx="3926">
                        <c:v>39.26</c:v>
                      </c:pt>
                      <c:pt idx="3927">
                        <c:v>39.270000000000003</c:v>
                      </c:pt>
                      <c:pt idx="3928">
                        <c:v>39.28</c:v>
                      </c:pt>
                      <c:pt idx="3929">
                        <c:v>39.29</c:v>
                      </c:pt>
                      <c:pt idx="3930">
                        <c:v>39.299999999999997</c:v>
                      </c:pt>
                      <c:pt idx="3931">
                        <c:v>39.31</c:v>
                      </c:pt>
                      <c:pt idx="3932">
                        <c:v>39.32</c:v>
                      </c:pt>
                      <c:pt idx="3933">
                        <c:v>39.33</c:v>
                      </c:pt>
                      <c:pt idx="3934">
                        <c:v>39.340000000000003</c:v>
                      </c:pt>
                      <c:pt idx="3935">
                        <c:v>39.35</c:v>
                      </c:pt>
                      <c:pt idx="3936">
                        <c:v>39.36</c:v>
                      </c:pt>
                      <c:pt idx="3937">
                        <c:v>39.369999999999997</c:v>
                      </c:pt>
                      <c:pt idx="3938">
                        <c:v>39.380000000000003</c:v>
                      </c:pt>
                      <c:pt idx="3939">
                        <c:v>39.39</c:v>
                      </c:pt>
                      <c:pt idx="3940">
                        <c:v>39.4</c:v>
                      </c:pt>
                      <c:pt idx="3941">
                        <c:v>39.409999999999997</c:v>
                      </c:pt>
                      <c:pt idx="3942">
                        <c:v>39.42</c:v>
                      </c:pt>
                      <c:pt idx="3943">
                        <c:v>39.43</c:v>
                      </c:pt>
                      <c:pt idx="3944">
                        <c:v>39.44</c:v>
                      </c:pt>
                      <c:pt idx="3945">
                        <c:v>39.450000000000003</c:v>
                      </c:pt>
                      <c:pt idx="3946">
                        <c:v>39.46</c:v>
                      </c:pt>
                      <c:pt idx="3947">
                        <c:v>39.47</c:v>
                      </c:pt>
                      <c:pt idx="3948">
                        <c:v>39.479999999999997</c:v>
                      </c:pt>
                      <c:pt idx="3949">
                        <c:v>39.49</c:v>
                      </c:pt>
                      <c:pt idx="3950">
                        <c:v>39.5</c:v>
                      </c:pt>
                      <c:pt idx="3951">
                        <c:v>39.51</c:v>
                      </c:pt>
                      <c:pt idx="3952">
                        <c:v>39.520000000000003</c:v>
                      </c:pt>
                      <c:pt idx="3953">
                        <c:v>39.53</c:v>
                      </c:pt>
                      <c:pt idx="3954">
                        <c:v>39.54</c:v>
                      </c:pt>
                      <c:pt idx="3955">
                        <c:v>39.549999999999997</c:v>
                      </c:pt>
                      <c:pt idx="3956">
                        <c:v>39.56</c:v>
                      </c:pt>
                      <c:pt idx="3957">
                        <c:v>39.57</c:v>
                      </c:pt>
                      <c:pt idx="3958">
                        <c:v>39.58</c:v>
                      </c:pt>
                      <c:pt idx="3959">
                        <c:v>39.590000000000003</c:v>
                      </c:pt>
                      <c:pt idx="3960">
                        <c:v>39.6</c:v>
                      </c:pt>
                      <c:pt idx="3961">
                        <c:v>39.61</c:v>
                      </c:pt>
                      <c:pt idx="3962">
                        <c:v>39.619999999999997</c:v>
                      </c:pt>
                      <c:pt idx="3963">
                        <c:v>39.630000000000003</c:v>
                      </c:pt>
                      <c:pt idx="3964">
                        <c:v>39.64</c:v>
                      </c:pt>
                      <c:pt idx="3965">
                        <c:v>39.65</c:v>
                      </c:pt>
                      <c:pt idx="3966">
                        <c:v>39.659999999999997</c:v>
                      </c:pt>
                      <c:pt idx="3967">
                        <c:v>39.67</c:v>
                      </c:pt>
                      <c:pt idx="3968">
                        <c:v>39.68</c:v>
                      </c:pt>
                      <c:pt idx="3969">
                        <c:v>39.69</c:v>
                      </c:pt>
                      <c:pt idx="3970">
                        <c:v>39.700000000000003</c:v>
                      </c:pt>
                      <c:pt idx="3971">
                        <c:v>39.71</c:v>
                      </c:pt>
                      <c:pt idx="3972">
                        <c:v>39.72</c:v>
                      </c:pt>
                      <c:pt idx="3973">
                        <c:v>39.729999999999997</c:v>
                      </c:pt>
                      <c:pt idx="3974">
                        <c:v>39.74</c:v>
                      </c:pt>
                      <c:pt idx="3975">
                        <c:v>39.75</c:v>
                      </c:pt>
                      <c:pt idx="3976">
                        <c:v>39.76</c:v>
                      </c:pt>
                      <c:pt idx="3977">
                        <c:v>39.770000000000003</c:v>
                      </c:pt>
                      <c:pt idx="3978">
                        <c:v>39.78</c:v>
                      </c:pt>
                      <c:pt idx="3979">
                        <c:v>39.79</c:v>
                      </c:pt>
                      <c:pt idx="3980">
                        <c:v>39.799999999999997</c:v>
                      </c:pt>
                      <c:pt idx="3981">
                        <c:v>39.81</c:v>
                      </c:pt>
                      <c:pt idx="3982">
                        <c:v>39.82</c:v>
                      </c:pt>
                      <c:pt idx="3983">
                        <c:v>39.83</c:v>
                      </c:pt>
                      <c:pt idx="3984">
                        <c:v>39.840000000000003</c:v>
                      </c:pt>
                      <c:pt idx="3985">
                        <c:v>39.85</c:v>
                      </c:pt>
                      <c:pt idx="3986">
                        <c:v>39.86</c:v>
                      </c:pt>
                      <c:pt idx="3987">
                        <c:v>39.869999999999997</c:v>
                      </c:pt>
                      <c:pt idx="3988">
                        <c:v>39.880000000000003</c:v>
                      </c:pt>
                      <c:pt idx="3989">
                        <c:v>39.89</c:v>
                      </c:pt>
                      <c:pt idx="3990">
                        <c:v>39.9</c:v>
                      </c:pt>
                      <c:pt idx="3991">
                        <c:v>39.909999999999997</c:v>
                      </c:pt>
                      <c:pt idx="3992">
                        <c:v>39.92</c:v>
                      </c:pt>
                      <c:pt idx="3993">
                        <c:v>39.93</c:v>
                      </c:pt>
                      <c:pt idx="3994">
                        <c:v>39.94</c:v>
                      </c:pt>
                      <c:pt idx="3995">
                        <c:v>39.950000000000003</c:v>
                      </c:pt>
                      <c:pt idx="3996">
                        <c:v>39.96</c:v>
                      </c:pt>
                      <c:pt idx="3997">
                        <c:v>39.97</c:v>
                      </c:pt>
                      <c:pt idx="3998">
                        <c:v>39.979999999999997</c:v>
                      </c:pt>
                      <c:pt idx="3999">
                        <c:v>39.99</c:v>
                      </c:pt>
                      <c:pt idx="4000">
                        <c:v>40</c:v>
                      </c:pt>
                      <c:pt idx="4001">
                        <c:v>40.01</c:v>
                      </c:pt>
                      <c:pt idx="4002">
                        <c:v>40.020000000000003</c:v>
                      </c:pt>
                      <c:pt idx="4003">
                        <c:v>40.03</c:v>
                      </c:pt>
                      <c:pt idx="4004">
                        <c:v>40.04</c:v>
                      </c:pt>
                      <c:pt idx="4005">
                        <c:v>40.049999999999997</c:v>
                      </c:pt>
                      <c:pt idx="4006">
                        <c:v>40.06</c:v>
                      </c:pt>
                      <c:pt idx="4007">
                        <c:v>40.07</c:v>
                      </c:pt>
                      <c:pt idx="4008">
                        <c:v>40.08</c:v>
                      </c:pt>
                      <c:pt idx="4009">
                        <c:v>40.090000000000003</c:v>
                      </c:pt>
                      <c:pt idx="4010">
                        <c:v>40.1</c:v>
                      </c:pt>
                      <c:pt idx="4011">
                        <c:v>40.11</c:v>
                      </c:pt>
                      <c:pt idx="4012">
                        <c:v>40.119999999999997</c:v>
                      </c:pt>
                      <c:pt idx="4013">
                        <c:v>40.130000000000003</c:v>
                      </c:pt>
                      <c:pt idx="4014">
                        <c:v>40.14</c:v>
                      </c:pt>
                      <c:pt idx="4015">
                        <c:v>40.15</c:v>
                      </c:pt>
                      <c:pt idx="4016">
                        <c:v>40.159999999999997</c:v>
                      </c:pt>
                      <c:pt idx="4017">
                        <c:v>40.17</c:v>
                      </c:pt>
                      <c:pt idx="4018">
                        <c:v>40.18</c:v>
                      </c:pt>
                      <c:pt idx="4019">
                        <c:v>40.19</c:v>
                      </c:pt>
                      <c:pt idx="4020">
                        <c:v>40.200000000000003</c:v>
                      </c:pt>
                      <c:pt idx="4021">
                        <c:v>40.21</c:v>
                      </c:pt>
                      <c:pt idx="4022">
                        <c:v>40.22</c:v>
                      </c:pt>
                      <c:pt idx="4023">
                        <c:v>40.229999999999997</c:v>
                      </c:pt>
                      <c:pt idx="4024">
                        <c:v>40.24</c:v>
                      </c:pt>
                      <c:pt idx="4025">
                        <c:v>40.25</c:v>
                      </c:pt>
                      <c:pt idx="4026">
                        <c:v>40.26</c:v>
                      </c:pt>
                      <c:pt idx="4027">
                        <c:v>40.270000000000003</c:v>
                      </c:pt>
                      <c:pt idx="4028">
                        <c:v>40.28</c:v>
                      </c:pt>
                      <c:pt idx="4029">
                        <c:v>40.29</c:v>
                      </c:pt>
                      <c:pt idx="4030">
                        <c:v>40.299999999999997</c:v>
                      </c:pt>
                      <c:pt idx="4031">
                        <c:v>40.31</c:v>
                      </c:pt>
                      <c:pt idx="4032">
                        <c:v>40.32</c:v>
                      </c:pt>
                      <c:pt idx="4033">
                        <c:v>40.33</c:v>
                      </c:pt>
                      <c:pt idx="4034">
                        <c:v>40.340000000000003</c:v>
                      </c:pt>
                      <c:pt idx="4035">
                        <c:v>40.35</c:v>
                      </c:pt>
                      <c:pt idx="4036">
                        <c:v>40.36</c:v>
                      </c:pt>
                      <c:pt idx="4037">
                        <c:v>40.369999999999997</c:v>
                      </c:pt>
                      <c:pt idx="4038">
                        <c:v>40.380000000000003</c:v>
                      </c:pt>
                      <c:pt idx="4039">
                        <c:v>40.39</c:v>
                      </c:pt>
                      <c:pt idx="4040">
                        <c:v>40.4</c:v>
                      </c:pt>
                      <c:pt idx="4041">
                        <c:v>40.409999999999997</c:v>
                      </c:pt>
                      <c:pt idx="4042">
                        <c:v>40.42</c:v>
                      </c:pt>
                      <c:pt idx="4043">
                        <c:v>40.43</c:v>
                      </c:pt>
                      <c:pt idx="4044">
                        <c:v>40.44</c:v>
                      </c:pt>
                      <c:pt idx="4045">
                        <c:v>40.450000000000003</c:v>
                      </c:pt>
                      <c:pt idx="4046">
                        <c:v>40.46</c:v>
                      </c:pt>
                      <c:pt idx="4047">
                        <c:v>40.47</c:v>
                      </c:pt>
                      <c:pt idx="4048">
                        <c:v>40.479999999999997</c:v>
                      </c:pt>
                      <c:pt idx="4049">
                        <c:v>40.49</c:v>
                      </c:pt>
                      <c:pt idx="4050">
                        <c:v>40.5</c:v>
                      </c:pt>
                      <c:pt idx="4051">
                        <c:v>40.51</c:v>
                      </c:pt>
                      <c:pt idx="4052">
                        <c:v>40.520000000000003</c:v>
                      </c:pt>
                      <c:pt idx="4053">
                        <c:v>40.53</c:v>
                      </c:pt>
                      <c:pt idx="4054">
                        <c:v>40.54</c:v>
                      </c:pt>
                      <c:pt idx="4055">
                        <c:v>40.549999999999997</c:v>
                      </c:pt>
                      <c:pt idx="4056">
                        <c:v>40.56</c:v>
                      </c:pt>
                      <c:pt idx="4057">
                        <c:v>40.57</c:v>
                      </c:pt>
                      <c:pt idx="4058">
                        <c:v>40.58</c:v>
                      </c:pt>
                      <c:pt idx="4059">
                        <c:v>40.590000000000003</c:v>
                      </c:pt>
                      <c:pt idx="4060">
                        <c:v>40.6</c:v>
                      </c:pt>
                      <c:pt idx="4061">
                        <c:v>40.61</c:v>
                      </c:pt>
                      <c:pt idx="4062">
                        <c:v>40.619999999999997</c:v>
                      </c:pt>
                      <c:pt idx="4063">
                        <c:v>40.630000000000003</c:v>
                      </c:pt>
                      <c:pt idx="4064">
                        <c:v>40.64</c:v>
                      </c:pt>
                      <c:pt idx="4065">
                        <c:v>40.65</c:v>
                      </c:pt>
                      <c:pt idx="4066">
                        <c:v>40.659999999999997</c:v>
                      </c:pt>
                      <c:pt idx="4067">
                        <c:v>40.67</c:v>
                      </c:pt>
                      <c:pt idx="4068">
                        <c:v>40.68</c:v>
                      </c:pt>
                      <c:pt idx="4069">
                        <c:v>40.69</c:v>
                      </c:pt>
                      <c:pt idx="4070">
                        <c:v>40.700000000000003</c:v>
                      </c:pt>
                      <c:pt idx="4071">
                        <c:v>40.71</c:v>
                      </c:pt>
                      <c:pt idx="4072">
                        <c:v>40.72</c:v>
                      </c:pt>
                      <c:pt idx="4073">
                        <c:v>40.729999999999997</c:v>
                      </c:pt>
                      <c:pt idx="4074">
                        <c:v>40.74</c:v>
                      </c:pt>
                      <c:pt idx="4075">
                        <c:v>40.75</c:v>
                      </c:pt>
                      <c:pt idx="4076">
                        <c:v>40.76</c:v>
                      </c:pt>
                      <c:pt idx="4077">
                        <c:v>40.770000000000003</c:v>
                      </c:pt>
                      <c:pt idx="4078">
                        <c:v>40.78</c:v>
                      </c:pt>
                      <c:pt idx="4079">
                        <c:v>40.79</c:v>
                      </c:pt>
                      <c:pt idx="4080">
                        <c:v>40.799999999999997</c:v>
                      </c:pt>
                      <c:pt idx="4081">
                        <c:v>40.81</c:v>
                      </c:pt>
                      <c:pt idx="4082">
                        <c:v>40.82</c:v>
                      </c:pt>
                      <c:pt idx="4083">
                        <c:v>40.83</c:v>
                      </c:pt>
                      <c:pt idx="4084">
                        <c:v>40.840000000000003</c:v>
                      </c:pt>
                      <c:pt idx="4085">
                        <c:v>40.85</c:v>
                      </c:pt>
                      <c:pt idx="4086">
                        <c:v>40.86</c:v>
                      </c:pt>
                      <c:pt idx="4087">
                        <c:v>40.869999999999997</c:v>
                      </c:pt>
                      <c:pt idx="4088">
                        <c:v>40.880000000000003</c:v>
                      </c:pt>
                      <c:pt idx="4089">
                        <c:v>40.89</c:v>
                      </c:pt>
                      <c:pt idx="4090">
                        <c:v>40.9</c:v>
                      </c:pt>
                      <c:pt idx="4091">
                        <c:v>40.909999999999997</c:v>
                      </c:pt>
                      <c:pt idx="4092">
                        <c:v>40.92</c:v>
                      </c:pt>
                      <c:pt idx="4093">
                        <c:v>40.93</c:v>
                      </c:pt>
                      <c:pt idx="4094">
                        <c:v>40.94</c:v>
                      </c:pt>
                      <c:pt idx="4095">
                        <c:v>40.950000000000003</c:v>
                      </c:pt>
                      <c:pt idx="4096">
                        <c:v>40.96</c:v>
                      </c:pt>
                      <c:pt idx="4097">
                        <c:v>40.97</c:v>
                      </c:pt>
                      <c:pt idx="4098">
                        <c:v>40.98</c:v>
                      </c:pt>
                      <c:pt idx="4099">
                        <c:v>40.99</c:v>
                      </c:pt>
                      <c:pt idx="4100">
                        <c:v>41</c:v>
                      </c:pt>
                      <c:pt idx="4101">
                        <c:v>41.01</c:v>
                      </c:pt>
                      <c:pt idx="4102">
                        <c:v>41.02</c:v>
                      </c:pt>
                      <c:pt idx="4103">
                        <c:v>41.03</c:v>
                      </c:pt>
                      <c:pt idx="4104">
                        <c:v>41.04</c:v>
                      </c:pt>
                      <c:pt idx="4105">
                        <c:v>41.05</c:v>
                      </c:pt>
                      <c:pt idx="4106">
                        <c:v>41.06</c:v>
                      </c:pt>
                      <c:pt idx="4107">
                        <c:v>41.07</c:v>
                      </c:pt>
                      <c:pt idx="4108">
                        <c:v>41.08</c:v>
                      </c:pt>
                      <c:pt idx="4109">
                        <c:v>41.09</c:v>
                      </c:pt>
                      <c:pt idx="4110">
                        <c:v>41.1</c:v>
                      </c:pt>
                      <c:pt idx="4111">
                        <c:v>41.11</c:v>
                      </c:pt>
                      <c:pt idx="4112">
                        <c:v>41.12</c:v>
                      </c:pt>
                      <c:pt idx="4113">
                        <c:v>41.13</c:v>
                      </c:pt>
                      <c:pt idx="4114">
                        <c:v>41.14</c:v>
                      </c:pt>
                      <c:pt idx="4115">
                        <c:v>41.15</c:v>
                      </c:pt>
                      <c:pt idx="4116">
                        <c:v>41.16</c:v>
                      </c:pt>
                      <c:pt idx="4117">
                        <c:v>41.17</c:v>
                      </c:pt>
                      <c:pt idx="4118">
                        <c:v>41.18</c:v>
                      </c:pt>
                      <c:pt idx="4119">
                        <c:v>41.19</c:v>
                      </c:pt>
                      <c:pt idx="4120">
                        <c:v>41.2</c:v>
                      </c:pt>
                      <c:pt idx="4121">
                        <c:v>41.21</c:v>
                      </c:pt>
                      <c:pt idx="4122">
                        <c:v>41.22</c:v>
                      </c:pt>
                      <c:pt idx="4123">
                        <c:v>41.23</c:v>
                      </c:pt>
                      <c:pt idx="4124">
                        <c:v>41.24</c:v>
                      </c:pt>
                      <c:pt idx="4125">
                        <c:v>41.25</c:v>
                      </c:pt>
                      <c:pt idx="4126">
                        <c:v>41.26</c:v>
                      </c:pt>
                      <c:pt idx="4127">
                        <c:v>41.27</c:v>
                      </c:pt>
                      <c:pt idx="4128">
                        <c:v>41.28</c:v>
                      </c:pt>
                      <c:pt idx="4129">
                        <c:v>41.29</c:v>
                      </c:pt>
                      <c:pt idx="4130">
                        <c:v>41.3</c:v>
                      </c:pt>
                      <c:pt idx="4131">
                        <c:v>41.31</c:v>
                      </c:pt>
                      <c:pt idx="4132">
                        <c:v>41.32</c:v>
                      </c:pt>
                      <c:pt idx="4133">
                        <c:v>41.33</c:v>
                      </c:pt>
                      <c:pt idx="4134">
                        <c:v>41.34</c:v>
                      </c:pt>
                      <c:pt idx="4135">
                        <c:v>41.35</c:v>
                      </c:pt>
                      <c:pt idx="4136">
                        <c:v>41.36</c:v>
                      </c:pt>
                      <c:pt idx="4137">
                        <c:v>41.37</c:v>
                      </c:pt>
                      <c:pt idx="4138">
                        <c:v>41.38</c:v>
                      </c:pt>
                      <c:pt idx="4139">
                        <c:v>41.39</c:v>
                      </c:pt>
                      <c:pt idx="4140">
                        <c:v>41.4</c:v>
                      </c:pt>
                      <c:pt idx="4141">
                        <c:v>41.41</c:v>
                      </c:pt>
                      <c:pt idx="4142">
                        <c:v>41.42</c:v>
                      </c:pt>
                      <c:pt idx="4143">
                        <c:v>41.43</c:v>
                      </c:pt>
                      <c:pt idx="4144">
                        <c:v>41.44</c:v>
                      </c:pt>
                      <c:pt idx="4145">
                        <c:v>41.45</c:v>
                      </c:pt>
                      <c:pt idx="4146">
                        <c:v>41.46</c:v>
                      </c:pt>
                      <c:pt idx="4147">
                        <c:v>41.47</c:v>
                      </c:pt>
                      <c:pt idx="4148">
                        <c:v>41.48</c:v>
                      </c:pt>
                      <c:pt idx="4149">
                        <c:v>41.49</c:v>
                      </c:pt>
                      <c:pt idx="4150">
                        <c:v>41.5</c:v>
                      </c:pt>
                      <c:pt idx="4151">
                        <c:v>41.51</c:v>
                      </c:pt>
                      <c:pt idx="4152">
                        <c:v>41.52</c:v>
                      </c:pt>
                      <c:pt idx="4153">
                        <c:v>41.53</c:v>
                      </c:pt>
                      <c:pt idx="4154">
                        <c:v>41.54</c:v>
                      </c:pt>
                      <c:pt idx="4155">
                        <c:v>41.55</c:v>
                      </c:pt>
                      <c:pt idx="4156">
                        <c:v>41.56</c:v>
                      </c:pt>
                      <c:pt idx="4157">
                        <c:v>41.57</c:v>
                      </c:pt>
                      <c:pt idx="4158">
                        <c:v>41.58</c:v>
                      </c:pt>
                      <c:pt idx="4159">
                        <c:v>41.59</c:v>
                      </c:pt>
                      <c:pt idx="4160">
                        <c:v>41.6</c:v>
                      </c:pt>
                      <c:pt idx="4161">
                        <c:v>41.61</c:v>
                      </c:pt>
                      <c:pt idx="4162">
                        <c:v>41.62</c:v>
                      </c:pt>
                      <c:pt idx="4163">
                        <c:v>41.63</c:v>
                      </c:pt>
                      <c:pt idx="4164">
                        <c:v>41.64</c:v>
                      </c:pt>
                      <c:pt idx="4165">
                        <c:v>41.65</c:v>
                      </c:pt>
                      <c:pt idx="4166">
                        <c:v>41.66</c:v>
                      </c:pt>
                      <c:pt idx="4167">
                        <c:v>41.67</c:v>
                      </c:pt>
                      <c:pt idx="4168">
                        <c:v>41.68</c:v>
                      </c:pt>
                      <c:pt idx="4169">
                        <c:v>41.69</c:v>
                      </c:pt>
                      <c:pt idx="4170">
                        <c:v>41.7</c:v>
                      </c:pt>
                      <c:pt idx="4171">
                        <c:v>41.71</c:v>
                      </c:pt>
                      <c:pt idx="4172">
                        <c:v>41.72</c:v>
                      </c:pt>
                      <c:pt idx="4173">
                        <c:v>41.73</c:v>
                      </c:pt>
                      <c:pt idx="4174">
                        <c:v>41.74</c:v>
                      </c:pt>
                      <c:pt idx="4175">
                        <c:v>41.75</c:v>
                      </c:pt>
                      <c:pt idx="4176">
                        <c:v>41.76</c:v>
                      </c:pt>
                      <c:pt idx="4177">
                        <c:v>41.77</c:v>
                      </c:pt>
                      <c:pt idx="4178">
                        <c:v>41.78</c:v>
                      </c:pt>
                      <c:pt idx="4179">
                        <c:v>41.79</c:v>
                      </c:pt>
                      <c:pt idx="4180">
                        <c:v>41.8</c:v>
                      </c:pt>
                      <c:pt idx="4181">
                        <c:v>41.81</c:v>
                      </c:pt>
                      <c:pt idx="4182">
                        <c:v>41.82</c:v>
                      </c:pt>
                      <c:pt idx="4183">
                        <c:v>41.83</c:v>
                      </c:pt>
                      <c:pt idx="4184">
                        <c:v>41.84</c:v>
                      </c:pt>
                      <c:pt idx="4185">
                        <c:v>41.85</c:v>
                      </c:pt>
                      <c:pt idx="4186">
                        <c:v>41.86</c:v>
                      </c:pt>
                      <c:pt idx="4187">
                        <c:v>41.87</c:v>
                      </c:pt>
                      <c:pt idx="4188">
                        <c:v>41.88</c:v>
                      </c:pt>
                      <c:pt idx="4189">
                        <c:v>41.89</c:v>
                      </c:pt>
                      <c:pt idx="4190">
                        <c:v>41.9</c:v>
                      </c:pt>
                      <c:pt idx="4191">
                        <c:v>41.91</c:v>
                      </c:pt>
                      <c:pt idx="4192">
                        <c:v>41.92</c:v>
                      </c:pt>
                      <c:pt idx="4193">
                        <c:v>41.93</c:v>
                      </c:pt>
                      <c:pt idx="4194">
                        <c:v>41.94</c:v>
                      </c:pt>
                      <c:pt idx="4195">
                        <c:v>41.95</c:v>
                      </c:pt>
                      <c:pt idx="4196">
                        <c:v>41.96</c:v>
                      </c:pt>
                      <c:pt idx="4197">
                        <c:v>41.97</c:v>
                      </c:pt>
                      <c:pt idx="4198">
                        <c:v>41.98</c:v>
                      </c:pt>
                      <c:pt idx="4199">
                        <c:v>41.99</c:v>
                      </c:pt>
                      <c:pt idx="4200">
                        <c:v>42</c:v>
                      </c:pt>
                      <c:pt idx="4201">
                        <c:v>42.01</c:v>
                      </c:pt>
                      <c:pt idx="4202">
                        <c:v>42.02</c:v>
                      </c:pt>
                      <c:pt idx="4203">
                        <c:v>42.03</c:v>
                      </c:pt>
                      <c:pt idx="4204">
                        <c:v>42.04</c:v>
                      </c:pt>
                      <c:pt idx="4205">
                        <c:v>42.05</c:v>
                      </c:pt>
                      <c:pt idx="4206">
                        <c:v>42.06</c:v>
                      </c:pt>
                      <c:pt idx="4207">
                        <c:v>42.07</c:v>
                      </c:pt>
                      <c:pt idx="4208">
                        <c:v>42.08</c:v>
                      </c:pt>
                      <c:pt idx="4209">
                        <c:v>42.09</c:v>
                      </c:pt>
                      <c:pt idx="4210">
                        <c:v>42.1</c:v>
                      </c:pt>
                      <c:pt idx="4211">
                        <c:v>42.11</c:v>
                      </c:pt>
                      <c:pt idx="4212">
                        <c:v>42.12</c:v>
                      </c:pt>
                      <c:pt idx="4213">
                        <c:v>42.13</c:v>
                      </c:pt>
                      <c:pt idx="4214">
                        <c:v>42.14</c:v>
                      </c:pt>
                      <c:pt idx="4215">
                        <c:v>42.15</c:v>
                      </c:pt>
                      <c:pt idx="4216">
                        <c:v>42.16</c:v>
                      </c:pt>
                      <c:pt idx="4217">
                        <c:v>42.17</c:v>
                      </c:pt>
                      <c:pt idx="4218">
                        <c:v>42.18</c:v>
                      </c:pt>
                      <c:pt idx="4219">
                        <c:v>42.19</c:v>
                      </c:pt>
                      <c:pt idx="4220">
                        <c:v>42.2</c:v>
                      </c:pt>
                      <c:pt idx="4221">
                        <c:v>42.21</c:v>
                      </c:pt>
                      <c:pt idx="4222">
                        <c:v>42.22</c:v>
                      </c:pt>
                      <c:pt idx="4223">
                        <c:v>42.23</c:v>
                      </c:pt>
                      <c:pt idx="4224">
                        <c:v>42.24</c:v>
                      </c:pt>
                      <c:pt idx="4225">
                        <c:v>42.25</c:v>
                      </c:pt>
                      <c:pt idx="4226">
                        <c:v>42.26</c:v>
                      </c:pt>
                      <c:pt idx="4227">
                        <c:v>42.27</c:v>
                      </c:pt>
                      <c:pt idx="4228">
                        <c:v>42.28</c:v>
                      </c:pt>
                      <c:pt idx="4229">
                        <c:v>42.29</c:v>
                      </c:pt>
                      <c:pt idx="4230">
                        <c:v>42.3</c:v>
                      </c:pt>
                      <c:pt idx="4231">
                        <c:v>42.31</c:v>
                      </c:pt>
                      <c:pt idx="4232">
                        <c:v>42.32</c:v>
                      </c:pt>
                      <c:pt idx="4233">
                        <c:v>42.33</c:v>
                      </c:pt>
                      <c:pt idx="4234">
                        <c:v>42.34</c:v>
                      </c:pt>
                      <c:pt idx="4235">
                        <c:v>42.35</c:v>
                      </c:pt>
                      <c:pt idx="4236">
                        <c:v>42.36</c:v>
                      </c:pt>
                      <c:pt idx="4237">
                        <c:v>42.37</c:v>
                      </c:pt>
                      <c:pt idx="4238">
                        <c:v>42.38</c:v>
                      </c:pt>
                      <c:pt idx="4239">
                        <c:v>42.39</c:v>
                      </c:pt>
                      <c:pt idx="4240">
                        <c:v>42.4</c:v>
                      </c:pt>
                      <c:pt idx="4241">
                        <c:v>42.41</c:v>
                      </c:pt>
                      <c:pt idx="4242">
                        <c:v>42.42</c:v>
                      </c:pt>
                      <c:pt idx="4243">
                        <c:v>42.43</c:v>
                      </c:pt>
                      <c:pt idx="4244">
                        <c:v>42.44</c:v>
                      </c:pt>
                      <c:pt idx="4245">
                        <c:v>42.45</c:v>
                      </c:pt>
                      <c:pt idx="4246">
                        <c:v>42.46</c:v>
                      </c:pt>
                      <c:pt idx="4247">
                        <c:v>42.47</c:v>
                      </c:pt>
                      <c:pt idx="4248">
                        <c:v>42.48</c:v>
                      </c:pt>
                      <c:pt idx="4249">
                        <c:v>42.49</c:v>
                      </c:pt>
                      <c:pt idx="4250">
                        <c:v>42.5</c:v>
                      </c:pt>
                      <c:pt idx="4251">
                        <c:v>42.51</c:v>
                      </c:pt>
                      <c:pt idx="4252">
                        <c:v>42.52</c:v>
                      </c:pt>
                      <c:pt idx="4253">
                        <c:v>42.53</c:v>
                      </c:pt>
                      <c:pt idx="4254">
                        <c:v>42.54</c:v>
                      </c:pt>
                      <c:pt idx="4255">
                        <c:v>42.55</c:v>
                      </c:pt>
                      <c:pt idx="4256">
                        <c:v>42.56</c:v>
                      </c:pt>
                      <c:pt idx="4257">
                        <c:v>42.57</c:v>
                      </c:pt>
                      <c:pt idx="4258">
                        <c:v>42.58</c:v>
                      </c:pt>
                      <c:pt idx="4259">
                        <c:v>42.59</c:v>
                      </c:pt>
                      <c:pt idx="4260">
                        <c:v>42.6</c:v>
                      </c:pt>
                      <c:pt idx="4261">
                        <c:v>42.61</c:v>
                      </c:pt>
                      <c:pt idx="4262">
                        <c:v>42.62</c:v>
                      </c:pt>
                      <c:pt idx="4263">
                        <c:v>42.63</c:v>
                      </c:pt>
                      <c:pt idx="4264">
                        <c:v>42.64</c:v>
                      </c:pt>
                      <c:pt idx="4265">
                        <c:v>42.65</c:v>
                      </c:pt>
                      <c:pt idx="4266">
                        <c:v>42.66</c:v>
                      </c:pt>
                      <c:pt idx="4267">
                        <c:v>42.67</c:v>
                      </c:pt>
                      <c:pt idx="4268">
                        <c:v>42.68</c:v>
                      </c:pt>
                      <c:pt idx="4269">
                        <c:v>42.69</c:v>
                      </c:pt>
                      <c:pt idx="4270">
                        <c:v>42.7</c:v>
                      </c:pt>
                      <c:pt idx="4271">
                        <c:v>42.71</c:v>
                      </c:pt>
                      <c:pt idx="4272">
                        <c:v>42.72</c:v>
                      </c:pt>
                      <c:pt idx="4273">
                        <c:v>42.73</c:v>
                      </c:pt>
                      <c:pt idx="4274">
                        <c:v>42.74</c:v>
                      </c:pt>
                      <c:pt idx="4275">
                        <c:v>42.75</c:v>
                      </c:pt>
                      <c:pt idx="4276">
                        <c:v>42.76</c:v>
                      </c:pt>
                      <c:pt idx="4277">
                        <c:v>42.77</c:v>
                      </c:pt>
                      <c:pt idx="4278">
                        <c:v>42.78</c:v>
                      </c:pt>
                      <c:pt idx="4279">
                        <c:v>42.79</c:v>
                      </c:pt>
                      <c:pt idx="4280">
                        <c:v>42.8</c:v>
                      </c:pt>
                      <c:pt idx="4281">
                        <c:v>42.81</c:v>
                      </c:pt>
                      <c:pt idx="4282">
                        <c:v>42.82</c:v>
                      </c:pt>
                      <c:pt idx="4283">
                        <c:v>42.83</c:v>
                      </c:pt>
                      <c:pt idx="4284">
                        <c:v>42.84</c:v>
                      </c:pt>
                      <c:pt idx="4285">
                        <c:v>42.85</c:v>
                      </c:pt>
                      <c:pt idx="4286">
                        <c:v>42.86</c:v>
                      </c:pt>
                      <c:pt idx="4287">
                        <c:v>42.87</c:v>
                      </c:pt>
                      <c:pt idx="4288">
                        <c:v>42.88</c:v>
                      </c:pt>
                      <c:pt idx="4289">
                        <c:v>42.89</c:v>
                      </c:pt>
                      <c:pt idx="4290">
                        <c:v>42.9</c:v>
                      </c:pt>
                      <c:pt idx="4291">
                        <c:v>42.91</c:v>
                      </c:pt>
                      <c:pt idx="4292">
                        <c:v>42.92</c:v>
                      </c:pt>
                      <c:pt idx="4293">
                        <c:v>42.93</c:v>
                      </c:pt>
                      <c:pt idx="4294">
                        <c:v>42.94</c:v>
                      </c:pt>
                      <c:pt idx="4295">
                        <c:v>42.95</c:v>
                      </c:pt>
                      <c:pt idx="4296">
                        <c:v>42.96</c:v>
                      </c:pt>
                      <c:pt idx="4297">
                        <c:v>42.97</c:v>
                      </c:pt>
                      <c:pt idx="4298">
                        <c:v>42.98</c:v>
                      </c:pt>
                      <c:pt idx="4299">
                        <c:v>42.99</c:v>
                      </c:pt>
                      <c:pt idx="4300">
                        <c:v>43</c:v>
                      </c:pt>
                      <c:pt idx="4301">
                        <c:v>43.01</c:v>
                      </c:pt>
                      <c:pt idx="4302">
                        <c:v>43.02</c:v>
                      </c:pt>
                      <c:pt idx="4303">
                        <c:v>43.03</c:v>
                      </c:pt>
                      <c:pt idx="4304">
                        <c:v>43.04</c:v>
                      </c:pt>
                      <c:pt idx="4305">
                        <c:v>43.05</c:v>
                      </c:pt>
                      <c:pt idx="4306">
                        <c:v>43.06</c:v>
                      </c:pt>
                      <c:pt idx="4307">
                        <c:v>43.07</c:v>
                      </c:pt>
                      <c:pt idx="4308">
                        <c:v>43.08</c:v>
                      </c:pt>
                      <c:pt idx="4309">
                        <c:v>43.09</c:v>
                      </c:pt>
                      <c:pt idx="4310">
                        <c:v>43.1</c:v>
                      </c:pt>
                      <c:pt idx="4311">
                        <c:v>43.11</c:v>
                      </c:pt>
                      <c:pt idx="4312">
                        <c:v>43.12</c:v>
                      </c:pt>
                      <c:pt idx="4313">
                        <c:v>43.13</c:v>
                      </c:pt>
                      <c:pt idx="4314">
                        <c:v>43.14</c:v>
                      </c:pt>
                      <c:pt idx="4315">
                        <c:v>43.15</c:v>
                      </c:pt>
                      <c:pt idx="4316">
                        <c:v>43.16</c:v>
                      </c:pt>
                      <c:pt idx="4317">
                        <c:v>43.17</c:v>
                      </c:pt>
                      <c:pt idx="4318">
                        <c:v>43.18</c:v>
                      </c:pt>
                      <c:pt idx="4319">
                        <c:v>43.19</c:v>
                      </c:pt>
                      <c:pt idx="4320">
                        <c:v>43.2</c:v>
                      </c:pt>
                      <c:pt idx="4321">
                        <c:v>43.21</c:v>
                      </c:pt>
                      <c:pt idx="4322">
                        <c:v>43.22</c:v>
                      </c:pt>
                      <c:pt idx="4323">
                        <c:v>43.23</c:v>
                      </c:pt>
                      <c:pt idx="4324">
                        <c:v>43.24</c:v>
                      </c:pt>
                      <c:pt idx="4325">
                        <c:v>43.25</c:v>
                      </c:pt>
                      <c:pt idx="4326">
                        <c:v>43.26</c:v>
                      </c:pt>
                      <c:pt idx="4327">
                        <c:v>43.27</c:v>
                      </c:pt>
                      <c:pt idx="4328">
                        <c:v>43.28</c:v>
                      </c:pt>
                      <c:pt idx="4329">
                        <c:v>43.29</c:v>
                      </c:pt>
                      <c:pt idx="4330">
                        <c:v>43.3</c:v>
                      </c:pt>
                      <c:pt idx="4331">
                        <c:v>43.31</c:v>
                      </c:pt>
                      <c:pt idx="4332">
                        <c:v>43.32</c:v>
                      </c:pt>
                      <c:pt idx="4333">
                        <c:v>43.33</c:v>
                      </c:pt>
                      <c:pt idx="4334">
                        <c:v>43.34</c:v>
                      </c:pt>
                      <c:pt idx="4335">
                        <c:v>43.35</c:v>
                      </c:pt>
                      <c:pt idx="4336">
                        <c:v>43.36</c:v>
                      </c:pt>
                      <c:pt idx="4337">
                        <c:v>43.37</c:v>
                      </c:pt>
                      <c:pt idx="4338">
                        <c:v>43.38</c:v>
                      </c:pt>
                      <c:pt idx="4339">
                        <c:v>43.39</c:v>
                      </c:pt>
                      <c:pt idx="4340">
                        <c:v>43.4</c:v>
                      </c:pt>
                      <c:pt idx="4341">
                        <c:v>43.41</c:v>
                      </c:pt>
                      <c:pt idx="4342">
                        <c:v>43.42</c:v>
                      </c:pt>
                      <c:pt idx="4343">
                        <c:v>43.43</c:v>
                      </c:pt>
                      <c:pt idx="4344">
                        <c:v>43.44</c:v>
                      </c:pt>
                      <c:pt idx="4345">
                        <c:v>43.45</c:v>
                      </c:pt>
                      <c:pt idx="4346">
                        <c:v>43.46</c:v>
                      </c:pt>
                      <c:pt idx="4347">
                        <c:v>43.47</c:v>
                      </c:pt>
                      <c:pt idx="4348">
                        <c:v>43.48</c:v>
                      </c:pt>
                      <c:pt idx="4349">
                        <c:v>43.49</c:v>
                      </c:pt>
                      <c:pt idx="4350">
                        <c:v>43.5</c:v>
                      </c:pt>
                      <c:pt idx="4351">
                        <c:v>43.51</c:v>
                      </c:pt>
                      <c:pt idx="4352">
                        <c:v>43.52</c:v>
                      </c:pt>
                      <c:pt idx="4353">
                        <c:v>43.53</c:v>
                      </c:pt>
                      <c:pt idx="4354">
                        <c:v>43.54</c:v>
                      </c:pt>
                      <c:pt idx="4355">
                        <c:v>43.55</c:v>
                      </c:pt>
                      <c:pt idx="4356">
                        <c:v>43.56</c:v>
                      </c:pt>
                      <c:pt idx="4357">
                        <c:v>43.57</c:v>
                      </c:pt>
                      <c:pt idx="4358">
                        <c:v>43.58</c:v>
                      </c:pt>
                      <c:pt idx="4359">
                        <c:v>43.59</c:v>
                      </c:pt>
                      <c:pt idx="4360">
                        <c:v>43.6</c:v>
                      </c:pt>
                      <c:pt idx="4361">
                        <c:v>43.61</c:v>
                      </c:pt>
                      <c:pt idx="4362">
                        <c:v>43.62</c:v>
                      </c:pt>
                      <c:pt idx="4363">
                        <c:v>43.63</c:v>
                      </c:pt>
                      <c:pt idx="4364">
                        <c:v>43.64</c:v>
                      </c:pt>
                      <c:pt idx="4365">
                        <c:v>43.65</c:v>
                      </c:pt>
                      <c:pt idx="4366">
                        <c:v>43.66</c:v>
                      </c:pt>
                      <c:pt idx="4367">
                        <c:v>43.67</c:v>
                      </c:pt>
                      <c:pt idx="4368">
                        <c:v>43.68</c:v>
                      </c:pt>
                      <c:pt idx="4369">
                        <c:v>43.69</c:v>
                      </c:pt>
                      <c:pt idx="4370">
                        <c:v>43.7</c:v>
                      </c:pt>
                      <c:pt idx="4371">
                        <c:v>43.71</c:v>
                      </c:pt>
                      <c:pt idx="4372">
                        <c:v>43.72</c:v>
                      </c:pt>
                      <c:pt idx="4373">
                        <c:v>43.73</c:v>
                      </c:pt>
                      <c:pt idx="4374">
                        <c:v>43.74</c:v>
                      </c:pt>
                      <c:pt idx="4375">
                        <c:v>43.75</c:v>
                      </c:pt>
                      <c:pt idx="4376">
                        <c:v>43.76</c:v>
                      </c:pt>
                      <c:pt idx="4377">
                        <c:v>43.77</c:v>
                      </c:pt>
                      <c:pt idx="4378">
                        <c:v>43.78</c:v>
                      </c:pt>
                      <c:pt idx="4379">
                        <c:v>43.79</c:v>
                      </c:pt>
                      <c:pt idx="4380">
                        <c:v>43.8</c:v>
                      </c:pt>
                      <c:pt idx="4381">
                        <c:v>43.81</c:v>
                      </c:pt>
                      <c:pt idx="4382">
                        <c:v>43.82</c:v>
                      </c:pt>
                      <c:pt idx="4383">
                        <c:v>43.83</c:v>
                      </c:pt>
                      <c:pt idx="4384">
                        <c:v>43.84</c:v>
                      </c:pt>
                      <c:pt idx="4385">
                        <c:v>43.85</c:v>
                      </c:pt>
                      <c:pt idx="4386">
                        <c:v>43.86</c:v>
                      </c:pt>
                      <c:pt idx="4387">
                        <c:v>43.87</c:v>
                      </c:pt>
                      <c:pt idx="4388">
                        <c:v>43.88</c:v>
                      </c:pt>
                      <c:pt idx="4389">
                        <c:v>43.89</c:v>
                      </c:pt>
                      <c:pt idx="4390">
                        <c:v>43.9</c:v>
                      </c:pt>
                      <c:pt idx="4391">
                        <c:v>43.91</c:v>
                      </c:pt>
                      <c:pt idx="4392">
                        <c:v>43.92</c:v>
                      </c:pt>
                      <c:pt idx="4393">
                        <c:v>43.93</c:v>
                      </c:pt>
                      <c:pt idx="4394">
                        <c:v>43.94</c:v>
                      </c:pt>
                      <c:pt idx="4395">
                        <c:v>43.95</c:v>
                      </c:pt>
                      <c:pt idx="4396">
                        <c:v>43.96</c:v>
                      </c:pt>
                      <c:pt idx="4397">
                        <c:v>43.97</c:v>
                      </c:pt>
                      <c:pt idx="4398">
                        <c:v>43.98</c:v>
                      </c:pt>
                      <c:pt idx="4399">
                        <c:v>43.99</c:v>
                      </c:pt>
                      <c:pt idx="4400">
                        <c:v>44</c:v>
                      </c:pt>
                      <c:pt idx="4401">
                        <c:v>44.01</c:v>
                      </c:pt>
                      <c:pt idx="4402">
                        <c:v>44.02</c:v>
                      </c:pt>
                      <c:pt idx="4403">
                        <c:v>44.03</c:v>
                      </c:pt>
                      <c:pt idx="4404">
                        <c:v>44.04</c:v>
                      </c:pt>
                      <c:pt idx="4405">
                        <c:v>44.05</c:v>
                      </c:pt>
                      <c:pt idx="4406">
                        <c:v>44.06</c:v>
                      </c:pt>
                      <c:pt idx="4407">
                        <c:v>44.07</c:v>
                      </c:pt>
                      <c:pt idx="4408">
                        <c:v>44.08</c:v>
                      </c:pt>
                      <c:pt idx="4409">
                        <c:v>44.09</c:v>
                      </c:pt>
                      <c:pt idx="4410">
                        <c:v>44.1</c:v>
                      </c:pt>
                      <c:pt idx="4411">
                        <c:v>44.11</c:v>
                      </c:pt>
                      <c:pt idx="4412">
                        <c:v>44.12</c:v>
                      </c:pt>
                      <c:pt idx="4413">
                        <c:v>44.13</c:v>
                      </c:pt>
                      <c:pt idx="4414">
                        <c:v>44.14</c:v>
                      </c:pt>
                      <c:pt idx="4415">
                        <c:v>44.15</c:v>
                      </c:pt>
                      <c:pt idx="4416">
                        <c:v>44.16</c:v>
                      </c:pt>
                      <c:pt idx="4417">
                        <c:v>44.17</c:v>
                      </c:pt>
                      <c:pt idx="4418">
                        <c:v>44.18</c:v>
                      </c:pt>
                      <c:pt idx="4419">
                        <c:v>44.19</c:v>
                      </c:pt>
                      <c:pt idx="4420">
                        <c:v>44.2</c:v>
                      </c:pt>
                      <c:pt idx="4421">
                        <c:v>44.21</c:v>
                      </c:pt>
                      <c:pt idx="4422">
                        <c:v>44.22</c:v>
                      </c:pt>
                      <c:pt idx="4423">
                        <c:v>44.23</c:v>
                      </c:pt>
                      <c:pt idx="4424">
                        <c:v>44.24</c:v>
                      </c:pt>
                      <c:pt idx="4425">
                        <c:v>44.25</c:v>
                      </c:pt>
                      <c:pt idx="4426">
                        <c:v>44.26</c:v>
                      </c:pt>
                      <c:pt idx="4427">
                        <c:v>44.27</c:v>
                      </c:pt>
                      <c:pt idx="4428">
                        <c:v>44.28</c:v>
                      </c:pt>
                      <c:pt idx="4429">
                        <c:v>44.29</c:v>
                      </c:pt>
                      <c:pt idx="4430">
                        <c:v>44.3</c:v>
                      </c:pt>
                      <c:pt idx="4431">
                        <c:v>44.31</c:v>
                      </c:pt>
                      <c:pt idx="4432">
                        <c:v>44.32</c:v>
                      </c:pt>
                      <c:pt idx="4433">
                        <c:v>44.33</c:v>
                      </c:pt>
                      <c:pt idx="4434">
                        <c:v>44.34</c:v>
                      </c:pt>
                      <c:pt idx="4435">
                        <c:v>44.35</c:v>
                      </c:pt>
                      <c:pt idx="4436">
                        <c:v>44.36</c:v>
                      </c:pt>
                      <c:pt idx="4437">
                        <c:v>44.37</c:v>
                      </c:pt>
                      <c:pt idx="4438">
                        <c:v>44.38</c:v>
                      </c:pt>
                      <c:pt idx="4439">
                        <c:v>44.39</c:v>
                      </c:pt>
                      <c:pt idx="4440">
                        <c:v>44.4</c:v>
                      </c:pt>
                      <c:pt idx="4441">
                        <c:v>44.41</c:v>
                      </c:pt>
                      <c:pt idx="4442">
                        <c:v>44.42</c:v>
                      </c:pt>
                      <c:pt idx="4443">
                        <c:v>44.43</c:v>
                      </c:pt>
                      <c:pt idx="4444">
                        <c:v>44.44</c:v>
                      </c:pt>
                      <c:pt idx="4445">
                        <c:v>44.45</c:v>
                      </c:pt>
                      <c:pt idx="4446">
                        <c:v>44.46</c:v>
                      </c:pt>
                      <c:pt idx="4447">
                        <c:v>44.47</c:v>
                      </c:pt>
                      <c:pt idx="4448">
                        <c:v>44.48</c:v>
                      </c:pt>
                      <c:pt idx="4449">
                        <c:v>44.49</c:v>
                      </c:pt>
                      <c:pt idx="4450">
                        <c:v>44.5</c:v>
                      </c:pt>
                      <c:pt idx="4451">
                        <c:v>44.51</c:v>
                      </c:pt>
                      <c:pt idx="4452">
                        <c:v>44.52</c:v>
                      </c:pt>
                      <c:pt idx="4453">
                        <c:v>44.53</c:v>
                      </c:pt>
                      <c:pt idx="4454">
                        <c:v>44.54</c:v>
                      </c:pt>
                      <c:pt idx="4455">
                        <c:v>44.55</c:v>
                      </c:pt>
                      <c:pt idx="4456">
                        <c:v>44.56</c:v>
                      </c:pt>
                      <c:pt idx="4457">
                        <c:v>44.57</c:v>
                      </c:pt>
                      <c:pt idx="4458">
                        <c:v>44.58</c:v>
                      </c:pt>
                      <c:pt idx="4459">
                        <c:v>44.59</c:v>
                      </c:pt>
                      <c:pt idx="4460">
                        <c:v>44.6</c:v>
                      </c:pt>
                      <c:pt idx="4461">
                        <c:v>44.61</c:v>
                      </c:pt>
                      <c:pt idx="4462">
                        <c:v>44.62</c:v>
                      </c:pt>
                      <c:pt idx="4463">
                        <c:v>44.63</c:v>
                      </c:pt>
                      <c:pt idx="4464">
                        <c:v>44.64</c:v>
                      </c:pt>
                      <c:pt idx="4465">
                        <c:v>44.65</c:v>
                      </c:pt>
                      <c:pt idx="4466">
                        <c:v>44.66</c:v>
                      </c:pt>
                      <c:pt idx="4467">
                        <c:v>44.67</c:v>
                      </c:pt>
                      <c:pt idx="4468">
                        <c:v>44.68</c:v>
                      </c:pt>
                      <c:pt idx="4469">
                        <c:v>44.69</c:v>
                      </c:pt>
                      <c:pt idx="4470">
                        <c:v>44.7</c:v>
                      </c:pt>
                      <c:pt idx="4471">
                        <c:v>44.71</c:v>
                      </c:pt>
                      <c:pt idx="4472">
                        <c:v>44.72</c:v>
                      </c:pt>
                      <c:pt idx="4473">
                        <c:v>44.73</c:v>
                      </c:pt>
                      <c:pt idx="4474">
                        <c:v>44.74</c:v>
                      </c:pt>
                      <c:pt idx="4475">
                        <c:v>44.75</c:v>
                      </c:pt>
                      <c:pt idx="4476">
                        <c:v>44.76</c:v>
                      </c:pt>
                      <c:pt idx="4477">
                        <c:v>44.77</c:v>
                      </c:pt>
                      <c:pt idx="4478">
                        <c:v>44.78</c:v>
                      </c:pt>
                      <c:pt idx="4479">
                        <c:v>44.79</c:v>
                      </c:pt>
                      <c:pt idx="4480">
                        <c:v>44.8</c:v>
                      </c:pt>
                      <c:pt idx="4481">
                        <c:v>44.81</c:v>
                      </c:pt>
                      <c:pt idx="4482">
                        <c:v>44.82</c:v>
                      </c:pt>
                      <c:pt idx="4483">
                        <c:v>44.83</c:v>
                      </c:pt>
                      <c:pt idx="4484">
                        <c:v>44.84</c:v>
                      </c:pt>
                      <c:pt idx="4485">
                        <c:v>44.85</c:v>
                      </c:pt>
                      <c:pt idx="4486">
                        <c:v>44.86</c:v>
                      </c:pt>
                      <c:pt idx="4487">
                        <c:v>44.87</c:v>
                      </c:pt>
                      <c:pt idx="4488">
                        <c:v>44.88</c:v>
                      </c:pt>
                      <c:pt idx="4489">
                        <c:v>44.89</c:v>
                      </c:pt>
                      <c:pt idx="4490">
                        <c:v>44.9</c:v>
                      </c:pt>
                      <c:pt idx="4491">
                        <c:v>44.91</c:v>
                      </c:pt>
                      <c:pt idx="4492">
                        <c:v>44.92</c:v>
                      </c:pt>
                      <c:pt idx="4493">
                        <c:v>44.93</c:v>
                      </c:pt>
                      <c:pt idx="4494">
                        <c:v>44.94</c:v>
                      </c:pt>
                      <c:pt idx="4495">
                        <c:v>44.95</c:v>
                      </c:pt>
                      <c:pt idx="4496">
                        <c:v>44.96</c:v>
                      </c:pt>
                      <c:pt idx="4497">
                        <c:v>44.97</c:v>
                      </c:pt>
                      <c:pt idx="4498">
                        <c:v>44.98</c:v>
                      </c:pt>
                      <c:pt idx="4499">
                        <c:v>44.99</c:v>
                      </c:pt>
                      <c:pt idx="4500">
                        <c:v>45</c:v>
                      </c:pt>
                      <c:pt idx="4501">
                        <c:v>45.01</c:v>
                      </c:pt>
                      <c:pt idx="4502">
                        <c:v>45.02</c:v>
                      </c:pt>
                      <c:pt idx="4503">
                        <c:v>45.03</c:v>
                      </c:pt>
                      <c:pt idx="4504">
                        <c:v>45.04</c:v>
                      </c:pt>
                      <c:pt idx="4505">
                        <c:v>45.05</c:v>
                      </c:pt>
                      <c:pt idx="4506">
                        <c:v>45.06</c:v>
                      </c:pt>
                      <c:pt idx="4507">
                        <c:v>45.07</c:v>
                      </c:pt>
                      <c:pt idx="4508">
                        <c:v>45.08</c:v>
                      </c:pt>
                      <c:pt idx="4509">
                        <c:v>45.09</c:v>
                      </c:pt>
                      <c:pt idx="4510">
                        <c:v>45.1</c:v>
                      </c:pt>
                      <c:pt idx="4511">
                        <c:v>45.11</c:v>
                      </c:pt>
                      <c:pt idx="4512">
                        <c:v>45.12</c:v>
                      </c:pt>
                      <c:pt idx="4513">
                        <c:v>45.13</c:v>
                      </c:pt>
                      <c:pt idx="4514">
                        <c:v>45.14</c:v>
                      </c:pt>
                      <c:pt idx="4515">
                        <c:v>45.15</c:v>
                      </c:pt>
                      <c:pt idx="4516">
                        <c:v>45.16</c:v>
                      </c:pt>
                      <c:pt idx="4517">
                        <c:v>45.17</c:v>
                      </c:pt>
                      <c:pt idx="4518">
                        <c:v>45.18</c:v>
                      </c:pt>
                      <c:pt idx="4519">
                        <c:v>45.19</c:v>
                      </c:pt>
                      <c:pt idx="4520">
                        <c:v>45.2</c:v>
                      </c:pt>
                      <c:pt idx="4521">
                        <c:v>45.21</c:v>
                      </c:pt>
                      <c:pt idx="4522">
                        <c:v>45.22</c:v>
                      </c:pt>
                      <c:pt idx="4523">
                        <c:v>45.23</c:v>
                      </c:pt>
                      <c:pt idx="4524">
                        <c:v>45.24</c:v>
                      </c:pt>
                      <c:pt idx="4525">
                        <c:v>45.25</c:v>
                      </c:pt>
                      <c:pt idx="4526">
                        <c:v>45.26</c:v>
                      </c:pt>
                      <c:pt idx="4527">
                        <c:v>45.27</c:v>
                      </c:pt>
                      <c:pt idx="4528">
                        <c:v>45.28</c:v>
                      </c:pt>
                      <c:pt idx="4529">
                        <c:v>45.29</c:v>
                      </c:pt>
                      <c:pt idx="4530">
                        <c:v>45.3</c:v>
                      </c:pt>
                      <c:pt idx="4531">
                        <c:v>45.31</c:v>
                      </c:pt>
                      <c:pt idx="4532">
                        <c:v>45.32</c:v>
                      </c:pt>
                      <c:pt idx="4533">
                        <c:v>45.33</c:v>
                      </c:pt>
                      <c:pt idx="4534">
                        <c:v>45.34</c:v>
                      </c:pt>
                      <c:pt idx="4535">
                        <c:v>45.35</c:v>
                      </c:pt>
                      <c:pt idx="4536">
                        <c:v>45.36</c:v>
                      </c:pt>
                      <c:pt idx="4537">
                        <c:v>45.37</c:v>
                      </c:pt>
                      <c:pt idx="4538">
                        <c:v>45.38</c:v>
                      </c:pt>
                      <c:pt idx="4539">
                        <c:v>45.39</c:v>
                      </c:pt>
                      <c:pt idx="4540">
                        <c:v>45.4</c:v>
                      </c:pt>
                      <c:pt idx="4541">
                        <c:v>45.41</c:v>
                      </c:pt>
                      <c:pt idx="4542">
                        <c:v>45.42</c:v>
                      </c:pt>
                      <c:pt idx="4543">
                        <c:v>45.43</c:v>
                      </c:pt>
                      <c:pt idx="4544">
                        <c:v>45.44</c:v>
                      </c:pt>
                      <c:pt idx="4545">
                        <c:v>45.45</c:v>
                      </c:pt>
                      <c:pt idx="4546">
                        <c:v>45.46</c:v>
                      </c:pt>
                      <c:pt idx="4547">
                        <c:v>45.47</c:v>
                      </c:pt>
                      <c:pt idx="4548">
                        <c:v>45.48</c:v>
                      </c:pt>
                      <c:pt idx="4549">
                        <c:v>45.49</c:v>
                      </c:pt>
                      <c:pt idx="4550">
                        <c:v>45.5</c:v>
                      </c:pt>
                      <c:pt idx="4551">
                        <c:v>45.51</c:v>
                      </c:pt>
                      <c:pt idx="4552">
                        <c:v>45.52</c:v>
                      </c:pt>
                      <c:pt idx="4553">
                        <c:v>45.53</c:v>
                      </c:pt>
                      <c:pt idx="4554">
                        <c:v>45.54</c:v>
                      </c:pt>
                      <c:pt idx="4555">
                        <c:v>45.55</c:v>
                      </c:pt>
                      <c:pt idx="4556">
                        <c:v>45.56</c:v>
                      </c:pt>
                      <c:pt idx="4557">
                        <c:v>45.57</c:v>
                      </c:pt>
                      <c:pt idx="4558">
                        <c:v>45.58</c:v>
                      </c:pt>
                      <c:pt idx="4559">
                        <c:v>45.59</c:v>
                      </c:pt>
                      <c:pt idx="4560">
                        <c:v>45.6</c:v>
                      </c:pt>
                      <c:pt idx="4561">
                        <c:v>45.61</c:v>
                      </c:pt>
                      <c:pt idx="4562">
                        <c:v>45.62</c:v>
                      </c:pt>
                      <c:pt idx="4563">
                        <c:v>45.63</c:v>
                      </c:pt>
                      <c:pt idx="4564">
                        <c:v>45.64</c:v>
                      </c:pt>
                      <c:pt idx="4565">
                        <c:v>45.65</c:v>
                      </c:pt>
                      <c:pt idx="4566">
                        <c:v>45.66</c:v>
                      </c:pt>
                      <c:pt idx="4567">
                        <c:v>45.67</c:v>
                      </c:pt>
                      <c:pt idx="4568">
                        <c:v>45.68</c:v>
                      </c:pt>
                      <c:pt idx="4569">
                        <c:v>45.69</c:v>
                      </c:pt>
                      <c:pt idx="4570">
                        <c:v>45.7</c:v>
                      </c:pt>
                      <c:pt idx="4571">
                        <c:v>45.71</c:v>
                      </c:pt>
                      <c:pt idx="4572">
                        <c:v>45.72</c:v>
                      </c:pt>
                      <c:pt idx="4573">
                        <c:v>45.73</c:v>
                      </c:pt>
                      <c:pt idx="4574">
                        <c:v>45.74</c:v>
                      </c:pt>
                      <c:pt idx="4575">
                        <c:v>45.75</c:v>
                      </c:pt>
                      <c:pt idx="4576">
                        <c:v>45.76</c:v>
                      </c:pt>
                      <c:pt idx="4577">
                        <c:v>45.77</c:v>
                      </c:pt>
                      <c:pt idx="4578">
                        <c:v>45.78</c:v>
                      </c:pt>
                      <c:pt idx="4579">
                        <c:v>45.79</c:v>
                      </c:pt>
                      <c:pt idx="4580">
                        <c:v>45.8</c:v>
                      </c:pt>
                      <c:pt idx="4581">
                        <c:v>45.81</c:v>
                      </c:pt>
                      <c:pt idx="4582">
                        <c:v>45.82</c:v>
                      </c:pt>
                      <c:pt idx="4583">
                        <c:v>45.83</c:v>
                      </c:pt>
                      <c:pt idx="4584">
                        <c:v>45.84</c:v>
                      </c:pt>
                      <c:pt idx="4585">
                        <c:v>45.85</c:v>
                      </c:pt>
                      <c:pt idx="4586">
                        <c:v>45.86</c:v>
                      </c:pt>
                      <c:pt idx="4587">
                        <c:v>45.87</c:v>
                      </c:pt>
                      <c:pt idx="4588">
                        <c:v>45.88</c:v>
                      </c:pt>
                      <c:pt idx="4589">
                        <c:v>45.89</c:v>
                      </c:pt>
                      <c:pt idx="4590">
                        <c:v>45.9</c:v>
                      </c:pt>
                      <c:pt idx="4591">
                        <c:v>45.91</c:v>
                      </c:pt>
                      <c:pt idx="4592">
                        <c:v>45.92</c:v>
                      </c:pt>
                      <c:pt idx="4593">
                        <c:v>45.93</c:v>
                      </c:pt>
                      <c:pt idx="4594">
                        <c:v>45.94</c:v>
                      </c:pt>
                      <c:pt idx="4595">
                        <c:v>45.95</c:v>
                      </c:pt>
                      <c:pt idx="4596">
                        <c:v>45.96</c:v>
                      </c:pt>
                      <c:pt idx="4597">
                        <c:v>45.97</c:v>
                      </c:pt>
                      <c:pt idx="4598">
                        <c:v>45.98</c:v>
                      </c:pt>
                      <c:pt idx="4599">
                        <c:v>45.99</c:v>
                      </c:pt>
                      <c:pt idx="4600">
                        <c:v>46</c:v>
                      </c:pt>
                      <c:pt idx="4601">
                        <c:v>46.01</c:v>
                      </c:pt>
                      <c:pt idx="4602">
                        <c:v>46.02</c:v>
                      </c:pt>
                      <c:pt idx="4603">
                        <c:v>46.03</c:v>
                      </c:pt>
                      <c:pt idx="4604">
                        <c:v>46.04</c:v>
                      </c:pt>
                      <c:pt idx="4605">
                        <c:v>46.05</c:v>
                      </c:pt>
                      <c:pt idx="4606">
                        <c:v>46.06</c:v>
                      </c:pt>
                      <c:pt idx="4607">
                        <c:v>46.07</c:v>
                      </c:pt>
                      <c:pt idx="4608">
                        <c:v>46.08</c:v>
                      </c:pt>
                      <c:pt idx="4609">
                        <c:v>46.09</c:v>
                      </c:pt>
                      <c:pt idx="4610">
                        <c:v>46.1</c:v>
                      </c:pt>
                      <c:pt idx="4611">
                        <c:v>46.11</c:v>
                      </c:pt>
                      <c:pt idx="4612">
                        <c:v>46.12</c:v>
                      </c:pt>
                      <c:pt idx="4613">
                        <c:v>46.13</c:v>
                      </c:pt>
                      <c:pt idx="4614">
                        <c:v>46.14</c:v>
                      </c:pt>
                      <c:pt idx="4615">
                        <c:v>46.15</c:v>
                      </c:pt>
                      <c:pt idx="4616">
                        <c:v>46.16</c:v>
                      </c:pt>
                      <c:pt idx="4617">
                        <c:v>46.17</c:v>
                      </c:pt>
                      <c:pt idx="4618">
                        <c:v>46.18</c:v>
                      </c:pt>
                      <c:pt idx="4619">
                        <c:v>46.19</c:v>
                      </c:pt>
                      <c:pt idx="4620">
                        <c:v>46.2</c:v>
                      </c:pt>
                      <c:pt idx="4621">
                        <c:v>46.21</c:v>
                      </c:pt>
                      <c:pt idx="4622">
                        <c:v>46.22</c:v>
                      </c:pt>
                      <c:pt idx="4623">
                        <c:v>46.23</c:v>
                      </c:pt>
                      <c:pt idx="4624">
                        <c:v>46.24</c:v>
                      </c:pt>
                      <c:pt idx="4625">
                        <c:v>46.25</c:v>
                      </c:pt>
                      <c:pt idx="4626">
                        <c:v>46.26</c:v>
                      </c:pt>
                      <c:pt idx="4627">
                        <c:v>46.27</c:v>
                      </c:pt>
                      <c:pt idx="4628">
                        <c:v>46.28</c:v>
                      </c:pt>
                      <c:pt idx="4629">
                        <c:v>46.29</c:v>
                      </c:pt>
                      <c:pt idx="4630">
                        <c:v>46.3</c:v>
                      </c:pt>
                      <c:pt idx="4631">
                        <c:v>46.31</c:v>
                      </c:pt>
                      <c:pt idx="4632">
                        <c:v>46.32</c:v>
                      </c:pt>
                      <c:pt idx="4633">
                        <c:v>46.33</c:v>
                      </c:pt>
                      <c:pt idx="4634">
                        <c:v>46.34</c:v>
                      </c:pt>
                      <c:pt idx="4635">
                        <c:v>46.35</c:v>
                      </c:pt>
                      <c:pt idx="4636">
                        <c:v>46.36</c:v>
                      </c:pt>
                      <c:pt idx="4637">
                        <c:v>46.37</c:v>
                      </c:pt>
                      <c:pt idx="4638">
                        <c:v>46.38</c:v>
                      </c:pt>
                      <c:pt idx="4639">
                        <c:v>46.39</c:v>
                      </c:pt>
                      <c:pt idx="4640">
                        <c:v>46.4</c:v>
                      </c:pt>
                      <c:pt idx="4641">
                        <c:v>46.41</c:v>
                      </c:pt>
                      <c:pt idx="4642">
                        <c:v>46.42</c:v>
                      </c:pt>
                      <c:pt idx="4643">
                        <c:v>46.43</c:v>
                      </c:pt>
                      <c:pt idx="4644">
                        <c:v>46.44</c:v>
                      </c:pt>
                      <c:pt idx="4645">
                        <c:v>46.45</c:v>
                      </c:pt>
                      <c:pt idx="4646">
                        <c:v>46.46</c:v>
                      </c:pt>
                      <c:pt idx="4647">
                        <c:v>46.47</c:v>
                      </c:pt>
                      <c:pt idx="4648">
                        <c:v>46.48</c:v>
                      </c:pt>
                      <c:pt idx="4649">
                        <c:v>46.49</c:v>
                      </c:pt>
                      <c:pt idx="4650">
                        <c:v>46.5</c:v>
                      </c:pt>
                      <c:pt idx="4651">
                        <c:v>46.51</c:v>
                      </c:pt>
                      <c:pt idx="4652">
                        <c:v>46.52</c:v>
                      </c:pt>
                      <c:pt idx="4653">
                        <c:v>46.53</c:v>
                      </c:pt>
                      <c:pt idx="4654">
                        <c:v>46.54</c:v>
                      </c:pt>
                      <c:pt idx="4655">
                        <c:v>46.55</c:v>
                      </c:pt>
                      <c:pt idx="4656">
                        <c:v>46.56</c:v>
                      </c:pt>
                      <c:pt idx="4657">
                        <c:v>46.57</c:v>
                      </c:pt>
                      <c:pt idx="4658">
                        <c:v>46.58</c:v>
                      </c:pt>
                      <c:pt idx="4659">
                        <c:v>46.59</c:v>
                      </c:pt>
                      <c:pt idx="4660">
                        <c:v>46.6</c:v>
                      </c:pt>
                      <c:pt idx="4661">
                        <c:v>46.61</c:v>
                      </c:pt>
                      <c:pt idx="4662">
                        <c:v>46.62</c:v>
                      </c:pt>
                      <c:pt idx="4663">
                        <c:v>46.63</c:v>
                      </c:pt>
                      <c:pt idx="4664">
                        <c:v>46.64</c:v>
                      </c:pt>
                      <c:pt idx="4665">
                        <c:v>46.65</c:v>
                      </c:pt>
                      <c:pt idx="4666">
                        <c:v>46.66</c:v>
                      </c:pt>
                      <c:pt idx="4667">
                        <c:v>46.67</c:v>
                      </c:pt>
                      <c:pt idx="4668">
                        <c:v>46.68</c:v>
                      </c:pt>
                      <c:pt idx="4669">
                        <c:v>46.69</c:v>
                      </c:pt>
                      <c:pt idx="4670">
                        <c:v>46.7</c:v>
                      </c:pt>
                      <c:pt idx="4671">
                        <c:v>46.71</c:v>
                      </c:pt>
                      <c:pt idx="4672">
                        <c:v>46.72</c:v>
                      </c:pt>
                      <c:pt idx="4673">
                        <c:v>46.73</c:v>
                      </c:pt>
                      <c:pt idx="4674">
                        <c:v>46.74</c:v>
                      </c:pt>
                      <c:pt idx="4675">
                        <c:v>46.75</c:v>
                      </c:pt>
                      <c:pt idx="4676">
                        <c:v>46.76</c:v>
                      </c:pt>
                      <c:pt idx="4677">
                        <c:v>46.77</c:v>
                      </c:pt>
                      <c:pt idx="4678">
                        <c:v>46.78</c:v>
                      </c:pt>
                      <c:pt idx="4679">
                        <c:v>46.79</c:v>
                      </c:pt>
                      <c:pt idx="4680">
                        <c:v>46.8</c:v>
                      </c:pt>
                      <c:pt idx="4681">
                        <c:v>46.81</c:v>
                      </c:pt>
                      <c:pt idx="4682">
                        <c:v>46.82</c:v>
                      </c:pt>
                      <c:pt idx="4683">
                        <c:v>46.83</c:v>
                      </c:pt>
                      <c:pt idx="4684">
                        <c:v>46.84</c:v>
                      </c:pt>
                      <c:pt idx="4685">
                        <c:v>46.85</c:v>
                      </c:pt>
                      <c:pt idx="4686">
                        <c:v>46.86</c:v>
                      </c:pt>
                      <c:pt idx="4687">
                        <c:v>46.87</c:v>
                      </c:pt>
                      <c:pt idx="4688">
                        <c:v>46.88</c:v>
                      </c:pt>
                      <c:pt idx="4689">
                        <c:v>46.89</c:v>
                      </c:pt>
                      <c:pt idx="4690">
                        <c:v>46.9</c:v>
                      </c:pt>
                      <c:pt idx="4691">
                        <c:v>46.91</c:v>
                      </c:pt>
                      <c:pt idx="4692">
                        <c:v>46.92</c:v>
                      </c:pt>
                      <c:pt idx="4693">
                        <c:v>46.93</c:v>
                      </c:pt>
                      <c:pt idx="4694">
                        <c:v>46.94</c:v>
                      </c:pt>
                      <c:pt idx="4695">
                        <c:v>46.95</c:v>
                      </c:pt>
                      <c:pt idx="4696">
                        <c:v>46.96</c:v>
                      </c:pt>
                      <c:pt idx="4697">
                        <c:v>46.97</c:v>
                      </c:pt>
                      <c:pt idx="4698">
                        <c:v>46.98</c:v>
                      </c:pt>
                      <c:pt idx="4699">
                        <c:v>46.99</c:v>
                      </c:pt>
                      <c:pt idx="4700">
                        <c:v>47</c:v>
                      </c:pt>
                      <c:pt idx="4701">
                        <c:v>47.01</c:v>
                      </c:pt>
                      <c:pt idx="4702">
                        <c:v>47.02</c:v>
                      </c:pt>
                      <c:pt idx="4703">
                        <c:v>47.03</c:v>
                      </c:pt>
                      <c:pt idx="4704">
                        <c:v>47.04</c:v>
                      </c:pt>
                      <c:pt idx="4705">
                        <c:v>47.05</c:v>
                      </c:pt>
                      <c:pt idx="4706">
                        <c:v>47.06</c:v>
                      </c:pt>
                      <c:pt idx="4707">
                        <c:v>47.07</c:v>
                      </c:pt>
                      <c:pt idx="4708">
                        <c:v>47.08</c:v>
                      </c:pt>
                      <c:pt idx="4709">
                        <c:v>47.09</c:v>
                      </c:pt>
                      <c:pt idx="4710">
                        <c:v>47.1</c:v>
                      </c:pt>
                      <c:pt idx="4711">
                        <c:v>47.11</c:v>
                      </c:pt>
                      <c:pt idx="4712">
                        <c:v>47.12</c:v>
                      </c:pt>
                      <c:pt idx="4713">
                        <c:v>47.13</c:v>
                      </c:pt>
                      <c:pt idx="4714">
                        <c:v>47.14</c:v>
                      </c:pt>
                      <c:pt idx="4715">
                        <c:v>47.15</c:v>
                      </c:pt>
                      <c:pt idx="4716">
                        <c:v>47.16</c:v>
                      </c:pt>
                      <c:pt idx="4717">
                        <c:v>47.17</c:v>
                      </c:pt>
                      <c:pt idx="4718">
                        <c:v>47.18</c:v>
                      </c:pt>
                      <c:pt idx="4719">
                        <c:v>47.19</c:v>
                      </c:pt>
                      <c:pt idx="4720">
                        <c:v>47.2</c:v>
                      </c:pt>
                      <c:pt idx="4721">
                        <c:v>47.21</c:v>
                      </c:pt>
                      <c:pt idx="4722">
                        <c:v>47.22</c:v>
                      </c:pt>
                      <c:pt idx="4723">
                        <c:v>47.23</c:v>
                      </c:pt>
                      <c:pt idx="4724">
                        <c:v>47.24</c:v>
                      </c:pt>
                      <c:pt idx="4725">
                        <c:v>47.25</c:v>
                      </c:pt>
                      <c:pt idx="4726">
                        <c:v>47.26</c:v>
                      </c:pt>
                      <c:pt idx="4727">
                        <c:v>47.27</c:v>
                      </c:pt>
                      <c:pt idx="4728">
                        <c:v>47.28</c:v>
                      </c:pt>
                      <c:pt idx="4729">
                        <c:v>47.29</c:v>
                      </c:pt>
                      <c:pt idx="4730">
                        <c:v>47.3</c:v>
                      </c:pt>
                      <c:pt idx="4731">
                        <c:v>47.31</c:v>
                      </c:pt>
                      <c:pt idx="4732">
                        <c:v>47.32</c:v>
                      </c:pt>
                      <c:pt idx="4733">
                        <c:v>47.33</c:v>
                      </c:pt>
                      <c:pt idx="4734">
                        <c:v>47.34</c:v>
                      </c:pt>
                      <c:pt idx="4735">
                        <c:v>47.35</c:v>
                      </c:pt>
                      <c:pt idx="4736">
                        <c:v>47.36</c:v>
                      </c:pt>
                      <c:pt idx="4737">
                        <c:v>47.37</c:v>
                      </c:pt>
                      <c:pt idx="4738">
                        <c:v>47.38</c:v>
                      </c:pt>
                      <c:pt idx="4739">
                        <c:v>47.39</c:v>
                      </c:pt>
                      <c:pt idx="4740">
                        <c:v>47.4</c:v>
                      </c:pt>
                      <c:pt idx="4741">
                        <c:v>47.41</c:v>
                      </c:pt>
                      <c:pt idx="4742">
                        <c:v>47.42</c:v>
                      </c:pt>
                      <c:pt idx="4743">
                        <c:v>47.43</c:v>
                      </c:pt>
                      <c:pt idx="4744">
                        <c:v>47.44</c:v>
                      </c:pt>
                      <c:pt idx="4745">
                        <c:v>47.45</c:v>
                      </c:pt>
                      <c:pt idx="4746">
                        <c:v>47.46</c:v>
                      </c:pt>
                      <c:pt idx="4747">
                        <c:v>47.47</c:v>
                      </c:pt>
                      <c:pt idx="4748">
                        <c:v>47.48</c:v>
                      </c:pt>
                      <c:pt idx="4749">
                        <c:v>47.49</c:v>
                      </c:pt>
                      <c:pt idx="4750">
                        <c:v>47.5</c:v>
                      </c:pt>
                      <c:pt idx="4751">
                        <c:v>47.51</c:v>
                      </c:pt>
                      <c:pt idx="4752">
                        <c:v>47.52</c:v>
                      </c:pt>
                      <c:pt idx="4753">
                        <c:v>47.53</c:v>
                      </c:pt>
                      <c:pt idx="4754">
                        <c:v>47.54</c:v>
                      </c:pt>
                      <c:pt idx="4755">
                        <c:v>47.55</c:v>
                      </c:pt>
                      <c:pt idx="4756">
                        <c:v>47.56</c:v>
                      </c:pt>
                      <c:pt idx="4757">
                        <c:v>47.57</c:v>
                      </c:pt>
                      <c:pt idx="4758">
                        <c:v>47.58</c:v>
                      </c:pt>
                      <c:pt idx="4759">
                        <c:v>47.59</c:v>
                      </c:pt>
                      <c:pt idx="4760">
                        <c:v>47.6</c:v>
                      </c:pt>
                      <c:pt idx="4761">
                        <c:v>47.61</c:v>
                      </c:pt>
                      <c:pt idx="4762">
                        <c:v>47.62</c:v>
                      </c:pt>
                      <c:pt idx="4763">
                        <c:v>47.63</c:v>
                      </c:pt>
                      <c:pt idx="4764">
                        <c:v>47.64</c:v>
                      </c:pt>
                      <c:pt idx="4765">
                        <c:v>47.65</c:v>
                      </c:pt>
                      <c:pt idx="4766">
                        <c:v>47.66</c:v>
                      </c:pt>
                      <c:pt idx="4767">
                        <c:v>47.67</c:v>
                      </c:pt>
                      <c:pt idx="4768">
                        <c:v>47.68</c:v>
                      </c:pt>
                      <c:pt idx="4769">
                        <c:v>47.69</c:v>
                      </c:pt>
                      <c:pt idx="4770">
                        <c:v>47.7</c:v>
                      </c:pt>
                      <c:pt idx="4771">
                        <c:v>47.71</c:v>
                      </c:pt>
                      <c:pt idx="4772">
                        <c:v>47.72</c:v>
                      </c:pt>
                      <c:pt idx="4773">
                        <c:v>47.73</c:v>
                      </c:pt>
                      <c:pt idx="4774">
                        <c:v>47.74</c:v>
                      </c:pt>
                      <c:pt idx="4775">
                        <c:v>47.75</c:v>
                      </c:pt>
                      <c:pt idx="4776">
                        <c:v>47.76</c:v>
                      </c:pt>
                      <c:pt idx="4777">
                        <c:v>47.77</c:v>
                      </c:pt>
                      <c:pt idx="4778">
                        <c:v>47.78</c:v>
                      </c:pt>
                      <c:pt idx="4779">
                        <c:v>47.79</c:v>
                      </c:pt>
                      <c:pt idx="4780">
                        <c:v>47.8</c:v>
                      </c:pt>
                      <c:pt idx="4781">
                        <c:v>47.81</c:v>
                      </c:pt>
                      <c:pt idx="4782">
                        <c:v>47.82</c:v>
                      </c:pt>
                      <c:pt idx="4783">
                        <c:v>47.83</c:v>
                      </c:pt>
                      <c:pt idx="4784">
                        <c:v>47.84</c:v>
                      </c:pt>
                      <c:pt idx="4785">
                        <c:v>47.85</c:v>
                      </c:pt>
                      <c:pt idx="4786">
                        <c:v>47.86</c:v>
                      </c:pt>
                      <c:pt idx="4787">
                        <c:v>47.87</c:v>
                      </c:pt>
                      <c:pt idx="4788">
                        <c:v>47.88</c:v>
                      </c:pt>
                      <c:pt idx="4789">
                        <c:v>47.89</c:v>
                      </c:pt>
                      <c:pt idx="4790">
                        <c:v>47.9</c:v>
                      </c:pt>
                      <c:pt idx="4791">
                        <c:v>47.91</c:v>
                      </c:pt>
                      <c:pt idx="4792">
                        <c:v>47.92</c:v>
                      </c:pt>
                      <c:pt idx="4793">
                        <c:v>47.93</c:v>
                      </c:pt>
                      <c:pt idx="4794">
                        <c:v>47.94</c:v>
                      </c:pt>
                      <c:pt idx="4795">
                        <c:v>47.95</c:v>
                      </c:pt>
                      <c:pt idx="4796">
                        <c:v>47.96</c:v>
                      </c:pt>
                      <c:pt idx="4797">
                        <c:v>47.97</c:v>
                      </c:pt>
                      <c:pt idx="4798">
                        <c:v>47.98</c:v>
                      </c:pt>
                      <c:pt idx="4799">
                        <c:v>47.99</c:v>
                      </c:pt>
                      <c:pt idx="4800">
                        <c:v>48</c:v>
                      </c:pt>
                      <c:pt idx="4801">
                        <c:v>48.01</c:v>
                      </c:pt>
                      <c:pt idx="4802">
                        <c:v>48.02</c:v>
                      </c:pt>
                      <c:pt idx="4803">
                        <c:v>48.03</c:v>
                      </c:pt>
                      <c:pt idx="4804">
                        <c:v>48.04</c:v>
                      </c:pt>
                      <c:pt idx="4805">
                        <c:v>48.05</c:v>
                      </c:pt>
                      <c:pt idx="4806">
                        <c:v>48.06</c:v>
                      </c:pt>
                      <c:pt idx="4807">
                        <c:v>48.07</c:v>
                      </c:pt>
                      <c:pt idx="4808">
                        <c:v>48.08</c:v>
                      </c:pt>
                      <c:pt idx="4809">
                        <c:v>48.09</c:v>
                      </c:pt>
                      <c:pt idx="4810">
                        <c:v>48.1</c:v>
                      </c:pt>
                      <c:pt idx="4811">
                        <c:v>48.11</c:v>
                      </c:pt>
                      <c:pt idx="4812">
                        <c:v>48.12</c:v>
                      </c:pt>
                      <c:pt idx="4813">
                        <c:v>48.13</c:v>
                      </c:pt>
                      <c:pt idx="4814">
                        <c:v>48.14</c:v>
                      </c:pt>
                      <c:pt idx="4815">
                        <c:v>48.15</c:v>
                      </c:pt>
                      <c:pt idx="4816">
                        <c:v>48.16</c:v>
                      </c:pt>
                      <c:pt idx="4817">
                        <c:v>48.17</c:v>
                      </c:pt>
                      <c:pt idx="4818">
                        <c:v>48.18</c:v>
                      </c:pt>
                      <c:pt idx="4819">
                        <c:v>48.19</c:v>
                      </c:pt>
                      <c:pt idx="4820">
                        <c:v>48.2</c:v>
                      </c:pt>
                      <c:pt idx="4821">
                        <c:v>48.21</c:v>
                      </c:pt>
                      <c:pt idx="4822">
                        <c:v>48.22</c:v>
                      </c:pt>
                      <c:pt idx="4823">
                        <c:v>48.23</c:v>
                      </c:pt>
                      <c:pt idx="4824">
                        <c:v>48.24</c:v>
                      </c:pt>
                      <c:pt idx="4825">
                        <c:v>48.25</c:v>
                      </c:pt>
                      <c:pt idx="4826">
                        <c:v>48.26</c:v>
                      </c:pt>
                      <c:pt idx="4827">
                        <c:v>48.27</c:v>
                      </c:pt>
                      <c:pt idx="4828">
                        <c:v>48.28</c:v>
                      </c:pt>
                      <c:pt idx="4829">
                        <c:v>48.29</c:v>
                      </c:pt>
                      <c:pt idx="4830">
                        <c:v>48.3</c:v>
                      </c:pt>
                      <c:pt idx="4831">
                        <c:v>48.31</c:v>
                      </c:pt>
                      <c:pt idx="4832">
                        <c:v>48.32</c:v>
                      </c:pt>
                      <c:pt idx="4833">
                        <c:v>48.33</c:v>
                      </c:pt>
                      <c:pt idx="4834">
                        <c:v>48.34</c:v>
                      </c:pt>
                      <c:pt idx="4835">
                        <c:v>48.35</c:v>
                      </c:pt>
                      <c:pt idx="4836">
                        <c:v>48.36</c:v>
                      </c:pt>
                      <c:pt idx="4837">
                        <c:v>48.37</c:v>
                      </c:pt>
                      <c:pt idx="4838">
                        <c:v>48.38</c:v>
                      </c:pt>
                      <c:pt idx="4839">
                        <c:v>48.39</c:v>
                      </c:pt>
                      <c:pt idx="4840">
                        <c:v>48.4</c:v>
                      </c:pt>
                      <c:pt idx="4841">
                        <c:v>48.41</c:v>
                      </c:pt>
                      <c:pt idx="4842">
                        <c:v>48.42</c:v>
                      </c:pt>
                      <c:pt idx="4843">
                        <c:v>48.43</c:v>
                      </c:pt>
                      <c:pt idx="4844">
                        <c:v>48.44</c:v>
                      </c:pt>
                      <c:pt idx="4845">
                        <c:v>48.45</c:v>
                      </c:pt>
                      <c:pt idx="4846">
                        <c:v>48.46</c:v>
                      </c:pt>
                      <c:pt idx="4847">
                        <c:v>48.47</c:v>
                      </c:pt>
                      <c:pt idx="4848">
                        <c:v>48.48</c:v>
                      </c:pt>
                      <c:pt idx="4849">
                        <c:v>48.49</c:v>
                      </c:pt>
                      <c:pt idx="4850">
                        <c:v>48.5</c:v>
                      </c:pt>
                      <c:pt idx="4851">
                        <c:v>48.51</c:v>
                      </c:pt>
                      <c:pt idx="4852">
                        <c:v>48.52</c:v>
                      </c:pt>
                      <c:pt idx="4853">
                        <c:v>48.53</c:v>
                      </c:pt>
                      <c:pt idx="4854">
                        <c:v>48.54</c:v>
                      </c:pt>
                      <c:pt idx="4855">
                        <c:v>48.55</c:v>
                      </c:pt>
                      <c:pt idx="4856">
                        <c:v>48.56</c:v>
                      </c:pt>
                      <c:pt idx="4857">
                        <c:v>48.57</c:v>
                      </c:pt>
                      <c:pt idx="4858">
                        <c:v>48.58</c:v>
                      </c:pt>
                      <c:pt idx="4859">
                        <c:v>48.59</c:v>
                      </c:pt>
                      <c:pt idx="4860">
                        <c:v>48.6</c:v>
                      </c:pt>
                      <c:pt idx="4861">
                        <c:v>48.61</c:v>
                      </c:pt>
                      <c:pt idx="4862">
                        <c:v>48.62</c:v>
                      </c:pt>
                      <c:pt idx="4863">
                        <c:v>48.63</c:v>
                      </c:pt>
                      <c:pt idx="4864">
                        <c:v>48.64</c:v>
                      </c:pt>
                      <c:pt idx="4865">
                        <c:v>48.65</c:v>
                      </c:pt>
                      <c:pt idx="4866">
                        <c:v>48.66</c:v>
                      </c:pt>
                      <c:pt idx="4867">
                        <c:v>48.67</c:v>
                      </c:pt>
                      <c:pt idx="4868">
                        <c:v>48.68</c:v>
                      </c:pt>
                      <c:pt idx="4869">
                        <c:v>48.69</c:v>
                      </c:pt>
                      <c:pt idx="4870">
                        <c:v>48.7</c:v>
                      </c:pt>
                      <c:pt idx="4871">
                        <c:v>48.71</c:v>
                      </c:pt>
                      <c:pt idx="4872">
                        <c:v>48.72</c:v>
                      </c:pt>
                      <c:pt idx="4873">
                        <c:v>48.73</c:v>
                      </c:pt>
                      <c:pt idx="4874">
                        <c:v>48.74</c:v>
                      </c:pt>
                      <c:pt idx="4875">
                        <c:v>48.75</c:v>
                      </c:pt>
                      <c:pt idx="4876">
                        <c:v>48.76</c:v>
                      </c:pt>
                      <c:pt idx="4877">
                        <c:v>48.77</c:v>
                      </c:pt>
                      <c:pt idx="4878">
                        <c:v>48.78</c:v>
                      </c:pt>
                      <c:pt idx="4879">
                        <c:v>48.79</c:v>
                      </c:pt>
                      <c:pt idx="4880">
                        <c:v>48.8</c:v>
                      </c:pt>
                      <c:pt idx="4881">
                        <c:v>48.81</c:v>
                      </c:pt>
                      <c:pt idx="4882">
                        <c:v>48.82</c:v>
                      </c:pt>
                      <c:pt idx="4883">
                        <c:v>48.83</c:v>
                      </c:pt>
                      <c:pt idx="4884">
                        <c:v>48.84</c:v>
                      </c:pt>
                      <c:pt idx="4885">
                        <c:v>48.85</c:v>
                      </c:pt>
                      <c:pt idx="4886">
                        <c:v>48.86</c:v>
                      </c:pt>
                      <c:pt idx="4887">
                        <c:v>48.87</c:v>
                      </c:pt>
                      <c:pt idx="4888">
                        <c:v>48.88</c:v>
                      </c:pt>
                      <c:pt idx="4889">
                        <c:v>48.89</c:v>
                      </c:pt>
                      <c:pt idx="4890">
                        <c:v>48.9</c:v>
                      </c:pt>
                      <c:pt idx="4891">
                        <c:v>48.91</c:v>
                      </c:pt>
                      <c:pt idx="4892">
                        <c:v>48.92</c:v>
                      </c:pt>
                      <c:pt idx="4893">
                        <c:v>48.93</c:v>
                      </c:pt>
                      <c:pt idx="4894">
                        <c:v>48.94</c:v>
                      </c:pt>
                      <c:pt idx="4895">
                        <c:v>48.95</c:v>
                      </c:pt>
                      <c:pt idx="4896">
                        <c:v>48.96</c:v>
                      </c:pt>
                      <c:pt idx="4897">
                        <c:v>48.97</c:v>
                      </c:pt>
                      <c:pt idx="4898">
                        <c:v>48.98</c:v>
                      </c:pt>
                      <c:pt idx="4899">
                        <c:v>48.99</c:v>
                      </c:pt>
                      <c:pt idx="4900">
                        <c:v>49</c:v>
                      </c:pt>
                      <c:pt idx="4901">
                        <c:v>49.01</c:v>
                      </c:pt>
                      <c:pt idx="4902">
                        <c:v>49.02</c:v>
                      </c:pt>
                      <c:pt idx="4903">
                        <c:v>49.03</c:v>
                      </c:pt>
                      <c:pt idx="4904">
                        <c:v>49.04</c:v>
                      </c:pt>
                      <c:pt idx="4905">
                        <c:v>49.05</c:v>
                      </c:pt>
                      <c:pt idx="4906">
                        <c:v>49.06</c:v>
                      </c:pt>
                      <c:pt idx="4907">
                        <c:v>49.07</c:v>
                      </c:pt>
                      <c:pt idx="4908">
                        <c:v>49.08</c:v>
                      </c:pt>
                      <c:pt idx="4909">
                        <c:v>49.09</c:v>
                      </c:pt>
                      <c:pt idx="4910">
                        <c:v>49.1</c:v>
                      </c:pt>
                      <c:pt idx="4911">
                        <c:v>49.11</c:v>
                      </c:pt>
                      <c:pt idx="4912">
                        <c:v>49.12</c:v>
                      </c:pt>
                      <c:pt idx="4913">
                        <c:v>49.13</c:v>
                      </c:pt>
                      <c:pt idx="4914">
                        <c:v>49.14</c:v>
                      </c:pt>
                      <c:pt idx="4915">
                        <c:v>49.15</c:v>
                      </c:pt>
                      <c:pt idx="4916">
                        <c:v>49.16</c:v>
                      </c:pt>
                      <c:pt idx="4917">
                        <c:v>49.17</c:v>
                      </c:pt>
                      <c:pt idx="4918">
                        <c:v>49.18</c:v>
                      </c:pt>
                      <c:pt idx="4919">
                        <c:v>49.19</c:v>
                      </c:pt>
                      <c:pt idx="4920">
                        <c:v>49.2</c:v>
                      </c:pt>
                      <c:pt idx="4921">
                        <c:v>49.21</c:v>
                      </c:pt>
                      <c:pt idx="4922">
                        <c:v>49.22</c:v>
                      </c:pt>
                      <c:pt idx="4923">
                        <c:v>49.23</c:v>
                      </c:pt>
                      <c:pt idx="4924">
                        <c:v>49.24</c:v>
                      </c:pt>
                      <c:pt idx="4925">
                        <c:v>49.25</c:v>
                      </c:pt>
                      <c:pt idx="4926">
                        <c:v>49.26</c:v>
                      </c:pt>
                      <c:pt idx="4927">
                        <c:v>49.27</c:v>
                      </c:pt>
                      <c:pt idx="4928">
                        <c:v>49.28</c:v>
                      </c:pt>
                      <c:pt idx="4929">
                        <c:v>49.29</c:v>
                      </c:pt>
                      <c:pt idx="4930">
                        <c:v>49.3</c:v>
                      </c:pt>
                      <c:pt idx="4931">
                        <c:v>49.31</c:v>
                      </c:pt>
                      <c:pt idx="4932">
                        <c:v>49.32</c:v>
                      </c:pt>
                      <c:pt idx="4933">
                        <c:v>49.33</c:v>
                      </c:pt>
                      <c:pt idx="4934">
                        <c:v>49.34</c:v>
                      </c:pt>
                      <c:pt idx="4935">
                        <c:v>49.35</c:v>
                      </c:pt>
                      <c:pt idx="4936">
                        <c:v>49.36</c:v>
                      </c:pt>
                      <c:pt idx="4937">
                        <c:v>49.37</c:v>
                      </c:pt>
                      <c:pt idx="4938">
                        <c:v>49.38</c:v>
                      </c:pt>
                      <c:pt idx="4939">
                        <c:v>49.39</c:v>
                      </c:pt>
                      <c:pt idx="4940">
                        <c:v>49.4</c:v>
                      </c:pt>
                      <c:pt idx="4941">
                        <c:v>49.41</c:v>
                      </c:pt>
                      <c:pt idx="4942">
                        <c:v>49.42</c:v>
                      </c:pt>
                      <c:pt idx="4943">
                        <c:v>49.43</c:v>
                      </c:pt>
                      <c:pt idx="4944">
                        <c:v>49.44</c:v>
                      </c:pt>
                      <c:pt idx="4945">
                        <c:v>49.45</c:v>
                      </c:pt>
                      <c:pt idx="4946">
                        <c:v>49.46</c:v>
                      </c:pt>
                      <c:pt idx="4947">
                        <c:v>49.47</c:v>
                      </c:pt>
                      <c:pt idx="4948">
                        <c:v>49.48</c:v>
                      </c:pt>
                      <c:pt idx="4949">
                        <c:v>49.49</c:v>
                      </c:pt>
                      <c:pt idx="4950">
                        <c:v>49.5</c:v>
                      </c:pt>
                      <c:pt idx="4951">
                        <c:v>49.51</c:v>
                      </c:pt>
                      <c:pt idx="4952">
                        <c:v>49.52</c:v>
                      </c:pt>
                      <c:pt idx="4953">
                        <c:v>49.53</c:v>
                      </c:pt>
                      <c:pt idx="4954">
                        <c:v>49.54</c:v>
                      </c:pt>
                      <c:pt idx="4955">
                        <c:v>49.55</c:v>
                      </c:pt>
                      <c:pt idx="4956">
                        <c:v>49.56</c:v>
                      </c:pt>
                      <c:pt idx="4957">
                        <c:v>49.57</c:v>
                      </c:pt>
                      <c:pt idx="4958">
                        <c:v>49.58</c:v>
                      </c:pt>
                      <c:pt idx="4959">
                        <c:v>49.59</c:v>
                      </c:pt>
                      <c:pt idx="4960">
                        <c:v>49.6</c:v>
                      </c:pt>
                      <c:pt idx="4961">
                        <c:v>49.61</c:v>
                      </c:pt>
                      <c:pt idx="4962">
                        <c:v>49.62</c:v>
                      </c:pt>
                      <c:pt idx="4963">
                        <c:v>49.63</c:v>
                      </c:pt>
                      <c:pt idx="4964">
                        <c:v>49.64</c:v>
                      </c:pt>
                      <c:pt idx="4965">
                        <c:v>49.65</c:v>
                      </c:pt>
                      <c:pt idx="4966">
                        <c:v>49.66</c:v>
                      </c:pt>
                      <c:pt idx="4967">
                        <c:v>49.67</c:v>
                      </c:pt>
                      <c:pt idx="4968">
                        <c:v>49.68</c:v>
                      </c:pt>
                      <c:pt idx="4969">
                        <c:v>49.69</c:v>
                      </c:pt>
                      <c:pt idx="4970">
                        <c:v>49.7</c:v>
                      </c:pt>
                      <c:pt idx="4971">
                        <c:v>49.71</c:v>
                      </c:pt>
                      <c:pt idx="4972">
                        <c:v>49.72</c:v>
                      </c:pt>
                      <c:pt idx="4973">
                        <c:v>49.73</c:v>
                      </c:pt>
                      <c:pt idx="4974">
                        <c:v>49.74</c:v>
                      </c:pt>
                      <c:pt idx="4975">
                        <c:v>49.75</c:v>
                      </c:pt>
                      <c:pt idx="4976">
                        <c:v>49.76</c:v>
                      </c:pt>
                      <c:pt idx="4977">
                        <c:v>49.77</c:v>
                      </c:pt>
                      <c:pt idx="4978">
                        <c:v>49.78</c:v>
                      </c:pt>
                      <c:pt idx="4979">
                        <c:v>49.79</c:v>
                      </c:pt>
                      <c:pt idx="4980">
                        <c:v>49.8</c:v>
                      </c:pt>
                      <c:pt idx="4981">
                        <c:v>49.81</c:v>
                      </c:pt>
                      <c:pt idx="4982">
                        <c:v>49.82</c:v>
                      </c:pt>
                      <c:pt idx="4983">
                        <c:v>49.83</c:v>
                      </c:pt>
                      <c:pt idx="4984">
                        <c:v>49.84</c:v>
                      </c:pt>
                      <c:pt idx="4985">
                        <c:v>49.85</c:v>
                      </c:pt>
                      <c:pt idx="4986">
                        <c:v>49.86</c:v>
                      </c:pt>
                      <c:pt idx="4987">
                        <c:v>49.87</c:v>
                      </c:pt>
                      <c:pt idx="4988">
                        <c:v>49.88</c:v>
                      </c:pt>
                      <c:pt idx="4989">
                        <c:v>49.89</c:v>
                      </c:pt>
                      <c:pt idx="4990">
                        <c:v>49.9</c:v>
                      </c:pt>
                      <c:pt idx="4991">
                        <c:v>49.91</c:v>
                      </c:pt>
                      <c:pt idx="4992">
                        <c:v>49.92</c:v>
                      </c:pt>
                      <c:pt idx="4993">
                        <c:v>49.93</c:v>
                      </c:pt>
                      <c:pt idx="4994">
                        <c:v>49.94</c:v>
                      </c:pt>
                      <c:pt idx="4995">
                        <c:v>49.95</c:v>
                      </c:pt>
                      <c:pt idx="4996">
                        <c:v>49.96</c:v>
                      </c:pt>
                      <c:pt idx="4997">
                        <c:v>49.97</c:v>
                      </c:pt>
                      <c:pt idx="4998">
                        <c:v>49.98</c:v>
                      </c:pt>
                      <c:pt idx="4999">
                        <c:v>49.99</c:v>
                      </c:pt>
                      <c:pt idx="5000">
                        <c:v>50</c:v>
                      </c:pt>
                    </c:numCache>
                  </c:numRef>
                </c:xVal>
                <c:yVal>
                  <c:numRef>
                    <c:extLst>
                      <c:ext uri="{02D57815-91ED-43cb-92C2-25804820EDAC}">
                        <c15:formulaRef>
                          <c15:sqref>gyrate!$D$2:$D$5002</c15:sqref>
                        </c15:formulaRef>
                      </c:ext>
                    </c:extLst>
                    <c:numCache>
                      <c:formatCode>General</c:formatCode>
                      <c:ptCount val="5001"/>
                      <c:pt idx="0">
                        <c:v>3.9058299999999999</c:v>
                      </c:pt>
                      <c:pt idx="1">
                        <c:v>3.92855</c:v>
                      </c:pt>
                      <c:pt idx="2">
                        <c:v>3.9242300000000001</c:v>
                      </c:pt>
                      <c:pt idx="3">
                        <c:v>3.94103</c:v>
                      </c:pt>
                      <c:pt idx="4">
                        <c:v>3.9275099999999998</c:v>
                      </c:pt>
                      <c:pt idx="5">
                        <c:v>3.9247399999999999</c:v>
                      </c:pt>
                      <c:pt idx="6">
                        <c:v>3.9198200000000001</c:v>
                      </c:pt>
                      <c:pt idx="7">
                        <c:v>3.9340600000000001</c:v>
                      </c:pt>
                      <c:pt idx="8">
                        <c:v>3.9180600000000001</c:v>
                      </c:pt>
                      <c:pt idx="9">
                        <c:v>3.9206400000000001</c:v>
                      </c:pt>
                      <c:pt idx="10">
                        <c:v>3.9299400000000002</c:v>
                      </c:pt>
                      <c:pt idx="11">
                        <c:v>3.9328400000000001</c:v>
                      </c:pt>
                      <c:pt idx="12">
                        <c:v>3.9325999999999999</c:v>
                      </c:pt>
                      <c:pt idx="13">
                        <c:v>3.91777</c:v>
                      </c:pt>
                      <c:pt idx="14">
                        <c:v>3.9241299999999999</c:v>
                      </c:pt>
                      <c:pt idx="15">
                        <c:v>3.91642</c:v>
                      </c:pt>
                      <c:pt idx="16">
                        <c:v>3.9182299999999999</c:v>
                      </c:pt>
                      <c:pt idx="17">
                        <c:v>3.9304299999999999</c:v>
                      </c:pt>
                      <c:pt idx="18">
                        <c:v>3.9292400000000001</c:v>
                      </c:pt>
                      <c:pt idx="19">
                        <c:v>3.93832</c:v>
                      </c:pt>
                      <c:pt idx="20">
                        <c:v>3.9377300000000002</c:v>
                      </c:pt>
                      <c:pt idx="21">
                        <c:v>3.9318399999999998</c:v>
                      </c:pt>
                      <c:pt idx="22">
                        <c:v>3.9317099999999998</c:v>
                      </c:pt>
                      <c:pt idx="23">
                        <c:v>3.9312800000000001</c:v>
                      </c:pt>
                      <c:pt idx="24">
                        <c:v>3.9343599999999999</c:v>
                      </c:pt>
                      <c:pt idx="25">
                        <c:v>3.9394200000000001</c:v>
                      </c:pt>
                      <c:pt idx="26">
                        <c:v>3.9380600000000001</c:v>
                      </c:pt>
                      <c:pt idx="27">
                        <c:v>3.9381400000000002</c:v>
                      </c:pt>
                      <c:pt idx="28">
                        <c:v>3.94956</c:v>
                      </c:pt>
                      <c:pt idx="29">
                        <c:v>3.9239700000000002</c:v>
                      </c:pt>
                      <c:pt idx="30">
                        <c:v>3.92631</c:v>
                      </c:pt>
                      <c:pt idx="31">
                        <c:v>3.94597</c:v>
                      </c:pt>
                      <c:pt idx="32">
                        <c:v>3.9414799999999999</c:v>
                      </c:pt>
                      <c:pt idx="33">
                        <c:v>3.9321100000000002</c:v>
                      </c:pt>
                      <c:pt idx="34">
                        <c:v>3.9588700000000001</c:v>
                      </c:pt>
                      <c:pt idx="35">
                        <c:v>3.94746</c:v>
                      </c:pt>
                      <c:pt idx="36">
                        <c:v>3.9505699999999999</c:v>
                      </c:pt>
                      <c:pt idx="37">
                        <c:v>3.9493900000000002</c:v>
                      </c:pt>
                      <c:pt idx="38">
                        <c:v>3.9315199999999999</c:v>
                      </c:pt>
                      <c:pt idx="39">
                        <c:v>3.9427699999999999</c:v>
                      </c:pt>
                      <c:pt idx="40">
                        <c:v>3.9391400000000001</c:v>
                      </c:pt>
                      <c:pt idx="41">
                        <c:v>3.9376899999999999</c:v>
                      </c:pt>
                      <c:pt idx="42">
                        <c:v>3.9481099999999998</c:v>
                      </c:pt>
                      <c:pt idx="43">
                        <c:v>3.9453999999999998</c:v>
                      </c:pt>
                      <c:pt idx="44">
                        <c:v>3.9651200000000002</c:v>
                      </c:pt>
                      <c:pt idx="45">
                        <c:v>3.9492699999999998</c:v>
                      </c:pt>
                      <c:pt idx="46">
                        <c:v>3.9597799999999999</c:v>
                      </c:pt>
                      <c:pt idx="47">
                        <c:v>3.9529299999999998</c:v>
                      </c:pt>
                      <c:pt idx="48">
                        <c:v>3.9395500000000001</c:v>
                      </c:pt>
                      <c:pt idx="49">
                        <c:v>3.9458899999999999</c:v>
                      </c:pt>
                      <c:pt idx="50">
                        <c:v>3.9603299999999999</c:v>
                      </c:pt>
                      <c:pt idx="51">
                        <c:v>3.9584899999999998</c:v>
                      </c:pt>
                      <c:pt idx="52">
                        <c:v>3.95703</c:v>
                      </c:pt>
                      <c:pt idx="53">
                        <c:v>3.94998</c:v>
                      </c:pt>
                      <c:pt idx="54">
                        <c:v>3.9413800000000001</c:v>
                      </c:pt>
                      <c:pt idx="55">
                        <c:v>3.9534199999999999</c:v>
                      </c:pt>
                      <c:pt idx="56">
                        <c:v>3.9447399999999999</c:v>
                      </c:pt>
                      <c:pt idx="57">
                        <c:v>3.9437600000000002</c:v>
                      </c:pt>
                      <c:pt idx="58">
                        <c:v>3.9506299999999999</c:v>
                      </c:pt>
                      <c:pt idx="59">
                        <c:v>3.9500799999999998</c:v>
                      </c:pt>
                      <c:pt idx="60">
                        <c:v>3.9451200000000002</c:v>
                      </c:pt>
                      <c:pt idx="61">
                        <c:v>3.9500199999999999</c:v>
                      </c:pt>
                      <c:pt idx="62">
                        <c:v>3.9550800000000002</c:v>
                      </c:pt>
                      <c:pt idx="63">
                        <c:v>3.9503699999999999</c:v>
                      </c:pt>
                      <c:pt idx="64">
                        <c:v>3.9483600000000001</c:v>
                      </c:pt>
                      <c:pt idx="65">
                        <c:v>3.9345500000000002</c:v>
                      </c:pt>
                      <c:pt idx="66">
                        <c:v>3.9403100000000002</c:v>
                      </c:pt>
                      <c:pt idx="67">
                        <c:v>3.9527800000000002</c:v>
                      </c:pt>
                      <c:pt idx="68">
                        <c:v>3.95845</c:v>
                      </c:pt>
                      <c:pt idx="69">
                        <c:v>3.9348399999999999</c:v>
                      </c:pt>
                      <c:pt idx="70">
                        <c:v>3.9414400000000001</c:v>
                      </c:pt>
                      <c:pt idx="71">
                        <c:v>3.9474800000000001</c:v>
                      </c:pt>
                      <c:pt idx="72">
                        <c:v>3.9329499999999999</c:v>
                      </c:pt>
                      <c:pt idx="73">
                        <c:v>3.93649</c:v>
                      </c:pt>
                      <c:pt idx="74">
                        <c:v>3.9316</c:v>
                      </c:pt>
                      <c:pt idx="75">
                        <c:v>3.9330500000000002</c:v>
                      </c:pt>
                      <c:pt idx="76">
                        <c:v>3.9288799999999999</c:v>
                      </c:pt>
                      <c:pt idx="77">
                        <c:v>3.9437799999999998</c:v>
                      </c:pt>
                      <c:pt idx="78">
                        <c:v>3.9342000000000001</c:v>
                      </c:pt>
                      <c:pt idx="79">
                        <c:v>3.93981</c:v>
                      </c:pt>
                      <c:pt idx="80">
                        <c:v>3.94421</c:v>
                      </c:pt>
                      <c:pt idx="81">
                        <c:v>3.9414600000000002</c:v>
                      </c:pt>
                      <c:pt idx="82">
                        <c:v>3.92455</c:v>
                      </c:pt>
                      <c:pt idx="83">
                        <c:v>3.93472</c:v>
                      </c:pt>
                      <c:pt idx="84">
                        <c:v>3.9445600000000001</c:v>
                      </c:pt>
                      <c:pt idx="85">
                        <c:v>3.93702</c:v>
                      </c:pt>
                      <c:pt idx="86">
                        <c:v>3.93031</c:v>
                      </c:pt>
                      <c:pt idx="87">
                        <c:v>3.93872</c:v>
                      </c:pt>
                      <c:pt idx="88">
                        <c:v>3.9463300000000001</c:v>
                      </c:pt>
                      <c:pt idx="89">
                        <c:v>3.9387400000000001</c:v>
                      </c:pt>
                      <c:pt idx="90">
                        <c:v>3.93011</c:v>
                      </c:pt>
                      <c:pt idx="91">
                        <c:v>3.9319199999999999</c:v>
                      </c:pt>
                      <c:pt idx="92">
                        <c:v>3.9366599999999998</c:v>
                      </c:pt>
                      <c:pt idx="93">
                        <c:v>3.93513</c:v>
                      </c:pt>
                      <c:pt idx="94">
                        <c:v>3.9480200000000001</c:v>
                      </c:pt>
                      <c:pt idx="95">
                        <c:v>3.9417900000000001</c:v>
                      </c:pt>
                      <c:pt idx="96">
                        <c:v>3.93893</c:v>
                      </c:pt>
                      <c:pt idx="97">
                        <c:v>3.9322699999999999</c:v>
                      </c:pt>
                      <c:pt idx="98">
                        <c:v>3.92618</c:v>
                      </c:pt>
                      <c:pt idx="99">
                        <c:v>3.9232900000000002</c:v>
                      </c:pt>
                      <c:pt idx="100">
                        <c:v>3.9302800000000002</c:v>
                      </c:pt>
                      <c:pt idx="101">
                        <c:v>3.9258700000000002</c:v>
                      </c:pt>
                      <c:pt idx="102">
                        <c:v>3.9164300000000001</c:v>
                      </c:pt>
                      <c:pt idx="103">
                        <c:v>3.91805</c:v>
                      </c:pt>
                      <c:pt idx="104">
                        <c:v>3.9243800000000002</c:v>
                      </c:pt>
                      <c:pt idx="105">
                        <c:v>3.9206500000000002</c:v>
                      </c:pt>
                      <c:pt idx="106">
                        <c:v>3.9253900000000002</c:v>
                      </c:pt>
                      <c:pt idx="107">
                        <c:v>3.92997</c:v>
                      </c:pt>
                      <c:pt idx="108">
                        <c:v>3.9447999999999999</c:v>
                      </c:pt>
                      <c:pt idx="109">
                        <c:v>3.9326500000000002</c:v>
                      </c:pt>
                      <c:pt idx="110">
                        <c:v>3.9232399999999998</c:v>
                      </c:pt>
                      <c:pt idx="111">
                        <c:v>3.9369000000000001</c:v>
                      </c:pt>
                      <c:pt idx="112">
                        <c:v>3.9268100000000001</c:v>
                      </c:pt>
                      <c:pt idx="113">
                        <c:v>3.9331299999999998</c:v>
                      </c:pt>
                      <c:pt idx="114">
                        <c:v>3.92604</c:v>
                      </c:pt>
                      <c:pt idx="115">
                        <c:v>3.9320599999999999</c:v>
                      </c:pt>
                      <c:pt idx="116">
                        <c:v>3.9281100000000002</c:v>
                      </c:pt>
                      <c:pt idx="117">
                        <c:v>3.9301900000000001</c:v>
                      </c:pt>
                      <c:pt idx="118">
                        <c:v>3.9313500000000001</c:v>
                      </c:pt>
                      <c:pt idx="119">
                        <c:v>3.9280900000000001</c:v>
                      </c:pt>
                      <c:pt idx="120">
                        <c:v>3.92502</c:v>
                      </c:pt>
                      <c:pt idx="121">
                        <c:v>3.9305500000000002</c:v>
                      </c:pt>
                      <c:pt idx="122">
                        <c:v>3.9288099999999999</c:v>
                      </c:pt>
                      <c:pt idx="123">
                        <c:v>3.9215900000000001</c:v>
                      </c:pt>
                      <c:pt idx="124">
                        <c:v>3.9349500000000002</c:v>
                      </c:pt>
                      <c:pt idx="125">
                        <c:v>3.9234499999999999</c:v>
                      </c:pt>
                      <c:pt idx="126">
                        <c:v>3.92469</c:v>
                      </c:pt>
                      <c:pt idx="127">
                        <c:v>3.9239199999999999</c:v>
                      </c:pt>
                      <c:pt idx="128">
                        <c:v>3.92781</c:v>
                      </c:pt>
                      <c:pt idx="129">
                        <c:v>3.9270999999999998</c:v>
                      </c:pt>
                      <c:pt idx="130">
                        <c:v>3.9253399999999998</c:v>
                      </c:pt>
                      <c:pt idx="131">
                        <c:v>3.9141699999999999</c:v>
                      </c:pt>
                      <c:pt idx="132">
                        <c:v>3.9289700000000001</c:v>
                      </c:pt>
                      <c:pt idx="133">
                        <c:v>3.9261699999999999</c:v>
                      </c:pt>
                      <c:pt idx="134">
                        <c:v>3.9145400000000001</c:v>
                      </c:pt>
                      <c:pt idx="135">
                        <c:v>3.9239199999999999</c:v>
                      </c:pt>
                      <c:pt idx="136">
                        <c:v>3.9356900000000001</c:v>
                      </c:pt>
                      <c:pt idx="137">
                        <c:v>3.9199799999999998</c:v>
                      </c:pt>
                      <c:pt idx="138">
                        <c:v>3.9378899999999999</c:v>
                      </c:pt>
                      <c:pt idx="139">
                        <c:v>3.9167100000000001</c:v>
                      </c:pt>
                      <c:pt idx="140">
                        <c:v>3.92232</c:v>
                      </c:pt>
                      <c:pt idx="141">
                        <c:v>3.92387</c:v>
                      </c:pt>
                      <c:pt idx="142">
                        <c:v>3.9277000000000002</c:v>
                      </c:pt>
                      <c:pt idx="143">
                        <c:v>3.9270200000000002</c:v>
                      </c:pt>
                      <c:pt idx="144">
                        <c:v>3.9310499999999999</c:v>
                      </c:pt>
                      <c:pt idx="145">
                        <c:v>3.9245999999999999</c:v>
                      </c:pt>
                      <c:pt idx="146">
                        <c:v>3.9377</c:v>
                      </c:pt>
                      <c:pt idx="147">
                        <c:v>3.9253100000000001</c:v>
                      </c:pt>
                      <c:pt idx="148">
                        <c:v>3.9302700000000002</c:v>
                      </c:pt>
                      <c:pt idx="149">
                        <c:v>3.9326699999999999</c:v>
                      </c:pt>
                      <c:pt idx="150">
                        <c:v>3.9284599999999998</c:v>
                      </c:pt>
                      <c:pt idx="151">
                        <c:v>3.9427400000000001</c:v>
                      </c:pt>
                      <c:pt idx="152">
                        <c:v>3.92354</c:v>
                      </c:pt>
                      <c:pt idx="153">
                        <c:v>3.9295</c:v>
                      </c:pt>
                      <c:pt idx="154">
                        <c:v>3.94767</c:v>
                      </c:pt>
                      <c:pt idx="155">
                        <c:v>3.93628</c:v>
                      </c:pt>
                      <c:pt idx="156">
                        <c:v>3.9407399999999999</c:v>
                      </c:pt>
                      <c:pt idx="157">
                        <c:v>3.9410699999999999</c:v>
                      </c:pt>
                      <c:pt idx="158">
                        <c:v>3.9472900000000002</c:v>
                      </c:pt>
                      <c:pt idx="159">
                        <c:v>3.9327299999999998</c:v>
                      </c:pt>
                      <c:pt idx="160">
                        <c:v>3.9355099999999998</c:v>
                      </c:pt>
                      <c:pt idx="161">
                        <c:v>3.9386399999999999</c:v>
                      </c:pt>
                      <c:pt idx="162">
                        <c:v>3.9456600000000002</c:v>
                      </c:pt>
                      <c:pt idx="163">
                        <c:v>3.9416799999999999</c:v>
                      </c:pt>
                      <c:pt idx="164">
                        <c:v>3.9420500000000001</c:v>
                      </c:pt>
                      <c:pt idx="165">
                        <c:v>3.9318399999999998</c:v>
                      </c:pt>
                      <c:pt idx="166">
                        <c:v>3.9328799999999999</c:v>
                      </c:pt>
                      <c:pt idx="167">
                        <c:v>3.9425599999999998</c:v>
                      </c:pt>
                      <c:pt idx="168">
                        <c:v>3.9381300000000001</c:v>
                      </c:pt>
                      <c:pt idx="169">
                        <c:v>3.9376699999999998</c:v>
                      </c:pt>
                      <c:pt idx="170">
                        <c:v>3.9403899999999998</c:v>
                      </c:pt>
                      <c:pt idx="171">
                        <c:v>3.9253499999999999</c:v>
                      </c:pt>
                      <c:pt idx="172">
                        <c:v>3.9457599999999999</c:v>
                      </c:pt>
                      <c:pt idx="173">
                        <c:v>3.9451200000000002</c:v>
                      </c:pt>
                      <c:pt idx="174">
                        <c:v>3.9318900000000001</c:v>
                      </c:pt>
                      <c:pt idx="175">
                        <c:v>3.9319500000000001</c:v>
                      </c:pt>
                      <c:pt idx="176">
                        <c:v>3.9230700000000001</c:v>
                      </c:pt>
                      <c:pt idx="177">
                        <c:v>3.9218199999999999</c:v>
                      </c:pt>
                      <c:pt idx="178">
                        <c:v>3.9302899999999998</c:v>
                      </c:pt>
                      <c:pt idx="179">
                        <c:v>3.93167</c:v>
                      </c:pt>
                      <c:pt idx="180">
                        <c:v>3.9287399999999999</c:v>
                      </c:pt>
                      <c:pt idx="181">
                        <c:v>3.9261300000000001</c:v>
                      </c:pt>
                      <c:pt idx="182">
                        <c:v>3.93398</c:v>
                      </c:pt>
                      <c:pt idx="183">
                        <c:v>3.93086</c:v>
                      </c:pt>
                      <c:pt idx="184">
                        <c:v>3.9364699999999999</c:v>
                      </c:pt>
                      <c:pt idx="185">
                        <c:v>3.9308800000000002</c:v>
                      </c:pt>
                      <c:pt idx="186">
                        <c:v>3.9277000000000002</c:v>
                      </c:pt>
                      <c:pt idx="187">
                        <c:v>3.9195799999999998</c:v>
                      </c:pt>
                      <c:pt idx="188">
                        <c:v>3.9252500000000001</c:v>
                      </c:pt>
                      <c:pt idx="189">
                        <c:v>3.9309500000000002</c:v>
                      </c:pt>
                      <c:pt idx="190">
                        <c:v>3.9146800000000002</c:v>
                      </c:pt>
                      <c:pt idx="191">
                        <c:v>3.9381200000000001</c:v>
                      </c:pt>
                      <c:pt idx="192">
                        <c:v>3.9213</c:v>
                      </c:pt>
                      <c:pt idx="193">
                        <c:v>3.93452</c:v>
                      </c:pt>
                      <c:pt idx="194">
                        <c:v>3.9331499999999999</c:v>
                      </c:pt>
                      <c:pt idx="195">
                        <c:v>3.9227799999999999</c:v>
                      </c:pt>
                      <c:pt idx="196">
                        <c:v>3.9250400000000001</c:v>
                      </c:pt>
                      <c:pt idx="197">
                        <c:v>3.9288799999999999</c:v>
                      </c:pt>
                      <c:pt idx="198">
                        <c:v>3.9243899999999998</c:v>
                      </c:pt>
                      <c:pt idx="199">
                        <c:v>3.92482</c:v>
                      </c:pt>
                      <c:pt idx="200">
                        <c:v>3.92699</c:v>
                      </c:pt>
                      <c:pt idx="201">
                        <c:v>3.9170099999999999</c:v>
                      </c:pt>
                      <c:pt idx="202">
                        <c:v>3.9079199999999998</c:v>
                      </c:pt>
                      <c:pt idx="203">
                        <c:v>3.9301699999999999</c:v>
                      </c:pt>
                      <c:pt idx="204">
                        <c:v>3.9236599999999999</c:v>
                      </c:pt>
                      <c:pt idx="205">
                        <c:v>3.9154900000000001</c:v>
                      </c:pt>
                      <c:pt idx="206">
                        <c:v>3.9131300000000002</c:v>
                      </c:pt>
                      <c:pt idx="207">
                        <c:v>3.9127200000000002</c:v>
                      </c:pt>
                      <c:pt idx="208">
                        <c:v>3.92381</c:v>
                      </c:pt>
                      <c:pt idx="209">
                        <c:v>3.9023400000000001</c:v>
                      </c:pt>
                      <c:pt idx="210">
                        <c:v>3.9119600000000001</c:v>
                      </c:pt>
                      <c:pt idx="211">
                        <c:v>3.9246599999999998</c:v>
                      </c:pt>
                      <c:pt idx="212">
                        <c:v>3.91168</c:v>
                      </c:pt>
                      <c:pt idx="213">
                        <c:v>3.9061900000000001</c:v>
                      </c:pt>
                      <c:pt idx="214">
                        <c:v>3.9139499999999998</c:v>
                      </c:pt>
                      <c:pt idx="215">
                        <c:v>3.9142100000000002</c:v>
                      </c:pt>
                      <c:pt idx="216">
                        <c:v>3.9153600000000002</c:v>
                      </c:pt>
                      <c:pt idx="217">
                        <c:v>3.9064199999999998</c:v>
                      </c:pt>
                      <c:pt idx="218">
                        <c:v>3.9098000000000002</c:v>
                      </c:pt>
                      <c:pt idx="219">
                        <c:v>3.9181900000000001</c:v>
                      </c:pt>
                      <c:pt idx="220">
                        <c:v>3.9075700000000002</c:v>
                      </c:pt>
                      <c:pt idx="221">
                        <c:v>3.91839</c:v>
                      </c:pt>
                      <c:pt idx="222">
                        <c:v>3.9243199999999998</c:v>
                      </c:pt>
                      <c:pt idx="223">
                        <c:v>3.9264399999999999</c:v>
                      </c:pt>
                      <c:pt idx="224">
                        <c:v>3.9222100000000002</c:v>
                      </c:pt>
                      <c:pt idx="225">
                        <c:v>3.9150100000000001</c:v>
                      </c:pt>
                      <c:pt idx="226">
                        <c:v>3.9202300000000001</c:v>
                      </c:pt>
                      <c:pt idx="227">
                        <c:v>3.9144999999999999</c:v>
                      </c:pt>
                      <c:pt idx="228">
                        <c:v>3.90733</c:v>
                      </c:pt>
                      <c:pt idx="229">
                        <c:v>3.9186899999999998</c:v>
                      </c:pt>
                      <c:pt idx="230">
                        <c:v>3.9132099999999999</c:v>
                      </c:pt>
                      <c:pt idx="231">
                        <c:v>3.91316</c:v>
                      </c:pt>
                      <c:pt idx="232">
                        <c:v>3.9303499999999998</c:v>
                      </c:pt>
                      <c:pt idx="233">
                        <c:v>3.9156200000000001</c:v>
                      </c:pt>
                      <c:pt idx="234">
                        <c:v>3.9230800000000001</c:v>
                      </c:pt>
                      <c:pt idx="235">
                        <c:v>3.9215800000000001</c:v>
                      </c:pt>
                      <c:pt idx="236">
                        <c:v>3.9320400000000002</c:v>
                      </c:pt>
                      <c:pt idx="237">
                        <c:v>3.9159600000000001</c:v>
                      </c:pt>
                      <c:pt idx="238">
                        <c:v>3.9178199999999999</c:v>
                      </c:pt>
                      <c:pt idx="239">
                        <c:v>3.9127200000000002</c:v>
                      </c:pt>
                      <c:pt idx="240">
                        <c:v>3.9196200000000001</c:v>
                      </c:pt>
                      <c:pt idx="241">
                        <c:v>3.9203800000000002</c:v>
                      </c:pt>
                      <c:pt idx="242">
                        <c:v>3.9354100000000001</c:v>
                      </c:pt>
                      <c:pt idx="243">
                        <c:v>3.9321000000000002</c:v>
                      </c:pt>
                      <c:pt idx="244">
                        <c:v>3.93458</c:v>
                      </c:pt>
                      <c:pt idx="245">
                        <c:v>3.92415</c:v>
                      </c:pt>
                      <c:pt idx="246">
                        <c:v>3.9258099999999998</c:v>
                      </c:pt>
                      <c:pt idx="247">
                        <c:v>3.9282499999999998</c:v>
                      </c:pt>
                      <c:pt idx="248">
                        <c:v>3.9263400000000002</c:v>
                      </c:pt>
                      <c:pt idx="249">
                        <c:v>3.9198400000000002</c:v>
                      </c:pt>
                      <c:pt idx="250">
                        <c:v>3.9214199999999999</c:v>
                      </c:pt>
                      <c:pt idx="251">
                        <c:v>3.92103</c:v>
                      </c:pt>
                      <c:pt idx="252">
                        <c:v>3.91886</c:v>
                      </c:pt>
                      <c:pt idx="253">
                        <c:v>3.9286699999999999</c:v>
                      </c:pt>
                      <c:pt idx="254">
                        <c:v>3.92401</c:v>
                      </c:pt>
                      <c:pt idx="255">
                        <c:v>3.9264600000000001</c:v>
                      </c:pt>
                      <c:pt idx="256">
                        <c:v>3.9148100000000001</c:v>
                      </c:pt>
                      <c:pt idx="257">
                        <c:v>3.92123</c:v>
                      </c:pt>
                      <c:pt idx="258">
                        <c:v>3.9316300000000002</c:v>
                      </c:pt>
                      <c:pt idx="259">
                        <c:v>3.9215599999999999</c:v>
                      </c:pt>
                      <c:pt idx="260">
                        <c:v>3.9128400000000001</c:v>
                      </c:pt>
                      <c:pt idx="261">
                        <c:v>3.91737</c:v>
                      </c:pt>
                      <c:pt idx="262">
                        <c:v>3.9090099999999999</c:v>
                      </c:pt>
                      <c:pt idx="263">
                        <c:v>3.9172899999999999</c:v>
                      </c:pt>
                      <c:pt idx="264">
                        <c:v>3.91696</c:v>
                      </c:pt>
                      <c:pt idx="265">
                        <c:v>3.9160900000000001</c:v>
                      </c:pt>
                      <c:pt idx="266">
                        <c:v>3.9051999999999998</c:v>
                      </c:pt>
                      <c:pt idx="267">
                        <c:v>3.9087100000000001</c:v>
                      </c:pt>
                      <c:pt idx="268">
                        <c:v>3.9026000000000001</c:v>
                      </c:pt>
                      <c:pt idx="269">
                        <c:v>3.9134199999999999</c:v>
                      </c:pt>
                      <c:pt idx="270">
                        <c:v>3.9114499999999999</c:v>
                      </c:pt>
                      <c:pt idx="271">
                        <c:v>3.9070999999999998</c:v>
                      </c:pt>
                      <c:pt idx="272">
                        <c:v>3.9004400000000001</c:v>
                      </c:pt>
                      <c:pt idx="273">
                        <c:v>3.90286</c:v>
                      </c:pt>
                      <c:pt idx="274">
                        <c:v>3.9092600000000002</c:v>
                      </c:pt>
                      <c:pt idx="275">
                        <c:v>3.9040599999999999</c:v>
                      </c:pt>
                      <c:pt idx="276">
                        <c:v>3.9069699999999998</c:v>
                      </c:pt>
                      <c:pt idx="277">
                        <c:v>3.9148100000000001</c:v>
                      </c:pt>
                      <c:pt idx="278">
                        <c:v>3.90327</c:v>
                      </c:pt>
                      <c:pt idx="279">
                        <c:v>3.9136299999999999</c:v>
                      </c:pt>
                      <c:pt idx="280">
                        <c:v>3.9008400000000001</c:v>
                      </c:pt>
                      <c:pt idx="281">
                        <c:v>3.9073000000000002</c:v>
                      </c:pt>
                      <c:pt idx="282">
                        <c:v>3.9076200000000001</c:v>
                      </c:pt>
                      <c:pt idx="283">
                        <c:v>3.90178</c:v>
                      </c:pt>
                      <c:pt idx="284">
                        <c:v>3.8990399999999998</c:v>
                      </c:pt>
                      <c:pt idx="285">
                        <c:v>3.9200400000000002</c:v>
                      </c:pt>
                      <c:pt idx="286">
                        <c:v>3.9166300000000001</c:v>
                      </c:pt>
                      <c:pt idx="287">
                        <c:v>3.9161700000000002</c:v>
                      </c:pt>
                      <c:pt idx="288">
                        <c:v>3.90429</c:v>
                      </c:pt>
                      <c:pt idx="289">
                        <c:v>3.91574</c:v>
                      </c:pt>
                      <c:pt idx="290">
                        <c:v>3.91493</c:v>
                      </c:pt>
                      <c:pt idx="291">
                        <c:v>3.9230100000000001</c:v>
                      </c:pt>
                      <c:pt idx="292">
                        <c:v>3.91804</c:v>
                      </c:pt>
                      <c:pt idx="293">
                        <c:v>3.9380999999999999</c:v>
                      </c:pt>
                      <c:pt idx="294">
                        <c:v>3.9277099999999998</c:v>
                      </c:pt>
                      <c:pt idx="295">
                        <c:v>3.9205999999999999</c:v>
                      </c:pt>
                      <c:pt idx="296">
                        <c:v>3.9140100000000002</c:v>
                      </c:pt>
                      <c:pt idx="297">
                        <c:v>3.9177399999999998</c:v>
                      </c:pt>
                      <c:pt idx="298">
                        <c:v>3.9140299999999999</c:v>
                      </c:pt>
                      <c:pt idx="299">
                        <c:v>3.9330400000000001</c:v>
                      </c:pt>
                      <c:pt idx="300">
                        <c:v>3.9228700000000001</c:v>
                      </c:pt>
                      <c:pt idx="301">
                        <c:v>3.91682</c:v>
                      </c:pt>
                      <c:pt idx="302">
                        <c:v>3.9268399999999999</c:v>
                      </c:pt>
                      <c:pt idx="303">
                        <c:v>3.93283</c:v>
                      </c:pt>
                      <c:pt idx="304">
                        <c:v>3.93242</c:v>
                      </c:pt>
                      <c:pt idx="305">
                        <c:v>3.9338700000000002</c:v>
                      </c:pt>
                      <c:pt idx="306">
                        <c:v>3.9294099999999998</c:v>
                      </c:pt>
                      <c:pt idx="307">
                        <c:v>3.9312499999999999</c:v>
                      </c:pt>
                      <c:pt idx="308">
                        <c:v>3.93588</c:v>
                      </c:pt>
                      <c:pt idx="309">
                        <c:v>3.93126</c:v>
                      </c:pt>
                      <c:pt idx="310">
                        <c:v>3.93573</c:v>
                      </c:pt>
                      <c:pt idx="311">
                        <c:v>3.9401000000000002</c:v>
                      </c:pt>
                      <c:pt idx="312">
                        <c:v>3.9424199999999998</c:v>
                      </c:pt>
                      <c:pt idx="313">
                        <c:v>3.9302000000000001</c:v>
                      </c:pt>
                      <c:pt idx="314">
                        <c:v>3.94116</c:v>
                      </c:pt>
                      <c:pt idx="315">
                        <c:v>3.9325999999999999</c:v>
                      </c:pt>
                      <c:pt idx="316">
                        <c:v>3.92327</c:v>
                      </c:pt>
                      <c:pt idx="317">
                        <c:v>3.94069</c:v>
                      </c:pt>
                      <c:pt idx="318">
                        <c:v>3.9278499999999998</c:v>
                      </c:pt>
                      <c:pt idx="319">
                        <c:v>3.9205999999999999</c:v>
                      </c:pt>
                      <c:pt idx="320">
                        <c:v>3.9279600000000001</c:v>
                      </c:pt>
                      <c:pt idx="321">
                        <c:v>3.9321999999999999</c:v>
                      </c:pt>
                      <c:pt idx="322">
                        <c:v>3.9408400000000001</c:v>
                      </c:pt>
                      <c:pt idx="323">
                        <c:v>3.93634</c:v>
                      </c:pt>
                      <c:pt idx="324">
                        <c:v>3.92943</c:v>
                      </c:pt>
                      <c:pt idx="325">
                        <c:v>3.93059</c:v>
                      </c:pt>
                      <c:pt idx="326">
                        <c:v>3.9289900000000002</c:v>
                      </c:pt>
                      <c:pt idx="327">
                        <c:v>3.9340299999999999</c:v>
                      </c:pt>
                      <c:pt idx="328">
                        <c:v>3.9299499999999998</c:v>
                      </c:pt>
                      <c:pt idx="329">
                        <c:v>3.9247200000000002</c:v>
                      </c:pt>
                      <c:pt idx="330">
                        <c:v>3.92963</c:v>
                      </c:pt>
                      <c:pt idx="331">
                        <c:v>3.92936</c:v>
                      </c:pt>
                      <c:pt idx="332">
                        <c:v>3.9192</c:v>
                      </c:pt>
                      <c:pt idx="333">
                        <c:v>3.92706</c:v>
                      </c:pt>
                      <c:pt idx="334">
                        <c:v>3.9051</c:v>
                      </c:pt>
                      <c:pt idx="335">
                        <c:v>3.9291700000000001</c:v>
                      </c:pt>
                      <c:pt idx="336">
                        <c:v>3.9304999999999999</c:v>
                      </c:pt>
                      <c:pt idx="337">
                        <c:v>3.92313</c:v>
                      </c:pt>
                      <c:pt idx="338">
                        <c:v>3.93072</c:v>
                      </c:pt>
                      <c:pt idx="339">
                        <c:v>3.9233600000000002</c:v>
                      </c:pt>
                      <c:pt idx="340">
                        <c:v>3.92455</c:v>
                      </c:pt>
                      <c:pt idx="341">
                        <c:v>3.9229699999999998</c:v>
                      </c:pt>
                      <c:pt idx="342">
                        <c:v>3.9155700000000002</c:v>
                      </c:pt>
                      <c:pt idx="343">
                        <c:v>3.9228499999999999</c:v>
                      </c:pt>
                      <c:pt idx="344">
                        <c:v>3.9142299999999999</c:v>
                      </c:pt>
                      <c:pt idx="345">
                        <c:v>3.9168599999999998</c:v>
                      </c:pt>
                      <c:pt idx="346">
                        <c:v>3.90056</c:v>
                      </c:pt>
                      <c:pt idx="347">
                        <c:v>3.9083899999999998</c:v>
                      </c:pt>
                      <c:pt idx="348">
                        <c:v>3.9117000000000002</c:v>
                      </c:pt>
                      <c:pt idx="349">
                        <c:v>3.9224999999999999</c:v>
                      </c:pt>
                      <c:pt idx="350">
                        <c:v>3.9234200000000001</c:v>
                      </c:pt>
                      <c:pt idx="351">
                        <c:v>3.92252</c:v>
                      </c:pt>
                      <c:pt idx="352">
                        <c:v>3.93242</c:v>
                      </c:pt>
                      <c:pt idx="353">
                        <c:v>3.91798</c:v>
                      </c:pt>
                      <c:pt idx="354">
                        <c:v>3.9175200000000001</c:v>
                      </c:pt>
                      <c:pt idx="355">
                        <c:v>3.9088500000000002</c:v>
                      </c:pt>
                      <c:pt idx="356">
                        <c:v>3.9126799999999999</c:v>
                      </c:pt>
                      <c:pt idx="357">
                        <c:v>3.9218299999999999</c:v>
                      </c:pt>
                      <c:pt idx="358">
                        <c:v>3.9196499999999999</c:v>
                      </c:pt>
                      <c:pt idx="359">
                        <c:v>3.9271699999999998</c:v>
                      </c:pt>
                      <c:pt idx="360">
                        <c:v>3.93682</c:v>
                      </c:pt>
                      <c:pt idx="361">
                        <c:v>3.92117</c:v>
                      </c:pt>
                      <c:pt idx="362">
                        <c:v>3.9306999999999999</c:v>
                      </c:pt>
                      <c:pt idx="363">
                        <c:v>3.9320200000000001</c:v>
                      </c:pt>
                      <c:pt idx="364">
                        <c:v>3.9372699999999998</c:v>
                      </c:pt>
                      <c:pt idx="365">
                        <c:v>3.9316200000000001</c:v>
                      </c:pt>
                      <c:pt idx="366">
                        <c:v>3.92489</c:v>
                      </c:pt>
                      <c:pt idx="367">
                        <c:v>3.9267500000000002</c:v>
                      </c:pt>
                      <c:pt idx="368">
                        <c:v>3.9392</c:v>
                      </c:pt>
                      <c:pt idx="369">
                        <c:v>3.9304299999999999</c:v>
                      </c:pt>
                      <c:pt idx="370">
                        <c:v>3.92761</c:v>
                      </c:pt>
                      <c:pt idx="371">
                        <c:v>3.9327299999999998</c:v>
                      </c:pt>
                      <c:pt idx="372">
                        <c:v>3.9327999999999999</c:v>
                      </c:pt>
                      <c:pt idx="373">
                        <c:v>3.9454400000000001</c:v>
                      </c:pt>
                      <c:pt idx="374">
                        <c:v>3.9262000000000001</c:v>
                      </c:pt>
                      <c:pt idx="375">
                        <c:v>3.92164</c:v>
                      </c:pt>
                      <c:pt idx="376">
                        <c:v>3.9252899999999999</c:v>
                      </c:pt>
                      <c:pt idx="377">
                        <c:v>3.9236900000000001</c:v>
                      </c:pt>
                      <c:pt idx="378">
                        <c:v>3.92903</c:v>
                      </c:pt>
                      <c:pt idx="379">
                        <c:v>3.915</c:v>
                      </c:pt>
                      <c:pt idx="380">
                        <c:v>3.9167900000000002</c:v>
                      </c:pt>
                      <c:pt idx="381">
                        <c:v>3.9235000000000002</c:v>
                      </c:pt>
                      <c:pt idx="382">
                        <c:v>3.94286</c:v>
                      </c:pt>
                      <c:pt idx="383">
                        <c:v>3.93363</c:v>
                      </c:pt>
                      <c:pt idx="384">
                        <c:v>3.9336500000000001</c:v>
                      </c:pt>
                      <c:pt idx="385">
                        <c:v>3.9403899999999998</c:v>
                      </c:pt>
                      <c:pt idx="386">
                        <c:v>3.9353799999999999</c:v>
                      </c:pt>
                      <c:pt idx="387">
                        <c:v>3.9298299999999999</c:v>
                      </c:pt>
                      <c:pt idx="388">
                        <c:v>3.9311400000000001</c:v>
                      </c:pt>
                      <c:pt idx="389">
                        <c:v>3.93567</c:v>
                      </c:pt>
                      <c:pt idx="390">
                        <c:v>3.9291299999999998</c:v>
                      </c:pt>
                      <c:pt idx="391">
                        <c:v>3.9495300000000002</c:v>
                      </c:pt>
                      <c:pt idx="392">
                        <c:v>3.95573</c:v>
                      </c:pt>
                      <c:pt idx="393">
                        <c:v>3.9536899999999999</c:v>
                      </c:pt>
                      <c:pt idx="394">
                        <c:v>3.9374500000000001</c:v>
                      </c:pt>
                      <c:pt idx="395">
                        <c:v>3.93459</c:v>
                      </c:pt>
                      <c:pt idx="396">
                        <c:v>3.9437899999999999</c:v>
                      </c:pt>
                      <c:pt idx="397">
                        <c:v>3.9427699999999999</c:v>
                      </c:pt>
                      <c:pt idx="398">
                        <c:v>3.9403600000000001</c:v>
                      </c:pt>
                      <c:pt idx="399">
                        <c:v>3.9510800000000001</c:v>
                      </c:pt>
                      <c:pt idx="400">
                        <c:v>3.96048</c:v>
                      </c:pt>
                      <c:pt idx="401">
                        <c:v>3.9319199999999999</c:v>
                      </c:pt>
                      <c:pt idx="402">
                        <c:v>3.9292199999999999</c:v>
                      </c:pt>
                      <c:pt idx="403">
                        <c:v>3.95513</c:v>
                      </c:pt>
                      <c:pt idx="404">
                        <c:v>3.92821</c:v>
                      </c:pt>
                      <c:pt idx="405">
                        <c:v>3.9243100000000002</c:v>
                      </c:pt>
                      <c:pt idx="406">
                        <c:v>3.9379</c:v>
                      </c:pt>
                      <c:pt idx="407">
                        <c:v>3.9317600000000001</c:v>
                      </c:pt>
                      <c:pt idx="408">
                        <c:v>3.9217599999999999</c:v>
                      </c:pt>
                      <c:pt idx="409">
                        <c:v>3.9292600000000002</c:v>
                      </c:pt>
                      <c:pt idx="410">
                        <c:v>3.9304800000000002</c:v>
                      </c:pt>
                      <c:pt idx="411">
                        <c:v>3.9342000000000001</c:v>
                      </c:pt>
                      <c:pt idx="412">
                        <c:v>3.91343</c:v>
                      </c:pt>
                      <c:pt idx="413">
                        <c:v>3.9356100000000001</c:v>
                      </c:pt>
                      <c:pt idx="414">
                        <c:v>3.94129</c:v>
                      </c:pt>
                      <c:pt idx="415">
                        <c:v>3.9233500000000001</c:v>
                      </c:pt>
                      <c:pt idx="416">
                        <c:v>3.9292500000000001</c:v>
                      </c:pt>
                      <c:pt idx="417">
                        <c:v>3.92997</c:v>
                      </c:pt>
                      <c:pt idx="418">
                        <c:v>3.9323299999999999</c:v>
                      </c:pt>
                      <c:pt idx="419">
                        <c:v>3.9250699999999998</c:v>
                      </c:pt>
                      <c:pt idx="420">
                        <c:v>3.92943</c:v>
                      </c:pt>
                      <c:pt idx="421">
                        <c:v>3.9293100000000001</c:v>
                      </c:pt>
                      <c:pt idx="422">
                        <c:v>3.9407999999999999</c:v>
                      </c:pt>
                      <c:pt idx="423">
                        <c:v>3.94258</c:v>
                      </c:pt>
                      <c:pt idx="424">
                        <c:v>3.91791</c:v>
                      </c:pt>
                      <c:pt idx="425">
                        <c:v>3.9336799999999998</c:v>
                      </c:pt>
                      <c:pt idx="426">
                        <c:v>3.9346700000000001</c:v>
                      </c:pt>
                      <c:pt idx="427">
                        <c:v>3.9391400000000001</c:v>
                      </c:pt>
                      <c:pt idx="428">
                        <c:v>3.93513</c:v>
                      </c:pt>
                      <c:pt idx="429">
                        <c:v>3.9338299999999999</c:v>
                      </c:pt>
                      <c:pt idx="430">
                        <c:v>3.92963</c:v>
                      </c:pt>
                      <c:pt idx="431">
                        <c:v>3.9288400000000001</c:v>
                      </c:pt>
                      <c:pt idx="432">
                        <c:v>3.9314200000000001</c:v>
                      </c:pt>
                      <c:pt idx="433">
                        <c:v>3.9378199999999999</c:v>
                      </c:pt>
                      <c:pt idx="434">
                        <c:v>3.9283100000000002</c:v>
                      </c:pt>
                      <c:pt idx="435">
                        <c:v>3.93147</c:v>
                      </c:pt>
                      <c:pt idx="436">
                        <c:v>3.9302700000000002</c:v>
                      </c:pt>
                      <c:pt idx="437">
                        <c:v>3.92598</c:v>
                      </c:pt>
                      <c:pt idx="438">
                        <c:v>3.9106200000000002</c:v>
                      </c:pt>
                      <c:pt idx="439">
                        <c:v>3.9340099999999998</c:v>
                      </c:pt>
                      <c:pt idx="440">
                        <c:v>3.9348299999999998</c:v>
                      </c:pt>
                      <c:pt idx="441">
                        <c:v>3.9255900000000001</c:v>
                      </c:pt>
                      <c:pt idx="442">
                        <c:v>3.9486400000000001</c:v>
                      </c:pt>
                      <c:pt idx="443">
                        <c:v>3.9411800000000001</c:v>
                      </c:pt>
                      <c:pt idx="444">
                        <c:v>3.9247000000000001</c:v>
                      </c:pt>
                      <c:pt idx="445">
                        <c:v>3.93655</c:v>
                      </c:pt>
                      <c:pt idx="446">
                        <c:v>3.9262800000000002</c:v>
                      </c:pt>
                      <c:pt idx="447">
                        <c:v>3.9227599999999998</c:v>
                      </c:pt>
                      <c:pt idx="448">
                        <c:v>3.92984</c:v>
                      </c:pt>
                      <c:pt idx="449">
                        <c:v>3.9316</c:v>
                      </c:pt>
                      <c:pt idx="450">
                        <c:v>3.93608</c:v>
                      </c:pt>
                      <c:pt idx="451">
                        <c:v>3.9295800000000001</c:v>
                      </c:pt>
                      <c:pt idx="452">
                        <c:v>3.9211399999999998</c:v>
                      </c:pt>
                      <c:pt idx="453">
                        <c:v>3.9350100000000001</c:v>
                      </c:pt>
                      <c:pt idx="454">
                        <c:v>3.9268700000000001</c:v>
                      </c:pt>
                      <c:pt idx="455">
                        <c:v>3.9310499999999999</c:v>
                      </c:pt>
                      <c:pt idx="456">
                        <c:v>3.9269500000000002</c:v>
                      </c:pt>
                      <c:pt idx="457">
                        <c:v>3.9345500000000002</c:v>
                      </c:pt>
                      <c:pt idx="458">
                        <c:v>3.9282499999999998</c:v>
                      </c:pt>
                      <c:pt idx="459">
                        <c:v>3.9279700000000002</c:v>
                      </c:pt>
                      <c:pt idx="460">
                        <c:v>3.9284300000000001</c:v>
                      </c:pt>
                      <c:pt idx="461">
                        <c:v>3.9334099999999999</c:v>
                      </c:pt>
                      <c:pt idx="462">
                        <c:v>3.9264399999999999</c:v>
                      </c:pt>
                      <c:pt idx="463">
                        <c:v>3.9293399999999998</c:v>
                      </c:pt>
                      <c:pt idx="464">
                        <c:v>3.9271199999999999</c:v>
                      </c:pt>
                      <c:pt idx="465">
                        <c:v>3.9342800000000002</c:v>
                      </c:pt>
                      <c:pt idx="466">
                        <c:v>3.9277700000000002</c:v>
                      </c:pt>
                      <c:pt idx="467">
                        <c:v>3.91615</c:v>
                      </c:pt>
                      <c:pt idx="468">
                        <c:v>3.92943</c:v>
                      </c:pt>
                      <c:pt idx="469">
                        <c:v>3.9258700000000002</c:v>
                      </c:pt>
                      <c:pt idx="470">
                        <c:v>3.9314800000000001</c:v>
                      </c:pt>
                      <c:pt idx="471">
                        <c:v>3.9343300000000001</c:v>
                      </c:pt>
                      <c:pt idx="472">
                        <c:v>3.9357899999999999</c:v>
                      </c:pt>
                      <c:pt idx="473">
                        <c:v>3.9289399999999999</c:v>
                      </c:pt>
                      <c:pt idx="474">
                        <c:v>3.9381300000000001</c:v>
                      </c:pt>
                      <c:pt idx="475">
                        <c:v>3.9418099999999998</c:v>
                      </c:pt>
                      <c:pt idx="476">
                        <c:v>3.9283999999999999</c:v>
                      </c:pt>
                      <c:pt idx="477">
                        <c:v>3.9525800000000002</c:v>
                      </c:pt>
                      <c:pt idx="478">
                        <c:v>3.9412199999999999</c:v>
                      </c:pt>
                      <c:pt idx="479">
                        <c:v>3.9386199999999998</c:v>
                      </c:pt>
                      <c:pt idx="480">
                        <c:v>3.9472299999999998</c:v>
                      </c:pt>
                      <c:pt idx="481">
                        <c:v>3.93736</c:v>
                      </c:pt>
                      <c:pt idx="482">
                        <c:v>3.9441199999999998</c:v>
                      </c:pt>
                      <c:pt idx="483">
                        <c:v>3.9447899999999998</c:v>
                      </c:pt>
                      <c:pt idx="484">
                        <c:v>3.9436499999999999</c:v>
                      </c:pt>
                      <c:pt idx="485">
                        <c:v>3.9461400000000002</c:v>
                      </c:pt>
                      <c:pt idx="486">
                        <c:v>3.9461400000000002</c:v>
                      </c:pt>
                      <c:pt idx="487">
                        <c:v>3.9566300000000001</c:v>
                      </c:pt>
                      <c:pt idx="488">
                        <c:v>3.9665900000000001</c:v>
                      </c:pt>
                      <c:pt idx="489">
                        <c:v>3.95255</c:v>
                      </c:pt>
                      <c:pt idx="490">
                        <c:v>3.9482699999999999</c:v>
                      </c:pt>
                      <c:pt idx="491">
                        <c:v>3.9585699999999999</c:v>
                      </c:pt>
                      <c:pt idx="492">
                        <c:v>3.9495900000000002</c:v>
                      </c:pt>
                      <c:pt idx="493">
                        <c:v>3.9559299999999999</c:v>
                      </c:pt>
                      <c:pt idx="494">
                        <c:v>3.9475600000000002</c:v>
                      </c:pt>
                      <c:pt idx="495">
                        <c:v>3.95749</c:v>
                      </c:pt>
                      <c:pt idx="496">
                        <c:v>3.9506600000000001</c:v>
                      </c:pt>
                      <c:pt idx="497">
                        <c:v>3.9465300000000001</c:v>
                      </c:pt>
                      <c:pt idx="498">
                        <c:v>3.96408</c:v>
                      </c:pt>
                      <c:pt idx="499">
                        <c:v>3.9659</c:v>
                      </c:pt>
                      <c:pt idx="500">
                        <c:v>3.9605999999999999</c:v>
                      </c:pt>
                      <c:pt idx="501">
                        <c:v>3.9526300000000001</c:v>
                      </c:pt>
                      <c:pt idx="502">
                        <c:v>3.94516</c:v>
                      </c:pt>
                      <c:pt idx="503">
                        <c:v>3.95444</c:v>
                      </c:pt>
                      <c:pt idx="504">
                        <c:v>3.95906</c:v>
                      </c:pt>
                      <c:pt idx="505">
                        <c:v>3.95946</c:v>
                      </c:pt>
                      <c:pt idx="506">
                        <c:v>3.9618199999999999</c:v>
                      </c:pt>
                      <c:pt idx="507">
                        <c:v>3.9628700000000001</c:v>
                      </c:pt>
                      <c:pt idx="508">
                        <c:v>3.9601600000000001</c:v>
                      </c:pt>
                      <c:pt idx="509">
                        <c:v>3.9617100000000001</c:v>
                      </c:pt>
                      <c:pt idx="510">
                        <c:v>3.94095</c:v>
                      </c:pt>
                      <c:pt idx="511">
                        <c:v>3.9440499999999998</c:v>
                      </c:pt>
                      <c:pt idx="512">
                        <c:v>3.9538799999999998</c:v>
                      </c:pt>
                      <c:pt idx="513">
                        <c:v>3.9513400000000001</c:v>
                      </c:pt>
                      <c:pt idx="514">
                        <c:v>3.9485899999999998</c:v>
                      </c:pt>
                      <c:pt idx="515">
                        <c:v>3.95607</c:v>
                      </c:pt>
                      <c:pt idx="516">
                        <c:v>3.9621400000000002</c:v>
                      </c:pt>
                      <c:pt idx="517">
                        <c:v>3.9481799999999998</c:v>
                      </c:pt>
                      <c:pt idx="518">
                        <c:v>3.9464199999999998</c:v>
                      </c:pt>
                      <c:pt idx="519">
                        <c:v>3.9371499999999999</c:v>
                      </c:pt>
                      <c:pt idx="520">
                        <c:v>3.95241</c:v>
                      </c:pt>
                      <c:pt idx="521">
                        <c:v>3.95608</c:v>
                      </c:pt>
                      <c:pt idx="522">
                        <c:v>3.95208</c:v>
                      </c:pt>
                      <c:pt idx="523">
                        <c:v>3.9512399999999999</c:v>
                      </c:pt>
                      <c:pt idx="524">
                        <c:v>3.9615999999999998</c:v>
                      </c:pt>
                      <c:pt idx="525">
                        <c:v>3.9623400000000002</c:v>
                      </c:pt>
                      <c:pt idx="526">
                        <c:v>3.9805799999999998</c:v>
                      </c:pt>
                      <c:pt idx="527">
                        <c:v>3.9736799999999999</c:v>
                      </c:pt>
                      <c:pt idx="528">
                        <c:v>3.9522400000000002</c:v>
                      </c:pt>
                      <c:pt idx="529">
                        <c:v>3.9569299999999998</c:v>
                      </c:pt>
                      <c:pt idx="530">
                        <c:v>3.96007</c:v>
                      </c:pt>
                      <c:pt idx="531">
                        <c:v>3.9629699999999999</c:v>
                      </c:pt>
                      <c:pt idx="532">
                        <c:v>3.9690300000000001</c:v>
                      </c:pt>
                      <c:pt idx="533">
                        <c:v>3.9734799999999999</c:v>
                      </c:pt>
                      <c:pt idx="534">
                        <c:v>3.9705900000000001</c:v>
                      </c:pt>
                      <c:pt idx="535">
                        <c:v>3.9636499999999999</c:v>
                      </c:pt>
                      <c:pt idx="536">
                        <c:v>3.9731000000000001</c:v>
                      </c:pt>
                      <c:pt idx="537">
                        <c:v>3.9714399999999999</c:v>
                      </c:pt>
                      <c:pt idx="538">
                        <c:v>3.9657499999999999</c:v>
                      </c:pt>
                      <c:pt idx="539">
                        <c:v>3.9889100000000002</c:v>
                      </c:pt>
                      <c:pt idx="540">
                        <c:v>3.9910600000000001</c:v>
                      </c:pt>
                      <c:pt idx="541">
                        <c:v>3.9807800000000002</c:v>
                      </c:pt>
                      <c:pt idx="542">
                        <c:v>3.9674999999999998</c:v>
                      </c:pt>
                      <c:pt idx="543">
                        <c:v>3.9748399999999999</c:v>
                      </c:pt>
                      <c:pt idx="544">
                        <c:v>3.9792900000000002</c:v>
                      </c:pt>
                      <c:pt idx="545">
                        <c:v>3.9704700000000002</c:v>
                      </c:pt>
                      <c:pt idx="546">
                        <c:v>3.9731800000000002</c:v>
                      </c:pt>
                      <c:pt idx="547">
                        <c:v>3.9709400000000001</c:v>
                      </c:pt>
                      <c:pt idx="548">
                        <c:v>3.9591099999999999</c:v>
                      </c:pt>
                      <c:pt idx="549">
                        <c:v>3.9695</c:v>
                      </c:pt>
                      <c:pt idx="550">
                        <c:v>3.9696199999999999</c:v>
                      </c:pt>
                      <c:pt idx="551">
                        <c:v>3.9558</c:v>
                      </c:pt>
                      <c:pt idx="552">
                        <c:v>3.96597</c:v>
                      </c:pt>
                      <c:pt idx="553">
                        <c:v>3.9678800000000001</c:v>
                      </c:pt>
                      <c:pt idx="554">
                        <c:v>3.9605700000000001</c:v>
                      </c:pt>
                      <c:pt idx="555">
                        <c:v>3.9647199999999998</c:v>
                      </c:pt>
                      <c:pt idx="556">
                        <c:v>3.9711599999999998</c:v>
                      </c:pt>
                      <c:pt idx="557">
                        <c:v>3.9630299999999998</c:v>
                      </c:pt>
                      <c:pt idx="558">
                        <c:v>3.9617100000000001</c:v>
                      </c:pt>
                      <c:pt idx="559">
                        <c:v>3.9538799999999998</c:v>
                      </c:pt>
                      <c:pt idx="560">
                        <c:v>3.9547699999999999</c:v>
                      </c:pt>
                      <c:pt idx="561">
                        <c:v>3.9721199999999999</c:v>
                      </c:pt>
                      <c:pt idx="562">
                        <c:v>3.9548700000000001</c:v>
                      </c:pt>
                      <c:pt idx="563">
                        <c:v>3.9588999999999999</c:v>
                      </c:pt>
                      <c:pt idx="564">
                        <c:v>3.9637199999999999</c:v>
                      </c:pt>
                      <c:pt idx="565">
                        <c:v>3.9652400000000001</c:v>
                      </c:pt>
                      <c:pt idx="566">
                        <c:v>3.9605399999999999</c:v>
                      </c:pt>
                      <c:pt idx="567">
                        <c:v>3.9481899999999999</c:v>
                      </c:pt>
                      <c:pt idx="568">
                        <c:v>3.9573800000000001</c:v>
                      </c:pt>
                      <c:pt idx="569">
                        <c:v>3.93771</c:v>
                      </c:pt>
                      <c:pt idx="570">
                        <c:v>3.9564599999999999</c:v>
                      </c:pt>
                      <c:pt idx="571">
                        <c:v>3.9597199999999999</c:v>
                      </c:pt>
                      <c:pt idx="572">
                        <c:v>3.9586199999999998</c:v>
                      </c:pt>
                      <c:pt idx="573">
                        <c:v>3.9691000000000001</c:v>
                      </c:pt>
                      <c:pt idx="574">
                        <c:v>3.9616400000000001</c:v>
                      </c:pt>
                      <c:pt idx="575">
                        <c:v>3.9470800000000001</c:v>
                      </c:pt>
                      <c:pt idx="576">
                        <c:v>3.9621</c:v>
                      </c:pt>
                      <c:pt idx="577">
                        <c:v>3.9637199999999999</c:v>
                      </c:pt>
                      <c:pt idx="578">
                        <c:v>3.9637899999999999</c:v>
                      </c:pt>
                      <c:pt idx="579">
                        <c:v>3.9554499999999999</c:v>
                      </c:pt>
                      <c:pt idx="580">
                        <c:v>3.95634</c:v>
                      </c:pt>
                      <c:pt idx="581">
                        <c:v>3.9494699999999998</c:v>
                      </c:pt>
                      <c:pt idx="582">
                        <c:v>3.9472999999999998</c:v>
                      </c:pt>
                      <c:pt idx="583">
                        <c:v>3.9393699999999998</c:v>
                      </c:pt>
                      <c:pt idx="584">
                        <c:v>3.9432200000000002</c:v>
                      </c:pt>
                      <c:pt idx="585">
                        <c:v>3.9445999999999999</c:v>
                      </c:pt>
                      <c:pt idx="586">
                        <c:v>3.9447100000000002</c:v>
                      </c:pt>
                      <c:pt idx="587">
                        <c:v>3.9641799999999998</c:v>
                      </c:pt>
                      <c:pt idx="588">
                        <c:v>3.9560399999999998</c:v>
                      </c:pt>
                      <c:pt idx="589">
                        <c:v>3.9464000000000001</c:v>
                      </c:pt>
                      <c:pt idx="590">
                        <c:v>3.9493900000000002</c:v>
                      </c:pt>
                      <c:pt idx="591">
                        <c:v>3.9510800000000001</c:v>
                      </c:pt>
                      <c:pt idx="592">
                        <c:v>3.9615900000000002</c:v>
                      </c:pt>
                      <c:pt idx="593">
                        <c:v>3.96143</c:v>
                      </c:pt>
                      <c:pt idx="594">
                        <c:v>3.9671400000000001</c:v>
                      </c:pt>
                      <c:pt idx="595">
                        <c:v>3.9767999999999999</c:v>
                      </c:pt>
                      <c:pt idx="596">
                        <c:v>3.9819499999999999</c:v>
                      </c:pt>
                      <c:pt idx="597">
                        <c:v>3.97356</c:v>
                      </c:pt>
                      <c:pt idx="598">
                        <c:v>3.9533800000000001</c:v>
                      </c:pt>
                      <c:pt idx="599">
                        <c:v>3.9740899999999999</c:v>
                      </c:pt>
                      <c:pt idx="600">
                        <c:v>3.9624700000000002</c:v>
                      </c:pt>
                      <c:pt idx="601">
                        <c:v>3.9751699999999999</c:v>
                      </c:pt>
                      <c:pt idx="602">
                        <c:v>3.9572699999999998</c:v>
                      </c:pt>
                      <c:pt idx="603">
                        <c:v>3.9542199999999998</c:v>
                      </c:pt>
                      <c:pt idx="604">
                        <c:v>3.9744899999999999</c:v>
                      </c:pt>
                      <c:pt idx="605">
                        <c:v>3.9683000000000002</c:v>
                      </c:pt>
                      <c:pt idx="606">
                        <c:v>3.9592800000000001</c:v>
                      </c:pt>
                      <c:pt idx="607">
                        <c:v>3.96034</c:v>
                      </c:pt>
                      <c:pt idx="608">
                        <c:v>3.9654099999999999</c:v>
                      </c:pt>
                      <c:pt idx="609">
                        <c:v>3.9685999999999999</c:v>
                      </c:pt>
                      <c:pt idx="610">
                        <c:v>3.9768500000000002</c:v>
                      </c:pt>
                      <c:pt idx="611">
                        <c:v>3.9794499999999999</c:v>
                      </c:pt>
                      <c:pt idx="612">
                        <c:v>3.9772400000000001</c:v>
                      </c:pt>
                      <c:pt idx="613">
                        <c:v>3.9816600000000002</c:v>
                      </c:pt>
                      <c:pt idx="614">
                        <c:v>3.9706700000000001</c:v>
                      </c:pt>
                      <c:pt idx="615">
                        <c:v>3.9834299999999998</c:v>
                      </c:pt>
                      <c:pt idx="616">
                        <c:v>3.9956700000000001</c:v>
                      </c:pt>
                      <c:pt idx="617">
                        <c:v>3.99803</c:v>
                      </c:pt>
                      <c:pt idx="618">
                        <c:v>3.9726699999999999</c:v>
                      </c:pt>
                      <c:pt idx="619">
                        <c:v>4.0051699999999997</c:v>
                      </c:pt>
                      <c:pt idx="620">
                        <c:v>4.00556</c:v>
                      </c:pt>
                      <c:pt idx="621">
                        <c:v>3.9994299999999998</c:v>
                      </c:pt>
                      <c:pt idx="622">
                        <c:v>4.0024699999999998</c:v>
                      </c:pt>
                      <c:pt idx="623">
                        <c:v>4.0034599999999996</c:v>
                      </c:pt>
                      <c:pt idx="624">
                        <c:v>4.0048700000000004</c:v>
                      </c:pt>
                      <c:pt idx="625">
                        <c:v>3.99268</c:v>
                      </c:pt>
                      <c:pt idx="626">
                        <c:v>4.0001199999999999</c:v>
                      </c:pt>
                      <c:pt idx="627">
                        <c:v>3.9944299999999999</c:v>
                      </c:pt>
                      <c:pt idx="628">
                        <c:v>3.9858099999999999</c:v>
                      </c:pt>
                      <c:pt idx="629">
                        <c:v>3.9970300000000001</c:v>
                      </c:pt>
                      <c:pt idx="630">
                        <c:v>3.9815800000000001</c:v>
                      </c:pt>
                      <c:pt idx="631">
                        <c:v>3.9903200000000001</c:v>
                      </c:pt>
                      <c:pt idx="632">
                        <c:v>3.99011</c:v>
                      </c:pt>
                      <c:pt idx="633">
                        <c:v>3.9794900000000002</c:v>
                      </c:pt>
                      <c:pt idx="634">
                        <c:v>3.98645</c:v>
                      </c:pt>
                      <c:pt idx="635">
                        <c:v>3.9854599999999998</c:v>
                      </c:pt>
                      <c:pt idx="636">
                        <c:v>3.9809399999999999</c:v>
                      </c:pt>
                      <c:pt idx="637">
                        <c:v>3.9836</c:v>
                      </c:pt>
                      <c:pt idx="638">
                        <c:v>3.9779200000000001</c:v>
                      </c:pt>
                      <c:pt idx="639">
                        <c:v>3.9760900000000001</c:v>
                      </c:pt>
                      <c:pt idx="640">
                        <c:v>3.9718499999999999</c:v>
                      </c:pt>
                      <c:pt idx="641">
                        <c:v>3.9805100000000002</c:v>
                      </c:pt>
                      <c:pt idx="642">
                        <c:v>3.9763999999999999</c:v>
                      </c:pt>
                      <c:pt idx="643">
                        <c:v>3.9739300000000002</c:v>
                      </c:pt>
                      <c:pt idx="644">
                        <c:v>3.9856799999999999</c:v>
                      </c:pt>
                      <c:pt idx="645">
                        <c:v>3.9948899999999998</c:v>
                      </c:pt>
                      <c:pt idx="646">
                        <c:v>3.9993799999999999</c:v>
                      </c:pt>
                      <c:pt idx="647">
                        <c:v>4.0030900000000003</c:v>
                      </c:pt>
                      <c:pt idx="648">
                        <c:v>3.99838</c:v>
                      </c:pt>
                      <c:pt idx="649">
                        <c:v>3.9888499999999998</c:v>
                      </c:pt>
                      <c:pt idx="650">
                        <c:v>3.9753500000000002</c:v>
                      </c:pt>
                      <c:pt idx="651">
                        <c:v>3.9740600000000001</c:v>
                      </c:pt>
                      <c:pt idx="652">
                        <c:v>3.9680399999999998</c:v>
                      </c:pt>
                      <c:pt idx="653">
                        <c:v>3.96699</c:v>
                      </c:pt>
                      <c:pt idx="654">
                        <c:v>3.9626600000000001</c:v>
                      </c:pt>
                      <c:pt idx="655">
                        <c:v>3.9801500000000001</c:v>
                      </c:pt>
                      <c:pt idx="656">
                        <c:v>3.9642200000000001</c:v>
                      </c:pt>
                      <c:pt idx="657">
                        <c:v>3.9780700000000002</c:v>
                      </c:pt>
                      <c:pt idx="658">
                        <c:v>3.9691900000000002</c:v>
                      </c:pt>
                      <c:pt idx="659">
                        <c:v>3.9683199999999998</c:v>
                      </c:pt>
                      <c:pt idx="660">
                        <c:v>3.96888</c:v>
                      </c:pt>
                      <c:pt idx="661">
                        <c:v>3.9777399999999998</c:v>
                      </c:pt>
                      <c:pt idx="662">
                        <c:v>3.9683099999999998</c:v>
                      </c:pt>
                      <c:pt idx="663">
                        <c:v>3.9705900000000001</c:v>
                      </c:pt>
                      <c:pt idx="664">
                        <c:v>3.9730099999999999</c:v>
                      </c:pt>
                      <c:pt idx="665">
                        <c:v>3.9657300000000002</c:v>
                      </c:pt>
                      <c:pt idx="666">
                        <c:v>3.9629300000000001</c:v>
                      </c:pt>
                      <c:pt idx="667">
                        <c:v>3.9614199999999999</c:v>
                      </c:pt>
                      <c:pt idx="668">
                        <c:v>3.9611000000000001</c:v>
                      </c:pt>
                      <c:pt idx="669">
                        <c:v>3.9613700000000001</c:v>
                      </c:pt>
                      <c:pt idx="670">
                        <c:v>3.9718399999999998</c:v>
                      </c:pt>
                      <c:pt idx="671">
                        <c:v>3.9594299999999998</c:v>
                      </c:pt>
                      <c:pt idx="672">
                        <c:v>3.96285</c:v>
                      </c:pt>
                      <c:pt idx="673">
                        <c:v>3.9540999999999999</c:v>
                      </c:pt>
                      <c:pt idx="674">
                        <c:v>3.94956</c:v>
                      </c:pt>
                      <c:pt idx="675">
                        <c:v>3.96929</c:v>
                      </c:pt>
                      <c:pt idx="676">
                        <c:v>3.9520400000000002</c:v>
                      </c:pt>
                      <c:pt idx="677">
                        <c:v>3.9685199999999998</c:v>
                      </c:pt>
                      <c:pt idx="678">
                        <c:v>3.9763600000000001</c:v>
                      </c:pt>
                      <c:pt idx="679">
                        <c:v>3.9738600000000002</c:v>
                      </c:pt>
                      <c:pt idx="680">
                        <c:v>3.95607</c:v>
                      </c:pt>
                      <c:pt idx="681">
                        <c:v>3.9504700000000001</c:v>
                      </c:pt>
                      <c:pt idx="682">
                        <c:v>3.9659800000000001</c:v>
                      </c:pt>
                      <c:pt idx="683">
                        <c:v>3.95905</c:v>
                      </c:pt>
                      <c:pt idx="684">
                        <c:v>3.9659800000000001</c:v>
                      </c:pt>
                      <c:pt idx="685">
                        <c:v>3.9595799999999999</c:v>
                      </c:pt>
                      <c:pt idx="686">
                        <c:v>3.9523999999999999</c:v>
                      </c:pt>
                      <c:pt idx="687">
                        <c:v>3.94279</c:v>
                      </c:pt>
                      <c:pt idx="688">
                        <c:v>3.9661</c:v>
                      </c:pt>
                      <c:pt idx="689">
                        <c:v>3.9600499999999998</c:v>
                      </c:pt>
                      <c:pt idx="690">
                        <c:v>3.95892</c:v>
                      </c:pt>
                      <c:pt idx="691">
                        <c:v>3.9676300000000002</c:v>
                      </c:pt>
                      <c:pt idx="692">
                        <c:v>3.9567700000000001</c:v>
                      </c:pt>
                      <c:pt idx="693">
                        <c:v>3.96753</c:v>
                      </c:pt>
                      <c:pt idx="694">
                        <c:v>3.98122</c:v>
                      </c:pt>
                      <c:pt idx="695">
                        <c:v>3.9765799999999998</c:v>
                      </c:pt>
                      <c:pt idx="696">
                        <c:v>3.9798399999999998</c:v>
                      </c:pt>
                      <c:pt idx="697">
                        <c:v>3.9669300000000001</c:v>
                      </c:pt>
                      <c:pt idx="698">
                        <c:v>3.9727800000000002</c:v>
                      </c:pt>
                      <c:pt idx="699">
                        <c:v>3.9768400000000002</c:v>
                      </c:pt>
                      <c:pt idx="700">
                        <c:v>3.9805299999999999</c:v>
                      </c:pt>
                      <c:pt idx="701">
                        <c:v>3.9874800000000001</c:v>
                      </c:pt>
                      <c:pt idx="702">
                        <c:v>3.9930099999999999</c:v>
                      </c:pt>
                      <c:pt idx="703">
                        <c:v>4.00176</c:v>
                      </c:pt>
                      <c:pt idx="704">
                        <c:v>3.9870399999999999</c:v>
                      </c:pt>
                      <c:pt idx="705">
                        <c:v>3.9941499999999999</c:v>
                      </c:pt>
                      <c:pt idx="706">
                        <c:v>3.9915400000000001</c:v>
                      </c:pt>
                      <c:pt idx="707">
                        <c:v>3.9841299999999999</c:v>
                      </c:pt>
                      <c:pt idx="708">
                        <c:v>3.9864700000000002</c:v>
                      </c:pt>
                      <c:pt idx="709">
                        <c:v>3.9950399999999999</c:v>
                      </c:pt>
                      <c:pt idx="710">
                        <c:v>4.0072200000000002</c:v>
                      </c:pt>
                      <c:pt idx="711">
                        <c:v>4.0033200000000004</c:v>
                      </c:pt>
                      <c:pt idx="712">
                        <c:v>4.0049999999999999</c:v>
                      </c:pt>
                      <c:pt idx="713">
                        <c:v>3.9945400000000002</c:v>
                      </c:pt>
                      <c:pt idx="714">
                        <c:v>4.0011700000000001</c:v>
                      </c:pt>
                      <c:pt idx="715">
                        <c:v>3.9994000000000001</c:v>
                      </c:pt>
                      <c:pt idx="716">
                        <c:v>4.0004999999999997</c:v>
                      </c:pt>
                      <c:pt idx="717">
                        <c:v>3.98936</c:v>
                      </c:pt>
                      <c:pt idx="718">
                        <c:v>3.9837099999999999</c:v>
                      </c:pt>
                      <c:pt idx="719">
                        <c:v>3.9778699999999998</c:v>
                      </c:pt>
                      <c:pt idx="720">
                        <c:v>3.9872899999999998</c:v>
                      </c:pt>
                      <c:pt idx="721">
                        <c:v>3.9786899999999998</c:v>
                      </c:pt>
                      <c:pt idx="722">
                        <c:v>3.9841600000000001</c:v>
                      </c:pt>
                      <c:pt idx="723">
                        <c:v>3.9942500000000001</c:v>
                      </c:pt>
                      <c:pt idx="724">
                        <c:v>4.0004499999999998</c:v>
                      </c:pt>
                      <c:pt idx="725">
                        <c:v>4.0003700000000002</c:v>
                      </c:pt>
                      <c:pt idx="726">
                        <c:v>3.99777</c:v>
                      </c:pt>
                      <c:pt idx="727">
                        <c:v>3.99465</c:v>
                      </c:pt>
                      <c:pt idx="728">
                        <c:v>3.9895900000000002</c:v>
                      </c:pt>
                      <c:pt idx="729">
                        <c:v>3.9963299999999999</c:v>
                      </c:pt>
                      <c:pt idx="730">
                        <c:v>4.0031299999999996</c:v>
                      </c:pt>
                      <c:pt idx="731">
                        <c:v>3.9863400000000002</c:v>
                      </c:pt>
                      <c:pt idx="732">
                        <c:v>3.9854799999999999</c:v>
                      </c:pt>
                      <c:pt idx="733">
                        <c:v>3.9866199999999998</c:v>
                      </c:pt>
                      <c:pt idx="734">
                        <c:v>3.9832999999999998</c:v>
                      </c:pt>
                      <c:pt idx="735">
                        <c:v>3.9951500000000002</c:v>
                      </c:pt>
                      <c:pt idx="736">
                        <c:v>3.9872999999999998</c:v>
                      </c:pt>
                      <c:pt idx="737">
                        <c:v>3.9877500000000001</c:v>
                      </c:pt>
                      <c:pt idx="738">
                        <c:v>3.9912999999999998</c:v>
                      </c:pt>
                      <c:pt idx="739">
                        <c:v>3.9994299999999998</c:v>
                      </c:pt>
                      <c:pt idx="740">
                        <c:v>3.9934799999999999</c:v>
                      </c:pt>
                      <c:pt idx="741">
                        <c:v>3.98821</c:v>
                      </c:pt>
                      <c:pt idx="742">
                        <c:v>3.9969100000000002</c:v>
                      </c:pt>
                      <c:pt idx="743">
                        <c:v>3.9886200000000001</c:v>
                      </c:pt>
                      <c:pt idx="744">
                        <c:v>3.9938500000000001</c:v>
                      </c:pt>
                      <c:pt idx="745">
                        <c:v>4.00265</c:v>
                      </c:pt>
                      <c:pt idx="746">
                        <c:v>4.0024100000000002</c:v>
                      </c:pt>
                      <c:pt idx="747">
                        <c:v>3.9931700000000001</c:v>
                      </c:pt>
                      <c:pt idx="748">
                        <c:v>3.9979</c:v>
                      </c:pt>
                      <c:pt idx="749">
                        <c:v>4.0115299999999996</c:v>
                      </c:pt>
                      <c:pt idx="750">
                        <c:v>4.02841</c:v>
                      </c:pt>
                      <c:pt idx="751">
                        <c:v>4.0257899999999998</c:v>
                      </c:pt>
                      <c:pt idx="752">
                        <c:v>4.032</c:v>
                      </c:pt>
                      <c:pt idx="753">
                        <c:v>4.0496600000000003</c:v>
                      </c:pt>
                      <c:pt idx="754">
                        <c:v>4.0329600000000001</c:v>
                      </c:pt>
                      <c:pt idx="755">
                        <c:v>4.0410199999999996</c:v>
                      </c:pt>
                      <c:pt idx="756">
                        <c:v>4.0427900000000001</c:v>
                      </c:pt>
                      <c:pt idx="757">
                        <c:v>4.0385499999999999</c:v>
                      </c:pt>
                      <c:pt idx="758">
                        <c:v>4.0282499999999999</c:v>
                      </c:pt>
                      <c:pt idx="759">
                        <c:v>4.0297900000000002</c:v>
                      </c:pt>
                      <c:pt idx="760">
                        <c:v>4.0393600000000003</c:v>
                      </c:pt>
                      <c:pt idx="761">
                        <c:v>4.0278999999999998</c:v>
                      </c:pt>
                      <c:pt idx="762">
                        <c:v>4.0251599999999996</c:v>
                      </c:pt>
                      <c:pt idx="763">
                        <c:v>4.0346700000000002</c:v>
                      </c:pt>
                      <c:pt idx="764">
                        <c:v>4.0242000000000004</c:v>
                      </c:pt>
                      <c:pt idx="765">
                        <c:v>4.0407799999999998</c:v>
                      </c:pt>
                      <c:pt idx="766">
                        <c:v>4.0340100000000003</c:v>
                      </c:pt>
                      <c:pt idx="767">
                        <c:v>4.0167099999999998</c:v>
                      </c:pt>
                      <c:pt idx="768">
                        <c:v>4.0072900000000002</c:v>
                      </c:pt>
                      <c:pt idx="769">
                        <c:v>4.0093500000000004</c:v>
                      </c:pt>
                      <c:pt idx="770">
                        <c:v>4.0104100000000003</c:v>
                      </c:pt>
                      <c:pt idx="771">
                        <c:v>3.99823</c:v>
                      </c:pt>
                      <c:pt idx="772">
                        <c:v>4.0159799999999999</c:v>
                      </c:pt>
                      <c:pt idx="773">
                        <c:v>4.0008699999999999</c:v>
                      </c:pt>
                      <c:pt idx="774">
                        <c:v>4.0165300000000004</c:v>
                      </c:pt>
                      <c:pt idx="775">
                        <c:v>4.0107900000000001</c:v>
                      </c:pt>
                      <c:pt idx="776">
                        <c:v>4.0146600000000001</c:v>
                      </c:pt>
                      <c:pt idx="777">
                        <c:v>4.0099600000000004</c:v>
                      </c:pt>
                      <c:pt idx="778">
                        <c:v>4.0105500000000003</c:v>
                      </c:pt>
                      <c:pt idx="779">
                        <c:v>4.0132399999999997</c:v>
                      </c:pt>
                      <c:pt idx="780">
                        <c:v>4.0078399999999998</c:v>
                      </c:pt>
                      <c:pt idx="781">
                        <c:v>4.0180199999999999</c:v>
                      </c:pt>
                      <c:pt idx="782">
                        <c:v>4.01051</c:v>
                      </c:pt>
                      <c:pt idx="783">
                        <c:v>3.9890500000000002</c:v>
                      </c:pt>
                      <c:pt idx="784">
                        <c:v>3.9964200000000001</c:v>
                      </c:pt>
                      <c:pt idx="785">
                        <c:v>3.9906600000000001</c:v>
                      </c:pt>
                      <c:pt idx="786">
                        <c:v>3.9938899999999999</c:v>
                      </c:pt>
                      <c:pt idx="787">
                        <c:v>3.9895999999999998</c:v>
                      </c:pt>
                      <c:pt idx="788">
                        <c:v>4.0077999999999996</c:v>
                      </c:pt>
                      <c:pt idx="789">
                        <c:v>3.98786</c:v>
                      </c:pt>
                      <c:pt idx="790">
                        <c:v>4.0031600000000003</c:v>
                      </c:pt>
                      <c:pt idx="791">
                        <c:v>4.0056000000000003</c:v>
                      </c:pt>
                      <c:pt idx="792">
                        <c:v>4.0073299999999996</c:v>
                      </c:pt>
                      <c:pt idx="793">
                        <c:v>3.9954800000000001</c:v>
                      </c:pt>
                      <c:pt idx="794">
                        <c:v>3.99952</c:v>
                      </c:pt>
                      <c:pt idx="795">
                        <c:v>3.9826999999999999</c:v>
                      </c:pt>
                      <c:pt idx="796">
                        <c:v>3.9841700000000002</c:v>
                      </c:pt>
                      <c:pt idx="797">
                        <c:v>3.9992399999999999</c:v>
                      </c:pt>
                      <c:pt idx="798">
                        <c:v>4.0009899999999998</c:v>
                      </c:pt>
                      <c:pt idx="799">
                        <c:v>3.9953799999999999</c:v>
                      </c:pt>
                      <c:pt idx="800">
                        <c:v>3.9995699999999998</c:v>
                      </c:pt>
                      <c:pt idx="801">
                        <c:v>3.9927999999999999</c:v>
                      </c:pt>
                      <c:pt idx="802">
                        <c:v>3.9996100000000001</c:v>
                      </c:pt>
                      <c:pt idx="803">
                        <c:v>3.9911099999999999</c:v>
                      </c:pt>
                      <c:pt idx="804">
                        <c:v>4.0052300000000001</c:v>
                      </c:pt>
                      <c:pt idx="805">
                        <c:v>3.9973200000000002</c:v>
                      </c:pt>
                      <c:pt idx="806">
                        <c:v>4.0030900000000003</c:v>
                      </c:pt>
                      <c:pt idx="807">
                        <c:v>4.0003299999999999</c:v>
                      </c:pt>
                      <c:pt idx="808">
                        <c:v>4.0057799999999997</c:v>
                      </c:pt>
                      <c:pt idx="809">
                        <c:v>4.0097300000000002</c:v>
                      </c:pt>
                      <c:pt idx="810">
                        <c:v>4.0028100000000002</c:v>
                      </c:pt>
                      <c:pt idx="811">
                        <c:v>3.9987300000000001</c:v>
                      </c:pt>
                      <c:pt idx="812">
                        <c:v>3.9978099999999999</c:v>
                      </c:pt>
                      <c:pt idx="813">
                        <c:v>3.97201</c:v>
                      </c:pt>
                      <c:pt idx="814">
                        <c:v>3.9819900000000001</c:v>
                      </c:pt>
                      <c:pt idx="815">
                        <c:v>3.9860500000000001</c:v>
                      </c:pt>
                      <c:pt idx="816">
                        <c:v>3.9776400000000001</c:v>
                      </c:pt>
                      <c:pt idx="817">
                        <c:v>3.9858199999999999</c:v>
                      </c:pt>
                      <c:pt idx="818">
                        <c:v>3.9837799999999999</c:v>
                      </c:pt>
                      <c:pt idx="819">
                        <c:v>3.9843700000000002</c:v>
                      </c:pt>
                      <c:pt idx="820">
                        <c:v>3.9800800000000001</c:v>
                      </c:pt>
                      <c:pt idx="821">
                        <c:v>3.9690699999999999</c:v>
                      </c:pt>
                      <c:pt idx="822">
                        <c:v>3.9764599999999999</c:v>
                      </c:pt>
                      <c:pt idx="823">
                        <c:v>3.97546</c:v>
                      </c:pt>
                      <c:pt idx="824">
                        <c:v>3.9667400000000002</c:v>
                      </c:pt>
                      <c:pt idx="825">
                        <c:v>3.9714299999999998</c:v>
                      </c:pt>
                      <c:pt idx="826">
                        <c:v>3.9619300000000002</c:v>
                      </c:pt>
                      <c:pt idx="827">
                        <c:v>3.9620799999999998</c:v>
                      </c:pt>
                      <c:pt idx="828">
                        <c:v>3.9668999999999999</c:v>
                      </c:pt>
                      <c:pt idx="829">
                        <c:v>3.9710899999999998</c:v>
                      </c:pt>
                      <c:pt idx="830">
                        <c:v>3.9673099999999999</c:v>
                      </c:pt>
                      <c:pt idx="831">
                        <c:v>3.9710899999999998</c:v>
                      </c:pt>
                      <c:pt idx="832">
                        <c:v>3.9665699999999999</c:v>
                      </c:pt>
                      <c:pt idx="833">
                        <c:v>3.9563700000000002</c:v>
                      </c:pt>
                      <c:pt idx="834">
                        <c:v>3.9641999999999999</c:v>
                      </c:pt>
                      <c:pt idx="835">
                        <c:v>3.96034</c:v>
                      </c:pt>
                      <c:pt idx="836">
                        <c:v>3.9491900000000002</c:v>
                      </c:pt>
                      <c:pt idx="837">
                        <c:v>3.9625400000000002</c:v>
                      </c:pt>
                      <c:pt idx="838">
                        <c:v>3.9432999999999998</c:v>
                      </c:pt>
                      <c:pt idx="839">
                        <c:v>3.9425599999999998</c:v>
                      </c:pt>
                      <c:pt idx="840">
                        <c:v>3.95627</c:v>
                      </c:pt>
                      <c:pt idx="841">
                        <c:v>3.97038</c:v>
                      </c:pt>
                      <c:pt idx="842">
                        <c:v>3.9656500000000001</c:v>
                      </c:pt>
                      <c:pt idx="843">
                        <c:v>3.95662</c:v>
                      </c:pt>
                      <c:pt idx="844">
                        <c:v>3.9549799999999999</c:v>
                      </c:pt>
                      <c:pt idx="845">
                        <c:v>3.96502</c:v>
                      </c:pt>
                      <c:pt idx="846">
                        <c:v>3.9546399999999999</c:v>
                      </c:pt>
                      <c:pt idx="847">
                        <c:v>3.9499</c:v>
                      </c:pt>
                      <c:pt idx="848">
                        <c:v>3.96001</c:v>
                      </c:pt>
                      <c:pt idx="849">
                        <c:v>3.9611299999999998</c:v>
                      </c:pt>
                      <c:pt idx="850">
                        <c:v>3.9549500000000002</c:v>
                      </c:pt>
                      <c:pt idx="851">
                        <c:v>3.9530099999999999</c:v>
                      </c:pt>
                      <c:pt idx="852">
                        <c:v>3.9692400000000001</c:v>
                      </c:pt>
                      <c:pt idx="853">
                        <c:v>3.9540600000000001</c:v>
                      </c:pt>
                      <c:pt idx="854">
                        <c:v>3.9498899999999999</c:v>
                      </c:pt>
                      <c:pt idx="855">
                        <c:v>3.9572500000000002</c:v>
                      </c:pt>
                      <c:pt idx="856">
                        <c:v>3.9626800000000002</c:v>
                      </c:pt>
                      <c:pt idx="857">
                        <c:v>3.97051</c:v>
                      </c:pt>
                      <c:pt idx="858">
                        <c:v>3.95458</c:v>
                      </c:pt>
                      <c:pt idx="859">
                        <c:v>3.9553500000000001</c:v>
                      </c:pt>
                      <c:pt idx="860">
                        <c:v>3.9563899999999999</c:v>
                      </c:pt>
                      <c:pt idx="861">
                        <c:v>3.9689899999999998</c:v>
                      </c:pt>
                      <c:pt idx="862">
                        <c:v>3.9622299999999999</c:v>
                      </c:pt>
                      <c:pt idx="863">
                        <c:v>3.96231</c:v>
                      </c:pt>
                      <c:pt idx="864">
                        <c:v>3.9567899999999998</c:v>
                      </c:pt>
                      <c:pt idx="865">
                        <c:v>3.9494099999999999</c:v>
                      </c:pt>
                      <c:pt idx="866">
                        <c:v>3.9735399999999998</c:v>
                      </c:pt>
                      <c:pt idx="867">
                        <c:v>3.95092</c:v>
                      </c:pt>
                      <c:pt idx="868">
                        <c:v>3.9583200000000001</c:v>
                      </c:pt>
                      <c:pt idx="869">
                        <c:v>3.9616799999999999</c:v>
                      </c:pt>
                      <c:pt idx="870">
                        <c:v>3.9551500000000002</c:v>
                      </c:pt>
                      <c:pt idx="871">
                        <c:v>3.9589400000000001</c:v>
                      </c:pt>
                      <c:pt idx="872">
                        <c:v>3.9600300000000002</c:v>
                      </c:pt>
                      <c:pt idx="873">
                        <c:v>3.9607800000000002</c:v>
                      </c:pt>
                      <c:pt idx="874">
                        <c:v>3.9587400000000001</c:v>
                      </c:pt>
                      <c:pt idx="875">
                        <c:v>3.9595400000000001</c:v>
                      </c:pt>
                      <c:pt idx="876">
                        <c:v>3.9670800000000002</c:v>
                      </c:pt>
                      <c:pt idx="877">
                        <c:v>3.96889</c:v>
                      </c:pt>
                      <c:pt idx="878">
                        <c:v>3.9735200000000002</c:v>
                      </c:pt>
                      <c:pt idx="879">
                        <c:v>3.9705300000000001</c:v>
                      </c:pt>
                      <c:pt idx="880">
                        <c:v>3.9989400000000002</c:v>
                      </c:pt>
                      <c:pt idx="881">
                        <c:v>3.9777999999999998</c:v>
                      </c:pt>
                      <c:pt idx="882">
                        <c:v>3.9804400000000002</c:v>
                      </c:pt>
                      <c:pt idx="883">
                        <c:v>3.9710399999999999</c:v>
                      </c:pt>
                      <c:pt idx="884">
                        <c:v>3.98116</c:v>
                      </c:pt>
                      <c:pt idx="885">
                        <c:v>3.9834800000000001</c:v>
                      </c:pt>
                      <c:pt idx="886">
                        <c:v>3.98915</c:v>
                      </c:pt>
                      <c:pt idx="887">
                        <c:v>3.9744199999999998</c:v>
                      </c:pt>
                      <c:pt idx="888">
                        <c:v>3.9729299999999999</c:v>
                      </c:pt>
                      <c:pt idx="889">
                        <c:v>3.9581599999999999</c:v>
                      </c:pt>
                      <c:pt idx="890">
                        <c:v>3.9716399999999998</c:v>
                      </c:pt>
                      <c:pt idx="891">
                        <c:v>3.9706800000000002</c:v>
                      </c:pt>
                      <c:pt idx="892">
                        <c:v>3.9561000000000002</c:v>
                      </c:pt>
                      <c:pt idx="893">
                        <c:v>3.9619499999999999</c:v>
                      </c:pt>
                      <c:pt idx="894">
                        <c:v>3.9652699999999999</c:v>
                      </c:pt>
                      <c:pt idx="895">
                        <c:v>3.9557500000000001</c:v>
                      </c:pt>
                      <c:pt idx="896">
                        <c:v>3.9356499999999999</c:v>
                      </c:pt>
                      <c:pt idx="897">
                        <c:v>3.9572799999999999</c:v>
                      </c:pt>
                      <c:pt idx="898">
                        <c:v>3.9585300000000001</c:v>
                      </c:pt>
                      <c:pt idx="899">
                        <c:v>3.9603600000000001</c:v>
                      </c:pt>
                      <c:pt idx="900">
                        <c:v>3.9551099999999999</c:v>
                      </c:pt>
                      <c:pt idx="901">
                        <c:v>3.9581900000000001</c:v>
                      </c:pt>
                      <c:pt idx="902">
                        <c:v>3.97071</c:v>
                      </c:pt>
                      <c:pt idx="903">
                        <c:v>3.9672900000000002</c:v>
                      </c:pt>
                      <c:pt idx="904">
                        <c:v>3.96976</c:v>
                      </c:pt>
                      <c:pt idx="905">
                        <c:v>3.9538199999999999</c:v>
                      </c:pt>
                      <c:pt idx="906">
                        <c:v>3.9645600000000001</c:v>
                      </c:pt>
                      <c:pt idx="907">
                        <c:v>3.9595699999999998</c:v>
                      </c:pt>
                      <c:pt idx="908">
                        <c:v>3.96509</c:v>
                      </c:pt>
                      <c:pt idx="909">
                        <c:v>3.9668700000000001</c:v>
                      </c:pt>
                      <c:pt idx="910">
                        <c:v>3.9736099999999999</c:v>
                      </c:pt>
                      <c:pt idx="911">
                        <c:v>3.96801</c:v>
                      </c:pt>
                      <c:pt idx="912">
                        <c:v>3.9617100000000001</c:v>
                      </c:pt>
                      <c:pt idx="913">
                        <c:v>3.9562499999999998</c:v>
                      </c:pt>
                      <c:pt idx="914">
                        <c:v>3.9605199999999998</c:v>
                      </c:pt>
                      <c:pt idx="915">
                        <c:v>3.96685</c:v>
                      </c:pt>
                      <c:pt idx="916">
                        <c:v>3.97173</c:v>
                      </c:pt>
                      <c:pt idx="917">
                        <c:v>3.95459</c:v>
                      </c:pt>
                      <c:pt idx="918">
                        <c:v>3.9468100000000002</c:v>
                      </c:pt>
                      <c:pt idx="919">
                        <c:v>3.96434</c:v>
                      </c:pt>
                      <c:pt idx="920">
                        <c:v>3.96068</c:v>
                      </c:pt>
                      <c:pt idx="921">
                        <c:v>3.9546399999999999</c:v>
                      </c:pt>
                      <c:pt idx="922">
                        <c:v>3.9554900000000002</c:v>
                      </c:pt>
                      <c:pt idx="923">
                        <c:v>3.9525899999999998</c:v>
                      </c:pt>
                      <c:pt idx="924">
                        <c:v>3.9545699999999999</c:v>
                      </c:pt>
                      <c:pt idx="925">
                        <c:v>3.9484499999999998</c:v>
                      </c:pt>
                      <c:pt idx="926">
                        <c:v>3.9527000000000001</c:v>
                      </c:pt>
                      <c:pt idx="927">
                        <c:v>3.9574400000000001</c:v>
                      </c:pt>
                      <c:pt idx="928">
                        <c:v>3.9504999999999999</c:v>
                      </c:pt>
                      <c:pt idx="929">
                        <c:v>3.9413100000000001</c:v>
                      </c:pt>
                      <c:pt idx="930">
                        <c:v>3.9435799999999999</c:v>
                      </c:pt>
                      <c:pt idx="931">
                        <c:v>3.96706</c:v>
                      </c:pt>
                      <c:pt idx="932">
                        <c:v>3.95038</c:v>
                      </c:pt>
                      <c:pt idx="933">
                        <c:v>3.9473099999999999</c:v>
                      </c:pt>
                      <c:pt idx="934">
                        <c:v>3.9439099999999998</c:v>
                      </c:pt>
                      <c:pt idx="935">
                        <c:v>3.9418299999999999</c:v>
                      </c:pt>
                      <c:pt idx="936">
                        <c:v>3.95364</c:v>
                      </c:pt>
                      <c:pt idx="937">
                        <c:v>3.9620700000000002</c:v>
                      </c:pt>
                      <c:pt idx="938">
                        <c:v>3.9525800000000002</c:v>
                      </c:pt>
                      <c:pt idx="939">
                        <c:v>3.9664799999999998</c:v>
                      </c:pt>
                      <c:pt idx="940">
                        <c:v>3.96685</c:v>
                      </c:pt>
                      <c:pt idx="941">
                        <c:v>3.9640300000000002</c:v>
                      </c:pt>
                      <c:pt idx="942">
                        <c:v>3.9577200000000001</c:v>
                      </c:pt>
                      <c:pt idx="943">
                        <c:v>3.9668899999999998</c:v>
                      </c:pt>
                      <c:pt idx="944">
                        <c:v>3.9687700000000001</c:v>
                      </c:pt>
                      <c:pt idx="945">
                        <c:v>3.9628199999999998</c:v>
                      </c:pt>
                      <c:pt idx="946">
                        <c:v>3.9617</c:v>
                      </c:pt>
                      <c:pt idx="947">
                        <c:v>3.97336</c:v>
                      </c:pt>
                      <c:pt idx="948">
                        <c:v>3.9831699999999999</c:v>
                      </c:pt>
                      <c:pt idx="949">
                        <c:v>3.9709500000000002</c:v>
                      </c:pt>
                      <c:pt idx="950">
                        <c:v>3.9701399999999998</c:v>
                      </c:pt>
                      <c:pt idx="951">
                        <c:v>3.9550000000000001</c:v>
                      </c:pt>
                      <c:pt idx="952">
                        <c:v>3.9568300000000001</c:v>
                      </c:pt>
                      <c:pt idx="953">
                        <c:v>3.9644400000000002</c:v>
                      </c:pt>
                      <c:pt idx="954">
                        <c:v>3.9516100000000001</c:v>
                      </c:pt>
                      <c:pt idx="955">
                        <c:v>3.95669</c:v>
                      </c:pt>
                      <c:pt idx="956">
                        <c:v>3.9649299999999998</c:v>
                      </c:pt>
                      <c:pt idx="957">
                        <c:v>3.9601700000000002</c:v>
                      </c:pt>
                      <c:pt idx="958">
                        <c:v>3.9645999999999999</c:v>
                      </c:pt>
                      <c:pt idx="959">
                        <c:v>3.9760300000000002</c:v>
                      </c:pt>
                      <c:pt idx="960">
                        <c:v>3.9584100000000002</c:v>
                      </c:pt>
                      <c:pt idx="961">
                        <c:v>3.9542600000000001</c:v>
                      </c:pt>
                      <c:pt idx="962">
                        <c:v>3.9540999999999999</c:v>
                      </c:pt>
                      <c:pt idx="963">
                        <c:v>3.94346</c:v>
                      </c:pt>
                      <c:pt idx="964">
                        <c:v>3.9429400000000001</c:v>
                      </c:pt>
                      <c:pt idx="965">
                        <c:v>3.9462799999999998</c:v>
                      </c:pt>
                      <c:pt idx="966">
                        <c:v>3.9451900000000002</c:v>
                      </c:pt>
                      <c:pt idx="967">
                        <c:v>3.9449399999999999</c:v>
                      </c:pt>
                      <c:pt idx="968">
                        <c:v>3.9480300000000002</c:v>
                      </c:pt>
                      <c:pt idx="969">
                        <c:v>3.95025</c:v>
                      </c:pt>
                      <c:pt idx="970">
                        <c:v>3.95268</c:v>
                      </c:pt>
                      <c:pt idx="971">
                        <c:v>3.9517099999999998</c:v>
                      </c:pt>
                      <c:pt idx="972">
                        <c:v>3.9585499999999998</c:v>
                      </c:pt>
                      <c:pt idx="973">
                        <c:v>3.9432200000000002</c:v>
                      </c:pt>
                      <c:pt idx="974">
                        <c:v>3.9496600000000002</c:v>
                      </c:pt>
                      <c:pt idx="975">
                        <c:v>3.9441199999999998</c:v>
                      </c:pt>
                      <c:pt idx="976">
                        <c:v>3.9516800000000001</c:v>
                      </c:pt>
                      <c:pt idx="977">
                        <c:v>3.96319</c:v>
                      </c:pt>
                      <c:pt idx="978">
                        <c:v>3.9528400000000001</c:v>
                      </c:pt>
                      <c:pt idx="979">
                        <c:v>3.9559899999999999</c:v>
                      </c:pt>
                      <c:pt idx="980">
                        <c:v>3.9498199999999999</c:v>
                      </c:pt>
                      <c:pt idx="981">
                        <c:v>3.9464700000000001</c:v>
                      </c:pt>
                      <c:pt idx="982">
                        <c:v>3.9432299999999998</c:v>
                      </c:pt>
                      <c:pt idx="983">
                        <c:v>3.9401000000000002</c:v>
                      </c:pt>
                      <c:pt idx="984">
                        <c:v>3.9432700000000001</c:v>
                      </c:pt>
                      <c:pt idx="985">
                        <c:v>3.9522200000000001</c:v>
                      </c:pt>
                      <c:pt idx="986">
                        <c:v>3.95675</c:v>
                      </c:pt>
                      <c:pt idx="987">
                        <c:v>3.95025</c:v>
                      </c:pt>
                      <c:pt idx="988">
                        <c:v>3.94807</c:v>
                      </c:pt>
                      <c:pt idx="989">
                        <c:v>3.9551500000000002</c:v>
                      </c:pt>
                      <c:pt idx="990">
                        <c:v>3.9596800000000001</c:v>
                      </c:pt>
                      <c:pt idx="991">
                        <c:v>3.9544000000000001</c:v>
                      </c:pt>
                      <c:pt idx="992">
                        <c:v>3.9567700000000001</c:v>
                      </c:pt>
                      <c:pt idx="993">
                        <c:v>3.9469799999999999</c:v>
                      </c:pt>
                      <c:pt idx="994">
                        <c:v>3.9510700000000001</c:v>
                      </c:pt>
                      <c:pt idx="995">
                        <c:v>3.9544199999999998</c:v>
                      </c:pt>
                      <c:pt idx="996">
                        <c:v>3.9508000000000001</c:v>
                      </c:pt>
                      <c:pt idx="997">
                        <c:v>3.9446599999999998</c:v>
                      </c:pt>
                      <c:pt idx="998">
                        <c:v>3.9524599999999999</c:v>
                      </c:pt>
                      <c:pt idx="999">
                        <c:v>3.9553099999999999</c:v>
                      </c:pt>
                      <c:pt idx="1000">
                        <c:v>3.9526400000000002</c:v>
                      </c:pt>
                      <c:pt idx="1001">
                        <c:v>3.9645700000000001</c:v>
                      </c:pt>
                      <c:pt idx="1002">
                        <c:v>3.9536199999999999</c:v>
                      </c:pt>
                      <c:pt idx="1003">
                        <c:v>3.9496000000000002</c:v>
                      </c:pt>
                      <c:pt idx="1004">
                        <c:v>3.9555400000000001</c:v>
                      </c:pt>
                      <c:pt idx="1005">
                        <c:v>3.9570400000000001</c:v>
                      </c:pt>
                      <c:pt idx="1006">
                        <c:v>3.9634499999999999</c:v>
                      </c:pt>
                      <c:pt idx="1007">
                        <c:v>3.9660899999999999</c:v>
                      </c:pt>
                      <c:pt idx="1008">
                        <c:v>3.9544700000000002</c:v>
                      </c:pt>
                      <c:pt idx="1009">
                        <c:v>3.9617100000000001</c:v>
                      </c:pt>
                      <c:pt idx="1010">
                        <c:v>3.9579399999999998</c:v>
                      </c:pt>
                      <c:pt idx="1011">
                        <c:v>3.9550000000000001</c:v>
                      </c:pt>
                      <c:pt idx="1012">
                        <c:v>3.9424299999999999</c:v>
                      </c:pt>
                      <c:pt idx="1013">
                        <c:v>3.95641</c:v>
                      </c:pt>
                      <c:pt idx="1014">
                        <c:v>3.9439799999999998</c:v>
                      </c:pt>
                      <c:pt idx="1015">
                        <c:v>3.94706</c:v>
                      </c:pt>
                      <c:pt idx="1016">
                        <c:v>3.9518599999999999</c:v>
                      </c:pt>
                      <c:pt idx="1017">
                        <c:v>3.9556800000000001</c:v>
                      </c:pt>
                      <c:pt idx="1018">
                        <c:v>3.9618600000000002</c:v>
                      </c:pt>
                      <c:pt idx="1019">
                        <c:v>3.9487800000000002</c:v>
                      </c:pt>
                      <c:pt idx="1020">
                        <c:v>3.9431400000000001</c:v>
                      </c:pt>
                      <c:pt idx="1021">
                        <c:v>3.9610400000000001</c:v>
                      </c:pt>
                      <c:pt idx="1022">
                        <c:v>3.9596300000000002</c:v>
                      </c:pt>
                      <c:pt idx="1023">
                        <c:v>3.9617800000000001</c:v>
                      </c:pt>
                      <c:pt idx="1024">
                        <c:v>3.9558</c:v>
                      </c:pt>
                      <c:pt idx="1025">
                        <c:v>3.9556100000000001</c:v>
                      </c:pt>
                      <c:pt idx="1026">
                        <c:v>3.96509</c:v>
                      </c:pt>
                      <c:pt idx="1027">
                        <c:v>3.9571200000000002</c:v>
                      </c:pt>
                      <c:pt idx="1028">
                        <c:v>3.9633099999999999</c:v>
                      </c:pt>
                      <c:pt idx="1029">
                        <c:v>3.9751400000000001</c:v>
                      </c:pt>
                      <c:pt idx="1030">
                        <c:v>3.9701900000000001</c:v>
                      </c:pt>
                      <c:pt idx="1031">
                        <c:v>3.9627300000000001</c:v>
                      </c:pt>
                      <c:pt idx="1032">
                        <c:v>3.9690599999999998</c:v>
                      </c:pt>
                      <c:pt idx="1033">
                        <c:v>3.9580899999999999</c:v>
                      </c:pt>
                      <c:pt idx="1034">
                        <c:v>3.9648300000000001</c:v>
                      </c:pt>
                      <c:pt idx="1035">
                        <c:v>3.9597699999999998</c:v>
                      </c:pt>
                      <c:pt idx="1036">
                        <c:v>3.96801</c:v>
                      </c:pt>
                      <c:pt idx="1037">
                        <c:v>3.9655999999999998</c:v>
                      </c:pt>
                      <c:pt idx="1038">
                        <c:v>3.9713400000000001</c:v>
                      </c:pt>
                      <c:pt idx="1039">
                        <c:v>3.9597099999999998</c:v>
                      </c:pt>
                      <c:pt idx="1040">
                        <c:v>3.9569100000000001</c:v>
                      </c:pt>
                      <c:pt idx="1041">
                        <c:v>3.9554999999999998</c:v>
                      </c:pt>
                      <c:pt idx="1042">
                        <c:v>3.9590800000000002</c:v>
                      </c:pt>
                      <c:pt idx="1043">
                        <c:v>3.9557500000000001</c:v>
                      </c:pt>
                      <c:pt idx="1044">
                        <c:v>3.96889</c:v>
                      </c:pt>
                      <c:pt idx="1045">
                        <c:v>3.9626999999999999</c:v>
                      </c:pt>
                      <c:pt idx="1046">
                        <c:v>3.9590200000000002</c:v>
                      </c:pt>
                      <c:pt idx="1047">
                        <c:v>3.9624199999999998</c:v>
                      </c:pt>
                      <c:pt idx="1048">
                        <c:v>3.97309</c:v>
                      </c:pt>
                      <c:pt idx="1049">
                        <c:v>3.9569100000000001</c:v>
                      </c:pt>
                      <c:pt idx="1050">
                        <c:v>3.9559299999999999</c:v>
                      </c:pt>
                      <c:pt idx="1051">
                        <c:v>3.9656699999999998</c:v>
                      </c:pt>
                      <c:pt idx="1052">
                        <c:v>3.9682400000000002</c:v>
                      </c:pt>
                      <c:pt idx="1053">
                        <c:v>3.97967</c:v>
                      </c:pt>
                      <c:pt idx="1054">
                        <c:v>3.9637899999999999</c:v>
                      </c:pt>
                      <c:pt idx="1055">
                        <c:v>3.9629300000000001</c:v>
                      </c:pt>
                      <c:pt idx="1056">
                        <c:v>3.9621499999999998</c:v>
                      </c:pt>
                      <c:pt idx="1057">
                        <c:v>3.9684599999999999</c:v>
                      </c:pt>
                      <c:pt idx="1058">
                        <c:v>3.9605299999999999</c:v>
                      </c:pt>
                      <c:pt idx="1059">
                        <c:v>3.9656199999999999</c:v>
                      </c:pt>
                      <c:pt idx="1060">
                        <c:v>3.9813999999999998</c:v>
                      </c:pt>
                      <c:pt idx="1061">
                        <c:v>3.9742299999999999</c:v>
                      </c:pt>
                      <c:pt idx="1062">
                        <c:v>3.9688699999999999</c:v>
                      </c:pt>
                      <c:pt idx="1063">
                        <c:v>3.9745499999999998</c:v>
                      </c:pt>
                      <c:pt idx="1064">
                        <c:v>3.96956</c:v>
                      </c:pt>
                      <c:pt idx="1065">
                        <c:v>3.9706800000000002</c:v>
                      </c:pt>
                      <c:pt idx="1066">
                        <c:v>3.9718300000000002</c:v>
                      </c:pt>
                      <c:pt idx="1067">
                        <c:v>3.96841</c:v>
                      </c:pt>
                      <c:pt idx="1068">
                        <c:v>3.9727299999999999</c:v>
                      </c:pt>
                      <c:pt idx="1069">
                        <c:v>3.9666299999999999</c:v>
                      </c:pt>
                      <c:pt idx="1070">
                        <c:v>3.9630100000000001</c:v>
                      </c:pt>
                      <c:pt idx="1071">
                        <c:v>3.9665300000000001</c:v>
                      </c:pt>
                      <c:pt idx="1072">
                        <c:v>3.9723899999999999</c:v>
                      </c:pt>
                      <c:pt idx="1073">
                        <c:v>3.9613499999999999</c:v>
                      </c:pt>
                      <c:pt idx="1074">
                        <c:v>3.9808300000000001</c:v>
                      </c:pt>
                      <c:pt idx="1075">
                        <c:v>3.9754700000000001</c:v>
                      </c:pt>
                      <c:pt idx="1076">
                        <c:v>3.9757799999999999</c:v>
                      </c:pt>
                      <c:pt idx="1077">
                        <c:v>3.98143</c:v>
                      </c:pt>
                      <c:pt idx="1078">
                        <c:v>3.9664799999999998</c:v>
                      </c:pt>
                      <c:pt idx="1079">
                        <c:v>3.9741300000000002</c:v>
                      </c:pt>
                      <c:pt idx="1080">
                        <c:v>3.95451</c:v>
                      </c:pt>
                      <c:pt idx="1081">
                        <c:v>3.9652599999999998</c:v>
                      </c:pt>
                      <c:pt idx="1082">
                        <c:v>3.9530400000000001</c:v>
                      </c:pt>
                      <c:pt idx="1083">
                        <c:v>3.9662600000000001</c:v>
                      </c:pt>
                      <c:pt idx="1084">
                        <c:v>3.9475799999999999</c:v>
                      </c:pt>
                      <c:pt idx="1085">
                        <c:v>3.94916</c:v>
                      </c:pt>
                      <c:pt idx="1086">
                        <c:v>3.9514399999999998</c:v>
                      </c:pt>
                      <c:pt idx="1087">
                        <c:v>3.9522699999999999</c:v>
                      </c:pt>
                      <c:pt idx="1088">
                        <c:v>3.9514300000000002</c:v>
                      </c:pt>
                      <c:pt idx="1089">
                        <c:v>3.9487199999999998</c:v>
                      </c:pt>
                      <c:pt idx="1090">
                        <c:v>3.9413999999999998</c:v>
                      </c:pt>
                      <c:pt idx="1091">
                        <c:v>3.9521700000000002</c:v>
                      </c:pt>
                      <c:pt idx="1092">
                        <c:v>3.9490099999999999</c:v>
                      </c:pt>
                      <c:pt idx="1093">
                        <c:v>3.97126</c:v>
                      </c:pt>
                      <c:pt idx="1094">
                        <c:v>3.95601</c:v>
                      </c:pt>
                      <c:pt idx="1095">
                        <c:v>3.9502000000000002</c:v>
                      </c:pt>
                      <c:pt idx="1096">
                        <c:v>3.9563000000000001</c:v>
                      </c:pt>
                      <c:pt idx="1097">
                        <c:v>3.9585599999999999</c:v>
                      </c:pt>
                      <c:pt idx="1098">
                        <c:v>3.9612799999999999</c:v>
                      </c:pt>
                      <c:pt idx="1099">
                        <c:v>3.9626899999999998</c:v>
                      </c:pt>
                      <c:pt idx="1100">
                        <c:v>3.9654699999999998</c:v>
                      </c:pt>
                      <c:pt idx="1101">
                        <c:v>3.9550700000000001</c:v>
                      </c:pt>
                      <c:pt idx="1102">
                        <c:v>3.9493100000000001</c:v>
                      </c:pt>
                      <c:pt idx="1103">
                        <c:v>3.9469099999999999</c:v>
                      </c:pt>
                      <c:pt idx="1104">
                        <c:v>3.9563799999999998</c:v>
                      </c:pt>
                      <c:pt idx="1105">
                        <c:v>3.9556300000000002</c:v>
                      </c:pt>
                      <c:pt idx="1106">
                        <c:v>3.9394499999999999</c:v>
                      </c:pt>
                      <c:pt idx="1107">
                        <c:v>3.94617</c:v>
                      </c:pt>
                      <c:pt idx="1108">
                        <c:v>3.9500799999999998</c:v>
                      </c:pt>
                      <c:pt idx="1109">
                        <c:v>3.94319</c:v>
                      </c:pt>
                      <c:pt idx="1110">
                        <c:v>3.9449999999999998</c:v>
                      </c:pt>
                      <c:pt idx="1111">
                        <c:v>3.9407199999999998</c:v>
                      </c:pt>
                      <c:pt idx="1112">
                        <c:v>3.9381200000000001</c:v>
                      </c:pt>
                      <c:pt idx="1113">
                        <c:v>3.9241000000000001</c:v>
                      </c:pt>
                      <c:pt idx="1114">
                        <c:v>3.9194499999999999</c:v>
                      </c:pt>
                      <c:pt idx="1115">
                        <c:v>3.9239199999999999</c:v>
                      </c:pt>
                      <c:pt idx="1116">
                        <c:v>3.9430200000000002</c:v>
                      </c:pt>
                      <c:pt idx="1117">
                        <c:v>3.9370500000000002</c:v>
                      </c:pt>
                      <c:pt idx="1118">
                        <c:v>3.9533499999999999</c:v>
                      </c:pt>
                      <c:pt idx="1119">
                        <c:v>3.9432900000000002</c:v>
                      </c:pt>
                      <c:pt idx="1120">
                        <c:v>3.94834</c:v>
                      </c:pt>
                      <c:pt idx="1121">
                        <c:v>3.9407399999999999</c:v>
                      </c:pt>
                      <c:pt idx="1122">
                        <c:v>3.9361700000000002</c:v>
                      </c:pt>
                      <c:pt idx="1123">
                        <c:v>3.9304199999999998</c:v>
                      </c:pt>
                      <c:pt idx="1124">
                        <c:v>3.9256700000000002</c:v>
                      </c:pt>
                      <c:pt idx="1125">
                        <c:v>3.9265500000000002</c:v>
                      </c:pt>
                      <c:pt idx="1126">
                        <c:v>3.9197199999999999</c:v>
                      </c:pt>
                      <c:pt idx="1127">
                        <c:v>3.9297800000000001</c:v>
                      </c:pt>
                      <c:pt idx="1128">
                        <c:v>3.9371900000000002</c:v>
                      </c:pt>
                      <c:pt idx="1129">
                        <c:v>3.9226399999999999</c:v>
                      </c:pt>
                      <c:pt idx="1130">
                        <c:v>3.9299499999999998</c:v>
                      </c:pt>
                      <c:pt idx="1131">
                        <c:v>3.9251999999999998</c:v>
                      </c:pt>
                      <c:pt idx="1132">
                        <c:v>3.9258000000000002</c:v>
                      </c:pt>
                      <c:pt idx="1133">
                        <c:v>3.9359500000000001</c:v>
                      </c:pt>
                      <c:pt idx="1134">
                        <c:v>3.92598</c:v>
                      </c:pt>
                      <c:pt idx="1135">
                        <c:v>3.9224000000000001</c:v>
                      </c:pt>
                      <c:pt idx="1136">
                        <c:v>3.9184199999999998</c:v>
                      </c:pt>
                      <c:pt idx="1137">
                        <c:v>3.9245899999999998</c:v>
                      </c:pt>
                      <c:pt idx="1138">
                        <c:v>3.9183400000000002</c:v>
                      </c:pt>
                      <c:pt idx="1139">
                        <c:v>3.9207800000000002</c:v>
                      </c:pt>
                      <c:pt idx="1140">
                        <c:v>3.92482</c:v>
                      </c:pt>
                      <c:pt idx="1141">
                        <c:v>3.9286500000000002</c:v>
                      </c:pt>
                      <c:pt idx="1142">
                        <c:v>3.9456199999999999</c:v>
                      </c:pt>
                      <c:pt idx="1143">
                        <c:v>3.9169100000000001</c:v>
                      </c:pt>
                      <c:pt idx="1144">
                        <c:v>3.9129399999999999</c:v>
                      </c:pt>
                      <c:pt idx="1145">
                        <c:v>3.9225400000000001</c:v>
                      </c:pt>
                      <c:pt idx="1146">
                        <c:v>3.9153899999999999</c:v>
                      </c:pt>
                      <c:pt idx="1147">
                        <c:v>3.9048600000000002</c:v>
                      </c:pt>
                      <c:pt idx="1148">
                        <c:v>3.9195099999999998</c:v>
                      </c:pt>
                      <c:pt idx="1149">
                        <c:v>3.91296</c:v>
                      </c:pt>
                      <c:pt idx="1150">
                        <c:v>3.9001399999999999</c:v>
                      </c:pt>
                      <c:pt idx="1151">
                        <c:v>3.9188499999999999</c:v>
                      </c:pt>
                      <c:pt idx="1152">
                        <c:v>3.91595</c:v>
                      </c:pt>
                      <c:pt idx="1153">
                        <c:v>3.9329800000000001</c:v>
                      </c:pt>
                      <c:pt idx="1154">
                        <c:v>3.9279999999999999</c:v>
                      </c:pt>
                      <c:pt idx="1155">
                        <c:v>3.9236900000000001</c:v>
                      </c:pt>
                      <c:pt idx="1156">
                        <c:v>3.9127299999999998</c:v>
                      </c:pt>
                      <c:pt idx="1157">
                        <c:v>3.90923</c:v>
                      </c:pt>
                      <c:pt idx="1158">
                        <c:v>3.9039700000000002</c:v>
                      </c:pt>
                      <c:pt idx="1159">
                        <c:v>3.9127299999999998</c:v>
                      </c:pt>
                      <c:pt idx="1160">
                        <c:v>3.9047800000000001</c:v>
                      </c:pt>
                      <c:pt idx="1161">
                        <c:v>3.9051300000000002</c:v>
                      </c:pt>
                      <c:pt idx="1162">
                        <c:v>3.89682</c:v>
                      </c:pt>
                      <c:pt idx="1163">
                        <c:v>3.8976500000000001</c:v>
                      </c:pt>
                      <c:pt idx="1164">
                        <c:v>3.9123299999999999</c:v>
                      </c:pt>
                      <c:pt idx="1165">
                        <c:v>3.9089</c:v>
                      </c:pt>
                      <c:pt idx="1166">
                        <c:v>3.9089800000000001</c:v>
                      </c:pt>
                      <c:pt idx="1167">
                        <c:v>3.89358</c:v>
                      </c:pt>
                      <c:pt idx="1168">
                        <c:v>3.9030300000000002</c:v>
                      </c:pt>
                      <c:pt idx="1169">
                        <c:v>3.8989099999999999</c:v>
                      </c:pt>
                      <c:pt idx="1170">
                        <c:v>3.8892000000000002</c:v>
                      </c:pt>
                      <c:pt idx="1171">
                        <c:v>3.8947400000000001</c:v>
                      </c:pt>
                      <c:pt idx="1172">
                        <c:v>3.9000900000000001</c:v>
                      </c:pt>
                      <c:pt idx="1173">
                        <c:v>3.90021</c:v>
                      </c:pt>
                      <c:pt idx="1174">
                        <c:v>3.8900800000000002</c:v>
                      </c:pt>
                      <c:pt idx="1175">
                        <c:v>3.9081000000000001</c:v>
                      </c:pt>
                      <c:pt idx="1176">
                        <c:v>3.9096600000000001</c:v>
                      </c:pt>
                      <c:pt idx="1177">
                        <c:v>3.8960699999999999</c:v>
                      </c:pt>
                      <c:pt idx="1178">
                        <c:v>3.8914300000000002</c:v>
                      </c:pt>
                      <c:pt idx="1179">
                        <c:v>3.8988999999999998</c:v>
                      </c:pt>
                      <c:pt idx="1180">
                        <c:v>3.8970500000000001</c:v>
                      </c:pt>
                      <c:pt idx="1181">
                        <c:v>3.8992</c:v>
                      </c:pt>
                      <c:pt idx="1182">
                        <c:v>3.8883899999999998</c:v>
                      </c:pt>
                      <c:pt idx="1183">
                        <c:v>3.8973200000000001</c:v>
                      </c:pt>
                      <c:pt idx="1184">
                        <c:v>3.9101300000000001</c:v>
                      </c:pt>
                      <c:pt idx="1185">
                        <c:v>3.9070200000000002</c:v>
                      </c:pt>
                      <c:pt idx="1186">
                        <c:v>3.9137</c:v>
                      </c:pt>
                      <c:pt idx="1187">
                        <c:v>3.9151799999999999</c:v>
                      </c:pt>
                      <c:pt idx="1188">
                        <c:v>3.9188499999999999</c:v>
                      </c:pt>
                      <c:pt idx="1189">
                        <c:v>3.91201</c:v>
                      </c:pt>
                      <c:pt idx="1190">
                        <c:v>3.92177</c:v>
                      </c:pt>
                      <c:pt idx="1191">
                        <c:v>3.9095399999999998</c:v>
                      </c:pt>
                      <c:pt idx="1192">
                        <c:v>3.8992</c:v>
                      </c:pt>
                      <c:pt idx="1193">
                        <c:v>3.9064800000000002</c:v>
                      </c:pt>
                      <c:pt idx="1194">
                        <c:v>3.9180299999999999</c:v>
                      </c:pt>
                      <c:pt idx="1195">
                        <c:v>3.9059400000000002</c:v>
                      </c:pt>
                      <c:pt idx="1196">
                        <c:v>3.9210600000000002</c:v>
                      </c:pt>
                      <c:pt idx="1197">
                        <c:v>3.90828</c:v>
                      </c:pt>
                      <c:pt idx="1198">
                        <c:v>3.91404</c:v>
                      </c:pt>
                      <c:pt idx="1199">
                        <c:v>3.92401</c:v>
                      </c:pt>
                      <c:pt idx="1200">
                        <c:v>3.9175200000000001</c:v>
                      </c:pt>
                      <c:pt idx="1201">
                        <c:v>3.9091399999999998</c:v>
                      </c:pt>
                      <c:pt idx="1202">
                        <c:v>3.8925999999999998</c:v>
                      </c:pt>
                      <c:pt idx="1203">
                        <c:v>3.90957</c:v>
                      </c:pt>
                      <c:pt idx="1204">
                        <c:v>3.9196499999999999</c:v>
                      </c:pt>
                      <c:pt idx="1205">
                        <c:v>3.8952200000000001</c:v>
                      </c:pt>
                      <c:pt idx="1206">
                        <c:v>3.8999100000000002</c:v>
                      </c:pt>
                      <c:pt idx="1207">
                        <c:v>3.9038900000000001</c:v>
                      </c:pt>
                      <c:pt idx="1208">
                        <c:v>3.92631</c:v>
                      </c:pt>
                      <c:pt idx="1209">
                        <c:v>3.9169</c:v>
                      </c:pt>
                      <c:pt idx="1210">
                        <c:v>3.9165299999999998</c:v>
                      </c:pt>
                      <c:pt idx="1211">
                        <c:v>3.9101400000000002</c:v>
                      </c:pt>
                      <c:pt idx="1212">
                        <c:v>3.90652</c:v>
                      </c:pt>
                      <c:pt idx="1213">
                        <c:v>3.9156200000000001</c:v>
                      </c:pt>
                      <c:pt idx="1214">
                        <c:v>3.9052199999999999</c:v>
                      </c:pt>
                      <c:pt idx="1215">
                        <c:v>3.9117199999999999</c:v>
                      </c:pt>
                      <c:pt idx="1216">
                        <c:v>3.8964300000000001</c:v>
                      </c:pt>
                      <c:pt idx="1217">
                        <c:v>3.91445</c:v>
                      </c:pt>
                      <c:pt idx="1218">
                        <c:v>3.9118400000000002</c:v>
                      </c:pt>
                      <c:pt idx="1219">
                        <c:v>3.9098000000000002</c:v>
                      </c:pt>
                      <c:pt idx="1220">
                        <c:v>3.9111699999999998</c:v>
                      </c:pt>
                      <c:pt idx="1221">
                        <c:v>3.9232200000000002</c:v>
                      </c:pt>
                      <c:pt idx="1222">
                        <c:v>3.9214099999999998</c:v>
                      </c:pt>
                      <c:pt idx="1223">
                        <c:v>3.9092899999999999</c:v>
                      </c:pt>
                      <c:pt idx="1224">
                        <c:v>3.9138700000000002</c:v>
                      </c:pt>
                      <c:pt idx="1225">
                        <c:v>3.9108999999999998</c:v>
                      </c:pt>
                      <c:pt idx="1226">
                        <c:v>3.9180899999999999</c:v>
                      </c:pt>
                      <c:pt idx="1227">
                        <c:v>3.9167200000000002</c:v>
                      </c:pt>
                      <c:pt idx="1228">
                        <c:v>3.90835</c:v>
                      </c:pt>
                      <c:pt idx="1229">
                        <c:v>3.9131300000000002</c:v>
                      </c:pt>
                      <c:pt idx="1230">
                        <c:v>3.9065799999999999</c:v>
                      </c:pt>
                      <c:pt idx="1231">
                        <c:v>3.9112399999999998</c:v>
                      </c:pt>
                      <c:pt idx="1232">
                        <c:v>3.9030900000000002</c:v>
                      </c:pt>
                      <c:pt idx="1233">
                        <c:v>3.9160599999999999</c:v>
                      </c:pt>
                      <c:pt idx="1234">
                        <c:v>3.9100199999999998</c:v>
                      </c:pt>
                      <c:pt idx="1235">
                        <c:v>3.9155099999999998</c:v>
                      </c:pt>
                      <c:pt idx="1236">
                        <c:v>3.9138899999999999</c:v>
                      </c:pt>
                      <c:pt idx="1237">
                        <c:v>3.9183400000000002</c:v>
                      </c:pt>
                      <c:pt idx="1238">
                        <c:v>3.8966599999999998</c:v>
                      </c:pt>
                      <c:pt idx="1239">
                        <c:v>3.9039299999999999</c:v>
                      </c:pt>
                      <c:pt idx="1240">
                        <c:v>3.9079700000000002</c:v>
                      </c:pt>
                      <c:pt idx="1241">
                        <c:v>3.8990900000000002</c:v>
                      </c:pt>
                      <c:pt idx="1242">
                        <c:v>3.9030100000000001</c:v>
                      </c:pt>
                      <c:pt idx="1243">
                        <c:v>3.9004799999999999</c:v>
                      </c:pt>
                      <c:pt idx="1244">
                        <c:v>3.8930699999999998</c:v>
                      </c:pt>
                      <c:pt idx="1245">
                        <c:v>3.9074800000000001</c:v>
                      </c:pt>
                      <c:pt idx="1246">
                        <c:v>3.90787</c:v>
                      </c:pt>
                      <c:pt idx="1247">
                        <c:v>3.9061599999999999</c:v>
                      </c:pt>
                      <c:pt idx="1248">
                        <c:v>3.90625</c:v>
                      </c:pt>
                      <c:pt idx="1249">
                        <c:v>3.90673</c:v>
                      </c:pt>
                      <c:pt idx="1250">
                        <c:v>3.9049200000000002</c:v>
                      </c:pt>
                      <c:pt idx="1251">
                        <c:v>3.8990300000000002</c:v>
                      </c:pt>
                      <c:pt idx="1252">
                        <c:v>3.9034499999999999</c:v>
                      </c:pt>
                      <c:pt idx="1253">
                        <c:v>3.8952300000000002</c:v>
                      </c:pt>
                      <c:pt idx="1254">
                        <c:v>3.9059400000000002</c:v>
                      </c:pt>
                      <c:pt idx="1255">
                        <c:v>3.9016099999999998</c:v>
                      </c:pt>
                      <c:pt idx="1256">
                        <c:v>3.90191</c:v>
                      </c:pt>
                      <c:pt idx="1257">
                        <c:v>3.9090099999999999</c:v>
                      </c:pt>
                      <c:pt idx="1258">
                        <c:v>3.8969200000000002</c:v>
                      </c:pt>
                      <c:pt idx="1259">
                        <c:v>3.9211100000000001</c:v>
                      </c:pt>
                      <c:pt idx="1260">
                        <c:v>3.9163299999999999</c:v>
                      </c:pt>
                      <c:pt idx="1261">
                        <c:v>3.89866</c:v>
                      </c:pt>
                      <c:pt idx="1262">
                        <c:v>3.9077700000000002</c:v>
                      </c:pt>
                      <c:pt idx="1263">
                        <c:v>3.9030200000000002</c:v>
                      </c:pt>
                      <c:pt idx="1264">
                        <c:v>3.9145400000000001</c:v>
                      </c:pt>
                      <c:pt idx="1265">
                        <c:v>3.9016899999999999</c:v>
                      </c:pt>
                      <c:pt idx="1266">
                        <c:v>3.90238</c:v>
                      </c:pt>
                      <c:pt idx="1267">
                        <c:v>3.9076499999999998</c:v>
                      </c:pt>
                      <c:pt idx="1268">
                        <c:v>3.91371</c:v>
                      </c:pt>
                      <c:pt idx="1269">
                        <c:v>3.90666</c:v>
                      </c:pt>
                      <c:pt idx="1270">
                        <c:v>3.9167000000000001</c:v>
                      </c:pt>
                      <c:pt idx="1271">
                        <c:v>3.90781</c:v>
                      </c:pt>
                      <c:pt idx="1272">
                        <c:v>3.9209100000000001</c:v>
                      </c:pt>
                      <c:pt idx="1273">
                        <c:v>3.9044400000000001</c:v>
                      </c:pt>
                      <c:pt idx="1274">
                        <c:v>3.91587</c:v>
                      </c:pt>
                      <c:pt idx="1275">
                        <c:v>3.9098999999999999</c:v>
                      </c:pt>
                      <c:pt idx="1276">
                        <c:v>3.9039899999999998</c:v>
                      </c:pt>
                      <c:pt idx="1277">
                        <c:v>3.9179400000000002</c:v>
                      </c:pt>
                      <c:pt idx="1278">
                        <c:v>3.9209100000000001</c:v>
                      </c:pt>
                      <c:pt idx="1279">
                        <c:v>3.9179400000000002</c:v>
                      </c:pt>
                      <c:pt idx="1280">
                        <c:v>3.9140000000000001</c:v>
                      </c:pt>
                      <c:pt idx="1281">
                        <c:v>3.9148999999999998</c:v>
                      </c:pt>
                      <c:pt idx="1282">
                        <c:v>3.9242699999999999</c:v>
                      </c:pt>
                      <c:pt idx="1283">
                        <c:v>3.9202699999999999</c:v>
                      </c:pt>
                      <c:pt idx="1284">
                        <c:v>3.9182100000000002</c:v>
                      </c:pt>
                      <c:pt idx="1285">
                        <c:v>3.9072300000000002</c:v>
                      </c:pt>
                      <c:pt idx="1286">
                        <c:v>3.9110399999999998</c:v>
                      </c:pt>
                      <c:pt idx="1287">
                        <c:v>3.91669</c:v>
                      </c:pt>
                      <c:pt idx="1288">
                        <c:v>3.9252500000000001</c:v>
                      </c:pt>
                      <c:pt idx="1289">
                        <c:v>3.9211499999999999</c:v>
                      </c:pt>
                      <c:pt idx="1290">
                        <c:v>3.9176500000000001</c:v>
                      </c:pt>
                      <c:pt idx="1291">
                        <c:v>3.91344</c:v>
                      </c:pt>
                      <c:pt idx="1292">
                        <c:v>3.90856</c:v>
                      </c:pt>
                      <c:pt idx="1293">
                        <c:v>3.9147599999999998</c:v>
                      </c:pt>
                      <c:pt idx="1294">
                        <c:v>3.9104100000000002</c:v>
                      </c:pt>
                      <c:pt idx="1295">
                        <c:v>3.92055</c:v>
                      </c:pt>
                      <c:pt idx="1296">
                        <c:v>3.9056299999999999</c:v>
                      </c:pt>
                      <c:pt idx="1297">
                        <c:v>3.9049999999999998</c:v>
                      </c:pt>
                      <c:pt idx="1298">
                        <c:v>3.91404</c:v>
                      </c:pt>
                      <c:pt idx="1299">
                        <c:v>3.90598</c:v>
                      </c:pt>
                      <c:pt idx="1300">
                        <c:v>3.9140100000000002</c:v>
                      </c:pt>
                      <c:pt idx="1301">
                        <c:v>3.91391</c:v>
                      </c:pt>
                      <c:pt idx="1302">
                        <c:v>3.9128099999999999</c:v>
                      </c:pt>
                      <c:pt idx="1303">
                        <c:v>3.9132699999999998</c:v>
                      </c:pt>
                      <c:pt idx="1304">
                        <c:v>3.9128599999999998</c:v>
                      </c:pt>
                      <c:pt idx="1305">
                        <c:v>3.9176000000000002</c:v>
                      </c:pt>
                      <c:pt idx="1306">
                        <c:v>3.92082</c:v>
                      </c:pt>
                      <c:pt idx="1307">
                        <c:v>3.9239899999999999</c:v>
                      </c:pt>
                      <c:pt idx="1308">
                        <c:v>3.9182800000000002</c:v>
                      </c:pt>
                      <c:pt idx="1309">
                        <c:v>3.90984</c:v>
                      </c:pt>
                      <c:pt idx="1310">
                        <c:v>3.9055800000000001</c:v>
                      </c:pt>
                      <c:pt idx="1311">
                        <c:v>3.8935900000000001</c:v>
                      </c:pt>
                      <c:pt idx="1312">
                        <c:v>3.8993199999999999</c:v>
                      </c:pt>
                      <c:pt idx="1313">
                        <c:v>3.9028499999999999</c:v>
                      </c:pt>
                      <c:pt idx="1314">
                        <c:v>3.9094000000000002</c:v>
                      </c:pt>
                      <c:pt idx="1315">
                        <c:v>3.9138000000000002</c:v>
                      </c:pt>
                      <c:pt idx="1316">
                        <c:v>3.9056299999999999</c:v>
                      </c:pt>
                      <c:pt idx="1317">
                        <c:v>3.9165999999999999</c:v>
                      </c:pt>
                      <c:pt idx="1318">
                        <c:v>3.9113500000000001</c:v>
                      </c:pt>
                      <c:pt idx="1319">
                        <c:v>3.9095300000000002</c:v>
                      </c:pt>
                      <c:pt idx="1320">
                        <c:v>3.9032499999999999</c:v>
                      </c:pt>
                      <c:pt idx="1321">
                        <c:v>3.9151400000000001</c:v>
                      </c:pt>
                      <c:pt idx="1322">
                        <c:v>3.9058999999999999</c:v>
                      </c:pt>
                      <c:pt idx="1323">
                        <c:v>3.89412</c:v>
                      </c:pt>
                      <c:pt idx="1324">
                        <c:v>3.9108900000000002</c:v>
                      </c:pt>
                      <c:pt idx="1325">
                        <c:v>3.8960699999999999</c:v>
                      </c:pt>
                      <c:pt idx="1326">
                        <c:v>3.9034499999999999</c:v>
                      </c:pt>
                      <c:pt idx="1327">
                        <c:v>3.8970699999999998</c:v>
                      </c:pt>
                      <c:pt idx="1328">
                        <c:v>3.89906</c:v>
                      </c:pt>
                      <c:pt idx="1329">
                        <c:v>3.9094500000000001</c:v>
                      </c:pt>
                      <c:pt idx="1330">
                        <c:v>3.90632</c:v>
                      </c:pt>
                      <c:pt idx="1331">
                        <c:v>3.90279</c:v>
                      </c:pt>
                      <c:pt idx="1332">
                        <c:v>3.8989199999999999</c:v>
                      </c:pt>
                      <c:pt idx="1333">
                        <c:v>3.8989199999999999</c:v>
                      </c:pt>
                      <c:pt idx="1334">
                        <c:v>3.8923299999999998</c:v>
                      </c:pt>
                      <c:pt idx="1335">
                        <c:v>3.90103</c:v>
                      </c:pt>
                      <c:pt idx="1336">
                        <c:v>3.89893</c:v>
                      </c:pt>
                      <c:pt idx="1337">
                        <c:v>3.9159299999999999</c:v>
                      </c:pt>
                      <c:pt idx="1338">
                        <c:v>3.89839</c:v>
                      </c:pt>
                      <c:pt idx="1339">
                        <c:v>3.9037799999999998</c:v>
                      </c:pt>
                      <c:pt idx="1340">
                        <c:v>3.8961899999999998</c:v>
                      </c:pt>
                      <c:pt idx="1341">
                        <c:v>3.9137300000000002</c:v>
                      </c:pt>
                      <c:pt idx="1342">
                        <c:v>3.9025300000000001</c:v>
                      </c:pt>
                      <c:pt idx="1343">
                        <c:v>3.90829</c:v>
                      </c:pt>
                      <c:pt idx="1344">
                        <c:v>3.9111199999999999</c:v>
                      </c:pt>
                      <c:pt idx="1345">
                        <c:v>3.9243399999999999</c:v>
                      </c:pt>
                      <c:pt idx="1346">
                        <c:v>3.9152100000000001</c:v>
                      </c:pt>
                      <c:pt idx="1347">
                        <c:v>3.9080599999999999</c:v>
                      </c:pt>
                      <c:pt idx="1348">
                        <c:v>3.9079799999999998</c:v>
                      </c:pt>
                      <c:pt idx="1349">
                        <c:v>3.9146399999999999</c:v>
                      </c:pt>
                      <c:pt idx="1350">
                        <c:v>3.9266800000000002</c:v>
                      </c:pt>
                      <c:pt idx="1351">
                        <c:v>3.9037099999999998</c:v>
                      </c:pt>
                      <c:pt idx="1352">
                        <c:v>3.9258999999999999</c:v>
                      </c:pt>
                      <c:pt idx="1353">
                        <c:v>3.9182700000000001</c:v>
                      </c:pt>
                      <c:pt idx="1354">
                        <c:v>3.92422</c:v>
                      </c:pt>
                      <c:pt idx="1355">
                        <c:v>3.9154399999999998</c:v>
                      </c:pt>
                      <c:pt idx="1356">
                        <c:v>3.90802</c:v>
                      </c:pt>
                      <c:pt idx="1357">
                        <c:v>3.9086099999999999</c:v>
                      </c:pt>
                      <c:pt idx="1358">
                        <c:v>3.9089499999999999</c:v>
                      </c:pt>
                      <c:pt idx="1359">
                        <c:v>3.9133900000000001</c:v>
                      </c:pt>
                      <c:pt idx="1360">
                        <c:v>3.9077999999999999</c:v>
                      </c:pt>
                      <c:pt idx="1361">
                        <c:v>3.9135900000000001</c:v>
                      </c:pt>
                      <c:pt idx="1362">
                        <c:v>3.9171200000000002</c:v>
                      </c:pt>
                      <c:pt idx="1363">
                        <c:v>3.9113199999999999</c:v>
                      </c:pt>
                      <c:pt idx="1364">
                        <c:v>3.9171299999999998</c:v>
                      </c:pt>
                      <c:pt idx="1365">
                        <c:v>3.9075500000000001</c:v>
                      </c:pt>
                      <c:pt idx="1366">
                        <c:v>3.9070100000000001</c:v>
                      </c:pt>
                      <c:pt idx="1367">
                        <c:v>3.90652</c:v>
                      </c:pt>
                      <c:pt idx="1368">
                        <c:v>3.8961199999999998</c:v>
                      </c:pt>
                      <c:pt idx="1369">
                        <c:v>3.8955899999999999</c:v>
                      </c:pt>
                      <c:pt idx="1370">
                        <c:v>3.8973599999999999</c:v>
                      </c:pt>
                      <c:pt idx="1371">
                        <c:v>3.9045399999999999</c:v>
                      </c:pt>
                      <c:pt idx="1372">
                        <c:v>3.9001299999999999</c:v>
                      </c:pt>
                      <c:pt idx="1373">
                        <c:v>3.89798</c:v>
                      </c:pt>
                      <c:pt idx="1374">
                        <c:v>3.89276</c:v>
                      </c:pt>
                      <c:pt idx="1375">
                        <c:v>3.8937400000000002</c:v>
                      </c:pt>
                      <c:pt idx="1376">
                        <c:v>3.8968099999999999</c:v>
                      </c:pt>
                      <c:pt idx="1377">
                        <c:v>3.89439</c:v>
                      </c:pt>
                      <c:pt idx="1378">
                        <c:v>3.89012</c:v>
                      </c:pt>
                      <c:pt idx="1379">
                        <c:v>3.8896899999999999</c:v>
                      </c:pt>
                      <c:pt idx="1380">
                        <c:v>3.8927299999999998</c:v>
                      </c:pt>
                      <c:pt idx="1381">
                        <c:v>3.9041600000000001</c:v>
                      </c:pt>
                      <c:pt idx="1382">
                        <c:v>3.9028700000000001</c:v>
                      </c:pt>
                      <c:pt idx="1383">
                        <c:v>3.91072</c:v>
                      </c:pt>
                      <c:pt idx="1384">
                        <c:v>3.9129100000000001</c:v>
                      </c:pt>
                      <c:pt idx="1385">
                        <c:v>3.9016099999999998</c:v>
                      </c:pt>
                      <c:pt idx="1386">
                        <c:v>3.9020100000000002</c:v>
                      </c:pt>
                      <c:pt idx="1387">
                        <c:v>3.9076399999999998</c:v>
                      </c:pt>
                      <c:pt idx="1388">
                        <c:v>3.89913</c:v>
                      </c:pt>
                      <c:pt idx="1389">
                        <c:v>3.90509</c:v>
                      </c:pt>
                      <c:pt idx="1390">
                        <c:v>3.89717</c:v>
                      </c:pt>
                      <c:pt idx="1391">
                        <c:v>3.9022199999999998</c:v>
                      </c:pt>
                      <c:pt idx="1392">
                        <c:v>3.8978999999999999</c:v>
                      </c:pt>
                      <c:pt idx="1393">
                        <c:v>3.8934500000000001</c:v>
                      </c:pt>
                      <c:pt idx="1394">
                        <c:v>3.9026000000000001</c:v>
                      </c:pt>
                      <c:pt idx="1395">
                        <c:v>3.8877899999999999</c:v>
                      </c:pt>
                      <c:pt idx="1396">
                        <c:v>3.9061400000000002</c:v>
                      </c:pt>
                      <c:pt idx="1397">
                        <c:v>3.8918300000000001</c:v>
                      </c:pt>
                      <c:pt idx="1398">
                        <c:v>3.8888199999999999</c:v>
                      </c:pt>
                      <c:pt idx="1399">
                        <c:v>3.8839000000000001</c:v>
                      </c:pt>
                      <c:pt idx="1400">
                        <c:v>3.8819499999999998</c:v>
                      </c:pt>
                      <c:pt idx="1401">
                        <c:v>3.8825699999999999</c:v>
                      </c:pt>
                      <c:pt idx="1402">
                        <c:v>3.8847700000000001</c:v>
                      </c:pt>
                      <c:pt idx="1403">
                        <c:v>3.87222</c:v>
                      </c:pt>
                      <c:pt idx="1404">
                        <c:v>3.8814099999999998</c:v>
                      </c:pt>
                      <c:pt idx="1405">
                        <c:v>3.8843100000000002</c:v>
                      </c:pt>
                      <c:pt idx="1406">
                        <c:v>3.8837999999999999</c:v>
                      </c:pt>
                      <c:pt idx="1407">
                        <c:v>3.8890699999999998</c:v>
                      </c:pt>
                      <c:pt idx="1408">
                        <c:v>3.8876400000000002</c:v>
                      </c:pt>
                      <c:pt idx="1409">
                        <c:v>3.89554</c:v>
                      </c:pt>
                      <c:pt idx="1410">
                        <c:v>3.9062700000000001</c:v>
                      </c:pt>
                      <c:pt idx="1411">
                        <c:v>3.8996499999999998</c:v>
                      </c:pt>
                      <c:pt idx="1412">
                        <c:v>3.8990399999999998</c:v>
                      </c:pt>
                      <c:pt idx="1413">
                        <c:v>3.8961899999999998</c:v>
                      </c:pt>
                      <c:pt idx="1414">
                        <c:v>3.89323</c:v>
                      </c:pt>
                      <c:pt idx="1415">
                        <c:v>3.90326</c:v>
                      </c:pt>
                      <c:pt idx="1416">
                        <c:v>3.8940600000000001</c:v>
                      </c:pt>
                      <c:pt idx="1417">
                        <c:v>3.9011300000000002</c:v>
                      </c:pt>
                      <c:pt idx="1418">
                        <c:v>3.9043899999999998</c:v>
                      </c:pt>
                      <c:pt idx="1419">
                        <c:v>3.9072399999999998</c:v>
                      </c:pt>
                      <c:pt idx="1420">
                        <c:v>3.8949099999999999</c:v>
                      </c:pt>
                      <c:pt idx="1421">
                        <c:v>3.8984000000000001</c:v>
                      </c:pt>
                      <c:pt idx="1422">
                        <c:v>3.8950300000000002</c:v>
                      </c:pt>
                      <c:pt idx="1423">
                        <c:v>3.9028700000000001</c:v>
                      </c:pt>
                      <c:pt idx="1424">
                        <c:v>3.88957</c:v>
                      </c:pt>
                      <c:pt idx="1425">
                        <c:v>3.88923</c:v>
                      </c:pt>
                      <c:pt idx="1426">
                        <c:v>3.9023099999999999</c:v>
                      </c:pt>
                      <c:pt idx="1427">
                        <c:v>3.8985500000000002</c:v>
                      </c:pt>
                      <c:pt idx="1428">
                        <c:v>3.8955600000000001</c:v>
                      </c:pt>
                      <c:pt idx="1429">
                        <c:v>3.8867600000000002</c:v>
                      </c:pt>
                      <c:pt idx="1430">
                        <c:v>3.8935</c:v>
                      </c:pt>
                      <c:pt idx="1431">
                        <c:v>3.91262</c:v>
                      </c:pt>
                      <c:pt idx="1432">
                        <c:v>3.8952100000000001</c:v>
                      </c:pt>
                      <c:pt idx="1433">
                        <c:v>3.8931399999999998</c:v>
                      </c:pt>
                      <c:pt idx="1434">
                        <c:v>3.8876900000000001</c:v>
                      </c:pt>
                      <c:pt idx="1435">
                        <c:v>3.8865099999999999</c:v>
                      </c:pt>
                      <c:pt idx="1436">
                        <c:v>3.8792200000000001</c:v>
                      </c:pt>
                      <c:pt idx="1437">
                        <c:v>3.89168</c:v>
                      </c:pt>
                      <c:pt idx="1438">
                        <c:v>3.88456</c:v>
                      </c:pt>
                      <c:pt idx="1439">
                        <c:v>3.8888099999999999</c:v>
                      </c:pt>
                      <c:pt idx="1440">
                        <c:v>3.8896899999999999</c:v>
                      </c:pt>
                      <c:pt idx="1441">
                        <c:v>3.88727</c:v>
                      </c:pt>
                      <c:pt idx="1442">
                        <c:v>3.88863</c:v>
                      </c:pt>
                      <c:pt idx="1443">
                        <c:v>3.8831699999999998</c:v>
                      </c:pt>
                      <c:pt idx="1444">
                        <c:v>3.8744399999999999</c:v>
                      </c:pt>
                      <c:pt idx="1445">
                        <c:v>3.89621</c:v>
                      </c:pt>
                      <c:pt idx="1446">
                        <c:v>3.8870800000000001</c:v>
                      </c:pt>
                      <c:pt idx="1447">
                        <c:v>3.8876200000000001</c:v>
                      </c:pt>
                      <c:pt idx="1448">
                        <c:v>3.8998599999999999</c:v>
                      </c:pt>
                      <c:pt idx="1449">
                        <c:v>3.9083299999999999</c:v>
                      </c:pt>
                      <c:pt idx="1450">
                        <c:v>3.8862299999999999</c:v>
                      </c:pt>
                      <c:pt idx="1451">
                        <c:v>3.9014099999999998</c:v>
                      </c:pt>
                      <c:pt idx="1452">
                        <c:v>3.8981699999999999</c:v>
                      </c:pt>
                      <c:pt idx="1453">
                        <c:v>3.9056899999999999</c:v>
                      </c:pt>
                      <c:pt idx="1454">
                        <c:v>3.9064700000000001</c:v>
                      </c:pt>
                      <c:pt idx="1455">
                        <c:v>3.90483</c:v>
                      </c:pt>
                      <c:pt idx="1456">
                        <c:v>3.9008799999999999</c:v>
                      </c:pt>
                      <c:pt idx="1457">
                        <c:v>3.9005000000000001</c:v>
                      </c:pt>
                      <c:pt idx="1458">
                        <c:v>3.9050199999999999</c:v>
                      </c:pt>
                      <c:pt idx="1459">
                        <c:v>3.9049999999999998</c:v>
                      </c:pt>
                      <c:pt idx="1460">
                        <c:v>3.90117</c:v>
                      </c:pt>
                      <c:pt idx="1461">
                        <c:v>3.90646</c:v>
                      </c:pt>
                      <c:pt idx="1462">
                        <c:v>3.8989500000000001</c:v>
                      </c:pt>
                      <c:pt idx="1463">
                        <c:v>3.8972099999999998</c:v>
                      </c:pt>
                      <c:pt idx="1464">
                        <c:v>3.9031099999999999</c:v>
                      </c:pt>
                      <c:pt idx="1465">
                        <c:v>3.90422</c:v>
                      </c:pt>
                      <c:pt idx="1466">
                        <c:v>3.90801</c:v>
                      </c:pt>
                      <c:pt idx="1467">
                        <c:v>3.9019499999999998</c:v>
                      </c:pt>
                      <c:pt idx="1468">
                        <c:v>3.9032100000000001</c:v>
                      </c:pt>
                      <c:pt idx="1469">
                        <c:v>3.9031799999999999</c:v>
                      </c:pt>
                      <c:pt idx="1470">
                        <c:v>3.8895499999999998</c:v>
                      </c:pt>
                      <c:pt idx="1471">
                        <c:v>3.8996200000000001</c:v>
                      </c:pt>
                      <c:pt idx="1472">
                        <c:v>3.9083899999999998</c:v>
                      </c:pt>
                      <c:pt idx="1473">
                        <c:v>3.8953500000000001</c:v>
                      </c:pt>
                      <c:pt idx="1474">
                        <c:v>3.8959199999999998</c:v>
                      </c:pt>
                      <c:pt idx="1475">
                        <c:v>3.9003899999999998</c:v>
                      </c:pt>
                      <c:pt idx="1476">
                        <c:v>3.8995500000000001</c:v>
                      </c:pt>
                      <c:pt idx="1477">
                        <c:v>3.89534</c:v>
                      </c:pt>
                      <c:pt idx="1478">
                        <c:v>3.89886</c:v>
                      </c:pt>
                      <c:pt idx="1479">
                        <c:v>3.9010699999999998</c:v>
                      </c:pt>
                      <c:pt idx="1480">
                        <c:v>3.9052199999999999</c:v>
                      </c:pt>
                      <c:pt idx="1481">
                        <c:v>3.8932699999999998</c:v>
                      </c:pt>
                      <c:pt idx="1482">
                        <c:v>3.9098000000000002</c:v>
                      </c:pt>
                      <c:pt idx="1483">
                        <c:v>3.9041000000000001</c:v>
                      </c:pt>
                      <c:pt idx="1484">
                        <c:v>3.9032499999999999</c:v>
                      </c:pt>
                      <c:pt idx="1485">
                        <c:v>3.9022700000000001</c:v>
                      </c:pt>
                      <c:pt idx="1486">
                        <c:v>3.8997899999999999</c:v>
                      </c:pt>
                      <c:pt idx="1487">
                        <c:v>3.9045200000000002</c:v>
                      </c:pt>
                      <c:pt idx="1488">
                        <c:v>3.8989199999999999</c:v>
                      </c:pt>
                      <c:pt idx="1489">
                        <c:v>3.9000400000000002</c:v>
                      </c:pt>
                      <c:pt idx="1490">
                        <c:v>3.8948299999999998</c:v>
                      </c:pt>
                      <c:pt idx="1491">
                        <c:v>3.9097499999999998</c:v>
                      </c:pt>
                      <c:pt idx="1492">
                        <c:v>3.9068999999999998</c:v>
                      </c:pt>
                      <c:pt idx="1493">
                        <c:v>3.8899900000000001</c:v>
                      </c:pt>
                      <c:pt idx="1494">
                        <c:v>3.9022899999999998</c:v>
                      </c:pt>
                      <c:pt idx="1495">
                        <c:v>3.8962500000000002</c:v>
                      </c:pt>
                      <c:pt idx="1496">
                        <c:v>3.9040699999999999</c:v>
                      </c:pt>
                      <c:pt idx="1497">
                        <c:v>3.9134699999999998</c:v>
                      </c:pt>
                      <c:pt idx="1498">
                        <c:v>3.8947600000000002</c:v>
                      </c:pt>
                      <c:pt idx="1499">
                        <c:v>3.8918900000000001</c:v>
                      </c:pt>
                      <c:pt idx="1500">
                        <c:v>3.8932099999999998</c:v>
                      </c:pt>
                      <c:pt idx="1501">
                        <c:v>3.9064999999999999</c:v>
                      </c:pt>
                      <c:pt idx="1502">
                        <c:v>3.8991199999999999</c:v>
                      </c:pt>
                      <c:pt idx="1503">
                        <c:v>3.9080699999999999</c:v>
                      </c:pt>
                      <c:pt idx="1504">
                        <c:v>3.9097400000000002</c:v>
                      </c:pt>
                      <c:pt idx="1505">
                        <c:v>3.9109400000000001</c:v>
                      </c:pt>
                      <c:pt idx="1506">
                        <c:v>3.9157999999999999</c:v>
                      </c:pt>
                      <c:pt idx="1507">
                        <c:v>3.9220000000000002</c:v>
                      </c:pt>
                      <c:pt idx="1508">
                        <c:v>3.9125899999999998</c:v>
                      </c:pt>
                      <c:pt idx="1509">
                        <c:v>3.9104800000000002</c:v>
                      </c:pt>
                      <c:pt idx="1510">
                        <c:v>3.89378</c:v>
                      </c:pt>
                      <c:pt idx="1511">
                        <c:v>3.9112399999999998</c:v>
                      </c:pt>
                      <c:pt idx="1512">
                        <c:v>3.9126599999999998</c:v>
                      </c:pt>
                      <c:pt idx="1513">
                        <c:v>3.9153500000000001</c:v>
                      </c:pt>
                      <c:pt idx="1514">
                        <c:v>3.9112200000000001</c:v>
                      </c:pt>
                      <c:pt idx="1515">
                        <c:v>3.91174</c:v>
                      </c:pt>
                      <c:pt idx="1516">
                        <c:v>3.9216700000000002</c:v>
                      </c:pt>
                      <c:pt idx="1517">
                        <c:v>3.9090799999999999</c:v>
                      </c:pt>
                      <c:pt idx="1518">
                        <c:v>3.9055599999999999</c:v>
                      </c:pt>
                      <c:pt idx="1519">
                        <c:v>3.90204</c:v>
                      </c:pt>
                      <c:pt idx="1520">
                        <c:v>3.8977200000000001</c:v>
                      </c:pt>
                      <c:pt idx="1521">
                        <c:v>3.9008400000000001</c:v>
                      </c:pt>
                      <c:pt idx="1522">
                        <c:v>3.9081999999999999</c:v>
                      </c:pt>
                      <c:pt idx="1523">
                        <c:v>3.8923399999999999</c:v>
                      </c:pt>
                      <c:pt idx="1524">
                        <c:v>3.9031099999999999</c:v>
                      </c:pt>
                      <c:pt idx="1525">
                        <c:v>3.9092500000000001</c:v>
                      </c:pt>
                      <c:pt idx="1526">
                        <c:v>3.8956200000000001</c:v>
                      </c:pt>
                      <c:pt idx="1527">
                        <c:v>3.8920300000000001</c:v>
                      </c:pt>
                      <c:pt idx="1528">
                        <c:v>3.9077899999999999</c:v>
                      </c:pt>
                      <c:pt idx="1529">
                        <c:v>3.9060000000000001</c:v>
                      </c:pt>
                      <c:pt idx="1530">
                        <c:v>3.9151099999999999</c:v>
                      </c:pt>
                      <c:pt idx="1531">
                        <c:v>3.90666</c:v>
                      </c:pt>
                      <c:pt idx="1532">
                        <c:v>3.9064100000000002</c:v>
                      </c:pt>
                      <c:pt idx="1533">
                        <c:v>3.9195000000000002</c:v>
                      </c:pt>
                      <c:pt idx="1534">
                        <c:v>3.8929800000000001</c:v>
                      </c:pt>
                      <c:pt idx="1535">
                        <c:v>3.89913</c:v>
                      </c:pt>
                      <c:pt idx="1536">
                        <c:v>3.9018299999999999</c:v>
                      </c:pt>
                      <c:pt idx="1537">
                        <c:v>3.9118200000000001</c:v>
                      </c:pt>
                      <c:pt idx="1538">
                        <c:v>3.9095</c:v>
                      </c:pt>
                      <c:pt idx="1539">
                        <c:v>3.9144800000000002</c:v>
                      </c:pt>
                      <c:pt idx="1540">
                        <c:v>3.9066000000000001</c:v>
                      </c:pt>
                      <c:pt idx="1541">
                        <c:v>3.9062299999999999</c:v>
                      </c:pt>
                      <c:pt idx="1542">
                        <c:v>3.8935399999999998</c:v>
                      </c:pt>
                      <c:pt idx="1543">
                        <c:v>3.9010799999999999</c:v>
                      </c:pt>
                      <c:pt idx="1544">
                        <c:v>3.8976999999999999</c:v>
                      </c:pt>
                      <c:pt idx="1545">
                        <c:v>3.9066900000000002</c:v>
                      </c:pt>
                      <c:pt idx="1546">
                        <c:v>3.9083600000000001</c:v>
                      </c:pt>
                      <c:pt idx="1547">
                        <c:v>3.9156200000000001</c:v>
                      </c:pt>
                      <c:pt idx="1548">
                        <c:v>3.9098799999999998</c:v>
                      </c:pt>
                      <c:pt idx="1549">
                        <c:v>3.8986100000000001</c:v>
                      </c:pt>
                      <c:pt idx="1550">
                        <c:v>3.90083</c:v>
                      </c:pt>
                      <c:pt idx="1551">
                        <c:v>3.9074399999999998</c:v>
                      </c:pt>
                      <c:pt idx="1552">
                        <c:v>3.9120599999999999</c:v>
                      </c:pt>
                      <c:pt idx="1553">
                        <c:v>3.9035899999999999</c:v>
                      </c:pt>
                      <c:pt idx="1554">
                        <c:v>3.9105500000000002</c:v>
                      </c:pt>
                      <c:pt idx="1555">
                        <c:v>3.8924500000000002</c:v>
                      </c:pt>
                      <c:pt idx="1556">
                        <c:v>3.8924500000000002</c:v>
                      </c:pt>
                      <c:pt idx="1557">
                        <c:v>3.8987599999999998</c:v>
                      </c:pt>
                      <c:pt idx="1558">
                        <c:v>3.8967999999999998</c:v>
                      </c:pt>
                      <c:pt idx="1559">
                        <c:v>3.9079899999999999</c:v>
                      </c:pt>
                      <c:pt idx="1560">
                        <c:v>3.8936500000000001</c:v>
                      </c:pt>
                      <c:pt idx="1561">
                        <c:v>3.8883399999999999</c:v>
                      </c:pt>
                      <c:pt idx="1562">
                        <c:v>3.8966500000000002</c:v>
                      </c:pt>
                      <c:pt idx="1563">
                        <c:v>3.8929999999999998</c:v>
                      </c:pt>
                      <c:pt idx="1564">
                        <c:v>3.9151099999999999</c:v>
                      </c:pt>
                      <c:pt idx="1565">
                        <c:v>3.9030999999999998</c:v>
                      </c:pt>
                      <c:pt idx="1566">
                        <c:v>3.9155199999999999</c:v>
                      </c:pt>
                      <c:pt idx="1567">
                        <c:v>3.9013300000000002</c:v>
                      </c:pt>
                      <c:pt idx="1568">
                        <c:v>3.9104399999999999</c:v>
                      </c:pt>
                      <c:pt idx="1569">
                        <c:v>3.9104299999999999</c:v>
                      </c:pt>
                      <c:pt idx="1570">
                        <c:v>3.9067400000000001</c:v>
                      </c:pt>
                      <c:pt idx="1571">
                        <c:v>3.9024100000000002</c:v>
                      </c:pt>
                      <c:pt idx="1572">
                        <c:v>3.9128400000000001</c:v>
                      </c:pt>
                      <c:pt idx="1573">
                        <c:v>3.919</c:v>
                      </c:pt>
                      <c:pt idx="1574">
                        <c:v>3.9354399999999998</c:v>
                      </c:pt>
                      <c:pt idx="1575">
                        <c:v>3.9132500000000001</c:v>
                      </c:pt>
                      <c:pt idx="1576">
                        <c:v>3.9148000000000001</c:v>
                      </c:pt>
                      <c:pt idx="1577">
                        <c:v>3.9195600000000002</c:v>
                      </c:pt>
                      <c:pt idx="1578">
                        <c:v>3.9124099999999999</c:v>
                      </c:pt>
                      <c:pt idx="1579">
                        <c:v>3.9139300000000001</c:v>
                      </c:pt>
                      <c:pt idx="1580">
                        <c:v>3.9169999999999998</c:v>
                      </c:pt>
                      <c:pt idx="1581">
                        <c:v>3.9295599999999999</c:v>
                      </c:pt>
                      <c:pt idx="1582">
                        <c:v>3.9099400000000002</c:v>
                      </c:pt>
                      <c:pt idx="1583">
                        <c:v>3.9171800000000001</c:v>
                      </c:pt>
                      <c:pt idx="1584">
                        <c:v>3.9261400000000002</c:v>
                      </c:pt>
                      <c:pt idx="1585">
                        <c:v>3.9272800000000001</c:v>
                      </c:pt>
                      <c:pt idx="1586">
                        <c:v>3.91953</c:v>
                      </c:pt>
                      <c:pt idx="1587">
                        <c:v>3.9134500000000001</c:v>
                      </c:pt>
                      <c:pt idx="1588">
                        <c:v>3.9216600000000001</c:v>
                      </c:pt>
                      <c:pt idx="1589">
                        <c:v>3.9075500000000001</c:v>
                      </c:pt>
                      <c:pt idx="1590">
                        <c:v>3.9308000000000001</c:v>
                      </c:pt>
                      <c:pt idx="1591">
                        <c:v>3.9073600000000002</c:v>
                      </c:pt>
                      <c:pt idx="1592">
                        <c:v>3.9076300000000002</c:v>
                      </c:pt>
                      <c:pt idx="1593">
                        <c:v>3.9243100000000002</c:v>
                      </c:pt>
                      <c:pt idx="1594">
                        <c:v>3.9117000000000002</c:v>
                      </c:pt>
                      <c:pt idx="1595">
                        <c:v>3.9199899999999999</c:v>
                      </c:pt>
                      <c:pt idx="1596">
                        <c:v>3.9210099999999999</c:v>
                      </c:pt>
                      <c:pt idx="1597">
                        <c:v>3.9167299999999998</c:v>
                      </c:pt>
                      <c:pt idx="1598">
                        <c:v>3.9134799999999998</c:v>
                      </c:pt>
                      <c:pt idx="1599">
                        <c:v>3.91709</c:v>
                      </c:pt>
                      <c:pt idx="1600">
                        <c:v>3.9123600000000001</c:v>
                      </c:pt>
                      <c:pt idx="1601">
                        <c:v>3.91533</c:v>
                      </c:pt>
                      <c:pt idx="1602">
                        <c:v>3.9123199999999998</c:v>
                      </c:pt>
                      <c:pt idx="1603">
                        <c:v>3.92543</c:v>
                      </c:pt>
                      <c:pt idx="1604">
                        <c:v>3.9136000000000002</c:v>
                      </c:pt>
                      <c:pt idx="1605">
                        <c:v>3.91431</c:v>
                      </c:pt>
                      <c:pt idx="1606">
                        <c:v>3.9263300000000001</c:v>
                      </c:pt>
                      <c:pt idx="1607">
                        <c:v>3.9175300000000002</c:v>
                      </c:pt>
                      <c:pt idx="1608">
                        <c:v>3.90726</c:v>
                      </c:pt>
                      <c:pt idx="1609">
                        <c:v>3.91506</c:v>
                      </c:pt>
                      <c:pt idx="1610">
                        <c:v>3.9121700000000001</c:v>
                      </c:pt>
                      <c:pt idx="1611">
                        <c:v>3.9266100000000002</c:v>
                      </c:pt>
                      <c:pt idx="1612">
                        <c:v>3.9238400000000002</c:v>
                      </c:pt>
                      <c:pt idx="1613">
                        <c:v>3.9216500000000001</c:v>
                      </c:pt>
                      <c:pt idx="1614">
                        <c:v>3.92083</c:v>
                      </c:pt>
                      <c:pt idx="1615">
                        <c:v>3.9216199999999999</c:v>
                      </c:pt>
                      <c:pt idx="1616">
                        <c:v>3.9119299999999999</c:v>
                      </c:pt>
                      <c:pt idx="1617">
                        <c:v>3.9150900000000002</c:v>
                      </c:pt>
                      <c:pt idx="1618">
                        <c:v>3.9183699999999999</c:v>
                      </c:pt>
                      <c:pt idx="1619">
                        <c:v>3.9224399999999999</c:v>
                      </c:pt>
                      <c:pt idx="1620">
                        <c:v>3.9240200000000001</c:v>
                      </c:pt>
                      <c:pt idx="1621">
                        <c:v>3.9265599999999998</c:v>
                      </c:pt>
                      <c:pt idx="1622">
                        <c:v>3.90862</c:v>
                      </c:pt>
                      <c:pt idx="1623">
                        <c:v>3.9122599999999998</c:v>
                      </c:pt>
                      <c:pt idx="1624">
                        <c:v>3.9117199999999999</c:v>
                      </c:pt>
                      <c:pt idx="1625">
                        <c:v>3.9220299999999999</c:v>
                      </c:pt>
                      <c:pt idx="1626">
                        <c:v>3.9178700000000002</c:v>
                      </c:pt>
                      <c:pt idx="1627">
                        <c:v>3.91736</c:v>
                      </c:pt>
                      <c:pt idx="1628">
                        <c:v>3.9146299999999998</c:v>
                      </c:pt>
                      <c:pt idx="1629">
                        <c:v>3.9222999999999999</c:v>
                      </c:pt>
                      <c:pt idx="1630">
                        <c:v>3.91797</c:v>
                      </c:pt>
                      <c:pt idx="1631">
                        <c:v>3.9190800000000001</c:v>
                      </c:pt>
                      <c:pt idx="1632">
                        <c:v>3.9226200000000002</c:v>
                      </c:pt>
                      <c:pt idx="1633">
                        <c:v>3.9223400000000002</c:v>
                      </c:pt>
                      <c:pt idx="1634">
                        <c:v>3.9248400000000001</c:v>
                      </c:pt>
                      <c:pt idx="1635">
                        <c:v>3.91377</c:v>
                      </c:pt>
                      <c:pt idx="1636">
                        <c:v>3.9241799999999998</c:v>
                      </c:pt>
                      <c:pt idx="1637">
                        <c:v>3.9262800000000002</c:v>
                      </c:pt>
                      <c:pt idx="1638">
                        <c:v>3.92984</c:v>
                      </c:pt>
                      <c:pt idx="1639">
                        <c:v>3.92597</c:v>
                      </c:pt>
                      <c:pt idx="1640">
                        <c:v>3.91737</c:v>
                      </c:pt>
                      <c:pt idx="1641">
                        <c:v>3.92835</c:v>
                      </c:pt>
                      <c:pt idx="1642">
                        <c:v>3.9300199999999998</c:v>
                      </c:pt>
                      <c:pt idx="1643">
                        <c:v>3.9268399999999999</c:v>
                      </c:pt>
                      <c:pt idx="1644">
                        <c:v>3.94536</c:v>
                      </c:pt>
                      <c:pt idx="1645">
                        <c:v>3.9369000000000001</c:v>
                      </c:pt>
                      <c:pt idx="1646">
                        <c:v>3.9270399999999999</c:v>
                      </c:pt>
                      <c:pt idx="1647">
                        <c:v>3.9329900000000002</c:v>
                      </c:pt>
                      <c:pt idx="1648">
                        <c:v>3.9340899999999999</c:v>
                      </c:pt>
                      <c:pt idx="1649">
                        <c:v>3.9213900000000002</c:v>
                      </c:pt>
                      <c:pt idx="1650">
                        <c:v>3.92658</c:v>
                      </c:pt>
                      <c:pt idx="1651">
                        <c:v>3.9372799999999999</c:v>
                      </c:pt>
                      <c:pt idx="1652">
                        <c:v>3.9398300000000002</c:v>
                      </c:pt>
                      <c:pt idx="1653">
                        <c:v>3.9311500000000001</c:v>
                      </c:pt>
                      <c:pt idx="1654">
                        <c:v>3.919</c:v>
                      </c:pt>
                      <c:pt idx="1655">
                        <c:v>3.9392399999999999</c:v>
                      </c:pt>
                      <c:pt idx="1656">
                        <c:v>3.94008</c:v>
                      </c:pt>
                      <c:pt idx="1657">
                        <c:v>3.9329299999999998</c:v>
                      </c:pt>
                      <c:pt idx="1658">
                        <c:v>3.9402200000000001</c:v>
                      </c:pt>
                      <c:pt idx="1659">
                        <c:v>3.9350900000000002</c:v>
                      </c:pt>
                      <c:pt idx="1660">
                        <c:v>3.93276</c:v>
                      </c:pt>
                      <c:pt idx="1661">
                        <c:v>3.9322400000000002</c:v>
                      </c:pt>
                      <c:pt idx="1662">
                        <c:v>3.9209900000000002</c:v>
                      </c:pt>
                      <c:pt idx="1663">
                        <c:v>3.9284500000000002</c:v>
                      </c:pt>
                      <c:pt idx="1664">
                        <c:v>3.9327399999999999</c:v>
                      </c:pt>
                      <c:pt idx="1665">
                        <c:v>3.9365199999999998</c:v>
                      </c:pt>
                      <c:pt idx="1666">
                        <c:v>3.9279700000000002</c:v>
                      </c:pt>
                      <c:pt idx="1667">
                        <c:v>3.93005</c:v>
                      </c:pt>
                      <c:pt idx="1668">
                        <c:v>3.9174099999999998</c:v>
                      </c:pt>
                      <c:pt idx="1669">
                        <c:v>3.9273099999999999</c:v>
                      </c:pt>
                      <c:pt idx="1670">
                        <c:v>3.9264399999999999</c:v>
                      </c:pt>
                      <c:pt idx="1671">
                        <c:v>3.91648</c:v>
                      </c:pt>
                      <c:pt idx="1672">
                        <c:v>3.9160499999999998</c:v>
                      </c:pt>
                      <c:pt idx="1673">
                        <c:v>3.9145500000000002</c:v>
                      </c:pt>
                      <c:pt idx="1674">
                        <c:v>3.93146</c:v>
                      </c:pt>
                      <c:pt idx="1675">
                        <c:v>3.9276900000000001</c:v>
                      </c:pt>
                      <c:pt idx="1676">
                        <c:v>3.9350499999999999</c:v>
                      </c:pt>
                      <c:pt idx="1677">
                        <c:v>3.93404</c:v>
                      </c:pt>
                      <c:pt idx="1678">
                        <c:v>3.9278499999999998</c:v>
                      </c:pt>
                      <c:pt idx="1679">
                        <c:v>3.9271799999999999</c:v>
                      </c:pt>
                      <c:pt idx="1680">
                        <c:v>3.9370099999999999</c:v>
                      </c:pt>
                      <c:pt idx="1681">
                        <c:v>3.9264000000000001</c:v>
                      </c:pt>
                      <c:pt idx="1682">
                        <c:v>3.9397700000000002</c:v>
                      </c:pt>
                      <c:pt idx="1683">
                        <c:v>3.9367299999999998</c:v>
                      </c:pt>
                      <c:pt idx="1684">
                        <c:v>3.9375100000000001</c:v>
                      </c:pt>
                      <c:pt idx="1685">
                        <c:v>3.9258899999999999</c:v>
                      </c:pt>
                      <c:pt idx="1686">
                        <c:v>3.9287399999999999</c:v>
                      </c:pt>
                      <c:pt idx="1687">
                        <c:v>3.9286099999999999</c:v>
                      </c:pt>
                      <c:pt idx="1688">
                        <c:v>3.9277500000000001</c:v>
                      </c:pt>
                      <c:pt idx="1689">
                        <c:v>3.9296199999999999</c:v>
                      </c:pt>
                      <c:pt idx="1690">
                        <c:v>3.9330799999999999</c:v>
                      </c:pt>
                      <c:pt idx="1691">
                        <c:v>3.9232300000000002</c:v>
                      </c:pt>
                      <c:pt idx="1692">
                        <c:v>3.93241</c:v>
                      </c:pt>
                      <c:pt idx="1693">
                        <c:v>3.92442</c:v>
                      </c:pt>
                      <c:pt idx="1694">
                        <c:v>3.9191199999999999</c:v>
                      </c:pt>
                      <c:pt idx="1695">
                        <c:v>3.9304800000000002</c:v>
                      </c:pt>
                      <c:pt idx="1696">
                        <c:v>3.92815</c:v>
                      </c:pt>
                      <c:pt idx="1697">
                        <c:v>3.9228000000000001</c:v>
                      </c:pt>
                      <c:pt idx="1698">
                        <c:v>3.9244699999999999</c:v>
                      </c:pt>
                      <c:pt idx="1699">
                        <c:v>3.9260100000000002</c:v>
                      </c:pt>
                      <c:pt idx="1700">
                        <c:v>3.9369900000000002</c:v>
                      </c:pt>
                      <c:pt idx="1701">
                        <c:v>3.9300099999999998</c:v>
                      </c:pt>
                      <c:pt idx="1702">
                        <c:v>3.9245000000000001</c:v>
                      </c:pt>
                      <c:pt idx="1703">
                        <c:v>3.92421</c:v>
                      </c:pt>
                      <c:pt idx="1704">
                        <c:v>3.9113600000000002</c:v>
                      </c:pt>
                      <c:pt idx="1705">
                        <c:v>3.9101599999999999</c:v>
                      </c:pt>
                      <c:pt idx="1706">
                        <c:v>3.9167399999999999</c:v>
                      </c:pt>
                      <c:pt idx="1707">
                        <c:v>3.9163399999999999</c:v>
                      </c:pt>
                      <c:pt idx="1708">
                        <c:v>3.9129999999999998</c:v>
                      </c:pt>
                      <c:pt idx="1709">
                        <c:v>3.9289000000000001</c:v>
                      </c:pt>
                      <c:pt idx="1710">
                        <c:v>3.9300600000000001</c:v>
                      </c:pt>
                      <c:pt idx="1711">
                        <c:v>3.9417499999999999</c:v>
                      </c:pt>
                      <c:pt idx="1712">
                        <c:v>3.9301900000000001</c:v>
                      </c:pt>
                      <c:pt idx="1713">
                        <c:v>3.9283700000000001</c:v>
                      </c:pt>
                      <c:pt idx="1714">
                        <c:v>3.9273500000000001</c:v>
                      </c:pt>
                      <c:pt idx="1715">
                        <c:v>3.9203199999999998</c:v>
                      </c:pt>
                      <c:pt idx="1716">
                        <c:v>3.9239799999999998</c:v>
                      </c:pt>
                      <c:pt idx="1717">
                        <c:v>3.9358399999999998</c:v>
                      </c:pt>
                      <c:pt idx="1718">
                        <c:v>3.9178700000000002</c:v>
                      </c:pt>
                      <c:pt idx="1719">
                        <c:v>3.9174199999999999</c:v>
                      </c:pt>
                      <c:pt idx="1720">
                        <c:v>3.9113600000000002</c:v>
                      </c:pt>
                      <c:pt idx="1721">
                        <c:v>3.9249200000000002</c:v>
                      </c:pt>
                      <c:pt idx="1722">
                        <c:v>3.9219300000000001</c:v>
                      </c:pt>
                      <c:pt idx="1723">
                        <c:v>3.9156200000000001</c:v>
                      </c:pt>
                      <c:pt idx="1724">
                        <c:v>3.9121299999999999</c:v>
                      </c:pt>
                      <c:pt idx="1725">
                        <c:v>3.9174000000000002</c:v>
                      </c:pt>
                      <c:pt idx="1726">
                        <c:v>3.9219599999999999</c:v>
                      </c:pt>
                      <c:pt idx="1727">
                        <c:v>3.9081800000000002</c:v>
                      </c:pt>
                      <c:pt idx="1728">
                        <c:v>3.9118599999999999</c:v>
                      </c:pt>
                      <c:pt idx="1729">
                        <c:v>3.9076</c:v>
                      </c:pt>
                      <c:pt idx="1730">
                        <c:v>3.9163800000000002</c:v>
                      </c:pt>
                      <c:pt idx="1731">
                        <c:v>3.9136700000000002</c:v>
                      </c:pt>
                      <c:pt idx="1732">
                        <c:v>3.91107</c:v>
                      </c:pt>
                      <c:pt idx="1733">
                        <c:v>3.9167299999999998</c:v>
                      </c:pt>
                      <c:pt idx="1734">
                        <c:v>3.9118400000000002</c:v>
                      </c:pt>
                      <c:pt idx="1735">
                        <c:v>3.9101900000000001</c:v>
                      </c:pt>
                      <c:pt idx="1736">
                        <c:v>3.9015599999999999</c:v>
                      </c:pt>
                      <c:pt idx="1737">
                        <c:v>3.9120900000000001</c:v>
                      </c:pt>
                      <c:pt idx="1738">
                        <c:v>3.9161100000000002</c:v>
                      </c:pt>
                      <c:pt idx="1739">
                        <c:v>3.9113000000000002</c:v>
                      </c:pt>
                      <c:pt idx="1740">
                        <c:v>3.9068900000000002</c:v>
                      </c:pt>
                      <c:pt idx="1741">
                        <c:v>3.9175599999999999</c:v>
                      </c:pt>
                      <c:pt idx="1742">
                        <c:v>3.92361</c:v>
                      </c:pt>
                      <c:pt idx="1743">
                        <c:v>3.9172600000000002</c:v>
                      </c:pt>
                      <c:pt idx="1744">
                        <c:v>3.9192200000000001</c:v>
                      </c:pt>
                      <c:pt idx="1745">
                        <c:v>3.9140999999999999</c:v>
                      </c:pt>
                      <c:pt idx="1746">
                        <c:v>3.9163600000000001</c:v>
                      </c:pt>
                      <c:pt idx="1747">
                        <c:v>3.9253300000000002</c:v>
                      </c:pt>
                      <c:pt idx="1748">
                        <c:v>3.9186200000000002</c:v>
                      </c:pt>
                      <c:pt idx="1749">
                        <c:v>3.9152200000000001</c:v>
                      </c:pt>
                      <c:pt idx="1750">
                        <c:v>3.9199700000000002</c:v>
                      </c:pt>
                      <c:pt idx="1751">
                        <c:v>3.9262800000000002</c:v>
                      </c:pt>
                      <c:pt idx="1752">
                        <c:v>3.91845</c:v>
                      </c:pt>
                      <c:pt idx="1753">
                        <c:v>3.9197700000000002</c:v>
                      </c:pt>
                      <c:pt idx="1754">
                        <c:v>3.9239099999999998</c:v>
                      </c:pt>
                      <c:pt idx="1755">
                        <c:v>3.91581</c:v>
                      </c:pt>
                      <c:pt idx="1756">
                        <c:v>3.9127700000000001</c:v>
                      </c:pt>
                      <c:pt idx="1757">
                        <c:v>3.90232</c:v>
                      </c:pt>
                      <c:pt idx="1758">
                        <c:v>3.91195</c:v>
                      </c:pt>
                      <c:pt idx="1759">
                        <c:v>3.9233099999999999</c:v>
                      </c:pt>
                      <c:pt idx="1760">
                        <c:v>3.9109600000000002</c:v>
                      </c:pt>
                      <c:pt idx="1761">
                        <c:v>3.9265099999999999</c:v>
                      </c:pt>
                      <c:pt idx="1762">
                        <c:v>3.9130500000000001</c:v>
                      </c:pt>
                      <c:pt idx="1763">
                        <c:v>3.91954</c:v>
                      </c:pt>
                      <c:pt idx="1764">
                        <c:v>3.9140799999999998</c:v>
                      </c:pt>
                      <c:pt idx="1765">
                        <c:v>3.90469</c:v>
                      </c:pt>
                      <c:pt idx="1766">
                        <c:v>3.9148299999999998</c:v>
                      </c:pt>
                      <c:pt idx="1767">
                        <c:v>3.9076200000000001</c:v>
                      </c:pt>
                      <c:pt idx="1768">
                        <c:v>3.9140799999999998</c:v>
                      </c:pt>
                      <c:pt idx="1769">
                        <c:v>3.9085700000000001</c:v>
                      </c:pt>
                      <c:pt idx="1770">
                        <c:v>3.9081100000000002</c:v>
                      </c:pt>
                      <c:pt idx="1771">
                        <c:v>3.9166599999999998</c:v>
                      </c:pt>
                      <c:pt idx="1772">
                        <c:v>3.9207800000000002</c:v>
                      </c:pt>
                      <c:pt idx="1773">
                        <c:v>3.9314</c:v>
                      </c:pt>
                      <c:pt idx="1774">
                        <c:v>3.9260299999999999</c:v>
                      </c:pt>
                      <c:pt idx="1775">
                        <c:v>3.9261599999999999</c:v>
                      </c:pt>
                      <c:pt idx="1776">
                        <c:v>3.9190299999999998</c:v>
                      </c:pt>
                      <c:pt idx="1777">
                        <c:v>3.9251399999999999</c:v>
                      </c:pt>
                      <c:pt idx="1778">
                        <c:v>3.9196800000000001</c:v>
                      </c:pt>
                      <c:pt idx="1779">
                        <c:v>3.9166099999999999</c:v>
                      </c:pt>
                      <c:pt idx="1780">
                        <c:v>3.90916</c:v>
                      </c:pt>
                      <c:pt idx="1781">
                        <c:v>3.9195500000000001</c:v>
                      </c:pt>
                      <c:pt idx="1782">
                        <c:v>3.9175599999999999</c:v>
                      </c:pt>
                      <c:pt idx="1783">
                        <c:v>3.9229599999999998</c:v>
                      </c:pt>
                      <c:pt idx="1784">
                        <c:v>3.9069799999999999</c:v>
                      </c:pt>
                      <c:pt idx="1785">
                        <c:v>3.90259</c:v>
                      </c:pt>
                      <c:pt idx="1786">
                        <c:v>3.93527</c:v>
                      </c:pt>
                      <c:pt idx="1787">
                        <c:v>3.9147099999999999</c:v>
                      </c:pt>
                      <c:pt idx="1788">
                        <c:v>3.9150100000000001</c:v>
                      </c:pt>
                      <c:pt idx="1789">
                        <c:v>3.9205999999999999</c:v>
                      </c:pt>
                      <c:pt idx="1790">
                        <c:v>3.9247299999999998</c:v>
                      </c:pt>
                      <c:pt idx="1791">
                        <c:v>3.9219400000000002</c:v>
                      </c:pt>
                      <c:pt idx="1792">
                        <c:v>3.9281000000000001</c:v>
                      </c:pt>
                      <c:pt idx="1793">
                        <c:v>3.9249100000000001</c:v>
                      </c:pt>
                      <c:pt idx="1794">
                        <c:v>3.9236200000000001</c:v>
                      </c:pt>
                      <c:pt idx="1795">
                        <c:v>3.9260000000000002</c:v>
                      </c:pt>
                      <c:pt idx="1796">
                        <c:v>3.9326300000000001</c:v>
                      </c:pt>
                      <c:pt idx="1797">
                        <c:v>3.9230399999999999</c:v>
                      </c:pt>
                      <c:pt idx="1798">
                        <c:v>3.9251399999999999</c:v>
                      </c:pt>
                      <c:pt idx="1799">
                        <c:v>3.9284699999999999</c:v>
                      </c:pt>
                      <c:pt idx="1800">
                        <c:v>3.9243899999999998</c:v>
                      </c:pt>
                      <c:pt idx="1801">
                        <c:v>3.9189699999999998</c:v>
                      </c:pt>
                      <c:pt idx="1802">
                        <c:v>3.9304800000000002</c:v>
                      </c:pt>
                      <c:pt idx="1803">
                        <c:v>3.92781</c:v>
                      </c:pt>
                      <c:pt idx="1804">
                        <c:v>3.9313799999999999</c:v>
                      </c:pt>
                      <c:pt idx="1805">
                        <c:v>3.9298600000000001</c:v>
                      </c:pt>
                      <c:pt idx="1806">
                        <c:v>3.9145699999999999</c:v>
                      </c:pt>
                      <c:pt idx="1807">
                        <c:v>3.9180899999999999</c:v>
                      </c:pt>
                      <c:pt idx="1808">
                        <c:v>3.9101400000000002</c:v>
                      </c:pt>
                      <c:pt idx="1809">
                        <c:v>3.9282699999999999</c:v>
                      </c:pt>
                      <c:pt idx="1810">
                        <c:v>3.9272499999999999</c:v>
                      </c:pt>
                      <c:pt idx="1811">
                        <c:v>3.92211</c:v>
                      </c:pt>
                      <c:pt idx="1812">
                        <c:v>3.9104700000000001</c:v>
                      </c:pt>
                      <c:pt idx="1813">
                        <c:v>3.9171499999999999</c:v>
                      </c:pt>
                      <c:pt idx="1814">
                        <c:v>3.9069699999999998</c:v>
                      </c:pt>
                      <c:pt idx="1815">
                        <c:v>3.90327</c:v>
                      </c:pt>
                      <c:pt idx="1816">
                        <c:v>3.9241600000000001</c:v>
                      </c:pt>
                      <c:pt idx="1817">
                        <c:v>3.9131100000000001</c:v>
                      </c:pt>
                      <c:pt idx="1818">
                        <c:v>3.9255900000000001</c:v>
                      </c:pt>
                      <c:pt idx="1819">
                        <c:v>3.9155500000000001</c:v>
                      </c:pt>
                      <c:pt idx="1820">
                        <c:v>3.9041600000000001</c:v>
                      </c:pt>
                      <c:pt idx="1821">
                        <c:v>3.9011499999999999</c:v>
                      </c:pt>
                      <c:pt idx="1822">
                        <c:v>3.92605</c:v>
                      </c:pt>
                      <c:pt idx="1823">
                        <c:v>3.9120300000000001</c:v>
                      </c:pt>
                      <c:pt idx="1824">
                        <c:v>3.9076300000000002</c:v>
                      </c:pt>
                      <c:pt idx="1825">
                        <c:v>3.9169999999999998</c:v>
                      </c:pt>
                      <c:pt idx="1826">
                        <c:v>3.91317</c:v>
                      </c:pt>
                      <c:pt idx="1827">
                        <c:v>3.8976899999999999</c:v>
                      </c:pt>
                      <c:pt idx="1828">
                        <c:v>3.9091399999999998</c:v>
                      </c:pt>
                      <c:pt idx="1829">
                        <c:v>3.9197899999999999</c:v>
                      </c:pt>
                      <c:pt idx="1830">
                        <c:v>3.9236300000000002</c:v>
                      </c:pt>
                      <c:pt idx="1831">
                        <c:v>3.9209299999999998</c:v>
                      </c:pt>
                      <c:pt idx="1832">
                        <c:v>3.9174600000000002</c:v>
                      </c:pt>
                      <c:pt idx="1833">
                        <c:v>3.9168099999999999</c:v>
                      </c:pt>
                      <c:pt idx="1834">
                        <c:v>3.9134199999999999</c:v>
                      </c:pt>
                      <c:pt idx="1835">
                        <c:v>3.9145599999999998</c:v>
                      </c:pt>
                      <c:pt idx="1836">
                        <c:v>3.9159299999999999</c:v>
                      </c:pt>
                      <c:pt idx="1837">
                        <c:v>3.9218899999999999</c:v>
                      </c:pt>
                      <c:pt idx="1838">
                        <c:v>3.9203299999999999</c:v>
                      </c:pt>
                      <c:pt idx="1839">
                        <c:v>3.9241899999999998</c:v>
                      </c:pt>
                      <c:pt idx="1840">
                        <c:v>3.9033000000000002</c:v>
                      </c:pt>
                      <c:pt idx="1841">
                        <c:v>3.9029099999999999</c:v>
                      </c:pt>
                      <c:pt idx="1842">
                        <c:v>3.9008500000000002</c:v>
                      </c:pt>
                      <c:pt idx="1843">
                        <c:v>3.9159299999999999</c:v>
                      </c:pt>
                      <c:pt idx="1844">
                        <c:v>3.8952300000000002</c:v>
                      </c:pt>
                      <c:pt idx="1845">
                        <c:v>3.9126500000000002</c:v>
                      </c:pt>
                      <c:pt idx="1846">
                        <c:v>3.9086799999999999</c:v>
                      </c:pt>
                      <c:pt idx="1847">
                        <c:v>3.9227300000000001</c:v>
                      </c:pt>
                      <c:pt idx="1848">
                        <c:v>3.9102399999999999</c:v>
                      </c:pt>
                      <c:pt idx="1849">
                        <c:v>3.9095200000000001</c:v>
                      </c:pt>
                      <c:pt idx="1850">
                        <c:v>3.9093200000000001</c:v>
                      </c:pt>
                      <c:pt idx="1851">
                        <c:v>3.9036900000000001</c:v>
                      </c:pt>
                      <c:pt idx="1852">
                        <c:v>3.8987599999999998</c:v>
                      </c:pt>
                      <c:pt idx="1853">
                        <c:v>3.91838</c:v>
                      </c:pt>
                      <c:pt idx="1854">
                        <c:v>3.9149500000000002</c:v>
                      </c:pt>
                      <c:pt idx="1855">
                        <c:v>3.9211800000000001</c:v>
                      </c:pt>
                      <c:pt idx="1856">
                        <c:v>3.9125899999999998</c:v>
                      </c:pt>
                      <c:pt idx="1857">
                        <c:v>3.9143500000000002</c:v>
                      </c:pt>
                      <c:pt idx="1858">
                        <c:v>3.9215900000000001</c:v>
                      </c:pt>
                      <c:pt idx="1859">
                        <c:v>3.9099400000000002</c:v>
                      </c:pt>
                      <c:pt idx="1860">
                        <c:v>3.9226200000000002</c:v>
                      </c:pt>
                      <c:pt idx="1861">
                        <c:v>3.9182800000000002</c:v>
                      </c:pt>
                      <c:pt idx="1862">
                        <c:v>3.91567</c:v>
                      </c:pt>
                      <c:pt idx="1863">
                        <c:v>3.9190100000000001</c:v>
                      </c:pt>
                      <c:pt idx="1864">
                        <c:v>3.9127800000000001</c:v>
                      </c:pt>
                      <c:pt idx="1865">
                        <c:v>3.9129700000000001</c:v>
                      </c:pt>
                      <c:pt idx="1866">
                        <c:v>3.9081600000000001</c:v>
                      </c:pt>
                      <c:pt idx="1867">
                        <c:v>3.9064299999999998</c:v>
                      </c:pt>
                      <c:pt idx="1868">
                        <c:v>3.91797</c:v>
                      </c:pt>
                      <c:pt idx="1869">
                        <c:v>3.9256700000000002</c:v>
                      </c:pt>
                      <c:pt idx="1870">
                        <c:v>3.9130799999999999</c:v>
                      </c:pt>
                      <c:pt idx="1871">
                        <c:v>3.9103599999999998</c:v>
                      </c:pt>
                      <c:pt idx="1872">
                        <c:v>3.9253900000000002</c:v>
                      </c:pt>
                      <c:pt idx="1873">
                        <c:v>3.9075600000000001</c:v>
                      </c:pt>
                      <c:pt idx="1874">
                        <c:v>3.9214000000000002</c:v>
                      </c:pt>
                      <c:pt idx="1875">
                        <c:v>3.9060700000000002</c:v>
                      </c:pt>
                      <c:pt idx="1876">
                        <c:v>3.9227500000000002</c:v>
                      </c:pt>
                      <c:pt idx="1877">
                        <c:v>3.91967</c:v>
                      </c:pt>
                      <c:pt idx="1878">
                        <c:v>3.9152200000000001</c:v>
                      </c:pt>
                      <c:pt idx="1879">
                        <c:v>3.9117000000000002</c:v>
                      </c:pt>
                      <c:pt idx="1880">
                        <c:v>3.9264899999999998</c:v>
                      </c:pt>
                      <c:pt idx="1881">
                        <c:v>3.9320300000000001</c:v>
                      </c:pt>
                      <c:pt idx="1882">
                        <c:v>3.9160300000000001</c:v>
                      </c:pt>
                      <c:pt idx="1883">
                        <c:v>3.9296500000000001</c:v>
                      </c:pt>
                      <c:pt idx="1884">
                        <c:v>3.9393400000000001</c:v>
                      </c:pt>
                      <c:pt idx="1885">
                        <c:v>3.93485</c:v>
                      </c:pt>
                      <c:pt idx="1886">
                        <c:v>3.9318200000000001</c:v>
                      </c:pt>
                      <c:pt idx="1887">
                        <c:v>3.9306000000000001</c:v>
                      </c:pt>
                      <c:pt idx="1888">
                        <c:v>3.9252699999999998</c:v>
                      </c:pt>
                      <c:pt idx="1889">
                        <c:v>3.9289000000000001</c:v>
                      </c:pt>
                      <c:pt idx="1890">
                        <c:v>3.9402499999999998</c:v>
                      </c:pt>
                      <c:pt idx="1891">
                        <c:v>3.9326699999999999</c:v>
                      </c:pt>
                      <c:pt idx="1892">
                        <c:v>3.9380700000000002</c:v>
                      </c:pt>
                      <c:pt idx="1893">
                        <c:v>3.9403600000000001</c:v>
                      </c:pt>
                      <c:pt idx="1894">
                        <c:v>3.9405299999999999</c:v>
                      </c:pt>
                      <c:pt idx="1895">
                        <c:v>3.9318599999999999</c:v>
                      </c:pt>
                      <c:pt idx="1896">
                        <c:v>3.9228499999999999</c:v>
                      </c:pt>
                      <c:pt idx="1897">
                        <c:v>3.9251200000000002</c:v>
                      </c:pt>
                      <c:pt idx="1898">
                        <c:v>3.9212799999999999</c:v>
                      </c:pt>
                      <c:pt idx="1899">
                        <c:v>3.9362300000000001</c:v>
                      </c:pt>
                      <c:pt idx="1900">
                        <c:v>3.9215100000000001</c:v>
                      </c:pt>
                      <c:pt idx="1901">
                        <c:v>3.9256000000000002</c:v>
                      </c:pt>
                      <c:pt idx="1902">
                        <c:v>3.9348800000000002</c:v>
                      </c:pt>
                      <c:pt idx="1903">
                        <c:v>3.9069600000000002</c:v>
                      </c:pt>
                      <c:pt idx="1904">
                        <c:v>3.9236300000000002</c:v>
                      </c:pt>
                      <c:pt idx="1905">
                        <c:v>3.93405</c:v>
                      </c:pt>
                      <c:pt idx="1906">
                        <c:v>3.9184000000000001</c:v>
                      </c:pt>
                      <c:pt idx="1907">
                        <c:v>3.9368099999999999</c:v>
                      </c:pt>
                      <c:pt idx="1908">
                        <c:v>3.9357700000000002</c:v>
                      </c:pt>
                      <c:pt idx="1909">
                        <c:v>3.9395699999999998</c:v>
                      </c:pt>
                      <c:pt idx="1910">
                        <c:v>3.9228399999999999</c:v>
                      </c:pt>
                      <c:pt idx="1911">
                        <c:v>3.9238300000000002</c:v>
                      </c:pt>
                      <c:pt idx="1912">
                        <c:v>3.9196900000000001</c:v>
                      </c:pt>
                      <c:pt idx="1913">
                        <c:v>3.9159099999999998</c:v>
                      </c:pt>
                      <c:pt idx="1914">
                        <c:v>3.9231099999999999</c:v>
                      </c:pt>
                      <c:pt idx="1915">
                        <c:v>3.92483</c:v>
                      </c:pt>
                      <c:pt idx="1916">
                        <c:v>3.93798</c:v>
                      </c:pt>
                      <c:pt idx="1917">
                        <c:v>3.9333200000000001</c:v>
                      </c:pt>
                      <c:pt idx="1918">
                        <c:v>3.94462</c:v>
                      </c:pt>
                      <c:pt idx="1919">
                        <c:v>3.93696</c:v>
                      </c:pt>
                      <c:pt idx="1920">
                        <c:v>3.9258000000000002</c:v>
                      </c:pt>
                      <c:pt idx="1921">
                        <c:v>3.9307699999999999</c:v>
                      </c:pt>
                      <c:pt idx="1922">
                        <c:v>3.93587</c:v>
                      </c:pt>
                      <c:pt idx="1923">
                        <c:v>3.9426800000000002</c:v>
                      </c:pt>
                      <c:pt idx="1924">
                        <c:v>3.9289700000000001</c:v>
                      </c:pt>
                      <c:pt idx="1925">
                        <c:v>3.9334500000000001</c:v>
                      </c:pt>
                      <c:pt idx="1926">
                        <c:v>3.9298199999999999</c:v>
                      </c:pt>
                      <c:pt idx="1927">
                        <c:v>3.9262700000000001</c:v>
                      </c:pt>
                      <c:pt idx="1928">
                        <c:v>3.9319099999999998</c:v>
                      </c:pt>
                      <c:pt idx="1929">
                        <c:v>3.93594</c:v>
                      </c:pt>
                      <c:pt idx="1930">
                        <c:v>3.93282</c:v>
                      </c:pt>
                      <c:pt idx="1931">
                        <c:v>3.9534799999999999</c:v>
                      </c:pt>
                      <c:pt idx="1932">
                        <c:v>3.9493200000000002</c:v>
                      </c:pt>
                      <c:pt idx="1933">
                        <c:v>3.9447399999999999</c:v>
                      </c:pt>
                      <c:pt idx="1934">
                        <c:v>3.9414600000000002</c:v>
                      </c:pt>
                      <c:pt idx="1935">
                        <c:v>3.9272</c:v>
                      </c:pt>
                      <c:pt idx="1936">
                        <c:v>3.9451700000000001</c:v>
                      </c:pt>
                      <c:pt idx="1937">
                        <c:v>3.9356</c:v>
                      </c:pt>
                      <c:pt idx="1938">
                        <c:v>3.9389799999999999</c:v>
                      </c:pt>
                      <c:pt idx="1939">
                        <c:v>3.93222</c:v>
                      </c:pt>
                      <c:pt idx="1940">
                        <c:v>3.9441000000000002</c:v>
                      </c:pt>
                      <c:pt idx="1941">
                        <c:v>3.9442599999999999</c:v>
                      </c:pt>
                      <c:pt idx="1942">
                        <c:v>3.9295300000000002</c:v>
                      </c:pt>
                      <c:pt idx="1943">
                        <c:v>3.9433400000000001</c:v>
                      </c:pt>
                      <c:pt idx="1944">
                        <c:v>3.9232</c:v>
                      </c:pt>
                      <c:pt idx="1945">
                        <c:v>3.9258600000000001</c:v>
                      </c:pt>
                      <c:pt idx="1946">
                        <c:v>3.9377800000000001</c:v>
                      </c:pt>
                      <c:pt idx="1947">
                        <c:v>3.9390800000000001</c:v>
                      </c:pt>
                      <c:pt idx="1948">
                        <c:v>3.94564</c:v>
                      </c:pt>
                      <c:pt idx="1949">
                        <c:v>3.9454899999999999</c:v>
                      </c:pt>
                      <c:pt idx="1950">
                        <c:v>3.9327800000000002</c:v>
                      </c:pt>
                      <c:pt idx="1951">
                        <c:v>3.9452400000000001</c:v>
                      </c:pt>
                      <c:pt idx="1952">
                        <c:v>3.9453499999999999</c:v>
                      </c:pt>
                      <c:pt idx="1953">
                        <c:v>3.9574699999999998</c:v>
                      </c:pt>
                      <c:pt idx="1954">
                        <c:v>3.9328099999999999</c:v>
                      </c:pt>
                      <c:pt idx="1955">
                        <c:v>3.9196200000000001</c:v>
                      </c:pt>
                      <c:pt idx="1956">
                        <c:v>3.93214</c:v>
                      </c:pt>
                      <c:pt idx="1957">
                        <c:v>3.93648</c:v>
                      </c:pt>
                      <c:pt idx="1958">
                        <c:v>3.9363700000000001</c:v>
                      </c:pt>
                      <c:pt idx="1959">
                        <c:v>3.9463900000000001</c:v>
                      </c:pt>
                      <c:pt idx="1960">
                        <c:v>3.9331800000000001</c:v>
                      </c:pt>
                      <c:pt idx="1961">
                        <c:v>3.94651</c:v>
                      </c:pt>
                      <c:pt idx="1962">
                        <c:v>3.9441899999999999</c:v>
                      </c:pt>
                      <c:pt idx="1963">
                        <c:v>3.9282699999999999</c:v>
                      </c:pt>
                      <c:pt idx="1964">
                        <c:v>3.9306800000000002</c:v>
                      </c:pt>
                      <c:pt idx="1965">
                        <c:v>3.9321899999999999</c:v>
                      </c:pt>
                      <c:pt idx="1966">
                        <c:v>3.9169499999999999</c:v>
                      </c:pt>
                      <c:pt idx="1967">
                        <c:v>3.9219900000000001</c:v>
                      </c:pt>
                      <c:pt idx="1968">
                        <c:v>3.9252199999999999</c:v>
                      </c:pt>
                      <c:pt idx="1969">
                        <c:v>3.9206799999999999</c:v>
                      </c:pt>
                      <c:pt idx="1970">
                        <c:v>3.9065099999999999</c:v>
                      </c:pt>
                      <c:pt idx="1971">
                        <c:v>3.9207700000000001</c:v>
                      </c:pt>
                      <c:pt idx="1972">
                        <c:v>3.9301400000000002</c:v>
                      </c:pt>
                      <c:pt idx="1973">
                        <c:v>3.9236399999999998</c:v>
                      </c:pt>
                      <c:pt idx="1974">
                        <c:v>3.9379599999999999</c:v>
                      </c:pt>
                      <c:pt idx="1975">
                        <c:v>3.9327700000000001</c:v>
                      </c:pt>
                      <c:pt idx="1976">
                        <c:v>3.9327200000000002</c:v>
                      </c:pt>
                      <c:pt idx="1977">
                        <c:v>3.92869</c:v>
                      </c:pt>
                      <c:pt idx="1978">
                        <c:v>3.9264399999999999</c:v>
                      </c:pt>
                      <c:pt idx="1979">
                        <c:v>3.9190200000000002</c:v>
                      </c:pt>
                      <c:pt idx="1980">
                        <c:v>3.91391</c:v>
                      </c:pt>
                      <c:pt idx="1981">
                        <c:v>3.9257</c:v>
                      </c:pt>
                      <c:pt idx="1982">
                        <c:v>3.9336500000000001</c:v>
                      </c:pt>
                      <c:pt idx="1983">
                        <c:v>3.9393600000000002</c:v>
                      </c:pt>
                      <c:pt idx="1984">
                        <c:v>3.9235699999999998</c:v>
                      </c:pt>
                      <c:pt idx="1985">
                        <c:v>3.93133</c:v>
                      </c:pt>
                      <c:pt idx="1986">
                        <c:v>3.93703</c:v>
                      </c:pt>
                      <c:pt idx="1987">
                        <c:v>3.95105</c:v>
                      </c:pt>
                      <c:pt idx="1988">
                        <c:v>3.9369100000000001</c:v>
                      </c:pt>
                      <c:pt idx="1989">
                        <c:v>3.94442</c:v>
                      </c:pt>
                      <c:pt idx="1990">
                        <c:v>3.9376799999999998</c:v>
                      </c:pt>
                      <c:pt idx="1991">
                        <c:v>3.9442200000000001</c:v>
                      </c:pt>
                      <c:pt idx="1992">
                        <c:v>3.94537</c:v>
                      </c:pt>
                      <c:pt idx="1993">
                        <c:v>3.9407399999999999</c:v>
                      </c:pt>
                      <c:pt idx="1994">
                        <c:v>3.9333300000000002</c:v>
                      </c:pt>
                      <c:pt idx="1995">
                        <c:v>3.9407299999999998</c:v>
                      </c:pt>
                      <c:pt idx="1996">
                        <c:v>3.9359799999999998</c:v>
                      </c:pt>
                      <c:pt idx="1997">
                        <c:v>3.9359299999999999</c:v>
                      </c:pt>
                      <c:pt idx="1998">
                        <c:v>3.9363199999999998</c:v>
                      </c:pt>
                      <c:pt idx="1999">
                        <c:v>3.93893</c:v>
                      </c:pt>
                      <c:pt idx="2000">
                        <c:v>3.9393500000000001</c:v>
                      </c:pt>
                      <c:pt idx="2001">
                        <c:v>3.9316300000000002</c:v>
                      </c:pt>
                      <c:pt idx="2002">
                        <c:v>3.9492400000000001</c:v>
                      </c:pt>
                      <c:pt idx="2003">
                        <c:v>3.93825</c:v>
                      </c:pt>
                      <c:pt idx="2004">
                        <c:v>3.9306199999999998</c:v>
                      </c:pt>
                      <c:pt idx="2005">
                        <c:v>3.9351500000000001</c:v>
                      </c:pt>
                      <c:pt idx="2006">
                        <c:v>3.9404300000000001</c:v>
                      </c:pt>
                      <c:pt idx="2007">
                        <c:v>3.9450500000000002</c:v>
                      </c:pt>
                      <c:pt idx="2008">
                        <c:v>3.9294099999999998</c:v>
                      </c:pt>
                      <c:pt idx="2009">
                        <c:v>3.9356399999999998</c:v>
                      </c:pt>
                      <c:pt idx="2010">
                        <c:v>3.93161</c:v>
                      </c:pt>
                      <c:pt idx="2011">
                        <c:v>3.9347400000000001</c:v>
                      </c:pt>
                      <c:pt idx="2012">
                        <c:v>3.9233600000000002</c:v>
                      </c:pt>
                      <c:pt idx="2013">
                        <c:v>3.9255599999999999</c:v>
                      </c:pt>
                      <c:pt idx="2014">
                        <c:v>3.93608</c:v>
                      </c:pt>
                      <c:pt idx="2015">
                        <c:v>3.9455800000000001</c:v>
                      </c:pt>
                      <c:pt idx="2016">
                        <c:v>3.9410699999999999</c:v>
                      </c:pt>
                      <c:pt idx="2017">
                        <c:v>3.9387300000000001</c:v>
                      </c:pt>
                      <c:pt idx="2018">
                        <c:v>3.93405</c:v>
                      </c:pt>
                      <c:pt idx="2019">
                        <c:v>3.9331900000000002</c:v>
                      </c:pt>
                      <c:pt idx="2020">
                        <c:v>3.9417399999999998</c:v>
                      </c:pt>
                      <c:pt idx="2021">
                        <c:v>3.9293</c:v>
                      </c:pt>
                      <c:pt idx="2022">
                        <c:v>3.9296600000000002</c:v>
                      </c:pt>
                      <c:pt idx="2023">
                        <c:v>3.9356499999999999</c:v>
                      </c:pt>
                      <c:pt idx="2024">
                        <c:v>3.9260700000000002</c:v>
                      </c:pt>
                      <c:pt idx="2025">
                        <c:v>3.9241199999999998</c:v>
                      </c:pt>
                      <c:pt idx="2026">
                        <c:v>3.93119</c:v>
                      </c:pt>
                      <c:pt idx="2027">
                        <c:v>3.93818</c:v>
                      </c:pt>
                      <c:pt idx="2028">
                        <c:v>3.9327800000000002</c:v>
                      </c:pt>
                      <c:pt idx="2029">
                        <c:v>3.9414699999999998</c:v>
                      </c:pt>
                      <c:pt idx="2030">
                        <c:v>3.9346700000000001</c:v>
                      </c:pt>
                      <c:pt idx="2031">
                        <c:v>3.9291999999999998</c:v>
                      </c:pt>
                      <c:pt idx="2032">
                        <c:v>3.9246599999999998</c:v>
                      </c:pt>
                      <c:pt idx="2033">
                        <c:v>3.9271500000000001</c:v>
                      </c:pt>
                      <c:pt idx="2034">
                        <c:v>3.9209399999999999</c:v>
                      </c:pt>
                      <c:pt idx="2035">
                        <c:v>3.9222299999999999</c:v>
                      </c:pt>
                      <c:pt idx="2036">
                        <c:v>3.9395199999999999</c:v>
                      </c:pt>
                      <c:pt idx="2037">
                        <c:v>3.9324400000000002</c:v>
                      </c:pt>
                      <c:pt idx="2038">
                        <c:v>3.9298799999999998</c:v>
                      </c:pt>
                      <c:pt idx="2039">
                        <c:v>3.9138999999999999</c:v>
                      </c:pt>
                      <c:pt idx="2040">
                        <c:v>3.9373399999999998</c:v>
                      </c:pt>
                      <c:pt idx="2041">
                        <c:v>3.9244400000000002</c:v>
                      </c:pt>
                      <c:pt idx="2042">
                        <c:v>3.9272499999999999</c:v>
                      </c:pt>
                      <c:pt idx="2043">
                        <c:v>3.9307699999999999</c:v>
                      </c:pt>
                      <c:pt idx="2044">
                        <c:v>3.9288699999999999</c:v>
                      </c:pt>
                      <c:pt idx="2045">
                        <c:v>3.9213499999999999</c:v>
                      </c:pt>
                      <c:pt idx="2046">
                        <c:v>3.9141300000000001</c:v>
                      </c:pt>
                      <c:pt idx="2047">
                        <c:v>3.9200699999999999</c:v>
                      </c:pt>
                      <c:pt idx="2048">
                        <c:v>3.9228999999999998</c:v>
                      </c:pt>
                      <c:pt idx="2049">
                        <c:v>3.9098899999999999</c:v>
                      </c:pt>
                      <c:pt idx="2050">
                        <c:v>3.91561</c:v>
                      </c:pt>
                      <c:pt idx="2051">
                        <c:v>3.9305699999999999</c:v>
                      </c:pt>
                      <c:pt idx="2052">
                        <c:v>3.9215200000000001</c:v>
                      </c:pt>
                      <c:pt idx="2053">
                        <c:v>3.9337200000000001</c:v>
                      </c:pt>
                      <c:pt idx="2054">
                        <c:v>3.9392299999999998</c:v>
                      </c:pt>
                      <c:pt idx="2055">
                        <c:v>3.9409000000000001</c:v>
                      </c:pt>
                      <c:pt idx="2056">
                        <c:v>3.94862</c:v>
                      </c:pt>
                      <c:pt idx="2057">
                        <c:v>3.9491499999999999</c:v>
                      </c:pt>
                      <c:pt idx="2058">
                        <c:v>3.9406500000000002</c:v>
                      </c:pt>
                      <c:pt idx="2059">
                        <c:v>3.9443100000000002</c:v>
                      </c:pt>
                      <c:pt idx="2060">
                        <c:v>3.9459399999999998</c:v>
                      </c:pt>
                      <c:pt idx="2061">
                        <c:v>3.92205</c:v>
                      </c:pt>
                      <c:pt idx="2062">
                        <c:v>3.9273099999999999</c:v>
                      </c:pt>
                      <c:pt idx="2063">
                        <c:v>3.93459</c:v>
                      </c:pt>
                      <c:pt idx="2064">
                        <c:v>3.94537</c:v>
                      </c:pt>
                      <c:pt idx="2065">
                        <c:v>3.9331200000000002</c:v>
                      </c:pt>
                      <c:pt idx="2066">
                        <c:v>3.94319</c:v>
                      </c:pt>
                      <c:pt idx="2067">
                        <c:v>3.9313600000000002</c:v>
                      </c:pt>
                      <c:pt idx="2068">
                        <c:v>3.9367100000000002</c:v>
                      </c:pt>
                      <c:pt idx="2069">
                        <c:v>3.9393699999999998</c:v>
                      </c:pt>
                      <c:pt idx="2070">
                        <c:v>3.93648</c:v>
                      </c:pt>
                      <c:pt idx="2071">
                        <c:v>3.9447100000000002</c:v>
                      </c:pt>
                      <c:pt idx="2072">
                        <c:v>3.9467500000000002</c:v>
                      </c:pt>
                      <c:pt idx="2073">
                        <c:v>3.9435600000000002</c:v>
                      </c:pt>
                      <c:pt idx="2074">
                        <c:v>3.9247399999999999</c:v>
                      </c:pt>
                      <c:pt idx="2075">
                        <c:v>3.9303400000000002</c:v>
                      </c:pt>
                      <c:pt idx="2076">
                        <c:v>3.93099</c:v>
                      </c:pt>
                      <c:pt idx="2077">
                        <c:v>3.93573</c:v>
                      </c:pt>
                      <c:pt idx="2078">
                        <c:v>3.9303699999999999</c:v>
                      </c:pt>
                      <c:pt idx="2079">
                        <c:v>3.9295599999999999</c:v>
                      </c:pt>
                      <c:pt idx="2080">
                        <c:v>3.9310499999999999</c:v>
                      </c:pt>
                      <c:pt idx="2081">
                        <c:v>3.9399799999999998</c:v>
                      </c:pt>
                      <c:pt idx="2082">
                        <c:v>3.9361199999999998</c:v>
                      </c:pt>
                      <c:pt idx="2083">
                        <c:v>3.9171399999999998</c:v>
                      </c:pt>
                      <c:pt idx="2084">
                        <c:v>3.9305500000000002</c:v>
                      </c:pt>
                      <c:pt idx="2085">
                        <c:v>3.9437799999999998</c:v>
                      </c:pt>
                      <c:pt idx="2086">
                        <c:v>3.9474200000000002</c:v>
                      </c:pt>
                      <c:pt idx="2087">
                        <c:v>3.9472999999999998</c:v>
                      </c:pt>
                      <c:pt idx="2088">
                        <c:v>3.9419400000000002</c:v>
                      </c:pt>
                      <c:pt idx="2089">
                        <c:v>3.92544</c:v>
                      </c:pt>
                      <c:pt idx="2090">
                        <c:v>3.9461499999999998</c:v>
                      </c:pt>
                      <c:pt idx="2091">
                        <c:v>3.9405299999999999</c:v>
                      </c:pt>
                      <c:pt idx="2092">
                        <c:v>3.9368500000000002</c:v>
                      </c:pt>
                      <c:pt idx="2093">
                        <c:v>3.94489</c:v>
                      </c:pt>
                      <c:pt idx="2094">
                        <c:v>3.9544000000000001</c:v>
                      </c:pt>
                      <c:pt idx="2095">
                        <c:v>3.9460600000000001</c:v>
                      </c:pt>
                      <c:pt idx="2096">
                        <c:v>3.9446599999999998</c:v>
                      </c:pt>
                      <c:pt idx="2097">
                        <c:v>3.9519199999999999</c:v>
                      </c:pt>
                      <c:pt idx="2098">
                        <c:v>3.9460199999999999</c:v>
                      </c:pt>
                      <c:pt idx="2099">
                        <c:v>3.93574</c:v>
                      </c:pt>
                      <c:pt idx="2100">
                        <c:v>3.9352399999999998</c:v>
                      </c:pt>
                      <c:pt idx="2101">
                        <c:v>3.9365199999999998</c:v>
                      </c:pt>
                      <c:pt idx="2102">
                        <c:v>3.9494099999999999</c:v>
                      </c:pt>
                      <c:pt idx="2103">
                        <c:v>3.9432399999999999</c:v>
                      </c:pt>
                      <c:pt idx="2104">
                        <c:v>3.9313600000000002</c:v>
                      </c:pt>
                      <c:pt idx="2105">
                        <c:v>3.9417200000000001</c:v>
                      </c:pt>
                      <c:pt idx="2106">
                        <c:v>3.9489800000000002</c:v>
                      </c:pt>
                      <c:pt idx="2107">
                        <c:v>3.9412799999999999</c:v>
                      </c:pt>
                      <c:pt idx="2108">
                        <c:v>3.9342700000000002</c:v>
                      </c:pt>
                      <c:pt idx="2109">
                        <c:v>3.9369200000000002</c:v>
                      </c:pt>
                      <c:pt idx="2110">
                        <c:v>3.94719</c:v>
                      </c:pt>
                      <c:pt idx="2111">
                        <c:v>3.9484400000000002</c:v>
                      </c:pt>
                      <c:pt idx="2112">
                        <c:v>3.9554</c:v>
                      </c:pt>
                      <c:pt idx="2113">
                        <c:v>3.9387300000000001</c:v>
                      </c:pt>
                      <c:pt idx="2114">
                        <c:v>3.9583599999999999</c:v>
                      </c:pt>
                      <c:pt idx="2115">
                        <c:v>3.9574199999999999</c:v>
                      </c:pt>
                      <c:pt idx="2116">
                        <c:v>3.9422000000000001</c:v>
                      </c:pt>
                      <c:pt idx="2117">
                        <c:v>3.93248</c:v>
                      </c:pt>
                      <c:pt idx="2118">
                        <c:v>3.9550900000000002</c:v>
                      </c:pt>
                      <c:pt idx="2119">
                        <c:v>3.9423400000000002</c:v>
                      </c:pt>
                      <c:pt idx="2120">
                        <c:v>3.9628299999999999</c:v>
                      </c:pt>
                      <c:pt idx="2121">
                        <c:v>3.9606300000000001</c:v>
                      </c:pt>
                      <c:pt idx="2122">
                        <c:v>3.9586199999999998</c:v>
                      </c:pt>
                      <c:pt idx="2123">
                        <c:v>3.94597</c:v>
                      </c:pt>
                      <c:pt idx="2124">
                        <c:v>3.94834</c:v>
                      </c:pt>
                      <c:pt idx="2125">
                        <c:v>3.9321299999999999</c:v>
                      </c:pt>
                      <c:pt idx="2126">
                        <c:v>3.94489</c:v>
                      </c:pt>
                      <c:pt idx="2127">
                        <c:v>3.9342600000000001</c:v>
                      </c:pt>
                      <c:pt idx="2128">
                        <c:v>3.9387799999999999</c:v>
                      </c:pt>
                      <c:pt idx="2129">
                        <c:v>3.9296000000000002</c:v>
                      </c:pt>
                      <c:pt idx="2130">
                        <c:v>3.9382100000000002</c:v>
                      </c:pt>
                      <c:pt idx="2131">
                        <c:v>3.94475</c:v>
                      </c:pt>
                      <c:pt idx="2132">
                        <c:v>3.92746</c:v>
                      </c:pt>
                      <c:pt idx="2133">
                        <c:v>3.9292400000000001</c:v>
                      </c:pt>
                      <c:pt idx="2134">
                        <c:v>3.93872</c:v>
                      </c:pt>
                      <c:pt idx="2135">
                        <c:v>3.9305500000000002</c:v>
                      </c:pt>
                      <c:pt idx="2136">
                        <c:v>3.9377300000000002</c:v>
                      </c:pt>
                      <c:pt idx="2137">
                        <c:v>3.93546</c:v>
                      </c:pt>
                      <c:pt idx="2138">
                        <c:v>3.9403899999999998</c:v>
                      </c:pt>
                      <c:pt idx="2139">
                        <c:v>3.9407100000000002</c:v>
                      </c:pt>
                      <c:pt idx="2140">
                        <c:v>3.9443600000000001</c:v>
                      </c:pt>
                      <c:pt idx="2141">
                        <c:v>3.9343599999999999</c:v>
                      </c:pt>
                      <c:pt idx="2142">
                        <c:v>3.93648</c:v>
                      </c:pt>
                      <c:pt idx="2143">
                        <c:v>3.9329200000000002</c:v>
                      </c:pt>
                      <c:pt idx="2144">
                        <c:v>3.9325000000000001</c:v>
                      </c:pt>
                      <c:pt idx="2145">
                        <c:v>3.92645</c:v>
                      </c:pt>
                      <c:pt idx="2146">
                        <c:v>3.9285100000000002</c:v>
                      </c:pt>
                      <c:pt idx="2147">
                        <c:v>3.9373900000000002</c:v>
                      </c:pt>
                      <c:pt idx="2148">
                        <c:v>3.9344399999999999</c:v>
                      </c:pt>
                      <c:pt idx="2149">
                        <c:v>3.9354800000000001</c:v>
                      </c:pt>
                      <c:pt idx="2150">
                        <c:v>3.93099</c:v>
                      </c:pt>
                      <c:pt idx="2151">
                        <c:v>3.93</c:v>
                      </c:pt>
                      <c:pt idx="2152">
                        <c:v>3.9300099999999998</c:v>
                      </c:pt>
                      <c:pt idx="2153">
                        <c:v>3.9385500000000002</c:v>
                      </c:pt>
                      <c:pt idx="2154">
                        <c:v>3.93513</c:v>
                      </c:pt>
                      <c:pt idx="2155">
                        <c:v>3.9271600000000002</c:v>
                      </c:pt>
                      <c:pt idx="2156">
                        <c:v>3.9269699999999998</c:v>
                      </c:pt>
                      <c:pt idx="2157">
                        <c:v>3.92849</c:v>
                      </c:pt>
                      <c:pt idx="2158">
                        <c:v>3.9332400000000001</c:v>
                      </c:pt>
                      <c:pt idx="2159">
                        <c:v>3.9263300000000001</c:v>
                      </c:pt>
                      <c:pt idx="2160">
                        <c:v>3.9202400000000002</c:v>
                      </c:pt>
                      <c:pt idx="2161">
                        <c:v>3.9264199999999998</c:v>
                      </c:pt>
                      <c:pt idx="2162">
                        <c:v>3.9173300000000002</c:v>
                      </c:pt>
                      <c:pt idx="2163">
                        <c:v>3.9233600000000002</c:v>
                      </c:pt>
                      <c:pt idx="2164">
                        <c:v>3.9189600000000002</c:v>
                      </c:pt>
                      <c:pt idx="2165">
                        <c:v>3.92381</c:v>
                      </c:pt>
                      <c:pt idx="2166">
                        <c:v>3.9205700000000001</c:v>
                      </c:pt>
                      <c:pt idx="2167">
                        <c:v>3.9271799999999999</c:v>
                      </c:pt>
                      <c:pt idx="2168">
                        <c:v>3.91553</c:v>
                      </c:pt>
                      <c:pt idx="2169">
                        <c:v>3.9283999999999999</c:v>
                      </c:pt>
                      <c:pt idx="2170">
                        <c:v>3.92645</c:v>
                      </c:pt>
                      <c:pt idx="2171">
                        <c:v>3.9311400000000001</c:v>
                      </c:pt>
                      <c:pt idx="2172">
                        <c:v>3.9187599999999998</c:v>
                      </c:pt>
                      <c:pt idx="2173">
                        <c:v>3.9294500000000001</c:v>
                      </c:pt>
                      <c:pt idx="2174">
                        <c:v>3.9226399999999999</c:v>
                      </c:pt>
                      <c:pt idx="2175">
                        <c:v>3.9254500000000001</c:v>
                      </c:pt>
                      <c:pt idx="2176">
                        <c:v>3.9213200000000001</c:v>
                      </c:pt>
                      <c:pt idx="2177">
                        <c:v>3.9258099999999998</c:v>
                      </c:pt>
                      <c:pt idx="2178">
                        <c:v>3.9199000000000002</c:v>
                      </c:pt>
                      <c:pt idx="2179">
                        <c:v>3.92944</c:v>
                      </c:pt>
                      <c:pt idx="2180">
                        <c:v>3.9293900000000002</c:v>
                      </c:pt>
                      <c:pt idx="2181">
                        <c:v>3.9212600000000002</c:v>
                      </c:pt>
                      <c:pt idx="2182">
                        <c:v>3.9207399999999999</c:v>
                      </c:pt>
                      <c:pt idx="2183">
                        <c:v>3.91649</c:v>
                      </c:pt>
                      <c:pt idx="2184">
                        <c:v>3.9384800000000002</c:v>
                      </c:pt>
                      <c:pt idx="2185">
                        <c:v>3.9355099999999998</c:v>
                      </c:pt>
                      <c:pt idx="2186">
                        <c:v>3.9243299999999999</c:v>
                      </c:pt>
                      <c:pt idx="2187">
                        <c:v>3.93954</c:v>
                      </c:pt>
                      <c:pt idx="2188">
                        <c:v>3.9342899999999998</c:v>
                      </c:pt>
                      <c:pt idx="2189">
                        <c:v>3.92787</c:v>
                      </c:pt>
                      <c:pt idx="2190">
                        <c:v>3.93764</c:v>
                      </c:pt>
                      <c:pt idx="2191">
                        <c:v>3.92645</c:v>
                      </c:pt>
                      <c:pt idx="2192">
                        <c:v>3.9213</c:v>
                      </c:pt>
                      <c:pt idx="2193">
                        <c:v>3.92909</c:v>
                      </c:pt>
                      <c:pt idx="2194">
                        <c:v>3.9158499999999998</c:v>
                      </c:pt>
                      <c:pt idx="2195">
                        <c:v>3.90266</c:v>
                      </c:pt>
                      <c:pt idx="2196">
                        <c:v>3.9182299999999999</c:v>
                      </c:pt>
                      <c:pt idx="2197">
                        <c:v>3.9283899999999998</c:v>
                      </c:pt>
                      <c:pt idx="2198">
                        <c:v>3.9174899999999999</c:v>
                      </c:pt>
                      <c:pt idx="2199">
                        <c:v>3.92848</c:v>
                      </c:pt>
                      <c:pt idx="2200">
                        <c:v>3.93445</c:v>
                      </c:pt>
                      <c:pt idx="2201">
                        <c:v>3.9264700000000001</c:v>
                      </c:pt>
                      <c:pt idx="2202">
                        <c:v>3.9337399999999998</c:v>
                      </c:pt>
                      <c:pt idx="2203">
                        <c:v>3.9205199999999998</c:v>
                      </c:pt>
                      <c:pt idx="2204">
                        <c:v>3.9240300000000001</c:v>
                      </c:pt>
                      <c:pt idx="2205">
                        <c:v>3.9343300000000001</c:v>
                      </c:pt>
                      <c:pt idx="2206">
                        <c:v>3.9071600000000002</c:v>
                      </c:pt>
                      <c:pt idx="2207">
                        <c:v>3.9157899999999999</c:v>
                      </c:pt>
                      <c:pt idx="2208">
                        <c:v>3.9169399999999999</c:v>
                      </c:pt>
                      <c:pt idx="2209">
                        <c:v>3.9194300000000002</c:v>
                      </c:pt>
                      <c:pt idx="2210">
                        <c:v>3.9235699999999998</c:v>
                      </c:pt>
                      <c:pt idx="2211">
                        <c:v>3.9152399999999998</c:v>
                      </c:pt>
                      <c:pt idx="2212">
                        <c:v>3.9199199999999998</c:v>
                      </c:pt>
                      <c:pt idx="2213">
                        <c:v>3.9190499999999999</c:v>
                      </c:pt>
                      <c:pt idx="2214">
                        <c:v>3.9257300000000002</c:v>
                      </c:pt>
                      <c:pt idx="2215">
                        <c:v>3.9130099999999999</c:v>
                      </c:pt>
                      <c:pt idx="2216">
                        <c:v>3.9186399999999999</c:v>
                      </c:pt>
                      <c:pt idx="2217">
                        <c:v>3.9247999999999998</c:v>
                      </c:pt>
                      <c:pt idx="2218">
                        <c:v>3.9184100000000002</c:v>
                      </c:pt>
                      <c:pt idx="2219">
                        <c:v>3.91126</c:v>
                      </c:pt>
                      <c:pt idx="2220">
                        <c:v>3.9211100000000001</c:v>
                      </c:pt>
                      <c:pt idx="2221">
                        <c:v>3.9189600000000002</c:v>
                      </c:pt>
                      <c:pt idx="2222">
                        <c:v>3.9233899999999999</c:v>
                      </c:pt>
                      <c:pt idx="2223">
                        <c:v>3.9235899999999999</c:v>
                      </c:pt>
                      <c:pt idx="2224">
                        <c:v>3.9200400000000002</c:v>
                      </c:pt>
                      <c:pt idx="2225">
                        <c:v>3.9257</c:v>
                      </c:pt>
                      <c:pt idx="2226">
                        <c:v>3.9260799999999998</c:v>
                      </c:pt>
                      <c:pt idx="2227">
                        <c:v>3.9340000000000002</c:v>
                      </c:pt>
                      <c:pt idx="2228">
                        <c:v>3.9376899999999999</c:v>
                      </c:pt>
                      <c:pt idx="2229">
                        <c:v>3.9267599999999998</c:v>
                      </c:pt>
                      <c:pt idx="2230">
                        <c:v>3.9221900000000001</c:v>
                      </c:pt>
                      <c:pt idx="2231">
                        <c:v>3.9219900000000001</c:v>
                      </c:pt>
                      <c:pt idx="2232">
                        <c:v>3.9356399999999998</c:v>
                      </c:pt>
                      <c:pt idx="2233">
                        <c:v>3.9340799999999998</c:v>
                      </c:pt>
                      <c:pt idx="2234">
                        <c:v>3.9403800000000002</c:v>
                      </c:pt>
                      <c:pt idx="2235">
                        <c:v>3.9346999999999999</c:v>
                      </c:pt>
                      <c:pt idx="2236">
                        <c:v>3.9270200000000002</c:v>
                      </c:pt>
                      <c:pt idx="2237">
                        <c:v>3.93194</c:v>
                      </c:pt>
                      <c:pt idx="2238">
                        <c:v>3.9274</c:v>
                      </c:pt>
                      <c:pt idx="2239">
                        <c:v>3.9197099999999998</c:v>
                      </c:pt>
                      <c:pt idx="2240">
                        <c:v>3.9185300000000001</c:v>
                      </c:pt>
                      <c:pt idx="2241">
                        <c:v>3.9323600000000001</c:v>
                      </c:pt>
                      <c:pt idx="2242">
                        <c:v>3.93486</c:v>
                      </c:pt>
                      <c:pt idx="2243">
                        <c:v>3.9342700000000002</c:v>
                      </c:pt>
                      <c:pt idx="2244">
                        <c:v>3.94164</c:v>
                      </c:pt>
                      <c:pt idx="2245">
                        <c:v>3.91967</c:v>
                      </c:pt>
                      <c:pt idx="2246">
                        <c:v>3.9249800000000001</c:v>
                      </c:pt>
                      <c:pt idx="2247">
                        <c:v>3.9194</c:v>
                      </c:pt>
                      <c:pt idx="2248">
                        <c:v>3.9224999999999999</c:v>
                      </c:pt>
                      <c:pt idx="2249">
                        <c:v>3.9174199999999999</c:v>
                      </c:pt>
                      <c:pt idx="2250">
                        <c:v>3.9331499999999999</c:v>
                      </c:pt>
                      <c:pt idx="2251">
                        <c:v>3.9211999999999998</c:v>
                      </c:pt>
                      <c:pt idx="2252">
                        <c:v>3.93974</c:v>
                      </c:pt>
                      <c:pt idx="2253">
                        <c:v>3.9306299999999998</c:v>
                      </c:pt>
                      <c:pt idx="2254">
                        <c:v>3.9222199999999998</c:v>
                      </c:pt>
                      <c:pt idx="2255">
                        <c:v>3.93052</c:v>
                      </c:pt>
                      <c:pt idx="2256">
                        <c:v>3.9237899999999999</c:v>
                      </c:pt>
                      <c:pt idx="2257">
                        <c:v>3.9199299999999999</c:v>
                      </c:pt>
                      <c:pt idx="2258">
                        <c:v>3.9200200000000001</c:v>
                      </c:pt>
                      <c:pt idx="2259">
                        <c:v>3.9293999999999998</c:v>
                      </c:pt>
                      <c:pt idx="2260">
                        <c:v>3.92747</c:v>
                      </c:pt>
                      <c:pt idx="2261">
                        <c:v>3.9302199999999998</c:v>
                      </c:pt>
                      <c:pt idx="2262">
                        <c:v>3.93201</c:v>
                      </c:pt>
                      <c:pt idx="2263">
                        <c:v>3.9398</c:v>
                      </c:pt>
                      <c:pt idx="2264">
                        <c:v>3.9352900000000002</c:v>
                      </c:pt>
                      <c:pt idx="2265">
                        <c:v>3.9359299999999999</c:v>
                      </c:pt>
                      <c:pt idx="2266">
                        <c:v>3.9331700000000001</c:v>
                      </c:pt>
                      <c:pt idx="2267">
                        <c:v>3.9248699999999999</c:v>
                      </c:pt>
                      <c:pt idx="2268">
                        <c:v>3.93072</c:v>
                      </c:pt>
                      <c:pt idx="2269">
                        <c:v>3.94916</c:v>
                      </c:pt>
                      <c:pt idx="2270">
                        <c:v>3.9398399999999998</c:v>
                      </c:pt>
                      <c:pt idx="2271">
                        <c:v>3.9445199999999998</c:v>
                      </c:pt>
                      <c:pt idx="2272">
                        <c:v>3.9221699999999999</c:v>
                      </c:pt>
                      <c:pt idx="2273">
                        <c:v>3.9367800000000002</c:v>
                      </c:pt>
                      <c:pt idx="2274">
                        <c:v>3.9334500000000001</c:v>
                      </c:pt>
                      <c:pt idx="2275">
                        <c:v>3.93635</c:v>
                      </c:pt>
                      <c:pt idx="2276">
                        <c:v>3.94739</c:v>
                      </c:pt>
                      <c:pt idx="2277">
                        <c:v>3.9383900000000001</c:v>
                      </c:pt>
                      <c:pt idx="2278">
                        <c:v>3.93668</c:v>
                      </c:pt>
                      <c:pt idx="2279">
                        <c:v>3.9369900000000002</c:v>
                      </c:pt>
                      <c:pt idx="2280">
                        <c:v>3.9253100000000001</c:v>
                      </c:pt>
                      <c:pt idx="2281">
                        <c:v>3.9318599999999999</c:v>
                      </c:pt>
                      <c:pt idx="2282">
                        <c:v>3.9296099999999998</c:v>
                      </c:pt>
                      <c:pt idx="2283">
                        <c:v>3.9304399999999999</c:v>
                      </c:pt>
                      <c:pt idx="2284">
                        <c:v>3.9306199999999998</c:v>
                      </c:pt>
                      <c:pt idx="2285">
                        <c:v>3.9418799999999998</c:v>
                      </c:pt>
                      <c:pt idx="2286">
                        <c:v>3.9156200000000001</c:v>
                      </c:pt>
                      <c:pt idx="2287">
                        <c:v>3.9197299999999999</c:v>
                      </c:pt>
                      <c:pt idx="2288">
                        <c:v>3.9297900000000001</c:v>
                      </c:pt>
                      <c:pt idx="2289">
                        <c:v>3.93649</c:v>
                      </c:pt>
                      <c:pt idx="2290">
                        <c:v>3.9300299999999999</c:v>
                      </c:pt>
                      <c:pt idx="2291">
                        <c:v>3.9268399999999999</c:v>
                      </c:pt>
                      <c:pt idx="2292">
                        <c:v>3.9308100000000001</c:v>
                      </c:pt>
                      <c:pt idx="2293">
                        <c:v>3.9429500000000002</c:v>
                      </c:pt>
                      <c:pt idx="2294">
                        <c:v>3.9336600000000002</c:v>
                      </c:pt>
                      <c:pt idx="2295">
                        <c:v>3.9125200000000002</c:v>
                      </c:pt>
                      <c:pt idx="2296">
                        <c:v>3.9150299999999998</c:v>
                      </c:pt>
                      <c:pt idx="2297">
                        <c:v>3.9283199999999998</c:v>
                      </c:pt>
                      <c:pt idx="2298">
                        <c:v>3.9241600000000001</c:v>
                      </c:pt>
                      <c:pt idx="2299">
                        <c:v>3.9093499999999999</c:v>
                      </c:pt>
                      <c:pt idx="2300">
                        <c:v>3.9254600000000002</c:v>
                      </c:pt>
                      <c:pt idx="2301">
                        <c:v>3.9351099999999999</c:v>
                      </c:pt>
                      <c:pt idx="2302">
                        <c:v>3.9407999999999999</c:v>
                      </c:pt>
                      <c:pt idx="2303">
                        <c:v>3.9333100000000001</c:v>
                      </c:pt>
                      <c:pt idx="2304">
                        <c:v>3.9444699999999999</c:v>
                      </c:pt>
                      <c:pt idx="2305">
                        <c:v>3.9377900000000001</c:v>
                      </c:pt>
                      <c:pt idx="2306">
                        <c:v>3.92841</c:v>
                      </c:pt>
                      <c:pt idx="2307">
                        <c:v>3.93988</c:v>
                      </c:pt>
                      <c:pt idx="2308">
                        <c:v>3.9329000000000001</c:v>
                      </c:pt>
                      <c:pt idx="2309">
                        <c:v>3.9326599999999998</c:v>
                      </c:pt>
                      <c:pt idx="2310">
                        <c:v>3.93655</c:v>
                      </c:pt>
                      <c:pt idx="2311">
                        <c:v>3.91391</c:v>
                      </c:pt>
                      <c:pt idx="2312">
                        <c:v>3.92435</c:v>
                      </c:pt>
                      <c:pt idx="2313">
                        <c:v>3.9316</c:v>
                      </c:pt>
                      <c:pt idx="2314">
                        <c:v>3.9407299999999998</c:v>
                      </c:pt>
                      <c:pt idx="2315">
                        <c:v>3.9375</c:v>
                      </c:pt>
                      <c:pt idx="2316">
                        <c:v>3.9253100000000001</c:v>
                      </c:pt>
                      <c:pt idx="2317">
                        <c:v>3.9238200000000001</c:v>
                      </c:pt>
                      <c:pt idx="2318">
                        <c:v>3.9407399999999999</c:v>
                      </c:pt>
                      <c:pt idx="2319">
                        <c:v>3.9314399999999998</c:v>
                      </c:pt>
                      <c:pt idx="2320">
                        <c:v>3.9311199999999999</c:v>
                      </c:pt>
                      <c:pt idx="2321">
                        <c:v>3.9366599999999998</c:v>
                      </c:pt>
                      <c:pt idx="2322">
                        <c:v>3.9327100000000002</c:v>
                      </c:pt>
                      <c:pt idx="2323">
                        <c:v>3.93763</c:v>
                      </c:pt>
                      <c:pt idx="2324">
                        <c:v>3.9190999999999998</c:v>
                      </c:pt>
                      <c:pt idx="2325">
                        <c:v>3.9309799999999999</c:v>
                      </c:pt>
                      <c:pt idx="2326">
                        <c:v>3.92136</c:v>
                      </c:pt>
                      <c:pt idx="2327">
                        <c:v>3.9247899999999998</c:v>
                      </c:pt>
                      <c:pt idx="2328">
                        <c:v>3.9167700000000001</c:v>
                      </c:pt>
                      <c:pt idx="2329">
                        <c:v>3.9157099999999998</c:v>
                      </c:pt>
                      <c:pt idx="2330">
                        <c:v>3.9102000000000001</c:v>
                      </c:pt>
                      <c:pt idx="2331">
                        <c:v>3.9311400000000001</c:v>
                      </c:pt>
                      <c:pt idx="2332">
                        <c:v>3.92075</c:v>
                      </c:pt>
                      <c:pt idx="2333">
                        <c:v>3.9215300000000002</c:v>
                      </c:pt>
                      <c:pt idx="2334">
                        <c:v>3.9219400000000002</c:v>
                      </c:pt>
                      <c:pt idx="2335">
                        <c:v>3.9196599999999999</c:v>
                      </c:pt>
                      <c:pt idx="2336">
                        <c:v>3.9135499999999999</c:v>
                      </c:pt>
                      <c:pt idx="2337">
                        <c:v>3.9154900000000001</c:v>
                      </c:pt>
                      <c:pt idx="2338">
                        <c:v>3.9342199999999998</c:v>
                      </c:pt>
                      <c:pt idx="2339">
                        <c:v>3.9325899999999998</c:v>
                      </c:pt>
                      <c:pt idx="2340">
                        <c:v>3.9355600000000002</c:v>
                      </c:pt>
                      <c:pt idx="2341">
                        <c:v>3.9211900000000002</c:v>
                      </c:pt>
                      <c:pt idx="2342">
                        <c:v>3.9294799999999999</c:v>
                      </c:pt>
                      <c:pt idx="2343">
                        <c:v>3.9253300000000002</c:v>
                      </c:pt>
                      <c:pt idx="2344">
                        <c:v>3.92428</c:v>
                      </c:pt>
                      <c:pt idx="2345">
                        <c:v>3.9327000000000001</c:v>
                      </c:pt>
                      <c:pt idx="2346">
                        <c:v>3.93723</c:v>
                      </c:pt>
                      <c:pt idx="2347">
                        <c:v>3.9235699999999998</c:v>
                      </c:pt>
                      <c:pt idx="2348">
                        <c:v>3.9300999999999999</c:v>
                      </c:pt>
                      <c:pt idx="2349">
                        <c:v>3.9303699999999999</c:v>
                      </c:pt>
                      <c:pt idx="2350">
                        <c:v>3.9275000000000002</c:v>
                      </c:pt>
                      <c:pt idx="2351">
                        <c:v>3.9257399999999998</c:v>
                      </c:pt>
                      <c:pt idx="2352">
                        <c:v>3.9319999999999999</c:v>
                      </c:pt>
                      <c:pt idx="2353">
                        <c:v>3.92537</c:v>
                      </c:pt>
                      <c:pt idx="2354">
                        <c:v>3.9176500000000001</c:v>
                      </c:pt>
                      <c:pt idx="2355">
                        <c:v>3.9098299999999999</c:v>
                      </c:pt>
                      <c:pt idx="2356">
                        <c:v>3.9312</c:v>
                      </c:pt>
                      <c:pt idx="2357">
                        <c:v>3.9293300000000002</c:v>
                      </c:pt>
                      <c:pt idx="2358">
                        <c:v>3.91933</c:v>
                      </c:pt>
                      <c:pt idx="2359">
                        <c:v>3.9254799999999999</c:v>
                      </c:pt>
                      <c:pt idx="2360">
                        <c:v>3.92319</c:v>
                      </c:pt>
                      <c:pt idx="2361">
                        <c:v>3.9187699999999999</c:v>
                      </c:pt>
                      <c:pt idx="2362">
                        <c:v>3.91791</c:v>
                      </c:pt>
                      <c:pt idx="2363">
                        <c:v>3.9200499999999998</c:v>
                      </c:pt>
                      <c:pt idx="2364">
                        <c:v>3.9208500000000002</c:v>
                      </c:pt>
                      <c:pt idx="2365">
                        <c:v>3.9199099999999998</c:v>
                      </c:pt>
                      <c:pt idx="2366">
                        <c:v>3.92516</c:v>
                      </c:pt>
                      <c:pt idx="2367">
                        <c:v>3.9216700000000002</c:v>
                      </c:pt>
                      <c:pt idx="2368">
                        <c:v>3.9304800000000002</c:v>
                      </c:pt>
                      <c:pt idx="2369">
                        <c:v>3.9343300000000001</c:v>
                      </c:pt>
                      <c:pt idx="2370">
                        <c:v>3.9362300000000001</c:v>
                      </c:pt>
                      <c:pt idx="2371">
                        <c:v>3.9365899999999998</c:v>
                      </c:pt>
                      <c:pt idx="2372">
                        <c:v>3.9352100000000001</c:v>
                      </c:pt>
                      <c:pt idx="2373">
                        <c:v>3.9211399999999998</c:v>
                      </c:pt>
                      <c:pt idx="2374">
                        <c:v>3.91934</c:v>
                      </c:pt>
                      <c:pt idx="2375">
                        <c:v>3.9184999999999999</c:v>
                      </c:pt>
                      <c:pt idx="2376">
                        <c:v>3.9139300000000001</c:v>
                      </c:pt>
                      <c:pt idx="2377">
                        <c:v>3.91736</c:v>
                      </c:pt>
                      <c:pt idx="2378">
                        <c:v>3.9203100000000002</c:v>
                      </c:pt>
                      <c:pt idx="2379">
                        <c:v>3.9185699999999999</c:v>
                      </c:pt>
                      <c:pt idx="2380">
                        <c:v>3.9149699999999998</c:v>
                      </c:pt>
                      <c:pt idx="2381">
                        <c:v>3.91269</c:v>
                      </c:pt>
                      <c:pt idx="2382">
                        <c:v>3.9210199999999999</c:v>
                      </c:pt>
                      <c:pt idx="2383">
                        <c:v>3.92903</c:v>
                      </c:pt>
                      <c:pt idx="2384">
                        <c:v>3.93404</c:v>
                      </c:pt>
                      <c:pt idx="2385">
                        <c:v>3.9159999999999999</c:v>
                      </c:pt>
                      <c:pt idx="2386">
                        <c:v>3.9152499999999999</c:v>
                      </c:pt>
                      <c:pt idx="2387">
                        <c:v>3.9136600000000001</c:v>
                      </c:pt>
                      <c:pt idx="2388">
                        <c:v>3.9156499999999999</c:v>
                      </c:pt>
                      <c:pt idx="2389">
                        <c:v>3.9153600000000002</c:v>
                      </c:pt>
                      <c:pt idx="2390">
                        <c:v>3.9226700000000001</c:v>
                      </c:pt>
                      <c:pt idx="2391">
                        <c:v>3.9107699999999999</c:v>
                      </c:pt>
                      <c:pt idx="2392">
                        <c:v>3.9044500000000002</c:v>
                      </c:pt>
                      <c:pt idx="2393">
                        <c:v>3.9161000000000001</c:v>
                      </c:pt>
                      <c:pt idx="2394">
                        <c:v>3.90909</c:v>
                      </c:pt>
                      <c:pt idx="2395">
                        <c:v>3.9150900000000002</c:v>
                      </c:pt>
                      <c:pt idx="2396">
                        <c:v>3.93079</c:v>
                      </c:pt>
                      <c:pt idx="2397">
                        <c:v>3.9205899999999998</c:v>
                      </c:pt>
                      <c:pt idx="2398">
                        <c:v>3.9178000000000002</c:v>
                      </c:pt>
                      <c:pt idx="2399">
                        <c:v>3.9117500000000001</c:v>
                      </c:pt>
                      <c:pt idx="2400">
                        <c:v>3.9236900000000001</c:v>
                      </c:pt>
                      <c:pt idx="2401">
                        <c:v>3.9285999999999999</c:v>
                      </c:pt>
                      <c:pt idx="2402">
                        <c:v>3.9257499999999999</c:v>
                      </c:pt>
                      <c:pt idx="2403">
                        <c:v>3.9311699999999998</c:v>
                      </c:pt>
                      <c:pt idx="2404">
                        <c:v>3.91418</c:v>
                      </c:pt>
                      <c:pt idx="2405">
                        <c:v>3.9251100000000001</c:v>
                      </c:pt>
                      <c:pt idx="2406">
                        <c:v>3.9273899999999999</c:v>
                      </c:pt>
                      <c:pt idx="2407">
                        <c:v>3.9209399999999999</c:v>
                      </c:pt>
                      <c:pt idx="2408">
                        <c:v>3.9278200000000001</c:v>
                      </c:pt>
                      <c:pt idx="2409">
                        <c:v>3.9191099999999999</c:v>
                      </c:pt>
                      <c:pt idx="2410">
                        <c:v>3.9213300000000002</c:v>
                      </c:pt>
                      <c:pt idx="2411">
                        <c:v>3.9263599999999999</c:v>
                      </c:pt>
                      <c:pt idx="2412">
                        <c:v>3.93879</c:v>
                      </c:pt>
                      <c:pt idx="2413">
                        <c:v>3.9262100000000002</c:v>
                      </c:pt>
                      <c:pt idx="2414">
                        <c:v>3.9270399999999999</c:v>
                      </c:pt>
                      <c:pt idx="2415">
                        <c:v>3.9308299999999998</c:v>
                      </c:pt>
                      <c:pt idx="2416">
                        <c:v>3.9336199999999999</c:v>
                      </c:pt>
                      <c:pt idx="2417">
                        <c:v>3.9357700000000002</c:v>
                      </c:pt>
                      <c:pt idx="2418">
                        <c:v>3.9331499999999999</c:v>
                      </c:pt>
                      <c:pt idx="2419">
                        <c:v>3.9412099999999999</c:v>
                      </c:pt>
                      <c:pt idx="2420">
                        <c:v>3.9460099999999998</c:v>
                      </c:pt>
                      <c:pt idx="2421">
                        <c:v>3.9300799999999998</c:v>
                      </c:pt>
                      <c:pt idx="2422">
                        <c:v>3.9365399999999999</c:v>
                      </c:pt>
                      <c:pt idx="2423">
                        <c:v>3.91554</c:v>
                      </c:pt>
                      <c:pt idx="2424">
                        <c:v>3.9415900000000001</c:v>
                      </c:pt>
                      <c:pt idx="2425">
                        <c:v>3.9298799999999998</c:v>
                      </c:pt>
                      <c:pt idx="2426">
                        <c:v>3.93892</c:v>
                      </c:pt>
                      <c:pt idx="2427">
                        <c:v>3.9456699999999998</c:v>
                      </c:pt>
                      <c:pt idx="2428">
                        <c:v>3.94143</c:v>
                      </c:pt>
                      <c:pt idx="2429">
                        <c:v>3.92198</c:v>
                      </c:pt>
                      <c:pt idx="2430">
                        <c:v>3.9300299999999999</c:v>
                      </c:pt>
                      <c:pt idx="2431">
                        <c:v>3.93276</c:v>
                      </c:pt>
                      <c:pt idx="2432">
                        <c:v>3.9276599999999999</c:v>
                      </c:pt>
                      <c:pt idx="2433">
                        <c:v>3.94834</c:v>
                      </c:pt>
                      <c:pt idx="2434">
                        <c:v>3.9352</c:v>
                      </c:pt>
                      <c:pt idx="2435">
                        <c:v>3.9331399999999999</c:v>
                      </c:pt>
                      <c:pt idx="2436">
                        <c:v>3.93126</c:v>
                      </c:pt>
                      <c:pt idx="2437">
                        <c:v>3.9516399999999998</c:v>
                      </c:pt>
                      <c:pt idx="2438">
                        <c:v>3.94292</c:v>
                      </c:pt>
                      <c:pt idx="2439">
                        <c:v>3.9335</c:v>
                      </c:pt>
                      <c:pt idx="2440">
                        <c:v>3.92333</c:v>
                      </c:pt>
                      <c:pt idx="2441">
                        <c:v>3.9259200000000001</c:v>
                      </c:pt>
                      <c:pt idx="2442">
                        <c:v>3.9347500000000002</c:v>
                      </c:pt>
                      <c:pt idx="2443">
                        <c:v>3.9341599999999999</c:v>
                      </c:pt>
                      <c:pt idx="2444">
                        <c:v>3.94224</c:v>
                      </c:pt>
                      <c:pt idx="2445">
                        <c:v>3.9241299999999999</c:v>
                      </c:pt>
                      <c:pt idx="2446">
                        <c:v>3.9198900000000001</c:v>
                      </c:pt>
                      <c:pt idx="2447">
                        <c:v>3.9255599999999999</c:v>
                      </c:pt>
                      <c:pt idx="2448">
                        <c:v>3.9239799999999998</c:v>
                      </c:pt>
                      <c:pt idx="2449">
                        <c:v>3.90571</c:v>
                      </c:pt>
                      <c:pt idx="2450">
                        <c:v>3.91751</c:v>
                      </c:pt>
                      <c:pt idx="2451">
                        <c:v>3.9101300000000001</c:v>
                      </c:pt>
                      <c:pt idx="2452">
                        <c:v>3.9108200000000002</c:v>
                      </c:pt>
                      <c:pt idx="2453">
                        <c:v>3.9142299999999999</c:v>
                      </c:pt>
                      <c:pt idx="2454">
                        <c:v>3.9267300000000001</c:v>
                      </c:pt>
                      <c:pt idx="2455">
                        <c:v>3.9325600000000001</c:v>
                      </c:pt>
                      <c:pt idx="2456">
                        <c:v>3.92279</c:v>
                      </c:pt>
                      <c:pt idx="2457">
                        <c:v>3.9205399999999999</c:v>
                      </c:pt>
                      <c:pt idx="2458">
                        <c:v>3.923</c:v>
                      </c:pt>
                      <c:pt idx="2459">
                        <c:v>3.9119199999999998</c:v>
                      </c:pt>
                      <c:pt idx="2460">
                        <c:v>3.9222299999999999</c:v>
                      </c:pt>
                      <c:pt idx="2461">
                        <c:v>3.9191600000000002</c:v>
                      </c:pt>
                      <c:pt idx="2462">
                        <c:v>3.9231600000000002</c:v>
                      </c:pt>
                      <c:pt idx="2463">
                        <c:v>3.92516</c:v>
                      </c:pt>
                      <c:pt idx="2464">
                        <c:v>3.9384600000000001</c:v>
                      </c:pt>
                      <c:pt idx="2465">
                        <c:v>3.9310100000000001</c:v>
                      </c:pt>
                      <c:pt idx="2466">
                        <c:v>3.9427500000000002</c:v>
                      </c:pt>
                      <c:pt idx="2467">
                        <c:v>3.9361899999999999</c:v>
                      </c:pt>
                      <c:pt idx="2468">
                        <c:v>3.9311400000000001</c:v>
                      </c:pt>
                      <c:pt idx="2469">
                        <c:v>3.9303900000000001</c:v>
                      </c:pt>
                      <c:pt idx="2470">
                        <c:v>3.9390100000000001</c:v>
                      </c:pt>
                      <c:pt idx="2471">
                        <c:v>3.92327</c:v>
                      </c:pt>
                      <c:pt idx="2472">
                        <c:v>3.92571</c:v>
                      </c:pt>
                      <c:pt idx="2473">
                        <c:v>3.92679</c:v>
                      </c:pt>
                      <c:pt idx="2474">
                        <c:v>3.9200300000000001</c:v>
                      </c:pt>
                      <c:pt idx="2475">
                        <c:v>3.91934</c:v>
                      </c:pt>
                      <c:pt idx="2476">
                        <c:v>3.9198499999999998</c:v>
                      </c:pt>
                      <c:pt idx="2477">
                        <c:v>3.9245899999999998</c:v>
                      </c:pt>
                      <c:pt idx="2478">
                        <c:v>3.9357799999999998</c:v>
                      </c:pt>
                      <c:pt idx="2479">
                        <c:v>3.9304999999999999</c:v>
                      </c:pt>
                      <c:pt idx="2480">
                        <c:v>3.9309500000000002</c:v>
                      </c:pt>
                      <c:pt idx="2481">
                        <c:v>3.9133200000000001</c:v>
                      </c:pt>
                      <c:pt idx="2482">
                        <c:v>3.9256199999999999</c:v>
                      </c:pt>
                      <c:pt idx="2483">
                        <c:v>3.9272100000000001</c:v>
                      </c:pt>
                      <c:pt idx="2484">
                        <c:v>3.92136</c:v>
                      </c:pt>
                      <c:pt idx="2485">
                        <c:v>3.90957</c:v>
                      </c:pt>
                      <c:pt idx="2486">
                        <c:v>3.90835</c:v>
                      </c:pt>
                      <c:pt idx="2487">
                        <c:v>3.9088699999999998</c:v>
                      </c:pt>
                      <c:pt idx="2488">
                        <c:v>3.9253300000000002</c:v>
                      </c:pt>
                      <c:pt idx="2489">
                        <c:v>3.92198</c:v>
                      </c:pt>
                      <c:pt idx="2490">
                        <c:v>3.9235799999999998</c:v>
                      </c:pt>
                      <c:pt idx="2491">
                        <c:v>3.91093</c:v>
                      </c:pt>
                      <c:pt idx="2492">
                        <c:v>3.9134899999999999</c:v>
                      </c:pt>
                      <c:pt idx="2493">
                        <c:v>3.9236</c:v>
                      </c:pt>
                      <c:pt idx="2494">
                        <c:v>3.92184</c:v>
                      </c:pt>
                      <c:pt idx="2495">
                        <c:v>3.90137</c:v>
                      </c:pt>
                      <c:pt idx="2496">
                        <c:v>3.9057400000000002</c:v>
                      </c:pt>
                      <c:pt idx="2497">
                        <c:v>3.9063400000000001</c:v>
                      </c:pt>
                      <c:pt idx="2498">
                        <c:v>3.9101599999999999</c:v>
                      </c:pt>
                      <c:pt idx="2499">
                        <c:v>3.91242</c:v>
                      </c:pt>
                      <c:pt idx="2500">
                        <c:v>3.9154599999999999</c:v>
                      </c:pt>
                      <c:pt idx="2501">
                        <c:v>3.91255</c:v>
                      </c:pt>
                      <c:pt idx="2502">
                        <c:v>3.9088500000000002</c:v>
                      </c:pt>
                      <c:pt idx="2503">
                        <c:v>3.9229799999999999</c:v>
                      </c:pt>
                      <c:pt idx="2504">
                        <c:v>3.9022800000000002</c:v>
                      </c:pt>
                      <c:pt idx="2505">
                        <c:v>3.9140299999999999</c:v>
                      </c:pt>
                      <c:pt idx="2506">
                        <c:v>3.91459</c:v>
                      </c:pt>
                      <c:pt idx="2507">
                        <c:v>3.9138799999999998</c:v>
                      </c:pt>
                      <c:pt idx="2508">
                        <c:v>3.8999700000000002</c:v>
                      </c:pt>
                      <c:pt idx="2509">
                        <c:v>3.9106299999999998</c:v>
                      </c:pt>
                      <c:pt idx="2510">
                        <c:v>3.90835</c:v>
                      </c:pt>
                      <c:pt idx="2511">
                        <c:v>3.9078900000000001</c:v>
                      </c:pt>
                      <c:pt idx="2512">
                        <c:v>3.9095</c:v>
                      </c:pt>
                      <c:pt idx="2513">
                        <c:v>3.9062600000000001</c:v>
                      </c:pt>
                      <c:pt idx="2514">
                        <c:v>3.9018899999999999</c:v>
                      </c:pt>
                      <c:pt idx="2515">
                        <c:v>3.9068900000000002</c:v>
                      </c:pt>
                      <c:pt idx="2516">
                        <c:v>3.9060800000000002</c:v>
                      </c:pt>
                      <c:pt idx="2517">
                        <c:v>3.9189400000000001</c:v>
                      </c:pt>
                      <c:pt idx="2518">
                        <c:v>3.9168500000000002</c:v>
                      </c:pt>
                      <c:pt idx="2519">
                        <c:v>3.9041999999999999</c:v>
                      </c:pt>
                      <c:pt idx="2520">
                        <c:v>3.9004099999999999</c:v>
                      </c:pt>
                      <c:pt idx="2521">
                        <c:v>3.8939400000000002</c:v>
                      </c:pt>
                      <c:pt idx="2522">
                        <c:v>3.8985799999999999</c:v>
                      </c:pt>
                      <c:pt idx="2523">
                        <c:v>3.9054600000000002</c:v>
                      </c:pt>
                      <c:pt idx="2524">
                        <c:v>3.9163100000000002</c:v>
                      </c:pt>
                      <c:pt idx="2525">
                        <c:v>3.9023300000000001</c:v>
                      </c:pt>
                      <c:pt idx="2526">
                        <c:v>3.90402</c:v>
                      </c:pt>
                      <c:pt idx="2527">
                        <c:v>3.9030900000000002</c:v>
                      </c:pt>
                      <c:pt idx="2528">
                        <c:v>3.8926599999999998</c:v>
                      </c:pt>
                      <c:pt idx="2529">
                        <c:v>3.89811</c:v>
                      </c:pt>
                      <c:pt idx="2530">
                        <c:v>3.8933399999999998</c:v>
                      </c:pt>
                      <c:pt idx="2531">
                        <c:v>3.90679</c:v>
                      </c:pt>
                      <c:pt idx="2532">
                        <c:v>3.9062299999999999</c:v>
                      </c:pt>
                      <c:pt idx="2533">
                        <c:v>3.9089100000000001</c:v>
                      </c:pt>
                      <c:pt idx="2534">
                        <c:v>3.9111799999999999</c:v>
                      </c:pt>
                      <c:pt idx="2535">
                        <c:v>3.90842</c:v>
                      </c:pt>
                      <c:pt idx="2536">
                        <c:v>3.9161199999999998</c:v>
                      </c:pt>
                      <c:pt idx="2537">
                        <c:v>3.9114499999999999</c:v>
                      </c:pt>
                      <c:pt idx="2538">
                        <c:v>3.9145300000000001</c:v>
                      </c:pt>
                      <c:pt idx="2539">
                        <c:v>3.915</c:v>
                      </c:pt>
                      <c:pt idx="2540">
                        <c:v>3.9119100000000002</c:v>
                      </c:pt>
                      <c:pt idx="2541">
                        <c:v>3.9118599999999999</c:v>
                      </c:pt>
                      <c:pt idx="2542">
                        <c:v>3.9254899999999999</c:v>
                      </c:pt>
                      <c:pt idx="2543">
                        <c:v>3.9222199999999998</c:v>
                      </c:pt>
                      <c:pt idx="2544">
                        <c:v>3.9149400000000001</c:v>
                      </c:pt>
                      <c:pt idx="2545">
                        <c:v>3.90964</c:v>
                      </c:pt>
                      <c:pt idx="2546">
                        <c:v>3.9260899999999999</c:v>
                      </c:pt>
                      <c:pt idx="2547">
                        <c:v>3.9318900000000001</c:v>
                      </c:pt>
                      <c:pt idx="2548">
                        <c:v>3.9226800000000002</c:v>
                      </c:pt>
                      <c:pt idx="2549">
                        <c:v>3.9279299999999999</c:v>
                      </c:pt>
                      <c:pt idx="2550">
                        <c:v>3.91553</c:v>
                      </c:pt>
                      <c:pt idx="2551">
                        <c:v>3.9224000000000001</c:v>
                      </c:pt>
                      <c:pt idx="2552">
                        <c:v>3.93547</c:v>
                      </c:pt>
                      <c:pt idx="2553">
                        <c:v>3.9153500000000001</c:v>
                      </c:pt>
                      <c:pt idx="2554">
                        <c:v>3.9190299999999998</c:v>
                      </c:pt>
                      <c:pt idx="2555">
                        <c:v>3.9251499999999999</c:v>
                      </c:pt>
                      <c:pt idx="2556">
                        <c:v>3.9140600000000001</c:v>
                      </c:pt>
                      <c:pt idx="2557">
                        <c:v>3.90706</c:v>
                      </c:pt>
                      <c:pt idx="2558">
                        <c:v>3.9325700000000001</c:v>
                      </c:pt>
                      <c:pt idx="2559">
                        <c:v>3.9194900000000001</c:v>
                      </c:pt>
                      <c:pt idx="2560">
                        <c:v>3.9296600000000002</c:v>
                      </c:pt>
                      <c:pt idx="2561">
                        <c:v>3.9197600000000001</c:v>
                      </c:pt>
                      <c:pt idx="2562">
                        <c:v>3.9245299999999999</c:v>
                      </c:pt>
                      <c:pt idx="2563">
                        <c:v>3.9271199999999999</c:v>
                      </c:pt>
                      <c:pt idx="2564">
                        <c:v>3.9384399999999999</c:v>
                      </c:pt>
                      <c:pt idx="2565">
                        <c:v>3.9247800000000002</c:v>
                      </c:pt>
                      <c:pt idx="2566">
                        <c:v>3.9362900000000001</c:v>
                      </c:pt>
                      <c:pt idx="2567">
                        <c:v>3.9262700000000001</c:v>
                      </c:pt>
                      <c:pt idx="2568">
                        <c:v>3.9306000000000001</c:v>
                      </c:pt>
                      <c:pt idx="2569">
                        <c:v>3.9253100000000001</c:v>
                      </c:pt>
                      <c:pt idx="2570">
                        <c:v>3.9273099999999999</c:v>
                      </c:pt>
                      <c:pt idx="2571">
                        <c:v>3.9360200000000001</c:v>
                      </c:pt>
                      <c:pt idx="2572">
                        <c:v>3.92916</c:v>
                      </c:pt>
                      <c:pt idx="2573">
                        <c:v>3.9264299999999999</c:v>
                      </c:pt>
                      <c:pt idx="2574">
                        <c:v>3.9214500000000001</c:v>
                      </c:pt>
                      <c:pt idx="2575">
                        <c:v>3.9227500000000002</c:v>
                      </c:pt>
                      <c:pt idx="2576">
                        <c:v>3.9270200000000002</c:v>
                      </c:pt>
                      <c:pt idx="2577">
                        <c:v>3.9258899999999999</c:v>
                      </c:pt>
                      <c:pt idx="2578">
                        <c:v>3.9277099999999998</c:v>
                      </c:pt>
                      <c:pt idx="2579">
                        <c:v>3.9377499999999999</c:v>
                      </c:pt>
                      <c:pt idx="2580">
                        <c:v>3.9299599999999999</c:v>
                      </c:pt>
                      <c:pt idx="2581">
                        <c:v>3.9306800000000002</c:v>
                      </c:pt>
                      <c:pt idx="2582">
                        <c:v>3.92875</c:v>
                      </c:pt>
                      <c:pt idx="2583">
                        <c:v>3.92611</c:v>
                      </c:pt>
                      <c:pt idx="2584">
                        <c:v>3.9181699999999999</c:v>
                      </c:pt>
                      <c:pt idx="2585">
                        <c:v>3.9241000000000001</c:v>
                      </c:pt>
                      <c:pt idx="2586">
                        <c:v>3.9179599999999999</c:v>
                      </c:pt>
                      <c:pt idx="2587">
                        <c:v>3.9227099999999999</c:v>
                      </c:pt>
                      <c:pt idx="2588">
                        <c:v>3.9051</c:v>
                      </c:pt>
                      <c:pt idx="2589">
                        <c:v>3.9359000000000002</c:v>
                      </c:pt>
                      <c:pt idx="2590">
                        <c:v>3.9356800000000001</c:v>
                      </c:pt>
                      <c:pt idx="2591">
                        <c:v>3.94476</c:v>
                      </c:pt>
                      <c:pt idx="2592">
                        <c:v>3.9287299999999998</c:v>
                      </c:pt>
                      <c:pt idx="2593">
                        <c:v>3.92665</c:v>
                      </c:pt>
                      <c:pt idx="2594">
                        <c:v>3.92767</c:v>
                      </c:pt>
                      <c:pt idx="2595">
                        <c:v>3.9277600000000001</c:v>
                      </c:pt>
                      <c:pt idx="2596">
                        <c:v>3.9230499999999999</c:v>
                      </c:pt>
                      <c:pt idx="2597">
                        <c:v>3.9273899999999999</c:v>
                      </c:pt>
                      <c:pt idx="2598">
                        <c:v>3.92889</c:v>
                      </c:pt>
                      <c:pt idx="2599">
                        <c:v>3.9301599999999999</c:v>
                      </c:pt>
                      <c:pt idx="2600">
                        <c:v>3.9373200000000002</c:v>
                      </c:pt>
                      <c:pt idx="2601">
                        <c:v>3.9275799999999998</c:v>
                      </c:pt>
                      <c:pt idx="2602">
                        <c:v>3.9493499999999999</c:v>
                      </c:pt>
                      <c:pt idx="2603">
                        <c:v>3.956</c:v>
                      </c:pt>
                      <c:pt idx="2604">
                        <c:v>3.9486400000000001</c:v>
                      </c:pt>
                      <c:pt idx="2605">
                        <c:v>3.9341699999999999</c:v>
                      </c:pt>
                      <c:pt idx="2606">
                        <c:v>3.9385300000000001</c:v>
                      </c:pt>
                      <c:pt idx="2607">
                        <c:v>3.9357099999999998</c:v>
                      </c:pt>
                      <c:pt idx="2608">
                        <c:v>3.9293900000000002</c:v>
                      </c:pt>
                      <c:pt idx="2609">
                        <c:v>3.9107699999999999</c:v>
                      </c:pt>
                      <c:pt idx="2610">
                        <c:v>3.93641</c:v>
                      </c:pt>
                      <c:pt idx="2611">
                        <c:v>3.9250799999999999</c:v>
                      </c:pt>
                      <c:pt idx="2612">
                        <c:v>3.9283100000000002</c:v>
                      </c:pt>
                      <c:pt idx="2613">
                        <c:v>3.9289000000000001</c:v>
                      </c:pt>
                      <c:pt idx="2614">
                        <c:v>3.9272300000000002</c:v>
                      </c:pt>
                      <c:pt idx="2615">
                        <c:v>3.92781</c:v>
                      </c:pt>
                      <c:pt idx="2616">
                        <c:v>3.9293300000000002</c:v>
                      </c:pt>
                      <c:pt idx="2617">
                        <c:v>3.9320400000000002</c:v>
                      </c:pt>
                      <c:pt idx="2618">
                        <c:v>3.92306</c:v>
                      </c:pt>
                      <c:pt idx="2619">
                        <c:v>3.9281600000000001</c:v>
                      </c:pt>
                      <c:pt idx="2620">
                        <c:v>3.92001</c:v>
                      </c:pt>
                      <c:pt idx="2621">
                        <c:v>3.9222999999999999</c:v>
                      </c:pt>
                      <c:pt idx="2622">
                        <c:v>3.92096</c:v>
                      </c:pt>
                      <c:pt idx="2623">
                        <c:v>3.9127999999999998</c:v>
                      </c:pt>
                      <c:pt idx="2624">
                        <c:v>3.9175499999999999</c:v>
                      </c:pt>
                      <c:pt idx="2625">
                        <c:v>3.9217900000000001</c:v>
                      </c:pt>
                      <c:pt idx="2626">
                        <c:v>3.9293399999999998</c:v>
                      </c:pt>
                      <c:pt idx="2627">
                        <c:v>3.9146200000000002</c:v>
                      </c:pt>
                      <c:pt idx="2628">
                        <c:v>3.92855</c:v>
                      </c:pt>
                      <c:pt idx="2629">
                        <c:v>3.9162400000000002</c:v>
                      </c:pt>
                      <c:pt idx="2630">
                        <c:v>3.93154</c:v>
                      </c:pt>
                      <c:pt idx="2631">
                        <c:v>3.9161700000000002</c:v>
                      </c:pt>
                      <c:pt idx="2632">
                        <c:v>3.9149099999999999</c:v>
                      </c:pt>
                      <c:pt idx="2633">
                        <c:v>3.91282</c:v>
                      </c:pt>
                      <c:pt idx="2634">
                        <c:v>3.9208799999999999</c:v>
                      </c:pt>
                      <c:pt idx="2635">
                        <c:v>3.9120499999999998</c:v>
                      </c:pt>
                      <c:pt idx="2636">
                        <c:v>3.9120300000000001</c:v>
                      </c:pt>
                      <c:pt idx="2637">
                        <c:v>3.9046799999999999</c:v>
                      </c:pt>
                      <c:pt idx="2638">
                        <c:v>3.9179300000000001</c:v>
                      </c:pt>
                      <c:pt idx="2639">
                        <c:v>3.91547</c:v>
                      </c:pt>
                      <c:pt idx="2640">
                        <c:v>3.9137</c:v>
                      </c:pt>
                      <c:pt idx="2641">
                        <c:v>3.9050500000000001</c:v>
                      </c:pt>
                      <c:pt idx="2642">
                        <c:v>3.9193600000000002</c:v>
                      </c:pt>
                      <c:pt idx="2643">
                        <c:v>3.9121800000000002</c:v>
                      </c:pt>
                      <c:pt idx="2644">
                        <c:v>3.92198</c:v>
                      </c:pt>
                      <c:pt idx="2645">
                        <c:v>3.9174899999999999</c:v>
                      </c:pt>
                      <c:pt idx="2646">
                        <c:v>3.9181599999999999</c:v>
                      </c:pt>
                      <c:pt idx="2647">
                        <c:v>3.90767</c:v>
                      </c:pt>
                      <c:pt idx="2648">
                        <c:v>3.9275099999999998</c:v>
                      </c:pt>
                      <c:pt idx="2649">
                        <c:v>3.9126799999999999</c:v>
                      </c:pt>
                      <c:pt idx="2650">
                        <c:v>3.9276499999999999</c:v>
                      </c:pt>
                      <c:pt idx="2651">
                        <c:v>3.91811</c:v>
                      </c:pt>
                      <c:pt idx="2652">
                        <c:v>3.9180100000000002</c:v>
                      </c:pt>
                      <c:pt idx="2653">
                        <c:v>3.9275500000000001</c:v>
                      </c:pt>
                      <c:pt idx="2654">
                        <c:v>3.9132500000000001</c:v>
                      </c:pt>
                      <c:pt idx="2655">
                        <c:v>3.9204400000000001</c:v>
                      </c:pt>
                      <c:pt idx="2656">
                        <c:v>3.9160300000000001</c:v>
                      </c:pt>
                      <c:pt idx="2657">
                        <c:v>3.92041</c:v>
                      </c:pt>
                      <c:pt idx="2658">
                        <c:v>3.9213499999999999</c:v>
                      </c:pt>
                      <c:pt idx="2659">
                        <c:v>3.9127900000000002</c:v>
                      </c:pt>
                      <c:pt idx="2660">
                        <c:v>3.9081299999999999</c:v>
                      </c:pt>
                      <c:pt idx="2661">
                        <c:v>3.9045800000000002</c:v>
                      </c:pt>
                      <c:pt idx="2662">
                        <c:v>3.9038900000000001</c:v>
                      </c:pt>
                      <c:pt idx="2663">
                        <c:v>3.9184700000000001</c:v>
                      </c:pt>
                      <c:pt idx="2664">
                        <c:v>3.9175599999999999</c:v>
                      </c:pt>
                      <c:pt idx="2665">
                        <c:v>3.92198</c:v>
                      </c:pt>
                      <c:pt idx="2666">
                        <c:v>3.9102399999999999</c:v>
                      </c:pt>
                      <c:pt idx="2667">
                        <c:v>3.9196200000000001</c:v>
                      </c:pt>
                      <c:pt idx="2668">
                        <c:v>3.92842</c:v>
                      </c:pt>
                      <c:pt idx="2669">
                        <c:v>3.9026399999999999</c:v>
                      </c:pt>
                      <c:pt idx="2670">
                        <c:v>3.9129499999999999</c:v>
                      </c:pt>
                      <c:pt idx="2671">
                        <c:v>3.9012500000000001</c:v>
                      </c:pt>
                      <c:pt idx="2672">
                        <c:v>3.9137400000000002</c:v>
                      </c:pt>
                      <c:pt idx="2673">
                        <c:v>3.9241199999999998</c:v>
                      </c:pt>
                      <c:pt idx="2674">
                        <c:v>3.9034800000000001</c:v>
                      </c:pt>
                      <c:pt idx="2675">
                        <c:v>3.91696</c:v>
                      </c:pt>
                      <c:pt idx="2676">
                        <c:v>3.91778</c:v>
                      </c:pt>
                      <c:pt idx="2677">
                        <c:v>3.9071199999999999</c:v>
                      </c:pt>
                      <c:pt idx="2678">
                        <c:v>3.9204300000000001</c:v>
                      </c:pt>
                      <c:pt idx="2679">
                        <c:v>3.9063300000000001</c:v>
                      </c:pt>
                      <c:pt idx="2680">
                        <c:v>3.9193799999999999</c:v>
                      </c:pt>
                      <c:pt idx="2681">
                        <c:v>3.92042</c:v>
                      </c:pt>
                      <c:pt idx="2682">
                        <c:v>3.91005</c:v>
                      </c:pt>
                      <c:pt idx="2683">
                        <c:v>3.9274900000000001</c:v>
                      </c:pt>
                      <c:pt idx="2684">
                        <c:v>3.9087700000000001</c:v>
                      </c:pt>
                      <c:pt idx="2685">
                        <c:v>3.9059400000000002</c:v>
                      </c:pt>
                      <c:pt idx="2686">
                        <c:v>3.89846</c:v>
                      </c:pt>
                      <c:pt idx="2687">
                        <c:v>3.9148200000000002</c:v>
                      </c:pt>
                      <c:pt idx="2688">
                        <c:v>3.9193899999999999</c:v>
                      </c:pt>
                      <c:pt idx="2689">
                        <c:v>3.91947</c:v>
                      </c:pt>
                      <c:pt idx="2690">
                        <c:v>3.9115700000000002</c:v>
                      </c:pt>
                      <c:pt idx="2691">
                        <c:v>3.9184399999999999</c:v>
                      </c:pt>
                      <c:pt idx="2692">
                        <c:v>3.9093800000000001</c:v>
                      </c:pt>
                      <c:pt idx="2693">
                        <c:v>3.9006799999999999</c:v>
                      </c:pt>
                      <c:pt idx="2694">
                        <c:v>3.9080300000000001</c:v>
                      </c:pt>
                      <c:pt idx="2695">
                        <c:v>3.9110200000000002</c:v>
                      </c:pt>
                      <c:pt idx="2696">
                        <c:v>3.9118900000000001</c:v>
                      </c:pt>
                      <c:pt idx="2697">
                        <c:v>3.9137599999999999</c:v>
                      </c:pt>
                      <c:pt idx="2698">
                        <c:v>3.90862</c:v>
                      </c:pt>
                      <c:pt idx="2699">
                        <c:v>3.9025300000000001</c:v>
                      </c:pt>
                      <c:pt idx="2700">
                        <c:v>3.9218999999999999</c:v>
                      </c:pt>
                      <c:pt idx="2701">
                        <c:v>3.9231600000000002</c:v>
                      </c:pt>
                      <c:pt idx="2702">
                        <c:v>3.9269799999999999</c:v>
                      </c:pt>
                      <c:pt idx="2703">
                        <c:v>3.9351699999999998</c:v>
                      </c:pt>
                      <c:pt idx="2704">
                        <c:v>3.9216899999999999</c:v>
                      </c:pt>
                      <c:pt idx="2705">
                        <c:v>3.92774</c:v>
                      </c:pt>
                      <c:pt idx="2706">
                        <c:v>3.9152999999999998</c:v>
                      </c:pt>
                      <c:pt idx="2707">
                        <c:v>3.9261699999999999</c:v>
                      </c:pt>
                      <c:pt idx="2708">
                        <c:v>3.9305599999999998</c:v>
                      </c:pt>
                      <c:pt idx="2709">
                        <c:v>3.9140899999999998</c:v>
                      </c:pt>
                      <c:pt idx="2710">
                        <c:v>3.9095</c:v>
                      </c:pt>
                      <c:pt idx="2711">
                        <c:v>3.9134000000000002</c:v>
                      </c:pt>
                      <c:pt idx="2712">
                        <c:v>3.9092899999999999</c:v>
                      </c:pt>
                      <c:pt idx="2713">
                        <c:v>3.90733</c:v>
                      </c:pt>
                      <c:pt idx="2714">
                        <c:v>3.9150800000000001</c:v>
                      </c:pt>
                      <c:pt idx="2715">
                        <c:v>3.9121100000000002</c:v>
                      </c:pt>
                      <c:pt idx="2716">
                        <c:v>3.8994800000000001</c:v>
                      </c:pt>
                      <c:pt idx="2717">
                        <c:v>3.9144999999999999</c:v>
                      </c:pt>
                      <c:pt idx="2718">
                        <c:v>3.9116599999999999</c:v>
                      </c:pt>
                      <c:pt idx="2719">
                        <c:v>3.9126400000000001</c:v>
                      </c:pt>
                      <c:pt idx="2720">
                        <c:v>3.9252600000000002</c:v>
                      </c:pt>
                      <c:pt idx="2721">
                        <c:v>3.9107099999999999</c:v>
                      </c:pt>
                      <c:pt idx="2722">
                        <c:v>3.9273799999999999</c:v>
                      </c:pt>
                      <c:pt idx="2723">
                        <c:v>3.9070100000000001</c:v>
                      </c:pt>
                      <c:pt idx="2724">
                        <c:v>3.9193099999999998</c:v>
                      </c:pt>
                      <c:pt idx="2725">
                        <c:v>3.92245</c:v>
                      </c:pt>
                      <c:pt idx="2726">
                        <c:v>3.9141900000000001</c:v>
                      </c:pt>
                      <c:pt idx="2727">
                        <c:v>3.9205999999999999</c:v>
                      </c:pt>
                      <c:pt idx="2728">
                        <c:v>3.9136500000000001</c:v>
                      </c:pt>
                      <c:pt idx="2729">
                        <c:v>3.9297499999999999</c:v>
                      </c:pt>
                      <c:pt idx="2730">
                        <c:v>3.9082400000000002</c:v>
                      </c:pt>
                      <c:pt idx="2731">
                        <c:v>3.9145400000000001</c:v>
                      </c:pt>
                      <c:pt idx="2732">
                        <c:v>3.9153799999999999</c:v>
                      </c:pt>
                      <c:pt idx="2733">
                        <c:v>3.9212699999999998</c:v>
                      </c:pt>
                      <c:pt idx="2734">
                        <c:v>3.9188000000000001</c:v>
                      </c:pt>
                      <c:pt idx="2735">
                        <c:v>3.9209200000000002</c:v>
                      </c:pt>
                      <c:pt idx="2736">
                        <c:v>3.9196499999999999</c:v>
                      </c:pt>
                      <c:pt idx="2737">
                        <c:v>3.9165100000000002</c:v>
                      </c:pt>
                      <c:pt idx="2738">
                        <c:v>3.9170400000000001</c:v>
                      </c:pt>
                      <c:pt idx="2739">
                        <c:v>3.9062199999999998</c:v>
                      </c:pt>
                      <c:pt idx="2740">
                        <c:v>3.9094899999999999</c:v>
                      </c:pt>
                      <c:pt idx="2741">
                        <c:v>3.9108299999999998</c:v>
                      </c:pt>
                      <c:pt idx="2742">
                        <c:v>3.91364</c:v>
                      </c:pt>
                      <c:pt idx="2743">
                        <c:v>3.9133599999999999</c:v>
                      </c:pt>
                      <c:pt idx="2744">
                        <c:v>3.9159199999999998</c:v>
                      </c:pt>
                      <c:pt idx="2745">
                        <c:v>3.9146000000000001</c:v>
                      </c:pt>
                      <c:pt idx="2746">
                        <c:v>3.91927</c:v>
                      </c:pt>
                      <c:pt idx="2747">
                        <c:v>3.9119899999999999</c:v>
                      </c:pt>
                      <c:pt idx="2748">
                        <c:v>3.9176600000000001</c:v>
                      </c:pt>
                      <c:pt idx="2749">
                        <c:v>3.9079899999999999</c:v>
                      </c:pt>
                      <c:pt idx="2750">
                        <c:v>3.9117299999999999</c:v>
                      </c:pt>
                      <c:pt idx="2751">
                        <c:v>3.91242</c:v>
                      </c:pt>
                      <c:pt idx="2752">
                        <c:v>3.9050099999999999</c:v>
                      </c:pt>
                      <c:pt idx="2753">
                        <c:v>3.8958300000000001</c:v>
                      </c:pt>
                      <c:pt idx="2754">
                        <c:v>3.9121700000000001</c:v>
                      </c:pt>
                      <c:pt idx="2755">
                        <c:v>3.9252500000000001</c:v>
                      </c:pt>
                      <c:pt idx="2756">
                        <c:v>3.9124699999999999</c:v>
                      </c:pt>
                      <c:pt idx="2757">
                        <c:v>3.91832</c:v>
                      </c:pt>
                      <c:pt idx="2758">
                        <c:v>3.9174799999999999</c:v>
                      </c:pt>
                      <c:pt idx="2759">
                        <c:v>3.9230999999999998</c:v>
                      </c:pt>
                      <c:pt idx="2760">
                        <c:v>3.91431</c:v>
                      </c:pt>
                      <c:pt idx="2761">
                        <c:v>3.92719</c:v>
                      </c:pt>
                      <c:pt idx="2762">
                        <c:v>3.92482</c:v>
                      </c:pt>
                      <c:pt idx="2763">
                        <c:v>3.9304999999999999</c:v>
                      </c:pt>
                      <c:pt idx="2764">
                        <c:v>3.9174000000000002</c:v>
                      </c:pt>
                      <c:pt idx="2765">
                        <c:v>3.9265699999999999</c:v>
                      </c:pt>
                      <c:pt idx="2766">
                        <c:v>3.90279</c:v>
                      </c:pt>
                      <c:pt idx="2767">
                        <c:v>3.9216500000000001</c:v>
                      </c:pt>
                      <c:pt idx="2768">
                        <c:v>3.9117899999999999</c:v>
                      </c:pt>
                      <c:pt idx="2769">
                        <c:v>3.9042400000000002</c:v>
                      </c:pt>
                      <c:pt idx="2770">
                        <c:v>3.9098199999999999</c:v>
                      </c:pt>
                      <c:pt idx="2771">
                        <c:v>3.8976999999999999</c:v>
                      </c:pt>
                      <c:pt idx="2772">
                        <c:v>3.9033199999999999</c:v>
                      </c:pt>
                      <c:pt idx="2773">
                        <c:v>3.9022999999999999</c:v>
                      </c:pt>
                      <c:pt idx="2774">
                        <c:v>3.9039899999999998</c:v>
                      </c:pt>
                      <c:pt idx="2775">
                        <c:v>3.92022</c:v>
                      </c:pt>
                      <c:pt idx="2776">
                        <c:v>3.9063099999999999</c:v>
                      </c:pt>
                      <c:pt idx="2777">
                        <c:v>3.9226399999999999</c:v>
                      </c:pt>
                      <c:pt idx="2778">
                        <c:v>3.9170799999999999</c:v>
                      </c:pt>
                      <c:pt idx="2779">
                        <c:v>3.9226899999999998</c:v>
                      </c:pt>
                      <c:pt idx="2780">
                        <c:v>3.9233899999999999</c:v>
                      </c:pt>
                      <c:pt idx="2781">
                        <c:v>3.9158200000000001</c:v>
                      </c:pt>
                      <c:pt idx="2782">
                        <c:v>3.9007700000000001</c:v>
                      </c:pt>
                      <c:pt idx="2783">
                        <c:v>3.91344</c:v>
                      </c:pt>
                      <c:pt idx="2784">
                        <c:v>3.9149400000000001</c:v>
                      </c:pt>
                      <c:pt idx="2785">
                        <c:v>3.9128099999999999</c:v>
                      </c:pt>
                      <c:pt idx="2786">
                        <c:v>3.91161</c:v>
                      </c:pt>
                      <c:pt idx="2787">
                        <c:v>3.9091499999999999</c:v>
                      </c:pt>
                      <c:pt idx="2788">
                        <c:v>3.9056999999999999</c:v>
                      </c:pt>
                      <c:pt idx="2789">
                        <c:v>3.9060000000000001</c:v>
                      </c:pt>
                      <c:pt idx="2790">
                        <c:v>3.9022199999999998</c:v>
                      </c:pt>
                      <c:pt idx="2791">
                        <c:v>3.9112800000000001</c:v>
                      </c:pt>
                      <c:pt idx="2792">
                        <c:v>3.91656</c:v>
                      </c:pt>
                      <c:pt idx="2793">
                        <c:v>3.9268299999999998</c:v>
                      </c:pt>
                      <c:pt idx="2794">
                        <c:v>3.92062</c:v>
                      </c:pt>
                      <c:pt idx="2795">
                        <c:v>3.9212199999999999</c:v>
                      </c:pt>
                      <c:pt idx="2796">
                        <c:v>3.9290799999999999</c:v>
                      </c:pt>
                      <c:pt idx="2797">
                        <c:v>3.9194</c:v>
                      </c:pt>
                      <c:pt idx="2798">
                        <c:v>3.9120300000000001</c:v>
                      </c:pt>
                      <c:pt idx="2799">
                        <c:v>3.9130099999999999</c:v>
                      </c:pt>
                      <c:pt idx="2800">
                        <c:v>3.9213399999999998</c:v>
                      </c:pt>
                      <c:pt idx="2801">
                        <c:v>3.9182899999999998</c:v>
                      </c:pt>
                      <c:pt idx="2802">
                        <c:v>3.9133399999999998</c:v>
                      </c:pt>
                      <c:pt idx="2803">
                        <c:v>3.9031400000000001</c:v>
                      </c:pt>
                      <c:pt idx="2804">
                        <c:v>3.9120599999999999</c:v>
                      </c:pt>
                      <c:pt idx="2805">
                        <c:v>3.9028499999999999</c:v>
                      </c:pt>
                      <c:pt idx="2806">
                        <c:v>3.8975200000000001</c:v>
                      </c:pt>
                      <c:pt idx="2807">
                        <c:v>3.88828</c:v>
                      </c:pt>
                      <c:pt idx="2808">
                        <c:v>3.8998200000000001</c:v>
                      </c:pt>
                      <c:pt idx="2809">
                        <c:v>3.9045800000000002</c:v>
                      </c:pt>
                      <c:pt idx="2810">
                        <c:v>3.9009800000000001</c:v>
                      </c:pt>
                      <c:pt idx="2811">
                        <c:v>3.8959100000000002</c:v>
                      </c:pt>
                      <c:pt idx="2812">
                        <c:v>3.8991500000000001</c:v>
                      </c:pt>
                      <c:pt idx="2813">
                        <c:v>3.89751</c:v>
                      </c:pt>
                      <c:pt idx="2814">
                        <c:v>3.8956200000000001</c:v>
                      </c:pt>
                      <c:pt idx="2815">
                        <c:v>3.9123000000000001</c:v>
                      </c:pt>
                      <c:pt idx="2816">
                        <c:v>3.9166400000000001</c:v>
                      </c:pt>
                      <c:pt idx="2817">
                        <c:v>3.9286300000000001</c:v>
                      </c:pt>
                      <c:pt idx="2818">
                        <c:v>3.9046699999999999</c:v>
                      </c:pt>
                      <c:pt idx="2819">
                        <c:v>3.8972099999999998</c:v>
                      </c:pt>
                      <c:pt idx="2820">
                        <c:v>3.9252600000000002</c:v>
                      </c:pt>
                      <c:pt idx="2821">
                        <c:v>3.9256000000000002</c:v>
                      </c:pt>
                      <c:pt idx="2822">
                        <c:v>3.9258600000000001</c:v>
                      </c:pt>
                      <c:pt idx="2823">
                        <c:v>3.9382000000000001</c:v>
                      </c:pt>
                      <c:pt idx="2824">
                        <c:v>3.9178000000000002</c:v>
                      </c:pt>
                      <c:pt idx="2825">
                        <c:v>3.9208400000000001</c:v>
                      </c:pt>
                      <c:pt idx="2826">
                        <c:v>3.9117999999999999</c:v>
                      </c:pt>
                      <c:pt idx="2827">
                        <c:v>3.90944</c:v>
                      </c:pt>
                      <c:pt idx="2828">
                        <c:v>3.9073199999999999</c:v>
                      </c:pt>
                      <c:pt idx="2829">
                        <c:v>3.9185599999999998</c:v>
                      </c:pt>
                      <c:pt idx="2830">
                        <c:v>3.9171999999999998</c:v>
                      </c:pt>
                      <c:pt idx="2831">
                        <c:v>3.9201000000000001</c:v>
                      </c:pt>
                      <c:pt idx="2832">
                        <c:v>3.9256099999999998</c:v>
                      </c:pt>
                      <c:pt idx="2833">
                        <c:v>3.9305500000000002</c:v>
                      </c:pt>
                      <c:pt idx="2834">
                        <c:v>3.9366300000000001</c:v>
                      </c:pt>
                      <c:pt idx="2835">
                        <c:v>3.9386199999999998</c:v>
                      </c:pt>
                      <c:pt idx="2836">
                        <c:v>3.94272</c:v>
                      </c:pt>
                      <c:pt idx="2837">
                        <c:v>3.9196800000000001</c:v>
                      </c:pt>
                      <c:pt idx="2838">
                        <c:v>3.92605</c:v>
                      </c:pt>
                      <c:pt idx="2839">
                        <c:v>3.9224299999999999</c:v>
                      </c:pt>
                      <c:pt idx="2840">
                        <c:v>3.92049</c:v>
                      </c:pt>
                      <c:pt idx="2841">
                        <c:v>3.9224700000000001</c:v>
                      </c:pt>
                      <c:pt idx="2842">
                        <c:v>3.91811</c:v>
                      </c:pt>
                      <c:pt idx="2843">
                        <c:v>3.9308299999999998</c:v>
                      </c:pt>
                      <c:pt idx="2844">
                        <c:v>3.9136700000000002</c:v>
                      </c:pt>
                      <c:pt idx="2845">
                        <c:v>3.9157500000000001</c:v>
                      </c:pt>
                      <c:pt idx="2846">
                        <c:v>3.9304399999999999</c:v>
                      </c:pt>
                      <c:pt idx="2847">
                        <c:v>3.9243199999999998</c:v>
                      </c:pt>
                      <c:pt idx="2848">
                        <c:v>3.92083</c:v>
                      </c:pt>
                      <c:pt idx="2849">
                        <c:v>3.9228000000000001</c:v>
                      </c:pt>
                      <c:pt idx="2850">
                        <c:v>3.9087000000000001</c:v>
                      </c:pt>
                      <c:pt idx="2851">
                        <c:v>3.9171</c:v>
                      </c:pt>
                      <c:pt idx="2852">
                        <c:v>3.9177</c:v>
                      </c:pt>
                      <c:pt idx="2853">
                        <c:v>3.9187400000000001</c:v>
                      </c:pt>
                      <c:pt idx="2854">
                        <c:v>3.92049</c:v>
                      </c:pt>
                      <c:pt idx="2855">
                        <c:v>3.9278400000000002</c:v>
                      </c:pt>
                      <c:pt idx="2856">
                        <c:v>3.92205</c:v>
                      </c:pt>
                      <c:pt idx="2857">
                        <c:v>3.9066999999999998</c:v>
                      </c:pt>
                      <c:pt idx="2858">
                        <c:v>3.9188200000000002</c:v>
                      </c:pt>
                      <c:pt idx="2859">
                        <c:v>3.9281100000000002</c:v>
                      </c:pt>
                      <c:pt idx="2860">
                        <c:v>3.9164699999999999</c:v>
                      </c:pt>
                      <c:pt idx="2861">
                        <c:v>3.9245399999999999</c:v>
                      </c:pt>
                      <c:pt idx="2862">
                        <c:v>3.9262899999999998</c:v>
                      </c:pt>
                      <c:pt idx="2863">
                        <c:v>3.9299900000000001</c:v>
                      </c:pt>
                      <c:pt idx="2864">
                        <c:v>3.9234399999999998</c:v>
                      </c:pt>
                      <c:pt idx="2865">
                        <c:v>3.9283100000000002</c:v>
                      </c:pt>
                      <c:pt idx="2866">
                        <c:v>3.9173300000000002</c:v>
                      </c:pt>
                      <c:pt idx="2867">
                        <c:v>3.9232200000000002</c:v>
                      </c:pt>
                      <c:pt idx="2868">
                        <c:v>3.9186800000000002</c:v>
                      </c:pt>
                      <c:pt idx="2869">
                        <c:v>3.9161600000000001</c:v>
                      </c:pt>
                      <c:pt idx="2870">
                        <c:v>3.9112399999999998</c:v>
                      </c:pt>
                      <c:pt idx="2871">
                        <c:v>3.92238</c:v>
                      </c:pt>
                      <c:pt idx="2872">
                        <c:v>3.91899</c:v>
                      </c:pt>
                      <c:pt idx="2873">
                        <c:v>3.9206799999999999</c:v>
                      </c:pt>
                      <c:pt idx="2874">
                        <c:v>3.9215599999999999</c:v>
                      </c:pt>
                      <c:pt idx="2875">
                        <c:v>3.92245</c:v>
                      </c:pt>
                      <c:pt idx="2876">
                        <c:v>3.9096700000000002</c:v>
                      </c:pt>
                      <c:pt idx="2877">
                        <c:v>3.9140700000000002</c:v>
                      </c:pt>
                      <c:pt idx="2878">
                        <c:v>3.90516</c:v>
                      </c:pt>
                      <c:pt idx="2879">
                        <c:v>3.9181599999999999</c:v>
                      </c:pt>
                      <c:pt idx="2880">
                        <c:v>3.92632</c:v>
                      </c:pt>
                      <c:pt idx="2881">
                        <c:v>3.9226299999999998</c:v>
                      </c:pt>
                      <c:pt idx="2882">
                        <c:v>3.92753</c:v>
                      </c:pt>
                      <c:pt idx="2883">
                        <c:v>3.92265</c:v>
                      </c:pt>
                      <c:pt idx="2884">
                        <c:v>3.9213100000000001</c:v>
                      </c:pt>
                      <c:pt idx="2885">
                        <c:v>3.9271199999999999</c:v>
                      </c:pt>
                      <c:pt idx="2886">
                        <c:v>3.9297399999999998</c:v>
                      </c:pt>
                      <c:pt idx="2887">
                        <c:v>3.93024</c:v>
                      </c:pt>
                      <c:pt idx="2888">
                        <c:v>3.92272</c:v>
                      </c:pt>
                      <c:pt idx="2889">
                        <c:v>3.9230999999999998</c:v>
                      </c:pt>
                      <c:pt idx="2890">
                        <c:v>3.9161999999999999</c:v>
                      </c:pt>
                      <c:pt idx="2891">
                        <c:v>3.92123</c:v>
                      </c:pt>
                      <c:pt idx="2892">
                        <c:v>3.9113000000000002</c:v>
                      </c:pt>
                      <c:pt idx="2893">
                        <c:v>3.91262</c:v>
                      </c:pt>
                      <c:pt idx="2894">
                        <c:v>3.9115700000000002</c:v>
                      </c:pt>
                      <c:pt idx="2895">
                        <c:v>3.9081100000000002</c:v>
                      </c:pt>
                      <c:pt idx="2896">
                        <c:v>3.90639</c:v>
                      </c:pt>
                      <c:pt idx="2897">
                        <c:v>3.9081100000000002</c:v>
                      </c:pt>
                      <c:pt idx="2898">
                        <c:v>3.9072300000000002</c:v>
                      </c:pt>
                      <c:pt idx="2899">
                        <c:v>3.9136700000000002</c:v>
                      </c:pt>
                      <c:pt idx="2900">
                        <c:v>3.9132799999999999</c:v>
                      </c:pt>
                      <c:pt idx="2901">
                        <c:v>3.89317</c:v>
                      </c:pt>
                      <c:pt idx="2902">
                        <c:v>3.90354</c:v>
                      </c:pt>
                      <c:pt idx="2903">
                        <c:v>3.8899499999999998</c:v>
                      </c:pt>
                      <c:pt idx="2904">
                        <c:v>3.90524</c:v>
                      </c:pt>
                      <c:pt idx="2905">
                        <c:v>3.9060299999999999</c:v>
                      </c:pt>
                      <c:pt idx="2906">
                        <c:v>3.9081899999999998</c:v>
                      </c:pt>
                      <c:pt idx="2907">
                        <c:v>3.9135900000000001</c:v>
                      </c:pt>
                      <c:pt idx="2908">
                        <c:v>3.9184999999999999</c:v>
                      </c:pt>
                      <c:pt idx="2909">
                        <c:v>3.9051</c:v>
                      </c:pt>
                      <c:pt idx="2910">
                        <c:v>3.91126</c:v>
                      </c:pt>
                      <c:pt idx="2911">
                        <c:v>3.9129499999999999</c:v>
                      </c:pt>
                      <c:pt idx="2912">
                        <c:v>3.89968</c:v>
                      </c:pt>
                      <c:pt idx="2913">
                        <c:v>3.9150999999999998</c:v>
                      </c:pt>
                      <c:pt idx="2914">
                        <c:v>3.9000400000000002</c:v>
                      </c:pt>
                      <c:pt idx="2915">
                        <c:v>3.9180299999999999</c:v>
                      </c:pt>
                      <c:pt idx="2916">
                        <c:v>3.92258</c:v>
                      </c:pt>
                      <c:pt idx="2917">
                        <c:v>3.9019300000000001</c:v>
                      </c:pt>
                      <c:pt idx="2918">
                        <c:v>3.9068000000000001</c:v>
                      </c:pt>
                      <c:pt idx="2919">
                        <c:v>3.90212</c:v>
                      </c:pt>
                      <c:pt idx="2920">
                        <c:v>3.9089100000000001</c:v>
                      </c:pt>
                      <c:pt idx="2921">
                        <c:v>3.9106399999999999</c:v>
                      </c:pt>
                      <c:pt idx="2922">
                        <c:v>3.9042699999999999</c:v>
                      </c:pt>
                      <c:pt idx="2923">
                        <c:v>3.9081600000000001</c:v>
                      </c:pt>
                      <c:pt idx="2924">
                        <c:v>3.9193199999999999</c:v>
                      </c:pt>
                      <c:pt idx="2925">
                        <c:v>3.90245</c:v>
                      </c:pt>
                      <c:pt idx="2926">
                        <c:v>3.9102899999999998</c:v>
                      </c:pt>
                      <c:pt idx="2927">
                        <c:v>3.9004099999999999</c:v>
                      </c:pt>
                      <c:pt idx="2928">
                        <c:v>3.9058099999999998</c:v>
                      </c:pt>
                      <c:pt idx="2929">
                        <c:v>3.90781</c:v>
                      </c:pt>
                      <c:pt idx="2930">
                        <c:v>3.9041899999999998</c:v>
                      </c:pt>
                      <c:pt idx="2931">
                        <c:v>3.8967399999999999</c:v>
                      </c:pt>
                      <c:pt idx="2932">
                        <c:v>3.8978799999999998</c:v>
                      </c:pt>
                      <c:pt idx="2933">
                        <c:v>3.8820600000000001</c:v>
                      </c:pt>
                      <c:pt idx="2934">
                        <c:v>3.8895499999999998</c:v>
                      </c:pt>
                      <c:pt idx="2935">
                        <c:v>3.8872900000000001</c:v>
                      </c:pt>
                      <c:pt idx="2936">
                        <c:v>3.89113</c:v>
                      </c:pt>
                      <c:pt idx="2937">
                        <c:v>3.9045100000000001</c:v>
                      </c:pt>
                      <c:pt idx="2938">
                        <c:v>3.9148800000000001</c:v>
                      </c:pt>
                      <c:pt idx="2939">
                        <c:v>3.8994499999999999</c:v>
                      </c:pt>
                      <c:pt idx="2940">
                        <c:v>3.90387</c:v>
                      </c:pt>
                      <c:pt idx="2941">
                        <c:v>3.9159000000000002</c:v>
                      </c:pt>
                      <c:pt idx="2942">
                        <c:v>3.9011100000000001</c:v>
                      </c:pt>
                      <c:pt idx="2943">
                        <c:v>3.89541</c:v>
                      </c:pt>
                      <c:pt idx="2944">
                        <c:v>3.9077999999999999</c:v>
                      </c:pt>
                      <c:pt idx="2945">
                        <c:v>3.90463</c:v>
                      </c:pt>
                      <c:pt idx="2946">
                        <c:v>3.9084099999999999</c:v>
                      </c:pt>
                      <c:pt idx="2947">
                        <c:v>3.9086500000000002</c:v>
                      </c:pt>
                      <c:pt idx="2948">
                        <c:v>3.91046</c:v>
                      </c:pt>
                      <c:pt idx="2949">
                        <c:v>3.90795</c:v>
                      </c:pt>
                      <c:pt idx="2950">
                        <c:v>3.9090500000000001</c:v>
                      </c:pt>
                      <c:pt idx="2951">
                        <c:v>3.9039899999999998</c:v>
                      </c:pt>
                      <c:pt idx="2952">
                        <c:v>3.9083299999999999</c:v>
                      </c:pt>
                      <c:pt idx="2953">
                        <c:v>3.9073600000000002</c:v>
                      </c:pt>
                      <c:pt idx="2954">
                        <c:v>3.8903500000000002</c:v>
                      </c:pt>
                      <c:pt idx="2955">
                        <c:v>3.8961999999999999</c:v>
                      </c:pt>
                      <c:pt idx="2956">
                        <c:v>3.8992900000000001</c:v>
                      </c:pt>
                      <c:pt idx="2957">
                        <c:v>3.9136600000000001</c:v>
                      </c:pt>
                      <c:pt idx="2958">
                        <c:v>3.9027699999999999</c:v>
                      </c:pt>
                      <c:pt idx="2959">
                        <c:v>3.8992100000000001</c:v>
                      </c:pt>
                      <c:pt idx="2960">
                        <c:v>3.9045999999999998</c:v>
                      </c:pt>
                      <c:pt idx="2961">
                        <c:v>3.9052099999999998</c:v>
                      </c:pt>
                      <c:pt idx="2962">
                        <c:v>3.9029500000000001</c:v>
                      </c:pt>
                      <c:pt idx="2963">
                        <c:v>3.9091999999999998</c:v>
                      </c:pt>
                      <c:pt idx="2964">
                        <c:v>3.8983099999999999</c:v>
                      </c:pt>
                      <c:pt idx="2965">
                        <c:v>3.9135</c:v>
                      </c:pt>
                      <c:pt idx="2966">
                        <c:v>3.9003399999999999</c:v>
                      </c:pt>
                      <c:pt idx="2967">
                        <c:v>3.9199600000000001</c:v>
                      </c:pt>
                      <c:pt idx="2968">
                        <c:v>3.90747</c:v>
                      </c:pt>
                      <c:pt idx="2969">
                        <c:v>3.9102399999999999</c:v>
                      </c:pt>
                      <c:pt idx="2970">
                        <c:v>3.9098299999999999</c:v>
                      </c:pt>
                      <c:pt idx="2971">
                        <c:v>3.8952900000000001</c:v>
                      </c:pt>
                      <c:pt idx="2972">
                        <c:v>3.9171200000000002</c:v>
                      </c:pt>
                      <c:pt idx="2973">
                        <c:v>3.8965700000000001</c:v>
                      </c:pt>
                      <c:pt idx="2974">
                        <c:v>3.9077600000000001</c:v>
                      </c:pt>
                      <c:pt idx="2975">
                        <c:v>3.9124500000000002</c:v>
                      </c:pt>
                      <c:pt idx="2976">
                        <c:v>3.9156</c:v>
                      </c:pt>
                      <c:pt idx="2977">
                        <c:v>3.9283100000000002</c:v>
                      </c:pt>
                      <c:pt idx="2978">
                        <c:v>3.9166400000000001</c:v>
                      </c:pt>
                      <c:pt idx="2979">
                        <c:v>3.9201199999999998</c:v>
                      </c:pt>
                      <c:pt idx="2980">
                        <c:v>3.9239199999999999</c:v>
                      </c:pt>
                      <c:pt idx="2981">
                        <c:v>3.9285000000000001</c:v>
                      </c:pt>
                      <c:pt idx="2982">
                        <c:v>3.91872</c:v>
                      </c:pt>
                      <c:pt idx="2983">
                        <c:v>3.91432</c:v>
                      </c:pt>
                      <c:pt idx="2984">
                        <c:v>3.9156</c:v>
                      </c:pt>
                      <c:pt idx="2985">
                        <c:v>3.8979499999999998</c:v>
                      </c:pt>
                      <c:pt idx="2986">
                        <c:v>3.9005899999999998</c:v>
                      </c:pt>
                      <c:pt idx="2987">
                        <c:v>3.9133900000000001</c:v>
                      </c:pt>
                      <c:pt idx="2988">
                        <c:v>3.9109099999999999</c:v>
                      </c:pt>
                      <c:pt idx="2989">
                        <c:v>3.9108000000000001</c:v>
                      </c:pt>
                      <c:pt idx="2990">
                        <c:v>3.9142899999999998</c:v>
                      </c:pt>
                      <c:pt idx="2991">
                        <c:v>3.9135599999999999</c:v>
                      </c:pt>
                      <c:pt idx="2992">
                        <c:v>3.9075299999999999</c:v>
                      </c:pt>
                      <c:pt idx="2993">
                        <c:v>3.9047700000000001</c:v>
                      </c:pt>
                      <c:pt idx="2994">
                        <c:v>3.9230200000000002</c:v>
                      </c:pt>
                      <c:pt idx="2995">
                        <c:v>3.9127700000000001</c:v>
                      </c:pt>
                      <c:pt idx="2996">
                        <c:v>3.9251800000000001</c:v>
                      </c:pt>
                      <c:pt idx="2997">
                        <c:v>3.9098899999999999</c:v>
                      </c:pt>
                      <c:pt idx="2998">
                        <c:v>3.9193600000000002</c:v>
                      </c:pt>
                      <c:pt idx="2999">
                        <c:v>3.9129299999999998</c:v>
                      </c:pt>
                      <c:pt idx="3000">
                        <c:v>3.9191199999999999</c:v>
                      </c:pt>
                      <c:pt idx="3001">
                        <c:v>3.91065</c:v>
                      </c:pt>
                      <c:pt idx="3002">
                        <c:v>3.9251900000000002</c:v>
                      </c:pt>
                      <c:pt idx="3003">
                        <c:v>3.91357</c:v>
                      </c:pt>
                      <c:pt idx="3004">
                        <c:v>3.9179300000000001</c:v>
                      </c:pt>
                      <c:pt idx="3005">
                        <c:v>3.91473</c:v>
                      </c:pt>
                      <c:pt idx="3006">
                        <c:v>3.9064800000000002</c:v>
                      </c:pt>
                      <c:pt idx="3007">
                        <c:v>3.8985400000000001</c:v>
                      </c:pt>
                      <c:pt idx="3008">
                        <c:v>3.9115099999999998</c:v>
                      </c:pt>
                      <c:pt idx="3009">
                        <c:v>3.9169800000000001</c:v>
                      </c:pt>
                      <c:pt idx="3010">
                        <c:v>3.9280900000000001</c:v>
                      </c:pt>
                      <c:pt idx="3011">
                        <c:v>3.9112300000000002</c:v>
                      </c:pt>
                      <c:pt idx="3012">
                        <c:v>3.91675</c:v>
                      </c:pt>
                      <c:pt idx="3013">
                        <c:v>3.9179499999999998</c:v>
                      </c:pt>
                      <c:pt idx="3014">
                        <c:v>3.9147500000000002</c:v>
                      </c:pt>
                      <c:pt idx="3015">
                        <c:v>3.9261499999999998</c:v>
                      </c:pt>
                      <c:pt idx="3016">
                        <c:v>3.9220199999999998</c:v>
                      </c:pt>
                      <c:pt idx="3017">
                        <c:v>3.9084599999999998</c:v>
                      </c:pt>
                      <c:pt idx="3018">
                        <c:v>3.9217499999999998</c:v>
                      </c:pt>
                      <c:pt idx="3019">
                        <c:v>3.92245</c:v>
                      </c:pt>
                      <c:pt idx="3020">
                        <c:v>3.91472</c:v>
                      </c:pt>
                      <c:pt idx="3021">
                        <c:v>3.9116499999999998</c:v>
                      </c:pt>
                      <c:pt idx="3022">
                        <c:v>3.9188499999999999</c:v>
                      </c:pt>
                      <c:pt idx="3023">
                        <c:v>3.9205299999999998</c:v>
                      </c:pt>
                      <c:pt idx="3024">
                        <c:v>3.9259300000000001</c:v>
                      </c:pt>
                      <c:pt idx="3025">
                        <c:v>3.9165299999999998</c:v>
                      </c:pt>
                      <c:pt idx="3026">
                        <c:v>3.9267400000000001</c:v>
                      </c:pt>
                      <c:pt idx="3027">
                        <c:v>3.92035</c:v>
                      </c:pt>
                      <c:pt idx="3028">
                        <c:v>3.9272499999999999</c:v>
                      </c:pt>
                      <c:pt idx="3029">
                        <c:v>3.9283399999999999</c:v>
                      </c:pt>
                      <c:pt idx="3030">
                        <c:v>3.9322699999999999</c:v>
                      </c:pt>
                      <c:pt idx="3031">
                        <c:v>3.9145500000000002</c:v>
                      </c:pt>
                      <c:pt idx="3032">
                        <c:v>3.9141699999999999</c:v>
                      </c:pt>
                      <c:pt idx="3033">
                        <c:v>3.9064399999999999</c:v>
                      </c:pt>
                      <c:pt idx="3034">
                        <c:v>3.8972799999999999</c:v>
                      </c:pt>
                      <c:pt idx="3035">
                        <c:v>3.9236</c:v>
                      </c:pt>
                      <c:pt idx="3036">
                        <c:v>3.9095</c:v>
                      </c:pt>
                      <c:pt idx="3037">
                        <c:v>3.9126599999999998</c:v>
                      </c:pt>
                      <c:pt idx="3038">
                        <c:v>3.9121199999999998</c:v>
                      </c:pt>
                      <c:pt idx="3039">
                        <c:v>3.9088699999999998</c:v>
                      </c:pt>
                      <c:pt idx="3040">
                        <c:v>3.8994800000000001</c:v>
                      </c:pt>
                      <c:pt idx="3041">
                        <c:v>3.90387</c:v>
                      </c:pt>
                      <c:pt idx="3042">
                        <c:v>3.8990800000000001</c:v>
                      </c:pt>
                      <c:pt idx="3043">
                        <c:v>3.9100899999999998</c:v>
                      </c:pt>
                      <c:pt idx="3044">
                        <c:v>3.9068800000000001</c:v>
                      </c:pt>
                      <c:pt idx="3045">
                        <c:v>3.90998</c:v>
                      </c:pt>
                      <c:pt idx="3046">
                        <c:v>3.89886</c:v>
                      </c:pt>
                      <c:pt idx="3047">
                        <c:v>3.9038200000000001</c:v>
                      </c:pt>
                      <c:pt idx="3048">
                        <c:v>3.8995000000000002</c:v>
                      </c:pt>
                      <c:pt idx="3049">
                        <c:v>3.9051399999999998</c:v>
                      </c:pt>
                      <c:pt idx="3050">
                        <c:v>3.8965100000000001</c:v>
                      </c:pt>
                      <c:pt idx="3051">
                        <c:v>3.9044500000000002</c:v>
                      </c:pt>
                      <c:pt idx="3052">
                        <c:v>3.90802</c:v>
                      </c:pt>
                      <c:pt idx="3053">
                        <c:v>3.9095900000000001</c:v>
                      </c:pt>
                      <c:pt idx="3054">
                        <c:v>3.88748</c:v>
                      </c:pt>
                      <c:pt idx="3055">
                        <c:v>3.9007399999999999</c:v>
                      </c:pt>
                      <c:pt idx="3056">
                        <c:v>3.90842</c:v>
                      </c:pt>
                      <c:pt idx="3057">
                        <c:v>3.8911899999999999</c:v>
                      </c:pt>
                      <c:pt idx="3058">
                        <c:v>3.8921100000000002</c:v>
                      </c:pt>
                      <c:pt idx="3059">
                        <c:v>3.90218</c:v>
                      </c:pt>
                      <c:pt idx="3060">
                        <c:v>3.89527</c:v>
                      </c:pt>
                      <c:pt idx="3061">
                        <c:v>3.8970600000000002</c:v>
                      </c:pt>
                      <c:pt idx="3062">
                        <c:v>3.8908299999999998</c:v>
                      </c:pt>
                      <c:pt idx="3063">
                        <c:v>3.9009800000000001</c:v>
                      </c:pt>
                      <c:pt idx="3064">
                        <c:v>3.9001199999999998</c:v>
                      </c:pt>
                      <c:pt idx="3065">
                        <c:v>3.9017400000000002</c:v>
                      </c:pt>
                      <c:pt idx="3066">
                        <c:v>3.88836</c:v>
                      </c:pt>
                      <c:pt idx="3067">
                        <c:v>3.9002599999999998</c:v>
                      </c:pt>
                      <c:pt idx="3068">
                        <c:v>3.8958699999999999</c:v>
                      </c:pt>
                      <c:pt idx="3069">
                        <c:v>3.8873700000000002</c:v>
                      </c:pt>
                      <c:pt idx="3070">
                        <c:v>3.8869699999999998</c:v>
                      </c:pt>
                      <c:pt idx="3071">
                        <c:v>3.89161</c:v>
                      </c:pt>
                      <c:pt idx="3072">
                        <c:v>3.8927999999999998</c:v>
                      </c:pt>
                      <c:pt idx="3073">
                        <c:v>3.8980199999999998</c:v>
                      </c:pt>
                      <c:pt idx="3074">
                        <c:v>3.89</c:v>
                      </c:pt>
                      <c:pt idx="3075">
                        <c:v>3.89134</c:v>
                      </c:pt>
                      <c:pt idx="3076">
                        <c:v>3.8847700000000001</c:v>
                      </c:pt>
                      <c:pt idx="3077">
                        <c:v>3.88544</c:v>
                      </c:pt>
                      <c:pt idx="3078">
                        <c:v>3.88347</c:v>
                      </c:pt>
                      <c:pt idx="3079">
                        <c:v>3.8832800000000001</c:v>
                      </c:pt>
                      <c:pt idx="3080">
                        <c:v>3.8921600000000001</c:v>
                      </c:pt>
                      <c:pt idx="3081">
                        <c:v>3.87948</c:v>
                      </c:pt>
                      <c:pt idx="3082">
                        <c:v>3.8789699999999998</c:v>
                      </c:pt>
                      <c:pt idx="3083">
                        <c:v>3.89297</c:v>
                      </c:pt>
                      <c:pt idx="3084">
                        <c:v>3.9023599999999998</c:v>
                      </c:pt>
                      <c:pt idx="3085">
                        <c:v>3.8862700000000001</c:v>
                      </c:pt>
                      <c:pt idx="3086">
                        <c:v>3.891</c:v>
                      </c:pt>
                      <c:pt idx="3087">
                        <c:v>3.8926099999999999</c:v>
                      </c:pt>
                      <c:pt idx="3088">
                        <c:v>3.8972600000000002</c:v>
                      </c:pt>
                      <c:pt idx="3089">
                        <c:v>3.8961800000000002</c:v>
                      </c:pt>
                      <c:pt idx="3090">
                        <c:v>3.8918400000000002</c:v>
                      </c:pt>
                      <c:pt idx="3091">
                        <c:v>3.8979499999999998</c:v>
                      </c:pt>
                      <c:pt idx="3092">
                        <c:v>3.8936099999999998</c:v>
                      </c:pt>
                      <c:pt idx="3093">
                        <c:v>3.8878499999999998</c:v>
                      </c:pt>
                      <c:pt idx="3094">
                        <c:v>3.8903599999999998</c:v>
                      </c:pt>
                      <c:pt idx="3095">
                        <c:v>3.8858700000000002</c:v>
                      </c:pt>
                      <c:pt idx="3096">
                        <c:v>3.8959199999999998</c:v>
                      </c:pt>
                      <c:pt idx="3097">
                        <c:v>3.88951</c:v>
                      </c:pt>
                      <c:pt idx="3098">
                        <c:v>3.89764</c:v>
                      </c:pt>
                      <c:pt idx="3099">
                        <c:v>3.8833600000000001</c:v>
                      </c:pt>
                      <c:pt idx="3100">
                        <c:v>3.8831000000000002</c:v>
                      </c:pt>
                      <c:pt idx="3101">
                        <c:v>3.88653</c:v>
                      </c:pt>
                      <c:pt idx="3102">
                        <c:v>3.8812500000000001</c:v>
                      </c:pt>
                      <c:pt idx="3103">
                        <c:v>3.8841600000000001</c:v>
                      </c:pt>
                      <c:pt idx="3104">
                        <c:v>3.8912</c:v>
                      </c:pt>
                      <c:pt idx="3105">
                        <c:v>3.89235</c:v>
                      </c:pt>
                      <c:pt idx="3106">
                        <c:v>3.8791699999999998</c:v>
                      </c:pt>
                      <c:pt idx="3107">
                        <c:v>3.89595</c:v>
                      </c:pt>
                      <c:pt idx="3108">
                        <c:v>3.8820199999999998</c:v>
                      </c:pt>
                      <c:pt idx="3109">
                        <c:v>3.8872</c:v>
                      </c:pt>
                      <c:pt idx="3110">
                        <c:v>3.8910900000000002</c:v>
                      </c:pt>
                      <c:pt idx="3111">
                        <c:v>3.8883899999999998</c:v>
                      </c:pt>
                      <c:pt idx="3112">
                        <c:v>3.8909500000000001</c:v>
                      </c:pt>
                      <c:pt idx="3113">
                        <c:v>3.8870800000000001</c:v>
                      </c:pt>
                      <c:pt idx="3114">
                        <c:v>3.8865400000000001</c:v>
                      </c:pt>
                      <c:pt idx="3115">
                        <c:v>3.8986499999999999</c:v>
                      </c:pt>
                      <c:pt idx="3116">
                        <c:v>3.8949699999999998</c:v>
                      </c:pt>
                      <c:pt idx="3117">
                        <c:v>3.8965299999999998</c:v>
                      </c:pt>
                      <c:pt idx="3118">
                        <c:v>3.8899900000000001</c:v>
                      </c:pt>
                      <c:pt idx="3119">
                        <c:v>3.8832399999999998</c:v>
                      </c:pt>
                      <c:pt idx="3120">
                        <c:v>3.89676</c:v>
                      </c:pt>
                      <c:pt idx="3121">
                        <c:v>3.89655</c:v>
                      </c:pt>
                      <c:pt idx="3122">
                        <c:v>3.8833000000000002</c:v>
                      </c:pt>
                      <c:pt idx="3123">
                        <c:v>3.8845900000000002</c:v>
                      </c:pt>
                      <c:pt idx="3124">
                        <c:v>3.8928099999999999</c:v>
                      </c:pt>
                      <c:pt idx="3125">
                        <c:v>3.88184</c:v>
                      </c:pt>
                      <c:pt idx="3126">
                        <c:v>3.8931900000000002</c:v>
                      </c:pt>
                      <c:pt idx="3127">
                        <c:v>3.8814299999999999</c:v>
                      </c:pt>
                      <c:pt idx="3128">
                        <c:v>3.8912599999999999</c:v>
                      </c:pt>
                      <c:pt idx="3129">
                        <c:v>3.8919899999999998</c:v>
                      </c:pt>
                      <c:pt idx="3130">
                        <c:v>3.9025799999999999</c:v>
                      </c:pt>
                      <c:pt idx="3131">
                        <c:v>3.89819</c:v>
                      </c:pt>
                      <c:pt idx="3132">
                        <c:v>3.8891200000000001</c:v>
                      </c:pt>
                      <c:pt idx="3133">
                        <c:v>3.8915799999999998</c:v>
                      </c:pt>
                      <c:pt idx="3134">
                        <c:v>3.88916</c:v>
                      </c:pt>
                      <c:pt idx="3135">
                        <c:v>3.89209</c:v>
                      </c:pt>
                      <c:pt idx="3136">
                        <c:v>3.9027400000000001</c:v>
                      </c:pt>
                      <c:pt idx="3137">
                        <c:v>3.8836900000000001</c:v>
                      </c:pt>
                      <c:pt idx="3138">
                        <c:v>3.89656</c:v>
                      </c:pt>
                      <c:pt idx="3139">
                        <c:v>3.8816899999999999</c:v>
                      </c:pt>
                      <c:pt idx="3140">
                        <c:v>3.8984200000000002</c:v>
                      </c:pt>
                      <c:pt idx="3141">
                        <c:v>3.89371</c:v>
                      </c:pt>
                      <c:pt idx="3142">
                        <c:v>3.89296</c:v>
                      </c:pt>
                      <c:pt idx="3143">
                        <c:v>3.8934199999999999</c:v>
                      </c:pt>
                      <c:pt idx="3144">
                        <c:v>3.8846699999999998</c:v>
                      </c:pt>
                      <c:pt idx="3145">
                        <c:v>3.8893200000000001</c:v>
                      </c:pt>
                      <c:pt idx="3146">
                        <c:v>3.8918400000000002</c:v>
                      </c:pt>
                      <c:pt idx="3147">
                        <c:v>3.8747199999999999</c:v>
                      </c:pt>
                      <c:pt idx="3148">
                        <c:v>3.8828399999999998</c:v>
                      </c:pt>
                      <c:pt idx="3149">
                        <c:v>3.8847299999999998</c:v>
                      </c:pt>
                      <c:pt idx="3150">
                        <c:v>3.8879600000000001</c:v>
                      </c:pt>
                      <c:pt idx="3151">
                        <c:v>3.9001100000000002</c:v>
                      </c:pt>
                      <c:pt idx="3152">
                        <c:v>3.90469</c:v>
                      </c:pt>
                      <c:pt idx="3153">
                        <c:v>3.8888699999999998</c:v>
                      </c:pt>
                      <c:pt idx="3154">
                        <c:v>3.8973499999999999</c:v>
                      </c:pt>
                      <c:pt idx="3155">
                        <c:v>3.8878400000000002</c:v>
                      </c:pt>
                      <c:pt idx="3156">
                        <c:v>3.9000300000000001</c:v>
                      </c:pt>
                      <c:pt idx="3157">
                        <c:v>3.88863</c:v>
                      </c:pt>
                      <c:pt idx="3158">
                        <c:v>3.8914599999999999</c:v>
                      </c:pt>
                      <c:pt idx="3159">
                        <c:v>3.8991500000000001</c:v>
                      </c:pt>
                      <c:pt idx="3160">
                        <c:v>3.89262</c:v>
                      </c:pt>
                      <c:pt idx="3161">
                        <c:v>3.8976999999999999</c:v>
                      </c:pt>
                      <c:pt idx="3162">
                        <c:v>3.8789799999999999</c:v>
                      </c:pt>
                      <c:pt idx="3163">
                        <c:v>3.8913899999999999</c:v>
                      </c:pt>
                      <c:pt idx="3164">
                        <c:v>3.9029799999999999</c:v>
                      </c:pt>
                      <c:pt idx="3165">
                        <c:v>3.8893399999999998</c:v>
                      </c:pt>
                      <c:pt idx="3166">
                        <c:v>3.8936799999999998</c:v>
                      </c:pt>
                      <c:pt idx="3167">
                        <c:v>3.8856899999999999</c:v>
                      </c:pt>
                      <c:pt idx="3168">
                        <c:v>3.8898799999999998</c:v>
                      </c:pt>
                      <c:pt idx="3169">
                        <c:v>3.90455</c:v>
                      </c:pt>
                      <c:pt idx="3170">
                        <c:v>3.8959600000000001</c:v>
                      </c:pt>
                      <c:pt idx="3171">
                        <c:v>3.8902199999999998</c:v>
                      </c:pt>
                      <c:pt idx="3172">
                        <c:v>3.9083700000000001</c:v>
                      </c:pt>
                      <c:pt idx="3173">
                        <c:v>3.8961600000000001</c:v>
                      </c:pt>
                      <c:pt idx="3174">
                        <c:v>3.8950200000000001</c:v>
                      </c:pt>
                      <c:pt idx="3175">
                        <c:v>3.88991</c:v>
                      </c:pt>
                      <c:pt idx="3176">
                        <c:v>3.90035</c:v>
                      </c:pt>
                      <c:pt idx="3177">
                        <c:v>3.89255</c:v>
                      </c:pt>
                      <c:pt idx="3178">
                        <c:v>3.8946800000000001</c:v>
                      </c:pt>
                      <c:pt idx="3179">
                        <c:v>3.8854799999999998</c:v>
                      </c:pt>
                      <c:pt idx="3180">
                        <c:v>3.8769900000000002</c:v>
                      </c:pt>
                      <c:pt idx="3181">
                        <c:v>3.8992900000000001</c:v>
                      </c:pt>
                      <c:pt idx="3182">
                        <c:v>3.88944</c:v>
                      </c:pt>
                      <c:pt idx="3183">
                        <c:v>3.8994300000000002</c:v>
                      </c:pt>
                      <c:pt idx="3184">
                        <c:v>3.89866</c:v>
                      </c:pt>
                      <c:pt idx="3185">
                        <c:v>3.8973200000000001</c:v>
                      </c:pt>
                      <c:pt idx="3186">
                        <c:v>3.90544</c:v>
                      </c:pt>
                      <c:pt idx="3187">
                        <c:v>3.9019499999999998</c:v>
                      </c:pt>
                      <c:pt idx="3188">
                        <c:v>3.9016199999999999</c:v>
                      </c:pt>
                      <c:pt idx="3189">
                        <c:v>3.89554</c:v>
                      </c:pt>
                      <c:pt idx="3190">
                        <c:v>3.8929800000000001</c:v>
                      </c:pt>
                      <c:pt idx="3191">
                        <c:v>3.8884099999999999</c:v>
                      </c:pt>
                      <c:pt idx="3192">
                        <c:v>3.9095200000000001</c:v>
                      </c:pt>
                      <c:pt idx="3193">
                        <c:v>3.8873899999999999</c:v>
                      </c:pt>
                      <c:pt idx="3194">
                        <c:v>3.8909600000000002</c:v>
                      </c:pt>
                      <c:pt idx="3195">
                        <c:v>3.8906800000000001</c:v>
                      </c:pt>
                      <c:pt idx="3196">
                        <c:v>3.8925299999999998</c:v>
                      </c:pt>
                      <c:pt idx="3197">
                        <c:v>3.8937900000000001</c:v>
                      </c:pt>
                      <c:pt idx="3198">
                        <c:v>3.90062</c:v>
                      </c:pt>
                      <c:pt idx="3199">
                        <c:v>3.89554</c:v>
                      </c:pt>
                      <c:pt idx="3200">
                        <c:v>3.90062</c:v>
                      </c:pt>
                      <c:pt idx="3201">
                        <c:v>3.88795</c:v>
                      </c:pt>
                      <c:pt idx="3202">
                        <c:v>3.9041100000000002</c:v>
                      </c:pt>
                      <c:pt idx="3203">
                        <c:v>3.90239</c:v>
                      </c:pt>
                      <c:pt idx="3204">
                        <c:v>3.8916499999999998</c:v>
                      </c:pt>
                      <c:pt idx="3205">
                        <c:v>3.8884799999999999</c:v>
                      </c:pt>
                      <c:pt idx="3206">
                        <c:v>3.87073</c:v>
                      </c:pt>
                      <c:pt idx="3207">
                        <c:v>3.8873899999999999</c:v>
                      </c:pt>
                      <c:pt idx="3208">
                        <c:v>3.88001</c:v>
                      </c:pt>
                      <c:pt idx="3209">
                        <c:v>3.8956300000000001</c:v>
                      </c:pt>
                      <c:pt idx="3210">
                        <c:v>3.8902000000000001</c:v>
                      </c:pt>
                      <c:pt idx="3211">
                        <c:v>3.8733200000000001</c:v>
                      </c:pt>
                      <c:pt idx="3212">
                        <c:v>3.8896999999999999</c:v>
                      </c:pt>
                      <c:pt idx="3213">
                        <c:v>3.8848400000000001</c:v>
                      </c:pt>
                      <c:pt idx="3214">
                        <c:v>3.8908499999999999</c:v>
                      </c:pt>
                      <c:pt idx="3215">
                        <c:v>3.8866200000000002</c:v>
                      </c:pt>
                      <c:pt idx="3216">
                        <c:v>3.8837999999999999</c:v>
                      </c:pt>
                      <c:pt idx="3217">
                        <c:v>3.8900700000000001</c:v>
                      </c:pt>
                      <c:pt idx="3218">
                        <c:v>3.8829199999999999</c:v>
                      </c:pt>
                      <c:pt idx="3219">
                        <c:v>3.88788</c:v>
                      </c:pt>
                      <c:pt idx="3220">
                        <c:v>3.88036</c:v>
                      </c:pt>
                      <c:pt idx="3221">
                        <c:v>3.8841100000000002</c:v>
                      </c:pt>
                      <c:pt idx="3222">
                        <c:v>3.9078300000000001</c:v>
                      </c:pt>
                      <c:pt idx="3223">
                        <c:v>3.9065400000000001</c:v>
                      </c:pt>
                      <c:pt idx="3224">
                        <c:v>3.8958200000000001</c:v>
                      </c:pt>
                      <c:pt idx="3225">
                        <c:v>3.8917299999999999</c:v>
                      </c:pt>
                      <c:pt idx="3226">
                        <c:v>3.8875299999999999</c:v>
                      </c:pt>
                      <c:pt idx="3227">
                        <c:v>3.8905099999999999</c:v>
                      </c:pt>
                      <c:pt idx="3228">
                        <c:v>3.8980899999999998</c:v>
                      </c:pt>
                      <c:pt idx="3229">
                        <c:v>3.8980000000000001</c:v>
                      </c:pt>
                      <c:pt idx="3230">
                        <c:v>3.88584</c:v>
                      </c:pt>
                      <c:pt idx="3231">
                        <c:v>3.9007100000000001</c:v>
                      </c:pt>
                      <c:pt idx="3232">
                        <c:v>3.8976099999999998</c:v>
                      </c:pt>
                      <c:pt idx="3233">
                        <c:v>3.8881600000000001</c:v>
                      </c:pt>
                      <c:pt idx="3234">
                        <c:v>3.8985300000000001</c:v>
                      </c:pt>
                      <c:pt idx="3235">
                        <c:v>3.88226</c:v>
                      </c:pt>
                      <c:pt idx="3236">
                        <c:v>3.8848099999999999</c:v>
                      </c:pt>
                      <c:pt idx="3237">
                        <c:v>3.8837100000000002</c:v>
                      </c:pt>
                      <c:pt idx="3238">
                        <c:v>3.8862700000000001</c:v>
                      </c:pt>
                      <c:pt idx="3239">
                        <c:v>3.8859900000000001</c:v>
                      </c:pt>
                      <c:pt idx="3240">
                        <c:v>3.8942199999999998</c:v>
                      </c:pt>
                      <c:pt idx="3241">
                        <c:v>3.8951099999999999</c:v>
                      </c:pt>
                      <c:pt idx="3242">
                        <c:v>3.8941499999999998</c:v>
                      </c:pt>
                      <c:pt idx="3243">
                        <c:v>3.8960400000000002</c:v>
                      </c:pt>
                      <c:pt idx="3244">
                        <c:v>3.89405</c:v>
                      </c:pt>
                      <c:pt idx="3245">
                        <c:v>3.90978</c:v>
                      </c:pt>
                      <c:pt idx="3246">
                        <c:v>3.9024800000000002</c:v>
                      </c:pt>
                      <c:pt idx="3247">
                        <c:v>3.8972600000000002</c:v>
                      </c:pt>
                      <c:pt idx="3248">
                        <c:v>3.8859499999999998</c:v>
                      </c:pt>
                      <c:pt idx="3249">
                        <c:v>3.8954499999999999</c:v>
                      </c:pt>
                      <c:pt idx="3250">
                        <c:v>3.88341</c:v>
                      </c:pt>
                      <c:pt idx="3251">
                        <c:v>3.8923199999999998</c:v>
                      </c:pt>
                      <c:pt idx="3252">
                        <c:v>3.8825799999999999</c:v>
                      </c:pt>
                      <c:pt idx="3253">
                        <c:v>3.8736899999999999</c:v>
                      </c:pt>
                      <c:pt idx="3254">
                        <c:v>3.88076</c:v>
                      </c:pt>
                      <c:pt idx="3255">
                        <c:v>3.8808500000000001</c:v>
                      </c:pt>
                      <c:pt idx="3256">
                        <c:v>3.8964300000000001</c:v>
                      </c:pt>
                      <c:pt idx="3257">
                        <c:v>3.8937900000000001</c:v>
                      </c:pt>
                      <c:pt idx="3258">
                        <c:v>3.8957099999999998</c:v>
                      </c:pt>
                      <c:pt idx="3259">
                        <c:v>3.8903400000000001</c:v>
                      </c:pt>
                      <c:pt idx="3260">
                        <c:v>3.8913000000000002</c:v>
                      </c:pt>
                      <c:pt idx="3261">
                        <c:v>3.8877100000000002</c:v>
                      </c:pt>
                      <c:pt idx="3262">
                        <c:v>3.8956</c:v>
                      </c:pt>
                      <c:pt idx="3263">
                        <c:v>3.8935599999999999</c:v>
                      </c:pt>
                      <c:pt idx="3264">
                        <c:v>3.8859300000000001</c:v>
                      </c:pt>
                      <c:pt idx="3265">
                        <c:v>3.8817699999999999</c:v>
                      </c:pt>
                      <c:pt idx="3266">
                        <c:v>3.8925000000000001</c:v>
                      </c:pt>
                      <c:pt idx="3267">
                        <c:v>3.8833600000000001</c:v>
                      </c:pt>
                      <c:pt idx="3268">
                        <c:v>3.8852500000000001</c:v>
                      </c:pt>
                      <c:pt idx="3269">
                        <c:v>3.8833799999999998</c:v>
                      </c:pt>
                      <c:pt idx="3270">
                        <c:v>3.8843999999999999</c:v>
                      </c:pt>
                      <c:pt idx="3271">
                        <c:v>3.8866999999999998</c:v>
                      </c:pt>
                      <c:pt idx="3272">
                        <c:v>3.8729300000000002</c:v>
                      </c:pt>
                      <c:pt idx="3273">
                        <c:v>3.8890400000000001</c:v>
                      </c:pt>
                      <c:pt idx="3274">
                        <c:v>3.8857499999999998</c:v>
                      </c:pt>
                      <c:pt idx="3275">
                        <c:v>3.8807900000000002</c:v>
                      </c:pt>
                      <c:pt idx="3276">
                        <c:v>3.9005899999999998</c:v>
                      </c:pt>
                      <c:pt idx="3277">
                        <c:v>3.88611</c:v>
                      </c:pt>
                      <c:pt idx="3278">
                        <c:v>3.88714</c:v>
                      </c:pt>
                      <c:pt idx="3279">
                        <c:v>3.8883200000000002</c:v>
                      </c:pt>
                      <c:pt idx="3280">
                        <c:v>3.8828900000000002</c:v>
                      </c:pt>
                      <c:pt idx="3281">
                        <c:v>3.8993500000000001</c:v>
                      </c:pt>
                      <c:pt idx="3282">
                        <c:v>3.8889800000000001</c:v>
                      </c:pt>
                      <c:pt idx="3283">
                        <c:v>3.89663</c:v>
                      </c:pt>
                      <c:pt idx="3284">
                        <c:v>3.8845399999999999</c:v>
                      </c:pt>
                      <c:pt idx="3285">
                        <c:v>3.8837100000000002</c:v>
                      </c:pt>
                      <c:pt idx="3286">
                        <c:v>3.88829</c:v>
                      </c:pt>
                      <c:pt idx="3287">
                        <c:v>3.8817499999999998</c:v>
                      </c:pt>
                      <c:pt idx="3288">
                        <c:v>3.8829400000000001</c:v>
                      </c:pt>
                      <c:pt idx="3289">
                        <c:v>3.8794300000000002</c:v>
                      </c:pt>
                      <c:pt idx="3290">
                        <c:v>3.8746299999999998</c:v>
                      </c:pt>
                      <c:pt idx="3291">
                        <c:v>3.8840400000000002</c:v>
                      </c:pt>
                      <c:pt idx="3292">
                        <c:v>3.8729399999999998</c:v>
                      </c:pt>
                      <c:pt idx="3293">
                        <c:v>3.8748</c:v>
                      </c:pt>
                      <c:pt idx="3294">
                        <c:v>3.8690699999999998</c:v>
                      </c:pt>
                      <c:pt idx="3295">
                        <c:v>3.8691900000000001</c:v>
                      </c:pt>
                      <c:pt idx="3296">
                        <c:v>3.8692799999999998</c:v>
                      </c:pt>
                      <c:pt idx="3297">
                        <c:v>3.8820100000000002</c:v>
                      </c:pt>
                      <c:pt idx="3298">
                        <c:v>3.8670800000000001</c:v>
                      </c:pt>
                      <c:pt idx="3299">
                        <c:v>3.8797700000000002</c:v>
                      </c:pt>
                      <c:pt idx="3300">
                        <c:v>3.8791899999999999</c:v>
                      </c:pt>
                      <c:pt idx="3301">
                        <c:v>3.88028</c:v>
                      </c:pt>
                      <c:pt idx="3302">
                        <c:v>3.8803700000000001</c:v>
                      </c:pt>
                      <c:pt idx="3303">
                        <c:v>3.8759999999999999</c:v>
                      </c:pt>
                      <c:pt idx="3304">
                        <c:v>3.8725499999999999</c:v>
                      </c:pt>
                      <c:pt idx="3305">
                        <c:v>3.8725700000000001</c:v>
                      </c:pt>
                      <c:pt idx="3306">
                        <c:v>3.8666999999999998</c:v>
                      </c:pt>
                      <c:pt idx="3307">
                        <c:v>3.8750399999999998</c:v>
                      </c:pt>
                      <c:pt idx="3308">
                        <c:v>3.87941</c:v>
                      </c:pt>
                      <c:pt idx="3309">
                        <c:v>3.8830800000000001</c:v>
                      </c:pt>
                      <c:pt idx="3310">
                        <c:v>3.8864800000000002</c:v>
                      </c:pt>
                      <c:pt idx="3311">
                        <c:v>3.9007499999999999</c:v>
                      </c:pt>
                      <c:pt idx="3312">
                        <c:v>3.8970699999999998</c:v>
                      </c:pt>
                      <c:pt idx="3313">
                        <c:v>3.88158</c:v>
                      </c:pt>
                      <c:pt idx="3314">
                        <c:v>3.8912900000000001</c:v>
                      </c:pt>
                      <c:pt idx="3315">
                        <c:v>3.88489</c:v>
                      </c:pt>
                      <c:pt idx="3316">
                        <c:v>3.8830800000000001</c:v>
                      </c:pt>
                      <c:pt idx="3317">
                        <c:v>3.8904299999999998</c:v>
                      </c:pt>
                      <c:pt idx="3318">
                        <c:v>3.9063599999999998</c:v>
                      </c:pt>
                      <c:pt idx="3319">
                        <c:v>3.89412</c:v>
                      </c:pt>
                      <c:pt idx="3320">
                        <c:v>3.8946499999999999</c:v>
                      </c:pt>
                      <c:pt idx="3321">
                        <c:v>3.8942999999999999</c:v>
                      </c:pt>
                      <c:pt idx="3322">
                        <c:v>3.8921299999999999</c:v>
                      </c:pt>
                      <c:pt idx="3323">
                        <c:v>3.8850500000000001</c:v>
                      </c:pt>
                      <c:pt idx="3324">
                        <c:v>3.8852099999999998</c:v>
                      </c:pt>
                      <c:pt idx="3325">
                        <c:v>3.8936600000000001</c:v>
                      </c:pt>
                      <c:pt idx="3326">
                        <c:v>3.9049499999999999</c:v>
                      </c:pt>
                      <c:pt idx="3327">
                        <c:v>3.8872900000000001</c:v>
                      </c:pt>
                      <c:pt idx="3328">
                        <c:v>3.8912499999999999</c:v>
                      </c:pt>
                      <c:pt idx="3329">
                        <c:v>3.9032800000000001</c:v>
                      </c:pt>
                      <c:pt idx="3330">
                        <c:v>3.9030200000000002</c:v>
                      </c:pt>
                      <c:pt idx="3331">
                        <c:v>3.8904700000000001</c:v>
                      </c:pt>
                      <c:pt idx="3332">
                        <c:v>3.9032</c:v>
                      </c:pt>
                      <c:pt idx="3333">
                        <c:v>3.8869500000000001</c:v>
                      </c:pt>
                      <c:pt idx="3334">
                        <c:v>3.9080599999999999</c:v>
                      </c:pt>
                      <c:pt idx="3335">
                        <c:v>3.9013499999999999</c:v>
                      </c:pt>
                      <c:pt idx="3336">
                        <c:v>3.89568</c:v>
                      </c:pt>
                      <c:pt idx="3337">
                        <c:v>3.8952100000000001</c:v>
                      </c:pt>
                      <c:pt idx="3338">
                        <c:v>3.89351</c:v>
                      </c:pt>
                      <c:pt idx="3339">
                        <c:v>3.8782899999999998</c:v>
                      </c:pt>
                      <c:pt idx="3340">
                        <c:v>3.8879999999999999</c:v>
                      </c:pt>
                      <c:pt idx="3341">
                        <c:v>3.8776799999999998</c:v>
                      </c:pt>
                      <c:pt idx="3342">
                        <c:v>3.8769800000000001</c:v>
                      </c:pt>
                      <c:pt idx="3343">
                        <c:v>3.8944700000000001</c:v>
                      </c:pt>
                      <c:pt idx="3344">
                        <c:v>3.88896</c:v>
                      </c:pt>
                      <c:pt idx="3345">
                        <c:v>3.8992200000000001</c:v>
                      </c:pt>
                      <c:pt idx="3346">
                        <c:v>3.8858799999999998</c:v>
                      </c:pt>
                      <c:pt idx="3347">
                        <c:v>3.8913799999999998</c:v>
                      </c:pt>
                      <c:pt idx="3348">
                        <c:v>3.89873</c:v>
                      </c:pt>
                      <c:pt idx="3349">
                        <c:v>3.89175</c:v>
                      </c:pt>
                      <c:pt idx="3350">
                        <c:v>3.8879000000000001</c:v>
                      </c:pt>
                      <c:pt idx="3351">
                        <c:v>3.9028100000000001</c:v>
                      </c:pt>
                      <c:pt idx="3352">
                        <c:v>3.89188</c:v>
                      </c:pt>
                      <c:pt idx="3353">
                        <c:v>3.89507</c:v>
                      </c:pt>
                      <c:pt idx="3354">
                        <c:v>3.8854700000000002</c:v>
                      </c:pt>
                      <c:pt idx="3355">
                        <c:v>3.9034</c:v>
                      </c:pt>
                      <c:pt idx="3356">
                        <c:v>3.8913199999999999</c:v>
                      </c:pt>
                      <c:pt idx="3357">
                        <c:v>3.8973200000000001</c:v>
                      </c:pt>
                      <c:pt idx="3358">
                        <c:v>3.8788499999999999</c:v>
                      </c:pt>
                      <c:pt idx="3359">
                        <c:v>3.90951</c:v>
                      </c:pt>
                      <c:pt idx="3360">
                        <c:v>3.8932899999999999</c:v>
                      </c:pt>
                      <c:pt idx="3361">
                        <c:v>3.9069799999999999</c:v>
                      </c:pt>
                      <c:pt idx="3362">
                        <c:v>3.9055200000000001</c:v>
                      </c:pt>
                      <c:pt idx="3363">
                        <c:v>3.8989199999999999</c:v>
                      </c:pt>
                      <c:pt idx="3364">
                        <c:v>3.8913500000000001</c:v>
                      </c:pt>
                      <c:pt idx="3365">
                        <c:v>3.8915099999999998</c:v>
                      </c:pt>
                      <c:pt idx="3366">
                        <c:v>3.8851100000000001</c:v>
                      </c:pt>
                      <c:pt idx="3367">
                        <c:v>3.9045899999999998</c:v>
                      </c:pt>
                      <c:pt idx="3368">
                        <c:v>3.8953799999999998</c:v>
                      </c:pt>
                      <c:pt idx="3369">
                        <c:v>3.8905099999999999</c:v>
                      </c:pt>
                      <c:pt idx="3370">
                        <c:v>3.9028499999999999</c:v>
                      </c:pt>
                      <c:pt idx="3371">
                        <c:v>3.9010899999999999</c:v>
                      </c:pt>
                      <c:pt idx="3372">
                        <c:v>3.88612</c:v>
                      </c:pt>
                      <c:pt idx="3373">
                        <c:v>3.8873799999999998</c:v>
                      </c:pt>
                      <c:pt idx="3374">
                        <c:v>3.89927</c:v>
                      </c:pt>
                      <c:pt idx="3375">
                        <c:v>3.9020800000000002</c:v>
                      </c:pt>
                      <c:pt idx="3376">
                        <c:v>3.8976799999999998</c:v>
                      </c:pt>
                      <c:pt idx="3377">
                        <c:v>3.8819599999999999</c:v>
                      </c:pt>
                      <c:pt idx="3378">
                        <c:v>3.8782899999999998</c:v>
                      </c:pt>
                      <c:pt idx="3379">
                        <c:v>3.8908399999999999</c:v>
                      </c:pt>
                      <c:pt idx="3380">
                        <c:v>3.88998</c:v>
                      </c:pt>
                      <c:pt idx="3381">
                        <c:v>3.89784</c:v>
                      </c:pt>
                      <c:pt idx="3382">
                        <c:v>3.8908399999999999</c:v>
                      </c:pt>
                      <c:pt idx="3383">
                        <c:v>3.89486</c:v>
                      </c:pt>
                      <c:pt idx="3384">
                        <c:v>3.8934299999999999</c:v>
                      </c:pt>
                      <c:pt idx="3385">
                        <c:v>3.8884300000000001</c:v>
                      </c:pt>
                      <c:pt idx="3386">
                        <c:v>3.8848799999999999</c:v>
                      </c:pt>
                      <c:pt idx="3387">
                        <c:v>3.8986499999999999</c:v>
                      </c:pt>
                      <c:pt idx="3388">
                        <c:v>3.8965900000000002</c:v>
                      </c:pt>
                      <c:pt idx="3389">
                        <c:v>3.8951799999999999</c:v>
                      </c:pt>
                      <c:pt idx="3390">
                        <c:v>3.8904200000000002</c:v>
                      </c:pt>
                      <c:pt idx="3391">
                        <c:v>3.8849499999999999</c:v>
                      </c:pt>
                      <c:pt idx="3392">
                        <c:v>3.8889300000000002</c:v>
                      </c:pt>
                      <c:pt idx="3393">
                        <c:v>3.89019</c:v>
                      </c:pt>
                      <c:pt idx="3394">
                        <c:v>3.8910200000000001</c:v>
                      </c:pt>
                      <c:pt idx="3395">
                        <c:v>3.8765999999999998</c:v>
                      </c:pt>
                      <c:pt idx="3396">
                        <c:v>3.8888099999999999</c:v>
                      </c:pt>
                      <c:pt idx="3397">
                        <c:v>3.8776700000000002</c:v>
                      </c:pt>
                      <c:pt idx="3398">
                        <c:v>3.8898999999999999</c:v>
                      </c:pt>
                      <c:pt idx="3399">
                        <c:v>3.8705699999999998</c:v>
                      </c:pt>
                      <c:pt idx="3400">
                        <c:v>3.8744399999999999</c:v>
                      </c:pt>
                      <c:pt idx="3401">
                        <c:v>3.8642500000000002</c:v>
                      </c:pt>
                      <c:pt idx="3402">
                        <c:v>3.8809800000000001</c:v>
                      </c:pt>
                      <c:pt idx="3403">
                        <c:v>3.8791099999999998</c:v>
                      </c:pt>
                      <c:pt idx="3404">
                        <c:v>3.8849300000000002</c:v>
                      </c:pt>
                      <c:pt idx="3405">
                        <c:v>3.8799199999999998</c:v>
                      </c:pt>
                      <c:pt idx="3406">
                        <c:v>3.8856799999999998</c:v>
                      </c:pt>
                      <c:pt idx="3407">
                        <c:v>3.8778000000000001</c:v>
                      </c:pt>
                      <c:pt idx="3408">
                        <c:v>3.8822700000000001</c:v>
                      </c:pt>
                      <c:pt idx="3409">
                        <c:v>3.88367</c:v>
                      </c:pt>
                      <c:pt idx="3410">
                        <c:v>3.8978100000000002</c:v>
                      </c:pt>
                      <c:pt idx="3411">
                        <c:v>3.8948499999999999</c:v>
                      </c:pt>
                      <c:pt idx="3412">
                        <c:v>3.89297</c:v>
                      </c:pt>
                      <c:pt idx="3413">
                        <c:v>3.8866000000000001</c:v>
                      </c:pt>
                      <c:pt idx="3414">
                        <c:v>3.89445</c:v>
                      </c:pt>
                      <c:pt idx="3415">
                        <c:v>3.8950300000000002</c:v>
                      </c:pt>
                      <c:pt idx="3416">
                        <c:v>3.88252</c:v>
                      </c:pt>
                      <c:pt idx="3417">
                        <c:v>3.8943300000000001</c:v>
                      </c:pt>
                      <c:pt idx="3418">
                        <c:v>3.8978600000000001</c:v>
                      </c:pt>
                      <c:pt idx="3419">
                        <c:v>3.8919199999999998</c:v>
                      </c:pt>
                      <c:pt idx="3420">
                        <c:v>3.9156300000000002</c:v>
                      </c:pt>
                      <c:pt idx="3421">
                        <c:v>3.8870100000000001</c:v>
                      </c:pt>
                      <c:pt idx="3422">
                        <c:v>3.89832</c:v>
                      </c:pt>
                      <c:pt idx="3423">
                        <c:v>3.89703</c:v>
                      </c:pt>
                      <c:pt idx="3424">
                        <c:v>3.8973599999999999</c:v>
                      </c:pt>
                      <c:pt idx="3425">
                        <c:v>3.88734</c:v>
                      </c:pt>
                      <c:pt idx="3426">
                        <c:v>3.8894600000000001</c:v>
                      </c:pt>
                      <c:pt idx="3427">
                        <c:v>3.8911199999999999</c:v>
                      </c:pt>
                      <c:pt idx="3428">
                        <c:v>3.89</c:v>
                      </c:pt>
                      <c:pt idx="3429">
                        <c:v>3.9074599999999999</c:v>
                      </c:pt>
                      <c:pt idx="3430">
                        <c:v>3.90802</c:v>
                      </c:pt>
                      <c:pt idx="3431">
                        <c:v>3.9179599999999999</c:v>
                      </c:pt>
                      <c:pt idx="3432">
                        <c:v>3.9036900000000001</c:v>
                      </c:pt>
                      <c:pt idx="3433">
                        <c:v>3.9133499999999999</c:v>
                      </c:pt>
                      <c:pt idx="3434">
                        <c:v>3.9142800000000002</c:v>
                      </c:pt>
                      <c:pt idx="3435">
                        <c:v>3.8997000000000002</c:v>
                      </c:pt>
                      <c:pt idx="3436">
                        <c:v>3.9102899999999998</c:v>
                      </c:pt>
                      <c:pt idx="3437">
                        <c:v>3.9049299999999998</c:v>
                      </c:pt>
                      <c:pt idx="3438">
                        <c:v>3.8919199999999998</c:v>
                      </c:pt>
                      <c:pt idx="3439">
                        <c:v>3.8951600000000002</c:v>
                      </c:pt>
                      <c:pt idx="3440">
                        <c:v>3.9001199999999998</c:v>
                      </c:pt>
                      <c:pt idx="3441">
                        <c:v>3.9160300000000001</c:v>
                      </c:pt>
                      <c:pt idx="3442">
                        <c:v>3.90158</c:v>
                      </c:pt>
                      <c:pt idx="3443">
                        <c:v>3.9001999999999999</c:v>
                      </c:pt>
                      <c:pt idx="3444">
                        <c:v>3.9039899999999998</c:v>
                      </c:pt>
                      <c:pt idx="3445">
                        <c:v>3.8999600000000001</c:v>
                      </c:pt>
                      <c:pt idx="3446">
                        <c:v>3.90117</c:v>
                      </c:pt>
                      <c:pt idx="3447">
                        <c:v>3.9058099999999998</c:v>
                      </c:pt>
                      <c:pt idx="3448">
                        <c:v>3.9037600000000001</c:v>
                      </c:pt>
                      <c:pt idx="3449">
                        <c:v>3.90299</c:v>
                      </c:pt>
                      <c:pt idx="3450">
                        <c:v>3.90835</c:v>
                      </c:pt>
                      <c:pt idx="3451">
                        <c:v>3.9013800000000001</c:v>
                      </c:pt>
                      <c:pt idx="3452">
                        <c:v>3.9024200000000002</c:v>
                      </c:pt>
                      <c:pt idx="3453">
                        <c:v>3.9027500000000002</c:v>
                      </c:pt>
                      <c:pt idx="3454">
                        <c:v>3.8956</c:v>
                      </c:pt>
                      <c:pt idx="3455">
                        <c:v>3.9062399999999999</c:v>
                      </c:pt>
                      <c:pt idx="3456">
                        <c:v>3.8976099999999998</c:v>
                      </c:pt>
                      <c:pt idx="3457">
                        <c:v>3.90924</c:v>
                      </c:pt>
                      <c:pt idx="3458">
                        <c:v>3.9058299999999999</c:v>
                      </c:pt>
                      <c:pt idx="3459">
                        <c:v>3.9019699999999999</c:v>
                      </c:pt>
                      <c:pt idx="3460">
                        <c:v>3.9093</c:v>
                      </c:pt>
                      <c:pt idx="3461">
                        <c:v>3.90293</c:v>
                      </c:pt>
                      <c:pt idx="3462">
                        <c:v>3.9042599999999998</c:v>
                      </c:pt>
                      <c:pt idx="3463">
                        <c:v>3.8919600000000001</c:v>
                      </c:pt>
                      <c:pt idx="3464">
                        <c:v>3.9007200000000002</c:v>
                      </c:pt>
                      <c:pt idx="3465">
                        <c:v>3.9016500000000001</c:v>
                      </c:pt>
                      <c:pt idx="3466">
                        <c:v>3.8852199999999999</c:v>
                      </c:pt>
                      <c:pt idx="3467">
                        <c:v>3.8965100000000001</c:v>
                      </c:pt>
                      <c:pt idx="3468">
                        <c:v>3.8961700000000001</c:v>
                      </c:pt>
                      <c:pt idx="3469">
                        <c:v>3.9081700000000001</c:v>
                      </c:pt>
                      <c:pt idx="3470">
                        <c:v>3.8972699999999998</c:v>
                      </c:pt>
                      <c:pt idx="3471">
                        <c:v>3.8993799999999998</c:v>
                      </c:pt>
                      <c:pt idx="3472">
                        <c:v>3.8942899999999998</c:v>
                      </c:pt>
                      <c:pt idx="3473">
                        <c:v>3.9012699999999998</c:v>
                      </c:pt>
                      <c:pt idx="3474">
                        <c:v>3.8938799999999998</c:v>
                      </c:pt>
                      <c:pt idx="3475">
                        <c:v>3.89486</c:v>
                      </c:pt>
                      <c:pt idx="3476">
                        <c:v>3.9067799999999999</c:v>
                      </c:pt>
                      <c:pt idx="3477">
                        <c:v>3.91628</c:v>
                      </c:pt>
                      <c:pt idx="3478">
                        <c:v>3.8957600000000001</c:v>
                      </c:pt>
                      <c:pt idx="3479">
                        <c:v>3.9092799999999999</c:v>
                      </c:pt>
                      <c:pt idx="3480">
                        <c:v>3.9079100000000002</c:v>
                      </c:pt>
                      <c:pt idx="3481">
                        <c:v>3.90036</c:v>
                      </c:pt>
                      <c:pt idx="3482">
                        <c:v>3.89452</c:v>
                      </c:pt>
                      <c:pt idx="3483">
                        <c:v>3.9055499999999999</c:v>
                      </c:pt>
                      <c:pt idx="3484">
                        <c:v>3.8997000000000002</c:v>
                      </c:pt>
                      <c:pt idx="3485">
                        <c:v>3.9009900000000002</c:v>
                      </c:pt>
                      <c:pt idx="3486">
                        <c:v>3.9007399999999999</c:v>
                      </c:pt>
                      <c:pt idx="3487">
                        <c:v>3.91425</c:v>
                      </c:pt>
                      <c:pt idx="3488">
                        <c:v>3.9070800000000001</c:v>
                      </c:pt>
                      <c:pt idx="3489">
                        <c:v>3.91269</c:v>
                      </c:pt>
                      <c:pt idx="3490">
                        <c:v>3.9110999999999998</c:v>
                      </c:pt>
                      <c:pt idx="3491">
                        <c:v>3.9076200000000001</c:v>
                      </c:pt>
                      <c:pt idx="3492">
                        <c:v>3.9092600000000002</c:v>
                      </c:pt>
                      <c:pt idx="3493">
                        <c:v>3.91621</c:v>
                      </c:pt>
                      <c:pt idx="3494">
                        <c:v>3.9044400000000001</c:v>
                      </c:pt>
                      <c:pt idx="3495">
                        <c:v>3.91384</c:v>
                      </c:pt>
                      <c:pt idx="3496">
                        <c:v>3.9133900000000001</c:v>
                      </c:pt>
                      <c:pt idx="3497">
                        <c:v>3.9076</c:v>
                      </c:pt>
                      <c:pt idx="3498">
                        <c:v>3.9028999999999998</c:v>
                      </c:pt>
                      <c:pt idx="3499">
                        <c:v>3.8869899999999999</c:v>
                      </c:pt>
                      <c:pt idx="3500">
                        <c:v>3.9102100000000002</c:v>
                      </c:pt>
                      <c:pt idx="3501">
                        <c:v>3.9043700000000001</c:v>
                      </c:pt>
                      <c:pt idx="3502">
                        <c:v>3.9134199999999999</c:v>
                      </c:pt>
                      <c:pt idx="3503">
                        <c:v>3.9096099999999998</c:v>
                      </c:pt>
                      <c:pt idx="3504">
                        <c:v>3.9148999999999998</c:v>
                      </c:pt>
                      <c:pt idx="3505">
                        <c:v>3.9078900000000001</c:v>
                      </c:pt>
                      <c:pt idx="3506">
                        <c:v>3.9035799999999998</c:v>
                      </c:pt>
                      <c:pt idx="3507">
                        <c:v>3.8935300000000002</c:v>
                      </c:pt>
                      <c:pt idx="3508">
                        <c:v>3.90896</c:v>
                      </c:pt>
                      <c:pt idx="3509">
                        <c:v>3.9082499999999998</c:v>
                      </c:pt>
                      <c:pt idx="3510">
                        <c:v>3.9081199999999998</c:v>
                      </c:pt>
                      <c:pt idx="3511">
                        <c:v>3.9087200000000002</c:v>
                      </c:pt>
                      <c:pt idx="3512">
                        <c:v>3.9149099999999999</c:v>
                      </c:pt>
                      <c:pt idx="3513">
                        <c:v>3.9040499999999998</c:v>
                      </c:pt>
                      <c:pt idx="3514">
                        <c:v>3.8949799999999999</c:v>
                      </c:pt>
                      <c:pt idx="3515">
                        <c:v>3.9094199999999999</c:v>
                      </c:pt>
                      <c:pt idx="3516">
                        <c:v>3.9032499999999999</c:v>
                      </c:pt>
                      <c:pt idx="3517">
                        <c:v>3.8994599999999999</c:v>
                      </c:pt>
                      <c:pt idx="3518">
                        <c:v>3.9011800000000001</c:v>
                      </c:pt>
                      <c:pt idx="3519">
                        <c:v>3.8906499999999999</c:v>
                      </c:pt>
                      <c:pt idx="3520">
                        <c:v>3.8925299999999998</c:v>
                      </c:pt>
                      <c:pt idx="3521">
                        <c:v>3.8979699999999999</c:v>
                      </c:pt>
                      <c:pt idx="3522">
                        <c:v>3.8955899999999999</c:v>
                      </c:pt>
                      <c:pt idx="3523">
                        <c:v>3.8864800000000002</c:v>
                      </c:pt>
                      <c:pt idx="3524">
                        <c:v>3.89689</c:v>
                      </c:pt>
                      <c:pt idx="3525">
                        <c:v>3.9077299999999999</c:v>
                      </c:pt>
                      <c:pt idx="3526">
                        <c:v>3.8866399999999999</c:v>
                      </c:pt>
                      <c:pt idx="3527">
                        <c:v>3.9087399999999999</c:v>
                      </c:pt>
                      <c:pt idx="3528">
                        <c:v>3.9175300000000002</c:v>
                      </c:pt>
                      <c:pt idx="3529">
                        <c:v>3.9107099999999999</c:v>
                      </c:pt>
                      <c:pt idx="3530">
                        <c:v>3.91812</c:v>
                      </c:pt>
                      <c:pt idx="3531">
                        <c:v>3.90069</c:v>
                      </c:pt>
                      <c:pt idx="3532">
                        <c:v>3.8987099999999999</c:v>
                      </c:pt>
                      <c:pt idx="3533">
                        <c:v>3.8997199999999999</c:v>
                      </c:pt>
                      <c:pt idx="3534">
                        <c:v>3.8959800000000002</c:v>
                      </c:pt>
                      <c:pt idx="3535">
                        <c:v>3.9060999999999999</c:v>
                      </c:pt>
                      <c:pt idx="3536">
                        <c:v>3.8989600000000002</c:v>
                      </c:pt>
                      <c:pt idx="3537">
                        <c:v>3.8987500000000002</c:v>
                      </c:pt>
                      <c:pt idx="3538">
                        <c:v>3.89316</c:v>
                      </c:pt>
                      <c:pt idx="3539">
                        <c:v>3.8885100000000001</c:v>
                      </c:pt>
                      <c:pt idx="3540">
                        <c:v>3.9049700000000001</c:v>
                      </c:pt>
                      <c:pt idx="3541">
                        <c:v>3.9017400000000002</c:v>
                      </c:pt>
                      <c:pt idx="3542">
                        <c:v>3.8969</c:v>
                      </c:pt>
                      <c:pt idx="3543">
                        <c:v>3.9071500000000001</c:v>
                      </c:pt>
                      <c:pt idx="3544">
                        <c:v>3.9068900000000002</c:v>
                      </c:pt>
                      <c:pt idx="3545">
                        <c:v>3.91479</c:v>
                      </c:pt>
                      <c:pt idx="3546">
                        <c:v>3.9117099999999998</c:v>
                      </c:pt>
                      <c:pt idx="3547">
                        <c:v>3.9127200000000002</c:v>
                      </c:pt>
                      <c:pt idx="3548">
                        <c:v>3.9128599999999998</c:v>
                      </c:pt>
                      <c:pt idx="3549">
                        <c:v>3.9081999999999999</c:v>
                      </c:pt>
                      <c:pt idx="3550">
                        <c:v>3.9013399999999998</c:v>
                      </c:pt>
                      <c:pt idx="3551">
                        <c:v>3.9087299999999998</c:v>
                      </c:pt>
                      <c:pt idx="3552">
                        <c:v>3.9012500000000001</c:v>
                      </c:pt>
                      <c:pt idx="3553">
                        <c:v>3.9</c:v>
                      </c:pt>
                      <c:pt idx="3554">
                        <c:v>3.89228</c:v>
                      </c:pt>
                      <c:pt idx="3555">
                        <c:v>3.9182899999999998</c:v>
                      </c:pt>
                      <c:pt idx="3556">
                        <c:v>3.9207000000000001</c:v>
                      </c:pt>
                      <c:pt idx="3557">
                        <c:v>3.9173800000000001</c:v>
                      </c:pt>
                      <c:pt idx="3558">
                        <c:v>3.92449</c:v>
                      </c:pt>
                      <c:pt idx="3559">
                        <c:v>3.9038499999999998</c:v>
                      </c:pt>
                      <c:pt idx="3560">
                        <c:v>3.89927</c:v>
                      </c:pt>
                      <c:pt idx="3561">
                        <c:v>3.9068200000000002</c:v>
                      </c:pt>
                      <c:pt idx="3562">
                        <c:v>3.8992499999999999</c:v>
                      </c:pt>
                      <c:pt idx="3563">
                        <c:v>3.9053200000000001</c:v>
                      </c:pt>
                      <c:pt idx="3564">
                        <c:v>3.90537</c:v>
                      </c:pt>
                      <c:pt idx="3565">
                        <c:v>3.9031400000000001</c:v>
                      </c:pt>
                      <c:pt idx="3566">
                        <c:v>3.9153799999999999</c:v>
                      </c:pt>
                      <c:pt idx="3567">
                        <c:v>3.9023099999999999</c:v>
                      </c:pt>
                      <c:pt idx="3568">
                        <c:v>3.9068200000000002</c:v>
                      </c:pt>
                      <c:pt idx="3569">
                        <c:v>3.89527</c:v>
                      </c:pt>
                      <c:pt idx="3570">
                        <c:v>3.9022899999999998</c:v>
                      </c:pt>
                      <c:pt idx="3571">
                        <c:v>3.9020199999999998</c:v>
                      </c:pt>
                      <c:pt idx="3572">
                        <c:v>3.91153</c:v>
                      </c:pt>
                      <c:pt idx="3573">
                        <c:v>3.9091200000000002</c:v>
                      </c:pt>
                      <c:pt idx="3574">
                        <c:v>3.9053100000000001</c:v>
                      </c:pt>
                      <c:pt idx="3575">
                        <c:v>3.90686</c:v>
                      </c:pt>
                      <c:pt idx="3576">
                        <c:v>3.8824100000000001</c:v>
                      </c:pt>
                      <c:pt idx="3577">
                        <c:v>3.8872499999999999</c:v>
                      </c:pt>
                      <c:pt idx="3578">
                        <c:v>3.8929499999999999</c:v>
                      </c:pt>
                      <c:pt idx="3579">
                        <c:v>3.8948999999999998</c:v>
                      </c:pt>
                      <c:pt idx="3580">
                        <c:v>3.9002599999999998</c:v>
                      </c:pt>
                      <c:pt idx="3581">
                        <c:v>3.8925299999999998</c:v>
                      </c:pt>
                      <c:pt idx="3582">
                        <c:v>3.9046699999999999</c:v>
                      </c:pt>
                      <c:pt idx="3583">
                        <c:v>3.88835</c:v>
                      </c:pt>
                      <c:pt idx="3584">
                        <c:v>3.8873799999999998</c:v>
                      </c:pt>
                      <c:pt idx="3585">
                        <c:v>3.9055599999999999</c:v>
                      </c:pt>
                      <c:pt idx="3586">
                        <c:v>3.90442</c:v>
                      </c:pt>
                      <c:pt idx="3587">
                        <c:v>3.8866700000000001</c:v>
                      </c:pt>
                      <c:pt idx="3588">
                        <c:v>3.8907600000000002</c:v>
                      </c:pt>
                      <c:pt idx="3589">
                        <c:v>3.89968</c:v>
                      </c:pt>
                      <c:pt idx="3590">
                        <c:v>3.9152100000000001</c:v>
                      </c:pt>
                      <c:pt idx="3591">
                        <c:v>3.9173399999999998</c:v>
                      </c:pt>
                      <c:pt idx="3592">
                        <c:v>3.8946700000000001</c:v>
                      </c:pt>
                      <c:pt idx="3593">
                        <c:v>3.9012099999999998</c:v>
                      </c:pt>
                      <c:pt idx="3594">
                        <c:v>3.8995700000000002</c:v>
                      </c:pt>
                      <c:pt idx="3595">
                        <c:v>3.9012500000000001</c:v>
                      </c:pt>
                      <c:pt idx="3596">
                        <c:v>3.9053499999999999</c:v>
                      </c:pt>
                      <c:pt idx="3597">
                        <c:v>3.9058199999999998</c:v>
                      </c:pt>
                      <c:pt idx="3598">
                        <c:v>3.90666</c:v>
                      </c:pt>
                      <c:pt idx="3599">
                        <c:v>3.9065699999999999</c:v>
                      </c:pt>
                      <c:pt idx="3600">
                        <c:v>3.8956900000000001</c:v>
                      </c:pt>
                      <c:pt idx="3601">
                        <c:v>3.9047999999999998</c:v>
                      </c:pt>
                      <c:pt idx="3602">
                        <c:v>3.9050099999999999</c:v>
                      </c:pt>
                      <c:pt idx="3603">
                        <c:v>3.9010799999999999</c:v>
                      </c:pt>
                      <c:pt idx="3604">
                        <c:v>3.9201199999999998</c:v>
                      </c:pt>
                      <c:pt idx="3605">
                        <c:v>3.8992200000000001</c:v>
                      </c:pt>
                      <c:pt idx="3606">
                        <c:v>3.90469</c:v>
                      </c:pt>
                      <c:pt idx="3607">
                        <c:v>3.8861300000000001</c:v>
                      </c:pt>
                      <c:pt idx="3608">
                        <c:v>3.8928500000000001</c:v>
                      </c:pt>
                      <c:pt idx="3609">
                        <c:v>3.91256</c:v>
                      </c:pt>
                      <c:pt idx="3610">
                        <c:v>3.9030900000000002</c:v>
                      </c:pt>
                      <c:pt idx="3611">
                        <c:v>3.8995199999999999</c:v>
                      </c:pt>
                      <c:pt idx="3612">
                        <c:v>3.9070800000000001</c:v>
                      </c:pt>
                      <c:pt idx="3613">
                        <c:v>3.8900899999999998</c:v>
                      </c:pt>
                      <c:pt idx="3614">
                        <c:v>3.8881899999999998</c:v>
                      </c:pt>
                      <c:pt idx="3615">
                        <c:v>3.8875299999999999</c:v>
                      </c:pt>
                      <c:pt idx="3616">
                        <c:v>3.87954</c:v>
                      </c:pt>
                      <c:pt idx="3617">
                        <c:v>3.8988100000000001</c:v>
                      </c:pt>
                      <c:pt idx="3618">
                        <c:v>3.9005700000000001</c:v>
                      </c:pt>
                      <c:pt idx="3619">
                        <c:v>3.8963899999999998</c:v>
                      </c:pt>
                      <c:pt idx="3620">
                        <c:v>3.9047700000000001</c:v>
                      </c:pt>
                      <c:pt idx="3621">
                        <c:v>3.9077299999999999</c:v>
                      </c:pt>
                      <c:pt idx="3622">
                        <c:v>3.9110900000000002</c:v>
                      </c:pt>
                      <c:pt idx="3623">
                        <c:v>3.90449</c:v>
                      </c:pt>
                      <c:pt idx="3624">
                        <c:v>3.9088400000000001</c:v>
                      </c:pt>
                      <c:pt idx="3625">
                        <c:v>3.90171</c:v>
                      </c:pt>
                      <c:pt idx="3626">
                        <c:v>3.90971</c:v>
                      </c:pt>
                      <c:pt idx="3627">
                        <c:v>3.9006799999999999</c:v>
                      </c:pt>
                      <c:pt idx="3628">
                        <c:v>3.89737</c:v>
                      </c:pt>
                      <c:pt idx="3629">
                        <c:v>3.9165399999999999</c:v>
                      </c:pt>
                      <c:pt idx="3630">
                        <c:v>3.91371</c:v>
                      </c:pt>
                      <c:pt idx="3631">
                        <c:v>3.9026100000000001</c:v>
                      </c:pt>
                      <c:pt idx="3632">
                        <c:v>3.90916</c:v>
                      </c:pt>
                      <c:pt idx="3633">
                        <c:v>3.8932699999999998</c:v>
                      </c:pt>
                      <c:pt idx="3634">
                        <c:v>3.9070299999999998</c:v>
                      </c:pt>
                      <c:pt idx="3635">
                        <c:v>3.9011300000000002</c:v>
                      </c:pt>
                      <c:pt idx="3636">
                        <c:v>3.89317</c:v>
                      </c:pt>
                      <c:pt idx="3637">
                        <c:v>3.8902999999999999</c:v>
                      </c:pt>
                      <c:pt idx="3638">
                        <c:v>3.8993699999999998</c:v>
                      </c:pt>
                      <c:pt idx="3639">
                        <c:v>3.9046500000000002</c:v>
                      </c:pt>
                      <c:pt idx="3640">
                        <c:v>3.8835099999999998</c:v>
                      </c:pt>
                      <c:pt idx="3641">
                        <c:v>3.8983599999999998</c:v>
                      </c:pt>
                      <c:pt idx="3642">
                        <c:v>3.8991400000000001</c:v>
                      </c:pt>
                      <c:pt idx="3643">
                        <c:v>3.9134000000000002</c:v>
                      </c:pt>
                      <c:pt idx="3644">
                        <c:v>3.90143</c:v>
                      </c:pt>
                      <c:pt idx="3645">
                        <c:v>3.89472</c:v>
                      </c:pt>
                      <c:pt idx="3646">
                        <c:v>3.8914800000000001</c:v>
                      </c:pt>
                      <c:pt idx="3647">
                        <c:v>3.90042</c:v>
                      </c:pt>
                      <c:pt idx="3648">
                        <c:v>3.8986399999999999</c:v>
                      </c:pt>
                      <c:pt idx="3649">
                        <c:v>3.90238</c:v>
                      </c:pt>
                      <c:pt idx="3650">
                        <c:v>3.8967000000000001</c:v>
                      </c:pt>
                      <c:pt idx="3651">
                        <c:v>3.89838</c:v>
                      </c:pt>
                      <c:pt idx="3652">
                        <c:v>3.8977499999999998</c:v>
                      </c:pt>
                      <c:pt idx="3653">
                        <c:v>3.91039</c:v>
                      </c:pt>
                      <c:pt idx="3654">
                        <c:v>3.89839</c:v>
                      </c:pt>
                      <c:pt idx="3655">
                        <c:v>3.9030800000000001</c:v>
                      </c:pt>
                      <c:pt idx="3656">
                        <c:v>3.9000900000000001</c:v>
                      </c:pt>
                      <c:pt idx="3657">
                        <c:v>3.90429</c:v>
                      </c:pt>
                      <c:pt idx="3658">
                        <c:v>3.8991199999999999</c:v>
                      </c:pt>
                      <c:pt idx="3659">
                        <c:v>3.90428</c:v>
                      </c:pt>
                      <c:pt idx="3660">
                        <c:v>3.9088799999999999</c:v>
                      </c:pt>
                      <c:pt idx="3661">
                        <c:v>3.8943300000000001</c:v>
                      </c:pt>
                      <c:pt idx="3662">
                        <c:v>3.9042400000000002</c:v>
                      </c:pt>
                      <c:pt idx="3663">
                        <c:v>3.8937400000000002</c:v>
                      </c:pt>
                      <c:pt idx="3664">
                        <c:v>3.9129399999999999</c:v>
                      </c:pt>
                      <c:pt idx="3665">
                        <c:v>3.9102199999999998</c:v>
                      </c:pt>
                      <c:pt idx="3666">
                        <c:v>3.9099300000000001</c:v>
                      </c:pt>
                      <c:pt idx="3667">
                        <c:v>3.90638</c:v>
                      </c:pt>
                      <c:pt idx="3668">
                        <c:v>3.9150100000000001</c:v>
                      </c:pt>
                      <c:pt idx="3669">
                        <c:v>3.9060000000000001</c:v>
                      </c:pt>
                      <c:pt idx="3670">
                        <c:v>3.9146000000000001</c:v>
                      </c:pt>
                      <c:pt idx="3671">
                        <c:v>3.8971100000000001</c:v>
                      </c:pt>
                      <c:pt idx="3672">
                        <c:v>3.9161100000000002</c:v>
                      </c:pt>
                      <c:pt idx="3673">
                        <c:v>3.9080699999999999</c:v>
                      </c:pt>
                      <c:pt idx="3674">
                        <c:v>3.9249200000000002</c:v>
                      </c:pt>
                      <c:pt idx="3675">
                        <c:v>3.90523</c:v>
                      </c:pt>
                      <c:pt idx="3676">
                        <c:v>3.9154100000000001</c:v>
                      </c:pt>
                      <c:pt idx="3677">
                        <c:v>3.92048</c:v>
                      </c:pt>
                      <c:pt idx="3678">
                        <c:v>3.9197000000000002</c:v>
                      </c:pt>
                      <c:pt idx="3679">
                        <c:v>3.92624</c:v>
                      </c:pt>
                      <c:pt idx="3680">
                        <c:v>3.9134600000000002</c:v>
                      </c:pt>
                      <c:pt idx="3681">
                        <c:v>3.91499</c:v>
                      </c:pt>
                      <c:pt idx="3682">
                        <c:v>3.91988</c:v>
                      </c:pt>
                      <c:pt idx="3683">
                        <c:v>3.9289399999999999</c:v>
                      </c:pt>
                      <c:pt idx="3684">
                        <c:v>3.9131300000000002</c:v>
                      </c:pt>
                      <c:pt idx="3685">
                        <c:v>3.9179499999999998</c:v>
                      </c:pt>
                      <c:pt idx="3686">
                        <c:v>3.9201700000000002</c:v>
                      </c:pt>
                      <c:pt idx="3687">
                        <c:v>3.9170600000000002</c:v>
                      </c:pt>
                      <c:pt idx="3688">
                        <c:v>3.9072900000000002</c:v>
                      </c:pt>
                      <c:pt idx="3689">
                        <c:v>3.91</c:v>
                      </c:pt>
                      <c:pt idx="3690">
                        <c:v>3.9088099999999999</c:v>
                      </c:pt>
                      <c:pt idx="3691">
                        <c:v>3.90876</c:v>
                      </c:pt>
                      <c:pt idx="3692">
                        <c:v>3.9100700000000002</c:v>
                      </c:pt>
                      <c:pt idx="3693">
                        <c:v>3.9049800000000001</c:v>
                      </c:pt>
                      <c:pt idx="3694">
                        <c:v>3.9031799999999999</c:v>
                      </c:pt>
                      <c:pt idx="3695">
                        <c:v>3.9101599999999999</c:v>
                      </c:pt>
                      <c:pt idx="3696">
                        <c:v>3.9150100000000001</c:v>
                      </c:pt>
                      <c:pt idx="3697">
                        <c:v>3.91628</c:v>
                      </c:pt>
                      <c:pt idx="3698">
                        <c:v>3.91126</c:v>
                      </c:pt>
                      <c:pt idx="3699">
                        <c:v>3.9049999999999998</c:v>
                      </c:pt>
                      <c:pt idx="3700">
                        <c:v>3.9138500000000001</c:v>
                      </c:pt>
                      <c:pt idx="3701">
                        <c:v>3.8984399999999999</c:v>
                      </c:pt>
                      <c:pt idx="3702">
                        <c:v>3.90591</c:v>
                      </c:pt>
                      <c:pt idx="3703">
                        <c:v>3.8948</c:v>
                      </c:pt>
                      <c:pt idx="3704">
                        <c:v>3.8871899999999999</c:v>
                      </c:pt>
                      <c:pt idx="3705">
                        <c:v>3.8943300000000001</c:v>
                      </c:pt>
                      <c:pt idx="3706">
                        <c:v>3.89629</c:v>
                      </c:pt>
                      <c:pt idx="3707">
                        <c:v>3.9030900000000002</c:v>
                      </c:pt>
                      <c:pt idx="3708">
                        <c:v>3.8969299999999998</c:v>
                      </c:pt>
                      <c:pt idx="3709">
                        <c:v>3.9056899999999999</c:v>
                      </c:pt>
                      <c:pt idx="3710">
                        <c:v>3.9099300000000001</c:v>
                      </c:pt>
                      <c:pt idx="3711">
                        <c:v>3.8971399999999998</c:v>
                      </c:pt>
                      <c:pt idx="3712">
                        <c:v>3.9058799999999998</c:v>
                      </c:pt>
                      <c:pt idx="3713">
                        <c:v>3.9028399999999999</c:v>
                      </c:pt>
                      <c:pt idx="3714">
                        <c:v>3.90476</c:v>
                      </c:pt>
                      <c:pt idx="3715">
                        <c:v>3.9099699999999999</c:v>
                      </c:pt>
                      <c:pt idx="3716">
                        <c:v>3.8978799999999998</c:v>
                      </c:pt>
                      <c:pt idx="3717">
                        <c:v>3.9080400000000002</c:v>
                      </c:pt>
                      <c:pt idx="3718">
                        <c:v>3.9056000000000002</c:v>
                      </c:pt>
                      <c:pt idx="3719">
                        <c:v>3.91438</c:v>
                      </c:pt>
                      <c:pt idx="3720">
                        <c:v>3.9171100000000001</c:v>
                      </c:pt>
                      <c:pt idx="3721">
                        <c:v>3.9138199999999999</c:v>
                      </c:pt>
                      <c:pt idx="3722">
                        <c:v>3.9100299999999999</c:v>
                      </c:pt>
                      <c:pt idx="3723">
                        <c:v>3.9165899999999998</c:v>
                      </c:pt>
                      <c:pt idx="3724">
                        <c:v>3.9178899999999999</c:v>
                      </c:pt>
                      <c:pt idx="3725">
                        <c:v>3.9138600000000001</c:v>
                      </c:pt>
                      <c:pt idx="3726">
                        <c:v>3.9209100000000001</c:v>
                      </c:pt>
                      <c:pt idx="3727">
                        <c:v>3.91107</c:v>
                      </c:pt>
                      <c:pt idx="3728">
                        <c:v>3.9188999999999998</c:v>
                      </c:pt>
                      <c:pt idx="3729">
                        <c:v>3.9209800000000001</c:v>
                      </c:pt>
                      <c:pt idx="3730">
                        <c:v>3.9107799999999999</c:v>
                      </c:pt>
                      <c:pt idx="3731">
                        <c:v>3.92014</c:v>
                      </c:pt>
                      <c:pt idx="3732">
                        <c:v>3.90951</c:v>
                      </c:pt>
                      <c:pt idx="3733">
                        <c:v>3.9194200000000001</c:v>
                      </c:pt>
                      <c:pt idx="3734">
                        <c:v>3.9174699999999998</c:v>
                      </c:pt>
                      <c:pt idx="3735">
                        <c:v>3.91561</c:v>
                      </c:pt>
                      <c:pt idx="3736">
                        <c:v>3.91791</c:v>
                      </c:pt>
                      <c:pt idx="3737">
                        <c:v>3.91554</c:v>
                      </c:pt>
                      <c:pt idx="3738">
                        <c:v>3.9065599999999998</c:v>
                      </c:pt>
                      <c:pt idx="3739">
                        <c:v>3.8917799999999998</c:v>
                      </c:pt>
                      <c:pt idx="3740">
                        <c:v>3.9052699999999998</c:v>
                      </c:pt>
                      <c:pt idx="3741">
                        <c:v>3.9094699999999998</c:v>
                      </c:pt>
                      <c:pt idx="3742">
                        <c:v>3.8957000000000002</c:v>
                      </c:pt>
                      <c:pt idx="3743">
                        <c:v>3.9063599999999998</c:v>
                      </c:pt>
                      <c:pt idx="3744">
                        <c:v>3.89635</c:v>
                      </c:pt>
                      <c:pt idx="3745">
                        <c:v>3.90313</c:v>
                      </c:pt>
                      <c:pt idx="3746">
                        <c:v>3.9029799999999999</c:v>
                      </c:pt>
                      <c:pt idx="3747">
                        <c:v>3.8991400000000001</c:v>
                      </c:pt>
                      <c:pt idx="3748">
                        <c:v>3.9140999999999999</c:v>
                      </c:pt>
                      <c:pt idx="3749">
                        <c:v>3.9140299999999999</c:v>
                      </c:pt>
                      <c:pt idx="3750">
                        <c:v>3.9105300000000001</c:v>
                      </c:pt>
                      <c:pt idx="3751">
                        <c:v>3.9060100000000002</c:v>
                      </c:pt>
                      <c:pt idx="3752">
                        <c:v>3.8986800000000001</c:v>
                      </c:pt>
                      <c:pt idx="3753">
                        <c:v>3.9172600000000002</c:v>
                      </c:pt>
                      <c:pt idx="3754">
                        <c:v>3.91371</c:v>
                      </c:pt>
                      <c:pt idx="3755">
                        <c:v>3.9127299999999998</c:v>
                      </c:pt>
                      <c:pt idx="3756">
                        <c:v>3.91249</c:v>
                      </c:pt>
                      <c:pt idx="3757">
                        <c:v>3.9118300000000001</c:v>
                      </c:pt>
                      <c:pt idx="3758">
                        <c:v>3.90401</c:v>
                      </c:pt>
                      <c:pt idx="3759">
                        <c:v>3.9108000000000001</c:v>
                      </c:pt>
                      <c:pt idx="3760">
                        <c:v>3.9102899999999998</c:v>
                      </c:pt>
                      <c:pt idx="3761">
                        <c:v>3.8939499999999998</c:v>
                      </c:pt>
                      <c:pt idx="3762">
                        <c:v>3.90448</c:v>
                      </c:pt>
                      <c:pt idx="3763">
                        <c:v>3.90754</c:v>
                      </c:pt>
                      <c:pt idx="3764">
                        <c:v>3.9177399999999998</c:v>
                      </c:pt>
                      <c:pt idx="3765">
                        <c:v>3.92231</c:v>
                      </c:pt>
                      <c:pt idx="3766">
                        <c:v>3.9200599999999999</c:v>
                      </c:pt>
                      <c:pt idx="3767">
                        <c:v>3.9179300000000001</c:v>
                      </c:pt>
                      <c:pt idx="3768">
                        <c:v>3.9099699999999999</c:v>
                      </c:pt>
                      <c:pt idx="3769">
                        <c:v>3.9156300000000002</c:v>
                      </c:pt>
                      <c:pt idx="3770">
                        <c:v>3.9110100000000001</c:v>
                      </c:pt>
                      <c:pt idx="3771">
                        <c:v>3.91188</c:v>
                      </c:pt>
                      <c:pt idx="3772">
                        <c:v>3.9194800000000001</c:v>
                      </c:pt>
                      <c:pt idx="3773">
                        <c:v>3.9064800000000002</c:v>
                      </c:pt>
                      <c:pt idx="3774">
                        <c:v>3.9123700000000001</c:v>
                      </c:pt>
                      <c:pt idx="3775">
                        <c:v>3.9103699999999999</c:v>
                      </c:pt>
                      <c:pt idx="3776">
                        <c:v>3.9140100000000002</c:v>
                      </c:pt>
                      <c:pt idx="3777">
                        <c:v>3.9213300000000002</c:v>
                      </c:pt>
                      <c:pt idx="3778">
                        <c:v>3.9321199999999998</c:v>
                      </c:pt>
                      <c:pt idx="3779">
                        <c:v>3.9185400000000001</c:v>
                      </c:pt>
                      <c:pt idx="3780">
                        <c:v>3.91649</c:v>
                      </c:pt>
                      <c:pt idx="3781">
                        <c:v>3.9221300000000001</c:v>
                      </c:pt>
                      <c:pt idx="3782">
                        <c:v>3.9193600000000002</c:v>
                      </c:pt>
                      <c:pt idx="3783">
                        <c:v>3.9136199999999999</c:v>
                      </c:pt>
                      <c:pt idx="3784">
                        <c:v>3.92509</c:v>
                      </c:pt>
                      <c:pt idx="3785">
                        <c:v>3.8984100000000002</c:v>
                      </c:pt>
                      <c:pt idx="3786">
                        <c:v>3.90706</c:v>
                      </c:pt>
                      <c:pt idx="3787">
                        <c:v>3.91574</c:v>
                      </c:pt>
                      <c:pt idx="3788">
                        <c:v>3.9131399999999998</c:v>
                      </c:pt>
                      <c:pt idx="3789">
                        <c:v>3.9122400000000002</c:v>
                      </c:pt>
                      <c:pt idx="3790">
                        <c:v>3.9102800000000002</c:v>
                      </c:pt>
                      <c:pt idx="3791">
                        <c:v>3.9091300000000002</c:v>
                      </c:pt>
                      <c:pt idx="3792">
                        <c:v>3.91262</c:v>
                      </c:pt>
                      <c:pt idx="3793">
                        <c:v>3.92822</c:v>
                      </c:pt>
                      <c:pt idx="3794">
                        <c:v>3.9267099999999999</c:v>
                      </c:pt>
                      <c:pt idx="3795">
                        <c:v>3.9201999999999999</c:v>
                      </c:pt>
                      <c:pt idx="3796">
                        <c:v>3.9191199999999999</c:v>
                      </c:pt>
                      <c:pt idx="3797">
                        <c:v>3.9103500000000002</c:v>
                      </c:pt>
                      <c:pt idx="3798">
                        <c:v>3.9080599999999999</c:v>
                      </c:pt>
                      <c:pt idx="3799">
                        <c:v>3.92136</c:v>
                      </c:pt>
                      <c:pt idx="3800">
                        <c:v>3.9087299999999998</c:v>
                      </c:pt>
                      <c:pt idx="3801">
                        <c:v>3.9158400000000002</c:v>
                      </c:pt>
                      <c:pt idx="3802">
                        <c:v>3.9157099999999998</c:v>
                      </c:pt>
                      <c:pt idx="3803">
                        <c:v>3.9110900000000002</c:v>
                      </c:pt>
                      <c:pt idx="3804">
                        <c:v>3.9185099999999999</c:v>
                      </c:pt>
                      <c:pt idx="3805">
                        <c:v>3.9011800000000001</c:v>
                      </c:pt>
                      <c:pt idx="3806">
                        <c:v>3.9116</c:v>
                      </c:pt>
                      <c:pt idx="3807">
                        <c:v>3.9173399999999998</c:v>
                      </c:pt>
                      <c:pt idx="3808">
                        <c:v>3.9190299999999998</c:v>
                      </c:pt>
                      <c:pt idx="3809">
                        <c:v>3.89812</c:v>
                      </c:pt>
                      <c:pt idx="3810">
                        <c:v>3.8995700000000002</c:v>
                      </c:pt>
                      <c:pt idx="3811">
                        <c:v>3.9075600000000001</c:v>
                      </c:pt>
                      <c:pt idx="3812">
                        <c:v>3.9188399999999999</c:v>
                      </c:pt>
                      <c:pt idx="3813">
                        <c:v>3.9152100000000001</c:v>
                      </c:pt>
                      <c:pt idx="3814">
                        <c:v>3.90971</c:v>
                      </c:pt>
                      <c:pt idx="3815">
                        <c:v>3.92889</c:v>
                      </c:pt>
                      <c:pt idx="3816">
                        <c:v>3.9109500000000001</c:v>
                      </c:pt>
                      <c:pt idx="3817">
                        <c:v>3.9156</c:v>
                      </c:pt>
                      <c:pt idx="3818">
                        <c:v>3.9029199999999999</c:v>
                      </c:pt>
                      <c:pt idx="3819">
                        <c:v>3.9096600000000001</c:v>
                      </c:pt>
                      <c:pt idx="3820">
                        <c:v>3.8985300000000001</c:v>
                      </c:pt>
                      <c:pt idx="3821">
                        <c:v>3.9076499999999998</c:v>
                      </c:pt>
                      <c:pt idx="3822">
                        <c:v>3.8986000000000001</c:v>
                      </c:pt>
                      <c:pt idx="3823">
                        <c:v>3.9005000000000001</c:v>
                      </c:pt>
                      <c:pt idx="3824">
                        <c:v>3.8991799999999999</c:v>
                      </c:pt>
                      <c:pt idx="3825">
                        <c:v>3.91025</c:v>
                      </c:pt>
                      <c:pt idx="3826">
                        <c:v>3.9172099999999999</c:v>
                      </c:pt>
                      <c:pt idx="3827">
                        <c:v>3.9066999999999998</c:v>
                      </c:pt>
                      <c:pt idx="3828">
                        <c:v>3.9117099999999998</c:v>
                      </c:pt>
                      <c:pt idx="3829">
                        <c:v>3.9003999999999999</c:v>
                      </c:pt>
                      <c:pt idx="3830">
                        <c:v>3.9065099999999999</c:v>
                      </c:pt>
                      <c:pt idx="3831">
                        <c:v>3.9102299999999999</c:v>
                      </c:pt>
                      <c:pt idx="3832">
                        <c:v>3.9250699999999998</c:v>
                      </c:pt>
                      <c:pt idx="3833">
                        <c:v>3.9051200000000001</c:v>
                      </c:pt>
                      <c:pt idx="3834">
                        <c:v>3.9169499999999999</c:v>
                      </c:pt>
                      <c:pt idx="3835">
                        <c:v>3.9158599999999999</c:v>
                      </c:pt>
                      <c:pt idx="3836">
                        <c:v>3.9146200000000002</c:v>
                      </c:pt>
                      <c:pt idx="3837">
                        <c:v>3.9214799999999999</c:v>
                      </c:pt>
                      <c:pt idx="3838">
                        <c:v>3.9077700000000002</c:v>
                      </c:pt>
                      <c:pt idx="3839">
                        <c:v>3.9062100000000002</c:v>
                      </c:pt>
                      <c:pt idx="3840">
                        <c:v>3.9053599999999999</c:v>
                      </c:pt>
                      <c:pt idx="3841">
                        <c:v>3.91</c:v>
                      </c:pt>
                      <c:pt idx="3842">
                        <c:v>3.9022299999999999</c:v>
                      </c:pt>
                      <c:pt idx="3843">
                        <c:v>3.9023500000000002</c:v>
                      </c:pt>
                      <c:pt idx="3844">
                        <c:v>3.8988100000000001</c:v>
                      </c:pt>
                      <c:pt idx="3845">
                        <c:v>3.9070800000000001</c:v>
                      </c:pt>
                      <c:pt idx="3846">
                        <c:v>3.9188399999999999</c:v>
                      </c:pt>
                      <c:pt idx="3847">
                        <c:v>3.9127999999999998</c:v>
                      </c:pt>
                      <c:pt idx="3848">
                        <c:v>3.91554</c:v>
                      </c:pt>
                      <c:pt idx="3849">
                        <c:v>3.9071600000000002</c:v>
                      </c:pt>
                      <c:pt idx="3850">
                        <c:v>3.9066399999999999</c:v>
                      </c:pt>
                      <c:pt idx="3851">
                        <c:v>3.9119000000000002</c:v>
                      </c:pt>
                      <c:pt idx="3852">
                        <c:v>3.91614</c:v>
                      </c:pt>
                      <c:pt idx="3853">
                        <c:v>3.9145099999999999</c:v>
                      </c:pt>
                      <c:pt idx="3854">
                        <c:v>3.9073699999999998</c:v>
                      </c:pt>
                      <c:pt idx="3855">
                        <c:v>3.9257200000000001</c:v>
                      </c:pt>
                      <c:pt idx="3856">
                        <c:v>3.9051900000000002</c:v>
                      </c:pt>
                      <c:pt idx="3857">
                        <c:v>3.9202900000000001</c:v>
                      </c:pt>
                      <c:pt idx="3858">
                        <c:v>3.90699</c:v>
                      </c:pt>
                      <c:pt idx="3859">
                        <c:v>3.9262000000000001</c:v>
                      </c:pt>
                      <c:pt idx="3860">
                        <c:v>3.9071600000000002</c:v>
                      </c:pt>
                      <c:pt idx="3861">
                        <c:v>3.9310399999999999</c:v>
                      </c:pt>
                      <c:pt idx="3862">
                        <c:v>3.9184000000000001</c:v>
                      </c:pt>
                      <c:pt idx="3863">
                        <c:v>3.92178</c:v>
                      </c:pt>
                      <c:pt idx="3864">
                        <c:v>3.9143400000000002</c:v>
                      </c:pt>
                      <c:pt idx="3865">
                        <c:v>3.9166300000000001</c:v>
                      </c:pt>
                      <c:pt idx="3866">
                        <c:v>3.92049</c:v>
                      </c:pt>
                      <c:pt idx="3867">
                        <c:v>3.91642</c:v>
                      </c:pt>
                      <c:pt idx="3868">
                        <c:v>3.9116599999999999</c:v>
                      </c:pt>
                      <c:pt idx="3869">
                        <c:v>3.9237000000000002</c:v>
                      </c:pt>
                      <c:pt idx="3870">
                        <c:v>3.9178500000000001</c:v>
                      </c:pt>
                      <c:pt idx="3871">
                        <c:v>3.9074900000000001</c:v>
                      </c:pt>
                      <c:pt idx="3872">
                        <c:v>3.8974000000000002</c:v>
                      </c:pt>
                      <c:pt idx="3873">
                        <c:v>3.9177599999999999</c:v>
                      </c:pt>
                      <c:pt idx="3874">
                        <c:v>3.9270399999999999</c:v>
                      </c:pt>
                      <c:pt idx="3875">
                        <c:v>3.9151500000000001</c:v>
                      </c:pt>
                      <c:pt idx="3876">
                        <c:v>3.9209000000000001</c:v>
                      </c:pt>
                      <c:pt idx="3877">
                        <c:v>3.9091999999999998</c:v>
                      </c:pt>
                      <c:pt idx="3878">
                        <c:v>3.90123</c:v>
                      </c:pt>
                      <c:pt idx="3879">
                        <c:v>3.9142299999999999</c:v>
                      </c:pt>
                      <c:pt idx="3880">
                        <c:v>3.9177399999999998</c:v>
                      </c:pt>
                      <c:pt idx="3881">
                        <c:v>3.9123700000000001</c:v>
                      </c:pt>
                      <c:pt idx="3882">
                        <c:v>3.9060700000000002</c:v>
                      </c:pt>
                      <c:pt idx="3883">
                        <c:v>3.91445</c:v>
                      </c:pt>
                      <c:pt idx="3884">
                        <c:v>3.9072399999999998</c:v>
                      </c:pt>
                      <c:pt idx="3885">
                        <c:v>3.9252500000000001</c:v>
                      </c:pt>
                      <c:pt idx="3886">
                        <c:v>3.9293200000000001</c:v>
                      </c:pt>
                      <c:pt idx="3887">
                        <c:v>3.9044500000000002</c:v>
                      </c:pt>
                      <c:pt idx="3888">
                        <c:v>3.9069500000000001</c:v>
                      </c:pt>
                      <c:pt idx="3889">
                        <c:v>3.9142100000000002</c:v>
                      </c:pt>
                      <c:pt idx="3890">
                        <c:v>3.91181</c:v>
                      </c:pt>
                      <c:pt idx="3891">
                        <c:v>3.9105500000000002</c:v>
                      </c:pt>
                      <c:pt idx="3892">
                        <c:v>3.91472</c:v>
                      </c:pt>
                      <c:pt idx="3893">
                        <c:v>3.9063300000000001</c:v>
                      </c:pt>
                      <c:pt idx="3894">
                        <c:v>3.89392</c:v>
                      </c:pt>
                      <c:pt idx="3895">
                        <c:v>3.9085999999999999</c:v>
                      </c:pt>
                      <c:pt idx="3896">
                        <c:v>3.9055599999999999</c:v>
                      </c:pt>
                      <c:pt idx="3897">
                        <c:v>3.9051999999999998</c:v>
                      </c:pt>
                      <c:pt idx="3898">
                        <c:v>3.90747</c:v>
                      </c:pt>
                      <c:pt idx="3899">
                        <c:v>3.90848</c:v>
                      </c:pt>
                      <c:pt idx="3900">
                        <c:v>3.9085800000000002</c:v>
                      </c:pt>
                      <c:pt idx="3901">
                        <c:v>3.9184399999999999</c:v>
                      </c:pt>
                      <c:pt idx="3902">
                        <c:v>3.9035700000000002</c:v>
                      </c:pt>
                      <c:pt idx="3903">
                        <c:v>3.9146800000000002</c:v>
                      </c:pt>
                      <c:pt idx="3904">
                        <c:v>3.89724</c:v>
                      </c:pt>
                      <c:pt idx="3905">
                        <c:v>3.8967999999999998</c:v>
                      </c:pt>
                      <c:pt idx="3906">
                        <c:v>3.8983699999999999</c:v>
                      </c:pt>
                      <c:pt idx="3907">
                        <c:v>3.90557</c:v>
                      </c:pt>
                      <c:pt idx="3908">
                        <c:v>3.8975599999999999</c:v>
                      </c:pt>
                      <c:pt idx="3909">
                        <c:v>3.9017300000000001</c:v>
                      </c:pt>
                      <c:pt idx="3910">
                        <c:v>3.9123800000000002</c:v>
                      </c:pt>
                      <c:pt idx="3911">
                        <c:v>3.9052600000000002</c:v>
                      </c:pt>
                      <c:pt idx="3912">
                        <c:v>3.8897699999999999</c:v>
                      </c:pt>
                      <c:pt idx="3913">
                        <c:v>3.90848</c:v>
                      </c:pt>
                      <c:pt idx="3914">
                        <c:v>3.9183300000000001</c:v>
                      </c:pt>
                      <c:pt idx="3915">
                        <c:v>3.89988</c:v>
                      </c:pt>
                      <c:pt idx="3916">
                        <c:v>3.9106999999999998</c:v>
                      </c:pt>
                      <c:pt idx="3917">
                        <c:v>3.91283</c:v>
                      </c:pt>
                      <c:pt idx="3918">
                        <c:v>3.91398</c:v>
                      </c:pt>
                      <c:pt idx="3919">
                        <c:v>3.9113000000000002</c:v>
                      </c:pt>
                      <c:pt idx="3920">
                        <c:v>3.9159000000000002</c:v>
                      </c:pt>
                      <c:pt idx="3921">
                        <c:v>3.91675</c:v>
                      </c:pt>
                      <c:pt idx="3922">
                        <c:v>3.9110999999999998</c:v>
                      </c:pt>
                      <c:pt idx="3923">
                        <c:v>3.8992399999999998</c:v>
                      </c:pt>
                      <c:pt idx="3924">
                        <c:v>3.9047399999999999</c:v>
                      </c:pt>
                      <c:pt idx="3925">
                        <c:v>3.9152200000000001</c:v>
                      </c:pt>
                      <c:pt idx="3926">
                        <c:v>3.89696</c:v>
                      </c:pt>
                      <c:pt idx="3927">
                        <c:v>3.9115099999999998</c:v>
                      </c:pt>
                      <c:pt idx="3928">
                        <c:v>3.90665</c:v>
                      </c:pt>
                      <c:pt idx="3929">
                        <c:v>3.8944100000000001</c:v>
                      </c:pt>
                      <c:pt idx="3930">
                        <c:v>3.9173300000000002</c:v>
                      </c:pt>
                      <c:pt idx="3931">
                        <c:v>3.90795</c:v>
                      </c:pt>
                      <c:pt idx="3932">
                        <c:v>3.9255599999999999</c:v>
                      </c:pt>
                      <c:pt idx="3933">
                        <c:v>3.9119000000000002</c:v>
                      </c:pt>
                      <c:pt idx="3934">
                        <c:v>3.9129200000000002</c:v>
                      </c:pt>
                      <c:pt idx="3935">
                        <c:v>3.9175300000000002</c:v>
                      </c:pt>
                      <c:pt idx="3936">
                        <c:v>3.90469</c:v>
                      </c:pt>
                      <c:pt idx="3937">
                        <c:v>3.9130699999999998</c:v>
                      </c:pt>
                      <c:pt idx="3938">
                        <c:v>3.9147099999999999</c:v>
                      </c:pt>
                      <c:pt idx="3939">
                        <c:v>3.9175599999999999</c:v>
                      </c:pt>
                      <c:pt idx="3940">
                        <c:v>3.92191</c:v>
                      </c:pt>
                      <c:pt idx="3941">
                        <c:v>3.9193099999999998</c:v>
                      </c:pt>
                      <c:pt idx="3942">
                        <c:v>3.90639</c:v>
                      </c:pt>
                      <c:pt idx="3943">
                        <c:v>3.9004699999999999</c:v>
                      </c:pt>
                      <c:pt idx="3944">
                        <c:v>3.90699</c:v>
                      </c:pt>
                      <c:pt idx="3945">
                        <c:v>3.8978199999999998</c:v>
                      </c:pt>
                      <c:pt idx="3946">
                        <c:v>3.9072300000000002</c:v>
                      </c:pt>
                      <c:pt idx="3947">
                        <c:v>3.9054000000000002</c:v>
                      </c:pt>
                      <c:pt idx="3948">
                        <c:v>3.9153099999999998</c:v>
                      </c:pt>
                      <c:pt idx="3949">
                        <c:v>3.9127000000000001</c:v>
                      </c:pt>
                      <c:pt idx="3950">
                        <c:v>3.8930899999999999</c:v>
                      </c:pt>
                      <c:pt idx="3951">
                        <c:v>3.8894600000000001</c:v>
                      </c:pt>
                      <c:pt idx="3952">
                        <c:v>3.8917799999999998</c:v>
                      </c:pt>
                      <c:pt idx="3953">
                        <c:v>3.9052600000000002</c:v>
                      </c:pt>
                      <c:pt idx="3954">
                        <c:v>3.90455</c:v>
                      </c:pt>
                      <c:pt idx="3955">
                        <c:v>3.9056099999999998</c:v>
                      </c:pt>
                      <c:pt idx="3956">
                        <c:v>3.8942399999999999</c:v>
                      </c:pt>
                      <c:pt idx="3957">
                        <c:v>3.8988399999999999</c:v>
                      </c:pt>
                      <c:pt idx="3958">
                        <c:v>3.9026399999999999</c:v>
                      </c:pt>
                      <c:pt idx="3959">
                        <c:v>3.8927</c:v>
                      </c:pt>
                      <c:pt idx="3960">
                        <c:v>3.9111899999999999</c:v>
                      </c:pt>
                      <c:pt idx="3961">
                        <c:v>3.9053</c:v>
                      </c:pt>
                      <c:pt idx="3962">
                        <c:v>3.9154</c:v>
                      </c:pt>
                      <c:pt idx="3963">
                        <c:v>3.9284599999999998</c:v>
                      </c:pt>
                      <c:pt idx="3964">
                        <c:v>3.9173200000000001</c:v>
                      </c:pt>
                      <c:pt idx="3965">
                        <c:v>3.9163100000000002</c:v>
                      </c:pt>
                      <c:pt idx="3966">
                        <c:v>3.91337</c:v>
                      </c:pt>
                      <c:pt idx="3967">
                        <c:v>3.90991</c:v>
                      </c:pt>
                      <c:pt idx="3968">
                        <c:v>3.91906</c:v>
                      </c:pt>
                      <c:pt idx="3969">
                        <c:v>3.9189099999999999</c:v>
                      </c:pt>
                      <c:pt idx="3970">
                        <c:v>3.91357</c:v>
                      </c:pt>
                      <c:pt idx="3971">
                        <c:v>3.89086</c:v>
                      </c:pt>
                      <c:pt idx="3972">
                        <c:v>3.90916</c:v>
                      </c:pt>
                      <c:pt idx="3973">
                        <c:v>3.8929100000000001</c:v>
                      </c:pt>
                      <c:pt idx="3974">
                        <c:v>3.89655</c:v>
                      </c:pt>
                      <c:pt idx="3975">
                        <c:v>3.91283</c:v>
                      </c:pt>
                      <c:pt idx="3976">
                        <c:v>3.9026200000000002</c:v>
                      </c:pt>
                      <c:pt idx="3977">
                        <c:v>3.8966799999999999</c:v>
                      </c:pt>
                      <c:pt idx="3978">
                        <c:v>3.90944</c:v>
                      </c:pt>
                      <c:pt idx="3979">
                        <c:v>3.8928199999999999</c:v>
                      </c:pt>
                      <c:pt idx="3980">
                        <c:v>3.89771</c:v>
                      </c:pt>
                      <c:pt idx="3981">
                        <c:v>3.9081000000000001</c:v>
                      </c:pt>
                      <c:pt idx="3982">
                        <c:v>3.9010899999999999</c:v>
                      </c:pt>
                      <c:pt idx="3983">
                        <c:v>3.9138799999999998</c:v>
                      </c:pt>
                      <c:pt idx="3984">
                        <c:v>3.9182600000000001</c:v>
                      </c:pt>
                      <c:pt idx="3985">
                        <c:v>3.9229400000000001</c:v>
                      </c:pt>
                      <c:pt idx="3986">
                        <c:v>3.91492</c:v>
                      </c:pt>
                      <c:pt idx="3987">
                        <c:v>3.92238</c:v>
                      </c:pt>
                      <c:pt idx="3988">
                        <c:v>3.9214699999999998</c:v>
                      </c:pt>
                      <c:pt idx="3989">
                        <c:v>3.9129100000000001</c:v>
                      </c:pt>
                      <c:pt idx="3990">
                        <c:v>3.9159999999999999</c:v>
                      </c:pt>
                      <c:pt idx="3991">
                        <c:v>3.91899</c:v>
                      </c:pt>
                      <c:pt idx="3992">
                        <c:v>3.9247299999999998</c:v>
                      </c:pt>
                      <c:pt idx="3993">
                        <c:v>3.9241999999999999</c:v>
                      </c:pt>
                      <c:pt idx="3994">
                        <c:v>3.92035</c:v>
                      </c:pt>
                      <c:pt idx="3995">
                        <c:v>3.9117000000000002</c:v>
                      </c:pt>
                      <c:pt idx="3996">
                        <c:v>3.90462</c:v>
                      </c:pt>
                      <c:pt idx="3997">
                        <c:v>3.9037500000000001</c:v>
                      </c:pt>
                      <c:pt idx="3998">
                        <c:v>3.9045700000000001</c:v>
                      </c:pt>
                      <c:pt idx="3999">
                        <c:v>3.9158300000000001</c:v>
                      </c:pt>
                      <c:pt idx="4000">
                        <c:v>3.9114399999999998</c:v>
                      </c:pt>
                      <c:pt idx="4001">
                        <c:v>3.9062000000000001</c:v>
                      </c:pt>
                      <c:pt idx="4002">
                        <c:v>3.9088599999999998</c:v>
                      </c:pt>
                      <c:pt idx="4003">
                        <c:v>3.9220600000000001</c:v>
                      </c:pt>
                      <c:pt idx="4004">
                        <c:v>3.9222299999999999</c:v>
                      </c:pt>
                      <c:pt idx="4005">
                        <c:v>3.9074200000000001</c:v>
                      </c:pt>
                      <c:pt idx="4006">
                        <c:v>3.9009299999999998</c:v>
                      </c:pt>
                      <c:pt idx="4007">
                        <c:v>3.90543</c:v>
                      </c:pt>
                      <c:pt idx="4008">
                        <c:v>3.9130099999999999</c:v>
                      </c:pt>
                      <c:pt idx="4009">
                        <c:v>3.91106</c:v>
                      </c:pt>
                      <c:pt idx="4010">
                        <c:v>3.9009399999999999</c:v>
                      </c:pt>
                      <c:pt idx="4011">
                        <c:v>3.9075299999999999</c:v>
                      </c:pt>
                      <c:pt idx="4012">
                        <c:v>3.9125999999999999</c:v>
                      </c:pt>
                      <c:pt idx="4013">
                        <c:v>3.9072900000000002</c:v>
                      </c:pt>
                      <c:pt idx="4014">
                        <c:v>3.9184399999999999</c:v>
                      </c:pt>
                      <c:pt idx="4015">
                        <c:v>3.91994</c:v>
                      </c:pt>
                      <c:pt idx="4016">
                        <c:v>3.9233799999999999</c:v>
                      </c:pt>
                      <c:pt idx="4017">
                        <c:v>3.9230999999999998</c:v>
                      </c:pt>
                      <c:pt idx="4018">
                        <c:v>3.9267699999999999</c:v>
                      </c:pt>
                      <c:pt idx="4019">
                        <c:v>3.9155799999999998</c:v>
                      </c:pt>
                      <c:pt idx="4020">
                        <c:v>3.90869</c:v>
                      </c:pt>
                      <c:pt idx="4021">
                        <c:v>3.9117099999999998</c:v>
                      </c:pt>
                      <c:pt idx="4022">
                        <c:v>3.90042</c:v>
                      </c:pt>
                      <c:pt idx="4023">
                        <c:v>3.9070900000000002</c:v>
                      </c:pt>
                      <c:pt idx="4024">
                        <c:v>3.9062700000000001</c:v>
                      </c:pt>
                      <c:pt idx="4025">
                        <c:v>3.8997799999999998</c:v>
                      </c:pt>
                      <c:pt idx="4026">
                        <c:v>3.9059599999999999</c:v>
                      </c:pt>
                      <c:pt idx="4027">
                        <c:v>3.9007499999999999</c:v>
                      </c:pt>
                      <c:pt idx="4028">
                        <c:v>3.9041899999999998</c:v>
                      </c:pt>
                      <c:pt idx="4029">
                        <c:v>3.9131800000000001</c:v>
                      </c:pt>
                      <c:pt idx="4030">
                        <c:v>3.9045000000000001</c:v>
                      </c:pt>
                      <c:pt idx="4031">
                        <c:v>3.9097900000000001</c:v>
                      </c:pt>
                      <c:pt idx="4032">
                        <c:v>3.9134699999999998</c:v>
                      </c:pt>
                      <c:pt idx="4033">
                        <c:v>3.9149699999999998</c:v>
                      </c:pt>
                      <c:pt idx="4034">
                        <c:v>3.9039100000000002</c:v>
                      </c:pt>
                      <c:pt idx="4035">
                        <c:v>3.89371</c:v>
                      </c:pt>
                      <c:pt idx="4036">
                        <c:v>3.90137</c:v>
                      </c:pt>
                      <c:pt idx="4037">
                        <c:v>3.91533</c:v>
                      </c:pt>
                      <c:pt idx="4038">
                        <c:v>3.89499</c:v>
                      </c:pt>
                      <c:pt idx="4039">
                        <c:v>3.90178</c:v>
                      </c:pt>
                      <c:pt idx="4040">
                        <c:v>3.9133499999999999</c:v>
                      </c:pt>
                      <c:pt idx="4041">
                        <c:v>3.9170099999999999</c:v>
                      </c:pt>
                      <c:pt idx="4042">
                        <c:v>3.9330599999999998</c:v>
                      </c:pt>
                      <c:pt idx="4043">
                        <c:v>3.90896</c:v>
                      </c:pt>
                      <c:pt idx="4044">
                        <c:v>3.9161999999999999</c:v>
                      </c:pt>
                      <c:pt idx="4045">
                        <c:v>3.9256700000000002</c:v>
                      </c:pt>
                      <c:pt idx="4046">
                        <c:v>3.9281899999999998</c:v>
                      </c:pt>
                      <c:pt idx="4047">
                        <c:v>3.92441</c:v>
                      </c:pt>
                      <c:pt idx="4048">
                        <c:v>3.9267099999999999</c:v>
                      </c:pt>
                      <c:pt idx="4049">
                        <c:v>3.9107799999999999</c:v>
                      </c:pt>
                      <c:pt idx="4050">
                        <c:v>3.91472</c:v>
                      </c:pt>
                      <c:pt idx="4051">
                        <c:v>3.9138500000000001</c:v>
                      </c:pt>
                      <c:pt idx="4052">
                        <c:v>3.9171299999999998</c:v>
                      </c:pt>
                      <c:pt idx="4053">
                        <c:v>3.9101499999999998</c:v>
                      </c:pt>
                      <c:pt idx="4054">
                        <c:v>3.9007399999999999</c:v>
                      </c:pt>
                      <c:pt idx="4055">
                        <c:v>3.9215800000000001</c:v>
                      </c:pt>
                      <c:pt idx="4056">
                        <c:v>3.9024899999999998</c:v>
                      </c:pt>
                      <c:pt idx="4057">
                        <c:v>3.9114900000000001</c:v>
                      </c:pt>
                      <c:pt idx="4058">
                        <c:v>3.9192399999999998</c:v>
                      </c:pt>
                      <c:pt idx="4059">
                        <c:v>3.9174699999999998</c:v>
                      </c:pt>
                      <c:pt idx="4060">
                        <c:v>3.92001</c:v>
                      </c:pt>
                      <c:pt idx="4061">
                        <c:v>3.9106399999999999</c:v>
                      </c:pt>
                      <c:pt idx="4062">
                        <c:v>3.8986299999999998</c:v>
                      </c:pt>
                      <c:pt idx="4063">
                        <c:v>3.9123800000000002</c:v>
                      </c:pt>
                      <c:pt idx="4064">
                        <c:v>3.91039</c:v>
                      </c:pt>
                      <c:pt idx="4065">
                        <c:v>3.9096799999999998</c:v>
                      </c:pt>
                      <c:pt idx="4066">
                        <c:v>3.9191600000000002</c:v>
                      </c:pt>
                      <c:pt idx="4067">
                        <c:v>3.9133399999999998</c:v>
                      </c:pt>
                      <c:pt idx="4068">
                        <c:v>3.90666</c:v>
                      </c:pt>
                      <c:pt idx="4069">
                        <c:v>3.9172899999999999</c:v>
                      </c:pt>
                      <c:pt idx="4070">
                        <c:v>3.9077299999999999</c:v>
                      </c:pt>
                      <c:pt idx="4071">
                        <c:v>3.9247700000000001</c:v>
                      </c:pt>
                      <c:pt idx="4072">
                        <c:v>3.9248799999999999</c:v>
                      </c:pt>
                      <c:pt idx="4073">
                        <c:v>3.9153199999999999</c:v>
                      </c:pt>
                      <c:pt idx="4074">
                        <c:v>3.9109400000000001</c:v>
                      </c:pt>
                      <c:pt idx="4075">
                        <c:v>3.9146899999999998</c:v>
                      </c:pt>
                      <c:pt idx="4076">
                        <c:v>3.9131</c:v>
                      </c:pt>
                      <c:pt idx="4077">
                        <c:v>3.9226399999999999</c:v>
                      </c:pt>
                      <c:pt idx="4078">
                        <c:v>3.9053200000000001</c:v>
                      </c:pt>
                      <c:pt idx="4079">
                        <c:v>3.9090500000000001</c:v>
                      </c:pt>
                      <c:pt idx="4080">
                        <c:v>3.9124099999999999</c:v>
                      </c:pt>
                      <c:pt idx="4081">
                        <c:v>3.8932600000000002</c:v>
                      </c:pt>
                      <c:pt idx="4082">
                        <c:v>3.91309</c:v>
                      </c:pt>
                      <c:pt idx="4083">
                        <c:v>3.9092699999999998</c:v>
                      </c:pt>
                      <c:pt idx="4084">
                        <c:v>3.9088699999999998</c:v>
                      </c:pt>
                      <c:pt idx="4085">
                        <c:v>3.9206300000000001</c:v>
                      </c:pt>
                      <c:pt idx="4086">
                        <c:v>3.91615</c:v>
                      </c:pt>
                      <c:pt idx="4087">
                        <c:v>3.9250400000000001</c:v>
                      </c:pt>
                      <c:pt idx="4088">
                        <c:v>3.9253800000000001</c:v>
                      </c:pt>
                      <c:pt idx="4089">
                        <c:v>3.9311099999999999</c:v>
                      </c:pt>
                      <c:pt idx="4090">
                        <c:v>3.9088099999999999</c:v>
                      </c:pt>
                      <c:pt idx="4091">
                        <c:v>3.91228</c:v>
                      </c:pt>
                      <c:pt idx="4092">
                        <c:v>3.9110800000000001</c:v>
                      </c:pt>
                      <c:pt idx="4093">
                        <c:v>3.9240300000000001</c:v>
                      </c:pt>
                      <c:pt idx="4094">
                        <c:v>3.9118599999999999</c:v>
                      </c:pt>
                      <c:pt idx="4095">
                        <c:v>3.9140899999999998</c:v>
                      </c:pt>
                      <c:pt idx="4096">
                        <c:v>3.9227400000000001</c:v>
                      </c:pt>
                      <c:pt idx="4097">
                        <c:v>3.9094699999999998</c:v>
                      </c:pt>
                      <c:pt idx="4098">
                        <c:v>3.9136799999999998</c:v>
                      </c:pt>
                      <c:pt idx="4099">
                        <c:v>3.9113799999999999</c:v>
                      </c:pt>
                      <c:pt idx="4100">
                        <c:v>3.9228900000000002</c:v>
                      </c:pt>
                      <c:pt idx="4101">
                        <c:v>3.90882</c:v>
                      </c:pt>
                      <c:pt idx="4102">
                        <c:v>3.9186100000000001</c:v>
                      </c:pt>
                      <c:pt idx="4103">
                        <c:v>3.9195600000000002</c:v>
                      </c:pt>
                      <c:pt idx="4104">
                        <c:v>3.91547</c:v>
                      </c:pt>
                      <c:pt idx="4105">
                        <c:v>3.9159600000000001</c:v>
                      </c:pt>
                      <c:pt idx="4106">
                        <c:v>3.9111600000000002</c:v>
                      </c:pt>
                      <c:pt idx="4107">
                        <c:v>3.91384</c:v>
                      </c:pt>
                      <c:pt idx="4108">
                        <c:v>3.9093300000000002</c:v>
                      </c:pt>
                      <c:pt idx="4109">
                        <c:v>3.9167700000000001</c:v>
                      </c:pt>
                      <c:pt idx="4110">
                        <c:v>3.9200699999999999</c:v>
                      </c:pt>
                      <c:pt idx="4111">
                        <c:v>3.91587</c:v>
                      </c:pt>
                      <c:pt idx="4112">
                        <c:v>3.9176199999999999</c:v>
                      </c:pt>
                      <c:pt idx="4113">
                        <c:v>3.9175800000000001</c:v>
                      </c:pt>
                      <c:pt idx="4114">
                        <c:v>3.9058299999999999</c:v>
                      </c:pt>
                      <c:pt idx="4115">
                        <c:v>3.9152200000000001</c:v>
                      </c:pt>
                      <c:pt idx="4116">
                        <c:v>3.9195099999999998</c:v>
                      </c:pt>
                      <c:pt idx="4117">
                        <c:v>3.92265</c:v>
                      </c:pt>
                      <c:pt idx="4118">
                        <c:v>3.9000599999999999</c:v>
                      </c:pt>
                      <c:pt idx="4119">
                        <c:v>3.9075500000000001</c:v>
                      </c:pt>
                      <c:pt idx="4120">
                        <c:v>3.9113600000000002</c:v>
                      </c:pt>
                      <c:pt idx="4121">
                        <c:v>3.9069400000000001</c:v>
                      </c:pt>
                      <c:pt idx="4122">
                        <c:v>3.9140199999999998</c:v>
                      </c:pt>
                      <c:pt idx="4123">
                        <c:v>3.9033600000000002</c:v>
                      </c:pt>
                      <c:pt idx="4124">
                        <c:v>3.9176700000000002</c:v>
                      </c:pt>
                      <c:pt idx="4125">
                        <c:v>3.90835</c:v>
                      </c:pt>
                      <c:pt idx="4126">
                        <c:v>3.90862</c:v>
                      </c:pt>
                      <c:pt idx="4127">
                        <c:v>3.9166799999999999</c:v>
                      </c:pt>
                      <c:pt idx="4128">
                        <c:v>3.9179499999999998</c:v>
                      </c:pt>
                      <c:pt idx="4129">
                        <c:v>3.9161600000000001</c:v>
                      </c:pt>
                      <c:pt idx="4130">
                        <c:v>3.9155700000000002</c:v>
                      </c:pt>
                      <c:pt idx="4131">
                        <c:v>3.9184999999999999</c:v>
                      </c:pt>
                      <c:pt idx="4132">
                        <c:v>3.91588</c:v>
                      </c:pt>
                      <c:pt idx="4133">
                        <c:v>3.9080400000000002</c:v>
                      </c:pt>
                      <c:pt idx="4134">
                        <c:v>3.9136899999999999</c:v>
                      </c:pt>
                      <c:pt idx="4135">
                        <c:v>3.91804</c:v>
                      </c:pt>
                      <c:pt idx="4136">
                        <c:v>3.9234</c:v>
                      </c:pt>
                      <c:pt idx="4137">
                        <c:v>3.9222100000000002</c:v>
                      </c:pt>
                      <c:pt idx="4138">
                        <c:v>3.9256000000000002</c:v>
                      </c:pt>
                      <c:pt idx="4139">
                        <c:v>3.93594</c:v>
                      </c:pt>
                      <c:pt idx="4140">
                        <c:v>3.9180100000000002</c:v>
                      </c:pt>
                      <c:pt idx="4141">
                        <c:v>3.9172600000000002</c:v>
                      </c:pt>
                      <c:pt idx="4142">
                        <c:v>3.9241100000000002</c:v>
                      </c:pt>
                      <c:pt idx="4143">
                        <c:v>3.9209700000000001</c:v>
                      </c:pt>
                      <c:pt idx="4144">
                        <c:v>3.9196200000000001</c:v>
                      </c:pt>
                      <c:pt idx="4145">
                        <c:v>3.90483</c:v>
                      </c:pt>
                      <c:pt idx="4146">
                        <c:v>3.9224999999999999</c:v>
                      </c:pt>
                      <c:pt idx="4147">
                        <c:v>3.91187</c:v>
                      </c:pt>
                      <c:pt idx="4148">
                        <c:v>3.9149799999999999</c:v>
                      </c:pt>
                      <c:pt idx="4149">
                        <c:v>3.9205700000000001</c:v>
                      </c:pt>
                      <c:pt idx="4150">
                        <c:v>3.91486</c:v>
                      </c:pt>
                      <c:pt idx="4151">
                        <c:v>3.9125299999999998</c:v>
                      </c:pt>
                      <c:pt idx="4152">
                        <c:v>3.9057400000000002</c:v>
                      </c:pt>
                      <c:pt idx="4153">
                        <c:v>3.9089200000000002</c:v>
                      </c:pt>
                      <c:pt idx="4154">
                        <c:v>3.9112800000000001</c:v>
                      </c:pt>
                      <c:pt idx="4155">
                        <c:v>3.9087999999999998</c:v>
                      </c:pt>
                      <c:pt idx="4156">
                        <c:v>3.9000900000000001</c:v>
                      </c:pt>
                      <c:pt idx="4157">
                        <c:v>3.90883</c:v>
                      </c:pt>
                      <c:pt idx="4158">
                        <c:v>3.8993699999999998</c:v>
                      </c:pt>
                      <c:pt idx="4159">
                        <c:v>3.9075299999999999</c:v>
                      </c:pt>
                      <c:pt idx="4160">
                        <c:v>3.9072900000000002</c:v>
                      </c:pt>
                      <c:pt idx="4161">
                        <c:v>3.9042300000000001</c:v>
                      </c:pt>
                      <c:pt idx="4162">
                        <c:v>3.9113000000000002</c:v>
                      </c:pt>
                      <c:pt idx="4163">
                        <c:v>3.9009900000000002</c:v>
                      </c:pt>
                      <c:pt idx="4164">
                        <c:v>3.9068000000000001</c:v>
                      </c:pt>
                      <c:pt idx="4165">
                        <c:v>3.91906</c:v>
                      </c:pt>
                      <c:pt idx="4166">
                        <c:v>3.9102000000000001</c:v>
                      </c:pt>
                      <c:pt idx="4167">
                        <c:v>3.9116200000000001</c:v>
                      </c:pt>
                      <c:pt idx="4168">
                        <c:v>3.9134799999999998</c:v>
                      </c:pt>
                      <c:pt idx="4169">
                        <c:v>3.90327</c:v>
                      </c:pt>
                      <c:pt idx="4170">
                        <c:v>3.90761</c:v>
                      </c:pt>
                      <c:pt idx="4171">
                        <c:v>3.8965000000000001</c:v>
                      </c:pt>
                      <c:pt idx="4172">
                        <c:v>3.9120900000000001</c:v>
                      </c:pt>
                      <c:pt idx="4173">
                        <c:v>3.9072399999999998</c:v>
                      </c:pt>
                      <c:pt idx="4174">
                        <c:v>3.90551</c:v>
                      </c:pt>
                      <c:pt idx="4175">
                        <c:v>3.90638</c:v>
                      </c:pt>
                      <c:pt idx="4176">
                        <c:v>3.90754</c:v>
                      </c:pt>
                      <c:pt idx="4177">
                        <c:v>3.9043800000000002</c:v>
                      </c:pt>
                      <c:pt idx="4178">
                        <c:v>3.9050799999999999</c:v>
                      </c:pt>
                      <c:pt idx="4179">
                        <c:v>3.90002</c:v>
                      </c:pt>
                      <c:pt idx="4180">
                        <c:v>3.8992399999999998</c:v>
                      </c:pt>
                      <c:pt idx="4181">
                        <c:v>3.9188299999999998</c:v>
                      </c:pt>
                      <c:pt idx="4182">
                        <c:v>3.9065699999999999</c:v>
                      </c:pt>
                      <c:pt idx="4183">
                        <c:v>3.9027099999999999</c:v>
                      </c:pt>
                      <c:pt idx="4184">
                        <c:v>3.9053499999999999</c:v>
                      </c:pt>
                      <c:pt idx="4185">
                        <c:v>3.9086599999999998</c:v>
                      </c:pt>
                      <c:pt idx="4186">
                        <c:v>3.9004099999999999</c:v>
                      </c:pt>
                      <c:pt idx="4187">
                        <c:v>3.8914499999999999</c:v>
                      </c:pt>
                      <c:pt idx="4188">
                        <c:v>3.9089800000000001</c:v>
                      </c:pt>
                      <c:pt idx="4189">
                        <c:v>3.8901500000000002</c:v>
                      </c:pt>
                      <c:pt idx="4190">
                        <c:v>3.8960900000000001</c:v>
                      </c:pt>
                      <c:pt idx="4191">
                        <c:v>3.9115099999999998</c:v>
                      </c:pt>
                      <c:pt idx="4192">
                        <c:v>3.89893</c:v>
                      </c:pt>
                      <c:pt idx="4193">
                        <c:v>3.8946000000000001</c:v>
                      </c:pt>
                      <c:pt idx="4194">
                        <c:v>3.9030300000000002</c:v>
                      </c:pt>
                      <c:pt idx="4195">
                        <c:v>3.8968400000000001</c:v>
                      </c:pt>
                      <c:pt idx="4196">
                        <c:v>3.8958699999999999</c:v>
                      </c:pt>
                      <c:pt idx="4197">
                        <c:v>3.9025099999999999</c:v>
                      </c:pt>
                      <c:pt idx="4198">
                        <c:v>3.8918499999999998</c:v>
                      </c:pt>
                      <c:pt idx="4199">
                        <c:v>3.88883</c:v>
                      </c:pt>
                      <c:pt idx="4200">
                        <c:v>3.89106</c:v>
                      </c:pt>
                      <c:pt idx="4201">
                        <c:v>3.9014899999999999</c:v>
                      </c:pt>
                      <c:pt idx="4202">
                        <c:v>3.8971399999999998</c:v>
                      </c:pt>
                      <c:pt idx="4203">
                        <c:v>3.89967</c:v>
                      </c:pt>
                      <c:pt idx="4204">
                        <c:v>3.9013399999999998</c:v>
                      </c:pt>
                      <c:pt idx="4205">
                        <c:v>3.9017300000000001</c:v>
                      </c:pt>
                      <c:pt idx="4206">
                        <c:v>3.9022100000000002</c:v>
                      </c:pt>
                      <c:pt idx="4207">
                        <c:v>3.9028700000000001</c:v>
                      </c:pt>
                      <c:pt idx="4208">
                        <c:v>3.9069600000000002</c:v>
                      </c:pt>
                      <c:pt idx="4209">
                        <c:v>3.9125200000000002</c:v>
                      </c:pt>
                      <c:pt idx="4210">
                        <c:v>3.9107799999999999</c:v>
                      </c:pt>
                      <c:pt idx="4211">
                        <c:v>3.9174099999999998</c:v>
                      </c:pt>
                      <c:pt idx="4212">
                        <c:v>3.9119999999999999</c:v>
                      </c:pt>
                      <c:pt idx="4213">
                        <c:v>3.9001800000000002</c:v>
                      </c:pt>
                      <c:pt idx="4214">
                        <c:v>3.8988100000000001</c:v>
                      </c:pt>
                      <c:pt idx="4215">
                        <c:v>3.8928799999999999</c:v>
                      </c:pt>
                      <c:pt idx="4216">
                        <c:v>3.9004400000000001</c:v>
                      </c:pt>
                      <c:pt idx="4217">
                        <c:v>3.9136099999999998</c:v>
                      </c:pt>
                      <c:pt idx="4218">
                        <c:v>3.90265</c:v>
                      </c:pt>
                      <c:pt idx="4219">
                        <c:v>3.9193500000000001</c:v>
                      </c:pt>
                      <c:pt idx="4220">
                        <c:v>3.9129</c:v>
                      </c:pt>
                      <c:pt idx="4221">
                        <c:v>3.9127999999999998</c:v>
                      </c:pt>
                      <c:pt idx="4222">
                        <c:v>3.9143400000000002</c:v>
                      </c:pt>
                      <c:pt idx="4223">
                        <c:v>3.91798</c:v>
                      </c:pt>
                      <c:pt idx="4224">
                        <c:v>3.9068000000000001</c:v>
                      </c:pt>
                      <c:pt idx="4225">
                        <c:v>3.9176099999999998</c:v>
                      </c:pt>
                      <c:pt idx="4226">
                        <c:v>3.91866</c:v>
                      </c:pt>
                      <c:pt idx="4227">
                        <c:v>3.9218299999999999</c:v>
                      </c:pt>
                      <c:pt idx="4228">
                        <c:v>3.9195199999999999</c:v>
                      </c:pt>
                      <c:pt idx="4229">
                        <c:v>3.9207000000000001</c:v>
                      </c:pt>
                      <c:pt idx="4230">
                        <c:v>3.9138199999999999</c:v>
                      </c:pt>
                      <c:pt idx="4231">
                        <c:v>3.9031400000000001</c:v>
                      </c:pt>
                      <c:pt idx="4232">
                        <c:v>3.9189500000000002</c:v>
                      </c:pt>
                      <c:pt idx="4233">
                        <c:v>3.90327</c:v>
                      </c:pt>
                      <c:pt idx="4234">
                        <c:v>3.9093300000000002</c:v>
                      </c:pt>
                      <c:pt idx="4235">
                        <c:v>3.9100899999999998</c:v>
                      </c:pt>
                      <c:pt idx="4236">
                        <c:v>3.9049499999999999</c:v>
                      </c:pt>
                      <c:pt idx="4237">
                        <c:v>3.90645</c:v>
                      </c:pt>
                      <c:pt idx="4238">
                        <c:v>3.9020000000000001</c:v>
                      </c:pt>
                      <c:pt idx="4239">
                        <c:v>3.9076200000000001</c:v>
                      </c:pt>
                      <c:pt idx="4240">
                        <c:v>3.9092199999999999</c:v>
                      </c:pt>
                      <c:pt idx="4241">
                        <c:v>3.9090500000000001</c:v>
                      </c:pt>
                      <c:pt idx="4242">
                        <c:v>3.9051</c:v>
                      </c:pt>
                      <c:pt idx="4243">
                        <c:v>3.8992300000000002</c:v>
                      </c:pt>
                      <c:pt idx="4244">
                        <c:v>3.9050600000000002</c:v>
                      </c:pt>
                      <c:pt idx="4245">
                        <c:v>3.89717</c:v>
                      </c:pt>
                      <c:pt idx="4246">
                        <c:v>3.9117700000000002</c:v>
                      </c:pt>
                      <c:pt idx="4247">
                        <c:v>3.9096600000000001</c:v>
                      </c:pt>
                      <c:pt idx="4248">
                        <c:v>3.8916499999999998</c:v>
                      </c:pt>
                      <c:pt idx="4249">
                        <c:v>3.8992300000000002</c:v>
                      </c:pt>
                      <c:pt idx="4250">
                        <c:v>3.8984200000000002</c:v>
                      </c:pt>
                      <c:pt idx="4251">
                        <c:v>3.89506</c:v>
                      </c:pt>
                      <c:pt idx="4252">
                        <c:v>3.9002300000000001</c:v>
                      </c:pt>
                      <c:pt idx="4253">
                        <c:v>3.9038200000000001</c:v>
                      </c:pt>
                      <c:pt idx="4254">
                        <c:v>3.90143</c:v>
                      </c:pt>
                      <c:pt idx="4255">
                        <c:v>3.9020199999999998</c:v>
                      </c:pt>
                      <c:pt idx="4256">
                        <c:v>3.9119799999999998</c:v>
                      </c:pt>
                      <c:pt idx="4257">
                        <c:v>3.9054199999999999</c:v>
                      </c:pt>
                      <c:pt idx="4258">
                        <c:v>3.9033799999999998</c:v>
                      </c:pt>
                      <c:pt idx="4259">
                        <c:v>3.8936099999999998</c:v>
                      </c:pt>
                      <c:pt idx="4260">
                        <c:v>3.9031199999999999</c:v>
                      </c:pt>
                      <c:pt idx="4261">
                        <c:v>3.8911699999999998</c:v>
                      </c:pt>
                      <c:pt idx="4262">
                        <c:v>3.8954</c:v>
                      </c:pt>
                      <c:pt idx="4263">
                        <c:v>3.9007499999999999</c:v>
                      </c:pt>
                      <c:pt idx="4264">
                        <c:v>3.9049100000000001</c:v>
                      </c:pt>
                      <c:pt idx="4265">
                        <c:v>3.8994900000000001</c:v>
                      </c:pt>
                      <c:pt idx="4266">
                        <c:v>3.9034900000000001</c:v>
                      </c:pt>
                      <c:pt idx="4267">
                        <c:v>3.9025599999999998</c:v>
                      </c:pt>
                      <c:pt idx="4268">
                        <c:v>3.9038200000000001</c:v>
                      </c:pt>
                      <c:pt idx="4269">
                        <c:v>3.91371</c:v>
                      </c:pt>
                      <c:pt idx="4270">
                        <c:v>3.9047399999999999</c:v>
                      </c:pt>
                      <c:pt idx="4271">
                        <c:v>3.8962599999999998</c:v>
                      </c:pt>
                      <c:pt idx="4272">
                        <c:v>3.9077999999999999</c:v>
                      </c:pt>
                      <c:pt idx="4273">
                        <c:v>3.9012799999999999</c:v>
                      </c:pt>
                      <c:pt idx="4274">
                        <c:v>3.9052799999999999</c:v>
                      </c:pt>
                      <c:pt idx="4275">
                        <c:v>3.9003100000000002</c:v>
                      </c:pt>
                      <c:pt idx="4276">
                        <c:v>3.9123600000000001</c:v>
                      </c:pt>
                      <c:pt idx="4277">
                        <c:v>3.9020000000000001</c:v>
                      </c:pt>
                      <c:pt idx="4278">
                        <c:v>3.8950399999999998</c:v>
                      </c:pt>
                      <c:pt idx="4279">
                        <c:v>3.9071899999999999</c:v>
                      </c:pt>
                      <c:pt idx="4280">
                        <c:v>3.8970099999999999</c:v>
                      </c:pt>
                      <c:pt idx="4281">
                        <c:v>3.9062999999999999</c:v>
                      </c:pt>
                      <c:pt idx="4282">
                        <c:v>3.9136199999999999</c:v>
                      </c:pt>
                      <c:pt idx="4283">
                        <c:v>3.90856</c:v>
                      </c:pt>
                      <c:pt idx="4284">
                        <c:v>3.89297</c:v>
                      </c:pt>
                      <c:pt idx="4285">
                        <c:v>3.9050099999999999</c:v>
                      </c:pt>
                      <c:pt idx="4286">
                        <c:v>3.9220600000000001</c:v>
                      </c:pt>
                      <c:pt idx="4287">
                        <c:v>3.91534</c:v>
                      </c:pt>
                      <c:pt idx="4288">
                        <c:v>3.9075899999999999</c:v>
                      </c:pt>
                      <c:pt idx="4289">
                        <c:v>3.9082599999999998</c:v>
                      </c:pt>
                      <c:pt idx="4290">
                        <c:v>3.9119999999999999</c:v>
                      </c:pt>
                      <c:pt idx="4291">
                        <c:v>3.9173900000000001</c:v>
                      </c:pt>
                      <c:pt idx="4292">
                        <c:v>3.9055900000000001</c:v>
                      </c:pt>
                      <c:pt idx="4293">
                        <c:v>3.89723</c:v>
                      </c:pt>
                      <c:pt idx="4294">
                        <c:v>3.9005200000000002</c:v>
                      </c:pt>
                      <c:pt idx="4295">
                        <c:v>3.9025699999999999</c:v>
                      </c:pt>
                      <c:pt idx="4296">
                        <c:v>3.90083</c:v>
                      </c:pt>
                      <c:pt idx="4297">
                        <c:v>3.9102700000000001</c:v>
                      </c:pt>
                      <c:pt idx="4298">
                        <c:v>3.9097200000000001</c:v>
                      </c:pt>
                      <c:pt idx="4299">
                        <c:v>3.9156599999999999</c:v>
                      </c:pt>
                      <c:pt idx="4300">
                        <c:v>3.90706</c:v>
                      </c:pt>
                      <c:pt idx="4301">
                        <c:v>3.9178299999999999</c:v>
                      </c:pt>
                      <c:pt idx="4302">
                        <c:v>3.9231199999999999</c:v>
                      </c:pt>
                      <c:pt idx="4303">
                        <c:v>3.9099699999999999</c:v>
                      </c:pt>
                      <c:pt idx="4304">
                        <c:v>3.9061300000000001</c:v>
                      </c:pt>
                      <c:pt idx="4305">
                        <c:v>3.91161</c:v>
                      </c:pt>
                      <c:pt idx="4306">
                        <c:v>3.9131200000000002</c:v>
                      </c:pt>
                      <c:pt idx="4307">
                        <c:v>3.9090199999999999</c:v>
                      </c:pt>
                      <c:pt idx="4308">
                        <c:v>3.9132500000000001</c:v>
                      </c:pt>
                      <c:pt idx="4309">
                        <c:v>3.9112100000000001</c:v>
                      </c:pt>
                      <c:pt idx="4310">
                        <c:v>3.9028499999999999</c:v>
                      </c:pt>
                      <c:pt idx="4311">
                        <c:v>3.9173900000000001</c:v>
                      </c:pt>
                      <c:pt idx="4312">
                        <c:v>3.9140000000000001</c:v>
                      </c:pt>
                      <c:pt idx="4313">
                        <c:v>3.90673</c:v>
                      </c:pt>
                      <c:pt idx="4314">
                        <c:v>3.9201899999999998</c:v>
                      </c:pt>
                      <c:pt idx="4315">
                        <c:v>3.9230200000000002</c:v>
                      </c:pt>
                      <c:pt idx="4316">
                        <c:v>3.9279799999999998</c:v>
                      </c:pt>
                      <c:pt idx="4317">
                        <c:v>3.9340899999999999</c:v>
                      </c:pt>
                      <c:pt idx="4318">
                        <c:v>3.9237099999999998</c:v>
                      </c:pt>
                      <c:pt idx="4319">
                        <c:v>3.9173</c:v>
                      </c:pt>
                      <c:pt idx="4320">
                        <c:v>3.8990200000000002</c:v>
                      </c:pt>
                      <c:pt idx="4321">
                        <c:v>3.9226299999999998</c:v>
                      </c:pt>
                      <c:pt idx="4322">
                        <c:v>3.92076</c:v>
                      </c:pt>
                      <c:pt idx="4323">
                        <c:v>3.9201100000000002</c:v>
                      </c:pt>
                      <c:pt idx="4324">
                        <c:v>3.9049100000000001</c:v>
                      </c:pt>
                      <c:pt idx="4325">
                        <c:v>3.9145300000000001</c:v>
                      </c:pt>
                      <c:pt idx="4326">
                        <c:v>3.9227300000000001</c:v>
                      </c:pt>
                      <c:pt idx="4327">
                        <c:v>3.9197500000000001</c:v>
                      </c:pt>
                      <c:pt idx="4328">
                        <c:v>3.9139300000000001</c:v>
                      </c:pt>
                      <c:pt idx="4329">
                        <c:v>3.9188200000000002</c:v>
                      </c:pt>
                      <c:pt idx="4330">
                        <c:v>3.9182600000000001</c:v>
                      </c:pt>
                      <c:pt idx="4331">
                        <c:v>3.9204300000000001</c:v>
                      </c:pt>
                      <c:pt idx="4332">
                        <c:v>3.8979400000000002</c:v>
                      </c:pt>
                      <c:pt idx="4333">
                        <c:v>3.9083199999999998</c:v>
                      </c:pt>
                      <c:pt idx="4334">
                        <c:v>3.9058999999999999</c:v>
                      </c:pt>
                      <c:pt idx="4335">
                        <c:v>3.9022800000000002</c:v>
                      </c:pt>
                      <c:pt idx="4336">
                        <c:v>3.9012600000000002</c:v>
                      </c:pt>
                      <c:pt idx="4337">
                        <c:v>3.8994800000000001</c:v>
                      </c:pt>
                      <c:pt idx="4338">
                        <c:v>3.9076</c:v>
                      </c:pt>
                      <c:pt idx="4339">
                        <c:v>3.9090799999999999</c:v>
                      </c:pt>
                      <c:pt idx="4340">
                        <c:v>3.9143400000000002</c:v>
                      </c:pt>
                      <c:pt idx="4341">
                        <c:v>3.9147500000000002</c:v>
                      </c:pt>
                      <c:pt idx="4342">
                        <c:v>3.91445</c:v>
                      </c:pt>
                      <c:pt idx="4343">
                        <c:v>3.9381499999999998</c:v>
                      </c:pt>
                      <c:pt idx="4344">
                        <c:v>3.91865</c:v>
                      </c:pt>
                      <c:pt idx="4345">
                        <c:v>3.90923</c:v>
                      </c:pt>
                      <c:pt idx="4346">
                        <c:v>3.9221900000000001</c:v>
                      </c:pt>
                      <c:pt idx="4347">
                        <c:v>3.9091100000000001</c:v>
                      </c:pt>
                      <c:pt idx="4348">
                        <c:v>3.9056700000000002</c:v>
                      </c:pt>
                      <c:pt idx="4349">
                        <c:v>3.9140199999999998</c:v>
                      </c:pt>
                      <c:pt idx="4350">
                        <c:v>3.9163999999999999</c:v>
                      </c:pt>
                      <c:pt idx="4351">
                        <c:v>3.9199299999999999</c:v>
                      </c:pt>
                      <c:pt idx="4352">
                        <c:v>3.9200400000000002</c:v>
                      </c:pt>
                      <c:pt idx="4353">
                        <c:v>3.91594</c:v>
                      </c:pt>
                      <c:pt idx="4354">
                        <c:v>3.91</c:v>
                      </c:pt>
                      <c:pt idx="4355">
                        <c:v>3.9116599999999999</c:v>
                      </c:pt>
                      <c:pt idx="4356">
                        <c:v>3.9084400000000001</c:v>
                      </c:pt>
                      <c:pt idx="4357">
                        <c:v>3.9146000000000001</c:v>
                      </c:pt>
                      <c:pt idx="4358">
                        <c:v>3.9128599999999998</c:v>
                      </c:pt>
                      <c:pt idx="4359">
                        <c:v>3.9195500000000001</c:v>
                      </c:pt>
                      <c:pt idx="4360">
                        <c:v>3.9083100000000002</c:v>
                      </c:pt>
                      <c:pt idx="4361">
                        <c:v>3.9093</c:v>
                      </c:pt>
                      <c:pt idx="4362">
                        <c:v>3.9122699999999999</c:v>
                      </c:pt>
                      <c:pt idx="4363">
                        <c:v>3.9208500000000002</c:v>
                      </c:pt>
                      <c:pt idx="4364">
                        <c:v>3.9040900000000001</c:v>
                      </c:pt>
                      <c:pt idx="4365">
                        <c:v>3.9138500000000001</c:v>
                      </c:pt>
                      <c:pt idx="4366">
                        <c:v>3.9099699999999999</c:v>
                      </c:pt>
                      <c:pt idx="4367">
                        <c:v>3.9037999999999999</c:v>
                      </c:pt>
                      <c:pt idx="4368">
                        <c:v>3.9020000000000001</c:v>
                      </c:pt>
                      <c:pt idx="4369">
                        <c:v>3.9220899999999999</c:v>
                      </c:pt>
                      <c:pt idx="4370">
                        <c:v>3.9189600000000002</c:v>
                      </c:pt>
                      <c:pt idx="4371">
                        <c:v>3.9062100000000002</c:v>
                      </c:pt>
                      <c:pt idx="4372">
                        <c:v>3.9166099999999999</c:v>
                      </c:pt>
                      <c:pt idx="4373">
                        <c:v>3.9051800000000001</c:v>
                      </c:pt>
                      <c:pt idx="4374">
                        <c:v>3.9036499999999998</c:v>
                      </c:pt>
                      <c:pt idx="4375">
                        <c:v>3.9054199999999999</c:v>
                      </c:pt>
                      <c:pt idx="4376">
                        <c:v>3.9221200000000001</c:v>
                      </c:pt>
                      <c:pt idx="4377">
                        <c:v>3.8996400000000002</c:v>
                      </c:pt>
                      <c:pt idx="4378">
                        <c:v>3.9044099999999999</c:v>
                      </c:pt>
                      <c:pt idx="4379">
                        <c:v>3.91709</c:v>
                      </c:pt>
                      <c:pt idx="4380">
                        <c:v>3.9058099999999998</c:v>
                      </c:pt>
                      <c:pt idx="4381">
                        <c:v>3.91344</c:v>
                      </c:pt>
                      <c:pt idx="4382">
                        <c:v>3.9029099999999999</c:v>
                      </c:pt>
                      <c:pt idx="4383">
                        <c:v>3.9022800000000002</c:v>
                      </c:pt>
                      <c:pt idx="4384">
                        <c:v>3.89398</c:v>
                      </c:pt>
                      <c:pt idx="4385">
                        <c:v>3.9093800000000001</c:v>
                      </c:pt>
                      <c:pt idx="4386">
                        <c:v>3.90659</c:v>
                      </c:pt>
                      <c:pt idx="4387">
                        <c:v>3.90177</c:v>
                      </c:pt>
                      <c:pt idx="4388">
                        <c:v>3.9108299999999998</c:v>
                      </c:pt>
                      <c:pt idx="4389">
                        <c:v>3.9024000000000001</c:v>
                      </c:pt>
                      <c:pt idx="4390">
                        <c:v>3.9150200000000002</c:v>
                      </c:pt>
                      <c:pt idx="4391">
                        <c:v>3.9113000000000002</c:v>
                      </c:pt>
                      <c:pt idx="4392">
                        <c:v>3.9145400000000001</c:v>
                      </c:pt>
                      <c:pt idx="4393">
                        <c:v>3.9036599999999999</c:v>
                      </c:pt>
                      <c:pt idx="4394">
                        <c:v>3.9110499999999999</c:v>
                      </c:pt>
                      <c:pt idx="4395">
                        <c:v>3.91283</c:v>
                      </c:pt>
                      <c:pt idx="4396">
                        <c:v>3.9192100000000001</c:v>
                      </c:pt>
                      <c:pt idx="4397">
                        <c:v>3.9123199999999998</c:v>
                      </c:pt>
                      <c:pt idx="4398">
                        <c:v>3.9186800000000002</c:v>
                      </c:pt>
                      <c:pt idx="4399">
                        <c:v>3.9297399999999998</c:v>
                      </c:pt>
                      <c:pt idx="4400">
                        <c:v>3.91716</c:v>
                      </c:pt>
                      <c:pt idx="4401">
                        <c:v>3.90747</c:v>
                      </c:pt>
                      <c:pt idx="4402">
                        <c:v>3.91831</c:v>
                      </c:pt>
                      <c:pt idx="4403">
                        <c:v>3.9175900000000001</c:v>
                      </c:pt>
                      <c:pt idx="4404">
                        <c:v>3.9147799999999999</c:v>
                      </c:pt>
                      <c:pt idx="4405">
                        <c:v>3.9114300000000002</c:v>
                      </c:pt>
                      <c:pt idx="4406">
                        <c:v>3.9135</c:v>
                      </c:pt>
                      <c:pt idx="4407">
                        <c:v>3.91893</c:v>
                      </c:pt>
                      <c:pt idx="4408">
                        <c:v>3.89663</c:v>
                      </c:pt>
                      <c:pt idx="4409">
                        <c:v>3.9142999999999999</c:v>
                      </c:pt>
                      <c:pt idx="4410">
                        <c:v>3.9285199999999998</c:v>
                      </c:pt>
                      <c:pt idx="4411">
                        <c:v>3.9019499999999998</c:v>
                      </c:pt>
                      <c:pt idx="4412">
                        <c:v>3.9033600000000002</c:v>
                      </c:pt>
                      <c:pt idx="4413">
                        <c:v>3.9097900000000001</c:v>
                      </c:pt>
                      <c:pt idx="4414">
                        <c:v>3.9117299999999999</c:v>
                      </c:pt>
                      <c:pt idx="4415">
                        <c:v>3.9196200000000001</c:v>
                      </c:pt>
                      <c:pt idx="4416">
                        <c:v>3.9123100000000002</c:v>
                      </c:pt>
                      <c:pt idx="4417">
                        <c:v>3.9066700000000001</c:v>
                      </c:pt>
                      <c:pt idx="4418">
                        <c:v>3.90503</c:v>
                      </c:pt>
                      <c:pt idx="4419">
                        <c:v>3.9106000000000001</c:v>
                      </c:pt>
                      <c:pt idx="4420">
                        <c:v>3.9124099999999999</c:v>
                      </c:pt>
                      <c:pt idx="4421">
                        <c:v>3.9129</c:v>
                      </c:pt>
                      <c:pt idx="4422">
                        <c:v>3.9218299999999999</c:v>
                      </c:pt>
                      <c:pt idx="4423">
                        <c:v>3.9067699999999999</c:v>
                      </c:pt>
                      <c:pt idx="4424">
                        <c:v>3.9072300000000002</c:v>
                      </c:pt>
                      <c:pt idx="4425">
                        <c:v>3.8968699999999998</c:v>
                      </c:pt>
                      <c:pt idx="4426">
                        <c:v>3.9073799999999999</c:v>
                      </c:pt>
                      <c:pt idx="4427">
                        <c:v>3.9137</c:v>
                      </c:pt>
                      <c:pt idx="4428">
                        <c:v>3.9100100000000002</c:v>
                      </c:pt>
                      <c:pt idx="4429">
                        <c:v>3.9014600000000002</c:v>
                      </c:pt>
                      <c:pt idx="4430">
                        <c:v>3.91899</c:v>
                      </c:pt>
                      <c:pt idx="4431">
                        <c:v>3.9146999999999998</c:v>
                      </c:pt>
                      <c:pt idx="4432">
                        <c:v>3.91473</c:v>
                      </c:pt>
                      <c:pt idx="4433">
                        <c:v>3.92875</c:v>
                      </c:pt>
                      <c:pt idx="4434">
                        <c:v>3.92225</c:v>
                      </c:pt>
                      <c:pt idx="4435">
                        <c:v>3.91168</c:v>
                      </c:pt>
                      <c:pt idx="4436">
                        <c:v>3.90178</c:v>
                      </c:pt>
                      <c:pt idx="4437">
                        <c:v>3.9172699999999998</c:v>
                      </c:pt>
                      <c:pt idx="4438">
                        <c:v>3.9092799999999999</c:v>
                      </c:pt>
                      <c:pt idx="4439">
                        <c:v>3.9018000000000002</c:v>
                      </c:pt>
                      <c:pt idx="4440">
                        <c:v>3.9213</c:v>
                      </c:pt>
                      <c:pt idx="4441">
                        <c:v>3.9149799999999999</c:v>
                      </c:pt>
                      <c:pt idx="4442">
                        <c:v>3.9162400000000002</c:v>
                      </c:pt>
                      <c:pt idx="4443">
                        <c:v>3.9251399999999999</c:v>
                      </c:pt>
                      <c:pt idx="4444">
                        <c:v>3.9039299999999999</c:v>
                      </c:pt>
                      <c:pt idx="4445">
                        <c:v>3.91357</c:v>
                      </c:pt>
                      <c:pt idx="4446">
                        <c:v>3.9144399999999999</c:v>
                      </c:pt>
                      <c:pt idx="4447">
                        <c:v>3.9234499999999999</c:v>
                      </c:pt>
                      <c:pt idx="4448">
                        <c:v>3.9153799999999999</c:v>
                      </c:pt>
                      <c:pt idx="4449">
                        <c:v>3.9110299999999998</c:v>
                      </c:pt>
                      <c:pt idx="4450">
                        <c:v>3.9124400000000001</c:v>
                      </c:pt>
                      <c:pt idx="4451">
                        <c:v>3.9129900000000002</c:v>
                      </c:pt>
                      <c:pt idx="4452">
                        <c:v>3.91316</c:v>
                      </c:pt>
                      <c:pt idx="4453">
                        <c:v>3.9146899999999998</c:v>
                      </c:pt>
                      <c:pt idx="4454">
                        <c:v>3.9197099999999998</c:v>
                      </c:pt>
                      <c:pt idx="4455">
                        <c:v>3.9202599999999999</c:v>
                      </c:pt>
                      <c:pt idx="4456">
                        <c:v>3.9285399999999999</c:v>
                      </c:pt>
                      <c:pt idx="4457">
                        <c:v>3.9300999999999999</c:v>
                      </c:pt>
                      <c:pt idx="4458">
                        <c:v>3.93099</c:v>
                      </c:pt>
                      <c:pt idx="4459">
                        <c:v>3.9203100000000002</c:v>
                      </c:pt>
                      <c:pt idx="4460">
                        <c:v>3.9280300000000001</c:v>
                      </c:pt>
                      <c:pt idx="4461">
                        <c:v>3.9304399999999999</c:v>
                      </c:pt>
                      <c:pt idx="4462">
                        <c:v>3.91797</c:v>
                      </c:pt>
                      <c:pt idx="4463">
                        <c:v>3.92204</c:v>
                      </c:pt>
                      <c:pt idx="4464">
                        <c:v>3.9125999999999999</c:v>
                      </c:pt>
                      <c:pt idx="4465">
                        <c:v>3.9210799999999999</c:v>
                      </c:pt>
                      <c:pt idx="4466">
                        <c:v>3.92462</c:v>
                      </c:pt>
                      <c:pt idx="4467">
                        <c:v>3.9237199999999999</c:v>
                      </c:pt>
                      <c:pt idx="4468">
                        <c:v>3.9336899999999999</c:v>
                      </c:pt>
                      <c:pt idx="4469">
                        <c:v>3.9264999999999999</c:v>
                      </c:pt>
                      <c:pt idx="4470">
                        <c:v>3.92624</c:v>
                      </c:pt>
                      <c:pt idx="4471">
                        <c:v>3.9172199999999999</c:v>
                      </c:pt>
                      <c:pt idx="4472">
                        <c:v>3.9199199999999998</c:v>
                      </c:pt>
                      <c:pt idx="4473">
                        <c:v>3.9177399999999998</c:v>
                      </c:pt>
                      <c:pt idx="4474">
                        <c:v>3.90957</c:v>
                      </c:pt>
                      <c:pt idx="4475">
                        <c:v>3.91588</c:v>
                      </c:pt>
                      <c:pt idx="4476">
                        <c:v>3.9024999999999999</c:v>
                      </c:pt>
                      <c:pt idx="4477">
                        <c:v>3.9165100000000002</c:v>
                      </c:pt>
                      <c:pt idx="4478">
                        <c:v>3.9129499999999999</c:v>
                      </c:pt>
                      <c:pt idx="4479">
                        <c:v>3.91262</c:v>
                      </c:pt>
                      <c:pt idx="4480">
                        <c:v>3.9025599999999998</c:v>
                      </c:pt>
                      <c:pt idx="4481">
                        <c:v>3.9177399999999998</c:v>
                      </c:pt>
                      <c:pt idx="4482">
                        <c:v>3.9357500000000001</c:v>
                      </c:pt>
                      <c:pt idx="4483">
                        <c:v>3.9311799999999999</c:v>
                      </c:pt>
                      <c:pt idx="4484">
                        <c:v>3.9196</c:v>
                      </c:pt>
                      <c:pt idx="4485">
                        <c:v>3.9230800000000001</c:v>
                      </c:pt>
                      <c:pt idx="4486">
                        <c:v>3.91282</c:v>
                      </c:pt>
                      <c:pt idx="4487">
                        <c:v>3.9212600000000002</c:v>
                      </c:pt>
                      <c:pt idx="4488">
                        <c:v>3.9288400000000001</c:v>
                      </c:pt>
                      <c:pt idx="4489">
                        <c:v>3.92971</c:v>
                      </c:pt>
                      <c:pt idx="4490">
                        <c:v>3.9272499999999999</c:v>
                      </c:pt>
                      <c:pt idx="4491">
                        <c:v>3.9157199999999999</c:v>
                      </c:pt>
                      <c:pt idx="4492">
                        <c:v>3.9143400000000002</c:v>
                      </c:pt>
                      <c:pt idx="4493">
                        <c:v>3.9203399999999999</c:v>
                      </c:pt>
                      <c:pt idx="4494">
                        <c:v>3.9140000000000001</c:v>
                      </c:pt>
                      <c:pt idx="4495">
                        <c:v>3.9225599999999998</c:v>
                      </c:pt>
                      <c:pt idx="4496">
                        <c:v>3.9245399999999999</c:v>
                      </c:pt>
                      <c:pt idx="4497">
                        <c:v>3.91791</c:v>
                      </c:pt>
                      <c:pt idx="4498">
                        <c:v>3.9303599999999999</c:v>
                      </c:pt>
                      <c:pt idx="4499">
                        <c:v>3.9214799999999999</c:v>
                      </c:pt>
                      <c:pt idx="4500">
                        <c:v>3.9187699999999999</c:v>
                      </c:pt>
                      <c:pt idx="4501">
                        <c:v>3.9232</c:v>
                      </c:pt>
                      <c:pt idx="4502">
                        <c:v>3.9226999999999999</c:v>
                      </c:pt>
                      <c:pt idx="4503">
                        <c:v>3.9165199999999998</c:v>
                      </c:pt>
                      <c:pt idx="4504">
                        <c:v>3.9241999999999999</c:v>
                      </c:pt>
                      <c:pt idx="4505">
                        <c:v>3.92197</c:v>
                      </c:pt>
                      <c:pt idx="4506">
                        <c:v>3.9238300000000002</c:v>
                      </c:pt>
                      <c:pt idx="4507">
                        <c:v>3.9277600000000001</c:v>
                      </c:pt>
                      <c:pt idx="4508">
                        <c:v>3.9183599999999998</c:v>
                      </c:pt>
                      <c:pt idx="4509">
                        <c:v>3.9205000000000001</c:v>
                      </c:pt>
                      <c:pt idx="4510">
                        <c:v>3.9265599999999998</c:v>
                      </c:pt>
                      <c:pt idx="4511">
                        <c:v>3.9199700000000002</c:v>
                      </c:pt>
                      <c:pt idx="4512">
                        <c:v>3.92578</c:v>
                      </c:pt>
                      <c:pt idx="4513">
                        <c:v>3.9241700000000002</c:v>
                      </c:pt>
                      <c:pt idx="4514">
                        <c:v>3.91473</c:v>
                      </c:pt>
                      <c:pt idx="4515">
                        <c:v>3.92326</c:v>
                      </c:pt>
                      <c:pt idx="4516">
                        <c:v>3.9109600000000002</c:v>
                      </c:pt>
                      <c:pt idx="4517">
                        <c:v>3.9210099999999999</c:v>
                      </c:pt>
                      <c:pt idx="4518">
                        <c:v>3.9154100000000001</c:v>
                      </c:pt>
                      <c:pt idx="4519">
                        <c:v>3.9154100000000001</c:v>
                      </c:pt>
                      <c:pt idx="4520">
                        <c:v>3.9178500000000001</c:v>
                      </c:pt>
                      <c:pt idx="4521">
                        <c:v>3.9234599999999999</c:v>
                      </c:pt>
                      <c:pt idx="4522">
                        <c:v>3.9097599999999999</c:v>
                      </c:pt>
                      <c:pt idx="4523">
                        <c:v>3.9139300000000001</c:v>
                      </c:pt>
                      <c:pt idx="4524">
                        <c:v>3.9224299999999999</c:v>
                      </c:pt>
                      <c:pt idx="4525">
                        <c:v>3.92347</c:v>
                      </c:pt>
                      <c:pt idx="4526">
                        <c:v>3.9180100000000002</c:v>
                      </c:pt>
                      <c:pt idx="4527">
                        <c:v>3.9204699999999999</c:v>
                      </c:pt>
                      <c:pt idx="4528">
                        <c:v>3.9284300000000001</c:v>
                      </c:pt>
                      <c:pt idx="4529">
                        <c:v>3.9282599999999999</c:v>
                      </c:pt>
                      <c:pt idx="4530">
                        <c:v>3.9253399999999998</c:v>
                      </c:pt>
                      <c:pt idx="4531">
                        <c:v>3.9160400000000002</c:v>
                      </c:pt>
                      <c:pt idx="4532">
                        <c:v>3.9170500000000001</c:v>
                      </c:pt>
                      <c:pt idx="4533">
                        <c:v>3.9156900000000001</c:v>
                      </c:pt>
                      <c:pt idx="4534">
                        <c:v>3.8953600000000002</c:v>
                      </c:pt>
                      <c:pt idx="4535">
                        <c:v>3.9281000000000001</c:v>
                      </c:pt>
                      <c:pt idx="4536">
                        <c:v>3.9085800000000002</c:v>
                      </c:pt>
                      <c:pt idx="4537">
                        <c:v>3.9042500000000002</c:v>
                      </c:pt>
                      <c:pt idx="4538">
                        <c:v>3.9228100000000001</c:v>
                      </c:pt>
                      <c:pt idx="4539">
                        <c:v>3.90463</c:v>
                      </c:pt>
                      <c:pt idx="4540">
                        <c:v>3.9179200000000001</c:v>
                      </c:pt>
                      <c:pt idx="4541">
                        <c:v>3.9143699999999999</c:v>
                      </c:pt>
                      <c:pt idx="4542">
                        <c:v>3.9153899999999999</c:v>
                      </c:pt>
                      <c:pt idx="4543">
                        <c:v>3.9196800000000001</c:v>
                      </c:pt>
                      <c:pt idx="4544">
                        <c:v>3.9199299999999999</c:v>
                      </c:pt>
                      <c:pt idx="4545">
                        <c:v>3.9206799999999999</c:v>
                      </c:pt>
                      <c:pt idx="4546">
                        <c:v>3.9059200000000001</c:v>
                      </c:pt>
                      <c:pt idx="4547">
                        <c:v>3.9190700000000001</c:v>
                      </c:pt>
                      <c:pt idx="4548">
                        <c:v>3.9225699999999999</c:v>
                      </c:pt>
                      <c:pt idx="4549">
                        <c:v>3.91831</c:v>
                      </c:pt>
                      <c:pt idx="4550">
                        <c:v>3.91296</c:v>
                      </c:pt>
                      <c:pt idx="4551">
                        <c:v>3.91818</c:v>
                      </c:pt>
                      <c:pt idx="4552">
                        <c:v>3.9260199999999998</c:v>
                      </c:pt>
                      <c:pt idx="4553">
                        <c:v>3.9204599999999998</c:v>
                      </c:pt>
                      <c:pt idx="4554">
                        <c:v>3.9125000000000001</c:v>
                      </c:pt>
                      <c:pt idx="4555">
                        <c:v>3.9178799999999998</c:v>
                      </c:pt>
                      <c:pt idx="4556">
                        <c:v>3.9074399999999998</c:v>
                      </c:pt>
                      <c:pt idx="4557">
                        <c:v>3.9127900000000002</c:v>
                      </c:pt>
                      <c:pt idx="4558">
                        <c:v>3.9045299999999998</c:v>
                      </c:pt>
                      <c:pt idx="4559">
                        <c:v>3.9040400000000002</c:v>
                      </c:pt>
                      <c:pt idx="4560">
                        <c:v>3.9101300000000001</c:v>
                      </c:pt>
                      <c:pt idx="4561">
                        <c:v>3.91065</c:v>
                      </c:pt>
                      <c:pt idx="4562">
                        <c:v>3.9020700000000001</c:v>
                      </c:pt>
                      <c:pt idx="4563">
                        <c:v>3.90998</c:v>
                      </c:pt>
                      <c:pt idx="4564">
                        <c:v>3.9163199999999998</c:v>
                      </c:pt>
                      <c:pt idx="4565">
                        <c:v>3.9077000000000002</c:v>
                      </c:pt>
                      <c:pt idx="4566">
                        <c:v>3.9078200000000001</c:v>
                      </c:pt>
                      <c:pt idx="4567">
                        <c:v>3.8981699999999999</c:v>
                      </c:pt>
                      <c:pt idx="4568">
                        <c:v>3.90259</c:v>
                      </c:pt>
                      <c:pt idx="4569">
                        <c:v>3.9039999999999999</c:v>
                      </c:pt>
                      <c:pt idx="4570">
                        <c:v>3.91594</c:v>
                      </c:pt>
                      <c:pt idx="4571">
                        <c:v>3.90795</c:v>
                      </c:pt>
                      <c:pt idx="4572">
                        <c:v>3.9025699999999999</c:v>
                      </c:pt>
                      <c:pt idx="4573">
                        <c:v>3.9028100000000001</c:v>
                      </c:pt>
                      <c:pt idx="4574">
                        <c:v>3.90151</c:v>
                      </c:pt>
                      <c:pt idx="4575">
                        <c:v>3.9121700000000001</c:v>
                      </c:pt>
                      <c:pt idx="4576">
                        <c:v>3.9002699999999999</c:v>
                      </c:pt>
                      <c:pt idx="4577">
                        <c:v>3.8958900000000001</c:v>
                      </c:pt>
                      <c:pt idx="4578">
                        <c:v>3.9194300000000002</c:v>
                      </c:pt>
                      <c:pt idx="4579">
                        <c:v>3.9258500000000001</c:v>
                      </c:pt>
                      <c:pt idx="4580">
                        <c:v>3.92326</c:v>
                      </c:pt>
                      <c:pt idx="4581">
                        <c:v>3.9246099999999999</c:v>
                      </c:pt>
                      <c:pt idx="4582">
                        <c:v>3.9197299999999999</c:v>
                      </c:pt>
                      <c:pt idx="4583">
                        <c:v>3.9166500000000002</c:v>
                      </c:pt>
                      <c:pt idx="4584">
                        <c:v>3.9225099999999999</c:v>
                      </c:pt>
                      <c:pt idx="4585">
                        <c:v>3.9114399999999998</c:v>
                      </c:pt>
                      <c:pt idx="4586">
                        <c:v>3.90123</c:v>
                      </c:pt>
                      <c:pt idx="4587">
                        <c:v>3.8972899999999999</c:v>
                      </c:pt>
                      <c:pt idx="4588">
                        <c:v>3.9054099999999998</c:v>
                      </c:pt>
                      <c:pt idx="4589">
                        <c:v>3.9051900000000002</c:v>
                      </c:pt>
                      <c:pt idx="4590">
                        <c:v>3.9197000000000002</c:v>
                      </c:pt>
                      <c:pt idx="4591">
                        <c:v>3.9112200000000001</c:v>
                      </c:pt>
                      <c:pt idx="4592">
                        <c:v>3.90666</c:v>
                      </c:pt>
                      <c:pt idx="4593">
                        <c:v>3.9147099999999999</c:v>
                      </c:pt>
                      <c:pt idx="4594">
                        <c:v>3.9251299999999998</c:v>
                      </c:pt>
                      <c:pt idx="4595">
                        <c:v>3.9064100000000002</c:v>
                      </c:pt>
                      <c:pt idx="4596">
                        <c:v>3.9137200000000001</c:v>
                      </c:pt>
                      <c:pt idx="4597">
                        <c:v>3.9123800000000002</c:v>
                      </c:pt>
                      <c:pt idx="4598">
                        <c:v>3.90733</c:v>
                      </c:pt>
                      <c:pt idx="4599">
                        <c:v>3.911</c:v>
                      </c:pt>
                      <c:pt idx="4600">
                        <c:v>3.9100799999999998</c:v>
                      </c:pt>
                      <c:pt idx="4601">
                        <c:v>3.9103599999999998</c:v>
                      </c:pt>
                      <c:pt idx="4602">
                        <c:v>3.9009800000000001</c:v>
                      </c:pt>
                      <c:pt idx="4603">
                        <c:v>3.9243899999999998</c:v>
                      </c:pt>
                      <c:pt idx="4604">
                        <c:v>3.9053499999999999</c:v>
                      </c:pt>
                      <c:pt idx="4605">
                        <c:v>3.9100799999999998</c:v>
                      </c:pt>
                      <c:pt idx="4606">
                        <c:v>3.91</c:v>
                      </c:pt>
                      <c:pt idx="4607">
                        <c:v>3.9173900000000001</c:v>
                      </c:pt>
                      <c:pt idx="4608">
                        <c:v>3.9064299999999998</c:v>
                      </c:pt>
                      <c:pt idx="4609">
                        <c:v>3.8950399999999998</c:v>
                      </c:pt>
                      <c:pt idx="4610">
                        <c:v>3.9009299999999998</c:v>
                      </c:pt>
                      <c:pt idx="4611">
                        <c:v>3.9174500000000001</c:v>
                      </c:pt>
                      <c:pt idx="4612">
                        <c:v>3.9136700000000002</c:v>
                      </c:pt>
                      <c:pt idx="4613">
                        <c:v>3.9126099999999999</c:v>
                      </c:pt>
                      <c:pt idx="4614">
                        <c:v>3.91493</c:v>
                      </c:pt>
                      <c:pt idx="4615">
                        <c:v>3.9169999999999998</c:v>
                      </c:pt>
                      <c:pt idx="4616">
                        <c:v>3.9102600000000001</c:v>
                      </c:pt>
                      <c:pt idx="4617">
                        <c:v>3.91045</c:v>
                      </c:pt>
                      <c:pt idx="4618">
                        <c:v>3.9220000000000002</c:v>
                      </c:pt>
                      <c:pt idx="4619">
                        <c:v>3.9171200000000002</c:v>
                      </c:pt>
                      <c:pt idx="4620">
                        <c:v>3.91926</c:v>
                      </c:pt>
                      <c:pt idx="4621">
                        <c:v>3.9180999999999999</c:v>
                      </c:pt>
                      <c:pt idx="4622">
                        <c:v>3.9228900000000002</c:v>
                      </c:pt>
                      <c:pt idx="4623">
                        <c:v>3.9262899999999998</c:v>
                      </c:pt>
                      <c:pt idx="4624">
                        <c:v>3.9124300000000001</c:v>
                      </c:pt>
                      <c:pt idx="4625">
                        <c:v>3.9192399999999998</c:v>
                      </c:pt>
                      <c:pt idx="4626">
                        <c:v>3.9212400000000001</c:v>
                      </c:pt>
                      <c:pt idx="4627">
                        <c:v>3.93</c:v>
                      </c:pt>
                      <c:pt idx="4628">
                        <c:v>3.9154599999999999</c:v>
                      </c:pt>
                      <c:pt idx="4629">
                        <c:v>3.9115899999999999</c:v>
                      </c:pt>
                      <c:pt idx="4630">
                        <c:v>3.9241600000000001</c:v>
                      </c:pt>
                      <c:pt idx="4631">
                        <c:v>3.9154499999999999</c:v>
                      </c:pt>
                      <c:pt idx="4632">
                        <c:v>3.9357199999999999</c:v>
                      </c:pt>
                      <c:pt idx="4633">
                        <c:v>3.92781</c:v>
                      </c:pt>
                      <c:pt idx="4634">
                        <c:v>3.9109600000000002</c:v>
                      </c:pt>
                      <c:pt idx="4635">
                        <c:v>3.9146999999999998</c:v>
                      </c:pt>
                      <c:pt idx="4636">
                        <c:v>3.9182299999999999</c:v>
                      </c:pt>
                      <c:pt idx="4637">
                        <c:v>3.92435</c:v>
                      </c:pt>
                      <c:pt idx="4638">
                        <c:v>3.9093399999999998</c:v>
                      </c:pt>
                      <c:pt idx="4639">
                        <c:v>3.91899</c:v>
                      </c:pt>
                      <c:pt idx="4640">
                        <c:v>3.9261900000000001</c:v>
                      </c:pt>
                      <c:pt idx="4641">
                        <c:v>3.9184000000000001</c:v>
                      </c:pt>
                      <c:pt idx="4642">
                        <c:v>3.9181300000000001</c:v>
                      </c:pt>
                      <c:pt idx="4643">
                        <c:v>3.9126300000000001</c:v>
                      </c:pt>
                      <c:pt idx="4644">
                        <c:v>3.9104899999999998</c:v>
                      </c:pt>
                      <c:pt idx="4645">
                        <c:v>3.9184299999999999</c:v>
                      </c:pt>
                      <c:pt idx="4646">
                        <c:v>3.9135599999999999</c:v>
                      </c:pt>
                      <c:pt idx="4647">
                        <c:v>3.9182800000000002</c:v>
                      </c:pt>
                      <c:pt idx="4648">
                        <c:v>3.9196</c:v>
                      </c:pt>
                      <c:pt idx="4649">
                        <c:v>3.9214799999999999</c:v>
                      </c:pt>
                      <c:pt idx="4650">
                        <c:v>3.9137200000000001</c:v>
                      </c:pt>
                      <c:pt idx="4651">
                        <c:v>3.9194499999999999</c:v>
                      </c:pt>
                      <c:pt idx="4652">
                        <c:v>3.91323</c:v>
                      </c:pt>
                      <c:pt idx="4653">
                        <c:v>3.9146999999999998</c:v>
                      </c:pt>
                      <c:pt idx="4654">
                        <c:v>3.9104100000000002</c:v>
                      </c:pt>
                      <c:pt idx="4655">
                        <c:v>3.9145699999999999</c:v>
                      </c:pt>
                      <c:pt idx="4656">
                        <c:v>3.9111400000000001</c:v>
                      </c:pt>
                      <c:pt idx="4657">
                        <c:v>3.9127700000000001</c:v>
                      </c:pt>
                      <c:pt idx="4658">
                        <c:v>3.9038200000000001</c:v>
                      </c:pt>
                      <c:pt idx="4659">
                        <c:v>3.9071099999999999</c:v>
                      </c:pt>
                      <c:pt idx="4660">
                        <c:v>3.9153500000000001</c:v>
                      </c:pt>
                      <c:pt idx="4661">
                        <c:v>3.9052699999999998</c:v>
                      </c:pt>
                      <c:pt idx="4662">
                        <c:v>3.91771</c:v>
                      </c:pt>
                      <c:pt idx="4663">
                        <c:v>3.9176099999999998</c:v>
                      </c:pt>
                      <c:pt idx="4664">
                        <c:v>3.92456</c:v>
                      </c:pt>
                      <c:pt idx="4665">
                        <c:v>3.91255</c:v>
                      </c:pt>
                      <c:pt idx="4666">
                        <c:v>3.9213300000000002</c:v>
                      </c:pt>
                      <c:pt idx="4667">
                        <c:v>3.9061900000000001</c:v>
                      </c:pt>
                      <c:pt idx="4668">
                        <c:v>3.9099200000000001</c:v>
                      </c:pt>
                      <c:pt idx="4669">
                        <c:v>3.9177399999999998</c:v>
                      </c:pt>
                      <c:pt idx="4670">
                        <c:v>3.9200900000000001</c:v>
                      </c:pt>
                      <c:pt idx="4671">
                        <c:v>3.9140000000000001</c:v>
                      </c:pt>
                      <c:pt idx="4672">
                        <c:v>3.90964</c:v>
                      </c:pt>
                      <c:pt idx="4673">
                        <c:v>3.9134199999999999</c:v>
                      </c:pt>
                      <c:pt idx="4674">
                        <c:v>3.91439</c:v>
                      </c:pt>
                      <c:pt idx="4675">
                        <c:v>3.91466</c:v>
                      </c:pt>
                      <c:pt idx="4676">
                        <c:v>3.91337</c:v>
                      </c:pt>
                      <c:pt idx="4677">
                        <c:v>3.9116499999999998</c:v>
                      </c:pt>
                      <c:pt idx="4678">
                        <c:v>3.92292</c:v>
                      </c:pt>
                      <c:pt idx="4679">
                        <c:v>3.91744</c:v>
                      </c:pt>
                      <c:pt idx="4680">
                        <c:v>3.9224399999999999</c:v>
                      </c:pt>
                      <c:pt idx="4681">
                        <c:v>3.9127299999999998</c:v>
                      </c:pt>
                      <c:pt idx="4682">
                        <c:v>3.89872</c:v>
                      </c:pt>
                      <c:pt idx="4683">
                        <c:v>3.9039999999999999</c:v>
                      </c:pt>
                      <c:pt idx="4684">
                        <c:v>3.9063400000000001</c:v>
                      </c:pt>
                      <c:pt idx="4685">
                        <c:v>3.9071099999999999</c:v>
                      </c:pt>
                      <c:pt idx="4686">
                        <c:v>3.90191</c:v>
                      </c:pt>
                      <c:pt idx="4687">
                        <c:v>3.9081199999999998</c:v>
                      </c:pt>
                      <c:pt idx="4688">
                        <c:v>3.9128699999999998</c:v>
                      </c:pt>
                      <c:pt idx="4689">
                        <c:v>3.9019900000000001</c:v>
                      </c:pt>
                      <c:pt idx="4690">
                        <c:v>3.9068399999999999</c:v>
                      </c:pt>
                      <c:pt idx="4691">
                        <c:v>3.89486</c:v>
                      </c:pt>
                      <c:pt idx="4692">
                        <c:v>3.8965900000000002</c:v>
                      </c:pt>
                      <c:pt idx="4693">
                        <c:v>3.9083199999999998</c:v>
                      </c:pt>
                      <c:pt idx="4694">
                        <c:v>3.9115500000000001</c:v>
                      </c:pt>
                      <c:pt idx="4695">
                        <c:v>3.9075600000000001</c:v>
                      </c:pt>
                      <c:pt idx="4696">
                        <c:v>3.9216199999999999</c:v>
                      </c:pt>
                      <c:pt idx="4697">
                        <c:v>3.9128699999999998</c:v>
                      </c:pt>
                      <c:pt idx="4698">
                        <c:v>3.9019400000000002</c:v>
                      </c:pt>
                      <c:pt idx="4699">
                        <c:v>3.9144700000000001</c:v>
                      </c:pt>
                      <c:pt idx="4700">
                        <c:v>3.90991</c:v>
                      </c:pt>
                      <c:pt idx="4701">
                        <c:v>3.9103300000000001</c:v>
                      </c:pt>
                      <c:pt idx="4702">
                        <c:v>3.9113799999999999</c:v>
                      </c:pt>
                      <c:pt idx="4703">
                        <c:v>3.9157899999999999</c:v>
                      </c:pt>
                      <c:pt idx="4704">
                        <c:v>3.9288400000000001</c:v>
                      </c:pt>
                      <c:pt idx="4705">
                        <c:v>3.9176899999999999</c:v>
                      </c:pt>
                      <c:pt idx="4706">
                        <c:v>3.9096600000000001</c:v>
                      </c:pt>
                      <c:pt idx="4707">
                        <c:v>3.9173399999999998</c:v>
                      </c:pt>
                      <c:pt idx="4708">
                        <c:v>3.92354</c:v>
                      </c:pt>
                      <c:pt idx="4709">
                        <c:v>3.9200900000000001</c:v>
                      </c:pt>
                      <c:pt idx="4710">
                        <c:v>3.9114300000000002</c:v>
                      </c:pt>
                      <c:pt idx="4711">
                        <c:v>3.9063099999999999</c:v>
                      </c:pt>
                      <c:pt idx="4712">
                        <c:v>3.9014600000000002</c:v>
                      </c:pt>
                      <c:pt idx="4713">
                        <c:v>3.89784</c:v>
                      </c:pt>
                      <c:pt idx="4714">
                        <c:v>3.9020800000000002</c:v>
                      </c:pt>
                      <c:pt idx="4715">
                        <c:v>3.8896199999999999</c:v>
                      </c:pt>
                      <c:pt idx="4716">
                        <c:v>3.9114800000000001</c:v>
                      </c:pt>
                      <c:pt idx="4717">
                        <c:v>3.9081000000000001</c:v>
                      </c:pt>
                      <c:pt idx="4718">
                        <c:v>3.9034399999999998</c:v>
                      </c:pt>
                      <c:pt idx="4719">
                        <c:v>3.90056</c:v>
                      </c:pt>
                      <c:pt idx="4720">
                        <c:v>3.9062399999999999</c:v>
                      </c:pt>
                      <c:pt idx="4721">
                        <c:v>3.90143</c:v>
                      </c:pt>
                      <c:pt idx="4722">
                        <c:v>3.9028200000000002</c:v>
                      </c:pt>
                      <c:pt idx="4723">
                        <c:v>3.9133200000000001</c:v>
                      </c:pt>
                      <c:pt idx="4724">
                        <c:v>3.9119100000000002</c:v>
                      </c:pt>
                      <c:pt idx="4725">
                        <c:v>3.8967399999999999</c:v>
                      </c:pt>
                      <c:pt idx="4726">
                        <c:v>3.8971300000000002</c:v>
                      </c:pt>
                      <c:pt idx="4727">
                        <c:v>3.9027400000000001</c:v>
                      </c:pt>
                      <c:pt idx="4728">
                        <c:v>3.8968400000000001</c:v>
                      </c:pt>
                      <c:pt idx="4729">
                        <c:v>3.8914</c:v>
                      </c:pt>
                      <c:pt idx="4730">
                        <c:v>3.8965299999999998</c:v>
                      </c:pt>
                      <c:pt idx="4731">
                        <c:v>3.8976199999999999</c:v>
                      </c:pt>
                      <c:pt idx="4732">
                        <c:v>3.8935200000000001</c:v>
                      </c:pt>
                      <c:pt idx="4733">
                        <c:v>3.8971800000000001</c:v>
                      </c:pt>
                      <c:pt idx="4734">
                        <c:v>3.8881100000000002</c:v>
                      </c:pt>
                      <c:pt idx="4735">
                        <c:v>3.88896</c:v>
                      </c:pt>
                      <c:pt idx="4736">
                        <c:v>3.8942700000000001</c:v>
                      </c:pt>
                      <c:pt idx="4737">
                        <c:v>3.8967900000000002</c:v>
                      </c:pt>
                      <c:pt idx="4738">
                        <c:v>3.8898899999999998</c:v>
                      </c:pt>
                      <c:pt idx="4739">
                        <c:v>3.9017200000000001</c:v>
                      </c:pt>
                      <c:pt idx="4740">
                        <c:v>3.9072200000000001</c:v>
                      </c:pt>
                      <c:pt idx="4741">
                        <c:v>3.9191400000000001</c:v>
                      </c:pt>
                      <c:pt idx="4742">
                        <c:v>3.9111699999999998</c:v>
                      </c:pt>
                      <c:pt idx="4743">
                        <c:v>3.90036</c:v>
                      </c:pt>
                      <c:pt idx="4744">
                        <c:v>3.8925200000000002</c:v>
                      </c:pt>
                      <c:pt idx="4745">
                        <c:v>3.9030900000000002</c:v>
                      </c:pt>
                      <c:pt idx="4746">
                        <c:v>3.8970899999999999</c:v>
                      </c:pt>
                      <c:pt idx="4747">
                        <c:v>3.8979400000000002</c:v>
                      </c:pt>
                      <c:pt idx="4748">
                        <c:v>3.9078599999999999</c:v>
                      </c:pt>
                      <c:pt idx="4749">
                        <c:v>3.8874499999999999</c:v>
                      </c:pt>
                      <c:pt idx="4750">
                        <c:v>3.8991899999999999</c:v>
                      </c:pt>
                      <c:pt idx="4751">
                        <c:v>3.89906</c:v>
                      </c:pt>
                      <c:pt idx="4752">
                        <c:v>3.90103</c:v>
                      </c:pt>
                      <c:pt idx="4753">
                        <c:v>3.9074300000000002</c:v>
                      </c:pt>
                      <c:pt idx="4754">
                        <c:v>3.8919600000000001</c:v>
                      </c:pt>
                      <c:pt idx="4755">
                        <c:v>3.9035500000000001</c:v>
                      </c:pt>
                      <c:pt idx="4756">
                        <c:v>3.8955500000000001</c:v>
                      </c:pt>
                      <c:pt idx="4757">
                        <c:v>3.8915700000000002</c:v>
                      </c:pt>
                      <c:pt idx="4758">
                        <c:v>3.89812</c:v>
                      </c:pt>
                      <c:pt idx="4759">
                        <c:v>3.8995000000000002</c:v>
                      </c:pt>
                      <c:pt idx="4760">
                        <c:v>3.8977900000000001</c:v>
                      </c:pt>
                      <c:pt idx="4761">
                        <c:v>3.89636</c:v>
                      </c:pt>
                      <c:pt idx="4762">
                        <c:v>3.8978199999999998</c:v>
                      </c:pt>
                      <c:pt idx="4763">
                        <c:v>3.89988</c:v>
                      </c:pt>
                      <c:pt idx="4764">
                        <c:v>3.89777</c:v>
                      </c:pt>
                      <c:pt idx="4765">
                        <c:v>3.89798</c:v>
                      </c:pt>
                      <c:pt idx="4766">
                        <c:v>3.8919999999999999</c:v>
                      </c:pt>
                      <c:pt idx="4767">
                        <c:v>3.8952</c:v>
                      </c:pt>
                      <c:pt idx="4768">
                        <c:v>3.9010600000000002</c:v>
                      </c:pt>
                      <c:pt idx="4769">
                        <c:v>3.9163899999999998</c:v>
                      </c:pt>
                      <c:pt idx="4770">
                        <c:v>3.9025799999999999</c:v>
                      </c:pt>
                      <c:pt idx="4771">
                        <c:v>3.9263400000000002</c:v>
                      </c:pt>
                      <c:pt idx="4772">
                        <c:v>3.9077500000000001</c:v>
                      </c:pt>
                      <c:pt idx="4773">
                        <c:v>3.9119799999999998</c:v>
                      </c:pt>
                      <c:pt idx="4774">
                        <c:v>3.9070999999999998</c:v>
                      </c:pt>
                      <c:pt idx="4775">
                        <c:v>3.91804</c:v>
                      </c:pt>
                      <c:pt idx="4776">
                        <c:v>3.8972899999999999</c:v>
                      </c:pt>
                      <c:pt idx="4777">
                        <c:v>3.8999199999999998</c:v>
                      </c:pt>
                      <c:pt idx="4778">
                        <c:v>3.9252400000000001</c:v>
                      </c:pt>
                      <c:pt idx="4779">
                        <c:v>3.9009100000000001</c:v>
                      </c:pt>
                      <c:pt idx="4780">
                        <c:v>3.91188</c:v>
                      </c:pt>
                      <c:pt idx="4781">
                        <c:v>3.9028100000000001</c:v>
                      </c:pt>
                      <c:pt idx="4782">
                        <c:v>3.9182700000000001</c:v>
                      </c:pt>
                      <c:pt idx="4783">
                        <c:v>3.9018199999999998</c:v>
                      </c:pt>
                      <c:pt idx="4784">
                        <c:v>3.9090199999999999</c:v>
                      </c:pt>
                      <c:pt idx="4785">
                        <c:v>3.8975399999999998</c:v>
                      </c:pt>
                      <c:pt idx="4786">
                        <c:v>3.8908</c:v>
                      </c:pt>
                      <c:pt idx="4787">
                        <c:v>3.9079299999999999</c:v>
                      </c:pt>
                      <c:pt idx="4788">
                        <c:v>3.89439</c:v>
                      </c:pt>
                      <c:pt idx="4789">
                        <c:v>3.8990399999999998</c:v>
                      </c:pt>
                      <c:pt idx="4790">
                        <c:v>3.9050099999999999</c:v>
                      </c:pt>
                      <c:pt idx="4791">
                        <c:v>3.9047800000000001</c:v>
                      </c:pt>
                      <c:pt idx="4792">
                        <c:v>3.91486</c:v>
                      </c:pt>
                      <c:pt idx="4793">
                        <c:v>3.9003399999999999</c:v>
                      </c:pt>
                      <c:pt idx="4794">
                        <c:v>3.8957899999999999</c:v>
                      </c:pt>
                      <c:pt idx="4795">
                        <c:v>3.8965999999999998</c:v>
                      </c:pt>
                      <c:pt idx="4796">
                        <c:v>3.8912800000000001</c:v>
                      </c:pt>
                      <c:pt idx="4797">
                        <c:v>3.89303</c:v>
                      </c:pt>
                      <c:pt idx="4798">
                        <c:v>3.90246</c:v>
                      </c:pt>
                      <c:pt idx="4799">
                        <c:v>3.8995600000000001</c:v>
                      </c:pt>
                      <c:pt idx="4800">
                        <c:v>3.90056</c:v>
                      </c:pt>
                      <c:pt idx="4801">
                        <c:v>3.8987400000000001</c:v>
                      </c:pt>
                      <c:pt idx="4802">
                        <c:v>3.9035299999999999</c:v>
                      </c:pt>
                      <c:pt idx="4803">
                        <c:v>3.9013100000000001</c:v>
                      </c:pt>
                      <c:pt idx="4804">
                        <c:v>3.8970099999999999</c:v>
                      </c:pt>
                      <c:pt idx="4805">
                        <c:v>3.8868399999999999</c:v>
                      </c:pt>
                      <c:pt idx="4806">
                        <c:v>3.9045700000000001</c:v>
                      </c:pt>
                      <c:pt idx="4807">
                        <c:v>3.9009800000000001</c:v>
                      </c:pt>
                      <c:pt idx="4808">
                        <c:v>3.9039799999999998</c:v>
                      </c:pt>
                      <c:pt idx="4809">
                        <c:v>3.8876200000000001</c:v>
                      </c:pt>
                      <c:pt idx="4810">
                        <c:v>3.9056999999999999</c:v>
                      </c:pt>
                      <c:pt idx="4811">
                        <c:v>3.89663</c:v>
                      </c:pt>
                      <c:pt idx="4812">
                        <c:v>3.89968</c:v>
                      </c:pt>
                      <c:pt idx="4813">
                        <c:v>3.8996</c:v>
                      </c:pt>
                      <c:pt idx="4814">
                        <c:v>3.8859699999999999</c:v>
                      </c:pt>
                      <c:pt idx="4815">
                        <c:v>3.8947699999999998</c:v>
                      </c:pt>
                      <c:pt idx="4816">
                        <c:v>3.8940399999999999</c:v>
                      </c:pt>
                      <c:pt idx="4817">
                        <c:v>3.9004799999999999</c:v>
                      </c:pt>
                      <c:pt idx="4818">
                        <c:v>3.90177</c:v>
                      </c:pt>
                      <c:pt idx="4819">
                        <c:v>3.8869600000000002</c:v>
                      </c:pt>
                      <c:pt idx="4820">
                        <c:v>3.8906499999999999</c:v>
                      </c:pt>
                      <c:pt idx="4821">
                        <c:v>3.89344</c:v>
                      </c:pt>
                      <c:pt idx="4822">
                        <c:v>3.8883800000000002</c:v>
                      </c:pt>
                      <c:pt idx="4823">
                        <c:v>3.8987400000000001</c:v>
                      </c:pt>
                      <c:pt idx="4824">
                        <c:v>3.8836300000000001</c:v>
                      </c:pt>
                      <c:pt idx="4825">
                        <c:v>3.8806500000000002</c:v>
                      </c:pt>
                      <c:pt idx="4826">
                        <c:v>3.8939300000000001</c:v>
                      </c:pt>
                      <c:pt idx="4827">
                        <c:v>3.9067500000000002</c:v>
                      </c:pt>
                      <c:pt idx="4828">
                        <c:v>3.8967299999999998</c:v>
                      </c:pt>
                      <c:pt idx="4829">
                        <c:v>3.9086400000000001</c:v>
                      </c:pt>
                      <c:pt idx="4830">
                        <c:v>3.8951500000000001</c:v>
                      </c:pt>
                      <c:pt idx="4831">
                        <c:v>3.8906900000000002</c:v>
                      </c:pt>
                      <c:pt idx="4832">
                        <c:v>3.8909699999999998</c:v>
                      </c:pt>
                      <c:pt idx="4833">
                        <c:v>3.8791699999999998</c:v>
                      </c:pt>
                      <c:pt idx="4834">
                        <c:v>3.8820899999999998</c:v>
                      </c:pt>
                      <c:pt idx="4835">
                        <c:v>3.89594</c:v>
                      </c:pt>
                      <c:pt idx="4836">
                        <c:v>3.8902999999999999</c:v>
                      </c:pt>
                      <c:pt idx="4837">
                        <c:v>3.90021</c:v>
                      </c:pt>
                      <c:pt idx="4838">
                        <c:v>3.8942899999999998</c:v>
                      </c:pt>
                      <c:pt idx="4839">
                        <c:v>3.8864700000000001</c:v>
                      </c:pt>
                      <c:pt idx="4840">
                        <c:v>3.8852099999999998</c:v>
                      </c:pt>
                      <c:pt idx="4841">
                        <c:v>3.8770500000000001</c:v>
                      </c:pt>
                      <c:pt idx="4842">
                        <c:v>3.89222</c:v>
                      </c:pt>
                      <c:pt idx="4843">
                        <c:v>3.8955799999999998</c:v>
                      </c:pt>
                      <c:pt idx="4844">
                        <c:v>3.8927</c:v>
                      </c:pt>
                      <c:pt idx="4845">
                        <c:v>3.8958300000000001</c:v>
                      </c:pt>
                      <c:pt idx="4846">
                        <c:v>3.8982600000000001</c:v>
                      </c:pt>
                      <c:pt idx="4847">
                        <c:v>3.9024399999999999</c:v>
                      </c:pt>
                      <c:pt idx="4848">
                        <c:v>3.8945500000000002</c:v>
                      </c:pt>
                      <c:pt idx="4849">
                        <c:v>3.90184</c:v>
                      </c:pt>
                      <c:pt idx="4850">
                        <c:v>3.9046400000000001</c:v>
                      </c:pt>
                      <c:pt idx="4851">
                        <c:v>3.9055499999999999</c:v>
                      </c:pt>
                      <c:pt idx="4852">
                        <c:v>3.9049800000000001</c:v>
                      </c:pt>
                      <c:pt idx="4853">
                        <c:v>3.8953099999999998</c:v>
                      </c:pt>
                      <c:pt idx="4854">
                        <c:v>3.8923000000000001</c:v>
                      </c:pt>
                      <c:pt idx="4855">
                        <c:v>3.90184</c:v>
                      </c:pt>
                      <c:pt idx="4856">
                        <c:v>3.9047000000000001</c:v>
                      </c:pt>
                      <c:pt idx="4857">
                        <c:v>3.8903699999999999</c:v>
                      </c:pt>
                      <c:pt idx="4858">
                        <c:v>3.8961399999999999</c:v>
                      </c:pt>
                      <c:pt idx="4859">
                        <c:v>3.9061300000000001</c:v>
                      </c:pt>
                      <c:pt idx="4860">
                        <c:v>3.9022600000000001</c:v>
                      </c:pt>
                      <c:pt idx="4861">
                        <c:v>3.9037700000000002</c:v>
                      </c:pt>
                      <c:pt idx="4862">
                        <c:v>3.88876</c:v>
                      </c:pt>
                      <c:pt idx="4863">
                        <c:v>3.8935200000000001</c:v>
                      </c:pt>
                      <c:pt idx="4864">
                        <c:v>3.8893300000000002</c:v>
                      </c:pt>
                      <c:pt idx="4865">
                        <c:v>3.8881399999999999</c:v>
                      </c:pt>
                      <c:pt idx="4866">
                        <c:v>3.8908399999999999</c:v>
                      </c:pt>
                      <c:pt idx="4867">
                        <c:v>3.88917</c:v>
                      </c:pt>
                      <c:pt idx="4868">
                        <c:v>3.88686</c:v>
                      </c:pt>
                      <c:pt idx="4869">
                        <c:v>3.9018799999999998</c:v>
                      </c:pt>
                      <c:pt idx="4870">
                        <c:v>3.89479</c:v>
                      </c:pt>
                      <c:pt idx="4871">
                        <c:v>3.8946999999999998</c:v>
                      </c:pt>
                      <c:pt idx="4872">
                        <c:v>3.9050799999999999</c:v>
                      </c:pt>
                      <c:pt idx="4873">
                        <c:v>3.89663</c:v>
                      </c:pt>
                      <c:pt idx="4874">
                        <c:v>3.88544</c:v>
                      </c:pt>
                      <c:pt idx="4875">
                        <c:v>3.9026900000000002</c:v>
                      </c:pt>
                      <c:pt idx="4876">
                        <c:v>3.9039799999999998</c:v>
                      </c:pt>
                      <c:pt idx="4877">
                        <c:v>3.9016299999999999</c:v>
                      </c:pt>
                      <c:pt idx="4878">
                        <c:v>3.9032499999999999</c:v>
                      </c:pt>
                      <c:pt idx="4879">
                        <c:v>3.8982700000000001</c:v>
                      </c:pt>
                      <c:pt idx="4880">
                        <c:v>3.9010500000000001</c:v>
                      </c:pt>
                      <c:pt idx="4881">
                        <c:v>3.90028</c:v>
                      </c:pt>
                      <c:pt idx="4882">
                        <c:v>3.89316</c:v>
                      </c:pt>
                      <c:pt idx="4883">
                        <c:v>3.9112300000000002</c:v>
                      </c:pt>
                      <c:pt idx="4884">
                        <c:v>3.9010199999999999</c:v>
                      </c:pt>
                      <c:pt idx="4885">
                        <c:v>3.9118300000000001</c:v>
                      </c:pt>
                      <c:pt idx="4886">
                        <c:v>3.88774</c:v>
                      </c:pt>
                      <c:pt idx="4887">
                        <c:v>3.8955299999999999</c:v>
                      </c:pt>
                      <c:pt idx="4888">
                        <c:v>3.8929200000000002</c:v>
                      </c:pt>
                      <c:pt idx="4889">
                        <c:v>3.9035199999999999</c:v>
                      </c:pt>
                      <c:pt idx="4890">
                        <c:v>3.9081800000000002</c:v>
                      </c:pt>
                      <c:pt idx="4891">
                        <c:v>3.8908499999999999</c:v>
                      </c:pt>
                      <c:pt idx="4892">
                        <c:v>3.9022399999999999</c:v>
                      </c:pt>
                      <c:pt idx="4893">
                        <c:v>3.8988299999999998</c:v>
                      </c:pt>
                      <c:pt idx="4894">
                        <c:v>3.8960900000000001</c:v>
                      </c:pt>
                      <c:pt idx="4895">
                        <c:v>3.90727</c:v>
                      </c:pt>
                      <c:pt idx="4896">
                        <c:v>3.9004799999999999</c:v>
                      </c:pt>
                      <c:pt idx="4897">
                        <c:v>3.9127900000000002</c:v>
                      </c:pt>
                      <c:pt idx="4898">
                        <c:v>3.91106</c:v>
                      </c:pt>
                      <c:pt idx="4899">
                        <c:v>3.91717</c:v>
                      </c:pt>
                      <c:pt idx="4900">
                        <c:v>3.9190499999999999</c:v>
                      </c:pt>
                      <c:pt idx="4901">
                        <c:v>3.91588</c:v>
                      </c:pt>
                      <c:pt idx="4902">
                        <c:v>3.9053399999999998</c:v>
                      </c:pt>
                      <c:pt idx="4903">
                        <c:v>3.9207999999999998</c:v>
                      </c:pt>
                      <c:pt idx="4904">
                        <c:v>3.9066900000000002</c:v>
                      </c:pt>
                      <c:pt idx="4905">
                        <c:v>3.8977499999999998</c:v>
                      </c:pt>
                      <c:pt idx="4906">
                        <c:v>3.9126699999999999</c:v>
                      </c:pt>
                      <c:pt idx="4907">
                        <c:v>3.90001</c:v>
                      </c:pt>
                      <c:pt idx="4908">
                        <c:v>3.9045800000000002</c:v>
                      </c:pt>
                      <c:pt idx="4909">
                        <c:v>3.8982100000000002</c:v>
                      </c:pt>
                      <c:pt idx="4910">
                        <c:v>3.89358</c:v>
                      </c:pt>
                      <c:pt idx="4911">
                        <c:v>3.8982600000000001</c:v>
                      </c:pt>
                      <c:pt idx="4912">
                        <c:v>3.8993500000000001</c:v>
                      </c:pt>
                      <c:pt idx="4913">
                        <c:v>3.91126</c:v>
                      </c:pt>
                      <c:pt idx="4914">
                        <c:v>3.9096299999999999</c:v>
                      </c:pt>
                      <c:pt idx="4915">
                        <c:v>3.9029500000000001</c:v>
                      </c:pt>
                      <c:pt idx="4916">
                        <c:v>3.8955099999999998</c:v>
                      </c:pt>
                      <c:pt idx="4917">
                        <c:v>3.9059900000000001</c:v>
                      </c:pt>
                      <c:pt idx="4918">
                        <c:v>3.9051</c:v>
                      </c:pt>
                      <c:pt idx="4919">
                        <c:v>3.90835</c:v>
                      </c:pt>
                      <c:pt idx="4920">
                        <c:v>3.9007000000000001</c:v>
                      </c:pt>
                      <c:pt idx="4921">
                        <c:v>3.90171</c:v>
                      </c:pt>
                      <c:pt idx="4922">
                        <c:v>3.9254799999999999</c:v>
                      </c:pt>
                      <c:pt idx="4923">
                        <c:v>3.9159000000000002</c:v>
                      </c:pt>
                      <c:pt idx="4924">
                        <c:v>3.9182600000000001</c:v>
                      </c:pt>
                      <c:pt idx="4925">
                        <c:v>3.91317</c:v>
                      </c:pt>
                      <c:pt idx="4926">
                        <c:v>3.9153600000000002</c:v>
                      </c:pt>
                      <c:pt idx="4927">
                        <c:v>3.9152300000000002</c:v>
                      </c:pt>
                      <c:pt idx="4928">
                        <c:v>3.9178600000000001</c:v>
                      </c:pt>
                      <c:pt idx="4929">
                        <c:v>3.9150700000000001</c:v>
                      </c:pt>
                      <c:pt idx="4930">
                        <c:v>3.91493</c:v>
                      </c:pt>
                      <c:pt idx="4931">
                        <c:v>3.9165100000000002</c:v>
                      </c:pt>
                      <c:pt idx="4932">
                        <c:v>3.8982700000000001</c:v>
                      </c:pt>
                      <c:pt idx="4933">
                        <c:v>3.9001899999999998</c:v>
                      </c:pt>
                      <c:pt idx="4934">
                        <c:v>3.9052899999999999</c:v>
                      </c:pt>
                      <c:pt idx="4935">
                        <c:v>3.9029699999999998</c:v>
                      </c:pt>
                      <c:pt idx="4936">
                        <c:v>3.9019200000000001</c:v>
                      </c:pt>
                      <c:pt idx="4937">
                        <c:v>3.9033699999999998</c:v>
                      </c:pt>
                      <c:pt idx="4938">
                        <c:v>3.8995000000000002</c:v>
                      </c:pt>
                      <c:pt idx="4939">
                        <c:v>3.8967700000000001</c:v>
                      </c:pt>
                      <c:pt idx="4940">
                        <c:v>3.9094500000000001</c:v>
                      </c:pt>
                      <c:pt idx="4941">
                        <c:v>3.9014199999999999</c:v>
                      </c:pt>
                      <c:pt idx="4942">
                        <c:v>3.9106299999999998</c:v>
                      </c:pt>
                      <c:pt idx="4943">
                        <c:v>3.9030999999999998</c:v>
                      </c:pt>
                      <c:pt idx="4944">
                        <c:v>3.9011499999999999</c:v>
                      </c:pt>
                      <c:pt idx="4945">
                        <c:v>3.90429</c:v>
                      </c:pt>
                      <c:pt idx="4946">
                        <c:v>3.9087999999999998</c:v>
                      </c:pt>
                      <c:pt idx="4947">
                        <c:v>3.9014799999999998</c:v>
                      </c:pt>
                      <c:pt idx="4948">
                        <c:v>3.89608</c:v>
                      </c:pt>
                      <c:pt idx="4949">
                        <c:v>3.8962699999999999</c:v>
                      </c:pt>
                      <c:pt idx="4950">
                        <c:v>3.89405</c:v>
                      </c:pt>
                      <c:pt idx="4951">
                        <c:v>3.9105400000000001</c:v>
                      </c:pt>
                      <c:pt idx="4952">
                        <c:v>3.9061300000000001</c:v>
                      </c:pt>
                      <c:pt idx="4953">
                        <c:v>3.9033000000000002</c:v>
                      </c:pt>
                      <c:pt idx="4954">
                        <c:v>3.9011</c:v>
                      </c:pt>
                      <c:pt idx="4955">
                        <c:v>3.9070299999999998</c:v>
                      </c:pt>
                      <c:pt idx="4956">
                        <c:v>3.90578</c:v>
                      </c:pt>
                      <c:pt idx="4957">
                        <c:v>3.9115799999999998</c:v>
                      </c:pt>
                      <c:pt idx="4958">
                        <c:v>3.9039100000000002</c:v>
                      </c:pt>
                      <c:pt idx="4959">
                        <c:v>3.89791</c:v>
                      </c:pt>
                      <c:pt idx="4960">
                        <c:v>3.90239</c:v>
                      </c:pt>
                      <c:pt idx="4961">
                        <c:v>3.911</c:v>
                      </c:pt>
                      <c:pt idx="4962">
                        <c:v>3.9064299999999998</c:v>
                      </c:pt>
                      <c:pt idx="4963">
                        <c:v>3.9049499999999999</c:v>
                      </c:pt>
                      <c:pt idx="4964">
                        <c:v>3.9229599999999998</c:v>
                      </c:pt>
                      <c:pt idx="4965">
                        <c:v>3.8957999999999999</c:v>
                      </c:pt>
                      <c:pt idx="4966">
                        <c:v>3.9073199999999999</c:v>
                      </c:pt>
                      <c:pt idx="4967">
                        <c:v>3.9030999999999998</c:v>
                      </c:pt>
                      <c:pt idx="4968">
                        <c:v>3.90768</c:v>
                      </c:pt>
                      <c:pt idx="4969">
                        <c:v>3.90327</c:v>
                      </c:pt>
                      <c:pt idx="4970">
                        <c:v>3.9053300000000002</c:v>
                      </c:pt>
                      <c:pt idx="4971">
                        <c:v>3.8991099999999999</c:v>
                      </c:pt>
                      <c:pt idx="4972">
                        <c:v>3.9063300000000001</c:v>
                      </c:pt>
                      <c:pt idx="4973">
                        <c:v>3.9100600000000001</c:v>
                      </c:pt>
                      <c:pt idx="4974">
                        <c:v>3.9033000000000002</c:v>
                      </c:pt>
                      <c:pt idx="4975">
                        <c:v>3.9036300000000002</c:v>
                      </c:pt>
                      <c:pt idx="4976">
                        <c:v>3.8875299999999999</c:v>
                      </c:pt>
                      <c:pt idx="4977">
                        <c:v>3.9034</c:v>
                      </c:pt>
                      <c:pt idx="4978">
                        <c:v>3.9077000000000002</c:v>
                      </c:pt>
                      <c:pt idx="4979">
                        <c:v>3.8988399999999999</c:v>
                      </c:pt>
                      <c:pt idx="4980">
                        <c:v>3.9060899999999998</c:v>
                      </c:pt>
                      <c:pt idx="4981">
                        <c:v>3.9039600000000001</c:v>
                      </c:pt>
                      <c:pt idx="4982">
                        <c:v>3.9131900000000002</c:v>
                      </c:pt>
                      <c:pt idx="4983">
                        <c:v>3.8974799999999998</c:v>
                      </c:pt>
                      <c:pt idx="4984">
                        <c:v>3.8948999999999998</c:v>
                      </c:pt>
                      <c:pt idx="4985">
                        <c:v>3.8996599999999999</c:v>
                      </c:pt>
                      <c:pt idx="4986">
                        <c:v>3.9058299999999999</c:v>
                      </c:pt>
                      <c:pt idx="4987">
                        <c:v>3.8929499999999999</c:v>
                      </c:pt>
                      <c:pt idx="4988">
                        <c:v>3.88795</c:v>
                      </c:pt>
                      <c:pt idx="4989">
                        <c:v>3.8854000000000002</c:v>
                      </c:pt>
                      <c:pt idx="4990">
                        <c:v>3.90137</c:v>
                      </c:pt>
                      <c:pt idx="4991">
                        <c:v>3.9008400000000001</c:v>
                      </c:pt>
                      <c:pt idx="4992">
                        <c:v>3.8931100000000001</c:v>
                      </c:pt>
                      <c:pt idx="4993">
                        <c:v>3.8890899999999999</c:v>
                      </c:pt>
                      <c:pt idx="4994">
                        <c:v>3.8917899999999999</c:v>
                      </c:pt>
                      <c:pt idx="4995">
                        <c:v>3.9062000000000001</c:v>
                      </c:pt>
                      <c:pt idx="4996">
                        <c:v>3.8952300000000002</c:v>
                      </c:pt>
                      <c:pt idx="4997">
                        <c:v>3.8979200000000001</c:v>
                      </c:pt>
                      <c:pt idx="4998">
                        <c:v>3.9024800000000002</c:v>
                      </c:pt>
                      <c:pt idx="4999">
                        <c:v>3.9060700000000002</c:v>
                      </c:pt>
                      <c:pt idx="5000">
                        <c:v>3.92204</c:v>
                      </c:pt>
                    </c:numCache>
                  </c:numRef>
                </c:yVal>
                <c:smooth val="1"/>
                <c:extLst>
                  <c:ext xmlns:c16="http://schemas.microsoft.com/office/drawing/2014/chart" uri="{C3380CC4-5D6E-409C-BE32-E72D297353CC}">
                    <c16:uniqueId val="{00000008-51ED-41C0-82CA-3ADA64862072}"/>
                  </c:ext>
                </c:extLst>
              </c15:ser>
            </c15:filteredScatterSeries>
          </c:ext>
        </c:extLst>
      </c:scatterChart>
      <c:valAx>
        <c:axId val="512459104"/>
        <c:scaling>
          <c:orientation val="minMax"/>
          <c:max val="5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dirty="0"/>
                  <a:t>Time (n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5891536"/>
        <c:crosses val="autoZero"/>
        <c:crossBetween val="midCat"/>
      </c:valAx>
      <c:valAx>
        <c:axId val="5158915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Rg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124591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solidFill>
            <a:sysClr val="windowText" lastClr="000000"/>
          </a:solidFill>
        </a:defRPr>
      </a:pPr>
      <a:endParaRPr lang="en-US"/>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Accuracy_Validation!$C$1</c:f>
              <c:strCache>
                <c:ptCount val="1"/>
                <c:pt idx="0">
                  <c:v>momentum</c:v>
                </c:pt>
              </c:strCache>
            </c:strRef>
          </c:tx>
          <c:spPr>
            <a:ln w="19050" cap="rnd">
              <a:solidFill>
                <a:schemeClr val="accent1"/>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C$2:$C$47</c:f>
              <c:numCache>
                <c:formatCode>General</c:formatCode>
                <c:ptCount val="46"/>
                <c:pt idx="0">
                  <c:v>0.50662249326705899</c:v>
                </c:pt>
                <c:pt idx="1">
                  <c:v>0.50662249326705899</c:v>
                </c:pt>
                <c:pt idx="2">
                  <c:v>0.50662249326705899</c:v>
                </c:pt>
                <c:pt idx="3">
                  <c:v>0.50662249326705899</c:v>
                </c:pt>
                <c:pt idx="4">
                  <c:v>0.50662249326705899</c:v>
                </c:pt>
                <c:pt idx="5">
                  <c:v>0.50662249326705899</c:v>
                </c:pt>
                <c:pt idx="6">
                  <c:v>0.50662249326705899</c:v>
                </c:pt>
                <c:pt idx="7">
                  <c:v>0.50662249326705899</c:v>
                </c:pt>
                <c:pt idx="8">
                  <c:v>0.50662249326705899</c:v>
                </c:pt>
                <c:pt idx="9">
                  <c:v>0.50662249326705899</c:v>
                </c:pt>
                <c:pt idx="10">
                  <c:v>0.50662249326705899</c:v>
                </c:pt>
                <c:pt idx="11">
                  <c:v>0.50662249326705899</c:v>
                </c:pt>
                <c:pt idx="12">
                  <c:v>0.50662249326705899</c:v>
                </c:pt>
                <c:pt idx="13">
                  <c:v>0.50662249326705899</c:v>
                </c:pt>
                <c:pt idx="14">
                  <c:v>0.50662249326705899</c:v>
                </c:pt>
                <c:pt idx="15">
                  <c:v>0.50662249326705899</c:v>
                </c:pt>
                <c:pt idx="16">
                  <c:v>0.50662249326705899</c:v>
                </c:pt>
                <c:pt idx="17">
                  <c:v>0.50662249326705899</c:v>
                </c:pt>
                <c:pt idx="18">
                  <c:v>0.50662249326705899</c:v>
                </c:pt>
                <c:pt idx="19">
                  <c:v>0.50662249326705899</c:v>
                </c:pt>
                <c:pt idx="20">
                  <c:v>0.50662249326705899</c:v>
                </c:pt>
                <c:pt idx="21">
                  <c:v>0.50662249326705899</c:v>
                </c:pt>
                <c:pt idx="22">
                  <c:v>0.50662249326705899</c:v>
                </c:pt>
                <c:pt idx="23">
                  <c:v>0.50662249326705899</c:v>
                </c:pt>
                <c:pt idx="24">
                  <c:v>0.50662249326705899</c:v>
                </c:pt>
                <c:pt idx="25">
                  <c:v>0.50662249326705899</c:v>
                </c:pt>
                <c:pt idx="26">
                  <c:v>0.50662249326705899</c:v>
                </c:pt>
                <c:pt idx="27">
                  <c:v>0.50662249326705899</c:v>
                </c:pt>
                <c:pt idx="28">
                  <c:v>0.50662249326705899</c:v>
                </c:pt>
                <c:pt idx="29">
                  <c:v>0.50662249326705899</c:v>
                </c:pt>
                <c:pt idx="30">
                  <c:v>0.50662249326705899</c:v>
                </c:pt>
                <c:pt idx="31">
                  <c:v>0.50662249326705899</c:v>
                </c:pt>
                <c:pt idx="32">
                  <c:v>0.50662249326705899</c:v>
                </c:pt>
                <c:pt idx="33">
                  <c:v>0.50662249326705899</c:v>
                </c:pt>
                <c:pt idx="34">
                  <c:v>0.50662249326705899</c:v>
                </c:pt>
                <c:pt idx="35">
                  <c:v>0.50662249326705899</c:v>
                </c:pt>
                <c:pt idx="36">
                  <c:v>0.50662249326705899</c:v>
                </c:pt>
                <c:pt idx="37">
                  <c:v>0.50662249326705899</c:v>
                </c:pt>
                <c:pt idx="38">
                  <c:v>0.50662249326705899</c:v>
                </c:pt>
                <c:pt idx="39">
                  <c:v>0.50662249326705899</c:v>
                </c:pt>
                <c:pt idx="40">
                  <c:v>0.50662249326705899</c:v>
                </c:pt>
                <c:pt idx="41">
                  <c:v>0.50662249326705899</c:v>
                </c:pt>
                <c:pt idx="42">
                  <c:v>0.50662249326705899</c:v>
                </c:pt>
                <c:pt idx="43">
                  <c:v>0.50662249326705899</c:v>
                </c:pt>
                <c:pt idx="44">
                  <c:v>0.50662249326705899</c:v>
                </c:pt>
                <c:pt idx="45">
                  <c:v>0.50662249326705899</c:v>
                </c:pt>
              </c:numCache>
            </c:numRef>
          </c:yVal>
          <c:smooth val="1"/>
          <c:extLst>
            <c:ext xmlns:c16="http://schemas.microsoft.com/office/drawing/2014/chart" uri="{C3380CC4-5D6E-409C-BE32-E72D297353CC}">
              <c16:uniqueId val="{00000000-BB83-457C-9AC3-0429138C335B}"/>
            </c:ext>
          </c:extLst>
        </c:ser>
        <c:ser>
          <c:idx val="2"/>
          <c:order val="2"/>
          <c:tx>
            <c:strRef>
              <c:f>Accuracy_Validation!$E$1</c:f>
              <c:strCache>
                <c:ptCount val="1"/>
                <c:pt idx="0">
                  <c:v>RMSprop</c:v>
                </c:pt>
              </c:strCache>
            </c:strRef>
          </c:tx>
          <c:spPr>
            <a:ln w="19050" cap="rnd">
              <a:solidFill>
                <a:schemeClr val="accent3"/>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E$2:$E$47</c:f>
              <c:numCache>
                <c:formatCode>General</c:formatCode>
                <c:ptCount val="46"/>
                <c:pt idx="0">
                  <c:v>0.55960267782211304</c:v>
                </c:pt>
                <c:pt idx="1">
                  <c:v>0.55960267782211304</c:v>
                </c:pt>
                <c:pt idx="2">
                  <c:v>0.55960267782211304</c:v>
                </c:pt>
                <c:pt idx="3">
                  <c:v>0.55960267782211304</c:v>
                </c:pt>
                <c:pt idx="4">
                  <c:v>0.55960267782211304</c:v>
                </c:pt>
                <c:pt idx="5">
                  <c:v>0.55960267782211304</c:v>
                </c:pt>
                <c:pt idx="6">
                  <c:v>0.55960267782211304</c:v>
                </c:pt>
                <c:pt idx="7">
                  <c:v>0.55960267782211304</c:v>
                </c:pt>
                <c:pt idx="8">
                  <c:v>0.55960267782211304</c:v>
                </c:pt>
                <c:pt idx="9">
                  <c:v>0.55960267782211304</c:v>
                </c:pt>
                <c:pt idx="10">
                  <c:v>0.55960267782211304</c:v>
                </c:pt>
                <c:pt idx="11">
                  <c:v>0.55960267782211304</c:v>
                </c:pt>
                <c:pt idx="12">
                  <c:v>0.55960267782211304</c:v>
                </c:pt>
                <c:pt idx="13">
                  <c:v>0.55960267782211304</c:v>
                </c:pt>
                <c:pt idx="14">
                  <c:v>0.55960267782211304</c:v>
                </c:pt>
                <c:pt idx="15">
                  <c:v>0.55960267782211304</c:v>
                </c:pt>
                <c:pt idx="16">
                  <c:v>0.55960267782211304</c:v>
                </c:pt>
                <c:pt idx="17">
                  <c:v>0.64900660514831499</c:v>
                </c:pt>
                <c:pt idx="18">
                  <c:v>0.66556292772293002</c:v>
                </c:pt>
                <c:pt idx="19">
                  <c:v>0.70529800653457597</c:v>
                </c:pt>
                <c:pt idx="20">
                  <c:v>0.70529800653457597</c:v>
                </c:pt>
                <c:pt idx="21">
                  <c:v>0.69205296039581299</c:v>
                </c:pt>
                <c:pt idx="22">
                  <c:v>0.74503308534622104</c:v>
                </c:pt>
                <c:pt idx="23">
                  <c:v>0.70529800653457597</c:v>
                </c:pt>
                <c:pt idx="24">
                  <c:v>0.74503308534622104</c:v>
                </c:pt>
                <c:pt idx="25">
                  <c:v>0.70529800653457597</c:v>
                </c:pt>
                <c:pt idx="26">
                  <c:v>0.678807973861694</c:v>
                </c:pt>
                <c:pt idx="27">
                  <c:v>0.728476822376251</c:v>
                </c:pt>
                <c:pt idx="28">
                  <c:v>0.74503308534622104</c:v>
                </c:pt>
                <c:pt idx="29">
                  <c:v>0.67549669742584195</c:v>
                </c:pt>
                <c:pt idx="30">
                  <c:v>0.73509931564330999</c:v>
                </c:pt>
                <c:pt idx="31">
                  <c:v>0.68211919069290095</c:v>
                </c:pt>
                <c:pt idx="32">
                  <c:v>0.74834436178207397</c:v>
                </c:pt>
                <c:pt idx="33">
                  <c:v>0.70529800653457597</c:v>
                </c:pt>
                <c:pt idx="34">
                  <c:v>0.75827813148498502</c:v>
                </c:pt>
                <c:pt idx="35">
                  <c:v>0.74834436178207397</c:v>
                </c:pt>
                <c:pt idx="36">
                  <c:v>0.76158940792083696</c:v>
                </c:pt>
                <c:pt idx="37">
                  <c:v>0.73509931564330999</c:v>
                </c:pt>
                <c:pt idx="38">
                  <c:v>0.75165563821792603</c:v>
                </c:pt>
                <c:pt idx="39">
                  <c:v>0.68874174356460505</c:v>
                </c:pt>
                <c:pt idx="40">
                  <c:v>0.74172186851501398</c:v>
                </c:pt>
                <c:pt idx="41">
                  <c:v>0.74834436178207397</c:v>
                </c:pt>
                <c:pt idx="42">
                  <c:v>0.74172186851501398</c:v>
                </c:pt>
                <c:pt idx="43">
                  <c:v>0.728476822376251</c:v>
                </c:pt>
                <c:pt idx="44">
                  <c:v>0.74503308534622104</c:v>
                </c:pt>
                <c:pt idx="45">
                  <c:v>0.74172186851501398</c:v>
                </c:pt>
              </c:numCache>
            </c:numRef>
          </c:yVal>
          <c:smooth val="1"/>
          <c:extLst>
            <c:ext xmlns:c16="http://schemas.microsoft.com/office/drawing/2014/chart" uri="{C3380CC4-5D6E-409C-BE32-E72D297353CC}">
              <c16:uniqueId val="{00000001-BB83-457C-9AC3-0429138C335B}"/>
            </c:ext>
          </c:extLst>
        </c:ser>
        <c:ser>
          <c:idx val="3"/>
          <c:order val="3"/>
          <c:tx>
            <c:strRef>
              <c:f>Accuracy_Validation!$F$1</c:f>
              <c:strCache>
                <c:ptCount val="1"/>
                <c:pt idx="0">
                  <c:v>adam</c:v>
                </c:pt>
              </c:strCache>
            </c:strRef>
          </c:tx>
          <c:spPr>
            <a:ln w="19050" cap="rnd">
              <a:solidFill>
                <a:schemeClr val="accent4"/>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F$2:$F$47</c:f>
              <c:numCache>
                <c:formatCode>General</c:formatCode>
                <c:ptCount val="46"/>
                <c:pt idx="0">
                  <c:v>0.55629140138626099</c:v>
                </c:pt>
                <c:pt idx="1">
                  <c:v>0.55629140138626099</c:v>
                </c:pt>
                <c:pt idx="2">
                  <c:v>0.55629140138626099</c:v>
                </c:pt>
                <c:pt idx="3">
                  <c:v>0.55629140138626099</c:v>
                </c:pt>
                <c:pt idx="4">
                  <c:v>0.55629140138626099</c:v>
                </c:pt>
                <c:pt idx="5">
                  <c:v>0.55629140138626099</c:v>
                </c:pt>
                <c:pt idx="6">
                  <c:v>0.55629140138626099</c:v>
                </c:pt>
                <c:pt idx="7">
                  <c:v>0.55629140138626099</c:v>
                </c:pt>
                <c:pt idx="8">
                  <c:v>0.55629140138626099</c:v>
                </c:pt>
                <c:pt idx="9">
                  <c:v>0.55629140138626099</c:v>
                </c:pt>
                <c:pt idx="10">
                  <c:v>0.55629140138626099</c:v>
                </c:pt>
                <c:pt idx="11">
                  <c:v>0.55629140138626099</c:v>
                </c:pt>
                <c:pt idx="12">
                  <c:v>0.58940398693084695</c:v>
                </c:pt>
                <c:pt idx="13">
                  <c:v>0.67549669742584195</c:v>
                </c:pt>
                <c:pt idx="14">
                  <c:v>0.67549669742584195</c:v>
                </c:pt>
                <c:pt idx="15">
                  <c:v>0.69536423683166504</c:v>
                </c:pt>
                <c:pt idx="16">
                  <c:v>0.70198673009872403</c:v>
                </c:pt>
                <c:pt idx="17">
                  <c:v>0.65562915802001898</c:v>
                </c:pt>
                <c:pt idx="18">
                  <c:v>0.69536423683166504</c:v>
                </c:pt>
                <c:pt idx="19">
                  <c:v>0.70198673009872403</c:v>
                </c:pt>
                <c:pt idx="20">
                  <c:v>0.72516554594039895</c:v>
                </c:pt>
                <c:pt idx="21">
                  <c:v>0.73178809881210305</c:v>
                </c:pt>
                <c:pt idx="22">
                  <c:v>0.68211919069290095</c:v>
                </c:pt>
                <c:pt idx="23">
                  <c:v>0.74172186851501398</c:v>
                </c:pt>
                <c:pt idx="24">
                  <c:v>0.74503308534622104</c:v>
                </c:pt>
                <c:pt idx="25">
                  <c:v>0.74172186851501398</c:v>
                </c:pt>
                <c:pt idx="26">
                  <c:v>0.72185432910919101</c:v>
                </c:pt>
                <c:pt idx="27">
                  <c:v>0.74503308534622104</c:v>
                </c:pt>
                <c:pt idx="28">
                  <c:v>0.72516554594039895</c:v>
                </c:pt>
                <c:pt idx="29">
                  <c:v>0.71523177623748702</c:v>
                </c:pt>
                <c:pt idx="30">
                  <c:v>0.72516554594039895</c:v>
                </c:pt>
                <c:pt idx="31">
                  <c:v>0.70198673009872403</c:v>
                </c:pt>
                <c:pt idx="32">
                  <c:v>0.73509931564330999</c:v>
                </c:pt>
                <c:pt idx="33">
                  <c:v>0.74834436178207397</c:v>
                </c:pt>
                <c:pt idx="34">
                  <c:v>0.74503308534622104</c:v>
                </c:pt>
                <c:pt idx="35">
                  <c:v>0.74172186851501398</c:v>
                </c:pt>
                <c:pt idx="36">
                  <c:v>0.72516554594039895</c:v>
                </c:pt>
                <c:pt idx="37">
                  <c:v>0.75165563821792603</c:v>
                </c:pt>
                <c:pt idx="38">
                  <c:v>0.75165563821792603</c:v>
                </c:pt>
                <c:pt idx="39">
                  <c:v>0.73841059207916204</c:v>
                </c:pt>
                <c:pt idx="40">
                  <c:v>0.73841059207916204</c:v>
                </c:pt>
                <c:pt idx="41">
                  <c:v>0.71523177623748702</c:v>
                </c:pt>
                <c:pt idx="42">
                  <c:v>0.74172186851501398</c:v>
                </c:pt>
                <c:pt idx="43">
                  <c:v>0.73509931564330999</c:v>
                </c:pt>
                <c:pt idx="44">
                  <c:v>0.728476822376251</c:v>
                </c:pt>
                <c:pt idx="45">
                  <c:v>0.75496691465377797</c:v>
                </c:pt>
              </c:numCache>
            </c:numRef>
          </c:yVal>
          <c:smooth val="1"/>
          <c:extLst>
            <c:ext xmlns:c16="http://schemas.microsoft.com/office/drawing/2014/chart" uri="{C3380CC4-5D6E-409C-BE32-E72D297353CC}">
              <c16:uniqueId val="{00000002-BB83-457C-9AC3-0429138C335B}"/>
            </c:ext>
          </c:extLst>
        </c:ser>
        <c:dLbls>
          <c:showLegendKey val="0"/>
          <c:showVal val="0"/>
          <c:showCatName val="0"/>
          <c:showSerName val="0"/>
          <c:showPercent val="0"/>
          <c:showBubbleSize val="0"/>
        </c:dLbls>
        <c:axId val="-115625472"/>
        <c:axId val="-115631456"/>
        <c:extLst>
          <c:ext xmlns:c15="http://schemas.microsoft.com/office/drawing/2012/chart" uri="{02D57815-91ED-43cb-92C2-25804820EDAC}">
            <c15:filteredScatterSeries>
              <c15:ser>
                <c:idx val="1"/>
                <c:order val="1"/>
                <c:tx>
                  <c:strRef>
                    <c:extLst>
                      <c:ext uri="{02D57815-91ED-43cb-92C2-25804820EDAC}">
                        <c15:formulaRef>
                          <c15:sqref>Accuracy_Validation!$D$1</c15:sqref>
                        </c15:formulaRef>
                      </c:ext>
                    </c:extLst>
                    <c:strCache>
                      <c:ptCount val="1"/>
                      <c:pt idx="0">
                        <c:v>RMSprop</c:v>
                      </c:pt>
                    </c:strCache>
                  </c:strRef>
                </c:tx>
                <c:spPr>
                  <a:ln w="19050" cap="rnd">
                    <a:solidFill>
                      <a:schemeClr val="accent2"/>
                    </a:solidFill>
                    <a:round/>
                  </a:ln>
                  <a:effectLst/>
                </c:spPr>
                <c:marker>
                  <c:symbol val="none"/>
                </c:marker>
                <c:xVal>
                  <c:numRef>
                    <c:extLst>
                      <c:ext uri="{02D57815-91ED-43cb-92C2-25804820EDAC}">
                        <c15:formulaRef>
                          <c15:sqref>Accuracy_Validation!$B$2:$B$47</c15:sqref>
                        </c15:formulaRef>
                      </c:ext>
                    </c:extLst>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extLst>
                      <c:ext uri="{02D57815-91ED-43cb-92C2-25804820EDAC}">
                        <c15:formulaRef>
                          <c15:sqref>Accuracy_Validation!$D$2:$D$47</c15:sqref>
                        </c15:formulaRef>
                      </c:ext>
                    </c:extLst>
                    <c:numCache>
                      <c:formatCode>General</c:formatCode>
                      <c:ptCount val="46"/>
                      <c:pt idx="0">
                        <c:v>0.53973507881164495</c:v>
                      </c:pt>
                      <c:pt idx="1">
                        <c:v>0.53973507881164495</c:v>
                      </c:pt>
                      <c:pt idx="2">
                        <c:v>0.53973507881164495</c:v>
                      </c:pt>
                      <c:pt idx="3">
                        <c:v>0.53973507881164495</c:v>
                      </c:pt>
                      <c:pt idx="4">
                        <c:v>0.53973507881164495</c:v>
                      </c:pt>
                      <c:pt idx="5">
                        <c:v>0.53973507881164495</c:v>
                      </c:pt>
                      <c:pt idx="6">
                        <c:v>0.53973507881164495</c:v>
                      </c:pt>
                      <c:pt idx="7">
                        <c:v>0.53973507881164495</c:v>
                      </c:pt>
                      <c:pt idx="8">
                        <c:v>0.53973507881164495</c:v>
                      </c:pt>
                      <c:pt idx="9">
                        <c:v>0.53973507881164495</c:v>
                      </c:pt>
                      <c:pt idx="10">
                        <c:v>0.53973507881164495</c:v>
                      </c:pt>
                      <c:pt idx="11">
                        <c:v>0.53973507881164495</c:v>
                      </c:pt>
                      <c:pt idx="12">
                        <c:v>0.53973507881164495</c:v>
                      </c:pt>
                      <c:pt idx="13">
                        <c:v>0.53973507881164495</c:v>
                      </c:pt>
                      <c:pt idx="14">
                        <c:v>0.53973507881164495</c:v>
                      </c:pt>
                      <c:pt idx="15">
                        <c:v>0.53973507881164495</c:v>
                      </c:pt>
                      <c:pt idx="16">
                        <c:v>0.53973507881164495</c:v>
                      </c:pt>
                      <c:pt idx="17">
                        <c:v>0.53973507881164495</c:v>
                      </c:pt>
                      <c:pt idx="18">
                        <c:v>0.57615894079208296</c:v>
                      </c:pt>
                      <c:pt idx="19">
                        <c:v>0.70198673009872403</c:v>
                      </c:pt>
                      <c:pt idx="20">
                        <c:v>0.75165563821792603</c:v>
                      </c:pt>
                      <c:pt idx="21">
                        <c:v>0.66225165128707797</c:v>
                      </c:pt>
                      <c:pt idx="22">
                        <c:v>0.65562915802001898</c:v>
                      </c:pt>
                      <c:pt idx="23">
                        <c:v>0.74834436178207397</c:v>
                      </c:pt>
                      <c:pt idx="24">
                        <c:v>0.66556292772293002</c:v>
                      </c:pt>
                      <c:pt idx="25">
                        <c:v>0.70860928297042802</c:v>
                      </c:pt>
                      <c:pt idx="26">
                        <c:v>0.728476822376251</c:v>
                      </c:pt>
                      <c:pt idx="27">
                        <c:v>0.71523177623748702</c:v>
                      </c:pt>
                      <c:pt idx="28">
                        <c:v>0.72516554594039895</c:v>
                      </c:pt>
                      <c:pt idx="29">
                        <c:v>0.68874174356460505</c:v>
                      </c:pt>
                      <c:pt idx="30">
                        <c:v>0.70860928297042802</c:v>
                      </c:pt>
                      <c:pt idx="31">
                        <c:v>0.678807973861694</c:v>
                      </c:pt>
                      <c:pt idx="32">
                        <c:v>0.74172186851501398</c:v>
                      </c:pt>
                      <c:pt idx="33">
                        <c:v>0.67549669742584195</c:v>
                      </c:pt>
                      <c:pt idx="34">
                        <c:v>0.76490068435668901</c:v>
                      </c:pt>
                      <c:pt idx="35">
                        <c:v>0.56291389465331998</c:v>
                      </c:pt>
                      <c:pt idx="36">
                        <c:v>0.73509931564330999</c:v>
                      </c:pt>
                      <c:pt idx="37">
                        <c:v>0.78476822376251198</c:v>
                      </c:pt>
                      <c:pt idx="38">
                        <c:v>0.75827813148498502</c:v>
                      </c:pt>
                      <c:pt idx="39">
                        <c:v>0.74503308534622104</c:v>
                      </c:pt>
                      <c:pt idx="40">
                        <c:v>0.69205296039581299</c:v>
                      </c:pt>
                      <c:pt idx="41">
                        <c:v>0.72516554594039895</c:v>
                      </c:pt>
                      <c:pt idx="42">
                        <c:v>0.76821190118789595</c:v>
                      </c:pt>
                      <c:pt idx="43">
                        <c:v>0.74503308534622104</c:v>
                      </c:pt>
                      <c:pt idx="44">
                        <c:v>0.76158940792083696</c:v>
                      </c:pt>
                      <c:pt idx="45">
                        <c:v>0.78476822376251198</c:v>
                      </c:pt>
                    </c:numCache>
                  </c:numRef>
                </c:yVal>
                <c:smooth val="1"/>
                <c:extLst>
                  <c:ext xmlns:c16="http://schemas.microsoft.com/office/drawing/2014/chart" uri="{C3380CC4-5D6E-409C-BE32-E72D297353CC}">
                    <c16:uniqueId val="{00000003-BB83-457C-9AC3-0429138C335B}"/>
                  </c:ext>
                </c:extLst>
              </c15:ser>
            </c15:filteredScatterSeries>
          </c:ext>
        </c:extLst>
      </c:scatterChart>
      <c:valAx>
        <c:axId val="-115625472"/>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1456"/>
        <c:crosses val="autoZero"/>
        <c:crossBetween val="midCat"/>
      </c:valAx>
      <c:valAx>
        <c:axId val="-115631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_Validatio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547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Loss!$C$1</c:f>
              <c:strCache>
                <c:ptCount val="1"/>
                <c:pt idx="0">
                  <c:v>momentum</c:v>
                </c:pt>
              </c:strCache>
            </c:strRef>
          </c:tx>
          <c:spPr>
            <a:ln w="19050" cap="rnd">
              <a:solidFill>
                <a:schemeClr val="accent1"/>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C$2:$C$1001</c:f>
              <c:numCache>
                <c:formatCode>General</c:formatCode>
                <c:ptCount val="1000"/>
                <c:pt idx="0">
                  <c:v>0.68052840232849099</c:v>
                </c:pt>
                <c:pt idx="1">
                  <c:v>0.69217681884765603</c:v>
                </c:pt>
                <c:pt idx="2">
                  <c:v>0.692962646484375</c:v>
                </c:pt>
                <c:pt idx="3">
                  <c:v>0.69291216135025002</c:v>
                </c:pt>
                <c:pt idx="4">
                  <c:v>0.69309377670287997</c:v>
                </c:pt>
                <c:pt idx="5">
                  <c:v>0.693123579025268</c:v>
                </c:pt>
                <c:pt idx="6">
                  <c:v>0.69303876161575295</c:v>
                </c:pt>
                <c:pt idx="7">
                  <c:v>0.69321346282958896</c:v>
                </c:pt>
                <c:pt idx="8">
                  <c:v>0.69314271211624101</c:v>
                </c:pt>
                <c:pt idx="9">
                  <c:v>0.69323146343231201</c:v>
                </c:pt>
                <c:pt idx="10">
                  <c:v>0.69290786981582597</c:v>
                </c:pt>
                <c:pt idx="11">
                  <c:v>0.69312977790832497</c:v>
                </c:pt>
                <c:pt idx="12">
                  <c:v>0.69286781549453702</c:v>
                </c:pt>
                <c:pt idx="13">
                  <c:v>0.69310361146926802</c:v>
                </c:pt>
                <c:pt idx="14">
                  <c:v>0.69307559728622403</c:v>
                </c:pt>
                <c:pt idx="15">
                  <c:v>0.69281893968582098</c:v>
                </c:pt>
                <c:pt idx="16">
                  <c:v>0.69281721115112305</c:v>
                </c:pt>
                <c:pt idx="17">
                  <c:v>0.69243514537811202</c:v>
                </c:pt>
                <c:pt idx="18">
                  <c:v>0.69268816709518399</c:v>
                </c:pt>
                <c:pt idx="19">
                  <c:v>0.69275522232055597</c:v>
                </c:pt>
                <c:pt idx="20">
                  <c:v>0.69267946481704701</c:v>
                </c:pt>
                <c:pt idx="21">
                  <c:v>0.69286924600601196</c:v>
                </c:pt>
                <c:pt idx="22">
                  <c:v>0.69285219907760598</c:v>
                </c:pt>
                <c:pt idx="23">
                  <c:v>0.69204813241958596</c:v>
                </c:pt>
                <c:pt idx="24">
                  <c:v>0.69164365530014005</c:v>
                </c:pt>
                <c:pt idx="25">
                  <c:v>0.69164437055587702</c:v>
                </c:pt>
                <c:pt idx="26">
                  <c:v>0.69196832180023105</c:v>
                </c:pt>
                <c:pt idx="27">
                  <c:v>0.69202643632888705</c:v>
                </c:pt>
                <c:pt idx="28">
                  <c:v>0.69183117151260298</c:v>
                </c:pt>
                <c:pt idx="29">
                  <c:v>0.69211059808731001</c:v>
                </c:pt>
                <c:pt idx="30">
                  <c:v>0.69251990318298295</c:v>
                </c:pt>
                <c:pt idx="31">
                  <c:v>0.69242787361144997</c:v>
                </c:pt>
                <c:pt idx="32">
                  <c:v>0.69284075498580899</c:v>
                </c:pt>
                <c:pt idx="33">
                  <c:v>0.69256657361984197</c:v>
                </c:pt>
                <c:pt idx="34">
                  <c:v>0.69233596324920599</c:v>
                </c:pt>
                <c:pt idx="35">
                  <c:v>0.69146877527236905</c:v>
                </c:pt>
                <c:pt idx="36">
                  <c:v>0.69129312038421598</c:v>
                </c:pt>
                <c:pt idx="37">
                  <c:v>0.69147467613220204</c:v>
                </c:pt>
                <c:pt idx="38">
                  <c:v>0.69176858663558904</c:v>
                </c:pt>
                <c:pt idx="39">
                  <c:v>0.691986083984375</c:v>
                </c:pt>
                <c:pt idx="40">
                  <c:v>0.69281375408172596</c:v>
                </c:pt>
                <c:pt idx="41">
                  <c:v>0.69275581836700395</c:v>
                </c:pt>
                <c:pt idx="42">
                  <c:v>0.69246125221252397</c:v>
                </c:pt>
                <c:pt idx="43">
                  <c:v>0.69221240282058705</c:v>
                </c:pt>
                <c:pt idx="44">
                  <c:v>0.69270950555801303</c:v>
                </c:pt>
                <c:pt idx="45">
                  <c:v>0.69242238998412997</c:v>
                </c:pt>
                <c:pt idx="46">
                  <c:v>0.69177895784377996</c:v>
                </c:pt>
                <c:pt idx="47">
                  <c:v>0.69149267673492398</c:v>
                </c:pt>
                <c:pt idx="48">
                  <c:v>0.69159781932830799</c:v>
                </c:pt>
                <c:pt idx="49">
                  <c:v>0.69181084632873502</c:v>
                </c:pt>
                <c:pt idx="50">
                  <c:v>0.69198709726333596</c:v>
                </c:pt>
                <c:pt idx="51">
                  <c:v>0.69166570901870705</c:v>
                </c:pt>
                <c:pt idx="52">
                  <c:v>0.69186103343963601</c:v>
                </c:pt>
                <c:pt idx="53">
                  <c:v>0.69178831577301003</c:v>
                </c:pt>
                <c:pt idx="54">
                  <c:v>0.69147884845733598</c:v>
                </c:pt>
                <c:pt idx="55">
                  <c:v>0.69180750846862704</c:v>
                </c:pt>
                <c:pt idx="56">
                  <c:v>0.69233673810958796</c:v>
                </c:pt>
                <c:pt idx="57">
                  <c:v>0.69275265932083097</c:v>
                </c:pt>
                <c:pt idx="58">
                  <c:v>0.69187051057815496</c:v>
                </c:pt>
                <c:pt idx="59">
                  <c:v>0.69191050529479903</c:v>
                </c:pt>
                <c:pt idx="60">
                  <c:v>0.69159102439880304</c:v>
                </c:pt>
                <c:pt idx="61">
                  <c:v>0.69140946865081698</c:v>
                </c:pt>
                <c:pt idx="62">
                  <c:v>0.69136434793472201</c:v>
                </c:pt>
                <c:pt idx="63">
                  <c:v>0.69108927249908403</c:v>
                </c:pt>
                <c:pt idx="64">
                  <c:v>0.69107943773269598</c:v>
                </c:pt>
                <c:pt idx="65">
                  <c:v>0.69118446111678999</c:v>
                </c:pt>
                <c:pt idx="66">
                  <c:v>0.69127821922302202</c:v>
                </c:pt>
                <c:pt idx="67">
                  <c:v>0.69160217046737604</c:v>
                </c:pt>
                <c:pt idx="68">
                  <c:v>0.69126701354980402</c:v>
                </c:pt>
                <c:pt idx="69">
                  <c:v>0.69121783971786499</c:v>
                </c:pt>
                <c:pt idx="70">
                  <c:v>0.69143146276473999</c:v>
                </c:pt>
                <c:pt idx="71">
                  <c:v>0.69136285781860296</c:v>
                </c:pt>
                <c:pt idx="72">
                  <c:v>0.69130015373229903</c:v>
                </c:pt>
                <c:pt idx="73">
                  <c:v>0.69116938114166204</c:v>
                </c:pt>
                <c:pt idx="74">
                  <c:v>0.69111549854278498</c:v>
                </c:pt>
                <c:pt idx="75">
                  <c:v>0.69120258092880205</c:v>
                </c:pt>
                <c:pt idx="76">
                  <c:v>0.69030010700225797</c:v>
                </c:pt>
                <c:pt idx="77">
                  <c:v>0.689003646373748</c:v>
                </c:pt>
                <c:pt idx="78">
                  <c:v>0.68959152698516801</c:v>
                </c:pt>
                <c:pt idx="79">
                  <c:v>0.69024157524108798</c:v>
                </c:pt>
                <c:pt idx="80">
                  <c:v>0.68979477882385198</c:v>
                </c:pt>
                <c:pt idx="81">
                  <c:v>0.68953675031661898</c:v>
                </c:pt>
                <c:pt idx="82">
                  <c:v>0.69024461507797197</c:v>
                </c:pt>
                <c:pt idx="83">
                  <c:v>0.69088965654373102</c:v>
                </c:pt>
                <c:pt idx="84">
                  <c:v>0.69098573923110895</c:v>
                </c:pt>
                <c:pt idx="85">
                  <c:v>0.69091129302978505</c:v>
                </c:pt>
                <c:pt idx="86">
                  <c:v>0.69051063060760498</c:v>
                </c:pt>
                <c:pt idx="87">
                  <c:v>0.69027698040008501</c:v>
                </c:pt>
                <c:pt idx="88">
                  <c:v>0.68975239992141701</c:v>
                </c:pt>
                <c:pt idx="89">
                  <c:v>0.69064027070999101</c:v>
                </c:pt>
                <c:pt idx="90">
                  <c:v>0.690754294395446</c:v>
                </c:pt>
                <c:pt idx="91">
                  <c:v>0.69145548343658403</c:v>
                </c:pt>
                <c:pt idx="92">
                  <c:v>0.69131016731262196</c:v>
                </c:pt>
                <c:pt idx="93">
                  <c:v>0.69117927551269498</c:v>
                </c:pt>
                <c:pt idx="94">
                  <c:v>0.69177126884460405</c:v>
                </c:pt>
                <c:pt idx="95">
                  <c:v>0.69194555282592696</c:v>
                </c:pt>
                <c:pt idx="96">
                  <c:v>0.69102740287780695</c:v>
                </c:pt>
                <c:pt idx="97">
                  <c:v>0.69146084785461404</c:v>
                </c:pt>
                <c:pt idx="98">
                  <c:v>0.69203227758407504</c:v>
                </c:pt>
                <c:pt idx="99">
                  <c:v>0.69055056571960405</c:v>
                </c:pt>
                <c:pt idx="100">
                  <c:v>0.69059407711028997</c:v>
                </c:pt>
                <c:pt idx="101">
                  <c:v>0.690152287483215</c:v>
                </c:pt>
                <c:pt idx="102">
                  <c:v>0.689561247825622</c:v>
                </c:pt>
                <c:pt idx="103">
                  <c:v>0.69146895408630304</c:v>
                </c:pt>
                <c:pt idx="104">
                  <c:v>0.69320344924926702</c:v>
                </c:pt>
                <c:pt idx="105">
                  <c:v>0.69344592094421298</c:v>
                </c:pt>
                <c:pt idx="106">
                  <c:v>0.69383770227432195</c:v>
                </c:pt>
                <c:pt idx="107">
                  <c:v>0.69249212741851796</c:v>
                </c:pt>
                <c:pt idx="108">
                  <c:v>0.69260054826736395</c:v>
                </c:pt>
                <c:pt idx="109">
                  <c:v>0.69139701128005904</c:v>
                </c:pt>
                <c:pt idx="110">
                  <c:v>0.69143033027648904</c:v>
                </c:pt>
                <c:pt idx="111">
                  <c:v>0.69132977724075295</c:v>
                </c:pt>
                <c:pt idx="112">
                  <c:v>0.69145673513412398</c:v>
                </c:pt>
                <c:pt idx="113">
                  <c:v>0.69205808639526301</c:v>
                </c:pt>
                <c:pt idx="114">
                  <c:v>0.69201958179473799</c:v>
                </c:pt>
                <c:pt idx="115">
                  <c:v>0.692762851715087</c:v>
                </c:pt>
                <c:pt idx="116">
                  <c:v>0.69207400083541804</c:v>
                </c:pt>
                <c:pt idx="117">
                  <c:v>0.69242352247238104</c:v>
                </c:pt>
                <c:pt idx="118">
                  <c:v>0.69220668077468805</c:v>
                </c:pt>
                <c:pt idx="119">
                  <c:v>0.69137918949127197</c:v>
                </c:pt>
                <c:pt idx="120">
                  <c:v>0.69160532951354903</c:v>
                </c:pt>
                <c:pt idx="121">
                  <c:v>0.69141900539398105</c:v>
                </c:pt>
                <c:pt idx="122">
                  <c:v>0.68962377309799106</c:v>
                </c:pt>
                <c:pt idx="123">
                  <c:v>0.68843960762023904</c:v>
                </c:pt>
                <c:pt idx="124">
                  <c:v>0.68876326084136896</c:v>
                </c:pt>
                <c:pt idx="125">
                  <c:v>0.68853944540023804</c:v>
                </c:pt>
                <c:pt idx="126">
                  <c:v>0.68739569187164296</c:v>
                </c:pt>
                <c:pt idx="127">
                  <c:v>0.68635106086730902</c:v>
                </c:pt>
                <c:pt idx="128">
                  <c:v>0.68716043233871404</c:v>
                </c:pt>
                <c:pt idx="129">
                  <c:v>0.68716812133788996</c:v>
                </c:pt>
                <c:pt idx="130">
                  <c:v>0.68782961368560702</c:v>
                </c:pt>
                <c:pt idx="131">
                  <c:v>0.68842869997024503</c:v>
                </c:pt>
                <c:pt idx="132">
                  <c:v>0.68845468759536699</c:v>
                </c:pt>
                <c:pt idx="133">
                  <c:v>0.68829703330993597</c:v>
                </c:pt>
                <c:pt idx="134">
                  <c:v>0.68814855813980103</c:v>
                </c:pt>
                <c:pt idx="135">
                  <c:v>0.68857610225677401</c:v>
                </c:pt>
                <c:pt idx="136">
                  <c:v>0.68814885616302401</c:v>
                </c:pt>
                <c:pt idx="137">
                  <c:v>0.68752014636993397</c:v>
                </c:pt>
                <c:pt idx="138">
                  <c:v>0.68969571590423495</c:v>
                </c:pt>
                <c:pt idx="139">
                  <c:v>0.69036442041397095</c:v>
                </c:pt>
                <c:pt idx="140">
                  <c:v>0.69096857309341397</c:v>
                </c:pt>
                <c:pt idx="141">
                  <c:v>0.69076883792877197</c:v>
                </c:pt>
                <c:pt idx="142">
                  <c:v>0.69226408004760698</c:v>
                </c:pt>
                <c:pt idx="143">
                  <c:v>0.69093620777130105</c:v>
                </c:pt>
                <c:pt idx="144">
                  <c:v>0.68973863124847401</c:v>
                </c:pt>
                <c:pt idx="145">
                  <c:v>0.689405918121337</c:v>
                </c:pt>
                <c:pt idx="146">
                  <c:v>0.68935930728912298</c:v>
                </c:pt>
                <c:pt idx="147">
                  <c:v>0.68956649303436202</c:v>
                </c:pt>
                <c:pt idx="148">
                  <c:v>0.68949937820434504</c:v>
                </c:pt>
                <c:pt idx="149">
                  <c:v>0.68892729282379095</c:v>
                </c:pt>
                <c:pt idx="150">
                  <c:v>0.68866074085235596</c:v>
                </c:pt>
                <c:pt idx="151">
                  <c:v>0.68759614229202204</c:v>
                </c:pt>
                <c:pt idx="152">
                  <c:v>0.68614417314529397</c:v>
                </c:pt>
                <c:pt idx="153">
                  <c:v>0.68676912784576405</c:v>
                </c:pt>
                <c:pt idx="154">
                  <c:v>0.68966591358184803</c:v>
                </c:pt>
                <c:pt idx="155">
                  <c:v>0.68928641080856301</c:v>
                </c:pt>
                <c:pt idx="156">
                  <c:v>0.68970966339111295</c:v>
                </c:pt>
                <c:pt idx="157">
                  <c:v>0.68903613090515103</c:v>
                </c:pt>
                <c:pt idx="158">
                  <c:v>0.68702459335327104</c:v>
                </c:pt>
                <c:pt idx="159">
                  <c:v>0.68841129541397095</c:v>
                </c:pt>
                <c:pt idx="160">
                  <c:v>0.68784874677658003</c:v>
                </c:pt>
                <c:pt idx="161">
                  <c:v>0.68705195188522294</c:v>
                </c:pt>
                <c:pt idx="162">
                  <c:v>0.687769174575805</c:v>
                </c:pt>
                <c:pt idx="163">
                  <c:v>0.68754494190215998</c:v>
                </c:pt>
                <c:pt idx="164">
                  <c:v>0.68945521116256703</c:v>
                </c:pt>
                <c:pt idx="165">
                  <c:v>0.68993771076202304</c:v>
                </c:pt>
                <c:pt idx="166">
                  <c:v>0.68977808952331499</c:v>
                </c:pt>
                <c:pt idx="167">
                  <c:v>0.689636170864105</c:v>
                </c:pt>
                <c:pt idx="168">
                  <c:v>0.69040119647979703</c:v>
                </c:pt>
                <c:pt idx="169">
                  <c:v>0.68989163637161199</c:v>
                </c:pt>
                <c:pt idx="170">
                  <c:v>0.68883144855499201</c:v>
                </c:pt>
                <c:pt idx="171">
                  <c:v>0.68877649307250899</c:v>
                </c:pt>
                <c:pt idx="172">
                  <c:v>0.68842524290084794</c:v>
                </c:pt>
                <c:pt idx="173">
                  <c:v>0.68901586532592696</c:v>
                </c:pt>
                <c:pt idx="174">
                  <c:v>0.68954288959503096</c:v>
                </c:pt>
                <c:pt idx="175">
                  <c:v>0.68638432025909402</c:v>
                </c:pt>
                <c:pt idx="176">
                  <c:v>0.68717902898788397</c:v>
                </c:pt>
                <c:pt idx="177">
                  <c:v>0.68758481740951505</c:v>
                </c:pt>
                <c:pt idx="178">
                  <c:v>0.688917577266693</c:v>
                </c:pt>
                <c:pt idx="179">
                  <c:v>0.69040429592132502</c:v>
                </c:pt>
                <c:pt idx="180">
                  <c:v>0.69048810005187899</c:v>
                </c:pt>
                <c:pt idx="181">
                  <c:v>0.68993538618087702</c:v>
                </c:pt>
                <c:pt idx="182">
                  <c:v>0.68975162506103505</c:v>
                </c:pt>
                <c:pt idx="183">
                  <c:v>0.68863838911056496</c:v>
                </c:pt>
                <c:pt idx="184">
                  <c:v>0.68794739246368397</c:v>
                </c:pt>
                <c:pt idx="185">
                  <c:v>0.68950164318084695</c:v>
                </c:pt>
                <c:pt idx="186">
                  <c:v>0.68743950128555298</c:v>
                </c:pt>
                <c:pt idx="187">
                  <c:v>0.68884187936782804</c:v>
                </c:pt>
                <c:pt idx="188">
                  <c:v>0.68908363580703702</c:v>
                </c:pt>
                <c:pt idx="189">
                  <c:v>0.68897759914398105</c:v>
                </c:pt>
                <c:pt idx="190">
                  <c:v>0.69065332412719704</c:v>
                </c:pt>
                <c:pt idx="191">
                  <c:v>0.68973672389984098</c:v>
                </c:pt>
                <c:pt idx="192">
                  <c:v>0.69021534919738703</c:v>
                </c:pt>
                <c:pt idx="193">
                  <c:v>0.69031679630279497</c:v>
                </c:pt>
                <c:pt idx="194">
                  <c:v>0.69008231163024902</c:v>
                </c:pt>
                <c:pt idx="195">
                  <c:v>0.69019800424575795</c:v>
                </c:pt>
                <c:pt idx="196">
                  <c:v>0.69030439853668202</c:v>
                </c:pt>
                <c:pt idx="197">
                  <c:v>0.69039452075958196</c:v>
                </c:pt>
                <c:pt idx="198">
                  <c:v>0.68949061632156305</c:v>
                </c:pt>
                <c:pt idx="199">
                  <c:v>0.68900483846664395</c:v>
                </c:pt>
                <c:pt idx="200">
                  <c:v>0.686909079551696</c:v>
                </c:pt>
                <c:pt idx="201">
                  <c:v>0.68499988317489602</c:v>
                </c:pt>
                <c:pt idx="202">
                  <c:v>0.68663185834884599</c:v>
                </c:pt>
                <c:pt idx="203">
                  <c:v>0.68783789873123102</c:v>
                </c:pt>
                <c:pt idx="204">
                  <c:v>0.68783974647521895</c:v>
                </c:pt>
                <c:pt idx="205">
                  <c:v>0.68750166893005304</c:v>
                </c:pt>
                <c:pt idx="206">
                  <c:v>0.688218533992767</c:v>
                </c:pt>
                <c:pt idx="207">
                  <c:v>0.68920445442199696</c:v>
                </c:pt>
                <c:pt idx="208">
                  <c:v>0.69044119119644098</c:v>
                </c:pt>
                <c:pt idx="209">
                  <c:v>0.68913573026657104</c:v>
                </c:pt>
                <c:pt idx="210">
                  <c:v>0.68890959024429299</c:v>
                </c:pt>
                <c:pt idx="211">
                  <c:v>0.689031481742858</c:v>
                </c:pt>
                <c:pt idx="212">
                  <c:v>0.69014835357666005</c:v>
                </c:pt>
                <c:pt idx="213">
                  <c:v>0.690254986286163</c:v>
                </c:pt>
                <c:pt idx="214">
                  <c:v>0.68965077400207497</c:v>
                </c:pt>
                <c:pt idx="215">
                  <c:v>0.689808249473571</c:v>
                </c:pt>
                <c:pt idx="216">
                  <c:v>0.68819129467010498</c:v>
                </c:pt>
                <c:pt idx="217">
                  <c:v>0.68936413526535001</c:v>
                </c:pt>
                <c:pt idx="218">
                  <c:v>0.68919295072555498</c:v>
                </c:pt>
                <c:pt idx="219">
                  <c:v>0.68762004375457697</c:v>
                </c:pt>
                <c:pt idx="220">
                  <c:v>0.68797963857650701</c:v>
                </c:pt>
                <c:pt idx="221">
                  <c:v>0.68937188386917103</c:v>
                </c:pt>
                <c:pt idx="222">
                  <c:v>0.68741190433502197</c:v>
                </c:pt>
                <c:pt idx="223">
                  <c:v>0.68635559082031194</c:v>
                </c:pt>
                <c:pt idx="224">
                  <c:v>0.68503981828689497</c:v>
                </c:pt>
                <c:pt idx="225">
                  <c:v>0.68520259857177701</c:v>
                </c:pt>
                <c:pt idx="226">
                  <c:v>0.68596863746643</c:v>
                </c:pt>
                <c:pt idx="227">
                  <c:v>0.68611931800842196</c:v>
                </c:pt>
                <c:pt idx="228">
                  <c:v>0.68521028757095304</c:v>
                </c:pt>
                <c:pt idx="229">
                  <c:v>0.685433089733123</c:v>
                </c:pt>
                <c:pt idx="230">
                  <c:v>0.68450045585632302</c:v>
                </c:pt>
                <c:pt idx="231">
                  <c:v>0.68478631973266602</c:v>
                </c:pt>
                <c:pt idx="232">
                  <c:v>0.68695276975631703</c:v>
                </c:pt>
                <c:pt idx="233">
                  <c:v>0.68891072273254395</c:v>
                </c:pt>
                <c:pt idx="234">
                  <c:v>0.69028836488723699</c:v>
                </c:pt>
                <c:pt idx="235">
                  <c:v>0.689996838569641</c:v>
                </c:pt>
                <c:pt idx="236">
                  <c:v>0.68896210193634</c:v>
                </c:pt>
                <c:pt idx="237">
                  <c:v>0.68725782632827703</c:v>
                </c:pt>
                <c:pt idx="238">
                  <c:v>0.68649417161941495</c:v>
                </c:pt>
                <c:pt idx="239">
                  <c:v>0.68815678358078003</c:v>
                </c:pt>
                <c:pt idx="240">
                  <c:v>0.68884849548339799</c:v>
                </c:pt>
                <c:pt idx="241">
                  <c:v>0.68947505950927701</c:v>
                </c:pt>
                <c:pt idx="242">
                  <c:v>0.69082194566726596</c:v>
                </c:pt>
                <c:pt idx="243">
                  <c:v>0.69242554903030396</c:v>
                </c:pt>
                <c:pt idx="244">
                  <c:v>0.68953186273574796</c:v>
                </c:pt>
                <c:pt idx="245">
                  <c:v>0.687741339206695</c:v>
                </c:pt>
                <c:pt idx="246">
                  <c:v>0.68847805261611905</c:v>
                </c:pt>
                <c:pt idx="247">
                  <c:v>0.68874883651733398</c:v>
                </c:pt>
                <c:pt idx="248">
                  <c:v>0.68977725505828802</c:v>
                </c:pt>
                <c:pt idx="249">
                  <c:v>0.68400621414184504</c:v>
                </c:pt>
                <c:pt idx="250">
                  <c:v>0.67877233028411799</c:v>
                </c:pt>
                <c:pt idx="251">
                  <c:v>0.679612636566162</c:v>
                </c:pt>
                <c:pt idx="252">
                  <c:v>0.68197447061538696</c:v>
                </c:pt>
                <c:pt idx="253">
                  <c:v>0.68249338865280096</c:v>
                </c:pt>
                <c:pt idx="254">
                  <c:v>0.68092250823974598</c:v>
                </c:pt>
                <c:pt idx="255">
                  <c:v>0.68195241689681996</c:v>
                </c:pt>
                <c:pt idx="256">
                  <c:v>0.681232690811157</c:v>
                </c:pt>
                <c:pt idx="257">
                  <c:v>0.68264263868331898</c:v>
                </c:pt>
                <c:pt idx="258">
                  <c:v>0.68267065286636297</c:v>
                </c:pt>
                <c:pt idx="259">
                  <c:v>0.68519377708435003</c:v>
                </c:pt>
                <c:pt idx="260">
                  <c:v>0.68638229370117099</c:v>
                </c:pt>
                <c:pt idx="261">
                  <c:v>0.68559527397155695</c:v>
                </c:pt>
                <c:pt idx="262">
                  <c:v>0.68297070264816195</c:v>
                </c:pt>
                <c:pt idx="263">
                  <c:v>0.68167310953140203</c:v>
                </c:pt>
                <c:pt idx="264">
                  <c:v>0.68542844057083097</c:v>
                </c:pt>
                <c:pt idx="265">
                  <c:v>0.68797045946121205</c:v>
                </c:pt>
                <c:pt idx="266">
                  <c:v>0.68742114305496205</c:v>
                </c:pt>
                <c:pt idx="267">
                  <c:v>0.68911141157150202</c:v>
                </c:pt>
                <c:pt idx="268">
                  <c:v>0.68844288587570102</c:v>
                </c:pt>
                <c:pt idx="269">
                  <c:v>0.68828499317169101</c:v>
                </c:pt>
                <c:pt idx="270">
                  <c:v>0.68989330530166604</c:v>
                </c:pt>
                <c:pt idx="271">
                  <c:v>0.69002509117126398</c:v>
                </c:pt>
                <c:pt idx="272">
                  <c:v>0.69145679473876898</c:v>
                </c:pt>
                <c:pt idx="273">
                  <c:v>0.69055694341659501</c:v>
                </c:pt>
                <c:pt idx="274">
                  <c:v>0.68974512815475397</c:v>
                </c:pt>
                <c:pt idx="275">
                  <c:v>0.68857574462890603</c:v>
                </c:pt>
                <c:pt idx="276">
                  <c:v>0.69279682636260898</c:v>
                </c:pt>
                <c:pt idx="277">
                  <c:v>0.69659906625747603</c:v>
                </c:pt>
                <c:pt idx="278">
                  <c:v>0.69649565219879095</c:v>
                </c:pt>
                <c:pt idx="279">
                  <c:v>0.69683986902236905</c:v>
                </c:pt>
                <c:pt idx="280">
                  <c:v>0.69540619850158603</c:v>
                </c:pt>
                <c:pt idx="281">
                  <c:v>0.69281327724456698</c:v>
                </c:pt>
                <c:pt idx="282">
                  <c:v>0.692221999168396</c:v>
                </c:pt>
                <c:pt idx="283">
                  <c:v>0.69255554676055897</c:v>
                </c:pt>
                <c:pt idx="284">
                  <c:v>0.69155383110046298</c:v>
                </c:pt>
                <c:pt idx="285">
                  <c:v>0.69368159770965498</c:v>
                </c:pt>
                <c:pt idx="286">
                  <c:v>0.69213795661926203</c:v>
                </c:pt>
                <c:pt idx="287">
                  <c:v>0.69204944372177102</c:v>
                </c:pt>
                <c:pt idx="288">
                  <c:v>0.69067555665969804</c:v>
                </c:pt>
                <c:pt idx="289">
                  <c:v>0.69116383790969804</c:v>
                </c:pt>
                <c:pt idx="290">
                  <c:v>0.68987357616424505</c:v>
                </c:pt>
                <c:pt idx="291">
                  <c:v>0.69043731689453103</c:v>
                </c:pt>
                <c:pt idx="292">
                  <c:v>0.69224286079406705</c:v>
                </c:pt>
                <c:pt idx="293">
                  <c:v>0.69127726554870605</c:v>
                </c:pt>
                <c:pt idx="294">
                  <c:v>0.69127374887466397</c:v>
                </c:pt>
                <c:pt idx="295">
                  <c:v>0.69040793180465698</c:v>
                </c:pt>
                <c:pt idx="296">
                  <c:v>0.68876200914382901</c:v>
                </c:pt>
                <c:pt idx="297">
                  <c:v>0.69017815589904696</c:v>
                </c:pt>
                <c:pt idx="298">
                  <c:v>0.68985050916671697</c:v>
                </c:pt>
                <c:pt idx="299">
                  <c:v>0.68912261724472001</c:v>
                </c:pt>
                <c:pt idx="300">
                  <c:v>0.68500280380249001</c:v>
                </c:pt>
                <c:pt idx="301">
                  <c:v>0.68475776910781805</c:v>
                </c:pt>
                <c:pt idx="302">
                  <c:v>0.68540161848068204</c:v>
                </c:pt>
                <c:pt idx="303">
                  <c:v>0.68554711341857899</c:v>
                </c:pt>
                <c:pt idx="304">
                  <c:v>0.68776053190231301</c:v>
                </c:pt>
                <c:pt idx="305">
                  <c:v>0.68151390552520696</c:v>
                </c:pt>
                <c:pt idx="306">
                  <c:v>0.67650926113128595</c:v>
                </c:pt>
                <c:pt idx="307">
                  <c:v>0.67798227071761996</c:v>
                </c:pt>
                <c:pt idx="308">
                  <c:v>0.679759562015533</c:v>
                </c:pt>
                <c:pt idx="309">
                  <c:v>0.67999941110610895</c:v>
                </c:pt>
                <c:pt idx="310">
                  <c:v>0.68020796775817804</c:v>
                </c:pt>
                <c:pt idx="311">
                  <c:v>0.68317788839340199</c:v>
                </c:pt>
                <c:pt idx="312">
                  <c:v>0.685369312763214</c:v>
                </c:pt>
                <c:pt idx="313">
                  <c:v>0.68595683574676503</c:v>
                </c:pt>
                <c:pt idx="314">
                  <c:v>0.68370413780212402</c:v>
                </c:pt>
                <c:pt idx="315">
                  <c:v>0.68208670616149902</c:v>
                </c:pt>
                <c:pt idx="316">
                  <c:v>0.68567603826522805</c:v>
                </c:pt>
                <c:pt idx="317">
                  <c:v>0.68576067686080899</c:v>
                </c:pt>
                <c:pt idx="318">
                  <c:v>0.68685859441757202</c:v>
                </c:pt>
                <c:pt idx="319">
                  <c:v>0.68682736158370905</c:v>
                </c:pt>
                <c:pt idx="320">
                  <c:v>0.68631899356841997</c:v>
                </c:pt>
                <c:pt idx="321">
                  <c:v>0.68941825628280595</c:v>
                </c:pt>
                <c:pt idx="322">
                  <c:v>0.68960422277450495</c:v>
                </c:pt>
                <c:pt idx="323">
                  <c:v>0.689972043037414</c:v>
                </c:pt>
                <c:pt idx="324">
                  <c:v>0.68649119138717596</c:v>
                </c:pt>
                <c:pt idx="325">
                  <c:v>0.68744874000549305</c:v>
                </c:pt>
                <c:pt idx="326">
                  <c:v>0.68639534711837702</c:v>
                </c:pt>
                <c:pt idx="327">
                  <c:v>0.683948814868927</c:v>
                </c:pt>
                <c:pt idx="328">
                  <c:v>0.68130463361740101</c:v>
                </c:pt>
                <c:pt idx="329">
                  <c:v>0.679878830909729</c:v>
                </c:pt>
                <c:pt idx="330">
                  <c:v>0.68028771877288796</c:v>
                </c:pt>
                <c:pt idx="331">
                  <c:v>0.6779425740242</c:v>
                </c:pt>
                <c:pt idx="332">
                  <c:v>0.67878252267837502</c:v>
                </c:pt>
                <c:pt idx="333">
                  <c:v>0.67853975296020497</c:v>
                </c:pt>
                <c:pt idx="334">
                  <c:v>0.68032121658325195</c:v>
                </c:pt>
                <c:pt idx="335">
                  <c:v>0.68192398548126198</c:v>
                </c:pt>
                <c:pt idx="336">
                  <c:v>0.68123537302017201</c:v>
                </c:pt>
                <c:pt idx="337">
                  <c:v>0.68264907598495395</c:v>
                </c:pt>
                <c:pt idx="338">
                  <c:v>0.68282026052474898</c:v>
                </c:pt>
                <c:pt idx="339">
                  <c:v>0.68316972255706698</c:v>
                </c:pt>
                <c:pt idx="340">
                  <c:v>0.68876808881759599</c:v>
                </c:pt>
                <c:pt idx="341">
                  <c:v>0.68954902887344305</c:v>
                </c:pt>
                <c:pt idx="342">
                  <c:v>0.68959271907806396</c:v>
                </c:pt>
                <c:pt idx="343">
                  <c:v>0.68821483850479104</c:v>
                </c:pt>
                <c:pt idx="344">
                  <c:v>0.69113260507583596</c:v>
                </c:pt>
                <c:pt idx="345">
                  <c:v>0.69323509931564298</c:v>
                </c:pt>
                <c:pt idx="346">
                  <c:v>0.69253242015838601</c:v>
                </c:pt>
                <c:pt idx="347">
                  <c:v>0.68988788127899103</c:v>
                </c:pt>
                <c:pt idx="348">
                  <c:v>0.69211423397064198</c:v>
                </c:pt>
                <c:pt idx="349">
                  <c:v>0.68841153383255005</c:v>
                </c:pt>
                <c:pt idx="350">
                  <c:v>0.68509453535079901</c:v>
                </c:pt>
                <c:pt idx="351">
                  <c:v>0.68572282791137695</c:v>
                </c:pt>
                <c:pt idx="352">
                  <c:v>0.68369805812835605</c:v>
                </c:pt>
                <c:pt idx="353">
                  <c:v>0.68499094247817904</c:v>
                </c:pt>
                <c:pt idx="354">
                  <c:v>0.68563234806060702</c:v>
                </c:pt>
                <c:pt idx="355">
                  <c:v>0.68620896339416504</c:v>
                </c:pt>
                <c:pt idx="356">
                  <c:v>0.68724918365478505</c:v>
                </c:pt>
                <c:pt idx="357">
                  <c:v>0.68871724605560303</c:v>
                </c:pt>
                <c:pt idx="358">
                  <c:v>0.68689465522766102</c:v>
                </c:pt>
                <c:pt idx="359">
                  <c:v>0.68371367454528797</c:v>
                </c:pt>
                <c:pt idx="360">
                  <c:v>0.68343746662139804</c:v>
                </c:pt>
                <c:pt idx="361">
                  <c:v>0.68318808078765803</c:v>
                </c:pt>
                <c:pt idx="362">
                  <c:v>0.68242758512496904</c:v>
                </c:pt>
                <c:pt idx="363">
                  <c:v>0.68385863304138095</c:v>
                </c:pt>
                <c:pt idx="364">
                  <c:v>0.68302536010742099</c:v>
                </c:pt>
                <c:pt idx="365">
                  <c:v>0.68440210819244296</c:v>
                </c:pt>
                <c:pt idx="366">
                  <c:v>0.68723887205123901</c:v>
                </c:pt>
                <c:pt idx="367">
                  <c:v>0.68712639808654696</c:v>
                </c:pt>
                <c:pt idx="368">
                  <c:v>0.68862998485565097</c:v>
                </c:pt>
                <c:pt idx="369">
                  <c:v>0.68891328573226895</c:v>
                </c:pt>
                <c:pt idx="370">
                  <c:v>0.68649446964263905</c:v>
                </c:pt>
                <c:pt idx="371">
                  <c:v>0.68752801418304399</c:v>
                </c:pt>
                <c:pt idx="372">
                  <c:v>0.68684756755828802</c:v>
                </c:pt>
                <c:pt idx="373">
                  <c:v>0.68891596794128396</c:v>
                </c:pt>
                <c:pt idx="374">
                  <c:v>0.68970119953155495</c:v>
                </c:pt>
                <c:pt idx="375">
                  <c:v>0.689874708652496</c:v>
                </c:pt>
                <c:pt idx="376">
                  <c:v>0.68842852115631104</c:v>
                </c:pt>
                <c:pt idx="377">
                  <c:v>0.69087845087051303</c:v>
                </c:pt>
                <c:pt idx="378">
                  <c:v>0.68895149230956998</c:v>
                </c:pt>
                <c:pt idx="379">
                  <c:v>0.681166112422943</c:v>
                </c:pt>
                <c:pt idx="380">
                  <c:v>0.67879331111907903</c:v>
                </c:pt>
                <c:pt idx="381">
                  <c:v>0.67999714612960804</c:v>
                </c:pt>
                <c:pt idx="382">
                  <c:v>0.68169528245925903</c:v>
                </c:pt>
                <c:pt idx="383">
                  <c:v>0.68377828598022405</c:v>
                </c:pt>
                <c:pt idx="384">
                  <c:v>0.68565207719802801</c:v>
                </c:pt>
                <c:pt idx="385">
                  <c:v>0.68679672479629505</c:v>
                </c:pt>
                <c:pt idx="386">
                  <c:v>0.68948554992675704</c:v>
                </c:pt>
                <c:pt idx="387">
                  <c:v>0.68722242116928101</c:v>
                </c:pt>
                <c:pt idx="388">
                  <c:v>0.68488347530364901</c:v>
                </c:pt>
                <c:pt idx="389">
                  <c:v>0.68276965618133501</c:v>
                </c:pt>
                <c:pt idx="390">
                  <c:v>0.68531268835067705</c:v>
                </c:pt>
                <c:pt idx="391">
                  <c:v>0.68425893783569303</c:v>
                </c:pt>
                <c:pt idx="392">
                  <c:v>0.68396162986755304</c:v>
                </c:pt>
                <c:pt idx="393">
                  <c:v>0.68621599674224798</c:v>
                </c:pt>
                <c:pt idx="394">
                  <c:v>0.68337255716323797</c:v>
                </c:pt>
                <c:pt idx="395">
                  <c:v>0.68137192726135198</c:v>
                </c:pt>
                <c:pt idx="396">
                  <c:v>0.68069487810134799</c:v>
                </c:pt>
                <c:pt idx="397">
                  <c:v>0.68461871147155695</c:v>
                </c:pt>
                <c:pt idx="398">
                  <c:v>0.68531739711761397</c:v>
                </c:pt>
                <c:pt idx="399">
                  <c:v>0.68821543455123901</c:v>
                </c:pt>
                <c:pt idx="400">
                  <c:v>0.68685138225555398</c:v>
                </c:pt>
                <c:pt idx="401">
                  <c:v>0.68790858983993497</c:v>
                </c:pt>
                <c:pt idx="402">
                  <c:v>0.68885850906372004</c:v>
                </c:pt>
                <c:pt idx="403">
                  <c:v>0.68742966651916504</c:v>
                </c:pt>
                <c:pt idx="404">
                  <c:v>0.68759143352508501</c:v>
                </c:pt>
                <c:pt idx="405">
                  <c:v>0.68856066465377797</c:v>
                </c:pt>
                <c:pt idx="406">
                  <c:v>0.68943524360656705</c:v>
                </c:pt>
                <c:pt idx="407">
                  <c:v>0.69364148378372104</c:v>
                </c:pt>
                <c:pt idx="408">
                  <c:v>0.69287312030792203</c:v>
                </c:pt>
                <c:pt idx="409">
                  <c:v>0.69444847106933505</c:v>
                </c:pt>
                <c:pt idx="410">
                  <c:v>0.69529539346694902</c:v>
                </c:pt>
                <c:pt idx="411">
                  <c:v>0.69249141216277998</c:v>
                </c:pt>
                <c:pt idx="412">
                  <c:v>0.69014132022857599</c:v>
                </c:pt>
                <c:pt idx="413">
                  <c:v>0.68746197223663297</c:v>
                </c:pt>
                <c:pt idx="414">
                  <c:v>0.68730455636978105</c:v>
                </c:pt>
                <c:pt idx="415">
                  <c:v>0.683363556861877</c:v>
                </c:pt>
                <c:pt idx="416">
                  <c:v>0.68373656272888095</c:v>
                </c:pt>
                <c:pt idx="417">
                  <c:v>0.68509572744369496</c:v>
                </c:pt>
                <c:pt idx="418">
                  <c:v>0.68631994724273604</c:v>
                </c:pt>
                <c:pt idx="419">
                  <c:v>0.68741899728775002</c:v>
                </c:pt>
                <c:pt idx="420">
                  <c:v>0.68783342838287298</c:v>
                </c:pt>
                <c:pt idx="421">
                  <c:v>0.68821102380752497</c:v>
                </c:pt>
                <c:pt idx="422">
                  <c:v>0.68797886371612504</c:v>
                </c:pt>
                <c:pt idx="423">
                  <c:v>0.68548262119293202</c:v>
                </c:pt>
                <c:pt idx="424">
                  <c:v>0.68552225828170699</c:v>
                </c:pt>
                <c:pt idx="425">
                  <c:v>0.68213891983032204</c:v>
                </c:pt>
                <c:pt idx="426">
                  <c:v>0.67906457185745195</c:v>
                </c:pt>
                <c:pt idx="427">
                  <c:v>0.68031924962997403</c:v>
                </c:pt>
                <c:pt idx="428">
                  <c:v>0.68375873565673795</c:v>
                </c:pt>
                <c:pt idx="429">
                  <c:v>0.68108379840850797</c:v>
                </c:pt>
                <c:pt idx="430">
                  <c:v>0.68213909864425604</c:v>
                </c:pt>
                <c:pt idx="431">
                  <c:v>0.68483072519302302</c:v>
                </c:pt>
                <c:pt idx="432">
                  <c:v>0.68377566337585405</c:v>
                </c:pt>
                <c:pt idx="433">
                  <c:v>0.686268091201782</c:v>
                </c:pt>
                <c:pt idx="434">
                  <c:v>0.68272680044174106</c:v>
                </c:pt>
                <c:pt idx="435">
                  <c:v>0.68478733301162698</c:v>
                </c:pt>
                <c:pt idx="436">
                  <c:v>0.68288022279739302</c:v>
                </c:pt>
                <c:pt idx="437">
                  <c:v>0.68375539779662997</c:v>
                </c:pt>
                <c:pt idx="438">
                  <c:v>0.685721635818481</c:v>
                </c:pt>
                <c:pt idx="439">
                  <c:v>0.68690550327301003</c:v>
                </c:pt>
                <c:pt idx="440">
                  <c:v>0.68856173753738403</c:v>
                </c:pt>
                <c:pt idx="441">
                  <c:v>0.69004547595977705</c:v>
                </c:pt>
                <c:pt idx="442">
                  <c:v>0.69079798460006703</c:v>
                </c:pt>
                <c:pt idx="443">
                  <c:v>0.68838036060333196</c:v>
                </c:pt>
                <c:pt idx="444">
                  <c:v>0.68694895505905096</c:v>
                </c:pt>
                <c:pt idx="445">
                  <c:v>0.68801003694534302</c:v>
                </c:pt>
                <c:pt idx="446">
                  <c:v>0.68544280529022195</c:v>
                </c:pt>
                <c:pt idx="447">
                  <c:v>0.68489056825637795</c:v>
                </c:pt>
                <c:pt idx="448">
                  <c:v>0.68556994199752797</c:v>
                </c:pt>
                <c:pt idx="449">
                  <c:v>0.68618232011795</c:v>
                </c:pt>
                <c:pt idx="450">
                  <c:v>0.68554568290710405</c:v>
                </c:pt>
                <c:pt idx="451">
                  <c:v>0.68616235256195002</c:v>
                </c:pt>
                <c:pt idx="452">
                  <c:v>0.68494629859924305</c:v>
                </c:pt>
                <c:pt idx="453">
                  <c:v>0.68561768531799305</c:v>
                </c:pt>
                <c:pt idx="454">
                  <c:v>0.69156229496002197</c:v>
                </c:pt>
                <c:pt idx="455">
                  <c:v>0.69636970758438099</c:v>
                </c:pt>
                <c:pt idx="456">
                  <c:v>0.69472485780715898</c:v>
                </c:pt>
                <c:pt idx="457">
                  <c:v>0.69618403911590498</c:v>
                </c:pt>
                <c:pt idx="458">
                  <c:v>0.69456195831298795</c:v>
                </c:pt>
                <c:pt idx="459">
                  <c:v>0.69368654489517201</c:v>
                </c:pt>
                <c:pt idx="460">
                  <c:v>0.69524103403091397</c:v>
                </c:pt>
                <c:pt idx="461">
                  <c:v>0.696047723293304</c:v>
                </c:pt>
                <c:pt idx="462">
                  <c:v>0.69794332981109597</c:v>
                </c:pt>
                <c:pt idx="463">
                  <c:v>0.69615119695663397</c:v>
                </c:pt>
                <c:pt idx="464">
                  <c:v>0.69512212276458696</c:v>
                </c:pt>
                <c:pt idx="465">
                  <c:v>0.69477236270904497</c:v>
                </c:pt>
                <c:pt idx="466">
                  <c:v>0.69677197933196999</c:v>
                </c:pt>
                <c:pt idx="467">
                  <c:v>0.69337636232376099</c:v>
                </c:pt>
                <c:pt idx="468">
                  <c:v>0.69320201873779297</c:v>
                </c:pt>
                <c:pt idx="469">
                  <c:v>0.69462406635284402</c:v>
                </c:pt>
                <c:pt idx="470">
                  <c:v>0.69202983379364003</c:v>
                </c:pt>
                <c:pt idx="471">
                  <c:v>0.69141489267349199</c:v>
                </c:pt>
                <c:pt idx="472">
                  <c:v>0.68807810544967596</c:v>
                </c:pt>
                <c:pt idx="473">
                  <c:v>0.68957823514938299</c:v>
                </c:pt>
                <c:pt idx="474">
                  <c:v>0.69035184383392301</c:v>
                </c:pt>
                <c:pt idx="475">
                  <c:v>0.68647688627242998</c:v>
                </c:pt>
                <c:pt idx="476">
                  <c:v>0.68436694145202603</c:v>
                </c:pt>
                <c:pt idx="477">
                  <c:v>0.68393993377685502</c:v>
                </c:pt>
                <c:pt idx="478">
                  <c:v>0.68471032381057695</c:v>
                </c:pt>
                <c:pt idx="479">
                  <c:v>0.68309599161148005</c:v>
                </c:pt>
                <c:pt idx="480">
                  <c:v>0.68279236555099398</c:v>
                </c:pt>
                <c:pt idx="481">
                  <c:v>0.68367999792098999</c:v>
                </c:pt>
                <c:pt idx="482">
                  <c:v>0.68042594194412198</c:v>
                </c:pt>
                <c:pt idx="483">
                  <c:v>0.68007469177246005</c:v>
                </c:pt>
                <c:pt idx="484">
                  <c:v>0.68157738447189298</c:v>
                </c:pt>
                <c:pt idx="485">
                  <c:v>0.68200135231018</c:v>
                </c:pt>
                <c:pt idx="486">
                  <c:v>0.68238234519958496</c:v>
                </c:pt>
                <c:pt idx="487">
                  <c:v>0.683671534061431</c:v>
                </c:pt>
                <c:pt idx="488">
                  <c:v>0.68306428194045998</c:v>
                </c:pt>
                <c:pt idx="489">
                  <c:v>0.68214887380599898</c:v>
                </c:pt>
                <c:pt idx="490">
                  <c:v>0.68310981988906805</c:v>
                </c:pt>
                <c:pt idx="491">
                  <c:v>0.68456715345382602</c:v>
                </c:pt>
                <c:pt idx="492">
                  <c:v>0.68289607763290405</c:v>
                </c:pt>
                <c:pt idx="493">
                  <c:v>0.68557399511337203</c:v>
                </c:pt>
                <c:pt idx="494">
                  <c:v>0.68618553876876798</c:v>
                </c:pt>
                <c:pt idx="495">
                  <c:v>0.68734014034271196</c:v>
                </c:pt>
                <c:pt idx="496">
                  <c:v>0.68559664487838701</c:v>
                </c:pt>
                <c:pt idx="497">
                  <c:v>0.68621331453323298</c:v>
                </c:pt>
                <c:pt idx="498">
                  <c:v>0.68556118011474598</c:v>
                </c:pt>
                <c:pt idx="499">
                  <c:v>0.68858134746551503</c:v>
                </c:pt>
                <c:pt idx="500">
                  <c:v>0.69038498401641801</c:v>
                </c:pt>
                <c:pt idx="501">
                  <c:v>0.68931937217712402</c:v>
                </c:pt>
                <c:pt idx="502">
                  <c:v>0.68656003475189198</c:v>
                </c:pt>
                <c:pt idx="503">
                  <c:v>0.67744982242584195</c:v>
                </c:pt>
                <c:pt idx="504">
                  <c:v>0.66984432935714699</c:v>
                </c:pt>
                <c:pt idx="505">
                  <c:v>0.67264443635940496</c:v>
                </c:pt>
                <c:pt idx="506">
                  <c:v>0.67273062467574996</c:v>
                </c:pt>
                <c:pt idx="507">
                  <c:v>0.67463433742523105</c:v>
                </c:pt>
                <c:pt idx="508">
                  <c:v>0.67635220289230302</c:v>
                </c:pt>
                <c:pt idx="509">
                  <c:v>0.67912799119949296</c:v>
                </c:pt>
                <c:pt idx="510">
                  <c:v>0.67855077981948797</c:v>
                </c:pt>
                <c:pt idx="511">
                  <c:v>0.67926061153411799</c:v>
                </c:pt>
                <c:pt idx="512">
                  <c:v>0.68114304542541504</c:v>
                </c:pt>
                <c:pt idx="513">
                  <c:v>0.68221604824066095</c:v>
                </c:pt>
                <c:pt idx="514">
                  <c:v>0.68567043542861905</c:v>
                </c:pt>
                <c:pt idx="515">
                  <c:v>0.68691420555114702</c:v>
                </c:pt>
                <c:pt idx="516">
                  <c:v>0.68802809715270996</c:v>
                </c:pt>
                <c:pt idx="517">
                  <c:v>0.686545610427856</c:v>
                </c:pt>
                <c:pt idx="518">
                  <c:v>0.68458640575408902</c:v>
                </c:pt>
                <c:pt idx="519">
                  <c:v>0.68225944042205799</c:v>
                </c:pt>
                <c:pt idx="520">
                  <c:v>0.68134129047393799</c:v>
                </c:pt>
                <c:pt idx="521">
                  <c:v>0.68417233228683405</c:v>
                </c:pt>
                <c:pt idx="522">
                  <c:v>0.68557810783386197</c:v>
                </c:pt>
                <c:pt idx="523">
                  <c:v>0.68558442592620805</c:v>
                </c:pt>
                <c:pt idx="524">
                  <c:v>0.68433225154876698</c:v>
                </c:pt>
                <c:pt idx="525">
                  <c:v>0.68383353948593095</c:v>
                </c:pt>
                <c:pt idx="526">
                  <c:v>0.68653303384780795</c:v>
                </c:pt>
                <c:pt idx="527">
                  <c:v>0.68454855680465698</c:v>
                </c:pt>
                <c:pt idx="528">
                  <c:v>0.68591707944869995</c:v>
                </c:pt>
                <c:pt idx="529">
                  <c:v>0.68967998027801503</c:v>
                </c:pt>
                <c:pt idx="530">
                  <c:v>0.68801677227020197</c:v>
                </c:pt>
                <c:pt idx="531">
                  <c:v>0.68588000535964899</c:v>
                </c:pt>
                <c:pt idx="532">
                  <c:v>0.69782114028930597</c:v>
                </c:pt>
                <c:pt idx="533">
                  <c:v>0.69723129272460904</c:v>
                </c:pt>
                <c:pt idx="534">
                  <c:v>0.69669711589813199</c:v>
                </c:pt>
                <c:pt idx="535">
                  <c:v>0.69496434926986606</c:v>
                </c:pt>
                <c:pt idx="536">
                  <c:v>0.69528585672378496</c:v>
                </c:pt>
                <c:pt idx="537">
                  <c:v>0.69869512319564797</c:v>
                </c:pt>
                <c:pt idx="538">
                  <c:v>0.69427633285522405</c:v>
                </c:pt>
                <c:pt idx="539">
                  <c:v>0.690926313400268</c:v>
                </c:pt>
                <c:pt idx="540">
                  <c:v>0.69475412368774403</c:v>
                </c:pt>
                <c:pt idx="541">
                  <c:v>0.69508481025695801</c:v>
                </c:pt>
                <c:pt idx="542">
                  <c:v>0.69600385427474898</c:v>
                </c:pt>
                <c:pt idx="543">
                  <c:v>0.69682937860488803</c:v>
                </c:pt>
                <c:pt idx="544">
                  <c:v>0.69509488344192505</c:v>
                </c:pt>
                <c:pt idx="545">
                  <c:v>0.69477105140686002</c:v>
                </c:pt>
                <c:pt idx="546">
                  <c:v>0.69508665800094604</c:v>
                </c:pt>
                <c:pt idx="547">
                  <c:v>0.69353222846984797</c:v>
                </c:pt>
                <c:pt idx="548">
                  <c:v>0.689680695533752</c:v>
                </c:pt>
                <c:pt idx="549">
                  <c:v>0.68744015693664495</c:v>
                </c:pt>
                <c:pt idx="550">
                  <c:v>0.68788355588912897</c:v>
                </c:pt>
                <c:pt idx="551">
                  <c:v>0.68766170740127497</c:v>
                </c:pt>
                <c:pt idx="552">
                  <c:v>0.68489384651184004</c:v>
                </c:pt>
                <c:pt idx="553">
                  <c:v>0.686209857463836</c:v>
                </c:pt>
                <c:pt idx="554">
                  <c:v>0.68487650156021096</c:v>
                </c:pt>
                <c:pt idx="555">
                  <c:v>0.68371260166168202</c:v>
                </c:pt>
                <c:pt idx="556">
                  <c:v>0.68453091382980302</c:v>
                </c:pt>
                <c:pt idx="557">
                  <c:v>0.686503946781158</c:v>
                </c:pt>
                <c:pt idx="558">
                  <c:v>0.68765389919280995</c:v>
                </c:pt>
                <c:pt idx="559">
                  <c:v>0.68869745731353704</c:v>
                </c:pt>
                <c:pt idx="560">
                  <c:v>0.68653589487075795</c:v>
                </c:pt>
                <c:pt idx="561">
                  <c:v>0.68831104040145796</c:v>
                </c:pt>
                <c:pt idx="562">
                  <c:v>0.68928647041320801</c:v>
                </c:pt>
                <c:pt idx="563">
                  <c:v>0.68768537044525102</c:v>
                </c:pt>
                <c:pt idx="564">
                  <c:v>0.68748193979263295</c:v>
                </c:pt>
                <c:pt idx="565">
                  <c:v>0.68667703866958596</c:v>
                </c:pt>
                <c:pt idx="566">
                  <c:v>0.68781286478042603</c:v>
                </c:pt>
                <c:pt idx="567">
                  <c:v>0.684501051902771</c:v>
                </c:pt>
                <c:pt idx="568">
                  <c:v>0.68256568908691395</c:v>
                </c:pt>
                <c:pt idx="569">
                  <c:v>0.68474471569061202</c:v>
                </c:pt>
                <c:pt idx="570">
                  <c:v>0.68607854843139604</c:v>
                </c:pt>
                <c:pt idx="571">
                  <c:v>0.687744200229644</c:v>
                </c:pt>
                <c:pt idx="572">
                  <c:v>0.69065701961517301</c:v>
                </c:pt>
                <c:pt idx="573">
                  <c:v>0.68953257799148504</c:v>
                </c:pt>
                <c:pt idx="574">
                  <c:v>0.686648309230804</c:v>
                </c:pt>
                <c:pt idx="575">
                  <c:v>0.687172591686248</c:v>
                </c:pt>
                <c:pt idx="576">
                  <c:v>0.68764102458953802</c:v>
                </c:pt>
                <c:pt idx="577">
                  <c:v>0.68619281053543002</c:v>
                </c:pt>
                <c:pt idx="578">
                  <c:v>0.687389016151428</c:v>
                </c:pt>
                <c:pt idx="579">
                  <c:v>0.68471765518188399</c:v>
                </c:pt>
                <c:pt idx="580">
                  <c:v>0.68976747989654497</c:v>
                </c:pt>
                <c:pt idx="581">
                  <c:v>0.68872708082199097</c:v>
                </c:pt>
                <c:pt idx="582">
                  <c:v>0.68904393911361606</c:v>
                </c:pt>
                <c:pt idx="583">
                  <c:v>0.6893310546875</c:v>
                </c:pt>
                <c:pt idx="584">
                  <c:v>0.69083112478256203</c:v>
                </c:pt>
                <c:pt idx="585">
                  <c:v>0.68497288227081299</c:v>
                </c:pt>
                <c:pt idx="586">
                  <c:v>0.68128049373626698</c:v>
                </c:pt>
                <c:pt idx="587">
                  <c:v>0.68171525001525801</c:v>
                </c:pt>
                <c:pt idx="588">
                  <c:v>0.683363497257232</c:v>
                </c:pt>
                <c:pt idx="589">
                  <c:v>0.68421548604965199</c:v>
                </c:pt>
                <c:pt idx="590">
                  <c:v>0.68623626232147195</c:v>
                </c:pt>
                <c:pt idx="591">
                  <c:v>0.68680447340011597</c:v>
                </c:pt>
                <c:pt idx="592">
                  <c:v>0.68479901552200295</c:v>
                </c:pt>
                <c:pt idx="593">
                  <c:v>0.68551200628280595</c:v>
                </c:pt>
                <c:pt idx="594">
                  <c:v>0.68489003181457497</c:v>
                </c:pt>
                <c:pt idx="595">
                  <c:v>0.68117910623550404</c:v>
                </c:pt>
                <c:pt idx="596">
                  <c:v>0.68036770820617598</c:v>
                </c:pt>
                <c:pt idx="597">
                  <c:v>0.67961901426315297</c:v>
                </c:pt>
                <c:pt idx="598">
                  <c:v>0.67831921577453602</c:v>
                </c:pt>
                <c:pt idx="599">
                  <c:v>0.68326586484909002</c:v>
                </c:pt>
                <c:pt idx="600">
                  <c:v>0.68413722515106201</c:v>
                </c:pt>
                <c:pt idx="601">
                  <c:v>0.68428325653076105</c:v>
                </c:pt>
                <c:pt idx="602">
                  <c:v>0.681221723556518</c:v>
                </c:pt>
                <c:pt idx="603">
                  <c:v>0.68421977758407504</c:v>
                </c:pt>
                <c:pt idx="604">
                  <c:v>0.68627703189849798</c:v>
                </c:pt>
                <c:pt idx="605">
                  <c:v>0.68876767158508301</c:v>
                </c:pt>
                <c:pt idx="606">
                  <c:v>0.68780666589736905</c:v>
                </c:pt>
                <c:pt idx="607">
                  <c:v>0.689106404781341</c:v>
                </c:pt>
                <c:pt idx="608">
                  <c:v>0.68939942121505704</c:v>
                </c:pt>
                <c:pt idx="609">
                  <c:v>0.68822211027145297</c:v>
                </c:pt>
                <c:pt idx="610">
                  <c:v>0.68795847892761197</c:v>
                </c:pt>
                <c:pt idx="611">
                  <c:v>0.68835890293121305</c:v>
                </c:pt>
                <c:pt idx="612">
                  <c:v>0.68935978412628096</c:v>
                </c:pt>
                <c:pt idx="613">
                  <c:v>0.68001538515090898</c:v>
                </c:pt>
                <c:pt idx="614">
                  <c:v>0.671600341796875</c:v>
                </c:pt>
                <c:pt idx="615">
                  <c:v>0.67490428686141901</c:v>
                </c:pt>
                <c:pt idx="616">
                  <c:v>0.67272609472274703</c:v>
                </c:pt>
                <c:pt idx="617">
                  <c:v>0.67270630598068204</c:v>
                </c:pt>
                <c:pt idx="618">
                  <c:v>0.67464309930801303</c:v>
                </c:pt>
                <c:pt idx="619">
                  <c:v>0.67246425151824896</c:v>
                </c:pt>
                <c:pt idx="620">
                  <c:v>0.67245876789092995</c:v>
                </c:pt>
                <c:pt idx="621">
                  <c:v>0.67574077844619695</c:v>
                </c:pt>
                <c:pt idx="622">
                  <c:v>0.68200987577438299</c:v>
                </c:pt>
                <c:pt idx="623">
                  <c:v>0.681418657302856</c:v>
                </c:pt>
                <c:pt idx="624">
                  <c:v>0.68381458520889205</c:v>
                </c:pt>
                <c:pt idx="625">
                  <c:v>0.67999494075775102</c:v>
                </c:pt>
                <c:pt idx="626">
                  <c:v>0.67788517475128096</c:v>
                </c:pt>
                <c:pt idx="627">
                  <c:v>0.68198221921920699</c:v>
                </c:pt>
                <c:pt idx="628">
                  <c:v>0.68300491571426303</c:v>
                </c:pt>
                <c:pt idx="629">
                  <c:v>0.68191695213317804</c:v>
                </c:pt>
                <c:pt idx="630">
                  <c:v>0.68294006586074796</c:v>
                </c:pt>
                <c:pt idx="631">
                  <c:v>0.68252509832382202</c:v>
                </c:pt>
                <c:pt idx="632">
                  <c:v>0.68349134922027499</c:v>
                </c:pt>
                <c:pt idx="633">
                  <c:v>0.68575406074523904</c:v>
                </c:pt>
                <c:pt idx="634">
                  <c:v>0.68640261888503995</c:v>
                </c:pt>
                <c:pt idx="635">
                  <c:v>0.68833255767822199</c:v>
                </c:pt>
                <c:pt idx="636">
                  <c:v>0.69006460905074996</c:v>
                </c:pt>
                <c:pt idx="637">
                  <c:v>0.68893063068389804</c:v>
                </c:pt>
                <c:pt idx="638">
                  <c:v>0.68926018476486195</c:v>
                </c:pt>
                <c:pt idx="639">
                  <c:v>0.68888604640960605</c:v>
                </c:pt>
                <c:pt idx="640">
                  <c:v>0.69055718183517401</c:v>
                </c:pt>
                <c:pt idx="641">
                  <c:v>0.69138979911804199</c:v>
                </c:pt>
                <c:pt idx="642">
                  <c:v>0.69214445352554299</c:v>
                </c:pt>
                <c:pt idx="643">
                  <c:v>0.69282847642898504</c:v>
                </c:pt>
                <c:pt idx="644">
                  <c:v>0.69209247827529896</c:v>
                </c:pt>
                <c:pt idx="645">
                  <c:v>0.68890416622161799</c:v>
                </c:pt>
                <c:pt idx="646">
                  <c:v>0.68978738784789995</c:v>
                </c:pt>
                <c:pt idx="647">
                  <c:v>0.68802356719970703</c:v>
                </c:pt>
                <c:pt idx="648">
                  <c:v>0.68843889236450195</c:v>
                </c:pt>
                <c:pt idx="649">
                  <c:v>0.68747609853744496</c:v>
                </c:pt>
                <c:pt idx="650">
                  <c:v>0.68794125318527199</c:v>
                </c:pt>
                <c:pt idx="651">
                  <c:v>0.687699854373931</c:v>
                </c:pt>
                <c:pt idx="652">
                  <c:v>0.68535119295120195</c:v>
                </c:pt>
                <c:pt idx="653">
                  <c:v>0.68803006410598699</c:v>
                </c:pt>
                <c:pt idx="654">
                  <c:v>0.68710976839065496</c:v>
                </c:pt>
                <c:pt idx="655">
                  <c:v>0.68694555759429898</c:v>
                </c:pt>
                <c:pt idx="656">
                  <c:v>0.68479365110397294</c:v>
                </c:pt>
                <c:pt idx="657">
                  <c:v>0.68285828828811601</c:v>
                </c:pt>
                <c:pt idx="658">
                  <c:v>0.68663138151168801</c:v>
                </c:pt>
                <c:pt idx="659">
                  <c:v>0.69143617153167702</c:v>
                </c:pt>
                <c:pt idx="660">
                  <c:v>0.69217634201049805</c:v>
                </c:pt>
                <c:pt idx="661">
                  <c:v>0.68976968526840199</c:v>
                </c:pt>
                <c:pt idx="662">
                  <c:v>0.69067674875259399</c:v>
                </c:pt>
                <c:pt idx="663">
                  <c:v>0.69015580415725697</c:v>
                </c:pt>
                <c:pt idx="664">
                  <c:v>0.68963217735290505</c:v>
                </c:pt>
                <c:pt idx="665">
                  <c:v>0.68921381235122603</c:v>
                </c:pt>
                <c:pt idx="666">
                  <c:v>0.690166056156158</c:v>
                </c:pt>
                <c:pt idx="667">
                  <c:v>0.69102638959884599</c:v>
                </c:pt>
                <c:pt idx="668">
                  <c:v>0.68981122970580999</c:v>
                </c:pt>
                <c:pt idx="669">
                  <c:v>0.68672662973403897</c:v>
                </c:pt>
                <c:pt idx="670">
                  <c:v>0.68727010488510099</c:v>
                </c:pt>
                <c:pt idx="671">
                  <c:v>0.68908804655074996</c:v>
                </c:pt>
                <c:pt idx="672">
                  <c:v>0.69337409734725897</c:v>
                </c:pt>
                <c:pt idx="673">
                  <c:v>0.69126409292221003</c:v>
                </c:pt>
                <c:pt idx="674">
                  <c:v>0.69266831874847401</c:v>
                </c:pt>
                <c:pt idx="675">
                  <c:v>0.68930792808532704</c:v>
                </c:pt>
                <c:pt idx="676">
                  <c:v>0.69025015830993597</c:v>
                </c:pt>
                <c:pt idx="677">
                  <c:v>0.68987762928009</c:v>
                </c:pt>
                <c:pt idx="678">
                  <c:v>0.689439237117767</c:v>
                </c:pt>
                <c:pt idx="679">
                  <c:v>0.69324040412902799</c:v>
                </c:pt>
                <c:pt idx="680">
                  <c:v>0.69378286600112904</c:v>
                </c:pt>
                <c:pt idx="681">
                  <c:v>0.69426882266998202</c:v>
                </c:pt>
                <c:pt idx="682">
                  <c:v>0.69405192136764504</c:v>
                </c:pt>
                <c:pt idx="683">
                  <c:v>0.68987816572189298</c:v>
                </c:pt>
                <c:pt idx="684">
                  <c:v>0.69075125455856301</c:v>
                </c:pt>
                <c:pt idx="685">
                  <c:v>0.68826591968536299</c:v>
                </c:pt>
                <c:pt idx="686">
                  <c:v>0.68864750862121504</c:v>
                </c:pt>
                <c:pt idx="687">
                  <c:v>0.68687456846237105</c:v>
                </c:pt>
                <c:pt idx="688">
                  <c:v>0.68793451786041204</c:v>
                </c:pt>
                <c:pt idx="689">
                  <c:v>0.68617159128188998</c:v>
                </c:pt>
                <c:pt idx="690">
                  <c:v>0.68610543012618996</c:v>
                </c:pt>
                <c:pt idx="691">
                  <c:v>0.68342530727386397</c:v>
                </c:pt>
                <c:pt idx="692">
                  <c:v>0.69018411636352495</c:v>
                </c:pt>
                <c:pt idx="693">
                  <c:v>0.69626277685165405</c:v>
                </c:pt>
                <c:pt idx="694">
                  <c:v>0.69236397743225098</c:v>
                </c:pt>
                <c:pt idx="695">
                  <c:v>0.69233196973800604</c:v>
                </c:pt>
                <c:pt idx="696">
                  <c:v>0.69360303878784102</c:v>
                </c:pt>
                <c:pt idx="697">
                  <c:v>0.69085061550140303</c:v>
                </c:pt>
                <c:pt idx="698">
                  <c:v>0.68967366218566895</c:v>
                </c:pt>
                <c:pt idx="699">
                  <c:v>0.68882125616073597</c:v>
                </c:pt>
                <c:pt idx="700">
                  <c:v>0.68719899654388406</c:v>
                </c:pt>
                <c:pt idx="701">
                  <c:v>0.69027268886566095</c:v>
                </c:pt>
                <c:pt idx="702">
                  <c:v>0.68785959482192904</c:v>
                </c:pt>
                <c:pt idx="703">
                  <c:v>0.68827581405639604</c:v>
                </c:pt>
                <c:pt idx="704">
                  <c:v>0.68800461292266801</c:v>
                </c:pt>
                <c:pt idx="705">
                  <c:v>0.690998494625091</c:v>
                </c:pt>
                <c:pt idx="706">
                  <c:v>0.69174820184707597</c:v>
                </c:pt>
                <c:pt idx="707">
                  <c:v>0.69306874275207497</c:v>
                </c:pt>
                <c:pt idx="708">
                  <c:v>0.69038319587707497</c:v>
                </c:pt>
                <c:pt idx="709">
                  <c:v>0.69082498550414995</c:v>
                </c:pt>
                <c:pt idx="710">
                  <c:v>0.68964987993240301</c:v>
                </c:pt>
                <c:pt idx="711">
                  <c:v>0.687949419021606</c:v>
                </c:pt>
                <c:pt idx="712">
                  <c:v>0.68577879667282104</c:v>
                </c:pt>
                <c:pt idx="713">
                  <c:v>0.68189293146133401</c:v>
                </c:pt>
                <c:pt idx="714">
                  <c:v>0.68226319551467896</c:v>
                </c:pt>
                <c:pt idx="715">
                  <c:v>0.68453675508499101</c:v>
                </c:pt>
                <c:pt idx="716">
                  <c:v>0.68464028835296598</c:v>
                </c:pt>
                <c:pt idx="717">
                  <c:v>0.68602323532104403</c:v>
                </c:pt>
                <c:pt idx="718">
                  <c:v>0.68920916318893399</c:v>
                </c:pt>
                <c:pt idx="719">
                  <c:v>0.69014984369277899</c:v>
                </c:pt>
                <c:pt idx="720">
                  <c:v>0.690984606742858</c:v>
                </c:pt>
                <c:pt idx="721">
                  <c:v>0.688504338264465</c:v>
                </c:pt>
                <c:pt idx="722">
                  <c:v>0.68691593408584595</c:v>
                </c:pt>
                <c:pt idx="723">
                  <c:v>0.68677812814712502</c:v>
                </c:pt>
                <c:pt idx="724">
                  <c:v>0.68471336364746005</c:v>
                </c:pt>
                <c:pt idx="725">
                  <c:v>0.68349754810333196</c:v>
                </c:pt>
                <c:pt idx="726">
                  <c:v>0.68596237897872903</c:v>
                </c:pt>
                <c:pt idx="727">
                  <c:v>0.68851399421691895</c:v>
                </c:pt>
                <c:pt idx="728">
                  <c:v>0.68822079896926802</c:v>
                </c:pt>
                <c:pt idx="729">
                  <c:v>0.68536323308944702</c:v>
                </c:pt>
                <c:pt idx="730">
                  <c:v>0.68797773122787398</c:v>
                </c:pt>
                <c:pt idx="731">
                  <c:v>0.68643724918365401</c:v>
                </c:pt>
                <c:pt idx="732">
                  <c:v>0.68764948844909601</c:v>
                </c:pt>
                <c:pt idx="733">
                  <c:v>0.686789751052856</c:v>
                </c:pt>
                <c:pt idx="734">
                  <c:v>0.68861830234527499</c:v>
                </c:pt>
                <c:pt idx="735">
                  <c:v>0.68766456842422397</c:v>
                </c:pt>
                <c:pt idx="736">
                  <c:v>0.68550276756286599</c:v>
                </c:pt>
                <c:pt idx="737">
                  <c:v>0.68550658226013095</c:v>
                </c:pt>
                <c:pt idx="738">
                  <c:v>0.68915688991546598</c:v>
                </c:pt>
                <c:pt idx="739">
                  <c:v>0.69464504718780495</c:v>
                </c:pt>
                <c:pt idx="740">
                  <c:v>0.69568508863449097</c:v>
                </c:pt>
                <c:pt idx="741">
                  <c:v>0.69402682781219405</c:v>
                </c:pt>
                <c:pt idx="742">
                  <c:v>0.69105011224746704</c:v>
                </c:pt>
                <c:pt idx="743">
                  <c:v>0.69114732742309504</c:v>
                </c:pt>
                <c:pt idx="744">
                  <c:v>0.69058609008788996</c:v>
                </c:pt>
                <c:pt idx="745">
                  <c:v>0.69008308649063099</c:v>
                </c:pt>
                <c:pt idx="746">
                  <c:v>0.68833923339843694</c:v>
                </c:pt>
                <c:pt idx="747">
                  <c:v>0.68741106986999501</c:v>
                </c:pt>
                <c:pt idx="748">
                  <c:v>0.66992092132568304</c:v>
                </c:pt>
                <c:pt idx="749">
                  <c:v>0.67213249206542902</c:v>
                </c:pt>
                <c:pt idx="750">
                  <c:v>0.67766976356506303</c:v>
                </c:pt>
                <c:pt idx="751">
                  <c:v>0.67649906873703003</c:v>
                </c:pt>
                <c:pt idx="752">
                  <c:v>0.67608463764190596</c:v>
                </c:pt>
                <c:pt idx="753">
                  <c:v>0.675714671611785</c:v>
                </c:pt>
                <c:pt idx="754">
                  <c:v>0.67603963613510099</c:v>
                </c:pt>
                <c:pt idx="755">
                  <c:v>0.67831456661224299</c:v>
                </c:pt>
                <c:pt idx="756">
                  <c:v>0.67888998985290505</c:v>
                </c:pt>
                <c:pt idx="757">
                  <c:v>0.67807966470718295</c:v>
                </c:pt>
                <c:pt idx="758">
                  <c:v>0.68510621786117498</c:v>
                </c:pt>
                <c:pt idx="759">
                  <c:v>0.68313503265380804</c:v>
                </c:pt>
                <c:pt idx="760">
                  <c:v>0.68403458595275801</c:v>
                </c:pt>
                <c:pt idx="761">
                  <c:v>0.68082040548324496</c:v>
                </c:pt>
                <c:pt idx="762">
                  <c:v>0.68667787313461304</c:v>
                </c:pt>
                <c:pt idx="763">
                  <c:v>0.68453550338745095</c:v>
                </c:pt>
                <c:pt idx="764">
                  <c:v>0.68395751714706399</c:v>
                </c:pt>
                <c:pt idx="765">
                  <c:v>0.685591220855712</c:v>
                </c:pt>
                <c:pt idx="766">
                  <c:v>0.68422693014144897</c:v>
                </c:pt>
                <c:pt idx="767">
                  <c:v>0.68502682447433405</c:v>
                </c:pt>
                <c:pt idx="768">
                  <c:v>0.68506783246993996</c:v>
                </c:pt>
                <c:pt idx="769">
                  <c:v>0.687439084053039</c:v>
                </c:pt>
                <c:pt idx="770">
                  <c:v>0.69062197208404497</c:v>
                </c:pt>
                <c:pt idx="771">
                  <c:v>0.68604993820190396</c:v>
                </c:pt>
                <c:pt idx="772">
                  <c:v>0.68193775415420499</c:v>
                </c:pt>
                <c:pt idx="773">
                  <c:v>0.68364280462265004</c:v>
                </c:pt>
                <c:pt idx="774">
                  <c:v>0.68179297447204501</c:v>
                </c:pt>
                <c:pt idx="775">
                  <c:v>0.68012470006942705</c:v>
                </c:pt>
                <c:pt idx="776">
                  <c:v>0.68065613508224398</c:v>
                </c:pt>
                <c:pt idx="777">
                  <c:v>0.68249940872192305</c:v>
                </c:pt>
                <c:pt idx="778">
                  <c:v>0.68211174011230402</c:v>
                </c:pt>
                <c:pt idx="779">
                  <c:v>0.68380665779113703</c:v>
                </c:pt>
                <c:pt idx="780">
                  <c:v>0.684653580188751</c:v>
                </c:pt>
                <c:pt idx="781">
                  <c:v>0.68583047389984098</c:v>
                </c:pt>
                <c:pt idx="782">
                  <c:v>0.68958920240402199</c:v>
                </c:pt>
                <c:pt idx="783">
                  <c:v>0.68849027156829801</c:v>
                </c:pt>
                <c:pt idx="784">
                  <c:v>0.68906921148300104</c:v>
                </c:pt>
                <c:pt idx="785">
                  <c:v>0.68666350841522195</c:v>
                </c:pt>
                <c:pt idx="786">
                  <c:v>0.68450242280960005</c:v>
                </c:pt>
                <c:pt idx="787">
                  <c:v>0.68323117494583097</c:v>
                </c:pt>
                <c:pt idx="788">
                  <c:v>0.68208515644073398</c:v>
                </c:pt>
                <c:pt idx="789">
                  <c:v>0.68241536617278997</c:v>
                </c:pt>
                <c:pt idx="790">
                  <c:v>0.68203753232955899</c:v>
                </c:pt>
                <c:pt idx="791">
                  <c:v>0.68374937772750799</c:v>
                </c:pt>
                <c:pt idx="792">
                  <c:v>0.68529045581817605</c:v>
                </c:pt>
                <c:pt idx="793">
                  <c:v>0.68462258577346802</c:v>
                </c:pt>
                <c:pt idx="794">
                  <c:v>0.68333405256271296</c:v>
                </c:pt>
                <c:pt idx="795">
                  <c:v>0.68492352962493896</c:v>
                </c:pt>
                <c:pt idx="796">
                  <c:v>0.68961882591247503</c:v>
                </c:pt>
                <c:pt idx="797">
                  <c:v>0.69057345390319802</c:v>
                </c:pt>
                <c:pt idx="798">
                  <c:v>0.68937224149703902</c:v>
                </c:pt>
                <c:pt idx="799">
                  <c:v>0.70130592584609897</c:v>
                </c:pt>
                <c:pt idx="800">
                  <c:v>0.71203213930130005</c:v>
                </c:pt>
                <c:pt idx="801">
                  <c:v>0.70733559131622303</c:v>
                </c:pt>
                <c:pt idx="802">
                  <c:v>0.70189952850341797</c:v>
                </c:pt>
                <c:pt idx="803">
                  <c:v>0.70193904638290405</c:v>
                </c:pt>
                <c:pt idx="804">
                  <c:v>0.70229822397232</c:v>
                </c:pt>
                <c:pt idx="805">
                  <c:v>0.69964295625686601</c:v>
                </c:pt>
                <c:pt idx="806">
                  <c:v>0.70021557807922297</c:v>
                </c:pt>
                <c:pt idx="807">
                  <c:v>0.69444614648818903</c:v>
                </c:pt>
                <c:pt idx="808">
                  <c:v>0.69354945421218805</c:v>
                </c:pt>
                <c:pt idx="809">
                  <c:v>0.69603043794631902</c:v>
                </c:pt>
                <c:pt idx="810">
                  <c:v>0.69629085063934304</c:v>
                </c:pt>
                <c:pt idx="811">
                  <c:v>0.69548964500427202</c:v>
                </c:pt>
                <c:pt idx="812">
                  <c:v>0.694494128227233</c:v>
                </c:pt>
                <c:pt idx="813">
                  <c:v>0.69229650497436501</c:v>
                </c:pt>
                <c:pt idx="814">
                  <c:v>0.691666960716247</c:v>
                </c:pt>
                <c:pt idx="815">
                  <c:v>0.690404832363128</c:v>
                </c:pt>
                <c:pt idx="816">
                  <c:v>0.689919233322143</c:v>
                </c:pt>
                <c:pt idx="817">
                  <c:v>0.689478039741516</c:v>
                </c:pt>
                <c:pt idx="818">
                  <c:v>0.69068378210067705</c:v>
                </c:pt>
                <c:pt idx="819">
                  <c:v>0.69016760587692205</c:v>
                </c:pt>
                <c:pt idx="820">
                  <c:v>0.68845266103744496</c:v>
                </c:pt>
                <c:pt idx="821">
                  <c:v>0.68486124277114802</c:v>
                </c:pt>
                <c:pt idx="822">
                  <c:v>0.69140928983688299</c:v>
                </c:pt>
                <c:pt idx="823">
                  <c:v>0.69728696346282903</c:v>
                </c:pt>
                <c:pt idx="824">
                  <c:v>0.69546455144882202</c:v>
                </c:pt>
                <c:pt idx="825">
                  <c:v>0.69512176513671797</c:v>
                </c:pt>
                <c:pt idx="826">
                  <c:v>0.69545364379882801</c:v>
                </c:pt>
                <c:pt idx="827">
                  <c:v>0.69253474473953203</c:v>
                </c:pt>
                <c:pt idx="828">
                  <c:v>0.68884050846099798</c:v>
                </c:pt>
                <c:pt idx="829">
                  <c:v>0.68521261215209905</c:v>
                </c:pt>
                <c:pt idx="830">
                  <c:v>0.686534523963928</c:v>
                </c:pt>
                <c:pt idx="831">
                  <c:v>0.685799360275268</c:v>
                </c:pt>
                <c:pt idx="832">
                  <c:v>0.688340544700622</c:v>
                </c:pt>
                <c:pt idx="833">
                  <c:v>0.68549782037734897</c:v>
                </c:pt>
                <c:pt idx="834">
                  <c:v>0.68678933382034302</c:v>
                </c:pt>
                <c:pt idx="835">
                  <c:v>0.68923681974411</c:v>
                </c:pt>
                <c:pt idx="836">
                  <c:v>0.68951439857482899</c:v>
                </c:pt>
                <c:pt idx="837">
                  <c:v>0.68719112873077304</c:v>
                </c:pt>
                <c:pt idx="838">
                  <c:v>0.69088739156723</c:v>
                </c:pt>
                <c:pt idx="839">
                  <c:v>0.69078350067138605</c:v>
                </c:pt>
                <c:pt idx="840">
                  <c:v>0.69026088714599598</c:v>
                </c:pt>
                <c:pt idx="841">
                  <c:v>0.69427192211151101</c:v>
                </c:pt>
                <c:pt idx="842">
                  <c:v>0.69148707389831499</c:v>
                </c:pt>
                <c:pt idx="843">
                  <c:v>0.689350426197052</c:v>
                </c:pt>
                <c:pt idx="844">
                  <c:v>0.687699675559997</c:v>
                </c:pt>
                <c:pt idx="845">
                  <c:v>0.68748992681503296</c:v>
                </c:pt>
                <c:pt idx="846">
                  <c:v>0.68794071674346902</c:v>
                </c:pt>
                <c:pt idx="847">
                  <c:v>0.689619600772857</c:v>
                </c:pt>
                <c:pt idx="848">
                  <c:v>0.68444681167602495</c:v>
                </c:pt>
                <c:pt idx="849">
                  <c:v>0.68071657419204701</c:v>
                </c:pt>
                <c:pt idx="850">
                  <c:v>0.68120121955871504</c:v>
                </c:pt>
                <c:pt idx="851">
                  <c:v>0.679718017578125</c:v>
                </c:pt>
                <c:pt idx="852">
                  <c:v>0.67966365814208896</c:v>
                </c:pt>
                <c:pt idx="853">
                  <c:v>0.68115556240081698</c:v>
                </c:pt>
                <c:pt idx="854">
                  <c:v>0.68353682756423895</c:v>
                </c:pt>
                <c:pt idx="855">
                  <c:v>0.68634063005447299</c:v>
                </c:pt>
                <c:pt idx="856">
                  <c:v>0.68820935487747104</c:v>
                </c:pt>
                <c:pt idx="857">
                  <c:v>0.68663918972015303</c:v>
                </c:pt>
                <c:pt idx="858">
                  <c:v>0.68653416633605902</c:v>
                </c:pt>
                <c:pt idx="859">
                  <c:v>0.68578356504440297</c:v>
                </c:pt>
                <c:pt idx="860">
                  <c:v>0.68706202507018999</c:v>
                </c:pt>
                <c:pt idx="861">
                  <c:v>0.686254382133483</c:v>
                </c:pt>
                <c:pt idx="862">
                  <c:v>0.686831355094909</c:v>
                </c:pt>
                <c:pt idx="863">
                  <c:v>0.68605381250381403</c:v>
                </c:pt>
                <c:pt idx="864">
                  <c:v>0.68534499406814497</c:v>
                </c:pt>
                <c:pt idx="865">
                  <c:v>0.68797147274017301</c:v>
                </c:pt>
                <c:pt idx="866">
                  <c:v>0.689031541347503</c:v>
                </c:pt>
                <c:pt idx="867">
                  <c:v>0.69063669443130404</c:v>
                </c:pt>
                <c:pt idx="868">
                  <c:v>0.690779149532318</c:v>
                </c:pt>
                <c:pt idx="869">
                  <c:v>0.68700236082077004</c:v>
                </c:pt>
                <c:pt idx="870">
                  <c:v>0.68490403890609697</c:v>
                </c:pt>
                <c:pt idx="871">
                  <c:v>0.68691980838775601</c:v>
                </c:pt>
                <c:pt idx="872">
                  <c:v>0.68352496623992898</c:v>
                </c:pt>
                <c:pt idx="873">
                  <c:v>0.68438041210174505</c:v>
                </c:pt>
                <c:pt idx="874">
                  <c:v>0.68514633178710904</c:v>
                </c:pt>
                <c:pt idx="875">
                  <c:v>0.68910193443298295</c:v>
                </c:pt>
                <c:pt idx="876">
                  <c:v>0.68482691049575795</c:v>
                </c:pt>
                <c:pt idx="877">
                  <c:v>0.68077874183654696</c:v>
                </c:pt>
                <c:pt idx="878">
                  <c:v>0.68240845203399603</c:v>
                </c:pt>
                <c:pt idx="879">
                  <c:v>0.68337625265121404</c:v>
                </c:pt>
                <c:pt idx="880">
                  <c:v>0.68161708116531305</c:v>
                </c:pt>
                <c:pt idx="881">
                  <c:v>0.68266630172729403</c:v>
                </c:pt>
                <c:pt idx="882">
                  <c:v>0.68295043706893899</c:v>
                </c:pt>
                <c:pt idx="883">
                  <c:v>0.68337064981460505</c:v>
                </c:pt>
                <c:pt idx="884">
                  <c:v>0.68536961078643799</c:v>
                </c:pt>
                <c:pt idx="885">
                  <c:v>0.68206810951232899</c:v>
                </c:pt>
                <c:pt idx="886">
                  <c:v>0.68174564838409402</c:v>
                </c:pt>
                <c:pt idx="887">
                  <c:v>0.681460201740264</c:v>
                </c:pt>
                <c:pt idx="888">
                  <c:v>0.68534928560256902</c:v>
                </c:pt>
                <c:pt idx="889">
                  <c:v>0.68536877632141102</c:v>
                </c:pt>
                <c:pt idx="890">
                  <c:v>0.68604689836501997</c:v>
                </c:pt>
                <c:pt idx="891">
                  <c:v>0.68798917531967096</c:v>
                </c:pt>
                <c:pt idx="892">
                  <c:v>0.68707519769668501</c:v>
                </c:pt>
                <c:pt idx="893">
                  <c:v>0.69151186943054199</c:v>
                </c:pt>
                <c:pt idx="894">
                  <c:v>0.692912697792053</c:v>
                </c:pt>
                <c:pt idx="895">
                  <c:v>0.68822735548019398</c:v>
                </c:pt>
                <c:pt idx="896">
                  <c:v>0.68728488683700495</c:v>
                </c:pt>
                <c:pt idx="897">
                  <c:v>0.68777012825012196</c:v>
                </c:pt>
                <c:pt idx="898">
                  <c:v>0.69022846221923795</c:v>
                </c:pt>
                <c:pt idx="899">
                  <c:v>0.68842518329620295</c:v>
                </c:pt>
                <c:pt idx="900">
                  <c:v>0.68853312730789096</c:v>
                </c:pt>
                <c:pt idx="901">
                  <c:v>0.68757092952728205</c:v>
                </c:pt>
                <c:pt idx="902">
                  <c:v>0.68537676334381104</c:v>
                </c:pt>
                <c:pt idx="903">
                  <c:v>0.68207228183746305</c:v>
                </c:pt>
                <c:pt idx="904">
                  <c:v>0.68307852745056097</c:v>
                </c:pt>
                <c:pt idx="905">
                  <c:v>0.68398422002792303</c:v>
                </c:pt>
                <c:pt idx="906">
                  <c:v>0.68413829803466797</c:v>
                </c:pt>
                <c:pt idx="907">
                  <c:v>0.68294113874435403</c:v>
                </c:pt>
                <c:pt idx="908">
                  <c:v>0.68385839462280196</c:v>
                </c:pt>
                <c:pt idx="909">
                  <c:v>0.68802422285079901</c:v>
                </c:pt>
                <c:pt idx="910">
                  <c:v>0.686884224414825</c:v>
                </c:pt>
                <c:pt idx="911">
                  <c:v>0.69007438421249301</c:v>
                </c:pt>
                <c:pt idx="912">
                  <c:v>0.69228804111480702</c:v>
                </c:pt>
                <c:pt idx="913">
                  <c:v>0.69179677963256803</c:v>
                </c:pt>
                <c:pt idx="914">
                  <c:v>0.689833164215087</c:v>
                </c:pt>
                <c:pt idx="915">
                  <c:v>0.68872982263564997</c:v>
                </c:pt>
                <c:pt idx="916">
                  <c:v>0.68907600641250599</c:v>
                </c:pt>
                <c:pt idx="917">
                  <c:v>0.692710161209106</c:v>
                </c:pt>
                <c:pt idx="918">
                  <c:v>0.69066631793975797</c:v>
                </c:pt>
                <c:pt idx="919">
                  <c:v>0.68815809488296498</c:v>
                </c:pt>
                <c:pt idx="920">
                  <c:v>0.68988013267517001</c:v>
                </c:pt>
                <c:pt idx="921">
                  <c:v>0.69010496139526301</c:v>
                </c:pt>
                <c:pt idx="922">
                  <c:v>0.69096922874450595</c:v>
                </c:pt>
                <c:pt idx="923">
                  <c:v>0.68976324796676602</c:v>
                </c:pt>
                <c:pt idx="924">
                  <c:v>0.68776988983154297</c:v>
                </c:pt>
                <c:pt idx="925">
                  <c:v>0.68886137008666903</c:v>
                </c:pt>
                <c:pt idx="926">
                  <c:v>0.68985295295715299</c:v>
                </c:pt>
                <c:pt idx="927">
                  <c:v>0.69272065162658603</c:v>
                </c:pt>
                <c:pt idx="928">
                  <c:v>0.69200146198272705</c:v>
                </c:pt>
                <c:pt idx="929">
                  <c:v>0.68805068731307895</c:v>
                </c:pt>
                <c:pt idx="930">
                  <c:v>0.68384397029876698</c:v>
                </c:pt>
                <c:pt idx="931">
                  <c:v>0.682692170143127</c:v>
                </c:pt>
                <c:pt idx="932">
                  <c:v>0.682969570159912</c:v>
                </c:pt>
                <c:pt idx="933">
                  <c:v>0.68255674839019698</c:v>
                </c:pt>
                <c:pt idx="934">
                  <c:v>0.68351781368255604</c:v>
                </c:pt>
                <c:pt idx="935">
                  <c:v>0.684373378753662</c:v>
                </c:pt>
                <c:pt idx="936">
                  <c:v>0.682497978210449</c:v>
                </c:pt>
                <c:pt idx="937">
                  <c:v>0.68412905931472701</c:v>
                </c:pt>
                <c:pt idx="938">
                  <c:v>0.68186086416244496</c:v>
                </c:pt>
                <c:pt idx="939">
                  <c:v>0.68422055244445801</c:v>
                </c:pt>
                <c:pt idx="940">
                  <c:v>0.68767702579498202</c:v>
                </c:pt>
                <c:pt idx="941">
                  <c:v>0.68479472398757901</c:v>
                </c:pt>
                <c:pt idx="942">
                  <c:v>0.68819785118103005</c:v>
                </c:pt>
                <c:pt idx="943">
                  <c:v>0.686592757701873</c:v>
                </c:pt>
                <c:pt idx="944">
                  <c:v>0.68914914131164495</c:v>
                </c:pt>
                <c:pt idx="945">
                  <c:v>0.685541212558746</c:v>
                </c:pt>
                <c:pt idx="946">
                  <c:v>0.68813306093215898</c:v>
                </c:pt>
                <c:pt idx="947">
                  <c:v>0.68720781803131104</c:v>
                </c:pt>
                <c:pt idx="948">
                  <c:v>0.69254118204116799</c:v>
                </c:pt>
                <c:pt idx="949">
                  <c:v>0.69317001104354803</c:v>
                </c:pt>
                <c:pt idx="950">
                  <c:v>0.69107216596603305</c:v>
                </c:pt>
                <c:pt idx="951">
                  <c:v>0.68652421236038197</c:v>
                </c:pt>
                <c:pt idx="952">
                  <c:v>0.68242776393890303</c:v>
                </c:pt>
                <c:pt idx="953">
                  <c:v>0.68035864830017001</c:v>
                </c:pt>
                <c:pt idx="954">
                  <c:v>0.67954283952713002</c:v>
                </c:pt>
                <c:pt idx="955">
                  <c:v>0.68280178308486905</c:v>
                </c:pt>
                <c:pt idx="956">
                  <c:v>0.68440735340118397</c:v>
                </c:pt>
                <c:pt idx="957">
                  <c:v>0.68786668777465798</c:v>
                </c:pt>
                <c:pt idx="958">
                  <c:v>0.68830019235610895</c:v>
                </c:pt>
                <c:pt idx="959">
                  <c:v>0.68868559598922696</c:v>
                </c:pt>
                <c:pt idx="960">
                  <c:v>0.69103527069091797</c:v>
                </c:pt>
                <c:pt idx="961">
                  <c:v>0.69181835651397705</c:v>
                </c:pt>
                <c:pt idx="962">
                  <c:v>0.69051885604858398</c:v>
                </c:pt>
                <c:pt idx="963">
                  <c:v>0.68734902143478305</c:v>
                </c:pt>
                <c:pt idx="964">
                  <c:v>0.68516761064529397</c:v>
                </c:pt>
                <c:pt idx="965">
                  <c:v>0.68653261661529497</c:v>
                </c:pt>
                <c:pt idx="966">
                  <c:v>0.68309307098388605</c:v>
                </c:pt>
                <c:pt idx="967">
                  <c:v>0.68400239944457997</c:v>
                </c:pt>
                <c:pt idx="968">
                  <c:v>0.684151351451873</c:v>
                </c:pt>
                <c:pt idx="969">
                  <c:v>0.68160992860794001</c:v>
                </c:pt>
                <c:pt idx="970">
                  <c:v>0.68400526046752896</c:v>
                </c:pt>
                <c:pt idx="971">
                  <c:v>0.68348497152328402</c:v>
                </c:pt>
                <c:pt idx="972">
                  <c:v>0.68435961008071899</c:v>
                </c:pt>
                <c:pt idx="973">
                  <c:v>0.68242967128753595</c:v>
                </c:pt>
                <c:pt idx="974">
                  <c:v>0.68340915441512995</c:v>
                </c:pt>
                <c:pt idx="975">
                  <c:v>0.68294566869735696</c:v>
                </c:pt>
                <c:pt idx="976">
                  <c:v>0.68403428792953402</c:v>
                </c:pt>
                <c:pt idx="977">
                  <c:v>0.68755447864532404</c:v>
                </c:pt>
                <c:pt idx="978">
                  <c:v>0.69004327058792103</c:v>
                </c:pt>
                <c:pt idx="979">
                  <c:v>0.68958699703216497</c:v>
                </c:pt>
                <c:pt idx="980">
                  <c:v>0.67974162101745605</c:v>
                </c:pt>
                <c:pt idx="981">
                  <c:v>0.67085570096969604</c:v>
                </c:pt>
                <c:pt idx="982">
                  <c:v>0.67824697494506803</c:v>
                </c:pt>
                <c:pt idx="983">
                  <c:v>0.67613863945007302</c:v>
                </c:pt>
                <c:pt idx="984">
                  <c:v>0.67783486843109098</c:v>
                </c:pt>
                <c:pt idx="985">
                  <c:v>0.67722296714782704</c:v>
                </c:pt>
                <c:pt idx="986">
                  <c:v>0.68492156267166104</c:v>
                </c:pt>
                <c:pt idx="987">
                  <c:v>0.68289971351623502</c:v>
                </c:pt>
                <c:pt idx="988">
                  <c:v>0.68108153343200595</c:v>
                </c:pt>
                <c:pt idx="989">
                  <c:v>0.68082618713378895</c:v>
                </c:pt>
                <c:pt idx="990">
                  <c:v>0.67989867925643899</c:v>
                </c:pt>
                <c:pt idx="991">
                  <c:v>0.68114531040191595</c:v>
                </c:pt>
                <c:pt idx="992">
                  <c:v>0.68056362867355302</c:v>
                </c:pt>
                <c:pt idx="993">
                  <c:v>0.68522214889526301</c:v>
                </c:pt>
                <c:pt idx="994">
                  <c:v>0.68454301357269198</c:v>
                </c:pt>
                <c:pt idx="995">
                  <c:v>0.68393099308013905</c:v>
                </c:pt>
                <c:pt idx="996">
                  <c:v>0.68198633193969704</c:v>
                </c:pt>
                <c:pt idx="997">
                  <c:v>0.68581569194793701</c:v>
                </c:pt>
                <c:pt idx="998">
                  <c:v>0.68577098846435502</c:v>
                </c:pt>
                <c:pt idx="999">
                  <c:v>0.68295109272003096</c:v>
                </c:pt>
              </c:numCache>
            </c:numRef>
          </c:yVal>
          <c:smooth val="1"/>
          <c:extLst>
            <c:ext xmlns:c16="http://schemas.microsoft.com/office/drawing/2014/chart" uri="{C3380CC4-5D6E-409C-BE32-E72D297353CC}">
              <c16:uniqueId val="{00000000-3083-4F30-9A1F-365A5E5C34E9}"/>
            </c:ext>
          </c:extLst>
        </c:ser>
        <c:ser>
          <c:idx val="2"/>
          <c:order val="2"/>
          <c:tx>
            <c:strRef>
              <c:f>Loss!$E$1</c:f>
              <c:strCache>
                <c:ptCount val="1"/>
                <c:pt idx="0">
                  <c:v>RMSprop</c:v>
                </c:pt>
              </c:strCache>
            </c:strRef>
          </c:tx>
          <c:spPr>
            <a:ln w="19050" cap="rnd">
              <a:solidFill>
                <a:schemeClr val="accent3"/>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E$2:$E$1001</c:f>
              <c:numCache>
                <c:formatCode>General</c:formatCode>
                <c:ptCount val="1000"/>
                <c:pt idx="0">
                  <c:v>0.680558741092681</c:v>
                </c:pt>
                <c:pt idx="1">
                  <c:v>0.69216233491897505</c:v>
                </c:pt>
                <c:pt idx="2">
                  <c:v>0.69300317764282204</c:v>
                </c:pt>
                <c:pt idx="3">
                  <c:v>0.69306409358978205</c:v>
                </c:pt>
                <c:pt idx="4">
                  <c:v>0.69301003217697099</c:v>
                </c:pt>
                <c:pt idx="5">
                  <c:v>0.69301331043243397</c:v>
                </c:pt>
                <c:pt idx="6">
                  <c:v>0.69295638799667303</c:v>
                </c:pt>
                <c:pt idx="7">
                  <c:v>0.69280624389648404</c:v>
                </c:pt>
                <c:pt idx="8">
                  <c:v>0.69295066595077504</c:v>
                </c:pt>
                <c:pt idx="9">
                  <c:v>0.69314193725585904</c:v>
                </c:pt>
                <c:pt idx="10">
                  <c:v>0.69298470020294101</c:v>
                </c:pt>
                <c:pt idx="11">
                  <c:v>0.69299489259719804</c:v>
                </c:pt>
                <c:pt idx="12">
                  <c:v>0.69299107789993197</c:v>
                </c:pt>
                <c:pt idx="13">
                  <c:v>0.693076491355896</c:v>
                </c:pt>
                <c:pt idx="14">
                  <c:v>0.69311302900314298</c:v>
                </c:pt>
                <c:pt idx="15">
                  <c:v>0.69309496879577603</c:v>
                </c:pt>
                <c:pt idx="16">
                  <c:v>0.69298034906387296</c:v>
                </c:pt>
                <c:pt idx="17">
                  <c:v>0.69301235675811701</c:v>
                </c:pt>
                <c:pt idx="18">
                  <c:v>0.69320321083068803</c:v>
                </c:pt>
                <c:pt idx="19">
                  <c:v>0.69318372011184604</c:v>
                </c:pt>
                <c:pt idx="20">
                  <c:v>0.69323468208312899</c:v>
                </c:pt>
                <c:pt idx="21">
                  <c:v>0.69314283132553101</c:v>
                </c:pt>
                <c:pt idx="22">
                  <c:v>0.69309288263320901</c:v>
                </c:pt>
                <c:pt idx="23">
                  <c:v>0.69290930032730103</c:v>
                </c:pt>
                <c:pt idx="24">
                  <c:v>0.69274693727493197</c:v>
                </c:pt>
                <c:pt idx="25">
                  <c:v>0.692687928676605</c:v>
                </c:pt>
                <c:pt idx="26">
                  <c:v>0.69271194934844904</c:v>
                </c:pt>
                <c:pt idx="27">
                  <c:v>0.69254231452941895</c:v>
                </c:pt>
                <c:pt idx="28">
                  <c:v>0.69299548864364602</c:v>
                </c:pt>
                <c:pt idx="29">
                  <c:v>0.69294339418411199</c:v>
                </c:pt>
                <c:pt idx="30">
                  <c:v>0.69302040338516202</c:v>
                </c:pt>
                <c:pt idx="31">
                  <c:v>0.69312369823455799</c:v>
                </c:pt>
                <c:pt idx="32">
                  <c:v>0.69304203987121504</c:v>
                </c:pt>
                <c:pt idx="33">
                  <c:v>0.69306051731109597</c:v>
                </c:pt>
                <c:pt idx="34">
                  <c:v>0.69291031360626198</c:v>
                </c:pt>
                <c:pt idx="35">
                  <c:v>0.69291126728057795</c:v>
                </c:pt>
                <c:pt idx="36">
                  <c:v>0.69286900758743197</c:v>
                </c:pt>
                <c:pt idx="37">
                  <c:v>0.69274544715881303</c:v>
                </c:pt>
                <c:pt idx="38">
                  <c:v>0.69265866279601995</c:v>
                </c:pt>
                <c:pt idx="39">
                  <c:v>0.69276863336563099</c:v>
                </c:pt>
                <c:pt idx="40">
                  <c:v>0.69273179769515902</c:v>
                </c:pt>
                <c:pt idx="41">
                  <c:v>0.69282585382461503</c:v>
                </c:pt>
                <c:pt idx="42">
                  <c:v>0.69278383255004805</c:v>
                </c:pt>
                <c:pt idx="43">
                  <c:v>0.69273710250854403</c:v>
                </c:pt>
                <c:pt idx="44">
                  <c:v>0.69255298376083296</c:v>
                </c:pt>
                <c:pt idx="45">
                  <c:v>0.69253438711166304</c:v>
                </c:pt>
                <c:pt idx="46">
                  <c:v>0.69218665361404397</c:v>
                </c:pt>
                <c:pt idx="47">
                  <c:v>0.69210225343704201</c:v>
                </c:pt>
                <c:pt idx="48">
                  <c:v>0.69210034608840898</c:v>
                </c:pt>
                <c:pt idx="49">
                  <c:v>0.69164568185806197</c:v>
                </c:pt>
                <c:pt idx="50">
                  <c:v>0.69123107194900502</c:v>
                </c:pt>
                <c:pt idx="51">
                  <c:v>0.69105410575866699</c:v>
                </c:pt>
                <c:pt idx="52">
                  <c:v>0.69131380319595304</c:v>
                </c:pt>
                <c:pt idx="53">
                  <c:v>0.69153738021850497</c:v>
                </c:pt>
                <c:pt idx="54">
                  <c:v>0.691814124584198</c:v>
                </c:pt>
                <c:pt idx="55">
                  <c:v>0.69197398424148504</c:v>
                </c:pt>
                <c:pt idx="56">
                  <c:v>0.69180345535278298</c:v>
                </c:pt>
                <c:pt idx="57">
                  <c:v>0.69204670190811102</c:v>
                </c:pt>
                <c:pt idx="58">
                  <c:v>0.69193643331527699</c:v>
                </c:pt>
                <c:pt idx="59">
                  <c:v>0.69151687622070301</c:v>
                </c:pt>
                <c:pt idx="60">
                  <c:v>0.69187718629837003</c:v>
                </c:pt>
                <c:pt idx="61">
                  <c:v>0.69253093004226596</c:v>
                </c:pt>
                <c:pt idx="62">
                  <c:v>0.69260716438293402</c:v>
                </c:pt>
                <c:pt idx="63">
                  <c:v>0.69229435920715299</c:v>
                </c:pt>
                <c:pt idx="64">
                  <c:v>0.69198584556579501</c:v>
                </c:pt>
                <c:pt idx="65">
                  <c:v>0.69242250919341997</c:v>
                </c:pt>
                <c:pt idx="66">
                  <c:v>0.69208890199661199</c:v>
                </c:pt>
                <c:pt idx="67">
                  <c:v>0.69200760126113803</c:v>
                </c:pt>
                <c:pt idx="68">
                  <c:v>0.69204199314117398</c:v>
                </c:pt>
                <c:pt idx="69">
                  <c:v>0.691802978515625</c:v>
                </c:pt>
                <c:pt idx="70">
                  <c:v>0.69121509790420499</c:v>
                </c:pt>
                <c:pt idx="71">
                  <c:v>0.69092935323715199</c:v>
                </c:pt>
                <c:pt idx="72">
                  <c:v>0.69136899709701505</c:v>
                </c:pt>
                <c:pt idx="73">
                  <c:v>0.69113552570342995</c:v>
                </c:pt>
                <c:pt idx="74">
                  <c:v>0.69114375114440896</c:v>
                </c:pt>
                <c:pt idx="75">
                  <c:v>0.691680908203125</c:v>
                </c:pt>
                <c:pt idx="76">
                  <c:v>0.69017869234085005</c:v>
                </c:pt>
                <c:pt idx="77">
                  <c:v>0.68904668092727595</c:v>
                </c:pt>
                <c:pt idx="78">
                  <c:v>0.68945062160491899</c:v>
                </c:pt>
                <c:pt idx="79">
                  <c:v>0.68950271606445301</c:v>
                </c:pt>
                <c:pt idx="80">
                  <c:v>0.68953502178192105</c:v>
                </c:pt>
                <c:pt idx="81">
                  <c:v>0.68978112936019897</c:v>
                </c:pt>
                <c:pt idx="82">
                  <c:v>0.68988412618636996</c:v>
                </c:pt>
                <c:pt idx="83">
                  <c:v>0.690227091312408</c:v>
                </c:pt>
                <c:pt idx="84">
                  <c:v>0.69027459621429399</c:v>
                </c:pt>
                <c:pt idx="85">
                  <c:v>0.68994992971420199</c:v>
                </c:pt>
                <c:pt idx="86">
                  <c:v>0.69067025184631303</c:v>
                </c:pt>
                <c:pt idx="87">
                  <c:v>0.68978005647659302</c:v>
                </c:pt>
                <c:pt idx="88">
                  <c:v>0.69001662731170599</c:v>
                </c:pt>
                <c:pt idx="89">
                  <c:v>0.690080046653747</c:v>
                </c:pt>
                <c:pt idx="90">
                  <c:v>0.69028669595718295</c:v>
                </c:pt>
                <c:pt idx="91">
                  <c:v>0.69094330072402899</c:v>
                </c:pt>
                <c:pt idx="92">
                  <c:v>0.69132912158965998</c:v>
                </c:pt>
                <c:pt idx="93">
                  <c:v>0.69112908840179399</c:v>
                </c:pt>
                <c:pt idx="94">
                  <c:v>0.69164550304412797</c:v>
                </c:pt>
                <c:pt idx="95">
                  <c:v>0.69167131185531605</c:v>
                </c:pt>
                <c:pt idx="96">
                  <c:v>0.69195961952209395</c:v>
                </c:pt>
                <c:pt idx="97">
                  <c:v>0.69184571504592896</c:v>
                </c:pt>
                <c:pt idx="98">
                  <c:v>0.69214522838592496</c:v>
                </c:pt>
                <c:pt idx="99">
                  <c:v>0.69171285629272405</c:v>
                </c:pt>
                <c:pt idx="100">
                  <c:v>0.69086974859237604</c:v>
                </c:pt>
                <c:pt idx="101">
                  <c:v>0.69080764055251997</c:v>
                </c:pt>
                <c:pt idx="102">
                  <c:v>0.69090545177459695</c:v>
                </c:pt>
                <c:pt idx="103">
                  <c:v>0.69119298458099299</c:v>
                </c:pt>
                <c:pt idx="104">
                  <c:v>0.69141536951064997</c:v>
                </c:pt>
                <c:pt idx="105">
                  <c:v>0.691969335079193</c:v>
                </c:pt>
                <c:pt idx="106">
                  <c:v>0.69226855039596502</c:v>
                </c:pt>
                <c:pt idx="107">
                  <c:v>0.691972196102142</c:v>
                </c:pt>
                <c:pt idx="108">
                  <c:v>0.69153618812561002</c:v>
                </c:pt>
                <c:pt idx="109">
                  <c:v>0.69103306531906095</c:v>
                </c:pt>
                <c:pt idx="110">
                  <c:v>0.6909761428833</c:v>
                </c:pt>
                <c:pt idx="111">
                  <c:v>0.69116169214248602</c:v>
                </c:pt>
                <c:pt idx="112">
                  <c:v>0.69050234556198098</c:v>
                </c:pt>
                <c:pt idx="113">
                  <c:v>0.68938499689102095</c:v>
                </c:pt>
                <c:pt idx="114">
                  <c:v>0.69000864028930597</c:v>
                </c:pt>
                <c:pt idx="115">
                  <c:v>0.68998897075652998</c:v>
                </c:pt>
                <c:pt idx="116">
                  <c:v>0.69052988290786699</c:v>
                </c:pt>
                <c:pt idx="117">
                  <c:v>0.69030439853668202</c:v>
                </c:pt>
                <c:pt idx="118">
                  <c:v>0.68981325626373202</c:v>
                </c:pt>
                <c:pt idx="119">
                  <c:v>0.69021803140640203</c:v>
                </c:pt>
                <c:pt idx="120">
                  <c:v>0.69174712896347001</c:v>
                </c:pt>
                <c:pt idx="121">
                  <c:v>0.69085645675659102</c:v>
                </c:pt>
                <c:pt idx="122">
                  <c:v>0.69077479839324896</c:v>
                </c:pt>
                <c:pt idx="123">
                  <c:v>0.69102162122726396</c:v>
                </c:pt>
                <c:pt idx="124">
                  <c:v>0.69132530689239502</c:v>
                </c:pt>
                <c:pt idx="125">
                  <c:v>0.69026124477386397</c:v>
                </c:pt>
                <c:pt idx="126">
                  <c:v>0.69213116168975797</c:v>
                </c:pt>
                <c:pt idx="127">
                  <c:v>0.69395607709884599</c:v>
                </c:pt>
                <c:pt idx="128">
                  <c:v>0.69442981481552102</c:v>
                </c:pt>
                <c:pt idx="129">
                  <c:v>0.69433462619781405</c:v>
                </c:pt>
                <c:pt idx="130">
                  <c:v>0.69344705343246404</c:v>
                </c:pt>
                <c:pt idx="131">
                  <c:v>0.69271188974380404</c:v>
                </c:pt>
                <c:pt idx="132">
                  <c:v>0.69216454029083196</c:v>
                </c:pt>
                <c:pt idx="133">
                  <c:v>0.69190227985382002</c:v>
                </c:pt>
                <c:pt idx="134">
                  <c:v>0.69128543138503995</c:v>
                </c:pt>
                <c:pt idx="135">
                  <c:v>0.69076913595199496</c:v>
                </c:pt>
                <c:pt idx="136">
                  <c:v>0.69104725122451705</c:v>
                </c:pt>
                <c:pt idx="137">
                  <c:v>0.69021493196487405</c:v>
                </c:pt>
                <c:pt idx="138">
                  <c:v>0.690907001495361</c:v>
                </c:pt>
                <c:pt idx="139">
                  <c:v>0.69028139114379805</c:v>
                </c:pt>
                <c:pt idx="140">
                  <c:v>0.68965303897857599</c:v>
                </c:pt>
                <c:pt idx="141">
                  <c:v>0.69001114368438698</c:v>
                </c:pt>
                <c:pt idx="142">
                  <c:v>0.69048798084259</c:v>
                </c:pt>
                <c:pt idx="143">
                  <c:v>0.690407395362854</c:v>
                </c:pt>
                <c:pt idx="144">
                  <c:v>0.69100165367126398</c:v>
                </c:pt>
                <c:pt idx="145">
                  <c:v>0.69141411781311002</c:v>
                </c:pt>
                <c:pt idx="146">
                  <c:v>0.69117295742034901</c:v>
                </c:pt>
                <c:pt idx="147">
                  <c:v>0.69076770544052102</c:v>
                </c:pt>
                <c:pt idx="148">
                  <c:v>0.691162049770355</c:v>
                </c:pt>
                <c:pt idx="149">
                  <c:v>0.69076430797576904</c:v>
                </c:pt>
                <c:pt idx="150">
                  <c:v>0.69043612480163497</c:v>
                </c:pt>
                <c:pt idx="151">
                  <c:v>0.69326859712600697</c:v>
                </c:pt>
                <c:pt idx="152">
                  <c:v>0.69499212503433205</c:v>
                </c:pt>
                <c:pt idx="153">
                  <c:v>0.69323515892028797</c:v>
                </c:pt>
                <c:pt idx="154">
                  <c:v>0.69086617231368996</c:v>
                </c:pt>
                <c:pt idx="155">
                  <c:v>0.69057345390319802</c:v>
                </c:pt>
                <c:pt idx="156">
                  <c:v>0.68961042165756203</c:v>
                </c:pt>
                <c:pt idx="157">
                  <c:v>0.68933862447738603</c:v>
                </c:pt>
                <c:pt idx="158">
                  <c:v>0.68909734487533503</c:v>
                </c:pt>
                <c:pt idx="159">
                  <c:v>0.691852927207946</c:v>
                </c:pt>
                <c:pt idx="160">
                  <c:v>0.69203060865402199</c:v>
                </c:pt>
                <c:pt idx="161">
                  <c:v>0.69123595952987604</c:v>
                </c:pt>
                <c:pt idx="162">
                  <c:v>0.69097882509231501</c:v>
                </c:pt>
                <c:pt idx="163">
                  <c:v>0.69002771377563399</c:v>
                </c:pt>
                <c:pt idx="164">
                  <c:v>0.68993955850601196</c:v>
                </c:pt>
                <c:pt idx="165">
                  <c:v>0.68939596414565996</c:v>
                </c:pt>
                <c:pt idx="166">
                  <c:v>0.68805247545242298</c:v>
                </c:pt>
                <c:pt idx="167">
                  <c:v>0.68812340497970503</c:v>
                </c:pt>
                <c:pt idx="168">
                  <c:v>0.68846583366393999</c:v>
                </c:pt>
                <c:pt idx="169">
                  <c:v>0.69082140922546298</c:v>
                </c:pt>
                <c:pt idx="170">
                  <c:v>0.69236308336257901</c:v>
                </c:pt>
                <c:pt idx="171">
                  <c:v>0.69281625747680597</c:v>
                </c:pt>
                <c:pt idx="172">
                  <c:v>0.69213241338729803</c:v>
                </c:pt>
                <c:pt idx="173">
                  <c:v>0.69230180978775002</c:v>
                </c:pt>
                <c:pt idx="174">
                  <c:v>0.69277876615524203</c:v>
                </c:pt>
                <c:pt idx="175">
                  <c:v>0.69319903850555398</c:v>
                </c:pt>
                <c:pt idx="176">
                  <c:v>0.69301664829254095</c:v>
                </c:pt>
                <c:pt idx="177">
                  <c:v>0.69279605150222701</c:v>
                </c:pt>
                <c:pt idx="178">
                  <c:v>0.69176584482192904</c:v>
                </c:pt>
                <c:pt idx="179">
                  <c:v>0.691955506801605</c:v>
                </c:pt>
                <c:pt idx="180">
                  <c:v>0.691669940948486</c:v>
                </c:pt>
                <c:pt idx="181">
                  <c:v>0.69032341241836503</c:v>
                </c:pt>
                <c:pt idx="182">
                  <c:v>0.69234508275985696</c:v>
                </c:pt>
                <c:pt idx="183">
                  <c:v>0.69168519973754805</c:v>
                </c:pt>
                <c:pt idx="184">
                  <c:v>0.69120305776596003</c:v>
                </c:pt>
                <c:pt idx="185">
                  <c:v>0.68906861543655396</c:v>
                </c:pt>
                <c:pt idx="186">
                  <c:v>0.69102704524993896</c:v>
                </c:pt>
                <c:pt idx="187">
                  <c:v>0.69184106588363603</c:v>
                </c:pt>
                <c:pt idx="188">
                  <c:v>0.69068515300750699</c:v>
                </c:pt>
                <c:pt idx="189">
                  <c:v>0.69011598825454701</c:v>
                </c:pt>
                <c:pt idx="190">
                  <c:v>0.68846648931503296</c:v>
                </c:pt>
                <c:pt idx="191">
                  <c:v>0.68726003170013406</c:v>
                </c:pt>
                <c:pt idx="192">
                  <c:v>0.68703097105026201</c:v>
                </c:pt>
                <c:pt idx="193">
                  <c:v>0.68674439191818204</c:v>
                </c:pt>
                <c:pt idx="194">
                  <c:v>0.68807327747344904</c:v>
                </c:pt>
                <c:pt idx="195">
                  <c:v>0.68806093931198098</c:v>
                </c:pt>
                <c:pt idx="196">
                  <c:v>0.68599194288253695</c:v>
                </c:pt>
                <c:pt idx="197">
                  <c:v>0.68718028068542403</c:v>
                </c:pt>
                <c:pt idx="198">
                  <c:v>0.68617284297943104</c:v>
                </c:pt>
                <c:pt idx="199">
                  <c:v>0.68892127275466897</c:v>
                </c:pt>
                <c:pt idx="200">
                  <c:v>0.68580633401870705</c:v>
                </c:pt>
                <c:pt idx="201">
                  <c:v>0.68137758970260598</c:v>
                </c:pt>
                <c:pt idx="202">
                  <c:v>0.68186753988265902</c:v>
                </c:pt>
                <c:pt idx="203">
                  <c:v>0.68118649721145597</c:v>
                </c:pt>
                <c:pt idx="204">
                  <c:v>0.67769908905029297</c:v>
                </c:pt>
                <c:pt idx="205">
                  <c:v>0.67409127950668302</c:v>
                </c:pt>
                <c:pt idx="206">
                  <c:v>0.67500072717666604</c:v>
                </c:pt>
                <c:pt idx="207">
                  <c:v>0.67607134580612105</c:v>
                </c:pt>
                <c:pt idx="208">
                  <c:v>0.67931151390075595</c:v>
                </c:pt>
                <c:pt idx="209">
                  <c:v>0.68017321825027399</c:v>
                </c:pt>
                <c:pt idx="210">
                  <c:v>0.67931401729583696</c:v>
                </c:pt>
                <c:pt idx="211">
                  <c:v>0.68260461091995195</c:v>
                </c:pt>
                <c:pt idx="212">
                  <c:v>0.68488460779189997</c:v>
                </c:pt>
                <c:pt idx="213">
                  <c:v>0.68872725963592496</c:v>
                </c:pt>
                <c:pt idx="214">
                  <c:v>0.68760347366332997</c:v>
                </c:pt>
                <c:pt idx="215">
                  <c:v>0.68615299463272095</c:v>
                </c:pt>
                <c:pt idx="216">
                  <c:v>0.689527988433837</c:v>
                </c:pt>
                <c:pt idx="217">
                  <c:v>0.68721526861190796</c:v>
                </c:pt>
                <c:pt idx="218">
                  <c:v>0.68826228380203203</c:v>
                </c:pt>
                <c:pt idx="219">
                  <c:v>0.68686234951019198</c:v>
                </c:pt>
                <c:pt idx="220">
                  <c:v>0.68968164920806796</c:v>
                </c:pt>
                <c:pt idx="221">
                  <c:v>0.68941301107406605</c:v>
                </c:pt>
                <c:pt idx="222">
                  <c:v>0.68937891721725397</c:v>
                </c:pt>
                <c:pt idx="223">
                  <c:v>0.68862009048461903</c:v>
                </c:pt>
                <c:pt idx="224">
                  <c:v>0.68995654582977295</c:v>
                </c:pt>
                <c:pt idx="225">
                  <c:v>0.69604974985122603</c:v>
                </c:pt>
                <c:pt idx="226">
                  <c:v>0.69461017847061102</c:v>
                </c:pt>
                <c:pt idx="227">
                  <c:v>0.69381499290466297</c:v>
                </c:pt>
                <c:pt idx="228">
                  <c:v>0.693961322307586</c:v>
                </c:pt>
                <c:pt idx="229">
                  <c:v>0.69359737634658802</c:v>
                </c:pt>
                <c:pt idx="230">
                  <c:v>0.69476711750030495</c:v>
                </c:pt>
                <c:pt idx="231">
                  <c:v>0.69406068325042702</c:v>
                </c:pt>
                <c:pt idx="232">
                  <c:v>0.69290488958358698</c:v>
                </c:pt>
                <c:pt idx="233">
                  <c:v>0.69281172752380304</c:v>
                </c:pt>
                <c:pt idx="234">
                  <c:v>0.69253426790237405</c:v>
                </c:pt>
                <c:pt idx="235">
                  <c:v>0.69211214780807495</c:v>
                </c:pt>
                <c:pt idx="236">
                  <c:v>0.69255679845809903</c:v>
                </c:pt>
                <c:pt idx="237">
                  <c:v>0.69234716892242398</c:v>
                </c:pt>
                <c:pt idx="238">
                  <c:v>0.69061613082885698</c:v>
                </c:pt>
                <c:pt idx="239">
                  <c:v>0.690995633602142</c:v>
                </c:pt>
                <c:pt idx="240">
                  <c:v>0.69097131490707397</c:v>
                </c:pt>
                <c:pt idx="241">
                  <c:v>0.68986624479293801</c:v>
                </c:pt>
                <c:pt idx="242">
                  <c:v>0.68904632329940796</c:v>
                </c:pt>
                <c:pt idx="243">
                  <c:v>0.68838888406753496</c:v>
                </c:pt>
                <c:pt idx="244">
                  <c:v>0.68657720088958696</c:v>
                </c:pt>
                <c:pt idx="245">
                  <c:v>0.68375957012176503</c:v>
                </c:pt>
                <c:pt idx="246">
                  <c:v>0.685158491134643</c:v>
                </c:pt>
                <c:pt idx="247">
                  <c:v>0.68456345796585005</c:v>
                </c:pt>
                <c:pt idx="248">
                  <c:v>0.68628388643264704</c:v>
                </c:pt>
                <c:pt idx="249">
                  <c:v>0.68536049127578702</c:v>
                </c:pt>
                <c:pt idx="250">
                  <c:v>0.680639147758483</c:v>
                </c:pt>
                <c:pt idx="251">
                  <c:v>0.68017029762268</c:v>
                </c:pt>
                <c:pt idx="252">
                  <c:v>0.68570858240127497</c:v>
                </c:pt>
                <c:pt idx="253">
                  <c:v>0.68835639953613204</c:v>
                </c:pt>
                <c:pt idx="254">
                  <c:v>0.68756151199340798</c:v>
                </c:pt>
                <c:pt idx="255">
                  <c:v>0.68602168560027998</c:v>
                </c:pt>
                <c:pt idx="256">
                  <c:v>0.68446987867355302</c:v>
                </c:pt>
                <c:pt idx="257">
                  <c:v>0.68543326854705799</c:v>
                </c:pt>
                <c:pt idx="258">
                  <c:v>0.68442720174789395</c:v>
                </c:pt>
                <c:pt idx="259">
                  <c:v>0.68822872638702304</c:v>
                </c:pt>
                <c:pt idx="260">
                  <c:v>0.68534409999847401</c:v>
                </c:pt>
                <c:pt idx="261">
                  <c:v>0.68644380569457997</c:v>
                </c:pt>
                <c:pt idx="262">
                  <c:v>0.68776392936706499</c:v>
                </c:pt>
                <c:pt idx="263">
                  <c:v>0.68649625778198198</c:v>
                </c:pt>
                <c:pt idx="264">
                  <c:v>0.68460339307785001</c:v>
                </c:pt>
                <c:pt idx="265">
                  <c:v>0.68705034255981401</c:v>
                </c:pt>
                <c:pt idx="266">
                  <c:v>0.684520304203033</c:v>
                </c:pt>
                <c:pt idx="267">
                  <c:v>0.68194383382797197</c:v>
                </c:pt>
                <c:pt idx="268">
                  <c:v>0.68424206972122104</c:v>
                </c:pt>
                <c:pt idx="269">
                  <c:v>0.68508017063140803</c:v>
                </c:pt>
                <c:pt idx="270">
                  <c:v>0.68657946586608798</c:v>
                </c:pt>
                <c:pt idx="271">
                  <c:v>0.68911397457122803</c:v>
                </c:pt>
                <c:pt idx="272">
                  <c:v>0.68636292219161898</c:v>
                </c:pt>
                <c:pt idx="273">
                  <c:v>0.68557786941528298</c:v>
                </c:pt>
                <c:pt idx="274">
                  <c:v>0.68441611528396595</c:v>
                </c:pt>
                <c:pt idx="275">
                  <c:v>0.68414276838302601</c:v>
                </c:pt>
                <c:pt idx="276">
                  <c:v>0.67803108692169101</c:v>
                </c:pt>
                <c:pt idx="277">
                  <c:v>0.67307013273239102</c:v>
                </c:pt>
                <c:pt idx="278">
                  <c:v>0.67600667476653997</c:v>
                </c:pt>
                <c:pt idx="279">
                  <c:v>0.67405927181243896</c:v>
                </c:pt>
                <c:pt idx="280">
                  <c:v>0.67493867874145497</c:v>
                </c:pt>
                <c:pt idx="281">
                  <c:v>0.678899645805358</c:v>
                </c:pt>
                <c:pt idx="282">
                  <c:v>0.6823371052742</c:v>
                </c:pt>
                <c:pt idx="283">
                  <c:v>0.68275529146194402</c:v>
                </c:pt>
                <c:pt idx="284">
                  <c:v>0.68525540828704801</c:v>
                </c:pt>
                <c:pt idx="285">
                  <c:v>0.68574237823486295</c:v>
                </c:pt>
                <c:pt idx="286">
                  <c:v>0.68586122989654497</c:v>
                </c:pt>
                <c:pt idx="287">
                  <c:v>0.68603652715682895</c:v>
                </c:pt>
                <c:pt idx="288">
                  <c:v>0.68680006265640203</c:v>
                </c:pt>
                <c:pt idx="289">
                  <c:v>0.68625366687774603</c:v>
                </c:pt>
                <c:pt idx="290">
                  <c:v>0.68482607603073098</c:v>
                </c:pt>
                <c:pt idx="291">
                  <c:v>0.68133085966110196</c:v>
                </c:pt>
                <c:pt idx="292">
                  <c:v>0.68042528629302901</c:v>
                </c:pt>
                <c:pt idx="293">
                  <c:v>0.67828232049942005</c:v>
                </c:pt>
                <c:pt idx="294">
                  <c:v>0.67310255765914895</c:v>
                </c:pt>
                <c:pt idx="295">
                  <c:v>0.67547470331192005</c:v>
                </c:pt>
                <c:pt idx="296">
                  <c:v>0.67251580953598</c:v>
                </c:pt>
                <c:pt idx="297">
                  <c:v>0.68335133790969804</c:v>
                </c:pt>
                <c:pt idx="298">
                  <c:v>0.68373137712478604</c:v>
                </c:pt>
                <c:pt idx="299">
                  <c:v>0.68514060974121005</c:v>
                </c:pt>
                <c:pt idx="300">
                  <c:v>0.68464016914367598</c:v>
                </c:pt>
                <c:pt idx="301">
                  <c:v>0.68241834640502896</c:v>
                </c:pt>
                <c:pt idx="302">
                  <c:v>0.68367326259613004</c:v>
                </c:pt>
                <c:pt idx="303">
                  <c:v>0.68224984407424905</c:v>
                </c:pt>
                <c:pt idx="304">
                  <c:v>0.682570099830627</c:v>
                </c:pt>
                <c:pt idx="305">
                  <c:v>0.68138593435287398</c:v>
                </c:pt>
                <c:pt idx="306">
                  <c:v>0.66922807693481401</c:v>
                </c:pt>
                <c:pt idx="307">
                  <c:v>0.66583603620529097</c:v>
                </c:pt>
                <c:pt idx="308">
                  <c:v>0.66711997985839799</c:v>
                </c:pt>
                <c:pt idx="309">
                  <c:v>0.66159296035766602</c:v>
                </c:pt>
                <c:pt idx="310">
                  <c:v>0.66441124677658003</c:v>
                </c:pt>
                <c:pt idx="311">
                  <c:v>0.66247302293777399</c:v>
                </c:pt>
                <c:pt idx="312">
                  <c:v>0.65415281057357699</c:v>
                </c:pt>
                <c:pt idx="313">
                  <c:v>0.64302223920822099</c:v>
                </c:pt>
                <c:pt idx="314">
                  <c:v>0.66043299436569203</c:v>
                </c:pt>
                <c:pt idx="315">
                  <c:v>0.67290657758712702</c:v>
                </c:pt>
                <c:pt idx="316">
                  <c:v>0.675126612186431</c:v>
                </c:pt>
                <c:pt idx="317">
                  <c:v>0.67316389083862305</c:v>
                </c:pt>
                <c:pt idx="318">
                  <c:v>0.67458057403564398</c:v>
                </c:pt>
                <c:pt idx="319">
                  <c:v>0.67247295379638605</c:v>
                </c:pt>
                <c:pt idx="320">
                  <c:v>0.67864108085632302</c:v>
                </c:pt>
                <c:pt idx="321">
                  <c:v>0.68100303411483698</c:v>
                </c:pt>
                <c:pt idx="322">
                  <c:v>0.67985576391220004</c:v>
                </c:pt>
                <c:pt idx="323">
                  <c:v>0.68017083406448298</c:v>
                </c:pt>
                <c:pt idx="324">
                  <c:v>0.67837816476821899</c:v>
                </c:pt>
                <c:pt idx="325">
                  <c:v>0.68395555019378595</c:v>
                </c:pt>
                <c:pt idx="326">
                  <c:v>0.68309897184371904</c:v>
                </c:pt>
                <c:pt idx="327">
                  <c:v>0.67453998327255205</c:v>
                </c:pt>
                <c:pt idx="328">
                  <c:v>0.65910798311233498</c:v>
                </c:pt>
                <c:pt idx="329">
                  <c:v>0.66639971733093195</c:v>
                </c:pt>
                <c:pt idx="330">
                  <c:v>0.66618359088897705</c:v>
                </c:pt>
                <c:pt idx="331">
                  <c:v>0.66616612672805697</c:v>
                </c:pt>
                <c:pt idx="332">
                  <c:v>0.66484445333480802</c:v>
                </c:pt>
                <c:pt idx="333">
                  <c:v>0.66962254047393799</c:v>
                </c:pt>
                <c:pt idx="334">
                  <c:v>0.67398476600646895</c:v>
                </c:pt>
                <c:pt idx="335">
                  <c:v>0.67305636405944802</c:v>
                </c:pt>
                <c:pt idx="336">
                  <c:v>0.66836154460906905</c:v>
                </c:pt>
                <c:pt idx="337">
                  <c:v>0.66717427968978804</c:v>
                </c:pt>
                <c:pt idx="338">
                  <c:v>0.66946464776992798</c:v>
                </c:pt>
                <c:pt idx="339">
                  <c:v>0.66284912824630704</c:v>
                </c:pt>
                <c:pt idx="340">
                  <c:v>0.65884721279144198</c:v>
                </c:pt>
                <c:pt idx="341">
                  <c:v>0.65907382965087802</c:v>
                </c:pt>
                <c:pt idx="342">
                  <c:v>0.65595126152038497</c:v>
                </c:pt>
                <c:pt idx="343">
                  <c:v>0.65415585041046098</c:v>
                </c:pt>
                <c:pt idx="344">
                  <c:v>0.64937281608581499</c:v>
                </c:pt>
                <c:pt idx="345">
                  <c:v>0.65303194522857599</c:v>
                </c:pt>
                <c:pt idx="346">
                  <c:v>0.65377235412597601</c:v>
                </c:pt>
                <c:pt idx="347">
                  <c:v>0.65985494852065996</c:v>
                </c:pt>
                <c:pt idx="348">
                  <c:v>0.65699237585067705</c:v>
                </c:pt>
                <c:pt idx="349">
                  <c:v>0.65551310777664096</c:v>
                </c:pt>
                <c:pt idx="350">
                  <c:v>0.63873916864395097</c:v>
                </c:pt>
                <c:pt idx="351">
                  <c:v>0.65477490425109797</c:v>
                </c:pt>
                <c:pt idx="352">
                  <c:v>0.65549117326736395</c:v>
                </c:pt>
                <c:pt idx="353">
                  <c:v>0.65322995185851995</c:v>
                </c:pt>
                <c:pt idx="354">
                  <c:v>0.65561974048614502</c:v>
                </c:pt>
                <c:pt idx="355">
                  <c:v>0.65096509456634499</c:v>
                </c:pt>
                <c:pt idx="356">
                  <c:v>0.64286869764328003</c:v>
                </c:pt>
                <c:pt idx="357">
                  <c:v>0.64089930057525601</c:v>
                </c:pt>
                <c:pt idx="358">
                  <c:v>0.63970369100570601</c:v>
                </c:pt>
                <c:pt idx="359">
                  <c:v>0.64671045541763295</c:v>
                </c:pt>
                <c:pt idx="360">
                  <c:v>0.64598160982131902</c:v>
                </c:pt>
                <c:pt idx="361">
                  <c:v>0.64870959520339899</c:v>
                </c:pt>
                <c:pt idx="362">
                  <c:v>0.65064454078674305</c:v>
                </c:pt>
                <c:pt idx="363">
                  <c:v>0.65165495872497503</c:v>
                </c:pt>
                <c:pt idx="364">
                  <c:v>0.64978837966918901</c:v>
                </c:pt>
                <c:pt idx="365">
                  <c:v>0.64299541711807195</c:v>
                </c:pt>
                <c:pt idx="366">
                  <c:v>0.64808124303817705</c:v>
                </c:pt>
                <c:pt idx="367">
                  <c:v>0.64706528186798096</c:v>
                </c:pt>
                <c:pt idx="368">
                  <c:v>0.65119218826293901</c:v>
                </c:pt>
                <c:pt idx="369">
                  <c:v>0.65048557519912698</c:v>
                </c:pt>
                <c:pt idx="370">
                  <c:v>0.64414930343627896</c:v>
                </c:pt>
                <c:pt idx="371">
                  <c:v>0.63761991262435902</c:v>
                </c:pt>
                <c:pt idx="372">
                  <c:v>0.63613551855087203</c:v>
                </c:pt>
                <c:pt idx="373">
                  <c:v>0.63773030042648304</c:v>
                </c:pt>
                <c:pt idx="374">
                  <c:v>0.636100113391876</c:v>
                </c:pt>
                <c:pt idx="375">
                  <c:v>0.62503939867019598</c:v>
                </c:pt>
                <c:pt idx="376">
                  <c:v>0.62564885616302401</c:v>
                </c:pt>
                <c:pt idx="377">
                  <c:v>0.62482815980911199</c:v>
                </c:pt>
                <c:pt idx="378">
                  <c:v>0.63695603609085005</c:v>
                </c:pt>
                <c:pt idx="379">
                  <c:v>0.62842833995819003</c:v>
                </c:pt>
                <c:pt idx="380">
                  <c:v>0.62985026836395197</c:v>
                </c:pt>
                <c:pt idx="381">
                  <c:v>0.62339234352111805</c:v>
                </c:pt>
                <c:pt idx="382">
                  <c:v>0.62473160028457597</c:v>
                </c:pt>
                <c:pt idx="383">
                  <c:v>0.62320703268051103</c:v>
                </c:pt>
                <c:pt idx="384">
                  <c:v>0.61756801605224598</c:v>
                </c:pt>
                <c:pt idx="385">
                  <c:v>0.62886416912078802</c:v>
                </c:pt>
                <c:pt idx="386">
                  <c:v>0.62745553255081099</c:v>
                </c:pt>
                <c:pt idx="387">
                  <c:v>0.62693136930465698</c:v>
                </c:pt>
                <c:pt idx="388">
                  <c:v>0.62126266956329301</c:v>
                </c:pt>
                <c:pt idx="389">
                  <c:v>0.61932390928268399</c:v>
                </c:pt>
                <c:pt idx="390">
                  <c:v>0.62143737077713002</c:v>
                </c:pt>
                <c:pt idx="391">
                  <c:v>0.61745011806488004</c:v>
                </c:pt>
                <c:pt idx="392">
                  <c:v>0.63956886529922397</c:v>
                </c:pt>
                <c:pt idx="393">
                  <c:v>0.64611935615539495</c:v>
                </c:pt>
                <c:pt idx="394">
                  <c:v>0.64263838529586703</c:v>
                </c:pt>
                <c:pt idx="395">
                  <c:v>0.63608670234680098</c:v>
                </c:pt>
                <c:pt idx="396">
                  <c:v>0.63208997249603205</c:v>
                </c:pt>
                <c:pt idx="397">
                  <c:v>0.63297313451766901</c:v>
                </c:pt>
                <c:pt idx="398">
                  <c:v>0.63732206821441595</c:v>
                </c:pt>
                <c:pt idx="399">
                  <c:v>0.63571840524673395</c:v>
                </c:pt>
                <c:pt idx="400">
                  <c:v>0.62284690141677801</c:v>
                </c:pt>
                <c:pt idx="401">
                  <c:v>0.63111710548400801</c:v>
                </c:pt>
                <c:pt idx="402">
                  <c:v>0.60878568887710505</c:v>
                </c:pt>
                <c:pt idx="403">
                  <c:v>0.63210165500640803</c:v>
                </c:pt>
                <c:pt idx="404">
                  <c:v>0.62708330154418901</c:v>
                </c:pt>
                <c:pt idx="405">
                  <c:v>0.62655240297317505</c:v>
                </c:pt>
                <c:pt idx="406">
                  <c:v>0.62870901823043801</c:v>
                </c:pt>
                <c:pt idx="407">
                  <c:v>0.63012260198593095</c:v>
                </c:pt>
                <c:pt idx="408">
                  <c:v>0.63131940364837602</c:v>
                </c:pt>
                <c:pt idx="409">
                  <c:v>0.61892056465148904</c:v>
                </c:pt>
                <c:pt idx="410">
                  <c:v>0.61392301321029596</c:v>
                </c:pt>
                <c:pt idx="411">
                  <c:v>0.60326546430587702</c:v>
                </c:pt>
                <c:pt idx="412">
                  <c:v>0.60325592756271296</c:v>
                </c:pt>
                <c:pt idx="413">
                  <c:v>0.60654956102371205</c:v>
                </c:pt>
                <c:pt idx="414">
                  <c:v>0.60635364055633501</c:v>
                </c:pt>
                <c:pt idx="415">
                  <c:v>0.61720871925354004</c:v>
                </c:pt>
                <c:pt idx="416">
                  <c:v>0.62049645185470503</c:v>
                </c:pt>
                <c:pt idx="417">
                  <c:v>0.62433612346649103</c:v>
                </c:pt>
                <c:pt idx="418">
                  <c:v>0.61006331443786599</c:v>
                </c:pt>
                <c:pt idx="419">
                  <c:v>0.60650444030761697</c:v>
                </c:pt>
                <c:pt idx="420">
                  <c:v>0.61282575130462602</c:v>
                </c:pt>
                <c:pt idx="421">
                  <c:v>0.61294180154800404</c:v>
                </c:pt>
                <c:pt idx="422">
                  <c:v>0.61821013689041104</c:v>
                </c:pt>
                <c:pt idx="423">
                  <c:v>0.61952716112136796</c:v>
                </c:pt>
                <c:pt idx="424">
                  <c:v>0.61381167173385598</c:v>
                </c:pt>
                <c:pt idx="425">
                  <c:v>0.65392470359802202</c:v>
                </c:pt>
                <c:pt idx="426">
                  <c:v>0.63940519094467096</c:v>
                </c:pt>
                <c:pt idx="427">
                  <c:v>0.63006526231765703</c:v>
                </c:pt>
                <c:pt idx="428">
                  <c:v>0.63062649965286199</c:v>
                </c:pt>
                <c:pt idx="429">
                  <c:v>0.63063818216323797</c:v>
                </c:pt>
                <c:pt idx="430">
                  <c:v>0.62511825561523404</c:v>
                </c:pt>
                <c:pt idx="431">
                  <c:v>0.62651604413986195</c:v>
                </c:pt>
                <c:pt idx="432">
                  <c:v>0.62087422609329201</c:v>
                </c:pt>
                <c:pt idx="433">
                  <c:v>0.62509804964065496</c:v>
                </c:pt>
                <c:pt idx="434">
                  <c:v>0.626722931861877</c:v>
                </c:pt>
                <c:pt idx="435">
                  <c:v>0.61869537830352705</c:v>
                </c:pt>
                <c:pt idx="436">
                  <c:v>0.603734850883483</c:v>
                </c:pt>
                <c:pt idx="437">
                  <c:v>0.62321376800537098</c:v>
                </c:pt>
                <c:pt idx="438">
                  <c:v>0.61722725629806496</c:v>
                </c:pt>
                <c:pt idx="439">
                  <c:v>0.61193501949310303</c:v>
                </c:pt>
                <c:pt idx="440">
                  <c:v>0.60354936122894198</c:v>
                </c:pt>
                <c:pt idx="441">
                  <c:v>0.60181838274001997</c:v>
                </c:pt>
                <c:pt idx="442">
                  <c:v>0.60939234495162897</c:v>
                </c:pt>
                <c:pt idx="443">
                  <c:v>0.61044955253600997</c:v>
                </c:pt>
                <c:pt idx="444">
                  <c:v>0.59600281715393</c:v>
                </c:pt>
                <c:pt idx="445">
                  <c:v>0.60825508832931496</c:v>
                </c:pt>
                <c:pt idx="446">
                  <c:v>0.61413371562957697</c:v>
                </c:pt>
                <c:pt idx="447">
                  <c:v>0.60387116670608498</c:v>
                </c:pt>
                <c:pt idx="448">
                  <c:v>0.61109411716461104</c:v>
                </c:pt>
                <c:pt idx="449">
                  <c:v>0.60980713367462103</c:v>
                </c:pt>
                <c:pt idx="450">
                  <c:v>0.60156375169753995</c:v>
                </c:pt>
                <c:pt idx="451">
                  <c:v>0.59503161907196001</c:v>
                </c:pt>
                <c:pt idx="452">
                  <c:v>0.61991047859191895</c:v>
                </c:pt>
                <c:pt idx="453">
                  <c:v>0.62039405107498102</c:v>
                </c:pt>
                <c:pt idx="454">
                  <c:v>0.64297294616699197</c:v>
                </c:pt>
                <c:pt idx="455">
                  <c:v>0.63534861803054798</c:v>
                </c:pt>
                <c:pt idx="456">
                  <c:v>0.631350338459014</c:v>
                </c:pt>
                <c:pt idx="457">
                  <c:v>0.62873101234436002</c:v>
                </c:pt>
                <c:pt idx="458">
                  <c:v>0.63452333211898804</c:v>
                </c:pt>
                <c:pt idx="459">
                  <c:v>0.62970286607742298</c:v>
                </c:pt>
                <c:pt idx="460">
                  <c:v>0.61424696445464999</c:v>
                </c:pt>
                <c:pt idx="461">
                  <c:v>0.60725802183151201</c:v>
                </c:pt>
                <c:pt idx="462">
                  <c:v>0.59501141309738104</c:v>
                </c:pt>
                <c:pt idx="463">
                  <c:v>0.596385598182678</c:v>
                </c:pt>
                <c:pt idx="464">
                  <c:v>0.58286100625991799</c:v>
                </c:pt>
                <c:pt idx="465">
                  <c:v>0.55792886018752996</c:v>
                </c:pt>
                <c:pt idx="466">
                  <c:v>0.58547377586364702</c:v>
                </c:pt>
                <c:pt idx="467">
                  <c:v>0.59781044721603305</c:v>
                </c:pt>
                <c:pt idx="468">
                  <c:v>0.58829927444457997</c:v>
                </c:pt>
                <c:pt idx="469">
                  <c:v>0.57556462287902799</c:v>
                </c:pt>
                <c:pt idx="470">
                  <c:v>0.57001739740371704</c:v>
                </c:pt>
                <c:pt idx="471">
                  <c:v>0.56609803438186601</c:v>
                </c:pt>
                <c:pt idx="472">
                  <c:v>0.57195103168487504</c:v>
                </c:pt>
                <c:pt idx="473">
                  <c:v>0.57515037059783902</c:v>
                </c:pt>
                <c:pt idx="474">
                  <c:v>0.57970404624938898</c:v>
                </c:pt>
                <c:pt idx="475">
                  <c:v>0.57283371686935403</c:v>
                </c:pt>
                <c:pt idx="476">
                  <c:v>0.56631970405578602</c:v>
                </c:pt>
                <c:pt idx="477">
                  <c:v>0.58155161142349199</c:v>
                </c:pt>
                <c:pt idx="478">
                  <c:v>0.57336223125457697</c:v>
                </c:pt>
                <c:pt idx="479">
                  <c:v>0.58800929784774703</c:v>
                </c:pt>
                <c:pt idx="480">
                  <c:v>0.58492982387542702</c:v>
                </c:pt>
                <c:pt idx="481">
                  <c:v>0.57490164041519098</c:v>
                </c:pt>
                <c:pt idx="482">
                  <c:v>0.58301395177841098</c:v>
                </c:pt>
                <c:pt idx="483">
                  <c:v>0.602247714996337</c:v>
                </c:pt>
                <c:pt idx="484">
                  <c:v>0.59107124805450395</c:v>
                </c:pt>
                <c:pt idx="485">
                  <c:v>0.59652030467987005</c:v>
                </c:pt>
                <c:pt idx="486">
                  <c:v>0.59147197008132901</c:v>
                </c:pt>
                <c:pt idx="487">
                  <c:v>0.56260591745376498</c:v>
                </c:pt>
                <c:pt idx="488">
                  <c:v>0.54991519451141302</c:v>
                </c:pt>
                <c:pt idx="489">
                  <c:v>0.54543423652648904</c:v>
                </c:pt>
                <c:pt idx="490">
                  <c:v>0.54821342229843095</c:v>
                </c:pt>
                <c:pt idx="491">
                  <c:v>0.55264490842819203</c:v>
                </c:pt>
                <c:pt idx="492">
                  <c:v>0.56223011016845703</c:v>
                </c:pt>
                <c:pt idx="493">
                  <c:v>0.55958801507949796</c:v>
                </c:pt>
                <c:pt idx="494">
                  <c:v>0.54669952392578103</c:v>
                </c:pt>
                <c:pt idx="495">
                  <c:v>0.555985867977142</c:v>
                </c:pt>
                <c:pt idx="496">
                  <c:v>0.54850101470947199</c:v>
                </c:pt>
                <c:pt idx="497">
                  <c:v>0.53972858190536499</c:v>
                </c:pt>
                <c:pt idx="498">
                  <c:v>0.53569024801254195</c:v>
                </c:pt>
                <c:pt idx="499">
                  <c:v>0.53870636224746704</c:v>
                </c:pt>
                <c:pt idx="500">
                  <c:v>0.57474422454833896</c:v>
                </c:pt>
                <c:pt idx="501">
                  <c:v>0.58068704605102495</c:v>
                </c:pt>
                <c:pt idx="502">
                  <c:v>0.58605057001113803</c:v>
                </c:pt>
                <c:pt idx="503">
                  <c:v>0.58195883035659701</c:v>
                </c:pt>
                <c:pt idx="504">
                  <c:v>0.552113056182861</c:v>
                </c:pt>
                <c:pt idx="505">
                  <c:v>0.55696910619735696</c:v>
                </c:pt>
                <c:pt idx="506">
                  <c:v>0.54295349121093694</c:v>
                </c:pt>
                <c:pt idx="507">
                  <c:v>0.54450064897537198</c:v>
                </c:pt>
                <c:pt idx="508">
                  <c:v>0.54385697841644198</c:v>
                </c:pt>
                <c:pt idx="509">
                  <c:v>0.53851616382598799</c:v>
                </c:pt>
                <c:pt idx="510">
                  <c:v>0.53213518857955899</c:v>
                </c:pt>
                <c:pt idx="511">
                  <c:v>0.53927093744277899</c:v>
                </c:pt>
                <c:pt idx="512">
                  <c:v>0.53810864686965898</c:v>
                </c:pt>
                <c:pt idx="513">
                  <c:v>0.53084403276443404</c:v>
                </c:pt>
                <c:pt idx="514">
                  <c:v>0.52841764688491799</c:v>
                </c:pt>
                <c:pt idx="515">
                  <c:v>0.52331590652465798</c:v>
                </c:pt>
                <c:pt idx="516">
                  <c:v>0.51724100112914995</c:v>
                </c:pt>
                <c:pt idx="517">
                  <c:v>0.51489317417144698</c:v>
                </c:pt>
                <c:pt idx="518">
                  <c:v>0.50159770250320401</c:v>
                </c:pt>
                <c:pt idx="519">
                  <c:v>0.50958079099655096</c:v>
                </c:pt>
                <c:pt idx="520">
                  <c:v>0.51761889457702603</c:v>
                </c:pt>
                <c:pt idx="521">
                  <c:v>0.55163758993148804</c:v>
                </c:pt>
                <c:pt idx="522">
                  <c:v>0.55441230535507202</c:v>
                </c:pt>
                <c:pt idx="523">
                  <c:v>0.54552859067916804</c:v>
                </c:pt>
                <c:pt idx="524">
                  <c:v>0.53803718090057295</c:v>
                </c:pt>
                <c:pt idx="525">
                  <c:v>0.52380555868148804</c:v>
                </c:pt>
                <c:pt idx="526">
                  <c:v>0.52534085512161199</c:v>
                </c:pt>
                <c:pt idx="527">
                  <c:v>0.52039372920989901</c:v>
                </c:pt>
                <c:pt idx="528">
                  <c:v>0.55989253520965498</c:v>
                </c:pt>
                <c:pt idx="529">
                  <c:v>0.56651353836059504</c:v>
                </c:pt>
                <c:pt idx="530">
                  <c:v>0.56128698587417603</c:v>
                </c:pt>
                <c:pt idx="531">
                  <c:v>0.55383414030074996</c:v>
                </c:pt>
                <c:pt idx="532">
                  <c:v>0.52963310480117798</c:v>
                </c:pt>
                <c:pt idx="533">
                  <c:v>0.53290307521820002</c:v>
                </c:pt>
                <c:pt idx="534">
                  <c:v>0.53973913192749001</c:v>
                </c:pt>
                <c:pt idx="535">
                  <c:v>0.54056668281555098</c:v>
                </c:pt>
                <c:pt idx="536">
                  <c:v>0.53911560773849398</c:v>
                </c:pt>
                <c:pt idx="537">
                  <c:v>0.54766374826431197</c:v>
                </c:pt>
                <c:pt idx="538">
                  <c:v>0.54360920190811102</c:v>
                </c:pt>
                <c:pt idx="539">
                  <c:v>0.54231280088424605</c:v>
                </c:pt>
                <c:pt idx="540">
                  <c:v>0.55117028951644897</c:v>
                </c:pt>
                <c:pt idx="541">
                  <c:v>0.54152542352676303</c:v>
                </c:pt>
                <c:pt idx="542">
                  <c:v>0.53066229820251398</c:v>
                </c:pt>
                <c:pt idx="543">
                  <c:v>0.53701102733612005</c:v>
                </c:pt>
                <c:pt idx="544">
                  <c:v>0.53509640693664495</c:v>
                </c:pt>
                <c:pt idx="545">
                  <c:v>0.52931922674178999</c:v>
                </c:pt>
                <c:pt idx="546">
                  <c:v>0.52554851770401001</c:v>
                </c:pt>
                <c:pt idx="547">
                  <c:v>0.54274082183837802</c:v>
                </c:pt>
                <c:pt idx="548">
                  <c:v>0.54326421022415095</c:v>
                </c:pt>
                <c:pt idx="549">
                  <c:v>0.54259330034255904</c:v>
                </c:pt>
                <c:pt idx="550">
                  <c:v>0.53891485929489102</c:v>
                </c:pt>
                <c:pt idx="551">
                  <c:v>0.52561640739440896</c:v>
                </c:pt>
                <c:pt idx="552">
                  <c:v>0.52271461486816395</c:v>
                </c:pt>
                <c:pt idx="553">
                  <c:v>0.50738590955734197</c:v>
                </c:pt>
                <c:pt idx="554">
                  <c:v>0.49407821893692</c:v>
                </c:pt>
                <c:pt idx="555">
                  <c:v>0.54204809665679898</c:v>
                </c:pt>
                <c:pt idx="556">
                  <c:v>0.52748084068298295</c:v>
                </c:pt>
                <c:pt idx="557">
                  <c:v>0.51719588041305498</c:v>
                </c:pt>
                <c:pt idx="558">
                  <c:v>0.62347382307052601</c:v>
                </c:pt>
                <c:pt idx="559">
                  <c:v>0.588062703609466</c:v>
                </c:pt>
                <c:pt idx="560">
                  <c:v>0.58792519569396895</c:v>
                </c:pt>
                <c:pt idx="561">
                  <c:v>0.58679282665252597</c:v>
                </c:pt>
                <c:pt idx="562">
                  <c:v>0.58232015371322599</c:v>
                </c:pt>
                <c:pt idx="563">
                  <c:v>0.56474870443344105</c:v>
                </c:pt>
                <c:pt idx="564">
                  <c:v>0.56721681356429998</c:v>
                </c:pt>
                <c:pt idx="565">
                  <c:v>0.55228722095489502</c:v>
                </c:pt>
                <c:pt idx="566">
                  <c:v>0.55039316415786699</c:v>
                </c:pt>
                <c:pt idx="567">
                  <c:v>0.55383181571960405</c:v>
                </c:pt>
                <c:pt idx="568">
                  <c:v>0.537975013256073</c:v>
                </c:pt>
                <c:pt idx="569">
                  <c:v>0.54050040245056097</c:v>
                </c:pt>
                <c:pt idx="570">
                  <c:v>0.53222566843032804</c:v>
                </c:pt>
                <c:pt idx="571">
                  <c:v>0.50880038738250699</c:v>
                </c:pt>
                <c:pt idx="572">
                  <c:v>0.50940722227096502</c:v>
                </c:pt>
                <c:pt idx="573">
                  <c:v>0.51553523540496804</c:v>
                </c:pt>
                <c:pt idx="574">
                  <c:v>0.50959962606429998</c:v>
                </c:pt>
                <c:pt idx="575">
                  <c:v>0.49996933341026301</c:v>
                </c:pt>
                <c:pt idx="576">
                  <c:v>0.49574333429336498</c:v>
                </c:pt>
                <c:pt idx="577">
                  <c:v>0.50139832496643</c:v>
                </c:pt>
                <c:pt idx="578">
                  <c:v>0.51420879364013605</c:v>
                </c:pt>
                <c:pt idx="579">
                  <c:v>0.504200458526611</c:v>
                </c:pt>
                <c:pt idx="580">
                  <c:v>0.49423843622207603</c:v>
                </c:pt>
                <c:pt idx="581">
                  <c:v>0.52971100807189897</c:v>
                </c:pt>
                <c:pt idx="582">
                  <c:v>0.52578490972518899</c:v>
                </c:pt>
                <c:pt idx="583">
                  <c:v>0.51885926723480202</c:v>
                </c:pt>
                <c:pt idx="584">
                  <c:v>0.50715237855911199</c:v>
                </c:pt>
                <c:pt idx="585">
                  <c:v>0.51509559154510498</c:v>
                </c:pt>
                <c:pt idx="586">
                  <c:v>0.48719802498817399</c:v>
                </c:pt>
                <c:pt idx="587">
                  <c:v>0.48696660995483398</c:v>
                </c:pt>
                <c:pt idx="588">
                  <c:v>0.47622573375701899</c:v>
                </c:pt>
                <c:pt idx="589">
                  <c:v>0.49245172739028897</c:v>
                </c:pt>
                <c:pt idx="590">
                  <c:v>0.49210274219512901</c:v>
                </c:pt>
                <c:pt idx="591">
                  <c:v>0.49118086695670998</c:v>
                </c:pt>
                <c:pt idx="592">
                  <c:v>0.48562130331993097</c:v>
                </c:pt>
                <c:pt idx="593">
                  <c:v>0.47792133688926602</c:v>
                </c:pt>
                <c:pt idx="594">
                  <c:v>0.468665421009063</c:v>
                </c:pt>
                <c:pt idx="595">
                  <c:v>0.47473365068435602</c:v>
                </c:pt>
                <c:pt idx="596">
                  <c:v>0.487314492464065</c:v>
                </c:pt>
                <c:pt idx="597">
                  <c:v>0.48054623603820801</c:v>
                </c:pt>
                <c:pt idx="598">
                  <c:v>0.47555667161941501</c:v>
                </c:pt>
                <c:pt idx="599">
                  <c:v>0.47446435689926098</c:v>
                </c:pt>
                <c:pt idx="600">
                  <c:v>0.45959913730621299</c:v>
                </c:pt>
                <c:pt idx="601">
                  <c:v>0.46914160251617398</c:v>
                </c:pt>
                <c:pt idx="602">
                  <c:v>0.46081420779228199</c:v>
                </c:pt>
                <c:pt idx="603">
                  <c:v>0.44882851839065502</c:v>
                </c:pt>
                <c:pt idx="604">
                  <c:v>0.44226723909378002</c:v>
                </c:pt>
                <c:pt idx="605">
                  <c:v>0.44853046536445601</c:v>
                </c:pt>
                <c:pt idx="606">
                  <c:v>0.45961734652519198</c:v>
                </c:pt>
                <c:pt idx="607">
                  <c:v>0.458213120698928</c:v>
                </c:pt>
                <c:pt idx="608">
                  <c:v>0.45460110902786199</c:v>
                </c:pt>
                <c:pt idx="609">
                  <c:v>0.45189678668975802</c:v>
                </c:pt>
                <c:pt idx="610">
                  <c:v>0.450881898403167</c:v>
                </c:pt>
                <c:pt idx="611">
                  <c:v>0.47239655256271301</c:v>
                </c:pt>
                <c:pt idx="612">
                  <c:v>0.49167442321777299</c:v>
                </c:pt>
                <c:pt idx="613">
                  <c:v>0.48639973998069702</c:v>
                </c:pt>
                <c:pt idx="614">
                  <c:v>0.448762476444244</c:v>
                </c:pt>
                <c:pt idx="615">
                  <c:v>0.425348341464996</c:v>
                </c:pt>
                <c:pt idx="616">
                  <c:v>0.41701766848564098</c:v>
                </c:pt>
                <c:pt idx="617">
                  <c:v>0.43691629171371399</c:v>
                </c:pt>
                <c:pt idx="618">
                  <c:v>0.43803620338439903</c:v>
                </c:pt>
                <c:pt idx="619">
                  <c:v>0.42918160557746798</c:v>
                </c:pt>
                <c:pt idx="620">
                  <c:v>0.42413091659545898</c:v>
                </c:pt>
                <c:pt idx="621">
                  <c:v>0.43989259004592801</c:v>
                </c:pt>
                <c:pt idx="622">
                  <c:v>0.43153899908065702</c:v>
                </c:pt>
                <c:pt idx="623">
                  <c:v>0.43701550364494302</c:v>
                </c:pt>
                <c:pt idx="624">
                  <c:v>0.43710657954215998</c:v>
                </c:pt>
                <c:pt idx="625">
                  <c:v>0.44054844975471402</c:v>
                </c:pt>
                <c:pt idx="626">
                  <c:v>0.46573668718338002</c:v>
                </c:pt>
                <c:pt idx="627">
                  <c:v>0.46097844839096003</c:v>
                </c:pt>
                <c:pt idx="628">
                  <c:v>0.45502594113349898</c:v>
                </c:pt>
                <c:pt idx="629">
                  <c:v>0.44690868258476202</c:v>
                </c:pt>
                <c:pt idx="630">
                  <c:v>0.43609327077865601</c:v>
                </c:pt>
                <c:pt idx="631">
                  <c:v>0.43340325355529702</c:v>
                </c:pt>
                <c:pt idx="632">
                  <c:v>0.43524822592735202</c:v>
                </c:pt>
                <c:pt idx="633">
                  <c:v>0.46407210826873702</c:v>
                </c:pt>
                <c:pt idx="634">
                  <c:v>0.463826984167099</c:v>
                </c:pt>
                <c:pt idx="635">
                  <c:v>0.44788864254951399</c:v>
                </c:pt>
                <c:pt idx="636">
                  <c:v>0.447143465280532</c:v>
                </c:pt>
                <c:pt idx="637">
                  <c:v>0.43467310070991499</c:v>
                </c:pt>
                <c:pt idx="638">
                  <c:v>0.467389166355133</c:v>
                </c:pt>
                <c:pt idx="639">
                  <c:v>0.46778708696365301</c:v>
                </c:pt>
                <c:pt idx="640">
                  <c:v>0.467896908521652</c:v>
                </c:pt>
                <c:pt idx="641">
                  <c:v>0.46147042512893599</c:v>
                </c:pt>
                <c:pt idx="642">
                  <c:v>0.50568550825118996</c:v>
                </c:pt>
                <c:pt idx="643">
                  <c:v>0.49532487988471902</c:v>
                </c:pt>
                <c:pt idx="644">
                  <c:v>0.478842973709106</c:v>
                </c:pt>
                <c:pt idx="645">
                  <c:v>0.48924839496612499</c:v>
                </c:pt>
                <c:pt idx="646">
                  <c:v>0.476290583610534</c:v>
                </c:pt>
                <c:pt idx="647">
                  <c:v>0.46904227137565602</c:v>
                </c:pt>
                <c:pt idx="648">
                  <c:v>0.46303930878639199</c:v>
                </c:pt>
                <c:pt idx="649">
                  <c:v>0.458034217357635</c:v>
                </c:pt>
                <c:pt idx="650">
                  <c:v>0.44007289409637401</c:v>
                </c:pt>
                <c:pt idx="651">
                  <c:v>0.43981638550758301</c:v>
                </c:pt>
                <c:pt idx="652">
                  <c:v>0.46273314952850297</c:v>
                </c:pt>
                <c:pt idx="653">
                  <c:v>0.46407011151313698</c:v>
                </c:pt>
                <c:pt idx="654">
                  <c:v>0.45086571574211098</c:v>
                </c:pt>
                <c:pt idx="655">
                  <c:v>0.45422136783599798</c:v>
                </c:pt>
                <c:pt idx="656">
                  <c:v>0.45384955406188898</c:v>
                </c:pt>
                <c:pt idx="657">
                  <c:v>0.46093642711639399</c:v>
                </c:pt>
                <c:pt idx="658">
                  <c:v>0.478790342807769</c:v>
                </c:pt>
                <c:pt idx="659">
                  <c:v>0.46310111880302401</c:v>
                </c:pt>
                <c:pt idx="660">
                  <c:v>0.456583261489868</c:v>
                </c:pt>
                <c:pt idx="661">
                  <c:v>0.45438790321350098</c:v>
                </c:pt>
                <c:pt idx="662">
                  <c:v>0.44914168119430498</c:v>
                </c:pt>
                <c:pt idx="663">
                  <c:v>0.45217317342758101</c:v>
                </c:pt>
                <c:pt idx="664">
                  <c:v>0.449227154254913</c:v>
                </c:pt>
                <c:pt idx="665">
                  <c:v>0.43068939447402899</c:v>
                </c:pt>
                <c:pt idx="666">
                  <c:v>0.55115085840225198</c:v>
                </c:pt>
                <c:pt idx="667">
                  <c:v>0.50797921419143599</c:v>
                </c:pt>
                <c:pt idx="668">
                  <c:v>0.48749792575836098</c:v>
                </c:pt>
                <c:pt idx="669">
                  <c:v>0.47650727629661499</c:v>
                </c:pt>
                <c:pt idx="670">
                  <c:v>0.472445487976074</c:v>
                </c:pt>
                <c:pt idx="671">
                  <c:v>0.47758018970489502</c:v>
                </c:pt>
                <c:pt idx="672">
                  <c:v>0.47841608524322499</c:v>
                </c:pt>
                <c:pt idx="673">
                  <c:v>0.47437465190887401</c:v>
                </c:pt>
                <c:pt idx="674">
                  <c:v>0.47084814310073803</c:v>
                </c:pt>
                <c:pt idx="675">
                  <c:v>0.46748861670494002</c:v>
                </c:pt>
                <c:pt idx="676">
                  <c:v>0.49725461006164501</c:v>
                </c:pt>
                <c:pt idx="677">
                  <c:v>0.478392243385314</c:v>
                </c:pt>
                <c:pt idx="678">
                  <c:v>0.48204150795936501</c:v>
                </c:pt>
                <c:pt idx="679">
                  <c:v>0.46163412928581199</c:v>
                </c:pt>
                <c:pt idx="680">
                  <c:v>0.446502745151519</c:v>
                </c:pt>
                <c:pt idx="681">
                  <c:v>0.43041417002677901</c:v>
                </c:pt>
                <c:pt idx="682">
                  <c:v>0.43277633190155002</c:v>
                </c:pt>
                <c:pt idx="683">
                  <c:v>0.44910416007041898</c:v>
                </c:pt>
                <c:pt idx="684">
                  <c:v>0.43713161349296498</c:v>
                </c:pt>
                <c:pt idx="685">
                  <c:v>0.43105885386466902</c:v>
                </c:pt>
                <c:pt idx="686">
                  <c:v>0.433399528264999</c:v>
                </c:pt>
                <c:pt idx="687">
                  <c:v>0.40832826495170499</c:v>
                </c:pt>
                <c:pt idx="688">
                  <c:v>0.408056199550628</c:v>
                </c:pt>
                <c:pt idx="689">
                  <c:v>0.39892333745956399</c:v>
                </c:pt>
                <c:pt idx="690">
                  <c:v>0.39057332277297901</c:v>
                </c:pt>
                <c:pt idx="691">
                  <c:v>0.39291703701019198</c:v>
                </c:pt>
                <c:pt idx="692">
                  <c:v>0.48624253273010198</c:v>
                </c:pt>
                <c:pt idx="693">
                  <c:v>0.459909677505493</c:v>
                </c:pt>
                <c:pt idx="694">
                  <c:v>0.435245931148529</c:v>
                </c:pt>
                <c:pt idx="695">
                  <c:v>0.428384929895401</c:v>
                </c:pt>
                <c:pt idx="696">
                  <c:v>0.40938985347747803</c:v>
                </c:pt>
                <c:pt idx="697">
                  <c:v>0.42179363965988098</c:v>
                </c:pt>
                <c:pt idx="698">
                  <c:v>0.40512812137603699</c:v>
                </c:pt>
                <c:pt idx="699">
                  <c:v>0.39677879214286799</c:v>
                </c:pt>
                <c:pt idx="700">
                  <c:v>0.39990437030792197</c:v>
                </c:pt>
                <c:pt idx="701">
                  <c:v>0.39372316002845698</c:v>
                </c:pt>
                <c:pt idx="702">
                  <c:v>0.39416405558586098</c:v>
                </c:pt>
                <c:pt idx="703">
                  <c:v>0.39134529232978799</c:v>
                </c:pt>
                <c:pt idx="704">
                  <c:v>0.38124698400497398</c:v>
                </c:pt>
                <c:pt idx="705">
                  <c:v>0.39666554331779402</c:v>
                </c:pt>
                <c:pt idx="706">
                  <c:v>0.40858915448188698</c:v>
                </c:pt>
                <c:pt idx="707">
                  <c:v>0.41817355155944802</c:v>
                </c:pt>
                <c:pt idx="708">
                  <c:v>0.42898994684219299</c:v>
                </c:pt>
                <c:pt idx="709">
                  <c:v>0.40467715263366699</c:v>
                </c:pt>
                <c:pt idx="710">
                  <c:v>0.397463679313659</c:v>
                </c:pt>
                <c:pt idx="711">
                  <c:v>0.39890512824058499</c:v>
                </c:pt>
                <c:pt idx="712">
                  <c:v>0.40221792459487898</c:v>
                </c:pt>
                <c:pt idx="713">
                  <c:v>0.40672639012336698</c:v>
                </c:pt>
                <c:pt idx="714">
                  <c:v>0.396639734506607</c:v>
                </c:pt>
                <c:pt idx="715">
                  <c:v>0.38635441660880998</c:v>
                </c:pt>
                <c:pt idx="716">
                  <c:v>0.379774689674377</c:v>
                </c:pt>
                <c:pt idx="717">
                  <c:v>0.37427154183387701</c:v>
                </c:pt>
                <c:pt idx="718">
                  <c:v>0.36238875985145502</c:v>
                </c:pt>
                <c:pt idx="719">
                  <c:v>0.47011989355087203</c:v>
                </c:pt>
                <c:pt idx="720">
                  <c:v>0.46242764592170699</c:v>
                </c:pt>
                <c:pt idx="721">
                  <c:v>0.43995693325996399</c:v>
                </c:pt>
                <c:pt idx="722">
                  <c:v>0.42727357149124101</c:v>
                </c:pt>
                <c:pt idx="723">
                  <c:v>0.40655049681663502</c:v>
                </c:pt>
                <c:pt idx="724">
                  <c:v>0.40548235177993702</c:v>
                </c:pt>
                <c:pt idx="725">
                  <c:v>0.420163303613662</c:v>
                </c:pt>
                <c:pt idx="726">
                  <c:v>0.391658544540405</c:v>
                </c:pt>
                <c:pt idx="727">
                  <c:v>0.38349044322967502</c:v>
                </c:pt>
                <c:pt idx="728">
                  <c:v>0.37862384319305398</c:v>
                </c:pt>
                <c:pt idx="729">
                  <c:v>0.36369311809539701</c:v>
                </c:pt>
                <c:pt idx="730">
                  <c:v>0.35667175054550099</c:v>
                </c:pt>
                <c:pt idx="731">
                  <c:v>0.33975255489349299</c:v>
                </c:pt>
                <c:pt idx="732">
                  <c:v>0.34428074955940202</c:v>
                </c:pt>
                <c:pt idx="733">
                  <c:v>0.35449427366256703</c:v>
                </c:pt>
                <c:pt idx="734">
                  <c:v>0.35531422495841902</c:v>
                </c:pt>
                <c:pt idx="735">
                  <c:v>0.34045907855033802</c:v>
                </c:pt>
                <c:pt idx="736">
                  <c:v>0.346188724040985</c:v>
                </c:pt>
                <c:pt idx="737">
                  <c:v>0.34553146362304599</c:v>
                </c:pt>
                <c:pt idx="738">
                  <c:v>0.32832080125808699</c:v>
                </c:pt>
                <c:pt idx="739">
                  <c:v>0.33650425076484602</c:v>
                </c:pt>
                <c:pt idx="740">
                  <c:v>0.34549188613891602</c:v>
                </c:pt>
                <c:pt idx="741">
                  <c:v>0.38178074359893799</c:v>
                </c:pt>
                <c:pt idx="742">
                  <c:v>0.35915651917457497</c:v>
                </c:pt>
                <c:pt idx="743">
                  <c:v>0.36620780825614901</c:v>
                </c:pt>
                <c:pt idx="744">
                  <c:v>0.37058261036872803</c:v>
                </c:pt>
                <c:pt idx="745">
                  <c:v>0.39351135492324801</c:v>
                </c:pt>
                <c:pt idx="746">
                  <c:v>0.387602269649505</c:v>
                </c:pt>
                <c:pt idx="747">
                  <c:v>0.37749308347701999</c:v>
                </c:pt>
                <c:pt idx="748">
                  <c:v>0.32716539502143799</c:v>
                </c:pt>
                <c:pt idx="749">
                  <c:v>0.36250412464141801</c:v>
                </c:pt>
                <c:pt idx="750">
                  <c:v>0.35091814398765497</c:v>
                </c:pt>
                <c:pt idx="751">
                  <c:v>0.33251884579658503</c:v>
                </c:pt>
                <c:pt idx="752">
                  <c:v>0.32013523578643799</c:v>
                </c:pt>
                <c:pt idx="753">
                  <c:v>0.32325121760368303</c:v>
                </c:pt>
                <c:pt idx="754">
                  <c:v>0.34395992755889798</c:v>
                </c:pt>
                <c:pt idx="755">
                  <c:v>0.33936569094657898</c:v>
                </c:pt>
                <c:pt idx="756">
                  <c:v>0.317155301570892</c:v>
                </c:pt>
                <c:pt idx="757">
                  <c:v>0.31070452928543002</c:v>
                </c:pt>
                <c:pt idx="758">
                  <c:v>0.315553247928619</c:v>
                </c:pt>
                <c:pt idx="759">
                  <c:v>0.30649697780609098</c:v>
                </c:pt>
                <c:pt idx="760">
                  <c:v>0.30290797352790799</c:v>
                </c:pt>
                <c:pt idx="761">
                  <c:v>0.30345588922500599</c:v>
                </c:pt>
                <c:pt idx="762">
                  <c:v>0.31069913506507801</c:v>
                </c:pt>
                <c:pt idx="763">
                  <c:v>0.30608648061752303</c:v>
                </c:pt>
                <c:pt idx="764">
                  <c:v>0.30641159415245001</c:v>
                </c:pt>
                <c:pt idx="765">
                  <c:v>0.32175925374031</c:v>
                </c:pt>
                <c:pt idx="766">
                  <c:v>0.30860516428947399</c:v>
                </c:pt>
                <c:pt idx="767">
                  <c:v>0.29820829629897999</c:v>
                </c:pt>
                <c:pt idx="768">
                  <c:v>0.28316673636436401</c:v>
                </c:pt>
                <c:pt idx="769">
                  <c:v>0.313844084739685</c:v>
                </c:pt>
                <c:pt idx="770">
                  <c:v>0.33054244518280002</c:v>
                </c:pt>
                <c:pt idx="771">
                  <c:v>0.417588680982589</c:v>
                </c:pt>
                <c:pt idx="772">
                  <c:v>0.39191800355911199</c:v>
                </c:pt>
                <c:pt idx="773">
                  <c:v>0.38377544283866799</c:v>
                </c:pt>
                <c:pt idx="774">
                  <c:v>0.37147092819213801</c:v>
                </c:pt>
                <c:pt idx="775">
                  <c:v>0.356141626834869</c:v>
                </c:pt>
                <c:pt idx="776">
                  <c:v>0.351525068283081</c:v>
                </c:pt>
                <c:pt idx="777">
                  <c:v>0.34835109114646901</c:v>
                </c:pt>
                <c:pt idx="778">
                  <c:v>0.32952508330345098</c:v>
                </c:pt>
                <c:pt idx="779">
                  <c:v>0.30799096822738598</c:v>
                </c:pt>
                <c:pt idx="780">
                  <c:v>0.30310639739036499</c:v>
                </c:pt>
                <c:pt idx="781">
                  <c:v>0.304912239313125</c:v>
                </c:pt>
                <c:pt idx="782">
                  <c:v>0.28017884492874101</c:v>
                </c:pt>
                <c:pt idx="783">
                  <c:v>0.26636949181556702</c:v>
                </c:pt>
                <c:pt idx="784">
                  <c:v>0.27154520153999301</c:v>
                </c:pt>
                <c:pt idx="785">
                  <c:v>0.26900491118431002</c:v>
                </c:pt>
                <c:pt idx="786">
                  <c:v>0.27196279168128901</c:v>
                </c:pt>
                <c:pt idx="787">
                  <c:v>0.28132280707359297</c:v>
                </c:pt>
                <c:pt idx="788">
                  <c:v>0.28739464282989502</c:v>
                </c:pt>
                <c:pt idx="789">
                  <c:v>0.30395245552062899</c:v>
                </c:pt>
                <c:pt idx="790">
                  <c:v>0.31910955905914301</c:v>
                </c:pt>
                <c:pt idx="791">
                  <c:v>0.31495213508605902</c:v>
                </c:pt>
                <c:pt idx="792">
                  <c:v>0.31561720371246299</c:v>
                </c:pt>
                <c:pt idx="793">
                  <c:v>0.32629612088203402</c:v>
                </c:pt>
                <c:pt idx="794">
                  <c:v>0.33452743291854797</c:v>
                </c:pt>
                <c:pt idx="795">
                  <c:v>0.34464818239211997</c:v>
                </c:pt>
                <c:pt idx="796">
                  <c:v>0.324718207120895</c:v>
                </c:pt>
                <c:pt idx="797">
                  <c:v>0.31987160444259599</c:v>
                </c:pt>
                <c:pt idx="798">
                  <c:v>0.32036057114601102</c:v>
                </c:pt>
                <c:pt idx="799">
                  <c:v>0.299851894378662</c:v>
                </c:pt>
                <c:pt idx="800">
                  <c:v>0.29309147596359197</c:v>
                </c:pt>
                <c:pt idx="801">
                  <c:v>0.28499040007591198</c:v>
                </c:pt>
                <c:pt idx="802">
                  <c:v>0.27243107557296697</c:v>
                </c:pt>
                <c:pt idx="803">
                  <c:v>0.30845710635185197</c:v>
                </c:pt>
                <c:pt idx="804">
                  <c:v>0.29364255070686301</c:v>
                </c:pt>
                <c:pt idx="805">
                  <c:v>0.27974024415016102</c:v>
                </c:pt>
                <c:pt idx="806">
                  <c:v>0.27066925168037398</c:v>
                </c:pt>
                <c:pt idx="807">
                  <c:v>0.24934275448322199</c:v>
                </c:pt>
                <c:pt idx="808">
                  <c:v>0.24177677929401301</c:v>
                </c:pt>
                <c:pt idx="809">
                  <c:v>0.23606860637664701</c:v>
                </c:pt>
                <c:pt idx="810">
                  <c:v>0.24666720628738401</c:v>
                </c:pt>
                <c:pt idx="811">
                  <c:v>0.26080855727195701</c:v>
                </c:pt>
                <c:pt idx="812">
                  <c:v>0.25613293051719599</c:v>
                </c:pt>
                <c:pt idx="813">
                  <c:v>0.24642775952816001</c:v>
                </c:pt>
                <c:pt idx="814">
                  <c:v>0.22490526735782601</c:v>
                </c:pt>
                <c:pt idx="815">
                  <c:v>0.22031784057617099</c:v>
                </c:pt>
                <c:pt idx="816">
                  <c:v>0.21160477399826</c:v>
                </c:pt>
                <c:pt idx="817">
                  <c:v>0.211556807160377</c:v>
                </c:pt>
                <c:pt idx="818">
                  <c:v>0.25591656565666199</c:v>
                </c:pt>
                <c:pt idx="819">
                  <c:v>0.25514015555381703</c:v>
                </c:pt>
                <c:pt idx="820">
                  <c:v>0.278865456581115</c:v>
                </c:pt>
                <c:pt idx="821">
                  <c:v>0.31601846218109098</c:v>
                </c:pt>
                <c:pt idx="822">
                  <c:v>0.35911324620246798</c:v>
                </c:pt>
                <c:pt idx="823">
                  <c:v>0.34583234786987299</c:v>
                </c:pt>
                <c:pt idx="824">
                  <c:v>0.36393985152244501</c:v>
                </c:pt>
                <c:pt idx="825">
                  <c:v>0.369838327169418</c:v>
                </c:pt>
                <c:pt idx="826">
                  <c:v>0.35214215517044001</c:v>
                </c:pt>
                <c:pt idx="827">
                  <c:v>0.329889565706253</c:v>
                </c:pt>
                <c:pt idx="828">
                  <c:v>0.30288481712341297</c:v>
                </c:pt>
                <c:pt idx="829">
                  <c:v>0.28098663687705899</c:v>
                </c:pt>
                <c:pt idx="830">
                  <c:v>0.26689690351486201</c:v>
                </c:pt>
                <c:pt idx="831">
                  <c:v>0.24916596710681899</c:v>
                </c:pt>
                <c:pt idx="832">
                  <c:v>0.25332877039909302</c:v>
                </c:pt>
                <c:pt idx="833">
                  <c:v>0.269036054611206</c:v>
                </c:pt>
                <c:pt idx="834">
                  <c:v>0.261354058980941</c:v>
                </c:pt>
                <c:pt idx="835">
                  <c:v>0.27815821766853299</c:v>
                </c:pt>
                <c:pt idx="836">
                  <c:v>0.297539353370666</c:v>
                </c:pt>
                <c:pt idx="837">
                  <c:v>0.28406646847724898</c:v>
                </c:pt>
                <c:pt idx="838">
                  <c:v>0.264787137508392</c:v>
                </c:pt>
                <c:pt idx="839">
                  <c:v>0.26138773560523898</c:v>
                </c:pt>
                <c:pt idx="840">
                  <c:v>0.247555047273635</c:v>
                </c:pt>
                <c:pt idx="841">
                  <c:v>0.23184685409069</c:v>
                </c:pt>
                <c:pt idx="842">
                  <c:v>0.22728328406810699</c:v>
                </c:pt>
                <c:pt idx="843">
                  <c:v>0.26410770416259699</c:v>
                </c:pt>
                <c:pt idx="844">
                  <c:v>0.27155408263206399</c:v>
                </c:pt>
                <c:pt idx="845">
                  <c:v>0.27046391367912198</c:v>
                </c:pt>
                <c:pt idx="846">
                  <c:v>0.26350697875022799</c:v>
                </c:pt>
                <c:pt idx="847">
                  <c:v>0.253742545843124</c:v>
                </c:pt>
                <c:pt idx="848">
                  <c:v>0.30911424756050099</c:v>
                </c:pt>
                <c:pt idx="849">
                  <c:v>0.35804378986358598</c:v>
                </c:pt>
                <c:pt idx="850">
                  <c:v>0.334616839885711</c:v>
                </c:pt>
                <c:pt idx="851">
                  <c:v>0.32811161875724698</c:v>
                </c:pt>
                <c:pt idx="852">
                  <c:v>0.30921670794487</c:v>
                </c:pt>
                <c:pt idx="853">
                  <c:v>0.26752236485481201</c:v>
                </c:pt>
                <c:pt idx="854">
                  <c:v>0.26567021012306202</c:v>
                </c:pt>
                <c:pt idx="855">
                  <c:v>0.24874837696552199</c:v>
                </c:pt>
                <c:pt idx="856">
                  <c:v>0.23877401649951899</c:v>
                </c:pt>
                <c:pt idx="857">
                  <c:v>0.24602331221103599</c:v>
                </c:pt>
                <c:pt idx="858">
                  <c:v>0.235263615846633</c:v>
                </c:pt>
                <c:pt idx="859">
                  <c:v>0.224886134266853</c:v>
                </c:pt>
                <c:pt idx="860">
                  <c:v>0.224597007036209</c:v>
                </c:pt>
                <c:pt idx="861">
                  <c:v>0.20947439968585899</c:v>
                </c:pt>
                <c:pt idx="862">
                  <c:v>0.20472280681133201</c:v>
                </c:pt>
                <c:pt idx="863">
                  <c:v>0.20760589838027901</c:v>
                </c:pt>
                <c:pt idx="864">
                  <c:v>0.20683205127716001</c:v>
                </c:pt>
                <c:pt idx="865">
                  <c:v>0.27611395716667098</c:v>
                </c:pt>
                <c:pt idx="866">
                  <c:v>0.27352139353752097</c:v>
                </c:pt>
                <c:pt idx="867">
                  <c:v>0.27015209197998002</c:v>
                </c:pt>
                <c:pt idx="868">
                  <c:v>0.28749820590019198</c:v>
                </c:pt>
                <c:pt idx="869">
                  <c:v>0.28361603617668102</c:v>
                </c:pt>
                <c:pt idx="870">
                  <c:v>0.28960549831390298</c:v>
                </c:pt>
                <c:pt idx="871">
                  <c:v>0.28685066103935197</c:v>
                </c:pt>
                <c:pt idx="872">
                  <c:v>0.275612503290176</c:v>
                </c:pt>
                <c:pt idx="873">
                  <c:v>0.28991323709487898</c:v>
                </c:pt>
                <c:pt idx="874">
                  <c:v>0.29635339975357</c:v>
                </c:pt>
                <c:pt idx="875">
                  <c:v>0.28811609745025601</c:v>
                </c:pt>
                <c:pt idx="876">
                  <c:v>0.286317378282547</c:v>
                </c:pt>
                <c:pt idx="877">
                  <c:v>0.28640079498290999</c:v>
                </c:pt>
                <c:pt idx="878">
                  <c:v>0.26201391220092701</c:v>
                </c:pt>
                <c:pt idx="879">
                  <c:v>0.24857987463474199</c:v>
                </c:pt>
                <c:pt idx="880">
                  <c:v>0.25109335780143699</c:v>
                </c:pt>
                <c:pt idx="881">
                  <c:v>0.24095381796359999</c:v>
                </c:pt>
                <c:pt idx="882">
                  <c:v>0.24381516873836501</c:v>
                </c:pt>
                <c:pt idx="883">
                  <c:v>0.22425612807273801</c:v>
                </c:pt>
                <c:pt idx="884">
                  <c:v>0.209642633795738</c:v>
                </c:pt>
                <c:pt idx="885">
                  <c:v>0.199867933988571</c:v>
                </c:pt>
                <c:pt idx="886">
                  <c:v>0.20806792378425501</c:v>
                </c:pt>
                <c:pt idx="887">
                  <c:v>0.20404802262783001</c:v>
                </c:pt>
                <c:pt idx="888">
                  <c:v>0.19817718863487199</c:v>
                </c:pt>
                <c:pt idx="889">
                  <c:v>0.18784080445766399</c:v>
                </c:pt>
                <c:pt idx="890">
                  <c:v>0.198307335376739</c:v>
                </c:pt>
                <c:pt idx="891">
                  <c:v>0.20334793627262099</c:v>
                </c:pt>
                <c:pt idx="892">
                  <c:v>0.19796714186668299</c:v>
                </c:pt>
                <c:pt idx="893">
                  <c:v>0.183631300926208</c:v>
                </c:pt>
                <c:pt idx="894">
                  <c:v>0.180086433887481</c:v>
                </c:pt>
                <c:pt idx="895">
                  <c:v>0.19462473690509699</c:v>
                </c:pt>
                <c:pt idx="896">
                  <c:v>0.18458573520183499</c:v>
                </c:pt>
                <c:pt idx="897">
                  <c:v>0.18036831915378501</c:v>
                </c:pt>
                <c:pt idx="898">
                  <c:v>0.54816919565200795</c:v>
                </c:pt>
                <c:pt idx="899">
                  <c:v>0.506675004959106</c:v>
                </c:pt>
                <c:pt idx="900">
                  <c:v>0.42898380756378102</c:v>
                </c:pt>
                <c:pt idx="901">
                  <c:v>0.40583038330078097</c:v>
                </c:pt>
                <c:pt idx="902">
                  <c:v>0.37961944937705899</c:v>
                </c:pt>
                <c:pt idx="903">
                  <c:v>0.362213253974914</c:v>
                </c:pt>
                <c:pt idx="904">
                  <c:v>0.339660584926605</c:v>
                </c:pt>
                <c:pt idx="905">
                  <c:v>0.33668348193168601</c:v>
                </c:pt>
                <c:pt idx="906">
                  <c:v>0.35513916611671398</c:v>
                </c:pt>
                <c:pt idx="907">
                  <c:v>0.33543917536735501</c:v>
                </c:pt>
                <c:pt idx="908">
                  <c:v>0.31588065624236999</c:v>
                </c:pt>
                <c:pt idx="909">
                  <c:v>0.30962514877319303</c:v>
                </c:pt>
                <c:pt idx="910">
                  <c:v>0.28346830606460499</c:v>
                </c:pt>
                <c:pt idx="911">
                  <c:v>0.26378846168518</c:v>
                </c:pt>
                <c:pt idx="912">
                  <c:v>0.25471583008766102</c:v>
                </c:pt>
                <c:pt idx="913">
                  <c:v>0.23268803954124401</c:v>
                </c:pt>
                <c:pt idx="914">
                  <c:v>0.216774627566337</c:v>
                </c:pt>
                <c:pt idx="915">
                  <c:v>0.22059436142444599</c:v>
                </c:pt>
                <c:pt idx="916">
                  <c:v>0.21542179584503099</c:v>
                </c:pt>
                <c:pt idx="917">
                  <c:v>0.224060714244842</c:v>
                </c:pt>
                <c:pt idx="918">
                  <c:v>0.26150715351104697</c:v>
                </c:pt>
                <c:pt idx="919">
                  <c:v>0.25193619728088301</c:v>
                </c:pt>
                <c:pt idx="920">
                  <c:v>0.23465278744697499</c:v>
                </c:pt>
                <c:pt idx="921">
                  <c:v>0.237094581127166</c:v>
                </c:pt>
                <c:pt idx="922">
                  <c:v>0.237918525934219</c:v>
                </c:pt>
                <c:pt idx="923">
                  <c:v>0.21967767179012199</c:v>
                </c:pt>
                <c:pt idx="924">
                  <c:v>0.204775005578994</c:v>
                </c:pt>
                <c:pt idx="925">
                  <c:v>0.188674286007881</c:v>
                </c:pt>
                <c:pt idx="926">
                  <c:v>0.17539933323860099</c:v>
                </c:pt>
                <c:pt idx="927">
                  <c:v>0.18611304461955999</c:v>
                </c:pt>
                <c:pt idx="928">
                  <c:v>0.197785705327987</c:v>
                </c:pt>
                <c:pt idx="929">
                  <c:v>0.197453692555427</c:v>
                </c:pt>
                <c:pt idx="930">
                  <c:v>0.184930399060249</c:v>
                </c:pt>
                <c:pt idx="931">
                  <c:v>0.19068521261215199</c:v>
                </c:pt>
                <c:pt idx="932">
                  <c:v>0.19438141584396301</c:v>
                </c:pt>
                <c:pt idx="933">
                  <c:v>0.198371276259422</c:v>
                </c:pt>
                <c:pt idx="934">
                  <c:v>0.202095136046409</c:v>
                </c:pt>
                <c:pt idx="935">
                  <c:v>0.19363518059253601</c:v>
                </c:pt>
                <c:pt idx="936">
                  <c:v>0.18379195034503901</c:v>
                </c:pt>
                <c:pt idx="937">
                  <c:v>0.17529323697090099</c:v>
                </c:pt>
                <c:pt idx="938">
                  <c:v>0.16571320593357</c:v>
                </c:pt>
                <c:pt idx="939">
                  <c:v>0.15817990899085899</c:v>
                </c:pt>
                <c:pt idx="940">
                  <c:v>0.14818061888217901</c:v>
                </c:pt>
                <c:pt idx="941">
                  <c:v>0.144316211342811</c:v>
                </c:pt>
                <c:pt idx="942">
                  <c:v>0.137191802263259</c:v>
                </c:pt>
                <c:pt idx="943">
                  <c:v>0.135930955410003</c:v>
                </c:pt>
                <c:pt idx="944">
                  <c:v>0.132795959711074</c:v>
                </c:pt>
                <c:pt idx="945">
                  <c:v>0.135703459382057</c:v>
                </c:pt>
                <c:pt idx="946">
                  <c:v>0.196004748344421</c:v>
                </c:pt>
                <c:pt idx="947">
                  <c:v>0.201671361923217</c:v>
                </c:pt>
                <c:pt idx="948">
                  <c:v>0.18663911521434701</c:v>
                </c:pt>
                <c:pt idx="949">
                  <c:v>0.17518626153469</c:v>
                </c:pt>
                <c:pt idx="950">
                  <c:v>0.16211512684821999</c:v>
                </c:pt>
                <c:pt idx="951">
                  <c:v>0.15036465227603901</c:v>
                </c:pt>
                <c:pt idx="952">
                  <c:v>0.13714216649532299</c:v>
                </c:pt>
                <c:pt idx="953">
                  <c:v>0.122243002057075</c:v>
                </c:pt>
                <c:pt idx="954">
                  <c:v>0.13225294649600899</c:v>
                </c:pt>
                <c:pt idx="955">
                  <c:v>0.14259937405586201</c:v>
                </c:pt>
                <c:pt idx="956">
                  <c:v>0.14507190883159601</c:v>
                </c:pt>
                <c:pt idx="957">
                  <c:v>0.144353717565536</c:v>
                </c:pt>
                <c:pt idx="958">
                  <c:v>0.15678305923938701</c:v>
                </c:pt>
                <c:pt idx="959">
                  <c:v>0.15254470705986001</c:v>
                </c:pt>
                <c:pt idx="960">
                  <c:v>0.145340785384178</c:v>
                </c:pt>
                <c:pt idx="961">
                  <c:v>0.14725822210311801</c:v>
                </c:pt>
                <c:pt idx="962">
                  <c:v>0.14720466732978801</c:v>
                </c:pt>
                <c:pt idx="963">
                  <c:v>0.150755450129508</c:v>
                </c:pt>
                <c:pt idx="964">
                  <c:v>0.14675369858741699</c:v>
                </c:pt>
                <c:pt idx="965">
                  <c:v>0.13853067159652699</c:v>
                </c:pt>
                <c:pt idx="966">
                  <c:v>0.138676673173904</c:v>
                </c:pt>
                <c:pt idx="967">
                  <c:v>0.15895038843154899</c:v>
                </c:pt>
                <c:pt idx="968">
                  <c:v>0.15003772079944599</c:v>
                </c:pt>
                <c:pt idx="969">
                  <c:v>0.14377336204051899</c:v>
                </c:pt>
                <c:pt idx="970">
                  <c:v>0.13717433810234</c:v>
                </c:pt>
                <c:pt idx="971">
                  <c:v>0.13355846703052501</c:v>
                </c:pt>
                <c:pt idx="972">
                  <c:v>0.138066992163658</c:v>
                </c:pt>
                <c:pt idx="973">
                  <c:v>0.13308213651180201</c:v>
                </c:pt>
                <c:pt idx="974">
                  <c:v>0.174391910433769</c:v>
                </c:pt>
                <c:pt idx="975">
                  <c:v>0.191024169325828</c:v>
                </c:pt>
                <c:pt idx="976">
                  <c:v>0.225399419665336</c:v>
                </c:pt>
                <c:pt idx="977">
                  <c:v>0.22678835690021501</c:v>
                </c:pt>
                <c:pt idx="978">
                  <c:v>0.21486921608448001</c:v>
                </c:pt>
                <c:pt idx="979">
                  <c:v>0.22156646847724901</c:v>
                </c:pt>
                <c:pt idx="980">
                  <c:v>0.47817736864089899</c:v>
                </c:pt>
                <c:pt idx="981">
                  <c:v>0.43211114406585599</c:v>
                </c:pt>
                <c:pt idx="982">
                  <c:v>0.39681524038314803</c:v>
                </c:pt>
                <c:pt idx="983">
                  <c:v>0.35368937253951999</c:v>
                </c:pt>
                <c:pt idx="984">
                  <c:v>0.30244195461273099</c:v>
                </c:pt>
                <c:pt idx="985">
                  <c:v>0.27841526269912698</c:v>
                </c:pt>
                <c:pt idx="986">
                  <c:v>0.25118362903594899</c:v>
                </c:pt>
                <c:pt idx="987">
                  <c:v>0.23249280452728199</c:v>
                </c:pt>
                <c:pt idx="988">
                  <c:v>0.21328616142272899</c:v>
                </c:pt>
                <c:pt idx="989">
                  <c:v>0.199334606528282</c:v>
                </c:pt>
                <c:pt idx="990">
                  <c:v>0.18294967710971799</c:v>
                </c:pt>
                <c:pt idx="991">
                  <c:v>0.17064979672431899</c:v>
                </c:pt>
                <c:pt idx="992">
                  <c:v>0.17299555242061601</c:v>
                </c:pt>
                <c:pt idx="993">
                  <c:v>0.16421061754226601</c:v>
                </c:pt>
                <c:pt idx="994">
                  <c:v>0.158373847603797</c:v>
                </c:pt>
                <c:pt idx="995">
                  <c:v>0.152868211269378</c:v>
                </c:pt>
                <c:pt idx="996">
                  <c:v>0.14993242919444999</c:v>
                </c:pt>
                <c:pt idx="997">
                  <c:v>0.14682175219058899</c:v>
                </c:pt>
                <c:pt idx="998">
                  <c:v>0.19107080996036499</c:v>
                </c:pt>
                <c:pt idx="999">
                  <c:v>0.18119977414607999</c:v>
                </c:pt>
              </c:numCache>
            </c:numRef>
          </c:yVal>
          <c:smooth val="1"/>
          <c:extLst>
            <c:ext xmlns:c16="http://schemas.microsoft.com/office/drawing/2014/chart" uri="{C3380CC4-5D6E-409C-BE32-E72D297353CC}">
              <c16:uniqueId val="{00000001-3083-4F30-9A1F-365A5E5C34E9}"/>
            </c:ext>
          </c:extLst>
        </c:ser>
        <c:ser>
          <c:idx val="3"/>
          <c:order val="3"/>
          <c:tx>
            <c:strRef>
              <c:f>Loss!$F$1</c:f>
              <c:strCache>
                <c:ptCount val="1"/>
                <c:pt idx="0">
                  <c:v>adam</c:v>
                </c:pt>
              </c:strCache>
            </c:strRef>
          </c:tx>
          <c:spPr>
            <a:ln w="19050" cap="rnd">
              <a:solidFill>
                <a:schemeClr val="accent4"/>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F$2:$F$1001</c:f>
              <c:numCache>
                <c:formatCode>General</c:formatCode>
                <c:ptCount val="1000"/>
                <c:pt idx="0">
                  <c:v>0.68057191371917702</c:v>
                </c:pt>
                <c:pt idx="1">
                  <c:v>0.69208061695098799</c:v>
                </c:pt>
                <c:pt idx="2">
                  <c:v>0.69299781322479204</c:v>
                </c:pt>
                <c:pt idx="3">
                  <c:v>0.69292694330215399</c:v>
                </c:pt>
                <c:pt idx="4">
                  <c:v>0.69365733861923196</c:v>
                </c:pt>
                <c:pt idx="5">
                  <c:v>0.69385349750518799</c:v>
                </c:pt>
                <c:pt idx="6">
                  <c:v>0.69367271661758401</c:v>
                </c:pt>
                <c:pt idx="7">
                  <c:v>0.69354790449142401</c:v>
                </c:pt>
                <c:pt idx="8">
                  <c:v>0.69346237182617099</c:v>
                </c:pt>
                <c:pt idx="9">
                  <c:v>0.69339638948440496</c:v>
                </c:pt>
                <c:pt idx="10">
                  <c:v>0.69330519437789895</c:v>
                </c:pt>
                <c:pt idx="11">
                  <c:v>0.69326436519622803</c:v>
                </c:pt>
                <c:pt idx="12">
                  <c:v>0.693215012550354</c:v>
                </c:pt>
                <c:pt idx="13">
                  <c:v>0.69319766759872403</c:v>
                </c:pt>
                <c:pt idx="14">
                  <c:v>0.69319123029708796</c:v>
                </c:pt>
                <c:pt idx="15">
                  <c:v>0.69316840171813898</c:v>
                </c:pt>
                <c:pt idx="16">
                  <c:v>0.69313704967498702</c:v>
                </c:pt>
                <c:pt idx="17">
                  <c:v>0.69312006235122603</c:v>
                </c:pt>
                <c:pt idx="18">
                  <c:v>0.69302487373351995</c:v>
                </c:pt>
                <c:pt idx="19">
                  <c:v>0.69304281473159701</c:v>
                </c:pt>
                <c:pt idx="20">
                  <c:v>0.69302183389663696</c:v>
                </c:pt>
                <c:pt idx="21">
                  <c:v>0.69303011894225997</c:v>
                </c:pt>
                <c:pt idx="22">
                  <c:v>0.69322150945663397</c:v>
                </c:pt>
                <c:pt idx="23">
                  <c:v>0.69242703914642301</c:v>
                </c:pt>
                <c:pt idx="24">
                  <c:v>0.69206827878952004</c:v>
                </c:pt>
                <c:pt idx="25">
                  <c:v>0.69191879034042303</c:v>
                </c:pt>
                <c:pt idx="26">
                  <c:v>0.69198733568191495</c:v>
                </c:pt>
                <c:pt idx="27">
                  <c:v>0.69137775897979703</c:v>
                </c:pt>
                <c:pt idx="28">
                  <c:v>0.69102650880813599</c:v>
                </c:pt>
                <c:pt idx="29">
                  <c:v>0.69197672605514504</c:v>
                </c:pt>
                <c:pt idx="30">
                  <c:v>0.69195574522018399</c:v>
                </c:pt>
                <c:pt idx="31">
                  <c:v>0.69212561845779397</c:v>
                </c:pt>
                <c:pt idx="32">
                  <c:v>0.69132000207901001</c:v>
                </c:pt>
                <c:pt idx="33">
                  <c:v>0.69125425815582198</c:v>
                </c:pt>
                <c:pt idx="34">
                  <c:v>0.69001412391662598</c:v>
                </c:pt>
                <c:pt idx="35">
                  <c:v>0.69114398956298795</c:v>
                </c:pt>
                <c:pt idx="36">
                  <c:v>0.69588625431060702</c:v>
                </c:pt>
                <c:pt idx="37">
                  <c:v>0.69311457872390703</c:v>
                </c:pt>
                <c:pt idx="38">
                  <c:v>0.69314551353454501</c:v>
                </c:pt>
                <c:pt idx="39">
                  <c:v>0.69158893823623602</c:v>
                </c:pt>
                <c:pt idx="40">
                  <c:v>0.68941491842269897</c:v>
                </c:pt>
                <c:pt idx="41">
                  <c:v>0.68629664182662897</c:v>
                </c:pt>
                <c:pt idx="42">
                  <c:v>0.68929642438888505</c:v>
                </c:pt>
                <c:pt idx="43">
                  <c:v>0.68846720457077004</c:v>
                </c:pt>
                <c:pt idx="44">
                  <c:v>0.69140696525573697</c:v>
                </c:pt>
                <c:pt idx="45">
                  <c:v>0.69084340333938599</c:v>
                </c:pt>
                <c:pt idx="46">
                  <c:v>0.69432961940765303</c:v>
                </c:pt>
                <c:pt idx="47">
                  <c:v>0.69346088171005205</c:v>
                </c:pt>
                <c:pt idx="48">
                  <c:v>0.69509035348892201</c:v>
                </c:pt>
                <c:pt idx="49">
                  <c:v>0.69508570432662897</c:v>
                </c:pt>
                <c:pt idx="50">
                  <c:v>0.69646626710891701</c:v>
                </c:pt>
                <c:pt idx="51">
                  <c:v>0.69678121805190996</c:v>
                </c:pt>
                <c:pt idx="52">
                  <c:v>0.69641137123107899</c:v>
                </c:pt>
                <c:pt idx="53">
                  <c:v>0.69530677795410101</c:v>
                </c:pt>
                <c:pt idx="54">
                  <c:v>0.69420021772384599</c:v>
                </c:pt>
                <c:pt idx="55">
                  <c:v>0.69356995820999101</c:v>
                </c:pt>
                <c:pt idx="56">
                  <c:v>0.69382035732269198</c:v>
                </c:pt>
                <c:pt idx="57">
                  <c:v>0.69340211153030396</c:v>
                </c:pt>
                <c:pt idx="58">
                  <c:v>0.69365513324737504</c:v>
                </c:pt>
                <c:pt idx="59">
                  <c:v>0.69337123632430997</c:v>
                </c:pt>
                <c:pt idx="60">
                  <c:v>0.69328808784484797</c:v>
                </c:pt>
                <c:pt idx="61">
                  <c:v>0.69338744878768899</c:v>
                </c:pt>
                <c:pt idx="62">
                  <c:v>0.69340837001800504</c:v>
                </c:pt>
                <c:pt idx="63">
                  <c:v>0.69346386194229104</c:v>
                </c:pt>
                <c:pt idx="64">
                  <c:v>0.69336181879043501</c:v>
                </c:pt>
                <c:pt idx="65">
                  <c:v>0.693206846714019</c:v>
                </c:pt>
                <c:pt idx="66">
                  <c:v>0.69261199235916104</c:v>
                </c:pt>
                <c:pt idx="67">
                  <c:v>0.69193446636199896</c:v>
                </c:pt>
                <c:pt idx="68">
                  <c:v>0.69224631786346402</c:v>
                </c:pt>
                <c:pt idx="69">
                  <c:v>0.69215238094329801</c:v>
                </c:pt>
                <c:pt idx="70">
                  <c:v>0.69139200448989802</c:v>
                </c:pt>
                <c:pt idx="71">
                  <c:v>0.69192492961883501</c:v>
                </c:pt>
                <c:pt idx="72">
                  <c:v>0.69150954484939497</c:v>
                </c:pt>
                <c:pt idx="73">
                  <c:v>0.691425681114196</c:v>
                </c:pt>
                <c:pt idx="74">
                  <c:v>0.69177323579788197</c:v>
                </c:pt>
                <c:pt idx="75">
                  <c:v>0.69123315811157204</c:v>
                </c:pt>
                <c:pt idx="76">
                  <c:v>0.69150447845458896</c:v>
                </c:pt>
                <c:pt idx="77">
                  <c:v>0.69118863344192505</c:v>
                </c:pt>
                <c:pt idx="78">
                  <c:v>0.69146090745925903</c:v>
                </c:pt>
                <c:pt idx="79">
                  <c:v>0.69184303283691395</c:v>
                </c:pt>
                <c:pt idx="80">
                  <c:v>0.69171953201293901</c:v>
                </c:pt>
                <c:pt idx="81">
                  <c:v>0.69191646575927701</c:v>
                </c:pt>
                <c:pt idx="82">
                  <c:v>0.69194847345352095</c:v>
                </c:pt>
                <c:pt idx="83">
                  <c:v>0.69180876016616799</c:v>
                </c:pt>
                <c:pt idx="84">
                  <c:v>0.69264817237854004</c:v>
                </c:pt>
                <c:pt idx="85">
                  <c:v>0.69251579046249301</c:v>
                </c:pt>
                <c:pt idx="86">
                  <c:v>0.69224917888641302</c:v>
                </c:pt>
                <c:pt idx="87">
                  <c:v>0.69175595045089699</c:v>
                </c:pt>
                <c:pt idx="88">
                  <c:v>0.691980481147766</c:v>
                </c:pt>
                <c:pt idx="89">
                  <c:v>0.69161939620971602</c:v>
                </c:pt>
                <c:pt idx="90">
                  <c:v>0.69142419099807695</c:v>
                </c:pt>
                <c:pt idx="91">
                  <c:v>0.69080924987792902</c:v>
                </c:pt>
                <c:pt idx="92">
                  <c:v>0.68930488824844305</c:v>
                </c:pt>
                <c:pt idx="93">
                  <c:v>0.68922412395477295</c:v>
                </c:pt>
                <c:pt idx="94">
                  <c:v>0.68997240066528298</c:v>
                </c:pt>
                <c:pt idx="95">
                  <c:v>0.69035822153091397</c:v>
                </c:pt>
                <c:pt idx="96">
                  <c:v>0.69103240966796797</c:v>
                </c:pt>
                <c:pt idx="97">
                  <c:v>0.69070142507553101</c:v>
                </c:pt>
                <c:pt idx="98">
                  <c:v>0.69004535675048795</c:v>
                </c:pt>
                <c:pt idx="99">
                  <c:v>0.69053429365158003</c:v>
                </c:pt>
                <c:pt idx="100">
                  <c:v>0.68894988298416104</c:v>
                </c:pt>
                <c:pt idx="101">
                  <c:v>0.68886595964431696</c:v>
                </c:pt>
                <c:pt idx="102">
                  <c:v>0.68774759769439697</c:v>
                </c:pt>
                <c:pt idx="103">
                  <c:v>0.69192278385162298</c:v>
                </c:pt>
                <c:pt idx="104">
                  <c:v>0.69033533334732</c:v>
                </c:pt>
                <c:pt idx="105">
                  <c:v>0.68753045797348</c:v>
                </c:pt>
                <c:pt idx="106">
                  <c:v>0.68672615289688099</c:v>
                </c:pt>
                <c:pt idx="107">
                  <c:v>0.68465149402618397</c:v>
                </c:pt>
                <c:pt idx="108">
                  <c:v>0.68727451562881403</c:v>
                </c:pt>
                <c:pt idx="109">
                  <c:v>0.68566316366195601</c:v>
                </c:pt>
                <c:pt idx="110">
                  <c:v>0.68659394979476895</c:v>
                </c:pt>
                <c:pt idx="111">
                  <c:v>0.68652796745300204</c:v>
                </c:pt>
                <c:pt idx="112">
                  <c:v>0.68786120414733798</c:v>
                </c:pt>
                <c:pt idx="113">
                  <c:v>0.68907654285430897</c:v>
                </c:pt>
                <c:pt idx="114">
                  <c:v>0.68815726041793801</c:v>
                </c:pt>
                <c:pt idx="115">
                  <c:v>0.68458390235900801</c:v>
                </c:pt>
                <c:pt idx="116">
                  <c:v>0.68635588884353604</c:v>
                </c:pt>
                <c:pt idx="117">
                  <c:v>0.68804043531417802</c:v>
                </c:pt>
                <c:pt idx="118">
                  <c:v>0.68454974889755205</c:v>
                </c:pt>
                <c:pt idx="119">
                  <c:v>0.68748182058334295</c:v>
                </c:pt>
                <c:pt idx="120">
                  <c:v>0.68804609775543202</c:v>
                </c:pt>
                <c:pt idx="121">
                  <c:v>0.68784588575363104</c:v>
                </c:pt>
                <c:pt idx="122">
                  <c:v>0.69105648994445801</c:v>
                </c:pt>
                <c:pt idx="123">
                  <c:v>0.693930864334106</c:v>
                </c:pt>
                <c:pt idx="124">
                  <c:v>0.69191437959670998</c:v>
                </c:pt>
                <c:pt idx="125">
                  <c:v>0.69157087802886896</c:v>
                </c:pt>
                <c:pt idx="126">
                  <c:v>0.69056451320648105</c:v>
                </c:pt>
                <c:pt idx="127">
                  <c:v>0.68705737590789795</c:v>
                </c:pt>
                <c:pt idx="128">
                  <c:v>0.687697052955627</c:v>
                </c:pt>
                <c:pt idx="129">
                  <c:v>0.68664294481277399</c:v>
                </c:pt>
                <c:pt idx="130">
                  <c:v>0.68628132343292203</c:v>
                </c:pt>
                <c:pt idx="131">
                  <c:v>0.68748468160629195</c:v>
                </c:pt>
                <c:pt idx="132">
                  <c:v>0.68639087677001898</c:v>
                </c:pt>
                <c:pt idx="133">
                  <c:v>0.68676006793975797</c:v>
                </c:pt>
                <c:pt idx="134">
                  <c:v>0.68688762187957697</c:v>
                </c:pt>
                <c:pt idx="135">
                  <c:v>0.688212931156158</c:v>
                </c:pt>
                <c:pt idx="136">
                  <c:v>0.68886148929595903</c:v>
                </c:pt>
                <c:pt idx="137">
                  <c:v>0.68831843137741</c:v>
                </c:pt>
                <c:pt idx="138">
                  <c:v>0.68662488460540705</c:v>
                </c:pt>
                <c:pt idx="139">
                  <c:v>0.68687319755554199</c:v>
                </c:pt>
                <c:pt idx="140">
                  <c:v>0.68752324581146196</c:v>
                </c:pt>
                <c:pt idx="141">
                  <c:v>0.68805223703384399</c:v>
                </c:pt>
                <c:pt idx="142">
                  <c:v>0.69213050603866499</c:v>
                </c:pt>
                <c:pt idx="143">
                  <c:v>0.69121444225311202</c:v>
                </c:pt>
                <c:pt idx="144">
                  <c:v>0.69105732440948398</c:v>
                </c:pt>
                <c:pt idx="145">
                  <c:v>0.69377386569976796</c:v>
                </c:pt>
                <c:pt idx="146">
                  <c:v>0.69492846727371205</c:v>
                </c:pt>
                <c:pt idx="147">
                  <c:v>0.69513273239135698</c:v>
                </c:pt>
                <c:pt idx="148">
                  <c:v>0.69281786680221502</c:v>
                </c:pt>
                <c:pt idx="149">
                  <c:v>0.69199019670486395</c:v>
                </c:pt>
                <c:pt idx="150">
                  <c:v>0.69218349456787098</c:v>
                </c:pt>
                <c:pt idx="151">
                  <c:v>0.68937855958938599</c:v>
                </c:pt>
                <c:pt idx="152">
                  <c:v>0.68829953670501698</c:v>
                </c:pt>
                <c:pt idx="153">
                  <c:v>0.68820768594741799</c:v>
                </c:pt>
                <c:pt idx="154">
                  <c:v>0.68876934051513605</c:v>
                </c:pt>
                <c:pt idx="155">
                  <c:v>0.68898016214370705</c:v>
                </c:pt>
                <c:pt idx="156">
                  <c:v>0.69090110063552801</c:v>
                </c:pt>
                <c:pt idx="157">
                  <c:v>0.69023293256759599</c:v>
                </c:pt>
                <c:pt idx="158">
                  <c:v>0.690357446670532</c:v>
                </c:pt>
                <c:pt idx="159">
                  <c:v>0.69104093313217096</c:v>
                </c:pt>
                <c:pt idx="160">
                  <c:v>0.69119113683700495</c:v>
                </c:pt>
                <c:pt idx="161">
                  <c:v>0.69053816795349099</c:v>
                </c:pt>
                <c:pt idx="162">
                  <c:v>0.68850445747375399</c:v>
                </c:pt>
                <c:pt idx="163">
                  <c:v>0.68566727638244596</c:v>
                </c:pt>
                <c:pt idx="164">
                  <c:v>0.68376547098159701</c:v>
                </c:pt>
                <c:pt idx="165">
                  <c:v>0.68533068895339899</c:v>
                </c:pt>
                <c:pt idx="166">
                  <c:v>0.68925106525421098</c:v>
                </c:pt>
                <c:pt idx="167">
                  <c:v>0.68991172313690097</c:v>
                </c:pt>
                <c:pt idx="168">
                  <c:v>0.69004148244857699</c:v>
                </c:pt>
                <c:pt idx="169">
                  <c:v>0.68986004590988104</c:v>
                </c:pt>
                <c:pt idx="170">
                  <c:v>0.69064015150070102</c:v>
                </c:pt>
                <c:pt idx="171">
                  <c:v>0.688729107379913</c:v>
                </c:pt>
                <c:pt idx="172">
                  <c:v>0.68700146675109797</c:v>
                </c:pt>
                <c:pt idx="173">
                  <c:v>0.68989181518554599</c:v>
                </c:pt>
                <c:pt idx="174">
                  <c:v>0.69051736593246404</c:v>
                </c:pt>
                <c:pt idx="175">
                  <c:v>0.68740981817245395</c:v>
                </c:pt>
                <c:pt idx="176">
                  <c:v>0.68739217519760099</c:v>
                </c:pt>
                <c:pt idx="177">
                  <c:v>0.68644833564758301</c:v>
                </c:pt>
                <c:pt idx="178">
                  <c:v>0.68326252698898304</c:v>
                </c:pt>
                <c:pt idx="179">
                  <c:v>0.68578863143920898</c:v>
                </c:pt>
                <c:pt idx="180">
                  <c:v>0.68997287750244096</c:v>
                </c:pt>
                <c:pt idx="181">
                  <c:v>0.69245553016662598</c:v>
                </c:pt>
                <c:pt idx="182">
                  <c:v>0.69342851638793901</c:v>
                </c:pt>
                <c:pt idx="183">
                  <c:v>0.69376236200332597</c:v>
                </c:pt>
                <c:pt idx="184">
                  <c:v>0.69182753562927202</c:v>
                </c:pt>
                <c:pt idx="185">
                  <c:v>0.68859547376632602</c:v>
                </c:pt>
                <c:pt idx="186">
                  <c:v>0.68775218725204401</c:v>
                </c:pt>
                <c:pt idx="187">
                  <c:v>0.68799561262130704</c:v>
                </c:pt>
                <c:pt idx="188">
                  <c:v>0.68830657005310003</c:v>
                </c:pt>
                <c:pt idx="189">
                  <c:v>0.68811976909637396</c:v>
                </c:pt>
                <c:pt idx="190">
                  <c:v>0.68764507770538297</c:v>
                </c:pt>
                <c:pt idx="191">
                  <c:v>0.68925744295120195</c:v>
                </c:pt>
                <c:pt idx="192">
                  <c:v>0.68999284505844105</c:v>
                </c:pt>
                <c:pt idx="193">
                  <c:v>0.68943619728088301</c:v>
                </c:pt>
                <c:pt idx="194">
                  <c:v>0.687780201435089</c:v>
                </c:pt>
                <c:pt idx="195">
                  <c:v>0.68785130977630604</c:v>
                </c:pt>
                <c:pt idx="196">
                  <c:v>0.68769544363021795</c:v>
                </c:pt>
                <c:pt idx="197">
                  <c:v>0.686393141746521</c:v>
                </c:pt>
                <c:pt idx="198">
                  <c:v>0.68707710504531805</c:v>
                </c:pt>
                <c:pt idx="199">
                  <c:v>0.68820357322692804</c:v>
                </c:pt>
                <c:pt idx="200">
                  <c:v>0.68593358993530196</c:v>
                </c:pt>
                <c:pt idx="201">
                  <c:v>0.68195462226867598</c:v>
                </c:pt>
                <c:pt idx="202">
                  <c:v>0.68355864286422696</c:v>
                </c:pt>
                <c:pt idx="203">
                  <c:v>0.68661940097808805</c:v>
                </c:pt>
                <c:pt idx="204">
                  <c:v>0.68406099081039395</c:v>
                </c:pt>
                <c:pt idx="205">
                  <c:v>0.68210166692733698</c:v>
                </c:pt>
                <c:pt idx="206">
                  <c:v>0.67731434106826705</c:v>
                </c:pt>
                <c:pt idx="207">
                  <c:v>0.68201464414596502</c:v>
                </c:pt>
                <c:pt idx="208">
                  <c:v>0.69142258167266801</c:v>
                </c:pt>
                <c:pt idx="209">
                  <c:v>0.69084340333938599</c:v>
                </c:pt>
                <c:pt idx="210">
                  <c:v>0.69073015451431197</c:v>
                </c:pt>
                <c:pt idx="211">
                  <c:v>0.69055896997451705</c:v>
                </c:pt>
                <c:pt idx="212">
                  <c:v>0.68684101104736295</c:v>
                </c:pt>
                <c:pt idx="213">
                  <c:v>0.68453282117843595</c:v>
                </c:pt>
                <c:pt idx="214">
                  <c:v>0.68528074026107699</c:v>
                </c:pt>
                <c:pt idx="215">
                  <c:v>0.68522137403488104</c:v>
                </c:pt>
                <c:pt idx="216">
                  <c:v>0.68507951498031605</c:v>
                </c:pt>
                <c:pt idx="217">
                  <c:v>0.68278193473815896</c:v>
                </c:pt>
                <c:pt idx="218">
                  <c:v>0.68237674236297596</c:v>
                </c:pt>
                <c:pt idx="219">
                  <c:v>0.68430024385452204</c:v>
                </c:pt>
                <c:pt idx="220">
                  <c:v>0.68526983261108398</c:v>
                </c:pt>
                <c:pt idx="221">
                  <c:v>0.68355804681777899</c:v>
                </c:pt>
                <c:pt idx="222">
                  <c:v>0.68480008840560902</c:v>
                </c:pt>
                <c:pt idx="223">
                  <c:v>0.68047606945037797</c:v>
                </c:pt>
                <c:pt idx="224">
                  <c:v>0.687025606632232</c:v>
                </c:pt>
                <c:pt idx="225">
                  <c:v>0.69198191165923995</c:v>
                </c:pt>
                <c:pt idx="226">
                  <c:v>0.69079458713531405</c:v>
                </c:pt>
                <c:pt idx="227">
                  <c:v>0.68961590528488104</c:v>
                </c:pt>
                <c:pt idx="228">
                  <c:v>0.68935126066207797</c:v>
                </c:pt>
                <c:pt idx="229">
                  <c:v>0.68820577859878496</c:v>
                </c:pt>
                <c:pt idx="230">
                  <c:v>0.687683165073394</c:v>
                </c:pt>
                <c:pt idx="231">
                  <c:v>0.68727749586105302</c:v>
                </c:pt>
                <c:pt idx="232">
                  <c:v>0.686123967170715</c:v>
                </c:pt>
                <c:pt idx="233">
                  <c:v>0.68439120054244995</c:v>
                </c:pt>
                <c:pt idx="234">
                  <c:v>0.68294197320938099</c:v>
                </c:pt>
                <c:pt idx="235">
                  <c:v>0.68305462598800604</c:v>
                </c:pt>
                <c:pt idx="236">
                  <c:v>0.68358689546585005</c:v>
                </c:pt>
                <c:pt idx="237">
                  <c:v>0.68103986978530795</c:v>
                </c:pt>
                <c:pt idx="238">
                  <c:v>0.68091058731079102</c:v>
                </c:pt>
                <c:pt idx="239">
                  <c:v>0.68069887161254805</c:v>
                </c:pt>
                <c:pt idx="240">
                  <c:v>0.68305975198745705</c:v>
                </c:pt>
                <c:pt idx="241">
                  <c:v>0.68241375684738104</c:v>
                </c:pt>
                <c:pt idx="242">
                  <c:v>0.68170654773712103</c:v>
                </c:pt>
                <c:pt idx="243">
                  <c:v>0.68283486366271895</c:v>
                </c:pt>
                <c:pt idx="244">
                  <c:v>0.68102300167083696</c:v>
                </c:pt>
                <c:pt idx="245">
                  <c:v>0.67953568696975697</c:v>
                </c:pt>
                <c:pt idx="246">
                  <c:v>0.68257999420166005</c:v>
                </c:pt>
                <c:pt idx="247">
                  <c:v>0.68402880430221502</c:v>
                </c:pt>
                <c:pt idx="248">
                  <c:v>0.68051481246948198</c:v>
                </c:pt>
                <c:pt idx="249">
                  <c:v>0.68200898170471103</c:v>
                </c:pt>
                <c:pt idx="250">
                  <c:v>0.68426978588104204</c:v>
                </c:pt>
                <c:pt idx="251">
                  <c:v>0.68452966213226296</c:v>
                </c:pt>
                <c:pt idx="252">
                  <c:v>0.683574318885803</c:v>
                </c:pt>
                <c:pt idx="253">
                  <c:v>0.68274414539337103</c:v>
                </c:pt>
                <c:pt idx="254">
                  <c:v>0.68192869424819902</c:v>
                </c:pt>
                <c:pt idx="255">
                  <c:v>0.68062877655029297</c:v>
                </c:pt>
                <c:pt idx="256">
                  <c:v>0.679393351078033</c:v>
                </c:pt>
                <c:pt idx="257">
                  <c:v>0.67817378044128396</c:v>
                </c:pt>
                <c:pt idx="258">
                  <c:v>0.67399263381957997</c:v>
                </c:pt>
                <c:pt idx="259">
                  <c:v>0.67427080869674605</c:v>
                </c:pt>
                <c:pt idx="260">
                  <c:v>0.67192572355270297</c:v>
                </c:pt>
                <c:pt idx="261">
                  <c:v>0.66488349437713601</c:v>
                </c:pt>
                <c:pt idx="262">
                  <c:v>0.66924148797988803</c:v>
                </c:pt>
                <c:pt idx="263">
                  <c:v>0.65993547439575195</c:v>
                </c:pt>
                <c:pt idx="264">
                  <c:v>0.66732168197631803</c:v>
                </c:pt>
                <c:pt idx="265">
                  <c:v>0.66554027795791604</c:v>
                </c:pt>
                <c:pt idx="266">
                  <c:v>0.66249161958694402</c:v>
                </c:pt>
                <c:pt idx="267">
                  <c:v>0.66076433658599798</c:v>
                </c:pt>
                <c:pt idx="268">
                  <c:v>0.66247028112411499</c:v>
                </c:pt>
                <c:pt idx="269">
                  <c:v>0.65956467390060403</c:v>
                </c:pt>
                <c:pt idx="270">
                  <c:v>0.65994006395339899</c:v>
                </c:pt>
                <c:pt idx="271">
                  <c:v>0.66882717609405495</c:v>
                </c:pt>
                <c:pt idx="272">
                  <c:v>0.66388267278671198</c:v>
                </c:pt>
                <c:pt idx="273">
                  <c:v>0.66206991672515803</c:v>
                </c:pt>
                <c:pt idx="274">
                  <c:v>0.65700697898864702</c:v>
                </c:pt>
                <c:pt idx="275">
                  <c:v>0.65107333660125699</c:v>
                </c:pt>
                <c:pt idx="276">
                  <c:v>0.65659534931182795</c:v>
                </c:pt>
                <c:pt idx="277">
                  <c:v>0.65238720178604104</c:v>
                </c:pt>
                <c:pt idx="278">
                  <c:v>0.65722912549972501</c:v>
                </c:pt>
                <c:pt idx="279">
                  <c:v>0.65990412235259999</c:v>
                </c:pt>
                <c:pt idx="280">
                  <c:v>0.661665439605712</c:v>
                </c:pt>
                <c:pt idx="281">
                  <c:v>0.66416388750076205</c:v>
                </c:pt>
                <c:pt idx="282">
                  <c:v>0.66238427162170399</c:v>
                </c:pt>
                <c:pt idx="283">
                  <c:v>0.66346532106399503</c:v>
                </c:pt>
                <c:pt idx="284">
                  <c:v>0.66624802350997903</c:v>
                </c:pt>
                <c:pt idx="285">
                  <c:v>0.66363358497619596</c:v>
                </c:pt>
                <c:pt idx="286">
                  <c:v>0.656019687652587</c:v>
                </c:pt>
                <c:pt idx="287">
                  <c:v>0.65484458208084095</c:v>
                </c:pt>
                <c:pt idx="288">
                  <c:v>0.64277374744415205</c:v>
                </c:pt>
                <c:pt idx="289">
                  <c:v>0.63135582208633401</c:v>
                </c:pt>
                <c:pt idx="290">
                  <c:v>0.62391424179077104</c:v>
                </c:pt>
                <c:pt idx="291">
                  <c:v>0.61292046308517401</c:v>
                </c:pt>
                <c:pt idx="292">
                  <c:v>0.62549823522567705</c:v>
                </c:pt>
                <c:pt idx="293">
                  <c:v>0.62461656332015902</c:v>
                </c:pt>
                <c:pt idx="294">
                  <c:v>0.62894916534423795</c:v>
                </c:pt>
                <c:pt idx="295">
                  <c:v>0.63237321376800504</c:v>
                </c:pt>
                <c:pt idx="296">
                  <c:v>0.63675159215927102</c:v>
                </c:pt>
                <c:pt idx="297">
                  <c:v>0.64552497863769498</c:v>
                </c:pt>
                <c:pt idx="298">
                  <c:v>0.64535385370254505</c:v>
                </c:pt>
                <c:pt idx="299">
                  <c:v>0.64543366432189897</c:v>
                </c:pt>
                <c:pt idx="300">
                  <c:v>0.64801996946334794</c:v>
                </c:pt>
                <c:pt idx="301">
                  <c:v>0.64406454563140803</c:v>
                </c:pt>
                <c:pt idx="302">
                  <c:v>0.641695797443389</c:v>
                </c:pt>
                <c:pt idx="303">
                  <c:v>0.65048450231552102</c:v>
                </c:pt>
                <c:pt idx="304">
                  <c:v>0.64447224140167203</c:v>
                </c:pt>
                <c:pt idx="305">
                  <c:v>0.63297867774963301</c:v>
                </c:pt>
                <c:pt idx="306">
                  <c:v>0.64458549022674505</c:v>
                </c:pt>
                <c:pt idx="307">
                  <c:v>0.64275360107421797</c:v>
                </c:pt>
                <c:pt idx="308">
                  <c:v>0.64071255922317505</c:v>
                </c:pt>
                <c:pt idx="309">
                  <c:v>0.64113223552703802</c:v>
                </c:pt>
                <c:pt idx="310">
                  <c:v>0.63932055234909002</c:v>
                </c:pt>
                <c:pt idx="311">
                  <c:v>0.64698326587677002</c:v>
                </c:pt>
                <c:pt idx="312">
                  <c:v>0.64712023735046298</c:v>
                </c:pt>
                <c:pt idx="313">
                  <c:v>0.63925153017044001</c:v>
                </c:pt>
                <c:pt idx="314">
                  <c:v>0.63456159830093295</c:v>
                </c:pt>
                <c:pt idx="315">
                  <c:v>0.64073574542999201</c:v>
                </c:pt>
                <c:pt idx="316">
                  <c:v>0.63740664720535201</c:v>
                </c:pt>
                <c:pt idx="317">
                  <c:v>0.62400871515274003</c:v>
                </c:pt>
                <c:pt idx="318">
                  <c:v>0.61499100923538197</c:v>
                </c:pt>
                <c:pt idx="319">
                  <c:v>0.61059939861297596</c:v>
                </c:pt>
                <c:pt idx="320">
                  <c:v>0.617498338222503</c:v>
                </c:pt>
                <c:pt idx="321">
                  <c:v>0.60556399822235096</c:v>
                </c:pt>
                <c:pt idx="322">
                  <c:v>0.59393507242202703</c:v>
                </c:pt>
                <c:pt idx="323">
                  <c:v>0.59313756227493197</c:v>
                </c:pt>
                <c:pt idx="324">
                  <c:v>0.633608818054199</c:v>
                </c:pt>
                <c:pt idx="325">
                  <c:v>0.63567125797271695</c:v>
                </c:pt>
                <c:pt idx="326">
                  <c:v>0.63111996650695801</c:v>
                </c:pt>
                <c:pt idx="327">
                  <c:v>0.63980764150619496</c:v>
                </c:pt>
                <c:pt idx="328">
                  <c:v>0.66040897369384699</c:v>
                </c:pt>
                <c:pt idx="329">
                  <c:v>0.651286661624908</c:v>
                </c:pt>
                <c:pt idx="330">
                  <c:v>0.63946378231048495</c:v>
                </c:pt>
                <c:pt idx="331">
                  <c:v>0.64123517274856501</c:v>
                </c:pt>
                <c:pt idx="332">
                  <c:v>0.64500236511230402</c:v>
                </c:pt>
                <c:pt idx="333">
                  <c:v>0.64013624191284102</c:v>
                </c:pt>
                <c:pt idx="334">
                  <c:v>0.63465452194213801</c:v>
                </c:pt>
                <c:pt idx="335">
                  <c:v>0.63726323843002297</c:v>
                </c:pt>
                <c:pt idx="336">
                  <c:v>0.62890380620956399</c:v>
                </c:pt>
                <c:pt idx="337">
                  <c:v>0.63305646181106501</c:v>
                </c:pt>
                <c:pt idx="338">
                  <c:v>0.635048568248748</c:v>
                </c:pt>
                <c:pt idx="339">
                  <c:v>0.64050275087356501</c:v>
                </c:pt>
                <c:pt idx="340">
                  <c:v>0.63078951835632302</c:v>
                </c:pt>
                <c:pt idx="341">
                  <c:v>0.62388598918914795</c:v>
                </c:pt>
                <c:pt idx="342">
                  <c:v>0.62497138977050704</c:v>
                </c:pt>
                <c:pt idx="343">
                  <c:v>0.62043231725692705</c:v>
                </c:pt>
                <c:pt idx="344">
                  <c:v>0.62653172016143799</c:v>
                </c:pt>
                <c:pt idx="345">
                  <c:v>0.61908584833145097</c:v>
                </c:pt>
                <c:pt idx="346">
                  <c:v>0.60349524021148604</c:v>
                </c:pt>
                <c:pt idx="347">
                  <c:v>0.59527212381362904</c:v>
                </c:pt>
                <c:pt idx="348">
                  <c:v>0.59668952226638705</c:v>
                </c:pt>
                <c:pt idx="349">
                  <c:v>0.59559458494186401</c:v>
                </c:pt>
                <c:pt idx="350">
                  <c:v>0.59481102228164595</c:v>
                </c:pt>
                <c:pt idx="351">
                  <c:v>0.58604496717453003</c:v>
                </c:pt>
                <c:pt idx="352">
                  <c:v>0.58454006910324097</c:v>
                </c:pt>
                <c:pt idx="353">
                  <c:v>0.58061492443084695</c:v>
                </c:pt>
                <c:pt idx="354">
                  <c:v>0.57086777687072698</c:v>
                </c:pt>
                <c:pt idx="355">
                  <c:v>0.56326204538345304</c:v>
                </c:pt>
                <c:pt idx="356">
                  <c:v>0.56207215785980202</c:v>
                </c:pt>
                <c:pt idx="357">
                  <c:v>0.56685048341751099</c:v>
                </c:pt>
                <c:pt idx="358">
                  <c:v>0.56837910413741999</c:v>
                </c:pt>
                <c:pt idx="359">
                  <c:v>0.59111845493316595</c:v>
                </c:pt>
                <c:pt idx="360">
                  <c:v>0.58992862701416005</c:v>
                </c:pt>
                <c:pt idx="361">
                  <c:v>0.58281004428863503</c:v>
                </c:pt>
                <c:pt idx="362">
                  <c:v>0.58821409940719604</c:v>
                </c:pt>
                <c:pt idx="363">
                  <c:v>0.58813810348510698</c:v>
                </c:pt>
                <c:pt idx="364">
                  <c:v>0.59004551172256403</c:v>
                </c:pt>
                <c:pt idx="365">
                  <c:v>0.59537965059280396</c:v>
                </c:pt>
                <c:pt idx="366">
                  <c:v>0.59088385105133001</c:v>
                </c:pt>
                <c:pt idx="367">
                  <c:v>0.58906465768813998</c:v>
                </c:pt>
                <c:pt idx="368">
                  <c:v>0.59720093011856001</c:v>
                </c:pt>
                <c:pt idx="369">
                  <c:v>0.58619779348373402</c:v>
                </c:pt>
                <c:pt idx="370">
                  <c:v>0.57914185523986805</c:v>
                </c:pt>
                <c:pt idx="371">
                  <c:v>0.57935482263564997</c:v>
                </c:pt>
                <c:pt idx="372">
                  <c:v>0.57888621091842596</c:v>
                </c:pt>
                <c:pt idx="373">
                  <c:v>0.58836293220519997</c:v>
                </c:pt>
                <c:pt idx="374">
                  <c:v>0.58198320865631104</c:v>
                </c:pt>
                <c:pt idx="375">
                  <c:v>0.58781147003173795</c:v>
                </c:pt>
                <c:pt idx="376">
                  <c:v>0.58591622114181496</c:v>
                </c:pt>
                <c:pt idx="377">
                  <c:v>0.596865475177764</c:v>
                </c:pt>
                <c:pt idx="378">
                  <c:v>0.59845322370529097</c:v>
                </c:pt>
                <c:pt idx="379">
                  <c:v>0.58649885654449396</c:v>
                </c:pt>
                <c:pt idx="380">
                  <c:v>0.57001113891601496</c:v>
                </c:pt>
                <c:pt idx="381">
                  <c:v>0.56393259763717596</c:v>
                </c:pt>
                <c:pt idx="382">
                  <c:v>0.56621670722961404</c:v>
                </c:pt>
                <c:pt idx="383">
                  <c:v>0.56800466775894098</c:v>
                </c:pt>
                <c:pt idx="384">
                  <c:v>0.56696510314941395</c:v>
                </c:pt>
                <c:pt idx="385">
                  <c:v>0.56037062406539895</c:v>
                </c:pt>
                <c:pt idx="386">
                  <c:v>0.54916673898696899</c:v>
                </c:pt>
                <c:pt idx="387">
                  <c:v>0.53520429134368896</c:v>
                </c:pt>
                <c:pt idx="388">
                  <c:v>0.551336109638214</c:v>
                </c:pt>
                <c:pt idx="389">
                  <c:v>0.55797415971755904</c:v>
                </c:pt>
                <c:pt idx="390">
                  <c:v>0.54010033607482899</c:v>
                </c:pt>
                <c:pt idx="391">
                  <c:v>0.55682981014251698</c:v>
                </c:pt>
                <c:pt idx="392">
                  <c:v>0.57361054420471103</c:v>
                </c:pt>
                <c:pt idx="393">
                  <c:v>0.55977135896682695</c:v>
                </c:pt>
                <c:pt idx="394">
                  <c:v>0.58305531740188599</c:v>
                </c:pt>
                <c:pt idx="395">
                  <c:v>0.57510316371917702</c:v>
                </c:pt>
                <c:pt idx="396">
                  <c:v>0.57721364498138406</c:v>
                </c:pt>
                <c:pt idx="397">
                  <c:v>0.57719641923904397</c:v>
                </c:pt>
                <c:pt idx="398">
                  <c:v>0.57380300760269098</c:v>
                </c:pt>
                <c:pt idx="399">
                  <c:v>0.56974071264266901</c:v>
                </c:pt>
                <c:pt idx="400">
                  <c:v>0.57984250783920199</c:v>
                </c:pt>
                <c:pt idx="401">
                  <c:v>0.60448175668716397</c:v>
                </c:pt>
                <c:pt idx="402">
                  <c:v>0.59288799762725797</c:v>
                </c:pt>
                <c:pt idx="403">
                  <c:v>0.58388859033584595</c:v>
                </c:pt>
                <c:pt idx="404">
                  <c:v>0.57555001974105802</c:v>
                </c:pt>
                <c:pt idx="405">
                  <c:v>0.57753884792327803</c:v>
                </c:pt>
                <c:pt idx="406">
                  <c:v>0.56779205799102705</c:v>
                </c:pt>
                <c:pt idx="407">
                  <c:v>0.56238746643066395</c:v>
                </c:pt>
                <c:pt idx="408">
                  <c:v>0.55827605724334695</c:v>
                </c:pt>
                <c:pt idx="409">
                  <c:v>0.56392824649810702</c:v>
                </c:pt>
                <c:pt idx="410">
                  <c:v>0.56459999084472601</c:v>
                </c:pt>
                <c:pt idx="411">
                  <c:v>0.55226695537567105</c:v>
                </c:pt>
                <c:pt idx="412">
                  <c:v>0.55094701051712003</c:v>
                </c:pt>
                <c:pt idx="413">
                  <c:v>0.54420375823974598</c:v>
                </c:pt>
                <c:pt idx="414">
                  <c:v>0.55607330799102705</c:v>
                </c:pt>
                <c:pt idx="415">
                  <c:v>0.54363042116165095</c:v>
                </c:pt>
                <c:pt idx="416">
                  <c:v>0.54182660579681396</c:v>
                </c:pt>
                <c:pt idx="417">
                  <c:v>0.53438329696655196</c:v>
                </c:pt>
                <c:pt idx="418">
                  <c:v>0.54560881853103604</c:v>
                </c:pt>
                <c:pt idx="419">
                  <c:v>0.54778105020523005</c:v>
                </c:pt>
                <c:pt idx="420">
                  <c:v>0.549621522426605</c:v>
                </c:pt>
                <c:pt idx="421">
                  <c:v>0.54589623212814298</c:v>
                </c:pt>
                <c:pt idx="422">
                  <c:v>0.53426724672317505</c:v>
                </c:pt>
                <c:pt idx="423">
                  <c:v>0.538399517536163</c:v>
                </c:pt>
                <c:pt idx="424">
                  <c:v>0.54392570257186801</c:v>
                </c:pt>
                <c:pt idx="425">
                  <c:v>0.58218002319335904</c:v>
                </c:pt>
                <c:pt idx="426">
                  <c:v>0.57454836368560702</c:v>
                </c:pt>
                <c:pt idx="427">
                  <c:v>0.58912336826324396</c:v>
                </c:pt>
                <c:pt idx="428">
                  <c:v>0.58111912012100198</c:v>
                </c:pt>
                <c:pt idx="429">
                  <c:v>0.578968465328216</c:v>
                </c:pt>
                <c:pt idx="430">
                  <c:v>0.580330491065979</c:v>
                </c:pt>
                <c:pt idx="431">
                  <c:v>0.56772851943969704</c:v>
                </c:pt>
                <c:pt idx="432">
                  <c:v>0.560044825077056</c:v>
                </c:pt>
                <c:pt idx="433">
                  <c:v>0.53933006525039595</c:v>
                </c:pt>
                <c:pt idx="434">
                  <c:v>0.55475443601608199</c:v>
                </c:pt>
                <c:pt idx="435">
                  <c:v>0.53548038005828802</c:v>
                </c:pt>
                <c:pt idx="436">
                  <c:v>0.53535020351409901</c:v>
                </c:pt>
                <c:pt idx="437">
                  <c:v>0.54374521970748901</c:v>
                </c:pt>
                <c:pt idx="438">
                  <c:v>0.532781481742858</c:v>
                </c:pt>
                <c:pt idx="439">
                  <c:v>0.528642237186431</c:v>
                </c:pt>
                <c:pt idx="440">
                  <c:v>0.53015112876892001</c:v>
                </c:pt>
                <c:pt idx="441">
                  <c:v>0.52464550733566195</c:v>
                </c:pt>
                <c:pt idx="442">
                  <c:v>0.52383333444595304</c:v>
                </c:pt>
                <c:pt idx="443">
                  <c:v>0.51187241077423096</c:v>
                </c:pt>
                <c:pt idx="444">
                  <c:v>0.50925600528716997</c:v>
                </c:pt>
                <c:pt idx="445">
                  <c:v>0.51972788572311401</c:v>
                </c:pt>
                <c:pt idx="446">
                  <c:v>0.51838618516921997</c:v>
                </c:pt>
                <c:pt idx="447">
                  <c:v>0.53007805347442605</c:v>
                </c:pt>
                <c:pt idx="448">
                  <c:v>0.52606111764907804</c:v>
                </c:pt>
                <c:pt idx="449">
                  <c:v>0.52756160497665405</c:v>
                </c:pt>
                <c:pt idx="450">
                  <c:v>0.52316099405288696</c:v>
                </c:pt>
                <c:pt idx="451">
                  <c:v>0.51287585496902399</c:v>
                </c:pt>
                <c:pt idx="452">
                  <c:v>0.52038627862930298</c:v>
                </c:pt>
                <c:pt idx="453">
                  <c:v>0.52731478214263905</c:v>
                </c:pt>
                <c:pt idx="454">
                  <c:v>0.53269165754318204</c:v>
                </c:pt>
                <c:pt idx="455">
                  <c:v>0.51220744848251298</c:v>
                </c:pt>
                <c:pt idx="456">
                  <c:v>0.52054041624069203</c:v>
                </c:pt>
                <c:pt idx="457">
                  <c:v>0.50757795572280795</c:v>
                </c:pt>
                <c:pt idx="458">
                  <c:v>0.50381106138229304</c:v>
                </c:pt>
                <c:pt idx="459">
                  <c:v>0.492775738239288</c:v>
                </c:pt>
                <c:pt idx="460">
                  <c:v>0.48762723803520203</c:v>
                </c:pt>
                <c:pt idx="461">
                  <c:v>0.47794046998023898</c:v>
                </c:pt>
                <c:pt idx="462">
                  <c:v>0.48337146639823902</c:v>
                </c:pt>
                <c:pt idx="463">
                  <c:v>0.475028336048126</c:v>
                </c:pt>
                <c:pt idx="464">
                  <c:v>0.47737315297126698</c:v>
                </c:pt>
                <c:pt idx="465">
                  <c:v>0.47803917527198703</c:v>
                </c:pt>
                <c:pt idx="466">
                  <c:v>0.47616773843765198</c:v>
                </c:pt>
                <c:pt idx="467">
                  <c:v>0.49535223841667098</c:v>
                </c:pt>
                <c:pt idx="468">
                  <c:v>0.496385008096694</c:v>
                </c:pt>
                <c:pt idx="469">
                  <c:v>0.51827335357666005</c:v>
                </c:pt>
                <c:pt idx="470">
                  <c:v>0.50623029470443703</c:v>
                </c:pt>
                <c:pt idx="471">
                  <c:v>0.49710687994956898</c:v>
                </c:pt>
                <c:pt idx="472">
                  <c:v>0.47249230742454501</c:v>
                </c:pt>
                <c:pt idx="473">
                  <c:v>0.46398317813873202</c:v>
                </c:pt>
                <c:pt idx="474">
                  <c:v>0.45174980163574202</c:v>
                </c:pt>
                <c:pt idx="475">
                  <c:v>0.45083230733871399</c:v>
                </c:pt>
                <c:pt idx="476">
                  <c:v>0.45133531093597401</c:v>
                </c:pt>
                <c:pt idx="477">
                  <c:v>0.44901844859123202</c:v>
                </c:pt>
                <c:pt idx="478">
                  <c:v>0.45510351657867398</c:v>
                </c:pt>
                <c:pt idx="479">
                  <c:v>0.46310997009277299</c:v>
                </c:pt>
                <c:pt idx="480">
                  <c:v>0.46958354115486101</c:v>
                </c:pt>
                <c:pt idx="481">
                  <c:v>0.47136795520782399</c:v>
                </c:pt>
                <c:pt idx="482">
                  <c:v>0.51058846712112405</c:v>
                </c:pt>
                <c:pt idx="483">
                  <c:v>0.47875028848647999</c:v>
                </c:pt>
                <c:pt idx="484">
                  <c:v>0.50188297033309903</c:v>
                </c:pt>
                <c:pt idx="485">
                  <c:v>0.50703901052474898</c:v>
                </c:pt>
                <c:pt idx="486">
                  <c:v>0.50759673118591297</c:v>
                </c:pt>
                <c:pt idx="487">
                  <c:v>0.50127285718917802</c:v>
                </c:pt>
                <c:pt idx="488">
                  <c:v>0.49982953071594199</c:v>
                </c:pt>
                <c:pt idx="489">
                  <c:v>0.50106376409530595</c:v>
                </c:pt>
                <c:pt idx="490">
                  <c:v>0.50499528646469105</c:v>
                </c:pt>
                <c:pt idx="491">
                  <c:v>0.51131057739257801</c:v>
                </c:pt>
                <c:pt idx="492">
                  <c:v>0.51440101861953702</c:v>
                </c:pt>
                <c:pt idx="493">
                  <c:v>0.51841670274734497</c:v>
                </c:pt>
                <c:pt idx="494">
                  <c:v>0.513380587100982</c:v>
                </c:pt>
                <c:pt idx="495">
                  <c:v>0.509576976299285</c:v>
                </c:pt>
                <c:pt idx="496">
                  <c:v>0.49534729123115501</c:v>
                </c:pt>
                <c:pt idx="497">
                  <c:v>0.50164580345153797</c:v>
                </c:pt>
                <c:pt idx="498">
                  <c:v>0.49791631102561901</c:v>
                </c:pt>
                <c:pt idx="499">
                  <c:v>0.47722798585891701</c:v>
                </c:pt>
                <c:pt idx="500">
                  <c:v>0.46141144633293102</c:v>
                </c:pt>
                <c:pt idx="501">
                  <c:v>0.46110707521438599</c:v>
                </c:pt>
                <c:pt idx="502">
                  <c:v>0.45224466919898898</c:v>
                </c:pt>
                <c:pt idx="503">
                  <c:v>0.46239480376243502</c:v>
                </c:pt>
                <c:pt idx="504">
                  <c:v>0.45777574181556702</c:v>
                </c:pt>
                <c:pt idx="505">
                  <c:v>0.45629069209098799</c:v>
                </c:pt>
                <c:pt idx="506">
                  <c:v>0.46464064717292702</c:v>
                </c:pt>
                <c:pt idx="507">
                  <c:v>0.46698513627052302</c:v>
                </c:pt>
                <c:pt idx="508">
                  <c:v>0.45678237080574002</c:v>
                </c:pt>
                <c:pt idx="509">
                  <c:v>0.44788259267807001</c:v>
                </c:pt>
                <c:pt idx="510">
                  <c:v>0.46055513620376498</c:v>
                </c:pt>
                <c:pt idx="511">
                  <c:v>0.444373399019241</c:v>
                </c:pt>
                <c:pt idx="512">
                  <c:v>0.45522028207778897</c:v>
                </c:pt>
                <c:pt idx="513">
                  <c:v>0.45225197076797402</c:v>
                </c:pt>
                <c:pt idx="514">
                  <c:v>0.44508868455886802</c:v>
                </c:pt>
                <c:pt idx="515">
                  <c:v>0.45561566948890603</c:v>
                </c:pt>
                <c:pt idx="516">
                  <c:v>0.443317890167236</c:v>
                </c:pt>
                <c:pt idx="517">
                  <c:v>0.45036375522613498</c:v>
                </c:pt>
                <c:pt idx="518">
                  <c:v>0.43783250451087902</c:v>
                </c:pt>
                <c:pt idx="519">
                  <c:v>0.44813778996467502</c:v>
                </c:pt>
                <c:pt idx="520">
                  <c:v>0.452965438365936</c:v>
                </c:pt>
                <c:pt idx="521">
                  <c:v>0.459861099720001</c:v>
                </c:pt>
                <c:pt idx="522">
                  <c:v>0.45760807394981301</c:v>
                </c:pt>
                <c:pt idx="523">
                  <c:v>0.45105478167533802</c:v>
                </c:pt>
                <c:pt idx="524">
                  <c:v>0.44259437918663003</c:v>
                </c:pt>
                <c:pt idx="525">
                  <c:v>0.443332940340042</c:v>
                </c:pt>
                <c:pt idx="526">
                  <c:v>0.44139361381530701</c:v>
                </c:pt>
                <c:pt idx="527">
                  <c:v>0.43963268399238498</c:v>
                </c:pt>
                <c:pt idx="528">
                  <c:v>0.42601636052131597</c:v>
                </c:pt>
                <c:pt idx="529">
                  <c:v>0.43832895159721302</c:v>
                </c:pt>
                <c:pt idx="530">
                  <c:v>0.43128064274787897</c:v>
                </c:pt>
                <c:pt idx="531">
                  <c:v>0.42593497037887501</c:v>
                </c:pt>
                <c:pt idx="532">
                  <c:v>0.38059279322624201</c:v>
                </c:pt>
                <c:pt idx="533">
                  <c:v>0.39485287666320801</c:v>
                </c:pt>
                <c:pt idx="534">
                  <c:v>0.38543856143951399</c:v>
                </c:pt>
                <c:pt idx="535">
                  <c:v>0.38438248634338301</c:v>
                </c:pt>
                <c:pt idx="536">
                  <c:v>0.39199894666671697</c:v>
                </c:pt>
                <c:pt idx="537">
                  <c:v>0.38095057010650601</c:v>
                </c:pt>
                <c:pt idx="538">
                  <c:v>0.36841210722923201</c:v>
                </c:pt>
                <c:pt idx="539">
                  <c:v>0.366473138332366</c:v>
                </c:pt>
                <c:pt idx="540">
                  <c:v>0.369667679071426</c:v>
                </c:pt>
                <c:pt idx="541">
                  <c:v>0.35894516110420199</c:v>
                </c:pt>
                <c:pt idx="542">
                  <c:v>0.36696642637252802</c:v>
                </c:pt>
                <c:pt idx="543">
                  <c:v>0.35938560962677002</c:v>
                </c:pt>
                <c:pt idx="544">
                  <c:v>0.35083401203155501</c:v>
                </c:pt>
                <c:pt idx="545">
                  <c:v>0.36767074465751598</c:v>
                </c:pt>
                <c:pt idx="546">
                  <c:v>0.38190025091171198</c:v>
                </c:pt>
                <c:pt idx="547">
                  <c:v>0.39301985502242998</c:v>
                </c:pt>
                <c:pt idx="548">
                  <c:v>0.39424365758895802</c:v>
                </c:pt>
                <c:pt idx="549">
                  <c:v>0.38914170861244202</c:v>
                </c:pt>
                <c:pt idx="550">
                  <c:v>0.38647827506065302</c:v>
                </c:pt>
                <c:pt idx="551">
                  <c:v>0.40887677669525102</c:v>
                </c:pt>
                <c:pt idx="552">
                  <c:v>0.40711575746536199</c:v>
                </c:pt>
                <c:pt idx="553">
                  <c:v>0.39775335788726801</c:v>
                </c:pt>
                <c:pt idx="554">
                  <c:v>0.411868035793304</c:v>
                </c:pt>
                <c:pt idx="555">
                  <c:v>0.41819390654563898</c:v>
                </c:pt>
                <c:pt idx="556">
                  <c:v>0.40885466337203902</c:v>
                </c:pt>
                <c:pt idx="557">
                  <c:v>0.42645245790481501</c:v>
                </c:pt>
                <c:pt idx="558">
                  <c:v>0.397680103778839</c:v>
                </c:pt>
                <c:pt idx="559">
                  <c:v>0.38247099518775901</c:v>
                </c:pt>
                <c:pt idx="560">
                  <c:v>0.38802775740623402</c:v>
                </c:pt>
                <c:pt idx="561">
                  <c:v>0.39971947669982899</c:v>
                </c:pt>
                <c:pt idx="562">
                  <c:v>0.38739508390426602</c:v>
                </c:pt>
                <c:pt idx="563">
                  <c:v>0.38058602809906</c:v>
                </c:pt>
                <c:pt idx="564">
                  <c:v>0.38433614373206998</c:v>
                </c:pt>
                <c:pt idx="565">
                  <c:v>0.38252070546150202</c:v>
                </c:pt>
                <c:pt idx="566">
                  <c:v>0.40174928307533198</c:v>
                </c:pt>
                <c:pt idx="567">
                  <c:v>0.42268913984298701</c:v>
                </c:pt>
                <c:pt idx="568">
                  <c:v>0.42205771803855802</c:v>
                </c:pt>
                <c:pt idx="569">
                  <c:v>0.40432533621788003</c:v>
                </c:pt>
                <c:pt idx="570">
                  <c:v>0.39861184358596802</c:v>
                </c:pt>
                <c:pt idx="571">
                  <c:v>0.40110278129577598</c:v>
                </c:pt>
                <c:pt idx="572">
                  <c:v>0.39056041836738498</c:v>
                </c:pt>
                <c:pt idx="573">
                  <c:v>0.39139303565025302</c:v>
                </c:pt>
                <c:pt idx="574">
                  <c:v>0.39186590909957802</c:v>
                </c:pt>
                <c:pt idx="575">
                  <c:v>0.386657655239105</c:v>
                </c:pt>
                <c:pt idx="576">
                  <c:v>0.387828439474105</c:v>
                </c:pt>
                <c:pt idx="577">
                  <c:v>0.38615378737449602</c:v>
                </c:pt>
                <c:pt idx="578">
                  <c:v>0.39007768034934998</c:v>
                </c:pt>
                <c:pt idx="579">
                  <c:v>0.38911491632461498</c:v>
                </c:pt>
                <c:pt idx="580">
                  <c:v>0.37857660651206898</c:v>
                </c:pt>
                <c:pt idx="581">
                  <c:v>0.36227220296859702</c:v>
                </c:pt>
                <c:pt idx="582">
                  <c:v>0.34496328234672502</c:v>
                </c:pt>
                <c:pt idx="583">
                  <c:v>0.34142008423805198</c:v>
                </c:pt>
                <c:pt idx="584">
                  <c:v>0.32625189423561002</c:v>
                </c:pt>
                <c:pt idx="585">
                  <c:v>0.44807788729667603</c:v>
                </c:pt>
                <c:pt idx="586">
                  <c:v>0.419305920600891</c:v>
                </c:pt>
                <c:pt idx="587">
                  <c:v>0.41891327500343301</c:v>
                </c:pt>
                <c:pt idx="588">
                  <c:v>0.41268110275268499</c:v>
                </c:pt>
                <c:pt idx="589">
                  <c:v>0.400171428918838</c:v>
                </c:pt>
                <c:pt idx="590">
                  <c:v>0.38483977317809998</c:v>
                </c:pt>
                <c:pt idx="591">
                  <c:v>0.40233108401298501</c:v>
                </c:pt>
                <c:pt idx="592">
                  <c:v>0.39817851781844998</c:v>
                </c:pt>
                <c:pt idx="593">
                  <c:v>0.40646743774414001</c:v>
                </c:pt>
                <c:pt idx="594">
                  <c:v>0.39360353350639299</c:v>
                </c:pt>
                <c:pt idx="595">
                  <c:v>0.38510248064994801</c:v>
                </c:pt>
                <c:pt idx="596">
                  <c:v>0.377488493919372</c:v>
                </c:pt>
                <c:pt idx="597">
                  <c:v>0.36476337909698398</c:v>
                </c:pt>
                <c:pt idx="598">
                  <c:v>0.36918804049491799</c:v>
                </c:pt>
                <c:pt idx="599">
                  <c:v>0.37296998500823902</c:v>
                </c:pt>
                <c:pt idx="600">
                  <c:v>0.36632418632507302</c:v>
                </c:pt>
                <c:pt idx="601">
                  <c:v>0.36770570278167702</c:v>
                </c:pt>
                <c:pt idx="602">
                  <c:v>0.35355082154273898</c:v>
                </c:pt>
                <c:pt idx="603">
                  <c:v>0.34694120287895203</c:v>
                </c:pt>
                <c:pt idx="604">
                  <c:v>0.35779985785484297</c:v>
                </c:pt>
                <c:pt idx="605">
                  <c:v>0.35288512706756497</c:v>
                </c:pt>
                <c:pt idx="606">
                  <c:v>0.35232502222061102</c:v>
                </c:pt>
                <c:pt idx="607">
                  <c:v>0.34924972057342502</c:v>
                </c:pt>
                <c:pt idx="608">
                  <c:v>0.33651292324066101</c:v>
                </c:pt>
                <c:pt idx="609">
                  <c:v>0.30718940496444702</c:v>
                </c:pt>
                <c:pt idx="610">
                  <c:v>0.31600210070610002</c:v>
                </c:pt>
                <c:pt idx="611">
                  <c:v>0.30965134501457198</c:v>
                </c:pt>
                <c:pt idx="612">
                  <c:v>0.342443346977233</c:v>
                </c:pt>
                <c:pt idx="613">
                  <c:v>0.65557110309600797</c:v>
                </c:pt>
                <c:pt idx="614">
                  <c:v>0.60684013366699197</c:v>
                </c:pt>
                <c:pt idx="615">
                  <c:v>0.53514391183853105</c:v>
                </c:pt>
                <c:pt idx="616">
                  <c:v>0.50652110576629605</c:v>
                </c:pt>
                <c:pt idx="617">
                  <c:v>0.47528913617134</c:v>
                </c:pt>
                <c:pt idx="618">
                  <c:v>0.45824202895164401</c:v>
                </c:pt>
                <c:pt idx="619">
                  <c:v>0.46894934773445102</c:v>
                </c:pt>
                <c:pt idx="620">
                  <c:v>0.46776849031448298</c:v>
                </c:pt>
                <c:pt idx="621">
                  <c:v>0.45411029458045898</c:v>
                </c:pt>
                <c:pt idx="622">
                  <c:v>0.44375416636466902</c:v>
                </c:pt>
                <c:pt idx="623">
                  <c:v>0.41743761301040599</c:v>
                </c:pt>
                <c:pt idx="624">
                  <c:v>0.40227258205413802</c:v>
                </c:pt>
                <c:pt idx="625">
                  <c:v>0.38652619719505299</c:v>
                </c:pt>
                <c:pt idx="626">
                  <c:v>0.373884707689285</c:v>
                </c:pt>
                <c:pt idx="627">
                  <c:v>0.373751610517501</c:v>
                </c:pt>
                <c:pt idx="628">
                  <c:v>0.362959444522857</c:v>
                </c:pt>
                <c:pt idx="629">
                  <c:v>0.34787362813949502</c:v>
                </c:pt>
                <c:pt idx="630">
                  <c:v>0.34500029683113098</c:v>
                </c:pt>
                <c:pt idx="631">
                  <c:v>0.34683558344840998</c:v>
                </c:pt>
                <c:pt idx="632">
                  <c:v>0.34410351514816201</c:v>
                </c:pt>
                <c:pt idx="633">
                  <c:v>0.32217946648597701</c:v>
                </c:pt>
                <c:pt idx="634">
                  <c:v>0.327289938926696</c:v>
                </c:pt>
                <c:pt idx="635">
                  <c:v>0.31906360387802102</c:v>
                </c:pt>
                <c:pt idx="636">
                  <c:v>0.33607971668243403</c:v>
                </c:pt>
                <c:pt idx="637">
                  <c:v>0.34122419357299799</c:v>
                </c:pt>
                <c:pt idx="638">
                  <c:v>0.33810359239578203</c:v>
                </c:pt>
                <c:pt idx="639">
                  <c:v>0.32512143254280002</c:v>
                </c:pt>
                <c:pt idx="640">
                  <c:v>0.32719874382018999</c:v>
                </c:pt>
                <c:pt idx="641">
                  <c:v>0.31480920314788802</c:v>
                </c:pt>
                <c:pt idx="642">
                  <c:v>0.369913339614868</c:v>
                </c:pt>
                <c:pt idx="643">
                  <c:v>0.396629959344863</c:v>
                </c:pt>
                <c:pt idx="644">
                  <c:v>0.37815383076667702</c:v>
                </c:pt>
                <c:pt idx="645">
                  <c:v>0.35832706093788103</c:v>
                </c:pt>
                <c:pt idx="646">
                  <c:v>0.32725402712821899</c:v>
                </c:pt>
                <c:pt idx="647">
                  <c:v>0.32826974987983698</c:v>
                </c:pt>
                <c:pt idx="648">
                  <c:v>0.32913449406623801</c:v>
                </c:pt>
                <c:pt idx="649">
                  <c:v>0.31917139887809698</c:v>
                </c:pt>
                <c:pt idx="650">
                  <c:v>0.33254486322402899</c:v>
                </c:pt>
                <c:pt idx="651">
                  <c:v>0.337134659290313</c:v>
                </c:pt>
                <c:pt idx="652">
                  <c:v>0.35223492980003301</c:v>
                </c:pt>
                <c:pt idx="653">
                  <c:v>0.35257697105407698</c:v>
                </c:pt>
                <c:pt idx="654">
                  <c:v>0.338786780834198</c:v>
                </c:pt>
                <c:pt idx="655">
                  <c:v>0.33023333549499501</c:v>
                </c:pt>
                <c:pt idx="656">
                  <c:v>0.33346232771873402</c:v>
                </c:pt>
                <c:pt idx="657">
                  <c:v>0.32875871658325101</c:v>
                </c:pt>
                <c:pt idx="658">
                  <c:v>0.31784245371818498</c:v>
                </c:pt>
                <c:pt idx="659">
                  <c:v>0.30534297227859403</c:v>
                </c:pt>
                <c:pt idx="660">
                  <c:v>0.30247688293456998</c:v>
                </c:pt>
                <c:pt idx="661">
                  <c:v>0.294052153825759</c:v>
                </c:pt>
                <c:pt idx="662">
                  <c:v>0.28877413272857599</c:v>
                </c:pt>
                <c:pt idx="663">
                  <c:v>0.28023689985275202</c:v>
                </c:pt>
                <c:pt idx="664">
                  <c:v>0.27079436182975702</c:v>
                </c:pt>
                <c:pt idx="665">
                  <c:v>0.26342195272445601</c:v>
                </c:pt>
                <c:pt idx="666">
                  <c:v>0.32622534036636303</c:v>
                </c:pt>
                <c:pt idx="667">
                  <c:v>0.30854418873786899</c:v>
                </c:pt>
                <c:pt idx="668">
                  <c:v>0.30596899986267001</c:v>
                </c:pt>
                <c:pt idx="669">
                  <c:v>0.296879053115844</c:v>
                </c:pt>
                <c:pt idx="670">
                  <c:v>0.30992615222930903</c:v>
                </c:pt>
                <c:pt idx="671">
                  <c:v>0.29741561412811202</c:v>
                </c:pt>
                <c:pt idx="672">
                  <c:v>0.29348036646842901</c:v>
                </c:pt>
                <c:pt idx="673">
                  <c:v>0.293483316898345</c:v>
                </c:pt>
                <c:pt idx="674">
                  <c:v>0.29218417406082098</c:v>
                </c:pt>
                <c:pt idx="675">
                  <c:v>0.28727850317955</c:v>
                </c:pt>
                <c:pt idx="676">
                  <c:v>0.28404220938682501</c:v>
                </c:pt>
                <c:pt idx="677">
                  <c:v>0.28032806515693598</c:v>
                </c:pt>
                <c:pt idx="678">
                  <c:v>0.26515302062034601</c:v>
                </c:pt>
                <c:pt idx="679">
                  <c:v>0.26898431777954102</c:v>
                </c:pt>
                <c:pt idx="680">
                  <c:v>0.27393338084220797</c:v>
                </c:pt>
                <c:pt idx="681">
                  <c:v>0.272945135831832</c:v>
                </c:pt>
                <c:pt idx="682">
                  <c:v>0.26458120346069303</c:v>
                </c:pt>
                <c:pt idx="683">
                  <c:v>0.25452730059623702</c:v>
                </c:pt>
                <c:pt idx="684">
                  <c:v>0.25018075108528098</c:v>
                </c:pt>
                <c:pt idx="685">
                  <c:v>0.239708006381988</c:v>
                </c:pt>
                <c:pt idx="686">
                  <c:v>0.24166563153266901</c:v>
                </c:pt>
                <c:pt idx="687">
                  <c:v>0.24926044046878801</c:v>
                </c:pt>
                <c:pt idx="688">
                  <c:v>0.259399384260177</c:v>
                </c:pt>
                <c:pt idx="689">
                  <c:v>0.26803407073020902</c:v>
                </c:pt>
                <c:pt idx="690">
                  <c:v>0.27083539962768499</c:v>
                </c:pt>
                <c:pt idx="691">
                  <c:v>0.25536027550697299</c:v>
                </c:pt>
                <c:pt idx="692">
                  <c:v>0.48979687690734802</c:v>
                </c:pt>
                <c:pt idx="693">
                  <c:v>0.469085752964019</c:v>
                </c:pt>
                <c:pt idx="694">
                  <c:v>0.38734334707260099</c:v>
                </c:pt>
                <c:pt idx="695">
                  <c:v>0.37824845314025801</c:v>
                </c:pt>
                <c:pt idx="696">
                  <c:v>0.35565719008445701</c:v>
                </c:pt>
                <c:pt idx="697">
                  <c:v>0.35745421051978998</c:v>
                </c:pt>
                <c:pt idx="698">
                  <c:v>0.33155858516693099</c:v>
                </c:pt>
                <c:pt idx="699">
                  <c:v>0.31352037191390902</c:v>
                </c:pt>
                <c:pt idx="700">
                  <c:v>0.30404072999954201</c:v>
                </c:pt>
                <c:pt idx="701">
                  <c:v>0.28393208980560303</c:v>
                </c:pt>
                <c:pt idx="702">
                  <c:v>0.28556215763092002</c:v>
                </c:pt>
                <c:pt idx="703">
                  <c:v>0.28683632612228299</c:v>
                </c:pt>
                <c:pt idx="704">
                  <c:v>0.27272349596023499</c:v>
                </c:pt>
                <c:pt idx="705">
                  <c:v>0.27647581696510298</c:v>
                </c:pt>
                <c:pt idx="706">
                  <c:v>0.26956433057785001</c:v>
                </c:pt>
                <c:pt idx="707">
                  <c:v>0.26531410217285101</c:v>
                </c:pt>
                <c:pt idx="708">
                  <c:v>0.27415108680725098</c:v>
                </c:pt>
                <c:pt idx="709">
                  <c:v>0.269420325756073</c:v>
                </c:pt>
                <c:pt idx="710">
                  <c:v>0.27110522985458302</c:v>
                </c:pt>
                <c:pt idx="711">
                  <c:v>0.26407760381698597</c:v>
                </c:pt>
                <c:pt idx="712">
                  <c:v>0.26203209161758401</c:v>
                </c:pt>
                <c:pt idx="713">
                  <c:v>0.255594432353973</c:v>
                </c:pt>
                <c:pt idx="714">
                  <c:v>0.24952718615531899</c:v>
                </c:pt>
                <c:pt idx="715">
                  <c:v>0.252151429653167</c:v>
                </c:pt>
                <c:pt idx="716">
                  <c:v>0.25179693102836598</c:v>
                </c:pt>
                <c:pt idx="717">
                  <c:v>0.25453117489814697</c:v>
                </c:pt>
                <c:pt idx="718">
                  <c:v>0.24406278133392301</c:v>
                </c:pt>
                <c:pt idx="719">
                  <c:v>0.29813808202743503</c:v>
                </c:pt>
                <c:pt idx="720">
                  <c:v>0.287614345550537</c:v>
                </c:pt>
                <c:pt idx="721">
                  <c:v>0.29067146778106601</c:v>
                </c:pt>
                <c:pt idx="722">
                  <c:v>0.27507230639457703</c:v>
                </c:pt>
                <c:pt idx="723">
                  <c:v>0.25963640213012601</c:v>
                </c:pt>
                <c:pt idx="724">
                  <c:v>0.25518733263015703</c:v>
                </c:pt>
                <c:pt idx="725">
                  <c:v>0.25218132138252197</c:v>
                </c:pt>
                <c:pt idx="726">
                  <c:v>0.23592571914196001</c:v>
                </c:pt>
                <c:pt idx="727">
                  <c:v>0.22902780771255399</c:v>
                </c:pt>
                <c:pt idx="728">
                  <c:v>0.227905884385108</c:v>
                </c:pt>
                <c:pt idx="729">
                  <c:v>0.21488204598426799</c:v>
                </c:pt>
                <c:pt idx="730">
                  <c:v>0.209036380052566</c:v>
                </c:pt>
                <c:pt idx="731">
                  <c:v>0.21117092669010101</c:v>
                </c:pt>
                <c:pt idx="732">
                  <c:v>0.202563300728797</c:v>
                </c:pt>
                <c:pt idx="733">
                  <c:v>0.19554722309112499</c:v>
                </c:pt>
                <c:pt idx="734">
                  <c:v>0.18831266462802801</c:v>
                </c:pt>
                <c:pt idx="735">
                  <c:v>0.188858643174171</c:v>
                </c:pt>
                <c:pt idx="736">
                  <c:v>0.17968529462814301</c:v>
                </c:pt>
                <c:pt idx="737">
                  <c:v>0.172691285610198</c:v>
                </c:pt>
                <c:pt idx="738">
                  <c:v>0.19348964095115601</c:v>
                </c:pt>
                <c:pt idx="739">
                  <c:v>0.19026619195938099</c:v>
                </c:pt>
                <c:pt idx="740">
                  <c:v>0.17585700750350899</c:v>
                </c:pt>
                <c:pt idx="741">
                  <c:v>0.19238665699958801</c:v>
                </c:pt>
                <c:pt idx="742">
                  <c:v>0.19353532791137601</c:v>
                </c:pt>
                <c:pt idx="743">
                  <c:v>0.18281517922878199</c:v>
                </c:pt>
                <c:pt idx="744">
                  <c:v>0.19483855366706801</c:v>
                </c:pt>
                <c:pt idx="745">
                  <c:v>0.212050735950469</c:v>
                </c:pt>
                <c:pt idx="746">
                  <c:v>0.202409118413925</c:v>
                </c:pt>
                <c:pt idx="747">
                  <c:v>0.19157850742339999</c:v>
                </c:pt>
                <c:pt idx="748">
                  <c:v>0.36030548810958801</c:v>
                </c:pt>
                <c:pt idx="749">
                  <c:v>0.34455025196075401</c:v>
                </c:pt>
                <c:pt idx="750">
                  <c:v>0.30669218301772999</c:v>
                </c:pt>
                <c:pt idx="751">
                  <c:v>0.28881958127021701</c:v>
                </c:pt>
                <c:pt idx="752">
                  <c:v>0.27209565043449402</c:v>
                </c:pt>
                <c:pt idx="753">
                  <c:v>0.27968370914459201</c:v>
                </c:pt>
                <c:pt idx="754">
                  <c:v>0.27995193004608099</c:v>
                </c:pt>
                <c:pt idx="755">
                  <c:v>0.27279883623123102</c:v>
                </c:pt>
                <c:pt idx="756">
                  <c:v>0.244538873434066</c:v>
                </c:pt>
                <c:pt idx="757">
                  <c:v>0.22440481185913</c:v>
                </c:pt>
                <c:pt idx="758">
                  <c:v>0.21438200771808599</c:v>
                </c:pt>
                <c:pt idx="759">
                  <c:v>0.21088133752346</c:v>
                </c:pt>
                <c:pt idx="760">
                  <c:v>0.21772530674934301</c:v>
                </c:pt>
                <c:pt idx="761">
                  <c:v>0.227561846375465</c:v>
                </c:pt>
                <c:pt idx="762">
                  <c:v>0.20482809841632801</c:v>
                </c:pt>
                <c:pt idx="763">
                  <c:v>0.19660691916942499</c:v>
                </c:pt>
                <c:pt idx="764">
                  <c:v>0.19255635142326299</c:v>
                </c:pt>
                <c:pt idx="765">
                  <c:v>0.17209190130233701</c:v>
                </c:pt>
                <c:pt idx="766">
                  <c:v>0.164477288722991</c:v>
                </c:pt>
                <c:pt idx="767">
                  <c:v>0.15925708413124001</c:v>
                </c:pt>
                <c:pt idx="768">
                  <c:v>0.17078092694282501</c:v>
                </c:pt>
                <c:pt idx="769">
                  <c:v>0.19029270112514399</c:v>
                </c:pt>
                <c:pt idx="770">
                  <c:v>0.227623790502548</c:v>
                </c:pt>
                <c:pt idx="771">
                  <c:v>0.27658557891845698</c:v>
                </c:pt>
                <c:pt idx="772">
                  <c:v>0.25221896171569802</c:v>
                </c:pt>
                <c:pt idx="773">
                  <c:v>0.235109537839889</c:v>
                </c:pt>
                <c:pt idx="774">
                  <c:v>0.21939294040203</c:v>
                </c:pt>
                <c:pt idx="775">
                  <c:v>0.21134753525257099</c:v>
                </c:pt>
                <c:pt idx="776">
                  <c:v>0.19884163141250599</c:v>
                </c:pt>
                <c:pt idx="777">
                  <c:v>0.19169731438159901</c:v>
                </c:pt>
                <c:pt idx="778">
                  <c:v>0.18424944579601199</c:v>
                </c:pt>
                <c:pt idx="779">
                  <c:v>0.18010278046131101</c:v>
                </c:pt>
                <c:pt idx="780">
                  <c:v>0.17950005829334201</c:v>
                </c:pt>
                <c:pt idx="781">
                  <c:v>0.16913770139217299</c:v>
                </c:pt>
                <c:pt idx="782">
                  <c:v>0.153669998049736</c:v>
                </c:pt>
                <c:pt idx="783">
                  <c:v>0.16110841929912501</c:v>
                </c:pt>
                <c:pt idx="784">
                  <c:v>0.17833054065704301</c:v>
                </c:pt>
                <c:pt idx="785">
                  <c:v>0.16790223121643</c:v>
                </c:pt>
                <c:pt idx="786">
                  <c:v>0.164615392684936</c:v>
                </c:pt>
                <c:pt idx="787">
                  <c:v>0.16243167221546101</c:v>
                </c:pt>
                <c:pt idx="788">
                  <c:v>0.17041063308715801</c:v>
                </c:pt>
                <c:pt idx="789">
                  <c:v>0.17039301991462699</c:v>
                </c:pt>
                <c:pt idx="790">
                  <c:v>0.18404909968376101</c:v>
                </c:pt>
                <c:pt idx="791">
                  <c:v>0.18762242794036799</c:v>
                </c:pt>
                <c:pt idx="792">
                  <c:v>0.184543907642364</c:v>
                </c:pt>
                <c:pt idx="793">
                  <c:v>0.181009411811828</c:v>
                </c:pt>
                <c:pt idx="794">
                  <c:v>0.202398866415023</c:v>
                </c:pt>
                <c:pt idx="795">
                  <c:v>0.19863730669021601</c:v>
                </c:pt>
                <c:pt idx="796">
                  <c:v>0.19533920288085899</c:v>
                </c:pt>
                <c:pt idx="797">
                  <c:v>0.18541219830513</c:v>
                </c:pt>
                <c:pt idx="798">
                  <c:v>0.19523805379867501</c:v>
                </c:pt>
                <c:pt idx="799">
                  <c:v>0.31229674816131497</c:v>
                </c:pt>
                <c:pt idx="800">
                  <c:v>0.28960689902305597</c:v>
                </c:pt>
                <c:pt idx="801">
                  <c:v>0.267994284629821</c:v>
                </c:pt>
                <c:pt idx="802">
                  <c:v>0.248483762145042</c:v>
                </c:pt>
                <c:pt idx="803">
                  <c:v>0.21921102702617601</c:v>
                </c:pt>
                <c:pt idx="804">
                  <c:v>0.213577345013618</c:v>
                </c:pt>
                <c:pt idx="805">
                  <c:v>0.191155150532722</c:v>
                </c:pt>
                <c:pt idx="806">
                  <c:v>0.18947504460811601</c:v>
                </c:pt>
                <c:pt idx="807">
                  <c:v>0.17188763618469199</c:v>
                </c:pt>
                <c:pt idx="808">
                  <c:v>0.17036542296409601</c:v>
                </c:pt>
                <c:pt idx="809">
                  <c:v>0.17231436073779999</c:v>
                </c:pt>
                <c:pt idx="810">
                  <c:v>0.16867642104625699</c:v>
                </c:pt>
                <c:pt idx="811">
                  <c:v>0.15859842300415</c:v>
                </c:pt>
                <c:pt idx="812">
                  <c:v>0.158145487308502</c:v>
                </c:pt>
                <c:pt idx="813">
                  <c:v>0.15394616127014099</c:v>
                </c:pt>
                <c:pt idx="814">
                  <c:v>0.15134486556053101</c:v>
                </c:pt>
                <c:pt idx="815">
                  <c:v>0.150245562195777</c:v>
                </c:pt>
                <c:pt idx="816">
                  <c:v>0.144126132130622</c:v>
                </c:pt>
                <c:pt idx="817">
                  <c:v>0.13807497918605799</c:v>
                </c:pt>
                <c:pt idx="818">
                  <c:v>0.134058073163032</c:v>
                </c:pt>
                <c:pt idx="819">
                  <c:v>0.133803635835647</c:v>
                </c:pt>
                <c:pt idx="820">
                  <c:v>0.13066193461418099</c:v>
                </c:pt>
                <c:pt idx="821">
                  <c:v>0.117614321410655</c:v>
                </c:pt>
                <c:pt idx="822">
                  <c:v>0.31848216056823703</c:v>
                </c:pt>
                <c:pt idx="823">
                  <c:v>0.288205236196517</c:v>
                </c:pt>
                <c:pt idx="824">
                  <c:v>0.27709376811981201</c:v>
                </c:pt>
                <c:pt idx="825">
                  <c:v>0.25233009457588101</c:v>
                </c:pt>
                <c:pt idx="826">
                  <c:v>0.23080621659755701</c:v>
                </c:pt>
                <c:pt idx="827">
                  <c:v>0.21327438950538599</c:v>
                </c:pt>
                <c:pt idx="828">
                  <c:v>0.18576057255268</c:v>
                </c:pt>
                <c:pt idx="829">
                  <c:v>0.17158880829810999</c:v>
                </c:pt>
                <c:pt idx="830">
                  <c:v>0.16521418094634999</c:v>
                </c:pt>
                <c:pt idx="831">
                  <c:v>0.16871833801269501</c:v>
                </c:pt>
                <c:pt idx="832">
                  <c:v>0.157323583960533</c:v>
                </c:pt>
                <c:pt idx="833">
                  <c:v>0.150602102279663</c:v>
                </c:pt>
                <c:pt idx="834">
                  <c:v>0.143628805875778</c:v>
                </c:pt>
                <c:pt idx="835">
                  <c:v>0.13371817767620001</c:v>
                </c:pt>
                <c:pt idx="836">
                  <c:v>0.12850281596183699</c:v>
                </c:pt>
                <c:pt idx="837">
                  <c:v>0.132933974266052</c:v>
                </c:pt>
                <c:pt idx="838">
                  <c:v>0.133679568767547</c:v>
                </c:pt>
                <c:pt idx="839">
                  <c:v>0.132430970668792</c:v>
                </c:pt>
                <c:pt idx="840">
                  <c:v>0.12222521752119</c:v>
                </c:pt>
                <c:pt idx="841">
                  <c:v>0.114481374621391</c:v>
                </c:pt>
                <c:pt idx="842">
                  <c:v>0.11579465121030801</c:v>
                </c:pt>
                <c:pt idx="843">
                  <c:v>0.14863876998424499</c:v>
                </c:pt>
                <c:pt idx="844">
                  <c:v>0.144717916846275</c:v>
                </c:pt>
                <c:pt idx="845">
                  <c:v>0.14525692164897899</c:v>
                </c:pt>
                <c:pt idx="846">
                  <c:v>0.14635294675826999</c:v>
                </c:pt>
                <c:pt idx="847">
                  <c:v>0.147663474082946</c:v>
                </c:pt>
                <c:pt idx="848">
                  <c:v>0.13224151730537401</c:v>
                </c:pt>
                <c:pt idx="849">
                  <c:v>0.119182519614696</c:v>
                </c:pt>
                <c:pt idx="850">
                  <c:v>0.119300954043865</c:v>
                </c:pt>
                <c:pt idx="851">
                  <c:v>0.116903491318225</c:v>
                </c:pt>
                <c:pt idx="852">
                  <c:v>0.136561274528503</c:v>
                </c:pt>
                <c:pt idx="853">
                  <c:v>0.11137475073337499</c:v>
                </c:pt>
                <c:pt idx="854">
                  <c:v>0.105829492211341</c:v>
                </c:pt>
                <c:pt idx="855">
                  <c:v>0.13050104677677099</c:v>
                </c:pt>
                <c:pt idx="856">
                  <c:v>0.13859437406062999</c:v>
                </c:pt>
                <c:pt idx="857">
                  <c:v>0.133747518062591</c:v>
                </c:pt>
                <c:pt idx="858">
                  <c:v>0.14570508897304499</c:v>
                </c:pt>
                <c:pt idx="859">
                  <c:v>0.13834281265735601</c:v>
                </c:pt>
                <c:pt idx="860">
                  <c:v>0.15404836833477001</c:v>
                </c:pt>
                <c:pt idx="861">
                  <c:v>0.14195135235786399</c:v>
                </c:pt>
                <c:pt idx="862">
                  <c:v>0.142754390835762</c:v>
                </c:pt>
                <c:pt idx="863">
                  <c:v>0.13692043721675801</c:v>
                </c:pt>
                <c:pt idx="864">
                  <c:v>0.12982350587844799</c:v>
                </c:pt>
                <c:pt idx="865">
                  <c:v>0.119608491659164</c:v>
                </c:pt>
                <c:pt idx="866">
                  <c:v>0.122932851314544</c:v>
                </c:pt>
                <c:pt idx="867">
                  <c:v>0.11660643666982599</c:v>
                </c:pt>
                <c:pt idx="868">
                  <c:v>0.108784481883049</c:v>
                </c:pt>
                <c:pt idx="869">
                  <c:v>0.111049562692642</c:v>
                </c:pt>
                <c:pt idx="870">
                  <c:v>0.11355123668908999</c:v>
                </c:pt>
                <c:pt idx="871">
                  <c:v>0.10639347881078701</c:v>
                </c:pt>
                <c:pt idx="872">
                  <c:v>0.101605184376239</c:v>
                </c:pt>
                <c:pt idx="873">
                  <c:v>0.11470430344343099</c:v>
                </c:pt>
                <c:pt idx="874">
                  <c:v>0.108676351606845</c:v>
                </c:pt>
                <c:pt idx="875">
                  <c:v>0.107954524457454</c:v>
                </c:pt>
                <c:pt idx="876">
                  <c:v>0.27104803919792098</c:v>
                </c:pt>
                <c:pt idx="877">
                  <c:v>0.231090262532234</c:v>
                </c:pt>
                <c:pt idx="878">
                  <c:v>0.195209920406341</c:v>
                </c:pt>
                <c:pt idx="879">
                  <c:v>0.18488970398902799</c:v>
                </c:pt>
                <c:pt idx="880">
                  <c:v>0.17377974092960299</c:v>
                </c:pt>
                <c:pt idx="881">
                  <c:v>0.179934412240982</c:v>
                </c:pt>
                <c:pt idx="882">
                  <c:v>0.16825895011424999</c:v>
                </c:pt>
                <c:pt idx="883">
                  <c:v>0.14337472617626101</c:v>
                </c:pt>
                <c:pt idx="884">
                  <c:v>0.12921044230461101</c:v>
                </c:pt>
                <c:pt idx="885">
                  <c:v>0.119265437126159</c:v>
                </c:pt>
                <c:pt idx="886">
                  <c:v>0.113680720329284</c:v>
                </c:pt>
                <c:pt idx="887">
                  <c:v>0.10696152597665699</c:v>
                </c:pt>
                <c:pt idx="888">
                  <c:v>0.118787214159965</c:v>
                </c:pt>
                <c:pt idx="889">
                  <c:v>0.13275663554668399</c:v>
                </c:pt>
                <c:pt idx="890">
                  <c:v>0.131051585078239</c:v>
                </c:pt>
                <c:pt idx="891">
                  <c:v>0.151993423700332</c:v>
                </c:pt>
                <c:pt idx="892">
                  <c:v>0.14811745285987801</c:v>
                </c:pt>
                <c:pt idx="893">
                  <c:v>0.125797033309936</c:v>
                </c:pt>
                <c:pt idx="894">
                  <c:v>0.120149090886116</c:v>
                </c:pt>
                <c:pt idx="895">
                  <c:v>0.114203073084354</c:v>
                </c:pt>
                <c:pt idx="896">
                  <c:v>0.111183531582355</c:v>
                </c:pt>
                <c:pt idx="897">
                  <c:v>0.119389697909355</c:v>
                </c:pt>
                <c:pt idx="898">
                  <c:v>0.78110522031784002</c:v>
                </c:pt>
                <c:pt idx="899">
                  <c:v>0.72291356325149503</c:v>
                </c:pt>
                <c:pt idx="900">
                  <c:v>0.60674327611923196</c:v>
                </c:pt>
                <c:pt idx="901">
                  <c:v>0.55836659669876099</c:v>
                </c:pt>
                <c:pt idx="902">
                  <c:v>0.51524853706359797</c:v>
                </c:pt>
                <c:pt idx="903">
                  <c:v>0.49796691536903298</c:v>
                </c:pt>
                <c:pt idx="904">
                  <c:v>0.46698752045631398</c:v>
                </c:pt>
                <c:pt idx="905">
                  <c:v>0.42532137036323497</c:v>
                </c:pt>
                <c:pt idx="906">
                  <c:v>0.38957262039184498</c:v>
                </c:pt>
                <c:pt idx="907">
                  <c:v>0.36633375287055903</c:v>
                </c:pt>
                <c:pt idx="908">
                  <c:v>0.35037678480148299</c:v>
                </c:pt>
                <c:pt idx="909">
                  <c:v>0.32971641421317999</c:v>
                </c:pt>
                <c:pt idx="910">
                  <c:v>0.27252146601676902</c:v>
                </c:pt>
                <c:pt idx="911">
                  <c:v>0.260319054126739</c:v>
                </c:pt>
                <c:pt idx="912">
                  <c:v>0.246478602290153</c:v>
                </c:pt>
                <c:pt idx="913">
                  <c:v>0.22346343100070901</c:v>
                </c:pt>
                <c:pt idx="914">
                  <c:v>0.204110547900199</c:v>
                </c:pt>
                <c:pt idx="915">
                  <c:v>0.19228334724903101</c:v>
                </c:pt>
                <c:pt idx="916">
                  <c:v>0.18101793527603099</c:v>
                </c:pt>
                <c:pt idx="917">
                  <c:v>0.17322935163974701</c:v>
                </c:pt>
                <c:pt idx="918">
                  <c:v>0.16329276561736999</c:v>
                </c:pt>
                <c:pt idx="919">
                  <c:v>0.166130155324935</c:v>
                </c:pt>
                <c:pt idx="920">
                  <c:v>0.17138773202896099</c:v>
                </c:pt>
                <c:pt idx="921">
                  <c:v>0.15762503445148399</c:v>
                </c:pt>
                <c:pt idx="922">
                  <c:v>0.14714926481246901</c:v>
                </c:pt>
                <c:pt idx="923">
                  <c:v>0.143585205078125</c:v>
                </c:pt>
                <c:pt idx="924">
                  <c:v>0.13993874192237801</c:v>
                </c:pt>
                <c:pt idx="925">
                  <c:v>0.327324569225311</c:v>
                </c:pt>
                <c:pt idx="926">
                  <c:v>0.29604017734527499</c:v>
                </c:pt>
                <c:pt idx="927">
                  <c:v>0.27596744894981301</c:v>
                </c:pt>
                <c:pt idx="928">
                  <c:v>0.25738501548767001</c:v>
                </c:pt>
                <c:pt idx="929">
                  <c:v>0.23676773905754001</c:v>
                </c:pt>
                <c:pt idx="930">
                  <c:v>0.23269833624362901</c:v>
                </c:pt>
                <c:pt idx="931">
                  <c:v>0.22358822822570801</c:v>
                </c:pt>
                <c:pt idx="932">
                  <c:v>0.213532954454422</c:v>
                </c:pt>
                <c:pt idx="933">
                  <c:v>0.206244781613349</c:v>
                </c:pt>
                <c:pt idx="934">
                  <c:v>0.19096802175045</c:v>
                </c:pt>
                <c:pt idx="935">
                  <c:v>0.19505953788757299</c:v>
                </c:pt>
                <c:pt idx="936">
                  <c:v>0.18522901833057401</c:v>
                </c:pt>
                <c:pt idx="937">
                  <c:v>0.17995856702327701</c:v>
                </c:pt>
                <c:pt idx="938">
                  <c:v>0.16828835010528501</c:v>
                </c:pt>
                <c:pt idx="939">
                  <c:v>0.16548058390617301</c:v>
                </c:pt>
                <c:pt idx="940">
                  <c:v>0.15683788061141901</c:v>
                </c:pt>
                <c:pt idx="941">
                  <c:v>0.153137251734733</c:v>
                </c:pt>
                <c:pt idx="942">
                  <c:v>0.15217496454715701</c:v>
                </c:pt>
                <c:pt idx="943">
                  <c:v>0.16689759492874101</c:v>
                </c:pt>
                <c:pt idx="944">
                  <c:v>0.166761994361877</c:v>
                </c:pt>
                <c:pt idx="945">
                  <c:v>0.124976009130477</c:v>
                </c:pt>
                <c:pt idx="946">
                  <c:v>0.13767147064208901</c:v>
                </c:pt>
                <c:pt idx="947">
                  <c:v>0.14164777100086201</c:v>
                </c:pt>
                <c:pt idx="948">
                  <c:v>0.12401445955038</c:v>
                </c:pt>
                <c:pt idx="949">
                  <c:v>0.132573351263999</c:v>
                </c:pt>
                <c:pt idx="950">
                  <c:v>0.12564599514007499</c:v>
                </c:pt>
                <c:pt idx="951">
                  <c:v>0.15124690532684301</c:v>
                </c:pt>
                <c:pt idx="952">
                  <c:v>0.13768385350704099</c:v>
                </c:pt>
                <c:pt idx="953">
                  <c:v>0.13588748872280099</c:v>
                </c:pt>
                <c:pt idx="954">
                  <c:v>0.128465786576271</c:v>
                </c:pt>
                <c:pt idx="955">
                  <c:v>0.129943206906318</c:v>
                </c:pt>
                <c:pt idx="956">
                  <c:v>0.121611230075359</c:v>
                </c:pt>
                <c:pt idx="957">
                  <c:v>0.113109894096851</c:v>
                </c:pt>
                <c:pt idx="958">
                  <c:v>0.112532258033752</c:v>
                </c:pt>
                <c:pt idx="959">
                  <c:v>0.109015002846717</c:v>
                </c:pt>
                <c:pt idx="960">
                  <c:v>0.112589783966541</c:v>
                </c:pt>
                <c:pt idx="961">
                  <c:v>0.131891503930091</c:v>
                </c:pt>
                <c:pt idx="962">
                  <c:v>0.154651343822479</c:v>
                </c:pt>
                <c:pt idx="963">
                  <c:v>0.150831699371337</c:v>
                </c:pt>
                <c:pt idx="964">
                  <c:v>0.14681084454059601</c:v>
                </c:pt>
                <c:pt idx="965">
                  <c:v>0.13686965405941001</c:v>
                </c:pt>
                <c:pt idx="966">
                  <c:v>0.156694486737251</c:v>
                </c:pt>
                <c:pt idx="967">
                  <c:v>0.150631994009017</c:v>
                </c:pt>
                <c:pt idx="968">
                  <c:v>0.14110541343688901</c:v>
                </c:pt>
                <c:pt idx="969">
                  <c:v>0.13191969692707001</c:v>
                </c:pt>
                <c:pt idx="970">
                  <c:v>0.130272552371025</c:v>
                </c:pt>
                <c:pt idx="971">
                  <c:v>0.14159998297691301</c:v>
                </c:pt>
                <c:pt idx="972">
                  <c:v>0.13660795986652299</c:v>
                </c:pt>
                <c:pt idx="973">
                  <c:v>0.13154904544353399</c:v>
                </c:pt>
                <c:pt idx="974">
                  <c:v>0.17194214463233901</c:v>
                </c:pt>
                <c:pt idx="975">
                  <c:v>0.16449281573295499</c:v>
                </c:pt>
                <c:pt idx="976">
                  <c:v>0.14754578471183699</c:v>
                </c:pt>
                <c:pt idx="977">
                  <c:v>0.13586525619029999</c:v>
                </c:pt>
                <c:pt idx="978">
                  <c:v>0.13170237839221899</c:v>
                </c:pt>
                <c:pt idx="979">
                  <c:v>0.13836413621902399</c:v>
                </c:pt>
                <c:pt idx="980">
                  <c:v>0.31770765781402499</c:v>
                </c:pt>
                <c:pt idx="981">
                  <c:v>0.28687593340873702</c:v>
                </c:pt>
                <c:pt idx="982">
                  <c:v>0.24856969714164701</c:v>
                </c:pt>
                <c:pt idx="983">
                  <c:v>0.21865031123161299</c:v>
                </c:pt>
                <c:pt idx="984">
                  <c:v>0.19790765643119801</c:v>
                </c:pt>
                <c:pt idx="985">
                  <c:v>0.18737749755382499</c:v>
                </c:pt>
                <c:pt idx="986">
                  <c:v>0.17671456933021501</c:v>
                </c:pt>
                <c:pt idx="987">
                  <c:v>0.16710683703422499</c:v>
                </c:pt>
                <c:pt idx="988">
                  <c:v>0.15977248549461301</c:v>
                </c:pt>
                <c:pt idx="989">
                  <c:v>0.14829282462596799</c:v>
                </c:pt>
                <c:pt idx="990">
                  <c:v>0.14796420931816101</c:v>
                </c:pt>
                <c:pt idx="991">
                  <c:v>0.136664047837257</c:v>
                </c:pt>
                <c:pt idx="992">
                  <c:v>0.120532989501953</c:v>
                </c:pt>
                <c:pt idx="993">
                  <c:v>0.11720122396945901</c:v>
                </c:pt>
                <c:pt idx="994">
                  <c:v>0.108260735869407</c:v>
                </c:pt>
                <c:pt idx="995">
                  <c:v>0.101450428366661</c:v>
                </c:pt>
                <c:pt idx="996">
                  <c:v>9.6686244010925196E-2</c:v>
                </c:pt>
                <c:pt idx="997">
                  <c:v>9.2237569391727406E-2</c:v>
                </c:pt>
                <c:pt idx="998">
                  <c:v>9.2912532389163902E-2</c:v>
                </c:pt>
                <c:pt idx="999">
                  <c:v>0.11293220520019499</c:v>
                </c:pt>
              </c:numCache>
            </c:numRef>
          </c:yVal>
          <c:smooth val="1"/>
          <c:extLst>
            <c:ext xmlns:c16="http://schemas.microsoft.com/office/drawing/2014/chart" uri="{C3380CC4-5D6E-409C-BE32-E72D297353CC}">
              <c16:uniqueId val="{00000002-3083-4F30-9A1F-365A5E5C34E9}"/>
            </c:ext>
          </c:extLst>
        </c:ser>
        <c:dLbls>
          <c:showLegendKey val="0"/>
          <c:showVal val="0"/>
          <c:showCatName val="0"/>
          <c:showSerName val="0"/>
          <c:showPercent val="0"/>
          <c:showBubbleSize val="0"/>
        </c:dLbls>
        <c:axId val="-115634176"/>
        <c:axId val="-115627104"/>
        <c:extLst>
          <c:ext xmlns:c15="http://schemas.microsoft.com/office/drawing/2012/chart" uri="{02D57815-91ED-43cb-92C2-25804820EDAC}">
            <c15:filteredScatterSeries>
              <c15:ser>
                <c:idx val="1"/>
                <c:order val="1"/>
                <c:tx>
                  <c:strRef>
                    <c:extLst>
                      <c:ext uri="{02D57815-91ED-43cb-92C2-25804820EDAC}">
                        <c15:formulaRef>
                          <c15:sqref>Loss!$D$1</c15:sqref>
                        </c15:formulaRef>
                      </c:ext>
                    </c:extLst>
                    <c:strCache>
                      <c:ptCount val="1"/>
                      <c:pt idx="0">
                        <c:v>RMSprop</c:v>
                      </c:pt>
                    </c:strCache>
                  </c:strRef>
                </c:tx>
                <c:spPr>
                  <a:ln w="19050" cap="rnd">
                    <a:solidFill>
                      <a:schemeClr val="accent2"/>
                    </a:solidFill>
                    <a:round/>
                  </a:ln>
                  <a:effectLst/>
                </c:spPr>
                <c:marker>
                  <c:symbol val="none"/>
                </c:marker>
                <c:xVal>
                  <c:numRef>
                    <c:extLst>
                      <c:ext uri="{02D57815-91ED-43cb-92C2-25804820EDAC}">
                        <c15:formulaRef>
                          <c15:sqref>Loss!$B$2:$B$1001</c15:sqref>
                        </c15:formulaRef>
                      </c:ext>
                    </c:extLst>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extLst>
                      <c:ext uri="{02D57815-91ED-43cb-92C2-25804820EDAC}">
                        <c15:formulaRef>
                          <c15:sqref>Loss!$D$2:$D$1001</c15:sqref>
                        </c15:formulaRef>
                      </c:ext>
                    </c:extLst>
                    <c:numCache>
                      <c:formatCode>General</c:formatCode>
                      <c:ptCount val="1000"/>
                      <c:pt idx="0">
                        <c:v>0.68056070804595903</c:v>
                      </c:pt>
                      <c:pt idx="1">
                        <c:v>0.69219005107879605</c:v>
                      </c:pt>
                      <c:pt idx="2">
                        <c:v>0.69301772117614702</c:v>
                      </c:pt>
                      <c:pt idx="3">
                        <c:v>0.69308912754058805</c:v>
                      </c:pt>
                      <c:pt idx="4">
                        <c:v>0.69311201572418202</c:v>
                      </c:pt>
                      <c:pt idx="5">
                        <c:v>0.69311106204986495</c:v>
                      </c:pt>
                      <c:pt idx="6">
                        <c:v>0.69317698478698697</c:v>
                      </c:pt>
                      <c:pt idx="7">
                        <c:v>0.69315218925475997</c:v>
                      </c:pt>
                      <c:pt idx="8">
                        <c:v>0.69315391778945901</c:v>
                      </c:pt>
                      <c:pt idx="9">
                        <c:v>0.69309961795806796</c:v>
                      </c:pt>
                      <c:pt idx="10">
                        <c:v>0.69311815500259399</c:v>
                      </c:pt>
                      <c:pt idx="11">
                        <c:v>0.69309210777282704</c:v>
                      </c:pt>
                      <c:pt idx="12">
                        <c:v>0.69309967756271296</c:v>
                      </c:pt>
                      <c:pt idx="13">
                        <c:v>0.69311839342117298</c:v>
                      </c:pt>
                      <c:pt idx="14">
                        <c:v>0.69304907321929898</c:v>
                      </c:pt>
                      <c:pt idx="15">
                        <c:v>0.69306498765945401</c:v>
                      </c:pt>
                      <c:pt idx="16">
                        <c:v>0.69300091266632002</c:v>
                      </c:pt>
                      <c:pt idx="17">
                        <c:v>0.69299161434173495</c:v>
                      </c:pt>
                      <c:pt idx="18">
                        <c:v>0.69310224056243896</c:v>
                      </c:pt>
                      <c:pt idx="19">
                        <c:v>0.69314312934875399</c:v>
                      </c:pt>
                      <c:pt idx="20">
                        <c:v>0.69307380914688099</c:v>
                      </c:pt>
                      <c:pt idx="21">
                        <c:v>0.69306629896163896</c:v>
                      </c:pt>
                      <c:pt idx="22">
                        <c:v>0.69312298297882002</c:v>
                      </c:pt>
                      <c:pt idx="23">
                        <c:v>0.69300335645675604</c:v>
                      </c:pt>
                      <c:pt idx="24">
                        <c:v>0.69302427768707198</c:v>
                      </c:pt>
                      <c:pt idx="25">
                        <c:v>0.69289821386337203</c:v>
                      </c:pt>
                      <c:pt idx="26">
                        <c:v>0.69289880990982</c:v>
                      </c:pt>
                      <c:pt idx="27">
                        <c:v>0.69313806295394897</c:v>
                      </c:pt>
                      <c:pt idx="28">
                        <c:v>0.69310468435287398</c:v>
                      </c:pt>
                      <c:pt idx="29">
                        <c:v>0.69299352169036799</c:v>
                      </c:pt>
                      <c:pt idx="30">
                        <c:v>0.692998707294464</c:v>
                      </c:pt>
                      <c:pt idx="31">
                        <c:v>0.69287753105163497</c:v>
                      </c:pt>
                      <c:pt idx="32">
                        <c:v>0.69290119409561102</c:v>
                      </c:pt>
                      <c:pt idx="33">
                        <c:v>0.692621290683746</c:v>
                      </c:pt>
                      <c:pt idx="34">
                        <c:v>0.69262260198593095</c:v>
                      </c:pt>
                      <c:pt idx="35">
                        <c:v>0.69244295358657804</c:v>
                      </c:pt>
                      <c:pt idx="36">
                        <c:v>0.69260734319686801</c:v>
                      </c:pt>
                      <c:pt idx="37">
                        <c:v>0.69260406494140603</c:v>
                      </c:pt>
                      <c:pt idx="38">
                        <c:v>0.69257575273513705</c:v>
                      </c:pt>
                      <c:pt idx="39">
                        <c:v>0.69245231151580799</c:v>
                      </c:pt>
                      <c:pt idx="40">
                        <c:v>0.69253164529800404</c:v>
                      </c:pt>
                      <c:pt idx="41">
                        <c:v>0.69228428602218595</c:v>
                      </c:pt>
                      <c:pt idx="42">
                        <c:v>0.69252985715866</c:v>
                      </c:pt>
                      <c:pt idx="43">
                        <c:v>0.69261813163757302</c:v>
                      </c:pt>
                      <c:pt idx="44">
                        <c:v>0.69275313615798895</c:v>
                      </c:pt>
                      <c:pt idx="45">
                        <c:v>0.69263613224029497</c:v>
                      </c:pt>
                      <c:pt idx="46">
                        <c:v>0.69287919998168901</c:v>
                      </c:pt>
                      <c:pt idx="47">
                        <c:v>0.69334113597869795</c:v>
                      </c:pt>
                      <c:pt idx="48">
                        <c:v>0.69336616992950395</c:v>
                      </c:pt>
                      <c:pt idx="49">
                        <c:v>0.692987501621246</c:v>
                      </c:pt>
                      <c:pt idx="50">
                        <c:v>0.692618548870086</c:v>
                      </c:pt>
                      <c:pt idx="51">
                        <c:v>0.692521512508392</c:v>
                      </c:pt>
                      <c:pt idx="52">
                        <c:v>0.69277077913284302</c:v>
                      </c:pt>
                      <c:pt idx="53">
                        <c:v>0.69276326894760099</c:v>
                      </c:pt>
                      <c:pt idx="54">
                        <c:v>0.69270378351211503</c:v>
                      </c:pt>
                      <c:pt idx="55">
                        <c:v>0.69254529476165705</c:v>
                      </c:pt>
                      <c:pt idx="56">
                        <c:v>0.69267010688781705</c:v>
                      </c:pt>
                      <c:pt idx="57">
                        <c:v>0.69277811050414995</c:v>
                      </c:pt>
                      <c:pt idx="58">
                        <c:v>0.69276469945907504</c:v>
                      </c:pt>
                      <c:pt idx="59">
                        <c:v>0.69275438785552901</c:v>
                      </c:pt>
                      <c:pt idx="60">
                        <c:v>0.69285368919372503</c:v>
                      </c:pt>
                      <c:pt idx="61">
                        <c:v>0.69245165586471502</c:v>
                      </c:pt>
                      <c:pt idx="62">
                        <c:v>0.69246566295623702</c:v>
                      </c:pt>
                      <c:pt idx="63">
                        <c:v>0.69247895479202204</c:v>
                      </c:pt>
                      <c:pt idx="64">
                        <c:v>0.69242912530899003</c:v>
                      </c:pt>
                      <c:pt idx="65">
                        <c:v>0.69208556413650502</c:v>
                      </c:pt>
                      <c:pt idx="66">
                        <c:v>0.691925108432769</c:v>
                      </c:pt>
                      <c:pt idx="67">
                        <c:v>0.69253093004226596</c:v>
                      </c:pt>
                      <c:pt idx="68">
                        <c:v>0.69280993938446001</c:v>
                      </c:pt>
                      <c:pt idx="69">
                        <c:v>0.692782342433929</c:v>
                      </c:pt>
                      <c:pt idx="70">
                        <c:v>0.69282466173171997</c:v>
                      </c:pt>
                      <c:pt idx="71">
                        <c:v>0.69260090589523304</c:v>
                      </c:pt>
                      <c:pt idx="72">
                        <c:v>0.69244861602783203</c:v>
                      </c:pt>
                      <c:pt idx="73">
                        <c:v>0.69225287437438898</c:v>
                      </c:pt>
                      <c:pt idx="74">
                        <c:v>0.69235062599182096</c:v>
                      </c:pt>
                      <c:pt idx="75">
                        <c:v>0.69228112697601296</c:v>
                      </c:pt>
                      <c:pt idx="76">
                        <c:v>0.69174593687057495</c:v>
                      </c:pt>
                      <c:pt idx="77">
                        <c:v>0.69124114513397195</c:v>
                      </c:pt>
                      <c:pt idx="78">
                        <c:v>0.69144433736801103</c:v>
                      </c:pt>
                      <c:pt idx="79">
                        <c:v>0.69152790307998602</c:v>
                      </c:pt>
                      <c:pt idx="80">
                        <c:v>0.69131797552108698</c:v>
                      </c:pt>
                      <c:pt idx="81">
                        <c:v>0.69161355495452803</c:v>
                      </c:pt>
                      <c:pt idx="82">
                        <c:v>0.69178372621536199</c:v>
                      </c:pt>
                      <c:pt idx="83">
                        <c:v>0.69231975078582697</c:v>
                      </c:pt>
                      <c:pt idx="84">
                        <c:v>0.69213294982910101</c:v>
                      </c:pt>
                      <c:pt idx="85">
                        <c:v>0.691858530044555</c:v>
                      </c:pt>
                      <c:pt idx="86">
                        <c:v>0.69180363416671697</c:v>
                      </c:pt>
                      <c:pt idx="87">
                        <c:v>0.69161832332610995</c:v>
                      </c:pt>
                      <c:pt idx="88">
                        <c:v>0.69157481193542403</c:v>
                      </c:pt>
                      <c:pt idx="89">
                        <c:v>0.69164562225341797</c:v>
                      </c:pt>
                      <c:pt idx="90">
                        <c:v>0.69126540422439497</c:v>
                      </c:pt>
                      <c:pt idx="91">
                        <c:v>0.69143056869506803</c:v>
                      </c:pt>
                      <c:pt idx="92">
                        <c:v>0.69115424156188898</c:v>
                      </c:pt>
                      <c:pt idx="93">
                        <c:v>0.69137233495712203</c:v>
                      </c:pt>
                      <c:pt idx="94">
                        <c:v>0.69191902875900202</c:v>
                      </c:pt>
                      <c:pt idx="95">
                        <c:v>0.69193840026855402</c:v>
                      </c:pt>
                      <c:pt idx="96">
                        <c:v>0.69231009483337402</c:v>
                      </c:pt>
                      <c:pt idx="97">
                        <c:v>0.69264018535614003</c:v>
                      </c:pt>
                      <c:pt idx="98">
                        <c:v>0.69303584098815896</c:v>
                      </c:pt>
                      <c:pt idx="99">
                        <c:v>0.69263273477554299</c:v>
                      </c:pt>
                      <c:pt idx="100">
                        <c:v>0.69211882352828902</c:v>
                      </c:pt>
                      <c:pt idx="101">
                        <c:v>0.69165456295013406</c:v>
                      </c:pt>
                      <c:pt idx="102">
                        <c:v>0.69170790910720803</c:v>
                      </c:pt>
                      <c:pt idx="103">
                        <c:v>0.69186228513717596</c:v>
                      </c:pt>
                      <c:pt idx="104">
                        <c:v>0.69199115037918002</c:v>
                      </c:pt>
                      <c:pt idx="105">
                        <c:v>0.69179505109786898</c:v>
                      </c:pt>
                      <c:pt idx="106">
                        <c:v>0.690676629543304</c:v>
                      </c:pt>
                      <c:pt idx="107">
                        <c:v>0.691256403923034</c:v>
                      </c:pt>
                      <c:pt idx="108">
                        <c:v>0.69148057699203402</c:v>
                      </c:pt>
                      <c:pt idx="109">
                        <c:v>0.69155561923980702</c:v>
                      </c:pt>
                      <c:pt idx="110">
                        <c:v>0.69189202785491899</c:v>
                      </c:pt>
                      <c:pt idx="111">
                        <c:v>0.69255179166793801</c:v>
                      </c:pt>
                      <c:pt idx="112">
                        <c:v>0.69215989112854004</c:v>
                      </c:pt>
                      <c:pt idx="113">
                        <c:v>0.69186985492706299</c:v>
                      </c:pt>
                      <c:pt idx="114">
                        <c:v>0.69201362133026101</c:v>
                      </c:pt>
                      <c:pt idx="115">
                        <c:v>0.69202053546905495</c:v>
                      </c:pt>
                      <c:pt idx="116">
                        <c:v>0.69215494394302302</c:v>
                      </c:pt>
                      <c:pt idx="117">
                        <c:v>0.692724049091339</c:v>
                      </c:pt>
                      <c:pt idx="118">
                        <c:v>0.69276767969131403</c:v>
                      </c:pt>
                      <c:pt idx="119">
                        <c:v>0.69242596626281705</c:v>
                      </c:pt>
                      <c:pt idx="120">
                        <c:v>0.69166630506515503</c:v>
                      </c:pt>
                      <c:pt idx="121">
                        <c:v>0.69242620468139604</c:v>
                      </c:pt>
                      <c:pt idx="122">
                        <c:v>0.69134896993636996</c:v>
                      </c:pt>
                      <c:pt idx="123">
                        <c:v>0.69065028429031305</c:v>
                      </c:pt>
                      <c:pt idx="124">
                        <c:v>0.69108480215072599</c:v>
                      </c:pt>
                      <c:pt idx="125">
                        <c:v>0.69120728969573897</c:v>
                      </c:pt>
                      <c:pt idx="126">
                        <c:v>0.691439628601074</c:v>
                      </c:pt>
                      <c:pt idx="127">
                        <c:v>0.69164407253265303</c:v>
                      </c:pt>
                      <c:pt idx="128">
                        <c:v>0.69173324108123702</c:v>
                      </c:pt>
                      <c:pt idx="129">
                        <c:v>0.69188576936721802</c:v>
                      </c:pt>
                      <c:pt idx="130">
                        <c:v>0.69160819053649902</c:v>
                      </c:pt>
                      <c:pt idx="131">
                        <c:v>0.69181042909622104</c:v>
                      </c:pt>
                      <c:pt idx="132">
                        <c:v>0.69216418266296298</c:v>
                      </c:pt>
                      <c:pt idx="133">
                        <c:v>0.69214320182800204</c:v>
                      </c:pt>
                      <c:pt idx="134">
                        <c:v>0.69212663173675504</c:v>
                      </c:pt>
                      <c:pt idx="135">
                        <c:v>0.69239044189453103</c:v>
                      </c:pt>
                      <c:pt idx="136">
                        <c:v>0.69202584028243996</c:v>
                      </c:pt>
                      <c:pt idx="137">
                        <c:v>0.69252061843872004</c:v>
                      </c:pt>
                      <c:pt idx="138">
                        <c:v>0.69253849983215299</c:v>
                      </c:pt>
                      <c:pt idx="139">
                        <c:v>0.69137090444564797</c:v>
                      </c:pt>
                      <c:pt idx="140">
                        <c:v>0.69105708599090498</c:v>
                      </c:pt>
                      <c:pt idx="141">
                        <c:v>0.69129121303558305</c:v>
                      </c:pt>
                      <c:pt idx="142">
                        <c:v>0.689658343791961</c:v>
                      </c:pt>
                      <c:pt idx="143">
                        <c:v>0.69030898809432895</c:v>
                      </c:pt>
                      <c:pt idx="144">
                        <c:v>0.69024848937988204</c:v>
                      </c:pt>
                      <c:pt idx="145">
                        <c:v>0.69093626737594604</c:v>
                      </c:pt>
                      <c:pt idx="146">
                        <c:v>0.69095629453659002</c:v>
                      </c:pt>
                      <c:pt idx="147">
                        <c:v>0.691206514835357</c:v>
                      </c:pt>
                      <c:pt idx="148">
                        <c:v>0.69138997793197599</c:v>
                      </c:pt>
                      <c:pt idx="149">
                        <c:v>0.69159734249114901</c:v>
                      </c:pt>
                      <c:pt idx="150">
                        <c:v>0.69184303283691395</c:v>
                      </c:pt>
                      <c:pt idx="151">
                        <c:v>0.68716406822204501</c:v>
                      </c:pt>
                      <c:pt idx="152">
                        <c:v>0.68128788471221902</c:v>
                      </c:pt>
                      <c:pt idx="153">
                        <c:v>0.69027066230773904</c:v>
                      </c:pt>
                      <c:pt idx="154">
                        <c:v>0.68772417306900002</c:v>
                      </c:pt>
                      <c:pt idx="155">
                        <c:v>0.69043314456939697</c:v>
                      </c:pt>
                      <c:pt idx="156">
                        <c:v>0.691148161888122</c:v>
                      </c:pt>
                      <c:pt idx="157">
                        <c:v>0.69112682342529297</c:v>
                      </c:pt>
                      <c:pt idx="158">
                        <c:v>0.68977618217468195</c:v>
                      </c:pt>
                      <c:pt idx="159">
                        <c:v>0.691630959510803</c:v>
                      </c:pt>
                      <c:pt idx="160">
                        <c:v>0.69032514095306396</c:v>
                      </c:pt>
                      <c:pt idx="161">
                        <c:v>0.68993359804153398</c:v>
                      </c:pt>
                      <c:pt idx="162">
                        <c:v>0.68938618898391701</c:v>
                      </c:pt>
                      <c:pt idx="163">
                        <c:v>0.690102398395538</c:v>
                      </c:pt>
                      <c:pt idx="164">
                        <c:v>0.69212293624877896</c:v>
                      </c:pt>
                      <c:pt idx="165">
                        <c:v>0.69228714704513505</c:v>
                      </c:pt>
                      <c:pt idx="166">
                        <c:v>0.69227993488311701</c:v>
                      </c:pt>
                      <c:pt idx="167">
                        <c:v>0.69250458478927601</c:v>
                      </c:pt>
                      <c:pt idx="168">
                        <c:v>0.69099426269531194</c:v>
                      </c:pt>
                      <c:pt idx="169">
                        <c:v>0.689150810241699</c:v>
                      </c:pt>
                      <c:pt idx="170">
                        <c:v>0.68725275993347101</c:v>
                      </c:pt>
                      <c:pt idx="171">
                        <c:v>0.68843251466751099</c:v>
                      </c:pt>
                      <c:pt idx="172">
                        <c:v>0.68603765964508001</c:v>
                      </c:pt>
                      <c:pt idx="173">
                        <c:v>0.68702089786529497</c:v>
                      </c:pt>
                      <c:pt idx="174">
                        <c:v>0.68699347972869795</c:v>
                      </c:pt>
                      <c:pt idx="175">
                        <c:v>0.689042627811431</c:v>
                      </c:pt>
                      <c:pt idx="176">
                        <c:v>0.68659949302673295</c:v>
                      </c:pt>
                      <c:pt idx="177">
                        <c:v>0.68754464387893599</c:v>
                      </c:pt>
                      <c:pt idx="178">
                        <c:v>0.68882423639297397</c:v>
                      </c:pt>
                      <c:pt idx="179">
                        <c:v>0.68883895874023404</c:v>
                      </c:pt>
                      <c:pt idx="180">
                        <c:v>0.69034534692764205</c:v>
                      </c:pt>
                      <c:pt idx="181">
                        <c:v>0.69075268507003695</c:v>
                      </c:pt>
                      <c:pt idx="182">
                        <c:v>0.69022339582443204</c:v>
                      </c:pt>
                      <c:pt idx="183">
                        <c:v>0.69099730253219604</c:v>
                      </c:pt>
                      <c:pt idx="184">
                        <c:v>0.69004094600677401</c:v>
                      </c:pt>
                      <c:pt idx="185">
                        <c:v>0.68884378671646096</c:v>
                      </c:pt>
                      <c:pt idx="186">
                        <c:v>0.68727022409438998</c:v>
                      </c:pt>
                      <c:pt idx="187">
                        <c:v>0.68675559759140004</c:v>
                      </c:pt>
                      <c:pt idx="188">
                        <c:v>0.68758267164230302</c:v>
                      </c:pt>
                      <c:pt idx="189">
                        <c:v>0.68977248668670599</c:v>
                      </c:pt>
                      <c:pt idx="190">
                        <c:v>0.69072842597961404</c:v>
                      </c:pt>
                      <c:pt idx="191">
                        <c:v>0.69317001104354803</c:v>
                      </c:pt>
                      <c:pt idx="192">
                        <c:v>0.69353753328323298</c:v>
                      </c:pt>
                      <c:pt idx="193">
                        <c:v>0.693126380443573</c:v>
                      </c:pt>
                      <c:pt idx="194">
                        <c:v>0.69394695758819502</c:v>
                      </c:pt>
                      <c:pt idx="195">
                        <c:v>0.69291234016418402</c:v>
                      </c:pt>
                      <c:pt idx="196">
                        <c:v>0.69241952896118097</c:v>
                      </c:pt>
                      <c:pt idx="197">
                        <c:v>0.69313687086105302</c:v>
                      </c:pt>
                      <c:pt idx="198">
                        <c:v>0.69157648086547796</c:v>
                      </c:pt>
                      <c:pt idx="199">
                        <c:v>0.69195646047592096</c:v>
                      </c:pt>
                      <c:pt idx="200">
                        <c:v>0.68970477581024103</c:v>
                      </c:pt>
                      <c:pt idx="201">
                        <c:v>0.68586486577987604</c:v>
                      </c:pt>
                      <c:pt idx="202">
                        <c:v>0.687383592128753</c:v>
                      </c:pt>
                      <c:pt idx="203">
                        <c:v>0.68841570615768399</c:v>
                      </c:pt>
                      <c:pt idx="204">
                        <c:v>0.686845362186431</c:v>
                      </c:pt>
                      <c:pt idx="205">
                        <c:v>0.68718200922012296</c:v>
                      </c:pt>
                      <c:pt idx="206">
                        <c:v>0.68840277194976796</c:v>
                      </c:pt>
                      <c:pt idx="207">
                        <c:v>0.688229739665985</c:v>
                      </c:pt>
                      <c:pt idx="208">
                        <c:v>0.68641382455825795</c:v>
                      </c:pt>
                      <c:pt idx="209">
                        <c:v>0.68512850999832098</c:v>
                      </c:pt>
                      <c:pt idx="210">
                        <c:v>0.68359625339508001</c:v>
                      </c:pt>
                      <c:pt idx="211">
                        <c:v>0.69191241264343195</c:v>
                      </c:pt>
                      <c:pt idx="212">
                        <c:v>0.68867307901382402</c:v>
                      </c:pt>
                      <c:pt idx="213">
                        <c:v>0.69114017486572199</c:v>
                      </c:pt>
                      <c:pt idx="214">
                        <c:v>0.68886756896972601</c:v>
                      </c:pt>
                      <c:pt idx="215">
                        <c:v>0.68680310249328602</c:v>
                      </c:pt>
                      <c:pt idx="216">
                        <c:v>0.69202142953872603</c:v>
                      </c:pt>
                      <c:pt idx="217">
                        <c:v>0.69296675920486395</c:v>
                      </c:pt>
                      <c:pt idx="218">
                        <c:v>0.69344145059585505</c:v>
                      </c:pt>
                      <c:pt idx="219">
                        <c:v>0.69373011589050204</c:v>
                      </c:pt>
                      <c:pt idx="220">
                        <c:v>0.69233912229537897</c:v>
                      </c:pt>
                      <c:pt idx="221">
                        <c:v>0.69241070747375399</c:v>
                      </c:pt>
                      <c:pt idx="222">
                        <c:v>0.69323360919952304</c:v>
                      </c:pt>
                      <c:pt idx="223">
                        <c:v>0.69098705053329401</c:v>
                      </c:pt>
                      <c:pt idx="224">
                        <c:v>0.69035118818283003</c:v>
                      </c:pt>
                      <c:pt idx="225">
                        <c:v>0.68822860717773404</c:v>
                      </c:pt>
                      <c:pt idx="226">
                        <c:v>0.692374467849731</c:v>
                      </c:pt>
                      <c:pt idx="227">
                        <c:v>0.69076192378997803</c:v>
                      </c:pt>
                      <c:pt idx="228">
                        <c:v>0.68964326381683305</c:v>
                      </c:pt>
                      <c:pt idx="229">
                        <c:v>0.68878507614135698</c:v>
                      </c:pt>
                      <c:pt idx="230">
                        <c:v>0.685574650764465</c:v>
                      </c:pt>
                      <c:pt idx="231">
                        <c:v>0.68698096275329501</c:v>
                      </c:pt>
                      <c:pt idx="232">
                        <c:v>0.68950450420379605</c:v>
                      </c:pt>
                      <c:pt idx="233">
                        <c:v>0.68836671113967896</c:v>
                      </c:pt>
                      <c:pt idx="234">
                        <c:v>0.68925762176513605</c:v>
                      </c:pt>
                      <c:pt idx="235">
                        <c:v>0.68431645631790095</c:v>
                      </c:pt>
                      <c:pt idx="236">
                        <c:v>0.68915218114852905</c:v>
                      </c:pt>
                      <c:pt idx="237">
                        <c:v>0.68787580728530795</c:v>
                      </c:pt>
                      <c:pt idx="238">
                        <c:v>0.68685954809188798</c:v>
                      </c:pt>
                      <c:pt idx="239">
                        <c:v>0.687144994735717</c:v>
                      </c:pt>
                      <c:pt idx="240">
                        <c:v>0.68367344141006403</c:v>
                      </c:pt>
                      <c:pt idx="241">
                        <c:v>0.68516856431961004</c:v>
                      </c:pt>
                      <c:pt idx="242">
                        <c:v>0.68832802772521895</c:v>
                      </c:pt>
                      <c:pt idx="243">
                        <c:v>0.68766611814498901</c:v>
                      </c:pt>
                      <c:pt idx="244">
                        <c:v>0.68948304653167702</c:v>
                      </c:pt>
                      <c:pt idx="245">
                        <c:v>0.68961977958679199</c:v>
                      </c:pt>
                      <c:pt idx="246">
                        <c:v>0.69188416004180897</c:v>
                      </c:pt>
                      <c:pt idx="247">
                        <c:v>0.69174277782440097</c:v>
                      </c:pt>
                      <c:pt idx="248">
                        <c:v>0.69122689962386996</c:v>
                      </c:pt>
                      <c:pt idx="249">
                        <c:v>0.68914449214935303</c:v>
                      </c:pt>
                      <c:pt idx="250">
                        <c:v>0.68562936782836903</c:v>
                      </c:pt>
                      <c:pt idx="251">
                        <c:v>0.68477666378021196</c:v>
                      </c:pt>
                      <c:pt idx="252">
                        <c:v>0.68922752141952504</c:v>
                      </c:pt>
                      <c:pt idx="253">
                        <c:v>0.68990063667297297</c:v>
                      </c:pt>
                      <c:pt idx="254">
                        <c:v>0.69063818454742398</c:v>
                      </c:pt>
                      <c:pt idx="255">
                        <c:v>0.69000923633575395</c:v>
                      </c:pt>
                      <c:pt idx="256">
                        <c:v>0.69046360254287698</c:v>
                      </c:pt>
                      <c:pt idx="257">
                        <c:v>0.68928539752960205</c:v>
                      </c:pt>
                      <c:pt idx="258">
                        <c:v>0.68791317939758301</c:v>
                      </c:pt>
                      <c:pt idx="259">
                        <c:v>0.68661099672317505</c:v>
                      </c:pt>
                      <c:pt idx="260">
                        <c:v>0.68837493658065796</c:v>
                      </c:pt>
                      <c:pt idx="261">
                        <c:v>0.68980640172958296</c:v>
                      </c:pt>
                      <c:pt idx="262">
                        <c:v>0.68929982185363703</c:v>
                      </c:pt>
                      <c:pt idx="263">
                        <c:v>0.68971049785614003</c:v>
                      </c:pt>
                      <c:pt idx="264">
                        <c:v>0.69122129678726196</c:v>
                      </c:pt>
                      <c:pt idx="265">
                        <c:v>0.69133913516998202</c:v>
                      </c:pt>
                      <c:pt idx="266">
                        <c:v>0.69150638580322199</c:v>
                      </c:pt>
                      <c:pt idx="267">
                        <c:v>0.69166558980941695</c:v>
                      </c:pt>
                      <c:pt idx="268">
                        <c:v>0.69103282690048196</c:v>
                      </c:pt>
                      <c:pt idx="269">
                        <c:v>0.69108247756957997</c:v>
                      </c:pt>
                      <c:pt idx="270">
                        <c:v>0.68985086679458596</c:v>
                      </c:pt>
                      <c:pt idx="271">
                        <c:v>0.68766003847122104</c:v>
                      </c:pt>
                      <c:pt idx="272">
                        <c:v>0.68243056535720803</c:v>
                      </c:pt>
                      <c:pt idx="273">
                        <c:v>0.68911868333816495</c:v>
                      </c:pt>
                      <c:pt idx="274">
                        <c:v>0.68899160623550404</c:v>
                      </c:pt>
                      <c:pt idx="275">
                        <c:v>0.688174128532409</c:v>
                      </c:pt>
                      <c:pt idx="276">
                        <c:v>0.69546073675155595</c:v>
                      </c:pt>
                      <c:pt idx="277">
                        <c:v>0.69924163818359297</c:v>
                      </c:pt>
                      <c:pt idx="278">
                        <c:v>0.69575393199920599</c:v>
                      </c:pt>
                      <c:pt idx="279">
                        <c:v>0.694993436336517</c:v>
                      </c:pt>
                      <c:pt idx="280">
                        <c:v>0.69442427158355702</c:v>
                      </c:pt>
                      <c:pt idx="281">
                        <c:v>0.69254195690154996</c:v>
                      </c:pt>
                      <c:pt idx="282">
                        <c:v>0.69195348024368197</c:v>
                      </c:pt>
                      <c:pt idx="283">
                        <c:v>0.69402754306793202</c:v>
                      </c:pt>
                      <c:pt idx="284">
                        <c:v>0.69390016794204701</c:v>
                      </c:pt>
                      <c:pt idx="285">
                        <c:v>0.69330543279647805</c:v>
                      </c:pt>
                      <c:pt idx="286">
                        <c:v>0.69125896692276001</c:v>
                      </c:pt>
                      <c:pt idx="287">
                        <c:v>0.68987810611724798</c:v>
                      </c:pt>
                      <c:pt idx="288">
                        <c:v>0.691026091575622</c:v>
                      </c:pt>
                      <c:pt idx="289">
                        <c:v>0.690113306045532</c:v>
                      </c:pt>
                      <c:pt idx="290">
                        <c:v>0.69108819961547796</c:v>
                      </c:pt>
                      <c:pt idx="291">
                        <c:v>0.69229716062545699</c:v>
                      </c:pt>
                      <c:pt idx="292">
                        <c:v>0.69249832630157404</c:v>
                      </c:pt>
                      <c:pt idx="293">
                        <c:v>0.68903487920761097</c:v>
                      </c:pt>
                      <c:pt idx="294">
                        <c:v>0.68852263689041104</c:v>
                      </c:pt>
                      <c:pt idx="295">
                        <c:v>0.68820887804031305</c:v>
                      </c:pt>
                      <c:pt idx="296">
                        <c:v>0.68986344337463301</c:v>
                      </c:pt>
                      <c:pt idx="297">
                        <c:v>0.68958210945129395</c:v>
                      </c:pt>
                      <c:pt idx="298">
                        <c:v>0.69004011154174805</c:v>
                      </c:pt>
                      <c:pt idx="299">
                        <c:v>0.69143581390380804</c:v>
                      </c:pt>
                      <c:pt idx="300">
                        <c:v>0.69144338369369496</c:v>
                      </c:pt>
                      <c:pt idx="301">
                        <c:v>0.692923784255981</c:v>
                      </c:pt>
                      <c:pt idx="302">
                        <c:v>0.69381898641586304</c:v>
                      </c:pt>
                      <c:pt idx="303">
                        <c:v>0.69379538297653198</c:v>
                      </c:pt>
                      <c:pt idx="304">
                        <c:v>0.69195985794067305</c:v>
                      </c:pt>
                      <c:pt idx="305">
                        <c:v>0.69147169589996305</c:v>
                      </c:pt>
                      <c:pt idx="306">
                        <c:v>0.69216173887252797</c:v>
                      </c:pt>
                      <c:pt idx="307">
                        <c:v>0.69197517633438099</c:v>
                      </c:pt>
                      <c:pt idx="308">
                        <c:v>0.69167244434356601</c:v>
                      </c:pt>
                      <c:pt idx="309">
                        <c:v>0.69128292798995905</c:v>
                      </c:pt>
                      <c:pt idx="310">
                        <c:v>0.69180661439895597</c:v>
                      </c:pt>
                      <c:pt idx="311">
                        <c:v>0.69221800565719604</c:v>
                      </c:pt>
                      <c:pt idx="312">
                        <c:v>0.69324493408203103</c:v>
                      </c:pt>
                      <c:pt idx="313">
                        <c:v>0.693043112754821</c:v>
                      </c:pt>
                      <c:pt idx="314">
                        <c:v>0.69212973117828303</c:v>
                      </c:pt>
                      <c:pt idx="315">
                        <c:v>0.68872767686843805</c:v>
                      </c:pt>
                      <c:pt idx="316">
                        <c:v>0.68697899580001798</c:v>
                      </c:pt>
                      <c:pt idx="317">
                        <c:v>0.68883287906646695</c:v>
                      </c:pt>
                      <c:pt idx="318">
                        <c:v>0.68663483858108498</c:v>
                      </c:pt>
                      <c:pt idx="319">
                        <c:v>0.68094116449356001</c:v>
                      </c:pt>
                      <c:pt idx="320">
                        <c:v>0.67295181751251198</c:v>
                      </c:pt>
                      <c:pt idx="321">
                        <c:v>0.69509738683700495</c:v>
                      </c:pt>
                      <c:pt idx="322">
                        <c:v>0.68685227632522505</c:v>
                      </c:pt>
                      <c:pt idx="323">
                        <c:v>0.69149309396743697</c:v>
                      </c:pt>
                      <c:pt idx="324">
                        <c:v>0.69508361816406194</c:v>
                      </c:pt>
                      <c:pt idx="325">
                        <c:v>0.69544488191604603</c:v>
                      </c:pt>
                      <c:pt idx="326">
                        <c:v>0.69460570812225297</c:v>
                      </c:pt>
                      <c:pt idx="327">
                        <c:v>0.68689090013503995</c:v>
                      </c:pt>
                      <c:pt idx="328">
                        <c:v>0.67956072092056197</c:v>
                      </c:pt>
                      <c:pt idx="329">
                        <c:v>0.68121123313903797</c:v>
                      </c:pt>
                      <c:pt idx="330">
                        <c:v>0.680519700050354</c:v>
                      </c:pt>
                      <c:pt idx="331">
                        <c:v>0.68025815486907903</c:v>
                      </c:pt>
                      <c:pt idx="332">
                        <c:v>0.67863100767135598</c:v>
                      </c:pt>
                      <c:pt idx="333">
                        <c:v>0.67873150110244695</c:v>
                      </c:pt>
                      <c:pt idx="334">
                        <c:v>0.67749738693237305</c:v>
                      </c:pt>
                      <c:pt idx="335">
                        <c:v>0.68008571863174405</c:v>
                      </c:pt>
                      <c:pt idx="336">
                        <c:v>0.67801827192306496</c:v>
                      </c:pt>
                      <c:pt idx="337">
                        <c:v>0.682281494140625</c:v>
                      </c:pt>
                      <c:pt idx="338">
                        <c:v>0.683516085147857</c:v>
                      </c:pt>
                      <c:pt idx="339">
                        <c:v>0.68484425544738703</c:v>
                      </c:pt>
                      <c:pt idx="340">
                        <c:v>0.683577001094818</c:v>
                      </c:pt>
                      <c:pt idx="341">
                        <c:v>0.67998880147933904</c:v>
                      </c:pt>
                      <c:pt idx="342">
                        <c:v>0.68230795860290505</c:v>
                      </c:pt>
                      <c:pt idx="343">
                        <c:v>0.68301057815551702</c:v>
                      </c:pt>
                      <c:pt idx="344">
                        <c:v>0.68274527788162198</c:v>
                      </c:pt>
                      <c:pt idx="345">
                        <c:v>0.67974400520324696</c:v>
                      </c:pt>
                      <c:pt idx="346">
                        <c:v>0.67906212806701605</c:v>
                      </c:pt>
                      <c:pt idx="347">
                        <c:v>0.67796087265014604</c:v>
                      </c:pt>
                      <c:pt idx="348">
                        <c:v>0.67449730634689298</c:v>
                      </c:pt>
                      <c:pt idx="349">
                        <c:v>0.70110434293746904</c:v>
                      </c:pt>
                      <c:pt idx="350">
                        <c:v>0.70064502954482999</c:v>
                      </c:pt>
                      <c:pt idx="351">
                        <c:v>0.69885939359664895</c:v>
                      </c:pt>
                      <c:pt idx="352">
                        <c:v>0.69598037004470803</c:v>
                      </c:pt>
                      <c:pt idx="353">
                        <c:v>0.69747817516326904</c:v>
                      </c:pt>
                      <c:pt idx="354">
                        <c:v>0.69546586275100697</c:v>
                      </c:pt>
                      <c:pt idx="355">
                        <c:v>0.69067919254302901</c:v>
                      </c:pt>
                      <c:pt idx="356">
                        <c:v>0.68879449367523105</c:v>
                      </c:pt>
                      <c:pt idx="357">
                        <c:v>0.69108098745346003</c:v>
                      </c:pt>
                      <c:pt idx="358">
                        <c:v>0.68857538700103704</c:v>
                      </c:pt>
                      <c:pt idx="359">
                        <c:v>0.68338388204574496</c:v>
                      </c:pt>
                      <c:pt idx="360">
                        <c:v>0.68099272251129095</c:v>
                      </c:pt>
                      <c:pt idx="361">
                        <c:v>0.67441886663436801</c:v>
                      </c:pt>
                      <c:pt idx="362">
                        <c:v>0.68785309791564897</c:v>
                      </c:pt>
                      <c:pt idx="363">
                        <c:v>0.68702751398086503</c:v>
                      </c:pt>
                      <c:pt idx="364">
                        <c:v>0.68435168266296298</c:v>
                      </c:pt>
                      <c:pt idx="365">
                        <c:v>0.68593645095825195</c:v>
                      </c:pt>
                      <c:pt idx="366">
                        <c:v>0.68302619457244795</c:v>
                      </c:pt>
                      <c:pt idx="367">
                        <c:v>0.67878746986389105</c:v>
                      </c:pt>
                      <c:pt idx="368">
                        <c:v>0.67709922790527299</c:v>
                      </c:pt>
                      <c:pt idx="369">
                        <c:v>0.66999262571334794</c:v>
                      </c:pt>
                      <c:pt idx="370">
                        <c:v>0.67133736610412598</c:v>
                      </c:pt>
                      <c:pt idx="371">
                        <c:v>0.67165970802307096</c:v>
                      </c:pt>
                      <c:pt idx="372">
                        <c:v>0.67021888494491499</c:v>
                      </c:pt>
                      <c:pt idx="373">
                        <c:v>0.66967648267745905</c:v>
                      </c:pt>
                      <c:pt idx="374">
                        <c:v>0.67261958122253396</c:v>
                      </c:pt>
                      <c:pt idx="375">
                        <c:v>0.67280042171478205</c:v>
                      </c:pt>
                      <c:pt idx="376">
                        <c:v>0.67240333557128895</c:v>
                      </c:pt>
                      <c:pt idx="377">
                        <c:v>0.669416904449462</c:v>
                      </c:pt>
                      <c:pt idx="378">
                        <c:v>0.66858446598052901</c:v>
                      </c:pt>
                      <c:pt idx="379">
                        <c:v>0.66973972320556596</c:v>
                      </c:pt>
                      <c:pt idx="380">
                        <c:v>0.66611105203628496</c:v>
                      </c:pt>
                      <c:pt idx="381">
                        <c:v>0.66909313201904297</c:v>
                      </c:pt>
                      <c:pt idx="382">
                        <c:v>0.66783219575881902</c:v>
                      </c:pt>
                      <c:pt idx="383">
                        <c:v>0.66289734840393</c:v>
                      </c:pt>
                      <c:pt idx="384">
                        <c:v>0.66015738248824996</c:v>
                      </c:pt>
                      <c:pt idx="385">
                        <c:v>0.66073703765869096</c:v>
                      </c:pt>
                      <c:pt idx="386">
                        <c:v>0.65660738945007302</c:v>
                      </c:pt>
                      <c:pt idx="387">
                        <c:v>0.64785373210906905</c:v>
                      </c:pt>
                      <c:pt idx="388">
                        <c:v>0.65930503606796198</c:v>
                      </c:pt>
                      <c:pt idx="389">
                        <c:v>0.65760093927383401</c:v>
                      </c:pt>
                      <c:pt idx="390">
                        <c:v>0.66455745697021396</c:v>
                      </c:pt>
                      <c:pt idx="391">
                        <c:v>0.66358470916748002</c:v>
                      </c:pt>
                      <c:pt idx="392">
                        <c:v>0.65370553731918302</c:v>
                      </c:pt>
                      <c:pt idx="393">
                        <c:v>0.66005116701126099</c:v>
                      </c:pt>
                      <c:pt idx="394">
                        <c:v>0.65705478191375699</c:v>
                      </c:pt>
                      <c:pt idx="395">
                        <c:v>0.65200060606002797</c:v>
                      </c:pt>
                      <c:pt idx="396">
                        <c:v>0.65820544958114602</c:v>
                      </c:pt>
                      <c:pt idx="397">
                        <c:v>0.66290438175201405</c:v>
                      </c:pt>
                      <c:pt idx="398">
                        <c:v>0.66527140140533403</c:v>
                      </c:pt>
                      <c:pt idx="399">
                        <c:v>0.66627722978591897</c:v>
                      </c:pt>
                      <c:pt idx="400">
                        <c:v>0.66376340389251698</c:v>
                      </c:pt>
                      <c:pt idx="401">
                        <c:v>0.67591679096221902</c:v>
                      </c:pt>
                      <c:pt idx="402">
                        <c:v>0.66579627990722601</c:v>
                      </c:pt>
                      <c:pt idx="403">
                        <c:v>0.67217803001403797</c:v>
                      </c:pt>
                      <c:pt idx="404">
                        <c:v>0.66719299554824796</c:v>
                      </c:pt>
                      <c:pt idx="405">
                        <c:v>0.66309499740600497</c:v>
                      </c:pt>
                      <c:pt idx="406">
                        <c:v>0.66168004274368197</c:v>
                      </c:pt>
                      <c:pt idx="407">
                        <c:v>0.66095697879791204</c:v>
                      </c:pt>
                      <c:pt idx="408">
                        <c:v>0.65685236454009999</c:v>
                      </c:pt>
                      <c:pt idx="409">
                        <c:v>0.65388274192810003</c:v>
                      </c:pt>
                      <c:pt idx="410">
                        <c:v>0.65332502126693703</c:v>
                      </c:pt>
                      <c:pt idx="411">
                        <c:v>0.65251475572586004</c:v>
                      </c:pt>
                      <c:pt idx="412">
                        <c:v>0.65127509832382202</c:v>
                      </c:pt>
                      <c:pt idx="413">
                        <c:v>0.65368950366973799</c:v>
                      </c:pt>
                      <c:pt idx="414">
                        <c:v>0.65116322040557795</c:v>
                      </c:pt>
                      <c:pt idx="415">
                        <c:v>0.63784629106521595</c:v>
                      </c:pt>
                      <c:pt idx="416">
                        <c:v>0.64637714624404896</c:v>
                      </c:pt>
                      <c:pt idx="417">
                        <c:v>0.64719253778457597</c:v>
                      </c:pt>
                      <c:pt idx="418">
                        <c:v>0.64650261402130105</c:v>
                      </c:pt>
                      <c:pt idx="419">
                        <c:v>0.64418232440948398</c:v>
                      </c:pt>
                      <c:pt idx="420">
                        <c:v>0.647613644599914</c:v>
                      </c:pt>
                      <c:pt idx="421">
                        <c:v>0.65011382102966297</c:v>
                      </c:pt>
                      <c:pt idx="422">
                        <c:v>0.648864805698394</c:v>
                      </c:pt>
                      <c:pt idx="423">
                        <c:v>0.64079117774963301</c:v>
                      </c:pt>
                      <c:pt idx="424">
                        <c:v>0.64118194580078103</c:v>
                      </c:pt>
                      <c:pt idx="425">
                        <c:v>0.65794384479522705</c:v>
                      </c:pt>
                      <c:pt idx="426">
                        <c:v>0.66244703531265203</c:v>
                      </c:pt>
                      <c:pt idx="427">
                        <c:v>0.662814021110534</c:v>
                      </c:pt>
                      <c:pt idx="428">
                        <c:v>0.66206532716751099</c:v>
                      </c:pt>
                      <c:pt idx="429">
                        <c:v>0.65774983167648304</c:v>
                      </c:pt>
                      <c:pt idx="430">
                        <c:v>0.65438163280487005</c:v>
                      </c:pt>
                      <c:pt idx="431">
                        <c:v>0.64953774213790805</c:v>
                      </c:pt>
                      <c:pt idx="432">
                        <c:v>0.65134727954864502</c:v>
                      </c:pt>
                      <c:pt idx="433">
                        <c:v>0.64622426033019997</c:v>
                      </c:pt>
                      <c:pt idx="434">
                        <c:v>0.63786947727203303</c:v>
                      </c:pt>
                      <c:pt idx="435">
                        <c:v>0.63967943191528298</c:v>
                      </c:pt>
                      <c:pt idx="436">
                        <c:v>0.63378256559371904</c:v>
                      </c:pt>
                      <c:pt idx="437">
                        <c:v>0.62985557317733698</c:v>
                      </c:pt>
                      <c:pt idx="438">
                        <c:v>0.62748456001281705</c:v>
                      </c:pt>
                      <c:pt idx="439">
                        <c:v>0.62883108854293801</c:v>
                      </c:pt>
                      <c:pt idx="440">
                        <c:v>0.62616920471191395</c:v>
                      </c:pt>
                      <c:pt idx="441">
                        <c:v>0.62370228767394997</c:v>
                      </c:pt>
                      <c:pt idx="442">
                        <c:v>0.632127165794372</c:v>
                      </c:pt>
                      <c:pt idx="443">
                        <c:v>0.63210374116897505</c:v>
                      </c:pt>
                      <c:pt idx="444">
                        <c:v>0.63781255483627297</c:v>
                      </c:pt>
                      <c:pt idx="445">
                        <c:v>0.64223951101303101</c:v>
                      </c:pt>
                      <c:pt idx="446">
                        <c:v>0.63351523876190097</c:v>
                      </c:pt>
                      <c:pt idx="447">
                        <c:v>0.64435791969299305</c:v>
                      </c:pt>
                      <c:pt idx="448">
                        <c:v>0.646853268146514</c:v>
                      </c:pt>
                      <c:pt idx="449">
                        <c:v>0.64443051815032903</c:v>
                      </c:pt>
                      <c:pt idx="450">
                        <c:v>0.63642871379852295</c:v>
                      </c:pt>
                      <c:pt idx="451">
                        <c:v>0.62581133842468195</c:v>
                      </c:pt>
                      <c:pt idx="452">
                        <c:v>0.61944377422332697</c:v>
                      </c:pt>
                      <c:pt idx="453">
                        <c:v>0.63358193635940496</c:v>
                      </c:pt>
                      <c:pt idx="454">
                        <c:v>0.64629977941512995</c:v>
                      </c:pt>
                      <c:pt idx="455">
                        <c:v>0.63798642158508301</c:v>
                      </c:pt>
                      <c:pt idx="456">
                        <c:v>0.627632915973663</c:v>
                      </c:pt>
                      <c:pt idx="457">
                        <c:v>0.63725233078002896</c:v>
                      </c:pt>
                      <c:pt idx="458">
                        <c:v>0.63757669925689697</c:v>
                      </c:pt>
                      <c:pt idx="459">
                        <c:v>0.62949693202972401</c:v>
                      </c:pt>
                      <c:pt idx="460">
                        <c:v>0.63431090116500799</c:v>
                      </c:pt>
                      <c:pt idx="461">
                        <c:v>0.63086551427841098</c:v>
                      </c:pt>
                      <c:pt idx="462">
                        <c:v>0.62903970479965199</c:v>
                      </c:pt>
                      <c:pt idx="463">
                        <c:v>0.62426167726516701</c:v>
                      </c:pt>
                      <c:pt idx="464">
                        <c:v>0.67443740367889404</c:v>
                      </c:pt>
                      <c:pt idx="465">
                        <c:v>0.67279398441314697</c:v>
                      </c:pt>
                      <c:pt idx="466">
                        <c:v>0.66675531864166204</c:v>
                      </c:pt>
                      <c:pt idx="467">
                        <c:v>0.65698224306106501</c:v>
                      </c:pt>
                      <c:pt idx="468">
                        <c:v>0.65803062915802002</c:v>
                      </c:pt>
                      <c:pt idx="469">
                        <c:v>0.64964687824249201</c:v>
                      </c:pt>
                      <c:pt idx="470">
                        <c:v>0.644578397274017</c:v>
                      </c:pt>
                      <c:pt idx="471">
                        <c:v>0.64204084873199396</c:v>
                      </c:pt>
                      <c:pt idx="472">
                        <c:v>0.63013458251953103</c:v>
                      </c:pt>
                      <c:pt idx="473">
                        <c:v>0.62771677970886197</c:v>
                      </c:pt>
                      <c:pt idx="474">
                        <c:v>0.63008791208267201</c:v>
                      </c:pt>
                      <c:pt idx="475">
                        <c:v>0.62873834371566695</c:v>
                      </c:pt>
                      <c:pt idx="476">
                        <c:v>0.63417583703994695</c:v>
                      </c:pt>
                      <c:pt idx="477">
                        <c:v>0.63655281066894498</c:v>
                      </c:pt>
                      <c:pt idx="478">
                        <c:v>0.62372231483459395</c:v>
                      </c:pt>
                      <c:pt idx="479">
                        <c:v>0.60766005516052202</c:v>
                      </c:pt>
                      <c:pt idx="480">
                        <c:v>0.59674715995788497</c:v>
                      </c:pt>
                      <c:pt idx="481">
                        <c:v>0.59659826755523604</c:v>
                      </c:pt>
                      <c:pt idx="482">
                        <c:v>0.61768919229507402</c:v>
                      </c:pt>
                      <c:pt idx="483">
                        <c:v>0.61882036924362105</c:v>
                      </c:pt>
                      <c:pt idx="484">
                        <c:v>0.61098372936248702</c:v>
                      </c:pt>
                      <c:pt idx="485">
                        <c:v>0.605066359043121</c:v>
                      </c:pt>
                      <c:pt idx="486">
                        <c:v>0.60393387079238803</c:v>
                      </c:pt>
                      <c:pt idx="487">
                        <c:v>0.59625232219696001</c:v>
                      </c:pt>
                      <c:pt idx="488">
                        <c:v>0.59784436225891102</c:v>
                      </c:pt>
                      <c:pt idx="489">
                        <c:v>0.59947514533996504</c:v>
                      </c:pt>
                      <c:pt idx="490">
                        <c:v>0.60341203212738004</c:v>
                      </c:pt>
                      <c:pt idx="491">
                        <c:v>0.59689271450042702</c:v>
                      </c:pt>
                      <c:pt idx="492">
                        <c:v>0.587049901485443</c:v>
                      </c:pt>
                      <c:pt idx="493">
                        <c:v>0.58804625272750799</c:v>
                      </c:pt>
                      <c:pt idx="494">
                        <c:v>0.58415663242339999</c:v>
                      </c:pt>
                      <c:pt idx="495">
                        <c:v>0.58757030963897705</c:v>
                      </c:pt>
                      <c:pt idx="496">
                        <c:v>0.60333842039108199</c:v>
                      </c:pt>
                      <c:pt idx="497">
                        <c:v>0.60827392339706399</c:v>
                      </c:pt>
                      <c:pt idx="498">
                        <c:v>0.60617911815643299</c:v>
                      </c:pt>
                      <c:pt idx="499">
                        <c:v>0.607555091381073</c:v>
                      </c:pt>
                      <c:pt idx="500">
                        <c:v>0.61569845676422097</c:v>
                      </c:pt>
                      <c:pt idx="501">
                        <c:v>0.61838817596435502</c:v>
                      </c:pt>
                      <c:pt idx="502">
                        <c:v>0.60997283458709695</c:v>
                      </c:pt>
                      <c:pt idx="503">
                        <c:v>0.59711122512817305</c:v>
                      </c:pt>
                      <c:pt idx="504">
                        <c:v>0.56667315959930398</c:v>
                      </c:pt>
                      <c:pt idx="505">
                        <c:v>0.58456188440322798</c:v>
                      </c:pt>
                      <c:pt idx="506">
                        <c:v>0.57821244001388505</c:v>
                      </c:pt>
                      <c:pt idx="507">
                        <c:v>0.57400977611541704</c:v>
                      </c:pt>
                      <c:pt idx="508">
                        <c:v>0.57856541872024503</c:v>
                      </c:pt>
                      <c:pt idx="509">
                        <c:v>0.57762086391448897</c:v>
                      </c:pt>
                      <c:pt idx="510">
                        <c:v>0.565898656845092</c:v>
                      </c:pt>
                      <c:pt idx="511">
                        <c:v>0.57674860954284601</c:v>
                      </c:pt>
                      <c:pt idx="512">
                        <c:v>0.58054339885711603</c:v>
                      </c:pt>
                      <c:pt idx="513">
                        <c:v>0.57511144876480103</c:v>
                      </c:pt>
                      <c:pt idx="514">
                        <c:v>0.57466882467269897</c:v>
                      </c:pt>
                      <c:pt idx="515">
                        <c:v>0.57274591922759999</c:v>
                      </c:pt>
                      <c:pt idx="516">
                        <c:v>0.56977951526641801</c:v>
                      </c:pt>
                      <c:pt idx="517">
                        <c:v>0.57552391290664595</c:v>
                      </c:pt>
                      <c:pt idx="518">
                        <c:v>0.58609336614608698</c:v>
                      </c:pt>
                      <c:pt idx="519">
                        <c:v>0.59168356657028198</c:v>
                      </c:pt>
                      <c:pt idx="520">
                        <c:v>0.58582025766372603</c:v>
                      </c:pt>
                      <c:pt idx="521">
                        <c:v>0.58620417118072499</c:v>
                      </c:pt>
                      <c:pt idx="522">
                        <c:v>0.58074021339416504</c:v>
                      </c:pt>
                      <c:pt idx="523">
                        <c:v>0.58319246768951405</c:v>
                      </c:pt>
                      <c:pt idx="524">
                        <c:v>0.59148621559143</c:v>
                      </c:pt>
                      <c:pt idx="525">
                        <c:v>0.582838475704193</c:v>
                      </c:pt>
                      <c:pt idx="526">
                        <c:v>0.57772558927536</c:v>
                      </c:pt>
                      <c:pt idx="527">
                        <c:v>0.58271622657775801</c:v>
                      </c:pt>
                      <c:pt idx="528">
                        <c:v>0.59391391277313199</c:v>
                      </c:pt>
                      <c:pt idx="529">
                        <c:v>0.59728860855102495</c:v>
                      </c:pt>
                      <c:pt idx="530">
                        <c:v>0.58908289670944203</c:v>
                      </c:pt>
                      <c:pt idx="531">
                        <c:v>0.58317357301712003</c:v>
                      </c:pt>
                      <c:pt idx="532">
                        <c:v>0.58427512645721402</c:v>
                      </c:pt>
                      <c:pt idx="533">
                        <c:v>0.58818769454955999</c:v>
                      </c:pt>
                      <c:pt idx="534">
                        <c:v>0.58441090583801203</c:v>
                      </c:pt>
                      <c:pt idx="535">
                        <c:v>0.58211463689803999</c:v>
                      </c:pt>
                      <c:pt idx="536">
                        <c:v>0.57053655385971003</c:v>
                      </c:pt>
                      <c:pt idx="537">
                        <c:v>0.56426495313644398</c:v>
                      </c:pt>
                      <c:pt idx="538">
                        <c:v>0.56350535154342596</c:v>
                      </c:pt>
                      <c:pt idx="539">
                        <c:v>0.554662585258483</c:v>
                      </c:pt>
                      <c:pt idx="540">
                        <c:v>0.55895179510116499</c:v>
                      </c:pt>
                      <c:pt idx="541">
                        <c:v>0.54956150054931596</c:v>
                      </c:pt>
                      <c:pt idx="542">
                        <c:v>0.55323219299316395</c:v>
                      </c:pt>
                      <c:pt idx="543">
                        <c:v>0.55619692802429199</c:v>
                      </c:pt>
                      <c:pt idx="544">
                        <c:v>0.55333960056304898</c:v>
                      </c:pt>
                      <c:pt idx="545">
                        <c:v>0.559897720813751</c:v>
                      </c:pt>
                      <c:pt idx="546">
                        <c:v>0.57523715496063199</c:v>
                      </c:pt>
                      <c:pt idx="547">
                        <c:v>0.57273155450820901</c:v>
                      </c:pt>
                      <c:pt idx="548">
                        <c:v>0.57984423637390103</c:v>
                      </c:pt>
                      <c:pt idx="549">
                        <c:v>0.58417689800262396</c:v>
                      </c:pt>
                      <c:pt idx="550">
                        <c:v>0.58089512586593595</c:v>
                      </c:pt>
                      <c:pt idx="551">
                        <c:v>0.59366559982299805</c:v>
                      </c:pt>
                      <c:pt idx="552">
                        <c:v>0.58388918638229304</c:v>
                      </c:pt>
                      <c:pt idx="553">
                        <c:v>0.58004641532897905</c:v>
                      </c:pt>
                      <c:pt idx="554">
                        <c:v>0.57736146450042702</c:v>
                      </c:pt>
                      <c:pt idx="555">
                        <c:v>0.57196211814880304</c:v>
                      </c:pt>
                      <c:pt idx="556">
                        <c:v>0.57565474510192804</c:v>
                      </c:pt>
                      <c:pt idx="557">
                        <c:v>0.57745283842086703</c:v>
                      </c:pt>
                      <c:pt idx="558">
                        <c:v>0.56231909990310602</c:v>
                      </c:pt>
                      <c:pt idx="559">
                        <c:v>0.53492063283920199</c:v>
                      </c:pt>
                      <c:pt idx="560">
                        <c:v>0.55214560031890803</c:v>
                      </c:pt>
                      <c:pt idx="561">
                        <c:v>0.55538678169250399</c:v>
                      </c:pt>
                      <c:pt idx="562">
                        <c:v>0.55009430646896296</c:v>
                      </c:pt>
                      <c:pt idx="563">
                        <c:v>0.54136735200881902</c:v>
                      </c:pt>
                      <c:pt idx="564">
                        <c:v>0.54194968938827504</c:v>
                      </c:pt>
                      <c:pt idx="565">
                        <c:v>0.54915195703506403</c:v>
                      </c:pt>
                      <c:pt idx="566">
                        <c:v>0.55066442489624001</c:v>
                      </c:pt>
                      <c:pt idx="567">
                        <c:v>0.544561147689819</c:v>
                      </c:pt>
                      <c:pt idx="568">
                        <c:v>0.55586075782775801</c:v>
                      </c:pt>
                      <c:pt idx="569">
                        <c:v>0.55033797025680498</c:v>
                      </c:pt>
                      <c:pt idx="570">
                        <c:v>0.53913348913192705</c:v>
                      </c:pt>
                      <c:pt idx="571">
                        <c:v>0.51780599355697599</c:v>
                      </c:pt>
                      <c:pt idx="572">
                        <c:v>0.52702403068542403</c:v>
                      </c:pt>
                      <c:pt idx="573">
                        <c:v>0.54591023921966497</c:v>
                      </c:pt>
                      <c:pt idx="574">
                        <c:v>0.55409729480743397</c:v>
                      </c:pt>
                      <c:pt idx="575">
                        <c:v>0.55248337984085005</c:v>
                      </c:pt>
                      <c:pt idx="576">
                        <c:v>0.53349334001541104</c:v>
                      </c:pt>
                      <c:pt idx="577">
                        <c:v>0.52718460559844904</c:v>
                      </c:pt>
                      <c:pt idx="578">
                        <c:v>0.52616173028945901</c:v>
                      </c:pt>
                      <c:pt idx="579">
                        <c:v>0.53917849063873202</c:v>
                      </c:pt>
                      <c:pt idx="580">
                        <c:v>0.54951602220535201</c:v>
                      </c:pt>
                      <c:pt idx="581">
                        <c:v>0.55063289403915405</c:v>
                      </c:pt>
                      <c:pt idx="582">
                        <c:v>0.54777961969375599</c:v>
                      </c:pt>
                      <c:pt idx="583">
                        <c:v>0.54473620653152399</c:v>
                      </c:pt>
                      <c:pt idx="584">
                        <c:v>0.54552358388900701</c:v>
                      </c:pt>
                      <c:pt idx="585">
                        <c:v>0.56573915481567305</c:v>
                      </c:pt>
                      <c:pt idx="586">
                        <c:v>0.54693925380706698</c:v>
                      </c:pt>
                      <c:pt idx="587">
                        <c:v>0.54372996091842596</c:v>
                      </c:pt>
                      <c:pt idx="588">
                        <c:v>0.544669330120086</c:v>
                      </c:pt>
                      <c:pt idx="589">
                        <c:v>0.54801976680755604</c:v>
                      </c:pt>
                      <c:pt idx="590">
                        <c:v>0.54195576906204201</c:v>
                      </c:pt>
                      <c:pt idx="591">
                        <c:v>0.53578269481658902</c:v>
                      </c:pt>
                      <c:pt idx="592">
                        <c:v>0.54271203279495195</c:v>
                      </c:pt>
                      <c:pt idx="593">
                        <c:v>0.535022974014282</c:v>
                      </c:pt>
                      <c:pt idx="594">
                        <c:v>0.53102916479110696</c:v>
                      </c:pt>
                      <c:pt idx="595">
                        <c:v>0.52010428905487005</c:v>
                      </c:pt>
                      <c:pt idx="596">
                        <c:v>0.50740969181060702</c:v>
                      </c:pt>
                      <c:pt idx="597">
                        <c:v>0.50257235765457098</c:v>
                      </c:pt>
                      <c:pt idx="598">
                        <c:v>0.48989653587341297</c:v>
                      </c:pt>
                      <c:pt idx="599">
                        <c:v>0.50108957290649403</c:v>
                      </c:pt>
                      <c:pt idx="600">
                        <c:v>0.502738177776336</c:v>
                      </c:pt>
                      <c:pt idx="601">
                        <c:v>0.50476938486099199</c:v>
                      </c:pt>
                      <c:pt idx="602">
                        <c:v>0.52336472272872903</c:v>
                      </c:pt>
                      <c:pt idx="603">
                        <c:v>0.52525454759597701</c:v>
                      </c:pt>
                      <c:pt idx="604">
                        <c:v>0.52247685194015503</c:v>
                      </c:pt>
                      <c:pt idx="605">
                        <c:v>0.52923488616943304</c:v>
                      </c:pt>
                      <c:pt idx="606">
                        <c:v>0.52737534046173096</c:v>
                      </c:pt>
                      <c:pt idx="607">
                        <c:v>0.54039889574050903</c:v>
                      </c:pt>
                      <c:pt idx="608">
                        <c:v>0.54369091987609797</c:v>
                      </c:pt>
                      <c:pt idx="609">
                        <c:v>0.53711473941802901</c:v>
                      </c:pt>
                      <c:pt idx="610">
                        <c:v>0.54106616973876898</c:v>
                      </c:pt>
                      <c:pt idx="611">
                        <c:v>0.55630856752395597</c:v>
                      </c:pt>
                      <c:pt idx="612">
                        <c:v>0.568747758865356</c:v>
                      </c:pt>
                      <c:pt idx="613">
                        <c:v>0.58405315876007002</c:v>
                      </c:pt>
                      <c:pt idx="614">
                        <c:v>0.57051521539688099</c:v>
                      </c:pt>
                      <c:pt idx="615">
                        <c:v>0.55108582973480202</c:v>
                      </c:pt>
                      <c:pt idx="616">
                        <c:v>0.54461485147476196</c:v>
                      </c:pt>
                      <c:pt idx="617">
                        <c:v>0.54770272970199496</c:v>
                      </c:pt>
                      <c:pt idx="618">
                        <c:v>0.54221552610397294</c:v>
                      </c:pt>
                      <c:pt idx="619">
                        <c:v>0.54580223560333196</c:v>
                      </c:pt>
                      <c:pt idx="620">
                        <c:v>0.53242492675781194</c:v>
                      </c:pt>
                      <c:pt idx="621">
                        <c:v>0.53165644407272294</c:v>
                      </c:pt>
                      <c:pt idx="622">
                        <c:v>0.52979314327239901</c:v>
                      </c:pt>
                      <c:pt idx="623">
                        <c:v>0.52404201030731201</c:v>
                      </c:pt>
                      <c:pt idx="624">
                        <c:v>0.52473461627960205</c:v>
                      </c:pt>
                      <c:pt idx="625">
                        <c:v>0.52067452669143599</c:v>
                      </c:pt>
                      <c:pt idx="626">
                        <c:v>0.52027624845504705</c:v>
                      </c:pt>
                      <c:pt idx="627">
                        <c:v>0.51103395223617498</c:v>
                      </c:pt>
                      <c:pt idx="628">
                        <c:v>0.51372909545898404</c:v>
                      </c:pt>
                      <c:pt idx="629">
                        <c:v>0.51161712408065796</c:v>
                      </c:pt>
                      <c:pt idx="630">
                        <c:v>0.50638753175735396</c:v>
                      </c:pt>
                      <c:pt idx="631">
                        <c:v>0.49248388409614502</c:v>
                      </c:pt>
                      <c:pt idx="632">
                        <c:v>0.499213397502899</c:v>
                      </c:pt>
                      <c:pt idx="633">
                        <c:v>0.51017636060714699</c:v>
                      </c:pt>
                      <c:pt idx="634">
                        <c:v>0.50926381349563599</c:v>
                      </c:pt>
                      <c:pt idx="635">
                        <c:v>0.50339388847350997</c:v>
                      </c:pt>
                      <c:pt idx="636">
                        <c:v>0.50867968797683705</c:v>
                      </c:pt>
                      <c:pt idx="637">
                        <c:v>0.51146507263183505</c:v>
                      </c:pt>
                      <c:pt idx="638">
                        <c:v>0.51354545354843095</c:v>
                      </c:pt>
                      <c:pt idx="639">
                        <c:v>0.50223487615585305</c:v>
                      </c:pt>
                      <c:pt idx="640">
                        <c:v>0.50128316879272405</c:v>
                      </c:pt>
                      <c:pt idx="641">
                        <c:v>0.485820412635803</c:v>
                      </c:pt>
                      <c:pt idx="642">
                        <c:v>0.48733559250831598</c:v>
                      </c:pt>
                      <c:pt idx="643">
                        <c:v>0.46299216151237399</c:v>
                      </c:pt>
                      <c:pt idx="644">
                        <c:v>0.48207700252532898</c:v>
                      </c:pt>
                      <c:pt idx="645">
                        <c:v>0.509893238544464</c:v>
                      </c:pt>
                      <c:pt idx="646">
                        <c:v>0.48959514498710599</c:v>
                      </c:pt>
                      <c:pt idx="647">
                        <c:v>0.49267929792404103</c:v>
                      </c:pt>
                      <c:pt idx="648">
                        <c:v>0.50552791357040405</c:v>
                      </c:pt>
                      <c:pt idx="649">
                        <c:v>0.50463688373565596</c:v>
                      </c:pt>
                      <c:pt idx="650">
                        <c:v>0.48678335547447199</c:v>
                      </c:pt>
                      <c:pt idx="651">
                        <c:v>0.48869395256042403</c:v>
                      </c:pt>
                      <c:pt idx="652">
                        <c:v>0.50653868913650502</c:v>
                      </c:pt>
                      <c:pt idx="653">
                        <c:v>0.50284945964813199</c:v>
                      </c:pt>
                      <c:pt idx="654">
                        <c:v>0.51185566186904896</c:v>
                      </c:pt>
                      <c:pt idx="655">
                        <c:v>0.49811261892318698</c:v>
                      </c:pt>
                      <c:pt idx="656">
                        <c:v>0.49761477112769997</c:v>
                      </c:pt>
                      <c:pt idx="657">
                        <c:v>0.49518269300460799</c:v>
                      </c:pt>
                      <c:pt idx="658">
                        <c:v>0.50440192222595204</c:v>
                      </c:pt>
                      <c:pt idx="659">
                        <c:v>0.48241508007049499</c:v>
                      </c:pt>
                      <c:pt idx="660">
                        <c:v>0.478787630796432</c:v>
                      </c:pt>
                      <c:pt idx="661">
                        <c:v>0.49339556694030701</c:v>
                      </c:pt>
                      <c:pt idx="662">
                        <c:v>0.489998459815979</c:v>
                      </c:pt>
                      <c:pt idx="663">
                        <c:v>0.499748975038528</c:v>
                      </c:pt>
                      <c:pt idx="664">
                        <c:v>0.52126532793045</c:v>
                      </c:pt>
                      <c:pt idx="665">
                        <c:v>0.53331476449966397</c:v>
                      </c:pt>
                      <c:pt idx="666">
                        <c:v>0.53946930170059204</c:v>
                      </c:pt>
                      <c:pt idx="667">
                        <c:v>0.53364330530166604</c:v>
                      </c:pt>
                      <c:pt idx="668">
                        <c:v>0.52568858861923196</c:v>
                      </c:pt>
                      <c:pt idx="669">
                        <c:v>0.52781313657760598</c:v>
                      </c:pt>
                      <c:pt idx="670">
                        <c:v>0.52684944868087702</c:v>
                      </c:pt>
                      <c:pt idx="671">
                        <c:v>0.50874096155166604</c:v>
                      </c:pt>
                      <c:pt idx="672">
                        <c:v>0.486342042684555</c:v>
                      </c:pt>
                      <c:pt idx="673">
                        <c:v>0.49326354265213002</c:v>
                      </c:pt>
                      <c:pt idx="674">
                        <c:v>0.49339109659194902</c:v>
                      </c:pt>
                      <c:pt idx="675">
                        <c:v>0.48430624604225098</c:v>
                      </c:pt>
                      <c:pt idx="676">
                        <c:v>0.48648318648338301</c:v>
                      </c:pt>
                      <c:pt idx="677">
                        <c:v>0.48100447654724099</c:v>
                      </c:pt>
                      <c:pt idx="678">
                        <c:v>0.47255447506904602</c:v>
                      </c:pt>
                      <c:pt idx="679">
                        <c:v>0.45366939902305597</c:v>
                      </c:pt>
                      <c:pt idx="680">
                        <c:v>0.45797482132911599</c:v>
                      </c:pt>
                      <c:pt idx="681">
                        <c:v>0.48996770381927401</c:v>
                      </c:pt>
                      <c:pt idx="682">
                        <c:v>0.488671123981475</c:v>
                      </c:pt>
                      <c:pt idx="683">
                        <c:v>0.48573783040046598</c:v>
                      </c:pt>
                      <c:pt idx="684">
                        <c:v>0.490538090467453</c:v>
                      </c:pt>
                      <c:pt idx="685">
                        <c:v>0.49513161182403498</c:v>
                      </c:pt>
                      <c:pt idx="686">
                        <c:v>0.49984797835349998</c:v>
                      </c:pt>
                      <c:pt idx="687">
                        <c:v>0.48825743794441201</c:v>
                      </c:pt>
                      <c:pt idx="688">
                        <c:v>0.47974446415901101</c:v>
                      </c:pt>
                      <c:pt idx="689">
                        <c:v>0.473657816648483</c:v>
                      </c:pt>
                      <c:pt idx="690">
                        <c:v>0.47246840596199002</c:v>
                      </c:pt>
                      <c:pt idx="691">
                        <c:v>0.47862070798873901</c:v>
                      </c:pt>
                      <c:pt idx="692">
                        <c:v>0.55227720737457198</c:v>
                      </c:pt>
                      <c:pt idx="693">
                        <c:v>0.53820347785949696</c:v>
                      </c:pt>
                      <c:pt idx="694">
                        <c:v>0.511999070644378</c:v>
                      </c:pt>
                      <c:pt idx="695">
                        <c:v>0.50793075561523404</c:v>
                      </c:pt>
                      <c:pt idx="696">
                        <c:v>0.49395078420638999</c:v>
                      </c:pt>
                      <c:pt idx="697">
                        <c:v>0.49720177054405201</c:v>
                      </c:pt>
                      <c:pt idx="698">
                        <c:v>0.48527699708938599</c:v>
                      </c:pt>
                      <c:pt idx="699">
                        <c:v>0.49487006664276101</c:v>
                      </c:pt>
                      <c:pt idx="700">
                        <c:v>0.48019197583198497</c:v>
                      </c:pt>
                      <c:pt idx="701">
                        <c:v>0.472595125436782</c:v>
                      </c:pt>
                      <c:pt idx="702">
                        <c:v>0.47399458289146401</c:v>
                      </c:pt>
                      <c:pt idx="703">
                        <c:v>0.45972615480422901</c:v>
                      </c:pt>
                      <c:pt idx="704">
                        <c:v>0.45661115646362299</c:v>
                      </c:pt>
                      <c:pt idx="705">
                        <c:v>0.44605794548988298</c:v>
                      </c:pt>
                      <c:pt idx="706">
                        <c:v>0.44433712959289501</c:v>
                      </c:pt>
                      <c:pt idx="707">
                        <c:v>0.485670626163482</c:v>
                      </c:pt>
                      <c:pt idx="708">
                        <c:v>0.49497613310813898</c:v>
                      </c:pt>
                      <c:pt idx="709">
                        <c:v>0.48080134391784601</c:v>
                      </c:pt>
                      <c:pt idx="710">
                        <c:v>0.48994916677474898</c:v>
                      </c:pt>
                      <c:pt idx="711">
                        <c:v>0.55390918254852295</c:v>
                      </c:pt>
                      <c:pt idx="712">
                        <c:v>0.553991198539733</c:v>
                      </c:pt>
                      <c:pt idx="713">
                        <c:v>0.54085099697113004</c:v>
                      </c:pt>
                      <c:pt idx="714">
                        <c:v>0.52439725399017301</c:v>
                      </c:pt>
                      <c:pt idx="715">
                        <c:v>0.51529699563980103</c:v>
                      </c:pt>
                      <c:pt idx="716">
                        <c:v>0.49716490507125799</c:v>
                      </c:pt>
                      <c:pt idx="717">
                        <c:v>0.50380980968475297</c:v>
                      </c:pt>
                      <c:pt idx="718">
                        <c:v>0.538740575313568</c:v>
                      </c:pt>
                      <c:pt idx="719">
                        <c:v>0.57813692092895497</c:v>
                      </c:pt>
                      <c:pt idx="720">
                        <c:v>0.54130274057388295</c:v>
                      </c:pt>
                      <c:pt idx="721">
                        <c:v>0.54947346448898304</c:v>
                      </c:pt>
                      <c:pt idx="722">
                        <c:v>0.53300732374191195</c:v>
                      </c:pt>
                      <c:pt idx="723">
                        <c:v>0.52223843336105302</c:v>
                      </c:pt>
                      <c:pt idx="724">
                        <c:v>0.52576816082000699</c:v>
                      </c:pt>
                      <c:pt idx="725">
                        <c:v>0.53069418668746904</c:v>
                      </c:pt>
                      <c:pt idx="726">
                        <c:v>0.51613396406173695</c:v>
                      </c:pt>
                      <c:pt idx="727">
                        <c:v>0.49639222025871199</c:v>
                      </c:pt>
                      <c:pt idx="728">
                        <c:v>0.498500376939773</c:v>
                      </c:pt>
                      <c:pt idx="729">
                        <c:v>0.50450682640075595</c:v>
                      </c:pt>
                      <c:pt idx="730">
                        <c:v>0.49655625224113398</c:v>
                      </c:pt>
                      <c:pt idx="731">
                        <c:v>0.50137031078338601</c:v>
                      </c:pt>
                      <c:pt idx="732">
                        <c:v>0.48582899570464999</c:v>
                      </c:pt>
                      <c:pt idx="733">
                        <c:v>0.48073181509971602</c:v>
                      </c:pt>
                      <c:pt idx="734">
                        <c:v>0.46492299437522799</c:v>
                      </c:pt>
                      <c:pt idx="735">
                        <c:v>0.46740618348121599</c:v>
                      </c:pt>
                      <c:pt idx="736">
                        <c:v>0.46450161933898898</c:v>
                      </c:pt>
                      <c:pt idx="737">
                        <c:v>0.45783182978629999</c:v>
                      </c:pt>
                      <c:pt idx="738">
                        <c:v>0.44024139642715399</c:v>
                      </c:pt>
                      <c:pt idx="739">
                        <c:v>0.44636455178260798</c:v>
                      </c:pt>
                      <c:pt idx="740">
                        <c:v>0.47081449627876198</c:v>
                      </c:pt>
                      <c:pt idx="741">
                        <c:v>0.47941565513610801</c:v>
                      </c:pt>
                      <c:pt idx="742">
                        <c:v>0.46214514970779402</c:v>
                      </c:pt>
                      <c:pt idx="743">
                        <c:v>0.45277655124664301</c:v>
                      </c:pt>
                      <c:pt idx="744">
                        <c:v>0.43603017926216098</c:v>
                      </c:pt>
                      <c:pt idx="745">
                        <c:v>0.42866811156272799</c:v>
                      </c:pt>
                      <c:pt idx="746">
                        <c:v>0.43084967136383001</c:v>
                      </c:pt>
                      <c:pt idx="747">
                        <c:v>0.44142135977745001</c:v>
                      </c:pt>
                      <c:pt idx="748">
                        <c:v>0.460823833942413</c:v>
                      </c:pt>
                      <c:pt idx="749">
                        <c:v>0.49021166563034002</c:v>
                      </c:pt>
                      <c:pt idx="750">
                        <c:v>0.47396641969680697</c:v>
                      </c:pt>
                      <c:pt idx="751">
                        <c:v>0.47074997425079301</c:v>
                      </c:pt>
                      <c:pt idx="752">
                        <c:v>0.49119487404823298</c:v>
                      </c:pt>
                      <c:pt idx="753">
                        <c:v>0.48188665509223899</c:v>
                      </c:pt>
                      <c:pt idx="754">
                        <c:v>0.478476762771606</c:v>
                      </c:pt>
                      <c:pt idx="755">
                        <c:v>0.46238726377487099</c:v>
                      </c:pt>
                      <c:pt idx="756">
                        <c:v>0.44014784693717901</c:v>
                      </c:pt>
                      <c:pt idx="757">
                        <c:v>0.42817637324333102</c:v>
                      </c:pt>
                      <c:pt idx="758">
                        <c:v>0.45337960124015803</c:v>
                      </c:pt>
                      <c:pt idx="759">
                        <c:v>0.449451714754104</c:v>
                      </c:pt>
                      <c:pt idx="760">
                        <c:v>0.437679052352905</c:v>
                      </c:pt>
                      <c:pt idx="761">
                        <c:v>0.42566728591918901</c:v>
                      </c:pt>
                      <c:pt idx="762">
                        <c:v>0.42550504207611001</c:v>
                      </c:pt>
                      <c:pt idx="763">
                        <c:v>0.41960641741752602</c:v>
                      </c:pt>
                      <c:pt idx="764">
                        <c:v>0.40658921003341603</c:v>
                      </c:pt>
                      <c:pt idx="765">
                        <c:v>0.42590487003326399</c:v>
                      </c:pt>
                      <c:pt idx="766">
                        <c:v>0.436212837696075</c:v>
                      </c:pt>
                      <c:pt idx="767">
                        <c:v>0.42908748984336798</c:v>
                      </c:pt>
                      <c:pt idx="768">
                        <c:v>0.43696117401123002</c:v>
                      </c:pt>
                      <c:pt idx="769">
                        <c:v>0.42900297045707703</c:v>
                      </c:pt>
                      <c:pt idx="770">
                        <c:v>0.419317036867141</c:v>
                      </c:pt>
                      <c:pt idx="771">
                        <c:v>0.44566309452056801</c:v>
                      </c:pt>
                      <c:pt idx="772">
                        <c:v>0.41098964214324901</c:v>
                      </c:pt>
                      <c:pt idx="773">
                        <c:v>0.434795022010803</c:v>
                      </c:pt>
                      <c:pt idx="774">
                        <c:v>0.424324810504913</c:v>
                      </c:pt>
                      <c:pt idx="775">
                        <c:v>0.42572486400604198</c:v>
                      </c:pt>
                      <c:pt idx="776">
                        <c:v>0.41275832056999201</c:v>
                      </c:pt>
                      <c:pt idx="777">
                        <c:v>0.41388839483261097</c:v>
                      </c:pt>
                      <c:pt idx="778">
                        <c:v>0.45542788505554199</c:v>
                      </c:pt>
                      <c:pt idx="779">
                        <c:v>0.45313721895217801</c:v>
                      </c:pt>
                      <c:pt idx="780">
                        <c:v>0.44257223606109602</c:v>
                      </c:pt>
                      <c:pt idx="781">
                        <c:v>0.46140125393867398</c:v>
                      </c:pt>
                      <c:pt idx="782">
                        <c:v>0.45065364241599998</c:v>
                      </c:pt>
                      <c:pt idx="783">
                        <c:v>0.43400767445564198</c:v>
                      </c:pt>
                      <c:pt idx="784">
                        <c:v>0.413987666368484</c:v>
                      </c:pt>
                      <c:pt idx="785">
                        <c:v>0.43124064803123402</c:v>
                      </c:pt>
                      <c:pt idx="786">
                        <c:v>0.42476758360862699</c:v>
                      </c:pt>
                      <c:pt idx="787">
                        <c:v>0.41962063312530501</c:v>
                      </c:pt>
                      <c:pt idx="788">
                        <c:v>0.41013145446777299</c:v>
                      </c:pt>
                      <c:pt idx="789">
                        <c:v>0.40406498312950101</c:v>
                      </c:pt>
                      <c:pt idx="790">
                        <c:v>0.400518327951431</c:v>
                      </c:pt>
                      <c:pt idx="791">
                        <c:v>0.42804256081581099</c:v>
                      </c:pt>
                      <c:pt idx="792">
                        <c:v>0.44070500135421697</c:v>
                      </c:pt>
                      <c:pt idx="793">
                        <c:v>0.44898340106010398</c:v>
                      </c:pt>
                      <c:pt idx="794">
                        <c:v>0.44316402077674799</c:v>
                      </c:pt>
                      <c:pt idx="795">
                        <c:v>0.43475675582885698</c:v>
                      </c:pt>
                      <c:pt idx="796">
                        <c:v>0.42336022853851302</c:v>
                      </c:pt>
                      <c:pt idx="797">
                        <c:v>0.42021933197975098</c:v>
                      </c:pt>
                      <c:pt idx="798">
                        <c:v>0.42629435658454801</c:v>
                      </c:pt>
                      <c:pt idx="799">
                        <c:v>0.52892613410949696</c:v>
                      </c:pt>
                      <c:pt idx="800">
                        <c:v>0.48418790102004999</c:v>
                      </c:pt>
                      <c:pt idx="801">
                        <c:v>0.51834762096404996</c:v>
                      </c:pt>
                      <c:pt idx="802">
                        <c:v>0.51305735111236495</c:v>
                      </c:pt>
                      <c:pt idx="803">
                        <c:v>0.48749524354934598</c:v>
                      </c:pt>
                      <c:pt idx="804">
                        <c:v>0.47382259368896401</c:v>
                      </c:pt>
                      <c:pt idx="805">
                        <c:v>0.438623636960983</c:v>
                      </c:pt>
                      <c:pt idx="806">
                        <c:v>0.43470790982246399</c:v>
                      </c:pt>
                      <c:pt idx="807">
                        <c:v>0.40182113647460899</c:v>
                      </c:pt>
                      <c:pt idx="808">
                        <c:v>0.40367195010185197</c:v>
                      </c:pt>
                      <c:pt idx="809">
                        <c:v>0.4031303524971</c:v>
                      </c:pt>
                      <c:pt idx="810">
                        <c:v>0.417877286672592</c:v>
                      </c:pt>
                      <c:pt idx="811">
                        <c:v>0.40668377280235202</c:v>
                      </c:pt>
                      <c:pt idx="812">
                        <c:v>0.39180991053581199</c:v>
                      </c:pt>
                      <c:pt idx="813">
                        <c:v>0.37811672687530501</c:v>
                      </c:pt>
                      <c:pt idx="814">
                        <c:v>0.38437557220458901</c:v>
                      </c:pt>
                      <c:pt idx="815">
                        <c:v>0.38663387298583901</c:v>
                      </c:pt>
                      <c:pt idx="816">
                        <c:v>0.382214546203613</c:v>
                      </c:pt>
                      <c:pt idx="817">
                        <c:v>0.40094929933547901</c:v>
                      </c:pt>
                      <c:pt idx="818">
                        <c:v>0.39706358313560403</c:v>
                      </c:pt>
                      <c:pt idx="819">
                        <c:v>0.39214158058166498</c:v>
                      </c:pt>
                      <c:pt idx="820">
                        <c:v>0.40869462490081698</c:v>
                      </c:pt>
                      <c:pt idx="821">
                        <c:v>0.425076693296432</c:v>
                      </c:pt>
                      <c:pt idx="822">
                        <c:v>0.45551598072052002</c:v>
                      </c:pt>
                      <c:pt idx="823">
                        <c:v>0.43751356005668601</c:v>
                      </c:pt>
                      <c:pt idx="824">
                        <c:v>0.429357439279556</c:v>
                      </c:pt>
                      <c:pt idx="825">
                        <c:v>0.40947189927101102</c:v>
                      </c:pt>
                      <c:pt idx="826">
                        <c:v>0.42104148864745999</c:v>
                      </c:pt>
                      <c:pt idx="827">
                        <c:v>0.40583616495132402</c:v>
                      </c:pt>
                      <c:pt idx="828">
                        <c:v>0.43364939093589699</c:v>
                      </c:pt>
                      <c:pt idx="829">
                        <c:v>0.39775571227073597</c:v>
                      </c:pt>
                      <c:pt idx="830">
                        <c:v>0.404291242361068</c:v>
                      </c:pt>
                      <c:pt idx="831">
                        <c:v>0.39252039790153498</c:v>
                      </c:pt>
                      <c:pt idx="832">
                        <c:v>0.37818688154220498</c:v>
                      </c:pt>
                      <c:pt idx="833">
                        <c:v>0.36322909593582098</c:v>
                      </c:pt>
                      <c:pt idx="834">
                        <c:v>0.35974642634391701</c:v>
                      </c:pt>
                      <c:pt idx="835">
                        <c:v>0.36048784852027799</c:v>
                      </c:pt>
                      <c:pt idx="836">
                        <c:v>0.36521521210670399</c:v>
                      </c:pt>
                      <c:pt idx="837">
                        <c:v>0.37100827693939198</c:v>
                      </c:pt>
                      <c:pt idx="838">
                        <c:v>0.36911225318908603</c:v>
                      </c:pt>
                      <c:pt idx="839">
                        <c:v>0.349295943975448</c:v>
                      </c:pt>
                      <c:pt idx="840">
                        <c:v>0.34662106633186301</c:v>
                      </c:pt>
                      <c:pt idx="841">
                        <c:v>0.36096829175949002</c:v>
                      </c:pt>
                      <c:pt idx="842">
                        <c:v>0.37550029158592202</c:v>
                      </c:pt>
                      <c:pt idx="843">
                        <c:v>0.40612533688545199</c:v>
                      </c:pt>
                      <c:pt idx="844">
                        <c:v>0.38629186153411799</c:v>
                      </c:pt>
                      <c:pt idx="845">
                        <c:v>0.371170133352279</c:v>
                      </c:pt>
                      <c:pt idx="846">
                        <c:v>0.36241877079009999</c:v>
                      </c:pt>
                      <c:pt idx="847">
                        <c:v>0.34997469186782798</c:v>
                      </c:pt>
                      <c:pt idx="848">
                        <c:v>0.445594161748886</c:v>
                      </c:pt>
                      <c:pt idx="849">
                        <c:v>0.41769531369209201</c:v>
                      </c:pt>
                      <c:pt idx="850">
                        <c:v>0.44608041644096302</c:v>
                      </c:pt>
                      <c:pt idx="851">
                        <c:v>0.44492480158805803</c:v>
                      </c:pt>
                      <c:pt idx="852">
                        <c:v>0.44735711812973</c:v>
                      </c:pt>
                      <c:pt idx="853">
                        <c:v>0.38818570971488903</c:v>
                      </c:pt>
                      <c:pt idx="854">
                        <c:v>0.38328948616981501</c:v>
                      </c:pt>
                      <c:pt idx="855">
                        <c:v>0.37454119324684099</c:v>
                      </c:pt>
                      <c:pt idx="856">
                        <c:v>0.38350507616996699</c:v>
                      </c:pt>
                      <c:pt idx="857">
                        <c:v>0.38111436367034901</c:v>
                      </c:pt>
                      <c:pt idx="858">
                        <c:v>0.36858800053596402</c:v>
                      </c:pt>
                      <c:pt idx="859">
                        <c:v>0.37020638585090598</c:v>
                      </c:pt>
                      <c:pt idx="860">
                        <c:v>0.37879100441932601</c:v>
                      </c:pt>
                      <c:pt idx="861">
                        <c:v>0.39324733614921498</c:v>
                      </c:pt>
                      <c:pt idx="862">
                        <c:v>0.38586786389350802</c:v>
                      </c:pt>
                      <c:pt idx="863">
                        <c:v>0.38892272114753701</c:v>
                      </c:pt>
                      <c:pt idx="864">
                        <c:v>0.395604908466339</c:v>
                      </c:pt>
                      <c:pt idx="865">
                        <c:v>0.37594237923622098</c:v>
                      </c:pt>
                      <c:pt idx="866">
                        <c:v>0.36698454618453902</c:v>
                      </c:pt>
                      <c:pt idx="867">
                        <c:v>0.36281770467758101</c:v>
                      </c:pt>
                      <c:pt idx="868">
                        <c:v>0.34870395064353898</c:v>
                      </c:pt>
                      <c:pt idx="869">
                        <c:v>0.34161034226417503</c:v>
                      </c:pt>
                      <c:pt idx="870">
                        <c:v>0.32810321450233398</c:v>
                      </c:pt>
                      <c:pt idx="871">
                        <c:v>0.327532678842544</c:v>
                      </c:pt>
                      <c:pt idx="872">
                        <c:v>0.317092984914779</c:v>
                      </c:pt>
                      <c:pt idx="873">
                        <c:v>0.316651701927185</c:v>
                      </c:pt>
                      <c:pt idx="874">
                        <c:v>0.33022460341453502</c:v>
                      </c:pt>
                      <c:pt idx="875">
                        <c:v>0.34553924202919001</c:v>
                      </c:pt>
                      <c:pt idx="876">
                        <c:v>0.41602596640586798</c:v>
                      </c:pt>
                      <c:pt idx="877">
                        <c:v>0.40452781319618197</c:v>
                      </c:pt>
                      <c:pt idx="878">
                        <c:v>0.37956845760345398</c:v>
                      </c:pt>
                      <c:pt idx="879">
                        <c:v>0.36359238624572698</c:v>
                      </c:pt>
                      <c:pt idx="880">
                        <c:v>0.34944593906402499</c:v>
                      </c:pt>
                      <c:pt idx="881">
                        <c:v>0.33350196480750999</c:v>
                      </c:pt>
                      <c:pt idx="882">
                        <c:v>0.316176086664199</c:v>
                      </c:pt>
                      <c:pt idx="883">
                        <c:v>0.33991694450378401</c:v>
                      </c:pt>
                      <c:pt idx="884">
                        <c:v>0.37334442138671797</c:v>
                      </c:pt>
                      <c:pt idx="885">
                        <c:v>0.37472003698348999</c:v>
                      </c:pt>
                      <c:pt idx="886">
                        <c:v>0.36839216947555498</c:v>
                      </c:pt>
                      <c:pt idx="887">
                        <c:v>0.35176572203636097</c:v>
                      </c:pt>
                      <c:pt idx="888">
                        <c:v>0.32469478249549799</c:v>
                      </c:pt>
                      <c:pt idx="889">
                        <c:v>0.32499924302101102</c:v>
                      </c:pt>
                      <c:pt idx="890">
                        <c:v>0.323691695928573</c:v>
                      </c:pt>
                      <c:pt idx="891">
                        <c:v>0.30928099155425998</c:v>
                      </c:pt>
                      <c:pt idx="892">
                        <c:v>0.31217563152313199</c:v>
                      </c:pt>
                      <c:pt idx="893">
                        <c:v>0.32048434019088701</c:v>
                      </c:pt>
                      <c:pt idx="894">
                        <c:v>0.33787164092063898</c:v>
                      </c:pt>
                      <c:pt idx="895">
                        <c:v>0.33720192313194203</c:v>
                      </c:pt>
                      <c:pt idx="896">
                        <c:v>0.33782780170440602</c:v>
                      </c:pt>
                      <c:pt idx="897">
                        <c:v>0.334410279989242</c:v>
                      </c:pt>
                      <c:pt idx="898">
                        <c:v>0.45059227943420399</c:v>
                      </c:pt>
                      <c:pt idx="899">
                        <c:v>0.434763044118881</c:v>
                      </c:pt>
                      <c:pt idx="900">
                        <c:v>0.39879205822944602</c:v>
                      </c:pt>
                      <c:pt idx="901">
                        <c:v>0.38909161090850802</c:v>
                      </c:pt>
                      <c:pt idx="902">
                        <c:v>0.371583342552185</c:v>
                      </c:pt>
                      <c:pt idx="903">
                        <c:v>0.35975247621536199</c:v>
                      </c:pt>
                      <c:pt idx="904">
                        <c:v>0.34071737527847201</c:v>
                      </c:pt>
                      <c:pt idx="905">
                        <c:v>0.339358270168304</c:v>
                      </c:pt>
                      <c:pt idx="906">
                        <c:v>0.35944363474845797</c:v>
                      </c:pt>
                      <c:pt idx="907">
                        <c:v>0.35443326830863903</c:v>
                      </c:pt>
                      <c:pt idx="908">
                        <c:v>0.336746156215667</c:v>
                      </c:pt>
                      <c:pt idx="909">
                        <c:v>0.34060481190681402</c:v>
                      </c:pt>
                      <c:pt idx="910">
                        <c:v>0.36266660690307601</c:v>
                      </c:pt>
                      <c:pt idx="911">
                        <c:v>0.35277974605560303</c:v>
                      </c:pt>
                      <c:pt idx="912">
                        <c:v>0.34088456630706698</c:v>
                      </c:pt>
                      <c:pt idx="913">
                        <c:v>0.31220641732215798</c:v>
                      </c:pt>
                      <c:pt idx="914">
                        <c:v>0.29607132077217102</c:v>
                      </c:pt>
                      <c:pt idx="915">
                        <c:v>0.30209884047508201</c:v>
                      </c:pt>
                      <c:pt idx="916">
                        <c:v>0.35419040918350198</c:v>
                      </c:pt>
                      <c:pt idx="917">
                        <c:v>0.353003859519958</c:v>
                      </c:pt>
                      <c:pt idx="918">
                        <c:v>0.36020222306251498</c:v>
                      </c:pt>
                      <c:pt idx="919">
                        <c:v>0.35429918766021701</c:v>
                      </c:pt>
                      <c:pt idx="920">
                        <c:v>0.34029844403266901</c:v>
                      </c:pt>
                      <c:pt idx="921">
                        <c:v>0.33919081091880798</c:v>
                      </c:pt>
                      <c:pt idx="922">
                        <c:v>0.33879968523979098</c:v>
                      </c:pt>
                      <c:pt idx="923">
                        <c:v>0.32858631014823902</c:v>
                      </c:pt>
                      <c:pt idx="924">
                        <c:v>0.33129939436912498</c:v>
                      </c:pt>
                      <c:pt idx="925">
                        <c:v>0.47851389646530101</c:v>
                      </c:pt>
                      <c:pt idx="926">
                        <c:v>0.44405752420425398</c:v>
                      </c:pt>
                      <c:pt idx="927">
                        <c:v>0.43614247441291798</c:v>
                      </c:pt>
                      <c:pt idx="928">
                        <c:v>0.40750089287757801</c:v>
                      </c:pt>
                      <c:pt idx="929">
                        <c:v>0.38755685091018599</c:v>
                      </c:pt>
                      <c:pt idx="930">
                        <c:v>0.36134779453277499</c:v>
                      </c:pt>
                      <c:pt idx="931">
                        <c:v>0.36293667554855302</c:v>
                      </c:pt>
                      <c:pt idx="932">
                        <c:v>0.34448200464248602</c:v>
                      </c:pt>
                      <c:pt idx="933">
                        <c:v>0.35824355483055098</c:v>
                      </c:pt>
                      <c:pt idx="934">
                        <c:v>0.37500935792922901</c:v>
                      </c:pt>
                      <c:pt idx="935">
                        <c:v>0.37138688564300498</c:v>
                      </c:pt>
                      <c:pt idx="936">
                        <c:v>0.35414698719978299</c:v>
                      </c:pt>
                      <c:pt idx="937">
                        <c:v>0.34355050325393599</c:v>
                      </c:pt>
                      <c:pt idx="938">
                        <c:v>0.34472501277923501</c:v>
                      </c:pt>
                      <c:pt idx="939">
                        <c:v>0.36372196674346902</c:v>
                      </c:pt>
                      <c:pt idx="940">
                        <c:v>0.35165011882781899</c:v>
                      </c:pt>
                      <c:pt idx="941">
                        <c:v>0.33617118000984098</c:v>
                      </c:pt>
                      <c:pt idx="942">
                        <c:v>0.330476194620132</c:v>
                      </c:pt>
                      <c:pt idx="943">
                        <c:v>0.31946977972984297</c:v>
                      </c:pt>
                      <c:pt idx="944">
                        <c:v>0.310075134038925</c:v>
                      </c:pt>
                      <c:pt idx="945">
                        <c:v>0.272664934396743</c:v>
                      </c:pt>
                      <c:pt idx="946">
                        <c:v>0.272017002105712</c:v>
                      </c:pt>
                      <c:pt idx="947">
                        <c:v>0.272420674562454</c:v>
                      </c:pt>
                      <c:pt idx="948">
                        <c:v>0.25577256083488398</c:v>
                      </c:pt>
                      <c:pt idx="949">
                        <c:v>0.24059063196182201</c:v>
                      </c:pt>
                      <c:pt idx="950">
                        <c:v>0.24325925111770599</c:v>
                      </c:pt>
                      <c:pt idx="951">
                        <c:v>0.22364221513271301</c:v>
                      </c:pt>
                      <c:pt idx="952">
                        <c:v>0.22652828693389801</c:v>
                      </c:pt>
                      <c:pt idx="953">
                        <c:v>0.268468737602233</c:v>
                      </c:pt>
                      <c:pt idx="954">
                        <c:v>0.27048268914222701</c:v>
                      </c:pt>
                      <c:pt idx="955">
                        <c:v>0.28093960881233199</c:v>
                      </c:pt>
                      <c:pt idx="956">
                        <c:v>0.27846363186836198</c:v>
                      </c:pt>
                      <c:pt idx="957">
                        <c:v>0.27406325936317399</c:v>
                      </c:pt>
                      <c:pt idx="958">
                        <c:v>0.26939305663108798</c:v>
                      </c:pt>
                      <c:pt idx="959">
                        <c:v>0.26346999406814497</c:v>
                      </c:pt>
                      <c:pt idx="960">
                        <c:v>0.24868386983871399</c:v>
                      </c:pt>
                      <c:pt idx="961">
                        <c:v>0.25757065415382302</c:v>
                      </c:pt>
                      <c:pt idx="962">
                        <c:v>0.245366230607032</c:v>
                      </c:pt>
                      <c:pt idx="963">
                        <c:v>0.24152950942516299</c:v>
                      </c:pt>
                      <c:pt idx="964">
                        <c:v>0.24122852087020799</c:v>
                      </c:pt>
                      <c:pt idx="965">
                        <c:v>0.25596034526824901</c:v>
                      </c:pt>
                      <c:pt idx="966">
                        <c:v>0.247515708208084</c:v>
                      </c:pt>
                      <c:pt idx="967">
                        <c:v>0.233313247561454</c:v>
                      </c:pt>
                      <c:pt idx="968">
                        <c:v>0.232493266463279</c:v>
                      </c:pt>
                      <c:pt idx="969">
                        <c:v>0.235850885510444</c:v>
                      </c:pt>
                      <c:pt idx="970">
                        <c:v>0.25095555186271601</c:v>
                      </c:pt>
                      <c:pt idx="971">
                        <c:v>0.29813015460968001</c:v>
                      </c:pt>
                      <c:pt idx="972">
                        <c:v>0.305509984493255</c:v>
                      </c:pt>
                      <c:pt idx="973">
                        <c:v>0.27371194958686801</c:v>
                      </c:pt>
                      <c:pt idx="974">
                        <c:v>0.25960958003997803</c:v>
                      </c:pt>
                      <c:pt idx="975">
                        <c:v>0.246882334351539</c:v>
                      </c:pt>
                      <c:pt idx="976">
                        <c:v>0.22279685735702501</c:v>
                      </c:pt>
                      <c:pt idx="977">
                        <c:v>0.21712885797023701</c:v>
                      </c:pt>
                      <c:pt idx="978">
                        <c:v>0.227946907281875</c:v>
                      </c:pt>
                      <c:pt idx="979">
                        <c:v>0.23295556008815699</c:v>
                      </c:pt>
                      <c:pt idx="980">
                        <c:v>0.40386027097701999</c:v>
                      </c:pt>
                      <c:pt idx="981">
                        <c:v>0.37514802813529902</c:v>
                      </c:pt>
                      <c:pt idx="982">
                        <c:v>0.33388909697532598</c:v>
                      </c:pt>
                      <c:pt idx="983">
                        <c:v>0.31510132551193198</c:v>
                      </c:pt>
                      <c:pt idx="984">
                        <c:v>0.34477448463439903</c:v>
                      </c:pt>
                      <c:pt idx="985">
                        <c:v>0.36994913220405501</c:v>
                      </c:pt>
                      <c:pt idx="986">
                        <c:v>0.33069014549255299</c:v>
                      </c:pt>
                      <c:pt idx="987">
                        <c:v>0.30877366662025402</c:v>
                      </c:pt>
                      <c:pt idx="988">
                        <c:v>0.28627684712409901</c:v>
                      </c:pt>
                      <c:pt idx="989">
                        <c:v>0.265828937292099</c:v>
                      </c:pt>
                      <c:pt idx="990">
                        <c:v>0.25606098771095198</c:v>
                      </c:pt>
                      <c:pt idx="991">
                        <c:v>0.24544976651668499</c:v>
                      </c:pt>
                      <c:pt idx="992">
                        <c:v>0.24910649657249401</c:v>
                      </c:pt>
                      <c:pt idx="993">
                        <c:v>0.24581317603588099</c:v>
                      </c:pt>
                      <c:pt idx="994">
                        <c:v>0.27114436030387801</c:v>
                      </c:pt>
                      <c:pt idx="995">
                        <c:v>0.26757910847663802</c:v>
                      </c:pt>
                      <c:pt idx="996">
                        <c:v>0.28666868805885298</c:v>
                      </c:pt>
                      <c:pt idx="997">
                        <c:v>0.28536823391914301</c:v>
                      </c:pt>
                      <c:pt idx="998">
                        <c:v>0.27800661325454701</c:v>
                      </c:pt>
                      <c:pt idx="999">
                        <c:v>0.26859539747238098</c:v>
                      </c:pt>
                    </c:numCache>
                  </c:numRef>
                </c:yVal>
                <c:smooth val="1"/>
                <c:extLst>
                  <c:ext xmlns:c16="http://schemas.microsoft.com/office/drawing/2014/chart" uri="{C3380CC4-5D6E-409C-BE32-E72D297353CC}">
                    <c16:uniqueId val="{00000003-3083-4F30-9A1F-365A5E5C34E9}"/>
                  </c:ext>
                </c:extLst>
              </c15:ser>
            </c15:filteredScatterSeries>
          </c:ext>
        </c:extLst>
      </c:scatterChart>
      <c:valAx>
        <c:axId val="-115634176"/>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27104"/>
        <c:crosses val="autoZero"/>
        <c:crossBetween val="midCat"/>
      </c:valAx>
      <c:valAx>
        <c:axId val="-115627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Los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1156341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Accuracy!$C$1</c:f>
              <c:strCache>
                <c:ptCount val="1"/>
                <c:pt idx="0">
                  <c:v>0,01</c:v>
                </c:pt>
              </c:strCache>
            </c:strRef>
          </c:tx>
          <c:spPr>
            <a:ln w="19050" cap="rnd">
              <a:solidFill>
                <a:schemeClr val="accent1"/>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C$2:$C$1001</c:f>
              <c:numCache>
                <c:formatCode>General</c:formatCode>
                <c:ptCount val="1000"/>
                <c:pt idx="0">
                  <c:v>0.41420453786849898</c:v>
                </c:pt>
                <c:pt idx="1">
                  <c:v>0.37080419063568099</c:v>
                </c:pt>
                <c:pt idx="2">
                  <c:v>0.44404345750808699</c:v>
                </c:pt>
                <c:pt idx="3">
                  <c:v>0.52825337648391701</c:v>
                </c:pt>
                <c:pt idx="4">
                  <c:v>0.52983981370925903</c:v>
                </c:pt>
                <c:pt idx="5">
                  <c:v>0.56179487705230702</c:v>
                </c:pt>
                <c:pt idx="6">
                  <c:v>0.53787153959274203</c:v>
                </c:pt>
                <c:pt idx="7">
                  <c:v>0.508248031139373</c:v>
                </c:pt>
                <c:pt idx="8">
                  <c:v>0.50487381219863803</c:v>
                </c:pt>
                <c:pt idx="9">
                  <c:v>0.515194952487945</c:v>
                </c:pt>
                <c:pt idx="10">
                  <c:v>0.53293436765670699</c:v>
                </c:pt>
                <c:pt idx="11">
                  <c:v>0.54357796907424905</c:v>
                </c:pt>
                <c:pt idx="12">
                  <c:v>0.59339714050292902</c:v>
                </c:pt>
                <c:pt idx="13">
                  <c:v>0.58309811353683405</c:v>
                </c:pt>
                <c:pt idx="14">
                  <c:v>0.56643265485763505</c:v>
                </c:pt>
                <c:pt idx="15">
                  <c:v>0.57491046190261796</c:v>
                </c:pt>
                <c:pt idx="16">
                  <c:v>0.57118731737136796</c:v>
                </c:pt>
                <c:pt idx="17">
                  <c:v>0.55052000284194902</c:v>
                </c:pt>
                <c:pt idx="18">
                  <c:v>0.56267845630645696</c:v>
                </c:pt>
                <c:pt idx="19">
                  <c:v>0.52853888273239102</c:v>
                </c:pt>
                <c:pt idx="20">
                  <c:v>0.56234478950500399</c:v>
                </c:pt>
                <c:pt idx="21">
                  <c:v>0.53024184703826904</c:v>
                </c:pt>
                <c:pt idx="22">
                  <c:v>0.52476561069488503</c:v>
                </c:pt>
                <c:pt idx="23">
                  <c:v>0.59869778156280495</c:v>
                </c:pt>
                <c:pt idx="24">
                  <c:v>0.63191044330596902</c:v>
                </c:pt>
                <c:pt idx="25">
                  <c:v>0.610340356826782</c:v>
                </c:pt>
                <c:pt idx="26">
                  <c:v>0.580705165863037</c:v>
                </c:pt>
                <c:pt idx="27">
                  <c:v>0.56419730186462402</c:v>
                </c:pt>
                <c:pt idx="28">
                  <c:v>0.56427150964736905</c:v>
                </c:pt>
                <c:pt idx="29">
                  <c:v>0.60156267881393399</c:v>
                </c:pt>
                <c:pt idx="30">
                  <c:v>0.59438788890838601</c:v>
                </c:pt>
                <c:pt idx="31">
                  <c:v>0.588648080825805</c:v>
                </c:pt>
                <c:pt idx="32">
                  <c:v>0.55124843120574896</c:v>
                </c:pt>
                <c:pt idx="33">
                  <c:v>0.55846565961837702</c:v>
                </c:pt>
                <c:pt idx="34">
                  <c:v>0.53309637308120705</c:v>
                </c:pt>
                <c:pt idx="35">
                  <c:v>0.52256697416305498</c:v>
                </c:pt>
                <c:pt idx="36">
                  <c:v>0.51894015073776201</c:v>
                </c:pt>
                <c:pt idx="37">
                  <c:v>0.51101541519164995</c:v>
                </c:pt>
                <c:pt idx="38">
                  <c:v>0.50377708673477095</c:v>
                </c:pt>
                <c:pt idx="39">
                  <c:v>0.517273008823394</c:v>
                </c:pt>
                <c:pt idx="40">
                  <c:v>0.54984414577484098</c:v>
                </c:pt>
                <c:pt idx="41">
                  <c:v>0.56504499912261896</c:v>
                </c:pt>
                <c:pt idx="42">
                  <c:v>0.57347619533538796</c:v>
                </c:pt>
                <c:pt idx="43">
                  <c:v>0.55032181739807096</c:v>
                </c:pt>
                <c:pt idx="44">
                  <c:v>0.526414275169372</c:v>
                </c:pt>
                <c:pt idx="45">
                  <c:v>0.53126162290573098</c:v>
                </c:pt>
                <c:pt idx="46">
                  <c:v>0.51998960971832198</c:v>
                </c:pt>
                <c:pt idx="47">
                  <c:v>0.52545523643493597</c:v>
                </c:pt>
                <c:pt idx="48">
                  <c:v>0.53411233425140303</c:v>
                </c:pt>
                <c:pt idx="49">
                  <c:v>0.52984827756881703</c:v>
                </c:pt>
                <c:pt idx="50">
                  <c:v>0.52616834640502896</c:v>
                </c:pt>
                <c:pt idx="51">
                  <c:v>0.53058707714080799</c:v>
                </c:pt>
                <c:pt idx="52">
                  <c:v>0.51941663026809604</c:v>
                </c:pt>
                <c:pt idx="53">
                  <c:v>0.52821928262710505</c:v>
                </c:pt>
                <c:pt idx="54">
                  <c:v>0.50300532579421997</c:v>
                </c:pt>
                <c:pt idx="55">
                  <c:v>0.52068740129470803</c:v>
                </c:pt>
                <c:pt idx="56">
                  <c:v>0.529011011123657</c:v>
                </c:pt>
                <c:pt idx="57">
                  <c:v>0.51941424608230502</c:v>
                </c:pt>
                <c:pt idx="58">
                  <c:v>0.53786265850067105</c:v>
                </c:pt>
                <c:pt idx="59">
                  <c:v>0.53714561462402299</c:v>
                </c:pt>
                <c:pt idx="60">
                  <c:v>0.53651392459869296</c:v>
                </c:pt>
                <c:pt idx="61">
                  <c:v>0.51318717002868597</c:v>
                </c:pt>
                <c:pt idx="62">
                  <c:v>0.51505571603775002</c:v>
                </c:pt>
                <c:pt idx="63">
                  <c:v>0.50392782688140803</c:v>
                </c:pt>
                <c:pt idx="64">
                  <c:v>0.50985085964202803</c:v>
                </c:pt>
                <c:pt idx="65">
                  <c:v>0.51110422611236495</c:v>
                </c:pt>
                <c:pt idx="66">
                  <c:v>0.50686877965927102</c:v>
                </c:pt>
                <c:pt idx="67">
                  <c:v>0.51775121688842696</c:v>
                </c:pt>
                <c:pt idx="68">
                  <c:v>0.52535110712051303</c:v>
                </c:pt>
                <c:pt idx="69">
                  <c:v>0.54469102621078402</c:v>
                </c:pt>
                <c:pt idx="70">
                  <c:v>0.54647195339202803</c:v>
                </c:pt>
                <c:pt idx="71">
                  <c:v>0.54807478189468295</c:v>
                </c:pt>
                <c:pt idx="72">
                  <c:v>0.546392321586608</c:v>
                </c:pt>
                <c:pt idx="73">
                  <c:v>0.55570274591445901</c:v>
                </c:pt>
                <c:pt idx="74">
                  <c:v>0.55638247728347701</c:v>
                </c:pt>
                <c:pt idx="75">
                  <c:v>0.56011921167373602</c:v>
                </c:pt>
                <c:pt idx="76">
                  <c:v>0.55410730838775601</c:v>
                </c:pt>
                <c:pt idx="77">
                  <c:v>0.53757691383361805</c:v>
                </c:pt>
                <c:pt idx="78">
                  <c:v>0.55256921052932695</c:v>
                </c:pt>
                <c:pt idx="79">
                  <c:v>0.54570603370666504</c:v>
                </c:pt>
                <c:pt idx="80">
                  <c:v>0.55676043033599798</c:v>
                </c:pt>
                <c:pt idx="81">
                  <c:v>0.56983441114425604</c:v>
                </c:pt>
                <c:pt idx="82">
                  <c:v>0.57847595214843694</c:v>
                </c:pt>
                <c:pt idx="83">
                  <c:v>0.58000338077545099</c:v>
                </c:pt>
                <c:pt idx="84">
                  <c:v>0.56575304269790605</c:v>
                </c:pt>
                <c:pt idx="85">
                  <c:v>0.56230270862579301</c:v>
                </c:pt>
                <c:pt idx="86">
                  <c:v>0.56544744968414296</c:v>
                </c:pt>
                <c:pt idx="87">
                  <c:v>0.52957493066787698</c:v>
                </c:pt>
                <c:pt idx="88">
                  <c:v>0.53911745548248202</c:v>
                </c:pt>
                <c:pt idx="89">
                  <c:v>0.54145568609237604</c:v>
                </c:pt>
                <c:pt idx="90">
                  <c:v>0.53418511152267401</c:v>
                </c:pt>
                <c:pt idx="91">
                  <c:v>0.53393995761871305</c:v>
                </c:pt>
                <c:pt idx="92">
                  <c:v>0.53054594993591297</c:v>
                </c:pt>
                <c:pt idx="93">
                  <c:v>0.52749133110046298</c:v>
                </c:pt>
                <c:pt idx="94">
                  <c:v>0.54349219799041704</c:v>
                </c:pt>
                <c:pt idx="95">
                  <c:v>0.54539299011230402</c:v>
                </c:pt>
                <c:pt idx="96">
                  <c:v>0.54710370302200295</c:v>
                </c:pt>
                <c:pt idx="97">
                  <c:v>0.55801832675933805</c:v>
                </c:pt>
                <c:pt idx="98">
                  <c:v>0.54909151792526201</c:v>
                </c:pt>
                <c:pt idx="99">
                  <c:v>0.52855736017227095</c:v>
                </c:pt>
                <c:pt idx="100">
                  <c:v>0.52656894922256403</c:v>
                </c:pt>
                <c:pt idx="101">
                  <c:v>0.52703708410262995</c:v>
                </c:pt>
                <c:pt idx="102">
                  <c:v>0.52745836973190297</c:v>
                </c:pt>
                <c:pt idx="103">
                  <c:v>0.54971253871917702</c:v>
                </c:pt>
                <c:pt idx="104">
                  <c:v>0.56974130868911699</c:v>
                </c:pt>
                <c:pt idx="105">
                  <c:v>0.53867793083190896</c:v>
                </c:pt>
                <c:pt idx="106">
                  <c:v>0.54106014966964699</c:v>
                </c:pt>
                <c:pt idx="107">
                  <c:v>0.543401539325714</c:v>
                </c:pt>
                <c:pt idx="108">
                  <c:v>0.55156141519546498</c:v>
                </c:pt>
                <c:pt idx="109">
                  <c:v>0.54770225286483698</c:v>
                </c:pt>
                <c:pt idx="110">
                  <c:v>0.54293203353881803</c:v>
                </c:pt>
                <c:pt idx="111">
                  <c:v>0.56727498769760099</c:v>
                </c:pt>
                <c:pt idx="112">
                  <c:v>0.56386774778366</c:v>
                </c:pt>
                <c:pt idx="113">
                  <c:v>0.56685596704482999</c:v>
                </c:pt>
                <c:pt idx="114">
                  <c:v>0.57267040014266901</c:v>
                </c:pt>
                <c:pt idx="115">
                  <c:v>0.57165336608886697</c:v>
                </c:pt>
                <c:pt idx="116">
                  <c:v>0.57073801755905096</c:v>
                </c:pt>
                <c:pt idx="117">
                  <c:v>0.56366419792175204</c:v>
                </c:pt>
                <c:pt idx="118">
                  <c:v>0.57156801223754805</c:v>
                </c:pt>
                <c:pt idx="119">
                  <c:v>0.58003622293472201</c:v>
                </c:pt>
                <c:pt idx="120">
                  <c:v>0.56890761852264404</c:v>
                </c:pt>
                <c:pt idx="121">
                  <c:v>0.55576688051223699</c:v>
                </c:pt>
                <c:pt idx="122">
                  <c:v>0.52798366546630804</c:v>
                </c:pt>
                <c:pt idx="123">
                  <c:v>0.52831029891967696</c:v>
                </c:pt>
                <c:pt idx="124">
                  <c:v>0.53485429286956698</c:v>
                </c:pt>
                <c:pt idx="125">
                  <c:v>0.51948201656341497</c:v>
                </c:pt>
                <c:pt idx="126">
                  <c:v>0.49253380298614502</c:v>
                </c:pt>
                <c:pt idx="127">
                  <c:v>0.46828040480613697</c:v>
                </c:pt>
                <c:pt idx="128">
                  <c:v>0.50024461746215798</c:v>
                </c:pt>
                <c:pt idx="129">
                  <c:v>0.497095167636871</c:v>
                </c:pt>
                <c:pt idx="130">
                  <c:v>0.48358458280563299</c:v>
                </c:pt>
                <c:pt idx="131">
                  <c:v>0.48835113644599898</c:v>
                </c:pt>
                <c:pt idx="132">
                  <c:v>0.49993941187858498</c:v>
                </c:pt>
                <c:pt idx="133">
                  <c:v>0.50307047367095903</c:v>
                </c:pt>
                <c:pt idx="134">
                  <c:v>0.51838845014572099</c:v>
                </c:pt>
                <c:pt idx="135">
                  <c:v>0.51864469051360995</c:v>
                </c:pt>
                <c:pt idx="136">
                  <c:v>0.51678019762039096</c:v>
                </c:pt>
                <c:pt idx="137">
                  <c:v>0.50885218381881703</c:v>
                </c:pt>
                <c:pt idx="138">
                  <c:v>0.51592028141021695</c:v>
                </c:pt>
                <c:pt idx="139">
                  <c:v>0.52370327711105302</c:v>
                </c:pt>
                <c:pt idx="140">
                  <c:v>0.53070795536041204</c:v>
                </c:pt>
                <c:pt idx="141">
                  <c:v>0.537012159824371</c:v>
                </c:pt>
                <c:pt idx="142">
                  <c:v>0.53935486078262296</c:v>
                </c:pt>
                <c:pt idx="143">
                  <c:v>0.51979434490203802</c:v>
                </c:pt>
                <c:pt idx="144">
                  <c:v>0.52406489849090498</c:v>
                </c:pt>
                <c:pt idx="145">
                  <c:v>0.51853340864181496</c:v>
                </c:pt>
                <c:pt idx="146">
                  <c:v>0.53543007373809803</c:v>
                </c:pt>
                <c:pt idx="147">
                  <c:v>0.53813707828521695</c:v>
                </c:pt>
                <c:pt idx="148">
                  <c:v>0.53744834661483698</c:v>
                </c:pt>
                <c:pt idx="149">
                  <c:v>0.54932850599288896</c:v>
                </c:pt>
                <c:pt idx="150">
                  <c:v>0.54439562559127797</c:v>
                </c:pt>
                <c:pt idx="151">
                  <c:v>0.53877294063568104</c:v>
                </c:pt>
                <c:pt idx="152">
                  <c:v>0.53489565849304199</c:v>
                </c:pt>
                <c:pt idx="153">
                  <c:v>0.55434519052505404</c:v>
                </c:pt>
                <c:pt idx="154">
                  <c:v>0.53633397817611606</c:v>
                </c:pt>
                <c:pt idx="155">
                  <c:v>0.52332556247711104</c:v>
                </c:pt>
                <c:pt idx="156">
                  <c:v>0.54326874017715399</c:v>
                </c:pt>
                <c:pt idx="157">
                  <c:v>0.55144184827804499</c:v>
                </c:pt>
                <c:pt idx="158">
                  <c:v>0.54629766941070501</c:v>
                </c:pt>
                <c:pt idx="159">
                  <c:v>0.54437613487243597</c:v>
                </c:pt>
                <c:pt idx="160">
                  <c:v>0.53681349754333496</c:v>
                </c:pt>
                <c:pt idx="161">
                  <c:v>0.53938215970992998</c:v>
                </c:pt>
                <c:pt idx="162">
                  <c:v>0.53856891393661499</c:v>
                </c:pt>
                <c:pt idx="163">
                  <c:v>0.52533704042434604</c:v>
                </c:pt>
                <c:pt idx="164">
                  <c:v>0.52090823650360096</c:v>
                </c:pt>
                <c:pt idx="165">
                  <c:v>0.52819240093231201</c:v>
                </c:pt>
                <c:pt idx="166">
                  <c:v>0.52849817276000899</c:v>
                </c:pt>
                <c:pt idx="167">
                  <c:v>0.52877336740493697</c:v>
                </c:pt>
                <c:pt idx="168">
                  <c:v>0.51580643653869596</c:v>
                </c:pt>
                <c:pt idx="169">
                  <c:v>0.52360081672668402</c:v>
                </c:pt>
                <c:pt idx="170">
                  <c:v>0.53686571121215798</c:v>
                </c:pt>
                <c:pt idx="171">
                  <c:v>0.54255414009094205</c:v>
                </c:pt>
                <c:pt idx="172">
                  <c:v>0.54454874992370605</c:v>
                </c:pt>
                <c:pt idx="173">
                  <c:v>0.54009389877319303</c:v>
                </c:pt>
                <c:pt idx="174">
                  <c:v>0.53608453273773105</c:v>
                </c:pt>
                <c:pt idx="175">
                  <c:v>0.53204095363616899</c:v>
                </c:pt>
                <c:pt idx="176">
                  <c:v>0.54446184635162298</c:v>
                </c:pt>
                <c:pt idx="177">
                  <c:v>0.527515649795532</c:v>
                </c:pt>
                <c:pt idx="178">
                  <c:v>0.52353769540786699</c:v>
                </c:pt>
                <c:pt idx="179">
                  <c:v>0.51805889606475797</c:v>
                </c:pt>
                <c:pt idx="180">
                  <c:v>0.51937800645828203</c:v>
                </c:pt>
                <c:pt idx="181">
                  <c:v>0.50494021177291804</c:v>
                </c:pt>
                <c:pt idx="182">
                  <c:v>0.49507120251655501</c:v>
                </c:pt>
                <c:pt idx="183">
                  <c:v>0.50181406736373901</c:v>
                </c:pt>
                <c:pt idx="184">
                  <c:v>0.51413267850875799</c:v>
                </c:pt>
                <c:pt idx="185">
                  <c:v>0.51144742965698198</c:v>
                </c:pt>
                <c:pt idx="186">
                  <c:v>0.52280271053314198</c:v>
                </c:pt>
                <c:pt idx="187">
                  <c:v>0.55409520864486606</c:v>
                </c:pt>
                <c:pt idx="188">
                  <c:v>0.55493569374084395</c:v>
                </c:pt>
                <c:pt idx="189">
                  <c:v>0.54944211244583097</c:v>
                </c:pt>
                <c:pt idx="190">
                  <c:v>0.54036062955856301</c:v>
                </c:pt>
                <c:pt idx="191">
                  <c:v>0.54569959640502896</c:v>
                </c:pt>
                <c:pt idx="192">
                  <c:v>0.55050462484359697</c:v>
                </c:pt>
                <c:pt idx="193">
                  <c:v>0.55170416831970204</c:v>
                </c:pt>
                <c:pt idx="194">
                  <c:v>0.54653376340866</c:v>
                </c:pt>
                <c:pt idx="195">
                  <c:v>0.54813039302825906</c:v>
                </c:pt>
                <c:pt idx="196">
                  <c:v>0.55581736564636197</c:v>
                </c:pt>
                <c:pt idx="197">
                  <c:v>0.56273561716079701</c:v>
                </c:pt>
                <c:pt idx="198">
                  <c:v>0.54708707332610995</c:v>
                </c:pt>
                <c:pt idx="199">
                  <c:v>0.55175334215164096</c:v>
                </c:pt>
                <c:pt idx="200">
                  <c:v>0.52157801389694203</c:v>
                </c:pt>
                <c:pt idx="201">
                  <c:v>0.49442020058631803</c:v>
                </c:pt>
                <c:pt idx="202">
                  <c:v>0.50435316562652499</c:v>
                </c:pt>
                <c:pt idx="203">
                  <c:v>0.52102607488632202</c:v>
                </c:pt>
                <c:pt idx="204">
                  <c:v>0.51267343759536699</c:v>
                </c:pt>
                <c:pt idx="205">
                  <c:v>0.51453107595443703</c:v>
                </c:pt>
                <c:pt idx="206">
                  <c:v>0.52245295047759999</c:v>
                </c:pt>
                <c:pt idx="207">
                  <c:v>0.51287442445755005</c:v>
                </c:pt>
                <c:pt idx="208">
                  <c:v>0.52096199989318803</c:v>
                </c:pt>
                <c:pt idx="209">
                  <c:v>0.51886582374572698</c:v>
                </c:pt>
                <c:pt idx="210">
                  <c:v>0.52746880054473799</c:v>
                </c:pt>
                <c:pt idx="211">
                  <c:v>0.51006221771240201</c:v>
                </c:pt>
                <c:pt idx="212">
                  <c:v>0.50002539157867398</c:v>
                </c:pt>
                <c:pt idx="213">
                  <c:v>0.50939786434173495</c:v>
                </c:pt>
                <c:pt idx="214">
                  <c:v>0.51783305406570401</c:v>
                </c:pt>
                <c:pt idx="215">
                  <c:v>0.51292473077774003</c:v>
                </c:pt>
                <c:pt idx="216">
                  <c:v>0.521007239818573</c:v>
                </c:pt>
                <c:pt idx="217">
                  <c:v>0.552015841007232</c:v>
                </c:pt>
                <c:pt idx="218">
                  <c:v>0.56243926286697299</c:v>
                </c:pt>
                <c:pt idx="219">
                  <c:v>0.55619531869888295</c:v>
                </c:pt>
                <c:pt idx="220">
                  <c:v>0.55682581663131703</c:v>
                </c:pt>
                <c:pt idx="221">
                  <c:v>0.56051826477050704</c:v>
                </c:pt>
                <c:pt idx="222">
                  <c:v>0.55446642637252797</c:v>
                </c:pt>
                <c:pt idx="223">
                  <c:v>0.54589480161666804</c:v>
                </c:pt>
                <c:pt idx="224">
                  <c:v>0.54443031549453702</c:v>
                </c:pt>
                <c:pt idx="225">
                  <c:v>0.48789781332015902</c:v>
                </c:pt>
                <c:pt idx="226">
                  <c:v>0.50175970792770297</c:v>
                </c:pt>
                <c:pt idx="227">
                  <c:v>0.50158375501632602</c:v>
                </c:pt>
                <c:pt idx="228">
                  <c:v>0.52753287553787198</c:v>
                </c:pt>
                <c:pt idx="229">
                  <c:v>0.53415459394454901</c:v>
                </c:pt>
                <c:pt idx="230">
                  <c:v>0.52136415243148804</c:v>
                </c:pt>
                <c:pt idx="231">
                  <c:v>0.52547776699066095</c:v>
                </c:pt>
                <c:pt idx="232">
                  <c:v>0.51668000221252397</c:v>
                </c:pt>
                <c:pt idx="233">
                  <c:v>0.52438700199127197</c:v>
                </c:pt>
                <c:pt idx="234">
                  <c:v>0.528198301792144</c:v>
                </c:pt>
                <c:pt idx="235">
                  <c:v>0.53475350141525202</c:v>
                </c:pt>
                <c:pt idx="236">
                  <c:v>0.52190315723419101</c:v>
                </c:pt>
                <c:pt idx="237">
                  <c:v>0.51658785343170099</c:v>
                </c:pt>
                <c:pt idx="238">
                  <c:v>0.52742904424667303</c:v>
                </c:pt>
                <c:pt idx="239">
                  <c:v>0.53587079048156705</c:v>
                </c:pt>
                <c:pt idx="240">
                  <c:v>0.52603369951248102</c:v>
                </c:pt>
                <c:pt idx="241">
                  <c:v>0.52968031167983998</c:v>
                </c:pt>
                <c:pt idx="242">
                  <c:v>0.52358728647232</c:v>
                </c:pt>
                <c:pt idx="243">
                  <c:v>0.52122855186462402</c:v>
                </c:pt>
                <c:pt idx="244">
                  <c:v>0.53250759840011597</c:v>
                </c:pt>
                <c:pt idx="245">
                  <c:v>0.53863185644149703</c:v>
                </c:pt>
                <c:pt idx="246">
                  <c:v>0.53789365291595403</c:v>
                </c:pt>
                <c:pt idx="247">
                  <c:v>0.53097927570342995</c:v>
                </c:pt>
                <c:pt idx="248">
                  <c:v>0.54038137197494496</c:v>
                </c:pt>
                <c:pt idx="249">
                  <c:v>0.51134324073791504</c:v>
                </c:pt>
                <c:pt idx="250">
                  <c:v>0.48520889878272999</c:v>
                </c:pt>
                <c:pt idx="251">
                  <c:v>0.49606302380561801</c:v>
                </c:pt>
                <c:pt idx="252">
                  <c:v>0.49645671248435902</c:v>
                </c:pt>
                <c:pt idx="253">
                  <c:v>0.496811032295227</c:v>
                </c:pt>
                <c:pt idx="254">
                  <c:v>0.51275491714477495</c:v>
                </c:pt>
                <c:pt idx="255">
                  <c:v>0.51460444927215498</c:v>
                </c:pt>
                <c:pt idx="256">
                  <c:v>0.51001900434493996</c:v>
                </c:pt>
                <c:pt idx="257">
                  <c:v>0.50589209794998102</c:v>
                </c:pt>
                <c:pt idx="258">
                  <c:v>0.51467788219451904</c:v>
                </c:pt>
                <c:pt idx="259">
                  <c:v>0.51321011781692505</c:v>
                </c:pt>
                <c:pt idx="260">
                  <c:v>0.50413769483566195</c:v>
                </c:pt>
                <c:pt idx="261">
                  <c:v>0.50684893131256104</c:v>
                </c:pt>
                <c:pt idx="262">
                  <c:v>0.52242261171340898</c:v>
                </c:pt>
                <c:pt idx="263">
                  <c:v>0.53316235542297297</c:v>
                </c:pt>
                <c:pt idx="264">
                  <c:v>0.53279900550842196</c:v>
                </c:pt>
                <c:pt idx="265">
                  <c:v>0.52625465393066395</c:v>
                </c:pt>
                <c:pt idx="266">
                  <c:v>0.53300416469573897</c:v>
                </c:pt>
                <c:pt idx="267">
                  <c:v>0.54532873630523604</c:v>
                </c:pt>
                <c:pt idx="268">
                  <c:v>0.534545838832855</c:v>
                </c:pt>
                <c:pt idx="269">
                  <c:v>0.54984128475189198</c:v>
                </c:pt>
                <c:pt idx="270">
                  <c:v>0.53860718011856001</c:v>
                </c:pt>
                <c:pt idx="271">
                  <c:v>0.54412144422531095</c:v>
                </c:pt>
                <c:pt idx="272">
                  <c:v>0.53345930576324396</c:v>
                </c:pt>
                <c:pt idx="273">
                  <c:v>0.53323835134506203</c:v>
                </c:pt>
                <c:pt idx="274">
                  <c:v>0.53928953409194902</c:v>
                </c:pt>
                <c:pt idx="275">
                  <c:v>0.53848558664321899</c:v>
                </c:pt>
                <c:pt idx="276">
                  <c:v>0.50963699817657404</c:v>
                </c:pt>
                <c:pt idx="277">
                  <c:v>0.48367330431938099</c:v>
                </c:pt>
                <c:pt idx="278">
                  <c:v>0.48218098282813998</c:v>
                </c:pt>
                <c:pt idx="279">
                  <c:v>0.49333789944648698</c:v>
                </c:pt>
                <c:pt idx="280">
                  <c:v>0.48150411248206998</c:v>
                </c:pt>
                <c:pt idx="281">
                  <c:v>0.480228692293167</c:v>
                </c:pt>
                <c:pt idx="282">
                  <c:v>0.48220583796501099</c:v>
                </c:pt>
                <c:pt idx="283">
                  <c:v>0.48711025714874201</c:v>
                </c:pt>
                <c:pt idx="284">
                  <c:v>0.49152421951293901</c:v>
                </c:pt>
                <c:pt idx="285">
                  <c:v>0.49862179160118097</c:v>
                </c:pt>
                <c:pt idx="286">
                  <c:v>0.51125961542129505</c:v>
                </c:pt>
                <c:pt idx="287">
                  <c:v>0.49763363599777199</c:v>
                </c:pt>
                <c:pt idx="288">
                  <c:v>0.491620272397995</c:v>
                </c:pt>
                <c:pt idx="289">
                  <c:v>0.49870824813842701</c:v>
                </c:pt>
                <c:pt idx="290">
                  <c:v>0.50821244716644198</c:v>
                </c:pt>
                <c:pt idx="291">
                  <c:v>0.50739121437072698</c:v>
                </c:pt>
                <c:pt idx="292">
                  <c:v>0.50977706909179599</c:v>
                </c:pt>
                <c:pt idx="293">
                  <c:v>0.51192438602447499</c:v>
                </c:pt>
                <c:pt idx="294">
                  <c:v>0.52010697126388505</c:v>
                </c:pt>
                <c:pt idx="295">
                  <c:v>0.521911680698394</c:v>
                </c:pt>
                <c:pt idx="296">
                  <c:v>0.51659548282623202</c:v>
                </c:pt>
                <c:pt idx="297">
                  <c:v>0.51906734704971302</c:v>
                </c:pt>
                <c:pt idx="298">
                  <c:v>0.52966064214706399</c:v>
                </c:pt>
                <c:pt idx="299">
                  <c:v>0.52356958389282204</c:v>
                </c:pt>
                <c:pt idx="300">
                  <c:v>0.52746260166168202</c:v>
                </c:pt>
                <c:pt idx="301">
                  <c:v>0.51846635341644198</c:v>
                </c:pt>
                <c:pt idx="302">
                  <c:v>0.53536969423294001</c:v>
                </c:pt>
                <c:pt idx="303">
                  <c:v>0.55058270692825295</c:v>
                </c:pt>
                <c:pt idx="304">
                  <c:v>0.57440948486328103</c:v>
                </c:pt>
                <c:pt idx="305">
                  <c:v>0.61696857213973999</c:v>
                </c:pt>
                <c:pt idx="306">
                  <c:v>0.63349455595016402</c:v>
                </c:pt>
                <c:pt idx="307">
                  <c:v>0.62952011823654097</c:v>
                </c:pt>
                <c:pt idx="308">
                  <c:v>0.61656808853149403</c:v>
                </c:pt>
                <c:pt idx="309">
                  <c:v>0.61741125583648604</c:v>
                </c:pt>
                <c:pt idx="310">
                  <c:v>0.60879510641098</c:v>
                </c:pt>
                <c:pt idx="311">
                  <c:v>0.60593652725219704</c:v>
                </c:pt>
                <c:pt idx="312">
                  <c:v>0.60471785068511896</c:v>
                </c:pt>
                <c:pt idx="313">
                  <c:v>0.60674607753753595</c:v>
                </c:pt>
                <c:pt idx="314">
                  <c:v>0.61794644594192505</c:v>
                </c:pt>
                <c:pt idx="315">
                  <c:v>0.59363919496536199</c:v>
                </c:pt>
                <c:pt idx="316">
                  <c:v>0.56428521871566695</c:v>
                </c:pt>
                <c:pt idx="317">
                  <c:v>0.54848170280456499</c:v>
                </c:pt>
                <c:pt idx="318">
                  <c:v>0.54895764589309604</c:v>
                </c:pt>
                <c:pt idx="319">
                  <c:v>0.54093688726425104</c:v>
                </c:pt>
                <c:pt idx="320">
                  <c:v>0.53996819257736195</c:v>
                </c:pt>
                <c:pt idx="321">
                  <c:v>0.53581178188323897</c:v>
                </c:pt>
                <c:pt idx="322">
                  <c:v>0.54160559177398604</c:v>
                </c:pt>
                <c:pt idx="323">
                  <c:v>0.52401304244995095</c:v>
                </c:pt>
                <c:pt idx="324">
                  <c:v>0.53695058822631803</c:v>
                </c:pt>
                <c:pt idx="325">
                  <c:v>0.54263055324554399</c:v>
                </c:pt>
                <c:pt idx="326">
                  <c:v>0.54149252176284701</c:v>
                </c:pt>
                <c:pt idx="327">
                  <c:v>0.55860894918441695</c:v>
                </c:pt>
                <c:pt idx="328">
                  <c:v>0.57774806022643999</c:v>
                </c:pt>
                <c:pt idx="329">
                  <c:v>0.56372326612472501</c:v>
                </c:pt>
                <c:pt idx="330">
                  <c:v>0.57839179039001398</c:v>
                </c:pt>
                <c:pt idx="331">
                  <c:v>0.57055258750915505</c:v>
                </c:pt>
                <c:pt idx="332">
                  <c:v>0.58849734067916804</c:v>
                </c:pt>
                <c:pt idx="333">
                  <c:v>0.56714761257171598</c:v>
                </c:pt>
                <c:pt idx="334">
                  <c:v>0.57605785131454401</c:v>
                </c:pt>
                <c:pt idx="335">
                  <c:v>0.55907708406448298</c:v>
                </c:pt>
                <c:pt idx="336">
                  <c:v>0.56878995895385698</c:v>
                </c:pt>
                <c:pt idx="337">
                  <c:v>0.55290734767913796</c:v>
                </c:pt>
                <c:pt idx="338">
                  <c:v>0.56254243850707997</c:v>
                </c:pt>
                <c:pt idx="339">
                  <c:v>0.56972187757491999</c:v>
                </c:pt>
                <c:pt idx="340">
                  <c:v>0.56923347711563099</c:v>
                </c:pt>
                <c:pt idx="341">
                  <c:v>0.54356014728546098</c:v>
                </c:pt>
                <c:pt idx="342">
                  <c:v>0.54403370618820102</c:v>
                </c:pt>
                <c:pt idx="343">
                  <c:v>0.53650534152984597</c:v>
                </c:pt>
                <c:pt idx="344">
                  <c:v>0.529729783535003</c:v>
                </c:pt>
                <c:pt idx="345">
                  <c:v>0.52050679922103804</c:v>
                </c:pt>
                <c:pt idx="346">
                  <c:v>0.52470612525939897</c:v>
                </c:pt>
                <c:pt idx="347">
                  <c:v>0.51407444477081299</c:v>
                </c:pt>
                <c:pt idx="348">
                  <c:v>0.522041976451873</c:v>
                </c:pt>
                <c:pt idx="349">
                  <c:v>0.51983779668807895</c:v>
                </c:pt>
                <c:pt idx="350">
                  <c:v>0.51785403490066495</c:v>
                </c:pt>
                <c:pt idx="351">
                  <c:v>0.52231866121292103</c:v>
                </c:pt>
                <c:pt idx="352">
                  <c:v>0.53571182489395097</c:v>
                </c:pt>
                <c:pt idx="353">
                  <c:v>0.52901566028594904</c:v>
                </c:pt>
                <c:pt idx="354">
                  <c:v>0.52923911809921198</c:v>
                </c:pt>
                <c:pt idx="355">
                  <c:v>0.53569018840789795</c:v>
                </c:pt>
                <c:pt idx="356">
                  <c:v>0.52899616956710804</c:v>
                </c:pt>
                <c:pt idx="357">
                  <c:v>0.53234654664993197</c:v>
                </c:pt>
                <c:pt idx="358">
                  <c:v>0.52911186218261697</c:v>
                </c:pt>
                <c:pt idx="359">
                  <c:v>0.51983058452606201</c:v>
                </c:pt>
                <c:pt idx="360">
                  <c:v>0.51159751415252597</c:v>
                </c:pt>
                <c:pt idx="361">
                  <c:v>0.52606278657913197</c:v>
                </c:pt>
                <c:pt idx="362">
                  <c:v>0.52345651388168302</c:v>
                </c:pt>
                <c:pt idx="363">
                  <c:v>0.53986084461212103</c:v>
                </c:pt>
                <c:pt idx="364">
                  <c:v>0.54212474822998002</c:v>
                </c:pt>
                <c:pt idx="365">
                  <c:v>0.55353724956512396</c:v>
                </c:pt>
                <c:pt idx="366">
                  <c:v>0.54818350076675404</c:v>
                </c:pt>
                <c:pt idx="367">
                  <c:v>0.55586516857147195</c:v>
                </c:pt>
                <c:pt idx="368">
                  <c:v>0.54715365171432495</c:v>
                </c:pt>
                <c:pt idx="369">
                  <c:v>0.56118828058242798</c:v>
                </c:pt>
                <c:pt idx="370">
                  <c:v>0.54881942272186202</c:v>
                </c:pt>
                <c:pt idx="371">
                  <c:v>0.53768748044967596</c:v>
                </c:pt>
                <c:pt idx="372">
                  <c:v>0.52141875028610196</c:v>
                </c:pt>
                <c:pt idx="373">
                  <c:v>0.50990188121795599</c:v>
                </c:pt>
                <c:pt idx="374">
                  <c:v>0.51203668117523105</c:v>
                </c:pt>
                <c:pt idx="375">
                  <c:v>0.50770801305770796</c:v>
                </c:pt>
                <c:pt idx="376">
                  <c:v>0.51631224155426003</c:v>
                </c:pt>
                <c:pt idx="377">
                  <c:v>0.52718102931976296</c:v>
                </c:pt>
                <c:pt idx="378">
                  <c:v>0.53951662778854304</c:v>
                </c:pt>
                <c:pt idx="379">
                  <c:v>0.56056499481201105</c:v>
                </c:pt>
                <c:pt idx="380">
                  <c:v>0.55539917945861805</c:v>
                </c:pt>
                <c:pt idx="381">
                  <c:v>0.53424835205078103</c:v>
                </c:pt>
                <c:pt idx="382">
                  <c:v>0.53394854068756104</c:v>
                </c:pt>
                <c:pt idx="383">
                  <c:v>0.530553698539733</c:v>
                </c:pt>
                <c:pt idx="384">
                  <c:v>0.52437335252761796</c:v>
                </c:pt>
                <c:pt idx="385">
                  <c:v>0.52506101131439198</c:v>
                </c:pt>
                <c:pt idx="386">
                  <c:v>0.52880489826202304</c:v>
                </c:pt>
                <c:pt idx="387">
                  <c:v>0.538019478321075</c:v>
                </c:pt>
                <c:pt idx="388">
                  <c:v>0.53109252452850297</c:v>
                </c:pt>
                <c:pt idx="389">
                  <c:v>0.53423327207565297</c:v>
                </c:pt>
                <c:pt idx="390">
                  <c:v>0.51704984903335505</c:v>
                </c:pt>
                <c:pt idx="391">
                  <c:v>0.52784484624862604</c:v>
                </c:pt>
                <c:pt idx="392">
                  <c:v>0.51067930459976196</c:v>
                </c:pt>
                <c:pt idx="393">
                  <c:v>0.53319150209426802</c:v>
                </c:pt>
                <c:pt idx="394">
                  <c:v>0.53612238168716397</c:v>
                </c:pt>
                <c:pt idx="395">
                  <c:v>0.554385125637054</c:v>
                </c:pt>
                <c:pt idx="396">
                  <c:v>0.53957158327102595</c:v>
                </c:pt>
                <c:pt idx="397">
                  <c:v>0.557489454746246</c:v>
                </c:pt>
                <c:pt idx="398">
                  <c:v>0.56424051523208596</c:v>
                </c:pt>
                <c:pt idx="399">
                  <c:v>0.57031649351119995</c:v>
                </c:pt>
                <c:pt idx="400">
                  <c:v>0.57890987396240201</c:v>
                </c:pt>
                <c:pt idx="401">
                  <c:v>0.59601891040802002</c:v>
                </c:pt>
                <c:pt idx="402">
                  <c:v>0.61141699552536</c:v>
                </c:pt>
                <c:pt idx="403">
                  <c:v>0.61902529001235895</c:v>
                </c:pt>
                <c:pt idx="404">
                  <c:v>0.60203546285629195</c:v>
                </c:pt>
                <c:pt idx="405">
                  <c:v>0.58870691061019897</c:v>
                </c:pt>
                <c:pt idx="406">
                  <c:v>0.57983618974685602</c:v>
                </c:pt>
                <c:pt idx="407">
                  <c:v>0.57497757673263505</c:v>
                </c:pt>
                <c:pt idx="408">
                  <c:v>0.55810481309890703</c:v>
                </c:pt>
                <c:pt idx="409">
                  <c:v>0.55854433774948098</c:v>
                </c:pt>
                <c:pt idx="410">
                  <c:v>0.57768988609313898</c:v>
                </c:pt>
                <c:pt idx="411">
                  <c:v>0.58386629819869995</c:v>
                </c:pt>
                <c:pt idx="412">
                  <c:v>0.57860463857650701</c:v>
                </c:pt>
                <c:pt idx="413">
                  <c:v>0.58324420452117898</c:v>
                </c:pt>
                <c:pt idx="414">
                  <c:v>0.56554478406906095</c:v>
                </c:pt>
                <c:pt idx="415">
                  <c:v>0.51949405670166005</c:v>
                </c:pt>
                <c:pt idx="416">
                  <c:v>0.52516514062881403</c:v>
                </c:pt>
                <c:pt idx="417">
                  <c:v>0.52889865636825495</c:v>
                </c:pt>
                <c:pt idx="418">
                  <c:v>0.52600878477096502</c:v>
                </c:pt>
                <c:pt idx="419">
                  <c:v>0.51715791225433305</c:v>
                </c:pt>
                <c:pt idx="420">
                  <c:v>0.52794212102890004</c:v>
                </c:pt>
                <c:pt idx="421">
                  <c:v>0.54389792680740301</c:v>
                </c:pt>
                <c:pt idx="422">
                  <c:v>0.53638315200805597</c:v>
                </c:pt>
                <c:pt idx="423">
                  <c:v>0.542119860649108</c:v>
                </c:pt>
                <c:pt idx="424">
                  <c:v>0.547282874584198</c:v>
                </c:pt>
                <c:pt idx="425">
                  <c:v>0.59255456924438399</c:v>
                </c:pt>
                <c:pt idx="426">
                  <c:v>0.63329911231994596</c:v>
                </c:pt>
                <c:pt idx="427">
                  <c:v>0.61684417724609297</c:v>
                </c:pt>
                <c:pt idx="428">
                  <c:v>0.60515975952148404</c:v>
                </c:pt>
                <c:pt idx="429">
                  <c:v>0.59151875972747803</c:v>
                </c:pt>
                <c:pt idx="430">
                  <c:v>0.59174185991287198</c:v>
                </c:pt>
                <c:pt idx="431">
                  <c:v>0.59194266796112005</c:v>
                </c:pt>
                <c:pt idx="432">
                  <c:v>0.59837341308593694</c:v>
                </c:pt>
                <c:pt idx="433">
                  <c:v>0.58186995983123702</c:v>
                </c:pt>
                <c:pt idx="434">
                  <c:v>0.58930796384811401</c:v>
                </c:pt>
                <c:pt idx="435">
                  <c:v>0.57100218534469604</c:v>
                </c:pt>
                <c:pt idx="436">
                  <c:v>0.55719929933547896</c:v>
                </c:pt>
                <c:pt idx="437">
                  <c:v>0.56085437536239602</c:v>
                </c:pt>
                <c:pt idx="438">
                  <c:v>0.567268967628479</c:v>
                </c:pt>
                <c:pt idx="439">
                  <c:v>0.56366705894470204</c:v>
                </c:pt>
                <c:pt idx="440">
                  <c:v>0.55730032920837402</c:v>
                </c:pt>
                <c:pt idx="441">
                  <c:v>0.57032030820846502</c:v>
                </c:pt>
                <c:pt idx="442">
                  <c:v>0.56953829526901201</c:v>
                </c:pt>
                <c:pt idx="443">
                  <c:v>0.54070103168487504</c:v>
                </c:pt>
                <c:pt idx="444">
                  <c:v>0.53663092851638705</c:v>
                </c:pt>
                <c:pt idx="445">
                  <c:v>0.53609281778335505</c:v>
                </c:pt>
                <c:pt idx="446">
                  <c:v>0.52623355388641302</c:v>
                </c:pt>
                <c:pt idx="447">
                  <c:v>0.53298521041870095</c:v>
                </c:pt>
                <c:pt idx="448">
                  <c:v>0.53593671321868896</c:v>
                </c:pt>
                <c:pt idx="449">
                  <c:v>0.53546804189681996</c:v>
                </c:pt>
                <c:pt idx="450">
                  <c:v>0.53192120790481501</c:v>
                </c:pt>
                <c:pt idx="451">
                  <c:v>0.53185409307479803</c:v>
                </c:pt>
                <c:pt idx="452">
                  <c:v>0.531793653964996</c:v>
                </c:pt>
                <c:pt idx="453">
                  <c:v>0.544239282608032</c:v>
                </c:pt>
                <c:pt idx="454">
                  <c:v>0.58981537818908603</c:v>
                </c:pt>
                <c:pt idx="455">
                  <c:v>0.61462545394897405</c:v>
                </c:pt>
                <c:pt idx="456">
                  <c:v>0.61253792047500599</c:v>
                </c:pt>
                <c:pt idx="457">
                  <c:v>0.59190911054611195</c:v>
                </c:pt>
                <c:pt idx="458">
                  <c:v>0.59521818161010698</c:v>
                </c:pt>
                <c:pt idx="459">
                  <c:v>0.58257138729095403</c:v>
                </c:pt>
                <c:pt idx="460">
                  <c:v>0.57431423664092995</c:v>
                </c:pt>
                <c:pt idx="461">
                  <c:v>0.56688278913497903</c:v>
                </c:pt>
                <c:pt idx="462">
                  <c:v>0.575819492340087</c:v>
                </c:pt>
                <c:pt idx="463">
                  <c:v>0.56823754310607899</c:v>
                </c:pt>
                <c:pt idx="464">
                  <c:v>0.56453877687454201</c:v>
                </c:pt>
                <c:pt idx="465">
                  <c:v>0.56433486938476496</c:v>
                </c:pt>
                <c:pt idx="466">
                  <c:v>0.54540139436721802</c:v>
                </c:pt>
                <c:pt idx="467">
                  <c:v>0.53461122512817305</c:v>
                </c:pt>
                <c:pt idx="468">
                  <c:v>0.531150102615356</c:v>
                </c:pt>
                <c:pt idx="469">
                  <c:v>0.52429407835006703</c:v>
                </c:pt>
                <c:pt idx="470">
                  <c:v>0.52811467647552401</c:v>
                </c:pt>
                <c:pt idx="471">
                  <c:v>0.53155320882797197</c:v>
                </c:pt>
                <c:pt idx="472">
                  <c:v>0.55118310451507502</c:v>
                </c:pt>
                <c:pt idx="473">
                  <c:v>0.57106477022170998</c:v>
                </c:pt>
                <c:pt idx="474">
                  <c:v>0.567083299160003</c:v>
                </c:pt>
                <c:pt idx="475">
                  <c:v>0.544749975204467</c:v>
                </c:pt>
                <c:pt idx="476">
                  <c:v>0.54031002521514804</c:v>
                </c:pt>
                <c:pt idx="477">
                  <c:v>0.55815404653549106</c:v>
                </c:pt>
                <c:pt idx="478">
                  <c:v>0.55546361207962003</c:v>
                </c:pt>
                <c:pt idx="479">
                  <c:v>0.56241726875305098</c:v>
                </c:pt>
                <c:pt idx="480">
                  <c:v>0.55617552995681696</c:v>
                </c:pt>
                <c:pt idx="481">
                  <c:v>0.55680799484252896</c:v>
                </c:pt>
                <c:pt idx="482">
                  <c:v>0.57612717151641801</c:v>
                </c:pt>
                <c:pt idx="483">
                  <c:v>0.58416301012039096</c:v>
                </c:pt>
                <c:pt idx="484">
                  <c:v>0.56848454475402799</c:v>
                </c:pt>
                <c:pt idx="485">
                  <c:v>0.57101106643676702</c:v>
                </c:pt>
                <c:pt idx="486">
                  <c:v>0.57640993595123202</c:v>
                </c:pt>
                <c:pt idx="487">
                  <c:v>0.57051533460616999</c:v>
                </c:pt>
                <c:pt idx="488">
                  <c:v>0.56613701581954901</c:v>
                </c:pt>
                <c:pt idx="489">
                  <c:v>0.57202333211898804</c:v>
                </c:pt>
                <c:pt idx="490">
                  <c:v>0.56482100486755304</c:v>
                </c:pt>
                <c:pt idx="491">
                  <c:v>0.56771391630172696</c:v>
                </c:pt>
                <c:pt idx="492">
                  <c:v>0.56719249486923196</c:v>
                </c:pt>
                <c:pt idx="493">
                  <c:v>0.55734825134277299</c:v>
                </c:pt>
                <c:pt idx="494">
                  <c:v>0.56098842620849598</c:v>
                </c:pt>
                <c:pt idx="495">
                  <c:v>0.52988958358764604</c:v>
                </c:pt>
                <c:pt idx="496">
                  <c:v>0.55416446924209595</c:v>
                </c:pt>
                <c:pt idx="497">
                  <c:v>0.55187302827835005</c:v>
                </c:pt>
                <c:pt idx="498">
                  <c:v>0.54981070756912198</c:v>
                </c:pt>
                <c:pt idx="499">
                  <c:v>0.55107963085174505</c:v>
                </c:pt>
                <c:pt idx="500">
                  <c:v>0.52856194972991899</c:v>
                </c:pt>
                <c:pt idx="501">
                  <c:v>0.513205766677856</c:v>
                </c:pt>
                <c:pt idx="502">
                  <c:v>0.52438521385192804</c:v>
                </c:pt>
                <c:pt idx="503">
                  <c:v>0.52256453037261896</c:v>
                </c:pt>
                <c:pt idx="504">
                  <c:v>0.520308077335357</c:v>
                </c:pt>
                <c:pt idx="505">
                  <c:v>0.518277287483215</c:v>
                </c:pt>
                <c:pt idx="506">
                  <c:v>0.52582454681396396</c:v>
                </c:pt>
                <c:pt idx="507">
                  <c:v>0.53261709213256803</c:v>
                </c:pt>
                <c:pt idx="508">
                  <c:v>0.54810535907745295</c:v>
                </c:pt>
                <c:pt idx="509">
                  <c:v>0.53079479932785001</c:v>
                </c:pt>
                <c:pt idx="510">
                  <c:v>0.53709030151367099</c:v>
                </c:pt>
                <c:pt idx="511">
                  <c:v>0.54588127136230402</c:v>
                </c:pt>
                <c:pt idx="512">
                  <c:v>0.53816813230514504</c:v>
                </c:pt>
                <c:pt idx="513">
                  <c:v>0.53122633695602395</c:v>
                </c:pt>
                <c:pt idx="514">
                  <c:v>0.54372870922088601</c:v>
                </c:pt>
                <c:pt idx="515">
                  <c:v>0.52685582637786799</c:v>
                </c:pt>
                <c:pt idx="516">
                  <c:v>0.53354525566100997</c:v>
                </c:pt>
                <c:pt idx="517">
                  <c:v>0.53956574201583796</c:v>
                </c:pt>
                <c:pt idx="518">
                  <c:v>0.53248417377471902</c:v>
                </c:pt>
                <c:pt idx="519">
                  <c:v>0.52839970588684004</c:v>
                </c:pt>
                <c:pt idx="520">
                  <c:v>0.52868473529815596</c:v>
                </c:pt>
                <c:pt idx="521">
                  <c:v>0.53292214870452803</c:v>
                </c:pt>
                <c:pt idx="522">
                  <c:v>0.52962994575500399</c:v>
                </c:pt>
                <c:pt idx="523">
                  <c:v>0.53604197502136197</c:v>
                </c:pt>
                <c:pt idx="524">
                  <c:v>0.52931278944015503</c:v>
                </c:pt>
                <c:pt idx="525">
                  <c:v>0.52013152837753296</c:v>
                </c:pt>
                <c:pt idx="526">
                  <c:v>0.50561839342117298</c:v>
                </c:pt>
                <c:pt idx="527">
                  <c:v>0.51443153619766202</c:v>
                </c:pt>
                <c:pt idx="528">
                  <c:v>0.516113400459289</c:v>
                </c:pt>
                <c:pt idx="529">
                  <c:v>0.52700203657150202</c:v>
                </c:pt>
                <c:pt idx="530">
                  <c:v>0.52742683887481601</c:v>
                </c:pt>
                <c:pt idx="531">
                  <c:v>0.54655915498733498</c:v>
                </c:pt>
                <c:pt idx="532">
                  <c:v>0.49021288752555803</c:v>
                </c:pt>
                <c:pt idx="533">
                  <c:v>0.50056660175323398</c:v>
                </c:pt>
                <c:pt idx="534">
                  <c:v>0.51613491773605302</c:v>
                </c:pt>
                <c:pt idx="535">
                  <c:v>0.52389645576476995</c:v>
                </c:pt>
                <c:pt idx="536">
                  <c:v>0.53088182210922197</c:v>
                </c:pt>
                <c:pt idx="537">
                  <c:v>0.52779364585876398</c:v>
                </c:pt>
                <c:pt idx="538">
                  <c:v>0.53751426935195901</c:v>
                </c:pt>
                <c:pt idx="539">
                  <c:v>0.54313784837722701</c:v>
                </c:pt>
                <c:pt idx="540">
                  <c:v>0.55132406949996904</c:v>
                </c:pt>
                <c:pt idx="541">
                  <c:v>0.56494164466857899</c:v>
                </c:pt>
                <c:pt idx="542">
                  <c:v>0.57094746828079201</c:v>
                </c:pt>
                <c:pt idx="543">
                  <c:v>0.57635271549224798</c:v>
                </c:pt>
                <c:pt idx="544">
                  <c:v>0.56559246778488104</c:v>
                </c:pt>
                <c:pt idx="545">
                  <c:v>0.555908203125</c:v>
                </c:pt>
                <c:pt idx="546">
                  <c:v>0.55031740665435702</c:v>
                </c:pt>
                <c:pt idx="547">
                  <c:v>0.55153566598892201</c:v>
                </c:pt>
                <c:pt idx="548">
                  <c:v>0.55263209342956499</c:v>
                </c:pt>
                <c:pt idx="549">
                  <c:v>0.54424387216567904</c:v>
                </c:pt>
                <c:pt idx="550">
                  <c:v>0.55231946706771795</c:v>
                </c:pt>
                <c:pt idx="551">
                  <c:v>0.54083752632141102</c:v>
                </c:pt>
                <c:pt idx="552">
                  <c:v>0.53589087724685602</c:v>
                </c:pt>
                <c:pt idx="553">
                  <c:v>0.53500908613204901</c:v>
                </c:pt>
                <c:pt idx="554">
                  <c:v>0.495232343673706</c:v>
                </c:pt>
                <c:pt idx="555">
                  <c:v>0.51908683776855402</c:v>
                </c:pt>
                <c:pt idx="556">
                  <c:v>0.52030313014984098</c:v>
                </c:pt>
                <c:pt idx="557">
                  <c:v>0.50264781713485696</c:v>
                </c:pt>
                <c:pt idx="558">
                  <c:v>0.47738301753997803</c:v>
                </c:pt>
                <c:pt idx="559">
                  <c:v>0.45464470982551503</c:v>
                </c:pt>
                <c:pt idx="560">
                  <c:v>0.47168025374412498</c:v>
                </c:pt>
                <c:pt idx="561">
                  <c:v>0.48076224327087402</c:v>
                </c:pt>
                <c:pt idx="562">
                  <c:v>0.48581102490425099</c:v>
                </c:pt>
                <c:pt idx="563">
                  <c:v>0.48097991943359297</c:v>
                </c:pt>
                <c:pt idx="564">
                  <c:v>0.49538192152976901</c:v>
                </c:pt>
                <c:pt idx="565">
                  <c:v>0.50209373235702504</c:v>
                </c:pt>
                <c:pt idx="566">
                  <c:v>0.508134365081787</c:v>
                </c:pt>
                <c:pt idx="567">
                  <c:v>0.516695916652679</c:v>
                </c:pt>
                <c:pt idx="568">
                  <c:v>0.51095259189605702</c:v>
                </c:pt>
                <c:pt idx="569">
                  <c:v>0.50985735654830899</c:v>
                </c:pt>
                <c:pt idx="570">
                  <c:v>0.5182466506958</c:v>
                </c:pt>
                <c:pt idx="571">
                  <c:v>0.53196728229522705</c:v>
                </c:pt>
                <c:pt idx="572">
                  <c:v>0.52252054214477495</c:v>
                </c:pt>
                <c:pt idx="573">
                  <c:v>0.51714348793029696</c:v>
                </c:pt>
                <c:pt idx="574">
                  <c:v>0.512304127216339</c:v>
                </c:pt>
                <c:pt idx="575">
                  <c:v>0.49544870853424</c:v>
                </c:pt>
                <c:pt idx="576">
                  <c:v>0.49902883172035201</c:v>
                </c:pt>
                <c:pt idx="577">
                  <c:v>0.51787596940994196</c:v>
                </c:pt>
                <c:pt idx="578">
                  <c:v>0.52546340227126997</c:v>
                </c:pt>
                <c:pt idx="579">
                  <c:v>0.519792079925537</c:v>
                </c:pt>
                <c:pt idx="580">
                  <c:v>0.53103160858154297</c:v>
                </c:pt>
                <c:pt idx="581">
                  <c:v>0.54355347156524603</c:v>
                </c:pt>
                <c:pt idx="582">
                  <c:v>0.54232311248779297</c:v>
                </c:pt>
                <c:pt idx="583">
                  <c:v>0.54434078931808405</c:v>
                </c:pt>
                <c:pt idx="584">
                  <c:v>0.53990668058395297</c:v>
                </c:pt>
                <c:pt idx="585">
                  <c:v>0.55732440948486295</c:v>
                </c:pt>
                <c:pt idx="586">
                  <c:v>0.57659196853637695</c:v>
                </c:pt>
                <c:pt idx="587">
                  <c:v>0.56580775976180997</c:v>
                </c:pt>
                <c:pt idx="588">
                  <c:v>0.55297696590423495</c:v>
                </c:pt>
                <c:pt idx="589">
                  <c:v>0.54455429315567005</c:v>
                </c:pt>
                <c:pt idx="590">
                  <c:v>0.55259889364242498</c:v>
                </c:pt>
                <c:pt idx="591">
                  <c:v>0.56608903408050504</c:v>
                </c:pt>
                <c:pt idx="592">
                  <c:v>0.54698014259338301</c:v>
                </c:pt>
                <c:pt idx="593">
                  <c:v>0.54540711641311601</c:v>
                </c:pt>
                <c:pt idx="594">
                  <c:v>0.54399138689041104</c:v>
                </c:pt>
                <c:pt idx="595">
                  <c:v>0.54584223031997603</c:v>
                </c:pt>
                <c:pt idx="596">
                  <c:v>0.55688303709030096</c:v>
                </c:pt>
                <c:pt idx="597">
                  <c:v>0.54494470357894897</c:v>
                </c:pt>
                <c:pt idx="598">
                  <c:v>0.53732520341873102</c:v>
                </c:pt>
                <c:pt idx="599">
                  <c:v>0.55085843801498402</c:v>
                </c:pt>
                <c:pt idx="600">
                  <c:v>0.55514758825302102</c:v>
                </c:pt>
                <c:pt idx="601">
                  <c:v>0.55275779962539595</c:v>
                </c:pt>
                <c:pt idx="602">
                  <c:v>0.556857049465179</c:v>
                </c:pt>
                <c:pt idx="603">
                  <c:v>0.56054633855819702</c:v>
                </c:pt>
                <c:pt idx="604">
                  <c:v>0.551366686820983</c:v>
                </c:pt>
                <c:pt idx="605">
                  <c:v>0.55873000621795599</c:v>
                </c:pt>
                <c:pt idx="606">
                  <c:v>0.55285698175430298</c:v>
                </c:pt>
                <c:pt idx="607">
                  <c:v>0.54443901777267401</c:v>
                </c:pt>
                <c:pt idx="608">
                  <c:v>0.52749508619308405</c:v>
                </c:pt>
                <c:pt idx="609">
                  <c:v>0.52977102994918801</c:v>
                </c:pt>
                <c:pt idx="610">
                  <c:v>0.53304392099380404</c:v>
                </c:pt>
                <c:pt idx="611">
                  <c:v>0.54223954677581698</c:v>
                </c:pt>
                <c:pt idx="612">
                  <c:v>0.54114061594009399</c:v>
                </c:pt>
                <c:pt idx="613">
                  <c:v>0.56202656030654896</c:v>
                </c:pt>
                <c:pt idx="614">
                  <c:v>0.58082389831542902</c:v>
                </c:pt>
                <c:pt idx="615">
                  <c:v>0.57046735286712602</c:v>
                </c:pt>
                <c:pt idx="616">
                  <c:v>0.56342059373855502</c:v>
                </c:pt>
                <c:pt idx="617">
                  <c:v>0.55707854032516402</c:v>
                </c:pt>
                <c:pt idx="618">
                  <c:v>0.55137068033218295</c:v>
                </c:pt>
                <c:pt idx="619">
                  <c:v>0.54623359441757202</c:v>
                </c:pt>
                <c:pt idx="620">
                  <c:v>0.54161024093627896</c:v>
                </c:pt>
                <c:pt idx="621">
                  <c:v>0.55619919300079301</c:v>
                </c:pt>
                <c:pt idx="622">
                  <c:v>0.55370426177978505</c:v>
                </c:pt>
                <c:pt idx="623">
                  <c:v>0.54631292819976796</c:v>
                </c:pt>
                <c:pt idx="624">
                  <c:v>0.54168164730071999</c:v>
                </c:pt>
                <c:pt idx="625">
                  <c:v>0.53438848257064797</c:v>
                </c:pt>
                <c:pt idx="626">
                  <c:v>0.53719961643218905</c:v>
                </c:pt>
                <c:pt idx="627">
                  <c:v>0.52722966670989901</c:v>
                </c:pt>
                <c:pt idx="628">
                  <c:v>0.537006676197052</c:v>
                </c:pt>
                <c:pt idx="629">
                  <c:v>0.53955602645874001</c:v>
                </c:pt>
                <c:pt idx="630">
                  <c:v>0.55747544765472401</c:v>
                </c:pt>
                <c:pt idx="631">
                  <c:v>0.55485290288925104</c:v>
                </c:pt>
                <c:pt idx="632">
                  <c:v>0.54311758279800404</c:v>
                </c:pt>
                <c:pt idx="633">
                  <c:v>0.55586272478103604</c:v>
                </c:pt>
                <c:pt idx="634">
                  <c:v>0.55652648210525502</c:v>
                </c:pt>
                <c:pt idx="635">
                  <c:v>0.56962382793426503</c:v>
                </c:pt>
                <c:pt idx="636">
                  <c:v>0.55953645706176702</c:v>
                </c:pt>
                <c:pt idx="637">
                  <c:v>0.55045783519744795</c:v>
                </c:pt>
                <c:pt idx="638">
                  <c:v>0.55478703975677401</c:v>
                </c:pt>
                <c:pt idx="639">
                  <c:v>0.55868333578109697</c:v>
                </c:pt>
                <c:pt idx="640">
                  <c:v>0.55281502008438099</c:v>
                </c:pt>
                <c:pt idx="641">
                  <c:v>0.53503352403640703</c:v>
                </c:pt>
                <c:pt idx="642">
                  <c:v>0.50653016567230202</c:v>
                </c:pt>
                <c:pt idx="643">
                  <c:v>0.48087713122367798</c:v>
                </c:pt>
                <c:pt idx="644">
                  <c:v>0.49528941512107799</c:v>
                </c:pt>
                <c:pt idx="645">
                  <c:v>0.51524692773818903</c:v>
                </c:pt>
                <c:pt idx="646">
                  <c:v>0.54547500610351496</c:v>
                </c:pt>
                <c:pt idx="647">
                  <c:v>0.547177493572235</c:v>
                </c:pt>
                <c:pt idx="648">
                  <c:v>0.55183476209640503</c:v>
                </c:pt>
                <c:pt idx="649">
                  <c:v>0.55290126800537098</c:v>
                </c:pt>
                <c:pt idx="650">
                  <c:v>0.56636112928390503</c:v>
                </c:pt>
                <c:pt idx="651">
                  <c:v>0.56284999847412098</c:v>
                </c:pt>
                <c:pt idx="652">
                  <c:v>0.56590849161148005</c:v>
                </c:pt>
                <c:pt idx="653">
                  <c:v>0.54369264841079701</c:v>
                </c:pt>
                <c:pt idx="654">
                  <c:v>0.539323389530181</c:v>
                </c:pt>
                <c:pt idx="655">
                  <c:v>0.54164105653762795</c:v>
                </c:pt>
                <c:pt idx="656">
                  <c:v>0.52810192108154297</c:v>
                </c:pt>
                <c:pt idx="657">
                  <c:v>0.51904171705245905</c:v>
                </c:pt>
                <c:pt idx="658">
                  <c:v>0.50386130809783902</c:v>
                </c:pt>
                <c:pt idx="659">
                  <c:v>0.50031512975692705</c:v>
                </c:pt>
                <c:pt idx="660">
                  <c:v>0.506533622741699</c:v>
                </c:pt>
                <c:pt idx="661">
                  <c:v>0.50529223680496205</c:v>
                </c:pt>
                <c:pt idx="662">
                  <c:v>0.51101303100585904</c:v>
                </c:pt>
                <c:pt idx="663">
                  <c:v>0.52553671598434404</c:v>
                </c:pt>
                <c:pt idx="664">
                  <c:v>0.52986621856689398</c:v>
                </c:pt>
                <c:pt idx="665">
                  <c:v>0.52062958478927601</c:v>
                </c:pt>
                <c:pt idx="666">
                  <c:v>0.51856660842895497</c:v>
                </c:pt>
                <c:pt idx="667">
                  <c:v>0.51670992374420099</c:v>
                </c:pt>
                <c:pt idx="668">
                  <c:v>0.52128893136978105</c:v>
                </c:pt>
                <c:pt idx="669">
                  <c:v>0.51603502035140902</c:v>
                </c:pt>
                <c:pt idx="670">
                  <c:v>0.51755654811859098</c:v>
                </c:pt>
                <c:pt idx="671">
                  <c:v>0.512675881385803</c:v>
                </c:pt>
                <c:pt idx="672">
                  <c:v>0.52390831708908003</c:v>
                </c:pt>
                <c:pt idx="673">
                  <c:v>0.52776747941970803</c:v>
                </c:pt>
                <c:pt idx="674">
                  <c:v>0.52499073743820102</c:v>
                </c:pt>
                <c:pt idx="675">
                  <c:v>0.54436665773391701</c:v>
                </c:pt>
                <c:pt idx="676">
                  <c:v>0.53992998600006104</c:v>
                </c:pt>
                <c:pt idx="677">
                  <c:v>0.51734328269958496</c:v>
                </c:pt>
                <c:pt idx="678">
                  <c:v>0.52810895442962602</c:v>
                </c:pt>
                <c:pt idx="679">
                  <c:v>0.50683075189590399</c:v>
                </c:pt>
                <c:pt idx="680">
                  <c:v>0.51552265882491999</c:v>
                </c:pt>
                <c:pt idx="681">
                  <c:v>0.51084536314010598</c:v>
                </c:pt>
                <c:pt idx="682">
                  <c:v>0.50038582086563099</c:v>
                </c:pt>
                <c:pt idx="683">
                  <c:v>0.49968749284744202</c:v>
                </c:pt>
                <c:pt idx="684">
                  <c:v>0.50909376144409102</c:v>
                </c:pt>
                <c:pt idx="685">
                  <c:v>0.52693438529968195</c:v>
                </c:pt>
                <c:pt idx="686">
                  <c:v>0.53674095869064298</c:v>
                </c:pt>
                <c:pt idx="687">
                  <c:v>0.54101014137268</c:v>
                </c:pt>
                <c:pt idx="688">
                  <c:v>0.53853070735931396</c:v>
                </c:pt>
                <c:pt idx="689">
                  <c:v>0.545584857463836</c:v>
                </c:pt>
                <c:pt idx="690">
                  <c:v>0.54727637767791704</c:v>
                </c:pt>
                <c:pt idx="691">
                  <c:v>0.55504876375198298</c:v>
                </c:pt>
                <c:pt idx="692">
                  <c:v>0.549543857574462</c:v>
                </c:pt>
                <c:pt idx="693">
                  <c:v>0.54458945989608698</c:v>
                </c:pt>
                <c:pt idx="694">
                  <c:v>0.54317390918731601</c:v>
                </c:pt>
                <c:pt idx="695">
                  <c:v>0.54510653018951405</c:v>
                </c:pt>
                <c:pt idx="696">
                  <c:v>0.54059588909149103</c:v>
                </c:pt>
                <c:pt idx="697">
                  <c:v>0.5334113240242</c:v>
                </c:pt>
                <c:pt idx="698">
                  <c:v>0.53632020950317305</c:v>
                </c:pt>
                <c:pt idx="699">
                  <c:v>0.54785686731338501</c:v>
                </c:pt>
                <c:pt idx="700">
                  <c:v>0.53369617462158203</c:v>
                </c:pt>
                <c:pt idx="701">
                  <c:v>0.54595154523849398</c:v>
                </c:pt>
                <c:pt idx="702">
                  <c:v>0.550731420516967</c:v>
                </c:pt>
                <c:pt idx="703">
                  <c:v>0.54565829038619995</c:v>
                </c:pt>
                <c:pt idx="704">
                  <c:v>0.54421746730804399</c:v>
                </c:pt>
                <c:pt idx="705">
                  <c:v>0.56479573249816895</c:v>
                </c:pt>
                <c:pt idx="706">
                  <c:v>0.55831617116928101</c:v>
                </c:pt>
                <c:pt idx="707">
                  <c:v>0.55873453617095903</c:v>
                </c:pt>
                <c:pt idx="708">
                  <c:v>0.55598610639572099</c:v>
                </c:pt>
                <c:pt idx="709">
                  <c:v>0.52941125631332397</c:v>
                </c:pt>
                <c:pt idx="710">
                  <c:v>0.52647012472152699</c:v>
                </c:pt>
                <c:pt idx="711">
                  <c:v>0.53632313013076705</c:v>
                </c:pt>
                <c:pt idx="712">
                  <c:v>0.53581583499908403</c:v>
                </c:pt>
                <c:pt idx="713">
                  <c:v>0.52910923957824696</c:v>
                </c:pt>
                <c:pt idx="714">
                  <c:v>0.52932333946228005</c:v>
                </c:pt>
                <c:pt idx="715">
                  <c:v>0.529515981674194</c:v>
                </c:pt>
                <c:pt idx="716">
                  <c:v>0.53281438350677401</c:v>
                </c:pt>
                <c:pt idx="717">
                  <c:v>0.53890794515609697</c:v>
                </c:pt>
                <c:pt idx="718">
                  <c:v>0.53189212083816495</c:v>
                </c:pt>
                <c:pt idx="719">
                  <c:v>0.50370287895202603</c:v>
                </c:pt>
                <c:pt idx="720">
                  <c:v>0.478332579135894</c:v>
                </c:pt>
                <c:pt idx="721">
                  <c:v>0.48362430930137601</c:v>
                </c:pt>
                <c:pt idx="722">
                  <c:v>0.48213687539100603</c:v>
                </c:pt>
                <c:pt idx="723">
                  <c:v>0.49329820275306702</c:v>
                </c:pt>
                <c:pt idx="724">
                  <c:v>0.51896840333938599</c:v>
                </c:pt>
                <c:pt idx="725">
                  <c:v>0.52019655704498202</c:v>
                </c:pt>
                <c:pt idx="726">
                  <c:v>0.51917171478271396</c:v>
                </c:pt>
                <c:pt idx="727">
                  <c:v>0.52350455522537198</c:v>
                </c:pt>
                <c:pt idx="728">
                  <c:v>0.52740412950515703</c:v>
                </c:pt>
                <c:pt idx="729">
                  <c:v>0.52778869867324796</c:v>
                </c:pt>
                <c:pt idx="730">
                  <c:v>0.53750985860824496</c:v>
                </c:pt>
                <c:pt idx="731">
                  <c:v>0.53063386678695601</c:v>
                </c:pt>
                <c:pt idx="732">
                  <c:v>0.52757048606872503</c:v>
                </c:pt>
                <c:pt idx="733">
                  <c:v>0.53106343746185303</c:v>
                </c:pt>
                <c:pt idx="734">
                  <c:v>0.51858210563659601</c:v>
                </c:pt>
                <c:pt idx="735">
                  <c:v>0.52609890699386597</c:v>
                </c:pt>
                <c:pt idx="736">
                  <c:v>0.52036398649215698</c:v>
                </c:pt>
                <c:pt idx="737">
                  <c:v>0.52145260572433405</c:v>
                </c:pt>
                <c:pt idx="738">
                  <c:v>0.52206414937973</c:v>
                </c:pt>
                <c:pt idx="739">
                  <c:v>0.52610772848129195</c:v>
                </c:pt>
                <c:pt idx="740">
                  <c:v>0.52974694967269897</c:v>
                </c:pt>
                <c:pt idx="741">
                  <c:v>0.53614723682403498</c:v>
                </c:pt>
                <c:pt idx="742">
                  <c:v>0.53146672248840299</c:v>
                </c:pt>
                <c:pt idx="743">
                  <c:v>0.52832007408142001</c:v>
                </c:pt>
                <c:pt idx="744">
                  <c:v>0.53486305475234897</c:v>
                </c:pt>
                <c:pt idx="745">
                  <c:v>0.53137671947479204</c:v>
                </c:pt>
                <c:pt idx="746">
                  <c:v>0.53448903560638406</c:v>
                </c:pt>
                <c:pt idx="747">
                  <c:v>0.53104013204574496</c:v>
                </c:pt>
                <c:pt idx="748">
                  <c:v>0.57264250516891402</c:v>
                </c:pt>
                <c:pt idx="749">
                  <c:v>0.57475328445434504</c:v>
                </c:pt>
                <c:pt idx="750">
                  <c:v>0.56711268424987704</c:v>
                </c:pt>
                <c:pt idx="751">
                  <c:v>0.563526391983032</c:v>
                </c:pt>
                <c:pt idx="752">
                  <c:v>0.55404877662658603</c:v>
                </c:pt>
                <c:pt idx="753">
                  <c:v>0.551768898963928</c:v>
                </c:pt>
                <c:pt idx="754">
                  <c:v>0.55284202098846402</c:v>
                </c:pt>
                <c:pt idx="755">
                  <c:v>0.54130780696868896</c:v>
                </c:pt>
                <c:pt idx="756">
                  <c:v>0.533771812915802</c:v>
                </c:pt>
                <c:pt idx="757">
                  <c:v>0.53891766071319502</c:v>
                </c:pt>
                <c:pt idx="758">
                  <c:v>0.54812097549438399</c:v>
                </c:pt>
                <c:pt idx="759">
                  <c:v>0.55580890178680398</c:v>
                </c:pt>
                <c:pt idx="760">
                  <c:v>0.54710298776626498</c:v>
                </c:pt>
                <c:pt idx="761">
                  <c:v>0.54239267110824496</c:v>
                </c:pt>
                <c:pt idx="762">
                  <c:v>0.55308806896209695</c:v>
                </c:pt>
                <c:pt idx="763">
                  <c:v>0.55090427398681596</c:v>
                </c:pt>
                <c:pt idx="764">
                  <c:v>0.55206382274627597</c:v>
                </c:pt>
                <c:pt idx="765">
                  <c:v>0.55154669284820501</c:v>
                </c:pt>
                <c:pt idx="766">
                  <c:v>0.55264204740524203</c:v>
                </c:pt>
                <c:pt idx="767">
                  <c:v>0.55050283670425404</c:v>
                </c:pt>
                <c:pt idx="768">
                  <c:v>0.53607755899429299</c:v>
                </c:pt>
                <c:pt idx="769">
                  <c:v>0.54234778881072998</c:v>
                </c:pt>
                <c:pt idx="770">
                  <c:v>0.53811299800872803</c:v>
                </c:pt>
                <c:pt idx="771">
                  <c:v>0.534301698207855</c:v>
                </c:pt>
                <c:pt idx="772">
                  <c:v>0.53087151050567605</c:v>
                </c:pt>
                <c:pt idx="773">
                  <c:v>0.53403437137603704</c:v>
                </c:pt>
                <c:pt idx="774">
                  <c:v>0.52438092231750399</c:v>
                </c:pt>
                <c:pt idx="775">
                  <c:v>0.53131783008575395</c:v>
                </c:pt>
                <c:pt idx="776">
                  <c:v>0.53131103515625</c:v>
                </c:pt>
                <c:pt idx="777">
                  <c:v>0.53755491971969604</c:v>
                </c:pt>
                <c:pt idx="778">
                  <c:v>0.54629945755004805</c:v>
                </c:pt>
                <c:pt idx="779">
                  <c:v>0.55104452371597201</c:v>
                </c:pt>
                <c:pt idx="780">
                  <c:v>0.55219006538391102</c:v>
                </c:pt>
                <c:pt idx="781">
                  <c:v>0.54633647203445401</c:v>
                </c:pt>
                <c:pt idx="782">
                  <c:v>0.54034501314163197</c:v>
                </c:pt>
                <c:pt idx="783">
                  <c:v>0.536310493946075</c:v>
                </c:pt>
                <c:pt idx="784">
                  <c:v>0.54128652811050404</c:v>
                </c:pt>
                <c:pt idx="785">
                  <c:v>0.54340785741805997</c:v>
                </c:pt>
                <c:pt idx="786">
                  <c:v>0.55156707763671797</c:v>
                </c:pt>
                <c:pt idx="787">
                  <c:v>0.55266034603118896</c:v>
                </c:pt>
                <c:pt idx="788">
                  <c:v>0.553644299507141</c:v>
                </c:pt>
                <c:pt idx="789">
                  <c:v>0.53890484571456898</c:v>
                </c:pt>
                <c:pt idx="790">
                  <c:v>0.53813934326171797</c:v>
                </c:pt>
                <c:pt idx="791">
                  <c:v>0.53120040893554599</c:v>
                </c:pt>
                <c:pt idx="792">
                  <c:v>0.53433036804199197</c:v>
                </c:pt>
                <c:pt idx="793">
                  <c:v>0.53089731931686401</c:v>
                </c:pt>
                <c:pt idx="794">
                  <c:v>0.52780759334564198</c:v>
                </c:pt>
                <c:pt idx="795">
                  <c:v>0.54377681016921997</c:v>
                </c:pt>
                <c:pt idx="796">
                  <c:v>0.52295923233032204</c:v>
                </c:pt>
                <c:pt idx="797">
                  <c:v>0.52378833293914795</c:v>
                </c:pt>
                <c:pt idx="798">
                  <c:v>0.53078448772430398</c:v>
                </c:pt>
                <c:pt idx="799">
                  <c:v>0.55270606279373102</c:v>
                </c:pt>
                <c:pt idx="800">
                  <c:v>0.57243543863296498</c:v>
                </c:pt>
                <c:pt idx="801">
                  <c:v>0.56831687688827504</c:v>
                </c:pt>
                <c:pt idx="802">
                  <c:v>0.54658669233322099</c:v>
                </c:pt>
                <c:pt idx="803">
                  <c:v>0.52929770946502597</c:v>
                </c:pt>
                <c:pt idx="804">
                  <c:v>0.53574293851852395</c:v>
                </c:pt>
                <c:pt idx="805">
                  <c:v>0.532076776027679</c:v>
                </c:pt>
                <c:pt idx="806">
                  <c:v>0.53199410438537598</c:v>
                </c:pt>
                <c:pt idx="807">
                  <c:v>0.54091519117355302</c:v>
                </c:pt>
                <c:pt idx="808">
                  <c:v>0.54307365417480402</c:v>
                </c:pt>
                <c:pt idx="809">
                  <c:v>0.54814130067825295</c:v>
                </c:pt>
                <c:pt idx="810">
                  <c:v>0.56207716464996305</c:v>
                </c:pt>
                <c:pt idx="811">
                  <c:v>0.55746996402740401</c:v>
                </c:pt>
                <c:pt idx="812">
                  <c:v>0.55484795570373502</c:v>
                </c:pt>
                <c:pt idx="813">
                  <c:v>0.54311317205428999</c:v>
                </c:pt>
                <c:pt idx="814">
                  <c:v>0.55554664134979204</c:v>
                </c:pt>
                <c:pt idx="815">
                  <c:v>0.55936700105667103</c:v>
                </c:pt>
                <c:pt idx="816">
                  <c:v>0.55030530691146795</c:v>
                </c:pt>
                <c:pt idx="817">
                  <c:v>0.54527479410171498</c:v>
                </c:pt>
                <c:pt idx="818">
                  <c:v>0.54167258739471402</c:v>
                </c:pt>
                <c:pt idx="819">
                  <c:v>0.55938035249710005</c:v>
                </c:pt>
                <c:pt idx="820">
                  <c:v>0.56653559207916204</c:v>
                </c:pt>
                <c:pt idx="821">
                  <c:v>0.53889381885528498</c:v>
                </c:pt>
                <c:pt idx="822">
                  <c:v>0.56000447273254395</c:v>
                </c:pt>
                <c:pt idx="823">
                  <c:v>0.57900404930114702</c:v>
                </c:pt>
                <c:pt idx="824">
                  <c:v>0.577353656291961</c:v>
                </c:pt>
                <c:pt idx="825">
                  <c:v>0.56024330854415805</c:v>
                </c:pt>
                <c:pt idx="826">
                  <c:v>0.55109399557113603</c:v>
                </c:pt>
                <c:pt idx="827">
                  <c:v>0.54285961389541604</c:v>
                </c:pt>
                <c:pt idx="828">
                  <c:v>0.54002881050109797</c:v>
                </c:pt>
                <c:pt idx="829">
                  <c:v>0.54148584604263295</c:v>
                </c:pt>
                <c:pt idx="830">
                  <c:v>0.53733724355697599</c:v>
                </c:pt>
                <c:pt idx="831">
                  <c:v>0.54610353708267201</c:v>
                </c:pt>
                <c:pt idx="832">
                  <c:v>0.54774320125579801</c:v>
                </c:pt>
                <c:pt idx="833">
                  <c:v>0.54609388113021795</c:v>
                </c:pt>
                <c:pt idx="834">
                  <c:v>0.54460948705673196</c:v>
                </c:pt>
                <c:pt idx="835">
                  <c:v>0.53389853239059404</c:v>
                </c:pt>
                <c:pt idx="836">
                  <c:v>0.55550867319107</c:v>
                </c:pt>
                <c:pt idx="837">
                  <c:v>0.556207835674285</c:v>
                </c:pt>
                <c:pt idx="838">
                  <c:v>0.55683708190917902</c:v>
                </c:pt>
                <c:pt idx="839">
                  <c:v>0.54010051488876298</c:v>
                </c:pt>
                <c:pt idx="840">
                  <c:v>0.54234045743942205</c:v>
                </c:pt>
                <c:pt idx="841">
                  <c:v>0.55685639381408603</c:v>
                </c:pt>
                <c:pt idx="842">
                  <c:v>0.54179573059081998</c:v>
                </c:pt>
                <c:pt idx="843">
                  <c:v>0.58025038242339999</c:v>
                </c:pt>
                <c:pt idx="844">
                  <c:v>0.57535034418106001</c:v>
                </c:pt>
                <c:pt idx="845">
                  <c:v>0.54906529188156095</c:v>
                </c:pt>
                <c:pt idx="846">
                  <c:v>0.54728376865386896</c:v>
                </c:pt>
                <c:pt idx="847">
                  <c:v>0.53630536794662398</c:v>
                </c:pt>
                <c:pt idx="848">
                  <c:v>0.53503233194351196</c:v>
                </c:pt>
                <c:pt idx="849">
                  <c:v>0.53152906894683805</c:v>
                </c:pt>
                <c:pt idx="850">
                  <c:v>0.53775113821029596</c:v>
                </c:pt>
                <c:pt idx="851">
                  <c:v>0.54647600650787298</c:v>
                </c:pt>
                <c:pt idx="852">
                  <c:v>0.55120342969894398</c:v>
                </c:pt>
                <c:pt idx="853">
                  <c:v>0.540413618087768</c:v>
                </c:pt>
                <c:pt idx="854">
                  <c:v>0.53637224435806197</c:v>
                </c:pt>
                <c:pt idx="855">
                  <c:v>0.54523503780364901</c:v>
                </c:pt>
                <c:pt idx="856">
                  <c:v>0.54696154594421298</c:v>
                </c:pt>
                <c:pt idx="857">
                  <c:v>0.55164039134979204</c:v>
                </c:pt>
                <c:pt idx="858">
                  <c:v>0.56835132837295499</c:v>
                </c:pt>
                <c:pt idx="859">
                  <c:v>0.57089120149612405</c:v>
                </c:pt>
                <c:pt idx="860">
                  <c:v>0.56067705154418901</c:v>
                </c:pt>
                <c:pt idx="861">
                  <c:v>0.56710934638976995</c:v>
                </c:pt>
                <c:pt idx="862">
                  <c:v>0.55414843559265103</c:v>
                </c:pt>
                <c:pt idx="863">
                  <c:v>0.54873359203338601</c:v>
                </c:pt>
                <c:pt idx="864">
                  <c:v>0.55323523283004705</c:v>
                </c:pt>
                <c:pt idx="865">
                  <c:v>0.56041169166564897</c:v>
                </c:pt>
                <c:pt idx="866">
                  <c:v>0.55124551057815496</c:v>
                </c:pt>
                <c:pt idx="867">
                  <c:v>0.552370965480804</c:v>
                </c:pt>
                <c:pt idx="868">
                  <c:v>0.55338388681411699</c:v>
                </c:pt>
                <c:pt idx="869">
                  <c:v>0.55117046833038297</c:v>
                </c:pt>
                <c:pt idx="870">
                  <c:v>0.55230343341827304</c:v>
                </c:pt>
                <c:pt idx="871">
                  <c:v>0.52207309007644598</c:v>
                </c:pt>
                <c:pt idx="872">
                  <c:v>0.53236579895019498</c:v>
                </c:pt>
                <c:pt idx="873">
                  <c:v>0.52287924289703303</c:v>
                </c:pt>
                <c:pt idx="874">
                  <c:v>0.51434129476547197</c:v>
                </c:pt>
                <c:pt idx="875">
                  <c:v>0.50665718317031805</c:v>
                </c:pt>
                <c:pt idx="876">
                  <c:v>0.50599145889282204</c:v>
                </c:pt>
                <c:pt idx="877">
                  <c:v>0.50485306978225697</c:v>
                </c:pt>
                <c:pt idx="878">
                  <c:v>0.49799346923828097</c:v>
                </c:pt>
                <c:pt idx="879">
                  <c:v>0.49194413423538202</c:v>
                </c:pt>
                <c:pt idx="880">
                  <c:v>0.51462471485137895</c:v>
                </c:pt>
                <c:pt idx="881">
                  <c:v>0.52253723144531194</c:v>
                </c:pt>
                <c:pt idx="882">
                  <c:v>0.51090848445892301</c:v>
                </c:pt>
                <c:pt idx="883">
                  <c:v>0.50664836168289096</c:v>
                </c:pt>
                <c:pt idx="884">
                  <c:v>0.52913516759872403</c:v>
                </c:pt>
                <c:pt idx="885">
                  <c:v>0.53247165679931596</c:v>
                </c:pt>
                <c:pt idx="886">
                  <c:v>0.52922451496124201</c:v>
                </c:pt>
                <c:pt idx="887">
                  <c:v>0.54817706346511796</c:v>
                </c:pt>
                <c:pt idx="888">
                  <c:v>0.53308588266372603</c:v>
                </c:pt>
                <c:pt idx="889">
                  <c:v>0.53915232419967596</c:v>
                </c:pt>
                <c:pt idx="890">
                  <c:v>0.54773712158203103</c:v>
                </c:pt>
                <c:pt idx="891">
                  <c:v>0.54921340942382801</c:v>
                </c:pt>
                <c:pt idx="892">
                  <c:v>0.54116708040237405</c:v>
                </c:pt>
                <c:pt idx="893">
                  <c:v>0.52529203891754095</c:v>
                </c:pt>
                <c:pt idx="894">
                  <c:v>0.52588784694671598</c:v>
                </c:pt>
                <c:pt idx="895">
                  <c:v>0.54859095811843805</c:v>
                </c:pt>
                <c:pt idx="896">
                  <c:v>0.55310684442520097</c:v>
                </c:pt>
                <c:pt idx="897">
                  <c:v>0.54467117786407404</c:v>
                </c:pt>
                <c:pt idx="898">
                  <c:v>0.58259654045104903</c:v>
                </c:pt>
                <c:pt idx="899">
                  <c:v>0.56808686256408603</c:v>
                </c:pt>
                <c:pt idx="900">
                  <c:v>0.55796283483505205</c:v>
                </c:pt>
                <c:pt idx="901">
                  <c:v>0.55216652154922397</c:v>
                </c:pt>
                <c:pt idx="902">
                  <c:v>0.55319988727569502</c:v>
                </c:pt>
                <c:pt idx="903">
                  <c:v>0.54475492238998402</c:v>
                </c:pt>
                <c:pt idx="904">
                  <c:v>0.53715443611144997</c:v>
                </c:pt>
                <c:pt idx="905">
                  <c:v>0.54281401634216297</c:v>
                </c:pt>
                <c:pt idx="906">
                  <c:v>0.55728262662887496</c:v>
                </c:pt>
                <c:pt idx="907">
                  <c:v>0.55780434608459395</c:v>
                </c:pt>
                <c:pt idx="908">
                  <c:v>0.55827391147613503</c:v>
                </c:pt>
                <c:pt idx="909">
                  <c:v>0.56494653224945002</c:v>
                </c:pt>
                <c:pt idx="910">
                  <c:v>0.56948173046112005</c:v>
                </c:pt>
                <c:pt idx="911">
                  <c:v>0.56253355741500799</c:v>
                </c:pt>
                <c:pt idx="912">
                  <c:v>0.56878018379211404</c:v>
                </c:pt>
                <c:pt idx="913">
                  <c:v>0.56227445602416903</c:v>
                </c:pt>
                <c:pt idx="914">
                  <c:v>0.57479703426360995</c:v>
                </c:pt>
                <c:pt idx="915">
                  <c:v>0.579817354679107</c:v>
                </c:pt>
                <c:pt idx="916">
                  <c:v>0.57808560132980302</c:v>
                </c:pt>
                <c:pt idx="917">
                  <c:v>0.56402701139449996</c:v>
                </c:pt>
                <c:pt idx="918">
                  <c:v>0.55137431621551503</c:v>
                </c:pt>
                <c:pt idx="919">
                  <c:v>0.55248689651489202</c:v>
                </c:pt>
                <c:pt idx="920">
                  <c:v>0.56286323070526101</c:v>
                </c:pt>
                <c:pt idx="921">
                  <c:v>0.55345189571380604</c:v>
                </c:pt>
                <c:pt idx="922">
                  <c:v>0.56060671806335405</c:v>
                </c:pt>
                <c:pt idx="923">
                  <c:v>0.55142104625701904</c:v>
                </c:pt>
                <c:pt idx="924">
                  <c:v>0.514776051044464</c:v>
                </c:pt>
                <c:pt idx="925">
                  <c:v>0.51329845190048196</c:v>
                </c:pt>
                <c:pt idx="926">
                  <c:v>0.51196861267089799</c:v>
                </c:pt>
                <c:pt idx="927">
                  <c:v>0.51389676332473699</c:v>
                </c:pt>
                <c:pt idx="928">
                  <c:v>0.518757104873657</c:v>
                </c:pt>
                <c:pt idx="929">
                  <c:v>0.52000641822814897</c:v>
                </c:pt>
                <c:pt idx="930">
                  <c:v>0.51800578832626298</c:v>
                </c:pt>
                <c:pt idx="931">
                  <c:v>0.52870523929595903</c:v>
                </c:pt>
                <c:pt idx="932">
                  <c:v>0.52583473920822099</c:v>
                </c:pt>
                <c:pt idx="933">
                  <c:v>0.52012628316879195</c:v>
                </c:pt>
                <c:pt idx="934">
                  <c:v>0.51498866081237704</c:v>
                </c:pt>
                <c:pt idx="935">
                  <c:v>0.525989770889282</c:v>
                </c:pt>
                <c:pt idx="936">
                  <c:v>0.53589081764221103</c:v>
                </c:pt>
                <c:pt idx="937">
                  <c:v>0.53542673587798995</c:v>
                </c:pt>
                <c:pt idx="938">
                  <c:v>0.53400814533233598</c:v>
                </c:pt>
                <c:pt idx="939">
                  <c:v>0.53685730695724398</c:v>
                </c:pt>
                <c:pt idx="940">
                  <c:v>0.54567158222198398</c:v>
                </c:pt>
                <c:pt idx="941">
                  <c:v>0.56610441207885698</c:v>
                </c:pt>
                <c:pt idx="942">
                  <c:v>0.55011898279189997</c:v>
                </c:pt>
                <c:pt idx="943">
                  <c:v>0.54510706663131703</c:v>
                </c:pt>
                <c:pt idx="944">
                  <c:v>0.54059636592864901</c:v>
                </c:pt>
                <c:pt idx="945">
                  <c:v>0.51823532581329301</c:v>
                </c:pt>
                <c:pt idx="946">
                  <c:v>0.52570807933807295</c:v>
                </c:pt>
                <c:pt idx="947">
                  <c:v>0.53876227140426602</c:v>
                </c:pt>
                <c:pt idx="948">
                  <c:v>0.52764743566512995</c:v>
                </c:pt>
                <c:pt idx="949">
                  <c:v>0.54363268613815297</c:v>
                </c:pt>
                <c:pt idx="950">
                  <c:v>0.53614443540573098</c:v>
                </c:pt>
                <c:pt idx="951">
                  <c:v>0.50752997398376398</c:v>
                </c:pt>
                <c:pt idx="952">
                  <c:v>0.48177698254585199</c:v>
                </c:pt>
                <c:pt idx="953">
                  <c:v>0.49680185317993097</c:v>
                </c:pt>
                <c:pt idx="954">
                  <c:v>0.49399667978286699</c:v>
                </c:pt>
                <c:pt idx="955">
                  <c:v>0.48522201180458002</c:v>
                </c:pt>
                <c:pt idx="956">
                  <c:v>0.50544983148574796</c:v>
                </c:pt>
                <c:pt idx="957">
                  <c:v>0.50490486621856601</c:v>
                </c:pt>
                <c:pt idx="958">
                  <c:v>0.50441437959670998</c:v>
                </c:pt>
                <c:pt idx="959">
                  <c:v>0.503972947597503</c:v>
                </c:pt>
                <c:pt idx="960">
                  <c:v>0.50357562303543002</c:v>
                </c:pt>
                <c:pt idx="961">
                  <c:v>0.49071806669235202</c:v>
                </c:pt>
                <c:pt idx="962">
                  <c:v>0.49789625406265198</c:v>
                </c:pt>
                <c:pt idx="963">
                  <c:v>0.51060664653777998</c:v>
                </c:pt>
                <c:pt idx="964">
                  <c:v>0.51267099380493097</c:v>
                </c:pt>
                <c:pt idx="965">
                  <c:v>0.52077889442443803</c:v>
                </c:pt>
                <c:pt idx="966">
                  <c:v>0.52495098114013605</c:v>
                </c:pt>
                <c:pt idx="967">
                  <c:v>0.528705894947052</c:v>
                </c:pt>
                <c:pt idx="968">
                  <c:v>0.53521031141281095</c:v>
                </c:pt>
                <c:pt idx="969">
                  <c:v>0.53793931007385198</c:v>
                </c:pt>
                <c:pt idx="970">
                  <c:v>0.52477037906646695</c:v>
                </c:pt>
                <c:pt idx="971">
                  <c:v>0.52541834115982</c:v>
                </c:pt>
                <c:pt idx="972">
                  <c:v>0.52912652492523105</c:v>
                </c:pt>
                <c:pt idx="973">
                  <c:v>0.54734247922897294</c:v>
                </c:pt>
                <c:pt idx="974">
                  <c:v>0.55823326110839799</c:v>
                </c:pt>
                <c:pt idx="975">
                  <c:v>0.54615992307662897</c:v>
                </c:pt>
                <c:pt idx="976">
                  <c:v>0.54332703351974398</c:v>
                </c:pt>
                <c:pt idx="977">
                  <c:v>0.54211932420730502</c:v>
                </c:pt>
                <c:pt idx="978">
                  <c:v>0.54415738582610995</c:v>
                </c:pt>
                <c:pt idx="979">
                  <c:v>0.54286664724349898</c:v>
                </c:pt>
                <c:pt idx="980">
                  <c:v>0.53858000040054299</c:v>
                </c:pt>
                <c:pt idx="981">
                  <c:v>0.53472197055816595</c:v>
                </c:pt>
                <c:pt idx="982">
                  <c:v>0.53749978542327803</c:v>
                </c:pt>
                <c:pt idx="983">
                  <c:v>0.54662483930587702</c:v>
                </c:pt>
                <c:pt idx="984">
                  <c:v>0.56089109182357699</c:v>
                </c:pt>
                <c:pt idx="985">
                  <c:v>0.55480200052261297</c:v>
                </c:pt>
                <c:pt idx="986">
                  <c:v>0.55657708644866899</c:v>
                </c:pt>
                <c:pt idx="987">
                  <c:v>0.544669389724731</c:v>
                </c:pt>
                <c:pt idx="988">
                  <c:v>0.55582743883132901</c:v>
                </c:pt>
                <c:pt idx="989">
                  <c:v>0.55024468898773105</c:v>
                </c:pt>
                <c:pt idx="990">
                  <c:v>0.55147022008895796</c:v>
                </c:pt>
                <c:pt idx="991">
                  <c:v>0.55882322788238503</c:v>
                </c:pt>
                <c:pt idx="992">
                  <c:v>0.55327183008193903</c:v>
                </c:pt>
                <c:pt idx="993">
                  <c:v>0.53544461727142301</c:v>
                </c:pt>
                <c:pt idx="994">
                  <c:v>0.54127514362335205</c:v>
                </c:pt>
                <c:pt idx="995">
                  <c:v>0.52464765310287398</c:v>
                </c:pt>
                <c:pt idx="996">
                  <c:v>0.52530789375305098</c:v>
                </c:pt>
                <c:pt idx="997">
                  <c:v>0.52277708053588801</c:v>
                </c:pt>
                <c:pt idx="998">
                  <c:v>0.52362436056136996</c:v>
                </c:pt>
                <c:pt idx="999">
                  <c:v>0.52438694238662698</c:v>
                </c:pt>
              </c:numCache>
            </c:numRef>
          </c:yVal>
          <c:smooth val="1"/>
          <c:extLst>
            <c:ext xmlns:c16="http://schemas.microsoft.com/office/drawing/2014/chart" uri="{C3380CC4-5D6E-409C-BE32-E72D297353CC}">
              <c16:uniqueId val="{00000000-25AC-4BD8-BD23-CB94A0F22579}"/>
            </c:ext>
          </c:extLst>
        </c:ser>
        <c:ser>
          <c:idx val="1"/>
          <c:order val="1"/>
          <c:tx>
            <c:strRef>
              <c:f>Accuracy!$D$1</c:f>
              <c:strCache>
                <c:ptCount val="1"/>
                <c:pt idx="0">
                  <c:v>0,005</c:v>
                </c:pt>
              </c:strCache>
            </c:strRef>
          </c:tx>
          <c:spPr>
            <a:ln w="19050" cap="rnd">
              <a:solidFill>
                <a:schemeClr val="accent2"/>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D$2:$D$1001</c:f>
              <c:numCache>
                <c:formatCode>General</c:formatCode>
                <c:ptCount val="1000"/>
                <c:pt idx="0">
                  <c:v>0.39886361360549899</c:v>
                </c:pt>
                <c:pt idx="1">
                  <c:v>0.60039335489273005</c:v>
                </c:pt>
                <c:pt idx="2">
                  <c:v>0.58666336536407404</c:v>
                </c:pt>
                <c:pt idx="3">
                  <c:v>0.50275897979736295</c:v>
                </c:pt>
                <c:pt idx="4">
                  <c:v>0.55093067884445102</c:v>
                </c:pt>
                <c:pt idx="5">
                  <c:v>0.60359036922454801</c:v>
                </c:pt>
                <c:pt idx="6">
                  <c:v>0.54404920339584295</c:v>
                </c:pt>
                <c:pt idx="7">
                  <c:v>0.56534951925277699</c:v>
                </c:pt>
                <c:pt idx="8">
                  <c:v>0.55139970779418901</c:v>
                </c:pt>
                <c:pt idx="9">
                  <c:v>0.56797158718109098</c:v>
                </c:pt>
                <c:pt idx="10">
                  <c:v>0.53076350688934304</c:v>
                </c:pt>
                <c:pt idx="11">
                  <c:v>0.50843864679336503</c:v>
                </c:pt>
                <c:pt idx="12">
                  <c:v>0.537969470024108</c:v>
                </c:pt>
                <c:pt idx="13">
                  <c:v>0.51489633321761996</c:v>
                </c:pt>
                <c:pt idx="14">
                  <c:v>0.52015286684036199</c:v>
                </c:pt>
                <c:pt idx="15">
                  <c:v>0.51389855146408003</c:v>
                </c:pt>
                <c:pt idx="16">
                  <c:v>0.51910400390625</c:v>
                </c:pt>
                <c:pt idx="17">
                  <c:v>0.522630274295806</c:v>
                </c:pt>
                <c:pt idx="18">
                  <c:v>0.52505457401275601</c:v>
                </c:pt>
                <c:pt idx="19">
                  <c:v>0.56083512306213301</c:v>
                </c:pt>
                <c:pt idx="20">
                  <c:v>0.55300378799438399</c:v>
                </c:pt>
                <c:pt idx="21">
                  <c:v>0.52330279350280695</c:v>
                </c:pt>
                <c:pt idx="22">
                  <c:v>0.56136780977249101</c:v>
                </c:pt>
                <c:pt idx="23">
                  <c:v>0.52233088016509999</c:v>
                </c:pt>
                <c:pt idx="24">
                  <c:v>0.51742899417877197</c:v>
                </c:pt>
                <c:pt idx="25">
                  <c:v>0.49360492825508101</c:v>
                </c:pt>
                <c:pt idx="26">
                  <c:v>0.47532135248184199</c:v>
                </c:pt>
                <c:pt idx="27">
                  <c:v>0.47397720813751198</c:v>
                </c:pt>
                <c:pt idx="28">
                  <c:v>0.50730383396148604</c:v>
                </c:pt>
                <c:pt idx="29">
                  <c:v>0.55740773677825906</c:v>
                </c:pt>
                <c:pt idx="30">
                  <c:v>0.55834305286407404</c:v>
                </c:pt>
                <c:pt idx="31">
                  <c:v>0.54784131050109797</c:v>
                </c:pt>
                <c:pt idx="32">
                  <c:v>0.55421435832977295</c:v>
                </c:pt>
                <c:pt idx="33">
                  <c:v>0.57154119014739901</c:v>
                </c:pt>
                <c:pt idx="34">
                  <c:v>0.56482601165771396</c:v>
                </c:pt>
                <c:pt idx="35">
                  <c:v>0.559331774711608</c:v>
                </c:pt>
                <c:pt idx="36">
                  <c:v>0.57993024587631203</c:v>
                </c:pt>
                <c:pt idx="37">
                  <c:v>0.57717812061309803</c:v>
                </c:pt>
                <c:pt idx="38">
                  <c:v>0.57777583599090498</c:v>
                </c:pt>
                <c:pt idx="39">
                  <c:v>0.566109478473663</c:v>
                </c:pt>
                <c:pt idx="40">
                  <c:v>0.53456610441207797</c:v>
                </c:pt>
                <c:pt idx="41">
                  <c:v>0.52516382932662897</c:v>
                </c:pt>
                <c:pt idx="42">
                  <c:v>0.52162516117095903</c:v>
                </c:pt>
                <c:pt idx="43">
                  <c:v>0.50997704267501798</c:v>
                </c:pt>
                <c:pt idx="44">
                  <c:v>0.52566200494766202</c:v>
                </c:pt>
                <c:pt idx="45">
                  <c:v>0.53061038255691495</c:v>
                </c:pt>
                <c:pt idx="46">
                  <c:v>0.52717083692550604</c:v>
                </c:pt>
                <c:pt idx="47">
                  <c:v>0.53573101758956898</c:v>
                </c:pt>
                <c:pt idx="48">
                  <c:v>0.53912425041198697</c:v>
                </c:pt>
                <c:pt idx="49">
                  <c:v>0.50298368930816595</c:v>
                </c:pt>
                <c:pt idx="50">
                  <c:v>0.47179391980171198</c:v>
                </c:pt>
                <c:pt idx="51">
                  <c:v>0.486626416444778</c:v>
                </c:pt>
                <c:pt idx="52">
                  <c:v>0.488231241703033</c:v>
                </c:pt>
                <c:pt idx="53">
                  <c:v>0.48592424392700101</c:v>
                </c:pt>
                <c:pt idx="54">
                  <c:v>0.49487465620040799</c:v>
                </c:pt>
                <c:pt idx="55">
                  <c:v>0.481042951345443</c:v>
                </c:pt>
                <c:pt idx="56">
                  <c:v>0.49032285809516901</c:v>
                </c:pt>
                <c:pt idx="57">
                  <c:v>0.50486582517623901</c:v>
                </c:pt>
                <c:pt idx="58">
                  <c:v>0.50433176755905096</c:v>
                </c:pt>
                <c:pt idx="59">
                  <c:v>0.50386208295822099</c:v>
                </c:pt>
                <c:pt idx="60">
                  <c:v>0.49340364336967402</c:v>
                </c:pt>
                <c:pt idx="61">
                  <c:v>0.51638054847717196</c:v>
                </c:pt>
                <c:pt idx="62">
                  <c:v>0.51145327091216997</c:v>
                </c:pt>
                <c:pt idx="63">
                  <c:v>0.51347792148589999</c:v>
                </c:pt>
                <c:pt idx="64">
                  <c:v>0.50579476356506303</c:v>
                </c:pt>
                <c:pt idx="65">
                  <c:v>0.53188121318817105</c:v>
                </c:pt>
                <c:pt idx="66">
                  <c:v>0.541193068027496</c:v>
                </c:pt>
                <c:pt idx="67">
                  <c:v>0.53805392980575495</c:v>
                </c:pt>
                <c:pt idx="68">
                  <c:v>0.53737354278564398</c:v>
                </c:pt>
                <c:pt idx="69">
                  <c:v>0.53988617658615101</c:v>
                </c:pt>
                <c:pt idx="70">
                  <c:v>0.53589755296707098</c:v>
                </c:pt>
                <c:pt idx="71">
                  <c:v>0.54168277978897095</c:v>
                </c:pt>
                <c:pt idx="72">
                  <c:v>0.54688948392867998</c:v>
                </c:pt>
                <c:pt idx="73">
                  <c:v>0.55173045396804798</c:v>
                </c:pt>
                <c:pt idx="74">
                  <c:v>0.55905741453170699</c:v>
                </c:pt>
                <c:pt idx="75">
                  <c:v>0.55315166711807195</c:v>
                </c:pt>
                <c:pt idx="76">
                  <c:v>0.54783648252487105</c:v>
                </c:pt>
                <c:pt idx="77">
                  <c:v>0.54499757289886397</c:v>
                </c:pt>
                <c:pt idx="78">
                  <c:v>0.54674780368804898</c:v>
                </c:pt>
                <c:pt idx="79">
                  <c:v>0.52817821502685502</c:v>
                </c:pt>
                <c:pt idx="80">
                  <c:v>0.51911038160324097</c:v>
                </c:pt>
                <c:pt idx="81">
                  <c:v>0.52657437324523904</c:v>
                </c:pt>
                <c:pt idx="82">
                  <c:v>0.533291935920715</c:v>
                </c:pt>
                <c:pt idx="83">
                  <c:v>0.53308773040771396</c:v>
                </c:pt>
                <c:pt idx="84">
                  <c:v>0.53290396928787198</c:v>
                </c:pt>
                <c:pt idx="85">
                  <c:v>0.52961355447769098</c:v>
                </c:pt>
                <c:pt idx="86">
                  <c:v>0.53290218114852905</c:v>
                </c:pt>
                <c:pt idx="87">
                  <c:v>0.53165078163146895</c:v>
                </c:pt>
                <c:pt idx="88">
                  <c:v>0.53473567962646396</c:v>
                </c:pt>
                <c:pt idx="89">
                  <c:v>0.52501213550567605</c:v>
                </c:pt>
                <c:pt idx="90">
                  <c:v>0.51938593387603704</c:v>
                </c:pt>
                <c:pt idx="91">
                  <c:v>0.54507762193679798</c:v>
                </c:pt>
                <c:pt idx="92">
                  <c:v>0.54369485378265303</c:v>
                </c:pt>
                <c:pt idx="93">
                  <c:v>0.54557538032531705</c:v>
                </c:pt>
                <c:pt idx="94">
                  <c:v>0.550392866134643</c:v>
                </c:pt>
                <c:pt idx="95">
                  <c:v>0.56097859144210804</c:v>
                </c:pt>
                <c:pt idx="96">
                  <c:v>0.56113076210021895</c:v>
                </c:pt>
                <c:pt idx="97">
                  <c:v>0.56126767396926802</c:v>
                </c:pt>
                <c:pt idx="98">
                  <c:v>0.567640900611877</c:v>
                </c:pt>
                <c:pt idx="99">
                  <c:v>0.56400179862975997</c:v>
                </c:pt>
                <c:pt idx="100">
                  <c:v>0.56121647357940596</c:v>
                </c:pt>
                <c:pt idx="101">
                  <c:v>0.55196982622146595</c:v>
                </c:pt>
                <c:pt idx="102">
                  <c:v>0.54052281379699696</c:v>
                </c:pt>
                <c:pt idx="103">
                  <c:v>0.56147050857543901</c:v>
                </c:pt>
                <c:pt idx="104">
                  <c:v>0.58032345771789495</c:v>
                </c:pt>
                <c:pt idx="105">
                  <c:v>0.58381199836730902</c:v>
                </c:pt>
                <c:pt idx="106">
                  <c:v>0.57855582237243597</c:v>
                </c:pt>
                <c:pt idx="107">
                  <c:v>0.56795465946197499</c:v>
                </c:pt>
                <c:pt idx="108">
                  <c:v>0.56740921735763505</c:v>
                </c:pt>
                <c:pt idx="109">
                  <c:v>0.56022650003433205</c:v>
                </c:pt>
                <c:pt idx="110">
                  <c:v>0.54795384407043402</c:v>
                </c:pt>
                <c:pt idx="111">
                  <c:v>0.55353009700775102</c:v>
                </c:pt>
                <c:pt idx="112">
                  <c:v>0.552734375</c:v>
                </c:pt>
                <c:pt idx="113">
                  <c:v>0.5537109375</c:v>
                </c:pt>
                <c:pt idx="114">
                  <c:v>0.57646483182907104</c:v>
                </c:pt>
                <c:pt idx="115">
                  <c:v>0.565693318843841</c:v>
                </c:pt>
                <c:pt idx="116">
                  <c:v>0.54662400484085005</c:v>
                </c:pt>
                <c:pt idx="117">
                  <c:v>0.55133658647537198</c:v>
                </c:pt>
                <c:pt idx="118">
                  <c:v>0.53220760822296098</c:v>
                </c:pt>
                <c:pt idx="119">
                  <c:v>0.53211182355880704</c:v>
                </c:pt>
                <c:pt idx="120">
                  <c:v>0.52265065908431996</c:v>
                </c:pt>
                <c:pt idx="121">
                  <c:v>0.52038556337356501</c:v>
                </c:pt>
                <c:pt idx="122">
                  <c:v>0.51994979381561202</c:v>
                </c:pt>
                <c:pt idx="123">
                  <c:v>0.527329802513122</c:v>
                </c:pt>
                <c:pt idx="124">
                  <c:v>0.54022181034088101</c:v>
                </c:pt>
                <c:pt idx="125">
                  <c:v>0.54445469379425004</c:v>
                </c:pt>
                <c:pt idx="126">
                  <c:v>0.56500923633575395</c:v>
                </c:pt>
                <c:pt idx="127">
                  <c:v>0.58350831270217896</c:v>
                </c:pt>
                <c:pt idx="128">
                  <c:v>0.59107923507690396</c:v>
                </c:pt>
                <c:pt idx="129">
                  <c:v>0.58509629964828402</c:v>
                </c:pt>
                <c:pt idx="130">
                  <c:v>0.56986552476882901</c:v>
                </c:pt>
                <c:pt idx="131">
                  <c:v>0.56287896633148105</c:v>
                </c:pt>
                <c:pt idx="132">
                  <c:v>0.55436944961547796</c:v>
                </c:pt>
                <c:pt idx="133">
                  <c:v>0.55518251657485895</c:v>
                </c:pt>
                <c:pt idx="134">
                  <c:v>0.56841427087783802</c:v>
                </c:pt>
                <c:pt idx="135">
                  <c:v>0.57354050874710005</c:v>
                </c:pt>
                <c:pt idx="136">
                  <c:v>0.56931143999099698</c:v>
                </c:pt>
                <c:pt idx="137">
                  <c:v>0.56238031387329102</c:v>
                </c:pt>
                <c:pt idx="138">
                  <c:v>0.53677803277969305</c:v>
                </c:pt>
                <c:pt idx="139">
                  <c:v>0.52685022354125899</c:v>
                </c:pt>
                <c:pt idx="140">
                  <c:v>0.53041517734527499</c:v>
                </c:pt>
                <c:pt idx="141">
                  <c:v>0.53362363576889005</c:v>
                </c:pt>
                <c:pt idx="142">
                  <c:v>0.52411013841628995</c:v>
                </c:pt>
                <c:pt idx="143">
                  <c:v>0.534199118614196</c:v>
                </c:pt>
                <c:pt idx="144">
                  <c:v>0.53702920675277699</c:v>
                </c:pt>
                <c:pt idx="145">
                  <c:v>0.530201256275177</c:v>
                </c:pt>
                <c:pt idx="146">
                  <c:v>0.53655612468719405</c:v>
                </c:pt>
                <c:pt idx="147">
                  <c:v>0.53290051221847501</c:v>
                </c:pt>
                <c:pt idx="148">
                  <c:v>0.53586047887802102</c:v>
                </c:pt>
                <c:pt idx="149">
                  <c:v>0.54477441310882502</c:v>
                </c:pt>
                <c:pt idx="150">
                  <c:v>0.54967194795608498</c:v>
                </c:pt>
                <c:pt idx="151">
                  <c:v>0.51804673671722401</c:v>
                </c:pt>
                <c:pt idx="152">
                  <c:v>0.49124205112457198</c:v>
                </c:pt>
                <c:pt idx="153">
                  <c:v>0.50617796182632402</c:v>
                </c:pt>
                <c:pt idx="154">
                  <c:v>0.52837210893630904</c:v>
                </c:pt>
                <c:pt idx="155">
                  <c:v>0.53803491592407204</c:v>
                </c:pt>
                <c:pt idx="156">
                  <c:v>0.55237078666687001</c:v>
                </c:pt>
                <c:pt idx="157">
                  <c:v>0.55025869607925404</c:v>
                </c:pt>
                <c:pt idx="158">
                  <c:v>0.54835784435272195</c:v>
                </c:pt>
                <c:pt idx="159">
                  <c:v>0.55354481935501099</c:v>
                </c:pt>
                <c:pt idx="160">
                  <c:v>0.54819035530090299</c:v>
                </c:pt>
                <c:pt idx="161">
                  <c:v>0.54649633169174106</c:v>
                </c:pt>
                <c:pt idx="162">
                  <c:v>0.55122172832489003</c:v>
                </c:pt>
                <c:pt idx="163">
                  <c:v>0.55859953165054299</c:v>
                </c:pt>
                <c:pt idx="164">
                  <c:v>0.55487531423568703</c:v>
                </c:pt>
                <c:pt idx="165">
                  <c:v>0.55563777685165405</c:v>
                </c:pt>
                <c:pt idx="166">
                  <c:v>0.53757399320602395</c:v>
                </c:pt>
                <c:pt idx="167">
                  <c:v>0.54006659984588601</c:v>
                </c:pt>
                <c:pt idx="168">
                  <c:v>0.53464144468307495</c:v>
                </c:pt>
                <c:pt idx="169">
                  <c:v>0.52805227041244496</c:v>
                </c:pt>
                <c:pt idx="170">
                  <c:v>0.51587206125259399</c:v>
                </c:pt>
                <c:pt idx="171">
                  <c:v>0.51740986108779896</c:v>
                </c:pt>
                <c:pt idx="172">
                  <c:v>0.51879388093948298</c:v>
                </c:pt>
                <c:pt idx="173">
                  <c:v>0.49191448092460599</c:v>
                </c:pt>
                <c:pt idx="174">
                  <c:v>0.46772301197052002</c:v>
                </c:pt>
                <c:pt idx="175">
                  <c:v>0.47416815161705</c:v>
                </c:pt>
                <c:pt idx="176">
                  <c:v>0.48925134539604098</c:v>
                </c:pt>
                <c:pt idx="177">
                  <c:v>0.48407620191574002</c:v>
                </c:pt>
                <c:pt idx="178">
                  <c:v>0.47428920865058899</c:v>
                </c:pt>
                <c:pt idx="179">
                  <c:v>0.47686028480529702</c:v>
                </c:pt>
                <c:pt idx="180">
                  <c:v>0.47917425632476801</c:v>
                </c:pt>
                <c:pt idx="181">
                  <c:v>0.50000685453414895</c:v>
                </c:pt>
                <c:pt idx="182">
                  <c:v>0.51250618696212702</c:v>
                </c:pt>
                <c:pt idx="183">
                  <c:v>0.52063059806823697</c:v>
                </c:pt>
                <c:pt idx="184">
                  <c:v>0.51544255018234197</c:v>
                </c:pt>
                <c:pt idx="185">
                  <c:v>0.52938348054885798</c:v>
                </c:pt>
                <c:pt idx="186">
                  <c:v>0.52957016229629505</c:v>
                </c:pt>
                <c:pt idx="187">
                  <c:v>0.53926432132720903</c:v>
                </c:pt>
                <c:pt idx="188">
                  <c:v>0.54471290111541704</c:v>
                </c:pt>
                <c:pt idx="189">
                  <c:v>0.54961663484573298</c:v>
                </c:pt>
                <c:pt idx="190">
                  <c:v>0.53831446170806796</c:v>
                </c:pt>
                <c:pt idx="191">
                  <c:v>0.54385799169540405</c:v>
                </c:pt>
                <c:pt idx="192">
                  <c:v>0.52697217464446999</c:v>
                </c:pt>
                <c:pt idx="193">
                  <c:v>0.53677493333816495</c:v>
                </c:pt>
                <c:pt idx="194">
                  <c:v>0.53934746980667103</c:v>
                </c:pt>
                <c:pt idx="195">
                  <c:v>0.547912716865539</c:v>
                </c:pt>
                <c:pt idx="196">
                  <c:v>0.54937142133712702</c:v>
                </c:pt>
                <c:pt idx="197">
                  <c:v>0.54130929708480802</c:v>
                </c:pt>
                <c:pt idx="198">
                  <c:v>0.54655337333679199</c:v>
                </c:pt>
                <c:pt idx="199">
                  <c:v>0.54502302408218295</c:v>
                </c:pt>
                <c:pt idx="200">
                  <c:v>0.54052072763442904</c:v>
                </c:pt>
                <c:pt idx="201">
                  <c:v>0.536468625068664</c:v>
                </c:pt>
                <c:pt idx="202">
                  <c:v>0.53594678640365601</c:v>
                </c:pt>
                <c:pt idx="203">
                  <c:v>0.54724192619323697</c:v>
                </c:pt>
                <c:pt idx="204">
                  <c:v>0.53001773357391302</c:v>
                </c:pt>
                <c:pt idx="205">
                  <c:v>0.53639096021652199</c:v>
                </c:pt>
                <c:pt idx="206">
                  <c:v>0.54525184631347601</c:v>
                </c:pt>
                <c:pt idx="207">
                  <c:v>0.56071645021438599</c:v>
                </c:pt>
                <c:pt idx="208">
                  <c:v>0.57026982307434004</c:v>
                </c:pt>
                <c:pt idx="209">
                  <c:v>0.56949281692504805</c:v>
                </c:pt>
                <c:pt idx="210">
                  <c:v>0.56878918409347501</c:v>
                </c:pt>
                <c:pt idx="211">
                  <c:v>0.57134425640106201</c:v>
                </c:pt>
                <c:pt idx="212">
                  <c:v>0.55747634172439497</c:v>
                </c:pt>
                <c:pt idx="213">
                  <c:v>0.55485367774963301</c:v>
                </c:pt>
                <c:pt idx="214">
                  <c:v>0.52124327421188299</c:v>
                </c:pt>
                <c:pt idx="215">
                  <c:v>0.52536892890930098</c:v>
                </c:pt>
                <c:pt idx="216">
                  <c:v>0.53220701217651301</c:v>
                </c:pt>
                <c:pt idx="217">
                  <c:v>0.51077520847320501</c:v>
                </c:pt>
                <c:pt idx="218">
                  <c:v>0.51282268762588501</c:v>
                </c:pt>
                <c:pt idx="219">
                  <c:v>0.52716541290283203</c:v>
                </c:pt>
                <c:pt idx="220">
                  <c:v>0.53069889545440596</c:v>
                </c:pt>
                <c:pt idx="221">
                  <c:v>0.537003993988037</c:v>
                </c:pt>
                <c:pt idx="222">
                  <c:v>0.53642857074737504</c:v>
                </c:pt>
                <c:pt idx="223">
                  <c:v>0.52653568983078003</c:v>
                </c:pt>
                <c:pt idx="224">
                  <c:v>0.53325712680816595</c:v>
                </c:pt>
                <c:pt idx="225">
                  <c:v>0.51825082302093495</c:v>
                </c:pt>
                <c:pt idx="226">
                  <c:v>0.53509563207626298</c:v>
                </c:pt>
                <c:pt idx="227">
                  <c:v>0.53158605098724299</c:v>
                </c:pt>
                <c:pt idx="228">
                  <c:v>0.51995968818664495</c:v>
                </c:pt>
                <c:pt idx="229">
                  <c:v>0.517963707447052</c:v>
                </c:pt>
                <c:pt idx="230">
                  <c:v>0.51616734266281095</c:v>
                </c:pt>
                <c:pt idx="231">
                  <c:v>0.50205057859420699</c:v>
                </c:pt>
                <c:pt idx="232">
                  <c:v>0.50497055053710904</c:v>
                </c:pt>
                <c:pt idx="233">
                  <c:v>0.52009850740432695</c:v>
                </c:pt>
                <c:pt idx="234">
                  <c:v>0.51496362686157204</c:v>
                </c:pt>
                <c:pt idx="235">
                  <c:v>0.51971727609634399</c:v>
                </c:pt>
                <c:pt idx="236">
                  <c:v>0.50837051868438698</c:v>
                </c:pt>
                <c:pt idx="237">
                  <c:v>0.520033478736877</c:v>
                </c:pt>
                <c:pt idx="238">
                  <c:v>0.52428013086318903</c:v>
                </c:pt>
                <c:pt idx="239">
                  <c:v>0.55016899108886697</c:v>
                </c:pt>
                <c:pt idx="240">
                  <c:v>0.54827708005905096</c:v>
                </c:pt>
                <c:pt idx="241">
                  <c:v>0.54657435417175204</c:v>
                </c:pt>
                <c:pt idx="242">
                  <c:v>0.55754190683364802</c:v>
                </c:pt>
                <c:pt idx="243">
                  <c:v>0.53928768634796098</c:v>
                </c:pt>
                <c:pt idx="244">
                  <c:v>0.55026054382324197</c:v>
                </c:pt>
                <c:pt idx="245">
                  <c:v>0.56398451328277499</c:v>
                </c:pt>
                <c:pt idx="246">
                  <c:v>0.56383603811264005</c:v>
                </c:pt>
                <c:pt idx="247">
                  <c:v>0.56370240449905396</c:v>
                </c:pt>
                <c:pt idx="248">
                  <c:v>0.55733215808868397</c:v>
                </c:pt>
                <c:pt idx="249">
                  <c:v>0.57659894227981501</c:v>
                </c:pt>
                <c:pt idx="250">
                  <c:v>0.59393906593322698</c:v>
                </c:pt>
                <c:pt idx="251">
                  <c:v>0.59392017126083296</c:v>
                </c:pt>
                <c:pt idx="252">
                  <c:v>0.58140313625335605</c:v>
                </c:pt>
                <c:pt idx="253">
                  <c:v>0.57326281070709195</c:v>
                </c:pt>
                <c:pt idx="254">
                  <c:v>0.57531154155731201</c:v>
                </c:pt>
                <c:pt idx="255">
                  <c:v>0.55840539932250899</c:v>
                </c:pt>
                <c:pt idx="256">
                  <c:v>0.56193983554839999</c:v>
                </c:pt>
                <c:pt idx="257">
                  <c:v>0.54949587583541804</c:v>
                </c:pt>
                <c:pt idx="258">
                  <c:v>0.54454630613327004</c:v>
                </c:pt>
                <c:pt idx="259">
                  <c:v>0.56196665763854903</c:v>
                </c:pt>
                <c:pt idx="260">
                  <c:v>0.55300551652908303</c:v>
                </c:pt>
                <c:pt idx="261">
                  <c:v>0.56332999467849698</c:v>
                </c:pt>
                <c:pt idx="262">
                  <c:v>0.56098479032516402</c:v>
                </c:pt>
                <c:pt idx="263">
                  <c:v>0.55408519506454401</c:v>
                </c:pt>
                <c:pt idx="264">
                  <c:v>0.546308994293212</c:v>
                </c:pt>
                <c:pt idx="265">
                  <c:v>0.53469783067703203</c:v>
                </c:pt>
                <c:pt idx="266">
                  <c:v>0.53122806549072199</c:v>
                </c:pt>
                <c:pt idx="267">
                  <c:v>0.53435528278350797</c:v>
                </c:pt>
                <c:pt idx="268">
                  <c:v>0.54966974258422796</c:v>
                </c:pt>
                <c:pt idx="269">
                  <c:v>0.53845274448394698</c:v>
                </c:pt>
                <c:pt idx="270">
                  <c:v>0.54085749387741</c:v>
                </c:pt>
                <c:pt idx="271">
                  <c:v>0.53989672660827603</c:v>
                </c:pt>
                <c:pt idx="272">
                  <c:v>0.54528206586837702</c:v>
                </c:pt>
                <c:pt idx="273">
                  <c:v>0.54700386524200395</c:v>
                </c:pt>
                <c:pt idx="274">
                  <c:v>0.53917849063873202</c:v>
                </c:pt>
                <c:pt idx="275">
                  <c:v>0.55088561773300104</c:v>
                </c:pt>
                <c:pt idx="276">
                  <c:v>0.59579706192016602</c:v>
                </c:pt>
                <c:pt idx="277">
                  <c:v>0.63621735572814897</c:v>
                </c:pt>
                <c:pt idx="278">
                  <c:v>0.62884563207626298</c:v>
                </c:pt>
                <c:pt idx="279">
                  <c:v>0.63158607482910101</c:v>
                </c:pt>
                <c:pt idx="280">
                  <c:v>0.61530244350433305</c:v>
                </c:pt>
                <c:pt idx="281">
                  <c:v>0.60064721107482899</c:v>
                </c:pt>
                <c:pt idx="282">
                  <c:v>0.58433246612548795</c:v>
                </c:pt>
                <c:pt idx="283">
                  <c:v>0.57902419567108099</c:v>
                </c:pt>
                <c:pt idx="284">
                  <c:v>0.57737177610397294</c:v>
                </c:pt>
                <c:pt idx="285">
                  <c:v>0.557134568691253</c:v>
                </c:pt>
                <c:pt idx="286">
                  <c:v>0.54829609394073398</c:v>
                </c:pt>
                <c:pt idx="287">
                  <c:v>0.54659146070480302</c:v>
                </c:pt>
                <c:pt idx="288">
                  <c:v>0.54505729675292902</c:v>
                </c:pt>
                <c:pt idx="289">
                  <c:v>0.54680156707763605</c:v>
                </c:pt>
                <c:pt idx="290">
                  <c:v>0.55462139844894398</c:v>
                </c:pt>
                <c:pt idx="291">
                  <c:v>0.54915922880172696</c:v>
                </c:pt>
                <c:pt idx="292">
                  <c:v>0.54424327611923196</c:v>
                </c:pt>
                <c:pt idx="293">
                  <c:v>0.54919397830963101</c:v>
                </c:pt>
                <c:pt idx="294">
                  <c:v>0.55677455663680997</c:v>
                </c:pt>
                <c:pt idx="295">
                  <c:v>0.53504985570907504</c:v>
                </c:pt>
                <c:pt idx="296">
                  <c:v>0.54716986417770297</c:v>
                </c:pt>
                <c:pt idx="297">
                  <c:v>0.54945755004882801</c:v>
                </c:pt>
                <c:pt idx="298">
                  <c:v>0.54763680696487405</c:v>
                </c:pt>
                <c:pt idx="299">
                  <c:v>0.54912310838699296</c:v>
                </c:pt>
                <c:pt idx="300">
                  <c:v>0.55358582735061601</c:v>
                </c:pt>
                <c:pt idx="301">
                  <c:v>0.54822725057601895</c:v>
                </c:pt>
                <c:pt idx="302">
                  <c:v>0.54340451955795199</c:v>
                </c:pt>
                <c:pt idx="303">
                  <c:v>0.54843908548355103</c:v>
                </c:pt>
                <c:pt idx="304">
                  <c:v>0.56204813718795699</c:v>
                </c:pt>
                <c:pt idx="305">
                  <c:v>0.58084332942962602</c:v>
                </c:pt>
                <c:pt idx="306">
                  <c:v>0.58798313140869096</c:v>
                </c:pt>
                <c:pt idx="307">
                  <c:v>0.58543479442596402</c:v>
                </c:pt>
                <c:pt idx="308">
                  <c:v>0.57376629114151001</c:v>
                </c:pt>
                <c:pt idx="309">
                  <c:v>0.57263964414596502</c:v>
                </c:pt>
                <c:pt idx="310">
                  <c:v>0.56537568569183305</c:v>
                </c:pt>
                <c:pt idx="311">
                  <c:v>0.57639181613922097</c:v>
                </c:pt>
                <c:pt idx="312">
                  <c:v>0.57187765836715698</c:v>
                </c:pt>
                <c:pt idx="313">
                  <c:v>0.57093989849090498</c:v>
                </c:pt>
                <c:pt idx="314">
                  <c:v>0.57009589672088601</c:v>
                </c:pt>
                <c:pt idx="315">
                  <c:v>0.57594364881515503</c:v>
                </c:pt>
                <c:pt idx="316">
                  <c:v>0.56682682037353505</c:v>
                </c:pt>
                <c:pt idx="317">
                  <c:v>0.56639415025711004</c:v>
                </c:pt>
                <c:pt idx="318">
                  <c:v>0.54252928495407104</c:v>
                </c:pt>
                <c:pt idx="319">
                  <c:v>0.54452633857726995</c:v>
                </c:pt>
                <c:pt idx="320">
                  <c:v>0.54319870471954301</c:v>
                </c:pt>
                <c:pt idx="321">
                  <c:v>0.54967844486236495</c:v>
                </c:pt>
                <c:pt idx="322">
                  <c:v>0.54783558845519997</c:v>
                </c:pt>
                <c:pt idx="323">
                  <c:v>0.55405932664871205</c:v>
                </c:pt>
                <c:pt idx="324">
                  <c:v>0.53222554922103804</c:v>
                </c:pt>
                <c:pt idx="325">
                  <c:v>0.52587801218032804</c:v>
                </c:pt>
                <c:pt idx="326">
                  <c:v>0.53579020500183105</c:v>
                </c:pt>
                <c:pt idx="327">
                  <c:v>0.53180259466171198</c:v>
                </c:pt>
                <c:pt idx="328">
                  <c:v>0.52862232923507602</c:v>
                </c:pt>
                <c:pt idx="329">
                  <c:v>0.516385078430175</c:v>
                </c:pt>
                <c:pt idx="330">
                  <c:v>0.532725930213928</c:v>
                </c:pt>
                <c:pt idx="331">
                  <c:v>0.52007836103439298</c:v>
                </c:pt>
                <c:pt idx="332">
                  <c:v>0.52119553089141801</c:v>
                </c:pt>
                <c:pt idx="333">
                  <c:v>0.51282596588134699</c:v>
                </c:pt>
                <c:pt idx="334">
                  <c:v>0.51466834545135498</c:v>
                </c:pt>
                <c:pt idx="335">
                  <c:v>0.52570152282714799</c:v>
                </c:pt>
                <c:pt idx="336">
                  <c:v>0.53613072633743197</c:v>
                </c:pt>
                <c:pt idx="337">
                  <c:v>0.558640897274017</c:v>
                </c:pt>
                <c:pt idx="338">
                  <c:v>0.54468661546707098</c:v>
                </c:pt>
                <c:pt idx="339">
                  <c:v>0.53588366508483798</c:v>
                </c:pt>
                <c:pt idx="340">
                  <c:v>0.53656548261642401</c:v>
                </c:pt>
                <c:pt idx="341">
                  <c:v>0.52665895223617498</c:v>
                </c:pt>
                <c:pt idx="342">
                  <c:v>0.52503126859664895</c:v>
                </c:pt>
                <c:pt idx="343">
                  <c:v>0.51940315961837702</c:v>
                </c:pt>
                <c:pt idx="344">
                  <c:v>0.52683782577514604</c:v>
                </c:pt>
                <c:pt idx="345">
                  <c:v>0.53665405511856001</c:v>
                </c:pt>
                <c:pt idx="346">
                  <c:v>0.54236364364624001</c:v>
                </c:pt>
                <c:pt idx="347">
                  <c:v>0.57306450605392401</c:v>
                </c:pt>
                <c:pt idx="348">
                  <c:v>0.55013304948806696</c:v>
                </c:pt>
                <c:pt idx="349">
                  <c:v>0.59511977434158303</c:v>
                </c:pt>
                <c:pt idx="350">
                  <c:v>0.63560777902603105</c:v>
                </c:pt>
                <c:pt idx="351">
                  <c:v>0.625172019004821</c:v>
                </c:pt>
                <c:pt idx="352">
                  <c:v>0.60640484094619695</c:v>
                </c:pt>
                <c:pt idx="353">
                  <c:v>0.60513937473297097</c:v>
                </c:pt>
                <c:pt idx="354">
                  <c:v>0.59150046110153198</c:v>
                </c:pt>
                <c:pt idx="355">
                  <c:v>0.59797543287277199</c:v>
                </c:pt>
                <c:pt idx="356">
                  <c:v>0.59130287170410101</c:v>
                </c:pt>
                <c:pt idx="357">
                  <c:v>0.59467256069183305</c:v>
                </c:pt>
                <c:pt idx="358">
                  <c:v>0.58208030462265004</c:v>
                </c:pt>
                <c:pt idx="359">
                  <c:v>0.57773500680923395</c:v>
                </c:pt>
                <c:pt idx="360">
                  <c:v>0.57933652400970403</c:v>
                </c:pt>
                <c:pt idx="361">
                  <c:v>0.56827789545059204</c:v>
                </c:pt>
                <c:pt idx="362">
                  <c:v>0.57082509994506803</c:v>
                </c:pt>
                <c:pt idx="363">
                  <c:v>0.57624256610870295</c:v>
                </c:pt>
                <c:pt idx="364">
                  <c:v>0.57486832141876198</c:v>
                </c:pt>
                <c:pt idx="365">
                  <c:v>0.56425648927688599</c:v>
                </c:pt>
                <c:pt idx="366">
                  <c:v>0.57970583438873202</c:v>
                </c:pt>
                <c:pt idx="367">
                  <c:v>0.58111023902893</c:v>
                </c:pt>
                <c:pt idx="368">
                  <c:v>0.569874227046966</c:v>
                </c:pt>
                <c:pt idx="369">
                  <c:v>0.56288677453994695</c:v>
                </c:pt>
                <c:pt idx="370">
                  <c:v>0.55034810304641701</c:v>
                </c:pt>
                <c:pt idx="371">
                  <c:v>0.53593826293945301</c:v>
                </c:pt>
                <c:pt idx="372">
                  <c:v>0.53234446048736495</c:v>
                </c:pt>
                <c:pt idx="373">
                  <c:v>0.54161000251769997</c:v>
                </c:pt>
                <c:pt idx="374">
                  <c:v>0.54057401418685902</c:v>
                </c:pt>
                <c:pt idx="375">
                  <c:v>0.53964161872863703</c:v>
                </c:pt>
                <c:pt idx="376">
                  <c:v>0.52630245685577304</c:v>
                </c:pt>
                <c:pt idx="377">
                  <c:v>0.526797235012054</c:v>
                </c:pt>
                <c:pt idx="378">
                  <c:v>0.54014331102371205</c:v>
                </c:pt>
                <c:pt idx="379">
                  <c:v>0.53612899780273404</c:v>
                </c:pt>
                <c:pt idx="380">
                  <c:v>0.53501677513122503</c:v>
                </c:pt>
                <c:pt idx="381">
                  <c:v>0.53461360931396396</c:v>
                </c:pt>
                <c:pt idx="382">
                  <c:v>0.53740227222442605</c:v>
                </c:pt>
                <c:pt idx="383">
                  <c:v>0.54303705692291204</c:v>
                </c:pt>
                <c:pt idx="384">
                  <c:v>0.53873336315154996</c:v>
                </c:pt>
                <c:pt idx="385">
                  <c:v>0.53486001491546598</c:v>
                </c:pt>
                <c:pt idx="386">
                  <c:v>0.54074901342391901</c:v>
                </c:pt>
                <c:pt idx="387">
                  <c:v>0.53394418954849199</c:v>
                </c:pt>
                <c:pt idx="388">
                  <c:v>0.53679978847503595</c:v>
                </c:pt>
                <c:pt idx="389">
                  <c:v>0.53936982154846103</c:v>
                </c:pt>
                <c:pt idx="390">
                  <c:v>0.55101311206817605</c:v>
                </c:pt>
                <c:pt idx="391">
                  <c:v>0.555286824703216</c:v>
                </c:pt>
                <c:pt idx="392">
                  <c:v>0.54790729284286499</c:v>
                </c:pt>
                <c:pt idx="393">
                  <c:v>0.53567439317703203</c:v>
                </c:pt>
                <c:pt idx="394">
                  <c:v>0.53210693597793501</c:v>
                </c:pt>
                <c:pt idx="395">
                  <c:v>0.53514623641967696</c:v>
                </c:pt>
                <c:pt idx="396">
                  <c:v>0.52225661277770996</c:v>
                </c:pt>
                <c:pt idx="397">
                  <c:v>0.52940595149993896</c:v>
                </c:pt>
                <c:pt idx="398">
                  <c:v>0.54834038019180298</c:v>
                </c:pt>
                <c:pt idx="399">
                  <c:v>0.53100633621215798</c:v>
                </c:pt>
                <c:pt idx="400">
                  <c:v>0.54040569067001298</c:v>
                </c:pt>
                <c:pt idx="401">
                  <c:v>0.53636509180068903</c:v>
                </c:pt>
                <c:pt idx="402">
                  <c:v>0.53272855281829801</c:v>
                </c:pt>
                <c:pt idx="403">
                  <c:v>0.53258067369461004</c:v>
                </c:pt>
                <c:pt idx="404">
                  <c:v>0.52982783317565896</c:v>
                </c:pt>
                <c:pt idx="405">
                  <c:v>0.53622007369995095</c:v>
                </c:pt>
                <c:pt idx="406">
                  <c:v>0.52322304248809803</c:v>
                </c:pt>
                <c:pt idx="407">
                  <c:v>0.53340071439742998</c:v>
                </c:pt>
                <c:pt idx="408">
                  <c:v>0.53006064891815097</c:v>
                </c:pt>
                <c:pt idx="409">
                  <c:v>0.54580456018447798</c:v>
                </c:pt>
                <c:pt idx="410">
                  <c:v>0.54747408628463701</c:v>
                </c:pt>
                <c:pt idx="411">
                  <c:v>0.52907902002334595</c:v>
                </c:pt>
                <c:pt idx="412">
                  <c:v>0.54179614782333296</c:v>
                </c:pt>
                <c:pt idx="413">
                  <c:v>0.55011653900146396</c:v>
                </c:pt>
                <c:pt idx="414">
                  <c:v>0.55760490894317605</c:v>
                </c:pt>
                <c:pt idx="415">
                  <c:v>0.53667426109313898</c:v>
                </c:pt>
                <c:pt idx="416">
                  <c:v>0.53345614671707098</c:v>
                </c:pt>
                <c:pt idx="417">
                  <c:v>0.53323554992675704</c:v>
                </c:pt>
                <c:pt idx="418">
                  <c:v>0.52678698301315297</c:v>
                </c:pt>
                <c:pt idx="419">
                  <c:v>0.53035831451416005</c:v>
                </c:pt>
                <c:pt idx="420">
                  <c:v>0.53982245922088601</c:v>
                </c:pt>
                <c:pt idx="421">
                  <c:v>0.54209023714065496</c:v>
                </c:pt>
                <c:pt idx="422">
                  <c:v>0.54725623130798295</c:v>
                </c:pt>
                <c:pt idx="423">
                  <c:v>0.54878062009811401</c:v>
                </c:pt>
                <c:pt idx="424">
                  <c:v>0.54390257596969604</c:v>
                </c:pt>
                <c:pt idx="425">
                  <c:v>0.56451231241226196</c:v>
                </c:pt>
                <c:pt idx="426">
                  <c:v>0.58306109905242898</c:v>
                </c:pt>
                <c:pt idx="427">
                  <c:v>0.57787996530532804</c:v>
                </c:pt>
                <c:pt idx="428">
                  <c:v>0.57634198665618896</c:v>
                </c:pt>
                <c:pt idx="429">
                  <c:v>0.58433276414871205</c:v>
                </c:pt>
                <c:pt idx="430">
                  <c:v>0.57277446985244695</c:v>
                </c:pt>
                <c:pt idx="431">
                  <c:v>0.55924701690673795</c:v>
                </c:pt>
                <c:pt idx="432">
                  <c:v>0.56269729137420599</c:v>
                </c:pt>
                <c:pt idx="433">
                  <c:v>0.56859731674194303</c:v>
                </c:pt>
                <c:pt idx="434">
                  <c:v>0.54923760890960605</c:v>
                </c:pt>
                <c:pt idx="435">
                  <c:v>0.538063824176788</c:v>
                </c:pt>
                <c:pt idx="436">
                  <c:v>0.54301917552947998</c:v>
                </c:pt>
                <c:pt idx="437">
                  <c:v>0.541842281818389</c:v>
                </c:pt>
                <c:pt idx="438">
                  <c:v>0.55015808343887296</c:v>
                </c:pt>
                <c:pt idx="439">
                  <c:v>0.54826724529266302</c:v>
                </c:pt>
                <c:pt idx="440">
                  <c:v>0.54031550884246804</c:v>
                </c:pt>
                <c:pt idx="441">
                  <c:v>0.54253393411636297</c:v>
                </c:pt>
                <c:pt idx="442">
                  <c:v>0.55390554666519098</c:v>
                </c:pt>
                <c:pt idx="443">
                  <c:v>0.54960095882415705</c:v>
                </c:pt>
                <c:pt idx="444">
                  <c:v>0.56339085102081299</c:v>
                </c:pt>
                <c:pt idx="445">
                  <c:v>0.55705177783965998</c:v>
                </c:pt>
                <c:pt idx="446">
                  <c:v>0.55759662389755205</c:v>
                </c:pt>
                <c:pt idx="447">
                  <c:v>0.56433695554733199</c:v>
                </c:pt>
                <c:pt idx="448">
                  <c:v>0.56102824211120605</c:v>
                </c:pt>
                <c:pt idx="449">
                  <c:v>0.55180042982101396</c:v>
                </c:pt>
                <c:pt idx="450">
                  <c:v>0.552870392799377</c:v>
                </c:pt>
                <c:pt idx="451">
                  <c:v>0.53508335351943903</c:v>
                </c:pt>
                <c:pt idx="452">
                  <c:v>0.53157502412795998</c:v>
                </c:pt>
                <c:pt idx="453">
                  <c:v>0.53779250383376997</c:v>
                </c:pt>
                <c:pt idx="454">
                  <c:v>0.55901324748992898</c:v>
                </c:pt>
                <c:pt idx="455">
                  <c:v>0.58905076980590798</c:v>
                </c:pt>
                <c:pt idx="456">
                  <c:v>0.577020704746246</c:v>
                </c:pt>
                <c:pt idx="457">
                  <c:v>0.563068628311157</c:v>
                </c:pt>
                <c:pt idx="458">
                  <c:v>0.56301176548004095</c:v>
                </c:pt>
                <c:pt idx="459">
                  <c:v>0.562960565090179</c:v>
                </c:pt>
                <c:pt idx="460">
                  <c:v>0.544164478778839</c:v>
                </c:pt>
                <c:pt idx="461">
                  <c:v>0.53662300109863204</c:v>
                </c:pt>
                <c:pt idx="462">
                  <c:v>0.54858571290969804</c:v>
                </c:pt>
                <c:pt idx="463">
                  <c:v>0.54372715950012196</c:v>
                </c:pt>
                <c:pt idx="464">
                  <c:v>0.54872941970825195</c:v>
                </c:pt>
                <c:pt idx="465">
                  <c:v>0.55010646581649703</c:v>
                </c:pt>
                <c:pt idx="466">
                  <c:v>0.55134582519531194</c:v>
                </c:pt>
                <c:pt idx="467">
                  <c:v>0.54933625459670998</c:v>
                </c:pt>
                <c:pt idx="468">
                  <c:v>0.55065262317657404</c:v>
                </c:pt>
                <c:pt idx="469">
                  <c:v>0.54009109735488803</c:v>
                </c:pt>
                <c:pt idx="470">
                  <c:v>0.53920698165893499</c:v>
                </c:pt>
                <c:pt idx="471">
                  <c:v>0.55716127157211304</c:v>
                </c:pt>
                <c:pt idx="472">
                  <c:v>0.54130065441131503</c:v>
                </c:pt>
                <c:pt idx="473">
                  <c:v>0.54967057704925504</c:v>
                </c:pt>
                <c:pt idx="474">
                  <c:v>0.53845351934432895</c:v>
                </c:pt>
                <c:pt idx="475">
                  <c:v>0.55023318529128995</c:v>
                </c:pt>
                <c:pt idx="476">
                  <c:v>0.55318892002105702</c:v>
                </c:pt>
                <c:pt idx="477">
                  <c:v>0.53537005186080899</c:v>
                </c:pt>
                <c:pt idx="478">
                  <c:v>0.54120802879333496</c:v>
                </c:pt>
                <c:pt idx="479">
                  <c:v>0.54958724975585904</c:v>
                </c:pt>
                <c:pt idx="480">
                  <c:v>0.53837853670120195</c:v>
                </c:pt>
                <c:pt idx="481">
                  <c:v>0.54704070091247503</c:v>
                </c:pt>
                <c:pt idx="482">
                  <c:v>0.54233664274215698</c:v>
                </c:pt>
                <c:pt idx="483">
                  <c:v>0.53429269790649403</c:v>
                </c:pt>
                <c:pt idx="484">
                  <c:v>0.53902709484100297</c:v>
                </c:pt>
                <c:pt idx="485">
                  <c:v>0.53512436151504505</c:v>
                </c:pt>
                <c:pt idx="486">
                  <c:v>0.53473693132400502</c:v>
                </c:pt>
                <c:pt idx="487">
                  <c:v>0.54191696643829301</c:v>
                </c:pt>
                <c:pt idx="488">
                  <c:v>0.55345177650451605</c:v>
                </c:pt>
                <c:pt idx="489">
                  <c:v>0.54498159885406405</c:v>
                </c:pt>
                <c:pt idx="490">
                  <c:v>0.54048341512679998</c:v>
                </c:pt>
                <c:pt idx="491">
                  <c:v>0.53018504381179798</c:v>
                </c:pt>
                <c:pt idx="492">
                  <c:v>0.53029155731201105</c:v>
                </c:pt>
                <c:pt idx="493">
                  <c:v>0.53038740158080999</c:v>
                </c:pt>
                <c:pt idx="494">
                  <c:v>0.54609864950179998</c:v>
                </c:pt>
                <c:pt idx="495">
                  <c:v>0.54461377859115601</c:v>
                </c:pt>
                <c:pt idx="496">
                  <c:v>0.54667967557907104</c:v>
                </c:pt>
                <c:pt idx="497">
                  <c:v>0.54826170206069902</c:v>
                </c:pt>
                <c:pt idx="498">
                  <c:v>0.56531053781509399</c:v>
                </c:pt>
                <c:pt idx="499">
                  <c:v>0.55565446615219105</c:v>
                </c:pt>
                <c:pt idx="500">
                  <c:v>0.53070509433746305</c:v>
                </c:pt>
                <c:pt idx="501">
                  <c:v>0.53388458490371704</c:v>
                </c:pt>
                <c:pt idx="502">
                  <c:v>0.53987115621566695</c:v>
                </c:pt>
                <c:pt idx="503">
                  <c:v>0.55448311567306496</c:v>
                </c:pt>
                <c:pt idx="504">
                  <c:v>0.57403481006622303</c:v>
                </c:pt>
                <c:pt idx="505">
                  <c:v>0.56350630521774203</c:v>
                </c:pt>
                <c:pt idx="506">
                  <c:v>0.55403065681457497</c:v>
                </c:pt>
                <c:pt idx="507">
                  <c:v>0.54550260305404596</c:v>
                </c:pt>
                <c:pt idx="508">
                  <c:v>0.55345237255096402</c:v>
                </c:pt>
                <c:pt idx="509">
                  <c:v>0.55435711145401001</c:v>
                </c:pt>
                <c:pt idx="510">
                  <c:v>0.54579639434814398</c:v>
                </c:pt>
                <c:pt idx="511">
                  <c:v>0.55059176683425903</c:v>
                </c:pt>
                <c:pt idx="512">
                  <c:v>0.56428259611129705</c:v>
                </c:pt>
                <c:pt idx="513">
                  <c:v>0.56722933053970304</c:v>
                </c:pt>
                <c:pt idx="514">
                  <c:v>0.58238142728805498</c:v>
                </c:pt>
                <c:pt idx="515">
                  <c:v>0.58976829051971402</c:v>
                </c:pt>
                <c:pt idx="516">
                  <c:v>0.56204146146774203</c:v>
                </c:pt>
                <c:pt idx="517">
                  <c:v>0.55896228551864602</c:v>
                </c:pt>
                <c:pt idx="518">
                  <c:v>0.54056602716445901</c:v>
                </c:pt>
                <c:pt idx="519">
                  <c:v>0.55779141187667802</c:v>
                </c:pt>
                <c:pt idx="520">
                  <c:v>0.54576224088668801</c:v>
                </c:pt>
                <c:pt idx="521">
                  <c:v>0.53456741571426303</c:v>
                </c:pt>
                <c:pt idx="522">
                  <c:v>0.52798569202423096</c:v>
                </c:pt>
                <c:pt idx="523">
                  <c:v>0.53456211090087802</c:v>
                </c:pt>
                <c:pt idx="524">
                  <c:v>0.53735589981079102</c:v>
                </c:pt>
                <c:pt idx="525">
                  <c:v>0.530495285987854</c:v>
                </c:pt>
                <c:pt idx="526">
                  <c:v>0.53994578123092596</c:v>
                </c:pt>
                <c:pt idx="527">
                  <c:v>0.53595119714736905</c:v>
                </c:pt>
                <c:pt idx="528">
                  <c:v>0.54173105955123901</c:v>
                </c:pt>
                <c:pt idx="529">
                  <c:v>0.53755795955657903</c:v>
                </c:pt>
                <c:pt idx="530">
                  <c:v>0.53692716360092096</c:v>
                </c:pt>
                <c:pt idx="531">
                  <c:v>0.54573446512222201</c:v>
                </c:pt>
                <c:pt idx="532">
                  <c:v>0.53704488277435303</c:v>
                </c:pt>
                <c:pt idx="533">
                  <c:v>0.51459038257598799</c:v>
                </c:pt>
                <c:pt idx="534">
                  <c:v>0.51313132047653198</c:v>
                </c:pt>
                <c:pt idx="535">
                  <c:v>0.50556820631027199</c:v>
                </c:pt>
                <c:pt idx="536">
                  <c:v>0.52063637971877996</c:v>
                </c:pt>
                <c:pt idx="537">
                  <c:v>0.53107273578643799</c:v>
                </c:pt>
                <c:pt idx="538">
                  <c:v>0.52484047412872303</c:v>
                </c:pt>
                <c:pt idx="539">
                  <c:v>0.52235645055770796</c:v>
                </c:pt>
                <c:pt idx="540">
                  <c:v>0.51699578762054399</c:v>
                </c:pt>
                <c:pt idx="541">
                  <c:v>0.50904619693756104</c:v>
                </c:pt>
                <c:pt idx="542">
                  <c:v>0.52064156532287598</c:v>
                </c:pt>
                <c:pt idx="543">
                  <c:v>0.53732740879058805</c:v>
                </c:pt>
                <c:pt idx="544">
                  <c:v>0.53046965599060003</c:v>
                </c:pt>
                <c:pt idx="545">
                  <c:v>0.53679770231246904</c:v>
                </c:pt>
                <c:pt idx="546">
                  <c:v>0.54874294996261597</c:v>
                </c:pt>
                <c:pt idx="547">
                  <c:v>0.54386866092681796</c:v>
                </c:pt>
                <c:pt idx="548">
                  <c:v>0.54885679483413696</c:v>
                </c:pt>
                <c:pt idx="549">
                  <c:v>0.54709613323211603</c:v>
                </c:pt>
                <c:pt idx="550">
                  <c:v>0.55488651990890503</c:v>
                </c:pt>
                <c:pt idx="551">
                  <c:v>0.55564785003662098</c:v>
                </c:pt>
                <c:pt idx="552">
                  <c:v>0.56226223707199097</c:v>
                </c:pt>
                <c:pt idx="553">
                  <c:v>0.54793244600295998</c:v>
                </c:pt>
                <c:pt idx="554">
                  <c:v>0.56320029497146595</c:v>
                </c:pt>
                <c:pt idx="555">
                  <c:v>0.55088555812835605</c:v>
                </c:pt>
                <c:pt idx="556">
                  <c:v>0.54892200231552102</c:v>
                </c:pt>
                <c:pt idx="557">
                  <c:v>0.54402977228164595</c:v>
                </c:pt>
                <c:pt idx="558">
                  <c:v>0.53962677717208796</c:v>
                </c:pt>
                <c:pt idx="559">
                  <c:v>0.535664081573486</c:v>
                </c:pt>
                <c:pt idx="560">
                  <c:v>0.53522264957427901</c:v>
                </c:pt>
                <c:pt idx="561">
                  <c:v>0.53482538461685103</c:v>
                </c:pt>
                <c:pt idx="562">
                  <c:v>0.53759282827377297</c:v>
                </c:pt>
                <c:pt idx="563">
                  <c:v>0.53695851564407304</c:v>
                </c:pt>
                <c:pt idx="564">
                  <c:v>0.53013765811920099</c:v>
                </c:pt>
                <c:pt idx="565">
                  <c:v>0.52712386846542303</c:v>
                </c:pt>
                <c:pt idx="566">
                  <c:v>0.52753651142120295</c:v>
                </c:pt>
                <c:pt idx="567">
                  <c:v>0.54040783643722501</c:v>
                </c:pt>
                <c:pt idx="568">
                  <c:v>0.53198856115341098</c:v>
                </c:pt>
                <c:pt idx="569">
                  <c:v>0.54441469907760598</c:v>
                </c:pt>
                <c:pt idx="570">
                  <c:v>0.53059822320938099</c:v>
                </c:pt>
                <c:pt idx="571">
                  <c:v>0.51290953159332198</c:v>
                </c:pt>
                <c:pt idx="572">
                  <c:v>0.51161855459213201</c:v>
                </c:pt>
                <c:pt idx="573">
                  <c:v>0.51983171701431197</c:v>
                </c:pt>
                <c:pt idx="574">
                  <c:v>0.52409857511520297</c:v>
                </c:pt>
                <c:pt idx="575">
                  <c:v>0.52168869972229004</c:v>
                </c:pt>
                <c:pt idx="576">
                  <c:v>0.51951980590820301</c:v>
                </c:pt>
                <c:pt idx="577">
                  <c:v>0.53631782531738204</c:v>
                </c:pt>
                <c:pt idx="578">
                  <c:v>0.54206103086471502</c:v>
                </c:pt>
                <c:pt idx="579">
                  <c:v>0.54722994565963701</c:v>
                </c:pt>
                <c:pt idx="580">
                  <c:v>0.56138128042221003</c:v>
                </c:pt>
                <c:pt idx="581">
                  <c:v>0.57399314641952504</c:v>
                </c:pt>
                <c:pt idx="582">
                  <c:v>0.55096882581710804</c:v>
                </c:pt>
                <c:pt idx="583">
                  <c:v>0.53962194919586104</c:v>
                </c:pt>
                <c:pt idx="584">
                  <c:v>0.55440974235534601</c:v>
                </c:pt>
                <c:pt idx="585">
                  <c:v>0.52188438177108698</c:v>
                </c:pt>
                <c:pt idx="586">
                  <c:v>0.49469593167304898</c:v>
                </c:pt>
                <c:pt idx="587">
                  <c:v>0.49210134148597701</c:v>
                </c:pt>
                <c:pt idx="588">
                  <c:v>0.49601620435714699</c:v>
                </c:pt>
                <c:pt idx="589">
                  <c:v>0.49328958988189697</c:v>
                </c:pt>
                <c:pt idx="590">
                  <c:v>0.49396061897277799</c:v>
                </c:pt>
                <c:pt idx="591">
                  <c:v>0.50706458091735795</c:v>
                </c:pt>
                <c:pt idx="592">
                  <c:v>0.49698311090469299</c:v>
                </c:pt>
                <c:pt idx="593">
                  <c:v>0.49728479981422402</c:v>
                </c:pt>
                <c:pt idx="594">
                  <c:v>0.49443131685256902</c:v>
                </c:pt>
                <c:pt idx="595">
                  <c:v>0.494988173246383</c:v>
                </c:pt>
                <c:pt idx="596">
                  <c:v>0.50798934698104803</c:v>
                </c:pt>
                <c:pt idx="597">
                  <c:v>0.50406539440154996</c:v>
                </c:pt>
                <c:pt idx="598">
                  <c:v>0.50365883111953702</c:v>
                </c:pt>
                <c:pt idx="599">
                  <c:v>0.53296369314193703</c:v>
                </c:pt>
                <c:pt idx="600">
                  <c:v>0.54529231786727905</c:v>
                </c:pt>
                <c:pt idx="601">
                  <c:v>0.54388809204101496</c:v>
                </c:pt>
                <c:pt idx="602">
                  <c:v>0.536374270915985</c:v>
                </c:pt>
                <c:pt idx="603">
                  <c:v>0.53273683786392201</c:v>
                </c:pt>
                <c:pt idx="604">
                  <c:v>0.53883814811706499</c:v>
                </c:pt>
                <c:pt idx="605">
                  <c:v>0.541204333305358</c:v>
                </c:pt>
                <c:pt idx="606">
                  <c:v>0.546458899974823</c:v>
                </c:pt>
                <c:pt idx="607">
                  <c:v>0.55021226406097401</c:v>
                </c:pt>
                <c:pt idx="608">
                  <c:v>0.545191049575805</c:v>
                </c:pt>
                <c:pt idx="609">
                  <c:v>0.549729704856872</c:v>
                </c:pt>
                <c:pt idx="610">
                  <c:v>0.55100673437118497</c:v>
                </c:pt>
                <c:pt idx="611">
                  <c:v>0.56465607881545998</c:v>
                </c:pt>
                <c:pt idx="612">
                  <c:v>0.55194044113159102</c:v>
                </c:pt>
                <c:pt idx="613">
                  <c:v>0.57174640893936102</c:v>
                </c:pt>
                <c:pt idx="614">
                  <c:v>0.589571774005889</c:v>
                </c:pt>
                <c:pt idx="615">
                  <c:v>0.57880312204360895</c:v>
                </c:pt>
                <c:pt idx="616">
                  <c:v>0.57404780387878396</c:v>
                </c:pt>
                <c:pt idx="617">
                  <c:v>0.58539301156997603</c:v>
                </c:pt>
                <c:pt idx="618">
                  <c:v>0.57997870445251398</c:v>
                </c:pt>
                <c:pt idx="619">
                  <c:v>0.58135581016540505</c:v>
                </c:pt>
                <c:pt idx="620">
                  <c:v>0.58259522914886397</c:v>
                </c:pt>
                <c:pt idx="621">
                  <c:v>0.580585718154907</c:v>
                </c:pt>
                <c:pt idx="622">
                  <c:v>0.58190214633941595</c:v>
                </c:pt>
                <c:pt idx="623">
                  <c:v>0.56290322542190496</c:v>
                </c:pt>
                <c:pt idx="624">
                  <c:v>0.54723787307739202</c:v>
                </c:pt>
                <c:pt idx="625">
                  <c:v>0.53313910961151101</c:v>
                </c:pt>
                <c:pt idx="626">
                  <c:v>0.52670019865036</c:v>
                </c:pt>
                <c:pt idx="627">
                  <c:v>0.53965520858764604</c:v>
                </c:pt>
                <c:pt idx="628">
                  <c:v>0.55131471157073897</c:v>
                </c:pt>
                <c:pt idx="629">
                  <c:v>0.56493324041366499</c:v>
                </c:pt>
                <c:pt idx="630">
                  <c:v>0.55843991041183405</c:v>
                </c:pt>
                <c:pt idx="631">
                  <c:v>0.54634588956832797</c:v>
                </c:pt>
                <c:pt idx="632">
                  <c:v>0.53546130657196001</c:v>
                </c:pt>
                <c:pt idx="633">
                  <c:v>0.57028615474700906</c:v>
                </c:pt>
                <c:pt idx="634">
                  <c:v>0.56950753927230802</c:v>
                </c:pt>
                <c:pt idx="635">
                  <c:v>0.56568175554275502</c:v>
                </c:pt>
                <c:pt idx="636">
                  <c:v>0.54973858594894398</c:v>
                </c:pt>
                <c:pt idx="637">
                  <c:v>0.54476469755172696</c:v>
                </c:pt>
                <c:pt idx="638">
                  <c:v>0.54028820991516102</c:v>
                </c:pt>
                <c:pt idx="639">
                  <c:v>0.54563438892364502</c:v>
                </c:pt>
                <c:pt idx="640">
                  <c:v>0.52232092618942205</c:v>
                </c:pt>
                <c:pt idx="641">
                  <c:v>0.52946382761001498</c:v>
                </c:pt>
                <c:pt idx="642">
                  <c:v>0.55151742696761996</c:v>
                </c:pt>
                <c:pt idx="643">
                  <c:v>0.57136571407318104</c:v>
                </c:pt>
                <c:pt idx="644">
                  <c:v>0.55485415458679199</c:v>
                </c:pt>
                <c:pt idx="645">
                  <c:v>0.56849431991577104</c:v>
                </c:pt>
                <c:pt idx="646">
                  <c:v>0.580480396747589</c:v>
                </c:pt>
                <c:pt idx="647">
                  <c:v>0.56930732727050704</c:v>
                </c:pt>
                <c:pt idx="648">
                  <c:v>0.55612659454345703</c:v>
                </c:pt>
                <c:pt idx="649">
                  <c:v>0.553638935089111</c:v>
                </c:pt>
                <c:pt idx="650">
                  <c:v>0.57015001773834195</c:v>
                </c:pt>
                <c:pt idx="651">
                  <c:v>0.57251000404357899</c:v>
                </c:pt>
                <c:pt idx="652">
                  <c:v>0.56123310327529896</c:v>
                </c:pt>
                <c:pt idx="653">
                  <c:v>0.56448477506637496</c:v>
                </c:pt>
                <c:pt idx="654">
                  <c:v>0.56741130352020197</c:v>
                </c:pt>
                <c:pt idx="655">
                  <c:v>0.56379514932632402</c:v>
                </c:pt>
                <c:pt idx="656">
                  <c:v>0.55116564035415605</c:v>
                </c:pt>
                <c:pt idx="657">
                  <c:v>0.53979909420013406</c:v>
                </c:pt>
                <c:pt idx="658">
                  <c:v>0.514737248420715</c:v>
                </c:pt>
                <c:pt idx="659">
                  <c:v>0.50506216287612904</c:v>
                </c:pt>
                <c:pt idx="660">
                  <c:v>0.50455594062805098</c:v>
                </c:pt>
                <c:pt idx="661">
                  <c:v>0.53712785243988004</c:v>
                </c:pt>
                <c:pt idx="662">
                  <c:v>0.52404004335403398</c:v>
                </c:pt>
                <c:pt idx="663">
                  <c:v>0.53726106882095304</c:v>
                </c:pt>
                <c:pt idx="664">
                  <c:v>0.53516334295272805</c:v>
                </c:pt>
                <c:pt idx="665">
                  <c:v>0.55352199077606201</c:v>
                </c:pt>
                <c:pt idx="666">
                  <c:v>0.57316976785659701</c:v>
                </c:pt>
                <c:pt idx="667">
                  <c:v>0.59085279703140203</c:v>
                </c:pt>
                <c:pt idx="668">
                  <c:v>0.59114253520965498</c:v>
                </c:pt>
                <c:pt idx="669">
                  <c:v>0.57265329360961903</c:v>
                </c:pt>
                <c:pt idx="670">
                  <c:v>0.57788795232772805</c:v>
                </c:pt>
                <c:pt idx="671">
                  <c:v>0.55759912729263295</c:v>
                </c:pt>
                <c:pt idx="672">
                  <c:v>0.57058924436569203</c:v>
                </c:pt>
                <c:pt idx="673">
                  <c:v>0.56665533781051602</c:v>
                </c:pt>
                <c:pt idx="674">
                  <c:v>0.566239774227142</c:v>
                </c:pt>
                <c:pt idx="675">
                  <c:v>0.57524079084396296</c:v>
                </c:pt>
                <c:pt idx="676">
                  <c:v>0.56771671772003096</c:v>
                </c:pt>
                <c:pt idx="677">
                  <c:v>0.56266301870346003</c:v>
                </c:pt>
                <c:pt idx="678">
                  <c:v>0.55952173471450795</c:v>
                </c:pt>
                <c:pt idx="679">
                  <c:v>0.542275071144104</c:v>
                </c:pt>
                <c:pt idx="680">
                  <c:v>0.54742258787155096</c:v>
                </c:pt>
                <c:pt idx="681">
                  <c:v>0.53955531120300204</c:v>
                </c:pt>
                <c:pt idx="682">
                  <c:v>0.54497480392455999</c:v>
                </c:pt>
                <c:pt idx="683">
                  <c:v>0.54236710071563698</c:v>
                </c:pt>
                <c:pt idx="684">
                  <c:v>0.52875536680221502</c:v>
                </c:pt>
                <c:pt idx="685">
                  <c:v>0.52587980031967096</c:v>
                </c:pt>
                <c:pt idx="686">
                  <c:v>0.53266680240631104</c:v>
                </c:pt>
                <c:pt idx="687">
                  <c:v>0.54708510637283303</c:v>
                </c:pt>
                <c:pt idx="688">
                  <c:v>0.54657644033431996</c:v>
                </c:pt>
                <c:pt idx="689">
                  <c:v>0.53553938865661599</c:v>
                </c:pt>
                <c:pt idx="690">
                  <c:v>0.53511047363281194</c:v>
                </c:pt>
                <c:pt idx="691">
                  <c:v>0.55034941434860196</c:v>
                </c:pt>
                <c:pt idx="692">
                  <c:v>0.57031446695327703</c:v>
                </c:pt>
                <c:pt idx="693">
                  <c:v>0.58828300237655595</c:v>
                </c:pt>
                <c:pt idx="694">
                  <c:v>0.570975601673126</c:v>
                </c:pt>
                <c:pt idx="695">
                  <c:v>0.57012802362442005</c:v>
                </c:pt>
                <c:pt idx="696">
                  <c:v>0.56311523914337103</c:v>
                </c:pt>
                <c:pt idx="697">
                  <c:v>0.550553739070892</c:v>
                </c:pt>
                <c:pt idx="698">
                  <c:v>0.55174839496612504</c:v>
                </c:pt>
                <c:pt idx="699">
                  <c:v>0.58097875118255604</c:v>
                </c:pt>
                <c:pt idx="700">
                  <c:v>0.58538085222244196</c:v>
                </c:pt>
                <c:pt idx="701">
                  <c:v>0.570592761039733</c:v>
                </c:pt>
                <c:pt idx="702">
                  <c:v>0.57290846109390203</c:v>
                </c:pt>
                <c:pt idx="703">
                  <c:v>0.57186758518218905</c:v>
                </c:pt>
                <c:pt idx="704">
                  <c:v>0.56468081474304199</c:v>
                </c:pt>
                <c:pt idx="705">
                  <c:v>0.56133770942687899</c:v>
                </c:pt>
                <c:pt idx="706">
                  <c:v>0.55832892656326205</c:v>
                </c:pt>
                <c:pt idx="707">
                  <c:v>0.55874603986740101</c:v>
                </c:pt>
                <c:pt idx="708">
                  <c:v>0.55599641799926702</c:v>
                </c:pt>
                <c:pt idx="709">
                  <c:v>0.53598213195800704</c:v>
                </c:pt>
                <c:pt idx="710">
                  <c:v>0.52925890684127797</c:v>
                </c:pt>
                <c:pt idx="711">
                  <c:v>0.53570801019668501</c:v>
                </c:pt>
                <c:pt idx="712">
                  <c:v>0.53838723897933904</c:v>
                </c:pt>
                <c:pt idx="713">
                  <c:v>0.53142350912094105</c:v>
                </c:pt>
                <c:pt idx="714">
                  <c:v>0.53140616416931097</c:v>
                </c:pt>
                <c:pt idx="715">
                  <c:v>0.53451555967330899</c:v>
                </c:pt>
                <c:pt idx="716">
                  <c:v>0.53418898582458496</c:v>
                </c:pt>
                <c:pt idx="717">
                  <c:v>0.53702008724212602</c:v>
                </c:pt>
                <c:pt idx="718">
                  <c:v>0.53644305467605502</c:v>
                </c:pt>
                <c:pt idx="719">
                  <c:v>0.55779874324798495</c:v>
                </c:pt>
                <c:pt idx="720">
                  <c:v>0.57701885700225797</c:v>
                </c:pt>
                <c:pt idx="721">
                  <c:v>0.56931698322296098</c:v>
                </c:pt>
                <c:pt idx="722">
                  <c:v>0.56863528490066495</c:v>
                </c:pt>
                <c:pt idx="723">
                  <c:v>0.57114678621292103</c:v>
                </c:pt>
                <c:pt idx="724">
                  <c:v>0.56715708971023504</c:v>
                </c:pt>
                <c:pt idx="725">
                  <c:v>0.56356638669967596</c:v>
                </c:pt>
                <c:pt idx="726">
                  <c:v>0.55805122852325395</c:v>
                </c:pt>
                <c:pt idx="727">
                  <c:v>0.55537110567092896</c:v>
                </c:pt>
                <c:pt idx="728">
                  <c:v>0.54983401298522905</c:v>
                </c:pt>
                <c:pt idx="729">
                  <c:v>0.53860062360763505</c:v>
                </c:pt>
                <c:pt idx="730">
                  <c:v>0.54411554336547796</c:v>
                </c:pt>
                <c:pt idx="731">
                  <c:v>0.56782901287078802</c:v>
                </c:pt>
                <c:pt idx="732">
                  <c:v>0.56417113542556696</c:v>
                </c:pt>
                <c:pt idx="733">
                  <c:v>0.57025402784347501</c:v>
                </c:pt>
                <c:pt idx="734">
                  <c:v>0.54760360717773404</c:v>
                </c:pt>
                <c:pt idx="735">
                  <c:v>0.552218258380889</c:v>
                </c:pt>
                <c:pt idx="736">
                  <c:v>0.54699641466140703</c:v>
                </c:pt>
                <c:pt idx="737">
                  <c:v>0.55479675531387296</c:v>
                </c:pt>
                <c:pt idx="738">
                  <c:v>0.54688537120819003</c:v>
                </c:pt>
                <c:pt idx="739">
                  <c:v>0.53282183408737105</c:v>
                </c:pt>
                <c:pt idx="740">
                  <c:v>0.55453968048095703</c:v>
                </c:pt>
                <c:pt idx="741">
                  <c:v>0.54908573627471902</c:v>
                </c:pt>
                <c:pt idx="742">
                  <c:v>0.55757194757461503</c:v>
                </c:pt>
                <c:pt idx="743">
                  <c:v>0.54243975877761796</c:v>
                </c:pt>
                <c:pt idx="744">
                  <c:v>0.53507077693939198</c:v>
                </c:pt>
                <c:pt idx="745">
                  <c:v>0.54718869924545199</c:v>
                </c:pt>
                <c:pt idx="746">
                  <c:v>0.53621983528137196</c:v>
                </c:pt>
                <c:pt idx="747">
                  <c:v>0.53572285175323398</c:v>
                </c:pt>
                <c:pt idx="748">
                  <c:v>0.48143547773361201</c:v>
                </c:pt>
                <c:pt idx="749">
                  <c:v>0.486416935920715</c:v>
                </c:pt>
                <c:pt idx="750">
                  <c:v>0.49556022882461498</c:v>
                </c:pt>
                <c:pt idx="751">
                  <c:v>0.49287921190261802</c:v>
                </c:pt>
                <c:pt idx="752">
                  <c:v>0.50921630859375</c:v>
                </c:pt>
                <c:pt idx="753">
                  <c:v>0.50516968965530396</c:v>
                </c:pt>
                <c:pt idx="754">
                  <c:v>0.51090270280838002</c:v>
                </c:pt>
                <c:pt idx="755">
                  <c:v>0.53168743848800604</c:v>
                </c:pt>
                <c:pt idx="756">
                  <c:v>0.540041863918304</c:v>
                </c:pt>
                <c:pt idx="757">
                  <c:v>0.55618393421173096</c:v>
                </c:pt>
                <c:pt idx="758">
                  <c:v>0.56192684173583896</c:v>
                </c:pt>
                <c:pt idx="759">
                  <c:v>0.54948413372039795</c:v>
                </c:pt>
                <c:pt idx="760">
                  <c:v>0.53516072034835804</c:v>
                </c:pt>
                <c:pt idx="761">
                  <c:v>0.52226966619491499</c:v>
                </c:pt>
                <c:pt idx="762">
                  <c:v>0.52678841352462702</c:v>
                </c:pt>
                <c:pt idx="763">
                  <c:v>0.52723455429077104</c:v>
                </c:pt>
                <c:pt idx="764">
                  <c:v>0.53388607501983598</c:v>
                </c:pt>
                <c:pt idx="765">
                  <c:v>0.53932273387908902</c:v>
                </c:pt>
                <c:pt idx="766">
                  <c:v>0.54164046049117998</c:v>
                </c:pt>
                <c:pt idx="767">
                  <c:v>0.54997640848159701</c:v>
                </c:pt>
                <c:pt idx="768">
                  <c:v>0.54810374975204401</c:v>
                </c:pt>
                <c:pt idx="769">
                  <c:v>0.53708904981613104</c:v>
                </c:pt>
                <c:pt idx="770">
                  <c:v>0.52400511503219604</c:v>
                </c:pt>
                <c:pt idx="771">
                  <c:v>0.54660463333129805</c:v>
                </c:pt>
                <c:pt idx="772">
                  <c:v>0.56694418191909701</c:v>
                </c:pt>
                <c:pt idx="773">
                  <c:v>0.54462474584579401</c:v>
                </c:pt>
                <c:pt idx="774">
                  <c:v>0.53078728914260798</c:v>
                </c:pt>
                <c:pt idx="775">
                  <c:v>0.54333359003067005</c:v>
                </c:pt>
                <c:pt idx="776">
                  <c:v>0.53900021314620905</c:v>
                </c:pt>
                <c:pt idx="777">
                  <c:v>0.54135018587112405</c:v>
                </c:pt>
                <c:pt idx="778">
                  <c:v>0.53409016132354703</c:v>
                </c:pt>
                <c:pt idx="779">
                  <c:v>0.52130615711212103</c:v>
                </c:pt>
                <c:pt idx="780">
                  <c:v>0.53167551755905096</c:v>
                </c:pt>
                <c:pt idx="781">
                  <c:v>0.537844657897949</c:v>
                </c:pt>
                <c:pt idx="782">
                  <c:v>0.56315416097640902</c:v>
                </c:pt>
                <c:pt idx="783">
                  <c:v>0.54433876276016202</c:v>
                </c:pt>
                <c:pt idx="784">
                  <c:v>0.543101906776428</c:v>
                </c:pt>
                <c:pt idx="785">
                  <c:v>0.54191672801971402</c:v>
                </c:pt>
                <c:pt idx="786">
                  <c:v>0.54397505521774203</c:v>
                </c:pt>
                <c:pt idx="787">
                  <c:v>0.54582756757736195</c:v>
                </c:pt>
                <c:pt idx="788">
                  <c:v>0.54124480485916104</c:v>
                </c:pt>
                <c:pt idx="789">
                  <c:v>0.53712034225463801</c:v>
                </c:pt>
                <c:pt idx="790">
                  <c:v>0.54903328418731601</c:v>
                </c:pt>
                <c:pt idx="791">
                  <c:v>0.53787994384765603</c:v>
                </c:pt>
                <c:pt idx="792">
                  <c:v>0.54971694946288996</c:v>
                </c:pt>
                <c:pt idx="793">
                  <c:v>0.54474526643752996</c:v>
                </c:pt>
                <c:pt idx="794">
                  <c:v>0.54964572191238403</c:v>
                </c:pt>
                <c:pt idx="795">
                  <c:v>0.56343114376068104</c:v>
                </c:pt>
                <c:pt idx="796">
                  <c:v>0.56200420856475797</c:v>
                </c:pt>
                <c:pt idx="797">
                  <c:v>0.55580377578735296</c:v>
                </c:pt>
                <c:pt idx="798">
                  <c:v>0.55022341012954701</c:v>
                </c:pt>
                <c:pt idx="799">
                  <c:v>0.54520106315612704</c:v>
                </c:pt>
                <c:pt idx="800">
                  <c:v>0.54068094491958596</c:v>
                </c:pt>
                <c:pt idx="801">
                  <c:v>0.54286283254623402</c:v>
                </c:pt>
                <c:pt idx="802">
                  <c:v>0.538468897342681</c:v>
                </c:pt>
                <c:pt idx="803">
                  <c:v>0.55803477764129605</c:v>
                </c:pt>
                <c:pt idx="804">
                  <c:v>0.54598128795623702</c:v>
                </c:pt>
                <c:pt idx="805">
                  <c:v>0.52849483489990201</c:v>
                </c:pt>
                <c:pt idx="806">
                  <c:v>0.550645351409912</c:v>
                </c:pt>
                <c:pt idx="807">
                  <c:v>0.55289775133132901</c:v>
                </c:pt>
                <c:pt idx="808">
                  <c:v>0.56635797023773105</c:v>
                </c:pt>
                <c:pt idx="809">
                  <c:v>0.57222217321395796</c:v>
                </c:pt>
                <c:pt idx="810">
                  <c:v>0.57437497377395597</c:v>
                </c:pt>
                <c:pt idx="811">
                  <c:v>0.56118124723434404</c:v>
                </c:pt>
                <c:pt idx="812">
                  <c:v>0.57068812847137396</c:v>
                </c:pt>
                <c:pt idx="813">
                  <c:v>0.56361931562423695</c:v>
                </c:pt>
                <c:pt idx="814">
                  <c:v>0.53684413433074896</c:v>
                </c:pt>
                <c:pt idx="815">
                  <c:v>0.53003472089767401</c:v>
                </c:pt>
                <c:pt idx="816">
                  <c:v>0.53953123092651301</c:v>
                </c:pt>
                <c:pt idx="817">
                  <c:v>0.52620309591293302</c:v>
                </c:pt>
                <c:pt idx="818">
                  <c:v>0.52403700351714999</c:v>
                </c:pt>
                <c:pt idx="819">
                  <c:v>0.51225829124450595</c:v>
                </c:pt>
                <c:pt idx="820">
                  <c:v>0.53430426120758001</c:v>
                </c:pt>
                <c:pt idx="821">
                  <c:v>0.53341144323348999</c:v>
                </c:pt>
                <c:pt idx="822">
                  <c:v>0.555070281028747</c:v>
                </c:pt>
                <c:pt idx="823">
                  <c:v>0.57456326484680098</c:v>
                </c:pt>
                <c:pt idx="824">
                  <c:v>0.57648193836212103</c:v>
                </c:pt>
                <c:pt idx="825">
                  <c:v>0.57195872068405096</c:v>
                </c:pt>
                <c:pt idx="826">
                  <c:v>0.57101285457610995</c:v>
                </c:pt>
                <c:pt idx="827">
                  <c:v>0.557661592960357</c:v>
                </c:pt>
                <c:pt idx="828">
                  <c:v>0.55295592546463002</c:v>
                </c:pt>
                <c:pt idx="829">
                  <c:v>0.53601926565170199</c:v>
                </c:pt>
                <c:pt idx="830">
                  <c:v>0.51679235696792603</c:v>
                </c:pt>
                <c:pt idx="831">
                  <c:v>0.52448815107345503</c:v>
                </c:pt>
                <c:pt idx="832">
                  <c:v>0.51266431808471602</c:v>
                </c:pt>
                <c:pt idx="833">
                  <c:v>0.52702289819717396</c:v>
                </c:pt>
                <c:pt idx="834">
                  <c:v>0.52744561433792103</c:v>
                </c:pt>
                <c:pt idx="835">
                  <c:v>0.54345107078552202</c:v>
                </c:pt>
                <c:pt idx="836">
                  <c:v>0.55160593986511197</c:v>
                </c:pt>
                <c:pt idx="837">
                  <c:v>0.53394532203674305</c:v>
                </c:pt>
                <c:pt idx="838">
                  <c:v>0.55242580175399703</c:v>
                </c:pt>
                <c:pt idx="839">
                  <c:v>0.53246492147445601</c:v>
                </c:pt>
                <c:pt idx="840">
                  <c:v>0.52609342336654596</c:v>
                </c:pt>
                <c:pt idx="841">
                  <c:v>0.52348405122756902</c:v>
                </c:pt>
                <c:pt idx="842">
                  <c:v>0.53676062822341897</c:v>
                </c:pt>
                <c:pt idx="843">
                  <c:v>0.53182977437973</c:v>
                </c:pt>
                <c:pt idx="844">
                  <c:v>0.54427182674407903</c:v>
                </c:pt>
                <c:pt idx="845">
                  <c:v>0.54296964406967096</c:v>
                </c:pt>
                <c:pt idx="846">
                  <c:v>0.56054770946502597</c:v>
                </c:pt>
                <c:pt idx="847">
                  <c:v>0.56386792659759499</c:v>
                </c:pt>
                <c:pt idx="848">
                  <c:v>0.55735802650451605</c:v>
                </c:pt>
                <c:pt idx="849">
                  <c:v>0.55162221193313599</c:v>
                </c:pt>
                <c:pt idx="850">
                  <c:v>0.53708499670028598</c:v>
                </c:pt>
                <c:pt idx="851">
                  <c:v>0.53962647914886397</c:v>
                </c:pt>
                <c:pt idx="852">
                  <c:v>0.54191380739212003</c:v>
                </c:pt>
                <c:pt idx="853">
                  <c:v>0.521095931529998</c:v>
                </c:pt>
                <c:pt idx="854">
                  <c:v>0.53148633241653398</c:v>
                </c:pt>
                <c:pt idx="855">
                  <c:v>0.55333769321441595</c:v>
                </c:pt>
                <c:pt idx="856">
                  <c:v>0.55112892389297397</c:v>
                </c:pt>
                <c:pt idx="857">
                  <c:v>0.53664100170135498</c:v>
                </c:pt>
                <c:pt idx="858">
                  <c:v>0.52672690153121904</c:v>
                </c:pt>
                <c:pt idx="859">
                  <c:v>0.52092921733856201</c:v>
                </c:pt>
                <c:pt idx="860">
                  <c:v>0.51258629560470503</c:v>
                </c:pt>
                <c:pt idx="861">
                  <c:v>0.53007769584655695</c:v>
                </c:pt>
                <c:pt idx="862">
                  <c:v>0.53331995010375899</c:v>
                </c:pt>
                <c:pt idx="863">
                  <c:v>0.53311294317245395</c:v>
                </c:pt>
                <c:pt idx="864">
                  <c:v>0.52042663097381503</c:v>
                </c:pt>
                <c:pt idx="865">
                  <c:v>0.54338395595550504</c:v>
                </c:pt>
                <c:pt idx="866">
                  <c:v>0.53904557228088301</c:v>
                </c:pt>
                <c:pt idx="867">
                  <c:v>0.53826600313186601</c:v>
                </c:pt>
                <c:pt idx="868">
                  <c:v>0.537564396858215</c:v>
                </c:pt>
                <c:pt idx="869">
                  <c:v>0.54630798101425104</c:v>
                </c:pt>
                <c:pt idx="870">
                  <c:v>0.54792720079421997</c:v>
                </c:pt>
                <c:pt idx="871">
                  <c:v>0.56500947475433305</c:v>
                </c:pt>
                <c:pt idx="872">
                  <c:v>0.56163352727890004</c:v>
                </c:pt>
                <c:pt idx="873">
                  <c:v>0.55234515666961603</c:v>
                </c:pt>
                <c:pt idx="874">
                  <c:v>0.55023562908172596</c:v>
                </c:pt>
                <c:pt idx="875">
                  <c:v>0.563962042331695</c:v>
                </c:pt>
                <c:pt idx="876">
                  <c:v>0.55756580829620295</c:v>
                </c:pt>
                <c:pt idx="877">
                  <c:v>0.55600333213806097</c:v>
                </c:pt>
                <c:pt idx="878">
                  <c:v>0.540050208568573</c:v>
                </c:pt>
                <c:pt idx="879">
                  <c:v>0.53604519367217995</c:v>
                </c:pt>
                <c:pt idx="880">
                  <c:v>0.54806566238403298</c:v>
                </c:pt>
                <c:pt idx="881">
                  <c:v>0.56200909614562899</c:v>
                </c:pt>
                <c:pt idx="882">
                  <c:v>0.56518316268920898</c:v>
                </c:pt>
                <c:pt idx="883">
                  <c:v>0.55029833316802901</c:v>
                </c:pt>
                <c:pt idx="884">
                  <c:v>0.53449159860610895</c:v>
                </c:pt>
                <c:pt idx="885">
                  <c:v>0.53416740894317605</c:v>
                </c:pt>
                <c:pt idx="886">
                  <c:v>0.52762567996978704</c:v>
                </c:pt>
                <c:pt idx="887">
                  <c:v>0.53736311197280795</c:v>
                </c:pt>
                <c:pt idx="888">
                  <c:v>0.53995162248611395</c:v>
                </c:pt>
                <c:pt idx="889">
                  <c:v>0.53283143043518</c:v>
                </c:pt>
                <c:pt idx="890">
                  <c:v>0.53579831123351995</c:v>
                </c:pt>
                <c:pt idx="891">
                  <c:v>0.53846848011016801</c:v>
                </c:pt>
                <c:pt idx="892">
                  <c:v>0.53462165594100897</c:v>
                </c:pt>
                <c:pt idx="893">
                  <c:v>0.54695796966552701</c:v>
                </c:pt>
                <c:pt idx="894">
                  <c:v>0.54538714885711603</c:v>
                </c:pt>
                <c:pt idx="895">
                  <c:v>0.53593099117278997</c:v>
                </c:pt>
                <c:pt idx="896">
                  <c:v>0.53858786821365301</c:v>
                </c:pt>
                <c:pt idx="897">
                  <c:v>0.55347907543182295</c:v>
                </c:pt>
                <c:pt idx="898">
                  <c:v>0.49148625135421697</c:v>
                </c:pt>
                <c:pt idx="899">
                  <c:v>0.495462626218795</c:v>
                </c:pt>
                <c:pt idx="900">
                  <c:v>0.48944973945617598</c:v>
                </c:pt>
                <c:pt idx="901">
                  <c:v>0.49362975358963002</c:v>
                </c:pt>
                <c:pt idx="902">
                  <c:v>0.50051677227020197</c:v>
                </c:pt>
                <c:pt idx="903">
                  <c:v>0.50671511888503995</c:v>
                </c:pt>
                <c:pt idx="904">
                  <c:v>0.51229363679885798</c:v>
                </c:pt>
                <c:pt idx="905">
                  <c:v>0.52356427907943703</c:v>
                </c:pt>
                <c:pt idx="906">
                  <c:v>0.51808285713195801</c:v>
                </c:pt>
                <c:pt idx="907">
                  <c:v>0.52252459526062001</c:v>
                </c:pt>
                <c:pt idx="908">
                  <c:v>0.52339714765548695</c:v>
                </c:pt>
                <c:pt idx="909">
                  <c:v>0.52418243885040205</c:v>
                </c:pt>
                <c:pt idx="910">
                  <c:v>0.52271282672882002</c:v>
                </c:pt>
                <c:pt idx="911">
                  <c:v>0.51731652021408003</c:v>
                </c:pt>
                <c:pt idx="912">
                  <c:v>0.52808487415313698</c:v>
                </c:pt>
                <c:pt idx="913">
                  <c:v>0.546811282634735</c:v>
                </c:pt>
                <c:pt idx="914">
                  <c:v>0.53900516033172596</c:v>
                </c:pt>
                <c:pt idx="915">
                  <c:v>0.55072963237762396</c:v>
                </c:pt>
                <c:pt idx="916">
                  <c:v>0.55190664529800404</c:v>
                </c:pt>
                <c:pt idx="917">
                  <c:v>0.54984098672866799</c:v>
                </c:pt>
                <c:pt idx="918">
                  <c:v>0.54485690593719405</c:v>
                </c:pt>
                <c:pt idx="919">
                  <c:v>0.53724622726440396</c:v>
                </c:pt>
                <c:pt idx="920">
                  <c:v>0.542896628379821</c:v>
                </c:pt>
                <c:pt idx="921">
                  <c:v>0.54173195362090998</c:v>
                </c:pt>
                <c:pt idx="922">
                  <c:v>0.54380875825881902</c:v>
                </c:pt>
                <c:pt idx="923">
                  <c:v>0.54255288839340199</c:v>
                </c:pt>
                <c:pt idx="924">
                  <c:v>0.54353034496307295</c:v>
                </c:pt>
                <c:pt idx="925">
                  <c:v>0.53917729854583696</c:v>
                </c:pt>
                <c:pt idx="926">
                  <c:v>0.53525954484939497</c:v>
                </c:pt>
                <c:pt idx="927">
                  <c:v>0.52860856056213301</c:v>
                </c:pt>
                <c:pt idx="928">
                  <c:v>0.51949769258499101</c:v>
                </c:pt>
                <c:pt idx="929">
                  <c:v>0.50504791736602705</c:v>
                </c:pt>
                <c:pt idx="930">
                  <c:v>0.51391810178756703</c:v>
                </c:pt>
                <c:pt idx="931">
                  <c:v>0.53440129756927401</c:v>
                </c:pt>
                <c:pt idx="932">
                  <c:v>0.52783614397048895</c:v>
                </c:pt>
                <c:pt idx="933">
                  <c:v>0.52817755937576205</c:v>
                </c:pt>
                <c:pt idx="934">
                  <c:v>0.52535980939865101</c:v>
                </c:pt>
                <c:pt idx="935">
                  <c:v>0.547823846340179</c:v>
                </c:pt>
                <c:pt idx="936">
                  <c:v>0.54616647958755404</c:v>
                </c:pt>
                <c:pt idx="937">
                  <c:v>0.54467481374740601</c:v>
                </c:pt>
                <c:pt idx="938">
                  <c:v>0.52556157112121504</c:v>
                </c:pt>
                <c:pt idx="939">
                  <c:v>0.52300542593002297</c:v>
                </c:pt>
                <c:pt idx="940">
                  <c:v>0.53320491313934304</c:v>
                </c:pt>
                <c:pt idx="941">
                  <c:v>0.52988439798355103</c:v>
                </c:pt>
                <c:pt idx="942">
                  <c:v>0.530020952224731</c:v>
                </c:pt>
                <c:pt idx="943">
                  <c:v>0.53951883316039995</c:v>
                </c:pt>
                <c:pt idx="944">
                  <c:v>0.55431693792343095</c:v>
                </c:pt>
                <c:pt idx="945">
                  <c:v>0.52444666624069203</c:v>
                </c:pt>
                <c:pt idx="946">
                  <c:v>0.51073926687240601</c:v>
                </c:pt>
                <c:pt idx="947">
                  <c:v>0.51591533422470004</c:v>
                </c:pt>
                <c:pt idx="948">
                  <c:v>0.54007893800735396</c:v>
                </c:pt>
                <c:pt idx="949">
                  <c:v>0.55482107400894098</c:v>
                </c:pt>
                <c:pt idx="950">
                  <c:v>0.56808894872665405</c:v>
                </c:pt>
                <c:pt idx="951">
                  <c:v>0.56128007173538197</c:v>
                </c:pt>
                <c:pt idx="952">
                  <c:v>0.55515205860137895</c:v>
                </c:pt>
                <c:pt idx="953">
                  <c:v>0.53811067342758101</c:v>
                </c:pt>
                <c:pt idx="954">
                  <c:v>0.52179962396621704</c:v>
                </c:pt>
                <c:pt idx="955">
                  <c:v>0.51336967945098799</c:v>
                </c:pt>
                <c:pt idx="956">
                  <c:v>0.50890773534774703</c:v>
                </c:pt>
                <c:pt idx="957">
                  <c:v>0.49551695585250799</c:v>
                </c:pt>
                <c:pt idx="958">
                  <c:v>0.52096527814865101</c:v>
                </c:pt>
                <c:pt idx="959">
                  <c:v>0.52199375629425004</c:v>
                </c:pt>
                <c:pt idx="960">
                  <c:v>0.51979440450668302</c:v>
                </c:pt>
                <c:pt idx="961">
                  <c:v>0.51156497001647905</c:v>
                </c:pt>
                <c:pt idx="962">
                  <c:v>0.51978349685668901</c:v>
                </c:pt>
                <c:pt idx="963">
                  <c:v>0.52093017101287797</c:v>
                </c:pt>
                <c:pt idx="964">
                  <c:v>0.512587130069732</c:v>
                </c:pt>
                <c:pt idx="965">
                  <c:v>0.51132839918136597</c:v>
                </c:pt>
                <c:pt idx="966">
                  <c:v>0.510195553302764</c:v>
                </c:pt>
                <c:pt idx="967">
                  <c:v>0.52167600393295199</c:v>
                </c:pt>
                <c:pt idx="968">
                  <c:v>0.53513342142105103</c:v>
                </c:pt>
                <c:pt idx="969">
                  <c:v>0.54724508523940996</c:v>
                </c:pt>
                <c:pt idx="970">
                  <c:v>0.54252058267593295</c:v>
                </c:pt>
                <c:pt idx="971">
                  <c:v>0.54451853036880404</c:v>
                </c:pt>
                <c:pt idx="972">
                  <c:v>0.55256670713424605</c:v>
                </c:pt>
                <c:pt idx="973">
                  <c:v>0.56601655483245805</c:v>
                </c:pt>
                <c:pt idx="974">
                  <c:v>0.56878989934921198</c:v>
                </c:pt>
                <c:pt idx="975">
                  <c:v>0.56816089153289795</c:v>
                </c:pt>
                <c:pt idx="976">
                  <c:v>0.564272820949554</c:v>
                </c:pt>
                <c:pt idx="977">
                  <c:v>0.57347053289413397</c:v>
                </c:pt>
                <c:pt idx="978">
                  <c:v>0.56612348556518499</c:v>
                </c:pt>
                <c:pt idx="979">
                  <c:v>0.56888616085052401</c:v>
                </c:pt>
                <c:pt idx="980">
                  <c:v>0.58699756860732999</c:v>
                </c:pt>
                <c:pt idx="981">
                  <c:v>0.60329782962798995</c:v>
                </c:pt>
                <c:pt idx="982">
                  <c:v>0.57460874319076505</c:v>
                </c:pt>
                <c:pt idx="983">
                  <c:v>0.57168310880661</c:v>
                </c:pt>
                <c:pt idx="984">
                  <c:v>0.57056331634521396</c:v>
                </c:pt>
                <c:pt idx="985">
                  <c:v>0.56663197278976396</c:v>
                </c:pt>
                <c:pt idx="986">
                  <c:v>0.56053435802459695</c:v>
                </c:pt>
                <c:pt idx="987">
                  <c:v>0.54510593414306596</c:v>
                </c:pt>
                <c:pt idx="988">
                  <c:v>0.55622035264968805</c:v>
                </c:pt>
                <c:pt idx="989">
                  <c:v>0.55684834718704201</c:v>
                </c:pt>
                <c:pt idx="990">
                  <c:v>0.560538530349731</c:v>
                </c:pt>
                <c:pt idx="991">
                  <c:v>0.57323467731475797</c:v>
                </c:pt>
                <c:pt idx="992">
                  <c:v>0.56557011604309004</c:v>
                </c:pt>
                <c:pt idx="993">
                  <c:v>0.56838810443878096</c:v>
                </c:pt>
                <c:pt idx="994">
                  <c:v>0.56467431783676103</c:v>
                </c:pt>
                <c:pt idx="995">
                  <c:v>0.56133186817169101</c:v>
                </c:pt>
                <c:pt idx="996">
                  <c:v>0.57394868135452204</c:v>
                </c:pt>
                <c:pt idx="997">
                  <c:v>0.58217883110046298</c:v>
                </c:pt>
                <c:pt idx="998">
                  <c:v>0.56458592414855902</c:v>
                </c:pt>
                <c:pt idx="999">
                  <c:v>0.54875230789184504</c:v>
                </c:pt>
              </c:numCache>
            </c:numRef>
          </c:yVal>
          <c:smooth val="1"/>
          <c:extLst>
            <c:ext xmlns:c16="http://schemas.microsoft.com/office/drawing/2014/chart" uri="{C3380CC4-5D6E-409C-BE32-E72D297353CC}">
              <c16:uniqueId val="{00000001-25AC-4BD8-BD23-CB94A0F22579}"/>
            </c:ext>
          </c:extLst>
        </c:ser>
        <c:ser>
          <c:idx val="3"/>
          <c:order val="3"/>
          <c:tx>
            <c:strRef>
              <c:f>Accuracy!$F$1</c:f>
              <c:strCache>
                <c:ptCount val="1"/>
                <c:pt idx="0">
                  <c:v>0,001</c:v>
                </c:pt>
              </c:strCache>
            </c:strRef>
          </c:tx>
          <c:spPr>
            <a:ln w="19050" cap="rnd">
              <a:solidFill>
                <a:schemeClr val="accent4"/>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F$2:$F$1001</c:f>
              <c:numCache>
                <c:formatCode>General</c:formatCode>
                <c:ptCount val="1000"/>
                <c:pt idx="0">
                  <c:v>0.56761360168456998</c:v>
                </c:pt>
                <c:pt idx="1">
                  <c:v>0.59895104169845503</c:v>
                </c:pt>
                <c:pt idx="2">
                  <c:v>0.49538585543632502</c:v>
                </c:pt>
                <c:pt idx="3">
                  <c:v>0.49798130989074701</c:v>
                </c:pt>
                <c:pt idx="4">
                  <c:v>0.49905002117156899</c:v>
                </c:pt>
                <c:pt idx="5">
                  <c:v>0.49952501058578402</c:v>
                </c:pt>
                <c:pt idx="6">
                  <c:v>0.53390854597091597</c:v>
                </c:pt>
                <c:pt idx="7">
                  <c:v>0.546162009239196</c:v>
                </c:pt>
                <c:pt idx="8">
                  <c:v>0.51449346542358398</c:v>
                </c:pt>
                <c:pt idx="9">
                  <c:v>0.50882208347320501</c:v>
                </c:pt>
                <c:pt idx="10">
                  <c:v>0.51723253726959195</c:v>
                </c:pt>
                <c:pt idx="11">
                  <c:v>0.52227884531021096</c:v>
                </c:pt>
                <c:pt idx="12">
                  <c:v>0.52538424730300903</c:v>
                </c:pt>
                <c:pt idx="13">
                  <c:v>0.55858951807022095</c:v>
                </c:pt>
                <c:pt idx="14">
                  <c:v>0.53975719213485696</c:v>
                </c:pt>
                <c:pt idx="15">
                  <c:v>0.59530669450759799</c:v>
                </c:pt>
                <c:pt idx="16">
                  <c:v>0.604214668273925</c:v>
                </c:pt>
                <c:pt idx="17">
                  <c:v>0.58303135633468595</c:v>
                </c:pt>
                <c:pt idx="18">
                  <c:v>0.55967879295349099</c:v>
                </c:pt>
                <c:pt idx="19">
                  <c:v>0.54340273141860895</c:v>
                </c:pt>
                <c:pt idx="20">
                  <c:v>0.54845792055130005</c:v>
                </c:pt>
                <c:pt idx="21">
                  <c:v>0.57617586851119995</c:v>
                </c:pt>
                <c:pt idx="22">
                  <c:v>0.57026195526123002</c:v>
                </c:pt>
                <c:pt idx="23">
                  <c:v>0.64328974485397294</c:v>
                </c:pt>
                <c:pt idx="24">
                  <c:v>0.72159200906753496</c:v>
                </c:pt>
                <c:pt idx="25">
                  <c:v>0.66071516275405795</c:v>
                </c:pt>
                <c:pt idx="26">
                  <c:v>0.67940270900726296</c:v>
                </c:pt>
                <c:pt idx="27">
                  <c:v>0.65549081563949496</c:v>
                </c:pt>
                <c:pt idx="28">
                  <c:v>0.62233757972717196</c:v>
                </c:pt>
                <c:pt idx="29">
                  <c:v>0.610659599304199</c:v>
                </c:pt>
                <c:pt idx="30">
                  <c:v>0.60181397199630704</c:v>
                </c:pt>
                <c:pt idx="31">
                  <c:v>0.617237448692321</c:v>
                </c:pt>
                <c:pt idx="32">
                  <c:v>0.59267044067382801</c:v>
                </c:pt>
                <c:pt idx="33">
                  <c:v>0.57693397998809803</c:v>
                </c:pt>
                <c:pt idx="34">
                  <c:v>0.52765333652496305</c:v>
                </c:pt>
                <c:pt idx="35">
                  <c:v>0.54869645833969105</c:v>
                </c:pt>
                <c:pt idx="36">
                  <c:v>0.57100415229797297</c:v>
                </c:pt>
                <c:pt idx="37">
                  <c:v>0.54499036073684604</c:v>
                </c:pt>
                <c:pt idx="38">
                  <c:v>0.54585444927215498</c:v>
                </c:pt>
                <c:pt idx="39">
                  <c:v>0.55772626399993896</c:v>
                </c:pt>
                <c:pt idx="40">
                  <c:v>0.532398521900177</c:v>
                </c:pt>
                <c:pt idx="41">
                  <c:v>0.54116302728652899</c:v>
                </c:pt>
                <c:pt idx="42">
                  <c:v>0.51340180635452204</c:v>
                </c:pt>
                <c:pt idx="43">
                  <c:v>0.54183465242385798</c:v>
                </c:pt>
                <c:pt idx="44">
                  <c:v>0.54039126634597701</c:v>
                </c:pt>
                <c:pt idx="45">
                  <c:v>0.53076779842376698</c:v>
                </c:pt>
                <c:pt idx="46">
                  <c:v>0.53136575222015303</c:v>
                </c:pt>
                <c:pt idx="47">
                  <c:v>0.52331513166427601</c:v>
                </c:pt>
                <c:pt idx="48">
                  <c:v>0.51243716478347701</c:v>
                </c:pt>
                <c:pt idx="49">
                  <c:v>0.51088249683380105</c:v>
                </c:pt>
                <c:pt idx="50">
                  <c:v>0.509540796279907</c:v>
                </c:pt>
                <c:pt idx="51">
                  <c:v>0.53118449449539096</c:v>
                </c:pt>
                <c:pt idx="52">
                  <c:v>0.53119236230850198</c:v>
                </c:pt>
                <c:pt idx="53">
                  <c:v>0.53489983081817605</c:v>
                </c:pt>
                <c:pt idx="54">
                  <c:v>0.54177844524383501</c:v>
                </c:pt>
                <c:pt idx="55">
                  <c:v>0.54056364297866799</c:v>
                </c:pt>
                <c:pt idx="56">
                  <c:v>0.52526211738586404</c:v>
                </c:pt>
                <c:pt idx="57">
                  <c:v>0.51923453807830799</c:v>
                </c:pt>
                <c:pt idx="58">
                  <c:v>0.53084295988082797</c:v>
                </c:pt>
                <c:pt idx="59">
                  <c:v>0.53088706731796198</c:v>
                </c:pt>
                <c:pt idx="60">
                  <c:v>0.52757775783538796</c:v>
                </c:pt>
                <c:pt idx="61">
                  <c:v>0.52269291877746504</c:v>
                </c:pt>
                <c:pt idx="62">
                  <c:v>0.52681088447570801</c:v>
                </c:pt>
                <c:pt idx="63">
                  <c:v>0.52087283134460405</c:v>
                </c:pt>
                <c:pt idx="64">
                  <c:v>0.52192223072052002</c:v>
                </c:pt>
                <c:pt idx="65">
                  <c:v>0.53306949138641302</c:v>
                </c:pt>
                <c:pt idx="66">
                  <c:v>0.53288751840591397</c:v>
                </c:pt>
                <c:pt idx="67">
                  <c:v>0.55320137739181496</c:v>
                </c:pt>
                <c:pt idx="68">
                  <c:v>0.54163122177124001</c:v>
                </c:pt>
                <c:pt idx="69">
                  <c:v>0.53434312343597401</c:v>
                </c:pt>
                <c:pt idx="70">
                  <c:v>0.54028379917144698</c:v>
                </c:pt>
                <c:pt idx="71">
                  <c:v>0.55500543117523105</c:v>
                </c:pt>
                <c:pt idx="72">
                  <c:v>0.55575489997863703</c:v>
                </c:pt>
                <c:pt idx="73">
                  <c:v>0.548911452293396</c:v>
                </c:pt>
                <c:pt idx="74">
                  <c:v>0.54089528322219804</c:v>
                </c:pt>
                <c:pt idx="75">
                  <c:v>0.53680574893951405</c:v>
                </c:pt>
                <c:pt idx="76">
                  <c:v>0.55812519788741999</c:v>
                </c:pt>
                <c:pt idx="77">
                  <c:v>0.57270646095275801</c:v>
                </c:pt>
                <c:pt idx="78">
                  <c:v>0.56231081485748202</c:v>
                </c:pt>
                <c:pt idx="79">
                  <c:v>0.559534311294555</c:v>
                </c:pt>
                <c:pt idx="80">
                  <c:v>0.54420590400695801</c:v>
                </c:pt>
                <c:pt idx="81">
                  <c:v>0.53978532552719105</c:v>
                </c:pt>
                <c:pt idx="82">
                  <c:v>0.54205679893493597</c:v>
                </c:pt>
                <c:pt idx="83">
                  <c:v>0.53785109519958496</c:v>
                </c:pt>
                <c:pt idx="84">
                  <c:v>0.55594098567962602</c:v>
                </c:pt>
                <c:pt idx="85">
                  <c:v>0.55347186326980502</c:v>
                </c:pt>
                <c:pt idx="86">
                  <c:v>0.55124968290328902</c:v>
                </c:pt>
                <c:pt idx="87">
                  <c:v>0.55588728189468295</c:v>
                </c:pt>
                <c:pt idx="88">
                  <c:v>0.54717355966567904</c:v>
                </c:pt>
                <c:pt idx="89">
                  <c:v>0.54870623350143399</c:v>
                </c:pt>
                <c:pt idx="90">
                  <c:v>0.54071062803268399</c:v>
                </c:pt>
                <c:pt idx="91">
                  <c:v>0.55360060930251997</c:v>
                </c:pt>
                <c:pt idx="92">
                  <c:v>0.54824054241180398</c:v>
                </c:pt>
                <c:pt idx="93">
                  <c:v>0.54654151201248102</c:v>
                </c:pt>
                <c:pt idx="94">
                  <c:v>0.54501235485076904</c:v>
                </c:pt>
                <c:pt idx="95">
                  <c:v>0.55301111936569203</c:v>
                </c:pt>
                <c:pt idx="96">
                  <c:v>0.54145997762679998</c:v>
                </c:pt>
                <c:pt idx="97">
                  <c:v>0.54043895006179798</c:v>
                </c:pt>
                <c:pt idx="98">
                  <c:v>0.54577004909515303</c:v>
                </c:pt>
                <c:pt idx="99">
                  <c:v>0.54431802034377996</c:v>
                </c:pt>
                <c:pt idx="100">
                  <c:v>0.52683508396148604</c:v>
                </c:pt>
                <c:pt idx="101">
                  <c:v>0.53352659940719604</c:v>
                </c:pt>
                <c:pt idx="102">
                  <c:v>0.55204892158508301</c:v>
                </c:pt>
                <c:pt idx="103">
                  <c:v>0.571844041347503</c:v>
                </c:pt>
                <c:pt idx="104">
                  <c:v>0.58965963125228804</c:v>
                </c:pt>
                <c:pt idx="105">
                  <c:v>0.57324928045272805</c:v>
                </c:pt>
                <c:pt idx="106">
                  <c:v>0.58154934644699097</c:v>
                </c:pt>
                <c:pt idx="107">
                  <c:v>0.55823069810867298</c:v>
                </c:pt>
                <c:pt idx="108">
                  <c:v>0.55553263425827004</c:v>
                </c:pt>
                <c:pt idx="109">
                  <c:v>0.54123139381408603</c:v>
                </c:pt>
                <c:pt idx="110">
                  <c:v>0.555858254432678</c:v>
                </c:pt>
                <c:pt idx="111">
                  <c:v>0.55462014675140303</c:v>
                </c:pt>
                <c:pt idx="112">
                  <c:v>0.57392984628677302</c:v>
                </c:pt>
                <c:pt idx="113">
                  <c:v>0.57903689146041804</c:v>
                </c:pt>
                <c:pt idx="114">
                  <c:v>0.56800818443298295</c:v>
                </c:pt>
                <c:pt idx="115">
                  <c:v>0.55808234214782704</c:v>
                </c:pt>
                <c:pt idx="116">
                  <c:v>0.55852413177490201</c:v>
                </c:pt>
                <c:pt idx="117">
                  <c:v>0.549546718597412</c:v>
                </c:pt>
                <c:pt idx="118">
                  <c:v>0.55888283252715998</c:v>
                </c:pt>
                <c:pt idx="119">
                  <c:v>0.546744525432586</c:v>
                </c:pt>
                <c:pt idx="120">
                  <c:v>0.54519504308700495</c:v>
                </c:pt>
                <c:pt idx="121">
                  <c:v>0.55942553281784002</c:v>
                </c:pt>
                <c:pt idx="122">
                  <c:v>0.53282219171524003</c:v>
                </c:pt>
                <c:pt idx="123">
                  <c:v>0.52953994274139404</c:v>
                </c:pt>
                <c:pt idx="124">
                  <c:v>0.54221093654632502</c:v>
                </c:pt>
                <c:pt idx="125">
                  <c:v>0.53700339794158902</c:v>
                </c:pt>
                <c:pt idx="126">
                  <c:v>0.55830305814742998</c:v>
                </c:pt>
                <c:pt idx="127">
                  <c:v>0.57747274637222201</c:v>
                </c:pt>
                <c:pt idx="128">
                  <c:v>0.55931544303893999</c:v>
                </c:pt>
                <c:pt idx="129">
                  <c:v>0.55650889873504605</c:v>
                </c:pt>
                <c:pt idx="130">
                  <c:v>0.56389719247817904</c:v>
                </c:pt>
                <c:pt idx="131">
                  <c:v>0.57625746726989702</c:v>
                </c:pt>
                <c:pt idx="132">
                  <c:v>0.57364356517791704</c:v>
                </c:pt>
                <c:pt idx="133">
                  <c:v>0.572529196739196</c:v>
                </c:pt>
                <c:pt idx="134">
                  <c:v>0.56840127706527699</c:v>
                </c:pt>
                <c:pt idx="135">
                  <c:v>0.57321751117706299</c:v>
                </c:pt>
                <c:pt idx="136">
                  <c:v>0.56902074813842696</c:v>
                </c:pt>
                <c:pt idx="137">
                  <c:v>0.58711868524551303</c:v>
                </c:pt>
                <c:pt idx="138">
                  <c:v>0.55244112014770497</c:v>
                </c:pt>
                <c:pt idx="139">
                  <c:v>0.56907200813293402</c:v>
                </c:pt>
                <c:pt idx="140">
                  <c:v>0.55903983116149902</c:v>
                </c:pt>
                <c:pt idx="141">
                  <c:v>0.55626082420349099</c:v>
                </c:pt>
                <c:pt idx="142">
                  <c:v>0.54463374614715498</c:v>
                </c:pt>
                <c:pt idx="143">
                  <c:v>0.53392034769058205</c:v>
                </c:pt>
                <c:pt idx="144">
                  <c:v>0.52740329504012995</c:v>
                </c:pt>
                <c:pt idx="145">
                  <c:v>0.52466297149658203</c:v>
                </c:pt>
                <c:pt idx="146">
                  <c:v>0.52844667434692305</c:v>
                </c:pt>
                <c:pt idx="147">
                  <c:v>0.53810203075408902</c:v>
                </c:pt>
                <c:pt idx="148">
                  <c:v>0.52804183959960904</c:v>
                </c:pt>
                <c:pt idx="149">
                  <c:v>0.51586264371871904</c:v>
                </c:pt>
                <c:pt idx="150">
                  <c:v>0.52677637338638295</c:v>
                </c:pt>
                <c:pt idx="151">
                  <c:v>0.52731382846832198</c:v>
                </c:pt>
                <c:pt idx="152">
                  <c:v>0.52458244562149003</c:v>
                </c:pt>
                <c:pt idx="153">
                  <c:v>0.50913935899734497</c:v>
                </c:pt>
                <c:pt idx="154">
                  <c:v>0.52038383483886697</c:v>
                </c:pt>
                <c:pt idx="155">
                  <c:v>0.52459543943405096</c:v>
                </c:pt>
                <c:pt idx="156">
                  <c:v>0.515547335147857</c:v>
                </c:pt>
                <c:pt idx="157">
                  <c:v>0.532742619514465</c:v>
                </c:pt>
                <c:pt idx="158">
                  <c:v>0.554468393325805</c:v>
                </c:pt>
                <c:pt idx="159">
                  <c:v>0.55568194389343195</c:v>
                </c:pt>
                <c:pt idx="160">
                  <c:v>0.562613725662231</c:v>
                </c:pt>
                <c:pt idx="161">
                  <c:v>0.57510232925414995</c:v>
                </c:pt>
                <c:pt idx="162">
                  <c:v>0.58634209632873502</c:v>
                </c:pt>
                <c:pt idx="163">
                  <c:v>0.59645789861678999</c:v>
                </c:pt>
                <c:pt idx="164">
                  <c:v>0.58947402238845803</c:v>
                </c:pt>
                <c:pt idx="165">
                  <c:v>0.58052659034729004</c:v>
                </c:pt>
                <c:pt idx="166">
                  <c:v>0.57559895515441895</c:v>
                </c:pt>
                <c:pt idx="167">
                  <c:v>0.57116407155990601</c:v>
                </c:pt>
                <c:pt idx="168">
                  <c:v>0.56701785326003995</c:v>
                </c:pt>
                <c:pt idx="169">
                  <c:v>0.56344103813171298</c:v>
                </c:pt>
                <c:pt idx="170">
                  <c:v>0.57584691047668402</c:v>
                </c:pt>
                <c:pt idx="171">
                  <c:v>0.58076220750808705</c:v>
                </c:pt>
                <c:pt idx="172">
                  <c:v>0.58206099271774203</c:v>
                </c:pt>
                <c:pt idx="173">
                  <c:v>0.57385486364364602</c:v>
                </c:pt>
                <c:pt idx="174">
                  <c:v>0.56646937131881703</c:v>
                </c:pt>
                <c:pt idx="175">
                  <c:v>0.57477766275405795</c:v>
                </c:pt>
                <c:pt idx="176">
                  <c:v>0.57354986667633001</c:v>
                </c:pt>
                <c:pt idx="177">
                  <c:v>0.56619489192962602</c:v>
                </c:pt>
                <c:pt idx="178">
                  <c:v>0.54830533266067505</c:v>
                </c:pt>
                <c:pt idx="179">
                  <c:v>0.55284982919692904</c:v>
                </c:pt>
                <c:pt idx="180">
                  <c:v>0.55693984031677202</c:v>
                </c:pt>
                <c:pt idx="181">
                  <c:v>0.57312083244323697</c:v>
                </c:pt>
                <c:pt idx="182">
                  <c:v>0.57830876111984197</c:v>
                </c:pt>
                <c:pt idx="183">
                  <c:v>0.57672786712646396</c:v>
                </c:pt>
                <c:pt idx="184">
                  <c:v>0.55968010425567605</c:v>
                </c:pt>
                <c:pt idx="185">
                  <c:v>0.55990338325500399</c:v>
                </c:pt>
                <c:pt idx="186">
                  <c:v>0.55078804492950395</c:v>
                </c:pt>
                <c:pt idx="187">
                  <c:v>0.53520083427429199</c:v>
                </c:pt>
                <c:pt idx="188">
                  <c:v>0.53793072700500399</c:v>
                </c:pt>
                <c:pt idx="189">
                  <c:v>0.54038763046264604</c:v>
                </c:pt>
                <c:pt idx="190">
                  <c:v>0.56615149974822998</c:v>
                </c:pt>
                <c:pt idx="191">
                  <c:v>0.59078633785247803</c:v>
                </c:pt>
                <c:pt idx="192">
                  <c:v>0.59420770406723</c:v>
                </c:pt>
                <c:pt idx="193">
                  <c:v>0.60041195154189997</c:v>
                </c:pt>
                <c:pt idx="194">
                  <c:v>0.59974575042724598</c:v>
                </c:pt>
                <c:pt idx="195">
                  <c:v>0.59602117538452104</c:v>
                </c:pt>
                <c:pt idx="196">
                  <c:v>0.59579408168792702</c:v>
                </c:pt>
                <c:pt idx="197">
                  <c:v>0.61746466159820501</c:v>
                </c:pt>
                <c:pt idx="198">
                  <c:v>0.61821818351745605</c:v>
                </c:pt>
                <c:pt idx="199">
                  <c:v>0.62514638900756803</c:v>
                </c:pt>
                <c:pt idx="200">
                  <c:v>0.63763177394866899</c:v>
                </c:pt>
                <c:pt idx="201">
                  <c:v>0.64886862039565996</c:v>
                </c:pt>
                <c:pt idx="202">
                  <c:v>0.65585678815841597</c:v>
                </c:pt>
                <c:pt idx="203">
                  <c:v>0.66061902046203602</c:v>
                </c:pt>
                <c:pt idx="204">
                  <c:v>0.66018211841583196</c:v>
                </c:pt>
                <c:pt idx="205">
                  <c:v>0.65978890657424905</c:v>
                </c:pt>
                <c:pt idx="206">
                  <c:v>0.659435033798217</c:v>
                </c:pt>
                <c:pt idx="207">
                  <c:v>0.64382988214492798</c:v>
                </c:pt>
                <c:pt idx="208">
                  <c:v>0.65757191181182795</c:v>
                </c:pt>
                <c:pt idx="209">
                  <c:v>0.66993969678878695</c:v>
                </c:pt>
                <c:pt idx="210">
                  <c:v>0.67921364307403498</c:v>
                </c:pt>
                <c:pt idx="211">
                  <c:v>0.67766302824020297</c:v>
                </c:pt>
                <c:pt idx="212">
                  <c:v>0.67921960353851296</c:v>
                </c:pt>
                <c:pt idx="213">
                  <c:v>0.689422667026519</c:v>
                </c:pt>
                <c:pt idx="214">
                  <c:v>0.67048037052154497</c:v>
                </c:pt>
                <c:pt idx="215">
                  <c:v>0.64718234539031905</c:v>
                </c:pt>
                <c:pt idx="216">
                  <c:v>0.63246411085128695</c:v>
                </c:pt>
                <c:pt idx="217">
                  <c:v>0.60667091608047397</c:v>
                </c:pt>
                <c:pt idx="218">
                  <c:v>0.60225379467010498</c:v>
                </c:pt>
                <c:pt idx="219">
                  <c:v>0.61390340328216497</c:v>
                </c:pt>
                <c:pt idx="220">
                  <c:v>0.61501306295394897</c:v>
                </c:pt>
                <c:pt idx="221">
                  <c:v>0.61288672685623102</c:v>
                </c:pt>
                <c:pt idx="222">
                  <c:v>0.626598060131073</c:v>
                </c:pt>
                <c:pt idx="223">
                  <c:v>0.62956327199935902</c:v>
                </c:pt>
                <c:pt idx="224">
                  <c:v>0.63223195075988703</c:v>
                </c:pt>
                <c:pt idx="225">
                  <c:v>0.63620758056640603</c:v>
                </c:pt>
                <c:pt idx="226">
                  <c:v>0.63126564025878895</c:v>
                </c:pt>
                <c:pt idx="227">
                  <c:v>0.64001405239105202</c:v>
                </c:pt>
                <c:pt idx="228">
                  <c:v>0.65716135501861495</c:v>
                </c:pt>
                <c:pt idx="229">
                  <c:v>0.63832020759582497</c:v>
                </c:pt>
                <c:pt idx="230">
                  <c:v>0.64636319875717096</c:v>
                </c:pt>
                <c:pt idx="231">
                  <c:v>0.65360188484191895</c:v>
                </c:pt>
                <c:pt idx="232">
                  <c:v>0.65074169635772705</c:v>
                </c:pt>
                <c:pt idx="233">
                  <c:v>0.66066753864288297</c:v>
                </c:pt>
                <c:pt idx="234">
                  <c:v>0.66022580862045199</c:v>
                </c:pt>
                <c:pt idx="235">
                  <c:v>0.65670323371887196</c:v>
                </c:pt>
                <c:pt idx="236">
                  <c:v>0.65040791034698398</c:v>
                </c:pt>
                <c:pt idx="237">
                  <c:v>0.65724211931228604</c:v>
                </c:pt>
                <c:pt idx="238">
                  <c:v>0.65714287757873502</c:v>
                </c:pt>
                <c:pt idx="239">
                  <c:v>0.65527588129043501</c:v>
                </c:pt>
                <c:pt idx="240">
                  <c:v>0.64599829912185602</c:v>
                </c:pt>
                <c:pt idx="241">
                  <c:v>0.65952348709106401</c:v>
                </c:pt>
                <c:pt idx="242">
                  <c:v>0.65294611454009999</c:v>
                </c:pt>
                <c:pt idx="243">
                  <c:v>0.66265147924423196</c:v>
                </c:pt>
                <c:pt idx="244">
                  <c:v>0.68768519163131703</c:v>
                </c:pt>
                <c:pt idx="245">
                  <c:v>0.68141669034957797</c:v>
                </c:pt>
                <c:pt idx="246">
                  <c:v>0.67890000343322698</c:v>
                </c:pt>
                <c:pt idx="247">
                  <c:v>0.67663502693176203</c:v>
                </c:pt>
                <c:pt idx="248">
                  <c:v>0.68397152423858598</c:v>
                </c:pt>
                <c:pt idx="249">
                  <c:v>0.69057434797286898</c:v>
                </c:pt>
                <c:pt idx="250">
                  <c:v>0.67151689529418901</c:v>
                </c:pt>
                <c:pt idx="251">
                  <c:v>0.68561518192291204</c:v>
                </c:pt>
                <c:pt idx="252">
                  <c:v>0.69830363988876298</c:v>
                </c:pt>
                <c:pt idx="253">
                  <c:v>0.71284830570220903</c:v>
                </c:pt>
                <c:pt idx="254">
                  <c:v>0.70406347513198797</c:v>
                </c:pt>
                <c:pt idx="255">
                  <c:v>0.70240712165832497</c:v>
                </c:pt>
                <c:pt idx="256">
                  <c:v>0.69154143333435003</c:v>
                </c:pt>
                <c:pt idx="257">
                  <c:v>0.69426226615905695</c:v>
                </c:pt>
                <c:pt idx="258">
                  <c:v>0.69358605146408003</c:v>
                </c:pt>
                <c:pt idx="259">
                  <c:v>0.69610244035720803</c:v>
                </c:pt>
                <c:pt idx="260">
                  <c:v>0.68853050470352095</c:v>
                </c:pt>
                <c:pt idx="261">
                  <c:v>0.70405244827270497</c:v>
                </c:pt>
                <c:pt idx="262">
                  <c:v>0.71871995925903298</c:v>
                </c:pt>
                <c:pt idx="263">
                  <c:v>0.69466316699981601</c:v>
                </c:pt>
                <c:pt idx="264">
                  <c:v>0.70798969268798795</c:v>
                </c:pt>
                <c:pt idx="265">
                  <c:v>0.70628410577774003</c:v>
                </c:pt>
                <c:pt idx="266">
                  <c:v>0.71690571308135898</c:v>
                </c:pt>
                <c:pt idx="267">
                  <c:v>0.70459014177322299</c:v>
                </c:pt>
                <c:pt idx="268">
                  <c:v>0.71225613355636597</c:v>
                </c:pt>
                <c:pt idx="269">
                  <c:v>0.71915555000305098</c:v>
                </c:pt>
                <c:pt idx="270">
                  <c:v>0.71599000692367498</c:v>
                </c:pt>
                <c:pt idx="271">
                  <c:v>0.71001601219177202</c:v>
                </c:pt>
                <c:pt idx="272">
                  <c:v>0.71088939905166604</c:v>
                </c:pt>
                <c:pt idx="273">
                  <c:v>0.70855045318603505</c:v>
                </c:pt>
                <c:pt idx="274">
                  <c:v>0.700195431709289</c:v>
                </c:pt>
                <c:pt idx="275">
                  <c:v>0.695800900459289</c:v>
                </c:pt>
                <c:pt idx="276">
                  <c:v>0.65122079849243097</c:v>
                </c:pt>
                <c:pt idx="277">
                  <c:v>0.66109871864318803</c:v>
                </c:pt>
                <c:pt idx="278">
                  <c:v>0.66998887062072698</c:v>
                </c:pt>
                <c:pt idx="279">
                  <c:v>0.69049000740051203</c:v>
                </c:pt>
                <c:pt idx="280">
                  <c:v>0.705816030502319</c:v>
                </c:pt>
                <c:pt idx="281">
                  <c:v>0.71023440361022905</c:v>
                </c:pt>
                <c:pt idx="282">
                  <c:v>0.71108597517013505</c:v>
                </c:pt>
                <c:pt idx="283">
                  <c:v>0.721227407455444</c:v>
                </c:pt>
                <c:pt idx="284">
                  <c:v>0.72410464286804199</c:v>
                </c:pt>
                <c:pt idx="285">
                  <c:v>0.72356915473937899</c:v>
                </c:pt>
                <c:pt idx="286">
                  <c:v>0.72621226310729903</c:v>
                </c:pt>
                <c:pt idx="287">
                  <c:v>0.72859102487563998</c:v>
                </c:pt>
                <c:pt idx="288">
                  <c:v>0.71823191642761197</c:v>
                </c:pt>
                <c:pt idx="289">
                  <c:v>0.71828371286392201</c:v>
                </c:pt>
                <c:pt idx="290">
                  <c:v>0.72145533561706499</c:v>
                </c:pt>
                <c:pt idx="291">
                  <c:v>0.70555979013442904</c:v>
                </c:pt>
                <c:pt idx="292">
                  <c:v>0.71000379323959295</c:v>
                </c:pt>
                <c:pt idx="293">
                  <c:v>0.71712839603423995</c:v>
                </c:pt>
                <c:pt idx="294">
                  <c:v>0.72979056835174505</c:v>
                </c:pt>
                <c:pt idx="295">
                  <c:v>0.73269283771514804</c:v>
                </c:pt>
                <c:pt idx="296">
                  <c:v>0.72817355394363403</c:v>
                </c:pt>
                <c:pt idx="297">
                  <c:v>0.73232060670852595</c:v>
                </c:pt>
                <c:pt idx="298">
                  <c:v>0.74033856391906705</c:v>
                </c:pt>
                <c:pt idx="299">
                  <c:v>0.73192971944808904</c:v>
                </c:pt>
                <c:pt idx="300">
                  <c:v>0.73998677730560303</c:v>
                </c:pt>
                <c:pt idx="301">
                  <c:v>0.74098807573318404</c:v>
                </c:pt>
                <c:pt idx="302">
                  <c:v>0.73876428604125899</c:v>
                </c:pt>
                <c:pt idx="303">
                  <c:v>0.73988783359527499</c:v>
                </c:pt>
                <c:pt idx="304">
                  <c:v>0.75930917263030995</c:v>
                </c:pt>
                <c:pt idx="305">
                  <c:v>0.75837826728820801</c:v>
                </c:pt>
                <c:pt idx="306">
                  <c:v>0.75678640604019098</c:v>
                </c:pt>
                <c:pt idx="307">
                  <c:v>0.74673277139663696</c:v>
                </c:pt>
                <c:pt idx="308">
                  <c:v>0.74705952405929499</c:v>
                </c:pt>
                <c:pt idx="309">
                  <c:v>0.74110358953475897</c:v>
                </c:pt>
                <c:pt idx="310">
                  <c:v>0.74511826038360596</c:v>
                </c:pt>
                <c:pt idx="311">
                  <c:v>0.74573326110839799</c:v>
                </c:pt>
                <c:pt idx="312">
                  <c:v>0.74928492307662897</c:v>
                </c:pt>
                <c:pt idx="313">
                  <c:v>0.74310642480850198</c:v>
                </c:pt>
                <c:pt idx="314">
                  <c:v>0.75317078828811601</c:v>
                </c:pt>
                <c:pt idx="315">
                  <c:v>0.74603021144866899</c:v>
                </c:pt>
                <c:pt idx="316">
                  <c:v>0.74584698677062899</c:v>
                </c:pt>
                <c:pt idx="317">
                  <c:v>0.74313730001449496</c:v>
                </c:pt>
                <c:pt idx="318">
                  <c:v>0.75412869453430098</c:v>
                </c:pt>
                <c:pt idx="319">
                  <c:v>0.74746584892272905</c:v>
                </c:pt>
                <c:pt idx="320">
                  <c:v>0.75084424018859797</c:v>
                </c:pt>
                <c:pt idx="321">
                  <c:v>0.75693386793136597</c:v>
                </c:pt>
                <c:pt idx="322">
                  <c:v>0.768740475177764</c:v>
                </c:pt>
                <c:pt idx="323">
                  <c:v>0.77049225568771296</c:v>
                </c:pt>
                <c:pt idx="324">
                  <c:v>0.76972377300262396</c:v>
                </c:pt>
                <c:pt idx="325">
                  <c:v>0.77087640762329102</c:v>
                </c:pt>
                <c:pt idx="326">
                  <c:v>0.77503877878188998</c:v>
                </c:pt>
                <c:pt idx="327">
                  <c:v>0.77028143405914296</c:v>
                </c:pt>
                <c:pt idx="328">
                  <c:v>0.79325330257415705</c:v>
                </c:pt>
                <c:pt idx="329">
                  <c:v>0.78892797231674106</c:v>
                </c:pt>
                <c:pt idx="330">
                  <c:v>0.78965973854064897</c:v>
                </c:pt>
                <c:pt idx="331">
                  <c:v>0.78256875276565496</c:v>
                </c:pt>
                <c:pt idx="332">
                  <c:v>0.776186883449554</c:v>
                </c:pt>
                <c:pt idx="333">
                  <c:v>0.76419317722320501</c:v>
                </c:pt>
                <c:pt idx="334">
                  <c:v>0.77214884757995605</c:v>
                </c:pt>
                <c:pt idx="335">
                  <c:v>0.77618396282196001</c:v>
                </c:pt>
                <c:pt idx="336">
                  <c:v>0.77495902776718095</c:v>
                </c:pt>
                <c:pt idx="337">
                  <c:v>0.79365432262420599</c:v>
                </c:pt>
                <c:pt idx="338">
                  <c:v>0.78567248582839899</c:v>
                </c:pt>
                <c:pt idx="339">
                  <c:v>0.79920727014541604</c:v>
                </c:pt>
                <c:pt idx="340">
                  <c:v>0.78309082984924305</c:v>
                </c:pt>
                <c:pt idx="341">
                  <c:v>0.78290677070617598</c:v>
                </c:pt>
                <c:pt idx="342">
                  <c:v>0.77915447950363104</c:v>
                </c:pt>
                <c:pt idx="343">
                  <c:v>0.77311402559280396</c:v>
                </c:pt>
                <c:pt idx="344">
                  <c:v>0.78955262899398804</c:v>
                </c:pt>
                <c:pt idx="345">
                  <c:v>0.77934736013412398</c:v>
                </c:pt>
                <c:pt idx="346">
                  <c:v>0.77016264200210505</c:v>
                </c:pt>
                <c:pt idx="347">
                  <c:v>0.76914423704147294</c:v>
                </c:pt>
                <c:pt idx="348">
                  <c:v>0.76097983121871904</c:v>
                </c:pt>
                <c:pt idx="349">
                  <c:v>0.73488181829452504</c:v>
                </c:pt>
                <c:pt idx="350">
                  <c:v>0.76139366626739502</c:v>
                </c:pt>
                <c:pt idx="351">
                  <c:v>0.75712931156158403</c:v>
                </c:pt>
                <c:pt idx="352">
                  <c:v>0.75954139232635498</c:v>
                </c:pt>
                <c:pt idx="353">
                  <c:v>0.75233727693557695</c:v>
                </c:pt>
                <c:pt idx="354">
                  <c:v>0.758353531360626</c:v>
                </c:pt>
                <c:pt idx="355">
                  <c:v>0.77001816034317005</c:v>
                </c:pt>
                <c:pt idx="356">
                  <c:v>0.76489132642745905</c:v>
                </c:pt>
                <c:pt idx="357">
                  <c:v>0.77590221166610696</c:v>
                </c:pt>
                <c:pt idx="358">
                  <c:v>0.77331197261810303</c:v>
                </c:pt>
                <c:pt idx="359">
                  <c:v>0.78107023239135698</c:v>
                </c:pt>
                <c:pt idx="360">
                  <c:v>0.77796322107314997</c:v>
                </c:pt>
                <c:pt idx="361">
                  <c:v>0.77829188108444203</c:v>
                </c:pt>
                <c:pt idx="362">
                  <c:v>0.78171271085739102</c:v>
                </c:pt>
                <c:pt idx="363">
                  <c:v>0.78479146957397405</c:v>
                </c:pt>
                <c:pt idx="364">
                  <c:v>0.79381233453750599</c:v>
                </c:pt>
                <c:pt idx="365">
                  <c:v>0.80505609512329102</c:v>
                </c:pt>
                <c:pt idx="366">
                  <c:v>0.796425461769104</c:v>
                </c:pt>
                <c:pt idx="367">
                  <c:v>0.78553289175033503</c:v>
                </c:pt>
                <c:pt idx="368">
                  <c:v>0.78822958469390803</c:v>
                </c:pt>
                <c:pt idx="369">
                  <c:v>0.78440660238265902</c:v>
                </c:pt>
                <c:pt idx="370">
                  <c:v>0.78096592426300004</c:v>
                </c:pt>
                <c:pt idx="371">
                  <c:v>0.78411930799484197</c:v>
                </c:pt>
                <c:pt idx="372">
                  <c:v>0.78695738315582198</c:v>
                </c:pt>
                <c:pt idx="373">
                  <c:v>0.79576164484024003</c:v>
                </c:pt>
                <c:pt idx="374">
                  <c:v>0.80056047439575195</c:v>
                </c:pt>
                <c:pt idx="375">
                  <c:v>0.78612941503524703</c:v>
                </c:pt>
                <c:pt idx="376">
                  <c:v>0.79189145565032903</c:v>
                </c:pt>
                <c:pt idx="377">
                  <c:v>0.80332732200622503</c:v>
                </c:pt>
                <c:pt idx="378">
                  <c:v>0.81163263320922796</c:v>
                </c:pt>
                <c:pt idx="379">
                  <c:v>0.78046935796737604</c:v>
                </c:pt>
                <c:pt idx="380">
                  <c:v>0.79696589708328203</c:v>
                </c:pt>
                <c:pt idx="381">
                  <c:v>0.79585486650466897</c:v>
                </c:pt>
                <c:pt idx="382">
                  <c:v>0.79751938581466597</c:v>
                </c:pt>
                <c:pt idx="383">
                  <c:v>0.80214244127273504</c:v>
                </c:pt>
                <c:pt idx="384">
                  <c:v>0.80005317926406805</c:v>
                </c:pt>
                <c:pt idx="385">
                  <c:v>0.81379789113998402</c:v>
                </c:pt>
                <c:pt idx="386">
                  <c:v>0.813668072223663</c:v>
                </c:pt>
                <c:pt idx="387">
                  <c:v>0.797821104526519</c:v>
                </c:pt>
                <c:pt idx="388">
                  <c:v>0.78678900003433205</c:v>
                </c:pt>
                <c:pt idx="389">
                  <c:v>0.79561012983322099</c:v>
                </c:pt>
                <c:pt idx="390">
                  <c:v>0.79765605926513605</c:v>
                </c:pt>
                <c:pt idx="391">
                  <c:v>0.78976547718048096</c:v>
                </c:pt>
                <c:pt idx="392">
                  <c:v>0.77908504009246804</c:v>
                </c:pt>
                <c:pt idx="393">
                  <c:v>0.78217172622680597</c:v>
                </c:pt>
                <c:pt idx="394">
                  <c:v>0.77270454168319702</c:v>
                </c:pt>
                <c:pt idx="395">
                  <c:v>0.77668410539626997</c:v>
                </c:pt>
                <c:pt idx="396">
                  <c:v>0.78026568889617898</c:v>
                </c:pt>
                <c:pt idx="397">
                  <c:v>0.77411413192749001</c:v>
                </c:pt>
                <c:pt idx="398">
                  <c:v>0.77482771873474099</c:v>
                </c:pt>
                <c:pt idx="399">
                  <c:v>0.78171992301940896</c:v>
                </c:pt>
                <c:pt idx="400">
                  <c:v>0.78479790687561002</c:v>
                </c:pt>
                <c:pt idx="401">
                  <c:v>0.80631810426712003</c:v>
                </c:pt>
                <c:pt idx="402">
                  <c:v>0.825686275959014</c:v>
                </c:pt>
                <c:pt idx="403">
                  <c:v>0.82749265432357699</c:v>
                </c:pt>
                <c:pt idx="404">
                  <c:v>0.83089405298232999</c:v>
                </c:pt>
                <c:pt idx="405">
                  <c:v>0.82905465364456099</c:v>
                </c:pt>
                <c:pt idx="406">
                  <c:v>0.83052420616149902</c:v>
                </c:pt>
                <c:pt idx="407">
                  <c:v>0.83497178554534901</c:v>
                </c:pt>
                <c:pt idx="408">
                  <c:v>0.81709963083267201</c:v>
                </c:pt>
                <c:pt idx="409">
                  <c:v>0.82601469755172696</c:v>
                </c:pt>
                <c:pt idx="410">
                  <c:v>0.83403825759887695</c:v>
                </c:pt>
                <c:pt idx="411">
                  <c:v>0.83369600772857599</c:v>
                </c:pt>
                <c:pt idx="412">
                  <c:v>0.83470141887664795</c:v>
                </c:pt>
                <c:pt idx="413">
                  <c:v>0.84185630083084095</c:v>
                </c:pt>
                <c:pt idx="414">
                  <c:v>0.84517067670822099</c:v>
                </c:pt>
                <c:pt idx="415">
                  <c:v>0.85774737596511796</c:v>
                </c:pt>
                <c:pt idx="416">
                  <c:v>0.83696287870407104</c:v>
                </c:pt>
                <c:pt idx="417">
                  <c:v>0.83451658487319902</c:v>
                </c:pt>
                <c:pt idx="418">
                  <c:v>0.83231490850448597</c:v>
                </c:pt>
                <c:pt idx="419">
                  <c:v>0.83970844745635898</c:v>
                </c:pt>
                <c:pt idx="420">
                  <c:v>0.83698761463165205</c:v>
                </c:pt>
                <c:pt idx="421">
                  <c:v>0.84391385316848699</c:v>
                </c:pt>
                <c:pt idx="422">
                  <c:v>0.83139747381210305</c:v>
                </c:pt>
                <c:pt idx="423">
                  <c:v>0.83263272047042802</c:v>
                </c:pt>
                <c:pt idx="424">
                  <c:v>0.82436943054199197</c:v>
                </c:pt>
                <c:pt idx="425">
                  <c:v>0.84193247556686401</c:v>
                </c:pt>
                <c:pt idx="426">
                  <c:v>0.85773921012878396</c:v>
                </c:pt>
                <c:pt idx="427">
                  <c:v>0.85009026527404696</c:v>
                </c:pt>
                <c:pt idx="428">
                  <c:v>0.827581226825714</c:v>
                </c:pt>
                <c:pt idx="429">
                  <c:v>0.81982308626174905</c:v>
                </c:pt>
                <c:pt idx="430">
                  <c:v>0.81909078359603804</c:v>
                </c:pt>
                <c:pt idx="431">
                  <c:v>0.82468169927597001</c:v>
                </c:pt>
                <c:pt idx="432">
                  <c:v>0.82346349954605103</c:v>
                </c:pt>
                <c:pt idx="433">
                  <c:v>0.82731795310974099</c:v>
                </c:pt>
                <c:pt idx="434">
                  <c:v>0.825836181640625</c:v>
                </c:pt>
                <c:pt idx="435">
                  <c:v>0.82762753963470403</c:v>
                </c:pt>
                <c:pt idx="436">
                  <c:v>0.83631581068038896</c:v>
                </c:pt>
                <c:pt idx="437">
                  <c:v>0.84330922365188599</c:v>
                </c:pt>
                <c:pt idx="438">
                  <c:v>0.84022831916809004</c:v>
                </c:pt>
                <c:pt idx="439">
                  <c:v>0.83120548725128096</c:v>
                </c:pt>
                <c:pt idx="440">
                  <c:v>0.81683492660522405</c:v>
                </c:pt>
                <c:pt idx="441">
                  <c:v>0.80702644586563099</c:v>
                </c:pt>
                <c:pt idx="442">
                  <c:v>0.82007378339767401</c:v>
                </c:pt>
                <c:pt idx="443">
                  <c:v>0.82707226276397705</c:v>
                </c:pt>
                <c:pt idx="444">
                  <c:v>0.83186501264572099</c:v>
                </c:pt>
                <c:pt idx="445">
                  <c:v>0.84242850542068404</c:v>
                </c:pt>
                <c:pt idx="446">
                  <c:v>0.83006066083908003</c:v>
                </c:pt>
                <c:pt idx="447">
                  <c:v>0.83767962455749501</c:v>
                </c:pt>
                <c:pt idx="448">
                  <c:v>0.82891166210174505</c:v>
                </c:pt>
                <c:pt idx="449">
                  <c:v>0.82102048397064198</c:v>
                </c:pt>
                <c:pt idx="450">
                  <c:v>0.82954341173171997</c:v>
                </c:pt>
                <c:pt idx="451">
                  <c:v>0.83721405267715399</c:v>
                </c:pt>
                <c:pt idx="452">
                  <c:v>0.83474266529083196</c:v>
                </c:pt>
                <c:pt idx="453">
                  <c:v>0.84189337491989102</c:v>
                </c:pt>
                <c:pt idx="454">
                  <c:v>0.83270400762557895</c:v>
                </c:pt>
                <c:pt idx="455">
                  <c:v>0.86449027061462402</c:v>
                </c:pt>
                <c:pt idx="456">
                  <c:v>0.86554121971130304</c:v>
                </c:pt>
                <c:pt idx="457">
                  <c:v>0.85711210966110196</c:v>
                </c:pt>
                <c:pt idx="458">
                  <c:v>0.85890090465545599</c:v>
                </c:pt>
                <c:pt idx="459">
                  <c:v>0.85426080226898105</c:v>
                </c:pt>
                <c:pt idx="460">
                  <c:v>0.85633474588394098</c:v>
                </c:pt>
                <c:pt idx="461">
                  <c:v>0.86132627725601196</c:v>
                </c:pt>
                <c:pt idx="462">
                  <c:v>0.86269366741180398</c:v>
                </c:pt>
                <c:pt idx="463">
                  <c:v>0.87017428874969405</c:v>
                </c:pt>
                <c:pt idx="464">
                  <c:v>0.87690687179565396</c:v>
                </c:pt>
                <c:pt idx="465">
                  <c:v>0.87671619653701705</c:v>
                </c:pt>
                <c:pt idx="466">
                  <c:v>0.88591957092285101</c:v>
                </c:pt>
                <c:pt idx="467">
                  <c:v>0.88795262575149503</c:v>
                </c:pt>
                <c:pt idx="468">
                  <c:v>0.88353234529495195</c:v>
                </c:pt>
                <c:pt idx="469">
                  <c:v>0.88784873485565097</c:v>
                </c:pt>
                <c:pt idx="470">
                  <c:v>0.88031387329101496</c:v>
                </c:pt>
                <c:pt idx="471">
                  <c:v>0.87978249788284302</c:v>
                </c:pt>
                <c:pt idx="472">
                  <c:v>0.88699883222579901</c:v>
                </c:pt>
                <c:pt idx="473">
                  <c:v>0.89204895496368397</c:v>
                </c:pt>
                <c:pt idx="474">
                  <c:v>0.89346903562545699</c:v>
                </c:pt>
                <c:pt idx="475">
                  <c:v>0.88224714994430498</c:v>
                </c:pt>
                <c:pt idx="476">
                  <c:v>0.87524521350860596</c:v>
                </c:pt>
                <c:pt idx="477">
                  <c:v>0.88147068023681596</c:v>
                </c:pt>
                <c:pt idx="478">
                  <c:v>0.87144863605499201</c:v>
                </c:pt>
                <c:pt idx="479">
                  <c:v>0.87492877244949296</c:v>
                </c:pt>
                <c:pt idx="480">
                  <c:v>0.88118588924407903</c:v>
                </c:pt>
                <c:pt idx="481">
                  <c:v>0.87744230031967096</c:v>
                </c:pt>
                <c:pt idx="482">
                  <c:v>0.81469804048538197</c:v>
                </c:pt>
                <c:pt idx="483">
                  <c:v>0.83740538358688299</c:v>
                </c:pt>
                <c:pt idx="484">
                  <c:v>0.83579838275909402</c:v>
                </c:pt>
                <c:pt idx="485">
                  <c:v>0.83659356832504195</c:v>
                </c:pt>
                <c:pt idx="486">
                  <c:v>0.84355920553207397</c:v>
                </c:pt>
                <c:pt idx="487">
                  <c:v>0.85520464181900002</c:v>
                </c:pt>
                <c:pt idx="488">
                  <c:v>0.85711228847503595</c:v>
                </c:pt>
                <c:pt idx="489">
                  <c:v>0.865151047706604</c:v>
                </c:pt>
                <c:pt idx="490">
                  <c:v>0.86926096677780096</c:v>
                </c:pt>
                <c:pt idx="491">
                  <c:v>0.85733485221862704</c:v>
                </c:pt>
                <c:pt idx="492">
                  <c:v>0.85285139083862305</c:v>
                </c:pt>
                <c:pt idx="493">
                  <c:v>0.85819125175475997</c:v>
                </c:pt>
                <c:pt idx="494">
                  <c:v>0.85674715042114202</c:v>
                </c:pt>
                <c:pt idx="495">
                  <c:v>0.85232245922088601</c:v>
                </c:pt>
                <c:pt idx="496">
                  <c:v>0.87824934720992998</c:v>
                </c:pt>
                <c:pt idx="497">
                  <c:v>0.87167441844940097</c:v>
                </c:pt>
                <c:pt idx="498">
                  <c:v>0.87200695276260298</c:v>
                </c:pt>
                <c:pt idx="499">
                  <c:v>0.86605626344680697</c:v>
                </c:pt>
                <c:pt idx="500">
                  <c:v>0.87056809663772505</c:v>
                </c:pt>
                <c:pt idx="501">
                  <c:v>0.86788630485534601</c:v>
                </c:pt>
                <c:pt idx="502">
                  <c:v>0.87484765052795399</c:v>
                </c:pt>
                <c:pt idx="503">
                  <c:v>0.88737660646438599</c:v>
                </c:pt>
                <c:pt idx="504">
                  <c:v>0.89863896369934004</c:v>
                </c:pt>
                <c:pt idx="505">
                  <c:v>0.88690006732940596</c:v>
                </c:pt>
                <c:pt idx="506">
                  <c:v>0.898210048675537</c:v>
                </c:pt>
                <c:pt idx="507">
                  <c:v>0.892764031887054</c:v>
                </c:pt>
                <c:pt idx="508">
                  <c:v>0.89723765850067105</c:v>
                </c:pt>
                <c:pt idx="509">
                  <c:v>0.89813888072967496</c:v>
                </c:pt>
                <c:pt idx="510">
                  <c:v>0.89894998073577803</c:v>
                </c:pt>
                <c:pt idx="511">
                  <c:v>0.89655500650405795</c:v>
                </c:pt>
                <c:pt idx="512">
                  <c:v>0.89127451181411699</c:v>
                </c:pt>
                <c:pt idx="513">
                  <c:v>0.88339704275131203</c:v>
                </c:pt>
                <c:pt idx="514">
                  <c:v>0.89193236827850297</c:v>
                </c:pt>
                <c:pt idx="515">
                  <c:v>0.89961415529251099</c:v>
                </c:pt>
                <c:pt idx="516">
                  <c:v>0.90027773380279497</c:v>
                </c:pt>
                <c:pt idx="517">
                  <c:v>0.903999984264373</c:v>
                </c:pt>
                <c:pt idx="518">
                  <c:v>0.90735000371932895</c:v>
                </c:pt>
                <c:pt idx="519">
                  <c:v>0.91580188274383501</c:v>
                </c:pt>
                <c:pt idx="520">
                  <c:v>0.91484671831130904</c:v>
                </c:pt>
                <c:pt idx="521">
                  <c:v>0.916650831699371</c:v>
                </c:pt>
                <c:pt idx="522">
                  <c:v>0.90936076641082697</c:v>
                </c:pt>
                <c:pt idx="523">
                  <c:v>0.90279966592788696</c:v>
                </c:pt>
                <c:pt idx="524">
                  <c:v>0.91251969337463301</c:v>
                </c:pt>
                <c:pt idx="525">
                  <c:v>0.91814273595809903</c:v>
                </c:pt>
                <c:pt idx="526">
                  <c:v>0.92632848024368197</c:v>
                </c:pt>
                <c:pt idx="527">
                  <c:v>0.92744565010070801</c:v>
                </c:pt>
                <c:pt idx="528">
                  <c:v>0.93157607316970803</c:v>
                </c:pt>
                <c:pt idx="529">
                  <c:v>0.92904347181320102</c:v>
                </c:pt>
                <c:pt idx="530">
                  <c:v>0.92676413059234597</c:v>
                </c:pt>
                <c:pt idx="531">
                  <c:v>0.92471271753311102</c:v>
                </c:pt>
                <c:pt idx="532">
                  <c:v>0.86901730298995905</c:v>
                </c:pt>
                <c:pt idx="533">
                  <c:v>0.87899059057235696</c:v>
                </c:pt>
                <c:pt idx="534">
                  <c:v>0.88484156131744296</c:v>
                </c:pt>
                <c:pt idx="535">
                  <c:v>0.89010739326476995</c:v>
                </c:pt>
                <c:pt idx="536">
                  <c:v>0.89172166585922197</c:v>
                </c:pt>
                <c:pt idx="537">
                  <c:v>0.88692450523376398</c:v>
                </c:pt>
                <c:pt idx="538">
                  <c:v>0.89510703086853005</c:v>
                </c:pt>
                <c:pt idx="539">
                  <c:v>0.90559631586074796</c:v>
                </c:pt>
                <c:pt idx="540">
                  <c:v>0.91191166639328003</c:v>
                </c:pt>
                <c:pt idx="541">
                  <c:v>0.91447049379348699</c:v>
                </c:pt>
                <c:pt idx="542">
                  <c:v>0.89802342653274503</c:v>
                </c:pt>
                <c:pt idx="543">
                  <c:v>0.89572107791900601</c:v>
                </c:pt>
                <c:pt idx="544">
                  <c:v>0.89677399396896296</c:v>
                </c:pt>
                <c:pt idx="545">
                  <c:v>0.90084660053253096</c:v>
                </c:pt>
                <c:pt idx="546">
                  <c:v>0.91076195240020696</c:v>
                </c:pt>
                <c:pt idx="547">
                  <c:v>0.91343575716018599</c:v>
                </c:pt>
                <c:pt idx="548">
                  <c:v>0.91271716356277399</c:v>
                </c:pt>
                <c:pt idx="549">
                  <c:v>0.91519546508788996</c:v>
                </c:pt>
                <c:pt idx="550">
                  <c:v>0.91742593050002996</c:v>
                </c:pt>
                <c:pt idx="551">
                  <c:v>0.91005831956863403</c:v>
                </c:pt>
                <c:pt idx="552">
                  <c:v>0.91558474302291804</c:v>
                </c:pt>
                <c:pt idx="553">
                  <c:v>0.91037362813949496</c:v>
                </c:pt>
                <c:pt idx="554">
                  <c:v>0.91552764177322299</c:v>
                </c:pt>
                <c:pt idx="555">
                  <c:v>0.91110712289810103</c:v>
                </c:pt>
                <c:pt idx="556">
                  <c:v>0.91687142848968495</c:v>
                </c:pt>
                <c:pt idx="557">
                  <c:v>0.903309285640716</c:v>
                </c:pt>
                <c:pt idx="558">
                  <c:v>0.887978374958038</c:v>
                </c:pt>
                <c:pt idx="559">
                  <c:v>0.89918053150177002</c:v>
                </c:pt>
                <c:pt idx="560">
                  <c:v>0.90613746643066395</c:v>
                </c:pt>
                <c:pt idx="561">
                  <c:v>0.90614873170852595</c:v>
                </c:pt>
                <c:pt idx="562">
                  <c:v>0.90615886449813798</c:v>
                </c:pt>
                <c:pt idx="563">
                  <c:v>0.91241800785064697</c:v>
                </c:pt>
                <c:pt idx="564">
                  <c:v>0.91492623090743996</c:v>
                </c:pt>
                <c:pt idx="565">
                  <c:v>0.917183637619018</c:v>
                </c:pt>
                <c:pt idx="566">
                  <c:v>0.91921526193618697</c:v>
                </c:pt>
                <c:pt idx="567">
                  <c:v>0.92104375362396196</c:v>
                </c:pt>
                <c:pt idx="568">
                  <c:v>0.92147213220596302</c:v>
                </c:pt>
                <c:pt idx="569">
                  <c:v>0.91994988918304399</c:v>
                </c:pt>
                <c:pt idx="570">
                  <c:v>0.92170488834381104</c:v>
                </c:pt>
                <c:pt idx="571">
                  <c:v>0.92814344167709295</c:v>
                </c:pt>
                <c:pt idx="572">
                  <c:v>0.93220412731170599</c:v>
                </c:pt>
                <c:pt idx="573">
                  <c:v>0.92960870265960605</c:v>
                </c:pt>
                <c:pt idx="574">
                  <c:v>0.930397808551788</c:v>
                </c:pt>
                <c:pt idx="575">
                  <c:v>0.931108057498931</c:v>
                </c:pt>
                <c:pt idx="576">
                  <c:v>0.92237222194671598</c:v>
                </c:pt>
                <c:pt idx="577">
                  <c:v>0.92388498783111495</c:v>
                </c:pt>
                <c:pt idx="578">
                  <c:v>0.91899651288986195</c:v>
                </c:pt>
                <c:pt idx="579">
                  <c:v>0.92709684371948198</c:v>
                </c:pt>
                <c:pt idx="580">
                  <c:v>0.92282348871231001</c:v>
                </c:pt>
                <c:pt idx="581">
                  <c:v>0.92116612195968595</c:v>
                </c:pt>
                <c:pt idx="582">
                  <c:v>0.929049491882324</c:v>
                </c:pt>
                <c:pt idx="583">
                  <c:v>0.92676955461501997</c:v>
                </c:pt>
                <c:pt idx="584">
                  <c:v>0.91846758127212502</c:v>
                </c:pt>
                <c:pt idx="585">
                  <c:v>0.87833374738693204</c:v>
                </c:pt>
                <c:pt idx="586">
                  <c:v>0.89050036668777399</c:v>
                </c:pt>
                <c:pt idx="587">
                  <c:v>0.88895034790038996</c:v>
                </c:pt>
                <c:pt idx="588">
                  <c:v>0.89693033695220903</c:v>
                </c:pt>
                <c:pt idx="589">
                  <c:v>0.89473730325698797</c:v>
                </c:pt>
                <c:pt idx="590">
                  <c:v>0.90213859081268299</c:v>
                </c:pt>
                <c:pt idx="591">
                  <c:v>0.91192471981048495</c:v>
                </c:pt>
                <c:pt idx="592">
                  <c:v>0.91448223590850797</c:v>
                </c:pt>
                <c:pt idx="593">
                  <c:v>0.91053402423858598</c:v>
                </c:pt>
                <c:pt idx="594">
                  <c:v>0.91635560989379805</c:v>
                </c:pt>
                <c:pt idx="595">
                  <c:v>0.92472004890441895</c:v>
                </c:pt>
                <c:pt idx="596">
                  <c:v>0.92912304401397705</c:v>
                </c:pt>
                <c:pt idx="597">
                  <c:v>0.92996072769164995</c:v>
                </c:pt>
                <c:pt idx="598">
                  <c:v>0.93383967876434304</c:v>
                </c:pt>
                <c:pt idx="599">
                  <c:v>0.94078516960143999</c:v>
                </c:pt>
                <c:pt idx="600">
                  <c:v>0.94358164072036699</c:v>
                </c:pt>
                <c:pt idx="601">
                  <c:v>0.94609850645065297</c:v>
                </c:pt>
                <c:pt idx="602">
                  <c:v>0.942113637924194</c:v>
                </c:pt>
                <c:pt idx="603">
                  <c:v>0.94165229797363204</c:v>
                </c:pt>
                <c:pt idx="604">
                  <c:v>0.941237092018127</c:v>
                </c:pt>
                <c:pt idx="605">
                  <c:v>0.94398838281631403</c:v>
                </c:pt>
                <c:pt idx="606">
                  <c:v>0.94333952665328902</c:v>
                </c:pt>
                <c:pt idx="607">
                  <c:v>0.94175702333450295</c:v>
                </c:pt>
                <c:pt idx="608">
                  <c:v>0.93820631504058805</c:v>
                </c:pt>
                <c:pt idx="609">
                  <c:v>0.928697109222412</c:v>
                </c:pt>
                <c:pt idx="610">
                  <c:v>0.92957741022109897</c:v>
                </c:pt>
                <c:pt idx="611">
                  <c:v>0.93349468708038297</c:v>
                </c:pt>
                <c:pt idx="612">
                  <c:v>0.93389523029327304</c:v>
                </c:pt>
                <c:pt idx="613">
                  <c:v>0.91550570726394598</c:v>
                </c:pt>
                <c:pt idx="614">
                  <c:v>0.92395514249801602</c:v>
                </c:pt>
                <c:pt idx="615">
                  <c:v>0.91965365409850997</c:v>
                </c:pt>
                <c:pt idx="616">
                  <c:v>0.92143827676773005</c:v>
                </c:pt>
                <c:pt idx="617">
                  <c:v>0.91991943120956399</c:v>
                </c:pt>
                <c:pt idx="618">
                  <c:v>0.91855245828628496</c:v>
                </c:pt>
                <c:pt idx="619">
                  <c:v>0.92357224225997903</c:v>
                </c:pt>
                <c:pt idx="620">
                  <c:v>0.92496502399444502</c:v>
                </c:pt>
                <c:pt idx="621">
                  <c:v>0.929343521595001</c:v>
                </c:pt>
                <c:pt idx="622">
                  <c:v>0.930159151554107</c:v>
                </c:pt>
                <c:pt idx="623">
                  <c:v>0.92249143123626698</c:v>
                </c:pt>
                <c:pt idx="624">
                  <c:v>0.930242300033569</c:v>
                </c:pt>
                <c:pt idx="625">
                  <c:v>0.93096804618835405</c:v>
                </c:pt>
                <c:pt idx="626">
                  <c:v>0.93474626541137695</c:v>
                </c:pt>
                <c:pt idx="627">
                  <c:v>0.93502163887023904</c:v>
                </c:pt>
                <c:pt idx="628">
                  <c:v>0.92901945114135698</c:v>
                </c:pt>
                <c:pt idx="629">
                  <c:v>0.92674249410629195</c:v>
                </c:pt>
                <c:pt idx="630">
                  <c:v>0.92781823873519897</c:v>
                </c:pt>
                <c:pt idx="631">
                  <c:v>0.93191140890121404</c:v>
                </c:pt>
                <c:pt idx="632">
                  <c:v>0.93559527397155695</c:v>
                </c:pt>
                <c:pt idx="633">
                  <c:v>0.93658214807510298</c:v>
                </c:pt>
                <c:pt idx="634">
                  <c:v>0.94292396306991499</c:v>
                </c:pt>
                <c:pt idx="635">
                  <c:v>0.94238156080245905</c:v>
                </c:pt>
                <c:pt idx="636">
                  <c:v>0.92001837491989102</c:v>
                </c:pt>
                <c:pt idx="637">
                  <c:v>0.92801654338836603</c:v>
                </c:pt>
                <c:pt idx="638">
                  <c:v>0.92896491289138705</c:v>
                </c:pt>
                <c:pt idx="639">
                  <c:v>0.92981845140457098</c:v>
                </c:pt>
                <c:pt idx="640">
                  <c:v>0.92746162414550704</c:v>
                </c:pt>
                <c:pt idx="641">
                  <c:v>0.92534047365188599</c:v>
                </c:pt>
                <c:pt idx="642">
                  <c:v>0.907806396484375</c:v>
                </c:pt>
                <c:pt idx="643">
                  <c:v>0.91702574491500799</c:v>
                </c:pt>
                <c:pt idx="644">
                  <c:v>0.92532318830490101</c:v>
                </c:pt>
                <c:pt idx="645">
                  <c:v>0.92701178789138705</c:v>
                </c:pt>
                <c:pt idx="646">
                  <c:v>0.934942066669464</c:v>
                </c:pt>
                <c:pt idx="647">
                  <c:v>0.93832284212112405</c:v>
                </c:pt>
                <c:pt idx="648">
                  <c:v>0.94449055194854703</c:v>
                </c:pt>
                <c:pt idx="649">
                  <c:v>0.94691652059554998</c:v>
                </c:pt>
                <c:pt idx="650">
                  <c:v>0.94909989833831698</c:v>
                </c:pt>
                <c:pt idx="651">
                  <c:v>0.95106488466262795</c:v>
                </c:pt>
                <c:pt idx="652">
                  <c:v>0.945362567901611</c:v>
                </c:pt>
                <c:pt idx="653">
                  <c:v>0.94457632303237904</c:v>
                </c:pt>
                <c:pt idx="654">
                  <c:v>0.94386869668960505</c:v>
                </c:pt>
                <c:pt idx="655">
                  <c:v>0.94635683298110895</c:v>
                </c:pt>
                <c:pt idx="656">
                  <c:v>0.94234615564346302</c:v>
                </c:pt>
                <c:pt idx="657">
                  <c:v>0.94498652219772294</c:v>
                </c:pt>
                <c:pt idx="658">
                  <c:v>0.940751612186431</c:v>
                </c:pt>
                <c:pt idx="659">
                  <c:v>0.93982130289077703</c:v>
                </c:pt>
                <c:pt idx="660">
                  <c:v>0.939589142799377</c:v>
                </c:pt>
                <c:pt idx="661">
                  <c:v>0.93856722116470304</c:v>
                </c:pt>
                <c:pt idx="662">
                  <c:v>0.944710493087768</c:v>
                </c:pt>
                <c:pt idx="663">
                  <c:v>0.93773943185806197</c:v>
                </c:pt>
                <c:pt idx="664">
                  <c:v>0.94211202859878496</c:v>
                </c:pt>
                <c:pt idx="665">
                  <c:v>0.94477581977844205</c:v>
                </c:pt>
                <c:pt idx="666">
                  <c:v>0.90029823780059803</c:v>
                </c:pt>
                <c:pt idx="667">
                  <c:v>0.91026842594146695</c:v>
                </c:pt>
                <c:pt idx="668">
                  <c:v>0.91611659526824896</c:v>
                </c:pt>
                <c:pt idx="669">
                  <c:v>0.91825491189956598</c:v>
                </c:pt>
                <c:pt idx="670">
                  <c:v>0.92330443859100297</c:v>
                </c:pt>
                <c:pt idx="671">
                  <c:v>0.91534900665283203</c:v>
                </c:pt>
                <c:pt idx="672">
                  <c:v>0.91756409406661898</c:v>
                </c:pt>
                <c:pt idx="673">
                  <c:v>0.91955769062042203</c:v>
                </c:pt>
                <c:pt idx="674">
                  <c:v>0.92135190963745095</c:v>
                </c:pt>
                <c:pt idx="675">
                  <c:v>0.92296671867370605</c:v>
                </c:pt>
                <c:pt idx="676">
                  <c:v>0.93067002296447698</c:v>
                </c:pt>
                <c:pt idx="677">
                  <c:v>0.92946773767471302</c:v>
                </c:pt>
                <c:pt idx="678">
                  <c:v>0.93027096986770597</c:v>
                </c:pt>
                <c:pt idx="679">
                  <c:v>0.928519487380981</c:v>
                </c:pt>
                <c:pt idx="680">
                  <c:v>0.93566751480102495</c:v>
                </c:pt>
                <c:pt idx="681">
                  <c:v>0.93897575139999301</c:v>
                </c:pt>
                <c:pt idx="682">
                  <c:v>0.93882817029953003</c:v>
                </c:pt>
                <c:pt idx="683">
                  <c:v>0.94451332092285101</c:v>
                </c:pt>
                <c:pt idx="684">
                  <c:v>0.94693696498870805</c:v>
                </c:pt>
                <c:pt idx="685">
                  <c:v>0.942868292331695</c:v>
                </c:pt>
                <c:pt idx="686">
                  <c:v>0.94233143329620295</c:v>
                </c:pt>
                <c:pt idx="687">
                  <c:v>0.94203847646713201</c:v>
                </c:pt>
                <c:pt idx="688">
                  <c:v>0.94742619991302401</c:v>
                </c:pt>
                <c:pt idx="689">
                  <c:v>0.95147770643234197</c:v>
                </c:pt>
                <c:pt idx="690">
                  <c:v>0.95320492982864302</c:v>
                </c:pt>
                <c:pt idx="691">
                  <c:v>0.95788443088531405</c:v>
                </c:pt>
                <c:pt idx="692">
                  <c:v>0.93709599971771196</c:v>
                </c:pt>
                <c:pt idx="693">
                  <c:v>0.94338637590408303</c:v>
                </c:pt>
                <c:pt idx="694">
                  <c:v>0.94698703289031905</c:v>
                </c:pt>
                <c:pt idx="695">
                  <c:v>0.949163317680358</c:v>
                </c:pt>
                <c:pt idx="696">
                  <c:v>0.95424699783325195</c:v>
                </c:pt>
                <c:pt idx="697">
                  <c:v>0.95882230997085505</c:v>
                </c:pt>
                <c:pt idx="698">
                  <c:v>0.95356506109237604</c:v>
                </c:pt>
                <c:pt idx="699">
                  <c:v>0.95332521200179998</c:v>
                </c:pt>
                <c:pt idx="700">
                  <c:v>0.95174270868301303</c:v>
                </c:pt>
                <c:pt idx="701">
                  <c:v>0.947193443775177</c:v>
                </c:pt>
                <c:pt idx="702">
                  <c:v>0.949349105358123</c:v>
                </c:pt>
                <c:pt idx="703">
                  <c:v>0.94816416501998901</c:v>
                </c:pt>
                <c:pt idx="704">
                  <c:v>0.95022273063659601</c:v>
                </c:pt>
                <c:pt idx="705">
                  <c:v>0.94895046949386597</c:v>
                </c:pt>
                <c:pt idx="706">
                  <c:v>0.950930416584014</c:v>
                </c:pt>
                <c:pt idx="707">
                  <c:v>0.95583736896514804</c:v>
                </c:pt>
                <c:pt idx="708">
                  <c:v>0.96025365591049106</c:v>
                </c:pt>
                <c:pt idx="709">
                  <c:v>0.958742976188659</c:v>
                </c:pt>
                <c:pt idx="710">
                  <c:v>0.95974367856979304</c:v>
                </c:pt>
                <c:pt idx="711">
                  <c:v>0.96376931667327803</c:v>
                </c:pt>
                <c:pt idx="712">
                  <c:v>0.96426737308502197</c:v>
                </c:pt>
                <c:pt idx="713">
                  <c:v>0.96471565961837702</c:v>
                </c:pt>
                <c:pt idx="714">
                  <c:v>0.96824407577514604</c:v>
                </c:pt>
                <c:pt idx="715">
                  <c:v>0.96516966819763095</c:v>
                </c:pt>
                <c:pt idx="716">
                  <c:v>0.96865272521972601</c:v>
                </c:pt>
                <c:pt idx="717">
                  <c:v>0.965537428855896</c:v>
                </c:pt>
                <c:pt idx="718">
                  <c:v>0.96585869789123502</c:v>
                </c:pt>
                <c:pt idx="719">
                  <c:v>0.94427281618118197</c:v>
                </c:pt>
                <c:pt idx="720">
                  <c:v>0.94984555244445801</c:v>
                </c:pt>
                <c:pt idx="721">
                  <c:v>0.94236099720001198</c:v>
                </c:pt>
                <c:pt idx="722">
                  <c:v>0.93874990940093905</c:v>
                </c:pt>
                <c:pt idx="723">
                  <c:v>0.94174993038177401</c:v>
                </c:pt>
                <c:pt idx="724">
                  <c:v>0.94132494926452603</c:v>
                </c:pt>
                <c:pt idx="725">
                  <c:v>0.93781745433807295</c:v>
                </c:pt>
                <c:pt idx="726">
                  <c:v>0.93494468927383401</c:v>
                </c:pt>
                <c:pt idx="727">
                  <c:v>0.935200214385986</c:v>
                </c:pt>
                <c:pt idx="728">
                  <c:v>0.93855518102645796</c:v>
                </c:pt>
                <c:pt idx="729">
                  <c:v>0.94469964504241899</c:v>
                </c:pt>
                <c:pt idx="730">
                  <c:v>0.947104692459106</c:v>
                </c:pt>
                <c:pt idx="731">
                  <c:v>0.95239424705505304</c:v>
                </c:pt>
                <c:pt idx="732">
                  <c:v>0.95402979850768999</c:v>
                </c:pt>
                <c:pt idx="733">
                  <c:v>0.94925183057785001</c:v>
                </c:pt>
                <c:pt idx="734">
                  <c:v>0.95432662963867099</c:v>
                </c:pt>
                <c:pt idx="735">
                  <c:v>0.95889395475387496</c:v>
                </c:pt>
                <c:pt idx="736">
                  <c:v>0.96300458908080999</c:v>
                </c:pt>
                <c:pt idx="737">
                  <c:v>0.954204142093658</c:v>
                </c:pt>
                <c:pt idx="738">
                  <c:v>0.94821780920028598</c:v>
                </c:pt>
                <c:pt idx="739">
                  <c:v>0.94402104616165095</c:v>
                </c:pt>
                <c:pt idx="740">
                  <c:v>0.94961893558502197</c:v>
                </c:pt>
                <c:pt idx="741">
                  <c:v>0.945282042026519</c:v>
                </c:pt>
                <c:pt idx="742">
                  <c:v>0.94411593675613403</c:v>
                </c:pt>
                <c:pt idx="743">
                  <c:v>0.94657933712005604</c:v>
                </c:pt>
                <c:pt idx="744">
                  <c:v>0.94879639148712103</c:v>
                </c:pt>
                <c:pt idx="745">
                  <c:v>0.95391672849655096</c:v>
                </c:pt>
                <c:pt idx="746">
                  <c:v>0.955400049686431</c:v>
                </c:pt>
                <c:pt idx="747">
                  <c:v>0.95673507452011097</c:v>
                </c:pt>
                <c:pt idx="748">
                  <c:v>0.91995537281036299</c:v>
                </c:pt>
                <c:pt idx="749">
                  <c:v>0.91545981168746904</c:v>
                </c:pt>
                <c:pt idx="750">
                  <c:v>0.91089743375778198</c:v>
                </c:pt>
                <c:pt idx="751">
                  <c:v>0.91668272018432595</c:v>
                </c:pt>
                <c:pt idx="752">
                  <c:v>0.92188942432403498</c:v>
                </c:pt>
                <c:pt idx="753">
                  <c:v>0.92345046997070301</c:v>
                </c:pt>
                <c:pt idx="754">
                  <c:v>0.92173039913177401</c:v>
                </c:pt>
                <c:pt idx="755">
                  <c:v>0.92643237113952603</c:v>
                </c:pt>
                <c:pt idx="756">
                  <c:v>0.940410196781158</c:v>
                </c:pt>
                <c:pt idx="757">
                  <c:v>0.94016975164413397</c:v>
                </c:pt>
                <c:pt idx="758">
                  <c:v>0.94003999233245805</c:v>
                </c:pt>
                <c:pt idx="759">
                  <c:v>0.94603598117828303</c:v>
                </c:pt>
                <c:pt idx="760">
                  <c:v>0.94205737113952603</c:v>
                </c:pt>
                <c:pt idx="761">
                  <c:v>0.94785165786743097</c:v>
                </c:pt>
                <c:pt idx="762">
                  <c:v>0.94057232141494695</c:v>
                </c:pt>
                <c:pt idx="763">
                  <c:v>0.94339007139205899</c:v>
                </c:pt>
                <c:pt idx="764">
                  <c:v>0.94280105829238803</c:v>
                </c:pt>
                <c:pt idx="765">
                  <c:v>0.95085632801055897</c:v>
                </c:pt>
                <c:pt idx="766">
                  <c:v>0.94952070713043202</c:v>
                </c:pt>
                <c:pt idx="767">
                  <c:v>0.95144361257553101</c:v>
                </c:pt>
                <c:pt idx="768">
                  <c:v>0.95629924535751298</c:v>
                </c:pt>
                <c:pt idx="769">
                  <c:v>0.953352391719818</c:v>
                </c:pt>
                <c:pt idx="770">
                  <c:v>0.95801717042922896</c:v>
                </c:pt>
                <c:pt idx="771">
                  <c:v>0.887215435504913</c:v>
                </c:pt>
                <c:pt idx="772">
                  <c:v>0.89849388599395696</c:v>
                </c:pt>
                <c:pt idx="773">
                  <c:v>0.89301949739456099</c:v>
                </c:pt>
                <c:pt idx="774">
                  <c:v>0.90059256553649902</c:v>
                </c:pt>
                <c:pt idx="775">
                  <c:v>0.90428328514099099</c:v>
                </c:pt>
                <c:pt idx="776">
                  <c:v>0.91072994470596302</c:v>
                </c:pt>
                <c:pt idx="777">
                  <c:v>0.91965693235397294</c:v>
                </c:pt>
                <c:pt idx="778">
                  <c:v>0.92769122123718195</c:v>
                </c:pt>
                <c:pt idx="779">
                  <c:v>0.928672075271606</c:v>
                </c:pt>
                <c:pt idx="780">
                  <c:v>0.93267989158630304</c:v>
                </c:pt>
                <c:pt idx="781">
                  <c:v>0.93297070264816195</c:v>
                </c:pt>
                <c:pt idx="782">
                  <c:v>0.92789375782012895</c:v>
                </c:pt>
                <c:pt idx="783">
                  <c:v>0.93510437011718694</c:v>
                </c:pt>
                <c:pt idx="784">
                  <c:v>0.93555951118469205</c:v>
                </c:pt>
                <c:pt idx="785">
                  <c:v>0.92950356006622303</c:v>
                </c:pt>
                <c:pt idx="786">
                  <c:v>0.93655318021774203</c:v>
                </c:pt>
                <c:pt idx="787">
                  <c:v>0.93664789199829102</c:v>
                </c:pt>
                <c:pt idx="788">
                  <c:v>0.939858078956604</c:v>
                </c:pt>
                <c:pt idx="789">
                  <c:v>0.94587224721908503</c:v>
                </c:pt>
                <c:pt idx="790">
                  <c:v>0.95128500461578303</c:v>
                </c:pt>
                <c:pt idx="791">
                  <c:v>0.94365650415420499</c:v>
                </c:pt>
                <c:pt idx="792">
                  <c:v>0.93054085969924905</c:v>
                </c:pt>
                <c:pt idx="793">
                  <c:v>0.928111791610717</c:v>
                </c:pt>
                <c:pt idx="794">
                  <c:v>0.92905062437057495</c:v>
                </c:pt>
                <c:pt idx="795">
                  <c:v>0.93614554405212402</c:v>
                </c:pt>
                <c:pt idx="796">
                  <c:v>0.94515287876129095</c:v>
                </c:pt>
                <c:pt idx="797">
                  <c:v>0.95063757896423295</c:v>
                </c:pt>
                <c:pt idx="798">
                  <c:v>0.94932383298873901</c:v>
                </c:pt>
                <c:pt idx="799">
                  <c:v>0.92939144372939997</c:v>
                </c:pt>
                <c:pt idx="800">
                  <c:v>0.91145229339599598</c:v>
                </c:pt>
                <c:pt idx="801">
                  <c:v>0.914057075977325</c:v>
                </c:pt>
                <c:pt idx="802">
                  <c:v>0.91851127147674505</c:v>
                </c:pt>
                <c:pt idx="803">
                  <c:v>0.93399411439895597</c:v>
                </c:pt>
                <c:pt idx="804">
                  <c:v>0.94059473276138295</c:v>
                </c:pt>
                <c:pt idx="805">
                  <c:v>0.94625675678253096</c:v>
                </c:pt>
                <c:pt idx="806">
                  <c:v>0.94850605726241999</c:v>
                </c:pt>
                <c:pt idx="807">
                  <c:v>0.94610244035720803</c:v>
                </c:pt>
                <c:pt idx="808">
                  <c:v>0.94524216651916504</c:v>
                </c:pt>
                <c:pt idx="809">
                  <c:v>0.94134294986724798</c:v>
                </c:pt>
                <c:pt idx="810">
                  <c:v>0.94095867872238104</c:v>
                </c:pt>
                <c:pt idx="811">
                  <c:v>0.94592654705047596</c:v>
                </c:pt>
                <c:pt idx="812">
                  <c:v>0.95133388042449896</c:v>
                </c:pt>
                <c:pt idx="813">
                  <c:v>0.94995051622390703</c:v>
                </c:pt>
                <c:pt idx="814">
                  <c:v>0.94758486747741699</c:v>
                </c:pt>
                <c:pt idx="815">
                  <c:v>0.949701368808746</c:v>
                </c:pt>
                <c:pt idx="816">
                  <c:v>0.95160621404647805</c:v>
                </c:pt>
                <c:pt idx="817">
                  <c:v>0.95332062244415205</c:v>
                </c:pt>
                <c:pt idx="818">
                  <c:v>0.95312720537185602</c:v>
                </c:pt>
                <c:pt idx="819">
                  <c:v>0.95468950271606401</c:v>
                </c:pt>
                <c:pt idx="820">
                  <c:v>0.95173597335815396</c:v>
                </c:pt>
                <c:pt idx="821">
                  <c:v>0.94246864318847601</c:v>
                </c:pt>
                <c:pt idx="822">
                  <c:v>0.89822179079055697</c:v>
                </c:pt>
                <c:pt idx="823">
                  <c:v>0.90839964151382402</c:v>
                </c:pt>
                <c:pt idx="824">
                  <c:v>0.91755968332290605</c:v>
                </c:pt>
                <c:pt idx="825">
                  <c:v>0.92267870903015103</c:v>
                </c:pt>
                <c:pt idx="826">
                  <c:v>0.92416083812713601</c:v>
                </c:pt>
                <c:pt idx="827">
                  <c:v>0.93174475431442205</c:v>
                </c:pt>
                <c:pt idx="828">
                  <c:v>0.93846321105956998</c:v>
                </c:pt>
                <c:pt idx="829">
                  <c:v>0.94703024625778198</c:v>
                </c:pt>
                <c:pt idx="830">
                  <c:v>0.95232725143432595</c:v>
                </c:pt>
                <c:pt idx="831">
                  <c:v>0.950844526290893</c:v>
                </c:pt>
                <c:pt idx="832">
                  <c:v>0.95576006174087502</c:v>
                </c:pt>
                <c:pt idx="833">
                  <c:v>0.95393407344818104</c:v>
                </c:pt>
                <c:pt idx="834">
                  <c:v>0.95854067802429199</c:v>
                </c:pt>
                <c:pt idx="835">
                  <c:v>0.95956158638000399</c:v>
                </c:pt>
                <c:pt idx="836">
                  <c:v>0.96360540390014604</c:v>
                </c:pt>
                <c:pt idx="837">
                  <c:v>0.96724486351013095</c:v>
                </c:pt>
                <c:pt idx="838">
                  <c:v>0.96739536523818903</c:v>
                </c:pt>
                <c:pt idx="839">
                  <c:v>0.962027728557586</c:v>
                </c:pt>
                <c:pt idx="840">
                  <c:v>0.96582496166229204</c:v>
                </c:pt>
                <c:pt idx="841">
                  <c:v>0.96924245357513406</c:v>
                </c:pt>
                <c:pt idx="842">
                  <c:v>0.96606820821761996</c:v>
                </c:pt>
                <c:pt idx="843">
                  <c:v>0.96023243665695102</c:v>
                </c:pt>
                <c:pt idx="844">
                  <c:v>0.96108418703079201</c:v>
                </c:pt>
                <c:pt idx="845">
                  <c:v>0.96497577428817705</c:v>
                </c:pt>
                <c:pt idx="846">
                  <c:v>0.96222817897796598</c:v>
                </c:pt>
                <c:pt idx="847">
                  <c:v>0.96288037300109797</c:v>
                </c:pt>
                <c:pt idx="848">
                  <c:v>0.94493305683135898</c:v>
                </c:pt>
                <c:pt idx="849">
                  <c:v>0.95043975114822299</c:v>
                </c:pt>
                <c:pt idx="850">
                  <c:v>0.95227080583572299</c:v>
                </c:pt>
                <c:pt idx="851">
                  <c:v>0.95704370737075795</c:v>
                </c:pt>
                <c:pt idx="852">
                  <c:v>0.95821434259414595</c:v>
                </c:pt>
                <c:pt idx="853">
                  <c:v>0.964860379695892</c:v>
                </c:pt>
                <c:pt idx="854">
                  <c:v>0.96524935960769598</c:v>
                </c:pt>
                <c:pt idx="855">
                  <c:v>0.96872442960739102</c:v>
                </c:pt>
                <c:pt idx="856">
                  <c:v>0.96560198068618697</c:v>
                </c:pt>
                <c:pt idx="857">
                  <c:v>0.96591681241989102</c:v>
                </c:pt>
                <c:pt idx="858">
                  <c:v>0.96307510137557895</c:v>
                </c:pt>
                <c:pt idx="859">
                  <c:v>0.963642597198486</c:v>
                </c:pt>
                <c:pt idx="860">
                  <c:v>0.96102833747863703</c:v>
                </c:pt>
                <c:pt idx="861">
                  <c:v>0.96180051565170199</c:v>
                </c:pt>
                <c:pt idx="862">
                  <c:v>0.95937043428420998</c:v>
                </c:pt>
                <c:pt idx="863">
                  <c:v>0.96030837297439497</c:v>
                </c:pt>
                <c:pt idx="864">
                  <c:v>0.96427756547927801</c:v>
                </c:pt>
                <c:pt idx="865">
                  <c:v>0.96784979104995705</c:v>
                </c:pt>
                <c:pt idx="866">
                  <c:v>0.967939794063568</c:v>
                </c:pt>
                <c:pt idx="867">
                  <c:v>0.97114580869674605</c:v>
                </c:pt>
                <c:pt idx="868">
                  <c:v>0.96778124570846502</c:v>
                </c:pt>
                <c:pt idx="869">
                  <c:v>0.96787810325622503</c:v>
                </c:pt>
                <c:pt idx="870">
                  <c:v>0.96796530485153198</c:v>
                </c:pt>
                <c:pt idx="871">
                  <c:v>0.97116875648498502</c:v>
                </c:pt>
                <c:pt idx="872">
                  <c:v>0.97405189275741499</c:v>
                </c:pt>
                <c:pt idx="873">
                  <c:v>0.97664672136306696</c:v>
                </c:pt>
                <c:pt idx="874">
                  <c:v>0.97898203134536699</c:v>
                </c:pt>
                <c:pt idx="875">
                  <c:v>0.97483384609222401</c:v>
                </c:pt>
                <c:pt idx="876">
                  <c:v>0.92735046148300104</c:v>
                </c:pt>
                <c:pt idx="877">
                  <c:v>0.93490391969680697</c:v>
                </c:pt>
                <c:pt idx="878">
                  <c:v>0.93820965290069502</c:v>
                </c:pt>
                <c:pt idx="879">
                  <c:v>0.93813866376876798</c:v>
                </c:pt>
                <c:pt idx="880">
                  <c:v>0.94119977951049805</c:v>
                </c:pt>
                <c:pt idx="881">
                  <c:v>0.94707977771759</c:v>
                </c:pt>
                <c:pt idx="882">
                  <c:v>0.94924682378768899</c:v>
                </c:pt>
                <c:pt idx="883">
                  <c:v>0.94951492547988803</c:v>
                </c:pt>
                <c:pt idx="884">
                  <c:v>0.95316958427429199</c:v>
                </c:pt>
                <c:pt idx="885">
                  <c:v>0.95472764968872004</c:v>
                </c:pt>
                <c:pt idx="886">
                  <c:v>0.95612990856170599</c:v>
                </c:pt>
                <c:pt idx="887">
                  <c:v>0.957391917705535</c:v>
                </c:pt>
                <c:pt idx="888">
                  <c:v>0.965487480163574</c:v>
                </c:pt>
                <c:pt idx="889">
                  <c:v>0.96581375598907404</c:v>
                </c:pt>
                <c:pt idx="890">
                  <c:v>0.96610736846923795</c:v>
                </c:pt>
                <c:pt idx="891">
                  <c:v>0.96324664354324296</c:v>
                </c:pt>
                <c:pt idx="892">
                  <c:v>0.96379697322845403</c:v>
                </c:pt>
                <c:pt idx="893">
                  <c:v>0.96826428174972501</c:v>
                </c:pt>
                <c:pt idx="894">
                  <c:v>0.96831285953521695</c:v>
                </c:pt>
                <c:pt idx="895">
                  <c:v>0.97183763980865401</c:v>
                </c:pt>
                <c:pt idx="896">
                  <c:v>0.96840387582778897</c:v>
                </c:pt>
                <c:pt idx="897">
                  <c:v>0.96843850612640303</c:v>
                </c:pt>
                <c:pt idx="898">
                  <c:v>0.92946040630340498</c:v>
                </c:pt>
                <c:pt idx="899">
                  <c:v>0.93651437759399403</c:v>
                </c:pt>
                <c:pt idx="900">
                  <c:v>0.94545161724090498</c:v>
                </c:pt>
                <c:pt idx="901">
                  <c:v>0.94465643167495705</c:v>
                </c:pt>
                <c:pt idx="902">
                  <c:v>0.95019078254699696</c:v>
                </c:pt>
                <c:pt idx="903">
                  <c:v>0.94267171621322599</c:v>
                </c:pt>
                <c:pt idx="904">
                  <c:v>0.94527953863143899</c:v>
                </c:pt>
                <c:pt idx="905">
                  <c:v>0.95075160264968805</c:v>
                </c:pt>
                <c:pt idx="906">
                  <c:v>0.95255142450332597</c:v>
                </c:pt>
                <c:pt idx="907">
                  <c:v>0.94792127609252896</c:v>
                </c:pt>
                <c:pt idx="908">
                  <c:v>0.94687914848327603</c:v>
                </c:pt>
                <c:pt idx="909">
                  <c:v>0.95219123363494795</c:v>
                </c:pt>
                <c:pt idx="910">
                  <c:v>0.96127492189407304</c:v>
                </c:pt>
                <c:pt idx="911">
                  <c:v>0.95889741182327204</c:v>
                </c:pt>
                <c:pt idx="912">
                  <c:v>0.953632652759552</c:v>
                </c:pt>
                <c:pt idx="913">
                  <c:v>0.95056742429733199</c:v>
                </c:pt>
                <c:pt idx="914">
                  <c:v>0.95551067590713501</c:v>
                </c:pt>
                <c:pt idx="915">
                  <c:v>0.95995962619781405</c:v>
                </c:pt>
                <c:pt idx="916">
                  <c:v>0.96396368741989102</c:v>
                </c:pt>
                <c:pt idx="917">
                  <c:v>0.95506733655929499</c:v>
                </c:pt>
                <c:pt idx="918">
                  <c:v>0.95331060886383001</c:v>
                </c:pt>
                <c:pt idx="919">
                  <c:v>0.951729536056518</c:v>
                </c:pt>
                <c:pt idx="920">
                  <c:v>0.95655655860900801</c:v>
                </c:pt>
                <c:pt idx="921">
                  <c:v>0.95777589082717896</c:v>
                </c:pt>
                <c:pt idx="922">
                  <c:v>0.95574831962585405</c:v>
                </c:pt>
                <c:pt idx="923">
                  <c:v>0.95704847574233998</c:v>
                </c:pt>
                <c:pt idx="924">
                  <c:v>0.95927178859710605</c:v>
                </c:pt>
                <c:pt idx="925">
                  <c:v>0.96334463357925404</c:v>
                </c:pt>
                <c:pt idx="926">
                  <c:v>0.96701020002365101</c:v>
                </c:pt>
                <c:pt idx="927">
                  <c:v>0.96405917406082098</c:v>
                </c:pt>
                <c:pt idx="928">
                  <c:v>0.96140325069427401</c:v>
                </c:pt>
                <c:pt idx="929">
                  <c:v>0.95901292562484697</c:v>
                </c:pt>
                <c:pt idx="930">
                  <c:v>0.95998662710189797</c:v>
                </c:pt>
                <c:pt idx="931">
                  <c:v>0.96398794651031405</c:v>
                </c:pt>
                <c:pt idx="932">
                  <c:v>0.96446412801742498</c:v>
                </c:pt>
                <c:pt idx="933">
                  <c:v>0.968017697334289</c:v>
                </c:pt>
                <c:pt idx="934">
                  <c:v>0.96809095144271795</c:v>
                </c:pt>
                <c:pt idx="935">
                  <c:v>0.96503186225891102</c:v>
                </c:pt>
                <c:pt idx="936">
                  <c:v>0.96852868795394897</c:v>
                </c:pt>
                <c:pt idx="937">
                  <c:v>0.96230083703994695</c:v>
                </c:pt>
                <c:pt idx="938">
                  <c:v>0.96383869647979703</c:v>
                </c:pt>
                <c:pt idx="939">
                  <c:v>0.96120482683181696</c:v>
                </c:pt>
                <c:pt idx="940">
                  <c:v>0.95883435010910001</c:v>
                </c:pt>
                <c:pt idx="941">
                  <c:v>0.96295094490051203</c:v>
                </c:pt>
                <c:pt idx="942">
                  <c:v>0.96353083848953203</c:v>
                </c:pt>
                <c:pt idx="943">
                  <c:v>0.96405273675918501</c:v>
                </c:pt>
                <c:pt idx="944">
                  <c:v>0.96139746904373102</c:v>
                </c:pt>
                <c:pt idx="945">
                  <c:v>0.96386665105819702</c:v>
                </c:pt>
                <c:pt idx="946">
                  <c:v>0.95041948556900002</c:v>
                </c:pt>
                <c:pt idx="947">
                  <c:v>0.95537751913070601</c:v>
                </c:pt>
                <c:pt idx="948">
                  <c:v>0.95479327440261796</c:v>
                </c:pt>
                <c:pt idx="949">
                  <c:v>0.95931392908096302</c:v>
                </c:pt>
                <c:pt idx="950">
                  <c:v>0.96338254213333097</c:v>
                </c:pt>
                <c:pt idx="951">
                  <c:v>0.91704428195953303</c:v>
                </c:pt>
                <c:pt idx="952">
                  <c:v>0.92533987760543801</c:v>
                </c:pt>
                <c:pt idx="953">
                  <c:v>0.92765027284622104</c:v>
                </c:pt>
                <c:pt idx="954">
                  <c:v>0.92551022768020597</c:v>
                </c:pt>
                <c:pt idx="955">
                  <c:v>0.92983418703079201</c:v>
                </c:pt>
                <c:pt idx="956">
                  <c:v>0.936850786209106</c:v>
                </c:pt>
                <c:pt idx="957">
                  <c:v>0.93691569566726596</c:v>
                </c:pt>
                <c:pt idx="958">
                  <c:v>0.93697410821914595</c:v>
                </c:pt>
                <c:pt idx="959">
                  <c:v>0.94327670335769598</c:v>
                </c:pt>
                <c:pt idx="960">
                  <c:v>0.94582402706146196</c:v>
                </c:pt>
                <c:pt idx="961">
                  <c:v>0.94811660051345803</c:v>
                </c:pt>
                <c:pt idx="962">
                  <c:v>0.95330494642257602</c:v>
                </c:pt>
                <c:pt idx="963">
                  <c:v>0.95484948158264105</c:v>
                </c:pt>
                <c:pt idx="964">
                  <c:v>0.95311450958251898</c:v>
                </c:pt>
                <c:pt idx="965">
                  <c:v>0.95780307054519598</c:v>
                </c:pt>
                <c:pt idx="966">
                  <c:v>0.95577275753021196</c:v>
                </c:pt>
                <c:pt idx="967">
                  <c:v>0.96019548177719105</c:v>
                </c:pt>
                <c:pt idx="968">
                  <c:v>0.96417593955993597</c:v>
                </c:pt>
                <c:pt idx="969">
                  <c:v>0.96775835752487105</c:v>
                </c:pt>
                <c:pt idx="970">
                  <c:v>0.96785753965377797</c:v>
                </c:pt>
                <c:pt idx="971">
                  <c:v>0.97107177972793501</c:v>
                </c:pt>
                <c:pt idx="972">
                  <c:v>0.97396463155746404</c:v>
                </c:pt>
                <c:pt idx="973">
                  <c:v>0.97609883546829201</c:v>
                </c:pt>
                <c:pt idx="974">
                  <c:v>0.975363969802856</c:v>
                </c:pt>
                <c:pt idx="975">
                  <c:v>0.97157758474349898</c:v>
                </c:pt>
                <c:pt idx="976">
                  <c:v>0.96791535615920998</c:v>
                </c:pt>
                <c:pt idx="977">
                  <c:v>0.97112381458282404</c:v>
                </c:pt>
                <c:pt idx="978">
                  <c:v>0.97088640928268399</c:v>
                </c:pt>
                <c:pt idx="979">
                  <c:v>0.97379779815673795</c:v>
                </c:pt>
                <c:pt idx="980">
                  <c:v>0.95141804218292203</c:v>
                </c:pt>
                <c:pt idx="981">
                  <c:v>0.95627623796463002</c:v>
                </c:pt>
                <c:pt idx="982">
                  <c:v>0.96177130937576205</c:v>
                </c:pt>
                <c:pt idx="983">
                  <c:v>0.96622222661972001</c:v>
                </c:pt>
                <c:pt idx="984">
                  <c:v>0.96670252084732</c:v>
                </c:pt>
                <c:pt idx="985">
                  <c:v>0.97003227472305298</c:v>
                </c:pt>
                <c:pt idx="986">
                  <c:v>0.96728861331939697</c:v>
                </c:pt>
                <c:pt idx="987">
                  <c:v>0.96743476390838601</c:v>
                </c:pt>
                <c:pt idx="988">
                  <c:v>0.96756631135940496</c:v>
                </c:pt>
                <c:pt idx="989">
                  <c:v>0.967684686183929</c:v>
                </c:pt>
                <c:pt idx="990">
                  <c:v>0.96779119968414296</c:v>
                </c:pt>
                <c:pt idx="991">
                  <c:v>0.97101205587386996</c:v>
                </c:pt>
                <c:pt idx="992">
                  <c:v>0.967457294464111</c:v>
                </c:pt>
                <c:pt idx="993">
                  <c:v>0.96758657693862904</c:v>
                </c:pt>
                <c:pt idx="994">
                  <c:v>0.96770292520523005</c:v>
                </c:pt>
                <c:pt idx="995">
                  <c:v>0.96780765056610096</c:v>
                </c:pt>
                <c:pt idx="996">
                  <c:v>0.96477687358856201</c:v>
                </c:pt>
                <c:pt idx="997">
                  <c:v>0.96829921007156305</c:v>
                </c:pt>
                <c:pt idx="998">
                  <c:v>0.96834427118301303</c:v>
                </c:pt>
                <c:pt idx="999">
                  <c:v>0.965259850025177</c:v>
                </c:pt>
              </c:numCache>
            </c:numRef>
          </c:yVal>
          <c:smooth val="1"/>
          <c:extLst>
            <c:ext xmlns:c16="http://schemas.microsoft.com/office/drawing/2014/chart" uri="{C3380CC4-5D6E-409C-BE32-E72D297353CC}">
              <c16:uniqueId val="{00000002-25AC-4BD8-BD23-CB94A0F22579}"/>
            </c:ext>
          </c:extLst>
        </c:ser>
        <c:ser>
          <c:idx val="4"/>
          <c:order val="4"/>
          <c:tx>
            <c:strRef>
              <c:f>Accuracy!$G$1</c:f>
              <c:strCache>
                <c:ptCount val="1"/>
                <c:pt idx="0">
                  <c:v>0,0005</c:v>
                </c:pt>
              </c:strCache>
            </c:strRef>
          </c:tx>
          <c:spPr>
            <a:ln w="19050" cap="rnd">
              <a:solidFill>
                <a:schemeClr val="accent5"/>
              </a:solidFill>
              <a:round/>
            </a:ln>
            <a:effectLst/>
          </c:spPr>
          <c:marker>
            <c:symbol val="none"/>
          </c:marker>
          <c:xVal>
            <c:numRef>
              <c:f>Accuracy!$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Accuracy!$G$2:$G$1001</c:f>
              <c:numCache>
                <c:formatCode>General</c:formatCode>
                <c:ptCount val="1000"/>
                <c:pt idx="0">
                  <c:v>0.45511364936828602</c:v>
                </c:pt>
                <c:pt idx="1">
                  <c:v>0.53981643915176303</c:v>
                </c:pt>
                <c:pt idx="2">
                  <c:v>0.51372379064559903</c:v>
                </c:pt>
                <c:pt idx="3">
                  <c:v>0.55873852968215898</c:v>
                </c:pt>
                <c:pt idx="4">
                  <c:v>0.44492107629776001</c:v>
                </c:pt>
                <c:pt idx="5">
                  <c:v>0.39433553814888</c:v>
                </c:pt>
                <c:pt idx="6">
                  <c:v>0.400580674409866</c:v>
                </c:pt>
                <c:pt idx="7">
                  <c:v>0.41640323400497398</c:v>
                </c:pt>
                <c:pt idx="8">
                  <c:v>0.42503371834754899</c:v>
                </c:pt>
                <c:pt idx="9">
                  <c:v>0.42991182208061202</c:v>
                </c:pt>
                <c:pt idx="10">
                  <c:v>0.456194877624511</c:v>
                </c:pt>
                <c:pt idx="11">
                  <c:v>0.46071472764015198</c:v>
                </c:pt>
                <c:pt idx="12">
                  <c:v>0.48513078689575101</c:v>
                </c:pt>
                <c:pt idx="13">
                  <c:v>0.47967052459716703</c:v>
                </c:pt>
                <c:pt idx="14">
                  <c:v>0.466115713119506</c:v>
                </c:pt>
                <c:pt idx="15">
                  <c:v>0.505726337432861</c:v>
                </c:pt>
                <c:pt idx="16">
                  <c:v>0.53213346004485995</c:v>
                </c:pt>
                <c:pt idx="17">
                  <c:v>0.54094958305358798</c:v>
                </c:pt>
                <c:pt idx="18">
                  <c:v>0.59095597267150801</c:v>
                </c:pt>
                <c:pt idx="19">
                  <c:v>0.57467252016067505</c:v>
                </c:pt>
                <c:pt idx="20">
                  <c:v>0.57145035266876198</c:v>
                </c:pt>
                <c:pt idx="21">
                  <c:v>0.56111311912536599</c:v>
                </c:pt>
                <c:pt idx="22">
                  <c:v>0.508503377437591</c:v>
                </c:pt>
                <c:pt idx="23">
                  <c:v>0.62336200475692705</c:v>
                </c:pt>
                <c:pt idx="24">
                  <c:v>0.65116059780120805</c:v>
                </c:pt>
                <c:pt idx="25">
                  <c:v>0.65894758701324396</c:v>
                </c:pt>
                <c:pt idx="26">
                  <c:v>0.63876086473464899</c:v>
                </c:pt>
                <c:pt idx="27">
                  <c:v>0.66151434183120705</c:v>
                </c:pt>
                <c:pt idx="28">
                  <c:v>0.64564287662506104</c:v>
                </c:pt>
                <c:pt idx="29">
                  <c:v>0.58208620548248202</c:v>
                </c:pt>
                <c:pt idx="30">
                  <c:v>0.56700915098190297</c:v>
                </c:pt>
                <c:pt idx="31">
                  <c:v>0.54932248592376698</c:v>
                </c:pt>
                <c:pt idx="32">
                  <c:v>0.55182933807373002</c:v>
                </c:pt>
                <c:pt idx="33">
                  <c:v>0.54302811622619596</c:v>
                </c:pt>
                <c:pt idx="34">
                  <c:v>0.54627341032028198</c:v>
                </c:pt>
                <c:pt idx="35">
                  <c:v>0.53870141506195002</c:v>
                </c:pt>
                <c:pt idx="36">
                  <c:v>0.52243691682815496</c:v>
                </c:pt>
                <c:pt idx="37">
                  <c:v>0.53863108158111495</c:v>
                </c:pt>
                <c:pt idx="38">
                  <c:v>0.52568560838699296</c:v>
                </c:pt>
                <c:pt idx="39">
                  <c:v>0.540582776069641</c:v>
                </c:pt>
                <c:pt idx="40">
                  <c:v>0.54533874988555897</c:v>
                </c:pt>
                <c:pt idx="41">
                  <c:v>0.55671894550323398</c:v>
                </c:pt>
                <c:pt idx="42">
                  <c:v>0.53995376825332597</c:v>
                </c:pt>
                <c:pt idx="43">
                  <c:v>0.53874862194061202</c:v>
                </c:pt>
                <c:pt idx="44">
                  <c:v>0.53346472978591897</c:v>
                </c:pt>
                <c:pt idx="45">
                  <c:v>0.53316724300384499</c:v>
                </c:pt>
                <c:pt idx="46">
                  <c:v>0.52406477928161599</c:v>
                </c:pt>
                <c:pt idx="47">
                  <c:v>0.53302431106567305</c:v>
                </c:pt>
                <c:pt idx="48">
                  <c:v>0.520915627479553</c:v>
                </c:pt>
                <c:pt idx="49">
                  <c:v>0.51830118894577004</c:v>
                </c:pt>
                <c:pt idx="50">
                  <c:v>0.51604485511779696</c:v>
                </c:pt>
                <c:pt idx="51">
                  <c:v>0.50649207830428999</c:v>
                </c:pt>
                <c:pt idx="52">
                  <c:v>0.50946301221847501</c:v>
                </c:pt>
                <c:pt idx="53">
                  <c:v>0.51574373245239202</c:v>
                </c:pt>
                <c:pt idx="54">
                  <c:v>0.52486133575439398</c:v>
                </c:pt>
                <c:pt idx="55">
                  <c:v>0.53281003236770597</c:v>
                </c:pt>
                <c:pt idx="56">
                  <c:v>0.53263229131698597</c:v>
                </c:pt>
                <c:pt idx="57">
                  <c:v>0.53234046697616499</c:v>
                </c:pt>
                <c:pt idx="58">
                  <c:v>0.52536100149154596</c:v>
                </c:pt>
                <c:pt idx="59">
                  <c:v>0.52261102199554399</c:v>
                </c:pt>
                <c:pt idx="60">
                  <c:v>0.52018839120864802</c:v>
                </c:pt>
                <c:pt idx="61">
                  <c:v>0.51350700855255105</c:v>
                </c:pt>
                <c:pt idx="62">
                  <c:v>0.51210975646972601</c:v>
                </c:pt>
                <c:pt idx="63">
                  <c:v>0.51087123155593805</c:v>
                </c:pt>
                <c:pt idx="64">
                  <c:v>0.50977188348770097</c:v>
                </c:pt>
                <c:pt idx="65">
                  <c:v>0.51635271310806197</c:v>
                </c:pt>
                <c:pt idx="66">
                  <c:v>0.52721744775772095</c:v>
                </c:pt>
                <c:pt idx="67">
                  <c:v>0.54267114400863603</c:v>
                </c:pt>
                <c:pt idx="68">
                  <c:v>0.53215402364730802</c:v>
                </c:pt>
                <c:pt idx="69">
                  <c:v>0.53206360340118397</c:v>
                </c:pt>
                <c:pt idx="70">
                  <c:v>0.55073225498199396</c:v>
                </c:pt>
                <c:pt idx="71">
                  <c:v>0.53940904140472401</c:v>
                </c:pt>
                <c:pt idx="72">
                  <c:v>0.55109316110610895</c:v>
                </c:pt>
                <c:pt idx="73">
                  <c:v>0.55294793844223</c:v>
                </c:pt>
                <c:pt idx="74">
                  <c:v>0.54765313863754195</c:v>
                </c:pt>
                <c:pt idx="75">
                  <c:v>0.56163781881332397</c:v>
                </c:pt>
                <c:pt idx="76">
                  <c:v>0.55547404289245605</c:v>
                </c:pt>
                <c:pt idx="77">
                  <c:v>0.56055897474288896</c:v>
                </c:pt>
                <c:pt idx="78">
                  <c:v>0.55450308322906405</c:v>
                </c:pt>
                <c:pt idx="79">
                  <c:v>0.54352253675460804</c:v>
                </c:pt>
                <c:pt idx="80">
                  <c:v>0.54229527711868197</c:v>
                </c:pt>
                <c:pt idx="81">
                  <c:v>0.54119074344634999</c:v>
                </c:pt>
                <c:pt idx="82">
                  <c:v>0.54332166910171498</c:v>
                </c:pt>
                <c:pt idx="83">
                  <c:v>0.54523950815200795</c:v>
                </c:pt>
                <c:pt idx="84">
                  <c:v>0.52821552753448398</c:v>
                </c:pt>
                <c:pt idx="85">
                  <c:v>0.52851897478103604</c:v>
                </c:pt>
                <c:pt idx="86">
                  <c:v>0.53191709518432595</c:v>
                </c:pt>
                <c:pt idx="87">
                  <c:v>0.532415330410003</c:v>
                </c:pt>
                <c:pt idx="88">
                  <c:v>0.52604877948760898</c:v>
                </c:pt>
                <c:pt idx="89">
                  <c:v>0.53594392538070601</c:v>
                </c:pt>
                <c:pt idx="90">
                  <c:v>0.53547453880310003</c:v>
                </c:pt>
                <c:pt idx="91">
                  <c:v>0.54342186450958196</c:v>
                </c:pt>
                <c:pt idx="92">
                  <c:v>0.56407970190048196</c:v>
                </c:pt>
                <c:pt idx="93">
                  <c:v>0.56079673767089799</c:v>
                </c:pt>
                <c:pt idx="94">
                  <c:v>0.55471706390380804</c:v>
                </c:pt>
                <c:pt idx="95">
                  <c:v>0.54924535751342696</c:v>
                </c:pt>
                <c:pt idx="96">
                  <c:v>0.54119580984115601</c:v>
                </c:pt>
                <c:pt idx="97">
                  <c:v>0.54020124673843295</c:v>
                </c:pt>
                <c:pt idx="98">
                  <c:v>0.53930610418319702</c:v>
                </c:pt>
                <c:pt idx="99">
                  <c:v>0.52912551164626997</c:v>
                </c:pt>
                <c:pt idx="100">
                  <c:v>0.54077917337417603</c:v>
                </c:pt>
                <c:pt idx="101">
                  <c:v>0.54295128583908003</c:v>
                </c:pt>
                <c:pt idx="102">
                  <c:v>0.55115616321563698</c:v>
                </c:pt>
                <c:pt idx="103">
                  <c:v>0.54604053497314398</c:v>
                </c:pt>
                <c:pt idx="104">
                  <c:v>0.54143649339675903</c:v>
                </c:pt>
                <c:pt idx="105">
                  <c:v>0.54856359958648604</c:v>
                </c:pt>
                <c:pt idx="106">
                  <c:v>0.54995721578598</c:v>
                </c:pt>
                <c:pt idx="107">
                  <c:v>0.55623131990432695</c:v>
                </c:pt>
                <c:pt idx="108">
                  <c:v>0.55060815811157204</c:v>
                </c:pt>
                <c:pt idx="109">
                  <c:v>0.55599260330200195</c:v>
                </c:pt>
                <c:pt idx="110">
                  <c:v>0.55039334297180098</c:v>
                </c:pt>
                <c:pt idx="111">
                  <c:v>0.54956865310668901</c:v>
                </c:pt>
                <c:pt idx="112">
                  <c:v>0.54858809709548895</c:v>
                </c:pt>
                <c:pt idx="113">
                  <c:v>0.54685425758361805</c:v>
                </c:pt>
                <c:pt idx="114">
                  <c:v>0.55154383182525601</c:v>
                </c:pt>
                <c:pt idx="115">
                  <c:v>0.56513947248458796</c:v>
                </c:pt>
                <c:pt idx="116">
                  <c:v>0.555500507354736</c:v>
                </c:pt>
                <c:pt idx="117">
                  <c:v>0.54370045661926203</c:v>
                </c:pt>
                <c:pt idx="118">
                  <c:v>0.55602234601974398</c:v>
                </c:pt>
                <c:pt idx="119">
                  <c:v>0.54729509353637695</c:v>
                </c:pt>
                <c:pt idx="120">
                  <c:v>0.54569059610366799</c:v>
                </c:pt>
                <c:pt idx="121">
                  <c:v>0.55049651861190796</c:v>
                </c:pt>
                <c:pt idx="122">
                  <c:v>0.53496468067169101</c:v>
                </c:pt>
                <c:pt idx="123">
                  <c:v>0.51896822452545099</c:v>
                </c:pt>
                <c:pt idx="124">
                  <c:v>0.53269642591476396</c:v>
                </c:pt>
                <c:pt idx="125">
                  <c:v>0.52617156505584695</c:v>
                </c:pt>
                <c:pt idx="126">
                  <c:v>0.54855442047119096</c:v>
                </c:pt>
                <c:pt idx="127">
                  <c:v>0.56869900226592995</c:v>
                </c:pt>
                <c:pt idx="128">
                  <c:v>0.562208652496337</c:v>
                </c:pt>
                <c:pt idx="129">
                  <c:v>0.56536281108856201</c:v>
                </c:pt>
                <c:pt idx="130">
                  <c:v>0.56700634956359797</c:v>
                </c:pt>
                <c:pt idx="131">
                  <c:v>0.56343072652816695</c:v>
                </c:pt>
                <c:pt idx="132">
                  <c:v>0.56450384855270297</c:v>
                </c:pt>
                <c:pt idx="133">
                  <c:v>0.55805343389511097</c:v>
                </c:pt>
                <c:pt idx="134">
                  <c:v>0.55224806070327703</c:v>
                </c:pt>
                <c:pt idx="135">
                  <c:v>0.55700844526290805</c:v>
                </c:pt>
                <c:pt idx="136">
                  <c:v>0.55443257093429499</c:v>
                </c:pt>
                <c:pt idx="137">
                  <c:v>0.55211430788040095</c:v>
                </c:pt>
                <c:pt idx="138">
                  <c:v>0.55971258878707797</c:v>
                </c:pt>
                <c:pt idx="139">
                  <c:v>0.55999135971069303</c:v>
                </c:pt>
                <c:pt idx="140">
                  <c:v>0.55711722373962402</c:v>
                </c:pt>
                <c:pt idx="141">
                  <c:v>0.55765551328659002</c:v>
                </c:pt>
                <c:pt idx="142">
                  <c:v>0.54076343774795499</c:v>
                </c:pt>
                <c:pt idx="143">
                  <c:v>0.53981208801269498</c:v>
                </c:pt>
                <c:pt idx="144">
                  <c:v>0.53583085536956698</c:v>
                </c:pt>
                <c:pt idx="145">
                  <c:v>0.52287274599075295</c:v>
                </c:pt>
                <c:pt idx="146">
                  <c:v>0.51433545351028398</c:v>
                </c:pt>
                <c:pt idx="147">
                  <c:v>0.51290190219879095</c:v>
                </c:pt>
                <c:pt idx="148">
                  <c:v>0.53348672389984098</c:v>
                </c:pt>
                <c:pt idx="149">
                  <c:v>0.536388039588928</c:v>
                </c:pt>
                <c:pt idx="150">
                  <c:v>0.53587424755096402</c:v>
                </c:pt>
                <c:pt idx="151">
                  <c:v>0.56249564886093095</c:v>
                </c:pt>
                <c:pt idx="152">
                  <c:v>0.581246078014373</c:v>
                </c:pt>
                <c:pt idx="153">
                  <c:v>0.57600963115692105</c:v>
                </c:pt>
                <c:pt idx="154">
                  <c:v>0.56489491462707497</c:v>
                </c:pt>
                <c:pt idx="155">
                  <c:v>0.55840539932250899</c:v>
                </c:pt>
                <c:pt idx="156">
                  <c:v>0.53887087106704701</c:v>
                </c:pt>
                <c:pt idx="157">
                  <c:v>0.544358789920806</c:v>
                </c:pt>
                <c:pt idx="158">
                  <c:v>0.54304790496826105</c:v>
                </c:pt>
                <c:pt idx="159">
                  <c:v>0.52549380064010598</c:v>
                </c:pt>
                <c:pt idx="160">
                  <c:v>0.51981943845748901</c:v>
                </c:pt>
                <c:pt idx="161">
                  <c:v>0.52721250057220403</c:v>
                </c:pt>
                <c:pt idx="162">
                  <c:v>0.54324126243591297</c:v>
                </c:pt>
                <c:pt idx="163">
                  <c:v>0.56391716003417902</c:v>
                </c:pt>
                <c:pt idx="164">
                  <c:v>0.576626896858215</c:v>
                </c:pt>
                <c:pt idx="165">
                  <c:v>0.568964183330535</c:v>
                </c:pt>
                <c:pt idx="166">
                  <c:v>0.54956775903701705</c:v>
                </c:pt>
                <c:pt idx="167">
                  <c:v>0.54461097717285101</c:v>
                </c:pt>
                <c:pt idx="168">
                  <c:v>0.54144740104675204</c:v>
                </c:pt>
                <c:pt idx="169">
                  <c:v>0.53730267286300604</c:v>
                </c:pt>
                <c:pt idx="170">
                  <c:v>0.53669738769531194</c:v>
                </c:pt>
                <c:pt idx="171">
                  <c:v>0.54240262508392301</c:v>
                </c:pt>
                <c:pt idx="172">
                  <c:v>0.54753738641738803</c:v>
                </c:pt>
                <c:pt idx="173">
                  <c:v>0.54278361797332697</c:v>
                </c:pt>
                <c:pt idx="174">
                  <c:v>0.53850525617599398</c:v>
                </c:pt>
                <c:pt idx="175">
                  <c:v>0.55181425809860196</c:v>
                </c:pt>
                <c:pt idx="176">
                  <c:v>0.54975783824920599</c:v>
                </c:pt>
                <c:pt idx="177">
                  <c:v>0.55728203058242798</c:v>
                </c:pt>
                <c:pt idx="178">
                  <c:v>0.57077342271804798</c:v>
                </c:pt>
                <c:pt idx="179">
                  <c:v>0.55744606256484897</c:v>
                </c:pt>
                <c:pt idx="180">
                  <c:v>0.53920143842697099</c:v>
                </c:pt>
                <c:pt idx="181">
                  <c:v>0.52590626478195102</c:v>
                </c:pt>
                <c:pt idx="182">
                  <c:v>0.52019065618515004</c:v>
                </c:pt>
                <c:pt idx="183">
                  <c:v>0.52442157268524103</c:v>
                </c:pt>
                <c:pt idx="184">
                  <c:v>0.53135442733764604</c:v>
                </c:pt>
                <c:pt idx="185">
                  <c:v>0.552584588527679</c:v>
                </c:pt>
                <c:pt idx="186">
                  <c:v>0.550451099872589</c:v>
                </c:pt>
                <c:pt idx="187">
                  <c:v>0.54367786645889205</c:v>
                </c:pt>
                <c:pt idx="188">
                  <c:v>0.54243505001068104</c:v>
                </c:pt>
                <c:pt idx="189">
                  <c:v>0.54756653308868397</c:v>
                </c:pt>
                <c:pt idx="190">
                  <c:v>0.550403892993927</c:v>
                </c:pt>
                <c:pt idx="191">
                  <c:v>0.53911352157592696</c:v>
                </c:pt>
                <c:pt idx="192">
                  <c:v>0.53207719326019198</c:v>
                </c:pt>
                <c:pt idx="193">
                  <c:v>0.52886945009231501</c:v>
                </c:pt>
                <c:pt idx="194">
                  <c:v>0.53848248720169001</c:v>
                </c:pt>
                <c:pt idx="195">
                  <c:v>0.53775924444198597</c:v>
                </c:pt>
                <c:pt idx="196">
                  <c:v>0.540233314037323</c:v>
                </c:pt>
                <c:pt idx="197">
                  <c:v>0.545584976673126</c:v>
                </c:pt>
                <c:pt idx="198">
                  <c:v>0.54415148496627797</c:v>
                </c:pt>
                <c:pt idx="199">
                  <c:v>0.53661131858825595</c:v>
                </c:pt>
                <c:pt idx="200">
                  <c:v>0.55795019865036</c:v>
                </c:pt>
                <c:pt idx="201">
                  <c:v>0.57715517282485895</c:v>
                </c:pt>
                <c:pt idx="202">
                  <c:v>0.56631463766098</c:v>
                </c:pt>
                <c:pt idx="203">
                  <c:v>0.558402359485626</c:v>
                </c:pt>
                <c:pt idx="204">
                  <c:v>0.56193715333938599</c:v>
                </c:pt>
                <c:pt idx="205">
                  <c:v>0.56511843204498202</c:v>
                </c:pt>
                <c:pt idx="206">
                  <c:v>0.58048158884048395</c:v>
                </c:pt>
                <c:pt idx="207">
                  <c:v>0.55956512689590399</c:v>
                </c:pt>
                <c:pt idx="208">
                  <c:v>0.53485858440399103</c:v>
                </c:pt>
                <c:pt idx="209">
                  <c:v>0.54074770212173395</c:v>
                </c:pt>
                <c:pt idx="210">
                  <c:v>0.53863060474395696</c:v>
                </c:pt>
                <c:pt idx="211">
                  <c:v>0.53066575527191095</c:v>
                </c:pt>
                <c:pt idx="212">
                  <c:v>0.54515177011489802</c:v>
                </c:pt>
                <c:pt idx="213">
                  <c:v>0.553136587142944</c:v>
                </c:pt>
                <c:pt idx="214">
                  <c:v>0.55094790458679199</c:v>
                </c:pt>
                <c:pt idx="215">
                  <c:v>0.54897809028625399</c:v>
                </c:pt>
                <c:pt idx="216">
                  <c:v>0.55033028125762895</c:v>
                </c:pt>
                <c:pt idx="217">
                  <c:v>0.55920505523681596</c:v>
                </c:pt>
                <c:pt idx="218">
                  <c:v>0.56265956163406305</c:v>
                </c:pt>
                <c:pt idx="219">
                  <c:v>0.55326861143112105</c:v>
                </c:pt>
                <c:pt idx="220">
                  <c:v>0.54481673240661599</c:v>
                </c:pt>
                <c:pt idx="221">
                  <c:v>0.55283504724502497</c:v>
                </c:pt>
                <c:pt idx="222">
                  <c:v>0.54442656040191595</c:v>
                </c:pt>
                <c:pt idx="223">
                  <c:v>0.55873388051986606</c:v>
                </c:pt>
                <c:pt idx="224">
                  <c:v>0.53411048650741499</c:v>
                </c:pt>
                <c:pt idx="225">
                  <c:v>0.52205562591552701</c:v>
                </c:pt>
                <c:pt idx="226">
                  <c:v>0.52442753314971902</c:v>
                </c:pt>
                <c:pt idx="227">
                  <c:v>0.53135979175567605</c:v>
                </c:pt>
                <c:pt idx="228">
                  <c:v>0.52290141582489003</c:v>
                </c:pt>
                <c:pt idx="229">
                  <c:v>0.52686125040054299</c:v>
                </c:pt>
                <c:pt idx="230">
                  <c:v>0.52730011940002397</c:v>
                </c:pt>
                <c:pt idx="231">
                  <c:v>0.52457010746002197</c:v>
                </c:pt>
                <c:pt idx="232">
                  <c:v>0.53148812055587702</c:v>
                </c:pt>
                <c:pt idx="233">
                  <c:v>0.54396432638168302</c:v>
                </c:pt>
                <c:pt idx="234">
                  <c:v>0.545817911624908</c:v>
                </c:pt>
                <c:pt idx="235">
                  <c:v>0.54436111450195301</c:v>
                </c:pt>
                <c:pt idx="236">
                  <c:v>0.53992497920989901</c:v>
                </c:pt>
                <c:pt idx="237">
                  <c:v>0.55155748128890902</c:v>
                </c:pt>
                <c:pt idx="238">
                  <c:v>0.55265176296234098</c:v>
                </c:pt>
                <c:pt idx="239">
                  <c:v>0.54657065868377597</c:v>
                </c:pt>
                <c:pt idx="240">
                  <c:v>0.52941358089446999</c:v>
                </c:pt>
                <c:pt idx="241">
                  <c:v>0.53272223472595204</c:v>
                </c:pt>
                <c:pt idx="242">
                  <c:v>0.53882503509521396</c:v>
                </c:pt>
                <c:pt idx="243">
                  <c:v>0.54119253158569303</c:v>
                </c:pt>
                <c:pt idx="244">
                  <c:v>0.53117847442626898</c:v>
                </c:pt>
                <c:pt idx="245">
                  <c:v>0.53118562698364202</c:v>
                </c:pt>
                <c:pt idx="246">
                  <c:v>0.52494204044341997</c:v>
                </c:pt>
                <c:pt idx="247">
                  <c:v>0.51932281255722001</c:v>
                </c:pt>
                <c:pt idx="248">
                  <c:v>0.52364051342010498</c:v>
                </c:pt>
                <c:pt idx="249">
                  <c:v>0.49627646803855802</c:v>
                </c:pt>
                <c:pt idx="250">
                  <c:v>0.47164881229400601</c:v>
                </c:pt>
                <c:pt idx="251">
                  <c:v>0.47448393702507002</c:v>
                </c:pt>
                <c:pt idx="252">
                  <c:v>0.48328554630279502</c:v>
                </c:pt>
                <c:pt idx="253">
                  <c:v>0.49120700359344399</c:v>
                </c:pt>
                <c:pt idx="254">
                  <c:v>0.48896130919456399</c:v>
                </c:pt>
                <c:pt idx="255">
                  <c:v>0.50256520509719804</c:v>
                </c:pt>
                <c:pt idx="256">
                  <c:v>0.50543367862701405</c:v>
                </c:pt>
                <c:pt idx="257">
                  <c:v>0.51114028692245395</c:v>
                </c:pt>
                <c:pt idx="258">
                  <c:v>0.51940125226974398</c:v>
                </c:pt>
                <c:pt idx="259">
                  <c:v>0.51746112108230502</c:v>
                </c:pt>
                <c:pt idx="260">
                  <c:v>0.52101850509643499</c:v>
                </c:pt>
                <c:pt idx="261">
                  <c:v>0.53454166650772095</c:v>
                </c:pt>
                <c:pt idx="262">
                  <c:v>0.53360372781753496</c:v>
                </c:pt>
                <c:pt idx="263">
                  <c:v>0.535969018936157</c:v>
                </c:pt>
                <c:pt idx="264">
                  <c:v>0.51632243394851596</c:v>
                </c:pt>
                <c:pt idx="265">
                  <c:v>0.51634615659713701</c:v>
                </c:pt>
                <c:pt idx="266">
                  <c:v>0.53346157073974598</c:v>
                </c:pt>
                <c:pt idx="267">
                  <c:v>0.54886543750762895</c:v>
                </c:pt>
                <c:pt idx="268">
                  <c:v>0.53772890567779497</c:v>
                </c:pt>
                <c:pt idx="269">
                  <c:v>0.54333102703094405</c:v>
                </c:pt>
                <c:pt idx="270">
                  <c:v>0.54524791240692105</c:v>
                </c:pt>
                <c:pt idx="271">
                  <c:v>0.528223097324371</c:v>
                </c:pt>
                <c:pt idx="272">
                  <c:v>0.52852576971053999</c:v>
                </c:pt>
                <c:pt idx="273">
                  <c:v>0.51942318677902199</c:v>
                </c:pt>
                <c:pt idx="274">
                  <c:v>0.52060586214065496</c:v>
                </c:pt>
                <c:pt idx="275">
                  <c:v>0.54667025804519598</c:v>
                </c:pt>
                <c:pt idx="276">
                  <c:v>0.51700323820114102</c:v>
                </c:pt>
                <c:pt idx="277">
                  <c:v>0.49030292034149098</c:v>
                </c:pt>
                <c:pt idx="278">
                  <c:v>0.48502263426780701</c:v>
                </c:pt>
                <c:pt idx="279">
                  <c:v>0.48964536190032898</c:v>
                </c:pt>
                <c:pt idx="280">
                  <c:v>0.50943082571029596</c:v>
                </c:pt>
                <c:pt idx="281">
                  <c:v>0.51786273717880205</c:v>
                </c:pt>
                <c:pt idx="282">
                  <c:v>0.53170144557952803</c:v>
                </c:pt>
                <c:pt idx="283">
                  <c:v>0.52540630102157504</c:v>
                </c:pt>
                <c:pt idx="284">
                  <c:v>0.52599066495895297</c:v>
                </c:pt>
                <c:pt idx="285">
                  <c:v>0.52339160442352295</c:v>
                </c:pt>
                <c:pt idx="286">
                  <c:v>0.54292744398116999</c:v>
                </c:pt>
                <c:pt idx="287">
                  <c:v>0.55113470554351796</c:v>
                </c:pt>
                <c:pt idx="288">
                  <c:v>0.57102125883102395</c:v>
                </c:pt>
                <c:pt idx="289">
                  <c:v>0.59204411506652799</c:v>
                </c:pt>
                <c:pt idx="290">
                  <c:v>0.61721467971801702</c:v>
                </c:pt>
                <c:pt idx="291">
                  <c:v>0.62424319982528598</c:v>
                </c:pt>
                <c:pt idx="292">
                  <c:v>0.61806887388229304</c:v>
                </c:pt>
                <c:pt idx="293">
                  <c:v>0.62188696861267001</c:v>
                </c:pt>
                <c:pt idx="294">
                  <c:v>0.61594825983047397</c:v>
                </c:pt>
                <c:pt idx="295">
                  <c:v>0.60891813039779596</c:v>
                </c:pt>
                <c:pt idx="296">
                  <c:v>0.60427629947662298</c:v>
                </c:pt>
                <c:pt idx="297">
                  <c:v>0.59383875131607</c:v>
                </c:pt>
                <c:pt idx="298">
                  <c:v>0.61257988214492798</c:v>
                </c:pt>
                <c:pt idx="299">
                  <c:v>0.62944692373275701</c:v>
                </c:pt>
                <c:pt idx="300">
                  <c:v>0.61962723731994596</c:v>
                </c:pt>
                <c:pt idx="301">
                  <c:v>0.62641453742980902</c:v>
                </c:pt>
                <c:pt idx="302">
                  <c:v>0.62627309560775701</c:v>
                </c:pt>
                <c:pt idx="303">
                  <c:v>0.60427075624465898</c:v>
                </c:pt>
                <c:pt idx="304">
                  <c:v>0.62508434057235696</c:v>
                </c:pt>
                <c:pt idx="305">
                  <c:v>0.637575924396514</c:v>
                </c:pt>
                <c:pt idx="306">
                  <c:v>0.63706147670745805</c:v>
                </c:pt>
                <c:pt idx="307">
                  <c:v>0.63273030519485396</c:v>
                </c:pt>
                <c:pt idx="308">
                  <c:v>0.63820725679397505</c:v>
                </c:pt>
                <c:pt idx="309">
                  <c:v>0.62751150131225497</c:v>
                </c:pt>
                <c:pt idx="310">
                  <c:v>0.63663536310195901</c:v>
                </c:pt>
                <c:pt idx="311">
                  <c:v>0.63254964351653997</c:v>
                </c:pt>
                <c:pt idx="312">
                  <c:v>0.62866967916488603</c:v>
                </c:pt>
                <c:pt idx="313">
                  <c:v>0.64705270528793302</c:v>
                </c:pt>
                <c:pt idx="314">
                  <c:v>0.65109741687774603</c:v>
                </c:pt>
                <c:pt idx="315">
                  <c:v>0.64180624485015803</c:v>
                </c:pt>
                <c:pt idx="316">
                  <c:v>0.63861304521560602</c:v>
                </c:pt>
                <c:pt idx="317">
                  <c:v>0.66225177049636796</c:v>
                </c:pt>
                <c:pt idx="318">
                  <c:v>0.67236143350601196</c:v>
                </c:pt>
                <c:pt idx="319">
                  <c:v>0.67700028419494596</c:v>
                </c:pt>
                <c:pt idx="320">
                  <c:v>0.66867524385452204</c:v>
                </c:pt>
                <c:pt idx="321">
                  <c:v>0.67787694931030196</c:v>
                </c:pt>
                <c:pt idx="322">
                  <c:v>0.69133925437927202</c:v>
                </c:pt>
                <c:pt idx="323">
                  <c:v>0.69873481988906805</c:v>
                </c:pt>
                <c:pt idx="324">
                  <c:v>0.66785019636154097</c:v>
                </c:pt>
                <c:pt idx="325">
                  <c:v>0.66356515884399403</c:v>
                </c:pt>
                <c:pt idx="326">
                  <c:v>0.67220866680145197</c:v>
                </c:pt>
                <c:pt idx="327">
                  <c:v>0.65636402368545499</c:v>
                </c:pt>
                <c:pt idx="328">
                  <c:v>0.61572760343551602</c:v>
                </c:pt>
                <c:pt idx="329">
                  <c:v>0.62915486097335804</c:v>
                </c:pt>
                <c:pt idx="330">
                  <c:v>0.65431016683578402</c:v>
                </c:pt>
                <c:pt idx="331">
                  <c:v>0.65762913227081299</c:v>
                </c:pt>
                <c:pt idx="332">
                  <c:v>0.64811623096465998</c:v>
                </c:pt>
                <c:pt idx="333">
                  <c:v>0.661429584026336</c:v>
                </c:pt>
                <c:pt idx="334">
                  <c:v>0.66716164350509599</c:v>
                </c:pt>
                <c:pt idx="335">
                  <c:v>0.65669548511505105</c:v>
                </c:pt>
                <c:pt idx="336">
                  <c:v>0.68629837036132801</c:v>
                </c:pt>
                <c:pt idx="337">
                  <c:v>0.66246420145034701</c:v>
                </c:pt>
                <c:pt idx="338">
                  <c:v>0.64284598827362005</c:v>
                </c:pt>
                <c:pt idx="339">
                  <c:v>0.63320523500442505</c:v>
                </c:pt>
                <c:pt idx="340">
                  <c:v>0.64995032548904397</c:v>
                </c:pt>
                <c:pt idx="341">
                  <c:v>0.65058028697967496</c:v>
                </c:pt>
                <c:pt idx="342">
                  <c:v>0.67509502172470004</c:v>
                </c:pt>
                <c:pt idx="343">
                  <c:v>0.68258553743362405</c:v>
                </c:pt>
                <c:pt idx="344">
                  <c:v>0.67057698965072599</c:v>
                </c:pt>
                <c:pt idx="345">
                  <c:v>0.67226928472518899</c:v>
                </c:pt>
                <c:pt idx="346">
                  <c:v>0.68629235029220503</c:v>
                </c:pt>
                <c:pt idx="347">
                  <c:v>0.69527184963226296</c:v>
                </c:pt>
                <c:pt idx="348">
                  <c:v>0.69136965274810702</c:v>
                </c:pt>
                <c:pt idx="349">
                  <c:v>0.69723266363143899</c:v>
                </c:pt>
                <c:pt idx="350">
                  <c:v>0.70250940322875899</c:v>
                </c:pt>
                <c:pt idx="351">
                  <c:v>0.71975845098495395</c:v>
                </c:pt>
                <c:pt idx="352">
                  <c:v>0.71653258800506503</c:v>
                </c:pt>
                <c:pt idx="353">
                  <c:v>0.71987932920455899</c:v>
                </c:pt>
                <c:pt idx="354">
                  <c:v>0.72914141416549605</c:v>
                </c:pt>
                <c:pt idx="355">
                  <c:v>0.728102266788482</c:v>
                </c:pt>
                <c:pt idx="356">
                  <c:v>0.72716701030731201</c:v>
                </c:pt>
                <c:pt idx="357">
                  <c:v>0.72632533311843805</c:v>
                </c:pt>
                <c:pt idx="358">
                  <c:v>0.72244280576705899</c:v>
                </c:pt>
                <c:pt idx="359">
                  <c:v>0.69861620664596502</c:v>
                </c:pt>
                <c:pt idx="360">
                  <c:v>0.69437956809997503</c:v>
                </c:pt>
                <c:pt idx="361">
                  <c:v>0.70931661128997803</c:v>
                </c:pt>
                <c:pt idx="362">
                  <c:v>0.70400995016098</c:v>
                </c:pt>
                <c:pt idx="363">
                  <c:v>0.69610893726348799</c:v>
                </c:pt>
                <c:pt idx="364">
                  <c:v>0.69212305545806796</c:v>
                </c:pt>
                <c:pt idx="365">
                  <c:v>0.68853574991226196</c:v>
                </c:pt>
                <c:pt idx="366">
                  <c:v>0.70093220472335804</c:v>
                </c:pt>
                <c:pt idx="367">
                  <c:v>0.69333899021148604</c:v>
                </c:pt>
                <c:pt idx="368">
                  <c:v>0.69275510311126698</c:v>
                </c:pt>
                <c:pt idx="369">
                  <c:v>0.69222956895828203</c:v>
                </c:pt>
                <c:pt idx="370">
                  <c:v>0.69488161802291804</c:v>
                </c:pt>
                <c:pt idx="371">
                  <c:v>0.70039343833923295</c:v>
                </c:pt>
                <c:pt idx="372">
                  <c:v>0.70535409450530995</c:v>
                </c:pt>
                <c:pt idx="373">
                  <c:v>0.70044368505477905</c:v>
                </c:pt>
                <c:pt idx="374">
                  <c:v>0.69602429866790705</c:v>
                </c:pt>
                <c:pt idx="375">
                  <c:v>0.69204688072204501</c:v>
                </c:pt>
                <c:pt idx="376">
                  <c:v>0.68221718072891202</c:v>
                </c:pt>
                <c:pt idx="377">
                  <c:v>0.67649543285369795</c:v>
                </c:pt>
                <c:pt idx="378">
                  <c:v>0.67233633995056097</c:v>
                </c:pt>
                <c:pt idx="379">
                  <c:v>0.68010270595550504</c:v>
                </c:pt>
                <c:pt idx="380">
                  <c:v>0.70911538600921598</c:v>
                </c:pt>
                <c:pt idx="381">
                  <c:v>0.71907091140747004</c:v>
                </c:pt>
                <c:pt idx="382">
                  <c:v>0.71278882026672297</c:v>
                </c:pt>
                <c:pt idx="383">
                  <c:v>0.71650993824005105</c:v>
                </c:pt>
                <c:pt idx="384">
                  <c:v>0.71360892057418801</c:v>
                </c:pt>
                <c:pt idx="385">
                  <c:v>0.720373034477233</c:v>
                </c:pt>
                <c:pt idx="386">
                  <c:v>0.73583573102951005</c:v>
                </c:pt>
                <c:pt idx="387">
                  <c:v>0.741651952266693</c:v>
                </c:pt>
                <c:pt idx="388">
                  <c:v>0.73311173915863004</c:v>
                </c:pt>
                <c:pt idx="389">
                  <c:v>0.731675565242767</c:v>
                </c:pt>
                <c:pt idx="390">
                  <c:v>0.73689150810241699</c:v>
                </c:pt>
                <c:pt idx="391">
                  <c:v>0.725702345371246</c:v>
                </c:pt>
                <c:pt idx="392">
                  <c:v>0.70906889438629095</c:v>
                </c:pt>
                <c:pt idx="393">
                  <c:v>0.722098708152771</c:v>
                </c:pt>
                <c:pt idx="394">
                  <c:v>0.70926386117935103</c:v>
                </c:pt>
                <c:pt idx="395">
                  <c:v>0.71646249294280995</c:v>
                </c:pt>
                <c:pt idx="396">
                  <c:v>0.71356624364852905</c:v>
                </c:pt>
                <c:pt idx="397">
                  <c:v>0.71408462524413996</c:v>
                </c:pt>
                <c:pt idx="398">
                  <c:v>0.71767616271972601</c:v>
                </c:pt>
                <c:pt idx="399">
                  <c:v>0.72403353452682495</c:v>
                </c:pt>
                <c:pt idx="400">
                  <c:v>0.71100515127181996</c:v>
                </c:pt>
                <c:pt idx="401">
                  <c:v>0.71490466594696001</c:v>
                </c:pt>
                <c:pt idx="402">
                  <c:v>0.74341422319412198</c:v>
                </c:pt>
                <c:pt idx="403">
                  <c:v>0.75344783067703203</c:v>
                </c:pt>
                <c:pt idx="404">
                  <c:v>0.74998027086257901</c:v>
                </c:pt>
                <c:pt idx="405">
                  <c:v>0.75623226165771396</c:v>
                </c:pt>
                <c:pt idx="406">
                  <c:v>0.75873404741287198</c:v>
                </c:pt>
                <c:pt idx="407">
                  <c:v>0.75161063671112005</c:v>
                </c:pt>
                <c:pt idx="408">
                  <c:v>0.75769954919814997</c:v>
                </c:pt>
                <c:pt idx="409">
                  <c:v>0.750679612159729</c:v>
                </c:pt>
                <c:pt idx="410">
                  <c:v>0.73811167478561401</c:v>
                </c:pt>
                <c:pt idx="411">
                  <c:v>0.74318295717239302</c:v>
                </c:pt>
                <c:pt idx="412">
                  <c:v>0.74698966741561801</c:v>
                </c:pt>
                <c:pt idx="413">
                  <c:v>0.75041568279266302</c:v>
                </c:pt>
                <c:pt idx="414">
                  <c:v>0.73162412643432595</c:v>
                </c:pt>
                <c:pt idx="415">
                  <c:v>0.73180830478668202</c:v>
                </c:pt>
                <c:pt idx="416">
                  <c:v>0.73495221138000399</c:v>
                </c:pt>
                <c:pt idx="417">
                  <c:v>0.73645699024200395</c:v>
                </c:pt>
                <c:pt idx="418">
                  <c:v>0.73468631505966098</c:v>
                </c:pt>
                <c:pt idx="419">
                  <c:v>0.73621767759323098</c:v>
                </c:pt>
                <c:pt idx="420">
                  <c:v>0.73134589195251398</c:v>
                </c:pt>
                <c:pt idx="421">
                  <c:v>0.73633629083633401</c:v>
                </c:pt>
                <c:pt idx="422">
                  <c:v>0.74707764387130704</c:v>
                </c:pt>
                <c:pt idx="423">
                  <c:v>0.74111986160278298</c:v>
                </c:pt>
                <c:pt idx="424">
                  <c:v>0.73263287544250399</c:v>
                </c:pt>
                <c:pt idx="425">
                  <c:v>0.68436956405639604</c:v>
                </c:pt>
                <c:pt idx="426">
                  <c:v>0.69093263149261397</c:v>
                </c:pt>
                <c:pt idx="427">
                  <c:v>0.68121439218521096</c:v>
                </c:pt>
                <c:pt idx="428">
                  <c:v>0.68496793508529596</c:v>
                </c:pt>
                <c:pt idx="429">
                  <c:v>0.688346147537231</c:v>
                </c:pt>
                <c:pt idx="430">
                  <c:v>0.68513655662536599</c:v>
                </c:pt>
                <c:pt idx="431">
                  <c:v>0.70412290096282903</c:v>
                </c:pt>
                <c:pt idx="432">
                  <c:v>0.70871061086654596</c:v>
                </c:pt>
                <c:pt idx="433">
                  <c:v>0.724368095397949</c:v>
                </c:pt>
                <c:pt idx="434">
                  <c:v>0.70818126201629605</c:v>
                </c:pt>
                <c:pt idx="435">
                  <c:v>0.72798812389373702</c:v>
                </c:pt>
                <c:pt idx="436">
                  <c:v>0.71717035770416204</c:v>
                </c:pt>
                <c:pt idx="437">
                  <c:v>0.71732831001281705</c:v>
                </c:pt>
                <c:pt idx="438">
                  <c:v>0.72997045516967696</c:v>
                </c:pt>
                <c:pt idx="439">
                  <c:v>0.72884839773178101</c:v>
                </c:pt>
                <c:pt idx="440">
                  <c:v>0.74033856391906705</c:v>
                </c:pt>
                <c:pt idx="441">
                  <c:v>0.74755471944808904</c:v>
                </c:pt>
                <c:pt idx="442">
                  <c:v>0.74779927730560303</c:v>
                </c:pt>
                <c:pt idx="443">
                  <c:v>0.76196742057800204</c:v>
                </c:pt>
                <c:pt idx="444">
                  <c:v>0.76702070236205999</c:v>
                </c:pt>
                <c:pt idx="445">
                  <c:v>0.76531863212585405</c:v>
                </c:pt>
                <c:pt idx="446">
                  <c:v>0.76691174507141102</c:v>
                </c:pt>
                <c:pt idx="447">
                  <c:v>0.75897055864334095</c:v>
                </c:pt>
                <c:pt idx="448">
                  <c:v>0.76119852066039995</c:v>
                </c:pt>
                <c:pt idx="449">
                  <c:v>0.76632869243621804</c:v>
                </c:pt>
                <c:pt idx="450">
                  <c:v>0.77094584703445401</c:v>
                </c:pt>
                <c:pt idx="451">
                  <c:v>0.78135126829147294</c:v>
                </c:pt>
                <c:pt idx="452">
                  <c:v>0.77196615934371904</c:v>
                </c:pt>
                <c:pt idx="453">
                  <c:v>0.76976954936981201</c:v>
                </c:pt>
                <c:pt idx="454">
                  <c:v>0.76779258251190097</c:v>
                </c:pt>
                <c:pt idx="455">
                  <c:v>0.78691202402114802</c:v>
                </c:pt>
                <c:pt idx="456">
                  <c:v>0.780095815658569</c:v>
                </c:pt>
                <c:pt idx="457">
                  <c:v>0.78646123409271196</c:v>
                </c:pt>
                <c:pt idx="458">
                  <c:v>0.78594011068344105</c:v>
                </c:pt>
                <c:pt idx="459">
                  <c:v>0.79484611749649003</c:v>
                </c:pt>
                <c:pt idx="460">
                  <c:v>0.79973649978637695</c:v>
                </c:pt>
                <c:pt idx="461">
                  <c:v>0.80413782596588101</c:v>
                </c:pt>
                <c:pt idx="462">
                  <c:v>0.79247403144836404</c:v>
                </c:pt>
                <c:pt idx="463">
                  <c:v>0.80385160446166903</c:v>
                </c:pt>
                <c:pt idx="464">
                  <c:v>0.80471646785735995</c:v>
                </c:pt>
                <c:pt idx="465">
                  <c:v>0.80236983299255304</c:v>
                </c:pt>
                <c:pt idx="466">
                  <c:v>0.80650782585143999</c:v>
                </c:pt>
                <c:pt idx="467">
                  <c:v>0.78523206710815396</c:v>
                </c:pt>
                <c:pt idx="468">
                  <c:v>0.78483384847640902</c:v>
                </c:pt>
                <c:pt idx="469">
                  <c:v>0.77259039878845204</c:v>
                </c:pt>
                <c:pt idx="470">
                  <c:v>0.77345633506774902</c:v>
                </c:pt>
                <c:pt idx="471">
                  <c:v>0.77423572540283203</c:v>
                </c:pt>
                <c:pt idx="472">
                  <c:v>0.77838093042373602</c:v>
                </c:pt>
                <c:pt idx="473">
                  <c:v>0.78491783142089799</c:v>
                </c:pt>
                <c:pt idx="474">
                  <c:v>0.79705107212066595</c:v>
                </c:pt>
                <c:pt idx="475">
                  <c:v>0.79547095298767001</c:v>
                </c:pt>
                <c:pt idx="476">
                  <c:v>0.80183148384094205</c:v>
                </c:pt>
                <c:pt idx="477">
                  <c:v>0.79977333545684803</c:v>
                </c:pt>
                <c:pt idx="478">
                  <c:v>0.79479598999023404</c:v>
                </c:pt>
                <c:pt idx="479">
                  <c:v>0.790316402912139</c:v>
                </c:pt>
                <c:pt idx="480">
                  <c:v>0.77690976858139005</c:v>
                </c:pt>
                <c:pt idx="481">
                  <c:v>0.77421879768371504</c:v>
                </c:pt>
                <c:pt idx="482">
                  <c:v>0.74679690599441495</c:v>
                </c:pt>
                <c:pt idx="483">
                  <c:v>0.76990544795989901</c:v>
                </c:pt>
                <c:pt idx="484">
                  <c:v>0.76018589735031095</c:v>
                </c:pt>
                <c:pt idx="485">
                  <c:v>0.75291728973388605</c:v>
                </c:pt>
                <c:pt idx="486">
                  <c:v>0.75262558460235596</c:v>
                </c:pt>
                <c:pt idx="487">
                  <c:v>0.74669528007507302</c:v>
                </c:pt>
                <c:pt idx="488">
                  <c:v>0.75117868185043302</c:v>
                </c:pt>
                <c:pt idx="489">
                  <c:v>0.74481081962585405</c:v>
                </c:pt>
                <c:pt idx="490">
                  <c:v>0.73907971382141102</c:v>
                </c:pt>
                <c:pt idx="491">
                  <c:v>0.737046718597412</c:v>
                </c:pt>
                <c:pt idx="492">
                  <c:v>0.73209202289581299</c:v>
                </c:pt>
                <c:pt idx="493">
                  <c:v>0.73075783252715998</c:v>
                </c:pt>
                <c:pt idx="494">
                  <c:v>0.73580706119537298</c:v>
                </c:pt>
                <c:pt idx="495">
                  <c:v>0.74035137891769398</c:v>
                </c:pt>
                <c:pt idx="496">
                  <c:v>0.74690365791320801</c:v>
                </c:pt>
                <c:pt idx="497">
                  <c:v>0.74096328020095803</c:v>
                </c:pt>
                <c:pt idx="498">
                  <c:v>0.74186694622039795</c:v>
                </c:pt>
                <c:pt idx="499">
                  <c:v>0.761430263519287</c:v>
                </c:pt>
                <c:pt idx="500">
                  <c:v>0.78675854206085205</c:v>
                </c:pt>
                <c:pt idx="501">
                  <c:v>0.79558271169662398</c:v>
                </c:pt>
                <c:pt idx="502">
                  <c:v>0.797274470329284</c:v>
                </c:pt>
                <c:pt idx="503">
                  <c:v>0.78547984361648504</c:v>
                </c:pt>
                <c:pt idx="504">
                  <c:v>0.78193187713623002</c:v>
                </c:pt>
                <c:pt idx="505">
                  <c:v>0.78186368942260698</c:v>
                </c:pt>
                <c:pt idx="506">
                  <c:v>0.78180229663848799</c:v>
                </c:pt>
                <c:pt idx="507">
                  <c:v>0.77862209081649703</c:v>
                </c:pt>
                <c:pt idx="508">
                  <c:v>0.78825986385345403</c:v>
                </c:pt>
                <c:pt idx="509">
                  <c:v>0.79380887746810902</c:v>
                </c:pt>
                <c:pt idx="510">
                  <c:v>0.79255300760269098</c:v>
                </c:pt>
                <c:pt idx="511">
                  <c:v>0.80704772472381503</c:v>
                </c:pt>
                <c:pt idx="512">
                  <c:v>0.79821795225143399</c:v>
                </c:pt>
                <c:pt idx="513">
                  <c:v>0.79652112722396795</c:v>
                </c:pt>
                <c:pt idx="514">
                  <c:v>0.80749404430389404</c:v>
                </c:pt>
                <c:pt idx="515">
                  <c:v>0.79549461603164595</c:v>
                </c:pt>
                <c:pt idx="516">
                  <c:v>0.80344516038894598</c:v>
                </c:pt>
                <c:pt idx="517">
                  <c:v>0.80122566223144498</c:v>
                </c:pt>
                <c:pt idx="518">
                  <c:v>0.81172811985015803</c:v>
                </c:pt>
                <c:pt idx="519">
                  <c:v>0.80693727731704701</c:v>
                </c:pt>
                <c:pt idx="520">
                  <c:v>0.79811853170394897</c:v>
                </c:pt>
                <c:pt idx="521">
                  <c:v>0.78928852081298795</c:v>
                </c:pt>
                <c:pt idx="522">
                  <c:v>0.80098468065261796</c:v>
                </c:pt>
                <c:pt idx="523">
                  <c:v>0.80526119470596302</c:v>
                </c:pt>
                <c:pt idx="524">
                  <c:v>0.81223505735397294</c:v>
                </c:pt>
                <c:pt idx="525">
                  <c:v>0.81226158142089799</c:v>
                </c:pt>
                <c:pt idx="526">
                  <c:v>0.81541043519973699</c:v>
                </c:pt>
                <c:pt idx="527">
                  <c:v>0.821369409561157</c:v>
                </c:pt>
                <c:pt idx="528">
                  <c:v>0.83298248052597001</c:v>
                </c:pt>
                <c:pt idx="529">
                  <c:v>0.82155925035476596</c:v>
                </c:pt>
                <c:pt idx="530">
                  <c:v>0.82690334320068304</c:v>
                </c:pt>
                <c:pt idx="531">
                  <c:v>0.83483803272247303</c:v>
                </c:pt>
                <c:pt idx="532">
                  <c:v>0.86621880531311002</c:v>
                </c:pt>
                <c:pt idx="533">
                  <c:v>0.85459691286087003</c:v>
                </c:pt>
                <c:pt idx="534">
                  <c:v>0.85976225137710505</c:v>
                </c:pt>
                <c:pt idx="535">
                  <c:v>0.85503602027893</c:v>
                </c:pt>
                <c:pt idx="536">
                  <c:v>0.85078239440917902</c:v>
                </c:pt>
                <c:pt idx="537">
                  <c:v>0.85945415496826105</c:v>
                </c:pt>
                <c:pt idx="538">
                  <c:v>0.86725872755050604</c:v>
                </c:pt>
                <c:pt idx="539">
                  <c:v>0.86803287267684903</c:v>
                </c:pt>
                <c:pt idx="540">
                  <c:v>0.85935455560684204</c:v>
                </c:pt>
                <c:pt idx="541">
                  <c:v>0.86091911792755105</c:v>
                </c:pt>
                <c:pt idx="542">
                  <c:v>0.85920220613479603</c:v>
                </c:pt>
                <c:pt idx="543">
                  <c:v>0.86390697956085205</c:v>
                </c:pt>
                <c:pt idx="544">
                  <c:v>0.86501628160476596</c:v>
                </c:pt>
                <c:pt idx="545">
                  <c:v>0.85976463556289595</c:v>
                </c:pt>
                <c:pt idx="546">
                  <c:v>0.85503816604614202</c:v>
                </c:pt>
                <c:pt idx="547">
                  <c:v>0.84140932559966997</c:v>
                </c:pt>
                <c:pt idx="548">
                  <c:v>0.83851838111877397</c:v>
                </c:pt>
                <c:pt idx="549">
                  <c:v>0.84216654300689697</c:v>
                </c:pt>
                <c:pt idx="550">
                  <c:v>0.84232491254806496</c:v>
                </c:pt>
                <c:pt idx="551">
                  <c:v>0.83309239149093595</c:v>
                </c:pt>
                <c:pt idx="552">
                  <c:v>0.83324229717254605</c:v>
                </c:pt>
                <c:pt idx="553">
                  <c:v>0.84086376428604104</c:v>
                </c:pt>
                <c:pt idx="554">
                  <c:v>0.82359963655471802</c:v>
                </c:pt>
                <c:pt idx="555">
                  <c:v>0.81831032037734897</c:v>
                </c:pt>
                <c:pt idx="556">
                  <c:v>0.82085430622100797</c:v>
                </c:pt>
                <c:pt idx="557">
                  <c:v>0.81376886367797796</c:v>
                </c:pt>
                <c:pt idx="558">
                  <c:v>0.83239197731018</c:v>
                </c:pt>
                <c:pt idx="559">
                  <c:v>0.84915280342101995</c:v>
                </c:pt>
                <c:pt idx="560">
                  <c:v>0.84861254692077603</c:v>
                </c:pt>
                <c:pt idx="561">
                  <c:v>0.845001280307769</c:v>
                </c:pt>
                <c:pt idx="562">
                  <c:v>0.84800118207931496</c:v>
                </c:pt>
                <c:pt idx="563">
                  <c:v>0.85070109367370605</c:v>
                </c:pt>
                <c:pt idx="564">
                  <c:v>0.84688097238540605</c:v>
                </c:pt>
                <c:pt idx="565">
                  <c:v>0.84344285726547197</c:v>
                </c:pt>
                <c:pt idx="566">
                  <c:v>0.84034854173660201</c:v>
                </c:pt>
                <c:pt idx="567">
                  <c:v>0.82193869352340698</c:v>
                </c:pt>
                <c:pt idx="568">
                  <c:v>0.81966209411621005</c:v>
                </c:pt>
                <c:pt idx="569">
                  <c:v>0.83457088470458896</c:v>
                </c:pt>
                <c:pt idx="570">
                  <c:v>0.84173882007598799</c:v>
                </c:pt>
                <c:pt idx="571">
                  <c:v>0.84180843830108598</c:v>
                </c:pt>
                <c:pt idx="572">
                  <c:v>0.85137760639190596</c:v>
                </c:pt>
                <c:pt idx="573">
                  <c:v>0.85373985767364502</c:v>
                </c:pt>
                <c:pt idx="574">
                  <c:v>0.84961587190627996</c:v>
                </c:pt>
                <c:pt idx="575">
                  <c:v>0.85215431451797397</c:v>
                </c:pt>
                <c:pt idx="576">
                  <c:v>0.85131388902664096</c:v>
                </c:pt>
                <c:pt idx="577">
                  <c:v>0.85055750608444203</c:v>
                </c:pt>
                <c:pt idx="578">
                  <c:v>0.84987676143646196</c:v>
                </c:pt>
                <c:pt idx="579">
                  <c:v>0.84613907337188698</c:v>
                </c:pt>
                <c:pt idx="580">
                  <c:v>0.84537267684936501</c:v>
                </c:pt>
                <c:pt idx="581">
                  <c:v>0.85458540916442804</c:v>
                </c:pt>
                <c:pt idx="582">
                  <c:v>0.86600184440612704</c:v>
                </c:pt>
                <c:pt idx="583">
                  <c:v>0.866901636123657</c:v>
                </c:pt>
                <c:pt idx="584">
                  <c:v>0.87708646059036199</c:v>
                </c:pt>
                <c:pt idx="585">
                  <c:v>0.82231503725051802</c:v>
                </c:pt>
                <c:pt idx="586">
                  <c:v>0.84008353948593095</c:v>
                </c:pt>
                <c:pt idx="587">
                  <c:v>0.83420020341873102</c:v>
                </c:pt>
                <c:pt idx="588">
                  <c:v>0.83203017711639404</c:v>
                </c:pt>
                <c:pt idx="589">
                  <c:v>0.83945214748382502</c:v>
                </c:pt>
                <c:pt idx="590">
                  <c:v>0.84300690889358498</c:v>
                </c:pt>
                <c:pt idx="591">
                  <c:v>0.83995622396469105</c:v>
                </c:pt>
                <c:pt idx="592">
                  <c:v>0.84033560752868597</c:v>
                </c:pt>
                <c:pt idx="593">
                  <c:v>0.84067702293395996</c:v>
                </c:pt>
                <c:pt idx="594">
                  <c:v>0.84723430871963501</c:v>
                </c:pt>
                <c:pt idx="595">
                  <c:v>0.85001087188720703</c:v>
                </c:pt>
                <c:pt idx="596">
                  <c:v>0.85563480854034402</c:v>
                </c:pt>
                <c:pt idx="597">
                  <c:v>0.86382132768630904</c:v>
                </c:pt>
                <c:pt idx="598">
                  <c:v>0.85556417703628496</c:v>
                </c:pt>
                <c:pt idx="599">
                  <c:v>0.85863202810287398</c:v>
                </c:pt>
                <c:pt idx="600">
                  <c:v>0.85714381933212203</c:v>
                </c:pt>
                <c:pt idx="601">
                  <c:v>0.86205446720123202</c:v>
                </c:pt>
                <c:pt idx="602">
                  <c:v>0.86959904432296697</c:v>
                </c:pt>
                <c:pt idx="603">
                  <c:v>0.87638914585113503</c:v>
                </c:pt>
                <c:pt idx="604">
                  <c:v>0.86687523126602095</c:v>
                </c:pt>
                <c:pt idx="605">
                  <c:v>0.86768770217895497</c:v>
                </c:pt>
                <c:pt idx="606">
                  <c:v>0.85904395580291704</c:v>
                </c:pt>
                <c:pt idx="607">
                  <c:v>0.86249297857284501</c:v>
                </c:pt>
                <c:pt idx="608">
                  <c:v>0.87624371051788297</c:v>
                </c:pt>
                <c:pt idx="609">
                  <c:v>0.89100742340087802</c:v>
                </c:pt>
                <c:pt idx="610">
                  <c:v>0.88628166913986195</c:v>
                </c:pt>
                <c:pt idx="611">
                  <c:v>0.89140349626541104</c:v>
                </c:pt>
                <c:pt idx="612">
                  <c:v>0.87101316452026301</c:v>
                </c:pt>
                <c:pt idx="613">
                  <c:v>0.80891185998916604</c:v>
                </c:pt>
                <c:pt idx="614">
                  <c:v>0.82802069187164296</c:v>
                </c:pt>
                <c:pt idx="615">
                  <c:v>0.83975929021835305</c:v>
                </c:pt>
                <c:pt idx="616">
                  <c:v>0.84953337907791104</c:v>
                </c:pt>
                <c:pt idx="617">
                  <c:v>0.86458003520965498</c:v>
                </c:pt>
                <c:pt idx="618">
                  <c:v>0.86249703168868996</c:v>
                </c:pt>
                <c:pt idx="619">
                  <c:v>0.848122298717498</c:v>
                </c:pt>
                <c:pt idx="620">
                  <c:v>0.84143507480621305</c:v>
                </c:pt>
                <c:pt idx="621">
                  <c:v>0.83541655540466297</c:v>
                </c:pt>
                <c:pt idx="622">
                  <c:v>0.83624988794326705</c:v>
                </c:pt>
                <c:pt idx="623">
                  <c:v>0.840487420558929</c:v>
                </c:pt>
                <c:pt idx="624">
                  <c:v>0.84706366062164296</c:v>
                </c:pt>
                <c:pt idx="625">
                  <c:v>0.85298228263854903</c:v>
                </c:pt>
                <c:pt idx="626">
                  <c:v>0.85830903053283603</c:v>
                </c:pt>
                <c:pt idx="627">
                  <c:v>0.85372811555862405</c:v>
                </c:pt>
                <c:pt idx="628">
                  <c:v>0.86210530996322599</c:v>
                </c:pt>
                <c:pt idx="629">
                  <c:v>0.86964476108551003</c:v>
                </c:pt>
                <c:pt idx="630">
                  <c:v>0.87018030881881703</c:v>
                </c:pt>
                <c:pt idx="631">
                  <c:v>0.86128729581832797</c:v>
                </c:pt>
                <c:pt idx="632">
                  <c:v>0.85953354835510198</c:v>
                </c:pt>
                <c:pt idx="633">
                  <c:v>0.87122219800949097</c:v>
                </c:pt>
                <c:pt idx="634">
                  <c:v>0.86847496032714799</c:v>
                </c:pt>
                <c:pt idx="635">
                  <c:v>0.87225246429443304</c:v>
                </c:pt>
                <c:pt idx="636">
                  <c:v>0.85690224170684803</c:v>
                </c:pt>
                <c:pt idx="637">
                  <c:v>0.84621202945709195</c:v>
                </c:pt>
                <c:pt idx="638">
                  <c:v>0.84284085035324097</c:v>
                </c:pt>
                <c:pt idx="639">
                  <c:v>0.85855674743652299</c:v>
                </c:pt>
                <c:pt idx="640">
                  <c:v>0.86020106077194203</c:v>
                </c:pt>
                <c:pt idx="641">
                  <c:v>0.867930948734283</c:v>
                </c:pt>
                <c:pt idx="642">
                  <c:v>0.831137835979461</c:v>
                </c:pt>
                <c:pt idx="643">
                  <c:v>0.79802405834197998</c:v>
                </c:pt>
                <c:pt idx="644">
                  <c:v>0.81197166442871005</c:v>
                </c:pt>
                <c:pt idx="645">
                  <c:v>0.82988458871841397</c:v>
                </c:pt>
                <c:pt idx="646">
                  <c:v>0.85001903772354104</c:v>
                </c:pt>
                <c:pt idx="647">
                  <c:v>0.85251712799072199</c:v>
                </c:pt>
                <c:pt idx="648">
                  <c:v>0.85789042711257901</c:v>
                </c:pt>
                <c:pt idx="649">
                  <c:v>0.86897641420364302</c:v>
                </c:pt>
                <c:pt idx="650">
                  <c:v>0.85707879066467196</c:v>
                </c:pt>
                <c:pt idx="651">
                  <c:v>0.86512088775634699</c:v>
                </c:pt>
                <c:pt idx="652">
                  <c:v>0.84356039762496904</c:v>
                </c:pt>
                <c:pt idx="653">
                  <c:v>0.84357935190200795</c:v>
                </c:pt>
                <c:pt idx="654">
                  <c:v>0.85297143459320002</c:v>
                </c:pt>
                <c:pt idx="655">
                  <c:v>0.86142426729202204</c:v>
                </c:pt>
                <c:pt idx="656">
                  <c:v>0.86590683460235596</c:v>
                </c:pt>
                <c:pt idx="657">
                  <c:v>0.86994117498397805</c:v>
                </c:pt>
                <c:pt idx="658">
                  <c:v>0.87683987617492598</c:v>
                </c:pt>
                <c:pt idx="659">
                  <c:v>0.87649029493331898</c:v>
                </c:pt>
                <c:pt idx="660">
                  <c:v>0.87946629524230902</c:v>
                </c:pt>
                <c:pt idx="661">
                  <c:v>0.88393020629882801</c:v>
                </c:pt>
                <c:pt idx="662">
                  <c:v>0.883037209510803</c:v>
                </c:pt>
                <c:pt idx="663">
                  <c:v>0.88223350048065097</c:v>
                </c:pt>
                <c:pt idx="664">
                  <c:v>0.88902318477630604</c:v>
                </c:pt>
                <c:pt idx="665">
                  <c:v>0.893870890140533</c:v>
                </c:pt>
                <c:pt idx="666">
                  <c:v>0.854483783245086</c:v>
                </c:pt>
                <c:pt idx="667">
                  <c:v>0.86903542280197099</c:v>
                </c:pt>
                <c:pt idx="668">
                  <c:v>0.86963188648223799</c:v>
                </c:pt>
                <c:pt idx="669">
                  <c:v>0.87641870975494296</c:v>
                </c:pt>
                <c:pt idx="670">
                  <c:v>0.87627685070037797</c:v>
                </c:pt>
                <c:pt idx="671">
                  <c:v>0.88552415370941095</c:v>
                </c:pt>
                <c:pt idx="672">
                  <c:v>0.89072173833847001</c:v>
                </c:pt>
                <c:pt idx="673">
                  <c:v>0.89227455854415805</c:v>
                </c:pt>
                <c:pt idx="674">
                  <c:v>0.89054709672927801</c:v>
                </c:pt>
                <c:pt idx="675">
                  <c:v>0.89211738109588601</c:v>
                </c:pt>
                <c:pt idx="676">
                  <c:v>0.88415563106536799</c:v>
                </c:pt>
                <c:pt idx="677">
                  <c:v>0.88210356235504095</c:v>
                </c:pt>
                <c:pt idx="678">
                  <c:v>0.88764321804046598</c:v>
                </c:pt>
                <c:pt idx="679">
                  <c:v>0.89399099349975497</c:v>
                </c:pt>
                <c:pt idx="680">
                  <c:v>0.88896691799163796</c:v>
                </c:pt>
                <c:pt idx="681">
                  <c:v>0.88757020235061601</c:v>
                </c:pt>
                <c:pt idx="682">
                  <c:v>0.89256316423416104</c:v>
                </c:pt>
                <c:pt idx="683">
                  <c:v>0.89266365766525202</c:v>
                </c:pt>
                <c:pt idx="684">
                  <c:v>0.88777226209640503</c:v>
                </c:pt>
                <c:pt idx="685">
                  <c:v>0.898995041847229</c:v>
                </c:pt>
                <c:pt idx="686">
                  <c:v>0.90284556150436401</c:v>
                </c:pt>
                <c:pt idx="687">
                  <c:v>0.90630495548248202</c:v>
                </c:pt>
                <c:pt idx="688">
                  <c:v>0.90660703182220403</c:v>
                </c:pt>
                <c:pt idx="689">
                  <c:v>0.89778918027877797</c:v>
                </c:pt>
                <c:pt idx="690">
                  <c:v>0.89551025629043501</c:v>
                </c:pt>
                <c:pt idx="691">
                  <c:v>0.896584212779998</c:v>
                </c:pt>
                <c:pt idx="692">
                  <c:v>0.85692578554153398</c:v>
                </c:pt>
                <c:pt idx="693">
                  <c:v>0.84623318910598699</c:v>
                </c:pt>
                <c:pt idx="694">
                  <c:v>0.87224483489990201</c:v>
                </c:pt>
                <c:pt idx="695">
                  <c:v>0.88189536333084095</c:v>
                </c:pt>
                <c:pt idx="696">
                  <c:v>0.89058083295822099</c:v>
                </c:pt>
                <c:pt idx="697">
                  <c:v>0.87964773178100497</c:v>
                </c:pt>
                <c:pt idx="698">
                  <c:v>0.89168298244476296</c:v>
                </c:pt>
                <c:pt idx="699">
                  <c:v>0.89132571220397905</c:v>
                </c:pt>
                <c:pt idx="700">
                  <c:v>0.89594316482543901</c:v>
                </c:pt>
                <c:pt idx="701">
                  <c:v>0.90634882450103704</c:v>
                </c:pt>
                <c:pt idx="702">
                  <c:v>0.90633893013000399</c:v>
                </c:pt>
                <c:pt idx="703">
                  <c:v>0.900080025196075</c:v>
                </c:pt>
                <c:pt idx="704">
                  <c:v>0.90694701671600297</c:v>
                </c:pt>
                <c:pt idx="705">
                  <c:v>0.90375232696533203</c:v>
                </c:pt>
                <c:pt idx="706">
                  <c:v>0.90712708234786898</c:v>
                </c:pt>
                <c:pt idx="707">
                  <c:v>0.90703934431076005</c:v>
                </c:pt>
                <c:pt idx="708">
                  <c:v>0.90696042776107699</c:v>
                </c:pt>
                <c:pt idx="709">
                  <c:v>0.91338795423507602</c:v>
                </c:pt>
                <c:pt idx="710">
                  <c:v>0.90954917669296198</c:v>
                </c:pt>
                <c:pt idx="711">
                  <c:v>0.90921926498412997</c:v>
                </c:pt>
                <c:pt idx="712">
                  <c:v>0.90579736232757502</c:v>
                </c:pt>
                <c:pt idx="713">
                  <c:v>0.90271764993667603</c:v>
                </c:pt>
                <c:pt idx="714">
                  <c:v>0.90307086706161499</c:v>
                </c:pt>
                <c:pt idx="715">
                  <c:v>0.90338879823684604</c:v>
                </c:pt>
                <c:pt idx="716">
                  <c:v>0.90367490053176802</c:v>
                </c:pt>
                <c:pt idx="717">
                  <c:v>0.91018241643905595</c:v>
                </c:pt>
                <c:pt idx="718">
                  <c:v>0.91603916883468595</c:v>
                </c:pt>
                <c:pt idx="719">
                  <c:v>0.87443524599075295</c:v>
                </c:pt>
                <c:pt idx="720">
                  <c:v>0.88699173927307096</c:v>
                </c:pt>
                <c:pt idx="721">
                  <c:v>0.88891756534576405</c:v>
                </c:pt>
                <c:pt idx="722">
                  <c:v>0.89690083265304499</c:v>
                </c:pt>
                <c:pt idx="723">
                  <c:v>0.90721076726913397</c:v>
                </c:pt>
                <c:pt idx="724">
                  <c:v>0.90711468458175604</c:v>
                </c:pt>
                <c:pt idx="725">
                  <c:v>0.90702819824218694</c:v>
                </c:pt>
                <c:pt idx="726">
                  <c:v>0.91281783580779996</c:v>
                </c:pt>
                <c:pt idx="727">
                  <c:v>0.915286064147949</c:v>
                </c:pt>
                <c:pt idx="728">
                  <c:v>0.91750746965408303</c:v>
                </c:pt>
                <c:pt idx="729">
                  <c:v>0.92263174057006803</c:v>
                </c:pt>
                <c:pt idx="730">
                  <c:v>0.92724359035491899</c:v>
                </c:pt>
                <c:pt idx="731">
                  <c:v>0.92826920747756902</c:v>
                </c:pt>
                <c:pt idx="732">
                  <c:v>0.93231731653213501</c:v>
                </c:pt>
                <c:pt idx="733">
                  <c:v>0.93908560276031405</c:v>
                </c:pt>
                <c:pt idx="734">
                  <c:v>0.94205206632614102</c:v>
                </c:pt>
                <c:pt idx="735">
                  <c:v>0.94159686565399103</c:v>
                </c:pt>
                <c:pt idx="736">
                  <c:v>0.94743716716766302</c:v>
                </c:pt>
                <c:pt idx="737">
                  <c:v>0.94956845045089699</c:v>
                </c:pt>
                <c:pt idx="738">
                  <c:v>0.92977541685104304</c:v>
                </c:pt>
                <c:pt idx="739">
                  <c:v>0.93054789304733199</c:v>
                </c:pt>
                <c:pt idx="740">
                  <c:v>0.93749308586120605</c:v>
                </c:pt>
                <c:pt idx="741">
                  <c:v>0.93436878919601396</c:v>
                </c:pt>
                <c:pt idx="742">
                  <c:v>0.93496370315551702</c:v>
                </c:pt>
                <c:pt idx="743">
                  <c:v>0.941467344760894</c:v>
                </c:pt>
                <c:pt idx="744">
                  <c:v>0.93794560432434004</c:v>
                </c:pt>
                <c:pt idx="745">
                  <c:v>0.92852604389190596</c:v>
                </c:pt>
                <c:pt idx="746">
                  <c:v>0.93254846334457397</c:v>
                </c:pt>
                <c:pt idx="747">
                  <c:v>0.93616861104965199</c:v>
                </c:pt>
                <c:pt idx="748">
                  <c:v>0.90329653024673395</c:v>
                </c:pt>
                <c:pt idx="749">
                  <c:v>0.90671688318252497</c:v>
                </c:pt>
                <c:pt idx="750">
                  <c:v>0.91256570816039995</c:v>
                </c:pt>
                <c:pt idx="751">
                  <c:v>0.91818416118621804</c:v>
                </c:pt>
                <c:pt idx="752">
                  <c:v>0.92324072122573797</c:v>
                </c:pt>
                <c:pt idx="753">
                  <c:v>0.91841661930084195</c:v>
                </c:pt>
                <c:pt idx="754">
                  <c:v>0.90782493352890004</c:v>
                </c:pt>
                <c:pt idx="755">
                  <c:v>0.91391742229461603</c:v>
                </c:pt>
                <c:pt idx="756">
                  <c:v>0.92433559894561701</c:v>
                </c:pt>
                <c:pt idx="757">
                  <c:v>0.92652434110641402</c:v>
                </c:pt>
                <c:pt idx="758">
                  <c:v>0.92890501022338801</c:v>
                </c:pt>
                <c:pt idx="759">
                  <c:v>0.92663949728011996</c:v>
                </c:pt>
                <c:pt idx="760">
                  <c:v>0.91835051774978604</c:v>
                </c:pt>
                <c:pt idx="761">
                  <c:v>0.91089046001434304</c:v>
                </c:pt>
                <c:pt idx="762">
                  <c:v>0.92219626903533902</c:v>
                </c:pt>
                <c:pt idx="763">
                  <c:v>0.92685163021087602</c:v>
                </c:pt>
                <c:pt idx="764">
                  <c:v>0.931041479110717</c:v>
                </c:pt>
                <c:pt idx="765">
                  <c:v>0.93820607662200906</c:v>
                </c:pt>
                <c:pt idx="766">
                  <c:v>0.93813544511795</c:v>
                </c:pt>
                <c:pt idx="767">
                  <c:v>0.94119691848754805</c:v>
                </c:pt>
                <c:pt idx="768">
                  <c:v>0.93770223855972201</c:v>
                </c:pt>
                <c:pt idx="769">
                  <c:v>0.92547631263732899</c:v>
                </c:pt>
                <c:pt idx="770">
                  <c:v>0.91730368137359597</c:v>
                </c:pt>
                <c:pt idx="771">
                  <c:v>0.90057331323623602</c:v>
                </c:pt>
                <c:pt idx="772">
                  <c:v>0.91051596403121904</c:v>
                </c:pt>
                <c:pt idx="773">
                  <c:v>0.91633939743041903</c:v>
                </c:pt>
                <c:pt idx="774">
                  <c:v>0.92470544576644897</c:v>
                </c:pt>
                <c:pt idx="775">
                  <c:v>0.92910993099212602</c:v>
                </c:pt>
                <c:pt idx="776">
                  <c:v>0.936198949813842</c:v>
                </c:pt>
                <c:pt idx="777">
                  <c:v>0.93945407867431596</c:v>
                </c:pt>
                <c:pt idx="778">
                  <c:v>0.94238364696502597</c:v>
                </c:pt>
                <c:pt idx="779">
                  <c:v>0.94189530611038197</c:v>
                </c:pt>
                <c:pt idx="780">
                  <c:v>0.94145578145980802</c:v>
                </c:pt>
                <c:pt idx="781">
                  <c:v>0.94382917881011896</c:v>
                </c:pt>
                <c:pt idx="782">
                  <c:v>0.95137661695480302</c:v>
                </c:pt>
                <c:pt idx="783">
                  <c:v>0.94998896121978704</c:v>
                </c:pt>
                <c:pt idx="784">
                  <c:v>0.93855357170104903</c:v>
                </c:pt>
                <c:pt idx="785">
                  <c:v>0.94469821453094405</c:v>
                </c:pt>
                <c:pt idx="786">
                  <c:v>0.94085341691970803</c:v>
                </c:pt>
                <c:pt idx="787">
                  <c:v>0.94051808118820102</c:v>
                </c:pt>
                <c:pt idx="788">
                  <c:v>0.93396627902984597</c:v>
                </c:pt>
                <c:pt idx="789">
                  <c:v>0.93119466304778997</c:v>
                </c:pt>
                <c:pt idx="790">
                  <c:v>0.92870020866393999</c:v>
                </c:pt>
                <c:pt idx="791">
                  <c:v>0.92958021163940396</c:v>
                </c:pt>
                <c:pt idx="792">
                  <c:v>0.93037217855453402</c:v>
                </c:pt>
                <c:pt idx="793">
                  <c:v>0.92795997858047397</c:v>
                </c:pt>
                <c:pt idx="794">
                  <c:v>0.92578899860382002</c:v>
                </c:pt>
                <c:pt idx="795">
                  <c:v>0.93008512258529596</c:v>
                </c:pt>
                <c:pt idx="796">
                  <c:v>0.93180644512176503</c:v>
                </c:pt>
                <c:pt idx="797">
                  <c:v>0.93550080060958796</c:v>
                </c:pt>
                <c:pt idx="798">
                  <c:v>0.932575702667236</c:v>
                </c:pt>
                <c:pt idx="799">
                  <c:v>0.91431814432144098</c:v>
                </c:pt>
                <c:pt idx="800">
                  <c:v>0.92288631200790405</c:v>
                </c:pt>
                <c:pt idx="801">
                  <c:v>0.92747271060943604</c:v>
                </c:pt>
                <c:pt idx="802">
                  <c:v>0.92875289916992099</c:v>
                </c:pt>
                <c:pt idx="803">
                  <c:v>0.94228988885879505</c:v>
                </c:pt>
                <c:pt idx="804">
                  <c:v>0.94181090593338002</c:v>
                </c:pt>
                <c:pt idx="805">
                  <c:v>0.95005434751510598</c:v>
                </c:pt>
                <c:pt idx="806">
                  <c:v>0.95192390680313099</c:v>
                </c:pt>
                <c:pt idx="807">
                  <c:v>0.96105837821960405</c:v>
                </c:pt>
                <c:pt idx="808">
                  <c:v>0.96182751655578602</c:v>
                </c:pt>
                <c:pt idx="809">
                  <c:v>0.96251976490020696</c:v>
                </c:pt>
                <c:pt idx="810">
                  <c:v>0.95689278841018599</c:v>
                </c:pt>
                <c:pt idx="811">
                  <c:v>0.95945817232131902</c:v>
                </c:pt>
                <c:pt idx="812">
                  <c:v>0.96038734912872303</c:v>
                </c:pt>
                <c:pt idx="813">
                  <c:v>0.96122360229492099</c:v>
                </c:pt>
                <c:pt idx="814">
                  <c:v>0.96296608448028498</c:v>
                </c:pt>
                <c:pt idx="815">
                  <c:v>0.96041947603225697</c:v>
                </c:pt>
                <c:pt idx="816">
                  <c:v>0.96437752246856601</c:v>
                </c:pt>
                <c:pt idx="817">
                  <c:v>0.967939794063568</c:v>
                </c:pt>
                <c:pt idx="818">
                  <c:v>0.96496874094009399</c:v>
                </c:pt>
                <c:pt idx="819">
                  <c:v>0.96222186088562001</c:v>
                </c:pt>
                <c:pt idx="820">
                  <c:v>0.96064972877502397</c:v>
                </c:pt>
                <c:pt idx="821">
                  <c:v>0.96500128507614102</c:v>
                </c:pt>
                <c:pt idx="822">
                  <c:v>0.91850113868713301</c:v>
                </c:pt>
                <c:pt idx="823">
                  <c:v>0.92665100097656194</c:v>
                </c:pt>
                <c:pt idx="824">
                  <c:v>0.93086087703704801</c:v>
                </c:pt>
                <c:pt idx="825">
                  <c:v>0.937774777412414</c:v>
                </c:pt>
                <c:pt idx="826">
                  <c:v>0.94399732351303101</c:v>
                </c:pt>
                <c:pt idx="827">
                  <c:v>0.94959759712219205</c:v>
                </c:pt>
                <c:pt idx="828">
                  <c:v>0.956049025058746</c:v>
                </c:pt>
                <c:pt idx="829">
                  <c:v>0.95814973115920998</c:v>
                </c:pt>
                <c:pt idx="830">
                  <c:v>0.95295977592468195</c:v>
                </c:pt>
                <c:pt idx="831">
                  <c:v>0.94828879833221402</c:v>
                </c:pt>
                <c:pt idx="832">
                  <c:v>0.95345991849899203</c:v>
                </c:pt>
                <c:pt idx="833">
                  <c:v>0.95498895645141602</c:v>
                </c:pt>
                <c:pt idx="834">
                  <c:v>0.95949006080627397</c:v>
                </c:pt>
                <c:pt idx="835">
                  <c:v>0.96354103088378895</c:v>
                </c:pt>
                <c:pt idx="836">
                  <c:v>0.96718692779541005</c:v>
                </c:pt>
                <c:pt idx="837">
                  <c:v>0.96109324693679798</c:v>
                </c:pt>
                <c:pt idx="838">
                  <c:v>0.95873391628265303</c:v>
                </c:pt>
                <c:pt idx="839">
                  <c:v>0.960324466228485</c:v>
                </c:pt>
                <c:pt idx="840">
                  <c:v>0.96429204940795898</c:v>
                </c:pt>
                <c:pt idx="841">
                  <c:v>0.96786284446716297</c:v>
                </c:pt>
                <c:pt idx="842">
                  <c:v>0.96795153617858798</c:v>
                </c:pt>
                <c:pt idx="843">
                  <c:v>0.95404291152954102</c:v>
                </c:pt>
                <c:pt idx="844">
                  <c:v>0.95238864421844405</c:v>
                </c:pt>
                <c:pt idx="845">
                  <c:v>0.95402479171752896</c:v>
                </c:pt>
                <c:pt idx="846">
                  <c:v>0.95237231254577603</c:v>
                </c:pt>
                <c:pt idx="847">
                  <c:v>0.954010069370269</c:v>
                </c:pt>
                <c:pt idx="848">
                  <c:v>0.95993566513061501</c:v>
                </c:pt>
                <c:pt idx="849">
                  <c:v>0.963942110538482</c:v>
                </c:pt>
                <c:pt idx="850">
                  <c:v>0.96442288160324097</c:v>
                </c:pt>
                <c:pt idx="851">
                  <c:v>0.96485561132430997</c:v>
                </c:pt>
                <c:pt idx="852">
                  <c:v>0.95587003231048495</c:v>
                </c:pt>
                <c:pt idx="853">
                  <c:v>0.96118426322937001</c:v>
                </c:pt>
                <c:pt idx="854">
                  <c:v>0.96506583690643299</c:v>
                </c:pt>
                <c:pt idx="855">
                  <c:v>0.95605927705764704</c:v>
                </c:pt>
                <c:pt idx="856">
                  <c:v>0.95107835531234697</c:v>
                </c:pt>
                <c:pt idx="857">
                  <c:v>0.95284551382064797</c:v>
                </c:pt>
                <c:pt idx="858">
                  <c:v>0.95131093263626099</c:v>
                </c:pt>
                <c:pt idx="859">
                  <c:v>0.95617985725402799</c:v>
                </c:pt>
                <c:pt idx="860">
                  <c:v>0.95431184768676702</c:v>
                </c:pt>
                <c:pt idx="861">
                  <c:v>0.95888066291809004</c:v>
                </c:pt>
                <c:pt idx="862">
                  <c:v>0.95674258470535201</c:v>
                </c:pt>
                <c:pt idx="863">
                  <c:v>0.96106833219528198</c:v>
                </c:pt>
                <c:pt idx="864">
                  <c:v>0.96496152877807595</c:v>
                </c:pt>
                <c:pt idx="865">
                  <c:v>0.96846538782119695</c:v>
                </c:pt>
                <c:pt idx="866">
                  <c:v>0.96849387884140004</c:v>
                </c:pt>
                <c:pt idx="867">
                  <c:v>0.97164452075958196</c:v>
                </c:pt>
                <c:pt idx="868">
                  <c:v>0.97448009252548196</c:v>
                </c:pt>
                <c:pt idx="869">
                  <c:v>0.97078210115432695</c:v>
                </c:pt>
                <c:pt idx="870">
                  <c:v>0.97057890892028797</c:v>
                </c:pt>
                <c:pt idx="871">
                  <c:v>0.97352099418640103</c:v>
                </c:pt>
                <c:pt idx="872">
                  <c:v>0.97616887092590299</c:v>
                </c:pt>
                <c:pt idx="873">
                  <c:v>0.97230195999145497</c:v>
                </c:pt>
                <c:pt idx="874">
                  <c:v>0.97507178783416704</c:v>
                </c:pt>
                <c:pt idx="875">
                  <c:v>0.97443962097167902</c:v>
                </c:pt>
                <c:pt idx="876">
                  <c:v>0.95199567079544001</c:v>
                </c:pt>
                <c:pt idx="877">
                  <c:v>0.95799148082733099</c:v>
                </c:pt>
                <c:pt idx="878">
                  <c:v>0.96597313880920399</c:v>
                </c:pt>
                <c:pt idx="879">
                  <c:v>0.96625083684921198</c:v>
                </c:pt>
                <c:pt idx="880">
                  <c:v>0.96962577104568404</c:v>
                </c:pt>
                <c:pt idx="881">
                  <c:v>0.96016317605972201</c:v>
                </c:pt>
                <c:pt idx="882">
                  <c:v>0.96414685249328602</c:v>
                </c:pt>
                <c:pt idx="883">
                  <c:v>0.97095894813537598</c:v>
                </c:pt>
                <c:pt idx="884">
                  <c:v>0.97647678852081299</c:v>
                </c:pt>
                <c:pt idx="885">
                  <c:v>0.978829085826873</c:v>
                </c:pt>
                <c:pt idx="886">
                  <c:v>0.98094618320464999</c:v>
                </c:pt>
                <c:pt idx="887">
                  <c:v>0.98285156488418501</c:v>
                </c:pt>
                <c:pt idx="888">
                  <c:v>0.97079724073410001</c:v>
                </c:pt>
                <c:pt idx="889">
                  <c:v>0.96746748685836703</c:v>
                </c:pt>
                <c:pt idx="890">
                  <c:v>0.96759575605392401</c:v>
                </c:pt>
                <c:pt idx="891">
                  <c:v>0.96458619832992498</c:v>
                </c:pt>
                <c:pt idx="892">
                  <c:v>0.96187758445739702</c:v>
                </c:pt>
                <c:pt idx="893">
                  <c:v>0.96967750787734897</c:v>
                </c:pt>
                <c:pt idx="894">
                  <c:v>0.97270977497100797</c:v>
                </c:pt>
                <c:pt idx="895">
                  <c:v>0.96938669681548995</c:v>
                </c:pt>
                <c:pt idx="896">
                  <c:v>0.96932303905487005</c:v>
                </c:pt>
                <c:pt idx="897">
                  <c:v>0.96614074707031194</c:v>
                </c:pt>
                <c:pt idx="898">
                  <c:v>0.90528535842895497</c:v>
                </c:pt>
                <c:pt idx="899">
                  <c:v>0.91163182258605902</c:v>
                </c:pt>
                <c:pt idx="900">
                  <c:v>0.92279678583145097</c:v>
                </c:pt>
                <c:pt idx="901">
                  <c:v>0.92426711320876997</c:v>
                </c:pt>
                <c:pt idx="902">
                  <c:v>0.92559039592742898</c:v>
                </c:pt>
                <c:pt idx="903">
                  <c:v>0.92990636825561501</c:v>
                </c:pt>
                <c:pt idx="904">
                  <c:v>0.92754071950912398</c:v>
                </c:pt>
                <c:pt idx="905">
                  <c:v>0.934786677360534</c:v>
                </c:pt>
                <c:pt idx="906">
                  <c:v>0.93818300962448098</c:v>
                </c:pt>
                <c:pt idx="907">
                  <c:v>0.941239714622497</c:v>
                </c:pt>
                <c:pt idx="908">
                  <c:v>0.94086575508117598</c:v>
                </c:pt>
                <c:pt idx="909">
                  <c:v>0.94365417957305897</c:v>
                </c:pt>
                <c:pt idx="910">
                  <c:v>0.95435988903045599</c:v>
                </c:pt>
                <c:pt idx="911">
                  <c:v>0.95579892396926802</c:v>
                </c:pt>
                <c:pt idx="912">
                  <c:v>0.95396900177001898</c:v>
                </c:pt>
                <c:pt idx="913">
                  <c:v>0.95677739381790095</c:v>
                </c:pt>
                <c:pt idx="914">
                  <c:v>0.96109968423843295</c:v>
                </c:pt>
                <c:pt idx="915">
                  <c:v>0.96498972177505404</c:v>
                </c:pt>
                <c:pt idx="916">
                  <c:v>0.96849077939987105</c:v>
                </c:pt>
                <c:pt idx="917">
                  <c:v>0.96851670742034901</c:v>
                </c:pt>
                <c:pt idx="918">
                  <c:v>0.96854001283645597</c:v>
                </c:pt>
                <c:pt idx="919">
                  <c:v>0.96543598175048795</c:v>
                </c:pt>
                <c:pt idx="920">
                  <c:v>0.96264237165451005</c:v>
                </c:pt>
                <c:pt idx="921">
                  <c:v>0.96637815237045199</c:v>
                </c:pt>
                <c:pt idx="922">
                  <c:v>0.969740331172943</c:v>
                </c:pt>
                <c:pt idx="923">
                  <c:v>0.96964126825332597</c:v>
                </c:pt>
                <c:pt idx="924">
                  <c:v>0.96384692192077603</c:v>
                </c:pt>
                <c:pt idx="925">
                  <c:v>0.94246220588684004</c:v>
                </c:pt>
                <c:pt idx="926">
                  <c:v>0.94821596145629805</c:v>
                </c:pt>
                <c:pt idx="927">
                  <c:v>0.95026934146881104</c:v>
                </c:pt>
                <c:pt idx="928">
                  <c:v>0.95211738348007202</c:v>
                </c:pt>
                <c:pt idx="929">
                  <c:v>0.95690566301345803</c:v>
                </c:pt>
                <c:pt idx="930">
                  <c:v>0.95809012651443404</c:v>
                </c:pt>
                <c:pt idx="931">
                  <c:v>0.95290613174438399</c:v>
                </c:pt>
                <c:pt idx="932">
                  <c:v>0.95136553049087502</c:v>
                </c:pt>
                <c:pt idx="933">
                  <c:v>0.95310395956039395</c:v>
                </c:pt>
                <c:pt idx="934">
                  <c:v>0.95466858148574796</c:v>
                </c:pt>
                <c:pt idx="935">
                  <c:v>0.95295172929763705</c:v>
                </c:pt>
                <c:pt idx="936">
                  <c:v>0.954531550407409</c:v>
                </c:pt>
                <c:pt idx="937">
                  <c:v>0.95595341920852595</c:v>
                </c:pt>
                <c:pt idx="938">
                  <c:v>0.95557224750518799</c:v>
                </c:pt>
                <c:pt idx="939">
                  <c:v>0.95689004659652699</c:v>
                </c:pt>
                <c:pt idx="940">
                  <c:v>0.95807605981826705</c:v>
                </c:pt>
                <c:pt idx="941">
                  <c:v>0.95601844787597601</c:v>
                </c:pt>
                <c:pt idx="942">
                  <c:v>0.95729160308837802</c:v>
                </c:pt>
                <c:pt idx="943">
                  <c:v>0.95218741893768299</c:v>
                </c:pt>
                <c:pt idx="944">
                  <c:v>0.94759368896484297</c:v>
                </c:pt>
                <c:pt idx="945">
                  <c:v>0.96280372142791704</c:v>
                </c:pt>
                <c:pt idx="946">
                  <c:v>0.95768350362777699</c:v>
                </c:pt>
                <c:pt idx="947">
                  <c:v>0.95254015922546298</c:v>
                </c:pt>
                <c:pt idx="948">
                  <c:v>0.95843249559402399</c:v>
                </c:pt>
                <c:pt idx="949">
                  <c:v>0.95321422815322798</c:v>
                </c:pt>
                <c:pt idx="950">
                  <c:v>0.95476782321929898</c:v>
                </c:pt>
                <c:pt idx="951">
                  <c:v>0.93429106473922696</c:v>
                </c:pt>
                <c:pt idx="952">
                  <c:v>0.94086194038391102</c:v>
                </c:pt>
                <c:pt idx="953">
                  <c:v>0.94053566455840998</c:v>
                </c:pt>
                <c:pt idx="954">
                  <c:v>0.94335711002349798</c:v>
                </c:pt>
                <c:pt idx="955">
                  <c:v>0.94277137517928999</c:v>
                </c:pt>
                <c:pt idx="956">
                  <c:v>0.94849425554275502</c:v>
                </c:pt>
                <c:pt idx="957">
                  <c:v>0.95364481210708596</c:v>
                </c:pt>
                <c:pt idx="958">
                  <c:v>0.95515531301498402</c:v>
                </c:pt>
                <c:pt idx="959">
                  <c:v>0.95651477575302102</c:v>
                </c:pt>
                <c:pt idx="960">
                  <c:v>0.95148831605911199</c:v>
                </c:pt>
                <c:pt idx="961">
                  <c:v>0.94696450233459395</c:v>
                </c:pt>
                <c:pt idx="962">
                  <c:v>0.93976807594299305</c:v>
                </c:pt>
                <c:pt idx="963">
                  <c:v>0.94266629219055098</c:v>
                </c:pt>
                <c:pt idx="964">
                  <c:v>0.94527465105056696</c:v>
                </c:pt>
                <c:pt idx="965">
                  <c:v>0.94762217998504605</c:v>
                </c:pt>
                <c:pt idx="966">
                  <c:v>0.94348496198654097</c:v>
                </c:pt>
                <c:pt idx="967">
                  <c:v>0.94601148366928101</c:v>
                </c:pt>
                <c:pt idx="968">
                  <c:v>0.951410353183746</c:v>
                </c:pt>
                <c:pt idx="969">
                  <c:v>0.95626932382583596</c:v>
                </c:pt>
                <c:pt idx="970">
                  <c:v>0.95439237356185902</c:v>
                </c:pt>
                <c:pt idx="971">
                  <c:v>0.95270311832427901</c:v>
                </c:pt>
                <c:pt idx="972">
                  <c:v>0.95430779457092196</c:v>
                </c:pt>
                <c:pt idx="973">
                  <c:v>0.95423930883407504</c:v>
                </c:pt>
                <c:pt idx="974">
                  <c:v>0.95569038391113204</c:v>
                </c:pt>
                <c:pt idx="975">
                  <c:v>0.95699632167816095</c:v>
                </c:pt>
                <c:pt idx="976">
                  <c:v>0.96235448122024503</c:v>
                </c:pt>
                <c:pt idx="977">
                  <c:v>0.96611905097961404</c:v>
                </c:pt>
                <c:pt idx="978">
                  <c:v>0.96638214588165205</c:v>
                </c:pt>
                <c:pt idx="979">
                  <c:v>0.96349394321441595</c:v>
                </c:pt>
                <c:pt idx="980">
                  <c:v>0.94214451313018799</c:v>
                </c:pt>
                <c:pt idx="981">
                  <c:v>0.94793003797531095</c:v>
                </c:pt>
                <c:pt idx="982">
                  <c:v>0.95157331228256203</c:v>
                </c:pt>
                <c:pt idx="983">
                  <c:v>0.95483690500259399</c:v>
                </c:pt>
                <c:pt idx="984">
                  <c:v>0.96060538291931097</c:v>
                </c:pt>
                <c:pt idx="985">
                  <c:v>0.96141982078552202</c:v>
                </c:pt>
                <c:pt idx="986">
                  <c:v>0.96000003814697199</c:v>
                </c:pt>
                <c:pt idx="987">
                  <c:v>0.96087503433227495</c:v>
                </c:pt>
                <c:pt idx="988">
                  <c:v>0.95541250705718905</c:v>
                </c:pt>
                <c:pt idx="989">
                  <c:v>0.95987123250961304</c:v>
                </c:pt>
                <c:pt idx="990">
                  <c:v>0.96075910329818703</c:v>
                </c:pt>
                <c:pt idx="991">
                  <c:v>0.96468317508697499</c:v>
                </c:pt>
                <c:pt idx="992">
                  <c:v>0.96858090162277199</c:v>
                </c:pt>
                <c:pt idx="993">
                  <c:v>0.96859782934188798</c:v>
                </c:pt>
                <c:pt idx="994">
                  <c:v>0.971738040447235</c:v>
                </c:pt>
                <c:pt idx="995">
                  <c:v>0.97456425428390503</c:v>
                </c:pt>
                <c:pt idx="996">
                  <c:v>0.97710782289505005</c:v>
                </c:pt>
                <c:pt idx="997">
                  <c:v>0.97939705848693803</c:v>
                </c:pt>
                <c:pt idx="998">
                  <c:v>0.97833234071731501</c:v>
                </c:pt>
                <c:pt idx="999">
                  <c:v>0.97737407684326105</c:v>
                </c:pt>
              </c:numCache>
            </c:numRef>
          </c:yVal>
          <c:smooth val="1"/>
          <c:extLst>
            <c:ext xmlns:c16="http://schemas.microsoft.com/office/drawing/2014/chart" uri="{C3380CC4-5D6E-409C-BE32-E72D297353CC}">
              <c16:uniqueId val="{00000003-25AC-4BD8-BD23-CB94A0F22579}"/>
            </c:ext>
          </c:extLst>
        </c:ser>
        <c:dLbls>
          <c:showLegendKey val="0"/>
          <c:showVal val="0"/>
          <c:showCatName val="0"/>
          <c:showSerName val="0"/>
          <c:showPercent val="0"/>
          <c:showBubbleSize val="0"/>
        </c:dLbls>
        <c:axId val="876746768"/>
        <c:axId val="876740784"/>
        <c:extLst>
          <c:ext xmlns:c15="http://schemas.microsoft.com/office/drawing/2012/chart" uri="{02D57815-91ED-43cb-92C2-25804820EDAC}">
            <c15:filteredScatterSeries>
              <c15:ser>
                <c:idx val="2"/>
                <c:order val="2"/>
                <c:tx>
                  <c:strRef>
                    <c:extLst>
                      <c:ext uri="{02D57815-91ED-43cb-92C2-25804820EDAC}">
                        <c15:formulaRef>
                          <c15:sqref>Accuracy!$E$1</c15:sqref>
                        </c15:formulaRef>
                      </c:ext>
                    </c:extLst>
                    <c:strCache>
                      <c:ptCount val="1"/>
                      <c:pt idx="0">
                        <c:v>0,005</c:v>
                      </c:pt>
                    </c:strCache>
                  </c:strRef>
                </c:tx>
                <c:spPr>
                  <a:ln w="19050" cap="rnd">
                    <a:solidFill>
                      <a:schemeClr val="accent3"/>
                    </a:solidFill>
                    <a:round/>
                  </a:ln>
                  <a:effectLst/>
                </c:spPr>
                <c:marker>
                  <c:symbol val="none"/>
                </c:marker>
                <c:xVal>
                  <c:numRef>
                    <c:extLst>
                      <c:ext uri="{02D57815-91ED-43cb-92C2-25804820EDAC}">
                        <c15:formulaRef>
                          <c15:sqref>Accuracy!$B$2:$B$1001</c15:sqref>
                        </c15:formulaRef>
                      </c:ext>
                    </c:extLst>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extLst>
                      <c:ext uri="{02D57815-91ED-43cb-92C2-25804820EDAC}">
                        <c15:formulaRef>
                          <c15:sqref>Accuracy!$E$2:$E$1001</c15:sqref>
                        </c15:formulaRef>
                      </c:ext>
                    </c:extLst>
                    <c:numCache>
                      <c:formatCode>General</c:formatCode>
                      <c:ptCount val="1000"/>
                      <c:pt idx="0">
                        <c:v>0.536931812763214</c:v>
                      </c:pt>
                      <c:pt idx="1">
                        <c:v>0.53889858722686701</c:v>
                      </c:pt>
                      <c:pt idx="2">
                        <c:v>0.58591407537460305</c:v>
                      </c:pt>
                      <c:pt idx="3">
                        <c:v>0.57274365425109797</c:v>
                      </c:pt>
                      <c:pt idx="4">
                        <c:v>0.534232318401336</c:v>
                      </c:pt>
                      <c:pt idx="5">
                        <c:v>0.53274118900298995</c:v>
                      </c:pt>
                      <c:pt idx="6">
                        <c:v>0.57756984233856201</c:v>
                      </c:pt>
                      <c:pt idx="7">
                        <c:v>0.61128991842269897</c:v>
                      </c:pt>
                      <c:pt idx="8">
                        <c:v>0.59133040904998702</c:v>
                      </c:pt>
                      <c:pt idx="9">
                        <c:v>0.51890766620635898</c:v>
                      </c:pt>
                      <c:pt idx="10">
                        <c:v>0.51181727647781305</c:v>
                      </c:pt>
                      <c:pt idx="11">
                        <c:v>0.49631306529045099</c:v>
                      </c:pt>
                      <c:pt idx="12">
                        <c:v>0.51922392845153797</c:v>
                      </c:pt>
                      <c:pt idx="13">
                        <c:v>0.53364926576614302</c:v>
                      </c:pt>
                      <c:pt idx="14">
                        <c:v>0.49269950389861999</c:v>
                      </c:pt>
                      <c:pt idx="15">
                        <c:v>0.55315482616424505</c:v>
                      </c:pt>
                      <c:pt idx="16">
                        <c:v>0.55595839023589999</c:v>
                      </c:pt>
                      <c:pt idx="17">
                        <c:v>0.53063982725143399</c:v>
                      </c:pt>
                      <c:pt idx="18">
                        <c:v>0.52202236652374201</c:v>
                      </c:pt>
                      <c:pt idx="19">
                        <c:v>0.516016244888305</c:v>
                      </c:pt>
                      <c:pt idx="20">
                        <c:v>0.56968104839324896</c:v>
                      </c:pt>
                      <c:pt idx="21">
                        <c:v>0.535691618919372</c:v>
                      </c:pt>
                      <c:pt idx="22">
                        <c:v>0.55657494068145696</c:v>
                      </c:pt>
                      <c:pt idx="23">
                        <c:v>0.550154149532318</c:v>
                      </c:pt>
                      <c:pt idx="24">
                        <c:v>0.53914469480514504</c:v>
                      </c:pt>
                      <c:pt idx="25">
                        <c:v>0.53745299577713002</c:v>
                      </c:pt>
                      <c:pt idx="26">
                        <c:v>0.54269540309905995</c:v>
                      </c:pt>
                      <c:pt idx="27">
                        <c:v>0.52757018804550104</c:v>
                      </c:pt>
                      <c:pt idx="28">
                        <c:v>0.51882773637771595</c:v>
                      </c:pt>
                      <c:pt idx="29">
                        <c:v>0.51336556673049905</c:v>
                      </c:pt>
                      <c:pt idx="30">
                        <c:v>0.52813005447387695</c:v>
                      </c:pt>
                      <c:pt idx="31">
                        <c:v>0.573691666126251</c:v>
                      </c:pt>
                      <c:pt idx="32">
                        <c:v>0.51571679115295399</c:v>
                      </c:pt>
                      <c:pt idx="33">
                        <c:v>0.51835453510284402</c:v>
                      </c:pt>
                      <c:pt idx="34">
                        <c:v>0.54133713245391801</c:v>
                      </c:pt>
                      <c:pt idx="35">
                        <c:v>0.57036834955215399</c:v>
                      </c:pt>
                      <c:pt idx="36">
                        <c:v>0.54399216175079301</c:v>
                      </c:pt>
                      <c:pt idx="37">
                        <c:v>0.54691445827484098</c:v>
                      </c:pt>
                      <c:pt idx="38">
                        <c:v>0.53769814968109098</c:v>
                      </c:pt>
                      <c:pt idx="39">
                        <c:v>0.55079340934753396</c:v>
                      </c:pt>
                      <c:pt idx="40">
                        <c:v>0.55002790689468295</c:v>
                      </c:pt>
                      <c:pt idx="41">
                        <c:v>0.56520247459411599</c:v>
                      </c:pt>
                      <c:pt idx="42">
                        <c:v>0.58679509162902799</c:v>
                      </c:pt>
                      <c:pt idx="43">
                        <c:v>0.58343118429183904</c:v>
                      </c:pt>
                      <c:pt idx="44">
                        <c:v>0.58483827114105202</c:v>
                      </c:pt>
                      <c:pt idx="45">
                        <c:v>0.58183759450912398</c:v>
                      </c:pt>
                      <c:pt idx="46">
                        <c:v>0.56222397089004505</c:v>
                      </c:pt>
                      <c:pt idx="47">
                        <c:v>0.56225943565368597</c:v>
                      </c:pt>
                      <c:pt idx="48">
                        <c:v>0.56228995323181097</c:v>
                      </c:pt>
                      <c:pt idx="49">
                        <c:v>0.55450367927551203</c:v>
                      </c:pt>
                      <c:pt idx="50">
                        <c:v>0.54778403043746904</c:v>
                      </c:pt>
                      <c:pt idx="51">
                        <c:v>0.54197245836257901</c:v>
                      </c:pt>
                      <c:pt idx="52">
                        <c:v>0.54818576574325495</c:v>
                      </c:pt>
                      <c:pt idx="53">
                        <c:v>0.54247957468032804</c:v>
                      </c:pt>
                      <c:pt idx="54">
                        <c:v>0.54481965303420998</c:v>
                      </c:pt>
                      <c:pt idx="55">
                        <c:v>0.55407124757766701</c:v>
                      </c:pt>
                      <c:pt idx="56">
                        <c:v>0.555031478404998</c:v>
                      </c:pt>
                      <c:pt idx="57">
                        <c:v>0.54584431648254395</c:v>
                      </c:pt>
                      <c:pt idx="58">
                        <c:v>0.55110228061676003</c:v>
                      </c:pt>
                      <c:pt idx="59">
                        <c:v>0.559115290641784</c:v>
                      </c:pt>
                      <c:pt idx="60">
                        <c:v>0.55612969398498502</c:v>
                      </c:pt>
                      <c:pt idx="61">
                        <c:v>0.55832368135452204</c:v>
                      </c:pt>
                      <c:pt idx="62">
                        <c:v>0.56845396757125799</c:v>
                      </c:pt>
                      <c:pt idx="63">
                        <c:v>0.55825698375701904</c:v>
                      </c:pt>
                      <c:pt idx="64">
                        <c:v>0.55552595853805498</c:v>
                      </c:pt>
                      <c:pt idx="65">
                        <c:v>0.58341354131698597</c:v>
                      </c:pt>
                      <c:pt idx="66">
                        <c:v>0.58132219314575195</c:v>
                      </c:pt>
                      <c:pt idx="67">
                        <c:v>0.582433521747589</c:v>
                      </c:pt>
                      <c:pt idx="68">
                        <c:v>0.56169015169143599</c:v>
                      </c:pt>
                      <c:pt idx="69">
                        <c:v>0.56802111864089899</c:v>
                      </c:pt>
                      <c:pt idx="70">
                        <c:v>0.56121897697448697</c:v>
                      </c:pt>
                      <c:pt idx="71">
                        <c:v>0.54572206735610895</c:v>
                      </c:pt>
                      <c:pt idx="72">
                        <c:v>0.55052489042282104</c:v>
                      </c:pt>
                      <c:pt idx="73">
                        <c:v>0.53436267375946001</c:v>
                      </c:pt>
                      <c:pt idx="74">
                        <c:v>0.54342639446258501</c:v>
                      </c:pt>
                      <c:pt idx="75">
                        <c:v>0.53283375501632602</c:v>
                      </c:pt>
                      <c:pt idx="76">
                        <c:v>0.55455040931701605</c:v>
                      </c:pt>
                      <c:pt idx="77">
                        <c:v>0.58543580770492498</c:v>
                      </c:pt>
                      <c:pt idx="78">
                        <c:v>0.580017209053039</c:v>
                      </c:pt>
                      <c:pt idx="79">
                        <c:v>0.56387645006179798</c:v>
                      </c:pt>
                      <c:pt idx="80">
                        <c:v>0.53561377525329501</c:v>
                      </c:pt>
                      <c:pt idx="81">
                        <c:v>0.53205239772796598</c:v>
                      </c:pt>
                      <c:pt idx="82">
                        <c:v>0.54447215795516901</c:v>
                      </c:pt>
                      <c:pt idx="83">
                        <c:v>0.54939997196197499</c:v>
                      </c:pt>
                      <c:pt idx="84">
                        <c:v>0.56945997476577703</c:v>
                      </c:pt>
                      <c:pt idx="85">
                        <c:v>0.562513947486877</c:v>
                      </c:pt>
                      <c:pt idx="86">
                        <c:v>0.56876254081725997</c:v>
                      </c:pt>
                      <c:pt idx="87">
                        <c:v>0.56507265567779497</c:v>
                      </c:pt>
                      <c:pt idx="88">
                        <c:v>0.57419037818908603</c:v>
                      </c:pt>
                      <c:pt idx="89">
                        <c:v>0.58864635229110696</c:v>
                      </c:pt>
                      <c:pt idx="90">
                        <c:v>0.59228169918060303</c:v>
                      </c:pt>
                      <c:pt idx="91">
                        <c:v>0.56256067752838101</c:v>
                      </c:pt>
                      <c:pt idx="92">
                        <c:v>0.56567960977554299</c:v>
                      </c:pt>
                      <c:pt idx="93">
                        <c:v>0.57786166667938199</c:v>
                      </c:pt>
                      <c:pt idx="94">
                        <c:v>0.56695050001144398</c:v>
                      </c:pt>
                      <c:pt idx="95">
                        <c:v>0.55400544404983498</c:v>
                      </c:pt>
                      <c:pt idx="96">
                        <c:v>0.54235488176345803</c:v>
                      </c:pt>
                      <c:pt idx="97">
                        <c:v>0.53811937570571899</c:v>
                      </c:pt>
                      <c:pt idx="98">
                        <c:v>0.53743243217468195</c:v>
                      </c:pt>
                      <c:pt idx="99">
                        <c:v>0.555564165115356</c:v>
                      </c:pt>
                      <c:pt idx="100">
                        <c:v>0.55625694990158003</c:v>
                      </c:pt>
                      <c:pt idx="101">
                        <c:v>0.54438126087188698</c:v>
                      </c:pt>
                      <c:pt idx="102">
                        <c:v>0.53994315862655595</c:v>
                      </c:pt>
                      <c:pt idx="103">
                        <c:v>0.58594882488250699</c:v>
                      </c:pt>
                      <c:pt idx="104">
                        <c:v>0.62735396623611395</c:v>
                      </c:pt>
                      <c:pt idx="105">
                        <c:v>0.62159419059753396</c:v>
                      </c:pt>
                      <c:pt idx="106">
                        <c:v>0.62505978345870905</c:v>
                      </c:pt>
                      <c:pt idx="107">
                        <c:v>0.60782480239868097</c:v>
                      </c:pt>
                      <c:pt idx="108">
                        <c:v>0.60329234600067105</c:v>
                      </c:pt>
                      <c:pt idx="109">
                        <c:v>0.60272926092147805</c:v>
                      </c:pt>
                      <c:pt idx="110">
                        <c:v>0.60183131694793701</c:v>
                      </c:pt>
                      <c:pt idx="111">
                        <c:v>0.57123333215713501</c:v>
                      </c:pt>
                      <c:pt idx="112">
                        <c:v>0.57863652706146196</c:v>
                      </c:pt>
                      <c:pt idx="113">
                        <c:v>0.57077288627624501</c:v>
                      </c:pt>
                      <c:pt idx="114">
                        <c:v>0.56994557380676203</c:v>
                      </c:pt>
                      <c:pt idx="115">
                        <c:v>0.57857602834701505</c:v>
                      </c:pt>
                      <c:pt idx="116">
                        <c:v>0.57071840763091997</c:v>
                      </c:pt>
                      <c:pt idx="117">
                        <c:v>0.55739659070968595</c:v>
                      </c:pt>
                      <c:pt idx="118">
                        <c:v>0.54774123430251997</c:v>
                      </c:pt>
                      <c:pt idx="119">
                        <c:v>0.54921710491180398</c:v>
                      </c:pt>
                      <c:pt idx="120">
                        <c:v>0.55367040634155196</c:v>
                      </c:pt>
                      <c:pt idx="121">
                        <c:v>0.56392836570739702</c:v>
                      </c:pt>
                      <c:pt idx="122">
                        <c:v>0.55521947145462003</c:v>
                      </c:pt>
                      <c:pt idx="123">
                        <c:v>0.54969751834869296</c:v>
                      </c:pt>
                      <c:pt idx="124">
                        <c:v>0.55097776651382402</c:v>
                      </c:pt>
                      <c:pt idx="125">
                        <c:v>0.53566700220107999</c:v>
                      </c:pt>
                      <c:pt idx="126">
                        <c:v>0.58210033178329401</c:v>
                      </c:pt>
                      <c:pt idx="127">
                        <c:v>0.623890280723571</c:v>
                      </c:pt>
                      <c:pt idx="128">
                        <c:v>0.60160112380981401</c:v>
                      </c:pt>
                      <c:pt idx="129">
                        <c:v>0.61019098758697499</c:v>
                      </c:pt>
                      <c:pt idx="130">
                        <c:v>0.59487968683242798</c:v>
                      </c:pt>
                      <c:pt idx="131">
                        <c:v>0.60101670026779097</c:v>
                      </c:pt>
                      <c:pt idx="132">
                        <c:v>0.58776104450225797</c:v>
                      </c:pt>
                      <c:pt idx="133">
                        <c:v>0.57898491621017401</c:v>
                      </c:pt>
                      <c:pt idx="134">
                        <c:v>0.58983641862869196</c:v>
                      </c:pt>
                      <c:pt idx="135">
                        <c:v>0.59370499849319402</c:v>
                      </c:pt>
                      <c:pt idx="136">
                        <c:v>0.58120948076248102</c:v>
                      </c:pt>
                      <c:pt idx="137">
                        <c:v>0.57308852672576904</c:v>
                      </c:pt>
                      <c:pt idx="138">
                        <c:v>0.55576419830322199</c:v>
                      </c:pt>
                      <c:pt idx="139">
                        <c:v>0.56268775463104204</c:v>
                      </c:pt>
                      <c:pt idx="140">
                        <c:v>0.55641895532607999</c:v>
                      </c:pt>
                      <c:pt idx="141">
                        <c:v>0.56015205383300704</c:v>
                      </c:pt>
                      <c:pt idx="142">
                        <c:v>0.54903566837310702</c:v>
                      </c:pt>
                      <c:pt idx="143">
                        <c:v>0.55350708961486805</c:v>
                      </c:pt>
                      <c:pt idx="144">
                        <c:v>0.54815638065338101</c:v>
                      </c:pt>
                      <c:pt idx="145">
                        <c:v>0.53396576642990101</c:v>
                      </c:pt>
                      <c:pt idx="146">
                        <c:v>0.533694207668304</c:v>
                      </c:pt>
                      <c:pt idx="147">
                        <c:v>0.53657478094100897</c:v>
                      </c:pt>
                      <c:pt idx="148">
                        <c:v>0.53604227304458596</c:v>
                      </c:pt>
                      <c:pt idx="149">
                        <c:v>0.55743807554244995</c:v>
                      </c:pt>
                      <c:pt idx="150">
                        <c:v>0.55794429779052701</c:v>
                      </c:pt>
                      <c:pt idx="151">
                        <c:v>0.54974734783172596</c:v>
                      </c:pt>
                      <c:pt idx="152">
                        <c:v>0.54477262496948198</c:v>
                      </c:pt>
                      <c:pt idx="153">
                        <c:v>0.51829552650451605</c:v>
                      </c:pt>
                      <c:pt idx="154">
                        <c:v>0.53958809375762895</c:v>
                      </c:pt>
                      <c:pt idx="155">
                        <c:v>0.53562927246093694</c:v>
                      </c:pt>
                      <c:pt idx="156">
                        <c:v>0.52604717016220004</c:v>
                      </c:pt>
                      <c:pt idx="157">
                        <c:v>0.52344244718551602</c:v>
                      </c:pt>
                      <c:pt idx="158">
                        <c:v>0.53672319650650002</c:v>
                      </c:pt>
                      <c:pt idx="159">
                        <c:v>0.535683274269104</c:v>
                      </c:pt>
                      <c:pt idx="160">
                        <c:v>0.54773992300033503</c:v>
                      </c:pt>
                      <c:pt idx="161">
                        <c:v>0.54921591281890803</c:v>
                      </c:pt>
                      <c:pt idx="162">
                        <c:v>0.55679434537887496</c:v>
                      </c:pt>
                      <c:pt idx="163">
                        <c:v>0.56673991680145197</c:v>
                      </c:pt>
                      <c:pt idx="164">
                        <c:v>0.56027841567993097</c:v>
                      </c:pt>
                      <c:pt idx="165">
                        <c:v>0.57612556219100897</c:v>
                      </c:pt>
                      <c:pt idx="166">
                        <c:v>0.57163798809051503</c:v>
                      </c:pt>
                      <c:pt idx="167">
                        <c:v>0.55822420120239202</c:v>
                      </c:pt>
                      <c:pt idx="168">
                        <c:v>0.57216161489486606</c:v>
                      </c:pt>
                      <c:pt idx="169">
                        <c:v>0.55869543552398604</c:v>
                      </c:pt>
                      <c:pt idx="170">
                        <c:v>0.55282586812973</c:v>
                      </c:pt>
                      <c:pt idx="171">
                        <c:v>0.55066829919814997</c:v>
                      </c:pt>
                      <c:pt idx="172">
                        <c:v>0.56435149908065796</c:v>
                      </c:pt>
                      <c:pt idx="173">
                        <c:v>0.582916378974914</c:v>
                      </c:pt>
                      <c:pt idx="174">
                        <c:v>0.59962475299835205</c:v>
                      </c:pt>
                      <c:pt idx="175">
                        <c:v>0.60257101058959905</c:v>
                      </c:pt>
                      <c:pt idx="176">
                        <c:v>0.59856390953063898</c:v>
                      </c:pt>
                      <c:pt idx="177">
                        <c:v>0.59183251857757502</c:v>
                      </c:pt>
                      <c:pt idx="178">
                        <c:v>0.58688437938690097</c:v>
                      </c:pt>
                      <c:pt idx="179">
                        <c:v>0.56882095336913996</c:v>
                      </c:pt>
                      <c:pt idx="180">
                        <c:v>0.54943883419036799</c:v>
                      </c:pt>
                      <c:pt idx="181">
                        <c:v>0.55386996269225997</c:v>
                      </c:pt>
                      <c:pt idx="182">
                        <c:v>0.551607966423034</c:v>
                      </c:pt>
                      <c:pt idx="183">
                        <c:v>0.54957216978073098</c:v>
                      </c:pt>
                      <c:pt idx="184">
                        <c:v>0.55398994684219305</c:v>
                      </c:pt>
                      <c:pt idx="185">
                        <c:v>0.54716932773589999</c:v>
                      </c:pt>
                      <c:pt idx="186">
                        <c:v>0.56120240688323897</c:v>
                      </c:pt>
                      <c:pt idx="187">
                        <c:v>0.55707395076751698</c:v>
                      </c:pt>
                      <c:pt idx="188">
                        <c:v>0.57324153184890703</c:v>
                      </c:pt>
                      <c:pt idx="189">
                        <c:v>0.58154237270355202</c:v>
                      </c:pt>
                      <c:pt idx="190">
                        <c:v>0.57229936122894198</c:v>
                      </c:pt>
                      <c:pt idx="191">
                        <c:v>0.56506943702697698</c:v>
                      </c:pt>
                      <c:pt idx="192">
                        <c:v>0.56168746948242099</c:v>
                      </c:pt>
                      <c:pt idx="193">
                        <c:v>0.54926872253417902</c:v>
                      </c:pt>
                      <c:pt idx="194">
                        <c:v>0.55371683835983199</c:v>
                      </c:pt>
                      <c:pt idx="195">
                        <c:v>0.55772018432617099</c:v>
                      </c:pt>
                      <c:pt idx="196">
                        <c:v>0.555073142051696</c:v>
                      </c:pt>
                      <c:pt idx="197">
                        <c:v>0.56831580400466897</c:v>
                      </c:pt>
                      <c:pt idx="198">
                        <c:v>0.55210924148559504</c:v>
                      </c:pt>
                      <c:pt idx="199">
                        <c:v>0.55002331733703602</c:v>
                      </c:pt>
                      <c:pt idx="200">
                        <c:v>0.57002097368240301</c:v>
                      </c:pt>
                      <c:pt idx="201">
                        <c:v>0.58801889419555597</c:v>
                      </c:pt>
                      <c:pt idx="202">
                        <c:v>0.58546698093414296</c:v>
                      </c:pt>
                      <c:pt idx="203">
                        <c:v>0.58422827720642001</c:v>
                      </c:pt>
                      <c:pt idx="204">
                        <c:v>0.58205544948577803</c:v>
                      </c:pt>
                      <c:pt idx="205">
                        <c:v>0.58634990453720004</c:v>
                      </c:pt>
                      <c:pt idx="206">
                        <c:v>0.583964884281158</c:v>
                      </c:pt>
                      <c:pt idx="207">
                        <c:v>0.57301157712936401</c:v>
                      </c:pt>
                      <c:pt idx="208">
                        <c:v>0.58133542537689198</c:v>
                      </c:pt>
                      <c:pt idx="209">
                        <c:v>0.57320189476013095</c:v>
                      </c:pt>
                      <c:pt idx="210">
                        <c:v>0.55898100137710505</c:v>
                      </c:pt>
                      <c:pt idx="211">
                        <c:v>0.54527461528777998</c:v>
                      </c:pt>
                      <c:pt idx="212">
                        <c:v>0.53042244911193803</c:v>
                      </c:pt>
                      <c:pt idx="213">
                        <c:v>0.52425521612167303</c:v>
                      </c:pt>
                      <c:pt idx="214">
                        <c:v>0.51245468854904097</c:v>
                      </c:pt>
                      <c:pt idx="215">
                        <c:v>0.50183421373367298</c:v>
                      </c:pt>
                      <c:pt idx="216">
                        <c:v>0.50790077447891202</c:v>
                      </c:pt>
                      <c:pt idx="217">
                        <c:v>0.5260871052742</c:v>
                      </c:pt>
                      <c:pt idx="218">
                        <c:v>0.52660340070724398</c:v>
                      </c:pt>
                      <c:pt idx="219">
                        <c:v>0.53644305467605502</c:v>
                      </c:pt>
                      <c:pt idx="220">
                        <c:v>0.53279876708984297</c:v>
                      </c:pt>
                      <c:pt idx="221">
                        <c:v>0.529518902301788</c:v>
                      </c:pt>
                      <c:pt idx="222">
                        <c:v>0.54844200611114502</c:v>
                      </c:pt>
                      <c:pt idx="223">
                        <c:v>0.56234782934188798</c:v>
                      </c:pt>
                      <c:pt idx="224">
                        <c:v>0.57173806428909302</c:v>
                      </c:pt>
                      <c:pt idx="225">
                        <c:v>0.50913721323013295</c:v>
                      </c:pt>
                      <c:pt idx="226">
                        <c:v>0.52208864688873202</c:v>
                      </c:pt>
                      <c:pt idx="227">
                        <c:v>0.53550475835800104</c:v>
                      </c:pt>
                      <c:pt idx="228">
                        <c:v>0.52875888347625699</c:v>
                      </c:pt>
                      <c:pt idx="229">
                        <c:v>0.52588301897048895</c:v>
                      </c:pt>
                      <c:pt idx="230">
                        <c:v>0.53266972303390503</c:v>
                      </c:pt>
                      <c:pt idx="231">
                        <c:v>0.52627772092819203</c:v>
                      </c:pt>
                      <c:pt idx="232">
                        <c:v>0.52364993095397905</c:v>
                      </c:pt>
                      <c:pt idx="233">
                        <c:v>0.52440994977951005</c:v>
                      </c:pt>
                      <c:pt idx="234">
                        <c:v>0.52821898460388095</c:v>
                      </c:pt>
                      <c:pt idx="235">
                        <c:v>0.52852207422256403</c:v>
                      </c:pt>
                      <c:pt idx="236">
                        <c:v>0.54129487276077204</c:v>
                      </c:pt>
                      <c:pt idx="237">
                        <c:v>0.54029035568237305</c:v>
                      </c:pt>
                      <c:pt idx="238">
                        <c:v>0.54876130819320601</c:v>
                      </c:pt>
                      <c:pt idx="239">
                        <c:v>0.55382823944091797</c:v>
                      </c:pt>
                      <c:pt idx="240">
                        <c:v>0.55469542741775502</c:v>
                      </c:pt>
                      <c:pt idx="241">
                        <c:v>0.55547589063644398</c:v>
                      </c:pt>
                      <c:pt idx="242">
                        <c:v>0.57492828369140603</c:v>
                      </c:pt>
                      <c:pt idx="243">
                        <c:v>0.57681047916412298</c:v>
                      </c:pt>
                      <c:pt idx="244">
                        <c:v>0.57784146070480302</c:v>
                      </c:pt>
                      <c:pt idx="245">
                        <c:v>0.570057332515716</c:v>
                      </c:pt>
                      <c:pt idx="246">
                        <c:v>0.56305158138275102</c:v>
                      </c:pt>
                      <c:pt idx="247">
                        <c:v>0.54737144708633401</c:v>
                      </c:pt>
                      <c:pt idx="248">
                        <c:v>0.55200928449630704</c:v>
                      </c:pt>
                      <c:pt idx="249">
                        <c:v>0.546808362007141</c:v>
                      </c:pt>
                      <c:pt idx="250">
                        <c:v>0.54212754964828402</c:v>
                      </c:pt>
                      <c:pt idx="251">
                        <c:v>0.54103976488113403</c:v>
                      </c:pt>
                      <c:pt idx="252">
                        <c:v>0.549435794353485</c:v>
                      </c:pt>
                      <c:pt idx="253">
                        <c:v>0.54761719703674305</c:v>
                      </c:pt>
                      <c:pt idx="254">
                        <c:v>0.533480465412139</c:v>
                      </c:pt>
                      <c:pt idx="255">
                        <c:v>0.52388238906860296</c:v>
                      </c:pt>
                      <c:pt idx="256">
                        <c:v>0.54336917400360096</c:v>
                      </c:pt>
                      <c:pt idx="257">
                        <c:v>0.54215723276138295</c:v>
                      </c:pt>
                      <c:pt idx="258">
                        <c:v>0.54106652736663796</c:v>
                      </c:pt>
                      <c:pt idx="259">
                        <c:v>0.55258488655090299</c:v>
                      </c:pt>
                      <c:pt idx="260">
                        <c:v>0.55321878194808904</c:v>
                      </c:pt>
                      <c:pt idx="261">
                        <c:v>0.56039690971374501</c:v>
                      </c:pt>
                      <c:pt idx="262">
                        <c:v>0.53985899686813299</c:v>
                      </c:pt>
                      <c:pt idx="263">
                        <c:v>0.54947328567504805</c:v>
                      </c:pt>
                      <c:pt idx="264">
                        <c:v>0.55788588523864702</c:v>
                      </c:pt>
                      <c:pt idx="265">
                        <c:v>0.57751256227493197</c:v>
                      </c:pt>
                      <c:pt idx="266">
                        <c:v>0.56663632392883301</c:v>
                      </c:pt>
                      <c:pt idx="267">
                        <c:v>0.56934767961501997</c:v>
                      </c:pt>
                      <c:pt idx="268">
                        <c:v>0.56866288185119596</c:v>
                      </c:pt>
                      <c:pt idx="269">
                        <c:v>0.57117158174514704</c:v>
                      </c:pt>
                      <c:pt idx="270">
                        <c:v>0.54530441761016801</c:v>
                      </c:pt>
                      <c:pt idx="271">
                        <c:v>0.54702395200729304</c:v>
                      </c:pt>
                      <c:pt idx="272">
                        <c:v>0.54544657468795699</c:v>
                      </c:pt>
                      <c:pt idx="273">
                        <c:v>0.55027693510055498</c:v>
                      </c:pt>
                      <c:pt idx="274">
                        <c:v>0.54212421178817705</c:v>
                      </c:pt>
                      <c:pt idx="275">
                        <c:v>0.544161796569824</c:v>
                      </c:pt>
                      <c:pt idx="276">
                        <c:v>0.56474560499191195</c:v>
                      </c:pt>
                      <c:pt idx="277">
                        <c:v>0.58327102661132801</c:v>
                      </c:pt>
                      <c:pt idx="278">
                        <c:v>0.58119392395019498</c:v>
                      </c:pt>
                      <c:pt idx="279">
                        <c:v>0.57932454347610396</c:v>
                      </c:pt>
                      <c:pt idx="280">
                        <c:v>0.58701711893081598</c:v>
                      </c:pt>
                      <c:pt idx="281">
                        <c:v>0.58456540107726995</c:v>
                      </c:pt>
                      <c:pt idx="282">
                        <c:v>0.57610887289047197</c:v>
                      </c:pt>
                      <c:pt idx="283">
                        <c:v>0.56224799156188898</c:v>
                      </c:pt>
                      <c:pt idx="284">
                        <c:v>0.55914819240570002</c:v>
                      </c:pt>
                      <c:pt idx="285">
                        <c:v>0.55948334932327204</c:v>
                      </c:pt>
                      <c:pt idx="286">
                        <c:v>0.572284996509552</c:v>
                      </c:pt>
                      <c:pt idx="287">
                        <c:v>0.57443147897720304</c:v>
                      </c:pt>
                      <c:pt idx="288">
                        <c:v>0.56386333703994695</c:v>
                      </c:pt>
                      <c:pt idx="289">
                        <c:v>0.59185200929641701</c:v>
                      </c:pt>
                      <c:pt idx="290">
                        <c:v>0.58579182624816895</c:v>
                      </c:pt>
                      <c:pt idx="291">
                        <c:v>0.58971261978149403</c:v>
                      </c:pt>
                      <c:pt idx="292">
                        <c:v>0.59949135780334395</c:v>
                      </c:pt>
                      <c:pt idx="293">
                        <c:v>0.58954221010208097</c:v>
                      </c:pt>
                      <c:pt idx="294">
                        <c:v>0.58683800697326605</c:v>
                      </c:pt>
                      <c:pt idx="295">
                        <c:v>0.58533883094787598</c:v>
                      </c:pt>
                      <c:pt idx="296">
                        <c:v>0.57680493593215898</c:v>
                      </c:pt>
                      <c:pt idx="297">
                        <c:v>0.56221199035644498</c:v>
                      </c:pt>
                      <c:pt idx="298">
                        <c:v>0.54036581516265803</c:v>
                      </c:pt>
                      <c:pt idx="299">
                        <c:v>0.53320425748824996</c:v>
                      </c:pt>
                      <c:pt idx="300">
                        <c:v>0.52675884962081898</c:v>
                      </c:pt>
                      <c:pt idx="301">
                        <c:v>0.53970795869827204</c:v>
                      </c:pt>
                      <c:pt idx="302">
                        <c:v>0.54511219263076705</c:v>
                      </c:pt>
                      <c:pt idx="303">
                        <c:v>0.55310100317001298</c:v>
                      </c:pt>
                      <c:pt idx="304">
                        <c:v>0.52769929170608498</c:v>
                      </c:pt>
                      <c:pt idx="305">
                        <c:v>0.499929368495941</c:v>
                      </c:pt>
                      <c:pt idx="306">
                        <c:v>0.49619278311729398</c:v>
                      </c:pt>
                      <c:pt idx="307">
                        <c:v>0.50907349586486805</c:v>
                      </c:pt>
                      <c:pt idx="308">
                        <c:v>0.50191617012023904</c:v>
                      </c:pt>
                      <c:pt idx="309">
                        <c:v>0.51422452926635698</c:v>
                      </c:pt>
                      <c:pt idx="310">
                        <c:v>0.51905208826064997</c:v>
                      </c:pt>
                      <c:pt idx="311">
                        <c:v>0.54293221235275202</c:v>
                      </c:pt>
                      <c:pt idx="312">
                        <c:v>0.53863900899886996</c:v>
                      </c:pt>
                      <c:pt idx="313">
                        <c:v>0.54727512598037698</c:v>
                      </c:pt>
                      <c:pt idx="314">
                        <c:v>0.55192261934280396</c:v>
                      </c:pt>
                      <c:pt idx="315">
                        <c:v>0.53135156631469704</c:v>
                      </c:pt>
                      <c:pt idx="316">
                        <c:v>0.51883226633071899</c:v>
                      </c:pt>
                      <c:pt idx="317">
                        <c:v>0.523199021816253</c:v>
                      </c:pt>
                      <c:pt idx="318">
                        <c:v>0.53722870349884</c:v>
                      </c:pt>
                      <c:pt idx="319">
                        <c:v>0.53663080930709794</c:v>
                      </c:pt>
                      <c:pt idx="320">
                        <c:v>0.53921771049499501</c:v>
                      </c:pt>
                      <c:pt idx="321">
                        <c:v>0.53801637887954701</c:v>
                      </c:pt>
                      <c:pt idx="322">
                        <c:v>0.53108972311019897</c:v>
                      </c:pt>
                      <c:pt idx="323">
                        <c:v>0.54018270969390803</c:v>
                      </c:pt>
                      <c:pt idx="324">
                        <c:v>0.53879803419113104</c:v>
                      </c:pt>
                      <c:pt idx="325">
                        <c:v>0.541168212890625</c:v>
                      </c:pt>
                      <c:pt idx="326">
                        <c:v>0.53705137968063299</c:v>
                      </c:pt>
                      <c:pt idx="327">
                        <c:v>0.59126162528991699</c:v>
                      </c:pt>
                      <c:pt idx="328">
                        <c:v>0.632135450839996</c:v>
                      </c:pt>
                      <c:pt idx="329">
                        <c:v>0.625171899795532</c:v>
                      </c:pt>
                      <c:pt idx="330">
                        <c:v>0.61071908473968495</c:v>
                      </c:pt>
                      <c:pt idx="331">
                        <c:v>0.60589718818664495</c:v>
                      </c:pt>
                      <c:pt idx="332">
                        <c:v>0.60468244552612305</c:v>
                      </c:pt>
                      <c:pt idx="333">
                        <c:v>0.60046422481536799</c:v>
                      </c:pt>
                      <c:pt idx="334">
                        <c:v>0.60916781425475997</c:v>
                      </c:pt>
                      <c:pt idx="335">
                        <c:v>0.61700105667114202</c:v>
                      </c:pt>
                      <c:pt idx="336">
                        <c:v>0.59727084636688199</c:v>
                      </c:pt>
                      <c:pt idx="337">
                        <c:v>0.60847693681716897</c:v>
                      </c:pt>
                      <c:pt idx="338">
                        <c:v>0.58536630868911699</c:v>
                      </c:pt>
                      <c:pt idx="339">
                        <c:v>0.57914668321609497</c:v>
                      </c:pt>
                      <c:pt idx="340">
                        <c:v>0.53854167461395197</c:v>
                      </c:pt>
                      <c:pt idx="341">
                        <c:v>0.54718750715255704</c:v>
                      </c:pt>
                      <c:pt idx="342">
                        <c:v>0.55947190523147505</c:v>
                      </c:pt>
                      <c:pt idx="343">
                        <c:v>0.54727470874786299</c:v>
                      </c:pt>
                      <c:pt idx="344">
                        <c:v>0.55192226171493497</c:v>
                      </c:pt>
                      <c:pt idx="345">
                        <c:v>0.54985505342483498</c:v>
                      </c:pt>
                      <c:pt idx="346">
                        <c:v>0.56361955404281605</c:v>
                      </c:pt>
                      <c:pt idx="347">
                        <c:v>0.538094341754913</c:v>
                      </c:pt>
                      <c:pt idx="348">
                        <c:v>0.53115987777709905</c:v>
                      </c:pt>
                      <c:pt idx="349">
                        <c:v>0.55304390192031805</c:v>
                      </c:pt>
                      <c:pt idx="350">
                        <c:v>0.57273954153060902</c:v>
                      </c:pt>
                      <c:pt idx="351">
                        <c:v>0.57171559333801203</c:v>
                      </c:pt>
                      <c:pt idx="352">
                        <c:v>0.55204403400421098</c:v>
                      </c:pt>
                      <c:pt idx="353">
                        <c:v>0.54371464252471902</c:v>
                      </c:pt>
                      <c:pt idx="354">
                        <c:v>0.561218202114105</c:v>
                      </c:pt>
                      <c:pt idx="355">
                        <c:v>0.56759637594223</c:v>
                      </c:pt>
                      <c:pt idx="356">
                        <c:v>0.56083673238754195</c:v>
                      </c:pt>
                      <c:pt idx="357">
                        <c:v>0.573503077030181</c:v>
                      </c:pt>
                      <c:pt idx="358">
                        <c:v>0.57552778720855702</c:v>
                      </c:pt>
                      <c:pt idx="359">
                        <c:v>0.56086498498916604</c:v>
                      </c:pt>
                      <c:pt idx="360">
                        <c:v>0.548528492450714</c:v>
                      </c:pt>
                      <c:pt idx="361">
                        <c:v>0.54992562532424905</c:v>
                      </c:pt>
                      <c:pt idx="362">
                        <c:v>0.55743306875228804</c:v>
                      </c:pt>
                      <c:pt idx="363">
                        <c:v>0.55481475591659501</c:v>
                      </c:pt>
                      <c:pt idx="364">
                        <c:v>0.55245828628539995</c:v>
                      </c:pt>
                      <c:pt idx="365">
                        <c:v>0.54096245765686002</c:v>
                      </c:pt>
                      <c:pt idx="366">
                        <c:v>0.53686618804931596</c:v>
                      </c:pt>
                      <c:pt idx="367">
                        <c:v>0.53317958116531305</c:v>
                      </c:pt>
                      <c:pt idx="368">
                        <c:v>0.548611640930175</c:v>
                      </c:pt>
                      <c:pt idx="369">
                        <c:v>0.54687547683715798</c:v>
                      </c:pt>
                      <c:pt idx="370">
                        <c:v>0.560937941074371</c:v>
                      </c:pt>
                      <c:pt idx="371">
                        <c:v>0.56421917676925604</c:v>
                      </c:pt>
                      <c:pt idx="372">
                        <c:v>0.56404727697372403</c:v>
                      </c:pt>
                      <c:pt idx="373">
                        <c:v>0.56701755523681596</c:v>
                      </c:pt>
                      <c:pt idx="374">
                        <c:v>0.54156577587127597</c:v>
                      </c:pt>
                      <c:pt idx="375">
                        <c:v>0.54990917444229104</c:v>
                      </c:pt>
                      <c:pt idx="376">
                        <c:v>0.55116826295852595</c:v>
                      </c:pt>
                      <c:pt idx="377">
                        <c:v>0.552301466464996</c:v>
                      </c:pt>
                      <c:pt idx="378">
                        <c:v>0.55705165863037098</c:v>
                      </c:pt>
                      <c:pt idx="379">
                        <c:v>0.57634651660919101</c:v>
                      </c:pt>
                      <c:pt idx="380">
                        <c:v>0.57469093799590998</c:v>
                      </c:pt>
                      <c:pt idx="381">
                        <c:v>0.55362462997436501</c:v>
                      </c:pt>
                      <c:pt idx="382">
                        <c:v>0.56701219081878595</c:v>
                      </c:pt>
                      <c:pt idx="383">
                        <c:v>0.575935959815979</c:v>
                      </c:pt>
                      <c:pt idx="384">
                        <c:v>0.56834238767623901</c:v>
                      </c:pt>
                      <c:pt idx="385">
                        <c:v>0.56463313102722101</c:v>
                      </c:pt>
                      <c:pt idx="386">
                        <c:v>0.58316981792449896</c:v>
                      </c:pt>
                      <c:pt idx="387">
                        <c:v>0.57330507040023804</c:v>
                      </c:pt>
                      <c:pt idx="388">
                        <c:v>0.57222455739974898</c:v>
                      </c:pt>
                      <c:pt idx="389">
                        <c:v>0.58687710762023904</c:v>
                      </c:pt>
                      <c:pt idx="390">
                        <c:v>0.57655215263366699</c:v>
                      </c:pt>
                      <c:pt idx="391">
                        <c:v>0.55014693737029996</c:v>
                      </c:pt>
                      <c:pt idx="392">
                        <c:v>0.54311901330947798</c:v>
                      </c:pt>
                      <c:pt idx="393">
                        <c:v>0.55655878782272294</c:v>
                      </c:pt>
                      <c:pt idx="394">
                        <c:v>0.55715292692184404</c:v>
                      </c:pt>
                      <c:pt idx="395">
                        <c:v>0.54831260442733698</c:v>
                      </c:pt>
                      <c:pt idx="396">
                        <c:v>0.54660636186599698</c:v>
                      </c:pt>
                      <c:pt idx="397">
                        <c:v>0.53569573163986195</c:v>
                      </c:pt>
                      <c:pt idx="398">
                        <c:v>0.54775118827819802</c:v>
                      </c:pt>
                      <c:pt idx="399">
                        <c:v>0.55547606945037797</c:v>
                      </c:pt>
                      <c:pt idx="400">
                        <c:v>0.54680347442626898</c:v>
                      </c:pt>
                      <c:pt idx="401">
                        <c:v>0.54212313890457098</c:v>
                      </c:pt>
                      <c:pt idx="402">
                        <c:v>0.53791081905364901</c:v>
                      </c:pt>
                      <c:pt idx="403">
                        <c:v>0.54036974906921298</c:v>
                      </c:pt>
                      <c:pt idx="404">
                        <c:v>0.54676198959350497</c:v>
                      </c:pt>
                      <c:pt idx="405">
                        <c:v>0.54521077871322599</c:v>
                      </c:pt>
                      <c:pt idx="406">
                        <c:v>0.53131467103958097</c:v>
                      </c:pt>
                      <c:pt idx="407">
                        <c:v>0.546933233737945</c:v>
                      </c:pt>
                      <c:pt idx="408">
                        <c:v>0.54536491632461503</c:v>
                      </c:pt>
                      <c:pt idx="409">
                        <c:v>0.55645340681076005</c:v>
                      </c:pt>
                      <c:pt idx="410">
                        <c:v>0.53830808401107699</c:v>
                      </c:pt>
                      <c:pt idx="411">
                        <c:v>0.55196702480316095</c:v>
                      </c:pt>
                      <c:pt idx="412">
                        <c:v>0.55614531040191595</c:v>
                      </c:pt>
                      <c:pt idx="413">
                        <c:v>0.56615579128265303</c:v>
                      </c:pt>
                      <c:pt idx="414">
                        <c:v>0.55641520023345903</c:v>
                      </c:pt>
                      <c:pt idx="415">
                        <c:v>0.54513895511627197</c:v>
                      </c:pt>
                      <c:pt idx="416">
                        <c:v>0.56031256914138705</c:v>
                      </c:pt>
                      <c:pt idx="417">
                        <c:v>0.557406306266784</c:v>
                      </c:pt>
                      <c:pt idx="418">
                        <c:v>0.54854065179824796</c:v>
                      </c:pt>
                      <c:pt idx="419">
                        <c:v>0.54681158065795898</c:v>
                      </c:pt>
                      <c:pt idx="420">
                        <c:v>0.535880446434021</c:v>
                      </c:pt>
                      <c:pt idx="421">
                        <c:v>0.53229242563247603</c:v>
                      </c:pt>
                      <c:pt idx="422">
                        <c:v>0.54468816518783503</c:v>
                      </c:pt>
                      <c:pt idx="423">
                        <c:v>0.555844366550445</c:v>
                      </c:pt>
                      <c:pt idx="424">
                        <c:v>0.55650991201400701</c:v>
                      </c:pt>
                      <c:pt idx="425">
                        <c:v>0.57585895061492898</c:v>
                      </c:pt>
                      <c:pt idx="426">
                        <c:v>0.59327304363250699</c:v>
                      </c:pt>
                      <c:pt idx="427">
                        <c:v>0.59332072734832697</c:v>
                      </c:pt>
                      <c:pt idx="428">
                        <c:v>0.57461363077163696</c:v>
                      </c:pt>
                      <c:pt idx="429">
                        <c:v>0.57965224981307895</c:v>
                      </c:pt>
                      <c:pt idx="430">
                        <c:v>0.58106201887130704</c:v>
                      </c:pt>
                      <c:pt idx="431">
                        <c:v>0.57608079910278298</c:v>
                      </c:pt>
                      <c:pt idx="432">
                        <c:v>0.57784771919250399</c:v>
                      </c:pt>
                      <c:pt idx="433">
                        <c:v>0.589619159698486</c:v>
                      </c:pt>
                      <c:pt idx="434">
                        <c:v>0.59315723180770796</c:v>
                      </c:pt>
                      <c:pt idx="435">
                        <c:v>0.59009152650833097</c:v>
                      </c:pt>
                      <c:pt idx="436">
                        <c:v>0.57641166448593095</c:v>
                      </c:pt>
                      <c:pt idx="437">
                        <c:v>0.58439552783965998</c:v>
                      </c:pt>
                      <c:pt idx="438">
                        <c:v>0.59158098697662298</c:v>
                      </c:pt>
                      <c:pt idx="439">
                        <c:v>0.58242291212081898</c:v>
                      </c:pt>
                      <c:pt idx="440">
                        <c:v>0.56793063879012995</c:v>
                      </c:pt>
                      <c:pt idx="441">
                        <c:v>0.55801254510879505</c:v>
                      </c:pt>
                      <c:pt idx="442">
                        <c:v>0.56158632040023804</c:v>
                      </c:pt>
                      <c:pt idx="443">
                        <c:v>0.54925990104675204</c:v>
                      </c:pt>
                      <c:pt idx="444">
                        <c:v>0.55683392286300604</c:v>
                      </c:pt>
                      <c:pt idx="445">
                        <c:v>0.54177552461624101</c:v>
                      </c:pt>
                      <c:pt idx="446">
                        <c:v>0.56259799003600997</c:v>
                      </c:pt>
                      <c:pt idx="447">
                        <c:v>0.556338191032409</c:v>
                      </c:pt>
                      <c:pt idx="448">
                        <c:v>0.56007939577102595</c:v>
                      </c:pt>
                      <c:pt idx="449">
                        <c:v>0.55094647407531705</c:v>
                      </c:pt>
                      <c:pt idx="450">
                        <c:v>0.53335183858871404</c:v>
                      </c:pt>
                      <c:pt idx="451">
                        <c:v>0.53314167261123602</c:v>
                      </c:pt>
                      <c:pt idx="452">
                        <c:v>0.53295248746871904</c:v>
                      </c:pt>
                      <c:pt idx="453">
                        <c:v>0.53903222084045399</c:v>
                      </c:pt>
                      <c:pt idx="454">
                        <c:v>0.56012898683547896</c:v>
                      </c:pt>
                      <c:pt idx="455">
                        <c:v>0.58057951927185003</c:v>
                      </c:pt>
                      <c:pt idx="456">
                        <c:v>0.57564657926559404</c:v>
                      </c:pt>
                      <c:pt idx="457">
                        <c:v>0.56183189153671198</c:v>
                      </c:pt>
                      <c:pt idx="458">
                        <c:v>0.56189870834350497</c:v>
                      </c:pt>
                      <c:pt idx="459">
                        <c:v>0.56195884943008401</c:v>
                      </c:pt>
                      <c:pt idx="460">
                        <c:v>0.574512958526611</c:v>
                      </c:pt>
                      <c:pt idx="461">
                        <c:v>0.57956165075302102</c:v>
                      </c:pt>
                      <c:pt idx="462">
                        <c:v>0.57160550355911199</c:v>
                      </c:pt>
                      <c:pt idx="463">
                        <c:v>0.57694494724273604</c:v>
                      </c:pt>
                      <c:pt idx="464">
                        <c:v>0.575500428676605</c:v>
                      </c:pt>
                      <c:pt idx="465">
                        <c:v>0.59607541561126698</c:v>
                      </c:pt>
                      <c:pt idx="466">
                        <c:v>0.60209286212921098</c:v>
                      </c:pt>
                      <c:pt idx="467">
                        <c:v>0.60750859975814797</c:v>
                      </c:pt>
                      <c:pt idx="468">
                        <c:v>0.60925775766372603</c:v>
                      </c:pt>
                      <c:pt idx="469">
                        <c:v>0.57412379980087203</c:v>
                      </c:pt>
                      <c:pt idx="470">
                        <c:v>0.56671142578125</c:v>
                      </c:pt>
                      <c:pt idx="471">
                        <c:v>0.55066525936126698</c:v>
                      </c:pt>
                      <c:pt idx="472">
                        <c:v>0.55916386842727595</c:v>
                      </c:pt>
                      <c:pt idx="473">
                        <c:v>0.55012249946594205</c:v>
                      </c:pt>
                      <c:pt idx="474">
                        <c:v>0.54823523759841897</c:v>
                      </c:pt>
                      <c:pt idx="475">
                        <c:v>0.54966169595718295</c:v>
                      </c:pt>
                      <c:pt idx="476">
                        <c:v>0.54616343975067105</c:v>
                      </c:pt>
                      <c:pt idx="477">
                        <c:v>0.544672071933746</c:v>
                      </c:pt>
                      <c:pt idx="478">
                        <c:v>0.533954858779907</c:v>
                      </c:pt>
                      <c:pt idx="479">
                        <c:v>0.53055936098098699</c:v>
                      </c:pt>
                      <c:pt idx="480">
                        <c:v>0.53375345468521096</c:v>
                      </c:pt>
                      <c:pt idx="481">
                        <c:v>0.53350311517715399</c:v>
                      </c:pt>
                      <c:pt idx="482">
                        <c:v>0.53015279769897405</c:v>
                      </c:pt>
                      <c:pt idx="483">
                        <c:v>0.52754878997802701</c:v>
                      </c:pt>
                      <c:pt idx="484">
                        <c:v>0.54700201749801602</c:v>
                      </c:pt>
                      <c:pt idx="485">
                        <c:v>0.53917682170867898</c:v>
                      </c:pt>
                      <c:pt idx="486">
                        <c:v>0.53525912761688199</c:v>
                      </c:pt>
                      <c:pt idx="487">
                        <c:v>0.55386018753051702</c:v>
                      </c:pt>
                      <c:pt idx="488">
                        <c:v>0.58395016193389804</c:v>
                      </c:pt>
                      <c:pt idx="489">
                        <c:v>0.57243013381957997</c:v>
                      </c:pt>
                      <c:pt idx="490">
                        <c:v>0.57143712043762196</c:v>
                      </c:pt>
                      <c:pt idx="491">
                        <c:v>0.56429338455200195</c:v>
                      </c:pt>
                      <c:pt idx="492">
                        <c:v>0.56098902225494296</c:v>
                      </c:pt>
                      <c:pt idx="493">
                        <c:v>0.55801510810851995</c:v>
                      </c:pt>
                      <c:pt idx="494">
                        <c:v>0.55846357345580999</c:v>
                      </c:pt>
                      <c:pt idx="495">
                        <c:v>0.54324221611022905</c:v>
                      </c:pt>
                      <c:pt idx="496">
                        <c:v>0.52524232864379805</c:v>
                      </c:pt>
                      <c:pt idx="497">
                        <c:v>0.53521811962127597</c:v>
                      </c:pt>
                      <c:pt idx="498">
                        <c:v>0.53482133150100697</c:v>
                      </c:pt>
                      <c:pt idx="499">
                        <c:v>0.52821421623229903</c:v>
                      </c:pt>
                      <c:pt idx="500">
                        <c:v>0.53535348176956099</c:v>
                      </c:pt>
                      <c:pt idx="501">
                        <c:v>0.541193127632141</c:v>
                      </c:pt>
                      <c:pt idx="502">
                        <c:v>0.53707379102706898</c:v>
                      </c:pt>
                      <c:pt idx="503">
                        <c:v>0.51346725225448597</c:v>
                      </c:pt>
                      <c:pt idx="504">
                        <c:v>0.48712050914764399</c:v>
                      </c:pt>
                      <c:pt idx="505">
                        <c:v>0.49778345227241499</c:v>
                      </c:pt>
                      <c:pt idx="506">
                        <c:v>0.49175509810447599</c:v>
                      </c:pt>
                      <c:pt idx="507">
                        <c:v>0.50507956743240301</c:v>
                      </c:pt>
                      <c:pt idx="508">
                        <c:v>0.50144660472869795</c:v>
                      </c:pt>
                      <c:pt idx="509">
                        <c:v>0.50755196809768599</c:v>
                      </c:pt>
                      <c:pt idx="510">
                        <c:v>0.51304680109024003</c:v>
                      </c:pt>
                      <c:pt idx="511">
                        <c:v>0.52111715078353804</c:v>
                      </c:pt>
                      <c:pt idx="512">
                        <c:v>0.50650542974472001</c:v>
                      </c:pt>
                      <c:pt idx="513">
                        <c:v>0.49960488080978299</c:v>
                      </c:pt>
                      <c:pt idx="514">
                        <c:v>0.50589442253112704</c:v>
                      </c:pt>
                      <c:pt idx="515">
                        <c:v>0.495929986238479</c:v>
                      </c:pt>
                      <c:pt idx="516">
                        <c:v>0.50571197271347001</c:v>
                      </c:pt>
                      <c:pt idx="517">
                        <c:v>0.51139080524444502</c:v>
                      </c:pt>
                      <c:pt idx="518">
                        <c:v>0.51962673664092995</c:v>
                      </c:pt>
                      <c:pt idx="519">
                        <c:v>0.518776655197143</c:v>
                      </c:pt>
                      <c:pt idx="520">
                        <c:v>0.538774013519287</c:v>
                      </c:pt>
                      <c:pt idx="521">
                        <c:v>0.54015696048736495</c:v>
                      </c:pt>
                      <c:pt idx="522">
                        <c:v>0.55489128828048695</c:v>
                      </c:pt>
                      <c:pt idx="523">
                        <c:v>0.54940217733383101</c:v>
                      </c:pt>
                      <c:pt idx="524">
                        <c:v>0.550711989402771</c:v>
                      </c:pt>
                      <c:pt idx="525">
                        <c:v>0.55501580238342196</c:v>
                      </c:pt>
                      <c:pt idx="526">
                        <c:v>0.56513923406600897</c:v>
                      </c:pt>
                      <c:pt idx="527">
                        <c:v>0.58050030469894398</c:v>
                      </c:pt>
                      <c:pt idx="528">
                        <c:v>0.575575292110443</c:v>
                      </c:pt>
                      <c:pt idx="529">
                        <c:v>0.57426774501800504</c:v>
                      </c:pt>
                      <c:pt idx="530">
                        <c:v>0.56996595859527499</c:v>
                      </c:pt>
                      <c:pt idx="531">
                        <c:v>0.56296938657760598</c:v>
                      </c:pt>
                      <c:pt idx="532">
                        <c:v>0.598505198955535</c:v>
                      </c:pt>
                      <c:pt idx="533">
                        <c:v>0.60427969694137496</c:v>
                      </c:pt>
                      <c:pt idx="534">
                        <c:v>0.59385174512863104</c:v>
                      </c:pt>
                      <c:pt idx="535">
                        <c:v>0.57509154081344604</c:v>
                      </c:pt>
                      <c:pt idx="536">
                        <c:v>0.57383239269256503</c:v>
                      </c:pt>
                      <c:pt idx="537">
                        <c:v>0.58832412958145097</c:v>
                      </c:pt>
                      <c:pt idx="538">
                        <c:v>0.57011669874191195</c:v>
                      </c:pt>
                      <c:pt idx="539">
                        <c:v>0.56310504674911499</c:v>
                      </c:pt>
                      <c:pt idx="540">
                        <c:v>0.55679452419280995</c:v>
                      </c:pt>
                      <c:pt idx="541">
                        <c:v>0.55736505985259999</c:v>
                      </c:pt>
                      <c:pt idx="542">
                        <c:v>0.52975356578826904</c:v>
                      </c:pt>
                      <c:pt idx="543">
                        <c:v>0.52677822113037098</c:v>
                      </c:pt>
                      <c:pt idx="544">
                        <c:v>0.53347539901733398</c:v>
                      </c:pt>
                      <c:pt idx="545">
                        <c:v>0.52700287103652899</c:v>
                      </c:pt>
                      <c:pt idx="546">
                        <c:v>0.53055256605148304</c:v>
                      </c:pt>
                      <c:pt idx="547">
                        <c:v>0.52749729156494096</c:v>
                      </c:pt>
                      <c:pt idx="548">
                        <c:v>0.55599755048751798</c:v>
                      </c:pt>
                      <c:pt idx="549">
                        <c:v>0.55352276563644398</c:v>
                      </c:pt>
                      <c:pt idx="550">
                        <c:v>0.55754548311233498</c:v>
                      </c:pt>
                      <c:pt idx="551">
                        <c:v>0.54866594076156605</c:v>
                      </c:pt>
                      <c:pt idx="552">
                        <c:v>0.56973195075988703</c:v>
                      </c:pt>
                      <c:pt idx="553">
                        <c:v>0.542732834815979</c:v>
                      </c:pt>
                      <c:pt idx="554">
                        <c:v>0.55742609500884999</c:v>
                      </c:pt>
                      <c:pt idx="555">
                        <c:v>0.57073861360549905</c:v>
                      </c:pt>
                      <c:pt idx="556">
                        <c:v>0.57928973436355502</c:v>
                      </c:pt>
                      <c:pt idx="557">
                        <c:v>0.57448577880859297</c:v>
                      </c:pt>
                      <c:pt idx="558">
                        <c:v>0.59203720092773404</c:v>
                      </c:pt>
                      <c:pt idx="559">
                        <c:v>0.60783350467681796</c:v>
                      </c:pt>
                      <c:pt idx="560">
                        <c:v>0.59392517805099398</c:v>
                      </c:pt>
                      <c:pt idx="561">
                        <c:v>0.58140766620635898</c:v>
                      </c:pt>
                      <c:pt idx="562">
                        <c:v>0.58576691150665205</c:v>
                      </c:pt>
                      <c:pt idx="563">
                        <c:v>0.58031523227691595</c:v>
                      </c:pt>
                      <c:pt idx="564">
                        <c:v>0.58165872097015303</c:v>
                      </c:pt>
                      <c:pt idx="565">
                        <c:v>0.58286786079406705</c:v>
                      </c:pt>
                      <c:pt idx="566">
                        <c:v>0.56833106279373102</c:v>
                      </c:pt>
                      <c:pt idx="567">
                        <c:v>0.555247962474823</c:v>
                      </c:pt>
                      <c:pt idx="568">
                        <c:v>0.54790079593658403</c:v>
                      </c:pt>
                      <c:pt idx="569">
                        <c:v>0.54623574018478305</c:v>
                      </c:pt>
                      <c:pt idx="570">
                        <c:v>0.55098718404769897</c:v>
                      </c:pt>
                      <c:pt idx="571">
                        <c:v>0.54129964113235396</c:v>
                      </c:pt>
                      <c:pt idx="572">
                        <c:v>0.54029464721679599</c:v>
                      </c:pt>
                      <c:pt idx="573">
                        <c:v>0.55189019441604603</c:v>
                      </c:pt>
                      <c:pt idx="574">
                        <c:v>0.54670119285583496</c:v>
                      </c:pt>
                      <c:pt idx="575">
                        <c:v>0.54515606164932195</c:v>
                      </c:pt>
                      <c:pt idx="576">
                        <c:v>0.55626547336578303</c:v>
                      </c:pt>
                      <c:pt idx="577">
                        <c:v>0.55688893795013406</c:v>
                      </c:pt>
                      <c:pt idx="578">
                        <c:v>0.56995004415511996</c:v>
                      </c:pt>
                      <c:pt idx="579">
                        <c:v>0.56920504570007302</c:v>
                      </c:pt>
                      <c:pt idx="580">
                        <c:v>0.578868567943573</c:v>
                      </c:pt>
                      <c:pt idx="581">
                        <c:v>0.57098168134689298</c:v>
                      </c:pt>
                      <c:pt idx="582">
                        <c:v>0.57638353109359697</c:v>
                      </c:pt>
                      <c:pt idx="583">
                        <c:v>0.57812017202377297</c:v>
                      </c:pt>
                      <c:pt idx="584">
                        <c:v>0.56093317270278897</c:v>
                      </c:pt>
                      <c:pt idx="585">
                        <c:v>0.55779337882995605</c:v>
                      </c:pt>
                      <c:pt idx="586">
                        <c:v>0.55201405286788896</c:v>
                      </c:pt>
                      <c:pt idx="587">
                        <c:v>0.55618762969970703</c:v>
                      </c:pt>
                      <c:pt idx="588">
                        <c:v>0.578693866729736</c:v>
                      </c:pt>
                      <c:pt idx="589">
                        <c:v>0.58332449197769098</c:v>
                      </c:pt>
                      <c:pt idx="590">
                        <c:v>0.57811701297759999</c:v>
                      </c:pt>
                      <c:pt idx="591">
                        <c:v>0.56405532360076904</c:v>
                      </c:pt>
                      <c:pt idx="592">
                        <c:v>0.57014977931976296</c:v>
                      </c:pt>
                      <c:pt idx="593">
                        <c:v>0.56938481330871504</c:v>
                      </c:pt>
                      <c:pt idx="594">
                        <c:v>0.56869632005691495</c:v>
                      </c:pt>
                      <c:pt idx="595">
                        <c:v>0.54932665824890103</c:v>
                      </c:pt>
                      <c:pt idx="596">
                        <c:v>0.55376899242401101</c:v>
                      </c:pt>
                      <c:pt idx="597">
                        <c:v>0.54839211702346802</c:v>
                      </c:pt>
                      <c:pt idx="598">
                        <c:v>0.54355287551879805</c:v>
                      </c:pt>
                      <c:pt idx="599">
                        <c:v>0.53746533393859797</c:v>
                      </c:pt>
                      <c:pt idx="600">
                        <c:v>0.55246877670287997</c:v>
                      </c:pt>
                      <c:pt idx="601">
                        <c:v>0.53472191095352095</c:v>
                      </c:pt>
                      <c:pt idx="602">
                        <c:v>0.52499973773956299</c:v>
                      </c:pt>
                      <c:pt idx="603">
                        <c:v>0.52874976396560602</c:v>
                      </c:pt>
                      <c:pt idx="604">
                        <c:v>0.52274978160858099</c:v>
                      </c:pt>
                      <c:pt idx="605">
                        <c:v>0.52672481536865201</c:v>
                      </c:pt>
                      <c:pt idx="606">
                        <c:v>0.53655230998992898</c:v>
                      </c:pt>
                      <c:pt idx="607">
                        <c:v>0.53852164745330799</c:v>
                      </c:pt>
                      <c:pt idx="608">
                        <c:v>0.55029445886611905</c:v>
                      </c:pt>
                      <c:pt idx="609">
                        <c:v>0.56480097770690896</c:v>
                      </c:pt>
                      <c:pt idx="610">
                        <c:v>0.55207085609436002</c:v>
                      </c:pt>
                      <c:pt idx="611">
                        <c:v>0.562488794326782</c:v>
                      </c:pt>
                      <c:pt idx="612">
                        <c:v>0.55623990297317505</c:v>
                      </c:pt>
                      <c:pt idx="613">
                        <c:v>0.55061590671539296</c:v>
                      </c:pt>
                      <c:pt idx="614">
                        <c:v>0.545554339885711</c:v>
                      </c:pt>
                      <c:pt idx="615">
                        <c:v>0.55127400159835804</c:v>
                      </c:pt>
                      <c:pt idx="616">
                        <c:v>0.54614657163619995</c:v>
                      </c:pt>
                      <c:pt idx="617">
                        <c:v>0.54153192043304399</c:v>
                      </c:pt>
                      <c:pt idx="618">
                        <c:v>0.53737872838973999</c:v>
                      </c:pt>
                      <c:pt idx="619">
                        <c:v>0.527390837669372</c:v>
                      </c:pt>
                      <c:pt idx="620">
                        <c:v>0.52777677774429299</c:v>
                      </c:pt>
                      <c:pt idx="621">
                        <c:v>0.54687410593032804</c:v>
                      </c:pt>
                      <c:pt idx="622">
                        <c:v>0.55781167745590199</c:v>
                      </c:pt>
                      <c:pt idx="623">
                        <c:v>0.57026493549346902</c:v>
                      </c:pt>
                      <c:pt idx="624">
                        <c:v>0.57573843002319303</c:v>
                      </c:pt>
                      <c:pt idx="625">
                        <c:v>0.58066457509994496</c:v>
                      </c:pt>
                      <c:pt idx="626">
                        <c:v>0.59134811162948597</c:v>
                      </c:pt>
                      <c:pt idx="627">
                        <c:v>0.57596331834793002</c:v>
                      </c:pt>
                      <c:pt idx="628">
                        <c:v>0.57461696863174405</c:v>
                      </c:pt>
                      <c:pt idx="629">
                        <c:v>0.56403028964996305</c:v>
                      </c:pt>
                      <c:pt idx="630">
                        <c:v>0.56387728452682495</c:v>
                      </c:pt>
                      <c:pt idx="631">
                        <c:v>0.56686455011367798</c:v>
                      </c:pt>
                      <c:pt idx="632">
                        <c:v>0.55392807722091597</c:v>
                      </c:pt>
                      <c:pt idx="633">
                        <c:v>0.55274420976638705</c:v>
                      </c:pt>
                      <c:pt idx="634">
                        <c:v>0.54746979475021296</c:v>
                      </c:pt>
                      <c:pt idx="635">
                        <c:v>0.55209779739379805</c:v>
                      </c:pt>
                      <c:pt idx="636">
                        <c:v>0.55313801765441895</c:v>
                      </c:pt>
                      <c:pt idx="637">
                        <c:v>0.52907419204711903</c:v>
                      </c:pt>
                      <c:pt idx="638">
                        <c:v>0.52616679668426503</c:v>
                      </c:pt>
                      <c:pt idx="639">
                        <c:v>0.526675105094909</c:v>
                      </c:pt>
                      <c:pt idx="640">
                        <c:v>0.53025758266448897</c:v>
                      </c:pt>
                      <c:pt idx="641">
                        <c:v>0.54285681247711104</c:v>
                      </c:pt>
                      <c:pt idx="642">
                        <c:v>0.53857111930847101</c:v>
                      </c:pt>
                      <c:pt idx="643">
                        <c:v>0.53471398353576605</c:v>
                      </c:pt>
                      <c:pt idx="644">
                        <c:v>0.53124260902404696</c:v>
                      </c:pt>
                      <c:pt idx="645">
                        <c:v>0.52218151092529297</c:v>
                      </c:pt>
                      <c:pt idx="646">
                        <c:v>0.53296703100204401</c:v>
                      </c:pt>
                      <c:pt idx="647">
                        <c:v>0.52029532194137496</c:v>
                      </c:pt>
                      <c:pt idx="648">
                        <c:v>0.53701579570770197</c:v>
                      </c:pt>
                      <c:pt idx="649">
                        <c:v>0.548939228057861</c:v>
                      </c:pt>
                      <c:pt idx="650">
                        <c:v>0.54717028141021695</c:v>
                      </c:pt>
                      <c:pt idx="651">
                        <c:v>0.533078253269195</c:v>
                      </c:pt>
                      <c:pt idx="652">
                        <c:v>0.54179340600967396</c:v>
                      </c:pt>
                      <c:pt idx="653">
                        <c:v>0.54698908329009999</c:v>
                      </c:pt>
                      <c:pt idx="654">
                        <c:v>0.554790198802948</c:v>
                      </c:pt>
                      <c:pt idx="655">
                        <c:v>0.55243617296218805</c:v>
                      </c:pt>
                      <c:pt idx="656">
                        <c:v>0.55344253778457597</c:v>
                      </c:pt>
                      <c:pt idx="657">
                        <c:v>0.54184830188751198</c:v>
                      </c:pt>
                      <c:pt idx="658">
                        <c:v>0.54295963048934903</c:v>
                      </c:pt>
                      <c:pt idx="659">
                        <c:v>0.56448483467101995</c:v>
                      </c:pt>
                      <c:pt idx="660">
                        <c:v>0.56116133928298895</c:v>
                      </c:pt>
                      <c:pt idx="661">
                        <c:v>0.54641568660735995</c:v>
                      </c:pt>
                      <c:pt idx="662">
                        <c:v>0.55739909410476596</c:v>
                      </c:pt>
                      <c:pt idx="663">
                        <c:v>0.55165916681289595</c:v>
                      </c:pt>
                      <c:pt idx="664">
                        <c:v>0.54556578397750799</c:v>
                      </c:pt>
                      <c:pt idx="665">
                        <c:v>0.55975919961929299</c:v>
                      </c:pt>
                      <c:pt idx="666">
                        <c:v>0.55378329753875699</c:v>
                      </c:pt>
                      <c:pt idx="667">
                        <c:v>0.54840499162673895</c:v>
                      </c:pt>
                      <c:pt idx="668">
                        <c:v>0.54043948650360096</c:v>
                      </c:pt>
                      <c:pt idx="669">
                        <c:v>0.55827051401138295</c:v>
                      </c:pt>
                      <c:pt idx="670">
                        <c:v>0.54931843280792203</c:v>
                      </c:pt>
                      <c:pt idx="671">
                        <c:v>0.54751157760620095</c:v>
                      </c:pt>
                      <c:pt idx="672">
                        <c:v>0.55526041984558105</c:v>
                      </c:pt>
                      <c:pt idx="673">
                        <c:v>0.54035937786102295</c:v>
                      </c:pt>
                      <c:pt idx="674">
                        <c:v>0.54882341623306197</c:v>
                      </c:pt>
                      <c:pt idx="675">
                        <c:v>0.55644106864929199</c:v>
                      </c:pt>
                      <c:pt idx="676">
                        <c:v>0.54142194986343295</c:v>
                      </c:pt>
                      <c:pt idx="677">
                        <c:v>0.53042674064636197</c:v>
                      </c:pt>
                      <c:pt idx="678">
                        <c:v>0.53363406658172596</c:v>
                      </c:pt>
                      <c:pt idx="679">
                        <c:v>0.54474359750747603</c:v>
                      </c:pt>
                      <c:pt idx="680">
                        <c:v>0.54339420795440596</c:v>
                      </c:pt>
                      <c:pt idx="681">
                        <c:v>0.545304775238037</c:v>
                      </c:pt>
                      <c:pt idx="682">
                        <c:v>0.53764927387237504</c:v>
                      </c:pt>
                      <c:pt idx="683">
                        <c:v>0.53830838203430098</c:v>
                      </c:pt>
                      <c:pt idx="684">
                        <c:v>0.52510255575179998</c:v>
                      </c:pt>
                      <c:pt idx="685">
                        <c:v>0.52884232997894198</c:v>
                      </c:pt>
                      <c:pt idx="686">
                        <c:v>0.54470807313919001</c:v>
                      </c:pt>
                      <c:pt idx="687">
                        <c:v>0.55996358394622803</c:v>
                      </c:pt>
                      <c:pt idx="688">
                        <c:v>0.58763301372527998</c:v>
                      </c:pt>
                      <c:pt idx="689">
                        <c:v>0.58348274230956998</c:v>
                      </c:pt>
                      <c:pt idx="690">
                        <c:v>0.56263446807861295</c:v>
                      </c:pt>
                      <c:pt idx="691">
                        <c:v>0.55637103319168002</c:v>
                      </c:pt>
                      <c:pt idx="692">
                        <c:v>0.52573394775390603</c:v>
                      </c:pt>
                      <c:pt idx="693">
                        <c:v>0.498160541057586</c:v>
                      </c:pt>
                      <c:pt idx="694">
                        <c:v>0.51993376016616799</c:v>
                      </c:pt>
                      <c:pt idx="695">
                        <c:v>0.53356540203094405</c:v>
                      </c:pt>
                      <c:pt idx="696">
                        <c:v>0.52395886182785001</c:v>
                      </c:pt>
                      <c:pt idx="697">
                        <c:v>0.52781295776367099</c:v>
                      </c:pt>
                      <c:pt idx="698">
                        <c:v>0.53753167390823298</c:v>
                      </c:pt>
                      <c:pt idx="699">
                        <c:v>0.52758812904357899</c:v>
                      </c:pt>
                      <c:pt idx="700">
                        <c:v>0.54982930421829201</c:v>
                      </c:pt>
                      <c:pt idx="701">
                        <c:v>0.54484635591506902</c:v>
                      </c:pt>
                      <c:pt idx="702">
                        <c:v>0.53411173820495605</c:v>
                      </c:pt>
                      <c:pt idx="703">
                        <c:v>0.55257558822631803</c:v>
                      </c:pt>
                      <c:pt idx="704">
                        <c:v>0.54419302940368597</c:v>
                      </c:pt>
                      <c:pt idx="705">
                        <c:v>0.54914873838424605</c:v>
                      </c:pt>
                      <c:pt idx="706">
                        <c:v>0.55048388242721502</c:v>
                      </c:pt>
                      <c:pt idx="707">
                        <c:v>0.54231047630310003</c:v>
                      </c:pt>
                      <c:pt idx="708">
                        <c:v>0.55682945251464799</c:v>
                      </c:pt>
                      <c:pt idx="709">
                        <c:v>0.55384433269500699</c:v>
                      </c:pt>
                      <c:pt idx="710">
                        <c:v>0.56408488750457697</c:v>
                      </c:pt>
                      <c:pt idx="711">
                        <c:v>0.57330137491226196</c:v>
                      </c:pt>
                      <c:pt idx="712">
                        <c:v>0.587846219539642</c:v>
                      </c:pt>
                      <c:pt idx="713">
                        <c:v>0.55718660354614202</c:v>
                      </c:pt>
                      <c:pt idx="714">
                        <c:v>0.53896796703338601</c:v>
                      </c:pt>
                      <c:pt idx="715">
                        <c:v>0.54132115840911799</c:v>
                      </c:pt>
                      <c:pt idx="716">
                        <c:v>0.54656404256820601</c:v>
                      </c:pt>
                      <c:pt idx="717">
                        <c:v>0.53253263235092096</c:v>
                      </c:pt>
                      <c:pt idx="718">
                        <c:v>0.53240436315536499</c:v>
                      </c:pt>
                      <c:pt idx="719">
                        <c:v>0.57916390895843495</c:v>
                      </c:pt>
                      <c:pt idx="720">
                        <c:v>0.62124752998351995</c:v>
                      </c:pt>
                      <c:pt idx="721">
                        <c:v>0.60912275314330999</c:v>
                      </c:pt>
                      <c:pt idx="722">
                        <c:v>0.59508550167083696</c:v>
                      </c:pt>
                      <c:pt idx="723">
                        <c:v>0.57307696342468195</c:v>
                      </c:pt>
                      <c:pt idx="724">
                        <c:v>0.56889426708221402</c:v>
                      </c:pt>
                      <c:pt idx="725">
                        <c:v>0.56825482845306396</c:v>
                      </c:pt>
                      <c:pt idx="726">
                        <c:v>0.56434887647628695</c:v>
                      </c:pt>
                      <c:pt idx="727">
                        <c:v>0.55478900671005205</c:v>
                      </c:pt>
                      <c:pt idx="728">
                        <c:v>0.56181013584136896</c:v>
                      </c:pt>
                      <c:pt idx="729">
                        <c:v>0.56187909841537398</c:v>
                      </c:pt>
                      <c:pt idx="730">
                        <c:v>0.57131618261337203</c:v>
                      </c:pt>
                      <c:pt idx="731">
                        <c:v>0.58293455839157104</c:v>
                      </c:pt>
                      <c:pt idx="732">
                        <c:v>0.57464110851287797</c:v>
                      </c:pt>
                      <c:pt idx="733">
                        <c:v>0.57342702150344804</c:v>
                      </c:pt>
                      <c:pt idx="734">
                        <c:v>0.55983430147170998</c:v>
                      </c:pt>
                      <c:pt idx="735">
                        <c:v>0.55697584152221602</c:v>
                      </c:pt>
                      <c:pt idx="736">
                        <c:v>0.56065326929092396</c:v>
                      </c:pt>
                      <c:pt idx="737">
                        <c:v>0.54208791255950906</c:v>
                      </c:pt>
                      <c:pt idx="738">
                        <c:v>0.55471616983413696</c:v>
                      </c:pt>
                      <c:pt idx="739">
                        <c:v>0.55861955881118697</c:v>
                      </c:pt>
                      <c:pt idx="740">
                        <c:v>0.57775759696960405</c:v>
                      </c:pt>
                      <c:pt idx="741">
                        <c:v>0.57310682535171498</c:v>
                      </c:pt>
                      <c:pt idx="742">
                        <c:v>0.57952904701232899</c:v>
                      </c:pt>
                      <c:pt idx="743">
                        <c:v>0.57782614231109597</c:v>
                      </c:pt>
                      <c:pt idx="744">
                        <c:v>0.58254355192184404</c:v>
                      </c:pt>
                      <c:pt idx="745">
                        <c:v>0.57741421461105302</c:v>
                      </c:pt>
                      <c:pt idx="746">
                        <c:v>0.56967276334762496</c:v>
                      </c:pt>
                      <c:pt idx="747">
                        <c:v>0.55645549297332697</c:v>
                      </c:pt>
                      <c:pt idx="748">
                        <c:v>0.64072895050048795</c:v>
                      </c:pt>
                      <c:pt idx="749">
                        <c:v>0.63290607929229703</c:v>
                      </c:pt>
                      <c:pt idx="750">
                        <c:v>0.61421644687652499</c:v>
                      </c:pt>
                      <c:pt idx="751">
                        <c:v>0.59966981410980202</c:v>
                      </c:pt>
                      <c:pt idx="752">
                        <c:v>0.60532784461975098</c:v>
                      </c:pt>
                      <c:pt idx="753">
                        <c:v>0.60417008399963301</c:v>
                      </c:pt>
                      <c:pt idx="754">
                        <c:v>0.59375309944152799</c:v>
                      </c:pt>
                      <c:pt idx="755">
                        <c:v>0.59062778949737504</c:v>
                      </c:pt>
                      <c:pt idx="756">
                        <c:v>0.58215850591659501</c:v>
                      </c:pt>
                      <c:pt idx="757">
                        <c:v>0.56248587369918801</c:v>
                      </c:pt>
                      <c:pt idx="758">
                        <c:v>0.55255216360092096</c:v>
                      </c:pt>
                      <c:pt idx="759">
                        <c:v>0.54417192935943604</c:v>
                      </c:pt>
                      <c:pt idx="760">
                        <c:v>0.55225473642349199</c:v>
                      </c:pt>
                      <c:pt idx="761">
                        <c:v>0.55327928066253595</c:v>
                      </c:pt>
                      <c:pt idx="762">
                        <c:v>0.53753125667571999</c:v>
                      </c:pt>
                      <c:pt idx="763">
                        <c:v>0.52440315485000599</c:v>
                      </c:pt>
                      <c:pt idx="764">
                        <c:v>0.54071283340454102</c:v>
                      </c:pt>
                      <c:pt idx="765">
                        <c:v>0.54422736167907704</c:v>
                      </c:pt>
                      <c:pt idx="766">
                        <c:v>0.55230462551116899</c:v>
                      </c:pt>
                      <c:pt idx="767">
                        <c:v>0.55957418680190996</c:v>
                      </c:pt>
                      <c:pt idx="768">
                        <c:v>0.55674177408218295</c:v>
                      </c:pt>
                      <c:pt idx="769">
                        <c:v>0.56971085071563698</c:v>
                      </c:pt>
                      <c:pt idx="770">
                        <c:v>0.57211476564407304</c:v>
                      </c:pt>
                      <c:pt idx="771">
                        <c:v>0.56490325927734297</c:v>
                      </c:pt>
                      <c:pt idx="772">
                        <c:v>0.55841290950775102</c:v>
                      </c:pt>
                      <c:pt idx="773">
                        <c:v>0.55569660663604703</c:v>
                      </c:pt>
                      <c:pt idx="774">
                        <c:v>0.56887692213058405</c:v>
                      </c:pt>
                      <c:pt idx="775">
                        <c:v>0.55886423587798995</c:v>
                      </c:pt>
                      <c:pt idx="776">
                        <c:v>0.54985278844833296</c:v>
                      </c:pt>
                      <c:pt idx="777">
                        <c:v>0.55424249172210605</c:v>
                      </c:pt>
                      <c:pt idx="778">
                        <c:v>0.56756824254989602</c:v>
                      </c:pt>
                      <c:pt idx="779">
                        <c:v>0.56081140041351296</c:v>
                      </c:pt>
                      <c:pt idx="780">
                        <c:v>0.551605284214019</c:v>
                      </c:pt>
                      <c:pt idx="781">
                        <c:v>0.54836279153823797</c:v>
                      </c:pt>
                      <c:pt idx="782">
                        <c:v>0.552298843860626</c:v>
                      </c:pt>
                      <c:pt idx="783">
                        <c:v>0.54706895351409901</c:v>
                      </c:pt>
                      <c:pt idx="784">
                        <c:v>0.54187583923339799</c:v>
                      </c:pt>
                      <c:pt idx="785">
                        <c:v>0.54706323146820002</c:v>
                      </c:pt>
                      <c:pt idx="786">
                        <c:v>0.53923189640045099</c:v>
                      </c:pt>
                      <c:pt idx="787">
                        <c:v>0.55405873060226396</c:v>
                      </c:pt>
                      <c:pt idx="788">
                        <c:v>0.54865282773971502</c:v>
                      </c:pt>
                      <c:pt idx="789">
                        <c:v>0.54378753900527899</c:v>
                      </c:pt>
                      <c:pt idx="790">
                        <c:v>0.55503380298614502</c:v>
                      </c:pt>
                      <c:pt idx="791">
                        <c:v>0.55265539884567205</c:v>
                      </c:pt>
                      <c:pt idx="792">
                        <c:v>0.54113984107971103</c:v>
                      </c:pt>
                      <c:pt idx="793">
                        <c:v>0.54015088081359797</c:v>
                      </c:pt>
                      <c:pt idx="794">
                        <c:v>0.54551076889037997</c:v>
                      </c:pt>
                      <c:pt idx="795">
                        <c:v>0.550334692001342</c:v>
                      </c:pt>
                      <c:pt idx="796">
                        <c:v>0.54702109098434404</c:v>
                      </c:pt>
                      <c:pt idx="797">
                        <c:v>0.54856896400451605</c:v>
                      </c:pt>
                      <c:pt idx="798">
                        <c:v>0.56558704376220703</c:v>
                      </c:pt>
                      <c:pt idx="799">
                        <c:v>0.55902832746505704</c:v>
                      </c:pt>
                      <c:pt idx="800">
                        <c:v>0.553125500679016</c:v>
                      </c:pt>
                      <c:pt idx="801">
                        <c:v>0.54468792676925604</c:v>
                      </c:pt>
                      <c:pt idx="802">
                        <c:v>0.554634749889373</c:v>
                      </c:pt>
                      <c:pt idx="803">
                        <c:v>0.56175410747527998</c:v>
                      </c:pt>
                      <c:pt idx="804">
                        <c:v>0.54932868480682295</c:v>
                      </c:pt>
                      <c:pt idx="805">
                        <c:v>0.55214375257491999</c:v>
                      </c:pt>
                      <c:pt idx="806">
                        <c:v>0.55942940711975098</c:v>
                      </c:pt>
                      <c:pt idx="807">
                        <c:v>0.577825307846069</c:v>
                      </c:pt>
                      <c:pt idx="808">
                        <c:v>0.58254277706146196</c:v>
                      </c:pt>
                      <c:pt idx="809">
                        <c:v>0.58053851127624501</c:v>
                      </c:pt>
                      <c:pt idx="810">
                        <c:v>0.56935966014862005</c:v>
                      </c:pt>
                      <c:pt idx="811">
                        <c:v>0.56805628538131703</c:v>
                      </c:pt>
                      <c:pt idx="812">
                        <c:v>0.56750065088272095</c:v>
                      </c:pt>
                      <c:pt idx="813">
                        <c:v>0.56075060367584195</c:v>
                      </c:pt>
                      <c:pt idx="814">
                        <c:v>0.548270523548126</c:v>
                      </c:pt>
                      <c:pt idx="815">
                        <c:v>0.54344344139099099</c:v>
                      </c:pt>
                      <c:pt idx="816">
                        <c:v>0.54847407341003396</c:v>
                      </c:pt>
                      <c:pt idx="817">
                        <c:v>0.54987668991088801</c:v>
                      </c:pt>
                      <c:pt idx="818">
                        <c:v>0.55446261167526201</c:v>
                      </c:pt>
                      <c:pt idx="819">
                        <c:v>0.55526638031005804</c:v>
                      </c:pt>
                      <c:pt idx="820">
                        <c:v>0.56007826328277499</c:v>
                      </c:pt>
                      <c:pt idx="821">
                        <c:v>0.53460085391998202</c:v>
                      </c:pt>
                      <c:pt idx="822">
                        <c:v>0.55614078044891302</c:v>
                      </c:pt>
                      <c:pt idx="823">
                        <c:v>0.57552671432495095</c:v>
                      </c:pt>
                      <c:pt idx="824">
                        <c:v>0.58672404289245605</c:v>
                      </c:pt>
                      <c:pt idx="825">
                        <c:v>0.57805162668228105</c:v>
                      </c:pt>
                      <c:pt idx="826">
                        <c:v>0.57337146997451705</c:v>
                      </c:pt>
                      <c:pt idx="827">
                        <c:v>0.56290930509567205</c:v>
                      </c:pt>
                      <c:pt idx="828">
                        <c:v>0.53189402818679798</c:v>
                      </c:pt>
                      <c:pt idx="829">
                        <c:v>0.543959140777587</c:v>
                      </c:pt>
                      <c:pt idx="830">
                        <c:v>0.54581320285797097</c:v>
                      </c:pt>
                      <c:pt idx="831">
                        <c:v>0.54435688257217396</c:v>
                      </c:pt>
                      <c:pt idx="832">
                        <c:v>0.54617118835449197</c:v>
                      </c:pt>
                      <c:pt idx="833">
                        <c:v>0.54467904567718495</c:v>
                      </c:pt>
                      <c:pt idx="834">
                        <c:v>0.555836141109466</c:v>
                      </c:pt>
                      <c:pt idx="835">
                        <c:v>0.55650252103805498</c:v>
                      </c:pt>
                      <c:pt idx="836">
                        <c:v>0.56647729873657204</c:v>
                      </c:pt>
                      <c:pt idx="837">
                        <c:v>0.56295454502105702</c:v>
                      </c:pt>
                      <c:pt idx="838">
                        <c:v>0.55353409051895097</c:v>
                      </c:pt>
                      <c:pt idx="839">
                        <c:v>0.53211259841918901</c:v>
                      </c:pt>
                      <c:pt idx="840">
                        <c:v>0.55077636241912797</c:v>
                      </c:pt>
                      <c:pt idx="841">
                        <c:v>0.545698702335357</c:v>
                      </c:pt>
                      <c:pt idx="842">
                        <c:v>0.55362886190414395</c:v>
                      </c:pt>
                      <c:pt idx="843">
                        <c:v>0.57134544849395696</c:v>
                      </c:pt>
                      <c:pt idx="844">
                        <c:v>0.57671087980270297</c:v>
                      </c:pt>
                      <c:pt idx="845">
                        <c:v>0.57216477394104004</c:v>
                      </c:pt>
                      <c:pt idx="846">
                        <c:v>0.55869829654693604</c:v>
                      </c:pt>
                      <c:pt idx="847">
                        <c:v>0.55595344305038397</c:v>
                      </c:pt>
                      <c:pt idx="848">
                        <c:v>0.52875977754592896</c:v>
                      </c:pt>
                      <c:pt idx="849">
                        <c:v>0.50088381767272905</c:v>
                      </c:pt>
                      <c:pt idx="850">
                        <c:v>0.49767044186592102</c:v>
                      </c:pt>
                      <c:pt idx="851">
                        <c:v>0.50415337085723799</c:v>
                      </c:pt>
                      <c:pt idx="852">
                        <c:v>0.50686305761337203</c:v>
                      </c:pt>
                      <c:pt idx="853">
                        <c:v>0.535375356674194</c:v>
                      </c:pt>
                      <c:pt idx="854">
                        <c:v>0.53183782100677401</c:v>
                      </c:pt>
                      <c:pt idx="855">
                        <c:v>0.52865403890609697</c:v>
                      </c:pt>
                      <c:pt idx="856">
                        <c:v>0.53516364097595204</c:v>
                      </c:pt>
                      <c:pt idx="857">
                        <c:v>0.54102230072021396</c:v>
                      </c:pt>
                      <c:pt idx="858">
                        <c:v>0.54942005872726396</c:v>
                      </c:pt>
                      <c:pt idx="859">
                        <c:v>0.54760307073593095</c:v>
                      </c:pt>
                      <c:pt idx="860">
                        <c:v>0.53971773386001498</c:v>
                      </c:pt>
                      <c:pt idx="861">
                        <c:v>0.53574597835540705</c:v>
                      </c:pt>
                      <c:pt idx="862">
                        <c:v>0.53529638051986606</c:v>
                      </c:pt>
                      <c:pt idx="863">
                        <c:v>0.54114174842834395</c:v>
                      </c:pt>
                      <c:pt idx="864">
                        <c:v>0.55577754974365201</c:v>
                      </c:pt>
                      <c:pt idx="865">
                        <c:v>0.54082477092742898</c:v>
                      </c:pt>
                      <c:pt idx="866">
                        <c:v>0.53674226999282804</c:v>
                      </c:pt>
                      <c:pt idx="867">
                        <c:v>0.53619301319122303</c:v>
                      </c:pt>
                      <c:pt idx="868">
                        <c:v>0.54507368803024203</c:v>
                      </c:pt>
                      <c:pt idx="869">
                        <c:v>0.52806633710861195</c:v>
                      </c:pt>
                      <c:pt idx="870">
                        <c:v>0.54400968551635698</c:v>
                      </c:pt>
                      <c:pt idx="871">
                        <c:v>0.54898369312286299</c:v>
                      </c:pt>
                      <c:pt idx="872">
                        <c:v>0.54408532381057695</c:v>
                      </c:pt>
                      <c:pt idx="873">
                        <c:v>0.53967678546905495</c:v>
                      </c:pt>
                      <c:pt idx="874">
                        <c:v>0.54820913076400701</c:v>
                      </c:pt>
                      <c:pt idx="875">
                        <c:v>0.55901324748992898</c:v>
                      </c:pt>
                      <c:pt idx="876">
                        <c:v>0.52811193466186501</c:v>
                      </c:pt>
                      <c:pt idx="877">
                        <c:v>0.50652068853378296</c:v>
                      </c:pt>
                      <c:pt idx="878">
                        <c:v>0.51309424638748102</c:v>
                      </c:pt>
                      <c:pt idx="879">
                        <c:v>0.505534827709198</c:v>
                      </c:pt>
                      <c:pt idx="880">
                        <c:v>0.51435637474060003</c:v>
                      </c:pt>
                      <c:pt idx="881">
                        <c:v>0.52229571342468195</c:v>
                      </c:pt>
                      <c:pt idx="882">
                        <c:v>0.52006614208221402</c:v>
                      </c:pt>
                      <c:pt idx="883">
                        <c:v>0.51406604051589899</c:v>
                      </c:pt>
                      <c:pt idx="884">
                        <c:v>0.53889352083206099</c:v>
                      </c:pt>
                      <c:pt idx="885">
                        <c:v>0.541254162788391</c:v>
                      </c:pt>
                      <c:pt idx="886">
                        <c:v>0.54337877035140902</c:v>
                      </c:pt>
                      <c:pt idx="887">
                        <c:v>0.55466592311859098</c:v>
                      </c:pt>
                      <c:pt idx="888">
                        <c:v>0.55990439653396595</c:v>
                      </c:pt>
                      <c:pt idx="889">
                        <c:v>0.56328898668289096</c:v>
                      </c:pt>
                      <c:pt idx="890">
                        <c:v>0.55696010589599598</c:v>
                      </c:pt>
                      <c:pt idx="891">
                        <c:v>0.551264107227325</c:v>
                      </c:pt>
                      <c:pt idx="892">
                        <c:v>0.53988766670226995</c:v>
                      </c:pt>
                      <c:pt idx="893">
                        <c:v>0.55129683017730702</c:v>
                      </c:pt>
                      <c:pt idx="894">
                        <c:v>0.54929214715957597</c:v>
                      </c:pt>
                      <c:pt idx="895">
                        <c:v>0.548090279102325</c:v>
                      </c:pt>
                      <c:pt idx="896">
                        <c:v>0.55578124523162797</c:v>
                      </c:pt>
                      <c:pt idx="897">
                        <c:v>0.56582814455032304</c:v>
                      </c:pt>
                      <c:pt idx="898">
                        <c:v>0.58789497613906805</c:v>
                      </c:pt>
                      <c:pt idx="899">
                        <c:v>0.57910549640655495</c:v>
                      </c:pt>
                      <c:pt idx="900">
                        <c:v>0.57688796520233099</c:v>
                      </c:pt>
                      <c:pt idx="901">
                        <c:v>0.58169919252395597</c:v>
                      </c:pt>
                      <c:pt idx="902">
                        <c:v>0.59227925539016701</c:v>
                      </c:pt>
                      <c:pt idx="903">
                        <c:v>0.58305132389068604</c:v>
                      </c:pt>
                      <c:pt idx="904">
                        <c:v>0.57787120342254605</c:v>
                      </c:pt>
                      <c:pt idx="905">
                        <c:v>0.56383407115936202</c:v>
                      </c:pt>
                      <c:pt idx="906">
                        <c:v>0.56057566404342596</c:v>
                      </c:pt>
                      <c:pt idx="907">
                        <c:v>0.55139309167861905</c:v>
                      </c:pt>
                      <c:pt idx="908">
                        <c:v>0.55562877655029297</c:v>
                      </c:pt>
                      <c:pt idx="909">
                        <c:v>0.54694092273712103</c:v>
                      </c:pt>
                      <c:pt idx="910">
                        <c:v>0.52895963191985995</c:v>
                      </c:pt>
                      <c:pt idx="911">
                        <c:v>0.53856366872787398</c:v>
                      </c:pt>
                      <c:pt idx="912">
                        <c:v>0.55033230781555098</c:v>
                      </c:pt>
                      <c:pt idx="913">
                        <c:v>0.57483166456222501</c:v>
                      </c:pt>
                      <c:pt idx="914">
                        <c:v>0.59547352790832497</c:v>
                      </c:pt>
                      <c:pt idx="915">
                        <c:v>0.58280116319656305</c:v>
                      </c:pt>
                      <c:pt idx="916">
                        <c:v>0.58077102899551303</c:v>
                      </c:pt>
                      <c:pt idx="917">
                        <c:v>0.57269394397735596</c:v>
                      </c:pt>
                      <c:pt idx="918">
                        <c:v>0.57479953765869096</c:v>
                      </c:pt>
                      <c:pt idx="919">
                        <c:v>0.57044458389282204</c:v>
                      </c:pt>
                      <c:pt idx="920">
                        <c:v>0.57902514934539795</c:v>
                      </c:pt>
                      <c:pt idx="921">
                        <c:v>0.571122646331787</c:v>
                      </c:pt>
                      <c:pt idx="922">
                        <c:v>0.57026040554046598</c:v>
                      </c:pt>
                      <c:pt idx="923">
                        <c:v>0.56635934114456099</c:v>
                      </c:pt>
                      <c:pt idx="924">
                        <c:v>0.53906357288360596</c:v>
                      </c:pt>
                      <c:pt idx="925">
                        <c:v>0.53515720367431596</c:v>
                      </c:pt>
                      <c:pt idx="926">
                        <c:v>0.53164148330688399</c:v>
                      </c:pt>
                      <c:pt idx="927">
                        <c:v>0.52847731113433805</c:v>
                      </c:pt>
                      <c:pt idx="928">
                        <c:v>0.52562958002090399</c:v>
                      </c:pt>
                      <c:pt idx="929">
                        <c:v>0.54494160413741999</c:v>
                      </c:pt>
                      <c:pt idx="930">
                        <c:v>0.53732246160507202</c:v>
                      </c:pt>
                      <c:pt idx="931">
                        <c:v>0.53359019756317105</c:v>
                      </c:pt>
                      <c:pt idx="932">
                        <c:v>0.539606153964996</c:v>
                      </c:pt>
                      <c:pt idx="933">
                        <c:v>0.53564554452896096</c:v>
                      </c:pt>
                      <c:pt idx="934">
                        <c:v>0.52895599603652899</c:v>
                      </c:pt>
                      <c:pt idx="935">
                        <c:v>0.522935390472412</c:v>
                      </c:pt>
                      <c:pt idx="936">
                        <c:v>0.52689182758331299</c:v>
                      </c:pt>
                      <c:pt idx="937">
                        <c:v>0.52732765674590998</c:v>
                      </c:pt>
                      <c:pt idx="938">
                        <c:v>0.54651039838790805</c:v>
                      </c:pt>
                      <c:pt idx="939">
                        <c:v>0.56685936450958196</c:v>
                      </c:pt>
                      <c:pt idx="940">
                        <c:v>0.56954842805862405</c:v>
                      </c:pt>
                      <c:pt idx="941">
                        <c:v>0.55946856737136796</c:v>
                      </c:pt>
                      <c:pt idx="942">
                        <c:v>0.562896728515625</c:v>
                      </c:pt>
                      <c:pt idx="943">
                        <c:v>0.56285703182220403</c:v>
                      </c:pt>
                      <c:pt idx="944">
                        <c:v>0.56907135248184204</c:v>
                      </c:pt>
                      <c:pt idx="945">
                        <c:v>0.54519897699356001</c:v>
                      </c:pt>
                      <c:pt idx="946">
                        <c:v>0.56036120653152399</c:v>
                      </c:pt>
                      <c:pt idx="947">
                        <c:v>0.551200091838836</c:v>
                      </c:pt>
                      <c:pt idx="948">
                        <c:v>0.53615957498550404</c:v>
                      </c:pt>
                      <c:pt idx="949">
                        <c:v>0.54191863536834695</c:v>
                      </c:pt>
                      <c:pt idx="950">
                        <c:v>0.55335175991058305</c:v>
                      </c:pt>
                      <c:pt idx="951">
                        <c:v>0.54801660776138295</c:v>
                      </c:pt>
                      <c:pt idx="952">
                        <c:v>0.54321491718292203</c:v>
                      </c:pt>
                      <c:pt idx="953">
                        <c:v>0.54125404357910101</c:v>
                      </c:pt>
                      <c:pt idx="954">
                        <c:v>0.52775365114212003</c:v>
                      </c:pt>
                      <c:pt idx="955">
                        <c:v>0.54060328006744296</c:v>
                      </c:pt>
                      <c:pt idx="956">
                        <c:v>0.54904294013976995</c:v>
                      </c:pt>
                      <c:pt idx="957">
                        <c:v>0.55976366996765103</c:v>
                      </c:pt>
                      <c:pt idx="958">
                        <c:v>0.57253730297088601</c:v>
                      </c:pt>
                      <c:pt idx="959">
                        <c:v>0.57153356075286799</c:v>
                      </c:pt>
                      <c:pt idx="960">
                        <c:v>0.57375520467758101</c:v>
                      </c:pt>
                      <c:pt idx="961">
                        <c:v>0.57575470209121704</c:v>
                      </c:pt>
                      <c:pt idx="962">
                        <c:v>0.57130420207977295</c:v>
                      </c:pt>
                      <c:pt idx="963">
                        <c:v>0.56729876995086603</c:v>
                      </c:pt>
                      <c:pt idx="964">
                        <c:v>0.56369388103485096</c:v>
                      </c:pt>
                      <c:pt idx="965">
                        <c:v>0.56669950485229403</c:v>
                      </c:pt>
                      <c:pt idx="966">
                        <c:v>0.56002956628799405</c:v>
                      </c:pt>
                      <c:pt idx="967">
                        <c:v>0.56027662754058805</c:v>
                      </c:pt>
                      <c:pt idx="968">
                        <c:v>0.56674897670745805</c:v>
                      </c:pt>
                      <c:pt idx="969">
                        <c:v>0.54757410287857</c:v>
                      </c:pt>
                      <c:pt idx="970">
                        <c:v>0.53969168663024902</c:v>
                      </c:pt>
                      <c:pt idx="971">
                        <c:v>0.55447250604629505</c:v>
                      </c:pt>
                      <c:pt idx="972">
                        <c:v>0.56465023756027199</c:v>
                      </c:pt>
                      <c:pt idx="973">
                        <c:v>0.54299169778823797</c:v>
                      </c:pt>
                      <c:pt idx="974">
                        <c:v>0.54181754589080799</c:v>
                      </c:pt>
                      <c:pt idx="975">
                        <c:v>0.51576077938079801</c:v>
                      </c:pt>
                      <c:pt idx="976">
                        <c:v>0.523703753948211</c:v>
                      </c:pt>
                      <c:pt idx="977">
                        <c:v>0.52758336067199696</c:v>
                      </c:pt>
                      <c:pt idx="978">
                        <c:v>0.53107500076293901</c:v>
                      </c:pt>
                      <c:pt idx="979">
                        <c:v>0.54671752452850297</c:v>
                      </c:pt>
                      <c:pt idx="980">
                        <c:v>0.56704574823379505</c:v>
                      </c:pt>
                      <c:pt idx="981">
                        <c:v>0.58534115552902199</c:v>
                      </c:pt>
                      <c:pt idx="982">
                        <c:v>0.59631383419036799</c:v>
                      </c:pt>
                      <c:pt idx="983">
                        <c:v>0.56988918781280495</c:v>
                      </c:pt>
                      <c:pt idx="984">
                        <c:v>0.55942273139953602</c:v>
                      </c:pt>
                      <c:pt idx="985">
                        <c:v>0.56910544633865301</c:v>
                      </c:pt>
                      <c:pt idx="986">
                        <c:v>0.56441295146942105</c:v>
                      </c:pt>
                      <c:pt idx="987">
                        <c:v>0.56109666824340798</c:v>
                      </c:pt>
                      <c:pt idx="988">
                        <c:v>0.55811202526092496</c:v>
                      </c:pt>
                      <c:pt idx="989">
                        <c:v>0.55230081081390303</c:v>
                      </c:pt>
                      <c:pt idx="990">
                        <c:v>0.54707074165344205</c:v>
                      </c:pt>
                      <c:pt idx="991">
                        <c:v>0.53923869132995605</c:v>
                      </c:pt>
                      <c:pt idx="992">
                        <c:v>0.53678333759307795</c:v>
                      </c:pt>
                      <c:pt idx="993">
                        <c:v>0.55497997999191195</c:v>
                      </c:pt>
                      <c:pt idx="994">
                        <c:v>0.55573201179504395</c:v>
                      </c:pt>
                      <c:pt idx="995">
                        <c:v>0.56265878677368097</c:v>
                      </c:pt>
                      <c:pt idx="996">
                        <c:v>0.55639290809631303</c:v>
                      </c:pt>
                      <c:pt idx="997">
                        <c:v>0.54137861728668202</c:v>
                      </c:pt>
                      <c:pt idx="998">
                        <c:v>0.53724074363708496</c:v>
                      </c:pt>
                      <c:pt idx="999">
                        <c:v>0.54289168119430498</c:v>
                      </c:pt>
                    </c:numCache>
                  </c:numRef>
                </c:yVal>
                <c:smooth val="1"/>
                <c:extLst>
                  <c:ext xmlns:c16="http://schemas.microsoft.com/office/drawing/2014/chart" uri="{C3380CC4-5D6E-409C-BE32-E72D297353CC}">
                    <c16:uniqueId val="{00000004-25AC-4BD8-BD23-CB94A0F22579}"/>
                  </c:ext>
                </c:extLst>
              </c15:ser>
            </c15:filteredScatterSeries>
          </c:ext>
        </c:extLst>
      </c:scatterChart>
      <c:valAx>
        <c:axId val="876746768"/>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layout>
            <c:manualLayout>
              <c:xMode val="edge"/>
              <c:yMode val="edge"/>
              <c:x val="0.45069315401788701"/>
              <c:y val="0.85716531296472098"/>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876740784"/>
        <c:crosses val="autoZero"/>
        <c:crossBetween val="midCat"/>
      </c:valAx>
      <c:valAx>
        <c:axId val="876740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8767467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Accuracy_Validation!$C$1</c:f>
              <c:strCache>
                <c:ptCount val="1"/>
                <c:pt idx="0">
                  <c:v>0,01</c:v>
                </c:pt>
              </c:strCache>
            </c:strRef>
          </c:tx>
          <c:spPr>
            <a:ln w="19050" cap="rnd">
              <a:solidFill>
                <a:schemeClr val="accent1"/>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C$2:$C$47</c:f>
              <c:numCache>
                <c:formatCode>General</c:formatCode>
                <c:ptCount val="46"/>
                <c:pt idx="0">
                  <c:v>0.56953644752502397</c:v>
                </c:pt>
                <c:pt idx="1">
                  <c:v>0.56953644752502397</c:v>
                </c:pt>
                <c:pt idx="2">
                  <c:v>0.56953644752502397</c:v>
                </c:pt>
                <c:pt idx="3">
                  <c:v>0.56953644752502397</c:v>
                </c:pt>
                <c:pt idx="4">
                  <c:v>0.56953644752502397</c:v>
                </c:pt>
                <c:pt idx="5">
                  <c:v>0.56953644752502397</c:v>
                </c:pt>
                <c:pt idx="6">
                  <c:v>0.56953644752502397</c:v>
                </c:pt>
                <c:pt idx="7">
                  <c:v>0.56953644752502397</c:v>
                </c:pt>
                <c:pt idx="8">
                  <c:v>0.56953644752502397</c:v>
                </c:pt>
                <c:pt idx="9">
                  <c:v>0.56953644752502397</c:v>
                </c:pt>
                <c:pt idx="10">
                  <c:v>0.56953644752502397</c:v>
                </c:pt>
                <c:pt idx="11">
                  <c:v>0.56953644752502397</c:v>
                </c:pt>
                <c:pt idx="12">
                  <c:v>0.56953644752502397</c:v>
                </c:pt>
                <c:pt idx="13">
                  <c:v>0.56953644752502397</c:v>
                </c:pt>
                <c:pt idx="14">
                  <c:v>0.56953644752502397</c:v>
                </c:pt>
                <c:pt idx="15">
                  <c:v>0.56953644752502397</c:v>
                </c:pt>
                <c:pt idx="16">
                  <c:v>0.56953644752502397</c:v>
                </c:pt>
                <c:pt idx="17">
                  <c:v>0.56953644752502397</c:v>
                </c:pt>
                <c:pt idx="18">
                  <c:v>0.56953644752502397</c:v>
                </c:pt>
                <c:pt idx="19">
                  <c:v>0.56953644752502397</c:v>
                </c:pt>
                <c:pt idx="20">
                  <c:v>0.56953644752502397</c:v>
                </c:pt>
                <c:pt idx="21">
                  <c:v>0.56953644752502397</c:v>
                </c:pt>
                <c:pt idx="22">
                  <c:v>0.56953644752502397</c:v>
                </c:pt>
                <c:pt idx="23">
                  <c:v>0.56953644752502397</c:v>
                </c:pt>
                <c:pt idx="24">
                  <c:v>0.56953644752502397</c:v>
                </c:pt>
                <c:pt idx="25">
                  <c:v>0.56953644752502397</c:v>
                </c:pt>
                <c:pt idx="26">
                  <c:v>0.56953644752502397</c:v>
                </c:pt>
                <c:pt idx="27">
                  <c:v>0.56953644752502397</c:v>
                </c:pt>
                <c:pt idx="28">
                  <c:v>0.56953644752502397</c:v>
                </c:pt>
                <c:pt idx="29">
                  <c:v>0.56953644752502397</c:v>
                </c:pt>
                <c:pt idx="30">
                  <c:v>0.56953644752502397</c:v>
                </c:pt>
                <c:pt idx="31">
                  <c:v>0.56953644752502397</c:v>
                </c:pt>
                <c:pt idx="32">
                  <c:v>0.56953644752502397</c:v>
                </c:pt>
                <c:pt idx="33">
                  <c:v>0.56953644752502397</c:v>
                </c:pt>
                <c:pt idx="34">
                  <c:v>0.56953644752502397</c:v>
                </c:pt>
                <c:pt idx="35">
                  <c:v>0.56953644752502397</c:v>
                </c:pt>
                <c:pt idx="36">
                  <c:v>0.56953644752502397</c:v>
                </c:pt>
                <c:pt idx="37">
                  <c:v>0.56953644752502397</c:v>
                </c:pt>
                <c:pt idx="38">
                  <c:v>0.56953644752502397</c:v>
                </c:pt>
                <c:pt idx="39">
                  <c:v>0.56953644752502397</c:v>
                </c:pt>
                <c:pt idx="40">
                  <c:v>0.56953644752502397</c:v>
                </c:pt>
                <c:pt idx="41">
                  <c:v>0.56953644752502397</c:v>
                </c:pt>
                <c:pt idx="42">
                  <c:v>0.56953644752502397</c:v>
                </c:pt>
                <c:pt idx="43">
                  <c:v>0.56953644752502397</c:v>
                </c:pt>
                <c:pt idx="44">
                  <c:v>0.56953644752502397</c:v>
                </c:pt>
                <c:pt idx="45">
                  <c:v>0.56953644752502397</c:v>
                </c:pt>
              </c:numCache>
            </c:numRef>
          </c:yVal>
          <c:smooth val="1"/>
          <c:extLst>
            <c:ext xmlns:c16="http://schemas.microsoft.com/office/drawing/2014/chart" uri="{C3380CC4-5D6E-409C-BE32-E72D297353CC}">
              <c16:uniqueId val="{00000000-BE73-48B3-890F-71C4CF955DBB}"/>
            </c:ext>
          </c:extLst>
        </c:ser>
        <c:ser>
          <c:idx val="1"/>
          <c:order val="1"/>
          <c:tx>
            <c:strRef>
              <c:f>Accuracy_Validation!$D$1</c:f>
              <c:strCache>
                <c:ptCount val="1"/>
                <c:pt idx="0">
                  <c:v>0,005</c:v>
                </c:pt>
              </c:strCache>
            </c:strRef>
          </c:tx>
          <c:spPr>
            <a:ln w="19050" cap="rnd">
              <a:solidFill>
                <a:schemeClr val="accent2"/>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D$2:$D$47</c:f>
              <c:numCache>
                <c:formatCode>General</c:formatCode>
                <c:ptCount val="46"/>
                <c:pt idx="0">
                  <c:v>0.56622517108917203</c:v>
                </c:pt>
                <c:pt idx="1">
                  <c:v>0.56622517108917203</c:v>
                </c:pt>
                <c:pt idx="2">
                  <c:v>0.56622517108917203</c:v>
                </c:pt>
                <c:pt idx="3">
                  <c:v>0.56622517108917203</c:v>
                </c:pt>
                <c:pt idx="4">
                  <c:v>0.56622517108917203</c:v>
                </c:pt>
                <c:pt idx="5">
                  <c:v>0.56622517108917203</c:v>
                </c:pt>
                <c:pt idx="6">
                  <c:v>0.56622517108917203</c:v>
                </c:pt>
                <c:pt idx="7">
                  <c:v>0.56622517108917203</c:v>
                </c:pt>
                <c:pt idx="8">
                  <c:v>0.56622517108917203</c:v>
                </c:pt>
                <c:pt idx="9">
                  <c:v>0.56622517108917203</c:v>
                </c:pt>
                <c:pt idx="10">
                  <c:v>0.56622517108917203</c:v>
                </c:pt>
                <c:pt idx="11">
                  <c:v>0.56622517108917203</c:v>
                </c:pt>
                <c:pt idx="12">
                  <c:v>0.56622517108917203</c:v>
                </c:pt>
                <c:pt idx="13">
                  <c:v>0.56622517108917203</c:v>
                </c:pt>
                <c:pt idx="14">
                  <c:v>0.56622517108917203</c:v>
                </c:pt>
                <c:pt idx="15">
                  <c:v>0.56622517108917203</c:v>
                </c:pt>
                <c:pt idx="16">
                  <c:v>0.56622517108917203</c:v>
                </c:pt>
                <c:pt idx="17">
                  <c:v>0.56622517108917203</c:v>
                </c:pt>
                <c:pt idx="18">
                  <c:v>0.56622517108917203</c:v>
                </c:pt>
                <c:pt idx="19">
                  <c:v>0.56622517108917203</c:v>
                </c:pt>
                <c:pt idx="20">
                  <c:v>0.56622517108917203</c:v>
                </c:pt>
                <c:pt idx="21">
                  <c:v>0.56622517108917203</c:v>
                </c:pt>
                <c:pt idx="22">
                  <c:v>0.56622517108917203</c:v>
                </c:pt>
                <c:pt idx="23">
                  <c:v>0.56622517108917203</c:v>
                </c:pt>
                <c:pt idx="24">
                  <c:v>0.56622517108917203</c:v>
                </c:pt>
                <c:pt idx="25">
                  <c:v>0.56622517108917203</c:v>
                </c:pt>
                <c:pt idx="26">
                  <c:v>0.56622517108917203</c:v>
                </c:pt>
                <c:pt idx="27">
                  <c:v>0.56622517108917203</c:v>
                </c:pt>
                <c:pt idx="28">
                  <c:v>0.56622517108917203</c:v>
                </c:pt>
                <c:pt idx="29">
                  <c:v>0.56622517108917203</c:v>
                </c:pt>
                <c:pt idx="30">
                  <c:v>0.56622517108917203</c:v>
                </c:pt>
                <c:pt idx="31">
                  <c:v>0.56622517108917203</c:v>
                </c:pt>
                <c:pt idx="32">
                  <c:v>0.56622517108917203</c:v>
                </c:pt>
                <c:pt idx="33">
                  <c:v>0.56622517108917203</c:v>
                </c:pt>
                <c:pt idx="34">
                  <c:v>0.56622517108917203</c:v>
                </c:pt>
                <c:pt idx="35">
                  <c:v>0.56622517108917203</c:v>
                </c:pt>
                <c:pt idx="36">
                  <c:v>0.56622517108917203</c:v>
                </c:pt>
                <c:pt idx="37">
                  <c:v>0.56622517108917203</c:v>
                </c:pt>
                <c:pt idx="38">
                  <c:v>0.56622517108917203</c:v>
                </c:pt>
                <c:pt idx="39">
                  <c:v>0.56622517108917203</c:v>
                </c:pt>
                <c:pt idx="40">
                  <c:v>0.56622517108917203</c:v>
                </c:pt>
                <c:pt idx="41">
                  <c:v>0.56622517108917203</c:v>
                </c:pt>
                <c:pt idx="42">
                  <c:v>0.56622517108917203</c:v>
                </c:pt>
                <c:pt idx="43">
                  <c:v>0.56622517108917203</c:v>
                </c:pt>
                <c:pt idx="44">
                  <c:v>0.56622517108917203</c:v>
                </c:pt>
                <c:pt idx="45">
                  <c:v>0.56622517108917203</c:v>
                </c:pt>
              </c:numCache>
            </c:numRef>
          </c:yVal>
          <c:smooth val="1"/>
          <c:extLst>
            <c:ext xmlns:c16="http://schemas.microsoft.com/office/drawing/2014/chart" uri="{C3380CC4-5D6E-409C-BE32-E72D297353CC}">
              <c16:uniqueId val="{00000001-BE73-48B3-890F-71C4CF955DBB}"/>
            </c:ext>
          </c:extLst>
        </c:ser>
        <c:ser>
          <c:idx val="3"/>
          <c:order val="3"/>
          <c:tx>
            <c:strRef>
              <c:f>Accuracy_Validation!$F$1</c:f>
              <c:strCache>
                <c:ptCount val="1"/>
                <c:pt idx="0">
                  <c:v>0,001</c:v>
                </c:pt>
              </c:strCache>
            </c:strRef>
          </c:tx>
          <c:spPr>
            <a:ln w="19050" cap="rnd">
              <a:solidFill>
                <a:schemeClr val="accent4"/>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F$2:$F$47</c:f>
              <c:numCache>
                <c:formatCode>General</c:formatCode>
                <c:ptCount val="46"/>
                <c:pt idx="0">
                  <c:v>0.58609271049499501</c:v>
                </c:pt>
                <c:pt idx="1">
                  <c:v>0.58609271049499501</c:v>
                </c:pt>
                <c:pt idx="2">
                  <c:v>0.58609271049499501</c:v>
                </c:pt>
                <c:pt idx="3">
                  <c:v>0.58609271049499501</c:v>
                </c:pt>
                <c:pt idx="4">
                  <c:v>0.58609271049499501</c:v>
                </c:pt>
                <c:pt idx="5">
                  <c:v>0.58609271049499501</c:v>
                </c:pt>
                <c:pt idx="6">
                  <c:v>0.58609271049499501</c:v>
                </c:pt>
                <c:pt idx="7">
                  <c:v>0.57615894079208296</c:v>
                </c:pt>
                <c:pt idx="8">
                  <c:v>0.62582778930663996</c:v>
                </c:pt>
                <c:pt idx="9">
                  <c:v>0.678807973861694</c:v>
                </c:pt>
                <c:pt idx="10">
                  <c:v>0.64900660514831499</c:v>
                </c:pt>
                <c:pt idx="11">
                  <c:v>0.71192055940627996</c:v>
                </c:pt>
                <c:pt idx="12">
                  <c:v>0.67218542098999001</c:v>
                </c:pt>
                <c:pt idx="13">
                  <c:v>0.72185432910919101</c:v>
                </c:pt>
                <c:pt idx="14">
                  <c:v>0.70529800653457597</c:v>
                </c:pt>
                <c:pt idx="15">
                  <c:v>0.70860928297042802</c:v>
                </c:pt>
                <c:pt idx="16">
                  <c:v>0.69867551326751698</c:v>
                </c:pt>
                <c:pt idx="17">
                  <c:v>0.70198673009872403</c:v>
                </c:pt>
                <c:pt idx="18">
                  <c:v>0.71192055940627996</c:v>
                </c:pt>
                <c:pt idx="19">
                  <c:v>0.74503308534622104</c:v>
                </c:pt>
                <c:pt idx="20">
                  <c:v>0.74503308534622104</c:v>
                </c:pt>
                <c:pt idx="21">
                  <c:v>0.75165563821792603</c:v>
                </c:pt>
                <c:pt idx="22">
                  <c:v>0.74503308534622104</c:v>
                </c:pt>
                <c:pt idx="23">
                  <c:v>0.77483445405960005</c:v>
                </c:pt>
                <c:pt idx="24">
                  <c:v>0.728476822376251</c:v>
                </c:pt>
                <c:pt idx="25">
                  <c:v>0.74503308534622104</c:v>
                </c:pt>
                <c:pt idx="26">
                  <c:v>0.76490068435668901</c:v>
                </c:pt>
                <c:pt idx="27">
                  <c:v>0.74503308534622104</c:v>
                </c:pt>
                <c:pt idx="28">
                  <c:v>0.73841059207916204</c:v>
                </c:pt>
                <c:pt idx="29">
                  <c:v>0.74503308534622104</c:v>
                </c:pt>
                <c:pt idx="30">
                  <c:v>0.76821190118789595</c:v>
                </c:pt>
                <c:pt idx="31">
                  <c:v>0.75165563821792603</c:v>
                </c:pt>
                <c:pt idx="32">
                  <c:v>0.75165563821792603</c:v>
                </c:pt>
                <c:pt idx="33">
                  <c:v>0.72185432910919101</c:v>
                </c:pt>
                <c:pt idx="34">
                  <c:v>0.74503308534622104</c:v>
                </c:pt>
                <c:pt idx="35">
                  <c:v>0.728476822376251</c:v>
                </c:pt>
                <c:pt idx="36">
                  <c:v>0.76490068435668901</c:v>
                </c:pt>
                <c:pt idx="37">
                  <c:v>0.75827813148498502</c:v>
                </c:pt>
                <c:pt idx="38">
                  <c:v>0.771523177623748</c:v>
                </c:pt>
                <c:pt idx="39">
                  <c:v>0.75165563821792603</c:v>
                </c:pt>
                <c:pt idx="40">
                  <c:v>0.75165563821792603</c:v>
                </c:pt>
                <c:pt idx="41">
                  <c:v>0.76821190118789595</c:v>
                </c:pt>
                <c:pt idx="42">
                  <c:v>0.76158940792083696</c:v>
                </c:pt>
                <c:pt idx="43">
                  <c:v>0.74172186851501398</c:v>
                </c:pt>
                <c:pt idx="44">
                  <c:v>0.73509931564330999</c:v>
                </c:pt>
                <c:pt idx="45">
                  <c:v>0.75496691465377797</c:v>
                </c:pt>
              </c:numCache>
            </c:numRef>
          </c:yVal>
          <c:smooth val="1"/>
          <c:extLst>
            <c:ext xmlns:c16="http://schemas.microsoft.com/office/drawing/2014/chart" uri="{C3380CC4-5D6E-409C-BE32-E72D297353CC}">
              <c16:uniqueId val="{00000002-BE73-48B3-890F-71C4CF955DBB}"/>
            </c:ext>
          </c:extLst>
        </c:ser>
        <c:ser>
          <c:idx val="4"/>
          <c:order val="4"/>
          <c:tx>
            <c:strRef>
              <c:f>Accuracy_Validation!$G$1</c:f>
              <c:strCache>
                <c:ptCount val="1"/>
                <c:pt idx="0">
                  <c:v>0,0005</c:v>
                </c:pt>
              </c:strCache>
            </c:strRef>
          </c:tx>
          <c:spPr>
            <a:ln w="19050" cap="rnd">
              <a:solidFill>
                <a:schemeClr val="accent5"/>
              </a:solidFill>
              <a:round/>
            </a:ln>
            <a:effectLst/>
          </c:spPr>
          <c:marker>
            <c:symbol val="none"/>
          </c:marker>
          <c:xVal>
            <c:numRef>
              <c:f>Accuracy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Accuracy_Validation!$G$2:$G$47</c:f>
              <c:numCache>
                <c:formatCode>General</c:formatCode>
                <c:ptCount val="46"/>
                <c:pt idx="0">
                  <c:v>0.55629140138626099</c:v>
                </c:pt>
                <c:pt idx="1">
                  <c:v>0.55629140138626099</c:v>
                </c:pt>
                <c:pt idx="2">
                  <c:v>0.55629140138626099</c:v>
                </c:pt>
                <c:pt idx="3">
                  <c:v>0.55629140138626099</c:v>
                </c:pt>
                <c:pt idx="4">
                  <c:v>0.55629140138626099</c:v>
                </c:pt>
                <c:pt idx="5">
                  <c:v>0.55629140138626099</c:v>
                </c:pt>
                <c:pt idx="6">
                  <c:v>0.55629140138626099</c:v>
                </c:pt>
                <c:pt idx="7">
                  <c:v>0.55629140138626099</c:v>
                </c:pt>
                <c:pt idx="8">
                  <c:v>0.55629140138626099</c:v>
                </c:pt>
                <c:pt idx="9">
                  <c:v>0.55629140138626099</c:v>
                </c:pt>
                <c:pt idx="10">
                  <c:v>0.55629140138626099</c:v>
                </c:pt>
                <c:pt idx="11">
                  <c:v>0.55629140138626099</c:v>
                </c:pt>
                <c:pt idx="12">
                  <c:v>0.58940398693084695</c:v>
                </c:pt>
                <c:pt idx="13">
                  <c:v>0.67549669742584195</c:v>
                </c:pt>
                <c:pt idx="14">
                  <c:v>0.67549669742584195</c:v>
                </c:pt>
                <c:pt idx="15">
                  <c:v>0.69536423683166504</c:v>
                </c:pt>
                <c:pt idx="16">
                  <c:v>0.70198673009872403</c:v>
                </c:pt>
                <c:pt idx="17">
                  <c:v>0.65562915802001898</c:v>
                </c:pt>
                <c:pt idx="18">
                  <c:v>0.69536423683166504</c:v>
                </c:pt>
                <c:pt idx="19">
                  <c:v>0.70198673009872403</c:v>
                </c:pt>
                <c:pt idx="20">
                  <c:v>0.72516554594039895</c:v>
                </c:pt>
                <c:pt idx="21">
                  <c:v>0.73178809881210305</c:v>
                </c:pt>
                <c:pt idx="22">
                  <c:v>0.68211919069290095</c:v>
                </c:pt>
                <c:pt idx="23">
                  <c:v>0.74172186851501398</c:v>
                </c:pt>
                <c:pt idx="24">
                  <c:v>0.74503308534622104</c:v>
                </c:pt>
                <c:pt idx="25">
                  <c:v>0.74172186851501398</c:v>
                </c:pt>
                <c:pt idx="26">
                  <c:v>0.72185432910919101</c:v>
                </c:pt>
                <c:pt idx="27">
                  <c:v>0.74503308534622104</c:v>
                </c:pt>
                <c:pt idx="28">
                  <c:v>0.72516554594039895</c:v>
                </c:pt>
                <c:pt idx="29">
                  <c:v>0.71523177623748702</c:v>
                </c:pt>
                <c:pt idx="30">
                  <c:v>0.72516554594039895</c:v>
                </c:pt>
                <c:pt idx="31">
                  <c:v>0.70198673009872403</c:v>
                </c:pt>
                <c:pt idx="32">
                  <c:v>0.73509931564330999</c:v>
                </c:pt>
                <c:pt idx="33">
                  <c:v>0.74834436178207397</c:v>
                </c:pt>
                <c:pt idx="34">
                  <c:v>0.74503308534622104</c:v>
                </c:pt>
                <c:pt idx="35">
                  <c:v>0.74172186851501398</c:v>
                </c:pt>
                <c:pt idx="36">
                  <c:v>0.72516554594039895</c:v>
                </c:pt>
                <c:pt idx="37">
                  <c:v>0.75165563821792603</c:v>
                </c:pt>
                <c:pt idx="38">
                  <c:v>0.75165563821792603</c:v>
                </c:pt>
                <c:pt idx="39">
                  <c:v>0.73841059207916204</c:v>
                </c:pt>
                <c:pt idx="40">
                  <c:v>0.73841059207916204</c:v>
                </c:pt>
                <c:pt idx="41">
                  <c:v>0.71523177623748702</c:v>
                </c:pt>
                <c:pt idx="42">
                  <c:v>0.74172186851501398</c:v>
                </c:pt>
                <c:pt idx="43">
                  <c:v>0.73509931564330999</c:v>
                </c:pt>
                <c:pt idx="44">
                  <c:v>0.728476822376251</c:v>
                </c:pt>
                <c:pt idx="45">
                  <c:v>0.75496691465377797</c:v>
                </c:pt>
              </c:numCache>
            </c:numRef>
          </c:yVal>
          <c:smooth val="1"/>
          <c:extLst>
            <c:ext xmlns:c16="http://schemas.microsoft.com/office/drawing/2014/chart" uri="{C3380CC4-5D6E-409C-BE32-E72D297353CC}">
              <c16:uniqueId val="{00000003-BE73-48B3-890F-71C4CF955DBB}"/>
            </c:ext>
          </c:extLst>
        </c:ser>
        <c:dLbls>
          <c:showLegendKey val="0"/>
          <c:showVal val="0"/>
          <c:showCatName val="0"/>
          <c:showSerName val="0"/>
          <c:showPercent val="0"/>
          <c:showBubbleSize val="0"/>
        </c:dLbls>
        <c:axId val="889746560"/>
        <c:axId val="889735136"/>
        <c:extLst>
          <c:ext xmlns:c15="http://schemas.microsoft.com/office/drawing/2012/chart" uri="{02D57815-91ED-43cb-92C2-25804820EDAC}">
            <c15:filteredScatterSeries>
              <c15:ser>
                <c:idx val="2"/>
                <c:order val="2"/>
                <c:tx>
                  <c:strRef>
                    <c:extLst>
                      <c:ext uri="{02D57815-91ED-43cb-92C2-25804820EDAC}">
                        <c15:formulaRef>
                          <c15:sqref>Accuracy_Validation!$E$1</c15:sqref>
                        </c15:formulaRef>
                      </c:ext>
                    </c:extLst>
                    <c:strCache>
                      <c:ptCount val="1"/>
                      <c:pt idx="0">
                        <c:v>0,005</c:v>
                      </c:pt>
                    </c:strCache>
                  </c:strRef>
                </c:tx>
                <c:spPr>
                  <a:ln w="19050" cap="rnd">
                    <a:solidFill>
                      <a:schemeClr val="accent3"/>
                    </a:solidFill>
                    <a:round/>
                  </a:ln>
                  <a:effectLst/>
                </c:spPr>
                <c:marker>
                  <c:symbol val="none"/>
                </c:marker>
                <c:xVal>
                  <c:numRef>
                    <c:extLst>
                      <c:ext uri="{02D57815-91ED-43cb-92C2-25804820EDAC}">
                        <c15:formulaRef>
                          <c15:sqref>Accuracy_Validation!$B$2:$B$47</c15:sqref>
                        </c15:formulaRef>
                      </c:ext>
                    </c:extLst>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extLst>
                      <c:ext uri="{02D57815-91ED-43cb-92C2-25804820EDAC}">
                        <c15:formulaRef>
                          <c15:sqref>Accuracy_Validation!$E$2:$E$47</c15:sqref>
                        </c15:formulaRef>
                      </c:ext>
                    </c:extLst>
                    <c:numCache>
                      <c:formatCode>General</c:formatCode>
                      <c:ptCount val="46"/>
                      <c:pt idx="0">
                        <c:v>0.543046355247497</c:v>
                      </c:pt>
                      <c:pt idx="1">
                        <c:v>0.543046355247497</c:v>
                      </c:pt>
                      <c:pt idx="2">
                        <c:v>0.543046355247497</c:v>
                      </c:pt>
                      <c:pt idx="3">
                        <c:v>0.543046355247497</c:v>
                      </c:pt>
                      <c:pt idx="4">
                        <c:v>0.543046355247497</c:v>
                      </c:pt>
                      <c:pt idx="5">
                        <c:v>0.543046355247497</c:v>
                      </c:pt>
                      <c:pt idx="6">
                        <c:v>0.543046355247497</c:v>
                      </c:pt>
                      <c:pt idx="7">
                        <c:v>0.543046355247497</c:v>
                      </c:pt>
                      <c:pt idx="8">
                        <c:v>0.543046355247497</c:v>
                      </c:pt>
                      <c:pt idx="9">
                        <c:v>0.543046355247497</c:v>
                      </c:pt>
                      <c:pt idx="10">
                        <c:v>0.543046355247497</c:v>
                      </c:pt>
                      <c:pt idx="11">
                        <c:v>0.543046355247497</c:v>
                      </c:pt>
                      <c:pt idx="12">
                        <c:v>0.543046355247497</c:v>
                      </c:pt>
                      <c:pt idx="13">
                        <c:v>0.543046355247497</c:v>
                      </c:pt>
                      <c:pt idx="14">
                        <c:v>0.543046355247497</c:v>
                      </c:pt>
                      <c:pt idx="15">
                        <c:v>0.543046355247497</c:v>
                      </c:pt>
                      <c:pt idx="16">
                        <c:v>0.543046355247497</c:v>
                      </c:pt>
                      <c:pt idx="17">
                        <c:v>0.543046355247497</c:v>
                      </c:pt>
                      <c:pt idx="18">
                        <c:v>0.543046355247497</c:v>
                      </c:pt>
                      <c:pt idx="19">
                        <c:v>0.543046355247497</c:v>
                      </c:pt>
                      <c:pt idx="20">
                        <c:v>0.543046355247497</c:v>
                      </c:pt>
                      <c:pt idx="21">
                        <c:v>0.543046355247497</c:v>
                      </c:pt>
                      <c:pt idx="22">
                        <c:v>0.543046355247497</c:v>
                      </c:pt>
                      <c:pt idx="23">
                        <c:v>0.543046355247497</c:v>
                      </c:pt>
                      <c:pt idx="24">
                        <c:v>0.543046355247497</c:v>
                      </c:pt>
                      <c:pt idx="25">
                        <c:v>0.543046355247497</c:v>
                      </c:pt>
                      <c:pt idx="26">
                        <c:v>0.543046355247497</c:v>
                      </c:pt>
                      <c:pt idx="27">
                        <c:v>0.543046355247497</c:v>
                      </c:pt>
                      <c:pt idx="28">
                        <c:v>0.543046355247497</c:v>
                      </c:pt>
                      <c:pt idx="29">
                        <c:v>0.543046355247497</c:v>
                      </c:pt>
                      <c:pt idx="30">
                        <c:v>0.543046355247497</c:v>
                      </c:pt>
                      <c:pt idx="31">
                        <c:v>0.543046355247497</c:v>
                      </c:pt>
                      <c:pt idx="32">
                        <c:v>0.543046355247497</c:v>
                      </c:pt>
                      <c:pt idx="33">
                        <c:v>0.543046355247497</c:v>
                      </c:pt>
                      <c:pt idx="34">
                        <c:v>0.543046355247497</c:v>
                      </c:pt>
                      <c:pt idx="35">
                        <c:v>0.543046355247497</c:v>
                      </c:pt>
                      <c:pt idx="36">
                        <c:v>0.543046355247497</c:v>
                      </c:pt>
                      <c:pt idx="37">
                        <c:v>0.543046355247497</c:v>
                      </c:pt>
                      <c:pt idx="38">
                        <c:v>0.543046355247497</c:v>
                      </c:pt>
                      <c:pt idx="39">
                        <c:v>0.543046355247497</c:v>
                      </c:pt>
                      <c:pt idx="40">
                        <c:v>0.543046355247497</c:v>
                      </c:pt>
                      <c:pt idx="41">
                        <c:v>0.543046355247497</c:v>
                      </c:pt>
                      <c:pt idx="42">
                        <c:v>0.543046355247497</c:v>
                      </c:pt>
                      <c:pt idx="43">
                        <c:v>0.543046355247497</c:v>
                      </c:pt>
                      <c:pt idx="44">
                        <c:v>0.543046355247497</c:v>
                      </c:pt>
                      <c:pt idx="45">
                        <c:v>0.543046355247497</c:v>
                      </c:pt>
                    </c:numCache>
                  </c:numRef>
                </c:yVal>
                <c:smooth val="1"/>
                <c:extLst>
                  <c:ext xmlns:c16="http://schemas.microsoft.com/office/drawing/2014/chart" uri="{C3380CC4-5D6E-409C-BE32-E72D297353CC}">
                    <c16:uniqueId val="{00000004-BE73-48B3-890F-71C4CF955DBB}"/>
                  </c:ext>
                </c:extLst>
              </c15:ser>
            </c15:filteredScatterSeries>
          </c:ext>
        </c:extLst>
      </c:scatterChart>
      <c:valAx>
        <c:axId val="889746560"/>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layout>
            <c:manualLayout>
              <c:xMode val="edge"/>
              <c:yMode val="edge"/>
              <c:x val="0.45414864605338967"/>
              <c:y val="0.8439244739797595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889735136"/>
        <c:crosses val="autoZero"/>
        <c:crossBetween val="midCat"/>
      </c:valAx>
      <c:valAx>
        <c:axId val="889735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Accuracy_Validation</a:t>
                </a:r>
              </a:p>
            </c:rich>
          </c:tx>
          <c:layout>
            <c:manualLayout>
              <c:xMode val="edge"/>
              <c:yMode val="edge"/>
              <c:x val="4.1516582769282551E-2"/>
              <c:y val="6.3813269749786614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8897465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Loss!$C$1</c:f>
              <c:strCache>
                <c:ptCount val="1"/>
                <c:pt idx="0">
                  <c:v>0,01</c:v>
                </c:pt>
              </c:strCache>
            </c:strRef>
          </c:tx>
          <c:spPr>
            <a:ln w="19050" cap="rnd">
              <a:solidFill>
                <a:schemeClr val="accent1"/>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C$2:$C$1001</c:f>
              <c:numCache>
                <c:formatCode>General</c:formatCode>
                <c:ptCount val="1000"/>
                <c:pt idx="0">
                  <c:v>0.70774841308593694</c:v>
                </c:pt>
                <c:pt idx="1">
                  <c:v>0.69680589437484697</c:v>
                </c:pt>
                <c:pt idx="2">
                  <c:v>0.69450300931930498</c:v>
                </c:pt>
                <c:pt idx="3">
                  <c:v>0.69281220436096103</c:v>
                </c:pt>
                <c:pt idx="4">
                  <c:v>0.69264620542526201</c:v>
                </c:pt>
                <c:pt idx="5">
                  <c:v>0.69163703918456998</c:v>
                </c:pt>
                <c:pt idx="6">
                  <c:v>0.69202172756195002</c:v>
                </c:pt>
                <c:pt idx="7">
                  <c:v>0.69321429729461603</c:v>
                </c:pt>
                <c:pt idx="8">
                  <c:v>0.69329041242599398</c:v>
                </c:pt>
                <c:pt idx="9">
                  <c:v>0.69268327951431197</c:v>
                </c:pt>
                <c:pt idx="10">
                  <c:v>0.69167047739028897</c:v>
                </c:pt>
                <c:pt idx="11">
                  <c:v>0.69101005792617798</c:v>
                </c:pt>
                <c:pt idx="12">
                  <c:v>0.68759518861770597</c:v>
                </c:pt>
                <c:pt idx="13">
                  <c:v>0.68807643651962203</c:v>
                </c:pt>
                <c:pt idx="14">
                  <c:v>0.68900483846664395</c:v>
                </c:pt>
                <c:pt idx="15">
                  <c:v>0.68765205144882202</c:v>
                </c:pt>
                <c:pt idx="16">
                  <c:v>0.68740099668502797</c:v>
                </c:pt>
                <c:pt idx="17">
                  <c:v>0.68923133611678999</c:v>
                </c:pt>
                <c:pt idx="18">
                  <c:v>0.68725878000259399</c:v>
                </c:pt>
                <c:pt idx="19">
                  <c:v>0.69221317768096902</c:v>
                </c:pt>
                <c:pt idx="20">
                  <c:v>0.68744081258773804</c:v>
                </c:pt>
                <c:pt idx="21">
                  <c:v>0.69225502014160101</c:v>
                </c:pt>
                <c:pt idx="22">
                  <c:v>0.69256246089935303</c:v>
                </c:pt>
                <c:pt idx="23">
                  <c:v>0.67872726917266801</c:v>
                </c:pt>
                <c:pt idx="24">
                  <c:v>0.67051517963409402</c:v>
                </c:pt>
                <c:pt idx="25">
                  <c:v>0.67600989341735795</c:v>
                </c:pt>
                <c:pt idx="26">
                  <c:v>0.68224763870239202</c:v>
                </c:pt>
                <c:pt idx="27">
                  <c:v>0.68577903509140004</c:v>
                </c:pt>
                <c:pt idx="28">
                  <c:v>0.68650311231613104</c:v>
                </c:pt>
                <c:pt idx="29">
                  <c:v>0.67527604103088301</c:v>
                </c:pt>
                <c:pt idx="30">
                  <c:v>0.67699128389358498</c:v>
                </c:pt>
                <c:pt idx="31">
                  <c:v>0.67745351791381803</c:v>
                </c:pt>
                <c:pt idx="32">
                  <c:v>0.691974997520446</c:v>
                </c:pt>
                <c:pt idx="33">
                  <c:v>0.69000834226608199</c:v>
                </c:pt>
                <c:pt idx="34">
                  <c:v>0.70008349418640103</c:v>
                </c:pt>
                <c:pt idx="35">
                  <c:v>0.70248794555663996</c:v>
                </c:pt>
                <c:pt idx="36">
                  <c:v>0.703066766262054</c:v>
                </c:pt>
                <c:pt idx="37">
                  <c:v>0.70391935110092096</c:v>
                </c:pt>
                <c:pt idx="38">
                  <c:v>0.706004858016967</c:v>
                </c:pt>
                <c:pt idx="39">
                  <c:v>0.701471507549285</c:v>
                </c:pt>
                <c:pt idx="40">
                  <c:v>0.69247335195541304</c:v>
                </c:pt>
                <c:pt idx="41">
                  <c:v>0.688795566558837</c:v>
                </c:pt>
                <c:pt idx="42">
                  <c:v>0.68668174743652299</c:v>
                </c:pt>
                <c:pt idx="43">
                  <c:v>0.69090753793716397</c:v>
                </c:pt>
                <c:pt idx="44">
                  <c:v>0.69555401802062899</c:v>
                </c:pt>
                <c:pt idx="45">
                  <c:v>0.69447153806686401</c:v>
                </c:pt>
                <c:pt idx="46">
                  <c:v>0.69545644521713201</c:v>
                </c:pt>
                <c:pt idx="47">
                  <c:v>0.69431036710739102</c:v>
                </c:pt>
                <c:pt idx="48">
                  <c:v>0.692668497562408</c:v>
                </c:pt>
                <c:pt idx="49">
                  <c:v>0.69352602958679199</c:v>
                </c:pt>
                <c:pt idx="50">
                  <c:v>0.69374197721481301</c:v>
                </c:pt>
                <c:pt idx="51">
                  <c:v>0.69285476207733099</c:v>
                </c:pt>
                <c:pt idx="52">
                  <c:v>0.69473373889923096</c:v>
                </c:pt>
                <c:pt idx="53">
                  <c:v>0.69332247972488403</c:v>
                </c:pt>
                <c:pt idx="54">
                  <c:v>0.69648826122283902</c:v>
                </c:pt>
                <c:pt idx="55">
                  <c:v>0.69400483369827204</c:v>
                </c:pt>
                <c:pt idx="56">
                  <c:v>0.69276219606399503</c:v>
                </c:pt>
                <c:pt idx="57">
                  <c:v>0.69359403848648005</c:v>
                </c:pt>
                <c:pt idx="58">
                  <c:v>0.69140505790710405</c:v>
                </c:pt>
                <c:pt idx="59">
                  <c:v>0.69141232967376698</c:v>
                </c:pt>
                <c:pt idx="60">
                  <c:v>0.69133150577545099</c:v>
                </c:pt>
                <c:pt idx="61">
                  <c:v>0.69370514154434204</c:v>
                </c:pt>
                <c:pt idx="62">
                  <c:v>0.69342583417892401</c:v>
                </c:pt>
                <c:pt idx="63">
                  <c:v>0.69448459148406905</c:v>
                </c:pt>
                <c:pt idx="64">
                  <c:v>0.69383502006530695</c:v>
                </c:pt>
                <c:pt idx="65">
                  <c:v>0.69369363784789995</c:v>
                </c:pt>
                <c:pt idx="66">
                  <c:v>0.69395714998245195</c:v>
                </c:pt>
                <c:pt idx="67">
                  <c:v>0.69299763441085804</c:v>
                </c:pt>
                <c:pt idx="68">
                  <c:v>0.69245386123657204</c:v>
                </c:pt>
                <c:pt idx="69">
                  <c:v>0.69103342294692904</c:v>
                </c:pt>
                <c:pt idx="70">
                  <c:v>0.69088059663772505</c:v>
                </c:pt>
                <c:pt idx="71">
                  <c:v>0.69069814682006803</c:v>
                </c:pt>
                <c:pt idx="72">
                  <c:v>0.69073241949081399</c:v>
                </c:pt>
                <c:pt idx="73">
                  <c:v>0.68974584341049106</c:v>
                </c:pt>
                <c:pt idx="74">
                  <c:v>0.68962740898132302</c:v>
                </c:pt>
                <c:pt idx="75">
                  <c:v>0.68907833099365201</c:v>
                </c:pt>
                <c:pt idx="76">
                  <c:v>0.68967396020889205</c:v>
                </c:pt>
                <c:pt idx="77">
                  <c:v>0.69163703918456998</c:v>
                </c:pt>
                <c:pt idx="78">
                  <c:v>0.68938821554183904</c:v>
                </c:pt>
                <c:pt idx="79">
                  <c:v>0.69012433290481501</c:v>
                </c:pt>
                <c:pt idx="80">
                  <c:v>0.68852591514587402</c:v>
                </c:pt>
                <c:pt idx="81">
                  <c:v>0.68648767471313399</c:v>
                </c:pt>
                <c:pt idx="82">
                  <c:v>0.68483906984329201</c:v>
                </c:pt>
                <c:pt idx="83">
                  <c:v>0.68425935506820601</c:v>
                </c:pt>
                <c:pt idx="84">
                  <c:v>0.68678516149520796</c:v>
                </c:pt>
                <c:pt idx="85">
                  <c:v>0.68734049797058105</c:v>
                </c:pt>
                <c:pt idx="86">
                  <c:v>0.68650895357131902</c:v>
                </c:pt>
                <c:pt idx="87">
                  <c:v>0.69368368387222201</c:v>
                </c:pt>
                <c:pt idx="88">
                  <c:v>0.69159114360809304</c:v>
                </c:pt>
                <c:pt idx="89">
                  <c:v>0.69079953432083097</c:v>
                </c:pt>
                <c:pt idx="90">
                  <c:v>0.69216591119766202</c:v>
                </c:pt>
                <c:pt idx="91">
                  <c:v>0.69210833311080899</c:v>
                </c:pt>
                <c:pt idx="92">
                  <c:v>0.69270247220992998</c:v>
                </c:pt>
                <c:pt idx="93">
                  <c:v>0.69328463077545099</c:v>
                </c:pt>
                <c:pt idx="94">
                  <c:v>0.69021713733673096</c:v>
                </c:pt>
                <c:pt idx="95">
                  <c:v>0.68977433443069402</c:v>
                </c:pt>
                <c:pt idx="96">
                  <c:v>0.68939054012298495</c:v>
                </c:pt>
                <c:pt idx="97">
                  <c:v>0.68729627132415705</c:v>
                </c:pt>
                <c:pt idx="98">
                  <c:v>0.68895411491393999</c:v>
                </c:pt>
                <c:pt idx="99">
                  <c:v>0.69271802902221602</c:v>
                </c:pt>
                <c:pt idx="100">
                  <c:v>0.69301962852478005</c:v>
                </c:pt>
                <c:pt idx="101">
                  <c:v>0.69289666414260798</c:v>
                </c:pt>
                <c:pt idx="102">
                  <c:v>0.69281905889511097</c:v>
                </c:pt>
                <c:pt idx="103">
                  <c:v>0.68890410661697299</c:v>
                </c:pt>
                <c:pt idx="104">
                  <c:v>0.68569976091384799</c:v>
                </c:pt>
                <c:pt idx="105">
                  <c:v>0.691065073013305</c:v>
                </c:pt>
                <c:pt idx="106">
                  <c:v>0.69058746099472001</c:v>
                </c:pt>
                <c:pt idx="107">
                  <c:v>0.69000685214996305</c:v>
                </c:pt>
                <c:pt idx="108">
                  <c:v>0.68852448463439897</c:v>
                </c:pt>
                <c:pt idx="109">
                  <c:v>0.68914270401000899</c:v>
                </c:pt>
                <c:pt idx="110">
                  <c:v>0.68993616104125899</c:v>
                </c:pt>
                <c:pt idx="111">
                  <c:v>0.68548893928527799</c:v>
                </c:pt>
                <c:pt idx="112">
                  <c:v>0.68609231710433904</c:v>
                </c:pt>
                <c:pt idx="113">
                  <c:v>0.68539559841155995</c:v>
                </c:pt>
                <c:pt idx="114">
                  <c:v>0.68415522575378396</c:v>
                </c:pt>
                <c:pt idx="115">
                  <c:v>0.684306681156158</c:v>
                </c:pt>
                <c:pt idx="116">
                  <c:v>0.68430620431900002</c:v>
                </c:pt>
                <c:pt idx="117">
                  <c:v>0.685746550559997</c:v>
                </c:pt>
                <c:pt idx="118">
                  <c:v>0.68393909931182795</c:v>
                </c:pt>
                <c:pt idx="119">
                  <c:v>0.68198013305663996</c:v>
                </c:pt>
                <c:pt idx="120">
                  <c:v>0.68448013067245395</c:v>
                </c:pt>
                <c:pt idx="121">
                  <c:v>0.68775635957717896</c:v>
                </c:pt>
                <c:pt idx="122">
                  <c:v>0.69420683383941595</c:v>
                </c:pt>
                <c:pt idx="123">
                  <c:v>0.69399845600128096</c:v>
                </c:pt>
                <c:pt idx="124">
                  <c:v>0.69240480661392201</c:v>
                </c:pt>
                <c:pt idx="125">
                  <c:v>0.69562923908233598</c:v>
                </c:pt>
                <c:pt idx="126">
                  <c:v>0.70125925540923995</c:v>
                </c:pt>
                <c:pt idx="127">
                  <c:v>0.70559096336364702</c:v>
                </c:pt>
                <c:pt idx="128">
                  <c:v>0.69941151142120295</c:v>
                </c:pt>
                <c:pt idx="129">
                  <c:v>0.69956016540527299</c:v>
                </c:pt>
                <c:pt idx="130">
                  <c:v>0.70074594020843495</c:v>
                </c:pt>
                <c:pt idx="131">
                  <c:v>0.69979524612426702</c:v>
                </c:pt>
                <c:pt idx="132">
                  <c:v>0.697881460189819</c:v>
                </c:pt>
                <c:pt idx="133">
                  <c:v>0.69722080230712802</c:v>
                </c:pt>
                <c:pt idx="134">
                  <c:v>0.69569730758666903</c:v>
                </c:pt>
                <c:pt idx="135">
                  <c:v>0.69510239362716597</c:v>
                </c:pt>
                <c:pt idx="136">
                  <c:v>0.694965839385986</c:v>
                </c:pt>
                <c:pt idx="137">
                  <c:v>0.69520479440688998</c:v>
                </c:pt>
                <c:pt idx="138">
                  <c:v>0.694399714469909</c:v>
                </c:pt>
                <c:pt idx="139">
                  <c:v>0.693817198276519</c:v>
                </c:pt>
                <c:pt idx="140">
                  <c:v>0.69329833984375</c:v>
                </c:pt>
                <c:pt idx="141">
                  <c:v>0.69282305240631104</c:v>
                </c:pt>
                <c:pt idx="142">
                  <c:v>0.69242531061172397</c:v>
                </c:pt>
                <c:pt idx="143">
                  <c:v>0.69351345300674405</c:v>
                </c:pt>
                <c:pt idx="144">
                  <c:v>0.693140149116516</c:v>
                </c:pt>
                <c:pt idx="145">
                  <c:v>0.69338929653167702</c:v>
                </c:pt>
                <c:pt idx="146">
                  <c:v>0.69225096702575595</c:v>
                </c:pt>
                <c:pt idx="147">
                  <c:v>0.69198858737945501</c:v>
                </c:pt>
                <c:pt idx="148">
                  <c:v>0.69194883108139005</c:v>
                </c:pt>
                <c:pt idx="149">
                  <c:v>0.69098401069641102</c:v>
                </c:pt>
                <c:pt idx="150">
                  <c:v>0.69128566980361905</c:v>
                </c:pt>
                <c:pt idx="151">
                  <c:v>0.69158303737640303</c:v>
                </c:pt>
                <c:pt idx="152">
                  <c:v>0.69183248281478804</c:v>
                </c:pt>
                <c:pt idx="153">
                  <c:v>0.68975043296813898</c:v>
                </c:pt>
                <c:pt idx="154">
                  <c:v>0.691406369209289</c:v>
                </c:pt>
                <c:pt idx="155">
                  <c:v>0.69294983148574796</c:v>
                </c:pt>
                <c:pt idx="156">
                  <c:v>0.69030630588531405</c:v>
                </c:pt>
                <c:pt idx="157">
                  <c:v>0.68918615579605103</c:v>
                </c:pt>
                <c:pt idx="158">
                  <c:v>0.68979978561401301</c:v>
                </c:pt>
                <c:pt idx="159">
                  <c:v>0.68989449739456099</c:v>
                </c:pt>
                <c:pt idx="160">
                  <c:v>0.69090026617050104</c:v>
                </c:pt>
                <c:pt idx="161">
                  <c:v>0.69048982858657804</c:v>
                </c:pt>
                <c:pt idx="162">
                  <c:v>0.69057929515838601</c:v>
                </c:pt>
                <c:pt idx="163">
                  <c:v>0.69248133897781305</c:v>
                </c:pt>
                <c:pt idx="164">
                  <c:v>0.69304221868515004</c:v>
                </c:pt>
                <c:pt idx="165">
                  <c:v>0.69197630882263095</c:v>
                </c:pt>
                <c:pt idx="166">
                  <c:v>0.69189232587814298</c:v>
                </c:pt>
                <c:pt idx="167">
                  <c:v>0.69180244207382202</c:v>
                </c:pt>
                <c:pt idx="168">
                  <c:v>0.69355422258376997</c:v>
                </c:pt>
                <c:pt idx="169">
                  <c:v>0.69245249032974199</c:v>
                </c:pt>
                <c:pt idx="170">
                  <c:v>0.69066751003265303</c:v>
                </c:pt>
                <c:pt idx="171">
                  <c:v>0.68988543748855502</c:v>
                </c:pt>
                <c:pt idx="172">
                  <c:v>0.68958497047424305</c:v>
                </c:pt>
                <c:pt idx="173">
                  <c:v>0.69012641906738204</c:v>
                </c:pt>
                <c:pt idx="174">
                  <c:v>0.69068163633346502</c:v>
                </c:pt>
                <c:pt idx="175">
                  <c:v>0.69121617078781095</c:v>
                </c:pt>
                <c:pt idx="176">
                  <c:v>0.68947196006774902</c:v>
                </c:pt>
                <c:pt idx="177">
                  <c:v>0.69185936450958196</c:v>
                </c:pt>
                <c:pt idx="178">
                  <c:v>0.69247066974639804</c:v>
                </c:pt>
                <c:pt idx="179">
                  <c:v>0.69319134950637795</c:v>
                </c:pt>
                <c:pt idx="180">
                  <c:v>0.69294232130050604</c:v>
                </c:pt>
                <c:pt idx="181">
                  <c:v>0.69478279352188099</c:v>
                </c:pt>
                <c:pt idx="182">
                  <c:v>0.69598001241683904</c:v>
                </c:pt>
                <c:pt idx="183">
                  <c:v>0.69514572620391801</c:v>
                </c:pt>
                <c:pt idx="184">
                  <c:v>0.69373518228530795</c:v>
                </c:pt>
                <c:pt idx="185">
                  <c:v>0.69384491443634</c:v>
                </c:pt>
                <c:pt idx="186">
                  <c:v>0.69266682863235396</c:v>
                </c:pt>
                <c:pt idx="187">
                  <c:v>0.68953502178192105</c:v>
                </c:pt>
                <c:pt idx="188">
                  <c:v>0.68937921524047796</c:v>
                </c:pt>
                <c:pt idx="189">
                  <c:v>0.68992066383361805</c:v>
                </c:pt>
                <c:pt idx="190">
                  <c:v>0.69080871343612604</c:v>
                </c:pt>
                <c:pt idx="191">
                  <c:v>0.69008767604827803</c:v>
                </c:pt>
                <c:pt idx="192">
                  <c:v>0.68947035074233998</c:v>
                </c:pt>
                <c:pt idx="193">
                  <c:v>0.68926632404327304</c:v>
                </c:pt>
                <c:pt idx="194">
                  <c:v>0.68986970186233498</c:v>
                </c:pt>
                <c:pt idx="195">
                  <c:v>0.68962436914443903</c:v>
                </c:pt>
                <c:pt idx="196">
                  <c:v>0.68851119279861395</c:v>
                </c:pt>
                <c:pt idx="197">
                  <c:v>0.68740624189376798</c:v>
                </c:pt>
                <c:pt idx="198">
                  <c:v>0.68965381383895796</c:v>
                </c:pt>
                <c:pt idx="199">
                  <c:v>0.68876612186431796</c:v>
                </c:pt>
                <c:pt idx="200">
                  <c:v>0.69342541694641102</c:v>
                </c:pt>
                <c:pt idx="201">
                  <c:v>0.69765573740005404</c:v>
                </c:pt>
                <c:pt idx="202">
                  <c:v>0.69608157873153598</c:v>
                </c:pt>
                <c:pt idx="203">
                  <c:v>0.693564593791961</c:v>
                </c:pt>
                <c:pt idx="204">
                  <c:v>0.69454759359359697</c:v>
                </c:pt>
                <c:pt idx="205">
                  <c:v>0.694236159324646</c:v>
                </c:pt>
                <c:pt idx="206">
                  <c:v>0.69314998388290405</c:v>
                </c:pt>
                <c:pt idx="207">
                  <c:v>0.69419550895690896</c:v>
                </c:pt>
                <c:pt idx="208">
                  <c:v>0.693184673786163</c:v>
                </c:pt>
                <c:pt idx="209">
                  <c:v>0.69332152605056696</c:v>
                </c:pt>
                <c:pt idx="210">
                  <c:v>0.69222742319107</c:v>
                </c:pt>
                <c:pt idx="211">
                  <c:v>0.69396579265594405</c:v>
                </c:pt>
                <c:pt idx="212">
                  <c:v>0.694910168647766</c:v>
                </c:pt>
                <c:pt idx="213">
                  <c:v>0.69401741027831998</c:v>
                </c:pt>
                <c:pt idx="214">
                  <c:v>0.69324195384979204</c:v>
                </c:pt>
                <c:pt idx="215">
                  <c:v>0.69356876611709595</c:v>
                </c:pt>
                <c:pt idx="216">
                  <c:v>0.69286906719207697</c:v>
                </c:pt>
                <c:pt idx="217">
                  <c:v>0.69031059741973799</c:v>
                </c:pt>
                <c:pt idx="218">
                  <c:v>0.68931281566619795</c:v>
                </c:pt>
                <c:pt idx="219">
                  <c:v>0.68981659412384</c:v>
                </c:pt>
                <c:pt idx="220">
                  <c:v>0.68965369462966897</c:v>
                </c:pt>
                <c:pt idx="221">
                  <c:v>0.68912971019744795</c:v>
                </c:pt>
                <c:pt idx="222">
                  <c:v>0.68965464830398504</c:v>
                </c:pt>
                <c:pt idx="223">
                  <c:v>0.69058024883270197</c:v>
                </c:pt>
                <c:pt idx="224">
                  <c:v>0.69064277410507202</c:v>
                </c:pt>
                <c:pt idx="225">
                  <c:v>0.69724816083908003</c:v>
                </c:pt>
                <c:pt idx="226">
                  <c:v>0.69547748565673795</c:v>
                </c:pt>
                <c:pt idx="227">
                  <c:v>0.69532799720764105</c:v>
                </c:pt>
                <c:pt idx="228">
                  <c:v>0.69284230470657304</c:v>
                </c:pt>
                <c:pt idx="229">
                  <c:v>0.69211703538894598</c:v>
                </c:pt>
                <c:pt idx="230">
                  <c:v>0.69319528341293302</c:v>
                </c:pt>
                <c:pt idx="231">
                  <c:v>0.69274842739105202</c:v>
                </c:pt>
                <c:pt idx="232">
                  <c:v>0.69344115257263095</c:v>
                </c:pt>
                <c:pt idx="233">
                  <c:v>0.69268250465393</c:v>
                </c:pt>
                <c:pt idx="234">
                  <c:v>0.69227290153503396</c:v>
                </c:pt>
                <c:pt idx="235">
                  <c:v>0.69162476062774603</c:v>
                </c:pt>
                <c:pt idx="236">
                  <c:v>0.69268971681594804</c:v>
                </c:pt>
                <c:pt idx="237">
                  <c:v>0.69313102960586503</c:v>
                </c:pt>
                <c:pt idx="238">
                  <c:v>0.692091584205627</c:v>
                </c:pt>
                <c:pt idx="239">
                  <c:v>0.69126826524734497</c:v>
                </c:pt>
                <c:pt idx="240">
                  <c:v>0.69220405817031805</c:v>
                </c:pt>
                <c:pt idx="241">
                  <c:v>0.69180244207382202</c:v>
                </c:pt>
                <c:pt idx="242">
                  <c:v>0.69225937128067005</c:v>
                </c:pt>
                <c:pt idx="243">
                  <c:v>0.69251668453216497</c:v>
                </c:pt>
                <c:pt idx="244">
                  <c:v>0.69141960144042902</c:v>
                </c:pt>
                <c:pt idx="245">
                  <c:v>0.69084489345550504</c:v>
                </c:pt>
                <c:pt idx="246">
                  <c:v>0.69090318679809504</c:v>
                </c:pt>
                <c:pt idx="247">
                  <c:v>0.69155675172805697</c:v>
                </c:pt>
                <c:pt idx="248">
                  <c:v>0.69055855274200395</c:v>
                </c:pt>
                <c:pt idx="249">
                  <c:v>0.69371265172958296</c:v>
                </c:pt>
                <c:pt idx="250">
                  <c:v>0.69646507501602095</c:v>
                </c:pt>
                <c:pt idx="251">
                  <c:v>0.69533556699752797</c:v>
                </c:pt>
                <c:pt idx="252">
                  <c:v>0.69524639844894398</c:v>
                </c:pt>
                <c:pt idx="253">
                  <c:v>0.69509559869766202</c:v>
                </c:pt>
                <c:pt idx="254">
                  <c:v>0.69376397132873502</c:v>
                </c:pt>
                <c:pt idx="255">
                  <c:v>0.69355988502502397</c:v>
                </c:pt>
                <c:pt idx="256">
                  <c:v>0.69382095336913996</c:v>
                </c:pt>
                <c:pt idx="257">
                  <c:v>0.69405281543731601</c:v>
                </c:pt>
                <c:pt idx="258">
                  <c:v>0.69339168071746804</c:v>
                </c:pt>
                <c:pt idx="259">
                  <c:v>0.69342553615570002</c:v>
                </c:pt>
                <c:pt idx="260">
                  <c:v>0.69385784864425604</c:v>
                </c:pt>
                <c:pt idx="261">
                  <c:v>0.69365775585174505</c:v>
                </c:pt>
                <c:pt idx="262">
                  <c:v>0.69266152381896895</c:v>
                </c:pt>
                <c:pt idx="263">
                  <c:v>0.691933453083038</c:v>
                </c:pt>
                <c:pt idx="264">
                  <c:v>0.69189029932022095</c:v>
                </c:pt>
                <c:pt idx="265">
                  <c:v>0.69226926565170199</c:v>
                </c:pt>
                <c:pt idx="266">
                  <c:v>0.69172394275665205</c:v>
                </c:pt>
                <c:pt idx="267">
                  <c:v>0.69074189662933305</c:v>
                </c:pt>
                <c:pt idx="268">
                  <c:v>0.69157773256301802</c:v>
                </c:pt>
                <c:pt idx="269">
                  <c:v>0.69020378589630105</c:v>
                </c:pt>
                <c:pt idx="270">
                  <c:v>0.69119399785995395</c:v>
                </c:pt>
                <c:pt idx="271">
                  <c:v>0.69060856103897095</c:v>
                </c:pt>
                <c:pt idx="272">
                  <c:v>0.69163894653320301</c:v>
                </c:pt>
                <c:pt idx="273">
                  <c:v>0.69160366058349598</c:v>
                </c:pt>
                <c:pt idx="274">
                  <c:v>0.69089078903198198</c:v>
                </c:pt>
                <c:pt idx="275">
                  <c:v>0.69093704223632801</c:v>
                </c:pt>
                <c:pt idx="276">
                  <c:v>0.69417440891265803</c:v>
                </c:pt>
                <c:pt idx="277">
                  <c:v>0.69699221849441495</c:v>
                </c:pt>
                <c:pt idx="278">
                  <c:v>0.69706183671951205</c:v>
                </c:pt>
                <c:pt idx="279">
                  <c:v>0.6958869099617</c:v>
                </c:pt>
                <c:pt idx="280">
                  <c:v>0.69682753086089999</c:v>
                </c:pt>
                <c:pt idx="281">
                  <c:v>0.69679498672485296</c:v>
                </c:pt>
                <c:pt idx="282">
                  <c:v>0.69649398326873702</c:v>
                </c:pt>
                <c:pt idx="283">
                  <c:v>0.69601243734359697</c:v>
                </c:pt>
                <c:pt idx="284">
                  <c:v>0.69558954238891602</c:v>
                </c:pt>
                <c:pt idx="285">
                  <c:v>0.69505912065505904</c:v>
                </c:pt>
                <c:pt idx="286">
                  <c:v>0.69430619478225697</c:v>
                </c:pt>
                <c:pt idx="287">
                  <c:v>0.69478523731231601</c:v>
                </c:pt>
                <c:pt idx="288">
                  <c:v>0.69490265846252397</c:v>
                </c:pt>
                <c:pt idx="289">
                  <c:v>0.69451820850372303</c:v>
                </c:pt>
                <c:pt idx="290">
                  <c:v>0.69408792257308904</c:v>
                </c:pt>
                <c:pt idx="291">
                  <c:v>0.69400620460510198</c:v>
                </c:pt>
                <c:pt idx="292">
                  <c:v>0.69383877515792802</c:v>
                </c:pt>
                <c:pt idx="293">
                  <c:v>0.69369077682495095</c:v>
                </c:pt>
                <c:pt idx="294">
                  <c:v>0.69338190555572499</c:v>
                </c:pt>
                <c:pt idx="295">
                  <c:v>0.693193018436431</c:v>
                </c:pt>
                <c:pt idx="296">
                  <c:v>0.69330888986587502</c:v>
                </c:pt>
                <c:pt idx="297">
                  <c:v>0.69311237335205</c:v>
                </c:pt>
                <c:pt idx="298">
                  <c:v>0.69265383481979304</c:v>
                </c:pt>
                <c:pt idx="299">
                  <c:v>0.692857146263122</c:v>
                </c:pt>
                <c:pt idx="300">
                  <c:v>0.69263190031051602</c:v>
                </c:pt>
                <c:pt idx="301">
                  <c:v>0.69301205873489302</c:v>
                </c:pt>
                <c:pt idx="302">
                  <c:v>0.69212895631790095</c:v>
                </c:pt>
                <c:pt idx="303">
                  <c:v>0.69125014543533303</c:v>
                </c:pt>
                <c:pt idx="304">
                  <c:v>0.68942779302597001</c:v>
                </c:pt>
                <c:pt idx="305">
                  <c:v>0.68574351072311401</c:v>
                </c:pt>
                <c:pt idx="306">
                  <c:v>0.68366098403930597</c:v>
                </c:pt>
                <c:pt idx="307">
                  <c:v>0.68348133563995295</c:v>
                </c:pt>
                <c:pt idx="308">
                  <c:v>0.68481391668319702</c:v>
                </c:pt>
                <c:pt idx="309">
                  <c:v>0.68373048305511397</c:v>
                </c:pt>
                <c:pt idx="310">
                  <c:v>0.68455886840820301</c:v>
                </c:pt>
                <c:pt idx="311">
                  <c:v>0.68335163593292203</c:v>
                </c:pt>
                <c:pt idx="312">
                  <c:v>0.68276566267013505</c:v>
                </c:pt>
                <c:pt idx="313">
                  <c:v>0.68137639760971003</c:v>
                </c:pt>
                <c:pt idx="314">
                  <c:v>0.677462399005889</c:v>
                </c:pt>
                <c:pt idx="315">
                  <c:v>0.68229472637176503</c:v>
                </c:pt>
                <c:pt idx="316">
                  <c:v>0.69043135643005304</c:v>
                </c:pt>
                <c:pt idx="317">
                  <c:v>0.69501596689224199</c:v>
                </c:pt>
                <c:pt idx="318">
                  <c:v>0.69400155544280995</c:v>
                </c:pt>
                <c:pt idx="319">
                  <c:v>0.696128189563751</c:v>
                </c:pt>
                <c:pt idx="320">
                  <c:v>0.69605791568756104</c:v>
                </c:pt>
                <c:pt idx="321">
                  <c:v>0.69665408134460405</c:v>
                </c:pt>
                <c:pt idx="322">
                  <c:v>0.69462484121322599</c:v>
                </c:pt>
                <c:pt idx="323">
                  <c:v>0.69901221990585305</c:v>
                </c:pt>
                <c:pt idx="324">
                  <c:v>0.69487094879150302</c:v>
                </c:pt>
                <c:pt idx="325">
                  <c:v>0.69309455156326205</c:v>
                </c:pt>
                <c:pt idx="326">
                  <c:v>0.69312477111816395</c:v>
                </c:pt>
                <c:pt idx="327">
                  <c:v>0.68841618299484197</c:v>
                </c:pt>
                <c:pt idx="328">
                  <c:v>0.683482706546783</c:v>
                </c:pt>
                <c:pt idx="329">
                  <c:v>0.68677568435668901</c:v>
                </c:pt>
                <c:pt idx="330">
                  <c:v>0.68264913558959905</c:v>
                </c:pt>
                <c:pt idx="331">
                  <c:v>0.68448883295059204</c:v>
                </c:pt>
                <c:pt idx="332">
                  <c:v>0.67983102798461903</c:v>
                </c:pt>
                <c:pt idx="333">
                  <c:v>0.68520516157150202</c:v>
                </c:pt>
                <c:pt idx="334">
                  <c:v>0.68279886245727495</c:v>
                </c:pt>
                <c:pt idx="335">
                  <c:v>0.68711560964584295</c:v>
                </c:pt>
                <c:pt idx="336">
                  <c:v>0.68442815542221003</c:v>
                </c:pt>
                <c:pt idx="337">
                  <c:v>0.68840545415878296</c:v>
                </c:pt>
                <c:pt idx="338">
                  <c:v>0.68582081794738703</c:v>
                </c:pt>
                <c:pt idx="339">
                  <c:v>0.68390816450118996</c:v>
                </c:pt>
                <c:pt idx="340">
                  <c:v>0.68392187356948797</c:v>
                </c:pt>
                <c:pt idx="341">
                  <c:v>0.69046604633331299</c:v>
                </c:pt>
                <c:pt idx="342">
                  <c:v>0.69026541709899902</c:v>
                </c:pt>
                <c:pt idx="343">
                  <c:v>0.69207108020782404</c:v>
                </c:pt>
                <c:pt idx="344">
                  <c:v>0.69365036487579301</c:v>
                </c:pt>
                <c:pt idx="345">
                  <c:v>0.69574785232543901</c:v>
                </c:pt>
                <c:pt idx="346">
                  <c:v>0.69471198320388705</c:v>
                </c:pt>
                <c:pt idx="347">
                  <c:v>0.69679296016693104</c:v>
                </c:pt>
                <c:pt idx="348">
                  <c:v>0.69503927230834905</c:v>
                </c:pt>
                <c:pt idx="349">
                  <c:v>0.69532990455627397</c:v>
                </c:pt>
                <c:pt idx="350">
                  <c:v>0.69555735588073697</c:v>
                </c:pt>
                <c:pt idx="351">
                  <c:v>0.69459313154220503</c:v>
                </c:pt>
                <c:pt idx="352">
                  <c:v>0.69209361076354903</c:v>
                </c:pt>
                <c:pt idx="353">
                  <c:v>0.69310355186462402</c:v>
                </c:pt>
                <c:pt idx="354">
                  <c:v>0.69293439388275102</c:v>
                </c:pt>
                <c:pt idx="355">
                  <c:v>0.69176054000854403</c:v>
                </c:pt>
                <c:pt idx="356">
                  <c:v>0.69271773099899203</c:v>
                </c:pt>
                <c:pt idx="357">
                  <c:v>0.69208985567092896</c:v>
                </c:pt>
                <c:pt idx="358">
                  <c:v>0.69248700141906705</c:v>
                </c:pt>
                <c:pt idx="359">
                  <c:v>0.69366514682769698</c:v>
                </c:pt>
                <c:pt idx="360">
                  <c:v>0.69474911689758301</c:v>
                </c:pt>
                <c:pt idx="361">
                  <c:v>0.69270229339599598</c:v>
                </c:pt>
                <c:pt idx="362">
                  <c:v>0.69296473264694203</c:v>
                </c:pt>
                <c:pt idx="363">
                  <c:v>0.69078010320663397</c:v>
                </c:pt>
                <c:pt idx="364">
                  <c:v>0.69042104482650701</c:v>
                </c:pt>
                <c:pt idx="365">
                  <c:v>0.688892602920532</c:v>
                </c:pt>
                <c:pt idx="366">
                  <c:v>0.68953257799148504</c:v>
                </c:pt>
                <c:pt idx="367">
                  <c:v>0.68845450878143299</c:v>
                </c:pt>
                <c:pt idx="368">
                  <c:v>0.68958032131195002</c:v>
                </c:pt>
                <c:pt idx="369">
                  <c:v>0.68759042024612405</c:v>
                </c:pt>
                <c:pt idx="370">
                  <c:v>0.68928790092468195</c:v>
                </c:pt>
                <c:pt idx="371">
                  <c:v>0.69083672761917103</c:v>
                </c:pt>
                <c:pt idx="372">
                  <c:v>0.69313430786132801</c:v>
                </c:pt>
                <c:pt idx="373">
                  <c:v>0.69471228122711104</c:v>
                </c:pt>
                <c:pt idx="374">
                  <c:v>0.69436192512512196</c:v>
                </c:pt>
                <c:pt idx="375">
                  <c:v>0.69486910104751498</c:v>
                </c:pt>
                <c:pt idx="376">
                  <c:v>0.693711638450622</c:v>
                </c:pt>
                <c:pt idx="377">
                  <c:v>0.69230949878692605</c:v>
                </c:pt>
                <c:pt idx="378">
                  <c:v>0.69069540500640803</c:v>
                </c:pt>
                <c:pt idx="379">
                  <c:v>0.68806451559066695</c:v>
                </c:pt>
                <c:pt idx="380">
                  <c:v>0.68867552280426003</c:v>
                </c:pt>
                <c:pt idx="381">
                  <c:v>0.69168698787689198</c:v>
                </c:pt>
                <c:pt idx="382">
                  <c:v>0.69164592027664096</c:v>
                </c:pt>
                <c:pt idx="383">
                  <c:v>0.69208008050918501</c:v>
                </c:pt>
                <c:pt idx="384">
                  <c:v>0.69293582439422596</c:v>
                </c:pt>
                <c:pt idx="385">
                  <c:v>0.69276785850524902</c:v>
                </c:pt>
                <c:pt idx="386">
                  <c:v>0.69216012954711903</c:v>
                </c:pt>
                <c:pt idx="387">
                  <c:v>0.69072145223617498</c:v>
                </c:pt>
                <c:pt idx="388">
                  <c:v>0.691678047180175</c:v>
                </c:pt>
                <c:pt idx="389">
                  <c:v>0.691184341907501</c:v>
                </c:pt>
                <c:pt idx="390">
                  <c:v>0.69351232051849299</c:v>
                </c:pt>
                <c:pt idx="391">
                  <c:v>0.69201833009719804</c:v>
                </c:pt>
                <c:pt idx="392">
                  <c:v>0.69420760869979803</c:v>
                </c:pt>
                <c:pt idx="393">
                  <c:v>0.69130831956863403</c:v>
                </c:pt>
                <c:pt idx="394">
                  <c:v>0.69091880321502597</c:v>
                </c:pt>
                <c:pt idx="395">
                  <c:v>0.68866771459579401</c:v>
                </c:pt>
                <c:pt idx="396">
                  <c:v>0.69048964977264404</c:v>
                </c:pt>
                <c:pt idx="397">
                  <c:v>0.688182413578033</c:v>
                </c:pt>
                <c:pt idx="398">
                  <c:v>0.68725144863128595</c:v>
                </c:pt>
                <c:pt idx="399">
                  <c:v>0.68635928630828802</c:v>
                </c:pt>
                <c:pt idx="400">
                  <c:v>0.68504148721694902</c:v>
                </c:pt>
                <c:pt idx="401">
                  <c:v>0.682317495346069</c:v>
                </c:pt>
                <c:pt idx="402">
                  <c:v>0.67961931228637695</c:v>
                </c:pt>
                <c:pt idx="403">
                  <c:v>0.67801231145858698</c:v>
                </c:pt>
                <c:pt idx="404">
                  <c:v>0.68076473474502497</c:v>
                </c:pt>
                <c:pt idx="405">
                  <c:v>0.68330490589141801</c:v>
                </c:pt>
                <c:pt idx="406">
                  <c:v>0.68495112657546997</c:v>
                </c:pt>
                <c:pt idx="407">
                  <c:v>0.68573212623596103</c:v>
                </c:pt>
                <c:pt idx="408">
                  <c:v>0.68949544429778997</c:v>
                </c:pt>
                <c:pt idx="409">
                  <c:v>0.68907767534255904</c:v>
                </c:pt>
                <c:pt idx="410">
                  <c:v>0.68404924869537298</c:v>
                </c:pt>
                <c:pt idx="411">
                  <c:v>0.68195706605911199</c:v>
                </c:pt>
                <c:pt idx="412">
                  <c:v>0.68312436342239302</c:v>
                </c:pt>
                <c:pt idx="413">
                  <c:v>0.68165892362594604</c:v>
                </c:pt>
                <c:pt idx="414">
                  <c:v>0.68633955717086703</c:v>
                </c:pt>
                <c:pt idx="415">
                  <c:v>0.69811338186264005</c:v>
                </c:pt>
                <c:pt idx="416">
                  <c:v>0.69634097814559903</c:v>
                </c:pt>
                <c:pt idx="417">
                  <c:v>0.695240378379821</c:v>
                </c:pt>
                <c:pt idx="418">
                  <c:v>0.69570332765579201</c:v>
                </c:pt>
                <c:pt idx="419">
                  <c:v>0.69749277830123901</c:v>
                </c:pt>
                <c:pt idx="420">
                  <c:v>0.694929718971252</c:v>
                </c:pt>
                <c:pt idx="421">
                  <c:v>0.69134396314620905</c:v>
                </c:pt>
                <c:pt idx="422">
                  <c:v>0.69271951913833596</c:v>
                </c:pt>
                <c:pt idx="423">
                  <c:v>0.69136685132980302</c:v>
                </c:pt>
                <c:pt idx="424">
                  <c:v>0.69016206264495805</c:v>
                </c:pt>
                <c:pt idx="425">
                  <c:v>0.68096876144409102</c:v>
                </c:pt>
                <c:pt idx="426">
                  <c:v>0.67239218950271595</c:v>
                </c:pt>
                <c:pt idx="427">
                  <c:v>0.67576432228088301</c:v>
                </c:pt>
                <c:pt idx="428">
                  <c:v>0.67817240953445401</c:v>
                </c:pt>
                <c:pt idx="429">
                  <c:v>0.68114465475082397</c:v>
                </c:pt>
                <c:pt idx="430">
                  <c:v>0.68078953027725198</c:v>
                </c:pt>
                <c:pt idx="431">
                  <c:v>0.68044984340667702</c:v>
                </c:pt>
                <c:pt idx="432">
                  <c:v>0.67850154638290405</c:v>
                </c:pt>
                <c:pt idx="433">
                  <c:v>0.68248206377029397</c:v>
                </c:pt>
                <c:pt idx="434">
                  <c:v>0.68016541004180897</c:v>
                </c:pt>
                <c:pt idx="435">
                  <c:v>0.685122311115264</c:v>
                </c:pt>
                <c:pt idx="436">
                  <c:v>0.68866914510726895</c:v>
                </c:pt>
                <c:pt idx="437">
                  <c:v>0.68745738267898504</c:v>
                </c:pt>
                <c:pt idx="438">
                  <c:v>0.68548005819320601</c:v>
                </c:pt>
                <c:pt idx="439">
                  <c:v>0.68636667728423995</c:v>
                </c:pt>
                <c:pt idx="440">
                  <c:v>0.68805187940597501</c:v>
                </c:pt>
                <c:pt idx="441">
                  <c:v>0.68425589799880904</c:v>
                </c:pt>
                <c:pt idx="442">
                  <c:v>0.68437445163726796</c:v>
                </c:pt>
                <c:pt idx="443">
                  <c:v>0.69236832857131902</c:v>
                </c:pt>
                <c:pt idx="444">
                  <c:v>0.69341093301773005</c:v>
                </c:pt>
                <c:pt idx="445">
                  <c:v>0.69345867633819502</c:v>
                </c:pt>
                <c:pt idx="446">
                  <c:v>0.69598233699798495</c:v>
                </c:pt>
                <c:pt idx="447">
                  <c:v>0.69410610198974598</c:v>
                </c:pt>
                <c:pt idx="448">
                  <c:v>0.69322693347930897</c:v>
                </c:pt>
                <c:pt idx="449">
                  <c:v>0.69320881366729703</c:v>
                </c:pt>
                <c:pt idx="450">
                  <c:v>0.69393110275268499</c:v>
                </c:pt>
                <c:pt idx="451">
                  <c:v>0.69380843639373702</c:v>
                </c:pt>
                <c:pt idx="452">
                  <c:v>0.69368183612823398</c:v>
                </c:pt>
                <c:pt idx="453">
                  <c:v>0.69075965881347601</c:v>
                </c:pt>
                <c:pt idx="454">
                  <c:v>0.68060410022735596</c:v>
                </c:pt>
                <c:pt idx="455">
                  <c:v>0.67487710714340199</c:v>
                </c:pt>
                <c:pt idx="456">
                  <c:v>0.67515039443969704</c:v>
                </c:pt>
                <c:pt idx="457">
                  <c:v>0.68016254901885898</c:v>
                </c:pt>
                <c:pt idx="458">
                  <c:v>0.67904710769653298</c:v>
                </c:pt>
                <c:pt idx="459">
                  <c:v>0.68217992782592696</c:v>
                </c:pt>
                <c:pt idx="460">
                  <c:v>0.68418902158737105</c:v>
                </c:pt>
                <c:pt idx="461">
                  <c:v>0.68601089715957597</c:v>
                </c:pt>
                <c:pt idx="462">
                  <c:v>0.683385670185089</c:v>
                </c:pt>
                <c:pt idx="463">
                  <c:v>0.68530654907226496</c:v>
                </c:pt>
                <c:pt idx="464">
                  <c:v>0.68617749214172297</c:v>
                </c:pt>
                <c:pt idx="465">
                  <c:v>0.68609863519668501</c:v>
                </c:pt>
                <c:pt idx="466">
                  <c:v>0.69120019674301103</c:v>
                </c:pt>
                <c:pt idx="467">
                  <c:v>0.69402062892913796</c:v>
                </c:pt>
                <c:pt idx="468">
                  <c:v>0.69482004642486495</c:v>
                </c:pt>
                <c:pt idx="469">
                  <c:v>0.69648540019989003</c:v>
                </c:pt>
                <c:pt idx="470">
                  <c:v>0.69536918401718095</c:v>
                </c:pt>
                <c:pt idx="471">
                  <c:v>0.694366514682769</c:v>
                </c:pt>
                <c:pt idx="472">
                  <c:v>0.68948411941528298</c:v>
                </c:pt>
                <c:pt idx="473">
                  <c:v>0.68482720851898105</c:v>
                </c:pt>
                <c:pt idx="474">
                  <c:v>0.68559539318084695</c:v>
                </c:pt>
                <c:pt idx="475">
                  <c:v>0.69058406352996804</c:v>
                </c:pt>
                <c:pt idx="476">
                  <c:v>0.69140094518661499</c:v>
                </c:pt>
                <c:pt idx="477">
                  <c:v>0.68741005659103305</c:v>
                </c:pt>
                <c:pt idx="478">
                  <c:v>0.68789339065551702</c:v>
                </c:pt>
                <c:pt idx="479">
                  <c:v>0.68629729747772195</c:v>
                </c:pt>
                <c:pt idx="480">
                  <c:v>0.68757081031799305</c:v>
                </c:pt>
                <c:pt idx="481">
                  <c:v>0.68735975027084295</c:v>
                </c:pt>
                <c:pt idx="482">
                  <c:v>0.68310648202896096</c:v>
                </c:pt>
                <c:pt idx="483">
                  <c:v>0.681246578693389</c:v>
                </c:pt>
                <c:pt idx="484">
                  <c:v>0.68471062183380105</c:v>
                </c:pt>
                <c:pt idx="485">
                  <c:v>0.68403613567352295</c:v>
                </c:pt>
                <c:pt idx="486">
                  <c:v>0.6826753616333</c:v>
                </c:pt>
                <c:pt idx="487">
                  <c:v>0.68402057886123602</c:v>
                </c:pt>
                <c:pt idx="488">
                  <c:v>0.68488609790802002</c:v>
                </c:pt>
                <c:pt idx="489">
                  <c:v>0.68332278728485096</c:v>
                </c:pt>
                <c:pt idx="490">
                  <c:v>0.685141861438751</c:v>
                </c:pt>
                <c:pt idx="491">
                  <c:v>0.68434822559356601</c:v>
                </c:pt>
                <c:pt idx="492">
                  <c:v>0.68444597721099798</c:v>
                </c:pt>
                <c:pt idx="493">
                  <c:v>0.68698912858963002</c:v>
                </c:pt>
                <c:pt idx="494">
                  <c:v>0.68600708246231001</c:v>
                </c:pt>
                <c:pt idx="495">
                  <c:v>0.69408833980560303</c:v>
                </c:pt>
                <c:pt idx="496">
                  <c:v>0.68778699636459295</c:v>
                </c:pt>
                <c:pt idx="497">
                  <c:v>0.68831920623779297</c:v>
                </c:pt>
                <c:pt idx="498">
                  <c:v>0.68879234790802002</c:v>
                </c:pt>
                <c:pt idx="499">
                  <c:v>0.68844497203826904</c:v>
                </c:pt>
                <c:pt idx="500">
                  <c:v>0.69380688667297297</c:v>
                </c:pt>
                <c:pt idx="501">
                  <c:v>0.69736731052398604</c:v>
                </c:pt>
                <c:pt idx="502">
                  <c:v>0.69475442171096802</c:v>
                </c:pt>
                <c:pt idx="503">
                  <c:v>0.69494301080703702</c:v>
                </c:pt>
                <c:pt idx="504">
                  <c:v>0.69529831409454301</c:v>
                </c:pt>
                <c:pt idx="505">
                  <c:v>0.69558328390121404</c:v>
                </c:pt>
                <c:pt idx="506">
                  <c:v>0.69399470090866</c:v>
                </c:pt>
                <c:pt idx="507">
                  <c:v>0.69259071350097601</c:v>
                </c:pt>
                <c:pt idx="508">
                  <c:v>0.68962770700454701</c:v>
                </c:pt>
                <c:pt idx="509">
                  <c:v>0.69267088174819902</c:v>
                </c:pt>
                <c:pt idx="510">
                  <c:v>0.691445112228393</c:v>
                </c:pt>
                <c:pt idx="511">
                  <c:v>0.68980860710143999</c:v>
                </c:pt>
                <c:pt idx="512">
                  <c:v>0.69106477499008101</c:v>
                </c:pt>
                <c:pt idx="513">
                  <c:v>0.69217801094055098</c:v>
                </c:pt>
                <c:pt idx="514">
                  <c:v>0.68999856710433904</c:v>
                </c:pt>
                <c:pt idx="515">
                  <c:v>0.69275397062301602</c:v>
                </c:pt>
                <c:pt idx="516">
                  <c:v>0.691594898700714</c:v>
                </c:pt>
                <c:pt idx="517">
                  <c:v>0.69056540727615301</c:v>
                </c:pt>
                <c:pt idx="518">
                  <c:v>0.691639363765716</c:v>
                </c:pt>
                <c:pt idx="519">
                  <c:v>0.69211685657501198</c:v>
                </c:pt>
                <c:pt idx="520">
                  <c:v>0.69203245639801003</c:v>
                </c:pt>
                <c:pt idx="521">
                  <c:v>0.69136279821395796</c:v>
                </c:pt>
                <c:pt idx="522">
                  <c:v>0.69179505109786898</c:v>
                </c:pt>
                <c:pt idx="523">
                  <c:v>0.69086015224456698</c:v>
                </c:pt>
                <c:pt idx="524">
                  <c:v>0.69176805019378595</c:v>
                </c:pt>
                <c:pt idx="525">
                  <c:v>0.69300192594528198</c:v>
                </c:pt>
                <c:pt idx="526">
                  <c:v>0.69491600990295399</c:v>
                </c:pt>
                <c:pt idx="527">
                  <c:v>0.69374376535415605</c:v>
                </c:pt>
                <c:pt idx="528">
                  <c:v>0.69348865747451705</c:v>
                </c:pt>
                <c:pt idx="529">
                  <c:v>0.69213610887527399</c:v>
                </c:pt>
                <c:pt idx="530">
                  <c:v>0.69204241037368697</c:v>
                </c:pt>
                <c:pt idx="531">
                  <c:v>0.68977445363998402</c:v>
                </c:pt>
                <c:pt idx="532">
                  <c:v>0.69628649950027399</c:v>
                </c:pt>
                <c:pt idx="533">
                  <c:v>0.69510954618453902</c:v>
                </c:pt>
                <c:pt idx="534">
                  <c:v>0.69345510005950906</c:v>
                </c:pt>
                <c:pt idx="535">
                  <c:v>0.69262123107910101</c:v>
                </c:pt>
                <c:pt idx="536">
                  <c:v>0.691880583763122</c:v>
                </c:pt>
                <c:pt idx="537">
                  <c:v>0.69212520122527998</c:v>
                </c:pt>
                <c:pt idx="538">
                  <c:v>0.69113552570342995</c:v>
                </c:pt>
                <c:pt idx="539">
                  <c:v>0.69053745269775302</c:v>
                </c:pt>
                <c:pt idx="540">
                  <c:v>0.68966794013976995</c:v>
                </c:pt>
                <c:pt idx="541">
                  <c:v>0.68819206953048695</c:v>
                </c:pt>
                <c:pt idx="542">
                  <c:v>0.68745362758636397</c:v>
                </c:pt>
                <c:pt idx="543">
                  <c:v>0.68671607971191395</c:v>
                </c:pt>
                <c:pt idx="544">
                  <c:v>0.68795835971832198</c:v>
                </c:pt>
                <c:pt idx="545">
                  <c:v>0.68911820650100697</c:v>
                </c:pt>
                <c:pt idx="546">
                  <c:v>0.68976038694381703</c:v>
                </c:pt>
                <c:pt idx="547">
                  <c:v>0.68946319818496704</c:v>
                </c:pt>
                <c:pt idx="548">
                  <c:v>0.68918567895889205</c:v>
                </c:pt>
                <c:pt idx="549">
                  <c:v>0.69032961130142201</c:v>
                </c:pt>
                <c:pt idx="550">
                  <c:v>0.68900012969970703</c:v>
                </c:pt>
                <c:pt idx="551">
                  <c:v>0.69068932533264105</c:v>
                </c:pt>
                <c:pt idx="552">
                  <c:v>0.69130390882491999</c:v>
                </c:pt>
                <c:pt idx="553">
                  <c:v>0.691309034824371</c:v>
                </c:pt>
                <c:pt idx="554">
                  <c:v>0.69742852449417103</c:v>
                </c:pt>
                <c:pt idx="555">
                  <c:v>0.69374281167983998</c:v>
                </c:pt>
                <c:pt idx="556">
                  <c:v>0.69348907470703103</c:v>
                </c:pt>
                <c:pt idx="557">
                  <c:v>0.69574409723281805</c:v>
                </c:pt>
                <c:pt idx="558">
                  <c:v>0.69884991645812899</c:v>
                </c:pt>
                <c:pt idx="559">
                  <c:v>0.70135706663131703</c:v>
                </c:pt>
                <c:pt idx="560">
                  <c:v>0.69938927888870195</c:v>
                </c:pt>
                <c:pt idx="561">
                  <c:v>0.69829899072647095</c:v>
                </c:pt>
                <c:pt idx="562">
                  <c:v>0.69761157035827603</c:v>
                </c:pt>
                <c:pt idx="563">
                  <c:v>0.697695553302764</c:v>
                </c:pt>
                <c:pt idx="564">
                  <c:v>0.69647860527038497</c:v>
                </c:pt>
                <c:pt idx="565">
                  <c:v>0.69581872224807695</c:v>
                </c:pt>
                <c:pt idx="566">
                  <c:v>0.69524645805358798</c:v>
                </c:pt>
                <c:pt idx="567">
                  <c:v>0.69458550214767401</c:v>
                </c:pt>
                <c:pt idx="568">
                  <c:v>0.69433742761611905</c:v>
                </c:pt>
                <c:pt idx="569">
                  <c:v>0.69424664974212602</c:v>
                </c:pt>
                <c:pt idx="570">
                  <c:v>0.69373458623886097</c:v>
                </c:pt>
                <c:pt idx="571">
                  <c:v>0.69288611412048295</c:v>
                </c:pt>
                <c:pt idx="572">
                  <c:v>0.69325864315032903</c:v>
                </c:pt>
                <c:pt idx="573">
                  <c:v>0.69344055652618397</c:v>
                </c:pt>
                <c:pt idx="574">
                  <c:v>0.69360440969467096</c:v>
                </c:pt>
                <c:pt idx="575">
                  <c:v>0.694380283355712</c:v>
                </c:pt>
                <c:pt idx="576">
                  <c:v>0.69413805007934504</c:v>
                </c:pt>
                <c:pt idx="577">
                  <c:v>0.69324105978011996</c:v>
                </c:pt>
                <c:pt idx="578">
                  <c:v>0.69284081459045399</c:v>
                </c:pt>
                <c:pt idx="579">
                  <c:v>0.69304257631301802</c:v>
                </c:pt>
                <c:pt idx="580">
                  <c:v>0.69239342212677002</c:v>
                </c:pt>
                <c:pt idx="581">
                  <c:v>0.69169038534164395</c:v>
                </c:pt>
                <c:pt idx="582">
                  <c:v>0.69169807434081998</c:v>
                </c:pt>
                <c:pt idx="583">
                  <c:v>0.69150173664092995</c:v>
                </c:pt>
                <c:pt idx="584">
                  <c:v>0.69172376394271795</c:v>
                </c:pt>
                <c:pt idx="585">
                  <c:v>0.69022065401077204</c:v>
                </c:pt>
                <c:pt idx="586">
                  <c:v>0.68850696086883501</c:v>
                </c:pt>
                <c:pt idx="587">
                  <c:v>0.68937867879867498</c:v>
                </c:pt>
                <c:pt idx="588">
                  <c:v>0.69053584337234497</c:v>
                </c:pt>
                <c:pt idx="589">
                  <c:v>0.69129079580306996</c:v>
                </c:pt>
                <c:pt idx="590">
                  <c:v>0.69020915031433105</c:v>
                </c:pt>
                <c:pt idx="591">
                  <c:v>0.68842625617980902</c:v>
                </c:pt>
                <c:pt idx="592">
                  <c:v>0.69071197509765603</c:v>
                </c:pt>
                <c:pt idx="593">
                  <c:v>0.69076085090637196</c:v>
                </c:pt>
                <c:pt idx="594">
                  <c:v>0.69080585241317705</c:v>
                </c:pt>
                <c:pt idx="595">
                  <c:v>0.69040781259536699</c:v>
                </c:pt>
                <c:pt idx="596">
                  <c:v>0.68868547677993697</c:v>
                </c:pt>
                <c:pt idx="597">
                  <c:v>0.69034951925277699</c:v>
                </c:pt>
                <c:pt idx="598">
                  <c:v>0.69140046834945601</c:v>
                </c:pt>
                <c:pt idx="599">
                  <c:v>0.68909305334091098</c:v>
                </c:pt>
                <c:pt idx="600">
                  <c:v>0.68831080198287897</c:v>
                </c:pt>
                <c:pt idx="601">
                  <c:v>0.68861937522888095</c:v>
                </c:pt>
                <c:pt idx="602">
                  <c:v>0.68784278631210305</c:v>
                </c:pt>
                <c:pt idx="603">
                  <c:v>0.68712228536605802</c:v>
                </c:pt>
                <c:pt idx="604">
                  <c:v>0.68867844343185403</c:v>
                </c:pt>
                <c:pt idx="605">
                  <c:v>0.68727070093154896</c:v>
                </c:pt>
                <c:pt idx="606">
                  <c:v>0.68828636407852095</c:v>
                </c:pt>
                <c:pt idx="607">
                  <c:v>0.68969792127609197</c:v>
                </c:pt>
                <c:pt idx="608">
                  <c:v>0.69289839267730702</c:v>
                </c:pt>
                <c:pt idx="609">
                  <c:v>0.69238102436065596</c:v>
                </c:pt>
                <c:pt idx="610">
                  <c:v>0.69172459840774503</c:v>
                </c:pt>
                <c:pt idx="611">
                  <c:v>0.68997532129287698</c:v>
                </c:pt>
                <c:pt idx="612">
                  <c:v>0.69014257192611606</c:v>
                </c:pt>
                <c:pt idx="613">
                  <c:v>0.68623912334442105</c:v>
                </c:pt>
                <c:pt idx="614">
                  <c:v>0.68265801668167103</c:v>
                </c:pt>
                <c:pt idx="615">
                  <c:v>0.68466156721115101</c:v>
                </c:pt>
                <c:pt idx="616">
                  <c:v>0.686046183109283</c:v>
                </c:pt>
                <c:pt idx="617">
                  <c:v>0.68730902671813898</c:v>
                </c:pt>
                <c:pt idx="618">
                  <c:v>0.68845582008361805</c:v>
                </c:pt>
                <c:pt idx="619">
                  <c:v>0.68949216604232699</c:v>
                </c:pt>
                <c:pt idx="620">
                  <c:v>0.69042360782623202</c:v>
                </c:pt>
                <c:pt idx="621">
                  <c:v>0.68728446960449197</c:v>
                </c:pt>
                <c:pt idx="622">
                  <c:v>0.68777155876159601</c:v>
                </c:pt>
                <c:pt idx="623">
                  <c:v>0.68927866220474199</c:v>
                </c:pt>
                <c:pt idx="624">
                  <c:v>0.690235495567321</c:v>
                </c:pt>
                <c:pt idx="625">
                  <c:v>0.69175153970718295</c:v>
                </c:pt>
                <c:pt idx="626">
                  <c:v>0.69112956523895197</c:v>
                </c:pt>
                <c:pt idx="627">
                  <c:v>0.69315785169601396</c:v>
                </c:pt>
                <c:pt idx="628">
                  <c:v>0.69113671779632502</c:v>
                </c:pt>
                <c:pt idx="629">
                  <c:v>0.69058680534362704</c:v>
                </c:pt>
                <c:pt idx="630">
                  <c:v>0.68699955940246504</c:v>
                </c:pt>
                <c:pt idx="631">
                  <c:v>0.68748730421066195</c:v>
                </c:pt>
                <c:pt idx="632">
                  <c:v>0.68980419635772705</c:v>
                </c:pt>
                <c:pt idx="633">
                  <c:v>0.68721652030944802</c:v>
                </c:pt>
                <c:pt idx="634">
                  <c:v>0.68705940246581998</c:v>
                </c:pt>
                <c:pt idx="635">
                  <c:v>0.68440830707550004</c:v>
                </c:pt>
                <c:pt idx="636">
                  <c:v>0.68644070625305098</c:v>
                </c:pt>
                <c:pt idx="637">
                  <c:v>0.68828386068344105</c:v>
                </c:pt>
                <c:pt idx="638">
                  <c:v>0.68736875057220403</c:v>
                </c:pt>
                <c:pt idx="639">
                  <c:v>0.68654173612594604</c:v>
                </c:pt>
                <c:pt idx="640">
                  <c:v>0.68774324655532804</c:v>
                </c:pt>
                <c:pt idx="641">
                  <c:v>0.69143438339233398</c:v>
                </c:pt>
                <c:pt idx="642">
                  <c:v>0.69727748632430997</c:v>
                </c:pt>
                <c:pt idx="643">
                  <c:v>0.70229518413543701</c:v>
                </c:pt>
                <c:pt idx="644">
                  <c:v>0.69949400424957198</c:v>
                </c:pt>
                <c:pt idx="645">
                  <c:v>0.69585722684860196</c:v>
                </c:pt>
                <c:pt idx="646">
                  <c:v>0.69074708223342896</c:v>
                </c:pt>
                <c:pt idx="647">
                  <c:v>0.69031888246536199</c:v>
                </c:pt>
                <c:pt idx="648">
                  <c:v>0.68944871425628595</c:v>
                </c:pt>
                <c:pt idx="649">
                  <c:v>0.68914711475372303</c:v>
                </c:pt>
                <c:pt idx="650">
                  <c:v>0.68690186738967896</c:v>
                </c:pt>
                <c:pt idx="651">
                  <c:v>0.687347531318664</c:v>
                </c:pt>
                <c:pt idx="652">
                  <c:v>0.68660163879394498</c:v>
                </c:pt>
                <c:pt idx="653">
                  <c:v>0.69032549858093195</c:v>
                </c:pt>
                <c:pt idx="654">
                  <c:v>0.69097995758056596</c:v>
                </c:pt>
                <c:pt idx="655">
                  <c:v>0.69049108028411799</c:v>
                </c:pt>
                <c:pt idx="656">
                  <c:v>0.69273412227630604</c:v>
                </c:pt>
                <c:pt idx="657">
                  <c:v>0.69418770074844305</c:v>
                </c:pt>
                <c:pt idx="658">
                  <c:v>0.69649052619934004</c:v>
                </c:pt>
                <c:pt idx="659">
                  <c:v>0.69679594039916903</c:v>
                </c:pt>
                <c:pt idx="660">
                  <c:v>0.69581127166748002</c:v>
                </c:pt>
                <c:pt idx="661">
                  <c:v>0.69568729400634699</c:v>
                </c:pt>
                <c:pt idx="662">
                  <c:v>0.69487029314041104</c:v>
                </c:pt>
                <c:pt idx="663">
                  <c:v>0.69309282302856401</c:v>
                </c:pt>
                <c:pt idx="664">
                  <c:v>0.69229000806808405</c:v>
                </c:pt>
                <c:pt idx="665">
                  <c:v>0.69318985939025801</c:v>
                </c:pt>
                <c:pt idx="666">
                  <c:v>0.69332307577133101</c:v>
                </c:pt>
                <c:pt idx="667">
                  <c:v>0.69343620538711503</c:v>
                </c:pt>
                <c:pt idx="668">
                  <c:v>0.69290918111801103</c:v>
                </c:pt>
                <c:pt idx="669">
                  <c:v>0.69335716962814298</c:v>
                </c:pt>
                <c:pt idx="670">
                  <c:v>0.69315207004547097</c:v>
                </c:pt>
                <c:pt idx="671">
                  <c:v>0.69354856014251698</c:v>
                </c:pt>
                <c:pt idx="672">
                  <c:v>0.69248837232589699</c:v>
                </c:pt>
                <c:pt idx="673">
                  <c:v>0.69209790229797297</c:v>
                </c:pt>
                <c:pt idx="674">
                  <c:v>0.69230121374130205</c:v>
                </c:pt>
                <c:pt idx="675">
                  <c:v>0.690551877021789</c:v>
                </c:pt>
                <c:pt idx="676">
                  <c:v>0.69091600179672197</c:v>
                </c:pt>
                <c:pt idx="677">
                  <c:v>0.69296610355377197</c:v>
                </c:pt>
                <c:pt idx="678">
                  <c:v>0.69192963838577204</c:v>
                </c:pt>
                <c:pt idx="679">
                  <c:v>0.69386953115463201</c:v>
                </c:pt>
                <c:pt idx="680">
                  <c:v>0.69305008649826005</c:v>
                </c:pt>
                <c:pt idx="681">
                  <c:v>0.69343656301498402</c:v>
                </c:pt>
                <c:pt idx="682">
                  <c:v>0.694310903549194</c:v>
                </c:pt>
                <c:pt idx="683">
                  <c:v>0.69427448511123602</c:v>
                </c:pt>
                <c:pt idx="684">
                  <c:v>0.69353288412094105</c:v>
                </c:pt>
                <c:pt idx="685">
                  <c:v>0.69221061468124301</c:v>
                </c:pt>
                <c:pt idx="686">
                  <c:v>0.69146144390106201</c:v>
                </c:pt>
                <c:pt idx="687">
                  <c:v>0.69107705354690496</c:v>
                </c:pt>
                <c:pt idx="688">
                  <c:v>0.69121646881103505</c:v>
                </c:pt>
                <c:pt idx="689">
                  <c:v>0.69046890735626198</c:v>
                </c:pt>
                <c:pt idx="690">
                  <c:v>0.69023692607879605</c:v>
                </c:pt>
                <c:pt idx="691">
                  <c:v>0.68935787677764804</c:v>
                </c:pt>
                <c:pt idx="692">
                  <c:v>0.68988931179046598</c:v>
                </c:pt>
                <c:pt idx="693">
                  <c:v>0.69038128852844205</c:v>
                </c:pt>
                <c:pt idx="694">
                  <c:v>0.69036811590194702</c:v>
                </c:pt>
                <c:pt idx="695">
                  <c:v>0.69002330303192105</c:v>
                </c:pt>
                <c:pt idx="696">
                  <c:v>0.69058263301849299</c:v>
                </c:pt>
                <c:pt idx="697">
                  <c:v>0.69154077768325795</c:v>
                </c:pt>
                <c:pt idx="698">
                  <c:v>0.69106101989746005</c:v>
                </c:pt>
                <c:pt idx="699">
                  <c:v>0.68927019834518399</c:v>
                </c:pt>
                <c:pt idx="700">
                  <c:v>0.69133460521697998</c:v>
                </c:pt>
                <c:pt idx="701">
                  <c:v>0.68945771455764704</c:v>
                </c:pt>
                <c:pt idx="702">
                  <c:v>0.68868923187255804</c:v>
                </c:pt>
                <c:pt idx="703">
                  <c:v>0.68943703174590998</c:v>
                </c:pt>
                <c:pt idx="704">
                  <c:v>0.68962585926055897</c:v>
                </c:pt>
                <c:pt idx="705">
                  <c:v>0.68630361557006803</c:v>
                </c:pt>
                <c:pt idx="706">
                  <c:v>0.68732917308807295</c:v>
                </c:pt>
                <c:pt idx="707">
                  <c:v>0.68721014261245705</c:v>
                </c:pt>
                <c:pt idx="708">
                  <c:v>0.68763786554336503</c:v>
                </c:pt>
                <c:pt idx="709">
                  <c:v>0.69232755899429299</c:v>
                </c:pt>
                <c:pt idx="710">
                  <c:v>0.69280850887298495</c:v>
                </c:pt>
                <c:pt idx="711">
                  <c:v>0.69102501869201605</c:v>
                </c:pt>
                <c:pt idx="712">
                  <c:v>0.69107389450073198</c:v>
                </c:pt>
                <c:pt idx="713">
                  <c:v>0.69221210479736295</c:v>
                </c:pt>
                <c:pt idx="714">
                  <c:v>0.69213885068893399</c:v>
                </c:pt>
                <c:pt idx="715">
                  <c:v>0.69207048416137695</c:v>
                </c:pt>
                <c:pt idx="716">
                  <c:v>0.691478371620178</c:v>
                </c:pt>
                <c:pt idx="717">
                  <c:v>0.69042485952377297</c:v>
                </c:pt>
                <c:pt idx="718">
                  <c:v>0.69156867265701205</c:v>
                </c:pt>
                <c:pt idx="719">
                  <c:v>0.69620633125305098</c:v>
                </c:pt>
                <c:pt idx="720">
                  <c:v>0.70018017292022705</c:v>
                </c:pt>
                <c:pt idx="721">
                  <c:v>0.69928747415542603</c:v>
                </c:pt>
                <c:pt idx="722">
                  <c:v>0.69933402538299505</c:v>
                </c:pt>
                <c:pt idx="723">
                  <c:v>0.69773185253143299</c:v>
                </c:pt>
                <c:pt idx="724">
                  <c:v>0.69450438022613503</c:v>
                </c:pt>
                <c:pt idx="725">
                  <c:v>0.69417470693588201</c:v>
                </c:pt>
                <c:pt idx="726">
                  <c:v>0.69395244121551503</c:v>
                </c:pt>
                <c:pt idx="727">
                  <c:v>0.69335198402404696</c:v>
                </c:pt>
                <c:pt idx="728">
                  <c:v>0.69281882047653198</c:v>
                </c:pt>
                <c:pt idx="729">
                  <c:v>0.69266271591186501</c:v>
                </c:pt>
                <c:pt idx="730">
                  <c:v>0.69157236814498901</c:v>
                </c:pt>
                <c:pt idx="731">
                  <c:v>0.69218087196350098</c:v>
                </c:pt>
                <c:pt idx="732">
                  <c:v>0.69240820407867398</c:v>
                </c:pt>
                <c:pt idx="733">
                  <c:v>0.69197577238082797</c:v>
                </c:pt>
                <c:pt idx="734">
                  <c:v>0.69317722320556596</c:v>
                </c:pt>
                <c:pt idx="735">
                  <c:v>0.69236320257186801</c:v>
                </c:pt>
                <c:pt idx="736">
                  <c:v>0.69287455081939697</c:v>
                </c:pt>
                <c:pt idx="737">
                  <c:v>0.69271582365036</c:v>
                </c:pt>
                <c:pt idx="738">
                  <c:v>0.69258183240890503</c:v>
                </c:pt>
                <c:pt idx="739">
                  <c:v>0.69215106964111295</c:v>
                </c:pt>
                <c:pt idx="740">
                  <c:v>0.691764235496521</c:v>
                </c:pt>
                <c:pt idx="741">
                  <c:v>0.69111108779907204</c:v>
                </c:pt>
                <c:pt idx="742">
                  <c:v>0.69153839349746704</c:v>
                </c:pt>
                <c:pt idx="743">
                  <c:v>0.69183057546615601</c:v>
                </c:pt>
                <c:pt idx="744">
                  <c:v>0.69112980365753096</c:v>
                </c:pt>
                <c:pt idx="745">
                  <c:v>0.69146800041198697</c:v>
                </c:pt>
                <c:pt idx="746">
                  <c:v>0.69111573696136397</c:v>
                </c:pt>
                <c:pt idx="747">
                  <c:v>0.69146192073821999</c:v>
                </c:pt>
                <c:pt idx="748">
                  <c:v>0.68682348728179898</c:v>
                </c:pt>
                <c:pt idx="749">
                  <c:v>0.68650197982787997</c:v>
                </c:pt>
                <c:pt idx="750">
                  <c:v>0.68727135658264105</c:v>
                </c:pt>
                <c:pt idx="751">
                  <c:v>0.68766802549362105</c:v>
                </c:pt>
                <c:pt idx="752">
                  <c:v>0.688970446586608</c:v>
                </c:pt>
                <c:pt idx="753">
                  <c:v>0.68920391798019398</c:v>
                </c:pt>
                <c:pt idx="754">
                  <c:v>0.68891990184783902</c:v>
                </c:pt>
                <c:pt idx="755">
                  <c:v>0.69069385528564398</c:v>
                </c:pt>
                <c:pt idx="756">
                  <c:v>0.69175225496292103</c:v>
                </c:pt>
                <c:pt idx="757">
                  <c:v>0.690757095813751</c:v>
                </c:pt>
                <c:pt idx="758">
                  <c:v>0.68904548883438099</c:v>
                </c:pt>
                <c:pt idx="759">
                  <c:v>0.68768161535262995</c:v>
                </c:pt>
                <c:pt idx="760">
                  <c:v>0.68915420770645097</c:v>
                </c:pt>
                <c:pt idx="761">
                  <c:v>0.68994116783142001</c:v>
                </c:pt>
                <c:pt idx="762">
                  <c:v>0.68797934055328303</c:v>
                </c:pt>
                <c:pt idx="763">
                  <c:v>0.68833684921264604</c:v>
                </c:pt>
                <c:pt idx="764">
                  <c:v>0.68809545040130604</c:v>
                </c:pt>
                <c:pt idx="765">
                  <c:v>0.68812882900238004</c:v>
                </c:pt>
                <c:pt idx="766">
                  <c:v>0.68789988756179798</c:v>
                </c:pt>
                <c:pt idx="767">
                  <c:v>0.68827831745147705</c:v>
                </c:pt>
                <c:pt idx="768">
                  <c:v>0.69098985195159901</c:v>
                </c:pt>
                <c:pt idx="769">
                  <c:v>0.68981564044952304</c:v>
                </c:pt>
                <c:pt idx="770">
                  <c:v>0.69057434797286898</c:v>
                </c:pt>
                <c:pt idx="771">
                  <c:v>0.69125211238860995</c:v>
                </c:pt>
                <c:pt idx="772">
                  <c:v>0.69185358285903897</c:v>
                </c:pt>
                <c:pt idx="773">
                  <c:v>0.69126391410827603</c:v>
                </c:pt>
                <c:pt idx="774">
                  <c:v>0.69295179843902499</c:v>
                </c:pt>
                <c:pt idx="775">
                  <c:v>0.69172078371047896</c:v>
                </c:pt>
                <c:pt idx="776">
                  <c:v>0.69169414043426503</c:v>
                </c:pt>
                <c:pt idx="777">
                  <c:v>0.69061362743377597</c:v>
                </c:pt>
                <c:pt idx="778">
                  <c:v>0.68912410736083896</c:v>
                </c:pt>
                <c:pt idx="779">
                  <c:v>0.68830418586730902</c:v>
                </c:pt>
                <c:pt idx="780">
                  <c:v>0.688088059425354</c:v>
                </c:pt>
                <c:pt idx="781">
                  <c:v>0.68905723094940097</c:v>
                </c:pt>
                <c:pt idx="782">
                  <c:v>0.69004607200622503</c:v>
                </c:pt>
                <c:pt idx="783">
                  <c:v>0.69071853160858099</c:v>
                </c:pt>
                <c:pt idx="784">
                  <c:v>0.68985182046890203</c:v>
                </c:pt>
                <c:pt idx="785">
                  <c:v>0.689483642578125</c:v>
                </c:pt>
                <c:pt idx="786">
                  <c:v>0.68810099363327004</c:v>
                </c:pt>
                <c:pt idx="787">
                  <c:v>0.68790423870086603</c:v>
                </c:pt>
                <c:pt idx="788">
                  <c:v>0.68772333860397294</c:v>
                </c:pt>
                <c:pt idx="789">
                  <c:v>0.69027292728423995</c:v>
                </c:pt>
                <c:pt idx="790">
                  <c:v>0.690393507480621</c:v>
                </c:pt>
                <c:pt idx="791">
                  <c:v>0.69157755374908403</c:v>
                </c:pt>
                <c:pt idx="792">
                  <c:v>0.69103276729583696</c:v>
                </c:pt>
                <c:pt idx="793">
                  <c:v>0.69159841537475497</c:v>
                </c:pt>
                <c:pt idx="794">
                  <c:v>0.69209814071655196</c:v>
                </c:pt>
                <c:pt idx="795">
                  <c:v>0.68947291374206499</c:v>
                </c:pt>
                <c:pt idx="796">
                  <c:v>0.69284307956695501</c:v>
                </c:pt>
                <c:pt idx="797">
                  <c:v>0.69269269704818703</c:v>
                </c:pt>
                <c:pt idx="798">
                  <c:v>0.69157934188842696</c:v>
                </c:pt>
                <c:pt idx="799">
                  <c:v>0.68818271160125699</c:v>
                </c:pt>
                <c:pt idx="800">
                  <c:v>0.68507963418960505</c:v>
                </c:pt>
                <c:pt idx="801">
                  <c:v>0.68570792675018299</c:v>
                </c:pt>
                <c:pt idx="802">
                  <c:v>0.68926942348480202</c:v>
                </c:pt>
                <c:pt idx="803">
                  <c:v>0.69213646650314298</c:v>
                </c:pt>
                <c:pt idx="804">
                  <c:v>0.69101965427398604</c:v>
                </c:pt>
                <c:pt idx="805">
                  <c:v>0.69155710935592596</c:v>
                </c:pt>
                <c:pt idx="806">
                  <c:v>0.69153797626495295</c:v>
                </c:pt>
                <c:pt idx="807">
                  <c:v>0.69005221128463701</c:v>
                </c:pt>
                <c:pt idx="808">
                  <c:v>0.68968248367309504</c:v>
                </c:pt>
                <c:pt idx="809">
                  <c:v>0.68884909152984597</c:v>
                </c:pt>
                <c:pt idx="810">
                  <c:v>0.68657916784286499</c:v>
                </c:pt>
                <c:pt idx="811">
                  <c:v>0.68727475404739302</c:v>
                </c:pt>
                <c:pt idx="812">
                  <c:v>0.68769115209579401</c:v>
                </c:pt>
                <c:pt idx="813">
                  <c:v>0.68968403339385898</c:v>
                </c:pt>
                <c:pt idx="814">
                  <c:v>0.68747872114181496</c:v>
                </c:pt>
                <c:pt idx="815">
                  <c:v>0.68677634000778198</c:v>
                </c:pt>
                <c:pt idx="816">
                  <c:v>0.68838453292846602</c:v>
                </c:pt>
                <c:pt idx="817">
                  <c:v>0.68927472829818703</c:v>
                </c:pt>
                <c:pt idx="818">
                  <c:v>0.68991005420684803</c:v>
                </c:pt>
                <c:pt idx="819">
                  <c:v>0.68662530183792103</c:v>
                </c:pt>
                <c:pt idx="820">
                  <c:v>0.68521523475646895</c:v>
                </c:pt>
                <c:pt idx="821">
                  <c:v>0.69055324792861905</c:v>
                </c:pt>
                <c:pt idx="822">
                  <c:v>0.68641752004623402</c:v>
                </c:pt>
                <c:pt idx="823">
                  <c:v>0.68263900279998702</c:v>
                </c:pt>
                <c:pt idx="824">
                  <c:v>0.68293428421020497</c:v>
                </c:pt>
                <c:pt idx="825">
                  <c:v>0.68647187948226895</c:v>
                </c:pt>
                <c:pt idx="826">
                  <c:v>0.68836581707000699</c:v>
                </c:pt>
                <c:pt idx="827">
                  <c:v>0.69007623195648105</c:v>
                </c:pt>
                <c:pt idx="828">
                  <c:v>0.69059848785400302</c:v>
                </c:pt>
                <c:pt idx="829">
                  <c:v>0.69022732973098699</c:v>
                </c:pt>
                <c:pt idx="830">
                  <c:v>0.69105315208435003</c:v>
                </c:pt>
                <c:pt idx="831">
                  <c:v>0.689228355884552</c:v>
                </c:pt>
                <c:pt idx="832">
                  <c:v>0.68886482715606601</c:v>
                </c:pt>
                <c:pt idx="833">
                  <c:v>0.68917357921600297</c:v>
                </c:pt>
                <c:pt idx="834">
                  <c:v>0.68945002555847101</c:v>
                </c:pt>
                <c:pt idx="835">
                  <c:v>0.69158625602722101</c:v>
                </c:pt>
                <c:pt idx="836">
                  <c:v>0.68727272748947099</c:v>
                </c:pt>
                <c:pt idx="837">
                  <c:v>0.68710994720458896</c:v>
                </c:pt>
                <c:pt idx="838">
                  <c:v>0.68696194887161199</c:v>
                </c:pt>
                <c:pt idx="839">
                  <c:v>0.69030082225799505</c:v>
                </c:pt>
                <c:pt idx="840">
                  <c:v>0.68983495235443104</c:v>
                </c:pt>
                <c:pt idx="841">
                  <c:v>0.686939537525177</c:v>
                </c:pt>
                <c:pt idx="842">
                  <c:v>0.68992829322814897</c:v>
                </c:pt>
                <c:pt idx="843">
                  <c:v>0.68225145339965798</c:v>
                </c:pt>
                <c:pt idx="844">
                  <c:v>0.68322449922561601</c:v>
                </c:pt>
                <c:pt idx="845">
                  <c:v>0.68869739770889205</c:v>
                </c:pt>
                <c:pt idx="846">
                  <c:v>0.68903529644012396</c:v>
                </c:pt>
                <c:pt idx="847">
                  <c:v>0.69129675626754705</c:v>
                </c:pt>
                <c:pt idx="848">
                  <c:v>0.69148516654968195</c:v>
                </c:pt>
                <c:pt idx="849">
                  <c:v>0.69215553998947099</c:v>
                </c:pt>
                <c:pt idx="850">
                  <c:v>0.69089055061340299</c:v>
                </c:pt>
                <c:pt idx="851">
                  <c:v>0.68915373086929299</c:v>
                </c:pt>
                <c:pt idx="852">
                  <c:v>0.68820303678512496</c:v>
                </c:pt>
                <c:pt idx="853">
                  <c:v>0.69016742706298795</c:v>
                </c:pt>
                <c:pt idx="854">
                  <c:v>0.69091361761093095</c:v>
                </c:pt>
                <c:pt idx="855">
                  <c:v>0.68923544883728005</c:v>
                </c:pt>
                <c:pt idx="856">
                  <c:v>0.68889534473419101</c:v>
                </c:pt>
                <c:pt idx="857">
                  <c:v>0.68800824880599898</c:v>
                </c:pt>
                <c:pt idx="858">
                  <c:v>0.68487298488616899</c:v>
                </c:pt>
                <c:pt idx="859">
                  <c:v>0.68436700105667103</c:v>
                </c:pt>
                <c:pt idx="860">
                  <c:v>0.68632876873016302</c:v>
                </c:pt>
                <c:pt idx="861">
                  <c:v>0.68502950668334905</c:v>
                </c:pt>
                <c:pt idx="862">
                  <c:v>0.68760180473327603</c:v>
                </c:pt>
                <c:pt idx="863">
                  <c:v>0.68866610527038497</c:v>
                </c:pt>
                <c:pt idx="864">
                  <c:v>0.68772906064987105</c:v>
                </c:pt>
                <c:pt idx="865">
                  <c:v>0.68624770641326904</c:v>
                </c:pt>
                <c:pt idx="866">
                  <c:v>0.68810421228408802</c:v>
                </c:pt>
                <c:pt idx="867">
                  <c:v>0.68785101175308205</c:v>
                </c:pt>
                <c:pt idx="868">
                  <c:v>0.68762248754501298</c:v>
                </c:pt>
                <c:pt idx="869">
                  <c:v>0.68806254863739003</c:v>
                </c:pt>
                <c:pt idx="870">
                  <c:v>0.68781173229217496</c:v>
                </c:pt>
                <c:pt idx="871">
                  <c:v>0.69407337903976396</c:v>
                </c:pt>
                <c:pt idx="872">
                  <c:v>0.69196331501007002</c:v>
                </c:pt>
                <c:pt idx="873">
                  <c:v>0.69381737709045399</c:v>
                </c:pt>
                <c:pt idx="874">
                  <c:v>0.69542771577835005</c:v>
                </c:pt>
                <c:pt idx="875">
                  <c:v>0.69680184125900202</c:v>
                </c:pt>
                <c:pt idx="876">
                  <c:v>0.69683402776718095</c:v>
                </c:pt>
                <c:pt idx="877">
                  <c:v>0.69678628444671598</c:v>
                </c:pt>
                <c:pt idx="878">
                  <c:v>0.69750761985778797</c:v>
                </c:pt>
                <c:pt idx="879">
                  <c:v>0.69815003871917702</c:v>
                </c:pt>
                <c:pt idx="880">
                  <c:v>0.69509905576705899</c:v>
                </c:pt>
                <c:pt idx="881">
                  <c:v>0.69395798444747903</c:v>
                </c:pt>
                <c:pt idx="882">
                  <c:v>0.69513756036758401</c:v>
                </c:pt>
                <c:pt idx="883">
                  <c:v>0.69531923532485895</c:v>
                </c:pt>
                <c:pt idx="884">
                  <c:v>0.692857265472412</c:v>
                </c:pt>
                <c:pt idx="885">
                  <c:v>0.69241482019424405</c:v>
                </c:pt>
                <c:pt idx="886">
                  <c:v>0.69259440898895197</c:v>
                </c:pt>
                <c:pt idx="887">
                  <c:v>0.69075185060501099</c:v>
                </c:pt>
                <c:pt idx="888">
                  <c:v>0.691991567611694</c:v>
                </c:pt>
                <c:pt idx="889">
                  <c:v>0.69131565093994096</c:v>
                </c:pt>
                <c:pt idx="890">
                  <c:v>0.69038617610931396</c:v>
                </c:pt>
                <c:pt idx="891">
                  <c:v>0.69015359878539995</c:v>
                </c:pt>
                <c:pt idx="892">
                  <c:v>0.69092595577239901</c:v>
                </c:pt>
                <c:pt idx="893">
                  <c:v>0.69245290756225497</c:v>
                </c:pt>
                <c:pt idx="894">
                  <c:v>0.69233065843582098</c:v>
                </c:pt>
                <c:pt idx="895">
                  <c:v>0.68974334001541104</c:v>
                </c:pt>
                <c:pt idx="896">
                  <c:v>0.68919020891189497</c:v>
                </c:pt>
                <c:pt idx="897">
                  <c:v>0.69012212753295898</c:v>
                </c:pt>
                <c:pt idx="898">
                  <c:v>0.68514573574066095</c:v>
                </c:pt>
                <c:pt idx="899">
                  <c:v>0.68706905841827304</c:v>
                </c:pt>
                <c:pt idx="900">
                  <c:v>0.68835139274597101</c:v>
                </c:pt>
                <c:pt idx="901">
                  <c:v>0.68914902210235596</c:v>
                </c:pt>
                <c:pt idx="902">
                  <c:v>0.68886071443557695</c:v>
                </c:pt>
                <c:pt idx="903">
                  <c:v>0.69016277790069502</c:v>
                </c:pt>
                <c:pt idx="904">
                  <c:v>0.69135028123855502</c:v>
                </c:pt>
                <c:pt idx="905">
                  <c:v>0.690296530723571</c:v>
                </c:pt>
                <c:pt idx="906">
                  <c:v>0.68773245811462402</c:v>
                </c:pt>
                <c:pt idx="907">
                  <c:v>0.68756127357482899</c:v>
                </c:pt>
                <c:pt idx="908">
                  <c:v>0.68739986419677701</c:v>
                </c:pt>
                <c:pt idx="909">
                  <c:v>0.68609958887100198</c:v>
                </c:pt>
                <c:pt idx="910">
                  <c:v>0.68513292074203402</c:v>
                </c:pt>
                <c:pt idx="911">
                  <c:v>0.68644261360168402</c:v>
                </c:pt>
                <c:pt idx="912">
                  <c:v>0.68506807088851895</c:v>
                </c:pt>
                <c:pt idx="913">
                  <c:v>0.68626183271408003</c:v>
                </c:pt>
                <c:pt idx="914">
                  <c:v>0.68346172571182195</c:v>
                </c:pt>
                <c:pt idx="915">
                  <c:v>0.68226122856140103</c:v>
                </c:pt>
                <c:pt idx="916">
                  <c:v>0.68257224559783902</c:v>
                </c:pt>
                <c:pt idx="917">
                  <c:v>0.68579596281051602</c:v>
                </c:pt>
                <c:pt idx="918">
                  <c:v>0.68873381614685003</c:v>
                </c:pt>
                <c:pt idx="919">
                  <c:v>0.68839371204376198</c:v>
                </c:pt>
                <c:pt idx="920">
                  <c:v>0.68584281206130904</c:v>
                </c:pt>
                <c:pt idx="921">
                  <c:v>0.68805646896362305</c:v>
                </c:pt>
                <c:pt idx="922">
                  <c:v>0.68627178668975797</c:v>
                </c:pt>
                <c:pt idx="923">
                  <c:v>0.68845772743225098</c:v>
                </c:pt>
                <c:pt idx="924">
                  <c:v>0.69718432426452603</c:v>
                </c:pt>
                <c:pt idx="925">
                  <c:v>0.69744616746902399</c:v>
                </c:pt>
                <c:pt idx="926">
                  <c:v>0.69763594865798895</c:v>
                </c:pt>
                <c:pt idx="927">
                  <c:v>0.697090744972229</c:v>
                </c:pt>
                <c:pt idx="928">
                  <c:v>0.69593787193298295</c:v>
                </c:pt>
                <c:pt idx="929">
                  <c:v>0.69553208351135198</c:v>
                </c:pt>
                <c:pt idx="930">
                  <c:v>0.69575786590576105</c:v>
                </c:pt>
                <c:pt idx="931">
                  <c:v>0.69360399246215798</c:v>
                </c:pt>
                <c:pt idx="932">
                  <c:v>0.69396841526031405</c:v>
                </c:pt>
                <c:pt idx="933">
                  <c:v>0.69482409954071001</c:v>
                </c:pt>
                <c:pt idx="934">
                  <c:v>0.69554907083511297</c:v>
                </c:pt>
                <c:pt idx="935">
                  <c:v>0.69360148906707697</c:v>
                </c:pt>
                <c:pt idx="936">
                  <c:v>0.69188743829727095</c:v>
                </c:pt>
                <c:pt idx="937">
                  <c:v>0.69182991981506303</c:v>
                </c:pt>
                <c:pt idx="938">
                  <c:v>0.69181722402572599</c:v>
                </c:pt>
                <c:pt idx="939">
                  <c:v>0.691292464733123</c:v>
                </c:pt>
                <c:pt idx="940">
                  <c:v>0.68989336490631104</c:v>
                </c:pt>
                <c:pt idx="941">
                  <c:v>0.68676626682281405</c:v>
                </c:pt>
                <c:pt idx="942">
                  <c:v>0.68913936614990201</c:v>
                </c:pt>
                <c:pt idx="943">
                  <c:v>0.68984025716781605</c:v>
                </c:pt>
                <c:pt idx="944">
                  <c:v>0.69047302007675104</c:v>
                </c:pt>
                <c:pt idx="945">
                  <c:v>0.69371855258941595</c:v>
                </c:pt>
                <c:pt idx="946">
                  <c:v>0.69254255294799805</c:v>
                </c:pt>
                <c:pt idx="947">
                  <c:v>0.69073557853698697</c:v>
                </c:pt>
                <c:pt idx="948">
                  <c:v>0.69212824106216397</c:v>
                </c:pt>
                <c:pt idx="949">
                  <c:v>0.68996554613113403</c:v>
                </c:pt>
                <c:pt idx="950">
                  <c:v>0.69092488288879395</c:v>
                </c:pt>
                <c:pt idx="951">
                  <c:v>0.69470942020416204</c:v>
                </c:pt>
                <c:pt idx="952">
                  <c:v>0.69795674085616999</c:v>
                </c:pt>
                <c:pt idx="953">
                  <c:v>0.696014463901519</c:v>
                </c:pt>
                <c:pt idx="954">
                  <c:v>0.69617652893066395</c:v>
                </c:pt>
                <c:pt idx="955">
                  <c:v>0.69686937332153298</c:v>
                </c:pt>
                <c:pt idx="956">
                  <c:v>0.694990575313568</c:v>
                </c:pt>
                <c:pt idx="957">
                  <c:v>0.69488650560378995</c:v>
                </c:pt>
                <c:pt idx="958">
                  <c:v>0.69478332996368397</c:v>
                </c:pt>
                <c:pt idx="959">
                  <c:v>0.69468176364898604</c:v>
                </c:pt>
                <c:pt idx="960">
                  <c:v>0.69458240270614602</c:v>
                </c:pt>
                <c:pt idx="961">
                  <c:v>0.69525182247161799</c:v>
                </c:pt>
                <c:pt idx="962">
                  <c:v>0.69473779201507502</c:v>
                </c:pt>
                <c:pt idx="963">
                  <c:v>0.69399219751357999</c:v>
                </c:pt>
                <c:pt idx="964">
                  <c:v>0.69378858804702703</c:v>
                </c:pt>
                <c:pt idx="965">
                  <c:v>0.69332730770110995</c:v>
                </c:pt>
                <c:pt idx="966">
                  <c:v>0.69305330514907804</c:v>
                </c:pt>
                <c:pt idx="967">
                  <c:v>0.692801833152771</c:v>
                </c:pt>
                <c:pt idx="968">
                  <c:v>0.69241678714752197</c:v>
                </c:pt>
                <c:pt idx="969">
                  <c:v>0.69220340251922596</c:v>
                </c:pt>
                <c:pt idx="970">
                  <c:v>0.69285041093826205</c:v>
                </c:pt>
                <c:pt idx="971">
                  <c:v>0.69274371862411499</c:v>
                </c:pt>
                <c:pt idx="972">
                  <c:v>0.69246387481689398</c:v>
                </c:pt>
                <c:pt idx="973">
                  <c:v>0.69120073318481401</c:v>
                </c:pt>
                <c:pt idx="974">
                  <c:v>0.69035518169402998</c:v>
                </c:pt>
                <c:pt idx="975">
                  <c:v>0.69120293855667103</c:v>
                </c:pt>
                <c:pt idx="976">
                  <c:v>0.69123560190200795</c:v>
                </c:pt>
                <c:pt idx="977">
                  <c:v>0.69124305248260498</c:v>
                </c:pt>
                <c:pt idx="978">
                  <c:v>0.69093686342239302</c:v>
                </c:pt>
                <c:pt idx="979">
                  <c:v>0.690968036651611</c:v>
                </c:pt>
                <c:pt idx="980">
                  <c:v>0.69133293628692605</c:v>
                </c:pt>
                <c:pt idx="981">
                  <c:v>0.69167101383209195</c:v>
                </c:pt>
                <c:pt idx="982">
                  <c:v>0.69117712974548295</c:v>
                </c:pt>
                <c:pt idx="983">
                  <c:v>0.689935743808746</c:v>
                </c:pt>
                <c:pt idx="984">
                  <c:v>0.68801373243331898</c:v>
                </c:pt>
                <c:pt idx="985">
                  <c:v>0.68876618146896296</c:v>
                </c:pt>
                <c:pt idx="986">
                  <c:v>0.68830823898315396</c:v>
                </c:pt>
                <c:pt idx="987">
                  <c:v>0.69005358219146695</c:v>
                </c:pt>
                <c:pt idx="988">
                  <c:v>0.68821460008621205</c:v>
                </c:pt>
                <c:pt idx="989">
                  <c:v>0.68903642892837502</c:v>
                </c:pt>
                <c:pt idx="990">
                  <c:v>0.68875426054000799</c:v>
                </c:pt>
                <c:pt idx="991">
                  <c:v>0.68743234872817904</c:v>
                </c:pt>
                <c:pt idx="992">
                  <c:v>0.68828058242797796</c:v>
                </c:pt>
                <c:pt idx="993">
                  <c:v>0.69147205352783203</c:v>
                </c:pt>
                <c:pt idx="994">
                  <c:v>0.69034314155578602</c:v>
                </c:pt>
                <c:pt idx="995">
                  <c:v>0.69333803653716997</c:v>
                </c:pt>
                <c:pt idx="996">
                  <c:v>0.69316208362579301</c:v>
                </c:pt>
                <c:pt idx="997">
                  <c:v>0.69355708360671997</c:v>
                </c:pt>
                <c:pt idx="998">
                  <c:v>0.69335150718688898</c:v>
                </c:pt>
                <c:pt idx="999">
                  <c:v>0.69316267967224099</c:v>
                </c:pt>
              </c:numCache>
            </c:numRef>
          </c:yVal>
          <c:smooth val="1"/>
          <c:extLst>
            <c:ext xmlns:c16="http://schemas.microsoft.com/office/drawing/2014/chart" uri="{C3380CC4-5D6E-409C-BE32-E72D297353CC}">
              <c16:uniqueId val="{00000000-F81D-4734-B34A-2A1389C52DF5}"/>
            </c:ext>
          </c:extLst>
        </c:ser>
        <c:ser>
          <c:idx val="1"/>
          <c:order val="1"/>
          <c:tx>
            <c:strRef>
              <c:f>Loss!$D$1</c:f>
              <c:strCache>
                <c:ptCount val="1"/>
                <c:pt idx="0">
                  <c:v>0,005</c:v>
                </c:pt>
              </c:strCache>
            </c:strRef>
          </c:tx>
          <c:spPr>
            <a:ln w="19050" cap="rnd">
              <a:solidFill>
                <a:schemeClr val="accent2"/>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D$2:$D$1001</c:f>
              <c:numCache>
                <c:formatCode>General</c:formatCode>
                <c:ptCount val="1000"/>
                <c:pt idx="0">
                  <c:v>0.69176036119461004</c:v>
                </c:pt>
                <c:pt idx="1">
                  <c:v>0.69239234924316395</c:v>
                </c:pt>
                <c:pt idx="2">
                  <c:v>0.69210600852966297</c:v>
                </c:pt>
                <c:pt idx="3">
                  <c:v>0.693661749362945</c:v>
                </c:pt>
                <c:pt idx="4">
                  <c:v>0.69221150875091497</c:v>
                </c:pt>
                <c:pt idx="5">
                  <c:v>0.69043844938278198</c:v>
                </c:pt>
                <c:pt idx="6">
                  <c:v>0.69182670116424505</c:v>
                </c:pt>
                <c:pt idx="7">
                  <c:v>0.69071930646896296</c:v>
                </c:pt>
                <c:pt idx="8">
                  <c:v>0.69135034084320002</c:v>
                </c:pt>
                <c:pt idx="9">
                  <c:v>0.68998324871063199</c:v>
                </c:pt>
                <c:pt idx="10">
                  <c:v>0.69279527664184504</c:v>
                </c:pt>
                <c:pt idx="11">
                  <c:v>0.69398152828216497</c:v>
                </c:pt>
                <c:pt idx="12">
                  <c:v>0.69152200222015303</c:v>
                </c:pt>
                <c:pt idx="13">
                  <c:v>0.69306224584579401</c:v>
                </c:pt>
                <c:pt idx="14">
                  <c:v>0.69262319803237904</c:v>
                </c:pt>
                <c:pt idx="15">
                  <c:v>0.69316273927688599</c:v>
                </c:pt>
                <c:pt idx="16">
                  <c:v>0.69257783889770497</c:v>
                </c:pt>
                <c:pt idx="17">
                  <c:v>0.69219750165939298</c:v>
                </c:pt>
                <c:pt idx="18">
                  <c:v>0.69196534156799305</c:v>
                </c:pt>
                <c:pt idx="19">
                  <c:v>0.68890702724456698</c:v>
                </c:pt>
                <c:pt idx="20">
                  <c:v>0.68954080343246404</c:v>
                </c:pt>
                <c:pt idx="21">
                  <c:v>0.69222790002822798</c:v>
                </c:pt>
                <c:pt idx="22">
                  <c:v>0.68851864337921098</c:v>
                </c:pt>
                <c:pt idx="23">
                  <c:v>0.69234985113143899</c:v>
                </c:pt>
                <c:pt idx="24">
                  <c:v>0.69286751747131303</c:v>
                </c:pt>
                <c:pt idx="25">
                  <c:v>0.69539374113082797</c:v>
                </c:pt>
                <c:pt idx="26">
                  <c:v>0.69729125499725297</c:v>
                </c:pt>
                <c:pt idx="27">
                  <c:v>0.69735407829284601</c:v>
                </c:pt>
                <c:pt idx="28">
                  <c:v>0.69384872913360596</c:v>
                </c:pt>
                <c:pt idx="29">
                  <c:v>0.68874347209930398</c:v>
                </c:pt>
                <c:pt idx="30">
                  <c:v>0.68865537643432595</c:v>
                </c:pt>
                <c:pt idx="31">
                  <c:v>0.68976265192031805</c:v>
                </c:pt>
                <c:pt idx="32">
                  <c:v>0.68892860412597601</c:v>
                </c:pt>
                <c:pt idx="33">
                  <c:v>0.68690276145935003</c:v>
                </c:pt>
                <c:pt idx="34">
                  <c:v>0.68764239549636796</c:v>
                </c:pt>
                <c:pt idx="35">
                  <c:v>0.68824291229248002</c:v>
                </c:pt>
                <c:pt idx="36">
                  <c:v>0.68548065423965399</c:v>
                </c:pt>
                <c:pt idx="37">
                  <c:v>0.68575996160507202</c:v>
                </c:pt>
                <c:pt idx="38">
                  <c:v>0.68536114692687899</c:v>
                </c:pt>
                <c:pt idx="39">
                  <c:v>0.68696838617324796</c:v>
                </c:pt>
                <c:pt idx="40">
                  <c:v>0.69175672531127896</c:v>
                </c:pt>
                <c:pt idx="41">
                  <c:v>0.69298243522643999</c:v>
                </c:pt>
                <c:pt idx="42">
                  <c:v>0.69354170560836703</c:v>
                </c:pt>
                <c:pt idx="43">
                  <c:v>0.69530898332595803</c:v>
                </c:pt>
                <c:pt idx="44">
                  <c:v>0.69290518760681097</c:v>
                </c:pt>
                <c:pt idx="45">
                  <c:v>0.69207334518432595</c:v>
                </c:pt>
                <c:pt idx="46">
                  <c:v>0.69238990545272805</c:v>
                </c:pt>
                <c:pt idx="47">
                  <c:v>0.69109040498733498</c:v>
                </c:pt>
                <c:pt idx="48">
                  <c:v>0.69054585695266701</c:v>
                </c:pt>
                <c:pt idx="49">
                  <c:v>0.69572508335113503</c:v>
                </c:pt>
                <c:pt idx="50">
                  <c:v>0.70001620054244995</c:v>
                </c:pt>
                <c:pt idx="51">
                  <c:v>0.69791936874389604</c:v>
                </c:pt>
                <c:pt idx="52">
                  <c:v>0.69758278131484897</c:v>
                </c:pt>
                <c:pt idx="53">
                  <c:v>0.69775921106338501</c:v>
                </c:pt>
                <c:pt idx="54">
                  <c:v>0.69653242826461703</c:v>
                </c:pt>
                <c:pt idx="55">
                  <c:v>0.69802010059356601</c:v>
                </c:pt>
                <c:pt idx="56">
                  <c:v>0.69681304693222001</c:v>
                </c:pt>
                <c:pt idx="57">
                  <c:v>0.69499850273132302</c:v>
                </c:pt>
                <c:pt idx="58">
                  <c:v>0.69491887092590299</c:v>
                </c:pt>
                <c:pt idx="59">
                  <c:v>0.69485360383987405</c:v>
                </c:pt>
                <c:pt idx="60">
                  <c:v>0.69576662778854304</c:v>
                </c:pt>
                <c:pt idx="61">
                  <c:v>0.69353890419006303</c:v>
                </c:pt>
                <c:pt idx="62">
                  <c:v>0.69394582509994496</c:v>
                </c:pt>
                <c:pt idx="63">
                  <c:v>0.69365757703781095</c:v>
                </c:pt>
                <c:pt idx="64">
                  <c:v>0.69422906637191695</c:v>
                </c:pt>
                <c:pt idx="65">
                  <c:v>0.69199377298355103</c:v>
                </c:pt>
                <c:pt idx="66">
                  <c:v>0.69114482402801503</c:v>
                </c:pt>
                <c:pt idx="67">
                  <c:v>0.69137454032897905</c:v>
                </c:pt>
                <c:pt idx="68">
                  <c:v>0.69133836030960005</c:v>
                </c:pt>
                <c:pt idx="69">
                  <c:v>0.69105148315429599</c:v>
                </c:pt>
                <c:pt idx="70">
                  <c:v>0.69137370586395197</c:v>
                </c:pt>
                <c:pt idx="71">
                  <c:v>0.69078242778777998</c:v>
                </c:pt>
                <c:pt idx="72">
                  <c:v>0.69021260738372803</c:v>
                </c:pt>
                <c:pt idx="73">
                  <c:v>0.68966591358184803</c:v>
                </c:pt>
                <c:pt idx="74">
                  <c:v>0.68882811069488503</c:v>
                </c:pt>
                <c:pt idx="75">
                  <c:v>0.689405977725982</c:v>
                </c:pt>
                <c:pt idx="76">
                  <c:v>0.68994683027267401</c:v>
                </c:pt>
                <c:pt idx="77">
                  <c:v>0.69016414880752497</c:v>
                </c:pt>
                <c:pt idx="78">
                  <c:v>0.68988692760467496</c:v>
                </c:pt>
                <c:pt idx="79">
                  <c:v>0.69212913513183505</c:v>
                </c:pt>
                <c:pt idx="80">
                  <c:v>0.693226218223571</c:v>
                </c:pt>
                <c:pt idx="81">
                  <c:v>0.69223374128341597</c:v>
                </c:pt>
                <c:pt idx="82">
                  <c:v>0.69134593009948697</c:v>
                </c:pt>
                <c:pt idx="83">
                  <c:v>0.69133019447326605</c:v>
                </c:pt>
                <c:pt idx="84">
                  <c:v>0.69131523370742798</c:v>
                </c:pt>
                <c:pt idx="85">
                  <c:v>0.69169884920120195</c:v>
                </c:pt>
                <c:pt idx="86">
                  <c:v>0.69125139713287298</c:v>
                </c:pt>
                <c:pt idx="87">
                  <c:v>0.69137448072433405</c:v>
                </c:pt>
                <c:pt idx="88">
                  <c:v>0.69095432758331299</c:v>
                </c:pt>
                <c:pt idx="89">
                  <c:v>0.6921968460083</c:v>
                </c:pt>
                <c:pt idx="90">
                  <c:v>0.69289839267730702</c:v>
                </c:pt>
                <c:pt idx="91">
                  <c:v>0.68957430124282804</c:v>
                </c:pt>
                <c:pt idx="92">
                  <c:v>0.68972808122634799</c:v>
                </c:pt>
                <c:pt idx="93">
                  <c:v>0.68946564197540205</c:v>
                </c:pt>
                <c:pt idx="94">
                  <c:v>0.68880963325500399</c:v>
                </c:pt>
                <c:pt idx="95">
                  <c:v>0.68735396862029996</c:v>
                </c:pt>
                <c:pt idx="96">
                  <c:v>0.68730801343917802</c:v>
                </c:pt>
                <c:pt idx="97">
                  <c:v>0.68725800514221103</c:v>
                </c:pt>
                <c:pt idx="98">
                  <c:v>0.68629419803619296</c:v>
                </c:pt>
                <c:pt idx="99">
                  <c:v>0.68679428100585904</c:v>
                </c:pt>
                <c:pt idx="100">
                  <c:v>0.68710535764694203</c:v>
                </c:pt>
                <c:pt idx="101">
                  <c:v>0.68854367733001698</c:v>
                </c:pt>
                <c:pt idx="102">
                  <c:v>0.69033807516098</c:v>
                </c:pt>
                <c:pt idx="103">
                  <c:v>0.68688642978668202</c:v>
                </c:pt>
                <c:pt idx="104">
                  <c:v>0.683743476867675</c:v>
                </c:pt>
                <c:pt idx="105">
                  <c:v>0.682966649532318</c:v>
                </c:pt>
                <c:pt idx="106">
                  <c:v>0.68384283781051602</c:v>
                </c:pt>
                <c:pt idx="107">
                  <c:v>0.68557256460189797</c:v>
                </c:pt>
                <c:pt idx="108">
                  <c:v>0.68558865785598699</c:v>
                </c:pt>
                <c:pt idx="109">
                  <c:v>0.68686580657958896</c:v>
                </c:pt>
                <c:pt idx="110">
                  <c:v>0.68928420543670599</c:v>
                </c:pt>
                <c:pt idx="111">
                  <c:v>0.68800890445709195</c:v>
                </c:pt>
                <c:pt idx="112">
                  <c:v>0.68805700540542603</c:v>
                </c:pt>
                <c:pt idx="113">
                  <c:v>0.68781107664108199</c:v>
                </c:pt>
                <c:pt idx="114">
                  <c:v>0.68305295705795199</c:v>
                </c:pt>
                <c:pt idx="115">
                  <c:v>0.68528103828430098</c:v>
                </c:pt>
                <c:pt idx="116">
                  <c:v>0.68929475545883101</c:v>
                </c:pt>
                <c:pt idx="117">
                  <c:v>0.68825489282607999</c:v>
                </c:pt>
                <c:pt idx="118">
                  <c:v>0.69223904609680098</c:v>
                </c:pt>
                <c:pt idx="119">
                  <c:v>0.69222664833068803</c:v>
                </c:pt>
                <c:pt idx="120">
                  <c:v>0.694161117076873</c:v>
                </c:pt>
                <c:pt idx="121">
                  <c:v>0.69458448886871305</c:v>
                </c:pt>
                <c:pt idx="122">
                  <c:v>0.69458264112472501</c:v>
                </c:pt>
                <c:pt idx="123">
                  <c:v>0.69309067726135198</c:v>
                </c:pt>
                <c:pt idx="124">
                  <c:v>0.69056582450866699</c:v>
                </c:pt>
                <c:pt idx="125">
                  <c:v>0.68965768814086903</c:v>
                </c:pt>
                <c:pt idx="126">
                  <c:v>0.68573361635208097</c:v>
                </c:pt>
                <c:pt idx="127">
                  <c:v>0.682165026664733</c:v>
                </c:pt>
                <c:pt idx="128">
                  <c:v>0.68057239055633501</c:v>
                </c:pt>
                <c:pt idx="129">
                  <c:v>0.68171131610870295</c:v>
                </c:pt>
                <c:pt idx="130">
                  <c:v>0.68470585346221902</c:v>
                </c:pt>
                <c:pt idx="131">
                  <c:v>0.68610972166061401</c:v>
                </c:pt>
                <c:pt idx="132">
                  <c:v>0.68779242038726796</c:v>
                </c:pt>
                <c:pt idx="133">
                  <c:v>0.68756175041198697</c:v>
                </c:pt>
                <c:pt idx="134">
                  <c:v>0.68466842174529996</c:v>
                </c:pt>
                <c:pt idx="135">
                  <c:v>0.68345123529434204</c:v>
                </c:pt>
                <c:pt idx="136">
                  <c:v>0.68433934450149503</c:v>
                </c:pt>
                <c:pt idx="137">
                  <c:v>0.68584173917770297</c:v>
                </c:pt>
                <c:pt idx="138">
                  <c:v>0.69149816036224299</c:v>
                </c:pt>
                <c:pt idx="139">
                  <c:v>0.69364821910858099</c:v>
                </c:pt>
                <c:pt idx="140">
                  <c:v>0.69282871484756403</c:v>
                </c:pt>
                <c:pt idx="141">
                  <c:v>0.69209384918212802</c:v>
                </c:pt>
                <c:pt idx="142">
                  <c:v>0.69401067495346003</c:v>
                </c:pt>
                <c:pt idx="143">
                  <c:v>0.69187122583389205</c:v>
                </c:pt>
                <c:pt idx="144">
                  <c:v>0.69124108552932695</c:v>
                </c:pt>
                <c:pt idx="145">
                  <c:v>0.69258087873458796</c:v>
                </c:pt>
                <c:pt idx="146">
                  <c:v>0.69125890731811501</c:v>
                </c:pt>
                <c:pt idx="147">
                  <c:v>0.69194084405899003</c:v>
                </c:pt>
                <c:pt idx="148">
                  <c:v>0.69131463766098</c:v>
                </c:pt>
                <c:pt idx="149">
                  <c:v>0.68953698873519897</c:v>
                </c:pt>
                <c:pt idx="150">
                  <c:v>0.688548743724823</c:v>
                </c:pt>
                <c:pt idx="151">
                  <c:v>0.69460648298263505</c:v>
                </c:pt>
                <c:pt idx="152">
                  <c:v>0.69965857267379705</c:v>
                </c:pt>
                <c:pt idx="153">
                  <c:v>0.69681870937347401</c:v>
                </c:pt>
                <c:pt idx="154">
                  <c:v>0.69288641214370705</c:v>
                </c:pt>
                <c:pt idx="155">
                  <c:v>0.69130009412765503</c:v>
                </c:pt>
                <c:pt idx="156">
                  <c:v>0.68894094228744496</c:v>
                </c:pt>
                <c:pt idx="157">
                  <c:v>0.68917334079742398</c:v>
                </c:pt>
                <c:pt idx="158">
                  <c:v>0.68938362598419101</c:v>
                </c:pt>
                <c:pt idx="159">
                  <c:v>0.68845820426940896</c:v>
                </c:pt>
                <c:pt idx="160">
                  <c:v>0.68923038244247403</c:v>
                </c:pt>
                <c:pt idx="161">
                  <c:v>0.68943786621093694</c:v>
                </c:pt>
                <c:pt idx="162">
                  <c:v>0.68864250183105402</c:v>
                </c:pt>
                <c:pt idx="163">
                  <c:v>0.68742758035659701</c:v>
                </c:pt>
                <c:pt idx="164">
                  <c:v>0.68788635730743397</c:v>
                </c:pt>
                <c:pt idx="165">
                  <c:v>0.68772518634796098</c:v>
                </c:pt>
                <c:pt idx="166">
                  <c:v>0.69068026542663497</c:v>
                </c:pt>
                <c:pt idx="167">
                  <c:v>0.69023346900939897</c:v>
                </c:pt>
                <c:pt idx="168">
                  <c:v>0.69107717275619496</c:v>
                </c:pt>
                <c:pt idx="169">
                  <c:v>0.69214004278182895</c:v>
                </c:pt>
                <c:pt idx="170">
                  <c:v>0.69410967826843195</c:v>
                </c:pt>
                <c:pt idx="171">
                  <c:v>0.693833708763122</c:v>
                </c:pt>
                <c:pt idx="172">
                  <c:v>0.693581402301788</c:v>
                </c:pt>
                <c:pt idx="173">
                  <c:v>0.69773966073989802</c:v>
                </c:pt>
                <c:pt idx="174">
                  <c:v>0.70131474733352595</c:v>
                </c:pt>
                <c:pt idx="175">
                  <c:v>0.70019960403442305</c:v>
                </c:pt>
                <c:pt idx="176">
                  <c:v>0.69809395074844305</c:v>
                </c:pt>
                <c:pt idx="177">
                  <c:v>0.69855606555938698</c:v>
                </c:pt>
                <c:pt idx="178">
                  <c:v>0.699254751205444</c:v>
                </c:pt>
                <c:pt idx="179">
                  <c:v>0.69876849651336603</c:v>
                </c:pt>
                <c:pt idx="180">
                  <c:v>0.69832915067672696</c:v>
                </c:pt>
                <c:pt idx="181">
                  <c:v>0.69620203971862704</c:v>
                </c:pt>
                <c:pt idx="182">
                  <c:v>0.69491881132125799</c:v>
                </c:pt>
                <c:pt idx="183">
                  <c:v>0.69399744272232</c:v>
                </c:pt>
                <c:pt idx="184">
                  <c:v>0.69427281618118197</c:v>
                </c:pt>
                <c:pt idx="185">
                  <c:v>0.69281136989593495</c:v>
                </c:pt>
                <c:pt idx="186">
                  <c:v>0.69267201423644997</c:v>
                </c:pt>
                <c:pt idx="187">
                  <c:v>0.69161278009414595</c:v>
                </c:pt>
                <c:pt idx="188">
                  <c:v>0.69103217124938898</c:v>
                </c:pt>
                <c:pt idx="189">
                  <c:v>0.69050621986389105</c:v>
                </c:pt>
                <c:pt idx="190">
                  <c:v>0.69137811660766602</c:v>
                </c:pt>
                <c:pt idx="191">
                  <c:v>0.69078421592712402</c:v>
                </c:pt>
                <c:pt idx="192">
                  <c:v>0.69234150648116999</c:v>
                </c:pt>
                <c:pt idx="193">
                  <c:v>0.69132655858993497</c:v>
                </c:pt>
                <c:pt idx="194">
                  <c:v>0.69101524353027299</c:v>
                </c:pt>
                <c:pt idx="195">
                  <c:v>0.69010108709335305</c:v>
                </c:pt>
                <c:pt idx="196">
                  <c:v>0.68989926576614302</c:v>
                </c:pt>
                <c:pt idx="197">
                  <c:v>0.69069641828536898</c:v>
                </c:pt>
                <c:pt idx="198">
                  <c:v>0.69007807970046997</c:v>
                </c:pt>
                <c:pt idx="199">
                  <c:v>0.690193772315979</c:v>
                </c:pt>
                <c:pt idx="200">
                  <c:v>0.69063466787338201</c:v>
                </c:pt>
                <c:pt idx="201">
                  <c:v>0.69103515148162797</c:v>
                </c:pt>
                <c:pt idx="202">
                  <c:v>0.69104605913162198</c:v>
                </c:pt>
                <c:pt idx="203">
                  <c:v>0.68965786695480302</c:v>
                </c:pt>
                <c:pt idx="204">
                  <c:v>0.69166266918182295</c:v>
                </c:pt>
                <c:pt idx="205">
                  <c:v>0.69086503982543901</c:v>
                </c:pt>
                <c:pt idx="206">
                  <c:v>0.68977314233779896</c:v>
                </c:pt>
                <c:pt idx="207">
                  <c:v>0.68781918287277199</c:v>
                </c:pt>
                <c:pt idx="208">
                  <c:v>0.68656903505325295</c:v>
                </c:pt>
                <c:pt idx="209">
                  <c:v>0.68662256002426103</c:v>
                </c:pt>
                <c:pt idx="210">
                  <c:v>0.68656092882156305</c:v>
                </c:pt>
                <c:pt idx="211">
                  <c:v>0.68602567911148005</c:v>
                </c:pt>
                <c:pt idx="212">
                  <c:v>0.687993884086608</c:v>
                </c:pt>
                <c:pt idx="213">
                  <c:v>0.68832790851592995</c:v>
                </c:pt>
                <c:pt idx="214">
                  <c:v>0.69364327192306496</c:v>
                </c:pt>
                <c:pt idx="215">
                  <c:v>0.69291681051254195</c:v>
                </c:pt>
                <c:pt idx="216">
                  <c:v>0.69177418947219804</c:v>
                </c:pt>
                <c:pt idx="217">
                  <c:v>0.69502621889114302</c:v>
                </c:pt>
                <c:pt idx="218">
                  <c:v>0.69465309381484897</c:v>
                </c:pt>
                <c:pt idx="219">
                  <c:v>0.69241672754287698</c:v>
                </c:pt>
                <c:pt idx="220">
                  <c:v>0.69182670116424505</c:v>
                </c:pt>
                <c:pt idx="221">
                  <c:v>0.69083142280578602</c:v>
                </c:pt>
                <c:pt idx="222">
                  <c:v>0.69087523221969604</c:v>
                </c:pt>
                <c:pt idx="223">
                  <c:v>0.69232267141342096</c:v>
                </c:pt>
                <c:pt idx="224">
                  <c:v>0.69128656387329102</c:v>
                </c:pt>
                <c:pt idx="225">
                  <c:v>0.69334018230438199</c:v>
                </c:pt>
                <c:pt idx="226">
                  <c:v>0.69088172912597601</c:v>
                </c:pt>
                <c:pt idx="227">
                  <c:v>0.691364645957946</c:v>
                </c:pt>
                <c:pt idx="228">
                  <c:v>0.69297569990158003</c:v>
                </c:pt>
                <c:pt idx="229">
                  <c:v>0.69323682785034102</c:v>
                </c:pt>
                <c:pt idx="230">
                  <c:v>0.693462073802948</c:v>
                </c:pt>
                <c:pt idx="231">
                  <c:v>0.69533818960189797</c:v>
                </c:pt>
                <c:pt idx="232">
                  <c:v>0.69492983818054199</c:v>
                </c:pt>
                <c:pt idx="233">
                  <c:v>0.692951440811157</c:v>
                </c:pt>
                <c:pt idx="234">
                  <c:v>0.69356250762939398</c:v>
                </c:pt>
                <c:pt idx="235">
                  <c:v>0.69293808937072698</c:v>
                </c:pt>
                <c:pt idx="236">
                  <c:v>0.69429528713226296</c:v>
                </c:pt>
                <c:pt idx="237">
                  <c:v>0.69286477565765303</c:v>
                </c:pt>
                <c:pt idx="238">
                  <c:v>0.69232201576232899</c:v>
                </c:pt>
                <c:pt idx="239">
                  <c:v>0.68923509120941095</c:v>
                </c:pt>
                <c:pt idx="240">
                  <c:v>0.68941175937652499</c:v>
                </c:pt>
                <c:pt idx="241">
                  <c:v>0.68958097696304299</c:v>
                </c:pt>
                <c:pt idx="242">
                  <c:v>0.68820571899413996</c:v>
                </c:pt>
                <c:pt idx="243">
                  <c:v>0.69046902656555098</c:v>
                </c:pt>
                <c:pt idx="244">
                  <c:v>0.68903458118438698</c:v>
                </c:pt>
                <c:pt idx="245">
                  <c:v>0.68725961446761996</c:v>
                </c:pt>
                <c:pt idx="246">
                  <c:v>0.68722701072692804</c:v>
                </c:pt>
                <c:pt idx="247">
                  <c:v>0.68721759319305398</c:v>
                </c:pt>
                <c:pt idx="248">
                  <c:v>0.68805336952209395</c:v>
                </c:pt>
                <c:pt idx="249">
                  <c:v>0.68527376651763905</c:v>
                </c:pt>
                <c:pt idx="250">
                  <c:v>0.68265569210052401</c:v>
                </c:pt>
                <c:pt idx="251">
                  <c:v>0.68256837129592896</c:v>
                </c:pt>
                <c:pt idx="252">
                  <c:v>0.68444168567657404</c:v>
                </c:pt>
                <c:pt idx="253">
                  <c:v>0.68565118312835605</c:v>
                </c:pt>
                <c:pt idx="254">
                  <c:v>0.68517780303955</c:v>
                </c:pt>
                <c:pt idx="255">
                  <c:v>0.68796235322952204</c:v>
                </c:pt>
                <c:pt idx="256">
                  <c:v>0.68722862005233698</c:v>
                </c:pt>
                <c:pt idx="257">
                  <c:v>0.68932306766509999</c:v>
                </c:pt>
                <c:pt idx="258">
                  <c:v>0.69010400772094704</c:v>
                </c:pt>
                <c:pt idx="259">
                  <c:v>0.68688440322875899</c:v>
                </c:pt>
                <c:pt idx="260">
                  <c:v>0.68835598230361905</c:v>
                </c:pt>
                <c:pt idx="261">
                  <c:v>0.68636852502822798</c:v>
                </c:pt>
                <c:pt idx="262">
                  <c:v>0.68666130304336503</c:v>
                </c:pt>
                <c:pt idx="263">
                  <c:v>0.68790429830551103</c:v>
                </c:pt>
                <c:pt idx="264">
                  <c:v>0.68932902812957697</c:v>
                </c:pt>
                <c:pt idx="265">
                  <c:v>0.69151896238327004</c:v>
                </c:pt>
                <c:pt idx="266">
                  <c:v>0.69215458631515503</c:v>
                </c:pt>
                <c:pt idx="267">
                  <c:v>0.69151192903518599</c:v>
                </c:pt>
                <c:pt idx="268">
                  <c:v>0.68853384256362904</c:v>
                </c:pt>
                <c:pt idx="269">
                  <c:v>0.69066113233566195</c:v>
                </c:pt>
                <c:pt idx="270">
                  <c:v>0.69017088413238503</c:v>
                </c:pt>
                <c:pt idx="271">
                  <c:v>0.69032609462738004</c:v>
                </c:pt>
                <c:pt idx="272">
                  <c:v>0.68927496671676602</c:v>
                </c:pt>
                <c:pt idx="273">
                  <c:v>0.68892389535903897</c:v>
                </c:pt>
                <c:pt idx="274">
                  <c:v>0.69039201736450195</c:v>
                </c:pt>
                <c:pt idx="275">
                  <c:v>0.68815517425537098</c:v>
                </c:pt>
                <c:pt idx="276">
                  <c:v>0.67960846424102705</c:v>
                </c:pt>
                <c:pt idx="277">
                  <c:v>0.67168539762496904</c:v>
                </c:pt>
                <c:pt idx="278">
                  <c:v>0.67307657003402699</c:v>
                </c:pt>
                <c:pt idx="279">
                  <c:v>0.67233306169509799</c:v>
                </c:pt>
                <c:pt idx="280">
                  <c:v>0.67570775747299106</c:v>
                </c:pt>
                <c:pt idx="281">
                  <c:v>0.67880243062973</c:v>
                </c:pt>
                <c:pt idx="282">
                  <c:v>0.68235707283019997</c:v>
                </c:pt>
                <c:pt idx="283">
                  <c:v>0.683391153812408</c:v>
                </c:pt>
                <c:pt idx="284">
                  <c:v>0.68358558416366499</c:v>
                </c:pt>
                <c:pt idx="285">
                  <c:v>0.68827080726623502</c:v>
                </c:pt>
                <c:pt idx="286">
                  <c:v>0.69023603200912398</c:v>
                </c:pt>
                <c:pt idx="287">
                  <c:v>0.69049692153930597</c:v>
                </c:pt>
                <c:pt idx="288">
                  <c:v>0.69072961807250899</c:v>
                </c:pt>
                <c:pt idx="289">
                  <c:v>0.69019001722335804</c:v>
                </c:pt>
                <c:pt idx="290">
                  <c:v>0.68821704387664795</c:v>
                </c:pt>
                <c:pt idx="291">
                  <c:v>0.68941605091094904</c:v>
                </c:pt>
                <c:pt idx="292">
                  <c:v>0.69049119949340798</c:v>
                </c:pt>
                <c:pt idx="293">
                  <c:v>0.68923860788345304</c:v>
                </c:pt>
                <c:pt idx="294">
                  <c:v>0.68737834692001298</c:v>
                </c:pt>
                <c:pt idx="295">
                  <c:v>0.69235545396804798</c:v>
                </c:pt>
                <c:pt idx="296">
                  <c:v>0.68949025869369496</c:v>
                </c:pt>
                <c:pt idx="297">
                  <c:v>0.68884998559951705</c:v>
                </c:pt>
                <c:pt idx="298">
                  <c:v>0.68921840190887396</c:v>
                </c:pt>
                <c:pt idx="299">
                  <c:v>0.68883460760116499</c:v>
                </c:pt>
                <c:pt idx="300">
                  <c:v>0.68777912855148304</c:v>
                </c:pt>
                <c:pt idx="301">
                  <c:v>0.68895882368087702</c:v>
                </c:pt>
                <c:pt idx="302">
                  <c:v>0.69001567363739003</c:v>
                </c:pt>
                <c:pt idx="303">
                  <c:v>0.68885165452957098</c:v>
                </c:pt>
                <c:pt idx="304">
                  <c:v>0.685749530792236</c:v>
                </c:pt>
                <c:pt idx="305">
                  <c:v>0.681488096714019</c:v>
                </c:pt>
                <c:pt idx="306">
                  <c:v>0.67983084917068404</c:v>
                </c:pt>
                <c:pt idx="307">
                  <c:v>0.68038249015808105</c:v>
                </c:pt>
                <c:pt idx="308">
                  <c:v>0.683108150959014</c:v>
                </c:pt>
                <c:pt idx="309">
                  <c:v>0.68333047628402699</c:v>
                </c:pt>
                <c:pt idx="310">
                  <c:v>0.68503689765930098</c:v>
                </c:pt>
                <c:pt idx="311">
                  <c:v>0.68228960037231401</c:v>
                </c:pt>
                <c:pt idx="312">
                  <c:v>0.68335914611816395</c:v>
                </c:pt>
                <c:pt idx="313">
                  <c:v>0.683554887771606</c:v>
                </c:pt>
                <c:pt idx="314">
                  <c:v>0.68373095989227295</c:v>
                </c:pt>
                <c:pt idx="315">
                  <c:v>0.68218588829040505</c:v>
                </c:pt>
                <c:pt idx="316">
                  <c:v>0.68446451425552302</c:v>
                </c:pt>
                <c:pt idx="317">
                  <c:v>0.68454968929290705</c:v>
                </c:pt>
                <c:pt idx="318">
                  <c:v>0.69063025712966897</c:v>
                </c:pt>
                <c:pt idx="319">
                  <c:v>0.69009876251220703</c:v>
                </c:pt>
                <c:pt idx="320">
                  <c:v>0.69040763378143299</c:v>
                </c:pt>
                <c:pt idx="321">
                  <c:v>0.68873679637908902</c:v>
                </c:pt>
                <c:pt idx="322">
                  <c:v>0.68916809558868397</c:v>
                </c:pt>
                <c:pt idx="323">
                  <c:v>0.68760073184966997</c:v>
                </c:pt>
                <c:pt idx="324">
                  <c:v>0.69285923242568903</c:v>
                </c:pt>
                <c:pt idx="325">
                  <c:v>0.69434273242950395</c:v>
                </c:pt>
                <c:pt idx="326">
                  <c:v>0.691974997520446</c:v>
                </c:pt>
                <c:pt idx="327">
                  <c:v>0.69280868768692005</c:v>
                </c:pt>
                <c:pt idx="328">
                  <c:v>0.69348454475402799</c:v>
                </c:pt>
                <c:pt idx="329">
                  <c:v>0.69617193937301602</c:v>
                </c:pt>
                <c:pt idx="330">
                  <c:v>0.69239836931228604</c:v>
                </c:pt>
                <c:pt idx="331">
                  <c:v>0.69502013921737604</c:v>
                </c:pt>
                <c:pt idx="332">
                  <c:v>0.69472283124923695</c:v>
                </c:pt>
                <c:pt idx="333">
                  <c:v>0.69636482000350897</c:v>
                </c:pt>
                <c:pt idx="334">
                  <c:v>0.695917308330535</c:v>
                </c:pt>
                <c:pt idx="335">
                  <c:v>0.69367086887359597</c:v>
                </c:pt>
                <c:pt idx="336">
                  <c:v>0.69152235984802202</c:v>
                </c:pt>
                <c:pt idx="337">
                  <c:v>0.68714380264282204</c:v>
                </c:pt>
                <c:pt idx="338">
                  <c:v>0.689658403396606</c:v>
                </c:pt>
                <c:pt idx="339">
                  <c:v>0.69121032953262296</c:v>
                </c:pt>
                <c:pt idx="340">
                  <c:v>0.690959572792053</c:v>
                </c:pt>
                <c:pt idx="341">
                  <c:v>0.69273418188095004</c:v>
                </c:pt>
                <c:pt idx="342">
                  <c:v>0.692968308925628</c:v>
                </c:pt>
                <c:pt idx="343">
                  <c:v>0.69391500949859597</c:v>
                </c:pt>
                <c:pt idx="344">
                  <c:v>0.69259482622146595</c:v>
                </c:pt>
                <c:pt idx="345">
                  <c:v>0.69088631868362405</c:v>
                </c:pt>
                <c:pt idx="346">
                  <c:v>0.68988507986068703</c:v>
                </c:pt>
                <c:pt idx="347">
                  <c:v>0.68462830781936601</c:v>
                </c:pt>
                <c:pt idx="348">
                  <c:v>0.68854707479476895</c:v>
                </c:pt>
                <c:pt idx="349">
                  <c:v>0.68073028326034501</c:v>
                </c:pt>
                <c:pt idx="350">
                  <c:v>0.673467397689819</c:v>
                </c:pt>
                <c:pt idx="351">
                  <c:v>0.67528718709945601</c:v>
                </c:pt>
                <c:pt idx="352">
                  <c:v>0.67876183986663796</c:v>
                </c:pt>
                <c:pt idx="353">
                  <c:v>0.67882233858108498</c:v>
                </c:pt>
                <c:pt idx="354">
                  <c:v>0.68143022060394198</c:v>
                </c:pt>
                <c:pt idx="355">
                  <c:v>0.67986422777175903</c:v>
                </c:pt>
                <c:pt idx="356">
                  <c:v>0.68109869956970204</c:v>
                </c:pt>
                <c:pt idx="357">
                  <c:v>0.68015843629837003</c:v>
                </c:pt>
                <c:pt idx="358">
                  <c:v>0.68278628587722701</c:v>
                </c:pt>
                <c:pt idx="359">
                  <c:v>0.68344229459762496</c:v>
                </c:pt>
                <c:pt idx="360">
                  <c:v>0.68290275335311801</c:v>
                </c:pt>
                <c:pt idx="361">
                  <c:v>0.68536376953125</c:v>
                </c:pt>
                <c:pt idx="362">
                  <c:v>0.68461698293685902</c:v>
                </c:pt>
                <c:pt idx="363">
                  <c:v>0.68318933248519897</c:v>
                </c:pt>
                <c:pt idx="364">
                  <c:v>0.68340289592742898</c:v>
                </c:pt>
                <c:pt idx="365">
                  <c:v>0.68588298559188798</c:v>
                </c:pt>
                <c:pt idx="366">
                  <c:v>0.68199831247329701</c:v>
                </c:pt>
                <c:pt idx="367">
                  <c:v>0.68155699968338002</c:v>
                </c:pt>
                <c:pt idx="368">
                  <c:v>0.68427503108978205</c:v>
                </c:pt>
                <c:pt idx="369">
                  <c:v>0.68594855070114102</c:v>
                </c:pt>
                <c:pt idx="370">
                  <c:v>0.68903118371963501</c:v>
                </c:pt>
                <c:pt idx="371">
                  <c:v>0.69258069992065396</c:v>
                </c:pt>
                <c:pt idx="372">
                  <c:v>0.69340890645980802</c:v>
                </c:pt>
                <c:pt idx="373">
                  <c:v>0.69106101989746005</c:v>
                </c:pt>
                <c:pt idx="374">
                  <c:v>0.69125097990036</c:v>
                </c:pt>
                <c:pt idx="375">
                  <c:v>0.69141662120819003</c:v>
                </c:pt>
                <c:pt idx="376">
                  <c:v>0.69456958770751898</c:v>
                </c:pt>
                <c:pt idx="377">
                  <c:v>0.694388628005981</c:v>
                </c:pt>
                <c:pt idx="378">
                  <c:v>0.69116437435150102</c:v>
                </c:pt>
                <c:pt idx="379">
                  <c:v>0.69201862812042203</c:v>
                </c:pt>
                <c:pt idx="380">
                  <c:v>0.69203203916549605</c:v>
                </c:pt>
                <c:pt idx="381">
                  <c:v>0.69200789928436202</c:v>
                </c:pt>
                <c:pt idx="382">
                  <c:v>0.69135689735412598</c:v>
                </c:pt>
                <c:pt idx="383">
                  <c:v>0.69011420011520297</c:v>
                </c:pt>
                <c:pt idx="384">
                  <c:v>0.69096499681472701</c:v>
                </c:pt>
                <c:pt idx="385">
                  <c:v>0.69172191619873002</c:v>
                </c:pt>
                <c:pt idx="386">
                  <c:v>0.69046384096145597</c:v>
                </c:pt>
                <c:pt idx="387">
                  <c:v>0.691783607006073</c:v>
                </c:pt>
                <c:pt idx="388">
                  <c:v>0.69116961956024103</c:v>
                </c:pt>
                <c:pt idx="389">
                  <c:v>0.69061923027038497</c:v>
                </c:pt>
                <c:pt idx="390">
                  <c:v>0.688229739665985</c:v>
                </c:pt>
                <c:pt idx="391">
                  <c:v>0.68736642599105802</c:v>
                </c:pt>
                <c:pt idx="392">
                  <c:v>0.68876093626022294</c:v>
                </c:pt>
                <c:pt idx="393">
                  <c:v>0.69109976291656405</c:v>
                </c:pt>
                <c:pt idx="394">
                  <c:v>0.69177478551864602</c:v>
                </c:pt>
                <c:pt idx="395">
                  <c:v>0.69117170572280795</c:v>
                </c:pt>
                <c:pt idx="396">
                  <c:v>0.69361215829849199</c:v>
                </c:pt>
                <c:pt idx="397">
                  <c:v>0.69224423170089699</c:v>
                </c:pt>
                <c:pt idx="398">
                  <c:v>0.68869775533676103</c:v>
                </c:pt>
                <c:pt idx="399">
                  <c:v>0.69189786911010698</c:v>
                </c:pt>
                <c:pt idx="400">
                  <c:v>0.69014453887939398</c:v>
                </c:pt>
                <c:pt idx="401">
                  <c:v>0.69086414575576705</c:v>
                </c:pt>
                <c:pt idx="402">
                  <c:v>0.69150632619857699</c:v>
                </c:pt>
                <c:pt idx="403">
                  <c:v>0.69151312112808205</c:v>
                </c:pt>
                <c:pt idx="404">
                  <c:v>0.691972255706787</c:v>
                </c:pt>
                <c:pt idx="405">
                  <c:v>0.69083064794540405</c:v>
                </c:pt>
                <c:pt idx="406">
                  <c:v>0.69307279586791903</c:v>
                </c:pt>
                <c:pt idx="407">
                  <c:v>0.69130158424377397</c:v>
                </c:pt>
                <c:pt idx="408">
                  <c:v>0.69184899330139105</c:v>
                </c:pt>
                <c:pt idx="409">
                  <c:v>0.68916803598403897</c:v>
                </c:pt>
                <c:pt idx="410">
                  <c:v>0.68886637687683105</c:v>
                </c:pt>
                <c:pt idx="411">
                  <c:v>0.69194233417510898</c:v>
                </c:pt>
                <c:pt idx="412">
                  <c:v>0.68979656696319502</c:v>
                </c:pt>
                <c:pt idx="413">
                  <c:v>0.688390672206878</c:v>
                </c:pt>
                <c:pt idx="414">
                  <c:v>0.68712019920349099</c:v>
                </c:pt>
                <c:pt idx="415">
                  <c:v>0.69060289859771695</c:v>
                </c:pt>
                <c:pt idx="416">
                  <c:v>0.69113564491271895</c:v>
                </c:pt>
                <c:pt idx="417">
                  <c:v>0.69116181135177601</c:v>
                </c:pt>
                <c:pt idx="418">
                  <c:v>0.69221425056457497</c:v>
                </c:pt>
                <c:pt idx="419">
                  <c:v>0.69162011146545399</c:v>
                </c:pt>
                <c:pt idx="420">
                  <c:v>0.69007575511932295</c:v>
                </c:pt>
                <c:pt idx="421">
                  <c:v>0.68969869613647405</c:v>
                </c:pt>
                <c:pt idx="422">
                  <c:v>0.688853859901428</c:v>
                </c:pt>
                <c:pt idx="423">
                  <c:v>0.68859767913818304</c:v>
                </c:pt>
                <c:pt idx="424">
                  <c:v>0.68938452005386297</c:v>
                </c:pt>
                <c:pt idx="425">
                  <c:v>0.68601191043853704</c:v>
                </c:pt>
                <c:pt idx="426">
                  <c:v>0.68292772769927901</c:v>
                </c:pt>
                <c:pt idx="427">
                  <c:v>0.68377906084060602</c:v>
                </c:pt>
                <c:pt idx="428">
                  <c:v>0.68400734663009599</c:v>
                </c:pt>
                <c:pt idx="429">
                  <c:v>0.68254679441452004</c:v>
                </c:pt>
                <c:pt idx="430">
                  <c:v>0.68458366394042902</c:v>
                </c:pt>
                <c:pt idx="431">
                  <c:v>0.68701672554016102</c:v>
                </c:pt>
                <c:pt idx="432">
                  <c:v>0.68631756305694502</c:v>
                </c:pt>
                <c:pt idx="433">
                  <c:v>0.68509352207183805</c:v>
                </c:pt>
                <c:pt idx="434">
                  <c:v>0.68877369165420499</c:v>
                </c:pt>
                <c:pt idx="435">
                  <c:v>0.69088613986968905</c:v>
                </c:pt>
                <c:pt idx="436">
                  <c:v>0.68985134363174405</c:v>
                </c:pt>
                <c:pt idx="437">
                  <c:v>0.69004052877426103</c:v>
                </c:pt>
                <c:pt idx="438">
                  <c:v>0.68841654062271096</c:v>
                </c:pt>
                <c:pt idx="439">
                  <c:v>0.68874931335449197</c:v>
                </c:pt>
                <c:pt idx="440">
                  <c:v>0.690249264240264</c:v>
                </c:pt>
                <c:pt idx="441">
                  <c:v>0.689800024032592</c:v>
                </c:pt>
                <c:pt idx="442">
                  <c:v>0.687605321407318</c:v>
                </c:pt>
                <c:pt idx="443">
                  <c:v>0.68839269876480103</c:v>
                </c:pt>
                <c:pt idx="444">
                  <c:v>0.68571966886520297</c:v>
                </c:pt>
                <c:pt idx="445">
                  <c:v>0.68693357706069902</c:v>
                </c:pt>
                <c:pt idx="446">
                  <c:v>0.68681031465530396</c:v>
                </c:pt>
                <c:pt idx="447">
                  <c:v>0.68547040224075295</c:v>
                </c:pt>
                <c:pt idx="448">
                  <c:v>0.68610882759094205</c:v>
                </c:pt>
                <c:pt idx="449">
                  <c:v>0.68793296813964799</c:v>
                </c:pt>
                <c:pt idx="450">
                  <c:v>0.68770360946655196</c:v>
                </c:pt>
                <c:pt idx="451">
                  <c:v>0.69125479459762496</c:v>
                </c:pt>
                <c:pt idx="452">
                  <c:v>0.69193875789642301</c:v>
                </c:pt>
                <c:pt idx="453">
                  <c:v>0.69069534540176303</c:v>
                </c:pt>
                <c:pt idx="454">
                  <c:v>0.68651390075683505</c:v>
                </c:pt>
                <c:pt idx="455">
                  <c:v>0.68051457405090299</c:v>
                </c:pt>
                <c:pt idx="456">
                  <c:v>0.68293869495391801</c:v>
                </c:pt>
                <c:pt idx="457">
                  <c:v>0.68579202890396096</c:v>
                </c:pt>
                <c:pt idx="458">
                  <c:v>0.68576657772064198</c:v>
                </c:pt>
                <c:pt idx="459">
                  <c:v>0.68574219942092896</c:v>
                </c:pt>
                <c:pt idx="460">
                  <c:v>0.68968451023101796</c:v>
                </c:pt>
                <c:pt idx="461">
                  <c:v>0.69124478101730302</c:v>
                </c:pt>
                <c:pt idx="462">
                  <c:v>0.68870908021926802</c:v>
                </c:pt>
                <c:pt idx="463">
                  <c:v>0.68969959020614602</c:v>
                </c:pt>
                <c:pt idx="464">
                  <c:v>0.68863159418106001</c:v>
                </c:pt>
                <c:pt idx="465">
                  <c:v>0.68832254409789995</c:v>
                </c:pt>
                <c:pt idx="466">
                  <c:v>0.68804448843002297</c:v>
                </c:pt>
                <c:pt idx="467">
                  <c:v>0.68844532966613703</c:v>
                </c:pt>
                <c:pt idx="468">
                  <c:v>0.68815511465072599</c:v>
                </c:pt>
                <c:pt idx="469">
                  <c:v>0.69033133983612005</c:v>
                </c:pt>
                <c:pt idx="470">
                  <c:v>0.69050145149230902</c:v>
                </c:pt>
                <c:pt idx="471">
                  <c:v>0.686787068843841</c:v>
                </c:pt>
                <c:pt idx="472">
                  <c:v>0.69004374742507901</c:v>
                </c:pt>
                <c:pt idx="473">
                  <c:v>0.68832010030746404</c:v>
                </c:pt>
                <c:pt idx="474">
                  <c:v>0.69060021638870195</c:v>
                </c:pt>
                <c:pt idx="475">
                  <c:v>0.68819755315780595</c:v>
                </c:pt>
                <c:pt idx="476">
                  <c:v>0.68758237361907903</c:v>
                </c:pt>
                <c:pt idx="477">
                  <c:v>0.691181600093841</c:v>
                </c:pt>
                <c:pt idx="478">
                  <c:v>0.68999838829040505</c:v>
                </c:pt>
                <c:pt idx="479">
                  <c:v>0.68831312656402499</c:v>
                </c:pt>
                <c:pt idx="480">
                  <c:v>0.690543353557586</c:v>
                </c:pt>
                <c:pt idx="481">
                  <c:v>0.68881392478942804</c:v>
                </c:pt>
                <c:pt idx="482">
                  <c:v>0.68973737955093295</c:v>
                </c:pt>
                <c:pt idx="483">
                  <c:v>0.69130259752273504</c:v>
                </c:pt>
                <c:pt idx="484">
                  <c:v>0.69035875797271695</c:v>
                </c:pt>
                <c:pt idx="485">
                  <c:v>0.691101014614105</c:v>
                </c:pt>
                <c:pt idx="486">
                  <c:v>0.69116443395614602</c:v>
                </c:pt>
                <c:pt idx="487">
                  <c:v>0.689777791500091</c:v>
                </c:pt>
                <c:pt idx="488">
                  <c:v>0.68761944770812899</c:v>
                </c:pt>
                <c:pt idx="489">
                  <c:v>0.68923217058181696</c:v>
                </c:pt>
                <c:pt idx="490">
                  <c:v>0.69008213281631403</c:v>
                </c:pt>
                <c:pt idx="491">
                  <c:v>0.69203627109527499</c:v>
                </c:pt>
                <c:pt idx="492">
                  <c:v>0.692002654075622</c:v>
                </c:pt>
                <c:pt idx="493">
                  <c:v>0.691969513893127</c:v>
                </c:pt>
                <c:pt idx="494">
                  <c:v>0.68903988599777199</c:v>
                </c:pt>
                <c:pt idx="495">
                  <c:v>0.68930006027221602</c:v>
                </c:pt>
                <c:pt idx="496">
                  <c:v>0.68888485431671098</c:v>
                </c:pt>
                <c:pt idx="497">
                  <c:v>0.68858283758163397</c:v>
                </c:pt>
                <c:pt idx="498">
                  <c:v>0.68542569875717096</c:v>
                </c:pt>
                <c:pt idx="499">
                  <c:v>0.68721508979797297</c:v>
                </c:pt>
                <c:pt idx="500">
                  <c:v>0.69186246395110995</c:v>
                </c:pt>
                <c:pt idx="501">
                  <c:v>0.69126218557357699</c:v>
                </c:pt>
                <c:pt idx="502">
                  <c:v>0.69015061855316095</c:v>
                </c:pt>
                <c:pt idx="503">
                  <c:v>0.68748551607131902</c:v>
                </c:pt>
                <c:pt idx="504">
                  <c:v>0.68391072750091497</c:v>
                </c:pt>
                <c:pt idx="505">
                  <c:v>0.68584007024765004</c:v>
                </c:pt>
                <c:pt idx="506">
                  <c:v>0.68759012222289995</c:v>
                </c:pt>
                <c:pt idx="507">
                  <c:v>0.68917131423950195</c:v>
                </c:pt>
                <c:pt idx="508">
                  <c:v>0.68766391277313199</c:v>
                </c:pt>
                <c:pt idx="509">
                  <c:v>0.68747806549072199</c:v>
                </c:pt>
                <c:pt idx="510">
                  <c:v>0.68908172845840399</c:v>
                </c:pt>
                <c:pt idx="511">
                  <c:v>0.68816238641738803</c:v>
                </c:pt>
                <c:pt idx="512">
                  <c:v>0.68555766344070401</c:v>
                </c:pt>
                <c:pt idx="513">
                  <c:v>0.68498045206069902</c:v>
                </c:pt>
                <c:pt idx="514">
                  <c:v>0.68203526735305697</c:v>
                </c:pt>
                <c:pt idx="515">
                  <c:v>0.68055355548858598</c:v>
                </c:pt>
                <c:pt idx="516">
                  <c:v>0.68609255552291804</c:v>
                </c:pt>
                <c:pt idx="517">
                  <c:v>0.68667745590209905</c:v>
                </c:pt>
                <c:pt idx="518">
                  <c:v>0.69039231538772505</c:v>
                </c:pt>
                <c:pt idx="519">
                  <c:v>0.68680208921432495</c:v>
                </c:pt>
                <c:pt idx="520">
                  <c:v>0.68923515081405595</c:v>
                </c:pt>
                <c:pt idx="521">
                  <c:v>0.691472887992858</c:v>
                </c:pt>
                <c:pt idx="522">
                  <c:v>0.69277346134185702</c:v>
                </c:pt>
                <c:pt idx="523">
                  <c:v>0.69143974781036299</c:v>
                </c:pt>
                <c:pt idx="524">
                  <c:v>0.69086301326751698</c:v>
                </c:pt>
                <c:pt idx="525">
                  <c:v>0.69218486547470004</c:v>
                </c:pt>
                <c:pt idx="526">
                  <c:v>0.69032377004623402</c:v>
                </c:pt>
                <c:pt idx="527">
                  <c:v>0.69107252359390203</c:v>
                </c:pt>
                <c:pt idx="528">
                  <c:v>0.68994021415710405</c:v>
                </c:pt>
                <c:pt idx="529">
                  <c:v>0.69071733951568604</c:v>
                </c:pt>
                <c:pt idx="530">
                  <c:v>0.69081723690032903</c:v>
                </c:pt>
                <c:pt idx="531">
                  <c:v>0.68913465738296498</c:v>
                </c:pt>
                <c:pt idx="532">
                  <c:v>0.69073683023452703</c:v>
                </c:pt>
                <c:pt idx="533">
                  <c:v>0.69491308927536</c:v>
                </c:pt>
                <c:pt idx="534">
                  <c:v>0.69515568017959595</c:v>
                </c:pt>
                <c:pt idx="535">
                  <c:v>0.69648110866546598</c:v>
                </c:pt>
                <c:pt idx="536">
                  <c:v>0.69379103183746305</c:v>
                </c:pt>
                <c:pt idx="537">
                  <c:v>0.69194024801254195</c:v>
                </c:pt>
                <c:pt idx="538">
                  <c:v>0.69296109676360995</c:v>
                </c:pt>
                <c:pt idx="539">
                  <c:v>0.69333589076995805</c:v>
                </c:pt>
                <c:pt idx="540">
                  <c:v>0.694183349609375</c:v>
                </c:pt>
                <c:pt idx="541">
                  <c:v>0.69543606042861905</c:v>
                </c:pt>
                <c:pt idx="542">
                  <c:v>0.69352781772613503</c:v>
                </c:pt>
                <c:pt idx="543">
                  <c:v>0.69084733724594105</c:v>
                </c:pt>
                <c:pt idx="544">
                  <c:v>0.69187402725219704</c:v>
                </c:pt>
                <c:pt idx="545">
                  <c:v>0.690845906734466</c:v>
                </c:pt>
                <c:pt idx="546">
                  <c:v>0.68895667791366499</c:v>
                </c:pt>
                <c:pt idx="547">
                  <c:v>0.68967735767364502</c:v>
                </c:pt>
                <c:pt idx="548">
                  <c:v>0.68886798620223999</c:v>
                </c:pt>
                <c:pt idx="549">
                  <c:v>0.68911254405975297</c:v>
                </c:pt>
                <c:pt idx="550">
                  <c:v>0.68786239624023404</c:v>
                </c:pt>
                <c:pt idx="551">
                  <c:v>0.68771451711654596</c:v>
                </c:pt>
                <c:pt idx="552">
                  <c:v>0.68660867214202803</c:v>
                </c:pt>
                <c:pt idx="553">
                  <c:v>0.68890494108199996</c:v>
                </c:pt>
                <c:pt idx="554">
                  <c:v>0.68630403280258101</c:v>
                </c:pt>
                <c:pt idx="555">
                  <c:v>0.68835347890853804</c:v>
                </c:pt>
                <c:pt idx="556">
                  <c:v>0.68866747617721502</c:v>
                </c:pt>
                <c:pt idx="557">
                  <c:v>0.68949794769287098</c:v>
                </c:pt>
                <c:pt idx="558">
                  <c:v>0.69024634361267001</c:v>
                </c:pt>
                <c:pt idx="559">
                  <c:v>0.69091874361038197</c:v>
                </c:pt>
                <c:pt idx="560">
                  <c:v>0.690976202487945</c:v>
                </c:pt>
                <c:pt idx="561">
                  <c:v>0.69102704524993896</c:v>
                </c:pt>
                <c:pt idx="562">
                  <c:v>0.69053184986114502</c:v>
                </c:pt>
                <c:pt idx="563">
                  <c:v>0.69062554836273105</c:v>
                </c:pt>
                <c:pt idx="564">
                  <c:v>0.69178223609924305</c:v>
                </c:pt>
                <c:pt idx="565">
                  <c:v>0.69228124618530196</c:v>
                </c:pt>
                <c:pt idx="566">
                  <c:v>0.69219607114791804</c:v>
                </c:pt>
                <c:pt idx="567">
                  <c:v>0.69002741575241</c:v>
                </c:pt>
                <c:pt idx="568">
                  <c:v>0.69138866662979104</c:v>
                </c:pt>
                <c:pt idx="569">
                  <c:v>0.68932694196701005</c:v>
                </c:pt>
                <c:pt idx="570">
                  <c:v>0.69159823656082098</c:v>
                </c:pt>
                <c:pt idx="571">
                  <c:v>0.69445592164993197</c:v>
                </c:pt>
                <c:pt idx="572">
                  <c:v>0.69464015960693304</c:v>
                </c:pt>
                <c:pt idx="573">
                  <c:v>0.69333368539810103</c:v>
                </c:pt>
                <c:pt idx="574">
                  <c:v>0.69264990091323797</c:v>
                </c:pt>
                <c:pt idx="575">
                  <c:v>0.69298720359802202</c:v>
                </c:pt>
                <c:pt idx="576">
                  <c:v>0.69328331947326605</c:v>
                </c:pt>
                <c:pt idx="577">
                  <c:v>0.69077438116073597</c:v>
                </c:pt>
                <c:pt idx="578">
                  <c:v>0.68990218639373702</c:v>
                </c:pt>
                <c:pt idx="579">
                  <c:v>0.68911582231521595</c:v>
                </c:pt>
                <c:pt idx="580">
                  <c:v>0.68696868419647195</c:v>
                </c:pt>
                <c:pt idx="581">
                  <c:v>0.68501120805740301</c:v>
                </c:pt>
                <c:pt idx="582">
                  <c:v>0.68857759237289395</c:v>
                </c:pt>
                <c:pt idx="583">
                  <c:v>0.69033211469650202</c:v>
                </c:pt>
                <c:pt idx="584">
                  <c:v>0.68796426057815496</c:v>
                </c:pt>
                <c:pt idx="585">
                  <c:v>0.69313073158264105</c:v>
                </c:pt>
                <c:pt idx="586">
                  <c:v>0.69742506742477395</c:v>
                </c:pt>
                <c:pt idx="587">
                  <c:v>0.69777828454971302</c:v>
                </c:pt>
                <c:pt idx="588">
                  <c:v>0.69712722301483099</c:v>
                </c:pt>
                <c:pt idx="589">
                  <c:v>0.69744694232940596</c:v>
                </c:pt>
                <c:pt idx="590">
                  <c:v>0.69726401567459095</c:v>
                </c:pt>
                <c:pt idx="591">
                  <c:v>0.69538253545761097</c:v>
                </c:pt>
                <c:pt idx="592">
                  <c:v>0.69662588834762496</c:v>
                </c:pt>
                <c:pt idx="593">
                  <c:v>0.69648516178131104</c:v>
                </c:pt>
                <c:pt idx="594">
                  <c:v>0.69673538208007801</c:v>
                </c:pt>
                <c:pt idx="595">
                  <c:v>0.69655770063400202</c:v>
                </c:pt>
                <c:pt idx="596">
                  <c:v>0.694932520389556</c:v>
                </c:pt>
                <c:pt idx="597">
                  <c:v>0.69526934623718195</c:v>
                </c:pt>
                <c:pt idx="598">
                  <c:v>0.69520920515060403</c:v>
                </c:pt>
                <c:pt idx="599">
                  <c:v>0.69190150499343805</c:v>
                </c:pt>
                <c:pt idx="600">
                  <c:v>0.69051611423492398</c:v>
                </c:pt>
                <c:pt idx="601">
                  <c:v>0.690587937831878</c:v>
                </c:pt>
                <c:pt idx="602">
                  <c:v>0.691328465938568</c:v>
                </c:pt>
                <c:pt idx="603">
                  <c:v>0.69165825843811002</c:v>
                </c:pt>
                <c:pt idx="604">
                  <c:v>0.69093340635299605</c:v>
                </c:pt>
                <c:pt idx="605">
                  <c:v>0.69061869382858199</c:v>
                </c:pt>
                <c:pt idx="606">
                  <c:v>0.68998414278030396</c:v>
                </c:pt>
                <c:pt idx="607">
                  <c:v>0.68942016363143899</c:v>
                </c:pt>
                <c:pt idx="608">
                  <c:v>0.68997150659561102</c:v>
                </c:pt>
                <c:pt idx="609">
                  <c:v>0.68932479619979803</c:v>
                </c:pt>
                <c:pt idx="610">
                  <c:v>0.68912476301193204</c:v>
                </c:pt>
                <c:pt idx="611">
                  <c:v>0.68736296892166104</c:v>
                </c:pt>
                <c:pt idx="612">
                  <c:v>0.68896096944808904</c:v>
                </c:pt>
                <c:pt idx="613">
                  <c:v>0.68630111217498702</c:v>
                </c:pt>
                <c:pt idx="614">
                  <c:v>0.68381530046463002</c:v>
                </c:pt>
                <c:pt idx="615">
                  <c:v>0.68516606092453003</c:v>
                </c:pt>
                <c:pt idx="616">
                  <c:v>0.68577766418456998</c:v>
                </c:pt>
                <c:pt idx="617">
                  <c:v>0.68388992547988803</c:v>
                </c:pt>
                <c:pt idx="618">
                  <c:v>0.68463671207427901</c:v>
                </c:pt>
                <c:pt idx="619">
                  <c:v>0.68427371978759699</c:v>
                </c:pt>
                <c:pt idx="620">
                  <c:v>0.68392223119735696</c:v>
                </c:pt>
                <c:pt idx="621">
                  <c:v>0.68413144350051802</c:v>
                </c:pt>
                <c:pt idx="622">
                  <c:v>0.68374717235565097</c:v>
                </c:pt>
                <c:pt idx="623">
                  <c:v>0.68702667951583796</c:v>
                </c:pt>
                <c:pt idx="624">
                  <c:v>0.68989390134811401</c:v>
                </c:pt>
                <c:pt idx="625">
                  <c:v>0.69248521327972401</c:v>
                </c:pt>
                <c:pt idx="626">
                  <c:v>0.69360870122909501</c:v>
                </c:pt>
                <c:pt idx="627">
                  <c:v>0.691042840480804</c:v>
                </c:pt>
                <c:pt idx="628">
                  <c:v>0.68873614072799605</c:v>
                </c:pt>
                <c:pt idx="629">
                  <c:v>0.68605393171310403</c:v>
                </c:pt>
                <c:pt idx="630">
                  <c:v>0.68722844123840299</c:v>
                </c:pt>
                <c:pt idx="631">
                  <c:v>0.68950921297073298</c:v>
                </c:pt>
                <c:pt idx="632">
                  <c:v>0.69156455993652299</c:v>
                </c:pt>
                <c:pt idx="633">
                  <c:v>0.68468165397643999</c:v>
                </c:pt>
                <c:pt idx="634">
                  <c:v>0.68478077650070102</c:v>
                </c:pt>
                <c:pt idx="635">
                  <c:v>0.685491323471069</c:v>
                </c:pt>
                <c:pt idx="636">
                  <c:v>0.68865782022476196</c:v>
                </c:pt>
                <c:pt idx="637">
                  <c:v>0.689616918563842</c:v>
                </c:pt>
                <c:pt idx="638">
                  <c:v>0.69047904014587402</c:v>
                </c:pt>
                <c:pt idx="639">
                  <c:v>0.689364433288574</c:v>
                </c:pt>
                <c:pt idx="640">
                  <c:v>0.69401758909225397</c:v>
                </c:pt>
                <c:pt idx="641">
                  <c:v>0.69256138801574696</c:v>
                </c:pt>
                <c:pt idx="642">
                  <c:v>0.68818736076354903</c:v>
                </c:pt>
                <c:pt idx="643">
                  <c:v>0.68424361944198597</c:v>
                </c:pt>
                <c:pt idx="644">
                  <c:v>0.68749833106994596</c:v>
                </c:pt>
                <c:pt idx="645">
                  <c:v>0.68469667434692305</c:v>
                </c:pt>
                <c:pt idx="646">
                  <c:v>0.68217754364013605</c:v>
                </c:pt>
                <c:pt idx="647">
                  <c:v>0.68446052074432295</c:v>
                </c:pt>
                <c:pt idx="648">
                  <c:v>0.68718701601028398</c:v>
                </c:pt>
                <c:pt idx="649">
                  <c:v>0.687677502632141</c:v>
                </c:pt>
                <c:pt idx="650">
                  <c:v>0.68417066335678101</c:v>
                </c:pt>
                <c:pt idx="651">
                  <c:v>0.68363893032073897</c:v>
                </c:pt>
                <c:pt idx="652">
                  <c:v>0.68602085113525302</c:v>
                </c:pt>
                <c:pt idx="653">
                  <c:v>0.68528246879577603</c:v>
                </c:pt>
                <c:pt idx="654">
                  <c:v>0.68461269140243497</c:v>
                </c:pt>
                <c:pt idx="655">
                  <c:v>0.68538469076156605</c:v>
                </c:pt>
                <c:pt idx="656">
                  <c:v>0.68816512823104803</c:v>
                </c:pt>
                <c:pt idx="657">
                  <c:v>0.69066607952117898</c:v>
                </c:pt>
                <c:pt idx="658">
                  <c:v>0.69612002372741699</c:v>
                </c:pt>
                <c:pt idx="659">
                  <c:v>0.69804906845092696</c:v>
                </c:pt>
                <c:pt idx="660">
                  <c:v>0.69808632135391202</c:v>
                </c:pt>
                <c:pt idx="661">
                  <c:v>0.69147109985351496</c:v>
                </c:pt>
                <c:pt idx="662">
                  <c:v>0.693944692611694</c:v>
                </c:pt>
                <c:pt idx="663">
                  <c:v>0.69132041931152299</c:v>
                </c:pt>
                <c:pt idx="664">
                  <c:v>0.69156920909881503</c:v>
                </c:pt>
                <c:pt idx="665">
                  <c:v>0.68812668323516801</c:v>
                </c:pt>
                <c:pt idx="666">
                  <c:v>0.68444603681564298</c:v>
                </c:pt>
                <c:pt idx="667">
                  <c:v>0.68108469247817904</c:v>
                </c:pt>
                <c:pt idx="668">
                  <c:v>0.68095642328262296</c:v>
                </c:pt>
                <c:pt idx="669">
                  <c:v>0.68447917699813798</c:v>
                </c:pt>
                <c:pt idx="670">
                  <c:v>0.68336439132690396</c:v>
                </c:pt>
                <c:pt idx="671">
                  <c:v>0.68734794855117798</c:v>
                </c:pt>
                <c:pt idx="672">
                  <c:v>0.68466043472289995</c:v>
                </c:pt>
                <c:pt idx="673">
                  <c:v>0.68538963794708196</c:v>
                </c:pt>
                <c:pt idx="674">
                  <c:v>0.68540841341018599</c:v>
                </c:pt>
                <c:pt idx="675">
                  <c:v>0.68348503112792902</c:v>
                </c:pt>
                <c:pt idx="676">
                  <c:v>0.68499797582626298</c:v>
                </c:pt>
                <c:pt idx="677">
                  <c:v>0.68598401546478205</c:v>
                </c:pt>
                <c:pt idx="678">
                  <c:v>0.68660509586334195</c:v>
                </c:pt>
                <c:pt idx="679">
                  <c:v>0.69023340940475397</c:v>
                </c:pt>
                <c:pt idx="680">
                  <c:v>0.68908637762069702</c:v>
                </c:pt>
                <c:pt idx="681">
                  <c:v>0.69073635339736905</c:v>
                </c:pt>
                <c:pt idx="682">
                  <c:v>0.68954569101333596</c:v>
                </c:pt>
                <c:pt idx="683">
                  <c:v>0.69003701210021895</c:v>
                </c:pt>
                <c:pt idx="684">
                  <c:v>0.69287741184234597</c:v>
                </c:pt>
                <c:pt idx="685">
                  <c:v>0.69344609975814797</c:v>
                </c:pt>
                <c:pt idx="686">
                  <c:v>0.69201564788818304</c:v>
                </c:pt>
                <c:pt idx="687">
                  <c:v>0.68901652097702004</c:v>
                </c:pt>
                <c:pt idx="688">
                  <c:v>0.68906486034393299</c:v>
                </c:pt>
                <c:pt idx="689">
                  <c:v>0.69125008583068803</c:v>
                </c:pt>
                <c:pt idx="690">
                  <c:v>0.69131094217300404</c:v>
                </c:pt>
                <c:pt idx="691">
                  <c:v>0.68828880786895696</c:v>
                </c:pt>
                <c:pt idx="692">
                  <c:v>0.68434023857116699</c:v>
                </c:pt>
                <c:pt idx="693">
                  <c:v>0.68074679374694802</c:v>
                </c:pt>
                <c:pt idx="694">
                  <c:v>0.68416482210159302</c:v>
                </c:pt>
                <c:pt idx="695">
                  <c:v>0.68429744243621804</c:v>
                </c:pt>
                <c:pt idx="696">
                  <c:v>0.68576091527938798</c:v>
                </c:pt>
                <c:pt idx="697">
                  <c:v>0.68843758106231601</c:v>
                </c:pt>
                <c:pt idx="698">
                  <c:v>0.68814027309417702</c:v>
                </c:pt>
                <c:pt idx="699">
                  <c:v>0.68172889947891202</c:v>
                </c:pt>
                <c:pt idx="700">
                  <c:v>0.68072247505187899</c:v>
                </c:pt>
                <c:pt idx="701">
                  <c:v>0.68398600816726596</c:v>
                </c:pt>
                <c:pt idx="702">
                  <c:v>0.68342280387878396</c:v>
                </c:pt>
                <c:pt idx="703">
                  <c:v>0.68361902236938399</c:v>
                </c:pt>
                <c:pt idx="704">
                  <c:v>0.68522709608078003</c:v>
                </c:pt>
                <c:pt idx="705">
                  <c:v>0.68596094846725397</c:v>
                </c:pt>
                <c:pt idx="706">
                  <c:v>0.686623275279998</c:v>
                </c:pt>
                <c:pt idx="707">
                  <c:v>0.68649727106094305</c:v>
                </c:pt>
                <c:pt idx="708">
                  <c:v>0.68710798025131203</c:v>
                </c:pt>
                <c:pt idx="709">
                  <c:v>0.69169574975967396</c:v>
                </c:pt>
                <c:pt idx="710">
                  <c:v>0.69321399927139205</c:v>
                </c:pt>
                <c:pt idx="711">
                  <c:v>0.69172298908233598</c:v>
                </c:pt>
                <c:pt idx="712">
                  <c:v>0.69109082221984797</c:v>
                </c:pt>
                <c:pt idx="713">
                  <c:v>0.69261282682418801</c:v>
                </c:pt>
                <c:pt idx="714">
                  <c:v>0.69258356094360296</c:v>
                </c:pt>
                <c:pt idx="715">
                  <c:v>0.69187033176422097</c:v>
                </c:pt>
                <c:pt idx="716">
                  <c:v>0.69190472364425604</c:v>
                </c:pt>
                <c:pt idx="717">
                  <c:v>0.69126313924789395</c:v>
                </c:pt>
                <c:pt idx="718">
                  <c:v>0.69134944677352905</c:v>
                </c:pt>
                <c:pt idx="719">
                  <c:v>0.68683016300201405</c:v>
                </c:pt>
                <c:pt idx="720">
                  <c:v>0.68275654315948398</c:v>
                </c:pt>
                <c:pt idx="721">
                  <c:v>0.684359371662139</c:v>
                </c:pt>
                <c:pt idx="722">
                  <c:v>0.68447196483612005</c:v>
                </c:pt>
                <c:pt idx="723">
                  <c:v>0.68389832973480202</c:v>
                </c:pt>
                <c:pt idx="724">
                  <c:v>0.68473315238952603</c:v>
                </c:pt>
                <c:pt idx="725">
                  <c:v>0.68548756837844804</c:v>
                </c:pt>
                <c:pt idx="726">
                  <c:v>0.68664467334747303</c:v>
                </c:pt>
                <c:pt idx="727">
                  <c:v>0.68721103668212802</c:v>
                </c:pt>
                <c:pt idx="728">
                  <c:v>0.68840861320495605</c:v>
                </c:pt>
                <c:pt idx="729">
                  <c:v>0.69085615873336703</c:v>
                </c:pt>
                <c:pt idx="730">
                  <c:v>0.68963456153869596</c:v>
                </c:pt>
                <c:pt idx="731">
                  <c:v>0.68447202444076505</c:v>
                </c:pt>
                <c:pt idx="732">
                  <c:v>0.68525183200836104</c:v>
                </c:pt>
                <c:pt idx="733">
                  <c:v>0.68390017747878995</c:v>
                </c:pt>
                <c:pt idx="734">
                  <c:v>0.68888503313064497</c:v>
                </c:pt>
                <c:pt idx="735">
                  <c:v>0.68785172700881902</c:v>
                </c:pt>
                <c:pt idx="736">
                  <c:v>0.68898493051528897</c:v>
                </c:pt>
                <c:pt idx="737">
                  <c:v>0.68726044893264704</c:v>
                </c:pt>
                <c:pt idx="738">
                  <c:v>0.68897104263305597</c:v>
                </c:pt>
                <c:pt idx="739">
                  <c:v>0.69203376770019498</c:v>
                </c:pt>
                <c:pt idx="740">
                  <c:v>0.68731987476348799</c:v>
                </c:pt>
                <c:pt idx="741">
                  <c:v>0.68848675489425604</c:v>
                </c:pt>
                <c:pt idx="742">
                  <c:v>0.68663215637206998</c:v>
                </c:pt>
                <c:pt idx="743">
                  <c:v>0.68989223241805997</c:v>
                </c:pt>
                <c:pt idx="744">
                  <c:v>0.69146549701690596</c:v>
                </c:pt>
                <c:pt idx="745">
                  <c:v>0.68887186050414995</c:v>
                </c:pt>
                <c:pt idx="746">
                  <c:v>0.69118833541870095</c:v>
                </c:pt>
                <c:pt idx="747">
                  <c:v>0.69127923250198298</c:v>
                </c:pt>
                <c:pt idx="748">
                  <c:v>0.70243662595748901</c:v>
                </c:pt>
                <c:pt idx="749">
                  <c:v>0.70137602090835505</c:v>
                </c:pt>
                <c:pt idx="750">
                  <c:v>0.69945412874221802</c:v>
                </c:pt>
                <c:pt idx="751">
                  <c:v>0.69977337121963501</c:v>
                </c:pt>
                <c:pt idx="752">
                  <c:v>0.69679325819015503</c:v>
                </c:pt>
                <c:pt idx="753">
                  <c:v>0.69730490446090698</c:v>
                </c:pt>
                <c:pt idx="754">
                  <c:v>0.69620120525360096</c:v>
                </c:pt>
                <c:pt idx="755">
                  <c:v>0.69272160530090299</c:v>
                </c:pt>
                <c:pt idx="756">
                  <c:v>0.69112259149551303</c:v>
                </c:pt>
                <c:pt idx="757">
                  <c:v>0.68836236000061002</c:v>
                </c:pt>
                <c:pt idx="758">
                  <c:v>0.68716776371002197</c:v>
                </c:pt>
                <c:pt idx="759">
                  <c:v>0.68910527229309004</c:v>
                </c:pt>
                <c:pt idx="760">
                  <c:v>0.69136375188827504</c:v>
                </c:pt>
                <c:pt idx="761">
                  <c:v>0.69338607788085904</c:v>
                </c:pt>
                <c:pt idx="762">
                  <c:v>0.69254690408706598</c:v>
                </c:pt>
                <c:pt idx="763">
                  <c:v>0.69242382049560502</c:v>
                </c:pt>
                <c:pt idx="764">
                  <c:v>0.69134199619293202</c:v>
                </c:pt>
                <c:pt idx="765">
                  <c:v>0.69041800498962402</c:v>
                </c:pt>
                <c:pt idx="766">
                  <c:v>0.69002497196197499</c:v>
                </c:pt>
                <c:pt idx="767">
                  <c:v>0.68870890140533403</c:v>
                </c:pt>
                <c:pt idx="768">
                  <c:v>0.68896830081939697</c:v>
                </c:pt>
                <c:pt idx="769">
                  <c:v>0.69063448905944802</c:v>
                </c:pt>
                <c:pt idx="770">
                  <c:v>0.69263190031051602</c:v>
                </c:pt>
                <c:pt idx="771">
                  <c:v>0.68915325403213501</c:v>
                </c:pt>
                <c:pt idx="772">
                  <c:v>0.68600761890411299</c:v>
                </c:pt>
                <c:pt idx="773">
                  <c:v>0.68946939706802302</c:v>
                </c:pt>
                <c:pt idx="774">
                  <c:v>0.69161480665206898</c:v>
                </c:pt>
                <c:pt idx="775">
                  <c:v>0.68963462114334095</c:v>
                </c:pt>
                <c:pt idx="776">
                  <c:v>0.69029122591018599</c:v>
                </c:pt>
                <c:pt idx="777">
                  <c:v>0.68990486860275202</c:v>
                </c:pt>
                <c:pt idx="778">
                  <c:v>0.69102436304092396</c:v>
                </c:pt>
                <c:pt idx="779">
                  <c:v>0.69300347566604603</c:v>
                </c:pt>
                <c:pt idx="780">
                  <c:v>0.691386878490448</c:v>
                </c:pt>
                <c:pt idx="781">
                  <c:v>0.69041377305984497</c:v>
                </c:pt>
                <c:pt idx="782">
                  <c:v>0.68650883436203003</c:v>
                </c:pt>
                <c:pt idx="783">
                  <c:v>0.68943399190902699</c:v>
                </c:pt>
                <c:pt idx="784">
                  <c:v>0.6896333694458</c:v>
                </c:pt>
                <c:pt idx="785">
                  <c:v>0.68980413675308205</c:v>
                </c:pt>
                <c:pt idx="786">
                  <c:v>0.68945813179016102</c:v>
                </c:pt>
                <c:pt idx="787">
                  <c:v>0.68914568424224798</c:v>
                </c:pt>
                <c:pt idx="788">
                  <c:v>0.68986994028091397</c:v>
                </c:pt>
                <c:pt idx="789">
                  <c:v>0.69052255153655995</c:v>
                </c:pt>
                <c:pt idx="790">
                  <c:v>0.68859219551086404</c:v>
                </c:pt>
                <c:pt idx="791">
                  <c:v>0.690388143062591</c:v>
                </c:pt>
                <c:pt idx="792">
                  <c:v>0.68846213817596402</c:v>
                </c:pt>
                <c:pt idx="793">
                  <c:v>0.689261794090271</c:v>
                </c:pt>
                <c:pt idx="794">
                  <c:v>0.68845206499099698</c:v>
                </c:pt>
                <c:pt idx="795">
                  <c:v>0.68617749214172297</c:v>
                </c:pt>
                <c:pt idx="796">
                  <c:v>0.68642705678939797</c:v>
                </c:pt>
                <c:pt idx="797">
                  <c:v>0.68747007846832198</c:v>
                </c:pt>
                <c:pt idx="798">
                  <c:v>0.68841534852981501</c:v>
                </c:pt>
                <c:pt idx="799">
                  <c:v>0.689270138740539</c:v>
                </c:pt>
                <c:pt idx="800">
                  <c:v>0.690041244029998</c:v>
                </c:pt>
                <c:pt idx="801">
                  <c:v>0.68964010477065996</c:v>
                </c:pt>
                <c:pt idx="802">
                  <c:v>0.69038271903991699</c:v>
                </c:pt>
                <c:pt idx="803">
                  <c:v>0.68694466352462702</c:v>
                </c:pt>
                <c:pt idx="804">
                  <c:v>0.68905216455459595</c:v>
                </c:pt>
                <c:pt idx="805">
                  <c:v>0.69210630655288696</c:v>
                </c:pt>
                <c:pt idx="806">
                  <c:v>0.68823355436324996</c:v>
                </c:pt>
                <c:pt idx="807">
                  <c:v>0.68781369924545199</c:v>
                </c:pt>
                <c:pt idx="808">
                  <c:v>0.68542075157165505</c:v>
                </c:pt>
                <c:pt idx="809">
                  <c:v>0.68435400724411</c:v>
                </c:pt>
                <c:pt idx="810">
                  <c:v>0.68393993377685502</c:v>
                </c:pt>
                <c:pt idx="811">
                  <c:v>0.68632274866104104</c:v>
                </c:pt>
                <c:pt idx="812">
                  <c:v>0.68450534343719405</c:v>
                </c:pt>
                <c:pt idx="813">
                  <c:v>0.68582463264465299</c:v>
                </c:pt>
                <c:pt idx="814">
                  <c:v>0.69093370437622004</c:v>
                </c:pt>
                <c:pt idx="815">
                  <c:v>0.69221752882003695</c:v>
                </c:pt>
                <c:pt idx="816">
                  <c:v>0.69038027524948098</c:v>
                </c:pt>
                <c:pt idx="817">
                  <c:v>0.692890584468841</c:v>
                </c:pt>
                <c:pt idx="818">
                  <c:v>0.69324070215225198</c:v>
                </c:pt>
                <c:pt idx="819">
                  <c:v>0.695379197597503</c:v>
                </c:pt>
                <c:pt idx="820">
                  <c:v>0.69136697053909302</c:v>
                </c:pt>
                <c:pt idx="821">
                  <c:v>0.691447913646698</c:v>
                </c:pt>
                <c:pt idx="822">
                  <c:v>0.68763405084609897</c:v>
                </c:pt>
                <c:pt idx="823">
                  <c:v>0.68418127298355103</c:v>
                </c:pt>
                <c:pt idx="824">
                  <c:v>0.68380224704742398</c:v>
                </c:pt>
                <c:pt idx="825">
                  <c:v>0.68458092212677002</c:v>
                </c:pt>
                <c:pt idx="826">
                  <c:v>0.68470966815948398</c:v>
                </c:pt>
                <c:pt idx="827">
                  <c:v>0.68715745210647505</c:v>
                </c:pt>
                <c:pt idx="828">
                  <c:v>0.68795806169509799</c:v>
                </c:pt>
                <c:pt idx="829">
                  <c:v>0.69111251831054599</c:v>
                </c:pt>
                <c:pt idx="830">
                  <c:v>0.694721639156341</c:v>
                </c:pt>
                <c:pt idx="831">
                  <c:v>0.69325029850006104</c:v>
                </c:pt>
                <c:pt idx="832">
                  <c:v>0.69539117813110296</c:v>
                </c:pt>
                <c:pt idx="833">
                  <c:v>0.69274842739105202</c:v>
                </c:pt>
                <c:pt idx="834">
                  <c:v>0.69262897968292203</c:v>
                </c:pt>
                <c:pt idx="835">
                  <c:v>0.68975031375884999</c:v>
                </c:pt>
                <c:pt idx="836">
                  <c:v>0.68826878070831299</c:v>
                </c:pt>
                <c:pt idx="837">
                  <c:v>0.691370069980621</c:v>
                </c:pt>
                <c:pt idx="838">
                  <c:v>0.68807679414749101</c:v>
                </c:pt>
                <c:pt idx="839">
                  <c:v>0.69157254695892301</c:v>
                </c:pt>
                <c:pt idx="840">
                  <c:v>0.69267213344573897</c:v>
                </c:pt>
                <c:pt idx="841">
                  <c:v>0.693101286888122</c:v>
                </c:pt>
                <c:pt idx="842">
                  <c:v>0.69077944755554199</c:v>
                </c:pt>
                <c:pt idx="843">
                  <c:v>0.691547632217407</c:v>
                </c:pt>
                <c:pt idx="844">
                  <c:v>0.68941950798034601</c:v>
                </c:pt>
                <c:pt idx="845">
                  <c:v>0.68962115049362105</c:v>
                </c:pt>
                <c:pt idx="846">
                  <c:v>0.68662798404693604</c:v>
                </c:pt>
                <c:pt idx="847">
                  <c:v>0.68604189157485895</c:v>
                </c:pt>
                <c:pt idx="848">
                  <c:v>0.68713748455047596</c:v>
                </c:pt>
                <c:pt idx="849">
                  <c:v>0.688126981258392</c:v>
                </c:pt>
                <c:pt idx="850">
                  <c:v>0.69068241119384699</c:v>
                </c:pt>
                <c:pt idx="851">
                  <c:v>0.69021451473235995</c:v>
                </c:pt>
                <c:pt idx="852">
                  <c:v>0.68979418277740401</c:v>
                </c:pt>
                <c:pt idx="853">
                  <c:v>0.69333827495574896</c:v>
                </c:pt>
                <c:pt idx="854">
                  <c:v>0.69158226251602095</c:v>
                </c:pt>
                <c:pt idx="855">
                  <c:v>0.68794232606887795</c:v>
                </c:pt>
                <c:pt idx="856">
                  <c:v>0.68828868865966797</c:v>
                </c:pt>
                <c:pt idx="857">
                  <c:v>0.69069373607635498</c:v>
                </c:pt>
                <c:pt idx="858">
                  <c:v>0.69232887029647805</c:v>
                </c:pt>
                <c:pt idx="859">
                  <c:v>0.69326776266098</c:v>
                </c:pt>
                <c:pt idx="860">
                  <c:v>0.69460678100585904</c:v>
                </c:pt>
                <c:pt idx="861">
                  <c:v>0.69177901744842496</c:v>
                </c:pt>
                <c:pt idx="862">
                  <c:v>0.69123798608779896</c:v>
                </c:pt>
                <c:pt idx="863">
                  <c:v>0.69124692678451505</c:v>
                </c:pt>
                <c:pt idx="864">
                  <c:v>0.69321942329406705</c:v>
                </c:pt>
                <c:pt idx="865">
                  <c:v>0.68963450193405096</c:v>
                </c:pt>
                <c:pt idx="866">
                  <c:v>0.69028717279434204</c:v>
                </c:pt>
                <c:pt idx="867">
                  <c:v>0.69038891792297297</c:v>
                </c:pt>
                <c:pt idx="868">
                  <c:v>0.69048035144805897</c:v>
                </c:pt>
                <c:pt idx="869">
                  <c:v>0.68911254405975297</c:v>
                </c:pt>
                <c:pt idx="870">
                  <c:v>0.68884664773940996</c:v>
                </c:pt>
                <c:pt idx="871">
                  <c:v>0.68616747856140103</c:v>
                </c:pt>
                <c:pt idx="872">
                  <c:v>0.68668383359909002</c:v>
                </c:pt>
                <c:pt idx="873">
                  <c:v>0.688154697418212</c:v>
                </c:pt>
                <c:pt idx="874">
                  <c:v>0.68847531080245905</c:v>
                </c:pt>
                <c:pt idx="875">
                  <c:v>0.68621891736984197</c:v>
                </c:pt>
                <c:pt idx="876">
                  <c:v>0.68725299835205</c:v>
                </c:pt>
                <c:pt idx="877">
                  <c:v>0.68746280670166005</c:v>
                </c:pt>
                <c:pt idx="878">
                  <c:v>0.69012808799743597</c:v>
                </c:pt>
                <c:pt idx="879">
                  <c:v>0.69078952074050903</c:v>
                </c:pt>
                <c:pt idx="880">
                  <c:v>0.68873894214630105</c:v>
                </c:pt>
                <c:pt idx="881">
                  <c:v>0.68635457754135099</c:v>
                </c:pt>
                <c:pt idx="882">
                  <c:v>0.68579083681106501</c:v>
                </c:pt>
                <c:pt idx="883">
                  <c:v>0.68834668397903398</c:v>
                </c:pt>
                <c:pt idx="884">
                  <c:v>0.69110083580017001</c:v>
                </c:pt>
                <c:pt idx="885">
                  <c:v>0.69114196300506503</c:v>
                </c:pt>
                <c:pt idx="886">
                  <c:v>0.69227164983749301</c:v>
                </c:pt>
                <c:pt idx="887">
                  <c:v>0.69056624174117998</c:v>
                </c:pt>
                <c:pt idx="888">
                  <c:v>0.69010061025619496</c:v>
                </c:pt>
                <c:pt idx="889">
                  <c:v>0.69130837917327803</c:v>
                </c:pt>
                <c:pt idx="890">
                  <c:v>0.69078958034515303</c:v>
                </c:pt>
                <c:pt idx="891">
                  <c:v>0.69032400846481301</c:v>
                </c:pt>
                <c:pt idx="892">
                  <c:v>0.69096463918685902</c:v>
                </c:pt>
                <c:pt idx="893">
                  <c:v>0.68885505199432295</c:v>
                </c:pt>
                <c:pt idx="894">
                  <c:v>0.68911355733871404</c:v>
                </c:pt>
                <c:pt idx="895">
                  <c:v>0.69070196151733398</c:v>
                </c:pt>
                <c:pt idx="896">
                  <c:v>0.69024693965911799</c:v>
                </c:pt>
                <c:pt idx="897">
                  <c:v>0.68773126602172796</c:v>
                </c:pt>
                <c:pt idx="898">
                  <c:v>0.69819438457489003</c:v>
                </c:pt>
                <c:pt idx="899">
                  <c:v>0.69751179218292203</c:v>
                </c:pt>
                <c:pt idx="900">
                  <c:v>0.69829785823821999</c:v>
                </c:pt>
                <c:pt idx="901">
                  <c:v>0.69759440422058105</c:v>
                </c:pt>
                <c:pt idx="902">
                  <c:v>0.69650804996490401</c:v>
                </c:pt>
                <c:pt idx="903">
                  <c:v>0.69554108381271296</c:v>
                </c:pt>
                <c:pt idx="904">
                  <c:v>0.69468009471893299</c:v>
                </c:pt>
                <c:pt idx="905">
                  <c:v>0.69307428598403897</c:v>
                </c:pt>
                <c:pt idx="906">
                  <c:v>0.69371598958969105</c:v>
                </c:pt>
                <c:pt idx="907">
                  <c:v>0.69305574893951405</c:v>
                </c:pt>
                <c:pt idx="908">
                  <c:v>0.69286966323852495</c:v>
                </c:pt>
                <c:pt idx="909">
                  <c:v>0.69270205497741699</c:v>
                </c:pt>
                <c:pt idx="910">
                  <c:v>0.692771136760711</c:v>
                </c:pt>
                <c:pt idx="911">
                  <c:v>0.69338685274124101</c:v>
                </c:pt>
                <c:pt idx="912">
                  <c:v>0.69202405214309604</c:v>
                </c:pt>
                <c:pt idx="913">
                  <c:v>0.68966722488403298</c:v>
                </c:pt>
                <c:pt idx="914">
                  <c:v>0.69058638811111395</c:v>
                </c:pt>
                <c:pt idx="915">
                  <c:v>0.68910712003707797</c:v>
                </c:pt>
                <c:pt idx="916">
                  <c:v>0.68892520666122403</c:v>
                </c:pt>
                <c:pt idx="917">
                  <c:v>0.68915200233459395</c:v>
                </c:pt>
                <c:pt idx="918">
                  <c:v>0.68975794315338101</c:v>
                </c:pt>
                <c:pt idx="919">
                  <c:v>0.690712690353393</c:v>
                </c:pt>
                <c:pt idx="920">
                  <c:v>0.68994724750518799</c:v>
                </c:pt>
                <c:pt idx="921">
                  <c:v>0.69007223844528198</c:v>
                </c:pt>
                <c:pt idx="922">
                  <c:v>0.68977200984954801</c:v>
                </c:pt>
                <c:pt idx="923">
                  <c:v>0.68991488218307495</c:v>
                </c:pt>
                <c:pt idx="924">
                  <c:v>0.68973767757415705</c:v>
                </c:pt>
                <c:pt idx="925">
                  <c:v>0.69031018018722501</c:v>
                </c:pt>
                <c:pt idx="926">
                  <c:v>0.69082748889923096</c:v>
                </c:pt>
                <c:pt idx="927">
                  <c:v>0.69172185659408503</c:v>
                </c:pt>
                <c:pt idx="928">
                  <c:v>0.69295024871826105</c:v>
                </c:pt>
                <c:pt idx="929">
                  <c:v>0.69488668441772405</c:v>
                </c:pt>
                <c:pt idx="930">
                  <c:v>0.69369143247604304</c:v>
                </c:pt>
                <c:pt idx="931">
                  <c:v>0.69099938869476296</c:v>
                </c:pt>
                <c:pt idx="932">
                  <c:v>0.69183391332626298</c:v>
                </c:pt>
                <c:pt idx="933">
                  <c:v>0.69177007675170898</c:v>
                </c:pt>
                <c:pt idx="934">
                  <c:v>0.69211673736572199</c:v>
                </c:pt>
                <c:pt idx="935">
                  <c:v>0.68921226263046198</c:v>
                </c:pt>
                <c:pt idx="936">
                  <c:v>0.68941062688827504</c:v>
                </c:pt>
                <c:pt idx="937">
                  <c:v>0.68958932161331099</c:v>
                </c:pt>
                <c:pt idx="938">
                  <c:v>0.69209468364715498</c:v>
                </c:pt>
                <c:pt idx="939">
                  <c:v>0.69241327047348</c:v>
                </c:pt>
                <c:pt idx="940">
                  <c:v>0.69107550382614102</c:v>
                </c:pt>
                <c:pt idx="941">
                  <c:v>0.69149291515350297</c:v>
                </c:pt>
                <c:pt idx="942">
                  <c:v>0.69146311283111495</c:v>
                </c:pt>
                <c:pt idx="943">
                  <c:v>0.69022530317306496</c:v>
                </c:pt>
                <c:pt idx="944">
                  <c:v>0.68829321861267001</c:v>
                </c:pt>
                <c:pt idx="945">
                  <c:v>0.69225192070007302</c:v>
                </c:pt>
                <c:pt idx="946">
                  <c:v>0.69403851032257002</c:v>
                </c:pt>
                <c:pt idx="947">
                  <c:v>0.69334900379180897</c:v>
                </c:pt>
                <c:pt idx="948">
                  <c:v>0.69023501873016302</c:v>
                </c:pt>
                <c:pt idx="949">
                  <c:v>0.68833446502685502</c:v>
                </c:pt>
                <c:pt idx="950">
                  <c:v>0.68658924102783203</c:v>
                </c:pt>
                <c:pt idx="951">
                  <c:v>0.68746793270110995</c:v>
                </c:pt>
                <c:pt idx="952">
                  <c:v>0.688268482685089</c:v>
                </c:pt>
                <c:pt idx="953">
                  <c:v>0.69058811664581299</c:v>
                </c:pt>
                <c:pt idx="954">
                  <c:v>0.69285815954208296</c:v>
                </c:pt>
                <c:pt idx="955">
                  <c:v>0.69400727748870805</c:v>
                </c:pt>
                <c:pt idx="956">
                  <c:v>0.69459038972854603</c:v>
                </c:pt>
                <c:pt idx="957">
                  <c:v>0.69636929035186701</c:v>
                </c:pt>
                <c:pt idx="958">
                  <c:v>0.69297194480895996</c:v>
                </c:pt>
                <c:pt idx="959">
                  <c:v>0.69279438257217396</c:v>
                </c:pt>
                <c:pt idx="960">
                  <c:v>0.69303834438323897</c:v>
                </c:pt>
                <c:pt idx="961">
                  <c:v>0.69405275583267201</c:v>
                </c:pt>
                <c:pt idx="962">
                  <c:v>0.69298112392425504</c:v>
                </c:pt>
                <c:pt idx="963">
                  <c:v>0.69280230998992898</c:v>
                </c:pt>
                <c:pt idx="964">
                  <c:v>0.69379609823226895</c:v>
                </c:pt>
                <c:pt idx="965">
                  <c:v>0.69391459226608199</c:v>
                </c:pt>
                <c:pt idx="966">
                  <c:v>0.69401484727859497</c:v>
                </c:pt>
                <c:pt idx="967">
                  <c:v>0.69263833761215199</c:v>
                </c:pt>
                <c:pt idx="968">
                  <c:v>0.69104743003845204</c:v>
                </c:pt>
                <c:pt idx="969">
                  <c:v>0.68961101770401001</c:v>
                </c:pt>
                <c:pt idx="970">
                  <c:v>0.69013792276382402</c:v>
                </c:pt>
                <c:pt idx="971">
                  <c:v>0.68987226486205999</c:v>
                </c:pt>
                <c:pt idx="972">
                  <c:v>0.68887692689895597</c:v>
                </c:pt>
                <c:pt idx="973">
                  <c:v>0.68715351819991999</c:v>
                </c:pt>
                <c:pt idx="974">
                  <c:v>0.68674981594085605</c:v>
                </c:pt>
                <c:pt idx="975">
                  <c:v>0.68677908182144098</c:v>
                </c:pt>
                <c:pt idx="976">
                  <c:v>0.68718409538268999</c:v>
                </c:pt>
                <c:pt idx="977">
                  <c:v>0.685796678066253</c:v>
                </c:pt>
                <c:pt idx="978">
                  <c:v>0.686803638935089</c:v>
                </c:pt>
                <c:pt idx="979">
                  <c:v>0.68630743026733398</c:v>
                </c:pt>
                <c:pt idx="980">
                  <c:v>0.68342602252960205</c:v>
                </c:pt>
                <c:pt idx="981">
                  <c:v>0.680719435214996</c:v>
                </c:pt>
                <c:pt idx="982">
                  <c:v>0.68531119823455799</c:v>
                </c:pt>
                <c:pt idx="983">
                  <c:v>0.68557322025298995</c:v>
                </c:pt>
                <c:pt idx="984">
                  <c:v>0.685494244098663</c:v>
                </c:pt>
                <c:pt idx="985">
                  <c:v>0.68611609935760498</c:v>
                </c:pt>
                <c:pt idx="986">
                  <c:v>0.68706011772155695</c:v>
                </c:pt>
                <c:pt idx="987">
                  <c:v>0.68998688459396296</c:v>
                </c:pt>
                <c:pt idx="988">
                  <c:v>0.68771594762802102</c:v>
                </c:pt>
                <c:pt idx="989">
                  <c:v>0.687511205673217</c:v>
                </c:pt>
                <c:pt idx="990">
                  <c:v>0.68670320510864202</c:v>
                </c:pt>
                <c:pt idx="991">
                  <c:v>0.68408715724945002</c:v>
                </c:pt>
                <c:pt idx="992">
                  <c:v>0.685516357421875</c:v>
                </c:pt>
                <c:pt idx="993">
                  <c:v>0.68487077951431197</c:v>
                </c:pt>
                <c:pt idx="994">
                  <c:v>0.68559211492538397</c:v>
                </c:pt>
                <c:pt idx="995">
                  <c:v>0.68624508380889804</c:v>
                </c:pt>
                <c:pt idx="996">
                  <c:v>0.68350744247436501</c:v>
                </c:pt>
                <c:pt idx="997">
                  <c:v>0.68168240785598699</c:v>
                </c:pt>
                <c:pt idx="998">
                  <c:v>0.685480415821075</c:v>
                </c:pt>
                <c:pt idx="999">
                  <c:v>0.68892151117324796</c:v>
                </c:pt>
              </c:numCache>
            </c:numRef>
          </c:yVal>
          <c:smooth val="1"/>
          <c:extLst>
            <c:ext xmlns:c16="http://schemas.microsoft.com/office/drawing/2014/chart" uri="{C3380CC4-5D6E-409C-BE32-E72D297353CC}">
              <c16:uniqueId val="{00000001-F81D-4734-B34A-2A1389C52DF5}"/>
            </c:ext>
          </c:extLst>
        </c:ser>
        <c:ser>
          <c:idx val="3"/>
          <c:order val="3"/>
          <c:tx>
            <c:strRef>
              <c:f>Loss!$F$1</c:f>
              <c:strCache>
                <c:ptCount val="1"/>
                <c:pt idx="0">
                  <c:v>0,001</c:v>
                </c:pt>
              </c:strCache>
            </c:strRef>
          </c:tx>
          <c:spPr>
            <a:ln w="19050" cap="rnd">
              <a:solidFill>
                <a:schemeClr val="accent4"/>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F$2:$F$1001</c:f>
              <c:numCache>
                <c:formatCode>General</c:formatCode>
                <c:ptCount val="1000"/>
                <c:pt idx="0">
                  <c:v>0.68044853210449197</c:v>
                </c:pt>
                <c:pt idx="1">
                  <c:v>0.69209045171737604</c:v>
                </c:pt>
                <c:pt idx="2">
                  <c:v>0.69317406415939298</c:v>
                </c:pt>
                <c:pt idx="3">
                  <c:v>0.69311624765396096</c:v>
                </c:pt>
                <c:pt idx="4">
                  <c:v>0.69301152229309004</c:v>
                </c:pt>
                <c:pt idx="5">
                  <c:v>0.69314348697662298</c:v>
                </c:pt>
                <c:pt idx="6">
                  <c:v>0.69267082214355402</c:v>
                </c:pt>
                <c:pt idx="7">
                  <c:v>0.69170343875884999</c:v>
                </c:pt>
                <c:pt idx="8">
                  <c:v>0.69343072175979603</c:v>
                </c:pt>
                <c:pt idx="9">
                  <c:v>0.69285666942596402</c:v>
                </c:pt>
                <c:pt idx="10">
                  <c:v>0.69309550523757901</c:v>
                </c:pt>
                <c:pt idx="11">
                  <c:v>0.69411915540695102</c:v>
                </c:pt>
                <c:pt idx="12">
                  <c:v>0.69313824176788297</c:v>
                </c:pt>
                <c:pt idx="13">
                  <c:v>0.69065499305725098</c:v>
                </c:pt>
                <c:pt idx="14">
                  <c:v>0.69126659631729104</c:v>
                </c:pt>
                <c:pt idx="15">
                  <c:v>0.68657535314559903</c:v>
                </c:pt>
                <c:pt idx="16">
                  <c:v>0.68509382009506203</c:v>
                </c:pt>
                <c:pt idx="17">
                  <c:v>0.682323098182678</c:v>
                </c:pt>
                <c:pt idx="18">
                  <c:v>0.68928617238998402</c:v>
                </c:pt>
                <c:pt idx="19">
                  <c:v>0.69338631629943803</c:v>
                </c:pt>
                <c:pt idx="20">
                  <c:v>0.68991428613662698</c:v>
                </c:pt>
                <c:pt idx="21">
                  <c:v>0.68362903594970703</c:v>
                </c:pt>
                <c:pt idx="22">
                  <c:v>0.68742138147354104</c:v>
                </c:pt>
                <c:pt idx="23">
                  <c:v>0.67379033565521196</c:v>
                </c:pt>
                <c:pt idx="24">
                  <c:v>0.66153073310851995</c:v>
                </c:pt>
                <c:pt idx="25">
                  <c:v>0.67046183347702004</c:v>
                </c:pt>
                <c:pt idx="26">
                  <c:v>0.659323871135711</c:v>
                </c:pt>
                <c:pt idx="27">
                  <c:v>0.66638821363449097</c:v>
                </c:pt>
                <c:pt idx="28">
                  <c:v>0.67906528711318903</c:v>
                </c:pt>
                <c:pt idx="29">
                  <c:v>0.68603980541229204</c:v>
                </c:pt>
                <c:pt idx="30">
                  <c:v>0.69155102968215898</c:v>
                </c:pt>
                <c:pt idx="31">
                  <c:v>0.68198370933532704</c:v>
                </c:pt>
                <c:pt idx="32">
                  <c:v>0.68417662382125799</c:v>
                </c:pt>
                <c:pt idx="33">
                  <c:v>0.68414306640625</c:v>
                </c:pt>
                <c:pt idx="34">
                  <c:v>0.69385933876037598</c:v>
                </c:pt>
                <c:pt idx="35">
                  <c:v>0.68833446502685502</c:v>
                </c:pt>
                <c:pt idx="36">
                  <c:v>0.68456846475601196</c:v>
                </c:pt>
                <c:pt idx="37">
                  <c:v>0.68849909305572499</c:v>
                </c:pt>
                <c:pt idx="38">
                  <c:v>0.68606448173522905</c:v>
                </c:pt>
                <c:pt idx="39">
                  <c:v>0.68515270948410001</c:v>
                </c:pt>
                <c:pt idx="40">
                  <c:v>0.68896055221557595</c:v>
                </c:pt>
                <c:pt idx="41">
                  <c:v>0.68718296289443903</c:v>
                </c:pt>
                <c:pt idx="42">
                  <c:v>0.69115442037582397</c:v>
                </c:pt>
                <c:pt idx="43">
                  <c:v>0.68796569108963002</c:v>
                </c:pt>
                <c:pt idx="44">
                  <c:v>0.68903243541717496</c:v>
                </c:pt>
                <c:pt idx="45">
                  <c:v>0.68968313932418801</c:v>
                </c:pt>
                <c:pt idx="46">
                  <c:v>0.68964898586273105</c:v>
                </c:pt>
                <c:pt idx="47">
                  <c:v>0.69064223766326904</c:v>
                </c:pt>
                <c:pt idx="48">
                  <c:v>0.69244194030761697</c:v>
                </c:pt>
                <c:pt idx="49">
                  <c:v>0.69410252571105902</c:v>
                </c:pt>
                <c:pt idx="50">
                  <c:v>0.69479149580001798</c:v>
                </c:pt>
                <c:pt idx="51">
                  <c:v>0.69350504875183105</c:v>
                </c:pt>
                <c:pt idx="52">
                  <c:v>0.69307130575179998</c:v>
                </c:pt>
                <c:pt idx="53">
                  <c:v>0.69220554828643799</c:v>
                </c:pt>
                <c:pt idx="54">
                  <c:v>0.691836357116699</c:v>
                </c:pt>
                <c:pt idx="55">
                  <c:v>0.69129693508148105</c:v>
                </c:pt>
                <c:pt idx="56">
                  <c:v>0.69205391407012895</c:v>
                </c:pt>
                <c:pt idx="57">
                  <c:v>0.692901611328125</c:v>
                </c:pt>
                <c:pt idx="58">
                  <c:v>0.69195741415023804</c:v>
                </c:pt>
                <c:pt idx="59">
                  <c:v>0.69184291362762396</c:v>
                </c:pt>
                <c:pt idx="60">
                  <c:v>0.69204384088516202</c:v>
                </c:pt>
                <c:pt idx="61">
                  <c:v>0.69205993413925104</c:v>
                </c:pt>
                <c:pt idx="62">
                  <c:v>0.69191080331802302</c:v>
                </c:pt>
                <c:pt idx="63">
                  <c:v>0.69212013483047397</c:v>
                </c:pt>
                <c:pt idx="64">
                  <c:v>0.69211864471435502</c:v>
                </c:pt>
                <c:pt idx="65">
                  <c:v>0.690959692001342</c:v>
                </c:pt>
                <c:pt idx="66">
                  <c:v>0.69099771976470903</c:v>
                </c:pt>
                <c:pt idx="67">
                  <c:v>0.690296590328216</c:v>
                </c:pt>
                <c:pt idx="68">
                  <c:v>0.69120258092880205</c:v>
                </c:pt>
                <c:pt idx="69">
                  <c:v>0.69175404310226396</c:v>
                </c:pt>
                <c:pt idx="70">
                  <c:v>0.69080042839050204</c:v>
                </c:pt>
                <c:pt idx="71">
                  <c:v>0.68939423561096103</c:v>
                </c:pt>
                <c:pt idx="72">
                  <c:v>0.68915653228759699</c:v>
                </c:pt>
                <c:pt idx="73">
                  <c:v>0.689150631427764</c:v>
                </c:pt>
                <c:pt idx="74">
                  <c:v>0.68942958116531305</c:v>
                </c:pt>
                <c:pt idx="75">
                  <c:v>0.69003748893737704</c:v>
                </c:pt>
                <c:pt idx="76">
                  <c:v>0.68882203102111805</c:v>
                </c:pt>
                <c:pt idx="77">
                  <c:v>0.68829822540283203</c:v>
                </c:pt>
                <c:pt idx="78">
                  <c:v>0.68911802768707198</c:v>
                </c:pt>
                <c:pt idx="79">
                  <c:v>0.68879717588424605</c:v>
                </c:pt>
                <c:pt idx="80">
                  <c:v>0.69142991304397505</c:v>
                </c:pt>
                <c:pt idx="81">
                  <c:v>0.69163852930068903</c:v>
                </c:pt>
                <c:pt idx="82">
                  <c:v>0.69215071201324396</c:v>
                </c:pt>
                <c:pt idx="83">
                  <c:v>0.69312870502471902</c:v>
                </c:pt>
                <c:pt idx="84">
                  <c:v>0.68936914205551103</c:v>
                </c:pt>
                <c:pt idx="85">
                  <c:v>0.68933886289596502</c:v>
                </c:pt>
                <c:pt idx="86">
                  <c:v>0.68872708082199097</c:v>
                </c:pt>
                <c:pt idx="87">
                  <c:v>0.68878191709518399</c:v>
                </c:pt>
                <c:pt idx="88">
                  <c:v>0.689824819564819</c:v>
                </c:pt>
                <c:pt idx="89">
                  <c:v>0.68991780281066895</c:v>
                </c:pt>
                <c:pt idx="90">
                  <c:v>0.69076079130172696</c:v>
                </c:pt>
                <c:pt idx="91">
                  <c:v>0.68892127275466897</c:v>
                </c:pt>
                <c:pt idx="92">
                  <c:v>0.68900871276855402</c:v>
                </c:pt>
                <c:pt idx="93">
                  <c:v>0.68851566314697199</c:v>
                </c:pt>
                <c:pt idx="94">
                  <c:v>0.68837052583694402</c:v>
                </c:pt>
                <c:pt idx="95">
                  <c:v>0.68646579980850198</c:v>
                </c:pt>
                <c:pt idx="96">
                  <c:v>0.68926674127578702</c:v>
                </c:pt>
                <c:pt idx="97">
                  <c:v>0.68999797105789096</c:v>
                </c:pt>
                <c:pt idx="98">
                  <c:v>0.689228355884552</c:v>
                </c:pt>
                <c:pt idx="99">
                  <c:v>0.68767607212066595</c:v>
                </c:pt>
                <c:pt idx="100">
                  <c:v>0.69070154428482</c:v>
                </c:pt>
                <c:pt idx="101">
                  <c:v>0.68956989049911499</c:v>
                </c:pt>
                <c:pt idx="102">
                  <c:v>0.68732339143752996</c:v>
                </c:pt>
                <c:pt idx="103">
                  <c:v>0.68364500999450595</c:v>
                </c:pt>
                <c:pt idx="104">
                  <c:v>0.67958378791809004</c:v>
                </c:pt>
                <c:pt idx="105">
                  <c:v>0.68120723962783802</c:v>
                </c:pt>
                <c:pt idx="106">
                  <c:v>0.67786520719528198</c:v>
                </c:pt>
                <c:pt idx="107">
                  <c:v>0.68874967098235995</c:v>
                </c:pt>
                <c:pt idx="108">
                  <c:v>0.68873137235641402</c:v>
                </c:pt>
                <c:pt idx="109">
                  <c:v>0.690831959247589</c:v>
                </c:pt>
                <c:pt idx="110">
                  <c:v>0.68752318620681696</c:v>
                </c:pt>
                <c:pt idx="111">
                  <c:v>0.68581753969192505</c:v>
                </c:pt>
                <c:pt idx="112">
                  <c:v>0.683788061141967</c:v>
                </c:pt>
                <c:pt idx="113">
                  <c:v>0.68246275186538696</c:v>
                </c:pt>
                <c:pt idx="114">
                  <c:v>0.68393552303314198</c:v>
                </c:pt>
                <c:pt idx="115">
                  <c:v>0.68565827608108498</c:v>
                </c:pt>
                <c:pt idx="116">
                  <c:v>0.68502128124237005</c:v>
                </c:pt>
                <c:pt idx="117">
                  <c:v>0.68540954589843694</c:v>
                </c:pt>
                <c:pt idx="118">
                  <c:v>0.68191206455230702</c:v>
                </c:pt>
                <c:pt idx="119">
                  <c:v>0.68468421697616499</c:v>
                </c:pt>
                <c:pt idx="120">
                  <c:v>0.68417787551879805</c:v>
                </c:pt>
                <c:pt idx="121">
                  <c:v>0.68062186241149902</c:v>
                </c:pt>
                <c:pt idx="122">
                  <c:v>0.68592542409896795</c:v>
                </c:pt>
                <c:pt idx="123">
                  <c:v>0.68615746498107899</c:v>
                </c:pt>
                <c:pt idx="124">
                  <c:v>0.68228805065154996</c:v>
                </c:pt>
                <c:pt idx="125">
                  <c:v>0.68319922685623102</c:v>
                </c:pt>
                <c:pt idx="126">
                  <c:v>0.68000727891921997</c:v>
                </c:pt>
                <c:pt idx="127">
                  <c:v>0.67674618959426802</c:v>
                </c:pt>
                <c:pt idx="128">
                  <c:v>0.67975723743438698</c:v>
                </c:pt>
                <c:pt idx="129">
                  <c:v>0.67832040786743097</c:v>
                </c:pt>
                <c:pt idx="130">
                  <c:v>0.67521363496780396</c:v>
                </c:pt>
                <c:pt idx="131">
                  <c:v>0.67011350393295199</c:v>
                </c:pt>
                <c:pt idx="132">
                  <c:v>0.66848236322402899</c:v>
                </c:pt>
                <c:pt idx="133">
                  <c:v>0.667552709579467</c:v>
                </c:pt>
                <c:pt idx="134">
                  <c:v>0.66749972105026201</c:v>
                </c:pt>
                <c:pt idx="135">
                  <c:v>0.66619497537612904</c:v>
                </c:pt>
                <c:pt idx="136">
                  <c:v>0.66645467281341497</c:v>
                </c:pt>
                <c:pt idx="137">
                  <c:v>0.66194814443588201</c:v>
                </c:pt>
                <c:pt idx="138">
                  <c:v>0.67063134908676103</c:v>
                </c:pt>
                <c:pt idx="139">
                  <c:v>0.66636818647384599</c:v>
                </c:pt>
                <c:pt idx="140">
                  <c:v>0.66742926836013705</c:v>
                </c:pt>
                <c:pt idx="141">
                  <c:v>0.67023801803588801</c:v>
                </c:pt>
                <c:pt idx="142">
                  <c:v>0.66935783624649003</c:v>
                </c:pt>
                <c:pt idx="143">
                  <c:v>0.67084556818008401</c:v>
                </c:pt>
                <c:pt idx="144">
                  <c:v>0.66998660564422596</c:v>
                </c:pt>
                <c:pt idx="145">
                  <c:v>0.66711229085922197</c:v>
                </c:pt>
                <c:pt idx="146">
                  <c:v>0.66577941179275502</c:v>
                </c:pt>
                <c:pt idx="147">
                  <c:v>0.66219019889831499</c:v>
                </c:pt>
                <c:pt idx="148">
                  <c:v>0.66200506687164296</c:v>
                </c:pt>
                <c:pt idx="149">
                  <c:v>0.664273262023925</c:v>
                </c:pt>
                <c:pt idx="150">
                  <c:v>0.65838932991027799</c:v>
                </c:pt>
                <c:pt idx="151">
                  <c:v>0.64349430799484197</c:v>
                </c:pt>
                <c:pt idx="152">
                  <c:v>0.63541829586028997</c:v>
                </c:pt>
                <c:pt idx="153">
                  <c:v>0.64618837833404497</c:v>
                </c:pt>
                <c:pt idx="154">
                  <c:v>0.65292352437973</c:v>
                </c:pt>
                <c:pt idx="155">
                  <c:v>0.65110194683074896</c:v>
                </c:pt>
                <c:pt idx="156">
                  <c:v>0.64447438716888406</c:v>
                </c:pt>
                <c:pt idx="157">
                  <c:v>0.64484840631484897</c:v>
                </c:pt>
                <c:pt idx="158">
                  <c:v>0.63192623853683405</c:v>
                </c:pt>
                <c:pt idx="159">
                  <c:v>0.65018934011459295</c:v>
                </c:pt>
                <c:pt idx="160">
                  <c:v>0.65119880437850897</c:v>
                </c:pt>
                <c:pt idx="161">
                  <c:v>0.65110254287719704</c:v>
                </c:pt>
                <c:pt idx="162">
                  <c:v>0.65521705150604204</c:v>
                </c:pt>
                <c:pt idx="163">
                  <c:v>0.65799039602279596</c:v>
                </c:pt>
                <c:pt idx="164">
                  <c:v>0.66500437259673995</c:v>
                </c:pt>
                <c:pt idx="165">
                  <c:v>0.66781824827194203</c:v>
                </c:pt>
                <c:pt idx="166">
                  <c:v>0.66960418224334695</c:v>
                </c:pt>
                <c:pt idx="167">
                  <c:v>0.67223668098449696</c:v>
                </c:pt>
                <c:pt idx="168">
                  <c:v>0.67596805095672596</c:v>
                </c:pt>
                <c:pt idx="169">
                  <c:v>0.67697286605834905</c:v>
                </c:pt>
                <c:pt idx="170">
                  <c:v>0.67691665887832597</c:v>
                </c:pt>
                <c:pt idx="171">
                  <c:v>0.67754113674163796</c:v>
                </c:pt>
                <c:pt idx="172">
                  <c:v>0.67706364393234197</c:v>
                </c:pt>
                <c:pt idx="173">
                  <c:v>0.68141531944274902</c:v>
                </c:pt>
                <c:pt idx="174">
                  <c:v>0.68077856302261297</c:v>
                </c:pt>
                <c:pt idx="175">
                  <c:v>0.67682856321334794</c:v>
                </c:pt>
                <c:pt idx="176">
                  <c:v>0.67689424753188998</c:v>
                </c:pt>
                <c:pt idx="177">
                  <c:v>0.67893326282501198</c:v>
                </c:pt>
                <c:pt idx="178">
                  <c:v>0.68195503950118996</c:v>
                </c:pt>
                <c:pt idx="179">
                  <c:v>0.67773646116256703</c:v>
                </c:pt>
                <c:pt idx="180">
                  <c:v>0.67285937070846502</c:v>
                </c:pt>
                <c:pt idx="181">
                  <c:v>0.66561084985732999</c:v>
                </c:pt>
                <c:pt idx="182">
                  <c:v>0.66001224517822199</c:v>
                </c:pt>
                <c:pt idx="183">
                  <c:v>0.66148179769515902</c:v>
                </c:pt>
                <c:pt idx="184">
                  <c:v>0.66952317953109697</c:v>
                </c:pt>
                <c:pt idx="185">
                  <c:v>0.66122007369995095</c:v>
                </c:pt>
                <c:pt idx="186">
                  <c:v>0.66173917055130005</c:v>
                </c:pt>
                <c:pt idx="187">
                  <c:v>0.65907788276672297</c:v>
                </c:pt>
                <c:pt idx="188">
                  <c:v>0.65732544660568204</c:v>
                </c:pt>
                <c:pt idx="189">
                  <c:v>0.65504479408264105</c:v>
                </c:pt>
                <c:pt idx="190">
                  <c:v>0.64924138784408503</c:v>
                </c:pt>
                <c:pt idx="191">
                  <c:v>0.64395213127136197</c:v>
                </c:pt>
                <c:pt idx="192">
                  <c:v>0.64067333936691195</c:v>
                </c:pt>
                <c:pt idx="193">
                  <c:v>0.63898390531539895</c:v>
                </c:pt>
                <c:pt idx="194">
                  <c:v>0.63743990659713701</c:v>
                </c:pt>
                <c:pt idx="195">
                  <c:v>0.63734978437423695</c:v>
                </c:pt>
                <c:pt idx="196">
                  <c:v>0.64832431077957098</c:v>
                </c:pt>
                <c:pt idx="197">
                  <c:v>0.64099293947219804</c:v>
                </c:pt>
                <c:pt idx="198">
                  <c:v>0.65137737989425604</c:v>
                </c:pt>
                <c:pt idx="199">
                  <c:v>0.64499586820602395</c:v>
                </c:pt>
                <c:pt idx="200">
                  <c:v>0.64556515216827304</c:v>
                </c:pt>
                <c:pt idx="201">
                  <c:v>0.63624399900436401</c:v>
                </c:pt>
                <c:pt idx="202">
                  <c:v>0.63430780172348</c:v>
                </c:pt>
                <c:pt idx="203">
                  <c:v>0.63359105587005604</c:v>
                </c:pt>
                <c:pt idx="204">
                  <c:v>0.63196450471877996</c:v>
                </c:pt>
                <c:pt idx="205">
                  <c:v>0.62455093860626198</c:v>
                </c:pt>
                <c:pt idx="206">
                  <c:v>0.63261502981185902</c:v>
                </c:pt>
                <c:pt idx="207">
                  <c:v>0.65226030349731401</c:v>
                </c:pt>
                <c:pt idx="208">
                  <c:v>0.63628900051116899</c:v>
                </c:pt>
                <c:pt idx="209">
                  <c:v>0.62879645824432295</c:v>
                </c:pt>
                <c:pt idx="210">
                  <c:v>0.62495458126068104</c:v>
                </c:pt>
                <c:pt idx="211">
                  <c:v>0.625</c:v>
                </c:pt>
                <c:pt idx="212">
                  <c:v>0.61906462907791104</c:v>
                </c:pt>
                <c:pt idx="213">
                  <c:v>0.60887944698333696</c:v>
                </c:pt>
                <c:pt idx="214">
                  <c:v>0.61286646127700795</c:v>
                </c:pt>
                <c:pt idx="215">
                  <c:v>0.62777048349380404</c:v>
                </c:pt>
                <c:pt idx="216">
                  <c:v>0.64297229051589899</c:v>
                </c:pt>
                <c:pt idx="217">
                  <c:v>0.64974635839462203</c:v>
                </c:pt>
                <c:pt idx="218">
                  <c:v>0.64225739240646296</c:v>
                </c:pt>
                <c:pt idx="219">
                  <c:v>0.63460081815719604</c:v>
                </c:pt>
                <c:pt idx="220">
                  <c:v>0.63549035787582397</c:v>
                </c:pt>
                <c:pt idx="221">
                  <c:v>0.63892531394958496</c:v>
                </c:pt>
                <c:pt idx="222">
                  <c:v>0.63893306255340498</c:v>
                </c:pt>
                <c:pt idx="223">
                  <c:v>0.64195555448532104</c:v>
                </c:pt>
                <c:pt idx="224">
                  <c:v>0.64288121461868197</c:v>
                </c:pt>
                <c:pt idx="225">
                  <c:v>0.65099096298217696</c:v>
                </c:pt>
                <c:pt idx="226">
                  <c:v>0.65306460857391302</c:v>
                </c:pt>
                <c:pt idx="227">
                  <c:v>0.65005046129226596</c:v>
                </c:pt>
                <c:pt idx="228">
                  <c:v>0.63796585798263505</c:v>
                </c:pt>
                <c:pt idx="229">
                  <c:v>0.64351642131805398</c:v>
                </c:pt>
                <c:pt idx="230">
                  <c:v>0.63852131366729703</c:v>
                </c:pt>
                <c:pt idx="231">
                  <c:v>0.63745933771133401</c:v>
                </c:pt>
                <c:pt idx="232">
                  <c:v>0.63635367155074996</c:v>
                </c:pt>
                <c:pt idx="233">
                  <c:v>0.62686693668365401</c:v>
                </c:pt>
                <c:pt idx="234">
                  <c:v>0.62284332513809204</c:v>
                </c:pt>
                <c:pt idx="235">
                  <c:v>0.62182980775833097</c:v>
                </c:pt>
                <c:pt idx="236">
                  <c:v>0.62887406349182096</c:v>
                </c:pt>
                <c:pt idx="237">
                  <c:v>0.62459242343902499</c:v>
                </c:pt>
                <c:pt idx="238">
                  <c:v>0.62611681222915605</c:v>
                </c:pt>
                <c:pt idx="239">
                  <c:v>0.61907213926315297</c:v>
                </c:pt>
                <c:pt idx="240">
                  <c:v>0.624073266983032</c:v>
                </c:pt>
                <c:pt idx="241">
                  <c:v>0.612890124320983</c:v>
                </c:pt>
                <c:pt idx="242">
                  <c:v>0.61791688203811601</c:v>
                </c:pt>
                <c:pt idx="243">
                  <c:v>0.61095654964446999</c:v>
                </c:pt>
                <c:pt idx="244">
                  <c:v>0.59414863586425704</c:v>
                </c:pt>
                <c:pt idx="245">
                  <c:v>0.58992004394531194</c:v>
                </c:pt>
                <c:pt idx="246">
                  <c:v>0.59874230623245195</c:v>
                </c:pt>
                <c:pt idx="247">
                  <c:v>0.60359823703765803</c:v>
                </c:pt>
                <c:pt idx="248">
                  <c:v>0.60071605443954401</c:v>
                </c:pt>
                <c:pt idx="249">
                  <c:v>0.59591507911682096</c:v>
                </c:pt>
                <c:pt idx="250">
                  <c:v>0.60285776853561401</c:v>
                </c:pt>
                <c:pt idx="251">
                  <c:v>0.59131717681884699</c:v>
                </c:pt>
                <c:pt idx="252">
                  <c:v>0.58216750621795599</c:v>
                </c:pt>
                <c:pt idx="253">
                  <c:v>0.56994271278381303</c:v>
                </c:pt>
                <c:pt idx="254">
                  <c:v>0.57646757364273005</c:v>
                </c:pt>
                <c:pt idx="255">
                  <c:v>0.57011348009109497</c:v>
                </c:pt>
                <c:pt idx="256">
                  <c:v>0.57866507768630904</c:v>
                </c:pt>
                <c:pt idx="257">
                  <c:v>0.56975853443145696</c:v>
                </c:pt>
                <c:pt idx="258">
                  <c:v>0.56438732147216797</c:v>
                </c:pt>
                <c:pt idx="259">
                  <c:v>0.56545978784561102</c:v>
                </c:pt>
                <c:pt idx="260">
                  <c:v>0.579320669174194</c:v>
                </c:pt>
                <c:pt idx="261">
                  <c:v>0.56160724163055398</c:v>
                </c:pt>
                <c:pt idx="262">
                  <c:v>0.56128501892089799</c:v>
                </c:pt>
                <c:pt idx="263">
                  <c:v>0.59040987491607599</c:v>
                </c:pt>
                <c:pt idx="264">
                  <c:v>0.57392895221710205</c:v>
                </c:pt>
                <c:pt idx="265">
                  <c:v>0.57516539096832198</c:v>
                </c:pt>
                <c:pt idx="266">
                  <c:v>0.57370257377624501</c:v>
                </c:pt>
                <c:pt idx="267">
                  <c:v>0.58530843257903997</c:v>
                </c:pt>
                <c:pt idx="268">
                  <c:v>0.58291888236999501</c:v>
                </c:pt>
                <c:pt idx="269">
                  <c:v>0.578313767910003</c:v>
                </c:pt>
                <c:pt idx="270">
                  <c:v>0.57605224847793501</c:v>
                </c:pt>
                <c:pt idx="271">
                  <c:v>0.57524734735488803</c:v>
                </c:pt>
                <c:pt idx="272">
                  <c:v>0.56960433721542303</c:v>
                </c:pt>
                <c:pt idx="273">
                  <c:v>0.57227075099945002</c:v>
                </c:pt>
                <c:pt idx="274">
                  <c:v>0.58417636156082098</c:v>
                </c:pt>
                <c:pt idx="275">
                  <c:v>0.58785343170166005</c:v>
                </c:pt>
                <c:pt idx="276">
                  <c:v>0.60112333297729403</c:v>
                </c:pt>
                <c:pt idx="277">
                  <c:v>0.59515959024429299</c:v>
                </c:pt>
                <c:pt idx="278">
                  <c:v>0.59025686979293801</c:v>
                </c:pt>
                <c:pt idx="279">
                  <c:v>0.571089327335357</c:v>
                </c:pt>
                <c:pt idx="280">
                  <c:v>0.56253534555435103</c:v>
                </c:pt>
                <c:pt idx="281">
                  <c:v>0.55872601270675604</c:v>
                </c:pt>
                <c:pt idx="282">
                  <c:v>0.55635571479797297</c:v>
                </c:pt>
                <c:pt idx="283">
                  <c:v>0.549782395362854</c:v>
                </c:pt>
                <c:pt idx="284">
                  <c:v>0.54581552743911699</c:v>
                </c:pt>
                <c:pt idx="285">
                  <c:v>0.54794621467590299</c:v>
                </c:pt>
                <c:pt idx="286">
                  <c:v>0.54984974861144997</c:v>
                </c:pt>
                <c:pt idx="287">
                  <c:v>0.54681879281997603</c:v>
                </c:pt>
                <c:pt idx="288">
                  <c:v>0.55281746387481601</c:v>
                </c:pt>
                <c:pt idx="289">
                  <c:v>0.55119019746780396</c:v>
                </c:pt>
                <c:pt idx="290">
                  <c:v>0.54253482818603505</c:v>
                </c:pt>
                <c:pt idx="291">
                  <c:v>0.56364691257476796</c:v>
                </c:pt>
                <c:pt idx="292">
                  <c:v>0.55431199073791504</c:v>
                </c:pt>
                <c:pt idx="293">
                  <c:v>0.54312902688980103</c:v>
                </c:pt>
                <c:pt idx="294">
                  <c:v>0.53869736194610596</c:v>
                </c:pt>
                <c:pt idx="295">
                  <c:v>0.53217172622680597</c:v>
                </c:pt>
                <c:pt idx="296">
                  <c:v>0.54028415679931596</c:v>
                </c:pt>
                <c:pt idx="297">
                  <c:v>0.53101843595504705</c:v>
                </c:pt>
                <c:pt idx="298">
                  <c:v>0.52595543861389105</c:v>
                </c:pt>
                <c:pt idx="299">
                  <c:v>0.53710234165191595</c:v>
                </c:pt>
                <c:pt idx="300">
                  <c:v>0.53056645393371504</c:v>
                </c:pt>
                <c:pt idx="301">
                  <c:v>0.52968966960906905</c:v>
                </c:pt>
                <c:pt idx="302">
                  <c:v>0.53332775831222501</c:v>
                </c:pt>
                <c:pt idx="303">
                  <c:v>0.52392721176147405</c:v>
                </c:pt>
                <c:pt idx="304">
                  <c:v>0.49551156163215598</c:v>
                </c:pt>
                <c:pt idx="305">
                  <c:v>0.48944330215454102</c:v>
                </c:pt>
                <c:pt idx="306">
                  <c:v>0.53770935535430897</c:v>
                </c:pt>
                <c:pt idx="307">
                  <c:v>0.54894053936004605</c:v>
                </c:pt>
                <c:pt idx="308">
                  <c:v>0.53747242689132602</c:v>
                </c:pt>
                <c:pt idx="309">
                  <c:v>0.53474390506744296</c:v>
                </c:pt>
                <c:pt idx="310">
                  <c:v>0.52592718601226796</c:v>
                </c:pt>
                <c:pt idx="311">
                  <c:v>0.52452814579009999</c:v>
                </c:pt>
                <c:pt idx="312">
                  <c:v>0.52997297048568703</c:v>
                </c:pt>
                <c:pt idx="313">
                  <c:v>0.535680651664733</c:v>
                </c:pt>
                <c:pt idx="314">
                  <c:v>0.52838492393493597</c:v>
                </c:pt>
                <c:pt idx="315">
                  <c:v>0.54776358604431097</c:v>
                </c:pt>
                <c:pt idx="316">
                  <c:v>0.54263663291931097</c:v>
                </c:pt>
                <c:pt idx="317">
                  <c:v>0.54513871669769198</c:v>
                </c:pt>
                <c:pt idx="318">
                  <c:v>0.53549528121948198</c:v>
                </c:pt>
                <c:pt idx="319">
                  <c:v>0.53187584877014105</c:v>
                </c:pt>
                <c:pt idx="320">
                  <c:v>0.52232515811920099</c:v>
                </c:pt>
                <c:pt idx="321">
                  <c:v>0.51167869567871005</c:v>
                </c:pt>
                <c:pt idx="322">
                  <c:v>0.49794328212737998</c:v>
                </c:pt>
                <c:pt idx="323">
                  <c:v>0.49848729372024497</c:v>
                </c:pt>
                <c:pt idx="324">
                  <c:v>0.50489985942840498</c:v>
                </c:pt>
                <c:pt idx="325">
                  <c:v>0.49709311127662598</c:v>
                </c:pt>
                <c:pt idx="326">
                  <c:v>0.49288234114646901</c:v>
                </c:pt>
                <c:pt idx="327">
                  <c:v>0.577983438968658</c:v>
                </c:pt>
                <c:pt idx="328">
                  <c:v>0.53827685117721502</c:v>
                </c:pt>
                <c:pt idx="329">
                  <c:v>0.54448723793029696</c:v>
                </c:pt>
                <c:pt idx="330">
                  <c:v>0.51791894435882502</c:v>
                </c:pt>
                <c:pt idx="331">
                  <c:v>0.52432674169540405</c:v>
                </c:pt>
                <c:pt idx="332">
                  <c:v>0.51660269498824996</c:v>
                </c:pt>
                <c:pt idx="333">
                  <c:v>0.51636481285095204</c:v>
                </c:pt>
                <c:pt idx="334">
                  <c:v>0.50591540336608798</c:v>
                </c:pt>
                <c:pt idx="335">
                  <c:v>0.50072383880615201</c:v>
                </c:pt>
                <c:pt idx="336">
                  <c:v>0.482186168432235</c:v>
                </c:pt>
                <c:pt idx="337">
                  <c:v>0.46420755982398898</c:v>
                </c:pt>
                <c:pt idx="338">
                  <c:v>0.46684750914573597</c:v>
                </c:pt>
                <c:pt idx="339">
                  <c:v>0.43638676404952997</c:v>
                </c:pt>
                <c:pt idx="340">
                  <c:v>0.45216143131256098</c:v>
                </c:pt>
                <c:pt idx="341">
                  <c:v>0.45587372779846103</c:v>
                </c:pt>
                <c:pt idx="342">
                  <c:v>0.46000161767005898</c:v>
                </c:pt>
                <c:pt idx="343">
                  <c:v>0.458002179861068</c:v>
                </c:pt>
                <c:pt idx="344">
                  <c:v>0.448863536119461</c:v>
                </c:pt>
                <c:pt idx="345">
                  <c:v>0.45951041579246499</c:v>
                </c:pt>
                <c:pt idx="346">
                  <c:v>0.46967571973800598</c:v>
                </c:pt>
                <c:pt idx="347">
                  <c:v>0.46683055162429798</c:v>
                </c:pt>
                <c:pt idx="348">
                  <c:v>0.47184652090072599</c:v>
                </c:pt>
                <c:pt idx="349">
                  <c:v>0.52626550197601296</c:v>
                </c:pt>
                <c:pt idx="350">
                  <c:v>0.51022726297378496</c:v>
                </c:pt>
                <c:pt idx="351">
                  <c:v>0.50501203536987305</c:v>
                </c:pt>
                <c:pt idx="352">
                  <c:v>0.50931525230407704</c:v>
                </c:pt>
                <c:pt idx="353">
                  <c:v>0.511685371398925</c:v>
                </c:pt>
                <c:pt idx="354">
                  <c:v>0.51613879203796298</c:v>
                </c:pt>
                <c:pt idx="355">
                  <c:v>0.50293368101119995</c:v>
                </c:pt>
                <c:pt idx="356">
                  <c:v>0.50227826833724898</c:v>
                </c:pt>
                <c:pt idx="357">
                  <c:v>0.49062812328338601</c:v>
                </c:pt>
                <c:pt idx="358">
                  <c:v>0.49127426743507302</c:v>
                </c:pt>
                <c:pt idx="359">
                  <c:v>0.47549325227737399</c:v>
                </c:pt>
                <c:pt idx="360">
                  <c:v>0.47318828105926503</c:v>
                </c:pt>
                <c:pt idx="361">
                  <c:v>0.46347948908805803</c:v>
                </c:pt>
                <c:pt idx="362">
                  <c:v>0.45453968644142101</c:v>
                </c:pt>
                <c:pt idx="363">
                  <c:v>0.46453794836997903</c:v>
                </c:pt>
                <c:pt idx="364">
                  <c:v>0.45251861214637701</c:v>
                </c:pt>
                <c:pt idx="365">
                  <c:v>0.43706005811691201</c:v>
                </c:pt>
                <c:pt idx="366">
                  <c:v>0.44842034578323298</c:v>
                </c:pt>
                <c:pt idx="367">
                  <c:v>0.46429243683815002</c:v>
                </c:pt>
                <c:pt idx="368">
                  <c:v>0.45826596021652199</c:v>
                </c:pt>
                <c:pt idx="369">
                  <c:v>0.45933616161346402</c:v>
                </c:pt>
                <c:pt idx="370">
                  <c:v>0.46784046292304898</c:v>
                </c:pt>
                <c:pt idx="371">
                  <c:v>0.46119800209999001</c:v>
                </c:pt>
                <c:pt idx="372">
                  <c:v>0.44793459773063599</c:v>
                </c:pt>
                <c:pt idx="373">
                  <c:v>0.44029822945594699</c:v>
                </c:pt>
                <c:pt idx="374">
                  <c:v>0.43656033277511502</c:v>
                </c:pt>
                <c:pt idx="375">
                  <c:v>0.45000702142715399</c:v>
                </c:pt>
                <c:pt idx="376">
                  <c:v>0.44519835710525502</c:v>
                </c:pt>
                <c:pt idx="377">
                  <c:v>0.44089040160179099</c:v>
                </c:pt>
                <c:pt idx="378">
                  <c:v>0.43049386143684298</c:v>
                </c:pt>
                <c:pt idx="379">
                  <c:v>0.46724161505699102</c:v>
                </c:pt>
                <c:pt idx="380">
                  <c:v>0.41746181249618503</c:v>
                </c:pt>
                <c:pt idx="381">
                  <c:v>0.41044345498085</c:v>
                </c:pt>
                <c:pt idx="382">
                  <c:v>0.42574629187583901</c:v>
                </c:pt>
                <c:pt idx="383">
                  <c:v>0.42814818024635298</c:v>
                </c:pt>
                <c:pt idx="384">
                  <c:v>0.44294756650924599</c:v>
                </c:pt>
                <c:pt idx="385">
                  <c:v>0.42525038123130798</c:v>
                </c:pt>
                <c:pt idx="386">
                  <c:v>0.43320018053054798</c:v>
                </c:pt>
                <c:pt idx="387">
                  <c:v>0.43112707138061501</c:v>
                </c:pt>
                <c:pt idx="388">
                  <c:v>0.449830532073974</c:v>
                </c:pt>
                <c:pt idx="389">
                  <c:v>0.44154807925224299</c:v>
                </c:pt>
                <c:pt idx="390">
                  <c:v>0.44284355640411299</c:v>
                </c:pt>
                <c:pt idx="391">
                  <c:v>0.45376819372177102</c:v>
                </c:pt>
                <c:pt idx="392">
                  <c:v>0.47835215926170299</c:v>
                </c:pt>
                <c:pt idx="393">
                  <c:v>0.47248065471649098</c:v>
                </c:pt>
                <c:pt idx="394">
                  <c:v>0.47560554742813099</c:v>
                </c:pt>
                <c:pt idx="395">
                  <c:v>0.46385931968688898</c:v>
                </c:pt>
                <c:pt idx="396">
                  <c:v>0.46413588523864702</c:v>
                </c:pt>
                <c:pt idx="397">
                  <c:v>0.46857455372810303</c:v>
                </c:pt>
                <c:pt idx="398">
                  <c:v>0.46189835667610102</c:v>
                </c:pt>
                <c:pt idx="399">
                  <c:v>0.45619022846221902</c:v>
                </c:pt>
                <c:pt idx="400">
                  <c:v>0.45375671982765198</c:v>
                </c:pt>
                <c:pt idx="401">
                  <c:v>0.436775833368301</c:v>
                </c:pt>
                <c:pt idx="402">
                  <c:v>0.402500391006469</c:v>
                </c:pt>
                <c:pt idx="403">
                  <c:v>0.40402823686599698</c:v>
                </c:pt>
                <c:pt idx="404">
                  <c:v>0.39554280042648299</c:v>
                </c:pt>
                <c:pt idx="405">
                  <c:v>0.39088132977485601</c:v>
                </c:pt>
                <c:pt idx="406">
                  <c:v>0.38701921701431202</c:v>
                </c:pt>
                <c:pt idx="407">
                  <c:v>0.38284128904342601</c:v>
                </c:pt>
                <c:pt idx="408">
                  <c:v>0.40642303228378202</c:v>
                </c:pt>
                <c:pt idx="409">
                  <c:v>0.383385330438613</c:v>
                </c:pt>
                <c:pt idx="410">
                  <c:v>0.36521694064140298</c:v>
                </c:pt>
                <c:pt idx="411">
                  <c:v>0.35745835304260198</c:v>
                </c:pt>
                <c:pt idx="412">
                  <c:v>0.35453146696090698</c:v>
                </c:pt>
                <c:pt idx="413">
                  <c:v>0.35328969359397799</c:v>
                </c:pt>
                <c:pt idx="414">
                  <c:v>0.35357171297073298</c:v>
                </c:pt>
                <c:pt idx="415">
                  <c:v>0.34358507394790599</c:v>
                </c:pt>
                <c:pt idx="416">
                  <c:v>0.37088200449943498</c:v>
                </c:pt>
                <c:pt idx="417">
                  <c:v>0.38580989837646401</c:v>
                </c:pt>
                <c:pt idx="418">
                  <c:v>0.383174449205398</c:v>
                </c:pt>
                <c:pt idx="419">
                  <c:v>0.37776443362236001</c:v>
                </c:pt>
                <c:pt idx="420">
                  <c:v>0.37395629286766002</c:v>
                </c:pt>
                <c:pt idx="421">
                  <c:v>0.363344997167587</c:v>
                </c:pt>
                <c:pt idx="422">
                  <c:v>0.37778797745704601</c:v>
                </c:pt>
                <c:pt idx="423">
                  <c:v>0.38087660074233998</c:v>
                </c:pt>
                <c:pt idx="424">
                  <c:v>0.39521139860153198</c:v>
                </c:pt>
                <c:pt idx="425">
                  <c:v>0.36951494216918901</c:v>
                </c:pt>
                <c:pt idx="426">
                  <c:v>0.34938159584999001</c:v>
                </c:pt>
                <c:pt idx="427">
                  <c:v>0.34896352887153598</c:v>
                </c:pt>
                <c:pt idx="428">
                  <c:v>0.374288380146026</c:v>
                </c:pt>
                <c:pt idx="429">
                  <c:v>0.379136443138122</c:v>
                </c:pt>
                <c:pt idx="430">
                  <c:v>0.38170060515403698</c:v>
                </c:pt>
                <c:pt idx="431">
                  <c:v>0.37623029947280801</c:v>
                </c:pt>
                <c:pt idx="432">
                  <c:v>0.36779445409774703</c:v>
                </c:pt>
                <c:pt idx="433">
                  <c:v>0.37256318330764698</c:v>
                </c:pt>
                <c:pt idx="434">
                  <c:v>0.37686964869499201</c:v>
                </c:pt>
                <c:pt idx="435">
                  <c:v>0.37102606892585699</c:v>
                </c:pt>
                <c:pt idx="436">
                  <c:v>0.37500584125518799</c:v>
                </c:pt>
                <c:pt idx="437">
                  <c:v>0.37173801660537698</c:v>
                </c:pt>
                <c:pt idx="438">
                  <c:v>0.36969429254531799</c:v>
                </c:pt>
                <c:pt idx="439">
                  <c:v>0.38014706969261097</c:v>
                </c:pt>
                <c:pt idx="440">
                  <c:v>0.38548213243484403</c:v>
                </c:pt>
                <c:pt idx="441">
                  <c:v>0.387462377548217</c:v>
                </c:pt>
                <c:pt idx="442">
                  <c:v>0.37841016054153398</c:v>
                </c:pt>
                <c:pt idx="443">
                  <c:v>0.363168895244598</c:v>
                </c:pt>
                <c:pt idx="444">
                  <c:v>0.35448691248893699</c:v>
                </c:pt>
                <c:pt idx="445">
                  <c:v>0.34828492999076799</c:v>
                </c:pt>
                <c:pt idx="446">
                  <c:v>0.36890012025833102</c:v>
                </c:pt>
                <c:pt idx="447">
                  <c:v>0.36164176464080799</c:v>
                </c:pt>
                <c:pt idx="448">
                  <c:v>0.378128081560134</c:v>
                </c:pt>
                <c:pt idx="449">
                  <c:v>0.39476129412651001</c:v>
                </c:pt>
                <c:pt idx="450">
                  <c:v>0.38107377290725702</c:v>
                </c:pt>
                <c:pt idx="451">
                  <c:v>0.36425468325614901</c:v>
                </c:pt>
                <c:pt idx="452">
                  <c:v>0.38305783271789501</c:v>
                </c:pt>
                <c:pt idx="453">
                  <c:v>0.37007790803909302</c:v>
                </c:pt>
                <c:pt idx="454">
                  <c:v>0.385313481092453</c:v>
                </c:pt>
                <c:pt idx="455">
                  <c:v>0.34404715895652699</c:v>
                </c:pt>
                <c:pt idx="456">
                  <c:v>0.34065160155296298</c:v>
                </c:pt>
                <c:pt idx="457">
                  <c:v>0.34127509593963601</c:v>
                </c:pt>
                <c:pt idx="458">
                  <c:v>0.342303067445755</c:v>
                </c:pt>
                <c:pt idx="459">
                  <c:v>0.34444129467010498</c:v>
                </c:pt>
                <c:pt idx="460">
                  <c:v>0.33995014429092402</c:v>
                </c:pt>
                <c:pt idx="461">
                  <c:v>0.33676624298095698</c:v>
                </c:pt>
                <c:pt idx="462">
                  <c:v>0.33458426594734098</c:v>
                </c:pt>
                <c:pt idx="463">
                  <c:v>0.32736557722091603</c:v>
                </c:pt>
                <c:pt idx="464">
                  <c:v>0.31152969598770103</c:v>
                </c:pt>
                <c:pt idx="465">
                  <c:v>0.30387863516807501</c:v>
                </c:pt>
                <c:pt idx="466">
                  <c:v>0.28743606805801297</c:v>
                </c:pt>
                <c:pt idx="467">
                  <c:v>0.285657078027725</c:v>
                </c:pt>
                <c:pt idx="468">
                  <c:v>0.29671347141265803</c:v>
                </c:pt>
                <c:pt idx="469">
                  <c:v>0.29998701810836698</c:v>
                </c:pt>
                <c:pt idx="470">
                  <c:v>0.31145671010017301</c:v>
                </c:pt>
                <c:pt idx="471">
                  <c:v>0.307707428932189</c:v>
                </c:pt>
                <c:pt idx="472">
                  <c:v>0.28846070170402499</c:v>
                </c:pt>
                <c:pt idx="473">
                  <c:v>0.28424811363220198</c:v>
                </c:pt>
                <c:pt idx="474">
                  <c:v>0.27773439884185702</c:v>
                </c:pt>
                <c:pt idx="475">
                  <c:v>0.29766064882278398</c:v>
                </c:pt>
                <c:pt idx="476">
                  <c:v>0.31031847000121998</c:v>
                </c:pt>
                <c:pt idx="477">
                  <c:v>0.29642507433891202</c:v>
                </c:pt>
                <c:pt idx="478">
                  <c:v>0.32093358039855902</c:v>
                </c:pt>
                <c:pt idx="479">
                  <c:v>0.31998136639594998</c:v>
                </c:pt>
                <c:pt idx="480">
                  <c:v>0.31431919336318898</c:v>
                </c:pt>
                <c:pt idx="481">
                  <c:v>0.31160756945610002</c:v>
                </c:pt>
                <c:pt idx="482">
                  <c:v>0.46914488077163602</c:v>
                </c:pt>
                <c:pt idx="483">
                  <c:v>0.43230846524238498</c:v>
                </c:pt>
                <c:pt idx="484">
                  <c:v>0.41817232966423001</c:v>
                </c:pt>
                <c:pt idx="485">
                  <c:v>0.41329935193061801</c:v>
                </c:pt>
                <c:pt idx="486">
                  <c:v>0.39729467034339899</c:v>
                </c:pt>
                <c:pt idx="487">
                  <c:v>0.39073079824447599</c:v>
                </c:pt>
                <c:pt idx="488">
                  <c:v>0.36434769630432101</c:v>
                </c:pt>
                <c:pt idx="489">
                  <c:v>0.35346940159797602</c:v>
                </c:pt>
                <c:pt idx="490">
                  <c:v>0.34933507442474299</c:v>
                </c:pt>
                <c:pt idx="491">
                  <c:v>0.349632918834686</c:v>
                </c:pt>
                <c:pt idx="492">
                  <c:v>0.346073508262634</c:v>
                </c:pt>
                <c:pt idx="493">
                  <c:v>0.33764970302581698</c:v>
                </c:pt>
                <c:pt idx="494">
                  <c:v>0.328549444675445</c:v>
                </c:pt>
                <c:pt idx="495">
                  <c:v>0.33827507495880099</c:v>
                </c:pt>
                <c:pt idx="496">
                  <c:v>0.30333751440048201</c:v>
                </c:pt>
                <c:pt idx="497">
                  <c:v>0.31737667322158802</c:v>
                </c:pt>
                <c:pt idx="498">
                  <c:v>0.30820068717002802</c:v>
                </c:pt>
                <c:pt idx="499">
                  <c:v>0.33286091685295099</c:v>
                </c:pt>
                <c:pt idx="500">
                  <c:v>0.31443294882774298</c:v>
                </c:pt>
                <c:pt idx="501">
                  <c:v>0.31537398695945701</c:v>
                </c:pt>
                <c:pt idx="502">
                  <c:v>0.29917857050895602</c:v>
                </c:pt>
                <c:pt idx="503">
                  <c:v>0.286727875471115</c:v>
                </c:pt>
                <c:pt idx="504">
                  <c:v>0.26196819543838501</c:v>
                </c:pt>
                <c:pt idx="505">
                  <c:v>0.29276499152183499</c:v>
                </c:pt>
                <c:pt idx="506">
                  <c:v>0.27631086111068698</c:v>
                </c:pt>
                <c:pt idx="507">
                  <c:v>0.27833676338195801</c:v>
                </c:pt>
                <c:pt idx="508">
                  <c:v>0.266969203948974</c:v>
                </c:pt>
                <c:pt idx="509">
                  <c:v>0.261432886123657</c:v>
                </c:pt>
                <c:pt idx="510">
                  <c:v>0.26038122177124001</c:v>
                </c:pt>
                <c:pt idx="511">
                  <c:v>0.25525352358817999</c:v>
                </c:pt>
                <c:pt idx="512">
                  <c:v>0.26226168870925898</c:v>
                </c:pt>
                <c:pt idx="513">
                  <c:v>0.26426208019256497</c:v>
                </c:pt>
                <c:pt idx="514">
                  <c:v>0.25560510158538802</c:v>
                </c:pt>
                <c:pt idx="515">
                  <c:v>0.24152693152427601</c:v>
                </c:pt>
                <c:pt idx="516">
                  <c:v>0.238895893096923</c:v>
                </c:pt>
                <c:pt idx="517">
                  <c:v>0.22961850464344</c:v>
                </c:pt>
                <c:pt idx="518">
                  <c:v>0.22976665198802901</c:v>
                </c:pt>
                <c:pt idx="519">
                  <c:v>0.236366316676139</c:v>
                </c:pt>
                <c:pt idx="520">
                  <c:v>0.23169966042041701</c:v>
                </c:pt>
                <c:pt idx="521">
                  <c:v>0.226012378931045</c:v>
                </c:pt>
                <c:pt idx="522">
                  <c:v>0.22690069675445501</c:v>
                </c:pt>
                <c:pt idx="523">
                  <c:v>0.23666407167911499</c:v>
                </c:pt>
                <c:pt idx="524">
                  <c:v>0.22124259173870001</c:v>
                </c:pt>
                <c:pt idx="525">
                  <c:v>0.20964936912059701</c:v>
                </c:pt>
                <c:pt idx="526">
                  <c:v>0.195040717720985</c:v>
                </c:pt>
                <c:pt idx="527">
                  <c:v>0.20224954187870001</c:v>
                </c:pt>
                <c:pt idx="528">
                  <c:v>0.20107805728912301</c:v>
                </c:pt>
                <c:pt idx="529">
                  <c:v>0.21360276639461501</c:v>
                </c:pt>
                <c:pt idx="530">
                  <c:v>0.24478310346603299</c:v>
                </c:pt>
                <c:pt idx="531">
                  <c:v>0.23822695016860901</c:v>
                </c:pt>
                <c:pt idx="532">
                  <c:v>0.39704519510269098</c:v>
                </c:pt>
                <c:pt idx="533">
                  <c:v>0.36857905983924799</c:v>
                </c:pt>
                <c:pt idx="534">
                  <c:v>0.34882581233978199</c:v>
                </c:pt>
                <c:pt idx="535">
                  <c:v>0.33253517746925298</c:v>
                </c:pt>
                <c:pt idx="536">
                  <c:v>0.32217499613761902</c:v>
                </c:pt>
                <c:pt idx="537">
                  <c:v>0.33101639151573098</c:v>
                </c:pt>
                <c:pt idx="538">
                  <c:v>0.322398871183395</c:v>
                </c:pt>
                <c:pt idx="539">
                  <c:v>0.30607005953788702</c:v>
                </c:pt>
                <c:pt idx="540">
                  <c:v>0.28608629107475197</c:v>
                </c:pt>
                <c:pt idx="541">
                  <c:v>0.27047404646873402</c:v>
                </c:pt>
                <c:pt idx="542">
                  <c:v>0.28381592035293501</c:v>
                </c:pt>
                <c:pt idx="543">
                  <c:v>0.27808907628059298</c:v>
                </c:pt>
                <c:pt idx="544">
                  <c:v>0.27599716186523399</c:v>
                </c:pt>
                <c:pt idx="545">
                  <c:v>0.26381665468215898</c:v>
                </c:pt>
                <c:pt idx="546">
                  <c:v>0.24620281159877699</c:v>
                </c:pt>
                <c:pt idx="547">
                  <c:v>0.24297456443309701</c:v>
                </c:pt>
                <c:pt idx="548">
                  <c:v>0.23969303071498799</c:v>
                </c:pt>
                <c:pt idx="549">
                  <c:v>0.23163551092147799</c:v>
                </c:pt>
                <c:pt idx="550">
                  <c:v>0.232031464576721</c:v>
                </c:pt>
                <c:pt idx="551">
                  <c:v>0.23950162529945301</c:v>
                </c:pt>
                <c:pt idx="552">
                  <c:v>0.22032120823860099</c:v>
                </c:pt>
                <c:pt idx="553">
                  <c:v>0.22357559204101499</c:v>
                </c:pt>
                <c:pt idx="554">
                  <c:v>0.22179794311523399</c:v>
                </c:pt>
                <c:pt idx="555">
                  <c:v>0.236073464155197</c:v>
                </c:pt>
                <c:pt idx="556">
                  <c:v>0.22568199038505499</c:v>
                </c:pt>
                <c:pt idx="557">
                  <c:v>0.24846975505352001</c:v>
                </c:pt>
                <c:pt idx="558">
                  <c:v>0.26086354255676197</c:v>
                </c:pt>
                <c:pt idx="559">
                  <c:v>0.259352177381515</c:v>
                </c:pt>
                <c:pt idx="560">
                  <c:v>0.24918323755264199</c:v>
                </c:pt>
                <c:pt idx="561">
                  <c:v>0.23950038850307401</c:v>
                </c:pt>
                <c:pt idx="562">
                  <c:v>0.25016286969184798</c:v>
                </c:pt>
                <c:pt idx="563">
                  <c:v>0.239658713340759</c:v>
                </c:pt>
                <c:pt idx="564">
                  <c:v>0.231830969452857</c:v>
                </c:pt>
                <c:pt idx="565">
                  <c:v>0.22336603701114599</c:v>
                </c:pt>
                <c:pt idx="566">
                  <c:v>0.21382664144039101</c:v>
                </c:pt>
                <c:pt idx="567">
                  <c:v>0.22801461815834001</c:v>
                </c:pt>
                <c:pt idx="568">
                  <c:v>0.21528938412666301</c:v>
                </c:pt>
                <c:pt idx="569">
                  <c:v>0.213213175535202</c:v>
                </c:pt>
                <c:pt idx="570">
                  <c:v>0.20338608324527699</c:v>
                </c:pt>
                <c:pt idx="571">
                  <c:v>0.20118187367916099</c:v>
                </c:pt>
                <c:pt idx="572">
                  <c:v>0.19481554627418499</c:v>
                </c:pt>
                <c:pt idx="573">
                  <c:v>0.20166113972663799</c:v>
                </c:pt>
                <c:pt idx="574">
                  <c:v>0.204930305480957</c:v>
                </c:pt>
                <c:pt idx="575">
                  <c:v>0.19867667555808999</c:v>
                </c:pt>
                <c:pt idx="576">
                  <c:v>0.21306450664997101</c:v>
                </c:pt>
                <c:pt idx="577">
                  <c:v>0.201937645673751</c:v>
                </c:pt>
                <c:pt idx="578">
                  <c:v>0.21303191781044001</c:v>
                </c:pt>
                <c:pt idx="579">
                  <c:v>0.19583034515380801</c:v>
                </c:pt>
                <c:pt idx="580">
                  <c:v>0.196209281682968</c:v>
                </c:pt>
                <c:pt idx="581">
                  <c:v>0.190954685211181</c:v>
                </c:pt>
                <c:pt idx="582">
                  <c:v>0.183398276567459</c:v>
                </c:pt>
                <c:pt idx="583">
                  <c:v>0.19879391789436299</c:v>
                </c:pt>
                <c:pt idx="584">
                  <c:v>0.20352338254451699</c:v>
                </c:pt>
                <c:pt idx="585">
                  <c:v>0.48219835758209201</c:v>
                </c:pt>
                <c:pt idx="586">
                  <c:v>0.435036480426788</c:v>
                </c:pt>
                <c:pt idx="587">
                  <c:v>0.41143447160720797</c:v>
                </c:pt>
                <c:pt idx="588">
                  <c:v>0.39222705364227201</c:v>
                </c:pt>
                <c:pt idx="589">
                  <c:v>0.37802892923355103</c:v>
                </c:pt>
                <c:pt idx="590">
                  <c:v>0.35846707224845797</c:v>
                </c:pt>
                <c:pt idx="591">
                  <c:v>0.331486016511917</c:v>
                </c:pt>
                <c:pt idx="592">
                  <c:v>0.31285119056701599</c:v>
                </c:pt>
                <c:pt idx="593">
                  <c:v>0.30126276612281799</c:v>
                </c:pt>
                <c:pt idx="594">
                  <c:v>0.28568044304847701</c:v>
                </c:pt>
                <c:pt idx="595">
                  <c:v>0.27112072706222501</c:v>
                </c:pt>
                <c:pt idx="596">
                  <c:v>0.26029500365257202</c:v>
                </c:pt>
                <c:pt idx="597">
                  <c:v>0.24806612730026201</c:v>
                </c:pt>
                <c:pt idx="598">
                  <c:v>0.233541414141654</c:v>
                </c:pt>
                <c:pt idx="599">
                  <c:v>0.21464350819587699</c:v>
                </c:pt>
                <c:pt idx="600">
                  <c:v>0.20241296291351299</c:v>
                </c:pt>
                <c:pt idx="601">
                  <c:v>0.19054496288299499</c:v>
                </c:pt>
                <c:pt idx="602">
                  <c:v>0.20015773177146901</c:v>
                </c:pt>
                <c:pt idx="603">
                  <c:v>0.194564893841743</c:v>
                </c:pt>
                <c:pt idx="604">
                  <c:v>0.215475589036941</c:v>
                </c:pt>
                <c:pt idx="605">
                  <c:v>0.20081621408462499</c:v>
                </c:pt>
                <c:pt idx="606">
                  <c:v>0.19926817715167999</c:v>
                </c:pt>
                <c:pt idx="607">
                  <c:v>0.19792570173740301</c:v>
                </c:pt>
                <c:pt idx="608">
                  <c:v>0.20984527468681299</c:v>
                </c:pt>
                <c:pt idx="609">
                  <c:v>0.21592411398887601</c:v>
                </c:pt>
                <c:pt idx="610">
                  <c:v>0.216091439127922</c:v>
                </c:pt>
                <c:pt idx="611">
                  <c:v>0.208246290683746</c:v>
                </c:pt>
                <c:pt idx="612">
                  <c:v>0.19906118512153601</c:v>
                </c:pt>
                <c:pt idx="613">
                  <c:v>0.32078623771667403</c:v>
                </c:pt>
                <c:pt idx="614">
                  <c:v>0.28871095180511402</c:v>
                </c:pt>
                <c:pt idx="615">
                  <c:v>0.26451194286346402</c:v>
                </c:pt>
                <c:pt idx="616">
                  <c:v>0.256641834974288</c:v>
                </c:pt>
                <c:pt idx="617">
                  <c:v>0.25447002053260798</c:v>
                </c:pt>
                <c:pt idx="618">
                  <c:v>0.25039657950401301</c:v>
                </c:pt>
                <c:pt idx="619">
                  <c:v>0.241693079471588</c:v>
                </c:pt>
                <c:pt idx="620">
                  <c:v>0.23619665205478599</c:v>
                </c:pt>
                <c:pt idx="621">
                  <c:v>0.22542390227317799</c:v>
                </c:pt>
                <c:pt idx="622">
                  <c:v>0.219079434871673</c:v>
                </c:pt>
                <c:pt idx="623">
                  <c:v>0.210633039474487</c:v>
                </c:pt>
                <c:pt idx="624">
                  <c:v>0.19382458925247101</c:v>
                </c:pt>
                <c:pt idx="625">
                  <c:v>0.187688648700714</c:v>
                </c:pt>
                <c:pt idx="626">
                  <c:v>0.18019077181816101</c:v>
                </c:pt>
                <c:pt idx="627">
                  <c:v>0.176106438040733</c:v>
                </c:pt>
                <c:pt idx="628">
                  <c:v>0.17586398124694799</c:v>
                </c:pt>
                <c:pt idx="629">
                  <c:v>0.17726598680019301</c:v>
                </c:pt>
                <c:pt idx="630">
                  <c:v>0.18074965476989699</c:v>
                </c:pt>
                <c:pt idx="631">
                  <c:v>0.177087232470512</c:v>
                </c:pt>
                <c:pt idx="632">
                  <c:v>0.16411778330802901</c:v>
                </c:pt>
                <c:pt idx="633">
                  <c:v>0.159238651394844</c:v>
                </c:pt>
                <c:pt idx="634">
                  <c:v>0.148850932717323</c:v>
                </c:pt>
                <c:pt idx="635">
                  <c:v>0.146126389503479</c:v>
                </c:pt>
                <c:pt idx="636">
                  <c:v>0.20881754159927299</c:v>
                </c:pt>
                <c:pt idx="637">
                  <c:v>0.19131401181221</c:v>
                </c:pt>
                <c:pt idx="638">
                  <c:v>0.19796440005302399</c:v>
                </c:pt>
                <c:pt idx="639">
                  <c:v>0.18718354403972601</c:v>
                </c:pt>
                <c:pt idx="640">
                  <c:v>0.18851712346076899</c:v>
                </c:pt>
                <c:pt idx="641">
                  <c:v>0.19300456345081299</c:v>
                </c:pt>
                <c:pt idx="642">
                  <c:v>0.55494087934493996</c:v>
                </c:pt>
                <c:pt idx="643">
                  <c:v>0.49959683418273898</c:v>
                </c:pt>
                <c:pt idx="644">
                  <c:v>0.45310553908348</c:v>
                </c:pt>
                <c:pt idx="645">
                  <c:v>0.399401694536209</c:v>
                </c:pt>
                <c:pt idx="646">
                  <c:v>0.34059807658195401</c:v>
                </c:pt>
                <c:pt idx="647">
                  <c:v>0.31983992457389798</c:v>
                </c:pt>
                <c:pt idx="648">
                  <c:v>0.29556459188461298</c:v>
                </c:pt>
                <c:pt idx="649">
                  <c:v>0.282433211803436</c:v>
                </c:pt>
                <c:pt idx="650">
                  <c:v>0.26918262243270802</c:v>
                </c:pt>
                <c:pt idx="651">
                  <c:v>0.25770601630210799</c:v>
                </c:pt>
                <c:pt idx="652">
                  <c:v>0.237955197691917</c:v>
                </c:pt>
                <c:pt idx="653">
                  <c:v>0.23043994605541199</c:v>
                </c:pt>
                <c:pt idx="654">
                  <c:v>0.220734372735023</c:v>
                </c:pt>
                <c:pt idx="655">
                  <c:v>0.20608884096145599</c:v>
                </c:pt>
                <c:pt idx="656">
                  <c:v>0.20568394660949699</c:v>
                </c:pt>
                <c:pt idx="657">
                  <c:v>0.193969145417213</c:v>
                </c:pt>
                <c:pt idx="658">
                  <c:v>0.19958084821701</c:v>
                </c:pt>
                <c:pt idx="659">
                  <c:v>0.184796378016471</c:v>
                </c:pt>
                <c:pt idx="660">
                  <c:v>0.18430937826633401</c:v>
                </c:pt>
                <c:pt idx="661">
                  <c:v>0.17787460982799499</c:v>
                </c:pt>
                <c:pt idx="662">
                  <c:v>0.16711452603340099</c:v>
                </c:pt>
                <c:pt idx="663">
                  <c:v>0.16858163475990201</c:v>
                </c:pt>
                <c:pt idx="664">
                  <c:v>0.152981147170066</c:v>
                </c:pt>
                <c:pt idx="665">
                  <c:v>0.14375899732112801</c:v>
                </c:pt>
                <c:pt idx="666">
                  <c:v>0.59275841712951605</c:v>
                </c:pt>
                <c:pt idx="667">
                  <c:v>0.53957468271255404</c:v>
                </c:pt>
                <c:pt idx="668">
                  <c:v>0.493162661790847</c:v>
                </c:pt>
                <c:pt idx="669">
                  <c:v>0.45816010236740101</c:v>
                </c:pt>
                <c:pt idx="670">
                  <c:v>0.42615121603012002</c:v>
                </c:pt>
                <c:pt idx="671">
                  <c:v>0.41133135557174599</c:v>
                </c:pt>
                <c:pt idx="672">
                  <c:v>0.38077563047409002</c:v>
                </c:pt>
                <c:pt idx="673">
                  <c:v>0.35215324163436801</c:v>
                </c:pt>
                <c:pt idx="674">
                  <c:v>0.33247181773185702</c:v>
                </c:pt>
                <c:pt idx="675">
                  <c:v>0.31233757734298701</c:v>
                </c:pt>
                <c:pt idx="676">
                  <c:v>0.28700149059295599</c:v>
                </c:pt>
                <c:pt idx="677">
                  <c:v>0.261099964380264</c:v>
                </c:pt>
                <c:pt idx="678">
                  <c:v>0.245131790637969</c:v>
                </c:pt>
                <c:pt idx="679">
                  <c:v>0.2330182492733</c:v>
                </c:pt>
                <c:pt idx="680">
                  <c:v>0.21416708827018699</c:v>
                </c:pt>
                <c:pt idx="681">
                  <c:v>0.201085314154624</c:v>
                </c:pt>
                <c:pt idx="682">
                  <c:v>0.19703966379165599</c:v>
                </c:pt>
                <c:pt idx="683">
                  <c:v>0.183534100651741</c:v>
                </c:pt>
                <c:pt idx="684">
                  <c:v>0.17136481404304499</c:v>
                </c:pt>
                <c:pt idx="685">
                  <c:v>0.17116366326808899</c:v>
                </c:pt>
                <c:pt idx="686">
                  <c:v>0.16636648774147</c:v>
                </c:pt>
                <c:pt idx="687">
                  <c:v>0.15708878636360099</c:v>
                </c:pt>
                <c:pt idx="688">
                  <c:v>0.13853362202644301</c:v>
                </c:pt>
                <c:pt idx="689">
                  <c:v>0.12880393862724299</c:v>
                </c:pt>
                <c:pt idx="690">
                  <c:v>0.12423930317163399</c:v>
                </c:pt>
                <c:pt idx="691">
                  <c:v>0.115441411733627</c:v>
                </c:pt>
                <c:pt idx="692">
                  <c:v>0.39658516645431502</c:v>
                </c:pt>
                <c:pt idx="693">
                  <c:v>0.359101802110672</c:v>
                </c:pt>
                <c:pt idx="694">
                  <c:v>0.30644538998603799</c:v>
                </c:pt>
                <c:pt idx="695">
                  <c:v>0.29143753647804199</c:v>
                </c:pt>
                <c:pt idx="696">
                  <c:v>0.26617214083671498</c:v>
                </c:pt>
                <c:pt idx="697">
                  <c:v>0.24478660523891399</c:v>
                </c:pt>
                <c:pt idx="698">
                  <c:v>0.23379500210285101</c:v>
                </c:pt>
                <c:pt idx="699">
                  <c:v>0.22253596782684301</c:v>
                </c:pt>
                <c:pt idx="700">
                  <c:v>0.20942571759223899</c:v>
                </c:pt>
                <c:pt idx="701">
                  <c:v>0.20752045512199399</c:v>
                </c:pt>
                <c:pt idx="702">
                  <c:v>0.195193335413932</c:v>
                </c:pt>
                <c:pt idx="703">
                  <c:v>0.18788543343544001</c:v>
                </c:pt>
                <c:pt idx="704">
                  <c:v>0.175206929445266</c:v>
                </c:pt>
                <c:pt idx="705">
                  <c:v>0.180030927062034</c:v>
                </c:pt>
                <c:pt idx="706">
                  <c:v>0.17385679483413599</c:v>
                </c:pt>
                <c:pt idx="707">
                  <c:v>0.16500493884086601</c:v>
                </c:pt>
                <c:pt idx="708">
                  <c:v>0.15225397050380701</c:v>
                </c:pt>
                <c:pt idx="709">
                  <c:v>0.14051933586597401</c:v>
                </c:pt>
                <c:pt idx="710">
                  <c:v>0.138413786888122</c:v>
                </c:pt>
                <c:pt idx="711">
                  <c:v>0.128963783383369</c:v>
                </c:pt>
                <c:pt idx="712">
                  <c:v>0.121917314827442</c:v>
                </c:pt>
                <c:pt idx="713">
                  <c:v>0.11443835496902401</c:v>
                </c:pt>
                <c:pt idx="714">
                  <c:v>0.109108746051788</c:v>
                </c:pt>
                <c:pt idx="715">
                  <c:v>0.112769439816474</c:v>
                </c:pt>
                <c:pt idx="716">
                  <c:v>0.106986634433269</c:v>
                </c:pt>
                <c:pt idx="717">
                  <c:v>0.118663340806961</c:v>
                </c:pt>
                <c:pt idx="718">
                  <c:v>0.115006670355796</c:v>
                </c:pt>
                <c:pt idx="719">
                  <c:v>0.18218421936035101</c:v>
                </c:pt>
                <c:pt idx="720">
                  <c:v>0.16523739695549</c:v>
                </c:pt>
                <c:pt idx="721">
                  <c:v>0.17245857417583399</c:v>
                </c:pt>
                <c:pt idx="722">
                  <c:v>0.176544100046157</c:v>
                </c:pt>
                <c:pt idx="723">
                  <c:v>0.17371474206447601</c:v>
                </c:pt>
                <c:pt idx="724">
                  <c:v>0.16364936530589999</c:v>
                </c:pt>
                <c:pt idx="725">
                  <c:v>0.16634880006313299</c:v>
                </c:pt>
                <c:pt idx="726">
                  <c:v>0.16925305128097501</c:v>
                </c:pt>
                <c:pt idx="727">
                  <c:v>0.16043943166732699</c:v>
                </c:pt>
                <c:pt idx="728">
                  <c:v>0.14963562786579099</c:v>
                </c:pt>
                <c:pt idx="729">
                  <c:v>0.13669273257255499</c:v>
                </c:pt>
                <c:pt idx="730">
                  <c:v>0.132640495896339</c:v>
                </c:pt>
                <c:pt idx="731">
                  <c:v>0.12528820335865001</c:v>
                </c:pt>
                <c:pt idx="732">
                  <c:v>0.119631044566631</c:v>
                </c:pt>
                <c:pt idx="733">
                  <c:v>0.12942193448543499</c:v>
                </c:pt>
                <c:pt idx="734">
                  <c:v>0.12167311459779701</c:v>
                </c:pt>
                <c:pt idx="735">
                  <c:v>0.11225809156894601</c:v>
                </c:pt>
                <c:pt idx="736">
                  <c:v>0.10537839680910099</c:v>
                </c:pt>
                <c:pt idx="737">
                  <c:v>0.13554640114307401</c:v>
                </c:pt>
                <c:pt idx="738">
                  <c:v>0.13166481256484899</c:v>
                </c:pt>
                <c:pt idx="739">
                  <c:v>0.13146041333675301</c:v>
                </c:pt>
                <c:pt idx="740">
                  <c:v>0.12449424713850001</c:v>
                </c:pt>
                <c:pt idx="741">
                  <c:v>0.127220064401626</c:v>
                </c:pt>
                <c:pt idx="742">
                  <c:v>0.12435755133628799</c:v>
                </c:pt>
                <c:pt idx="743">
                  <c:v>0.13493028283119199</c:v>
                </c:pt>
                <c:pt idx="744">
                  <c:v>0.12864108383655501</c:v>
                </c:pt>
                <c:pt idx="745">
                  <c:v>0.120323181152343</c:v>
                </c:pt>
                <c:pt idx="746">
                  <c:v>0.116114273667335</c:v>
                </c:pt>
                <c:pt idx="747">
                  <c:v>0.111646816134452</c:v>
                </c:pt>
                <c:pt idx="748">
                  <c:v>0.23063157498836501</c:v>
                </c:pt>
                <c:pt idx="749">
                  <c:v>0.23894819617271401</c:v>
                </c:pt>
                <c:pt idx="750">
                  <c:v>0.244471505284309</c:v>
                </c:pt>
                <c:pt idx="751">
                  <c:v>0.22561523318290699</c:v>
                </c:pt>
                <c:pt idx="752">
                  <c:v>0.21093487739562899</c:v>
                </c:pt>
                <c:pt idx="753">
                  <c:v>0.20511248707771301</c:v>
                </c:pt>
                <c:pt idx="754">
                  <c:v>0.20442044734954801</c:v>
                </c:pt>
                <c:pt idx="755">
                  <c:v>0.191839009523391</c:v>
                </c:pt>
                <c:pt idx="756">
                  <c:v>0.17111998796462999</c:v>
                </c:pt>
                <c:pt idx="757">
                  <c:v>0.16733643412589999</c:v>
                </c:pt>
                <c:pt idx="758">
                  <c:v>0.150298476219177</c:v>
                </c:pt>
                <c:pt idx="759">
                  <c:v>0.14071433246135701</c:v>
                </c:pt>
                <c:pt idx="760">
                  <c:v>0.13957297801971399</c:v>
                </c:pt>
                <c:pt idx="761">
                  <c:v>0.13664428889751401</c:v>
                </c:pt>
                <c:pt idx="762">
                  <c:v>0.14893911778926799</c:v>
                </c:pt>
                <c:pt idx="763">
                  <c:v>0.143939554691314</c:v>
                </c:pt>
                <c:pt idx="764">
                  <c:v>0.141632691025733</c:v>
                </c:pt>
                <c:pt idx="765">
                  <c:v>0.125941261649131</c:v>
                </c:pt>
                <c:pt idx="766">
                  <c:v>0.13246741890907199</c:v>
                </c:pt>
                <c:pt idx="767">
                  <c:v>0.12727412581443701</c:v>
                </c:pt>
                <c:pt idx="768">
                  <c:v>0.115804754197597</c:v>
                </c:pt>
                <c:pt idx="769">
                  <c:v>0.112874366343021</c:v>
                </c:pt>
                <c:pt idx="770">
                  <c:v>0.103319637477397</c:v>
                </c:pt>
                <c:pt idx="771">
                  <c:v>0.306879341602325</c:v>
                </c:pt>
                <c:pt idx="772">
                  <c:v>0.28267964720726002</c:v>
                </c:pt>
                <c:pt idx="773">
                  <c:v>0.28019919991493197</c:v>
                </c:pt>
                <c:pt idx="774">
                  <c:v>0.25978145003318698</c:v>
                </c:pt>
                <c:pt idx="775">
                  <c:v>0.24294610321521701</c:v>
                </c:pt>
                <c:pt idx="776">
                  <c:v>0.228469938039779</c:v>
                </c:pt>
                <c:pt idx="777">
                  <c:v>0.21135868132114399</c:v>
                </c:pt>
                <c:pt idx="778">
                  <c:v>0.19591361284255901</c:v>
                </c:pt>
                <c:pt idx="779">
                  <c:v>0.189802050590515</c:v>
                </c:pt>
                <c:pt idx="780">
                  <c:v>0.17855726182460699</c:v>
                </c:pt>
                <c:pt idx="781">
                  <c:v>0.17444087564945199</c:v>
                </c:pt>
                <c:pt idx="782">
                  <c:v>0.18829520046710899</c:v>
                </c:pt>
                <c:pt idx="783">
                  <c:v>0.17284409701824099</c:v>
                </c:pt>
                <c:pt idx="784">
                  <c:v>0.17128475010395</c:v>
                </c:pt>
                <c:pt idx="785">
                  <c:v>0.208638370037078</c:v>
                </c:pt>
                <c:pt idx="786">
                  <c:v>0.19213625788688601</c:v>
                </c:pt>
                <c:pt idx="787">
                  <c:v>0.18805873394012401</c:v>
                </c:pt>
                <c:pt idx="788">
                  <c:v>0.175414428114891</c:v>
                </c:pt>
                <c:pt idx="789">
                  <c:v>0.162047535181045</c:v>
                </c:pt>
                <c:pt idx="790">
                  <c:v>0.14963564276695199</c:v>
                </c:pt>
                <c:pt idx="791">
                  <c:v>0.155756771564483</c:v>
                </c:pt>
                <c:pt idx="792">
                  <c:v>0.17774789035320199</c:v>
                </c:pt>
                <c:pt idx="793">
                  <c:v>0.177929192781448</c:v>
                </c:pt>
                <c:pt idx="794">
                  <c:v>0.182680368423461</c:v>
                </c:pt>
                <c:pt idx="795">
                  <c:v>0.17324611544609</c:v>
                </c:pt>
                <c:pt idx="796">
                  <c:v>0.15235933661460799</c:v>
                </c:pt>
                <c:pt idx="797">
                  <c:v>0.13978756964206601</c:v>
                </c:pt>
                <c:pt idx="798">
                  <c:v>0.137359708547592</c:v>
                </c:pt>
                <c:pt idx="799">
                  <c:v>0.22376620769500699</c:v>
                </c:pt>
                <c:pt idx="800">
                  <c:v>0.21917396783828699</c:v>
                </c:pt>
                <c:pt idx="801">
                  <c:v>0.211372315883636</c:v>
                </c:pt>
                <c:pt idx="802">
                  <c:v>0.19665345549583399</c:v>
                </c:pt>
                <c:pt idx="803">
                  <c:v>0.16694174706935799</c:v>
                </c:pt>
                <c:pt idx="804">
                  <c:v>0.15583816170692399</c:v>
                </c:pt>
                <c:pt idx="805">
                  <c:v>0.14813750982284499</c:v>
                </c:pt>
                <c:pt idx="806">
                  <c:v>0.138319507241249</c:v>
                </c:pt>
                <c:pt idx="807">
                  <c:v>0.14467741549015001</c:v>
                </c:pt>
                <c:pt idx="808">
                  <c:v>0.140234529972076</c:v>
                </c:pt>
                <c:pt idx="809">
                  <c:v>0.15049621462821899</c:v>
                </c:pt>
                <c:pt idx="810">
                  <c:v>0.15450929105281799</c:v>
                </c:pt>
                <c:pt idx="811">
                  <c:v>0.140916898846626</c:v>
                </c:pt>
                <c:pt idx="812">
                  <c:v>0.13096438348293299</c:v>
                </c:pt>
                <c:pt idx="813">
                  <c:v>0.13331381976604401</c:v>
                </c:pt>
                <c:pt idx="814">
                  <c:v>0.134521558880805</c:v>
                </c:pt>
                <c:pt idx="815">
                  <c:v>0.12686364352703</c:v>
                </c:pt>
                <c:pt idx="816">
                  <c:v>0.124229341745376</c:v>
                </c:pt>
                <c:pt idx="817">
                  <c:v>0.11951396614313101</c:v>
                </c:pt>
                <c:pt idx="818">
                  <c:v>0.11880165338516201</c:v>
                </c:pt>
                <c:pt idx="819">
                  <c:v>0.113210491836071</c:v>
                </c:pt>
                <c:pt idx="820">
                  <c:v>0.104806326329708</c:v>
                </c:pt>
                <c:pt idx="821">
                  <c:v>0.123725816607475</c:v>
                </c:pt>
                <c:pt idx="822">
                  <c:v>0.290969908237457</c:v>
                </c:pt>
                <c:pt idx="823">
                  <c:v>0.27923649549484197</c:v>
                </c:pt>
                <c:pt idx="824">
                  <c:v>0.25586789846420199</c:v>
                </c:pt>
                <c:pt idx="825">
                  <c:v>0.236672952771186</c:v>
                </c:pt>
                <c:pt idx="826">
                  <c:v>0.22466234862804399</c:v>
                </c:pt>
                <c:pt idx="827">
                  <c:v>0.20667278766632</c:v>
                </c:pt>
                <c:pt idx="828">
                  <c:v>0.195608645677566</c:v>
                </c:pt>
                <c:pt idx="829">
                  <c:v>0.16853351891040799</c:v>
                </c:pt>
                <c:pt idx="830">
                  <c:v>0.158586636185646</c:v>
                </c:pt>
                <c:pt idx="831">
                  <c:v>0.152989491820335</c:v>
                </c:pt>
                <c:pt idx="832">
                  <c:v>0.142958834767341</c:v>
                </c:pt>
                <c:pt idx="833">
                  <c:v>0.14016252756118699</c:v>
                </c:pt>
                <c:pt idx="834">
                  <c:v>0.13076561689376801</c:v>
                </c:pt>
                <c:pt idx="835">
                  <c:v>0.127754285931587</c:v>
                </c:pt>
                <c:pt idx="836">
                  <c:v>0.12144353240728301</c:v>
                </c:pt>
                <c:pt idx="837">
                  <c:v>0.112927518784999</c:v>
                </c:pt>
                <c:pt idx="838">
                  <c:v>0.112849473953247</c:v>
                </c:pt>
                <c:pt idx="839">
                  <c:v>0.116089858114719</c:v>
                </c:pt>
                <c:pt idx="840">
                  <c:v>0.111513890326023</c:v>
                </c:pt>
                <c:pt idx="841">
                  <c:v>0.10420314222574199</c:v>
                </c:pt>
                <c:pt idx="842">
                  <c:v>0.10953152924776</c:v>
                </c:pt>
                <c:pt idx="843">
                  <c:v>0.11744047701358699</c:v>
                </c:pt>
                <c:pt idx="844">
                  <c:v>0.11701986193656901</c:v>
                </c:pt>
                <c:pt idx="845">
                  <c:v>0.11024248600006099</c:v>
                </c:pt>
                <c:pt idx="846">
                  <c:v>0.107712894678115</c:v>
                </c:pt>
                <c:pt idx="847">
                  <c:v>0.101787827908992</c:v>
                </c:pt>
                <c:pt idx="848">
                  <c:v>0.101458542048931</c:v>
                </c:pt>
                <c:pt idx="849">
                  <c:v>9.1624379158020006E-2</c:v>
                </c:pt>
                <c:pt idx="850">
                  <c:v>8.6275979876518194E-2</c:v>
                </c:pt>
                <c:pt idx="851">
                  <c:v>7.8913927078247001E-2</c:v>
                </c:pt>
                <c:pt idx="852">
                  <c:v>7.5466535985469804E-2</c:v>
                </c:pt>
                <c:pt idx="853">
                  <c:v>5.85228763520717E-2</c:v>
                </c:pt>
                <c:pt idx="854">
                  <c:v>6.1917189508676501E-2</c:v>
                </c:pt>
                <c:pt idx="855">
                  <c:v>5.6803859770297997E-2</c:v>
                </c:pt>
                <c:pt idx="856">
                  <c:v>6.3288360834121704E-2</c:v>
                </c:pt>
                <c:pt idx="857">
                  <c:v>6.2832243740558597E-2</c:v>
                </c:pt>
                <c:pt idx="858">
                  <c:v>6.7587263882160104E-2</c:v>
                </c:pt>
                <c:pt idx="859">
                  <c:v>6.7777514457702595E-2</c:v>
                </c:pt>
                <c:pt idx="860">
                  <c:v>6.9170631468295996E-2</c:v>
                </c:pt>
                <c:pt idx="861">
                  <c:v>6.5137952566146795E-2</c:v>
                </c:pt>
                <c:pt idx="862">
                  <c:v>7.0334769785404205E-2</c:v>
                </c:pt>
                <c:pt idx="863">
                  <c:v>7.4632018804550102E-2</c:v>
                </c:pt>
                <c:pt idx="864">
                  <c:v>7.0130102336406694E-2</c:v>
                </c:pt>
                <c:pt idx="865">
                  <c:v>6.4351014792919103E-2</c:v>
                </c:pt>
                <c:pt idx="866">
                  <c:v>8.0373778939247104E-2</c:v>
                </c:pt>
                <c:pt idx="867">
                  <c:v>7.4834175407886505E-2</c:v>
                </c:pt>
                <c:pt idx="868">
                  <c:v>7.4864007532596505E-2</c:v>
                </c:pt>
                <c:pt idx="869">
                  <c:v>7.1475915610790197E-2</c:v>
                </c:pt>
                <c:pt idx="870">
                  <c:v>7.9740270972251795E-2</c:v>
                </c:pt>
                <c:pt idx="871">
                  <c:v>7.5105845928192097E-2</c:v>
                </c:pt>
                <c:pt idx="872">
                  <c:v>7.1039766073226901E-2</c:v>
                </c:pt>
                <c:pt idx="873">
                  <c:v>6.5790727734565693E-2</c:v>
                </c:pt>
                <c:pt idx="874">
                  <c:v>6.0122661292552899E-2</c:v>
                </c:pt>
                <c:pt idx="875">
                  <c:v>6.0781162232160499E-2</c:v>
                </c:pt>
                <c:pt idx="876">
                  <c:v>0.39665305614471402</c:v>
                </c:pt>
                <c:pt idx="877">
                  <c:v>0.34032025933265603</c:v>
                </c:pt>
                <c:pt idx="878">
                  <c:v>0.29402729868888799</c:v>
                </c:pt>
                <c:pt idx="879">
                  <c:v>0.27814114093780501</c:v>
                </c:pt>
                <c:pt idx="880">
                  <c:v>0.25759619474411</c:v>
                </c:pt>
                <c:pt idx="881">
                  <c:v>0.239153698086738</c:v>
                </c:pt>
                <c:pt idx="882">
                  <c:v>0.223248660564422</c:v>
                </c:pt>
                <c:pt idx="883">
                  <c:v>0.197023600339889</c:v>
                </c:pt>
                <c:pt idx="884">
                  <c:v>0.17073915898799799</c:v>
                </c:pt>
                <c:pt idx="885">
                  <c:v>0.15907868742942799</c:v>
                </c:pt>
                <c:pt idx="886">
                  <c:v>0.14939576387405301</c:v>
                </c:pt>
                <c:pt idx="887">
                  <c:v>0.14250013232231101</c:v>
                </c:pt>
                <c:pt idx="888">
                  <c:v>0.12425317615270599</c:v>
                </c:pt>
                <c:pt idx="889">
                  <c:v>0.115057259798049</c:v>
                </c:pt>
                <c:pt idx="890">
                  <c:v>0.10863273590803101</c:v>
                </c:pt>
                <c:pt idx="891">
                  <c:v>0.11858043074607801</c:v>
                </c:pt>
                <c:pt idx="892">
                  <c:v>0.117853350937366</c:v>
                </c:pt>
                <c:pt idx="893">
                  <c:v>0.100617863237857</c:v>
                </c:pt>
                <c:pt idx="894">
                  <c:v>0.10054793953895499</c:v>
                </c:pt>
                <c:pt idx="895">
                  <c:v>8.9549869298934895E-2</c:v>
                </c:pt>
                <c:pt idx="896">
                  <c:v>8.8874138891696902E-2</c:v>
                </c:pt>
                <c:pt idx="897">
                  <c:v>8.4293261170387199E-2</c:v>
                </c:pt>
                <c:pt idx="898">
                  <c:v>0.159507811069488</c:v>
                </c:pt>
                <c:pt idx="899">
                  <c:v>0.147274360060691</c:v>
                </c:pt>
                <c:pt idx="900">
                  <c:v>0.12921050190925501</c:v>
                </c:pt>
                <c:pt idx="901">
                  <c:v>0.12932977080345101</c:v>
                </c:pt>
                <c:pt idx="902">
                  <c:v>0.121646158397197</c:v>
                </c:pt>
                <c:pt idx="903">
                  <c:v>0.13027694821357699</c:v>
                </c:pt>
                <c:pt idx="904">
                  <c:v>0.12584984302520699</c:v>
                </c:pt>
                <c:pt idx="905">
                  <c:v>0.120511204004287</c:v>
                </c:pt>
                <c:pt idx="906">
                  <c:v>0.115411549806594</c:v>
                </c:pt>
                <c:pt idx="907">
                  <c:v>0.119905211031436</c:v>
                </c:pt>
                <c:pt idx="908">
                  <c:v>0.12533678114414201</c:v>
                </c:pt>
                <c:pt idx="909">
                  <c:v>0.119149051606655</c:v>
                </c:pt>
                <c:pt idx="910">
                  <c:v>0.103339180350303</c:v>
                </c:pt>
                <c:pt idx="911">
                  <c:v>0.104670830070972</c:v>
                </c:pt>
                <c:pt idx="912">
                  <c:v>0.115844830870628</c:v>
                </c:pt>
                <c:pt idx="913">
                  <c:v>0.11566697806119899</c:v>
                </c:pt>
                <c:pt idx="914">
                  <c:v>0.108422942459583</c:v>
                </c:pt>
                <c:pt idx="915">
                  <c:v>0.10034269839525201</c:v>
                </c:pt>
                <c:pt idx="916">
                  <c:v>9.3809999525547E-2</c:v>
                </c:pt>
                <c:pt idx="917">
                  <c:v>0.104488112032413</c:v>
                </c:pt>
                <c:pt idx="918">
                  <c:v>0.101488761603832</c:v>
                </c:pt>
                <c:pt idx="919">
                  <c:v>0.1232251226902</c:v>
                </c:pt>
                <c:pt idx="920">
                  <c:v>0.11591916531324301</c:v>
                </c:pt>
                <c:pt idx="921">
                  <c:v>0.120575875043869</c:v>
                </c:pt>
                <c:pt idx="922">
                  <c:v>0.11799187213182399</c:v>
                </c:pt>
                <c:pt idx="923">
                  <c:v>0.110807918012142</c:v>
                </c:pt>
                <c:pt idx="924">
                  <c:v>0.108020335435867</c:v>
                </c:pt>
                <c:pt idx="925">
                  <c:v>0.11060871928930199</c:v>
                </c:pt>
                <c:pt idx="926">
                  <c:v>0.10120739787817</c:v>
                </c:pt>
                <c:pt idx="927">
                  <c:v>0.102237492799758</c:v>
                </c:pt>
                <c:pt idx="928">
                  <c:v>9.8356522619724204E-2</c:v>
                </c:pt>
                <c:pt idx="929">
                  <c:v>0.105684794485569</c:v>
                </c:pt>
                <c:pt idx="930">
                  <c:v>0.100047372281551</c:v>
                </c:pt>
                <c:pt idx="931">
                  <c:v>9.2267788946628501E-2</c:v>
                </c:pt>
                <c:pt idx="932">
                  <c:v>9.0553641319274902E-2</c:v>
                </c:pt>
                <c:pt idx="933">
                  <c:v>8.4716886281967094E-2</c:v>
                </c:pt>
                <c:pt idx="934">
                  <c:v>8.22153985500335E-2</c:v>
                </c:pt>
                <c:pt idx="935">
                  <c:v>8.7784692645072895E-2</c:v>
                </c:pt>
                <c:pt idx="936">
                  <c:v>8.5073746740817996E-2</c:v>
                </c:pt>
                <c:pt idx="937">
                  <c:v>8.6161725223064395E-2</c:v>
                </c:pt>
                <c:pt idx="938">
                  <c:v>9.1188155114650699E-2</c:v>
                </c:pt>
                <c:pt idx="939">
                  <c:v>8.8266588747501304E-2</c:v>
                </c:pt>
                <c:pt idx="940">
                  <c:v>9.2504121363162994E-2</c:v>
                </c:pt>
                <c:pt idx="941">
                  <c:v>8.5593104362487696E-2</c:v>
                </c:pt>
                <c:pt idx="942">
                  <c:v>8.0861143767833696E-2</c:v>
                </c:pt>
                <c:pt idx="943">
                  <c:v>7.7124439179897294E-2</c:v>
                </c:pt>
                <c:pt idx="944">
                  <c:v>9.5653742551803506E-2</c:v>
                </c:pt>
                <c:pt idx="945">
                  <c:v>9.3337334692478097E-2</c:v>
                </c:pt>
                <c:pt idx="946">
                  <c:v>0.101109698414802</c:v>
                </c:pt>
                <c:pt idx="947">
                  <c:v>9.4013012945651994E-2</c:v>
                </c:pt>
                <c:pt idx="948">
                  <c:v>9.6045985817909199E-2</c:v>
                </c:pt>
                <c:pt idx="949">
                  <c:v>8.8570058345794594E-2</c:v>
                </c:pt>
                <c:pt idx="950">
                  <c:v>8.27214270830154E-2</c:v>
                </c:pt>
                <c:pt idx="951">
                  <c:v>0.531935214996337</c:v>
                </c:pt>
                <c:pt idx="952">
                  <c:v>0.47906148433685303</c:v>
                </c:pt>
                <c:pt idx="953">
                  <c:v>0.40175712108611999</c:v>
                </c:pt>
                <c:pt idx="954">
                  <c:v>0.380079805850982</c:v>
                </c:pt>
                <c:pt idx="955">
                  <c:v>0.34814774990081698</c:v>
                </c:pt>
                <c:pt idx="956">
                  <c:v>0.31714785099029502</c:v>
                </c:pt>
                <c:pt idx="957">
                  <c:v>0.30397817492485002</c:v>
                </c:pt>
                <c:pt idx="958">
                  <c:v>0.29156470298767001</c:v>
                </c:pt>
                <c:pt idx="959">
                  <c:v>0.26767754554748502</c:v>
                </c:pt>
                <c:pt idx="960">
                  <c:v>0.25145462155342102</c:v>
                </c:pt>
                <c:pt idx="961">
                  <c:v>0.23819901049137099</c:v>
                </c:pt>
                <c:pt idx="962">
                  <c:v>0.22170007228851299</c:v>
                </c:pt>
                <c:pt idx="963">
                  <c:v>0.20820614695549</c:v>
                </c:pt>
                <c:pt idx="964">
                  <c:v>0.19801774621009799</c:v>
                </c:pt>
                <c:pt idx="965">
                  <c:v>0.185424759984016</c:v>
                </c:pt>
                <c:pt idx="966">
                  <c:v>0.19139823317527699</c:v>
                </c:pt>
                <c:pt idx="967">
                  <c:v>0.17886611819267201</c:v>
                </c:pt>
                <c:pt idx="968">
                  <c:v>0.167478367686271</c:v>
                </c:pt>
                <c:pt idx="969">
                  <c:v>0.154014468193054</c:v>
                </c:pt>
                <c:pt idx="970">
                  <c:v>0.14764930307865101</c:v>
                </c:pt>
                <c:pt idx="971">
                  <c:v>0.13671411573886799</c:v>
                </c:pt>
                <c:pt idx="972">
                  <c:v>0.12681257724761899</c:v>
                </c:pt>
                <c:pt idx="973">
                  <c:v>0.123518615961074</c:v>
                </c:pt>
                <c:pt idx="974">
                  <c:v>0.12153021246194801</c:v>
                </c:pt>
                <c:pt idx="975">
                  <c:v>0.11836963891983</c:v>
                </c:pt>
                <c:pt idx="976">
                  <c:v>0.111543759703636</c:v>
                </c:pt>
                <c:pt idx="977">
                  <c:v>0.10450936853885601</c:v>
                </c:pt>
                <c:pt idx="978">
                  <c:v>0.114455074071884</c:v>
                </c:pt>
                <c:pt idx="979">
                  <c:v>0.10422358661889999</c:v>
                </c:pt>
                <c:pt idx="980">
                  <c:v>0.65355044603347701</c:v>
                </c:pt>
                <c:pt idx="981">
                  <c:v>0.59910142421722401</c:v>
                </c:pt>
                <c:pt idx="982">
                  <c:v>0.48976707458495999</c:v>
                </c:pt>
                <c:pt idx="983">
                  <c:v>0.40369451045989901</c:v>
                </c:pt>
                <c:pt idx="984">
                  <c:v>0.35562086105346602</c:v>
                </c:pt>
                <c:pt idx="985">
                  <c:v>0.32200127840042098</c:v>
                </c:pt>
                <c:pt idx="986">
                  <c:v>0.28060811758041299</c:v>
                </c:pt>
                <c:pt idx="987">
                  <c:v>0.25577700138092002</c:v>
                </c:pt>
                <c:pt idx="988">
                  <c:v>0.23451517522335</c:v>
                </c:pt>
                <c:pt idx="989">
                  <c:v>0.22020277380943201</c:v>
                </c:pt>
                <c:pt idx="990">
                  <c:v>0.20290598273277199</c:v>
                </c:pt>
                <c:pt idx="991">
                  <c:v>0.183792755007743</c:v>
                </c:pt>
                <c:pt idx="992">
                  <c:v>0.16649298369884399</c:v>
                </c:pt>
                <c:pt idx="993">
                  <c:v>0.15736402571201299</c:v>
                </c:pt>
                <c:pt idx="994">
                  <c:v>0.14769135415553999</c:v>
                </c:pt>
                <c:pt idx="995">
                  <c:v>0.14016614854335699</c:v>
                </c:pt>
                <c:pt idx="996">
                  <c:v>0.13137495517730699</c:v>
                </c:pt>
                <c:pt idx="997">
                  <c:v>0.119878232479095</c:v>
                </c:pt>
                <c:pt idx="998">
                  <c:v>0.116863258183002</c:v>
                </c:pt>
                <c:pt idx="999">
                  <c:v>0.124059200286865</c:v>
                </c:pt>
              </c:numCache>
            </c:numRef>
          </c:yVal>
          <c:smooth val="1"/>
          <c:extLst>
            <c:ext xmlns:c16="http://schemas.microsoft.com/office/drawing/2014/chart" uri="{C3380CC4-5D6E-409C-BE32-E72D297353CC}">
              <c16:uniqueId val="{00000002-F81D-4734-B34A-2A1389C52DF5}"/>
            </c:ext>
          </c:extLst>
        </c:ser>
        <c:ser>
          <c:idx val="4"/>
          <c:order val="4"/>
          <c:tx>
            <c:strRef>
              <c:f>Loss!$G$1</c:f>
              <c:strCache>
                <c:ptCount val="1"/>
                <c:pt idx="0">
                  <c:v>0,0005</c:v>
                </c:pt>
              </c:strCache>
            </c:strRef>
          </c:tx>
          <c:spPr>
            <a:ln w="19050" cap="rnd">
              <a:solidFill>
                <a:schemeClr val="accent5"/>
              </a:solidFill>
              <a:round/>
            </a:ln>
            <a:effectLst/>
          </c:spPr>
          <c:marker>
            <c:symbol val="none"/>
          </c:marker>
          <c:xVal>
            <c:numRef>
              <c:f>Loss!$B$2:$B$1001</c:f>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f>Loss!$G$2:$G$1001</c:f>
              <c:numCache>
                <c:formatCode>General</c:formatCode>
                <c:ptCount val="1000"/>
                <c:pt idx="0">
                  <c:v>0.68057191371917702</c:v>
                </c:pt>
                <c:pt idx="1">
                  <c:v>0.69208061695098799</c:v>
                </c:pt>
                <c:pt idx="2">
                  <c:v>0.69299781322479204</c:v>
                </c:pt>
                <c:pt idx="3">
                  <c:v>0.69292694330215399</c:v>
                </c:pt>
                <c:pt idx="4">
                  <c:v>0.69365733861923196</c:v>
                </c:pt>
                <c:pt idx="5">
                  <c:v>0.69385349750518799</c:v>
                </c:pt>
                <c:pt idx="6">
                  <c:v>0.69367271661758401</c:v>
                </c:pt>
                <c:pt idx="7">
                  <c:v>0.69354790449142401</c:v>
                </c:pt>
                <c:pt idx="8">
                  <c:v>0.69346237182617099</c:v>
                </c:pt>
                <c:pt idx="9">
                  <c:v>0.69339638948440496</c:v>
                </c:pt>
                <c:pt idx="10">
                  <c:v>0.69330519437789895</c:v>
                </c:pt>
                <c:pt idx="11">
                  <c:v>0.69326436519622803</c:v>
                </c:pt>
                <c:pt idx="12">
                  <c:v>0.693215012550354</c:v>
                </c:pt>
                <c:pt idx="13">
                  <c:v>0.69319766759872403</c:v>
                </c:pt>
                <c:pt idx="14">
                  <c:v>0.69319123029708796</c:v>
                </c:pt>
                <c:pt idx="15">
                  <c:v>0.69316840171813898</c:v>
                </c:pt>
                <c:pt idx="16">
                  <c:v>0.69313704967498702</c:v>
                </c:pt>
                <c:pt idx="17">
                  <c:v>0.69312006235122603</c:v>
                </c:pt>
                <c:pt idx="18">
                  <c:v>0.69302487373351995</c:v>
                </c:pt>
                <c:pt idx="19">
                  <c:v>0.69304281473159701</c:v>
                </c:pt>
                <c:pt idx="20">
                  <c:v>0.69302183389663696</c:v>
                </c:pt>
                <c:pt idx="21">
                  <c:v>0.69303011894225997</c:v>
                </c:pt>
                <c:pt idx="22">
                  <c:v>0.69322150945663397</c:v>
                </c:pt>
                <c:pt idx="23">
                  <c:v>0.69242703914642301</c:v>
                </c:pt>
                <c:pt idx="24">
                  <c:v>0.69206827878952004</c:v>
                </c:pt>
                <c:pt idx="25">
                  <c:v>0.69191879034042303</c:v>
                </c:pt>
                <c:pt idx="26">
                  <c:v>0.69198733568191495</c:v>
                </c:pt>
                <c:pt idx="27">
                  <c:v>0.69137775897979703</c:v>
                </c:pt>
                <c:pt idx="28">
                  <c:v>0.69102650880813599</c:v>
                </c:pt>
                <c:pt idx="29">
                  <c:v>0.69197672605514504</c:v>
                </c:pt>
                <c:pt idx="30">
                  <c:v>0.69195574522018399</c:v>
                </c:pt>
                <c:pt idx="31">
                  <c:v>0.69212561845779397</c:v>
                </c:pt>
                <c:pt idx="32">
                  <c:v>0.69132000207901001</c:v>
                </c:pt>
                <c:pt idx="33">
                  <c:v>0.69125425815582198</c:v>
                </c:pt>
                <c:pt idx="34">
                  <c:v>0.69001412391662598</c:v>
                </c:pt>
                <c:pt idx="35">
                  <c:v>0.69114398956298795</c:v>
                </c:pt>
                <c:pt idx="36">
                  <c:v>0.69588625431060702</c:v>
                </c:pt>
                <c:pt idx="37">
                  <c:v>0.69311457872390703</c:v>
                </c:pt>
                <c:pt idx="38">
                  <c:v>0.69314551353454501</c:v>
                </c:pt>
                <c:pt idx="39">
                  <c:v>0.69158893823623602</c:v>
                </c:pt>
                <c:pt idx="40">
                  <c:v>0.68941491842269897</c:v>
                </c:pt>
                <c:pt idx="41">
                  <c:v>0.68629664182662897</c:v>
                </c:pt>
                <c:pt idx="42">
                  <c:v>0.68929642438888505</c:v>
                </c:pt>
                <c:pt idx="43">
                  <c:v>0.68846720457077004</c:v>
                </c:pt>
                <c:pt idx="44">
                  <c:v>0.69140696525573697</c:v>
                </c:pt>
                <c:pt idx="45">
                  <c:v>0.69084340333938599</c:v>
                </c:pt>
                <c:pt idx="46">
                  <c:v>0.69432961940765303</c:v>
                </c:pt>
                <c:pt idx="47">
                  <c:v>0.69346088171005205</c:v>
                </c:pt>
                <c:pt idx="48">
                  <c:v>0.69509035348892201</c:v>
                </c:pt>
                <c:pt idx="49">
                  <c:v>0.69508570432662897</c:v>
                </c:pt>
                <c:pt idx="50">
                  <c:v>0.69646626710891701</c:v>
                </c:pt>
                <c:pt idx="51">
                  <c:v>0.69678121805190996</c:v>
                </c:pt>
                <c:pt idx="52">
                  <c:v>0.69641137123107899</c:v>
                </c:pt>
                <c:pt idx="53">
                  <c:v>0.69530677795410101</c:v>
                </c:pt>
                <c:pt idx="54">
                  <c:v>0.69420021772384599</c:v>
                </c:pt>
                <c:pt idx="55">
                  <c:v>0.69356995820999101</c:v>
                </c:pt>
                <c:pt idx="56">
                  <c:v>0.69382035732269198</c:v>
                </c:pt>
                <c:pt idx="57">
                  <c:v>0.69340211153030396</c:v>
                </c:pt>
                <c:pt idx="58">
                  <c:v>0.69365513324737504</c:v>
                </c:pt>
                <c:pt idx="59">
                  <c:v>0.69337123632430997</c:v>
                </c:pt>
                <c:pt idx="60">
                  <c:v>0.69328808784484797</c:v>
                </c:pt>
                <c:pt idx="61">
                  <c:v>0.69338744878768899</c:v>
                </c:pt>
                <c:pt idx="62">
                  <c:v>0.69340837001800504</c:v>
                </c:pt>
                <c:pt idx="63">
                  <c:v>0.69346386194229104</c:v>
                </c:pt>
                <c:pt idx="64">
                  <c:v>0.69336181879043501</c:v>
                </c:pt>
                <c:pt idx="65">
                  <c:v>0.693206846714019</c:v>
                </c:pt>
                <c:pt idx="66">
                  <c:v>0.69261199235916104</c:v>
                </c:pt>
                <c:pt idx="67">
                  <c:v>0.69193446636199896</c:v>
                </c:pt>
                <c:pt idx="68">
                  <c:v>0.69224631786346402</c:v>
                </c:pt>
                <c:pt idx="69">
                  <c:v>0.69215238094329801</c:v>
                </c:pt>
                <c:pt idx="70">
                  <c:v>0.69139200448989802</c:v>
                </c:pt>
                <c:pt idx="71">
                  <c:v>0.69192492961883501</c:v>
                </c:pt>
                <c:pt idx="72">
                  <c:v>0.69150954484939497</c:v>
                </c:pt>
                <c:pt idx="73">
                  <c:v>0.691425681114196</c:v>
                </c:pt>
                <c:pt idx="74">
                  <c:v>0.69177323579788197</c:v>
                </c:pt>
                <c:pt idx="75">
                  <c:v>0.69123315811157204</c:v>
                </c:pt>
                <c:pt idx="76">
                  <c:v>0.69150447845458896</c:v>
                </c:pt>
                <c:pt idx="77">
                  <c:v>0.69118863344192505</c:v>
                </c:pt>
                <c:pt idx="78">
                  <c:v>0.69146090745925903</c:v>
                </c:pt>
                <c:pt idx="79">
                  <c:v>0.69184303283691395</c:v>
                </c:pt>
                <c:pt idx="80">
                  <c:v>0.69171953201293901</c:v>
                </c:pt>
                <c:pt idx="81">
                  <c:v>0.69191646575927701</c:v>
                </c:pt>
                <c:pt idx="82">
                  <c:v>0.69194847345352095</c:v>
                </c:pt>
                <c:pt idx="83">
                  <c:v>0.69180876016616799</c:v>
                </c:pt>
                <c:pt idx="84">
                  <c:v>0.69264817237854004</c:v>
                </c:pt>
                <c:pt idx="85">
                  <c:v>0.69251579046249301</c:v>
                </c:pt>
                <c:pt idx="86">
                  <c:v>0.69224917888641302</c:v>
                </c:pt>
                <c:pt idx="87">
                  <c:v>0.69175595045089699</c:v>
                </c:pt>
                <c:pt idx="88">
                  <c:v>0.691980481147766</c:v>
                </c:pt>
                <c:pt idx="89">
                  <c:v>0.69161939620971602</c:v>
                </c:pt>
                <c:pt idx="90">
                  <c:v>0.69142419099807695</c:v>
                </c:pt>
                <c:pt idx="91">
                  <c:v>0.69080924987792902</c:v>
                </c:pt>
                <c:pt idx="92">
                  <c:v>0.68930488824844305</c:v>
                </c:pt>
                <c:pt idx="93">
                  <c:v>0.68922412395477295</c:v>
                </c:pt>
                <c:pt idx="94">
                  <c:v>0.68997240066528298</c:v>
                </c:pt>
                <c:pt idx="95">
                  <c:v>0.69035822153091397</c:v>
                </c:pt>
                <c:pt idx="96">
                  <c:v>0.69103240966796797</c:v>
                </c:pt>
                <c:pt idx="97">
                  <c:v>0.69070142507553101</c:v>
                </c:pt>
                <c:pt idx="98">
                  <c:v>0.69004535675048795</c:v>
                </c:pt>
                <c:pt idx="99">
                  <c:v>0.69053429365158003</c:v>
                </c:pt>
                <c:pt idx="100">
                  <c:v>0.68894988298416104</c:v>
                </c:pt>
                <c:pt idx="101">
                  <c:v>0.68886595964431696</c:v>
                </c:pt>
                <c:pt idx="102">
                  <c:v>0.68774759769439697</c:v>
                </c:pt>
                <c:pt idx="103">
                  <c:v>0.69192278385162298</c:v>
                </c:pt>
                <c:pt idx="104">
                  <c:v>0.69033533334732</c:v>
                </c:pt>
                <c:pt idx="105">
                  <c:v>0.68753045797348</c:v>
                </c:pt>
                <c:pt idx="106">
                  <c:v>0.68672615289688099</c:v>
                </c:pt>
                <c:pt idx="107">
                  <c:v>0.68465149402618397</c:v>
                </c:pt>
                <c:pt idx="108">
                  <c:v>0.68727451562881403</c:v>
                </c:pt>
                <c:pt idx="109">
                  <c:v>0.68566316366195601</c:v>
                </c:pt>
                <c:pt idx="110">
                  <c:v>0.68659394979476895</c:v>
                </c:pt>
                <c:pt idx="111">
                  <c:v>0.68652796745300204</c:v>
                </c:pt>
                <c:pt idx="112">
                  <c:v>0.68786120414733798</c:v>
                </c:pt>
                <c:pt idx="113">
                  <c:v>0.68907654285430897</c:v>
                </c:pt>
                <c:pt idx="114">
                  <c:v>0.68815726041793801</c:v>
                </c:pt>
                <c:pt idx="115">
                  <c:v>0.68458390235900801</c:v>
                </c:pt>
                <c:pt idx="116">
                  <c:v>0.68635588884353604</c:v>
                </c:pt>
                <c:pt idx="117">
                  <c:v>0.68804043531417802</c:v>
                </c:pt>
                <c:pt idx="118">
                  <c:v>0.68454974889755205</c:v>
                </c:pt>
                <c:pt idx="119">
                  <c:v>0.68748182058334295</c:v>
                </c:pt>
                <c:pt idx="120">
                  <c:v>0.68804609775543202</c:v>
                </c:pt>
                <c:pt idx="121">
                  <c:v>0.68784588575363104</c:v>
                </c:pt>
                <c:pt idx="122">
                  <c:v>0.69105648994445801</c:v>
                </c:pt>
                <c:pt idx="123">
                  <c:v>0.693930864334106</c:v>
                </c:pt>
                <c:pt idx="124">
                  <c:v>0.69191437959670998</c:v>
                </c:pt>
                <c:pt idx="125">
                  <c:v>0.69157087802886896</c:v>
                </c:pt>
                <c:pt idx="126">
                  <c:v>0.69056451320648105</c:v>
                </c:pt>
                <c:pt idx="127">
                  <c:v>0.68705737590789795</c:v>
                </c:pt>
                <c:pt idx="128">
                  <c:v>0.687697052955627</c:v>
                </c:pt>
                <c:pt idx="129">
                  <c:v>0.68664294481277399</c:v>
                </c:pt>
                <c:pt idx="130">
                  <c:v>0.68628132343292203</c:v>
                </c:pt>
                <c:pt idx="131">
                  <c:v>0.68748468160629195</c:v>
                </c:pt>
                <c:pt idx="132">
                  <c:v>0.68639087677001898</c:v>
                </c:pt>
                <c:pt idx="133">
                  <c:v>0.68676006793975797</c:v>
                </c:pt>
                <c:pt idx="134">
                  <c:v>0.68688762187957697</c:v>
                </c:pt>
                <c:pt idx="135">
                  <c:v>0.688212931156158</c:v>
                </c:pt>
                <c:pt idx="136">
                  <c:v>0.68886148929595903</c:v>
                </c:pt>
                <c:pt idx="137">
                  <c:v>0.68831843137741</c:v>
                </c:pt>
                <c:pt idx="138">
                  <c:v>0.68662488460540705</c:v>
                </c:pt>
                <c:pt idx="139">
                  <c:v>0.68687319755554199</c:v>
                </c:pt>
                <c:pt idx="140">
                  <c:v>0.68752324581146196</c:v>
                </c:pt>
                <c:pt idx="141">
                  <c:v>0.68805223703384399</c:v>
                </c:pt>
                <c:pt idx="142">
                  <c:v>0.69213050603866499</c:v>
                </c:pt>
                <c:pt idx="143">
                  <c:v>0.69121444225311202</c:v>
                </c:pt>
                <c:pt idx="144">
                  <c:v>0.69105732440948398</c:v>
                </c:pt>
                <c:pt idx="145">
                  <c:v>0.69377386569976796</c:v>
                </c:pt>
                <c:pt idx="146">
                  <c:v>0.69492846727371205</c:v>
                </c:pt>
                <c:pt idx="147">
                  <c:v>0.69513273239135698</c:v>
                </c:pt>
                <c:pt idx="148">
                  <c:v>0.69281786680221502</c:v>
                </c:pt>
                <c:pt idx="149">
                  <c:v>0.69199019670486395</c:v>
                </c:pt>
                <c:pt idx="150">
                  <c:v>0.69218349456787098</c:v>
                </c:pt>
                <c:pt idx="151">
                  <c:v>0.68937855958938599</c:v>
                </c:pt>
                <c:pt idx="152">
                  <c:v>0.68829953670501698</c:v>
                </c:pt>
                <c:pt idx="153">
                  <c:v>0.68820768594741799</c:v>
                </c:pt>
                <c:pt idx="154">
                  <c:v>0.68876934051513605</c:v>
                </c:pt>
                <c:pt idx="155">
                  <c:v>0.68898016214370705</c:v>
                </c:pt>
                <c:pt idx="156">
                  <c:v>0.69090110063552801</c:v>
                </c:pt>
                <c:pt idx="157">
                  <c:v>0.69023293256759599</c:v>
                </c:pt>
                <c:pt idx="158">
                  <c:v>0.690357446670532</c:v>
                </c:pt>
                <c:pt idx="159">
                  <c:v>0.69104093313217096</c:v>
                </c:pt>
                <c:pt idx="160">
                  <c:v>0.69119113683700495</c:v>
                </c:pt>
                <c:pt idx="161">
                  <c:v>0.69053816795349099</c:v>
                </c:pt>
                <c:pt idx="162">
                  <c:v>0.68850445747375399</c:v>
                </c:pt>
                <c:pt idx="163">
                  <c:v>0.68566727638244596</c:v>
                </c:pt>
                <c:pt idx="164">
                  <c:v>0.68376547098159701</c:v>
                </c:pt>
                <c:pt idx="165">
                  <c:v>0.68533068895339899</c:v>
                </c:pt>
                <c:pt idx="166">
                  <c:v>0.68925106525421098</c:v>
                </c:pt>
                <c:pt idx="167">
                  <c:v>0.68991172313690097</c:v>
                </c:pt>
                <c:pt idx="168">
                  <c:v>0.69004148244857699</c:v>
                </c:pt>
                <c:pt idx="169">
                  <c:v>0.68986004590988104</c:v>
                </c:pt>
                <c:pt idx="170">
                  <c:v>0.69064015150070102</c:v>
                </c:pt>
                <c:pt idx="171">
                  <c:v>0.688729107379913</c:v>
                </c:pt>
                <c:pt idx="172">
                  <c:v>0.68700146675109797</c:v>
                </c:pt>
                <c:pt idx="173">
                  <c:v>0.68989181518554599</c:v>
                </c:pt>
                <c:pt idx="174">
                  <c:v>0.69051736593246404</c:v>
                </c:pt>
                <c:pt idx="175">
                  <c:v>0.68740981817245395</c:v>
                </c:pt>
                <c:pt idx="176">
                  <c:v>0.68739217519760099</c:v>
                </c:pt>
                <c:pt idx="177">
                  <c:v>0.68644833564758301</c:v>
                </c:pt>
                <c:pt idx="178">
                  <c:v>0.68326252698898304</c:v>
                </c:pt>
                <c:pt idx="179">
                  <c:v>0.68578863143920898</c:v>
                </c:pt>
                <c:pt idx="180">
                  <c:v>0.68997287750244096</c:v>
                </c:pt>
                <c:pt idx="181">
                  <c:v>0.69245553016662598</c:v>
                </c:pt>
                <c:pt idx="182">
                  <c:v>0.69342851638793901</c:v>
                </c:pt>
                <c:pt idx="183">
                  <c:v>0.69376236200332597</c:v>
                </c:pt>
                <c:pt idx="184">
                  <c:v>0.69182753562927202</c:v>
                </c:pt>
                <c:pt idx="185">
                  <c:v>0.68859547376632602</c:v>
                </c:pt>
                <c:pt idx="186">
                  <c:v>0.68775218725204401</c:v>
                </c:pt>
                <c:pt idx="187">
                  <c:v>0.68799561262130704</c:v>
                </c:pt>
                <c:pt idx="188">
                  <c:v>0.68830657005310003</c:v>
                </c:pt>
                <c:pt idx="189">
                  <c:v>0.68811976909637396</c:v>
                </c:pt>
                <c:pt idx="190">
                  <c:v>0.68764507770538297</c:v>
                </c:pt>
                <c:pt idx="191">
                  <c:v>0.68925744295120195</c:v>
                </c:pt>
                <c:pt idx="192">
                  <c:v>0.68999284505844105</c:v>
                </c:pt>
                <c:pt idx="193">
                  <c:v>0.68943619728088301</c:v>
                </c:pt>
                <c:pt idx="194">
                  <c:v>0.687780201435089</c:v>
                </c:pt>
                <c:pt idx="195">
                  <c:v>0.68785130977630604</c:v>
                </c:pt>
                <c:pt idx="196">
                  <c:v>0.68769544363021795</c:v>
                </c:pt>
                <c:pt idx="197">
                  <c:v>0.686393141746521</c:v>
                </c:pt>
                <c:pt idx="198">
                  <c:v>0.68707710504531805</c:v>
                </c:pt>
                <c:pt idx="199">
                  <c:v>0.68820357322692804</c:v>
                </c:pt>
                <c:pt idx="200">
                  <c:v>0.68593358993530196</c:v>
                </c:pt>
                <c:pt idx="201">
                  <c:v>0.68195462226867598</c:v>
                </c:pt>
                <c:pt idx="202">
                  <c:v>0.68355864286422696</c:v>
                </c:pt>
                <c:pt idx="203">
                  <c:v>0.68661940097808805</c:v>
                </c:pt>
                <c:pt idx="204">
                  <c:v>0.68406099081039395</c:v>
                </c:pt>
                <c:pt idx="205">
                  <c:v>0.68210166692733698</c:v>
                </c:pt>
                <c:pt idx="206">
                  <c:v>0.67731434106826705</c:v>
                </c:pt>
                <c:pt idx="207">
                  <c:v>0.68201464414596502</c:v>
                </c:pt>
                <c:pt idx="208">
                  <c:v>0.69142258167266801</c:v>
                </c:pt>
                <c:pt idx="209">
                  <c:v>0.69084340333938599</c:v>
                </c:pt>
                <c:pt idx="210">
                  <c:v>0.69073015451431197</c:v>
                </c:pt>
                <c:pt idx="211">
                  <c:v>0.69055896997451705</c:v>
                </c:pt>
                <c:pt idx="212">
                  <c:v>0.68684101104736295</c:v>
                </c:pt>
                <c:pt idx="213">
                  <c:v>0.68453282117843595</c:v>
                </c:pt>
                <c:pt idx="214">
                  <c:v>0.68528074026107699</c:v>
                </c:pt>
                <c:pt idx="215">
                  <c:v>0.68522137403488104</c:v>
                </c:pt>
                <c:pt idx="216">
                  <c:v>0.68507951498031605</c:v>
                </c:pt>
                <c:pt idx="217">
                  <c:v>0.68278193473815896</c:v>
                </c:pt>
                <c:pt idx="218">
                  <c:v>0.68237674236297596</c:v>
                </c:pt>
                <c:pt idx="219">
                  <c:v>0.68430024385452204</c:v>
                </c:pt>
                <c:pt idx="220">
                  <c:v>0.68526983261108398</c:v>
                </c:pt>
                <c:pt idx="221">
                  <c:v>0.68355804681777899</c:v>
                </c:pt>
                <c:pt idx="222">
                  <c:v>0.68480008840560902</c:v>
                </c:pt>
                <c:pt idx="223">
                  <c:v>0.68047606945037797</c:v>
                </c:pt>
                <c:pt idx="224">
                  <c:v>0.687025606632232</c:v>
                </c:pt>
                <c:pt idx="225">
                  <c:v>0.69198191165923995</c:v>
                </c:pt>
                <c:pt idx="226">
                  <c:v>0.69079458713531405</c:v>
                </c:pt>
                <c:pt idx="227">
                  <c:v>0.68961590528488104</c:v>
                </c:pt>
                <c:pt idx="228">
                  <c:v>0.68935126066207797</c:v>
                </c:pt>
                <c:pt idx="229">
                  <c:v>0.68820577859878496</c:v>
                </c:pt>
                <c:pt idx="230">
                  <c:v>0.687683165073394</c:v>
                </c:pt>
                <c:pt idx="231">
                  <c:v>0.68727749586105302</c:v>
                </c:pt>
                <c:pt idx="232">
                  <c:v>0.686123967170715</c:v>
                </c:pt>
                <c:pt idx="233">
                  <c:v>0.68439120054244995</c:v>
                </c:pt>
                <c:pt idx="234">
                  <c:v>0.68294197320938099</c:v>
                </c:pt>
                <c:pt idx="235">
                  <c:v>0.68305462598800604</c:v>
                </c:pt>
                <c:pt idx="236">
                  <c:v>0.68358689546585005</c:v>
                </c:pt>
                <c:pt idx="237">
                  <c:v>0.68103986978530795</c:v>
                </c:pt>
                <c:pt idx="238">
                  <c:v>0.68091058731079102</c:v>
                </c:pt>
                <c:pt idx="239">
                  <c:v>0.68069887161254805</c:v>
                </c:pt>
                <c:pt idx="240">
                  <c:v>0.68305975198745705</c:v>
                </c:pt>
                <c:pt idx="241">
                  <c:v>0.68241375684738104</c:v>
                </c:pt>
                <c:pt idx="242">
                  <c:v>0.68170654773712103</c:v>
                </c:pt>
                <c:pt idx="243">
                  <c:v>0.68283486366271895</c:v>
                </c:pt>
                <c:pt idx="244">
                  <c:v>0.68102300167083696</c:v>
                </c:pt>
                <c:pt idx="245">
                  <c:v>0.67953568696975697</c:v>
                </c:pt>
                <c:pt idx="246">
                  <c:v>0.68257999420166005</c:v>
                </c:pt>
                <c:pt idx="247">
                  <c:v>0.68402880430221502</c:v>
                </c:pt>
                <c:pt idx="248">
                  <c:v>0.68051481246948198</c:v>
                </c:pt>
                <c:pt idx="249">
                  <c:v>0.68200898170471103</c:v>
                </c:pt>
                <c:pt idx="250">
                  <c:v>0.68426978588104204</c:v>
                </c:pt>
                <c:pt idx="251">
                  <c:v>0.68452966213226296</c:v>
                </c:pt>
                <c:pt idx="252">
                  <c:v>0.683574318885803</c:v>
                </c:pt>
                <c:pt idx="253">
                  <c:v>0.68274414539337103</c:v>
                </c:pt>
                <c:pt idx="254">
                  <c:v>0.68192869424819902</c:v>
                </c:pt>
                <c:pt idx="255">
                  <c:v>0.68062877655029297</c:v>
                </c:pt>
                <c:pt idx="256">
                  <c:v>0.679393351078033</c:v>
                </c:pt>
                <c:pt idx="257">
                  <c:v>0.67817378044128396</c:v>
                </c:pt>
                <c:pt idx="258">
                  <c:v>0.67399263381957997</c:v>
                </c:pt>
                <c:pt idx="259">
                  <c:v>0.67427080869674605</c:v>
                </c:pt>
                <c:pt idx="260">
                  <c:v>0.67192572355270297</c:v>
                </c:pt>
                <c:pt idx="261">
                  <c:v>0.66488349437713601</c:v>
                </c:pt>
                <c:pt idx="262">
                  <c:v>0.66924148797988803</c:v>
                </c:pt>
                <c:pt idx="263">
                  <c:v>0.65993547439575195</c:v>
                </c:pt>
                <c:pt idx="264">
                  <c:v>0.66732168197631803</c:v>
                </c:pt>
                <c:pt idx="265">
                  <c:v>0.66554027795791604</c:v>
                </c:pt>
                <c:pt idx="266">
                  <c:v>0.66249161958694402</c:v>
                </c:pt>
                <c:pt idx="267">
                  <c:v>0.66076433658599798</c:v>
                </c:pt>
                <c:pt idx="268">
                  <c:v>0.66247028112411499</c:v>
                </c:pt>
                <c:pt idx="269">
                  <c:v>0.65956467390060403</c:v>
                </c:pt>
                <c:pt idx="270">
                  <c:v>0.65994006395339899</c:v>
                </c:pt>
                <c:pt idx="271">
                  <c:v>0.66882717609405495</c:v>
                </c:pt>
                <c:pt idx="272">
                  <c:v>0.66388267278671198</c:v>
                </c:pt>
                <c:pt idx="273">
                  <c:v>0.66206991672515803</c:v>
                </c:pt>
                <c:pt idx="274">
                  <c:v>0.65700697898864702</c:v>
                </c:pt>
                <c:pt idx="275">
                  <c:v>0.65107333660125699</c:v>
                </c:pt>
                <c:pt idx="276">
                  <c:v>0.65659534931182795</c:v>
                </c:pt>
                <c:pt idx="277">
                  <c:v>0.65238720178604104</c:v>
                </c:pt>
                <c:pt idx="278">
                  <c:v>0.65722912549972501</c:v>
                </c:pt>
                <c:pt idx="279">
                  <c:v>0.65990412235259999</c:v>
                </c:pt>
                <c:pt idx="280">
                  <c:v>0.661665439605712</c:v>
                </c:pt>
                <c:pt idx="281">
                  <c:v>0.66416388750076205</c:v>
                </c:pt>
                <c:pt idx="282">
                  <c:v>0.66238427162170399</c:v>
                </c:pt>
                <c:pt idx="283">
                  <c:v>0.66346532106399503</c:v>
                </c:pt>
                <c:pt idx="284">
                  <c:v>0.66624802350997903</c:v>
                </c:pt>
                <c:pt idx="285">
                  <c:v>0.66363358497619596</c:v>
                </c:pt>
                <c:pt idx="286">
                  <c:v>0.656019687652587</c:v>
                </c:pt>
                <c:pt idx="287">
                  <c:v>0.65484458208084095</c:v>
                </c:pt>
                <c:pt idx="288">
                  <c:v>0.64277374744415205</c:v>
                </c:pt>
                <c:pt idx="289">
                  <c:v>0.63135582208633401</c:v>
                </c:pt>
                <c:pt idx="290">
                  <c:v>0.62391424179077104</c:v>
                </c:pt>
                <c:pt idx="291">
                  <c:v>0.61292046308517401</c:v>
                </c:pt>
                <c:pt idx="292">
                  <c:v>0.62549823522567705</c:v>
                </c:pt>
                <c:pt idx="293">
                  <c:v>0.62461656332015902</c:v>
                </c:pt>
                <c:pt idx="294">
                  <c:v>0.62894916534423795</c:v>
                </c:pt>
                <c:pt idx="295">
                  <c:v>0.63237321376800504</c:v>
                </c:pt>
                <c:pt idx="296">
                  <c:v>0.63675159215927102</c:v>
                </c:pt>
                <c:pt idx="297">
                  <c:v>0.64552497863769498</c:v>
                </c:pt>
                <c:pt idx="298">
                  <c:v>0.64535385370254505</c:v>
                </c:pt>
                <c:pt idx="299">
                  <c:v>0.64543366432189897</c:v>
                </c:pt>
                <c:pt idx="300">
                  <c:v>0.64801996946334794</c:v>
                </c:pt>
                <c:pt idx="301">
                  <c:v>0.64406454563140803</c:v>
                </c:pt>
                <c:pt idx="302">
                  <c:v>0.641695797443389</c:v>
                </c:pt>
                <c:pt idx="303">
                  <c:v>0.65048450231552102</c:v>
                </c:pt>
                <c:pt idx="304">
                  <c:v>0.64447224140167203</c:v>
                </c:pt>
                <c:pt idx="305">
                  <c:v>0.63297867774963301</c:v>
                </c:pt>
                <c:pt idx="306">
                  <c:v>0.64458549022674505</c:v>
                </c:pt>
                <c:pt idx="307">
                  <c:v>0.64275360107421797</c:v>
                </c:pt>
                <c:pt idx="308">
                  <c:v>0.64071255922317505</c:v>
                </c:pt>
                <c:pt idx="309">
                  <c:v>0.64113223552703802</c:v>
                </c:pt>
                <c:pt idx="310">
                  <c:v>0.63932055234909002</c:v>
                </c:pt>
                <c:pt idx="311">
                  <c:v>0.64698326587677002</c:v>
                </c:pt>
                <c:pt idx="312">
                  <c:v>0.64712023735046298</c:v>
                </c:pt>
                <c:pt idx="313">
                  <c:v>0.63925153017044001</c:v>
                </c:pt>
                <c:pt idx="314">
                  <c:v>0.63456159830093295</c:v>
                </c:pt>
                <c:pt idx="315">
                  <c:v>0.64073574542999201</c:v>
                </c:pt>
                <c:pt idx="316">
                  <c:v>0.63740664720535201</c:v>
                </c:pt>
                <c:pt idx="317">
                  <c:v>0.62400871515274003</c:v>
                </c:pt>
                <c:pt idx="318">
                  <c:v>0.61499100923538197</c:v>
                </c:pt>
                <c:pt idx="319">
                  <c:v>0.61059939861297596</c:v>
                </c:pt>
                <c:pt idx="320">
                  <c:v>0.617498338222503</c:v>
                </c:pt>
                <c:pt idx="321">
                  <c:v>0.60556399822235096</c:v>
                </c:pt>
                <c:pt idx="322">
                  <c:v>0.59393507242202703</c:v>
                </c:pt>
                <c:pt idx="323">
                  <c:v>0.59313756227493197</c:v>
                </c:pt>
                <c:pt idx="324">
                  <c:v>0.633608818054199</c:v>
                </c:pt>
                <c:pt idx="325">
                  <c:v>0.63567125797271695</c:v>
                </c:pt>
                <c:pt idx="326">
                  <c:v>0.63111996650695801</c:v>
                </c:pt>
                <c:pt idx="327">
                  <c:v>0.63980764150619496</c:v>
                </c:pt>
                <c:pt idx="328">
                  <c:v>0.66040897369384699</c:v>
                </c:pt>
                <c:pt idx="329">
                  <c:v>0.651286661624908</c:v>
                </c:pt>
                <c:pt idx="330">
                  <c:v>0.63946378231048495</c:v>
                </c:pt>
                <c:pt idx="331">
                  <c:v>0.64123517274856501</c:v>
                </c:pt>
                <c:pt idx="332">
                  <c:v>0.64500236511230402</c:v>
                </c:pt>
                <c:pt idx="333">
                  <c:v>0.64013624191284102</c:v>
                </c:pt>
                <c:pt idx="334">
                  <c:v>0.63465452194213801</c:v>
                </c:pt>
                <c:pt idx="335">
                  <c:v>0.63726323843002297</c:v>
                </c:pt>
                <c:pt idx="336">
                  <c:v>0.62890380620956399</c:v>
                </c:pt>
                <c:pt idx="337">
                  <c:v>0.63305646181106501</c:v>
                </c:pt>
                <c:pt idx="338">
                  <c:v>0.635048568248748</c:v>
                </c:pt>
                <c:pt idx="339">
                  <c:v>0.64050275087356501</c:v>
                </c:pt>
                <c:pt idx="340">
                  <c:v>0.63078951835632302</c:v>
                </c:pt>
                <c:pt idx="341">
                  <c:v>0.62388598918914795</c:v>
                </c:pt>
                <c:pt idx="342">
                  <c:v>0.62497138977050704</c:v>
                </c:pt>
                <c:pt idx="343">
                  <c:v>0.62043231725692705</c:v>
                </c:pt>
                <c:pt idx="344">
                  <c:v>0.62653172016143799</c:v>
                </c:pt>
                <c:pt idx="345">
                  <c:v>0.61908584833145097</c:v>
                </c:pt>
                <c:pt idx="346">
                  <c:v>0.60349524021148604</c:v>
                </c:pt>
                <c:pt idx="347">
                  <c:v>0.59527212381362904</c:v>
                </c:pt>
                <c:pt idx="348">
                  <c:v>0.59668952226638705</c:v>
                </c:pt>
                <c:pt idx="349">
                  <c:v>0.59559458494186401</c:v>
                </c:pt>
                <c:pt idx="350">
                  <c:v>0.59481102228164595</c:v>
                </c:pt>
                <c:pt idx="351">
                  <c:v>0.58604496717453003</c:v>
                </c:pt>
                <c:pt idx="352">
                  <c:v>0.58454006910324097</c:v>
                </c:pt>
                <c:pt idx="353">
                  <c:v>0.58061492443084695</c:v>
                </c:pt>
                <c:pt idx="354">
                  <c:v>0.57086777687072698</c:v>
                </c:pt>
                <c:pt idx="355">
                  <c:v>0.56326204538345304</c:v>
                </c:pt>
                <c:pt idx="356">
                  <c:v>0.56207215785980202</c:v>
                </c:pt>
                <c:pt idx="357">
                  <c:v>0.56685048341751099</c:v>
                </c:pt>
                <c:pt idx="358">
                  <c:v>0.56837910413741999</c:v>
                </c:pt>
                <c:pt idx="359">
                  <c:v>0.59111845493316595</c:v>
                </c:pt>
                <c:pt idx="360">
                  <c:v>0.58992862701416005</c:v>
                </c:pt>
                <c:pt idx="361">
                  <c:v>0.58281004428863503</c:v>
                </c:pt>
                <c:pt idx="362">
                  <c:v>0.58821409940719604</c:v>
                </c:pt>
                <c:pt idx="363">
                  <c:v>0.58813810348510698</c:v>
                </c:pt>
                <c:pt idx="364">
                  <c:v>0.59004551172256403</c:v>
                </c:pt>
                <c:pt idx="365">
                  <c:v>0.59537965059280396</c:v>
                </c:pt>
                <c:pt idx="366">
                  <c:v>0.59088385105133001</c:v>
                </c:pt>
                <c:pt idx="367">
                  <c:v>0.58906465768813998</c:v>
                </c:pt>
                <c:pt idx="368">
                  <c:v>0.59720093011856001</c:v>
                </c:pt>
                <c:pt idx="369">
                  <c:v>0.58619779348373402</c:v>
                </c:pt>
                <c:pt idx="370">
                  <c:v>0.57914185523986805</c:v>
                </c:pt>
                <c:pt idx="371">
                  <c:v>0.57935482263564997</c:v>
                </c:pt>
                <c:pt idx="372">
                  <c:v>0.57888621091842596</c:v>
                </c:pt>
                <c:pt idx="373">
                  <c:v>0.58836293220519997</c:v>
                </c:pt>
                <c:pt idx="374">
                  <c:v>0.58198320865631104</c:v>
                </c:pt>
                <c:pt idx="375">
                  <c:v>0.58781147003173795</c:v>
                </c:pt>
                <c:pt idx="376">
                  <c:v>0.58591622114181496</c:v>
                </c:pt>
                <c:pt idx="377">
                  <c:v>0.596865475177764</c:v>
                </c:pt>
                <c:pt idx="378">
                  <c:v>0.59845322370529097</c:v>
                </c:pt>
                <c:pt idx="379">
                  <c:v>0.58649885654449396</c:v>
                </c:pt>
                <c:pt idx="380">
                  <c:v>0.57001113891601496</c:v>
                </c:pt>
                <c:pt idx="381">
                  <c:v>0.56393259763717596</c:v>
                </c:pt>
                <c:pt idx="382">
                  <c:v>0.56621670722961404</c:v>
                </c:pt>
                <c:pt idx="383">
                  <c:v>0.56800466775894098</c:v>
                </c:pt>
                <c:pt idx="384">
                  <c:v>0.56696510314941395</c:v>
                </c:pt>
                <c:pt idx="385">
                  <c:v>0.56037062406539895</c:v>
                </c:pt>
                <c:pt idx="386">
                  <c:v>0.54916673898696899</c:v>
                </c:pt>
                <c:pt idx="387">
                  <c:v>0.53520429134368896</c:v>
                </c:pt>
                <c:pt idx="388">
                  <c:v>0.551336109638214</c:v>
                </c:pt>
                <c:pt idx="389">
                  <c:v>0.55797415971755904</c:v>
                </c:pt>
                <c:pt idx="390">
                  <c:v>0.54010033607482899</c:v>
                </c:pt>
                <c:pt idx="391">
                  <c:v>0.55682981014251698</c:v>
                </c:pt>
                <c:pt idx="392">
                  <c:v>0.57361054420471103</c:v>
                </c:pt>
                <c:pt idx="393">
                  <c:v>0.55977135896682695</c:v>
                </c:pt>
                <c:pt idx="394">
                  <c:v>0.58305531740188599</c:v>
                </c:pt>
                <c:pt idx="395">
                  <c:v>0.57510316371917702</c:v>
                </c:pt>
                <c:pt idx="396">
                  <c:v>0.57721364498138406</c:v>
                </c:pt>
                <c:pt idx="397">
                  <c:v>0.57719641923904397</c:v>
                </c:pt>
                <c:pt idx="398">
                  <c:v>0.57380300760269098</c:v>
                </c:pt>
                <c:pt idx="399">
                  <c:v>0.56974071264266901</c:v>
                </c:pt>
                <c:pt idx="400">
                  <c:v>0.57984250783920199</c:v>
                </c:pt>
                <c:pt idx="401">
                  <c:v>0.60448175668716397</c:v>
                </c:pt>
                <c:pt idx="402">
                  <c:v>0.59288799762725797</c:v>
                </c:pt>
                <c:pt idx="403">
                  <c:v>0.58388859033584595</c:v>
                </c:pt>
                <c:pt idx="404">
                  <c:v>0.57555001974105802</c:v>
                </c:pt>
                <c:pt idx="405">
                  <c:v>0.57753884792327803</c:v>
                </c:pt>
                <c:pt idx="406">
                  <c:v>0.56779205799102705</c:v>
                </c:pt>
                <c:pt idx="407">
                  <c:v>0.56238746643066395</c:v>
                </c:pt>
                <c:pt idx="408">
                  <c:v>0.55827605724334695</c:v>
                </c:pt>
                <c:pt idx="409">
                  <c:v>0.56392824649810702</c:v>
                </c:pt>
                <c:pt idx="410">
                  <c:v>0.56459999084472601</c:v>
                </c:pt>
                <c:pt idx="411">
                  <c:v>0.55226695537567105</c:v>
                </c:pt>
                <c:pt idx="412">
                  <c:v>0.55094701051712003</c:v>
                </c:pt>
                <c:pt idx="413">
                  <c:v>0.54420375823974598</c:v>
                </c:pt>
                <c:pt idx="414">
                  <c:v>0.55607330799102705</c:v>
                </c:pt>
                <c:pt idx="415">
                  <c:v>0.54363042116165095</c:v>
                </c:pt>
                <c:pt idx="416">
                  <c:v>0.54182660579681396</c:v>
                </c:pt>
                <c:pt idx="417">
                  <c:v>0.53438329696655196</c:v>
                </c:pt>
                <c:pt idx="418">
                  <c:v>0.54560881853103604</c:v>
                </c:pt>
                <c:pt idx="419">
                  <c:v>0.54778105020523005</c:v>
                </c:pt>
                <c:pt idx="420">
                  <c:v>0.549621522426605</c:v>
                </c:pt>
                <c:pt idx="421">
                  <c:v>0.54589623212814298</c:v>
                </c:pt>
                <c:pt idx="422">
                  <c:v>0.53426724672317505</c:v>
                </c:pt>
                <c:pt idx="423">
                  <c:v>0.538399517536163</c:v>
                </c:pt>
                <c:pt idx="424">
                  <c:v>0.54392570257186801</c:v>
                </c:pt>
                <c:pt idx="425">
                  <c:v>0.58218002319335904</c:v>
                </c:pt>
                <c:pt idx="426">
                  <c:v>0.57454836368560702</c:v>
                </c:pt>
                <c:pt idx="427">
                  <c:v>0.58912336826324396</c:v>
                </c:pt>
                <c:pt idx="428">
                  <c:v>0.58111912012100198</c:v>
                </c:pt>
                <c:pt idx="429">
                  <c:v>0.578968465328216</c:v>
                </c:pt>
                <c:pt idx="430">
                  <c:v>0.580330491065979</c:v>
                </c:pt>
                <c:pt idx="431">
                  <c:v>0.56772851943969704</c:v>
                </c:pt>
                <c:pt idx="432">
                  <c:v>0.560044825077056</c:v>
                </c:pt>
                <c:pt idx="433">
                  <c:v>0.53933006525039595</c:v>
                </c:pt>
                <c:pt idx="434">
                  <c:v>0.55475443601608199</c:v>
                </c:pt>
                <c:pt idx="435">
                  <c:v>0.53548038005828802</c:v>
                </c:pt>
                <c:pt idx="436">
                  <c:v>0.53535020351409901</c:v>
                </c:pt>
                <c:pt idx="437">
                  <c:v>0.54374521970748901</c:v>
                </c:pt>
                <c:pt idx="438">
                  <c:v>0.532781481742858</c:v>
                </c:pt>
                <c:pt idx="439">
                  <c:v>0.528642237186431</c:v>
                </c:pt>
                <c:pt idx="440">
                  <c:v>0.53015112876892001</c:v>
                </c:pt>
                <c:pt idx="441">
                  <c:v>0.52464550733566195</c:v>
                </c:pt>
                <c:pt idx="442">
                  <c:v>0.52383333444595304</c:v>
                </c:pt>
                <c:pt idx="443">
                  <c:v>0.51187241077423096</c:v>
                </c:pt>
                <c:pt idx="444">
                  <c:v>0.50925600528716997</c:v>
                </c:pt>
                <c:pt idx="445">
                  <c:v>0.51972788572311401</c:v>
                </c:pt>
                <c:pt idx="446">
                  <c:v>0.51838618516921997</c:v>
                </c:pt>
                <c:pt idx="447">
                  <c:v>0.53007805347442605</c:v>
                </c:pt>
                <c:pt idx="448">
                  <c:v>0.52606111764907804</c:v>
                </c:pt>
                <c:pt idx="449">
                  <c:v>0.52756160497665405</c:v>
                </c:pt>
                <c:pt idx="450">
                  <c:v>0.52316099405288696</c:v>
                </c:pt>
                <c:pt idx="451">
                  <c:v>0.51287585496902399</c:v>
                </c:pt>
                <c:pt idx="452">
                  <c:v>0.52038627862930298</c:v>
                </c:pt>
                <c:pt idx="453">
                  <c:v>0.52731478214263905</c:v>
                </c:pt>
                <c:pt idx="454">
                  <c:v>0.53269165754318204</c:v>
                </c:pt>
                <c:pt idx="455">
                  <c:v>0.51220744848251298</c:v>
                </c:pt>
                <c:pt idx="456">
                  <c:v>0.52054041624069203</c:v>
                </c:pt>
                <c:pt idx="457">
                  <c:v>0.50757795572280795</c:v>
                </c:pt>
                <c:pt idx="458">
                  <c:v>0.50381106138229304</c:v>
                </c:pt>
                <c:pt idx="459">
                  <c:v>0.492775738239288</c:v>
                </c:pt>
                <c:pt idx="460">
                  <c:v>0.48762723803520203</c:v>
                </c:pt>
                <c:pt idx="461">
                  <c:v>0.47794046998023898</c:v>
                </c:pt>
                <c:pt idx="462">
                  <c:v>0.48337146639823902</c:v>
                </c:pt>
                <c:pt idx="463">
                  <c:v>0.475028336048126</c:v>
                </c:pt>
                <c:pt idx="464">
                  <c:v>0.47737315297126698</c:v>
                </c:pt>
                <c:pt idx="465">
                  <c:v>0.47803917527198703</c:v>
                </c:pt>
                <c:pt idx="466">
                  <c:v>0.47616773843765198</c:v>
                </c:pt>
                <c:pt idx="467">
                  <c:v>0.49535223841667098</c:v>
                </c:pt>
                <c:pt idx="468">
                  <c:v>0.496385008096694</c:v>
                </c:pt>
                <c:pt idx="469">
                  <c:v>0.51827335357666005</c:v>
                </c:pt>
                <c:pt idx="470">
                  <c:v>0.50623029470443703</c:v>
                </c:pt>
                <c:pt idx="471">
                  <c:v>0.49710687994956898</c:v>
                </c:pt>
                <c:pt idx="472">
                  <c:v>0.47249230742454501</c:v>
                </c:pt>
                <c:pt idx="473">
                  <c:v>0.46398317813873202</c:v>
                </c:pt>
                <c:pt idx="474">
                  <c:v>0.45174980163574202</c:v>
                </c:pt>
                <c:pt idx="475">
                  <c:v>0.45083230733871399</c:v>
                </c:pt>
                <c:pt idx="476">
                  <c:v>0.45133531093597401</c:v>
                </c:pt>
                <c:pt idx="477">
                  <c:v>0.44901844859123202</c:v>
                </c:pt>
                <c:pt idx="478">
                  <c:v>0.45510351657867398</c:v>
                </c:pt>
                <c:pt idx="479">
                  <c:v>0.46310997009277299</c:v>
                </c:pt>
                <c:pt idx="480">
                  <c:v>0.46958354115486101</c:v>
                </c:pt>
                <c:pt idx="481">
                  <c:v>0.47136795520782399</c:v>
                </c:pt>
                <c:pt idx="482">
                  <c:v>0.51058846712112405</c:v>
                </c:pt>
                <c:pt idx="483">
                  <c:v>0.47875028848647999</c:v>
                </c:pt>
                <c:pt idx="484">
                  <c:v>0.50188297033309903</c:v>
                </c:pt>
                <c:pt idx="485">
                  <c:v>0.50703901052474898</c:v>
                </c:pt>
                <c:pt idx="486">
                  <c:v>0.50759673118591297</c:v>
                </c:pt>
                <c:pt idx="487">
                  <c:v>0.50127285718917802</c:v>
                </c:pt>
                <c:pt idx="488">
                  <c:v>0.49982953071594199</c:v>
                </c:pt>
                <c:pt idx="489">
                  <c:v>0.50106376409530595</c:v>
                </c:pt>
                <c:pt idx="490">
                  <c:v>0.50499528646469105</c:v>
                </c:pt>
                <c:pt idx="491">
                  <c:v>0.51131057739257801</c:v>
                </c:pt>
                <c:pt idx="492">
                  <c:v>0.51440101861953702</c:v>
                </c:pt>
                <c:pt idx="493">
                  <c:v>0.51841670274734497</c:v>
                </c:pt>
                <c:pt idx="494">
                  <c:v>0.513380587100982</c:v>
                </c:pt>
                <c:pt idx="495">
                  <c:v>0.509576976299285</c:v>
                </c:pt>
                <c:pt idx="496">
                  <c:v>0.49534729123115501</c:v>
                </c:pt>
                <c:pt idx="497">
                  <c:v>0.50164580345153797</c:v>
                </c:pt>
                <c:pt idx="498">
                  <c:v>0.49791631102561901</c:v>
                </c:pt>
                <c:pt idx="499">
                  <c:v>0.47722798585891701</c:v>
                </c:pt>
                <c:pt idx="500">
                  <c:v>0.46141144633293102</c:v>
                </c:pt>
                <c:pt idx="501">
                  <c:v>0.46110707521438599</c:v>
                </c:pt>
                <c:pt idx="502">
                  <c:v>0.45224466919898898</c:v>
                </c:pt>
                <c:pt idx="503">
                  <c:v>0.46239480376243502</c:v>
                </c:pt>
                <c:pt idx="504">
                  <c:v>0.45777574181556702</c:v>
                </c:pt>
                <c:pt idx="505">
                  <c:v>0.45629069209098799</c:v>
                </c:pt>
                <c:pt idx="506">
                  <c:v>0.46464064717292702</c:v>
                </c:pt>
                <c:pt idx="507">
                  <c:v>0.46698513627052302</c:v>
                </c:pt>
                <c:pt idx="508">
                  <c:v>0.45678237080574002</c:v>
                </c:pt>
                <c:pt idx="509">
                  <c:v>0.44788259267807001</c:v>
                </c:pt>
                <c:pt idx="510">
                  <c:v>0.46055513620376498</c:v>
                </c:pt>
                <c:pt idx="511">
                  <c:v>0.444373399019241</c:v>
                </c:pt>
                <c:pt idx="512">
                  <c:v>0.45522028207778897</c:v>
                </c:pt>
                <c:pt idx="513">
                  <c:v>0.45225197076797402</c:v>
                </c:pt>
                <c:pt idx="514">
                  <c:v>0.44508868455886802</c:v>
                </c:pt>
                <c:pt idx="515">
                  <c:v>0.45561566948890603</c:v>
                </c:pt>
                <c:pt idx="516">
                  <c:v>0.443317890167236</c:v>
                </c:pt>
                <c:pt idx="517">
                  <c:v>0.45036375522613498</c:v>
                </c:pt>
                <c:pt idx="518">
                  <c:v>0.43783250451087902</c:v>
                </c:pt>
                <c:pt idx="519">
                  <c:v>0.44813778996467502</c:v>
                </c:pt>
                <c:pt idx="520">
                  <c:v>0.452965438365936</c:v>
                </c:pt>
                <c:pt idx="521">
                  <c:v>0.459861099720001</c:v>
                </c:pt>
                <c:pt idx="522">
                  <c:v>0.45760807394981301</c:v>
                </c:pt>
                <c:pt idx="523">
                  <c:v>0.45105478167533802</c:v>
                </c:pt>
                <c:pt idx="524">
                  <c:v>0.44259437918663003</c:v>
                </c:pt>
                <c:pt idx="525">
                  <c:v>0.443332940340042</c:v>
                </c:pt>
                <c:pt idx="526">
                  <c:v>0.44139361381530701</c:v>
                </c:pt>
                <c:pt idx="527">
                  <c:v>0.43963268399238498</c:v>
                </c:pt>
                <c:pt idx="528">
                  <c:v>0.42601636052131597</c:v>
                </c:pt>
                <c:pt idx="529">
                  <c:v>0.43832895159721302</c:v>
                </c:pt>
                <c:pt idx="530">
                  <c:v>0.43128064274787897</c:v>
                </c:pt>
                <c:pt idx="531">
                  <c:v>0.42593497037887501</c:v>
                </c:pt>
                <c:pt idx="532">
                  <c:v>0.38059279322624201</c:v>
                </c:pt>
                <c:pt idx="533">
                  <c:v>0.39485287666320801</c:v>
                </c:pt>
                <c:pt idx="534">
                  <c:v>0.38543856143951399</c:v>
                </c:pt>
                <c:pt idx="535">
                  <c:v>0.38438248634338301</c:v>
                </c:pt>
                <c:pt idx="536">
                  <c:v>0.39199894666671697</c:v>
                </c:pt>
                <c:pt idx="537">
                  <c:v>0.38095057010650601</c:v>
                </c:pt>
                <c:pt idx="538">
                  <c:v>0.36841210722923201</c:v>
                </c:pt>
                <c:pt idx="539">
                  <c:v>0.366473138332366</c:v>
                </c:pt>
                <c:pt idx="540">
                  <c:v>0.369667679071426</c:v>
                </c:pt>
                <c:pt idx="541">
                  <c:v>0.35894516110420199</c:v>
                </c:pt>
                <c:pt idx="542">
                  <c:v>0.36696642637252802</c:v>
                </c:pt>
                <c:pt idx="543">
                  <c:v>0.35938560962677002</c:v>
                </c:pt>
                <c:pt idx="544">
                  <c:v>0.35083401203155501</c:v>
                </c:pt>
                <c:pt idx="545">
                  <c:v>0.36767074465751598</c:v>
                </c:pt>
                <c:pt idx="546">
                  <c:v>0.38190025091171198</c:v>
                </c:pt>
                <c:pt idx="547">
                  <c:v>0.39301985502242998</c:v>
                </c:pt>
                <c:pt idx="548">
                  <c:v>0.39424365758895802</c:v>
                </c:pt>
                <c:pt idx="549">
                  <c:v>0.38914170861244202</c:v>
                </c:pt>
                <c:pt idx="550">
                  <c:v>0.38647827506065302</c:v>
                </c:pt>
                <c:pt idx="551">
                  <c:v>0.40887677669525102</c:v>
                </c:pt>
                <c:pt idx="552">
                  <c:v>0.40711575746536199</c:v>
                </c:pt>
                <c:pt idx="553">
                  <c:v>0.39775335788726801</c:v>
                </c:pt>
                <c:pt idx="554">
                  <c:v>0.411868035793304</c:v>
                </c:pt>
                <c:pt idx="555">
                  <c:v>0.41819390654563898</c:v>
                </c:pt>
                <c:pt idx="556">
                  <c:v>0.40885466337203902</c:v>
                </c:pt>
                <c:pt idx="557">
                  <c:v>0.42645245790481501</c:v>
                </c:pt>
                <c:pt idx="558">
                  <c:v>0.397680103778839</c:v>
                </c:pt>
                <c:pt idx="559">
                  <c:v>0.38247099518775901</c:v>
                </c:pt>
                <c:pt idx="560">
                  <c:v>0.38802775740623402</c:v>
                </c:pt>
                <c:pt idx="561">
                  <c:v>0.39971947669982899</c:v>
                </c:pt>
                <c:pt idx="562">
                  <c:v>0.38739508390426602</c:v>
                </c:pt>
                <c:pt idx="563">
                  <c:v>0.38058602809906</c:v>
                </c:pt>
                <c:pt idx="564">
                  <c:v>0.38433614373206998</c:v>
                </c:pt>
                <c:pt idx="565">
                  <c:v>0.38252070546150202</c:v>
                </c:pt>
                <c:pt idx="566">
                  <c:v>0.40174928307533198</c:v>
                </c:pt>
                <c:pt idx="567">
                  <c:v>0.42268913984298701</c:v>
                </c:pt>
                <c:pt idx="568">
                  <c:v>0.42205771803855802</c:v>
                </c:pt>
                <c:pt idx="569">
                  <c:v>0.40432533621788003</c:v>
                </c:pt>
                <c:pt idx="570">
                  <c:v>0.39861184358596802</c:v>
                </c:pt>
                <c:pt idx="571">
                  <c:v>0.40110278129577598</c:v>
                </c:pt>
                <c:pt idx="572">
                  <c:v>0.39056041836738498</c:v>
                </c:pt>
                <c:pt idx="573">
                  <c:v>0.39139303565025302</c:v>
                </c:pt>
                <c:pt idx="574">
                  <c:v>0.39186590909957802</c:v>
                </c:pt>
                <c:pt idx="575">
                  <c:v>0.386657655239105</c:v>
                </c:pt>
                <c:pt idx="576">
                  <c:v>0.387828439474105</c:v>
                </c:pt>
                <c:pt idx="577">
                  <c:v>0.38615378737449602</c:v>
                </c:pt>
                <c:pt idx="578">
                  <c:v>0.39007768034934998</c:v>
                </c:pt>
                <c:pt idx="579">
                  <c:v>0.38911491632461498</c:v>
                </c:pt>
                <c:pt idx="580">
                  <c:v>0.37857660651206898</c:v>
                </c:pt>
                <c:pt idx="581">
                  <c:v>0.36227220296859702</c:v>
                </c:pt>
                <c:pt idx="582">
                  <c:v>0.34496328234672502</c:v>
                </c:pt>
                <c:pt idx="583">
                  <c:v>0.34142008423805198</c:v>
                </c:pt>
                <c:pt idx="584">
                  <c:v>0.32625189423561002</c:v>
                </c:pt>
                <c:pt idx="585">
                  <c:v>0.44807788729667603</c:v>
                </c:pt>
                <c:pt idx="586">
                  <c:v>0.419305920600891</c:v>
                </c:pt>
                <c:pt idx="587">
                  <c:v>0.41891327500343301</c:v>
                </c:pt>
                <c:pt idx="588">
                  <c:v>0.41268110275268499</c:v>
                </c:pt>
                <c:pt idx="589">
                  <c:v>0.400171428918838</c:v>
                </c:pt>
                <c:pt idx="590">
                  <c:v>0.38483977317809998</c:v>
                </c:pt>
                <c:pt idx="591">
                  <c:v>0.40233108401298501</c:v>
                </c:pt>
                <c:pt idx="592">
                  <c:v>0.39817851781844998</c:v>
                </c:pt>
                <c:pt idx="593">
                  <c:v>0.40646743774414001</c:v>
                </c:pt>
                <c:pt idx="594">
                  <c:v>0.39360353350639299</c:v>
                </c:pt>
                <c:pt idx="595">
                  <c:v>0.38510248064994801</c:v>
                </c:pt>
                <c:pt idx="596">
                  <c:v>0.377488493919372</c:v>
                </c:pt>
                <c:pt idx="597">
                  <c:v>0.36476337909698398</c:v>
                </c:pt>
                <c:pt idx="598">
                  <c:v>0.36918804049491799</c:v>
                </c:pt>
                <c:pt idx="599">
                  <c:v>0.37296998500823902</c:v>
                </c:pt>
                <c:pt idx="600">
                  <c:v>0.36632418632507302</c:v>
                </c:pt>
                <c:pt idx="601">
                  <c:v>0.36770570278167702</c:v>
                </c:pt>
                <c:pt idx="602">
                  <c:v>0.35355082154273898</c:v>
                </c:pt>
                <c:pt idx="603">
                  <c:v>0.34694120287895203</c:v>
                </c:pt>
                <c:pt idx="604">
                  <c:v>0.35779985785484297</c:v>
                </c:pt>
                <c:pt idx="605">
                  <c:v>0.35288512706756497</c:v>
                </c:pt>
                <c:pt idx="606">
                  <c:v>0.35232502222061102</c:v>
                </c:pt>
                <c:pt idx="607">
                  <c:v>0.34924972057342502</c:v>
                </c:pt>
                <c:pt idx="608">
                  <c:v>0.33651292324066101</c:v>
                </c:pt>
                <c:pt idx="609">
                  <c:v>0.30718940496444702</c:v>
                </c:pt>
                <c:pt idx="610">
                  <c:v>0.31600210070610002</c:v>
                </c:pt>
                <c:pt idx="611">
                  <c:v>0.30965134501457198</c:v>
                </c:pt>
                <c:pt idx="612">
                  <c:v>0.342443346977233</c:v>
                </c:pt>
                <c:pt idx="613">
                  <c:v>0.65557110309600797</c:v>
                </c:pt>
                <c:pt idx="614">
                  <c:v>0.60684013366699197</c:v>
                </c:pt>
                <c:pt idx="615">
                  <c:v>0.53514391183853105</c:v>
                </c:pt>
                <c:pt idx="616">
                  <c:v>0.50652110576629605</c:v>
                </c:pt>
                <c:pt idx="617">
                  <c:v>0.47528913617134</c:v>
                </c:pt>
                <c:pt idx="618">
                  <c:v>0.45824202895164401</c:v>
                </c:pt>
                <c:pt idx="619">
                  <c:v>0.46894934773445102</c:v>
                </c:pt>
                <c:pt idx="620">
                  <c:v>0.46776849031448298</c:v>
                </c:pt>
                <c:pt idx="621">
                  <c:v>0.45411029458045898</c:v>
                </c:pt>
                <c:pt idx="622">
                  <c:v>0.44375416636466902</c:v>
                </c:pt>
                <c:pt idx="623">
                  <c:v>0.41743761301040599</c:v>
                </c:pt>
                <c:pt idx="624">
                  <c:v>0.40227258205413802</c:v>
                </c:pt>
                <c:pt idx="625">
                  <c:v>0.38652619719505299</c:v>
                </c:pt>
                <c:pt idx="626">
                  <c:v>0.373884707689285</c:v>
                </c:pt>
                <c:pt idx="627">
                  <c:v>0.373751610517501</c:v>
                </c:pt>
                <c:pt idx="628">
                  <c:v>0.362959444522857</c:v>
                </c:pt>
                <c:pt idx="629">
                  <c:v>0.34787362813949502</c:v>
                </c:pt>
                <c:pt idx="630">
                  <c:v>0.34500029683113098</c:v>
                </c:pt>
                <c:pt idx="631">
                  <c:v>0.34683558344840998</c:v>
                </c:pt>
                <c:pt idx="632">
                  <c:v>0.34410351514816201</c:v>
                </c:pt>
                <c:pt idx="633">
                  <c:v>0.32217946648597701</c:v>
                </c:pt>
                <c:pt idx="634">
                  <c:v>0.327289938926696</c:v>
                </c:pt>
                <c:pt idx="635">
                  <c:v>0.31906360387802102</c:v>
                </c:pt>
                <c:pt idx="636">
                  <c:v>0.33607971668243403</c:v>
                </c:pt>
                <c:pt idx="637">
                  <c:v>0.34122419357299799</c:v>
                </c:pt>
                <c:pt idx="638">
                  <c:v>0.33810359239578203</c:v>
                </c:pt>
                <c:pt idx="639">
                  <c:v>0.32512143254280002</c:v>
                </c:pt>
                <c:pt idx="640">
                  <c:v>0.32719874382018999</c:v>
                </c:pt>
                <c:pt idx="641">
                  <c:v>0.31480920314788802</c:v>
                </c:pt>
                <c:pt idx="642">
                  <c:v>0.369913339614868</c:v>
                </c:pt>
                <c:pt idx="643">
                  <c:v>0.396629959344863</c:v>
                </c:pt>
                <c:pt idx="644">
                  <c:v>0.37815383076667702</c:v>
                </c:pt>
                <c:pt idx="645">
                  <c:v>0.35832706093788103</c:v>
                </c:pt>
                <c:pt idx="646">
                  <c:v>0.32725402712821899</c:v>
                </c:pt>
                <c:pt idx="647">
                  <c:v>0.32826974987983698</c:v>
                </c:pt>
                <c:pt idx="648">
                  <c:v>0.32913449406623801</c:v>
                </c:pt>
                <c:pt idx="649">
                  <c:v>0.31917139887809698</c:v>
                </c:pt>
                <c:pt idx="650">
                  <c:v>0.33254486322402899</c:v>
                </c:pt>
                <c:pt idx="651">
                  <c:v>0.337134659290313</c:v>
                </c:pt>
                <c:pt idx="652">
                  <c:v>0.35223492980003301</c:v>
                </c:pt>
                <c:pt idx="653">
                  <c:v>0.35257697105407698</c:v>
                </c:pt>
                <c:pt idx="654">
                  <c:v>0.338786780834198</c:v>
                </c:pt>
                <c:pt idx="655">
                  <c:v>0.33023333549499501</c:v>
                </c:pt>
                <c:pt idx="656">
                  <c:v>0.33346232771873402</c:v>
                </c:pt>
                <c:pt idx="657">
                  <c:v>0.32875871658325101</c:v>
                </c:pt>
                <c:pt idx="658">
                  <c:v>0.31784245371818498</c:v>
                </c:pt>
                <c:pt idx="659">
                  <c:v>0.30534297227859403</c:v>
                </c:pt>
                <c:pt idx="660">
                  <c:v>0.30247688293456998</c:v>
                </c:pt>
                <c:pt idx="661">
                  <c:v>0.294052153825759</c:v>
                </c:pt>
                <c:pt idx="662">
                  <c:v>0.28877413272857599</c:v>
                </c:pt>
                <c:pt idx="663">
                  <c:v>0.28023689985275202</c:v>
                </c:pt>
                <c:pt idx="664">
                  <c:v>0.27079436182975702</c:v>
                </c:pt>
                <c:pt idx="665">
                  <c:v>0.26342195272445601</c:v>
                </c:pt>
                <c:pt idx="666">
                  <c:v>0.32622534036636303</c:v>
                </c:pt>
                <c:pt idx="667">
                  <c:v>0.30854418873786899</c:v>
                </c:pt>
                <c:pt idx="668">
                  <c:v>0.30596899986267001</c:v>
                </c:pt>
                <c:pt idx="669">
                  <c:v>0.296879053115844</c:v>
                </c:pt>
                <c:pt idx="670">
                  <c:v>0.30992615222930903</c:v>
                </c:pt>
                <c:pt idx="671">
                  <c:v>0.29741561412811202</c:v>
                </c:pt>
                <c:pt idx="672">
                  <c:v>0.29348036646842901</c:v>
                </c:pt>
                <c:pt idx="673">
                  <c:v>0.293483316898345</c:v>
                </c:pt>
                <c:pt idx="674">
                  <c:v>0.29218417406082098</c:v>
                </c:pt>
                <c:pt idx="675">
                  <c:v>0.28727850317955</c:v>
                </c:pt>
                <c:pt idx="676">
                  <c:v>0.28404220938682501</c:v>
                </c:pt>
                <c:pt idx="677">
                  <c:v>0.28032806515693598</c:v>
                </c:pt>
                <c:pt idx="678">
                  <c:v>0.26515302062034601</c:v>
                </c:pt>
                <c:pt idx="679">
                  <c:v>0.26898431777954102</c:v>
                </c:pt>
                <c:pt idx="680">
                  <c:v>0.27393338084220797</c:v>
                </c:pt>
                <c:pt idx="681">
                  <c:v>0.272945135831832</c:v>
                </c:pt>
                <c:pt idx="682">
                  <c:v>0.26458120346069303</c:v>
                </c:pt>
                <c:pt idx="683">
                  <c:v>0.25452730059623702</c:v>
                </c:pt>
                <c:pt idx="684">
                  <c:v>0.25018075108528098</c:v>
                </c:pt>
                <c:pt idx="685">
                  <c:v>0.239708006381988</c:v>
                </c:pt>
                <c:pt idx="686">
                  <c:v>0.24166563153266901</c:v>
                </c:pt>
                <c:pt idx="687">
                  <c:v>0.24926044046878801</c:v>
                </c:pt>
                <c:pt idx="688">
                  <c:v>0.259399384260177</c:v>
                </c:pt>
                <c:pt idx="689">
                  <c:v>0.26803407073020902</c:v>
                </c:pt>
                <c:pt idx="690">
                  <c:v>0.27083539962768499</c:v>
                </c:pt>
                <c:pt idx="691">
                  <c:v>0.25536027550697299</c:v>
                </c:pt>
                <c:pt idx="692">
                  <c:v>0.48979687690734802</c:v>
                </c:pt>
                <c:pt idx="693">
                  <c:v>0.469085752964019</c:v>
                </c:pt>
                <c:pt idx="694">
                  <c:v>0.38734334707260099</c:v>
                </c:pt>
                <c:pt idx="695">
                  <c:v>0.37824845314025801</c:v>
                </c:pt>
                <c:pt idx="696">
                  <c:v>0.35565719008445701</c:v>
                </c:pt>
                <c:pt idx="697">
                  <c:v>0.35745421051978998</c:v>
                </c:pt>
                <c:pt idx="698">
                  <c:v>0.33155858516693099</c:v>
                </c:pt>
                <c:pt idx="699">
                  <c:v>0.31352037191390902</c:v>
                </c:pt>
                <c:pt idx="700">
                  <c:v>0.30404072999954201</c:v>
                </c:pt>
                <c:pt idx="701">
                  <c:v>0.28393208980560303</c:v>
                </c:pt>
                <c:pt idx="702">
                  <c:v>0.28556215763092002</c:v>
                </c:pt>
                <c:pt idx="703">
                  <c:v>0.28683632612228299</c:v>
                </c:pt>
                <c:pt idx="704">
                  <c:v>0.27272349596023499</c:v>
                </c:pt>
                <c:pt idx="705">
                  <c:v>0.27647581696510298</c:v>
                </c:pt>
                <c:pt idx="706">
                  <c:v>0.26956433057785001</c:v>
                </c:pt>
                <c:pt idx="707">
                  <c:v>0.26531410217285101</c:v>
                </c:pt>
                <c:pt idx="708">
                  <c:v>0.27415108680725098</c:v>
                </c:pt>
                <c:pt idx="709">
                  <c:v>0.269420325756073</c:v>
                </c:pt>
                <c:pt idx="710">
                  <c:v>0.27110522985458302</c:v>
                </c:pt>
                <c:pt idx="711">
                  <c:v>0.26407760381698597</c:v>
                </c:pt>
                <c:pt idx="712">
                  <c:v>0.26203209161758401</c:v>
                </c:pt>
                <c:pt idx="713">
                  <c:v>0.255594432353973</c:v>
                </c:pt>
                <c:pt idx="714">
                  <c:v>0.24952718615531899</c:v>
                </c:pt>
                <c:pt idx="715">
                  <c:v>0.252151429653167</c:v>
                </c:pt>
                <c:pt idx="716">
                  <c:v>0.25179693102836598</c:v>
                </c:pt>
                <c:pt idx="717">
                  <c:v>0.25453117489814697</c:v>
                </c:pt>
                <c:pt idx="718">
                  <c:v>0.24406278133392301</c:v>
                </c:pt>
                <c:pt idx="719">
                  <c:v>0.29813808202743503</c:v>
                </c:pt>
                <c:pt idx="720">
                  <c:v>0.287614345550537</c:v>
                </c:pt>
                <c:pt idx="721">
                  <c:v>0.29067146778106601</c:v>
                </c:pt>
                <c:pt idx="722">
                  <c:v>0.27507230639457703</c:v>
                </c:pt>
                <c:pt idx="723">
                  <c:v>0.25963640213012601</c:v>
                </c:pt>
                <c:pt idx="724">
                  <c:v>0.25518733263015703</c:v>
                </c:pt>
                <c:pt idx="725">
                  <c:v>0.25218132138252197</c:v>
                </c:pt>
                <c:pt idx="726">
                  <c:v>0.23592571914196001</c:v>
                </c:pt>
                <c:pt idx="727">
                  <c:v>0.22902780771255399</c:v>
                </c:pt>
                <c:pt idx="728">
                  <c:v>0.227905884385108</c:v>
                </c:pt>
                <c:pt idx="729">
                  <c:v>0.21488204598426799</c:v>
                </c:pt>
                <c:pt idx="730">
                  <c:v>0.209036380052566</c:v>
                </c:pt>
                <c:pt idx="731">
                  <c:v>0.21117092669010101</c:v>
                </c:pt>
                <c:pt idx="732">
                  <c:v>0.202563300728797</c:v>
                </c:pt>
                <c:pt idx="733">
                  <c:v>0.19554722309112499</c:v>
                </c:pt>
                <c:pt idx="734">
                  <c:v>0.18831266462802801</c:v>
                </c:pt>
                <c:pt idx="735">
                  <c:v>0.188858643174171</c:v>
                </c:pt>
                <c:pt idx="736">
                  <c:v>0.17968529462814301</c:v>
                </c:pt>
                <c:pt idx="737">
                  <c:v>0.172691285610198</c:v>
                </c:pt>
                <c:pt idx="738">
                  <c:v>0.19348964095115601</c:v>
                </c:pt>
                <c:pt idx="739">
                  <c:v>0.19026619195938099</c:v>
                </c:pt>
                <c:pt idx="740">
                  <c:v>0.17585700750350899</c:v>
                </c:pt>
                <c:pt idx="741">
                  <c:v>0.19238665699958801</c:v>
                </c:pt>
                <c:pt idx="742">
                  <c:v>0.19353532791137601</c:v>
                </c:pt>
                <c:pt idx="743">
                  <c:v>0.18281517922878199</c:v>
                </c:pt>
                <c:pt idx="744">
                  <c:v>0.19483855366706801</c:v>
                </c:pt>
                <c:pt idx="745">
                  <c:v>0.212050735950469</c:v>
                </c:pt>
                <c:pt idx="746">
                  <c:v>0.202409118413925</c:v>
                </c:pt>
                <c:pt idx="747">
                  <c:v>0.19157850742339999</c:v>
                </c:pt>
                <c:pt idx="748">
                  <c:v>0.36030548810958801</c:v>
                </c:pt>
                <c:pt idx="749">
                  <c:v>0.34455025196075401</c:v>
                </c:pt>
                <c:pt idx="750">
                  <c:v>0.30669218301772999</c:v>
                </c:pt>
                <c:pt idx="751">
                  <c:v>0.28881958127021701</c:v>
                </c:pt>
                <c:pt idx="752">
                  <c:v>0.27209565043449402</c:v>
                </c:pt>
                <c:pt idx="753">
                  <c:v>0.27968370914459201</c:v>
                </c:pt>
                <c:pt idx="754">
                  <c:v>0.27995193004608099</c:v>
                </c:pt>
                <c:pt idx="755">
                  <c:v>0.27279883623123102</c:v>
                </c:pt>
                <c:pt idx="756">
                  <c:v>0.244538873434066</c:v>
                </c:pt>
                <c:pt idx="757">
                  <c:v>0.22440481185913</c:v>
                </c:pt>
                <c:pt idx="758">
                  <c:v>0.21438200771808599</c:v>
                </c:pt>
                <c:pt idx="759">
                  <c:v>0.21088133752346</c:v>
                </c:pt>
                <c:pt idx="760">
                  <c:v>0.21772530674934301</c:v>
                </c:pt>
                <c:pt idx="761">
                  <c:v>0.227561846375465</c:v>
                </c:pt>
                <c:pt idx="762">
                  <c:v>0.20482809841632801</c:v>
                </c:pt>
                <c:pt idx="763">
                  <c:v>0.19660691916942499</c:v>
                </c:pt>
                <c:pt idx="764">
                  <c:v>0.19255635142326299</c:v>
                </c:pt>
                <c:pt idx="765">
                  <c:v>0.17209190130233701</c:v>
                </c:pt>
                <c:pt idx="766">
                  <c:v>0.164477288722991</c:v>
                </c:pt>
                <c:pt idx="767">
                  <c:v>0.15925708413124001</c:v>
                </c:pt>
                <c:pt idx="768">
                  <c:v>0.17078092694282501</c:v>
                </c:pt>
                <c:pt idx="769">
                  <c:v>0.19029270112514399</c:v>
                </c:pt>
                <c:pt idx="770">
                  <c:v>0.227623790502548</c:v>
                </c:pt>
                <c:pt idx="771">
                  <c:v>0.27658557891845698</c:v>
                </c:pt>
                <c:pt idx="772">
                  <c:v>0.25221896171569802</c:v>
                </c:pt>
                <c:pt idx="773">
                  <c:v>0.235109537839889</c:v>
                </c:pt>
                <c:pt idx="774">
                  <c:v>0.21939294040203</c:v>
                </c:pt>
                <c:pt idx="775">
                  <c:v>0.21134753525257099</c:v>
                </c:pt>
                <c:pt idx="776">
                  <c:v>0.19884163141250599</c:v>
                </c:pt>
                <c:pt idx="777">
                  <c:v>0.19169731438159901</c:v>
                </c:pt>
                <c:pt idx="778">
                  <c:v>0.18424944579601199</c:v>
                </c:pt>
                <c:pt idx="779">
                  <c:v>0.18010278046131101</c:v>
                </c:pt>
                <c:pt idx="780">
                  <c:v>0.17950005829334201</c:v>
                </c:pt>
                <c:pt idx="781">
                  <c:v>0.16913770139217299</c:v>
                </c:pt>
                <c:pt idx="782">
                  <c:v>0.153669998049736</c:v>
                </c:pt>
                <c:pt idx="783">
                  <c:v>0.16110841929912501</c:v>
                </c:pt>
                <c:pt idx="784">
                  <c:v>0.17833054065704301</c:v>
                </c:pt>
                <c:pt idx="785">
                  <c:v>0.16790223121643</c:v>
                </c:pt>
                <c:pt idx="786">
                  <c:v>0.164615392684936</c:v>
                </c:pt>
                <c:pt idx="787">
                  <c:v>0.16243167221546101</c:v>
                </c:pt>
                <c:pt idx="788">
                  <c:v>0.17041063308715801</c:v>
                </c:pt>
                <c:pt idx="789">
                  <c:v>0.17039301991462699</c:v>
                </c:pt>
                <c:pt idx="790">
                  <c:v>0.18404909968376101</c:v>
                </c:pt>
                <c:pt idx="791">
                  <c:v>0.18762242794036799</c:v>
                </c:pt>
                <c:pt idx="792">
                  <c:v>0.184543907642364</c:v>
                </c:pt>
                <c:pt idx="793">
                  <c:v>0.181009411811828</c:v>
                </c:pt>
                <c:pt idx="794">
                  <c:v>0.202398866415023</c:v>
                </c:pt>
                <c:pt idx="795">
                  <c:v>0.19863730669021601</c:v>
                </c:pt>
                <c:pt idx="796">
                  <c:v>0.19533920288085899</c:v>
                </c:pt>
                <c:pt idx="797">
                  <c:v>0.18541219830513</c:v>
                </c:pt>
                <c:pt idx="798">
                  <c:v>0.19523805379867501</c:v>
                </c:pt>
                <c:pt idx="799">
                  <c:v>0.31229674816131497</c:v>
                </c:pt>
                <c:pt idx="800">
                  <c:v>0.28960689902305597</c:v>
                </c:pt>
                <c:pt idx="801">
                  <c:v>0.267994284629821</c:v>
                </c:pt>
                <c:pt idx="802">
                  <c:v>0.248483762145042</c:v>
                </c:pt>
                <c:pt idx="803">
                  <c:v>0.21921102702617601</c:v>
                </c:pt>
                <c:pt idx="804">
                  <c:v>0.213577345013618</c:v>
                </c:pt>
                <c:pt idx="805">
                  <c:v>0.191155150532722</c:v>
                </c:pt>
                <c:pt idx="806">
                  <c:v>0.18947504460811601</c:v>
                </c:pt>
                <c:pt idx="807">
                  <c:v>0.17188763618469199</c:v>
                </c:pt>
                <c:pt idx="808">
                  <c:v>0.17036542296409601</c:v>
                </c:pt>
                <c:pt idx="809">
                  <c:v>0.17231436073779999</c:v>
                </c:pt>
                <c:pt idx="810">
                  <c:v>0.16867642104625699</c:v>
                </c:pt>
                <c:pt idx="811">
                  <c:v>0.15859842300415</c:v>
                </c:pt>
                <c:pt idx="812">
                  <c:v>0.158145487308502</c:v>
                </c:pt>
                <c:pt idx="813">
                  <c:v>0.15394616127014099</c:v>
                </c:pt>
                <c:pt idx="814">
                  <c:v>0.15134486556053101</c:v>
                </c:pt>
                <c:pt idx="815">
                  <c:v>0.150245562195777</c:v>
                </c:pt>
                <c:pt idx="816">
                  <c:v>0.144126132130622</c:v>
                </c:pt>
                <c:pt idx="817">
                  <c:v>0.13807497918605799</c:v>
                </c:pt>
                <c:pt idx="818">
                  <c:v>0.134058073163032</c:v>
                </c:pt>
                <c:pt idx="819">
                  <c:v>0.133803635835647</c:v>
                </c:pt>
                <c:pt idx="820">
                  <c:v>0.13066193461418099</c:v>
                </c:pt>
                <c:pt idx="821">
                  <c:v>0.117614321410655</c:v>
                </c:pt>
                <c:pt idx="822">
                  <c:v>0.31848216056823703</c:v>
                </c:pt>
                <c:pt idx="823">
                  <c:v>0.288205236196517</c:v>
                </c:pt>
                <c:pt idx="824">
                  <c:v>0.27709376811981201</c:v>
                </c:pt>
                <c:pt idx="825">
                  <c:v>0.25233009457588101</c:v>
                </c:pt>
                <c:pt idx="826">
                  <c:v>0.23080621659755701</c:v>
                </c:pt>
                <c:pt idx="827">
                  <c:v>0.21327438950538599</c:v>
                </c:pt>
                <c:pt idx="828">
                  <c:v>0.18576057255268</c:v>
                </c:pt>
                <c:pt idx="829">
                  <c:v>0.17158880829810999</c:v>
                </c:pt>
                <c:pt idx="830">
                  <c:v>0.16521418094634999</c:v>
                </c:pt>
                <c:pt idx="831">
                  <c:v>0.16871833801269501</c:v>
                </c:pt>
                <c:pt idx="832">
                  <c:v>0.157323583960533</c:v>
                </c:pt>
                <c:pt idx="833">
                  <c:v>0.150602102279663</c:v>
                </c:pt>
                <c:pt idx="834">
                  <c:v>0.143628805875778</c:v>
                </c:pt>
                <c:pt idx="835">
                  <c:v>0.13371817767620001</c:v>
                </c:pt>
                <c:pt idx="836">
                  <c:v>0.12850281596183699</c:v>
                </c:pt>
                <c:pt idx="837">
                  <c:v>0.132933974266052</c:v>
                </c:pt>
                <c:pt idx="838">
                  <c:v>0.133679568767547</c:v>
                </c:pt>
                <c:pt idx="839">
                  <c:v>0.132430970668792</c:v>
                </c:pt>
                <c:pt idx="840">
                  <c:v>0.12222521752119</c:v>
                </c:pt>
                <c:pt idx="841">
                  <c:v>0.114481374621391</c:v>
                </c:pt>
                <c:pt idx="842">
                  <c:v>0.11579465121030801</c:v>
                </c:pt>
                <c:pt idx="843">
                  <c:v>0.14863876998424499</c:v>
                </c:pt>
                <c:pt idx="844">
                  <c:v>0.144717916846275</c:v>
                </c:pt>
                <c:pt idx="845">
                  <c:v>0.14525692164897899</c:v>
                </c:pt>
                <c:pt idx="846">
                  <c:v>0.14635294675826999</c:v>
                </c:pt>
                <c:pt idx="847">
                  <c:v>0.147663474082946</c:v>
                </c:pt>
                <c:pt idx="848">
                  <c:v>0.13224151730537401</c:v>
                </c:pt>
                <c:pt idx="849">
                  <c:v>0.119182519614696</c:v>
                </c:pt>
                <c:pt idx="850">
                  <c:v>0.119300954043865</c:v>
                </c:pt>
                <c:pt idx="851">
                  <c:v>0.116903491318225</c:v>
                </c:pt>
                <c:pt idx="852">
                  <c:v>0.136561274528503</c:v>
                </c:pt>
                <c:pt idx="853">
                  <c:v>0.11137475073337499</c:v>
                </c:pt>
                <c:pt idx="854">
                  <c:v>0.105829492211341</c:v>
                </c:pt>
                <c:pt idx="855">
                  <c:v>0.13050104677677099</c:v>
                </c:pt>
                <c:pt idx="856">
                  <c:v>0.13859437406062999</c:v>
                </c:pt>
                <c:pt idx="857">
                  <c:v>0.133747518062591</c:v>
                </c:pt>
                <c:pt idx="858">
                  <c:v>0.14570508897304499</c:v>
                </c:pt>
                <c:pt idx="859">
                  <c:v>0.13834281265735601</c:v>
                </c:pt>
                <c:pt idx="860">
                  <c:v>0.15404836833477001</c:v>
                </c:pt>
                <c:pt idx="861">
                  <c:v>0.14195135235786399</c:v>
                </c:pt>
                <c:pt idx="862">
                  <c:v>0.142754390835762</c:v>
                </c:pt>
                <c:pt idx="863">
                  <c:v>0.13692043721675801</c:v>
                </c:pt>
                <c:pt idx="864">
                  <c:v>0.12982350587844799</c:v>
                </c:pt>
                <c:pt idx="865">
                  <c:v>0.119608491659164</c:v>
                </c:pt>
                <c:pt idx="866">
                  <c:v>0.122932851314544</c:v>
                </c:pt>
                <c:pt idx="867">
                  <c:v>0.11660643666982599</c:v>
                </c:pt>
                <c:pt idx="868">
                  <c:v>0.108784481883049</c:v>
                </c:pt>
                <c:pt idx="869">
                  <c:v>0.111049562692642</c:v>
                </c:pt>
                <c:pt idx="870">
                  <c:v>0.11355123668908999</c:v>
                </c:pt>
                <c:pt idx="871">
                  <c:v>0.10639347881078701</c:v>
                </c:pt>
                <c:pt idx="872">
                  <c:v>0.101605184376239</c:v>
                </c:pt>
                <c:pt idx="873">
                  <c:v>0.11470430344343099</c:v>
                </c:pt>
                <c:pt idx="874">
                  <c:v>0.108676351606845</c:v>
                </c:pt>
                <c:pt idx="875">
                  <c:v>0.107954524457454</c:v>
                </c:pt>
                <c:pt idx="876">
                  <c:v>0.27104803919792098</c:v>
                </c:pt>
                <c:pt idx="877">
                  <c:v>0.231090262532234</c:v>
                </c:pt>
                <c:pt idx="878">
                  <c:v>0.195209920406341</c:v>
                </c:pt>
                <c:pt idx="879">
                  <c:v>0.18488970398902799</c:v>
                </c:pt>
                <c:pt idx="880">
                  <c:v>0.17377974092960299</c:v>
                </c:pt>
                <c:pt idx="881">
                  <c:v>0.179934412240982</c:v>
                </c:pt>
                <c:pt idx="882">
                  <c:v>0.16825895011424999</c:v>
                </c:pt>
                <c:pt idx="883">
                  <c:v>0.14337472617626101</c:v>
                </c:pt>
                <c:pt idx="884">
                  <c:v>0.12921044230461101</c:v>
                </c:pt>
                <c:pt idx="885">
                  <c:v>0.119265437126159</c:v>
                </c:pt>
                <c:pt idx="886">
                  <c:v>0.113680720329284</c:v>
                </c:pt>
                <c:pt idx="887">
                  <c:v>0.10696152597665699</c:v>
                </c:pt>
                <c:pt idx="888">
                  <c:v>0.118787214159965</c:v>
                </c:pt>
                <c:pt idx="889">
                  <c:v>0.13275663554668399</c:v>
                </c:pt>
                <c:pt idx="890">
                  <c:v>0.131051585078239</c:v>
                </c:pt>
                <c:pt idx="891">
                  <c:v>0.151993423700332</c:v>
                </c:pt>
                <c:pt idx="892">
                  <c:v>0.14811745285987801</c:v>
                </c:pt>
                <c:pt idx="893">
                  <c:v>0.125797033309936</c:v>
                </c:pt>
                <c:pt idx="894">
                  <c:v>0.120149090886116</c:v>
                </c:pt>
                <c:pt idx="895">
                  <c:v>0.114203073084354</c:v>
                </c:pt>
                <c:pt idx="896">
                  <c:v>0.111183531582355</c:v>
                </c:pt>
                <c:pt idx="897">
                  <c:v>0.119389697909355</c:v>
                </c:pt>
                <c:pt idx="898">
                  <c:v>0.78110522031784002</c:v>
                </c:pt>
                <c:pt idx="899">
                  <c:v>0.72291356325149503</c:v>
                </c:pt>
                <c:pt idx="900">
                  <c:v>0.60674327611923196</c:v>
                </c:pt>
                <c:pt idx="901">
                  <c:v>0.55836659669876099</c:v>
                </c:pt>
                <c:pt idx="902">
                  <c:v>0.51524853706359797</c:v>
                </c:pt>
                <c:pt idx="903">
                  <c:v>0.49796691536903298</c:v>
                </c:pt>
                <c:pt idx="904">
                  <c:v>0.46698752045631398</c:v>
                </c:pt>
                <c:pt idx="905">
                  <c:v>0.42532137036323497</c:v>
                </c:pt>
                <c:pt idx="906">
                  <c:v>0.38957262039184498</c:v>
                </c:pt>
                <c:pt idx="907">
                  <c:v>0.36633375287055903</c:v>
                </c:pt>
                <c:pt idx="908">
                  <c:v>0.35037678480148299</c:v>
                </c:pt>
                <c:pt idx="909">
                  <c:v>0.32971641421317999</c:v>
                </c:pt>
                <c:pt idx="910">
                  <c:v>0.27252146601676902</c:v>
                </c:pt>
                <c:pt idx="911">
                  <c:v>0.260319054126739</c:v>
                </c:pt>
                <c:pt idx="912">
                  <c:v>0.246478602290153</c:v>
                </c:pt>
                <c:pt idx="913">
                  <c:v>0.22346343100070901</c:v>
                </c:pt>
                <c:pt idx="914">
                  <c:v>0.204110547900199</c:v>
                </c:pt>
                <c:pt idx="915">
                  <c:v>0.19228334724903101</c:v>
                </c:pt>
                <c:pt idx="916">
                  <c:v>0.18101793527603099</c:v>
                </c:pt>
                <c:pt idx="917">
                  <c:v>0.17322935163974701</c:v>
                </c:pt>
                <c:pt idx="918">
                  <c:v>0.16329276561736999</c:v>
                </c:pt>
                <c:pt idx="919">
                  <c:v>0.166130155324935</c:v>
                </c:pt>
                <c:pt idx="920">
                  <c:v>0.17138773202896099</c:v>
                </c:pt>
                <c:pt idx="921">
                  <c:v>0.15762503445148399</c:v>
                </c:pt>
                <c:pt idx="922">
                  <c:v>0.14714926481246901</c:v>
                </c:pt>
                <c:pt idx="923">
                  <c:v>0.143585205078125</c:v>
                </c:pt>
                <c:pt idx="924">
                  <c:v>0.13993874192237801</c:v>
                </c:pt>
                <c:pt idx="925">
                  <c:v>0.327324569225311</c:v>
                </c:pt>
                <c:pt idx="926">
                  <c:v>0.29604017734527499</c:v>
                </c:pt>
                <c:pt idx="927">
                  <c:v>0.27596744894981301</c:v>
                </c:pt>
                <c:pt idx="928">
                  <c:v>0.25738501548767001</c:v>
                </c:pt>
                <c:pt idx="929">
                  <c:v>0.23676773905754001</c:v>
                </c:pt>
                <c:pt idx="930">
                  <c:v>0.23269833624362901</c:v>
                </c:pt>
                <c:pt idx="931">
                  <c:v>0.22358822822570801</c:v>
                </c:pt>
                <c:pt idx="932">
                  <c:v>0.213532954454422</c:v>
                </c:pt>
                <c:pt idx="933">
                  <c:v>0.206244781613349</c:v>
                </c:pt>
                <c:pt idx="934">
                  <c:v>0.19096802175045</c:v>
                </c:pt>
                <c:pt idx="935">
                  <c:v>0.19505953788757299</c:v>
                </c:pt>
                <c:pt idx="936">
                  <c:v>0.18522901833057401</c:v>
                </c:pt>
                <c:pt idx="937">
                  <c:v>0.17995856702327701</c:v>
                </c:pt>
                <c:pt idx="938">
                  <c:v>0.16828835010528501</c:v>
                </c:pt>
                <c:pt idx="939">
                  <c:v>0.16548058390617301</c:v>
                </c:pt>
                <c:pt idx="940">
                  <c:v>0.15683788061141901</c:v>
                </c:pt>
                <c:pt idx="941">
                  <c:v>0.153137251734733</c:v>
                </c:pt>
                <c:pt idx="942">
                  <c:v>0.15217496454715701</c:v>
                </c:pt>
                <c:pt idx="943">
                  <c:v>0.16689759492874101</c:v>
                </c:pt>
                <c:pt idx="944">
                  <c:v>0.166761994361877</c:v>
                </c:pt>
                <c:pt idx="945">
                  <c:v>0.124976009130477</c:v>
                </c:pt>
                <c:pt idx="946">
                  <c:v>0.13767147064208901</c:v>
                </c:pt>
                <c:pt idx="947">
                  <c:v>0.14164777100086201</c:v>
                </c:pt>
                <c:pt idx="948">
                  <c:v>0.12401445955038</c:v>
                </c:pt>
                <c:pt idx="949">
                  <c:v>0.132573351263999</c:v>
                </c:pt>
                <c:pt idx="950">
                  <c:v>0.12564599514007499</c:v>
                </c:pt>
                <c:pt idx="951">
                  <c:v>0.15124690532684301</c:v>
                </c:pt>
                <c:pt idx="952">
                  <c:v>0.13768385350704099</c:v>
                </c:pt>
                <c:pt idx="953">
                  <c:v>0.13588748872280099</c:v>
                </c:pt>
                <c:pt idx="954">
                  <c:v>0.128465786576271</c:v>
                </c:pt>
                <c:pt idx="955">
                  <c:v>0.129943206906318</c:v>
                </c:pt>
                <c:pt idx="956">
                  <c:v>0.121611230075359</c:v>
                </c:pt>
                <c:pt idx="957">
                  <c:v>0.113109894096851</c:v>
                </c:pt>
                <c:pt idx="958">
                  <c:v>0.112532258033752</c:v>
                </c:pt>
                <c:pt idx="959">
                  <c:v>0.109015002846717</c:v>
                </c:pt>
                <c:pt idx="960">
                  <c:v>0.112589783966541</c:v>
                </c:pt>
                <c:pt idx="961">
                  <c:v>0.131891503930091</c:v>
                </c:pt>
                <c:pt idx="962">
                  <c:v>0.154651343822479</c:v>
                </c:pt>
                <c:pt idx="963">
                  <c:v>0.150831699371337</c:v>
                </c:pt>
                <c:pt idx="964">
                  <c:v>0.14681084454059601</c:v>
                </c:pt>
                <c:pt idx="965">
                  <c:v>0.13686965405941001</c:v>
                </c:pt>
                <c:pt idx="966">
                  <c:v>0.156694486737251</c:v>
                </c:pt>
                <c:pt idx="967">
                  <c:v>0.150631994009017</c:v>
                </c:pt>
                <c:pt idx="968">
                  <c:v>0.14110541343688901</c:v>
                </c:pt>
                <c:pt idx="969">
                  <c:v>0.13191969692707001</c:v>
                </c:pt>
                <c:pt idx="970">
                  <c:v>0.130272552371025</c:v>
                </c:pt>
                <c:pt idx="971">
                  <c:v>0.14159998297691301</c:v>
                </c:pt>
                <c:pt idx="972">
                  <c:v>0.13660795986652299</c:v>
                </c:pt>
                <c:pt idx="973">
                  <c:v>0.13154904544353399</c:v>
                </c:pt>
                <c:pt idx="974">
                  <c:v>0.17194214463233901</c:v>
                </c:pt>
                <c:pt idx="975">
                  <c:v>0.16449281573295499</c:v>
                </c:pt>
                <c:pt idx="976">
                  <c:v>0.14754578471183699</c:v>
                </c:pt>
                <c:pt idx="977">
                  <c:v>0.13586525619029999</c:v>
                </c:pt>
                <c:pt idx="978">
                  <c:v>0.13170237839221899</c:v>
                </c:pt>
                <c:pt idx="979">
                  <c:v>0.13836413621902399</c:v>
                </c:pt>
                <c:pt idx="980">
                  <c:v>0.31770765781402499</c:v>
                </c:pt>
                <c:pt idx="981">
                  <c:v>0.28687593340873702</c:v>
                </c:pt>
                <c:pt idx="982">
                  <c:v>0.24856969714164701</c:v>
                </c:pt>
                <c:pt idx="983">
                  <c:v>0.21865031123161299</c:v>
                </c:pt>
                <c:pt idx="984">
                  <c:v>0.19790765643119801</c:v>
                </c:pt>
                <c:pt idx="985">
                  <c:v>0.18737749755382499</c:v>
                </c:pt>
                <c:pt idx="986">
                  <c:v>0.17671456933021501</c:v>
                </c:pt>
                <c:pt idx="987">
                  <c:v>0.16710683703422499</c:v>
                </c:pt>
                <c:pt idx="988">
                  <c:v>0.15977248549461301</c:v>
                </c:pt>
                <c:pt idx="989">
                  <c:v>0.14829282462596799</c:v>
                </c:pt>
                <c:pt idx="990">
                  <c:v>0.14796420931816101</c:v>
                </c:pt>
                <c:pt idx="991">
                  <c:v>0.136664047837257</c:v>
                </c:pt>
                <c:pt idx="992">
                  <c:v>0.120532989501953</c:v>
                </c:pt>
                <c:pt idx="993">
                  <c:v>0.11720122396945901</c:v>
                </c:pt>
                <c:pt idx="994">
                  <c:v>0.108260735869407</c:v>
                </c:pt>
                <c:pt idx="995">
                  <c:v>0.101450428366661</c:v>
                </c:pt>
                <c:pt idx="996">
                  <c:v>9.6686244010925196E-2</c:v>
                </c:pt>
                <c:pt idx="997">
                  <c:v>9.2237569391727406E-2</c:v>
                </c:pt>
                <c:pt idx="998">
                  <c:v>9.2912532389163902E-2</c:v>
                </c:pt>
                <c:pt idx="999">
                  <c:v>0.11293220520019499</c:v>
                </c:pt>
              </c:numCache>
            </c:numRef>
          </c:yVal>
          <c:smooth val="1"/>
          <c:extLst>
            <c:ext xmlns:c16="http://schemas.microsoft.com/office/drawing/2014/chart" uri="{C3380CC4-5D6E-409C-BE32-E72D297353CC}">
              <c16:uniqueId val="{00000003-F81D-4734-B34A-2A1389C52DF5}"/>
            </c:ext>
          </c:extLst>
        </c:ser>
        <c:dLbls>
          <c:showLegendKey val="0"/>
          <c:showVal val="0"/>
          <c:showCatName val="0"/>
          <c:showSerName val="0"/>
          <c:showPercent val="0"/>
          <c:showBubbleSize val="0"/>
        </c:dLbls>
        <c:axId val="889742752"/>
        <c:axId val="889746016"/>
        <c:extLst>
          <c:ext xmlns:c15="http://schemas.microsoft.com/office/drawing/2012/chart" uri="{02D57815-91ED-43cb-92C2-25804820EDAC}">
            <c15:filteredScatterSeries>
              <c15:ser>
                <c:idx val="2"/>
                <c:order val="2"/>
                <c:tx>
                  <c:strRef>
                    <c:extLst>
                      <c:ext uri="{02D57815-91ED-43cb-92C2-25804820EDAC}">
                        <c15:formulaRef>
                          <c15:sqref>Loss!$E$1</c15:sqref>
                        </c15:formulaRef>
                      </c:ext>
                    </c:extLst>
                    <c:strCache>
                      <c:ptCount val="1"/>
                      <c:pt idx="0">
                        <c:v>0,005</c:v>
                      </c:pt>
                    </c:strCache>
                  </c:strRef>
                </c:tx>
                <c:spPr>
                  <a:ln w="19050" cap="rnd">
                    <a:solidFill>
                      <a:schemeClr val="accent3"/>
                    </a:solidFill>
                    <a:round/>
                  </a:ln>
                  <a:effectLst/>
                </c:spPr>
                <c:marker>
                  <c:symbol val="none"/>
                </c:marker>
                <c:xVal>
                  <c:numRef>
                    <c:extLst>
                      <c:ext uri="{02D57815-91ED-43cb-92C2-25804820EDAC}">
                        <c15:formulaRef>
                          <c15:sqref>Loss!$B$2:$B$1001</c15:sqref>
                        </c15:formulaRef>
                      </c:ext>
                    </c:extLst>
                    <c:numCache>
                      <c:formatCode>General</c:formatCode>
                      <c:ptCount val="1000"/>
                      <c:pt idx="0">
                        <c:v>3</c:v>
                      </c:pt>
                      <c:pt idx="1">
                        <c:v>5</c:v>
                      </c:pt>
                      <c:pt idx="2">
                        <c:v>7</c:v>
                      </c:pt>
                      <c:pt idx="3">
                        <c:v>8</c:v>
                      </c:pt>
                      <c:pt idx="4">
                        <c:v>9</c:v>
                      </c:pt>
                      <c:pt idx="5">
                        <c:v>10</c:v>
                      </c:pt>
                      <c:pt idx="6">
                        <c:v>12</c:v>
                      </c:pt>
                      <c:pt idx="7">
                        <c:v>13</c:v>
                      </c:pt>
                      <c:pt idx="8">
                        <c:v>14</c:v>
                      </c:pt>
                      <c:pt idx="9">
                        <c:v>15</c:v>
                      </c:pt>
                      <c:pt idx="10">
                        <c:v>16</c:v>
                      </c:pt>
                      <c:pt idx="11">
                        <c:v>17</c:v>
                      </c:pt>
                      <c:pt idx="12">
                        <c:v>18</c:v>
                      </c:pt>
                      <c:pt idx="13">
                        <c:v>19</c:v>
                      </c:pt>
                      <c:pt idx="14">
                        <c:v>20</c:v>
                      </c:pt>
                      <c:pt idx="15">
                        <c:v>21</c:v>
                      </c:pt>
                      <c:pt idx="16">
                        <c:v>22</c:v>
                      </c:pt>
                      <c:pt idx="17">
                        <c:v>23</c:v>
                      </c:pt>
                      <c:pt idx="18">
                        <c:v>24</c:v>
                      </c:pt>
                      <c:pt idx="19">
                        <c:v>25</c:v>
                      </c:pt>
                      <c:pt idx="20">
                        <c:v>26</c:v>
                      </c:pt>
                      <c:pt idx="21">
                        <c:v>27</c:v>
                      </c:pt>
                      <c:pt idx="22">
                        <c:v>29</c:v>
                      </c:pt>
                      <c:pt idx="23">
                        <c:v>32</c:v>
                      </c:pt>
                      <c:pt idx="24">
                        <c:v>33</c:v>
                      </c:pt>
                      <c:pt idx="25">
                        <c:v>34</c:v>
                      </c:pt>
                      <c:pt idx="26">
                        <c:v>35</c:v>
                      </c:pt>
                      <c:pt idx="27">
                        <c:v>36</c:v>
                      </c:pt>
                      <c:pt idx="28">
                        <c:v>38</c:v>
                      </c:pt>
                      <c:pt idx="29">
                        <c:v>40</c:v>
                      </c:pt>
                      <c:pt idx="30">
                        <c:v>41</c:v>
                      </c:pt>
                      <c:pt idx="31">
                        <c:v>42</c:v>
                      </c:pt>
                      <c:pt idx="32">
                        <c:v>44</c:v>
                      </c:pt>
                      <c:pt idx="33">
                        <c:v>45</c:v>
                      </c:pt>
                      <c:pt idx="34">
                        <c:v>46</c:v>
                      </c:pt>
                      <c:pt idx="35">
                        <c:v>47</c:v>
                      </c:pt>
                      <c:pt idx="36">
                        <c:v>48</c:v>
                      </c:pt>
                      <c:pt idx="37">
                        <c:v>49</c:v>
                      </c:pt>
                      <c:pt idx="38">
                        <c:v>51</c:v>
                      </c:pt>
                      <c:pt idx="39">
                        <c:v>52</c:v>
                      </c:pt>
                      <c:pt idx="40">
                        <c:v>54</c:v>
                      </c:pt>
                      <c:pt idx="41">
                        <c:v>55</c:v>
                      </c:pt>
                      <c:pt idx="42">
                        <c:v>56</c:v>
                      </c:pt>
                      <c:pt idx="43">
                        <c:v>57</c:v>
                      </c:pt>
                      <c:pt idx="44">
                        <c:v>58</c:v>
                      </c:pt>
                      <c:pt idx="45">
                        <c:v>59</c:v>
                      </c:pt>
                      <c:pt idx="46">
                        <c:v>61</c:v>
                      </c:pt>
                      <c:pt idx="47">
                        <c:v>62</c:v>
                      </c:pt>
                      <c:pt idx="48">
                        <c:v>63</c:v>
                      </c:pt>
                      <c:pt idx="49">
                        <c:v>64</c:v>
                      </c:pt>
                      <c:pt idx="50">
                        <c:v>65</c:v>
                      </c:pt>
                      <c:pt idx="51">
                        <c:v>66</c:v>
                      </c:pt>
                      <c:pt idx="52">
                        <c:v>67</c:v>
                      </c:pt>
                      <c:pt idx="53">
                        <c:v>68</c:v>
                      </c:pt>
                      <c:pt idx="54">
                        <c:v>69</c:v>
                      </c:pt>
                      <c:pt idx="55">
                        <c:v>70</c:v>
                      </c:pt>
                      <c:pt idx="56">
                        <c:v>71</c:v>
                      </c:pt>
                      <c:pt idx="57">
                        <c:v>73</c:v>
                      </c:pt>
                      <c:pt idx="58">
                        <c:v>74</c:v>
                      </c:pt>
                      <c:pt idx="59">
                        <c:v>75</c:v>
                      </c:pt>
                      <c:pt idx="60">
                        <c:v>76</c:v>
                      </c:pt>
                      <c:pt idx="61">
                        <c:v>78</c:v>
                      </c:pt>
                      <c:pt idx="62">
                        <c:v>79</c:v>
                      </c:pt>
                      <c:pt idx="63">
                        <c:v>80</c:v>
                      </c:pt>
                      <c:pt idx="64">
                        <c:v>81</c:v>
                      </c:pt>
                      <c:pt idx="65">
                        <c:v>83</c:v>
                      </c:pt>
                      <c:pt idx="66">
                        <c:v>84</c:v>
                      </c:pt>
                      <c:pt idx="67">
                        <c:v>86</c:v>
                      </c:pt>
                      <c:pt idx="68">
                        <c:v>87</c:v>
                      </c:pt>
                      <c:pt idx="69">
                        <c:v>88</c:v>
                      </c:pt>
                      <c:pt idx="70">
                        <c:v>89</c:v>
                      </c:pt>
                      <c:pt idx="71">
                        <c:v>90</c:v>
                      </c:pt>
                      <c:pt idx="72">
                        <c:v>91</c:v>
                      </c:pt>
                      <c:pt idx="73">
                        <c:v>93</c:v>
                      </c:pt>
                      <c:pt idx="74">
                        <c:v>94</c:v>
                      </c:pt>
                      <c:pt idx="75">
                        <c:v>95</c:v>
                      </c:pt>
                      <c:pt idx="76">
                        <c:v>96</c:v>
                      </c:pt>
                      <c:pt idx="77">
                        <c:v>98</c:v>
                      </c:pt>
                      <c:pt idx="78">
                        <c:v>99</c:v>
                      </c:pt>
                      <c:pt idx="79">
                        <c:v>101</c:v>
                      </c:pt>
                      <c:pt idx="80">
                        <c:v>102</c:v>
                      </c:pt>
                      <c:pt idx="81">
                        <c:v>103</c:v>
                      </c:pt>
                      <c:pt idx="82">
                        <c:v>104</c:v>
                      </c:pt>
                      <c:pt idx="83">
                        <c:v>105</c:v>
                      </c:pt>
                      <c:pt idx="84">
                        <c:v>106</c:v>
                      </c:pt>
                      <c:pt idx="85">
                        <c:v>107</c:v>
                      </c:pt>
                      <c:pt idx="86">
                        <c:v>108</c:v>
                      </c:pt>
                      <c:pt idx="87">
                        <c:v>110</c:v>
                      </c:pt>
                      <c:pt idx="88">
                        <c:v>111</c:v>
                      </c:pt>
                      <c:pt idx="89">
                        <c:v>112</c:v>
                      </c:pt>
                      <c:pt idx="90">
                        <c:v>113</c:v>
                      </c:pt>
                      <c:pt idx="91">
                        <c:v>115</c:v>
                      </c:pt>
                      <c:pt idx="92">
                        <c:v>116</c:v>
                      </c:pt>
                      <c:pt idx="93">
                        <c:v>117</c:v>
                      </c:pt>
                      <c:pt idx="94">
                        <c:v>118</c:v>
                      </c:pt>
                      <c:pt idx="95">
                        <c:v>119</c:v>
                      </c:pt>
                      <c:pt idx="96">
                        <c:v>120</c:v>
                      </c:pt>
                      <c:pt idx="97">
                        <c:v>121</c:v>
                      </c:pt>
                      <c:pt idx="98">
                        <c:v>122</c:v>
                      </c:pt>
                      <c:pt idx="99">
                        <c:v>123</c:v>
                      </c:pt>
                      <c:pt idx="100">
                        <c:v>125</c:v>
                      </c:pt>
                      <c:pt idx="101">
                        <c:v>126</c:v>
                      </c:pt>
                      <c:pt idx="102">
                        <c:v>127</c:v>
                      </c:pt>
                      <c:pt idx="103">
                        <c:v>128</c:v>
                      </c:pt>
                      <c:pt idx="104">
                        <c:v>129</c:v>
                      </c:pt>
                      <c:pt idx="105">
                        <c:v>131</c:v>
                      </c:pt>
                      <c:pt idx="106">
                        <c:v>132</c:v>
                      </c:pt>
                      <c:pt idx="107">
                        <c:v>135</c:v>
                      </c:pt>
                      <c:pt idx="108">
                        <c:v>136</c:v>
                      </c:pt>
                      <c:pt idx="109">
                        <c:v>138</c:v>
                      </c:pt>
                      <c:pt idx="110">
                        <c:v>139</c:v>
                      </c:pt>
                      <c:pt idx="111">
                        <c:v>141</c:v>
                      </c:pt>
                      <c:pt idx="112">
                        <c:v>143</c:v>
                      </c:pt>
                      <c:pt idx="113">
                        <c:v>144</c:v>
                      </c:pt>
                      <c:pt idx="114">
                        <c:v>145</c:v>
                      </c:pt>
                      <c:pt idx="115">
                        <c:v>146</c:v>
                      </c:pt>
                      <c:pt idx="116">
                        <c:v>147</c:v>
                      </c:pt>
                      <c:pt idx="117">
                        <c:v>148</c:v>
                      </c:pt>
                      <c:pt idx="118">
                        <c:v>150</c:v>
                      </c:pt>
                      <c:pt idx="119">
                        <c:v>151</c:v>
                      </c:pt>
                      <c:pt idx="120">
                        <c:v>152</c:v>
                      </c:pt>
                      <c:pt idx="121">
                        <c:v>153</c:v>
                      </c:pt>
                      <c:pt idx="122">
                        <c:v>155</c:v>
                      </c:pt>
                      <c:pt idx="123">
                        <c:v>156</c:v>
                      </c:pt>
                      <c:pt idx="124">
                        <c:v>157</c:v>
                      </c:pt>
                      <c:pt idx="125">
                        <c:v>159</c:v>
                      </c:pt>
                      <c:pt idx="126">
                        <c:v>160</c:v>
                      </c:pt>
                      <c:pt idx="127">
                        <c:v>161</c:v>
                      </c:pt>
                      <c:pt idx="128">
                        <c:v>163</c:v>
                      </c:pt>
                      <c:pt idx="129">
                        <c:v>164</c:v>
                      </c:pt>
                      <c:pt idx="130">
                        <c:v>166</c:v>
                      </c:pt>
                      <c:pt idx="131">
                        <c:v>167</c:v>
                      </c:pt>
                      <c:pt idx="132">
                        <c:v>169</c:v>
                      </c:pt>
                      <c:pt idx="133">
                        <c:v>170</c:v>
                      </c:pt>
                      <c:pt idx="134">
                        <c:v>171</c:v>
                      </c:pt>
                      <c:pt idx="135">
                        <c:v>173</c:v>
                      </c:pt>
                      <c:pt idx="136">
                        <c:v>174</c:v>
                      </c:pt>
                      <c:pt idx="137">
                        <c:v>175</c:v>
                      </c:pt>
                      <c:pt idx="138">
                        <c:v>177</c:v>
                      </c:pt>
                      <c:pt idx="139">
                        <c:v>178</c:v>
                      </c:pt>
                      <c:pt idx="140">
                        <c:v>179</c:v>
                      </c:pt>
                      <c:pt idx="141">
                        <c:v>180</c:v>
                      </c:pt>
                      <c:pt idx="142">
                        <c:v>182</c:v>
                      </c:pt>
                      <c:pt idx="143">
                        <c:v>183</c:v>
                      </c:pt>
                      <c:pt idx="144">
                        <c:v>184</c:v>
                      </c:pt>
                      <c:pt idx="145">
                        <c:v>185</c:v>
                      </c:pt>
                      <c:pt idx="146">
                        <c:v>186</c:v>
                      </c:pt>
                      <c:pt idx="147">
                        <c:v>187</c:v>
                      </c:pt>
                      <c:pt idx="148">
                        <c:v>188</c:v>
                      </c:pt>
                      <c:pt idx="149">
                        <c:v>189</c:v>
                      </c:pt>
                      <c:pt idx="150">
                        <c:v>190</c:v>
                      </c:pt>
                      <c:pt idx="151">
                        <c:v>192</c:v>
                      </c:pt>
                      <c:pt idx="152">
                        <c:v>193</c:v>
                      </c:pt>
                      <c:pt idx="153">
                        <c:v>196</c:v>
                      </c:pt>
                      <c:pt idx="154">
                        <c:v>200</c:v>
                      </c:pt>
                      <c:pt idx="155">
                        <c:v>201</c:v>
                      </c:pt>
                      <c:pt idx="156">
                        <c:v>203</c:v>
                      </c:pt>
                      <c:pt idx="157">
                        <c:v>204</c:v>
                      </c:pt>
                      <c:pt idx="158">
                        <c:v>205</c:v>
                      </c:pt>
                      <c:pt idx="159">
                        <c:v>207</c:v>
                      </c:pt>
                      <c:pt idx="160">
                        <c:v>208</c:v>
                      </c:pt>
                      <c:pt idx="161">
                        <c:v>209</c:v>
                      </c:pt>
                      <c:pt idx="162">
                        <c:v>210</c:v>
                      </c:pt>
                      <c:pt idx="163">
                        <c:v>211</c:v>
                      </c:pt>
                      <c:pt idx="164">
                        <c:v>214</c:v>
                      </c:pt>
                      <c:pt idx="165">
                        <c:v>215</c:v>
                      </c:pt>
                      <c:pt idx="166">
                        <c:v>216</c:v>
                      </c:pt>
                      <c:pt idx="167">
                        <c:v>217</c:v>
                      </c:pt>
                      <c:pt idx="168">
                        <c:v>219</c:v>
                      </c:pt>
                      <c:pt idx="169">
                        <c:v>220</c:v>
                      </c:pt>
                      <c:pt idx="170">
                        <c:v>221</c:v>
                      </c:pt>
                      <c:pt idx="171">
                        <c:v>222</c:v>
                      </c:pt>
                      <c:pt idx="172">
                        <c:v>223</c:v>
                      </c:pt>
                      <c:pt idx="173">
                        <c:v>224</c:v>
                      </c:pt>
                      <c:pt idx="174">
                        <c:v>225</c:v>
                      </c:pt>
                      <c:pt idx="175">
                        <c:v>227</c:v>
                      </c:pt>
                      <c:pt idx="176">
                        <c:v>228</c:v>
                      </c:pt>
                      <c:pt idx="177">
                        <c:v>229</c:v>
                      </c:pt>
                      <c:pt idx="178">
                        <c:v>231</c:v>
                      </c:pt>
                      <c:pt idx="179">
                        <c:v>232</c:v>
                      </c:pt>
                      <c:pt idx="180">
                        <c:v>233</c:v>
                      </c:pt>
                      <c:pt idx="181">
                        <c:v>234</c:v>
                      </c:pt>
                      <c:pt idx="182">
                        <c:v>235</c:v>
                      </c:pt>
                      <c:pt idx="183">
                        <c:v>236</c:v>
                      </c:pt>
                      <c:pt idx="184">
                        <c:v>237</c:v>
                      </c:pt>
                      <c:pt idx="185">
                        <c:v>239</c:v>
                      </c:pt>
                      <c:pt idx="186">
                        <c:v>240</c:v>
                      </c:pt>
                      <c:pt idx="187">
                        <c:v>242</c:v>
                      </c:pt>
                      <c:pt idx="188">
                        <c:v>243</c:v>
                      </c:pt>
                      <c:pt idx="189">
                        <c:v>244</c:v>
                      </c:pt>
                      <c:pt idx="190">
                        <c:v>246</c:v>
                      </c:pt>
                      <c:pt idx="191">
                        <c:v>247</c:v>
                      </c:pt>
                      <c:pt idx="192">
                        <c:v>248</c:v>
                      </c:pt>
                      <c:pt idx="193">
                        <c:v>249</c:v>
                      </c:pt>
                      <c:pt idx="194">
                        <c:v>250</c:v>
                      </c:pt>
                      <c:pt idx="195">
                        <c:v>251</c:v>
                      </c:pt>
                      <c:pt idx="196">
                        <c:v>252</c:v>
                      </c:pt>
                      <c:pt idx="197">
                        <c:v>253</c:v>
                      </c:pt>
                      <c:pt idx="198">
                        <c:v>254</c:v>
                      </c:pt>
                      <c:pt idx="199">
                        <c:v>255</c:v>
                      </c:pt>
                      <c:pt idx="200">
                        <c:v>256</c:v>
                      </c:pt>
                      <c:pt idx="201">
                        <c:v>257</c:v>
                      </c:pt>
                      <c:pt idx="202">
                        <c:v>258</c:v>
                      </c:pt>
                      <c:pt idx="203">
                        <c:v>260</c:v>
                      </c:pt>
                      <c:pt idx="204">
                        <c:v>261</c:v>
                      </c:pt>
                      <c:pt idx="205">
                        <c:v>262</c:v>
                      </c:pt>
                      <c:pt idx="206">
                        <c:v>263</c:v>
                      </c:pt>
                      <c:pt idx="207">
                        <c:v>265</c:v>
                      </c:pt>
                      <c:pt idx="208">
                        <c:v>266</c:v>
                      </c:pt>
                      <c:pt idx="209">
                        <c:v>267</c:v>
                      </c:pt>
                      <c:pt idx="210">
                        <c:v>269</c:v>
                      </c:pt>
                      <c:pt idx="211">
                        <c:v>271</c:v>
                      </c:pt>
                      <c:pt idx="212">
                        <c:v>273</c:v>
                      </c:pt>
                      <c:pt idx="213">
                        <c:v>274</c:v>
                      </c:pt>
                      <c:pt idx="214">
                        <c:v>275</c:v>
                      </c:pt>
                      <c:pt idx="215">
                        <c:v>276</c:v>
                      </c:pt>
                      <c:pt idx="216">
                        <c:v>277</c:v>
                      </c:pt>
                      <c:pt idx="217">
                        <c:v>279</c:v>
                      </c:pt>
                      <c:pt idx="218">
                        <c:v>280</c:v>
                      </c:pt>
                      <c:pt idx="219">
                        <c:v>281</c:v>
                      </c:pt>
                      <c:pt idx="220">
                        <c:v>282</c:v>
                      </c:pt>
                      <c:pt idx="221">
                        <c:v>283</c:v>
                      </c:pt>
                      <c:pt idx="222">
                        <c:v>284</c:v>
                      </c:pt>
                      <c:pt idx="223">
                        <c:v>285</c:v>
                      </c:pt>
                      <c:pt idx="224">
                        <c:v>286</c:v>
                      </c:pt>
                      <c:pt idx="225">
                        <c:v>291</c:v>
                      </c:pt>
                      <c:pt idx="226">
                        <c:v>293</c:v>
                      </c:pt>
                      <c:pt idx="227">
                        <c:v>294</c:v>
                      </c:pt>
                      <c:pt idx="228">
                        <c:v>296</c:v>
                      </c:pt>
                      <c:pt idx="229">
                        <c:v>297</c:v>
                      </c:pt>
                      <c:pt idx="230">
                        <c:v>298</c:v>
                      </c:pt>
                      <c:pt idx="231">
                        <c:v>299</c:v>
                      </c:pt>
                      <c:pt idx="232">
                        <c:v>300</c:v>
                      </c:pt>
                      <c:pt idx="233">
                        <c:v>301</c:v>
                      </c:pt>
                      <c:pt idx="234">
                        <c:v>302</c:v>
                      </c:pt>
                      <c:pt idx="235">
                        <c:v>303</c:v>
                      </c:pt>
                      <c:pt idx="236">
                        <c:v>304</c:v>
                      </c:pt>
                      <c:pt idx="237">
                        <c:v>305</c:v>
                      </c:pt>
                      <c:pt idx="238">
                        <c:v>306</c:v>
                      </c:pt>
                      <c:pt idx="239">
                        <c:v>309</c:v>
                      </c:pt>
                      <c:pt idx="240">
                        <c:v>310</c:v>
                      </c:pt>
                      <c:pt idx="241">
                        <c:v>311</c:v>
                      </c:pt>
                      <c:pt idx="242">
                        <c:v>312</c:v>
                      </c:pt>
                      <c:pt idx="243">
                        <c:v>313</c:v>
                      </c:pt>
                      <c:pt idx="244">
                        <c:v>315</c:v>
                      </c:pt>
                      <c:pt idx="245">
                        <c:v>316</c:v>
                      </c:pt>
                      <c:pt idx="246">
                        <c:v>317</c:v>
                      </c:pt>
                      <c:pt idx="247">
                        <c:v>318</c:v>
                      </c:pt>
                      <c:pt idx="248">
                        <c:v>319</c:v>
                      </c:pt>
                      <c:pt idx="249">
                        <c:v>320</c:v>
                      </c:pt>
                      <c:pt idx="250">
                        <c:v>321</c:v>
                      </c:pt>
                      <c:pt idx="251">
                        <c:v>322</c:v>
                      </c:pt>
                      <c:pt idx="252">
                        <c:v>323</c:v>
                      </c:pt>
                      <c:pt idx="253">
                        <c:v>324</c:v>
                      </c:pt>
                      <c:pt idx="254">
                        <c:v>325</c:v>
                      </c:pt>
                      <c:pt idx="255">
                        <c:v>326</c:v>
                      </c:pt>
                      <c:pt idx="256">
                        <c:v>327</c:v>
                      </c:pt>
                      <c:pt idx="257">
                        <c:v>328</c:v>
                      </c:pt>
                      <c:pt idx="258">
                        <c:v>329</c:v>
                      </c:pt>
                      <c:pt idx="259">
                        <c:v>330</c:v>
                      </c:pt>
                      <c:pt idx="260">
                        <c:v>332</c:v>
                      </c:pt>
                      <c:pt idx="261">
                        <c:v>333</c:v>
                      </c:pt>
                      <c:pt idx="262">
                        <c:v>335</c:v>
                      </c:pt>
                      <c:pt idx="263">
                        <c:v>337</c:v>
                      </c:pt>
                      <c:pt idx="264">
                        <c:v>339</c:v>
                      </c:pt>
                      <c:pt idx="265">
                        <c:v>341</c:v>
                      </c:pt>
                      <c:pt idx="266">
                        <c:v>342</c:v>
                      </c:pt>
                      <c:pt idx="267">
                        <c:v>343</c:v>
                      </c:pt>
                      <c:pt idx="268">
                        <c:v>344</c:v>
                      </c:pt>
                      <c:pt idx="269">
                        <c:v>345</c:v>
                      </c:pt>
                      <c:pt idx="270">
                        <c:v>346</c:v>
                      </c:pt>
                      <c:pt idx="271">
                        <c:v>347</c:v>
                      </c:pt>
                      <c:pt idx="272">
                        <c:v>348</c:v>
                      </c:pt>
                      <c:pt idx="273">
                        <c:v>349</c:v>
                      </c:pt>
                      <c:pt idx="274">
                        <c:v>350</c:v>
                      </c:pt>
                      <c:pt idx="275">
                        <c:v>351</c:v>
                      </c:pt>
                      <c:pt idx="276">
                        <c:v>352</c:v>
                      </c:pt>
                      <c:pt idx="277">
                        <c:v>353</c:v>
                      </c:pt>
                      <c:pt idx="278">
                        <c:v>354</c:v>
                      </c:pt>
                      <c:pt idx="279">
                        <c:v>355</c:v>
                      </c:pt>
                      <c:pt idx="280">
                        <c:v>356</c:v>
                      </c:pt>
                      <c:pt idx="281">
                        <c:v>357</c:v>
                      </c:pt>
                      <c:pt idx="282">
                        <c:v>358</c:v>
                      </c:pt>
                      <c:pt idx="283">
                        <c:v>359</c:v>
                      </c:pt>
                      <c:pt idx="284">
                        <c:v>360</c:v>
                      </c:pt>
                      <c:pt idx="285">
                        <c:v>361</c:v>
                      </c:pt>
                      <c:pt idx="286">
                        <c:v>362</c:v>
                      </c:pt>
                      <c:pt idx="287">
                        <c:v>363</c:v>
                      </c:pt>
                      <c:pt idx="288">
                        <c:v>364</c:v>
                      </c:pt>
                      <c:pt idx="289">
                        <c:v>365</c:v>
                      </c:pt>
                      <c:pt idx="290">
                        <c:v>366</c:v>
                      </c:pt>
                      <c:pt idx="291">
                        <c:v>367</c:v>
                      </c:pt>
                      <c:pt idx="292">
                        <c:v>368</c:v>
                      </c:pt>
                      <c:pt idx="293">
                        <c:v>369</c:v>
                      </c:pt>
                      <c:pt idx="294">
                        <c:v>370</c:v>
                      </c:pt>
                      <c:pt idx="295">
                        <c:v>372</c:v>
                      </c:pt>
                      <c:pt idx="296">
                        <c:v>373</c:v>
                      </c:pt>
                      <c:pt idx="297">
                        <c:v>375</c:v>
                      </c:pt>
                      <c:pt idx="298">
                        <c:v>376</c:v>
                      </c:pt>
                      <c:pt idx="299">
                        <c:v>377</c:v>
                      </c:pt>
                      <c:pt idx="300">
                        <c:v>378</c:v>
                      </c:pt>
                      <c:pt idx="301">
                        <c:v>379</c:v>
                      </c:pt>
                      <c:pt idx="302">
                        <c:v>380</c:v>
                      </c:pt>
                      <c:pt idx="303">
                        <c:v>381</c:v>
                      </c:pt>
                      <c:pt idx="304">
                        <c:v>383</c:v>
                      </c:pt>
                      <c:pt idx="305">
                        <c:v>384</c:v>
                      </c:pt>
                      <c:pt idx="306">
                        <c:v>386</c:v>
                      </c:pt>
                      <c:pt idx="307">
                        <c:v>387</c:v>
                      </c:pt>
                      <c:pt idx="308">
                        <c:v>388</c:v>
                      </c:pt>
                      <c:pt idx="309">
                        <c:v>389</c:v>
                      </c:pt>
                      <c:pt idx="310">
                        <c:v>390</c:v>
                      </c:pt>
                      <c:pt idx="311">
                        <c:v>392</c:v>
                      </c:pt>
                      <c:pt idx="312">
                        <c:v>393</c:v>
                      </c:pt>
                      <c:pt idx="313">
                        <c:v>394</c:v>
                      </c:pt>
                      <c:pt idx="314">
                        <c:v>395</c:v>
                      </c:pt>
                      <c:pt idx="315">
                        <c:v>398</c:v>
                      </c:pt>
                      <c:pt idx="316">
                        <c:v>400</c:v>
                      </c:pt>
                      <c:pt idx="317">
                        <c:v>401</c:v>
                      </c:pt>
                      <c:pt idx="318">
                        <c:v>403</c:v>
                      </c:pt>
                      <c:pt idx="319">
                        <c:v>404</c:v>
                      </c:pt>
                      <c:pt idx="320">
                        <c:v>405</c:v>
                      </c:pt>
                      <c:pt idx="321">
                        <c:v>407</c:v>
                      </c:pt>
                      <c:pt idx="322">
                        <c:v>408</c:v>
                      </c:pt>
                      <c:pt idx="323">
                        <c:v>410</c:v>
                      </c:pt>
                      <c:pt idx="324">
                        <c:v>412</c:v>
                      </c:pt>
                      <c:pt idx="325">
                        <c:v>413</c:v>
                      </c:pt>
                      <c:pt idx="326">
                        <c:v>414</c:v>
                      </c:pt>
                      <c:pt idx="327">
                        <c:v>416</c:v>
                      </c:pt>
                      <c:pt idx="328">
                        <c:v>417</c:v>
                      </c:pt>
                      <c:pt idx="329">
                        <c:v>418</c:v>
                      </c:pt>
                      <c:pt idx="330">
                        <c:v>421</c:v>
                      </c:pt>
                      <c:pt idx="331">
                        <c:v>422</c:v>
                      </c:pt>
                      <c:pt idx="332">
                        <c:v>423</c:v>
                      </c:pt>
                      <c:pt idx="333">
                        <c:v>424</c:v>
                      </c:pt>
                      <c:pt idx="334">
                        <c:v>425</c:v>
                      </c:pt>
                      <c:pt idx="335">
                        <c:v>426</c:v>
                      </c:pt>
                      <c:pt idx="336">
                        <c:v>428</c:v>
                      </c:pt>
                      <c:pt idx="337">
                        <c:v>430</c:v>
                      </c:pt>
                      <c:pt idx="338">
                        <c:v>432</c:v>
                      </c:pt>
                      <c:pt idx="339">
                        <c:v>434</c:v>
                      </c:pt>
                      <c:pt idx="340">
                        <c:v>437</c:v>
                      </c:pt>
                      <c:pt idx="341">
                        <c:v>438</c:v>
                      </c:pt>
                      <c:pt idx="342">
                        <c:v>440</c:v>
                      </c:pt>
                      <c:pt idx="343">
                        <c:v>441</c:v>
                      </c:pt>
                      <c:pt idx="344">
                        <c:v>442</c:v>
                      </c:pt>
                      <c:pt idx="345">
                        <c:v>443</c:v>
                      </c:pt>
                      <c:pt idx="346">
                        <c:v>444</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9</c:v>
                      </c:pt>
                      <c:pt idx="360">
                        <c:v>460</c:v>
                      </c:pt>
                      <c:pt idx="361">
                        <c:v>461</c:v>
                      </c:pt>
                      <c:pt idx="362">
                        <c:v>462</c:v>
                      </c:pt>
                      <c:pt idx="363">
                        <c:v>463</c:v>
                      </c:pt>
                      <c:pt idx="364">
                        <c:v>464</c:v>
                      </c:pt>
                      <c:pt idx="365">
                        <c:v>465</c:v>
                      </c:pt>
                      <c:pt idx="366">
                        <c:v>466</c:v>
                      </c:pt>
                      <c:pt idx="367">
                        <c:v>467</c:v>
                      </c:pt>
                      <c:pt idx="368">
                        <c:v>468</c:v>
                      </c:pt>
                      <c:pt idx="369">
                        <c:v>469</c:v>
                      </c:pt>
                      <c:pt idx="370">
                        <c:v>470</c:v>
                      </c:pt>
                      <c:pt idx="371">
                        <c:v>471</c:v>
                      </c:pt>
                      <c:pt idx="372">
                        <c:v>472</c:v>
                      </c:pt>
                      <c:pt idx="373">
                        <c:v>473</c:v>
                      </c:pt>
                      <c:pt idx="374">
                        <c:v>474</c:v>
                      </c:pt>
                      <c:pt idx="375">
                        <c:v>475</c:v>
                      </c:pt>
                      <c:pt idx="376">
                        <c:v>476</c:v>
                      </c:pt>
                      <c:pt idx="377">
                        <c:v>477</c:v>
                      </c:pt>
                      <c:pt idx="378">
                        <c:v>479</c:v>
                      </c:pt>
                      <c:pt idx="379">
                        <c:v>480</c:v>
                      </c:pt>
                      <c:pt idx="380">
                        <c:v>484</c:v>
                      </c:pt>
                      <c:pt idx="381">
                        <c:v>486</c:v>
                      </c:pt>
                      <c:pt idx="382">
                        <c:v>487</c:v>
                      </c:pt>
                      <c:pt idx="383">
                        <c:v>488</c:v>
                      </c:pt>
                      <c:pt idx="384">
                        <c:v>489</c:v>
                      </c:pt>
                      <c:pt idx="385">
                        <c:v>490</c:v>
                      </c:pt>
                      <c:pt idx="386">
                        <c:v>491</c:v>
                      </c:pt>
                      <c:pt idx="387">
                        <c:v>493</c:v>
                      </c:pt>
                      <c:pt idx="388">
                        <c:v>494</c:v>
                      </c:pt>
                      <c:pt idx="389">
                        <c:v>495</c:v>
                      </c:pt>
                      <c:pt idx="390">
                        <c:v>498</c:v>
                      </c:pt>
                      <c:pt idx="391">
                        <c:v>499</c:v>
                      </c:pt>
                      <c:pt idx="392">
                        <c:v>501</c:v>
                      </c:pt>
                      <c:pt idx="393">
                        <c:v>504</c:v>
                      </c:pt>
                      <c:pt idx="394">
                        <c:v>505</c:v>
                      </c:pt>
                      <c:pt idx="395">
                        <c:v>506</c:v>
                      </c:pt>
                      <c:pt idx="396">
                        <c:v>507</c:v>
                      </c:pt>
                      <c:pt idx="397">
                        <c:v>508</c:v>
                      </c:pt>
                      <c:pt idx="398">
                        <c:v>509</c:v>
                      </c:pt>
                      <c:pt idx="399">
                        <c:v>510</c:v>
                      </c:pt>
                      <c:pt idx="400">
                        <c:v>511</c:v>
                      </c:pt>
                      <c:pt idx="401">
                        <c:v>512</c:v>
                      </c:pt>
                      <c:pt idx="402">
                        <c:v>513</c:v>
                      </c:pt>
                      <c:pt idx="403">
                        <c:v>514</c:v>
                      </c:pt>
                      <c:pt idx="404">
                        <c:v>516</c:v>
                      </c:pt>
                      <c:pt idx="405">
                        <c:v>517</c:v>
                      </c:pt>
                      <c:pt idx="406">
                        <c:v>518</c:v>
                      </c:pt>
                      <c:pt idx="407">
                        <c:v>519</c:v>
                      </c:pt>
                      <c:pt idx="408">
                        <c:v>520</c:v>
                      </c:pt>
                      <c:pt idx="409">
                        <c:v>521</c:v>
                      </c:pt>
                      <c:pt idx="410">
                        <c:v>522</c:v>
                      </c:pt>
                      <c:pt idx="411">
                        <c:v>524</c:v>
                      </c:pt>
                      <c:pt idx="412">
                        <c:v>525</c:v>
                      </c:pt>
                      <c:pt idx="413">
                        <c:v>526</c:v>
                      </c:pt>
                      <c:pt idx="414">
                        <c:v>527</c:v>
                      </c:pt>
                      <c:pt idx="415">
                        <c:v>533</c:v>
                      </c:pt>
                      <c:pt idx="416">
                        <c:v>535</c:v>
                      </c:pt>
                      <c:pt idx="417">
                        <c:v>536</c:v>
                      </c:pt>
                      <c:pt idx="418">
                        <c:v>537</c:v>
                      </c:pt>
                      <c:pt idx="419">
                        <c:v>538</c:v>
                      </c:pt>
                      <c:pt idx="420">
                        <c:v>539</c:v>
                      </c:pt>
                      <c:pt idx="421">
                        <c:v>540</c:v>
                      </c:pt>
                      <c:pt idx="422">
                        <c:v>541</c:v>
                      </c:pt>
                      <c:pt idx="423">
                        <c:v>542</c:v>
                      </c:pt>
                      <c:pt idx="424">
                        <c:v>543</c:v>
                      </c:pt>
                      <c:pt idx="425">
                        <c:v>544</c:v>
                      </c:pt>
                      <c:pt idx="426">
                        <c:v>545</c:v>
                      </c:pt>
                      <c:pt idx="427">
                        <c:v>546</c:v>
                      </c:pt>
                      <c:pt idx="428">
                        <c:v>547</c:v>
                      </c:pt>
                      <c:pt idx="429">
                        <c:v>548</c:v>
                      </c:pt>
                      <c:pt idx="430">
                        <c:v>549</c:v>
                      </c:pt>
                      <c:pt idx="431">
                        <c:v>550</c:v>
                      </c:pt>
                      <c:pt idx="432">
                        <c:v>551</c:v>
                      </c:pt>
                      <c:pt idx="433">
                        <c:v>553</c:v>
                      </c:pt>
                      <c:pt idx="434">
                        <c:v>554</c:v>
                      </c:pt>
                      <c:pt idx="435">
                        <c:v>555</c:v>
                      </c:pt>
                      <c:pt idx="436">
                        <c:v>557</c:v>
                      </c:pt>
                      <c:pt idx="437">
                        <c:v>558</c:v>
                      </c:pt>
                      <c:pt idx="438">
                        <c:v>559</c:v>
                      </c:pt>
                      <c:pt idx="439">
                        <c:v>560</c:v>
                      </c:pt>
                      <c:pt idx="440">
                        <c:v>561</c:v>
                      </c:pt>
                      <c:pt idx="441">
                        <c:v>562</c:v>
                      </c:pt>
                      <c:pt idx="442">
                        <c:v>563</c:v>
                      </c:pt>
                      <c:pt idx="443">
                        <c:v>565</c:v>
                      </c:pt>
                      <c:pt idx="444">
                        <c:v>566</c:v>
                      </c:pt>
                      <c:pt idx="445">
                        <c:v>567</c:v>
                      </c:pt>
                      <c:pt idx="446">
                        <c:v>568</c:v>
                      </c:pt>
                      <c:pt idx="447">
                        <c:v>569</c:v>
                      </c:pt>
                      <c:pt idx="448">
                        <c:v>570</c:v>
                      </c:pt>
                      <c:pt idx="449">
                        <c:v>571</c:v>
                      </c:pt>
                      <c:pt idx="450">
                        <c:v>572</c:v>
                      </c:pt>
                      <c:pt idx="451">
                        <c:v>573</c:v>
                      </c:pt>
                      <c:pt idx="452">
                        <c:v>574</c:v>
                      </c:pt>
                      <c:pt idx="453">
                        <c:v>575</c:v>
                      </c:pt>
                      <c:pt idx="454">
                        <c:v>576</c:v>
                      </c:pt>
                      <c:pt idx="455">
                        <c:v>578</c:v>
                      </c:pt>
                      <c:pt idx="456">
                        <c:v>579</c:v>
                      </c:pt>
                      <c:pt idx="457">
                        <c:v>580</c:v>
                      </c:pt>
                      <c:pt idx="458">
                        <c:v>581</c:v>
                      </c:pt>
                      <c:pt idx="459">
                        <c:v>582</c:v>
                      </c:pt>
                      <c:pt idx="460">
                        <c:v>583</c:v>
                      </c:pt>
                      <c:pt idx="461">
                        <c:v>584</c:v>
                      </c:pt>
                      <c:pt idx="462">
                        <c:v>585</c:v>
                      </c:pt>
                      <c:pt idx="463">
                        <c:v>586</c:v>
                      </c:pt>
                      <c:pt idx="464">
                        <c:v>587</c:v>
                      </c:pt>
                      <c:pt idx="465">
                        <c:v>588</c:v>
                      </c:pt>
                      <c:pt idx="466">
                        <c:v>589</c:v>
                      </c:pt>
                      <c:pt idx="467">
                        <c:v>590</c:v>
                      </c:pt>
                      <c:pt idx="468">
                        <c:v>591</c:v>
                      </c:pt>
                      <c:pt idx="469">
                        <c:v>593</c:v>
                      </c:pt>
                      <c:pt idx="470">
                        <c:v>594</c:v>
                      </c:pt>
                      <c:pt idx="471">
                        <c:v>595</c:v>
                      </c:pt>
                      <c:pt idx="472">
                        <c:v>597</c:v>
                      </c:pt>
                      <c:pt idx="473">
                        <c:v>598</c:v>
                      </c:pt>
                      <c:pt idx="474">
                        <c:v>599</c:v>
                      </c:pt>
                      <c:pt idx="475">
                        <c:v>600</c:v>
                      </c:pt>
                      <c:pt idx="476">
                        <c:v>602</c:v>
                      </c:pt>
                      <c:pt idx="477">
                        <c:v>603</c:v>
                      </c:pt>
                      <c:pt idx="478">
                        <c:v>604</c:v>
                      </c:pt>
                      <c:pt idx="479">
                        <c:v>605</c:v>
                      </c:pt>
                      <c:pt idx="480">
                        <c:v>606</c:v>
                      </c:pt>
                      <c:pt idx="481">
                        <c:v>607</c:v>
                      </c:pt>
                      <c:pt idx="482">
                        <c:v>608</c:v>
                      </c:pt>
                      <c:pt idx="483">
                        <c:v>610</c:v>
                      </c:pt>
                      <c:pt idx="484">
                        <c:v>612</c:v>
                      </c:pt>
                      <c:pt idx="485">
                        <c:v>613</c:v>
                      </c:pt>
                      <c:pt idx="486">
                        <c:v>614</c:v>
                      </c:pt>
                      <c:pt idx="487">
                        <c:v>617</c:v>
                      </c:pt>
                      <c:pt idx="488">
                        <c:v>621</c:v>
                      </c:pt>
                      <c:pt idx="489">
                        <c:v>622</c:v>
                      </c:pt>
                      <c:pt idx="490">
                        <c:v>623</c:v>
                      </c:pt>
                      <c:pt idx="491">
                        <c:v>624</c:v>
                      </c:pt>
                      <c:pt idx="492">
                        <c:v>625</c:v>
                      </c:pt>
                      <c:pt idx="493">
                        <c:v>626</c:v>
                      </c:pt>
                      <c:pt idx="494">
                        <c:v>627</c:v>
                      </c:pt>
                      <c:pt idx="495">
                        <c:v>628</c:v>
                      </c:pt>
                      <c:pt idx="496">
                        <c:v>631</c:v>
                      </c:pt>
                      <c:pt idx="497">
                        <c:v>632</c:v>
                      </c:pt>
                      <c:pt idx="498">
                        <c:v>633</c:v>
                      </c:pt>
                      <c:pt idx="499">
                        <c:v>634</c:v>
                      </c:pt>
                      <c:pt idx="500">
                        <c:v>636</c:v>
                      </c:pt>
                      <c:pt idx="501">
                        <c:v>637</c:v>
                      </c:pt>
                      <c:pt idx="502">
                        <c:v>638</c:v>
                      </c:pt>
                      <c:pt idx="503">
                        <c:v>640</c:v>
                      </c:pt>
                      <c:pt idx="504">
                        <c:v>641</c:v>
                      </c:pt>
                      <c:pt idx="505">
                        <c:v>642</c:v>
                      </c:pt>
                      <c:pt idx="506">
                        <c:v>643</c:v>
                      </c:pt>
                      <c:pt idx="507">
                        <c:v>644</c:v>
                      </c:pt>
                      <c:pt idx="508">
                        <c:v>645</c:v>
                      </c:pt>
                      <c:pt idx="509">
                        <c:v>646</c:v>
                      </c:pt>
                      <c:pt idx="510">
                        <c:v>647</c:v>
                      </c:pt>
                      <c:pt idx="511">
                        <c:v>648</c:v>
                      </c:pt>
                      <c:pt idx="512">
                        <c:v>649</c:v>
                      </c:pt>
                      <c:pt idx="513">
                        <c:v>650</c:v>
                      </c:pt>
                      <c:pt idx="514">
                        <c:v>651</c:v>
                      </c:pt>
                      <c:pt idx="515">
                        <c:v>652</c:v>
                      </c:pt>
                      <c:pt idx="516">
                        <c:v>653</c:v>
                      </c:pt>
                      <c:pt idx="517">
                        <c:v>654</c:v>
                      </c:pt>
                      <c:pt idx="518">
                        <c:v>655</c:v>
                      </c:pt>
                      <c:pt idx="519">
                        <c:v>658</c:v>
                      </c:pt>
                      <c:pt idx="520">
                        <c:v>659</c:v>
                      </c:pt>
                      <c:pt idx="521">
                        <c:v>661</c:v>
                      </c:pt>
                      <c:pt idx="522">
                        <c:v>662</c:v>
                      </c:pt>
                      <c:pt idx="523">
                        <c:v>663</c:v>
                      </c:pt>
                      <c:pt idx="524">
                        <c:v>664</c:v>
                      </c:pt>
                      <c:pt idx="525">
                        <c:v>665</c:v>
                      </c:pt>
                      <c:pt idx="526">
                        <c:v>666</c:v>
                      </c:pt>
                      <c:pt idx="527">
                        <c:v>667</c:v>
                      </c:pt>
                      <c:pt idx="528">
                        <c:v>668</c:v>
                      </c:pt>
                      <c:pt idx="529">
                        <c:v>669</c:v>
                      </c:pt>
                      <c:pt idx="530">
                        <c:v>670</c:v>
                      </c:pt>
                      <c:pt idx="531">
                        <c:v>671</c:v>
                      </c:pt>
                      <c:pt idx="532">
                        <c:v>673</c:v>
                      </c:pt>
                      <c:pt idx="533">
                        <c:v>674</c:v>
                      </c:pt>
                      <c:pt idx="534">
                        <c:v>675</c:v>
                      </c:pt>
                      <c:pt idx="535">
                        <c:v>676</c:v>
                      </c:pt>
                      <c:pt idx="536">
                        <c:v>677</c:v>
                      </c:pt>
                      <c:pt idx="537">
                        <c:v>678</c:v>
                      </c:pt>
                      <c:pt idx="538">
                        <c:v>679</c:v>
                      </c:pt>
                      <c:pt idx="539">
                        <c:v>680</c:v>
                      </c:pt>
                      <c:pt idx="540">
                        <c:v>681</c:v>
                      </c:pt>
                      <c:pt idx="541">
                        <c:v>682</c:v>
                      </c:pt>
                      <c:pt idx="542">
                        <c:v>683</c:v>
                      </c:pt>
                      <c:pt idx="543">
                        <c:v>684</c:v>
                      </c:pt>
                      <c:pt idx="544">
                        <c:v>685</c:v>
                      </c:pt>
                      <c:pt idx="545">
                        <c:v>686</c:v>
                      </c:pt>
                      <c:pt idx="546">
                        <c:v>687</c:v>
                      </c:pt>
                      <c:pt idx="547">
                        <c:v>688</c:v>
                      </c:pt>
                      <c:pt idx="548">
                        <c:v>689</c:v>
                      </c:pt>
                      <c:pt idx="549">
                        <c:v>690</c:v>
                      </c:pt>
                      <c:pt idx="550">
                        <c:v>691</c:v>
                      </c:pt>
                      <c:pt idx="551">
                        <c:v>692</c:v>
                      </c:pt>
                      <c:pt idx="552">
                        <c:v>694</c:v>
                      </c:pt>
                      <c:pt idx="553">
                        <c:v>696</c:v>
                      </c:pt>
                      <c:pt idx="554">
                        <c:v>698</c:v>
                      </c:pt>
                      <c:pt idx="555">
                        <c:v>701</c:v>
                      </c:pt>
                      <c:pt idx="556">
                        <c:v>702</c:v>
                      </c:pt>
                      <c:pt idx="557">
                        <c:v>703</c:v>
                      </c:pt>
                      <c:pt idx="558">
                        <c:v>704</c:v>
                      </c:pt>
                      <c:pt idx="559">
                        <c:v>705</c:v>
                      </c:pt>
                      <c:pt idx="560">
                        <c:v>706</c:v>
                      </c:pt>
                      <c:pt idx="561">
                        <c:v>707</c:v>
                      </c:pt>
                      <c:pt idx="562">
                        <c:v>708</c:v>
                      </c:pt>
                      <c:pt idx="563">
                        <c:v>709</c:v>
                      </c:pt>
                      <c:pt idx="564">
                        <c:v>710</c:v>
                      </c:pt>
                      <c:pt idx="565">
                        <c:v>711</c:v>
                      </c:pt>
                      <c:pt idx="566">
                        <c:v>712</c:v>
                      </c:pt>
                      <c:pt idx="567">
                        <c:v>713</c:v>
                      </c:pt>
                      <c:pt idx="568">
                        <c:v>716</c:v>
                      </c:pt>
                      <c:pt idx="569">
                        <c:v>717</c:v>
                      </c:pt>
                      <c:pt idx="570">
                        <c:v>718</c:v>
                      </c:pt>
                      <c:pt idx="571">
                        <c:v>720</c:v>
                      </c:pt>
                      <c:pt idx="572">
                        <c:v>721</c:v>
                      </c:pt>
                      <c:pt idx="573">
                        <c:v>722</c:v>
                      </c:pt>
                      <c:pt idx="574">
                        <c:v>723</c:v>
                      </c:pt>
                      <c:pt idx="575">
                        <c:v>724</c:v>
                      </c:pt>
                      <c:pt idx="576">
                        <c:v>725</c:v>
                      </c:pt>
                      <c:pt idx="577">
                        <c:v>726</c:v>
                      </c:pt>
                      <c:pt idx="578">
                        <c:v>727</c:v>
                      </c:pt>
                      <c:pt idx="579">
                        <c:v>728</c:v>
                      </c:pt>
                      <c:pt idx="580">
                        <c:v>730</c:v>
                      </c:pt>
                      <c:pt idx="581">
                        <c:v>731</c:v>
                      </c:pt>
                      <c:pt idx="582">
                        <c:v>732</c:v>
                      </c:pt>
                      <c:pt idx="583">
                        <c:v>733</c:v>
                      </c:pt>
                      <c:pt idx="584">
                        <c:v>734</c:v>
                      </c:pt>
                      <c:pt idx="585">
                        <c:v>736</c:v>
                      </c:pt>
                      <c:pt idx="586">
                        <c:v>737</c:v>
                      </c:pt>
                      <c:pt idx="587">
                        <c:v>738</c:v>
                      </c:pt>
                      <c:pt idx="588">
                        <c:v>739</c:v>
                      </c:pt>
                      <c:pt idx="589">
                        <c:v>740</c:v>
                      </c:pt>
                      <c:pt idx="590">
                        <c:v>741</c:v>
                      </c:pt>
                      <c:pt idx="591">
                        <c:v>742</c:v>
                      </c:pt>
                      <c:pt idx="592">
                        <c:v>743</c:v>
                      </c:pt>
                      <c:pt idx="593">
                        <c:v>744</c:v>
                      </c:pt>
                      <c:pt idx="594">
                        <c:v>745</c:v>
                      </c:pt>
                      <c:pt idx="595">
                        <c:v>746</c:v>
                      </c:pt>
                      <c:pt idx="596">
                        <c:v>747</c:v>
                      </c:pt>
                      <c:pt idx="597">
                        <c:v>748</c:v>
                      </c:pt>
                      <c:pt idx="598">
                        <c:v>749</c:v>
                      </c:pt>
                      <c:pt idx="599">
                        <c:v>751</c:v>
                      </c:pt>
                      <c:pt idx="600">
                        <c:v>752</c:v>
                      </c:pt>
                      <c:pt idx="601">
                        <c:v>753</c:v>
                      </c:pt>
                      <c:pt idx="602">
                        <c:v>754</c:v>
                      </c:pt>
                      <c:pt idx="603">
                        <c:v>755</c:v>
                      </c:pt>
                      <c:pt idx="604">
                        <c:v>756</c:v>
                      </c:pt>
                      <c:pt idx="605">
                        <c:v>757</c:v>
                      </c:pt>
                      <c:pt idx="606">
                        <c:v>758</c:v>
                      </c:pt>
                      <c:pt idx="607">
                        <c:v>761</c:v>
                      </c:pt>
                      <c:pt idx="608">
                        <c:v>762</c:v>
                      </c:pt>
                      <c:pt idx="609">
                        <c:v>764</c:v>
                      </c:pt>
                      <c:pt idx="610">
                        <c:v>765</c:v>
                      </c:pt>
                      <c:pt idx="611">
                        <c:v>766</c:v>
                      </c:pt>
                      <c:pt idx="612">
                        <c:v>767</c:v>
                      </c:pt>
                      <c:pt idx="613">
                        <c:v>768</c:v>
                      </c:pt>
                      <c:pt idx="614">
                        <c:v>769</c:v>
                      </c:pt>
                      <c:pt idx="615">
                        <c:v>771</c:v>
                      </c:pt>
                      <c:pt idx="616">
                        <c:v>772</c:v>
                      </c:pt>
                      <c:pt idx="617">
                        <c:v>773</c:v>
                      </c:pt>
                      <c:pt idx="618">
                        <c:v>774</c:v>
                      </c:pt>
                      <c:pt idx="619">
                        <c:v>775</c:v>
                      </c:pt>
                      <c:pt idx="620">
                        <c:v>776</c:v>
                      </c:pt>
                      <c:pt idx="621">
                        <c:v>777</c:v>
                      </c:pt>
                      <c:pt idx="622">
                        <c:v>778</c:v>
                      </c:pt>
                      <c:pt idx="623">
                        <c:v>780</c:v>
                      </c:pt>
                      <c:pt idx="624">
                        <c:v>781</c:v>
                      </c:pt>
                      <c:pt idx="625">
                        <c:v>782</c:v>
                      </c:pt>
                      <c:pt idx="626">
                        <c:v>783</c:v>
                      </c:pt>
                      <c:pt idx="627">
                        <c:v>784</c:v>
                      </c:pt>
                      <c:pt idx="628">
                        <c:v>785</c:v>
                      </c:pt>
                      <c:pt idx="629">
                        <c:v>786</c:v>
                      </c:pt>
                      <c:pt idx="630">
                        <c:v>787</c:v>
                      </c:pt>
                      <c:pt idx="631">
                        <c:v>788</c:v>
                      </c:pt>
                      <c:pt idx="632">
                        <c:v>789</c:v>
                      </c:pt>
                      <c:pt idx="633">
                        <c:v>791</c:v>
                      </c:pt>
                      <c:pt idx="634">
                        <c:v>792</c:v>
                      </c:pt>
                      <c:pt idx="635">
                        <c:v>793</c:v>
                      </c:pt>
                      <c:pt idx="636">
                        <c:v>794</c:v>
                      </c:pt>
                      <c:pt idx="637">
                        <c:v>795</c:v>
                      </c:pt>
                      <c:pt idx="638">
                        <c:v>796</c:v>
                      </c:pt>
                      <c:pt idx="639">
                        <c:v>797</c:v>
                      </c:pt>
                      <c:pt idx="640">
                        <c:v>798</c:v>
                      </c:pt>
                      <c:pt idx="641">
                        <c:v>799</c:v>
                      </c:pt>
                      <c:pt idx="642">
                        <c:v>800</c:v>
                      </c:pt>
                      <c:pt idx="643">
                        <c:v>801</c:v>
                      </c:pt>
                      <c:pt idx="644">
                        <c:v>802</c:v>
                      </c:pt>
                      <c:pt idx="645">
                        <c:v>804</c:v>
                      </c:pt>
                      <c:pt idx="646">
                        <c:v>806</c:v>
                      </c:pt>
                      <c:pt idx="647">
                        <c:v>807</c:v>
                      </c:pt>
                      <c:pt idx="648">
                        <c:v>808</c:v>
                      </c:pt>
                      <c:pt idx="649">
                        <c:v>809</c:v>
                      </c:pt>
                      <c:pt idx="650">
                        <c:v>810</c:v>
                      </c:pt>
                      <c:pt idx="651">
                        <c:v>811</c:v>
                      </c:pt>
                      <c:pt idx="652">
                        <c:v>813</c:v>
                      </c:pt>
                      <c:pt idx="653">
                        <c:v>814</c:v>
                      </c:pt>
                      <c:pt idx="654">
                        <c:v>815</c:v>
                      </c:pt>
                      <c:pt idx="655">
                        <c:v>816</c:v>
                      </c:pt>
                      <c:pt idx="656">
                        <c:v>817</c:v>
                      </c:pt>
                      <c:pt idx="657">
                        <c:v>818</c:v>
                      </c:pt>
                      <c:pt idx="658">
                        <c:v>820</c:v>
                      </c:pt>
                      <c:pt idx="659">
                        <c:v>822</c:v>
                      </c:pt>
                      <c:pt idx="660">
                        <c:v>823</c:v>
                      </c:pt>
                      <c:pt idx="661">
                        <c:v>825</c:v>
                      </c:pt>
                      <c:pt idx="662">
                        <c:v>826</c:v>
                      </c:pt>
                      <c:pt idx="663">
                        <c:v>827</c:v>
                      </c:pt>
                      <c:pt idx="664">
                        <c:v>830</c:v>
                      </c:pt>
                      <c:pt idx="665">
                        <c:v>831</c:v>
                      </c:pt>
                      <c:pt idx="666">
                        <c:v>832</c:v>
                      </c:pt>
                      <c:pt idx="667">
                        <c:v>833</c:v>
                      </c:pt>
                      <c:pt idx="668">
                        <c:v>834</c:v>
                      </c:pt>
                      <c:pt idx="669">
                        <c:v>835</c:v>
                      </c:pt>
                      <c:pt idx="670">
                        <c:v>836</c:v>
                      </c:pt>
                      <c:pt idx="671">
                        <c:v>837</c:v>
                      </c:pt>
                      <c:pt idx="672">
                        <c:v>838</c:v>
                      </c:pt>
                      <c:pt idx="673">
                        <c:v>839</c:v>
                      </c:pt>
                      <c:pt idx="674">
                        <c:v>840</c:v>
                      </c:pt>
                      <c:pt idx="675">
                        <c:v>841</c:v>
                      </c:pt>
                      <c:pt idx="676">
                        <c:v>842</c:v>
                      </c:pt>
                      <c:pt idx="677">
                        <c:v>844</c:v>
                      </c:pt>
                      <c:pt idx="678">
                        <c:v>845</c:v>
                      </c:pt>
                      <c:pt idx="679">
                        <c:v>847</c:v>
                      </c:pt>
                      <c:pt idx="680">
                        <c:v>848</c:v>
                      </c:pt>
                      <c:pt idx="681">
                        <c:v>849</c:v>
                      </c:pt>
                      <c:pt idx="682">
                        <c:v>850</c:v>
                      </c:pt>
                      <c:pt idx="683">
                        <c:v>852</c:v>
                      </c:pt>
                      <c:pt idx="684">
                        <c:v>853</c:v>
                      </c:pt>
                      <c:pt idx="685">
                        <c:v>854</c:v>
                      </c:pt>
                      <c:pt idx="686">
                        <c:v>855</c:v>
                      </c:pt>
                      <c:pt idx="687">
                        <c:v>857</c:v>
                      </c:pt>
                      <c:pt idx="688">
                        <c:v>859</c:v>
                      </c:pt>
                      <c:pt idx="689">
                        <c:v>861</c:v>
                      </c:pt>
                      <c:pt idx="690">
                        <c:v>862</c:v>
                      </c:pt>
                      <c:pt idx="691">
                        <c:v>863</c:v>
                      </c:pt>
                      <c:pt idx="692">
                        <c:v>864</c:v>
                      </c:pt>
                      <c:pt idx="693">
                        <c:v>865</c:v>
                      </c:pt>
                      <c:pt idx="694">
                        <c:v>869</c:v>
                      </c:pt>
                      <c:pt idx="695">
                        <c:v>870</c:v>
                      </c:pt>
                      <c:pt idx="696">
                        <c:v>871</c:v>
                      </c:pt>
                      <c:pt idx="697">
                        <c:v>872</c:v>
                      </c:pt>
                      <c:pt idx="698">
                        <c:v>873</c:v>
                      </c:pt>
                      <c:pt idx="699">
                        <c:v>875</c:v>
                      </c:pt>
                      <c:pt idx="700">
                        <c:v>876</c:v>
                      </c:pt>
                      <c:pt idx="701">
                        <c:v>877</c:v>
                      </c:pt>
                      <c:pt idx="702">
                        <c:v>878</c:v>
                      </c:pt>
                      <c:pt idx="703">
                        <c:v>879</c:v>
                      </c:pt>
                      <c:pt idx="704">
                        <c:v>880</c:v>
                      </c:pt>
                      <c:pt idx="705">
                        <c:v>881</c:v>
                      </c:pt>
                      <c:pt idx="706">
                        <c:v>882</c:v>
                      </c:pt>
                      <c:pt idx="707">
                        <c:v>883</c:v>
                      </c:pt>
                      <c:pt idx="708">
                        <c:v>884</c:v>
                      </c:pt>
                      <c:pt idx="709">
                        <c:v>886</c:v>
                      </c:pt>
                      <c:pt idx="710">
                        <c:v>887</c:v>
                      </c:pt>
                      <c:pt idx="711">
                        <c:v>888</c:v>
                      </c:pt>
                      <c:pt idx="712">
                        <c:v>889</c:v>
                      </c:pt>
                      <c:pt idx="713">
                        <c:v>890</c:v>
                      </c:pt>
                      <c:pt idx="714">
                        <c:v>891</c:v>
                      </c:pt>
                      <c:pt idx="715">
                        <c:v>892</c:v>
                      </c:pt>
                      <c:pt idx="716">
                        <c:v>893</c:v>
                      </c:pt>
                      <c:pt idx="717">
                        <c:v>894</c:v>
                      </c:pt>
                      <c:pt idx="718">
                        <c:v>895</c:v>
                      </c:pt>
                      <c:pt idx="719">
                        <c:v>896</c:v>
                      </c:pt>
                      <c:pt idx="720">
                        <c:v>897</c:v>
                      </c:pt>
                      <c:pt idx="721">
                        <c:v>898</c:v>
                      </c:pt>
                      <c:pt idx="722">
                        <c:v>899</c:v>
                      </c:pt>
                      <c:pt idx="723">
                        <c:v>900</c:v>
                      </c:pt>
                      <c:pt idx="724">
                        <c:v>901</c:v>
                      </c:pt>
                      <c:pt idx="725">
                        <c:v>902</c:v>
                      </c:pt>
                      <c:pt idx="726">
                        <c:v>904</c:v>
                      </c:pt>
                      <c:pt idx="727">
                        <c:v>905</c:v>
                      </c:pt>
                      <c:pt idx="728">
                        <c:v>906</c:v>
                      </c:pt>
                      <c:pt idx="729">
                        <c:v>907</c:v>
                      </c:pt>
                      <c:pt idx="730">
                        <c:v>908</c:v>
                      </c:pt>
                      <c:pt idx="731">
                        <c:v>909</c:v>
                      </c:pt>
                      <c:pt idx="732">
                        <c:v>910</c:v>
                      </c:pt>
                      <c:pt idx="733">
                        <c:v>911</c:v>
                      </c:pt>
                      <c:pt idx="734">
                        <c:v>912</c:v>
                      </c:pt>
                      <c:pt idx="735">
                        <c:v>913</c:v>
                      </c:pt>
                      <c:pt idx="736">
                        <c:v>914</c:v>
                      </c:pt>
                      <c:pt idx="737">
                        <c:v>915</c:v>
                      </c:pt>
                      <c:pt idx="738">
                        <c:v>917</c:v>
                      </c:pt>
                      <c:pt idx="739">
                        <c:v>918</c:v>
                      </c:pt>
                      <c:pt idx="740">
                        <c:v>919</c:v>
                      </c:pt>
                      <c:pt idx="741">
                        <c:v>920</c:v>
                      </c:pt>
                      <c:pt idx="742">
                        <c:v>922</c:v>
                      </c:pt>
                      <c:pt idx="743">
                        <c:v>923</c:v>
                      </c:pt>
                      <c:pt idx="744">
                        <c:v>924</c:v>
                      </c:pt>
                      <c:pt idx="745">
                        <c:v>925</c:v>
                      </c:pt>
                      <c:pt idx="746">
                        <c:v>926</c:v>
                      </c:pt>
                      <c:pt idx="747">
                        <c:v>927</c:v>
                      </c:pt>
                      <c:pt idx="748">
                        <c:v>929</c:v>
                      </c:pt>
                      <c:pt idx="749">
                        <c:v>930</c:v>
                      </c:pt>
                      <c:pt idx="750">
                        <c:v>932</c:v>
                      </c:pt>
                      <c:pt idx="751">
                        <c:v>933</c:v>
                      </c:pt>
                      <c:pt idx="752">
                        <c:v>934</c:v>
                      </c:pt>
                      <c:pt idx="753">
                        <c:v>935</c:v>
                      </c:pt>
                      <c:pt idx="754">
                        <c:v>936</c:v>
                      </c:pt>
                      <c:pt idx="755">
                        <c:v>937</c:v>
                      </c:pt>
                      <c:pt idx="756">
                        <c:v>939</c:v>
                      </c:pt>
                      <c:pt idx="757">
                        <c:v>941</c:v>
                      </c:pt>
                      <c:pt idx="758">
                        <c:v>944</c:v>
                      </c:pt>
                      <c:pt idx="759">
                        <c:v>945</c:v>
                      </c:pt>
                      <c:pt idx="760">
                        <c:v>946</c:v>
                      </c:pt>
                      <c:pt idx="761">
                        <c:v>947</c:v>
                      </c:pt>
                      <c:pt idx="762">
                        <c:v>949</c:v>
                      </c:pt>
                      <c:pt idx="763">
                        <c:v>950</c:v>
                      </c:pt>
                      <c:pt idx="764">
                        <c:v>951</c:v>
                      </c:pt>
                      <c:pt idx="765">
                        <c:v>953</c:v>
                      </c:pt>
                      <c:pt idx="766">
                        <c:v>954</c:v>
                      </c:pt>
                      <c:pt idx="767">
                        <c:v>955</c:v>
                      </c:pt>
                      <c:pt idx="768">
                        <c:v>956</c:v>
                      </c:pt>
                      <c:pt idx="769">
                        <c:v>958</c:v>
                      </c:pt>
                      <c:pt idx="770">
                        <c:v>959</c:v>
                      </c:pt>
                      <c:pt idx="771">
                        <c:v>960</c:v>
                      </c:pt>
                      <c:pt idx="772">
                        <c:v>961</c:v>
                      </c:pt>
                      <c:pt idx="773">
                        <c:v>962</c:v>
                      </c:pt>
                      <c:pt idx="774">
                        <c:v>963</c:v>
                      </c:pt>
                      <c:pt idx="775">
                        <c:v>964</c:v>
                      </c:pt>
                      <c:pt idx="776">
                        <c:v>965</c:v>
                      </c:pt>
                      <c:pt idx="777">
                        <c:v>966</c:v>
                      </c:pt>
                      <c:pt idx="778">
                        <c:v>967</c:v>
                      </c:pt>
                      <c:pt idx="779">
                        <c:v>968</c:v>
                      </c:pt>
                      <c:pt idx="780">
                        <c:v>969</c:v>
                      </c:pt>
                      <c:pt idx="781">
                        <c:v>971</c:v>
                      </c:pt>
                      <c:pt idx="782">
                        <c:v>973</c:v>
                      </c:pt>
                      <c:pt idx="783">
                        <c:v>974</c:v>
                      </c:pt>
                      <c:pt idx="784">
                        <c:v>976</c:v>
                      </c:pt>
                      <c:pt idx="785">
                        <c:v>977</c:v>
                      </c:pt>
                      <c:pt idx="786">
                        <c:v>978</c:v>
                      </c:pt>
                      <c:pt idx="787">
                        <c:v>979</c:v>
                      </c:pt>
                      <c:pt idx="788">
                        <c:v>980</c:v>
                      </c:pt>
                      <c:pt idx="789">
                        <c:v>981</c:v>
                      </c:pt>
                      <c:pt idx="790">
                        <c:v>982</c:v>
                      </c:pt>
                      <c:pt idx="791">
                        <c:v>983</c:v>
                      </c:pt>
                      <c:pt idx="792">
                        <c:v>984</c:v>
                      </c:pt>
                      <c:pt idx="793">
                        <c:v>985</c:v>
                      </c:pt>
                      <c:pt idx="794">
                        <c:v>986</c:v>
                      </c:pt>
                      <c:pt idx="795">
                        <c:v>987</c:v>
                      </c:pt>
                      <c:pt idx="796">
                        <c:v>989</c:v>
                      </c:pt>
                      <c:pt idx="797">
                        <c:v>990</c:v>
                      </c:pt>
                      <c:pt idx="798">
                        <c:v>991</c:v>
                      </c:pt>
                      <c:pt idx="799">
                        <c:v>992</c:v>
                      </c:pt>
                      <c:pt idx="800">
                        <c:v>993</c:v>
                      </c:pt>
                      <c:pt idx="801">
                        <c:v>994</c:v>
                      </c:pt>
                      <c:pt idx="802">
                        <c:v>996</c:v>
                      </c:pt>
                      <c:pt idx="803">
                        <c:v>998</c:v>
                      </c:pt>
                      <c:pt idx="804">
                        <c:v>999</c:v>
                      </c:pt>
                      <c:pt idx="805">
                        <c:v>1001</c:v>
                      </c:pt>
                      <c:pt idx="806">
                        <c:v>1002</c:v>
                      </c:pt>
                      <c:pt idx="807">
                        <c:v>1004</c:v>
                      </c:pt>
                      <c:pt idx="808">
                        <c:v>1005</c:v>
                      </c:pt>
                      <c:pt idx="809">
                        <c:v>1006</c:v>
                      </c:pt>
                      <c:pt idx="810">
                        <c:v>1007</c:v>
                      </c:pt>
                      <c:pt idx="811">
                        <c:v>1009</c:v>
                      </c:pt>
                      <c:pt idx="812">
                        <c:v>1010</c:v>
                      </c:pt>
                      <c:pt idx="813">
                        <c:v>1011</c:v>
                      </c:pt>
                      <c:pt idx="814">
                        <c:v>1013</c:v>
                      </c:pt>
                      <c:pt idx="815">
                        <c:v>1014</c:v>
                      </c:pt>
                      <c:pt idx="816">
                        <c:v>1015</c:v>
                      </c:pt>
                      <c:pt idx="817">
                        <c:v>1016</c:v>
                      </c:pt>
                      <c:pt idx="818">
                        <c:v>1018</c:v>
                      </c:pt>
                      <c:pt idx="819">
                        <c:v>1019</c:v>
                      </c:pt>
                      <c:pt idx="820">
                        <c:v>1021</c:v>
                      </c:pt>
                      <c:pt idx="821">
                        <c:v>1023</c:v>
                      </c:pt>
                      <c:pt idx="822">
                        <c:v>1024</c:v>
                      </c:pt>
                      <c:pt idx="823">
                        <c:v>1025</c:v>
                      </c:pt>
                      <c:pt idx="824">
                        <c:v>1026</c:v>
                      </c:pt>
                      <c:pt idx="825">
                        <c:v>1027</c:v>
                      </c:pt>
                      <c:pt idx="826">
                        <c:v>1028</c:v>
                      </c:pt>
                      <c:pt idx="827">
                        <c:v>1029</c:v>
                      </c:pt>
                      <c:pt idx="828">
                        <c:v>1031</c:v>
                      </c:pt>
                      <c:pt idx="829">
                        <c:v>1033</c:v>
                      </c:pt>
                      <c:pt idx="830">
                        <c:v>1034</c:v>
                      </c:pt>
                      <c:pt idx="831">
                        <c:v>1035</c:v>
                      </c:pt>
                      <c:pt idx="832">
                        <c:v>1036</c:v>
                      </c:pt>
                      <c:pt idx="833">
                        <c:v>1037</c:v>
                      </c:pt>
                      <c:pt idx="834">
                        <c:v>1038</c:v>
                      </c:pt>
                      <c:pt idx="835">
                        <c:v>1039</c:v>
                      </c:pt>
                      <c:pt idx="836">
                        <c:v>1040</c:v>
                      </c:pt>
                      <c:pt idx="837">
                        <c:v>1041</c:v>
                      </c:pt>
                      <c:pt idx="838">
                        <c:v>1042</c:v>
                      </c:pt>
                      <c:pt idx="839">
                        <c:v>1044</c:v>
                      </c:pt>
                      <c:pt idx="840">
                        <c:v>1045</c:v>
                      </c:pt>
                      <c:pt idx="841">
                        <c:v>1046</c:v>
                      </c:pt>
                      <c:pt idx="842">
                        <c:v>1047</c:v>
                      </c:pt>
                      <c:pt idx="843">
                        <c:v>1050</c:v>
                      </c:pt>
                      <c:pt idx="844">
                        <c:v>1051</c:v>
                      </c:pt>
                      <c:pt idx="845">
                        <c:v>1052</c:v>
                      </c:pt>
                      <c:pt idx="846">
                        <c:v>1053</c:v>
                      </c:pt>
                      <c:pt idx="847">
                        <c:v>1054</c:v>
                      </c:pt>
                      <c:pt idx="848">
                        <c:v>1056</c:v>
                      </c:pt>
                      <c:pt idx="849">
                        <c:v>1057</c:v>
                      </c:pt>
                      <c:pt idx="850">
                        <c:v>1058</c:v>
                      </c:pt>
                      <c:pt idx="851">
                        <c:v>1059</c:v>
                      </c:pt>
                      <c:pt idx="852">
                        <c:v>1060</c:v>
                      </c:pt>
                      <c:pt idx="853">
                        <c:v>1065</c:v>
                      </c:pt>
                      <c:pt idx="854">
                        <c:v>1066</c:v>
                      </c:pt>
                      <c:pt idx="855">
                        <c:v>1067</c:v>
                      </c:pt>
                      <c:pt idx="856">
                        <c:v>1068</c:v>
                      </c:pt>
                      <c:pt idx="857">
                        <c:v>1069</c:v>
                      </c:pt>
                      <c:pt idx="858">
                        <c:v>1070</c:v>
                      </c:pt>
                      <c:pt idx="859">
                        <c:v>1071</c:v>
                      </c:pt>
                      <c:pt idx="860">
                        <c:v>1072</c:v>
                      </c:pt>
                      <c:pt idx="861">
                        <c:v>1073</c:v>
                      </c:pt>
                      <c:pt idx="862">
                        <c:v>1074</c:v>
                      </c:pt>
                      <c:pt idx="863">
                        <c:v>1075</c:v>
                      </c:pt>
                      <c:pt idx="864">
                        <c:v>1076</c:v>
                      </c:pt>
                      <c:pt idx="865">
                        <c:v>1077</c:v>
                      </c:pt>
                      <c:pt idx="866">
                        <c:v>1078</c:v>
                      </c:pt>
                      <c:pt idx="867">
                        <c:v>1079</c:v>
                      </c:pt>
                      <c:pt idx="868">
                        <c:v>1080</c:v>
                      </c:pt>
                      <c:pt idx="869">
                        <c:v>1081</c:v>
                      </c:pt>
                      <c:pt idx="870">
                        <c:v>1082</c:v>
                      </c:pt>
                      <c:pt idx="871">
                        <c:v>1083</c:v>
                      </c:pt>
                      <c:pt idx="872">
                        <c:v>1084</c:v>
                      </c:pt>
                      <c:pt idx="873">
                        <c:v>1085</c:v>
                      </c:pt>
                      <c:pt idx="874">
                        <c:v>1086</c:v>
                      </c:pt>
                      <c:pt idx="875">
                        <c:v>1087</c:v>
                      </c:pt>
                      <c:pt idx="876">
                        <c:v>1088</c:v>
                      </c:pt>
                      <c:pt idx="877">
                        <c:v>1090</c:v>
                      </c:pt>
                      <c:pt idx="878">
                        <c:v>1092</c:v>
                      </c:pt>
                      <c:pt idx="879">
                        <c:v>1093</c:v>
                      </c:pt>
                      <c:pt idx="880">
                        <c:v>1094</c:v>
                      </c:pt>
                      <c:pt idx="881">
                        <c:v>1095</c:v>
                      </c:pt>
                      <c:pt idx="882">
                        <c:v>1096</c:v>
                      </c:pt>
                      <c:pt idx="883">
                        <c:v>1098</c:v>
                      </c:pt>
                      <c:pt idx="884">
                        <c:v>1100</c:v>
                      </c:pt>
                      <c:pt idx="885">
                        <c:v>1101</c:v>
                      </c:pt>
                      <c:pt idx="886">
                        <c:v>1102</c:v>
                      </c:pt>
                      <c:pt idx="887">
                        <c:v>1103</c:v>
                      </c:pt>
                      <c:pt idx="888">
                        <c:v>1105</c:v>
                      </c:pt>
                      <c:pt idx="889">
                        <c:v>1106</c:v>
                      </c:pt>
                      <c:pt idx="890">
                        <c:v>1107</c:v>
                      </c:pt>
                      <c:pt idx="891">
                        <c:v>1108</c:v>
                      </c:pt>
                      <c:pt idx="892">
                        <c:v>1109</c:v>
                      </c:pt>
                      <c:pt idx="893">
                        <c:v>1112</c:v>
                      </c:pt>
                      <c:pt idx="894">
                        <c:v>1113</c:v>
                      </c:pt>
                      <c:pt idx="895">
                        <c:v>1116</c:v>
                      </c:pt>
                      <c:pt idx="896">
                        <c:v>1117</c:v>
                      </c:pt>
                      <c:pt idx="897">
                        <c:v>1118</c:v>
                      </c:pt>
                      <c:pt idx="898">
                        <c:v>1121</c:v>
                      </c:pt>
                      <c:pt idx="899">
                        <c:v>1122</c:v>
                      </c:pt>
                      <c:pt idx="900">
                        <c:v>1124</c:v>
                      </c:pt>
                      <c:pt idx="901">
                        <c:v>1125</c:v>
                      </c:pt>
                      <c:pt idx="902">
                        <c:v>1126</c:v>
                      </c:pt>
                      <c:pt idx="903">
                        <c:v>1127</c:v>
                      </c:pt>
                      <c:pt idx="904">
                        <c:v>1128</c:v>
                      </c:pt>
                      <c:pt idx="905">
                        <c:v>1129</c:v>
                      </c:pt>
                      <c:pt idx="906">
                        <c:v>1130</c:v>
                      </c:pt>
                      <c:pt idx="907">
                        <c:v>1131</c:v>
                      </c:pt>
                      <c:pt idx="908">
                        <c:v>1132</c:v>
                      </c:pt>
                      <c:pt idx="909">
                        <c:v>1133</c:v>
                      </c:pt>
                      <c:pt idx="910">
                        <c:v>1135</c:v>
                      </c:pt>
                      <c:pt idx="911">
                        <c:v>1136</c:v>
                      </c:pt>
                      <c:pt idx="912">
                        <c:v>1137</c:v>
                      </c:pt>
                      <c:pt idx="913">
                        <c:v>1139</c:v>
                      </c:pt>
                      <c:pt idx="914">
                        <c:v>1140</c:v>
                      </c:pt>
                      <c:pt idx="915">
                        <c:v>1141</c:v>
                      </c:pt>
                      <c:pt idx="916">
                        <c:v>1142</c:v>
                      </c:pt>
                      <c:pt idx="917">
                        <c:v>1143</c:v>
                      </c:pt>
                      <c:pt idx="918">
                        <c:v>1144</c:v>
                      </c:pt>
                      <c:pt idx="919">
                        <c:v>1145</c:v>
                      </c:pt>
                      <c:pt idx="920">
                        <c:v>1146</c:v>
                      </c:pt>
                      <c:pt idx="921">
                        <c:v>1147</c:v>
                      </c:pt>
                      <c:pt idx="922">
                        <c:v>1148</c:v>
                      </c:pt>
                      <c:pt idx="923">
                        <c:v>1149</c:v>
                      </c:pt>
                      <c:pt idx="924">
                        <c:v>1151</c:v>
                      </c:pt>
                      <c:pt idx="925">
                        <c:v>1152</c:v>
                      </c:pt>
                      <c:pt idx="926">
                        <c:v>1153</c:v>
                      </c:pt>
                      <c:pt idx="927">
                        <c:v>1154</c:v>
                      </c:pt>
                      <c:pt idx="928">
                        <c:v>1155</c:v>
                      </c:pt>
                      <c:pt idx="929">
                        <c:v>1156</c:v>
                      </c:pt>
                      <c:pt idx="930">
                        <c:v>1157</c:v>
                      </c:pt>
                      <c:pt idx="931">
                        <c:v>1158</c:v>
                      </c:pt>
                      <c:pt idx="932">
                        <c:v>1159</c:v>
                      </c:pt>
                      <c:pt idx="933">
                        <c:v>1160</c:v>
                      </c:pt>
                      <c:pt idx="934">
                        <c:v>1161</c:v>
                      </c:pt>
                      <c:pt idx="935">
                        <c:v>1162</c:v>
                      </c:pt>
                      <c:pt idx="936">
                        <c:v>1163</c:v>
                      </c:pt>
                      <c:pt idx="937">
                        <c:v>1164</c:v>
                      </c:pt>
                      <c:pt idx="938">
                        <c:v>1166</c:v>
                      </c:pt>
                      <c:pt idx="939">
                        <c:v>1167</c:v>
                      </c:pt>
                      <c:pt idx="940">
                        <c:v>1168</c:v>
                      </c:pt>
                      <c:pt idx="941">
                        <c:v>1169</c:v>
                      </c:pt>
                      <c:pt idx="942">
                        <c:v>1170</c:v>
                      </c:pt>
                      <c:pt idx="943">
                        <c:v>1171</c:v>
                      </c:pt>
                      <c:pt idx="944">
                        <c:v>1172</c:v>
                      </c:pt>
                      <c:pt idx="945">
                        <c:v>1176</c:v>
                      </c:pt>
                      <c:pt idx="946">
                        <c:v>1178</c:v>
                      </c:pt>
                      <c:pt idx="947">
                        <c:v>1179</c:v>
                      </c:pt>
                      <c:pt idx="948">
                        <c:v>1181</c:v>
                      </c:pt>
                      <c:pt idx="949">
                        <c:v>1182</c:v>
                      </c:pt>
                      <c:pt idx="950">
                        <c:v>1183</c:v>
                      </c:pt>
                      <c:pt idx="951">
                        <c:v>1184</c:v>
                      </c:pt>
                      <c:pt idx="952">
                        <c:v>1185</c:v>
                      </c:pt>
                      <c:pt idx="953">
                        <c:v>1187</c:v>
                      </c:pt>
                      <c:pt idx="954">
                        <c:v>1188</c:v>
                      </c:pt>
                      <c:pt idx="955">
                        <c:v>1189</c:v>
                      </c:pt>
                      <c:pt idx="956">
                        <c:v>1190</c:v>
                      </c:pt>
                      <c:pt idx="957">
                        <c:v>1191</c:v>
                      </c:pt>
                      <c:pt idx="958">
                        <c:v>1192</c:v>
                      </c:pt>
                      <c:pt idx="959">
                        <c:v>1193</c:v>
                      </c:pt>
                      <c:pt idx="960">
                        <c:v>1194</c:v>
                      </c:pt>
                      <c:pt idx="961">
                        <c:v>1195</c:v>
                      </c:pt>
                      <c:pt idx="962">
                        <c:v>1196</c:v>
                      </c:pt>
                      <c:pt idx="963">
                        <c:v>1197</c:v>
                      </c:pt>
                      <c:pt idx="964">
                        <c:v>1198</c:v>
                      </c:pt>
                      <c:pt idx="965">
                        <c:v>1199</c:v>
                      </c:pt>
                      <c:pt idx="966">
                        <c:v>1200</c:v>
                      </c:pt>
                      <c:pt idx="967">
                        <c:v>1201</c:v>
                      </c:pt>
                      <c:pt idx="968">
                        <c:v>1202</c:v>
                      </c:pt>
                      <c:pt idx="969">
                        <c:v>1203</c:v>
                      </c:pt>
                      <c:pt idx="970">
                        <c:v>1204</c:v>
                      </c:pt>
                      <c:pt idx="971">
                        <c:v>1205</c:v>
                      </c:pt>
                      <c:pt idx="972">
                        <c:v>1206</c:v>
                      </c:pt>
                      <c:pt idx="973">
                        <c:v>1208</c:v>
                      </c:pt>
                      <c:pt idx="974">
                        <c:v>1209</c:v>
                      </c:pt>
                      <c:pt idx="975">
                        <c:v>1210</c:v>
                      </c:pt>
                      <c:pt idx="976">
                        <c:v>1212</c:v>
                      </c:pt>
                      <c:pt idx="977">
                        <c:v>1213</c:v>
                      </c:pt>
                      <c:pt idx="978">
                        <c:v>1214</c:v>
                      </c:pt>
                      <c:pt idx="979">
                        <c:v>1215</c:v>
                      </c:pt>
                      <c:pt idx="980">
                        <c:v>1216</c:v>
                      </c:pt>
                      <c:pt idx="981">
                        <c:v>1217</c:v>
                      </c:pt>
                      <c:pt idx="982">
                        <c:v>1219</c:v>
                      </c:pt>
                      <c:pt idx="983">
                        <c:v>1221</c:v>
                      </c:pt>
                      <c:pt idx="984">
                        <c:v>1223</c:v>
                      </c:pt>
                      <c:pt idx="985">
                        <c:v>1224</c:v>
                      </c:pt>
                      <c:pt idx="986">
                        <c:v>1226</c:v>
                      </c:pt>
                      <c:pt idx="987">
                        <c:v>1227</c:v>
                      </c:pt>
                      <c:pt idx="988">
                        <c:v>1228</c:v>
                      </c:pt>
                      <c:pt idx="989">
                        <c:v>1229</c:v>
                      </c:pt>
                      <c:pt idx="990">
                        <c:v>1230</c:v>
                      </c:pt>
                      <c:pt idx="991">
                        <c:v>1231</c:v>
                      </c:pt>
                      <c:pt idx="992">
                        <c:v>1233</c:v>
                      </c:pt>
                      <c:pt idx="993">
                        <c:v>1234</c:v>
                      </c:pt>
                      <c:pt idx="994">
                        <c:v>1235</c:v>
                      </c:pt>
                      <c:pt idx="995">
                        <c:v>1236</c:v>
                      </c:pt>
                      <c:pt idx="996">
                        <c:v>1237</c:v>
                      </c:pt>
                      <c:pt idx="997">
                        <c:v>1238</c:v>
                      </c:pt>
                      <c:pt idx="998">
                        <c:v>1239</c:v>
                      </c:pt>
                      <c:pt idx="999">
                        <c:v>1240</c:v>
                      </c:pt>
                    </c:numCache>
                  </c:numRef>
                </c:xVal>
                <c:yVal>
                  <c:numRef>
                    <c:extLst>
                      <c:ext uri="{02D57815-91ED-43cb-92C2-25804820EDAC}">
                        <c15:formulaRef>
                          <c15:sqref>Loss!$E$2:$E$1001</c15:sqref>
                        </c15:formulaRef>
                      </c:ext>
                    </c:extLst>
                    <c:numCache>
                      <c:formatCode>General</c:formatCode>
                      <c:ptCount val="1000"/>
                      <c:pt idx="0">
                        <c:v>0.67908424139022805</c:v>
                      </c:pt>
                      <c:pt idx="1">
                        <c:v>0.68595850467681796</c:v>
                      </c:pt>
                      <c:pt idx="2">
                        <c:v>0.71172380447387695</c:v>
                      </c:pt>
                      <c:pt idx="3">
                        <c:v>0.71208924055099398</c:v>
                      </c:pt>
                      <c:pt idx="4">
                        <c:v>0.70428675413131703</c:v>
                      </c:pt>
                      <c:pt idx="5">
                        <c:v>0.69775056838989202</c:v>
                      </c:pt>
                      <c:pt idx="6">
                        <c:v>0.69164490699768</c:v>
                      </c:pt>
                      <c:pt idx="7">
                        <c:v>0.68913978338241499</c:v>
                      </c:pt>
                      <c:pt idx="8">
                        <c:v>0.68959492444991999</c:v>
                      </c:pt>
                      <c:pt idx="9">
                        <c:v>0.69334197044372503</c:v>
                      </c:pt>
                      <c:pt idx="10">
                        <c:v>0.69352942705154397</c:v>
                      </c:pt>
                      <c:pt idx="11">
                        <c:v>0.69424188137054399</c:v>
                      </c:pt>
                      <c:pt idx="12">
                        <c:v>0.69268929958343495</c:v>
                      </c:pt>
                      <c:pt idx="13">
                        <c:v>0.69166576862335205</c:v>
                      </c:pt>
                      <c:pt idx="14">
                        <c:v>0.69435846805572499</c:v>
                      </c:pt>
                      <c:pt idx="15">
                        <c:v>0.69015061855316095</c:v>
                      </c:pt>
                      <c:pt idx="16">
                        <c:v>0.68985229730606001</c:v>
                      </c:pt>
                      <c:pt idx="17">
                        <c:v>0.69176715612411499</c:v>
                      </c:pt>
                      <c:pt idx="18">
                        <c:v>0.69233697652816695</c:v>
                      </c:pt>
                      <c:pt idx="19">
                        <c:v>0.692804515361785</c:v>
                      </c:pt>
                      <c:pt idx="20">
                        <c:v>0.68847608566284102</c:v>
                      </c:pt>
                      <c:pt idx="21">
                        <c:v>0.69133317470550504</c:v>
                      </c:pt>
                      <c:pt idx="22">
                        <c:v>0.68933618068695002</c:v>
                      </c:pt>
                      <c:pt idx="23">
                        <c:v>0.68950098752975397</c:v>
                      </c:pt>
                      <c:pt idx="24">
                        <c:v>0.69087040424346902</c:v>
                      </c:pt>
                      <c:pt idx="25">
                        <c:v>0.69095081090927102</c:v>
                      </c:pt>
                      <c:pt idx="26">
                        <c:v>0.69038313627242998</c:v>
                      </c:pt>
                      <c:pt idx="27">
                        <c:v>0.69196277856826705</c:v>
                      </c:pt>
                      <c:pt idx="28">
                        <c:v>0.69280117750167802</c:v>
                      </c:pt>
                      <c:pt idx="29">
                        <c:v>0.69343465566635099</c:v>
                      </c:pt>
                      <c:pt idx="30">
                        <c:v>0.69168245792388905</c:v>
                      </c:pt>
                      <c:pt idx="31">
                        <c:v>0.68673592805862405</c:v>
                      </c:pt>
                      <c:pt idx="32">
                        <c:v>0.69313853979110696</c:v>
                      </c:pt>
                      <c:pt idx="33">
                        <c:v>0.69279438257217396</c:v>
                      </c:pt>
                      <c:pt idx="34">
                        <c:v>0.69012206792831399</c:v>
                      </c:pt>
                      <c:pt idx="35">
                        <c:v>0.68649554252624501</c:v>
                      </c:pt>
                      <c:pt idx="36">
                        <c:v>0.68959069252014105</c:v>
                      </c:pt>
                      <c:pt idx="37">
                        <c:v>0.68917685747146595</c:v>
                      </c:pt>
                      <c:pt idx="38">
                        <c:v>0.69033974409103305</c:v>
                      </c:pt>
                      <c:pt idx="39">
                        <c:v>0.68879461288452104</c:v>
                      </c:pt>
                      <c:pt idx="40">
                        <c:v>0.68876296281814497</c:v>
                      </c:pt>
                      <c:pt idx="41">
                        <c:v>0.68662351369857699</c:v>
                      </c:pt>
                      <c:pt idx="42">
                        <c:v>0.68346130847930897</c:v>
                      </c:pt>
                      <c:pt idx="43">
                        <c:v>0.68393301963806097</c:v>
                      </c:pt>
                      <c:pt idx="44">
                        <c:v>0.68353736400604204</c:v>
                      </c:pt>
                      <c:pt idx="45">
                        <c:v>0.68385785818099898</c:v>
                      </c:pt>
                      <c:pt idx="46">
                        <c:v>0.687394559383392</c:v>
                      </c:pt>
                      <c:pt idx="47">
                        <c:v>0.68730056285858099</c:v>
                      </c:pt>
                      <c:pt idx="48">
                        <c:v>0.68682473897933904</c:v>
                      </c:pt>
                      <c:pt idx="49">
                        <c:v>0.687638640403747</c:v>
                      </c:pt>
                      <c:pt idx="50">
                        <c:v>0.68936461210250799</c:v>
                      </c:pt>
                      <c:pt idx="51">
                        <c:v>0.69032639265060403</c:v>
                      </c:pt>
                      <c:pt idx="52">
                        <c:v>0.68954414129257202</c:v>
                      </c:pt>
                      <c:pt idx="53">
                        <c:v>0.69054883718490601</c:v>
                      </c:pt>
                      <c:pt idx="54">
                        <c:v>0.68980687856674106</c:v>
                      </c:pt>
                      <c:pt idx="55">
                        <c:v>0.68802040815353305</c:v>
                      </c:pt>
                      <c:pt idx="56">
                        <c:v>0.68779152631759599</c:v>
                      </c:pt>
                      <c:pt idx="57">
                        <c:v>0.68913626670837402</c:v>
                      </c:pt>
                      <c:pt idx="58">
                        <c:v>0.68829602003097501</c:v>
                      </c:pt>
                      <c:pt idx="59">
                        <c:v>0.68670856952667203</c:v>
                      </c:pt>
                      <c:pt idx="60">
                        <c:v>0.68688315153121904</c:v>
                      </c:pt>
                      <c:pt idx="61">
                        <c:v>0.68631422519683805</c:v>
                      </c:pt>
                      <c:pt idx="62">
                        <c:v>0.68453574180603005</c:v>
                      </c:pt>
                      <c:pt idx="63">
                        <c:v>0.68662148714065496</c:v>
                      </c:pt>
                      <c:pt idx="64">
                        <c:v>0.687178075313568</c:v>
                      </c:pt>
                      <c:pt idx="65">
                        <c:v>0.68148398399353005</c:v>
                      </c:pt>
                      <c:pt idx="66">
                        <c:v>0.68175786733627297</c:v>
                      </c:pt>
                      <c:pt idx="67">
                        <c:v>0.68141287565231301</c:v>
                      </c:pt>
                      <c:pt idx="68">
                        <c:v>0.68663758039474398</c:v>
                      </c:pt>
                      <c:pt idx="69">
                        <c:v>0.684903144836425</c:v>
                      </c:pt>
                      <c:pt idx="70">
                        <c:v>0.68628817796707098</c:v>
                      </c:pt>
                      <c:pt idx="71">
                        <c:v>0.69010323286056496</c:v>
                      </c:pt>
                      <c:pt idx="72">
                        <c:v>0.68882197141647294</c:v>
                      </c:pt>
                      <c:pt idx="73">
                        <c:v>0.69209831953048695</c:v>
                      </c:pt>
                      <c:pt idx="74">
                        <c:v>0.68995046615600497</c:v>
                      </c:pt>
                      <c:pt idx="75">
                        <c:v>0.69265794754028298</c:v>
                      </c:pt>
                      <c:pt idx="76">
                        <c:v>0.68728137016296298</c:v>
                      </c:pt>
                      <c:pt idx="77">
                        <c:v>0.67994439601898105</c:v>
                      </c:pt>
                      <c:pt idx="78">
                        <c:v>0.68094819784164395</c:v>
                      </c:pt>
                      <c:pt idx="79">
                        <c:v>0.68436324596404996</c:v>
                      </c:pt>
                      <c:pt idx="80">
                        <c:v>0.691184222698211</c:v>
                      </c:pt>
                      <c:pt idx="81">
                        <c:v>0.69166874885559004</c:v>
                      </c:pt>
                      <c:pt idx="82">
                        <c:v>0.68867397308349598</c:v>
                      </c:pt>
                      <c:pt idx="83">
                        <c:v>0.68744599819183305</c:v>
                      </c:pt>
                      <c:pt idx="84">
                        <c:v>0.68224394321441595</c:v>
                      </c:pt>
                      <c:pt idx="85">
                        <c:v>0.68433797359466497</c:v>
                      </c:pt>
                      <c:pt idx="86">
                        <c:v>0.68339735269546498</c:v>
                      </c:pt>
                      <c:pt idx="87">
                        <c:v>0.68435364961624101</c:v>
                      </c:pt>
                      <c:pt idx="88">
                        <c:v>0.68211531639099099</c:v>
                      </c:pt>
                      <c:pt idx="89">
                        <c:v>0.67860424518585205</c:v>
                      </c:pt>
                      <c:pt idx="90">
                        <c:v>0.67735272645950295</c:v>
                      </c:pt>
                      <c:pt idx="91">
                        <c:v>0.68468749523162797</c:v>
                      </c:pt>
                      <c:pt idx="92">
                        <c:v>0.68419182300567605</c:v>
                      </c:pt>
                      <c:pt idx="93">
                        <c:v>0.68075060844421298</c:v>
                      </c:pt>
                      <c:pt idx="94">
                        <c:v>0.683940649032592</c:v>
                      </c:pt>
                      <c:pt idx="95">
                        <c:v>0.68718272447586004</c:v>
                      </c:pt>
                      <c:pt idx="96">
                        <c:v>0.69031548500061002</c:v>
                      </c:pt>
                      <c:pt idx="97">
                        <c:v>0.69130975008010798</c:v>
                      </c:pt>
                      <c:pt idx="98">
                        <c:v>0.69120007753372104</c:v>
                      </c:pt>
                      <c:pt idx="99">
                        <c:v>0.68623447418212802</c:v>
                      </c:pt>
                      <c:pt idx="100">
                        <c:v>0.68584758043289096</c:v>
                      </c:pt>
                      <c:pt idx="101">
                        <c:v>0.68892693519592196</c:v>
                      </c:pt>
                      <c:pt idx="102">
                        <c:v>0.68997406959533603</c:v>
                      </c:pt>
                      <c:pt idx="103">
                        <c:v>0.67857933044433505</c:v>
                      </c:pt>
                      <c:pt idx="104">
                        <c:v>0.66735786199569702</c:v>
                      </c:pt>
                      <c:pt idx="105">
                        <c:v>0.66823667287826505</c:v>
                      </c:pt>
                      <c:pt idx="106">
                        <c:v>0.66647452116012496</c:v>
                      </c:pt>
                      <c:pt idx="107">
                        <c:v>0.67311453819274902</c:v>
                      </c:pt>
                      <c:pt idx="108">
                        <c:v>0.67568707466125399</c:v>
                      </c:pt>
                      <c:pt idx="109">
                        <c:v>0.67542701959609897</c:v>
                      </c:pt>
                      <c:pt idx="110">
                        <c:v>0.67659026384353604</c:v>
                      </c:pt>
                      <c:pt idx="111">
                        <c:v>0.68693345785140902</c:v>
                      </c:pt>
                      <c:pt idx="112">
                        <c:v>0.684395432472229</c:v>
                      </c:pt>
                      <c:pt idx="113">
                        <c:v>0.68665701150894098</c:v>
                      </c:pt>
                      <c:pt idx="114">
                        <c:v>0.68609285354614202</c:v>
                      </c:pt>
                      <c:pt idx="115">
                        <c:v>0.68219059705734197</c:v>
                      </c:pt>
                      <c:pt idx="116">
                        <c:v>0.68486380577087402</c:v>
                      </c:pt>
                      <c:pt idx="117">
                        <c:v>0.68951505422592096</c:v>
                      </c:pt>
                      <c:pt idx="118">
                        <c:v>0.69346535205840998</c:v>
                      </c:pt>
                      <c:pt idx="119">
                        <c:v>0.69370013475418002</c:v>
                      </c:pt>
                      <c:pt idx="120">
                        <c:v>0.69239032268524103</c:v>
                      </c:pt>
                      <c:pt idx="121">
                        <c:v>0.688817799091339</c:v>
                      </c:pt>
                      <c:pt idx="122">
                        <c:v>0.69070976972579901</c:v>
                      </c:pt>
                      <c:pt idx="123">
                        <c:v>0.69173163175582797</c:v>
                      </c:pt>
                      <c:pt idx="124">
                        <c:v>0.69129323959350497</c:v>
                      </c:pt>
                      <c:pt idx="125">
                        <c:v>0.69451457262039096</c:v>
                      </c:pt>
                      <c:pt idx="126">
                        <c:v>0.68194186687469405</c:v>
                      </c:pt>
                      <c:pt idx="127">
                        <c:v>0.67061024904251099</c:v>
                      </c:pt>
                      <c:pt idx="128">
                        <c:v>0.67578732967376698</c:v>
                      </c:pt>
                      <c:pt idx="129">
                        <c:v>0.67401063442230202</c:v>
                      </c:pt>
                      <c:pt idx="130">
                        <c:v>0.67860305309295599</c:v>
                      </c:pt>
                      <c:pt idx="131">
                        <c:v>0.67579537630081099</c:v>
                      </c:pt>
                      <c:pt idx="132">
                        <c:v>0.68030714988708496</c:v>
                      </c:pt>
                      <c:pt idx="133">
                        <c:v>0.68242537975311202</c:v>
                      </c:pt>
                      <c:pt idx="134">
                        <c:v>0.67903631925582797</c:v>
                      </c:pt>
                      <c:pt idx="135">
                        <c:v>0.677692830562591</c:v>
                      </c:pt>
                      <c:pt idx="136">
                        <c:v>0.68121010065078702</c:v>
                      </c:pt>
                      <c:pt idx="137">
                        <c:v>0.68306255340576105</c:v>
                      </c:pt>
                      <c:pt idx="138">
                        <c:v>0.68807005882263095</c:v>
                      </c:pt>
                      <c:pt idx="139">
                        <c:v>0.68643409013748102</c:v>
                      </c:pt>
                      <c:pt idx="140">
                        <c:v>0.68803298473358099</c:v>
                      </c:pt>
                      <c:pt idx="141">
                        <c:v>0.68703633546829201</c:v>
                      </c:pt>
                      <c:pt idx="142">
                        <c:v>0.68994045257568304</c:v>
                      </c:pt>
                      <c:pt idx="143">
                        <c:v>0.68869155645370395</c:v>
                      </c:pt>
                      <c:pt idx="144">
                        <c:v>0.69042950868606501</c:v>
                      </c:pt>
                      <c:pt idx="145">
                        <c:v>0.69395941495895297</c:v>
                      </c:pt>
                      <c:pt idx="146">
                        <c:v>0.69427216053009</c:v>
                      </c:pt>
                      <c:pt idx="147">
                        <c:v>0.69336593151092496</c:v>
                      </c:pt>
                      <c:pt idx="148">
                        <c:v>0.69356977939605702</c:v>
                      </c:pt>
                      <c:pt idx="149">
                        <c:v>0.68810826539993197</c:v>
                      </c:pt>
                      <c:pt idx="150">
                        <c:v>0.68774533271789495</c:v>
                      </c:pt>
                      <c:pt idx="151">
                        <c:v>0.69005924463272095</c:v>
                      </c:pt>
                      <c:pt idx="152">
                        <c:v>0.68972957134246804</c:v>
                      </c:pt>
                      <c:pt idx="153">
                        <c:v>0.69550496339797896</c:v>
                      </c:pt>
                      <c:pt idx="154">
                        <c:v>0.69100397825241</c:v>
                      </c:pt>
                      <c:pt idx="155">
                        <c:v>0.69152456521987904</c:v>
                      </c:pt>
                      <c:pt idx="156">
                        <c:v>0.69385063648223799</c:v>
                      </c:pt>
                      <c:pt idx="157">
                        <c:v>0.69436800479888905</c:v>
                      </c:pt>
                      <c:pt idx="158">
                        <c:v>0.69169604778289795</c:v>
                      </c:pt>
                      <c:pt idx="159">
                        <c:v>0.69180351495742798</c:v>
                      </c:pt>
                      <c:pt idx="160">
                        <c:v>0.68915283679962103</c:v>
                      </c:pt>
                      <c:pt idx="161">
                        <c:v>0.68863099813461304</c:v>
                      </c:pt>
                      <c:pt idx="162">
                        <c:v>0.68682610988616899</c:v>
                      </c:pt>
                      <c:pt idx="163">
                        <c:v>0.684883832931518</c:v>
                      </c:pt>
                      <c:pt idx="164">
                        <c:v>0.686345875263214</c:v>
                      </c:pt>
                      <c:pt idx="165">
                        <c:v>0.68284338712692205</c:v>
                      </c:pt>
                      <c:pt idx="166">
                        <c:v>0.68346369266509999</c:v>
                      </c:pt>
                      <c:pt idx="167">
                        <c:v>0.68583613634109497</c:v>
                      </c:pt>
                      <c:pt idx="168">
                        <c:v>0.68317234516143799</c:v>
                      </c:pt>
                      <c:pt idx="169">
                        <c:v>0.68594425916671697</c:v>
                      </c:pt>
                      <c:pt idx="170">
                        <c:v>0.68716949224472001</c:v>
                      </c:pt>
                      <c:pt idx="171">
                        <c:v>0.68761533498764005</c:v>
                      </c:pt>
                      <c:pt idx="172">
                        <c:v>0.68495392799377397</c:v>
                      </c:pt>
                      <c:pt idx="173">
                        <c:v>0.682464718818664</c:v>
                      </c:pt>
                      <c:pt idx="174">
                        <c:v>0.67896229028701705</c:v>
                      </c:pt>
                      <c:pt idx="175">
                        <c:v>0.677953660488128</c:v>
                      </c:pt>
                      <c:pt idx="176">
                        <c:v>0.67872905731201105</c:v>
                      </c:pt>
                      <c:pt idx="177">
                        <c:v>0.679895520210266</c:v>
                      </c:pt>
                      <c:pt idx="178">
                        <c:v>0.68097054958343495</c:v>
                      </c:pt>
                      <c:pt idx="179">
                        <c:v>0.68569189310073797</c:v>
                      </c:pt>
                      <c:pt idx="180">
                        <c:v>0.69036751985549905</c:v>
                      </c:pt>
                      <c:pt idx="181">
                        <c:v>0.68872576951980502</c:v>
                      </c:pt>
                      <c:pt idx="182">
                        <c:v>0.68877410888671797</c:v>
                      </c:pt>
                      <c:pt idx="183">
                        <c:v>0.689089715480804</c:v>
                      </c:pt>
                      <c:pt idx="184">
                        <c:v>0.68791145086288397</c:v>
                      </c:pt>
                      <c:pt idx="185">
                        <c:v>0.68961560726165705</c:v>
                      </c:pt>
                      <c:pt idx="186">
                        <c:v>0.68629270792007402</c:v>
                      </c:pt>
                      <c:pt idx="187">
                        <c:v>0.68765175342559803</c:v>
                      </c:pt>
                      <c:pt idx="188">
                        <c:v>0.68432104587554898</c:v>
                      </c:pt>
                      <c:pt idx="189">
                        <c:v>0.68276304006576505</c:v>
                      </c:pt>
                      <c:pt idx="190">
                        <c:v>0.68450558185577304</c:v>
                      </c:pt>
                      <c:pt idx="191">
                        <c:v>0.68614578247070301</c:v>
                      </c:pt>
                      <c:pt idx="192">
                        <c:v>0.68704247474670399</c:v>
                      </c:pt>
                      <c:pt idx="193">
                        <c:v>0.689972043037414</c:v>
                      </c:pt>
                      <c:pt idx="194">
                        <c:v>0.68901944160461404</c:v>
                      </c:pt>
                      <c:pt idx="195">
                        <c:v>0.68788427114486606</c:v>
                      </c:pt>
                      <c:pt idx="196">
                        <c:v>0.68832278251647905</c:v>
                      </c:pt>
                      <c:pt idx="197">
                        <c:v>0.68512570858001698</c:v>
                      </c:pt>
                      <c:pt idx="198">
                        <c:v>0.68873751163482599</c:v>
                      </c:pt>
                      <c:pt idx="199">
                        <c:v>0.68928188085555997</c:v>
                      </c:pt>
                      <c:pt idx="200">
                        <c:v>0.68464887142181396</c:v>
                      </c:pt>
                      <c:pt idx="201">
                        <c:v>0.68038493394851596</c:v>
                      </c:pt>
                      <c:pt idx="202">
                        <c:v>0.68095481395721402</c:v>
                      </c:pt>
                      <c:pt idx="203">
                        <c:v>0.68083637952804499</c:v>
                      </c:pt>
                      <c:pt idx="204">
                        <c:v>0.68147993087768499</c:v>
                      </c:pt>
                      <c:pt idx="205">
                        <c:v>0.68027365207672097</c:v>
                      </c:pt>
                      <c:pt idx="206">
                        <c:v>0.68074095249176003</c:v>
                      </c:pt>
                      <c:pt idx="207">
                        <c:v>0.68393641710281305</c:v>
                      </c:pt>
                      <c:pt idx="208">
                        <c:v>0.68147236108779896</c:v>
                      </c:pt>
                      <c:pt idx="209">
                        <c:v>0.68342554569244296</c:v>
                      </c:pt>
                      <c:pt idx="210">
                        <c:v>0.68690764904022195</c:v>
                      </c:pt>
                      <c:pt idx="211">
                        <c:v>0.69014883041381803</c:v>
                      </c:pt>
                      <c:pt idx="212">
                        <c:v>0.69381964206695501</c:v>
                      </c:pt>
                      <c:pt idx="213">
                        <c:v>0.69531911611556996</c:v>
                      </c:pt>
                      <c:pt idx="214">
                        <c:v>0.69820839166641202</c:v>
                      </c:pt>
                      <c:pt idx="215">
                        <c:v>0.70051890611648504</c:v>
                      </c:pt>
                      <c:pt idx="216">
                        <c:v>0.69907754659652699</c:v>
                      </c:pt>
                      <c:pt idx="217">
                        <c:v>0.69457644224166804</c:v>
                      </c:pt>
                      <c:pt idx="218">
                        <c:v>0.69456875324249201</c:v>
                      </c:pt>
                      <c:pt idx="219">
                        <c:v>0.69251495599746704</c:v>
                      </c:pt>
                      <c:pt idx="220">
                        <c:v>0.69315171241760198</c:v>
                      </c:pt>
                      <c:pt idx="221">
                        <c:v>0.69355344772338801</c:v>
                      </c:pt>
                      <c:pt idx="222">
                        <c:v>0.68956309556961004</c:v>
                      </c:pt>
                      <c:pt idx="223">
                        <c:v>0.68653440475463801</c:v>
                      </c:pt>
                      <c:pt idx="224">
                        <c:v>0.68443387746810902</c:v>
                      </c:pt>
                      <c:pt idx="225">
                        <c:v>0.69689244031906095</c:v>
                      </c:pt>
                      <c:pt idx="226">
                        <c:v>0.69439274072647095</c:v>
                      </c:pt>
                      <c:pt idx="227">
                        <c:v>0.69167238473892201</c:v>
                      </c:pt>
                      <c:pt idx="228">
                        <c:v>0.69288289546966497</c:v>
                      </c:pt>
                      <c:pt idx="229">
                        <c:v>0.69327539205551103</c:v>
                      </c:pt>
                      <c:pt idx="230">
                        <c:v>0.69206994771957397</c:v>
                      </c:pt>
                      <c:pt idx="231">
                        <c:v>0.69310587644577004</c:v>
                      </c:pt>
                      <c:pt idx="232">
                        <c:v>0.69358319044113104</c:v>
                      </c:pt>
                      <c:pt idx="233">
                        <c:v>0.69343930482864302</c:v>
                      </c:pt>
                      <c:pt idx="234">
                        <c:v>0.69253259897232</c:v>
                      </c:pt>
                      <c:pt idx="235">
                        <c:v>0.69245362281799305</c:v>
                      </c:pt>
                      <c:pt idx="236">
                        <c:v>0.69007992744445801</c:v>
                      </c:pt>
                      <c:pt idx="237">
                        <c:v>0.69033467769622803</c:v>
                      </c:pt>
                      <c:pt idx="238">
                        <c:v>0.688720703125</c:v>
                      </c:pt>
                      <c:pt idx="239">
                        <c:v>0.68757236003875699</c:v>
                      </c:pt>
                      <c:pt idx="240">
                        <c:v>0.68747103214263905</c:v>
                      </c:pt>
                      <c:pt idx="241">
                        <c:v>0.68724894523620605</c:v>
                      </c:pt>
                      <c:pt idx="242">
                        <c:v>0.68386125564575195</c:v>
                      </c:pt>
                      <c:pt idx="243">
                        <c:v>0.68346506357192904</c:v>
                      </c:pt>
                      <c:pt idx="244">
                        <c:v>0.68324643373489302</c:v>
                      </c:pt>
                      <c:pt idx="245">
                        <c:v>0.68468189239501898</c:v>
                      </c:pt>
                      <c:pt idx="246">
                        <c:v>0.68612390756607</c:v>
                      </c:pt>
                      <c:pt idx="247">
                        <c:v>0.68902540206909102</c:v>
                      </c:pt>
                      <c:pt idx="248">
                        <c:v>0.68811571598052901</c:v>
                      </c:pt>
                      <c:pt idx="249">
                        <c:v>0.68912237882614102</c:v>
                      </c:pt>
                      <c:pt idx="250">
                        <c:v>0.68999230861663796</c:v>
                      </c:pt>
                      <c:pt idx="251">
                        <c:v>0.69018346071243197</c:v>
                      </c:pt>
                      <c:pt idx="252">
                        <c:v>0.68862116336822499</c:v>
                      </c:pt>
                      <c:pt idx="253">
                        <c:v>0.68878304958343495</c:v>
                      </c:pt>
                      <c:pt idx="254">
                        <c:v>0.691542148590087</c:v>
                      </c:pt>
                      <c:pt idx="255">
                        <c:v>0.69325315952301003</c:v>
                      </c:pt>
                      <c:pt idx="256">
                        <c:v>0.68950331211089999</c:v>
                      </c:pt>
                      <c:pt idx="257">
                        <c:v>0.68975621461868197</c:v>
                      </c:pt>
                      <c:pt idx="258">
                        <c:v>0.689774870872497</c:v>
                      </c:pt>
                      <c:pt idx="259">
                        <c:v>0.68773829936981201</c:v>
                      </c:pt>
                      <c:pt idx="260">
                        <c:v>0.68758070468902499</c:v>
                      </c:pt>
                      <c:pt idx="261">
                        <c:v>0.68604141473770097</c:v>
                      </c:pt>
                      <c:pt idx="262">
                        <c:v>0.69020318984985296</c:v>
                      </c:pt>
                      <c:pt idx="263">
                        <c:v>0.68808978796005205</c:v>
                      </c:pt>
                      <c:pt idx="264">
                        <c:v>0.686359822750091</c:v>
                      </c:pt>
                      <c:pt idx="265">
                        <c:v>0.68229699134826605</c:v>
                      </c:pt>
                      <c:pt idx="266">
                        <c:v>0.68460565805435103</c:v>
                      </c:pt>
                      <c:pt idx="267">
                        <c:v>0.68408524990081698</c:v>
                      </c:pt>
                      <c:pt idx="268">
                        <c:v>0.68429124355316095</c:v>
                      </c:pt>
                      <c:pt idx="269">
                        <c:v>0.68372154235839799</c:v>
                      </c:pt>
                      <c:pt idx="270">
                        <c:v>0.68917518854141202</c:v>
                      </c:pt>
                      <c:pt idx="271">
                        <c:v>0.68877422809600797</c:v>
                      </c:pt>
                      <c:pt idx="272">
                        <c:v>0.68923097848892201</c:v>
                      </c:pt>
                      <c:pt idx="273">
                        <c:v>0.68814975023269598</c:v>
                      </c:pt>
                      <c:pt idx="274">
                        <c:v>0.69000124931335405</c:v>
                      </c:pt>
                      <c:pt idx="275">
                        <c:v>0.68956702947616499</c:v>
                      </c:pt>
                      <c:pt idx="276">
                        <c:v>0.68505007028579701</c:v>
                      </c:pt>
                      <c:pt idx="277">
                        <c:v>0.68084597587585405</c:v>
                      </c:pt>
                      <c:pt idx="278">
                        <c:v>0.68128645420074396</c:v>
                      </c:pt>
                      <c:pt idx="279">
                        <c:v>0.68179160356521595</c:v>
                      </c:pt>
                      <c:pt idx="280">
                        <c:v>0.680164694786071</c:v>
                      </c:pt>
                      <c:pt idx="281">
                        <c:v>0.68034261465072599</c:v>
                      </c:pt>
                      <c:pt idx="282">
                        <c:v>0.681956887245178</c:v>
                      </c:pt>
                      <c:pt idx="283">
                        <c:v>0.68505424261093095</c:v>
                      </c:pt>
                      <c:pt idx="284">
                        <c:v>0.68581432104110696</c:v>
                      </c:pt>
                      <c:pt idx="285">
                        <c:v>0.68580174446105902</c:v>
                      </c:pt>
                      <c:pt idx="286">
                        <c:v>0.68324297666549605</c:v>
                      </c:pt>
                      <c:pt idx="287">
                        <c:v>0.68298149108886697</c:v>
                      </c:pt>
                      <c:pt idx="288">
                        <c:v>0.68564623594284002</c:v>
                      </c:pt>
                      <c:pt idx="289">
                        <c:v>0.67897701263427701</c:v>
                      </c:pt>
                      <c:pt idx="290">
                        <c:v>0.68060147762298495</c:v>
                      </c:pt>
                      <c:pt idx="291">
                        <c:v>0.67958962917327803</c:v>
                      </c:pt>
                      <c:pt idx="292">
                        <c:v>0.67697286605834905</c:v>
                      </c:pt>
                      <c:pt idx="293">
                        <c:v>0.67964184284210205</c:v>
                      </c:pt>
                      <c:pt idx="294">
                        <c:v>0.68030959367751997</c:v>
                      </c:pt>
                      <c:pt idx="295">
                        <c:v>0.68021982908248901</c:v>
                      </c:pt>
                      <c:pt idx="296">
                        <c:v>0.68221580982208196</c:v>
                      </c:pt>
                      <c:pt idx="297">
                        <c:v>0.68565595149993896</c:v>
                      </c:pt>
                      <c:pt idx="298">
                        <c:v>0.69162654876708896</c:v>
                      </c:pt>
                      <c:pt idx="299">
                        <c:v>0.69332933425903298</c:v>
                      </c:pt>
                      <c:pt idx="300">
                        <c:v>0.69490087032318104</c:v>
                      </c:pt>
                      <c:pt idx="301">
                        <c:v>0.69168466329574496</c:v>
                      </c:pt>
                      <c:pt idx="302">
                        <c:v>0.690066218376159</c:v>
                      </c:pt>
                      <c:pt idx="303">
                        <c:v>0.68785905838012695</c:v>
                      </c:pt>
                      <c:pt idx="304">
                        <c:v>0.694244384765625</c:v>
                      </c:pt>
                      <c:pt idx="305">
                        <c:v>0.70155912637710505</c:v>
                      </c:pt>
                      <c:pt idx="306">
                        <c:v>0.70193588733673096</c:v>
                      </c:pt>
                      <c:pt idx="307">
                        <c:v>0.698935866355896</c:v>
                      </c:pt>
                      <c:pt idx="308">
                        <c:v>0.70026487112045199</c:v>
                      </c:pt>
                      <c:pt idx="309">
                        <c:v>0.69761919975280695</c:v>
                      </c:pt>
                      <c:pt idx="310">
                        <c:v>0.69650721549987704</c:v>
                      </c:pt>
                      <c:pt idx="311">
                        <c:v>0.69101345539092995</c:v>
                      </c:pt>
                      <c:pt idx="312">
                        <c:v>0.69185066223144498</c:v>
                      </c:pt>
                      <c:pt idx="313">
                        <c:v>0.68987524509429898</c:v>
                      </c:pt>
                      <c:pt idx="314">
                        <c:v>0.68879020214080799</c:v>
                      </c:pt>
                      <c:pt idx="315">
                        <c:v>0.69250184297561601</c:v>
                      </c:pt>
                      <c:pt idx="316">
                        <c:v>0.69448280334472601</c:v>
                      </c:pt>
                      <c:pt idx="317">
                        <c:v>0.69352906942367498</c:v>
                      </c:pt>
                      <c:pt idx="318">
                        <c:v>0.69088971614837602</c:v>
                      </c:pt>
                      <c:pt idx="319">
                        <c:v>0.69099050760269098</c:v>
                      </c:pt>
                      <c:pt idx="320">
                        <c:v>0.690376996994018</c:v>
                      </c:pt>
                      <c:pt idx="321">
                        <c:v>0.69051218032836903</c:v>
                      </c:pt>
                      <c:pt idx="322">
                        <c:v>0.69166547060012795</c:v>
                      </c:pt>
                      <c:pt idx="323">
                        <c:v>0.689974784851074</c:v>
                      </c:pt>
                      <c:pt idx="324">
                        <c:v>0.69020175933837802</c:v>
                      </c:pt>
                      <c:pt idx="325">
                        <c:v>0.689930438995361</c:v>
                      </c:pt>
                      <c:pt idx="326">
                        <c:v>0.69048917293548495</c:v>
                      </c:pt>
                      <c:pt idx="327">
                        <c:v>0.68197715282440097</c:v>
                      </c:pt>
                      <c:pt idx="328">
                        <c:v>0.67494934797286898</c:v>
                      </c:pt>
                      <c:pt idx="329">
                        <c:v>0.67601919174194303</c:v>
                      </c:pt>
                      <c:pt idx="330">
                        <c:v>0.67831873893737704</c:v>
                      </c:pt>
                      <c:pt idx="331">
                        <c:v>0.67885118722915605</c:v>
                      </c:pt>
                      <c:pt idx="332">
                        <c:v>0.678799629211425</c:v>
                      </c:pt>
                      <c:pt idx="333">
                        <c:v>0.67948138713836603</c:v>
                      </c:pt>
                      <c:pt idx="334">
                        <c:v>0.67744779586791903</c:v>
                      </c:pt>
                      <c:pt idx="335">
                        <c:v>0.67514646053314198</c:v>
                      </c:pt>
                      <c:pt idx="336">
                        <c:v>0.67904269695281905</c:v>
                      </c:pt>
                      <c:pt idx="337">
                        <c:v>0.67556840181350697</c:v>
                      </c:pt>
                      <c:pt idx="338">
                        <c:v>0.68128019571304299</c:v>
                      </c:pt>
                      <c:pt idx="339">
                        <c:v>0.68242168426513605</c:v>
                      </c:pt>
                      <c:pt idx="340">
                        <c:v>0.69273042678832997</c:v>
                      </c:pt>
                      <c:pt idx="341">
                        <c:v>0.69037836790084794</c:v>
                      </c:pt>
                      <c:pt idx="342">
                        <c:v>0.68727391958236606</c:v>
                      </c:pt>
                      <c:pt idx="343">
                        <c:v>0.690357685089111</c:v>
                      </c:pt>
                      <c:pt idx="344">
                        <c:v>0.68916100263595503</c:v>
                      </c:pt>
                      <c:pt idx="345">
                        <c:v>0.68933647871017401</c:v>
                      </c:pt>
                      <c:pt idx="346">
                        <c:v>0.68548363447189298</c:v>
                      </c:pt>
                      <c:pt idx="347">
                        <c:v>0.69248217344284002</c:v>
                      </c:pt>
                      <c:pt idx="348">
                        <c:v>0.694336056709289</c:v>
                      </c:pt>
                      <c:pt idx="349">
                        <c:v>0.68879663944244296</c:v>
                      </c:pt>
                      <c:pt idx="350">
                        <c:v>0.68417251110076904</c:v>
                      </c:pt>
                      <c:pt idx="351">
                        <c:v>0.68453997373580899</c:v>
                      </c:pt>
                      <c:pt idx="352">
                        <c:v>0.68956840038299505</c:v>
                      </c:pt>
                      <c:pt idx="353">
                        <c:v>0.69134992361068703</c:v>
                      </c:pt>
                      <c:pt idx="354">
                        <c:v>0.68717622756957997</c:v>
                      </c:pt>
                      <c:pt idx="355">
                        <c:v>0.68522155284881503</c:v>
                      </c:pt>
                      <c:pt idx="356">
                        <c:v>0.68671184778213501</c:v>
                      </c:pt>
                      <c:pt idx="357">
                        <c:v>0.68362718820571899</c:v>
                      </c:pt>
                      <c:pt idx="358">
                        <c:v>0.68277758359909002</c:v>
                      </c:pt>
                      <c:pt idx="359">
                        <c:v>0.68606120347976596</c:v>
                      </c:pt>
                      <c:pt idx="360">
                        <c:v>0.689275503158569</c:v>
                      </c:pt>
                      <c:pt idx="361">
                        <c:v>0.68868809938430697</c:v>
                      </c:pt>
                      <c:pt idx="362">
                        <c:v>0.68671566247939997</c:v>
                      </c:pt>
                      <c:pt idx="363">
                        <c:v>0.68732696771621704</c:v>
                      </c:pt>
                      <c:pt idx="364">
                        <c:v>0.68802040815353305</c:v>
                      </c:pt>
                      <c:pt idx="365">
                        <c:v>0.69107753038406305</c:v>
                      </c:pt>
                      <c:pt idx="366">
                        <c:v>0.69209271669387795</c:v>
                      </c:pt>
                      <c:pt idx="367">
                        <c:v>0.692607522010803</c:v>
                      </c:pt>
                      <c:pt idx="368">
                        <c:v>0.68914288282394398</c:v>
                      </c:pt>
                      <c:pt idx="369">
                        <c:v>0.689214646816253</c:v>
                      </c:pt>
                      <c:pt idx="370">
                        <c:v>0.68621081113815297</c:v>
                      </c:pt>
                      <c:pt idx="371">
                        <c:v>0.68528121709823597</c:v>
                      </c:pt>
                      <c:pt idx="372">
                        <c:v>0.685194492340087</c:v>
                      </c:pt>
                      <c:pt idx="373">
                        <c:v>0.68474411964416504</c:v>
                      </c:pt>
                      <c:pt idx="374">
                        <c:v>0.690737724304199</c:v>
                      </c:pt>
                      <c:pt idx="375">
                        <c:v>0.68874078989028897</c:v>
                      </c:pt>
                      <c:pt idx="376">
                        <c:v>0.68839687108993497</c:v>
                      </c:pt>
                      <c:pt idx="377">
                        <c:v>0.68810838460922197</c:v>
                      </c:pt>
                      <c:pt idx="378">
                        <c:v>0.68689978122711104</c:v>
                      </c:pt>
                      <c:pt idx="379">
                        <c:v>0.68181502819061202</c:v>
                      </c:pt>
                      <c:pt idx="380">
                        <c:v>0.68251031637191695</c:v>
                      </c:pt>
                      <c:pt idx="381">
                        <c:v>0.687491655349731</c:v>
                      </c:pt>
                      <c:pt idx="382">
                        <c:v>0.68401193618774403</c:v>
                      </c:pt>
                      <c:pt idx="383">
                        <c:v>0.68215411901473999</c:v>
                      </c:pt>
                      <c:pt idx="384">
                        <c:v>0.68419748544692904</c:v>
                      </c:pt>
                      <c:pt idx="385">
                        <c:v>0.68520212173461903</c:v>
                      </c:pt>
                      <c:pt idx="386">
                        <c:v>0.68022978305816595</c:v>
                      </c:pt>
                      <c:pt idx="387">
                        <c:v>0.68285936117172197</c:v>
                      </c:pt>
                      <c:pt idx="388">
                        <c:v>0.68292337656021096</c:v>
                      </c:pt>
                      <c:pt idx="389">
                        <c:v>0.67917311191558805</c:v>
                      </c:pt>
                      <c:pt idx="390">
                        <c:v>0.68174189329147294</c:v>
                      </c:pt>
                      <c:pt idx="391">
                        <c:v>0.68893414735794001</c:v>
                      </c:pt>
                      <c:pt idx="392">
                        <c:v>0.690812468528747</c:v>
                      </c:pt>
                      <c:pt idx="393">
                        <c:v>0.68747460842132502</c:v>
                      </c:pt>
                      <c:pt idx="394">
                        <c:v>0.68735557794570901</c:v>
                      </c:pt>
                      <c:pt idx="395">
                        <c:v>0.68968105316162098</c:v>
                      </c:pt>
                      <c:pt idx="396">
                        <c:v>0.69000786542892401</c:v>
                      </c:pt>
                      <c:pt idx="397">
                        <c:v>0.69240671396255404</c:v>
                      </c:pt>
                      <c:pt idx="398">
                        <c:v>0.68943011760711603</c:v>
                      </c:pt>
                      <c:pt idx="399">
                        <c:v>0.68738710880279497</c:v>
                      </c:pt>
                      <c:pt idx="400">
                        <c:v>0.68961995840072599</c:v>
                      </c:pt>
                      <c:pt idx="401">
                        <c:v>0.69070875644683805</c:v>
                      </c:pt>
                      <c:pt idx="402">
                        <c:v>0.69177025556564298</c:v>
                      </c:pt>
                      <c:pt idx="403">
                        <c:v>0.69111871719360296</c:v>
                      </c:pt>
                      <c:pt idx="404">
                        <c:v>0.68940627574920599</c:v>
                      </c:pt>
                      <c:pt idx="405">
                        <c:v>0.68999028205871504</c:v>
                      </c:pt>
                      <c:pt idx="406">
                        <c:v>0.69322299957275302</c:v>
                      </c:pt>
                      <c:pt idx="407">
                        <c:v>0.68962323665618896</c:v>
                      </c:pt>
                      <c:pt idx="408">
                        <c:v>0.689960837364196</c:v>
                      </c:pt>
                      <c:pt idx="409">
                        <c:v>0.68733543157577504</c:v>
                      </c:pt>
                      <c:pt idx="410">
                        <c:v>0.69150376319885198</c:v>
                      </c:pt>
                      <c:pt idx="411">
                        <c:v>0.68821704387664795</c:v>
                      </c:pt>
                      <c:pt idx="412">
                        <c:v>0.68739360570907504</c:v>
                      </c:pt>
                      <c:pt idx="413">
                        <c:v>0.68517887592315596</c:v>
                      </c:pt>
                      <c:pt idx="414">
                        <c:v>0.68709588050842196</c:v>
                      </c:pt>
                      <c:pt idx="415">
                        <c:v>0.68976974487304599</c:v>
                      </c:pt>
                      <c:pt idx="416">
                        <c:v>0.68649071455001798</c:v>
                      </c:pt>
                      <c:pt idx="417">
                        <c:v>0.68712496757507302</c:v>
                      </c:pt>
                      <c:pt idx="418">
                        <c:v>0.68883860111236495</c:v>
                      </c:pt>
                      <c:pt idx="419">
                        <c:v>0.68927973508834794</c:v>
                      </c:pt>
                      <c:pt idx="420">
                        <c:v>0.691608846187591</c:v>
                      </c:pt>
                      <c:pt idx="421">
                        <c:v>0.69239175319671598</c:v>
                      </c:pt>
                      <c:pt idx="422">
                        <c:v>0.689691603183746</c:v>
                      </c:pt>
                      <c:pt idx="423">
                        <c:v>0.68740427494048995</c:v>
                      </c:pt>
                      <c:pt idx="424">
                        <c:v>0.68722879886627197</c:v>
                      </c:pt>
                      <c:pt idx="425">
                        <c:v>0.682947278022766</c:v>
                      </c:pt>
                      <c:pt idx="426">
                        <c:v>0.67943799495696999</c:v>
                      </c:pt>
                      <c:pt idx="427">
                        <c:v>0.67934483289718595</c:v>
                      </c:pt>
                      <c:pt idx="428">
                        <c:v>0.68322432041168202</c:v>
                      </c:pt>
                      <c:pt idx="429">
                        <c:v>0.68222743272781305</c:v>
                      </c:pt>
                      <c:pt idx="430">
                        <c:v>0.68174713850021296</c:v>
                      </c:pt>
                      <c:pt idx="431">
                        <c:v>0.68294334411621005</c:v>
                      </c:pt>
                      <c:pt idx="432">
                        <c:v>0.68245655298232999</c:v>
                      </c:pt>
                      <c:pt idx="433">
                        <c:v>0.67976701259613004</c:v>
                      </c:pt>
                      <c:pt idx="434">
                        <c:v>0.67893624305725098</c:v>
                      </c:pt>
                      <c:pt idx="435">
                        <c:v>0.679781913757324</c:v>
                      </c:pt>
                      <c:pt idx="436">
                        <c:v>0.68280959129333496</c:v>
                      </c:pt>
                      <c:pt idx="437">
                        <c:v>0.68086731433868397</c:v>
                      </c:pt>
                      <c:pt idx="438">
                        <c:v>0.67907357215881303</c:v>
                      </c:pt>
                      <c:pt idx="439">
                        <c:v>0.68123471736907903</c:v>
                      </c:pt>
                      <c:pt idx="440">
                        <c:v>0.684770166873931</c:v>
                      </c:pt>
                      <c:pt idx="441">
                        <c:v>0.68724972009658802</c:v>
                      </c:pt>
                      <c:pt idx="442">
                        <c:v>0.68637102842330899</c:v>
                      </c:pt>
                      <c:pt idx="443">
                        <c:v>0.68934476375579801</c:v>
                      </c:pt>
                      <c:pt idx="444">
                        <c:v>0.68754732608795099</c:v>
                      </c:pt>
                      <c:pt idx="445">
                        <c:v>0.69137263298034601</c:v>
                      </c:pt>
                      <c:pt idx="446">
                        <c:v>0.686076879501342</c:v>
                      </c:pt>
                      <c:pt idx="447">
                        <c:v>0.68754553794860795</c:v>
                      </c:pt>
                      <c:pt idx="448">
                        <c:v>0.68672794103622403</c:v>
                      </c:pt>
                      <c:pt idx="449">
                        <c:v>0.68885040283203103</c:v>
                      </c:pt>
                      <c:pt idx="450">
                        <c:v>0.69304108619689897</c:v>
                      </c:pt>
                      <c:pt idx="451">
                        <c:v>0.693109810352325</c:v>
                      </c:pt>
                      <c:pt idx="452">
                        <c:v>0.69319266080856301</c:v>
                      </c:pt>
                      <c:pt idx="453">
                        <c:v>0.69167572259902899</c:v>
                      </c:pt>
                      <c:pt idx="454">
                        <c:v>0.68669283390045099</c:v>
                      </c:pt>
                      <c:pt idx="455">
                        <c:v>0.68174928426742498</c:v>
                      </c:pt>
                      <c:pt idx="456">
                        <c:v>0.68290370702743497</c:v>
                      </c:pt>
                      <c:pt idx="457">
                        <c:v>0.68616235256195002</c:v>
                      </c:pt>
                      <c:pt idx="458">
                        <c:v>0.68602252006530695</c:v>
                      </c:pt>
                      <c:pt idx="459">
                        <c:v>0.685854732990264</c:v>
                      </c:pt>
                      <c:pt idx="460">
                        <c:v>0.68280804157257002</c:v>
                      </c:pt>
                      <c:pt idx="461">
                        <c:v>0.68161267042160001</c:v>
                      </c:pt>
                      <c:pt idx="462">
                        <c:v>0.68349927663803101</c:v>
                      </c:pt>
                      <c:pt idx="463">
                        <c:v>0.68222570419311501</c:v>
                      </c:pt>
                      <c:pt idx="464">
                        <c:v>0.68257802724838201</c:v>
                      </c:pt>
                      <c:pt idx="465">
                        <c:v>0.67746496200561501</c:v>
                      </c:pt>
                      <c:pt idx="466">
                        <c:v>0.67594814300537098</c:v>
                      </c:pt>
                      <c:pt idx="467">
                        <c:v>0.674482762813568</c:v>
                      </c:pt>
                      <c:pt idx="468">
                        <c:v>0.67399275302886896</c:v>
                      </c:pt>
                      <c:pt idx="469">
                        <c:v>0.68306070566177302</c:v>
                      </c:pt>
                      <c:pt idx="470">
                        <c:v>0.68492209911346402</c:v>
                      </c:pt>
                      <c:pt idx="471">
                        <c:v>0.68909943103790205</c:v>
                      </c:pt>
                      <c:pt idx="472">
                        <c:v>0.686681568622589</c:v>
                      </c:pt>
                      <c:pt idx="473">
                        <c:v>0.689181327819824</c:v>
                      </c:pt>
                      <c:pt idx="474">
                        <c:v>0.68967258930206299</c:v>
                      </c:pt>
                      <c:pt idx="475">
                        <c:v>0.68922430276870705</c:v>
                      </c:pt>
                      <c:pt idx="476">
                        <c:v>0.69001173973083496</c:v>
                      </c:pt>
                      <c:pt idx="477">
                        <c:v>0.69027018547058105</c:v>
                      </c:pt>
                      <c:pt idx="478">
                        <c:v>0.69301879405975297</c:v>
                      </c:pt>
                      <c:pt idx="479">
                        <c:v>0.69381040334701505</c:v>
                      </c:pt>
                      <c:pt idx="480">
                        <c:v>0.69294250011444003</c:v>
                      </c:pt>
                      <c:pt idx="481">
                        <c:v>0.69293236732482899</c:v>
                      </c:pt>
                      <c:pt idx="482">
                        <c:v>0.69367706775665205</c:v>
                      </c:pt>
                      <c:pt idx="483">
                        <c:v>0.69416290521621704</c:v>
                      </c:pt>
                      <c:pt idx="484">
                        <c:v>0.68959575891494695</c:v>
                      </c:pt>
                      <c:pt idx="485">
                        <c:v>0.69131112098693803</c:v>
                      </c:pt>
                      <c:pt idx="486">
                        <c:v>0.69208550453186002</c:v>
                      </c:pt>
                      <c:pt idx="487">
                        <c:v>0.68785214424133301</c:v>
                      </c:pt>
                      <c:pt idx="488">
                        <c:v>0.681080162525177</c:v>
                      </c:pt>
                      <c:pt idx="489">
                        <c:v>0.683632552623748</c:v>
                      </c:pt>
                      <c:pt idx="490">
                        <c:v>0.68381953239440896</c:v>
                      </c:pt>
                      <c:pt idx="491">
                        <c:v>0.685352802276611</c:v>
                      </c:pt>
                      <c:pt idx="492">
                        <c:v>0.68611460924148504</c:v>
                      </c:pt>
                      <c:pt idx="493">
                        <c:v>0.68676298856735196</c:v>
                      </c:pt>
                      <c:pt idx="494">
                        <c:v>0.68662703037261896</c:v>
                      </c:pt>
                      <c:pt idx="495">
                        <c:v>0.69005900621414096</c:v>
                      </c:pt>
                      <c:pt idx="496">
                        <c:v>0.69396823644637995</c:v>
                      </c:pt>
                      <c:pt idx="497">
                        <c:v>0.69174993038177401</c:v>
                      </c:pt>
                      <c:pt idx="498">
                        <c:v>0.691783547401428</c:v>
                      </c:pt>
                      <c:pt idx="499">
                        <c:v>0.69315272569656305</c:v>
                      </c:pt>
                      <c:pt idx="500">
                        <c:v>0.69163763523101796</c:v>
                      </c:pt>
                      <c:pt idx="501">
                        <c:v>0.69038271903991699</c:v>
                      </c:pt>
                      <c:pt idx="502">
                        <c:v>0.69116801023483199</c:v>
                      </c:pt>
                      <c:pt idx="503">
                        <c:v>0.69585669040679898</c:v>
                      </c:pt>
                      <c:pt idx="504">
                        <c:v>0.70115387439727705</c:v>
                      </c:pt>
                      <c:pt idx="505">
                        <c:v>0.69903260469436601</c:v>
                      </c:pt>
                      <c:pt idx="506">
                        <c:v>0.70010501146316495</c:v>
                      </c:pt>
                      <c:pt idx="507">
                        <c:v>0.69752311706542902</c:v>
                      </c:pt>
                      <c:pt idx="508">
                        <c:v>0.69804197549819902</c:v>
                      </c:pt>
                      <c:pt idx="509">
                        <c:v>0.69683045148849398</c:v>
                      </c:pt>
                      <c:pt idx="510">
                        <c:v>0.69574391841888406</c:v>
                      </c:pt>
                      <c:pt idx="511">
                        <c:v>0.69426876306533802</c:v>
                      </c:pt>
                      <c:pt idx="512">
                        <c:v>0.69652819633483798</c:v>
                      </c:pt>
                      <c:pt idx="513">
                        <c:v>0.69751703739166204</c:v>
                      </c:pt>
                      <c:pt idx="514">
                        <c:v>0.69642198085784901</c:v>
                      </c:pt>
                      <c:pt idx="515">
                        <c:v>0.69780647754669101</c:v>
                      </c:pt>
                      <c:pt idx="516">
                        <c:v>0.69623404741287198</c:v>
                      </c:pt>
                      <c:pt idx="517">
                        <c:v>0.69528377056121804</c:v>
                      </c:pt>
                      <c:pt idx="518">
                        <c:v>0.69400316476821899</c:v>
                      </c:pt>
                      <c:pt idx="519">
                        <c:v>0.69378614425659102</c:v>
                      </c:pt>
                      <c:pt idx="520">
                        <c:v>0.691062271595001</c:v>
                      </c:pt>
                      <c:pt idx="521">
                        <c:v>0.69070780277252197</c:v>
                      </c:pt>
                      <c:pt idx="522">
                        <c:v>0.68869036436080899</c:v>
                      </c:pt>
                      <c:pt idx="523">
                        <c:v>0.68936800956725997</c:v>
                      </c:pt>
                      <c:pt idx="524">
                        <c:v>0.68914622068405096</c:v>
                      </c:pt>
                      <c:pt idx="525">
                        <c:v>0.68850654363632202</c:v>
                      </c:pt>
                      <c:pt idx="526">
                        <c:v>0.68705826997756902</c:v>
                      </c:pt>
                      <c:pt idx="527">
                        <c:v>0.68482589721679599</c:v>
                      </c:pt>
                      <c:pt idx="528">
                        <c:v>0.68545895814895597</c:v>
                      </c:pt>
                      <c:pt idx="529">
                        <c:v>0.68556970357894897</c:v>
                      </c:pt>
                      <c:pt idx="530">
                        <c:v>0.68614912033080999</c:v>
                      </c:pt>
                      <c:pt idx="531">
                        <c:v>0.68715119361877397</c:v>
                      </c:pt>
                      <c:pt idx="532">
                        <c:v>0.68129193782806396</c:v>
                      </c:pt>
                      <c:pt idx="533">
                        <c:v>0.68021005392074496</c:v>
                      </c:pt>
                      <c:pt idx="534">
                        <c:v>0.68188631534576405</c:v>
                      </c:pt>
                      <c:pt idx="535">
                        <c:v>0.68509769439697199</c:v>
                      </c:pt>
                      <c:pt idx="536">
                        <c:v>0.68517297506332397</c:v>
                      </c:pt>
                      <c:pt idx="537">
                        <c:v>0.68233191967010498</c:v>
                      </c:pt>
                      <c:pt idx="538">
                        <c:v>0.68565261363983099</c:v>
                      </c:pt>
                      <c:pt idx="539">
                        <c:v>0.68685889244079501</c:v>
                      </c:pt>
                      <c:pt idx="540">
                        <c:v>0.68798488378524703</c:v>
                      </c:pt>
                      <c:pt idx="541">
                        <c:v>0.68775957822799605</c:v>
                      </c:pt>
                      <c:pt idx="542">
                        <c:v>0.69312191009521396</c:v>
                      </c:pt>
                      <c:pt idx="543">
                        <c:v>0.69360953569412198</c:v>
                      </c:pt>
                      <c:pt idx="544">
                        <c:v>0.692208051681518</c:v>
                      </c:pt>
                      <c:pt idx="545">
                        <c:v>0.69336664676666204</c:v>
                      </c:pt>
                      <c:pt idx="546">
                        <c:v>0.69260078668594305</c:v>
                      </c:pt>
                      <c:pt idx="547">
                        <c:v>0.69310742616653398</c:v>
                      </c:pt>
                      <c:pt idx="548">
                        <c:v>0.68764513731002797</c:v>
                      </c:pt>
                      <c:pt idx="549">
                        <c:v>0.688043653964996</c:v>
                      </c:pt>
                      <c:pt idx="550">
                        <c:v>0.68721234798431396</c:v>
                      </c:pt>
                      <c:pt idx="551">
                        <c:v>0.688867688179016</c:v>
                      </c:pt>
                      <c:pt idx="552">
                        <c:v>0.68473315238952603</c:v>
                      </c:pt>
                      <c:pt idx="553">
                        <c:v>0.68994170427322299</c:v>
                      </c:pt>
                      <c:pt idx="554">
                        <c:v>0.68701547384261996</c:v>
                      </c:pt>
                      <c:pt idx="555">
                        <c:v>0.68426746129989602</c:v>
                      </c:pt>
                      <c:pt idx="556">
                        <c:v>0.682519972324371</c:v>
                      </c:pt>
                      <c:pt idx="557">
                        <c:v>0.68345165252685502</c:v>
                      </c:pt>
                      <c:pt idx="558">
                        <c:v>0.67979961633682195</c:v>
                      </c:pt>
                      <c:pt idx="559">
                        <c:v>0.67642682790756203</c:v>
                      </c:pt>
                      <c:pt idx="560">
                        <c:v>0.67935514450073198</c:v>
                      </c:pt>
                      <c:pt idx="561">
                        <c:v>0.68203037977218595</c:v>
                      </c:pt>
                      <c:pt idx="562">
                        <c:v>0.68098139762878396</c:v>
                      </c:pt>
                      <c:pt idx="563">
                        <c:v>0.68211948871612504</c:v>
                      </c:pt>
                      <c:pt idx="564">
                        <c:v>0.68173551559448198</c:v>
                      </c:pt>
                      <c:pt idx="565">
                        <c:v>0.68137896060943604</c:v>
                      </c:pt>
                      <c:pt idx="566">
                        <c:v>0.68469750881195002</c:v>
                      </c:pt>
                      <c:pt idx="567">
                        <c:v>0.68771123886108398</c:v>
                      </c:pt>
                      <c:pt idx="568">
                        <c:v>0.68929374217987005</c:v>
                      </c:pt>
                      <c:pt idx="569">
                        <c:v>0.68961441516876198</c:v>
                      </c:pt>
                      <c:pt idx="570">
                        <c:v>0.68843269348144498</c:v>
                      </c:pt>
                      <c:pt idx="571">
                        <c:v>0.69065696001052801</c:v>
                      </c:pt>
                      <c:pt idx="572">
                        <c:v>0.69084972143173196</c:v>
                      </c:pt>
                      <c:pt idx="573">
                        <c:v>0.68813663721084595</c:v>
                      </c:pt>
                      <c:pt idx="574">
                        <c:v>0.68929189443588201</c:v>
                      </c:pt>
                      <c:pt idx="575">
                        <c:v>0.68962311744689897</c:v>
                      </c:pt>
                      <c:pt idx="576">
                        <c:v>0.68706798553466797</c:v>
                      </c:pt>
                      <c:pt idx="577">
                        <c:v>0.68689459562301602</c:v>
                      </c:pt>
                      <c:pt idx="578">
                        <c:v>0.68387824296951205</c:v>
                      </c:pt>
                      <c:pt idx="579">
                        <c:v>0.68403810262679998</c:v>
                      </c:pt>
                      <c:pt idx="580">
                        <c:v>0.681757092475891</c:v>
                      </c:pt>
                      <c:pt idx="581">
                        <c:v>0.68359130620956399</c:v>
                      </c:pt>
                      <c:pt idx="582">
                        <c:v>0.68227440118789595</c:v>
                      </c:pt>
                      <c:pt idx="583">
                        <c:v>0.68184798955917303</c:v>
                      </c:pt>
                      <c:pt idx="584">
                        <c:v>0.68595600128173795</c:v>
                      </c:pt>
                      <c:pt idx="585">
                        <c:v>0.68658852577209395</c:v>
                      </c:pt>
                      <c:pt idx="586">
                        <c:v>0.68797141313552801</c:v>
                      </c:pt>
                      <c:pt idx="587">
                        <c:v>0.68691641092300404</c:v>
                      </c:pt>
                      <c:pt idx="588">
                        <c:v>0.68147057294845503</c:v>
                      </c:pt>
                      <c:pt idx="589">
                        <c:v>0.68035846948623602</c:v>
                      </c:pt>
                      <c:pt idx="590">
                        <c:v>0.68160653114318803</c:v>
                      </c:pt>
                      <c:pt idx="591">
                        <c:v>0.68505990505218495</c:v>
                      </c:pt>
                      <c:pt idx="592">
                        <c:v>0.68355023860931396</c:v>
                      </c:pt>
                      <c:pt idx="593">
                        <c:v>0.68371522426605202</c:v>
                      </c:pt>
                      <c:pt idx="594">
                        <c:v>0.68387061357498102</c:v>
                      </c:pt>
                      <c:pt idx="595">
                        <c:v>0.68871933221817005</c:v>
                      </c:pt>
                      <c:pt idx="596">
                        <c:v>0.68763738870620705</c:v>
                      </c:pt>
                      <c:pt idx="597">
                        <c:v>0.688981533050537</c:v>
                      </c:pt>
                      <c:pt idx="598">
                        <c:v>0.69016122817993097</c:v>
                      </c:pt>
                      <c:pt idx="599">
                        <c:v>0.69163841009140004</c:v>
                      </c:pt>
                      <c:pt idx="600">
                        <c:v>0.68793487548828103</c:v>
                      </c:pt>
                      <c:pt idx="601">
                        <c:v>0.69222593307495095</c:v>
                      </c:pt>
                      <c:pt idx="602">
                        <c:v>0.69454735517501798</c:v>
                      </c:pt>
                      <c:pt idx="603">
                        <c:v>0.69363456964492798</c:v>
                      </c:pt>
                      <c:pt idx="604">
                        <c:v>0.69500416517257602</c:v>
                      </c:pt>
                      <c:pt idx="605">
                        <c:v>0.69402313232421797</c:v>
                      </c:pt>
                      <c:pt idx="606">
                        <c:v>0.69176727533340399</c:v>
                      </c:pt>
                      <c:pt idx="607">
                        <c:v>0.69118660688400202</c:v>
                      </c:pt>
                      <c:pt idx="608">
                        <c:v>0.68855369091033902</c:v>
                      </c:pt>
                      <c:pt idx="609">
                        <c:v>0.68531417846679599</c:v>
                      </c:pt>
                      <c:pt idx="610">
                        <c:v>0.68804699182510298</c:v>
                      </c:pt>
                      <c:pt idx="611">
                        <c:v>0.685743808746337</c:v>
                      </c:pt>
                      <c:pt idx="612">
                        <c:v>0.68707996606826705</c:v>
                      </c:pt>
                      <c:pt idx="613">
                        <c:v>0.68832182884216297</c:v>
                      </c:pt>
                      <c:pt idx="614">
                        <c:v>0.68939799070358199</c:v>
                      </c:pt>
                      <c:pt idx="615">
                        <c:v>0.688135385513305</c:v>
                      </c:pt>
                      <c:pt idx="616">
                        <c:v>0.68920534849166804</c:v>
                      </c:pt>
                      <c:pt idx="617">
                        <c:v>0.69017493724822998</c:v>
                      </c:pt>
                      <c:pt idx="618">
                        <c:v>0.69104737043380704</c:v>
                      </c:pt>
                      <c:pt idx="619">
                        <c:v>0.69314396381378096</c:v>
                      </c:pt>
                      <c:pt idx="620">
                        <c:v>0.69303727149963301</c:v>
                      </c:pt>
                      <c:pt idx="621">
                        <c:v>0.689086854457855</c:v>
                      </c:pt>
                      <c:pt idx="622">
                        <c:v>0.68682795763015703</c:v>
                      </c:pt>
                      <c:pt idx="623">
                        <c:v>0.68421262502670199</c:v>
                      </c:pt>
                      <c:pt idx="624">
                        <c:v>0.68303787708282404</c:v>
                      </c:pt>
                      <c:pt idx="625">
                        <c:v>0.68197542428970304</c:v>
                      </c:pt>
                      <c:pt idx="626">
                        <c:v>0.67966347932815496</c:v>
                      </c:pt>
                      <c:pt idx="627">
                        <c:v>0.68294888734817505</c:v>
                      </c:pt>
                      <c:pt idx="628">
                        <c:v>0.68319332599639804</c:v>
                      </c:pt>
                      <c:pt idx="629">
                        <c:v>0.685491323471069</c:v>
                      </c:pt>
                      <c:pt idx="630">
                        <c:v>0.68548375368118197</c:v>
                      </c:pt>
                      <c:pt idx="631">
                        <c:v>0.68477976322173995</c:v>
                      </c:pt>
                      <c:pt idx="632">
                        <c:v>0.68764948844909601</c:v>
                      </c:pt>
                      <c:pt idx="633">
                        <c:v>0.68785959482192904</c:v>
                      </c:pt>
                      <c:pt idx="634">
                        <c:v>0.689014673233032</c:v>
                      </c:pt>
                      <c:pt idx="635">
                        <c:v>0.68796020746231001</c:v>
                      </c:pt>
                      <c:pt idx="636">
                        <c:v>0.68769240379333496</c:v>
                      </c:pt>
                      <c:pt idx="637">
                        <c:v>0.69301962852478005</c:v>
                      </c:pt>
                      <c:pt idx="638">
                        <c:v>0.69362616539001398</c:v>
                      </c:pt>
                      <c:pt idx="639">
                        <c:v>0.69349104166030795</c:v>
                      </c:pt>
                      <c:pt idx="640">
                        <c:v>0.69269818067550604</c:v>
                      </c:pt>
                      <c:pt idx="641">
                        <c:v>0.68999165296554499</c:v>
                      </c:pt>
                      <c:pt idx="642">
                        <c:v>0.69088476896286</c:v>
                      </c:pt>
                      <c:pt idx="643">
                        <c:v>0.691661596298217</c:v>
                      </c:pt>
                      <c:pt idx="644">
                        <c:v>0.69234013557434004</c:v>
                      </c:pt>
                      <c:pt idx="645">
                        <c:v>0.69411808252334595</c:v>
                      </c:pt>
                      <c:pt idx="646">
                        <c:v>0.69190514087677002</c:v>
                      </c:pt>
                      <c:pt idx="647">
                        <c:v>0.69433623552322299</c:v>
                      </c:pt>
                      <c:pt idx="648">
                        <c:v>0.69107311964035001</c:v>
                      </c:pt>
                      <c:pt idx="649">
                        <c:v>0.68875569105148304</c:v>
                      </c:pt>
                      <c:pt idx="650">
                        <c:v>0.68905496597289995</c:v>
                      </c:pt>
                      <c:pt idx="651">
                        <c:v>0.69170099496841397</c:v>
                      </c:pt>
                      <c:pt idx="652">
                        <c:v>0.68999731540679898</c:v>
                      </c:pt>
                      <c:pt idx="653">
                        <c:v>0.68899589776992798</c:v>
                      </c:pt>
                      <c:pt idx="654">
                        <c:v>0.68752247095107999</c:v>
                      </c:pt>
                      <c:pt idx="655">
                        <c:v>0.68793439865112305</c:v>
                      </c:pt>
                      <c:pt idx="656">
                        <c:v>0.68772608041763295</c:v>
                      </c:pt>
                      <c:pt idx="657">
                        <c:v>0.68987703323364202</c:v>
                      </c:pt>
                      <c:pt idx="658">
                        <c:v>0.68963479995727495</c:v>
                      </c:pt>
                      <c:pt idx="659">
                        <c:v>0.68560987710952703</c:v>
                      </c:pt>
                      <c:pt idx="660">
                        <c:v>0.68621653318405096</c:v>
                      </c:pt>
                      <c:pt idx="661">
                        <c:v>0.688973248004913</c:v>
                      </c:pt>
                      <c:pt idx="662">
                        <c:v>0.68687939643859797</c:v>
                      </c:pt>
                      <c:pt idx="663">
                        <c:v>0.687960445880889</c:v>
                      </c:pt>
                      <c:pt idx="664">
                        <c:v>0.68909585475921598</c:v>
                      </c:pt>
                      <c:pt idx="665">
                        <c:v>0.68637275695800704</c:v>
                      </c:pt>
                      <c:pt idx="666">
                        <c:v>0.68751186132430997</c:v>
                      </c:pt>
                      <c:pt idx="667">
                        <c:v>0.68854111433029097</c:v>
                      </c:pt>
                      <c:pt idx="668">
                        <c:v>0.69006979465484597</c:v>
                      </c:pt>
                      <c:pt idx="669">
                        <c:v>0.68663287162780695</c:v>
                      </c:pt>
                      <c:pt idx="670">
                        <c:v>0.68835532665252597</c:v>
                      </c:pt>
                      <c:pt idx="671">
                        <c:v>0.68869709968566895</c:v>
                      </c:pt>
                      <c:pt idx="672">
                        <c:v>0.68719100952148404</c:v>
                      </c:pt>
                      <c:pt idx="673">
                        <c:v>0.69007790088653498</c:v>
                      </c:pt>
                      <c:pt idx="674">
                        <c:v>0.68843364715576105</c:v>
                      </c:pt>
                      <c:pt idx="675">
                        <c:v>0.68695312738418501</c:v>
                      </c:pt>
                      <c:pt idx="676">
                        <c:v>0.68986684083938599</c:v>
                      </c:pt>
                      <c:pt idx="677">
                        <c:v>0.69197744131088201</c:v>
                      </c:pt>
                      <c:pt idx="678">
                        <c:v>0.69135570526123002</c:v>
                      </c:pt>
                      <c:pt idx="679">
                        <c:v>0.68923193216323797</c:v>
                      </c:pt>
                      <c:pt idx="680">
                        <c:v>0.68947809934616</c:v>
                      </c:pt>
                      <c:pt idx="681">
                        <c:v>0.68911135196685702</c:v>
                      </c:pt>
                      <c:pt idx="682">
                        <c:v>0.69054454565048196</c:v>
                      </c:pt>
                      <c:pt idx="683">
                        <c:v>0.69040977954864502</c:v>
                      </c:pt>
                      <c:pt idx="684">
                        <c:v>0.69286221265792802</c:v>
                      </c:pt>
                      <c:pt idx="685">
                        <c:v>0.69216394424438399</c:v>
                      </c:pt>
                      <c:pt idx="686">
                        <c:v>0.68925690650939897</c:v>
                      </c:pt>
                      <c:pt idx="687">
                        <c:v>0.68645793199539096</c:v>
                      </c:pt>
                      <c:pt idx="688">
                        <c:v>0.68129885196685702</c:v>
                      </c:pt>
                      <c:pt idx="689">
                        <c:v>0.6820068359375</c:v>
                      </c:pt>
                      <c:pt idx="690">
                        <c:v>0.68606752157211304</c:v>
                      </c:pt>
                      <c:pt idx="691">
                        <c:v>0.68726736307144098</c:v>
                      </c:pt>
                      <c:pt idx="692">
                        <c:v>0.69333821535110396</c:v>
                      </c:pt>
                      <c:pt idx="693">
                        <c:v>0.69873857498168901</c:v>
                      </c:pt>
                      <c:pt idx="694">
                        <c:v>0.69429218769073398</c:v>
                      </c:pt>
                      <c:pt idx="695">
                        <c:v>0.691742062568664</c:v>
                      </c:pt>
                      <c:pt idx="696">
                        <c:v>0.69342464208602905</c:v>
                      </c:pt>
                      <c:pt idx="697">
                        <c:v>0.69267910718917802</c:v>
                      </c:pt>
                      <c:pt idx="698">
                        <c:v>0.690904200077056</c:v>
                      </c:pt>
                      <c:pt idx="699">
                        <c:v>0.692554831504821</c:v>
                      </c:pt>
                      <c:pt idx="700">
                        <c:v>0.68866604566574097</c:v>
                      </c:pt>
                      <c:pt idx="701">
                        <c:v>0.68949246406555098</c:v>
                      </c:pt>
                      <c:pt idx="702">
                        <c:v>0.69131523370742798</c:v>
                      </c:pt>
                      <c:pt idx="703">
                        <c:v>0.68810266256332397</c:v>
                      </c:pt>
                      <c:pt idx="704">
                        <c:v>0.68951874971389704</c:v>
                      </c:pt>
                      <c:pt idx="705">
                        <c:v>0.68863421678543002</c:v>
                      </c:pt>
                      <c:pt idx="706">
                        <c:v>0.68837994337081898</c:v>
                      </c:pt>
                      <c:pt idx="707">
                        <c:v>0.68977689743041903</c:v>
                      </c:pt>
                      <c:pt idx="708">
                        <c:v>0.68723505735397294</c:v>
                      </c:pt>
                      <c:pt idx="709">
                        <c:v>0.68774104118347101</c:v>
                      </c:pt>
                      <c:pt idx="710">
                        <c:v>0.68589502573013295</c:v>
                      </c:pt>
                      <c:pt idx="711">
                        <c:v>0.68421208858489901</c:v>
                      </c:pt>
                      <c:pt idx="712">
                        <c:v>0.68152344226837103</c:v>
                      </c:pt>
                      <c:pt idx="713">
                        <c:v>0.68721407651901201</c:v>
                      </c:pt>
                      <c:pt idx="714">
                        <c:v>0.69060307741165095</c:v>
                      </c:pt>
                      <c:pt idx="715">
                        <c:v>0.69012391567230202</c:v>
                      </c:pt>
                      <c:pt idx="716">
                        <c:v>0.68910807371139504</c:v>
                      </c:pt>
                      <c:pt idx="717">
                        <c:v>0.69170892238616899</c:v>
                      </c:pt>
                      <c:pt idx="718">
                        <c:v>0.691703200340271</c:v>
                      </c:pt>
                      <c:pt idx="719">
                        <c:v>0.68302714824676503</c:v>
                      </c:pt>
                      <c:pt idx="720">
                        <c:v>0.67507547140121404</c:v>
                      </c:pt>
                      <c:pt idx="721">
                        <c:v>0.67735838890075595</c:v>
                      </c:pt>
                      <c:pt idx="722">
                        <c:v>0.68007105588912897</c:v>
                      </c:pt>
                      <c:pt idx="723">
                        <c:v>0.68447613716125399</c:v>
                      </c:pt>
                      <c:pt idx="724">
                        <c:v>0.68523269891738803</c:v>
                      </c:pt>
                      <c:pt idx="725">
                        <c:v>0.68526268005371005</c:v>
                      </c:pt>
                      <c:pt idx="726">
                        <c:v>0.68590301275253296</c:v>
                      </c:pt>
                      <c:pt idx="727">
                        <c:v>0.687874436378479</c:v>
                      </c:pt>
                      <c:pt idx="728">
                        <c:v>0.68628913164138705</c:v>
                      </c:pt>
                      <c:pt idx="729">
                        <c:v>0.686207056045532</c:v>
                      </c:pt>
                      <c:pt idx="730">
                        <c:v>0.68409383296966497</c:v>
                      </c:pt>
                      <c:pt idx="731">
                        <c:v>0.68148612976074197</c:v>
                      </c:pt>
                      <c:pt idx="732">
                        <c:v>0.68326944112777699</c:v>
                      </c:pt>
                      <c:pt idx="733">
                        <c:v>0.68348222970962502</c:v>
                      </c:pt>
                      <c:pt idx="734">
                        <c:v>0.686503946781158</c:v>
                      </c:pt>
                      <c:pt idx="735">
                        <c:v>0.68710201978683405</c:v>
                      </c:pt>
                      <c:pt idx="736">
                        <c:v>0.68621909618377597</c:v>
                      </c:pt>
                      <c:pt idx="737">
                        <c:v>0.69041645526885898</c:v>
                      </c:pt>
                      <c:pt idx="738">
                        <c:v>0.68747353553771895</c:v>
                      </c:pt>
                      <c:pt idx="739">
                        <c:v>0.68655604124069203</c:v>
                      </c:pt>
                      <c:pt idx="740">
                        <c:v>0.68217581510543801</c:v>
                      </c:pt>
                      <c:pt idx="741">
                        <c:v>0.68321228027343694</c:v>
                      </c:pt>
                      <c:pt idx="742">
                        <c:v>0.68166941404342596</c:v>
                      </c:pt>
                      <c:pt idx="743">
                        <c:v>0.68203657865524203</c:v>
                      </c:pt>
                      <c:pt idx="744">
                        <c:v>0.68087893724441495</c:v>
                      </c:pt>
                      <c:pt idx="745">
                        <c:v>0.68207556009292603</c:v>
                      </c:pt>
                      <c:pt idx="746">
                        <c:v>0.68391591310501099</c:v>
                      </c:pt>
                      <c:pt idx="747">
                        <c:v>0.68710225820541304</c:v>
                      </c:pt>
                      <c:pt idx="748">
                        <c:v>0.666329085826873</c:v>
                      </c:pt>
                      <c:pt idx="749">
                        <c:v>0.66822803020477295</c:v>
                      </c:pt>
                      <c:pt idx="750">
                        <c:v>0.67284828424453702</c:v>
                      </c:pt>
                      <c:pt idx="751">
                        <c:v>0.67665112018585205</c:v>
                      </c:pt>
                      <c:pt idx="752">
                        <c:v>0.67493975162506104</c:v>
                      </c:pt>
                      <c:pt idx="753">
                        <c:v>0.67511916160583496</c:v>
                      </c:pt>
                      <c:pt idx="754">
                        <c:v>0.67793434858322099</c:v>
                      </c:pt>
                      <c:pt idx="755">
                        <c:v>0.67869305610656705</c:v>
                      </c:pt>
                      <c:pt idx="756">
                        <c:v>0.68089652061462402</c:v>
                      </c:pt>
                      <c:pt idx="757">
                        <c:v>0.68646872043609597</c:v>
                      </c:pt>
                      <c:pt idx="758">
                        <c:v>0.68913102149963301</c:v>
                      </c:pt>
                      <c:pt idx="759">
                        <c:v>0.69150465726852395</c:v>
                      </c:pt>
                      <c:pt idx="760">
                        <c:v>0.68909776210784901</c:v>
                      </c:pt>
                      <c:pt idx="761">
                        <c:v>0.688726365566253</c:v>
                      </c:pt>
                      <c:pt idx="762">
                        <c:v>0.69310057163238503</c:v>
                      </c:pt>
                      <c:pt idx="763">
                        <c:v>0.69672602415084794</c:v>
                      </c:pt>
                      <c:pt idx="764">
                        <c:v>0.69212234020233099</c:v>
                      </c:pt>
                      <c:pt idx="765">
                        <c:v>0.69099950790405196</c:v>
                      </c:pt>
                      <c:pt idx="766">
                        <c:v>0.68873929977416903</c:v>
                      </c:pt>
                      <c:pt idx="767">
                        <c:v>0.68672007322311401</c:v>
                      </c:pt>
                      <c:pt idx="768">
                        <c:v>0.68742424249649003</c:v>
                      </c:pt>
                      <c:pt idx="769">
                        <c:v>0.68386864662170399</c:v>
                      </c:pt>
                      <c:pt idx="770">
                        <c:v>0.68317544460296598</c:v>
                      </c:pt>
                      <c:pt idx="771">
                        <c:v>0.68506085872650102</c:v>
                      </c:pt>
                      <c:pt idx="772">
                        <c:v>0.68673408031463601</c:v>
                      </c:pt>
                      <c:pt idx="773">
                        <c:v>0.68741655349731401</c:v>
                      </c:pt>
                      <c:pt idx="774">
                        <c:v>0.68389815092086703</c:v>
                      </c:pt>
                      <c:pt idx="775">
                        <c:v>0.68653839826583796</c:v>
                      </c:pt>
                      <c:pt idx="776">
                        <c:v>0.68887490034103305</c:v>
                      </c:pt>
                      <c:pt idx="777">
                        <c:v>0.68770563602447499</c:v>
                      </c:pt>
                      <c:pt idx="778">
                        <c:v>0.68419688940048196</c:v>
                      </c:pt>
                      <c:pt idx="779">
                        <c:v>0.68594259023666304</c:v>
                      </c:pt>
                      <c:pt idx="780">
                        <c:v>0.68832868337631203</c:v>
                      </c:pt>
                      <c:pt idx="781">
                        <c:v>0.68913531303405695</c:v>
                      </c:pt>
                      <c:pt idx="782">
                        <c:v>0.68812811374664296</c:v>
                      </c:pt>
                      <c:pt idx="783">
                        <c:v>0.68943029642105103</c:v>
                      </c:pt>
                      <c:pt idx="784">
                        <c:v>0.690690398216247</c:v>
                      </c:pt>
                      <c:pt idx="785">
                        <c:v>0.68938440084457397</c:v>
                      </c:pt>
                      <c:pt idx="786">
                        <c:v>0.69127070903777998</c:v>
                      </c:pt>
                      <c:pt idx="787">
                        <c:v>0.68764585256576505</c:v>
                      </c:pt>
                      <c:pt idx="788">
                        <c:v>0.68891739845275801</c:v>
                      </c:pt>
                      <c:pt idx="789">
                        <c:v>0.690057873725891</c:v>
                      </c:pt>
                      <c:pt idx="790">
                        <c:v>0.68734145164489702</c:v>
                      </c:pt>
                      <c:pt idx="791">
                        <c:v>0.68787258863449097</c:v>
                      </c:pt>
                      <c:pt idx="792">
                        <c:v>0.69057071208953802</c:v>
                      </c:pt>
                      <c:pt idx="793">
                        <c:v>0.69078356027603105</c:v>
                      </c:pt>
                      <c:pt idx="794">
                        <c:v>0.68951290845870905</c:v>
                      </c:pt>
                      <c:pt idx="795">
                        <c:v>0.68837600946426303</c:v>
                      </c:pt>
                      <c:pt idx="796">
                        <c:v>0.689100801944732</c:v>
                      </c:pt>
                      <c:pt idx="797">
                        <c:v>0.68872702121734597</c:v>
                      </c:pt>
                      <c:pt idx="798">
                        <c:v>0.68485409021377497</c:v>
                      </c:pt>
                      <c:pt idx="799">
                        <c:v>0.68637990951537997</c:v>
                      </c:pt>
                      <c:pt idx="800">
                        <c:v>0.68772810697555498</c:v>
                      </c:pt>
                      <c:pt idx="801">
                        <c:v>0.68962645530700595</c:v>
                      </c:pt>
                      <c:pt idx="802">
                        <c:v>0.68734395503997803</c:v>
                      </c:pt>
                      <c:pt idx="803">
                        <c:v>0.685710489749908</c:v>
                      </c:pt>
                      <c:pt idx="804">
                        <c:v>0.68846952915191595</c:v>
                      </c:pt>
                      <c:pt idx="805">
                        <c:v>0.68782120943069402</c:v>
                      </c:pt>
                      <c:pt idx="806">
                        <c:v>0.68620175123214699</c:v>
                      </c:pt>
                      <c:pt idx="807">
                        <c:v>0.68209093809127797</c:v>
                      </c:pt>
                      <c:pt idx="808">
                        <c:v>0.68100363016128496</c:v>
                      </c:pt>
                      <c:pt idx="809">
                        <c:v>0.68143773078918402</c:v>
                      </c:pt>
                      <c:pt idx="810">
                        <c:v>0.68398749828338601</c:v>
                      </c:pt>
                      <c:pt idx="811">
                        <c:v>0.68423849344253496</c:v>
                      </c:pt>
                      <c:pt idx="812">
                        <c:v>0.68433785438537598</c:v>
                      </c:pt>
                      <c:pt idx="813">
                        <c:v>0.68590539693832397</c:v>
                      </c:pt>
                      <c:pt idx="814">
                        <c:v>0.68881464004516602</c:v>
                      </c:pt>
                      <c:pt idx="815">
                        <c:v>0.68993437290191595</c:v>
                      </c:pt>
                      <c:pt idx="816">
                        <c:v>0.68875086307525601</c:v>
                      </c:pt>
                      <c:pt idx="817">
                        <c:v>0.68841511011123602</c:v>
                      </c:pt>
                      <c:pt idx="818">
                        <c:v>0.68731617927551203</c:v>
                      </c:pt>
                      <c:pt idx="819">
                        <c:v>0.68711793422698897</c:v>
                      </c:pt>
                      <c:pt idx="820">
                        <c:v>0.68599671125411898</c:v>
                      </c:pt>
                      <c:pt idx="821">
                        <c:v>0.69183582067489602</c:v>
                      </c:pt>
                      <c:pt idx="822">
                        <c:v>0.68693238496780396</c:v>
                      </c:pt>
                      <c:pt idx="823">
                        <c:v>0.68249028921127297</c:v>
                      </c:pt>
                      <c:pt idx="824">
                        <c:v>0.67991858720779397</c:v>
                      </c:pt>
                      <c:pt idx="825">
                        <c:v>0.68191772699356001</c:v>
                      </c:pt>
                      <c:pt idx="826">
                        <c:v>0.68298953771591098</c:v>
                      </c:pt>
                      <c:pt idx="827">
                        <c:v>0.68543666601180997</c:v>
                      </c:pt>
                      <c:pt idx="828">
                        <c:v>0.69272357225418002</c:v>
                      </c:pt>
                      <c:pt idx="829">
                        <c:v>0.68988686800002996</c:v>
                      </c:pt>
                      <c:pt idx="830">
                        <c:v>0.68945658206939697</c:v>
                      </c:pt>
                      <c:pt idx="831">
                        <c:v>0.68976187705993597</c:v>
                      </c:pt>
                      <c:pt idx="832">
                        <c:v>0.68932682275772095</c:v>
                      </c:pt>
                      <c:pt idx="833">
                        <c:v>0.689647436141967</c:v>
                      </c:pt>
                      <c:pt idx="834">
                        <c:v>0.68710851669311501</c:v>
                      </c:pt>
                      <c:pt idx="835">
                        <c:v>0.68692225217819203</c:v>
                      </c:pt>
                      <c:pt idx="836">
                        <c:v>0.68464922904968195</c:v>
                      </c:pt>
                      <c:pt idx="837">
                        <c:v>0.685446977615356</c:v>
                      </c:pt>
                      <c:pt idx="838">
                        <c:v>0.68755662441253595</c:v>
                      </c:pt>
                      <c:pt idx="839">
                        <c:v>0.69237112998962402</c:v>
                      </c:pt>
                      <c:pt idx="840">
                        <c:v>0.68819540739059404</c:v>
                      </c:pt>
                      <c:pt idx="841">
                        <c:v>0.68930995464324896</c:v>
                      </c:pt>
                      <c:pt idx="842">
                        <c:v>0.68755877017974798</c:v>
                      </c:pt>
                      <c:pt idx="843">
                        <c:v>0.68359875679016102</c:v>
                      </c:pt>
                      <c:pt idx="844">
                        <c:v>0.68238645792007402</c:v>
                      </c:pt>
                      <c:pt idx="845">
                        <c:v>0.68340939283370905</c:v>
                      </c:pt>
                      <c:pt idx="846">
                        <c:v>0.68641656637191695</c:v>
                      </c:pt>
                      <c:pt idx="847">
                        <c:v>0.68702852725982599</c:v>
                      </c:pt>
                      <c:pt idx="848">
                        <c:v>0.69315230846404996</c:v>
                      </c:pt>
                      <c:pt idx="849">
                        <c:v>0.69934928417205799</c:v>
                      </c:pt>
                      <c:pt idx="850">
                        <c:v>0.70002382993698098</c:v>
                      </c:pt>
                      <c:pt idx="851">
                        <c:v>0.69859266281127896</c:v>
                      </c:pt>
                      <c:pt idx="852">
                        <c:v>0.69793951511383001</c:v>
                      </c:pt>
                      <c:pt idx="853">
                        <c:v>0.69175702333450295</c:v>
                      </c:pt>
                      <c:pt idx="854">
                        <c:v>0.69235277175903298</c:v>
                      </c:pt>
                      <c:pt idx="855">
                        <c:v>0.69287604093551602</c:v>
                      </c:pt>
                      <c:pt idx="856">
                        <c:v>0.69157934188842696</c:v>
                      </c:pt>
                      <c:pt idx="857">
                        <c:v>0.690418481826782</c:v>
                      </c:pt>
                      <c:pt idx="858">
                        <c:v>0.68880993127822798</c:v>
                      </c:pt>
                      <c:pt idx="859">
                        <c:v>0.68909192085266102</c:v>
                      </c:pt>
                      <c:pt idx="860">
                        <c:v>0.69050884246826105</c:v>
                      </c:pt>
                      <c:pt idx="861">
                        <c:v>0.69119280576705899</c:v>
                      </c:pt>
                      <c:pt idx="862">
                        <c:v>0.69123858213424605</c:v>
                      </c:pt>
                      <c:pt idx="863">
                        <c:v>0.69013953208923295</c:v>
                      </c:pt>
                      <c:pt idx="864">
                        <c:v>0.68745952844619695</c:v>
                      </c:pt>
                      <c:pt idx="865">
                        <c:v>0.69013631343841497</c:v>
                      </c:pt>
                      <c:pt idx="866">
                        <c:v>0.69084346294402998</c:v>
                      </c:pt>
                      <c:pt idx="867">
                        <c:v>0.69091433286666804</c:v>
                      </c:pt>
                      <c:pt idx="868">
                        <c:v>0.68931126594543402</c:v>
                      </c:pt>
                      <c:pt idx="869">
                        <c:v>0.69231933355331399</c:v>
                      </c:pt>
                      <c:pt idx="870">
                        <c:v>0.68947762250900202</c:v>
                      </c:pt>
                      <c:pt idx="871">
                        <c:v>0.68858093023300104</c:v>
                      </c:pt>
                      <c:pt idx="872">
                        <c:v>0.68942344188690097</c:v>
                      </c:pt>
                      <c:pt idx="873">
                        <c:v>0.69018447399139404</c:v>
                      </c:pt>
                      <c:pt idx="874">
                        <c:v>0.68867248296737604</c:v>
                      </c:pt>
                      <c:pt idx="875">
                        <c:v>0.68674916028976396</c:v>
                      </c:pt>
                      <c:pt idx="876">
                        <c:v>0.69220560789108199</c:v>
                      </c:pt>
                      <c:pt idx="877">
                        <c:v>0.69596117734909002</c:v>
                      </c:pt>
                      <c:pt idx="878">
                        <c:v>0.694760382175445</c:v>
                      </c:pt>
                      <c:pt idx="879">
                        <c:v>0.69595557451248102</c:v>
                      </c:pt>
                      <c:pt idx="880">
                        <c:v>0.69449990987777699</c:v>
                      </c:pt>
                      <c:pt idx="881">
                        <c:v>0.69321310520172097</c:v>
                      </c:pt>
                      <c:pt idx="882">
                        <c:v>0.69350427389144897</c:v>
                      </c:pt>
                      <c:pt idx="883">
                        <c:v>0.69434034824371305</c:v>
                      </c:pt>
                      <c:pt idx="884">
                        <c:v>0.69062966108322099</c:v>
                      </c:pt>
                      <c:pt idx="885">
                        <c:v>0.69023793935775701</c:v>
                      </c:pt>
                      <c:pt idx="886">
                        <c:v>0.68987989425659102</c:v>
                      </c:pt>
                      <c:pt idx="887">
                        <c:v>0.68820303678512496</c:v>
                      </c:pt>
                      <c:pt idx="888">
                        <c:v>0.68735474348068204</c:v>
                      </c:pt>
                      <c:pt idx="889">
                        <c:v>0.68681114912033003</c:v>
                      </c:pt>
                      <c:pt idx="890">
                        <c:v>0.68773424625396695</c:v>
                      </c:pt>
                      <c:pt idx="891">
                        <c:v>0.68856781721115101</c:v>
                      </c:pt>
                      <c:pt idx="892">
                        <c:v>0.69029247760772705</c:v>
                      </c:pt>
                      <c:pt idx="893">
                        <c:v>0.68845766782760598</c:v>
                      </c:pt>
                      <c:pt idx="894">
                        <c:v>0.68873906135559004</c:v>
                      </c:pt>
                      <c:pt idx="895">
                        <c:v>0.68885505199432295</c:v>
                      </c:pt>
                      <c:pt idx="896">
                        <c:v>0.68760365247726396</c:v>
                      </c:pt>
                      <c:pt idx="897">
                        <c:v>0.68595534563064497</c:v>
                      </c:pt>
                      <c:pt idx="898">
                        <c:v>0.68214505910873402</c:v>
                      </c:pt>
                      <c:pt idx="899">
                        <c:v>0.68361741304397505</c:v>
                      </c:pt>
                      <c:pt idx="900">
                        <c:v>0.68386942148208596</c:v>
                      </c:pt>
                      <c:pt idx="901">
                        <c:v>0.68292224407196001</c:v>
                      </c:pt>
                      <c:pt idx="902">
                        <c:v>0.68088841438293402</c:v>
                      </c:pt>
                      <c:pt idx="903">
                        <c:v>0.68257099390029896</c:v>
                      </c:pt>
                      <c:pt idx="904">
                        <c:v>0.68349629640579201</c:v>
                      </c:pt>
                      <c:pt idx="905">
                        <c:v>0.686198890209198</c:v>
                      </c:pt>
                      <c:pt idx="906">
                        <c:v>0.68677747249603205</c:v>
                      </c:pt>
                      <c:pt idx="907">
                        <c:v>0.68855512142181396</c:v>
                      </c:pt>
                      <c:pt idx="908">
                        <c:v>0.68762314319610596</c:v>
                      </c:pt>
                      <c:pt idx="909">
                        <c:v>0.68933135271072299</c:v>
                      </c:pt>
                      <c:pt idx="910">
                        <c:v>0.69287741184234597</c:v>
                      </c:pt>
                      <c:pt idx="911">
                        <c:v>0.690895795822143</c:v>
                      </c:pt>
                      <c:pt idx="912">
                        <c:v>0.68848812580108598</c:v>
                      </c:pt>
                      <c:pt idx="913">
                        <c:v>0.68350195884704501</c:v>
                      </c:pt>
                      <c:pt idx="914">
                        <c:v>0.679271399974823</c:v>
                      </c:pt>
                      <c:pt idx="915">
                        <c:v>0.68184429407119695</c:v>
                      </c:pt>
                      <c:pt idx="916">
                        <c:v>0.68222093582153298</c:v>
                      </c:pt>
                      <c:pt idx="917">
                        <c:v>0.68386507034301702</c:v>
                      </c:pt>
                      <c:pt idx="918">
                        <c:v>0.68334889411926203</c:v>
                      </c:pt>
                      <c:pt idx="919">
                        <c:v>0.68423628807067804</c:v>
                      </c:pt>
                      <c:pt idx="920">
                        <c:v>0.68228596448898304</c:v>
                      </c:pt>
                      <c:pt idx="921">
                        <c:v>0.68400311470031705</c:v>
                      </c:pt>
                      <c:pt idx="922">
                        <c:v>0.68414354324340798</c:v>
                      </c:pt>
                      <c:pt idx="923">
                        <c:v>0.68496847152709905</c:v>
                      </c:pt>
                      <c:pt idx="924">
                        <c:v>0.69109845161437899</c:v>
                      </c:pt>
                      <c:pt idx="925">
                        <c:v>0.69196099042892401</c:v>
                      </c:pt>
                      <c:pt idx="926">
                        <c:v>0.69270843267440796</c:v>
                      </c:pt>
                      <c:pt idx="927">
                        <c:v>0.69336444139480502</c:v>
                      </c:pt>
                      <c:pt idx="928">
                        <c:v>0.69394928216934204</c:v>
                      </c:pt>
                      <c:pt idx="929">
                        <c:v>0.68970030546188299</c:v>
                      </c:pt>
                      <c:pt idx="930">
                        <c:v>0.69130486249923695</c:v>
                      </c:pt>
                      <c:pt idx="931">
                        <c:v>0.69206875562667802</c:v>
                      </c:pt>
                      <c:pt idx="932">
                        <c:v>0.69075000286102295</c:v>
                      </c:pt>
                      <c:pt idx="933">
                        <c:v>0.69154745340347201</c:v>
                      </c:pt>
                      <c:pt idx="934">
                        <c:v>0.69291186332702603</c:v>
                      </c:pt>
                      <c:pt idx="935">
                        <c:v>0.69412618875503496</c:v>
                      </c:pt>
                      <c:pt idx="936">
                        <c:v>0.69326364994048995</c:v>
                      </c:pt>
                      <c:pt idx="937">
                        <c:v>0.69312137365341098</c:v>
                      </c:pt>
                      <c:pt idx="938">
                        <c:v>0.68923145532607999</c:v>
                      </c:pt>
                      <c:pt idx="939">
                        <c:v>0.68518459796905495</c:v>
                      </c:pt>
                      <c:pt idx="940">
                        <c:v>0.68460851907730103</c:v>
                      </c:pt>
                      <c:pt idx="941">
                        <c:v>0.686592757701873</c:v>
                      </c:pt>
                      <c:pt idx="942">
                        <c:v>0.68586170673370295</c:v>
                      </c:pt>
                      <c:pt idx="943">
                        <c:v>0.68583661317825295</c:v>
                      </c:pt>
                      <c:pt idx="944">
                        <c:v>0.68453586101531905</c:v>
                      </c:pt>
                      <c:pt idx="945">
                        <c:v>0.68934398889541604</c:v>
                      </c:pt>
                      <c:pt idx="946">
                        <c:v>0.68617242574691695</c:v>
                      </c:pt>
                      <c:pt idx="947">
                        <c:v>0.68805342912673895</c:v>
                      </c:pt>
                      <c:pt idx="948">
                        <c:v>0.69113487005233698</c:v>
                      </c:pt>
                      <c:pt idx="949">
                        <c:v>0.68993097543716397</c:v>
                      </c:pt>
                      <c:pt idx="950">
                        <c:v>0.68758255243301303</c:v>
                      </c:pt>
                      <c:pt idx="951">
                        <c:v>0.68867731094360296</c:v>
                      </c:pt>
                      <c:pt idx="952">
                        <c:v>0.68966096639633101</c:v>
                      </c:pt>
                      <c:pt idx="953">
                        <c:v>0.69002348184585505</c:v>
                      </c:pt>
                      <c:pt idx="954">
                        <c:v>0.69271790981292702</c:v>
                      </c:pt>
                      <c:pt idx="955">
                        <c:v>0.69015616178512496</c:v>
                      </c:pt>
                      <c:pt idx="956">
                        <c:v>0.68847686052322299</c:v>
                      </c:pt>
                      <c:pt idx="957">
                        <c:v>0.68633836507797197</c:v>
                      </c:pt>
                      <c:pt idx="958">
                        <c:v>0.68379998207092196</c:v>
                      </c:pt>
                      <c:pt idx="959">
                        <c:v>0.683990597724914</c:v>
                      </c:pt>
                      <c:pt idx="960">
                        <c:v>0.683513283729553</c:v>
                      </c:pt>
                      <c:pt idx="961">
                        <c:v>0.68308532238006503</c:v>
                      </c:pt>
                      <c:pt idx="962">
                        <c:v>0.68397694826126099</c:v>
                      </c:pt>
                      <c:pt idx="963">
                        <c:v>0.68478095531463601</c:v>
                      </c:pt>
                      <c:pt idx="964">
                        <c:v>0.68550783395767201</c:v>
                      </c:pt>
                      <c:pt idx="965">
                        <c:v>0.68485760688781705</c:v>
                      </c:pt>
                      <c:pt idx="966">
                        <c:v>0.68625348806381203</c:v>
                      </c:pt>
                      <c:pt idx="967">
                        <c:v>0.68617516756057695</c:v>
                      </c:pt>
                      <c:pt idx="968">
                        <c:v>0.68475943803787198</c:v>
                      </c:pt>
                      <c:pt idx="969">
                        <c:v>0.68887770175933805</c:v>
                      </c:pt>
                      <c:pt idx="970">
                        <c:v>0.69055932760238603</c:v>
                      </c:pt>
                      <c:pt idx="971">
                        <c:v>0.68737334012985196</c:v>
                      </c:pt>
                      <c:pt idx="972">
                        <c:v>0.68516248464584295</c:v>
                      </c:pt>
                      <c:pt idx="973">
                        <c:v>0.68980962038040095</c:v>
                      </c:pt>
                      <c:pt idx="974">
                        <c:v>0.69005715847015303</c:v>
                      </c:pt>
                      <c:pt idx="975">
                        <c:v>0.69564455747604304</c:v>
                      </c:pt>
                      <c:pt idx="976">
                        <c:v>0.69388347864151001</c:v>
                      </c:pt>
                      <c:pt idx="977">
                        <c:v>0.69305777549743597</c:v>
                      </c:pt>
                      <c:pt idx="978">
                        <c:v>0.69231230020523005</c:v>
                      </c:pt>
                      <c:pt idx="979">
                        <c:v>0.68910521268844604</c:v>
                      </c:pt>
                      <c:pt idx="980">
                        <c:v>0.68498617410659701</c:v>
                      </c:pt>
                      <c:pt idx="981">
                        <c:v>0.68120837211608798</c:v>
                      </c:pt>
                      <c:pt idx="982">
                        <c:v>0.67882788181304898</c:v>
                      </c:pt>
                      <c:pt idx="983">
                        <c:v>0.68436467647552401</c:v>
                      </c:pt>
                      <c:pt idx="984">
                        <c:v>0.68654644489288297</c:v>
                      </c:pt>
                      <c:pt idx="985">
                        <c:v>0.68437457084655695</c:v>
                      </c:pt>
                      <c:pt idx="986">
                        <c:v>0.68537425994873002</c:v>
                      </c:pt>
                      <c:pt idx="987">
                        <c:v>0.68605327606201105</c:v>
                      </c:pt>
                      <c:pt idx="988">
                        <c:v>0.68669760227203303</c:v>
                      </c:pt>
                      <c:pt idx="989">
                        <c:v>0.68797886371612504</c:v>
                      </c:pt>
                      <c:pt idx="990">
                        <c:v>0.68914866447448697</c:v>
                      </c:pt>
                      <c:pt idx="991">
                        <c:v>0.69089490175247104</c:v>
                      </c:pt>
                      <c:pt idx="992">
                        <c:v>0.69137203693389804</c:v>
                      </c:pt>
                      <c:pt idx="993">
                        <c:v>0.68733048439025801</c:v>
                      </c:pt>
                      <c:pt idx="994">
                        <c:v>0.68713551759719804</c:v>
                      </c:pt>
                      <c:pt idx="995">
                        <c:v>0.68559485673904397</c:v>
                      </c:pt>
                      <c:pt idx="996">
                        <c:v>0.68695163726806596</c:v>
                      </c:pt>
                      <c:pt idx="997">
                        <c:v>0.69028556346893299</c:v>
                      </c:pt>
                      <c:pt idx="998">
                        <c:v>0.69116026163101196</c:v>
                      </c:pt>
                      <c:pt idx="999">
                        <c:v>0.68989676237106301</c:v>
                      </c:pt>
                    </c:numCache>
                  </c:numRef>
                </c:yVal>
                <c:smooth val="1"/>
                <c:extLst>
                  <c:ext xmlns:c16="http://schemas.microsoft.com/office/drawing/2014/chart" uri="{C3380CC4-5D6E-409C-BE32-E72D297353CC}">
                    <c16:uniqueId val="{00000004-F81D-4734-B34A-2A1389C52DF5}"/>
                  </c:ext>
                </c:extLst>
              </c15:ser>
            </c15:filteredScatterSeries>
          </c:ext>
        </c:extLst>
      </c:scatterChart>
      <c:valAx>
        <c:axId val="889742752"/>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layout>
            <c:manualLayout>
              <c:xMode val="edge"/>
              <c:yMode val="edge"/>
              <c:x val="0.45198441869453515"/>
              <c:y val="0.85317680443608845"/>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889746016"/>
        <c:crosses val="autoZero"/>
        <c:crossBetween val="midCat"/>
      </c:valAx>
      <c:valAx>
        <c:axId val="889746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Los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88974275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Loss_Validation!$C$1</c:f>
              <c:strCache>
                <c:ptCount val="1"/>
                <c:pt idx="0">
                  <c:v>0,01</c:v>
                </c:pt>
              </c:strCache>
            </c:strRef>
          </c:tx>
          <c:spPr>
            <a:ln w="19050" cap="rnd">
              <a:solidFill>
                <a:schemeClr val="accent1"/>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C$2:$C$47</c:f>
              <c:numCache>
                <c:formatCode>General</c:formatCode>
                <c:ptCount val="46"/>
                <c:pt idx="0">
                  <c:v>0.68410861492156905</c:v>
                </c:pt>
                <c:pt idx="1">
                  <c:v>0.68516170978546098</c:v>
                </c:pt>
                <c:pt idx="2">
                  <c:v>0.687045097351074</c:v>
                </c:pt>
                <c:pt idx="3">
                  <c:v>0.68473750352859497</c:v>
                </c:pt>
                <c:pt idx="4">
                  <c:v>0.68378937244415205</c:v>
                </c:pt>
                <c:pt idx="5">
                  <c:v>0.68894207477569502</c:v>
                </c:pt>
                <c:pt idx="6">
                  <c:v>0.68641459941864003</c:v>
                </c:pt>
                <c:pt idx="7">
                  <c:v>0.68587672710418701</c:v>
                </c:pt>
                <c:pt idx="8">
                  <c:v>0.68619656562805098</c:v>
                </c:pt>
                <c:pt idx="9">
                  <c:v>0.68770724534988403</c:v>
                </c:pt>
                <c:pt idx="10">
                  <c:v>0.68770426511764504</c:v>
                </c:pt>
                <c:pt idx="11">
                  <c:v>0.68851357698440496</c:v>
                </c:pt>
                <c:pt idx="12">
                  <c:v>0.69087237119674605</c:v>
                </c:pt>
                <c:pt idx="13">
                  <c:v>0.68364536762237504</c:v>
                </c:pt>
                <c:pt idx="14">
                  <c:v>0.68355631828308105</c:v>
                </c:pt>
                <c:pt idx="15">
                  <c:v>0.68351924419402998</c:v>
                </c:pt>
                <c:pt idx="16">
                  <c:v>0.68611598014831499</c:v>
                </c:pt>
                <c:pt idx="17">
                  <c:v>0.68592035770416204</c:v>
                </c:pt>
                <c:pt idx="18">
                  <c:v>0.68344539403915405</c:v>
                </c:pt>
                <c:pt idx="19">
                  <c:v>0.68344783782958896</c:v>
                </c:pt>
                <c:pt idx="20">
                  <c:v>0.68346655368804898</c:v>
                </c:pt>
                <c:pt idx="21">
                  <c:v>0.68387413024902299</c:v>
                </c:pt>
                <c:pt idx="22">
                  <c:v>0.68350952863693204</c:v>
                </c:pt>
                <c:pt idx="23">
                  <c:v>0.68511915206909102</c:v>
                </c:pt>
                <c:pt idx="24">
                  <c:v>0.68665695190429599</c:v>
                </c:pt>
                <c:pt idx="25">
                  <c:v>0.69002085924148504</c:v>
                </c:pt>
                <c:pt idx="26">
                  <c:v>0.685835421085357</c:v>
                </c:pt>
                <c:pt idx="27">
                  <c:v>0.68401634693145696</c:v>
                </c:pt>
                <c:pt idx="28">
                  <c:v>0.68455183506011896</c:v>
                </c:pt>
                <c:pt idx="29">
                  <c:v>0.68536990880966098</c:v>
                </c:pt>
                <c:pt idx="30">
                  <c:v>0.68795895576476995</c:v>
                </c:pt>
                <c:pt idx="31">
                  <c:v>0.68595349788665705</c:v>
                </c:pt>
                <c:pt idx="32">
                  <c:v>0.68669420480728105</c:v>
                </c:pt>
                <c:pt idx="33">
                  <c:v>0.68596345186233498</c:v>
                </c:pt>
                <c:pt idx="34">
                  <c:v>0.68474495410919101</c:v>
                </c:pt>
                <c:pt idx="35">
                  <c:v>0.68515539169311501</c:v>
                </c:pt>
                <c:pt idx="36">
                  <c:v>0.68514555692672696</c:v>
                </c:pt>
                <c:pt idx="37">
                  <c:v>0.68428081274032504</c:v>
                </c:pt>
                <c:pt idx="38">
                  <c:v>0.68415516614913896</c:v>
                </c:pt>
                <c:pt idx="39">
                  <c:v>0.684514939785003</c:v>
                </c:pt>
                <c:pt idx="40">
                  <c:v>0.68672430515289296</c:v>
                </c:pt>
                <c:pt idx="41">
                  <c:v>0.68361020088195801</c:v>
                </c:pt>
                <c:pt idx="42">
                  <c:v>0.68607759475707997</c:v>
                </c:pt>
                <c:pt idx="43">
                  <c:v>0.69010901451110795</c:v>
                </c:pt>
                <c:pt idx="44">
                  <c:v>0.68817502260208097</c:v>
                </c:pt>
                <c:pt idx="45">
                  <c:v>0.68501895666122403</c:v>
                </c:pt>
              </c:numCache>
            </c:numRef>
          </c:yVal>
          <c:smooth val="1"/>
          <c:extLst>
            <c:ext xmlns:c16="http://schemas.microsoft.com/office/drawing/2014/chart" uri="{C3380CC4-5D6E-409C-BE32-E72D297353CC}">
              <c16:uniqueId val="{00000000-7587-4FAE-A17A-25B6C7E6EDF4}"/>
            </c:ext>
          </c:extLst>
        </c:ser>
        <c:ser>
          <c:idx val="1"/>
          <c:order val="1"/>
          <c:tx>
            <c:strRef>
              <c:f>Loss_Validation!$D$1</c:f>
              <c:strCache>
                <c:ptCount val="1"/>
                <c:pt idx="0">
                  <c:v>0,005</c:v>
                </c:pt>
              </c:strCache>
            </c:strRef>
          </c:tx>
          <c:spPr>
            <a:ln w="19050" cap="rnd">
              <a:solidFill>
                <a:schemeClr val="accent2"/>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D$2:$D$47</c:f>
              <c:numCache>
                <c:formatCode>General</c:formatCode>
                <c:ptCount val="46"/>
                <c:pt idx="0">
                  <c:v>0.68748384714126498</c:v>
                </c:pt>
                <c:pt idx="1">
                  <c:v>0.68620634078979403</c:v>
                </c:pt>
                <c:pt idx="2">
                  <c:v>0.68730390071868896</c:v>
                </c:pt>
                <c:pt idx="3">
                  <c:v>0.685743927955627</c:v>
                </c:pt>
                <c:pt idx="4">
                  <c:v>0.68504887819290095</c:v>
                </c:pt>
                <c:pt idx="5">
                  <c:v>0.684950470924377</c:v>
                </c:pt>
                <c:pt idx="6">
                  <c:v>0.68598443269729603</c:v>
                </c:pt>
                <c:pt idx="7">
                  <c:v>0.68560117483139005</c:v>
                </c:pt>
                <c:pt idx="8">
                  <c:v>0.68783730268478305</c:v>
                </c:pt>
                <c:pt idx="9">
                  <c:v>0.68597221374511697</c:v>
                </c:pt>
                <c:pt idx="10">
                  <c:v>0.68693268299102705</c:v>
                </c:pt>
                <c:pt idx="11">
                  <c:v>0.68500918149948098</c:v>
                </c:pt>
                <c:pt idx="12">
                  <c:v>0.68451267480850198</c:v>
                </c:pt>
                <c:pt idx="13">
                  <c:v>0.68436080217361395</c:v>
                </c:pt>
                <c:pt idx="14">
                  <c:v>0.68437558412551802</c:v>
                </c:pt>
                <c:pt idx="15">
                  <c:v>0.68517410755157404</c:v>
                </c:pt>
                <c:pt idx="16">
                  <c:v>0.68439453840255704</c:v>
                </c:pt>
                <c:pt idx="17">
                  <c:v>0.68497139215469305</c:v>
                </c:pt>
                <c:pt idx="18">
                  <c:v>0.68550330400466897</c:v>
                </c:pt>
                <c:pt idx="19">
                  <c:v>0.68503707647323597</c:v>
                </c:pt>
                <c:pt idx="20">
                  <c:v>0.68476790189742998</c:v>
                </c:pt>
                <c:pt idx="21">
                  <c:v>0.68485718965530396</c:v>
                </c:pt>
                <c:pt idx="22">
                  <c:v>0.68503326177597001</c:v>
                </c:pt>
                <c:pt idx="23">
                  <c:v>0.68487298488616899</c:v>
                </c:pt>
                <c:pt idx="24">
                  <c:v>0.685816049575805</c:v>
                </c:pt>
                <c:pt idx="25">
                  <c:v>0.68557673692703203</c:v>
                </c:pt>
                <c:pt idx="26">
                  <c:v>0.686984002590179</c:v>
                </c:pt>
                <c:pt idx="27">
                  <c:v>0.68535840511321999</c:v>
                </c:pt>
                <c:pt idx="28">
                  <c:v>0.68490517139434803</c:v>
                </c:pt>
                <c:pt idx="29">
                  <c:v>0.68474823236465399</c:v>
                </c:pt>
                <c:pt idx="30">
                  <c:v>0.68484032154083196</c:v>
                </c:pt>
                <c:pt idx="31">
                  <c:v>0.68469607830047596</c:v>
                </c:pt>
                <c:pt idx="32">
                  <c:v>0.68464761972427302</c:v>
                </c:pt>
                <c:pt idx="33">
                  <c:v>0.68520057201385498</c:v>
                </c:pt>
                <c:pt idx="34">
                  <c:v>0.68583190441131503</c:v>
                </c:pt>
                <c:pt idx="35">
                  <c:v>0.68537724018096902</c:v>
                </c:pt>
                <c:pt idx="36">
                  <c:v>0.68539839982986395</c:v>
                </c:pt>
                <c:pt idx="37">
                  <c:v>0.68536853790283203</c:v>
                </c:pt>
                <c:pt idx="38">
                  <c:v>0.685380339622497</c:v>
                </c:pt>
                <c:pt idx="39">
                  <c:v>0.68567150831222501</c:v>
                </c:pt>
                <c:pt idx="40">
                  <c:v>0.68553173542022705</c:v>
                </c:pt>
                <c:pt idx="41">
                  <c:v>0.68654072284698398</c:v>
                </c:pt>
                <c:pt idx="42">
                  <c:v>0.68671888113021795</c:v>
                </c:pt>
                <c:pt idx="43">
                  <c:v>0.68715381622314398</c:v>
                </c:pt>
                <c:pt idx="44">
                  <c:v>0.68642538785934404</c:v>
                </c:pt>
                <c:pt idx="45">
                  <c:v>0.68460726737975997</c:v>
                </c:pt>
              </c:numCache>
            </c:numRef>
          </c:yVal>
          <c:smooth val="1"/>
          <c:extLst>
            <c:ext xmlns:c16="http://schemas.microsoft.com/office/drawing/2014/chart" uri="{C3380CC4-5D6E-409C-BE32-E72D297353CC}">
              <c16:uniqueId val="{00000001-7587-4FAE-A17A-25B6C7E6EDF4}"/>
            </c:ext>
          </c:extLst>
        </c:ser>
        <c:ser>
          <c:idx val="3"/>
          <c:order val="3"/>
          <c:tx>
            <c:strRef>
              <c:f>Loss_Validation!$F$1</c:f>
              <c:strCache>
                <c:ptCount val="1"/>
                <c:pt idx="0">
                  <c:v>0,001</c:v>
                </c:pt>
              </c:strCache>
            </c:strRef>
          </c:tx>
          <c:spPr>
            <a:ln w="19050" cap="rnd">
              <a:solidFill>
                <a:schemeClr val="accent4"/>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F$2:$F$47</c:f>
              <c:numCache>
                <c:formatCode>General</c:formatCode>
                <c:ptCount val="46"/>
                <c:pt idx="0">
                  <c:v>0.68232953548431396</c:v>
                </c:pt>
                <c:pt idx="1">
                  <c:v>0.68519067764282204</c:v>
                </c:pt>
                <c:pt idx="2">
                  <c:v>0.68400400876998901</c:v>
                </c:pt>
                <c:pt idx="3">
                  <c:v>0.67845648527145297</c:v>
                </c:pt>
                <c:pt idx="4">
                  <c:v>0.66893845796585005</c:v>
                </c:pt>
                <c:pt idx="5">
                  <c:v>0.63041609525680498</c:v>
                </c:pt>
                <c:pt idx="6">
                  <c:v>0.63082194328308105</c:v>
                </c:pt>
                <c:pt idx="7">
                  <c:v>0.68908935785293501</c:v>
                </c:pt>
                <c:pt idx="8">
                  <c:v>0.62329423427581698</c:v>
                </c:pt>
                <c:pt idx="9">
                  <c:v>0.62670409679412797</c:v>
                </c:pt>
                <c:pt idx="10">
                  <c:v>0.62130969762802102</c:v>
                </c:pt>
                <c:pt idx="11">
                  <c:v>0.60582453012466397</c:v>
                </c:pt>
                <c:pt idx="12">
                  <c:v>0.632293701171875</c:v>
                </c:pt>
                <c:pt idx="13">
                  <c:v>0.55212354660034102</c:v>
                </c:pt>
                <c:pt idx="14">
                  <c:v>0.54978787899017301</c:v>
                </c:pt>
                <c:pt idx="15">
                  <c:v>0.60601174831390303</c:v>
                </c:pt>
                <c:pt idx="16">
                  <c:v>0.63118928670883101</c:v>
                </c:pt>
                <c:pt idx="17">
                  <c:v>0.56577718257903997</c:v>
                </c:pt>
                <c:pt idx="18">
                  <c:v>0.62822699546813898</c:v>
                </c:pt>
                <c:pt idx="19">
                  <c:v>0.55838263034820501</c:v>
                </c:pt>
                <c:pt idx="20">
                  <c:v>0.63864022493362405</c:v>
                </c:pt>
                <c:pt idx="21">
                  <c:v>0.60736453533172596</c:v>
                </c:pt>
                <c:pt idx="22">
                  <c:v>0.52681827545166005</c:v>
                </c:pt>
                <c:pt idx="23">
                  <c:v>0.61764168739318803</c:v>
                </c:pt>
                <c:pt idx="24">
                  <c:v>0.73339515924453702</c:v>
                </c:pt>
                <c:pt idx="25">
                  <c:v>0.73013210296630804</c:v>
                </c:pt>
                <c:pt idx="26">
                  <c:v>0.60429501533508301</c:v>
                </c:pt>
                <c:pt idx="27">
                  <c:v>0.731581151485443</c:v>
                </c:pt>
                <c:pt idx="28">
                  <c:v>0.85114425420761097</c:v>
                </c:pt>
                <c:pt idx="29">
                  <c:v>0.758536636829376</c:v>
                </c:pt>
                <c:pt idx="30">
                  <c:v>0.80748170614242498</c:v>
                </c:pt>
                <c:pt idx="31">
                  <c:v>0.86255633831024103</c:v>
                </c:pt>
                <c:pt idx="32">
                  <c:v>0.86617624759673995</c:v>
                </c:pt>
                <c:pt idx="33">
                  <c:v>1.06016874313354</c:v>
                </c:pt>
                <c:pt idx="34">
                  <c:v>0.98018801212310702</c:v>
                </c:pt>
                <c:pt idx="35">
                  <c:v>0.80280321836471502</c:v>
                </c:pt>
                <c:pt idx="36">
                  <c:v>0.82442498207092196</c:v>
                </c:pt>
                <c:pt idx="37">
                  <c:v>0.83696097135543801</c:v>
                </c:pt>
                <c:pt idx="38">
                  <c:v>1.0034275054931601</c:v>
                </c:pt>
                <c:pt idx="39">
                  <c:v>1.1276004314422601</c:v>
                </c:pt>
                <c:pt idx="40">
                  <c:v>1.10007667541503</c:v>
                </c:pt>
                <c:pt idx="41">
                  <c:v>0.91449946165084794</c:v>
                </c:pt>
                <c:pt idx="42">
                  <c:v>1.03932297229766</c:v>
                </c:pt>
                <c:pt idx="43">
                  <c:v>0.80943697690963701</c:v>
                </c:pt>
                <c:pt idx="44">
                  <c:v>1.07320940494537</c:v>
                </c:pt>
                <c:pt idx="45">
                  <c:v>1.0549279451370199</c:v>
                </c:pt>
              </c:numCache>
            </c:numRef>
          </c:yVal>
          <c:smooth val="1"/>
          <c:extLst>
            <c:ext xmlns:c16="http://schemas.microsoft.com/office/drawing/2014/chart" uri="{C3380CC4-5D6E-409C-BE32-E72D297353CC}">
              <c16:uniqueId val="{00000002-7587-4FAE-A17A-25B6C7E6EDF4}"/>
            </c:ext>
          </c:extLst>
        </c:ser>
        <c:ser>
          <c:idx val="4"/>
          <c:order val="4"/>
          <c:tx>
            <c:strRef>
              <c:f>Loss_Validation!$G$1</c:f>
              <c:strCache>
                <c:ptCount val="1"/>
                <c:pt idx="0">
                  <c:v>0,0005</c:v>
                </c:pt>
              </c:strCache>
            </c:strRef>
          </c:tx>
          <c:spPr>
            <a:ln w="19050" cap="rnd">
              <a:solidFill>
                <a:schemeClr val="accent5"/>
              </a:solidFill>
              <a:round/>
            </a:ln>
            <a:effectLst/>
          </c:spPr>
          <c:marker>
            <c:symbol val="none"/>
          </c:marker>
          <c:xVal>
            <c:numRef>
              <c:f>Loss_Validation!$B$2:$B$47</c:f>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f>Loss_Validation!$G$2:$G$47</c:f>
              <c:numCache>
                <c:formatCode>General</c:formatCode>
                <c:ptCount val="46"/>
                <c:pt idx="0">
                  <c:v>0.69266945123672397</c:v>
                </c:pt>
                <c:pt idx="1">
                  <c:v>0.68781685829162598</c:v>
                </c:pt>
                <c:pt idx="2">
                  <c:v>0.69064480066299405</c:v>
                </c:pt>
                <c:pt idx="3">
                  <c:v>0.687389135360717</c:v>
                </c:pt>
                <c:pt idx="4">
                  <c:v>0.68697541952133101</c:v>
                </c:pt>
                <c:pt idx="5">
                  <c:v>0.68702030181884699</c:v>
                </c:pt>
                <c:pt idx="6">
                  <c:v>0.68687558174133301</c:v>
                </c:pt>
                <c:pt idx="7">
                  <c:v>0.68420088291168202</c:v>
                </c:pt>
                <c:pt idx="8">
                  <c:v>0.68398422002792303</c:v>
                </c:pt>
                <c:pt idx="9">
                  <c:v>0.6793794631958</c:v>
                </c:pt>
                <c:pt idx="10">
                  <c:v>0.66757673025131203</c:v>
                </c:pt>
                <c:pt idx="11">
                  <c:v>0.65716534852981501</c:v>
                </c:pt>
                <c:pt idx="12">
                  <c:v>0.67715865373611395</c:v>
                </c:pt>
                <c:pt idx="13">
                  <c:v>0.60638052225112904</c:v>
                </c:pt>
                <c:pt idx="14">
                  <c:v>0.61158144474029497</c:v>
                </c:pt>
                <c:pt idx="15">
                  <c:v>0.61599075794219904</c:v>
                </c:pt>
                <c:pt idx="16">
                  <c:v>0.59712553024291903</c:v>
                </c:pt>
                <c:pt idx="17">
                  <c:v>0.62435752153396595</c:v>
                </c:pt>
                <c:pt idx="18">
                  <c:v>0.56145358085632302</c:v>
                </c:pt>
                <c:pt idx="19">
                  <c:v>0.56117206811904896</c:v>
                </c:pt>
                <c:pt idx="20">
                  <c:v>0.54462546110153198</c:v>
                </c:pt>
                <c:pt idx="21">
                  <c:v>0.55526512861251798</c:v>
                </c:pt>
                <c:pt idx="22">
                  <c:v>0.56074309349060003</c:v>
                </c:pt>
                <c:pt idx="23">
                  <c:v>0.54055702686309803</c:v>
                </c:pt>
                <c:pt idx="24">
                  <c:v>0.59827649593353205</c:v>
                </c:pt>
                <c:pt idx="25">
                  <c:v>0.53640311956405595</c:v>
                </c:pt>
                <c:pt idx="26">
                  <c:v>0.63832056522369296</c:v>
                </c:pt>
                <c:pt idx="27">
                  <c:v>0.58898121118545499</c:v>
                </c:pt>
                <c:pt idx="28">
                  <c:v>0.66593182086944502</c:v>
                </c:pt>
                <c:pt idx="29">
                  <c:v>0.67632931470870905</c:v>
                </c:pt>
                <c:pt idx="30">
                  <c:v>0.639920353889465</c:v>
                </c:pt>
                <c:pt idx="31">
                  <c:v>0.83016592264175404</c:v>
                </c:pt>
                <c:pt idx="32">
                  <c:v>0.73068964481353704</c:v>
                </c:pt>
                <c:pt idx="33">
                  <c:v>0.80308294296264604</c:v>
                </c:pt>
                <c:pt idx="34">
                  <c:v>0.85557121038436801</c:v>
                </c:pt>
                <c:pt idx="35">
                  <c:v>0.82235610485076904</c:v>
                </c:pt>
                <c:pt idx="36">
                  <c:v>0.79692900180816595</c:v>
                </c:pt>
                <c:pt idx="37">
                  <c:v>0.98723572492599398</c:v>
                </c:pt>
                <c:pt idx="38">
                  <c:v>1.0489875078201201</c:v>
                </c:pt>
                <c:pt idx="39">
                  <c:v>1.00262010097503</c:v>
                </c:pt>
                <c:pt idx="40">
                  <c:v>1.0877275466918901</c:v>
                </c:pt>
                <c:pt idx="41">
                  <c:v>1.1576015949249201</c:v>
                </c:pt>
                <c:pt idx="42">
                  <c:v>1.05004835128784</c:v>
                </c:pt>
                <c:pt idx="43">
                  <c:v>1.1045281887054399</c:v>
                </c:pt>
                <c:pt idx="44">
                  <c:v>1.0333126783370901</c:v>
                </c:pt>
                <c:pt idx="45">
                  <c:v>1.0757761001586901</c:v>
                </c:pt>
              </c:numCache>
            </c:numRef>
          </c:yVal>
          <c:smooth val="1"/>
          <c:extLst>
            <c:ext xmlns:c16="http://schemas.microsoft.com/office/drawing/2014/chart" uri="{C3380CC4-5D6E-409C-BE32-E72D297353CC}">
              <c16:uniqueId val="{00000003-7587-4FAE-A17A-25B6C7E6EDF4}"/>
            </c:ext>
          </c:extLst>
        </c:ser>
        <c:dLbls>
          <c:showLegendKey val="0"/>
          <c:showVal val="0"/>
          <c:showCatName val="0"/>
          <c:showSerName val="0"/>
          <c:showPercent val="0"/>
          <c:showBubbleSize val="0"/>
        </c:dLbls>
        <c:axId val="889737312"/>
        <c:axId val="889747104"/>
        <c:extLst>
          <c:ext xmlns:c15="http://schemas.microsoft.com/office/drawing/2012/chart" uri="{02D57815-91ED-43cb-92C2-25804820EDAC}">
            <c15:filteredScatterSeries>
              <c15:ser>
                <c:idx val="2"/>
                <c:order val="2"/>
                <c:tx>
                  <c:strRef>
                    <c:extLst>
                      <c:ext uri="{02D57815-91ED-43cb-92C2-25804820EDAC}">
                        <c15:formulaRef>
                          <c15:sqref>Loss_Validation!$E$1</c15:sqref>
                        </c15:formulaRef>
                      </c:ext>
                    </c:extLst>
                    <c:strCache>
                      <c:ptCount val="1"/>
                      <c:pt idx="0">
                        <c:v>0,005</c:v>
                      </c:pt>
                    </c:strCache>
                  </c:strRef>
                </c:tx>
                <c:spPr>
                  <a:ln w="19050" cap="rnd">
                    <a:solidFill>
                      <a:schemeClr val="accent3"/>
                    </a:solidFill>
                    <a:round/>
                  </a:ln>
                  <a:effectLst/>
                </c:spPr>
                <c:marker>
                  <c:symbol val="none"/>
                </c:marker>
                <c:xVal>
                  <c:numRef>
                    <c:extLst>
                      <c:ext uri="{02D57815-91ED-43cb-92C2-25804820EDAC}">
                        <c15:formulaRef>
                          <c15:sqref>Loss_Validation!$B$2:$B$47</c15:sqref>
                        </c15:formulaRef>
                      </c:ext>
                    </c:extLst>
                    <c:numCache>
                      <c:formatCode>General</c:formatCode>
                      <c:ptCount val="46"/>
                      <c:pt idx="0">
                        <c:v>31</c:v>
                      </c:pt>
                      <c:pt idx="1">
                        <c:v>62</c:v>
                      </c:pt>
                      <c:pt idx="2">
                        <c:v>93</c:v>
                      </c:pt>
                      <c:pt idx="3">
                        <c:v>124</c:v>
                      </c:pt>
                      <c:pt idx="4">
                        <c:v>155</c:v>
                      </c:pt>
                      <c:pt idx="5">
                        <c:v>186</c:v>
                      </c:pt>
                      <c:pt idx="6">
                        <c:v>200</c:v>
                      </c:pt>
                      <c:pt idx="7">
                        <c:v>217</c:v>
                      </c:pt>
                      <c:pt idx="8">
                        <c:v>248</c:v>
                      </c:pt>
                      <c:pt idx="9">
                        <c:v>279</c:v>
                      </c:pt>
                      <c:pt idx="10">
                        <c:v>310</c:v>
                      </c:pt>
                      <c:pt idx="11">
                        <c:v>341</c:v>
                      </c:pt>
                      <c:pt idx="12">
                        <c:v>372</c:v>
                      </c:pt>
                      <c:pt idx="13">
                        <c:v>400</c:v>
                      </c:pt>
                      <c:pt idx="14">
                        <c:v>403</c:v>
                      </c:pt>
                      <c:pt idx="15">
                        <c:v>434</c:v>
                      </c:pt>
                      <c:pt idx="16">
                        <c:v>465</c:v>
                      </c:pt>
                      <c:pt idx="17">
                        <c:v>496</c:v>
                      </c:pt>
                      <c:pt idx="18">
                        <c:v>527</c:v>
                      </c:pt>
                      <c:pt idx="19">
                        <c:v>558</c:v>
                      </c:pt>
                      <c:pt idx="20">
                        <c:v>589</c:v>
                      </c:pt>
                      <c:pt idx="21">
                        <c:v>600</c:v>
                      </c:pt>
                      <c:pt idx="22">
                        <c:v>620</c:v>
                      </c:pt>
                      <c:pt idx="23">
                        <c:v>651</c:v>
                      </c:pt>
                      <c:pt idx="24">
                        <c:v>682</c:v>
                      </c:pt>
                      <c:pt idx="25">
                        <c:v>713</c:v>
                      </c:pt>
                      <c:pt idx="26">
                        <c:v>744</c:v>
                      </c:pt>
                      <c:pt idx="27">
                        <c:v>775</c:v>
                      </c:pt>
                      <c:pt idx="28">
                        <c:v>800</c:v>
                      </c:pt>
                      <c:pt idx="29">
                        <c:v>806</c:v>
                      </c:pt>
                      <c:pt idx="30">
                        <c:v>837</c:v>
                      </c:pt>
                      <c:pt idx="31">
                        <c:v>868</c:v>
                      </c:pt>
                      <c:pt idx="32">
                        <c:v>899</c:v>
                      </c:pt>
                      <c:pt idx="33">
                        <c:v>930</c:v>
                      </c:pt>
                      <c:pt idx="34">
                        <c:v>961</c:v>
                      </c:pt>
                      <c:pt idx="35">
                        <c:v>992</c:v>
                      </c:pt>
                      <c:pt idx="36">
                        <c:v>1000</c:v>
                      </c:pt>
                      <c:pt idx="37">
                        <c:v>1023</c:v>
                      </c:pt>
                      <c:pt idx="38">
                        <c:v>1054</c:v>
                      </c:pt>
                      <c:pt idx="39">
                        <c:v>1085</c:v>
                      </c:pt>
                      <c:pt idx="40">
                        <c:v>1116</c:v>
                      </c:pt>
                      <c:pt idx="41">
                        <c:v>1147</c:v>
                      </c:pt>
                      <c:pt idx="42">
                        <c:v>1178</c:v>
                      </c:pt>
                      <c:pt idx="43">
                        <c:v>1200</c:v>
                      </c:pt>
                      <c:pt idx="44">
                        <c:v>1209</c:v>
                      </c:pt>
                      <c:pt idx="45">
                        <c:v>1240</c:v>
                      </c:pt>
                    </c:numCache>
                  </c:numRef>
                </c:xVal>
                <c:yVal>
                  <c:numRef>
                    <c:extLst>
                      <c:ext uri="{02D57815-91ED-43cb-92C2-25804820EDAC}">
                        <c15:formulaRef>
                          <c15:sqref>Loss_Validation!$E$2:$E$47</c15:sqref>
                        </c15:formulaRef>
                      </c:ext>
                    </c:extLst>
                    <c:numCache>
                      <c:formatCode>General</c:formatCode>
                      <c:ptCount val="46"/>
                      <c:pt idx="0">
                        <c:v>0.69006222486495905</c:v>
                      </c:pt>
                      <c:pt idx="1">
                        <c:v>0.68943834304809504</c:v>
                      </c:pt>
                      <c:pt idx="2">
                        <c:v>0.68988955020904497</c:v>
                      </c:pt>
                      <c:pt idx="3">
                        <c:v>0.69056087732314997</c:v>
                      </c:pt>
                      <c:pt idx="4">
                        <c:v>0.69063526391982999</c:v>
                      </c:pt>
                      <c:pt idx="5">
                        <c:v>0.69030940532684304</c:v>
                      </c:pt>
                      <c:pt idx="6">
                        <c:v>0.68963509798049905</c:v>
                      </c:pt>
                      <c:pt idx="7">
                        <c:v>0.68956202268600397</c:v>
                      </c:pt>
                      <c:pt idx="8">
                        <c:v>0.68994551897048895</c:v>
                      </c:pt>
                      <c:pt idx="9">
                        <c:v>0.68966728448867798</c:v>
                      </c:pt>
                      <c:pt idx="10">
                        <c:v>0.68943750858306796</c:v>
                      </c:pt>
                      <c:pt idx="11">
                        <c:v>0.68954604864120395</c:v>
                      </c:pt>
                      <c:pt idx="12">
                        <c:v>0.69049888849258401</c:v>
                      </c:pt>
                      <c:pt idx="13">
                        <c:v>0.689447462558746</c:v>
                      </c:pt>
                      <c:pt idx="14">
                        <c:v>0.68943899869918801</c:v>
                      </c:pt>
                      <c:pt idx="15">
                        <c:v>0.69069665670394897</c:v>
                      </c:pt>
                      <c:pt idx="16">
                        <c:v>0.69001275300979603</c:v>
                      </c:pt>
                      <c:pt idx="17">
                        <c:v>0.69050568342208796</c:v>
                      </c:pt>
                      <c:pt idx="18">
                        <c:v>0.68970978260040205</c:v>
                      </c:pt>
                      <c:pt idx="19">
                        <c:v>0.690149426460266</c:v>
                      </c:pt>
                      <c:pt idx="20">
                        <c:v>0.69033354520797696</c:v>
                      </c:pt>
                      <c:pt idx="21">
                        <c:v>0.69032067060470503</c:v>
                      </c:pt>
                      <c:pt idx="22">
                        <c:v>0.68977397680282504</c:v>
                      </c:pt>
                      <c:pt idx="23">
                        <c:v>0.68951791524886996</c:v>
                      </c:pt>
                      <c:pt idx="24">
                        <c:v>0.68950718641281095</c:v>
                      </c:pt>
                      <c:pt idx="25">
                        <c:v>0.68995469808578402</c:v>
                      </c:pt>
                      <c:pt idx="26">
                        <c:v>0.690196633338928</c:v>
                      </c:pt>
                      <c:pt idx="27">
                        <c:v>0.68957245349884</c:v>
                      </c:pt>
                      <c:pt idx="28">
                        <c:v>0.68958771228790205</c:v>
                      </c:pt>
                      <c:pt idx="29">
                        <c:v>0.68948388099670399</c:v>
                      </c:pt>
                      <c:pt idx="30">
                        <c:v>0.68949437141418402</c:v>
                      </c:pt>
                      <c:pt idx="31">
                        <c:v>0.68944859504699696</c:v>
                      </c:pt>
                      <c:pt idx="32">
                        <c:v>0.68959164619445801</c:v>
                      </c:pt>
                      <c:pt idx="33">
                        <c:v>0.69054973125457697</c:v>
                      </c:pt>
                      <c:pt idx="34">
                        <c:v>0.69049209356307895</c:v>
                      </c:pt>
                      <c:pt idx="35">
                        <c:v>0.689797103404998</c:v>
                      </c:pt>
                      <c:pt idx="36">
                        <c:v>0.68973779678344704</c:v>
                      </c:pt>
                      <c:pt idx="37">
                        <c:v>0.68980848789214999</c:v>
                      </c:pt>
                      <c:pt idx="38">
                        <c:v>0.68979024887084905</c:v>
                      </c:pt>
                      <c:pt idx="39">
                        <c:v>0.68943816423416104</c:v>
                      </c:pt>
                      <c:pt idx="40">
                        <c:v>0.68945050239562899</c:v>
                      </c:pt>
                      <c:pt idx="41">
                        <c:v>0.68979775905609098</c:v>
                      </c:pt>
                      <c:pt idx="42">
                        <c:v>0.68958455324172896</c:v>
                      </c:pt>
                      <c:pt idx="43">
                        <c:v>0.689658403396606</c:v>
                      </c:pt>
                      <c:pt idx="44">
                        <c:v>0.68962204456329301</c:v>
                      </c:pt>
                      <c:pt idx="45">
                        <c:v>0.68968415260314897</c:v>
                      </c:pt>
                    </c:numCache>
                  </c:numRef>
                </c:yVal>
                <c:smooth val="1"/>
                <c:extLst>
                  <c:ext xmlns:c16="http://schemas.microsoft.com/office/drawing/2014/chart" uri="{C3380CC4-5D6E-409C-BE32-E72D297353CC}">
                    <c16:uniqueId val="{00000004-7587-4FAE-A17A-25B6C7E6EDF4}"/>
                  </c:ext>
                </c:extLst>
              </c15:ser>
            </c15:filteredScatterSeries>
          </c:ext>
        </c:extLst>
      </c:scatterChart>
      <c:valAx>
        <c:axId val="889737312"/>
        <c:scaling>
          <c:orientation val="minMax"/>
          <c:max val="130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dirty="0"/>
                  <a:t>Steps</a:t>
                </a:r>
              </a:p>
            </c:rich>
          </c:tx>
          <c:layout>
            <c:manualLayout>
              <c:xMode val="edge"/>
              <c:yMode val="edge"/>
              <c:x val="0.48838045555459231"/>
              <c:y val="0.84790677761024547"/>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889747104"/>
        <c:crosses val="autoZero"/>
        <c:crossBetween val="midCat"/>
      </c:valAx>
      <c:valAx>
        <c:axId val="889747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r>
                  <a:rPr lang="en-US"/>
                  <a:t>Loss_Validation</a:t>
                </a:r>
              </a:p>
            </c:rich>
          </c:tx>
          <c:layout>
            <c:manualLayout>
              <c:xMode val="edge"/>
              <c:yMode val="edge"/>
              <c:x val="3.3333333333333333E-2"/>
              <c:y val="0.2970293817439486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ontserrat" panose="00000500000000000000" pitchFamily="2" charset="0"/>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ontserrat" panose="00000500000000000000" pitchFamily="2" charset="0"/>
                <a:ea typeface="+mn-ea"/>
                <a:cs typeface="+mn-cs"/>
              </a:defRPr>
            </a:pPr>
            <a:endParaRPr lang="en-US"/>
          </a:p>
        </c:txPr>
        <c:crossAx val="88973731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Montserrat" panose="00000500000000000000" pitchFamily="2" charset="0"/>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8674394-8D5C-4BD8-9DCA-5D96B1DFB9B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161D91E4-B2C7-90F7-9B20-3E0EB4E00D2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5988773-0E97-4FC0-8024-E089BB0D6520}" type="datetimeFigureOut">
              <a:rPr lang="en-US" smtClean="0"/>
              <a:t>8/11/2025</a:t>
            </a:fld>
            <a:endParaRPr lang="en-US"/>
          </a:p>
        </p:txBody>
      </p:sp>
      <p:sp>
        <p:nvSpPr>
          <p:cNvPr id="4" name="Footer Placeholder 3">
            <a:extLst>
              <a:ext uri="{FF2B5EF4-FFF2-40B4-BE49-F238E27FC236}">
                <a16:creationId xmlns:a16="http://schemas.microsoft.com/office/drawing/2014/main" id="{CDA0E8FD-7C04-77F4-CCE4-AD4579DD91C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3523C10A-E688-1551-F069-E43031C5335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A3FEDF7-562D-4C37-A3AA-21F902A7D763}" type="slidenum">
              <a:rPr lang="en-US" smtClean="0"/>
              <a:t>‹#›</a:t>
            </a:fld>
            <a:endParaRPr lang="en-US"/>
          </a:p>
        </p:txBody>
      </p:sp>
    </p:spTree>
    <p:extLst>
      <p:ext uri="{BB962C8B-B14F-4D97-AF65-F5344CB8AC3E}">
        <p14:creationId xmlns:p14="http://schemas.microsoft.com/office/powerpoint/2010/main" val="129128287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hf hdr="0" ftr="0" dt="0"/>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91"/>
        <p:cNvGrpSpPr/>
        <p:nvPr/>
      </p:nvGrpSpPr>
      <p:grpSpPr>
        <a:xfrm>
          <a:off x="0" y="0"/>
          <a:ext cx="0" cy="0"/>
          <a:chOff x="0" y="0"/>
          <a:chExt cx="0" cy="0"/>
        </a:xfrm>
      </p:grpSpPr>
      <p:sp>
        <p:nvSpPr>
          <p:cNvPr id="20292" name="Google Shape;20292;g13616639b0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293" name="Google Shape;20293;g13616639b0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ello everyone, my name is Thanh Phuong. I’m come from the University of Medicine and Pharmacy in HCM city. </a:t>
            </a:r>
          </a:p>
          <a:p>
            <a:pPr marL="0" lvl="0" indent="0" algn="l" rtl="0">
              <a:spcBef>
                <a:spcPts val="0"/>
              </a:spcBef>
              <a:spcAft>
                <a:spcPts val="0"/>
              </a:spcAft>
              <a:buNone/>
            </a:pPr>
            <a:r>
              <a:rPr lang="en-US" dirty="0"/>
              <a:t>And today I’d like to talk about the Application of deep learning classification model on screening P-</a:t>
            </a:r>
            <a:r>
              <a:rPr lang="en-US" dirty="0" err="1"/>
              <a:t>gp</a:t>
            </a:r>
            <a:r>
              <a:rPr lang="en-US" dirty="0"/>
              <a:t> inhibitor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Độ</a:t>
            </a:r>
            <a:r>
              <a:rPr lang="en-US" dirty="0"/>
              <a:t> </a:t>
            </a:r>
            <a:r>
              <a:rPr lang="en-US" dirty="0" err="1"/>
              <a:t>đúng</a:t>
            </a:r>
            <a:r>
              <a:rPr lang="en-US" dirty="0"/>
              <a:t> = precision</a:t>
            </a:r>
          </a:p>
          <a:p>
            <a:pPr marL="0" lvl="0" indent="0" algn="l" rtl="0">
              <a:spcBef>
                <a:spcPts val="0"/>
              </a:spcBef>
              <a:spcAft>
                <a:spcPts val="0"/>
              </a:spcAft>
              <a:buNone/>
            </a:pPr>
            <a:r>
              <a:rPr lang="en-US" dirty="0" err="1"/>
              <a:t>Độ</a:t>
            </a:r>
            <a:r>
              <a:rPr lang="en-US" dirty="0"/>
              <a:t> </a:t>
            </a:r>
            <a:r>
              <a:rPr lang="en-US" dirty="0" err="1"/>
              <a:t>chính</a:t>
            </a:r>
            <a:r>
              <a:rPr lang="en-US" dirty="0"/>
              <a:t> </a:t>
            </a:r>
            <a:r>
              <a:rPr lang="en-US" dirty="0" err="1"/>
              <a:t>xác</a:t>
            </a:r>
            <a:r>
              <a:rPr lang="en-US" dirty="0"/>
              <a:t> = accuracy</a:t>
            </a:r>
            <a:endParaRPr dirty="0"/>
          </a:p>
        </p:txBody>
      </p:sp>
    </p:spTree>
    <p:extLst>
      <p:ext uri="{BB962C8B-B14F-4D97-AF65-F5344CB8AC3E}">
        <p14:creationId xmlns:p14="http://schemas.microsoft.com/office/powerpoint/2010/main" val="9083712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869642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06667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610333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3187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118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875236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17572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63500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You know, </a:t>
            </a:r>
            <a:r>
              <a:rPr lang="en-US" b="0" i="0" dirty="0">
                <a:solidFill>
                  <a:srgbClr val="212121"/>
                </a:solidFill>
                <a:effectLst/>
                <a:latin typeface="BlinkMacSystemFont"/>
              </a:rPr>
              <a:t>cancer is one of the main causes of death in the world. </a:t>
            </a:r>
            <a:r>
              <a:rPr lang="en-US" b="0" i="0" dirty="0">
                <a:solidFill>
                  <a:srgbClr val="222222"/>
                </a:solidFill>
                <a:effectLst/>
                <a:latin typeface="-apple-system"/>
              </a:rPr>
              <a:t>Despite advances in chemotherapies against cancer, multidrug resistance (MDR) remains a major obstacle to positive therapeutic outcomes in adult, as well as pediatric cancers. The most common mechanism of MDR is overexpression of drug efflux transporters of the ATP binding cassette (ABC) family. And P-</a:t>
            </a:r>
            <a:r>
              <a:rPr lang="en-US" b="0" i="0" dirty="0" err="1">
                <a:solidFill>
                  <a:srgbClr val="222222"/>
                </a:solidFill>
                <a:effectLst/>
                <a:latin typeface="-apple-system"/>
              </a:rPr>
              <a:t>gp</a:t>
            </a:r>
            <a:r>
              <a:rPr lang="en-US" b="0" i="0" dirty="0">
                <a:solidFill>
                  <a:srgbClr val="222222"/>
                </a:solidFill>
                <a:effectLst/>
                <a:latin typeface="-apple-system"/>
              </a:rPr>
              <a:t> is a transmembrane protein which also belongs to this ATP family. </a:t>
            </a:r>
            <a:endParaRPr lang="en-US" b="0" i="0" dirty="0">
              <a:solidFill>
                <a:srgbClr val="333333"/>
              </a:solidFill>
              <a:effectLst/>
              <a:latin typeface="Georgia" panose="02040502050405020303" pitchFamily="18"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a:t>Because of its ability in transporting compounds out of the membrane, it increases the concentration of these substances outside the membrane and causes the toxicity to other cells and make more effectiveness to other system. Therefore, these substances are not expected to bind to P-</a:t>
            </a:r>
            <a:r>
              <a:rPr lang="en-US" dirty="0" err="1"/>
              <a:t>gp</a:t>
            </a:r>
            <a:r>
              <a:rPr lang="en-US" dirty="0"/>
              <a:t>. </a:t>
            </a: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a:t>However, recently, P-</a:t>
            </a:r>
            <a:r>
              <a:rPr lang="en-US" dirty="0" err="1"/>
              <a:t>gp</a:t>
            </a:r>
            <a:r>
              <a:rPr lang="en-US" dirty="0"/>
              <a:t> is discovered as a target protein in </a:t>
            </a:r>
            <a:r>
              <a:rPr lang="en-US" b="0" i="0" dirty="0">
                <a:solidFill>
                  <a:srgbClr val="000000"/>
                </a:solidFill>
                <a:effectLst/>
                <a:latin typeface="Roboto" panose="02000000000000000000" pitchFamily="2" charset="0"/>
              </a:rPr>
              <a:t>cardiovascular and oncology. Therefore, </a:t>
            </a:r>
            <a:r>
              <a:rPr lang="en-US" b="0" i="0" dirty="0">
                <a:effectLst/>
                <a:latin typeface="Noto Serif" panose="02020600060500020200" pitchFamily="18" charset="0"/>
              </a:rPr>
              <a:t>P-</a:t>
            </a:r>
            <a:r>
              <a:rPr lang="en-US" b="0" i="0" dirty="0" err="1">
                <a:effectLst/>
                <a:latin typeface="Noto Serif" panose="02020600060500020200" pitchFamily="18" charset="0"/>
              </a:rPr>
              <a:t>gp</a:t>
            </a:r>
            <a:r>
              <a:rPr lang="en-US" b="0" i="0" dirty="0">
                <a:effectLst/>
                <a:latin typeface="Noto Serif" panose="02020600060500020200" pitchFamily="18" charset="0"/>
              </a:rPr>
              <a:t> inhibitors were explored for overcoming the poor bioavailability problems and multidrug resistance in clinical treatment.</a:t>
            </a:r>
            <a:endParaRPr lang="en-US" b="0" i="0" dirty="0">
              <a:solidFill>
                <a:srgbClr val="222222"/>
              </a:solidFill>
              <a:effectLst/>
              <a:latin typeface="-apple-system"/>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b="0" i="0" dirty="0">
              <a:solidFill>
                <a:srgbClr val="000000"/>
              </a:solidFill>
              <a:effectLst/>
              <a:latin typeface="Roboto" panose="02000000000000000000" pitchFamily="2"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dirty="0"/>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b="0" i="0" dirty="0">
              <a:solidFill>
                <a:srgbClr val="333333"/>
              </a:solidFill>
              <a:effectLst/>
              <a:latin typeface="Georgia" panose="02040502050405020303" pitchFamily="18"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b="0" i="0" dirty="0">
                <a:solidFill>
                  <a:srgbClr val="333333"/>
                </a:solidFill>
                <a:effectLst/>
                <a:latin typeface="Georgia" panose="02040502050405020303" pitchFamily="18" charset="0"/>
              </a:rPr>
              <a:t>In which, P-</a:t>
            </a:r>
            <a:r>
              <a:rPr lang="en-US" b="0" i="0" dirty="0" err="1">
                <a:solidFill>
                  <a:srgbClr val="333333"/>
                </a:solidFill>
                <a:effectLst/>
                <a:latin typeface="Georgia" panose="02040502050405020303" pitchFamily="18" charset="0"/>
              </a:rPr>
              <a:t>gp</a:t>
            </a:r>
            <a:r>
              <a:rPr lang="en-US" b="0" i="0" dirty="0">
                <a:solidFill>
                  <a:srgbClr val="333333"/>
                </a:solidFill>
                <a:effectLst/>
                <a:latin typeface="Georgia" panose="02040502050405020303" pitchFamily="18" charset="0"/>
              </a:rPr>
              <a:t> is </a:t>
            </a:r>
            <a:r>
              <a:rPr lang="en-US" dirty="0"/>
              <a:t>a trans-membrane protein which associated with multidrug resistance. </a:t>
            </a:r>
            <a:r>
              <a:rPr lang="en-US" b="0" i="0" dirty="0">
                <a:solidFill>
                  <a:srgbClr val="333333"/>
                </a:solidFill>
                <a:effectLst/>
                <a:latin typeface="Georgia" panose="02040502050405020303" pitchFamily="18" charset="0"/>
              </a:rPr>
              <a:t>T</a:t>
            </a:r>
            <a:r>
              <a:rPr lang="en-US" sz="1100" dirty="0">
                <a:solidFill>
                  <a:srgbClr val="000000"/>
                </a:solidFill>
                <a:effectLst/>
                <a:latin typeface="Arial" panose="020B0604020202020204" pitchFamily="34" charset="0"/>
                <a:ea typeface="Calibri" panose="020F0502020204030204" pitchFamily="34" charset="0"/>
              </a:rPr>
              <a:t>he most challenging issues in cancer treatment is MDR, which is </a:t>
            </a:r>
            <a:r>
              <a:rPr lang="en-US" b="0" i="0" dirty="0">
                <a:solidFill>
                  <a:srgbClr val="333333"/>
                </a:solidFill>
                <a:effectLst/>
                <a:latin typeface="Georgia" panose="02040502050405020303" pitchFamily="18" charset="0"/>
              </a:rPr>
              <a:t>a major cause of chemotherapy failure and responsible for increasing cancer-related mortality.</a:t>
            </a: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dirty="0"/>
          </a:p>
          <a:p>
            <a:pPr marL="0" lvl="0" indent="0" algn="l" rtl="0">
              <a:spcBef>
                <a:spcPts val="0"/>
              </a:spcBef>
              <a:spcAft>
                <a:spcPts val="0"/>
              </a:spcAft>
              <a:buNone/>
            </a:pPr>
            <a:endParaRPr lang="en-US" b="0" i="0" dirty="0">
              <a:solidFill>
                <a:srgbClr val="333333"/>
              </a:solidFill>
              <a:effectLst/>
              <a:latin typeface="Georgia" panose="02040502050405020303" pitchFamily="18" charset="0"/>
            </a:endParaRPr>
          </a:p>
          <a:p>
            <a:pPr marL="0" lvl="0" indent="0" algn="l" rtl="0">
              <a:spcBef>
                <a:spcPts val="0"/>
              </a:spcBef>
              <a:spcAft>
                <a:spcPts val="0"/>
              </a:spcAft>
              <a:buNone/>
            </a:pPr>
            <a:endParaRPr lang="en-US" b="0" i="0" dirty="0">
              <a:solidFill>
                <a:srgbClr val="333333"/>
              </a:solidFill>
              <a:effectLst/>
              <a:latin typeface="Georgia" panose="02040502050405020303" pitchFamily="18" charset="0"/>
            </a:endParaRPr>
          </a:p>
          <a:p>
            <a:pPr marL="0" lvl="0" indent="0" algn="l" rtl="0">
              <a:spcBef>
                <a:spcPts val="0"/>
              </a:spcBef>
              <a:spcAft>
                <a:spcPts val="0"/>
              </a:spcAft>
              <a:buNone/>
            </a:pPr>
            <a:r>
              <a:rPr lang="en-US" b="0" i="0" dirty="0">
                <a:solidFill>
                  <a:srgbClr val="212121"/>
                </a:solidFill>
                <a:effectLst/>
                <a:latin typeface="BlinkMacSystemFont"/>
              </a:rPr>
              <a:t>The mechanisms of MDR include elevated metabolism of xenobiotics, enhanced efflux of drugs, growth factors, increased DNA repair capacity, and genetic factors (gene mutations, amplifications, and epigenetic alterations). </a:t>
            </a:r>
            <a:endParaRPr lang="en-US" dirty="0"/>
          </a:p>
          <a:p>
            <a:pPr marL="0" lvl="0" indent="0" algn="l" rtl="0">
              <a:spcBef>
                <a:spcPts val="0"/>
              </a:spcBef>
              <a:spcAft>
                <a:spcPts val="0"/>
              </a:spcAft>
              <a:buNone/>
            </a:pPr>
            <a:r>
              <a:rPr lang="en-US" dirty="0"/>
              <a:t> start by the question is </a:t>
            </a:r>
          </a:p>
          <a:p>
            <a:pPr marL="0" lvl="0" indent="0" algn="l" rtl="0">
              <a:spcBef>
                <a:spcPts val="0"/>
              </a:spcBef>
              <a:spcAft>
                <a:spcPts val="0"/>
              </a:spcAft>
              <a:buNone/>
            </a:pPr>
            <a:r>
              <a:rPr lang="en-US" sz="1100" dirty="0">
                <a:solidFill>
                  <a:srgbClr val="000000"/>
                </a:solidFill>
                <a:effectLst/>
                <a:latin typeface="Arial" panose="020B0604020202020204" pitchFamily="34" charset="0"/>
              </a:rPr>
              <a:t>And P-</a:t>
            </a:r>
            <a:r>
              <a:rPr lang="en-US" sz="1100" dirty="0" err="1">
                <a:solidFill>
                  <a:srgbClr val="000000"/>
                </a:solidFill>
                <a:effectLst/>
                <a:latin typeface="Arial" panose="020B0604020202020204" pitchFamily="34" charset="0"/>
              </a:rPr>
              <a:t>gp</a:t>
            </a:r>
            <a:r>
              <a:rPr lang="en-US" sz="1100" dirty="0">
                <a:solidFill>
                  <a:srgbClr val="000000"/>
                </a:solidFill>
                <a:effectLst/>
                <a:latin typeface="Arial" panose="020B0604020202020204" pitchFamily="34" charset="0"/>
              </a:rPr>
              <a:t> is </a:t>
            </a: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P-</a:t>
            </a:r>
            <a:r>
              <a:rPr lang="en-US" dirty="0" err="1"/>
              <a:t>gp</a:t>
            </a:r>
            <a:r>
              <a:rPr lang="en-US" dirty="0"/>
              <a:t> is a trans-membrane protein which associated with multidrug resistance, and it is one of the significant limitations to the success of chemotherapy. P-</a:t>
            </a:r>
            <a:r>
              <a:rPr lang="en-US" dirty="0" err="1"/>
              <a:t>gp</a:t>
            </a:r>
            <a:r>
              <a:rPr lang="en-US" dirty="0"/>
              <a:t> transport compounds out of the cell </a:t>
            </a:r>
          </a:p>
          <a:p>
            <a:pPr marL="0" lvl="0" indent="0" algn="l" rtl="0">
              <a:spcBef>
                <a:spcPts val="0"/>
              </a:spcBef>
              <a:spcAft>
                <a:spcPts val="0"/>
              </a:spcAft>
              <a:buNone/>
            </a:pPr>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990096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199916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226450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9800448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64679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211592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045278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443"/>
        <p:cNvGrpSpPr/>
        <p:nvPr/>
      </p:nvGrpSpPr>
      <p:grpSpPr>
        <a:xfrm>
          <a:off x="0" y="0"/>
          <a:ext cx="0" cy="0"/>
          <a:chOff x="0" y="0"/>
          <a:chExt cx="0" cy="0"/>
        </a:xfrm>
      </p:grpSpPr>
      <p:sp>
        <p:nvSpPr>
          <p:cNvPr id="20444" name="Google Shape;20444;g1361d6275d2_0_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445" name="Google Shape;20445;g1361d6275d2_0_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483"/>
        <p:cNvGrpSpPr/>
        <p:nvPr/>
      </p:nvGrpSpPr>
      <p:grpSpPr>
        <a:xfrm>
          <a:off x="0" y="0"/>
          <a:ext cx="0" cy="0"/>
          <a:chOff x="0" y="0"/>
          <a:chExt cx="0" cy="0"/>
        </a:xfrm>
      </p:grpSpPr>
      <p:sp>
        <p:nvSpPr>
          <p:cNvPr id="20484" name="Google Shape;20484;g1361d6275d2_0_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485" name="Google Shape;20485;g1361d6275d2_0_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86"/>
        <p:cNvGrpSpPr/>
        <p:nvPr/>
      </p:nvGrpSpPr>
      <p:grpSpPr>
        <a:xfrm>
          <a:off x="0" y="0"/>
          <a:ext cx="0" cy="0"/>
          <a:chOff x="0" y="0"/>
          <a:chExt cx="0" cy="0"/>
        </a:xfrm>
      </p:grpSpPr>
      <p:sp>
        <p:nvSpPr>
          <p:cNvPr id="20587" name="Google Shape;20587;g1361d6275d2_0_26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88" name="Google Shape;20588;g1361d6275d2_0_265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b="0" i="0" dirty="0">
                <a:solidFill>
                  <a:srgbClr val="222222"/>
                </a:solidFill>
                <a:effectLst/>
                <a:latin typeface="-apple-system"/>
              </a:rPr>
              <a:t>Currently, there are 3 generations of P-</a:t>
            </a:r>
            <a:r>
              <a:rPr lang="en-US" b="0" i="0" dirty="0" err="1">
                <a:solidFill>
                  <a:srgbClr val="222222"/>
                </a:solidFill>
                <a:effectLst/>
                <a:latin typeface="-apple-system"/>
              </a:rPr>
              <a:t>gp</a:t>
            </a:r>
            <a:r>
              <a:rPr lang="en-US" b="0" i="0" dirty="0">
                <a:solidFill>
                  <a:srgbClr val="222222"/>
                </a:solidFill>
                <a:effectLst/>
                <a:latin typeface="-apple-system"/>
              </a:rPr>
              <a:t> inhibitors. But these generations have higher toxic and non-specific to P-</a:t>
            </a:r>
            <a:r>
              <a:rPr lang="en-US" b="0" i="0" dirty="0" err="1">
                <a:solidFill>
                  <a:srgbClr val="222222"/>
                </a:solidFill>
                <a:effectLst/>
                <a:latin typeface="-apple-system"/>
              </a:rPr>
              <a:t>gp</a:t>
            </a:r>
            <a:r>
              <a:rPr lang="en-US" b="0" i="0" dirty="0">
                <a:solidFill>
                  <a:srgbClr val="222222"/>
                </a:solidFill>
                <a:effectLst/>
                <a:latin typeface="-apple-system"/>
              </a:rPr>
              <a:t>. </a:t>
            </a:r>
          </a:p>
          <a:p>
            <a:pPr marL="0" lvl="0" indent="0" algn="l" rtl="0">
              <a:spcBef>
                <a:spcPts val="0"/>
              </a:spcBef>
              <a:spcAft>
                <a:spcPts val="0"/>
              </a:spcAft>
              <a:buNone/>
            </a:pPr>
            <a:r>
              <a:rPr lang="en-US" b="0" i="0" dirty="0">
                <a:solidFill>
                  <a:srgbClr val="222222"/>
                </a:solidFill>
                <a:effectLst/>
                <a:latin typeface="-apple-system"/>
              </a:rPr>
              <a:t>So, all scientists are developing the 4</a:t>
            </a:r>
            <a:r>
              <a:rPr lang="en-US" b="0" i="0" baseline="30000" dirty="0">
                <a:solidFill>
                  <a:srgbClr val="222222"/>
                </a:solidFill>
                <a:effectLst/>
                <a:latin typeface="-apple-system"/>
              </a:rPr>
              <a:t>th</a:t>
            </a:r>
            <a:r>
              <a:rPr lang="en-US" b="0" i="0" dirty="0">
                <a:solidFill>
                  <a:srgbClr val="222222"/>
                </a:solidFill>
                <a:effectLst/>
                <a:latin typeface="-apple-system"/>
              </a:rPr>
              <a:t> generation from natural compounds, with the aim of lower-toxic, more efficient, and more </a:t>
            </a:r>
            <a:r>
              <a:rPr lang="en-US" b="0" i="0" dirty="0">
                <a:effectLst/>
                <a:latin typeface="Noto Serif" panose="020B0604020202020204" pitchFamily="18" charset="0"/>
              </a:rPr>
              <a:t>specifically targeting</a:t>
            </a:r>
            <a:r>
              <a:rPr lang="en-US" b="0" i="0" dirty="0">
                <a:solidFill>
                  <a:srgbClr val="222222"/>
                </a:solidFill>
                <a:effectLst/>
                <a:latin typeface="-apple-system"/>
              </a:rPr>
              <a:t>.</a:t>
            </a:r>
          </a:p>
          <a:p>
            <a:pPr marL="0" lvl="0" indent="0" algn="l" rtl="0">
              <a:spcBef>
                <a:spcPts val="0"/>
              </a:spcBef>
              <a:spcAft>
                <a:spcPts val="0"/>
              </a:spcAft>
              <a:buNone/>
            </a:pPr>
            <a:endParaRPr lang="en-US" b="0" i="0" dirty="0">
              <a:solidFill>
                <a:srgbClr val="222222"/>
              </a:solidFill>
              <a:effectLst/>
              <a:latin typeface="-apple-system"/>
            </a:endParaRPr>
          </a:p>
          <a:p>
            <a:pPr marL="0" lvl="0" indent="0" algn="l" rtl="0">
              <a:spcBef>
                <a:spcPts val="0"/>
              </a:spcBef>
              <a:spcAft>
                <a:spcPts val="0"/>
              </a:spcAft>
              <a:buNone/>
            </a:pPr>
            <a:r>
              <a:rPr lang="en-US" b="0" i="0" dirty="0">
                <a:effectLst/>
                <a:latin typeface="Noto Serif" panose="020B0604020202020204" pitchFamily="18" charset="0"/>
              </a:rPr>
              <a:t>discovery and development of newer, inert, non-toxic, and more efficient, specifically targeting P-</a:t>
            </a:r>
            <a:r>
              <a:rPr lang="en-US" b="0" i="0" dirty="0" err="1">
                <a:effectLst/>
                <a:latin typeface="Noto Serif" panose="020B0604020202020204" pitchFamily="18" charset="0"/>
              </a:rPr>
              <a:t>gp</a:t>
            </a:r>
            <a:r>
              <a:rPr lang="en-US" b="0" i="0" dirty="0">
                <a:effectLst/>
                <a:latin typeface="Noto Serif" panose="020B0604020202020204" pitchFamily="18" charset="0"/>
              </a:rPr>
              <a:t> inhibitors, like those among the natural herb extracts</a:t>
            </a:r>
          </a:p>
          <a:p>
            <a:pPr marL="0" lvl="0" indent="0" algn="l" rtl="0">
              <a:spcBef>
                <a:spcPts val="0"/>
              </a:spcBef>
              <a:spcAft>
                <a:spcPts val="0"/>
              </a:spcAft>
              <a:buNone/>
            </a:pPr>
            <a:r>
              <a:rPr lang="en-US" b="0" i="0" dirty="0">
                <a:solidFill>
                  <a:srgbClr val="222222"/>
                </a:solidFill>
                <a:effectLst/>
                <a:latin typeface="-apple-system"/>
              </a:rPr>
              <a:t>There are three generations of P-</a:t>
            </a:r>
            <a:r>
              <a:rPr lang="en-US" b="0" i="0" dirty="0" err="1">
                <a:solidFill>
                  <a:srgbClr val="222222"/>
                </a:solidFill>
                <a:effectLst/>
                <a:latin typeface="-apple-system"/>
              </a:rPr>
              <a:t>gp</a:t>
            </a:r>
            <a:r>
              <a:rPr lang="en-US" b="0" i="0" dirty="0">
                <a:solidFill>
                  <a:srgbClr val="222222"/>
                </a:solidFill>
                <a:effectLst/>
                <a:latin typeface="-apple-system"/>
              </a:rPr>
              <a:t> inhibitors were used in clinical treatment. </a:t>
            </a:r>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8732338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dirty="0" err="1"/>
              <a:t>Nowaday</a:t>
            </a:r>
            <a:r>
              <a:rPr lang="en-US" dirty="0"/>
              <a:t>, Artificial intelligence have the power in multiple field, especial in drug discovery. Therefore, this study applied the DL approach to </a:t>
            </a:r>
            <a:r>
              <a:rPr lang="en-US" sz="1100" dirty="0">
                <a:solidFill>
                  <a:schemeClr val="tx1"/>
                </a:solidFill>
                <a:latin typeface="Montserrat" panose="00000500000000000000" pitchFamily="2" charset="0"/>
              </a:rPr>
              <a:t>classify the inhibitors or non-inhibitors of P-glycoprotein.</a:t>
            </a:r>
          </a:p>
          <a:p>
            <a:pPr marL="0" lvl="0" indent="0" algn="l" rtl="0">
              <a:spcBef>
                <a:spcPts val="0"/>
              </a:spcBef>
              <a:spcAft>
                <a:spcPts val="0"/>
              </a:spcAft>
              <a:buNone/>
            </a:pPr>
            <a:endParaRPr dirty="0"/>
          </a:p>
        </p:txBody>
      </p:sp>
    </p:spTree>
    <p:extLst>
      <p:ext uri="{BB962C8B-B14F-4D97-AF65-F5344CB8AC3E}">
        <p14:creationId xmlns:p14="http://schemas.microsoft.com/office/powerpoint/2010/main" val="26703315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he method of this study consists of 2 major approaches: steps: first, build the classification model of P-</a:t>
            </a:r>
            <a:r>
              <a:rPr lang="en-US" dirty="0" err="1"/>
              <a:t>gp</a:t>
            </a:r>
            <a:r>
              <a:rPr lang="en-US" dirty="0"/>
              <a:t> inhibitors, and the second, the in silico approach which include </a:t>
            </a:r>
            <a:r>
              <a:rPr lang="en-US" sz="1800" dirty="0">
                <a:effectLst/>
                <a:latin typeface="Calibri" panose="020F0502020204030204" pitchFamily="34" charset="0"/>
                <a:ea typeface="Calibri" panose="020F0502020204030204" pitchFamily="34" charset="0"/>
                <a:cs typeface="Times New Roman" panose="02020603050405020304" pitchFamily="18" charset="0"/>
              </a:rPr>
              <a:t>predicting the inhibitors from the classified model, evaluate the ADMET properties to screening the potential compounds in clinical trial, and the last is molecular docking and dynamics to evaluate the binding ability and the stability of docking complex.</a:t>
            </a:r>
            <a:endParaRPr dirty="0"/>
          </a:p>
        </p:txBody>
      </p:sp>
    </p:spTree>
    <p:extLst>
      <p:ext uri="{BB962C8B-B14F-4D97-AF65-F5344CB8AC3E}">
        <p14:creationId xmlns:p14="http://schemas.microsoft.com/office/powerpoint/2010/main" val="4008748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Before building the classification model, we collected all P-</a:t>
            </a:r>
            <a:r>
              <a:rPr lang="en-US" dirty="0" err="1"/>
              <a:t>gp</a:t>
            </a:r>
            <a:r>
              <a:rPr lang="en-US" dirty="0"/>
              <a:t> studies about classifying the inhibitors and non-inhibitors. </a:t>
            </a:r>
          </a:p>
          <a:p>
            <a:pPr marL="0" lvl="0" indent="0" algn="l" rtl="0">
              <a:spcBef>
                <a:spcPts val="0"/>
              </a:spcBef>
              <a:spcAft>
                <a:spcPts val="0"/>
              </a:spcAft>
              <a:buNone/>
            </a:pPr>
            <a:r>
              <a:rPr lang="en-US" dirty="0"/>
              <a:t>The first thing is These study all used the basic algorithm of ML, and no studies applied the DL in classification.</a:t>
            </a:r>
          </a:p>
          <a:p>
            <a:pPr marL="0" lvl="0" indent="0" algn="l" rtl="0">
              <a:spcBef>
                <a:spcPts val="0"/>
              </a:spcBef>
              <a:spcAft>
                <a:spcPts val="0"/>
              </a:spcAft>
              <a:buNone/>
            </a:pPr>
            <a:r>
              <a:rPr lang="en-US" dirty="0"/>
              <a:t>The second thing is most researches have the accuracy from 75-82%, and 5 researches have the accuracy over 85% are have the database over 1000 compounds.</a:t>
            </a:r>
          </a:p>
          <a:p>
            <a:pPr marL="0" lvl="0" indent="0" algn="l" rtl="0">
              <a:spcBef>
                <a:spcPts val="0"/>
              </a:spcBef>
              <a:spcAft>
                <a:spcPts val="0"/>
              </a:spcAft>
              <a:buNone/>
            </a:pPr>
            <a:r>
              <a:rPr lang="en-US" dirty="0"/>
              <a:t>Therefore, our study used the databases which have 1404 compounds to build the </a:t>
            </a:r>
            <a:r>
              <a:rPr lang="en-US" dirty="0" err="1"/>
              <a:t>classìication</a:t>
            </a:r>
            <a:r>
              <a:rPr lang="en-US" dirty="0"/>
              <a:t> model.</a:t>
            </a:r>
            <a:endParaRPr dirty="0"/>
          </a:p>
        </p:txBody>
      </p:sp>
    </p:spTree>
    <p:extLst>
      <p:ext uri="{BB962C8B-B14F-4D97-AF65-F5344CB8AC3E}">
        <p14:creationId xmlns:p14="http://schemas.microsoft.com/office/powerpoint/2010/main" val="1462606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Building the classification of P-</a:t>
            </a:r>
            <a:r>
              <a:rPr lang="en-US" dirty="0" err="1"/>
              <a:t>gp</a:t>
            </a:r>
            <a:r>
              <a:rPr lang="en-US" dirty="0"/>
              <a:t> inhibitors have 3 major stages: collected and standardized the database, surveying the algorithm and hyperparameters and evaluate models, and predict the P-</a:t>
            </a:r>
            <a:r>
              <a:rPr lang="en-US" dirty="0" err="1"/>
              <a:t>gp</a:t>
            </a:r>
            <a:r>
              <a:rPr lang="en-US" dirty="0"/>
              <a:t> inhibitors</a:t>
            </a:r>
            <a:endParaRPr dirty="0"/>
          </a:p>
        </p:txBody>
      </p:sp>
    </p:spTree>
    <p:extLst>
      <p:ext uri="{BB962C8B-B14F-4D97-AF65-F5344CB8AC3E}">
        <p14:creationId xmlns:p14="http://schemas.microsoft.com/office/powerpoint/2010/main" val="35510536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7"/>
        <p:cNvGrpSpPr/>
        <p:nvPr/>
      </p:nvGrpSpPr>
      <p:grpSpPr>
        <a:xfrm>
          <a:off x="0" y="0"/>
          <a:ext cx="0" cy="0"/>
          <a:chOff x="0" y="0"/>
          <a:chExt cx="0" cy="0"/>
        </a:xfrm>
      </p:grpSpPr>
      <p:sp>
        <p:nvSpPr>
          <p:cNvPr id="20568" name="Google Shape;20568;g1361d6275d2_0_2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69" name="Google Shape;20569;g1361d6275d2_0_2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84805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747"/>
        <p:cNvGrpSpPr/>
        <p:nvPr/>
      </p:nvGrpSpPr>
      <p:grpSpPr>
        <a:xfrm>
          <a:off x="0" y="0"/>
          <a:ext cx="0" cy="0"/>
          <a:chOff x="0" y="0"/>
          <a:chExt cx="0" cy="0"/>
        </a:xfrm>
      </p:grpSpPr>
      <p:grpSp>
        <p:nvGrpSpPr>
          <p:cNvPr id="2748" name="Google Shape;2748;p6"/>
          <p:cNvGrpSpPr/>
          <p:nvPr/>
        </p:nvGrpSpPr>
        <p:grpSpPr>
          <a:xfrm>
            <a:off x="6345587" y="-940195"/>
            <a:ext cx="7585791" cy="4847281"/>
            <a:chOff x="455625" y="715025"/>
            <a:chExt cx="6705375" cy="4284700"/>
          </a:xfrm>
        </p:grpSpPr>
        <p:sp>
          <p:nvSpPr>
            <p:cNvPr id="2749" name="Google Shape;2749;p6"/>
            <p:cNvSpPr/>
            <p:nvPr/>
          </p:nvSpPr>
          <p:spPr>
            <a:xfrm>
              <a:off x="575825" y="1655075"/>
              <a:ext cx="63900" cy="187775"/>
            </a:xfrm>
            <a:custGeom>
              <a:avLst/>
              <a:gdLst/>
              <a:ahLst/>
              <a:cxnLst/>
              <a:rect l="l" t="t" r="r" b="b"/>
              <a:pathLst>
                <a:path w="2556" h="7511" extrusionOk="0">
                  <a:moveTo>
                    <a:pt x="2301" y="1"/>
                  </a:moveTo>
                  <a:cubicBezTo>
                    <a:pt x="2238" y="1"/>
                    <a:pt x="2176" y="33"/>
                    <a:pt x="2137" y="111"/>
                  </a:cubicBezTo>
                  <a:cubicBezTo>
                    <a:pt x="1777" y="820"/>
                    <a:pt x="1328" y="1488"/>
                    <a:pt x="893" y="2151"/>
                  </a:cubicBezTo>
                  <a:cubicBezTo>
                    <a:pt x="609" y="2587"/>
                    <a:pt x="40" y="3176"/>
                    <a:pt x="1" y="3714"/>
                  </a:cubicBezTo>
                  <a:cubicBezTo>
                    <a:pt x="1" y="3732"/>
                    <a:pt x="16" y="3746"/>
                    <a:pt x="34" y="3746"/>
                  </a:cubicBezTo>
                  <a:cubicBezTo>
                    <a:pt x="37" y="3746"/>
                    <a:pt x="40" y="3746"/>
                    <a:pt x="44" y="3745"/>
                  </a:cubicBezTo>
                  <a:cubicBezTo>
                    <a:pt x="500" y="3596"/>
                    <a:pt x="841" y="2926"/>
                    <a:pt x="1098" y="2556"/>
                  </a:cubicBezTo>
                  <a:cubicBezTo>
                    <a:pt x="1402" y="2119"/>
                    <a:pt x="1682" y="1668"/>
                    <a:pt x="1960" y="1217"/>
                  </a:cubicBezTo>
                  <a:lnTo>
                    <a:pt x="1960" y="1217"/>
                  </a:lnTo>
                  <a:cubicBezTo>
                    <a:pt x="1899" y="1967"/>
                    <a:pt x="1917" y="2739"/>
                    <a:pt x="1899" y="3464"/>
                  </a:cubicBezTo>
                  <a:cubicBezTo>
                    <a:pt x="1866" y="4713"/>
                    <a:pt x="1825" y="5969"/>
                    <a:pt x="1855" y="7218"/>
                  </a:cubicBezTo>
                  <a:cubicBezTo>
                    <a:pt x="1856" y="7314"/>
                    <a:pt x="1920" y="7417"/>
                    <a:pt x="2019" y="7437"/>
                  </a:cubicBezTo>
                  <a:lnTo>
                    <a:pt x="2019" y="7437"/>
                  </a:lnTo>
                  <a:cubicBezTo>
                    <a:pt x="2002" y="7434"/>
                    <a:pt x="1995" y="7432"/>
                    <a:pt x="1993" y="7432"/>
                  </a:cubicBezTo>
                  <a:cubicBezTo>
                    <a:pt x="1990" y="7432"/>
                    <a:pt x="2014" y="7439"/>
                    <a:pt x="2014" y="7446"/>
                  </a:cubicBezTo>
                  <a:cubicBezTo>
                    <a:pt x="2014" y="7489"/>
                    <a:pt x="2047" y="7511"/>
                    <a:pt x="2080" y="7511"/>
                  </a:cubicBezTo>
                  <a:cubicBezTo>
                    <a:pt x="2113" y="7511"/>
                    <a:pt x="2147" y="7489"/>
                    <a:pt x="2147" y="7446"/>
                  </a:cubicBezTo>
                  <a:cubicBezTo>
                    <a:pt x="2147" y="7439"/>
                    <a:pt x="2170" y="7432"/>
                    <a:pt x="2168" y="7432"/>
                  </a:cubicBezTo>
                  <a:cubicBezTo>
                    <a:pt x="2166" y="7432"/>
                    <a:pt x="2160" y="7434"/>
                    <a:pt x="2145" y="7437"/>
                  </a:cubicBezTo>
                  <a:lnTo>
                    <a:pt x="2145" y="7437"/>
                  </a:lnTo>
                  <a:cubicBezTo>
                    <a:pt x="2243" y="7416"/>
                    <a:pt x="2306" y="7314"/>
                    <a:pt x="2309" y="7218"/>
                  </a:cubicBezTo>
                  <a:cubicBezTo>
                    <a:pt x="2376" y="4931"/>
                    <a:pt x="2153" y="2543"/>
                    <a:pt x="2530" y="277"/>
                  </a:cubicBezTo>
                  <a:cubicBezTo>
                    <a:pt x="2555" y="128"/>
                    <a:pt x="2426" y="1"/>
                    <a:pt x="23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6"/>
            <p:cNvSpPr/>
            <p:nvPr/>
          </p:nvSpPr>
          <p:spPr>
            <a:xfrm>
              <a:off x="666925" y="1675450"/>
              <a:ext cx="110250" cy="156725"/>
            </a:xfrm>
            <a:custGeom>
              <a:avLst/>
              <a:gdLst/>
              <a:ahLst/>
              <a:cxnLst/>
              <a:rect l="l" t="t" r="r" b="b"/>
              <a:pathLst>
                <a:path w="4410" h="6269" extrusionOk="0">
                  <a:moveTo>
                    <a:pt x="2126" y="541"/>
                  </a:moveTo>
                  <a:cubicBezTo>
                    <a:pt x="2599" y="541"/>
                    <a:pt x="3071" y="895"/>
                    <a:pt x="3314" y="1329"/>
                  </a:cubicBezTo>
                  <a:cubicBezTo>
                    <a:pt x="3891" y="2362"/>
                    <a:pt x="3760" y="3921"/>
                    <a:pt x="3261" y="4951"/>
                  </a:cubicBezTo>
                  <a:cubicBezTo>
                    <a:pt x="3026" y="5438"/>
                    <a:pt x="2630" y="5780"/>
                    <a:pt x="2112" y="5780"/>
                  </a:cubicBezTo>
                  <a:cubicBezTo>
                    <a:pt x="2031" y="5780"/>
                    <a:pt x="1948" y="5772"/>
                    <a:pt x="1862" y="5755"/>
                  </a:cubicBezTo>
                  <a:cubicBezTo>
                    <a:pt x="1244" y="5630"/>
                    <a:pt x="963" y="4931"/>
                    <a:pt x="802" y="4401"/>
                  </a:cubicBezTo>
                  <a:cubicBezTo>
                    <a:pt x="660" y="3927"/>
                    <a:pt x="609" y="3443"/>
                    <a:pt x="589" y="2958"/>
                  </a:cubicBezTo>
                  <a:lnTo>
                    <a:pt x="589" y="2958"/>
                  </a:lnTo>
                  <a:cubicBezTo>
                    <a:pt x="596" y="2960"/>
                    <a:pt x="604" y="2961"/>
                    <a:pt x="612" y="2961"/>
                  </a:cubicBezTo>
                  <a:cubicBezTo>
                    <a:pt x="638" y="2961"/>
                    <a:pt x="663" y="2947"/>
                    <a:pt x="670" y="2915"/>
                  </a:cubicBezTo>
                  <a:cubicBezTo>
                    <a:pt x="816" y="2197"/>
                    <a:pt x="889" y="1445"/>
                    <a:pt x="1404" y="881"/>
                  </a:cubicBezTo>
                  <a:cubicBezTo>
                    <a:pt x="1623" y="641"/>
                    <a:pt x="1875" y="541"/>
                    <a:pt x="2126" y="541"/>
                  </a:cubicBezTo>
                  <a:close/>
                  <a:moveTo>
                    <a:pt x="2217" y="0"/>
                  </a:moveTo>
                  <a:cubicBezTo>
                    <a:pt x="1529" y="0"/>
                    <a:pt x="879" y="498"/>
                    <a:pt x="540" y="1140"/>
                  </a:cubicBezTo>
                  <a:cubicBezTo>
                    <a:pt x="538" y="1124"/>
                    <a:pt x="538" y="1107"/>
                    <a:pt x="537" y="1091"/>
                  </a:cubicBezTo>
                  <a:cubicBezTo>
                    <a:pt x="534" y="1061"/>
                    <a:pt x="507" y="1042"/>
                    <a:pt x="482" y="1042"/>
                  </a:cubicBezTo>
                  <a:cubicBezTo>
                    <a:pt x="462" y="1042"/>
                    <a:pt x="443" y="1053"/>
                    <a:pt x="437" y="1078"/>
                  </a:cubicBezTo>
                  <a:cubicBezTo>
                    <a:pt x="94" y="2376"/>
                    <a:pt x="0" y="4561"/>
                    <a:pt x="919" y="5655"/>
                  </a:cubicBezTo>
                  <a:cubicBezTo>
                    <a:pt x="1282" y="6089"/>
                    <a:pt x="1682" y="6269"/>
                    <a:pt x="2070" y="6269"/>
                  </a:cubicBezTo>
                  <a:cubicBezTo>
                    <a:pt x="2855" y="6269"/>
                    <a:pt x="3596" y="5536"/>
                    <a:pt x="3914" y="4687"/>
                  </a:cubicBezTo>
                  <a:cubicBezTo>
                    <a:pt x="4410" y="3360"/>
                    <a:pt x="4351" y="1263"/>
                    <a:pt x="3138" y="330"/>
                  </a:cubicBezTo>
                  <a:cubicBezTo>
                    <a:pt x="2840" y="100"/>
                    <a:pt x="2525" y="0"/>
                    <a:pt x="22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6"/>
            <p:cNvSpPr/>
            <p:nvPr/>
          </p:nvSpPr>
          <p:spPr>
            <a:xfrm>
              <a:off x="795575" y="1670150"/>
              <a:ext cx="119350" cy="157775"/>
            </a:xfrm>
            <a:custGeom>
              <a:avLst/>
              <a:gdLst/>
              <a:ahLst/>
              <a:cxnLst/>
              <a:rect l="l" t="t" r="r" b="b"/>
              <a:pathLst>
                <a:path w="4774" h="6311" extrusionOk="0">
                  <a:moveTo>
                    <a:pt x="2377" y="648"/>
                  </a:moveTo>
                  <a:cubicBezTo>
                    <a:pt x="2845" y="648"/>
                    <a:pt x="3312" y="898"/>
                    <a:pt x="3576" y="1351"/>
                  </a:cubicBezTo>
                  <a:cubicBezTo>
                    <a:pt x="4154" y="2341"/>
                    <a:pt x="3962" y="3890"/>
                    <a:pt x="3471" y="4868"/>
                  </a:cubicBezTo>
                  <a:cubicBezTo>
                    <a:pt x="3170" y="5468"/>
                    <a:pt x="2714" y="5729"/>
                    <a:pt x="2254" y="5729"/>
                  </a:cubicBezTo>
                  <a:cubicBezTo>
                    <a:pt x="1660" y="5729"/>
                    <a:pt x="1058" y="5295"/>
                    <a:pt x="773" y="4599"/>
                  </a:cubicBezTo>
                  <a:cubicBezTo>
                    <a:pt x="535" y="4016"/>
                    <a:pt x="425" y="3372"/>
                    <a:pt x="427" y="2732"/>
                  </a:cubicBezTo>
                  <a:lnTo>
                    <a:pt x="427" y="2732"/>
                  </a:lnTo>
                  <a:cubicBezTo>
                    <a:pt x="454" y="2755"/>
                    <a:pt x="491" y="2768"/>
                    <a:pt x="527" y="2768"/>
                  </a:cubicBezTo>
                  <a:cubicBezTo>
                    <a:pt x="574" y="2768"/>
                    <a:pt x="619" y="2746"/>
                    <a:pt x="642" y="2701"/>
                  </a:cubicBezTo>
                  <a:cubicBezTo>
                    <a:pt x="916" y="2133"/>
                    <a:pt x="980" y="1546"/>
                    <a:pt x="1427" y="1067"/>
                  </a:cubicBezTo>
                  <a:cubicBezTo>
                    <a:pt x="1693" y="781"/>
                    <a:pt x="2036" y="648"/>
                    <a:pt x="2377" y="648"/>
                  </a:cubicBezTo>
                  <a:close/>
                  <a:moveTo>
                    <a:pt x="2477" y="1"/>
                  </a:moveTo>
                  <a:cubicBezTo>
                    <a:pt x="1326" y="1"/>
                    <a:pt x="85" y="1128"/>
                    <a:pt x="255" y="2250"/>
                  </a:cubicBezTo>
                  <a:cubicBezTo>
                    <a:pt x="0" y="3383"/>
                    <a:pt x="166" y="4753"/>
                    <a:pt x="819" y="5632"/>
                  </a:cubicBezTo>
                  <a:cubicBezTo>
                    <a:pt x="1176" y="6113"/>
                    <a:pt x="1624" y="6310"/>
                    <a:pt x="2078" y="6310"/>
                  </a:cubicBezTo>
                  <a:cubicBezTo>
                    <a:pt x="2915" y="6310"/>
                    <a:pt x="3774" y="5640"/>
                    <a:pt x="4134" y="4830"/>
                  </a:cubicBezTo>
                  <a:cubicBezTo>
                    <a:pt x="4774" y="3396"/>
                    <a:pt x="4743" y="1267"/>
                    <a:pt x="3381" y="284"/>
                  </a:cubicBezTo>
                  <a:cubicBezTo>
                    <a:pt x="3108" y="87"/>
                    <a:pt x="2796" y="1"/>
                    <a:pt x="24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6"/>
            <p:cNvSpPr/>
            <p:nvPr/>
          </p:nvSpPr>
          <p:spPr>
            <a:xfrm>
              <a:off x="942825" y="1648250"/>
              <a:ext cx="68200" cy="189925"/>
            </a:xfrm>
            <a:custGeom>
              <a:avLst/>
              <a:gdLst/>
              <a:ahLst/>
              <a:cxnLst/>
              <a:rect l="l" t="t" r="r" b="b"/>
              <a:pathLst>
                <a:path w="2728" h="7597" extrusionOk="0">
                  <a:moveTo>
                    <a:pt x="2107" y="0"/>
                  </a:moveTo>
                  <a:cubicBezTo>
                    <a:pt x="2103" y="0"/>
                    <a:pt x="2100" y="0"/>
                    <a:pt x="2096" y="1"/>
                  </a:cubicBezTo>
                  <a:cubicBezTo>
                    <a:pt x="1796" y="19"/>
                    <a:pt x="1769" y="120"/>
                    <a:pt x="1594" y="388"/>
                  </a:cubicBezTo>
                  <a:cubicBezTo>
                    <a:pt x="1108" y="1124"/>
                    <a:pt x="583" y="1835"/>
                    <a:pt x="21" y="2514"/>
                  </a:cubicBezTo>
                  <a:cubicBezTo>
                    <a:pt x="1" y="2539"/>
                    <a:pt x="19" y="2580"/>
                    <a:pt x="47" y="2580"/>
                  </a:cubicBezTo>
                  <a:cubicBezTo>
                    <a:pt x="54" y="2580"/>
                    <a:pt x="61" y="2578"/>
                    <a:pt x="68" y="2573"/>
                  </a:cubicBezTo>
                  <a:cubicBezTo>
                    <a:pt x="496" y="2302"/>
                    <a:pt x="843" y="1989"/>
                    <a:pt x="1187" y="1616"/>
                  </a:cubicBezTo>
                  <a:cubicBezTo>
                    <a:pt x="1281" y="1515"/>
                    <a:pt x="1548" y="1114"/>
                    <a:pt x="1774" y="822"/>
                  </a:cubicBezTo>
                  <a:lnTo>
                    <a:pt x="1774" y="822"/>
                  </a:lnTo>
                  <a:cubicBezTo>
                    <a:pt x="1689" y="1833"/>
                    <a:pt x="1794" y="2858"/>
                    <a:pt x="1861" y="3865"/>
                  </a:cubicBezTo>
                  <a:cubicBezTo>
                    <a:pt x="1909" y="4561"/>
                    <a:pt x="1935" y="5257"/>
                    <a:pt x="1897" y="5954"/>
                  </a:cubicBezTo>
                  <a:cubicBezTo>
                    <a:pt x="1868" y="6479"/>
                    <a:pt x="1618" y="6990"/>
                    <a:pt x="1741" y="7510"/>
                  </a:cubicBezTo>
                  <a:cubicBezTo>
                    <a:pt x="1757" y="7564"/>
                    <a:pt x="1805" y="7596"/>
                    <a:pt x="1857" y="7596"/>
                  </a:cubicBezTo>
                  <a:cubicBezTo>
                    <a:pt x="1876" y="7596"/>
                    <a:pt x="1897" y="7592"/>
                    <a:pt x="1915" y="7581"/>
                  </a:cubicBezTo>
                  <a:cubicBezTo>
                    <a:pt x="2727" y="7092"/>
                    <a:pt x="2519" y="5465"/>
                    <a:pt x="2485" y="4673"/>
                  </a:cubicBezTo>
                  <a:cubicBezTo>
                    <a:pt x="2421" y="3195"/>
                    <a:pt x="2184" y="1733"/>
                    <a:pt x="2348" y="252"/>
                  </a:cubicBezTo>
                  <a:cubicBezTo>
                    <a:pt x="2361" y="126"/>
                    <a:pt x="2230" y="0"/>
                    <a:pt x="21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6"/>
            <p:cNvSpPr/>
            <p:nvPr/>
          </p:nvSpPr>
          <p:spPr>
            <a:xfrm>
              <a:off x="576575" y="1909675"/>
              <a:ext cx="50550" cy="176500"/>
            </a:xfrm>
            <a:custGeom>
              <a:avLst/>
              <a:gdLst/>
              <a:ahLst/>
              <a:cxnLst/>
              <a:rect l="l" t="t" r="r" b="b"/>
              <a:pathLst>
                <a:path w="2022" h="7060" extrusionOk="0">
                  <a:moveTo>
                    <a:pt x="1586" y="1"/>
                  </a:moveTo>
                  <a:cubicBezTo>
                    <a:pt x="1580" y="1"/>
                    <a:pt x="1575" y="1"/>
                    <a:pt x="1570" y="1"/>
                  </a:cubicBezTo>
                  <a:cubicBezTo>
                    <a:pt x="1257" y="28"/>
                    <a:pt x="1231" y="129"/>
                    <a:pt x="1054" y="416"/>
                  </a:cubicBezTo>
                  <a:cubicBezTo>
                    <a:pt x="663" y="1050"/>
                    <a:pt x="271" y="1709"/>
                    <a:pt x="25" y="2414"/>
                  </a:cubicBezTo>
                  <a:cubicBezTo>
                    <a:pt x="0" y="2488"/>
                    <a:pt x="63" y="2542"/>
                    <a:pt x="127" y="2542"/>
                  </a:cubicBezTo>
                  <a:cubicBezTo>
                    <a:pt x="152" y="2542"/>
                    <a:pt x="177" y="2534"/>
                    <a:pt x="197" y="2514"/>
                  </a:cubicBezTo>
                  <a:cubicBezTo>
                    <a:pt x="381" y="2342"/>
                    <a:pt x="867" y="1538"/>
                    <a:pt x="1211" y="1012"/>
                  </a:cubicBezTo>
                  <a:lnTo>
                    <a:pt x="1211" y="1012"/>
                  </a:lnTo>
                  <a:cubicBezTo>
                    <a:pt x="1144" y="1868"/>
                    <a:pt x="1170" y="2723"/>
                    <a:pt x="1204" y="3586"/>
                  </a:cubicBezTo>
                  <a:cubicBezTo>
                    <a:pt x="1227" y="4142"/>
                    <a:pt x="1237" y="4696"/>
                    <a:pt x="1226" y="5254"/>
                  </a:cubicBezTo>
                  <a:cubicBezTo>
                    <a:pt x="1214" y="5831"/>
                    <a:pt x="1049" y="6373"/>
                    <a:pt x="1170" y="6942"/>
                  </a:cubicBezTo>
                  <a:cubicBezTo>
                    <a:pt x="1187" y="7023"/>
                    <a:pt x="1251" y="7060"/>
                    <a:pt x="1318" y="7060"/>
                  </a:cubicBezTo>
                  <a:cubicBezTo>
                    <a:pt x="1376" y="7060"/>
                    <a:pt x="1437" y="7032"/>
                    <a:pt x="1472" y="6981"/>
                  </a:cubicBezTo>
                  <a:cubicBezTo>
                    <a:pt x="2021" y="6177"/>
                    <a:pt x="1829" y="4849"/>
                    <a:pt x="1798" y="3920"/>
                  </a:cubicBezTo>
                  <a:cubicBezTo>
                    <a:pt x="1757" y="2698"/>
                    <a:pt x="1687" y="1492"/>
                    <a:pt x="1843" y="274"/>
                  </a:cubicBezTo>
                  <a:cubicBezTo>
                    <a:pt x="1860" y="139"/>
                    <a:pt x="1716" y="1"/>
                    <a:pt x="1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6"/>
            <p:cNvSpPr/>
            <p:nvPr/>
          </p:nvSpPr>
          <p:spPr>
            <a:xfrm>
              <a:off x="662325" y="1919500"/>
              <a:ext cx="53575" cy="163100"/>
            </a:xfrm>
            <a:custGeom>
              <a:avLst/>
              <a:gdLst/>
              <a:ahLst/>
              <a:cxnLst/>
              <a:rect l="l" t="t" r="r" b="b"/>
              <a:pathLst>
                <a:path w="2143" h="6524" extrusionOk="0">
                  <a:moveTo>
                    <a:pt x="1868" y="0"/>
                  </a:moveTo>
                  <a:cubicBezTo>
                    <a:pt x="1793" y="0"/>
                    <a:pt x="1717" y="36"/>
                    <a:pt x="1662" y="118"/>
                  </a:cubicBezTo>
                  <a:cubicBezTo>
                    <a:pt x="1106" y="949"/>
                    <a:pt x="534" y="1765"/>
                    <a:pt x="22" y="2625"/>
                  </a:cubicBezTo>
                  <a:cubicBezTo>
                    <a:pt x="1" y="2659"/>
                    <a:pt x="31" y="2704"/>
                    <a:pt x="66" y="2704"/>
                  </a:cubicBezTo>
                  <a:cubicBezTo>
                    <a:pt x="75" y="2704"/>
                    <a:pt x="84" y="2702"/>
                    <a:pt x="92" y="2696"/>
                  </a:cubicBezTo>
                  <a:cubicBezTo>
                    <a:pt x="678" y="2292"/>
                    <a:pt x="1057" y="1705"/>
                    <a:pt x="1467" y="1139"/>
                  </a:cubicBezTo>
                  <a:lnTo>
                    <a:pt x="1467" y="1139"/>
                  </a:lnTo>
                  <a:cubicBezTo>
                    <a:pt x="1347" y="2031"/>
                    <a:pt x="1316" y="2938"/>
                    <a:pt x="1298" y="3832"/>
                  </a:cubicBezTo>
                  <a:cubicBezTo>
                    <a:pt x="1288" y="4356"/>
                    <a:pt x="1014" y="6219"/>
                    <a:pt x="1562" y="6505"/>
                  </a:cubicBezTo>
                  <a:cubicBezTo>
                    <a:pt x="1586" y="6517"/>
                    <a:pt x="1609" y="6523"/>
                    <a:pt x="1631" y="6523"/>
                  </a:cubicBezTo>
                  <a:cubicBezTo>
                    <a:pt x="1666" y="6523"/>
                    <a:pt x="1699" y="6508"/>
                    <a:pt x="1731" y="6483"/>
                  </a:cubicBezTo>
                  <a:cubicBezTo>
                    <a:pt x="1984" y="6288"/>
                    <a:pt x="1872" y="5971"/>
                    <a:pt x="1857" y="5688"/>
                  </a:cubicBezTo>
                  <a:cubicBezTo>
                    <a:pt x="1831" y="5155"/>
                    <a:pt x="1828" y="4620"/>
                    <a:pt x="1830" y="4085"/>
                  </a:cubicBezTo>
                  <a:cubicBezTo>
                    <a:pt x="1833" y="2824"/>
                    <a:pt x="1892" y="1552"/>
                    <a:pt x="2112" y="307"/>
                  </a:cubicBezTo>
                  <a:cubicBezTo>
                    <a:pt x="2143" y="129"/>
                    <a:pt x="2009" y="0"/>
                    <a:pt x="18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6"/>
            <p:cNvSpPr/>
            <p:nvPr/>
          </p:nvSpPr>
          <p:spPr>
            <a:xfrm>
              <a:off x="785550" y="1907050"/>
              <a:ext cx="63325" cy="168825"/>
            </a:xfrm>
            <a:custGeom>
              <a:avLst/>
              <a:gdLst/>
              <a:ahLst/>
              <a:cxnLst/>
              <a:rect l="l" t="t" r="r" b="b"/>
              <a:pathLst>
                <a:path w="2533" h="6753" extrusionOk="0">
                  <a:moveTo>
                    <a:pt x="2227" y="0"/>
                  </a:moveTo>
                  <a:cubicBezTo>
                    <a:pt x="2150" y="0"/>
                    <a:pt x="2073" y="38"/>
                    <a:pt x="2022" y="129"/>
                  </a:cubicBezTo>
                  <a:cubicBezTo>
                    <a:pt x="1336" y="1353"/>
                    <a:pt x="738" y="2634"/>
                    <a:pt x="24" y="3840"/>
                  </a:cubicBezTo>
                  <a:cubicBezTo>
                    <a:pt x="0" y="3880"/>
                    <a:pt x="35" y="3933"/>
                    <a:pt x="76" y="3933"/>
                  </a:cubicBezTo>
                  <a:cubicBezTo>
                    <a:pt x="86" y="3933"/>
                    <a:pt x="96" y="3930"/>
                    <a:pt x="106" y="3924"/>
                  </a:cubicBezTo>
                  <a:cubicBezTo>
                    <a:pt x="851" y="3390"/>
                    <a:pt x="1317" y="2514"/>
                    <a:pt x="1758" y="1656"/>
                  </a:cubicBezTo>
                  <a:lnTo>
                    <a:pt x="1758" y="1656"/>
                  </a:lnTo>
                  <a:cubicBezTo>
                    <a:pt x="1697" y="2250"/>
                    <a:pt x="1673" y="2847"/>
                    <a:pt x="1668" y="3449"/>
                  </a:cubicBezTo>
                  <a:cubicBezTo>
                    <a:pt x="1661" y="4096"/>
                    <a:pt x="1684" y="4740"/>
                    <a:pt x="1700" y="5387"/>
                  </a:cubicBezTo>
                  <a:cubicBezTo>
                    <a:pt x="1714" y="5874"/>
                    <a:pt x="1633" y="6287"/>
                    <a:pt x="1906" y="6697"/>
                  </a:cubicBezTo>
                  <a:cubicBezTo>
                    <a:pt x="1928" y="6734"/>
                    <a:pt x="1965" y="6753"/>
                    <a:pt x="2003" y="6753"/>
                  </a:cubicBezTo>
                  <a:cubicBezTo>
                    <a:pt x="2041" y="6753"/>
                    <a:pt x="2079" y="6734"/>
                    <a:pt x="2101" y="6697"/>
                  </a:cubicBezTo>
                  <a:cubicBezTo>
                    <a:pt x="2532" y="6030"/>
                    <a:pt x="2245" y="4870"/>
                    <a:pt x="2227" y="4099"/>
                  </a:cubicBezTo>
                  <a:cubicBezTo>
                    <a:pt x="2198" y="2831"/>
                    <a:pt x="2245" y="1573"/>
                    <a:pt x="2493" y="326"/>
                  </a:cubicBezTo>
                  <a:cubicBezTo>
                    <a:pt x="2529" y="144"/>
                    <a:pt x="2377" y="0"/>
                    <a:pt x="2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6"/>
            <p:cNvSpPr/>
            <p:nvPr/>
          </p:nvSpPr>
          <p:spPr>
            <a:xfrm>
              <a:off x="920500" y="1902500"/>
              <a:ext cx="127175" cy="167400"/>
            </a:xfrm>
            <a:custGeom>
              <a:avLst/>
              <a:gdLst/>
              <a:ahLst/>
              <a:cxnLst/>
              <a:rect l="l" t="t" r="r" b="b"/>
              <a:pathLst>
                <a:path w="5087" h="6696" extrusionOk="0">
                  <a:moveTo>
                    <a:pt x="2362" y="566"/>
                  </a:moveTo>
                  <a:cubicBezTo>
                    <a:pt x="2919" y="566"/>
                    <a:pt x="3518" y="909"/>
                    <a:pt x="3822" y="1312"/>
                  </a:cubicBezTo>
                  <a:cubicBezTo>
                    <a:pt x="4232" y="1860"/>
                    <a:pt x="4314" y="2598"/>
                    <a:pt x="4300" y="3259"/>
                  </a:cubicBezTo>
                  <a:cubicBezTo>
                    <a:pt x="4273" y="4456"/>
                    <a:pt x="3542" y="6093"/>
                    <a:pt x="2222" y="6093"/>
                  </a:cubicBezTo>
                  <a:cubicBezTo>
                    <a:pt x="2070" y="6093"/>
                    <a:pt x="1910" y="6071"/>
                    <a:pt x="1742" y="6025"/>
                  </a:cubicBezTo>
                  <a:cubicBezTo>
                    <a:pt x="932" y="5800"/>
                    <a:pt x="576" y="4712"/>
                    <a:pt x="469" y="3658"/>
                  </a:cubicBezTo>
                  <a:cubicBezTo>
                    <a:pt x="755" y="2634"/>
                    <a:pt x="874" y="1351"/>
                    <a:pt x="1726" y="756"/>
                  </a:cubicBezTo>
                  <a:cubicBezTo>
                    <a:pt x="1916" y="623"/>
                    <a:pt x="2136" y="566"/>
                    <a:pt x="2362" y="566"/>
                  </a:cubicBezTo>
                  <a:close/>
                  <a:moveTo>
                    <a:pt x="2239" y="1"/>
                  </a:moveTo>
                  <a:cubicBezTo>
                    <a:pt x="363" y="1"/>
                    <a:pt x="1" y="2822"/>
                    <a:pt x="146" y="4174"/>
                  </a:cubicBezTo>
                  <a:cubicBezTo>
                    <a:pt x="153" y="4202"/>
                    <a:pt x="172" y="4227"/>
                    <a:pt x="198" y="4238"/>
                  </a:cubicBezTo>
                  <a:cubicBezTo>
                    <a:pt x="295" y="5193"/>
                    <a:pt x="663" y="6079"/>
                    <a:pt x="1540" y="6502"/>
                  </a:cubicBezTo>
                  <a:cubicBezTo>
                    <a:pt x="1817" y="6636"/>
                    <a:pt x="2082" y="6695"/>
                    <a:pt x="2334" y="6695"/>
                  </a:cubicBezTo>
                  <a:cubicBezTo>
                    <a:pt x="3712" y="6695"/>
                    <a:pt x="4669" y="4902"/>
                    <a:pt x="4839" y="3694"/>
                  </a:cubicBezTo>
                  <a:cubicBezTo>
                    <a:pt x="5087" y="1930"/>
                    <a:pt x="4286" y="91"/>
                    <a:pt x="2324" y="3"/>
                  </a:cubicBezTo>
                  <a:cubicBezTo>
                    <a:pt x="2296" y="2"/>
                    <a:pt x="2267" y="1"/>
                    <a:pt x="2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6"/>
            <p:cNvSpPr/>
            <p:nvPr/>
          </p:nvSpPr>
          <p:spPr>
            <a:xfrm>
              <a:off x="575500" y="2157350"/>
              <a:ext cx="47000" cy="162925"/>
            </a:xfrm>
            <a:custGeom>
              <a:avLst/>
              <a:gdLst/>
              <a:ahLst/>
              <a:cxnLst/>
              <a:rect l="l" t="t" r="r" b="b"/>
              <a:pathLst>
                <a:path w="1880" h="6517" extrusionOk="0">
                  <a:moveTo>
                    <a:pt x="1625" y="1"/>
                  </a:moveTo>
                  <a:cubicBezTo>
                    <a:pt x="1518" y="1"/>
                    <a:pt x="1407" y="58"/>
                    <a:pt x="1371" y="176"/>
                  </a:cubicBezTo>
                  <a:cubicBezTo>
                    <a:pt x="1049" y="1228"/>
                    <a:pt x="465" y="2128"/>
                    <a:pt x="16" y="3114"/>
                  </a:cubicBezTo>
                  <a:cubicBezTo>
                    <a:pt x="1" y="3141"/>
                    <a:pt x="22" y="3170"/>
                    <a:pt x="48" y="3170"/>
                  </a:cubicBezTo>
                  <a:cubicBezTo>
                    <a:pt x="54" y="3170"/>
                    <a:pt x="60" y="3168"/>
                    <a:pt x="66" y="3165"/>
                  </a:cubicBezTo>
                  <a:cubicBezTo>
                    <a:pt x="519" y="2911"/>
                    <a:pt x="844" y="2468"/>
                    <a:pt x="1106" y="1974"/>
                  </a:cubicBezTo>
                  <a:lnTo>
                    <a:pt x="1106" y="1974"/>
                  </a:lnTo>
                  <a:cubicBezTo>
                    <a:pt x="1051" y="2566"/>
                    <a:pt x="1016" y="3159"/>
                    <a:pt x="993" y="3744"/>
                  </a:cubicBezTo>
                  <a:cubicBezTo>
                    <a:pt x="970" y="4313"/>
                    <a:pt x="754" y="6266"/>
                    <a:pt x="1459" y="6510"/>
                  </a:cubicBezTo>
                  <a:cubicBezTo>
                    <a:pt x="1471" y="6514"/>
                    <a:pt x="1483" y="6516"/>
                    <a:pt x="1494" y="6516"/>
                  </a:cubicBezTo>
                  <a:cubicBezTo>
                    <a:pt x="1539" y="6516"/>
                    <a:pt x="1578" y="6486"/>
                    <a:pt x="1605" y="6451"/>
                  </a:cubicBezTo>
                  <a:cubicBezTo>
                    <a:pt x="1823" y="6164"/>
                    <a:pt x="1617" y="5757"/>
                    <a:pt x="1579" y="5429"/>
                  </a:cubicBezTo>
                  <a:cubicBezTo>
                    <a:pt x="1512" y="4871"/>
                    <a:pt x="1523" y="4305"/>
                    <a:pt x="1538" y="3744"/>
                  </a:cubicBezTo>
                  <a:cubicBezTo>
                    <a:pt x="1569" y="2568"/>
                    <a:pt x="1754" y="1412"/>
                    <a:pt x="1864" y="244"/>
                  </a:cubicBezTo>
                  <a:cubicBezTo>
                    <a:pt x="1880" y="84"/>
                    <a:pt x="1755" y="1"/>
                    <a:pt x="16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6"/>
            <p:cNvSpPr/>
            <p:nvPr/>
          </p:nvSpPr>
          <p:spPr>
            <a:xfrm>
              <a:off x="663350" y="2170100"/>
              <a:ext cx="87825" cy="122100"/>
            </a:xfrm>
            <a:custGeom>
              <a:avLst/>
              <a:gdLst/>
              <a:ahLst/>
              <a:cxnLst/>
              <a:rect l="l" t="t" r="r" b="b"/>
              <a:pathLst>
                <a:path w="3513" h="4884" extrusionOk="0">
                  <a:moveTo>
                    <a:pt x="1627" y="529"/>
                  </a:moveTo>
                  <a:cubicBezTo>
                    <a:pt x="1742" y="529"/>
                    <a:pt x="1878" y="603"/>
                    <a:pt x="2054" y="792"/>
                  </a:cubicBezTo>
                  <a:cubicBezTo>
                    <a:pt x="2601" y="1374"/>
                    <a:pt x="2881" y="2293"/>
                    <a:pt x="2963" y="3069"/>
                  </a:cubicBezTo>
                  <a:cubicBezTo>
                    <a:pt x="3029" y="3680"/>
                    <a:pt x="2917" y="4393"/>
                    <a:pt x="2263" y="4393"/>
                  </a:cubicBezTo>
                  <a:cubicBezTo>
                    <a:pt x="2196" y="4393"/>
                    <a:pt x="2123" y="4385"/>
                    <a:pt x="2045" y="4369"/>
                  </a:cubicBezTo>
                  <a:cubicBezTo>
                    <a:pt x="524" y="4064"/>
                    <a:pt x="245" y="2340"/>
                    <a:pt x="573" y="1020"/>
                  </a:cubicBezTo>
                  <a:lnTo>
                    <a:pt x="573" y="1020"/>
                  </a:lnTo>
                  <a:cubicBezTo>
                    <a:pt x="576" y="1087"/>
                    <a:pt x="586" y="1153"/>
                    <a:pt x="601" y="1218"/>
                  </a:cubicBezTo>
                  <a:cubicBezTo>
                    <a:pt x="615" y="1282"/>
                    <a:pt x="687" y="1334"/>
                    <a:pt x="754" y="1334"/>
                  </a:cubicBezTo>
                  <a:cubicBezTo>
                    <a:pt x="780" y="1334"/>
                    <a:pt x="805" y="1327"/>
                    <a:pt x="826" y="1310"/>
                  </a:cubicBezTo>
                  <a:cubicBezTo>
                    <a:pt x="1173" y="1045"/>
                    <a:pt x="1325" y="529"/>
                    <a:pt x="1627" y="529"/>
                  </a:cubicBezTo>
                  <a:close/>
                  <a:moveTo>
                    <a:pt x="1606" y="0"/>
                  </a:moveTo>
                  <a:cubicBezTo>
                    <a:pt x="1229" y="0"/>
                    <a:pt x="861" y="200"/>
                    <a:pt x="683" y="528"/>
                  </a:cubicBezTo>
                  <a:cubicBezTo>
                    <a:pt x="666" y="512"/>
                    <a:pt x="644" y="502"/>
                    <a:pt x="622" y="502"/>
                  </a:cubicBezTo>
                  <a:cubicBezTo>
                    <a:pt x="605" y="502"/>
                    <a:pt x="588" y="507"/>
                    <a:pt x="575" y="521"/>
                  </a:cubicBezTo>
                  <a:cubicBezTo>
                    <a:pt x="1" y="1103"/>
                    <a:pt x="27" y="2194"/>
                    <a:pt x="158" y="2931"/>
                  </a:cubicBezTo>
                  <a:cubicBezTo>
                    <a:pt x="312" y="3799"/>
                    <a:pt x="808" y="4430"/>
                    <a:pt x="1618" y="4750"/>
                  </a:cubicBezTo>
                  <a:cubicBezTo>
                    <a:pt x="1847" y="4841"/>
                    <a:pt x="2060" y="4883"/>
                    <a:pt x="2255" y="4883"/>
                  </a:cubicBezTo>
                  <a:cubicBezTo>
                    <a:pt x="2990" y="4883"/>
                    <a:pt x="3454" y="4279"/>
                    <a:pt x="3480" y="3415"/>
                  </a:cubicBezTo>
                  <a:cubicBezTo>
                    <a:pt x="3513" y="2360"/>
                    <a:pt x="3081" y="1070"/>
                    <a:pt x="2338" y="309"/>
                  </a:cubicBezTo>
                  <a:cubicBezTo>
                    <a:pt x="2129" y="95"/>
                    <a:pt x="1865" y="0"/>
                    <a:pt x="16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6"/>
            <p:cNvSpPr/>
            <p:nvPr/>
          </p:nvSpPr>
          <p:spPr>
            <a:xfrm>
              <a:off x="791225" y="2148075"/>
              <a:ext cx="63800" cy="165050"/>
            </a:xfrm>
            <a:custGeom>
              <a:avLst/>
              <a:gdLst/>
              <a:ahLst/>
              <a:cxnLst/>
              <a:rect l="l" t="t" r="r" b="b"/>
              <a:pathLst>
                <a:path w="2552" h="6602" extrusionOk="0">
                  <a:moveTo>
                    <a:pt x="2043" y="1"/>
                  </a:moveTo>
                  <a:cubicBezTo>
                    <a:pt x="1928" y="1"/>
                    <a:pt x="1807" y="62"/>
                    <a:pt x="1762" y="183"/>
                  </a:cubicBezTo>
                  <a:cubicBezTo>
                    <a:pt x="1332" y="1346"/>
                    <a:pt x="612" y="2380"/>
                    <a:pt x="28" y="3469"/>
                  </a:cubicBezTo>
                  <a:cubicBezTo>
                    <a:pt x="0" y="3522"/>
                    <a:pt x="44" y="3577"/>
                    <a:pt x="93" y="3577"/>
                  </a:cubicBezTo>
                  <a:cubicBezTo>
                    <a:pt x="110" y="3577"/>
                    <a:pt x="127" y="3571"/>
                    <a:pt x="141" y="3556"/>
                  </a:cubicBezTo>
                  <a:cubicBezTo>
                    <a:pt x="768" y="2914"/>
                    <a:pt x="1239" y="2178"/>
                    <a:pt x="1675" y="1412"/>
                  </a:cubicBezTo>
                  <a:lnTo>
                    <a:pt x="1675" y="1412"/>
                  </a:lnTo>
                  <a:cubicBezTo>
                    <a:pt x="1649" y="2143"/>
                    <a:pt x="1660" y="2877"/>
                    <a:pt x="1688" y="3612"/>
                  </a:cubicBezTo>
                  <a:cubicBezTo>
                    <a:pt x="1721" y="4473"/>
                    <a:pt x="1534" y="5641"/>
                    <a:pt x="1818" y="6450"/>
                  </a:cubicBezTo>
                  <a:cubicBezTo>
                    <a:pt x="1850" y="6540"/>
                    <a:pt x="1945" y="6601"/>
                    <a:pt x="2035" y="6601"/>
                  </a:cubicBezTo>
                  <a:cubicBezTo>
                    <a:pt x="2099" y="6601"/>
                    <a:pt x="2160" y="6571"/>
                    <a:pt x="2195" y="6499"/>
                  </a:cubicBezTo>
                  <a:cubicBezTo>
                    <a:pt x="2551" y="5770"/>
                    <a:pt x="2322" y="4702"/>
                    <a:pt x="2284" y="3913"/>
                  </a:cubicBezTo>
                  <a:cubicBezTo>
                    <a:pt x="2225" y="2693"/>
                    <a:pt x="2166" y="1472"/>
                    <a:pt x="2282" y="252"/>
                  </a:cubicBezTo>
                  <a:cubicBezTo>
                    <a:pt x="2298" y="83"/>
                    <a:pt x="2175" y="1"/>
                    <a:pt x="20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6"/>
            <p:cNvSpPr/>
            <p:nvPr/>
          </p:nvSpPr>
          <p:spPr>
            <a:xfrm>
              <a:off x="910475" y="2158850"/>
              <a:ext cx="130525" cy="124475"/>
            </a:xfrm>
            <a:custGeom>
              <a:avLst/>
              <a:gdLst/>
              <a:ahLst/>
              <a:cxnLst/>
              <a:rect l="l" t="t" r="r" b="b"/>
              <a:pathLst>
                <a:path w="5221" h="4979" extrusionOk="0">
                  <a:moveTo>
                    <a:pt x="2466" y="690"/>
                  </a:moveTo>
                  <a:cubicBezTo>
                    <a:pt x="3034" y="690"/>
                    <a:pt x="3601" y="1022"/>
                    <a:pt x="3956" y="1634"/>
                  </a:cubicBezTo>
                  <a:cubicBezTo>
                    <a:pt x="4569" y="2693"/>
                    <a:pt x="4049" y="4040"/>
                    <a:pt x="2891" y="4378"/>
                  </a:cubicBezTo>
                  <a:cubicBezTo>
                    <a:pt x="2697" y="4433"/>
                    <a:pt x="2497" y="4460"/>
                    <a:pt x="2298" y="4460"/>
                  </a:cubicBezTo>
                  <a:cubicBezTo>
                    <a:pt x="2068" y="4460"/>
                    <a:pt x="1839" y="4424"/>
                    <a:pt x="1618" y="4352"/>
                  </a:cubicBezTo>
                  <a:cubicBezTo>
                    <a:pt x="1152" y="3994"/>
                    <a:pt x="850" y="3464"/>
                    <a:pt x="785" y="2880"/>
                  </a:cubicBezTo>
                  <a:cubicBezTo>
                    <a:pt x="788" y="2869"/>
                    <a:pt x="790" y="2859"/>
                    <a:pt x="793" y="2848"/>
                  </a:cubicBezTo>
                  <a:cubicBezTo>
                    <a:pt x="798" y="2828"/>
                    <a:pt x="791" y="2808"/>
                    <a:pt x="777" y="2797"/>
                  </a:cubicBezTo>
                  <a:cubicBezTo>
                    <a:pt x="744" y="2359"/>
                    <a:pt x="850" y="1922"/>
                    <a:pt x="1080" y="1547"/>
                  </a:cubicBezTo>
                  <a:cubicBezTo>
                    <a:pt x="1437" y="963"/>
                    <a:pt x="1951" y="690"/>
                    <a:pt x="2466" y="690"/>
                  </a:cubicBezTo>
                  <a:close/>
                  <a:moveTo>
                    <a:pt x="2505" y="0"/>
                  </a:moveTo>
                  <a:cubicBezTo>
                    <a:pt x="1767" y="0"/>
                    <a:pt x="1121" y="472"/>
                    <a:pt x="657" y="1032"/>
                  </a:cubicBezTo>
                  <a:cubicBezTo>
                    <a:pt x="130" y="1668"/>
                    <a:pt x="1" y="2534"/>
                    <a:pt x="168" y="3322"/>
                  </a:cubicBezTo>
                  <a:cubicBezTo>
                    <a:pt x="289" y="3879"/>
                    <a:pt x="577" y="4247"/>
                    <a:pt x="977" y="4463"/>
                  </a:cubicBezTo>
                  <a:cubicBezTo>
                    <a:pt x="1361" y="4796"/>
                    <a:pt x="1940" y="4978"/>
                    <a:pt x="2520" y="4978"/>
                  </a:cubicBezTo>
                  <a:cubicBezTo>
                    <a:pt x="2583" y="4978"/>
                    <a:pt x="2646" y="4976"/>
                    <a:pt x="2709" y="4972"/>
                  </a:cubicBezTo>
                  <a:cubicBezTo>
                    <a:pt x="4505" y="4852"/>
                    <a:pt x="5221" y="2954"/>
                    <a:pt x="4573" y="1440"/>
                  </a:cubicBezTo>
                  <a:cubicBezTo>
                    <a:pt x="4269" y="733"/>
                    <a:pt x="3593" y="180"/>
                    <a:pt x="2840" y="33"/>
                  </a:cubicBezTo>
                  <a:cubicBezTo>
                    <a:pt x="2727" y="11"/>
                    <a:pt x="2615" y="0"/>
                    <a:pt x="2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6"/>
            <p:cNvSpPr/>
            <p:nvPr/>
          </p:nvSpPr>
          <p:spPr>
            <a:xfrm>
              <a:off x="586025" y="2383225"/>
              <a:ext cx="91050" cy="98025"/>
            </a:xfrm>
            <a:custGeom>
              <a:avLst/>
              <a:gdLst/>
              <a:ahLst/>
              <a:cxnLst/>
              <a:rect l="l" t="t" r="r" b="b"/>
              <a:pathLst>
                <a:path w="3642" h="3921" extrusionOk="0">
                  <a:moveTo>
                    <a:pt x="1673" y="627"/>
                  </a:moveTo>
                  <a:cubicBezTo>
                    <a:pt x="1739" y="627"/>
                    <a:pt x="1806" y="635"/>
                    <a:pt x="1873" y="652"/>
                  </a:cubicBezTo>
                  <a:cubicBezTo>
                    <a:pt x="2406" y="790"/>
                    <a:pt x="2754" y="1399"/>
                    <a:pt x="2897" y="1886"/>
                  </a:cubicBezTo>
                  <a:cubicBezTo>
                    <a:pt x="3056" y="2439"/>
                    <a:pt x="2928" y="2992"/>
                    <a:pt x="2401" y="3274"/>
                  </a:cubicBezTo>
                  <a:lnTo>
                    <a:pt x="2403" y="3275"/>
                  </a:lnTo>
                  <a:cubicBezTo>
                    <a:pt x="2218" y="3375"/>
                    <a:pt x="2033" y="3419"/>
                    <a:pt x="1854" y="3419"/>
                  </a:cubicBezTo>
                  <a:cubicBezTo>
                    <a:pt x="1007" y="3419"/>
                    <a:pt x="302" y="2429"/>
                    <a:pt x="508" y="1576"/>
                  </a:cubicBezTo>
                  <a:cubicBezTo>
                    <a:pt x="512" y="1560"/>
                    <a:pt x="503" y="1542"/>
                    <a:pt x="487" y="1533"/>
                  </a:cubicBezTo>
                  <a:cubicBezTo>
                    <a:pt x="613" y="1419"/>
                    <a:pt x="762" y="1323"/>
                    <a:pt x="872" y="1191"/>
                  </a:cubicBezTo>
                  <a:cubicBezTo>
                    <a:pt x="982" y="1056"/>
                    <a:pt x="1082" y="920"/>
                    <a:pt x="1214" y="802"/>
                  </a:cubicBezTo>
                  <a:cubicBezTo>
                    <a:pt x="1345" y="683"/>
                    <a:pt x="1506" y="627"/>
                    <a:pt x="1673" y="627"/>
                  </a:cubicBezTo>
                  <a:close/>
                  <a:moveTo>
                    <a:pt x="1685" y="0"/>
                  </a:moveTo>
                  <a:cubicBezTo>
                    <a:pt x="1443" y="0"/>
                    <a:pt x="1204" y="70"/>
                    <a:pt x="987" y="201"/>
                  </a:cubicBezTo>
                  <a:cubicBezTo>
                    <a:pt x="789" y="323"/>
                    <a:pt x="620" y="500"/>
                    <a:pt x="485" y="687"/>
                  </a:cubicBezTo>
                  <a:cubicBezTo>
                    <a:pt x="272" y="982"/>
                    <a:pt x="311" y="1230"/>
                    <a:pt x="275" y="1566"/>
                  </a:cubicBezTo>
                  <a:cubicBezTo>
                    <a:pt x="270" y="1610"/>
                    <a:pt x="312" y="1640"/>
                    <a:pt x="353" y="1640"/>
                  </a:cubicBezTo>
                  <a:cubicBezTo>
                    <a:pt x="372" y="1640"/>
                    <a:pt x="390" y="1634"/>
                    <a:pt x="403" y="1619"/>
                  </a:cubicBezTo>
                  <a:cubicBezTo>
                    <a:pt x="407" y="1614"/>
                    <a:pt x="411" y="1610"/>
                    <a:pt x="415" y="1606"/>
                  </a:cubicBezTo>
                  <a:lnTo>
                    <a:pt x="415" y="1606"/>
                  </a:lnTo>
                  <a:cubicBezTo>
                    <a:pt x="0" y="2699"/>
                    <a:pt x="909" y="3920"/>
                    <a:pt x="2055" y="3920"/>
                  </a:cubicBezTo>
                  <a:cubicBezTo>
                    <a:pt x="2061" y="3920"/>
                    <a:pt x="2067" y="3920"/>
                    <a:pt x="2073" y="3920"/>
                  </a:cubicBezTo>
                  <a:cubicBezTo>
                    <a:pt x="3064" y="3909"/>
                    <a:pt x="3641" y="2941"/>
                    <a:pt x="3527" y="2045"/>
                  </a:cubicBezTo>
                  <a:cubicBezTo>
                    <a:pt x="3423" y="1245"/>
                    <a:pt x="2920" y="378"/>
                    <a:pt x="2136" y="83"/>
                  </a:cubicBezTo>
                  <a:cubicBezTo>
                    <a:pt x="1988" y="27"/>
                    <a:pt x="1836" y="0"/>
                    <a:pt x="168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6"/>
            <p:cNvSpPr/>
            <p:nvPr/>
          </p:nvSpPr>
          <p:spPr>
            <a:xfrm>
              <a:off x="691325" y="2391200"/>
              <a:ext cx="114325" cy="84100"/>
            </a:xfrm>
            <a:custGeom>
              <a:avLst/>
              <a:gdLst/>
              <a:ahLst/>
              <a:cxnLst/>
              <a:rect l="l" t="t" r="r" b="b"/>
              <a:pathLst>
                <a:path w="4573" h="3364" extrusionOk="0">
                  <a:moveTo>
                    <a:pt x="1449" y="653"/>
                  </a:moveTo>
                  <a:cubicBezTo>
                    <a:pt x="1935" y="653"/>
                    <a:pt x="2481" y="828"/>
                    <a:pt x="2896" y="1036"/>
                  </a:cubicBezTo>
                  <a:cubicBezTo>
                    <a:pt x="3145" y="1160"/>
                    <a:pt x="3439" y="1349"/>
                    <a:pt x="3593" y="1546"/>
                  </a:cubicBezTo>
                  <a:cubicBezTo>
                    <a:pt x="3755" y="1761"/>
                    <a:pt x="3775" y="1898"/>
                    <a:pt x="3658" y="2095"/>
                  </a:cubicBezTo>
                  <a:cubicBezTo>
                    <a:pt x="3458" y="2433"/>
                    <a:pt x="2986" y="2625"/>
                    <a:pt x="2643" y="2768"/>
                  </a:cubicBezTo>
                  <a:cubicBezTo>
                    <a:pt x="2482" y="2835"/>
                    <a:pt x="2316" y="2866"/>
                    <a:pt x="2153" y="2866"/>
                  </a:cubicBezTo>
                  <a:cubicBezTo>
                    <a:pt x="1399" y="2866"/>
                    <a:pt x="712" y="2201"/>
                    <a:pt x="868" y="1377"/>
                  </a:cubicBezTo>
                  <a:cubicBezTo>
                    <a:pt x="876" y="1349"/>
                    <a:pt x="854" y="1332"/>
                    <a:pt x="833" y="1332"/>
                  </a:cubicBezTo>
                  <a:cubicBezTo>
                    <a:pt x="819" y="1332"/>
                    <a:pt x="805" y="1339"/>
                    <a:pt x="801" y="1357"/>
                  </a:cubicBezTo>
                  <a:cubicBezTo>
                    <a:pt x="770" y="1436"/>
                    <a:pt x="747" y="1516"/>
                    <a:pt x="730" y="1600"/>
                  </a:cubicBezTo>
                  <a:cubicBezTo>
                    <a:pt x="725" y="1557"/>
                    <a:pt x="719" y="1515"/>
                    <a:pt x="711" y="1474"/>
                  </a:cubicBezTo>
                  <a:cubicBezTo>
                    <a:pt x="671" y="1318"/>
                    <a:pt x="647" y="1183"/>
                    <a:pt x="661" y="1022"/>
                  </a:cubicBezTo>
                  <a:cubicBezTo>
                    <a:pt x="675" y="888"/>
                    <a:pt x="812" y="770"/>
                    <a:pt x="1004" y="712"/>
                  </a:cubicBezTo>
                  <a:cubicBezTo>
                    <a:pt x="1142" y="671"/>
                    <a:pt x="1293" y="653"/>
                    <a:pt x="1449" y="653"/>
                  </a:cubicBezTo>
                  <a:close/>
                  <a:moveTo>
                    <a:pt x="1415" y="1"/>
                  </a:moveTo>
                  <a:cubicBezTo>
                    <a:pt x="1035" y="1"/>
                    <a:pt x="662" y="85"/>
                    <a:pt x="368" y="319"/>
                  </a:cubicBezTo>
                  <a:cubicBezTo>
                    <a:pt x="120" y="516"/>
                    <a:pt x="9" y="821"/>
                    <a:pt x="5" y="1131"/>
                  </a:cubicBezTo>
                  <a:cubicBezTo>
                    <a:pt x="0" y="1662"/>
                    <a:pt x="310" y="1921"/>
                    <a:pt x="663" y="2261"/>
                  </a:cubicBezTo>
                  <a:cubicBezTo>
                    <a:pt x="676" y="2274"/>
                    <a:pt x="693" y="2281"/>
                    <a:pt x="711" y="2281"/>
                  </a:cubicBezTo>
                  <a:cubicBezTo>
                    <a:pt x="728" y="2281"/>
                    <a:pt x="745" y="2274"/>
                    <a:pt x="758" y="2261"/>
                  </a:cubicBezTo>
                  <a:cubicBezTo>
                    <a:pt x="862" y="2617"/>
                    <a:pt x="1099" y="2935"/>
                    <a:pt x="1444" y="3147"/>
                  </a:cubicBezTo>
                  <a:cubicBezTo>
                    <a:pt x="1694" y="3301"/>
                    <a:pt x="1955" y="3363"/>
                    <a:pt x="2217" y="3363"/>
                  </a:cubicBezTo>
                  <a:cubicBezTo>
                    <a:pt x="2607" y="3363"/>
                    <a:pt x="3001" y="3225"/>
                    <a:pt x="3365" y="3047"/>
                  </a:cubicBezTo>
                  <a:cubicBezTo>
                    <a:pt x="4026" y="2724"/>
                    <a:pt x="4572" y="2097"/>
                    <a:pt x="4193" y="1349"/>
                  </a:cubicBezTo>
                  <a:cubicBezTo>
                    <a:pt x="3872" y="714"/>
                    <a:pt x="3071" y="358"/>
                    <a:pt x="2428" y="164"/>
                  </a:cubicBezTo>
                  <a:cubicBezTo>
                    <a:pt x="2120" y="72"/>
                    <a:pt x="1765" y="1"/>
                    <a:pt x="14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6"/>
            <p:cNvSpPr/>
            <p:nvPr/>
          </p:nvSpPr>
          <p:spPr>
            <a:xfrm>
              <a:off x="813500" y="2379875"/>
              <a:ext cx="113950" cy="84200"/>
            </a:xfrm>
            <a:custGeom>
              <a:avLst/>
              <a:gdLst/>
              <a:ahLst/>
              <a:cxnLst/>
              <a:rect l="l" t="t" r="r" b="b"/>
              <a:pathLst>
                <a:path w="4558" h="3368" extrusionOk="0">
                  <a:moveTo>
                    <a:pt x="2016" y="652"/>
                  </a:moveTo>
                  <a:cubicBezTo>
                    <a:pt x="2474" y="652"/>
                    <a:pt x="2960" y="941"/>
                    <a:pt x="3269" y="1233"/>
                  </a:cubicBezTo>
                  <a:cubicBezTo>
                    <a:pt x="3650" y="1595"/>
                    <a:pt x="3811" y="2082"/>
                    <a:pt x="3381" y="2468"/>
                  </a:cubicBezTo>
                  <a:cubicBezTo>
                    <a:pt x="3117" y="2705"/>
                    <a:pt x="2729" y="2817"/>
                    <a:pt x="2344" y="2817"/>
                  </a:cubicBezTo>
                  <a:cubicBezTo>
                    <a:pt x="1512" y="2817"/>
                    <a:pt x="692" y="2292"/>
                    <a:pt x="1160" y="1357"/>
                  </a:cubicBezTo>
                  <a:cubicBezTo>
                    <a:pt x="1163" y="1349"/>
                    <a:pt x="1165" y="1338"/>
                    <a:pt x="1162" y="1328"/>
                  </a:cubicBezTo>
                  <a:cubicBezTo>
                    <a:pt x="1273" y="1033"/>
                    <a:pt x="1419" y="768"/>
                    <a:pt x="1778" y="680"/>
                  </a:cubicBezTo>
                  <a:cubicBezTo>
                    <a:pt x="1856" y="660"/>
                    <a:pt x="1935" y="652"/>
                    <a:pt x="2016" y="652"/>
                  </a:cubicBezTo>
                  <a:close/>
                  <a:moveTo>
                    <a:pt x="1978" y="1"/>
                  </a:moveTo>
                  <a:cubicBezTo>
                    <a:pt x="1932" y="1"/>
                    <a:pt x="1886" y="2"/>
                    <a:pt x="1841" y="6"/>
                  </a:cubicBezTo>
                  <a:cubicBezTo>
                    <a:pt x="943" y="75"/>
                    <a:pt x="0" y="1288"/>
                    <a:pt x="719" y="2107"/>
                  </a:cubicBezTo>
                  <a:cubicBezTo>
                    <a:pt x="732" y="2119"/>
                    <a:pt x="749" y="2125"/>
                    <a:pt x="765" y="2125"/>
                  </a:cubicBezTo>
                  <a:cubicBezTo>
                    <a:pt x="782" y="2125"/>
                    <a:pt x="798" y="2119"/>
                    <a:pt x="810" y="2107"/>
                  </a:cubicBezTo>
                  <a:cubicBezTo>
                    <a:pt x="827" y="2086"/>
                    <a:pt x="838" y="2064"/>
                    <a:pt x="851" y="2043"/>
                  </a:cubicBezTo>
                  <a:lnTo>
                    <a:pt x="851" y="2043"/>
                  </a:lnTo>
                  <a:cubicBezTo>
                    <a:pt x="835" y="2363"/>
                    <a:pt x="952" y="2670"/>
                    <a:pt x="1244" y="2942"/>
                  </a:cubicBezTo>
                  <a:cubicBezTo>
                    <a:pt x="1555" y="3233"/>
                    <a:pt x="1991" y="3367"/>
                    <a:pt x="2422" y="3367"/>
                  </a:cubicBezTo>
                  <a:cubicBezTo>
                    <a:pt x="2681" y="3367"/>
                    <a:pt x="2938" y="3319"/>
                    <a:pt x="3166" y="3227"/>
                  </a:cubicBezTo>
                  <a:cubicBezTo>
                    <a:pt x="4044" y="2876"/>
                    <a:pt x="4557" y="2063"/>
                    <a:pt x="4034" y="1182"/>
                  </a:cubicBezTo>
                  <a:cubicBezTo>
                    <a:pt x="3631" y="502"/>
                    <a:pt x="2777" y="1"/>
                    <a:pt x="19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4" name="Google Shape;2764;p6"/>
            <p:cNvSpPr/>
            <p:nvPr/>
          </p:nvSpPr>
          <p:spPr>
            <a:xfrm>
              <a:off x="951325" y="2343225"/>
              <a:ext cx="70975" cy="150150"/>
            </a:xfrm>
            <a:custGeom>
              <a:avLst/>
              <a:gdLst/>
              <a:ahLst/>
              <a:cxnLst/>
              <a:rect l="l" t="t" r="r" b="b"/>
              <a:pathLst>
                <a:path w="2839" h="6006" extrusionOk="0">
                  <a:moveTo>
                    <a:pt x="2235" y="1"/>
                  </a:moveTo>
                  <a:cubicBezTo>
                    <a:pt x="2149" y="1"/>
                    <a:pt x="2060" y="41"/>
                    <a:pt x="1995" y="133"/>
                  </a:cubicBezTo>
                  <a:cubicBezTo>
                    <a:pt x="1305" y="1116"/>
                    <a:pt x="466" y="2026"/>
                    <a:pt x="17" y="3151"/>
                  </a:cubicBezTo>
                  <a:cubicBezTo>
                    <a:pt x="1" y="3191"/>
                    <a:pt x="35" y="3218"/>
                    <a:pt x="70" y="3218"/>
                  </a:cubicBezTo>
                  <a:cubicBezTo>
                    <a:pt x="84" y="3218"/>
                    <a:pt x="98" y="3213"/>
                    <a:pt x="109" y="3204"/>
                  </a:cubicBezTo>
                  <a:cubicBezTo>
                    <a:pt x="757" y="2658"/>
                    <a:pt x="1277" y="1983"/>
                    <a:pt x="1792" y="1309"/>
                  </a:cubicBezTo>
                  <a:lnTo>
                    <a:pt x="1792" y="1309"/>
                  </a:lnTo>
                  <a:cubicBezTo>
                    <a:pt x="1743" y="1957"/>
                    <a:pt x="1776" y="2610"/>
                    <a:pt x="1848" y="3271"/>
                  </a:cubicBezTo>
                  <a:cubicBezTo>
                    <a:pt x="1941" y="4147"/>
                    <a:pt x="1936" y="5215"/>
                    <a:pt x="2417" y="5971"/>
                  </a:cubicBezTo>
                  <a:cubicBezTo>
                    <a:pt x="2431" y="5992"/>
                    <a:pt x="2459" y="6006"/>
                    <a:pt x="2485" y="6006"/>
                  </a:cubicBezTo>
                  <a:cubicBezTo>
                    <a:pt x="2508" y="6006"/>
                    <a:pt x="2529" y="5996"/>
                    <a:pt x="2540" y="5971"/>
                  </a:cubicBezTo>
                  <a:cubicBezTo>
                    <a:pt x="2839" y="5284"/>
                    <a:pt x="2640" y="4569"/>
                    <a:pt x="2537" y="3849"/>
                  </a:cubicBezTo>
                  <a:cubicBezTo>
                    <a:pt x="2364" y="2663"/>
                    <a:pt x="2286" y="1537"/>
                    <a:pt x="2509" y="350"/>
                  </a:cubicBezTo>
                  <a:cubicBezTo>
                    <a:pt x="2548" y="142"/>
                    <a:pt x="2397" y="1"/>
                    <a:pt x="2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5" name="Google Shape;2765;p6"/>
            <p:cNvSpPr/>
            <p:nvPr/>
          </p:nvSpPr>
          <p:spPr>
            <a:xfrm>
              <a:off x="473050" y="1553750"/>
              <a:ext cx="168625" cy="1017675"/>
            </a:xfrm>
            <a:custGeom>
              <a:avLst/>
              <a:gdLst/>
              <a:ahLst/>
              <a:cxnLst/>
              <a:rect l="l" t="t" r="r" b="b"/>
              <a:pathLst>
                <a:path w="6745" h="40707" extrusionOk="0">
                  <a:moveTo>
                    <a:pt x="6679" y="1"/>
                  </a:moveTo>
                  <a:cubicBezTo>
                    <a:pt x="6673" y="1"/>
                    <a:pt x="6667" y="2"/>
                    <a:pt x="6659" y="4"/>
                  </a:cubicBezTo>
                  <a:cubicBezTo>
                    <a:pt x="5839" y="301"/>
                    <a:pt x="4998" y="331"/>
                    <a:pt x="4158" y="534"/>
                  </a:cubicBezTo>
                  <a:cubicBezTo>
                    <a:pt x="3406" y="720"/>
                    <a:pt x="2826" y="1238"/>
                    <a:pt x="2366" y="1837"/>
                  </a:cubicBezTo>
                  <a:cubicBezTo>
                    <a:pt x="1223" y="3328"/>
                    <a:pt x="867" y="5331"/>
                    <a:pt x="639" y="7145"/>
                  </a:cubicBezTo>
                  <a:cubicBezTo>
                    <a:pt x="39" y="11914"/>
                    <a:pt x="1" y="16786"/>
                    <a:pt x="40" y="21584"/>
                  </a:cubicBezTo>
                  <a:cubicBezTo>
                    <a:pt x="62" y="24146"/>
                    <a:pt x="116" y="26707"/>
                    <a:pt x="134" y="29268"/>
                  </a:cubicBezTo>
                  <a:cubicBezTo>
                    <a:pt x="147" y="31179"/>
                    <a:pt x="58" y="33113"/>
                    <a:pt x="285" y="35016"/>
                  </a:cubicBezTo>
                  <a:cubicBezTo>
                    <a:pt x="629" y="37900"/>
                    <a:pt x="2463" y="40323"/>
                    <a:pt x="5470" y="40706"/>
                  </a:cubicBezTo>
                  <a:cubicBezTo>
                    <a:pt x="5472" y="40707"/>
                    <a:pt x="5474" y="40707"/>
                    <a:pt x="5476" y="40707"/>
                  </a:cubicBezTo>
                  <a:cubicBezTo>
                    <a:pt x="5532" y="40707"/>
                    <a:pt x="5544" y="40623"/>
                    <a:pt x="5500" y="40595"/>
                  </a:cubicBezTo>
                  <a:cubicBezTo>
                    <a:pt x="4204" y="39821"/>
                    <a:pt x="2773" y="39210"/>
                    <a:pt x="1864" y="37949"/>
                  </a:cubicBezTo>
                  <a:cubicBezTo>
                    <a:pt x="1089" y="36871"/>
                    <a:pt x="862" y="35501"/>
                    <a:pt x="759" y="34209"/>
                  </a:cubicBezTo>
                  <a:cubicBezTo>
                    <a:pt x="618" y="32453"/>
                    <a:pt x="688" y="30677"/>
                    <a:pt x="670" y="28918"/>
                  </a:cubicBezTo>
                  <a:cubicBezTo>
                    <a:pt x="644" y="26474"/>
                    <a:pt x="583" y="24030"/>
                    <a:pt x="552" y="21584"/>
                  </a:cubicBezTo>
                  <a:cubicBezTo>
                    <a:pt x="493" y="17211"/>
                    <a:pt x="582" y="12849"/>
                    <a:pt x="929" y="8489"/>
                  </a:cubicBezTo>
                  <a:cubicBezTo>
                    <a:pt x="1080" y="6584"/>
                    <a:pt x="1341" y="4637"/>
                    <a:pt x="2201" y="2906"/>
                  </a:cubicBezTo>
                  <a:cubicBezTo>
                    <a:pt x="2686" y="1929"/>
                    <a:pt x="3403" y="1153"/>
                    <a:pt x="4479" y="866"/>
                  </a:cubicBezTo>
                  <a:cubicBezTo>
                    <a:pt x="5268" y="656"/>
                    <a:pt x="6021" y="600"/>
                    <a:pt x="6702" y="104"/>
                  </a:cubicBezTo>
                  <a:cubicBezTo>
                    <a:pt x="6744" y="75"/>
                    <a:pt x="6728" y="1"/>
                    <a:pt x="66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6"/>
            <p:cNvSpPr/>
            <p:nvPr/>
          </p:nvSpPr>
          <p:spPr>
            <a:xfrm>
              <a:off x="992800" y="1547050"/>
              <a:ext cx="163075" cy="1035100"/>
            </a:xfrm>
            <a:custGeom>
              <a:avLst/>
              <a:gdLst/>
              <a:ahLst/>
              <a:cxnLst/>
              <a:rect l="l" t="t" r="r" b="b"/>
              <a:pathLst>
                <a:path w="6523" h="41404" extrusionOk="0">
                  <a:moveTo>
                    <a:pt x="1008" y="0"/>
                  </a:moveTo>
                  <a:cubicBezTo>
                    <a:pt x="711" y="0"/>
                    <a:pt x="401" y="44"/>
                    <a:pt x="79" y="138"/>
                  </a:cubicBezTo>
                  <a:cubicBezTo>
                    <a:pt x="0" y="161"/>
                    <a:pt x="18" y="272"/>
                    <a:pt x="97" y="276"/>
                  </a:cubicBezTo>
                  <a:cubicBezTo>
                    <a:pt x="1125" y="331"/>
                    <a:pt x="2046" y="530"/>
                    <a:pt x="2843" y="1216"/>
                  </a:cubicBezTo>
                  <a:cubicBezTo>
                    <a:pt x="3657" y="1914"/>
                    <a:pt x="4170" y="2915"/>
                    <a:pt x="4547" y="3901"/>
                  </a:cubicBezTo>
                  <a:cubicBezTo>
                    <a:pt x="5558" y="6544"/>
                    <a:pt x="5760" y="9495"/>
                    <a:pt x="5868" y="12293"/>
                  </a:cubicBezTo>
                  <a:cubicBezTo>
                    <a:pt x="5984" y="15290"/>
                    <a:pt x="5878" y="18292"/>
                    <a:pt x="5723" y="21286"/>
                  </a:cubicBezTo>
                  <a:cubicBezTo>
                    <a:pt x="5620" y="23312"/>
                    <a:pt x="5415" y="25356"/>
                    <a:pt x="5497" y="27387"/>
                  </a:cubicBezTo>
                  <a:cubicBezTo>
                    <a:pt x="5604" y="30069"/>
                    <a:pt x="5843" y="32743"/>
                    <a:pt x="5605" y="35425"/>
                  </a:cubicBezTo>
                  <a:cubicBezTo>
                    <a:pt x="5397" y="37792"/>
                    <a:pt x="4713" y="40666"/>
                    <a:pt x="2000" y="41186"/>
                  </a:cubicBezTo>
                  <a:cubicBezTo>
                    <a:pt x="1911" y="41202"/>
                    <a:pt x="1908" y="41352"/>
                    <a:pt x="2000" y="41365"/>
                  </a:cubicBezTo>
                  <a:cubicBezTo>
                    <a:pt x="2176" y="41391"/>
                    <a:pt x="2344" y="41404"/>
                    <a:pt x="2506" y="41404"/>
                  </a:cubicBezTo>
                  <a:cubicBezTo>
                    <a:pt x="4820" y="41404"/>
                    <a:pt x="5716" y="38826"/>
                    <a:pt x="6050" y="36775"/>
                  </a:cubicBezTo>
                  <a:cubicBezTo>
                    <a:pt x="6522" y="33857"/>
                    <a:pt x="6243" y="30860"/>
                    <a:pt x="6084" y="27927"/>
                  </a:cubicBezTo>
                  <a:cubicBezTo>
                    <a:pt x="5976" y="25922"/>
                    <a:pt x="6143" y="23919"/>
                    <a:pt x="6252" y="21916"/>
                  </a:cubicBezTo>
                  <a:cubicBezTo>
                    <a:pt x="6409" y="18960"/>
                    <a:pt x="6521" y="16001"/>
                    <a:pt x="6449" y="13040"/>
                  </a:cubicBezTo>
                  <a:cubicBezTo>
                    <a:pt x="6373" y="9864"/>
                    <a:pt x="6173" y="6475"/>
                    <a:pt x="4982" y="3493"/>
                  </a:cubicBezTo>
                  <a:cubicBezTo>
                    <a:pt x="4297" y="1779"/>
                    <a:pt x="2910" y="0"/>
                    <a:pt x="1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6"/>
            <p:cNvSpPr/>
            <p:nvPr/>
          </p:nvSpPr>
          <p:spPr>
            <a:xfrm>
              <a:off x="1339100" y="1537750"/>
              <a:ext cx="107825" cy="163325"/>
            </a:xfrm>
            <a:custGeom>
              <a:avLst/>
              <a:gdLst/>
              <a:ahLst/>
              <a:cxnLst/>
              <a:rect l="l" t="t" r="r" b="b"/>
              <a:pathLst>
                <a:path w="4313" h="6533" extrusionOk="0">
                  <a:moveTo>
                    <a:pt x="2576" y="1"/>
                  </a:moveTo>
                  <a:cubicBezTo>
                    <a:pt x="2447" y="1"/>
                    <a:pt x="2315" y="28"/>
                    <a:pt x="2185" y="87"/>
                  </a:cubicBezTo>
                  <a:cubicBezTo>
                    <a:pt x="1735" y="290"/>
                    <a:pt x="316" y="1661"/>
                    <a:pt x="977" y="2213"/>
                  </a:cubicBezTo>
                  <a:cubicBezTo>
                    <a:pt x="986" y="2220"/>
                    <a:pt x="996" y="2223"/>
                    <a:pt x="1006" y="2223"/>
                  </a:cubicBezTo>
                  <a:cubicBezTo>
                    <a:pt x="1035" y="2223"/>
                    <a:pt x="1061" y="2194"/>
                    <a:pt x="1041" y="2163"/>
                  </a:cubicBezTo>
                  <a:cubicBezTo>
                    <a:pt x="869" y="1885"/>
                    <a:pt x="1502" y="1210"/>
                    <a:pt x="1643" y="1041"/>
                  </a:cubicBezTo>
                  <a:cubicBezTo>
                    <a:pt x="1885" y="748"/>
                    <a:pt x="2219" y="480"/>
                    <a:pt x="2561" y="480"/>
                  </a:cubicBezTo>
                  <a:cubicBezTo>
                    <a:pt x="2723" y="480"/>
                    <a:pt x="2888" y="541"/>
                    <a:pt x="3044" y="687"/>
                  </a:cubicBezTo>
                  <a:cubicBezTo>
                    <a:pt x="3561" y="1169"/>
                    <a:pt x="2948" y="2288"/>
                    <a:pt x="2706" y="2751"/>
                  </a:cubicBezTo>
                  <a:cubicBezTo>
                    <a:pt x="2080" y="3950"/>
                    <a:pt x="1178" y="5219"/>
                    <a:pt x="149" y="6114"/>
                  </a:cubicBezTo>
                  <a:cubicBezTo>
                    <a:pt x="0" y="6244"/>
                    <a:pt x="104" y="6533"/>
                    <a:pt x="302" y="6533"/>
                  </a:cubicBezTo>
                  <a:cubicBezTo>
                    <a:pt x="309" y="6533"/>
                    <a:pt x="316" y="6533"/>
                    <a:pt x="323" y="6532"/>
                  </a:cubicBezTo>
                  <a:cubicBezTo>
                    <a:pt x="1004" y="6465"/>
                    <a:pt x="1684" y="6391"/>
                    <a:pt x="2365" y="6317"/>
                  </a:cubicBezTo>
                  <a:cubicBezTo>
                    <a:pt x="2992" y="6250"/>
                    <a:pt x="3630" y="6266"/>
                    <a:pt x="4222" y="6035"/>
                  </a:cubicBezTo>
                  <a:cubicBezTo>
                    <a:pt x="4309" y="6002"/>
                    <a:pt x="4312" y="5889"/>
                    <a:pt x="4222" y="5854"/>
                  </a:cubicBezTo>
                  <a:cubicBezTo>
                    <a:pt x="3884" y="5732"/>
                    <a:pt x="3515" y="5687"/>
                    <a:pt x="3133" y="5687"/>
                  </a:cubicBezTo>
                  <a:cubicBezTo>
                    <a:pt x="2441" y="5687"/>
                    <a:pt x="1705" y="5835"/>
                    <a:pt x="1023" y="5946"/>
                  </a:cubicBezTo>
                  <a:cubicBezTo>
                    <a:pt x="1502" y="5434"/>
                    <a:pt x="1924" y="4850"/>
                    <a:pt x="2324" y="4293"/>
                  </a:cubicBezTo>
                  <a:cubicBezTo>
                    <a:pt x="2956" y="3413"/>
                    <a:pt x="3701" y="2296"/>
                    <a:pt x="3699" y="1169"/>
                  </a:cubicBezTo>
                  <a:cubicBezTo>
                    <a:pt x="3698" y="565"/>
                    <a:pt x="3168" y="1"/>
                    <a:pt x="25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6"/>
            <p:cNvSpPr/>
            <p:nvPr/>
          </p:nvSpPr>
          <p:spPr>
            <a:xfrm>
              <a:off x="1469650" y="1526025"/>
              <a:ext cx="115650" cy="190700"/>
            </a:xfrm>
            <a:custGeom>
              <a:avLst/>
              <a:gdLst/>
              <a:ahLst/>
              <a:cxnLst/>
              <a:rect l="l" t="t" r="r" b="b"/>
              <a:pathLst>
                <a:path w="4626" h="7628" extrusionOk="0">
                  <a:moveTo>
                    <a:pt x="3766" y="0"/>
                  </a:moveTo>
                  <a:cubicBezTo>
                    <a:pt x="3751" y="0"/>
                    <a:pt x="3734" y="12"/>
                    <a:pt x="3733" y="31"/>
                  </a:cubicBezTo>
                  <a:cubicBezTo>
                    <a:pt x="3692" y="1099"/>
                    <a:pt x="3505" y="2157"/>
                    <a:pt x="3479" y="3225"/>
                  </a:cubicBezTo>
                  <a:cubicBezTo>
                    <a:pt x="3417" y="3220"/>
                    <a:pt x="3355" y="3219"/>
                    <a:pt x="3293" y="3219"/>
                  </a:cubicBezTo>
                  <a:cubicBezTo>
                    <a:pt x="2879" y="3219"/>
                    <a:pt x="2446" y="3299"/>
                    <a:pt x="2068" y="3336"/>
                  </a:cubicBezTo>
                  <a:cubicBezTo>
                    <a:pt x="1574" y="3385"/>
                    <a:pt x="1090" y="3472"/>
                    <a:pt x="624" y="3622"/>
                  </a:cubicBezTo>
                  <a:cubicBezTo>
                    <a:pt x="621" y="3490"/>
                    <a:pt x="619" y="3357"/>
                    <a:pt x="614" y="3225"/>
                  </a:cubicBezTo>
                  <a:cubicBezTo>
                    <a:pt x="605" y="2903"/>
                    <a:pt x="742" y="644"/>
                    <a:pt x="244" y="551"/>
                  </a:cubicBezTo>
                  <a:cubicBezTo>
                    <a:pt x="240" y="550"/>
                    <a:pt x="237" y="550"/>
                    <a:pt x="233" y="550"/>
                  </a:cubicBezTo>
                  <a:cubicBezTo>
                    <a:pt x="190" y="550"/>
                    <a:pt x="153" y="603"/>
                    <a:pt x="193" y="638"/>
                  </a:cubicBezTo>
                  <a:cubicBezTo>
                    <a:pt x="288" y="723"/>
                    <a:pt x="201" y="1591"/>
                    <a:pt x="204" y="1727"/>
                  </a:cubicBezTo>
                  <a:cubicBezTo>
                    <a:pt x="231" y="2408"/>
                    <a:pt x="232" y="3087"/>
                    <a:pt x="240" y="3768"/>
                  </a:cubicBezTo>
                  <a:cubicBezTo>
                    <a:pt x="185" y="3791"/>
                    <a:pt x="129" y="3809"/>
                    <a:pt x="73" y="3835"/>
                  </a:cubicBezTo>
                  <a:cubicBezTo>
                    <a:pt x="1" y="3869"/>
                    <a:pt x="34" y="3989"/>
                    <a:pt x="110" y="3989"/>
                  </a:cubicBezTo>
                  <a:cubicBezTo>
                    <a:pt x="111" y="3989"/>
                    <a:pt x="113" y="3989"/>
                    <a:pt x="114" y="3989"/>
                  </a:cubicBezTo>
                  <a:cubicBezTo>
                    <a:pt x="157" y="3986"/>
                    <a:pt x="199" y="3981"/>
                    <a:pt x="242" y="3978"/>
                  </a:cubicBezTo>
                  <a:cubicBezTo>
                    <a:pt x="249" y="4606"/>
                    <a:pt x="250" y="5236"/>
                    <a:pt x="250" y="5866"/>
                  </a:cubicBezTo>
                  <a:cubicBezTo>
                    <a:pt x="250" y="6225"/>
                    <a:pt x="149" y="6732"/>
                    <a:pt x="334" y="7055"/>
                  </a:cubicBezTo>
                  <a:cubicBezTo>
                    <a:pt x="363" y="7101"/>
                    <a:pt x="410" y="7124"/>
                    <a:pt x="457" y="7124"/>
                  </a:cubicBezTo>
                  <a:cubicBezTo>
                    <a:pt x="504" y="7124"/>
                    <a:pt x="550" y="7101"/>
                    <a:pt x="578" y="7055"/>
                  </a:cubicBezTo>
                  <a:cubicBezTo>
                    <a:pt x="783" y="6701"/>
                    <a:pt x="660" y="6105"/>
                    <a:pt x="659" y="5713"/>
                  </a:cubicBezTo>
                  <a:cubicBezTo>
                    <a:pt x="652" y="5123"/>
                    <a:pt x="644" y="4532"/>
                    <a:pt x="631" y="3941"/>
                  </a:cubicBezTo>
                  <a:cubicBezTo>
                    <a:pt x="1207" y="3881"/>
                    <a:pt x="1779" y="3791"/>
                    <a:pt x="2355" y="3736"/>
                  </a:cubicBezTo>
                  <a:cubicBezTo>
                    <a:pt x="2717" y="3702"/>
                    <a:pt x="3109" y="3735"/>
                    <a:pt x="3479" y="3695"/>
                  </a:cubicBezTo>
                  <a:cubicBezTo>
                    <a:pt x="3482" y="3766"/>
                    <a:pt x="3480" y="3836"/>
                    <a:pt x="3483" y="3907"/>
                  </a:cubicBezTo>
                  <a:cubicBezTo>
                    <a:pt x="3518" y="4530"/>
                    <a:pt x="3662" y="5155"/>
                    <a:pt x="3743" y="5774"/>
                  </a:cubicBezTo>
                  <a:cubicBezTo>
                    <a:pt x="3818" y="6366"/>
                    <a:pt x="3651" y="7012"/>
                    <a:pt x="3805" y="7573"/>
                  </a:cubicBezTo>
                  <a:cubicBezTo>
                    <a:pt x="3815" y="7608"/>
                    <a:pt x="3846" y="7627"/>
                    <a:pt x="3877" y="7627"/>
                  </a:cubicBezTo>
                  <a:cubicBezTo>
                    <a:pt x="3895" y="7627"/>
                    <a:pt x="3914" y="7621"/>
                    <a:pt x="3928" y="7606"/>
                  </a:cubicBezTo>
                  <a:cubicBezTo>
                    <a:pt x="4625" y="6930"/>
                    <a:pt x="4025" y="5183"/>
                    <a:pt x="3880" y="4370"/>
                  </a:cubicBezTo>
                  <a:cubicBezTo>
                    <a:pt x="3839" y="4125"/>
                    <a:pt x="3815" y="3881"/>
                    <a:pt x="3808" y="3635"/>
                  </a:cubicBezTo>
                  <a:cubicBezTo>
                    <a:pt x="3923" y="3607"/>
                    <a:pt x="4033" y="3564"/>
                    <a:pt x="4138" y="3507"/>
                  </a:cubicBezTo>
                  <a:cubicBezTo>
                    <a:pt x="4181" y="3482"/>
                    <a:pt x="4181" y="3420"/>
                    <a:pt x="4138" y="3395"/>
                  </a:cubicBezTo>
                  <a:cubicBezTo>
                    <a:pt x="4030" y="3338"/>
                    <a:pt x="3915" y="3297"/>
                    <a:pt x="3797" y="3272"/>
                  </a:cubicBezTo>
                  <a:cubicBezTo>
                    <a:pt x="3798" y="2186"/>
                    <a:pt x="3990" y="1099"/>
                    <a:pt x="3792" y="22"/>
                  </a:cubicBezTo>
                  <a:cubicBezTo>
                    <a:pt x="3789" y="7"/>
                    <a:pt x="3778" y="0"/>
                    <a:pt x="37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6"/>
            <p:cNvSpPr/>
            <p:nvPr/>
          </p:nvSpPr>
          <p:spPr>
            <a:xfrm>
              <a:off x="1607575" y="1674400"/>
              <a:ext cx="60225" cy="46600"/>
            </a:xfrm>
            <a:custGeom>
              <a:avLst/>
              <a:gdLst/>
              <a:ahLst/>
              <a:cxnLst/>
              <a:rect l="l" t="t" r="r" b="b"/>
              <a:pathLst>
                <a:path w="2409" h="1864" extrusionOk="0">
                  <a:moveTo>
                    <a:pt x="725" y="0"/>
                  </a:moveTo>
                  <a:cubicBezTo>
                    <a:pt x="482" y="0"/>
                    <a:pt x="200" y="174"/>
                    <a:pt x="35" y="331"/>
                  </a:cubicBezTo>
                  <a:cubicBezTo>
                    <a:pt x="1" y="364"/>
                    <a:pt x="32" y="414"/>
                    <a:pt x="72" y="414"/>
                  </a:cubicBezTo>
                  <a:cubicBezTo>
                    <a:pt x="80" y="414"/>
                    <a:pt x="88" y="412"/>
                    <a:pt x="96" y="408"/>
                  </a:cubicBezTo>
                  <a:cubicBezTo>
                    <a:pt x="233" y="334"/>
                    <a:pt x="446" y="243"/>
                    <a:pt x="612" y="243"/>
                  </a:cubicBezTo>
                  <a:cubicBezTo>
                    <a:pt x="768" y="243"/>
                    <a:pt x="881" y="324"/>
                    <a:pt x="847" y="575"/>
                  </a:cubicBezTo>
                  <a:cubicBezTo>
                    <a:pt x="795" y="958"/>
                    <a:pt x="506" y="1250"/>
                    <a:pt x="209" y="1466"/>
                  </a:cubicBezTo>
                  <a:cubicBezTo>
                    <a:pt x="70" y="1569"/>
                    <a:pt x="114" y="1786"/>
                    <a:pt x="298" y="1794"/>
                  </a:cubicBezTo>
                  <a:cubicBezTo>
                    <a:pt x="640" y="1812"/>
                    <a:pt x="982" y="1847"/>
                    <a:pt x="1323" y="1861"/>
                  </a:cubicBezTo>
                  <a:cubicBezTo>
                    <a:pt x="1355" y="1863"/>
                    <a:pt x="1387" y="1863"/>
                    <a:pt x="1419" y="1863"/>
                  </a:cubicBezTo>
                  <a:cubicBezTo>
                    <a:pt x="1740" y="1863"/>
                    <a:pt x="2025" y="1800"/>
                    <a:pt x="2348" y="1776"/>
                  </a:cubicBezTo>
                  <a:cubicBezTo>
                    <a:pt x="2399" y="1776"/>
                    <a:pt x="2409" y="1706"/>
                    <a:pt x="2361" y="1691"/>
                  </a:cubicBezTo>
                  <a:cubicBezTo>
                    <a:pt x="2061" y="1571"/>
                    <a:pt x="1818" y="1453"/>
                    <a:pt x="1495" y="1414"/>
                  </a:cubicBezTo>
                  <a:cubicBezTo>
                    <a:pt x="1381" y="1400"/>
                    <a:pt x="1268" y="1394"/>
                    <a:pt x="1155" y="1394"/>
                  </a:cubicBezTo>
                  <a:cubicBezTo>
                    <a:pt x="1029" y="1394"/>
                    <a:pt x="904" y="1401"/>
                    <a:pt x="778" y="1410"/>
                  </a:cubicBezTo>
                  <a:cubicBezTo>
                    <a:pt x="1064" y="1095"/>
                    <a:pt x="1272" y="698"/>
                    <a:pt x="1116" y="292"/>
                  </a:cubicBezTo>
                  <a:cubicBezTo>
                    <a:pt x="1034" y="78"/>
                    <a:pt x="889" y="0"/>
                    <a:pt x="7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 name="Google Shape;2770;p6"/>
            <p:cNvSpPr/>
            <p:nvPr/>
          </p:nvSpPr>
          <p:spPr>
            <a:xfrm>
              <a:off x="1674925" y="1588275"/>
              <a:ext cx="57350" cy="56850"/>
            </a:xfrm>
            <a:custGeom>
              <a:avLst/>
              <a:gdLst/>
              <a:ahLst/>
              <a:cxnLst/>
              <a:rect l="l" t="t" r="r" b="b"/>
              <a:pathLst>
                <a:path w="2294" h="2274" extrusionOk="0">
                  <a:moveTo>
                    <a:pt x="913" y="1"/>
                  </a:moveTo>
                  <a:cubicBezTo>
                    <a:pt x="884" y="1"/>
                    <a:pt x="853" y="27"/>
                    <a:pt x="863" y="62"/>
                  </a:cubicBezTo>
                  <a:cubicBezTo>
                    <a:pt x="893" y="164"/>
                    <a:pt x="845" y="354"/>
                    <a:pt x="840" y="466"/>
                  </a:cubicBezTo>
                  <a:cubicBezTo>
                    <a:pt x="835" y="618"/>
                    <a:pt x="840" y="769"/>
                    <a:pt x="856" y="922"/>
                  </a:cubicBezTo>
                  <a:cubicBezTo>
                    <a:pt x="633" y="902"/>
                    <a:pt x="410" y="883"/>
                    <a:pt x="185" y="883"/>
                  </a:cubicBezTo>
                  <a:cubicBezTo>
                    <a:pt x="161" y="883"/>
                    <a:pt x="136" y="883"/>
                    <a:pt x="112" y="884"/>
                  </a:cubicBezTo>
                  <a:cubicBezTo>
                    <a:pt x="41" y="886"/>
                    <a:pt x="0" y="994"/>
                    <a:pt x="72" y="1027"/>
                  </a:cubicBezTo>
                  <a:cubicBezTo>
                    <a:pt x="332" y="1135"/>
                    <a:pt x="605" y="1207"/>
                    <a:pt x="884" y="1241"/>
                  </a:cubicBezTo>
                  <a:cubicBezTo>
                    <a:pt x="917" y="1612"/>
                    <a:pt x="934" y="1991"/>
                    <a:pt x="1209" y="2255"/>
                  </a:cubicBezTo>
                  <a:cubicBezTo>
                    <a:pt x="1222" y="2268"/>
                    <a:pt x="1236" y="2273"/>
                    <a:pt x="1250" y="2273"/>
                  </a:cubicBezTo>
                  <a:cubicBezTo>
                    <a:pt x="1280" y="2273"/>
                    <a:pt x="1306" y="2248"/>
                    <a:pt x="1311" y="2214"/>
                  </a:cubicBezTo>
                  <a:cubicBezTo>
                    <a:pt x="1344" y="1901"/>
                    <a:pt x="1294" y="1589"/>
                    <a:pt x="1249" y="1274"/>
                  </a:cubicBezTo>
                  <a:lnTo>
                    <a:pt x="1249" y="1274"/>
                  </a:lnTo>
                  <a:cubicBezTo>
                    <a:pt x="1322" y="1277"/>
                    <a:pt x="1396" y="1278"/>
                    <a:pt x="1470" y="1278"/>
                  </a:cubicBezTo>
                  <a:cubicBezTo>
                    <a:pt x="1664" y="1278"/>
                    <a:pt x="1857" y="1269"/>
                    <a:pt x="2049" y="1251"/>
                  </a:cubicBezTo>
                  <a:cubicBezTo>
                    <a:pt x="2129" y="1245"/>
                    <a:pt x="2197" y="1202"/>
                    <a:pt x="2220" y="1122"/>
                  </a:cubicBezTo>
                  <a:cubicBezTo>
                    <a:pt x="2262" y="979"/>
                    <a:pt x="2293" y="772"/>
                    <a:pt x="2105" y="720"/>
                  </a:cubicBezTo>
                  <a:cubicBezTo>
                    <a:pt x="2083" y="714"/>
                    <a:pt x="2063" y="711"/>
                    <a:pt x="2045" y="711"/>
                  </a:cubicBezTo>
                  <a:cubicBezTo>
                    <a:pt x="1920" y="711"/>
                    <a:pt x="1858" y="834"/>
                    <a:pt x="1777" y="915"/>
                  </a:cubicBezTo>
                  <a:cubicBezTo>
                    <a:pt x="1770" y="922"/>
                    <a:pt x="1765" y="930"/>
                    <a:pt x="1762" y="940"/>
                  </a:cubicBezTo>
                  <a:cubicBezTo>
                    <a:pt x="1661" y="948"/>
                    <a:pt x="1560" y="952"/>
                    <a:pt x="1459" y="952"/>
                  </a:cubicBezTo>
                  <a:cubicBezTo>
                    <a:pt x="1375" y="952"/>
                    <a:pt x="1290" y="949"/>
                    <a:pt x="1206" y="943"/>
                  </a:cubicBezTo>
                  <a:cubicBezTo>
                    <a:pt x="1173" y="608"/>
                    <a:pt x="1109" y="320"/>
                    <a:pt x="952" y="24"/>
                  </a:cubicBezTo>
                  <a:cubicBezTo>
                    <a:pt x="943" y="8"/>
                    <a:pt x="928" y="1"/>
                    <a:pt x="9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6"/>
            <p:cNvSpPr/>
            <p:nvPr/>
          </p:nvSpPr>
          <p:spPr>
            <a:xfrm>
              <a:off x="1775200" y="1508925"/>
              <a:ext cx="139500" cy="181900"/>
            </a:xfrm>
            <a:custGeom>
              <a:avLst/>
              <a:gdLst/>
              <a:ahLst/>
              <a:cxnLst/>
              <a:rect l="l" t="t" r="r" b="b"/>
              <a:pathLst>
                <a:path w="5580" h="7276" extrusionOk="0">
                  <a:moveTo>
                    <a:pt x="2574" y="521"/>
                  </a:moveTo>
                  <a:cubicBezTo>
                    <a:pt x="2582" y="521"/>
                    <a:pt x="2589" y="521"/>
                    <a:pt x="2597" y="521"/>
                  </a:cubicBezTo>
                  <a:cubicBezTo>
                    <a:pt x="4324" y="542"/>
                    <a:pt x="5041" y="2631"/>
                    <a:pt x="5018" y="4048"/>
                  </a:cubicBezTo>
                  <a:cubicBezTo>
                    <a:pt x="5001" y="5195"/>
                    <a:pt x="4098" y="6708"/>
                    <a:pt x="2988" y="6708"/>
                  </a:cubicBezTo>
                  <a:cubicBezTo>
                    <a:pt x="2670" y="6708"/>
                    <a:pt x="2336" y="6584"/>
                    <a:pt x="2000" y="6292"/>
                  </a:cubicBezTo>
                  <a:cubicBezTo>
                    <a:pt x="1286" y="5670"/>
                    <a:pt x="802" y="4658"/>
                    <a:pt x="553" y="3646"/>
                  </a:cubicBezTo>
                  <a:cubicBezTo>
                    <a:pt x="502" y="3070"/>
                    <a:pt x="576" y="2432"/>
                    <a:pt x="710" y="1973"/>
                  </a:cubicBezTo>
                  <a:cubicBezTo>
                    <a:pt x="964" y="1106"/>
                    <a:pt x="1670" y="521"/>
                    <a:pt x="2574" y="521"/>
                  </a:cubicBezTo>
                  <a:close/>
                  <a:moveTo>
                    <a:pt x="2450" y="0"/>
                  </a:moveTo>
                  <a:cubicBezTo>
                    <a:pt x="2370" y="0"/>
                    <a:pt x="2288" y="4"/>
                    <a:pt x="2205" y="11"/>
                  </a:cubicBezTo>
                  <a:cubicBezTo>
                    <a:pt x="1294" y="88"/>
                    <a:pt x="561" y="830"/>
                    <a:pt x="262" y="1656"/>
                  </a:cubicBezTo>
                  <a:cubicBezTo>
                    <a:pt x="80" y="2158"/>
                    <a:pt x="0" y="2691"/>
                    <a:pt x="28" y="3223"/>
                  </a:cubicBezTo>
                  <a:cubicBezTo>
                    <a:pt x="44" y="3615"/>
                    <a:pt x="180" y="3877"/>
                    <a:pt x="356" y="4156"/>
                  </a:cubicBezTo>
                  <a:cubicBezTo>
                    <a:pt x="622" y="5387"/>
                    <a:pt x="1284" y="6576"/>
                    <a:pt x="2334" y="7086"/>
                  </a:cubicBezTo>
                  <a:cubicBezTo>
                    <a:pt x="2603" y="7217"/>
                    <a:pt x="2860" y="7275"/>
                    <a:pt x="3103" y="7275"/>
                  </a:cubicBezTo>
                  <a:cubicBezTo>
                    <a:pt x="4569" y="7275"/>
                    <a:pt x="5525" y="5138"/>
                    <a:pt x="5548" y="3866"/>
                  </a:cubicBezTo>
                  <a:cubicBezTo>
                    <a:pt x="5579" y="2046"/>
                    <a:pt x="4411" y="0"/>
                    <a:pt x="24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6"/>
            <p:cNvSpPr/>
            <p:nvPr/>
          </p:nvSpPr>
          <p:spPr>
            <a:xfrm>
              <a:off x="1912825" y="1666025"/>
              <a:ext cx="51725" cy="59625"/>
            </a:xfrm>
            <a:custGeom>
              <a:avLst/>
              <a:gdLst/>
              <a:ahLst/>
              <a:cxnLst/>
              <a:rect l="l" t="t" r="r" b="b"/>
              <a:pathLst>
                <a:path w="2069" h="2385" extrusionOk="0">
                  <a:moveTo>
                    <a:pt x="527" y="1"/>
                  </a:moveTo>
                  <a:cubicBezTo>
                    <a:pt x="495" y="1"/>
                    <a:pt x="463" y="4"/>
                    <a:pt x="432" y="10"/>
                  </a:cubicBezTo>
                  <a:cubicBezTo>
                    <a:pt x="284" y="34"/>
                    <a:pt x="271" y="133"/>
                    <a:pt x="150" y="207"/>
                  </a:cubicBezTo>
                  <a:cubicBezTo>
                    <a:pt x="113" y="230"/>
                    <a:pt x="128" y="285"/>
                    <a:pt x="171" y="287"/>
                  </a:cubicBezTo>
                  <a:cubicBezTo>
                    <a:pt x="172" y="287"/>
                    <a:pt x="173" y="287"/>
                    <a:pt x="175" y="287"/>
                  </a:cubicBezTo>
                  <a:cubicBezTo>
                    <a:pt x="250" y="287"/>
                    <a:pt x="482" y="373"/>
                    <a:pt x="550" y="403"/>
                  </a:cubicBezTo>
                  <a:cubicBezTo>
                    <a:pt x="676" y="461"/>
                    <a:pt x="655" y="689"/>
                    <a:pt x="640" y="796"/>
                  </a:cubicBezTo>
                  <a:cubicBezTo>
                    <a:pt x="589" y="1168"/>
                    <a:pt x="376" y="1521"/>
                    <a:pt x="118" y="1786"/>
                  </a:cubicBezTo>
                  <a:cubicBezTo>
                    <a:pt x="0" y="1908"/>
                    <a:pt x="43" y="2144"/>
                    <a:pt x="222" y="2182"/>
                  </a:cubicBezTo>
                  <a:cubicBezTo>
                    <a:pt x="597" y="2260"/>
                    <a:pt x="1000" y="2384"/>
                    <a:pt x="1390" y="2384"/>
                  </a:cubicBezTo>
                  <a:cubicBezTo>
                    <a:pt x="1609" y="2384"/>
                    <a:pt x="1823" y="2345"/>
                    <a:pt x="2026" y="2237"/>
                  </a:cubicBezTo>
                  <a:cubicBezTo>
                    <a:pt x="2069" y="2211"/>
                    <a:pt x="2069" y="2152"/>
                    <a:pt x="2028" y="2126"/>
                  </a:cubicBezTo>
                  <a:cubicBezTo>
                    <a:pt x="1634" y="1901"/>
                    <a:pt x="1172" y="1847"/>
                    <a:pt x="720" y="1785"/>
                  </a:cubicBezTo>
                  <a:cubicBezTo>
                    <a:pt x="971" y="1412"/>
                    <a:pt x="1147" y="958"/>
                    <a:pt x="1076" y="526"/>
                  </a:cubicBezTo>
                  <a:cubicBezTo>
                    <a:pt x="1044" y="323"/>
                    <a:pt x="940" y="151"/>
                    <a:pt x="753" y="54"/>
                  </a:cubicBezTo>
                  <a:cubicBezTo>
                    <a:pt x="683" y="19"/>
                    <a:pt x="606" y="1"/>
                    <a:pt x="5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6"/>
            <p:cNvSpPr/>
            <p:nvPr/>
          </p:nvSpPr>
          <p:spPr>
            <a:xfrm>
              <a:off x="1977650" y="1586075"/>
              <a:ext cx="111300" cy="16575"/>
            </a:xfrm>
            <a:custGeom>
              <a:avLst/>
              <a:gdLst/>
              <a:ahLst/>
              <a:cxnLst/>
              <a:rect l="l" t="t" r="r" b="b"/>
              <a:pathLst>
                <a:path w="4452" h="663" extrusionOk="0">
                  <a:moveTo>
                    <a:pt x="2867" y="1"/>
                  </a:moveTo>
                  <a:cubicBezTo>
                    <a:pt x="1871" y="1"/>
                    <a:pt x="802" y="75"/>
                    <a:pt x="55" y="539"/>
                  </a:cubicBezTo>
                  <a:cubicBezTo>
                    <a:pt x="1" y="572"/>
                    <a:pt x="24" y="654"/>
                    <a:pt x="86" y="654"/>
                  </a:cubicBezTo>
                  <a:cubicBezTo>
                    <a:pt x="180" y="660"/>
                    <a:pt x="274" y="662"/>
                    <a:pt x="369" y="662"/>
                  </a:cubicBezTo>
                  <a:cubicBezTo>
                    <a:pt x="976" y="662"/>
                    <a:pt x="1595" y="553"/>
                    <a:pt x="2197" y="521"/>
                  </a:cubicBezTo>
                  <a:cubicBezTo>
                    <a:pt x="2849" y="483"/>
                    <a:pt x="3498" y="488"/>
                    <a:pt x="4149" y="485"/>
                  </a:cubicBezTo>
                  <a:cubicBezTo>
                    <a:pt x="4451" y="483"/>
                    <a:pt x="4451" y="17"/>
                    <a:pt x="4149" y="17"/>
                  </a:cubicBezTo>
                  <a:cubicBezTo>
                    <a:pt x="3762" y="16"/>
                    <a:pt x="3322" y="1"/>
                    <a:pt x="28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6"/>
            <p:cNvSpPr/>
            <p:nvPr/>
          </p:nvSpPr>
          <p:spPr>
            <a:xfrm>
              <a:off x="1986975" y="1608850"/>
              <a:ext cx="111850" cy="15150"/>
            </a:xfrm>
            <a:custGeom>
              <a:avLst/>
              <a:gdLst/>
              <a:ahLst/>
              <a:cxnLst/>
              <a:rect l="l" t="t" r="r" b="b"/>
              <a:pathLst>
                <a:path w="4474" h="606" extrusionOk="0">
                  <a:moveTo>
                    <a:pt x="3615" y="1"/>
                  </a:moveTo>
                  <a:cubicBezTo>
                    <a:pt x="3214" y="1"/>
                    <a:pt x="2792" y="82"/>
                    <a:pt x="2439" y="108"/>
                  </a:cubicBezTo>
                  <a:cubicBezTo>
                    <a:pt x="1649" y="169"/>
                    <a:pt x="817" y="133"/>
                    <a:pt x="43" y="325"/>
                  </a:cubicBezTo>
                  <a:cubicBezTo>
                    <a:pt x="12" y="333"/>
                    <a:pt x="0" y="387"/>
                    <a:pt x="35" y="400"/>
                  </a:cubicBezTo>
                  <a:cubicBezTo>
                    <a:pt x="419" y="565"/>
                    <a:pt x="834" y="605"/>
                    <a:pt x="1253" y="605"/>
                  </a:cubicBezTo>
                  <a:cubicBezTo>
                    <a:pt x="1562" y="605"/>
                    <a:pt x="1874" y="583"/>
                    <a:pt x="2177" y="574"/>
                  </a:cubicBezTo>
                  <a:cubicBezTo>
                    <a:pt x="2232" y="573"/>
                    <a:pt x="2288" y="572"/>
                    <a:pt x="2347" y="572"/>
                  </a:cubicBezTo>
                  <a:cubicBezTo>
                    <a:pt x="2572" y="572"/>
                    <a:pt x="2822" y="582"/>
                    <a:pt x="3074" y="582"/>
                  </a:cubicBezTo>
                  <a:cubicBezTo>
                    <a:pt x="3564" y="582"/>
                    <a:pt x="4064" y="544"/>
                    <a:pt x="4424" y="317"/>
                  </a:cubicBezTo>
                  <a:cubicBezTo>
                    <a:pt x="4474" y="287"/>
                    <a:pt x="4474" y="215"/>
                    <a:pt x="4424" y="186"/>
                  </a:cubicBezTo>
                  <a:cubicBezTo>
                    <a:pt x="4190" y="45"/>
                    <a:pt x="3908" y="1"/>
                    <a:pt x="36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6"/>
            <p:cNvSpPr/>
            <p:nvPr/>
          </p:nvSpPr>
          <p:spPr>
            <a:xfrm>
              <a:off x="2137325" y="1521350"/>
              <a:ext cx="137275" cy="185900"/>
            </a:xfrm>
            <a:custGeom>
              <a:avLst/>
              <a:gdLst/>
              <a:ahLst/>
              <a:cxnLst/>
              <a:rect l="l" t="t" r="r" b="b"/>
              <a:pathLst>
                <a:path w="5491" h="7436" extrusionOk="0">
                  <a:moveTo>
                    <a:pt x="2032" y="1"/>
                  </a:moveTo>
                  <a:cubicBezTo>
                    <a:pt x="1495" y="1"/>
                    <a:pt x="913" y="317"/>
                    <a:pt x="709" y="754"/>
                  </a:cubicBezTo>
                  <a:cubicBezTo>
                    <a:pt x="689" y="801"/>
                    <a:pt x="720" y="854"/>
                    <a:pt x="766" y="854"/>
                  </a:cubicBezTo>
                  <a:cubicBezTo>
                    <a:pt x="776" y="854"/>
                    <a:pt x="787" y="851"/>
                    <a:pt x="799" y="844"/>
                  </a:cubicBezTo>
                  <a:cubicBezTo>
                    <a:pt x="1100" y="669"/>
                    <a:pt x="1526" y="429"/>
                    <a:pt x="1914" y="429"/>
                  </a:cubicBezTo>
                  <a:cubicBezTo>
                    <a:pt x="2145" y="429"/>
                    <a:pt x="2363" y="514"/>
                    <a:pt x="2534" y="748"/>
                  </a:cubicBezTo>
                  <a:cubicBezTo>
                    <a:pt x="2716" y="995"/>
                    <a:pt x="2705" y="1333"/>
                    <a:pt x="2684" y="1622"/>
                  </a:cubicBezTo>
                  <a:cubicBezTo>
                    <a:pt x="2633" y="2331"/>
                    <a:pt x="2295" y="3047"/>
                    <a:pt x="1996" y="3677"/>
                  </a:cubicBezTo>
                  <a:cubicBezTo>
                    <a:pt x="1444" y="4847"/>
                    <a:pt x="712" y="5912"/>
                    <a:pt x="84" y="7039"/>
                  </a:cubicBezTo>
                  <a:cubicBezTo>
                    <a:pt x="1" y="7189"/>
                    <a:pt x="94" y="7436"/>
                    <a:pt x="283" y="7436"/>
                  </a:cubicBezTo>
                  <a:cubicBezTo>
                    <a:pt x="292" y="7436"/>
                    <a:pt x="301" y="7435"/>
                    <a:pt x="310" y="7434"/>
                  </a:cubicBezTo>
                  <a:cubicBezTo>
                    <a:pt x="1561" y="7287"/>
                    <a:pt x="2966" y="6920"/>
                    <a:pt x="4285" y="6920"/>
                  </a:cubicBezTo>
                  <a:cubicBezTo>
                    <a:pt x="4633" y="6920"/>
                    <a:pt x="4975" y="6945"/>
                    <a:pt x="5307" y="7007"/>
                  </a:cubicBezTo>
                  <a:cubicBezTo>
                    <a:pt x="5312" y="7009"/>
                    <a:pt x="5318" y="7009"/>
                    <a:pt x="5323" y="7009"/>
                  </a:cubicBezTo>
                  <a:cubicBezTo>
                    <a:pt x="5353" y="7009"/>
                    <a:pt x="5380" y="6991"/>
                    <a:pt x="5389" y="6961"/>
                  </a:cubicBezTo>
                  <a:cubicBezTo>
                    <a:pt x="5491" y="6611"/>
                    <a:pt x="4940" y="6496"/>
                    <a:pt x="4166" y="6496"/>
                  </a:cubicBezTo>
                  <a:cubicBezTo>
                    <a:pt x="3096" y="6496"/>
                    <a:pt x="1599" y="6715"/>
                    <a:pt x="805" y="6835"/>
                  </a:cubicBezTo>
                  <a:cubicBezTo>
                    <a:pt x="1653" y="5375"/>
                    <a:pt x="2613" y="3959"/>
                    <a:pt x="3069" y="2316"/>
                  </a:cubicBezTo>
                  <a:cubicBezTo>
                    <a:pt x="3251" y="1655"/>
                    <a:pt x="3282" y="921"/>
                    <a:pt x="2843" y="362"/>
                  </a:cubicBezTo>
                  <a:cubicBezTo>
                    <a:pt x="2644" y="108"/>
                    <a:pt x="2346" y="1"/>
                    <a:pt x="20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6"/>
            <p:cNvSpPr/>
            <p:nvPr/>
          </p:nvSpPr>
          <p:spPr>
            <a:xfrm>
              <a:off x="2284000" y="1514200"/>
              <a:ext cx="117200" cy="185975"/>
            </a:xfrm>
            <a:custGeom>
              <a:avLst/>
              <a:gdLst/>
              <a:ahLst/>
              <a:cxnLst/>
              <a:rect l="l" t="t" r="r" b="b"/>
              <a:pathLst>
                <a:path w="4688" h="7439" extrusionOk="0">
                  <a:moveTo>
                    <a:pt x="4129" y="0"/>
                  </a:moveTo>
                  <a:cubicBezTo>
                    <a:pt x="4110" y="0"/>
                    <a:pt x="4093" y="11"/>
                    <a:pt x="4085" y="35"/>
                  </a:cubicBezTo>
                  <a:cubicBezTo>
                    <a:pt x="3774" y="1119"/>
                    <a:pt x="3880" y="2313"/>
                    <a:pt x="3948" y="3442"/>
                  </a:cubicBezTo>
                  <a:cubicBezTo>
                    <a:pt x="3918" y="3441"/>
                    <a:pt x="3889" y="3440"/>
                    <a:pt x="3859" y="3440"/>
                  </a:cubicBezTo>
                  <a:cubicBezTo>
                    <a:pt x="3466" y="3440"/>
                    <a:pt x="3066" y="3518"/>
                    <a:pt x="2683" y="3571"/>
                  </a:cubicBezTo>
                  <a:cubicBezTo>
                    <a:pt x="2068" y="3657"/>
                    <a:pt x="1416" y="3716"/>
                    <a:pt x="790" y="3834"/>
                  </a:cubicBezTo>
                  <a:cubicBezTo>
                    <a:pt x="696" y="2800"/>
                    <a:pt x="611" y="1767"/>
                    <a:pt x="547" y="732"/>
                  </a:cubicBezTo>
                  <a:cubicBezTo>
                    <a:pt x="544" y="694"/>
                    <a:pt x="514" y="672"/>
                    <a:pt x="483" y="672"/>
                  </a:cubicBezTo>
                  <a:cubicBezTo>
                    <a:pt x="459" y="672"/>
                    <a:pt x="434" y="686"/>
                    <a:pt x="424" y="715"/>
                  </a:cubicBezTo>
                  <a:cubicBezTo>
                    <a:pt x="61" y="1649"/>
                    <a:pt x="232" y="2905"/>
                    <a:pt x="330" y="3937"/>
                  </a:cubicBezTo>
                  <a:cubicBezTo>
                    <a:pt x="229" y="3963"/>
                    <a:pt x="122" y="3983"/>
                    <a:pt x="24" y="4014"/>
                  </a:cubicBezTo>
                  <a:cubicBezTo>
                    <a:pt x="1" y="4021"/>
                    <a:pt x="1" y="4054"/>
                    <a:pt x="24" y="4060"/>
                  </a:cubicBezTo>
                  <a:cubicBezTo>
                    <a:pt x="130" y="4103"/>
                    <a:pt x="240" y="4137"/>
                    <a:pt x="352" y="4162"/>
                  </a:cubicBezTo>
                  <a:cubicBezTo>
                    <a:pt x="357" y="4214"/>
                    <a:pt x="362" y="4268"/>
                    <a:pt x="365" y="4319"/>
                  </a:cubicBezTo>
                  <a:cubicBezTo>
                    <a:pt x="416" y="4998"/>
                    <a:pt x="475" y="5674"/>
                    <a:pt x="529" y="6352"/>
                  </a:cubicBezTo>
                  <a:cubicBezTo>
                    <a:pt x="535" y="6420"/>
                    <a:pt x="680" y="7303"/>
                    <a:pt x="740" y="7303"/>
                  </a:cubicBezTo>
                  <a:cubicBezTo>
                    <a:pt x="743" y="7303"/>
                    <a:pt x="746" y="7301"/>
                    <a:pt x="749" y="7295"/>
                  </a:cubicBezTo>
                  <a:lnTo>
                    <a:pt x="749" y="7295"/>
                  </a:lnTo>
                  <a:cubicBezTo>
                    <a:pt x="717" y="7359"/>
                    <a:pt x="765" y="7439"/>
                    <a:pt x="829" y="7439"/>
                  </a:cubicBezTo>
                  <a:cubicBezTo>
                    <a:pt x="844" y="7439"/>
                    <a:pt x="860" y="7434"/>
                    <a:pt x="877" y="7423"/>
                  </a:cubicBezTo>
                  <a:cubicBezTo>
                    <a:pt x="1072" y="7295"/>
                    <a:pt x="1092" y="7052"/>
                    <a:pt x="1075" y="6841"/>
                  </a:cubicBezTo>
                  <a:cubicBezTo>
                    <a:pt x="1021" y="6184"/>
                    <a:pt x="949" y="5532"/>
                    <a:pt x="887" y="4877"/>
                  </a:cubicBezTo>
                  <a:cubicBezTo>
                    <a:pt x="865" y="4661"/>
                    <a:pt x="847" y="4442"/>
                    <a:pt x="828" y="4226"/>
                  </a:cubicBezTo>
                  <a:lnTo>
                    <a:pt x="828" y="4226"/>
                  </a:lnTo>
                  <a:cubicBezTo>
                    <a:pt x="876" y="4228"/>
                    <a:pt x="924" y="4229"/>
                    <a:pt x="973" y="4229"/>
                  </a:cubicBezTo>
                  <a:cubicBezTo>
                    <a:pt x="1363" y="4229"/>
                    <a:pt x="1760" y="4169"/>
                    <a:pt x="2146" y="4121"/>
                  </a:cubicBezTo>
                  <a:cubicBezTo>
                    <a:pt x="2739" y="4045"/>
                    <a:pt x="3372" y="4031"/>
                    <a:pt x="3975" y="3950"/>
                  </a:cubicBezTo>
                  <a:cubicBezTo>
                    <a:pt x="4003" y="4570"/>
                    <a:pt x="4023" y="5190"/>
                    <a:pt x="4010" y="5810"/>
                  </a:cubicBezTo>
                  <a:cubicBezTo>
                    <a:pt x="4002" y="6263"/>
                    <a:pt x="3813" y="6759"/>
                    <a:pt x="4072" y="7152"/>
                  </a:cubicBezTo>
                  <a:cubicBezTo>
                    <a:pt x="4086" y="7175"/>
                    <a:pt x="4111" y="7187"/>
                    <a:pt x="4136" y="7187"/>
                  </a:cubicBezTo>
                  <a:cubicBezTo>
                    <a:pt x="4154" y="7187"/>
                    <a:pt x="4173" y="7181"/>
                    <a:pt x="4187" y="7167"/>
                  </a:cubicBezTo>
                  <a:cubicBezTo>
                    <a:pt x="4522" y="6885"/>
                    <a:pt x="4453" y="6506"/>
                    <a:pt x="4473" y="6083"/>
                  </a:cubicBezTo>
                  <a:cubicBezTo>
                    <a:pt x="4502" y="5425"/>
                    <a:pt x="4459" y="4762"/>
                    <a:pt x="4422" y="4106"/>
                  </a:cubicBezTo>
                  <a:cubicBezTo>
                    <a:pt x="4417" y="4029"/>
                    <a:pt x="4413" y="3952"/>
                    <a:pt x="4410" y="3875"/>
                  </a:cubicBezTo>
                  <a:cubicBezTo>
                    <a:pt x="4446" y="3867"/>
                    <a:pt x="4486" y="3863"/>
                    <a:pt x="4520" y="3855"/>
                  </a:cubicBezTo>
                  <a:cubicBezTo>
                    <a:pt x="4687" y="3817"/>
                    <a:pt x="4664" y="3586"/>
                    <a:pt x="4518" y="3535"/>
                  </a:cubicBezTo>
                  <a:cubicBezTo>
                    <a:pt x="4476" y="3520"/>
                    <a:pt x="4432" y="3512"/>
                    <a:pt x="4387" y="3501"/>
                  </a:cubicBezTo>
                  <a:cubicBezTo>
                    <a:pt x="4333" y="2351"/>
                    <a:pt x="4304" y="1186"/>
                    <a:pt x="4181" y="48"/>
                  </a:cubicBezTo>
                  <a:cubicBezTo>
                    <a:pt x="4177" y="18"/>
                    <a:pt x="4152" y="0"/>
                    <a:pt x="41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6"/>
            <p:cNvSpPr/>
            <p:nvPr/>
          </p:nvSpPr>
          <p:spPr>
            <a:xfrm>
              <a:off x="2407775" y="1657200"/>
              <a:ext cx="48250" cy="58300"/>
            </a:xfrm>
            <a:custGeom>
              <a:avLst/>
              <a:gdLst/>
              <a:ahLst/>
              <a:cxnLst/>
              <a:rect l="l" t="t" r="r" b="b"/>
              <a:pathLst>
                <a:path w="1930" h="2332" extrusionOk="0">
                  <a:moveTo>
                    <a:pt x="822" y="0"/>
                  </a:moveTo>
                  <a:cubicBezTo>
                    <a:pt x="724" y="0"/>
                    <a:pt x="620" y="25"/>
                    <a:pt x="514" y="81"/>
                  </a:cubicBezTo>
                  <a:cubicBezTo>
                    <a:pt x="466" y="105"/>
                    <a:pt x="471" y="176"/>
                    <a:pt x="514" y="200"/>
                  </a:cubicBezTo>
                  <a:cubicBezTo>
                    <a:pt x="648" y="282"/>
                    <a:pt x="837" y="337"/>
                    <a:pt x="936" y="468"/>
                  </a:cubicBezTo>
                  <a:cubicBezTo>
                    <a:pt x="1034" y="599"/>
                    <a:pt x="962" y="811"/>
                    <a:pt x="916" y="947"/>
                  </a:cubicBezTo>
                  <a:cubicBezTo>
                    <a:pt x="798" y="1306"/>
                    <a:pt x="511" y="1662"/>
                    <a:pt x="202" y="1877"/>
                  </a:cubicBezTo>
                  <a:cubicBezTo>
                    <a:pt x="0" y="2018"/>
                    <a:pt x="99" y="2311"/>
                    <a:pt x="326" y="2311"/>
                  </a:cubicBezTo>
                  <a:cubicBezTo>
                    <a:pt x="344" y="2311"/>
                    <a:pt x="363" y="2309"/>
                    <a:pt x="383" y="2305"/>
                  </a:cubicBezTo>
                  <a:cubicBezTo>
                    <a:pt x="452" y="2291"/>
                    <a:pt x="527" y="2286"/>
                    <a:pt x="605" y="2286"/>
                  </a:cubicBezTo>
                  <a:cubicBezTo>
                    <a:pt x="836" y="2286"/>
                    <a:pt x="1095" y="2331"/>
                    <a:pt x="1334" y="2331"/>
                  </a:cubicBezTo>
                  <a:cubicBezTo>
                    <a:pt x="1545" y="2331"/>
                    <a:pt x="1740" y="2296"/>
                    <a:pt x="1885" y="2162"/>
                  </a:cubicBezTo>
                  <a:cubicBezTo>
                    <a:pt x="1930" y="2116"/>
                    <a:pt x="1930" y="2043"/>
                    <a:pt x="1885" y="1997"/>
                  </a:cubicBezTo>
                  <a:cubicBezTo>
                    <a:pt x="1703" y="1816"/>
                    <a:pt x="1394" y="1760"/>
                    <a:pt x="1078" y="1760"/>
                  </a:cubicBezTo>
                  <a:cubicBezTo>
                    <a:pt x="1046" y="1760"/>
                    <a:pt x="1015" y="1761"/>
                    <a:pt x="983" y="1762"/>
                  </a:cubicBezTo>
                  <a:cubicBezTo>
                    <a:pt x="1208" y="1478"/>
                    <a:pt x="1375" y="1147"/>
                    <a:pt x="1424" y="804"/>
                  </a:cubicBezTo>
                  <a:cubicBezTo>
                    <a:pt x="1486" y="381"/>
                    <a:pt x="1203" y="0"/>
                    <a:pt x="8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6"/>
            <p:cNvSpPr/>
            <p:nvPr/>
          </p:nvSpPr>
          <p:spPr>
            <a:xfrm>
              <a:off x="2465775" y="1514075"/>
              <a:ext cx="118400" cy="155775"/>
            </a:xfrm>
            <a:custGeom>
              <a:avLst/>
              <a:gdLst/>
              <a:ahLst/>
              <a:cxnLst/>
              <a:rect l="l" t="t" r="r" b="b"/>
              <a:pathLst>
                <a:path w="4736" h="6231" extrusionOk="0">
                  <a:moveTo>
                    <a:pt x="2148" y="553"/>
                  </a:moveTo>
                  <a:cubicBezTo>
                    <a:pt x="3546" y="553"/>
                    <a:pt x="4070" y="2473"/>
                    <a:pt x="4072" y="3583"/>
                  </a:cubicBezTo>
                  <a:cubicBezTo>
                    <a:pt x="4073" y="4627"/>
                    <a:pt x="3354" y="5692"/>
                    <a:pt x="2465" y="5692"/>
                  </a:cubicBezTo>
                  <a:cubicBezTo>
                    <a:pt x="2137" y="5692"/>
                    <a:pt x="1787" y="5548"/>
                    <a:pt x="1440" y="5205"/>
                  </a:cubicBezTo>
                  <a:cubicBezTo>
                    <a:pt x="1040" y="4808"/>
                    <a:pt x="694" y="4152"/>
                    <a:pt x="489" y="3453"/>
                  </a:cubicBezTo>
                  <a:cubicBezTo>
                    <a:pt x="527" y="3050"/>
                    <a:pt x="578" y="2646"/>
                    <a:pt x="597" y="2244"/>
                  </a:cubicBezTo>
                  <a:cubicBezTo>
                    <a:pt x="641" y="1355"/>
                    <a:pt x="1048" y="655"/>
                    <a:pt x="1992" y="561"/>
                  </a:cubicBezTo>
                  <a:cubicBezTo>
                    <a:pt x="2045" y="556"/>
                    <a:pt x="2097" y="553"/>
                    <a:pt x="2148" y="553"/>
                  </a:cubicBezTo>
                  <a:close/>
                  <a:moveTo>
                    <a:pt x="2008" y="0"/>
                  </a:moveTo>
                  <a:cubicBezTo>
                    <a:pt x="2003" y="0"/>
                    <a:pt x="1997" y="0"/>
                    <a:pt x="1992" y="0"/>
                  </a:cubicBezTo>
                  <a:cubicBezTo>
                    <a:pt x="1114" y="7"/>
                    <a:pt x="491" y="555"/>
                    <a:pt x="195" y="1340"/>
                  </a:cubicBezTo>
                  <a:cubicBezTo>
                    <a:pt x="5" y="1846"/>
                    <a:pt x="0" y="2313"/>
                    <a:pt x="67" y="2779"/>
                  </a:cubicBezTo>
                  <a:cubicBezTo>
                    <a:pt x="48" y="3973"/>
                    <a:pt x="502" y="5230"/>
                    <a:pt x="1485" y="5888"/>
                  </a:cubicBezTo>
                  <a:cubicBezTo>
                    <a:pt x="1842" y="6126"/>
                    <a:pt x="2187" y="6230"/>
                    <a:pt x="2509" y="6230"/>
                  </a:cubicBezTo>
                  <a:cubicBezTo>
                    <a:pt x="3644" y="6230"/>
                    <a:pt x="4495" y="4941"/>
                    <a:pt x="4598" y="3750"/>
                  </a:cubicBezTo>
                  <a:cubicBezTo>
                    <a:pt x="4736" y="2151"/>
                    <a:pt x="3852" y="0"/>
                    <a:pt x="2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6"/>
            <p:cNvSpPr/>
            <p:nvPr/>
          </p:nvSpPr>
          <p:spPr>
            <a:xfrm>
              <a:off x="1326850" y="1810200"/>
              <a:ext cx="124675" cy="179600"/>
            </a:xfrm>
            <a:custGeom>
              <a:avLst/>
              <a:gdLst/>
              <a:ahLst/>
              <a:cxnLst/>
              <a:rect l="l" t="t" r="r" b="b"/>
              <a:pathLst>
                <a:path w="4987" h="7184" extrusionOk="0">
                  <a:moveTo>
                    <a:pt x="3049" y="0"/>
                  </a:moveTo>
                  <a:cubicBezTo>
                    <a:pt x="2594" y="0"/>
                    <a:pt x="2067" y="260"/>
                    <a:pt x="1758" y="524"/>
                  </a:cubicBezTo>
                  <a:cubicBezTo>
                    <a:pt x="813" y="1331"/>
                    <a:pt x="252" y="2405"/>
                    <a:pt x="158" y="3639"/>
                  </a:cubicBezTo>
                  <a:cubicBezTo>
                    <a:pt x="1" y="5759"/>
                    <a:pt x="1635" y="7184"/>
                    <a:pt x="3477" y="7184"/>
                  </a:cubicBezTo>
                  <a:cubicBezTo>
                    <a:pt x="3958" y="7184"/>
                    <a:pt x="4452" y="7087"/>
                    <a:pt x="4932" y="6881"/>
                  </a:cubicBezTo>
                  <a:cubicBezTo>
                    <a:pt x="4986" y="6856"/>
                    <a:pt x="4955" y="6780"/>
                    <a:pt x="4906" y="6777"/>
                  </a:cubicBezTo>
                  <a:cubicBezTo>
                    <a:pt x="3187" y="6692"/>
                    <a:pt x="1280" y="6374"/>
                    <a:pt x="874" y="4417"/>
                  </a:cubicBezTo>
                  <a:cubicBezTo>
                    <a:pt x="678" y="3482"/>
                    <a:pt x="982" y="2581"/>
                    <a:pt x="1482" y="1805"/>
                  </a:cubicBezTo>
                  <a:cubicBezTo>
                    <a:pt x="1735" y="1416"/>
                    <a:pt x="2061" y="1082"/>
                    <a:pt x="2445" y="821"/>
                  </a:cubicBezTo>
                  <a:cubicBezTo>
                    <a:pt x="2657" y="677"/>
                    <a:pt x="2850" y="630"/>
                    <a:pt x="3047" y="630"/>
                  </a:cubicBezTo>
                  <a:cubicBezTo>
                    <a:pt x="3244" y="630"/>
                    <a:pt x="3445" y="677"/>
                    <a:pt x="3674" y="719"/>
                  </a:cubicBezTo>
                  <a:cubicBezTo>
                    <a:pt x="3683" y="721"/>
                    <a:pt x="3692" y="722"/>
                    <a:pt x="3701" y="722"/>
                  </a:cubicBezTo>
                  <a:cubicBezTo>
                    <a:pt x="3784" y="722"/>
                    <a:pt x="3867" y="650"/>
                    <a:pt x="3836" y="557"/>
                  </a:cubicBezTo>
                  <a:cubicBezTo>
                    <a:pt x="3697" y="149"/>
                    <a:pt x="3393" y="0"/>
                    <a:pt x="30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6"/>
            <p:cNvSpPr/>
            <p:nvPr/>
          </p:nvSpPr>
          <p:spPr>
            <a:xfrm>
              <a:off x="1484125" y="1813600"/>
              <a:ext cx="101375" cy="184950"/>
            </a:xfrm>
            <a:custGeom>
              <a:avLst/>
              <a:gdLst/>
              <a:ahLst/>
              <a:cxnLst/>
              <a:rect l="l" t="t" r="r" b="b"/>
              <a:pathLst>
                <a:path w="4055" h="7398" extrusionOk="0">
                  <a:moveTo>
                    <a:pt x="3573" y="0"/>
                  </a:moveTo>
                  <a:cubicBezTo>
                    <a:pt x="3561" y="0"/>
                    <a:pt x="3549" y="8"/>
                    <a:pt x="3544" y="20"/>
                  </a:cubicBezTo>
                  <a:cubicBezTo>
                    <a:pt x="3413" y="501"/>
                    <a:pt x="3495" y="1070"/>
                    <a:pt x="3507" y="1564"/>
                  </a:cubicBezTo>
                  <a:cubicBezTo>
                    <a:pt x="3518" y="2150"/>
                    <a:pt x="3502" y="2735"/>
                    <a:pt x="3479" y="3321"/>
                  </a:cubicBezTo>
                  <a:cubicBezTo>
                    <a:pt x="3471" y="3321"/>
                    <a:pt x="3463" y="3321"/>
                    <a:pt x="3455" y="3321"/>
                  </a:cubicBezTo>
                  <a:cubicBezTo>
                    <a:pt x="2940" y="3321"/>
                    <a:pt x="2401" y="3423"/>
                    <a:pt x="1896" y="3447"/>
                  </a:cubicBezTo>
                  <a:cubicBezTo>
                    <a:pt x="1523" y="3465"/>
                    <a:pt x="1120" y="3447"/>
                    <a:pt x="736" y="3500"/>
                  </a:cubicBezTo>
                  <a:cubicBezTo>
                    <a:pt x="733" y="2663"/>
                    <a:pt x="765" y="1712"/>
                    <a:pt x="442" y="949"/>
                  </a:cubicBezTo>
                  <a:cubicBezTo>
                    <a:pt x="436" y="935"/>
                    <a:pt x="425" y="930"/>
                    <a:pt x="413" y="930"/>
                  </a:cubicBezTo>
                  <a:cubicBezTo>
                    <a:pt x="396" y="930"/>
                    <a:pt x="377" y="941"/>
                    <a:pt x="372" y="959"/>
                  </a:cubicBezTo>
                  <a:cubicBezTo>
                    <a:pt x="116" y="1784"/>
                    <a:pt x="221" y="2768"/>
                    <a:pt x="227" y="3634"/>
                  </a:cubicBezTo>
                  <a:cubicBezTo>
                    <a:pt x="196" y="3646"/>
                    <a:pt x="165" y="3657"/>
                    <a:pt x="134" y="3672"/>
                  </a:cubicBezTo>
                  <a:cubicBezTo>
                    <a:pt x="109" y="3687"/>
                    <a:pt x="109" y="3721"/>
                    <a:pt x="134" y="3736"/>
                  </a:cubicBezTo>
                  <a:cubicBezTo>
                    <a:pt x="165" y="3751"/>
                    <a:pt x="196" y="3761"/>
                    <a:pt x="229" y="3774"/>
                  </a:cubicBezTo>
                  <a:cubicBezTo>
                    <a:pt x="221" y="4678"/>
                    <a:pt x="1" y="5906"/>
                    <a:pt x="313" y="6746"/>
                  </a:cubicBezTo>
                  <a:cubicBezTo>
                    <a:pt x="346" y="6836"/>
                    <a:pt x="420" y="6880"/>
                    <a:pt x="495" y="6880"/>
                  </a:cubicBezTo>
                  <a:cubicBezTo>
                    <a:pt x="569" y="6880"/>
                    <a:pt x="643" y="6836"/>
                    <a:pt x="677" y="6746"/>
                  </a:cubicBezTo>
                  <a:cubicBezTo>
                    <a:pt x="974" y="5944"/>
                    <a:pt x="783" y="4794"/>
                    <a:pt x="746" y="3907"/>
                  </a:cubicBezTo>
                  <a:lnTo>
                    <a:pt x="746" y="3907"/>
                  </a:lnTo>
                  <a:cubicBezTo>
                    <a:pt x="918" y="3928"/>
                    <a:pt x="1093" y="3934"/>
                    <a:pt x="1269" y="3934"/>
                  </a:cubicBezTo>
                  <a:cubicBezTo>
                    <a:pt x="1470" y="3934"/>
                    <a:pt x="1672" y="3926"/>
                    <a:pt x="1866" y="3926"/>
                  </a:cubicBezTo>
                  <a:cubicBezTo>
                    <a:pt x="1877" y="3926"/>
                    <a:pt x="1887" y="3926"/>
                    <a:pt x="1897" y="3926"/>
                  </a:cubicBezTo>
                  <a:cubicBezTo>
                    <a:pt x="2059" y="3927"/>
                    <a:pt x="2229" y="3930"/>
                    <a:pt x="2403" y="3930"/>
                  </a:cubicBezTo>
                  <a:cubicBezTo>
                    <a:pt x="2755" y="3930"/>
                    <a:pt x="3121" y="3917"/>
                    <a:pt x="3461" y="3846"/>
                  </a:cubicBezTo>
                  <a:lnTo>
                    <a:pt x="3461" y="3846"/>
                  </a:lnTo>
                  <a:cubicBezTo>
                    <a:pt x="3459" y="3887"/>
                    <a:pt x="3457" y="3928"/>
                    <a:pt x="3456" y="3969"/>
                  </a:cubicBezTo>
                  <a:cubicBezTo>
                    <a:pt x="3428" y="4684"/>
                    <a:pt x="3387" y="5398"/>
                    <a:pt x="3356" y="6113"/>
                  </a:cubicBezTo>
                  <a:cubicBezTo>
                    <a:pt x="3338" y="6500"/>
                    <a:pt x="3154" y="7130"/>
                    <a:pt x="3520" y="7383"/>
                  </a:cubicBezTo>
                  <a:cubicBezTo>
                    <a:pt x="3536" y="7393"/>
                    <a:pt x="3554" y="7397"/>
                    <a:pt x="3572" y="7397"/>
                  </a:cubicBezTo>
                  <a:cubicBezTo>
                    <a:pt x="3590" y="7397"/>
                    <a:pt x="3607" y="7393"/>
                    <a:pt x="3623" y="7383"/>
                  </a:cubicBezTo>
                  <a:cubicBezTo>
                    <a:pt x="3954" y="7161"/>
                    <a:pt x="3828" y="6684"/>
                    <a:pt x="3838" y="6328"/>
                  </a:cubicBezTo>
                  <a:cubicBezTo>
                    <a:pt x="3858" y="5542"/>
                    <a:pt x="3894" y="4756"/>
                    <a:pt x="3920" y="3971"/>
                  </a:cubicBezTo>
                  <a:cubicBezTo>
                    <a:pt x="3922" y="3880"/>
                    <a:pt x="3922" y="3790"/>
                    <a:pt x="3925" y="3700"/>
                  </a:cubicBezTo>
                  <a:cubicBezTo>
                    <a:pt x="4054" y="3641"/>
                    <a:pt x="4046" y="3431"/>
                    <a:pt x="3931" y="3365"/>
                  </a:cubicBezTo>
                  <a:cubicBezTo>
                    <a:pt x="3943" y="2765"/>
                    <a:pt x="3946" y="2164"/>
                    <a:pt x="3925" y="1564"/>
                  </a:cubicBezTo>
                  <a:cubicBezTo>
                    <a:pt x="3907" y="1072"/>
                    <a:pt x="3897" y="427"/>
                    <a:pt x="3597" y="14"/>
                  </a:cubicBezTo>
                  <a:cubicBezTo>
                    <a:pt x="3591" y="5"/>
                    <a:pt x="3582" y="0"/>
                    <a:pt x="35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6"/>
            <p:cNvSpPr/>
            <p:nvPr/>
          </p:nvSpPr>
          <p:spPr>
            <a:xfrm>
              <a:off x="1598250" y="1951475"/>
              <a:ext cx="50925" cy="52275"/>
            </a:xfrm>
            <a:custGeom>
              <a:avLst/>
              <a:gdLst/>
              <a:ahLst/>
              <a:cxnLst/>
              <a:rect l="l" t="t" r="r" b="b"/>
              <a:pathLst>
                <a:path w="2037" h="2091" extrusionOk="0">
                  <a:moveTo>
                    <a:pt x="627" y="0"/>
                  </a:moveTo>
                  <a:cubicBezTo>
                    <a:pt x="443" y="0"/>
                    <a:pt x="238" y="81"/>
                    <a:pt x="93" y="216"/>
                  </a:cubicBezTo>
                  <a:cubicBezTo>
                    <a:pt x="0" y="302"/>
                    <a:pt x="65" y="484"/>
                    <a:pt x="194" y="484"/>
                  </a:cubicBezTo>
                  <a:cubicBezTo>
                    <a:pt x="198" y="484"/>
                    <a:pt x="201" y="483"/>
                    <a:pt x="205" y="483"/>
                  </a:cubicBezTo>
                  <a:cubicBezTo>
                    <a:pt x="259" y="479"/>
                    <a:pt x="457" y="434"/>
                    <a:pt x="543" y="434"/>
                  </a:cubicBezTo>
                  <a:cubicBezTo>
                    <a:pt x="551" y="434"/>
                    <a:pt x="558" y="435"/>
                    <a:pt x="564" y="436"/>
                  </a:cubicBezTo>
                  <a:cubicBezTo>
                    <a:pt x="559" y="445"/>
                    <a:pt x="570" y="482"/>
                    <a:pt x="569" y="514"/>
                  </a:cubicBezTo>
                  <a:cubicBezTo>
                    <a:pt x="567" y="578"/>
                    <a:pt x="546" y="642"/>
                    <a:pt x="531" y="705"/>
                  </a:cubicBezTo>
                  <a:cubicBezTo>
                    <a:pt x="447" y="1033"/>
                    <a:pt x="292" y="1343"/>
                    <a:pt x="157" y="1651"/>
                  </a:cubicBezTo>
                  <a:cubicBezTo>
                    <a:pt x="73" y="1842"/>
                    <a:pt x="187" y="2029"/>
                    <a:pt x="383" y="2029"/>
                  </a:cubicBezTo>
                  <a:cubicBezTo>
                    <a:pt x="403" y="2029"/>
                    <a:pt x="423" y="2027"/>
                    <a:pt x="444" y="2024"/>
                  </a:cubicBezTo>
                  <a:cubicBezTo>
                    <a:pt x="684" y="1981"/>
                    <a:pt x="2037" y="2091"/>
                    <a:pt x="1898" y="1590"/>
                  </a:cubicBezTo>
                  <a:cubicBezTo>
                    <a:pt x="1850" y="1416"/>
                    <a:pt x="1696" y="1378"/>
                    <a:pt x="1539" y="1378"/>
                  </a:cubicBezTo>
                  <a:cubicBezTo>
                    <a:pt x="1463" y="1378"/>
                    <a:pt x="1386" y="1387"/>
                    <a:pt x="1320" y="1394"/>
                  </a:cubicBezTo>
                  <a:cubicBezTo>
                    <a:pt x="1145" y="1412"/>
                    <a:pt x="971" y="1433"/>
                    <a:pt x="797" y="1456"/>
                  </a:cubicBezTo>
                  <a:cubicBezTo>
                    <a:pt x="938" y="1139"/>
                    <a:pt x="1064" y="808"/>
                    <a:pt x="1068" y="470"/>
                  </a:cubicBezTo>
                  <a:cubicBezTo>
                    <a:pt x="1070" y="137"/>
                    <a:pt x="866" y="0"/>
                    <a:pt x="6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6"/>
            <p:cNvSpPr/>
            <p:nvPr/>
          </p:nvSpPr>
          <p:spPr>
            <a:xfrm>
              <a:off x="1692425" y="1876725"/>
              <a:ext cx="47525" cy="75350"/>
            </a:xfrm>
            <a:custGeom>
              <a:avLst/>
              <a:gdLst/>
              <a:ahLst/>
              <a:cxnLst/>
              <a:rect l="l" t="t" r="r" b="b"/>
              <a:pathLst>
                <a:path w="1901" h="3014" extrusionOk="0">
                  <a:moveTo>
                    <a:pt x="976" y="1"/>
                  </a:moveTo>
                  <a:cubicBezTo>
                    <a:pt x="947" y="1"/>
                    <a:pt x="916" y="19"/>
                    <a:pt x="903" y="50"/>
                  </a:cubicBezTo>
                  <a:cubicBezTo>
                    <a:pt x="752" y="410"/>
                    <a:pt x="740" y="804"/>
                    <a:pt x="757" y="1195"/>
                  </a:cubicBezTo>
                  <a:cubicBezTo>
                    <a:pt x="491" y="1229"/>
                    <a:pt x="196" y="1283"/>
                    <a:pt x="42" y="1449"/>
                  </a:cubicBezTo>
                  <a:cubicBezTo>
                    <a:pt x="1" y="1493"/>
                    <a:pt x="1" y="1580"/>
                    <a:pt x="63" y="1608"/>
                  </a:cubicBezTo>
                  <a:cubicBezTo>
                    <a:pt x="164" y="1656"/>
                    <a:pt x="282" y="1673"/>
                    <a:pt x="407" y="1673"/>
                  </a:cubicBezTo>
                  <a:cubicBezTo>
                    <a:pt x="530" y="1673"/>
                    <a:pt x="658" y="1656"/>
                    <a:pt x="781" y="1638"/>
                  </a:cubicBezTo>
                  <a:cubicBezTo>
                    <a:pt x="806" y="2072"/>
                    <a:pt x="801" y="2581"/>
                    <a:pt x="1031" y="2953"/>
                  </a:cubicBezTo>
                  <a:cubicBezTo>
                    <a:pt x="1057" y="2994"/>
                    <a:pt x="1095" y="3013"/>
                    <a:pt x="1134" y="3013"/>
                  </a:cubicBezTo>
                  <a:cubicBezTo>
                    <a:pt x="1186" y="3013"/>
                    <a:pt x="1239" y="2979"/>
                    <a:pt x="1260" y="2922"/>
                  </a:cubicBezTo>
                  <a:cubicBezTo>
                    <a:pt x="1416" y="2507"/>
                    <a:pt x="1270" y="2020"/>
                    <a:pt x="1219" y="1587"/>
                  </a:cubicBezTo>
                  <a:lnTo>
                    <a:pt x="1219" y="1574"/>
                  </a:lnTo>
                  <a:cubicBezTo>
                    <a:pt x="1479" y="1547"/>
                    <a:pt x="1900" y="1496"/>
                    <a:pt x="1876" y="1242"/>
                  </a:cubicBezTo>
                  <a:cubicBezTo>
                    <a:pt x="1860" y="1093"/>
                    <a:pt x="1752" y="1048"/>
                    <a:pt x="1617" y="1048"/>
                  </a:cubicBezTo>
                  <a:cubicBezTo>
                    <a:pt x="1476" y="1048"/>
                    <a:pt x="1305" y="1097"/>
                    <a:pt x="1180" y="1129"/>
                  </a:cubicBezTo>
                  <a:cubicBezTo>
                    <a:pt x="1152" y="765"/>
                    <a:pt x="1126" y="397"/>
                    <a:pt x="1034" y="50"/>
                  </a:cubicBezTo>
                  <a:cubicBezTo>
                    <a:pt x="1026" y="16"/>
                    <a:pt x="1001" y="1"/>
                    <a:pt x="9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6"/>
            <p:cNvSpPr/>
            <p:nvPr/>
          </p:nvSpPr>
          <p:spPr>
            <a:xfrm>
              <a:off x="1790200" y="1812975"/>
              <a:ext cx="129750" cy="167400"/>
            </a:xfrm>
            <a:custGeom>
              <a:avLst/>
              <a:gdLst/>
              <a:ahLst/>
              <a:cxnLst/>
              <a:rect l="l" t="t" r="r" b="b"/>
              <a:pathLst>
                <a:path w="5190" h="6696" extrusionOk="0">
                  <a:moveTo>
                    <a:pt x="2161" y="1"/>
                  </a:moveTo>
                  <a:cubicBezTo>
                    <a:pt x="1126" y="1"/>
                    <a:pt x="1" y="1540"/>
                    <a:pt x="601" y="2153"/>
                  </a:cubicBezTo>
                  <a:cubicBezTo>
                    <a:pt x="614" y="2166"/>
                    <a:pt x="631" y="2172"/>
                    <a:pt x="648" y="2172"/>
                  </a:cubicBezTo>
                  <a:cubicBezTo>
                    <a:pt x="671" y="2172"/>
                    <a:pt x="694" y="2160"/>
                    <a:pt x="707" y="2139"/>
                  </a:cubicBezTo>
                  <a:cubicBezTo>
                    <a:pt x="1044" y="1586"/>
                    <a:pt x="1200" y="1036"/>
                    <a:pt x="1766" y="643"/>
                  </a:cubicBezTo>
                  <a:cubicBezTo>
                    <a:pt x="1880" y="563"/>
                    <a:pt x="1989" y="529"/>
                    <a:pt x="2089" y="529"/>
                  </a:cubicBezTo>
                  <a:cubicBezTo>
                    <a:pt x="2442" y="529"/>
                    <a:pt x="2691" y="953"/>
                    <a:pt x="2733" y="1323"/>
                  </a:cubicBezTo>
                  <a:cubicBezTo>
                    <a:pt x="2776" y="1689"/>
                    <a:pt x="2646" y="2065"/>
                    <a:pt x="2528" y="2406"/>
                  </a:cubicBezTo>
                  <a:cubicBezTo>
                    <a:pt x="2051" y="3797"/>
                    <a:pt x="1054" y="4967"/>
                    <a:pt x="693" y="6405"/>
                  </a:cubicBezTo>
                  <a:cubicBezTo>
                    <a:pt x="661" y="6528"/>
                    <a:pt x="750" y="6687"/>
                    <a:pt x="886" y="6687"/>
                  </a:cubicBezTo>
                  <a:cubicBezTo>
                    <a:pt x="892" y="6687"/>
                    <a:pt x="898" y="6686"/>
                    <a:pt x="904" y="6686"/>
                  </a:cubicBezTo>
                  <a:cubicBezTo>
                    <a:pt x="1073" y="6668"/>
                    <a:pt x="1258" y="6662"/>
                    <a:pt x="1453" y="6662"/>
                  </a:cubicBezTo>
                  <a:cubicBezTo>
                    <a:pt x="1909" y="6662"/>
                    <a:pt x="2423" y="6696"/>
                    <a:pt x="2931" y="6696"/>
                  </a:cubicBezTo>
                  <a:cubicBezTo>
                    <a:pt x="3760" y="6696"/>
                    <a:pt x="4575" y="6606"/>
                    <a:pt x="5100" y="6131"/>
                  </a:cubicBezTo>
                  <a:cubicBezTo>
                    <a:pt x="5169" y="6071"/>
                    <a:pt x="5189" y="5967"/>
                    <a:pt x="5166" y="5882"/>
                  </a:cubicBezTo>
                  <a:cubicBezTo>
                    <a:pt x="5135" y="5756"/>
                    <a:pt x="5058" y="5695"/>
                    <a:pt x="4920" y="5695"/>
                  </a:cubicBezTo>
                  <a:cubicBezTo>
                    <a:pt x="4771" y="5695"/>
                    <a:pt x="4600" y="5831"/>
                    <a:pt x="4472" y="5882"/>
                  </a:cubicBezTo>
                  <a:cubicBezTo>
                    <a:pt x="4213" y="5987"/>
                    <a:pt x="3914" y="6020"/>
                    <a:pt x="3642" y="6053"/>
                  </a:cubicBezTo>
                  <a:cubicBezTo>
                    <a:pt x="2838" y="6151"/>
                    <a:pt x="2026" y="6105"/>
                    <a:pt x="1223" y="6199"/>
                  </a:cubicBezTo>
                  <a:cubicBezTo>
                    <a:pt x="1575" y="5205"/>
                    <a:pt x="2292" y="4297"/>
                    <a:pt x="2750" y="3362"/>
                  </a:cubicBezTo>
                  <a:cubicBezTo>
                    <a:pt x="3111" y="2624"/>
                    <a:pt x="3577" y="1568"/>
                    <a:pt x="3178" y="754"/>
                  </a:cubicBezTo>
                  <a:cubicBezTo>
                    <a:pt x="2912" y="211"/>
                    <a:pt x="2542" y="1"/>
                    <a:pt x="2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6"/>
            <p:cNvSpPr/>
            <p:nvPr/>
          </p:nvSpPr>
          <p:spPr>
            <a:xfrm>
              <a:off x="1916800" y="1807925"/>
              <a:ext cx="124250" cy="152975"/>
            </a:xfrm>
            <a:custGeom>
              <a:avLst/>
              <a:gdLst/>
              <a:ahLst/>
              <a:cxnLst/>
              <a:rect l="l" t="t" r="r" b="b"/>
              <a:pathLst>
                <a:path w="4970" h="6119" extrusionOk="0">
                  <a:moveTo>
                    <a:pt x="2078" y="549"/>
                  </a:moveTo>
                  <a:cubicBezTo>
                    <a:pt x="3540" y="549"/>
                    <a:pt x="4256" y="2525"/>
                    <a:pt x="4267" y="3702"/>
                  </a:cubicBezTo>
                  <a:cubicBezTo>
                    <a:pt x="4277" y="4784"/>
                    <a:pt x="3562" y="5529"/>
                    <a:pt x="2769" y="5529"/>
                  </a:cubicBezTo>
                  <a:cubicBezTo>
                    <a:pt x="2344" y="5529"/>
                    <a:pt x="1898" y="5315"/>
                    <a:pt x="1528" y="4826"/>
                  </a:cubicBezTo>
                  <a:cubicBezTo>
                    <a:pt x="1204" y="4399"/>
                    <a:pt x="958" y="3868"/>
                    <a:pt x="798" y="3308"/>
                  </a:cubicBezTo>
                  <a:cubicBezTo>
                    <a:pt x="811" y="2433"/>
                    <a:pt x="880" y="649"/>
                    <a:pt x="1933" y="556"/>
                  </a:cubicBezTo>
                  <a:cubicBezTo>
                    <a:pt x="1982" y="552"/>
                    <a:pt x="2031" y="549"/>
                    <a:pt x="2078" y="549"/>
                  </a:cubicBezTo>
                  <a:close/>
                  <a:moveTo>
                    <a:pt x="2026" y="0"/>
                  </a:moveTo>
                  <a:cubicBezTo>
                    <a:pt x="1366" y="0"/>
                    <a:pt x="860" y="370"/>
                    <a:pt x="612" y="992"/>
                  </a:cubicBezTo>
                  <a:cubicBezTo>
                    <a:pt x="543" y="1166"/>
                    <a:pt x="488" y="1345"/>
                    <a:pt x="448" y="1527"/>
                  </a:cubicBezTo>
                  <a:cubicBezTo>
                    <a:pt x="0" y="2854"/>
                    <a:pt x="650" y="4901"/>
                    <a:pt x="1746" y="5733"/>
                  </a:cubicBezTo>
                  <a:cubicBezTo>
                    <a:pt x="2101" y="6003"/>
                    <a:pt x="2455" y="6119"/>
                    <a:pt x="2789" y="6119"/>
                  </a:cubicBezTo>
                  <a:cubicBezTo>
                    <a:pt x="3827" y="6119"/>
                    <a:pt x="4677" y="5002"/>
                    <a:pt x="4797" y="3886"/>
                  </a:cubicBezTo>
                  <a:cubicBezTo>
                    <a:pt x="4969" y="2308"/>
                    <a:pt x="3890" y="67"/>
                    <a:pt x="2094" y="1"/>
                  </a:cubicBezTo>
                  <a:cubicBezTo>
                    <a:pt x="2071" y="1"/>
                    <a:pt x="2048" y="0"/>
                    <a:pt x="20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6"/>
            <p:cNvSpPr/>
            <p:nvPr/>
          </p:nvSpPr>
          <p:spPr>
            <a:xfrm>
              <a:off x="2030850" y="1938750"/>
              <a:ext cx="55150" cy="49050"/>
            </a:xfrm>
            <a:custGeom>
              <a:avLst/>
              <a:gdLst/>
              <a:ahLst/>
              <a:cxnLst/>
              <a:rect l="l" t="t" r="r" b="b"/>
              <a:pathLst>
                <a:path w="2206" h="1962" extrusionOk="0">
                  <a:moveTo>
                    <a:pt x="1300" y="0"/>
                  </a:moveTo>
                  <a:cubicBezTo>
                    <a:pt x="1294" y="0"/>
                    <a:pt x="1288" y="1"/>
                    <a:pt x="1282" y="1"/>
                  </a:cubicBezTo>
                  <a:cubicBezTo>
                    <a:pt x="1200" y="10"/>
                    <a:pt x="512" y="44"/>
                    <a:pt x="629" y="267"/>
                  </a:cubicBezTo>
                  <a:cubicBezTo>
                    <a:pt x="693" y="390"/>
                    <a:pt x="849" y="431"/>
                    <a:pt x="1003" y="451"/>
                  </a:cubicBezTo>
                  <a:cubicBezTo>
                    <a:pt x="881" y="833"/>
                    <a:pt x="515" y="1169"/>
                    <a:pt x="212" y="1384"/>
                  </a:cubicBezTo>
                  <a:cubicBezTo>
                    <a:pt x="0" y="1532"/>
                    <a:pt x="79" y="1842"/>
                    <a:pt x="340" y="1860"/>
                  </a:cubicBezTo>
                  <a:cubicBezTo>
                    <a:pt x="438" y="1867"/>
                    <a:pt x="535" y="1868"/>
                    <a:pt x="632" y="1868"/>
                  </a:cubicBezTo>
                  <a:cubicBezTo>
                    <a:pt x="675" y="1868"/>
                    <a:pt x="717" y="1868"/>
                    <a:pt x="760" y="1868"/>
                  </a:cubicBezTo>
                  <a:cubicBezTo>
                    <a:pt x="919" y="1868"/>
                    <a:pt x="1078" y="1871"/>
                    <a:pt x="1241" y="1898"/>
                  </a:cubicBezTo>
                  <a:cubicBezTo>
                    <a:pt x="1385" y="1926"/>
                    <a:pt x="1531" y="1947"/>
                    <a:pt x="1677" y="1960"/>
                  </a:cubicBezTo>
                  <a:cubicBezTo>
                    <a:pt x="1689" y="1961"/>
                    <a:pt x="1701" y="1961"/>
                    <a:pt x="1713" y="1961"/>
                  </a:cubicBezTo>
                  <a:cubicBezTo>
                    <a:pt x="1851" y="1961"/>
                    <a:pt x="1986" y="1916"/>
                    <a:pt x="2123" y="1916"/>
                  </a:cubicBezTo>
                  <a:cubicBezTo>
                    <a:pt x="2128" y="1916"/>
                    <a:pt x="2132" y="1916"/>
                    <a:pt x="2136" y="1916"/>
                  </a:cubicBezTo>
                  <a:cubicBezTo>
                    <a:pt x="2194" y="1916"/>
                    <a:pt x="2205" y="1845"/>
                    <a:pt x="2164" y="1816"/>
                  </a:cubicBezTo>
                  <a:cubicBezTo>
                    <a:pt x="2033" y="1724"/>
                    <a:pt x="1933" y="1604"/>
                    <a:pt x="1798" y="1515"/>
                  </a:cubicBezTo>
                  <a:cubicBezTo>
                    <a:pt x="1642" y="1412"/>
                    <a:pt x="1441" y="1384"/>
                    <a:pt x="1262" y="1355"/>
                  </a:cubicBezTo>
                  <a:cubicBezTo>
                    <a:pt x="1173" y="1340"/>
                    <a:pt x="1083" y="1332"/>
                    <a:pt x="994" y="1328"/>
                  </a:cubicBezTo>
                  <a:cubicBezTo>
                    <a:pt x="1288" y="1017"/>
                    <a:pt x="1539" y="656"/>
                    <a:pt x="1516" y="238"/>
                  </a:cubicBezTo>
                  <a:cubicBezTo>
                    <a:pt x="1511" y="123"/>
                    <a:pt x="1423" y="0"/>
                    <a:pt x="13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6"/>
            <p:cNvSpPr/>
            <p:nvPr/>
          </p:nvSpPr>
          <p:spPr>
            <a:xfrm>
              <a:off x="2104350" y="1860150"/>
              <a:ext cx="88100" cy="12675"/>
            </a:xfrm>
            <a:custGeom>
              <a:avLst/>
              <a:gdLst/>
              <a:ahLst/>
              <a:cxnLst/>
              <a:rect l="l" t="t" r="r" b="b"/>
              <a:pathLst>
                <a:path w="3524" h="507" extrusionOk="0">
                  <a:moveTo>
                    <a:pt x="3246" y="1"/>
                  </a:moveTo>
                  <a:cubicBezTo>
                    <a:pt x="3245" y="1"/>
                    <a:pt x="3244" y="1"/>
                    <a:pt x="3243" y="1"/>
                  </a:cubicBezTo>
                  <a:cubicBezTo>
                    <a:pt x="2671" y="9"/>
                    <a:pt x="2098" y="29"/>
                    <a:pt x="1526" y="55"/>
                  </a:cubicBezTo>
                  <a:cubicBezTo>
                    <a:pt x="1038" y="76"/>
                    <a:pt x="474" y="40"/>
                    <a:pt x="30" y="265"/>
                  </a:cubicBezTo>
                  <a:cubicBezTo>
                    <a:pt x="0" y="283"/>
                    <a:pt x="0" y="324"/>
                    <a:pt x="30" y="342"/>
                  </a:cubicBezTo>
                  <a:cubicBezTo>
                    <a:pt x="303" y="477"/>
                    <a:pt x="617" y="506"/>
                    <a:pt x="931" y="506"/>
                  </a:cubicBezTo>
                  <a:cubicBezTo>
                    <a:pt x="1133" y="506"/>
                    <a:pt x="1335" y="494"/>
                    <a:pt x="1526" y="490"/>
                  </a:cubicBezTo>
                  <a:cubicBezTo>
                    <a:pt x="2098" y="476"/>
                    <a:pt x="2671" y="447"/>
                    <a:pt x="3243" y="437"/>
                  </a:cubicBezTo>
                  <a:cubicBezTo>
                    <a:pt x="3523" y="432"/>
                    <a:pt x="3524" y="1"/>
                    <a:pt x="3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6"/>
            <p:cNvSpPr/>
            <p:nvPr/>
          </p:nvSpPr>
          <p:spPr>
            <a:xfrm>
              <a:off x="2118950" y="1881700"/>
              <a:ext cx="69725" cy="13650"/>
            </a:xfrm>
            <a:custGeom>
              <a:avLst/>
              <a:gdLst/>
              <a:ahLst/>
              <a:cxnLst/>
              <a:rect l="l" t="t" r="r" b="b"/>
              <a:pathLst>
                <a:path w="2789" h="546" extrusionOk="0">
                  <a:moveTo>
                    <a:pt x="1396" y="1"/>
                  </a:moveTo>
                  <a:cubicBezTo>
                    <a:pt x="952" y="1"/>
                    <a:pt x="465" y="58"/>
                    <a:pt x="97" y="290"/>
                  </a:cubicBezTo>
                  <a:cubicBezTo>
                    <a:pt x="0" y="351"/>
                    <a:pt x="48" y="481"/>
                    <a:pt x="151" y="492"/>
                  </a:cubicBezTo>
                  <a:cubicBezTo>
                    <a:pt x="254" y="502"/>
                    <a:pt x="358" y="506"/>
                    <a:pt x="463" y="506"/>
                  </a:cubicBezTo>
                  <a:cubicBezTo>
                    <a:pt x="796" y="506"/>
                    <a:pt x="1134" y="466"/>
                    <a:pt x="1465" y="462"/>
                  </a:cubicBezTo>
                  <a:cubicBezTo>
                    <a:pt x="1470" y="462"/>
                    <a:pt x="1476" y="462"/>
                    <a:pt x="1481" y="462"/>
                  </a:cubicBezTo>
                  <a:cubicBezTo>
                    <a:pt x="1825" y="462"/>
                    <a:pt x="2157" y="546"/>
                    <a:pt x="2494" y="546"/>
                  </a:cubicBezTo>
                  <a:cubicBezTo>
                    <a:pt x="2573" y="546"/>
                    <a:pt x="2653" y="541"/>
                    <a:pt x="2733" y="530"/>
                  </a:cubicBezTo>
                  <a:cubicBezTo>
                    <a:pt x="2776" y="523"/>
                    <a:pt x="2789" y="467"/>
                    <a:pt x="2771" y="436"/>
                  </a:cubicBezTo>
                  <a:cubicBezTo>
                    <a:pt x="2553" y="20"/>
                    <a:pt x="2028" y="20"/>
                    <a:pt x="1609" y="5"/>
                  </a:cubicBezTo>
                  <a:cubicBezTo>
                    <a:pt x="1540" y="2"/>
                    <a:pt x="1468" y="1"/>
                    <a:pt x="13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6"/>
            <p:cNvSpPr/>
            <p:nvPr/>
          </p:nvSpPr>
          <p:spPr>
            <a:xfrm>
              <a:off x="2255250" y="1818200"/>
              <a:ext cx="119325" cy="158650"/>
            </a:xfrm>
            <a:custGeom>
              <a:avLst/>
              <a:gdLst/>
              <a:ahLst/>
              <a:cxnLst/>
              <a:rect l="l" t="t" r="r" b="b"/>
              <a:pathLst>
                <a:path w="4773" h="6346" extrusionOk="0">
                  <a:moveTo>
                    <a:pt x="2572" y="0"/>
                  </a:moveTo>
                  <a:cubicBezTo>
                    <a:pt x="2255" y="0"/>
                    <a:pt x="1921" y="127"/>
                    <a:pt x="1667" y="342"/>
                  </a:cubicBezTo>
                  <a:cubicBezTo>
                    <a:pt x="852" y="1032"/>
                    <a:pt x="262" y="2197"/>
                    <a:pt x="135" y="3258"/>
                  </a:cubicBezTo>
                  <a:cubicBezTo>
                    <a:pt x="1" y="4364"/>
                    <a:pt x="544" y="5443"/>
                    <a:pt x="1513" y="5993"/>
                  </a:cubicBezTo>
                  <a:cubicBezTo>
                    <a:pt x="1917" y="6223"/>
                    <a:pt x="2426" y="6346"/>
                    <a:pt x="2933" y="6346"/>
                  </a:cubicBezTo>
                  <a:cubicBezTo>
                    <a:pt x="3629" y="6346"/>
                    <a:pt x="4322" y="6115"/>
                    <a:pt x="4743" y="5612"/>
                  </a:cubicBezTo>
                  <a:cubicBezTo>
                    <a:pt x="4772" y="5577"/>
                    <a:pt x="4757" y="5514"/>
                    <a:pt x="4704" y="5514"/>
                  </a:cubicBezTo>
                  <a:cubicBezTo>
                    <a:pt x="4704" y="5514"/>
                    <a:pt x="4703" y="5514"/>
                    <a:pt x="4702" y="5514"/>
                  </a:cubicBezTo>
                  <a:cubicBezTo>
                    <a:pt x="4053" y="5538"/>
                    <a:pt x="3441" y="5723"/>
                    <a:pt x="2805" y="5723"/>
                  </a:cubicBezTo>
                  <a:cubicBezTo>
                    <a:pt x="2619" y="5723"/>
                    <a:pt x="2430" y="5707"/>
                    <a:pt x="2238" y="5667"/>
                  </a:cubicBezTo>
                  <a:cubicBezTo>
                    <a:pt x="1187" y="5443"/>
                    <a:pt x="657" y="4526"/>
                    <a:pt x="572" y="3521"/>
                  </a:cubicBezTo>
                  <a:cubicBezTo>
                    <a:pt x="509" y="2802"/>
                    <a:pt x="951" y="1974"/>
                    <a:pt x="1303" y="1385"/>
                  </a:cubicBezTo>
                  <a:cubicBezTo>
                    <a:pt x="1520" y="1024"/>
                    <a:pt x="1800" y="701"/>
                    <a:pt x="2160" y="476"/>
                  </a:cubicBezTo>
                  <a:cubicBezTo>
                    <a:pt x="2294" y="392"/>
                    <a:pt x="2422" y="359"/>
                    <a:pt x="2547" y="359"/>
                  </a:cubicBezTo>
                  <a:cubicBezTo>
                    <a:pt x="2841" y="359"/>
                    <a:pt x="3116" y="541"/>
                    <a:pt x="3406" y="658"/>
                  </a:cubicBezTo>
                  <a:cubicBezTo>
                    <a:pt x="3411" y="660"/>
                    <a:pt x="3415" y="660"/>
                    <a:pt x="3419" y="660"/>
                  </a:cubicBezTo>
                  <a:cubicBezTo>
                    <a:pt x="3449" y="660"/>
                    <a:pt x="3473" y="631"/>
                    <a:pt x="3465" y="601"/>
                  </a:cubicBezTo>
                  <a:cubicBezTo>
                    <a:pt x="3301" y="179"/>
                    <a:pt x="2949" y="0"/>
                    <a:pt x="25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6"/>
            <p:cNvSpPr/>
            <p:nvPr/>
          </p:nvSpPr>
          <p:spPr>
            <a:xfrm>
              <a:off x="2379100" y="1826675"/>
              <a:ext cx="130600" cy="141525"/>
            </a:xfrm>
            <a:custGeom>
              <a:avLst/>
              <a:gdLst/>
              <a:ahLst/>
              <a:cxnLst/>
              <a:rect l="l" t="t" r="r" b="b"/>
              <a:pathLst>
                <a:path w="5224" h="5661" extrusionOk="0">
                  <a:moveTo>
                    <a:pt x="2326" y="529"/>
                  </a:moveTo>
                  <a:cubicBezTo>
                    <a:pt x="3653" y="529"/>
                    <a:pt x="4570" y="2034"/>
                    <a:pt x="4366" y="3293"/>
                  </a:cubicBezTo>
                  <a:cubicBezTo>
                    <a:pt x="4222" y="4176"/>
                    <a:pt x="3225" y="5085"/>
                    <a:pt x="2313" y="5085"/>
                  </a:cubicBezTo>
                  <a:cubicBezTo>
                    <a:pt x="1980" y="5085"/>
                    <a:pt x="1658" y="4964"/>
                    <a:pt x="1394" y="4676"/>
                  </a:cubicBezTo>
                  <a:cubicBezTo>
                    <a:pt x="936" y="4178"/>
                    <a:pt x="696" y="3408"/>
                    <a:pt x="609" y="2642"/>
                  </a:cubicBezTo>
                  <a:cubicBezTo>
                    <a:pt x="655" y="1742"/>
                    <a:pt x="947" y="838"/>
                    <a:pt x="1835" y="597"/>
                  </a:cubicBezTo>
                  <a:cubicBezTo>
                    <a:pt x="2004" y="551"/>
                    <a:pt x="2168" y="529"/>
                    <a:pt x="2326" y="529"/>
                  </a:cubicBezTo>
                  <a:close/>
                  <a:moveTo>
                    <a:pt x="2174" y="1"/>
                  </a:moveTo>
                  <a:cubicBezTo>
                    <a:pt x="2101" y="1"/>
                    <a:pt x="2028" y="3"/>
                    <a:pt x="1955" y="9"/>
                  </a:cubicBezTo>
                  <a:cubicBezTo>
                    <a:pt x="1152" y="72"/>
                    <a:pt x="593" y="583"/>
                    <a:pt x="293" y="1297"/>
                  </a:cubicBezTo>
                  <a:cubicBezTo>
                    <a:pt x="1" y="1991"/>
                    <a:pt x="109" y="2634"/>
                    <a:pt x="339" y="3272"/>
                  </a:cubicBezTo>
                  <a:cubicBezTo>
                    <a:pt x="413" y="4117"/>
                    <a:pt x="710" y="4922"/>
                    <a:pt x="1372" y="5369"/>
                  </a:cubicBezTo>
                  <a:cubicBezTo>
                    <a:pt x="1673" y="5571"/>
                    <a:pt x="1995" y="5660"/>
                    <a:pt x="2318" y="5660"/>
                  </a:cubicBezTo>
                  <a:cubicBezTo>
                    <a:pt x="3531" y="5660"/>
                    <a:pt x="4757" y="4407"/>
                    <a:pt x="4942" y="3269"/>
                  </a:cubicBezTo>
                  <a:cubicBezTo>
                    <a:pt x="5223" y="1545"/>
                    <a:pt x="3860" y="1"/>
                    <a:pt x="21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6"/>
            <p:cNvSpPr/>
            <p:nvPr/>
          </p:nvSpPr>
          <p:spPr>
            <a:xfrm>
              <a:off x="2489225" y="1944125"/>
              <a:ext cx="65000" cy="58250"/>
            </a:xfrm>
            <a:custGeom>
              <a:avLst/>
              <a:gdLst/>
              <a:ahLst/>
              <a:cxnLst/>
              <a:rect l="l" t="t" r="r" b="b"/>
              <a:pathLst>
                <a:path w="2600" h="2330" extrusionOk="0">
                  <a:moveTo>
                    <a:pt x="1182" y="0"/>
                  </a:moveTo>
                  <a:cubicBezTo>
                    <a:pt x="1003" y="0"/>
                    <a:pt x="809" y="75"/>
                    <a:pt x="678" y="228"/>
                  </a:cubicBezTo>
                  <a:cubicBezTo>
                    <a:pt x="640" y="267"/>
                    <a:pt x="657" y="333"/>
                    <a:pt x="709" y="347"/>
                  </a:cubicBezTo>
                  <a:cubicBezTo>
                    <a:pt x="789" y="368"/>
                    <a:pt x="870" y="378"/>
                    <a:pt x="951" y="378"/>
                  </a:cubicBezTo>
                  <a:cubicBezTo>
                    <a:pt x="976" y="378"/>
                    <a:pt x="1000" y="377"/>
                    <a:pt x="1024" y="375"/>
                  </a:cubicBezTo>
                  <a:cubicBezTo>
                    <a:pt x="1035" y="375"/>
                    <a:pt x="1045" y="375"/>
                    <a:pt x="1055" y="375"/>
                  </a:cubicBezTo>
                  <a:cubicBezTo>
                    <a:pt x="1124" y="375"/>
                    <a:pt x="1160" y="384"/>
                    <a:pt x="1160" y="387"/>
                  </a:cubicBezTo>
                  <a:cubicBezTo>
                    <a:pt x="1155" y="554"/>
                    <a:pt x="1003" y="744"/>
                    <a:pt x="917" y="877"/>
                  </a:cubicBezTo>
                  <a:cubicBezTo>
                    <a:pt x="684" y="1240"/>
                    <a:pt x="399" y="1566"/>
                    <a:pt x="122" y="1894"/>
                  </a:cubicBezTo>
                  <a:cubicBezTo>
                    <a:pt x="1" y="2036"/>
                    <a:pt x="54" y="2329"/>
                    <a:pt x="271" y="2329"/>
                  </a:cubicBezTo>
                  <a:cubicBezTo>
                    <a:pt x="281" y="2329"/>
                    <a:pt x="290" y="2329"/>
                    <a:pt x="301" y="2327"/>
                  </a:cubicBezTo>
                  <a:cubicBezTo>
                    <a:pt x="683" y="2285"/>
                    <a:pt x="1068" y="2293"/>
                    <a:pt x="1449" y="2273"/>
                  </a:cubicBezTo>
                  <a:cubicBezTo>
                    <a:pt x="1856" y="2252"/>
                    <a:pt x="2218" y="2093"/>
                    <a:pt x="2553" y="1870"/>
                  </a:cubicBezTo>
                  <a:cubicBezTo>
                    <a:pt x="2600" y="1839"/>
                    <a:pt x="2588" y="1756"/>
                    <a:pt x="2527" y="1756"/>
                  </a:cubicBezTo>
                  <a:cubicBezTo>
                    <a:pt x="2526" y="1756"/>
                    <a:pt x="2525" y="1756"/>
                    <a:pt x="2523" y="1756"/>
                  </a:cubicBezTo>
                  <a:cubicBezTo>
                    <a:pt x="2465" y="1760"/>
                    <a:pt x="2407" y="1762"/>
                    <a:pt x="2349" y="1762"/>
                  </a:cubicBezTo>
                  <a:cubicBezTo>
                    <a:pt x="2104" y="1762"/>
                    <a:pt x="1861" y="1733"/>
                    <a:pt x="1616" y="1733"/>
                  </a:cubicBezTo>
                  <a:cubicBezTo>
                    <a:pt x="1561" y="1733"/>
                    <a:pt x="1506" y="1735"/>
                    <a:pt x="1451" y="1738"/>
                  </a:cubicBezTo>
                  <a:cubicBezTo>
                    <a:pt x="1260" y="1752"/>
                    <a:pt x="1070" y="1760"/>
                    <a:pt x="880" y="1770"/>
                  </a:cubicBezTo>
                  <a:cubicBezTo>
                    <a:pt x="1170" y="1410"/>
                    <a:pt x="1444" y="1031"/>
                    <a:pt x="1597" y="605"/>
                  </a:cubicBezTo>
                  <a:cubicBezTo>
                    <a:pt x="1739" y="208"/>
                    <a:pt x="1481" y="0"/>
                    <a:pt x="11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6"/>
            <p:cNvSpPr/>
            <p:nvPr/>
          </p:nvSpPr>
          <p:spPr>
            <a:xfrm>
              <a:off x="2593850" y="1865325"/>
              <a:ext cx="52725" cy="44075"/>
            </a:xfrm>
            <a:custGeom>
              <a:avLst/>
              <a:gdLst/>
              <a:ahLst/>
              <a:cxnLst/>
              <a:rect l="l" t="t" r="r" b="b"/>
              <a:pathLst>
                <a:path w="2109" h="1763" extrusionOk="0">
                  <a:moveTo>
                    <a:pt x="1015" y="0"/>
                  </a:moveTo>
                  <a:cubicBezTo>
                    <a:pt x="878" y="0"/>
                    <a:pt x="817" y="324"/>
                    <a:pt x="815" y="422"/>
                  </a:cubicBezTo>
                  <a:cubicBezTo>
                    <a:pt x="814" y="520"/>
                    <a:pt x="819" y="619"/>
                    <a:pt x="830" y="717"/>
                  </a:cubicBezTo>
                  <a:cubicBezTo>
                    <a:pt x="817" y="719"/>
                    <a:pt x="802" y="719"/>
                    <a:pt x="789" y="720"/>
                  </a:cubicBezTo>
                  <a:cubicBezTo>
                    <a:pt x="514" y="745"/>
                    <a:pt x="266" y="773"/>
                    <a:pt x="26" y="914"/>
                  </a:cubicBezTo>
                  <a:cubicBezTo>
                    <a:pt x="0" y="930"/>
                    <a:pt x="0" y="971"/>
                    <a:pt x="26" y="988"/>
                  </a:cubicBezTo>
                  <a:cubicBezTo>
                    <a:pt x="270" y="1131"/>
                    <a:pt x="546" y="1163"/>
                    <a:pt x="824" y="1163"/>
                  </a:cubicBezTo>
                  <a:cubicBezTo>
                    <a:pt x="855" y="1163"/>
                    <a:pt x="885" y="1162"/>
                    <a:pt x="915" y="1162"/>
                  </a:cubicBezTo>
                  <a:cubicBezTo>
                    <a:pt x="970" y="1360"/>
                    <a:pt x="1040" y="1554"/>
                    <a:pt x="1124" y="1741"/>
                  </a:cubicBezTo>
                  <a:cubicBezTo>
                    <a:pt x="1131" y="1756"/>
                    <a:pt x="1143" y="1762"/>
                    <a:pt x="1155" y="1762"/>
                  </a:cubicBezTo>
                  <a:cubicBezTo>
                    <a:pt x="1174" y="1762"/>
                    <a:pt x="1193" y="1749"/>
                    <a:pt x="1201" y="1731"/>
                  </a:cubicBezTo>
                  <a:cubicBezTo>
                    <a:pt x="1278" y="1539"/>
                    <a:pt x="1289" y="1349"/>
                    <a:pt x="1276" y="1154"/>
                  </a:cubicBezTo>
                  <a:cubicBezTo>
                    <a:pt x="1573" y="1150"/>
                    <a:pt x="1931" y="1137"/>
                    <a:pt x="2044" y="848"/>
                  </a:cubicBezTo>
                  <a:cubicBezTo>
                    <a:pt x="2109" y="688"/>
                    <a:pt x="1967" y="580"/>
                    <a:pt x="1828" y="580"/>
                  </a:cubicBezTo>
                  <a:cubicBezTo>
                    <a:pt x="1770" y="580"/>
                    <a:pt x="1712" y="599"/>
                    <a:pt x="1670" y="640"/>
                  </a:cubicBezTo>
                  <a:lnTo>
                    <a:pt x="1668" y="630"/>
                  </a:lnTo>
                  <a:cubicBezTo>
                    <a:pt x="1600" y="698"/>
                    <a:pt x="1390" y="679"/>
                    <a:pt x="1298" y="688"/>
                  </a:cubicBezTo>
                  <a:cubicBezTo>
                    <a:pt x="1270" y="691"/>
                    <a:pt x="1242" y="691"/>
                    <a:pt x="1216" y="693"/>
                  </a:cubicBezTo>
                  <a:cubicBezTo>
                    <a:pt x="1198" y="588"/>
                    <a:pt x="1180" y="481"/>
                    <a:pt x="1162" y="374"/>
                  </a:cubicBezTo>
                  <a:cubicBezTo>
                    <a:pt x="1152" y="324"/>
                    <a:pt x="1139" y="271"/>
                    <a:pt x="1130" y="219"/>
                  </a:cubicBezTo>
                  <a:cubicBezTo>
                    <a:pt x="1122" y="166"/>
                    <a:pt x="1112" y="151"/>
                    <a:pt x="1101" y="148"/>
                  </a:cubicBezTo>
                  <a:cubicBezTo>
                    <a:pt x="1139" y="132"/>
                    <a:pt x="1148" y="82"/>
                    <a:pt x="1117" y="53"/>
                  </a:cubicBezTo>
                  <a:cubicBezTo>
                    <a:pt x="1079" y="16"/>
                    <a:pt x="1046" y="0"/>
                    <a:pt x="10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6"/>
            <p:cNvSpPr/>
            <p:nvPr/>
          </p:nvSpPr>
          <p:spPr>
            <a:xfrm>
              <a:off x="2708550" y="1802675"/>
              <a:ext cx="100650" cy="164975"/>
            </a:xfrm>
            <a:custGeom>
              <a:avLst/>
              <a:gdLst/>
              <a:ahLst/>
              <a:cxnLst/>
              <a:rect l="l" t="t" r="r" b="b"/>
              <a:pathLst>
                <a:path w="4026" h="6599" extrusionOk="0">
                  <a:moveTo>
                    <a:pt x="3414" y="1"/>
                  </a:moveTo>
                  <a:cubicBezTo>
                    <a:pt x="3394" y="1"/>
                    <a:pt x="3375" y="17"/>
                    <a:pt x="3375" y="38"/>
                  </a:cubicBezTo>
                  <a:cubicBezTo>
                    <a:pt x="3363" y="943"/>
                    <a:pt x="3360" y="1849"/>
                    <a:pt x="3345" y="2754"/>
                  </a:cubicBezTo>
                  <a:cubicBezTo>
                    <a:pt x="2951" y="2754"/>
                    <a:pt x="2491" y="2854"/>
                    <a:pt x="2287" y="2879"/>
                  </a:cubicBezTo>
                  <a:cubicBezTo>
                    <a:pt x="1743" y="2946"/>
                    <a:pt x="1099" y="2997"/>
                    <a:pt x="555" y="3195"/>
                  </a:cubicBezTo>
                  <a:cubicBezTo>
                    <a:pt x="555" y="2621"/>
                    <a:pt x="558" y="2050"/>
                    <a:pt x="553" y="1476"/>
                  </a:cubicBezTo>
                  <a:cubicBezTo>
                    <a:pt x="550" y="1107"/>
                    <a:pt x="602" y="625"/>
                    <a:pt x="451" y="275"/>
                  </a:cubicBezTo>
                  <a:cubicBezTo>
                    <a:pt x="444" y="264"/>
                    <a:pt x="432" y="258"/>
                    <a:pt x="420" y="258"/>
                  </a:cubicBezTo>
                  <a:cubicBezTo>
                    <a:pt x="408" y="258"/>
                    <a:pt x="397" y="264"/>
                    <a:pt x="389" y="275"/>
                  </a:cubicBezTo>
                  <a:cubicBezTo>
                    <a:pt x="33" y="1078"/>
                    <a:pt x="210" y="2334"/>
                    <a:pt x="189" y="3187"/>
                  </a:cubicBezTo>
                  <a:cubicBezTo>
                    <a:pt x="187" y="3248"/>
                    <a:pt x="184" y="3310"/>
                    <a:pt x="181" y="3372"/>
                  </a:cubicBezTo>
                  <a:cubicBezTo>
                    <a:pt x="123" y="3417"/>
                    <a:pt x="130" y="3489"/>
                    <a:pt x="174" y="3533"/>
                  </a:cubicBezTo>
                  <a:cubicBezTo>
                    <a:pt x="127" y="4467"/>
                    <a:pt x="0" y="5558"/>
                    <a:pt x="243" y="6424"/>
                  </a:cubicBezTo>
                  <a:cubicBezTo>
                    <a:pt x="260" y="6488"/>
                    <a:pt x="317" y="6555"/>
                    <a:pt x="384" y="6568"/>
                  </a:cubicBezTo>
                  <a:cubicBezTo>
                    <a:pt x="425" y="6575"/>
                    <a:pt x="455" y="6598"/>
                    <a:pt x="495" y="6598"/>
                  </a:cubicBezTo>
                  <a:cubicBezTo>
                    <a:pt x="503" y="6598"/>
                    <a:pt x="512" y="6597"/>
                    <a:pt x="522" y="6594"/>
                  </a:cubicBezTo>
                  <a:cubicBezTo>
                    <a:pt x="560" y="6585"/>
                    <a:pt x="578" y="6542"/>
                    <a:pt x="562" y="6508"/>
                  </a:cubicBezTo>
                  <a:lnTo>
                    <a:pt x="562" y="6508"/>
                  </a:lnTo>
                  <a:cubicBezTo>
                    <a:pt x="565" y="6513"/>
                    <a:pt x="568" y="6516"/>
                    <a:pt x="570" y="6516"/>
                  </a:cubicBezTo>
                  <a:cubicBezTo>
                    <a:pt x="612" y="6516"/>
                    <a:pt x="607" y="5913"/>
                    <a:pt x="601" y="5807"/>
                  </a:cubicBezTo>
                  <a:cubicBezTo>
                    <a:pt x="556" y="5118"/>
                    <a:pt x="560" y="4426"/>
                    <a:pt x="556" y="3735"/>
                  </a:cubicBezTo>
                  <a:lnTo>
                    <a:pt x="556" y="3581"/>
                  </a:lnTo>
                  <a:cubicBezTo>
                    <a:pt x="1131" y="3571"/>
                    <a:pt x="1734" y="3420"/>
                    <a:pt x="2289" y="3353"/>
                  </a:cubicBezTo>
                  <a:cubicBezTo>
                    <a:pt x="2637" y="3307"/>
                    <a:pt x="2988" y="3282"/>
                    <a:pt x="3337" y="3276"/>
                  </a:cubicBezTo>
                  <a:lnTo>
                    <a:pt x="3339" y="3276"/>
                  </a:lnTo>
                  <a:cubicBezTo>
                    <a:pt x="3337" y="3343"/>
                    <a:pt x="3339" y="3412"/>
                    <a:pt x="3335" y="3479"/>
                  </a:cubicBezTo>
                  <a:cubicBezTo>
                    <a:pt x="3317" y="4127"/>
                    <a:pt x="3288" y="4775"/>
                    <a:pt x="3245" y="5423"/>
                  </a:cubicBezTo>
                  <a:cubicBezTo>
                    <a:pt x="3232" y="5631"/>
                    <a:pt x="3216" y="5838"/>
                    <a:pt x="3194" y="6045"/>
                  </a:cubicBezTo>
                  <a:cubicBezTo>
                    <a:pt x="3185" y="6140"/>
                    <a:pt x="3269" y="6301"/>
                    <a:pt x="3319" y="6301"/>
                  </a:cubicBezTo>
                  <a:cubicBezTo>
                    <a:pt x="3332" y="6301"/>
                    <a:pt x="3343" y="6290"/>
                    <a:pt x="3349" y="6265"/>
                  </a:cubicBezTo>
                  <a:lnTo>
                    <a:pt x="3349" y="6265"/>
                  </a:lnTo>
                  <a:cubicBezTo>
                    <a:pt x="3340" y="6307"/>
                    <a:pt x="3374" y="6343"/>
                    <a:pt x="3413" y="6343"/>
                  </a:cubicBezTo>
                  <a:cubicBezTo>
                    <a:pt x="3424" y="6343"/>
                    <a:pt x="3435" y="6341"/>
                    <a:pt x="3445" y="6335"/>
                  </a:cubicBezTo>
                  <a:cubicBezTo>
                    <a:pt x="4003" y="6078"/>
                    <a:pt x="3795" y="4270"/>
                    <a:pt x="3806" y="3660"/>
                  </a:cubicBezTo>
                  <a:cubicBezTo>
                    <a:pt x="3809" y="3540"/>
                    <a:pt x="3809" y="3418"/>
                    <a:pt x="3811" y="3299"/>
                  </a:cubicBezTo>
                  <a:cubicBezTo>
                    <a:pt x="3842" y="3294"/>
                    <a:pt x="3872" y="3286"/>
                    <a:pt x="3900" y="3272"/>
                  </a:cubicBezTo>
                  <a:cubicBezTo>
                    <a:pt x="4006" y="3218"/>
                    <a:pt x="4026" y="3080"/>
                    <a:pt x="3975" y="2982"/>
                  </a:cubicBezTo>
                  <a:cubicBezTo>
                    <a:pt x="3937" y="2916"/>
                    <a:pt x="3880" y="2866"/>
                    <a:pt x="3811" y="2836"/>
                  </a:cubicBezTo>
                  <a:cubicBezTo>
                    <a:pt x="3809" y="2296"/>
                    <a:pt x="3796" y="1758"/>
                    <a:pt x="3757" y="1220"/>
                  </a:cubicBezTo>
                  <a:cubicBezTo>
                    <a:pt x="3727" y="818"/>
                    <a:pt x="3700" y="336"/>
                    <a:pt x="3437" y="11"/>
                  </a:cubicBezTo>
                  <a:cubicBezTo>
                    <a:pt x="3431" y="4"/>
                    <a:pt x="3422" y="1"/>
                    <a:pt x="34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6"/>
            <p:cNvSpPr/>
            <p:nvPr/>
          </p:nvSpPr>
          <p:spPr>
            <a:xfrm>
              <a:off x="2821875" y="1929275"/>
              <a:ext cx="56925" cy="61200"/>
            </a:xfrm>
            <a:custGeom>
              <a:avLst/>
              <a:gdLst/>
              <a:ahLst/>
              <a:cxnLst/>
              <a:rect l="l" t="t" r="r" b="b"/>
              <a:pathLst>
                <a:path w="2277" h="2448" extrusionOk="0">
                  <a:moveTo>
                    <a:pt x="954" y="0"/>
                  </a:moveTo>
                  <a:cubicBezTo>
                    <a:pt x="529" y="0"/>
                    <a:pt x="0" y="408"/>
                    <a:pt x="208" y="723"/>
                  </a:cubicBezTo>
                  <a:cubicBezTo>
                    <a:pt x="217" y="738"/>
                    <a:pt x="232" y="745"/>
                    <a:pt x="247" y="745"/>
                  </a:cubicBezTo>
                  <a:cubicBezTo>
                    <a:pt x="258" y="745"/>
                    <a:pt x="269" y="741"/>
                    <a:pt x="277" y="733"/>
                  </a:cubicBezTo>
                  <a:cubicBezTo>
                    <a:pt x="448" y="594"/>
                    <a:pt x="651" y="390"/>
                    <a:pt x="888" y="390"/>
                  </a:cubicBezTo>
                  <a:cubicBezTo>
                    <a:pt x="913" y="390"/>
                    <a:pt x="939" y="392"/>
                    <a:pt x="964" y="397"/>
                  </a:cubicBezTo>
                  <a:cubicBezTo>
                    <a:pt x="1089" y="418"/>
                    <a:pt x="973" y="813"/>
                    <a:pt x="956" y="881"/>
                  </a:cubicBezTo>
                  <a:cubicBezTo>
                    <a:pt x="843" y="1317"/>
                    <a:pt x="636" y="1748"/>
                    <a:pt x="410" y="2136"/>
                  </a:cubicBezTo>
                  <a:cubicBezTo>
                    <a:pt x="331" y="2271"/>
                    <a:pt x="438" y="2448"/>
                    <a:pt x="585" y="2448"/>
                  </a:cubicBezTo>
                  <a:cubicBezTo>
                    <a:pt x="604" y="2448"/>
                    <a:pt x="623" y="2445"/>
                    <a:pt x="643" y="2439"/>
                  </a:cubicBezTo>
                  <a:cubicBezTo>
                    <a:pt x="938" y="2347"/>
                    <a:pt x="1233" y="2300"/>
                    <a:pt x="1540" y="2264"/>
                  </a:cubicBezTo>
                  <a:cubicBezTo>
                    <a:pt x="1801" y="2234"/>
                    <a:pt x="1996" y="2129"/>
                    <a:pt x="2234" y="2019"/>
                  </a:cubicBezTo>
                  <a:cubicBezTo>
                    <a:pt x="2277" y="1999"/>
                    <a:pt x="2247" y="1947"/>
                    <a:pt x="2213" y="1942"/>
                  </a:cubicBezTo>
                  <a:cubicBezTo>
                    <a:pt x="1978" y="1912"/>
                    <a:pt x="1792" y="1871"/>
                    <a:pt x="1575" y="1871"/>
                  </a:cubicBezTo>
                  <a:cubicBezTo>
                    <a:pt x="1520" y="1871"/>
                    <a:pt x="1462" y="1873"/>
                    <a:pt x="1401" y="1880"/>
                  </a:cubicBezTo>
                  <a:cubicBezTo>
                    <a:pt x="1266" y="1893"/>
                    <a:pt x="1132" y="1912"/>
                    <a:pt x="1001" y="1935"/>
                  </a:cubicBezTo>
                  <a:cubicBezTo>
                    <a:pt x="1253" y="1463"/>
                    <a:pt x="1483" y="907"/>
                    <a:pt x="1417" y="421"/>
                  </a:cubicBezTo>
                  <a:cubicBezTo>
                    <a:pt x="1376" y="116"/>
                    <a:pt x="1180" y="0"/>
                    <a:pt x="9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6"/>
            <p:cNvSpPr/>
            <p:nvPr/>
          </p:nvSpPr>
          <p:spPr>
            <a:xfrm>
              <a:off x="2862500" y="1816650"/>
              <a:ext cx="120800" cy="137825"/>
            </a:xfrm>
            <a:custGeom>
              <a:avLst/>
              <a:gdLst/>
              <a:ahLst/>
              <a:cxnLst/>
              <a:rect l="l" t="t" r="r" b="b"/>
              <a:pathLst>
                <a:path w="4832" h="5513" extrusionOk="0">
                  <a:moveTo>
                    <a:pt x="2413" y="560"/>
                  </a:moveTo>
                  <a:cubicBezTo>
                    <a:pt x="2490" y="560"/>
                    <a:pt x="2568" y="568"/>
                    <a:pt x="2648" y="584"/>
                  </a:cubicBezTo>
                  <a:cubicBezTo>
                    <a:pt x="3258" y="709"/>
                    <a:pt x="3669" y="1357"/>
                    <a:pt x="3875" y="1892"/>
                  </a:cubicBezTo>
                  <a:cubicBezTo>
                    <a:pt x="4313" y="3025"/>
                    <a:pt x="3739" y="4536"/>
                    <a:pt x="2538" y="4918"/>
                  </a:cubicBezTo>
                  <a:cubicBezTo>
                    <a:pt x="2386" y="4966"/>
                    <a:pt x="2240" y="4989"/>
                    <a:pt x="2100" y="4989"/>
                  </a:cubicBezTo>
                  <a:cubicBezTo>
                    <a:pt x="1850" y="4989"/>
                    <a:pt x="1621" y="4917"/>
                    <a:pt x="1416" y="4795"/>
                  </a:cubicBezTo>
                  <a:cubicBezTo>
                    <a:pt x="1347" y="4434"/>
                    <a:pt x="1134" y="4150"/>
                    <a:pt x="927" y="3826"/>
                  </a:cubicBezTo>
                  <a:cubicBezTo>
                    <a:pt x="473" y="3117"/>
                    <a:pt x="507" y="2389"/>
                    <a:pt x="909" y="1665"/>
                  </a:cubicBezTo>
                  <a:cubicBezTo>
                    <a:pt x="1216" y="1115"/>
                    <a:pt x="1761" y="560"/>
                    <a:pt x="2413" y="560"/>
                  </a:cubicBezTo>
                  <a:close/>
                  <a:moveTo>
                    <a:pt x="2361" y="1"/>
                  </a:moveTo>
                  <a:cubicBezTo>
                    <a:pt x="2030" y="1"/>
                    <a:pt x="1687" y="99"/>
                    <a:pt x="1351" y="322"/>
                  </a:cubicBezTo>
                  <a:cubicBezTo>
                    <a:pt x="557" y="850"/>
                    <a:pt x="28" y="1857"/>
                    <a:pt x="7" y="2797"/>
                  </a:cubicBezTo>
                  <a:cubicBezTo>
                    <a:pt x="1" y="3119"/>
                    <a:pt x="102" y="3430"/>
                    <a:pt x="232" y="3724"/>
                  </a:cubicBezTo>
                  <a:cubicBezTo>
                    <a:pt x="430" y="4704"/>
                    <a:pt x="1148" y="5512"/>
                    <a:pt x="2288" y="5512"/>
                  </a:cubicBezTo>
                  <a:cubicBezTo>
                    <a:pt x="2293" y="5512"/>
                    <a:pt x="2297" y="5512"/>
                    <a:pt x="2302" y="5512"/>
                  </a:cubicBezTo>
                  <a:cubicBezTo>
                    <a:pt x="4029" y="5504"/>
                    <a:pt x="4832" y="3320"/>
                    <a:pt x="4479" y="1911"/>
                  </a:cubicBezTo>
                  <a:cubicBezTo>
                    <a:pt x="4219" y="868"/>
                    <a:pt x="3344" y="1"/>
                    <a:pt x="23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6"/>
            <p:cNvSpPr/>
            <p:nvPr/>
          </p:nvSpPr>
          <p:spPr>
            <a:xfrm>
              <a:off x="3221175" y="1762175"/>
              <a:ext cx="136725" cy="210600"/>
            </a:xfrm>
            <a:custGeom>
              <a:avLst/>
              <a:gdLst/>
              <a:ahLst/>
              <a:cxnLst/>
              <a:rect l="l" t="t" r="r" b="b"/>
              <a:pathLst>
                <a:path w="5469" h="8424" extrusionOk="0">
                  <a:moveTo>
                    <a:pt x="2776" y="4617"/>
                  </a:moveTo>
                  <a:cubicBezTo>
                    <a:pt x="2792" y="6354"/>
                    <a:pt x="2674" y="7947"/>
                    <a:pt x="2160" y="7947"/>
                  </a:cubicBezTo>
                  <a:cubicBezTo>
                    <a:pt x="2137" y="7947"/>
                    <a:pt x="2113" y="7943"/>
                    <a:pt x="2089" y="7937"/>
                  </a:cubicBezTo>
                  <a:lnTo>
                    <a:pt x="2089" y="7939"/>
                  </a:lnTo>
                  <a:cubicBezTo>
                    <a:pt x="734" y="7581"/>
                    <a:pt x="1589" y="6118"/>
                    <a:pt x="2776" y="4617"/>
                  </a:cubicBezTo>
                  <a:close/>
                  <a:moveTo>
                    <a:pt x="2903" y="1"/>
                  </a:moveTo>
                  <a:cubicBezTo>
                    <a:pt x="2744" y="1"/>
                    <a:pt x="2583" y="110"/>
                    <a:pt x="2586" y="307"/>
                  </a:cubicBezTo>
                  <a:cubicBezTo>
                    <a:pt x="2588" y="467"/>
                    <a:pt x="2612" y="839"/>
                    <a:pt x="2642" y="1336"/>
                  </a:cubicBezTo>
                  <a:cubicBezTo>
                    <a:pt x="2566" y="2120"/>
                    <a:pt x="2253" y="3013"/>
                    <a:pt x="1682" y="3254"/>
                  </a:cubicBezTo>
                  <a:cubicBezTo>
                    <a:pt x="1606" y="3286"/>
                    <a:pt x="1538" y="3301"/>
                    <a:pt x="1476" y="3301"/>
                  </a:cubicBezTo>
                  <a:cubicBezTo>
                    <a:pt x="660" y="3301"/>
                    <a:pt x="1044" y="687"/>
                    <a:pt x="962" y="647"/>
                  </a:cubicBezTo>
                  <a:lnTo>
                    <a:pt x="962" y="647"/>
                  </a:lnTo>
                  <a:cubicBezTo>
                    <a:pt x="972" y="652"/>
                    <a:pt x="983" y="654"/>
                    <a:pt x="993" y="654"/>
                  </a:cubicBezTo>
                  <a:cubicBezTo>
                    <a:pt x="1033" y="654"/>
                    <a:pt x="1068" y="622"/>
                    <a:pt x="1055" y="575"/>
                  </a:cubicBezTo>
                  <a:cubicBezTo>
                    <a:pt x="1022" y="453"/>
                    <a:pt x="979" y="405"/>
                    <a:pt x="931" y="405"/>
                  </a:cubicBezTo>
                  <a:cubicBezTo>
                    <a:pt x="764" y="405"/>
                    <a:pt x="545" y="983"/>
                    <a:pt x="526" y="1065"/>
                  </a:cubicBezTo>
                  <a:cubicBezTo>
                    <a:pt x="330" y="1889"/>
                    <a:pt x="347" y="2917"/>
                    <a:pt x="960" y="3547"/>
                  </a:cubicBezTo>
                  <a:cubicBezTo>
                    <a:pt x="1207" y="3801"/>
                    <a:pt x="1440" y="3909"/>
                    <a:pt x="1655" y="3909"/>
                  </a:cubicBezTo>
                  <a:cubicBezTo>
                    <a:pt x="2091" y="3909"/>
                    <a:pt x="2457" y="3465"/>
                    <a:pt x="2727" y="2876"/>
                  </a:cubicBezTo>
                  <a:cubicBezTo>
                    <a:pt x="2737" y="3126"/>
                    <a:pt x="2748" y="3382"/>
                    <a:pt x="2757" y="3642"/>
                  </a:cubicBezTo>
                  <a:cubicBezTo>
                    <a:pt x="1231" y="5437"/>
                    <a:pt x="1" y="7556"/>
                    <a:pt x="1972" y="8364"/>
                  </a:cubicBezTo>
                  <a:cubicBezTo>
                    <a:pt x="2071" y="8404"/>
                    <a:pt x="2163" y="8423"/>
                    <a:pt x="2248" y="8423"/>
                  </a:cubicBezTo>
                  <a:cubicBezTo>
                    <a:pt x="3192" y="8423"/>
                    <a:pt x="3378" y="6082"/>
                    <a:pt x="3360" y="3900"/>
                  </a:cubicBezTo>
                  <a:cubicBezTo>
                    <a:pt x="4397" y="2663"/>
                    <a:pt x="5460" y="1515"/>
                    <a:pt x="5468" y="1069"/>
                  </a:cubicBezTo>
                  <a:cubicBezTo>
                    <a:pt x="5468" y="1013"/>
                    <a:pt x="5422" y="976"/>
                    <a:pt x="5374" y="976"/>
                  </a:cubicBezTo>
                  <a:cubicBezTo>
                    <a:pt x="5351" y="976"/>
                    <a:pt x="5328" y="985"/>
                    <a:pt x="5309" y="1003"/>
                  </a:cubicBezTo>
                  <a:cubicBezTo>
                    <a:pt x="4956" y="1354"/>
                    <a:pt x="4159" y="2094"/>
                    <a:pt x="3342" y="2981"/>
                  </a:cubicBezTo>
                  <a:cubicBezTo>
                    <a:pt x="3314" y="2104"/>
                    <a:pt x="3267" y="1321"/>
                    <a:pt x="3237" y="816"/>
                  </a:cubicBezTo>
                  <a:cubicBezTo>
                    <a:pt x="3250" y="572"/>
                    <a:pt x="3239" y="365"/>
                    <a:pt x="3201" y="224"/>
                  </a:cubicBezTo>
                  <a:cubicBezTo>
                    <a:pt x="3160" y="71"/>
                    <a:pt x="3032" y="1"/>
                    <a:pt x="29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6"/>
            <p:cNvSpPr/>
            <p:nvPr/>
          </p:nvSpPr>
          <p:spPr>
            <a:xfrm>
              <a:off x="3405200" y="1788600"/>
              <a:ext cx="83075" cy="17200"/>
            </a:xfrm>
            <a:custGeom>
              <a:avLst/>
              <a:gdLst/>
              <a:ahLst/>
              <a:cxnLst/>
              <a:rect l="l" t="t" r="r" b="b"/>
              <a:pathLst>
                <a:path w="3323" h="688" extrusionOk="0">
                  <a:moveTo>
                    <a:pt x="2657" y="1"/>
                  </a:moveTo>
                  <a:cubicBezTo>
                    <a:pt x="2344" y="1"/>
                    <a:pt x="2002" y="67"/>
                    <a:pt x="1741" y="77"/>
                  </a:cubicBezTo>
                  <a:cubicBezTo>
                    <a:pt x="1662" y="80"/>
                    <a:pt x="1582" y="81"/>
                    <a:pt x="1500" y="81"/>
                  </a:cubicBezTo>
                  <a:cubicBezTo>
                    <a:pt x="1371" y="81"/>
                    <a:pt x="1239" y="79"/>
                    <a:pt x="1107" y="79"/>
                  </a:cubicBezTo>
                  <a:cubicBezTo>
                    <a:pt x="783" y="79"/>
                    <a:pt x="456" y="91"/>
                    <a:pt x="164" y="179"/>
                  </a:cubicBezTo>
                  <a:cubicBezTo>
                    <a:pt x="63" y="208"/>
                    <a:pt x="0" y="363"/>
                    <a:pt x="95" y="438"/>
                  </a:cubicBezTo>
                  <a:cubicBezTo>
                    <a:pt x="352" y="642"/>
                    <a:pt x="732" y="674"/>
                    <a:pt x="1085" y="674"/>
                  </a:cubicBezTo>
                  <a:cubicBezTo>
                    <a:pt x="1223" y="674"/>
                    <a:pt x="1356" y="669"/>
                    <a:pt x="1477" y="668"/>
                  </a:cubicBezTo>
                  <a:cubicBezTo>
                    <a:pt x="1487" y="668"/>
                    <a:pt x="1497" y="668"/>
                    <a:pt x="1508" y="668"/>
                  </a:cubicBezTo>
                  <a:cubicBezTo>
                    <a:pt x="1711" y="668"/>
                    <a:pt x="1982" y="687"/>
                    <a:pt x="2254" y="687"/>
                  </a:cubicBezTo>
                  <a:cubicBezTo>
                    <a:pt x="2591" y="687"/>
                    <a:pt x="2929" y="657"/>
                    <a:pt x="3142" y="523"/>
                  </a:cubicBezTo>
                  <a:cubicBezTo>
                    <a:pt x="3289" y="430"/>
                    <a:pt x="3322" y="171"/>
                    <a:pt x="3142" y="87"/>
                  </a:cubicBezTo>
                  <a:cubicBezTo>
                    <a:pt x="3003" y="22"/>
                    <a:pt x="2835" y="1"/>
                    <a:pt x="26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6"/>
            <p:cNvSpPr/>
            <p:nvPr/>
          </p:nvSpPr>
          <p:spPr>
            <a:xfrm>
              <a:off x="3410650" y="1830775"/>
              <a:ext cx="71125" cy="11450"/>
            </a:xfrm>
            <a:custGeom>
              <a:avLst/>
              <a:gdLst/>
              <a:ahLst/>
              <a:cxnLst/>
              <a:rect l="l" t="t" r="r" b="b"/>
              <a:pathLst>
                <a:path w="2845" h="458" extrusionOk="0">
                  <a:moveTo>
                    <a:pt x="2152" y="1"/>
                  </a:moveTo>
                  <a:cubicBezTo>
                    <a:pt x="1909" y="1"/>
                    <a:pt x="1658" y="27"/>
                    <a:pt x="1439" y="27"/>
                  </a:cubicBezTo>
                  <a:cubicBezTo>
                    <a:pt x="981" y="29"/>
                    <a:pt x="504" y="21"/>
                    <a:pt x="64" y="165"/>
                  </a:cubicBezTo>
                  <a:cubicBezTo>
                    <a:pt x="0" y="185"/>
                    <a:pt x="0" y="275"/>
                    <a:pt x="64" y="295"/>
                  </a:cubicBezTo>
                  <a:cubicBezTo>
                    <a:pt x="504" y="437"/>
                    <a:pt x="981" y="429"/>
                    <a:pt x="1439" y="431"/>
                  </a:cubicBezTo>
                  <a:cubicBezTo>
                    <a:pt x="1658" y="431"/>
                    <a:pt x="1909" y="458"/>
                    <a:pt x="2152" y="458"/>
                  </a:cubicBezTo>
                  <a:cubicBezTo>
                    <a:pt x="2344" y="458"/>
                    <a:pt x="2531" y="441"/>
                    <a:pt x="2696" y="382"/>
                  </a:cubicBezTo>
                  <a:cubicBezTo>
                    <a:pt x="2845" y="328"/>
                    <a:pt x="2845" y="132"/>
                    <a:pt x="2696" y="77"/>
                  </a:cubicBezTo>
                  <a:cubicBezTo>
                    <a:pt x="2531" y="17"/>
                    <a:pt x="2344" y="1"/>
                    <a:pt x="21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6"/>
            <p:cNvSpPr/>
            <p:nvPr/>
          </p:nvSpPr>
          <p:spPr>
            <a:xfrm>
              <a:off x="3543375" y="1770875"/>
              <a:ext cx="373150" cy="117875"/>
            </a:xfrm>
            <a:custGeom>
              <a:avLst/>
              <a:gdLst/>
              <a:ahLst/>
              <a:cxnLst/>
              <a:rect l="l" t="t" r="r" b="b"/>
              <a:pathLst>
                <a:path w="14926" h="4715" extrusionOk="0">
                  <a:moveTo>
                    <a:pt x="7778" y="621"/>
                  </a:moveTo>
                  <a:cubicBezTo>
                    <a:pt x="8343" y="621"/>
                    <a:pt x="8908" y="874"/>
                    <a:pt x="8965" y="1423"/>
                  </a:cubicBezTo>
                  <a:cubicBezTo>
                    <a:pt x="9022" y="1972"/>
                    <a:pt x="8241" y="2356"/>
                    <a:pt x="7828" y="2489"/>
                  </a:cubicBezTo>
                  <a:cubicBezTo>
                    <a:pt x="7666" y="2540"/>
                    <a:pt x="7508" y="2566"/>
                    <a:pt x="7357" y="2566"/>
                  </a:cubicBezTo>
                  <a:cubicBezTo>
                    <a:pt x="7272" y="2566"/>
                    <a:pt x="7190" y="2558"/>
                    <a:pt x="7111" y="2541"/>
                  </a:cubicBezTo>
                  <a:cubicBezTo>
                    <a:pt x="6880" y="2002"/>
                    <a:pt x="6271" y="1538"/>
                    <a:pt x="6749" y="998"/>
                  </a:cubicBezTo>
                  <a:cubicBezTo>
                    <a:pt x="6964" y="753"/>
                    <a:pt x="7371" y="621"/>
                    <a:pt x="7778" y="621"/>
                  </a:cubicBezTo>
                  <a:close/>
                  <a:moveTo>
                    <a:pt x="12387" y="2917"/>
                  </a:moveTo>
                  <a:cubicBezTo>
                    <a:pt x="12401" y="2970"/>
                    <a:pt x="12418" y="3019"/>
                    <a:pt x="12429" y="3075"/>
                  </a:cubicBezTo>
                  <a:cubicBezTo>
                    <a:pt x="12511" y="3457"/>
                    <a:pt x="12419" y="3980"/>
                    <a:pt x="12006" y="4149"/>
                  </a:cubicBezTo>
                  <a:cubicBezTo>
                    <a:pt x="11956" y="4170"/>
                    <a:pt x="11914" y="4179"/>
                    <a:pt x="11879" y="4179"/>
                  </a:cubicBezTo>
                  <a:cubicBezTo>
                    <a:pt x="11567" y="4179"/>
                    <a:pt x="11869" y="3407"/>
                    <a:pt x="11970" y="3301"/>
                  </a:cubicBezTo>
                  <a:cubicBezTo>
                    <a:pt x="12101" y="3165"/>
                    <a:pt x="12239" y="3037"/>
                    <a:pt x="12387" y="2917"/>
                  </a:cubicBezTo>
                  <a:close/>
                  <a:moveTo>
                    <a:pt x="14867" y="0"/>
                  </a:moveTo>
                  <a:cubicBezTo>
                    <a:pt x="14849" y="0"/>
                    <a:pt x="14831" y="8"/>
                    <a:pt x="14823" y="27"/>
                  </a:cubicBezTo>
                  <a:cubicBezTo>
                    <a:pt x="14572" y="548"/>
                    <a:pt x="13948" y="963"/>
                    <a:pt x="13512" y="1328"/>
                  </a:cubicBezTo>
                  <a:cubicBezTo>
                    <a:pt x="13194" y="1595"/>
                    <a:pt x="12862" y="1846"/>
                    <a:pt x="12531" y="2099"/>
                  </a:cubicBezTo>
                  <a:cubicBezTo>
                    <a:pt x="12093" y="1536"/>
                    <a:pt x="11388" y="1193"/>
                    <a:pt x="10705" y="701"/>
                  </a:cubicBezTo>
                  <a:cubicBezTo>
                    <a:pt x="10673" y="678"/>
                    <a:pt x="10630" y="667"/>
                    <a:pt x="10586" y="667"/>
                  </a:cubicBezTo>
                  <a:cubicBezTo>
                    <a:pt x="10519" y="667"/>
                    <a:pt x="10450" y="692"/>
                    <a:pt x="10412" y="739"/>
                  </a:cubicBezTo>
                  <a:cubicBezTo>
                    <a:pt x="10164" y="1044"/>
                    <a:pt x="9857" y="1282"/>
                    <a:pt x="9549" y="1516"/>
                  </a:cubicBezTo>
                  <a:cubicBezTo>
                    <a:pt x="9547" y="1419"/>
                    <a:pt x="9536" y="1324"/>
                    <a:pt x="9514" y="1232"/>
                  </a:cubicBezTo>
                  <a:cubicBezTo>
                    <a:pt x="9308" y="405"/>
                    <a:pt x="8643" y="76"/>
                    <a:pt x="7946" y="76"/>
                  </a:cubicBezTo>
                  <a:cubicBezTo>
                    <a:pt x="6937" y="76"/>
                    <a:pt x="5861" y="762"/>
                    <a:pt x="6000" y="1621"/>
                  </a:cubicBezTo>
                  <a:cubicBezTo>
                    <a:pt x="5991" y="1626"/>
                    <a:pt x="5979" y="1624"/>
                    <a:pt x="5971" y="1631"/>
                  </a:cubicBezTo>
                  <a:cubicBezTo>
                    <a:pt x="5192" y="2158"/>
                    <a:pt x="4417" y="2709"/>
                    <a:pt x="3507" y="2983"/>
                  </a:cubicBezTo>
                  <a:cubicBezTo>
                    <a:pt x="3370" y="3024"/>
                    <a:pt x="3229" y="3044"/>
                    <a:pt x="3092" y="3044"/>
                  </a:cubicBezTo>
                  <a:cubicBezTo>
                    <a:pt x="2457" y="3044"/>
                    <a:pt x="1893" y="2613"/>
                    <a:pt x="2060" y="1846"/>
                  </a:cubicBezTo>
                  <a:cubicBezTo>
                    <a:pt x="2078" y="1759"/>
                    <a:pt x="2109" y="1677"/>
                    <a:pt x="2152" y="1600"/>
                  </a:cubicBezTo>
                  <a:cubicBezTo>
                    <a:pt x="2656" y="1298"/>
                    <a:pt x="3220" y="1075"/>
                    <a:pt x="3883" y="944"/>
                  </a:cubicBezTo>
                  <a:cubicBezTo>
                    <a:pt x="3983" y="922"/>
                    <a:pt x="4050" y="819"/>
                    <a:pt x="4052" y="722"/>
                  </a:cubicBezTo>
                  <a:cubicBezTo>
                    <a:pt x="4052" y="689"/>
                    <a:pt x="4052" y="658"/>
                    <a:pt x="4055" y="627"/>
                  </a:cubicBezTo>
                  <a:cubicBezTo>
                    <a:pt x="4057" y="534"/>
                    <a:pt x="3981" y="415"/>
                    <a:pt x="3883" y="401"/>
                  </a:cubicBezTo>
                  <a:cubicBezTo>
                    <a:pt x="3807" y="390"/>
                    <a:pt x="3730" y="385"/>
                    <a:pt x="3652" y="385"/>
                  </a:cubicBezTo>
                  <a:cubicBezTo>
                    <a:pt x="3024" y="385"/>
                    <a:pt x="2320" y="712"/>
                    <a:pt x="1890" y="1193"/>
                  </a:cubicBezTo>
                  <a:cubicBezTo>
                    <a:pt x="1755" y="1275"/>
                    <a:pt x="1624" y="1359"/>
                    <a:pt x="1496" y="1449"/>
                  </a:cubicBezTo>
                  <a:cubicBezTo>
                    <a:pt x="805" y="1931"/>
                    <a:pt x="244" y="2645"/>
                    <a:pt x="19" y="3458"/>
                  </a:cubicBezTo>
                  <a:cubicBezTo>
                    <a:pt x="0" y="3527"/>
                    <a:pt x="52" y="3570"/>
                    <a:pt x="106" y="3570"/>
                  </a:cubicBezTo>
                  <a:cubicBezTo>
                    <a:pt x="135" y="3570"/>
                    <a:pt x="165" y="3557"/>
                    <a:pt x="185" y="3529"/>
                  </a:cubicBezTo>
                  <a:cubicBezTo>
                    <a:pt x="590" y="2957"/>
                    <a:pt x="1019" y="2471"/>
                    <a:pt x="1498" y="2071"/>
                  </a:cubicBezTo>
                  <a:lnTo>
                    <a:pt x="1498" y="2071"/>
                  </a:lnTo>
                  <a:cubicBezTo>
                    <a:pt x="1483" y="2368"/>
                    <a:pt x="1576" y="2683"/>
                    <a:pt x="1834" y="2993"/>
                  </a:cubicBezTo>
                  <a:cubicBezTo>
                    <a:pt x="2183" y="3413"/>
                    <a:pt x="2609" y="3575"/>
                    <a:pt x="3066" y="3575"/>
                  </a:cubicBezTo>
                  <a:cubicBezTo>
                    <a:pt x="4055" y="3575"/>
                    <a:pt x="5186" y="2815"/>
                    <a:pt x="5979" y="2276"/>
                  </a:cubicBezTo>
                  <a:cubicBezTo>
                    <a:pt x="6274" y="2825"/>
                    <a:pt x="6865" y="3062"/>
                    <a:pt x="7483" y="3062"/>
                  </a:cubicBezTo>
                  <a:cubicBezTo>
                    <a:pt x="8270" y="3062"/>
                    <a:pt x="9101" y="2678"/>
                    <a:pt x="9417" y="2069"/>
                  </a:cubicBezTo>
                  <a:cubicBezTo>
                    <a:pt x="9636" y="1948"/>
                    <a:pt x="9842" y="1798"/>
                    <a:pt x="10052" y="1643"/>
                  </a:cubicBezTo>
                  <a:cubicBezTo>
                    <a:pt x="10319" y="1446"/>
                    <a:pt x="10479" y="1361"/>
                    <a:pt x="10632" y="1361"/>
                  </a:cubicBezTo>
                  <a:cubicBezTo>
                    <a:pt x="10807" y="1361"/>
                    <a:pt x="10972" y="1471"/>
                    <a:pt x="11273" y="1651"/>
                  </a:cubicBezTo>
                  <a:cubicBezTo>
                    <a:pt x="11640" y="1869"/>
                    <a:pt x="11937" y="2095"/>
                    <a:pt x="12147" y="2400"/>
                  </a:cubicBezTo>
                  <a:cubicBezTo>
                    <a:pt x="12088" y="2448"/>
                    <a:pt x="12026" y="2492"/>
                    <a:pt x="11968" y="2540"/>
                  </a:cubicBezTo>
                  <a:cubicBezTo>
                    <a:pt x="11379" y="3025"/>
                    <a:pt x="10779" y="3892"/>
                    <a:pt x="11527" y="4546"/>
                  </a:cubicBezTo>
                  <a:cubicBezTo>
                    <a:pt x="11663" y="4665"/>
                    <a:pt x="11803" y="4715"/>
                    <a:pt x="11941" y="4715"/>
                  </a:cubicBezTo>
                  <a:cubicBezTo>
                    <a:pt x="12476" y="4715"/>
                    <a:pt x="12969" y="3954"/>
                    <a:pt x="12971" y="3475"/>
                  </a:cubicBezTo>
                  <a:cubicBezTo>
                    <a:pt x="12971" y="3129"/>
                    <a:pt x="12912" y="2842"/>
                    <a:pt x="12813" y="2592"/>
                  </a:cubicBezTo>
                  <a:cubicBezTo>
                    <a:pt x="13755" y="1907"/>
                    <a:pt x="14819" y="1280"/>
                    <a:pt x="14923" y="55"/>
                  </a:cubicBezTo>
                  <a:cubicBezTo>
                    <a:pt x="14926" y="21"/>
                    <a:pt x="14896" y="0"/>
                    <a:pt x="148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6"/>
            <p:cNvSpPr/>
            <p:nvPr/>
          </p:nvSpPr>
          <p:spPr>
            <a:xfrm>
              <a:off x="3935075" y="1756775"/>
              <a:ext cx="112900" cy="139025"/>
            </a:xfrm>
            <a:custGeom>
              <a:avLst/>
              <a:gdLst/>
              <a:ahLst/>
              <a:cxnLst/>
              <a:rect l="l" t="t" r="r" b="b"/>
              <a:pathLst>
                <a:path w="4516" h="5561" extrusionOk="0">
                  <a:moveTo>
                    <a:pt x="3953" y="0"/>
                  </a:moveTo>
                  <a:cubicBezTo>
                    <a:pt x="3924" y="0"/>
                    <a:pt x="3893" y="14"/>
                    <a:pt x="3868" y="48"/>
                  </a:cubicBezTo>
                  <a:cubicBezTo>
                    <a:pt x="3162" y="952"/>
                    <a:pt x="2462" y="1862"/>
                    <a:pt x="1758" y="2769"/>
                  </a:cubicBezTo>
                  <a:cubicBezTo>
                    <a:pt x="1738" y="2699"/>
                    <a:pt x="1717" y="2625"/>
                    <a:pt x="1697" y="2556"/>
                  </a:cubicBezTo>
                  <a:cubicBezTo>
                    <a:pt x="1535" y="2041"/>
                    <a:pt x="1297" y="1444"/>
                    <a:pt x="823" y="1144"/>
                  </a:cubicBezTo>
                  <a:cubicBezTo>
                    <a:pt x="738" y="1089"/>
                    <a:pt x="659" y="1066"/>
                    <a:pt x="587" y="1066"/>
                  </a:cubicBezTo>
                  <a:cubicBezTo>
                    <a:pt x="223" y="1066"/>
                    <a:pt x="19" y="1662"/>
                    <a:pt x="3" y="1952"/>
                  </a:cubicBezTo>
                  <a:cubicBezTo>
                    <a:pt x="1" y="1985"/>
                    <a:pt x="29" y="2005"/>
                    <a:pt x="58" y="2005"/>
                  </a:cubicBezTo>
                  <a:cubicBezTo>
                    <a:pt x="72" y="2005"/>
                    <a:pt x="86" y="2000"/>
                    <a:pt x="96" y="1990"/>
                  </a:cubicBezTo>
                  <a:cubicBezTo>
                    <a:pt x="206" y="1887"/>
                    <a:pt x="391" y="1602"/>
                    <a:pt x="589" y="1602"/>
                  </a:cubicBezTo>
                  <a:cubicBezTo>
                    <a:pt x="663" y="1602"/>
                    <a:pt x="738" y="1641"/>
                    <a:pt x="811" y="1744"/>
                  </a:cubicBezTo>
                  <a:cubicBezTo>
                    <a:pt x="931" y="1910"/>
                    <a:pt x="1036" y="2125"/>
                    <a:pt x="1112" y="2312"/>
                  </a:cubicBezTo>
                  <a:cubicBezTo>
                    <a:pt x="1231" y="2608"/>
                    <a:pt x="1312" y="2925"/>
                    <a:pt x="1399" y="3232"/>
                  </a:cubicBezTo>
                  <a:cubicBezTo>
                    <a:pt x="880" y="3906"/>
                    <a:pt x="387" y="4618"/>
                    <a:pt x="277" y="5474"/>
                  </a:cubicBezTo>
                  <a:cubicBezTo>
                    <a:pt x="271" y="5514"/>
                    <a:pt x="309" y="5541"/>
                    <a:pt x="345" y="5541"/>
                  </a:cubicBezTo>
                  <a:cubicBezTo>
                    <a:pt x="362" y="5541"/>
                    <a:pt x="378" y="5535"/>
                    <a:pt x="390" y="5522"/>
                  </a:cubicBezTo>
                  <a:cubicBezTo>
                    <a:pt x="841" y="5013"/>
                    <a:pt x="1208" y="4433"/>
                    <a:pt x="1584" y="3857"/>
                  </a:cubicBezTo>
                  <a:cubicBezTo>
                    <a:pt x="1707" y="4247"/>
                    <a:pt x="1847" y="4633"/>
                    <a:pt x="2050" y="4989"/>
                  </a:cubicBezTo>
                  <a:cubicBezTo>
                    <a:pt x="2284" y="5399"/>
                    <a:pt x="2564" y="5560"/>
                    <a:pt x="2850" y="5560"/>
                  </a:cubicBezTo>
                  <a:cubicBezTo>
                    <a:pt x="3484" y="5560"/>
                    <a:pt x="4153" y="4774"/>
                    <a:pt x="4452" y="4165"/>
                  </a:cubicBezTo>
                  <a:cubicBezTo>
                    <a:pt x="4516" y="4039"/>
                    <a:pt x="4478" y="3924"/>
                    <a:pt x="4368" y="3842"/>
                  </a:cubicBezTo>
                  <a:cubicBezTo>
                    <a:pt x="4189" y="3706"/>
                    <a:pt x="4096" y="3717"/>
                    <a:pt x="3868" y="3711"/>
                  </a:cubicBezTo>
                  <a:cubicBezTo>
                    <a:pt x="3823" y="3711"/>
                    <a:pt x="3800" y="3765"/>
                    <a:pt x="3831" y="3796"/>
                  </a:cubicBezTo>
                  <a:cubicBezTo>
                    <a:pt x="4142" y="4131"/>
                    <a:pt x="3454" y="4685"/>
                    <a:pt x="3241" y="4882"/>
                  </a:cubicBezTo>
                  <a:cubicBezTo>
                    <a:pt x="3122" y="4992"/>
                    <a:pt x="3014" y="5037"/>
                    <a:pt x="2915" y="5037"/>
                  </a:cubicBezTo>
                  <a:cubicBezTo>
                    <a:pt x="2714" y="5037"/>
                    <a:pt x="2553" y="4847"/>
                    <a:pt x="2422" y="4626"/>
                  </a:cubicBezTo>
                  <a:cubicBezTo>
                    <a:pt x="2193" y="4241"/>
                    <a:pt x="2053" y="3798"/>
                    <a:pt x="1929" y="3355"/>
                  </a:cubicBezTo>
                  <a:cubicBezTo>
                    <a:pt x="2016" y="3229"/>
                    <a:pt x="2099" y="3101"/>
                    <a:pt x="2191" y="2979"/>
                  </a:cubicBezTo>
                  <a:cubicBezTo>
                    <a:pt x="2860" y="2092"/>
                    <a:pt x="3623" y="1232"/>
                    <a:pt x="4078" y="210"/>
                  </a:cubicBezTo>
                  <a:cubicBezTo>
                    <a:pt x="4119" y="115"/>
                    <a:pt x="4038" y="0"/>
                    <a:pt x="39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6"/>
            <p:cNvSpPr/>
            <p:nvPr/>
          </p:nvSpPr>
          <p:spPr>
            <a:xfrm>
              <a:off x="474950" y="2770750"/>
              <a:ext cx="47400" cy="252925"/>
            </a:xfrm>
            <a:custGeom>
              <a:avLst/>
              <a:gdLst/>
              <a:ahLst/>
              <a:cxnLst/>
              <a:rect l="l" t="t" r="r" b="b"/>
              <a:pathLst>
                <a:path w="1896" h="10117" extrusionOk="0">
                  <a:moveTo>
                    <a:pt x="1822" y="1"/>
                  </a:moveTo>
                  <a:cubicBezTo>
                    <a:pt x="1808" y="1"/>
                    <a:pt x="1793" y="6"/>
                    <a:pt x="1782" y="19"/>
                  </a:cubicBezTo>
                  <a:cubicBezTo>
                    <a:pt x="663" y="1242"/>
                    <a:pt x="243" y="3211"/>
                    <a:pt x="89" y="4812"/>
                  </a:cubicBezTo>
                  <a:cubicBezTo>
                    <a:pt x="0" y="5749"/>
                    <a:pt x="73" y="6689"/>
                    <a:pt x="207" y="7615"/>
                  </a:cubicBezTo>
                  <a:cubicBezTo>
                    <a:pt x="327" y="8432"/>
                    <a:pt x="460" y="9453"/>
                    <a:pt x="1032" y="10086"/>
                  </a:cubicBezTo>
                  <a:cubicBezTo>
                    <a:pt x="1052" y="10107"/>
                    <a:pt x="1075" y="10116"/>
                    <a:pt x="1097" y="10116"/>
                  </a:cubicBezTo>
                  <a:cubicBezTo>
                    <a:pt x="1148" y="10116"/>
                    <a:pt x="1198" y="10071"/>
                    <a:pt x="1201" y="10015"/>
                  </a:cubicBezTo>
                  <a:cubicBezTo>
                    <a:pt x="1252" y="9261"/>
                    <a:pt x="908" y="8488"/>
                    <a:pt x="758" y="7751"/>
                  </a:cubicBezTo>
                  <a:cubicBezTo>
                    <a:pt x="581" y="6874"/>
                    <a:pt x="532" y="5977"/>
                    <a:pt x="555" y="5084"/>
                  </a:cubicBezTo>
                  <a:cubicBezTo>
                    <a:pt x="576" y="4192"/>
                    <a:pt x="740" y="3308"/>
                    <a:pt x="978" y="2450"/>
                  </a:cubicBezTo>
                  <a:cubicBezTo>
                    <a:pt x="1205" y="1628"/>
                    <a:pt x="1633" y="886"/>
                    <a:pt x="1884" y="76"/>
                  </a:cubicBezTo>
                  <a:cubicBezTo>
                    <a:pt x="1895" y="36"/>
                    <a:pt x="1859" y="1"/>
                    <a:pt x="18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6"/>
            <p:cNvSpPr/>
            <p:nvPr/>
          </p:nvSpPr>
          <p:spPr>
            <a:xfrm>
              <a:off x="533800" y="2832400"/>
              <a:ext cx="163025" cy="132225"/>
            </a:xfrm>
            <a:custGeom>
              <a:avLst/>
              <a:gdLst/>
              <a:ahLst/>
              <a:cxnLst/>
              <a:rect l="l" t="t" r="r" b="b"/>
              <a:pathLst>
                <a:path w="6521" h="5289" extrusionOk="0">
                  <a:moveTo>
                    <a:pt x="1839" y="0"/>
                  </a:moveTo>
                  <a:cubicBezTo>
                    <a:pt x="1159" y="0"/>
                    <a:pt x="376" y="261"/>
                    <a:pt x="15" y="709"/>
                  </a:cubicBezTo>
                  <a:cubicBezTo>
                    <a:pt x="0" y="725"/>
                    <a:pt x="10" y="751"/>
                    <a:pt x="33" y="751"/>
                  </a:cubicBezTo>
                  <a:cubicBezTo>
                    <a:pt x="72" y="754"/>
                    <a:pt x="110" y="756"/>
                    <a:pt x="148" y="756"/>
                  </a:cubicBezTo>
                  <a:cubicBezTo>
                    <a:pt x="503" y="756"/>
                    <a:pt x="815" y="638"/>
                    <a:pt x="1182" y="543"/>
                  </a:cubicBezTo>
                  <a:cubicBezTo>
                    <a:pt x="1369" y="494"/>
                    <a:pt x="1562" y="469"/>
                    <a:pt x="1756" y="469"/>
                  </a:cubicBezTo>
                  <a:cubicBezTo>
                    <a:pt x="1850" y="469"/>
                    <a:pt x="1944" y="475"/>
                    <a:pt x="2038" y="487"/>
                  </a:cubicBezTo>
                  <a:lnTo>
                    <a:pt x="2038" y="487"/>
                  </a:lnTo>
                  <a:cubicBezTo>
                    <a:pt x="2026" y="487"/>
                    <a:pt x="2014" y="492"/>
                    <a:pt x="2003" y="499"/>
                  </a:cubicBezTo>
                  <a:lnTo>
                    <a:pt x="1946" y="540"/>
                  </a:lnTo>
                  <a:cubicBezTo>
                    <a:pt x="1930" y="550"/>
                    <a:pt x="1926" y="573"/>
                    <a:pt x="1939" y="586"/>
                  </a:cubicBezTo>
                  <a:cubicBezTo>
                    <a:pt x="1946" y="591"/>
                    <a:pt x="1820" y="1168"/>
                    <a:pt x="1815" y="1209"/>
                  </a:cubicBezTo>
                  <a:cubicBezTo>
                    <a:pt x="1752" y="1780"/>
                    <a:pt x="1890" y="2433"/>
                    <a:pt x="1941" y="3004"/>
                  </a:cubicBezTo>
                  <a:cubicBezTo>
                    <a:pt x="1977" y="3427"/>
                    <a:pt x="2030" y="3850"/>
                    <a:pt x="2087" y="4272"/>
                  </a:cubicBezTo>
                  <a:cubicBezTo>
                    <a:pt x="2122" y="4534"/>
                    <a:pt x="2051" y="4859"/>
                    <a:pt x="2166" y="5102"/>
                  </a:cubicBezTo>
                  <a:cubicBezTo>
                    <a:pt x="2199" y="5173"/>
                    <a:pt x="2252" y="5203"/>
                    <a:pt x="2307" y="5203"/>
                  </a:cubicBezTo>
                  <a:cubicBezTo>
                    <a:pt x="2362" y="5203"/>
                    <a:pt x="2420" y="5173"/>
                    <a:pt x="2461" y="5126"/>
                  </a:cubicBezTo>
                  <a:lnTo>
                    <a:pt x="2469" y="5141"/>
                  </a:lnTo>
                  <a:cubicBezTo>
                    <a:pt x="2881" y="4656"/>
                    <a:pt x="2461" y="3532"/>
                    <a:pt x="2404" y="3004"/>
                  </a:cubicBezTo>
                  <a:cubicBezTo>
                    <a:pt x="2338" y="2407"/>
                    <a:pt x="2299" y="1808"/>
                    <a:pt x="2235" y="1209"/>
                  </a:cubicBezTo>
                  <a:cubicBezTo>
                    <a:pt x="2208" y="970"/>
                    <a:pt x="2317" y="687"/>
                    <a:pt x="2103" y="510"/>
                  </a:cubicBezTo>
                  <a:cubicBezTo>
                    <a:pt x="2090" y="499"/>
                    <a:pt x="2074" y="492"/>
                    <a:pt x="2058" y="487"/>
                  </a:cubicBezTo>
                  <a:lnTo>
                    <a:pt x="2058" y="487"/>
                  </a:lnTo>
                  <a:cubicBezTo>
                    <a:pt x="2407" y="533"/>
                    <a:pt x="2733" y="660"/>
                    <a:pt x="3066" y="815"/>
                  </a:cubicBezTo>
                  <a:cubicBezTo>
                    <a:pt x="2886" y="1467"/>
                    <a:pt x="2973" y="2297"/>
                    <a:pt x="3025" y="2941"/>
                  </a:cubicBezTo>
                  <a:cubicBezTo>
                    <a:pt x="3073" y="3527"/>
                    <a:pt x="3065" y="4109"/>
                    <a:pt x="3283" y="4664"/>
                  </a:cubicBezTo>
                  <a:cubicBezTo>
                    <a:pt x="3456" y="5104"/>
                    <a:pt x="3774" y="5288"/>
                    <a:pt x="4107" y="5288"/>
                  </a:cubicBezTo>
                  <a:cubicBezTo>
                    <a:pt x="4596" y="5288"/>
                    <a:pt x="5115" y="4889"/>
                    <a:pt x="5248" y="4314"/>
                  </a:cubicBezTo>
                  <a:cubicBezTo>
                    <a:pt x="5265" y="4242"/>
                    <a:pt x="5251" y="4159"/>
                    <a:pt x="5194" y="4108"/>
                  </a:cubicBezTo>
                  <a:cubicBezTo>
                    <a:pt x="5145" y="4064"/>
                    <a:pt x="5094" y="4037"/>
                    <a:pt x="5040" y="4037"/>
                  </a:cubicBezTo>
                  <a:cubicBezTo>
                    <a:pt x="4993" y="4037"/>
                    <a:pt x="4944" y="4058"/>
                    <a:pt x="4894" y="4108"/>
                  </a:cubicBezTo>
                  <a:cubicBezTo>
                    <a:pt x="4749" y="4253"/>
                    <a:pt x="4469" y="4812"/>
                    <a:pt x="4141" y="4812"/>
                  </a:cubicBezTo>
                  <a:cubicBezTo>
                    <a:pt x="4035" y="4812"/>
                    <a:pt x="3924" y="4754"/>
                    <a:pt x="3811" y="4606"/>
                  </a:cubicBezTo>
                  <a:cubicBezTo>
                    <a:pt x="3662" y="4408"/>
                    <a:pt x="3624" y="4114"/>
                    <a:pt x="3583" y="3876"/>
                  </a:cubicBezTo>
                  <a:cubicBezTo>
                    <a:pt x="3490" y="3355"/>
                    <a:pt x="3463" y="2789"/>
                    <a:pt x="3429" y="2259"/>
                  </a:cubicBezTo>
                  <a:cubicBezTo>
                    <a:pt x="3401" y="1836"/>
                    <a:pt x="3458" y="1365"/>
                    <a:pt x="3342" y="952"/>
                  </a:cubicBezTo>
                  <a:lnTo>
                    <a:pt x="3342" y="952"/>
                  </a:lnTo>
                  <a:cubicBezTo>
                    <a:pt x="3439" y="1002"/>
                    <a:pt x="3534" y="1052"/>
                    <a:pt x="3632" y="1104"/>
                  </a:cubicBezTo>
                  <a:cubicBezTo>
                    <a:pt x="4065" y="1334"/>
                    <a:pt x="4734" y="1584"/>
                    <a:pt x="5323" y="1584"/>
                  </a:cubicBezTo>
                  <a:cubicBezTo>
                    <a:pt x="5887" y="1584"/>
                    <a:pt x="6377" y="1355"/>
                    <a:pt x="6515" y="661"/>
                  </a:cubicBezTo>
                  <a:cubicBezTo>
                    <a:pt x="6520" y="628"/>
                    <a:pt x="6496" y="585"/>
                    <a:pt x="6459" y="585"/>
                  </a:cubicBezTo>
                  <a:cubicBezTo>
                    <a:pt x="6453" y="585"/>
                    <a:pt x="6446" y="586"/>
                    <a:pt x="6439" y="589"/>
                  </a:cubicBezTo>
                  <a:cubicBezTo>
                    <a:pt x="6090" y="720"/>
                    <a:pt x="5853" y="986"/>
                    <a:pt x="5504" y="1124"/>
                  </a:cubicBezTo>
                  <a:cubicBezTo>
                    <a:pt x="5393" y="1168"/>
                    <a:pt x="5278" y="1186"/>
                    <a:pt x="5161" y="1186"/>
                  </a:cubicBezTo>
                  <a:cubicBezTo>
                    <a:pt x="4836" y="1186"/>
                    <a:pt x="4501" y="1044"/>
                    <a:pt x="4221" y="919"/>
                  </a:cubicBezTo>
                  <a:cubicBezTo>
                    <a:pt x="3624" y="650"/>
                    <a:pt x="3083" y="290"/>
                    <a:pt x="2456" y="87"/>
                  </a:cubicBezTo>
                  <a:cubicBezTo>
                    <a:pt x="2274" y="28"/>
                    <a:pt x="2062" y="0"/>
                    <a:pt x="18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6"/>
            <p:cNvSpPr/>
            <p:nvPr/>
          </p:nvSpPr>
          <p:spPr>
            <a:xfrm>
              <a:off x="707150" y="2794875"/>
              <a:ext cx="88425" cy="186150"/>
            </a:xfrm>
            <a:custGeom>
              <a:avLst/>
              <a:gdLst/>
              <a:ahLst/>
              <a:cxnLst/>
              <a:rect l="l" t="t" r="r" b="b"/>
              <a:pathLst>
                <a:path w="3537" h="7446" extrusionOk="0">
                  <a:moveTo>
                    <a:pt x="1754" y="459"/>
                  </a:moveTo>
                  <a:cubicBezTo>
                    <a:pt x="2007" y="1317"/>
                    <a:pt x="1388" y="2321"/>
                    <a:pt x="796" y="3169"/>
                  </a:cubicBezTo>
                  <a:cubicBezTo>
                    <a:pt x="909" y="2224"/>
                    <a:pt x="1100" y="1134"/>
                    <a:pt x="1754" y="459"/>
                  </a:cubicBezTo>
                  <a:close/>
                  <a:moveTo>
                    <a:pt x="1603" y="3840"/>
                  </a:moveTo>
                  <a:cubicBezTo>
                    <a:pt x="1665" y="3840"/>
                    <a:pt x="1710" y="3883"/>
                    <a:pt x="1720" y="3996"/>
                  </a:cubicBezTo>
                  <a:cubicBezTo>
                    <a:pt x="1734" y="4170"/>
                    <a:pt x="1675" y="4346"/>
                    <a:pt x="1621" y="4508"/>
                  </a:cubicBezTo>
                  <a:cubicBezTo>
                    <a:pt x="1513" y="4838"/>
                    <a:pt x="1287" y="5166"/>
                    <a:pt x="972" y="5313"/>
                  </a:cubicBezTo>
                  <a:cubicBezTo>
                    <a:pt x="945" y="5271"/>
                    <a:pt x="921" y="5226"/>
                    <a:pt x="898" y="5189"/>
                  </a:cubicBezTo>
                  <a:cubicBezTo>
                    <a:pt x="863" y="5130"/>
                    <a:pt x="804" y="5090"/>
                    <a:pt x="739" y="5082"/>
                  </a:cubicBezTo>
                  <a:cubicBezTo>
                    <a:pt x="814" y="4800"/>
                    <a:pt x="914" y="4526"/>
                    <a:pt x="1065" y="4268"/>
                  </a:cubicBezTo>
                  <a:cubicBezTo>
                    <a:pt x="1118" y="4178"/>
                    <a:pt x="1429" y="3840"/>
                    <a:pt x="1603" y="3840"/>
                  </a:cubicBezTo>
                  <a:close/>
                  <a:moveTo>
                    <a:pt x="1835" y="1"/>
                  </a:moveTo>
                  <a:cubicBezTo>
                    <a:pt x="1788" y="1"/>
                    <a:pt x="1739" y="19"/>
                    <a:pt x="1702" y="48"/>
                  </a:cubicBezTo>
                  <a:cubicBezTo>
                    <a:pt x="844" y="730"/>
                    <a:pt x="629" y="1954"/>
                    <a:pt x="468" y="2976"/>
                  </a:cubicBezTo>
                  <a:cubicBezTo>
                    <a:pt x="425" y="3243"/>
                    <a:pt x="393" y="3514"/>
                    <a:pt x="361" y="3785"/>
                  </a:cubicBezTo>
                  <a:cubicBezTo>
                    <a:pt x="271" y="3914"/>
                    <a:pt x="186" y="4039"/>
                    <a:pt x="115" y="4154"/>
                  </a:cubicBezTo>
                  <a:cubicBezTo>
                    <a:pt x="93" y="4191"/>
                    <a:pt x="125" y="4236"/>
                    <a:pt x="162" y="4236"/>
                  </a:cubicBezTo>
                  <a:cubicBezTo>
                    <a:pt x="171" y="4236"/>
                    <a:pt x="180" y="4234"/>
                    <a:pt x="189" y="4227"/>
                  </a:cubicBezTo>
                  <a:cubicBezTo>
                    <a:pt x="232" y="4200"/>
                    <a:pt x="276" y="4165"/>
                    <a:pt x="319" y="4132"/>
                  </a:cubicBezTo>
                  <a:lnTo>
                    <a:pt x="319" y="4132"/>
                  </a:lnTo>
                  <a:cubicBezTo>
                    <a:pt x="276" y="4531"/>
                    <a:pt x="238" y="4930"/>
                    <a:pt x="202" y="5330"/>
                  </a:cubicBezTo>
                  <a:cubicBezTo>
                    <a:pt x="89" y="5963"/>
                    <a:pt x="79" y="6632"/>
                    <a:pt x="1" y="7233"/>
                  </a:cubicBezTo>
                  <a:lnTo>
                    <a:pt x="10" y="7233"/>
                  </a:lnTo>
                  <a:cubicBezTo>
                    <a:pt x="24" y="7362"/>
                    <a:pt x="145" y="7446"/>
                    <a:pt x="253" y="7446"/>
                  </a:cubicBezTo>
                  <a:cubicBezTo>
                    <a:pt x="333" y="7446"/>
                    <a:pt x="407" y="7399"/>
                    <a:pt x="424" y="7290"/>
                  </a:cubicBezTo>
                  <a:cubicBezTo>
                    <a:pt x="427" y="7270"/>
                    <a:pt x="429" y="7251"/>
                    <a:pt x="430" y="7233"/>
                  </a:cubicBezTo>
                  <a:lnTo>
                    <a:pt x="430" y="7228"/>
                  </a:lnTo>
                  <a:cubicBezTo>
                    <a:pt x="496" y="6775"/>
                    <a:pt x="527" y="6307"/>
                    <a:pt x="588" y="5847"/>
                  </a:cubicBezTo>
                  <a:cubicBezTo>
                    <a:pt x="606" y="5853"/>
                    <a:pt x="624" y="5856"/>
                    <a:pt x="642" y="5858"/>
                  </a:cubicBezTo>
                  <a:cubicBezTo>
                    <a:pt x="688" y="5856"/>
                    <a:pt x="729" y="5848"/>
                    <a:pt x="773" y="5843"/>
                  </a:cubicBezTo>
                  <a:cubicBezTo>
                    <a:pt x="1057" y="6253"/>
                    <a:pt x="1385" y="6614"/>
                    <a:pt x="1866" y="6813"/>
                  </a:cubicBezTo>
                  <a:cubicBezTo>
                    <a:pt x="1983" y="6862"/>
                    <a:pt x="2104" y="6883"/>
                    <a:pt x="2224" y="6883"/>
                  </a:cubicBezTo>
                  <a:cubicBezTo>
                    <a:pt x="2753" y="6883"/>
                    <a:pt x="3272" y="6455"/>
                    <a:pt x="3486" y="6012"/>
                  </a:cubicBezTo>
                  <a:cubicBezTo>
                    <a:pt x="3536" y="5920"/>
                    <a:pt x="3463" y="5819"/>
                    <a:pt x="3371" y="5819"/>
                  </a:cubicBezTo>
                  <a:cubicBezTo>
                    <a:pt x="3351" y="5819"/>
                    <a:pt x="3330" y="5824"/>
                    <a:pt x="3309" y="5835"/>
                  </a:cubicBezTo>
                  <a:cubicBezTo>
                    <a:pt x="2928" y="6022"/>
                    <a:pt x="2611" y="6359"/>
                    <a:pt x="2177" y="6359"/>
                  </a:cubicBezTo>
                  <a:cubicBezTo>
                    <a:pt x="2119" y="6359"/>
                    <a:pt x="2060" y="6353"/>
                    <a:pt x="1999" y="6340"/>
                  </a:cubicBezTo>
                  <a:cubicBezTo>
                    <a:pt x="1684" y="6276"/>
                    <a:pt x="1426" y="5999"/>
                    <a:pt x="1219" y="5705"/>
                  </a:cubicBezTo>
                  <a:cubicBezTo>
                    <a:pt x="1567" y="5522"/>
                    <a:pt x="1825" y="5192"/>
                    <a:pt x="2002" y="4813"/>
                  </a:cubicBezTo>
                  <a:cubicBezTo>
                    <a:pt x="2153" y="4490"/>
                    <a:pt x="2382" y="3648"/>
                    <a:pt x="1918" y="3433"/>
                  </a:cubicBezTo>
                  <a:cubicBezTo>
                    <a:pt x="1819" y="3387"/>
                    <a:pt x="1722" y="3367"/>
                    <a:pt x="1628" y="3367"/>
                  </a:cubicBezTo>
                  <a:cubicBezTo>
                    <a:pt x="1256" y="3367"/>
                    <a:pt x="930" y="3688"/>
                    <a:pt x="709" y="4006"/>
                  </a:cubicBezTo>
                  <a:cubicBezTo>
                    <a:pt x="716" y="3924"/>
                    <a:pt x="724" y="3844"/>
                    <a:pt x="730" y="3763"/>
                  </a:cubicBezTo>
                  <a:cubicBezTo>
                    <a:pt x="1639" y="2827"/>
                    <a:pt x="2481" y="1153"/>
                    <a:pt x="1969" y="82"/>
                  </a:cubicBezTo>
                  <a:cubicBezTo>
                    <a:pt x="1941" y="24"/>
                    <a:pt x="1890" y="1"/>
                    <a:pt x="18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6"/>
            <p:cNvSpPr/>
            <p:nvPr/>
          </p:nvSpPr>
          <p:spPr>
            <a:xfrm>
              <a:off x="813800" y="2916675"/>
              <a:ext cx="23750" cy="70775"/>
            </a:xfrm>
            <a:custGeom>
              <a:avLst/>
              <a:gdLst/>
              <a:ahLst/>
              <a:cxnLst/>
              <a:rect l="l" t="t" r="r" b="b"/>
              <a:pathLst>
                <a:path w="950" h="2831" extrusionOk="0">
                  <a:moveTo>
                    <a:pt x="78" y="1"/>
                  </a:moveTo>
                  <a:cubicBezTo>
                    <a:pt x="37" y="1"/>
                    <a:pt x="1" y="44"/>
                    <a:pt x="21" y="89"/>
                  </a:cubicBezTo>
                  <a:cubicBezTo>
                    <a:pt x="398" y="881"/>
                    <a:pt x="269" y="1957"/>
                    <a:pt x="31" y="2776"/>
                  </a:cubicBezTo>
                  <a:cubicBezTo>
                    <a:pt x="21" y="2809"/>
                    <a:pt x="46" y="2830"/>
                    <a:pt x="73" y="2830"/>
                  </a:cubicBezTo>
                  <a:cubicBezTo>
                    <a:pt x="87" y="2830"/>
                    <a:pt x="101" y="2824"/>
                    <a:pt x="111" y="2810"/>
                  </a:cubicBezTo>
                  <a:cubicBezTo>
                    <a:pt x="661" y="2005"/>
                    <a:pt x="949" y="740"/>
                    <a:pt x="116" y="15"/>
                  </a:cubicBezTo>
                  <a:cubicBezTo>
                    <a:pt x="104" y="5"/>
                    <a:pt x="91" y="1"/>
                    <a:pt x="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6"/>
            <p:cNvSpPr/>
            <p:nvPr/>
          </p:nvSpPr>
          <p:spPr>
            <a:xfrm>
              <a:off x="857700" y="2817350"/>
              <a:ext cx="107550" cy="152725"/>
            </a:xfrm>
            <a:custGeom>
              <a:avLst/>
              <a:gdLst/>
              <a:ahLst/>
              <a:cxnLst/>
              <a:rect l="l" t="t" r="r" b="b"/>
              <a:pathLst>
                <a:path w="4302" h="6109" extrusionOk="0">
                  <a:moveTo>
                    <a:pt x="2086" y="532"/>
                  </a:moveTo>
                  <a:cubicBezTo>
                    <a:pt x="2174" y="532"/>
                    <a:pt x="2262" y="545"/>
                    <a:pt x="2351" y="571"/>
                  </a:cubicBezTo>
                  <a:cubicBezTo>
                    <a:pt x="3385" y="874"/>
                    <a:pt x="3696" y="2512"/>
                    <a:pt x="3682" y="3406"/>
                  </a:cubicBezTo>
                  <a:cubicBezTo>
                    <a:pt x="3672" y="4006"/>
                    <a:pt x="3477" y="4601"/>
                    <a:pt x="3065" y="5044"/>
                  </a:cubicBezTo>
                  <a:cubicBezTo>
                    <a:pt x="2774" y="5357"/>
                    <a:pt x="2308" y="5593"/>
                    <a:pt x="1867" y="5593"/>
                  </a:cubicBezTo>
                  <a:cubicBezTo>
                    <a:pt x="1623" y="5593"/>
                    <a:pt x="1387" y="5521"/>
                    <a:pt x="1193" y="5349"/>
                  </a:cubicBezTo>
                  <a:cubicBezTo>
                    <a:pt x="891" y="5084"/>
                    <a:pt x="701" y="4708"/>
                    <a:pt x="583" y="4285"/>
                  </a:cubicBezTo>
                  <a:cubicBezTo>
                    <a:pt x="593" y="3332"/>
                    <a:pt x="434" y="2316"/>
                    <a:pt x="840" y="1450"/>
                  </a:cubicBezTo>
                  <a:cubicBezTo>
                    <a:pt x="1060" y="980"/>
                    <a:pt x="1554" y="532"/>
                    <a:pt x="2086" y="532"/>
                  </a:cubicBezTo>
                  <a:close/>
                  <a:moveTo>
                    <a:pt x="2070" y="0"/>
                  </a:moveTo>
                  <a:cubicBezTo>
                    <a:pt x="1518" y="0"/>
                    <a:pt x="987" y="370"/>
                    <a:pt x="663" y="796"/>
                  </a:cubicBezTo>
                  <a:cubicBezTo>
                    <a:pt x="73" y="1575"/>
                    <a:pt x="0" y="2451"/>
                    <a:pt x="130" y="3332"/>
                  </a:cubicBezTo>
                  <a:cubicBezTo>
                    <a:pt x="120" y="4387"/>
                    <a:pt x="402" y="5468"/>
                    <a:pt x="1188" y="5940"/>
                  </a:cubicBezTo>
                  <a:cubicBezTo>
                    <a:pt x="1385" y="6058"/>
                    <a:pt x="1613" y="6109"/>
                    <a:pt x="1848" y="6109"/>
                  </a:cubicBezTo>
                  <a:cubicBezTo>
                    <a:pt x="2356" y="6109"/>
                    <a:pt x="2899" y="5873"/>
                    <a:pt x="3250" y="5577"/>
                  </a:cubicBezTo>
                  <a:cubicBezTo>
                    <a:pt x="3865" y="5057"/>
                    <a:pt x="4128" y="4321"/>
                    <a:pt x="4195" y="3535"/>
                  </a:cubicBezTo>
                  <a:cubicBezTo>
                    <a:pt x="4302" y="2290"/>
                    <a:pt x="3726" y="315"/>
                    <a:pt x="2312" y="25"/>
                  </a:cubicBezTo>
                  <a:cubicBezTo>
                    <a:pt x="2231" y="8"/>
                    <a:pt x="2150" y="0"/>
                    <a:pt x="20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6"/>
            <p:cNvSpPr/>
            <p:nvPr/>
          </p:nvSpPr>
          <p:spPr>
            <a:xfrm>
              <a:off x="965350" y="2768425"/>
              <a:ext cx="47975" cy="249175"/>
            </a:xfrm>
            <a:custGeom>
              <a:avLst/>
              <a:gdLst/>
              <a:ahLst/>
              <a:cxnLst/>
              <a:rect l="l" t="t" r="r" b="b"/>
              <a:pathLst>
                <a:path w="1919" h="9967" extrusionOk="0">
                  <a:moveTo>
                    <a:pt x="60" y="0"/>
                  </a:moveTo>
                  <a:cubicBezTo>
                    <a:pt x="4" y="0"/>
                    <a:pt x="1" y="74"/>
                    <a:pt x="47" y="92"/>
                  </a:cubicBezTo>
                  <a:cubicBezTo>
                    <a:pt x="562" y="292"/>
                    <a:pt x="724" y="1394"/>
                    <a:pt x="837" y="1850"/>
                  </a:cubicBezTo>
                  <a:cubicBezTo>
                    <a:pt x="998" y="2497"/>
                    <a:pt x="1113" y="3163"/>
                    <a:pt x="1200" y="3822"/>
                  </a:cubicBezTo>
                  <a:cubicBezTo>
                    <a:pt x="1482" y="5966"/>
                    <a:pt x="637" y="7820"/>
                    <a:pt x="312" y="9877"/>
                  </a:cubicBezTo>
                  <a:cubicBezTo>
                    <a:pt x="305" y="9926"/>
                    <a:pt x="346" y="9966"/>
                    <a:pt x="387" y="9966"/>
                  </a:cubicBezTo>
                  <a:cubicBezTo>
                    <a:pt x="408" y="9966"/>
                    <a:pt x="428" y="9956"/>
                    <a:pt x="442" y="9931"/>
                  </a:cubicBezTo>
                  <a:cubicBezTo>
                    <a:pt x="1490" y="8025"/>
                    <a:pt x="1918" y="5681"/>
                    <a:pt x="1577" y="3522"/>
                  </a:cubicBezTo>
                  <a:cubicBezTo>
                    <a:pt x="1439" y="2651"/>
                    <a:pt x="1242" y="1778"/>
                    <a:pt x="921" y="953"/>
                  </a:cubicBezTo>
                  <a:cubicBezTo>
                    <a:pt x="775" y="581"/>
                    <a:pt x="537" y="5"/>
                    <a:pt x="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6"/>
            <p:cNvSpPr/>
            <p:nvPr/>
          </p:nvSpPr>
          <p:spPr>
            <a:xfrm>
              <a:off x="1050400" y="2895450"/>
              <a:ext cx="15050" cy="22900"/>
            </a:xfrm>
            <a:custGeom>
              <a:avLst/>
              <a:gdLst/>
              <a:ahLst/>
              <a:cxnLst/>
              <a:rect l="l" t="t" r="r" b="b"/>
              <a:pathLst>
                <a:path w="602" h="916" extrusionOk="0">
                  <a:moveTo>
                    <a:pt x="283" y="0"/>
                  </a:moveTo>
                  <a:cubicBezTo>
                    <a:pt x="238" y="0"/>
                    <a:pt x="193" y="18"/>
                    <a:pt x="155" y="58"/>
                  </a:cubicBezTo>
                  <a:cubicBezTo>
                    <a:pt x="45" y="173"/>
                    <a:pt x="55" y="377"/>
                    <a:pt x="45" y="526"/>
                  </a:cubicBezTo>
                  <a:cubicBezTo>
                    <a:pt x="39" y="610"/>
                    <a:pt x="1" y="880"/>
                    <a:pt x="121" y="910"/>
                  </a:cubicBezTo>
                  <a:cubicBezTo>
                    <a:pt x="137" y="914"/>
                    <a:pt x="153" y="916"/>
                    <a:pt x="168" y="916"/>
                  </a:cubicBezTo>
                  <a:cubicBezTo>
                    <a:pt x="450" y="916"/>
                    <a:pt x="602" y="280"/>
                    <a:pt x="463" y="98"/>
                  </a:cubicBezTo>
                  <a:cubicBezTo>
                    <a:pt x="419" y="40"/>
                    <a:pt x="351" y="0"/>
                    <a:pt x="2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6"/>
            <p:cNvSpPr/>
            <p:nvPr/>
          </p:nvSpPr>
          <p:spPr>
            <a:xfrm>
              <a:off x="1047450" y="2935175"/>
              <a:ext cx="23525" cy="92300"/>
            </a:xfrm>
            <a:custGeom>
              <a:avLst/>
              <a:gdLst/>
              <a:ahLst/>
              <a:cxnLst/>
              <a:rect l="l" t="t" r="r" b="b"/>
              <a:pathLst>
                <a:path w="941" h="3692" extrusionOk="0">
                  <a:moveTo>
                    <a:pt x="367" y="0"/>
                  </a:moveTo>
                  <a:cubicBezTo>
                    <a:pt x="331" y="0"/>
                    <a:pt x="293" y="27"/>
                    <a:pt x="296" y="67"/>
                  </a:cubicBezTo>
                  <a:cubicBezTo>
                    <a:pt x="380" y="1270"/>
                    <a:pt x="114" y="2461"/>
                    <a:pt x="2" y="3653"/>
                  </a:cubicBezTo>
                  <a:cubicBezTo>
                    <a:pt x="0" y="3678"/>
                    <a:pt x="22" y="3692"/>
                    <a:pt x="43" y="3692"/>
                  </a:cubicBezTo>
                  <a:cubicBezTo>
                    <a:pt x="56" y="3692"/>
                    <a:pt x="68" y="3686"/>
                    <a:pt x="75" y="3674"/>
                  </a:cubicBezTo>
                  <a:cubicBezTo>
                    <a:pt x="657" y="2548"/>
                    <a:pt x="941" y="1235"/>
                    <a:pt x="419" y="33"/>
                  </a:cubicBezTo>
                  <a:cubicBezTo>
                    <a:pt x="409" y="10"/>
                    <a:pt x="389" y="0"/>
                    <a:pt x="3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6"/>
            <p:cNvSpPr/>
            <p:nvPr/>
          </p:nvSpPr>
          <p:spPr>
            <a:xfrm>
              <a:off x="1136450" y="2796700"/>
              <a:ext cx="99825" cy="174700"/>
            </a:xfrm>
            <a:custGeom>
              <a:avLst/>
              <a:gdLst/>
              <a:ahLst/>
              <a:cxnLst/>
              <a:rect l="l" t="t" r="r" b="b"/>
              <a:pathLst>
                <a:path w="3993" h="6988" extrusionOk="0">
                  <a:moveTo>
                    <a:pt x="1211" y="398"/>
                  </a:moveTo>
                  <a:cubicBezTo>
                    <a:pt x="1291" y="398"/>
                    <a:pt x="1320" y="752"/>
                    <a:pt x="1262" y="946"/>
                  </a:cubicBezTo>
                  <a:cubicBezTo>
                    <a:pt x="1178" y="1220"/>
                    <a:pt x="1039" y="1515"/>
                    <a:pt x="868" y="1807"/>
                  </a:cubicBezTo>
                  <a:cubicBezTo>
                    <a:pt x="875" y="1756"/>
                    <a:pt x="880" y="1707"/>
                    <a:pt x="886" y="1656"/>
                  </a:cubicBezTo>
                  <a:lnTo>
                    <a:pt x="885" y="1656"/>
                  </a:lnTo>
                  <a:cubicBezTo>
                    <a:pt x="929" y="1305"/>
                    <a:pt x="988" y="952"/>
                    <a:pt x="1090" y="613"/>
                  </a:cubicBezTo>
                  <a:cubicBezTo>
                    <a:pt x="1137" y="458"/>
                    <a:pt x="1178" y="398"/>
                    <a:pt x="1211" y="398"/>
                  </a:cubicBezTo>
                  <a:close/>
                  <a:moveTo>
                    <a:pt x="1497" y="3265"/>
                  </a:moveTo>
                  <a:cubicBezTo>
                    <a:pt x="1669" y="3265"/>
                    <a:pt x="1792" y="3406"/>
                    <a:pt x="1729" y="3741"/>
                  </a:cubicBezTo>
                  <a:cubicBezTo>
                    <a:pt x="1658" y="4117"/>
                    <a:pt x="1368" y="4494"/>
                    <a:pt x="1002" y="4494"/>
                  </a:cubicBezTo>
                  <a:cubicBezTo>
                    <a:pt x="975" y="4494"/>
                    <a:pt x="948" y="4492"/>
                    <a:pt x="921" y="4487"/>
                  </a:cubicBezTo>
                  <a:cubicBezTo>
                    <a:pt x="837" y="4445"/>
                    <a:pt x="747" y="4414"/>
                    <a:pt x="655" y="4392"/>
                  </a:cubicBezTo>
                  <a:lnTo>
                    <a:pt x="645" y="4392"/>
                  </a:lnTo>
                  <a:cubicBezTo>
                    <a:pt x="645" y="4381"/>
                    <a:pt x="647" y="4368"/>
                    <a:pt x="648" y="4355"/>
                  </a:cubicBezTo>
                  <a:cubicBezTo>
                    <a:pt x="740" y="4110"/>
                    <a:pt x="850" y="3872"/>
                    <a:pt x="975" y="3643"/>
                  </a:cubicBezTo>
                  <a:cubicBezTo>
                    <a:pt x="1103" y="3409"/>
                    <a:pt x="1324" y="3265"/>
                    <a:pt x="1497" y="3265"/>
                  </a:cubicBezTo>
                  <a:close/>
                  <a:moveTo>
                    <a:pt x="1214" y="1"/>
                  </a:moveTo>
                  <a:cubicBezTo>
                    <a:pt x="1125" y="1"/>
                    <a:pt x="1029" y="50"/>
                    <a:pt x="929" y="170"/>
                  </a:cubicBezTo>
                  <a:cubicBezTo>
                    <a:pt x="499" y="688"/>
                    <a:pt x="479" y="1702"/>
                    <a:pt x="440" y="2439"/>
                  </a:cubicBezTo>
                  <a:cubicBezTo>
                    <a:pt x="322" y="2589"/>
                    <a:pt x="194" y="2732"/>
                    <a:pt x="56" y="2867"/>
                  </a:cubicBezTo>
                  <a:cubicBezTo>
                    <a:pt x="1" y="2919"/>
                    <a:pt x="45" y="3023"/>
                    <a:pt x="115" y="3023"/>
                  </a:cubicBezTo>
                  <a:cubicBezTo>
                    <a:pt x="124" y="3023"/>
                    <a:pt x="133" y="3021"/>
                    <a:pt x="143" y="3018"/>
                  </a:cubicBezTo>
                  <a:cubicBezTo>
                    <a:pt x="238" y="2978"/>
                    <a:pt x="327" y="2929"/>
                    <a:pt x="411" y="2870"/>
                  </a:cubicBezTo>
                  <a:lnTo>
                    <a:pt x="411" y="2870"/>
                  </a:lnTo>
                  <a:cubicBezTo>
                    <a:pt x="383" y="3247"/>
                    <a:pt x="378" y="3662"/>
                    <a:pt x="363" y="4079"/>
                  </a:cubicBezTo>
                  <a:cubicBezTo>
                    <a:pt x="133" y="4763"/>
                    <a:pt x="37" y="5518"/>
                    <a:pt x="105" y="5815"/>
                  </a:cubicBezTo>
                  <a:cubicBezTo>
                    <a:pt x="126" y="5905"/>
                    <a:pt x="193" y="5945"/>
                    <a:pt x="264" y="5945"/>
                  </a:cubicBezTo>
                  <a:cubicBezTo>
                    <a:pt x="341" y="5945"/>
                    <a:pt x="424" y="5896"/>
                    <a:pt x="455" y="5815"/>
                  </a:cubicBezTo>
                  <a:cubicBezTo>
                    <a:pt x="571" y="5513"/>
                    <a:pt x="606" y="5163"/>
                    <a:pt x="625" y="4819"/>
                  </a:cubicBezTo>
                  <a:cubicBezTo>
                    <a:pt x="673" y="4840"/>
                    <a:pt x="724" y="4855"/>
                    <a:pt x="776" y="4868"/>
                  </a:cubicBezTo>
                  <a:cubicBezTo>
                    <a:pt x="1403" y="5188"/>
                    <a:pt x="1695" y="6216"/>
                    <a:pt x="2177" y="6686"/>
                  </a:cubicBezTo>
                  <a:cubicBezTo>
                    <a:pt x="2387" y="6891"/>
                    <a:pt x="2663" y="6987"/>
                    <a:pt x="2938" y="6987"/>
                  </a:cubicBezTo>
                  <a:cubicBezTo>
                    <a:pt x="3357" y="6987"/>
                    <a:pt x="3776" y="6764"/>
                    <a:pt x="3959" y="6356"/>
                  </a:cubicBezTo>
                  <a:cubicBezTo>
                    <a:pt x="3993" y="6279"/>
                    <a:pt x="3946" y="6197"/>
                    <a:pt x="3865" y="6197"/>
                  </a:cubicBezTo>
                  <a:cubicBezTo>
                    <a:pt x="3856" y="6197"/>
                    <a:pt x="3847" y="6198"/>
                    <a:pt x="3837" y="6200"/>
                  </a:cubicBezTo>
                  <a:cubicBezTo>
                    <a:pt x="3517" y="6267"/>
                    <a:pt x="3232" y="6500"/>
                    <a:pt x="2917" y="6500"/>
                  </a:cubicBezTo>
                  <a:cubicBezTo>
                    <a:pt x="2828" y="6500"/>
                    <a:pt x="2738" y="6482"/>
                    <a:pt x="2643" y="6436"/>
                  </a:cubicBezTo>
                  <a:cubicBezTo>
                    <a:pt x="2325" y="6284"/>
                    <a:pt x="2118" y="5893"/>
                    <a:pt x="1936" y="5611"/>
                  </a:cubicBezTo>
                  <a:cubicBezTo>
                    <a:pt x="1761" y="5340"/>
                    <a:pt x="1579" y="5044"/>
                    <a:pt x="1351" y="4806"/>
                  </a:cubicBezTo>
                  <a:cubicBezTo>
                    <a:pt x="2090" y="4478"/>
                    <a:pt x="2541" y="3295"/>
                    <a:pt x="1769" y="2852"/>
                  </a:cubicBezTo>
                  <a:cubicBezTo>
                    <a:pt x="1656" y="2788"/>
                    <a:pt x="1548" y="2758"/>
                    <a:pt x="1445" y="2758"/>
                  </a:cubicBezTo>
                  <a:cubicBezTo>
                    <a:pt x="1170" y="2758"/>
                    <a:pt x="930" y="2967"/>
                    <a:pt x="730" y="3278"/>
                  </a:cubicBezTo>
                  <a:cubicBezTo>
                    <a:pt x="750" y="3019"/>
                    <a:pt x="773" y="2762"/>
                    <a:pt x="796" y="2504"/>
                  </a:cubicBezTo>
                  <a:cubicBezTo>
                    <a:pt x="1195" y="2032"/>
                    <a:pt x="1492" y="1372"/>
                    <a:pt x="1631" y="911"/>
                  </a:cubicBezTo>
                  <a:cubicBezTo>
                    <a:pt x="1727" y="594"/>
                    <a:pt x="1520" y="1"/>
                    <a:pt x="12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6"/>
            <p:cNvSpPr/>
            <p:nvPr/>
          </p:nvSpPr>
          <p:spPr>
            <a:xfrm>
              <a:off x="1246050" y="2856000"/>
              <a:ext cx="81450" cy="72025"/>
            </a:xfrm>
            <a:custGeom>
              <a:avLst/>
              <a:gdLst/>
              <a:ahLst/>
              <a:cxnLst/>
              <a:rect l="l" t="t" r="r" b="b"/>
              <a:pathLst>
                <a:path w="3258" h="2881" extrusionOk="0">
                  <a:moveTo>
                    <a:pt x="2379" y="0"/>
                  </a:moveTo>
                  <a:cubicBezTo>
                    <a:pt x="1620" y="0"/>
                    <a:pt x="646" y="632"/>
                    <a:pt x="410" y="1197"/>
                  </a:cubicBezTo>
                  <a:cubicBezTo>
                    <a:pt x="1" y="2172"/>
                    <a:pt x="975" y="2880"/>
                    <a:pt x="1882" y="2880"/>
                  </a:cubicBezTo>
                  <a:cubicBezTo>
                    <a:pt x="2129" y="2880"/>
                    <a:pt x="2371" y="2828"/>
                    <a:pt x="2578" y="2714"/>
                  </a:cubicBezTo>
                  <a:cubicBezTo>
                    <a:pt x="2796" y="2595"/>
                    <a:pt x="2660" y="2317"/>
                    <a:pt x="2457" y="2317"/>
                  </a:cubicBezTo>
                  <a:cubicBezTo>
                    <a:pt x="2425" y="2317"/>
                    <a:pt x="2392" y="2324"/>
                    <a:pt x="2359" y="2339"/>
                  </a:cubicBezTo>
                  <a:cubicBezTo>
                    <a:pt x="2211" y="2405"/>
                    <a:pt x="2031" y="2436"/>
                    <a:pt x="1844" y="2436"/>
                  </a:cubicBezTo>
                  <a:cubicBezTo>
                    <a:pt x="1349" y="2436"/>
                    <a:pt x="804" y="2213"/>
                    <a:pt x="671" y="1812"/>
                  </a:cubicBezTo>
                  <a:lnTo>
                    <a:pt x="671" y="1812"/>
                  </a:lnTo>
                  <a:cubicBezTo>
                    <a:pt x="682" y="1814"/>
                    <a:pt x="694" y="1814"/>
                    <a:pt x="706" y="1814"/>
                  </a:cubicBezTo>
                  <a:cubicBezTo>
                    <a:pt x="718" y="1814"/>
                    <a:pt x="730" y="1814"/>
                    <a:pt x="743" y="1812"/>
                  </a:cubicBezTo>
                  <a:cubicBezTo>
                    <a:pt x="904" y="1782"/>
                    <a:pt x="2319" y="1512"/>
                    <a:pt x="2195" y="1287"/>
                  </a:cubicBezTo>
                  <a:cubicBezTo>
                    <a:pt x="2148" y="1203"/>
                    <a:pt x="2037" y="1179"/>
                    <a:pt x="1918" y="1179"/>
                  </a:cubicBezTo>
                  <a:cubicBezTo>
                    <a:pt x="1791" y="1179"/>
                    <a:pt x="1655" y="1206"/>
                    <a:pt x="1574" y="1213"/>
                  </a:cubicBezTo>
                  <a:cubicBezTo>
                    <a:pt x="1286" y="1241"/>
                    <a:pt x="963" y="1274"/>
                    <a:pt x="685" y="1372"/>
                  </a:cubicBezTo>
                  <a:cubicBezTo>
                    <a:pt x="702" y="1325"/>
                    <a:pt x="721" y="1277"/>
                    <a:pt x="744" y="1231"/>
                  </a:cubicBezTo>
                  <a:cubicBezTo>
                    <a:pt x="1018" y="715"/>
                    <a:pt x="1741" y="310"/>
                    <a:pt x="2387" y="310"/>
                  </a:cubicBezTo>
                  <a:cubicBezTo>
                    <a:pt x="2700" y="310"/>
                    <a:pt x="2995" y="405"/>
                    <a:pt x="3212" y="629"/>
                  </a:cubicBezTo>
                  <a:cubicBezTo>
                    <a:pt x="3217" y="634"/>
                    <a:pt x="3223" y="637"/>
                    <a:pt x="3229" y="637"/>
                  </a:cubicBezTo>
                  <a:cubicBezTo>
                    <a:pt x="3243" y="637"/>
                    <a:pt x="3257" y="622"/>
                    <a:pt x="3253" y="605"/>
                  </a:cubicBezTo>
                  <a:cubicBezTo>
                    <a:pt x="3107" y="169"/>
                    <a:pt x="2772" y="0"/>
                    <a:pt x="23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6"/>
            <p:cNvSpPr/>
            <p:nvPr/>
          </p:nvSpPr>
          <p:spPr>
            <a:xfrm>
              <a:off x="1355575" y="2776050"/>
              <a:ext cx="98025" cy="186000"/>
            </a:xfrm>
            <a:custGeom>
              <a:avLst/>
              <a:gdLst/>
              <a:ahLst/>
              <a:cxnLst/>
              <a:rect l="l" t="t" r="r" b="b"/>
              <a:pathLst>
                <a:path w="3921" h="7440" extrusionOk="0">
                  <a:moveTo>
                    <a:pt x="2483" y="0"/>
                  </a:moveTo>
                  <a:cubicBezTo>
                    <a:pt x="2454" y="0"/>
                    <a:pt x="2425" y="7"/>
                    <a:pt x="2400" y="21"/>
                  </a:cubicBezTo>
                  <a:cubicBezTo>
                    <a:pt x="1862" y="332"/>
                    <a:pt x="1289" y="448"/>
                    <a:pt x="681" y="448"/>
                  </a:cubicBezTo>
                  <a:cubicBezTo>
                    <a:pt x="606" y="448"/>
                    <a:pt x="530" y="446"/>
                    <a:pt x="453" y="443"/>
                  </a:cubicBezTo>
                  <a:cubicBezTo>
                    <a:pt x="451" y="443"/>
                    <a:pt x="449" y="443"/>
                    <a:pt x="447" y="443"/>
                  </a:cubicBezTo>
                  <a:cubicBezTo>
                    <a:pt x="386" y="443"/>
                    <a:pt x="313" y="493"/>
                    <a:pt x="304" y="556"/>
                  </a:cubicBezTo>
                  <a:cubicBezTo>
                    <a:pt x="164" y="1401"/>
                    <a:pt x="268" y="2357"/>
                    <a:pt x="625" y="3138"/>
                  </a:cubicBezTo>
                  <a:cubicBezTo>
                    <a:pt x="634" y="3156"/>
                    <a:pt x="648" y="3164"/>
                    <a:pt x="662" y="3164"/>
                  </a:cubicBezTo>
                  <a:cubicBezTo>
                    <a:pt x="691" y="3164"/>
                    <a:pt x="721" y="3134"/>
                    <a:pt x="715" y="3101"/>
                  </a:cubicBezTo>
                  <a:cubicBezTo>
                    <a:pt x="684" y="2918"/>
                    <a:pt x="332" y="768"/>
                    <a:pt x="669" y="768"/>
                  </a:cubicBezTo>
                  <a:cubicBezTo>
                    <a:pt x="671" y="768"/>
                    <a:pt x="673" y="768"/>
                    <a:pt x="674" y="768"/>
                  </a:cubicBezTo>
                  <a:cubicBezTo>
                    <a:pt x="737" y="772"/>
                    <a:pt x="800" y="774"/>
                    <a:pt x="863" y="774"/>
                  </a:cubicBezTo>
                  <a:cubicBezTo>
                    <a:pt x="1342" y="774"/>
                    <a:pt x="1818" y="664"/>
                    <a:pt x="2257" y="474"/>
                  </a:cubicBezTo>
                  <a:lnTo>
                    <a:pt x="2257" y="474"/>
                  </a:lnTo>
                  <a:cubicBezTo>
                    <a:pt x="2024" y="1608"/>
                    <a:pt x="1524" y="2640"/>
                    <a:pt x="1171" y="3740"/>
                  </a:cubicBezTo>
                  <a:cubicBezTo>
                    <a:pt x="1147" y="3745"/>
                    <a:pt x="1121" y="3747"/>
                    <a:pt x="1096" y="3752"/>
                  </a:cubicBezTo>
                  <a:cubicBezTo>
                    <a:pt x="1025" y="3761"/>
                    <a:pt x="903" y="3846"/>
                    <a:pt x="836" y="3846"/>
                  </a:cubicBezTo>
                  <a:cubicBezTo>
                    <a:pt x="833" y="3846"/>
                    <a:pt x="831" y="3846"/>
                    <a:pt x="829" y="3845"/>
                  </a:cubicBezTo>
                  <a:cubicBezTo>
                    <a:pt x="826" y="3845"/>
                    <a:pt x="823" y="3845"/>
                    <a:pt x="820" y="3845"/>
                  </a:cubicBezTo>
                  <a:cubicBezTo>
                    <a:pt x="742" y="3845"/>
                    <a:pt x="744" y="3959"/>
                    <a:pt x="811" y="3985"/>
                  </a:cubicBezTo>
                  <a:cubicBezTo>
                    <a:pt x="870" y="4009"/>
                    <a:pt x="919" y="4062"/>
                    <a:pt x="984" y="4086"/>
                  </a:cubicBezTo>
                  <a:cubicBezTo>
                    <a:pt x="1011" y="4095"/>
                    <a:pt x="1037" y="4101"/>
                    <a:pt x="1063" y="4106"/>
                  </a:cubicBezTo>
                  <a:cubicBezTo>
                    <a:pt x="816" y="5028"/>
                    <a:pt x="719" y="6086"/>
                    <a:pt x="120" y="6847"/>
                  </a:cubicBezTo>
                  <a:cubicBezTo>
                    <a:pt x="0" y="7000"/>
                    <a:pt x="45" y="7187"/>
                    <a:pt x="230" y="7257"/>
                  </a:cubicBezTo>
                  <a:lnTo>
                    <a:pt x="227" y="7249"/>
                  </a:lnTo>
                  <a:lnTo>
                    <a:pt x="227" y="7249"/>
                  </a:lnTo>
                  <a:cubicBezTo>
                    <a:pt x="280" y="7293"/>
                    <a:pt x="348" y="7321"/>
                    <a:pt x="415" y="7321"/>
                  </a:cubicBezTo>
                  <a:cubicBezTo>
                    <a:pt x="474" y="7321"/>
                    <a:pt x="531" y="7300"/>
                    <a:pt x="576" y="7249"/>
                  </a:cubicBezTo>
                  <a:cubicBezTo>
                    <a:pt x="723" y="7087"/>
                    <a:pt x="1038" y="7046"/>
                    <a:pt x="1353" y="7046"/>
                  </a:cubicBezTo>
                  <a:cubicBezTo>
                    <a:pt x="1624" y="7046"/>
                    <a:pt x="1895" y="7076"/>
                    <a:pt x="2061" y="7083"/>
                  </a:cubicBezTo>
                  <a:cubicBezTo>
                    <a:pt x="2512" y="7105"/>
                    <a:pt x="3153" y="7124"/>
                    <a:pt x="3537" y="7400"/>
                  </a:cubicBezTo>
                  <a:cubicBezTo>
                    <a:pt x="3575" y="7428"/>
                    <a:pt x="3617" y="7440"/>
                    <a:pt x="3659" y="7440"/>
                  </a:cubicBezTo>
                  <a:cubicBezTo>
                    <a:pt x="3791" y="7440"/>
                    <a:pt x="3920" y="7318"/>
                    <a:pt x="3919" y="7182"/>
                  </a:cubicBezTo>
                  <a:cubicBezTo>
                    <a:pt x="3911" y="6698"/>
                    <a:pt x="3898" y="6124"/>
                    <a:pt x="3407" y="5894"/>
                  </a:cubicBezTo>
                  <a:cubicBezTo>
                    <a:pt x="3388" y="5885"/>
                    <a:pt x="3367" y="5881"/>
                    <a:pt x="3346" y="5881"/>
                  </a:cubicBezTo>
                  <a:cubicBezTo>
                    <a:pt x="3279" y="5881"/>
                    <a:pt x="3213" y="5925"/>
                    <a:pt x="3217" y="6004"/>
                  </a:cubicBezTo>
                  <a:cubicBezTo>
                    <a:pt x="3230" y="6260"/>
                    <a:pt x="3297" y="6501"/>
                    <a:pt x="3350" y="6749"/>
                  </a:cubicBezTo>
                  <a:cubicBezTo>
                    <a:pt x="2884" y="6598"/>
                    <a:pt x="2326" y="6591"/>
                    <a:pt x="1885" y="6570"/>
                  </a:cubicBezTo>
                  <a:cubicBezTo>
                    <a:pt x="1752" y="6565"/>
                    <a:pt x="1590" y="6557"/>
                    <a:pt x="1418" y="6557"/>
                  </a:cubicBezTo>
                  <a:cubicBezTo>
                    <a:pt x="1220" y="6557"/>
                    <a:pt x="1009" y="6567"/>
                    <a:pt x="814" y="6606"/>
                  </a:cubicBezTo>
                  <a:cubicBezTo>
                    <a:pt x="1165" y="5858"/>
                    <a:pt x="1286" y="4982"/>
                    <a:pt x="1473" y="4198"/>
                  </a:cubicBezTo>
                  <a:cubicBezTo>
                    <a:pt x="1478" y="4177"/>
                    <a:pt x="1486" y="4154"/>
                    <a:pt x="1491" y="4131"/>
                  </a:cubicBezTo>
                  <a:cubicBezTo>
                    <a:pt x="1592" y="4137"/>
                    <a:pt x="1715" y="4150"/>
                    <a:pt x="1835" y="4150"/>
                  </a:cubicBezTo>
                  <a:cubicBezTo>
                    <a:pt x="2005" y="4150"/>
                    <a:pt x="2170" y="4123"/>
                    <a:pt x="2261" y="4011"/>
                  </a:cubicBezTo>
                  <a:cubicBezTo>
                    <a:pt x="2302" y="3960"/>
                    <a:pt x="2318" y="3898"/>
                    <a:pt x="2282" y="3839"/>
                  </a:cubicBezTo>
                  <a:cubicBezTo>
                    <a:pt x="2201" y="3698"/>
                    <a:pt x="2044" y="3662"/>
                    <a:pt x="1879" y="3662"/>
                  </a:cubicBezTo>
                  <a:cubicBezTo>
                    <a:pt x="1790" y="3662"/>
                    <a:pt x="1699" y="3673"/>
                    <a:pt x="1616" y="3683"/>
                  </a:cubicBezTo>
                  <a:cubicBezTo>
                    <a:pt x="1977" y="2512"/>
                    <a:pt x="2548" y="1413"/>
                    <a:pt x="2659" y="169"/>
                  </a:cubicBezTo>
                  <a:cubicBezTo>
                    <a:pt x="2668" y="68"/>
                    <a:pt x="2574" y="0"/>
                    <a:pt x="24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6"/>
            <p:cNvSpPr/>
            <p:nvPr/>
          </p:nvSpPr>
          <p:spPr>
            <a:xfrm>
              <a:off x="4392025" y="1111900"/>
              <a:ext cx="926525" cy="978150"/>
            </a:xfrm>
            <a:custGeom>
              <a:avLst/>
              <a:gdLst/>
              <a:ahLst/>
              <a:cxnLst/>
              <a:rect l="l" t="t" r="r" b="b"/>
              <a:pathLst>
                <a:path w="37061" h="39126" extrusionOk="0">
                  <a:moveTo>
                    <a:pt x="12220" y="19165"/>
                  </a:moveTo>
                  <a:cubicBezTo>
                    <a:pt x="12556" y="19534"/>
                    <a:pt x="13019" y="19704"/>
                    <a:pt x="13496" y="19719"/>
                  </a:cubicBezTo>
                  <a:cubicBezTo>
                    <a:pt x="13457" y="20418"/>
                    <a:pt x="13439" y="21115"/>
                    <a:pt x="13344" y="21758"/>
                  </a:cubicBezTo>
                  <a:cubicBezTo>
                    <a:pt x="13111" y="23353"/>
                    <a:pt x="12727" y="24980"/>
                    <a:pt x="12606" y="26606"/>
                  </a:cubicBezTo>
                  <a:cubicBezTo>
                    <a:pt x="12087" y="26730"/>
                    <a:pt x="11615" y="27037"/>
                    <a:pt x="11356" y="27514"/>
                  </a:cubicBezTo>
                  <a:cubicBezTo>
                    <a:pt x="10905" y="27409"/>
                    <a:pt x="10453" y="27314"/>
                    <a:pt x="10024" y="27206"/>
                  </a:cubicBezTo>
                  <a:cubicBezTo>
                    <a:pt x="8954" y="26939"/>
                    <a:pt x="7873" y="26760"/>
                    <a:pt x="6795" y="26532"/>
                  </a:cubicBezTo>
                  <a:cubicBezTo>
                    <a:pt x="6116" y="26386"/>
                    <a:pt x="5447" y="26192"/>
                    <a:pt x="4773" y="26013"/>
                  </a:cubicBezTo>
                  <a:cubicBezTo>
                    <a:pt x="4801" y="25828"/>
                    <a:pt x="4805" y="25639"/>
                    <a:pt x="4789" y="25452"/>
                  </a:cubicBezTo>
                  <a:cubicBezTo>
                    <a:pt x="4779" y="25331"/>
                    <a:pt x="4756" y="25211"/>
                    <a:pt x="4719" y="25095"/>
                  </a:cubicBezTo>
                  <a:cubicBezTo>
                    <a:pt x="4943" y="24919"/>
                    <a:pt x="5161" y="24742"/>
                    <a:pt x="5376" y="24573"/>
                  </a:cubicBezTo>
                  <a:cubicBezTo>
                    <a:pt x="6387" y="23779"/>
                    <a:pt x="7353" y="22928"/>
                    <a:pt x="8329" y="22091"/>
                  </a:cubicBezTo>
                  <a:cubicBezTo>
                    <a:pt x="9559" y="21036"/>
                    <a:pt x="10951" y="20173"/>
                    <a:pt x="12220" y="19165"/>
                  </a:cubicBezTo>
                  <a:close/>
                  <a:moveTo>
                    <a:pt x="22156" y="26648"/>
                  </a:moveTo>
                  <a:cubicBezTo>
                    <a:pt x="22273" y="26884"/>
                    <a:pt x="22458" y="27078"/>
                    <a:pt x="22680" y="27224"/>
                  </a:cubicBezTo>
                  <a:cubicBezTo>
                    <a:pt x="22530" y="27439"/>
                    <a:pt x="22376" y="27650"/>
                    <a:pt x="22207" y="27849"/>
                  </a:cubicBezTo>
                  <a:cubicBezTo>
                    <a:pt x="21569" y="28602"/>
                    <a:pt x="20867" y="29311"/>
                    <a:pt x="20273" y="30098"/>
                  </a:cubicBezTo>
                  <a:cubicBezTo>
                    <a:pt x="19167" y="31566"/>
                    <a:pt x="18106" y="33049"/>
                    <a:pt x="17081" y="34576"/>
                  </a:cubicBezTo>
                  <a:cubicBezTo>
                    <a:pt x="16754" y="35062"/>
                    <a:pt x="16430" y="35539"/>
                    <a:pt x="16080" y="36002"/>
                  </a:cubicBezTo>
                  <a:cubicBezTo>
                    <a:pt x="16046" y="35981"/>
                    <a:pt x="16016" y="35953"/>
                    <a:pt x="15980" y="35933"/>
                  </a:cubicBezTo>
                  <a:cubicBezTo>
                    <a:pt x="15746" y="35802"/>
                    <a:pt x="15495" y="35746"/>
                    <a:pt x="15241" y="35746"/>
                  </a:cubicBezTo>
                  <a:cubicBezTo>
                    <a:pt x="15136" y="35746"/>
                    <a:pt x="15030" y="35756"/>
                    <a:pt x="14925" y="35774"/>
                  </a:cubicBezTo>
                  <a:cubicBezTo>
                    <a:pt x="14495" y="33764"/>
                    <a:pt x="13816" y="30584"/>
                    <a:pt x="13667" y="29973"/>
                  </a:cubicBezTo>
                  <a:cubicBezTo>
                    <a:pt x="13688" y="29972"/>
                    <a:pt x="13710" y="29973"/>
                    <a:pt x="13731" y="29970"/>
                  </a:cubicBezTo>
                  <a:cubicBezTo>
                    <a:pt x="14499" y="29875"/>
                    <a:pt x="14927" y="29214"/>
                    <a:pt x="14947" y="28485"/>
                  </a:cubicBezTo>
                  <a:cubicBezTo>
                    <a:pt x="14948" y="28335"/>
                    <a:pt x="14933" y="28184"/>
                    <a:pt x="14906" y="28038"/>
                  </a:cubicBezTo>
                  <a:cubicBezTo>
                    <a:pt x="17291" y="27434"/>
                    <a:pt x="19802" y="27334"/>
                    <a:pt x="22156" y="26648"/>
                  </a:cubicBezTo>
                  <a:close/>
                  <a:moveTo>
                    <a:pt x="14102" y="0"/>
                  </a:moveTo>
                  <a:cubicBezTo>
                    <a:pt x="13783" y="0"/>
                    <a:pt x="13463" y="82"/>
                    <a:pt x="13155" y="269"/>
                  </a:cubicBezTo>
                  <a:cubicBezTo>
                    <a:pt x="12427" y="710"/>
                    <a:pt x="12035" y="1612"/>
                    <a:pt x="12046" y="2442"/>
                  </a:cubicBezTo>
                  <a:cubicBezTo>
                    <a:pt x="12059" y="3512"/>
                    <a:pt x="12965" y="4233"/>
                    <a:pt x="13926" y="4348"/>
                  </a:cubicBezTo>
                  <a:cubicBezTo>
                    <a:pt x="13867" y="5393"/>
                    <a:pt x="13823" y="10723"/>
                    <a:pt x="13775" y="11768"/>
                  </a:cubicBezTo>
                  <a:cubicBezTo>
                    <a:pt x="13713" y="13057"/>
                    <a:pt x="13734" y="14442"/>
                    <a:pt x="13577" y="15766"/>
                  </a:cubicBezTo>
                  <a:cubicBezTo>
                    <a:pt x="12315" y="16010"/>
                    <a:pt x="11275" y="17167"/>
                    <a:pt x="11884" y="18627"/>
                  </a:cubicBezTo>
                  <a:cubicBezTo>
                    <a:pt x="10768" y="19548"/>
                    <a:pt x="9548" y="20341"/>
                    <a:pt x="8411" y="21243"/>
                  </a:cubicBezTo>
                  <a:cubicBezTo>
                    <a:pt x="7517" y="21952"/>
                    <a:pt x="6680" y="22737"/>
                    <a:pt x="5814" y="23479"/>
                  </a:cubicBezTo>
                  <a:cubicBezTo>
                    <a:pt x="5381" y="23850"/>
                    <a:pt x="4904" y="24201"/>
                    <a:pt x="4436" y="24565"/>
                  </a:cubicBezTo>
                  <a:cubicBezTo>
                    <a:pt x="4057" y="24073"/>
                    <a:pt x="3431" y="23779"/>
                    <a:pt x="2793" y="23766"/>
                  </a:cubicBezTo>
                  <a:cubicBezTo>
                    <a:pt x="2777" y="23766"/>
                    <a:pt x="2761" y="23765"/>
                    <a:pt x="2745" y="23765"/>
                  </a:cubicBezTo>
                  <a:cubicBezTo>
                    <a:pt x="405" y="23765"/>
                    <a:pt x="0" y="27207"/>
                    <a:pt x="2365" y="27644"/>
                  </a:cubicBezTo>
                  <a:cubicBezTo>
                    <a:pt x="2498" y="27669"/>
                    <a:pt x="2628" y="27681"/>
                    <a:pt x="2753" y="27681"/>
                  </a:cubicBezTo>
                  <a:cubicBezTo>
                    <a:pt x="3157" y="27681"/>
                    <a:pt x="3517" y="27556"/>
                    <a:pt x="3806" y="27337"/>
                  </a:cubicBezTo>
                  <a:cubicBezTo>
                    <a:pt x="4228" y="27140"/>
                    <a:pt x="4505" y="26822"/>
                    <a:pt x="4658" y="26437"/>
                  </a:cubicBezTo>
                  <a:cubicBezTo>
                    <a:pt x="5386" y="26648"/>
                    <a:pt x="6111" y="26875"/>
                    <a:pt x="6848" y="27057"/>
                  </a:cubicBezTo>
                  <a:cubicBezTo>
                    <a:pt x="7957" y="27327"/>
                    <a:pt x="9077" y="27524"/>
                    <a:pt x="10183" y="27819"/>
                  </a:cubicBezTo>
                  <a:cubicBezTo>
                    <a:pt x="10509" y="27906"/>
                    <a:pt x="10836" y="28010"/>
                    <a:pt x="11164" y="28113"/>
                  </a:cubicBezTo>
                  <a:cubicBezTo>
                    <a:pt x="11078" y="28789"/>
                    <a:pt x="11389" y="29484"/>
                    <a:pt x="12032" y="29798"/>
                  </a:cubicBezTo>
                  <a:cubicBezTo>
                    <a:pt x="12304" y="29930"/>
                    <a:pt x="12601" y="29989"/>
                    <a:pt x="12899" y="29989"/>
                  </a:cubicBezTo>
                  <a:cubicBezTo>
                    <a:pt x="12960" y="29989"/>
                    <a:pt x="13021" y="29986"/>
                    <a:pt x="13081" y="29982"/>
                  </a:cubicBezTo>
                  <a:cubicBezTo>
                    <a:pt x="13186" y="30638"/>
                    <a:pt x="13895" y="33930"/>
                    <a:pt x="14333" y="35961"/>
                  </a:cubicBezTo>
                  <a:cubicBezTo>
                    <a:pt x="14176" y="36033"/>
                    <a:pt x="14026" y="36120"/>
                    <a:pt x="13884" y="36218"/>
                  </a:cubicBezTo>
                  <a:cubicBezTo>
                    <a:pt x="12634" y="37105"/>
                    <a:pt x="13392" y="39106"/>
                    <a:pt x="14711" y="39106"/>
                  </a:cubicBezTo>
                  <a:cubicBezTo>
                    <a:pt x="14734" y="39106"/>
                    <a:pt x="14757" y="39105"/>
                    <a:pt x="14781" y="39104"/>
                  </a:cubicBezTo>
                  <a:cubicBezTo>
                    <a:pt x="14828" y="39110"/>
                    <a:pt x="14873" y="39122"/>
                    <a:pt x="14922" y="39124"/>
                  </a:cubicBezTo>
                  <a:cubicBezTo>
                    <a:pt x="14943" y="39125"/>
                    <a:pt x="14965" y="39125"/>
                    <a:pt x="14986" y="39125"/>
                  </a:cubicBezTo>
                  <a:cubicBezTo>
                    <a:pt x="15680" y="39125"/>
                    <a:pt x="16367" y="38617"/>
                    <a:pt x="16626" y="37988"/>
                  </a:cubicBezTo>
                  <a:cubicBezTo>
                    <a:pt x="16822" y="37503"/>
                    <a:pt x="16787" y="36958"/>
                    <a:pt x="16536" y="36501"/>
                  </a:cubicBezTo>
                  <a:cubicBezTo>
                    <a:pt x="16987" y="35902"/>
                    <a:pt x="17417" y="35292"/>
                    <a:pt x="17835" y="34665"/>
                  </a:cubicBezTo>
                  <a:cubicBezTo>
                    <a:pt x="18861" y="33136"/>
                    <a:pt x="19892" y="31610"/>
                    <a:pt x="21051" y="30178"/>
                  </a:cubicBezTo>
                  <a:cubicBezTo>
                    <a:pt x="21288" y="29886"/>
                    <a:pt x="22484" y="28681"/>
                    <a:pt x="23282" y="27590"/>
                  </a:cubicBezTo>
                  <a:cubicBezTo>
                    <a:pt x="23430" y="27646"/>
                    <a:pt x="23605" y="27670"/>
                    <a:pt x="23779" y="27670"/>
                  </a:cubicBezTo>
                  <a:cubicBezTo>
                    <a:pt x="23981" y="27670"/>
                    <a:pt x="24183" y="27638"/>
                    <a:pt x="24341" y="27585"/>
                  </a:cubicBezTo>
                  <a:cubicBezTo>
                    <a:pt x="24911" y="27393"/>
                    <a:pt x="25390" y="26960"/>
                    <a:pt x="25593" y="26412"/>
                  </a:cubicBezTo>
                  <a:cubicBezTo>
                    <a:pt x="26442" y="26547"/>
                    <a:pt x="27554" y="26597"/>
                    <a:pt x="28710" y="26597"/>
                  </a:cubicBezTo>
                  <a:cubicBezTo>
                    <a:pt x="30219" y="26597"/>
                    <a:pt x="31802" y="26512"/>
                    <a:pt x="32967" y="26417"/>
                  </a:cubicBezTo>
                  <a:cubicBezTo>
                    <a:pt x="32983" y="26587"/>
                    <a:pt x="33019" y="26755"/>
                    <a:pt x="33073" y="26917"/>
                  </a:cubicBezTo>
                  <a:cubicBezTo>
                    <a:pt x="33124" y="27055"/>
                    <a:pt x="33188" y="27186"/>
                    <a:pt x="33267" y="27309"/>
                  </a:cubicBezTo>
                  <a:cubicBezTo>
                    <a:pt x="33249" y="27326"/>
                    <a:pt x="33244" y="27350"/>
                    <a:pt x="33254" y="27372"/>
                  </a:cubicBezTo>
                  <a:cubicBezTo>
                    <a:pt x="33529" y="27939"/>
                    <a:pt x="34050" y="28177"/>
                    <a:pt x="34616" y="28177"/>
                  </a:cubicBezTo>
                  <a:cubicBezTo>
                    <a:pt x="35750" y="28177"/>
                    <a:pt x="37061" y="27222"/>
                    <a:pt x="36915" y="26063"/>
                  </a:cubicBezTo>
                  <a:cubicBezTo>
                    <a:pt x="36788" y="25055"/>
                    <a:pt x="35740" y="24238"/>
                    <a:pt x="34734" y="24238"/>
                  </a:cubicBezTo>
                  <a:cubicBezTo>
                    <a:pt x="34384" y="24238"/>
                    <a:pt x="34040" y="24337"/>
                    <a:pt x="33741" y="24560"/>
                  </a:cubicBezTo>
                  <a:cubicBezTo>
                    <a:pt x="33385" y="24827"/>
                    <a:pt x="33129" y="25208"/>
                    <a:pt x="33019" y="25641"/>
                  </a:cubicBezTo>
                  <a:cubicBezTo>
                    <a:pt x="31662" y="25731"/>
                    <a:pt x="30299" y="25895"/>
                    <a:pt x="28943" y="25921"/>
                  </a:cubicBezTo>
                  <a:cubicBezTo>
                    <a:pt x="28738" y="25925"/>
                    <a:pt x="28534" y="25927"/>
                    <a:pt x="28329" y="25927"/>
                  </a:cubicBezTo>
                  <a:cubicBezTo>
                    <a:pt x="27508" y="25927"/>
                    <a:pt x="26687" y="25896"/>
                    <a:pt x="25869" y="25821"/>
                  </a:cubicBezTo>
                  <a:cubicBezTo>
                    <a:pt x="25811" y="25815"/>
                    <a:pt x="25754" y="25807"/>
                    <a:pt x="25696" y="25797"/>
                  </a:cubicBezTo>
                  <a:cubicBezTo>
                    <a:pt x="25696" y="25769"/>
                    <a:pt x="25700" y="25741"/>
                    <a:pt x="25698" y="25713"/>
                  </a:cubicBezTo>
                  <a:cubicBezTo>
                    <a:pt x="25624" y="24719"/>
                    <a:pt x="24844" y="24253"/>
                    <a:pt x="24020" y="24253"/>
                  </a:cubicBezTo>
                  <a:cubicBezTo>
                    <a:pt x="23230" y="24253"/>
                    <a:pt x="22400" y="24681"/>
                    <a:pt x="22114" y="25482"/>
                  </a:cubicBezTo>
                  <a:cubicBezTo>
                    <a:pt x="22066" y="25616"/>
                    <a:pt x="22036" y="25756"/>
                    <a:pt x="22025" y="25899"/>
                  </a:cubicBezTo>
                  <a:cubicBezTo>
                    <a:pt x="19617" y="26596"/>
                    <a:pt x="17015" y="26606"/>
                    <a:pt x="14618" y="27314"/>
                  </a:cubicBezTo>
                  <a:cubicBezTo>
                    <a:pt x="14363" y="26927"/>
                    <a:pt x="13969" y="26642"/>
                    <a:pt x="13459" y="26563"/>
                  </a:cubicBezTo>
                  <a:cubicBezTo>
                    <a:pt x="13418" y="26556"/>
                    <a:pt x="13377" y="26558"/>
                    <a:pt x="13334" y="26553"/>
                  </a:cubicBezTo>
                  <a:cubicBezTo>
                    <a:pt x="13478" y="25080"/>
                    <a:pt x="13674" y="23622"/>
                    <a:pt x="13885" y="22144"/>
                  </a:cubicBezTo>
                  <a:cubicBezTo>
                    <a:pt x="14003" y="21320"/>
                    <a:pt x="14074" y="20485"/>
                    <a:pt x="14126" y="19649"/>
                  </a:cubicBezTo>
                  <a:cubicBezTo>
                    <a:pt x="14582" y="19534"/>
                    <a:pt x="15007" y="19288"/>
                    <a:pt x="15301" y="18943"/>
                  </a:cubicBezTo>
                  <a:cubicBezTo>
                    <a:pt x="16213" y="18372"/>
                    <a:pt x="16703" y="17373"/>
                    <a:pt x="15737" y="16400"/>
                  </a:cubicBezTo>
                  <a:cubicBezTo>
                    <a:pt x="15348" y="16008"/>
                    <a:pt x="14832" y="15769"/>
                    <a:pt x="14281" y="15726"/>
                  </a:cubicBezTo>
                  <a:cubicBezTo>
                    <a:pt x="14377" y="14484"/>
                    <a:pt x="14325" y="13197"/>
                    <a:pt x="14354" y="12009"/>
                  </a:cubicBezTo>
                  <a:cubicBezTo>
                    <a:pt x="14381" y="10925"/>
                    <a:pt x="14400" y="5554"/>
                    <a:pt x="14412" y="4468"/>
                  </a:cubicBezTo>
                  <a:cubicBezTo>
                    <a:pt x="14412" y="4430"/>
                    <a:pt x="14415" y="4391"/>
                    <a:pt x="14415" y="4353"/>
                  </a:cubicBezTo>
                  <a:cubicBezTo>
                    <a:pt x="14891" y="4304"/>
                    <a:pt x="15345" y="4097"/>
                    <a:pt x="15680" y="3692"/>
                  </a:cubicBezTo>
                  <a:cubicBezTo>
                    <a:pt x="15734" y="3625"/>
                    <a:pt x="15783" y="3551"/>
                    <a:pt x="15826" y="3476"/>
                  </a:cubicBezTo>
                  <a:cubicBezTo>
                    <a:pt x="16577" y="2672"/>
                    <a:pt x="16677" y="1451"/>
                    <a:pt x="15700" y="646"/>
                  </a:cubicBezTo>
                  <a:cubicBezTo>
                    <a:pt x="15232" y="260"/>
                    <a:pt x="14670" y="0"/>
                    <a:pt x="141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6"/>
            <p:cNvSpPr/>
            <p:nvPr/>
          </p:nvSpPr>
          <p:spPr>
            <a:xfrm>
              <a:off x="1518225" y="2410650"/>
              <a:ext cx="112675" cy="110000"/>
            </a:xfrm>
            <a:custGeom>
              <a:avLst/>
              <a:gdLst/>
              <a:ahLst/>
              <a:cxnLst/>
              <a:rect l="l" t="t" r="r" b="b"/>
              <a:pathLst>
                <a:path w="4507" h="4400" extrusionOk="0">
                  <a:moveTo>
                    <a:pt x="4411" y="0"/>
                  </a:moveTo>
                  <a:cubicBezTo>
                    <a:pt x="4396" y="0"/>
                    <a:pt x="4381" y="5"/>
                    <a:pt x="4367" y="16"/>
                  </a:cubicBezTo>
                  <a:cubicBezTo>
                    <a:pt x="2850" y="1266"/>
                    <a:pt x="1593" y="2764"/>
                    <a:pt x="141" y="4075"/>
                  </a:cubicBezTo>
                  <a:cubicBezTo>
                    <a:pt x="1" y="4201"/>
                    <a:pt x="138" y="4399"/>
                    <a:pt x="283" y="4399"/>
                  </a:cubicBezTo>
                  <a:cubicBezTo>
                    <a:pt x="326" y="4399"/>
                    <a:pt x="370" y="4382"/>
                    <a:pt x="407" y="4341"/>
                  </a:cubicBezTo>
                  <a:cubicBezTo>
                    <a:pt x="1719" y="2887"/>
                    <a:pt x="3217" y="1631"/>
                    <a:pt x="4465" y="113"/>
                  </a:cubicBezTo>
                  <a:cubicBezTo>
                    <a:pt x="4506" y="63"/>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 name="Google Shape;2813;p6"/>
            <p:cNvSpPr/>
            <p:nvPr/>
          </p:nvSpPr>
          <p:spPr>
            <a:xfrm>
              <a:off x="1573275" y="2410625"/>
              <a:ext cx="112700" cy="110025"/>
            </a:xfrm>
            <a:custGeom>
              <a:avLst/>
              <a:gdLst/>
              <a:ahLst/>
              <a:cxnLst/>
              <a:rect l="l" t="t" r="r" b="b"/>
              <a:pathLst>
                <a:path w="4508" h="4401" extrusionOk="0">
                  <a:moveTo>
                    <a:pt x="4412" y="0"/>
                  </a:moveTo>
                  <a:cubicBezTo>
                    <a:pt x="4397" y="0"/>
                    <a:pt x="4382" y="5"/>
                    <a:pt x="4368" y="17"/>
                  </a:cubicBezTo>
                  <a:cubicBezTo>
                    <a:pt x="2851" y="1267"/>
                    <a:pt x="1594" y="2765"/>
                    <a:pt x="141" y="4076"/>
                  </a:cubicBezTo>
                  <a:cubicBezTo>
                    <a:pt x="0" y="4202"/>
                    <a:pt x="138" y="4400"/>
                    <a:pt x="283" y="4400"/>
                  </a:cubicBezTo>
                  <a:cubicBezTo>
                    <a:pt x="326" y="4400"/>
                    <a:pt x="369" y="4383"/>
                    <a:pt x="406" y="4342"/>
                  </a:cubicBezTo>
                  <a:cubicBezTo>
                    <a:pt x="1719" y="2888"/>
                    <a:pt x="3216" y="1632"/>
                    <a:pt x="4466" y="114"/>
                  </a:cubicBezTo>
                  <a:cubicBezTo>
                    <a:pt x="4507" y="64"/>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6"/>
            <p:cNvSpPr/>
            <p:nvPr/>
          </p:nvSpPr>
          <p:spPr>
            <a:xfrm>
              <a:off x="1628300" y="2410650"/>
              <a:ext cx="112675" cy="110000"/>
            </a:xfrm>
            <a:custGeom>
              <a:avLst/>
              <a:gdLst/>
              <a:ahLst/>
              <a:cxnLst/>
              <a:rect l="l" t="t" r="r" b="b"/>
              <a:pathLst>
                <a:path w="4507" h="4400" extrusionOk="0">
                  <a:moveTo>
                    <a:pt x="4412" y="0"/>
                  </a:moveTo>
                  <a:cubicBezTo>
                    <a:pt x="4397" y="0"/>
                    <a:pt x="4382" y="5"/>
                    <a:pt x="4368" y="16"/>
                  </a:cubicBezTo>
                  <a:cubicBezTo>
                    <a:pt x="2851" y="1266"/>
                    <a:pt x="1595" y="2764"/>
                    <a:pt x="141" y="4075"/>
                  </a:cubicBezTo>
                  <a:cubicBezTo>
                    <a:pt x="1" y="4201"/>
                    <a:pt x="138" y="4399"/>
                    <a:pt x="283" y="4399"/>
                  </a:cubicBezTo>
                  <a:cubicBezTo>
                    <a:pt x="326" y="4399"/>
                    <a:pt x="369" y="4382"/>
                    <a:pt x="407" y="4341"/>
                  </a:cubicBezTo>
                  <a:cubicBezTo>
                    <a:pt x="1719" y="2887"/>
                    <a:pt x="3217" y="1631"/>
                    <a:pt x="4467" y="113"/>
                  </a:cubicBezTo>
                  <a:cubicBezTo>
                    <a:pt x="4507" y="63"/>
                    <a:pt x="4463"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6"/>
            <p:cNvSpPr/>
            <p:nvPr/>
          </p:nvSpPr>
          <p:spPr>
            <a:xfrm>
              <a:off x="1683325" y="2410625"/>
              <a:ext cx="112725" cy="110025"/>
            </a:xfrm>
            <a:custGeom>
              <a:avLst/>
              <a:gdLst/>
              <a:ahLst/>
              <a:cxnLst/>
              <a:rect l="l" t="t" r="r" b="b"/>
              <a:pathLst>
                <a:path w="4509" h="4401" extrusionOk="0">
                  <a:moveTo>
                    <a:pt x="4413" y="0"/>
                  </a:moveTo>
                  <a:cubicBezTo>
                    <a:pt x="4399" y="0"/>
                    <a:pt x="4383" y="5"/>
                    <a:pt x="4369" y="17"/>
                  </a:cubicBezTo>
                  <a:cubicBezTo>
                    <a:pt x="2852" y="1267"/>
                    <a:pt x="1595" y="2765"/>
                    <a:pt x="142" y="4076"/>
                  </a:cubicBezTo>
                  <a:cubicBezTo>
                    <a:pt x="1" y="4202"/>
                    <a:pt x="139" y="4400"/>
                    <a:pt x="285" y="4400"/>
                  </a:cubicBezTo>
                  <a:cubicBezTo>
                    <a:pt x="328" y="4400"/>
                    <a:pt x="372" y="4383"/>
                    <a:pt x="409" y="4342"/>
                  </a:cubicBezTo>
                  <a:cubicBezTo>
                    <a:pt x="1721" y="2888"/>
                    <a:pt x="3217" y="1632"/>
                    <a:pt x="4467" y="114"/>
                  </a:cubicBezTo>
                  <a:cubicBezTo>
                    <a:pt x="4508" y="64"/>
                    <a:pt x="4465"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6"/>
            <p:cNvSpPr/>
            <p:nvPr/>
          </p:nvSpPr>
          <p:spPr>
            <a:xfrm>
              <a:off x="1738400" y="2410625"/>
              <a:ext cx="112700" cy="110025"/>
            </a:xfrm>
            <a:custGeom>
              <a:avLst/>
              <a:gdLst/>
              <a:ahLst/>
              <a:cxnLst/>
              <a:rect l="l" t="t" r="r" b="b"/>
              <a:pathLst>
                <a:path w="4508" h="4401" extrusionOk="0">
                  <a:moveTo>
                    <a:pt x="4412" y="0"/>
                  </a:moveTo>
                  <a:cubicBezTo>
                    <a:pt x="4398" y="0"/>
                    <a:pt x="4382" y="5"/>
                    <a:pt x="4367" y="17"/>
                  </a:cubicBezTo>
                  <a:cubicBezTo>
                    <a:pt x="2850" y="1267"/>
                    <a:pt x="1593" y="2765"/>
                    <a:pt x="140" y="4076"/>
                  </a:cubicBezTo>
                  <a:cubicBezTo>
                    <a:pt x="1" y="4202"/>
                    <a:pt x="138" y="4400"/>
                    <a:pt x="283" y="4400"/>
                  </a:cubicBezTo>
                  <a:cubicBezTo>
                    <a:pt x="326" y="4400"/>
                    <a:pt x="370" y="4383"/>
                    <a:pt x="407" y="4342"/>
                  </a:cubicBezTo>
                  <a:cubicBezTo>
                    <a:pt x="1720" y="2888"/>
                    <a:pt x="3216" y="1632"/>
                    <a:pt x="4466" y="114"/>
                  </a:cubicBezTo>
                  <a:cubicBezTo>
                    <a:pt x="4508" y="63"/>
                    <a:pt x="4465"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6"/>
            <p:cNvSpPr/>
            <p:nvPr/>
          </p:nvSpPr>
          <p:spPr>
            <a:xfrm>
              <a:off x="1793450" y="2410650"/>
              <a:ext cx="112675" cy="110000"/>
            </a:xfrm>
            <a:custGeom>
              <a:avLst/>
              <a:gdLst/>
              <a:ahLst/>
              <a:cxnLst/>
              <a:rect l="l" t="t" r="r" b="b"/>
              <a:pathLst>
                <a:path w="4507" h="4400" extrusionOk="0">
                  <a:moveTo>
                    <a:pt x="4411" y="0"/>
                  </a:moveTo>
                  <a:cubicBezTo>
                    <a:pt x="4396" y="0"/>
                    <a:pt x="4381" y="5"/>
                    <a:pt x="4367" y="16"/>
                  </a:cubicBezTo>
                  <a:cubicBezTo>
                    <a:pt x="2849" y="1266"/>
                    <a:pt x="1593" y="2764"/>
                    <a:pt x="139" y="4075"/>
                  </a:cubicBezTo>
                  <a:cubicBezTo>
                    <a:pt x="0" y="4201"/>
                    <a:pt x="137" y="4399"/>
                    <a:pt x="283" y="4399"/>
                  </a:cubicBezTo>
                  <a:cubicBezTo>
                    <a:pt x="326" y="4399"/>
                    <a:pt x="369" y="4382"/>
                    <a:pt x="407" y="4341"/>
                  </a:cubicBezTo>
                  <a:cubicBezTo>
                    <a:pt x="1719" y="2887"/>
                    <a:pt x="3215" y="1631"/>
                    <a:pt x="4465" y="113"/>
                  </a:cubicBezTo>
                  <a:cubicBezTo>
                    <a:pt x="4506" y="63"/>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 name="Google Shape;2818;p6"/>
            <p:cNvSpPr/>
            <p:nvPr/>
          </p:nvSpPr>
          <p:spPr>
            <a:xfrm>
              <a:off x="1848475" y="2410525"/>
              <a:ext cx="112850" cy="110125"/>
            </a:xfrm>
            <a:custGeom>
              <a:avLst/>
              <a:gdLst/>
              <a:ahLst/>
              <a:cxnLst/>
              <a:rect l="l" t="t" r="r" b="b"/>
              <a:pathLst>
                <a:path w="4514" h="4405" extrusionOk="0">
                  <a:moveTo>
                    <a:pt x="4415" y="1"/>
                  </a:moveTo>
                  <a:cubicBezTo>
                    <a:pt x="4399" y="1"/>
                    <a:pt x="4382" y="7"/>
                    <a:pt x="4367" y="21"/>
                  </a:cubicBezTo>
                  <a:cubicBezTo>
                    <a:pt x="2850" y="1271"/>
                    <a:pt x="1593" y="2769"/>
                    <a:pt x="142" y="4080"/>
                  </a:cubicBezTo>
                  <a:cubicBezTo>
                    <a:pt x="1" y="4206"/>
                    <a:pt x="139" y="4404"/>
                    <a:pt x="284" y="4404"/>
                  </a:cubicBezTo>
                  <a:cubicBezTo>
                    <a:pt x="327" y="4404"/>
                    <a:pt x="370" y="4387"/>
                    <a:pt x="407" y="4346"/>
                  </a:cubicBezTo>
                  <a:cubicBezTo>
                    <a:pt x="1720" y="2892"/>
                    <a:pt x="3217" y="1636"/>
                    <a:pt x="4467" y="118"/>
                  </a:cubicBezTo>
                  <a:cubicBezTo>
                    <a:pt x="4514" y="68"/>
                    <a:pt x="4469" y="1"/>
                    <a:pt x="44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 name="Google Shape;2819;p6"/>
            <p:cNvSpPr/>
            <p:nvPr/>
          </p:nvSpPr>
          <p:spPr>
            <a:xfrm>
              <a:off x="1903525" y="2410625"/>
              <a:ext cx="112700" cy="110025"/>
            </a:xfrm>
            <a:custGeom>
              <a:avLst/>
              <a:gdLst/>
              <a:ahLst/>
              <a:cxnLst/>
              <a:rect l="l" t="t" r="r" b="b"/>
              <a:pathLst>
                <a:path w="4508" h="4401" extrusionOk="0">
                  <a:moveTo>
                    <a:pt x="4413" y="0"/>
                  </a:moveTo>
                  <a:cubicBezTo>
                    <a:pt x="4398" y="0"/>
                    <a:pt x="4383" y="5"/>
                    <a:pt x="4368" y="17"/>
                  </a:cubicBezTo>
                  <a:cubicBezTo>
                    <a:pt x="2851" y="1267"/>
                    <a:pt x="1594" y="2765"/>
                    <a:pt x="141" y="4076"/>
                  </a:cubicBezTo>
                  <a:cubicBezTo>
                    <a:pt x="0" y="4202"/>
                    <a:pt x="137" y="4400"/>
                    <a:pt x="283" y="4400"/>
                  </a:cubicBezTo>
                  <a:cubicBezTo>
                    <a:pt x="326" y="4400"/>
                    <a:pt x="369" y="4383"/>
                    <a:pt x="407" y="4342"/>
                  </a:cubicBezTo>
                  <a:cubicBezTo>
                    <a:pt x="1719" y="2888"/>
                    <a:pt x="3217" y="1632"/>
                    <a:pt x="4467" y="114"/>
                  </a:cubicBezTo>
                  <a:cubicBezTo>
                    <a:pt x="4508" y="63"/>
                    <a:pt x="4464"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6"/>
            <p:cNvSpPr/>
            <p:nvPr/>
          </p:nvSpPr>
          <p:spPr>
            <a:xfrm>
              <a:off x="1958550" y="2410525"/>
              <a:ext cx="112900" cy="110125"/>
            </a:xfrm>
            <a:custGeom>
              <a:avLst/>
              <a:gdLst/>
              <a:ahLst/>
              <a:cxnLst/>
              <a:rect l="l" t="t" r="r" b="b"/>
              <a:pathLst>
                <a:path w="4516" h="4405" extrusionOk="0">
                  <a:moveTo>
                    <a:pt x="4417" y="1"/>
                  </a:moveTo>
                  <a:cubicBezTo>
                    <a:pt x="4401" y="1"/>
                    <a:pt x="4384" y="7"/>
                    <a:pt x="4369" y="21"/>
                  </a:cubicBezTo>
                  <a:cubicBezTo>
                    <a:pt x="2851" y="1271"/>
                    <a:pt x="1595" y="2769"/>
                    <a:pt x="141" y="4080"/>
                  </a:cubicBezTo>
                  <a:cubicBezTo>
                    <a:pt x="1" y="4206"/>
                    <a:pt x="139" y="4404"/>
                    <a:pt x="284" y="4404"/>
                  </a:cubicBezTo>
                  <a:cubicBezTo>
                    <a:pt x="327" y="4404"/>
                    <a:pt x="370" y="4387"/>
                    <a:pt x="407" y="4346"/>
                  </a:cubicBezTo>
                  <a:cubicBezTo>
                    <a:pt x="1720" y="2892"/>
                    <a:pt x="3217" y="1636"/>
                    <a:pt x="4467" y="118"/>
                  </a:cubicBezTo>
                  <a:cubicBezTo>
                    <a:pt x="4515" y="68"/>
                    <a:pt x="4470" y="1"/>
                    <a:pt x="44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 name="Google Shape;2821;p6"/>
            <p:cNvSpPr/>
            <p:nvPr/>
          </p:nvSpPr>
          <p:spPr>
            <a:xfrm>
              <a:off x="2013600" y="2410625"/>
              <a:ext cx="112700" cy="110025"/>
            </a:xfrm>
            <a:custGeom>
              <a:avLst/>
              <a:gdLst/>
              <a:ahLst/>
              <a:cxnLst/>
              <a:rect l="l" t="t" r="r" b="b"/>
              <a:pathLst>
                <a:path w="4508" h="4401" extrusionOk="0">
                  <a:moveTo>
                    <a:pt x="4413" y="0"/>
                  </a:moveTo>
                  <a:cubicBezTo>
                    <a:pt x="4398" y="0"/>
                    <a:pt x="4383" y="5"/>
                    <a:pt x="4368" y="17"/>
                  </a:cubicBezTo>
                  <a:cubicBezTo>
                    <a:pt x="2851" y="1267"/>
                    <a:pt x="1594" y="2765"/>
                    <a:pt x="141" y="4076"/>
                  </a:cubicBezTo>
                  <a:cubicBezTo>
                    <a:pt x="0" y="4202"/>
                    <a:pt x="138" y="4400"/>
                    <a:pt x="284" y="4400"/>
                  </a:cubicBezTo>
                  <a:cubicBezTo>
                    <a:pt x="327" y="4400"/>
                    <a:pt x="371" y="4383"/>
                    <a:pt x="408" y="4342"/>
                  </a:cubicBezTo>
                  <a:cubicBezTo>
                    <a:pt x="1721" y="2888"/>
                    <a:pt x="3217" y="1632"/>
                    <a:pt x="4467" y="114"/>
                  </a:cubicBezTo>
                  <a:cubicBezTo>
                    <a:pt x="4508" y="64"/>
                    <a:pt x="4465"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 name="Google Shape;2822;p6"/>
            <p:cNvSpPr/>
            <p:nvPr/>
          </p:nvSpPr>
          <p:spPr>
            <a:xfrm>
              <a:off x="2068675" y="2410650"/>
              <a:ext cx="112625" cy="110000"/>
            </a:xfrm>
            <a:custGeom>
              <a:avLst/>
              <a:gdLst/>
              <a:ahLst/>
              <a:cxnLst/>
              <a:rect l="l" t="t" r="r" b="b"/>
              <a:pathLst>
                <a:path w="4505" h="4400" extrusionOk="0">
                  <a:moveTo>
                    <a:pt x="4411" y="0"/>
                  </a:moveTo>
                  <a:cubicBezTo>
                    <a:pt x="4396" y="0"/>
                    <a:pt x="4381" y="5"/>
                    <a:pt x="4367" y="16"/>
                  </a:cubicBezTo>
                  <a:cubicBezTo>
                    <a:pt x="2849" y="1266"/>
                    <a:pt x="1593" y="2764"/>
                    <a:pt x="139" y="4075"/>
                  </a:cubicBezTo>
                  <a:cubicBezTo>
                    <a:pt x="0" y="4201"/>
                    <a:pt x="137" y="4399"/>
                    <a:pt x="283" y="4399"/>
                  </a:cubicBezTo>
                  <a:cubicBezTo>
                    <a:pt x="326" y="4399"/>
                    <a:pt x="369" y="4382"/>
                    <a:pt x="407" y="4341"/>
                  </a:cubicBezTo>
                  <a:cubicBezTo>
                    <a:pt x="1719" y="2887"/>
                    <a:pt x="3215" y="1631"/>
                    <a:pt x="4465" y="113"/>
                  </a:cubicBezTo>
                  <a:cubicBezTo>
                    <a:pt x="4505" y="63"/>
                    <a:pt x="4462"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6"/>
            <p:cNvSpPr/>
            <p:nvPr/>
          </p:nvSpPr>
          <p:spPr>
            <a:xfrm>
              <a:off x="2123700" y="2410625"/>
              <a:ext cx="112675" cy="110025"/>
            </a:xfrm>
            <a:custGeom>
              <a:avLst/>
              <a:gdLst/>
              <a:ahLst/>
              <a:cxnLst/>
              <a:rect l="l" t="t" r="r" b="b"/>
              <a:pathLst>
                <a:path w="4507" h="4401" extrusionOk="0">
                  <a:moveTo>
                    <a:pt x="4412" y="0"/>
                  </a:moveTo>
                  <a:cubicBezTo>
                    <a:pt x="4397" y="0"/>
                    <a:pt x="4382" y="5"/>
                    <a:pt x="4367" y="17"/>
                  </a:cubicBezTo>
                  <a:cubicBezTo>
                    <a:pt x="2850" y="1267"/>
                    <a:pt x="1593" y="2765"/>
                    <a:pt x="140" y="4076"/>
                  </a:cubicBezTo>
                  <a:cubicBezTo>
                    <a:pt x="0" y="4202"/>
                    <a:pt x="139" y="4400"/>
                    <a:pt x="284" y="4400"/>
                  </a:cubicBezTo>
                  <a:cubicBezTo>
                    <a:pt x="327" y="4400"/>
                    <a:pt x="370" y="4383"/>
                    <a:pt x="407" y="4342"/>
                  </a:cubicBezTo>
                  <a:cubicBezTo>
                    <a:pt x="1719" y="2888"/>
                    <a:pt x="3216" y="1632"/>
                    <a:pt x="4466" y="114"/>
                  </a:cubicBezTo>
                  <a:cubicBezTo>
                    <a:pt x="4506" y="64"/>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6"/>
            <p:cNvSpPr/>
            <p:nvPr/>
          </p:nvSpPr>
          <p:spPr>
            <a:xfrm>
              <a:off x="2178750" y="2410625"/>
              <a:ext cx="112700" cy="110025"/>
            </a:xfrm>
            <a:custGeom>
              <a:avLst/>
              <a:gdLst/>
              <a:ahLst/>
              <a:cxnLst/>
              <a:rect l="l" t="t" r="r" b="b"/>
              <a:pathLst>
                <a:path w="4508" h="4401" extrusionOk="0">
                  <a:moveTo>
                    <a:pt x="4412" y="0"/>
                  </a:moveTo>
                  <a:cubicBezTo>
                    <a:pt x="4397" y="0"/>
                    <a:pt x="4381" y="5"/>
                    <a:pt x="4367" y="17"/>
                  </a:cubicBezTo>
                  <a:cubicBezTo>
                    <a:pt x="2849" y="1267"/>
                    <a:pt x="1594" y="2765"/>
                    <a:pt x="141" y="4076"/>
                  </a:cubicBezTo>
                  <a:cubicBezTo>
                    <a:pt x="0" y="4202"/>
                    <a:pt x="137" y="4400"/>
                    <a:pt x="283" y="4400"/>
                  </a:cubicBezTo>
                  <a:cubicBezTo>
                    <a:pt x="326" y="4400"/>
                    <a:pt x="369" y="4383"/>
                    <a:pt x="407" y="4342"/>
                  </a:cubicBezTo>
                  <a:cubicBezTo>
                    <a:pt x="1719" y="2888"/>
                    <a:pt x="3217" y="1632"/>
                    <a:pt x="4465" y="114"/>
                  </a:cubicBezTo>
                  <a:cubicBezTo>
                    <a:pt x="4507" y="63"/>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 name="Google Shape;2825;p6"/>
            <p:cNvSpPr/>
            <p:nvPr/>
          </p:nvSpPr>
          <p:spPr>
            <a:xfrm>
              <a:off x="2233775" y="2410650"/>
              <a:ext cx="112675" cy="110000"/>
            </a:xfrm>
            <a:custGeom>
              <a:avLst/>
              <a:gdLst/>
              <a:ahLst/>
              <a:cxnLst/>
              <a:rect l="l" t="t" r="r" b="b"/>
              <a:pathLst>
                <a:path w="4507" h="4400" extrusionOk="0">
                  <a:moveTo>
                    <a:pt x="4412" y="0"/>
                  </a:moveTo>
                  <a:cubicBezTo>
                    <a:pt x="4398" y="0"/>
                    <a:pt x="4383" y="5"/>
                    <a:pt x="4369" y="16"/>
                  </a:cubicBezTo>
                  <a:cubicBezTo>
                    <a:pt x="2851" y="1266"/>
                    <a:pt x="1595" y="2764"/>
                    <a:pt x="141" y="4075"/>
                  </a:cubicBezTo>
                  <a:cubicBezTo>
                    <a:pt x="1" y="4201"/>
                    <a:pt x="138" y="4399"/>
                    <a:pt x="283" y="4399"/>
                  </a:cubicBezTo>
                  <a:cubicBezTo>
                    <a:pt x="326" y="4399"/>
                    <a:pt x="370" y="4382"/>
                    <a:pt x="407" y="4341"/>
                  </a:cubicBezTo>
                  <a:cubicBezTo>
                    <a:pt x="1719" y="2887"/>
                    <a:pt x="3217" y="1631"/>
                    <a:pt x="4467" y="113"/>
                  </a:cubicBezTo>
                  <a:cubicBezTo>
                    <a:pt x="4507" y="63"/>
                    <a:pt x="4463"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 name="Google Shape;2826;p6"/>
            <p:cNvSpPr/>
            <p:nvPr/>
          </p:nvSpPr>
          <p:spPr>
            <a:xfrm>
              <a:off x="2343850" y="2410650"/>
              <a:ext cx="112675" cy="110000"/>
            </a:xfrm>
            <a:custGeom>
              <a:avLst/>
              <a:gdLst/>
              <a:ahLst/>
              <a:cxnLst/>
              <a:rect l="l" t="t" r="r" b="b"/>
              <a:pathLst>
                <a:path w="4507" h="4400" extrusionOk="0">
                  <a:moveTo>
                    <a:pt x="4412" y="0"/>
                  </a:moveTo>
                  <a:cubicBezTo>
                    <a:pt x="4398" y="0"/>
                    <a:pt x="4383" y="5"/>
                    <a:pt x="4369" y="16"/>
                  </a:cubicBezTo>
                  <a:cubicBezTo>
                    <a:pt x="2851" y="1266"/>
                    <a:pt x="1595" y="2764"/>
                    <a:pt x="141" y="4075"/>
                  </a:cubicBezTo>
                  <a:cubicBezTo>
                    <a:pt x="1" y="4201"/>
                    <a:pt x="139" y="4399"/>
                    <a:pt x="284" y="4399"/>
                  </a:cubicBezTo>
                  <a:cubicBezTo>
                    <a:pt x="327" y="4399"/>
                    <a:pt x="371" y="4382"/>
                    <a:pt x="409" y="4341"/>
                  </a:cubicBezTo>
                  <a:cubicBezTo>
                    <a:pt x="1721" y="2887"/>
                    <a:pt x="3217" y="1631"/>
                    <a:pt x="4467" y="113"/>
                  </a:cubicBezTo>
                  <a:cubicBezTo>
                    <a:pt x="4507" y="63"/>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6"/>
            <p:cNvSpPr/>
            <p:nvPr/>
          </p:nvSpPr>
          <p:spPr>
            <a:xfrm>
              <a:off x="2398925" y="2410625"/>
              <a:ext cx="112675" cy="110025"/>
            </a:xfrm>
            <a:custGeom>
              <a:avLst/>
              <a:gdLst/>
              <a:ahLst/>
              <a:cxnLst/>
              <a:rect l="l" t="t" r="r" b="b"/>
              <a:pathLst>
                <a:path w="4507" h="4401" extrusionOk="0">
                  <a:moveTo>
                    <a:pt x="4411" y="0"/>
                  </a:moveTo>
                  <a:cubicBezTo>
                    <a:pt x="4397" y="0"/>
                    <a:pt x="4381" y="5"/>
                    <a:pt x="4367" y="17"/>
                  </a:cubicBezTo>
                  <a:cubicBezTo>
                    <a:pt x="2850" y="1267"/>
                    <a:pt x="1593" y="2765"/>
                    <a:pt x="140" y="4076"/>
                  </a:cubicBezTo>
                  <a:cubicBezTo>
                    <a:pt x="0" y="4202"/>
                    <a:pt x="138" y="4400"/>
                    <a:pt x="283" y="4400"/>
                  </a:cubicBezTo>
                  <a:cubicBezTo>
                    <a:pt x="326" y="4400"/>
                    <a:pt x="370" y="4383"/>
                    <a:pt x="407" y="4342"/>
                  </a:cubicBezTo>
                  <a:cubicBezTo>
                    <a:pt x="1719" y="2888"/>
                    <a:pt x="3215" y="1632"/>
                    <a:pt x="4465" y="114"/>
                  </a:cubicBezTo>
                  <a:cubicBezTo>
                    <a:pt x="4506" y="64"/>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6"/>
            <p:cNvSpPr/>
            <p:nvPr/>
          </p:nvSpPr>
          <p:spPr>
            <a:xfrm>
              <a:off x="2453975" y="2410625"/>
              <a:ext cx="112675" cy="110025"/>
            </a:xfrm>
            <a:custGeom>
              <a:avLst/>
              <a:gdLst/>
              <a:ahLst/>
              <a:cxnLst/>
              <a:rect l="l" t="t" r="r" b="b"/>
              <a:pathLst>
                <a:path w="4507" h="4401" extrusionOk="0">
                  <a:moveTo>
                    <a:pt x="4412" y="0"/>
                  </a:moveTo>
                  <a:cubicBezTo>
                    <a:pt x="4397" y="0"/>
                    <a:pt x="4381" y="5"/>
                    <a:pt x="4366" y="17"/>
                  </a:cubicBezTo>
                  <a:cubicBezTo>
                    <a:pt x="2849" y="1267"/>
                    <a:pt x="1592" y="2765"/>
                    <a:pt x="141" y="4076"/>
                  </a:cubicBezTo>
                  <a:cubicBezTo>
                    <a:pt x="0" y="4202"/>
                    <a:pt x="137" y="4400"/>
                    <a:pt x="282" y="4400"/>
                  </a:cubicBezTo>
                  <a:cubicBezTo>
                    <a:pt x="325" y="4400"/>
                    <a:pt x="369" y="4383"/>
                    <a:pt x="406" y="4342"/>
                  </a:cubicBezTo>
                  <a:cubicBezTo>
                    <a:pt x="1719" y="2888"/>
                    <a:pt x="3217" y="1632"/>
                    <a:pt x="4465" y="114"/>
                  </a:cubicBezTo>
                  <a:cubicBezTo>
                    <a:pt x="4507" y="63"/>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 name="Google Shape;2829;p6"/>
            <p:cNvSpPr/>
            <p:nvPr/>
          </p:nvSpPr>
          <p:spPr>
            <a:xfrm>
              <a:off x="2509000" y="2410650"/>
              <a:ext cx="112675" cy="110000"/>
            </a:xfrm>
            <a:custGeom>
              <a:avLst/>
              <a:gdLst/>
              <a:ahLst/>
              <a:cxnLst/>
              <a:rect l="l" t="t" r="r" b="b"/>
              <a:pathLst>
                <a:path w="4507" h="4400" extrusionOk="0">
                  <a:moveTo>
                    <a:pt x="4412" y="0"/>
                  </a:moveTo>
                  <a:cubicBezTo>
                    <a:pt x="4397" y="0"/>
                    <a:pt x="4382" y="5"/>
                    <a:pt x="4369" y="16"/>
                  </a:cubicBezTo>
                  <a:cubicBezTo>
                    <a:pt x="2851" y="1266"/>
                    <a:pt x="1595" y="2764"/>
                    <a:pt x="141" y="4075"/>
                  </a:cubicBezTo>
                  <a:cubicBezTo>
                    <a:pt x="1" y="4201"/>
                    <a:pt x="138" y="4399"/>
                    <a:pt x="283" y="4399"/>
                  </a:cubicBezTo>
                  <a:cubicBezTo>
                    <a:pt x="326" y="4399"/>
                    <a:pt x="369" y="4382"/>
                    <a:pt x="407" y="4341"/>
                  </a:cubicBezTo>
                  <a:cubicBezTo>
                    <a:pt x="1719" y="2887"/>
                    <a:pt x="3217" y="1631"/>
                    <a:pt x="4465" y="113"/>
                  </a:cubicBezTo>
                  <a:cubicBezTo>
                    <a:pt x="4506" y="63"/>
                    <a:pt x="4463"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 name="Google Shape;2830;p6"/>
            <p:cNvSpPr/>
            <p:nvPr/>
          </p:nvSpPr>
          <p:spPr>
            <a:xfrm>
              <a:off x="2564050" y="2410625"/>
              <a:ext cx="112700" cy="110025"/>
            </a:xfrm>
            <a:custGeom>
              <a:avLst/>
              <a:gdLst/>
              <a:ahLst/>
              <a:cxnLst/>
              <a:rect l="l" t="t" r="r" b="b"/>
              <a:pathLst>
                <a:path w="4508" h="4401" extrusionOk="0">
                  <a:moveTo>
                    <a:pt x="4412" y="0"/>
                  </a:moveTo>
                  <a:cubicBezTo>
                    <a:pt x="4397" y="0"/>
                    <a:pt x="4382" y="5"/>
                    <a:pt x="4368" y="17"/>
                  </a:cubicBezTo>
                  <a:cubicBezTo>
                    <a:pt x="2851" y="1267"/>
                    <a:pt x="1594" y="2765"/>
                    <a:pt x="141" y="4076"/>
                  </a:cubicBezTo>
                  <a:cubicBezTo>
                    <a:pt x="0" y="4202"/>
                    <a:pt x="137" y="4400"/>
                    <a:pt x="282" y="4400"/>
                  </a:cubicBezTo>
                  <a:cubicBezTo>
                    <a:pt x="325" y="4400"/>
                    <a:pt x="369" y="4383"/>
                    <a:pt x="406" y="4342"/>
                  </a:cubicBezTo>
                  <a:cubicBezTo>
                    <a:pt x="1719" y="2888"/>
                    <a:pt x="3216" y="1632"/>
                    <a:pt x="4466" y="114"/>
                  </a:cubicBezTo>
                  <a:cubicBezTo>
                    <a:pt x="4507" y="64"/>
                    <a:pt x="4463"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6"/>
            <p:cNvSpPr/>
            <p:nvPr/>
          </p:nvSpPr>
          <p:spPr>
            <a:xfrm>
              <a:off x="2619075" y="2410625"/>
              <a:ext cx="112725" cy="110025"/>
            </a:xfrm>
            <a:custGeom>
              <a:avLst/>
              <a:gdLst/>
              <a:ahLst/>
              <a:cxnLst/>
              <a:rect l="l" t="t" r="r" b="b"/>
              <a:pathLst>
                <a:path w="4509" h="4401" extrusionOk="0">
                  <a:moveTo>
                    <a:pt x="4414" y="0"/>
                  </a:moveTo>
                  <a:cubicBezTo>
                    <a:pt x="4399" y="0"/>
                    <a:pt x="4383" y="5"/>
                    <a:pt x="4368" y="17"/>
                  </a:cubicBezTo>
                  <a:cubicBezTo>
                    <a:pt x="2851" y="1267"/>
                    <a:pt x="1594" y="2765"/>
                    <a:pt x="141" y="4076"/>
                  </a:cubicBezTo>
                  <a:cubicBezTo>
                    <a:pt x="1" y="4202"/>
                    <a:pt x="138" y="4400"/>
                    <a:pt x="283" y="4400"/>
                  </a:cubicBezTo>
                  <a:cubicBezTo>
                    <a:pt x="326" y="4400"/>
                    <a:pt x="369" y="4383"/>
                    <a:pt x="407" y="4342"/>
                  </a:cubicBezTo>
                  <a:cubicBezTo>
                    <a:pt x="1719" y="2888"/>
                    <a:pt x="3217" y="1632"/>
                    <a:pt x="4467" y="114"/>
                  </a:cubicBezTo>
                  <a:cubicBezTo>
                    <a:pt x="4509" y="63"/>
                    <a:pt x="4466" y="0"/>
                    <a:pt x="44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6"/>
            <p:cNvSpPr/>
            <p:nvPr/>
          </p:nvSpPr>
          <p:spPr>
            <a:xfrm>
              <a:off x="2674150" y="2410650"/>
              <a:ext cx="112650" cy="110000"/>
            </a:xfrm>
            <a:custGeom>
              <a:avLst/>
              <a:gdLst/>
              <a:ahLst/>
              <a:cxnLst/>
              <a:rect l="l" t="t" r="r" b="b"/>
              <a:pathLst>
                <a:path w="4506" h="4400" extrusionOk="0">
                  <a:moveTo>
                    <a:pt x="4411" y="0"/>
                  </a:moveTo>
                  <a:cubicBezTo>
                    <a:pt x="4396" y="0"/>
                    <a:pt x="4381" y="5"/>
                    <a:pt x="4367" y="16"/>
                  </a:cubicBezTo>
                  <a:cubicBezTo>
                    <a:pt x="2849" y="1266"/>
                    <a:pt x="1593" y="2764"/>
                    <a:pt x="139" y="4075"/>
                  </a:cubicBezTo>
                  <a:cubicBezTo>
                    <a:pt x="0" y="4201"/>
                    <a:pt x="138" y="4399"/>
                    <a:pt x="283" y="4399"/>
                  </a:cubicBezTo>
                  <a:cubicBezTo>
                    <a:pt x="326" y="4399"/>
                    <a:pt x="369" y="4382"/>
                    <a:pt x="407" y="4341"/>
                  </a:cubicBezTo>
                  <a:cubicBezTo>
                    <a:pt x="1719" y="2887"/>
                    <a:pt x="3215" y="1631"/>
                    <a:pt x="4465" y="113"/>
                  </a:cubicBezTo>
                  <a:cubicBezTo>
                    <a:pt x="4505" y="63"/>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6"/>
            <p:cNvSpPr/>
            <p:nvPr/>
          </p:nvSpPr>
          <p:spPr>
            <a:xfrm>
              <a:off x="1309725" y="2397700"/>
              <a:ext cx="1759175" cy="360975"/>
            </a:xfrm>
            <a:custGeom>
              <a:avLst/>
              <a:gdLst/>
              <a:ahLst/>
              <a:cxnLst/>
              <a:rect l="l" t="t" r="r" b="b"/>
              <a:pathLst>
                <a:path w="70367" h="14439" extrusionOk="0">
                  <a:moveTo>
                    <a:pt x="546" y="584"/>
                  </a:moveTo>
                  <a:lnTo>
                    <a:pt x="546" y="584"/>
                  </a:lnTo>
                  <a:cubicBezTo>
                    <a:pt x="945" y="592"/>
                    <a:pt x="1342" y="597"/>
                    <a:pt x="1741" y="605"/>
                  </a:cubicBezTo>
                  <a:cubicBezTo>
                    <a:pt x="1744" y="608"/>
                    <a:pt x="1749" y="612"/>
                    <a:pt x="1752" y="615"/>
                  </a:cubicBezTo>
                  <a:cubicBezTo>
                    <a:pt x="1342" y="1000"/>
                    <a:pt x="1001" y="1442"/>
                    <a:pt x="655" y="1881"/>
                  </a:cubicBezTo>
                  <a:cubicBezTo>
                    <a:pt x="650" y="1496"/>
                    <a:pt x="638" y="1112"/>
                    <a:pt x="602" y="726"/>
                  </a:cubicBezTo>
                  <a:cubicBezTo>
                    <a:pt x="601" y="712"/>
                    <a:pt x="596" y="698"/>
                    <a:pt x="591" y="685"/>
                  </a:cubicBezTo>
                  <a:cubicBezTo>
                    <a:pt x="589" y="677"/>
                    <a:pt x="586" y="667"/>
                    <a:pt x="583" y="659"/>
                  </a:cubicBezTo>
                  <a:cubicBezTo>
                    <a:pt x="576" y="634"/>
                    <a:pt x="565" y="612"/>
                    <a:pt x="550" y="590"/>
                  </a:cubicBezTo>
                  <a:cubicBezTo>
                    <a:pt x="548" y="589"/>
                    <a:pt x="548" y="587"/>
                    <a:pt x="546" y="584"/>
                  </a:cubicBezTo>
                  <a:close/>
                  <a:moveTo>
                    <a:pt x="2221" y="689"/>
                  </a:moveTo>
                  <a:cubicBezTo>
                    <a:pt x="2651" y="707"/>
                    <a:pt x="3081" y="713"/>
                    <a:pt x="3511" y="728"/>
                  </a:cubicBezTo>
                  <a:cubicBezTo>
                    <a:pt x="3014" y="1117"/>
                    <a:pt x="2590" y="1668"/>
                    <a:pt x="2166" y="2096"/>
                  </a:cubicBezTo>
                  <a:cubicBezTo>
                    <a:pt x="1649" y="2618"/>
                    <a:pt x="1147" y="3153"/>
                    <a:pt x="648" y="3689"/>
                  </a:cubicBezTo>
                  <a:cubicBezTo>
                    <a:pt x="647" y="3641"/>
                    <a:pt x="647" y="3594"/>
                    <a:pt x="643" y="3546"/>
                  </a:cubicBezTo>
                  <a:cubicBezTo>
                    <a:pt x="647" y="3064"/>
                    <a:pt x="658" y="2582"/>
                    <a:pt x="658" y="2098"/>
                  </a:cubicBezTo>
                  <a:cubicBezTo>
                    <a:pt x="1186" y="1674"/>
                    <a:pt x="1733" y="1282"/>
                    <a:pt x="2177" y="766"/>
                  </a:cubicBezTo>
                  <a:cubicBezTo>
                    <a:pt x="2197" y="743"/>
                    <a:pt x="2212" y="716"/>
                    <a:pt x="2221" y="689"/>
                  </a:cubicBezTo>
                  <a:close/>
                  <a:moveTo>
                    <a:pt x="60748" y="877"/>
                  </a:moveTo>
                  <a:lnTo>
                    <a:pt x="60748" y="877"/>
                  </a:lnTo>
                  <a:cubicBezTo>
                    <a:pt x="59531" y="1944"/>
                    <a:pt x="58460" y="3146"/>
                    <a:pt x="57285" y="4253"/>
                  </a:cubicBezTo>
                  <a:cubicBezTo>
                    <a:pt x="51628" y="4242"/>
                    <a:pt x="45968" y="4234"/>
                    <a:pt x="40310" y="4229"/>
                  </a:cubicBezTo>
                  <a:lnTo>
                    <a:pt x="40310" y="4230"/>
                  </a:lnTo>
                  <a:cubicBezTo>
                    <a:pt x="40295" y="4225"/>
                    <a:pt x="40278" y="4222"/>
                    <a:pt x="40261" y="4222"/>
                  </a:cubicBezTo>
                  <a:cubicBezTo>
                    <a:pt x="40244" y="4222"/>
                    <a:pt x="40227" y="4225"/>
                    <a:pt x="40212" y="4230"/>
                  </a:cubicBezTo>
                  <a:lnTo>
                    <a:pt x="40164" y="4230"/>
                  </a:lnTo>
                  <a:cubicBezTo>
                    <a:pt x="41239" y="3118"/>
                    <a:pt x="42387" y="2081"/>
                    <a:pt x="43399" y="903"/>
                  </a:cubicBezTo>
                  <a:cubicBezTo>
                    <a:pt x="49182" y="897"/>
                    <a:pt x="54966" y="889"/>
                    <a:pt x="60748" y="877"/>
                  </a:cubicBezTo>
                  <a:close/>
                  <a:moveTo>
                    <a:pt x="69674" y="866"/>
                  </a:moveTo>
                  <a:lnTo>
                    <a:pt x="69674" y="866"/>
                  </a:lnTo>
                  <a:cubicBezTo>
                    <a:pt x="69654" y="1415"/>
                    <a:pt x="69643" y="1968"/>
                    <a:pt x="69633" y="2519"/>
                  </a:cubicBezTo>
                  <a:lnTo>
                    <a:pt x="69633" y="2521"/>
                  </a:lnTo>
                  <a:cubicBezTo>
                    <a:pt x="69279" y="2813"/>
                    <a:pt x="68990" y="3210"/>
                    <a:pt x="68701" y="3551"/>
                  </a:cubicBezTo>
                  <a:cubicBezTo>
                    <a:pt x="68499" y="3791"/>
                    <a:pt x="68238" y="4015"/>
                    <a:pt x="68035" y="4268"/>
                  </a:cubicBezTo>
                  <a:cubicBezTo>
                    <a:pt x="64608" y="4266"/>
                    <a:pt x="61181" y="4261"/>
                    <a:pt x="57755" y="4253"/>
                  </a:cubicBezTo>
                  <a:cubicBezTo>
                    <a:pt x="58845" y="3123"/>
                    <a:pt x="60010" y="2075"/>
                    <a:pt x="61035" y="877"/>
                  </a:cubicBezTo>
                  <a:cubicBezTo>
                    <a:pt x="63916" y="872"/>
                    <a:pt x="66795" y="869"/>
                    <a:pt x="69674" y="866"/>
                  </a:cubicBezTo>
                  <a:close/>
                  <a:moveTo>
                    <a:pt x="69626" y="3102"/>
                  </a:moveTo>
                  <a:lnTo>
                    <a:pt x="69626" y="3102"/>
                  </a:lnTo>
                  <a:cubicBezTo>
                    <a:pt x="69623" y="3489"/>
                    <a:pt x="69618" y="3878"/>
                    <a:pt x="69616" y="4268"/>
                  </a:cubicBezTo>
                  <a:lnTo>
                    <a:pt x="69616" y="4270"/>
                  </a:lnTo>
                  <a:lnTo>
                    <a:pt x="68637" y="4270"/>
                  </a:lnTo>
                  <a:cubicBezTo>
                    <a:pt x="68757" y="4120"/>
                    <a:pt x="68867" y="3966"/>
                    <a:pt x="68980" y="3828"/>
                  </a:cubicBezTo>
                  <a:cubicBezTo>
                    <a:pt x="69185" y="3579"/>
                    <a:pt x="69408" y="3343"/>
                    <a:pt x="69626" y="3102"/>
                  </a:cubicBezTo>
                  <a:close/>
                  <a:moveTo>
                    <a:pt x="14357" y="794"/>
                  </a:moveTo>
                  <a:cubicBezTo>
                    <a:pt x="22580" y="881"/>
                    <a:pt x="30802" y="905"/>
                    <a:pt x="39026" y="905"/>
                  </a:cubicBezTo>
                  <a:cubicBezTo>
                    <a:pt x="40385" y="905"/>
                    <a:pt x="41745" y="905"/>
                    <a:pt x="43104" y="903"/>
                  </a:cubicBezTo>
                  <a:lnTo>
                    <a:pt x="43104" y="903"/>
                  </a:lnTo>
                  <a:cubicBezTo>
                    <a:pt x="41908" y="1955"/>
                    <a:pt x="40850" y="3139"/>
                    <a:pt x="39695" y="4232"/>
                  </a:cubicBezTo>
                  <a:cubicBezTo>
                    <a:pt x="39345" y="4232"/>
                    <a:pt x="38995" y="4232"/>
                    <a:pt x="38645" y="4232"/>
                  </a:cubicBezTo>
                  <a:cubicBezTo>
                    <a:pt x="30603" y="4232"/>
                    <a:pt x="22562" y="4268"/>
                    <a:pt x="14520" y="4339"/>
                  </a:cubicBezTo>
                  <a:lnTo>
                    <a:pt x="14520" y="4340"/>
                  </a:lnTo>
                  <a:cubicBezTo>
                    <a:pt x="13067" y="4329"/>
                    <a:pt x="11613" y="4320"/>
                    <a:pt x="10160" y="4320"/>
                  </a:cubicBezTo>
                  <a:cubicBezTo>
                    <a:pt x="9218" y="4320"/>
                    <a:pt x="8276" y="4324"/>
                    <a:pt x="7335" y="4334"/>
                  </a:cubicBezTo>
                  <a:cubicBezTo>
                    <a:pt x="7914" y="3866"/>
                    <a:pt x="8424" y="3310"/>
                    <a:pt x="8949" y="2785"/>
                  </a:cubicBezTo>
                  <a:cubicBezTo>
                    <a:pt x="9595" y="2140"/>
                    <a:pt x="10213" y="1474"/>
                    <a:pt x="10824" y="800"/>
                  </a:cubicBezTo>
                  <a:cubicBezTo>
                    <a:pt x="11295" y="800"/>
                    <a:pt x="11766" y="801"/>
                    <a:pt x="12237" y="801"/>
                  </a:cubicBezTo>
                  <a:cubicBezTo>
                    <a:pt x="12944" y="801"/>
                    <a:pt x="13651" y="799"/>
                    <a:pt x="14357" y="794"/>
                  </a:cubicBezTo>
                  <a:close/>
                  <a:moveTo>
                    <a:pt x="10496" y="799"/>
                  </a:moveTo>
                  <a:cubicBezTo>
                    <a:pt x="9969" y="1276"/>
                    <a:pt x="9449" y="1760"/>
                    <a:pt x="8942" y="2262"/>
                  </a:cubicBezTo>
                  <a:cubicBezTo>
                    <a:pt x="8273" y="2926"/>
                    <a:pt x="7541" y="3574"/>
                    <a:pt x="6977" y="4339"/>
                  </a:cubicBezTo>
                  <a:cubicBezTo>
                    <a:pt x="6426" y="4343"/>
                    <a:pt x="5876" y="4350"/>
                    <a:pt x="5327" y="4362"/>
                  </a:cubicBezTo>
                  <a:cubicBezTo>
                    <a:pt x="5958" y="3876"/>
                    <a:pt x="6503" y="3262"/>
                    <a:pt x="7064" y="2706"/>
                  </a:cubicBezTo>
                  <a:cubicBezTo>
                    <a:pt x="7686" y="2091"/>
                    <a:pt x="8279" y="1458"/>
                    <a:pt x="8854" y="802"/>
                  </a:cubicBezTo>
                  <a:cubicBezTo>
                    <a:pt x="8963" y="802"/>
                    <a:pt x="9072" y="803"/>
                    <a:pt x="9182" y="803"/>
                  </a:cubicBezTo>
                  <a:cubicBezTo>
                    <a:pt x="9619" y="803"/>
                    <a:pt x="10057" y="799"/>
                    <a:pt x="10496" y="799"/>
                  </a:cubicBezTo>
                  <a:close/>
                  <a:moveTo>
                    <a:pt x="6883" y="792"/>
                  </a:moveTo>
                  <a:cubicBezTo>
                    <a:pt x="7441" y="799"/>
                    <a:pt x="8001" y="797"/>
                    <a:pt x="8558" y="800"/>
                  </a:cubicBezTo>
                  <a:cubicBezTo>
                    <a:pt x="7960" y="1333"/>
                    <a:pt x="7376" y="1880"/>
                    <a:pt x="6810" y="2452"/>
                  </a:cubicBezTo>
                  <a:cubicBezTo>
                    <a:pt x="6203" y="3066"/>
                    <a:pt x="5524" y="3659"/>
                    <a:pt x="5022" y="4368"/>
                  </a:cubicBezTo>
                  <a:cubicBezTo>
                    <a:pt x="4466" y="4380"/>
                    <a:pt x="3911" y="4389"/>
                    <a:pt x="3355" y="4407"/>
                  </a:cubicBezTo>
                  <a:lnTo>
                    <a:pt x="3355" y="4407"/>
                  </a:lnTo>
                  <a:cubicBezTo>
                    <a:pt x="3901" y="3948"/>
                    <a:pt x="4389" y="3396"/>
                    <a:pt x="4885" y="2902"/>
                  </a:cubicBezTo>
                  <a:cubicBezTo>
                    <a:pt x="5573" y="2219"/>
                    <a:pt x="6299" y="1565"/>
                    <a:pt x="6883" y="792"/>
                  </a:cubicBezTo>
                  <a:close/>
                  <a:moveTo>
                    <a:pt x="5443" y="771"/>
                  </a:moveTo>
                  <a:cubicBezTo>
                    <a:pt x="5838" y="779"/>
                    <a:pt x="6235" y="782"/>
                    <a:pt x="6632" y="787"/>
                  </a:cubicBezTo>
                  <a:cubicBezTo>
                    <a:pt x="6003" y="1291"/>
                    <a:pt x="5455" y="1883"/>
                    <a:pt x="4882" y="2455"/>
                  </a:cubicBezTo>
                  <a:cubicBezTo>
                    <a:pt x="4254" y="3085"/>
                    <a:pt x="3530" y="3704"/>
                    <a:pt x="2984" y="4421"/>
                  </a:cubicBezTo>
                  <a:cubicBezTo>
                    <a:pt x="2618" y="4432"/>
                    <a:pt x="2251" y="4439"/>
                    <a:pt x="1883" y="4455"/>
                  </a:cubicBezTo>
                  <a:lnTo>
                    <a:pt x="1883" y="4457"/>
                  </a:lnTo>
                  <a:cubicBezTo>
                    <a:pt x="1828" y="4457"/>
                    <a:pt x="1775" y="4483"/>
                    <a:pt x="1741" y="4529"/>
                  </a:cubicBezTo>
                  <a:cubicBezTo>
                    <a:pt x="1688" y="4530"/>
                    <a:pt x="1637" y="4530"/>
                    <a:pt x="1585" y="4532"/>
                  </a:cubicBezTo>
                  <a:cubicBezTo>
                    <a:pt x="2346" y="3901"/>
                    <a:pt x="3055" y="3225"/>
                    <a:pt x="3765" y="2536"/>
                  </a:cubicBezTo>
                  <a:cubicBezTo>
                    <a:pt x="4303" y="2016"/>
                    <a:pt x="5046" y="1443"/>
                    <a:pt x="5443" y="771"/>
                  </a:cubicBezTo>
                  <a:close/>
                  <a:moveTo>
                    <a:pt x="3900" y="739"/>
                  </a:moveTo>
                  <a:cubicBezTo>
                    <a:pt x="4274" y="749"/>
                    <a:pt x="4648" y="754"/>
                    <a:pt x="5022" y="762"/>
                  </a:cubicBezTo>
                  <a:cubicBezTo>
                    <a:pt x="4456" y="1179"/>
                    <a:pt x="3970" y="1806"/>
                    <a:pt x="3504" y="2275"/>
                  </a:cubicBezTo>
                  <a:cubicBezTo>
                    <a:pt x="2792" y="2990"/>
                    <a:pt x="2110" y="3723"/>
                    <a:pt x="1467" y="4501"/>
                  </a:cubicBezTo>
                  <a:cubicBezTo>
                    <a:pt x="1460" y="4509"/>
                    <a:pt x="1457" y="4521"/>
                    <a:pt x="1455" y="4532"/>
                  </a:cubicBezTo>
                  <a:lnTo>
                    <a:pt x="1455" y="4534"/>
                  </a:lnTo>
                  <a:cubicBezTo>
                    <a:pt x="1173" y="4539"/>
                    <a:pt x="891" y="4544"/>
                    <a:pt x="609" y="4549"/>
                  </a:cubicBezTo>
                  <a:cubicBezTo>
                    <a:pt x="640" y="4503"/>
                    <a:pt x="655" y="4448"/>
                    <a:pt x="653" y="4394"/>
                  </a:cubicBezTo>
                  <a:cubicBezTo>
                    <a:pt x="658" y="4238"/>
                    <a:pt x="658" y="4086"/>
                    <a:pt x="656" y="3937"/>
                  </a:cubicBezTo>
                  <a:cubicBezTo>
                    <a:pt x="1162" y="3471"/>
                    <a:pt x="1665" y="3003"/>
                    <a:pt x="2152" y="2519"/>
                  </a:cubicBezTo>
                  <a:cubicBezTo>
                    <a:pt x="2704" y="1973"/>
                    <a:pt x="3466" y="1414"/>
                    <a:pt x="3900" y="739"/>
                  </a:cubicBezTo>
                  <a:close/>
                  <a:moveTo>
                    <a:pt x="39897" y="5321"/>
                  </a:moveTo>
                  <a:cubicBezTo>
                    <a:pt x="40300" y="5785"/>
                    <a:pt x="40625" y="6292"/>
                    <a:pt x="40971" y="6811"/>
                  </a:cubicBezTo>
                  <a:lnTo>
                    <a:pt x="40971" y="6812"/>
                  </a:lnTo>
                  <a:cubicBezTo>
                    <a:pt x="41539" y="7659"/>
                    <a:pt x="42202" y="8472"/>
                    <a:pt x="42904" y="9227"/>
                  </a:cubicBezTo>
                  <a:cubicBezTo>
                    <a:pt x="40960" y="9238"/>
                    <a:pt x="39018" y="9291"/>
                    <a:pt x="37072" y="9294"/>
                  </a:cubicBezTo>
                  <a:cubicBezTo>
                    <a:pt x="37374" y="8864"/>
                    <a:pt x="37674" y="8435"/>
                    <a:pt x="37974" y="8002"/>
                  </a:cubicBezTo>
                  <a:cubicBezTo>
                    <a:pt x="38596" y="7109"/>
                    <a:pt x="39292" y="6237"/>
                    <a:pt x="39897" y="5321"/>
                  </a:cubicBezTo>
                  <a:close/>
                  <a:moveTo>
                    <a:pt x="11407" y="1"/>
                  </a:moveTo>
                  <a:cubicBezTo>
                    <a:pt x="11394" y="1"/>
                    <a:pt x="11379" y="6"/>
                    <a:pt x="11367" y="18"/>
                  </a:cubicBezTo>
                  <a:cubicBezTo>
                    <a:pt x="11313" y="65"/>
                    <a:pt x="11260" y="114"/>
                    <a:pt x="11208" y="162"/>
                  </a:cubicBezTo>
                  <a:cubicBezTo>
                    <a:pt x="10611" y="159"/>
                    <a:pt x="10014" y="157"/>
                    <a:pt x="9418" y="157"/>
                  </a:cubicBezTo>
                  <a:cubicBezTo>
                    <a:pt x="6903" y="157"/>
                    <a:pt x="4391" y="188"/>
                    <a:pt x="1885" y="300"/>
                  </a:cubicBezTo>
                  <a:cubicBezTo>
                    <a:pt x="1828" y="301"/>
                    <a:pt x="1775" y="328"/>
                    <a:pt x="1741" y="374"/>
                  </a:cubicBezTo>
                  <a:cubicBezTo>
                    <a:pt x="1281" y="382"/>
                    <a:pt x="820" y="388"/>
                    <a:pt x="359" y="397"/>
                  </a:cubicBezTo>
                  <a:cubicBezTo>
                    <a:pt x="359" y="397"/>
                    <a:pt x="358" y="397"/>
                    <a:pt x="357" y="397"/>
                  </a:cubicBezTo>
                  <a:cubicBezTo>
                    <a:pt x="307" y="397"/>
                    <a:pt x="268" y="440"/>
                    <a:pt x="273" y="490"/>
                  </a:cubicBezTo>
                  <a:cubicBezTo>
                    <a:pt x="273" y="497"/>
                    <a:pt x="277" y="503"/>
                    <a:pt x="279" y="510"/>
                  </a:cubicBezTo>
                  <a:cubicBezTo>
                    <a:pt x="268" y="513"/>
                    <a:pt x="258" y="518"/>
                    <a:pt x="248" y="525"/>
                  </a:cubicBezTo>
                  <a:lnTo>
                    <a:pt x="243" y="526"/>
                  </a:lnTo>
                  <a:cubicBezTo>
                    <a:pt x="220" y="539"/>
                    <a:pt x="199" y="557"/>
                    <a:pt x="182" y="579"/>
                  </a:cubicBezTo>
                  <a:cubicBezTo>
                    <a:pt x="177" y="584"/>
                    <a:pt x="174" y="587"/>
                    <a:pt x="171" y="592"/>
                  </a:cubicBezTo>
                  <a:cubicBezTo>
                    <a:pt x="156" y="612"/>
                    <a:pt x="146" y="634"/>
                    <a:pt x="138" y="659"/>
                  </a:cubicBezTo>
                  <a:cubicBezTo>
                    <a:pt x="135" y="667"/>
                    <a:pt x="133" y="677"/>
                    <a:pt x="130" y="685"/>
                  </a:cubicBezTo>
                  <a:cubicBezTo>
                    <a:pt x="125" y="700"/>
                    <a:pt x="122" y="713"/>
                    <a:pt x="118" y="726"/>
                  </a:cubicBezTo>
                  <a:cubicBezTo>
                    <a:pt x="30" y="1665"/>
                    <a:pt x="72" y="2606"/>
                    <a:pt x="77" y="3546"/>
                  </a:cubicBezTo>
                  <a:cubicBezTo>
                    <a:pt x="66" y="3799"/>
                    <a:pt x="61" y="4055"/>
                    <a:pt x="67" y="4317"/>
                  </a:cubicBezTo>
                  <a:cubicBezTo>
                    <a:pt x="58" y="4329"/>
                    <a:pt x="46" y="4340"/>
                    <a:pt x="35" y="4353"/>
                  </a:cubicBezTo>
                  <a:cubicBezTo>
                    <a:pt x="0" y="4389"/>
                    <a:pt x="26" y="4450"/>
                    <a:pt x="77" y="4450"/>
                  </a:cubicBezTo>
                  <a:cubicBezTo>
                    <a:pt x="90" y="4557"/>
                    <a:pt x="172" y="4644"/>
                    <a:pt x="279" y="4663"/>
                  </a:cubicBezTo>
                  <a:cubicBezTo>
                    <a:pt x="282" y="4705"/>
                    <a:pt x="317" y="4737"/>
                    <a:pt x="358" y="4737"/>
                  </a:cubicBezTo>
                  <a:cubicBezTo>
                    <a:pt x="359" y="4737"/>
                    <a:pt x="360" y="4737"/>
                    <a:pt x="361" y="4737"/>
                  </a:cubicBezTo>
                  <a:cubicBezTo>
                    <a:pt x="822" y="4747"/>
                    <a:pt x="1281" y="4752"/>
                    <a:pt x="1742" y="4760"/>
                  </a:cubicBezTo>
                  <a:cubicBezTo>
                    <a:pt x="1777" y="4806"/>
                    <a:pt x="1829" y="4834"/>
                    <a:pt x="1885" y="4834"/>
                  </a:cubicBezTo>
                  <a:cubicBezTo>
                    <a:pt x="4357" y="4944"/>
                    <a:pt x="6835" y="4975"/>
                    <a:pt x="9314" y="4975"/>
                  </a:cubicBezTo>
                  <a:cubicBezTo>
                    <a:pt x="10815" y="4975"/>
                    <a:pt x="12316" y="4964"/>
                    <a:pt x="13816" y="4952"/>
                  </a:cubicBezTo>
                  <a:lnTo>
                    <a:pt x="13816" y="4952"/>
                  </a:lnTo>
                  <a:cubicBezTo>
                    <a:pt x="13560" y="6438"/>
                    <a:pt x="13827" y="8084"/>
                    <a:pt x="14062" y="9609"/>
                  </a:cubicBezTo>
                  <a:cubicBezTo>
                    <a:pt x="13739" y="9130"/>
                    <a:pt x="13365" y="8664"/>
                    <a:pt x="12830" y="8536"/>
                  </a:cubicBezTo>
                  <a:cubicBezTo>
                    <a:pt x="12824" y="8535"/>
                    <a:pt x="12818" y="8534"/>
                    <a:pt x="12812" y="8534"/>
                  </a:cubicBezTo>
                  <a:cubicBezTo>
                    <a:pt x="12752" y="8534"/>
                    <a:pt x="12692" y="8601"/>
                    <a:pt x="12735" y="8659"/>
                  </a:cubicBezTo>
                  <a:cubicBezTo>
                    <a:pt x="13207" y="9286"/>
                    <a:pt x="13614" y="9931"/>
                    <a:pt x="14006" y="10610"/>
                  </a:cubicBezTo>
                  <a:cubicBezTo>
                    <a:pt x="14064" y="10709"/>
                    <a:pt x="14163" y="10756"/>
                    <a:pt x="14263" y="10756"/>
                  </a:cubicBezTo>
                  <a:cubicBezTo>
                    <a:pt x="14365" y="10756"/>
                    <a:pt x="14468" y="10706"/>
                    <a:pt x="14528" y="10610"/>
                  </a:cubicBezTo>
                  <a:cubicBezTo>
                    <a:pt x="15204" y="9517"/>
                    <a:pt x="16039" y="8538"/>
                    <a:pt x="16798" y="7506"/>
                  </a:cubicBezTo>
                  <a:cubicBezTo>
                    <a:pt x="16833" y="7459"/>
                    <a:pt x="16788" y="7414"/>
                    <a:pt x="16741" y="7414"/>
                  </a:cubicBezTo>
                  <a:cubicBezTo>
                    <a:pt x="16726" y="7414"/>
                    <a:pt x="16711" y="7418"/>
                    <a:pt x="16698" y="7429"/>
                  </a:cubicBezTo>
                  <a:cubicBezTo>
                    <a:pt x="15866" y="8126"/>
                    <a:pt x="15059" y="8850"/>
                    <a:pt x="14411" y="9714"/>
                  </a:cubicBezTo>
                  <a:cubicBezTo>
                    <a:pt x="14465" y="9022"/>
                    <a:pt x="14477" y="8326"/>
                    <a:pt x="14444" y="7632"/>
                  </a:cubicBezTo>
                  <a:cubicBezTo>
                    <a:pt x="14401" y="6752"/>
                    <a:pt x="14438" y="5830"/>
                    <a:pt x="14321" y="4949"/>
                  </a:cubicBezTo>
                  <a:lnTo>
                    <a:pt x="14359" y="4949"/>
                  </a:lnTo>
                  <a:cubicBezTo>
                    <a:pt x="22717" y="5037"/>
                    <a:pt x="31076" y="5060"/>
                    <a:pt x="39436" y="5060"/>
                  </a:cubicBezTo>
                  <a:cubicBezTo>
                    <a:pt x="39046" y="5544"/>
                    <a:pt x="38690" y="6063"/>
                    <a:pt x="38332" y="6560"/>
                  </a:cubicBezTo>
                  <a:cubicBezTo>
                    <a:pt x="37983" y="7044"/>
                    <a:pt x="37638" y="7531"/>
                    <a:pt x="37292" y="8015"/>
                  </a:cubicBezTo>
                  <a:cubicBezTo>
                    <a:pt x="37203" y="8136"/>
                    <a:pt x="36424" y="9296"/>
                    <a:pt x="36459" y="9296"/>
                  </a:cubicBezTo>
                  <a:cubicBezTo>
                    <a:pt x="36456" y="9296"/>
                    <a:pt x="36454" y="9296"/>
                    <a:pt x="36452" y="9296"/>
                  </a:cubicBezTo>
                  <a:cubicBezTo>
                    <a:pt x="36063" y="9296"/>
                    <a:pt x="36069" y="9891"/>
                    <a:pt x="36459" y="9906"/>
                  </a:cubicBezTo>
                  <a:cubicBezTo>
                    <a:pt x="36951" y="9926"/>
                    <a:pt x="37443" y="9933"/>
                    <a:pt x="37935" y="9933"/>
                  </a:cubicBezTo>
                  <a:cubicBezTo>
                    <a:pt x="39602" y="9933"/>
                    <a:pt x="41271" y="9846"/>
                    <a:pt x="42938" y="9846"/>
                  </a:cubicBezTo>
                  <a:cubicBezTo>
                    <a:pt x="43169" y="9846"/>
                    <a:pt x="43401" y="9848"/>
                    <a:pt x="43632" y="9852"/>
                  </a:cubicBezTo>
                  <a:cubicBezTo>
                    <a:pt x="43634" y="9852"/>
                    <a:pt x="43636" y="9852"/>
                    <a:pt x="43638" y="9852"/>
                  </a:cubicBezTo>
                  <a:cubicBezTo>
                    <a:pt x="43914" y="9852"/>
                    <a:pt x="44039" y="9508"/>
                    <a:pt x="43855" y="9316"/>
                  </a:cubicBezTo>
                  <a:cubicBezTo>
                    <a:pt x="42943" y="8366"/>
                    <a:pt x="42069" y="7329"/>
                    <a:pt x="41357" y="6218"/>
                  </a:cubicBezTo>
                  <a:cubicBezTo>
                    <a:pt x="41155" y="5905"/>
                    <a:pt x="40912" y="5423"/>
                    <a:pt x="40604" y="5060"/>
                  </a:cubicBezTo>
                  <a:cubicBezTo>
                    <a:pt x="45962" y="5059"/>
                    <a:pt x="51321" y="5050"/>
                    <a:pt x="56680" y="5039"/>
                  </a:cubicBezTo>
                  <a:lnTo>
                    <a:pt x="56680" y="5039"/>
                  </a:lnTo>
                  <a:cubicBezTo>
                    <a:pt x="56334" y="6323"/>
                    <a:pt x="56416" y="7782"/>
                    <a:pt x="56424" y="9089"/>
                  </a:cubicBezTo>
                  <a:cubicBezTo>
                    <a:pt x="56434" y="10383"/>
                    <a:pt x="56478" y="11674"/>
                    <a:pt x="56472" y="12967"/>
                  </a:cubicBezTo>
                  <a:cubicBezTo>
                    <a:pt x="56117" y="12345"/>
                    <a:pt x="55727" y="11747"/>
                    <a:pt x="55300" y="11174"/>
                  </a:cubicBezTo>
                  <a:cubicBezTo>
                    <a:pt x="55280" y="11146"/>
                    <a:pt x="55249" y="11134"/>
                    <a:pt x="55220" y="11134"/>
                  </a:cubicBezTo>
                  <a:cubicBezTo>
                    <a:pt x="55166" y="11134"/>
                    <a:pt x="55116" y="11176"/>
                    <a:pt x="55135" y="11245"/>
                  </a:cubicBezTo>
                  <a:cubicBezTo>
                    <a:pt x="55433" y="12345"/>
                    <a:pt x="56017" y="13259"/>
                    <a:pt x="56490" y="14289"/>
                  </a:cubicBezTo>
                  <a:cubicBezTo>
                    <a:pt x="56538" y="14395"/>
                    <a:pt x="56625" y="14439"/>
                    <a:pt x="56716" y="14439"/>
                  </a:cubicBezTo>
                  <a:cubicBezTo>
                    <a:pt x="56870" y="14439"/>
                    <a:pt x="57036" y="14311"/>
                    <a:pt x="57041" y="14140"/>
                  </a:cubicBezTo>
                  <a:lnTo>
                    <a:pt x="57041" y="14119"/>
                  </a:lnTo>
                  <a:cubicBezTo>
                    <a:pt x="57362" y="13797"/>
                    <a:pt x="57641" y="13430"/>
                    <a:pt x="57919" y="13069"/>
                  </a:cubicBezTo>
                  <a:cubicBezTo>
                    <a:pt x="58178" y="12729"/>
                    <a:pt x="58503" y="12286"/>
                    <a:pt x="58401" y="11835"/>
                  </a:cubicBezTo>
                  <a:cubicBezTo>
                    <a:pt x="58393" y="11801"/>
                    <a:pt x="58365" y="11785"/>
                    <a:pt x="58335" y="11785"/>
                  </a:cubicBezTo>
                  <a:cubicBezTo>
                    <a:pt x="58316" y="11785"/>
                    <a:pt x="58296" y="11791"/>
                    <a:pt x="58281" y="11804"/>
                  </a:cubicBezTo>
                  <a:cubicBezTo>
                    <a:pt x="57917" y="12126"/>
                    <a:pt x="57659" y="12623"/>
                    <a:pt x="57354" y="13003"/>
                  </a:cubicBezTo>
                  <a:cubicBezTo>
                    <a:pt x="57249" y="13136"/>
                    <a:pt x="57146" y="13271"/>
                    <a:pt x="57054" y="13407"/>
                  </a:cubicBezTo>
                  <a:cubicBezTo>
                    <a:pt x="57075" y="12088"/>
                    <a:pt x="57036" y="10769"/>
                    <a:pt x="57013" y="9450"/>
                  </a:cubicBezTo>
                  <a:cubicBezTo>
                    <a:pt x="56988" y="7984"/>
                    <a:pt x="57172" y="6497"/>
                    <a:pt x="57128" y="5037"/>
                  </a:cubicBezTo>
                  <a:cubicBezTo>
                    <a:pt x="61391" y="5029"/>
                    <a:pt x="65653" y="5024"/>
                    <a:pt x="69917" y="5021"/>
                  </a:cubicBezTo>
                  <a:cubicBezTo>
                    <a:pt x="70220" y="5019"/>
                    <a:pt x="70332" y="4724"/>
                    <a:pt x="70255" y="4504"/>
                  </a:cubicBezTo>
                  <a:cubicBezTo>
                    <a:pt x="70251" y="3248"/>
                    <a:pt x="70238" y="1996"/>
                    <a:pt x="70192" y="741"/>
                  </a:cubicBezTo>
                  <a:cubicBezTo>
                    <a:pt x="70366" y="528"/>
                    <a:pt x="70276" y="113"/>
                    <a:pt x="69915" y="113"/>
                  </a:cubicBezTo>
                  <a:cubicBezTo>
                    <a:pt x="59655" y="111"/>
                    <a:pt x="49393" y="73"/>
                    <a:pt x="39131" y="73"/>
                  </a:cubicBezTo>
                  <a:cubicBezTo>
                    <a:pt x="30927" y="73"/>
                    <a:pt x="22723" y="97"/>
                    <a:pt x="14520" y="183"/>
                  </a:cubicBezTo>
                  <a:cubicBezTo>
                    <a:pt x="13480" y="175"/>
                    <a:pt x="12438" y="167"/>
                    <a:pt x="11398" y="162"/>
                  </a:cubicBezTo>
                  <a:cubicBezTo>
                    <a:pt x="11414" y="141"/>
                    <a:pt x="11432" y="123"/>
                    <a:pt x="11450" y="101"/>
                  </a:cubicBezTo>
                  <a:cubicBezTo>
                    <a:pt x="11492" y="58"/>
                    <a:pt x="11453" y="1"/>
                    <a:pt x="114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6"/>
            <p:cNvSpPr/>
            <p:nvPr/>
          </p:nvSpPr>
          <p:spPr>
            <a:xfrm>
              <a:off x="2784225" y="2410625"/>
              <a:ext cx="112675" cy="110025"/>
            </a:xfrm>
            <a:custGeom>
              <a:avLst/>
              <a:gdLst/>
              <a:ahLst/>
              <a:cxnLst/>
              <a:rect l="l" t="t" r="r" b="b"/>
              <a:pathLst>
                <a:path w="4507" h="4401" extrusionOk="0">
                  <a:moveTo>
                    <a:pt x="4411" y="0"/>
                  </a:moveTo>
                  <a:cubicBezTo>
                    <a:pt x="4397" y="0"/>
                    <a:pt x="4381" y="5"/>
                    <a:pt x="4367" y="17"/>
                  </a:cubicBezTo>
                  <a:cubicBezTo>
                    <a:pt x="2849" y="1267"/>
                    <a:pt x="1593" y="2765"/>
                    <a:pt x="141" y="4076"/>
                  </a:cubicBezTo>
                  <a:cubicBezTo>
                    <a:pt x="0" y="4202"/>
                    <a:pt x="137" y="4400"/>
                    <a:pt x="283" y="4400"/>
                  </a:cubicBezTo>
                  <a:cubicBezTo>
                    <a:pt x="326" y="4400"/>
                    <a:pt x="369" y="4383"/>
                    <a:pt x="407" y="4342"/>
                  </a:cubicBezTo>
                  <a:cubicBezTo>
                    <a:pt x="1719" y="2888"/>
                    <a:pt x="3217" y="1632"/>
                    <a:pt x="4465" y="114"/>
                  </a:cubicBezTo>
                  <a:cubicBezTo>
                    <a:pt x="4506" y="64"/>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6"/>
            <p:cNvSpPr/>
            <p:nvPr/>
          </p:nvSpPr>
          <p:spPr>
            <a:xfrm>
              <a:off x="2839250" y="2410625"/>
              <a:ext cx="112725" cy="110025"/>
            </a:xfrm>
            <a:custGeom>
              <a:avLst/>
              <a:gdLst/>
              <a:ahLst/>
              <a:cxnLst/>
              <a:rect l="l" t="t" r="r" b="b"/>
              <a:pathLst>
                <a:path w="4509" h="4401" extrusionOk="0">
                  <a:moveTo>
                    <a:pt x="4413" y="0"/>
                  </a:moveTo>
                  <a:cubicBezTo>
                    <a:pt x="4398" y="0"/>
                    <a:pt x="4383" y="5"/>
                    <a:pt x="4369" y="17"/>
                  </a:cubicBezTo>
                  <a:cubicBezTo>
                    <a:pt x="2851" y="1267"/>
                    <a:pt x="1595" y="2765"/>
                    <a:pt x="141" y="4076"/>
                  </a:cubicBezTo>
                  <a:cubicBezTo>
                    <a:pt x="1" y="4202"/>
                    <a:pt x="138" y="4400"/>
                    <a:pt x="283" y="4400"/>
                  </a:cubicBezTo>
                  <a:cubicBezTo>
                    <a:pt x="326" y="4400"/>
                    <a:pt x="370" y="4383"/>
                    <a:pt x="407" y="4342"/>
                  </a:cubicBezTo>
                  <a:cubicBezTo>
                    <a:pt x="1720" y="2888"/>
                    <a:pt x="3217" y="1632"/>
                    <a:pt x="4467" y="114"/>
                  </a:cubicBezTo>
                  <a:cubicBezTo>
                    <a:pt x="4508" y="64"/>
                    <a:pt x="4464"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6"/>
            <p:cNvSpPr/>
            <p:nvPr/>
          </p:nvSpPr>
          <p:spPr>
            <a:xfrm>
              <a:off x="2894300" y="2410625"/>
              <a:ext cx="112700" cy="110025"/>
            </a:xfrm>
            <a:custGeom>
              <a:avLst/>
              <a:gdLst/>
              <a:ahLst/>
              <a:cxnLst/>
              <a:rect l="l" t="t" r="r" b="b"/>
              <a:pathLst>
                <a:path w="4508" h="4401" extrusionOk="0">
                  <a:moveTo>
                    <a:pt x="4413" y="0"/>
                  </a:moveTo>
                  <a:cubicBezTo>
                    <a:pt x="4398" y="0"/>
                    <a:pt x="4383" y="5"/>
                    <a:pt x="4368" y="17"/>
                  </a:cubicBezTo>
                  <a:cubicBezTo>
                    <a:pt x="2851" y="1267"/>
                    <a:pt x="1594" y="2765"/>
                    <a:pt x="141" y="4076"/>
                  </a:cubicBezTo>
                  <a:cubicBezTo>
                    <a:pt x="0" y="4202"/>
                    <a:pt x="137" y="4400"/>
                    <a:pt x="283" y="4400"/>
                  </a:cubicBezTo>
                  <a:cubicBezTo>
                    <a:pt x="326" y="4400"/>
                    <a:pt x="369" y="4383"/>
                    <a:pt x="407" y="4342"/>
                  </a:cubicBezTo>
                  <a:cubicBezTo>
                    <a:pt x="1719" y="2888"/>
                    <a:pt x="3217" y="1632"/>
                    <a:pt x="4467" y="114"/>
                  </a:cubicBezTo>
                  <a:cubicBezTo>
                    <a:pt x="4508" y="63"/>
                    <a:pt x="4464"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6"/>
            <p:cNvSpPr/>
            <p:nvPr/>
          </p:nvSpPr>
          <p:spPr>
            <a:xfrm>
              <a:off x="2949325" y="2410650"/>
              <a:ext cx="112675" cy="110000"/>
            </a:xfrm>
            <a:custGeom>
              <a:avLst/>
              <a:gdLst/>
              <a:ahLst/>
              <a:cxnLst/>
              <a:rect l="l" t="t" r="r" b="b"/>
              <a:pathLst>
                <a:path w="4507" h="4400" extrusionOk="0">
                  <a:moveTo>
                    <a:pt x="4411" y="0"/>
                  </a:moveTo>
                  <a:cubicBezTo>
                    <a:pt x="4397" y="0"/>
                    <a:pt x="4381" y="5"/>
                    <a:pt x="4367" y="16"/>
                  </a:cubicBezTo>
                  <a:cubicBezTo>
                    <a:pt x="2850" y="1266"/>
                    <a:pt x="1593" y="2764"/>
                    <a:pt x="141" y="4075"/>
                  </a:cubicBezTo>
                  <a:cubicBezTo>
                    <a:pt x="1" y="4201"/>
                    <a:pt x="138" y="4399"/>
                    <a:pt x="283" y="4399"/>
                  </a:cubicBezTo>
                  <a:cubicBezTo>
                    <a:pt x="326" y="4399"/>
                    <a:pt x="370" y="4382"/>
                    <a:pt x="407" y="4341"/>
                  </a:cubicBezTo>
                  <a:cubicBezTo>
                    <a:pt x="1719" y="2887"/>
                    <a:pt x="3217" y="1631"/>
                    <a:pt x="4466" y="113"/>
                  </a:cubicBezTo>
                  <a:cubicBezTo>
                    <a:pt x="4507" y="63"/>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6"/>
            <p:cNvSpPr/>
            <p:nvPr/>
          </p:nvSpPr>
          <p:spPr>
            <a:xfrm>
              <a:off x="1491725" y="2145000"/>
              <a:ext cx="179850" cy="265525"/>
            </a:xfrm>
            <a:custGeom>
              <a:avLst/>
              <a:gdLst/>
              <a:ahLst/>
              <a:cxnLst/>
              <a:rect l="l" t="t" r="r" b="b"/>
              <a:pathLst>
                <a:path w="7194" h="10621" extrusionOk="0">
                  <a:moveTo>
                    <a:pt x="3056" y="402"/>
                  </a:moveTo>
                  <a:cubicBezTo>
                    <a:pt x="3649" y="402"/>
                    <a:pt x="4214" y="855"/>
                    <a:pt x="4297" y="1507"/>
                  </a:cubicBezTo>
                  <a:cubicBezTo>
                    <a:pt x="4349" y="1906"/>
                    <a:pt x="3800" y="2183"/>
                    <a:pt x="3616" y="2488"/>
                  </a:cubicBezTo>
                  <a:cubicBezTo>
                    <a:pt x="3476" y="2719"/>
                    <a:pt x="3575" y="3139"/>
                    <a:pt x="3572" y="3393"/>
                  </a:cubicBezTo>
                  <a:cubicBezTo>
                    <a:pt x="3570" y="3521"/>
                    <a:pt x="3669" y="3590"/>
                    <a:pt x="3776" y="3590"/>
                  </a:cubicBezTo>
                  <a:cubicBezTo>
                    <a:pt x="3809" y="3590"/>
                    <a:pt x="3844" y="3583"/>
                    <a:pt x="3877" y="3569"/>
                  </a:cubicBezTo>
                  <a:cubicBezTo>
                    <a:pt x="4204" y="3426"/>
                    <a:pt x="4530" y="3376"/>
                    <a:pt x="4857" y="3376"/>
                  </a:cubicBezTo>
                  <a:cubicBezTo>
                    <a:pt x="5440" y="3376"/>
                    <a:pt x="6023" y="3536"/>
                    <a:pt x="6610" y="3618"/>
                  </a:cubicBezTo>
                  <a:cubicBezTo>
                    <a:pt x="6611" y="3715"/>
                    <a:pt x="6621" y="3813"/>
                    <a:pt x="6642" y="3910"/>
                  </a:cubicBezTo>
                  <a:cubicBezTo>
                    <a:pt x="6490" y="4763"/>
                    <a:pt x="6595" y="5838"/>
                    <a:pt x="6593" y="6605"/>
                  </a:cubicBezTo>
                  <a:cubicBezTo>
                    <a:pt x="6590" y="7777"/>
                    <a:pt x="6508" y="8989"/>
                    <a:pt x="6618" y="10155"/>
                  </a:cubicBezTo>
                  <a:cubicBezTo>
                    <a:pt x="6263" y="10042"/>
                    <a:pt x="5856" y="10008"/>
                    <a:pt x="5437" y="10008"/>
                  </a:cubicBezTo>
                  <a:cubicBezTo>
                    <a:pt x="4801" y="10008"/>
                    <a:pt x="4139" y="10086"/>
                    <a:pt x="3591" y="10086"/>
                  </a:cubicBezTo>
                  <a:cubicBezTo>
                    <a:pt x="3055" y="10086"/>
                    <a:pt x="2386" y="10007"/>
                    <a:pt x="1742" y="10007"/>
                  </a:cubicBezTo>
                  <a:cubicBezTo>
                    <a:pt x="1325" y="10007"/>
                    <a:pt x="919" y="10040"/>
                    <a:pt x="566" y="10150"/>
                  </a:cubicBezTo>
                  <a:cubicBezTo>
                    <a:pt x="570" y="10070"/>
                    <a:pt x="571" y="9993"/>
                    <a:pt x="535" y="9916"/>
                  </a:cubicBezTo>
                  <a:cubicBezTo>
                    <a:pt x="530" y="9907"/>
                    <a:pt x="524" y="9899"/>
                    <a:pt x="519" y="9891"/>
                  </a:cubicBezTo>
                  <a:cubicBezTo>
                    <a:pt x="520" y="8782"/>
                    <a:pt x="514" y="7673"/>
                    <a:pt x="511" y="6564"/>
                  </a:cubicBezTo>
                  <a:cubicBezTo>
                    <a:pt x="509" y="5821"/>
                    <a:pt x="573" y="5014"/>
                    <a:pt x="499" y="4248"/>
                  </a:cubicBezTo>
                  <a:cubicBezTo>
                    <a:pt x="534" y="4074"/>
                    <a:pt x="538" y="3889"/>
                    <a:pt x="534" y="3712"/>
                  </a:cubicBezTo>
                  <a:lnTo>
                    <a:pt x="534" y="3712"/>
                  </a:lnTo>
                  <a:cubicBezTo>
                    <a:pt x="878" y="3730"/>
                    <a:pt x="1221" y="3744"/>
                    <a:pt x="1563" y="3744"/>
                  </a:cubicBezTo>
                  <a:cubicBezTo>
                    <a:pt x="1972" y="3744"/>
                    <a:pt x="2380" y="3725"/>
                    <a:pt x="2789" y="3674"/>
                  </a:cubicBezTo>
                  <a:cubicBezTo>
                    <a:pt x="2914" y="3658"/>
                    <a:pt x="3050" y="3572"/>
                    <a:pt x="3038" y="3426"/>
                  </a:cubicBezTo>
                  <a:cubicBezTo>
                    <a:pt x="3014" y="3160"/>
                    <a:pt x="3006" y="2898"/>
                    <a:pt x="3004" y="2632"/>
                  </a:cubicBezTo>
                  <a:cubicBezTo>
                    <a:pt x="3004" y="2516"/>
                    <a:pt x="2927" y="2434"/>
                    <a:pt x="2824" y="2394"/>
                  </a:cubicBezTo>
                  <a:cubicBezTo>
                    <a:pt x="2222" y="2170"/>
                    <a:pt x="1661" y="1158"/>
                    <a:pt x="2358" y="637"/>
                  </a:cubicBezTo>
                  <a:cubicBezTo>
                    <a:pt x="2575" y="475"/>
                    <a:pt x="2818" y="402"/>
                    <a:pt x="3056" y="402"/>
                  </a:cubicBezTo>
                  <a:close/>
                  <a:moveTo>
                    <a:pt x="3117" y="1"/>
                  </a:moveTo>
                  <a:cubicBezTo>
                    <a:pt x="2954" y="1"/>
                    <a:pt x="2781" y="19"/>
                    <a:pt x="2600" y="55"/>
                  </a:cubicBezTo>
                  <a:cubicBezTo>
                    <a:pt x="2020" y="168"/>
                    <a:pt x="1472" y="731"/>
                    <a:pt x="1575" y="1349"/>
                  </a:cubicBezTo>
                  <a:cubicBezTo>
                    <a:pt x="1642" y="1748"/>
                    <a:pt x="1795" y="2189"/>
                    <a:pt x="2094" y="2478"/>
                  </a:cubicBezTo>
                  <a:cubicBezTo>
                    <a:pt x="2446" y="2819"/>
                    <a:pt x="2486" y="2816"/>
                    <a:pt x="2523" y="3198"/>
                  </a:cubicBezTo>
                  <a:cubicBezTo>
                    <a:pt x="2174" y="3228"/>
                    <a:pt x="1826" y="3238"/>
                    <a:pt x="1478" y="3238"/>
                  </a:cubicBezTo>
                  <a:cubicBezTo>
                    <a:pt x="1081" y="3238"/>
                    <a:pt x="683" y="3225"/>
                    <a:pt x="283" y="3215"/>
                  </a:cubicBezTo>
                  <a:cubicBezTo>
                    <a:pt x="281" y="3215"/>
                    <a:pt x="279" y="3215"/>
                    <a:pt x="277" y="3215"/>
                  </a:cubicBezTo>
                  <a:cubicBezTo>
                    <a:pt x="156" y="3215"/>
                    <a:pt x="28" y="3328"/>
                    <a:pt x="41" y="3456"/>
                  </a:cubicBezTo>
                  <a:cubicBezTo>
                    <a:pt x="69" y="3772"/>
                    <a:pt x="48" y="4086"/>
                    <a:pt x="53" y="4402"/>
                  </a:cubicBezTo>
                  <a:cubicBezTo>
                    <a:pt x="0" y="5121"/>
                    <a:pt x="55" y="5869"/>
                    <a:pt x="53" y="6563"/>
                  </a:cubicBezTo>
                  <a:cubicBezTo>
                    <a:pt x="50" y="7708"/>
                    <a:pt x="43" y="8851"/>
                    <a:pt x="46" y="9996"/>
                  </a:cubicBezTo>
                  <a:cubicBezTo>
                    <a:pt x="43" y="10063"/>
                    <a:pt x="74" y="10129"/>
                    <a:pt x="127" y="10172"/>
                  </a:cubicBezTo>
                  <a:lnTo>
                    <a:pt x="127" y="10188"/>
                  </a:lnTo>
                  <a:cubicBezTo>
                    <a:pt x="119" y="10331"/>
                    <a:pt x="224" y="10398"/>
                    <a:pt x="335" y="10398"/>
                  </a:cubicBezTo>
                  <a:cubicBezTo>
                    <a:pt x="339" y="10398"/>
                    <a:pt x="343" y="10398"/>
                    <a:pt x="347" y="10398"/>
                  </a:cubicBezTo>
                  <a:cubicBezTo>
                    <a:pt x="350" y="10398"/>
                    <a:pt x="353" y="10396"/>
                    <a:pt x="356" y="10396"/>
                  </a:cubicBezTo>
                  <a:cubicBezTo>
                    <a:pt x="756" y="10571"/>
                    <a:pt x="1248" y="10620"/>
                    <a:pt x="1756" y="10620"/>
                  </a:cubicBezTo>
                  <a:cubicBezTo>
                    <a:pt x="2395" y="10620"/>
                    <a:pt x="3059" y="10543"/>
                    <a:pt x="3591" y="10541"/>
                  </a:cubicBezTo>
                  <a:cubicBezTo>
                    <a:pt x="3598" y="10541"/>
                    <a:pt x="3604" y="10541"/>
                    <a:pt x="3610" y="10541"/>
                  </a:cubicBezTo>
                  <a:cubicBezTo>
                    <a:pt x="4159" y="10541"/>
                    <a:pt x="4819" y="10621"/>
                    <a:pt x="5453" y="10621"/>
                  </a:cubicBezTo>
                  <a:cubicBezTo>
                    <a:pt x="5921" y="10621"/>
                    <a:pt x="6375" y="10577"/>
                    <a:pt x="6757" y="10424"/>
                  </a:cubicBezTo>
                  <a:cubicBezTo>
                    <a:pt x="6779" y="10431"/>
                    <a:pt x="6800" y="10434"/>
                    <a:pt x="6823" y="10434"/>
                  </a:cubicBezTo>
                  <a:cubicBezTo>
                    <a:pt x="6824" y="10434"/>
                    <a:pt x="6825" y="10434"/>
                    <a:pt x="6827" y="10434"/>
                  </a:cubicBezTo>
                  <a:cubicBezTo>
                    <a:pt x="6925" y="10434"/>
                    <a:pt x="7020" y="10369"/>
                    <a:pt x="7018" y="10255"/>
                  </a:cubicBezTo>
                  <a:cubicBezTo>
                    <a:pt x="7018" y="10254"/>
                    <a:pt x="7020" y="10252"/>
                    <a:pt x="7020" y="10249"/>
                  </a:cubicBezTo>
                  <a:cubicBezTo>
                    <a:pt x="7131" y="9171"/>
                    <a:pt x="7054" y="8055"/>
                    <a:pt x="7053" y="6971"/>
                  </a:cubicBezTo>
                  <a:cubicBezTo>
                    <a:pt x="7051" y="6084"/>
                    <a:pt x="7194" y="4809"/>
                    <a:pt x="6994" y="3841"/>
                  </a:cubicBezTo>
                  <a:cubicBezTo>
                    <a:pt x="7030" y="3712"/>
                    <a:pt x="7056" y="3579"/>
                    <a:pt x="7072" y="3446"/>
                  </a:cubicBezTo>
                  <a:cubicBezTo>
                    <a:pt x="7074" y="3439"/>
                    <a:pt x="7076" y="3433"/>
                    <a:pt x="7077" y="3425"/>
                  </a:cubicBezTo>
                  <a:cubicBezTo>
                    <a:pt x="7079" y="3405"/>
                    <a:pt x="7080" y="3382"/>
                    <a:pt x="7084" y="3361"/>
                  </a:cubicBezTo>
                  <a:cubicBezTo>
                    <a:pt x="7098" y="3214"/>
                    <a:pt x="6993" y="3142"/>
                    <a:pt x="6881" y="3142"/>
                  </a:cubicBezTo>
                  <a:cubicBezTo>
                    <a:pt x="6820" y="3142"/>
                    <a:pt x="6757" y="3163"/>
                    <a:pt x="6708" y="3205"/>
                  </a:cubicBezTo>
                  <a:cubicBezTo>
                    <a:pt x="6262" y="3198"/>
                    <a:pt x="5721" y="3008"/>
                    <a:pt x="5286" y="2972"/>
                  </a:cubicBezTo>
                  <a:cubicBezTo>
                    <a:pt x="5184" y="2962"/>
                    <a:pt x="5082" y="2958"/>
                    <a:pt x="4980" y="2958"/>
                  </a:cubicBezTo>
                  <a:cubicBezTo>
                    <a:pt x="4650" y="2958"/>
                    <a:pt x="4322" y="3006"/>
                    <a:pt x="4005" y="3101"/>
                  </a:cubicBezTo>
                  <a:cubicBezTo>
                    <a:pt x="4049" y="2786"/>
                    <a:pt x="4154" y="2494"/>
                    <a:pt x="4418" y="2288"/>
                  </a:cubicBezTo>
                  <a:cubicBezTo>
                    <a:pt x="4487" y="2234"/>
                    <a:pt x="4585" y="2119"/>
                    <a:pt x="4623" y="2024"/>
                  </a:cubicBezTo>
                  <a:cubicBezTo>
                    <a:pt x="4759" y="1669"/>
                    <a:pt x="4792" y="1267"/>
                    <a:pt x="4600" y="920"/>
                  </a:cubicBezTo>
                  <a:cubicBezTo>
                    <a:pt x="4248" y="279"/>
                    <a:pt x="3749" y="1"/>
                    <a:pt x="31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6"/>
            <p:cNvSpPr/>
            <p:nvPr/>
          </p:nvSpPr>
          <p:spPr>
            <a:xfrm>
              <a:off x="2626850" y="2068825"/>
              <a:ext cx="231500" cy="341725"/>
            </a:xfrm>
            <a:custGeom>
              <a:avLst/>
              <a:gdLst/>
              <a:ahLst/>
              <a:cxnLst/>
              <a:rect l="l" t="t" r="r" b="b"/>
              <a:pathLst>
                <a:path w="9260" h="13669" extrusionOk="0">
                  <a:moveTo>
                    <a:pt x="3933" y="516"/>
                  </a:moveTo>
                  <a:cubicBezTo>
                    <a:pt x="4696" y="516"/>
                    <a:pt x="5423" y="1099"/>
                    <a:pt x="5531" y="1937"/>
                  </a:cubicBezTo>
                  <a:cubicBezTo>
                    <a:pt x="5598" y="2453"/>
                    <a:pt x="4889" y="2810"/>
                    <a:pt x="4653" y="3202"/>
                  </a:cubicBezTo>
                  <a:cubicBezTo>
                    <a:pt x="4474" y="3497"/>
                    <a:pt x="4600" y="4040"/>
                    <a:pt x="4597" y="4367"/>
                  </a:cubicBezTo>
                  <a:cubicBezTo>
                    <a:pt x="4595" y="4531"/>
                    <a:pt x="4721" y="4620"/>
                    <a:pt x="4858" y="4620"/>
                  </a:cubicBezTo>
                  <a:cubicBezTo>
                    <a:pt x="4902" y="4620"/>
                    <a:pt x="4947" y="4610"/>
                    <a:pt x="4989" y="4592"/>
                  </a:cubicBezTo>
                  <a:cubicBezTo>
                    <a:pt x="5410" y="4408"/>
                    <a:pt x="5830" y="4344"/>
                    <a:pt x="6251" y="4344"/>
                  </a:cubicBezTo>
                  <a:cubicBezTo>
                    <a:pt x="7001" y="4344"/>
                    <a:pt x="7752" y="4549"/>
                    <a:pt x="8506" y="4656"/>
                  </a:cubicBezTo>
                  <a:cubicBezTo>
                    <a:pt x="8508" y="4782"/>
                    <a:pt x="8523" y="4907"/>
                    <a:pt x="8547" y="5031"/>
                  </a:cubicBezTo>
                  <a:cubicBezTo>
                    <a:pt x="8350" y="6130"/>
                    <a:pt x="8485" y="7512"/>
                    <a:pt x="8485" y="8499"/>
                  </a:cubicBezTo>
                  <a:cubicBezTo>
                    <a:pt x="8482" y="10008"/>
                    <a:pt x="8375" y="11567"/>
                    <a:pt x="8516" y="13069"/>
                  </a:cubicBezTo>
                  <a:cubicBezTo>
                    <a:pt x="8058" y="12922"/>
                    <a:pt x="7533" y="12878"/>
                    <a:pt x="6993" y="12878"/>
                  </a:cubicBezTo>
                  <a:cubicBezTo>
                    <a:pt x="6176" y="12878"/>
                    <a:pt x="5326" y="12979"/>
                    <a:pt x="4623" y="12979"/>
                  </a:cubicBezTo>
                  <a:cubicBezTo>
                    <a:pt x="3932" y="12979"/>
                    <a:pt x="3071" y="12877"/>
                    <a:pt x="2242" y="12877"/>
                  </a:cubicBezTo>
                  <a:cubicBezTo>
                    <a:pt x="1706" y="12877"/>
                    <a:pt x="1183" y="12920"/>
                    <a:pt x="729" y="13061"/>
                  </a:cubicBezTo>
                  <a:cubicBezTo>
                    <a:pt x="734" y="12958"/>
                    <a:pt x="736" y="12861"/>
                    <a:pt x="690" y="12761"/>
                  </a:cubicBezTo>
                  <a:cubicBezTo>
                    <a:pt x="685" y="12749"/>
                    <a:pt x="675" y="12741"/>
                    <a:pt x="668" y="12728"/>
                  </a:cubicBezTo>
                  <a:cubicBezTo>
                    <a:pt x="670" y="11301"/>
                    <a:pt x="662" y="9875"/>
                    <a:pt x="658" y="8448"/>
                  </a:cubicBezTo>
                  <a:cubicBezTo>
                    <a:pt x="655" y="7490"/>
                    <a:pt x="739" y="6452"/>
                    <a:pt x="644" y="5466"/>
                  </a:cubicBezTo>
                  <a:cubicBezTo>
                    <a:pt x="686" y="5243"/>
                    <a:pt x="693" y="5003"/>
                    <a:pt x="686" y="4775"/>
                  </a:cubicBezTo>
                  <a:lnTo>
                    <a:pt x="686" y="4775"/>
                  </a:lnTo>
                  <a:cubicBezTo>
                    <a:pt x="1134" y="4800"/>
                    <a:pt x="1581" y="4817"/>
                    <a:pt x="2027" y="4817"/>
                  </a:cubicBezTo>
                  <a:cubicBezTo>
                    <a:pt x="2548" y="4817"/>
                    <a:pt x="3069" y="4793"/>
                    <a:pt x="3590" y="4728"/>
                  </a:cubicBezTo>
                  <a:cubicBezTo>
                    <a:pt x="3751" y="4706"/>
                    <a:pt x="3926" y="4597"/>
                    <a:pt x="3910" y="4408"/>
                  </a:cubicBezTo>
                  <a:cubicBezTo>
                    <a:pt x="3880" y="4065"/>
                    <a:pt x="3869" y="3729"/>
                    <a:pt x="3865" y="3386"/>
                  </a:cubicBezTo>
                  <a:cubicBezTo>
                    <a:pt x="3865" y="3237"/>
                    <a:pt x="3769" y="3132"/>
                    <a:pt x="3634" y="3081"/>
                  </a:cubicBezTo>
                  <a:cubicBezTo>
                    <a:pt x="2860" y="2792"/>
                    <a:pt x="2136" y="1490"/>
                    <a:pt x="3035" y="819"/>
                  </a:cubicBezTo>
                  <a:cubicBezTo>
                    <a:pt x="3315" y="610"/>
                    <a:pt x="3627" y="516"/>
                    <a:pt x="3933" y="516"/>
                  </a:cubicBezTo>
                  <a:close/>
                  <a:moveTo>
                    <a:pt x="4011" y="1"/>
                  </a:moveTo>
                  <a:cubicBezTo>
                    <a:pt x="3800" y="1"/>
                    <a:pt x="3578" y="25"/>
                    <a:pt x="3345" y="71"/>
                  </a:cubicBezTo>
                  <a:cubicBezTo>
                    <a:pt x="2599" y="217"/>
                    <a:pt x="1894" y="940"/>
                    <a:pt x="2028" y="1737"/>
                  </a:cubicBezTo>
                  <a:cubicBezTo>
                    <a:pt x="2114" y="2251"/>
                    <a:pt x="2309" y="2817"/>
                    <a:pt x="2694" y="3189"/>
                  </a:cubicBezTo>
                  <a:cubicBezTo>
                    <a:pt x="3149" y="3629"/>
                    <a:pt x="3199" y="3624"/>
                    <a:pt x="3247" y="4116"/>
                  </a:cubicBezTo>
                  <a:cubicBezTo>
                    <a:pt x="2801" y="4154"/>
                    <a:pt x="2356" y="4167"/>
                    <a:pt x="1911" y="4167"/>
                  </a:cubicBezTo>
                  <a:cubicBezTo>
                    <a:pt x="1397" y="4167"/>
                    <a:pt x="882" y="4150"/>
                    <a:pt x="363" y="4136"/>
                  </a:cubicBezTo>
                  <a:cubicBezTo>
                    <a:pt x="361" y="4136"/>
                    <a:pt x="360" y="4136"/>
                    <a:pt x="358" y="4136"/>
                  </a:cubicBezTo>
                  <a:cubicBezTo>
                    <a:pt x="202" y="4136"/>
                    <a:pt x="37" y="4282"/>
                    <a:pt x="53" y="4447"/>
                  </a:cubicBezTo>
                  <a:cubicBezTo>
                    <a:pt x="89" y="4854"/>
                    <a:pt x="61" y="5258"/>
                    <a:pt x="66" y="5664"/>
                  </a:cubicBezTo>
                  <a:cubicBezTo>
                    <a:pt x="1" y="6590"/>
                    <a:pt x="71" y="7553"/>
                    <a:pt x="68" y="8447"/>
                  </a:cubicBezTo>
                  <a:cubicBezTo>
                    <a:pt x="65" y="9918"/>
                    <a:pt x="55" y="11391"/>
                    <a:pt x="60" y="12864"/>
                  </a:cubicBezTo>
                  <a:cubicBezTo>
                    <a:pt x="56" y="12951"/>
                    <a:pt x="94" y="13035"/>
                    <a:pt x="163" y="13089"/>
                  </a:cubicBezTo>
                  <a:lnTo>
                    <a:pt x="163" y="13112"/>
                  </a:lnTo>
                  <a:cubicBezTo>
                    <a:pt x="154" y="13293"/>
                    <a:pt x="289" y="13381"/>
                    <a:pt x="430" y="13381"/>
                  </a:cubicBezTo>
                  <a:cubicBezTo>
                    <a:pt x="435" y="13381"/>
                    <a:pt x="440" y="13381"/>
                    <a:pt x="445" y="13381"/>
                  </a:cubicBezTo>
                  <a:cubicBezTo>
                    <a:pt x="450" y="13381"/>
                    <a:pt x="453" y="13379"/>
                    <a:pt x="458" y="13379"/>
                  </a:cubicBezTo>
                  <a:cubicBezTo>
                    <a:pt x="973" y="13604"/>
                    <a:pt x="1607" y="13668"/>
                    <a:pt x="2261" y="13668"/>
                  </a:cubicBezTo>
                  <a:cubicBezTo>
                    <a:pt x="3084" y="13668"/>
                    <a:pt x="3938" y="13567"/>
                    <a:pt x="4623" y="13565"/>
                  </a:cubicBezTo>
                  <a:cubicBezTo>
                    <a:pt x="4630" y="13565"/>
                    <a:pt x="4636" y="13565"/>
                    <a:pt x="4642" y="13565"/>
                  </a:cubicBezTo>
                  <a:cubicBezTo>
                    <a:pt x="5350" y="13565"/>
                    <a:pt x="6203" y="13668"/>
                    <a:pt x="7021" y="13668"/>
                  </a:cubicBezTo>
                  <a:cubicBezTo>
                    <a:pt x="7623" y="13668"/>
                    <a:pt x="8205" y="13612"/>
                    <a:pt x="8697" y="13417"/>
                  </a:cubicBezTo>
                  <a:cubicBezTo>
                    <a:pt x="8723" y="13425"/>
                    <a:pt x="8752" y="13429"/>
                    <a:pt x="8780" y="13429"/>
                  </a:cubicBezTo>
                  <a:cubicBezTo>
                    <a:pt x="8781" y="13429"/>
                    <a:pt x="8783" y="13429"/>
                    <a:pt x="8784" y="13429"/>
                  </a:cubicBezTo>
                  <a:cubicBezTo>
                    <a:pt x="8912" y="13429"/>
                    <a:pt x="9033" y="13345"/>
                    <a:pt x="9033" y="13199"/>
                  </a:cubicBezTo>
                  <a:cubicBezTo>
                    <a:pt x="9033" y="13196"/>
                    <a:pt x="9034" y="13194"/>
                    <a:pt x="9034" y="13191"/>
                  </a:cubicBezTo>
                  <a:cubicBezTo>
                    <a:pt x="9179" y="11803"/>
                    <a:pt x="9079" y="10366"/>
                    <a:pt x="9075" y="8972"/>
                  </a:cubicBezTo>
                  <a:cubicBezTo>
                    <a:pt x="9074" y="7828"/>
                    <a:pt x="9259" y="6188"/>
                    <a:pt x="9000" y="4941"/>
                  </a:cubicBezTo>
                  <a:cubicBezTo>
                    <a:pt x="9048" y="4775"/>
                    <a:pt x="9082" y="4605"/>
                    <a:pt x="9102" y="4433"/>
                  </a:cubicBezTo>
                  <a:cubicBezTo>
                    <a:pt x="9103" y="4424"/>
                    <a:pt x="9107" y="4416"/>
                    <a:pt x="9108" y="4408"/>
                  </a:cubicBezTo>
                  <a:cubicBezTo>
                    <a:pt x="9110" y="4380"/>
                    <a:pt x="9113" y="4352"/>
                    <a:pt x="9116" y="4326"/>
                  </a:cubicBezTo>
                  <a:cubicBezTo>
                    <a:pt x="9135" y="4136"/>
                    <a:pt x="9001" y="4044"/>
                    <a:pt x="8855" y="4044"/>
                  </a:cubicBezTo>
                  <a:cubicBezTo>
                    <a:pt x="8777" y="4044"/>
                    <a:pt x="8695" y="4071"/>
                    <a:pt x="8633" y="4124"/>
                  </a:cubicBezTo>
                  <a:cubicBezTo>
                    <a:pt x="8058" y="4116"/>
                    <a:pt x="7361" y="3870"/>
                    <a:pt x="6803" y="3824"/>
                  </a:cubicBezTo>
                  <a:cubicBezTo>
                    <a:pt x="6672" y="3813"/>
                    <a:pt x="6540" y="3808"/>
                    <a:pt x="6410" y="3808"/>
                  </a:cubicBezTo>
                  <a:cubicBezTo>
                    <a:pt x="5982" y="3808"/>
                    <a:pt x="5562" y="3867"/>
                    <a:pt x="5153" y="3991"/>
                  </a:cubicBezTo>
                  <a:cubicBezTo>
                    <a:pt x="5211" y="3586"/>
                    <a:pt x="5345" y="3210"/>
                    <a:pt x="5686" y="2943"/>
                  </a:cubicBezTo>
                  <a:cubicBezTo>
                    <a:pt x="5775" y="2874"/>
                    <a:pt x="5903" y="2726"/>
                    <a:pt x="5949" y="2603"/>
                  </a:cubicBezTo>
                  <a:cubicBezTo>
                    <a:pt x="6124" y="2147"/>
                    <a:pt x="6167" y="1632"/>
                    <a:pt x="5921" y="1183"/>
                  </a:cubicBezTo>
                  <a:cubicBezTo>
                    <a:pt x="5467" y="358"/>
                    <a:pt x="4824" y="1"/>
                    <a:pt x="40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6"/>
            <p:cNvSpPr/>
            <p:nvPr/>
          </p:nvSpPr>
          <p:spPr>
            <a:xfrm>
              <a:off x="1684800" y="2190300"/>
              <a:ext cx="149175" cy="220250"/>
            </a:xfrm>
            <a:custGeom>
              <a:avLst/>
              <a:gdLst/>
              <a:ahLst/>
              <a:cxnLst/>
              <a:rect l="l" t="t" r="r" b="b"/>
              <a:pathLst>
                <a:path w="5967" h="8810" extrusionOk="0">
                  <a:moveTo>
                    <a:pt x="2534" y="335"/>
                  </a:moveTo>
                  <a:cubicBezTo>
                    <a:pt x="3026" y="335"/>
                    <a:pt x="3494" y="711"/>
                    <a:pt x="3564" y="1252"/>
                  </a:cubicBezTo>
                  <a:cubicBezTo>
                    <a:pt x="3608" y="1581"/>
                    <a:pt x="3152" y="1813"/>
                    <a:pt x="2999" y="2065"/>
                  </a:cubicBezTo>
                  <a:cubicBezTo>
                    <a:pt x="2884" y="2256"/>
                    <a:pt x="2965" y="2605"/>
                    <a:pt x="2961" y="2817"/>
                  </a:cubicBezTo>
                  <a:cubicBezTo>
                    <a:pt x="2961" y="2921"/>
                    <a:pt x="3044" y="2979"/>
                    <a:pt x="3132" y="2979"/>
                  </a:cubicBezTo>
                  <a:cubicBezTo>
                    <a:pt x="3160" y="2979"/>
                    <a:pt x="3189" y="2973"/>
                    <a:pt x="3216" y="2961"/>
                  </a:cubicBezTo>
                  <a:cubicBezTo>
                    <a:pt x="3487" y="2843"/>
                    <a:pt x="3758" y="2801"/>
                    <a:pt x="4029" y="2801"/>
                  </a:cubicBezTo>
                  <a:cubicBezTo>
                    <a:pt x="4512" y="2801"/>
                    <a:pt x="4996" y="2934"/>
                    <a:pt x="5483" y="3002"/>
                  </a:cubicBezTo>
                  <a:cubicBezTo>
                    <a:pt x="5483" y="3084"/>
                    <a:pt x="5493" y="3164"/>
                    <a:pt x="5509" y="3245"/>
                  </a:cubicBezTo>
                  <a:cubicBezTo>
                    <a:pt x="5383" y="3953"/>
                    <a:pt x="5470" y="4844"/>
                    <a:pt x="5468" y="5479"/>
                  </a:cubicBezTo>
                  <a:cubicBezTo>
                    <a:pt x="5466" y="6452"/>
                    <a:pt x="5398" y="7456"/>
                    <a:pt x="5488" y="8425"/>
                  </a:cubicBezTo>
                  <a:cubicBezTo>
                    <a:pt x="5192" y="8330"/>
                    <a:pt x="4853" y="8302"/>
                    <a:pt x="4504" y="8302"/>
                  </a:cubicBezTo>
                  <a:cubicBezTo>
                    <a:pt x="3979" y="8302"/>
                    <a:pt x="3432" y="8366"/>
                    <a:pt x="2980" y="8366"/>
                  </a:cubicBezTo>
                  <a:cubicBezTo>
                    <a:pt x="2533" y="8366"/>
                    <a:pt x="1978" y="8300"/>
                    <a:pt x="1444" y="8300"/>
                  </a:cubicBezTo>
                  <a:cubicBezTo>
                    <a:pt x="1099" y="8300"/>
                    <a:pt x="762" y="8328"/>
                    <a:pt x="470" y="8419"/>
                  </a:cubicBezTo>
                  <a:cubicBezTo>
                    <a:pt x="473" y="8351"/>
                    <a:pt x="473" y="8289"/>
                    <a:pt x="443" y="8225"/>
                  </a:cubicBezTo>
                  <a:cubicBezTo>
                    <a:pt x="440" y="8217"/>
                    <a:pt x="434" y="8210"/>
                    <a:pt x="430" y="8204"/>
                  </a:cubicBezTo>
                  <a:cubicBezTo>
                    <a:pt x="432" y="7285"/>
                    <a:pt x="427" y="6365"/>
                    <a:pt x="424" y="5446"/>
                  </a:cubicBezTo>
                  <a:cubicBezTo>
                    <a:pt x="422" y="4829"/>
                    <a:pt x="476" y="4160"/>
                    <a:pt x="414" y="3524"/>
                  </a:cubicBezTo>
                  <a:cubicBezTo>
                    <a:pt x="440" y="3378"/>
                    <a:pt x="448" y="3228"/>
                    <a:pt x="442" y="3079"/>
                  </a:cubicBezTo>
                  <a:lnTo>
                    <a:pt x="442" y="3079"/>
                  </a:lnTo>
                  <a:cubicBezTo>
                    <a:pt x="731" y="3094"/>
                    <a:pt x="1020" y="3106"/>
                    <a:pt x="1308" y="3106"/>
                  </a:cubicBezTo>
                  <a:cubicBezTo>
                    <a:pt x="1644" y="3106"/>
                    <a:pt x="1978" y="3090"/>
                    <a:pt x="2314" y="3048"/>
                  </a:cubicBezTo>
                  <a:cubicBezTo>
                    <a:pt x="2417" y="3035"/>
                    <a:pt x="2530" y="2964"/>
                    <a:pt x="2520" y="2843"/>
                  </a:cubicBezTo>
                  <a:cubicBezTo>
                    <a:pt x="2499" y="2623"/>
                    <a:pt x="2494" y="2405"/>
                    <a:pt x="2491" y="2185"/>
                  </a:cubicBezTo>
                  <a:cubicBezTo>
                    <a:pt x="2491" y="2088"/>
                    <a:pt x="2428" y="2021"/>
                    <a:pt x="2341" y="1988"/>
                  </a:cubicBezTo>
                  <a:cubicBezTo>
                    <a:pt x="1843" y="1801"/>
                    <a:pt x="1377" y="963"/>
                    <a:pt x="1956" y="530"/>
                  </a:cubicBezTo>
                  <a:cubicBezTo>
                    <a:pt x="2136" y="395"/>
                    <a:pt x="2337" y="335"/>
                    <a:pt x="2534" y="335"/>
                  </a:cubicBezTo>
                  <a:close/>
                  <a:moveTo>
                    <a:pt x="2585" y="1"/>
                  </a:moveTo>
                  <a:cubicBezTo>
                    <a:pt x="2449" y="1"/>
                    <a:pt x="2306" y="16"/>
                    <a:pt x="2156" y="46"/>
                  </a:cubicBezTo>
                  <a:cubicBezTo>
                    <a:pt x="1675" y="139"/>
                    <a:pt x="1221" y="605"/>
                    <a:pt x="1306" y="1120"/>
                  </a:cubicBezTo>
                  <a:cubicBezTo>
                    <a:pt x="1362" y="1450"/>
                    <a:pt x="1488" y="1816"/>
                    <a:pt x="1738" y="2055"/>
                  </a:cubicBezTo>
                  <a:cubicBezTo>
                    <a:pt x="2030" y="2338"/>
                    <a:pt x="2063" y="2336"/>
                    <a:pt x="2092" y="2653"/>
                  </a:cubicBezTo>
                  <a:cubicBezTo>
                    <a:pt x="1806" y="2678"/>
                    <a:pt x="1522" y="2686"/>
                    <a:pt x="1237" y="2686"/>
                  </a:cubicBezTo>
                  <a:cubicBezTo>
                    <a:pt x="904" y="2686"/>
                    <a:pt x="571" y="2675"/>
                    <a:pt x="235" y="2666"/>
                  </a:cubicBezTo>
                  <a:cubicBezTo>
                    <a:pt x="234" y="2666"/>
                    <a:pt x="233" y="2666"/>
                    <a:pt x="232" y="2666"/>
                  </a:cubicBezTo>
                  <a:cubicBezTo>
                    <a:pt x="130" y="2666"/>
                    <a:pt x="24" y="2760"/>
                    <a:pt x="35" y="2866"/>
                  </a:cubicBezTo>
                  <a:cubicBezTo>
                    <a:pt x="58" y="3128"/>
                    <a:pt x="40" y="3389"/>
                    <a:pt x="43" y="3652"/>
                  </a:cubicBezTo>
                  <a:cubicBezTo>
                    <a:pt x="1" y="4247"/>
                    <a:pt x="46" y="4869"/>
                    <a:pt x="43" y="5445"/>
                  </a:cubicBezTo>
                  <a:cubicBezTo>
                    <a:pt x="42" y="6393"/>
                    <a:pt x="35" y="7343"/>
                    <a:pt x="38" y="8291"/>
                  </a:cubicBezTo>
                  <a:cubicBezTo>
                    <a:pt x="37" y="8348"/>
                    <a:pt x="61" y="8401"/>
                    <a:pt x="106" y="8437"/>
                  </a:cubicBezTo>
                  <a:lnTo>
                    <a:pt x="106" y="8451"/>
                  </a:lnTo>
                  <a:cubicBezTo>
                    <a:pt x="99" y="8568"/>
                    <a:pt x="187" y="8625"/>
                    <a:pt x="278" y="8625"/>
                  </a:cubicBezTo>
                  <a:cubicBezTo>
                    <a:pt x="281" y="8625"/>
                    <a:pt x="283" y="8625"/>
                    <a:pt x="286" y="8625"/>
                  </a:cubicBezTo>
                  <a:cubicBezTo>
                    <a:pt x="289" y="8625"/>
                    <a:pt x="293" y="8624"/>
                    <a:pt x="296" y="8624"/>
                  </a:cubicBezTo>
                  <a:cubicBezTo>
                    <a:pt x="627" y="8769"/>
                    <a:pt x="1036" y="8810"/>
                    <a:pt x="1457" y="8810"/>
                  </a:cubicBezTo>
                  <a:cubicBezTo>
                    <a:pt x="1987" y="8810"/>
                    <a:pt x="2537" y="8745"/>
                    <a:pt x="2980" y="8743"/>
                  </a:cubicBezTo>
                  <a:cubicBezTo>
                    <a:pt x="2986" y="8743"/>
                    <a:pt x="2992" y="8743"/>
                    <a:pt x="2999" y="8743"/>
                  </a:cubicBezTo>
                  <a:cubicBezTo>
                    <a:pt x="3452" y="8743"/>
                    <a:pt x="3998" y="8809"/>
                    <a:pt x="4522" y="8809"/>
                  </a:cubicBezTo>
                  <a:cubicBezTo>
                    <a:pt x="4911" y="8809"/>
                    <a:pt x="5287" y="8773"/>
                    <a:pt x="5604" y="8647"/>
                  </a:cubicBezTo>
                  <a:cubicBezTo>
                    <a:pt x="5622" y="8653"/>
                    <a:pt x="5640" y="8655"/>
                    <a:pt x="5658" y="8655"/>
                  </a:cubicBezTo>
                  <a:cubicBezTo>
                    <a:pt x="5742" y="8655"/>
                    <a:pt x="5821" y="8602"/>
                    <a:pt x="5821" y="8507"/>
                  </a:cubicBezTo>
                  <a:cubicBezTo>
                    <a:pt x="5821" y="8506"/>
                    <a:pt x="5822" y="8504"/>
                    <a:pt x="5822" y="8502"/>
                  </a:cubicBezTo>
                  <a:cubicBezTo>
                    <a:pt x="5914" y="7608"/>
                    <a:pt x="5850" y="6681"/>
                    <a:pt x="5849" y="5783"/>
                  </a:cubicBezTo>
                  <a:cubicBezTo>
                    <a:pt x="5847" y="5046"/>
                    <a:pt x="5967" y="3990"/>
                    <a:pt x="5801" y="3186"/>
                  </a:cubicBezTo>
                  <a:cubicBezTo>
                    <a:pt x="5831" y="3077"/>
                    <a:pt x="5854" y="2968"/>
                    <a:pt x="5865" y="2858"/>
                  </a:cubicBezTo>
                  <a:cubicBezTo>
                    <a:pt x="5865" y="2851"/>
                    <a:pt x="5868" y="2846"/>
                    <a:pt x="5870" y="2841"/>
                  </a:cubicBezTo>
                  <a:cubicBezTo>
                    <a:pt x="5872" y="2823"/>
                    <a:pt x="5873" y="2805"/>
                    <a:pt x="5875" y="2789"/>
                  </a:cubicBezTo>
                  <a:cubicBezTo>
                    <a:pt x="5887" y="2666"/>
                    <a:pt x="5800" y="2607"/>
                    <a:pt x="5707" y="2607"/>
                  </a:cubicBezTo>
                  <a:cubicBezTo>
                    <a:pt x="5656" y="2607"/>
                    <a:pt x="5604" y="2625"/>
                    <a:pt x="5563" y="2659"/>
                  </a:cubicBezTo>
                  <a:cubicBezTo>
                    <a:pt x="5194" y="2653"/>
                    <a:pt x="4745" y="2495"/>
                    <a:pt x="4384" y="2466"/>
                  </a:cubicBezTo>
                  <a:cubicBezTo>
                    <a:pt x="4298" y="2458"/>
                    <a:pt x="4213" y="2454"/>
                    <a:pt x="4127" y="2454"/>
                  </a:cubicBezTo>
                  <a:cubicBezTo>
                    <a:pt x="3855" y="2454"/>
                    <a:pt x="3583" y="2494"/>
                    <a:pt x="3321" y="2572"/>
                  </a:cubicBezTo>
                  <a:cubicBezTo>
                    <a:pt x="3358" y="2311"/>
                    <a:pt x="3444" y="2069"/>
                    <a:pt x="3664" y="1898"/>
                  </a:cubicBezTo>
                  <a:cubicBezTo>
                    <a:pt x="3721" y="1852"/>
                    <a:pt x="3803" y="1757"/>
                    <a:pt x="3834" y="1678"/>
                  </a:cubicBezTo>
                  <a:cubicBezTo>
                    <a:pt x="3947" y="1385"/>
                    <a:pt x="3974" y="1053"/>
                    <a:pt x="3816" y="763"/>
                  </a:cubicBezTo>
                  <a:cubicBezTo>
                    <a:pt x="3524" y="231"/>
                    <a:pt x="3109" y="1"/>
                    <a:pt x="258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6"/>
            <p:cNvSpPr/>
            <p:nvPr/>
          </p:nvSpPr>
          <p:spPr>
            <a:xfrm>
              <a:off x="2795750" y="2611075"/>
              <a:ext cx="53250" cy="82500"/>
            </a:xfrm>
            <a:custGeom>
              <a:avLst/>
              <a:gdLst/>
              <a:ahLst/>
              <a:cxnLst/>
              <a:rect l="l" t="t" r="r" b="b"/>
              <a:pathLst>
                <a:path w="2130" h="3300" extrusionOk="0">
                  <a:moveTo>
                    <a:pt x="293" y="1"/>
                  </a:moveTo>
                  <a:cubicBezTo>
                    <a:pt x="151" y="1"/>
                    <a:pt x="1" y="117"/>
                    <a:pt x="16" y="270"/>
                  </a:cubicBezTo>
                  <a:cubicBezTo>
                    <a:pt x="82" y="910"/>
                    <a:pt x="126" y="1553"/>
                    <a:pt x="187" y="2193"/>
                  </a:cubicBezTo>
                  <a:cubicBezTo>
                    <a:pt x="213" y="2493"/>
                    <a:pt x="193" y="3158"/>
                    <a:pt x="517" y="3294"/>
                  </a:cubicBezTo>
                  <a:cubicBezTo>
                    <a:pt x="525" y="3298"/>
                    <a:pt x="533" y="3300"/>
                    <a:pt x="542" y="3300"/>
                  </a:cubicBezTo>
                  <a:cubicBezTo>
                    <a:pt x="553" y="3300"/>
                    <a:pt x="564" y="3296"/>
                    <a:pt x="574" y="3287"/>
                  </a:cubicBezTo>
                  <a:cubicBezTo>
                    <a:pt x="822" y="3067"/>
                    <a:pt x="664" y="2483"/>
                    <a:pt x="650" y="2193"/>
                  </a:cubicBezTo>
                  <a:cubicBezTo>
                    <a:pt x="641" y="2057"/>
                    <a:pt x="636" y="1919"/>
                    <a:pt x="628" y="1783"/>
                  </a:cubicBezTo>
                  <a:lnTo>
                    <a:pt x="628" y="1783"/>
                  </a:lnTo>
                  <a:cubicBezTo>
                    <a:pt x="856" y="1905"/>
                    <a:pt x="1153" y="1937"/>
                    <a:pt x="1442" y="1937"/>
                  </a:cubicBezTo>
                  <a:cubicBezTo>
                    <a:pt x="1666" y="1937"/>
                    <a:pt x="1885" y="1918"/>
                    <a:pt x="2064" y="1906"/>
                  </a:cubicBezTo>
                  <a:cubicBezTo>
                    <a:pt x="2111" y="1904"/>
                    <a:pt x="2128" y="1842"/>
                    <a:pt x="2088" y="1817"/>
                  </a:cubicBezTo>
                  <a:cubicBezTo>
                    <a:pt x="1726" y="1579"/>
                    <a:pt x="1136" y="1444"/>
                    <a:pt x="676" y="1444"/>
                  </a:cubicBezTo>
                  <a:cubicBezTo>
                    <a:pt x="655" y="1444"/>
                    <a:pt x="634" y="1444"/>
                    <a:pt x="613" y="1445"/>
                  </a:cubicBezTo>
                  <a:cubicBezTo>
                    <a:pt x="600" y="1181"/>
                    <a:pt x="587" y="917"/>
                    <a:pt x="576" y="654"/>
                  </a:cubicBezTo>
                  <a:lnTo>
                    <a:pt x="576" y="654"/>
                  </a:lnTo>
                  <a:cubicBezTo>
                    <a:pt x="898" y="759"/>
                    <a:pt x="1231" y="845"/>
                    <a:pt x="1563" y="845"/>
                  </a:cubicBezTo>
                  <a:cubicBezTo>
                    <a:pt x="1736" y="845"/>
                    <a:pt x="1909" y="821"/>
                    <a:pt x="2078" y="764"/>
                  </a:cubicBezTo>
                  <a:cubicBezTo>
                    <a:pt x="2116" y="754"/>
                    <a:pt x="2129" y="707"/>
                    <a:pt x="2101" y="677"/>
                  </a:cubicBezTo>
                  <a:cubicBezTo>
                    <a:pt x="1635" y="239"/>
                    <a:pt x="953" y="177"/>
                    <a:pt x="359" y="10"/>
                  </a:cubicBezTo>
                  <a:cubicBezTo>
                    <a:pt x="338" y="4"/>
                    <a:pt x="316" y="1"/>
                    <a:pt x="2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6"/>
            <p:cNvSpPr/>
            <p:nvPr/>
          </p:nvSpPr>
          <p:spPr>
            <a:xfrm>
              <a:off x="2856425" y="2671775"/>
              <a:ext cx="28125" cy="47250"/>
            </a:xfrm>
            <a:custGeom>
              <a:avLst/>
              <a:gdLst/>
              <a:ahLst/>
              <a:cxnLst/>
              <a:rect l="l" t="t" r="r" b="b"/>
              <a:pathLst>
                <a:path w="1125" h="1890" extrusionOk="0">
                  <a:moveTo>
                    <a:pt x="639" y="0"/>
                  </a:moveTo>
                  <a:cubicBezTo>
                    <a:pt x="581" y="0"/>
                    <a:pt x="523" y="23"/>
                    <a:pt x="475" y="77"/>
                  </a:cubicBezTo>
                  <a:cubicBezTo>
                    <a:pt x="270" y="303"/>
                    <a:pt x="1" y="488"/>
                    <a:pt x="17" y="826"/>
                  </a:cubicBezTo>
                  <a:cubicBezTo>
                    <a:pt x="17" y="865"/>
                    <a:pt x="48" y="892"/>
                    <a:pt x="83" y="892"/>
                  </a:cubicBezTo>
                  <a:cubicBezTo>
                    <a:pt x="94" y="892"/>
                    <a:pt x="105" y="890"/>
                    <a:pt x="116" y="884"/>
                  </a:cubicBezTo>
                  <a:cubicBezTo>
                    <a:pt x="229" y="821"/>
                    <a:pt x="334" y="739"/>
                    <a:pt x="440" y="662"/>
                  </a:cubicBezTo>
                  <a:cubicBezTo>
                    <a:pt x="450" y="784"/>
                    <a:pt x="460" y="905"/>
                    <a:pt x="473" y="1025"/>
                  </a:cubicBezTo>
                  <a:cubicBezTo>
                    <a:pt x="504" y="1305"/>
                    <a:pt x="608" y="1581"/>
                    <a:pt x="672" y="1855"/>
                  </a:cubicBezTo>
                  <a:cubicBezTo>
                    <a:pt x="678" y="1878"/>
                    <a:pt x="698" y="1889"/>
                    <a:pt x="717" y="1889"/>
                  </a:cubicBezTo>
                  <a:cubicBezTo>
                    <a:pt x="736" y="1889"/>
                    <a:pt x="756" y="1878"/>
                    <a:pt x="764" y="1855"/>
                  </a:cubicBezTo>
                  <a:cubicBezTo>
                    <a:pt x="903" y="1284"/>
                    <a:pt x="1124" y="779"/>
                    <a:pt x="898" y="188"/>
                  </a:cubicBezTo>
                  <a:cubicBezTo>
                    <a:pt x="856" y="80"/>
                    <a:pt x="748" y="0"/>
                    <a:pt x="6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6"/>
            <p:cNvSpPr/>
            <p:nvPr/>
          </p:nvSpPr>
          <p:spPr>
            <a:xfrm>
              <a:off x="1721675" y="2643325"/>
              <a:ext cx="52600" cy="78875"/>
            </a:xfrm>
            <a:custGeom>
              <a:avLst/>
              <a:gdLst/>
              <a:ahLst/>
              <a:cxnLst/>
              <a:rect l="l" t="t" r="r" b="b"/>
              <a:pathLst>
                <a:path w="2104" h="3155" extrusionOk="0">
                  <a:moveTo>
                    <a:pt x="896" y="0"/>
                  </a:moveTo>
                  <a:cubicBezTo>
                    <a:pt x="661" y="0"/>
                    <a:pt x="423" y="30"/>
                    <a:pt x="197" y="73"/>
                  </a:cubicBezTo>
                  <a:cubicBezTo>
                    <a:pt x="54" y="99"/>
                    <a:pt x="0" y="255"/>
                    <a:pt x="23" y="380"/>
                  </a:cubicBezTo>
                  <a:cubicBezTo>
                    <a:pt x="118" y="916"/>
                    <a:pt x="166" y="1454"/>
                    <a:pt x="204" y="1997"/>
                  </a:cubicBezTo>
                  <a:cubicBezTo>
                    <a:pt x="227" y="2333"/>
                    <a:pt x="166" y="2881"/>
                    <a:pt x="420" y="3140"/>
                  </a:cubicBezTo>
                  <a:cubicBezTo>
                    <a:pt x="430" y="3150"/>
                    <a:pt x="442" y="3154"/>
                    <a:pt x="454" y="3154"/>
                  </a:cubicBezTo>
                  <a:cubicBezTo>
                    <a:pt x="467" y="3154"/>
                    <a:pt x="478" y="3150"/>
                    <a:pt x="487" y="3140"/>
                  </a:cubicBezTo>
                  <a:cubicBezTo>
                    <a:pt x="748" y="2871"/>
                    <a:pt x="650" y="2338"/>
                    <a:pt x="642" y="1997"/>
                  </a:cubicBezTo>
                  <a:cubicBezTo>
                    <a:pt x="638" y="1899"/>
                    <a:pt x="630" y="1802"/>
                    <a:pt x="625" y="1703"/>
                  </a:cubicBezTo>
                  <a:lnTo>
                    <a:pt x="625" y="1703"/>
                  </a:lnTo>
                  <a:cubicBezTo>
                    <a:pt x="786" y="1795"/>
                    <a:pt x="985" y="1823"/>
                    <a:pt x="1191" y="1823"/>
                  </a:cubicBezTo>
                  <a:cubicBezTo>
                    <a:pt x="1468" y="1823"/>
                    <a:pt x="1757" y="1772"/>
                    <a:pt x="1979" y="1753"/>
                  </a:cubicBezTo>
                  <a:cubicBezTo>
                    <a:pt x="2028" y="1753"/>
                    <a:pt x="2038" y="1684"/>
                    <a:pt x="1990" y="1669"/>
                  </a:cubicBezTo>
                  <a:cubicBezTo>
                    <a:pt x="1724" y="1572"/>
                    <a:pt x="1470" y="1480"/>
                    <a:pt x="1188" y="1448"/>
                  </a:cubicBezTo>
                  <a:cubicBezTo>
                    <a:pt x="996" y="1425"/>
                    <a:pt x="802" y="1416"/>
                    <a:pt x="611" y="1400"/>
                  </a:cubicBezTo>
                  <a:cubicBezTo>
                    <a:pt x="591" y="1111"/>
                    <a:pt x="566" y="823"/>
                    <a:pt x="537" y="534"/>
                  </a:cubicBezTo>
                  <a:cubicBezTo>
                    <a:pt x="578" y="532"/>
                    <a:pt x="619" y="531"/>
                    <a:pt x="661" y="531"/>
                  </a:cubicBezTo>
                  <a:cubicBezTo>
                    <a:pt x="939" y="531"/>
                    <a:pt x="1214" y="570"/>
                    <a:pt x="1488" y="570"/>
                  </a:cubicBezTo>
                  <a:cubicBezTo>
                    <a:pt x="1678" y="570"/>
                    <a:pt x="1867" y="551"/>
                    <a:pt x="2056" y="488"/>
                  </a:cubicBezTo>
                  <a:cubicBezTo>
                    <a:pt x="2090" y="478"/>
                    <a:pt x="2103" y="432"/>
                    <a:pt x="2077" y="406"/>
                  </a:cubicBezTo>
                  <a:cubicBezTo>
                    <a:pt x="1753" y="101"/>
                    <a:pt x="1329" y="0"/>
                    <a:pt x="8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6"/>
            <p:cNvSpPr/>
            <p:nvPr/>
          </p:nvSpPr>
          <p:spPr>
            <a:xfrm>
              <a:off x="1774950" y="2707775"/>
              <a:ext cx="34625" cy="51800"/>
            </a:xfrm>
            <a:custGeom>
              <a:avLst/>
              <a:gdLst/>
              <a:ahLst/>
              <a:cxnLst/>
              <a:rect l="l" t="t" r="r" b="b"/>
              <a:pathLst>
                <a:path w="1385" h="2072" extrusionOk="0">
                  <a:moveTo>
                    <a:pt x="432" y="0"/>
                  </a:moveTo>
                  <a:cubicBezTo>
                    <a:pt x="260" y="0"/>
                    <a:pt x="83" y="82"/>
                    <a:pt x="20" y="228"/>
                  </a:cubicBezTo>
                  <a:cubicBezTo>
                    <a:pt x="5" y="264"/>
                    <a:pt x="0" y="313"/>
                    <a:pt x="35" y="341"/>
                  </a:cubicBezTo>
                  <a:cubicBezTo>
                    <a:pt x="133" y="423"/>
                    <a:pt x="233" y="431"/>
                    <a:pt x="351" y="441"/>
                  </a:cubicBezTo>
                  <a:cubicBezTo>
                    <a:pt x="335" y="499"/>
                    <a:pt x="313" y="553"/>
                    <a:pt x="291" y="607"/>
                  </a:cubicBezTo>
                  <a:cubicBezTo>
                    <a:pt x="163" y="902"/>
                    <a:pt x="126" y="1105"/>
                    <a:pt x="135" y="1424"/>
                  </a:cubicBezTo>
                  <a:cubicBezTo>
                    <a:pt x="147" y="1914"/>
                    <a:pt x="440" y="2072"/>
                    <a:pt x="804" y="2072"/>
                  </a:cubicBezTo>
                  <a:cubicBezTo>
                    <a:pt x="970" y="2072"/>
                    <a:pt x="1150" y="2039"/>
                    <a:pt x="1326" y="1990"/>
                  </a:cubicBezTo>
                  <a:cubicBezTo>
                    <a:pt x="1385" y="1973"/>
                    <a:pt x="1385" y="1903"/>
                    <a:pt x="1340" y="1870"/>
                  </a:cubicBezTo>
                  <a:cubicBezTo>
                    <a:pt x="1206" y="1765"/>
                    <a:pt x="1047" y="1632"/>
                    <a:pt x="881" y="1578"/>
                  </a:cubicBezTo>
                  <a:cubicBezTo>
                    <a:pt x="846" y="1567"/>
                    <a:pt x="708" y="1514"/>
                    <a:pt x="670" y="1514"/>
                  </a:cubicBezTo>
                  <a:cubicBezTo>
                    <a:pt x="662" y="1514"/>
                    <a:pt x="658" y="1517"/>
                    <a:pt x="663" y="1524"/>
                  </a:cubicBezTo>
                  <a:cubicBezTo>
                    <a:pt x="520" y="1329"/>
                    <a:pt x="615" y="1038"/>
                    <a:pt x="697" y="845"/>
                  </a:cubicBezTo>
                  <a:cubicBezTo>
                    <a:pt x="789" y="626"/>
                    <a:pt x="924" y="348"/>
                    <a:pt x="751" y="134"/>
                  </a:cubicBezTo>
                  <a:cubicBezTo>
                    <a:pt x="678" y="43"/>
                    <a:pt x="557" y="0"/>
                    <a:pt x="4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6"/>
            <p:cNvSpPr/>
            <p:nvPr/>
          </p:nvSpPr>
          <p:spPr>
            <a:xfrm>
              <a:off x="2012525" y="2169700"/>
              <a:ext cx="86675" cy="143050"/>
            </a:xfrm>
            <a:custGeom>
              <a:avLst/>
              <a:gdLst/>
              <a:ahLst/>
              <a:cxnLst/>
              <a:rect l="l" t="t" r="r" b="b"/>
              <a:pathLst>
                <a:path w="3467" h="5722" extrusionOk="0">
                  <a:moveTo>
                    <a:pt x="1490" y="0"/>
                  </a:moveTo>
                  <a:cubicBezTo>
                    <a:pt x="1081" y="0"/>
                    <a:pt x="665" y="45"/>
                    <a:pt x="227" y="135"/>
                  </a:cubicBezTo>
                  <a:cubicBezTo>
                    <a:pt x="61" y="170"/>
                    <a:pt x="0" y="345"/>
                    <a:pt x="25" y="491"/>
                  </a:cubicBezTo>
                  <a:cubicBezTo>
                    <a:pt x="177" y="1392"/>
                    <a:pt x="323" y="2292"/>
                    <a:pt x="417" y="3201"/>
                  </a:cubicBezTo>
                  <a:cubicBezTo>
                    <a:pt x="502" y="4016"/>
                    <a:pt x="425" y="4841"/>
                    <a:pt x="520" y="5652"/>
                  </a:cubicBezTo>
                  <a:cubicBezTo>
                    <a:pt x="524" y="5692"/>
                    <a:pt x="559" y="5721"/>
                    <a:pt x="593" y="5721"/>
                  </a:cubicBezTo>
                  <a:cubicBezTo>
                    <a:pt x="614" y="5721"/>
                    <a:pt x="634" y="5711"/>
                    <a:pt x="648" y="5686"/>
                  </a:cubicBezTo>
                  <a:cubicBezTo>
                    <a:pt x="1063" y="4958"/>
                    <a:pt x="973" y="4006"/>
                    <a:pt x="929" y="3201"/>
                  </a:cubicBezTo>
                  <a:cubicBezTo>
                    <a:pt x="929" y="3185"/>
                    <a:pt x="925" y="3168"/>
                    <a:pt x="924" y="3150"/>
                  </a:cubicBezTo>
                  <a:lnTo>
                    <a:pt x="924" y="3150"/>
                  </a:lnTo>
                  <a:cubicBezTo>
                    <a:pt x="972" y="3157"/>
                    <a:pt x="1022" y="3160"/>
                    <a:pt x="1073" y="3160"/>
                  </a:cubicBezTo>
                  <a:cubicBezTo>
                    <a:pt x="1337" y="3160"/>
                    <a:pt x="1622" y="3077"/>
                    <a:pt x="1855" y="3047"/>
                  </a:cubicBezTo>
                  <a:cubicBezTo>
                    <a:pt x="2418" y="2973"/>
                    <a:pt x="2882" y="2920"/>
                    <a:pt x="3412" y="2704"/>
                  </a:cubicBezTo>
                  <a:cubicBezTo>
                    <a:pt x="3458" y="2686"/>
                    <a:pt x="3466" y="2617"/>
                    <a:pt x="3412" y="2601"/>
                  </a:cubicBezTo>
                  <a:cubicBezTo>
                    <a:pt x="3074" y="2504"/>
                    <a:pt x="2771" y="2455"/>
                    <a:pt x="2451" y="2455"/>
                  </a:cubicBezTo>
                  <a:cubicBezTo>
                    <a:pt x="2293" y="2455"/>
                    <a:pt x="2130" y="2467"/>
                    <a:pt x="1957" y="2491"/>
                  </a:cubicBezTo>
                  <a:cubicBezTo>
                    <a:pt x="1650" y="2532"/>
                    <a:pt x="1186" y="2558"/>
                    <a:pt x="896" y="2756"/>
                  </a:cubicBezTo>
                  <a:cubicBezTo>
                    <a:pt x="837" y="2053"/>
                    <a:pt x="737" y="1351"/>
                    <a:pt x="630" y="652"/>
                  </a:cubicBezTo>
                  <a:cubicBezTo>
                    <a:pt x="1499" y="499"/>
                    <a:pt x="2489" y="430"/>
                    <a:pt x="3352" y="424"/>
                  </a:cubicBezTo>
                  <a:cubicBezTo>
                    <a:pt x="3419" y="424"/>
                    <a:pt x="3429" y="330"/>
                    <a:pt x="3366" y="311"/>
                  </a:cubicBezTo>
                  <a:cubicBezTo>
                    <a:pt x="2723" y="104"/>
                    <a:pt x="2115" y="0"/>
                    <a:pt x="1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6"/>
            <p:cNvSpPr/>
            <p:nvPr/>
          </p:nvSpPr>
          <p:spPr>
            <a:xfrm>
              <a:off x="2092150" y="2264350"/>
              <a:ext cx="30825" cy="63775"/>
            </a:xfrm>
            <a:custGeom>
              <a:avLst/>
              <a:gdLst/>
              <a:ahLst/>
              <a:cxnLst/>
              <a:rect l="l" t="t" r="r" b="b"/>
              <a:pathLst>
                <a:path w="1233" h="2551" extrusionOk="0">
                  <a:moveTo>
                    <a:pt x="981" y="0"/>
                  </a:moveTo>
                  <a:cubicBezTo>
                    <a:pt x="916" y="0"/>
                    <a:pt x="848" y="22"/>
                    <a:pt x="793" y="66"/>
                  </a:cubicBezTo>
                  <a:cubicBezTo>
                    <a:pt x="532" y="278"/>
                    <a:pt x="204" y="475"/>
                    <a:pt x="37" y="772"/>
                  </a:cubicBezTo>
                  <a:cubicBezTo>
                    <a:pt x="1" y="834"/>
                    <a:pt x="45" y="913"/>
                    <a:pt x="117" y="913"/>
                  </a:cubicBezTo>
                  <a:cubicBezTo>
                    <a:pt x="124" y="913"/>
                    <a:pt x="132" y="913"/>
                    <a:pt x="139" y="913"/>
                  </a:cubicBezTo>
                  <a:cubicBezTo>
                    <a:pt x="316" y="913"/>
                    <a:pt x="464" y="835"/>
                    <a:pt x="608" y="744"/>
                  </a:cubicBezTo>
                  <a:lnTo>
                    <a:pt x="608" y="744"/>
                  </a:lnTo>
                  <a:cubicBezTo>
                    <a:pt x="578" y="916"/>
                    <a:pt x="554" y="1090"/>
                    <a:pt x="531" y="1262"/>
                  </a:cubicBezTo>
                  <a:cubicBezTo>
                    <a:pt x="467" y="1751"/>
                    <a:pt x="498" y="2053"/>
                    <a:pt x="673" y="2504"/>
                  </a:cubicBezTo>
                  <a:cubicBezTo>
                    <a:pt x="686" y="2535"/>
                    <a:pt x="711" y="2550"/>
                    <a:pt x="736" y="2550"/>
                  </a:cubicBezTo>
                  <a:cubicBezTo>
                    <a:pt x="762" y="2550"/>
                    <a:pt x="787" y="2534"/>
                    <a:pt x="800" y="2504"/>
                  </a:cubicBezTo>
                  <a:cubicBezTo>
                    <a:pt x="956" y="2135"/>
                    <a:pt x="1062" y="1838"/>
                    <a:pt x="1111" y="1436"/>
                  </a:cubicBezTo>
                  <a:cubicBezTo>
                    <a:pt x="1159" y="1041"/>
                    <a:pt x="1228" y="647"/>
                    <a:pt x="1231" y="248"/>
                  </a:cubicBezTo>
                  <a:cubicBezTo>
                    <a:pt x="1232" y="86"/>
                    <a:pt x="1111" y="0"/>
                    <a:pt x="9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6"/>
            <p:cNvSpPr/>
            <p:nvPr/>
          </p:nvSpPr>
          <p:spPr>
            <a:xfrm>
              <a:off x="2159900" y="2182925"/>
              <a:ext cx="100750" cy="125825"/>
            </a:xfrm>
            <a:custGeom>
              <a:avLst/>
              <a:gdLst/>
              <a:ahLst/>
              <a:cxnLst/>
              <a:rect l="l" t="t" r="r" b="b"/>
              <a:pathLst>
                <a:path w="4030" h="5033" extrusionOk="0">
                  <a:moveTo>
                    <a:pt x="3265" y="1"/>
                  </a:moveTo>
                  <a:cubicBezTo>
                    <a:pt x="3256" y="1"/>
                    <a:pt x="3246" y="5"/>
                    <a:pt x="3241" y="15"/>
                  </a:cubicBezTo>
                  <a:cubicBezTo>
                    <a:pt x="2955" y="510"/>
                    <a:pt x="2740" y="1050"/>
                    <a:pt x="2520" y="1586"/>
                  </a:cubicBezTo>
                  <a:cubicBezTo>
                    <a:pt x="2201" y="1599"/>
                    <a:pt x="1889" y="1637"/>
                    <a:pt x="1700" y="1642"/>
                  </a:cubicBezTo>
                  <a:cubicBezTo>
                    <a:pt x="1544" y="1645"/>
                    <a:pt x="1" y="1689"/>
                    <a:pt x="176" y="2004"/>
                  </a:cubicBezTo>
                  <a:cubicBezTo>
                    <a:pt x="254" y="2144"/>
                    <a:pt x="505" y="2183"/>
                    <a:pt x="787" y="2183"/>
                  </a:cubicBezTo>
                  <a:cubicBezTo>
                    <a:pt x="1129" y="2183"/>
                    <a:pt x="1518" y="2126"/>
                    <a:pt x="1696" y="2126"/>
                  </a:cubicBezTo>
                  <a:cubicBezTo>
                    <a:pt x="1698" y="2126"/>
                    <a:pt x="1699" y="2126"/>
                    <a:pt x="1700" y="2126"/>
                  </a:cubicBezTo>
                  <a:cubicBezTo>
                    <a:pt x="1895" y="2126"/>
                    <a:pt x="2092" y="2127"/>
                    <a:pt x="2288" y="2127"/>
                  </a:cubicBezTo>
                  <a:cubicBezTo>
                    <a:pt x="2235" y="2247"/>
                    <a:pt x="2186" y="2369"/>
                    <a:pt x="2130" y="2487"/>
                  </a:cubicBezTo>
                  <a:cubicBezTo>
                    <a:pt x="2081" y="2587"/>
                    <a:pt x="2030" y="2688"/>
                    <a:pt x="1976" y="2790"/>
                  </a:cubicBezTo>
                  <a:cubicBezTo>
                    <a:pt x="1811" y="2789"/>
                    <a:pt x="1641" y="2784"/>
                    <a:pt x="1472" y="2784"/>
                  </a:cubicBezTo>
                  <a:cubicBezTo>
                    <a:pt x="1111" y="2784"/>
                    <a:pt x="752" y="2806"/>
                    <a:pt x="442" y="2936"/>
                  </a:cubicBezTo>
                  <a:cubicBezTo>
                    <a:pt x="404" y="2948"/>
                    <a:pt x="398" y="3000"/>
                    <a:pt x="431" y="3021"/>
                  </a:cubicBezTo>
                  <a:cubicBezTo>
                    <a:pt x="770" y="3251"/>
                    <a:pt x="1248" y="3300"/>
                    <a:pt x="1702" y="3302"/>
                  </a:cubicBezTo>
                  <a:cubicBezTo>
                    <a:pt x="1431" y="3812"/>
                    <a:pt x="1175" y="4342"/>
                    <a:pt x="1118" y="4887"/>
                  </a:cubicBezTo>
                  <a:cubicBezTo>
                    <a:pt x="1109" y="4971"/>
                    <a:pt x="1192" y="5032"/>
                    <a:pt x="1270" y="5032"/>
                  </a:cubicBezTo>
                  <a:cubicBezTo>
                    <a:pt x="1307" y="5032"/>
                    <a:pt x="1342" y="5019"/>
                    <a:pt x="1367" y="4988"/>
                  </a:cubicBezTo>
                  <a:cubicBezTo>
                    <a:pt x="1750" y="4519"/>
                    <a:pt x="2010" y="3899"/>
                    <a:pt x="2248" y="3289"/>
                  </a:cubicBezTo>
                  <a:lnTo>
                    <a:pt x="2396" y="3284"/>
                  </a:lnTo>
                  <a:cubicBezTo>
                    <a:pt x="2798" y="3269"/>
                    <a:pt x="3925" y="3304"/>
                    <a:pt x="4015" y="2779"/>
                  </a:cubicBezTo>
                  <a:cubicBezTo>
                    <a:pt x="4030" y="2720"/>
                    <a:pt x="4005" y="2657"/>
                    <a:pt x="3953" y="2624"/>
                  </a:cubicBezTo>
                  <a:cubicBezTo>
                    <a:pt x="3875" y="2572"/>
                    <a:pt x="3815" y="2552"/>
                    <a:pt x="3751" y="2552"/>
                  </a:cubicBezTo>
                  <a:cubicBezTo>
                    <a:pt x="3691" y="2552"/>
                    <a:pt x="3629" y="2569"/>
                    <a:pt x="3546" y="2593"/>
                  </a:cubicBezTo>
                  <a:cubicBezTo>
                    <a:pt x="3188" y="2697"/>
                    <a:pt x="2821" y="2744"/>
                    <a:pt x="2450" y="2775"/>
                  </a:cubicBezTo>
                  <a:cubicBezTo>
                    <a:pt x="2502" y="2644"/>
                    <a:pt x="2553" y="2515"/>
                    <a:pt x="2607" y="2390"/>
                  </a:cubicBezTo>
                  <a:cubicBezTo>
                    <a:pt x="2644" y="2305"/>
                    <a:pt x="2681" y="2218"/>
                    <a:pt x="2721" y="2131"/>
                  </a:cubicBezTo>
                  <a:lnTo>
                    <a:pt x="2724" y="2131"/>
                  </a:lnTo>
                  <a:cubicBezTo>
                    <a:pt x="2873" y="2133"/>
                    <a:pt x="3071" y="2179"/>
                    <a:pt x="3243" y="2179"/>
                  </a:cubicBezTo>
                  <a:cubicBezTo>
                    <a:pt x="3312" y="2179"/>
                    <a:pt x="3376" y="2172"/>
                    <a:pt x="3433" y="2152"/>
                  </a:cubicBezTo>
                  <a:cubicBezTo>
                    <a:pt x="3552" y="2111"/>
                    <a:pt x="3651" y="1955"/>
                    <a:pt x="3562" y="1834"/>
                  </a:cubicBezTo>
                  <a:cubicBezTo>
                    <a:pt x="3447" y="1680"/>
                    <a:pt x="3214" y="1614"/>
                    <a:pt x="2947" y="1591"/>
                  </a:cubicBezTo>
                  <a:cubicBezTo>
                    <a:pt x="3149" y="1086"/>
                    <a:pt x="3310" y="556"/>
                    <a:pt x="3293" y="29"/>
                  </a:cubicBezTo>
                  <a:cubicBezTo>
                    <a:pt x="3293" y="11"/>
                    <a:pt x="3279" y="1"/>
                    <a:pt x="32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6"/>
            <p:cNvSpPr/>
            <p:nvPr/>
          </p:nvSpPr>
          <p:spPr>
            <a:xfrm>
              <a:off x="2297325" y="2163250"/>
              <a:ext cx="77250" cy="129925"/>
            </a:xfrm>
            <a:custGeom>
              <a:avLst/>
              <a:gdLst/>
              <a:ahLst/>
              <a:cxnLst/>
              <a:rect l="l" t="t" r="r" b="b"/>
              <a:pathLst>
                <a:path w="3090" h="5197" extrusionOk="0">
                  <a:moveTo>
                    <a:pt x="1145" y="1"/>
                  </a:moveTo>
                  <a:cubicBezTo>
                    <a:pt x="841" y="1"/>
                    <a:pt x="540" y="16"/>
                    <a:pt x="244" y="49"/>
                  </a:cubicBezTo>
                  <a:cubicBezTo>
                    <a:pt x="114" y="63"/>
                    <a:pt x="1" y="149"/>
                    <a:pt x="3" y="291"/>
                  </a:cubicBezTo>
                  <a:cubicBezTo>
                    <a:pt x="11" y="1179"/>
                    <a:pt x="75" y="2065"/>
                    <a:pt x="94" y="2952"/>
                  </a:cubicBezTo>
                  <a:cubicBezTo>
                    <a:pt x="103" y="3411"/>
                    <a:pt x="103" y="3869"/>
                    <a:pt x="86" y="4328"/>
                  </a:cubicBezTo>
                  <a:cubicBezTo>
                    <a:pt x="80" y="4520"/>
                    <a:pt x="140" y="4952"/>
                    <a:pt x="60" y="5124"/>
                  </a:cubicBezTo>
                  <a:cubicBezTo>
                    <a:pt x="45" y="5156"/>
                    <a:pt x="66" y="5197"/>
                    <a:pt x="100" y="5197"/>
                  </a:cubicBezTo>
                  <a:cubicBezTo>
                    <a:pt x="104" y="5197"/>
                    <a:pt x="109" y="5196"/>
                    <a:pt x="114" y="5195"/>
                  </a:cubicBezTo>
                  <a:cubicBezTo>
                    <a:pt x="664" y="5026"/>
                    <a:pt x="560" y="4023"/>
                    <a:pt x="570" y="3582"/>
                  </a:cubicBezTo>
                  <a:cubicBezTo>
                    <a:pt x="580" y="3172"/>
                    <a:pt x="570" y="2762"/>
                    <a:pt x="557" y="2352"/>
                  </a:cubicBezTo>
                  <a:lnTo>
                    <a:pt x="557" y="2352"/>
                  </a:lnTo>
                  <a:cubicBezTo>
                    <a:pt x="740" y="2414"/>
                    <a:pt x="948" y="2424"/>
                    <a:pt x="1145" y="2424"/>
                  </a:cubicBezTo>
                  <a:cubicBezTo>
                    <a:pt x="1236" y="2424"/>
                    <a:pt x="1325" y="2422"/>
                    <a:pt x="1407" y="2422"/>
                  </a:cubicBezTo>
                  <a:cubicBezTo>
                    <a:pt x="1945" y="2419"/>
                    <a:pt x="2416" y="2303"/>
                    <a:pt x="2927" y="2161"/>
                  </a:cubicBezTo>
                  <a:cubicBezTo>
                    <a:pt x="2986" y="2145"/>
                    <a:pt x="2988" y="2055"/>
                    <a:pt x="2927" y="2040"/>
                  </a:cubicBezTo>
                  <a:cubicBezTo>
                    <a:pt x="2573" y="1952"/>
                    <a:pt x="2240" y="1918"/>
                    <a:pt x="1891" y="1918"/>
                  </a:cubicBezTo>
                  <a:cubicBezTo>
                    <a:pt x="1784" y="1918"/>
                    <a:pt x="1676" y="1921"/>
                    <a:pt x="1566" y="1927"/>
                  </a:cubicBezTo>
                  <a:cubicBezTo>
                    <a:pt x="1497" y="1930"/>
                    <a:pt x="1426" y="1931"/>
                    <a:pt x="1353" y="1931"/>
                  </a:cubicBezTo>
                  <a:cubicBezTo>
                    <a:pt x="1254" y="1931"/>
                    <a:pt x="1152" y="1930"/>
                    <a:pt x="1050" y="1930"/>
                  </a:cubicBezTo>
                  <a:cubicBezTo>
                    <a:pt x="879" y="1930"/>
                    <a:pt x="706" y="1935"/>
                    <a:pt x="544" y="1963"/>
                  </a:cubicBezTo>
                  <a:cubicBezTo>
                    <a:pt x="524" y="1482"/>
                    <a:pt x="501" y="1002"/>
                    <a:pt x="493" y="521"/>
                  </a:cubicBezTo>
                  <a:cubicBezTo>
                    <a:pt x="549" y="519"/>
                    <a:pt x="605" y="518"/>
                    <a:pt x="661" y="518"/>
                  </a:cubicBezTo>
                  <a:cubicBezTo>
                    <a:pt x="1038" y="518"/>
                    <a:pt x="1416" y="554"/>
                    <a:pt x="1788" y="554"/>
                  </a:cubicBezTo>
                  <a:cubicBezTo>
                    <a:pt x="2217" y="554"/>
                    <a:pt x="2638" y="507"/>
                    <a:pt x="3041" y="303"/>
                  </a:cubicBezTo>
                  <a:cubicBezTo>
                    <a:pt x="3090" y="277"/>
                    <a:pt x="3082" y="190"/>
                    <a:pt x="3024" y="180"/>
                  </a:cubicBezTo>
                  <a:cubicBezTo>
                    <a:pt x="2415" y="67"/>
                    <a:pt x="1776" y="1"/>
                    <a:pt x="11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6"/>
            <p:cNvSpPr/>
            <p:nvPr/>
          </p:nvSpPr>
          <p:spPr>
            <a:xfrm>
              <a:off x="2365250" y="2272625"/>
              <a:ext cx="34325" cy="46250"/>
            </a:xfrm>
            <a:custGeom>
              <a:avLst/>
              <a:gdLst/>
              <a:ahLst/>
              <a:cxnLst/>
              <a:rect l="l" t="t" r="r" b="b"/>
              <a:pathLst>
                <a:path w="1373" h="1850" extrusionOk="0">
                  <a:moveTo>
                    <a:pt x="654" y="0"/>
                  </a:moveTo>
                  <a:cubicBezTo>
                    <a:pt x="420" y="0"/>
                    <a:pt x="199" y="133"/>
                    <a:pt x="228" y="393"/>
                  </a:cubicBezTo>
                  <a:cubicBezTo>
                    <a:pt x="228" y="421"/>
                    <a:pt x="246" y="446"/>
                    <a:pt x="273" y="452"/>
                  </a:cubicBezTo>
                  <a:cubicBezTo>
                    <a:pt x="281" y="454"/>
                    <a:pt x="291" y="455"/>
                    <a:pt x="302" y="455"/>
                  </a:cubicBezTo>
                  <a:cubicBezTo>
                    <a:pt x="387" y="455"/>
                    <a:pt x="552" y="411"/>
                    <a:pt x="645" y="411"/>
                  </a:cubicBezTo>
                  <a:cubicBezTo>
                    <a:pt x="680" y="411"/>
                    <a:pt x="705" y="417"/>
                    <a:pt x="712" y="434"/>
                  </a:cubicBezTo>
                  <a:cubicBezTo>
                    <a:pt x="753" y="539"/>
                    <a:pt x="648" y="710"/>
                    <a:pt x="606" y="800"/>
                  </a:cubicBezTo>
                  <a:cubicBezTo>
                    <a:pt x="499" y="1021"/>
                    <a:pt x="347" y="1292"/>
                    <a:pt x="151" y="1446"/>
                  </a:cubicBezTo>
                  <a:cubicBezTo>
                    <a:pt x="0" y="1568"/>
                    <a:pt x="146" y="1760"/>
                    <a:pt x="289" y="1778"/>
                  </a:cubicBezTo>
                  <a:cubicBezTo>
                    <a:pt x="456" y="1801"/>
                    <a:pt x="624" y="1817"/>
                    <a:pt x="791" y="1842"/>
                  </a:cubicBezTo>
                  <a:cubicBezTo>
                    <a:pt x="832" y="1848"/>
                    <a:pt x="872" y="1850"/>
                    <a:pt x="912" y="1850"/>
                  </a:cubicBezTo>
                  <a:cubicBezTo>
                    <a:pt x="1009" y="1850"/>
                    <a:pt x="1105" y="1838"/>
                    <a:pt x="1202" y="1838"/>
                  </a:cubicBezTo>
                  <a:cubicBezTo>
                    <a:pt x="1231" y="1838"/>
                    <a:pt x="1260" y="1839"/>
                    <a:pt x="1290" y="1842"/>
                  </a:cubicBezTo>
                  <a:cubicBezTo>
                    <a:pt x="1292" y="1842"/>
                    <a:pt x="1293" y="1842"/>
                    <a:pt x="1295" y="1842"/>
                  </a:cubicBezTo>
                  <a:cubicBezTo>
                    <a:pt x="1341" y="1842"/>
                    <a:pt x="1372" y="1779"/>
                    <a:pt x="1347" y="1740"/>
                  </a:cubicBezTo>
                  <a:cubicBezTo>
                    <a:pt x="1175" y="1486"/>
                    <a:pt x="963" y="1390"/>
                    <a:pt x="714" y="1371"/>
                  </a:cubicBezTo>
                  <a:cubicBezTo>
                    <a:pt x="940" y="1108"/>
                    <a:pt x="1150" y="839"/>
                    <a:pt x="1162" y="467"/>
                  </a:cubicBezTo>
                  <a:cubicBezTo>
                    <a:pt x="1171" y="153"/>
                    <a:pt x="905" y="0"/>
                    <a:pt x="6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6"/>
            <p:cNvSpPr/>
            <p:nvPr/>
          </p:nvSpPr>
          <p:spPr>
            <a:xfrm>
              <a:off x="3256825" y="2049850"/>
              <a:ext cx="317725" cy="93150"/>
            </a:xfrm>
            <a:custGeom>
              <a:avLst/>
              <a:gdLst/>
              <a:ahLst/>
              <a:cxnLst/>
              <a:rect l="l" t="t" r="r" b="b"/>
              <a:pathLst>
                <a:path w="12709" h="3726" extrusionOk="0">
                  <a:moveTo>
                    <a:pt x="6027" y="768"/>
                  </a:moveTo>
                  <a:cubicBezTo>
                    <a:pt x="6171" y="768"/>
                    <a:pt x="6314" y="787"/>
                    <a:pt x="6455" y="825"/>
                  </a:cubicBezTo>
                  <a:cubicBezTo>
                    <a:pt x="6504" y="951"/>
                    <a:pt x="6575" y="1071"/>
                    <a:pt x="6664" y="1176"/>
                  </a:cubicBezTo>
                  <a:cubicBezTo>
                    <a:pt x="6846" y="1912"/>
                    <a:pt x="5939" y="2689"/>
                    <a:pt x="5133" y="2689"/>
                  </a:cubicBezTo>
                  <a:cubicBezTo>
                    <a:pt x="4878" y="2689"/>
                    <a:pt x="4633" y="2611"/>
                    <a:pt x="4436" y="2431"/>
                  </a:cubicBezTo>
                  <a:lnTo>
                    <a:pt x="4434" y="2431"/>
                  </a:lnTo>
                  <a:cubicBezTo>
                    <a:pt x="4287" y="2295"/>
                    <a:pt x="4231" y="2152"/>
                    <a:pt x="4234" y="2012"/>
                  </a:cubicBezTo>
                  <a:cubicBezTo>
                    <a:pt x="4721" y="1481"/>
                    <a:pt x="5197" y="890"/>
                    <a:pt x="5840" y="779"/>
                  </a:cubicBezTo>
                  <a:cubicBezTo>
                    <a:pt x="5902" y="772"/>
                    <a:pt x="5964" y="768"/>
                    <a:pt x="6027" y="768"/>
                  </a:cubicBezTo>
                  <a:close/>
                  <a:moveTo>
                    <a:pt x="10834" y="1966"/>
                  </a:moveTo>
                  <a:cubicBezTo>
                    <a:pt x="10970" y="2196"/>
                    <a:pt x="11027" y="2454"/>
                    <a:pt x="11053" y="2719"/>
                  </a:cubicBezTo>
                  <a:cubicBezTo>
                    <a:pt x="11078" y="2956"/>
                    <a:pt x="11027" y="3044"/>
                    <a:pt x="10949" y="3044"/>
                  </a:cubicBezTo>
                  <a:cubicBezTo>
                    <a:pt x="10789" y="3044"/>
                    <a:pt x="10517" y="2674"/>
                    <a:pt x="10551" y="2464"/>
                  </a:cubicBezTo>
                  <a:lnTo>
                    <a:pt x="10550" y="2464"/>
                  </a:lnTo>
                  <a:cubicBezTo>
                    <a:pt x="10578" y="2291"/>
                    <a:pt x="10689" y="2124"/>
                    <a:pt x="10834" y="1966"/>
                  </a:cubicBezTo>
                  <a:close/>
                  <a:moveTo>
                    <a:pt x="9724" y="0"/>
                  </a:moveTo>
                  <a:cubicBezTo>
                    <a:pt x="9649" y="0"/>
                    <a:pt x="9575" y="30"/>
                    <a:pt x="9505" y="87"/>
                  </a:cubicBezTo>
                  <a:cubicBezTo>
                    <a:pt x="9165" y="362"/>
                    <a:pt x="8233" y="948"/>
                    <a:pt x="7584" y="948"/>
                  </a:cubicBezTo>
                  <a:cubicBezTo>
                    <a:pt x="7412" y="948"/>
                    <a:pt x="7260" y="907"/>
                    <a:pt x="7144" y="808"/>
                  </a:cubicBezTo>
                  <a:cubicBezTo>
                    <a:pt x="7080" y="652"/>
                    <a:pt x="6992" y="508"/>
                    <a:pt x="6883" y="382"/>
                  </a:cubicBezTo>
                  <a:cubicBezTo>
                    <a:pt x="6836" y="326"/>
                    <a:pt x="6769" y="293"/>
                    <a:pt x="6696" y="293"/>
                  </a:cubicBezTo>
                  <a:cubicBezTo>
                    <a:pt x="6464" y="209"/>
                    <a:pt x="6247" y="172"/>
                    <a:pt x="6042" y="172"/>
                  </a:cubicBezTo>
                  <a:cubicBezTo>
                    <a:pt x="5672" y="172"/>
                    <a:pt x="5341" y="294"/>
                    <a:pt x="5035" y="487"/>
                  </a:cubicBezTo>
                  <a:cubicBezTo>
                    <a:pt x="4403" y="766"/>
                    <a:pt x="3854" y="1235"/>
                    <a:pt x="3688" y="1748"/>
                  </a:cubicBezTo>
                  <a:cubicBezTo>
                    <a:pt x="3300" y="2159"/>
                    <a:pt x="2716" y="2640"/>
                    <a:pt x="2134" y="2640"/>
                  </a:cubicBezTo>
                  <a:cubicBezTo>
                    <a:pt x="1917" y="2640"/>
                    <a:pt x="1700" y="2573"/>
                    <a:pt x="1493" y="2411"/>
                  </a:cubicBezTo>
                  <a:cubicBezTo>
                    <a:pt x="1270" y="2235"/>
                    <a:pt x="1186" y="1960"/>
                    <a:pt x="1193" y="1688"/>
                  </a:cubicBezTo>
                  <a:cubicBezTo>
                    <a:pt x="1555" y="1328"/>
                    <a:pt x="1982" y="1035"/>
                    <a:pt x="2515" y="803"/>
                  </a:cubicBezTo>
                  <a:cubicBezTo>
                    <a:pt x="2769" y="695"/>
                    <a:pt x="2604" y="364"/>
                    <a:pt x="2390" y="341"/>
                  </a:cubicBezTo>
                  <a:cubicBezTo>
                    <a:pt x="2327" y="334"/>
                    <a:pt x="2264" y="331"/>
                    <a:pt x="2203" y="331"/>
                  </a:cubicBezTo>
                  <a:cubicBezTo>
                    <a:pt x="1407" y="331"/>
                    <a:pt x="835" y="878"/>
                    <a:pt x="702" y="1510"/>
                  </a:cubicBezTo>
                  <a:cubicBezTo>
                    <a:pt x="332" y="1940"/>
                    <a:pt x="69" y="2454"/>
                    <a:pt x="7" y="3066"/>
                  </a:cubicBezTo>
                  <a:cubicBezTo>
                    <a:pt x="1" y="3124"/>
                    <a:pt x="54" y="3160"/>
                    <a:pt x="106" y="3160"/>
                  </a:cubicBezTo>
                  <a:cubicBezTo>
                    <a:pt x="139" y="3160"/>
                    <a:pt x="171" y="3146"/>
                    <a:pt x="187" y="3115"/>
                  </a:cubicBezTo>
                  <a:cubicBezTo>
                    <a:pt x="348" y="2797"/>
                    <a:pt x="533" y="2493"/>
                    <a:pt x="745" y="2208"/>
                  </a:cubicBezTo>
                  <a:cubicBezTo>
                    <a:pt x="845" y="2505"/>
                    <a:pt x="1058" y="2782"/>
                    <a:pt x="1409" y="2995"/>
                  </a:cubicBezTo>
                  <a:cubicBezTo>
                    <a:pt x="1632" y="3130"/>
                    <a:pt x="1872" y="3187"/>
                    <a:pt x="2115" y="3187"/>
                  </a:cubicBezTo>
                  <a:cubicBezTo>
                    <a:pt x="2695" y="3187"/>
                    <a:pt x="3292" y="2864"/>
                    <a:pt x="3717" y="2519"/>
                  </a:cubicBezTo>
                  <a:cubicBezTo>
                    <a:pt x="3726" y="2511"/>
                    <a:pt x="3735" y="2503"/>
                    <a:pt x="3745" y="2495"/>
                  </a:cubicBezTo>
                  <a:cubicBezTo>
                    <a:pt x="3840" y="2678"/>
                    <a:pt x="4001" y="2859"/>
                    <a:pt x="4244" y="3029"/>
                  </a:cubicBezTo>
                  <a:cubicBezTo>
                    <a:pt x="4519" y="3222"/>
                    <a:pt x="4825" y="3307"/>
                    <a:pt x="5133" y="3307"/>
                  </a:cubicBezTo>
                  <a:cubicBezTo>
                    <a:pt x="6116" y="3307"/>
                    <a:pt x="7122" y="2442"/>
                    <a:pt x="7234" y="1499"/>
                  </a:cubicBezTo>
                  <a:cubicBezTo>
                    <a:pt x="7336" y="1521"/>
                    <a:pt x="7443" y="1531"/>
                    <a:pt x="7553" y="1531"/>
                  </a:cubicBezTo>
                  <a:cubicBezTo>
                    <a:pt x="8272" y="1531"/>
                    <a:pt x="9138" y="1095"/>
                    <a:pt x="9707" y="695"/>
                  </a:cubicBezTo>
                  <a:cubicBezTo>
                    <a:pt x="9997" y="948"/>
                    <a:pt x="10268" y="1223"/>
                    <a:pt x="10514" y="1520"/>
                  </a:cubicBezTo>
                  <a:cubicBezTo>
                    <a:pt x="9857" y="2175"/>
                    <a:pt x="9598" y="2926"/>
                    <a:pt x="10712" y="3609"/>
                  </a:cubicBezTo>
                  <a:cubicBezTo>
                    <a:pt x="10845" y="3690"/>
                    <a:pt x="10963" y="3726"/>
                    <a:pt x="11067" y="3726"/>
                  </a:cubicBezTo>
                  <a:cubicBezTo>
                    <a:pt x="11490" y="3726"/>
                    <a:pt x="11683" y="3141"/>
                    <a:pt x="11670" y="2719"/>
                  </a:cubicBezTo>
                  <a:cubicBezTo>
                    <a:pt x="11659" y="2295"/>
                    <a:pt x="11516" y="1907"/>
                    <a:pt x="11301" y="1551"/>
                  </a:cubicBezTo>
                  <a:cubicBezTo>
                    <a:pt x="11477" y="1417"/>
                    <a:pt x="11647" y="1297"/>
                    <a:pt x="11770" y="1195"/>
                  </a:cubicBezTo>
                  <a:cubicBezTo>
                    <a:pt x="12108" y="920"/>
                    <a:pt x="12415" y="616"/>
                    <a:pt x="12663" y="257"/>
                  </a:cubicBezTo>
                  <a:cubicBezTo>
                    <a:pt x="12708" y="190"/>
                    <a:pt x="12645" y="114"/>
                    <a:pt x="12576" y="114"/>
                  </a:cubicBezTo>
                  <a:cubicBezTo>
                    <a:pt x="12561" y="114"/>
                    <a:pt x="12546" y="118"/>
                    <a:pt x="12531" y="126"/>
                  </a:cubicBezTo>
                  <a:cubicBezTo>
                    <a:pt x="12133" y="359"/>
                    <a:pt x="11518" y="705"/>
                    <a:pt x="10988" y="1112"/>
                  </a:cubicBezTo>
                  <a:cubicBezTo>
                    <a:pt x="10674" y="726"/>
                    <a:pt x="10297" y="385"/>
                    <a:pt x="9939" y="87"/>
                  </a:cubicBezTo>
                  <a:cubicBezTo>
                    <a:pt x="9870" y="29"/>
                    <a:pt x="9797" y="0"/>
                    <a:pt x="97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6"/>
            <p:cNvSpPr/>
            <p:nvPr/>
          </p:nvSpPr>
          <p:spPr>
            <a:xfrm>
              <a:off x="3583875" y="2041750"/>
              <a:ext cx="137275" cy="80350"/>
            </a:xfrm>
            <a:custGeom>
              <a:avLst/>
              <a:gdLst/>
              <a:ahLst/>
              <a:cxnLst/>
              <a:rect l="l" t="t" r="r" b="b"/>
              <a:pathLst>
                <a:path w="5491" h="3214" extrusionOk="0">
                  <a:moveTo>
                    <a:pt x="2407" y="1126"/>
                  </a:moveTo>
                  <a:cubicBezTo>
                    <a:pt x="2376" y="1301"/>
                    <a:pt x="2355" y="1478"/>
                    <a:pt x="2338" y="1654"/>
                  </a:cubicBezTo>
                  <a:cubicBezTo>
                    <a:pt x="2067" y="2148"/>
                    <a:pt x="1460" y="2630"/>
                    <a:pt x="1019" y="2630"/>
                  </a:cubicBezTo>
                  <a:cubicBezTo>
                    <a:pt x="816" y="2630"/>
                    <a:pt x="648" y="2528"/>
                    <a:pt x="565" y="2277"/>
                  </a:cubicBezTo>
                  <a:cubicBezTo>
                    <a:pt x="299" y="1475"/>
                    <a:pt x="1670" y="1262"/>
                    <a:pt x="2407" y="1126"/>
                  </a:cubicBezTo>
                  <a:close/>
                  <a:moveTo>
                    <a:pt x="2737" y="1"/>
                  </a:moveTo>
                  <a:cubicBezTo>
                    <a:pt x="2714" y="1"/>
                    <a:pt x="2691" y="14"/>
                    <a:pt x="2683" y="41"/>
                  </a:cubicBezTo>
                  <a:cubicBezTo>
                    <a:pt x="2596" y="299"/>
                    <a:pt x="2525" y="561"/>
                    <a:pt x="2469" y="829"/>
                  </a:cubicBezTo>
                  <a:cubicBezTo>
                    <a:pt x="2386" y="807"/>
                    <a:pt x="2296" y="797"/>
                    <a:pt x="2203" y="797"/>
                  </a:cubicBezTo>
                  <a:cubicBezTo>
                    <a:pt x="1736" y="797"/>
                    <a:pt x="1184" y="1042"/>
                    <a:pt x="865" y="1204"/>
                  </a:cubicBezTo>
                  <a:cubicBezTo>
                    <a:pt x="273" y="1506"/>
                    <a:pt x="1" y="2095"/>
                    <a:pt x="327" y="2694"/>
                  </a:cubicBezTo>
                  <a:cubicBezTo>
                    <a:pt x="471" y="2958"/>
                    <a:pt x="725" y="3046"/>
                    <a:pt x="998" y="3046"/>
                  </a:cubicBezTo>
                  <a:cubicBezTo>
                    <a:pt x="1282" y="3046"/>
                    <a:pt x="1587" y="2950"/>
                    <a:pt x="1808" y="2855"/>
                  </a:cubicBezTo>
                  <a:cubicBezTo>
                    <a:pt x="2163" y="2701"/>
                    <a:pt x="2466" y="2450"/>
                    <a:pt x="2684" y="2131"/>
                  </a:cubicBezTo>
                  <a:cubicBezTo>
                    <a:pt x="3025" y="2761"/>
                    <a:pt x="3685" y="3214"/>
                    <a:pt x="4345" y="3214"/>
                  </a:cubicBezTo>
                  <a:cubicBezTo>
                    <a:pt x="4737" y="3214"/>
                    <a:pt x="5128" y="3054"/>
                    <a:pt x="5452" y="2676"/>
                  </a:cubicBezTo>
                  <a:cubicBezTo>
                    <a:pt x="5490" y="2631"/>
                    <a:pt x="5462" y="2559"/>
                    <a:pt x="5405" y="2559"/>
                  </a:cubicBezTo>
                  <a:cubicBezTo>
                    <a:pt x="5399" y="2559"/>
                    <a:pt x="5393" y="2559"/>
                    <a:pt x="5386" y="2561"/>
                  </a:cubicBezTo>
                  <a:cubicBezTo>
                    <a:pt x="5200" y="2613"/>
                    <a:pt x="5009" y="2638"/>
                    <a:pt x="4821" y="2638"/>
                  </a:cubicBezTo>
                  <a:cubicBezTo>
                    <a:pt x="3890" y="2638"/>
                    <a:pt x="3008" y="2027"/>
                    <a:pt x="3012" y="1009"/>
                  </a:cubicBezTo>
                  <a:cubicBezTo>
                    <a:pt x="3004" y="886"/>
                    <a:pt x="2943" y="809"/>
                    <a:pt x="2865" y="773"/>
                  </a:cubicBezTo>
                  <a:cubicBezTo>
                    <a:pt x="2881" y="524"/>
                    <a:pt x="2863" y="276"/>
                    <a:pt x="2791" y="41"/>
                  </a:cubicBezTo>
                  <a:cubicBezTo>
                    <a:pt x="2783" y="14"/>
                    <a:pt x="2760" y="1"/>
                    <a:pt x="27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6"/>
            <p:cNvSpPr/>
            <p:nvPr/>
          </p:nvSpPr>
          <p:spPr>
            <a:xfrm>
              <a:off x="3209275" y="2169275"/>
              <a:ext cx="583275" cy="14275"/>
            </a:xfrm>
            <a:custGeom>
              <a:avLst/>
              <a:gdLst/>
              <a:ahLst/>
              <a:cxnLst/>
              <a:rect l="l" t="t" r="r" b="b"/>
              <a:pathLst>
                <a:path w="23331" h="571" extrusionOk="0">
                  <a:moveTo>
                    <a:pt x="1608" y="1"/>
                  </a:moveTo>
                  <a:cubicBezTo>
                    <a:pt x="1082" y="1"/>
                    <a:pt x="558" y="37"/>
                    <a:pt x="80" y="209"/>
                  </a:cubicBezTo>
                  <a:cubicBezTo>
                    <a:pt x="1" y="232"/>
                    <a:pt x="1" y="346"/>
                    <a:pt x="80" y="369"/>
                  </a:cubicBezTo>
                  <a:cubicBezTo>
                    <a:pt x="546" y="536"/>
                    <a:pt x="1047" y="565"/>
                    <a:pt x="1548" y="565"/>
                  </a:cubicBezTo>
                  <a:cubicBezTo>
                    <a:pt x="1809" y="565"/>
                    <a:pt x="2071" y="557"/>
                    <a:pt x="2327" y="557"/>
                  </a:cubicBezTo>
                  <a:cubicBezTo>
                    <a:pt x="2344" y="557"/>
                    <a:pt x="2361" y="557"/>
                    <a:pt x="2378" y="557"/>
                  </a:cubicBezTo>
                  <a:cubicBezTo>
                    <a:pt x="3390" y="561"/>
                    <a:pt x="4401" y="562"/>
                    <a:pt x="5413" y="565"/>
                  </a:cubicBezTo>
                  <a:lnTo>
                    <a:pt x="11484" y="570"/>
                  </a:lnTo>
                  <a:cubicBezTo>
                    <a:pt x="11582" y="570"/>
                    <a:pt x="11681" y="570"/>
                    <a:pt x="11779" y="570"/>
                  </a:cubicBezTo>
                  <a:cubicBezTo>
                    <a:pt x="15611" y="570"/>
                    <a:pt x="19417" y="538"/>
                    <a:pt x="23246" y="352"/>
                  </a:cubicBezTo>
                  <a:cubicBezTo>
                    <a:pt x="23331" y="352"/>
                    <a:pt x="23329" y="224"/>
                    <a:pt x="23244" y="224"/>
                  </a:cubicBezTo>
                  <a:cubicBezTo>
                    <a:pt x="19417" y="40"/>
                    <a:pt x="15611" y="8"/>
                    <a:pt x="11779" y="8"/>
                  </a:cubicBezTo>
                  <a:cubicBezTo>
                    <a:pt x="11681" y="8"/>
                    <a:pt x="11582" y="8"/>
                    <a:pt x="11484" y="8"/>
                  </a:cubicBezTo>
                  <a:lnTo>
                    <a:pt x="5792" y="13"/>
                  </a:lnTo>
                  <a:cubicBezTo>
                    <a:pt x="4781" y="13"/>
                    <a:pt x="3769" y="14"/>
                    <a:pt x="2757" y="19"/>
                  </a:cubicBezTo>
                  <a:cubicBezTo>
                    <a:pt x="2744" y="19"/>
                    <a:pt x="2731" y="19"/>
                    <a:pt x="2719" y="19"/>
                  </a:cubicBezTo>
                  <a:cubicBezTo>
                    <a:pt x="2359" y="19"/>
                    <a:pt x="1983" y="1"/>
                    <a:pt x="16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6"/>
            <p:cNvSpPr/>
            <p:nvPr/>
          </p:nvSpPr>
          <p:spPr>
            <a:xfrm>
              <a:off x="3266500" y="2275350"/>
              <a:ext cx="303375" cy="83425"/>
            </a:xfrm>
            <a:custGeom>
              <a:avLst/>
              <a:gdLst/>
              <a:ahLst/>
              <a:cxnLst/>
              <a:rect l="l" t="t" r="r" b="b"/>
              <a:pathLst>
                <a:path w="12135" h="3337" extrusionOk="0">
                  <a:moveTo>
                    <a:pt x="3622" y="2016"/>
                  </a:moveTo>
                  <a:cubicBezTo>
                    <a:pt x="3709" y="2336"/>
                    <a:pt x="3690" y="2655"/>
                    <a:pt x="3353" y="2655"/>
                  </a:cubicBezTo>
                  <a:cubicBezTo>
                    <a:pt x="3280" y="2655"/>
                    <a:pt x="3192" y="2640"/>
                    <a:pt x="3088" y="2607"/>
                  </a:cubicBezTo>
                  <a:cubicBezTo>
                    <a:pt x="3258" y="2405"/>
                    <a:pt x="3435" y="2207"/>
                    <a:pt x="3622" y="2016"/>
                  </a:cubicBezTo>
                  <a:close/>
                  <a:moveTo>
                    <a:pt x="2103" y="0"/>
                  </a:moveTo>
                  <a:cubicBezTo>
                    <a:pt x="2022" y="0"/>
                    <a:pt x="1948" y="49"/>
                    <a:pt x="1895" y="118"/>
                  </a:cubicBezTo>
                  <a:cubicBezTo>
                    <a:pt x="1150" y="1086"/>
                    <a:pt x="407" y="1997"/>
                    <a:pt x="20" y="3168"/>
                  </a:cubicBezTo>
                  <a:cubicBezTo>
                    <a:pt x="1" y="3227"/>
                    <a:pt x="48" y="3266"/>
                    <a:pt x="97" y="3266"/>
                  </a:cubicBezTo>
                  <a:cubicBezTo>
                    <a:pt x="124" y="3266"/>
                    <a:pt x="150" y="3254"/>
                    <a:pt x="168" y="3229"/>
                  </a:cubicBezTo>
                  <a:cubicBezTo>
                    <a:pt x="758" y="2338"/>
                    <a:pt x="1413" y="1477"/>
                    <a:pt x="2077" y="640"/>
                  </a:cubicBezTo>
                  <a:cubicBezTo>
                    <a:pt x="2103" y="607"/>
                    <a:pt x="2137" y="593"/>
                    <a:pt x="2177" y="593"/>
                  </a:cubicBezTo>
                  <a:cubicBezTo>
                    <a:pt x="2357" y="593"/>
                    <a:pt x="2651" y="877"/>
                    <a:pt x="2828" y="1004"/>
                  </a:cubicBezTo>
                  <a:cubicBezTo>
                    <a:pt x="3004" y="1131"/>
                    <a:pt x="3170" y="1272"/>
                    <a:pt x="3325" y="1423"/>
                  </a:cubicBezTo>
                  <a:cubicBezTo>
                    <a:pt x="3340" y="1437"/>
                    <a:pt x="3357" y="1455"/>
                    <a:pt x="3370" y="1473"/>
                  </a:cubicBezTo>
                  <a:cubicBezTo>
                    <a:pt x="3010" y="1857"/>
                    <a:pt x="2700" y="2259"/>
                    <a:pt x="2487" y="2531"/>
                  </a:cubicBezTo>
                  <a:cubicBezTo>
                    <a:pt x="2395" y="2651"/>
                    <a:pt x="2377" y="2855"/>
                    <a:pt x="2540" y="2933"/>
                  </a:cubicBezTo>
                  <a:cubicBezTo>
                    <a:pt x="2776" y="3048"/>
                    <a:pt x="3007" y="3105"/>
                    <a:pt x="3217" y="3105"/>
                  </a:cubicBezTo>
                  <a:cubicBezTo>
                    <a:pt x="3730" y="3105"/>
                    <a:pt x="4123" y="2766"/>
                    <a:pt x="4197" y="2102"/>
                  </a:cubicBezTo>
                  <a:cubicBezTo>
                    <a:pt x="4216" y="1913"/>
                    <a:pt x="4177" y="1734"/>
                    <a:pt x="4096" y="1567"/>
                  </a:cubicBezTo>
                  <a:cubicBezTo>
                    <a:pt x="4252" y="1429"/>
                    <a:pt x="4411" y="1299"/>
                    <a:pt x="4574" y="1176"/>
                  </a:cubicBezTo>
                  <a:cubicBezTo>
                    <a:pt x="4765" y="1032"/>
                    <a:pt x="4923" y="970"/>
                    <a:pt x="5058" y="970"/>
                  </a:cubicBezTo>
                  <a:cubicBezTo>
                    <a:pt x="5387" y="970"/>
                    <a:pt x="5573" y="1341"/>
                    <a:pt x="5734" y="1800"/>
                  </a:cubicBezTo>
                  <a:cubicBezTo>
                    <a:pt x="5876" y="2210"/>
                    <a:pt x="5968" y="2640"/>
                    <a:pt x="6044" y="3066"/>
                  </a:cubicBezTo>
                  <a:cubicBezTo>
                    <a:pt x="6066" y="3190"/>
                    <a:pt x="6172" y="3247"/>
                    <a:pt x="6280" y="3247"/>
                  </a:cubicBezTo>
                  <a:cubicBezTo>
                    <a:pt x="6417" y="3247"/>
                    <a:pt x="6558" y="3157"/>
                    <a:pt x="6542" y="2999"/>
                  </a:cubicBezTo>
                  <a:cubicBezTo>
                    <a:pt x="6482" y="2394"/>
                    <a:pt x="6552" y="1780"/>
                    <a:pt x="6938" y="1285"/>
                  </a:cubicBezTo>
                  <a:cubicBezTo>
                    <a:pt x="7095" y="1083"/>
                    <a:pt x="7234" y="1001"/>
                    <a:pt x="7355" y="1001"/>
                  </a:cubicBezTo>
                  <a:cubicBezTo>
                    <a:pt x="7788" y="1001"/>
                    <a:pt x="7994" y="2050"/>
                    <a:pt x="8027" y="2426"/>
                  </a:cubicBezTo>
                  <a:cubicBezTo>
                    <a:pt x="8044" y="2592"/>
                    <a:pt x="8184" y="2676"/>
                    <a:pt x="8314" y="2676"/>
                  </a:cubicBezTo>
                  <a:cubicBezTo>
                    <a:pt x="8444" y="2676"/>
                    <a:pt x="8564" y="2594"/>
                    <a:pt x="8549" y="2426"/>
                  </a:cubicBezTo>
                  <a:cubicBezTo>
                    <a:pt x="8504" y="1985"/>
                    <a:pt x="8537" y="1598"/>
                    <a:pt x="8677" y="1216"/>
                  </a:cubicBezTo>
                  <a:cubicBezTo>
                    <a:pt x="9078" y="2052"/>
                    <a:pt x="9472" y="2961"/>
                    <a:pt x="10402" y="3278"/>
                  </a:cubicBezTo>
                  <a:cubicBezTo>
                    <a:pt x="10520" y="3318"/>
                    <a:pt x="10633" y="3336"/>
                    <a:pt x="10741" y="3336"/>
                  </a:cubicBezTo>
                  <a:cubicBezTo>
                    <a:pt x="11599" y="3336"/>
                    <a:pt x="12135" y="2184"/>
                    <a:pt x="11879" y="1457"/>
                  </a:cubicBezTo>
                  <a:cubicBezTo>
                    <a:pt x="11868" y="1425"/>
                    <a:pt x="11839" y="1408"/>
                    <a:pt x="11810" y="1408"/>
                  </a:cubicBezTo>
                  <a:cubicBezTo>
                    <a:pt x="11783" y="1408"/>
                    <a:pt x="11756" y="1423"/>
                    <a:pt x="11746" y="1457"/>
                  </a:cubicBezTo>
                  <a:cubicBezTo>
                    <a:pt x="11619" y="1893"/>
                    <a:pt x="11336" y="2330"/>
                    <a:pt x="10970" y="2597"/>
                  </a:cubicBezTo>
                  <a:cubicBezTo>
                    <a:pt x="10842" y="2691"/>
                    <a:pt x="10718" y="2730"/>
                    <a:pt x="10600" y="2730"/>
                  </a:cubicBezTo>
                  <a:cubicBezTo>
                    <a:pt x="10182" y="2730"/>
                    <a:pt x="9834" y="2245"/>
                    <a:pt x="9643" y="1952"/>
                  </a:cubicBezTo>
                  <a:cubicBezTo>
                    <a:pt x="9344" y="1493"/>
                    <a:pt x="9156" y="968"/>
                    <a:pt x="8896" y="484"/>
                  </a:cubicBezTo>
                  <a:cubicBezTo>
                    <a:pt x="8850" y="397"/>
                    <a:pt x="8763" y="356"/>
                    <a:pt x="8676" y="356"/>
                  </a:cubicBezTo>
                  <a:cubicBezTo>
                    <a:pt x="8584" y="356"/>
                    <a:pt x="8492" y="401"/>
                    <a:pt x="8442" y="484"/>
                  </a:cubicBezTo>
                  <a:cubicBezTo>
                    <a:pt x="8342" y="653"/>
                    <a:pt x="8257" y="830"/>
                    <a:pt x="8188" y="1012"/>
                  </a:cubicBezTo>
                  <a:cubicBezTo>
                    <a:pt x="8024" y="703"/>
                    <a:pt x="7790" y="473"/>
                    <a:pt x="7459" y="473"/>
                  </a:cubicBezTo>
                  <a:cubicBezTo>
                    <a:pt x="7379" y="473"/>
                    <a:pt x="7293" y="487"/>
                    <a:pt x="7202" y="515"/>
                  </a:cubicBezTo>
                  <a:cubicBezTo>
                    <a:pt x="6706" y="671"/>
                    <a:pt x="6393" y="1057"/>
                    <a:pt x="6216" y="1518"/>
                  </a:cubicBezTo>
                  <a:cubicBezTo>
                    <a:pt x="6011" y="907"/>
                    <a:pt x="5684" y="364"/>
                    <a:pt x="5133" y="363"/>
                  </a:cubicBezTo>
                  <a:cubicBezTo>
                    <a:pt x="5131" y="363"/>
                    <a:pt x="5129" y="363"/>
                    <a:pt x="5126" y="363"/>
                  </a:cubicBezTo>
                  <a:cubicBezTo>
                    <a:pt x="4679" y="363"/>
                    <a:pt x="4196" y="683"/>
                    <a:pt x="3752" y="1091"/>
                  </a:cubicBezTo>
                  <a:cubicBezTo>
                    <a:pt x="3301" y="630"/>
                    <a:pt x="2617" y="271"/>
                    <a:pt x="2217" y="33"/>
                  </a:cubicBezTo>
                  <a:cubicBezTo>
                    <a:pt x="2178" y="10"/>
                    <a:pt x="2140" y="0"/>
                    <a:pt x="21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6"/>
            <p:cNvSpPr/>
            <p:nvPr/>
          </p:nvSpPr>
          <p:spPr>
            <a:xfrm>
              <a:off x="3390500" y="2237450"/>
              <a:ext cx="18000" cy="17150"/>
            </a:xfrm>
            <a:custGeom>
              <a:avLst/>
              <a:gdLst/>
              <a:ahLst/>
              <a:cxnLst/>
              <a:rect l="l" t="t" r="r" b="b"/>
              <a:pathLst>
                <a:path w="720" h="686" extrusionOk="0">
                  <a:moveTo>
                    <a:pt x="354" y="1"/>
                  </a:moveTo>
                  <a:cubicBezTo>
                    <a:pt x="293" y="1"/>
                    <a:pt x="231" y="25"/>
                    <a:pt x="185" y="61"/>
                  </a:cubicBezTo>
                  <a:cubicBezTo>
                    <a:pt x="1" y="199"/>
                    <a:pt x="30" y="420"/>
                    <a:pt x="134" y="601"/>
                  </a:cubicBezTo>
                  <a:cubicBezTo>
                    <a:pt x="162" y="650"/>
                    <a:pt x="222" y="685"/>
                    <a:pt x="281" y="685"/>
                  </a:cubicBezTo>
                  <a:cubicBezTo>
                    <a:pt x="296" y="685"/>
                    <a:pt x="311" y="683"/>
                    <a:pt x="326" y="678"/>
                  </a:cubicBezTo>
                  <a:cubicBezTo>
                    <a:pt x="380" y="660"/>
                    <a:pt x="442" y="642"/>
                    <a:pt x="483" y="601"/>
                  </a:cubicBezTo>
                  <a:cubicBezTo>
                    <a:pt x="549" y="535"/>
                    <a:pt x="529" y="480"/>
                    <a:pt x="662" y="463"/>
                  </a:cubicBezTo>
                  <a:cubicBezTo>
                    <a:pt x="715" y="455"/>
                    <a:pt x="719" y="378"/>
                    <a:pt x="662" y="376"/>
                  </a:cubicBezTo>
                  <a:cubicBezTo>
                    <a:pt x="587" y="375"/>
                    <a:pt x="523" y="373"/>
                    <a:pt x="460" y="368"/>
                  </a:cubicBezTo>
                  <a:cubicBezTo>
                    <a:pt x="528" y="327"/>
                    <a:pt x="555" y="232"/>
                    <a:pt x="606" y="173"/>
                  </a:cubicBezTo>
                  <a:cubicBezTo>
                    <a:pt x="639" y="137"/>
                    <a:pt x="614" y="79"/>
                    <a:pt x="567" y="79"/>
                  </a:cubicBezTo>
                  <a:cubicBezTo>
                    <a:pt x="498" y="76"/>
                    <a:pt x="472" y="25"/>
                    <a:pt x="404" y="7"/>
                  </a:cubicBezTo>
                  <a:cubicBezTo>
                    <a:pt x="388" y="3"/>
                    <a:pt x="371" y="1"/>
                    <a:pt x="3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6"/>
            <p:cNvSpPr/>
            <p:nvPr/>
          </p:nvSpPr>
          <p:spPr>
            <a:xfrm>
              <a:off x="3564650" y="2265500"/>
              <a:ext cx="173625" cy="97200"/>
            </a:xfrm>
            <a:custGeom>
              <a:avLst/>
              <a:gdLst/>
              <a:ahLst/>
              <a:cxnLst/>
              <a:rect l="l" t="t" r="r" b="b"/>
              <a:pathLst>
                <a:path w="6945" h="3888" extrusionOk="0">
                  <a:moveTo>
                    <a:pt x="1443" y="857"/>
                  </a:moveTo>
                  <a:cubicBezTo>
                    <a:pt x="1834" y="857"/>
                    <a:pt x="2259" y="1196"/>
                    <a:pt x="2556" y="1405"/>
                  </a:cubicBezTo>
                  <a:cubicBezTo>
                    <a:pt x="2615" y="1446"/>
                    <a:pt x="2676" y="1493"/>
                    <a:pt x="2735" y="1539"/>
                  </a:cubicBezTo>
                  <a:cubicBezTo>
                    <a:pt x="2458" y="1817"/>
                    <a:pt x="2177" y="2086"/>
                    <a:pt x="1875" y="2309"/>
                  </a:cubicBezTo>
                  <a:cubicBezTo>
                    <a:pt x="1747" y="2402"/>
                    <a:pt x="1626" y="2442"/>
                    <a:pt x="1515" y="2442"/>
                  </a:cubicBezTo>
                  <a:cubicBezTo>
                    <a:pt x="829" y="2442"/>
                    <a:pt x="520" y="919"/>
                    <a:pt x="1398" y="858"/>
                  </a:cubicBezTo>
                  <a:cubicBezTo>
                    <a:pt x="1413" y="857"/>
                    <a:pt x="1428" y="857"/>
                    <a:pt x="1443" y="857"/>
                  </a:cubicBezTo>
                  <a:close/>
                  <a:moveTo>
                    <a:pt x="4745" y="1"/>
                  </a:moveTo>
                  <a:cubicBezTo>
                    <a:pt x="4740" y="1"/>
                    <a:pt x="4734" y="2"/>
                    <a:pt x="4728" y="4"/>
                  </a:cubicBezTo>
                  <a:cubicBezTo>
                    <a:pt x="4106" y="225"/>
                    <a:pt x="3604" y="678"/>
                    <a:pt x="3122" y="1155"/>
                  </a:cubicBezTo>
                  <a:cubicBezTo>
                    <a:pt x="2630" y="795"/>
                    <a:pt x="2032" y="420"/>
                    <a:pt x="1457" y="420"/>
                  </a:cubicBezTo>
                  <a:cubicBezTo>
                    <a:pt x="1261" y="420"/>
                    <a:pt x="1068" y="464"/>
                    <a:pt x="883" y="567"/>
                  </a:cubicBezTo>
                  <a:cubicBezTo>
                    <a:pt x="0" y="1054"/>
                    <a:pt x="476" y="2614"/>
                    <a:pt x="1258" y="2932"/>
                  </a:cubicBezTo>
                  <a:cubicBezTo>
                    <a:pt x="1315" y="2955"/>
                    <a:pt x="1374" y="2965"/>
                    <a:pt x="1434" y="2965"/>
                  </a:cubicBezTo>
                  <a:cubicBezTo>
                    <a:pt x="1875" y="2965"/>
                    <a:pt x="2401" y="2419"/>
                    <a:pt x="2656" y="2187"/>
                  </a:cubicBezTo>
                  <a:cubicBezTo>
                    <a:pt x="2794" y="2063"/>
                    <a:pt x="2925" y="1931"/>
                    <a:pt x="3056" y="1802"/>
                  </a:cubicBezTo>
                  <a:cubicBezTo>
                    <a:pt x="4052" y="2653"/>
                    <a:pt x="5171" y="3887"/>
                    <a:pt x="6460" y="3887"/>
                  </a:cubicBezTo>
                  <a:cubicBezTo>
                    <a:pt x="6591" y="3887"/>
                    <a:pt x="6724" y="3875"/>
                    <a:pt x="6859" y="3847"/>
                  </a:cubicBezTo>
                  <a:cubicBezTo>
                    <a:pt x="6944" y="3829"/>
                    <a:pt x="6924" y="3698"/>
                    <a:pt x="6839" y="3698"/>
                  </a:cubicBezTo>
                  <a:cubicBezTo>
                    <a:pt x="6838" y="3698"/>
                    <a:pt x="6837" y="3698"/>
                    <a:pt x="6836" y="3698"/>
                  </a:cubicBezTo>
                  <a:cubicBezTo>
                    <a:pt x="6234" y="3698"/>
                    <a:pt x="5711" y="3137"/>
                    <a:pt x="5254" y="2807"/>
                  </a:cubicBezTo>
                  <a:cubicBezTo>
                    <a:pt x="4675" y="2391"/>
                    <a:pt x="4132" y="1926"/>
                    <a:pt x="3566" y="1495"/>
                  </a:cubicBezTo>
                  <a:lnTo>
                    <a:pt x="3452" y="1405"/>
                  </a:lnTo>
                  <a:cubicBezTo>
                    <a:pt x="3885" y="959"/>
                    <a:pt x="4313" y="506"/>
                    <a:pt x="4785" y="101"/>
                  </a:cubicBezTo>
                  <a:cubicBezTo>
                    <a:pt x="4823" y="67"/>
                    <a:pt x="4791" y="1"/>
                    <a:pt x="47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6"/>
            <p:cNvSpPr/>
            <p:nvPr/>
          </p:nvSpPr>
          <p:spPr>
            <a:xfrm>
              <a:off x="3865875" y="2170325"/>
              <a:ext cx="105375" cy="12900"/>
            </a:xfrm>
            <a:custGeom>
              <a:avLst/>
              <a:gdLst/>
              <a:ahLst/>
              <a:cxnLst/>
              <a:rect l="l" t="t" r="r" b="b"/>
              <a:pathLst>
                <a:path w="4215" h="516" extrusionOk="0">
                  <a:moveTo>
                    <a:pt x="1624" y="0"/>
                  </a:moveTo>
                  <a:cubicBezTo>
                    <a:pt x="1109" y="0"/>
                    <a:pt x="591" y="17"/>
                    <a:pt x="97" y="149"/>
                  </a:cubicBezTo>
                  <a:cubicBezTo>
                    <a:pt x="0" y="176"/>
                    <a:pt x="0" y="318"/>
                    <a:pt x="97" y="345"/>
                  </a:cubicBezTo>
                  <a:cubicBezTo>
                    <a:pt x="737" y="515"/>
                    <a:pt x="1412" y="484"/>
                    <a:pt x="2069" y="491"/>
                  </a:cubicBezTo>
                  <a:cubicBezTo>
                    <a:pt x="2170" y="492"/>
                    <a:pt x="2269" y="492"/>
                    <a:pt x="2367" y="492"/>
                  </a:cubicBezTo>
                  <a:cubicBezTo>
                    <a:pt x="2976" y="492"/>
                    <a:pt x="3538" y="467"/>
                    <a:pt x="4144" y="318"/>
                  </a:cubicBezTo>
                  <a:cubicBezTo>
                    <a:pt x="4214" y="302"/>
                    <a:pt x="4214" y="192"/>
                    <a:pt x="4144" y="176"/>
                  </a:cubicBezTo>
                  <a:cubicBezTo>
                    <a:pt x="3576" y="35"/>
                    <a:pt x="3067" y="1"/>
                    <a:pt x="2491" y="1"/>
                  </a:cubicBezTo>
                  <a:cubicBezTo>
                    <a:pt x="2435" y="1"/>
                    <a:pt x="2379" y="1"/>
                    <a:pt x="2321" y="2"/>
                  </a:cubicBezTo>
                  <a:cubicBezTo>
                    <a:pt x="2270" y="2"/>
                    <a:pt x="2218" y="2"/>
                    <a:pt x="2166" y="2"/>
                  </a:cubicBezTo>
                  <a:cubicBezTo>
                    <a:pt x="1987" y="2"/>
                    <a:pt x="1805" y="0"/>
                    <a:pt x="16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6"/>
            <p:cNvSpPr/>
            <p:nvPr/>
          </p:nvSpPr>
          <p:spPr>
            <a:xfrm>
              <a:off x="3865175" y="2202775"/>
              <a:ext cx="132650" cy="14100"/>
            </a:xfrm>
            <a:custGeom>
              <a:avLst/>
              <a:gdLst/>
              <a:ahLst/>
              <a:cxnLst/>
              <a:rect l="l" t="t" r="r" b="b"/>
              <a:pathLst>
                <a:path w="5306" h="564" extrusionOk="0">
                  <a:moveTo>
                    <a:pt x="3528" y="0"/>
                  </a:moveTo>
                  <a:cubicBezTo>
                    <a:pt x="2370" y="0"/>
                    <a:pt x="1192" y="209"/>
                    <a:pt x="56" y="241"/>
                  </a:cubicBezTo>
                  <a:cubicBezTo>
                    <a:pt x="0" y="241"/>
                    <a:pt x="0" y="323"/>
                    <a:pt x="56" y="323"/>
                  </a:cubicBezTo>
                  <a:cubicBezTo>
                    <a:pt x="1192" y="355"/>
                    <a:pt x="2370" y="564"/>
                    <a:pt x="3528" y="564"/>
                  </a:cubicBezTo>
                  <a:cubicBezTo>
                    <a:pt x="4100" y="564"/>
                    <a:pt x="4668" y="513"/>
                    <a:pt x="5223" y="364"/>
                  </a:cubicBezTo>
                  <a:cubicBezTo>
                    <a:pt x="5305" y="344"/>
                    <a:pt x="5305" y="221"/>
                    <a:pt x="5223" y="200"/>
                  </a:cubicBezTo>
                  <a:cubicBezTo>
                    <a:pt x="4668" y="51"/>
                    <a:pt x="4100" y="0"/>
                    <a:pt x="35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6"/>
            <p:cNvSpPr/>
            <p:nvPr/>
          </p:nvSpPr>
          <p:spPr>
            <a:xfrm>
              <a:off x="4059375" y="2056025"/>
              <a:ext cx="294825" cy="176850"/>
            </a:xfrm>
            <a:custGeom>
              <a:avLst/>
              <a:gdLst/>
              <a:ahLst/>
              <a:cxnLst/>
              <a:rect l="l" t="t" r="r" b="b"/>
              <a:pathLst>
                <a:path w="11793" h="7074" extrusionOk="0">
                  <a:moveTo>
                    <a:pt x="8679" y="1"/>
                  </a:moveTo>
                  <a:cubicBezTo>
                    <a:pt x="8553" y="1"/>
                    <a:pt x="8424" y="84"/>
                    <a:pt x="8415" y="248"/>
                  </a:cubicBezTo>
                  <a:cubicBezTo>
                    <a:pt x="8369" y="978"/>
                    <a:pt x="8285" y="1693"/>
                    <a:pt x="8141" y="2389"/>
                  </a:cubicBezTo>
                  <a:cubicBezTo>
                    <a:pt x="7385" y="2510"/>
                    <a:pt x="6645" y="2689"/>
                    <a:pt x="5984" y="2940"/>
                  </a:cubicBezTo>
                  <a:cubicBezTo>
                    <a:pt x="5912" y="2968"/>
                    <a:pt x="5918" y="3079"/>
                    <a:pt x="6004" y="3081"/>
                  </a:cubicBezTo>
                  <a:cubicBezTo>
                    <a:pt x="6058" y="3082"/>
                    <a:pt x="6112" y="3082"/>
                    <a:pt x="6166" y="3082"/>
                  </a:cubicBezTo>
                  <a:cubicBezTo>
                    <a:pt x="6767" y="3082"/>
                    <a:pt x="7389" y="3025"/>
                    <a:pt x="8013" y="2935"/>
                  </a:cubicBezTo>
                  <a:lnTo>
                    <a:pt x="8013" y="2935"/>
                  </a:lnTo>
                  <a:cubicBezTo>
                    <a:pt x="7836" y="3601"/>
                    <a:pt x="7596" y="4247"/>
                    <a:pt x="7258" y="4862"/>
                  </a:cubicBezTo>
                  <a:cubicBezTo>
                    <a:pt x="7019" y="4463"/>
                    <a:pt x="6458" y="4258"/>
                    <a:pt x="5907" y="4258"/>
                  </a:cubicBezTo>
                  <a:cubicBezTo>
                    <a:pt x="5170" y="4258"/>
                    <a:pt x="4453" y="4626"/>
                    <a:pt x="4555" y="5391"/>
                  </a:cubicBezTo>
                  <a:cubicBezTo>
                    <a:pt x="4563" y="5447"/>
                    <a:pt x="4614" y="5511"/>
                    <a:pt x="4673" y="5511"/>
                  </a:cubicBezTo>
                  <a:cubicBezTo>
                    <a:pt x="4691" y="5511"/>
                    <a:pt x="4709" y="5505"/>
                    <a:pt x="4727" y="5491"/>
                  </a:cubicBezTo>
                  <a:cubicBezTo>
                    <a:pt x="4934" y="5332"/>
                    <a:pt x="5131" y="5153"/>
                    <a:pt x="5344" y="5005"/>
                  </a:cubicBezTo>
                  <a:cubicBezTo>
                    <a:pt x="5488" y="4905"/>
                    <a:pt x="5725" y="4849"/>
                    <a:pt x="5965" y="4849"/>
                  </a:cubicBezTo>
                  <a:cubicBezTo>
                    <a:pt x="6407" y="4849"/>
                    <a:pt x="6859" y="5039"/>
                    <a:pt x="6761" y="5492"/>
                  </a:cubicBezTo>
                  <a:cubicBezTo>
                    <a:pt x="6685" y="5847"/>
                    <a:pt x="6335" y="6036"/>
                    <a:pt x="5996" y="6036"/>
                  </a:cubicBezTo>
                  <a:cubicBezTo>
                    <a:pt x="5703" y="6036"/>
                    <a:pt x="5419" y="5896"/>
                    <a:pt x="5326" y="5601"/>
                  </a:cubicBezTo>
                  <a:cubicBezTo>
                    <a:pt x="5287" y="5480"/>
                    <a:pt x="5155" y="5387"/>
                    <a:pt x="5029" y="5387"/>
                  </a:cubicBezTo>
                  <a:cubicBezTo>
                    <a:pt x="4962" y="5387"/>
                    <a:pt x="4897" y="5413"/>
                    <a:pt x="4849" y="5474"/>
                  </a:cubicBezTo>
                  <a:cubicBezTo>
                    <a:pt x="4288" y="6186"/>
                    <a:pt x="3382" y="6482"/>
                    <a:pt x="2500" y="6490"/>
                  </a:cubicBezTo>
                  <a:cubicBezTo>
                    <a:pt x="2495" y="6490"/>
                    <a:pt x="2490" y="6490"/>
                    <a:pt x="2485" y="6490"/>
                  </a:cubicBezTo>
                  <a:cubicBezTo>
                    <a:pt x="1799" y="6490"/>
                    <a:pt x="1122" y="6045"/>
                    <a:pt x="1202" y="5294"/>
                  </a:cubicBezTo>
                  <a:cubicBezTo>
                    <a:pt x="1673" y="4849"/>
                    <a:pt x="2275" y="4562"/>
                    <a:pt x="3111" y="4377"/>
                  </a:cubicBezTo>
                  <a:cubicBezTo>
                    <a:pt x="3351" y="4324"/>
                    <a:pt x="3315" y="4000"/>
                    <a:pt x="3111" y="3929"/>
                  </a:cubicBezTo>
                  <a:cubicBezTo>
                    <a:pt x="2913" y="3861"/>
                    <a:pt x="2711" y="3830"/>
                    <a:pt x="2514" y="3830"/>
                  </a:cubicBezTo>
                  <a:cubicBezTo>
                    <a:pt x="1706" y="3830"/>
                    <a:pt x="970" y="4359"/>
                    <a:pt x="774" y="5076"/>
                  </a:cubicBezTo>
                  <a:cubicBezTo>
                    <a:pt x="359" y="5533"/>
                    <a:pt x="91" y="6132"/>
                    <a:pt x="6" y="6915"/>
                  </a:cubicBezTo>
                  <a:cubicBezTo>
                    <a:pt x="0" y="6973"/>
                    <a:pt x="42" y="7002"/>
                    <a:pt x="87" y="7002"/>
                  </a:cubicBezTo>
                  <a:cubicBezTo>
                    <a:pt x="127" y="7002"/>
                    <a:pt x="169" y="6980"/>
                    <a:pt x="185" y="6939"/>
                  </a:cubicBezTo>
                  <a:cubicBezTo>
                    <a:pt x="356" y="6491"/>
                    <a:pt x="549" y="6121"/>
                    <a:pt x="769" y="5802"/>
                  </a:cubicBezTo>
                  <a:cubicBezTo>
                    <a:pt x="810" y="5968"/>
                    <a:pt x="874" y="6126"/>
                    <a:pt x="961" y="6272"/>
                  </a:cubicBezTo>
                  <a:cubicBezTo>
                    <a:pt x="1303" y="6846"/>
                    <a:pt x="1904" y="7073"/>
                    <a:pt x="2559" y="7073"/>
                  </a:cubicBezTo>
                  <a:cubicBezTo>
                    <a:pt x="3429" y="7073"/>
                    <a:pt x="4395" y="6673"/>
                    <a:pt x="4980" y="6155"/>
                  </a:cubicBezTo>
                  <a:cubicBezTo>
                    <a:pt x="5219" y="6465"/>
                    <a:pt x="5582" y="6609"/>
                    <a:pt x="5954" y="6609"/>
                  </a:cubicBezTo>
                  <a:cubicBezTo>
                    <a:pt x="6565" y="6609"/>
                    <a:pt x="7201" y="6219"/>
                    <a:pt x="7352" y="5530"/>
                  </a:cubicBezTo>
                  <a:cubicBezTo>
                    <a:pt x="7359" y="5501"/>
                    <a:pt x="7363" y="5469"/>
                    <a:pt x="7367" y="5440"/>
                  </a:cubicBezTo>
                  <a:cubicBezTo>
                    <a:pt x="7972" y="4915"/>
                    <a:pt x="8333" y="4101"/>
                    <a:pt x="8551" y="3219"/>
                  </a:cubicBezTo>
                  <a:cubicBezTo>
                    <a:pt x="8633" y="3967"/>
                    <a:pt x="8761" y="4708"/>
                    <a:pt x="8969" y="5422"/>
                  </a:cubicBezTo>
                  <a:cubicBezTo>
                    <a:pt x="9133" y="5985"/>
                    <a:pt x="9437" y="6782"/>
                    <a:pt x="10060" y="6977"/>
                  </a:cubicBezTo>
                  <a:cubicBezTo>
                    <a:pt x="10174" y="7012"/>
                    <a:pt x="10284" y="7029"/>
                    <a:pt x="10390" y="7029"/>
                  </a:cubicBezTo>
                  <a:cubicBezTo>
                    <a:pt x="11021" y="7029"/>
                    <a:pt x="11507" y="6451"/>
                    <a:pt x="11771" y="5899"/>
                  </a:cubicBezTo>
                  <a:cubicBezTo>
                    <a:pt x="11792" y="5857"/>
                    <a:pt x="11761" y="5802"/>
                    <a:pt x="11718" y="5802"/>
                  </a:cubicBezTo>
                  <a:cubicBezTo>
                    <a:pt x="11708" y="5802"/>
                    <a:pt x="11697" y="5805"/>
                    <a:pt x="11686" y="5812"/>
                  </a:cubicBezTo>
                  <a:cubicBezTo>
                    <a:pt x="11358" y="6030"/>
                    <a:pt x="10859" y="6481"/>
                    <a:pt x="10413" y="6481"/>
                  </a:cubicBezTo>
                  <a:cubicBezTo>
                    <a:pt x="10275" y="6481"/>
                    <a:pt x="10142" y="6438"/>
                    <a:pt x="10021" y="6331"/>
                  </a:cubicBezTo>
                  <a:cubicBezTo>
                    <a:pt x="9519" y="5888"/>
                    <a:pt x="9380" y="5005"/>
                    <a:pt x="9253" y="4387"/>
                  </a:cubicBezTo>
                  <a:cubicBezTo>
                    <a:pt x="9143" y="3852"/>
                    <a:pt x="9078" y="3306"/>
                    <a:pt x="9028" y="2758"/>
                  </a:cubicBezTo>
                  <a:cubicBezTo>
                    <a:pt x="9694" y="2623"/>
                    <a:pt x="10349" y="2459"/>
                    <a:pt x="10967" y="2289"/>
                  </a:cubicBezTo>
                  <a:cubicBezTo>
                    <a:pt x="11015" y="2274"/>
                    <a:pt x="11005" y="2205"/>
                    <a:pt x="10956" y="2205"/>
                  </a:cubicBezTo>
                  <a:cubicBezTo>
                    <a:pt x="10817" y="2201"/>
                    <a:pt x="10678" y="2199"/>
                    <a:pt x="10538" y="2199"/>
                  </a:cubicBezTo>
                  <a:cubicBezTo>
                    <a:pt x="10019" y="2199"/>
                    <a:pt x="9500" y="2226"/>
                    <a:pt x="8984" y="2279"/>
                  </a:cubicBezTo>
                  <a:cubicBezTo>
                    <a:pt x="8940" y="1600"/>
                    <a:pt x="8925" y="919"/>
                    <a:pt x="8925" y="248"/>
                  </a:cubicBezTo>
                  <a:cubicBezTo>
                    <a:pt x="8925" y="82"/>
                    <a:pt x="8803" y="1"/>
                    <a:pt x="86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6"/>
            <p:cNvSpPr/>
            <p:nvPr/>
          </p:nvSpPr>
          <p:spPr>
            <a:xfrm>
              <a:off x="4356600" y="2145500"/>
              <a:ext cx="157075" cy="101350"/>
            </a:xfrm>
            <a:custGeom>
              <a:avLst/>
              <a:gdLst/>
              <a:ahLst/>
              <a:cxnLst/>
              <a:rect l="l" t="t" r="r" b="b"/>
              <a:pathLst>
                <a:path w="6283" h="4054" extrusionOk="0">
                  <a:moveTo>
                    <a:pt x="1353" y="522"/>
                  </a:moveTo>
                  <a:cubicBezTo>
                    <a:pt x="1383" y="522"/>
                    <a:pt x="1414" y="526"/>
                    <a:pt x="1447" y="534"/>
                  </a:cubicBezTo>
                  <a:cubicBezTo>
                    <a:pt x="1892" y="639"/>
                    <a:pt x="2318" y="923"/>
                    <a:pt x="2723" y="1262"/>
                  </a:cubicBezTo>
                  <a:cubicBezTo>
                    <a:pt x="2697" y="1274"/>
                    <a:pt x="2671" y="1288"/>
                    <a:pt x="2646" y="1302"/>
                  </a:cubicBezTo>
                  <a:lnTo>
                    <a:pt x="2646" y="1300"/>
                  </a:lnTo>
                  <a:cubicBezTo>
                    <a:pt x="2205" y="1508"/>
                    <a:pt x="1716" y="1726"/>
                    <a:pt x="1218" y="1726"/>
                  </a:cubicBezTo>
                  <a:cubicBezTo>
                    <a:pt x="727" y="1726"/>
                    <a:pt x="813" y="522"/>
                    <a:pt x="1353" y="522"/>
                  </a:cubicBezTo>
                  <a:close/>
                  <a:moveTo>
                    <a:pt x="1345" y="1"/>
                  </a:moveTo>
                  <a:cubicBezTo>
                    <a:pt x="1086" y="1"/>
                    <a:pt x="846" y="98"/>
                    <a:pt x="653" y="348"/>
                  </a:cubicBezTo>
                  <a:cubicBezTo>
                    <a:pt x="0" y="1199"/>
                    <a:pt x="494" y="2189"/>
                    <a:pt x="1414" y="2189"/>
                  </a:cubicBezTo>
                  <a:cubicBezTo>
                    <a:pt x="1488" y="2189"/>
                    <a:pt x="1565" y="2183"/>
                    <a:pt x="1644" y="2169"/>
                  </a:cubicBezTo>
                  <a:cubicBezTo>
                    <a:pt x="2131" y="2087"/>
                    <a:pt x="2645" y="1889"/>
                    <a:pt x="3145" y="1638"/>
                  </a:cubicBezTo>
                  <a:cubicBezTo>
                    <a:pt x="3506" y="1981"/>
                    <a:pt x="3844" y="2337"/>
                    <a:pt x="4147" y="2612"/>
                  </a:cubicBezTo>
                  <a:cubicBezTo>
                    <a:pt x="4728" y="3140"/>
                    <a:pt x="5443" y="3783"/>
                    <a:pt x="6198" y="4051"/>
                  </a:cubicBezTo>
                  <a:cubicBezTo>
                    <a:pt x="6202" y="4053"/>
                    <a:pt x="6207" y="4053"/>
                    <a:pt x="6212" y="4053"/>
                  </a:cubicBezTo>
                  <a:cubicBezTo>
                    <a:pt x="6250" y="4053"/>
                    <a:pt x="6282" y="3995"/>
                    <a:pt x="6245" y="3966"/>
                  </a:cubicBezTo>
                  <a:cubicBezTo>
                    <a:pt x="5801" y="3613"/>
                    <a:pt x="5478" y="3132"/>
                    <a:pt x="5112" y="2704"/>
                  </a:cubicBezTo>
                  <a:cubicBezTo>
                    <a:pt x="4692" y="2212"/>
                    <a:pt x="4185" y="1766"/>
                    <a:pt x="3677" y="1347"/>
                  </a:cubicBezTo>
                  <a:cubicBezTo>
                    <a:pt x="4124" y="1083"/>
                    <a:pt x="4553" y="788"/>
                    <a:pt x="4958" y="465"/>
                  </a:cubicBezTo>
                  <a:cubicBezTo>
                    <a:pt x="5033" y="404"/>
                    <a:pt x="4977" y="268"/>
                    <a:pt x="4885" y="268"/>
                  </a:cubicBezTo>
                  <a:cubicBezTo>
                    <a:pt x="4883" y="268"/>
                    <a:pt x="4880" y="268"/>
                    <a:pt x="4877" y="268"/>
                  </a:cubicBezTo>
                  <a:cubicBezTo>
                    <a:pt x="4318" y="329"/>
                    <a:pt x="3757" y="675"/>
                    <a:pt x="3229" y="985"/>
                  </a:cubicBezTo>
                  <a:cubicBezTo>
                    <a:pt x="2781" y="625"/>
                    <a:pt x="2001" y="1"/>
                    <a:pt x="1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6"/>
            <p:cNvSpPr/>
            <p:nvPr/>
          </p:nvSpPr>
          <p:spPr>
            <a:xfrm>
              <a:off x="4187825" y="842475"/>
              <a:ext cx="121750" cy="102025"/>
            </a:xfrm>
            <a:custGeom>
              <a:avLst/>
              <a:gdLst/>
              <a:ahLst/>
              <a:cxnLst/>
              <a:rect l="l" t="t" r="r" b="b"/>
              <a:pathLst>
                <a:path w="4870" h="4081" extrusionOk="0">
                  <a:moveTo>
                    <a:pt x="3564" y="0"/>
                  </a:moveTo>
                  <a:cubicBezTo>
                    <a:pt x="1925" y="0"/>
                    <a:pt x="131" y="1123"/>
                    <a:pt x="4" y="2899"/>
                  </a:cubicBezTo>
                  <a:cubicBezTo>
                    <a:pt x="0" y="2949"/>
                    <a:pt x="39" y="2975"/>
                    <a:pt x="80" y="2975"/>
                  </a:cubicBezTo>
                  <a:cubicBezTo>
                    <a:pt x="107" y="2975"/>
                    <a:pt x="135" y="2963"/>
                    <a:pt x="152" y="2939"/>
                  </a:cubicBezTo>
                  <a:cubicBezTo>
                    <a:pt x="570" y="2307"/>
                    <a:pt x="951" y="1723"/>
                    <a:pt x="1420" y="1280"/>
                  </a:cubicBezTo>
                  <a:lnTo>
                    <a:pt x="1420" y="1280"/>
                  </a:lnTo>
                  <a:cubicBezTo>
                    <a:pt x="1289" y="1694"/>
                    <a:pt x="1317" y="2189"/>
                    <a:pt x="1568" y="2745"/>
                  </a:cubicBezTo>
                  <a:cubicBezTo>
                    <a:pt x="1851" y="3375"/>
                    <a:pt x="2432" y="3870"/>
                    <a:pt x="3098" y="4043"/>
                  </a:cubicBezTo>
                  <a:cubicBezTo>
                    <a:pt x="3197" y="4068"/>
                    <a:pt x="3315" y="4081"/>
                    <a:pt x="3442" y="4081"/>
                  </a:cubicBezTo>
                  <a:cubicBezTo>
                    <a:pt x="4047" y="4081"/>
                    <a:pt x="4869" y="3792"/>
                    <a:pt x="4858" y="3185"/>
                  </a:cubicBezTo>
                  <a:cubicBezTo>
                    <a:pt x="4857" y="3121"/>
                    <a:pt x="4809" y="3083"/>
                    <a:pt x="4750" y="3076"/>
                  </a:cubicBezTo>
                  <a:cubicBezTo>
                    <a:pt x="4724" y="3074"/>
                    <a:pt x="4699" y="3072"/>
                    <a:pt x="4674" y="3072"/>
                  </a:cubicBezTo>
                  <a:cubicBezTo>
                    <a:pt x="4240" y="3072"/>
                    <a:pt x="3885" y="3478"/>
                    <a:pt x="3421" y="3498"/>
                  </a:cubicBezTo>
                  <a:cubicBezTo>
                    <a:pt x="3406" y="3499"/>
                    <a:pt x="3391" y="3499"/>
                    <a:pt x="3375" y="3499"/>
                  </a:cubicBezTo>
                  <a:cubicBezTo>
                    <a:pt x="2846" y="3499"/>
                    <a:pt x="2393" y="3143"/>
                    <a:pt x="2109" y="2720"/>
                  </a:cubicBezTo>
                  <a:cubicBezTo>
                    <a:pt x="1827" y="2301"/>
                    <a:pt x="1720" y="1772"/>
                    <a:pt x="1866" y="1287"/>
                  </a:cubicBezTo>
                  <a:cubicBezTo>
                    <a:pt x="2081" y="573"/>
                    <a:pt x="2992" y="467"/>
                    <a:pt x="3607" y="463"/>
                  </a:cubicBezTo>
                  <a:cubicBezTo>
                    <a:pt x="3905" y="462"/>
                    <a:pt x="3905" y="6"/>
                    <a:pt x="3607" y="1"/>
                  </a:cubicBezTo>
                  <a:cubicBezTo>
                    <a:pt x="3592" y="0"/>
                    <a:pt x="3578" y="0"/>
                    <a:pt x="35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6"/>
            <p:cNvSpPr/>
            <p:nvPr/>
          </p:nvSpPr>
          <p:spPr>
            <a:xfrm>
              <a:off x="4316475" y="788825"/>
              <a:ext cx="49200" cy="64700"/>
            </a:xfrm>
            <a:custGeom>
              <a:avLst/>
              <a:gdLst/>
              <a:ahLst/>
              <a:cxnLst/>
              <a:rect l="l" t="t" r="r" b="b"/>
              <a:pathLst>
                <a:path w="1968" h="2588" extrusionOk="0">
                  <a:moveTo>
                    <a:pt x="493" y="0"/>
                  </a:moveTo>
                  <a:cubicBezTo>
                    <a:pt x="289" y="0"/>
                    <a:pt x="74" y="163"/>
                    <a:pt x="9" y="454"/>
                  </a:cubicBezTo>
                  <a:cubicBezTo>
                    <a:pt x="1" y="496"/>
                    <a:pt x="32" y="549"/>
                    <a:pt x="76" y="549"/>
                  </a:cubicBezTo>
                  <a:cubicBezTo>
                    <a:pt x="84" y="549"/>
                    <a:pt x="91" y="547"/>
                    <a:pt x="99" y="544"/>
                  </a:cubicBezTo>
                  <a:cubicBezTo>
                    <a:pt x="165" y="518"/>
                    <a:pt x="423" y="398"/>
                    <a:pt x="411" y="387"/>
                  </a:cubicBezTo>
                  <a:lnTo>
                    <a:pt x="411" y="387"/>
                  </a:lnTo>
                  <a:cubicBezTo>
                    <a:pt x="492" y="460"/>
                    <a:pt x="455" y="754"/>
                    <a:pt x="452" y="846"/>
                  </a:cubicBezTo>
                  <a:cubicBezTo>
                    <a:pt x="437" y="1249"/>
                    <a:pt x="355" y="1709"/>
                    <a:pt x="136" y="2053"/>
                  </a:cubicBezTo>
                  <a:cubicBezTo>
                    <a:pt x="39" y="2207"/>
                    <a:pt x="139" y="2391"/>
                    <a:pt x="295" y="2445"/>
                  </a:cubicBezTo>
                  <a:cubicBezTo>
                    <a:pt x="549" y="2534"/>
                    <a:pt x="792" y="2588"/>
                    <a:pt x="1026" y="2588"/>
                  </a:cubicBezTo>
                  <a:cubicBezTo>
                    <a:pt x="1347" y="2588"/>
                    <a:pt x="1648" y="2485"/>
                    <a:pt x="1930" y="2229"/>
                  </a:cubicBezTo>
                  <a:cubicBezTo>
                    <a:pt x="1968" y="2193"/>
                    <a:pt x="1935" y="2135"/>
                    <a:pt x="1889" y="2132"/>
                  </a:cubicBezTo>
                  <a:cubicBezTo>
                    <a:pt x="1650" y="2115"/>
                    <a:pt x="1428" y="2015"/>
                    <a:pt x="1189" y="1996"/>
                  </a:cubicBezTo>
                  <a:cubicBezTo>
                    <a:pt x="1036" y="1983"/>
                    <a:pt x="885" y="1966"/>
                    <a:pt x="734" y="1951"/>
                  </a:cubicBezTo>
                  <a:cubicBezTo>
                    <a:pt x="893" y="1464"/>
                    <a:pt x="962" y="925"/>
                    <a:pt x="893" y="431"/>
                  </a:cubicBezTo>
                  <a:cubicBezTo>
                    <a:pt x="853" y="135"/>
                    <a:pt x="678" y="0"/>
                    <a:pt x="4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6"/>
            <p:cNvSpPr/>
            <p:nvPr/>
          </p:nvSpPr>
          <p:spPr>
            <a:xfrm>
              <a:off x="4383450" y="875125"/>
              <a:ext cx="88200" cy="14025"/>
            </a:xfrm>
            <a:custGeom>
              <a:avLst/>
              <a:gdLst/>
              <a:ahLst/>
              <a:cxnLst/>
              <a:rect l="l" t="t" r="r" b="b"/>
              <a:pathLst>
                <a:path w="3528" h="561" extrusionOk="0">
                  <a:moveTo>
                    <a:pt x="2542" y="1"/>
                  </a:moveTo>
                  <a:cubicBezTo>
                    <a:pt x="2418" y="1"/>
                    <a:pt x="2292" y="7"/>
                    <a:pt x="2173" y="10"/>
                  </a:cubicBezTo>
                  <a:cubicBezTo>
                    <a:pt x="1490" y="29"/>
                    <a:pt x="810" y="112"/>
                    <a:pt x="126" y="112"/>
                  </a:cubicBezTo>
                  <a:cubicBezTo>
                    <a:pt x="107" y="112"/>
                    <a:pt x="87" y="112"/>
                    <a:pt x="68" y="112"/>
                  </a:cubicBezTo>
                  <a:cubicBezTo>
                    <a:pt x="9" y="112"/>
                    <a:pt x="1" y="181"/>
                    <a:pt x="40" y="212"/>
                  </a:cubicBezTo>
                  <a:cubicBezTo>
                    <a:pt x="397" y="481"/>
                    <a:pt x="810" y="526"/>
                    <a:pt x="1235" y="526"/>
                  </a:cubicBezTo>
                  <a:cubicBezTo>
                    <a:pt x="1362" y="526"/>
                    <a:pt x="1491" y="522"/>
                    <a:pt x="1620" y="519"/>
                  </a:cubicBezTo>
                  <a:cubicBezTo>
                    <a:pt x="1669" y="518"/>
                    <a:pt x="1718" y="517"/>
                    <a:pt x="1768" y="517"/>
                  </a:cubicBezTo>
                  <a:cubicBezTo>
                    <a:pt x="2207" y="517"/>
                    <a:pt x="2648" y="561"/>
                    <a:pt x="3083" y="561"/>
                  </a:cubicBezTo>
                  <a:cubicBezTo>
                    <a:pt x="3190" y="561"/>
                    <a:pt x="3296" y="558"/>
                    <a:pt x="3401" y="552"/>
                  </a:cubicBezTo>
                  <a:cubicBezTo>
                    <a:pt x="3474" y="545"/>
                    <a:pt x="3528" y="468"/>
                    <a:pt x="3487" y="401"/>
                  </a:cubicBezTo>
                  <a:cubicBezTo>
                    <a:pt x="3284" y="55"/>
                    <a:pt x="2915" y="1"/>
                    <a:pt x="25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6"/>
            <p:cNvSpPr/>
            <p:nvPr/>
          </p:nvSpPr>
          <p:spPr>
            <a:xfrm>
              <a:off x="4386575" y="900125"/>
              <a:ext cx="88525" cy="14225"/>
            </a:xfrm>
            <a:custGeom>
              <a:avLst/>
              <a:gdLst/>
              <a:ahLst/>
              <a:cxnLst/>
              <a:rect l="l" t="t" r="r" b="b"/>
              <a:pathLst>
                <a:path w="3541" h="569" extrusionOk="0">
                  <a:moveTo>
                    <a:pt x="1378" y="0"/>
                  </a:moveTo>
                  <a:cubicBezTo>
                    <a:pt x="935" y="0"/>
                    <a:pt x="501" y="60"/>
                    <a:pt x="107" y="209"/>
                  </a:cubicBezTo>
                  <a:cubicBezTo>
                    <a:pt x="20" y="242"/>
                    <a:pt x="1" y="382"/>
                    <a:pt x="107" y="405"/>
                  </a:cubicBezTo>
                  <a:cubicBezTo>
                    <a:pt x="629" y="522"/>
                    <a:pt x="1204" y="568"/>
                    <a:pt x="1779" y="568"/>
                  </a:cubicBezTo>
                  <a:cubicBezTo>
                    <a:pt x="2358" y="568"/>
                    <a:pt x="2937" y="522"/>
                    <a:pt x="3467" y="455"/>
                  </a:cubicBezTo>
                  <a:cubicBezTo>
                    <a:pt x="3523" y="447"/>
                    <a:pt x="3541" y="370"/>
                    <a:pt x="3480" y="352"/>
                  </a:cubicBezTo>
                  <a:cubicBezTo>
                    <a:pt x="2843" y="159"/>
                    <a:pt x="2098" y="0"/>
                    <a:pt x="13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6"/>
            <p:cNvSpPr/>
            <p:nvPr/>
          </p:nvSpPr>
          <p:spPr>
            <a:xfrm>
              <a:off x="4521300" y="860450"/>
              <a:ext cx="116000" cy="76425"/>
            </a:xfrm>
            <a:custGeom>
              <a:avLst/>
              <a:gdLst/>
              <a:ahLst/>
              <a:cxnLst/>
              <a:rect l="l" t="t" r="r" b="b"/>
              <a:pathLst>
                <a:path w="4640" h="3057" extrusionOk="0">
                  <a:moveTo>
                    <a:pt x="2043" y="530"/>
                  </a:moveTo>
                  <a:cubicBezTo>
                    <a:pt x="2039" y="560"/>
                    <a:pt x="2041" y="591"/>
                    <a:pt x="2039" y="622"/>
                  </a:cubicBezTo>
                  <a:cubicBezTo>
                    <a:pt x="1926" y="1230"/>
                    <a:pt x="1592" y="1944"/>
                    <a:pt x="1144" y="2275"/>
                  </a:cubicBezTo>
                  <a:cubicBezTo>
                    <a:pt x="1078" y="2325"/>
                    <a:pt x="1014" y="2346"/>
                    <a:pt x="956" y="2346"/>
                  </a:cubicBezTo>
                  <a:cubicBezTo>
                    <a:pt x="733" y="2346"/>
                    <a:pt x="579" y="2038"/>
                    <a:pt x="627" y="1796"/>
                  </a:cubicBezTo>
                  <a:cubicBezTo>
                    <a:pt x="681" y="1522"/>
                    <a:pt x="914" y="1281"/>
                    <a:pt x="1096" y="1089"/>
                  </a:cubicBezTo>
                  <a:cubicBezTo>
                    <a:pt x="1355" y="822"/>
                    <a:pt x="1682" y="628"/>
                    <a:pt x="2043" y="530"/>
                  </a:cubicBezTo>
                  <a:close/>
                  <a:moveTo>
                    <a:pt x="2361" y="0"/>
                  </a:moveTo>
                  <a:cubicBezTo>
                    <a:pt x="2242" y="0"/>
                    <a:pt x="2124" y="64"/>
                    <a:pt x="2092" y="200"/>
                  </a:cubicBezTo>
                  <a:cubicBezTo>
                    <a:pt x="2090" y="204"/>
                    <a:pt x="2090" y="205"/>
                    <a:pt x="2090" y="208"/>
                  </a:cubicBezTo>
                  <a:cubicBezTo>
                    <a:pt x="2041" y="195"/>
                    <a:pt x="1990" y="189"/>
                    <a:pt x="1939" y="189"/>
                  </a:cubicBezTo>
                  <a:cubicBezTo>
                    <a:pt x="1483" y="189"/>
                    <a:pt x="966" y="672"/>
                    <a:pt x="704" y="938"/>
                  </a:cubicBezTo>
                  <a:cubicBezTo>
                    <a:pt x="237" y="1414"/>
                    <a:pt x="0" y="2100"/>
                    <a:pt x="499" y="2628"/>
                  </a:cubicBezTo>
                  <a:cubicBezTo>
                    <a:pt x="672" y="2812"/>
                    <a:pt x="845" y="2891"/>
                    <a:pt x="1014" y="2891"/>
                  </a:cubicBezTo>
                  <a:cubicBezTo>
                    <a:pt x="1478" y="2891"/>
                    <a:pt x="1906" y="2292"/>
                    <a:pt x="2207" y="1652"/>
                  </a:cubicBezTo>
                  <a:cubicBezTo>
                    <a:pt x="2374" y="2102"/>
                    <a:pt x="2653" y="2508"/>
                    <a:pt x="3022" y="2787"/>
                  </a:cubicBezTo>
                  <a:cubicBezTo>
                    <a:pt x="3263" y="2971"/>
                    <a:pt x="3515" y="3057"/>
                    <a:pt x="3746" y="3057"/>
                  </a:cubicBezTo>
                  <a:cubicBezTo>
                    <a:pt x="4242" y="3057"/>
                    <a:pt x="4639" y="2661"/>
                    <a:pt x="4621" y="1990"/>
                  </a:cubicBezTo>
                  <a:cubicBezTo>
                    <a:pt x="4620" y="1952"/>
                    <a:pt x="4587" y="1923"/>
                    <a:pt x="4552" y="1923"/>
                  </a:cubicBezTo>
                  <a:cubicBezTo>
                    <a:pt x="4536" y="1923"/>
                    <a:pt x="4520" y="1929"/>
                    <a:pt x="4507" y="1942"/>
                  </a:cubicBezTo>
                  <a:cubicBezTo>
                    <a:pt x="4256" y="2208"/>
                    <a:pt x="4030" y="2424"/>
                    <a:pt x="3767" y="2424"/>
                  </a:cubicBezTo>
                  <a:cubicBezTo>
                    <a:pt x="3622" y="2424"/>
                    <a:pt x="3465" y="2358"/>
                    <a:pt x="3286" y="2200"/>
                  </a:cubicBezTo>
                  <a:cubicBezTo>
                    <a:pt x="2805" y="1773"/>
                    <a:pt x="2533" y="1016"/>
                    <a:pt x="2633" y="382"/>
                  </a:cubicBezTo>
                  <a:cubicBezTo>
                    <a:pt x="2638" y="343"/>
                    <a:pt x="2645" y="307"/>
                    <a:pt x="2646" y="276"/>
                  </a:cubicBezTo>
                  <a:cubicBezTo>
                    <a:pt x="2659" y="98"/>
                    <a:pt x="2509" y="0"/>
                    <a:pt x="23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6"/>
            <p:cNvSpPr/>
            <p:nvPr/>
          </p:nvSpPr>
          <p:spPr>
            <a:xfrm>
              <a:off x="4580025" y="769700"/>
              <a:ext cx="54575" cy="52325"/>
            </a:xfrm>
            <a:custGeom>
              <a:avLst/>
              <a:gdLst/>
              <a:ahLst/>
              <a:cxnLst/>
              <a:rect l="l" t="t" r="r" b="b"/>
              <a:pathLst>
                <a:path w="2183" h="2093" extrusionOk="0">
                  <a:moveTo>
                    <a:pt x="595" y="1"/>
                  </a:moveTo>
                  <a:cubicBezTo>
                    <a:pt x="374" y="1"/>
                    <a:pt x="256" y="116"/>
                    <a:pt x="71" y="218"/>
                  </a:cubicBezTo>
                  <a:cubicBezTo>
                    <a:pt x="0" y="256"/>
                    <a:pt x="37" y="367"/>
                    <a:pt x="107" y="367"/>
                  </a:cubicBezTo>
                  <a:cubicBezTo>
                    <a:pt x="115" y="367"/>
                    <a:pt x="123" y="365"/>
                    <a:pt x="132" y="362"/>
                  </a:cubicBezTo>
                  <a:cubicBezTo>
                    <a:pt x="174" y="347"/>
                    <a:pt x="224" y="340"/>
                    <a:pt x="279" y="340"/>
                  </a:cubicBezTo>
                  <a:cubicBezTo>
                    <a:pt x="484" y="340"/>
                    <a:pt x="749" y="438"/>
                    <a:pt x="875" y="538"/>
                  </a:cubicBezTo>
                  <a:cubicBezTo>
                    <a:pt x="1208" y="804"/>
                    <a:pt x="827" y="1350"/>
                    <a:pt x="661" y="1591"/>
                  </a:cubicBezTo>
                  <a:cubicBezTo>
                    <a:pt x="591" y="1693"/>
                    <a:pt x="634" y="1873"/>
                    <a:pt x="750" y="1926"/>
                  </a:cubicBezTo>
                  <a:cubicBezTo>
                    <a:pt x="987" y="2034"/>
                    <a:pt x="1206" y="2092"/>
                    <a:pt x="1421" y="2092"/>
                  </a:cubicBezTo>
                  <a:cubicBezTo>
                    <a:pt x="1659" y="2092"/>
                    <a:pt x="1893" y="2020"/>
                    <a:pt x="2141" y="1862"/>
                  </a:cubicBezTo>
                  <a:cubicBezTo>
                    <a:pt x="2182" y="1837"/>
                    <a:pt x="2181" y="1763"/>
                    <a:pt x="2126" y="1752"/>
                  </a:cubicBezTo>
                  <a:cubicBezTo>
                    <a:pt x="1841" y="1693"/>
                    <a:pt x="1524" y="1667"/>
                    <a:pt x="1236" y="1586"/>
                  </a:cubicBezTo>
                  <a:cubicBezTo>
                    <a:pt x="1473" y="1158"/>
                    <a:pt x="1605" y="658"/>
                    <a:pt x="1250" y="249"/>
                  </a:cubicBezTo>
                  <a:cubicBezTo>
                    <a:pt x="1101" y="75"/>
                    <a:pt x="868" y="21"/>
                    <a:pt x="652" y="3"/>
                  </a:cubicBezTo>
                  <a:cubicBezTo>
                    <a:pt x="632" y="2"/>
                    <a:pt x="613" y="1"/>
                    <a:pt x="5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6"/>
            <p:cNvSpPr/>
            <p:nvPr/>
          </p:nvSpPr>
          <p:spPr>
            <a:xfrm>
              <a:off x="4658025" y="844400"/>
              <a:ext cx="98800" cy="81375"/>
            </a:xfrm>
            <a:custGeom>
              <a:avLst/>
              <a:gdLst/>
              <a:ahLst/>
              <a:cxnLst/>
              <a:rect l="l" t="t" r="r" b="b"/>
              <a:pathLst>
                <a:path w="3952" h="3255" extrusionOk="0">
                  <a:moveTo>
                    <a:pt x="2234" y="1"/>
                  </a:moveTo>
                  <a:cubicBezTo>
                    <a:pt x="2212" y="1"/>
                    <a:pt x="2190" y="13"/>
                    <a:pt x="2177" y="30"/>
                  </a:cubicBezTo>
                  <a:cubicBezTo>
                    <a:pt x="1992" y="271"/>
                    <a:pt x="2020" y="665"/>
                    <a:pt x="2049" y="1005"/>
                  </a:cubicBezTo>
                  <a:cubicBezTo>
                    <a:pt x="1938" y="1015"/>
                    <a:pt x="1828" y="1024"/>
                    <a:pt x="1716" y="1034"/>
                  </a:cubicBezTo>
                  <a:cubicBezTo>
                    <a:pt x="1155" y="1090"/>
                    <a:pt x="589" y="1085"/>
                    <a:pt x="30" y="1174"/>
                  </a:cubicBezTo>
                  <a:cubicBezTo>
                    <a:pt x="0" y="1177"/>
                    <a:pt x="2" y="1216"/>
                    <a:pt x="22" y="1229"/>
                  </a:cubicBezTo>
                  <a:cubicBezTo>
                    <a:pt x="449" y="1531"/>
                    <a:pt x="951" y="1590"/>
                    <a:pt x="1458" y="1590"/>
                  </a:cubicBezTo>
                  <a:cubicBezTo>
                    <a:pt x="1628" y="1590"/>
                    <a:pt x="1799" y="1583"/>
                    <a:pt x="1967" y="1577"/>
                  </a:cubicBezTo>
                  <a:cubicBezTo>
                    <a:pt x="2003" y="1576"/>
                    <a:pt x="2040" y="1572"/>
                    <a:pt x="2076" y="1571"/>
                  </a:cubicBezTo>
                  <a:lnTo>
                    <a:pt x="2076" y="1571"/>
                  </a:lnTo>
                  <a:cubicBezTo>
                    <a:pt x="2077" y="2122"/>
                    <a:pt x="2044" y="2681"/>
                    <a:pt x="2177" y="3218"/>
                  </a:cubicBezTo>
                  <a:cubicBezTo>
                    <a:pt x="2184" y="3242"/>
                    <a:pt x="2204" y="3254"/>
                    <a:pt x="2225" y="3254"/>
                  </a:cubicBezTo>
                  <a:cubicBezTo>
                    <a:pt x="2243" y="3254"/>
                    <a:pt x="2262" y="3246"/>
                    <a:pt x="2272" y="3229"/>
                  </a:cubicBezTo>
                  <a:cubicBezTo>
                    <a:pt x="2607" y="2729"/>
                    <a:pt x="2546" y="2120"/>
                    <a:pt x="2522" y="1543"/>
                  </a:cubicBezTo>
                  <a:cubicBezTo>
                    <a:pt x="2755" y="1526"/>
                    <a:pt x="2988" y="1510"/>
                    <a:pt x="3219" y="1500"/>
                  </a:cubicBezTo>
                  <a:cubicBezTo>
                    <a:pt x="3529" y="1485"/>
                    <a:pt x="3609" y="1497"/>
                    <a:pt x="3788" y="1252"/>
                  </a:cubicBezTo>
                  <a:cubicBezTo>
                    <a:pt x="3951" y="1030"/>
                    <a:pt x="3714" y="828"/>
                    <a:pt x="3507" y="828"/>
                  </a:cubicBezTo>
                  <a:cubicBezTo>
                    <a:pt x="3396" y="828"/>
                    <a:pt x="3293" y="887"/>
                    <a:pt x="3268" y="1033"/>
                  </a:cubicBezTo>
                  <a:lnTo>
                    <a:pt x="3230" y="1054"/>
                  </a:lnTo>
                  <a:cubicBezTo>
                    <a:pt x="3227" y="1008"/>
                    <a:pt x="3224" y="960"/>
                    <a:pt x="3221" y="914"/>
                  </a:cubicBezTo>
                  <a:cubicBezTo>
                    <a:pt x="3053" y="919"/>
                    <a:pt x="2888" y="929"/>
                    <a:pt x="2722" y="944"/>
                  </a:cubicBezTo>
                  <a:cubicBezTo>
                    <a:pt x="2651" y="949"/>
                    <a:pt x="2581" y="957"/>
                    <a:pt x="2510" y="962"/>
                  </a:cubicBezTo>
                  <a:cubicBezTo>
                    <a:pt x="2499" y="616"/>
                    <a:pt x="2456" y="248"/>
                    <a:pt x="2271" y="19"/>
                  </a:cubicBezTo>
                  <a:cubicBezTo>
                    <a:pt x="2261" y="6"/>
                    <a:pt x="2247" y="1"/>
                    <a:pt x="22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6"/>
            <p:cNvSpPr/>
            <p:nvPr/>
          </p:nvSpPr>
          <p:spPr>
            <a:xfrm>
              <a:off x="4787950" y="766600"/>
              <a:ext cx="111050" cy="171025"/>
            </a:xfrm>
            <a:custGeom>
              <a:avLst/>
              <a:gdLst/>
              <a:ahLst/>
              <a:cxnLst/>
              <a:rect l="l" t="t" r="r" b="b"/>
              <a:pathLst>
                <a:path w="4442" h="6841" extrusionOk="0">
                  <a:moveTo>
                    <a:pt x="2084" y="544"/>
                  </a:moveTo>
                  <a:lnTo>
                    <a:pt x="2084" y="544"/>
                  </a:lnTo>
                  <a:cubicBezTo>
                    <a:pt x="2768" y="1399"/>
                    <a:pt x="1882" y="2919"/>
                    <a:pt x="1031" y="4040"/>
                  </a:cubicBezTo>
                  <a:cubicBezTo>
                    <a:pt x="965" y="2834"/>
                    <a:pt x="1262" y="1438"/>
                    <a:pt x="2084" y="544"/>
                  </a:cubicBezTo>
                  <a:close/>
                  <a:moveTo>
                    <a:pt x="2076" y="0"/>
                  </a:moveTo>
                  <a:cubicBezTo>
                    <a:pt x="2022" y="0"/>
                    <a:pt x="1969" y="21"/>
                    <a:pt x="1923" y="63"/>
                  </a:cubicBezTo>
                  <a:cubicBezTo>
                    <a:pt x="807" y="1098"/>
                    <a:pt x="366" y="2965"/>
                    <a:pt x="609" y="4569"/>
                  </a:cubicBezTo>
                  <a:cubicBezTo>
                    <a:pt x="404" y="4817"/>
                    <a:pt x="220" y="5027"/>
                    <a:pt x="84" y="5176"/>
                  </a:cubicBezTo>
                  <a:cubicBezTo>
                    <a:pt x="1" y="5265"/>
                    <a:pt x="74" y="5395"/>
                    <a:pt x="176" y="5395"/>
                  </a:cubicBezTo>
                  <a:cubicBezTo>
                    <a:pt x="197" y="5395"/>
                    <a:pt x="218" y="5390"/>
                    <a:pt x="240" y="5378"/>
                  </a:cubicBezTo>
                  <a:cubicBezTo>
                    <a:pt x="407" y="5286"/>
                    <a:pt x="563" y="5176"/>
                    <a:pt x="707" y="5050"/>
                  </a:cubicBezTo>
                  <a:cubicBezTo>
                    <a:pt x="789" y="5393"/>
                    <a:pt x="914" y="5724"/>
                    <a:pt x="1076" y="6038"/>
                  </a:cubicBezTo>
                  <a:cubicBezTo>
                    <a:pt x="1335" y="6523"/>
                    <a:pt x="1760" y="6841"/>
                    <a:pt x="2242" y="6841"/>
                  </a:cubicBezTo>
                  <a:cubicBezTo>
                    <a:pt x="2417" y="6841"/>
                    <a:pt x="2600" y="6799"/>
                    <a:pt x="2786" y="6707"/>
                  </a:cubicBezTo>
                  <a:cubicBezTo>
                    <a:pt x="3347" y="6431"/>
                    <a:pt x="3593" y="5787"/>
                    <a:pt x="3663" y="5155"/>
                  </a:cubicBezTo>
                  <a:cubicBezTo>
                    <a:pt x="3742" y="5199"/>
                    <a:pt x="3824" y="5223"/>
                    <a:pt x="3905" y="5223"/>
                  </a:cubicBezTo>
                  <a:cubicBezTo>
                    <a:pt x="4122" y="5223"/>
                    <a:pt x="4328" y="5047"/>
                    <a:pt x="4429" y="4619"/>
                  </a:cubicBezTo>
                  <a:cubicBezTo>
                    <a:pt x="4441" y="4569"/>
                    <a:pt x="4405" y="4537"/>
                    <a:pt x="4365" y="4537"/>
                  </a:cubicBezTo>
                  <a:cubicBezTo>
                    <a:pt x="4349" y="4537"/>
                    <a:pt x="4332" y="4542"/>
                    <a:pt x="4318" y="4553"/>
                  </a:cubicBezTo>
                  <a:cubicBezTo>
                    <a:pt x="4187" y="4611"/>
                    <a:pt x="4076" y="4641"/>
                    <a:pt x="3984" y="4641"/>
                  </a:cubicBezTo>
                  <a:cubicBezTo>
                    <a:pt x="3788" y="4641"/>
                    <a:pt x="3678" y="4510"/>
                    <a:pt x="3654" y="4248"/>
                  </a:cubicBezTo>
                  <a:cubicBezTo>
                    <a:pt x="3616" y="4125"/>
                    <a:pt x="3520" y="4071"/>
                    <a:pt x="3423" y="4071"/>
                  </a:cubicBezTo>
                  <a:cubicBezTo>
                    <a:pt x="3277" y="4071"/>
                    <a:pt x="3128" y="4193"/>
                    <a:pt x="3171" y="4382"/>
                  </a:cubicBezTo>
                  <a:cubicBezTo>
                    <a:pt x="3330" y="5067"/>
                    <a:pt x="3145" y="5882"/>
                    <a:pt x="2551" y="6310"/>
                  </a:cubicBezTo>
                  <a:cubicBezTo>
                    <a:pt x="2419" y="6405"/>
                    <a:pt x="2295" y="6447"/>
                    <a:pt x="2180" y="6447"/>
                  </a:cubicBezTo>
                  <a:cubicBezTo>
                    <a:pt x="1587" y="6447"/>
                    <a:pt x="1232" y="5324"/>
                    <a:pt x="1103" y="4673"/>
                  </a:cubicBezTo>
                  <a:cubicBezTo>
                    <a:pt x="2279" y="3421"/>
                    <a:pt x="3450" y="1082"/>
                    <a:pt x="2236" y="63"/>
                  </a:cubicBezTo>
                  <a:cubicBezTo>
                    <a:pt x="2188" y="22"/>
                    <a:pt x="2132" y="0"/>
                    <a:pt x="20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6"/>
            <p:cNvSpPr/>
            <p:nvPr/>
          </p:nvSpPr>
          <p:spPr>
            <a:xfrm>
              <a:off x="4892775" y="766375"/>
              <a:ext cx="66150" cy="58250"/>
            </a:xfrm>
            <a:custGeom>
              <a:avLst/>
              <a:gdLst/>
              <a:ahLst/>
              <a:cxnLst/>
              <a:rect l="l" t="t" r="r" b="b"/>
              <a:pathLst>
                <a:path w="2646" h="2330" extrusionOk="0">
                  <a:moveTo>
                    <a:pt x="998" y="1"/>
                  </a:moveTo>
                  <a:cubicBezTo>
                    <a:pt x="821" y="1"/>
                    <a:pt x="655" y="133"/>
                    <a:pt x="622" y="420"/>
                  </a:cubicBezTo>
                  <a:cubicBezTo>
                    <a:pt x="622" y="435"/>
                    <a:pt x="635" y="446"/>
                    <a:pt x="650" y="446"/>
                  </a:cubicBezTo>
                  <a:cubicBezTo>
                    <a:pt x="654" y="446"/>
                    <a:pt x="659" y="445"/>
                    <a:pt x="663" y="443"/>
                  </a:cubicBezTo>
                  <a:cubicBezTo>
                    <a:pt x="746" y="394"/>
                    <a:pt x="810" y="371"/>
                    <a:pt x="859" y="371"/>
                  </a:cubicBezTo>
                  <a:cubicBezTo>
                    <a:pt x="990" y="371"/>
                    <a:pt x="1019" y="528"/>
                    <a:pt x="1024" y="755"/>
                  </a:cubicBezTo>
                  <a:cubicBezTo>
                    <a:pt x="1032" y="1258"/>
                    <a:pt x="674" y="1634"/>
                    <a:pt x="238" y="1824"/>
                  </a:cubicBezTo>
                  <a:cubicBezTo>
                    <a:pt x="0" y="1928"/>
                    <a:pt x="136" y="2284"/>
                    <a:pt x="363" y="2287"/>
                  </a:cubicBezTo>
                  <a:cubicBezTo>
                    <a:pt x="710" y="2290"/>
                    <a:pt x="1051" y="2330"/>
                    <a:pt x="1397" y="2330"/>
                  </a:cubicBezTo>
                  <a:cubicBezTo>
                    <a:pt x="1442" y="2330"/>
                    <a:pt x="1486" y="2329"/>
                    <a:pt x="1531" y="2328"/>
                  </a:cubicBezTo>
                  <a:cubicBezTo>
                    <a:pt x="1944" y="2315"/>
                    <a:pt x="2253" y="2124"/>
                    <a:pt x="2592" y="1911"/>
                  </a:cubicBezTo>
                  <a:cubicBezTo>
                    <a:pt x="2646" y="1878"/>
                    <a:pt x="2633" y="1773"/>
                    <a:pt x="2561" y="1773"/>
                  </a:cubicBezTo>
                  <a:cubicBezTo>
                    <a:pt x="2558" y="1773"/>
                    <a:pt x="2556" y="1773"/>
                    <a:pt x="2553" y="1773"/>
                  </a:cubicBezTo>
                  <a:cubicBezTo>
                    <a:pt x="2462" y="1782"/>
                    <a:pt x="2370" y="1786"/>
                    <a:pt x="2278" y="1786"/>
                  </a:cubicBezTo>
                  <a:cubicBezTo>
                    <a:pt x="2040" y="1786"/>
                    <a:pt x="1799" y="1764"/>
                    <a:pt x="1561" y="1764"/>
                  </a:cubicBezTo>
                  <a:cubicBezTo>
                    <a:pt x="1502" y="1764"/>
                    <a:pt x="1444" y="1765"/>
                    <a:pt x="1386" y="1768"/>
                  </a:cubicBezTo>
                  <a:cubicBezTo>
                    <a:pt x="1298" y="1773"/>
                    <a:pt x="1209" y="1770"/>
                    <a:pt x="1122" y="1773"/>
                  </a:cubicBezTo>
                  <a:cubicBezTo>
                    <a:pt x="1431" y="1406"/>
                    <a:pt x="1555" y="917"/>
                    <a:pt x="1459" y="446"/>
                  </a:cubicBezTo>
                  <a:cubicBezTo>
                    <a:pt x="1400" y="160"/>
                    <a:pt x="1193" y="1"/>
                    <a:pt x="9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6"/>
            <p:cNvSpPr/>
            <p:nvPr/>
          </p:nvSpPr>
          <p:spPr>
            <a:xfrm>
              <a:off x="4910200" y="1160850"/>
              <a:ext cx="927300" cy="15775"/>
            </a:xfrm>
            <a:custGeom>
              <a:avLst/>
              <a:gdLst/>
              <a:ahLst/>
              <a:cxnLst/>
              <a:rect l="l" t="t" r="r" b="b"/>
              <a:pathLst>
                <a:path w="37092" h="631" extrusionOk="0">
                  <a:moveTo>
                    <a:pt x="2280" y="0"/>
                  </a:moveTo>
                  <a:cubicBezTo>
                    <a:pt x="1549" y="0"/>
                    <a:pt x="823" y="37"/>
                    <a:pt x="138" y="181"/>
                  </a:cubicBezTo>
                  <a:cubicBezTo>
                    <a:pt x="0" y="210"/>
                    <a:pt x="0" y="430"/>
                    <a:pt x="138" y="460"/>
                  </a:cubicBezTo>
                  <a:cubicBezTo>
                    <a:pt x="791" y="596"/>
                    <a:pt x="1482" y="630"/>
                    <a:pt x="2176" y="630"/>
                  </a:cubicBezTo>
                  <a:cubicBezTo>
                    <a:pt x="2876" y="630"/>
                    <a:pt x="3579" y="596"/>
                    <a:pt x="4252" y="596"/>
                  </a:cubicBezTo>
                  <a:cubicBezTo>
                    <a:pt x="4274" y="596"/>
                    <a:pt x="4297" y="596"/>
                    <a:pt x="4320" y="596"/>
                  </a:cubicBezTo>
                  <a:cubicBezTo>
                    <a:pt x="5824" y="601"/>
                    <a:pt x="7328" y="604"/>
                    <a:pt x="8831" y="606"/>
                  </a:cubicBezTo>
                  <a:lnTo>
                    <a:pt x="18214" y="609"/>
                  </a:lnTo>
                  <a:cubicBezTo>
                    <a:pt x="19778" y="610"/>
                    <a:pt x="21342" y="610"/>
                    <a:pt x="22906" y="610"/>
                  </a:cubicBezTo>
                  <a:cubicBezTo>
                    <a:pt x="24469" y="610"/>
                    <a:pt x="26033" y="610"/>
                    <a:pt x="27597" y="609"/>
                  </a:cubicBezTo>
                  <a:lnTo>
                    <a:pt x="32108" y="609"/>
                  </a:lnTo>
                  <a:cubicBezTo>
                    <a:pt x="33749" y="609"/>
                    <a:pt x="35366" y="446"/>
                    <a:pt x="37003" y="389"/>
                  </a:cubicBezTo>
                  <a:cubicBezTo>
                    <a:pt x="37092" y="384"/>
                    <a:pt x="37092" y="254"/>
                    <a:pt x="37003" y="251"/>
                  </a:cubicBezTo>
                  <a:cubicBezTo>
                    <a:pt x="35493" y="197"/>
                    <a:pt x="33998" y="43"/>
                    <a:pt x="32484" y="31"/>
                  </a:cubicBezTo>
                  <a:cubicBezTo>
                    <a:pt x="31983" y="27"/>
                    <a:pt x="31481" y="26"/>
                    <a:pt x="30980" y="26"/>
                  </a:cubicBezTo>
                  <a:cubicBezTo>
                    <a:pt x="29978" y="26"/>
                    <a:pt x="28976" y="31"/>
                    <a:pt x="27973" y="31"/>
                  </a:cubicBezTo>
                  <a:lnTo>
                    <a:pt x="18591" y="31"/>
                  </a:lnTo>
                  <a:lnTo>
                    <a:pt x="9208" y="33"/>
                  </a:lnTo>
                  <a:cubicBezTo>
                    <a:pt x="7704" y="33"/>
                    <a:pt x="6200" y="36"/>
                    <a:pt x="4697" y="43"/>
                  </a:cubicBezTo>
                  <a:cubicBezTo>
                    <a:pt x="4669" y="43"/>
                    <a:pt x="4641" y="43"/>
                    <a:pt x="4613" y="43"/>
                  </a:cubicBezTo>
                  <a:cubicBezTo>
                    <a:pt x="3859" y="43"/>
                    <a:pt x="3067" y="0"/>
                    <a:pt x="22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6"/>
            <p:cNvSpPr/>
            <p:nvPr/>
          </p:nvSpPr>
          <p:spPr>
            <a:xfrm>
              <a:off x="5246375" y="1036525"/>
              <a:ext cx="138575" cy="76100"/>
            </a:xfrm>
            <a:custGeom>
              <a:avLst/>
              <a:gdLst/>
              <a:ahLst/>
              <a:cxnLst/>
              <a:rect l="l" t="t" r="r" b="b"/>
              <a:pathLst>
                <a:path w="5543" h="3044" extrusionOk="0">
                  <a:moveTo>
                    <a:pt x="3316" y="478"/>
                  </a:moveTo>
                  <a:cubicBezTo>
                    <a:pt x="3372" y="478"/>
                    <a:pt x="3429" y="480"/>
                    <a:pt x="3487" y="485"/>
                  </a:cubicBezTo>
                  <a:cubicBezTo>
                    <a:pt x="3279" y="880"/>
                    <a:pt x="3110" y="1322"/>
                    <a:pt x="3105" y="1753"/>
                  </a:cubicBezTo>
                  <a:cubicBezTo>
                    <a:pt x="2844" y="2207"/>
                    <a:pt x="2493" y="2568"/>
                    <a:pt x="2059" y="2568"/>
                  </a:cubicBezTo>
                  <a:cubicBezTo>
                    <a:pt x="2018" y="2568"/>
                    <a:pt x="1976" y="2565"/>
                    <a:pt x="1934" y="2559"/>
                  </a:cubicBezTo>
                  <a:cubicBezTo>
                    <a:pt x="1243" y="2452"/>
                    <a:pt x="1248" y="1914"/>
                    <a:pt x="1458" y="1445"/>
                  </a:cubicBezTo>
                  <a:cubicBezTo>
                    <a:pt x="1983" y="912"/>
                    <a:pt x="2565" y="478"/>
                    <a:pt x="3316" y="478"/>
                  </a:cubicBezTo>
                  <a:close/>
                  <a:moveTo>
                    <a:pt x="3203" y="1"/>
                  </a:moveTo>
                  <a:cubicBezTo>
                    <a:pt x="2291" y="1"/>
                    <a:pt x="1120" y="614"/>
                    <a:pt x="896" y="1428"/>
                  </a:cubicBezTo>
                  <a:cubicBezTo>
                    <a:pt x="659" y="1697"/>
                    <a:pt x="445" y="1984"/>
                    <a:pt x="251" y="2286"/>
                  </a:cubicBezTo>
                  <a:cubicBezTo>
                    <a:pt x="243" y="2277"/>
                    <a:pt x="233" y="2273"/>
                    <a:pt x="222" y="2273"/>
                  </a:cubicBezTo>
                  <a:cubicBezTo>
                    <a:pt x="207" y="2273"/>
                    <a:pt x="191" y="2283"/>
                    <a:pt x="185" y="2299"/>
                  </a:cubicBezTo>
                  <a:cubicBezTo>
                    <a:pt x="136" y="2413"/>
                    <a:pt x="87" y="2524"/>
                    <a:pt x="38" y="2637"/>
                  </a:cubicBezTo>
                  <a:cubicBezTo>
                    <a:pt x="1" y="2717"/>
                    <a:pt x="59" y="2793"/>
                    <a:pt x="129" y="2793"/>
                  </a:cubicBezTo>
                  <a:cubicBezTo>
                    <a:pt x="153" y="2793"/>
                    <a:pt x="178" y="2784"/>
                    <a:pt x="202" y="2764"/>
                  </a:cubicBezTo>
                  <a:cubicBezTo>
                    <a:pt x="443" y="2550"/>
                    <a:pt x="674" y="2298"/>
                    <a:pt x="909" y="2037"/>
                  </a:cubicBezTo>
                  <a:cubicBezTo>
                    <a:pt x="937" y="2124"/>
                    <a:pt x="976" y="2207"/>
                    <a:pt x="1022" y="2286"/>
                  </a:cubicBezTo>
                  <a:cubicBezTo>
                    <a:pt x="1325" y="2796"/>
                    <a:pt x="1659" y="3000"/>
                    <a:pt x="1992" y="3000"/>
                  </a:cubicBezTo>
                  <a:cubicBezTo>
                    <a:pt x="2412" y="3000"/>
                    <a:pt x="2830" y="2676"/>
                    <a:pt x="3179" y="2234"/>
                  </a:cubicBezTo>
                  <a:cubicBezTo>
                    <a:pt x="3220" y="2362"/>
                    <a:pt x="3281" y="2483"/>
                    <a:pt x="3356" y="2593"/>
                  </a:cubicBezTo>
                  <a:cubicBezTo>
                    <a:pt x="3588" y="2925"/>
                    <a:pt x="3897" y="3044"/>
                    <a:pt x="4225" y="3044"/>
                  </a:cubicBezTo>
                  <a:cubicBezTo>
                    <a:pt x="4658" y="3044"/>
                    <a:pt x="5124" y="2837"/>
                    <a:pt x="5489" y="2642"/>
                  </a:cubicBezTo>
                  <a:cubicBezTo>
                    <a:pt x="5542" y="2613"/>
                    <a:pt x="5511" y="2541"/>
                    <a:pt x="5459" y="2541"/>
                  </a:cubicBezTo>
                  <a:cubicBezTo>
                    <a:pt x="5455" y="2541"/>
                    <a:pt x="5450" y="2541"/>
                    <a:pt x="5446" y="2542"/>
                  </a:cubicBezTo>
                  <a:cubicBezTo>
                    <a:pt x="5238" y="2585"/>
                    <a:pt x="4969" y="2624"/>
                    <a:pt x="4698" y="2624"/>
                  </a:cubicBezTo>
                  <a:cubicBezTo>
                    <a:pt x="4290" y="2624"/>
                    <a:pt x="3878" y="2535"/>
                    <a:pt x="3665" y="2234"/>
                  </a:cubicBezTo>
                  <a:cubicBezTo>
                    <a:pt x="3555" y="2080"/>
                    <a:pt x="3527" y="1894"/>
                    <a:pt x="3538" y="1701"/>
                  </a:cubicBezTo>
                  <a:cubicBezTo>
                    <a:pt x="3807" y="1236"/>
                    <a:pt x="3998" y="738"/>
                    <a:pt x="4055" y="369"/>
                  </a:cubicBezTo>
                  <a:cubicBezTo>
                    <a:pt x="4079" y="212"/>
                    <a:pt x="3955" y="89"/>
                    <a:pt x="3829" y="89"/>
                  </a:cubicBezTo>
                  <a:cubicBezTo>
                    <a:pt x="3809" y="89"/>
                    <a:pt x="3788" y="93"/>
                    <a:pt x="3768" y="100"/>
                  </a:cubicBezTo>
                  <a:cubicBezTo>
                    <a:pt x="3602" y="32"/>
                    <a:pt x="3409" y="1"/>
                    <a:pt x="3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6"/>
            <p:cNvSpPr/>
            <p:nvPr/>
          </p:nvSpPr>
          <p:spPr>
            <a:xfrm>
              <a:off x="5006425" y="1249825"/>
              <a:ext cx="85950" cy="194250"/>
            </a:xfrm>
            <a:custGeom>
              <a:avLst/>
              <a:gdLst/>
              <a:ahLst/>
              <a:cxnLst/>
              <a:rect l="l" t="t" r="r" b="b"/>
              <a:pathLst>
                <a:path w="3438" h="7770" extrusionOk="0">
                  <a:moveTo>
                    <a:pt x="3172" y="0"/>
                  </a:moveTo>
                  <a:cubicBezTo>
                    <a:pt x="3077" y="0"/>
                    <a:pt x="2979" y="41"/>
                    <a:pt x="2925" y="121"/>
                  </a:cubicBezTo>
                  <a:cubicBezTo>
                    <a:pt x="2482" y="762"/>
                    <a:pt x="2049" y="1405"/>
                    <a:pt x="1558" y="2014"/>
                  </a:cubicBezTo>
                  <a:cubicBezTo>
                    <a:pt x="1104" y="2576"/>
                    <a:pt x="533" y="3003"/>
                    <a:pt x="51" y="3531"/>
                  </a:cubicBezTo>
                  <a:cubicBezTo>
                    <a:pt x="0" y="3583"/>
                    <a:pt x="40" y="3665"/>
                    <a:pt x="105" y="3665"/>
                  </a:cubicBezTo>
                  <a:cubicBezTo>
                    <a:pt x="112" y="3665"/>
                    <a:pt x="119" y="3664"/>
                    <a:pt x="126" y="3662"/>
                  </a:cubicBezTo>
                  <a:cubicBezTo>
                    <a:pt x="1192" y="3410"/>
                    <a:pt x="2024" y="2312"/>
                    <a:pt x="2720" y="1320"/>
                  </a:cubicBezTo>
                  <a:lnTo>
                    <a:pt x="2720" y="1320"/>
                  </a:lnTo>
                  <a:cubicBezTo>
                    <a:pt x="2480" y="2594"/>
                    <a:pt x="2118" y="3864"/>
                    <a:pt x="1849" y="5121"/>
                  </a:cubicBezTo>
                  <a:cubicBezTo>
                    <a:pt x="1819" y="5263"/>
                    <a:pt x="1236" y="7769"/>
                    <a:pt x="1686" y="7769"/>
                  </a:cubicBezTo>
                  <a:cubicBezTo>
                    <a:pt x="1709" y="7769"/>
                    <a:pt x="1735" y="7762"/>
                    <a:pt x="1763" y="7749"/>
                  </a:cubicBezTo>
                  <a:cubicBezTo>
                    <a:pt x="1793" y="7731"/>
                    <a:pt x="1808" y="7697"/>
                    <a:pt x="1800" y="7666"/>
                  </a:cubicBezTo>
                  <a:lnTo>
                    <a:pt x="1800" y="7666"/>
                  </a:lnTo>
                  <a:cubicBezTo>
                    <a:pt x="1802" y="7671"/>
                    <a:pt x="1804" y="7673"/>
                    <a:pt x="1807" y="7673"/>
                  </a:cubicBezTo>
                  <a:cubicBezTo>
                    <a:pt x="1854" y="7673"/>
                    <a:pt x="2045" y="6887"/>
                    <a:pt x="2067" y="6761"/>
                  </a:cubicBezTo>
                  <a:cubicBezTo>
                    <a:pt x="2213" y="5936"/>
                    <a:pt x="2398" y="5117"/>
                    <a:pt x="2577" y="4297"/>
                  </a:cubicBezTo>
                  <a:cubicBezTo>
                    <a:pt x="2871" y="2964"/>
                    <a:pt x="3261" y="1612"/>
                    <a:pt x="3418" y="254"/>
                  </a:cubicBezTo>
                  <a:cubicBezTo>
                    <a:pt x="3438" y="84"/>
                    <a:pt x="3309" y="0"/>
                    <a:pt x="31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6"/>
            <p:cNvSpPr/>
            <p:nvPr/>
          </p:nvSpPr>
          <p:spPr>
            <a:xfrm>
              <a:off x="5147600" y="1353250"/>
              <a:ext cx="71350" cy="19525"/>
            </a:xfrm>
            <a:custGeom>
              <a:avLst/>
              <a:gdLst/>
              <a:ahLst/>
              <a:cxnLst/>
              <a:rect l="l" t="t" r="r" b="b"/>
              <a:pathLst>
                <a:path w="2854" h="781" extrusionOk="0">
                  <a:moveTo>
                    <a:pt x="2491" y="1"/>
                  </a:moveTo>
                  <a:cubicBezTo>
                    <a:pt x="2471" y="1"/>
                    <a:pt x="2450" y="3"/>
                    <a:pt x="2429" y="8"/>
                  </a:cubicBezTo>
                  <a:cubicBezTo>
                    <a:pt x="1666" y="180"/>
                    <a:pt x="778" y="229"/>
                    <a:pt x="62" y="533"/>
                  </a:cubicBezTo>
                  <a:cubicBezTo>
                    <a:pt x="4" y="556"/>
                    <a:pt x="1" y="629"/>
                    <a:pt x="62" y="652"/>
                  </a:cubicBezTo>
                  <a:cubicBezTo>
                    <a:pt x="299" y="745"/>
                    <a:pt x="562" y="781"/>
                    <a:pt x="836" y="781"/>
                  </a:cubicBezTo>
                  <a:cubicBezTo>
                    <a:pt x="1422" y="781"/>
                    <a:pt x="2052" y="616"/>
                    <a:pt x="2562" y="490"/>
                  </a:cubicBezTo>
                  <a:cubicBezTo>
                    <a:pt x="2853" y="418"/>
                    <a:pt x="2758" y="1"/>
                    <a:pt x="24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6"/>
            <p:cNvSpPr/>
            <p:nvPr/>
          </p:nvSpPr>
          <p:spPr>
            <a:xfrm>
              <a:off x="5331725" y="1234250"/>
              <a:ext cx="89150" cy="97625"/>
            </a:xfrm>
            <a:custGeom>
              <a:avLst/>
              <a:gdLst/>
              <a:ahLst/>
              <a:cxnLst/>
              <a:rect l="l" t="t" r="r" b="b"/>
              <a:pathLst>
                <a:path w="3566" h="3905" extrusionOk="0">
                  <a:moveTo>
                    <a:pt x="1436" y="1"/>
                  </a:moveTo>
                  <a:cubicBezTo>
                    <a:pt x="973" y="1"/>
                    <a:pt x="449" y="351"/>
                    <a:pt x="589" y="980"/>
                  </a:cubicBezTo>
                  <a:cubicBezTo>
                    <a:pt x="593" y="995"/>
                    <a:pt x="605" y="1002"/>
                    <a:pt x="618" y="1002"/>
                  </a:cubicBezTo>
                  <a:cubicBezTo>
                    <a:pt x="631" y="1002"/>
                    <a:pt x="644" y="995"/>
                    <a:pt x="648" y="980"/>
                  </a:cubicBezTo>
                  <a:cubicBezTo>
                    <a:pt x="760" y="609"/>
                    <a:pt x="992" y="425"/>
                    <a:pt x="1377" y="425"/>
                  </a:cubicBezTo>
                  <a:cubicBezTo>
                    <a:pt x="1384" y="425"/>
                    <a:pt x="1390" y="425"/>
                    <a:pt x="1397" y="425"/>
                  </a:cubicBezTo>
                  <a:cubicBezTo>
                    <a:pt x="1597" y="429"/>
                    <a:pt x="1614" y="563"/>
                    <a:pt x="1588" y="721"/>
                  </a:cubicBezTo>
                  <a:cubicBezTo>
                    <a:pt x="1535" y="1032"/>
                    <a:pt x="1346" y="1326"/>
                    <a:pt x="1187" y="1592"/>
                  </a:cubicBezTo>
                  <a:cubicBezTo>
                    <a:pt x="910" y="2046"/>
                    <a:pt x="577" y="2555"/>
                    <a:pt x="162" y="2894"/>
                  </a:cubicBezTo>
                  <a:cubicBezTo>
                    <a:pt x="1" y="3027"/>
                    <a:pt x="127" y="3310"/>
                    <a:pt x="323" y="3310"/>
                  </a:cubicBezTo>
                  <a:cubicBezTo>
                    <a:pt x="326" y="3310"/>
                    <a:pt x="329" y="3309"/>
                    <a:pt x="333" y="3309"/>
                  </a:cubicBezTo>
                  <a:cubicBezTo>
                    <a:pt x="356" y="3308"/>
                    <a:pt x="379" y="3308"/>
                    <a:pt x="402" y="3308"/>
                  </a:cubicBezTo>
                  <a:cubicBezTo>
                    <a:pt x="957" y="3308"/>
                    <a:pt x="1503" y="3636"/>
                    <a:pt x="2021" y="3801"/>
                  </a:cubicBezTo>
                  <a:cubicBezTo>
                    <a:pt x="2236" y="3870"/>
                    <a:pt x="2442" y="3905"/>
                    <a:pt x="2644" y="3905"/>
                  </a:cubicBezTo>
                  <a:cubicBezTo>
                    <a:pt x="2935" y="3905"/>
                    <a:pt x="3218" y="3834"/>
                    <a:pt x="3507" y="3692"/>
                  </a:cubicBezTo>
                  <a:cubicBezTo>
                    <a:pt x="3566" y="3660"/>
                    <a:pt x="3530" y="3583"/>
                    <a:pt x="3476" y="3577"/>
                  </a:cubicBezTo>
                  <a:cubicBezTo>
                    <a:pt x="2613" y="3485"/>
                    <a:pt x="1757" y="3006"/>
                    <a:pt x="895" y="2865"/>
                  </a:cubicBezTo>
                  <a:cubicBezTo>
                    <a:pt x="1474" y="2251"/>
                    <a:pt x="2022" y="1360"/>
                    <a:pt x="2067" y="614"/>
                  </a:cubicBezTo>
                  <a:cubicBezTo>
                    <a:pt x="2091" y="195"/>
                    <a:pt x="1781" y="1"/>
                    <a:pt x="14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6"/>
            <p:cNvSpPr/>
            <p:nvPr/>
          </p:nvSpPr>
          <p:spPr>
            <a:xfrm>
              <a:off x="5443650" y="1254750"/>
              <a:ext cx="55150" cy="73825"/>
            </a:xfrm>
            <a:custGeom>
              <a:avLst/>
              <a:gdLst/>
              <a:ahLst/>
              <a:cxnLst/>
              <a:rect l="l" t="t" r="r" b="b"/>
              <a:pathLst>
                <a:path w="2206" h="2953" extrusionOk="0">
                  <a:moveTo>
                    <a:pt x="1958" y="0"/>
                  </a:moveTo>
                  <a:cubicBezTo>
                    <a:pt x="1952" y="0"/>
                    <a:pt x="1945" y="1"/>
                    <a:pt x="1938" y="4"/>
                  </a:cubicBezTo>
                  <a:cubicBezTo>
                    <a:pt x="1387" y="204"/>
                    <a:pt x="956" y="619"/>
                    <a:pt x="638" y="1118"/>
                  </a:cubicBezTo>
                  <a:cubicBezTo>
                    <a:pt x="447" y="811"/>
                    <a:pt x="298" y="481"/>
                    <a:pt x="193" y="137"/>
                  </a:cubicBezTo>
                  <a:cubicBezTo>
                    <a:pt x="186" y="110"/>
                    <a:pt x="164" y="98"/>
                    <a:pt x="142" y="98"/>
                  </a:cubicBezTo>
                  <a:cubicBezTo>
                    <a:pt x="116" y="98"/>
                    <a:pt x="89" y="117"/>
                    <a:pt x="88" y="150"/>
                  </a:cubicBezTo>
                  <a:cubicBezTo>
                    <a:pt x="80" y="611"/>
                    <a:pt x="204" y="1064"/>
                    <a:pt x="447" y="1456"/>
                  </a:cubicBezTo>
                  <a:cubicBezTo>
                    <a:pt x="218" y="1912"/>
                    <a:pt x="67" y="2404"/>
                    <a:pt x="4" y="2911"/>
                  </a:cubicBezTo>
                  <a:cubicBezTo>
                    <a:pt x="0" y="2940"/>
                    <a:pt x="21" y="2953"/>
                    <a:pt x="43" y="2953"/>
                  </a:cubicBezTo>
                  <a:cubicBezTo>
                    <a:pt x="59" y="2953"/>
                    <a:pt x="75" y="2946"/>
                    <a:pt x="85" y="2934"/>
                  </a:cubicBezTo>
                  <a:cubicBezTo>
                    <a:pt x="336" y="2599"/>
                    <a:pt x="533" y="2222"/>
                    <a:pt x="731" y="1843"/>
                  </a:cubicBezTo>
                  <a:cubicBezTo>
                    <a:pt x="746" y="1861"/>
                    <a:pt x="761" y="1881"/>
                    <a:pt x="777" y="1899"/>
                  </a:cubicBezTo>
                  <a:cubicBezTo>
                    <a:pt x="964" y="2107"/>
                    <a:pt x="1208" y="2266"/>
                    <a:pt x="1482" y="2327"/>
                  </a:cubicBezTo>
                  <a:cubicBezTo>
                    <a:pt x="1534" y="2339"/>
                    <a:pt x="1583" y="2344"/>
                    <a:pt x="1628" y="2344"/>
                  </a:cubicBezTo>
                  <a:cubicBezTo>
                    <a:pt x="1867" y="2344"/>
                    <a:pt x="2018" y="2188"/>
                    <a:pt x="2180" y="1997"/>
                  </a:cubicBezTo>
                  <a:cubicBezTo>
                    <a:pt x="2205" y="1967"/>
                    <a:pt x="2187" y="1904"/>
                    <a:pt x="2146" y="1904"/>
                  </a:cubicBezTo>
                  <a:cubicBezTo>
                    <a:pt x="2140" y="1904"/>
                    <a:pt x="2134" y="1906"/>
                    <a:pt x="2127" y="1909"/>
                  </a:cubicBezTo>
                  <a:cubicBezTo>
                    <a:pt x="2009" y="1958"/>
                    <a:pt x="1895" y="1981"/>
                    <a:pt x="1785" y="1981"/>
                  </a:cubicBezTo>
                  <a:cubicBezTo>
                    <a:pt x="1454" y="1981"/>
                    <a:pt x="1159" y="1778"/>
                    <a:pt x="913" y="1495"/>
                  </a:cubicBezTo>
                  <a:cubicBezTo>
                    <a:pt x="1194" y="972"/>
                    <a:pt x="1502" y="470"/>
                    <a:pt x="1979" y="101"/>
                  </a:cubicBezTo>
                  <a:cubicBezTo>
                    <a:pt x="2017" y="72"/>
                    <a:pt x="2003" y="0"/>
                    <a:pt x="19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5" name="Google Shape;2875;p6"/>
            <p:cNvSpPr/>
            <p:nvPr/>
          </p:nvSpPr>
          <p:spPr>
            <a:xfrm>
              <a:off x="5265975" y="1349275"/>
              <a:ext cx="433300" cy="13725"/>
            </a:xfrm>
            <a:custGeom>
              <a:avLst/>
              <a:gdLst/>
              <a:ahLst/>
              <a:cxnLst/>
              <a:rect l="l" t="t" r="r" b="b"/>
              <a:pathLst>
                <a:path w="17332" h="549" extrusionOk="0">
                  <a:moveTo>
                    <a:pt x="2448" y="0"/>
                  </a:moveTo>
                  <a:cubicBezTo>
                    <a:pt x="1647" y="0"/>
                    <a:pt x="846" y="33"/>
                    <a:pt x="82" y="191"/>
                  </a:cubicBezTo>
                  <a:cubicBezTo>
                    <a:pt x="0" y="209"/>
                    <a:pt x="0" y="341"/>
                    <a:pt x="82" y="359"/>
                  </a:cubicBezTo>
                  <a:cubicBezTo>
                    <a:pt x="822" y="511"/>
                    <a:pt x="1597" y="540"/>
                    <a:pt x="2369" y="540"/>
                  </a:cubicBezTo>
                  <a:cubicBezTo>
                    <a:pt x="2819" y="540"/>
                    <a:pt x="3268" y="530"/>
                    <a:pt x="3710" y="530"/>
                  </a:cubicBezTo>
                  <a:cubicBezTo>
                    <a:pt x="3778" y="530"/>
                    <a:pt x="3846" y="530"/>
                    <a:pt x="3914" y="531"/>
                  </a:cubicBezTo>
                  <a:cubicBezTo>
                    <a:pt x="5438" y="542"/>
                    <a:pt x="6962" y="549"/>
                    <a:pt x="8486" y="549"/>
                  </a:cubicBezTo>
                  <a:cubicBezTo>
                    <a:pt x="11416" y="549"/>
                    <a:pt x="14323" y="442"/>
                    <a:pt x="17249" y="337"/>
                  </a:cubicBezTo>
                  <a:cubicBezTo>
                    <a:pt x="17331" y="337"/>
                    <a:pt x="17331" y="213"/>
                    <a:pt x="17249" y="213"/>
                  </a:cubicBezTo>
                  <a:cubicBezTo>
                    <a:pt x="14323" y="108"/>
                    <a:pt x="11416" y="3"/>
                    <a:pt x="8486" y="1"/>
                  </a:cubicBezTo>
                  <a:cubicBezTo>
                    <a:pt x="7090" y="1"/>
                    <a:pt x="5692" y="11"/>
                    <a:pt x="4295" y="17"/>
                  </a:cubicBezTo>
                  <a:cubicBezTo>
                    <a:pt x="4254" y="18"/>
                    <a:pt x="4214" y="18"/>
                    <a:pt x="4173" y="18"/>
                  </a:cubicBezTo>
                  <a:cubicBezTo>
                    <a:pt x="3608" y="18"/>
                    <a:pt x="3028" y="0"/>
                    <a:pt x="2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6"/>
            <p:cNvSpPr/>
            <p:nvPr/>
          </p:nvSpPr>
          <p:spPr>
            <a:xfrm>
              <a:off x="5263675" y="1403325"/>
              <a:ext cx="414800" cy="165425"/>
            </a:xfrm>
            <a:custGeom>
              <a:avLst/>
              <a:gdLst/>
              <a:ahLst/>
              <a:cxnLst/>
              <a:rect l="l" t="t" r="r" b="b"/>
              <a:pathLst>
                <a:path w="16592" h="6617" extrusionOk="0">
                  <a:moveTo>
                    <a:pt x="14620" y="0"/>
                  </a:moveTo>
                  <a:cubicBezTo>
                    <a:pt x="13401" y="0"/>
                    <a:pt x="12161" y="117"/>
                    <a:pt x="10973" y="144"/>
                  </a:cubicBezTo>
                  <a:cubicBezTo>
                    <a:pt x="9044" y="186"/>
                    <a:pt x="7123" y="331"/>
                    <a:pt x="5195" y="408"/>
                  </a:cubicBezTo>
                  <a:cubicBezTo>
                    <a:pt x="4216" y="447"/>
                    <a:pt x="3503" y="700"/>
                    <a:pt x="2864" y="1463"/>
                  </a:cubicBezTo>
                  <a:cubicBezTo>
                    <a:pt x="2128" y="2345"/>
                    <a:pt x="1541" y="3405"/>
                    <a:pt x="1003" y="4473"/>
                  </a:cubicBezTo>
                  <a:cubicBezTo>
                    <a:pt x="1308" y="3512"/>
                    <a:pt x="1636" y="2558"/>
                    <a:pt x="1711" y="1541"/>
                  </a:cubicBezTo>
                  <a:cubicBezTo>
                    <a:pt x="1717" y="1452"/>
                    <a:pt x="1632" y="1360"/>
                    <a:pt x="1542" y="1360"/>
                  </a:cubicBezTo>
                  <a:cubicBezTo>
                    <a:pt x="1538" y="1360"/>
                    <a:pt x="1535" y="1361"/>
                    <a:pt x="1531" y="1361"/>
                  </a:cubicBezTo>
                  <a:cubicBezTo>
                    <a:pt x="1024" y="1399"/>
                    <a:pt x="568" y="1504"/>
                    <a:pt x="81" y="1656"/>
                  </a:cubicBezTo>
                  <a:cubicBezTo>
                    <a:pt x="1" y="1680"/>
                    <a:pt x="9" y="1811"/>
                    <a:pt x="94" y="1811"/>
                  </a:cubicBezTo>
                  <a:cubicBezTo>
                    <a:pt x="97" y="1811"/>
                    <a:pt x="99" y="1811"/>
                    <a:pt x="102" y="1810"/>
                  </a:cubicBezTo>
                  <a:cubicBezTo>
                    <a:pt x="275" y="1795"/>
                    <a:pt x="599" y="1709"/>
                    <a:pt x="864" y="1709"/>
                  </a:cubicBezTo>
                  <a:cubicBezTo>
                    <a:pt x="1122" y="1709"/>
                    <a:pt x="1324" y="1791"/>
                    <a:pt x="1273" y="2102"/>
                  </a:cubicBezTo>
                  <a:cubicBezTo>
                    <a:pt x="1188" y="2627"/>
                    <a:pt x="1019" y="3139"/>
                    <a:pt x="857" y="3644"/>
                  </a:cubicBezTo>
                  <a:cubicBezTo>
                    <a:pt x="566" y="4538"/>
                    <a:pt x="233" y="5409"/>
                    <a:pt x="87" y="6343"/>
                  </a:cubicBezTo>
                  <a:cubicBezTo>
                    <a:pt x="63" y="6489"/>
                    <a:pt x="191" y="6616"/>
                    <a:pt x="314" y="6616"/>
                  </a:cubicBezTo>
                  <a:cubicBezTo>
                    <a:pt x="376" y="6616"/>
                    <a:pt x="436" y="6584"/>
                    <a:pt x="476" y="6507"/>
                  </a:cubicBezTo>
                  <a:cubicBezTo>
                    <a:pt x="1214" y="5047"/>
                    <a:pt x="1983" y="3605"/>
                    <a:pt x="2864" y="2227"/>
                  </a:cubicBezTo>
                  <a:cubicBezTo>
                    <a:pt x="3734" y="866"/>
                    <a:pt x="4728" y="884"/>
                    <a:pt x="6198" y="811"/>
                  </a:cubicBezTo>
                  <a:cubicBezTo>
                    <a:pt x="7914" y="729"/>
                    <a:pt x="9621" y="626"/>
                    <a:pt x="11340" y="590"/>
                  </a:cubicBezTo>
                  <a:cubicBezTo>
                    <a:pt x="11525" y="586"/>
                    <a:pt x="11710" y="585"/>
                    <a:pt x="11897" y="585"/>
                  </a:cubicBezTo>
                  <a:cubicBezTo>
                    <a:pt x="12387" y="585"/>
                    <a:pt x="12885" y="594"/>
                    <a:pt x="13384" y="594"/>
                  </a:cubicBezTo>
                  <a:cubicBezTo>
                    <a:pt x="14445" y="594"/>
                    <a:pt x="15510" y="552"/>
                    <a:pt x="16506" y="290"/>
                  </a:cubicBezTo>
                  <a:cubicBezTo>
                    <a:pt x="16582" y="270"/>
                    <a:pt x="16591" y="139"/>
                    <a:pt x="16506" y="126"/>
                  </a:cubicBezTo>
                  <a:cubicBezTo>
                    <a:pt x="15891" y="32"/>
                    <a:pt x="15258" y="0"/>
                    <a:pt x="146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6"/>
            <p:cNvSpPr/>
            <p:nvPr/>
          </p:nvSpPr>
          <p:spPr>
            <a:xfrm>
              <a:off x="5350125" y="1471575"/>
              <a:ext cx="63200" cy="81375"/>
            </a:xfrm>
            <a:custGeom>
              <a:avLst/>
              <a:gdLst/>
              <a:ahLst/>
              <a:cxnLst/>
              <a:rect l="l" t="t" r="r" b="b"/>
              <a:pathLst>
                <a:path w="2528" h="3255" extrusionOk="0">
                  <a:moveTo>
                    <a:pt x="644" y="0"/>
                  </a:moveTo>
                  <a:cubicBezTo>
                    <a:pt x="619" y="0"/>
                    <a:pt x="593" y="18"/>
                    <a:pt x="592" y="50"/>
                  </a:cubicBezTo>
                  <a:cubicBezTo>
                    <a:pt x="543" y="593"/>
                    <a:pt x="748" y="1101"/>
                    <a:pt x="973" y="1585"/>
                  </a:cubicBezTo>
                  <a:cubicBezTo>
                    <a:pt x="799" y="1831"/>
                    <a:pt x="632" y="2081"/>
                    <a:pt x="469" y="2332"/>
                  </a:cubicBezTo>
                  <a:cubicBezTo>
                    <a:pt x="333" y="2542"/>
                    <a:pt x="0" y="2930"/>
                    <a:pt x="107" y="3209"/>
                  </a:cubicBezTo>
                  <a:cubicBezTo>
                    <a:pt x="115" y="3238"/>
                    <a:pt x="142" y="3255"/>
                    <a:pt x="170" y="3255"/>
                  </a:cubicBezTo>
                  <a:cubicBezTo>
                    <a:pt x="175" y="3255"/>
                    <a:pt x="179" y="3255"/>
                    <a:pt x="184" y="3254"/>
                  </a:cubicBezTo>
                  <a:cubicBezTo>
                    <a:pt x="361" y="3224"/>
                    <a:pt x="484" y="3021"/>
                    <a:pt x="571" y="2881"/>
                  </a:cubicBezTo>
                  <a:cubicBezTo>
                    <a:pt x="761" y="2568"/>
                    <a:pt x="957" y="2258"/>
                    <a:pt x="1160" y="1951"/>
                  </a:cubicBezTo>
                  <a:cubicBezTo>
                    <a:pt x="1219" y="2058"/>
                    <a:pt x="1281" y="2164"/>
                    <a:pt x="1350" y="2266"/>
                  </a:cubicBezTo>
                  <a:cubicBezTo>
                    <a:pt x="1431" y="2389"/>
                    <a:pt x="1492" y="2404"/>
                    <a:pt x="1583" y="2404"/>
                  </a:cubicBezTo>
                  <a:cubicBezTo>
                    <a:pt x="1612" y="2404"/>
                    <a:pt x="1643" y="2402"/>
                    <a:pt x="1678" y="2402"/>
                  </a:cubicBezTo>
                  <a:cubicBezTo>
                    <a:pt x="1683" y="2402"/>
                    <a:pt x="1687" y="2402"/>
                    <a:pt x="1692" y="2402"/>
                  </a:cubicBezTo>
                  <a:cubicBezTo>
                    <a:pt x="1731" y="2402"/>
                    <a:pt x="1774" y="2358"/>
                    <a:pt x="1755" y="2317"/>
                  </a:cubicBezTo>
                  <a:cubicBezTo>
                    <a:pt x="1755" y="2317"/>
                    <a:pt x="1785" y="2143"/>
                    <a:pt x="1719" y="2051"/>
                  </a:cubicBezTo>
                  <a:cubicBezTo>
                    <a:pt x="1606" y="1892"/>
                    <a:pt x="1514" y="1723"/>
                    <a:pt x="1421" y="1551"/>
                  </a:cubicBezTo>
                  <a:cubicBezTo>
                    <a:pt x="1710" y="1117"/>
                    <a:pt x="2174" y="464"/>
                    <a:pt x="2383" y="464"/>
                  </a:cubicBezTo>
                  <a:cubicBezTo>
                    <a:pt x="2399" y="464"/>
                    <a:pt x="2414" y="468"/>
                    <a:pt x="2426" y="476"/>
                  </a:cubicBezTo>
                  <a:cubicBezTo>
                    <a:pt x="2435" y="482"/>
                    <a:pt x="2444" y="484"/>
                    <a:pt x="2452" y="484"/>
                  </a:cubicBezTo>
                  <a:cubicBezTo>
                    <a:pt x="2494" y="484"/>
                    <a:pt x="2527" y="427"/>
                    <a:pt x="2490" y="394"/>
                  </a:cubicBezTo>
                  <a:cubicBezTo>
                    <a:pt x="2424" y="335"/>
                    <a:pt x="2353" y="310"/>
                    <a:pt x="2278" y="310"/>
                  </a:cubicBezTo>
                  <a:cubicBezTo>
                    <a:pt x="1889" y="310"/>
                    <a:pt x="1418" y="994"/>
                    <a:pt x="1257" y="1197"/>
                  </a:cubicBezTo>
                  <a:cubicBezTo>
                    <a:pt x="1254" y="1201"/>
                    <a:pt x="1250" y="1206"/>
                    <a:pt x="1245" y="1211"/>
                  </a:cubicBezTo>
                  <a:cubicBezTo>
                    <a:pt x="1047" y="827"/>
                    <a:pt x="857" y="432"/>
                    <a:pt x="692" y="37"/>
                  </a:cubicBezTo>
                  <a:cubicBezTo>
                    <a:pt x="685" y="12"/>
                    <a:pt x="665" y="0"/>
                    <a:pt x="6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6"/>
            <p:cNvSpPr/>
            <p:nvPr/>
          </p:nvSpPr>
          <p:spPr>
            <a:xfrm>
              <a:off x="5430925" y="1439125"/>
              <a:ext cx="46600" cy="51500"/>
            </a:xfrm>
            <a:custGeom>
              <a:avLst/>
              <a:gdLst/>
              <a:ahLst/>
              <a:cxnLst/>
              <a:rect l="l" t="t" r="r" b="b"/>
              <a:pathLst>
                <a:path w="1864" h="2060" extrusionOk="0">
                  <a:moveTo>
                    <a:pt x="817" y="0"/>
                  </a:moveTo>
                  <a:cubicBezTo>
                    <a:pt x="756" y="0"/>
                    <a:pt x="690" y="18"/>
                    <a:pt x="620" y="59"/>
                  </a:cubicBezTo>
                  <a:cubicBezTo>
                    <a:pt x="577" y="85"/>
                    <a:pt x="584" y="149"/>
                    <a:pt x="631" y="165"/>
                  </a:cubicBezTo>
                  <a:cubicBezTo>
                    <a:pt x="636" y="170"/>
                    <a:pt x="640" y="172"/>
                    <a:pt x="648" y="180"/>
                  </a:cubicBezTo>
                  <a:cubicBezTo>
                    <a:pt x="653" y="186"/>
                    <a:pt x="658" y="190"/>
                    <a:pt x="661" y="193"/>
                  </a:cubicBezTo>
                  <a:lnTo>
                    <a:pt x="661" y="193"/>
                  </a:lnTo>
                  <a:cubicBezTo>
                    <a:pt x="657" y="189"/>
                    <a:pt x="652" y="186"/>
                    <a:pt x="650" y="186"/>
                  </a:cubicBezTo>
                  <a:lnTo>
                    <a:pt x="650" y="186"/>
                  </a:lnTo>
                  <a:cubicBezTo>
                    <a:pt x="645" y="186"/>
                    <a:pt x="648" y="196"/>
                    <a:pt x="672" y="234"/>
                  </a:cubicBezTo>
                  <a:cubicBezTo>
                    <a:pt x="736" y="337"/>
                    <a:pt x="759" y="429"/>
                    <a:pt x="774" y="547"/>
                  </a:cubicBezTo>
                  <a:cubicBezTo>
                    <a:pt x="828" y="997"/>
                    <a:pt x="517" y="1386"/>
                    <a:pt x="195" y="1653"/>
                  </a:cubicBezTo>
                  <a:cubicBezTo>
                    <a:pt x="1" y="1815"/>
                    <a:pt x="192" y="2060"/>
                    <a:pt x="390" y="2060"/>
                  </a:cubicBezTo>
                  <a:cubicBezTo>
                    <a:pt x="403" y="2060"/>
                    <a:pt x="415" y="2059"/>
                    <a:pt x="428" y="2057"/>
                  </a:cubicBezTo>
                  <a:cubicBezTo>
                    <a:pt x="534" y="2039"/>
                    <a:pt x="643" y="2033"/>
                    <a:pt x="751" y="2033"/>
                  </a:cubicBezTo>
                  <a:cubicBezTo>
                    <a:pt x="866" y="2033"/>
                    <a:pt x="982" y="2040"/>
                    <a:pt x="1096" y="2047"/>
                  </a:cubicBezTo>
                  <a:cubicBezTo>
                    <a:pt x="1120" y="2048"/>
                    <a:pt x="1144" y="2049"/>
                    <a:pt x="1167" y="2049"/>
                  </a:cubicBezTo>
                  <a:cubicBezTo>
                    <a:pt x="1414" y="2049"/>
                    <a:pt x="1569" y="1971"/>
                    <a:pt x="1809" y="1879"/>
                  </a:cubicBezTo>
                  <a:cubicBezTo>
                    <a:pt x="1863" y="1863"/>
                    <a:pt x="1863" y="1784"/>
                    <a:pt x="1809" y="1768"/>
                  </a:cubicBezTo>
                  <a:cubicBezTo>
                    <a:pt x="1548" y="1663"/>
                    <a:pt x="1381" y="1563"/>
                    <a:pt x="1096" y="1535"/>
                  </a:cubicBezTo>
                  <a:cubicBezTo>
                    <a:pt x="1046" y="1532"/>
                    <a:pt x="999" y="1530"/>
                    <a:pt x="950" y="1528"/>
                  </a:cubicBezTo>
                  <a:cubicBezTo>
                    <a:pt x="1155" y="1223"/>
                    <a:pt x="1274" y="866"/>
                    <a:pt x="1224" y="488"/>
                  </a:cubicBezTo>
                  <a:cubicBezTo>
                    <a:pt x="1188" y="228"/>
                    <a:pt x="1034" y="0"/>
                    <a:pt x="8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6"/>
            <p:cNvSpPr/>
            <p:nvPr/>
          </p:nvSpPr>
          <p:spPr>
            <a:xfrm>
              <a:off x="5470000" y="1488300"/>
              <a:ext cx="57625" cy="62025"/>
            </a:xfrm>
            <a:custGeom>
              <a:avLst/>
              <a:gdLst/>
              <a:ahLst/>
              <a:cxnLst/>
              <a:rect l="l" t="t" r="r" b="b"/>
              <a:pathLst>
                <a:path w="2305" h="2481" extrusionOk="0">
                  <a:moveTo>
                    <a:pt x="1084" y="0"/>
                  </a:moveTo>
                  <a:cubicBezTo>
                    <a:pt x="1074" y="0"/>
                    <a:pt x="1064" y="4"/>
                    <a:pt x="1055" y="14"/>
                  </a:cubicBezTo>
                  <a:cubicBezTo>
                    <a:pt x="837" y="257"/>
                    <a:pt x="773" y="539"/>
                    <a:pt x="765" y="843"/>
                  </a:cubicBezTo>
                  <a:cubicBezTo>
                    <a:pt x="507" y="884"/>
                    <a:pt x="243" y="933"/>
                    <a:pt x="23" y="1066"/>
                  </a:cubicBezTo>
                  <a:cubicBezTo>
                    <a:pt x="0" y="1079"/>
                    <a:pt x="0" y="1112"/>
                    <a:pt x="23" y="1125"/>
                  </a:cubicBezTo>
                  <a:cubicBezTo>
                    <a:pt x="169" y="1205"/>
                    <a:pt x="334" y="1227"/>
                    <a:pt x="501" y="1227"/>
                  </a:cubicBezTo>
                  <a:cubicBezTo>
                    <a:pt x="593" y="1227"/>
                    <a:pt x="686" y="1220"/>
                    <a:pt x="776" y="1213"/>
                  </a:cubicBezTo>
                  <a:cubicBezTo>
                    <a:pt x="802" y="1630"/>
                    <a:pt x="868" y="2084"/>
                    <a:pt x="1043" y="2455"/>
                  </a:cubicBezTo>
                  <a:cubicBezTo>
                    <a:pt x="1051" y="2473"/>
                    <a:pt x="1066" y="2480"/>
                    <a:pt x="1082" y="2480"/>
                  </a:cubicBezTo>
                  <a:cubicBezTo>
                    <a:pt x="1105" y="2480"/>
                    <a:pt x="1130" y="2464"/>
                    <a:pt x="1139" y="2442"/>
                  </a:cubicBezTo>
                  <a:cubicBezTo>
                    <a:pt x="1262" y="2135"/>
                    <a:pt x="1221" y="1851"/>
                    <a:pt x="1171" y="1531"/>
                  </a:cubicBezTo>
                  <a:cubicBezTo>
                    <a:pt x="1152" y="1415"/>
                    <a:pt x="1137" y="1302"/>
                    <a:pt x="1122" y="1189"/>
                  </a:cubicBezTo>
                  <a:cubicBezTo>
                    <a:pt x="1440" y="1167"/>
                    <a:pt x="1762" y="1146"/>
                    <a:pt x="2074" y="1095"/>
                  </a:cubicBezTo>
                  <a:cubicBezTo>
                    <a:pt x="2305" y="1057"/>
                    <a:pt x="2226" y="728"/>
                    <a:pt x="2021" y="711"/>
                  </a:cubicBezTo>
                  <a:cubicBezTo>
                    <a:pt x="1965" y="707"/>
                    <a:pt x="1909" y="705"/>
                    <a:pt x="1852" y="705"/>
                  </a:cubicBezTo>
                  <a:cubicBezTo>
                    <a:pt x="1599" y="705"/>
                    <a:pt x="1337" y="745"/>
                    <a:pt x="1088" y="788"/>
                  </a:cubicBezTo>
                  <a:cubicBezTo>
                    <a:pt x="1075" y="544"/>
                    <a:pt x="1089" y="300"/>
                    <a:pt x="1132" y="60"/>
                  </a:cubicBezTo>
                  <a:cubicBezTo>
                    <a:pt x="1137" y="30"/>
                    <a:pt x="1111" y="0"/>
                    <a:pt x="10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6"/>
            <p:cNvSpPr/>
            <p:nvPr/>
          </p:nvSpPr>
          <p:spPr>
            <a:xfrm>
              <a:off x="5555700" y="1472675"/>
              <a:ext cx="71750" cy="128300"/>
            </a:xfrm>
            <a:custGeom>
              <a:avLst/>
              <a:gdLst/>
              <a:ahLst/>
              <a:cxnLst/>
              <a:rect l="l" t="t" r="r" b="b"/>
              <a:pathLst>
                <a:path w="2870" h="5132" extrusionOk="0">
                  <a:moveTo>
                    <a:pt x="1876" y="2750"/>
                  </a:moveTo>
                  <a:lnTo>
                    <a:pt x="1876" y="2750"/>
                  </a:lnTo>
                  <a:cubicBezTo>
                    <a:pt x="1859" y="3059"/>
                    <a:pt x="1840" y="3356"/>
                    <a:pt x="1794" y="3633"/>
                  </a:cubicBezTo>
                  <a:lnTo>
                    <a:pt x="1794" y="3631"/>
                  </a:lnTo>
                  <a:cubicBezTo>
                    <a:pt x="1748" y="3915"/>
                    <a:pt x="1684" y="4204"/>
                    <a:pt x="1566" y="4466"/>
                  </a:cubicBezTo>
                  <a:cubicBezTo>
                    <a:pt x="1494" y="4628"/>
                    <a:pt x="1401" y="4693"/>
                    <a:pt x="1306" y="4693"/>
                  </a:cubicBezTo>
                  <a:cubicBezTo>
                    <a:pt x="1026" y="4693"/>
                    <a:pt x="728" y="4130"/>
                    <a:pt x="909" y="3772"/>
                  </a:cubicBezTo>
                  <a:cubicBezTo>
                    <a:pt x="1093" y="3411"/>
                    <a:pt x="1472" y="3065"/>
                    <a:pt x="1876" y="2750"/>
                  </a:cubicBezTo>
                  <a:close/>
                  <a:moveTo>
                    <a:pt x="2404" y="1"/>
                  </a:moveTo>
                  <a:cubicBezTo>
                    <a:pt x="2344" y="1"/>
                    <a:pt x="2287" y="29"/>
                    <a:pt x="2255" y="98"/>
                  </a:cubicBezTo>
                  <a:cubicBezTo>
                    <a:pt x="2092" y="437"/>
                    <a:pt x="2010" y="828"/>
                    <a:pt x="1963" y="1235"/>
                  </a:cubicBezTo>
                  <a:cubicBezTo>
                    <a:pt x="1803" y="1451"/>
                    <a:pt x="1571" y="1602"/>
                    <a:pt x="1233" y="1625"/>
                  </a:cubicBezTo>
                  <a:cubicBezTo>
                    <a:pt x="1206" y="1627"/>
                    <a:pt x="1181" y="1628"/>
                    <a:pt x="1157" y="1628"/>
                  </a:cubicBezTo>
                  <a:cubicBezTo>
                    <a:pt x="329" y="1628"/>
                    <a:pt x="641" y="672"/>
                    <a:pt x="928" y="214"/>
                  </a:cubicBezTo>
                  <a:cubicBezTo>
                    <a:pt x="940" y="189"/>
                    <a:pt x="919" y="164"/>
                    <a:pt x="896" y="164"/>
                  </a:cubicBezTo>
                  <a:cubicBezTo>
                    <a:pt x="888" y="164"/>
                    <a:pt x="880" y="167"/>
                    <a:pt x="873" y="173"/>
                  </a:cubicBezTo>
                  <a:cubicBezTo>
                    <a:pt x="324" y="728"/>
                    <a:pt x="1" y="1663"/>
                    <a:pt x="972" y="1960"/>
                  </a:cubicBezTo>
                  <a:cubicBezTo>
                    <a:pt x="1095" y="1997"/>
                    <a:pt x="1211" y="2015"/>
                    <a:pt x="1320" y="2015"/>
                  </a:cubicBezTo>
                  <a:cubicBezTo>
                    <a:pt x="1545" y="2015"/>
                    <a:pt x="1742" y="1942"/>
                    <a:pt x="1912" y="1822"/>
                  </a:cubicBezTo>
                  <a:lnTo>
                    <a:pt x="1912" y="1822"/>
                  </a:lnTo>
                  <a:cubicBezTo>
                    <a:pt x="1904" y="1986"/>
                    <a:pt x="1897" y="2152"/>
                    <a:pt x="1890" y="2316"/>
                  </a:cubicBezTo>
                  <a:cubicBezTo>
                    <a:pt x="1249" y="2631"/>
                    <a:pt x="640" y="3088"/>
                    <a:pt x="455" y="3754"/>
                  </a:cubicBezTo>
                  <a:cubicBezTo>
                    <a:pt x="326" y="4223"/>
                    <a:pt x="663" y="5132"/>
                    <a:pt x="1248" y="5132"/>
                  </a:cubicBezTo>
                  <a:cubicBezTo>
                    <a:pt x="1312" y="5132"/>
                    <a:pt x="1378" y="5121"/>
                    <a:pt x="1448" y="5098"/>
                  </a:cubicBezTo>
                  <a:cubicBezTo>
                    <a:pt x="2077" y="4888"/>
                    <a:pt x="2158" y="3917"/>
                    <a:pt x="2228" y="3372"/>
                  </a:cubicBezTo>
                  <a:cubicBezTo>
                    <a:pt x="2266" y="3092"/>
                    <a:pt x="2276" y="2773"/>
                    <a:pt x="2284" y="2445"/>
                  </a:cubicBezTo>
                  <a:cubicBezTo>
                    <a:pt x="2481" y="2304"/>
                    <a:pt x="2670" y="2171"/>
                    <a:pt x="2829" y="2053"/>
                  </a:cubicBezTo>
                  <a:cubicBezTo>
                    <a:pt x="2870" y="2022"/>
                    <a:pt x="2854" y="1952"/>
                    <a:pt x="2806" y="1952"/>
                  </a:cubicBezTo>
                  <a:cubicBezTo>
                    <a:pt x="2800" y="1952"/>
                    <a:pt x="2794" y="1953"/>
                    <a:pt x="2788" y="1955"/>
                  </a:cubicBezTo>
                  <a:cubicBezTo>
                    <a:pt x="2632" y="2004"/>
                    <a:pt x="2463" y="2066"/>
                    <a:pt x="2292" y="2135"/>
                  </a:cubicBezTo>
                  <a:cubicBezTo>
                    <a:pt x="2299" y="1864"/>
                    <a:pt x="2312" y="1592"/>
                    <a:pt x="2338" y="1330"/>
                  </a:cubicBezTo>
                  <a:cubicBezTo>
                    <a:pt x="2532" y="982"/>
                    <a:pt x="2629" y="559"/>
                    <a:pt x="2615" y="196"/>
                  </a:cubicBezTo>
                  <a:cubicBezTo>
                    <a:pt x="2611" y="83"/>
                    <a:pt x="2504" y="1"/>
                    <a:pt x="24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6"/>
            <p:cNvSpPr/>
            <p:nvPr/>
          </p:nvSpPr>
          <p:spPr>
            <a:xfrm>
              <a:off x="5627225" y="1451100"/>
              <a:ext cx="54775" cy="43175"/>
            </a:xfrm>
            <a:custGeom>
              <a:avLst/>
              <a:gdLst/>
              <a:ahLst/>
              <a:cxnLst/>
              <a:rect l="l" t="t" r="r" b="b"/>
              <a:pathLst>
                <a:path w="2191" h="1727" extrusionOk="0">
                  <a:moveTo>
                    <a:pt x="427" y="0"/>
                  </a:moveTo>
                  <a:cubicBezTo>
                    <a:pt x="385" y="0"/>
                    <a:pt x="341" y="5"/>
                    <a:pt x="296" y="14"/>
                  </a:cubicBezTo>
                  <a:cubicBezTo>
                    <a:pt x="196" y="34"/>
                    <a:pt x="212" y="170"/>
                    <a:pt x="296" y="200"/>
                  </a:cubicBezTo>
                  <a:cubicBezTo>
                    <a:pt x="801" y="377"/>
                    <a:pt x="293" y="1153"/>
                    <a:pt x="96" y="1404"/>
                  </a:cubicBezTo>
                  <a:cubicBezTo>
                    <a:pt x="1" y="1527"/>
                    <a:pt x="50" y="1720"/>
                    <a:pt x="227" y="1722"/>
                  </a:cubicBezTo>
                  <a:cubicBezTo>
                    <a:pt x="453" y="1724"/>
                    <a:pt x="675" y="1726"/>
                    <a:pt x="897" y="1726"/>
                  </a:cubicBezTo>
                  <a:cubicBezTo>
                    <a:pt x="1308" y="1726"/>
                    <a:pt x="1715" y="1717"/>
                    <a:pt x="2131" y="1674"/>
                  </a:cubicBezTo>
                  <a:cubicBezTo>
                    <a:pt x="2181" y="1673"/>
                    <a:pt x="2191" y="1604"/>
                    <a:pt x="2143" y="1589"/>
                  </a:cubicBezTo>
                  <a:cubicBezTo>
                    <a:pt x="1615" y="1386"/>
                    <a:pt x="1114" y="1351"/>
                    <a:pt x="575" y="1348"/>
                  </a:cubicBezTo>
                  <a:cubicBezTo>
                    <a:pt x="735" y="1076"/>
                    <a:pt x="854" y="772"/>
                    <a:pt x="862" y="459"/>
                  </a:cubicBezTo>
                  <a:cubicBezTo>
                    <a:pt x="870" y="163"/>
                    <a:pt x="677" y="0"/>
                    <a:pt x="4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2" name="Google Shape;2882;p6"/>
            <p:cNvSpPr/>
            <p:nvPr/>
          </p:nvSpPr>
          <p:spPr>
            <a:xfrm>
              <a:off x="5084700" y="740475"/>
              <a:ext cx="76500" cy="257975"/>
            </a:xfrm>
            <a:custGeom>
              <a:avLst/>
              <a:gdLst/>
              <a:ahLst/>
              <a:cxnLst/>
              <a:rect l="l" t="t" r="r" b="b"/>
              <a:pathLst>
                <a:path w="3060" h="10319" extrusionOk="0">
                  <a:moveTo>
                    <a:pt x="3023" y="0"/>
                  </a:moveTo>
                  <a:cubicBezTo>
                    <a:pt x="3017" y="0"/>
                    <a:pt x="3010" y="3"/>
                    <a:pt x="3004" y="9"/>
                  </a:cubicBezTo>
                  <a:cubicBezTo>
                    <a:pt x="1757" y="1412"/>
                    <a:pt x="826" y="3477"/>
                    <a:pt x="304" y="5283"/>
                  </a:cubicBezTo>
                  <a:cubicBezTo>
                    <a:pt x="45" y="6177"/>
                    <a:pt x="0" y="7130"/>
                    <a:pt x="114" y="8062"/>
                  </a:cubicBezTo>
                  <a:cubicBezTo>
                    <a:pt x="192" y="8703"/>
                    <a:pt x="391" y="9834"/>
                    <a:pt x="945" y="10267"/>
                  </a:cubicBezTo>
                  <a:cubicBezTo>
                    <a:pt x="992" y="10303"/>
                    <a:pt x="1038" y="10319"/>
                    <a:pt x="1082" y="10319"/>
                  </a:cubicBezTo>
                  <a:cubicBezTo>
                    <a:pt x="1206" y="10319"/>
                    <a:pt x="1305" y="10190"/>
                    <a:pt x="1308" y="10055"/>
                  </a:cubicBezTo>
                  <a:cubicBezTo>
                    <a:pt x="1313" y="10057"/>
                    <a:pt x="1318" y="10058"/>
                    <a:pt x="1321" y="10062"/>
                  </a:cubicBezTo>
                  <a:cubicBezTo>
                    <a:pt x="1252" y="9386"/>
                    <a:pt x="832" y="8692"/>
                    <a:pt x="707" y="8000"/>
                  </a:cubicBezTo>
                  <a:cubicBezTo>
                    <a:pt x="517" y="6943"/>
                    <a:pt x="716" y="5867"/>
                    <a:pt x="999" y="4863"/>
                  </a:cubicBezTo>
                  <a:cubicBezTo>
                    <a:pt x="1477" y="3169"/>
                    <a:pt x="2630" y="1732"/>
                    <a:pt x="3053" y="39"/>
                  </a:cubicBezTo>
                  <a:cubicBezTo>
                    <a:pt x="3059" y="20"/>
                    <a:pt x="3042" y="0"/>
                    <a:pt x="30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3" name="Google Shape;2883;p6"/>
            <p:cNvSpPr/>
            <p:nvPr/>
          </p:nvSpPr>
          <p:spPr>
            <a:xfrm>
              <a:off x="5150025" y="848100"/>
              <a:ext cx="98200" cy="86275"/>
            </a:xfrm>
            <a:custGeom>
              <a:avLst/>
              <a:gdLst/>
              <a:ahLst/>
              <a:cxnLst/>
              <a:rect l="l" t="t" r="r" b="b"/>
              <a:pathLst>
                <a:path w="3928" h="3451" extrusionOk="0">
                  <a:moveTo>
                    <a:pt x="1646" y="835"/>
                  </a:moveTo>
                  <a:cubicBezTo>
                    <a:pt x="1633" y="940"/>
                    <a:pt x="1623" y="1049"/>
                    <a:pt x="1618" y="1155"/>
                  </a:cubicBezTo>
                  <a:cubicBezTo>
                    <a:pt x="1413" y="1546"/>
                    <a:pt x="1108" y="1892"/>
                    <a:pt x="767" y="2126"/>
                  </a:cubicBezTo>
                  <a:cubicBezTo>
                    <a:pt x="687" y="2181"/>
                    <a:pt x="655" y="2220"/>
                    <a:pt x="648" y="2220"/>
                  </a:cubicBezTo>
                  <a:cubicBezTo>
                    <a:pt x="642" y="2220"/>
                    <a:pt x="657" y="2187"/>
                    <a:pt x="676" y="2100"/>
                  </a:cubicBezTo>
                  <a:cubicBezTo>
                    <a:pt x="719" y="1907"/>
                    <a:pt x="811" y="1711"/>
                    <a:pt x="908" y="1539"/>
                  </a:cubicBezTo>
                  <a:cubicBezTo>
                    <a:pt x="959" y="1451"/>
                    <a:pt x="1397" y="970"/>
                    <a:pt x="1646" y="835"/>
                  </a:cubicBezTo>
                  <a:close/>
                  <a:moveTo>
                    <a:pt x="2024" y="0"/>
                  </a:moveTo>
                  <a:cubicBezTo>
                    <a:pt x="1916" y="0"/>
                    <a:pt x="1821" y="72"/>
                    <a:pt x="1790" y="176"/>
                  </a:cubicBezTo>
                  <a:cubicBezTo>
                    <a:pt x="1753" y="296"/>
                    <a:pt x="1723" y="415"/>
                    <a:pt x="1697" y="538"/>
                  </a:cubicBezTo>
                  <a:cubicBezTo>
                    <a:pt x="1687" y="538"/>
                    <a:pt x="1678" y="537"/>
                    <a:pt x="1668" y="537"/>
                  </a:cubicBezTo>
                  <a:cubicBezTo>
                    <a:pt x="1421" y="537"/>
                    <a:pt x="1036" y="763"/>
                    <a:pt x="926" y="847"/>
                  </a:cubicBezTo>
                  <a:cubicBezTo>
                    <a:pt x="512" y="1157"/>
                    <a:pt x="1" y="1961"/>
                    <a:pt x="248" y="2507"/>
                  </a:cubicBezTo>
                  <a:cubicBezTo>
                    <a:pt x="313" y="2650"/>
                    <a:pt x="418" y="2704"/>
                    <a:pt x="539" y="2704"/>
                  </a:cubicBezTo>
                  <a:cubicBezTo>
                    <a:pt x="839" y="2704"/>
                    <a:pt x="1238" y="2376"/>
                    <a:pt x="1377" y="2249"/>
                  </a:cubicBezTo>
                  <a:cubicBezTo>
                    <a:pt x="1484" y="2153"/>
                    <a:pt x="1584" y="2048"/>
                    <a:pt x="1675" y="1938"/>
                  </a:cubicBezTo>
                  <a:cubicBezTo>
                    <a:pt x="1726" y="2228"/>
                    <a:pt x="1820" y="2510"/>
                    <a:pt x="1951" y="2774"/>
                  </a:cubicBezTo>
                  <a:cubicBezTo>
                    <a:pt x="2182" y="3231"/>
                    <a:pt x="2562" y="3450"/>
                    <a:pt x="2945" y="3450"/>
                  </a:cubicBezTo>
                  <a:cubicBezTo>
                    <a:pt x="3297" y="3450"/>
                    <a:pt x="3652" y="3265"/>
                    <a:pt x="3895" y="2911"/>
                  </a:cubicBezTo>
                  <a:cubicBezTo>
                    <a:pt x="3927" y="2864"/>
                    <a:pt x="3880" y="2815"/>
                    <a:pt x="3833" y="2815"/>
                  </a:cubicBezTo>
                  <a:cubicBezTo>
                    <a:pt x="3830" y="2815"/>
                    <a:pt x="3827" y="2815"/>
                    <a:pt x="3824" y="2815"/>
                  </a:cubicBezTo>
                  <a:cubicBezTo>
                    <a:pt x="3633" y="2841"/>
                    <a:pt x="3456" y="2861"/>
                    <a:pt x="3293" y="2861"/>
                  </a:cubicBezTo>
                  <a:cubicBezTo>
                    <a:pt x="2848" y="2861"/>
                    <a:pt x="2516" y="2714"/>
                    <a:pt x="2322" y="2143"/>
                  </a:cubicBezTo>
                  <a:cubicBezTo>
                    <a:pt x="2220" y="1839"/>
                    <a:pt x="2171" y="1485"/>
                    <a:pt x="2171" y="1136"/>
                  </a:cubicBezTo>
                  <a:cubicBezTo>
                    <a:pt x="2289" y="858"/>
                    <a:pt x="2360" y="561"/>
                    <a:pt x="2378" y="261"/>
                  </a:cubicBezTo>
                  <a:cubicBezTo>
                    <a:pt x="2384" y="123"/>
                    <a:pt x="2258" y="7"/>
                    <a:pt x="2127" y="4"/>
                  </a:cubicBezTo>
                  <a:lnTo>
                    <a:pt x="2031" y="0"/>
                  </a:lnTo>
                  <a:cubicBezTo>
                    <a:pt x="2029" y="0"/>
                    <a:pt x="2027" y="0"/>
                    <a:pt x="20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4" name="Google Shape;2884;p6"/>
            <p:cNvSpPr/>
            <p:nvPr/>
          </p:nvSpPr>
          <p:spPr>
            <a:xfrm>
              <a:off x="5303325" y="856725"/>
              <a:ext cx="67450" cy="19750"/>
            </a:xfrm>
            <a:custGeom>
              <a:avLst/>
              <a:gdLst/>
              <a:ahLst/>
              <a:cxnLst/>
              <a:rect l="l" t="t" r="r" b="b"/>
              <a:pathLst>
                <a:path w="2698" h="790" extrusionOk="0">
                  <a:moveTo>
                    <a:pt x="2247" y="1"/>
                  </a:moveTo>
                  <a:cubicBezTo>
                    <a:pt x="1913" y="1"/>
                    <a:pt x="1526" y="153"/>
                    <a:pt x="1239" y="210"/>
                  </a:cubicBezTo>
                  <a:cubicBezTo>
                    <a:pt x="1008" y="256"/>
                    <a:pt x="775" y="295"/>
                    <a:pt x="542" y="338"/>
                  </a:cubicBezTo>
                  <a:cubicBezTo>
                    <a:pt x="453" y="354"/>
                    <a:pt x="243" y="452"/>
                    <a:pt x="137" y="452"/>
                  </a:cubicBezTo>
                  <a:cubicBezTo>
                    <a:pt x="125" y="452"/>
                    <a:pt x="114" y="450"/>
                    <a:pt x="105" y="448"/>
                  </a:cubicBezTo>
                  <a:cubicBezTo>
                    <a:pt x="101" y="446"/>
                    <a:pt x="96" y="446"/>
                    <a:pt x="91" y="446"/>
                  </a:cubicBezTo>
                  <a:cubicBezTo>
                    <a:pt x="42" y="446"/>
                    <a:pt x="0" y="511"/>
                    <a:pt x="46" y="549"/>
                  </a:cubicBezTo>
                  <a:cubicBezTo>
                    <a:pt x="277" y="736"/>
                    <a:pt x="485" y="789"/>
                    <a:pt x="737" y="789"/>
                  </a:cubicBezTo>
                  <a:cubicBezTo>
                    <a:pt x="837" y="789"/>
                    <a:pt x="944" y="781"/>
                    <a:pt x="1062" y="769"/>
                  </a:cubicBezTo>
                  <a:cubicBezTo>
                    <a:pt x="1500" y="727"/>
                    <a:pt x="2307" y="712"/>
                    <a:pt x="2607" y="354"/>
                  </a:cubicBezTo>
                  <a:cubicBezTo>
                    <a:pt x="2697" y="248"/>
                    <a:pt x="2663" y="102"/>
                    <a:pt x="2527" y="47"/>
                  </a:cubicBezTo>
                  <a:cubicBezTo>
                    <a:pt x="2441" y="14"/>
                    <a:pt x="2346" y="1"/>
                    <a:pt x="2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5" name="Google Shape;2885;p6"/>
            <p:cNvSpPr/>
            <p:nvPr/>
          </p:nvSpPr>
          <p:spPr>
            <a:xfrm>
              <a:off x="5420775" y="781100"/>
              <a:ext cx="89075" cy="148050"/>
            </a:xfrm>
            <a:custGeom>
              <a:avLst/>
              <a:gdLst/>
              <a:ahLst/>
              <a:cxnLst/>
              <a:rect l="l" t="t" r="r" b="b"/>
              <a:pathLst>
                <a:path w="3563" h="5922" extrusionOk="0">
                  <a:moveTo>
                    <a:pt x="2281" y="499"/>
                  </a:moveTo>
                  <a:lnTo>
                    <a:pt x="2281" y="499"/>
                  </a:lnTo>
                  <a:cubicBezTo>
                    <a:pt x="2127" y="1370"/>
                    <a:pt x="1530" y="1985"/>
                    <a:pt x="921" y="2592"/>
                  </a:cubicBezTo>
                  <a:cubicBezTo>
                    <a:pt x="1100" y="1734"/>
                    <a:pt x="1508" y="748"/>
                    <a:pt x="2281" y="499"/>
                  </a:cubicBezTo>
                  <a:close/>
                  <a:moveTo>
                    <a:pt x="2549" y="1"/>
                  </a:moveTo>
                  <a:cubicBezTo>
                    <a:pt x="2545" y="1"/>
                    <a:pt x="2540" y="1"/>
                    <a:pt x="2535" y="2"/>
                  </a:cubicBezTo>
                  <a:cubicBezTo>
                    <a:pt x="1142" y="141"/>
                    <a:pt x="501" y="1747"/>
                    <a:pt x="368" y="3156"/>
                  </a:cubicBezTo>
                  <a:cubicBezTo>
                    <a:pt x="260" y="3274"/>
                    <a:pt x="155" y="3396"/>
                    <a:pt x="58" y="3520"/>
                  </a:cubicBezTo>
                  <a:cubicBezTo>
                    <a:pt x="1" y="3596"/>
                    <a:pt x="82" y="3688"/>
                    <a:pt x="163" y="3688"/>
                  </a:cubicBezTo>
                  <a:cubicBezTo>
                    <a:pt x="178" y="3688"/>
                    <a:pt x="194" y="3684"/>
                    <a:pt x="209" y="3676"/>
                  </a:cubicBezTo>
                  <a:cubicBezTo>
                    <a:pt x="253" y="3650"/>
                    <a:pt x="298" y="3622"/>
                    <a:pt x="344" y="3596"/>
                  </a:cubicBezTo>
                  <a:lnTo>
                    <a:pt x="344" y="3596"/>
                  </a:lnTo>
                  <a:cubicBezTo>
                    <a:pt x="337" y="3832"/>
                    <a:pt x="348" y="4068"/>
                    <a:pt x="376" y="4304"/>
                  </a:cubicBezTo>
                  <a:cubicBezTo>
                    <a:pt x="453" y="4918"/>
                    <a:pt x="790" y="5871"/>
                    <a:pt x="1548" y="5919"/>
                  </a:cubicBezTo>
                  <a:cubicBezTo>
                    <a:pt x="1574" y="5920"/>
                    <a:pt x="1600" y="5921"/>
                    <a:pt x="1626" y="5921"/>
                  </a:cubicBezTo>
                  <a:cubicBezTo>
                    <a:pt x="2188" y="5921"/>
                    <a:pt x="2476" y="5531"/>
                    <a:pt x="2609" y="5059"/>
                  </a:cubicBezTo>
                  <a:cubicBezTo>
                    <a:pt x="2744" y="5101"/>
                    <a:pt x="2884" y="5131"/>
                    <a:pt x="3018" y="5131"/>
                  </a:cubicBezTo>
                  <a:cubicBezTo>
                    <a:pt x="3198" y="5131"/>
                    <a:pt x="3366" y="5077"/>
                    <a:pt x="3498" y="4928"/>
                  </a:cubicBezTo>
                  <a:cubicBezTo>
                    <a:pt x="3547" y="4870"/>
                    <a:pt x="3562" y="4775"/>
                    <a:pt x="3498" y="4716"/>
                  </a:cubicBezTo>
                  <a:cubicBezTo>
                    <a:pt x="3272" y="4508"/>
                    <a:pt x="2999" y="4518"/>
                    <a:pt x="2712" y="4467"/>
                  </a:cubicBezTo>
                  <a:cubicBezTo>
                    <a:pt x="2711" y="4450"/>
                    <a:pt x="2711" y="4434"/>
                    <a:pt x="2709" y="4418"/>
                  </a:cubicBezTo>
                  <a:cubicBezTo>
                    <a:pt x="2716" y="4240"/>
                    <a:pt x="2586" y="4151"/>
                    <a:pt x="2452" y="4151"/>
                  </a:cubicBezTo>
                  <a:cubicBezTo>
                    <a:pt x="2321" y="4151"/>
                    <a:pt x="2187" y="4235"/>
                    <a:pt x="2171" y="4401"/>
                  </a:cubicBezTo>
                  <a:cubicBezTo>
                    <a:pt x="2163" y="4496"/>
                    <a:pt x="2156" y="4591"/>
                    <a:pt x="2153" y="4687"/>
                  </a:cubicBezTo>
                  <a:cubicBezTo>
                    <a:pt x="2153" y="4690"/>
                    <a:pt x="2155" y="4693"/>
                    <a:pt x="2155" y="4698"/>
                  </a:cubicBezTo>
                  <a:cubicBezTo>
                    <a:pt x="2089" y="5089"/>
                    <a:pt x="1862" y="5414"/>
                    <a:pt x="1582" y="5414"/>
                  </a:cubicBezTo>
                  <a:cubicBezTo>
                    <a:pt x="1412" y="5414"/>
                    <a:pt x="1222" y="5293"/>
                    <a:pt x="1037" y="4992"/>
                  </a:cubicBezTo>
                  <a:cubicBezTo>
                    <a:pt x="741" y="4506"/>
                    <a:pt x="775" y="3812"/>
                    <a:pt x="819" y="3278"/>
                  </a:cubicBezTo>
                  <a:lnTo>
                    <a:pt x="819" y="3274"/>
                  </a:lnTo>
                  <a:cubicBezTo>
                    <a:pt x="1800" y="2543"/>
                    <a:pt x="2679" y="1432"/>
                    <a:pt x="2755" y="228"/>
                  </a:cubicBezTo>
                  <a:cubicBezTo>
                    <a:pt x="2763" y="124"/>
                    <a:pt x="2659" y="1"/>
                    <a:pt x="25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6" name="Google Shape;2886;p6"/>
            <p:cNvSpPr/>
            <p:nvPr/>
          </p:nvSpPr>
          <p:spPr>
            <a:xfrm>
              <a:off x="5513800" y="741800"/>
              <a:ext cx="58500" cy="282000"/>
            </a:xfrm>
            <a:custGeom>
              <a:avLst/>
              <a:gdLst/>
              <a:ahLst/>
              <a:cxnLst/>
              <a:rect l="l" t="t" r="r" b="b"/>
              <a:pathLst>
                <a:path w="2340" h="11280" extrusionOk="0">
                  <a:moveTo>
                    <a:pt x="433" y="1"/>
                  </a:moveTo>
                  <a:cubicBezTo>
                    <a:pt x="414" y="1"/>
                    <a:pt x="396" y="17"/>
                    <a:pt x="402" y="41"/>
                  </a:cubicBezTo>
                  <a:cubicBezTo>
                    <a:pt x="937" y="2185"/>
                    <a:pt x="1972" y="3967"/>
                    <a:pt x="1611" y="6242"/>
                  </a:cubicBezTo>
                  <a:cubicBezTo>
                    <a:pt x="1465" y="7171"/>
                    <a:pt x="1132" y="8063"/>
                    <a:pt x="799" y="8931"/>
                  </a:cubicBezTo>
                  <a:cubicBezTo>
                    <a:pt x="535" y="9620"/>
                    <a:pt x="0" y="10432"/>
                    <a:pt x="135" y="11198"/>
                  </a:cubicBezTo>
                  <a:cubicBezTo>
                    <a:pt x="144" y="11252"/>
                    <a:pt x="194" y="11280"/>
                    <a:pt x="244" y="11280"/>
                  </a:cubicBezTo>
                  <a:cubicBezTo>
                    <a:pt x="273" y="11280"/>
                    <a:pt x="301" y="11271"/>
                    <a:pt x="322" y="11252"/>
                  </a:cubicBezTo>
                  <a:cubicBezTo>
                    <a:pt x="868" y="10748"/>
                    <a:pt x="1042" y="9766"/>
                    <a:pt x="1299" y="9083"/>
                  </a:cubicBezTo>
                  <a:cubicBezTo>
                    <a:pt x="1672" y="8098"/>
                    <a:pt x="2020" y="7066"/>
                    <a:pt x="2131" y="6004"/>
                  </a:cubicBezTo>
                  <a:cubicBezTo>
                    <a:pt x="2339" y="3988"/>
                    <a:pt x="1655" y="1695"/>
                    <a:pt x="461" y="18"/>
                  </a:cubicBezTo>
                  <a:cubicBezTo>
                    <a:pt x="455" y="6"/>
                    <a:pt x="444" y="1"/>
                    <a:pt x="4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6"/>
            <p:cNvSpPr/>
            <p:nvPr/>
          </p:nvSpPr>
          <p:spPr>
            <a:xfrm>
              <a:off x="5597775" y="745050"/>
              <a:ext cx="45500" cy="51425"/>
            </a:xfrm>
            <a:custGeom>
              <a:avLst/>
              <a:gdLst/>
              <a:ahLst/>
              <a:cxnLst/>
              <a:rect l="l" t="t" r="r" b="b"/>
              <a:pathLst>
                <a:path w="1820" h="2057" extrusionOk="0">
                  <a:moveTo>
                    <a:pt x="715" y="1"/>
                  </a:moveTo>
                  <a:cubicBezTo>
                    <a:pt x="460" y="1"/>
                    <a:pt x="224" y="94"/>
                    <a:pt x="48" y="330"/>
                  </a:cubicBezTo>
                  <a:cubicBezTo>
                    <a:pt x="1" y="389"/>
                    <a:pt x="69" y="459"/>
                    <a:pt x="131" y="459"/>
                  </a:cubicBezTo>
                  <a:cubicBezTo>
                    <a:pt x="136" y="459"/>
                    <a:pt x="141" y="458"/>
                    <a:pt x="145" y="458"/>
                  </a:cubicBezTo>
                  <a:cubicBezTo>
                    <a:pt x="303" y="432"/>
                    <a:pt x="442" y="413"/>
                    <a:pt x="580" y="413"/>
                  </a:cubicBezTo>
                  <a:cubicBezTo>
                    <a:pt x="685" y="413"/>
                    <a:pt x="788" y="424"/>
                    <a:pt x="896" y="450"/>
                  </a:cubicBezTo>
                  <a:cubicBezTo>
                    <a:pt x="755" y="855"/>
                    <a:pt x="531" y="1227"/>
                    <a:pt x="235" y="1539"/>
                  </a:cubicBezTo>
                  <a:cubicBezTo>
                    <a:pt x="140" y="1640"/>
                    <a:pt x="147" y="1777"/>
                    <a:pt x="235" y="1885"/>
                  </a:cubicBezTo>
                  <a:cubicBezTo>
                    <a:pt x="353" y="2026"/>
                    <a:pt x="465" y="2056"/>
                    <a:pt x="598" y="2056"/>
                  </a:cubicBezTo>
                  <a:cubicBezTo>
                    <a:pt x="690" y="2056"/>
                    <a:pt x="791" y="2042"/>
                    <a:pt x="910" y="2041"/>
                  </a:cubicBezTo>
                  <a:cubicBezTo>
                    <a:pt x="1239" y="2036"/>
                    <a:pt x="1521" y="2018"/>
                    <a:pt x="1784" y="1800"/>
                  </a:cubicBezTo>
                  <a:cubicBezTo>
                    <a:pt x="1820" y="1770"/>
                    <a:pt x="1797" y="1713"/>
                    <a:pt x="1758" y="1699"/>
                  </a:cubicBezTo>
                  <a:cubicBezTo>
                    <a:pt x="1454" y="1594"/>
                    <a:pt x="1156" y="1522"/>
                    <a:pt x="849" y="1522"/>
                  </a:cubicBezTo>
                  <a:cubicBezTo>
                    <a:pt x="846" y="1522"/>
                    <a:pt x="842" y="1522"/>
                    <a:pt x="839" y="1522"/>
                  </a:cubicBezTo>
                  <a:cubicBezTo>
                    <a:pt x="1075" y="1168"/>
                    <a:pt x="1284" y="809"/>
                    <a:pt x="1377" y="374"/>
                  </a:cubicBezTo>
                  <a:cubicBezTo>
                    <a:pt x="1403" y="254"/>
                    <a:pt x="1343" y="149"/>
                    <a:pt x="1228" y="105"/>
                  </a:cubicBezTo>
                  <a:cubicBezTo>
                    <a:pt x="1055" y="40"/>
                    <a:pt x="881" y="1"/>
                    <a:pt x="7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6"/>
            <p:cNvSpPr/>
            <p:nvPr/>
          </p:nvSpPr>
          <p:spPr>
            <a:xfrm>
              <a:off x="5678275" y="867725"/>
              <a:ext cx="56825" cy="13025"/>
            </a:xfrm>
            <a:custGeom>
              <a:avLst/>
              <a:gdLst/>
              <a:ahLst/>
              <a:cxnLst/>
              <a:rect l="l" t="t" r="r" b="b"/>
              <a:pathLst>
                <a:path w="2273" h="521" extrusionOk="0">
                  <a:moveTo>
                    <a:pt x="47" y="0"/>
                  </a:moveTo>
                  <a:cubicBezTo>
                    <a:pt x="23" y="0"/>
                    <a:pt x="1" y="28"/>
                    <a:pt x="14" y="54"/>
                  </a:cubicBezTo>
                  <a:cubicBezTo>
                    <a:pt x="171" y="360"/>
                    <a:pt x="482" y="413"/>
                    <a:pt x="798" y="441"/>
                  </a:cubicBezTo>
                  <a:cubicBezTo>
                    <a:pt x="1074" y="465"/>
                    <a:pt x="1349" y="462"/>
                    <a:pt x="1623" y="477"/>
                  </a:cubicBezTo>
                  <a:cubicBezTo>
                    <a:pt x="1753" y="486"/>
                    <a:pt x="1885" y="521"/>
                    <a:pt x="2012" y="521"/>
                  </a:cubicBezTo>
                  <a:cubicBezTo>
                    <a:pt x="2076" y="521"/>
                    <a:pt x="2138" y="512"/>
                    <a:pt x="2199" y="487"/>
                  </a:cubicBezTo>
                  <a:cubicBezTo>
                    <a:pt x="2255" y="465"/>
                    <a:pt x="2273" y="380"/>
                    <a:pt x="2240" y="331"/>
                  </a:cubicBezTo>
                  <a:cubicBezTo>
                    <a:pt x="2107" y="130"/>
                    <a:pt x="1807" y="111"/>
                    <a:pt x="1550" y="111"/>
                  </a:cubicBezTo>
                  <a:cubicBezTo>
                    <a:pt x="1489" y="111"/>
                    <a:pt x="1430" y="112"/>
                    <a:pt x="1376" y="112"/>
                  </a:cubicBezTo>
                  <a:cubicBezTo>
                    <a:pt x="1355" y="112"/>
                    <a:pt x="1335" y="112"/>
                    <a:pt x="1317" y="111"/>
                  </a:cubicBezTo>
                  <a:cubicBezTo>
                    <a:pt x="1080" y="105"/>
                    <a:pt x="842" y="106"/>
                    <a:pt x="606" y="100"/>
                  </a:cubicBezTo>
                  <a:cubicBezTo>
                    <a:pt x="599" y="99"/>
                    <a:pt x="591" y="99"/>
                    <a:pt x="583" y="99"/>
                  </a:cubicBezTo>
                  <a:cubicBezTo>
                    <a:pt x="528" y="99"/>
                    <a:pt x="455" y="105"/>
                    <a:pt x="380" y="105"/>
                  </a:cubicBezTo>
                  <a:cubicBezTo>
                    <a:pt x="258" y="105"/>
                    <a:pt x="132" y="90"/>
                    <a:pt x="71" y="13"/>
                  </a:cubicBezTo>
                  <a:cubicBezTo>
                    <a:pt x="64" y="4"/>
                    <a:pt x="55" y="0"/>
                    <a:pt x="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6"/>
            <p:cNvSpPr/>
            <p:nvPr/>
          </p:nvSpPr>
          <p:spPr>
            <a:xfrm>
              <a:off x="5674050" y="885525"/>
              <a:ext cx="47525" cy="10650"/>
            </a:xfrm>
            <a:custGeom>
              <a:avLst/>
              <a:gdLst/>
              <a:ahLst/>
              <a:cxnLst/>
              <a:rect l="l" t="t" r="r" b="b"/>
              <a:pathLst>
                <a:path w="1901" h="426" extrusionOk="0">
                  <a:moveTo>
                    <a:pt x="471" y="1"/>
                  </a:moveTo>
                  <a:cubicBezTo>
                    <a:pt x="409" y="1"/>
                    <a:pt x="306" y="29"/>
                    <a:pt x="229" y="29"/>
                  </a:cubicBezTo>
                  <a:cubicBezTo>
                    <a:pt x="202" y="29"/>
                    <a:pt x="178" y="25"/>
                    <a:pt x="160" y="16"/>
                  </a:cubicBezTo>
                  <a:cubicBezTo>
                    <a:pt x="147" y="8"/>
                    <a:pt x="133" y="5"/>
                    <a:pt x="120" y="5"/>
                  </a:cubicBezTo>
                  <a:cubicBezTo>
                    <a:pt x="55" y="5"/>
                    <a:pt x="0" y="86"/>
                    <a:pt x="62" y="141"/>
                  </a:cubicBezTo>
                  <a:cubicBezTo>
                    <a:pt x="310" y="366"/>
                    <a:pt x="693" y="426"/>
                    <a:pt x="1071" y="426"/>
                  </a:cubicBezTo>
                  <a:cubicBezTo>
                    <a:pt x="1346" y="426"/>
                    <a:pt x="1619" y="394"/>
                    <a:pt x="1833" y="372"/>
                  </a:cubicBezTo>
                  <a:cubicBezTo>
                    <a:pt x="1871" y="367"/>
                    <a:pt x="1901" y="311"/>
                    <a:pt x="1856" y="288"/>
                  </a:cubicBezTo>
                  <a:cubicBezTo>
                    <a:pt x="1581" y="149"/>
                    <a:pt x="1282" y="63"/>
                    <a:pt x="974" y="36"/>
                  </a:cubicBezTo>
                  <a:cubicBezTo>
                    <a:pt x="810" y="21"/>
                    <a:pt x="644" y="9"/>
                    <a:pt x="478" y="1"/>
                  </a:cubicBezTo>
                  <a:cubicBezTo>
                    <a:pt x="476" y="1"/>
                    <a:pt x="473" y="1"/>
                    <a:pt x="4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6"/>
            <p:cNvSpPr/>
            <p:nvPr/>
          </p:nvSpPr>
          <p:spPr>
            <a:xfrm>
              <a:off x="5787350" y="858375"/>
              <a:ext cx="110825" cy="72525"/>
            </a:xfrm>
            <a:custGeom>
              <a:avLst/>
              <a:gdLst/>
              <a:ahLst/>
              <a:cxnLst/>
              <a:rect l="l" t="t" r="r" b="b"/>
              <a:pathLst>
                <a:path w="4433" h="2901" extrusionOk="0">
                  <a:moveTo>
                    <a:pt x="2848" y="460"/>
                  </a:moveTo>
                  <a:lnTo>
                    <a:pt x="2848" y="460"/>
                  </a:lnTo>
                  <a:cubicBezTo>
                    <a:pt x="2795" y="661"/>
                    <a:pt x="2774" y="869"/>
                    <a:pt x="2784" y="1076"/>
                  </a:cubicBezTo>
                  <a:cubicBezTo>
                    <a:pt x="2481" y="1526"/>
                    <a:pt x="1969" y="1898"/>
                    <a:pt x="1486" y="1898"/>
                  </a:cubicBezTo>
                  <a:cubicBezTo>
                    <a:pt x="1422" y="1898"/>
                    <a:pt x="1359" y="1891"/>
                    <a:pt x="1297" y="1878"/>
                  </a:cubicBezTo>
                  <a:cubicBezTo>
                    <a:pt x="940" y="1799"/>
                    <a:pt x="1138" y="1286"/>
                    <a:pt x="1263" y="1138"/>
                  </a:cubicBezTo>
                  <a:cubicBezTo>
                    <a:pt x="1463" y="902"/>
                    <a:pt x="1804" y="762"/>
                    <a:pt x="2088" y="654"/>
                  </a:cubicBezTo>
                  <a:cubicBezTo>
                    <a:pt x="2331" y="562"/>
                    <a:pt x="2588" y="505"/>
                    <a:pt x="2848" y="460"/>
                  </a:cubicBezTo>
                  <a:close/>
                  <a:moveTo>
                    <a:pt x="3189" y="0"/>
                  </a:moveTo>
                  <a:cubicBezTo>
                    <a:pt x="3106" y="0"/>
                    <a:pt x="3025" y="52"/>
                    <a:pt x="2985" y="121"/>
                  </a:cubicBezTo>
                  <a:cubicBezTo>
                    <a:pt x="2964" y="162"/>
                    <a:pt x="2944" y="206"/>
                    <a:pt x="2926" y="249"/>
                  </a:cubicBezTo>
                  <a:cubicBezTo>
                    <a:pt x="2901" y="248"/>
                    <a:pt x="2875" y="247"/>
                    <a:pt x="2849" y="247"/>
                  </a:cubicBezTo>
                  <a:cubicBezTo>
                    <a:pt x="1772" y="247"/>
                    <a:pt x="0" y="1091"/>
                    <a:pt x="966" y="2121"/>
                  </a:cubicBezTo>
                  <a:cubicBezTo>
                    <a:pt x="1100" y="2263"/>
                    <a:pt x="1272" y="2317"/>
                    <a:pt x="1457" y="2317"/>
                  </a:cubicBezTo>
                  <a:cubicBezTo>
                    <a:pt x="1829" y="2317"/>
                    <a:pt x="2250" y="2095"/>
                    <a:pt x="2498" y="1935"/>
                  </a:cubicBezTo>
                  <a:cubicBezTo>
                    <a:pt x="2628" y="1852"/>
                    <a:pt x="2749" y="1756"/>
                    <a:pt x="2862" y="1651"/>
                  </a:cubicBezTo>
                  <a:cubicBezTo>
                    <a:pt x="2913" y="1881"/>
                    <a:pt x="2987" y="2107"/>
                    <a:pt x="3079" y="2324"/>
                  </a:cubicBezTo>
                  <a:cubicBezTo>
                    <a:pt x="3239" y="2700"/>
                    <a:pt x="3513" y="2900"/>
                    <a:pt x="3791" y="2900"/>
                  </a:cubicBezTo>
                  <a:cubicBezTo>
                    <a:pt x="4011" y="2900"/>
                    <a:pt x="4233" y="2776"/>
                    <a:pt x="4406" y="2516"/>
                  </a:cubicBezTo>
                  <a:cubicBezTo>
                    <a:pt x="4432" y="2475"/>
                    <a:pt x="4397" y="2414"/>
                    <a:pt x="4351" y="2414"/>
                  </a:cubicBezTo>
                  <a:cubicBezTo>
                    <a:pt x="4345" y="2414"/>
                    <a:pt x="4338" y="2415"/>
                    <a:pt x="4332" y="2417"/>
                  </a:cubicBezTo>
                  <a:cubicBezTo>
                    <a:pt x="4252" y="2447"/>
                    <a:pt x="4177" y="2460"/>
                    <a:pt x="4108" y="2460"/>
                  </a:cubicBezTo>
                  <a:cubicBezTo>
                    <a:pt x="3572" y="2460"/>
                    <a:pt x="3364" y="1638"/>
                    <a:pt x="3363" y="982"/>
                  </a:cubicBezTo>
                  <a:cubicBezTo>
                    <a:pt x="3473" y="759"/>
                    <a:pt x="3537" y="516"/>
                    <a:pt x="3551" y="267"/>
                  </a:cubicBezTo>
                  <a:cubicBezTo>
                    <a:pt x="3558" y="124"/>
                    <a:pt x="3432" y="26"/>
                    <a:pt x="3302" y="11"/>
                  </a:cubicBezTo>
                  <a:cubicBezTo>
                    <a:pt x="3269" y="6"/>
                    <a:pt x="3238" y="3"/>
                    <a:pt x="3207" y="1"/>
                  </a:cubicBezTo>
                  <a:cubicBezTo>
                    <a:pt x="3201" y="1"/>
                    <a:pt x="3195" y="0"/>
                    <a:pt x="3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6"/>
            <p:cNvSpPr/>
            <p:nvPr/>
          </p:nvSpPr>
          <p:spPr>
            <a:xfrm>
              <a:off x="5889025" y="741600"/>
              <a:ext cx="53975" cy="50575"/>
            </a:xfrm>
            <a:custGeom>
              <a:avLst/>
              <a:gdLst/>
              <a:ahLst/>
              <a:cxnLst/>
              <a:rect l="l" t="t" r="r" b="b"/>
              <a:pathLst>
                <a:path w="2159" h="2023" extrusionOk="0">
                  <a:moveTo>
                    <a:pt x="687" y="0"/>
                  </a:moveTo>
                  <a:cubicBezTo>
                    <a:pt x="466" y="0"/>
                    <a:pt x="222" y="108"/>
                    <a:pt x="47" y="241"/>
                  </a:cubicBezTo>
                  <a:cubicBezTo>
                    <a:pt x="1" y="277"/>
                    <a:pt x="41" y="354"/>
                    <a:pt x="92" y="354"/>
                  </a:cubicBezTo>
                  <a:cubicBezTo>
                    <a:pt x="97" y="354"/>
                    <a:pt x="102" y="353"/>
                    <a:pt x="108" y="351"/>
                  </a:cubicBezTo>
                  <a:cubicBezTo>
                    <a:pt x="231" y="313"/>
                    <a:pt x="368" y="279"/>
                    <a:pt x="490" y="279"/>
                  </a:cubicBezTo>
                  <a:cubicBezTo>
                    <a:pt x="675" y="279"/>
                    <a:pt x="824" y="358"/>
                    <a:pt x="834" y="620"/>
                  </a:cubicBezTo>
                  <a:cubicBezTo>
                    <a:pt x="849" y="1003"/>
                    <a:pt x="559" y="1337"/>
                    <a:pt x="262" y="1527"/>
                  </a:cubicBezTo>
                  <a:cubicBezTo>
                    <a:pt x="111" y="1624"/>
                    <a:pt x="113" y="1892"/>
                    <a:pt x="316" y="1942"/>
                  </a:cubicBezTo>
                  <a:cubicBezTo>
                    <a:pt x="555" y="2002"/>
                    <a:pt x="781" y="2023"/>
                    <a:pt x="1003" y="2023"/>
                  </a:cubicBezTo>
                  <a:cubicBezTo>
                    <a:pt x="1366" y="2023"/>
                    <a:pt x="1720" y="1966"/>
                    <a:pt x="2104" y="1923"/>
                  </a:cubicBezTo>
                  <a:cubicBezTo>
                    <a:pt x="2150" y="1918"/>
                    <a:pt x="2158" y="1847"/>
                    <a:pt x="2119" y="1828"/>
                  </a:cubicBezTo>
                  <a:cubicBezTo>
                    <a:pt x="1884" y="1716"/>
                    <a:pt x="1668" y="1606"/>
                    <a:pt x="1407" y="1573"/>
                  </a:cubicBezTo>
                  <a:cubicBezTo>
                    <a:pt x="1231" y="1550"/>
                    <a:pt x="1056" y="1546"/>
                    <a:pt x="880" y="1537"/>
                  </a:cubicBezTo>
                  <a:cubicBezTo>
                    <a:pt x="1133" y="1212"/>
                    <a:pt x="1295" y="802"/>
                    <a:pt x="1182" y="397"/>
                  </a:cubicBezTo>
                  <a:cubicBezTo>
                    <a:pt x="1100" y="106"/>
                    <a:pt x="905" y="0"/>
                    <a:pt x="6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6"/>
            <p:cNvSpPr/>
            <p:nvPr/>
          </p:nvSpPr>
          <p:spPr>
            <a:xfrm>
              <a:off x="5984800" y="866775"/>
              <a:ext cx="47100" cy="14025"/>
            </a:xfrm>
            <a:custGeom>
              <a:avLst/>
              <a:gdLst/>
              <a:ahLst/>
              <a:cxnLst/>
              <a:rect l="l" t="t" r="r" b="b"/>
              <a:pathLst>
                <a:path w="1884" h="561" extrusionOk="0">
                  <a:moveTo>
                    <a:pt x="1574" y="1"/>
                  </a:moveTo>
                  <a:cubicBezTo>
                    <a:pt x="1429" y="1"/>
                    <a:pt x="1269" y="61"/>
                    <a:pt x="1140" y="80"/>
                  </a:cubicBezTo>
                  <a:cubicBezTo>
                    <a:pt x="812" y="129"/>
                    <a:pt x="455" y="121"/>
                    <a:pt x="138" y="218"/>
                  </a:cubicBezTo>
                  <a:cubicBezTo>
                    <a:pt x="9" y="228"/>
                    <a:pt x="0" y="435"/>
                    <a:pt x="130" y="480"/>
                  </a:cubicBezTo>
                  <a:cubicBezTo>
                    <a:pt x="306" y="543"/>
                    <a:pt x="499" y="561"/>
                    <a:pt x="692" y="561"/>
                  </a:cubicBezTo>
                  <a:cubicBezTo>
                    <a:pt x="865" y="561"/>
                    <a:pt x="1039" y="546"/>
                    <a:pt x="1201" y="536"/>
                  </a:cubicBezTo>
                  <a:cubicBezTo>
                    <a:pt x="1439" y="520"/>
                    <a:pt x="1751" y="526"/>
                    <a:pt x="1851" y="280"/>
                  </a:cubicBezTo>
                  <a:cubicBezTo>
                    <a:pt x="1884" y="197"/>
                    <a:pt x="1829" y="92"/>
                    <a:pt x="1757" y="47"/>
                  </a:cubicBezTo>
                  <a:cubicBezTo>
                    <a:pt x="1702" y="13"/>
                    <a:pt x="1639" y="1"/>
                    <a:pt x="15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6"/>
            <p:cNvSpPr/>
            <p:nvPr/>
          </p:nvSpPr>
          <p:spPr>
            <a:xfrm>
              <a:off x="6102500" y="784900"/>
              <a:ext cx="88600" cy="148950"/>
            </a:xfrm>
            <a:custGeom>
              <a:avLst/>
              <a:gdLst/>
              <a:ahLst/>
              <a:cxnLst/>
              <a:rect l="l" t="t" r="r" b="b"/>
              <a:pathLst>
                <a:path w="3544" h="5958" extrusionOk="0">
                  <a:moveTo>
                    <a:pt x="1337" y="1"/>
                  </a:moveTo>
                  <a:cubicBezTo>
                    <a:pt x="723" y="1"/>
                    <a:pt x="180" y="358"/>
                    <a:pt x="481" y="1029"/>
                  </a:cubicBezTo>
                  <a:cubicBezTo>
                    <a:pt x="486" y="1039"/>
                    <a:pt x="495" y="1043"/>
                    <a:pt x="505" y="1043"/>
                  </a:cubicBezTo>
                  <a:cubicBezTo>
                    <a:pt x="520" y="1043"/>
                    <a:pt x="536" y="1033"/>
                    <a:pt x="534" y="1016"/>
                  </a:cubicBezTo>
                  <a:cubicBezTo>
                    <a:pt x="484" y="648"/>
                    <a:pt x="869" y="432"/>
                    <a:pt x="1277" y="432"/>
                  </a:cubicBezTo>
                  <a:cubicBezTo>
                    <a:pt x="1752" y="432"/>
                    <a:pt x="2258" y="724"/>
                    <a:pt x="2151" y="1410"/>
                  </a:cubicBezTo>
                  <a:cubicBezTo>
                    <a:pt x="2079" y="1874"/>
                    <a:pt x="1838" y="2305"/>
                    <a:pt x="1613" y="2704"/>
                  </a:cubicBezTo>
                  <a:cubicBezTo>
                    <a:pt x="1216" y="3406"/>
                    <a:pt x="716" y="4079"/>
                    <a:pt x="148" y="4646"/>
                  </a:cubicBezTo>
                  <a:cubicBezTo>
                    <a:pt x="0" y="4794"/>
                    <a:pt x="120" y="5058"/>
                    <a:pt x="318" y="5058"/>
                  </a:cubicBezTo>
                  <a:cubicBezTo>
                    <a:pt x="337" y="5058"/>
                    <a:pt x="357" y="5055"/>
                    <a:pt x="378" y="5050"/>
                  </a:cubicBezTo>
                  <a:cubicBezTo>
                    <a:pt x="491" y="5020"/>
                    <a:pt x="599" y="5007"/>
                    <a:pt x="705" y="5007"/>
                  </a:cubicBezTo>
                  <a:cubicBezTo>
                    <a:pt x="1599" y="5007"/>
                    <a:pt x="2268" y="5957"/>
                    <a:pt x="3220" y="5957"/>
                  </a:cubicBezTo>
                  <a:cubicBezTo>
                    <a:pt x="3303" y="5957"/>
                    <a:pt x="3388" y="5950"/>
                    <a:pt x="3476" y="5934"/>
                  </a:cubicBezTo>
                  <a:cubicBezTo>
                    <a:pt x="3544" y="5922"/>
                    <a:pt x="3544" y="5814"/>
                    <a:pt x="3476" y="5799"/>
                  </a:cubicBezTo>
                  <a:cubicBezTo>
                    <a:pt x="2484" y="5558"/>
                    <a:pt x="1866" y="4648"/>
                    <a:pt x="912" y="4538"/>
                  </a:cubicBezTo>
                  <a:cubicBezTo>
                    <a:pt x="1774" y="3585"/>
                    <a:pt x="2661" y="2284"/>
                    <a:pt x="2615" y="1039"/>
                  </a:cubicBezTo>
                  <a:cubicBezTo>
                    <a:pt x="2589" y="334"/>
                    <a:pt x="1930" y="1"/>
                    <a:pt x="13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4" name="Google Shape;2894;p6"/>
            <p:cNvSpPr/>
            <p:nvPr/>
          </p:nvSpPr>
          <p:spPr>
            <a:xfrm>
              <a:off x="6218300" y="762200"/>
              <a:ext cx="232650" cy="167425"/>
            </a:xfrm>
            <a:custGeom>
              <a:avLst/>
              <a:gdLst/>
              <a:ahLst/>
              <a:cxnLst/>
              <a:rect l="l" t="t" r="r" b="b"/>
              <a:pathLst>
                <a:path w="9306" h="6697" extrusionOk="0">
                  <a:moveTo>
                    <a:pt x="6295" y="578"/>
                  </a:moveTo>
                  <a:cubicBezTo>
                    <a:pt x="6454" y="578"/>
                    <a:pt x="6557" y="1128"/>
                    <a:pt x="6563" y="1225"/>
                  </a:cubicBezTo>
                  <a:cubicBezTo>
                    <a:pt x="6600" y="1963"/>
                    <a:pt x="6176" y="2746"/>
                    <a:pt x="5847" y="3368"/>
                  </a:cubicBezTo>
                  <a:cubicBezTo>
                    <a:pt x="5705" y="3637"/>
                    <a:pt x="5547" y="3901"/>
                    <a:pt x="5378" y="4157"/>
                  </a:cubicBezTo>
                  <a:cubicBezTo>
                    <a:pt x="5401" y="3162"/>
                    <a:pt x="5614" y="2122"/>
                    <a:pt x="5929" y="1197"/>
                  </a:cubicBezTo>
                  <a:cubicBezTo>
                    <a:pt x="5993" y="1010"/>
                    <a:pt x="6079" y="833"/>
                    <a:pt x="6184" y="666"/>
                  </a:cubicBezTo>
                  <a:cubicBezTo>
                    <a:pt x="6223" y="604"/>
                    <a:pt x="6260" y="578"/>
                    <a:pt x="6295" y="578"/>
                  </a:cubicBezTo>
                  <a:close/>
                  <a:moveTo>
                    <a:pt x="2590" y="4528"/>
                  </a:moveTo>
                  <a:cubicBezTo>
                    <a:pt x="2608" y="4528"/>
                    <a:pt x="2625" y="4529"/>
                    <a:pt x="2642" y="4529"/>
                  </a:cubicBezTo>
                  <a:cubicBezTo>
                    <a:pt x="2621" y="4599"/>
                    <a:pt x="2604" y="4675"/>
                    <a:pt x="2588" y="4752"/>
                  </a:cubicBezTo>
                  <a:cubicBezTo>
                    <a:pt x="2463" y="5054"/>
                    <a:pt x="2286" y="5329"/>
                    <a:pt x="2065" y="5569"/>
                  </a:cubicBezTo>
                  <a:cubicBezTo>
                    <a:pt x="1933" y="5717"/>
                    <a:pt x="1793" y="5791"/>
                    <a:pt x="1645" y="5791"/>
                  </a:cubicBezTo>
                  <a:cubicBezTo>
                    <a:pt x="1434" y="5791"/>
                    <a:pt x="1207" y="5640"/>
                    <a:pt x="964" y="5339"/>
                  </a:cubicBezTo>
                  <a:cubicBezTo>
                    <a:pt x="972" y="5270"/>
                    <a:pt x="987" y="5201"/>
                    <a:pt x="1010" y="5136"/>
                  </a:cubicBezTo>
                  <a:cubicBezTo>
                    <a:pt x="1443" y="4744"/>
                    <a:pt x="2007" y="4528"/>
                    <a:pt x="2590" y="4528"/>
                  </a:cubicBezTo>
                  <a:close/>
                  <a:moveTo>
                    <a:pt x="6307" y="1"/>
                  </a:moveTo>
                  <a:cubicBezTo>
                    <a:pt x="6233" y="1"/>
                    <a:pt x="6154" y="19"/>
                    <a:pt x="6072" y="59"/>
                  </a:cubicBezTo>
                  <a:cubicBezTo>
                    <a:pt x="5396" y="388"/>
                    <a:pt x="5240" y="1561"/>
                    <a:pt x="5106" y="2209"/>
                  </a:cubicBezTo>
                  <a:cubicBezTo>
                    <a:pt x="4932" y="3039"/>
                    <a:pt x="4753" y="3963"/>
                    <a:pt x="4894" y="4821"/>
                  </a:cubicBezTo>
                  <a:cubicBezTo>
                    <a:pt x="4860" y="4864"/>
                    <a:pt x="4827" y="4908"/>
                    <a:pt x="4793" y="4951"/>
                  </a:cubicBezTo>
                  <a:cubicBezTo>
                    <a:pt x="4563" y="5224"/>
                    <a:pt x="4302" y="5471"/>
                    <a:pt x="4013" y="5680"/>
                  </a:cubicBezTo>
                  <a:cubicBezTo>
                    <a:pt x="3875" y="5792"/>
                    <a:pt x="3745" y="5847"/>
                    <a:pt x="3623" y="5847"/>
                  </a:cubicBezTo>
                  <a:cubicBezTo>
                    <a:pt x="3395" y="5847"/>
                    <a:pt x="3197" y="5654"/>
                    <a:pt x="3026" y="5269"/>
                  </a:cubicBezTo>
                  <a:cubicBezTo>
                    <a:pt x="3009" y="5136"/>
                    <a:pt x="3029" y="5003"/>
                    <a:pt x="3060" y="4872"/>
                  </a:cubicBezTo>
                  <a:cubicBezTo>
                    <a:pt x="3155" y="4673"/>
                    <a:pt x="3226" y="4478"/>
                    <a:pt x="3262" y="4307"/>
                  </a:cubicBezTo>
                  <a:cubicBezTo>
                    <a:pt x="3300" y="4128"/>
                    <a:pt x="3133" y="3971"/>
                    <a:pt x="2982" y="3971"/>
                  </a:cubicBezTo>
                  <a:cubicBezTo>
                    <a:pt x="2908" y="3971"/>
                    <a:pt x="2839" y="4008"/>
                    <a:pt x="2798" y="4097"/>
                  </a:cubicBezTo>
                  <a:cubicBezTo>
                    <a:pt x="2793" y="4104"/>
                    <a:pt x="2790" y="4112"/>
                    <a:pt x="2786" y="4120"/>
                  </a:cubicBezTo>
                  <a:cubicBezTo>
                    <a:pt x="2548" y="4016"/>
                    <a:pt x="2297" y="3960"/>
                    <a:pt x="2050" y="3960"/>
                  </a:cubicBezTo>
                  <a:cubicBezTo>
                    <a:pt x="1706" y="3960"/>
                    <a:pt x="1371" y="4070"/>
                    <a:pt x="1092" y="4316"/>
                  </a:cubicBezTo>
                  <a:cubicBezTo>
                    <a:pt x="906" y="4478"/>
                    <a:pt x="698" y="4731"/>
                    <a:pt x="590" y="5005"/>
                  </a:cubicBezTo>
                  <a:cubicBezTo>
                    <a:pt x="214" y="5431"/>
                    <a:pt x="1" y="5986"/>
                    <a:pt x="85" y="6620"/>
                  </a:cubicBezTo>
                  <a:cubicBezTo>
                    <a:pt x="90" y="6671"/>
                    <a:pt x="127" y="6696"/>
                    <a:pt x="162" y="6696"/>
                  </a:cubicBezTo>
                  <a:cubicBezTo>
                    <a:pt x="196" y="6696"/>
                    <a:pt x="230" y="6673"/>
                    <a:pt x="236" y="6625"/>
                  </a:cubicBezTo>
                  <a:cubicBezTo>
                    <a:pt x="280" y="6276"/>
                    <a:pt x="400" y="5940"/>
                    <a:pt x="587" y="5641"/>
                  </a:cubicBezTo>
                  <a:cubicBezTo>
                    <a:pt x="598" y="5672"/>
                    <a:pt x="613" y="5702"/>
                    <a:pt x="628" y="5730"/>
                  </a:cubicBezTo>
                  <a:cubicBezTo>
                    <a:pt x="895" y="6133"/>
                    <a:pt x="1190" y="6294"/>
                    <a:pt x="1484" y="6294"/>
                  </a:cubicBezTo>
                  <a:cubicBezTo>
                    <a:pt x="1867" y="6294"/>
                    <a:pt x="2248" y="6020"/>
                    <a:pt x="2560" y="5651"/>
                  </a:cubicBezTo>
                  <a:cubicBezTo>
                    <a:pt x="2637" y="6030"/>
                    <a:pt x="2859" y="6333"/>
                    <a:pt x="3336" y="6389"/>
                  </a:cubicBezTo>
                  <a:cubicBezTo>
                    <a:pt x="3393" y="6396"/>
                    <a:pt x="3449" y="6399"/>
                    <a:pt x="3505" y="6399"/>
                  </a:cubicBezTo>
                  <a:cubicBezTo>
                    <a:pt x="4136" y="6399"/>
                    <a:pt x="4667" y="5969"/>
                    <a:pt x="5099" y="5469"/>
                  </a:cubicBezTo>
                  <a:cubicBezTo>
                    <a:pt x="5378" y="6019"/>
                    <a:pt x="5879" y="6403"/>
                    <a:pt x="6510" y="6403"/>
                  </a:cubicBezTo>
                  <a:cubicBezTo>
                    <a:pt x="6579" y="6403"/>
                    <a:pt x="6649" y="6398"/>
                    <a:pt x="6720" y="6389"/>
                  </a:cubicBezTo>
                  <a:cubicBezTo>
                    <a:pt x="7480" y="6291"/>
                    <a:pt x="7868" y="5577"/>
                    <a:pt x="7950" y="4872"/>
                  </a:cubicBezTo>
                  <a:cubicBezTo>
                    <a:pt x="8082" y="4911"/>
                    <a:pt x="8207" y="4932"/>
                    <a:pt x="8325" y="4932"/>
                  </a:cubicBezTo>
                  <a:cubicBezTo>
                    <a:pt x="8682" y="4932"/>
                    <a:pt x="8985" y="4748"/>
                    <a:pt x="9268" y="4357"/>
                  </a:cubicBezTo>
                  <a:cubicBezTo>
                    <a:pt x="9305" y="4305"/>
                    <a:pt x="9251" y="4255"/>
                    <a:pt x="9199" y="4255"/>
                  </a:cubicBezTo>
                  <a:cubicBezTo>
                    <a:pt x="9190" y="4255"/>
                    <a:pt x="9181" y="4256"/>
                    <a:pt x="9173" y="4260"/>
                  </a:cubicBezTo>
                  <a:cubicBezTo>
                    <a:pt x="9102" y="4288"/>
                    <a:pt x="8459" y="4440"/>
                    <a:pt x="8140" y="4440"/>
                  </a:cubicBezTo>
                  <a:cubicBezTo>
                    <a:pt x="8033" y="4440"/>
                    <a:pt x="7963" y="4423"/>
                    <a:pt x="7962" y="4380"/>
                  </a:cubicBezTo>
                  <a:cubicBezTo>
                    <a:pt x="7947" y="4197"/>
                    <a:pt x="7802" y="4102"/>
                    <a:pt x="7665" y="4102"/>
                  </a:cubicBezTo>
                  <a:cubicBezTo>
                    <a:pt x="7535" y="4102"/>
                    <a:pt x="7411" y="4187"/>
                    <a:pt x="7406" y="4363"/>
                  </a:cubicBezTo>
                  <a:cubicBezTo>
                    <a:pt x="7406" y="4394"/>
                    <a:pt x="7404" y="4426"/>
                    <a:pt x="7403" y="4458"/>
                  </a:cubicBezTo>
                  <a:cubicBezTo>
                    <a:pt x="7403" y="4486"/>
                    <a:pt x="7407" y="4516"/>
                    <a:pt x="7417" y="4542"/>
                  </a:cubicBezTo>
                  <a:cubicBezTo>
                    <a:pt x="7437" y="5139"/>
                    <a:pt x="7202" y="5697"/>
                    <a:pt x="6576" y="5861"/>
                  </a:cubicBezTo>
                  <a:cubicBezTo>
                    <a:pt x="6508" y="5879"/>
                    <a:pt x="6444" y="5887"/>
                    <a:pt x="6382" y="5887"/>
                  </a:cubicBezTo>
                  <a:cubicBezTo>
                    <a:pt x="5933" y="5887"/>
                    <a:pt x="5633" y="5445"/>
                    <a:pt x="5482" y="4987"/>
                  </a:cubicBezTo>
                  <a:cubicBezTo>
                    <a:pt x="5585" y="4844"/>
                    <a:pt x="5683" y="4704"/>
                    <a:pt x="5772" y="4576"/>
                  </a:cubicBezTo>
                  <a:cubicBezTo>
                    <a:pt x="6436" y="3620"/>
                    <a:pt x="7083" y="2447"/>
                    <a:pt x="7114" y="1242"/>
                  </a:cubicBezTo>
                  <a:cubicBezTo>
                    <a:pt x="7125" y="831"/>
                    <a:pt x="6813" y="1"/>
                    <a:pt x="63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5" name="Google Shape;2895;p6"/>
            <p:cNvSpPr/>
            <p:nvPr/>
          </p:nvSpPr>
          <p:spPr>
            <a:xfrm>
              <a:off x="6501600" y="842550"/>
              <a:ext cx="66800" cy="77325"/>
            </a:xfrm>
            <a:custGeom>
              <a:avLst/>
              <a:gdLst/>
              <a:ahLst/>
              <a:cxnLst/>
              <a:rect l="l" t="t" r="r" b="b"/>
              <a:pathLst>
                <a:path w="2672" h="3093" extrusionOk="0">
                  <a:moveTo>
                    <a:pt x="1397" y="1"/>
                  </a:moveTo>
                  <a:cubicBezTo>
                    <a:pt x="1380" y="1"/>
                    <a:pt x="1363" y="7"/>
                    <a:pt x="1349" y="19"/>
                  </a:cubicBezTo>
                  <a:cubicBezTo>
                    <a:pt x="1036" y="295"/>
                    <a:pt x="834" y="810"/>
                    <a:pt x="780" y="1349"/>
                  </a:cubicBezTo>
                  <a:cubicBezTo>
                    <a:pt x="510" y="1389"/>
                    <a:pt x="221" y="1443"/>
                    <a:pt x="29" y="1610"/>
                  </a:cubicBezTo>
                  <a:cubicBezTo>
                    <a:pt x="1" y="1635"/>
                    <a:pt x="12" y="1676"/>
                    <a:pt x="39" y="1695"/>
                  </a:cubicBezTo>
                  <a:cubicBezTo>
                    <a:pt x="170" y="1790"/>
                    <a:pt x="339" y="1817"/>
                    <a:pt x="512" y="1817"/>
                  </a:cubicBezTo>
                  <a:cubicBezTo>
                    <a:pt x="599" y="1817"/>
                    <a:pt x="686" y="1810"/>
                    <a:pt x="770" y="1802"/>
                  </a:cubicBezTo>
                  <a:cubicBezTo>
                    <a:pt x="802" y="2330"/>
                    <a:pt x="987" y="2826"/>
                    <a:pt x="1364" y="3080"/>
                  </a:cubicBezTo>
                  <a:cubicBezTo>
                    <a:pt x="1377" y="3089"/>
                    <a:pt x="1390" y="3092"/>
                    <a:pt x="1402" y="3092"/>
                  </a:cubicBezTo>
                  <a:cubicBezTo>
                    <a:pt x="1442" y="3092"/>
                    <a:pt x="1473" y="3049"/>
                    <a:pt x="1466" y="3006"/>
                  </a:cubicBezTo>
                  <a:cubicBezTo>
                    <a:pt x="1386" y="2590"/>
                    <a:pt x="1300" y="2173"/>
                    <a:pt x="1281" y="1751"/>
                  </a:cubicBezTo>
                  <a:cubicBezTo>
                    <a:pt x="1606" y="1718"/>
                    <a:pt x="1932" y="1680"/>
                    <a:pt x="2261" y="1680"/>
                  </a:cubicBezTo>
                  <a:cubicBezTo>
                    <a:pt x="2291" y="1680"/>
                    <a:pt x="2321" y="1680"/>
                    <a:pt x="2352" y="1681"/>
                  </a:cubicBezTo>
                  <a:cubicBezTo>
                    <a:pt x="2354" y="1681"/>
                    <a:pt x="2357" y="1681"/>
                    <a:pt x="2359" y="1681"/>
                  </a:cubicBezTo>
                  <a:cubicBezTo>
                    <a:pt x="2672" y="1681"/>
                    <a:pt x="2669" y="1184"/>
                    <a:pt x="2352" y="1184"/>
                  </a:cubicBezTo>
                  <a:cubicBezTo>
                    <a:pt x="2001" y="1184"/>
                    <a:pt x="1645" y="1220"/>
                    <a:pt x="1297" y="1272"/>
                  </a:cubicBezTo>
                  <a:lnTo>
                    <a:pt x="1297" y="1272"/>
                  </a:lnTo>
                  <a:cubicBezTo>
                    <a:pt x="1343" y="869"/>
                    <a:pt x="1453" y="478"/>
                    <a:pt x="1471" y="73"/>
                  </a:cubicBezTo>
                  <a:cubicBezTo>
                    <a:pt x="1473" y="28"/>
                    <a:pt x="1435" y="1"/>
                    <a:pt x="13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6"/>
            <p:cNvSpPr/>
            <p:nvPr/>
          </p:nvSpPr>
          <p:spPr>
            <a:xfrm>
              <a:off x="6607300" y="795925"/>
              <a:ext cx="119400" cy="146850"/>
            </a:xfrm>
            <a:custGeom>
              <a:avLst/>
              <a:gdLst/>
              <a:ahLst/>
              <a:cxnLst/>
              <a:rect l="l" t="t" r="r" b="b"/>
              <a:pathLst>
                <a:path w="4776" h="5874" extrusionOk="0">
                  <a:moveTo>
                    <a:pt x="2712" y="596"/>
                  </a:moveTo>
                  <a:cubicBezTo>
                    <a:pt x="2881" y="1433"/>
                    <a:pt x="2331" y="2353"/>
                    <a:pt x="1875" y="3049"/>
                  </a:cubicBezTo>
                  <a:cubicBezTo>
                    <a:pt x="1884" y="2993"/>
                    <a:pt x="1893" y="2939"/>
                    <a:pt x="1903" y="2885"/>
                  </a:cubicBezTo>
                  <a:cubicBezTo>
                    <a:pt x="2034" y="2163"/>
                    <a:pt x="2246" y="1221"/>
                    <a:pt x="2712" y="596"/>
                  </a:cubicBezTo>
                  <a:close/>
                  <a:moveTo>
                    <a:pt x="2791" y="1"/>
                  </a:moveTo>
                  <a:cubicBezTo>
                    <a:pt x="2738" y="1"/>
                    <a:pt x="2685" y="19"/>
                    <a:pt x="2650" y="53"/>
                  </a:cubicBezTo>
                  <a:cubicBezTo>
                    <a:pt x="1818" y="851"/>
                    <a:pt x="1327" y="2520"/>
                    <a:pt x="1313" y="3854"/>
                  </a:cubicBezTo>
                  <a:cubicBezTo>
                    <a:pt x="1144" y="4081"/>
                    <a:pt x="971" y="4304"/>
                    <a:pt x="796" y="4522"/>
                  </a:cubicBezTo>
                  <a:cubicBezTo>
                    <a:pt x="702" y="4638"/>
                    <a:pt x="611" y="4753"/>
                    <a:pt x="519" y="4870"/>
                  </a:cubicBezTo>
                  <a:cubicBezTo>
                    <a:pt x="419" y="4994"/>
                    <a:pt x="319" y="5119"/>
                    <a:pt x="219" y="5244"/>
                  </a:cubicBezTo>
                  <a:cubicBezTo>
                    <a:pt x="161" y="5310"/>
                    <a:pt x="122" y="5344"/>
                    <a:pt x="102" y="5344"/>
                  </a:cubicBezTo>
                  <a:cubicBezTo>
                    <a:pt x="70" y="5344"/>
                    <a:pt x="88" y="5253"/>
                    <a:pt x="158" y="5071"/>
                  </a:cubicBezTo>
                  <a:cubicBezTo>
                    <a:pt x="158" y="5050"/>
                    <a:pt x="140" y="5037"/>
                    <a:pt x="123" y="5037"/>
                  </a:cubicBezTo>
                  <a:cubicBezTo>
                    <a:pt x="109" y="5037"/>
                    <a:pt x="96" y="5044"/>
                    <a:pt x="91" y="5060"/>
                  </a:cubicBezTo>
                  <a:cubicBezTo>
                    <a:pt x="0" y="5309"/>
                    <a:pt x="9" y="5222"/>
                    <a:pt x="15" y="5449"/>
                  </a:cubicBezTo>
                  <a:cubicBezTo>
                    <a:pt x="15" y="5498"/>
                    <a:pt x="48" y="5540"/>
                    <a:pt x="96" y="5555"/>
                  </a:cubicBezTo>
                  <a:cubicBezTo>
                    <a:pt x="120" y="5561"/>
                    <a:pt x="145" y="5564"/>
                    <a:pt x="171" y="5564"/>
                  </a:cubicBezTo>
                  <a:cubicBezTo>
                    <a:pt x="514" y="5564"/>
                    <a:pt x="968" y="5056"/>
                    <a:pt x="1354" y="4532"/>
                  </a:cubicBezTo>
                  <a:cubicBezTo>
                    <a:pt x="1360" y="4581"/>
                    <a:pt x="1365" y="4630"/>
                    <a:pt x="1373" y="4678"/>
                  </a:cubicBezTo>
                  <a:cubicBezTo>
                    <a:pt x="1524" y="5511"/>
                    <a:pt x="2035" y="5873"/>
                    <a:pt x="2560" y="5873"/>
                  </a:cubicBezTo>
                  <a:cubicBezTo>
                    <a:pt x="3132" y="5873"/>
                    <a:pt x="3721" y="5444"/>
                    <a:pt x="3883" y="4727"/>
                  </a:cubicBezTo>
                  <a:cubicBezTo>
                    <a:pt x="3941" y="4741"/>
                    <a:pt x="3994" y="4748"/>
                    <a:pt x="4044" y="4748"/>
                  </a:cubicBezTo>
                  <a:cubicBezTo>
                    <a:pt x="4376" y="4748"/>
                    <a:pt x="4549" y="4443"/>
                    <a:pt x="4753" y="4005"/>
                  </a:cubicBezTo>
                  <a:cubicBezTo>
                    <a:pt x="4775" y="3958"/>
                    <a:pt x="4741" y="3902"/>
                    <a:pt x="4694" y="3902"/>
                  </a:cubicBezTo>
                  <a:cubicBezTo>
                    <a:pt x="4683" y="3902"/>
                    <a:pt x="4672" y="3905"/>
                    <a:pt x="4661" y="3912"/>
                  </a:cubicBezTo>
                  <a:cubicBezTo>
                    <a:pt x="4583" y="3954"/>
                    <a:pt x="3994" y="4235"/>
                    <a:pt x="3934" y="4235"/>
                  </a:cubicBezTo>
                  <a:cubicBezTo>
                    <a:pt x="3931" y="4235"/>
                    <a:pt x="3929" y="4235"/>
                    <a:pt x="3929" y="4233"/>
                  </a:cubicBezTo>
                  <a:cubicBezTo>
                    <a:pt x="3920" y="4047"/>
                    <a:pt x="3782" y="3954"/>
                    <a:pt x="3645" y="3954"/>
                  </a:cubicBezTo>
                  <a:cubicBezTo>
                    <a:pt x="3513" y="3954"/>
                    <a:pt x="3381" y="4041"/>
                    <a:pt x="3367" y="4217"/>
                  </a:cubicBezTo>
                  <a:cubicBezTo>
                    <a:pt x="3363" y="4248"/>
                    <a:pt x="3362" y="4279"/>
                    <a:pt x="3360" y="4312"/>
                  </a:cubicBezTo>
                  <a:cubicBezTo>
                    <a:pt x="3358" y="4353"/>
                    <a:pt x="3368" y="4392"/>
                    <a:pt x="3386" y="4430"/>
                  </a:cubicBezTo>
                  <a:cubicBezTo>
                    <a:pt x="3385" y="4866"/>
                    <a:pt x="3083" y="5470"/>
                    <a:pt x="2607" y="5470"/>
                  </a:cubicBezTo>
                  <a:cubicBezTo>
                    <a:pt x="2453" y="5470"/>
                    <a:pt x="2281" y="5407"/>
                    <a:pt x="2095" y="5255"/>
                  </a:cubicBezTo>
                  <a:cubicBezTo>
                    <a:pt x="1874" y="5075"/>
                    <a:pt x="1823" y="4715"/>
                    <a:pt x="1790" y="4458"/>
                  </a:cubicBezTo>
                  <a:cubicBezTo>
                    <a:pt x="1770" y="4281"/>
                    <a:pt x="1765" y="4102"/>
                    <a:pt x="1775" y="3925"/>
                  </a:cubicBezTo>
                  <a:cubicBezTo>
                    <a:pt x="1895" y="3739"/>
                    <a:pt x="1995" y="3585"/>
                    <a:pt x="2061" y="3492"/>
                  </a:cubicBezTo>
                  <a:cubicBezTo>
                    <a:pt x="2696" y="2573"/>
                    <a:pt x="3475" y="1266"/>
                    <a:pt x="2963" y="102"/>
                  </a:cubicBezTo>
                  <a:cubicBezTo>
                    <a:pt x="2932" y="33"/>
                    <a:pt x="2861" y="1"/>
                    <a:pt x="27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6"/>
            <p:cNvSpPr/>
            <p:nvPr/>
          </p:nvSpPr>
          <p:spPr>
            <a:xfrm>
              <a:off x="6736675" y="777125"/>
              <a:ext cx="66550" cy="55500"/>
            </a:xfrm>
            <a:custGeom>
              <a:avLst/>
              <a:gdLst/>
              <a:ahLst/>
              <a:cxnLst/>
              <a:rect l="l" t="t" r="r" b="b"/>
              <a:pathLst>
                <a:path w="2662" h="2220" extrusionOk="0">
                  <a:moveTo>
                    <a:pt x="742" y="0"/>
                  </a:moveTo>
                  <a:cubicBezTo>
                    <a:pt x="603" y="0"/>
                    <a:pt x="483" y="76"/>
                    <a:pt x="442" y="264"/>
                  </a:cubicBezTo>
                  <a:cubicBezTo>
                    <a:pt x="439" y="275"/>
                    <a:pt x="442" y="289"/>
                    <a:pt x="450" y="297"/>
                  </a:cubicBezTo>
                  <a:cubicBezTo>
                    <a:pt x="655" y="489"/>
                    <a:pt x="898" y="338"/>
                    <a:pt x="818" y="707"/>
                  </a:cubicBezTo>
                  <a:cubicBezTo>
                    <a:pt x="734" y="1091"/>
                    <a:pt x="477" y="1445"/>
                    <a:pt x="186" y="1693"/>
                  </a:cubicBezTo>
                  <a:cubicBezTo>
                    <a:pt x="1" y="1852"/>
                    <a:pt x="155" y="2147"/>
                    <a:pt x="378" y="2160"/>
                  </a:cubicBezTo>
                  <a:cubicBezTo>
                    <a:pt x="723" y="2182"/>
                    <a:pt x="1058" y="2219"/>
                    <a:pt x="1385" y="2219"/>
                  </a:cubicBezTo>
                  <a:cubicBezTo>
                    <a:pt x="1804" y="2219"/>
                    <a:pt x="2209" y="2157"/>
                    <a:pt x="2603" y="1919"/>
                  </a:cubicBezTo>
                  <a:cubicBezTo>
                    <a:pt x="2662" y="1883"/>
                    <a:pt x="2632" y="1804"/>
                    <a:pt x="2568" y="1793"/>
                  </a:cubicBezTo>
                  <a:cubicBezTo>
                    <a:pt x="2033" y="1717"/>
                    <a:pt x="1497" y="1668"/>
                    <a:pt x="957" y="1647"/>
                  </a:cubicBezTo>
                  <a:cubicBezTo>
                    <a:pt x="1193" y="1311"/>
                    <a:pt x="1359" y="909"/>
                    <a:pt x="1326" y="517"/>
                  </a:cubicBezTo>
                  <a:cubicBezTo>
                    <a:pt x="1304" y="245"/>
                    <a:pt x="992" y="0"/>
                    <a:pt x="7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6"/>
            <p:cNvSpPr/>
            <p:nvPr/>
          </p:nvSpPr>
          <p:spPr>
            <a:xfrm>
              <a:off x="6911300" y="715025"/>
              <a:ext cx="215800" cy="195525"/>
            </a:xfrm>
            <a:custGeom>
              <a:avLst/>
              <a:gdLst/>
              <a:ahLst/>
              <a:cxnLst/>
              <a:rect l="l" t="t" r="r" b="b"/>
              <a:pathLst>
                <a:path w="8632" h="7821" extrusionOk="0">
                  <a:moveTo>
                    <a:pt x="6834" y="471"/>
                  </a:moveTo>
                  <a:cubicBezTo>
                    <a:pt x="7397" y="471"/>
                    <a:pt x="7834" y="930"/>
                    <a:pt x="8008" y="1445"/>
                  </a:cubicBezTo>
                  <a:cubicBezTo>
                    <a:pt x="8152" y="1877"/>
                    <a:pt x="8131" y="2387"/>
                    <a:pt x="7932" y="2796"/>
                  </a:cubicBezTo>
                  <a:cubicBezTo>
                    <a:pt x="7785" y="3102"/>
                    <a:pt x="7537" y="3142"/>
                    <a:pt x="7304" y="3230"/>
                  </a:cubicBezTo>
                  <a:cubicBezTo>
                    <a:pt x="7274" y="3117"/>
                    <a:pt x="7233" y="3005"/>
                    <a:pt x="7194" y="2892"/>
                  </a:cubicBezTo>
                  <a:cubicBezTo>
                    <a:pt x="7350" y="2818"/>
                    <a:pt x="7489" y="2627"/>
                    <a:pt x="7535" y="2505"/>
                  </a:cubicBezTo>
                  <a:cubicBezTo>
                    <a:pt x="7634" y="2249"/>
                    <a:pt x="7619" y="1962"/>
                    <a:pt x="7493" y="1716"/>
                  </a:cubicBezTo>
                  <a:cubicBezTo>
                    <a:pt x="7488" y="1710"/>
                    <a:pt x="7481" y="1707"/>
                    <a:pt x="7475" y="1707"/>
                  </a:cubicBezTo>
                  <a:cubicBezTo>
                    <a:pt x="7463" y="1707"/>
                    <a:pt x="7453" y="1715"/>
                    <a:pt x="7452" y="1728"/>
                  </a:cubicBezTo>
                  <a:cubicBezTo>
                    <a:pt x="7458" y="2015"/>
                    <a:pt x="7437" y="2366"/>
                    <a:pt x="7224" y="2581"/>
                  </a:cubicBezTo>
                  <a:cubicBezTo>
                    <a:pt x="7188" y="2609"/>
                    <a:pt x="7148" y="2631"/>
                    <a:pt x="7107" y="2651"/>
                  </a:cubicBezTo>
                  <a:cubicBezTo>
                    <a:pt x="7074" y="2571"/>
                    <a:pt x="7037" y="2492"/>
                    <a:pt x="6999" y="2412"/>
                  </a:cubicBezTo>
                  <a:cubicBezTo>
                    <a:pt x="7284" y="2275"/>
                    <a:pt x="7337" y="1803"/>
                    <a:pt x="7225" y="1531"/>
                  </a:cubicBezTo>
                  <a:cubicBezTo>
                    <a:pt x="7222" y="1524"/>
                    <a:pt x="7213" y="1518"/>
                    <a:pt x="7206" y="1518"/>
                  </a:cubicBezTo>
                  <a:cubicBezTo>
                    <a:pt x="7199" y="1518"/>
                    <a:pt x="7194" y="1522"/>
                    <a:pt x="7192" y="1531"/>
                  </a:cubicBezTo>
                  <a:cubicBezTo>
                    <a:pt x="7169" y="1698"/>
                    <a:pt x="7122" y="1860"/>
                    <a:pt x="7050" y="2015"/>
                  </a:cubicBezTo>
                  <a:cubicBezTo>
                    <a:pt x="7010" y="2092"/>
                    <a:pt x="6964" y="2166"/>
                    <a:pt x="6915" y="2236"/>
                  </a:cubicBezTo>
                  <a:cubicBezTo>
                    <a:pt x="6864" y="2139"/>
                    <a:pt x="6805" y="2047"/>
                    <a:pt x="6748" y="1954"/>
                  </a:cubicBezTo>
                  <a:cubicBezTo>
                    <a:pt x="6959" y="1746"/>
                    <a:pt x="6992" y="1372"/>
                    <a:pt x="6843" y="1112"/>
                  </a:cubicBezTo>
                  <a:cubicBezTo>
                    <a:pt x="6838" y="1104"/>
                    <a:pt x="6830" y="1100"/>
                    <a:pt x="6822" y="1100"/>
                  </a:cubicBezTo>
                  <a:cubicBezTo>
                    <a:pt x="6810" y="1100"/>
                    <a:pt x="6798" y="1109"/>
                    <a:pt x="6797" y="1124"/>
                  </a:cubicBezTo>
                  <a:cubicBezTo>
                    <a:pt x="6769" y="1349"/>
                    <a:pt x="6700" y="1552"/>
                    <a:pt x="6635" y="1760"/>
                  </a:cubicBezTo>
                  <a:cubicBezTo>
                    <a:pt x="6536" y="1611"/>
                    <a:pt x="6430" y="1468"/>
                    <a:pt x="6316" y="1332"/>
                  </a:cubicBezTo>
                  <a:cubicBezTo>
                    <a:pt x="6167" y="1158"/>
                    <a:pt x="6005" y="998"/>
                    <a:pt x="5826" y="853"/>
                  </a:cubicBezTo>
                  <a:cubicBezTo>
                    <a:pt x="6069" y="730"/>
                    <a:pt x="6303" y="571"/>
                    <a:pt x="6564" y="505"/>
                  </a:cubicBezTo>
                  <a:cubicBezTo>
                    <a:pt x="6657" y="482"/>
                    <a:pt x="6747" y="471"/>
                    <a:pt x="6834" y="471"/>
                  </a:cubicBezTo>
                  <a:close/>
                  <a:moveTo>
                    <a:pt x="3732" y="509"/>
                  </a:moveTo>
                  <a:cubicBezTo>
                    <a:pt x="4407" y="509"/>
                    <a:pt x="5090" y="796"/>
                    <a:pt x="5654" y="1275"/>
                  </a:cubicBezTo>
                  <a:cubicBezTo>
                    <a:pt x="6613" y="2093"/>
                    <a:pt x="7097" y="3406"/>
                    <a:pt x="6999" y="4646"/>
                  </a:cubicBezTo>
                  <a:cubicBezTo>
                    <a:pt x="6933" y="5479"/>
                    <a:pt x="6443" y="6185"/>
                    <a:pt x="5764" y="6644"/>
                  </a:cubicBezTo>
                  <a:cubicBezTo>
                    <a:pt x="5512" y="6814"/>
                    <a:pt x="5002" y="7013"/>
                    <a:pt x="4562" y="7013"/>
                  </a:cubicBezTo>
                  <a:cubicBezTo>
                    <a:pt x="4323" y="7013"/>
                    <a:pt x="4105" y="6955"/>
                    <a:pt x="3959" y="6803"/>
                  </a:cubicBezTo>
                  <a:cubicBezTo>
                    <a:pt x="4218" y="6404"/>
                    <a:pt x="4338" y="5929"/>
                    <a:pt x="4220" y="5438"/>
                  </a:cubicBezTo>
                  <a:cubicBezTo>
                    <a:pt x="3998" y="4515"/>
                    <a:pt x="3088" y="3955"/>
                    <a:pt x="2174" y="3955"/>
                  </a:cubicBezTo>
                  <a:cubicBezTo>
                    <a:pt x="1876" y="3955"/>
                    <a:pt x="1578" y="4014"/>
                    <a:pt x="1303" y="4139"/>
                  </a:cubicBezTo>
                  <a:cubicBezTo>
                    <a:pt x="1223" y="3993"/>
                    <a:pt x="1154" y="3840"/>
                    <a:pt x="1098" y="3683"/>
                  </a:cubicBezTo>
                  <a:cubicBezTo>
                    <a:pt x="1067" y="3291"/>
                    <a:pt x="1070" y="2907"/>
                    <a:pt x="1134" y="2538"/>
                  </a:cubicBezTo>
                  <a:cubicBezTo>
                    <a:pt x="1338" y="1985"/>
                    <a:pt x="1758" y="1505"/>
                    <a:pt x="2184" y="1117"/>
                  </a:cubicBezTo>
                  <a:cubicBezTo>
                    <a:pt x="2650" y="695"/>
                    <a:pt x="3188" y="509"/>
                    <a:pt x="3732" y="509"/>
                  </a:cubicBezTo>
                  <a:close/>
                  <a:moveTo>
                    <a:pt x="2148" y="4399"/>
                  </a:moveTo>
                  <a:cubicBezTo>
                    <a:pt x="2818" y="4399"/>
                    <a:pt x="3520" y="4796"/>
                    <a:pt x="3741" y="5404"/>
                  </a:cubicBezTo>
                  <a:cubicBezTo>
                    <a:pt x="4123" y="6459"/>
                    <a:pt x="3052" y="7313"/>
                    <a:pt x="2109" y="7380"/>
                  </a:cubicBezTo>
                  <a:cubicBezTo>
                    <a:pt x="2924" y="7171"/>
                    <a:pt x="3734" y="6441"/>
                    <a:pt x="3331" y="5610"/>
                  </a:cubicBezTo>
                  <a:cubicBezTo>
                    <a:pt x="3328" y="5606"/>
                    <a:pt x="3324" y="5604"/>
                    <a:pt x="3320" y="5604"/>
                  </a:cubicBezTo>
                  <a:cubicBezTo>
                    <a:pt x="3314" y="5604"/>
                    <a:pt x="3308" y="5608"/>
                    <a:pt x="3308" y="5615"/>
                  </a:cubicBezTo>
                  <a:cubicBezTo>
                    <a:pt x="3296" y="6237"/>
                    <a:pt x="2939" y="6718"/>
                    <a:pt x="2363" y="6959"/>
                  </a:cubicBezTo>
                  <a:cubicBezTo>
                    <a:pt x="2178" y="7037"/>
                    <a:pt x="2010" y="7070"/>
                    <a:pt x="1851" y="7070"/>
                  </a:cubicBezTo>
                  <a:cubicBezTo>
                    <a:pt x="1650" y="7070"/>
                    <a:pt x="1464" y="7017"/>
                    <a:pt x="1275" y="6934"/>
                  </a:cubicBezTo>
                  <a:cubicBezTo>
                    <a:pt x="1336" y="6929"/>
                    <a:pt x="1397" y="6921"/>
                    <a:pt x="1458" y="6908"/>
                  </a:cubicBezTo>
                  <a:cubicBezTo>
                    <a:pt x="2019" y="6785"/>
                    <a:pt x="2762" y="6291"/>
                    <a:pt x="2644" y="5633"/>
                  </a:cubicBezTo>
                  <a:cubicBezTo>
                    <a:pt x="2640" y="5621"/>
                    <a:pt x="2630" y="5615"/>
                    <a:pt x="2620" y="5615"/>
                  </a:cubicBezTo>
                  <a:cubicBezTo>
                    <a:pt x="2609" y="5615"/>
                    <a:pt x="2598" y="5621"/>
                    <a:pt x="2594" y="5633"/>
                  </a:cubicBezTo>
                  <a:cubicBezTo>
                    <a:pt x="2485" y="6112"/>
                    <a:pt x="1767" y="6653"/>
                    <a:pt x="1214" y="6653"/>
                  </a:cubicBezTo>
                  <a:cubicBezTo>
                    <a:pt x="1118" y="6653"/>
                    <a:pt x="1028" y="6637"/>
                    <a:pt x="946" y="6601"/>
                  </a:cubicBezTo>
                  <a:cubicBezTo>
                    <a:pt x="900" y="6505"/>
                    <a:pt x="855" y="6408"/>
                    <a:pt x="811" y="6309"/>
                  </a:cubicBezTo>
                  <a:lnTo>
                    <a:pt x="811" y="6309"/>
                  </a:lnTo>
                  <a:cubicBezTo>
                    <a:pt x="888" y="6338"/>
                    <a:pt x="969" y="6352"/>
                    <a:pt x="1050" y="6352"/>
                  </a:cubicBezTo>
                  <a:cubicBezTo>
                    <a:pt x="1096" y="6352"/>
                    <a:pt x="1141" y="6348"/>
                    <a:pt x="1185" y="6339"/>
                  </a:cubicBezTo>
                  <a:cubicBezTo>
                    <a:pt x="1608" y="6249"/>
                    <a:pt x="1930" y="5850"/>
                    <a:pt x="2158" y="5507"/>
                  </a:cubicBezTo>
                  <a:cubicBezTo>
                    <a:pt x="2167" y="5490"/>
                    <a:pt x="2154" y="5471"/>
                    <a:pt x="2137" y="5471"/>
                  </a:cubicBezTo>
                  <a:cubicBezTo>
                    <a:pt x="2132" y="5471"/>
                    <a:pt x="2128" y="5472"/>
                    <a:pt x="2124" y="5474"/>
                  </a:cubicBezTo>
                  <a:cubicBezTo>
                    <a:pt x="1859" y="5637"/>
                    <a:pt x="1640" y="5860"/>
                    <a:pt x="1361" y="6003"/>
                  </a:cubicBezTo>
                  <a:cubicBezTo>
                    <a:pt x="1275" y="6047"/>
                    <a:pt x="1196" y="6065"/>
                    <a:pt x="1121" y="6065"/>
                  </a:cubicBezTo>
                  <a:cubicBezTo>
                    <a:pt x="961" y="6065"/>
                    <a:pt x="819" y="5984"/>
                    <a:pt x="673" y="5901"/>
                  </a:cubicBezTo>
                  <a:cubicBezTo>
                    <a:pt x="567" y="5355"/>
                    <a:pt x="931" y="4892"/>
                    <a:pt x="1384" y="4607"/>
                  </a:cubicBezTo>
                  <a:cubicBezTo>
                    <a:pt x="1611" y="4464"/>
                    <a:pt x="1877" y="4399"/>
                    <a:pt x="2148" y="4399"/>
                  </a:cubicBezTo>
                  <a:close/>
                  <a:moveTo>
                    <a:pt x="3507" y="0"/>
                  </a:moveTo>
                  <a:cubicBezTo>
                    <a:pt x="2856" y="0"/>
                    <a:pt x="2210" y="205"/>
                    <a:pt x="1707" y="647"/>
                  </a:cubicBezTo>
                  <a:cubicBezTo>
                    <a:pt x="1083" y="1194"/>
                    <a:pt x="773" y="1847"/>
                    <a:pt x="642" y="2659"/>
                  </a:cubicBezTo>
                  <a:cubicBezTo>
                    <a:pt x="623" y="2779"/>
                    <a:pt x="603" y="2922"/>
                    <a:pt x="586" y="3073"/>
                  </a:cubicBezTo>
                  <a:cubicBezTo>
                    <a:pt x="578" y="3137"/>
                    <a:pt x="573" y="3201"/>
                    <a:pt x="572" y="3265"/>
                  </a:cubicBezTo>
                  <a:cubicBezTo>
                    <a:pt x="549" y="3694"/>
                    <a:pt x="598" y="4160"/>
                    <a:pt x="874" y="4421"/>
                  </a:cubicBezTo>
                  <a:cubicBezTo>
                    <a:pt x="267" y="4958"/>
                    <a:pt x="1" y="5896"/>
                    <a:pt x="408" y="6539"/>
                  </a:cubicBezTo>
                  <a:cubicBezTo>
                    <a:pt x="596" y="7141"/>
                    <a:pt x="1074" y="7638"/>
                    <a:pt x="1772" y="7784"/>
                  </a:cubicBezTo>
                  <a:cubicBezTo>
                    <a:pt x="1892" y="7809"/>
                    <a:pt x="2012" y="7821"/>
                    <a:pt x="2133" y="7821"/>
                  </a:cubicBezTo>
                  <a:cubicBezTo>
                    <a:pt x="2696" y="7821"/>
                    <a:pt x="3259" y="7562"/>
                    <a:pt x="3666" y="7161"/>
                  </a:cubicBezTo>
                  <a:cubicBezTo>
                    <a:pt x="3889" y="7346"/>
                    <a:pt x="4364" y="7441"/>
                    <a:pt x="4556" y="7456"/>
                  </a:cubicBezTo>
                  <a:cubicBezTo>
                    <a:pt x="4603" y="7459"/>
                    <a:pt x="4650" y="7461"/>
                    <a:pt x="4697" y="7461"/>
                  </a:cubicBezTo>
                  <a:cubicBezTo>
                    <a:pt x="5527" y="7461"/>
                    <a:pt x="6372" y="6923"/>
                    <a:pt x="6835" y="6263"/>
                  </a:cubicBezTo>
                  <a:cubicBezTo>
                    <a:pt x="7376" y="5492"/>
                    <a:pt x="7530" y="4595"/>
                    <a:pt x="7406" y="3721"/>
                  </a:cubicBezTo>
                  <a:cubicBezTo>
                    <a:pt x="7745" y="3686"/>
                    <a:pt x="8114" y="3353"/>
                    <a:pt x="8278" y="3117"/>
                  </a:cubicBezTo>
                  <a:cubicBezTo>
                    <a:pt x="8631" y="2612"/>
                    <a:pt x="8611" y="1888"/>
                    <a:pt x="8446" y="1326"/>
                  </a:cubicBezTo>
                  <a:cubicBezTo>
                    <a:pt x="8250" y="656"/>
                    <a:pt x="7749" y="227"/>
                    <a:pt x="7079" y="82"/>
                  </a:cubicBezTo>
                  <a:cubicBezTo>
                    <a:pt x="6999" y="65"/>
                    <a:pt x="6912" y="57"/>
                    <a:pt x="6821" y="57"/>
                  </a:cubicBezTo>
                  <a:cubicBezTo>
                    <a:pt x="6362" y="57"/>
                    <a:pt x="5804" y="268"/>
                    <a:pt x="5493" y="615"/>
                  </a:cubicBezTo>
                  <a:cubicBezTo>
                    <a:pt x="5288" y="486"/>
                    <a:pt x="5070" y="378"/>
                    <a:pt x="4843" y="294"/>
                  </a:cubicBezTo>
                  <a:cubicBezTo>
                    <a:pt x="4427" y="102"/>
                    <a:pt x="3965" y="0"/>
                    <a:pt x="35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6"/>
            <p:cNvSpPr/>
            <p:nvPr/>
          </p:nvSpPr>
          <p:spPr>
            <a:xfrm>
              <a:off x="6949950" y="937375"/>
              <a:ext cx="31925" cy="43750"/>
            </a:xfrm>
            <a:custGeom>
              <a:avLst/>
              <a:gdLst/>
              <a:ahLst/>
              <a:cxnLst/>
              <a:rect l="l" t="t" r="r" b="b"/>
              <a:pathLst>
                <a:path w="1277" h="1750" extrusionOk="0">
                  <a:moveTo>
                    <a:pt x="925" y="1"/>
                  </a:moveTo>
                  <a:cubicBezTo>
                    <a:pt x="908" y="1"/>
                    <a:pt x="891" y="8"/>
                    <a:pt x="883" y="27"/>
                  </a:cubicBezTo>
                  <a:cubicBezTo>
                    <a:pt x="774" y="230"/>
                    <a:pt x="840" y="521"/>
                    <a:pt x="850" y="742"/>
                  </a:cubicBezTo>
                  <a:cubicBezTo>
                    <a:pt x="850" y="762"/>
                    <a:pt x="850" y="781"/>
                    <a:pt x="850" y="799"/>
                  </a:cubicBezTo>
                  <a:cubicBezTo>
                    <a:pt x="842" y="796"/>
                    <a:pt x="837" y="791"/>
                    <a:pt x="829" y="788"/>
                  </a:cubicBezTo>
                  <a:cubicBezTo>
                    <a:pt x="771" y="759"/>
                    <a:pt x="703" y="750"/>
                    <a:pt x="637" y="750"/>
                  </a:cubicBezTo>
                  <a:cubicBezTo>
                    <a:pt x="603" y="750"/>
                    <a:pt x="570" y="752"/>
                    <a:pt x="538" y="755"/>
                  </a:cubicBezTo>
                  <a:cubicBezTo>
                    <a:pt x="487" y="760"/>
                    <a:pt x="436" y="773"/>
                    <a:pt x="389" y="793"/>
                  </a:cubicBezTo>
                  <a:cubicBezTo>
                    <a:pt x="366" y="619"/>
                    <a:pt x="336" y="447"/>
                    <a:pt x="295" y="278"/>
                  </a:cubicBezTo>
                  <a:cubicBezTo>
                    <a:pt x="281" y="218"/>
                    <a:pt x="229" y="189"/>
                    <a:pt x="177" y="189"/>
                  </a:cubicBezTo>
                  <a:cubicBezTo>
                    <a:pt x="124" y="189"/>
                    <a:pt x="72" y="219"/>
                    <a:pt x="56" y="278"/>
                  </a:cubicBezTo>
                  <a:cubicBezTo>
                    <a:pt x="0" y="491"/>
                    <a:pt x="21" y="721"/>
                    <a:pt x="33" y="939"/>
                  </a:cubicBezTo>
                  <a:cubicBezTo>
                    <a:pt x="46" y="1162"/>
                    <a:pt x="61" y="1413"/>
                    <a:pt x="128" y="1626"/>
                  </a:cubicBezTo>
                  <a:cubicBezTo>
                    <a:pt x="155" y="1712"/>
                    <a:pt x="218" y="1750"/>
                    <a:pt x="283" y="1750"/>
                  </a:cubicBezTo>
                  <a:cubicBezTo>
                    <a:pt x="367" y="1750"/>
                    <a:pt x="454" y="1686"/>
                    <a:pt x="468" y="1580"/>
                  </a:cubicBezTo>
                  <a:cubicBezTo>
                    <a:pt x="487" y="1418"/>
                    <a:pt x="459" y="1251"/>
                    <a:pt x="433" y="1087"/>
                  </a:cubicBezTo>
                  <a:lnTo>
                    <a:pt x="433" y="1087"/>
                  </a:lnTo>
                  <a:cubicBezTo>
                    <a:pt x="486" y="1096"/>
                    <a:pt x="541" y="1098"/>
                    <a:pt x="589" y="1103"/>
                  </a:cubicBezTo>
                  <a:cubicBezTo>
                    <a:pt x="608" y="1105"/>
                    <a:pt x="627" y="1106"/>
                    <a:pt x="646" y="1106"/>
                  </a:cubicBezTo>
                  <a:cubicBezTo>
                    <a:pt x="716" y="1106"/>
                    <a:pt x="785" y="1092"/>
                    <a:pt x="850" y="1064"/>
                  </a:cubicBezTo>
                  <a:lnTo>
                    <a:pt x="850" y="1064"/>
                  </a:lnTo>
                  <a:cubicBezTo>
                    <a:pt x="847" y="1234"/>
                    <a:pt x="845" y="1405"/>
                    <a:pt x="876" y="1570"/>
                  </a:cubicBezTo>
                  <a:cubicBezTo>
                    <a:pt x="890" y="1650"/>
                    <a:pt x="951" y="1685"/>
                    <a:pt x="1016" y="1685"/>
                  </a:cubicBezTo>
                  <a:cubicBezTo>
                    <a:pt x="1087" y="1685"/>
                    <a:pt x="1162" y="1643"/>
                    <a:pt x="1186" y="1570"/>
                  </a:cubicBezTo>
                  <a:cubicBezTo>
                    <a:pt x="1276" y="1313"/>
                    <a:pt x="1230" y="1008"/>
                    <a:pt x="1199" y="742"/>
                  </a:cubicBezTo>
                  <a:cubicBezTo>
                    <a:pt x="1173" y="514"/>
                    <a:pt x="1160" y="171"/>
                    <a:pt x="968" y="15"/>
                  </a:cubicBezTo>
                  <a:cubicBezTo>
                    <a:pt x="956" y="6"/>
                    <a:pt x="940" y="1"/>
                    <a:pt x="9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6"/>
            <p:cNvSpPr/>
            <p:nvPr/>
          </p:nvSpPr>
          <p:spPr>
            <a:xfrm>
              <a:off x="7126850" y="793725"/>
              <a:ext cx="34150" cy="44800"/>
            </a:xfrm>
            <a:custGeom>
              <a:avLst/>
              <a:gdLst/>
              <a:ahLst/>
              <a:cxnLst/>
              <a:rect l="l" t="t" r="r" b="b"/>
              <a:pathLst>
                <a:path w="1366" h="1792" extrusionOk="0">
                  <a:moveTo>
                    <a:pt x="174" y="1"/>
                  </a:moveTo>
                  <a:cubicBezTo>
                    <a:pt x="157" y="1"/>
                    <a:pt x="141" y="8"/>
                    <a:pt x="132" y="26"/>
                  </a:cubicBezTo>
                  <a:cubicBezTo>
                    <a:pt x="1" y="314"/>
                    <a:pt x="104" y="747"/>
                    <a:pt x="101" y="1057"/>
                  </a:cubicBezTo>
                  <a:cubicBezTo>
                    <a:pt x="101" y="1181"/>
                    <a:pt x="40" y="1716"/>
                    <a:pt x="275" y="1716"/>
                  </a:cubicBezTo>
                  <a:cubicBezTo>
                    <a:pt x="496" y="1716"/>
                    <a:pt x="529" y="1272"/>
                    <a:pt x="475" y="835"/>
                  </a:cubicBezTo>
                  <a:lnTo>
                    <a:pt x="475" y="835"/>
                  </a:lnTo>
                  <a:cubicBezTo>
                    <a:pt x="585" y="853"/>
                    <a:pt x="705" y="850"/>
                    <a:pt x="810" y="855"/>
                  </a:cubicBezTo>
                  <a:cubicBezTo>
                    <a:pt x="834" y="855"/>
                    <a:pt x="856" y="852"/>
                    <a:pt x="878" y="852"/>
                  </a:cubicBezTo>
                  <a:cubicBezTo>
                    <a:pt x="878" y="870"/>
                    <a:pt x="882" y="889"/>
                    <a:pt x="882" y="906"/>
                  </a:cubicBezTo>
                  <a:cubicBezTo>
                    <a:pt x="878" y="1204"/>
                    <a:pt x="834" y="1539"/>
                    <a:pt x="1038" y="1777"/>
                  </a:cubicBezTo>
                  <a:cubicBezTo>
                    <a:pt x="1047" y="1787"/>
                    <a:pt x="1059" y="1791"/>
                    <a:pt x="1071" y="1791"/>
                  </a:cubicBezTo>
                  <a:cubicBezTo>
                    <a:pt x="1087" y="1791"/>
                    <a:pt x="1104" y="1783"/>
                    <a:pt x="1113" y="1767"/>
                  </a:cubicBezTo>
                  <a:cubicBezTo>
                    <a:pt x="1261" y="1477"/>
                    <a:pt x="1228" y="1139"/>
                    <a:pt x="1207" y="815"/>
                  </a:cubicBezTo>
                  <a:cubicBezTo>
                    <a:pt x="1246" y="807"/>
                    <a:pt x="1284" y="802"/>
                    <a:pt x="1323" y="793"/>
                  </a:cubicBezTo>
                  <a:cubicBezTo>
                    <a:pt x="1359" y="783"/>
                    <a:pt x="1366" y="737"/>
                    <a:pt x="1335" y="719"/>
                  </a:cubicBezTo>
                  <a:cubicBezTo>
                    <a:pt x="1290" y="692"/>
                    <a:pt x="1246" y="669"/>
                    <a:pt x="1198" y="648"/>
                  </a:cubicBezTo>
                  <a:cubicBezTo>
                    <a:pt x="1190" y="430"/>
                    <a:pt x="1166" y="74"/>
                    <a:pt x="964" y="26"/>
                  </a:cubicBezTo>
                  <a:cubicBezTo>
                    <a:pt x="958" y="25"/>
                    <a:pt x="951" y="24"/>
                    <a:pt x="945" y="24"/>
                  </a:cubicBezTo>
                  <a:cubicBezTo>
                    <a:pt x="914" y="24"/>
                    <a:pt x="885" y="44"/>
                    <a:pt x="877" y="76"/>
                  </a:cubicBezTo>
                  <a:cubicBezTo>
                    <a:pt x="844" y="218"/>
                    <a:pt x="852" y="382"/>
                    <a:pt x="864" y="546"/>
                  </a:cubicBezTo>
                  <a:cubicBezTo>
                    <a:pt x="820" y="540"/>
                    <a:pt x="776" y="536"/>
                    <a:pt x="733" y="536"/>
                  </a:cubicBezTo>
                  <a:cubicBezTo>
                    <a:pt x="626" y="536"/>
                    <a:pt x="525" y="559"/>
                    <a:pt x="442" y="614"/>
                  </a:cubicBezTo>
                  <a:cubicBezTo>
                    <a:pt x="388" y="330"/>
                    <a:pt x="303" y="84"/>
                    <a:pt x="216" y="15"/>
                  </a:cubicBezTo>
                  <a:cubicBezTo>
                    <a:pt x="204" y="7"/>
                    <a:pt x="189" y="1"/>
                    <a:pt x="1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6"/>
            <p:cNvSpPr/>
            <p:nvPr/>
          </p:nvSpPr>
          <p:spPr>
            <a:xfrm>
              <a:off x="7058300" y="899825"/>
              <a:ext cx="58525" cy="55325"/>
            </a:xfrm>
            <a:custGeom>
              <a:avLst/>
              <a:gdLst/>
              <a:ahLst/>
              <a:cxnLst/>
              <a:rect l="l" t="t" r="r" b="b"/>
              <a:pathLst>
                <a:path w="2341" h="2213" extrusionOk="0">
                  <a:moveTo>
                    <a:pt x="1143" y="426"/>
                  </a:moveTo>
                  <a:cubicBezTo>
                    <a:pt x="1408" y="426"/>
                    <a:pt x="1639" y="661"/>
                    <a:pt x="1734" y="999"/>
                  </a:cubicBezTo>
                  <a:cubicBezTo>
                    <a:pt x="1852" y="1421"/>
                    <a:pt x="1508" y="1717"/>
                    <a:pt x="1132" y="1803"/>
                  </a:cubicBezTo>
                  <a:cubicBezTo>
                    <a:pt x="1072" y="1816"/>
                    <a:pt x="1015" y="1823"/>
                    <a:pt x="963" y="1823"/>
                  </a:cubicBezTo>
                  <a:cubicBezTo>
                    <a:pt x="798" y="1823"/>
                    <a:pt x="670" y="1760"/>
                    <a:pt x="568" y="1660"/>
                  </a:cubicBezTo>
                  <a:cubicBezTo>
                    <a:pt x="579" y="1649"/>
                    <a:pt x="584" y="1631"/>
                    <a:pt x="581" y="1614"/>
                  </a:cubicBezTo>
                  <a:cubicBezTo>
                    <a:pt x="546" y="1465"/>
                    <a:pt x="459" y="1301"/>
                    <a:pt x="458" y="1147"/>
                  </a:cubicBezTo>
                  <a:cubicBezTo>
                    <a:pt x="454" y="958"/>
                    <a:pt x="586" y="774"/>
                    <a:pt x="709" y="645"/>
                  </a:cubicBezTo>
                  <a:cubicBezTo>
                    <a:pt x="853" y="493"/>
                    <a:pt x="1003" y="426"/>
                    <a:pt x="1143" y="426"/>
                  </a:cubicBezTo>
                  <a:close/>
                  <a:moveTo>
                    <a:pt x="1164" y="0"/>
                  </a:moveTo>
                  <a:cubicBezTo>
                    <a:pt x="921" y="0"/>
                    <a:pt x="665" y="95"/>
                    <a:pt x="435" y="295"/>
                  </a:cubicBezTo>
                  <a:cubicBezTo>
                    <a:pt x="187" y="513"/>
                    <a:pt x="36" y="819"/>
                    <a:pt x="10" y="1147"/>
                  </a:cubicBezTo>
                  <a:cubicBezTo>
                    <a:pt x="0" y="1309"/>
                    <a:pt x="56" y="1478"/>
                    <a:pt x="158" y="1586"/>
                  </a:cubicBezTo>
                  <a:cubicBezTo>
                    <a:pt x="247" y="1956"/>
                    <a:pt x="636" y="2213"/>
                    <a:pt x="1058" y="2213"/>
                  </a:cubicBezTo>
                  <a:cubicBezTo>
                    <a:pt x="1085" y="2213"/>
                    <a:pt x="1113" y="2212"/>
                    <a:pt x="1140" y="2210"/>
                  </a:cubicBezTo>
                  <a:cubicBezTo>
                    <a:pt x="1850" y="2155"/>
                    <a:pt x="2341" y="1517"/>
                    <a:pt x="2141" y="823"/>
                  </a:cubicBezTo>
                  <a:cubicBezTo>
                    <a:pt x="1990" y="296"/>
                    <a:pt x="1596" y="0"/>
                    <a:pt x="1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6"/>
            <p:cNvSpPr/>
            <p:nvPr/>
          </p:nvSpPr>
          <p:spPr>
            <a:xfrm>
              <a:off x="5736050" y="1152100"/>
              <a:ext cx="847575" cy="801675"/>
            </a:xfrm>
            <a:custGeom>
              <a:avLst/>
              <a:gdLst/>
              <a:ahLst/>
              <a:cxnLst/>
              <a:rect l="l" t="t" r="r" b="b"/>
              <a:pathLst>
                <a:path w="33903" h="32067" extrusionOk="0">
                  <a:moveTo>
                    <a:pt x="15812" y="1431"/>
                  </a:moveTo>
                  <a:lnTo>
                    <a:pt x="15812" y="1431"/>
                  </a:lnTo>
                  <a:cubicBezTo>
                    <a:pt x="15767" y="2081"/>
                    <a:pt x="15861" y="2796"/>
                    <a:pt x="15854" y="3337"/>
                  </a:cubicBezTo>
                  <a:cubicBezTo>
                    <a:pt x="15843" y="4415"/>
                    <a:pt x="15892" y="5335"/>
                    <a:pt x="16081" y="6390"/>
                  </a:cubicBezTo>
                  <a:cubicBezTo>
                    <a:pt x="16089" y="6436"/>
                    <a:pt x="16131" y="6459"/>
                    <a:pt x="16173" y="6459"/>
                  </a:cubicBezTo>
                  <a:cubicBezTo>
                    <a:pt x="16216" y="6459"/>
                    <a:pt x="16258" y="6436"/>
                    <a:pt x="16266" y="6390"/>
                  </a:cubicBezTo>
                  <a:cubicBezTo>
                    <a:pt x="16455" y="5337"/>
                    <a:pt x="16514" y="4415"/>
                    <a:pt x="16491" y="3337"/>
                  </a:cubicBezTo>
                  <a:cubicBezTo>
                    <a:pt x="16481" y="2839"/>
                    <a:pt x="16558" y="2197"/>
                    <a:pt x="16538" y="1595"/>
                  </a:cubicBezTo>
                  <a:lnTo>
                    <a:pt x="16538" y="1595"/>
                  </a:lnTo>
                  <a:cubicBezTo>
                    <a:pt x="17380" y="3766"/>
                    <a:pt x="18697" y="5870"/>
                    <a:pt x="19790" y="7858"/>
                  </a:cubicBezTo>
                  <a:cubicBezTo>
                    <a:pt x="21225" y="10473"/>
                    <a:pt x="22728" y="13050"/>
                    <a:pt x="24243" y="15619"/>
                  </a:cubicBezTo>
                  <a:cubicBezTo>
                    <a:pt x="27117" y="20488"/>
                    <a:pt x="29965" y="25365"/>
                    <a:pt x="32480" y="30427"/>
                  </a:cubicBezTo>
                  <a:cubicBezTo>
                    <a:pt x="32288" y="30362"/>
                    <a:pt x="32101" y="30298"/>
                    <a:pt x="31932" y="30224"/>
                  </a:cubicBezTo>
                  <a:cubicBezTo>
                    <a:pt x="31302" y="29943"/>
                    <a:pt x="30707" y="29589"/>
                    <a:pt x="30060" y="29345"/>
                  </a:cubicBezTo>
                  <a:cubicBezTo>
                    <a:pt x="30053" y="29342"/>
                    <a:pt x="30045" y="29340"/>
                    <a:pt x="30038" y="29340"/>
                  </a:cubicBezTo>
                  <a:cubicBezTo>
                    <a:pt x="29990" y="29340"/>
                    <a:pt x="29969" y="29411"/>
                    <a:pt x="30000" y="29448"/>
                  </a:cubicBezTo>
                  <a:cubicBezTo>
                    <a:pt x="30443" y="29999"/>
                    <a:pt x="31061" y="30337"/>
                    <a:pt x="31686" y="30645"/>
                  </a:cubicBezTo>
                  <a:cubicBezTo>
                    <a:pt x="31830" y="30718"/>
                    <a:pt x="31988" y="30798"/>
                    <a:pt x="32152" y="30877"/>
                  </a:cubicBezTo>
                  <a:cubicBezTo>
                    <a:pt x="31706" y="30896"/>
                    <a:pt x="31248" y="30959"/>
                    <a:pt x="30899" y="30962"/>
                  </a:cubicBezTo>
                  <a:cubicBezTo>
                    <a:pt x="29299" y="30980"/>
                    <a:pt x="27703" y="31028"/>
                    <a:pt x="26104" y="31079"/>
                  </a:cubicBezTo>
                  <a:cubicBezTo>
                    <a:pt x="23067" y="31177"/>
                    <a:pt x="20032" y="31298"/>
                    <a:pt x="16994" y="31349"/>
                  </a:cubicBezTo>
                  <a:cubicBezTo>
                    <a:pt x="16521" y="31357"/>
                    <a:pt x="16049" y="31361"/>
                    <a:pt x="15576" y="31361"/>
                  </a:cubicBezTo>
                  <a:cubicBezTo>
                    <a:pt x="13100" y="31361"/>
                    <a:pt x="10628" y="31264"/>
                    <a:pt x="8152" y="31198"/>
                  </a:cubicBezTo>
                  <a:cubicBezTo>
                    <a:pt x="6695" y="31160"/>
                    <a:pt x="5238" y="31141"/>
                    <a:pt x="3780" y="31141"/>
                  </a:cubicBezTo>
                  <a:cubicBezTo>
                    <a:pt x="3722" y="31141"/>
                    <a:pt x="3664" y="31141"/>
                    <a:pt x="3605" y="31141"/>
                  </a:cubicBezTo>
                  <a:cubicBezTo>
                    <a:pt x="2911" y="31141"/>
                    <a:pt x="2232" y="31179"/>
                    <a:pt x="1551" y="31180"/>
                  </a:cubicBezTo>
                  <a:cubicBezTo>
                    <a:pt x="1870" y="31008"/>
                    <a:pt x="2173" y="30757"/>
                    <a:pt x="2423" y="30588"/>
                  </a:cubicBezTo>
                  <a:cubicBezTo>
                    <a:pt x="2892" y="30270"/>
                    <a:pt x="3366" y="29919"/>
                    <a:pt x="3654" y="29420"/>
                  </a:cubicBezTo>
                  <a:cubicBezTo>
                    <a:pt x="3666" y="29399"/>
                    <a:pt x="3650" y="29375"/>
                    <a:pt x="3628" y="29375"/>
                  </a:cubicBezTo>
                  <a:cubicBezTo>
                    <a:pt x="3625" y="29375"/>
                    <a:pt x="3623" y="29375"/>
                    <a:pt x="3620" y="29376"/>
                  </a:cubicBezTo>
                  <a:cubicBezTo>
                    <a:pt x="3097" y="29551"/>
                    <a:pt x="2624" y="29842"/>
                    <a:pt x="2150" y="30122"/>
                  </a:cubicBezTo>
                  <a:cubicBezTo>
                    <a:pt x="1966" y="30229"/>
                    <a:pt x="1735" y="30335"/>
                    <a:pt x="1507" y="30458"/>
                  </a:cubicBezTo>
                  <a:cubicBezTo>
                    <a:pt x="1804" y="29957"/>
                    <a:pt x="2026" y="29392"/>
                    <a:pt x="2249" y="28895"/>
                  </a:cubicBezTo>
                  <a:cubicBezTo>
                    <a:pt x="2860" y="27535"/>
                    <a:pt x="3436" y="26188"/>
                    <a:pt x="4129" y="24866"/>
                  </a:cubicBezTo>
                  <a:cubicBezTo>
                    <a:pt x="5656" y="21953"/>
                    <a:pt x="7172" y="19033"/>
                    <a:pt x="8733" y="16139"/>
                  </a:cubicBezTo>
                  <a:cubicBezTo>
                    <a:pt x="10162" y="13488"/>
                    <a:pt x="11486" y="10842"/>
                    <a:pt x="12680" y="8077"/>
                  </a:cubicBezTo>
                  <a:cubicBezTo>
                    <a:pt x="13648" y="5836"/>
                    <a:pt x="14653" y="3588"/>
                    <a:pt x="15812" y="1431"/>
                  </a:cubicBezTo>
                  <a:close/>
                  <a:moveTo>
                    <a:pt x="16296" y="0"/>
                  </a:moveTo>
                  <a:cubicBezTo>
                    <a:pt x="16164" y="0"/>
                    <a:pt x="16037" y="109"/>
                    <a:pt x="16082" y="270"/>
                  </a:cubicBezTo>
                  <a:cubicBezTo>
                    <a:pt x="16092" y="301"/>
                    <a:pt x="16104" y="332"/>
                    <a:pt x="16113" y="363"/>
                  </a:cubicBezTo>
                  <a:cubicBezTo>
                    <a:pt x="16069" y="432"/>
                    <a:pt x="16031" y="503"/>
                    <a:pt x="15999" y="577"/>
                  </a:cubicBezTo>
                  <a:cubicBezTo>
                    <a:pt x="14432" y="2663"/>
                    <a:pt x="13351" y="4986"/>
                    <a:pt x="12288" y="7368"/>
                  </a:cubicBezTo>
                  <a:cubicBezTo>
                    <a:pt x="11069" y="10098"/>
                    <a:pt x="9770" y="12737"/>
                    <a:pt x="8330" y="15357"/>
                  </a:cubicBezTo>
                  <a:cubicBezTo>
                    <a:pt x="6745" y="18241"/>
                    <a:pt x="5221" y="21157"/>
                    <a:pt x="3684" y="24066"/>
                  </a:cubicBezTo>
                  <a:cubicBezTo>
                    <a:pt x="3036" y="25290"/>
                    <a:pt x="2429" y="26507"/>
                    <a:pt x="1883" y="27780"/>
                  </a:cubicBezTo>
                  <a:cubicBezTo>
                    <a:pt x="1397" y="28907"/>
                    <a:pt x="636" y="29973"/>
                    <a:pt x="226" y="31113"/>
                  </a:cubicBezTo>
                  <a:cubicBezTo>
                    <a:pt x="193" y="31110"/>
                    <a:pt x="162" y="31110"/>
                    <a:pt x="129" y="31106"/>
                  </a:cubicBezTo>
                  <a:cubicBezTo>
                    <a:pt x="125" y="31106"/>
                    <a:pt x="120" y="31106"/>
                    <a:pt x="116" y="31106"/>
                  </a:cubicBezTo>
                  <a:cubicBezTo>
                    <a:pt x="26" y="31106"/>
                    <a:pt x="1" y="31231"/>
                    <a:pt x="54" y="31289"/>
                  </a:cubicBezTo>
                  <a:cubicBezTo>
                    <a:pt x="464" y="31738"/>
                    <a:pt x="1014" y="31810"/>
                    <a:pt x="1583" y="31810"/>
                  </a:cubicBezTo>
                  <a:cubicBezTo>
                    <a:pt x="1753" y="31810"/>
                    <a:pt x="1924" y="31803"/>
                    <a:pt x="2094" y="31799"/>
                  </a:cubicBezTo>
                  <a:cubicBezTo>
                    <a:pt x="2598" y="31786"/>
                    <a:pt x="3101" y="31781"/>
                    <a:pt x="3604" y="31781"/>
                  </a:cubicBezTo>
                  <a:cubicBezTo>
                    <a:pt x="4516" y="31781"/>
                    <a:pt x="5427" y="31798"/>
                    <a:pt x="6340" y="31817"/>
                  </a:cubicBezTo>
                  <a:cubicBezTo>
                    <a:pt x="9411" y="31877"/>
                    <a:pt x="12480" y="32058"/>
                    <a:pt x="15554" y="32066"/>
                  </a:cubicBezTo>
                  <a:cubicBezTo>
                    <a:pt x="15674" y="32066"/>
                    <a:pt x="15793" y="32067"/>
                    <a:pt x="15913" y="32067"/>
                  </a:cubicBezTo>
                  <a:cubicBezTo>
                    <a:pt x="18990" y="32067"/>
                    <a:pt x="22068" y="31947"/>
                    <a:pt x="25144" y="31850"/>
                  </a:cubicBezTo>
                  <a:cubicBezTo>
                    <a:pt x="26743" y="31800"/>
                    <a:pt x="28340" y="31756"/>
                    <a:pt x="29939" y="31733"/>
                  </a:cubicBezTo>
                  <a:cubicBezTo>
                    <a:pt x="29979" y="31732"/>
                    <a:pt x="30019" y="31732"/>
                    <a:pt x="30059" y="31732"/>
                  </a:cubicBezTo>
                  <a:cubicBezTo>
                    <a:pt x="30574" y="31732"/>
                    <a:pt x="31134" y="31777"/>
                    <a:pt x="31686" y="31777"/>
                  </a:cubicBezTo>
                  <a:cubicBezTo>
                    <a:pt x="32165" y="31777"/>
                    <a:pt x="32639" y="31743"/>
                    <a:pt x="33072" y="31617"/>
                  </a:cubicBezTo>
                  <a:cubicBezTo>
                    <a:pt x="33077" y="31626"/>
                    <a:pt x="33082" y="31638"/>
                    <a:pt x="33089" y="31649"/>
                  </a:cubicBezTo>
                  <a:cubicBezTo>
                    <a:pt x="33157" y="31791"/>
                    <a:pt x="33269" y="31849"/>
                    <a:pt x="33383" y="31849"/>
                  </a:cubicBezTo>
                  <a:cubicBezTo>
                    <a:pt x="33636" y="31849"/>
                    <a:pt x="33903" y="31567"/>
                    <a:pt x="33756" y="31261"/>
                  </a:cubicBezTo>
                  <a:cubicBezTo>
                    <a:pt x="31187" y="25888"/>
                    <a:pt x="28089" y="20783"/>
                    <a:pt x="25062" y="15662"/>
                  </a:cubicBezTo>
                  <a:cubicBezTo>
                    <a:pt x="23545" y="13093"/>
                    <a:pt x="22026" y="10522"/>
                    <a:pt x="20580" y="7911"/>
                  </a:cubicBezTo>
                  <a:cubicBezTo>
                    <a:pt x="19865" y="6617"/>
                    <a:pt x="19178" y="5309"/>
                    <a:pt x="18495" y="3997"/>
                  </a:cubicBezTo>
                  <a:cubicBezTo>
                    <a:pt x="17829" y="2712"/>
                    <a:pt x="17280" y="1310"/>
                    <a:pt x="16483" y="101"/>
                  </a:cubicBezTo>
                  <a:cubicBezTo>
                    <a:pt x="16436" y="31"/>
                    <a:pt x="16365" y="0"/>
                    <a:pt x="162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6"/>
            <p:cNvSpPr/>
            <p:nvPr/>
          </p:nvSpPr>
          <p:spPr>
            <a:xfrm>
              <a:off x="6130350" y="1363450"/>
              <a:ext cx="20075" cy="83100"/>
            </a:xfrm>
            <a:custGeom>
              <a:avLst/>
              <a:gdLst/>
              <a:ahLst/>
              <a:cxnLst/>
              <a:rect l="l" t="t" r="r" b="b"/>
              <a:pathLst>
                <a:path w="803" h="3324" extrusionOk="0">
                  <a:moveTo>
                    <a:pt x="401" y="0"/>
                  </a:moveTo>
                  <a:cubicBezTo>
                    <a:pt x="367" y="0"/>
                    <a:pt x="333" y="20"/>
                    <a:pt x="322" y="61"/>
                  </a:cubicBezTo>
                  <a:cubicBezTo>
                    <a:pt x="0" y="1012"/>
                    <a:pt x="51" y="2285"/>
                    <a:pt x="297" y="3246"/>
                  </a:cubicBezTo>
                  <a:cubicBezTo>
                    <a:pt x="310" y="3298"/>
                    <a:pt x="355" y="3324"/>
                    <a:pt x="401" y="3324"/>
                  </a:cubicBezTo>
                  <a:cubicBezTo>
                    <a:pt x="446" y="3324"/>
                    <a:pt x="492" y="3298"/>
                    <a:pt x="506" y="3246"/>
                  </a:cubicBezTo>
                  <a:cubicBezTo>
                    <a:pt x="752" y="2285"/>
                    <a:pt x="802" y="1012"/>
                    <a:pt x="481" y="61"/>
                  </a:cubicBezTo>
                  <a:cubicBezTo>
                    <a:pt x="469" y="20"/>
                    <a:pt x="435" y="0"/>
                    <a:pt x="4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6"/>
            <p:cNvSpPr/>
            <p:nvPr/>
          </p:nvSpPr>
          <p:spPr>
            <a:xfrm>
              <a:off x="6134025" y="1672000"/>
              <a:ext cx="28500" cy="58225"/>
            </a:xfrm>
            <a:custGeom>
              <a:avLst/>
              <a:gdLst/>
              <a:ahLst/>
              <a:cxnLst/>
              <a:rect l="l" t="t" r="r" b="b"/>
              <a:pathLst>
                <a:path w="1140" h="2329" extrusionOk="0">
                  <a:moveTo>
                    <a:pt x="616" y="1"/>
                  </a:moveTo>
                  <a:cubicBezTo>
                    <a:pt x="609" y="1"/>
                    <a:pt x="601" y="3"/>
                    <a:pt x="595" y="7"/>
                  </a:cubicBezTo>
                  <a:cubicBezTo>
                    <a:pt x="276" y="196"/>
                    <a:pt x="303" y="849"/>
                    <a:pt x="339" y="1178"/>
                  </a:cubicBezTo>
                  <a:cubicBezTo>
                    <a:pt x="344" y="1218"/>
                    <a:pt x="355" y="1257"/>
                    <a:pt x="372" y="1293"/>
                  </a:cubicBezTo>
                  <a:cubicBezTo>
                    <a:pt x="327" y="1326"/>
                    <a:pt x="291" y="1365"/>
                    <a:pt x="262" y="1411"/>
                  </a:cubicBezTo>
                  <a:cubicBezTo>
                    <a:pt x="260" y="1408"/>
                    <a:pt x="258" y="1405"/>
                    <a:pt x="255" y="1401"/>
                  </a:cubicBezTo>
                  <a:cubicBezTo>
                    <a:pt x="244" y="1426"/>
                    <a:pt x="237" y="1451"/>
                    <a:pt x="227" y="1475"/>
                  </a:cubicBezTo>
                  <a:cubicBezTo>
                    <a:pt x="226" y="1478"/>
                    <a:pt x="222" y="1483"/>
                    <a:pt x="221" y="1488"/>
                  </a:cubicBezTo>
                  <a:cubicBezTo>
                    <a:pt x="167" y="1508"/>
                    <a:pt x="124" y="1547"/>
                    <a:pt x="98" y="1598"/>
                  </a:cubicBezTo>
                  <a:cubicBezTo>
                    <a:pt x="67" y="1656"/>
                    <a:pt x="63" y="1710"/>
                    <a:pt x="48" y="1764"/>
                  </a:cubicBezTo>
                  <a:cubicBezTo>
                    <a:pt x="1" y="1948"/>
                    <a:pt x="126" y="2128"/>
                    <a:pt x="288" y="2179"/>
                  </a:cubicBezTo>
                  <a:cubicBezTo>
                    <a:pt x="295" y="2185"/>
                    <a:pt x="296" y="2194"/>
                    <a:pt x="303" y="2200"/>
                  </a:cubicBezTo>
                  <a:cubicBezTo>
                    <a:pt x="380" y="2287"/>
                    <a:pt x="501" y="2329"/>
                    <a:pt x="623" y="2329"/>
                  </a:cubicBezTo>
                  <a:cubicBezTo>
                    <a:pt x="774" y="2329"/>
                    <a:pt x="928" y="2265"/>
                    <a:pt x="1005" y="2143"/>
                  </a:cubicBezTo>
                  <a:cubicBezTo>
                    <a:pt x="1023" y="2125"/>
                    <a:pt x="1039" y="2107"/>
                    <a:pt x="1054" y="2087"/>
                  </a:cubicBezTo>
                  <a:cubicBezTo>
                    <a:pt x="1069" y="2067"/>
                    <a:pt x="1137" y="1903"/>
                    <a:pt x="1128" y="1903"/>
                  </a:cubicBezTo>
                  <a:lnTo>
                    <a:pt x="1128" y="1903"/>
                  </a:lnTo>
                  <a:cubicBezTo>
                    <a:pt x="1126" y="1903"/>
                    <a:pt x="1118" y="1914"/>
                    <a:pt x="1104" y="1941"/>
                  </a:cubicBezTo>
                  <a:lnTo>
                    <a:pt x="1104" y="1941"/>
                  </a:lnTo>
                  <a:cubicBezTo>
                    <a:pt x="1140" y="1869"/>
                    <a:pt x="1125" y="1781"/>
                    <a:pt x="1069" y="1723"/>
                  </a:cubicBezTo>
                  <a:lnTo>
                    <a:pt x="1033" y="1685"/>
                  </a:lnTo>
                  <a:cubicBezTo>
                    <a:pt x="1033" y="1661"/>
                    <a:pt x="1034" y="1636"/>
                    <a:pt x="1034" y="1613"/>
                  </a:cubicBezTo>
                  <a:cubicBezTo>
                    <a:pt x="1039" y="1480"/>
                    <a:pt x="975" y="1355"/>
                    <a:pt x="865" y="1283"/>
                  </a:cubicBezTo>
                  <a:cubicBezTo>
                    <a:pt x="880" y="1249"/>
                    <a:pt x="888" y="1214"/>
                    <a:pt x="893" y="1178"/>
                  </a:cubicBezTo>
                  <a:cubicBezTo>
                    <a:pt x="929" y="849"/>
                    <a:pt x="956" y="196"/>
                    <a:pt x="637" y="7"/>
                  </a:cubicBezTo>
                  <a:cubicBezTo>
                    <a:pt x="631" y="3"/>
                    <a:pt x="623" y="1"/>
                    <a:pt x="6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6"/>
            <p:cNvSpPr/>
            <p:nvPr/>
          </p:nvSpPr>
          <p:spPr>
            <a:xfrm>
              <a:off x="5915525" y="1806425"/>
              <a:ext cx="74200" cy="40075"/>
            </a:xfrm>
            <a:custGeom>
              <a:avLst/>
              <a:gdLst/>
              <a:ahLst/>
              <a:cxnLst/>
              <a:rect l="l" t="t" r="r" b="b"/>
              <a:pathLst>
                <a:path w="2968" h="1603" extrusionOk="0">
                  <a:moveTo>
                    <a:pt x="2841" y="1"/>
                  </a:moveTo>
                  <a:cubicBezTo>
                    <a:pt x="2834" y="1"/>
                    <a:pt x="2826" y="2"/>
                    <a:pt x="2817" y="4"/>
                  </a:cubicBezTo>
                  <a:cubicBezTo>
                    <a:pt x="2327" y="104"/>
                    <a:pt x="1869" y="362"/>
                    <a:pt x="1423" y="575"/>
                  </a:cubicBezTo>
                  <a:cubicBezTo>
                    <a:pt x="882" y="832"/>
                    <a:pt x="401" y="1031"/>
                    <a:pt x="27" y="1502"/>
                  </a:cubicBezTo>
                  <a:cubicBezTo>
                    <a:pt x="0" y="1535"/>
                    <a:pt x="10" y="1602"/>
                    <a:pt x="61" y="1602"/>
                  </a:cubicBezTo>
                  <a:cubicBezTo>
                    <a:pt x="63" y="1602"/>
                    <a:pt x="66" y="1602"/>
                    <a:pt x="68" y="1602"/>
                  </a:cubicBezTo>
                  <a:cubicBezTo>
                    <a:pt x="606" y="1533"/>
                    <a:pt x="1005" y="1321"/>
                    <a:pt x="1489" y="1065"/>
                  </a:cubicBezTo>
                  <a:cubicBezTo>
                    <a:pt x="1979" y="809"/>
                    <a:pt x="2527" y="573"/>
                    <a:pt x="2908" y="161"/>
                  </a:cubicBezTo>
                  <a:cubicBezTo>
                    <a:pt x="2967" y="100"/>
                    <a:pt x="2920" y="1"/>
                    <a:pt x="28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6"/>
            <p:cNvSpPr/>
            <p:nvPr/>
          </p:nvSpPr>
          <p:spPr>
            <a:xfrm>
              <a:off x="6219775" y="1756100"/>
              <a:ext cx="88875" cy="45425"/>
            </a:xfrm>
            <a:custGeom>
              <a:avLst/>
              <a:gdLst/>
              <a:ahLst/>
              <a:cxnLst/>
              <a:rect l="l" t="t" r="r" b="b"/>
              <a:pathLst>
                <a:path w="3555" h="1817" extrusionOk="0">
                  <a:moveTo>
                    <a:pt x="82" y="1"/>
                  </a:moveTo>
                  <a:cubicBezTo>
                    <a:pt x="29" y="1"/>
                    <a:pt x="0" y="77"/>
                    <a:pt x="52" y="106"/>
                  </a:cubicBezTo>
                  <a:cubicBezTo>
                    <a:pt x="639" y="442"/>
                    <a:pt x="1231" y="764"/>
                    <a:pt x="1822" y="1092"/>
                  </a:cubicBezTo>
                  <a:cubicBezTo>
                    <a:pt x="2342" y="1381"/>
                    <a:pt x="2842" y="1727"/>
                    <a:pt x="3439" y="1815"/>
                  </a:cubicBezTo>
                  <a:cubicBezTo>
                    <a:pt x="3444" y="1816"/>
                    <a:pt x="3449" y="1816"/>
                    <a:pt x="3454" y="1816"/>
                  </a:cubicBezTo>
                  <a:cubicBezTo>
                    <a:pt x="3516" y="1816"/>
                    <a:pt x="3554" y="1749"/>
                    <a:pt x="3510" y="1695"/>
                  </a:cubicBezTo>
                  <a:cubicBezTo>
                    <a:pt x="3119" y="1236"/>
                    <a:pt x="2565" y="995"/>
                    <a:pt x="2030" y="736"/>
                  </a:cubicBezTo>
                  <a:cubicBezTo>
                    <a:pt x="1405" y="432"/>
                    <a:pt x="770" y="180"/>
                    <a:pt x="96" y="3"/>
                  </a:cubicBezTo>
                  <a:cubicBezTo>
                    <a:pt x="91" y="1"/>
                    <a:pt x="87" y="1"/>
                    <a:pt x="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6"/>
            <p:cNvSpPr/>
            <p:nvPr/>
          </p:nvSpPr>
          <p:spPr>
            <a:xfrm>
              <a:off x="6374300" y="1834800"/>
              <a:ext cx="62250" cy="26900"/>
            </a:xfrm>
            <a:custGeom>
              <a:avLst/>
              <a:gdLst/>
              <a:ahLst/>
              <a:cxnLst/>
              <a:rect l="l" t="t" r="r" b="b"/>
              <a:pathLst>
                <a:path w="2490" h="1076" extrusionOk="0">
                  <a:moveTo>
                    <a:pt x="47" y="1"/>
                  </a:moveTo>
                  <a:cubicBezTo>
                    <a:pt x="11" y="1"/>
                    <a:pt x="0" y="60"/>
                    <a:pt x="31" y="83"/>
                  </a:cubicBezTo>
                  <a:cubicBezTo>
                    <a:pt x="385" y="355"/>
                    <a:pt x="710" y="577"/>
                    <a:pt x="1123" y="754"/>
                  </a:cubicBezTo>
                  <a:cubicBezTo>
                    <a:pt x="1449" y="891"/>
                    <a:pt x="1837" y="1076"/>
                    <a:pt x="2196" y="1076"/>
                  </a:cubicBezTo>
                  <a:cubicBezTo>
                    <a:pt x="2206" y="1076"/>
                    <a:pt x="2215" y="1076"/>
                    <a:pt x="2224" y="1075"/>
                  </a:cubicBezTo>
                  <a:cubicBezTo>
                    <a:pt x="2368" y="1070"/>
                    <a:pt x="2490" y="865"/>
                    <a:pt x="2355" y="760"/>
                  </a:cubicBezTo>
                  <a:cubicBezTo>
                    <a:pt x="2058" y="527"/>
                    <a:pt x="1653" y="455"/>
                    <a:pt x="1294" y="352"/>
                  </a:cubicBezTo>
                  <a:cubicBezTo>
                    <a:pt x="889" y="235"/>
                    <a:pt x="454" y="163"/>
                    <a:pt x="63" y="4"/>
                  </a:cubicBezTo>
                  <a:cubicBezTo>
                    <a:pt x="58" y="2"/>
                    <a:pt x="52" y="1"/>
                    <a:pt x="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6"/>
            <p:cNvSpPr/>
            <p:nvPr/>
          </p:nvSpPr>
          <p:spPr>
            <a:xfrm>
              <a:off x="6010300" y="1539550"/>
              <a:ext cx="269400" cy="298950"/>
            </a:xfrm>
            <a:custGeom>
              <a:avLst/>
              <a:gdLst/>
              <a:ahLst/>
              <a:cxnLst/>
              <a:rect l="l" t="t" r="r" b="b"/>
              <a:pathLst>
                <a:path w="10776" h="11958" extrusionOk="0">
                  <a:moveTo>
                    <a:pt x="7377" y="1901"/>
                  </a:moveTo>
                  <a:cubicBezTo>
                    <a:pt x="7791" y="1901"/>
                    <a:pt x="8206" y="1907"/>
                    <a:pt x="8620" y="1919"/>
                  </a:cubicBezTo>
                  <a:cubicBezTo>
                    <a:pt x="8929" y="1929"/>
                    <a:pt x="9328" y="2025"/>
                    <a:pt x="9690" y="2025"/>
                  </a:cubicBezTo>
                  <a:cubicBezTo>
                    <a:pt x="9738" y="2025"/>
                    <a:pt x="9786" y="2023"/>
                    <a:pt x="9833" y="2019"/>
                  </a:cubicBezTo>
                  <a:cubicBezTo>
                    <a:pt x="9845" y="2050"/>
                    <a:pt x="9856" y="2082"/>
                    <a:pt x="9873" y="2111"/>
                  </a:cubicBezTo>
                  <a:cubicBezTo>
                    <a:pt x="9879" y="2124"/>
                    <a:pt x="9884" y="2134"/>
                    <a:pt x="9889" y="2144"/>
                  </a:cubicBezTo>
                  <a:cubicBezTo>
                    <a:pt x="9451" y="2605"/>
                    <a:pt x="9228" y="3220"/>
                    <a:pt x="8948" y="3797"/>
                  </a:cubicBezTo>
                  <a:cubicBezTo>
                    <a:pt x="8519" y="4685"/>
                    <a:pt x="8127" y="5590"/>
                    <a:pt x="7734" y="6493"/>
                  </a:cubicBezTo>
                  <a:cubicBezTo>
                    <a:pt x="7091" y="7967"/>
                    <a:pt x="6205" y="9439"/>
                    <a:pt x="5665" y="10966"/>
                  </a:cubicBezTo>
                  <a:cubicBezTo>
                    <a:pt x="4750" y="9250"/>
                    <a:pt x="3849" y="7528"/>
                    <a:pt x="2906" y="5827"/>
                  </a:cubicBezTo>
                  <a:cubicBezTo>
                    <a:pt x="2414" y="4941"/>
                    <a:pt x="1900" y="4066"/>
                    <a:pt x="1372" y="3202"/>
                  </a:cubicBezTo>
                  <a:cubicBezTo>
                    <a:pt x="1164" y="2861"/>
                    <a:pt x="964" y="2477"/>
                    <a:pt x="675" y="2205"/>
                  </a:cubicBezTo>
                  <a:cubicBezTo>
                    <a:pt x="685" y="2193"/>
                    <a:pt x="695" y="2180"/>
                    <a:pt x="704" y="2167"/>
                  </a:cubicBezTo>
                  <a:cubicBezTo>
                    <a:pt x="840" y="2190"/>
                    <a:pt x="981" y="2199"/>
                    <a:pt x="1124" y="2199"/>
                  </a:cubicBezTo>
                  <a:cubicBezTo>
                    <a:pt x="1557" y="2199"/>
                    <a:pt x="2010" y="2117"/>
                    <a:pt x="2406" y="2090"/>
                  </a:cubicBezTo>
                  <a:cubicBezTo>
                    <a:pt x="3326" y="2027"/>
                    <a:pt x="4248" y="1985"/>
                    <a:pt x="5170" y="1950"/>
                  </a:cubicBezTo>
                  <a:lnTo>
                    <a:pt x="5170" y="1950"/>
                  </a:lnTo>
                  <a:cubicBezTo>
                    <a:pt x="5153" y="2316"/>
                    <a:pt x="5170" y="2689"/>
                    <a:pt x="5368" y="2976"/>
                  </a:cubicBezTo>
                  <a:cubicBezTo>
                    <a:pt x="5385" y="3003"/>
                    <a:pt x="5415" y="3017"/>
                    <a:pt x="5444" y="3017"/>
                  </a:cubicBezTo>
                  <a:cubicBezTo>
                    <a:pt x="5473" y="3017"/>
                    <a:pt x="5503" y="3003"/>
                    <a:pt x="5521" y="2976"/>
                  </a:cubicBezTo>
                  <a:cubicBezTo>
                    <a:pt x="5729" y="2674"/>
                    <a:pt x="5727" y="2295"/>
                    <a:pt x="5709" y="1929"/>
                  </a:cubicBezTo>
                  <a:cubicBezTo>
                    <a:pt x="6265" y="1911"/>
                    <a:pt x="6821" y="1901"/>
                    <a:pt x="7377" y="1901"/>
                  </a:cubicBezTo>
                  <a:close/>
                  <a:moveTo>
                    <a:pt x="5444" y="1"/>
                  </a:moveTo>
                  <a:cubicBezTo>
                    <a:pt x="5433" y="1"/>
                    <a:pt x="5422" y="6"/>
                    <a:pt x="5416" y="18"/>
                  </a:cubicBezTo>
                  <a:cubicBezTo>
                    <a:pt x="5189" y="397"/>
                    <a:pt x="5211" y="876"/>
                    <a:pt x="5203" y="1311"/>
                  </a:cubicBezTo>
                  <a:cubicBezTo>
                    <a:pt x="4379" y="1350"/>
                    <a:pt x="3557" y="1402"/>
                    <a:pt x="2737" y="1468"/>
                  </a:cubicBezTo>
                  <a:cubicBezTo>
                    <a:pt x="2156" y="1514"/>
                    <a:pt x="1320" y="1475"/>
                    <a:pt x="703" y="1688"/>
                  </a:cubicBezTo>
                  <a:cubicBezTo>
                    <a:pt x="641" y="1615"/>
                    <a:pt x="551" y="1573"/>
                    <a:pt x="456" y="1573"/>
                  </a:cubicBezTo>
                  <a:cubicBezTo>
                    <a:pt x="452" y="1573"/>
                    <a:pt x="449" y="1573"/>
                    <a:pt x="445" y="1573"/>
                  </a:cubicBezTo>
                  <a:cubicBezTo>
                    <a:pt x="60" y="1573"/>
                    <a:pt x="1" y="2065"/>
                    <a:pt x="255" y="2234"/>
                  </a:cubicBezTo>
                  <a:cubicBezTo>
                    <a:pt x="350" y="2685"/>
                    <a:pt x="665" y="3074"/>
                    <a:pt x="905" y="3474"/>
                  </a:cubicBezTo>
                  <a:cubicBezTo>
                    <a:pt x="1425" y="4345"/>
                    <a:pt x="1922" y="5228"/>
                    <a:pt x="2409" y="6115"/>
                  </a:cubicBezTo>
                  <a:cubicBezTo>
                    <a:pt x="2753" y="6745"/>
                    <a:pt x="3096" y="7375"/>
                    <a:pt x="3436" y="8005"/>
                  </a:cubicBezTo>
                  <a:cubicBezTo>
                    <a:pt x="3106" y="8123"/>
                    <a:pt x="2789" y="8284"/>
                    <a:pt x="2484" y="8456"/>
                  </a:cubicBezTo>
                  <a:cubicBezTo>
                    <a:pt x="2204" y="8614"/>
                    <a:pt x="1617" y="8804"/>
                    <a:pt x="1566" y="9163"/>
                  </a:cubicBezTo>
                  <a:cubicBezTo>
                    <a:pt x="1553" y="9247"/>
                    <a:pt x="1585" y="9313"/>
                    <a:pt x="1666" y="9342"/>
                  </a:cubicBezTo>
                  <a:cubicBezTo>
                    <a:pt x="1710" y="9358"/>
                    <a:pt x="1755" y="9366"/>
                    <a:pt x="1802" y="9366"/>
                  </a:cubicBezTo>
                  <a:cubicBezTo>
                    <a:pt x="2121" y="9366"/>
                    <a:pt x="2492" y="9030"/>
                    <a:pt x="2734" y="8883"/>
                  </a:cubicBezTo>
                  <a:cubicBezTo>
                    <a:pt x="3031" y="8704"/>
                    <a:pt x="3324" y="8510"/>
                    <a:pt x="3585" y="8281"/>
                  </a:cubicBezTo>
                  <a:cubicBezTo>
                    <a:pt x="4125" y="9278"/>
                    <a:pt x="4666" y="10275"/>
                    <a:pt x="5209" y="11271"/>
                  </a:cubicBezTo>
                  <a:cubicBezTo>
                    <a:pt x="5224" y="11299"/>
                    <a:pt x="5245" y="11324"/>
                    <a:pt x="5270" y="11345"/>
                  </a:cubicBezTo>
                  <a:cubicBezTo>
                    <a:pt x="5263" y="11360"/>
                    <a:pt x="5253" y="11373"/>
                    <a:pt x="5248" y="11389"/>
                  </a:cubicBezTo>
                  <a:cubicBezTo>
                    <a:pt x="5086" y="11537"/>
                    <a:pt x="5140" y="11857"/>
                    <a:pt x="5401" y="11904"/>
                  </a:cubicBezTo>
                  <a:cubicBezTo>
                    <a:pt x="5406" y="11908"/>
                    <a:pt x="5409" y="11913"/>
                    <a:pt x="5414" y="11916"/>
                  </a:cubicBezTo>
                  <a:cubicBezTo>
                    <a:pt x="5459" y="11945"/>
                    <a:pt x="5511" y="11958"/>
                    <a:pt x="5564" y="11958"/>
                  </a:cubicBezTo>
                  <a:cubicBezTo>
                    <a:pt x="5631" y="11958"/>
                    <a:pt x="5699" y="11937"/>
                    <a:pt x="5755" y="11904"/>
                  </a:cubicBezTo>
                  <a:cubicBezTo>
                    <a:pt x="5834" y="11858"/>
                    <a:pt x="5875" y="11786"/>
                    <a:pt x="5913" y="11712"/>
                  </a:cubicBezTo>
                  <a:cubicBezTo>
                    <a:pt x="5947" y="11673"/>
                    <a:pt x="5974" y="11627"/>
                    <a:pt x="5990" y="11576"/>
                  </a:cubicBezTo>
                  <a:cubicBezTo>
                    <a:pt x="5993" y="11571"/>
                    <a:pt x="5996" y="11565"/>
                    <a:pt x="6000" y="11558"/>
                  </a:cubicBezTo>
                  <a:lnTo>
                    <a:pt x="5995" y="11558"/>
                  </a:lnTo>
                  <a:cubicBezTo>
                    <a:pt x="6000" y="11543"/>
                    <a:pt x="6006" y="11529"/>
                    <a:pt x="6010" y="11514"/>
                  </a:cubicBezTo>
                  <a:lnTo>
                    <a:pt x="6010" y="11514"/>
                  </a:lnTo>
                  <a:cubicBezTo>
                    <a:pt x="6006" y="11530"/>
                    <a:pt x="6001" y="11550"/>
                    <a:pt x="5998" y="11575"/>
                  </a:cubicBezTo>
                  <a:cubicBezTo>
                    <a:pt x="6018" y="11543"/>
                    <a:pt x="6031" y="11507"/>
                    <a:pt x="6037" y="11471"/>
                  </a:cubicBezTo>
                  <a:cubicBezTo>
                    <a:pt x="6059" y="11363"/>
                    <a:pt x="6033" y="11251"/>
                    <a:pt x="5967" y="11165"/>
                  </a:cubicBezTo>
                  <a:cubicBezTo>
                    <a:pt x="6925" y="10043"/>
                    <a:pt x="7484" y="8489"/>
                    <a:pt x="8068" y="7177"/>
                  </a:cubicBezTo>
                  <a:cubicBezTo>
                    <a:pt x="8470" y="6274"/>
                    <a:pt x="8859" y="5369"/>
                    <a:pt x="9267" y="4472"/>
                  </a:cubicBezTo>
                  <a:cubicBezTo>
                    <a:pt x="9579" y="3788"/>
                    <a:pt x="10045" y="3113"/>
                    <a:pt x="10227" y="2382"/>
                  </a:cubicBezTo>
                  <a:lnTo>
                    <a:pt x="10230" y="2382"/>
                  </a:lnTo>
                  <a:cubicBezTo>
                    <a:pt x="10264" y="2396"/>
                    <a:pt x="10299" y="2402"/>
                    <a:pt x="10334" y="2402"/>
                  </a:cubicBezTo>
                  <a:cubicBezTo>
                    <a:pt x="10556" y="2402"/>
                    <a:pt x="10776" y="2141"/>
                    <a:pt x="10686" y="1926"/>
                  </a:cubicBezTo>
                  <a:cubicBezTo>
                    <a:pt x="10596" y="1706"/>
                    <a:pt x="10485" y="1558"/>
                    <a:pt x="10245" y="1494"/>
                  </a:cubicBezTo>
                  <a:cubicBezTo>
                    <a:pt x="10242" y="1494"/>
                    <a:pt x="10239" y="1494"/>
                    <a:pt x="10235" y="1493"/>
                  </a:cubicBezTo>
                  <a:cubicBezTo>
                    <a:pt x="9904" y="1224"/>
                    <a:pt x="9336" y="1293"/>
                    <a:pt x="8925" y="1270"/>
                  </a:cubicBezTo>
                  <a:cubicBezTo>
                    <a:pt x="8504" y="1247"/>
                    <a:pt x="8083" y="1238"/>
                    <a:pt x="7662" y="1238"/>
                  </a:cubicBezTo>
                  <a:cubicBezTo>
                    <a:pt x="7077" y="1238"/>
                    <a:pt x="6491" y="1255"/>
                    <a:pt x="5906" y="1276"/>
                  </a:cubicBezTo>
                  <a:cubicBezTo>
                    <a:pt x="5836" y="1279"/>
                    <a:pt x="5764" y="1284"/>
                    <a:pt x="5691" y="1288"/>
                  </a:cubicBezTo>
                  <a:cubicBezTo>
                    <a:pt x="5691" y="851"/>
                    <a:pt x="5691" y="382"/>
                    <a:pt x="5473" y="18"/>
                  </a:cubicBezTo>
                  <a:cubicBezTo>
                    <a:pt x="5467" y="6"/>
                    <a:pt x="5456" y="1"/>
                    <a:pt x="54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6"/>
            <p:cNvSpPr/>
            <p:nvPr/>
          </p:nvSpPr>
          <p:spPr>
            <a:xfrm>
              <a:off x="6184400" y="1145900"/>
              <a:ext cx="153400" cy="13125"/>
            </a:xfrm>
            <a:custGeom>
              <a:avLst/>
              <a:gdLst/>
              <a:ahLst/>
              <a:cxnLst/>
              <a:rect l="l" t="t" r="r" b="b"/>
              <a:pathLst>
                <a:path w="6136" h="525" extrusionOk="0">
                  <a:moveTo>
                    <a:pt x="2730" y="0"/>
                  </a:moveTo>
                  <a:cubicBezTo>
                    <a:pt x="1813" y="0"/>
                    <a:pt x="902" y="63"/>
                    <a:pt x="38" y="226"/>
                  </a:cubicBezTo>
                  <a:cubicBezTo>
                    <a:pt x="0" y="236"/>
                    <a:pt x="0" y="288"/>
                    <a:pt x="38" y="298"/>
                  </a:cubicBezTo>
                  <a:cubicBezTo>
                    <a:pt x="904" y="461"/>
                    <a:pt x="1818" y="524"/>
                    <a:pt x="2738" y="524"/>
                  </a:cubicBezTo>
                  <a:cubicBezTo>
                    <a:pt x="3869" y="524"/>
                    <a:pt x="5009" y="429"/>
                    <a:pt x="6080" y="308"/>
                  </a:cubicBezTo>
                  <a:cubicBezTo>
                    <a:pt x="6136" y="303"/>
                    <a:pt x="6136" y="221"/>
                    <a:pt x="6080" y="218"/>
                  </a:cubicBezTo>
                  <a:cubicBezTo>
                    <a:pt x="5006" y="96"/>
                    <a:pt x="3864" y="0"/>
                    <a:pt x="27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6"/>
            <p:cNvSpPr/>
            <p:nvPr/>
          </p:nvSpPr>
          <p:spPr>
            <a:xfrm>
              <a:off x="6382925" y="1150800"/>
              <a:ext cx="84600" cy="9375"/>
            </a:xfrm>
            <a:custGeom>
              <a:avLst/>
              <a:gdLst/>
              <a:ahLst/>
              <a:cxnLst/>
              <a:rect l="l" t="t" r="r" b="b"/>
              <a:pathLst>
                <a:path w="3384" h="375" extrusionOk="0">
                  <a:moveTo>
                    <a:pt x="1516" y="1"/>
                  </a:moveTo>
                  <a:cubicBezTo>
                    <a:pt x="1022" y="1"/>
                    <a:pt x="529" y="39"/>
                    <a:pt x="53" y="135"/>
                  </a:cubicBezTo>
                  <a:cubicBezTo>
                    <a:pt x="1" y="145"/>
                    <a:pt x="1" y="230"/>
                    <a:pt x="53" y="240"/>
                  </a:cubicBezTo>
                  <a:cubicBezTo>
                    <a:pt x="529" y="336"/>
                    <a:pt x="1022" y="374"/>
                    <a:pt x="1516" y="374"/>
                  </a:cubicBezTo>
                  <a:cubicBezTo>
                    <a:pt x="2130" y="374"/>
                    <a:pt x="2747" y="315"/>
                    <a:pt x="3337" y="233"/>
                  </a:cubicBezTo>
                  <a:cubicBezTo>
                    <a:pt x="3383" y="227"/>
                    <a:pt x="3383" y="148"/>
                    <a:pt x="3337" y="141"/>
                  </a:cubicBezTo>
                  <a:cubicBezTo>
                    <a:pt x="2747" y="60"/>
                    <a:pt x="2130" y="1"/>
                    <a:pt x="15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6"/>
            <p:cNvSpPr/>
            <p:nvPr/>
          </p:nvSpPr>
          <p:spPr>
            <a:xfrm>
              <a:off x="6512925" y="1148425"/>
              <a:ext cx="2750" cy="2075"/>
            </a:xfrm>
            <a:custGeom>
              <a:avLst/>
              <a:gdLst/>
              <a:ahLst/>
              <a:cxnLst/>
              <a:rect l="l" t="t" r="r" b="b"/>
              <a:pathLst>
                <a:path w="110" h="83" extrusionOk="0">
                  <a:moveTo>
                    <a:pt x="55" y="0"/>
                  </a:moveTo>
                  <a:cubicBezTo>
                    <a:pt x="1" y="0"/>
                    <a:pt x="1" y="82"/>
                    <a:pt x="55" y="82"/>
                  </a:cubicBezTo>
                  <a:cubicBezTo>
                    <a:pt x="109" y="82"/>
                    <a:pt x="109" y="0"/>
                    <a:pt x="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6"/>
            <p:cNvSpPr/>
            <p:nvPr/>
          </p:nvSpPr>
          <p:spPr>
            <a:xfrm>
              <a:off x="6609425" y="1149875"/>
              <a:ext cx="68675" cy="5175"/>
            </a:xfrm>
            <a:custGeom>
              <a:avLst/>
              <a:gdLst/>
              <a:ahLst/>
              <a:cxnLst/>
              <a:rect l="l" t="t" r="r" b="b"/>
              <a:pathLst>
                <a:path w="2747" h="207" extrusionOk="0">
                  <a:moveTo>
                    <a:pt x="1248" y="0"/>
                  </a:moveTo>
                  <a:cubicBezTo>
                    <a:pt x="852" y="0"/>
                    <a:pt x="456" y="18"/>
                    <a:pt x="55" y="62"/>
                  </a:cubicBezTo>
                  <a:cubicBezTo>
                    <a:pt x="1" y="62"/>
                    <a:pt x="1" y="144"/>
                    <a:pt x="55" y="144"/>
                  </a:cubicBezTo>
                  <a:cubicBezTo>
                    <a:pt x="460" y="188"/>
                    <a:pt x="860" y="206"/>
                    <a:pt x="1260" y="206"/>
                  </a:cubicBezTo>
                  <a:cubicBezTo>
                    <a:pt x="1741" y="206"/>
                    <a:pt x="2222" y="180"/>
                    <a:pt x="2709" y="137"/>
                  </a:cubicBezTo>
                  <a:cubicBezTo>
                    <a:pt x="2747" y="131"/>
                    <a:pt x="2747" y="77"/>
                    <a:pt x="2709" y="70"/>
                  </a:cubicBezTo>
                  <a:cubicBezTo>
                    <a:pt x="2218" y="28"/>
                    <a:pt x="1733" y="0"/>
                    <a:pt x="1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6"/>
            <p:cNvSpPr/>
            <p:nvPr/>
          </p:nvSpPr>
          <p:spPr>
            <a:xfrm>
              <a:off x="6597900" y="1158575"/>
              <a:ext cx="108375" cy="777575"/>
            </a:xfrm>
            <a:custGeom>
              <a:avLst/>
              <a:gdLst/>
              <a:ahLst/>
              <a:cxnLst/>
              <a:rect l="l" t="t" r="r" b="b"/>
              <a:pathLst>
                <a:path w="4335" h="31103" extrusionOk="0">
                  <a:moveTo>
                    <a:pt x="2184" y="1"/>
                  </a:moveTo>
                  <a:cubicBezTo>
                    <a:pt x="2107" y="1"/>
                    <a:pt x="2028" y="34"/>
                    <a:pt x="1961" y="116"/>
                  </a:cubicBezTo>
                  <a:cubicBezTo>
                    <a:pt x="1751" y="365"/>
                    <a:pt x="1674" y="634"/>
                    <a:pt x="1689" y="910"/>
                  </a:cubicBezTo>
                  <a:cubicBezTo>
                    <a:pt x="1513" y="1367"/>
                    <a:pt x="1264" y="1804"/>
                    <a:pt x="1042" y="2235"/>
                  </a:cubicBezTo>
                  <a:cubicBezTo>
                    <a:pt x="783" y="2742"/>
                    <a:pt x="652" y="3200"/>
                    <a:pt x="494" y="3730"/>
                  </a:cubicBezTo>
                  <a:cubicBezTo>
                    <a:pt x="490" y="3745"/>
                    <a:pt x="504" y="3760"/>
                    <a:pt x="518" y="3760"/>
                  </a:cubicBezTo>
                  <a:cubicBezTo>
                    <a:pt x="523" y="3760"/>
                    <a:pt x="528" y="3758"/>
                    <a:pt x="532" y="3753"/>
                  </a:cubicBezTo>
                  <a:cubicBezTo>
                    <a:pt x="659" y="3603"/>
                    <a:pt x="850" y="3516"/>
                    <a:pt x="988" y="3372"/>
                  </a:cubicBezTo>
                  <a:cubicBezTo>
                    <a:pt x="1221" y="3126"/>
                    <a:pt x="1413" y="2841"/>
                    <a:pt x="1592" y="2557"/>
                  </a:cubicBezTo>
                  <a:cubicBezTo>
                    <a:pt x="1630" y="2494"/>
                    <a:pt x="1667" y="2429"/>
                    <a:pt x="1707" y="2366"/>
                  </a:cubicBezTo>
                  <a:lnTo>
                    <a:pt x="1707" y="2366"/>
                  </a:lnTo>
                  <a:cubicBezTo>
                    <a:pt x="1515" y="4097"/>
                    <a:pt x="1625" y="5882"/>
                    <a:pt x="1625" y="7608"/>
                  </a:cubicBezTo>
                  <a:lnTo>
                    <a:pt x="1625" y="15611"/>
                  </a:lnTo>
                  <a:cubicBezTo>
                    <a:pt x="1625" y="20454"/>
                    <a:pt x="1554" y="25290"/>
                    <a:pt x="1854" y="30116"/>
                  </a:cubicBezTo>
                  <a:cubicBezTo>
                    <a:pt x="1849" y="30121"/>
                    <a:pt x="1845" y="30126"/>
                    <a:pt x="1840" y="30131"/>
                  </a:cubicBezTo>
                  <a:cubicBezTo>
                    <a:pt x="1498" y="29500"/>
                    <a:pt x="752" y="28178"/>
                    <a:pt x="204" y="28178"/>
                  </a:cubicBezTo>
                  <a:cubicBezTo>
                    <a:pt x="183" y="28178"/>
                    <a:pt x="163" y="28180"/>
                    <a:pt x="143" y="28183"/>
                  </a:cubicBezTo>
                  <a:cubicBezTo>
                    <a:pt x="129" y="28187"/>
                    <a:pt x="117" y="28198"/>
                    <a:pt x="112" y="28213"/>
                  </a:cubicBezTo>
                  <a:cubicBezTo>
                    <a:pt x="1" y="28595"/>
                    <a:pt x="632" y="29264"/>
                    <a:pt x="824" y="29553"/>
                  </a:cubicBezTo>
                  <a:cubicBezTo>
                    <a:pt x="1103" y="29976"/>
                    <a:pt x="1254" y="30444"/>
                    <a:pt x="1623" y="30718"/>
                  </a:cubicBezTo>
                  <a:cubicBezTo>
                    <a:pt x="1408" y="30738"/>
                    <a:pt x="1195" y="30775"/>
                    <a:pt x="987" y="30833"/>
                  </a:cubicBezTo>
                  <a:cubicBezTo>
                    <a:pt x="941" y="30846"/>
                    <a:pt x="941" y="30910"/>
                    <a:pt x="987" y="30925"/>
                  </a:cubicBezTo>
                  <a:cubicBezTo>
                    <a:pt x="1564" y="31090"/>
                    <a:pt x="2156" y="31084"/>
                    <a:pt x="2753" y="31089"/>
                  </a:cubicBezTo>
                  <a:cubicBezTo>
                    <a:pt x="2962" y="31090"/>
                    <a:pt x="3173" y="31103"/>
                    <a:pt x="3382" y="31103"/>
                  </a:cubicBezTo>
                  <a:cubicBezTo>
                    <a:pt x="3694" y="31103"/>
                    <a:pt x="4001" y="31074"/>
                    <a:pt x="4290" y="30938"/>
                  </a:cubicBezTo>
                  <a:cubicBezTo>
                    <a:pt x="4335" y="30910"/>
                    <a:pt x="4335" y="30846"/>
                    <a:pt x="4290" y="30820"/>
                  </a:cubicBezTo>
                  <a:cubicBezTo>
                    <a:pt x="4002" y="30682"/>
                    <a:pt x="3696" y="30653"/>
                    <a:pt x="3385" y="30653"/>
                  </a:cubicBezTo>
                  <a:cubicBezTo>
                    <a:pt x="3175" y="30653"/>
                    <a:pt x="2963" y="30667"/>
                    <a:pt x="2752" y="30669"/>
                  </a:cubicBezTo>
                  <a:cubicBezTo>
                    <a:pt x="2604" y="30669"/>
                    <a:pt x="2456" y="30674"/>
                    <a:pt x="2309" y="30677"/>
                  </a:cubicBezTo>
                  <a:cubicBezTo>
                    <a:pt x="3698" y="29422"/>
                    <a:pt x="3854" y="27061"/>
                    <a:pt x="4203" y="25349"/>
                  </a:cubicBezTo>
                  <a:cubicBezTo>
                    <a:pt x="4219" y="25293"/>
                    <a:pt x="4175" y="25257"/>
                    <a:pt x="4132" y="25257"/>
                  </a:cubicBezTo>
                  <a:cubicBezTo>
                    <a:pt x="4104" y="25257"/>
                    <a:pt x="4076" y="25273"/>
                    <a:pt x="4066" y="25309"/>
                  </a:cubicBezTo>
                  <a:cubicBezTo>
                    <a:pt x="3710" y="26287"/>
                    <a:pt x="3365" y="27253"/>
                    <a:pt x="2914" y="28192"/>
                  </a:cubicBezTo>
                  <a:cubicBezTo>
                    <a:pt x="2770" y="28492"/>
                    <a:pt x="2437" y="29323"/>
                    <a:pt x="2089" y="29832"/>
                  </a:cubicBezTo>
                  <a:cubicBezTo>
                    <a:pt x="2369" y="25099"/>
                    <a:pt x="2304" y="20359"/>
                    <a:pt x="2304" y="15611"/>
                  </a:cubicBezTo>
                  <a:lnTo>
                    <a:pt x="2304" y="7995"/>
                  </a:lnTo>
                  <a:cubicBezTo>
                    <a:pt x="2304" y="6049"/>
                    <a:pt x="2448" y="4017"/>
                    <a:pt x="2187" y="2071"/>
                  </a:cubicBezTo>
                  <a:lnTo>
                    <a:pt x="2187" y="2071"/>
                  </a:lnTo>
                  <a:cubicBezTo>
                    <a:pt x="2773" y="2882"/>
                    <a:pt x="3706" y="3648"/>
                    <a:pt x="4071" y="4137"/>
                  </a:cubicBezTo>
                  <a:cubicBezTo>
                    <a:pt x="4087" y="4159"/>
                    <a:pt x="4113" y="4169"/>
                    <a:pt x="4138" y="4169"/>
                  </a:cubicBezTo>
                  <a:cubicBezTo>
                    <a:pt x="4184" y="4169"/>
                    <a:pt x="4228" y="4135"/>
                    <a:pt x="4207" y="4077"/>
                  </a:cubicBezTo>
                  <a:cubicBezTo>
                    <a:pt x="3998" y="3497"/>
                    <a:pt x="3664" y="2921"/>
                    <a:pt x="3323" y="2408"/>
                  </a:cubicBezTo>
                  <a:cubicBezTo>
                    <a:pt x="3168" y="2176"/>
                    <a:pt x="2525" y="1425"/>
                    <a:pt x="2410" y="931"/>
                  </a:cubicBezTo>
                  <a:cubicBezTo>
                    <a:pt x="2463" y="774"/>
                    <a:pt x="2506" y="613"/>
                    <a:pt x="2537" y="450"/>
                  </a:cubicBezTo>
                  <a:cubicBezTo>
                    <a:pt x="2576" y="231"/>
                    <a:pt x="2384" y="1"/>
                    <a:pt x="21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6"/>
            <p:cNvSpPr/>
            <p:nvPr/>
          </p:nvSpPr>
          <p:spPr>
            <a:xfrm>
              <a:off x="6765850" y="1928375"/>
              <a:ext cx="78925" cy="10300"/>
            </a:xfrm>
            <a:custGeom>
              <a:avLst/>
              <a:gdLst/>
              <a:ahLst/>
              <a:cxnLst/>
              <a:rect l="l" t="t" r="r" b="b"/>
              <a:pathLst>
                <a:path w="3157" h="412" extrusionOk="0">
                  <a:moveTo>
                    <a:pt x="1883" y="1"/>
                  </a:moveTo>
                  <a:cubicBezTo>
                    <a:pt x="1282" y="1"/>
                    <a:pt x="681" y="87"/>
                    <a:pt x="71" y="154"/>
                  </a:cubicBezTo>
                  <a:cubicBezTo>
                    <a:pt x="0" y="154"/>
                    <a:pt x="0" y="259"/>
                    <a:pt x="71" y="259"/>
                  </a:cubicBezTo>
                  <a:cubicBezTo>
                    <a:pt x="681" y="325"/>
                    <a:pt x="1282" y="412"/>
                    <a:pt x="1883" y="412"/>
                  </a:cubicBezTo>
                  <a:cubicBezTo>
                    <a:pt x="2289" y="412"/>
                    <a:pt x="2695" y="372"/>
                    <a:pt x="3102" y="261"/>
                  </a:cubicBezTo>
                  <a:cubicBezTo>
                    <a:pt x="3156" y="244"/>
                    <a:pt x="3156" y="169"/>
                    <a:pt x="3102" y="152"/>
                  </a:cubicBezTo>
                  <a:cubicBezTo>
                    <a:pt x="2695" y="40"/>
                    <a:pt x="2289" y="1"/>
                    <a:pt x="18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6"/>
            <p:cNvSpPr/>
            <p:nvPr/>
          </p:nvSpPr>
          <p:spPr>
            <a:xfrm>
              <a:off x="6892000" y="1931075"/>
              <a:ext cx="82325" cy="10925"/>
            </a:xfrm>
            <a:custGeom>
              <a:avLst/>
              <a:gdLst/>
              <a:ahLst/>
              <a:cxnLst/>
              <a:rect l="l" t="t" r="r" b="b"/>
              <a:pathLst>
                <a:path w="3293" h="437" extrusionOk="0">
                  <a:moveTo>
                    <a:pt x="1957" y="1"/>
                  </a:moveTo>
                  <a:cubicBezTo>
                    <a:pt x="1336" y="1"/>
                    <a:pt x="710" y="90"/>
                    <a:pt x="92" y="151"/>
                  </a:cubicBezTo>
                  <a:cubicBezTo>
                    <a:pt x="0" y="151"/>
                    <a:pt x="0" y="287"/>
                    <a:pt x="92" y="287"/>
                  </a:cubicBezTo>
                  <a:cubicBezTo>
                    <a:pt x="712" y="347"/>
                    <a:pt x="1340" y="437"/>
                    <a:pt x="1964" y="437"/>
                  </a:cubicBezTo>
                  <a:cubicBezTo>
                    <a:pt x="2394" y="437"/>
                    <a:pt x="2821" y="394"/>
                    <a:pt x="3242" y="271"/>
                  </a:cubicBezTo>
                  <a:cubicBezTo>
                    <a:pt x="3293" y="254"/>
                    <a:pt x="3293" y="184"/>
                    <a:pt x="3242" y="169"/>
                  </a:cubicBezTo>
                  <a:cubicBezTo>
                    <a:pt x="2819" y="44"/>
                    <a:pt x="2389" y="1"/>
                    <a:pt x="19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6"/>
            <p:cNvSpPr/>
            <p:nvPr/>
          </p:nvSpPr>
          <p:spPr>
            <a:xfrm>
              <a:off x="6459175" y="1573675"/>
              <a:ext cx="96625" cy="13700"/>
            </a:xfrm>
            <a:custGeom>
              <a:avLst/>
              <a:gdLst/>
              <a:ahLst/>
              <a:cxnLst/>
              <a:rect l="l" t="t" r="r" b="b"/>
              <a:pathLst>
                <a:path w="3865" h="548" extrusionOk="0">
                  <a:moveTo>
                    <a:pt x="991" y="0"/>
                  </a:moveTo>
                  <a:cubicBezTo>
                    <a:pt x="632" y="0"/>
                    <a:pt x="273" y="42"/>
                    <a:pt x="12" y="259"/>
                  </a:cubicBezTo>
                  <a:cubicBezTo>
                    <a:pt x="0" y="270"/>
                    <a:pt x="0" y="292"/>
                    <a:pt x="12" y="303"/>
                  </a:cubicBezTo>
                  <a:cubicBezTo>
                    <a:pt x="271" y="517"/>
                    <a:pt x="597" y="547"/>
                    <a:pt x="928" y="547"/>
                  </a:cubicBezTo>
                  <a:cubicBezTo>
                    <a:pt x="1057" y="547"/>
                    <a:pt x="1188" y="542"/>
                    <a:pt x="1315" y="542"/>
                  </a:cubicBezTo>
                  <a:cubicBezTo>
                    <a:pt x="1331" y="542"/>
                    <a:pt x="1347" y="542"/>
                    <a:pt x="1363" y="543"/>
                  </a:cubicBezTo>
                  <a:cubicBezTo>
                    <a:pt x="1396" y="543"/>
                    <a:pt x="1429" y="543"/>
                    <a:pt x="1462" y="543"/>
                  </a:cubicBezTo>
                  <a:cubicBezTo>
                    <a:pt x="2249" y="543"/>
                    <a:pt x="2992" y="433"/>
                    <a:pt x="3775" y="349"/>
                  </a:cubicBezTo>
                  <a:cubicBezTo>
                    <a:pt x="3865" y="347"/>
                    <a:pt x="3863" y="213"/>
                    <a:pt x="3773" y="213"/>
                  </a:cubicBezTo>
                  <a:cubicBezTo>
                    <a:pt x="3056" y="135"/>
                    <a:pt x="2370" y="16"/>
                    <a:pt x="1647" y="16"/>
                  </a:cubicBezTo>
                  <a:cubicBezTo>
                    <a:pt x="1642" y="16"/>
                    <a:pt x="1637" y="16"/>
                    <a:pt x="1632" y="16"/>
                  </a:cubicBezTo>
                  <a:cubicBezTo>
                    <a:pt x="1433" y="16"/>
                    <a:pt x="1212" y="0"/>
                    <a:pt x="9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6"/>
            <p:cNvSpPr/>
            <p:nvPr/>
          </p:nvSpPr>
          <p:spPr>
            <a:xfrm>
              <a:off x="6693225" y="1567500"/>
              <a:ext cx="100150" cy="14325"/>
            </a:xfrm>
            <a:custGeom>
              <a:avLst/>
              <a:gdLst/>
              <a:ahLst/>
              <a:cxnLst/>
              <a:rect l="l" t="t" r="r" b="b"/>
              <a:pathLst>
                <a:path w="4006" h="573" extrusionOk="0">
                  <a:moveTo>
                    <a:pt x="1640" y="1"/>
                  </a:moveTo>
                  <a:cubicBezTo>
                    <a:pt x="1100" y="1"/>
                    <a:pt x="567" y="60"/>
                    <a:pt x="64" y="224"/>
                  </a:cubicBezTo>
                  <a:cubicBezTo>
                    <a:pt x="0" y="242"/>
                    <a:pt x="0" y="330"/>
                    <a:pt x="64" y="350"/>
                  </a:cubicBezTo>
                  <a:cubicBezTo>
                    <a:pt x="567" y="514"/>
                    <a:pt x="1099" y="573"/>
                    <a:pt x="1639" y="573"/>
                  </a:cubicBezTo>
                  <a:cubicBezTo>
                    <a:pt x="2420" y="573"/>
                    <a:pt x="3216" y="449"/>
                    <a:pt x="3955" y="337"/>
                  </a:cubicBezTo>
                  <a:cubicBezTo>
                    <a:pt x="4006" y="330"/>
                    <a:pt x="4006" y="243"/>
                    <a:pt x="3955" y="235"/>
                  </a:cubicBezTo>
                  <a:cubicBezTo>
                    <a:pt x="3216" y="125"/>
                    <a:pt x="2421" y="1"/>
                    <a:pt x="16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6"/>
            <p:cNvSpPr/>
            <p:nvPr/>
          </p:nvSpPr>
          <p:spPr>
            <a:xfrm>
              <a:off x="6885225" y="1570025"/>
              <a:ext cx="101325" cy="9300"/>
            </a:xfrm>
            <a:custGeom>
              <a:avLst/>
              <a:gdLst/>
              <a:ahLst/>
              <a:cxnLst/>
              <a:rect l="l" t="t" r="r" b="b"/>
              <a:pathLst>
                <a:path w="4053" h="372" extrusionOk="0">
                  <a:moveTo>
                    <a:pt x="1740" y="0"/>
                  </a:moveTo>
                  <a:cubicBezTo>
                    <a:pt x="1212" y="0"/>
                    <a:pt x="678" y="27"/>
                    <a:pt x="122" y="92"/>
                  </a:cubicBezTo>
                  <a:cubicBezTo>
                    <a:pt x="1" y="106"/>
                    <a:pt x="1" y="265"/>
                    <a:pt x="122" y="280"/>
                  </a:cubicBezTo>
                  <a:cubicBezTo>
                    <a:pt x="677" y="345"/>
                    <a:pt x="1211" y="372"/>
                    <a:pt x="1740" y="372"/>
                  </a:cubicBezTo>
                  <a:cubicBezTo>
                    <a:pt x="2479" y="372"/>
                    <a:pt x="3210" y="319"/>
                    <a:pt x="3982" y="239"/>
                  </a:cubicBezTo>
                  <a:cubicBezTo>
                    <a:pt x="4052" y="239"/>
                    <a:pt x="4052" y="133"/>
                    <a:pt x="3982" y="133"/>
                  </a:cubicBezTo>
                  <a:cubicBezTo>
                    <a:pt x="3210" y="53"/>
                    <a:pt x="2480" y="0"/>
                    <a:pt x="17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6"/>
            <p:cNvSpPr/>
            <p:nvPr/>
          </p:nvSpPr>
          <p:spPr>
            <a:xfrm>
              <a:off x="6751725" y="1831625"/>
              <a:ext cx="65825" cy="10825"/>
            </a:xfrm>
            <a:custGeom>
              <a:avLst/>
              <a:gdLst/>
              <a:ahLst/>
              <a:cxnLst/>
              <a:rect l="l" t="t" r="r" b="b"/>
              <a:pathLst>
                <a:path w="2633" h="433" extrusionOk="0">
                  <a:moveTo>
                    <a:pt x="1620" y="0"/>
                  </a:moveTo>
                  <a:cubicBezTo>
                    <a:pt x="1099" y="0"/>
                    <a:pt x="585" y="118"/>
                    <a:pt x="32" y="190"/>
                  </a:cubicBezTo>
                  <a:cubicBezTo>
                    <a:pt x="1" y="192"/>
                    <a:pt x="1" y="239"/>
                    <a:pt x="32" y="243"/>
                  </a:cubicBezTo>
                  <a:cubicBezTo>
                    <a:pt x="585" y="315"/>
                    <a:pt x="1099" y="433"/>
                    <a:pt x="1620" y="433"/>
                  </a:cubicBezTo>
                  <a:cubicBezTo>
                    <a:pt x="1935" y="433"/>
                    <a:pt x="2252" y="390"/>
                    <a:pt x="2581" y="269"/>
                  </a:cubicBezTo>
                  <a:cubicBezTo>
                    <a:pt x="2632" y="253"/>
                    <a:pt x="2632" y="180"/>
                    <a:pt x="2581" y="164"/>
                  </a:cubicBezTo>
                  <a:cubicBezTo>
                    <a:pt x="2252" y="43"/>
                    <a:pt x="1935" y="0"/>
                    <a:pt x="16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6"/>
            <p:cNvSpPr/>
            <p:nvPr/>
          </p:nvSpPr>
          <p:spPr>
            <a:xfrm>
              <a:off x="6886625" y="1582850"/>
              <a:ext cx="78350" cy="262850"/>
            </a:xfrm>
            <a:custGeom>
              <a:avLst/>
              <a:gdLst/>
              <a:ahLst/>
              <a:cxnLst/>
              <a:rect l="l" t="t" r="r" b="b"/>
              <a:pathLst>
                <a:path w="3134" h="10514" extrusionOk="0">
                  <a:moveTo>
                    <a:pt x="1633" y="1"/>
                  </a:moveTo>
                  <a:cubicBezTo>
                    <a:pt x="1622" y="1"/>
                    <a:pt x="1611" y="6"/>
                    <a:pt x="1605" y="17"/>
                  </a:cubicBezTo>
                  <a:cubicBezTo>
                    <a:pt x="1603" y="18"/>
                    <a:pt x="1603" y="20"/>
                    <a:pt x="1603" y="21"/>
                  </a:cubicBezTo>
                  <a:cubicBezTo>
                    <a:pt x="1573" y="11"/>
                    <a:pt x="1540" y="6"/>
                    <a:pt x="1508" y="6"/>
                  </a:cubicBezTo>
                  <a:cubicBezTo>
                    <a:pt x="1413" y="6"/>
                    <a:pt x="1318" y="51"/>
                    <a:pt x="1275" y="136"/>
                  </a:cubicBezTo>
                  <a:cubicBezTo>
                    <a:pt x="944" y="820"/>
                    <a:pt x="594" y="1496"/>
                    <a:pt x="263" y="2180"/>
                  </a:cubicBezTo>
                  <a:cubicBezTo>
                    <a:pt x="243" y="2216"/>
                    <a:pt x="272" y="2256"/>
                    <a:pt x="307" y="2256"/>
                  </a:cubicBezTo>
                  <a:cubicBezTo>
                    <a:pt x="315" y="2256"/>
                    <a:pt x="323" y="2254"/>
                    <a:pt x="332" y="2249"/>
                  </a:cubicBezTo>
                  <a:cubicBezTo>
                    <a:pt x="817" y="1975"/>
                    <a:pt x="1108" y="1485"/>
                    <a:pt x="1388" y="1002"/>
                  </a:cubicBezTo>
                  <a:lnTo>
                    <a:pt x="1388" y="1002"/>
                  </a:lnTo>
                  <a:cubicBezTo>
                    <a:pt x="1378" y="1273"/>
                    <a:pt x="1390" y="1549"/>
                    <a:pt x="1390" y="1824"/>
                  </a:cubicBezTo>
                  <a:cubicBezTo>
                    <a:pt x="1386" y="2861"/>
                    <a:pt x="1380" y="3899"/>
                    <a:pt x="1380" y="4936"/>
                  </a:cubicBezTo>
                  <a:cubicBezTo>
                    <a:pt x="1380" y="6462"/>
                    <a:pt x="1367" y="7946"/>
                    <a:pt x="1550" y="9451"/>
                  </a:cubicBezTo>
                  <a:cubicBezTo>
                    <a:pt x="1086" y="9011"/>
                    <a:pt x="609" y="8607"/>
                    <a:pt x="100" y="8201"/>
                  </a:cubicBezTo>
                  <a:cubicBezTo>
                    <a:pt x="90" y="8191"/>
                    <a:pt x="78" y="8186"/>
                    <a:pt x="66" y="8186"/>
                  </a:cubicBezTo>
                  <a:cubicBezTo>
                    <a:pt x="32" y="8186"/>
                    <a:pt x="1" y="8223"/>
                    <a:pt x="22" y="8261"/>
                  </a:cubicBezTo>
                  <a:cubicBezTo>
                    <a:pt x="387" y="8958"/>
                    <a:pt x="952" y="9444"/>
                    <a:pt x="1411" y="10059"/>
                  </a:cubicBezTo>
                  <a:cubicBezTo>
                    <a:pt x="1078" y="10059"/>
                    <a:pt x="743" y="10099"/>
                    <a:pt x="407" y="10218"/>
                  </a:cubicBezTo>
                  <a:cubicBezTo>
                    <a:pt x="340" y="10240"/>
                    <a:pt x="340" y="10335"/>
                    <a:pt x="407" y="10356"/>
                  </a:cubicBezTo>
                  <a:cubicBezTo>
                    <a:pt x="737" y="10473"/>
                    <a:pt x="1066" y="10514"/>
                    <a:pt x="1395" y="10514"/>
                  </a:cubicBezTo>
                  <a:cubicBezTo>
                    <a:pt x="1953" y="10514"/>
                    <a:pt x="2512" y="10396"/>
                    <a:pt x="3079" y="10333"/>
                  </a:cubicBezTo>
                  <a:cubicBezTo>
                    <a:pt x="3133" y="10327"/>
                    <a:pt x="3133" y="10249"/>
                    <a:pt x="3081" y="10241"/>
                  </a:cubicBezTo>
                  <a:cubicBezTo>
                    <a:pt x="2732" y="10202"/>
                    <a:pt x="2385" y="10143"/>
                    <a:pt x="2041" y="10103"/>
                  </a:cubicBezTo>
                  <a:cubicBezTo>
                    <a:pt x="2330" y="9565"/>
                    <a:pt x="2564" y="9123"/>
                    <a:pt x="2545" y="8478"/>
                  </a:cubicBezTo>
                  <a:cubicBezTo>
                    <a:pt x="2544" y="8438"/>
                    <a:pt x="2509" y="8411"/>
                    <a:pt x="2474" y="8411"/>
                  </a:cubicBezTo>
                  <a:cubicBezTo>
                    <a:pt x="2453" y="8411"/>
                    <a:pt x="2432" y="8421"/>
                    <a:pt x="2420" y="8445"/>
                  </a:cubicBezTo>
                  <a:cubicBezTo>
                    <a:pt x="2207" y="8837"/>
                    <a:pt x="1938" y="9186"/>
                    <a:pt x="1705" y="9564"/>
                  </a:cubicBezTo>
                  <a:cubicBezTo>
                    <a:pt x="1903" y="8020"/>
                    <a:pt x="1885" y="6501"/>
                    <a:pt x="1885" y="4936"/>
                  </a:cubicBezTo>
                  <a:cubicBezTo>
                    <a:pt x="1885" y="4026"/>
                    <a:pt x="1880" y="3115"/>
                    <a:pt x="1879" y="2205"/>
                  </a:cubicBezTo>
                  <a:cubicBezTo>
                    <a:pt x="1877" y="1823"/>
                    <a:pt x="1908" y="1419"/>
                    <a:pt x="1890" y="1027"/>
                  </a:cubicBezTo>
                  <a:lnTo>
                    <a:pt x="1890" y="1027"/>
                  </a:lnTo>
                  <a:cubicBezTo>
                    <a:pt x="2207" y="1334"/>
                    <a:pt x="2517" y="1649"/>
                    <a:pt x="2774" y="2003"/>
                  </a:cubicBezTo>
                  <a:cubicBezTo>
                    <a:pt x="2790" y="2028"/>
                    <a:pt x="2813" y="2038"/>
                    <a:pt x="2837" y="2038"/>
                  </a:cubicBezTo>
                  <a:cubicBezTo>
                    <a:pt x="2881" y="2038"/>
                    <a:pt x="2925" y="1999"/>
                    <a:pt x="2912" y="1944"/>
                  </a:cubicBezTo>
                  <a:cubicBezTo>
                    <a:pt x="2764" y="1176"/>
                    <a:pt x="2340" y="478"/>
                    <a:pt x="1678" y="58"/>
                  </a:cubicBezTo>
                  <a:cubicBezTo>
                    <a:pt x="1674" y="44"/>
                    <a:pt x="1669" y="30"/>
                    <a:pt x="1662" y="17"/>
                  </a:cubicBezTo>
                  <a:cubicBezTo>
                    <a:pt x="1655" y="6"/>
                    <a:pt x="1644" y="1"/>
                    <a:pt x="16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6"/>
            <p:cNvSpPr/>
            <p:nvPr/>
          </p:nvSpPr>
          <p:spPr>
            <a:xfrm>
              <a:off x="6520075" y="1451450"/>
              <a:ext cx="102375" cy="62250"/>
            </a:xfrm>
            <a:custGeom>
              <a:avLst/>
              <a:gdLst/>
              <a:ahLst/>
              <a:cxnLst/>
              <a:rect l="l" t="t" r="r" b="b"/>
              <a:pathLst>
                <a:path w="4095" h="2490" extrusionOk="0">
                  <a:moveTo>
                    <a:pt x="2479" y="0"/>
                  </a:moveTo>
                  <a:cubicBezTo>
                    <a:pt x="2478" y="0"/>
                    <a:pt x="2477" y="0"/>
                    <a:pt x="2476" y="0"/>
                  </a:cubicBezTo>
                  <a:lnTo>
                    <a:pt x="2421" y="0"/>
                  </a:lnTo>
                  <a:cubicBezTo>
                    <a:pt x="2364" y="0"/>
                    <a:pt x="2310" y="22"/>
                    <a:pt x="2269" y="64"/>
                  </a:cubicBezTo>
                  <a:cubicBezTo>
                    <a:pt x="2225" y="100"/>
                    <a:pt x="2200" y="156"/>
                    <a:pt x="2200" y="215"/>
                  </a:cubicBezTo>
                  <a:cubicBezTo>
                    <a:pt x="2200" y="218"/>
                    <a:pt x="2197" y="222"/>
                    <a:pt x="2197" y="225"/>
                  </a:cubicBezTo>
                  <a:cubicBezTo>
                    <a:pt x="2177" y="423"/>
                    <a:pt x="2161" y="619"/>
                    <a:pt x="2156" y="811"/>
                  </a:cubicBezTo>
                  <a:cubicBezTo>
                    <a:pt x="2055" y="1233"/>
                    <a:pt x="1784" y="1574"/>
                    <a:pt x="1267" y="1574"/>
                  </a:cubicBezTo>
                  <a:cubicBezTo>
                    <a:pt x="1260" y="1574"/>
                    <a:pt x="1253" y="1574"/>
                    <a:pt x="1245" y="1573"/>
                  </a:cubicBezTo>
                  <a:cubicBezTo>
                    <a:pt x="1091" y="1570"/>
                    <a:pt x="878" y="1498"/>
                    <a:pt x="922" y="1311"/>
                  </a:cubicBezTo>
                  <a:cubicBezTo>
                    <a:pt x="1009" y="941"/>
                    <a:pt x="1555" y="680"/>
                    <a:pt x="1913" y="680"/>
                  </a:cubicBezTo>
                  <a:cubicBezTo>
                    <a:pt x="1934" y="680"/>
                    <a:pt x="1954" y="681"/>
                    <a:pt x="1974" y="683"/>
                  </a:cubicBezTo>
                  <a:cubicBezTo>
                    <a:pt x="2021" y="683"/>
                    <a:pt x="2065" y="656"/>
                    <a:pt x="2090" y="615"/>
                  </a:cubicBezTo>
                  <a:cubicBezTo>
                    <a:pt x="2093" y="610"/>
                    <a:pt x="2095" y="604"/>
                    <a:pt x="2098" y="597"/>
                  </a:cubicBezTo>
                  <a:cubicBezTo>
                    <a:pt x="2100" y="592"/>
                    <a:pt x="2102" y="588"/>
                    <a:pt x="2103" y="584"/>
                  </a:cubicBezTo>
                  <a:cubicBezTo>
                    <a:pt x="2123" y="527"/>
                    <a:pt x="2090" y="463"/>
                    <a:pt x="2041" y="433"/>
                  </a:cubicBezTo>
                  <a:cubicBezTo>
                    <a:pt x="1940" y="371"/>
                    <a:pt x="1826" y="343"/>
                    <a:pt x="1708" y="343"/>
                  </a:cubicBezTo>
                  <a:cubicBezTo>
                    <a:pt x="954" y="343"/>
                    <a:pt x="1" y="1458"/>
                    <a:pt x="870" y="1888"/>
                  </a:cubicBezTo>
                  <a:cubicBezTo>
                    <a:pt x="1005" y="1956"/>
                    <a:pt x="1153" y="1985"/>
                    <a:pt x="1303" y="1985"/>
                  </a:cubicBezTo>
                  <a:cubicBezTo>
                    <a:pt x="1567" y="1985"/>
                    <a:pt x="1836" y="1894"/>
                    <a:pt x="2049" y="1754"/>
                  </a:cubicBezTo>
                  <a:cubicBezTo>
                    <a:pt x="2120" y="1706"/>
                    <a:pt x="2185" y="1652"/>
                    <a:pt x="2244" y="1590"/>
                  </a:cubicBezTo>
                  <a:cubicBezTo>
                    <a:pt x="2297" y="1775"/>
                    <a:pt x="2379" y="1951"/>
                    <a:pt x="2487" y="2110"/>
                  </a:cubicBezTo>
                  <a:cubicBezTo>
                    <a:pt x="2671" y="2382"/>
                    <a:pt x="2934" y="2490"/>
                    <a:pt x="3211" y="2490"/>
                  </a:cubicBezTo>
                  <a:cubicBezTo>
                    <a:pt x="3491" y="2490"/>
                    <a:pt x="3785" y="2380"/>
                    <a:pt x="4027" y="2218"/>
                  </a:cubicBezTo>
                  <a:cubicBezTo>
                    <a:pt x="4095" y="2179"/>
                    <a:pt x="4061" y="2081"/>
                    <a:pt x="3992" y="2081"/>
                  </a:cubicBezTo>
                  <a:cubicBezTo>
                    <a:pt x="3985" y="2081"/>
                    <a:pt x="3979" y="2082"/>
                    <a:pt x="3972" y="2084"/>
                  </a:cubicBezTo>
                  <a:cubicBezTo>
                    <a:pt x="3874" y="2102"/>
                    <a:pt x="3782" y="2111"/>
                    <a:pt x="3695" y="2111"/>
                  </a:cubicBezTo>
                  <a:cubicBezTo>
                    <a:pt x="3298" y="2111"/>
                    <a:pt x="3012" y="1916"/>
                    <a:pt x="2840" y="1488"/>
                  </a:cubicBezTo>
                  <a:cubicBezTo>
                    <a:pt x="2730" y="1219"/>
                    <a:pt x="2664" y="891"/>
                    <a:pt x="2646" y="579"/>
                  </a:cubicBezTo>
                  <a:cubicBezTo>
                    <a:pt x="2651" y="505"/>
                    <a:pt x="2653" y="433"/>
                    <a:pt x="2651" y="359"/>
                  </a:cubicBezTo>
                  <a:cubicBezTo>
                    <a:pt x="2679" y="320"/>
                    <a:pt x="2694" y="273"/>
                    <a:pt x="2692" y="225"/>
                  </a:cubicBezTo>
                  <a:cubicBezTo>
                    <a:pt x="2694" y="113"/>
                    <a:pt x="2623" y="0"/>
                    <a:pt x="24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6"/>
            <p:cNvSpPr/>
            <p:nvPr/>
          </p:nvSpPr>
          <p:spPr>
            <a:xfrm>
              <a:off x="6992725" y="1645225"/>
              <a:ext cx="94125" cy="98750"/>
            </a:xfrm>
            <a:custGeom>
              <a:avLst/>
              <a:gdLst/>
              <a:ahLst/>
              <a:cxnLst/>
              <a:rect l="l" t="t" r="r" b="b"/>
              <a:pathLst>
                <a:path w="3765" h="3950" extrusionOk="0">
                  <a:moveTo>
                    <a:pt x="994" y="663"/>
                  </a:moveTo>
                  <a:lnTo>
                    <a:pt x="994" y="663"/>
                  </a:lnTo>
                  <a:cubicBezTo>
                    <a:pt x="894" y="1157"/>
                    <a:pt x="686" y="1608"/>
                    <a:pt x="484" y="2062"/>
                  </a:cubicBezTo>
                  <a:cubicBezTo>
                    <a:pt x="502" y="1544"/>
                    <a:pt x="673" y="1025"/>
                    <a:pt x="994" y="663"/>
                  </a:cubicBezTo>
                  <a:close/>
                  <a:moveTo>
                    <a:pt x="1245" y="0"/>
                  </a:moveTo>
                  <a:cubicBezTo>
                    <a:pt x="1213" y="0"/>
                    <a:pt x="1181" y="8"/>
                    <a:pt x="1152" y="25"/>
                  </a:cubicBezTo>
                  <a:cubicBezTo>
                    <a:pt x="202" y="586"/>
                    <a:pt x="0" y="1747"/>
                    <a:pt x="203" y="2761"/>
                  </a:cubicBezTo>
                  <a:cubicBezTo>
                    <a:pt x="169" y="2864"/>
                    <a:pt x="135" y="2966"/>
                    <a:pt x="108" y="3073"/>
                  </a:cubicBezTo>
                  <a:cubicBezTo>
                    <a:pt x="98" y="3114"/>
                    <a:pt x="130" y="3147"/>
                    <a:pt x="165" y="3147"/>
                  </a:cubicBezTo>
                  <a:cubicBezTo>
                    <a:pt x="179" y="3147"/>
                    <a:pt x="193" y="3142"/>
                    <a:pt x="205" y="3130"/>
                  </a:cubicBezTo>
                  <a:cubicBezTo>
                    <a:pt x="230" y="3106"/>
                    <a:pt x="251" y="3076"/>
                    <a:pt x="274" y="3051"/>
                  </a:cubicBezTo>
                  <a:cubicBezTo>
                    <a:pt x="377" y="3389"/>
                    <a:pt x="559" y="3754"/>
                    <a:pt x="883" y="3899"/>
                  </a:cubicBezTo>
                  <a:cubicBezTo>
                    <a:pt x="959" y="3935"/>
                    <a:pt x="1030" y="3950"/>
                    <a:pt x="1097" y="3950"/>
                  </a:cubicBezTo>
                  <a:cubicBezTo>
                    <a:pt x="1317" y="3950"/>
                    <a:pt x="1489" y="3785"/>
                    <a:pt x="1659" y="3627"/>
                  </a:cubicBezTo>
                  <a:cubicBezTo>
                    <a:pt x="1903" y="3737"/>
                    <a:pt x="2110" y="3811"/>
                    <a:pt x="2370" y="3811"/>
                  </a:cubicBezTo>
                  <a:cubicBezTo>
                    <a:pt x="2457" y="3811"/>
                    <a:pt x="2549" y="3803"/>
                    <a:pt x="2651" y="3785"/>
                  </a:cubicBezTo>
                  <a:cubicBezTo>
                    <a:pt x="3114" y="3703"/>
                    <a:pt x="3489" y="3256"/>
                    <a:pt x="3727" y="2886"/>
                  </a:cubicBezTo>
                  <a:cubicBezTo>
                    <a:pt x="3764" y="2828"/>
                    <a:pt x="3714" y="2776"/>
                    <a:pt x="3660" y="2776"/>
                  </a:cubicBezTo>
                  <a:cubicBezTo>
                    <a:pt x="3642" y="2776"/>
                    <a:pt x="3624" y="2781"/>
                    <a:pt x="3609" y="2794"/>
                  </a:cubicBezTo>
                  <a:cubicBezTo>
                    <a:pt x="3253" y="3083"/>
                    <a:pt x="2891" y="3172"/>
                    <a:pt x="2453" y="3172"/>
                  </a:cubicBezTo>
                  <a:cubicBezTo>
                    <a:pt x="2434" y="3172"/>
                    <a:pt x="2414" y="3172"/>
                    <a:pt x="2393" y="3171"/>
                  </a:cubicBezTo>
                  <a:cubicBezTo>
                    <a:pt x="2182" y="3167"/>
                    <a:pt x="1956" y="3031"/>
                    <a:pt x="1745" y="3031"/>
                  </a:cubicBezTo>
                  <a:cubicBezTo>
                    <a:pt x="1688" y="3031"/>
                    <a:pt x="1633" y="3041"/>
                    <a:pt x="1578" y="3066"/>
                  </a:cubicBezTo>
                  <a:cubicBezTo>
                    <a:pt x="1349" y="3171"/>
                    <a:pt x="1244" y="3532"/>
                    <a:pt x="1068" y="3532"/>
                  </a:cubicBezTo>
                  <a:cubicBezTo>
                    <a:pt x="1000" y="3532"/>
                    <a:pt x="921" y="3478"/>
                    <a:pt x="820" y="3335"/>
                  </a:cubicBezTo>
                  <a:cubicBezTo>
                    <a:pt x="692" y="3155"/>
                    <a:pt x="609" y="2938"/>
                    <a:pt x="555" y="2710"/>
                  </a:cubicBezTo>
                  <a:cubicBezTo>
                    <a:pt x="1075" y="1990"/>
                    <a:pt x="1404" y="1039"/>
                    <a:pt x="1444" y="194"/>
                  </a:cubicBezTo>
                  <a:cubicBezTo>
                    <a:pt x="1449" y="80"/>
                    <a:pt x="1348" y="0"/>
                    <a:pt x="1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6"/>
            <p:cNvSpPr/>
            <p:nvPr/>
          </p:nvSpPr>
          <p:spPr>
            <a:xfrm>
              <a:off x="5643150" y="1997675"/>
              <a:ext cx="133725" cy="110000"/>
            </a:xfrm>
            <a:custGeom>
              <a:avLst/>
              <a:gdLst/>
              <a:ahLst/>
              <a:cxnLst/>
              <a:rect l="l" t="t" r="r" b="b"/>
              <a:pathLst>
                <a:path w="5349" h="4400" extrusionOk="0">
                  <a:moveTo>
                    <a:pt x="2502" y="1117"/>
                  </a:moveTo>
                  <a:cubicBezTo>
                    <a:pt x="2590" y="1332"/>
                    <a:pt x="2672" y="1549"/>
                    <a:pt x="2756" y="1765"/>
                  </a:cubicBezTo>
                  <a:cubicBezTo>
                    <a:pt x="2553" y="1785"/>
                    <a:pt x="2347" y="1814"/>
                    <a:pt x="2144" y="1852"/>
                  </a:cubicBezTo>
                  <a:cubicBezTo>
                    <a:pt x="2264" y="1608"/>
                    <a:pt x="2384" y="1363"/>
                    <a:pt x="2502" y="1117"/>
                  </a:cubicBezTo>
                  <a:close/>
                  <a:moveTo>
                    <a:pt x="2517" y="1"/>
                  </a:moveTo>
                  <a:cubicBezTo>
                    <a:pt x="2400" y="1"/>
                    <a:pt x="2284" y="54"/>
                    <a:pt x="2231" y="162"/>
                  </a:cubicBezTo>
                  <a:cubicBezTo>
                    <a:pt x="1929" y="786"/>
                    <a:pt x="1639" y="1416"/>
                    <a:pt x="1337" y="2039"/>
                  </a:cubicBezTo>
                  <a:cubicBezTo>
                    <a:pt x="909" y="2155"/>
                    <a:pt x="489" y="2293"/>
                    <a:pt x="85" y="2429"/>
                  </a:cubicBezTo>
                  <a:cubicBezTo>
                    <a:pt x="0" y="2459"/>
                    <a:pt x="29" y="2573"/>
                    <a:pt x="110" y="2573"/>
                  </a:cubicBezTo>
                  <a:cubicBezTo>
                    <a:pt x="115" y="2573"/>
                    <a:pt x="120" y="2573"/>
                    <a:pt x="125" y="2572"/>
                  </a:cubicBezTo>
                  <a:cubicBezTo>
                    <a:pt x="461" y="2518"/>
                    <a:pt x="805" y="2466"/>
                    <a:pt x="1153" y="2418"/>
                  </a:cubicBezTo>
                  <a:lnTo>
                    <a:pt x="1153" y="2418"/>
                  </a:lnTo>
                  <a:cubicBezTo>
                    <a:pt x="1148" y="2428"/>
                    <a:pt x="1143" y="2439"/>
                    <a:pt x="1137" y="2451"/>
                  </a:cubicBezTo>
                  <a:cubicBezTo>
                    <a:pt x="825" y="3068"/>
                    <a:pt x="399" y="3647"/>
                    <a:pt x="141" y="4286"/>
                  </a:cubicBezTo>
                  <a:cubicBezTo>
                    <a:pt x="118" y="4343"/>
                    <a:pt x="174" y="4399"/>
                    <a:pt x="228" y="4399"/>
                  </a:cubicBezTo>
                  <a:cubicBezTo>
                    <a:pt x="235" y="4399"/>
                    <a:pt x="242" y="4398"/>
                    <a:pt x="249" y="4396"/>
                  </a:cubicBezTo>
                  <a:cubicBezTo>
                    <a:pt x="871" y="4198"/>
                    <a:pt x="1255" y="3507"/>
                    <a:pt x="1560" y="2976"/>
                  </a:cubicBezTo>
                  <a:cubicBezTo>
                    <a:pt x="1681" y="2762"/>
                    <a:pt x="1791" y="2544"/>
                    <a:pt x="1903" y="2328"/>
                  </a:cubicBezTo>
                  <a:cubicBezTo>
                    <a:pt x="2249" y="2292"/>
                    <a:pt x="2598" y="2272"/>
                    <a:pt x="2946" y="2264"/>
                  </a:cubicBezTo>
                  <a:cubicBezTo>
                    <a:pt x="3196" y="2930"/>
                    <a:pt x="3445" y="3596"/>
                    <a:pt x="3773" y="4232"/>
                  </a:cubicBezTo>
                  <a:cubicBezTo>
                    <a:pt x="3788" y="4262"/>
                    <a:pt x="3812" y="4275"/>
                    <a:pt x="3837" y="4275"/>
                  </a:cubicBezTo>
                  <a:cubicBezTo>
                    <a:pt x="3880" y="4275"/>
                    <a:pt x="3924" y="4239"/>
                    <a:pt x="3929" y="4191"/>
                  </a:cubicBezTo>
                  <a:cubicBezTo>
                    <a:pt x="3988" y="3530"/>
                    <a:pt x="3885" y="2895"/>
                    <a:pt x="3698" y="2279"/>
                  </a:cubicBezTo>
                  <a:lnTo>
                    <a:pt x="3698" y="2279"/>
                  </a:lnTo>
                  <a:cubicBezTo>
                    <a:pt x="4188" y="2306"/>
                    <a:pt x="4672" y="2374"/>
                    <a:pt x="5138" y="2505"/>
                  </a:cubicBezTo>
                  <a:cubicBezTo>
                    <a:pt x="5151" y="2508"/>
                    <a:pt x="5163" y="2510"/>
                    <a:pt x="5174" y="2510"/>
                  </a:cubicBezTo>
                  <a:cubicBezTo>
                    <a:pt x="5293" y="2510"/>
                    <a:pt x="5348" y="2339"/>
                    <a:pt x="5236" y="2269"/>
                  </a:cubicBezTo>
                  <a:cubicBezTo>
                    <a:pt x="4692" y="1934"/>
                    <a:pt x="4113" y="1785"/>
                    <a:pt x="3520" y="1750"/>
                  </a:cubicBezTo>
                  <a:cubicBezTo>
                    <a:pt x="3315" y="1209"/>
                    <a:pt x="3061" y="681"/>
                    <a:pt x="2804" y="162"/>
                  </a:cubicBezTo>
                  <a:cubicBezTo>
                    <a:pt x="2750" y="55"/>
                    <a:pt x="2633" y="1"/>
                    <a:pt x="25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6"/>
            <p:cNvSpPr/>
            <p:nvPr/>
          </p:nvSpPr>
          <p:spPr>
            <a:xfrm>
              <a:off x="6545275" y="1992050"/>
              <a:ext cx="82150" cy="122525"/>
            </a:xfrm>
            <a:custGeom>
              <a:avLst/>
              <a:gdLst/>
              <a:ahLst/>
              <a:cxnLst/>
              <a:rect l="l" t="t" r="r" b="b"/>
              <a:pathLst>
                <a:path w="3286" h="4901" extrusionOk="0">
                  <a:moveTo>
                    <a:pt x="689" y="0"/>
                  </a:moveTo>
                  <a:cubicBezTo>
                    <a:pt x="474" y="0"/>
                    <a:pt x="351" y="201"/>
                    <a:pt x="388" y="397"/>
                  </a:cubicBezTo>
                  <a:cubicBezTo>
                    <a:pt x="624" y="1606"/>
                    <a:pt x="295" y="2976"/>
                    <a:pt x="828" y="4114"/>
                  </a:cubicBezTo>
                  <a:cubicBezTo>
                    <a:pt x="848" y="4158"/>
                    <a:pt x="882" y="4176"/>
                    <a:pt x="919" y="4176"/>
                  </a:cubicBezTo>
                  <a:cubicBezTo>
                    <a:pt x="982" y="4176"/>
                    <a:pt x="1051" y="4122"/>
                    <a:pt x="1056" y="4052"/>
                  </a:cubicBezTo>
                  <a:cubicBezTo>
                    <a:pt x="1135" y="2942"/>
                    <a:pt x="1156" y="1778"/>
                    <a:pt x="1038" y="661"/>
                  </a:cubicBezTo>
                  <a:lnTo>
                    <a:pt x="1038" y="661"/>
                  </a:lnTo>
                  <a:cubicBezTo>
                    <a:pt x="1459" y="717"/>
                    <a:pt x="1861" y="837"/>
                    <a:pt x="2196" y="1122"/>
                  </a:cubicBezTo>
                  <a:cubicBezTo>
                    <a:pt x="2888" y="1711"/>
                    <a:pt x="1993" y="2287"/>
                    <a:pt x="1469" y="2485"/>
                  </a:cubicBezTo>
                  <a:cubicBezTo>
                    <a:pt x="1203" y="2587"/>
                    <a:pt x="1277" y="2983"/>
                    <a:pt x="1513" y="2983"/>
                  </a:cubicBezTo>
                  <a:cubicBezTo>
                    <a:pt x="1541" y="2983"/>
                    <a:pt x="1571" y="2978"/>
                    <a:pt x="1602" y="2966"/>
                  </a:cubicBezTo>
                  <a:cubicBezTo>
                    <a:pt x="1801" y="2892"/>
                    <a:pt x="1992" y="2854"/>
                    <a:pt x="2155" y="2854"/>
                  </a:cubicBezTo>
                  <a:cubicBezTo>
                    <a:pt x="2593" y="2854"/>
                    <a:pt x="2823" y="3131"/>
                    <a:pt x="2442" y="3726"/>
                  </a:cubicBezTo>
                  <a:cubicBezTo>
                    <a:pt x="2048" y="4340"/>
                    <a:pt x="1134" y="4602"/>
                    <a:pt x="398" y="4602"/>
                  </a:cubicBezTo>
                  <a:cubicBezTo>
                    <a:pt x="291" y="4602"/>
                    <a:pt x="187" y="4596"/>
                    <a:pt x="90" y="4585"/>
                  </a:cubicBezTo>
                  <a:cubicBezTo>
                    <a:pt x="86" y="4585"/>
                    <a:pt x="83" y="4585"/>
                    <a:pt x="80" y="4585"/>
                  </a:cubicBezTo>
                  <a:cubicBezTo>
                    <a:pt x="4" y="4585"/>
                    <a:pt x="0" y="4703"/>
                    <a:pt x="70" y="4726"/>
                  </a:cubicBezTo>
                  <a:cubicBezTo>
                    <a:pt x="406" y="4837"/>
                    <a:pt x="769" y="4901"/>
                    <a:pt x="1124" y="4901"/>
                  </a:cubicBezTo>
                  <a:cubicBezTo>
                    <a:pt x="1962" y="4901"/>
                    <a:pt x="2759" y="4546"/>
                    <a:pt x="3067" y="3619"/>
                  </a:cubicBezTo>
                  <a:cubicBezTo>
                    <a:pt x="3285" y="2955"/>
                    <a:pt x="3029" y="2574"/>
                    <a:pt x="2601" y="2428"/>
                  </a:cubicBezTo>
                  <a:cubicBezTo>
                    <a:pt x="2924" y="2156"/>
                    <a:pt x="3131" y="1795"/>
                    <a:pt x="3059" y="1290"/>
                  </a:cubicBezTo>
                  <a:cubicBezTo>
                    <a:pt x="2918" y="294"/>
                    <a:pt x="1479" y="5"/>
                    <a:pt x="692" y="0"/>
                  </a:cubicBezTo>
                  <a:cubicBezTo>
                    <a:pt x="691" y="0"/>
                    <a:pt x="690" y="0"/>
                    <a:pt x="6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6"/>
            <p:cNvSpPr/>
            <p:nvPr/>
          </p:nvSpPr>
          <p:spPr>
            <a:xfrm>
              <a:off x="6100200" y="1037175"/>
              <a:ext cx="54775" cy="77875"/>
            </a:xfrm>
            <a:custGeom>
              <a:avLst/>
              <a:gdLst/>
              <a:ahLst/>
              <a:cxnLst/>
              <a:rect l="l" t="t" r="r" b="b"/>
              <a:pathLst>
                <a:path w="2191" h="3115" extrusionOk="0">
                  <a:moveTo>
                    <a:pt x="1529" y="0"/>
                  </a:moveTo>
                  <a:cubicBezTo>
                    <a:pt x="1403" y="0"/>
                    <a:pt x="1282" y="22"/>
                    <a:pt x="1201" y="59"/>
                  </a:cubicBezTo>
                  <a:cubicBezTo>
                    <a:pt x="765" y="254"/>
                    <a:pt x="507" y="708"/>
                    <a:pt x="357" y="1141"/>
                  </a:cubicBezTo>
                  <a:cubicBezTo>
                    <a:pt x="0" y="2157"/>
                    <a:pt x="573" y="3115"/>
                    <a:pt x="1515" y="3115"/>
                  </a:cubicBezTo>
                  <a:cubicBezTo>
                    <a:pt x="1701" y="3115"/>
                    <a:pt x="1900" y="3078"/>
                    <a:pt x="2110" y="2997"/>
                  </a:cubicBezTo>
                  <a:cubicBezTo>
                    <a:pt x="2176" y="2972"/>
                    <a:pt x="2191" y="2867"/>
                    <a:pt x="2110" y="2847"/>
                  </a:cubicBezTo>
                  <a:cubicBezTo>
                    <a:pt x="1731" y="2759"/>
                    <a:pt x="1216" y="2641"/>
                    <a:pt x="970" y="2306"/>
                  </a:cubicBezTo>
                  <a:cubicBezTo>
                    <a:pt x="757" y="2014"/>
                    <a:pt x="803" y="1616"/>
                    <a:pt x="899" y="1291"/>
                  </a:cubicBezTo>
                  <a:cubicBezTo>
                    <a:pt x="990" y="986"/>
                    <a:pt x="1183" y="672"/>
                    <a:pt x="1469" y="516"/>
                  </a:cubicBezTo>
                  <a:cubicBezTo>
                    <a:pt x="1501" y="499"/>
                    <a:pt x="1552" y="494"/>
                    <a:pt x="1611" y="494"/>
                  </a:cubicBezTo>
                  <a:cubicBezTo>
                    <a:pt x="1681" y="494"/>
                    <a:pt x="1762" y="501"/>
                    <a:pt x="1836" y="501"/>
                  </a:cubicBezTo>
                  <a:cubicBezTo>
                    <a:pt x="1945" y="501"/>
                    <a:pt x="2038" y="486"/>
                    <a:pt x="2053" y="413"/>
                  </a:cubicBezTo>
                  <a:cubicBezTo>
                    <a:pt x="2115" y="110"/>
                    <a:pt x="1810" y="0"/>
                    <a:pt x="15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6"/>
            <p:cNvSpPr/>
            <p:nvPr/>
          </p:nvSpPr>
          <p:spPr>
            <a:xfrm>
              <a:off x="5875800" y="2109725"/>
              <a:ext cx="460000" cy="200250"/>
            </a:xfrm>
            <a:custGeom>
              <a:avLst/>
              <a:gdLst/>
              <a:ahLst/>
              <a:cxnLst/>
              <a:rect l="l" t="t" r="r" b="b"/>
              <a:pathLst>
                <a:path w="18400" h="8010" extrusionOk="0">
                  <a:moveTo>
                    <a:pt x="14456" y="1745"/>
                  </a:moveTo>
                  <a:lnTo>
                    <a:pt x="14456" y="1745"/>
                  </a:lnTo>
                  <a:cubicBezTo>
                    <a:pt x="14457" y="1811"/>
                    <a:pt x="14454" y="1875"/>
                    <a:pt x="14454" y="1939"/>
                  </a:cubicBezTo>
                  <a:cubicBezTo>
                    <a:pt x="14095" y="2193"/>
                    <a:pt x="13739" y="2450"/>
                    <a:pt x="13448" y="2785"/>
                  </a:cubicBezTo>
                  <a:cubicBezTo>
                    <a:pt x="13418" y="2820"/>
                    <a:pt x="13444" y="2863"/>
                    <a:pt x="13484" y="2863"/>
                  </a:cubicBezTo>
                  <a:cubicBezTo>
                    <a:pt x="13487" y="2863"/>
                    <a:pt x="13490" y="2863"/>
                    <a:pt x="13493" y="2862"/>
                  </a:cubicBezTo>
                  <a:cubicBezTo>
                    <a:pt x="13840" y="2815"/>
                    <a:pt x="14139" y="2641"/>
                    <a:pt x="14433" y="2457"/>
                  </a:cubicBezTo>
                  <a:lnTo>
                    <a:pt x="14433" y="2457"/>
                  </a:lnTo>
                  <a:cubicBezTo>
                    <a:pt x="14328" y="3651"/>
                    <a:pt x="13855" y="4829"/>
                    <a:pt x="13214" y="5900"/>
                  </a:cubicBezTo>
                  <a:cubicBezTo>
                    <a:pt x="13160" y="5754"/>
                    <a:pt x="13128" y="5572"/>
                    <a:pt x="13084" y="5413"/>
                  </a:cubicBezTo>
                  <a:cubicBezTo>
                    <a:pt x="13009" y="5147"/>
                    <a:pt x="12902" y="4998"/>
                    <a:pt x="12768" y="4790"/>
                  </a:cubicBezTo>
                  <a:cubicBezTo>
                    <a:pt x="12755" y="4772"/>
                    <a:pt x="12738" y="4764"/>
                    <a:pt x="12720" y="4764"/>
                  </a:cubicBezTo>
                  <a:cubicBezTo>
                    <a:pt x="12687" y="4764"/>
                    <a:pt x="12656" y="4792"/>
                    <a:pt x="12664" y="4832"/>
                  </a:cubicBezTo>
                  <a:cubicBezTo>
                    <a:pt x="12681" y="4921"/>
                    <a:pt x="12617" y="5054"/>
                    <a:pt x="12631" y="5157"/>
                  </a:cubicBezTo>
                  <a:cubicBezTo>
                    <a:pt x="12671" y="5454"/>
                    <a:pt x="12731" y="5748"/>
                    <a:pt x="12810" y="6036"/>
                  </a:cubicBezTo>
                  <a:cubicBezTo>
                    <a:pt x="12830" y="6102"/>
                    <a:pt x="12851" y="6164"/>
                    <a:pt x="12874" y="6225"/>
                  </a:cubicBezTo>
                  <a:cubicBezTo>
                    <a:pt x="12333" y="5616"/>
                    <a:pt x="11783" y="5018"/>
                    <a:pt x="11194" y="4437"/>
                  </a:cubicBezTo>
                  <a:cubicBezTo>
                    <a:pt x="10679" y="3930"/>
                    <a:pt x="10164" y="3423"/>
                    <a:pt x="9651" y="2916"/>
                  </a:cubicBezTo>
                  <a:cubicBezTo>
                    <a:pt x="9273" y="2546"/>
                    <a:pt x="8913" y="2096"/>
                    <a:pt x="8479" y="1775"/>
                  </a:cubicBezTo>
                  <a:lnTo>
                    <a:pt x="8479" y="1775"/>
                  </a:lnTo>
                  <a:cubicBezTo>
                    <a:pt x="8744" y="1776"/>
                    <a:pt x="9008" y="1776"/>
                    <a:pt x="9272" y="1778"/>
                  </a:cubicBezTo>
                  <a:cubicBezTo>
                    <a:pt x="9534" y="1778"/>
                    <a:pt x="9796" y="1779"/>
                    <a:pt x="10058" y="1779"/>
                  </a:cubicBezTo>
                  <a:cubicBezTo>
                    <a:pt x="11527" y="1779"/>
                    <a:pt x="12991" y="1770"/>
                    <a:pt x="14456" y="1745"/>
                  </a:cubicBezTo>
                  <a:close/>
                  <a:moveTo>
                    <a:pt x="14152" y="0"/>
                  </a:moveTo>
                  <a:cubicBezTo>
                    <a:pt x="14117" y="0"/>
                    <a:pt x="14079" y="34"/>
                    <a:pt x="14095" y="70"/>
                  </a:cubicBezTo>
                  <a:cubicBezTo>
                    <a:pt x="14269" y="500"/>
                    <a:pt x="14382" y="951"/>
                    <a:pt x="14428" y="1412"/>
                  </a:cubicBezTo>
                  <a:cubicBezTo>
                    <a:pt x="13051" y="1390"/>
                    <a:pt x="11673" y="1381"/>
                    <a:pt x="10293" y="1381"/>
                  </a:cubicBezTo>
                  <a:cubicBezTo>
                    <a:pt x="9953" y="1381"/>
                    <a:pt x="9613" y="1382"/>
                    <a:pt x="9273" y="1382"/>
                  </a:cubicBezTo>
                  <a:cubicBezTo>
                    <a:pt x="8873" y="1382"/>
                    <a:pt x="8475" y="1384"/>
                    <a:pt x="8076" y="1386"/>
                  </a:cubicBezTo>
                  <a:cubicBezTo>
                    <a:pt x="8146" y="1307"/>
                    <a:pt x="8217" y="1228"/>
                    <a:pt x="8288" y="1148"/>
                  </a:cubicBezTo>
                  <a:cubicBezTo>
                    <a:pt x="8330" y="1102"/>
                    <a:pt x="8289" y="1040"/>
                    <a:pt x="8240" y="1040"/>
                  </a:cubicBezTo>
                  <a:cubicBezTo>
                    <a:pt x="8226" y="1040"/>
                    <a:pt x="8211" y="1046"/>
                    <a:pt x="8197" y="1058"/>
                  </a:cubicBezTo>
                  <a:cubicBezTo>
                    <a:pt x="8074" y="1168"/>
                    <a:pt x="7951" y="1277"/>
                    <a:pt x="7828" y="1386"/>
                  </a:cubicBezTo>
                  <a:cubicBezTo>
                    <a:pt x="6696" y="1389"/>
                    <a:pt x="5564" y="1391"/>
                    <a:pt x="4431" y="1397"/>
                  </a:cubicBezTo>
                  <a:cubicBezTo>
                    <a:pt x="4319" y="1398"/>
                    <a:pt x="4207" y="1398"/>
                    <a:pt x="4094" y="1398"/>
                  </a:cubicBezTo>
                  <a:cubicBezTo>
                    <a:pt x="3666" y="1398"/>
                    <a:pt x="3235" y="1394"/>
                    <a:pt x="2803" y="1394"/>
                  </a:cubicBezTo>
                  <a:cubicBezTo>
                    <a:pt x="1877" y="1394"/>
                    <a:pt x="948" y="1414"/>
                    <a:pt x="40" y="1540"/>
                  </a:cubicBezTo>
                  <a:cubicBezTo>
                    <a:pt x="0" y="1545"/>
                    <a:pt x="0" y="1614"/>
                    <a:pt x="40" y="1619"/>
                  </a:cubicBezTo>
                  <a:cubicBezTo>
                    <a:pt x="939" y="1743"/>
                    <a:pt x="1859" y="1764"/>
                    <a:pt x="2776" y="1764"/>
                  </a:cubicBezTo>
                  <a:cubicBezTo>
                    <a:pt x="3237" y="1764"/>
                    <a:pt x="3697" y="1759"/>
                    <a:pt x="4154" y="1759"/>
                  </a:cubicBezTo>
                  <a:cubicBezTo>
                    <a:pt x="4246" y="1759"/>
                    <a:pt x="4339" y="1759"/>
                    <a:pt x="4431" y="1760"/>
                  </a:cubicBezTo>
                  <a:cubicBezTo>
                    <a:pt x="5420" y="1766"/>
                    <a:pt x="6409" y="1768"/>
                    <a:pt x="7398" y="1771"/>
                  </a:cubicBezTo>
                  <a:cubicBezTo>
                    <a:pt x="6775" y="2324"/>
                    <a:pt x="6158" y="2882"/>
                    <a:pt x="5569" y="3479"/>
                  </a:cubicBezTo>
                  <a:cubicBezTo>
                    <a:pt x="4752" y="4307"/>
                    <a:pt x="3742" y="5114"/>
                    <a:pt x="3158" y="6130"/>
                  </a:cubicBezTo>
                  <a:cubicBezTo>
                    <a:pt x="3137" y="6160"/>
                    <a:pt x="3162" y="6194"/>
                    <a:pt x="3192" y="6194"/>
                  </a:cubicBezTo>
                  <a:cubicBezTo>
                    <a:pt x="3200" y="6194"/>
                    <a:pt x="3208" y="6192"/>
                    <a:pt x="3215" y="6187"/>
                  </a:cubicBezTo>
                  <a:cubicBezTo>
                    <a:pt x="4137" y="5656"/>
                    <a:pt x="4862" y="4765"/>
                    <a:pt x="5614" y="4024"/>
                  </a:cubicBezTo>
                  <a:cubicBezTo>
                    <a:pt x="5943" y="3699"/>
                    <a:pt x="6260" y="3366"/>
                    <a:pt x="6575" y="3031"/>
                  </a:cubicBezTo>
                  <a:cubicBezTo>
                    <a:pt x="6967" y="3471"/>
                    <a:pt x="7395" y="3800"/>
                    <a:pt x="7667" y="4358"/>
                  </a:cubicBezTo>
                  <a:cubicBezTo>
                    <a:pt x="7703" y="4429"/>
                    <a:pt x="7785" y="4468"/>
                    <a:pt x="7864" y="4468"/>
                  </a:cubicBezTo>
                  <a:cubicBezTo>
                    <a:pt x="7923" y="4468"/>
                    <a:pt x="7980" y="4447"/>
                    <a:pt x="8019" y="4402"/>
                  </a:cubicBezTo>
                  <a:cubicBezTo>
                    <a:pt x="8210" y="4179"/>
                    <a:pt x="9310" y="3308"/>
                    <a:pt x="8959" y="2957"/>
                  </a:cubicBezTo>
                  <a:cubicBezTo>
                    <a:pt x="8926" y="2924"/>
                    <a:pt x="8887" y="2909"/>
                    <a:pt x="8843" y="2909"/>
                  </a:cubicBezTo>
                  <a:cubicBezTo>
                    <a:pt x="8577" y="2909"/>
                    <a:pt x="8141" y="3466"/>
                    <a:pt x="7876" y="3837"/>
                  </a:cubicBezTo>
                  <a:cubicBezTo>
                    <a:pt x="7602" y="3402"/>
                    <a:pt x="7213" y="2929"/>
                    <a:pt x="6724" y="2875"/>
                  </a:cubicBezTo>
                  <a:cubicBezTo>
                    <a:pt x="7062" y="2511"/>
                    <a:pt x="7395" y="2142"/>
                    <a:pt x="7728" y="1771"/>
                  </a:cubicBezTo>
                  <a:lnTo>
                    <a:pt x="7946" y="1771"/>
                  </a:lnTo>
                  <a:cubicBezTo>
                    <a:pt x="8206" y="2260"/>
                    <a:pt x="8652" y="2619"/>
                    <a:pt x="9041" y="3015"/>
                  </a:cubicBezTo>
                  <a:lnTo>
                    <a:pt x="10561" y="4558"/>
                  </a:lnTo>
                  <a:cubicBezTo>
                    <a:pt x="11273" y="5280"/>
                    <a:pt x="12005" y="5956"/>
                    <a:pt x="12751" y="6622"/>
                  </a:cubicBezTo>
                  <a:cubicBezTo>
                    <a:pt x="12436" y="7075"/>
                    <a:pt x="12095" y="7509"/>
                    <a:pt x="11732" y="7924"/>
                  </a:cubicBezTo>
                  <a:cubicBezTo>
                    <a:pt x="11696" y="7960"/>
                    <a:pt x="11729" y="8010"/>
                    <a:pt x="11768" y="8010"/>
                  </a:cubicBezTo>
                  <a:cubicBezTo>
                    <a:pt x="11779" y="8010"/>
                    <a:pt x="11791" y="8006"/>
                    <a:pt x="11801" y="7995"/>
                  </a:cubicBezTo>
                  <a:cubicBezTo>
                    <a:pt x="12182" y="7675"/>
                    <a:pt x="12581" y="7270"/>
                    <a:pt x="12956" y="6806"/>
                  </a:cubicBezTo>
                  <a:cubicBezTo>
                    <a:pt x="13302" y="7111"/>
                    <a:pt x="13650" y="7418"/>
                    <a:pt x="14003" y="7724"/>
                  </a:cubicBezTo>
                  <a:cubicBezTo>
                    <a:pt x="14018" y="7739"/>
                    <a:pt x="14035" y="7746"/>
                    <a:pt x="14052" y="7746"/>
                  </a:cubicBezTo>
                  <a:cubicBezTo>
                    <a:pt x="14107" y="7746"/>
                    <a:pt x="14153" y="7674"/>
                    <a:pt x="14103" y="7623"/>
                  </a:cubicBezTo>
                  <a:cubicBezTo>
                    <a:pt x="13819" y="7296"/>
                    <a:pt x="13537" y="6973"/>
                    <a:pt x="13255" y="6653"/>
                  </a:cubicBezTo>
                  <a:lnTo>
                    <a:pt x="13255" y="6653"/>
                  </a:lnTo>
                  <a:cubicBezTo>
                    <a:pt x="13309" y="6673"/>
                    <a:pt x="13365" y="6684"/>
                    <a:pt x="13422" y="6691"/>
                  </a:cubicBezTo>
                  <a:cubicBezTo>
                    <a:pt x="13458" y="6694"/>
                    <a:pt x="13493" y="6695"/>
                    <a:pt x="13528" y="6695"/>
                  </a:cubicBezTo>
                  <a:cubicBezTo>
                    <a:pt x="14430" y="6695"/>
                    <a:pt x="15230" y="5715"/>
                    <a:pt x="15896" y="5256"/>
                  </a:cubicBezTo>
                  <a:cubicBezTo>
                    <a:pt x="15948" y="5219"/>
                    <a:pt x="15927" y="5128"/>
                    <a:pt x="15869" y="5128"/>
                  </a:cubicBezTo>
                  <a:cubicBezTo>
                    <a:pt x="15862" y="5128"/>
                    <a:pt x="15854" y="5129"/>
                    <a:pt x="15845" y="5132"/>
                  </a:cubicBezTo>
                  <a:cubicBezTo>
                    <a:pt x="15113" y="5420"/>
                    <a:pt x="14442" y="5830"/>
                    <a:pt x="13721" y="6130"/>
                  </a:cubicBezTo>
                  <a:cubicBezTo>
                    <a:pt x="13645" y="6162"/>
                    <a:pt x="13580" y="6176"/>
                    <a:pt x="13525" y="6176"/>
                  </a:cubicBezTo>
                  <a:cubicBezTo>
                    <a:pt x="13493" y="6176"/>
                    <a:pt x="13463" y="6171"/>
                    <a:pt x="13437" y="6163"/>
                  </a:cubicBezTo>
                  <a:cubicBezTo>
                    <a:pt x="14205" y="5055"/>
                    <a:pt x="14808" y="3730"/>
                    <a:pt x="14892" y="2467"/>
                  </a:cubicBezTo>
                  <a:cubicBezTo>
                    <a:pt x="14897" y="2462"/>
                    <a:pt x="14903" y="2457"/>
                    <a:pt x="14908" y="2452"/>
                  </a:cubicBezTo>
                  <a:cubicBezTo>
                    <a:pt x="15258" y="2867"/>
                    <a:pt x="15663" y="3205"/>
                    <a:pt x="16116" y="3535"/>
                  </a:cubicBezTo>
                  <a:cubicBezTo>
                    <a:pt x="16125" y="3542"/>
                    <a:pt x="16135" y="3545"/>
                    <a:pt x="16145" y="3545"/>
                  </a:cubicBezTo>
                  <a:cubicBezTo>
                    <a:pt x="16187" y="3545"/>
                    <a:pt x="16227" y="3491"/>
                    <a:pt x="16199" y="3451"/>
                  </a:cubicBezTo>
                  <a:cubicBezTo>
                    <a:pt x="15801" y="2882"/>
                    <a:pt x="15456" y="2304"/>
                    <a:pt x="14974" y="1798"/>
                  </a:cubicBezTo>
                  <a:cubicBezTo>
                    <a:pt x="14948" y="1773"/>
                    <a:pt x="14917" y="1753"/>
                    <a:pt x="14880" y="1743"/>
                  </a:cubicBezTo>
                  <a:lnTo>
                    <a:pt x="14880" y="1735"/>
                  </a:lnTo>
                  <a:cubicBezTo>
                    <a:pt x="16032" y="1714"/>
                    <a:pt x="17185" y="1684"/>
                    <a:pt x="18338" y="1633"/>
                  </a:cubicBezTo>
                  <a:cubicBezTo>
                    <a:pt x="18399" y="1620"/>
                    <a:pt x="18397" y="1535"/>
                    <a:pt x="18337" y="1524"/>
                  </a:cubicBezTo>
                  <a:cubicBezTo>
                    <a:pt x="17167" y="1473"/>
                    <a:pt x="15999" y="1442"/>
                    <a:pt x="14831" y="1420"/>
                  </a:cubicBezTo>
                  <a:cubicBezTo>
                    <a:pt x="14733" y="907"/>
                    <a:pt x="14511" y="426"/>
                    <a:pt x="14187" y="16"/>
                  </a:cubicBezTo>
                  <a:cubicBezTo>
                    <a:pt x="14177" y="5"/>
                    <a:pt x="14165" y="0"/>
                    <a:pt x="141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6"/>
            <p:cNvSpPr/>
            <p:nvPr/>
          </p:nvSpPr>
          <p:spPr>
            <a:xfrm>
              <a:off x="6296600" y="2193250"/>
              <a:ext cx="53750" cy="76100"/>
            </a:xfrm>
            <a:custGeom>
              <a:avLst/>
              <a:gdLst/>
              <a:ahLst/>
              <a:cxnLst/>
              <a:rect l="l" t="t" r="r" b="b"/>
              <a:pathLst>
                <a:path w="2150" h="3044" extrusionOk="0">
                  <a:moveTo>
                    <a:pt x="457" y="0"/>
                  </a:moveTo>
                  <a:cubicBezTo>
                    <a:pt x="446" y="0"/>
                    <a:pt x="436" y="4"/>
                    <a:pt x="427" y="15"/>
                  </a:cubicBezTo>
                  <a:cubicBezTo>
                    <a:pt x="76" y="417"/>
                    <a:pt x="1" y="1071"/>
                    <a:pt x="453" y="1422"/>
                  </a:cubicBezTo>
                  <a:cubicBezTo>
                    <a:pt x="681" y="1598"/>
                    <a:pt x="970" y="1660"/>
                    <a:pt x="1249" y="1682"/>
                  </a:cubicBezTo>
                  <a:cubicBezTo>
                    <a:pt x="1250" y="1682"/>
                    <a:pt x="1251" y="1683"/>
                    <a:pt x="1251" y="1683"/>
                  </a:cubicBezTo>
                  <a:cubicBezTo>
                    <a:pt x="1252" y="1683"/>
                    <a:pt x="1253" y="1682"/>
                    <a:pt x="1254" y="1682"/>
                  </a:cubicBezTo>
                  <a:cubicBezTo>
                    <a:pt x="1278" y="2139"/>
                    <a:pt x="1382" y="2605"/>
                    <a:pt x="1464" y="3012"/>
                  </a:cubicBezTo>
                  <a:cubicBezTo>
                    <a:pt x="1468" y="3033"/>
                    <a:pt x="1488" y="3044"/>
                    <a:pt x="1507" y="3044"/>
                  </a:cubicBezTo>
                  <a:cubicBezTo>
                    <a:pt x="1527" y="3044"/>
                    <a:pt x="1547" y="3033"/>
                    <a:pt x="1551" y="3012"/>
                  </a:cubicBezTo>
                  <a:cubicBezTo>
                    <a:pt x="1577" y="2873"/>
                    <a:pt x="1669" y="2239"/>
                    <a:pt x="1715" y="1642"/>
                  </a:cubicBezTo>
                  <a:cubicBezTo>
                    <a:pt x="1853" y="1600"/>
                    <a:pt x="1979" y="1527"/>
                    <a:pt x="2117" y="1421"/>
                  </a:cubicBezTo>
                  <a:cubicBezTo>
                    <a:pt x="2149" y="1394"/>
                    <a:pt x="2130" y="1335"/>
                    <a:pt x="2092" y="1329"/>
                  </a:cubicBezTo>
                  <a:cubicBezTo>
                    <a:pt x="1962" y="1301"/>
                    <a:pt x="1851" y="1276"/>
                    <a:pt x="1736" y="1263"/>
                  </a:cubicBezTo>
                  <a:cubicBezTo>
                    <a:pt x="1751" y="832"/>
                    <a:pt x="1723" y="489"/>
                    <a:pt x="1602" y="479"/>
                  </a:cubicBezTo>
                  <a:lnTo>
                    <a:pt x="1561" y="476"/>
                  </a:lnTo>
                  <a:cubicBezTo>
                    <a:pt x="1508" y="476"/>
                    <a:pt x="1461" y="502"/>
                    <a:pt x="1436" y="546"/>
                  </a:cubicBezTo>
                  <a:cubicBezTo>
                    <a:pt x="1329" y="765"/>
                    <a:pt x="1278" y="1002"/>
                    <a:pt x="1257" y="1247"/>
                  </a:cubicBezTo>
                  <a:cubicBezTo>
                    <a:pt x="1108" y="1242"/>
                    <a:pt x="959" y="1217"/>
                    <a:pt x="814" y="1175"/>
                  </a:cubicBezTo>
                  <a:cubicBezTo>
                    <a:pt x="253" y="1004"/>
                    <a:pt x="404" y="492"/>
                    <a:pt x="504" y="59"/>
                  </a:cubicBezTo>
                  <a:cubicBezTo>
                    <a:pt x="511" y="30"/>
                    <a:pt x="484" y="0"/>
                    <a:pt x="4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6"/>
            <p:cNvSpPr/>
            <p:nvPr/>
          </p:nvSpPr>
          <p:spPr>
            <a:xfrm>
              <a:off x="6364400" y="2184150"/>
              <a:ext cx="50025" cy="89525"/>
            </a:xfrm>
            <a:custGeom>
              <a:avLst/>
              <a:gdLst/>
              <a:ahLst/>
              <a:cxnLst/>
              <a:rect l="l" t="t" r="r" b="b"/>
              <a:pathLst>
                <a:path w="2001" h="3581" extrusionOk="0">
                  <a:moveTo>
                    <a:pt x="1012" y="1"/>
                  </a:moveTo>
                  <a:cubicBezTo>
                    <a:pt x="815" y="1"/>
                    <a:pt x="624" y="65"/>
                    <a:pt x="456" y="228"/>
                  </a:cubicBezTo>
                  <a:cubicBezTo>
                    <a:pt x="43" y="628"/>
                    <a:pt x="56" y="1409"/>
                    <a:pt x="12" y="1936"/>
                  </a:cubicBezTo>
                  <a:cubicBezTo>
                    <a:pt x="0" y="2068"/>
                    <a:pt x="114" y="2140"/>
                    <a:pt x="227" y="2140"/>
                  </a:cubicBezTo>
                  <a:cubicBezTo>
                    <a:pt x="263" y="2140"/>
                    <a:pt x="298" y="2133"/>
                    <a:pt x="330" y="2118"/>
                  </a:cubicBezTo>
                  <a:cubicBezTo>
                    <a:pt x="506" y="2035"/>
                    <a:pt x="672" y="1990"/>
                    <a:pt x="809" y="1990"/>
                  </a:cubicBezTo>
                  <a:cubicBezTo>
                    <a:pt x="1094" y="1990"/>
                    <a:pt x="1260" y="2182"/>
                    <a:pt x="1155" y="2630"/>
                  </a:cubicBezTo>
                  <a:cubicBezTo>
                    <a:pt x="1114" y="2803"/>
                    <a:pt x="1029" y="3005"/>
                    <a:pt x="868" y="3102"/>
                  </a:cubicBezTo>
                  <a:cubicBezTo>
                    <a:pt x="860" y="3107"/>
                    <a:pt x="850" y="3109"/>
                    <a:pt x="837" y="3109"/>
                  </a:cubicBezTo>
                  <a:cubicBezTo>
                    <a:pt x="719" y="3109"/>
                    <a:pt x="421" y="2901"/>
                    <a:pt x="356" y="2849"/>
                  </a:cubicBezTo>
                  <a:cubicBezTo>
                    <a:pt x="344" y="2840"/>
                    <a:pt x="329" y="2836"/>
                    <a:pt x="315" y="2836"/>
                  </a:cubicBezTo>
                  <a:cubicBezTo>
                    <a:pt x="286" y="2836"/>
                    <a:pt x="259" y="2853"/>
                    <a:pt x="261" y="2889"/>
                  </a:cubicBezTo>
                  <a:cubicBezTo>
                    <a:pt x="277" y="3113"/>
                    <a:pt x="248" y="3263"/>
                    <a:pt x="435" y="3430"/>
                  </a:cubicBezTo>
                  <a:cubicBezTo>
                    <a:pt x="539" y="3521"/>
                    <a:pt x="680" y="3580"/>
                    <a:pt x="821" y="3580"/>
                  </a:cubicBezTo>
                  <a:cubicBezTo>
                    <a:pt x="860" y="3580"/>
                    <a:pt x="899" y="3576"/>
                    <a:pt x="937" y="3566"/>
                  </a:cubicBezTo>
                  <a:cubicBezTo>
                    <a:pt x="1286" y="3476"/>
                    <a:pt x="1477" y="3123"/>
                    <a:pt x="1572" y="2802"/>
                  </a:cubicBezTo>
                  <a:cubicBezTo>
                    <a:pt x="1677" y="2447"/>
                    <a:pt x="1650" y="2050"/>
                    <a:pt x="1417" y="1755"/>
                  </a:cubicBezTo>
                  <a:cubicBezTo>
                    <a:pt x="1286" y="1589"/>
                    <a:pt x="1104" y="1530"/>
                    <a:pt x="911" y="1530"/>
                  </a:cubicBezTo>
                  <a:cubicBezTo>
                    <a:pt x="761" y="1530"/>
                    <a:pt x="604" y="1566"/>
                    <a:pt x="458" y="1614"/>
                  </a:cubicBezTo>
                  <a:cubicBezTo>
                    <a:pt x="484" y="1304"/>
                    <a:pt x="522" y="996"/>
                    <a:pt x="620" y="699"/>
                  </a:cubicBezTo>
                  <a:cubicBezTo>
                    <a:pt x="718" y="402"/>
                    <a:pt x="940" y="312"/>
                    <a:pt x="1192" y="312"/>
                  </a:cubicBezTo>
                  <a:cubicBezTo>
                    <a:pt x="1437" y="312"/>
                    <a:pt x="1709" y="397"/>
                    <a:pt x="1923" y="459"/>
                  </a:cubicBezTo>
                  <a:cubicBezTo>
                    <a:pt x="1928" y="461"/>
                    <a:pt x="1932" y="461"/>
                    <a:pt x="1937" y="461"/>
                  </a:cubicBezTo>
                  <a:cubicBezTo>
                    <a:pt x="1983" y="461"/>
                    <a:pt x="2001" y="398"/>
                    <a:pt x="1962" y="371"/>
                  </a:cubicBezTo>
                  <a:cubicBezTo>
                    <a:pt x="1687" y="180"/>
                    <a:pt x="1342" y="1"/>
                    <a:pt x="10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9" name="Google Shape;2929;p6"/>
            <p:cNvSpPr/>
            <p:nvPr/>
          </p:nvSpPr>
          <p:spPr>
            <a:xfrm>
              <a:off x="6415500" y="2165400"/>
              <a:ext cx="34350" cy="25750"/>
            </a:xfrm>
            <a:custGeom>
              <a:avLst/>
              <a:gdLst/>
              <a:ahLst/>
              <a:cxnLst/>
              <a:rect l="l" t="t" r="r" b="b"/>
              <a:pathLst>
                <a:path w="1374" h="1030" extrusionOk="0">
                  <a:moveTo>
                    <a:pt x="881" y="412"/>
                  </a:moveTo>
                  <a:cubicBezTo>
                    <a:pt x="824" y="556"/>
                    <a:pt x="725" y="642"/>
                    <a:pt x="559" y="694"/>
                  </a:cubicBezTo>
                  <a:cubicBezTo>
                    <a:pt x="540" y="668"/>
                    <a:pt x="518" y="642"/>
                    <a:pt x="494" y="612"/>
                  </a:cubicBezTo>
                  <a:cubicBezTo>
                    <a:pt x="489" y="606"/>
                    <a:pt x="476" y="583"/>
                    <a:pt x="466" y="566"/>
                  </a:cubicBezTo>
                  <a:cubicBezTo>
                    <a:pt x="497" y="543"/>
                    <a:pt x="532" y="524"/>
                    <a:pt x="568" y="507"/>
                  </a:cubicBezTo>
                  <a:cubicBezTo>
                    <a:pt x="640" y="476"/>
                    <a:pt x="714" y="450"/>
                    <a:pt x="791" y="432"/>
                  </a:cubicBezTo>
                  <a:cubicBezTo>
                    <a:pt x="817" y="425"/>
                    <a:pt x="850" y="419"/>
                    <a:pt x="881" y="412"/>
                  </a:cubicBezTo>
                  <a:close/>
                  <a:moveTo>
                    <a:pt x="1009" y="0"/>
                  </a:moveTo>
                  <a:cubicBezTo>
                    <a:pt x="929" y="0"/>
                    <a:pt x="842" y="12"/>
                    <a:pt x="758" y="27"/>
                  </a:cubicBezTo>
                  <a:cubicBezTo>
                    <a:pt x="518" y="69"/>
                    <a:pt x="199" y="161"/>
                    <a:pt x="74" y="392"/>
                  </a:cubicBezTo>
                  <a:cubicBezTo>
                    <a:pt x="0" y="532"/>
                    <a:pt x="25" y="704"/>
                    <a:pt x="135" y="817"/>
                  </a:cubicBezTo>
                  <a:cubicBezTo>
                    <a:pt x="299" y="985"/>
                    <a:pt x="520" y="976"/>
                    <a:pt x="733" y="1027"/>
                  </a:cubicBezTo>
                  <a:cubicBezTo>
                    <a:pt x="739" y="1029"/>
                    <a:pt x="744" y="1029"/>
                    <a:pt x="749" y="1029"/>
                  </a:cubicBezTo>
                  <a:cubicBezTo>
                    <a:pt x="803" y="1029"/>
                    <a:pt x="829" y="955"/>
                    <a:pt x="779" y="922"/>
                  </a:cubicBezTo>
                  <a:cubicBezTo>
                    <a:pt x="850" y="922"/>
                    <a:pt x="925" y="911"/>
                    <a:pt x="983" y="878"/>
                  </a:cubicBezTo>
                  <a:cubicBezTo>
                    <a:pt x="1168" y="771"/>
                    <a:pt x="1244" y="581"/>
                    <a:pt x="1294" y="383"/>
                  </a:cubicBezTo>
                  <a:cubicBezTo>
                    <a:pt x="1374" y="78"/>
                    <a:pt x="1215" y="0"/>
                    <a:pt x="10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0" name="Google Shape;2930;p6"/>
            <p:cNvSpPr/>
            <p:nvPr/>
          </p:nvSpPr>
          <p:spPr>
            <a:xfrm>
              <a:off x="6858475" y="1163000"/>
              <a:ext cx="283550" cy="240100"/>
            </a:xfrm>
            <a:custGeom>
              <a:avLst/>
              <a:gdLst/>
              <a:ahLst/>
              <a:cxnLst/>
              <a:rect l="l" t="t" r="r" b="b"/>
              <a:pathLst>
                <a:path w="11342" h="9604" extrusionOk="0">
                  <a:moveTo>
                    <a:pt x="4205" y="1156"/>
                  </a:moveTo>
                  <a:cubicBezTo>
                    <a:pt x="4340" y="1423"/>
                    <a:pt x="4397" y="1738"/>
                    <a:pt x="4392" y="2032"/>
                  </a:cubicBezTo>
                  <a:cubicBezTo>
                    <a:pt x="4389" y="2176"/>
                    <a:pt x="4360" y="2321"/>
                    <a:pt x="4305" y="2455"/>
                  </a:cubicBezTo>
                  <a:cubicBezTo>
                    <a:pt x="4228" y="2063"/>
                    <a:pt x="4077" y="1650"/>
                    <a:pt x="3840" y="1356"/>
                  </a:cubicBezTo>
                  <a:cubicBezTo>
                    <a:pt x="3958" y="1282"/>
                    <a:pt x="4079" y="1217"/>
                    <a:pt x="4205" y="1156"/>
                  </a:cubicBezTo>
                  <a:close/>
                  <a:moveTo>
                    <a:pt x="3625" y="1497"/>
                  </a:moveTo>
                  <a:cubicBezTo>
                    <a:pt x="3708" y="1694"/>
                    <a:pt x="3812" y="1888"/>
                    <a:pt x="3890" y="2080"/>
                  </a:cubicBezTo>
                  <a:cubicBezTo>
                    <a:pt x="3977" y="2293"/>
                    <a:pt x="4071" y="2506"/>
                    <a:pt x="4169" y="2718"/>
                  </a:cubicBezTo>
                  <a:cubicBezTo>
                    <a:pt x="4056" y="2885"/>
                    <a:pt x="3920" y="3034"/>
                    <a:pt x="3762" y="3161"/>
                  </a:cubicBezTo>
                  <a:cubicBezTo>
                    <a:pt x="3697" y="2975"/>
                    <a:pt x="3620" y="2793"/>
                    <a:pt x="3554" y="2606"/>
                  </a:cubicBezTo>
                  <a:cubicBezTo>
                    <a:pt x="3456" y="2331"/>
                    <a:pt x="3377" y="2050"/>
                    <a:pt x="3274" y="1776"/>
                  </a:cubicBezTo>
                  <a:cubicBezTo>
                    <a:pt x="3385" y="1676"/>
                    <a:pt x="3502" y="1583"/>
                    <a:pt x="3625" y="1497"/>
                  </a:cubicBezTo>
                  <a:close/>
                  <a:moveTo>
                    <a:pt x="3065" y="1984"/>
                  </a:moveTo>
                  <a:cubicBezTo>
                    <a:pt x="3134" y="2267"/>
                    <a:pt x="3224" y="2542"/>
                    <a:pt x="3320" y="2816"/>
                  </a:cubicBezTo>
                  <a:cubicBezTo>
                    <a:pt x="3380" y="2995"/>
                    <a:pt x="3446" y="3167"/>
                    <a:pt x="3533" y="3326"/>
                  </a:cubicBezTo>
                  <a:cubicBezTo>
                    <a:pt x="3482" y="3361"/>
                    <a:pt x="3431" y="3392"/>
                    <a:pt x="3379" y="3421"/>
                  </a:cubicBezTo>
                  <a:cubicBezTo>
                    <a:pt x="3331" y="3449"/>
                    <a:pt x="3279" y="3472"/>
                    <a:pt x="3229" y="3495"/>
                  </a:cubicBezTo>
                  <a:cubicBezTo>
                    <a:pt x="3139" y="3310"/>
                    <a:pt x="3021" y="3143"/>
                    <a:pt x="2946" y="2947"/>
                  </a:cubicBezTo>
                  <a:cubicBezTo>
                    <a:pt x="2875" y="2765"/>
                    <a:pt x="2829" y="2586"/>
                    <a:pt x="2734" y="2426"/>
                  </a:cubicBezTo>
                  <a:cubicBezTo>
                    <a:pt x="2770" y="2365"/>
                    <a:pt x="2808" y="2306"/>
                    <a:pt x="2850" y="2245"/>
                  </a:cubicBezTo>
                  <a:cubicBezTo>
                    <a:pt x="2916" y="2155"/>
                    <a:pt x="2988" y="2068"/>
                    <a:pt x="3065" y="1984"/>
                  </a:cubicBezTo>
                  <a:close/>
                  <a:moveTo>
                    <a:pt x="2885" y="450"/>
                  </a:moveTo>
                  <a:cubicBezTo>
                    <a:pt x="3176" y="450"/>
                    <a:pt x="3460" y="509"/>
                    <a:pt x="3713" y="639"/>
                  </a:cubicBezTo>
                  <a:cubicBezTo>
                    <a:pt x="3779" y="672"/>
                    <a:pt x="3840" y="713"/>
                    <a:pt x="3897" y="761"/>
                  </a:cubicBezTo>
                  <a:cubicBezTo>
                    <a:pt x="2875" y="1320"/>
                    <a:pt x="1968" y="2324"/>
                    <a:pt x="1782" y="3430"/>
                  </a:cubicBezTo>
                  <a:cubicBezTo>
                    <a:pt x="1745" y="3513"/>
                    <a:pt x="1712" y="3600"/>
                    <a:pt x="1684" y="3687"/>
                  </a:cubicBezTo>
                  <a:cubicBezTo>
                    <a:pt x="1581" y="3663"/>
                    <a:pt x="1481" y="3628"/>
                    <a:pt x="1385" y="3585"/>
                  </a:cubicBezTo>
                  <a:cubicBezTo>
                    <a:pt x="1125" y="3341"/>
                    <a:pt x="888" y="3077"/>
                    <a:pt x="736" y="2795"/>
                  </a:cubicBezTo>
                  <a:cubicBezTo>
                    <a:pt x="700" y="2647"/>
                    <a:pt x="682" y="2496"/>
                    <a:pt x="687" y="2344"/>
                  </a:cubicBezTo>
                  <a:cubicBezTo>
                    <a:pt x="687" y="2333"/>
                    <a:pt x="678" y="2327"/>
                    <a:pt x="669" y="2327"/>
                  </a:cubicBezTo>
                  <a:cubicBezTo>
                    <a:pt x="661" y="2327"/>
                    <a:pt x="654" y="2331"/>
                    <a:pt x="652" y="2339"/>
                  </a:cubicBezTo>
                  <a:cubicBezTo>
                    <a:pt x="639" y="2403"/>
                    <a:pt x="628" y="2467"/>
                    <a:pt x="619" y="2531"/>
                  </a:cubicBezTo>
                  <a:cubicBezTo>
                    <a:pt x="493" y="2139"/>
                    <a:pt x="555" y="1719"/>
                    <a:pt x="957" y="1287"/>
                  </a:cubicBezTo>
                  <a:cubicBezTo>
                    <a:pt x="1413" y="800"/>
                    <a:pt x="2171" y="450"/>
                    <a:pt x="2885" y="450"/>
                  </a:cubicBezTo>
                  <a:close/>
                  <a:moveTo>
                    <a:pt x="2580" y="2747"/>
                  </a:moveTo>
                  <a:cubicBezTo>
                    <a:pt x="2635" y="3080"/>
                    <a:pt x="2760" y="3464"/>
                    <a:pt x="3003" y="3590"/>
                  </a:cubicBezTo>
                  <a:cubicBezTo>
                    <a:pt x="2788" y="3669"/>
                    <a:pt x="2563" y="3718"/>
                    <a:pt x="2335" y="3738"/>
                  </a:cubicBezTo>
                  <a:cubicBezTo>
                    <a:pt x="2368" y="3405"/>
                    <a:pt x="2432" y="3082"/>
                    <a:pt x="2565" y="2764"/>
                  </a:cubicBezTo>
                  <a:lnTo>
                    <a:pt x="2580" y="2747"/>
                  </a:lnTo>
                  <a:close/>
                  <a:moveTo>
                    <a:pt x="6373" y="662"/>
                  </a:moveTo>
                  <a:cubicBezTo>
                    <a:pt x="7954" y="662"/>
                    <a:pt x="9523" y="1426"/>
                    <a:pt x="10129" y="2979"/>
                  </a:cubicBezTo>
                  <a:cubicBezTo>
                    <a:pt x="11218" y="5762"/>
                    <a:pt x="9069" y="9071"/>
                    <a:pt x="6090" y="9161"/>
                  </a:cubicBezTo>
                  <a:cubicBezTo>
                    <a:pt x="6056" y="9162"/>
                    <a:pt x="6022" y="9163"/>
                    <a:pt x="5989" y="9163"/>
                  </a:cubicBezTo>
                  <a:cubicBezTo>
                    <a:pt x="3676" y="9163"/>
                    <a:pt x="1737" y="6800"/>
                    <a:pt x="1874" y="4591"/>
                  </a:cubicBezTo>
                  <a:lnTo>
                    <a:pt x="1874" y="4591"/>
                  </a:lnTo>
                  <a:cubicBezTo>
                    <a:pt x="1932" y="4763"/>
                    <a:pt x="2009" y="4931"/>
                    <a:pt x="2102" y="5086"/>
                  </a:cubicBezTo>
                  <a:cubicBezTo>
                    <a:pt x="2123" y="5120"/>
                    <a:pt x="2154" y="5135"/>
                    <a:pt x="2186" y="5135"/>
                  </a:cubicBezTo>
                  <a:cubicBezTo>
                    <a:pt x="2236" y="5135"/>
                    <a:pt x="2286" y="5097"/>
                    <a:pt x="2288" y="5037"/>
                  </a:cubicBezTo>
                  <a:cubicBezTo>
                    <a:pt x="2296" y="4714"/>
                    <a:pt x="2296" y="4401"/>
                    <a:pt x="2309" y="4097"/>
                  </a:cubicBezTo>
                  <a:cubicBezTo>
                    <a:pt x="2621" y="4096"/>
                    <a:pt x="2929" y="4043"/>
                    <a:pt x="3223" y="3941"/>
                  </a:cubicBezTo>
                  <a:cubicBezTo>
                    <a:pt x="3423" y="3871"/>
                    <a:pt x="3612" y="3774"/>
                    <a:pt x="3787" y="3654"/>
                  </a:cubicBezTo>
                  <a:cubicBezTo>
                    <a:pt x="3797" y="3664"/>
                    <a:pt x="3805" y="3676"/>
                    <a:pt x="3817" y="3686"/>
                  </a:cubicBezTo>
                  <a:cubicBezTo>
                    <a:pt x="3825" y="3693"/>
                    <a:pt x="3836" y="3696"/>
                    <a:pt x="3847" y="3696"/>
                  </a:cubicBezTo>
                  <a:cubicBezTo>
                    <a:pt x="3869" y="3696"/>
                    <a:pt x="3890" y="3682"/>
                    <a:pt x="3887" y="3656"/>
                  </a:cubicBezTo>
                  <a:cubicBezTo>
                    <a:pt x="3885" y="3635"/>
                    <a:pt x="3879" y="3615"/>
                    <a:pt x="3876" y="3594"/>
                  </a:cubicBezTo>
                  <a:cubicBezTo>
                    <a:pt x="4699" y="2983"/>
                    <a:pt x="5106" y="1902"/>
                    <a:pt x="4620" y="985"/>
                  </a:cubicBezTo>
                  <a:cubicBezTo>
                    <a:pt x="4807" y="915"/>
                    <a:pt x="4999" y="856"/>
                    <a:pt x="5193" y="807"/>
                  </a:cubicBezTo>
                  <a:cubicBezTo>
                    <a:pt x="5577" y="710"/>
                    <a:pt x="5975" y="662"/>
                    <a:pt x="6373" y="662"/>
                  </a:cubicBezTo>
                  <a:close/>
                  <a:moveTo>
                    <a:pt x="2965" y="0"/>
                  </a:moveTo>
                  <a:cubicBezTo>
                    <a:pt x="2144" y="0"/>
                    <a:pt x="1256" y="417"/>
                    <a:pt x="715" y="912"/>
                  </a:cubicBezTo>
                  <a:cubicBezTo>
                    <a:pt x="300" y="1291"/>
                    <a:pt x="1" y="1871"/>
                    <a:pt x="99" y="2444"/>
                  </a:cubicBezTo>
                  <a:cubicBezTo>
                    <a:pt x="157" y="2783"/>
                    <a:pt x="319" y="3062"/>
                    <a:pt x="536" y="3325"/>
                  </a:cubicBezTo>
                  <a:cubicBezTo>
                    <a:pt x="678" y="3505"/>
                    <a:pt x="862" y="3651"/>
                    <a:pt x="1071" y="3751"/>
                  </a:cubicBezTo>
                  <a:cubicBezTo>
                    <a:pt x="1221" y="3866"/>
                    <a:pt x="1404" y="3946"/>
                    <a:pt x="1599" y="4004"/>
                  </a:cubicBezTo>
                  <a:cubicBezTo>
                    <a:pt x="1504" y="4476"/>
                    <a:pt x="1512" y="4978"/>
                    <a:pt x="1581" y="5423"/>
                  </a:cubicBezTo>
                  <a:cubicBezTo>
                    <a:pt x="1771" y="6645"/>
                    <a:pt x="2311" y="7837"/>
                    <a:pt x="3285" y="8626"/>
                  </a:cubicBezTo>
                  <a:cubicBezTo>
                    <a:pt x="4106" y="9291"/>
                    <a:pt x="5077" y="9604"/>
                    <a:pt x="6046" y="9604"/>
                  </a:cubicBezTo>
                  <a:cubicBezTo>
                    <a:pt x="7468" y="9604"/>
                    <a:pt x="8882" y="8930"/>
                    <a:pt x="9796" y="7710"/>
                  </a:cubicBezTo>
                  <a:cubicBezTo>
                    <a:pt x="11157" y="5894"/>
                    <a:pt x="11341" y="3080"/>
                    <a:pt x="9666" y="1394"/>
                  </a:cubicBezTo>
                  <a:cubicBezTo>
                    <a:pt x="8816" y="538"/>
                    <a:pt x="7612" y="166"/>
                    <a:pt x="6412" y="166"/>
                  </a:cubicBezTo>
                  <a:cubicBezTo>
                    <a:pt x="5802" y="166"/>
                    <a:pt x="5192" y="263"/>
                    <a:pt x="4632" y="441"/>
                  </a:cubicBezTo>
                  <a:cubicBezTo>
                    <a:pt x="4525" y="475"/>
                    <a:pt x="4419" y="515"/>
                    <a:pt x="4314" y="559"/>
                  </a:cubicBezTo>
                  <a:cubicBezTo>
                    <a:pt x="4297" y="541"/>
                    <a:pt x="4284" y="523"/>
                    <a:pt x="4266" y="505"/>
                  </a:cubicBezTo>
                  <a:cubicBezTo>
                    <a:pt x="3911" y="145"/>
                    <a:pt x="3450" y="0"/>
                    <a:pt x="29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6"/>
            <p:cNvSpPr/>
            <p:nvPr/>
          </p:nvSpPr>
          <p:spPr>
            <a:xfrm>
              <a:off x="6975125" y="1251500"/>
              <a:ext cx="85650" cy="85100"/>
            </a:xfrm>
            <a:custGeom>
              <a:avLst/>
              <a:gdLst/>
              <a:ahLst/>
              <a:cxnLst/>
              <a:rect l="l" t="t" r="r" b="b"/>
              <a:pathLst>
                <a:path w="3426" h="3404" extrusionOk="0">
                  <a:moveTo>
                    <a:pt x="1094" y="327"/>
                  </a:moveTo>
                  <a:cubicBezTo>
                    <a:pt x="1902" y="327"/>
                    <a:pt x="2556" y="620"/>
                    <a:pt x="2431" y="1599"/>
                  </a:cubicBezTo>
                  <a:cubicBezTo>
                    <a:pt x="2215" y="1586"/>
                    <a:pt x="1997" y="1561"/>
                    <a:pt x="1782" y="1542"/>
                  </a:cubicBezTo>
                  <a:cubicBezTo>
                    <a:pt x="1549" y="1519"/>
                    <a:pt x="1290" y="1474"/>
                    <a:pt x="1030" y="1450"/>
                  </a:cubicBezTo>
                  <a:cubicBezTo>
                    <a:pt x="978" y="1077"/>
                    <a:pt x="898" y="703"/>
                    <a:pt x="871" y="334"/>
                  </a:cubicBezTo>
                  <a:cubicBezTo>
                    <a:pt x="946" y="330"/>
                    <a:pt x="1021" y="327"/>
                    <a:pt x="1094" y="327"/>
                  </a:cubicBezTo>
                  <a:close/>
                  <a:moveTo>
                    <a:pt x="1131" y="1"/>
                  </a:moveTo>
                  <a:cubicBezTo>
                    <a:pt x="986" y="1"/>
                    <a:pt x="841" y="9"/>
                    <a:pt x="699" y="23"/>
                  </a:cubicBezTo>
                  <a:cubicBezTo>
                    <a:pt x="614" y="31"/>
                    <a:pt x="535" y="90"/>
                    <a:pt x="537" y="185"/>
                  </a:cubicBezTo>
                  <a:cubicBezTo>
                    <a:pt x="548" y="602"/>
                    <a:pt x="635" y="1018"/>
                    <a:pt x="693" y="1433"/>
                  </a:cubicBezTo>
                  <a:cubicBezTo>
                    <a:pt x="497" y="1433"/>
                    <a:pt x="307" y="1456"/>
                    <a:pt x="135" y="1520"/>
                  </a:cubicBezTo>
                  <a:cubicBezTo>
                    <a:pt x="91" y="1535"/>
                    <a:pt x="91" y="1597"/>
                    <a:pt x="135" y="1610"/>
                  </a:cubicBezTo>
                  <a:cubicBezTo>
                    <a:pt x="328" y="1688"/>
                    <a:pt x="530" y="1747"/>
                    <a:pt x="735" y="1783"/>
                  </a:cubicBezTo>
                  <a:cubicBezTo>
                    <a:pt x="755" y="2004"/>
                    <a:pt x="760" y="2229"/>
                    <a:pt x="724" y="2447"/>
                  </a:cubicBezTo>
                  <a:cubicBezTo>
                    <a:pt x="686" y="2666"/>
                    <a:pt x="571" y="2720"/>
                    <a:pt x="427" y="2720"/>
                  </a:cubicBezTo>
                  <a:cubicBezTo>
                    <a:pt x="320" y="2720"/>
                    <a:pt x="197" y="2690"/>
                    <a:pt x="77" y="2675"/>
                  </a:cubicBezTo>
                  <a:cubicBezTo>
                    <a:pt x="75" y="2675"/>
                    <a:pt x="73" y="2675"/>
                    <a:pt x="71" y="2675"/>
                  </a:cubicBezTo>
                  <a:cubicBezTo>
                    <a:pt x="17" y="2675"/>
                    <a:pt x="0" y="2750"/>
                    <a:pt x="33" y="2785"/>
                  </a:cubicBezTo>
                  <a:cubicBezTo>
                    <a:pt x="180" y="2941"/>
                    <a:pt x="338" y="3010"/>
                    <a:pt x="485" y="3010"/>
                  </a:cubicBezTo>
                  <a:cubicBezTo>
                    <a:pt x="748" y="3010"/>
                    <a:pt x="976" y="2788"/>
                    <a:pt x="1039" y="2444"/>
                  </a:cubicBezTo>
                  <a:cubicBezTo>
                    <a:pt x="1073" y="2244"/>
                    <a:pt x="1083" y="2040"/>
                    <a:pt x="1068" y="1838"/>
                  </a:cubicBezTo>
                  <a:lnTo>
                    <a:pt x="1068" y="1838"/>
                  </a:lnTo>
                  <a:cubicBezTo>
                    <a:pt x="1365" y="1879"/>
                    <a:pt x="1667" y="1902"/>
                    <a:pt x="1946" y="1937"/>
                  </a:cubicBezTo>
                  <a:cubicBezTo>
                    <a:pt x="2052" y="1950"/>
                    <a:pt x="2202" y="1975"/>
                    <a:pt x="2363" y="1994"/>
                  </a:cubicBezTo>
                  <a:cubicBezTo>
                    <a:pt x="2274" y="2455"/>
                    <a:pt x="2179" y="2908"/>
                    <a:pt x="2176" y="3361"/>
                  </a:cubicBezTo>
                  <a:cubicBezTo>
                    <a:pt x="2176" y="3385"/>
                    <a:pt x="2195" y="3403"/>
                    <a:pt x="2218" y="3403"/>
                  </a:cubicBezTo>
                  <a:cubicBezTo>
                    <a:pt x="2219" y="3403"/>
                    <a:pt x="2220" y="3403"/>
                    <a:pt x="2221" y="3403"/>
                  </a:cubicBezTo>
                  <a:cubicBezTo>
                    <a:pt x="2518" y="3403"/>
                    <a:pt x="2676" y="2647"/>
                    <a:pt x="2748" y="2022"/>
                  </a:cubicBezTo>
                  <a:cubicBezTo>
                    <a:pt x="2753" y="2022"/>
                    <a:pt x="2758" y="2022"/>
                    <a:pt x="2763" y="2022"/>
                  </a:cubicBezTo>
                  <a:cubicBezTo>
                    <a:pt x="3008" y="2022"/>
                    <a:pt x="3236" y="1982"/>
                    <a:pt x="3355" y="1838"/>
                  </a:cubicBezTo>
                  <a:cubicBezTo>
                    <a:pt x="3426" y="1755"/>
                    <a:pt x="3401" y="1632"/>
                    <a:pt x="3291" y="1596"/>
                  </a:cubicBezTo>
                  <a:cubicBezTo>
                    <a:pt x="3233" y="1577"/>
                    <a:pt x="3173" y="1571"/>
                    <a:pt x="3112" y="1571"/>
                  </a:cubicBezTo>
                  <a:cubicBezTo>
                    <a:pt x="3005" y="1571"/>
                    <a:pt x="2895" y="1591"/>
                    <a:pt x="2786" y="1599"/>
                  </a:cubicBezTo>
                  <a:cubicBezTo>
                    <a:pt x="2796" y="1451"/>
                    <a:pt x="2797" y="1333"/>
                    <a:pt x="2796" y="1268"/>
                  </a:cubicBezTo>
                  <a:cubicBezTo>
                    <a:pt x="2759" y="265"/>
                    <a:pt x="1957" y="1"/>
                    <a:pt x="11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6"/>
            <p:cNvSpPr/>
            <p:nvPr/>
          </p:nvSpPr>
          <p:spPr>
            <a:xfrm>
              <a:off x="5101475" y="2041775"/>
              <a:ext cx="1826950" cy="1087150"/>
            </a:xfrm>
            <a:custGeom>
              <a:avLst/>
              <a:gdLst/>
              <a:ahLst/>
              <a:cxnLst/>
              <a:rect l="l" t="t" r="r" b="b"/>
              <a:pathLst>
                <a:path w="73078" h="43486" extrusionOk="0">
                  <a:moveTo>
                    <a:pt x="44666" y="23679"/>
                  </a:moveTo>
                  <a:lnTo>
                    <a:pt x="44666" y="23679"/>
                  </a:lnTo>
                  <a:cubicBezTo>
                    <a:pt x="43960" y="24447"/>
                    <a:pt x="43289" y="25245"/>
                    <a:pt x="42641" y="26046"/>
                  </a:cubicBezTo>
                  <a:cubicBezTo>
                    <a:pt x="40678" y="28475"/>
                    <a:pt x="38887" y="31041"/>
                    <a:pt x="36848" y="33411"/>
                  </a:cubicBezTo>
                  <a:cubicBezTo>
                    <a:pt x="35012" y="35544"/>
                    <a:pt x="32889" y="37621"/>
                    <a:pt x="30217" y="38646"/>
                  </a:cubicBezTo>
                  <a:cubicBezTo>
                    <a:pt x="29610" y="38877"/>
                    <a:pt x="28978" y="39038"/>
                    <a:pt x="28335" y="39123"/>
                  </a:cubicBezTo>
                  <a:cubicBezTo>
                    <a:pt x="28983" y="38244"/>
                    <a:pt x="29507" y="37222"/>
                    <a:pt x="29868" y="36236"/>
                  </a:cubicBezTo>
                  <a:cubicBezTo>
                    <a:pt x="29882" y="36197"/>
                    <a:pt x="29846" y="36168"/>
                    <a:pt x="29812" y="36168"/>
                  </a:cubicBezTo>
                  <a:cubicBezTo>
                    <a:pt x="29795" y="36168"/>
                    <a:pt x="29777" y="36176"/>
                    <a:pt x="29767" y="36194"/>
                  </a:cubicBezTo>
                  <a:lnTo>
                    <a:pt x="29766" y="36194"/>
                  </a:lnTo>
                  <a:cubicBezTo>
                    <a:pt x="29188" y="37173"/>
                    <a:pt x="28398" y="37959"/>
                    <a:pt x="27710" y="38835"/>
                  </a:cubicBezTo>
                  <a:cubicBezTo>
                    <a:pt x="28038" y="36487"/>
                    <a:pt x="27837" y="34002"/>
                    <a:pt x="27833" y="31650"/>
                  </a:cubicBezTo>
                  <a:cubicBezTo>
                    <a:pt x="27830" y="30272"/>
                    <a:pt x="27828" y="28892"/>
                    <a:pt x="27827" y="27514"/>
                  </a:cubicBezTo>
                  <a:cubicBezTo>
                    <a:pt x="27825" y="26889"/>
                    <a:pt x="27824" y="26266"/>
                    <a:pt x="27815" y="25641"/>
                  </a:cubicBezTo>
                  <a:cubicBezTo>
                    <a:pt x="27809" y="25090"/>
                    <a:pt x="27719" y="24637"/>
                    <a:pt x="27625" y="24141"/>
                  </a:cubicBezTo>
                  <a:lnTo>
                    <a:pt x="27625" y="24141"/>
                  </a:lnTo>
                  <a:cubicBezTo>
                    <a:pt x="28337" y="24742"/>
                    <a:pt x="28954" y="25488"/>
                    <a:pt x="29510" y="26218"/>
                  </a:cubicBezTo>
                  <a:cubicBezTo>
                    <a:pt x="29523" y="26235"/>
                    <a:pt x="29543" y="26243"/>
                    <a:pt x="29563" y="26243"/>
                  </a:cubicBezTo>
                  <a:cubicBezTo>
                    <a:pt x="29600" y="26243"/>
                    <a:pt x="29635" y="26217"/>
                    <a:pt x="29617" y="26174"/>
                  </a:cubicBezTo>
                  <a:cubicBezTo>
                    <a:pt x="29220" y="25218"/>
                    <a:pt x="28795" y="24366"/>
                    <a:pt x="28053" y="23682"/>
                  </a:cubicBezTo>
                  <a:lnTo>
                    <a:pt x="28053" y="23682"/>
                  </a:lnTo>
                  <a:cubicBezTo>
                    <a:pt x="30238" y="23684"/>
                    <a:pt x="32422" y="23685"/>
                    <a:pt x="34606" y="23685"/>
                  </a:cubicBezTo>
                  <a:cubicBezTo>
                    <a:pt x="37959" y="23685"/>
                    <a:pt x="41312" y="23683"/>
                    <a:pt x="44666" y="23679"/>
                  </a:cubicBezTo>
                  <a:close/>
                  <a:moveTo>
                    <a:pt x="12532" y="23672"/>
                  </a:moveTo>
                  <a:cubicBezTo>
                    <a:pt x="17409" y="23672"/>
                    <a:pt x="22285" y="23677"/>
                    <a:pt x="27162" y="23684"/>
                  </a:cubicBezTo>
                  <a:cubicBezTo>
                    <a:pt x="26805" y="24407"/>
                    <a:pt x="26303" y="25124"/>
                    <a:pt x="26234" y="25936"/>
                  </a:cubicBezTo>
                  <a:cubicBezTo>
                    <a:pt x="26225" y="26033"/>
                    <a:pt x="26299" y="26082"/>
                    <a:pt x="26376" y="26082"/>
                  </a:cubicBezTo>
                  <a:cubicBezTo>
                    <a:pt x="26430" y="26082"/>
                    <a:pt x="26485" y="26059"/>
                    <a:pt x="26516" y="26013"/>
                  </a:cubicBezTo>
                  <a:cubicBezTo>
                    <a:pt x="26810" y="25593"/>
                    <a:pt x="27064" y="25139"/>
                    <a:pt x="27315" y="24684"/>
                  </a:cubicBezTo>
                  <a:lnTo>
                    <a:pt x="27315" y="24684"/>
                  </a:lnTo>
                  <a:cubicBezTo>
                    <a:pt x="27277" y="24876"/>
                    <a:pt x="27254" y="25072"/>
                    <a:pt x="27246" y="25268"/>
                  </a:cubicBezTo>
                  <a:cubicBezTo>
                    <a:pt x="27220" y="26016"/>
                    <a:pt x="27231" y="26766"/>
                    <a:pt x="27231" y="27514"/>
                  </a:cubicBezTo>
                  <a:cubicBezTo>
                    <a:pt x="27228" y="28894"/>
                    <a:pt x="27226" y="30272"/>
                    <a:pt x="27225" y="31651"/>
                  </a:cubicBezTo>
                  <a:cubicBezTo>
                    <a:pt x="27220" y="34128"/>
                    <a:pt x="26989" y="36755"/>
                    <a:pt x="27397" y="39210"/>
                  </a:cubicBezTo>
                  <a:lnTo>
                    <a:pt x="27356" y="39210"/>
                  </a:lnTo>
                  <a:cubicBezTo>
                    <a:pt x="27172" y="38954"/>
                    <a:pt x="26989" y="38702"/>
                    <a:pt x="26798" y="38452"/>
                  </a:cubicBezTo>
                  <a:cubicBezTo>
                    <a:pt x="26513" y="38083"/>
                    <a:pt x="26288" y="37613"/>
                    <a:pt x="25930" y="37314"/>
                  </a:cubicBezTo>
                  <a:cubicBezTo>
                    <a:pt x="25914" y="37300"/>
                    <a:pt x="25895" y="37293"/>
                    <a:pt x="25878" y="37293"/>
                  </a:cubicBezTo>
                  <a:cubicBezTo>
                    <a:pt x="25841" y="37293"/>
                    <a:pt x="25808" y="37322"/>
                    <a:pt x="25803" y="37367"/>
                  </a:cubicBezTo>
                  <a:cubicBezTo>
                    <a:pt x="25724" y="38023"/>
                    <a:pt x="26288" y="38621"/>
                    <a:pt x="26721" y="39204"/>
                  </a:cubicBezTo>
                  <a:cubicBezTo>
                    <a:pt x="24858" y="39133"/>
                    <a:pt x="23011" y="38531"/>
                    <a:pt x="21331" y="37650"/>
                  </a:cubicBezTo>
                  <a:cubicBezTo>
                    <a:pt x="18078" y="35943"/>
                    <a:pt x="15804" y="32947"/>
                    <a:pt x="14361" y="29634"/>
                  </a:cubicBezTo>
                  <a:cubicBezTo>
                    <a:pt x="13529" y="27724"/>
                    <a:pt x="12943" y="25723"/>
                    <a:pt x="12532" y="23672"/>
                  </a:cubicBezTo>
                  <a:close/>
                  <a:moveTo>
                    <a:pt x="9515" y="23669"/>
                  </a:moveTo>
                  <a:cubicBezTo>
                    <a:pt x="10338" y="23669"/>
                    <a:pt x="11160" y="23670"/>
                    <a:pt x="11982" y="23671"/>
                  </a:cubicBezTo>
                  <a:cubicBezTo>
                    <a:pt x="13206" y="30349"/>
                    <a:pt x="16498" y="36730"/>
                    <a:pt x="23227" y="39187"/>
                  </a:cubicBezTo>
                  <a:cubicBezTo>
                    <a:pt x="23485" y="39283"/>
                    <a:pt x="23744" y="39363"/>
                    <a:pt x="24003" y="39437"/>
                  </a:cubicBezTo>
                  <a:cubicBezTo>
                    <a:pt x="18816" y="39438"/>
                    <a:pt x="13631" y="39442"/>
                    <a:pt x="8444" y="39443"/>
                  </a:cubicBezTo>
                  <a:cubicBezTo>
                    <a:pt x="8539" y="39368"/>
                    <a:pt x="8634" y="39291"/>
                    <a:pt x="8722" y="39214"/>
                  </a:cubicBezTo>
                  <a:cubicBezTo>
                    <a:pt x="8983" y="38984"/>
                    <a:pt x="9694" y="38407"/>
                    <a:pt x="9538" y="37988"/>
                  </a:cubicBezTo>
                  <a:cubicBezTo>
                    <a:pt x="9532" y="37969"/>
                    <a:pt x="9513" y="37956"/>
                    <a:pt x="9493" y="37956"/>
                  </a:cubicBezTo>
                  <a:cubicBezTo>
                    <a:pt x="9490" y="37956"/>
                    <a:pt x="9487" y="37956"/>
                    <a:pt x="9484" y="37957"/>
                  </a:cubicBezTo>
                  <a:cubicBezTo>
                    <a:pt x="9095" y="38074"/>
                    <a:pt x="8698" y="38618"/>
                    <a:pt x="8385" y="38876"/>
                  </a:cubicBezTo>
                  <a:cubicBezTo>
                    <a:pt x="8168" y="39056"/>
                    <a:pt x="7947" y="39251"/>
                    <a:pt x="7722" y="39443"/>
                  </a:cubicBezTo>
                  <a:lnTo>
                    <a:pt x="7057" y="39443"/>
                  </a:lnTo>
                  <a:cubicBezTo>
                    <a:pt x="7062" y="38784"/>
                    <a:pt x="7044" y="38121"/>
                    <a:pt x="7043" y="37467"/>
                  </a:cubicBezTo>
                  <a:cubicBezTo>
                    <a:pt x="7046" y="32867"/>
                    <a:pt x="7048" y="28269"/>
                    <a:pt x="7048" y="23671"/>
                  </a:cubicBezTo>
                  <a:cubicBezTo>
                    <a:pt x="7870" y="23670"/>
                    <a:pt x="8693" y="23669"/>
                    <a:pt x="9515" y="23669"/>
                  </a:cubicBezTo>
                  <a:close/>
                  <a:moveTo>
                    <a:pt x="6947" y="0"/>
                  </a:moveTo>
                  <a:cubicBezTo>
                    <a:pt x="6879" y="0"/>
                    <a:pt x="6810" y="25"/>
                    <a:pt x="6756" y="80"/>
                  </a:cubicBezTo>
                  <a:cubicBezTo>
                    <a:pt x="6738" y="75"/>
                    <a:pt x="6720" y="72"/>
                    <a:pt x="6700" y="70"/>
                  </a:cubicBezTo>
                  <a:cubicBezTo>
                    <a:pt x="6524" y="70"/>
                    <a:pt x="6347" y="183"/>
                    <a:pt x="6349" y="411"/>
                  </a:cubicBezTo>
                  <a:lnTo>
                    <a:pt x="6349" y="557"/>
                  </a:lnTo>
                  <a:cubicBezTo>
                    <a:pt x="6024" y="971"/>
                    <a:pt x="5735" y="1422"/>
                    <a:pt x="5453" y="1856"/>
                  </a:cubicBezTo>
                  <a:cubicBezTo>
                    <a:pt x="5176" y="2283"/>
                    <a:pt x="4667" y="2918"/>
                    <a:pt x="4766" y="3467"/>
                  </a:cubicBezTo>
                  <a:cubicBezTo>
                    <a:pt x="4769" y="3481"/>
                    <a:pt x="4782" y="3490"/>
                    <a:pt x="4795" y="3490"/>
                  </a:cubicBezTo>
                  <a:cubicBezTo>
                    <a:pt x="4800" y="3490"/>
                    <a:pt x="4805" y="3489"/>
                    <a:pt x="4810" y="3485"/>
                  </a:cubicBezTo>
                  <a:cubicBezTo>
                    <a:pt x="5225" y="3218"/>
                    <a:pt x="5491" y="2677"/>
                    <a:pt x="5762" y="2281"/>
                  </a:cubicBezTo>
                  <a:cubicBezTo>
                    <a:pt x="5952" y="2006"/>
                    <a:pt x="6145" y="1720"/>
                    <a:pt x="6349" y="1441"/>
                  </a:cubicBezTo>
                  <a:cubicBezTo>
                    <a:pt x="6350" y="8667"/>
                    <a:pt x="6352" y="15895"/>
                    <a:pt x="6354" y="23121"/>
                  </a:cubicBezTo>
                  <a:cubicBezTo>
                    <a:pt x="5232" y="23121"/>
                    <a:pt x="4110" y="23121"/>
                    <a:pt x="2988" y="23119"/>
                  </a:cubicBezTo>
                  <a:lnTo>
                    <a:pt x="2769" y="23118"/>
                  </a:lnTo>
                  <a:cubicBezTo>
                    <a:pt x="2766" y="23118"/>
                    <a:pt x="2764" y="23116"/>
                    <a:pt x="2763" y="23116"/>
                  </a:cubicBezTo>
                  <a:lnTo>
                    <a:pt x="2509" y="23116"/>
                  </a:lnTo>
                  <a:cubicBezTo>
                    <a:pt x="2507" y="23116"/>
                    <a:pt x="2507" y="23116"/>
                    <a:pt x="2505" y="23118"/>
                  </a:cubicBezTo>
                  <a:lnTo>
                    <a:pt x="1874" y="23118"/>
                  </a:lnTo>
                  <a:cubicBezTo>
                    <a:pt x="1695" y="23118"/>
                    <a:pt x="1605" y="23257"/>
                    <a:pt x="1605" y="23397"/>
                  </a:cubicBezTo>
                  <a:cubicBezTo>
                    <a:pt x="1605" y="23536"/>
                    <a:pt x="1695" y="23676"/>
                    <a:pt x="1874" y="23676"/>
                  </a:cubicBezTo>
                  <a:lnTo>
                    <a:pt x="2505" y="23676"/>
                  </a:lnTo>
                  <a:cubicBezTo>
                    <a:pt x="2507" y="23676"/>
                    <a:pt x="2507" y="23677"/>
                    <a:pt x="2509" y="23677"/>
                  </a:cubicBezTo>
                  <a:lnTo>
                    <a:pt x="2763" y="23677"/>
                  </a:lnTo>
                  <a:cubicBezTo>
                    <a:pt x="2764" y="23677"/>
                    <a:pt x="2766" y="23676"/>
                    <a:pt x="2769" y="23676"/>
                  </a:cubicBezTo>
                  <a:cubicBezTo>
                    <a:pt x="2842" y="23676"/>
                    <a:pt x="2915" y="23676"/>
                    <a:pt x="2988" y="23674"/>
                  </a:cubicBezTo>
                  <a:cubicBezTo>
                    <a:pt x="4110" y="23672"/>
                    <a:pt x="5232" y="23671"/>
                    <a:pt x="6354" y="23671"/>
                  </a:cubicBezTo>
                  <a:cubicBezTo>
                    <a:pt x="6355" y="28297"/>
                    <a:pt x="6357" y="32923"/>
                    <a:pt x="6359" y="37549"/>
                  </a:cubicBezTo>
                  <a:cubicBezTo>
                    <a:pt x="6357" y="38180"/>
                    <a:pt x="6349" y="38812"/>
                    <a:pt x="6355" y="39445"/>
                  </a:cubicBezTo>
                  <a:cubicBezTo>
                    <a:pt x="4343" y="39447"/>
                    <a:pt x="2330" y="39448"/>
                    <a:pt x="317" y="39450"/>
                  </a:cubicBezTo>
                  <a:cubicBezTo>
                    <a:pt x="105" y="39450"/>
                    <a:pt x="0" y="39614"/>
                    <a:pt x="0" y="39778"/>
                  </a:cubicBezTo>
                  <a:cubicBezTo>
                    <a:pt x="0" y="39942"/>
                    <a:pt x="105" y="40106"/>
                    <a:pt x="317" y="40106"/>
                  </a:cubicBezTo>
                  <a:cubicBezTo>
                    <a:pt x="2335" y="40109"/>
                    <a:pt x="4352" y="40111"/>
                    <a:pt x="6370" y="40111"/>
                  </a:cubicBezTo>
                  <a:cubicBezTo>
                    <a:pt x="6375" y="40262"/>
                    <a:pt x="6380" y="40413"/>
                    <a:pt x="6388" y="40564"/>
                  </a:cubicBezTo>
                  <a:cubicBezTo>
                    <a:pt x="6439" y="41514"/>
                    <a:pt x="6596" y="42457"/>
                    <a:pt x="6623" y="43408"/>
                  </a:cubicBezTo>
                  <a:cubicBezTo>
                    <a:pt x="6623" y="43460"/>
                    <a:pt x="6661" y="43486"/>
                    <a:pt x="6700" y="43486"/>
                  </a:cubicBezTo>
                  <a:cubicBezTo>
                    <a:pt x="6738" y="43486"/>
                    <a:pt x="6777" y="43460"/>
                    <a:pt x="6777" y="43408"/>
                  </a:cubicBezTo>
                  <a:cubicBezTo>
                    <a:pt x="6800" y="42590"/>
                    <a:pt x="6902" y="41773"/>
                    <a:pt x="6982" y="40957"/>
                  </a:cubicBezTo>
                  <a:cubicBezTo>
                    <a:pt x="8252" y="41417"/>
                    <a:pt x="9515" y="41917"/>
                    <a:pt x="10730" y="42504"/>
                  </a:cubicBezTo>
                  <a:cubicBezTo>
                    <a:pt x="10740" y="42509"/>
                    <a:pt x="10750" y="42511"/>
                    <a:pt x="10760" y="42511"/>
                  </a:cubicBezTo>
                  <a:cubicBezTo>
                    <a:pt x="10816" y="42511"/>
                    <a:pt x="10866" y="42442"/>
                    <a:pt x="10812" y="42396"/>
                  </a:cubicBezTo>
                  <a:cubicBezTo>
                    <a:pt x="9758" y="41499"/>
                    <a:pt x="8585" y="40770"/>
                    <a:pt x="7259" y="40382"/>
                  </a:cubicBezTo>
                  <a:cubicBezTo>
                    <a:pt x="7359" y="40288"/>
                    <a:pt x="7464" y="40200"/>
                    <a:pt x="7573" y="40111"/>
                  </a:cubicBezTo>
                  <a:cubicBezTo>
                    <a:pt x="12416" y="40116"/>
                    <a:pt x="17260" y="40118"/>
                    <a:pt x="22104" y="40118"/>
                  </a:cubicBezTo>
                  <a:cubicBezTo>
                    <a:pt x="23601" y="40118"/>
                    <a:pt x="25098" y="40118"/>
                    <a:pt x="26595" y="40118"/>
                  </a:cubicBezTo>
                  <a:lnTo>
                    <a:pt x="26595" y="40118"/>
                  </a:lnTo>
                  <a:cubicBezTo>
                    <a:pt x="25770" y="40908"/>
                    <a:pt x="24854" y="41627"/>
                    <a:pt x="24177" y="42544"/>
                  </a:cubicBezTo>
                  <a:cubicBezTo>
                    <a:pt x="24152" y="42577"/>
                    <a:pt x="24185" y="42628"/>
                    <a:pt x="24223" y="42628"/>
                  </a:cubicBezTo>
                  <a:cubicBezTo>
                    <a:pt x="24228" y="42628"/>
                    <a:pt x="24233" y="42628"/>
                    <a:pt x="24238" y="42626"/>
                  </a:cubicBezTo>
                  <a:cubicBezTo>
                    <a:pt x="25504" y="42137"/>
                    <a:pt x="26367" y="40971"/>
                    <a:pt x="27436" y="40188"/>
                  </a:cubicBezTo>
                  <a:cubicBezTo>
                    <a:pt x="27464" y="40168"/>
                    <a:pt x="27487" y="40144"/>
                    <a:pt x="27509" y="40119"/>
                  </a:cubicBezTo>
                  <a:cubicBezTo>
                    <a:pt x="30817" y="40119"/>
                    <a:pt x="34126" y="40119"/>
                    <a:pt x="37433" y="40122"/>
                  </a:cubicBezTo>
                  <a:cubicBezTo>
                    <a:pt x="43749" y="40124"/>
                    <a:pt x="39786" y="40126"/>
                    <a:pt x="46101" y="40126"/>
                  </a:cubicBezTo>
                  <a:cubicBezTo>
                    <a:pt x="48106" y="40126"/>
                    <a:pt x="48688" y="40133"/>
                    <a:pt x="48754" y="40133"/>
                  </a:cubicBezTo>
                  <a:cubicBezTo>
                    <a:pt x="48893" y="40133"/>
                    <a:pt x="46658" y="40101"/>
                    <a:pt x="50950" y="39899"/>
                  </a:cubicBezTo>
                  <a:cubicBezTo>
                    <a:pt x="50970" y="39899"/>
                    <a:pt x="50990" y="39894"/>
                    <a:pt x="51008" y="39885"/>
                  </a:cubicBezTo>
                  <a:lnTo>
                    <a:pt x="51459" y="39871"/>
                  </a:lnTo>
                  <a:cubicBezTo>
                    <a:pt x="51461" y="39872"/>
                    <a:pt x="51462" y="39872"/>
                    <a:pt x="51464" y="39872"/>
                  </a:cubicBezTo>
                  <a:cubicBezTo>
                    <a:pt x="51514" y="39872"/>
                    <a:pt x="51554" y="39829"/>
                    <a:pt x="51549" y="39780"/>
                  </a:cubicBezTo>
                  <a:cubicBezTo>
                    <a:pt x="51551" y="39731"/>
                    <a:pt x="51522" y="39684"/>
                    <a:pt x="51463" y="39684"/>
                  </a:cubicBezTo>
                  <a:cubicBezTo>
                    <a:pt x="51462" y="39684"/>
                    <a:pt x="51461" y="39684"/>
                    <a:pt x="51460" y="39684"/>
                  </a:cubicBezTo>
                  <a:lnTo>
                    <a:pt x="51009" y="39671"/>
                  </a:lnTo>
                  <a:cubicBezTo>
                    <a:pt x="50991" y="39661"/>
                    <a:pt x="50972" y="39657"/>
                    <a:pt x="50952" y="39657"/>
                  </a:cubicBezTo>
                  <a:cubicBezTo>
                    <a:pt x="46702" y="39457"/>
                    <a:pt x="49114" y="39425"/>
                    <a:pt x="49011" y="39425"/>
                  </a:cubicBezTo>
                  <a:cubicBezTo>
                    <a:pt x="48964" y="39425"/>
                    <a:pt x="48404" y="39432"/>
                    <a:pt x="46482" y="39432"/>
                  </a:cubicBezTo>
                  <a:cubicBezTo>
                    <a:pt x="40166" y="39432"/>
                    <a:pt x="44129" y="39433"/>
                    <a:pt x="37815" y="39433"/>
                  </a:cubicBezTo>
                  <a:cubicBezTo>
                    <a:pt x="35168" y="39433"/>
                    <a:pt x="32520" y="39435"/>
                    <a:pt x="29872" y="39437"/>
                  </a:cubicBezTo>
                  <a:cubicBezTo>
                    <a:pt x="30324" y="39304"/>
                    <a:pt x="30766" y="39140"/>
                    <a:pt x="31196" y="38948"/>
                  </a:cubicBezTo>
                  <a:cubicBezTo>
                    <a:pt x="33739" y="37805"/>
                    <a:pt x="35780" y="35700"/>
                    <a:pt x="37559" y="33610"/>
                  </a:cubicBezTo>
                  <a:cubicBezTo>
                    <a:pt x="40222" y="30487"/>
                    <a:pt x="42528" y="26702"/>
                    <a:pt x="45458" y="23679"/>
                  </a:cubicBezTo>
                  <a:cubicBezTo>
                    <a:pt x="54361" y="23662"/>
                    <a:pt x="63263" y="23600"/>
                    <a:pt x="72164" y="23495"/>
                  </a:cubicBezTo>
                  <a:lnTo>
                    <a:pt x="72164" y="23495"/>
                  </a:lnTo>
                  <a:cubicBezTo>
                    <a:pt x="71488" y="24119"/>
                    <a:pt x="70824" y="24755"/>
                    <a:pt x="70146" y="25378"/>
                  </a:cubicBezTo>
                  <a:cubicBezTo>
                    <a:pt x="70095" y="25425"/>
                    <a:pt x="70143" y="25499"/>
                    <a:pt x="70200" y="25499"/>
                  </a:cubicBezTo>
                  <a:cubicBezTo>
                    <a:pt x="70211" y="25499"/>
                    <a:pt x="70222" y="25496"/>
                    <a:pt x="70233" y="25490"/>
                  </a:cubicBezTo>
                  <a:cubicBezTo>
                    <a:pt x="71209" y="24958"/>
                    <a:pt x="72187" y="24432"/>
                    <a:pt x="72960" y="23620"/>
                  </a:cubicBezTo>
                  <a:cubicBezTo>
                    <a:pt x="72999" y="23577"/>
                    <a:pt x="73027" y="23523"/>
                    <a:pt x="73039" y="23466"/>
                  </a:cubicBezTo>
                  <a:cubicBezTo>
                    <a:pt x="73061" y="23451"/>
                    <a:pt x="73076" y="23425"/>
                    <a:pt x="73078" y="23397"/>
                  </a:cubicBezTo>
                  <a:cubicBezTo>
                    <a:pt x="73076" y="23367"/>
                    <a:pt x="73061" y="23341"/>
                    <a:pt x="73039" y="23326"/>
                  </a:cubicBezTo>
                  <a:cubicBezTo>
                    <a:pt x="73022" y="23241"/>
                    <a:pt x="72970" y="23167"/>
                    <a:pt x="72896" y="23123"/>
                  </a:cubicBezTo>
                  <a:cubicBezTo>
                    <a:pt x="72171" y="22696"/>
                    <a:pt x="70819" y="22362"/>
                    <a:pt x="70379" y="21586"/>
                  </a:cubicBezTo>
                  <a:cubicBezTo>
                    <a:pt x="70367" y="21565"/>
                    <a:pt x="70347" y="21555"/>
                    <a:pt x="70326" y="21555"/>
                  </a:cubicBezTo>
                  <a:cubicBezTo>
                    <a:pt x="70292" y="21555"/>
                    <a:pt x="70259" y="21579"/>
                    <a:pt x="70260" y="21619"/>
                  </a:cubicBezTo>
                  <a:cubicBezTo>
                    <a:pt x="70279" y="22458"/>
                    <a:pt x="71149" y="22900"/>
                    <a:pt x="71912" y="23293"/>
                  </a:cubicBezTo>
                  <a:cubicBezTo>
                    <a:pt x="63283" y="23180"/>
                    <a:pt x="54654" y="23121"/>
                    <a:pt x="46026" y="23115"/>
                  </a:cubicBezTo>
                  <a:cubicBezTo>
                    <a:pt x="47167" y="22007"/>
                    <a:pt x="48406" y="21020"/>
                    <a:pt x="49800" y="20236"/>
                  </a:cubicBezTo>
                  <a:cubicBezTo>
                    <a:pt x="51791" y="19116"/>
                    <a:pt x="54041" y="18748"/>
                    <a:pt x="56310" y="18748"/>
                  </a:cubicBezTo>
                  <a:cubicBezTo>
                    <a:pt x="57860" y="18748"/>
                    <a:pt x="59419" y="18920"/>
                    <a:pt x="60909" y="19140"/>
                  </a:cubicBezTo>
                  <a:cubicBezTo>
                    <a:pt x="60913" y="19140"/>
                    <a:pt x="60917" y="19141"/>
                    <a:pt x="60920" y="19141"/>
                  </a:cubicBezTo>
                  <a:cubicBezTo>
                    <a:pt x="60993" y="19141"/>
                    <a:pt x="61022" y="19032"/>
                    <a:pt x="60944" y="19017"/>
                  </a:cubicBezTo>
                  <a:cubicBezTo>
                    <a:pt x="59119" y="18637"/>
                    <a:pt x="57265" y="18351"/>
                    <a:pt x="55444" y="18351"/>
                  </a:cubicBezTo>
                  <a:cubicBezTo>
                    <a:pt x="53182" y="18351"/>
                    <a:pt x="50970" y="18792"/>
                    <a:pt x="48926" y="20040"/>
                  </a:cubicBezTo>
                  <a:cubicBezTo>
                    <a:pt x="47550" y="20884"/>
                    <a:pt x="46329" y="21950"/>
                    <a:pt x="45204" y="23113"/>
                  </a:cubicBezTo>
                  <a:cubicBezTo>
                    <a:pt x="42139" y="23107"/>
                    <a:pt x="39074" y="23105"/>
                    <a:pt x="36010" y="23105"/>
                  </a:cubicBezTo>
                  <a:cubicBezTo>
                    <a:pt x="28148" y="23105"/>
                    <a:pt x="20287" y="23119"/>
                    <a:pt x="12425" y="23121"/>
                  </a:cubicBezTo>
                  <a:cubicBezTo>
                    <a:pt x="11431" y="17732"/>
                    <a:pt x="11628" y="12020"/>
                    <a:pt x="11949" y="6691"/>
                  </a:cubicBezTo>
                  <a:cubicBezTo>
                    <a:pt x="12066" y="4766"/>
                    <a:pt x="12220" y="2844"/>
                    <a:pt x="12328" y="920"/>
                  </a:cubicBezTo>
                  <a:cubicBezTo>
                    <a:pt x="12330" y="896"/>
                    <a:pt x="12308" y="882"/>
                    <a:pt x="12287" y="882"/>
                  </a:cubicBezTo>
                  <a:cubicBezTo>
                    <a:pt x="12271" y="882"/>
                    <a:pt x="12256" y="890"/>
                    <a:pt x="12253" y="910"/>
                  </a:cubicBezTo>
                  <a:cubicBezTo>
                    <a:pt x="11173" y="8069"/>
                    <a:pt x="10717" y="15549"/>
                    <a:pt x="11821" y="22729"/>
                  </a:cubicBezTo>
                  <a:cubicBezTo>
                    <a:pt x="11843" y="22860"/>
                    <a:pt x="11864" y="22990"/>
                    <a:pt x="11885" y="23121"/>
                  </a:cubicBezTo>
                  <a:lnTo>
                    <a:pt x="7046" y="23121"/>
                  </a:lnTo>
                  <a:cubicBezTo>
                    <a:pt x="7049" y="15893"/>
                    <a:pt x="7051" y="8667"/>
                    <a:pt x="7053" y="1441"/>
                  </a:cubicBezTo>
                  <a:cubicBezTo>
                    <a:pt x="7451" y="2258"/>
                    <a:pt x="8050" y="2972"/>
                    <a:pt x="8554" y="3743"/>
                  </a:cubicBezTo>
                  <a:cubicBezTo>
                    <a:pt x="8566" y="3763"/>
                    <a:pt x="8584" y="3771"/>
                    <a:pt x="8603" y="3771"/>
                  </a:cubicBezTo>
                  <a:cubicBezTo>
                    <a:pt x="8638" y="3771"/>
                    <a:pt x="8674" y="3740"/>
                    <a:pt x="8665" y="3697"/>
                  </a:cubicBezTo>
                  <a:cubicBezTo>
                    <a:pt x="8375" y="2442"/>
                    <a:pt x="7574" y="1438"/>
                    <a:pt x="7230" y="208"/>
                  </a:cubicBezTo>
                  <a:cubicBezTo>
                    <a:pt x="7193" y="79"/>
                    <a:pt x="7070" y="0"/>
                    <a:pt x="69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6"/>
            <p:cNvSpPr/>
            <p:nvPr/>
          </p:nvSpPr>
          <p:spPr>
            <a:xfrm>
              <a:off x="5157975" y="2482575"/>
              <a:ext cx="74300" cy="98100"/>
            </a:xfrm>
            <a:custGeom>
              <a:avLst/>
              <a:gdLst/>
              <a:ahLst/>
              <a:cxnLst/>
              <a:rect l="l" t="t" r="r" b="b"/>
              <a:pathLst>
                <a:path w="2972" h="3924" extrusionOk="0">
                  <a:moveTo>
                    <a:pt x="1317" y="595"/>
                  </a:moveTo>
                  <a:cubicBezTo>
                    <a:pt x="1422" y="595"/>
                    <a:pt x="1543" y="627"/>
                    <a:pt x="1682" y="701"/>
                  </a:cubicBezTo>
                  <a:cubicBezTo>
                    <a:pt x="2322" y="1037"/>
                    <a:pt x="2256" y="2262"/>
                    <a:pt x="2022" y="2809"/>
                  </a:cubicBezTo>
                  <a:cubicBezTo>
                    <a:pt x="1900" y="3092"/>
                    <a:pt x="1647" y="3284"/>
                    <a:pt x="1393" y="3284"/>
                  </a:cubicBezTo>
                  <a:cubicBezTo>
                    <a:pt x="1233" y="3284"/>
                    <a:pt x="1073" y="3208"/>
                    <a:pt x="944" y="3030"/>
                  </a:cubicBezTo>
                  <a:cubicBezTo>
                    <a:pt x="905" y="2974"/>
                    <a:pt x="878" y="2909"/>
                    <a:pt x="846" y="2848"/>
                  </a:cubicBezTo>
                  <a:cubicBezTo>
                    <a:pt x="805" y="2564"/>
                    <a:pt x="736" y="2285"/>
                    <a:pt x="706" y="2002"/>
                  </a:cubicBezTo>
                  <a:cubicBezTo>
                    <a:pt x="655" y="1521"/>
                    <a:pt x="755" y="595"/>
                    <a:pt x="1317" y="595"/>
                  </a:cubicBezTo>
                  <a:close/>
                  <a:moveTo>
                    <a:pt x="1360" y="1"/>
                  </a:moveTo>
                  <a:cubicBezTo>
                    <a:pt x="876" y="1"/>
                    <a:pt x="394" y="266"/>
                    <a:pt x="201" y="791"/>
                  </a:cubicBezTo>
                  <a:cubicBezTo>
                    <a:pt x="1" y="1341"/>
                    <a:pt x="53" y="1933"/>
                    <a:pt x="144" y="2499"/>
                  </a:cubicBezTo>
                  <a:cubicBezTo>
                    <a:pt x="235" y="3071"/>
                    <a:pt x="529" y="3424"/>
                    <a:pt x="829" y="3893"/>
                  </a:cubicBezTo>
                  <a:cubicBezTo>
                    <a:pt x="843" y="3914"/>
                    <a:pt x="864" y="3923"/>
                    <a:pt x="886" y="3923"/>
                  </a:cubicBezTo>
                  <a:cubicBezTo>
                    <a:pt x="927" y="3923"/>
                    <a:pt x="967" y="3890"/>
                    <a:pt x="952" y="3841"/>
                  </a:cubicBezTo>
                  <a:cubicBezTo>
                    <a:pt x="928" y="3770"/>
                    <a:pt x="911" y="3696"/>
                    <a:pt x="903" y="3622"/>
                  </a:cubicBezTo>
                  <a:lnTo>
                    <a:pt x="903" y="3622"/>
                  </a:lnTo>
                  <a:cubicBezTo>
                    <a:pt x="1030" y="3752"/>
                    <a:pt x="1185" y="3831"/>
                    <a:pt x="1371" y="3831"/>
                  </a:cubicBezTo>
                  <a:cubicBezTo>
                    <a:pt x="1520" y="3831"/>
                    <a:pt x="1689" y="3781"/>
                    <a:pt x="1881" y="3665"/>
                  </a:cubicBezTo>
                  <a:cubicBezTo>
                    <a:pt x="2888" y="3055"/>
                    <a:pt x="2972" y="1710"/>
                    <a:pt x="2499" y="709"/>
                  </a:cubicBezTo>
                  <a:cubicBezTo>
                    <a:pt x="2276" y="236"/>
                    <a:pt x="1817" y="1"/>
                    <a:pt x="13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6"/>
            <p:cNvSpPr/>
            <p:nvPr/>
          </p:nvSpPr>
          <p:spPr>
            <a:xfrm>
              <a:off x="5836975" y="2769500"/>
              <a:ext cx="62425" cy="73300"/>
            </a:xfrm>
            <a:custGeom>
              <a:avLst/>
              <a:gdLst/>
              <a:ahLst/>
              <a:cxnLst/>
              <a:rect l="l" t="t" r="r" b="b"/>
              <a:pathLst>
                <a:path w="2497" h="2932" extrusionOk="0">
                  <a:moveTo>
                    <a:pt x="1411" y="0"/>
                  </a:moveTo>
                  <a:cubicBezTo>
                    <a:pt x="1320" y="0"/>
                    <a:pt x="1229" y="41"/>
                    <a:pt x="1187" y="124"/>
                  </a:cubicBezTo>
                  <a:cubicBezTo>
                    <a:pt x="799" y="900"/>
                    <a:pt x="223" y="1658"/>
                    <a:pt x="19" y="2508"/>
                  </a:cubicBezTo>
                  <a:cubicBezTo>
                    <a:pt x="0" y="2591"/>
                    <a:pt x="73" y="2669"/>
                    <a:pt x="147" y="2669"/>
                  </a:cubicBezTo>
                  <a:cubicBezTo>
                    <a:pt x="176" y="2669"/>
                    <a:pt x="205" y="2657"/>
                    <a:pt x="229" y="2629"/>
                  </a:cubicBezTo>
                  <a:cubicBezTo>
                    <a:pt x="639" y="2150"/>
                    <a:pt x="984" y="1584"/>
                    <a:pt x="1296" y="1017"/>
                  </a:cubicBezTo>
                  <a:cubicBezTo>
                    <a:pt x="1407" y="1474"/>
                    <a:pt x="1555" y="1921"/>
                    <a:pt x="1742" y="2354"/>
                  </a:cubicBezTo>
                  <a:cubicBezTo>
                    <a:pt x="1659" y="2349"/>
                    <a:pt x="1575" y="2348"/>
                    <a:pt x="1492" y="2348"/>
                  </a:cubicBezTo>
                  <a:cubicBezTo>
                    <a:pt x="1348" y="2348"/>
                    <a:pt x="1204" y="2353"/>
                    <a:pt x="1059" y="2360"/>
                  </a:cubicBezTo>
                  <a:cubicBezTo>
                    <a:pt x="792" y="2373"/>
                    <a:pt x="454" y="2357"/>
                    <a:pt x="303" y="2614"/>
                  </a:cubicBezTo>
                  <a:cubicBezTo>
                    <a:pt x="283" y="2647"/>
                    <a:pt x="283" y="2688"/>
                    <a:pt x="303" y="2721"/>
                  </a:cubicBezTo>
                  <a:cubicBezTo>
                    <a:pt x="414" y="2878"/>
                    <a:pt x="569" y="2911"/>
                    <a:pt x="739" y="2911"/>
                  </a:cubicBezTo>
                  <a:cubicBezTo>
                    <a:pt x="803" y="2911"/>
                    <a:pt x="868" y="2906"/>
                    <a:pt x="935" y="2902"/>
                  </a:cubicBezTo>
                  <a:cubicBezTo>
                    <a:pt x="1133" y="2888"/>
                    <a:pt x="1336" y="2874"/>
                    <a:pt x="1538" y="2874"/>
                  </a:cubicBezTo>
                  <a:cubicBezTo>
                    <a:pt x="1728" y="2874"/>
                    <a:pt x="1917" y="2886"/>
                    <a:pt x="2101" y="2925"/>
                  </a:cubicBezTo>
                  <a:cubicBezTo>
                    <a:pt x="2123" y="2929"/>
                    <a:pt x="2145" y="2931"/>
                    <a:pt x="2166" y="2931"/>
                  </a:cubicBezTo>
                  <a:cubicBezTo>
                    <a:pt x="2367" y="2931"/>
                    <a:pt x="2496" y="2727"/>
                    <a:pt x="2401" y="2532"/>
                  </a:cubicBezTo>
                  <a:cubicBezTo>
                    <a:pt x="2039" y="1793"/>
                    <a:pt x="1788" y="1002"/>
                    <a:pt x="1658" y="187"/>
                  </a:cubicBezTo>
                  <a:cubicBezTo>
                    <a:pt x="1639" y="64"/>
                    <a:pt x="1525" y="0"/>
                    <a:pt x="1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6"/>
            <p:cNvSpPr/>
            <p:nvPr/>
          </p:nvSpPr>
          <p:spPr>
            <a:xfrm>
              <a:off x="5913150" y="2780000"/>
              <a:ext cx="88125" cy="100425"/>
            </a:xfrm>
            <a:custGeom>
              <a:avLst/>
              <a:gdLst/>
              <a:ahLst/>
              <a:cxnLst/>
              <a:rect l="l" t="t" r="r" b="b"/>
              <a:pathLst>
                <a:path w="3525" h="4017" extrusionOk="0">
                  <a:moveTo>
                    <a:pt x="1792" y="1924"/>
                  </a:moveTo>
                  <a:cubicBezTo>
                    <a:pt x="1812" y="2093"/>
                    <a:pt x="1821" y="2263"/>
                    <a:pt x="1821" y="2434"/>
                  </a:cubicBezTo>
                  <a:cubicBezTo>
                    <a:pt x="1818" y="2739"/>
                    <a:pt x="1671" y="2979"/>
                    <a:pt x="1521" y="3230"/>
                  </a:cubicBezTo>
                  <a:cubicBezTo>
                    <a:pt x="1408" y="3419"/>
                    <a:pt x="1299" y="3519"/>
                    <a:pt x="1214" y="3519"/>
                  </a:cubicBezTo>
                  <a:cubicBezTo>
                    <a:pt x="1118" y="3519"/>
                    <a:pt x="1055" y="3389"/>
                    <a:pt x="1054" y="3110"/>
                  </a:cubicBezTo>
                  <a:cubicBezTo>
                    <a:pt x="1052" y="2659"/>
                    <a:pt x="1433" y="2265"/>
                    <a:pt x="1792" y="1924"/>
                  </a:cubicBezTo>
                  <a:close/>
                  <a:moveTo>
                    <a:pt x="268" y="1"/>
                  </a:moveTo>
                  <a:cubicBezTo>
                    <a:pt x="232" y="1"/>
                    <a:pt x="196" y="21"/>
                    <a:pt x="183" y="65"/>
                  </a:cubicBezTo>
                  <a:cubicBezTo>
                    <a:pt x="1" y="633"/>
                    <a:pt x="209" y="1325"/>
                    <a:pt x="870" y="1420"/>
                  </a:cubicBezTo>
                  <a:cubicBezTo>
                    <a:pt x="910" y="1426"/>
                    <a:pt x="949" y="1429"/>
                    <a:pt x="986" y="1429"/>
                  </a:cubicBezTo>
                  <a:cubicBezTo>
                    <a:pt x="1293" y="1429"/>
                    <a:pt x="1502" y="1244"/>
                    <a:pt x="1638" y="997"/>
                  </a:cubicBezTo>
                  <a:cubicBezTo>
                    <a:pt x="1664" y="1130"/>
                    <a:pt x="1692" y="1263"/>
                    <a:pt x="1715" y="1397"/>
                  </a:cubicBezTo>
                  <a:cubicBezTo>
                    <a:pt x="1484" y="1555"/>
                    <a:pt x="1264" y="1729"/>
                    <a:pt x="1072" y="1942"/>
                  </a:cubicBezTo>
                  <a:cubicBezTo>
                    <a:pt x="644" y="2418"/>
                    <a:pt x="355" y="3359"/>
                    <a:pt x="883" y="3887"/>
                  </a:cubicBezTo>
                  <a:cubicBezTo>
                    <a:pt x="974" y="3978"/>
                    <a:pt x="1065" y="4017"/>
                    <a:pt x="1155" y="4017"/>
                  </a:cubicBezTo>
                  <a:cubicBezTo>
                    <a:pt x="1527" y="4017"/>
                    <a:pt x="1871" y="3365"/>
                    <a:pt x="2007" y="3111"/>
                  </a:cubicBezTo>
                  <a:cubicBezTo>
                    <a:pt x="2248" y="2660"/>
                    <a:pt x="2235" y="2122"/>
                    <a:pt x="2145" y="1583"/>
                  </a:cubicBezTo>
                  <a:cubicBezTo>
                    <a:pt x="2166" y="1563"/>
                    <a:pt x="2187" y="1540"/>
                    <a:pt x="2207" y="1520"/>
                  </a:cubicBezTo>
                  <a:cubicBezTo>
                    <a:pt x="2592" y="1102"/>
                    <a:pt x="3091" y="798"/>
                    <a:pt x="3483" y="383"/>
                  </a:cubicBezTo>
                  <a:cubicBezTo>
                    <a:pt x="3524" y="341"/>
                    <a:pt x="3486" y="286"/>
                    <a:pt x="3441" y="286"/>
                  </a:cubicBezTo>
                  <a:cubicBezTo>
                    <a:pt x="3428" y="286"/>
                    <a:pt x="3414" y="291"/>
                    <a:pt x="3401" y="301"/>
                  </a:cubicBezTo>
                  <a:cubicBezTo>
                    <a:pt x="2993" y="651"/>
                    <a:pt x="2519" y="897"/>
                    <a:pt x="2064" y="1173"/>
                  </a:cubicBezTo>
                  <a:cubicBezTo>
                    <a:pt x="1985" y="820"/>
                    <a:pt x="1894" y="475"/>
                    <a:pt x="1838" y="169"/>
                  </a:cubicBezTo>
                  <a:cubicBezTo>
                    <a:pt x="1822" y="78"/>
                    <a:pt x="1755" y="39"/>
                    <a:pt x="1684" y="39"/>
                  </a:cubicBezTo>
                  <a:cubicBezTo>
                    <a:pt x="1590" y="39"/>
                    <a:pt x="1490" y="106"/>
                    <a:pt x="1485" y="216"/>
                  </a:cubicBezTo>
                  <a:cubicBezTo>
                    <a:pt x="1469" y="585"/>
                    <a:pt x="1370" y="1056"/>
                    <a:pt x="918" y="1077"/>
                  </a:cubicBezTo>
                  <a:cubicBezTo>
                    <a:pt x="910" y="1078"/>
                    <a:pt x="902" y="1078"/>
                    <a:pt x="894" y="1078"/>
                  </a:cubicBezTo>
                  <a:cubicBezTo>
                    <a:pt x="432" y="1078"/>
                    <a:pt x="371" y="408"/>
                    <a:pt x="358" y="88"/>
                  </a:cubicBezTo>
                  <a:cubicBezTo>
                    <a:pt x="356" y="32"/>
                    <a:pt x="312" y="1"/>
                    <a:pt x="2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6" name="Google Shape;2936;p6"/>
            <p:cNvSpPr/>
            <p:nvPr/>
          </p:nvSpPr>
          <p:spPr>
            <a:xfrm>
              <a:off x="6896000" y="2706125"/>
              <a:ext cx="67525" cy="59150"/>
            </a:xfrm>
            <a:custGeom>
              <a:avLst/>
              <a:gdLst/>
              <a:ahLst/>
              <a:cxnLst/>
              <a:rect l="l" t="t" r="r" b="b"/>
              <a:pathLst>
                <a:path w="2701" h="2366" extrusionOk="0">
                  <a:moveTo>
                    <a:pt x="697" y="1"/>
                  </a:moveTo>
                  <a:cubicBezTo>
                    <a:pt x="614" y="1"/>
                    <a:pt x="554" y="112"/>
                    <a:pt x="600" y="184"/>
                  </a:cubicBezTo>
                  <a:cubicBezTo>
                    <a:pt x="787" y="479"/>
                    <a:pt x="998" y="760"/>
                    <a:pt x="1195" y="1048"/>
                  </a:cubicBezTo>
                  <a:cubicBezTo>
                    <a:pt x="780" y="1375"/>
                    <a:pt x="390" y="1733"/>
                    <a:pt x="29" y="2116"/>
                  </a:cubicBezTo>
                  <a:cubicBezTo>
                    <a:pt x="0" y="2149"/>
                    <a:pt x="22" y="2210"/>
                    <a:pt x="63" y="2210"/>
                  </a:cubicBezTo>
                  <a:cubicBezTo>
                    <a:pt x="69" y="2210"/>
                    <a:pt x="75" y="2209"/>
                    <a:pt x="81" y="2207"/>
                  </a:cubicBezTo>
                  <a:cubicBezTo>
                    <a:pt x="560" y="2023"/>
                    <a:pt x="1023" y="1741"/>
                    <a:pt x="1436" y="1429"/>
                  </a:cubicBezTo>
                  <a:cubicBezTo>
                    <a:pt x="1609" y="1760"/>
                    <a:pt x="1738" y="2152"/>
                    <a:pt x="2056" y="2354"/>
                  </a:cubicBezTo>
                  <a:cubicBezTo>
                    <a:pt x="2069" y="2362"/>
                    <a:pt x="2083" y="2366"/>
                    <a:pt x="2097" y="2366"/>
                  </a:cubicBezTo>
                  <a:cubicBezTo>
                    <a:pt x="2133" y="2366"/>
                    <a:pt x="2166" y="2341"/>
                    <a:pt x="2179" y="2305"/>
                  </a:cubicBezTo>
                  <a:cubicBezTo>
                    <a:pt x="2320" y="1900"/>
                    <a:pt x="2053" y="1457"/>
                    <a:pt x="1841" y="1109"/>
                  </a:cubicBezTo>
                  <a:cubicBezTo>
                    <a:pt x="1987" y="989"/>
                    <a:pt x="2137" y="870"/>
                    <a:pt x="2281" y="747"/>
                  </a:cubicBezTo>
                  <a:cubicBezTo>
                    <a:pt x="2435" y="617"/>
                    <a:pt x="2517" y="422"/>
                    <a:pt x="2654" y="295"/>
                  </a:cubicBezTo>
                  <a:cubicBezTo>
                    <a:pt x="2701" y="251"/>
                    <a:pt x="2656" y="187"/>
                    <a:pt x="2603" y="187"/>
                  </a:cubicBezTo>
                  <a:cubicBezTo>
                    <a:pt x="2593" y="187"/>
                    <a:pt x="2583" y="189"/>
                    <a:pt x="2573" y="194"/>
                  </a:cubicBezTo>
                  <a:cubicBezTo>
                    <a:pt x="2435" y="261"/>
                    <a:pt x="2270" y="289"/>
                    <a:pt x="2120" y="366"/>
                  </a:cubicBezTo>
                  <a:cubicBezTo>
                    <a:pt x="1935" y="461"/>
                    <a:pt x="1761" y="597"/>
                    <a:pt x="1592" y="730"/>
                  </a:cubicBezTo>
                  <a:cubicBezTo>
                    <a:pt x="1366" y="422"/>
                    <a:pt x="1090" y="158"/>
                    <a:pt x="734" y="8"/>
                  </a:cubicBezTo>
                  <a:cubicBezTo>
                    <a:pt x="721" y="3"/>
                    <a:pt x="709" y="1"/>
                    <a:pt x="6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7" name="Google Shape;2937;p6"/>
            <p:cNvSpPr/>
            <p:nvPr/>
          </p:nvSpPr>
          <p:spPr>
            <a:xfrm>
              <a:off x="5090775" y="2059125"/>
              <a:ext cx="98125" cy="163025"/>
            </a:xfrm>
            <a:custGeom>
              <a:avLst/>
              <a:gdLst/>
              <a:ahLst/>
              <a:cxnLst/>
              <a:rect l="l" t="t" r="r" b="b"/>
              <a:pathLst>
                <a:path w="3925" h="6521" extrusionOk="0">
                  <a:moveTo>
                    <a:pt x="2266" y="3941"/>
                  </a:moveTo>
                  <a:cubicBezTo>
                    <a:pt x="2298" y="4401"/>
                    <a:pt x="2307" y="4862"/>
                    <a:pt x="2292" y="5322"/>
                  </a:cubicBezTo>
                  <a:cubicBezTo>
                    <a:pt x="2284" y="5545"/>
                    <a:pt x="2209" y="6025"/>
                    <a:pt x="2063" y="6025"/>
                  </a:cubicBezTo>
                  <a:cubicBezTo>
                    <a:pt x="2000" y="6025"/>
                    <a:pt x="1924" y="5936"/>
                    <a:pt x="1834" y="5698"/>
                  </a:cubicBezTo>
                  <a:cubicBezTo>
                    <a:pt x="1632" y="5165"/>
                    <a:pt x="2039" y="4404"/>
                    <a:pt x="2262" y="3946"/>
                  </a:cubicBezTo>
                  <a:cubicBezTo>
                    <a:pt x="2262" y="3945"/>
                    <a:pt x="2264" y="3943"/>
                    <a:pt x="2266" y="3941"/>
                  </a:cubicBezTo>
                  <a:close/>
                  <a:moveTo>
                    <a:pt x="2137" y="1"/>
                  </a:moveTo>
                  <a:cubicBezTo>
                    <a:pt x="2052" y="1"/>
                    <a:pt x="1975" y="49"/>
                    <a:pt x="1959" y="165"/>
                  </a:cubicBezTo>
                  <a:cubicBezTo>
                    <a:pt x="1957" y="185"/>
                    <a:pt x="1956" y="206"/>
                    <a:pt x="1954" y="224"/>
                  </a:cubicBezTo>
                  <a:lnTo>
                    <a:pt x="1952" y="224"/>
                  </a:lnTo>
                  <a:lnTo>
                    <a:pt x="1952" y="237"/>
                  </a:lnTo>
                  <a:cubicBezTo>
                    <a:pt x="1929" y="457"/>
                    <a:pt x="1926" y="678"/>
                    <a:pt x="1942" y="900"/>
                  </a:cubicBezTo>
                  <a:cubicBezTo>
                    <a:pt x="1874" y="1335"/>
                    <a:pt x="1655" y="1723"/>
                    <a:pt x="1145" y="1779"/>
                  </a:cubicBezTo>
                  <a:cubicBezTo>
                    <a:pt x="1114" y="1783"/>
                    <a:pt x="1084" y="1784"/>
                    <a:pt x="1055" y="1784"/>
                  </a:cubicBezTo>
                  <a:cubicBezTo>
                    <a:pt x="320" y="1784"/>
                    <a:pt x="445" y="706"/>
                    <a:pt x="501" y="224"/>
                  </a:cubicBezTo>
                  <a:cubicBezTo>
                    <a:pt x="507" y="163"/>
                    <a:pt x="448" y="124"/>
                    <a:pt x="393" y="124"/>
                  </a:cubicBezTo>
                  <a:cubicBezTo>
                    <a:pt x="359" y="124"/>
                    <a:pt x="327" y="139"/>
                    <a:pt x="312" y="173"/>
                  </a:cubicBezTo>
                  <a:cubicBezTo>
                    <a:pt x="0" y="861"/>
                    <a:pt x="7" y="2125"/>
                    <a:pt x="1029" y="2188"/>
                  </a:cubicBezTo>
                  <a:cubicBezTo>
                    <a:pt x="1058" y="2189"/>
                    <a:pt x="1087" y="2190"/>
                    <a:pt x="1115" y="2190"/>
                  </a:cubicBezTo>
                  <a:cubicBezTo>
                    <a:pt x="1527" y="2190"/>
                    <a:pt x="1832" y="2015"/>
                    <a:pt x="2044" y="1748"/>
                  </a:cubicBezTo>
                  <a:cubicBezTo>
                    <a:pt x="2069" y="1919"/>
                    <a:pt x="2092" y="2088"/>
                    <a:pt x="2110" y="2252"/>
                  </a:cubicBezTo>
                  <a:cubicBezTo>
                    <a:pt x="2136" y="2503"/>
                    <a:pt x="2164" y="2754"/>
                    <a:pt x="2189" y="3006"/>
                  </a:cubicBezTo>
                  <a:cubicBezTo>
                    <a:pt x="1890" y="3454"/>
                    <a:pt x="1626" y="3925"/>
                    <a:pt x="1432" y="4451"/>
                  </a:cubicBezTo>
                  <a:cubicBezTo>
                    <a:pt x="1247" y="4958"/>
                    <a:pt x="1229" y="6521"/>
                    <a:pt x="2053" y="6521"/>
                  </a:cubicBezTo>
                  <a:cubicBezTo>
                    <a:pt x="2126" y="6521"/>
                    <a:pt x="2205" y="6509"/>
                    <a:pt x="2292" y="6482"/>
                  </a:cubicBezTo>
                  <a:cubicBezTo>
                    <a:pt x="3046" y="6251"/>
                    <a:pt x="2746" y="4384"/>
                    <a:pt x="2713" y="3871"/>
                  </a:cubicBezTo>
                  <a:cubicBezTo>
                    <a:pt x="2699" y="3662"/>
                    <a:pt x="2674" y="3447"/>
                    <a:pt x="2643" y="3229"/>
                  </a:cubicBezTo>
                  <a:cubicBezTo>
                    <a:pt x="3076" y="2460"/>
                    <a:pt x="3557" y="1709"/>
                    <a:pt x="3898" y="902"/>
                  </a:cubicBezTo>
                  <a:cubicBezTo>
                    <a:pt x="3925" y="836"/>
                    <a:pt x="3876" y="779"/>
                    <a:pt x="3824" y="779"/>
                  </a:cubicBezTo>
                  <a:cubicBezTo>
                    <a:pt x="3801" y="779"/>
                    <a:pt x="3776" y="791"/>
                    <a:pt x="3758" y="820"/>
                  </a:cubicBezTo>
                  <a:cubicBezTo>
                    <a:pt x="3378" y="1410"/>
                    <a:pt x="2941" y="1951"/>
                    <a:pt x="2536" y="2509"/>
                  </a:cubicBezTo>
                  <a:cubicBezTo>
                    <a:pt x="2458" y="2012"/>
                    <a:pt x="2384" y="1507"/>
                    <a:pt x="2367" y="1020"/>
                  </a:cubicBezTo>
                  <a:cubicBezTo>
                    <a:pt x="2423" y="759"/>
                    <a:pt x="2435" y="490"/>
                    <a:pt x="2403" y="224"/>
                  </a:cubicBezTo>
                  <a:cubicBezTo>
                    <a:pt x="2387" y="92"/>
                    <a:pt x="2254" y="1"/>
                    <a:pt x="21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6"/>
            <p:cNvSpPr/>
            <p:nvPr/>
          </p:nvSpPr>
          <p:spPr>
            <a:xfrm>
              <a:off x="5415925" y="3091550"/>
              <a:ext cx="63225" cy="56575"/>
            </a:xfrm>
            <a:custGeom>
              <a:avLst/>
              <a:gdLst/>
              <a:ahLst/>
              <a:cxnLst/>
              <a:rect l="l" t="t" r="r" b="b"/>
              <a:pathLst>
                <a:path w="2529" h="2263" extrusionOk="0">
                  <a:moveTo>
                    <a:pt x="1149" y="664"/>
                  </a:moveTo>
                  <a:cubicBezTo>
                    <a:pt x="1289" y="1078"/>
                    <a:pt x="1510" y="1440"/>
                    <a:pt x="1789" y="1776"/>
                  </a:cubicBezTo>
                  <a:cubicBezTo>
                    <a:pt x="1350" y="1785"/>
                    <a:pt x="910" y="1790"/>
                    <a:pt x="474" y="1806"/>
                  </a:cubicBezTo>
                  <a:lnTo>
                    <a:pt x="472" y="1806"/>
                  </a:lnTo>
                  <a:cubicBezTo>
                    <a:pt x="436" y="1808"/>
                    <a:pt x="401" y="1821"/>
                    <a:pt x="373" y="1844"/>
                  </a:cubicBezTo>
                  <a:cubicBezTo>
                    <a:pt x="646" y="1460"/>
                    <a:pt x="884" y="1055"/>
                    <a:pt x="1149" y="664"/>
                  </a:cubicBezTo>
                  <a:close/>
                  <a:moveTo>
                    <a:pt x="1257" y="1"/>
                  </a:moveTo>
                  <a:cubicBezTo>
                    <a:pt x="1184" y="1"/>
                    <a:pt x="1105" y="37"/>
                    <a:pt x="1059" y="97"/>
                  </a:cubicBezTo>
                  <a:cubicBezTo>
                    <a:pt x="588" y="712"/>
                    <a:pt x="301" y="1373"/>
                    <a:pt x="21" y="2083"/>
                  </a:cubicBezTo>
                  <a:cubicBezTo>
                    <a:pt x="1" y="2133"/>
                    <a:pt x="50" y="2178"/>
                    <a:pt x="96" y="2178"/>
                  </a:cubicBezTo>
                  <a:cubicBezTo>
                    <a:pt x="114" y="2178"/>
                    <a:pt x="132" y="2171"/>
                    <a:pt x="145" y="2155"/>
                  </a:cubicBezTo>
                  <a:cubicBezTo>
                    <a:pt x="206" y="2082"/>
                    <a:pt x="260" y="2000"/>
                    <a:pt x="318" y="1922"/>
                  </a:cubicBezTo>
                  <a:lnTo>
                    <a:pt x="318" y="1922"/>
                  </a:lnTo>
                  <a:cubicBezTo>
                    <a:pt x="287" y="1995"/>
                    <a:pt x="300" y="2083"/>
                    <a:pt x="387" y="2124"/>
                  </a:cubicBezTo>
                  <a:cubicBezTo>
                    <a:pt x="611" y="2230"/>
                    <a:pt x="862" y="2262"/>
                    <a:pt x="1120" y="2262"/>
                  </a:cubicBezTo>
                  <a:cubicBezTo>
                    <a:pt x="1501" y="2262"/>
                    <a:pt x="1898" y="2192"/>
                    <a:pt x="2252" y="2187"/>
                  </a:cubicBezTo>
                  <a:cubicBezTo>
                    <a:pt x="2434" y="2183"/>
                    <a:pt x="2529" y="1960"/>
                    <a:pt x="2399" y="1829"/>
                  </a:cubicBezTo>
                  <a:cubicBezTo>
                    <a:pt x="1917" y="1340"/>
                    <a:pt x="1564" y="828"/>
                    <a:pt x="1432" y="144"/>
                  </a:cubicBezTo>
                  <a:cubicBezTo>
                    <a:pt x="1412" y="43"/>
                    <a:pt x="1338" y="1"/>
                    <a:pt x="1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6"/>
            <p:cNvSpPr/>
            <p:nvPr/>
          </p:nvSpPr>
          <p:spPr>
            <a:xfrm>
              <a:off x="5510925" y="3078750"/>
              <a:ext cx="74100" cy="85825"/>
            </a:xfrm>
            <a:custGeom>
              <a:avLst/>
              <a:gdLst/>
              <a:ahLst/>
              <a:cxnLst/>
              <a:rect l="l" t="t" r="r" b="b"/>
              <a:pathLst>
                <a:path w="2964" h="3433" extrusionOk="0">
                  <a:moveTo>
                    <a:pt x="2768" y="1"/>
                  </a:moveTo>
                  <a:cubicBezTo>
                    <a:pt x="2750" y="1"/>
                    <a:pt x="2732" y="7"/>
                    <a:pt x="2715" y="20"/>
                  </a:cubicBezTo>
                  <a:cubicBezTo>
                    <a:pt x="2243" y="390"/>
                    <a:pt x="1869" y="873"/>
                    <a:pt x="1485" y="1330"/>
                  </a:cubicBezTo>
                  <a:cubicBezTo>
                    <a:pt x="1446" y="1376"/>
                    <a:pt x="1408" y="1422"/>
                    <a:pt x="1370" y="1468"/>
                  </a:cubicBezTo>
                  <a:cubicBezTo>
                    <a:pt x="1194" y="1082"/>
                    <a:pt x="781" y="264"/>
                    <a:pt x="340" y="264"/>
                  </a:cubicBezTo>
                  <a:cubicBezTo>
                    <a:pt x="242" y="264"/>
                    <a:pt x="143" y="304"/>
                    <a:pt x="45" y="399"/>
                  </a:cubicBezTo>
                  <a:cubicBezTo>
                    <a:pt x="0" y="445"/>
                    <a:pt x="20" y="520"/>
                    <a:pt x="82" y="538"/>
                  </a:cubicBezTo>
                  <a:cubicBezTo>
                    <a:pt x="612" y="696"/>
                    <a:pt x="891" y="1232"/>
                    <a:pt x="1111" y="1790"/>
                  </a:cubicBezTo>
                  <a:cubicBezTo>
                    <a:pt x="852" y="2118"/>
                    <a:pt x="614" y="2457"/>
                    <a:pt x="438" y="2843"/>
                  </a:cubicBezTo>
                  <a:cubicBezTo>
                    <a:pt x="422" y="2879"/>
                    <a:pt x="448" y="2925"/>
                    <a:pt x="485" y="2925"/>
                  </a:cubicBezTo>
                  <a:cubicBezTo>
                    <a:pt x="493" y="2925"/>
                    <a:pt x="503" y="2923"/>
                    <a:pt x="512" y="2917"/>
                  </a:cubicBezTo>
                  <a:cubicBezTo>
                    <a:pt x="806" y="2720"/>
                    <a:pt x="1049" y="2482"/>
                    <a:pt x="1275" y="2224"/>
                  </a:cubicBezTo>
                  <a:cubicBezTo>
                    <a:pt x="1341" y="2413"/>
                    <a:pt x="1418" y="2598"/>
                    <a:pt x="1503" y="2779"/>
                  </a:cubicBezTo>
                  <a:cubicBezTo>
                    <a:pt x="1652" y="3077"/>
                    <a:pt x="1867" y="3412"/>
                    <a:pt x="2233" y="3432"/>
                  </a:cubicBezTo>
                  <a:cubicBezTo>
                    <a:pt x="2243" y="3432"/>
                    <a:pt x="2253" y="3433"/>
                    <a:pt x="2263" y="3433"/>
                  </a:cubicBezTo>
                  <a:cubicBezTo>
                    <a:pt x="2735" y="3433"/>
                    <a:pt x="2842" y="2833"/>
                    <a:pt x="2951" y="2503"/>
                  </a:cubicBezTo>
                  <a:cubicBezTo>
                    <a:pt x="2963" y="2462"/>
                    <a:pt x="2931" y="2437"/>
                    <a:pt x="2897" y="2437"/>
                  </a:cubicBezTo>
                  <a:cubicBezTo>
                    <a:pt x="2879" y="2437"/>
                    <a:pt x="2860" y="2444"/>
                    <a:pt x="2848" y="2461"/>
                  </a:cubicBezTo>
                  <a:cubicBezTo>
                    <a:pt x="2697" y="2667"/>
                    <a:pt x="2469" y="2957"/>
                    <a:pt x="2250" y="2957"/>
                  </a:cubicBezTo>
                  <a:cubicBezTo>
                    <a:pt x="2164" y="2957"/>
                    <a:pt x="2080" y="2913"/>
                    <a:pt x="2002" y="2802"/>
                  </a:cubicBezTo>
                  <a:cubicBezTo>
                    <a:pt x="1810" y="2530"/>
                    <a:pt x="1678" y="2208"/>
                    <a:pt x="1551" y="1895"/>
                  </a:cubicBezTo>
                  <a:cubicBezTo>
                    <a:pt x="1624" y="1803"/>
                    <a:pt x="1697" y="1709"/>
                    <a:pt x="1770" y="1616"/>
                  </a:cubicBezTo>
                  <a:cubicBezTo>
                    <a:pt x="2144" y="1135"/>
                    <a:pt x="2543" y="651"/>
                    <a:pt x="2838" y="117"/>
                  </a:cubicBezTo>
                  <a:cubicBezTo>
                    <a:pt x="2873" y="54"/>
                    <a:pt x="2823" y="1"/>
                    <a:pt x="27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6"/>
            <p:cNvSpPr/>
            <p:nvPr/>
          </p:nvSpPr>
          <p:spPr>
            <a:xfrm>
              <a:off x="6559075" y="2904875"/>
              <a:ext cx="229175" cy="212975"/>
            </a:xfrm>
            <a:custGeom>
              <a:avLst/>
              <a:gdLst/>
              <a:ahLst/>
              <a:cxnLst/>
              <a:rect l="l" t="t" r="r" b="b"/>
              <a:pathLst>
                <a:path w="9167" h="8519" extrusionOk="0">
                  <a:moveTo>
                    <a:pt x="4397" y="579"/>
                  </a:moveTo>
                  <a:cubicBezTo>
                    <a:pt x="4832" y="579"/>
                    <a:pt x="5262" y="672"/>
                    <a:pt x="5658" y="854"/>
                  </a:cubicBezTo>
                  <a:cubicBezTo>
                    <a:pt x="6729" y="1338"/>
                    <a:pt x="7566" y="2359"/>
                    <a:pt x="7914" y="3468"/>
                  </a:cubicBezTo>
                  <a:cubicBezTo>
                    <a:pt x="8652" y="5819"/>
                    <a:pt x="6261" y="7872"/>
                    <a:pt x="4058" y="7872"/>
                  </a:cubicBezTo>
                  <a:cubicBezTo>
                    <a:pt x="3780" y="7872"/>
                    <a:pt x="3504" y="7840"/>
                    <a:pt x="3238" y="7770"/>
                  </a:cubicBezTo>
                  <a:cubicBezTo>
                    <a:pt x="1360" y="7282"/>
                    <a:pt x="632" y="5220"/>
                    <a:pt x="873" y="3469"/>
                  </a:cubicBezTo>
                  <a:cubicBezTo>
                    <a:pt x="1022" y="2383"/>
                    <a:pt x="1509" y="1593"/>
                    <a:pt x="2249" y="1123"/>
                  </a:cubicBezTo>
                  <a:lnTo>
                    <a:pt x="2249" y="1123"/>
                  </a:lnTo>
                  <a:cubicBezTo>
                    <a:pt x="2224" y="1168"/>
                    <a:pt x="2266" y="1215"/>
                    <a:pt x="2311" y="1215"/>
                  </a:cubicBezTo>
                  <a:cubicBezTo>
                    <a:pt x="2321" y="1215"/>
                    <a:pt x="2331" y="1212"/>
                    <a:pt x="2341" y="1207"/>
                  </a:cubicBezTo>
                  <a:cubicBezTo>
                    <a:pt x="2828" y="930"/>
                    <a:pt x="3316" y="730"/>
                    <a:pt x="3813" y="636"/>
                  </a:cubicBezTo>
                  <a:cubicBezTo>
                    <a:pt x="3929" y="627"/>
                    <a:pt x="4048" y="621"/>
                    <a:pt x="4170" y="621"/>
                  </a:cubicBezTo>
                  <a:cubicBezTo>
                    <a:pt x="4184" y="621"/>
                    <a:pt x="4199" y="621"/>
                    <a:pt x="4213" y="621"/>
                  </a:cubicBezTo>
                  <a:cubicBezTo>
                    <a:pt x="4214" y="621"/>
                    <a:pt x="4216" y="622"/>
                    <a:pt x="4217" y="622"/>
                  </a:cubicBezTo>
                  <a:cubicBezTo>
                    <a:pt x="4247" y="622"/>
                    <a:pt x="4276" y="605"/>
                    <a:pt x="4292" y="580"/>
                  </a:cubicBezTo>
                  <a:cubicBezTo>
                    <a:pt x="4327" y="579"/>
                    <a:pt x="4362" y="579"/>
                    <a:pt x="4397" y="579"/>
                  </a:cubicBezTo>
                  <a:close/>
                  <a:moveTo>
                    <a:pt x="4376" y="1"/>
                  </a:moveTo>
                  <a:cubicBezTo>
                    <a:pt x="4007" y="1"/>
                    <a:pt x="3644" y="72"/>
                    <a:pt x="3304" y="229"/>
                  </a:cubicBezTo>
                  <a:cubicBezTo>
                    <a:pt x="1685" y="234"/>
                    <a:pt x="492" y="2019"/>
                    <a:pt x="300" y="3573"/>
                  </a:cubicBezTo>
                  <a:cubicBezTo>
                    <a:pt x="0" y="5994"/>
                    <a:pt x="1377" y="8207"/>
                    <a:pt x="3895" y="8495"/>
                  </a:cubicBezTo>
                  <a:cubicBezTo>
                    <a:pt x="4029" y="8511"/>
                    <a:pt x="4163" y="8518"/>
                    <a:pt x="4296" y="8518"/>
                  </a:cubicBezTo>
                  <a:cubicBezTo>
                    <a:pt x="6910" y="8518"/>
                    <a:pt x="9166" y="5615"/>
                    <a:pt x="8376" y="3108"/>
                  </a:cubicBezTo>
                  <a:cubicBezTo>
                    <a:pt x="7860" y="1471"/>
                    <a:pt x="6049" y="1"/>
                    <a:pt x="43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6"/>
            <p:cNvSpPr/>
            <p:nvPr/>
          </p:nvSpPr>
          <p:spPr>
            <a:xfrm>
              <a:off x="6630375" y="3005100"/>
              <a:ext cx="79525" cy="15825"/>
            </a:xfrm>
            <a:custGeom>
              <a:avLst/>
              <a:gdLst/>
              <a:ahLst/>
              <a:cxnLst/>
              <a:rect l="l" t="t" r="r" b="b"/>
              <a:pathLst>
                <a:path w="3181" h="633" extrusionOk="0">
                  <a:moveTo>
                    <a:pt x="853" y="0"/>
                  </a:moveTo>
                  <a:cubicBezTo>
                    <a:pt x="583" y="0"/>
                    <a:pt x="309" y="24"/>
                    <a:pt x="86" y="161"/>
                  </a:cubicBezTo>
                  <a:cubicBezTo>
                    <a:pt x="83" y="162"/>
                    <a:pt x="80" y="164"/>
                    <a:pt x="78" y="167"/>
                  </a:cubicBezTo>
                  <a:cubicBezTo>
                    <a:pt x="68" y="174"/>
                    <a:pt x="60" y="182"/>
                    <a:pt x="52" y="190"/>
                  </a:cubicBezTo>
                  <a:cubicBezTo>
                    <a:pt x="44" y="197"/>
                    <a:pt x="37" y="205"/>
                    <a:pt x="32" y="213"/>
                  </a:cubicBezTo>
                  <a:cubicBezTo>
                    <a:pt x="29" y="218"/>
                    <a:pt x="26" y="223"/>
                    <a:pt x="22" y="230"/>
                  </a:cubicBezTo>
                  <a:cubicBezTo>
                    <a:pt x="16" y="239"/>
                    <a:pt x="11" y="252"/>
                    <a:pt x="7" y="264"/>
                  </a:cubicBezTo>
                  <a:cubicBezTo>
                    <a:pt x="6" y="271"/>
                    <a:pt x="6" y="275"/>
                    <a:pt x="4" y="282"/>
                  </a:cubicBezTo>
                  <a:cubicBezTo>
                    <a:pt x="3" y="294"/>
                    <a:pt x="1" y="305"/>
                    <a:pt x="1" y="316"/>
                  </a:cubicBezTo>
                  <a:cubicBezTo>
                    <a:pt x="1" y="328"/>
                    <a:pt x="3" y="339"/>
                    <a:pt x="4" y="351"/>
                  </a:cubicBezTo>
                  <a:cubicBezTo>
                    <a:pt x="4" y="356"/>
                    <a:pt x="6" y="362"/>
                    <a:pt x="7" y="369"/>
                  </a:cubicBezTo>
                  <a:cubicBezTo>
                    <a:pt x="11" y="380"/>
                    <a:pt x="16" y="392"/>
                    <a:pt x="22" y="403"/>
                  </a:cubicBezTo>
                  <a:cubicBezTo>
                    <a:pt x="26" y="410"/>
                    <a:pt x="29" y="415"/>
                    <a:pt x="32" y="420"/>
                  </a:cubicBezTo>
                  <a:cubicBezTo>
                    <a:pt x="37" y="428"/>
                    <a:pt x="44" y="436"/>
                    <a:pt x="52" y="443"/>
                  </a:cubicBezTo>
                  <a:cubicBezTo>
                    <a:pt x="60" y="451"/>
                    <a:pt x="68" y="459"/>
                    <a:pt x="78" y="466"/>
                  </a:cubicBezTo>
                  <a:cubicBezTo>
                    <a:pt x="80" y="469"/>
                    <a:pt x="83" y="471"/>
                    <a:pt x="86" y="474"/>
                  </a:cubicBezTo>
                  <a:cubicBezTo>
                    <a:pt x="309" y="610"/>
                    <a:pt x="582" y="633"/>
                    <a:pt x="851" y="633"/>
                  </a:cubicBezTo>
                  <a:cubicBezTo>
                    <a:pt x="992" y="633"/>
                    <a:pt x="1133" y="626"/>
                    <a:pt x="1264" y="626"/>
                  </a:cubicBezTo>
                  <a:cubicBezTo>
                    <a:pt x="1270" y="626"/>
                    <a:pt x="1275" y="626"/>
                    <a:pt x="1280" y="627"/>
                  </a:cubicBezTo>
                  <a:cubicBezTo>
                    <a:pt x="1414" y="627"/>
                    <a:pt x="1548" y="627"/>
                    <a:pt x="1682" y="627"/>
                  </a:cubicBezTo>
                  <a:cubicBezTo>
                    <a:pt x="2083" y="627"/>
                    <a:pt x="2484" y="625"/>
                    <a:pt x="2885" y="622"/>
                  </a:cubicBezTo>
                  <a:cubicBezTo>
                    <a:pt x="2886" y="622"/>
                    <a:pt x="2887" y="622"/>
                    <a:pt x="2888" y="622"/>
                  </a:cubicBezTo>
                  <a:cubicBezTo>
                    <a:pt x="3083" y="622"/>
                    <a:pt x="3180" y="470"/>
                    <a:pt x="3180" y="316"/>
                  </a:cubicBezTo>
                  <a:cubicBezTo>
                    <a:pt x="3178" y="163"/>
                    <a:pt x="3083" y="11"/>
                    <a:pt x="2888" y="11"/>
                  </a:cubicBezTo>
                  <a:cubicBezTo>
                    <a:pt x="2887" y="11"/>
                    <a:pt x="2886" y="11"/>
                    <a:pt x="2885" y="11"/>
                  </a:cubicBezTo>
                  <a:cubicBezTo>
                    <a:pt x="2484" y="8"/>
                    <a:pt x="2083" y="6"/>
                    <a:pt x="1682" y="6"/>
                  </a:cubicBezTo>
                  <a:cubicBezTo>
                    <a:pt x="1548" y="6"/>
                    <a:pt x="1414" y="6"/>
                    <a:pt x="1280" y="6"/>
                  </a:cubicBezTo>
                  <a:cubicBezTo>
                    <a:pt x="1275" y="6"/>
                    <a:pt x="1270" y="6"/>
                    <a:pt x="1264" y="6"/>
                  </a:cubicBezTo>
                  <a:cubicBezTo>
                    <a:pt x="1134" y="6"/>
                    <a:pt x="994" y="0"/>
                    <a:pt x="8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6"/>
            <p:cNvSpPr/>
            <p:nvPr/>
          </p:nvSpPr>
          <p:spPr>
            <a:xfrm>
              <a:off x="6831750" y="2904875"/>
              <a:ext cx="229200" cy="212975"/>
            </a:xfrm>
            <a:custGeom>
              <a:avLst/>
              <a:gdLst/>
              <a:ahLst/>
              <a:cxnLst/>
              <a:rect l="l" t="t" r="r" b="b"/>
              <a:pathLst>
                <a:path w="9168" h="8519" extrusionOk="0">
                  <a:moveTo>
                    <a:pt x="4399" y="579"/>
                  </a:moveTo>
                  <a:cubicBezTo>
                    <a:pt x="4832" y="579"/>
                    <a:pt x="5264" y="672"/>
                    <a:pt x="5658" y="854"/>
                  </a:cubicBezTo>
                  <a:cubicBezTo>
                    <a:pt x="6729" y="1338"/>
                    <a:pt x="7566" y="2359"/>
                    <a:pt x="7914" y="3468"/>
                  </a:cubicBezTo>
                  <a:cubicBezTo>
                    <a:pt x="8654" y="5819"/>
                    <a:pt x="6261" y="7872"/>
                    <a:pt x="4060" y="7872"/>
                  </a:cubicBezTo>
                  <a:cubicBezTo>
                    <a:pt x="3781" y="7872"/>
                    <a:pt x="3506" y="7840"/>
                    <a:pt x="3240" y="7770"/>
                  </a:cubicBezTo>
                  <a:cubicBezTo>
                    <a:pt x="1362" y="7282"/>
                    <a:pt x="632" y="5220"/>
                    <a:pt x="873" y="3469"/>
                  </a:cubicBezTo>
                  <a:cubicBezTo>
                    <a:pt x="1022" y="2383"/>
                    <a:pt x="1510" y="1593"/>
                    <a:pt x="2249" y="1123"/>
                  </a:cubicBezTo>
                  <a:lnTo>
                    <a:pt x="2249" y="1123"/>
                  </a:lnTo>
                  <a:cubicBezTo>
                    <a:pt x="2224" y="1168"/>
                    <a:pt x="2266" y="1215"/>
                    <a:pt x="2311" y="1215"/>
                  </a:cubicBezTo>
                  <a:cubicBezTo>
                    <a:pt x="2321" y="1215"/>
                    <a:pt x="2332" y="1212"/>
                    <a:pt x="2341" y="1207"/>
                  </a:cubicBezTo>
                  <a:cubicBezTo>
                    <a:pt x="2828" y="930"/>
                    <a:pt x="3317" y="730"/>
                    <a:pt x="3813" y="636"/>
                  </a:cubicBezTo>
                  <a:cubicBezTo>
                    <a:pt x="3929" y="627"/>
                    <a:pt x="4048" y="621"/>
                    <a:pt x="4170" y="621"/>
                  </a:cubicBezTo>
                  <a:cubicBezTo>
                    <a:pt x="4185" y="621"/>
                    <a:pt x="4199" y="621"/>
                    <a:pt x="4213" y="621"/>
                  </a:cubicBezTo>
                  <a:cubicBezTo>
                    <a:pt x="4214" y="621"/>
                    <a:pt x="4216" y="622"/>
                    <a:pt x="4217" y="622"/>
                  </a:cubicBezTo>
                  <a:cubicBezTo>
                    <a:pt x="4247" y="622"/>
                    <a:pt x="4276" y="605"/>
                    <a:pt x="4293" y="580"/>
                  </a:cubicBezTo>
                  <a:cubicBezTo>
                    <a:pt x="4328" y="579"/>
                    <a:pt x="4364" y="579"/>
                    <a:pt x="4399" y="579"/>
                  </a:cubicBezTo>
                  <a:close/>
                  <a:moveTo>
                    <a:pt x="4377" y="1"/>
                  </a:moveTo>
                  <a:cubicBezTo>
                    <a:pt x="4008" y="1"/>
                    <a:pt x="3646" y="72"/>
                    <a:pt x="3306" y="229"/>
                  </a:cubicBezTo>
                  <a:cubicBezTo>
                    <a:pt x="1685" y="234"/>
                    <a:pt x="494" y="2019"/>
                    <a:pt x="301" y="3573"/>
                  </a:cubicBezTo>
                  <a:cubicBezTo>
                    <a:pt x="0" y="5994"/>
                    <a:pt x="1378" y="8207"/>
                    <a:pt x="3895" y="8495"/>
                  </a:cubicBezTo>
                  <a:cubicBezTo>
                    <a:pt x="4029" y="8511"/>
                    <a:pt x="4163" y="8518"/>
                    <a:pt x="4297" y="8518"/>
                  </a:cubicBezTo>
                  <a:cubicBezTo>
                    <a:pt x="6910" y="8518"/>
                    <a:pt x="9168" y="5615"/>
                    <a:pt x="8376" y="3108"/>
                  </a:cubicBezTo>
                  <a:cubicBezTo>
                    <a:pt x="7860" y="1471"/>
                    <a:pt x="6049" y="1"/>
                    <a:pt x="43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6"/>
            <p:cNvSpPr/>
            <p:nvPr/>
          </p:nvSpPr>
          <p:spPr>
            <a:xfrm>
              <a:off x="6903075" y="2981550"/>
              <a:ext cx="79525" cy="68925"/>
            </a:xfrm>
            <a:custGeom>
              <a:avLst/>
              <a:gdLst/>
              <a:ahLst/>
              <a:cxnLst/>
              <a:rect l="l" t="t" r="r" b="b"/>
              <a:pathLst>
                <a:path w="3181" h="2757" extrusionOk="0">
                  <a:moveTo>
                    <a:pt x="1723" y="0"/>
                  </a:moveTo>
                  <a:cubicBezTo>
                    <a:pt x="1722" y="0"/>
                    <a:pt x="1721" y="0"/>
                    <a:pt x="1719" y="0"/>
                  </a:cubicBezTo>
                  <a:cubicBezTo>
                    <a:pt x="1588" y="2"/>
                    <a:pt x="1457" y="82"/>
                    <a:pt x="1458" y="251"/>
                  </a:cubicBezTo>
                  <a:cubicBezTo>
                    <a:pt x="1458" y="289"/>
                    <a:pt x="1458" y="325"/>
                    <a:pt x="1458" y="363"/>
                  </a:cubicBezTo>
                  <a:cubicBezTo>
                    <a:pt x="1416" y="556"/>
                    <a:pt x="1391" y="752"/>
                    <a:pt x="1385" y="948"/>
                  </a:cubicBezTo>
                  <a:lnTo>
                    <a:pt x="1280" y="948"/>
                  </a:lnTo>
                  <a:cubicBezTo>
                    <a:pt x="1274" y="948"/>
                    <a:pt x="1269" y="948"/>
                    <a:pt x="1263" y="948"/>
                  </a:cubicBezTo>
                  <a:cubicBezTo>
                    <a:pt x="1133" y="948"/>
                    <a:pt x="993" y="942"/>
                    <a:pt x="853" y="942"/>
                  </a:cubicBezTo>
                  <a:cubicBezTo>
                    <a:pt x="584" y="942"/>
                    <a:pt x="310" y="966"/>
                    <a:pt x="87" y="1103"/>
                  </a:cubicBezTo>
                  <a:cubicBezTo>
                    <a:pt x="84" y="1104"/>
                    <a:pt x="80" y="1106"/>
                    <a:pt x="77" y="1109"/>
                  </a:cubicBezTo>
                  <a:cubicBezTo>
                    <a:pt x="69" y="1116"/>
                    <a:pt x="59" y="1124"/>
                    <a:pt x="51" y="1132"/>
                  </a:cubicBezTo>
                  <a:cubicBezTo>
                    <a:pt x="44" y="1139"/>
                    <a:pt x="38" y="1147"/>
                    <a:pt x="33" y="1155"/>
                  </a:cubicBezTo>
                  <a:cubicBezTo>
                    <a:pt x="30" y="1160"/>
                    <a:pt x="26" y="1165"/>
                    <a:pt x="23" y="1172"/>
                  </a:cubicBezTo>
                  <a:cubicBezTo>
                    <a:pt x="16" y="1183"/>
                    <a:pt x="12" y="1194"/>
                    <a:pt x="8" y="1208"/>
                  </a:cubicBezTo>
                  <a:cubicBezTo>
                    <a:pt x="7" y="1213"/>
                    <a:pt x="5" y="1219"/>
                    <a:pt x="5" y="1224"/>
                  </a:cubicBezTo>
                  <a:cubicBezTo>
                    <a:pt x="2" y="1236"/>
                    <a:pt x="0" y="1247"/>
                    <a:pt x="0" y="1258"/>
                  </a:cubicBezTo>
                  <a:cubicBezTo>
                    <a:pt x="0" y="1270"/>
                    <a:pt x="2" y="1281"/>
                    <a:pt x="5" y="1293"/>
                  </a:cubicBezTo>
                  <a:cubicBezTo>
                    <a:pt x="5" y="1299"/>
                    <a:pt x="7" y="1304"/>
                    <a:pt x="8" y="1311"/>
                  </a:cubicBezTo>
                  <a:cubicBezTo>
                    <a:pt x="12" y="1322"/>
                    <a:pt x="16" y="1336"/>
                    <a:pt x="23" y="1347"/>
                  </a:cubicBezTo>
                  <a:cubicBezTo>
                    <a:pt x="26" y="1352"/>
                    <a:pt x="30" y="1357"/>
                    <a:pt x="33" y="1363"/>
                  </a:cubicBezTo>
                  <a:cubicBezTo>
                    <a:pt x="38" y="1372"/>
                    <a:pt x="44" y="1378"/>
                    <a:pt x="51" y="1386"/>
                  </a:cubicBezTo>
                  <a:cubicBezTo>
                    <a:pt x="59" y="1395"/>
                    <a:pt x="69" y="1401"/>
                    <a:pt x="77" y="1408"/>
                  </a:cubicBezTo>
                  <a:cubicBezTo>
                    <a:pt x="80" y="1411"/>
                    <a:pt x="84" y="1413"/>
                    <a:pt x="87" y="1416"/>
                  </a:cubicBezTo>
                  <a:cubicBezTo>
                    <a:pt x="310" y="1552"/>
                    <a:pt x="582" y="1576"/>
                    <a:pt x="851" y="1576"/>
                  </a:cubicBezTo>
                  <a:cubicBezTo>
                    <a:pt x="998" y="1576"/>
                    <a:pt x="1144" y="1569"/>
                    <a:pt x="1280" y="1569"/>
                  </a:cubicBezTo>
                  <a:lnTo>
                    <a:pt x="1393" y="1569"/>
                  </a:lnTo>
                  <a:cubicBezTo>
                    <a:pt x="1408" y="1856"/>
                    <a:pt x="1429" y="2141"/>
                    <a:pt x="1434" y="2410"/>
                  </a:cubicBezTo>
                  <a:cubicBezTo>
                    <a:pt x="1431" y="2477"/>
                    <a:pt x="1455" y="2545"/>
                    <a:pt x="1503" y="2594"/>
                  </a:cubicBezTo>
                  <a:cubicBezTo>
                    <a:pt x="1525" y="2700"/>
                    <a:pt x="1618" y="2756"/>
                    <a:pt x="1715" y="2756"/>
                  </a:cubicBezTo>
                  <a:cubicBezTo>
                    <a:pt x="1716" y="2756"/>
                    <a:pt x="1718" y="2756"/>
                    <a:pt x="1719" y="2756"/>
                  </a:cubicBezTo>
                  <a:cubicBezTo>
                    <a:pt x="1721" y="2756"/>
                    <a:pt x="1722" y="2756"/>
                    <a:pt x="1723" y="2756"/>
                  </a:cubicBezTo>
                  <a:cubicBezTo>
                    <a:pt x="1820" y="2756"/>
                    <a:pt x="1912" y="2700"/>
                    <a:pt x="1936" y="2594"/>
                  </a:cubicBezTo>
                  <a:cubicBezTo>
                    <a:pt x="1982" y="2545"/>
                    <a:pt x="2006" y="2479"/>
                    <a:pt x="2005" y="2410"/>
                  </a:cubicBezTo>
                  <a:cubicBezTo>
                    <a:pt x="2010" y="2141"/>
                    <a:pt x="2031" y="1856"/>
                    <a:pt x="2046" y="1567"/>
                  </a:cubicBezTo>
                  <a:cubicBezTo>
                    <a:pt x="2326" y="1567"/>
                    <a:pt x="2605" y="1567"/>
                    <a:pt x="2884" y="1565"/>
                  </a:cubicBezTo>
                  <a:cubicBezTo>
                    <a:pt x="2885" y="1565"/>
                    <a:pt x="2886" y="1565"/>
                    <a:pt x="2887" y="1565"/>
                  </a:cubicBezTo>
                  <a:cubicBezTo>
                    <a:pt x="3083" y="1565"/>
                    <a:pt x="3181" y="1412"/>
                    <a:pt x="3179" y="1260"/>
                  </a:cubicBezTo>
                  <a:cubicBezTo>
                    <a:pt x="3179" y="1107"/>
                    <a:pt x="3083" y="953"/>
                    <a:pt x="2887" y="953"/>
                  </a:cubicBezTo>
                  <a:cubicBezTo>
                    <a:pt x="2886" y="953"/>
                    <a:pt x="2885" y="953"/>
                    <a:pt x="2884" y="953"/>
                  </a:cubicBezTo>
                  <a:cubicBezTo>
                    <a:pt x="2607" y="950"/>
                    <a:pt x="2331" y="952"/>
                    <a:pt x="2052" y="950"/>
                  </a:cubicBezTo>
                  <a:cubicBezTo>
                    <a:pt x="2047" y="753"/>
                    <a:pt x="2023" y="556"/>
                    <a:pt x="1980" y="363"/>
                  </a:cubicBezTo>
                  <a:cubicBezTo>
                    <a:pt x="1980" y="325"/>
                    <a:pt x="1978" y="289"/>
                    <a:pt x="1978" y="251"/>
                  </a:cubicBezTo>
                  <a:cubicBezTo>
                    <a:pt x="1980" y="84"/>
                    <a:pt x="1853" y="0"/>
                    <a:pt x="17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6"/>
            <p:cNvSpPr/>
            <p:nvPr/>
          </p:nvSpPr>
          <p:spPr>
            <a:xfrm>
              <a:off x="1037250" y="4122800"/>
              <a:ext cx="229125" cy="212975"/>
            </a:xfrm>
            <a:custGeom>
              <a:avLst/>
              <a:gdLst/>
              <a:ahLst/>
              <a:cxnLst/>
              <a:rect l="l" t="t" r="r" b="b"/>
              <a:pathLst>
                <a:path w="9165" h="8519" extrusionOk="0">
                  <a:moveTo>
                    <a:pt x="4397" y="579"/>
                  </a:moveTo>
                  <a:cubicBezTo>
                    <a:pt x="4832" y="579"/>
                    <a:pt x="5262" y="672"/>
                    <a:pt x="5658" y="855"/>
                  </a:cubicBezTo>
                  <a:cubicBezTo>
                    <a:pt x="6728" y="1338"/>
                    <a:pt x="7566" y="2359"/>
                    <a:pt x="7914" y="3468"/>
                  </a:cubicBezTo>
                  <a:cubicBezTo>
                    <a:pt x="8652" y="5819"/>
                    <a:pt x="6259" y="7873"/>
                    <a:pt x="4058" y="7873"/>
                  </a:cubicBezTo>
                  <a:cubicBezTo>
                    <a:pt x="3780" y="7873"/>
                    <a:pt x="3504" y="7840"/>
                    <a:pt x="3238" y="7771"/>
                  </a:cubicBezTo>
                  <a:cubicBezTo>
                    <a:pt x="1360" y="7282"/>
                    <a:pt x="630" y="5220"/>
                    <a:pt x="871" y="3471"/>
                  </a:cubicBezTo>
                  <a:cubicBezTo>
                    <a:pt x="1022" y="2383"/>
                    <a:pt x="1509" y="1593"/>
                    <a:pt x="2249" y="1124"/>
                  </a:cubicBezTo>
                  <a:lnTo>
                    <a:pt x="2249" y="1124"/>
                  </a:lnTo>
                  <a:cubicBezTo>
                    <a:pt x="2224" y="1168"/>
                    <a:pt x="2266" y="1215"/>
                    <a:pt x="2310" y="1215"/>
                  </a:cubicBezTo>
                  <a:cubicBezTo>
                    <a:pt x="2320" y="1215"/>
                    <a:pt x="2330" y="1213"/>
                    <a:pt x="2340" y="1207"/>
                  </a:cubicBezTo>
                  <a:cubicBezTo>
                    <a:pt x="2827" y="930"/>
                    <a:pt x="3316" y="730"/>
                    <a:pt x="3811" y="636"/>
                  </a:cubicBezTo>
                  <a:cubicBezTo>
                    <a:pt x="3929" y="628"/>
                    <a:pt x="4048" y="621"/>
                    <a:pt x="4169" y="621"/>
                  </a:cubicBezTo>
                  <a:cubicBezTo>
                    <a:pt x="4183" y="621"/>
                    <a:pt x="4197" y="621"/>
                    <a:pt x="4211" y="622"/>
                  </a:cubicBezTo>
                  <a:cubicBezTo>
                    <a:pt x="4213" y="622"/>
                    <a:pt x="4215" y="622"/>
                    <a:pt x="4216" y="622"/>
                  </a:cubicBezTo>
                  <a:cubicBezTo>
                    <a:pt x="4247" y="622"/>
                    <a:pt x="4274" y="607"/>
                    <a:pt x="4292" y="581"/>
                  </a:cubicBezTo>
                  <a:cubicBezTo>
                    <a:pt x="4327" y="579"/>
                    <a:pt x="4362" y="579"/>
                    <a:pt x="4397" y="579"/>
                  </a:cubicBezTo>
                  <a:close/>
                  <a:moveTo>
                    <a:pt x="4377" y="1"/>
                  </a:moveTo>
                  <a:cubicBezTo>
                    <a:pt x="4008" y="1"/>
                    <a:pt x="3646" y="72"/>
                    <a:pt x="3306" y="230"/>
                  </a:cubicBezTo>
                  <a:cubicBezTo>
                    <a:pt x="1685" y="234"/>
                    <a:pt x="492" y="2019"/>
                    <a:pt x="300" y="3573"/>
                  </a:cubicBezTo>
                  <a:cubicBezTo>
                    <a:pt x="0" y="5994"/>
                    <a:pt x="1377" y="8207"/>
                    <a:pt x="3895" y="8496"/>
                  </a:cubicBezTo>
                  <a:cubicBezTo>
                    <a:pt x="4029" y="8511"/>
                    <a:pt x="4163" y="8519"/>
                    <a:pt x="4296" y="8519"/>
                  </a:cubicBezTo>
                  <a:cubicBezTo>
                    <a:pt x="6908" y="8519"/>
                    <a:pt x="9165" y="5615"/>
                    <a:pt x="8376" y="3110"/>
                  </a:cubicBezTo>
                  <a:cubicBezTo>
                    <a:pt x="7860" y="1472"/>
                    <a:pt x="6049" y="1"/>
                    <a:pt x="43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6"/>
            <p:cNvSpPr/>
            <p:nvPr/>
          </p:nvSpPr>
          <p:spPr>
            <a:xfrm>
              <a:off x="1108525" y="4223025"/>
              <a:ext cx="79550" cy="15850"/>
            </a:xfrm>
            <a:custGeom>
              <a:avLst/>
              <a:gdLst/>
              <a:ahLst/>
              <a:cxnLst/>
              <a:rect l="l" t="t" r="r" b="b"/>
              <a:pathLst>
                <a:path w="3182" h="634" extrusionOk="0">
                  <a:moveTo>
                    <a:pt x="854" y="0"/>
                  </a:moveTo>
                  <a:cubicBezTo>
                    <a:pt x="584" y="0"/>
                    <a:pt x="310" y="24"/>
                    <a:pt x="87" y="161"/>
                  </a:cubicBezTo>
                  <a:cubicBezTo>
                    <a:pt x="84" y="162"/>
                    <a:pt x="81" y="164"/>
                    <a:pt x="79" y="167"/>
                  </a:cubicBezTo>
                  <a:cubicBezTo>
                    <a:pt x="69" y="174"/>
                    <a:pt x="61" y="182"/>
                    <a:pt x="53" y="190"/>
                  </a:cubicBezTo>
                  <a:cubicBezTo>
                    <a:pt x="45" y="197"/>
                    <a:pt x="40" y="205"/>
                    <a:pt x="33" y="213"/>
                  </a:cubicBezTo>
                  <a:cubicBezTo>
                    <a:pt x="30" y="218"/>
                    <a:pt x="27" y="223"/>
                    <a:pt x="23" y="230"/>
                  </a:cubicBezTo>
                  <a:cubicBezTo>
                    <a:pt x="17" y="241"/>
                    <a:pt x="12" y="253"/>
                    <a:pt x="9" y="266"/>
                  </a:cubicBezTo>
                  <a:cubicBezTo>
                    <a:pt x="7" y="271"/>
                    <a:pt x="5" y="277"/>
                    <a:pt x="5" y="282"/>
                  </a:cubicBezTo>
                  <a:cubicBezTo>
                    <a:pt x="0" y="305"/>
                    <a:pt x="0" y="328"/>
                    <a:pt x="5" y="351"/>
                  </a:cubicBezTo>
                  <a:cubicBezTo>
                    <a:pt x="5" y="358"/>
                    <a:pt x="7" y="363"/>
                    <a:pt x="9" y="369"/>
                  </a:cubicBezTo>
                  <a:cubicBezTo>
                    <a:pt x="12" y="381"/>
                    <a:pt x="17" y="394"/>
                    <a:pt x="23" y="404"/>
                  </a:cubicBezTo>
                  <a:cubicBezTo>
                    <a:pt x="27" y="410"/>
                    <a:pt x="30" y="415"/>
                    <a:pt x="33" y="422"/>
                  </a:cubicBezTo>
                  <a:cubicBezTo>
                    <a:pt x="40" y="430"/>
                    <a:pt x="45" y="436"/>
                    <a:pt x="53" y="443"/>
                  </a:cubicBezTo>
                  <a:cubicBezTo>
                    <a:pt x="61" y="451"/>
                    <a:pt x="69" y="459"/>
                    <a:pt x="79" y="466"/>
                  </a:cubicBezTo>
                  <a:cubicBezTo>
                    <a:pt x="81" y="469"/>
                    <a:pt x="84" y="471"/>
                    <a:pt x="87" y="474"/>
                  </a:cubicBezTo>
                  <a:cubicBezTo>
                    <a:pt x="310" y="610"/>
                    <a:pt x="583" y="633"/>
                    <a:pt x="852" y="633"/>
                  </a:cubicBezTo>
                  <a:cubicBezTo>
                    <a:pt x="993" y="633"/>
                    <a:pt x="1134" y="627"/>
                    <a:pt x="1265" y="627"/>
                  </a:cubicBezTo>
                  <a:cubicBezTo>
                    <a:pt x="1271" y="627"/>
                    <a:pt x="1276" y="627"/>
                    <a:pt x="1281" y="627"/>
                  </a:cubicBezTo>
                  <a:cubicBezTo>
                    <a:pt x="1425" y="627"/>
                    <a:pt x="1568" y="627"/>
                    <a:pt x="1711" y="627"/>
                  </a:cubicBezTo>
                  <a:cubicBezTo>
                    <a:pt x="2103" y="627"/>
                    <a:pt x="2494" y="626"/>
                    <a:pt x="2886" y="623"/>
                  </a:cubicBezTo>
                  <a:cubicBezTo>
                    <a:pt x="3083" y="623"/>
                    <a:pt x="3181" y="471"/>
                    <a:pt x="3181" y="317"/>
                  </a:cubicBezTo>
                  <a:cubicBezTo>
                    <a:pt x="3179" y="165"/>
                    <a:pt x="3084" y="12"/>
                    <a:pt x="2889" y="12"/>
                  </a:cubicBezTo>
                  <a:cubicBezTo>
                    <a:pt x="2888" y="12"/>
                    <a:pt x="2887" y="12"/>
                    <a:pt x="2886" y="12"/>
                  </a:cubicBezTo>
                  <a:cubicBezTo>
                    <a:pt x="2485" y="8"/>
                    <a:pt x="2084" y="6"/>
                    <a:pt x="1683" y="6"/>
                  </a:cubicBezTo>
                  <a:cubicBezTo>
                    <a:pt x="1549" y="6"/>
                    <a:pt x="1415" y="6"/>
                    <a:pt x="1281" y="7"/>
                  </a:cubicBezTo>
                  <a:cubicBezTo>
                    <a:pt x="1276" y="7"/>
                    <a:pt x="1271" y="7"/>
                    <a:pt x="1265" y="7"/>
                  </a:cubicBezTo>
                  <a:cubicBezTo>
                    <a:pt x="1135" y="7"/>
                    <a:pt x="995" y="0"/>
                    <a:pt x="8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6"/>
            <p:cNvSpPr/>
            <p:nvPr/>
          </p:nvSpPr>
          <p:spPr>
            <a:xfrm>
              <a:off x="512175" y="4581725"/>
              <a:ext cx="229175" cy="212950"/>
            </a:xfrm>
            <a:custGeom>
              <a:avLst/>
              <a:gdLst/>
              <a:ahLst/>
              <a:cxnLst/>
              <a:rect l="l" t="t" r="r" b="b"/>
              <a:pathLst>
                <a:path w="9167" h="8518" extrusionOk="0">
                  <a:moveTo>
                    <a:pt x="4399" y="578"/>
                  </a:moveTo>
                  <a:cubicBezTo>
                    <a:pt x="4834" y="578"/>
                    <a:pt x="5264" y="672"/>
                    <a:pt x="5659" y="855"/>
                  </a:cubicBezTo>
                  <a:cubicBezTo>
                    <a:pt x="6730" y="1338"/>
                    <a:pt x="7567" y="2358"/>
                    <a:pt x="7914" y="3467"/>
                  </a:cubicBezTo>
                  <a:cubicBezTo>
                    <a:pt x="8653" y="5819"/>
                    <a:pt x="6260" y="7873"/>
                    <a:pt x="4058" y="7873"/>
                  </a:cubicBezTo>
                  <a:cubicBezTo>
                    <a:pt x="3781" y="7873"/>
                    <a:pt x="3506" y="7840"/>
                    <a:pt x="3241" y="7771"/>
                  </a:cubicBezTo>
                  <a:cubicBezTo>
                    <a:pt x="1362" y="7281"/>
                    <a:pt x="633" y="5219"/>
                    <a:pt x="874" y="3470"/>
                  </a:cubicBezTo>
                  <a:cubicBezTo>
                    <a:pt x="1023" y="2383"/>
                    <a:pt x="1510" y="1592"/>
                    <a:pt x="2250" y="1123"/>
                  </a:cubicBezTo>
                  <a:lnTo>
                    <a:pt x="2250" y="1123"/>
                  </a:lnTo>
                  <a:cubicBezTo>
                    <a:pt x="2225" y="1167"/>
                    <a:pt x="2268" y="1214"/>
                    <a:pt x="2312" y="1214"/>
                  </a:cubicBezTo>
                  <a:cubicBezTo>
                    <a:pt x="2322" y="1214"/>
                    <a:pt x="2332" y="1212"/>
                    <a:pt x="2342" y="1206"/>
                  </a:cubicBezTo>
                  <a:cubicBezTo>
                    <a:pt x="2829" y="929"/>
                    <a:pt x="3318" y="729"/>
                    <a:pt x="3813" y="636"/>
                  </a:cubicBezTo>
                  <a:cubicBezTo>
                    <a:pt x="3930" y="627"/>
                    <a:pt x="4048" y="621"/>
                    <a:pt x="4171" y="621"/>
                  </a:cubicBezTo>
                  <a:cubicBezTo>
                    <a:pt x="4185" y="621"/>
                    <a:pt x="4199" y="621"/>
                    <a:pt x="4214" y="621"/>
                  </a:cubicBezTo>
                  <a:cubicBezTo>
                    <a:pt x="4215" y="621"/>
                    <a:pt x="4217" y="621"/>
                    <a:pt x="4218" y="621"/>
                  </a:cubicBezTo>
                  <a:cubicBezTo>
                    <a:pt x="4249" y="621"/>
                    <a:pt x="4277" y="606"/>
                    <a:pt x="4294" y="580"/>
                  </a:cubicBezTo>
                  <a:cubicBezTo>
                    <a:pt x="4329" y="579"/>
                    <a:pt x="4364" y="578"/>
                    <a:pt x="4399" y="578"/>
                  </a:cubicBezTo>
                  <a:close/>
                  <a:moveTo>
                    <a:pt x="4377" y="0"/>
                  </a:moveTo>
                  <a:cubicBezTo>
                    <a:pt x="4009" y="0"/>
                    <a:pt x="3646" y="72"/>
                    <a:pt x="3306" y="229"/>
                  </a:cubicBezTo>
                  <a:cubicBezTo>
                    <a:pt x="1686" y="234"/>
                    <a:pt x="495" y="2018"/>
                    <a:pt x="301" y="3572"/>
                  </a:cubicBezTo>
                  <a:cubicBezTo>
                    <a:pt x="1" y="5993"/>
                    <a:pt x="1377" y="8206"/>
                    <a:pt x="3895" y="8495"/>
                  </a:cubicBezTo>
                  <a:cubicBezTo>
                    <a:pt x="4030" y="8510"/>
                    <a:pt x="4164" y="8518"/>
                    <a:pt x="4297" y="8518"/>
                  </a:cubicBezTo>
                  <a:cubicBezTo>
                    <a:pt x="6910" y="8518"/>
                    <a:pt x="9167" y="5615"/>
                    <a:pt x="8377" y="3109"/>
                  </a:cubicBezTo>
                  <a:cubicBezTo>
                    <a:pt x="7861" y="1471"/>
                    <a:pt x="6050" y="0"/>
                    <a:pt x="43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7" name="Google Shape;2947;p6"/>
            <p:cNvSpPr/>
            <p:nvPr/>
          </p:nvSpPr>
          <p:spPr>
            <a:xfrm>
              <a:off x="583450" y="4658375"/>
              <a:ext cx="79600" cy="68925"/>
            </a:xfrm>
            <a:custGeom>
              <a:avLst/>
              <a:gdLst/>
              <a:ahLst/>
              <a:cxnLst/>
              <a:rect l="l" t="t" r="r" b="b"/>
              <a:pathLst>
                <a:path w="3184" h="2757" extrusionOk="0">
                  <a:moveTo>
                    <a:pt x="1726" y="1"/>
                  </a:moveTo>
                  <a:cubicBezTo>
                    <a:pt x="1724" y="1"/>
                    <a:pt x="1723" y="1"/>
                    <a:pt x="1722" y="1"/>
                  </a:cubicBezTo>
                  <a:cubicBezTo>
                    <a:pt x="1591" y="2"/>
                    <a:pt x="1459" y="83"/>
                    <a:pt x="1461" y="252"/>
                  </a:cubicBezTo>
                  <a:cubicBezTo>
                    <a:pt x="1461" y="289"/>
                    <a:pt x="1461" y="327"/>
                    <a:pt x="1459" y="365"/>
                  </a:cubicBezTo>
                  <a:cubicBezTo>
                    <a:pt x="1418" y="557"/>
                    <a:pt x="1394" y="752"/>
                    <a:pt x="1387" y="951"/>
                  </a:cubicBezTo>
                  <a:lnTo>
                    <a:pt x="1282" y="951"/>
                  </a:lnTo>
                  <a:cubicBezTo>
                    <a:pt x="1146" y="951"/>
                    <a:pt x="1000" y="943"/>
                    <a:pt x="853" y="943"/>
                  </a:cubicBezTo>
                  <a:cubicBezTo>
                    <a:pt x="584" y="943"/>
                    <a:pt x="311" y="967"/>
                    <a:pt x="88" y="1103"/>
                  </a:cubicBezTo>
                  <a:cubicBezTo>
                    <a:pt x="85" y="1105"/>
                    <a:pt x="83" y="1108"/>
                    <a:pt x="80" y="1111"/>
                  </a:cubicBezTo>
                  <a:cubicBezTo>
                    <a:pt x="70" y="1118"/>
                    <a:pt x="62" y="1124"/>
                    <a:pt x="53" y="1133"/>
                  </a:cubicBezTo>
                  <a:cubicBezTo>
                    <a:pt x="47" y="1141"/>
                    <a:pt x="40" y="1147"/>
                    <a:pt x="34" y="1156"/>
                  </a:cubicBezTo>
                  <a:cubicBezTo>
                    <a:pt x="31" y="1160"/>
                    <a:pt x="27" y="1167"/>
                    <a:pt x="26" y="1172"/>
                  </a:cubicBezTo>
                  <a:cubicBezTo>
                    <a:pt x="19" y="1183"/>
                    <a:pt x="14" y="1197"/>
                    <a:pt x="9" y="1208"/>
                  </a:cubicBezTo>
                  <a:cubicBezTo>
                    <a:pt x="8" y="1215"/>
                    <a:pt x="8" y="1220"/>
                    <a:pt x="6" y="1226"/>
                  </a:cubicBezTo>
                  <a:cubicBezTo>
                    <a:pt x="1" y="1249"/>
                    <a:pt x="1" y="1272"/>
                    <a:pt x="6" y="1295"/>
                  </a:cubicBezTo>
                  <a:cubicBezTo>
                    <a:pt x="8" y="1300"/>
                    <a:pt x="8" y="1306"/>
                    <a:pt x="9" y="1311"/>
                  </a:cubicBezTo>
                  <a:cubicBezTo>
                    <a:pt x="14" y="1325"/>
                    <a:pt x="19" y="1336"/>
                    <a:pt x="26" y="1348"/>
                  </a:cubicBezTo>
                  <a:cubicBezTo>
                    <a:pt x="27" y="1352"/>
                    <a:pt x="31" y="1359"/>
                    <a:pt x="34" y="1364"/>
                  </a:cubicBezTo>
                  <a:cubicBezTo>
                    <a:pt x="40" y="1372"/>
                    <a:pt x="47" y="1380"/>
                    <a:pt x="53" y="1387"/>
                  </a:cubicBezTo>
                  <a:cubicBezTo>
                    <a:pt x="62" y="1395"/>
                    <a:pt x="70" y="1403"/>
                    <a:pt x="80" y="1410"/>
                  </a:cubicBezTo>
                  <a:cubicBezTo>
                    <a:pt x="83" y="1411"/>
                    <a:pt x="85" y="1415"/>
                    <a:pt x="88" y="1416"/>
                  </a:cubicBezTo>
                  <a:cubicBezTo>
                    <a:pt x="311" y="1553"/>
                    <a:pt x="585" y="1577"/>
                    <a:pt x="855" y="1577"/>
                  </a:cubicBezTo>
                  <a:cubicBezTo>
                    <a:pt x="996" y="1577"/>
                    <a:pt x="1135" y="1571"/>
                    <a:pt x="1266" y="1571"/>
                  </a:cubicBezTo>
                  <a:cubicBezTo>
                    <a:pt x="1271" y="1571"/>
                    <a:pt x="1277" y="1571"/>
                    <a:pt x="1282" y="1571"/>
                  </a:cubicBezTo>
                  <a:lnTo>
                    <a:pt x="1395" y="1571"/>
                  </a:lnTo>
                  <a:cubicBezTo>
                    <a:pt x="1408" y="1858"/>
                    <a:pt x="1431" y="2143"/>
                    <a:pt x="1436" y="2410"/>
                  </a:cubicBezTo>
                  <a:cubicBezTo>
                    <a:pt x="1433" y="2479"/>
                    <a:pt x="1458" y="2545"/>
                    <a:pt x="1504" y="2596"/>
                  </a:cubicBezTo>
                  <a:cubicBezTo>
                    <a:pt x="1528" y="2701"/>
                    <a:pt x="1618" y="2757"/>
                    <a:pt x="1714" y="2757"/>
                  </a:cubicBezTo>
                  <a:cubicBezTo>
                    <a:pt x="1716" y="2757"/>
                    <a:pt x="1719" y="2757"/>
                    <a:pt x="1722" y="2757"/>
                  </a:cubicBezTo>
                  <a:cubicBezTo>
                    <a:pt x="1725" y="2757"/>
                    <a:pt x="1727" y="2757"/>
                    <a:pt x="1730" y="2757"/>
                  </a:cubicBezTo>
                  <a:cubicBezTo>
                    <a:pt x="1825" y="2757"/>
                    <a:pt x="1914" y="2701"/>
                    <a:pt x="1938" y="2596"/>
                  </a:cubicBezTo>
                  <a:cubicBezTo>
                    <a:pt x="1984" y="2545"/>
                    <a:pt x="2009" y="2479"/>
                    <a:pt x="2006" y="2412"/>
                  </a:cubicBezTo>
                  <a:cubicBezTo>
                    <a:pt x="2011" y="2143"/>
                    <a:pt x="2033" y="1858"/>
                    <a:pt x="2047" y="1569"/>
                  </a:cubicBezTo>
                  <a:cubicBezTo>
                    <a:pt x="2327" y="1569"/>
                    <a:pt x="2606" y="1569"/>
                    <a:pt x="2886" y="1566"/>
                  </a:cubicBezTo>
                  <a:cubicBezTo>
                    <a:pt x="2888" y="1566"/>
                    <a:pt x="2889" y="1566"/>
                    <a:pt x="2890" y="1566"/>
                  </a:cubicBezTo>
                  <a:cubicBezTo>
                    <a:pt x="3086" y="1566"/>
                    <a:pt x="3183" y="1414"/>
                    <a:pt x="3182" y="1261"/>
                  </a:cubicBezTo>
                  <a:cubicBezTo>
                    <a:pt x="3180" y="1107"/>
                    <a:pt x="3086" y="954"/>
                    <a:pt x="2890" y="954"/>
                  </a:cubicBezTo>
                  <a:cubicBezTo>
                    <a:pt x="2889" y="954"/>
                    <a:pt x="2888" y="954"/>
                    <a:pt x="2886" y="954"/>
                  </a:cubicBezTo>
                  <a:cubicBezTo>
                    <a:pt x="2609" y="952"/>
                    <a:pt x="2332" y="952"/>
                    <a:pt x="2055" y="952"/>
                  </a:cubicBezTo>
                  <a:cubicBezTo>
                    <a:pt x="2048" y="754"/>
                    <a:pt x="2025" y="557"/>
                    <a:pt x="1983" y="365"/>
                  </a:cubicBezTo>
                  <a:cubicBezTo>
                    <a:pt x="1983" y="327"/>
                    <a:pt x="1983" y="289"/>
                    <a:pt x="1981" y="252"/>
                  </a:cubicBezTo>
                  <a:cubicBezTo>
                    <a:pt x="1983" y="84"/>
                    <a:pt x="1854" y="1"/>
                    <a:pt x="17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8" name="Google Shape;2948;p6"/>
            <p:cNvSpPr/>
            <p:nvPr/>
          </p:nvSpPr>
          <p:spPr>
            <a:xfrm>
              <a:off x="3184550" y="2539750"/>
              <a:ext cx="140900" cy="361950"/>
            </a:xfrm>
            <a:custGeom>
              <a:avLst/>
              <a:gdLst/>
              <a:ahLst/>
              <a:cxnLst/>
              <a:rect l="l" t="t" r="r" b="b"/>
              <a:pathLst>
                <a:path w="5636" h="14478" extrusionOk="0">
                  <a:moveTo>
                    <a:pt x="4334" y="721"/>
                  </a:moveTo>
                  <a:cubicBezTo>
                    <a:pt x="4638" y="721"/>
                    <a:pt x="4825" y="1543"/>
                    <a:pt x="4830" y="1782"/>
                  </a:cubicBezTo>
                  <a:cubicBezTo>
                    <a:pt x="4850" y="2756"/>
                    <a:pt x="4054" y="3688"/>
                    <a:pt x="3277" y="4428"/>
                  </a:cubicBezTo>
                  <a:cubicBezTo>
                    <a:pt x="3278" y="4183"/>
                    <a:pt x="3275" y="3939"/>
                    <a:pt x="3287" y="3696"/>
                  </a:cubicBezTo>
                  <a:cubicBezTo>
                    <a:pt x="3319" y="3013"/>
                    <a:pt x="3449" y="2339"/>
                    <a:pt x="3674" y="1693"/>
                  </a:cubicBezTo>
                  <a:cubicBezTo>
                    <a:pt x="3764" y="1434"/>
                    <a:pt x="3897" y="1198"/>
                    <a:pt x="4039" y="965"/>
                  </a:cubicBezTo>
                  <a:cubicBezTo>
                    <a:pt x="4146" y="791"/>
                    <a:pt x="4245" y="721"/>
                    <a:pt x="4334" y="721"/>
                  </a:cubicBezTo>
                  <a:close/>
                  <a:moveTo>
                    <a:pt x="4487" y="0"/>
                  </a:moveTo>
                  <a:cubicBezTo>
                    <a:pt x="4195" y="0"/>
                    <a:pt x="3885" y="192"/>
                    <a:pt x="3672" y="436"/>
                  </a:cubicBezTo>
                  <a:cubicBezTo>
                    <a:pt x="2921" y="1296"/>
                    <a:pt x="2760" y="2610"/>
                    <a:pt x="2675" y="3696"/>
                  </a:cubicBezTo>
                  <a:cubicBezTo>
                    <a:pt x="2639" y="4131"/>
                    <a:pt x="2630" y="4569"/>
                    <a:pt x="2639" y="5008"/>
                  </a:cubicBezTo>
                  <a:lnTo>
                    <a:pt x="2507" y="5125"/>
                  </a:lnTo>
                  <a:cubicBezTo>
                    <a:pt x="1817" y="5740"/>
                    <a:pt x="900" y="6639"/>
                    <a:pt x="66" y="7046"/>
                  </a:cubicBezTo>
                  <a:cubicBezTo>
                    <a:pt x="1" y="7077"/>
                    <a:pt x="37" y="7174"/>
                    <a:pt x="101" y="7175"/>
                  </a:cubicBezTo>
                  <a:cubicBezTo>
                    <a:pt x="116" y="7176"/>
                    <a:pt x="131" y="7176"/>
                    <a:pt x="146" y="7176"/>
                  </a:cubicBezTo>
                  <a:cubicBezTo>
                    <a:pt x="924" y="7176"/>
                    <a:pt x="1784" y="6406"/>
                    <a:pt x="2356" y="5983"/>
                  </a:cubicBezTo>
                  <a:cubicBezTo>
                    <a:pt x="2463" y="5904"/>
                    <a:pt x="2561" y="5817"/>
                    <a:pt x="2666" y="5735"/>
                  </a:cubicBezTo>
                  <a:cubicBezTo>
                    <a:pt x="2699" y="6337"/>
                    <a:pt x="2753" y="6939"/>
                    <a:pt x="2804" y="7538"/>
                  </a:cubicBezTo>
                  <a:cubicBezTo>
                    <a:pt x="2514" y="7708"/>
                    <a:pt x="2214" y="7871"/>
                    <a:pt x="1902" y="8018"/>
                  </a:cubicBezTo>
                  <a:cubicBezTo>
                    <a:pt x="1728" y="8101"/>
                    <a:pt x="1802" y="8396"/>
                    <a:pt x="1987" y="8396"/>
                  </a:cubicBezTo>
                  <a:cubicBezTo>
                    <a:pt x="1993" y="8396"/>
                    <a:pt x="1998" y="8396"/>
                    <a:pt x="2004" y="8396"/>
                  </a:cubicBezTo>
                  <a:cubicBezTo>
                    <a:pt x="2296" y="8369"/>
                    <a:pt x="2583" y="8305"/>
                    <a:pt x="2858" y="8209"/>
                  </a:cubicBezTo>
                  <a:cubicBezTo>
                    <a:pt x="2876" y="8433"/>
                    <a:pt x="2894" y="8660"/>
                    <a:pt x="2906" y="8885"/>
                  </a:cubicBezTo>
                  <a:cubicBezTo>
                    <a:pt x="2972" y="10002"/>
                    <a:pt x="2855" y="10974"/>
                    <a:pt x="2588" y="12051"/>
                  </a:cubicBezTo>
                  <a:cubicBezTo>
                    <a:pt x="2475" y="12502"/>
                    <a:pt x="2342" y="12953"/>
                    <a:pt x="2153" y="13379"/>
                  </a:cubicBezTo>
                  <a:cubicBezTo>
                    <a:pt x="2036" y="13647"/>
                    <a:pt x="1955" y="13744"/>
                    <a:pt x="1862" y="13744"/>
                  </a:cubicBezTo>
                  <a:cubicBezTo>
                    <a:pt x="1755" y="13744"/>
                    <a:pt x="1632" y="13615"/>
                    <a:pt x="1420" y="13471"/>
                  </a:cubicBezTo>
                  <a:cubicBezTo>
                    <a:pt x="1390" y="13451"/>
                    <a:pt x="1359" y="13442"/>
                    <a:pt x="1328" y="13442"/>
                  </a:cubicBezTo>
                  <a:cubicBezTo>
                    <a:pt x="1231" y="13442"/>
                    <a:pt x="1140" y="13531"/>
                    <a:pt x="1136" y="13632"/>
                  </a:cubicBezTo>
                  <a:cubicBezTo>
                    <a:pt x="1125" y="14037"/>
                    <a:pt x="1402" y="14477"/>
                    <a:pt x="1838" y="14477"/>
                  </a:cubicBezTo>
                  <a:cubicBezTo>
                    <a:pt x="1860" y="14477"/>
                    <a:pt x="1884" y="14476"/>
                    <a:pt x="1907" y="14473"/>
                  </a:cubicBezTo>
                  <a:cubicBezTo>
                    <a:pt x="2381" y="14423"/>
                    <a:pt x="2635" y="13848"/>
                    <a:pt x="2786" y="13468"/>
                  </a:cubicBezTo>
                  <a:cubicBezTo>
                    <a:pt x="3472" y="11739"/>
                    <a:pt x="3606" y="10049"/>
                    <a:pt x="3480" y="8207"/>
                  </a:cubicBezTo>
                  <a:cubicBezTo>
                    <a:pt x="3474" y="8117"/>
                    <a:pt x="3467" y="8025"/>
                    <a:pt x="3460" y="7935"/>
                  </a:cubicBezTo>
                  <a:cubicBezTo>
                    <a:pt x="4499" y="7334"/>
                    <a:pt x="5221" y="6245"/>
                    <a:pt x="5596" y="5082"/>
                  </a:cubicBezTo>
                  <a:cubicBezTo>
                    <a:pt x="5610" y="5039"/>
                    <a:pt x="5575" y="5009"/>
                    <a:pt x="5539" y="5009"/>
                  </a:cubicBezTo>
                  <a:cubicBezTo>
                    <a:pt x="5520" y="5009"/>
                    <a:pt x="5500" y="5018"/>
                    <a:pt x="5488" y="5036"/>
                  </a:cubicBezTo>
                  <a:cubicBezTo>
                    <a:pt x="4927" y="5910"/>
                    <a:pt x="4217" y="6596"/>
                    <a:pt x="3405" y="7159"/>
                  </a:cubicBezTo>
                  <a:cubicBezTo>
                    <a:pt x="3355" y="6509"/>
                    <a:pt x="3309" y="5858"/>
                    <a:pt x="3287" y="5208"/>
                  </a:cubicBezTo>
                  <a:cubicBezTo>
                    <a:pt x="3871" y="4675"/>
                    <a:pt x="4404" y="4085"/>
                    <a:pt x="4848" y="3433"/>
                  </a:cubicBezTo>
                  <a:cubicBezTo>
                    <a:pt x="5491" y="2490"/>
                    <a:pt x="5636" y="1383"/>
                    <a:pt x="5061" y="371"/>
                  </a:cubicBezTo>
                  <a:cubicBezTo>
                    <a:pt x="4910" y="105"/>
                    <a:pt x="4703" y="0"/>
                    <a:pt x="44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6"/>
            <p:cNvSpPr/>
            <p:nvPr/>
          </p:nvSpPr>
          <p:spPr>
            <a:xfrm>
              <a:off x="3353650" y="2638475"/>
              <a:ext cx="45900" cy="171825"/>
            </a:xfrm>
            <a:custGeom>
              <a:avLst/>
              <a:gdLst/>
              <a:ahLst/>
              <a:cxnLst/>
              <a:rect l="l" t="t" r="r" b="b"/>
              <a:pathLst>
                <a:path w="1836" h="6873" extrusionOk="0">
                  <a:moveTo>
                    <a:pt x="1766" y="0"/>
                  </a:moveTo>
                  <a:cubicBezTo>
                    <a:pt x="1756" y="0"/>
                    <a:pt x="1745" y="4"/>
                    <a:pt x="1736" y="11"/>
                  </a:cubicBezTo>
                  <a:cubicBezTo>
                    <a:pt x="761" y="756"/>
                    <a:pt x="168" y="2227"/>
                    <a:pt x="82" y="3428"/>
                  </a:cubicBezTo>
                  <a:cubicBezTo>
                    <a:pt x="0" y="4588"/>
                    <a:pt x="337" y="6507"/>
                    <a:pt x="1644" y="6870"/>
                  </a:cubicBezTo>
                  <a:cubicBezTo>
                    <a:pt x="1652" y="6872"/>
                    <a:pt x="1659" y="6873"/>
                    <a:pt x="1666" y="6873"/>
                  </a:cubicBezTo>
                  <a:cubicBezTo>
                    <a:pt x="1716" y="6873"/>
                    <a:pt x="1749" y="6821"/>
                    <a:pt x="1741" y="6771"/>
                  </a:cubicBezTo>
                  <a:cubicBezTo>
                    <a:pt x="1659" y="6282"/>
                    <a:pt x="1396" y="5954"/>
                    <a:pt x="1144" y="5533"/>
                  </a:cubicBezTo>
                  <a:cubicBezTo>
                    <a:pt x="766" y="4901"/>
                    <a:pt x="658" y="4150"/>
                    <a:pt x="671" y="3428"/>
                  </a:cubicBezTo>
                  <a:cubicBezTo>
                    <a:pt x="696" y="2188"/>
                    <a:pt x="1485" y="1218"/>
                    <a:pt x="1824" y="80"/>
                  </a:cubicBezTo>
                  <a:cubicBezTo>
                    <a:pt x="1836" y="43"/>
                    <a:pt x="1802" y="0"/>
                    <a:pt x="17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6"/>
            <p:cNvSpPr/>
            <p:nvPr/>
          </p:nvSpPr>
          <p:spPr>
            <a:xfrm>
              <a:off x="3396950" y="2687525"/>
              <a:ext cx="152025" cy="80500"/>
            </a:xfrm>
            <a:custGeom>
              <a:avLst/>
              <a:gdLst/>
              <a:ahLst/>
              <a:cxnLst/>
              <a:rect l="l" t="t" r="r" b="b"/>
              <a:pathLst>
                <a:path w="6081" h="3220" extrusionOk="0">
                  <a:moveTo>
                    <a:pt x="1361" y="1"/>
                  </a:moveTo>
                  <a:cubicBezTo>
                    <a:pt x="1355" y="1"/>
                    <a:pt x="1349" y="2"/>
                    <a:pt x="1342" y="6"/>
                  </a:cubicBezTo>
                  <a:cubicBezTo>
                    <a:pt x="342" y="613"/>
                    <a:pt x="0" y="1876"/>
                    <a:pt x="849" y="2778"/>
                  </a:cubicBezTo>
                  <a:cubicBezTo>
                    <a:pt x="1098" y="3045"/>
                    <a:pt x="1355" y="3156"/>
                    <a:pt x="1598" y="3156"/>
                  </a:cubicBezTo>
                  <a:cubicBezTo>
                    <a:pt x="1892" y="3156"/>
                    <a:pt x="2164" y="2994"/>
                    <a:pt x="2376" y="2749"/>
                  </a:cubicBezTo>
                  <a:cubicBezTo>
                    <a:pt x="2611" y="3076"/>
                    <a:pt x="3007" y="3220"/>
                    <a:pt x="3439" y="3220"/>
                  </a:cubicBezTo>
                  <a:cubicBezTo>
                    <a:pt x="4624" y="3220"/>
                    <a:pt x="6081" y="2139"/>
                    <a:pt x="5232" y="820"/>
                  </a:cubicBezTo>
                  <a:cubicBezTo>
                    <a:pt x="5077" y="578"/>
                    <a:pt x="4648" y="101"/>
                    <a:pt x="4303" y="101"/>
                  </a:cubicBezTo>
                  <a:cubicBezTo>
                    <a:pt x="4280" y="101"/>
                    <a:pt x="4257" y="103"/>
                    <a:pt x="4234" y="108"/>
                  </a:cubicBezTo>
                  <a:cubicBezTo>
                    <a:pt x="3901" y="177"/>
                    <a:pt x="4141" y="580"/>
                    <a:pt x="4264" y="734"/>
                  </a:cubicBezTo>
                  <a:cubicBezTo>
                    <a:pt x="4467" y="987"/>
                    <a:pt x="4769" y="1113"/>
                    <a:pt x="4812" y="1476"/>
                  </a:cubicBezTo>
                  <a:cubicBezTo>
                    <a:pt x="4859" y="1894"/>
                    <a:pt x="4512" y="2247"/>
                    <a:pt x="4187" y="2437"/>
                  </a:cubicBezTo>
                  <a:cubicBezTo>
                    <a:pt x="3981" y="2559"/>
                    <a:pt x="3759" y="2621"/>
                    <a:pt x="3554" y="2621"/>
                  </a:cubicBezTo>
                  <a:cubicBezTo>
                    <a:pt x="3116" y="2621"/>
                    <a:pt x="2757" y="2340"/>
                    <a:pt x="2804" y="1771"/>
                  </a:cubicBezTo>
                  <a:cubicBezTo>
                    <a:pt x="2820" y="1571"/>
                    <a:pt x="2637" y="1456"/>
                    <a:pt x="2464" y="1456"/>
                  </a:cubicBezTo>
                  <a:cubicBezTo>
                    <a:pt x="2327" y="1456"/>
                    <a:pt x="2196" y="1528"/>
                    <a:pt x="2172" y="1686"/>
                  </a:cubicBezTo>
                  <a:cubicBezTo>
                    <a:pt x="2105" y="2139"/>
                    <a:pt x="1892" y="2517"/>
                    <a:pt x="1579" y="2517"/>
                  </a:cubicBezTo>
                  <a:cubicBezTo>
                    <a:pt x="1434" y="2517"/>
                    <a:pt x="1268" y="2436"/>
                    <a:pt x="1085" y="2244"/>
                  </a:cubicBezTo>
                  <a:cubicBezTo>
                    <a:pt x="484" y="1612"/>
                    <a:pt x="1009" y="639"/>
                    <a:pt x="1393" y="59"/>
                  </a:cubicBezTo>
                  <a:cubicBezTo>
                    <a:pt x="1409" y="31"/>
                    <a:pt x="1387" y="1"/>
                    <a:pt x="13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1" name="Google Shape;2951;p6"/>
            <p:cNvSpPr/>
            <p:nvPr/>
          </p:nvSpPr>
          <p:spPr>
            <a:xfrm>
              <a:off x="3516000" y="2620975"/>
              <a:ext cx="58625" cy="214650"/>
            </a:xfrm>
            <a:custGeom>
              <a:avLst/>
              <a:gdLst/>
              <a:ahLst/>
              <a:cxnLst/>
              <a:rect l="l" t="t" r="r" b="b"/>
              <a:pathLst>
                <a:path w="2345" h="8586" extrusionOk="0">
                  <a:moveTo>
                    <a:pt x="65" y="1"/>
                  </a:moveTo>
                  <a:cubicBezTo>
                    <a:pt x="25" y="1"/>
                    <a:pt x="0" y="50"/>
                    <a:pt x="30" y="83"/>
                  </a:cubicBezTo>
                  <a:cubicBezTo>
                    <a:pt x="517" y="677"/>
                    <a:pt x="1047" y="1118"/>
                    <a:pt x="1346" y="1854"/>
                  </a:cubicBezTo>
                  <a:cubicBezTo>
                    <a:pt x="1649" y="2601"/>
                    <a:pt x="1687" y="3413"/>
                    <a:pt x="1635" y="4205"/>
                  </a:cubicBezTo>
                  <a:cubicBezTo>
                    <a:pt x="1536" y="5718"/>
                    <a:pt x="824" y="7168"/>
                    <a:pt x="106" y="8475"/>
                  </a:cubicBezTo>
                  <a:cubicBezTo>
                    <a:pt x="79" y="8523"/>
                    <a:pt x="118" y="8585"/>
                    <a:pt x="167" y="8585"/>
                  </a:cubicBezTo>
                  <a:cubicBezTo>
                    <a:pt x="178" y="8585"/>
                    <a:pt x="190" y="8582"/>
                    <a:pt x="202" y="8574"/>
                  </a:cubicBezTo>
                  <a:cubicBezTo>
                    <a:pt x="1666" y="7576"/>
                    <a:pt x="2168" y="5659"/>
                    <a:pt x="2264" y="3972"/>
                  </a:cubicBezTo>
                  <a:cubicBezTo>
                    <a:pt x="2345" y="2561"/>
                    <a:pt x="1776" y="237"/>
                    <a:pt x="78" y="2"/>
                  </a:cubicBezTo>
                  <a:cubicBezTo>
                    <a:pt x="73" y="1"/>
                    <a:pt x="69" y="1"/>
                    <a:pt x="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2" name="Google Shape;2952;p6"/>
            <p:cNvSpPr/>
            <p:nvPr/>
          </p:nvSpPr>
          <p:spPr>
            <a:xfrm>
              <a:off x="3610900" y="2657550"/>
              <a:ext cx="90250" cy="16425"/>
            </a:xfrm>
            <a:custGeom>
              <a:avLst/>
              <a:gdLst/>
              <a:ahLst/>
              <a:cxnLst/>
              <a:rect l="l" t="t" r="r" b="b"/>
              <a:pathLst>
                <a:path w="3610" h="657" extrusionOk="0">
                  <a:moveTo>
                    <a:pt x="2806" y="0"/>
                  </a:moveTo>
                  <a:cubicBezTo>
                    <a:pt x="2599" y="0"/>
                    <a:pt x="2387" y="27"/>
                    <a:pt x="2192" y="37"/>
                  </a:cubicBezTo>
                  <a:cubicBezTo>
                    <a:pt x="1513" y="71"/>
                    <a:pt x="821" y="49"/>
                    <a:pt x="143" y="121"/>
                  </a:cubicBezTo>
                  <a:cubicBezTo>
                    <a:pt x="71" y="129"/>
                    <a:pt x="1" y="227"/>
                    <a:pt x="74" y="286"/>
                  </a:cubicBezTo>
                  <a:cubicBezTo>
                    <a:pt x="501" y="618"/>
                    <a:pt x="1008" y="637"/>
                    <a:pt x="1531" y="637"/>
                  </a:cubicBezTo>
                  <a:cubicBezTo>
                    <a:pt x="1760" y="637"/>
                    <a:pt x="2052" y="657"/>
                    <a:pt x="2351" y="657"/>
                  </a:cubicBezTo>
                  <a:cubicBezTo>
                    <a:pt x="2800" y="657"/>
                    <a:pt x="3265" y="613"/>
                    <a:pt x="3550" y="393"/>
                  </a:cubicBezTo>
                  <a:cubicBezTo>
                    <a:pt x="3595" y="360"/>
                    <a:pt x="3610" y="303"/>
                    <a:pt x="3568" y="260"/>
                  </a:cubicBezTo>
                  <a:cubicBezTo>
                    <a:pt x="3364" y="50"/>
                    <a:pt x="3090" y="0"/>
                    <a:pt x="28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6"/>
            <p:cNvSpPr/>
            <p:nvPr/>
          </p:nvSpPr>
          <p:spPr>
            <a:xfrm>
              <a:off x="3607825" y="2681925"/>
              <a:ext cx="80400" cy="13675"/>
            </a:xfrm>
            <a:custGeom>
              <a:avLst/>
              <a:gdLst/>
              <a:ahLst/>
              <a:cxnLst/>
              <a:rect l="l" t="t" r="r" b="b"/>
              <a:pathLst>
                <a:path w="3216" h="547" extrusionOk="0">
                  <a:moveTo>
                    <a:pt x="1355" y="0"/>
                  </a:moveTo>
                  <a:cubicBezTo>
                    <a:pt x="915" y="0"/>
                    <a:pt x="475" y="64"/>
                    <a:pt x="50" y="214"/>
                  </a:cubicBezTo>
                  <a:cubicBezTo>
                    <a:pt x="1" y="228"/>
                    <a:pt x="1" y="297"/>
                    <a:pt x="50" y="312"/>
                  </a:cubicBezTo>
                  <a:cubicBezTo>
                    <a:pt x="549" y="488"/>
                    <a:pt x="1071" y="547"/>
                    <a:pt x="1596" y="547"/>
                  </a:cubicBezTo>
                  <a:cubicBezTo>
                    <a:pt x="2107" y="547"/>
                    <a:pt x="2622" y="491"/>
                    <a:pt x="3122" y="432"/>
                  </a:cubicBezTo>
                  <a:cubicBezTo>
                    <a:pt x="3194" y="422"/>
                    <a:pt x="3216" y="324"/>
                    <a:pt x="3139" y="301"/>
                  </a:cubicBezTo>
                  <a:cubicBezTo>
                    <a:pt x="2564" y="120"/>
                    <a:pt x="1959" y="0"/>
                    <a:pt x="13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6"/>
            <p:cNvSpPr/>
            <p:nvPr/>
          </p:nvSpPr>
          <p:spPr>
            <a:xfrm>
              <a:off x="3707650" y="2496525"/>
              <a:ext cx="182775" cy="442275"/>
            </a:xfrm>
            <a:custGeom>
              <a:avLst/>
              <a:gdLst/>
              <a:ahLst/>
              <a:cxnLst/>
              <a:rect l="l" t="t" r="r" b="b"/>
              <a:pathLst>
                <a:path w="7311" h="17691" extrusionOk="0">
                  <a:moveTo>
                    <a:pt x="6117" y="1"/>
                  </a:moveTo>
                  <a:cubicBezTo>
                    <a:pt x="5413" y="1"/>
                    <a:pt x="4864" y="665"/>
                    <a:pt x="4561" y="1225"/>
                  </a:cubicBezTo>
                  <a:cubicBezTo>
                    <a:pt x="3494" y="3202"/>
                    <a:pt x="3504" y="5865"/>
                    <a:pt x="3389" y="8053"/>
                  </a:cubicBezTo>
                  <a:cubicBezTo>
                    <a:pt x="3301" y="9742"/>
                    <a:pt x="3179" y="11450"/>
                    <a:pt x="2938" y="13125"/>
                  </a:cubicBezTo>
                  <a:cubicBezTo>
                    <a:pt x="2794" y="14134"/>
                    <a:pt x="2597" y="15180"/>
                    <a:pt x="2157" y="16109"/>
                  </a:cubicBezTo>
                  <a:cubicBezTo>
                    <a:pt x="1987" y="16467"/>
                    <a:pt x="1726" y="16845"/>
                    <a:pt x="1342" y="16990"/>
                  </a:cubicBezTo>
                  <a:cubicBezTo>
                    <a:pt x="1266" y="17018"/>
                    <a:pt x="1190" y="17030"/>
                    <a:pt x="1113" y="17030"/>
                  </a:cubicBezTo>
                  <a:cubicBezTo>
                    <a:pt x="826" y="17030"/>
                    <a:pt x="535" y="16872"/>
                    <a:pt x="251" y="16860"/>
                  </a:cubicBezTo>
                  <a:cubicBezTo>
                    <a:pt x="249" y="16860"/>
                    <a:pt x="246" y="16860"/>
                    <a:pt x="244" y="16860"/>
                  </a:cubicBezTo>
                  <a:cubicBezTo>
                    <a:pt x="100" y="16860"/>
                    <a:pt x="0" y="17038"/>
                    <a:pt x="79" y="17159"/>
                  </a:cubicBezTo>
                  <a:cubicBezTo>
                    <a:pt x="326" y="17540"/>
                    <a:pt x="623" y="17691"/>
                    <a:pt x="930" y="17691"/>
                  </a:cubicBezTo>
                  <a:cubicBezTo>
                    <a:pt x="1648" y="17691"/>
                    <a:pt x="2417" y="16865"/>
                    <a:pt x="2704" y="16257"/>
                  </a:cubicBezTo>
                  <a:cubicBezTo>
                    <a:pt x="3481" y="14601"/>
                    <a:pt x="3585" y="12590"/>
                    <a:pt x="3721" y="10794"/>
                  </a:cubicBezTo>
                  <a:cubicBezTo>
                    <a:pt x="3837" y="9249"/>
                    <a:pt x="3905" y="7703"/>
                    <a:pt x="4021" y="6160"/>
                  </a:cubicBezTo>
                  <a:cubicBezTo>
                    <a:pt x="4116" y="4921"/>
                    <a:pt x="4269" y="3679"/>
                    <a:pt x="4598" y="2479"/>
                  </a:cubicBezTo>
                  <a:cubicBezTo>
                    <a:pt x="4736" y="1972"/>
                    <a:pt x="4933" y="1483"/>
                    <a:pt x="5227" y="1045"/>
                  </a:cubicBezTo>
                  <a:cubicBezTo>
                    <a:pt x="5369" y="828"/>
                    <a:pt x="5576" y="659"/>
                    <a:pt x="5819" y="563"/>
                  </a:cubicBezTo>
                  <a:cubicBezTo>
                    <a:pt x="5985" y="498"/>
                    <a:pt x="6119" y="470"/>
                    <a:pt x="6227" y="470"/>
                  </a:cubicBezTo>
                  <a:cubicBezTo>
                    <a:pt x="6641" y="470"/>
                    <a:pt x="6685" y="881"/>
                    <a:pt x="6728" y="1255"/>
                  </a:cubicBezTo>
                  <a:cubicBezTo>
                    <a:pt x="6731" y="1284"/>
                    <a:pt x="6753" y="1304"/>
                    <a:pt x="6777" y="1304"/>
                  </a:cubicBezTo>
                  <a:cubicBezTo>
                    <a:pt x="6788" y="1304"/>
                    <a:pt x="6800" y="1299"/>
                    <a:pt x="6811" y="1289"/>
                  </a:cubicBezTo>
                  <a:cubicBezTo>
                    <a:pt x="7310" y="825"/>
                    <a:pt x="6869" y="107"/>
                    <a:pt x="6295" y="15"/>
                  </a:cubicBezTo>
                  <a:cubicBezTo>
                    <a:pt x="6234" y="5"/>
                    <a:pt x="6175" y="1"/>
                    <a:pt x="61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5" name="Google Shape;2955;p6"/>
            <p:cNvSpPr/>
            <p:nvPr/>
          </p:nvSpPr>
          <p:spPr>
            <a:xfrm>
              <a:off x="3907000" y="2466050"/>
              <a:ext cx="127175" cy="52250"/>
            </a:xfrm>
            <a:custGeom>
              <a:avLst/>
              <a:gdLst/>
              <a:ahLst/>
              <a:cxnLst/>
              <a:rect l="l" t="t" r="r" b="b"/>
              <a:pathLst>
                <a:path w="5087" h="2090" extrusionOk="0">
                  <a:moveTo>
                    <a:pt x="581" y="607"/>
                  </a:moveTo>
                  <a:cubicBezTo>
                    <a:pt x="790" y="653"/>
                    <a:pt x="996" y="755"/>
                    <a:pt x="1204" y="884"/>
                  </a:cubicBezTo>
                  <a:cubicBezTo>
                    <a:pt x="1116" y="906"/>
                    <a:pt x="1032" y="919"/>
                    <a:pt x="956" y="919"/>
                  </a:cubicBezTo>
                  <a:cubicBezTo>
                    <a:pt x="763" y="919"/>
                    <a:pt x="618" y="837"/>
                    <a:pt x="581" y="607"/>
                  </a:cubicBezTo>
                  <a:close/>
                  <a:moveTo>
                    <a:pt x="3473" y="501"/>
                  </a:moveTo>
                  <a:cubicBezTo>
                    <a:pt x="3522" y="501"/>
                    <a:pt x="3571" y="505"/>
                    <a:pt x="3619" y="514"/>
                  </a:cubicBezTo>
                  <a:cubicBezTo>
                    <a:pt x="4236" y="628"/>
                    <a:pt x="4019" y="1355"/>
                    <a:pt x="3580" y="1536"/>
                  </a:cubicBezTo>
                  <a:lnTo>
                    <a:pt x="3580" y="1537"/>
                  </a:lnTo>
                  <a:cubicBezTo>
                    <a:pt x="3507" y="1567"/>
                    <a:pt x="3432" y="1580"/>
                    <a:pt x="3355" y="1580"/>
                  </a:cubicBezTo>
                  <a:cubicBezTo>
                    <a:pt x="3000" y="1580"/>
                    <a:pt x="2619" y="1299"/>
                    <a:pt x="2356" y="1124"/>
                  </a:cubicBezTo>
                  <a:cubicBezTo>
                    <a:pt x="2313" y="1094"/>
                    <a:pt x="2269" y="1062"/>
                    <a:pt x="2226" y="1030"/>
                  </a:cubicBezTo>
                  <a:cubicBezTo>
                    <a:pt x="2541" y="896"/>
                    <a:pt x="2858" y="732"/>
                    <a:pt x="3117" y="546"/>
                  </a:cubicBezTo>
                  <a:cubicBezTo>
                    <a:pt x="3236" y="522"/>
                    <a:pt x="3356" y="501"/>
                    <a:pt x="3473" y="501"/>
                  </a:cubicBezTo>
                  <a:close/>
                  <a:moveTo>
                    <a:pt x="3399" y="1"/>
                  </a:moveTo>
                  <a:cubicBezTo>
                    <a:pt x="3273" y="1"/>
                    <a:pt x="3151" y="28"/>
                    <a:pt x="3043" y="89"/>
                  </a:cubicBezTo>
                  <a:cubicBezTo>
                    <a:pt x="2727" y="174"/>
                    <a:pt x="2387" y="371"/>
                    <a:pt x="2166" y="476"/>
                  </a:cubicBezTo>
                  <a:cubicBezTo>
                    <a:pt x="2051" y="532"/>
                    <a:pt x="1903" y="607"/>
                    <a:pt x="1747" y="679"/>
                  </a:cubicBezTo>
                  <a:cubicBezTo>
                    <a:pt x="1326" y="370"/>
                    <a:pt x="882" y="87"/>
                    <a:pt x="359" y="87"/>
                  </a:cubicBezTo>
                  <a:cubicBezTo>
                    <a:pt x="350" y="87"/>
                    <a:pt x="341" y="87"/>
                    <a:pt x="332" y="87"/>
                  </a:cubicBezTo>
                  <a:cubicBezTo>
                    <a:pt x="186" y="89"/>
                    <a:pt x="102" y="199"/>
                    <a:pt x="86" y="333"/>
                  </a:cubicBezTo>
                  <a:cubicBezTo>
                    <a:pt x="0" y="1042"/>
                    <a:pt x="320" y="1412"/>
                    <a:pt x="881" y="1412"/>
                  </a:cubicBezTo>
                  <a:cubicBezTo>
                    <a:pt x="1011" y="1412"/>
                    <a:pt x="1154" y="1392"/>
                    <a:pt x="1308" y="1352"/>
                  </a:cubicBezTo>
                  <a:cubicBezTo>
                    <a:pt x="1426" y="1321"/>
                    <a:pt x="1560" y="1280"/>
                    <a:pt x="1702" y="1232"/>
                  </a:cubicBezTo>
                  <a:cubicBezTo>
                    <a:pt x="2243" y="1640"/>
                    <a:pt x="2789" y="2089"/>
                    <a:pt x="3350" y="2089"/>
                  </a:cubicBezTo>
                  <a:cubicBezTo>
                    <a:pt x="3584" y="2089"/>
                    <a:pt x="3819" y="2012"/>
                    <a:pt x="4059" y="1823"/>
                  </a:cubicBezTo>
                  <a:cubicBezTo>
                    <a:pt x="5086" y="1008"/>
                    <a:pt x="4162" y="1"/>
                    <a:pt x="33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6" name="Google Shape;2956;p6"/>
            <p:cNvSpPr/>
            <p:nvPr/>
          </p:nvSpPr>
          <p:spPr>
            <a:xfrm>
              <a:off x="3778550" y="2930275"/>
              <a:ext cx="53550" cy="13250"/>
            </a:xfrm>
            <a:custGeom>
              <a:avLst/>
              <a:gdLst/>
              <a:ahLst/>
              <a:cxnLst/>
              <a:rect l="l" t="t" r="r" b="b"/>
              <a:pathLst>
                <a:path w="2142" h="530" extrusionOk="0">
                  <a:moveTo>
                    <a:pt x="1439" y="1"/>
                  </a:moveTo>
                  <a:cubicBezTo>
                    <a:pt x="1320" y="1"/>
                    <a:pt x="1205" y="7"/>
                    <a:pt x="1111" y="7"/>
                  </a:cubicBezTo>
                  <a:cubicBezTo>
                    <a:pt x="745" y="7"/>
                    <a:pt x="375" y="24"/>
                    <a:pt x="37" y="171"/>
                  </a:cubicBezTo>
                  <a:cubicBezTo>
                    <a:pt x="1" y="188"/>
                    <a:pt x="1" y="252"/>
                    <a:pt x="37" y="268"/>
                  </a:cubicBezTo>
                  <a:cubicBezTo>
                    <a:pt x="343" y="401"/>
                    <a:pt x="662" y="419"/>
                    <a:pt x="990" y="447"/>
                  </a:cubicBezTo>
                  <a:cubicBezTo>
                    <a:pt x="1194" y="462"/>
                    <a:pt x="1467" y="529"/>
                    <a:pt x="1707" y="529"/>
                  </a:cubicBezTo>
                  <a:cubicBezTo>
                    <a:pt x="1825" y="529"/>
                    <a:pt x="1934" y="513"/>
                    <a:pt x="2025" y="468"/>
                  </a:cubicBezTo>
                  <a:cubicBezTo>
                    <a:pt x="2136" y="412"/>
                    <a:pt x="2141" y="255"/>
                    <a:pt x="2063" y="171"/>
                  </a:cubicBezTo>
                  <a:cubicBezTo>
                    <a:pt x="1924" y="26"/>
                    <a:pt x="1674" y="1"/>
                    <a:pt x="14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7" name="Google Shape;2957;p6"/>
            <p:cNvSpPr/>
            <p:nvPr/>
          </p:nvSpPr>
          <p:spPr>
            <a:xfrm>
              <a:off x="3846125" y="2927325"/>
              <a:ext cx="97450" cy="43300"/>
            </a:xfrm>
            <a:custGeom>
              <a:avLst/>
              <a:gdLst/>
              <a:ahLst/>
              <a:cxnLst/>
              <a:rect l="l" t="t" r="r" b="b"/>
              <a:pathLst>
                <a:path w="3898" h="1732" extrusionOk="0">
                  <a:moveTo>
                    <a:pt x="2522" y="472"/>
                  </a:moveTo>
                  <a:cubicBezTo>
                    <a:pt x="2700" y="472"/>
                    <a:pt x="2866" y="577"/>
                    <a:pt x="2967" y="719"/>
                  </a:cubicBezTo>
                  <a:cubicBezTo>
                    <a:pt x="3167" y="1003"/>
                    <a:pt x="2832" y="1206"/>
                    <a:pt x="2598" y="1274"/>
                  </a:cubicBezTo>
                  <a:lnTo>
                    <a:pt x="2599" y="1274"/>
                  </a:lnTo>
                  <a:cubicBezTo>
                    <a:pt x="2548" y="1289"/>
                    <a:pt x="2496" y="1295"/>
                    <a:pt x="2444" y="1295"/>
                  </a:cubicBezTo>
                  <a:cubicBezTo>
                    <a:pt x="2133" y="1295"/>
                    <a:pt x="1804" y="1055"/>
                    <a:pt x="1535" y="832"/>
                  </a:cubicBezTo>
                  <a:cubicBezTo>
                    <a:pt x="1697" y="755"/>
                    <a:pt x="1851" y="663"/>
                    <a:pt x="1996" y="557"/>
                  </a:cubicBezTo>
                  <a:cubicBezTo>
                    <a:pt x="2016" y="561"/>
                    <a:pt x="2037" y="563"/>
                    <a:pt x="2059" y="563"/>
                  </a:cubicBezTo>
                  <a:cubicBezTo>
                    <a:pt x="2198" y="563"/>
                    <a:pt x="2372" y="486"/>
                    <a:pt x="2476" y="475"/>
                  </a:cubicBezTo>
                  <a:cubicBezTo>
                    <a:pt x="2492" y="473"/>
                    <a:pt x="2507" y="472"/>
                    <a:pt x="2522" y="472"/>
                  </a:cubicBezTo>
                  <a:close/>
                  <a:moveTo>
                    <a:pt x="2462" y="1"/>
                  </a:moveTo>
                  <a:cubicBezTo>
                    <a:pt x="2447" y="1"/>
                    <a:pt x="2434" y="7"/>
                    <a:pt x="2421" y="9"/>
                  </a:cubicBezTo>
                  <a:cubicBezTo>
                    <a:pt x="2321" y="14"/>
                    <a:pt x="2222" y="38"/>
                    <a:pt x="2130" y="79"/>
                  </a:cubicBezTo>
                  <a:cubicBezTo>
                    <a:pt x="1912" y="163"/>
                    <a:pt x="1699" y="298"/>
                    <a:pt x="1507" y="393"/>
                  </a:cubicBezTo>
                  <a:cubicBezTo>
                    <a:pt x="1412" y="440"/>
                    <a:pt x="1302" y="496"/>
                    <a:pt x="1187" y="547"/>
                  </a:cubicBezTo>
                  <a:cubicBezTo>
                    <a:pt x="910" y="329"/>
                    <a:pt x="621" y="119"/>
                    <a:pt x="268" y="50"/>
                  </a:cubicBezTo>
                  <a:cubicBezTo>
                    <a:pt x="253" y="47"/>
                    <a:pt x="238" y="45"/>
                    <a:pt x="223" y="45"/>
                  </a:cubicBezTo>
                  <a:cubicBezTo>
                    <a:pt x="118" y="45"/>
                    <a:pt x="30" y="120"/>
                    <a:pt x="26" y="235"/>
                  </a:cubicBezTo>
                  <a:cubicBezTo>
                    <a:pt x="0" y="830"/>
                    <a:pt x="304" y="1048"/>
                    <a:pt x="709" y="1048"/>
                  </a:cubicBezTo>
                  <a:cubicBezTo>
                    <a:pt x="849" y="1048"/>
                    <a:pt x="1001" y="1022"/>
                    <a:pt x="1156" y="977"/>
                  </a:cubicBezTo>
                  <a:cubicBezTo>
                    <a:pt x="1615" y="1336"/>
                    <a:pt x="2079" y="1731"/>
                    <a:pt x="2561" y="1731"/>
                  </a:cubicBezTo>
                  <a:cubicBezTo>
                    <a:pt x="2803" y="1731"/>
                    <a:pt x="3050" y="1632"/>
                    <a:pt x="3303" y="1379"/>
                  </a:cubicBezTo>
                  <a:cubicBezTo>
                    <a:pt x="3897" y="785"/>
                    <a:pt x="3167" y="9"/>
                    <a:pt x="2473" y="7"/>
                  </a:cubicBezTo>
                  <a:cubicBezTo>
                    <a:pt x="2468" y="6"/>
                    <a:pt x="2467" y="1"/>
                    <a:pt x="24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6"/>
            <p:cNvSpPr/>
            <p:nvPr/>
          </p:nvSpPr>
          <p:spPr>
            <a:xfrm>
              <a:off x="3868725" y="2601900"/>
              <a:ext cx="92500" cy="235250"/>
            </a:xfrm>
            <a:custGeom>
              <a:avLst/>
              <a:gdLst/>
              <a:ahLst/>
              <a:cxnLst/>
              <a:rect l="l" t="t" r="r" b="b"/>
              <a:pathLst>
                <a:path w="3700" h="9410" extrusionOk="0">
                  <a:moveTo>
                    <a:pt x="3072" y="539"/>
                  </a:moveTo>
                  <a:cubicBezTo>
                    <a:pt x="3146" y="775"/>
                    <a:pt x="3019" y="1111"/>
                    <a:pt x="2962" y="1339"/>
                  </a:cubicBezTo>
                  <a:cubicBezTo>
                    <a:pt x="2770" y="2094"/>
                    <a:pt x="2468" y="2688"/>
                    <a:pt x="2076" y="3208"/>
                  </a:cubicBezTo>
                  <a:lnTo>
                    <a:pt x="2076" y="3182"/>
                  </a:lnTo>
                  <a:cubicBezTo>
                    <a:pt x="2076" y="2526"/>
                    <a:pt x="2129" y="1848"/>
                    <a:pt x="2421" y="1249"/>
                  </a:cubicBezTo>
                  <a:cubicBezTo>
                    <a:pt x="2468" y="1151"/>
                    <a:pt x="3072" y="543"/>
                    <a:pt x="3072" y="539"/>
                  </a:cubicBezTo>
                  <a:close/>
                  <a:moveTo>
                    <a:pt x="3144" y="1"/>
                  </a:moveTo>
                  <a:cubicBezTo>
                    <a:pt x="3012" y="1"/>
                    <a:pt x="2843" y="65"/>
                    <a:pt x="2629" y="216"/>
                  </a:cubicBezTo>
                  <a:cubicBezTo>
                    <a:pt x="1512" y="1005"/>
                    <a:pt x="1497" y="2537"/>
                    <a:pt x="1549" y="3817"/>
                  </a:cubicBezTo>
                  <a:cubicBezTo>
                    <a:pt x="1130" y="4235"/>
                    <a:pt x="639" y="4617"/>
                    <a:pt x="80" y="5011"/>
                  </a:cubicBezTo>
                  <a:cubicBezTo>
                    <a:pt x="1" y="5067"/>
                    <a:pt x="35" y="5192"/>
                    <a:pt x="125" y="5192"/>
                  </a:cubicBezTo>
                  <a:cubicBezTo>
                    <a:pt x="135" y="5192"/>
                    <a:pt x="145" y="5191"/>
                    <a:pt x="155" y="5188"/>
                  </a:cubicBezTo>
                  <a:cubicBezTo>
                    <a:pt x="669" y="5052"/>
                    <a:pt x="1152" y="4819"/>
                    <a:pt x="1579" y="4502"/>
                  </a:cubicBezTo>
                  <a:cubicBezTo>
                    <a:pt x="1602" y="5014"/>
                    <a:pt x="1622" y="5527"/>
                    <a:pt x="1620" y="6039"/>
                  </a:cubicBezTo>
                  <a:cubicBezTo>
                    <a:pt x="1284" y="6189"/>
                    <a:pt x="929" y="6285"/>
                    <a:pt x="595" y="6443"/>
                  </a:cubicBezTo>
                  <a:cubicBezTo>
                    <a:pt x="516" y="6481"/>
                    <a:pt x="552" y="6584"/>
                    <a:pt x="616" y="6609"/>
                  </a:cubicBezTo>
                  <a:cubicBezTo>
                    <a:pt x="798" y="6681"/>
                    <a:pt x="980" y="6713"/>
                    <a:pt x="1159" y="6713"/>
                  </a:cubicBezTo>
                  <a:cubicBezTo>
                    <a:pt x="1308" y="6713"/>
                    <a:pt x="1455" y="6691"/>
                    <a:pt x="1599" y="6650"/>
                  </a:cubicBezTo>
                  <a:lnTo>
                    <a:pt x="1599" y="6650"/>
                  </a:lnTo>
                  <a:cubicBezTo>
                    <a:pt x="1592" y="6763"/>
                    <a:pt x="1589" y="6876"/>
                    <a:pt x="1579" y="6987"/>
                  </a:cubicBezTo>
                  <a:cubicBezTo>
                    <a:pt x="1536" y="7453"/>
                    <a:pt x="1399" y="7906"/>
                    <a:pt x="1172" y="8315"/>
                  </a:cubicBezTo>
                  <a:cubicBezTo>
                    <a:pt x="962" y="8690"/>
                    <a:pt x="562" y="8864"/>
                    <a:pt x="322" y="9209"/>
                  </a:cubicBezTo>
                  <a:cubicBezTo>
                    <a:pt x="262" y="9297"/>
                    <a:pt x="345" y="9401"/>
                    <a:pt x="437" y="9407"/>
                  </a:cubicBezTo>
                  <a:cubicBezTo>
                    <a:pt x="462" y="9409"/>
                    <a:pt x="486" y="9410"/>
                    <a:pt x="510" y="9410"/>
                  </a:cubicBezTo>
                  <a:cubicBezTo>
                    <a:pt x="1483" y="9410"/>
                    <a:pt x="1937" y="8030"/>
                    <a:pt x="2069" y="7261"/>
                  </a:cubicBezTo>
                  <a:cubicBezTo>
                    <a:pt x="2117" y="6974"/>
                    <a:pt x="2147" y="6684"/>
                    <a:pt x="2160" y="6392"/>
                  </a:cubicBezTo>
                  <a:cubicBezTo>
                    <a:pt x="2681" y="6059"/>
                    <a:pt x="3113" y="5519"/>
                    <a:pt x="3359" y="5030"/>
                  </a:cubicBezTo>
                  <a:cubicBezTo>
                    <a:pt x="3389" y="4973"/>
                    <a:pt x="3343" y="4916"/>
                    <a:pt x="3290" y="4916"/>
                  </a:cubicBezTo>
                  <a:cubicBezTo>
                    <a:pt x="3272" y="4916"/>
                    <a:pt x="3254" y="4923"/>
                    <a:pt x="3237" y="4939"/>
                  </a:cubicBezTo>
                  <a:cubicBezTo>
                    <a:pt x="2909" y="5227"/>
                    <a:pt x="2537" y="5477"/>
                    <a:pt x="2171" y="5723"/>
                  </a:cubicBezTo>
                  <a:cubicBezTo>
                    <a:pt x="2166" y="5163"/>
                    <a:pt x="2129" y="4602"/>
                    <a:pt x="2102" y="4045"/>
                  </a:cubicBezTo>
                  <a:cubicBezTo>
                    <a:pt x="2719" y="3405"/>
                    <a:pt x="3146" y="2581"/>
                    <a:pt x="3438" y="1656"/>
                  </a:cubicBezTo>
                  <a:cubicBezTo>
                    <a:pt x="3601" y="1129"/>
                    <a:pt x="3699" y="1"/>
                    <a:pt x="31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6"/>
            <p:cNvSpPr/>
            <p:nvPr/>
          </p:nvSpPr>
          <p:spPr>
            <a:xfrm>
              <a:off x="3976475" y="2646400"/>
              <a:ext cx="55075" cy="171275"/>
            </a:xfrm>
            <a:custGeom>
              <a:avLst/>
              <a:gdLst/>
              <a:ahLst/>
              <a:cxnLst/>
              <a:rect l="l" t="t" r="r" b="b"/>
              <a:pathLst>
                <a:path w="2203" h="6851" extrusionOk="0">
                  <a:moveTo>
                    <a:pt x="2141" y="1"/>
                  </a:moveTo>
                  <a:cubicBezTo>
                    <a:pt x="2129" y="1"/>
                    <a:pt x="2117" y="5"/>
                    <a:pt x="2105" y="16"/>
                  </a:cubicBezTo>
                  <a:cubicBezTo>
                    <a:pt x="494" y="1464"/>
                    <a:pt x="0" y="5335"/>
                    <a:pt x="1785" y="6833"/>
                  </a:cubicBezTo>
                  <a:cubicBezTo>
                    <a:pt x="1799" y="6845"/>
                    <a:pt x="1817" y="6851"/>
                    <a:pt x="1835" y="6851"/>
                  </a:cubicBezTo>
                  <a:cubicBezTo>
                    <a:pt x="1879" y="6851"/>
                    <a:pt x="1921" y="6815"/>
                    <a:pt x="1905" y="6763"/>
                  </a:cubicBezTo>
                  <a:cubicBezTo>
                    <a:pt x="1575" y="5721"/>
                    <a:pt x="1250" y="4776"/>
                    <a:pt x="1245" y="3664"/>
                  </a:cubicBezTo>
                  <a:cubicBezTo>
                    <a:pt x="1239" y="2373"/>
                    <a:pt x="1680" y="1239"/>
                    <a:pt x="2185" y="78"/>
                  </a:cubicBezTo>
                  <a:cubicBezTo>
                    <a:pt x="2202" y="39"/>
                    <a:pt x="2175" y="1"/>
                    <a:pt x="21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6"/>
            <p:cNvSpPr/>
            <p:nvPr/>
          </p:nvSpPr>
          <p:spPr>
            <a:xfrm>
              <a:off x="4045325" y="2679375"/>
              <a:ext cx="67950" cy="87300"/>
            </a:xfrm>
            <a:custGeom>
              <a:avLst/>
              <a:gdLst/>
              <a:ahLst/>
              <a:cxnLst/>
              <a:rect l="l" t="t" r="r" b="b"/>
              <a:pathLst>
                <a:path w="2718" h="3492" extrusionOk="0">
                  <a:moveTo>
                    <a:pt x="2139" y="1"/>
                  </a:moveTo>
                  <a:cubicBezTo>
                    <a:pt x="2126" y="1"/>
                    <a:pt x="2113" y="6"/>
                    <a:pt x="2100" y="17"/>
                  </a:cubicBezTo>
                  <a:cubicBezTo>
                    <a:pt x="1674" y="417"/>
                    <a:pt x="1172" y="995"/>
                    <a:pt x="795" y="1621"/>
                  </a:cubicBezTo>
                  <a:cubicBezTo>
                    <a:pt x="581" y="1256"/>
                    <a:pt x="383" y="867"/>
                    <a:pt x="129" y="540"/>
                  </a:cubicBezTo>
                  <a:cubicBezTo>
                    <a:pt x="122" y="532"/>
                    <a:pt x="114" y="528"/>
                    <a:pt x="105" y="528"/>
                  </a:cubicBezTo>
                  <a:cubicBezTo>
                    <a:pt x="85" y="528"/>
                    <a:pt x="65" y="549"/>
                    <a:pt x="63" y="568"/>
                  </a:cubicBezTo>
                  <a:cubicBezTo>
                    <a:pt x="1" y="1111"/>
                    <a:pt x="219" y="1666"/>
                    <a:pt x="522" y="2138"/>
                  </a:cubicBezTo>
                  <a:cubicBezTo>
                    <a:pt x="325" y="2571"/>
                    <a:pt x="209" y="3011"/>
                    <a:pt x="235" y="3423"/>
                  </a:cubicBezTo>
                  <a:cubicBezTo>
                    <a:pt x="236" y="3466"/>
                    <a:pt x="271" y="3492"/>
                    <a:pt x="307" y="3492"/>
                  </a:cubicBezTo>
                  <a:cubicBezTo>
                    <a:pt x="329" y="3492"/>
                    <a:pt x="352" y="3482"/>
                    <a:pt x="366" y="3459"/>
                  </a:cubicBezTo>
                  <a:cubicBezTo>
                    <a:pt x="555" y="3183"/>
                    <a:pt x="701" y="2876"/>
                    <a:pt x="842" y="2570"/>
                  </a:cubicBezTo>
                  <a:cubicBezTo>
                    <a:pt x="850" y="2581"/>
                    <a:pt x="859" y="2593"/>
                    <a:pt x="868" y="2604"/>
                  </a:cubicBezTo>
                  <a:cubicBezTo>
                    <a:pt x="1087" y="2862"/>
                    <a:pt x="1369" y="3044"/>
                    <a:pt x="1680" y="3167"/>
                  </a:cubicBezTo>
                  <a:cubicBezTo>
                    <a:pt x="1782" y="3207"/>
                    <a:pt x="1878" y="3224"/>
                    <a:pt x="1971" y="3224"/>
                  </a:cubicBezTo>
                  <a:cubicBezTo>
                    <a:pt x="2222" y="3224"/>
                    <a:pt x="2448" y="3098"/>
                    <a:pt x="2678" y="2958"/>
                  </a:cubicBezTo>
                  <a:cubicBezTo>
                    <a:pt x="2717" y="2934"/>
                    <a:pt x="2705" y="2861"/>
                    <a:pt x="2655" y="2861"/>
                  </a:cubicBezTo>
                  <a:cubicBezTo>
                    <a:pt x="2653" y="2861"/>
                    <a:pt x="2652" y="2861"/>
                    <a:pt x="2650" y="2862"/>
                  </a:cubicBezTo>
                  <a:cubicBezTo>
                    <a:pt x="2601" y="2865"/>
                    <a:pt x="2553" y="2866"/>
                    <a:pt x="2507" y="2866"/>
                  </a:cubicBezTo>
                  <a:cubicBezTo>
                    <a:pt x="1822" y="2866"/>
                    <a:pt x="1407" y="2524"/>
                    <a:pt x="1078" y="2068"/>
                  </a:cubicBezTo>
                  <a:cubicBezTo>
                    <a:pt x="1113" y="1999"/>
                    <a:pt x="1146" y="1930"/>
                    <a:pt x="1182" y="1863"/>
                  </a:cubicBezTo>
                  <a:cubicBezTo>
                    <a:pt x="1506" y="1264"/>
                    <a:pt x="1920" y="714"/>
                    <a:pt x="2191" y="88"/>
                  </a:cubicBezTo>
                  <a:cubicBezTo>
                    <a:pt x="2209" y="45"/>
                    <a:pt x="2177" y="1"/>
                    <a:pt x="21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6"/>
            <p:cNvSpPr/>
            <p:nvPr/>
          </p:nvSpPr>
          <p:spPr>
            <a:xfrm>
              <a:off x="4124850" y="2638575"/>
              <a:ext cx="66450" cy="204500"/>
            </a:xfrm>
            <a:custGeom>
              <a:avLst/>
              <a:gdLst/>
              <a:ahLst/>
              <a:cxnLst/>
              <a:rect l="l" t="t" r="r" b="b"/>
              <a:pathLst>
                <a:path w="2658" h="8180" extrusionOk="0">
                  <a:moveTo>
                    <a:pt x="82" y="0"/>
                  </a:moveTo>
                  <a:cubicBezTo>
                    <a:pt x="40" y="0"/>
                    <a:pt x="0" y="44"/>
                    <a:pt x="28" y="89"/>
                  </a:cubicBezTo>
                  <a:cubicBezTo>
                    <a:pt x="766" y="1290"/>
                    <a:pt x="1396" y="2476"/>
                    <a:pt x="1575" y="3895"/>
                  </a:cubicBezTo>
                  <a:cubicBezTo>
                    <a:pt x="1752" y="5301"/>
                    <a:pt x="1316" y="6792"/>
                    <a:pt x="830" y="8096"/>
                  </a:cubicBezTo>
                  <a:cubicBezTo>
                    <a:pt x="812" y="8145"/>
                    <a:pt x="854" y="8179"/>
                    <a:pt x="896" y="8179"/>
                  </a:cubicBezTo>
                  <a:cubicBezTo>
                    <a:pt x="918" y="8179"/>
                    <a:pt x="941" y="8170"/>
                    <a:pt x="955" y="8148"/>
                  </a:cubicBezTo>
                  <a:cubicBezTo>
                    <a:pt x="2658" y="5598"/>
                    <a:pt x="2476" y="2128"/>
                    <a:pt x="123" y="17"/>
                  </a:cubicBezTo>
                  <a:cubicBezTo>
                    <a:pt x="111" y="5"/>
                    <a:pt x="96" y="0"/>
                    <a:pt x="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6"/>
            <p:cNvSpPr/>
            <p:nvPr/>
          </p:nvSpPr>
          <p:spPr>
            <a:xfrm>
              <a:off x="4226425" y="2704975"/>
              <a:ext cx="17750" cy="31075"/>
            </a:xfrm>
            <a:custGeom>
              <a:avLst/>
              <a:gdLst/>
              <a:ahLst/>
              <a:cxnLst/>
              <a:rect l="l" t="t" r="r" b="b"/>
              <a:pathLst>
                <a:path w="710" h="1243" extrusionOk="0">
                  <a:moveTo>
                    <a:pt x="404" y="1"/>
                  </a:moveTo>
                  <a:cubicBezTo>
                    <a:pt x="319" y="1"/>
                    <a:pt x="232" y="39"/>
                    <a:pt x="171" y="123"/>
                  </a:cubicBezTo>
                  <a:cubicBezTo>
                    <a:pt x="50" y="294"/>
                    <a:pt x="1" y="517"/>
                    <a:pt x="73" y="717"/>
                  </a:cubicBezTo>
                  <a:cubicBezTo>
                    <a:pt x="135" y="896"/>
                    <a:pt x="268" y="1037"/>
                    <a:pt x="345" y="1209"/>
                  </a:cubicBezTo>
                  <a:cubicBezTo>
                    <a:pt x="355" y="1233"/>
                    <a:pt x="375" y="1242"/>
                    <a:pt x="395" y="1242"/>
                  </a:cubicBezTo>
                  <a:cubicBezTo>
                    <a:pt x="425" y="1242"/>
                    <a:pt x="458" y="1222"/>
                    <a:pt x="468" y="1193"/>
                  </a:cubicBezTo>
                  <a:cubicBezTo>
                    <a:pt x="532" y="1004"/>
                    <a:pt x="532" y="793"/>
                    <a:pt x="572" y="596"/>
                  </a:cubicBezTo>
                  <a:cubicBezTo>
                    <a:pt x="608" y="509"/>
                    <a:pt x="637" y="419"/>
                    <a:pt x="660" y="328"/>
                  </a:cubicBezTo>
                  <a:cubicBezTo>
                    <a:pt x="709" y="129"/>
                    <a:pt x="561" y="1"/>
                    <a:pt x="4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3" name="Google Shape;2963;p6"/>
            <p:cNvSpPr/>
            <p:nvPr/>
          </p:nvSpPr>
          <p:spPr>
            <a:xfrm>
              <a:off x="4283650" y="2655975"/>
              <a:ext cx="106775" cy="93425"/>
            </a:xfrm>
            <a:custGeom>
              <a:avLst/>
              <a:gdLst/>
              <a:ahLst/>
              <a:cxnLst/>
              <a:rect l="l" t="t" r="r" b="b"/>
              <a:pathLst>
                <a:path w="4271" h="3737" extrusionOk="0">
                  <a:moveTo>
                    <a:pt x="1783" y="425"/>
                  </a:moveTo>
                  <a:cubicBezTo>
                    <a:pt x="1991" y="425"/>
                    <a:pt x="1604" y="900"/>
                    <a:pt x="1527" y="1007"/>
                  </a:cubicBezTo>
                  <a:cubicBezTo>
                    <a:pt x="1337" y="1273"/>
                    <a:pt x="1111" y="1504"/>
                    <a:pt x="873" y="1724"/>
                  </a:cubicBezTo>
                  <a:cubicBezTo>
                    <a:pt x="827" y="1517"/>
                    <a:pt x="819" y="1307"/>
                    <a:pt x="869" y="1104"/>
                  </a:cubicBezTo>
                  <a:cubicBezTo>
                    <a:pt x="965" y="728"/>
                    <a:pt x="1357" y="558"/>
                    <a:pt x="1683" y="446"/>
                  </a:cubicBezTo>
                  <a:cubicBezTo>
                    <a:pt x="1726" y="432"/>
                    <a:pt x="1758" y="425"/>
                    <a:pt x="1783" y="425"/>
                  </a:cubicBezTo>
                  <a:close/>
                  <a:moveTo>
                    <a:pt x="1862" y="1"/>
                  </a:moveTo>
                  <a:cubicBezTo>
                    <a:pt x="1508" y="1"/>
                    <a:pt x="1039" y="193"/>
                    <a:pt x="828" y="394"/>
                  </a:cubicBezTo>
                  <a:cubicBezTo>
                    <a:pt x="349" y="848"/>
                    <a:pt x="266" y="1509"/>
                    <a:pt x="448" y="2106"/>
                  </a:cubicBezTo>
                  <a:cubicBezTo>
                    <a:pt x="305" y="2234"/>
                    <a:pt x="161" y="2362"/>
                    <a:pt x="21" y="2497"/>
                  </a:cubicBezTo>
                  <a:cubicBezTo>
                    <a:pt x="0" y="2521"/>
                    <a:pt x="16" y="2562"/>
                    <a:pt x="51" y="2564"/>
                  </a:cubicBezTo>
                  <a:cubicBezTo>
                    <a:pt x="74" y="2566"/>
                    <a:pt x="97" y="2567"/>
                    <a:pt x="120" y="2567"/>
                  </a:cubicBezTo>
                  <a:cubicBezTo>
                    <a:pt x="273" y="2567"/>
                    <a:pt x="431" y="2526"/>
                    <a:pt x="591" y="2456"/>
                  </a:cubicBezTo>
                  <a:cubicBezTo>
                    <a:pt x="673" y="2623"/>
                    <a:pt x="776" y="2777"/>
                    <a:pt x="899" y="2917"/>
                  </a:cubicBezTo>
                  <a:cubicBezTo>
                    <a:pt x="1391" y="3458"/>
                    <a:pt x="2035" y="3737"/>
                    <a:pt x="2691" y="3737"/>
                  </a:cubicBezTo>
                  <a:cubicBezTo>
                    <a:pt x="3210" y="3737"/>
                    <a:pt x="3736" y="3562"/>
                    <a:pt x="4198" y="3205"/>
                  </a:cubicBezTo>
                  <a:cubicBezTo>
                    <a:pt x="4271" y="3149"/>
                    <a:pt x="4206" y="3038"/>
                    <a:pt x="4127" y="3038"/>
                  </a:cubicBezTo>
                  <a:cubicBezTo>
                    <a:pt x="4119" y="3038"/>
                    <a:pt x="4111" y="3039"/>
                    <a:pt x="4103" y="3041"/>
                  </a:cubicBezTo>
                  <a:cubicBezTo>
                    <a:pt x="3704" y="3162"/>
                    <a:pt x="3330" y="3239"/>
                    <a:pt x="2965" y="3239"/>
                  </a:cubicBezTo>
                  <a:cubicBezTo>
                    <a:pt x="2531" y="3239"/>
                    <a:pt x="2110" y="3130"/>
                    <a:pt x="1677" y="2854"/>
                  </a:cubicBezTo>
                  <a:cubicBezTo>
                    <a:pt x="1424" y="2694"/>
                    <a:pt x="1206" y="2456"/>
                    <a:pt x="1052" y="2182"/>
                  </a:cubicBezTo>
                  <a:cubicBezTo>
                    <a:pt x="1604" y="1767"/>
                    <a:pt x="2090" y="1101"/>
                    <a:pt x="2251" y="641"/>
                  </a:cubicBezTo>
                  <a:cubicBezTo>
                    <a:pt x="2417" y="165"/>
                    <a:pt x="2189" y="1"/>
                    <a:pt x="18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4" name="Google Shape;2964;p6"/>
            <p:cNvSpPr/>
            <p:nvPr/>
          </p:nvSpPr>
          <p:spPr>
            <a:xfrm>
              <a:off x="4344050" y="2566300"/>
              <a:ext cx="85250" cy="14250"/>
            </a:xfrm>
            <a:custGeom>
              <a:avLst/>
              <a:gdLst/>
              <a:ahLst/>
              <a:cxnLst/>
              <a:rect l="l" t="t" r="r" b="b"/>
              <a:pathLst>
                <a:path w="3410" h="570" extrusionOk="0">
                  <a:moveTo>
                    <a:pt x="2189" y="0"/>
                  </a:moveTo>
                  <a:cubicBezTo>
                    <a:pt x="1456" y="0"/>
                    <a:pt x="675" y="119"/>
                    <a:pt x="66" y="342"/>
                  </a:cubicBezTo>
                  <a:cubicBezTo>
                    <a:pt x="15" y="360"/>
                    <a:pt x="0" y="449"/>
                    <a:pt x="66" y="459"/>
                  </a:cubicBezTo>
                  <a:cubicBezTo>
                    <a:pt x="540" y="539"/>
                    <a:pt x="1014" y="537"/>
                    <a:pt x="1493" y="544"/>
                  </a:cubicBezTo>
                  <a:cubicBezTo>
                    <a:pt x="1813" y="547"/>
                    <a:pt x="2141" y="570"/>
                    <a:pt x="2467" y="570"/>
                  </a:cubicBezTo>
                  <a:cubicBezTo>
                    <a:pt x="2714" y="570"/>
                    <a:pt x="2960" y="557"/>
                    <a:pt x="3199" y="511"/>
                  </a:cubicBezTo>
                  <a:cubicBezTo>
                    <a:pt x="3409" y="472"/>
                    <a:pt x="3409" y="127"/>
                    <a:pt x="3199" y="86"/>
                  </a:cubicBezTo>
                  <a:cubicBezTo>
                    <a:pt x="2890" y="28"/>
                    <a:pt x="2545" y="0"/>
                    <a:pt x="2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6"/>
            <p:cNvSpPr/>
            <p:nvPr/>
          </p:nvSpPr>
          <p:spPr>
            <a:xfrm>
              <a:off x="4440425" y="2534500"/>
              <a:ext cx="50800" cy="87750"/>
            </a:xfrm>
            <a:custGeom>
              <a:avLst/>
              <a:gdLst/>
              <a:ahLst/>
              <a:cxnLst/>
              <a:rect l="l" t="t" r="r" b="b"/>
              <a:pathLst>
                <a:path w="2032" h="3510" extrusionOk="0">
                  <a:moveTo>
                    <a:pt x="1192" y="1"/>
                  </a:moveTo>
                  <a:cubicBezTo>
                    <a:pt x="933" y="1"/>
                    <a:pt x="681" y="203"/>
                    <a:pt x="581" y="431"/>
                  </a:cubicBezTo>
                  <a:cubicBezTo>
                    <a:pt x="568" y="454"/>
                    <a:pt x="584" y="484"/>
                    <a:pt x="611" y="484"/>
                  </a:cubicBezTo>
                  <a:cubicBezTo>
                    <a:pt x="621" y="485"/>
                    <a:pt x="631" y="485"/>
                    <a:pt x="642" y="485"/>
                  </a:cubicBezTo>
                  <a:cubicBezTo>
                    <a:pt x="749" y="485"/>
                    <a:pt x="895" y="445"/>
                    <a:pt x="1003" y="445"/>
                  </a:cubicBezTo>
                  <a:cubicBezTo>
                    <a:pt x="1087" y="445"/>
                    <a:pt x="1149" y="470"/>
                    <a:pt x="1152" y="556"/>
                  </a:cubicBezTo>
                  <a:cubicBezTo>
                    <a:pt x="1162" y="851"/>
                    <a:pt x="1011" y="1175"/>
                    <a:pt x="891" y="1435"/>
                  </a:cubicBezTo>
                  <a:cubicBezTo>
                    <a:pt x="745" y="1750"/>
                    <a:pt x="575" y="2054"/>
                    <a:pt x="383" y="2343"/>
                  </a:cubicBezTo>
                  <a:cubicBezTo>
                    <a:pt x="232" y="2574"/>
                    <a:pt x="5" y="2718"/>
                    <a:pt x="2" y="2999"/>
                  </a:cubicBezTo>
                  <a:cubicBezTo>
                    <a:pt x="1" y="3118"/>
                    <a:pt x="102" y="3199"/>
                    <a:pt x="211" y="3199"/>
                  </a:cubicBezTo>
                  <a:cubicBezTo>
                    <a:pt x="226" y="3199"/>
                    <a:pt x="241" y="3197"/>
                    <a:pt x="256" y="3194"/>
                  </a:cubicBezTo>
                  <a:cubicBezTo>
                    <a:pt x="298" y="3185"/>
                    <a:pt x="340" y="3180"/>
                    <a:pt x="381" y="3180"/>
                  </a:cubicBezTo>
                  <a:cubicBezTo>
                    <a:pt x="665" y="3180"/>
                    <a:pt x="937" y="3380"/>
                    <a:pt x="1200" y="3471"/>
                  </a:cubicBezTo>
                  <a:cubicBezTo>
                    <a:pt x="1275" y="3498"/>
                    <a:pt x="1345" y="3509"/>
                    <a:pt x="1412" y="3509"/>
                  </a:cubicBezTo>
                  <a:cubicBezTo>
                    <a:pt x="1618" y="3509"/>
                    <a:pt x="1789" y="3397"/>
                    <a:pt x="1975" y="3269"/>
                  </a:cubicBezTo>
                  <a:cubicBezTo>
                    <a:pt x="2032" y="3229"/>
                    <a:pt x="2019" y="3127"/>
                    <a:pt x="1942" y="3127"/>
                  </a:cubicBezTo>
                  <a:cubicBezTo>
                    <a:pt x="1940" y="3127"/>
                    <a:pt x="1938" y="3127"/>
                    <a:pt x="1936" y="3127"/>
                  </a:cubicBezTo>
                  <a:cubicBezTo>
                    <a:pt x="1915" y="3128"/>
                    <a:pt x="1894" y="3128"/>
                    <a:pt x="1873" y="3128"/>
                  </a:cubicBezTo>
                  <a:cubicBezTo>
                    <a:pt x="1433" y="3128"/>
                    <a:pt x="1063" y="2875"/>
                    <a:pt x="648" y="2797"/>
                  </a:cubicBezTo>
                  <a:cubicBezTo>
                    <a:pt x="652" y="2794"/>
                    <a:pt x="655" y="2790"/>
                    <a:pt x="657" y="2789"/>
                  </a:cubicBezTo>
                  <a:cubicBezTo>
                    <a:pt x="837" y="2613"/>
                    <a:pt x="983" y="2395"/>
                    <a:pt x="1114" y="2180"/>
                  </a:cubicBezTo>
                  <a:cubicBezTo>
                    <a:pt x="1362" y="1773"/>
                    <a:pt x="1565" y="1311"/>
                    <a:pt x="1652" y="840"/>
                  </a:cubicBezTo>
                  <a:cubicBezTo>
                    <a:pt x="1703" y="561"/>
                    <a:pt x="1693" y="185"/>
                    <a:pt x="1395" y="46"/>
                  </a:cubicBezTo>
                  <a:cubicBezTo>
                    <a:pt x="1329" y="15"/>
                    <a:pt x="1260" y="1"/>
                    <a:pt x="11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6" name="Google Shape;2966;p6"/>
            <p:cNvSpPr/>
            <p:nvPr/>
          </p:nvSpPr>
          <p:spPr>
            <a:xfrm>
              <a:off x="4505200" y="2529050"/>
              <a:ext cx="87900" cy="78925"/>
            </a:xfrm>
            <a:custGeom>
              <a:avLst/>
              <a:gdLst/>
              <a:ahLst/>
              <a:cxnLst/>
              <a:rect l="l" t="t" r="r" b="b"/>
              <a:pathLst>
                <a:path w="3516" h="3157" extrusionOk="0">
                  <a:moveTo>
                    <a:pt x="855" y="0"/>
                  </a:moveTo>
                  <a:cubicBezTo>
                    <a:pt x="432" y="0"/>
                    <a:pt x="106" y="251"/>
                    <a:pt x="8" y="754"/>
                  </a:cubicBezTo>
                  <a:cubicBezTo>
                    <a:pt x="1" y="790"/>
                    <a:pt x="30" y="825"/>
                    <a:pt x="62" y="825"/>
                  </a:cubicBezTo>
                  <a:cubicBezTo>
                    <a:pt x="74" y="825"/>
                    <a:pt x="87" y="819"/>
                    <a:pt x="98" y="807"/>
                  </a:cubicBezTo>
                  <a:cubicBezTo>
                    <a:pt x="342" y="529"/>
                    <a:pt x="589" y="430"/>
                    <a:pt x="842" y="430"/>
                  </a:cubicBezTo>
                  <a:cubicBezTo>
                    <a:pt x="925" y="430"/>
                    <a:pt x="1008" y="441"/>
                    <a:pt x="1092" y="459"/>
                  </a:cubicBezTo>
                  <a:cubicBezTo>
                    <a:pt x="858" y="1360"/>
                    <a:pt x="902" y="2229"/>
                    <a:pt x="1241" y="3127"/>
                  </a:cubicBezTo>
                  <a:cubicBezTo>
                    <a:pt x="1249" y="3146"/>
                    <a:pt x="1268" y="3157"/>
                    <a:pt x="1287" y="3157"/>
                  </a:cubicBezTo>
                  <a:cubicBezTo>
                    <a:pt x="1308" y="3157"/>
                    <a:pt x="1328" y="3143"/>
                    <a:pt x="1327" y="3115"/>
                  </a:cubicBezTo>
                  <a:cubicBezTo>
                    <a:pt x="1291" y="2255"/>
                    <a:pt x="1302" y="1394"/>
                    <a:pt x="1358" y="538"/>
                  </a:cubicBezTo>
                  <a:cubicBezTo>
                    <a:pt x="1522" y="597"/>
                    <a:pt x="1693" y="672"/>
                    <a:pt x="1863" y="746"/>
                  </a:cubicBezTo>
                  <a:cubicBezTo>
                    <a:pt x="1847" y="835"/>
                    <a:pt x="1794" y="925"/>
                    <a:pt x="1789" y="1014"/>
                  </a:cubicBezTo>
                  <a:cubicBezTo>
                    <a:pt x="1781" y="1160"/>
                    <a:pt x="1771" y="1307"/>
                    <a:pt x="1768" y="1455"/>
                  </a:cubicBezTo>
                  <a:cubicBezTo>
                    <a:pt x="1758" y="1749"/>
                    <a:pt x="1781" y="2044"/>
                    <a:pt x="1839" y="2334"/>
                  </a:cubicBezTo>
                  <a:cubicBezTo>
                    <a:pt x="1913" y="2687"/>
                    <a:pt x="2164" y="2954"/>
                    <a:pt x="2445" y="2954"/>
                  </a:cubicBezTo>
                  <a:cubicBezTo>
                    <a:pt x="2580" y="2954"/>
                    <a:pt x="2723" y="2892"/>
                    <a:pt x="2856" y="2748"/>
                  </a:cubicBezTo>
                  <a:cubicBezTo>
                    <a:pt x="2883" y="2718"/>
                    <a:pt x="2875" y="2659"/>
                    <a:pt x="2829" y="2649"/>
                  </a:cubicBezTo>
                  <a:cubicBezTo>
                    <a:pt x="2696" y="2623"/>
                    <a:pt x="2429" y="2566"/>
                    <a:pt x="2347" y="2451"/>
                  </a:cubicBezTo>
                  <a:cubicBezTo>
                    <a:pt x="2229" y="2287"/>
                    <a:pt x="2219" y="2037"/>
                    <a:pt x="2204" y="1844"/>
                  </a:cubicBezTo>
                  <a:cubicBezTo>
                    <a:pt x="2186" y="1622"/>
                    <a:pt x="2185" y="1396"/>
                    <a:pt x="2149" y="1176"/>
                  </a:cubicBezTo>
                  <a:cubicBezTo>
                    <a:pt x="2122" y="1012"/>
                    <a:pt x="2063" y="915"/>
                    <a:pt x="1999" y="800"/>
                  </a:cubicBezTo>
                  <a:lnTo>
                    <a:pt x="1999" y="800"/>
                  </a:lnTo>
                  <a:cubicBezTo>
                    <a:pt x="2067" y="828"/>
                    <a:pt x="2134" y="859"/>
                    <a:pt x="2203" y="884"/>
                  </a:cubicBezTo>
                  <a:cubicBezTo>
                    <a:pt x="2344" y="935"/>
                    <a:pt x="2562" y="976"/>
                    <a:pt x="2779" y="976"/>
                  </a:cubicBezTo>
                  <a:cubicBezTo>
                    <a:pt x="3148" y="976"/>
                    <a:pt x="3516" y="857"/>
                    <a:pt x="3500" y="464"/>
                  </a:cubicBezTo>
                  <a:cubicBezTo>
                    <a:pt x="3500" y="421"/>
                    <a:pt x="3466" y="387"/>
                    <a:pt x="3425" y="387"/>
                  </a:cubicBezTo>
                  <a:cubicBezTo>
                    <a:pt x="3409" y="386"/>
                    <a:pt x="3393" y="386"/>
                    <a:pt x="3377" y="386"/>
                  </a:cubicBezTo>
                  <a:cubicBezTo>
                    <a:pt x="3101" y="386"/>
                    <a:pt x="2888" y="526"/>
                    <a:pt x="2612" y="526"/>
                  </a:cubicBezTo>
                  <a:cubicBezTo>
                    <a:pt x="2554" y="526"/>
                    <a:pt x="2494" y="520"/>
                    <a:pt x="2429" y="505"/>
                  </a:cubicBezTo>
                  <a:cubicBezTo>
                    <a:pt x="2062" y="421"/>
                    <a:pt x="1720" y="236"/>
                    <a:pt x="1366" y="105"/>
                  </a:cubicBezTo>
                  <a:cubicBezTo>
                    <a:pt x="1348" y="80"/>
                    <a:pt x="1320" y="65"/>
                    <a:pt x="1290" y="65"/>
                  </a:cubicBezTo>
                  <a:cubicBezTo>
                    <a:pt x="1281" y="65"/>
                    <a:pt x="1272" y="66"/>
                    <a:pt x="1263" y="69"/>
                  </a:cubicBezTo>
                  <a:cubicBezTo>
                    <a:pt x="1120" y="23"/>
                    <a:pt x="983" y="0"/>
                    <a:pt x="8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7" name="Google Shape;2967;p6"/>
            <p:cNvSpPr/>
            <p:nvPr/>
          </p:nvSpPr>
          <p:spPr>
            <a:xfrm>
              <a:off x="4605225" y="2549025"/>
              <a:ext cx="28750" cy="61575"/>
            </a:xfrm>
            <a:custGeom>
              <a:avLst/>
              <a:gdLst/>
              <a:ahLst/>
              <a:cxnLst/>
              <a:rect l="l" t="t" r="r" b="b"/>
              <a:pathLst>
                <a:path w="1150" h="2463" extrusionOk="0">
                  <a:moveTo>
                    <a:pt x="438" y="1"/>
                  </a:moveTo>
                  <a:cubicBezTo>
                    <a:pt x="371" y="1"/>
                    <a:pt x="303" y="38"/>
                    <a:pt x="267" y="126"/>
                  </a:cubicBezTo>
                  <a:cubicBezTo>
                    <a:pt x="157" y="398"/>
                    <a:pt x="93" y="687"/>
                    <a:pt x="75" y="981"/>
                  </a:cubicBezTo>
                  <a:cubicBezTo>
                    <a:pt x="46" y="1046"/>
                    <a:pt x="23" y="1115"/>
                    <a:pt x="6" y="1186"/>
                  </a:cubicBezTo>
                  <a:cubicBezTo>
                    <a:pt x="1" y="1207"/>
                    <a:pt x="19" y="1223"/>
                    <a:pt x="37" y="1223"/>
                  </a:cubicBezTo>
                  <a:cubicBezTo>
                    <a:pt x="46" y="1223"/>
                    <a:pt x="56" y="1219"/>
                    <a:pt x="62" y="1209"/>
                  </a:cubicBezTo>
                  <a:cubicBezTo>
                    <a:pt x="65" y="1202"/>
                    <a:pt x="70" y="1196"/>
                    <a:pt x="73" y="1191"/>
                  </a:cubicBezTo>
                  <a:cubicBezTo>
                    <a:pt x="85" y="1601"/>
                    <a:pt x="193" y="2003"/>
                    <a:pt x="434" y="2337"/>
                  </a:cubicBezTo>
                  <a:cubicBezTo>
                    <a:pt x="482" y="2402"/>
                    <a:pt x="561" y="2462"/>
                    <a:pt x="645" y="2462"/>
                  </a:cubicBezTo>
                  <a:cubicBezTo>
                    <a:pt x="667" y="2462"/>
                    <a:pt x="689" y="2458"/>
                    <a:pt x="712" y="2449"/>
                  </a:cubicBezTo>
                  <a:cubicBezTo>
                    <a:pt x="1112" y="2287"/>
                    <a:pt x="1150" y="2098"/>
                    <a:pt x="1122" y="1704"/>
                  </a:cubicBezTo>
                  <a:cubicBezTo>
                    <a:pt x="1119" y="1668"/>
                    <a:pt x="1085" y="1635"/>
                    <a:pt x="1050" y="1635"/>
                  </a:cubicBezTo>
                  <a:cubicBezTo>
                    <a:pt x="1035" y="1635"/>
                    <a:pt x="1019" y="1642"/>
                    <a:pt x="1007" y="1657"/>
                  </a:cubicBezTo>
                  <a:cubicBezTo>
                    <a:pt x="930" y="1748"/>
                    <a:pt x="840" y="1829"/>
                    <a:pt x="739" y="1894"/>
                  </a:cubicBezTo>
                  <a:cubicBezTo>
                    <a:pt x="474" y="1383"/>
                    <a:pt x="539" y="789"/>
                    <a:pt x="620" y="223"/>
                  </a:cubicBezTo>
                  <a:lnTo>
                    <a:pt x="615" y="223"/>
                  </a:lnTo>
                  <a:cubicBezTo>
                    <a:pt x="651" y="96"/>
                    <a:pt x="546" y="1"/>
                    <a:pt x="4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6"/>
            <p:cNvSpPr/>
            <p:nvPr/>
          </p:nvSpPr>
          <p:spPr>
            <a:xfrm>
              <a:off x="4625500" y="2497175"/>
              <a:ext cx="2200" cy="2200"/>
            </a:xfrm>
            <a:custGeom>
              <a:avLst/>
              <a:gdLst/>
              <a:ahLst/>
              <a:cxnLst/>
              <a:rect l="l" t="t" r="r" b="b"/>
              <a:pathLst>
                <a:path w="88" h="88" extrusionOk="0">
                  <a:moveTo>
                    <a:pt x="88" y="87"/>
                  </a:moveTo>
                  <a:cubicBezTo>
                    <a:pt x="1" y="0"/>
                    <a:pt x="70" y="69"/>
                    <a:pt x="88" y="8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6"/>
            <p:cNvSpPr/>
            <p:nvPr/>
          </p:nvSpPr>
          <p:spPr>
            <a:xfrm>
              <a:off x="4627675" y="2499350"/>
              <a:ext cx="125" cy="100"/>
            </a:xfrm>
            <a:custGeom>
              <a:avLst/>
              <a:gdLst/>
              <a:ahLst/>
              <a:cxnLst/>
              <a:rect l="l" t="t" r="r" b="b"/>
              <a:pathLst>
                <a:path w="5" h="4" extrusionOk="0">
                  <a:moveTo>
                    <a:pt x="1" y="0"/>
                  </a:moveTo>
                  <a:lnTo>
                    <a:pt x="1" y="0"/>
                  </a:lnTo>
                  <a:cubicBezTo>
                    <a:pt x="3" y="2"/>
                    <a:pt x="4" y="3"/>
                    <a:pt x="4" y="3"/>
                  </a:cubicBezTo>
                  <a:cubicBezTo>
                    <a:pt x="4" y="3"/>
                    <a:pt x="3" y="2"/>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6"/>
            <p:cNvSpPr/>
            <p:nvPr/>
          </p:nvSpPr>
          <p:spPr>
            <a:xfrm>
              <a:off x="4616975" y="2497400"/>
              <a:ext cx="14050" cy="16825"/>
            </a:xfrm>
            <a:custGeom>
              <a:avLst/>
              <a:gdLst/>
              <a:ahLst/>
              <a:cxnLst/>
              <a:rect l="l" t="t" r="r" b="b"/>
              <a:pathLst>
                <a:path w="562" h="673" extrusionOk="0">
                  <a:moveTo>
                    <a:pt x="283" y="1"/>
                  </a:moveTo>
                  <a:cubicBezTo>
                    <a:pt x="256" y="1"/>
                    <a:pt x="228" y="7"/>
                    <a:pt x="201" y="19"/>
                  </a:cubicBezTo>
                  <a:cubicBezTo>
                    <a:pt x="188" y="25"/>
                    <a:pt x="117" y="76"/>
                    <a:pt x="121" y="76"/>
                  </a:cubicBezTo>
                  <a:cubicBezTo>
                    <a:pt x="123" y="76"/>
                    <a:pt x="137" y="68"/>
                    <a:pt x="173" y="44"/>
                  </a:cubicBezTo>
                  <a:lnTo>
                    <a:pt x="173" y="44"/>
                  </a:lnTo>
                  <a:cubicBezTo>
                    <a:pt x="109" y="86"/>
                    <a:pt x="68" y="164"/>
                    <a:pt x="48" y="237"/>
                  </a:cubicBezTo>
                  <a:cubicBezTo>
                    <a:pt x="0" y="410"/>
                    <a:pt x="141" y="534"/>
                    <a:pt x="233" y="652"/>
                  </a:cubicBezTo>
                  <a:cubicBezTo>
                    <a:pt x="246" y="665"/>
                    <a:pt x="262" y="672"/>
                    <a:pt x="278" y="672"/>
                  </a:cubicBezTo>
                  <a:cubicBezTo>
                    <a:pt x="295" y="672"/>
                    <a:pt x="311" y="665"/>
                    <a:pt x="324" y="652"/>
                  </a:cubicBezTo>
                  <a:cubicBezTo>
                    <a:pt x="448" y="495"/>
                    <a:pt x="561" y="385"/>
                    <a:pt x="483" y="170"/>
                  </a:cubicBezTo>
                  <a:cubicBezTo>
                    <a:pt x="473" y="136"/>
                    <a:pt x="455" y="104"/>
                    <a:pt x="429" y="78"/>
                  </a:cubicBezTo>
                  <a:cubicBezTo>
                    <a:pt x="425" y="73"/>
                    <a:pt x="417" y="67"/>
                    <a:pt x="401" y="50"/>
                  </a:cubicBezTo>
                  <a:cubicBezTo>
                    <a:pt x="367" y="16"/>
                    <a:pt x="326" y="1"/>
                    <a:pt x="2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6"/>
            <p:cNvSpPr/>
            <p:nvPr/>
          </p:nvSpPr>
          <p:spPr>
            <a:xfrm>
              <a:off x="4650700" y="2526100"/>
              <a:ext cx="66150" cy="89350"/>
            </a:xfrm>
            <a:custGeom>
              <a:avLst/>
              <a:gdLst/>
              <a:ahLst/>
              <a:cxnLst/>
              <a:rect l="l" t="t" r="r" b="b"/>
              <a:pathLst>
                <a:path w="2646" h="3574" extrusionOk="0">
                  <a:moveTo>
                    <a:pt x="1985" y="1"/>
                  </a:moveTo>
                  <a:cubicBezTo>
                    <a:pt x="1969" y="1"/>
                    <a:pt x="1952" y="7"/>
                    <a:pt x="1939" y="21"/>
                  </a:cubicBezTo>
                  <a:cubicBezTo>
                    <a:pt x="1606" y="379"/>
                    <a:pt x="1322" y="782"/>
                    <a:pt x="1053" y="1191"/>
                  </a:cubicBezTo>
                  <a:cubicBezTo>
                    <a:pt x="912" y="775"/>
                    <a:pt x="679" y="335"/>
                    <a:pt x="385" y="335"/>
                  </a:cubicBezTo>
                  <a:cubicBezTo>
                    <a:pt x="273" y="335"/>
                    <a:pt x="152" y="400"/>
                    <a:pt x="24" y="554"/>
                  </a:cubicBezTo>
                  <a:cubicBezTo>
                    <a:pt x="1" y="578"/>
                    <a:pt x="20" y="618"/>
                    <a:pt x="51" y="618"/>
                  </a:cubicBezTo>
                  <a:cubicBezTo>
                    <a:pt x="54" y="618"/>
                    <a:pt x="57" y="618"/>
                    <a:pt x="61" y="617"/>
                  </a:cubicBezTo>
                  <a:cubicBezTo>
                    <a:pt x="88" y="611"/>
                    <a:pt x="115" y="608"/>
                    <a:pt x="142" y="608"/>
                  </a:cubicBezTo>
                  <a:cubicBezTo>
                    <a:pt x="505" y="608"/>
                    <a:pt x="687" y="1152"/>
                    <a:pt x="777" y="1617"/>
                  </a:cubicBezTo>
                  <a:cubicBezTo>
                    <a:pt x="531" y="2008"/>
                    <a:pt x="275" y="2488"/>
                    <a:pt x="389" y="2946"/>
                  </a:cubicBezTo>
                  <a:cubicBezTo>
                    <a:pt x="396" y="2980"/>
                    <a:pt x="430" y="3002"/>
                    <a:pt x="463" y="3002"/>
                  </a:cubicBezTo>
                  <a:cubicBezTo>
                    <a:pt x="482" y="3002"/>
                    <a:pt x="500" y="2995"/>
                    <a:pt x="513" y="2979"/>
                  </a:cubicBezTo>
                  <a:cubicBezTo>
                    <a:pt x="661" y="2803"/>
                    <a:pt x="774" y="2593"/>
                    <a:pt x="879" y="2377"/>
                  </a:cubicBezTo>
                  <a:cubicBezTo>
                    <a:pt x="920" y="2731"/>
                    <a:pt x="986" y="3085"/>
                    <a:pt x="1212" y="3371"/>
                  </a:cubicBezTo>
                  <a:cubicBezTo>
                    <a:pt x="1326" y="3515"/>
                    <a:pt x="1482" y="3573"/>
                    <a:pt x="1644" y="3573"/>
                  </a:cubicBezTo>
                  <a:cubicBezTo>
                    <a:pt x="1849" y="3573"/>
                    <a:pt x="2063" y="3480"/>
                    <a:pt x="2209" y="3348"/>
                  </a:cubicBezTo>
                  <a:cubicBezTo>
                    <a:pt x="2588" y="3003"/>
                    <a:pt x="2646" y="2365"/>
                    <a:pt x="2539" y="1896"/>
                  </a:cubicBezTo>
                  <a:cubicBezTo>
                    <a:pt x="2534" y="1876"/>
                    <a:pt x="2518" y="1867"/>
                    <a:pt x="2501" y="1867"/>
                  </a:cubicBezTo>
                  <a:cubicBezTo>
                    <a:pt x="2483" y="1867"/>
                    <a:pt x="2465" y="1877"/>
                    <a:pt x="2459" y="1896"/>
                  </a:cubicBezTo>
                  <a:cubicBezTo>
                    <a:pt x="2383" y="2142"/>
                    <a:pt x="2052" y="3164"/>
                    <a:pt x="1673" y="3164"/>
                  </a:cubicBezTo>
                  <a:cubicBezTo>
                    <a:pt x="1615" y="3164"/>
                    <a:pt x="1555" y="3140"/>
                    <a:pt x="1496" y="3085"/>
                  </a:cubicBezTo>
                  <a:cubicBezTo>
                    <a:pt x="1201" y="2816"/>
                    <a:pt x="1243" y="2111"/>
                    <a:pt x="1192" y="1752"/>
                  </a:cubicBezTo>
                  <a:cubicBezTo>
                    <a:pt x="1192" y="1745"/>
                    <a:pt x="1191" y="1735"/>
                    <a:pt x="1189" y="1729"/>
                  </a:cubicBezTo>
                  <a:cubicBezTo>
                    <a:pt x="1219" y="1671"/>
                    <a:pt x="1245" y="1612"/>
                    <a:pt x="1276" y="1558"/>
                  </a:cubicBezTo>
                  <a:cubicBezTo>
                    <a:pt x="1557" y="1074"/>
                    <a:pt x="1891" y="630"/>
                    <a:pt x="2055" y="90"/>
                  </a:cubicBezTo>
                  <a:cubicBezTo>
                    <a:pt x="2071" y="42"/>
                    <a:pt x="2028" y="1"/>
                    <a:pt x="198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6"/>
            <p:cNvSpPr/>
            <p:nvPr/>
          </p:nvSpPr>
          <p:spPr>
            <a:xfrm>
              <a:off x="4732000" y="2531575"/>
              <a:ext cx="116500" cy="73125"/>
            </a:xfrm>
            <a:custGeom>
              <a:avLst/>
              <a:gdLst/>
              <a:ahLst/>
              <a:cxnLst/>
              <a:rect l="l" t="t" r="r" b="b"/>
              <a:pathLst>
                <a:path w="4660" h="2925" extrusionOk="0">
                  <a:moveTo>
                    <a:pt x="1291" y="0"/>
                  </a:moveTo>
                  <a:cubicBezTo>
                    <a:pt x="1289" y="0"/>
                    <a:pt x="1288" y="1"/>
                    <a:pt x="1287" y="1"/>
                  </a:cubicBezTo>
                  <a:cubicBezTo>
                    <a:pt x="764" y="35"/>
                    <a:pt x="260" y="412"/>
                    <a:pt x="119" y="926"/>
                  </a:cubicBezTo>
                  <a:cubicBezTo>
                    <a:pt x="1" y="1354"/>
                    <a:pt x="183" y="1831"/>
                    <a:pt x="455" y="2163"/>
                  </a:cubicBezTo>
                  <a:cubicBezTo>
                    <a:pt x="672" y="2427"/>
                    <a:pt x="999" y="2699"/>
                    <a:pt x="1360" y="2699"/>
                  </a:cubicBezTo>
                  <a:cubicBezTo>
                    <a:pt x="1392" y="2699"/>
                    <a:pt x="1424" y="2697"/>
                    <a:pt x="1456" y="2693"/>
                  </a:cubicBezTo>
                  <a:cubicBezTo>
                    <a:pt x="1602" y="2674"/>
                    <a:pt x="1740" y="2607"/>
                    <a:pt x="1843" y="2501"/>
                  </a:cubicBezTo>
                  <a:cubicBezTo>
                    <a:pt x="1976" y="2719"/>
                    <a:pt x="2181" y="2876"/>
                    <a:pt x="2488" y="2916"/>
                  </a:cubicBezTo>
                  <a:cubicBezTo>
                    <a:pt x="2535" y="2922"/>
                    <a:pt x="2582" y="2925"/>
                    <a:pt x="2629" y="2925"/>
                  </a:cubicBezTo>
                  <a:cubicBezTo>
                    <a:pt x="3108" y="2925"/>
                    <a:pt x="3578" y="2628"/>
                    <a:pt x="3923" y="2328"/>
                  </a:cubicBezTo>
                  <a:cubicBezTo>
                    <a:pt x="4304" y="1999"/>
                    <a:pt x="4660" y="1474"/>
                    <a:pt x="4560" y="944"/>
                  </a:cubicBezTo>
                  <a:cubicBezTo>
                    <a:pt x="4473" y="485"/>
                    <a:pt x="3987" y="148"/>
                    <a:pt x="3521" y="148"/>
                  </a:cubicBezTo>
                  <a:cubicBezTo>
                    <a:pt x="3362" y="148"/>
                    <a:pt x="3206" y="187"/>
                    <a:pt x="3068" y="273"/>
                  </a:cubicBezTo>
                  <a:cubicBezTo>
                    <a:pt x="3011" y="307"/>
                    <a:pt x="3001" y="388"/>
                    <a:pt x="3049" y="435"/>
                  </a:cubicBezTo>
                  <a:cubicBezTo>
                    <a:pt x="3288" y="670"/>
                    <a:pt x="3864" y="767"/>
                    <a:pt x="3949" y="1075"/>
                  </a:cubicBezTo>
                  <a:cubicBezTo>
                    <a:pt x="4018" y="1321"/>
                    <a:pt x="3739" y="1675"/>
                    <a:pt x="3538" y="1874"/>
                  </a:cubicBezTo>
                  <a:cubicBezTo>
                    <a:pt x="3305" y="2105"/>
                    <a:pt x="2975" y="2333"/>
                    <a:pt x="2639" y="2363"/>
                  </a:cubicBezTo>
                  <a:cubicBezTo>
                    <a:pt x="2622" y="2364"/>
                    <a:pt x="2605" y="2365"/>
                    <a:pt x="2589" y="2365"/>
                  </a:cubicBezTo>
                  <a:cubicBezTo>
                    <a:pt x="2238" y="2365"/>
                    <a:pt x="2159" y="2007"/>
                    <a:pt x="2148" y="1689"/>
                  </a:cubicBezTo>
                  <a:cubicBezTo>
                    <a:pt x="2143" y="1527"/>
                    <a:pt x="2023" y="1446"/>
                    <a:pt x="1901" y="1446"/>
                  </a:cubicBezTo>
                  <a:cubicBezTo>
                    <a:pt x="1779" y="1446"/>
                    <a:pt x="1656" y="1527"/>
                    <a:pt x="1648" y="1689"/>
                  </a:cubicBezTo>
                  <a:cubicBezTo>
                    <a:pt x="1638" y="1889"/>
                    <a:pt x="1610" y="2230"/>
                    <a:pt x="1346" y="2233"/>
                  </a:cubicBezTo>
                  <a:cubicBezTo>
                    <a:pt x="1343" y="2233"/>
                    <a:pt x="1340" y="2233"/>
                    <a:pt x="1338" y="2233"/>
                  </a:cubicBezTo>
                  <a:cubicBezTo>
                    <a:pt x="1091" y="2233"/>
                    <a:pt x="849" y="2021"/>
                    <a:pt x="709" y="1838"/>
                  </a:cubicBezTo>
                  <a:cubicBezTo>
                    <a:pt x="536" y="1608"/>
                    <a:pt x="426" y="1313"/>
                    <a:pt x="477" y="1024"/>
                  </a:cubicBezTo>
                  <a:cubicBezTo>
                    <a:pt x="559" y="563"/>
                    <a:pt x="978" y="363"/>
                    <a:pt x="1315" y="104"/>
                  </a:cubicBezTo>
                  <a:cubicBezTo>
                    <a:pt x="1353" y="75"/>
                    <a:pt x="1349" y="0"/>
                    <a:pt x="12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6"/>
            <p:cNvSpPr/>
            <p:nvPr/>
          </p:nvSpPr>
          <p:spPr>
            <a:xfrm>
              <a:off x="2623675" y="3064250"/>
              <a:ext cx="117175" cy="196200"/>
            </a:xfrm>
            <a:custGeom>
              <a:avLst/>
              <a:gdLst/>
              <a:ahLst/>
              <a:cxnLst/>
              <a:rect l="l" t="t" r="r" b="b"/>
              <a:pathLst>
                <a:path w="4687" h="7848" extrusionOk="0">
                  <a:moveTo>
                    <a:pt x="2520" y="2624"/>
                  </a:moveTo>
                  <a:cubicBezTo>
                    <a:pt x="2544" y="2624"/>
                    <a:pt x="2569" y="2625"/>
                    <a:pt x="2595" y="2626"/>
                  </a:cubicBezTo>
                  <a:cubicBezTo>
                    <a:pt x="2759" y="2634"/>
                    <a:pt x="2920" y="2677"/>
                    <a:pt x="3066" y="2754"/>
                  </a:cubicBezTo>
                  <a:cubicBezTo>
                    <a:pt x="2875" y="3178"/>
                    <a:pt x="2683" y="3603"/>
                    <a:pt x="2500" y="4032"/>
                  </a:cubicBezTo>
                  <a:cubicBezTo>
                    <a:pt x="2324" y="4447"/>
                    <a:pt x="2126" y="4886"/>
                    <a:pt x="1949" y="5339"/>
                  </a:cubicBezTo>
                  <a:cubicBezTo>
                    <a:pt x="1939" y="5334"/>
                    <a:pt x="1929" y="5331"/>
                    <a:pt x="1919" y="5326"/>
                  </a:cubicBezTo>
                  <a:cubicBezTo>
                    <a:pt x="1502" y="5106"/>
                    <a:pt x="1268" y="4694"/>
                    <a:pt x="1155" y="4237"/>
                  </a:cubicBezTo>
                  <a:cubicBezTo>
                    <a:pt x="1374" y="3441"/>
                    <a:pt x="1468" y="2624"/>
                    <a:pt x="2520" y="2624"/>
                  </a:cubicBezTo>
                  <a:close/>
                  <a:moveTo>
                    <a:pt x="3400" y="3005"/>
                  </a:moveTo>
                  <a:cubicBezTo>
                    <a:pt x="3705" y="3339"/>
                    <a:pt x="3846" y="3841"/>
                    <a:pt x="3824" y="4297"/>
                  </a:cubicBezTo>
                  <a:cubicBezTo>
                    <a:pt x="3785" y="5004"/>
                    <a:pt x="3171" y="5474"/>
                    <a:pt x="2526" y="5474"/>
                  </a:cubicBezTo>
                  <a:cubicBezTo>
                    <a:pt x="2519" y="5474"/>
                    <a:pt x="2511" y="5474"/>
                    <a:pt x="2503" y="5473"/>
                  </a:cubicBezTo>
                  <a:cubicBezTo>
                    <a:pt x="2664" y="4940"/>
                    <a:pt x="2831" y="4407"/>
                    <a:pt x="3039" y="3892"/>
                  </a:cubicBezTo>
                  <a:cubicBezTo>
                    <a:pt x="3159" y="3595"/>
                    <a:pt x="3281" y="3300"/>
                    <a:pt x="3400" y="3005"/>
                  </a:cubicBezTo>
                  <a:close/>
                  <a:moveTo>
                    <a:pt x="4343" y="1"/>
                  </a:moveTo>
                  <a:cubicBezTo>
                    <a:pt x="4325" y="1"/>
                    <a:pt x="4309" y="10"/>
                    <a:pt x="4299" y="31"/>
                  </a:cubicBezTo>
                  <a:cubicBezTo>
                    <a:pt x="3988" y="715"/>
                    <a:pt x="3673" y="1399"/>
                    <a:pt x="3363" y="2084"/>
                  </a:cubicBezTo>
                  <a:cubicBezTo>
                    <a:pt x="3166" y="1988"/>
                    <a:pt x="2954" y="1925"/>
                    <a:pt x="2738" y="1901"/>
                  </a:cubicBezTo>
                  <a:cubicBezTo>
                    <a:pt x="2668" y="1893"/>
                    <a:pt x="2598" y="1889"/>
                    <a:pt x="2529" y="1889"/>
                  </a:cubicBezTo>
                  <a:cubicBezTo>
                    <a:pt x="1209" y="1889"/>
                    <a:pt x="0" y="3284"/>
                    <a:pt x="725" y="4511"/>
                  </a:cubicBezTo>
                  <a:cubicBezTo>
                    <a:pt x="864" y="5094"/>
                    <a:pt x="1214" y="5633"/>
                    <a:pt x="1721" y="5939"/>
                  </a:cubicBezTo>
                  <a:cubicBezTo>
                    <a:pt x="1724" y="5941"/>
                    <a:pt x="1727" y="5943"/>
                    <a:pt x="1730" y="5944"/>
                  </a:cubicBezTo>
                  <a:cubicBezTo>
                    <a:pt x="1540" y="6522"/>
                    <a:pt x="1406" y="7107"/>
                    <a:pt x="1410" y="7678"/>
                  </a:cubicBezTo>
                  <a:cubicBezTo>
                    <a:pt x="1412" y="7792"/>
                    <a:pt x="1491" y="7848"/>
                    <a:pt x="1575" y="7848"/>
                  </a:cubicBezTo>
                  <a:cubicBezTo>
                    <a:pt x="1647" y="7848"/>
                    <a:pt x="1723" y="7806"/>
                    <a:pt x="1757" y="7726"/>
                  </a:cubicBezTo>
                  <a:cubicBezTo>
                    <a:pt x="1967" y="7216"/>
                    <a:pt x="2136" y="6687"/>
                    <a:pt x="2296" y="6154"/>
                  </a:cubicBezTo>
                  <a:cubicBezTo>
                    <a:pt x="2391" y="6171"/>
                    <a:pt x="2486" y="6179"/>
                    <a:pt x="2580" y="6179"/>
                  </a:cubicBezTo>
                  <a:cubicBezTo>
                    <a:pt x="3491" y="6179"/>
                    <a:pt x="4344" y="5427"/>
                    <a:pt x="4522" y="4514"/>
                  </a:cubicBezTo>
                  <a:cubicBezTo>
                    <a:pt x="4686" y="3672"/>
                    <a:pt x="4342" y="2782"/>
                    <a:pt x="3686" y="2284"/>
                  </a:cubicBezTo>
                  <a:cubicBezTo>
                    <a:pt x="3965" y="1563"/>
                    <a:pt x="4222" y="834"/>
                    <a:pt x="4404" y="75"/>
                  </a:cubicBezTo>
                  <a:cubicBezTo>
                    <a:pt x="4414" y="35"/>
                    <a:pt x="4377" y="1"/>
                    <a:pt x="43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6"/>
            <p:cNvSpPr/>
            <p:nvPr/>
          </p:nvSpPr>
          <p:spPr>
            <a:xfrm>
              <a:off x="2761375" y="3106975"/>
              <a:ext cx="39425" cy="133800"/>
            </a:xfrm>
            <a:custGeom>
              <a:avLst/>
              <a:gdLst/>
              <a:ahLst/>
              <a:cxnLst/>
              <a:rect l="l" t="t" r="r" b="b"/>
              <a:pathLst>
                <a:path w="1577" h="5352" extrusionOk="0">
                  <a:moveTo>
                    <a:pt x="1504" y="0"/>
                  </a:moveTo>
                  <a:cubicBezTo>
                    <a:pt x="1488" y="0"/>
                    <a:pt x="1473" y="6"/>
                    <a:pt x="1462" y="19"/>
                  </a:cubicBezTo>
                  <a:cubicBezTo>
                    <a:pt x="469" y="1274"/>
                    <a:pt x="0" y="3922"/>
                    <a:pt x="998" y="5283"/>
                  </a:cubicBezTo>
                  <a:cubicBezTo>
                    <a:pt x="1032" y="5330"/>
                    <a:pt x="1082" y="5352"/>
                    <a:pt x="1131" y="5352"/>
                  </a:cubicBezTo>
                  <a:cubicBezTo>
                    <a:pt x="1204" y="5352"/>
                    <a:pt x="1272" y="5302"/>
                    <a:pt x="1275" y="5208"/>
                  </a:cubicBezTo>
                  <a:cubicBezTo>
                    <a:pt x="1301" y="4370"/>
                    <a:pt x="993" y="3564"/>
                    <a:pt x="1021" y="2708"/>
                  </a:cubicBezTo>
                  <a:cubicBezTo>
                    <a:pt x="1052" y="1786"/>
                    <a:pt x="1472" y="966"/>
                    <a:pt x="1572" y="65"/>
                  </a:cubicBezTo>
                  <a:cubicBezTo>
                    <a:pt x="1576" y="28"/>
                    <a:pt x="1539" y="0"/>
                    <a:pt x="15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5" name="Google Shape;2975;p6"/>
            <p:cNvSpPr/>
            <p:nvPr/>
          </p:nvSpPr>
          <p:spPr>
            <a:xfrm>
              <a:off x="2815550" y="3124275"/>
              <a:ext cx="72900" cy="76375"/>
            </a:xfrm>
            <a:custGeom>
              <a:avLst/>
              <a:gdLst/>
              <a:ahLst/>
              <a:cxnLst/>
              <a:rect l="l" t="t" r="r" b="b"/>
              <a:pathLst>
                <a:path w="2916" h="3055" extrusionOk="0">
                  <a:moveTo>
                    <a:pt x="2482" y="1"/>
                  </a:moveTo>
                  <a:cubicBezTo>
                    <a:pt x="2460" y="1"/>
                    <a:pt x="2438" y="6"/>
                    <a:pt x="2417" y="20"/>
                  </a:cubicBezTo>
                  <a:cubicBezTo>
                    <a:pt x="2028" y="264"/>
                    <a:pt x="1737" y="633"/>
                    <a:pt x="1467" y="1002"/>
                  </a:cubicBezTo>
                  <a:cubicBezTo>
                    <a:pt x="1447" y="928"/>
                    <a:pt x="1419" y="855"/>
                    <a:pt x="1385" y="786"/>
                  </a:cubicBezTo>
                  <a:cubicBezTo>
                    <a:pt x="1231" y="492"/>
                    <a:pt x="881" y="29"/>
                    <a:pt x="507" y="29"/>
                  </a:cubicBezTo>
                  <a:cubicBezTo>
                    <a:pt x="113" y="29"/>
                    <a:pt x="0" y="508"/>
                    <a:pt x="56" y="814"/>
                  </a:cubicBezTo>
                  <a:cubicBezTo>
                    <a:pt x="62" y="836"/>
                    <a:pt x="83" y="849"/>
                    <a:pt x="103" y="849"/>
                  </a:cubicBezTo>
                  <a:cubicBezTo>
                    <a:pt x="116" y="849"/>
                    <a:pt x="128" y="845"/>
                    <a:pt x="138" y="835"/>
                  </a:cubicBezTo>
                  <a:cubicBezTo>
                    <a:pt x="233" y="718"/>
                    <a:pt x="250" y="699"/>
                    <a:pt x="322" y="568"/>
                  </a:cubicBezTo>
                  <a:cubicBezTo>
                    <a:pt x="374" y="473"/>
                    <a:pt x="431" y="437"/>
                    <a:pt x="488" y="437"/>
                  </a:cubicBezTo>
                  <a:cubicBezTo>
                    <a:pt x="648" y="437"/>
                    <a:pt x="807" y="727"/>
                    <a:pt x="866" y="814"/>
                  </a:cubicBezTo>
                  <a:cubicBezTo>
                    <a:pt x="1019" y="1037"/>
                    <a:pt x="1057" y="1209"/>
                    <a:pt x="1076" y="1485"/>
                  </a:cubicBezTo>
                  <a:cubicBezTo>
                    <a:pt x="1078" y="1503"/>
                    <a:pt x="1080" y="1522"/>
                    <a:pt x="1081" y="1540"/>
                  </a:cubicBezTo>
                  <a:cubicBezTo>
                    <a:pt x="776" y="1978"/>
                    <a:pt x="497" y="2447"/>
                    <a:pt x="422" y="2972"/>
                  </a:cubicBezTo>
                  <a:cubicBezTo>
                    <a:pt x="415" y="3018"/>
                    <a:pt x="447" y="3054"/>
                    <a:pt x="485" y="3054"/>
                  </a:cubicBezTo>
                  <a:cubicBezTo>
                    <a:pt x="500" y="3054"/>
                    <a:pt x="515" y="3049"/>
                    <a:pt x="530" y="3036"/>
                  </a:cubicBezTo>
                  <a:cubicBezTo>
                    <a:pt x="786" y="2818"/>
                    <a:pt x="973" y="2552"/>
                    <a:pt x="1149" y="2277"/>
                  </a:cubicBezTo>
                  <a:cubicBezTo>
                    <a:pt x="1185" y="2459"/>
                    <a:pt x="1247" y="2631"/>
                    <a:pt x="1362" y="2772"/>
                  </a:cubicBezTo>
                  <a:cubicBezTo>
                    <a:pt x="1516" y="2963"/>
                    <a:pt x="1718" y="3050"/>
                    <a:pt x="1926" y="3050"/>
                  </a:cubicBezTo>
                  <a:cubicBezTo>
                    <a:pt x="2115" y="3050"/>
                    <a:pt x="2309" y="2979"/>
                    <a:pt x="2477" y="2851"/>
                  </a:cubicBezTo>
                  <a:cubicBezTo>
                    <a:pt x="2876" y="2552"/>
                    <a:pt x="2915" y="2185"/>
                    <a:pt x="2833" y="1735"/>
                  </a:cubicBezTo>
                  <a:cubicBezTo>
                    <a:pt x="2827" y="1703"/>
                    <a:pt x="2802" y="1689"/>
                    <a:pt x="2776" y="1689"/>
                  </a:cubicBezTo>
                  <a:cubicBezTo>
                    <a:pt x="2747" y="1689"/>
                    <a:pt x="2716" y="1706"/>
                    <a:pt x="2707" y="1735"/>
                  </a:cubicBezTo>
                  <a:cubicBezTo>
                    <a:pt x="2609" y="2035"/>
                    <a:pt x="2214" y="2514"/>
                    <a:pt x="1914" y="2514"/>
                  </a:cubicBezTo>
                  <a:cubicBezTo>
                    <a:pt x="1786" y="2514"/>
                    <a:pt x="1674" y="2425"/>
                    <a:pt x="1613" y="2195"/>
                  </a:cubicBezTo>
                  <a:cubicBezTo>
                    <a:pt x="1567" y="2023"/>
                    <a:pt x="1555" y="1839"/>
                    <a:pt x="1546" y="1653"/>
                  </a:cubicBezTo>
                  <a:cubicBezTo>
                    <a:pt x="1882" y="1160"/>
                    <a:pt x="2297" y="715"/>
                    <a:pt x="2599" y="202"/>
                  </a:cubicBezTo>
                  <a:cubicBezTo>
                    <a:pt x="2652" y="110"/>
                    <a:pt x="2574" y="1"/>
                    <a:pt x="24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6" name="Google Shape;2976;p6"/>
            <p:cNvSpPr/>
            <p:nvPr/>
          </p:nvSpPr>
          <p:spPr>
            <a:xfrm>
              <a:off x="2893350" y="3091175"/>
              <a:ext cx="42900" cy="137625"/>
            </a:xfrm>
            <a:custGeom>
              <a:avLst/>
              <a:gdLst/>
              <a:ahLst/>
              <a:cxnLst/>
              <a:rect l="l" t="t" r="r" b="b"/>
              <a:pathLst>
                <a:path w="1716" h="5505" extrusionOk="0">
                  <a:moveTo>
                    <a:pt x="39" y="0"/>
                  </a:moveTo>
                  <a:cubicBezTo>
                    <a:pt x="19" y="0"/>
                    <a:pt x="0" y="16"/>
                    <a:pt x="8" y="38"/>
                  </a:cubicBezTo>
                  <a:cubicBezTo>
                    <a:pt x="261" y="742"/>
                    <a:pt x="833" y="1232"/>
                    <a:pt x="1073" y="1947"/>
                  </a:cubicBezTo>
                  <a:cubicBezTo>
                    <a:pt x="1444" y="3058"/>
                    <a:pt x="732" y="4377"/>
                    <a:pt x="469" y="5446"/>
                  </a:cubicBezTo>
                  <a:cubicBezTo>
                    <a:pt x="462" y="5480"/>
                    <a:pt x="489" y="5504"/>
                    <a:pt x="516" y="5504"/>
                  </a:cubicBezTo>
                  <a:cubicBezTo>
                    <a:pt x="531" y="5504"/>
                    <a:pt x="545" y="5498"/>
                    <a:pt x="555" y="5482"/>
                  </a:cubicBezTo>
                  <a:cubicBezTo>
                    <a:pt x="1217" y="4469"/>
                    <a:pt x="1716" y="3453"/>
                    <a:pt x="1609" y="2213"/>
                  </a:cubicBezTo>
                  <a:cubicBezTo>
                    <a:pt x="1526" y="1245"/>
                    <a:pt x="732" y="604"/>
                    <a:pt x="61" y="8"/>
                  </a:cubicBezTo>
                  <a:cubicBezTo>
                    <a:pt x="55" y="3"/>
                    <a:pt x="47" y="0"/>
                    <a:pt x="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6"/>
            <p:cNvSpPr/>
            <p:nvPr/>
          </p:nvSpPr>
          <p:spPr>
            <a:xfrm>
              <a:off x="2971625" y="3147800"/>
              <a:ext cx="71500" cy="14950"/>
            </a:xfrm>
            <a:custGeom>
              <a:avLst/>
              <a:gdLst/>
              <a:ahLst/>
              <a:cxnLst/>
              <a:rect l="l" t="t" r="r" b="b"/>
              <a:pathLst>
                <a:path w="2860" h="598" extrusionOk="0">
                  <a:moveTo>
                    <a:pt x="782" y="1"/>
                  </a:moveTo>
                  <a:cubicBezTo>
                    <a:pt x="525" y="1"/>
                    <a:pt x="272" y="22"/>
                    <a:pt x="40" y="106"/>
                  </a:cubicBezTo>
                  <a:cubicBezTo>
                    <a:pt x="11" y="115"/>
                    <a:pt x="1" y="151"/>
                    <a:pt x="22" y="173"/>
                  </a:cubicBezTo>
                  <a:cubicBezTo>
                    <a:pt x="347" y="468"/>
                    <a:pt x="770" y="476"/>
                    <a:pt x="1190" y="517"/>
                  </a:cubicBezTo>
                  <a:cubicBezTo>
                    <a:pt x="1441" y="542"/>
                    <a:pt x="1779" y="598"/>
                    <a:pt x="2098" y="598"/>
                  </a:cubicBezTo>
                  <a:cubicBezTo>
                    <a:pt x="2358" y="598"/>
                    <a:pt x="2604" y="561"/>
                    <a:pt x="2780" y="440"/>
                  </a:cubicBezTo>
                  <a:cubicBezTo>
                    <a:pt x="2842" y="396"/>
                    <a:pt x="2860" y="309"/>
                    <a:pt x="2803" y="252"/>
                  </a:cubicBezTo>
                  <a:cubicBezTo>
                    <a:pt x="2605" y="50"/>
                    <a:pt x="2318" y="16"/>
                    <a:pt x="2031" y="16"/>
                  </a:cubicBezTo>
                  <a:cubicBezTo>
                    <a:pt x="1884" y="16"/>
                    <a:pt x="1736" y="25"/>
                    <a:pt x="1601" y="25"/>
                  </a:cubicBezTo>
                  <a:cubicBezTo>
                    <a:pt x="1593" y="25"/>
                    <a:pt x="1585" y="25"/>
                    <a:pt x="1577" y="25"/>
                  </a:cubicBezTo>
                  <a:cubicBezTo>
                    <a:pt x="1323" y="24"/>
                    <a:pt x="1050" y="1"/>
                    <a:pt x="7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6"/>
            <p:cNvSpPr/>
            <p:nvPr/>
          </p:nvSpPr>
          <p:spPr>
            <a:xfrm>
              <a:off x="2976175" y="3168625"/>
              <a:ext cx="60800" cy="15100"/>
            </a:xfrm>
            <a:custGeom>
              <a:avLst/>
              <a:gdLst/>
              <a:ahLst/>
              <a:cxnLst/>
              <a:rect l="l" t="t" r="r" b="b"/>
              <a:pathLst>
                <a:path w="2432" h="604" extrusionOk="0">
                  <a:moveTo>
                    <a:pt x="184" y="0"/>
                  </a:moveTo>
                  <a:cubicBezTo>
                    <a:pt x="136" y="0"/>
                    <a:pt x="89" y="5"/>
                    <a:pt x="43" y="19"/>
                  </a:cubicBezTo>
                  <a:cubicBezTo>
                    <a:pt x="19" y="25"/>
                    <a:pt x="1" y="48"/>
                    <a:pt x="1" y="75"/>
                  </a:cubicBezTo>
                  <a:cubicBezTo>
                    <a:pt x="34" y="498"/>
                    <a:pt x="720" y="604"/>
                    <a:pt x="1358" y="604"/>
                  </a:cubicBezTo>
                  <a:cubicBezTo>
                    <a:pt x="1784" y="604"/>
                    <a:pt x="2190" y="557"/>
                    <a:pt x="2365" y="526"/>
                  </a:cubicBezTo>
                  <a:cubicBezTo>
                    <a:pt x="2420" y="516"/>
                    <a:pt x="2432" y="440"/>
                    <a:pt x="2396" y="404"/>
                  </a:cubicBezTo>
                  <a:cubicBezTo>
                    <a:pt x="2107" y="98"/>
                    <a:pt x="1692" y="60"/>
                    <a:pt x="1293" y="52"/>
                  </a:cubicBezTo>
                  <a:cubicBezTo>
                    <a:pt x="1042" y="45"/>
                    <a:pt x="790" y="48"/>
                    <a:pt x="539" y="35"/>
                  </a:cubicBezTo>
                  <a:cubicBezTo>
                    <a:pt x="422" y="31"/>
                    <a:pt x="301" y="0"/>
                    <a:pt x="1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6"/>
            <p:cNvSpPr/>
            <p:nvPr/>
          </p:nvSpPr>
          <p:spPr>
            <a:xfrm>
              <a:off x="3234100" y="3002675"/>
              <a:ext cx="77125" cy="126450"/>
            </a:xfrm>
            <a:custGeom>
              <a:avLst/>
              <a:gdLst/>
              <a:ahLst/>
              <a:cxnLst/>
              <a:rect l="l" t="t" r="r" b="b"/>
              <a:pathLst>
                <a:path w="3085" h="5058" extrusionOk="0">
                  <a:moveTo>
                    <a:pt x="2796" y="1"/>
                  </a:moveTo>
                  <a:cubicBezTo>
                    <a:pt x="2715" y="1"/>
                    <a:pt x="2631" y="35"/>
                    <a:pt x="2576" y="112"/>
                  </a:cubicBezTo>
                  <a:cubicBezTo>
                    <a:pt x="1806" y="1158"/>
                    <a:pt x="807" y="2010"/>
                    <a:pt x="48" y="3050"/>
                  </a:cubicBezTo>
                  <a:cubicBezTo>
                    <a:pt x="0" y="3115"/>
                    <a:pt x="66" y="3177"/>
                    <a:pt x="130" y="3177"/>
                  </a:cubicBezTo>
                  <a:cubicBezTo>
                    <a:pt x="143" y="3177"/>
                    <a:pt x="156" y="3175"/>
                    <a:pt x="168" y="3169"/>
                  </a:cubicBezTo>
                  <a:cubicBezTo>
                    <a:pt x="978" y="2789"/>
                    <a:pt x="1649" y="2090"/>
                    <a:pt x="2238" y="1358"/>
                  </a:cubicBezTo>
                  <a:lnTo>
                    <a:pt x="2238" y="1358"/>
                  </a:lnTo>
                  <a:cubicBezTo>
                    <a:pt x="1985" y="2492"/>
                    <a:pt x="1849" y="3640"/>
                    <a:pt x="1770" y="4808"/>
                  </a:cubicBezTo>
                  <a:cubicBezTo>
                    <a:pt x="1759" y="4974"/>
                    <a:pt x="1882" y="5057"/>
                    <a:pt x="2012" y="5057"/>
                  </a:cubicBezTo>
                  <a:cubicBezTo>
                    <a:pt x="2141" y="5057"/>
                    <a:pt x="2276" y="4974"/>
                    <a:pt x="2287" y="4808"/>
                  </a:cubicBezTo>
                  <a:cubicBezTo>
                    <a:pt x="2390" y="3279"/>
                    <a:pt x="2599" y="1775"/>
                    <a:pt x="3030" y="302"/>
                  </a:cubicBezTo>
                  <a:cubicBezTo>
                    <a:pt x="3084" y="116"/>
                    <a:pt x="2944" y="1"/>
                    <a:pt x="27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0" name="Google Shape;2980;p6"/>
            <p:cNvSpPr/>
            <p:nvPr/>
          </p:nvSpPr>
          <p:spPr>
            <a:xfrm>
              <a:off x="3078700" y="3165450"/>
              <a:ext cx="438075" cy="15050"/>
            </a:xfrm>
            <a:custGeom>
              <a:avLst/>
              <a:gdLst/>
              <a:ahLst/>
              <a:cxnLst/>
              <a:rect l="l" t="t" r="r" b="b"/>
              <a:pathLst>
                <a:path w="17523" h="602" extrusionOk="0">
                  <a:moveTo>
                    <a:pt x="15563" y="0"/>
                  </a:moveTo>
                  <a:cubicBezTo>
                    <a:pt x="14861" y="0"/>
                    <a:pt x="14155" y="34"/>
                    <a:pt x="13467" y="36"/>
                  </a:cubicBezTo>
                  <a:cubicBezTo>
                    <a:pt x="11904" y="39"/>
                    <a:pt x="10342" y="43"/>
                    <a:pt x="8779" y="46"/>
                  </a:cubicBezTo>
                  <a:cubicBezTo>
                    <a:pt x="7317" y="49"/>
                    <a:pt x="5855" y="54"/>
                    <a:pt x="4394" y="59"/>
                  </a:cubicBezTo>
                  <a:cubicBezTo>
                    <a:pt x="4382" y="59"/>
                    <a:pt x="4370" y="59"/>
                    <a:pt x="4358" y="59"/>
                  </a:cubicBezTo>
                  <a:cubicBezTo>
                    <a:pt x="3673" y="59"/>
                    <a:pt x="2942" y="14"/>
                    <a:pt x="2215" y="14"/>
                  </a:cubicBezTo>
                  <a:cubicBezTo>
                    <a:pt x="1466" y="14"/>
                    <a:pt x="723" y="62"/>
                    <a:pt x="42" y="257"/>
                  </a:cubicBezTo>
                  <a:cubicBezTo>
                    <a:pt x="1" y="269"/>
                    <a:pt x="1" y="325"/>
                    <a:pt x="42" y="338"/>
                  </a:cubicBezTo>
                  <a:cubicBezTo>
                    <a:pt x="694" y="525"/>
                    <a:pt x="1402" y="569"/>
                    <a:pt x="2114" y="569"/>
                  </a:cubicBezTo>
                  <a:cubicBezTo>
                    <a:pt x="2742" y="569"/>
                    <a:pt x="3373" y="535"/>
                    <a:pt x="3970" y="535"/>
                  </a:cubicBezTo>
                  <a:cubicBezTo>
                    <a:pt x="3990" y="535"/>
                    <a:pt x="4009" y="535"/>
                    <a:pt x="4028" y="535"/>
                  </a:cubicBezTo>
                  <a:cubicBezTo>
                    <a:pt x="5611" y="540"/>
                    <a:pt x="7196" y="545"/>
                    <a:pt x="8779" y="548"/>
                  </a:cubicBezTo>
                  <a:cubicBezTo>
                    <a:pt x="10222" y="551"/>
                    <a:pt x="11668" y="554"/>
                    <a:pt x="13111" y="558"/>
                  </a:cubicBezTo>
                  <a:cubicBezTo>
                    <a:pt x="13883" y="559"/>
                    <a:pt x="14676" y="602"/>
                    <a:pt x="15464" y="602"/>
                  </a:cubicBezTo>
                  <a:cubicBezTo>
                    <a:pt x="16098" y="602"/>
                    <a:pt x="16728" y="574"/>
                    <a:pt x="17342" y="477"/>
                  </a:cubicBezTo>
                  <a:cubicBezTo>
                    <a:pt x="17522" y="449"/>
                    <a:pt x="17522" y="144"/>
                    <a:pt x="17342" y="116"/>
                  </a:cubicBezTo>
                  <a:cubicBezTo>
                    <a:pt x="16760" y="25"/>
                    <a:pt x="16163" y="0"/>
                    <a:pt x="155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1" name="Google Shape;2981;p6"/>
            <p:cNvSpPr/>
            <p:nvPr/>
          </p:nvSpPr>
          <p:spPr>
            <a:xfrm>
              <a:off x="3068250" y="3201200"/>
              <a:ext cx="475550" cy="148375"/>
            </a:xfrm>
            <a:custGeom>
              <a:avLst/>
              <a:gdLst/>
              <a:ahLst/>
              <a:cxnLst/>
              <a:rect l="l" t="t" r="r" b="b"/>
              <a:pathLst>
                <a:path w="19022" h="5935" extrusionOk="0">
                  <a:moveTo>
                    <a:pt x="18949" y="50"/>
                  </a:moveTo>
                  <a:cubicBezTo>
                    <a:pt x="16401" y="73"/>
                    <a:pt x="13751" y="0"/>
                    <a:pt x="11219" y="299"/>
                  </a:cubicBezTo>
                  <a:cubicBezTo>
                    <a:pt x="9529" y="499"/>
                    <a:pt x="7818" y="673"/>
                    <a:pt x="6111" y="673"/>
                  </a:cubicBezTo>
                  <a:cubicBezTo>
                    <a:pt x="5340" y="673"/>
                    <a:pt x="4571" y="638"/>
                    <a:pt x="3805" y="553"/>
                  </a:cubicBezTo>
                  <a:cubicBezTo>
                    <a:pt x="3799" y="553"/>
                    <a:pt x="3794" y="552"/>
                    <a:pt x="3789" y="552"/>
                  </a:cubicBezTo>
                  <a:cubicBezTo>
                    <a:pt x="3695" y="552"/>
                    <a:pt x="3624" y="635"/>
                    <a:pt x="3595" y="714"/>
                  </a:cubicBezTo>
                  <a:cubicBezTo>
                    <a:pt x="3055" y="2126"/>
                    <a:pt x="2911" y="3957"/>
                    <a:pt x="2020" y="5230"/>
                  </a:cubicBezTo>
                  <a:cubicBezTo>
                    <a:pt x="1895" y="4246"/>
                    <a:pt x="2187" y="3286"/>
                    <a:pt x="2291" y="2295"/>
                  </a:cubicBezTo>
                  <a:cubicBezTo>
                    <a:pt x="2302" y="2182"/>
                    <a:pt x="2190" y="2102"/>
                    <a:pt x="2090" y="2095"/>
                  </a:cubicBezTo>
                  <a:cubicBezTo>
                    <a:pt x="1942" y="2085"/>
                    <a:pt x="1795" y="2080"/>
                    <a:pt x="1650" y="2080"/>
                  </a:cubicBezTo>
                  <a:cubicBezTo>
                    <a:pt x="1114" y="2080"/>
                    <a:pt x="595" y="2153"/>
                    <a:pt x="73" y="2328"/>
                  </a:cubicBezTo>
                  <a:cubicBezTo>
                    <a:pt x="1" y="2349"/>
                    <a:pt x="15" y="2454"/>
                    <a:pt x="91" y="2456"/>
                  </a:cubicBezTo>
                  <a:cubicBezTo>
                    <a:pt x="228" y="2462"/>
                    <a:pt x="365" y="2464"/>
                    <a:pt x="501" y="2464"/>
                  </a:cubicBezTo>
                  <a:cubicBezTo>
                    <a:pt x="748" y="2464"/>
                    <a:pt x="993" y="2458"/>
                    <a:pt x="1239" y="2458"/>
                  </a:cubicBezTo>
                  <a:cubicBezTo>
                    <a:pt x="1447" y="2458"/>
                    <a:pt x="1655" y="2462"/>
                    <a:pt x="1864" y="2479"/>
                  </a:cubicBezTo>
                  <a:cubicBezTo>
                    <a:pt x="1708" y="3598"/>
                    <a:pt x="1403" y="4653"/>
                    <a:pt x="1695" y="5780"/>
                  </a:cubicBezTo>
                  <a:cubicBezTo>
                    <a:pt x="1720" y="5875"/>
                    <a:pt x="1814" y="5935"/>
                    <a:pt x="1907" y="5935"/>
                  </a:cubicBezTo>
                  <a:cubicBezTo>
                    <a:pt x="1959" y="5935"/>
                    <a:pt x="2011" y="5916"/>
                    <a:pt x="2049" y="5873"/>
                  </a:cubicBezTo>
                  <a:cubicBezTo>
                    <a:pt x="2889" y="4953"/>
                    <a:pt x="3178" y="3617"/>
                    <a:pt x="3504" y="2451"/>
                  </a:cubicBezTo>
                  <a:cubicBezTo>
                    <a:pt x="3596" y="2123"/>
                    <a:pt x="3690" y="1797"/>
                    <a:pt x="3792" y="1470"/>
                  </a:cubicBezTo>
                  <a:cubicBezTo>
                    <a:pt x="3900" y="1117"/>
                    <a:pt x="3923" y="1032"/>
                    <a:pt x="4155" y="1032"/>
                  </a:cubicBezTo>
                  <a:cubicBezTo>
                    <a:pt x="4221" y="1032"/>
                    <a:pt x="4305" y="1039"/>
                    <a:pt x="4412" y="1049"/>
                  </a:cubicBezTo>
                  <a:cubicBezTo>
                    <a:pt x="4923" y="1094"/>
                    <a:pt x="5437" y="1110"/>
                    <a:pt x="5951" y="1110"/>
                  </a:cubicBezTo>
                  <a:cubicBezTo>
                    <a:pt x="6411" y="1110"/>
                    <a:pt x="6871" y="1097"/>
                    <a:pt x="7330" y="1080"/>
                  </a:cubicBezTo>
                  <a:cubicBezTo>
                    <a:pt x="9208" y="1008"/>
                    <a:pt x="11065" y="702"/>
                    <a:pt x="12943" y="634"/>
                  </a:cubicBezTo>
                  <a:cubicBezTo>
                    <a:pt x="14956" y="560"/>
                    <a:pt x="17012" y="732"/>
                    <a:pt x="18964" y="158"/>
                  </a:cubicBezTo>
                  <a:cubicBezTo>
                    <a:pt x="19021" y="141"/>
                    <a:pt x="19011" y="50"/>
                    <a:pt x="18949" y="5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2" name="Google Shape;2982;p6"/>
            <p:cNvSpPr/>
            <p:nvPr/>
          </p:nvSpPr>
          <p:spPr>
            <a:xfrm>
              <a:off x="3184800" y="3263200"/>
              <a:ext cx="68525" cy="87550"/>
            </a:xfrm>
            <a:custGeom>
              <a:avLst/>
              <a:gdLst/>
              <a:ahLst/>
              <a:cxnLst/>
              <a:rect l="l" t="t" r="r" b="b"/>
              <a:pathLst>
                <a:path w="2741" h="3502" extrusionOk="0">
                  <a:moveTo>
                    <a:pt x="832" y="0"/>
                  </a:moveTo>
                  <a:cubicBezTo>
                    <a:pt x="551" y="0"/>
                    <a:pt x="243" y="150"/>
                    <a:pt x="30" y="444"/>
                  </a:cubicBezTo>
                  <a:cubicBezTo>
                    <a:pt x="0" y="486"/>
                    <a:pt x="37" y="559"/>
                    <a:pt x="89" y="559"/>
                  </a:cubicBezTo>
                  <a:cubicBezTo>
                    <a:pt x="91" y="559"/>
                    <a:pt x="93" y="559"/>
                    <a:pt x="96" y="558"/>
                  </a:cubicBezTo>
                  <a:cubicBezTo>
                    <a:pt x="286" y="533"/>
                    <a:pt x="556" y="396"/>
                    <a:pt x="778" y="396"/>
                  </a:cubicBezTo>
                  <a:cubicBezTo>
                    <a:pt x="843" y="396"/>
                    <a:pt x="903" y="408"/>
                    <a:pt x="957" y="437"/>
                  </a:cubicBezTo>
                  <a:cubicBezTo>
                    <a:pt x="1162" y="549"/>
                    <a:pt x="1031" y="1092"/>
                    <a:pt x="998" y="1251"/>
                  </a:cubicBezTo>
                  <a:cubicBezTo>
                    <a:pt x="865" y="1910"/>
                    <a:pt x="585" y="2584"/>
                    <a:pt x="183" y="3127"/>
                  </a:cubicBezTo>
                  <a:cubicBezTo>
                    <a:pt x="73" y="3275"/>
                    <a:pt x="222" y="3476"/>
                    <a:pt x="385" y="3476"/>
                  </a:cubicBezTo>
                  <a:cubicBezTo>
                    <a:pt x="405" y="3476"/>
                    <a:pt x="424" y="3473"/>
                    <a:pt x="444" y="3467"/>
                  </a:cubicBezTo>
                  <a:cubicBezTo>
                    <a:pt x="574" y="3426"/>
                    <a:pt x="709" y="3411"/>
                    <a:pt x="847" y="3411"/>
                  </a:cubicBezTo>
                  <a:cubicBezTo>
                    <a:pt x="1188" y="3411"/>
                    <a:pt x="1543" y="3501"/>
                    <a:pt x="1865" y="3501"/>
                  </a:cubicBezTo>
                  <a:cubicBezTo>
                    <a:pt x="2205" y="3501"/>
                    <a:pt x="2508" y="3401"/>
                    <a:pt x="2720" y="2990"/>
                  </a:cubicBezTo>
                  <a:cubicBezTo>
                    <a:pt x="2741" y="2950"/>
                    <a:pt x="2712" y="2897"/>
                    <a:pt x="2667" y="2897"/>
                  </a:cubicBezTo>
                  <a:cubicBezTo>
                    <a:pt x="2662" y="2897"/>
                    <a:pt x="2656" y="2897"/>
                    <a:pt x="2650" y="2899"/>
                  </a:cubicBezTo>
                  <a:cubicBezTo>
                    <a:pt x="2419" y="2977"/>
                    <a:pt x="2185" y="3000"/>
                    <a:pt x="1950" y="3000"/>
                  </a:cubicBezTo>
                  <a:cubicBezTo>
                    <a:pt x="1609" y="3000"/>
                    <a:pt x="1266" y="2951"/>
                    <a:pt x="924" y="2951"/>
                  </a:cubicBezTo>
                  <a:cubicBezTo>
                    <a:pt x="902" y="2951"/>
                    <a:pt x="880" y="2951"/>
                    <a:pt x="859" y="2952"/>
                  </a:cubicBezTo>
                  <a:cubicBezTo>
                    <a:pt x="1252" y="2305"/>
                    <a:pt x="1520" y="1520"/>
                    <a:pt x="1523" y="795"/>
                  </a:cubicBezTo>
                  <a:cubicBezTo>
                    <a:pt x="1527" y="261"/>
                    <a:pt x="1203" y="0"/>
                    <a:pt x="8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3" name="Google Shape;2983;p6"/>
            <p:cNvSpPr/>
            <p:nvPr/>
          </p:nvSpPr>
          <p:spPr>
            <a:xfrm>
              <a:off x="3262375" y="3257975"/>
              <a:ext cx="116900" cy="89900"/>
            </a:xfrm>
            <a:custGeom>
              <a:avLst/>
              <a:gdLst/>
              <a:ahLst/>
              <a:cxnLst/>
              <a:rect l="l" t="t" r="r" b="b"/>
              <a:pathLst>
                <a:path w="4676" h="3596" extrusionOk="0">
                  <a:moveTo>
                    <a:pt x="1262" y="0"/>
                  </a:moveTo>
                  <a:cubicBezTo>
                    <a:pt x="751" y="0"/>
                    <a:pt x="280" y="191"/>
                    <a:pt x="36" y="728"/>
                  </a:cubicBezTo>
                  <a:cubicBezTo>
                    <a:pt x="0" y="806"/>
                    <a:pt x="56" y="907"/>
                    <a:pt x="134" y="907"/>
                  </a:cubicBezTo>
                  <a:cubicBezTo>
                    <a:pt x="153" y="907"/>
                    <a:pt x="174" y="901"/>
                    <a:pt x="195" y="887"/>
                  </a:cubicBezTo>
                  <a:cubicBezTo>
                    <a:pt x="564" y="645"/>
                    <a:pt x="902" y="559"/>
                    <a:pt x="1232" y="559"/>
                  </a:cubicBezTo>
                  <a:cubicBezTo>
                    <a:pt x="1379" y="559"/>
                    <a:pt x="1524" y="576"/>
                    <a:pt x="1670" y="603"/>
                  </a:cubicBezTo>
                  <a:cubicBezTo>
                    <a:pt x="1599" y="866"/>
                    <a:pt x="1656" y="1273"/>
                    <a:pt x="1661" y="1433"/>
                  </a:cubicBezTo>
                  <a:cubicBezTo>
                    <a:pt x="1678" y="1975"/>
                    <a:pt x="1647" y="2549"/>
                    <a:pt x="1734" y="3084"/>
                  </a:cubicBezTo>
                  <a:cubicBezTo>
                    <a:pt x="1745" y="3151"/>
                    <a:pt x="1817" y="3221"/>
                    <a:pt x="1883" y="3235"/>
                  </a:cubicBezTo>
                  <a:cubicBezTo>
                    <a:pt x="1902" y="3239"/>
                    <a:pt x="1921" y="3241"/>
                    <a:pt x="1940" y="3241"/>
                  </a:cubicBezTo>
                  <a:cubicBezTo>
                    <a:pt x="1960" y="3241"/>
                    <a:pt x="1979" y="3239"/>
                    <a:pt x="1998" y="3235"/>
                  </a:cubicBezTo>
                  <a:cubicBezTo>
                    <a:pt x="2096" y="3208"/>
                    <a:pt x="2147" y="3123"/>
                    <a:pt x="2155" y="3028"/>
                  </a:cubicBezTo>
                  <a:cubicBezTo>
                    <a:pt x="2173" y="2815"/>
                    <a:pt x="2137" y="1328"/>
                    <a:pt x="1999" y="679"/>
                  </a:cubicBezTo>
                  <a:lnTo>
                    <a:pt x="1999" y="679"/>
                  </a:lnTo>
                  <a:cubicBezTo>
                    <a:pt x="2217" y="738"/>
                    <a:pt x="2447" y="807"/>
                    <a:pt x="2685" y="874"/>
                  </a:cubicBezTo>
                  <a:cubicBezTo>
                    <a:pt x="2603" y="1269"/>
                    <a:pt x="2618" y="1714"/>
                    <a:pt x="2639" y="2091"/>
                  </a:cubicBezTo>
                  <a:cubicBezTo>
                    <a:pt x="2662" y="2503"/>
                    <a:pt x="2839" y="2938"/>
                    <a:pt x="3105" y="3254"/>
                  </a:cubicBezTo>
                  <a:cubicBezTo>
                    <a:pt x="3255" y="3434"/>
                    <a:pt x="3459" y="3595"/>
                    <a:pt x="3690" y="3595"/>
                  </a:cubicBezTo>
                  <a:cubicBezTo>
                    <a:pt x="3746" y="3595"/>
                    <a:pt x="3804" y="3586"/>
                    <a:pt x="3863" y="3564"/>
                  </a:cubicBezTo>
                  <a:cubicBezTo>
                    <a:pt x="4212" y="3438"/>
                    <a:pt x="4384" y="2969"/>
                    <a:pt x="4194" y="2657"/>
                  </a:cubicBezTo>
                  <a:cubicBezTo>
                    <a:pt x="4182" y="2635"/>
                    <a:pt x="4159" y="2624"/>
                    <a:pt x="4136" y="2624"/>
                  </a:cubicBezTo>
                  <a:cubicBezTo>
                    <a:pt x="4124" y="2624"/>
                    <a:pt x="4112" y="2627"/>
                    <a:pt x="4101" y="2633"/>
                  </a:cubicBezTo>
                  <a:cubicBezTo>
                    <a:pt x="3933" y="2736"/>
                    <a:pt x="3838" y="3064"/>
                    <a:pt x="3684" y="3120"/>
                  </a:cubicBezTo>
                  <a:cubicBezTo>
                    <a:pt x="3676" y="3123"/>
                    <a:pt x="3668" y="3124"/>
                    <a:pt x="3659" y="3124"/>
                  </a:cubicBezTo>
                  <a:cubicBezTo>
                    <a:pt x="3511" y="3124"/>
                    <a:pt x="3294" y="2690"/>
                    <a:pt x="3251" y="2605"/>
                  </a:cubicBezTo>
                  <a:cubicBezTo>
                    <a:pt x="2987" y="2093"/>
                    <a:pt x="3154" y="1519"/>
                    <a:pt x="3110" y="982"/>
                  </a:cubicBezTo>
                  <a:lnTo>
                    <a:pt x="3110" y="982"/>
                  </a:lnTo>
                  <a:cubicBezTo>
                    <a:pt x="3208" y="998"/>
                    <a:pt x="3322" y="1008"/>
                    <a:pt x="3442" y="1008"/>
                  </a:cubicBezTo>
                  <a:cubicBezTo>
                    <a:pt x="3993" y="1008"/>
                    <a:pt x="4676" y="814"/>
                    <a:pt x="4596" y="216"/>
                  </a:cubicBezTo>
                  <a:cubicBezTo>
                    <a:pt x="4591" y="177"/>
                    <a:pt x="4566" y="135"/>
                    <a:pt x="4523" y="135"/>
                  </a:cubicBezTo>
                  <a:cubicBezTo>
                    <a:pt x="4521" y="135"/>
                    <a:pt x="4518" y="136"/>
                    <a:pt x="4516" y="136"/>
                  </a:cubicBezTo>
                  <a:cubicBezTo>
                    <a:pt x="4111" y="173"/>
                    <a:pt x="3866" y="495"/>
                    <a:pt x="3425" y="495"/>
                  </a:cubicBezTo>
                  <a:cubicBezTo>
                    <a:pt x="3419" y="495"/>
                    <a:pt x="3414" y="495"/>
                    <a:pt x="3408" y="495"/>
                  </a:cubicBezTo>
                  <a:cubicBezTo>
                    <a:pt x="2944" y="487"/>
                    <a:pt x="2459" y="251"/>
                    <a:pt x="2019" y="119"/>
                  </a:cubicBezTo>
                  <a:cubicBezTo>
                    <a:pt x="1772" y="46"/>
                    <a:pt x="1512" y="0"/>
                    <a:pt x="12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4" name="Google Shape;2984;p6"/>
            <p:cNvSpPr/>
            <p:nvPr/>
          </p:nvSpPr>
          <p:spPr>
            <a:xfrm>
              <a:off x="3399075" y="3249900"/>
              <a:ext cx="93300" cy="100075"/>
            </a:xfrm>
            <a:custGeom>
              <a:avLst/>
              <a:gdLst/>
              <a:ahLst/>
              <a:cxnLst/>
              <a:rect l="l" t="t" r="r" b="b"/>
              <a:pathLst>
                <a:path w="3732" h="4003" extrusionOk="0">
                  <a:moveTo>
                    <a:pt x="2045" y="1773"/>
                  </a:moveTo>
                  <a:cubicBezTo>
                    <a:pt x="2432" y="1773"/>
                    <a:pt x="2754" y="1940"/>
                    <a:pt x="2798" y="2418"/>
                  </a:cubicBezTo>
                  <a:cubicBezTo>
                    <a:pt x="2861" y="3118"/>
                    <a:pt x="2383" y="3455"/>
                    <a:pt x="1862" y="3455"/>
                  </a:cubicBezTo>
                  <a:cubicBezTo>
                    <a:pt x="1450" y="3455"/>
                    <a:pt x="1012" y="3245"/>
                    <a:pt x="793" y="2837"/>
                  </a:cubicBezTo>
                  <a:cubicBezTo>
                    <a:pt x="698" y="2665"/>
                    <a:pt x="670" y="2463"/>
                    <a:pt x="714" y="2272"/>
                  </a:cubicBezTo>
                  <a:cubicBezTo>
                    <a:pt x="987" y="2029"/>
                    <a:pt x="1565" y="1773"/>
                    <a:pt x="2045" y="1773"/>
                  </a:cubicBezTo>
                  <a:close/>
                  <a:moveTo>
                    <a:pt x="1180" y="1"/>
                  </a:moveTo>
                  <a:cubicBezTo>
                    <a:pt x="982" y="1"/>
                    <a:pt x="763" y="87"/>
                    <a:pt x="593" y="273"/>
                  </a:cubicBezTo>
                  <a:cubicBezTo>
                    <a:pt x="541" y="331"/>
                    <a:pt x="560" y="429"/>
                    <a:pt x="639" y="451"/>
                  </a:cubicBezTo>
                  <a:cubicBezTo>
                    <a:pt x="762" y="480"/>
                    <a:pt x="888" y="500"/>
                    <a:pt x="1015" y="505"/>
                  </a:cubicBezTo>
                  <a:cubicBezTo>
                    <a:pt x="1043" y="502"/>
                    <a:pt x="1071" y="501"/>
                    <a:pt x="1100" y="501"/>
                  </a:cubicBezTo>
                  <a:cubicBezTo>
                    <a:pt x="1123" y="501"/>
                    <a:pt x="1146" y="502"/>
                    <a:pt x="1169" y="503"/>
                  </a:cubicBezTo>
                  <a:cubicBezTo>
                    <a:pt x="1134" y="670"/>
                    <a:pt x="960" y="879"/>
                    <a:pt x="878" y="997"/>
                  </a:cubicBezTo>
                  <a:cubicBezTo>
                    <a:pt x="642" y="1346"/>
                    <a:pt x="283" y="1681"/>
                    <a:pt x="198" y="2106"/>
                  </a:cubicBezTo>
                  <a:cubicBezTo>
                    <a:pt x="0" y="3098"/>
                    <a:pt x="858" y="4002"/>
                    <a:pt x="1825" y="4002"/>
                  </a:cubicBezTo>
                  <a:cubicBezTo>
                    <a:pt x="1910" y="4002"/>
                    <a:pt x="1996" y="3995"/>
                    <a:pt x="2082" y="3981"/>
                  </a:cubicBezTo>
                  <a:cubicBezTo>
                    <a:pt x="3065" y="3812"/>
                    <a:pt x="3731" y="2444"/>
                    <a:pt x="2949" y="1681"/>
                  </a:cubicBezTo>
                  <a:cubicBezTo>
                    <a:pt x="2707" y="1445"/>
                    <a:pt x="2344" y="1331"/>
                    <a:pt x="1975" y="1331"/>
                  </a:cubicBezTo>
                  <a:cubicBezTo>
                    <a:pt x="1644" y="1331"/>
                    <a:pt x="1308" y="1424"/>
                    <a:pt x="1052" y="1604"/>
                  </a:cubicBezTo>
                  <a:cubicBezTo>
                    <a:pt x="1256" y="1320"/>
                    <a:pt x="1492" y="1048"/>
                    <a:pt x="1612" y="785"/>
                  </a:cubicBezTo>
                  <a:cubicBezTo>
                    <a:pt x="1838" y="294"/>
                    <a:pt x="1546" y="1"/>
                    <a:pt x="11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5" name="Google Shape;2985;p6"/>
            <p:cNvSpPr/>
            <p:nvPr/>
          </p:nvSpPr>
          <p:spPr>
            <a:xfrm>
              <a:off x="3496925" y="3241650"/>
              <a:ext cx="58550" cy="41225"/>
            </a:xfrm>
            <a:custGeom>
              <a:avLst/>
              <a:gdLst/>
              <a:ahLst/>
              <a:cxnLst/>
              <a:rect l="l" t="t" r="r" b="b"/>
              <a:pathLst>
                <a:path w="2342" h="1649" extrusionOk="0">
                  <a:moveTo>
                    <a:pt x="579" y="0"/>
                  </a:moveTo>
                  <a:cubicBezTo>
                    <a:pt x="346" y="0"/>
                    <a:pt x="110" y="142"/>
                    <a:pt x="17" y="374"/>
                  </a:cubicBezTo>
                  <a:cubicBezTo>
                    <a:pt x="1" y="418"/>
                    <a:pt x="45" y="464"/>
                    <a:pt x="86" y="464"/>
                  </a:cubicBezTo>
                  <a:cubicBezTo>
                    <a:pt x="87" y="464"/>
                    <a:pt x="88" y="464"/>
                    <a:pt x="89" y="464"/>
                  </a:cubicBezTo>
                  <a:cubicBezTo>
                    <a:pt x="197" y="464"/>
                    <a:pt x="360" y="410"/>
                    <a:pt x="494" y="410"/>
                  </a:cubicBezTo>
                  <a:cubicBezTo>
                    <a:pt x="574" y="410"/>
                    <a:pt x="643" y="429"/>
                    <a:pt x="685" y="490"/>
                  </a:cubicBezTo>
                  <a:cubicBezTo>
                    <a:pt x="856" y="738"/>
                    <a:pt x="462" y="1146"/>
                    <a:pt x="316" y="1289"/>
                  </a:cubicBezTo>
                  <a:cubicBezTo>
                    <a:pt x="163" y="1440"/>
                    <a:pt x="302" y="1649"/>
                    <a:pt x="483" y="1649"/>
                  </a:cubicBezTo>
                  <a:cubicBezTo>
                    <a:pt x="497" y="1649"/>
                    <a:pt x="510" y="1648"/>
                    <a:pt x="524" y="1645"/>
                  </a:cubicBezTo>
                  <a:cubicBezTo>
                    <a:pt x="857" y="1591"/>
                    <a:pt x="1192" y="1586"/>
                    <a:pt x="1526" y="1557"/>
                  </a:cubicBezTo>
                  <a:cubicBezTo>
                    <a:pt x="1786" y="1535"/>
                    <a:pt x="2037" y="1443"/>
                    <a:pt x="2291" y="1396"/>
                  </a:cubicBezTo>
                  <a:cubicBezTo>
                    <a:pt x="2342" y="1386"/>
                    <a:pt x="2342" y="1304"/>
                    <a:pt x="2291" y="1294"/>
                  </a:cubicBezTo>
                  <a:cubicBezTo>
                    <a:pt x="1982" y="1237"/>
                    <a:pt x="1689" y="1150"/>
                    <a:pt x="1372" y="1143"/>
                  </a:cubicBezTo>
                  <a:cubicBezTo>
                    <a:pt x="1238" y="1143"/>
                    <a:pt x="1103" y="1150"/>
                    <a:pt x="969" y="1165"/>
                  </a:cubicBezTo>
                  <a:cubicBezTo>
                    <a:pt x="1148" y="868"/>
                    <a:pt x="1228" y="523"/>
                    <a:pt x="1008" y="218"/>
                  </a:cubicBezTo>
                  <a:cubicBezTo>
                    <a:pt x="899" y="67"/>
                    <a:pt x="740" y="0"/>
                    <a:pt x="5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6" name="Google Shape;2986;p6"/>
            <p:cNvSpPr/>
            <p:nvPr/>
          </p:nvSpPr>
          <p:spPr>
            <a:xfrm>
              <a:off x="3592875" y="3161525"/>
              <a:ext cx="23525" cy="23125"/>
            </a:xfrm>
            <a:custGeom>
              <a:avLst/>
              <a:gdLst/>
              <a:ahLst/>
              <a:cxnLst/>
              <a:rect l="l" t="t" r="r" b="b"/>
              <a:pathLst>
                <a:path w="941" h="925" extrusionOk="0">
                  <a:moveTo>
                    <a:pt x="602" y="1"/>
                  </a:moveTo>
                  <a:cubicBezTo>
                    <a:pt x="527" y="1"/>
                    <a:pt x="454" y="40"/>
                    <a:pt x="408" y="134"/>
                  </a:cubicBezTo>
                  <a:cubicBezTo>
                    <a:pt x="367" y="193"/>
                    <a:pt x="338" y="260"/>
                    <a:pt x="320" y="331"/>
                  </a:cubicBezTo>
                  <a:cubicBezTo>
                    <a:pt x="293" y="385"/>
                    <a:pt x="261" y="434"/>
                    <a:pt x="221" y="480"/>
                  </a:cubicBezTo>
                  <a:cubicBezTo>
                    <a:pt x="149" y="554"/>
                    <a:pt x="82" y="634"/>
                    <a:pt x="21" y="718"/>
                  </a:cubicBezTo>
                  <a:cubicBezTo>
                    <a:pt x="1" y="747"/>
                    <a:pt x="29" y="783"/>
                    <a:pt x="60" y="783"/>
                  </a:cubicBezTo>
                  <a:cubicBezTo>
                    <a:pt x="67" y="783"/>
                    <a:pt x="74" y="781"/>
                    <a:pt x="80" y="777"/>
                  </a:cubicBezTo>
                  <a:cubicBezTo>
                    <a:pt x="151" y="738"/>
                    <a:pt x="226" y="705"/>
                    <a:pt x="305" y="682"/>
                  </a:cubicBezTo>
                  <a:cubicBezTo>
                    <a:pt x="336" y="819"/>
                    <a:pt x="418" y="925"/>
                    <a:pt x="579" y="925"/>
                  </a:cubicBezTo>
                  <a:cubicBezTo>
                    <a:pt x="599" y="925"/>
                    <a:pt x="620" y="923"/>
                    <a:pt x="643" y="920"/>
                  </a:cubicBezTo>
                  <a:cubicBezTo>
                    <a:pt x="661" y="915"/>
                    <a:pt x="677" y="902"/>
                    <a:pt x="685" y="884"/>
                  </a:cubicBezTo>
                  <a:cubicBezTo>
                    <a:pt x="695" y="867"/>
                    <a:pt x="708" y="852"/>
                    <a:pt x="725" y="839"/>
                  </a:cubicBezTo>
                  <a:cubicBezTo>
                    <a:pt x="759" y="811"/>
                    <a:pt x="792" y="736"/>
                    <a:pt x="804" y="695"/>
                  </a:cubicBezTo>
                  <a:cubicBezTo>
                    <a:pt x="830" y="595"/>
                    <a:pt x="809" y="492"/>
                    <a:pt x="851" y="393"/>
                  </a:cubicBezTo>
                  <a:cubicBezTo>
                    <a:pt x="940" y="189"/>
                    <a:pt x="767" y="1"/>
                    <a:pt x="6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6"/>
            <p:cNvSpPr/>
            <p:nvPr/>
          </p:nvSpPr>
          <p:spPr>
            <a:xfrm>
              <a:off x="3678050" y="3116450"/>
              <a:ext cx="90550" cy="120775"/>
            </a:xfrm>
            <a:custGeom>
              <a:avLst/>
              <a:gdLst/>
              <a:ahLst/>
              <a:cxnLst/>
              <a:rect l="l" t="t" r="r" b="b"/>
              <a:pathLst>
                <a:path w="3622" h="4831" extrusionOk="0">
                  <a:moveTo>
                    <a:pt x="2182" y="468"/>
                  </a:moveTo>
                  <a:cubicBezTo>
                    <a:pt x="2513" y="468"/>
                    <a:pt x="1904" y="1679"/>
                    <a:pt x="1839" y="1778"/>
                  </a:cubicBezTo>
                  <a:cubicBezTo>
                    <a:pt x="1568" y="2196"/>
                    <a:pt x="1212" y="2488"/>
                    <a:pt x="786" y="2587"/>
                  </a:cubicBezTo>
                  <a:cubicBezTo>
                    <a:pt x="513" y="1681"/>
                    <a:pt x="1163" y="569"/>
                    <a:pt x="2167" y="469"/>
                  </a:cubicBezTo>
                  <a:cubicBezTo>
                    <a:pt x="2172" y="468"/>
                    <a:pt x="2177" y="468"/>
                    <a:pt x="2182" y="468"/>
                  </a:cubicBezTo>
                  <a:close/>
                  <a:moveTo>
                    <a:pt x="2151" y="0"/>
                  </a:moveTo>
                  <a:cubicBezTo>
                    <a:pt x="1727" y="0"/>
                    <a:pt x="1234" y="374"/>
                    <a:pt x="963" y="616"/>
                  </a:cubicBezTo>
                  <a:cubicBezTo>
                    <a:pt x="445" y="1082"/>
                    <a:pt x="52" y="1707"/>
                    <a:pt x="185" y="2432"/>
                  </a:cubicBezTo>
                  <a:cubicBezTo>
                    <a:pt x="195" y="2488"/>
                    <a:pt x="212" y="2544"/>
                    <a:pt x="226" y="2601"/>
                  </a:cubicBezTo>
                  <a:cubicBezTo>
                    <a:pt x="182" y="2595"/>
                    <a:pt x="139" y="2591"/>
                    <a:pt x="95" y="2580"/>
                  </a:cubicBezTo>
                  <a:cubicBezTo>
                    <a:pt x="90" y="2579"/>
                    <a:pt x="85" y="2578"/>
                    <a:pt x="80" y="2578"/>
                  </a:cubicBezTo>
                  <a:cubicBezTo>
                    <a:pt x="31" y="2578"/>
                    <a:pt x="0" y="2640"/>
                    <a:pt x="38" y="2680"/>
                  </a:cubicBezTo>
                  <a:cubicBezTo>
                    <a:pt x="123" y="2769"/>
                    <a:pt x="221" y="2846"/>
                    <a:pt x="328" y="2906"/>
                  </a:cubicBezTo>
                  <a:cubicBezTo>
                    <a:pt x="745" y="3918"/>
                    <a:pt x="1845" y="4830"/>
                    <a:pt x="2930" y="4830"/>
                  </a:cubicBezTo>
                  <a:cubicBezTo>
                    <a:pt x="3133" y="4830"/>
                    <a:pt x="3336" y="4798"/>
                    <a:pt x="3533" y="4729"/>
                  </a:cubicBezTo>
                  <a:cubicBezTo>
                    <a:pt x="3622" y="4701"/>
                    <a:pt x="3622" y="4576"/>
                    <a:pt x="3533" y="4548"/>
                  </a:cubicBezTo>
                  <a:cubicBezTo>
                    <a:pt x="2574" y="4234"/>
                    <a:pt x="1599" y="3851"/>
                    <a:pt x="989" y="3005"/>
                  </a:cubicBezTo>
                  <a:cubicBezTo>
                    <a:pt x="2224" y="2744"/>
                    <a:pt x="3327" y="251"/>
                    <a:pt x="2295" y="16"/>
                  </a:cubicBezTo>
                  <a:cubicBezTo>
                    <a:pt x="2248" y="5"/>
                    <a:pt x="2200" y="0"/>
                    <a:pt x="21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6"/>
            <p:cNvSpPr/>
            <p:nvPr/>
          </p:nvSpPr>
          <p:spPr>
            <a:xfrm>
              <a:off x="458025" y="3202000"/>
              <a:ext cx="307900" cy="109650"/>
            </a:xfrm>
            <a:custGeom>
              <a:avLst/>
              <a:gdLst/>
              <a:ahLst/>
              <a:cxnLst/>
              <a:rect l="l" t="t" r="r" b="b"/>
              <a:pathLst>
                <a:path w="12316" h="4386" extrusionOk="0">
                  <a:moveTo>
                    <a:pt x="3087" y="2372"/>
                  </a:moveTo>
                  <a:cubicBezTo>
                    <a:pt x="3192" y="2578"/>
                    <a:pt x="3278" y="2793"/>
                    <a:pt x="3340" y="3016"/>
                  </a:cubicBezTo>
                  <a:cubicBezTo>
                    <a:pt x="3444" y="3403"/>
                    <a:pt x="3087" y="3695"/>
                    <a:pt x="2816" y="3695"/>
                  </a:cubicBezTo>
                  <a:cubicBezTo>
                    <a:pt x="2673" y="3695"/>
                    <a:pt x="2555" y="3614"/>
                    <a:pt x="2539" y="3425"/>
                  </a:cubicBezTo>
                  <a:lnTo>
                    <a:pt x="2538" y="3425"/>
                  </a:lnTo>
                  <a:cubicBezTo>
                    <a:pt x="2502" y="2992"/>
                    <a:pt x="2813" y="2662"/>
                    <a:pt x="3087" y="2372"/>
                  </a:cubicBezTo>
                  <a:close/>
                  <a:moveTo>
                    <a:pt x="2300" y="1"/>
                  </a:moveTo>
                  <a:cubicBezTo>
                    <a:pt x="2250" y="1"/>
                    <a:pt x="2200" y="18"/>
                    <a:pt x="2157" y="57"/>
                  </a:cubicBezTo>
                  <a:cubicBezTo>
                    <a:pt x="2123" y="86"/>
                    <a:pt x="2090" y="118"/>
                    <a:pt x="2057" y="149"/>
                  </a:cubicBezTo>
                  <a:cubicBezTo>
                    <a:pt x="2016" y="185"/>
                    <a:pt x="2000" y="246"/>
                    <a:pt x="2000" y="305"/>
                  </a:cubicBezTo>
                  <a:cubicBezTo>
                    <a:pt x="1430" y="1243"/>
                    <a:pt x="568" y="1948"/>
                    <a:pt x="39" y="2924"/>
                  </a:cubicBezTo>
                  <a:cubicBezTo>
                    <a:pt x="1" y="2997"/>
                    <a:pt x="57" y="3054"/>
                    <a:pt x="117" y="3054"/>
                  </a:cubicBezTo>
                  <a:cubicBezTo>
                    <a:pt x="144" y="3054"/>
                    <a:pt x="173" y="3042"/>
                    <a:pt x="194" y="3015"/>
                  </a:cubicBezTo>
                  <a:cubicBezTo>
                    <a:pt x="805" y="2219"/>
                    <a:pt x="1555" y="1555"/>
                    <a:pt x="2169" y="764"/>
                  </a:cubicBezTo>
                  <a:cubicBezTo>
                    <a:pt x="2365" y="1169"/>
                    <a:pt x="2618" y="1546"/>
                    <a:pt x="2849" y="1935"/>
                  </a:cubicBezTo>
                  <a:cubicBezTo>
                    <a:pt x="2648" y="2139"/>
                    <a:pt x="2462" y="2357"/>
                    <a:pt x="2295" y="2588"/>
                  </a:cubicBezTo>
                  <a:cubicBezTo>
                    <a:pt x="1916" y="3111"/>
                    <a:pt x="1926" y="4235"/>
                    <a:pt x="2698" y="4371"/>
                  </a:cubicBezTo>
                  <a:cubicBezTo>
                    <a:pt x="2755" y="4381"/>
                    <a:pt x="2809" y="4386"/>
                    <a:pt x="2861" y="4386"/>
                  </a:cubicBezTo>
                  <a:cubicBezTo>
                    <a:pt x="3588" y="4386"/>
                    <a:pt x="3953" y="3474"/>
                    <a:pt x="3850" y="2875"/>
                  </a:cubicBezTo>
                  <a:cubicBezTo>
                    <a:pt x="3799" y="2568"/>
                    <a:pt x="3655" y="2268"/>
                    <a:pt x="3491" y="1984"/>
                  </a:cubicBezTo>
                  <a:cubicBezTo>
                    <a:pt x="3860" y="1665"/>
                    <a:pt x="4285" y="1377"/>
                    <a:pt x="4724" y="1190"/>
                  </a:cubicBezTo>
                  <a:cubicBezTo>
                    <a:pt x="5008" y="2171"/>
                    <a:pt x="5111" y="3193"/>
                    <a:pt x="5531" y="4137"/>
                  </a:cubicBezTo>
                  <a:cubicBezTo>
                    <a:pt x="5567" y="4216"/>
                    <a:pt x="5647" y="4253"/>
                    <a:pt x="5729" y="4253"/>
                  </a:cubicBezTo>
                  <a:cubicBezTo>
                    <a:pt x="5814" y="4253"/>
                    <a:pt x="5902" y="4212"/>
                    <a:pt x="5942" y="4137"/>
                  </a:cubicBezTo>
                  <a:cubicBezTo>
                    <a:pt x="6306" y="3435"/>
                    <a:pt x="6498" y="2660"/>
                    <a:pt x="6873" y="1961"/>
                  </a:cubicBezTo>
                  <a:cubicBezTo>
                    <a:pt x="7067" y="1602"/>
                    <a:pt x="7334" y="1417"/>
                    <a:pt x="7576" y="1417"/>
                  </a:cubicBezTo>
                  <a:cubicBezTo>
                    <a:pt x="7852" y="1417"/>
                    <a:pt x="8094" y="1656"/>
                    <a:pt x="8156" y="2147"/>
                  </a:cubicBezTo>
                  <a:cubicBezTo>
                    <a:pt x="8215" y="2606"/>
                    <a:pt x="8173" y="3079"/>
                    <a:pt x="8168" y="3541"/>
                  </a:cubicBezTo>
                  <a:cubicBezTo>
                    <a:pt x="8167" y="3688"/>
                    <a:pt x="8298" y="3773"/>
                    <a:pt x="8422" y="3773"/>
                  </a:cubicBezTo>
                  <a:cubicBezTo>
                    <a:pt x="8519" y="3773"/>
                    <a:pt x="8612" y="3721"/>
                    <a:pt x="8632" y="3604"/>
                  </a:cubicBezTo>
                  <a:cubicBezTo>
                    <a:pt x="8696" y="3216"/>
                    <a:pt x="8789" y="2836"/>
                    <a:pt x="8911" y="2462"/>
                  </a:cubicBezTo>
                  <a:cubicBezTo>
                    <a:pt x="8971" y="2280"/>
                    <a:pt x="9493" y="1504"/>
                    <a:pt x="9684" y="1504"/>
                  </a:cubicBezTo>
                  <a:cubicBezTo>
                    <a:pt x="9707" y="1504"/>
                    <a:pt x="9725" y="1515"/>
                    <a:pt x="9737" y="1540"/>
                  </a:cubicBezTo>
                  <a:cubicBezTo>
                    <a:pt x="9931" y="1934"/>
                    <a:pt x="10079" y="2229"/>
                    <a:pt x="10084" y="2678"/>
                  </a:cubicBezTo>
                  <a:cubicBezTo>
                    <a:pt x="10085" y="2903"/>
                    <a:pt x="10093" y="3172"/>
                    <a:pt x="10238" y="3357"/>
                  </a:cubicBezTo>
                  <a:cubicBezTo>
                    <a:pt x="10435" y="3612"/>
                    <a:pt x="10637" y="3714"/>
                    <a:pt x="10836" y="3714"/>
                  </a:cubicBezTo>
                  <a:cubicBezTo>
                    <a:pt x="11450" y="3714"/>
                    <a:pt x="12024" y="2728"/>
                    <a:pt x="12285" y="2250"/>
                  </a:cubicBezTo>
                  <a:cubicBezTo>
                    <a:pt x="12316" y="2190"/>
                    <a:pt x="12263" y="2123"/>
                    <a:pt x="12209" y="2123"/>
                  </a:cubicBezTo>
                  <a:cubicBezTo>
                    <a:pt x="12190" y="2123"/>
                    <a:pt x="12171" y="2131"/>
                    <a:pt x="12155" y="2150"/>
                  </a:cubicBezTo>
                  <a:cubicBezTo>
                    <a:pt x="11885" y="2468"/>
                    <a:pt x="11287" y="3083"/>
                    <a:pt x="10905" y="3083"/>
                  </a:cubicBezTo>
                  <a:cubicBezTo>
                    <a:pt x="10711" y="3083"/>
                    <a:pt x="10572" y="2923"/>
                    <a:pt x="10561" y="2485"/>
                  </a:cubicBezTo>
                  <a:cubicBezTo>
                    <a:pt x="10549" y="2030"/>
                    <a:pt x="10325" y="1405"/>
                    <a:pt x="9997" y="1079"/>
                  </a:cubicBezTo>
                  <a:cubicBezTo>
                    <a:pt x="9927" y="1009"/>
                    <a:pt x="9849" y="980"/>
                    <a:pt x="9768" y="980"/>
                  </a:cubicBezTo>
                  <a:cubicBezTo>
                    <a:pt x="9483" y="980"/>
                    <a:pt x="9159" y="1332"/>
                    <a:pt x="8999" y="1471"/>
                  </a:cubicBezTo>
                  <a:cubicBezTo>
                    <a:pt x="8839" y="1610"/>
                    <a:pt x="8716" y="1781"/>
                    <a:pt x="8614" y="1966"/>
                  </a:cubicBezTo>
                  <a:cubicBezTo>
                    <a:pt x="8520" y="1353"/>
                    <a:pt x="8256" y="838"/>
                    <a:pt x="7546" y="828"/>
                  </a:cubicBezTo>
                  <a:cubicBezTo>
                    <a:pt x="7541" y="828"/>
                    <a:pt x="7537" y="828"/>
                    <a:pt x="7532" y="828"/>
                  </a:cubicBezTo>
                  <a:cubicBezTo>
                    <a:pt x="6536" y="828"/>
                    <a:pt x="6097" y="2391"/>
                    <a:pt x="5746" y="3374"/>
                  </a:cubicBezTo>
                  <a:cubicBezTo>
                    <a:pt x="5477" y="2536"/>
                    <a:pt x="5384" y="1651"/>
                    <a:pt x="5108" y="812"/>
                  </a:cubicBezTo>
                  <a:cubicBezTo>
                    <a:pt x="5077" y="716"/>
                    <a:pt x="4985" y="634"/>
                    <a:pt x="4883" y="634"/>
                  </a:cubicBezTo>
                  <a:cubicBezTo>
                    <a:pt x="4861" y="634"/>
                    <a:pt x="4838" y="638"/>
                    <a:pt x="4816" y="646"/>
                  </a:cubicBezTo>
                  <a:cubicBezTo>
                    <a:pt x="4257" y="839"/>
                    <a:pt x="3717" y="1172"/>
                    <a:pt x="3241" y="1574"/>
                  </a:cubicBezTo>
                  <a:lnTo>
                    <a:pt x="3187" y="1487"/>
                  </a:lnTo>
                  <a:cubicBezTo>
                    <a:pt x="3038" y="1245"/>
                    <a:pt x="2877" y="1008"/>
                    <a:pt x="2725" y="767"/>
                  </a:cubicBezTo>
                  <a:cubicBezTo>
                    <a:pt x="2657" y="666"/>
                    <a:pt x="2593" y="562"/>
                    <a:pt x="2533" y="457"/>
                  </a:cubicBezTo>
                  <a:cubicBezTo>
                    <a:pt x="2513" y="421"/>
                    <a:pt x="2488" y="390"/>
                    <a:pt x="2461" y="360"/>
                  </a:cubicBezTo>
                  <a:cubicBezTo>
                    <a:pt x="2470" y="346"/>
                    <a:pt x="2480" y="331"/>
                    <a:pt x="2492" y="316"/>
                  </a:cubicBezTo>
                  <a:cubicBezTo>
                    <a:pt x="2595" y="157"/>
                    <a:pt x="2451" y="1"/>
                    <a:pt x="23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6"/>
            <p:cNvSpPr/>
            <p:nvPr/>
          </p:nvSpPr>
          <p:spPr>
            <a:xfrm>
              <a:off x="571325" y="3138975"/>
              <a:ext cx="15850" cy="31375"/>
            </a:xfrm>
            <a:custGeom>
              <a:avLst/>
              <a:gdLst/>
              <a:ahLst/>
              <a:cxnLst/>
              <a:rect l="l" t="t" r="r" b="b"/>
              <a:pathLst>
                <a:path w="634" h="1255" extrusionOk="0">
                  <a:moveTo>
                    <a:pt x="349" y="0"/>
                  </a:moveTo>
                  <a:cubicBezTo>
                    <a:pt x="300" y="0"/>
                    <a:pt x="249" y="15"/>
                    <a:pt x="200" y="45"/>
                  </a:cubicBezTo>
                  <a:lnTo>
                    <a:pt x="200" y="45"/>
                  </a:lnTo>
                  <a:cubicBezTo>
                    <a:pt x="209" y="38"/>
                    <a:pt x="212" y="35"/>
                    <a:pt x="209" y="35"/>
                  </a:cubicBezTo>
                  <a:cubicBezTo>
                    <a:pt x="207" y="35"/>
                    <a:pt x="201" y="36"/>
                    <a:pt x="192" y="40"/>
                  </a:cubicBezTo>
                  <a:cubicBezTo>
                    <a:pt x="84" y="80"/>
                    <a:pt x="0" y="189"/>
                    <a:pt x="38" y="311"/>
                  </a:cubicBezTo>
                  <a:cubicBezTo>
                    <a:pt x="81" y="447"/>
                    <a:pt x="58" y="590"/>
                    <a:pt x="64" y="729"/>
                  </a:cubicBezTo>
                  <a:cubicBezTo>
                    <a:pt x="68" y="784"/>
                    <a:pt x="117" y="815"/>
                    <a:pt x="164" y="815"/>
                  </a:cubicBezTo>
                  <a:cubicBezTo>
                    <a:pt x="166" y="815"/>
                    <a:pt x="169" y="815"/>
                    <a:pt x="171" y="814"/>
                  </a:cubicBezTo>
                  <a:cubicBezTo>
                    <a:pt x="212" y="949"/>
                    <a:pt x="260" y="1082"/>
                    <a:pt x="299" y="1218"/>
                  </a:cubicBezTo>
                  <a:cubicBezTo>
                    <a:pt x="306" y="1243"/>
                    <a:pt x="326" y="1255"/>
                    <a:pt x="347" y="1255"/>
                  </a:cubicBezTo>
                  <a:cubicBezTo>
                    <a:pt x="367" y="1255"/>
                    <a:pt x="388" y="1243"/>
                    <a:pt x="396" y="1218"/>
                  </a:cubicBezTo>
                  <a:cubicBezTo>
                    <a:pt x="489" y="898"/>
                    <a:pt x="634" y="591"/>
                    <a:pt x="604" y="252"/>
                  </a:cubicBezTo>
                  <a:cubicBezTo>
                    <a:pt x="591" y="96"/>
                    <a:pt x="477" y="0"/>
                    <a:pt x="3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6"/>
            <p:cNvSpPr/>
            <p:nvPr/>
          </p:nvSpPr>
          <p:spPr>
            <a:xfrm>
              <a:off x="751400" y="3126825"/>
              <a:ext cx="63600" cy="85250"/>
            </a:xfrm>
            <a:custGeom>
              <a:avLst/>
              <a:gdLst/>
              <a:ahLst/>
              <a:cxnLst/>
              <a:rect l="l" t="t" r="r" b="b"/>
              <a:pathLst>
                <a:path w="2544" h="3410" extrusionOk="0">
                  <a:moveTo>
                    <a:pt x="1304" y="0"/>
                  </a:moveTo>
                  <a:cubicBezTo>
                    <a:pt x="973" y="0"/>
                    <a:pt x="591" y="310"/>
                    <a:pt x="516" y="723"/>
                  </a:cubicBezTo>
                  <a:cubicBezTo>
                    <a:pt x="505" y="763"/>
                    <a:pt x="537" y="798"/>
                    <a:pt x="574" y="798"/>
                  </a:cubicBezTo>
                  <a:cubicBezTo>
                    <a:pt x="583" y="798"/>
                    <a:pt x="593" y="795"/>
                    <a:pt x="603" y="790"/>
                  </a:cubicBezTo>
                  <a:cubicBezTo>
                    <a:pt x="803" y="690"/>
                    <a:pt x="1008" y="428"/>
                    <a:pt x="1236" y="408"/>
                  </a:cubicBezTo>
                  <a:cubicBezTo>
                    <a:pt x="1237" y="408"/>
                    <a:pt x="1238" y="408"/>
                    <a:pt x="1240" y="408"/>
                  </a:cubicBezTo>
                  <a:cubicBezTo>
                    <a:pt x="1340" y="408"/>
                    <a:pt x="1324" y="775"/>
                    <a:pt x="1321" y="838"/>
                  </a:cubicBezTo>
                  <a:cubicBezTo>
                    <a:pt x="1285" y="1556"/>
                    <a:pt x="750" y="2175"/>
                    <a:pt x="168" y="2534"/>
                  </a:cubicBezTo>
                  <a:cubicBezTo>
                    <a:pt x="48" y="2610"/>
                    <a:pt x="1" y="2803"/>
                    <a:pt x="120" y="2905"/>
                  </a:cubicBezTo>
                  <a:cubicBezTo>
                    <a:pt x="442" y="3177"/>
                    <a:pt x="798" y="3328"/>
                    <a:pt x="1213" y="3392"/>
                  </a:cubicBezTo>
                  <a:cubicBezTo>
                    <a:pt x="1289" y="3404"/>
                    <a:pt x="1362" y="3410"/>
                    <a:pt x="1433" y="3410"/>
                  </a:cubicBezTo>
                  <a:cubicBezTo>
                    <a:pt x="1819" y="3410"/>
                    <a:pt x="2146" y="3246"/>
                    <a:pt x="2499" y="3061"/>
                  </a:cubicBezTo>
                  <a:cubicBezTo>
                    <a:pt x="2544" y="3039"/>
                    <a:pt x="2516" y="2983"/>
                    <a:pt x="2474" y="2983"/>
                  </a:cubicBezTo>
                  <a:cubicBezTo>
                    <a:pt x="2472" y="2983"/>
                    <a:pt x="2469" y="2983"/>
                    <a:pt x="2466" y="2984"/>
                  </a:cubicBezTo>
                  <a:cubicBezTo>
                    <a:pt x="2320" y="3010"/>
                    <a:pt x="2150" y="3024"/>
                    <a:pt x="1970" y="3024"/>
                  </a:cubicBezTo>
                  <a:cubicBezTo>
                    <a:pt x="1546" y="3024"/>
                    <a:pt x="1068" y="2945"/>
                    <a:pt x="717" y="2756"/>
                  </a:cubicBezTo>
                  <a:cubicBezTo>
                    <a:pt x="1413" y="2263"/>
                    <a:pt x="1941" y="1369"/>
                    <a:pt x="1802" y="520"/>
                  </a:cubicBezTo>
                  <a:cubicBezTo>
                    <a:pt x="1740" y="150"/>
                    <a:pt x="1535" y="0"/>
                    <a:pt x="13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6"/>
            <p:cNvSpPr/>
            <p:nvPr/>
          </p:nvSpPr>
          <p:spPr>
            <a:xfrm>
              <a:off x="764525" y="3202125"/>
              <a:ext cx="165125" cy="94075"/>
            </a:xfrm>
            <a:custGeom>
              <a:avLst/>
              <a:gdLst/>
              <a:ahLst/>
              <a:cxnLst/>
              <a:rect l="l" t="t" r="r" b="b"/>
              <a:pathLst>
                <a:path w="6605" h="3763" extrusionOk="0">
                  <a:moveTo>
                    <a:pt x="2322" y="2040"/>
                  </a:moveTo>
                  <a:cubicBezTo>
                    <a:pt x="2513" y="2040"/>
                    <a:pt x="2699" y="2076"/>
                    <a:pt x="2888" y="2139"/>
                  </a:cubicBezTo>
                  <a:cubicBezTo>
                    <a:pt x="2509" y="2550"/>
                    <a:pt x="2095" y="2923"/>
                    <a:pt x="1592" y="3190"/>
                  </a:cubicBezTo>
                  <a:cubicBezTo>
                    <a:pt x="1538" y="3219"/>
                    <a:pt x="1450" y="3235"/>
                    <a:pt x="1355" y="3235"/>
                  </a:cubicBezTo>
                  <a:cubicBezTo>
                    <a:pt x="1051" y="3235"/>
                    <a:pt x="669" y="3068"/>
                    <a:pt x="1049" y="2591"/>
                  </a:cubicBezTo>
                  <a:cubicBezTo>
                    <a:pt x="1180" y="2427"/>
                    <a:pt x="1393" y="2327"/>
                    <a:pt x="1575" y="2232"/>
                  </a:cubicBezTo>
                  <a:cubicBezTo>
                    <a:pt x="1840" y="2097"/>
                    <a:pt x="2084" y="2040"/>
                    <a:pt x="2322" y="2040"/>
                  </a:cubicBezTo>
                  <a:close/>
                  <a:moveTo>
                    <a:pt x="4810" y="0"/>
                  </a:moveTo>
                  <a:cubicBezTo>
                    <a:pt x="4785" y="0"/>
                    <a:pt x="4759" y="10"/>
                    <a:pt x="4735" y="32"/>
                  </a:cubicBezTo>
                  <a:cubicBezTo>
                    <a:pt x="4184" y="531"/>
                    <a:pt x="3729" y="1148"/>
                    <a:pt x="3244" y="1728"/>
                  </a:cubicBezTo>
                  <a:cubicBezTo>
                    <a:pt x="2976" y="1613"/>
                    <a:pt x="2699" y="1534"/>
                    <a:pt x="2409" y="1534"/>
                  </a:cubicBezTo>
                  <a:cubicBezTo>
                    <a:pt x="2311" y="1534"/>
                    <a:pt x="2211" y="1543"/>
                    <a:pt x="2110" y="1563"/>
                  </a:cubicBezTo>
                  <a:cubicBezTo>
                    <a:pt x="1346" y="1712"/>
                    <a:pt x="0" y="2330"/>
                    <a:pt x="584" y="3303"/>
                  </a:cubicBezTo>
                  <a:cubicBezTo>
                    <a:pt x="779" y="3627"/>
                    <a:pt x="1029" y="3763"/>
                    <a:pt x="1311" y="3763"/>
                  </a:cubicBezTo>
                  <a:cubicBezTo>
                    <a:pt x="1930" y="3763"/>
                    <a:pt x="2704" y="3108"/>
                    <a:pt x="3378" y="2345"/>
                  </a:cubicBezTo>
                  <a:cubicBezTo>
                    <a:pt x="3419" y="2367"/>
                    <a:pt x="3458" y="2385"/>
                    <a:pt x="3499" y="2406"/>
                  </a:cubicBezTo>
                  <a:cubicBezTo>
                    <a:pt x="4520" y="2941"/>
                    <a:pt x="5335" y="3597"/>
                    <a:pt x="6524" y="3699"/>
                  </a:cubicBezTo>
                  <a:cubicBezTo>
                    <a:pt x="6526" y="3699"/>
                    <a:pt x="6528" y="3699"/>
                    <a:pt x="6530" y="3699"/>
                  </a:cubicBezTo>
                  <a:cubicBezTo>
                    <a:pt x="6605" y="3699"/>
                    <a:pt x="6603" y="3593"/>
                    <a:pt x="6542" y="3569"/>
                  </a:cubicBezTo>
                  <a:cubicBezTo>
                    <a:pt x="5547" y="3161"/>
                    <a:pt x="4682" y="2508"/>
                    <a:pt x="3747" y="1981"/>
                  </a:cubicBezTo>
                  <a:cubicBezTo>
                    <a:pt x="3734" y="1973"/>
                    <a:pt x="3719" y="1966"/>
                    <a:pt x="3705" y="1958"/>
                  </a:cubicBezTo>
                  <a:cubicBezTo>
                    <a:pt x="4295" y="1228"/>
                    <a:pt x="4763" y="482"/>
                    <a:pt x="4902" y="162"/>
                  </a:cubicBezTo>
                  <a:cubicBezTo>
                    <a:pt x="4937" y="80"/>
                    <a:pt x="4880" y="0"/>
                    <a:pt x="48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6"/>
            <p:cNvSpPr/>
            <p:nvPr/>
          </p:nvSpPr>
          <p:spPr>
            <a:xfrm>
              <a:off x="983625" y="3205325"/>
              <a:ext cx="46600" cy="64925"/>
            </a:xfrm>
            <a:custGeom>
              <a:avLst/>
              <a:gdLst/>
              <a:ahLst/>
              <a:cxnLst/>
              <a:rect l="l" t="t" r="r" b="b"/>
              <a:pathLst>
                <a:path w="1864" h="2597" extrusionOk="0">
                  <a:moveTo>
                    <a:pt x="1189" y="0"/>
                  </a:moveTo>
                  <a:cubicBezTo>
                    <a:pt x="1182" y="0"/>
                    <a:pt x="1176" y="1"/>
                    <a:pt x="1169" y="3"/>
                  </a:cubicBezTo>
                  <a:cubicBezTo>
                    <a:pt x="818" y="106"/>
                    <a:pt x="795" y="646"/>
                    <a:pt x="759" y="944"/>
                  </a:cubicBezTo>
                  <a:cubicBezTo>
                    <a:pt x="756" y="974"/>
                    <a:pt x="757" y="1002"/>
                    <a:pt x="756" y="1031"/>
                  </a:cubicBezTo>
                  <a:cubicBezTo>
                    <a:pt x="659" y="1044"/>
                    <a:pt x="562" y="1054"/>
                    <a:pt x="465" y="1077"/>
                  </a:cubicBezTo>
                  <a:cubicBezTo>
                    <a:pt x="306" y="1117"/>
                    <a:pt x="190" y="1233"/>
                    <a:pt x="37" y="1279"/>
                  </a:cubicBezTo>
                  <a:cubicBezTo>
                    <a:pt x="0" y="1290"/>
                    <a:pt x="6" y="1349"/>
                    <a:pt x="46" y="1349"/>
                  </a:cubicBezTo>
                  <a:cubicBezTo>
                    <a:pt x="46" y="1349"/>
                    <a:pt x="47" y="1349"/>
                    <a:pt x="47" y="1349"/>
                  </a:cubicBezTo>
                  <a:cubicBezTo>
                    <a:pt x="55" y="1349"/>
                    <a:pt x="63" y="1349"/>
                    <a:pt x="71" y="1349"/>
                  </a:cubicBezTo>
                  <a:cubicBezTo>
                    <a:pt x="195" y="1349"/>
                    <a:pt x="347" y="1416"/>
                    <a:pt x="465" y="1438"/>
                  </a:cubicBezTo>
                  <a:cubicBezTo>
                    <a:pt x="559" y="1453"/>
                    <a:pt x="652" y="1461"/>
                    <a:pt x="748" y="1463"/>
                  </a:cubicBezTo>
                  <a:cubicBezTo>
                    <a:pt x="767" y="1833"/>
                    <a:pt x="849" y="2186"/>
                    <a:pt x="954" y="2563"/>
                  </a:cubicBezTo>
                  <a:cubicBezTo>
                    <a:pt x="961" y="2586"/>
                    <a:pt x="980" y="2597"/>
                    <a:pt x="999" y="2597"/>
                  </a:cubicBezTo>
                  <a:cubicBezTo>
                    <a:pt x="1018" y="2597"/>
                    <a:pt x="1037" y="2586"/>
                    <a:pt x="1045" y="2563"/>
                  </a:cubicBezTo>
                  <a:cubicBezTo>
                    <a:pt x="1141" y="2209"/>
                    <a:pt x="1200" y="1845"/>
                    <a:pt x="1223" y="1477"/>
                  </a:cubicBezTo>
                  <a:cubicBezTo>
                    <a:pt x="1251" y="1478"/>
                    <a:pt x="1280" y="1479"/>
                    <a:pt x="1308" y="1479"/>
                  </a:cubicBezTo>
                  <a:cubicBezTo>
                    <a:pt x="1458" y="1479"/>
                    <a:pt x="1606" y="1465"/>
                    <a:pt x="1720" y="1407"/>
                  </a:cubicBezTo>
                  <a:cubicBezTo>
                    <a:pt x="1858" y="1335"/>
                    <a:pt x="1863" y="1102"/>
                    <a:pt x="1719" y="1031"/>
                  </a:cubicBezTo>
                  <a:cubicBezTo>
                    <a:pt x="1620" y="983"/>
                    <a:pt x="1498" y="968"/>
                    <a:pt x="1373" y="968"/>
                  </a:cubicBezTo>
                  <a:cubicBezTo>
                    <a:pt x="1335" y="968"/>
                    <a:pt x="1296" y="970"/>
                    <a:pt x="1258" y="972"/>
                  </a:cubicBezTo>
                  <a:cubicBezTo>
                    <a:pt x="1300" y="654"/>
                    <a:pt x="1371" y="277"/>
                    <a:pt x="1253" y="37"/>
                  </a:cubicBezTo>
                  <a:cubicBezTo>
                    <a:pt x="1240" y="13"/>
                    <a:pt x="1215" y="0"/>
                    <a:pt x="1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6"/>
            <p:cNvSpPr/>
            <p:nvPr/>
          </p:nvSpPr>
          <p:spPr>
            <a:xfrm>
              <a:off x="1084675" y="3205425"/>
              <a:ext cx="242025" cy="92500"/>
            </a:xfrm>
            <a:custGeom>
              <a:avLst/>
              <a:gdLst/>
              <a:ahLst/>
              <a:cxnLst/>
              <a:rect l="l" t="t" r="r" b="b"/>
              <a:pathLst>
                <a:path w="9681" h="3700" extrusionOk="0">
                  <a:moveTo>
                    <a:pt x="4761" y="766"/>
                  </a:moveTo>
                  <a:cubicBezTo>
                    <a:pt x="4963" y="766"/>
                    <a:pt x="5185" y="854"/>
                    <a:pt x="5403" y="1052"/>
                  </a:cubicBezTo>
                  <a:cubicBezTo>
                    <a:pt x="5876" y="1480"/>
                    <a:pt x="5292" y="2359"/>
                    <a:pt x="4633" y="2359"/>
                  </a:cubicBezTo>
                  <a:cubicBezTo>
                    <a:pt x="4400" y="2359"/>
                    <a:pt x="4158" y="2249"/>
                    <a:pt x="3950" y="1970"/>
                  </a:cubicBezTo>
                  <a:cubicBezTo>
                    <a:pt x="3960" y="1872"/>
                    <a:pt x="3973" y="1775"/>
                    <a:pt x="3979" y="1677"/>
                  </a:cubicBezTo>
                  <a:cubicBezTo>
                    <a:pt x="4018" y="1136"/>
                    <a:pt x="4347" y="766"/>
                    <a:pt x="4761" y="766"/>
                  </a:cubicBezTo>
                  <a:close/>
                  <a:moveTo>
                    <a:pt x="8712" y="2135"/>
                  </a:moveTo>
                  <a:cubicBezTo>
                    <a:pt x="8774" y="2264"/>
                    <a:pt x="8820" y="2400"/>
                    <a:pt x="8851" y="2540"/>
                  </a:cubicBezTo>
                  <a:cubicBezTo>
                    <a:pt x="8876" y="2645"/>
                    <a:pt x="8891" y="2753"/>
                    <a:pt x="8894" y="2861"/>
                  </a:cubicBezTo>
                  <a:cubicBezTo>
                    <a:pt x="8906" y="3020"/>
                    <a:pt x="8764" y="3114"/>
                    <a:pt x="8628" y="3114"/>
                  </a:cubicBezTo>
                  <a:cubicBezTo>
                    <a:pt x="8494" y="3114"/>
                    <a:pt x="8366" y="3022"/>
                    <a:pt x="8399" y="2807"/>
                  </a:cubicBezTo>
                  <a:cubicBezTo>
                    <a:pt x="8435" y="2581"/>
                    <a:pt x="8559" y="2353"/>
                    <a:pt x="8712" y="2135"/>
                  </a:cubicBezTo>
                  <a:close/>
                  <a:moveTo>
                    <a:pt x="1597" y="1"/>
                  </a:moveTo>
                  <a:cubicBezTo>
                    <a:pt x="947" y="1"/>
                    <a:pt x="680" y="432"/>
                    <a:pt x="679" y="976"/>
                  </a:cubicBezTo>
                  <a:cubicBezTo>
                    <a:pt x="275" y="1455"/>
                    <a:pt x="29" y="2051"/>
                    <a:pt x="3" y="2738"/>
                  </a:cubicBezTo>
                  <a:cubicBezTo>
                    <a:pt x="0" y="2799"/>
                    <a:pt x="51" y="2833"/>
                    <a:pt x="101" y="2833"/>
                  </a:cubicBezTo>
                  <a:cubicBezTo>
                    <a:pt x="141" y="2833"/>
                    <a:pt x="181" y="2811"/>
                    <a:pt x="192" y="2764"/>
                  </a:cubicBezTo>
                  <a:cubicBezTo>
                    <a:pt x="301" y="2320"/>
                    <a:pt x="493" y="1900"/>
                    <a:pt x="756" y="1528"/>
                  </a:cubicBezTo>
                  <a:cubicBezTo>
                    <a:pt x="818" y="1757"/>
                    <a:pt x="908" y="1980"/>
                    <a:pt x="1026" y="2189"/>
                  </a:cubicBezTo>
                  <a:cubicBezTo>
                    <a:pt x="1423" y="2890"/>
                    <a:pt x="1991" y="3266"/>
                    <a:pt x="2544" y="3266"/>
                  </a:cubicBezTo>
                  <a:cubicBezTo>
                    <a:pt x="2974" y="3266"/>
                    <a:pt x="3394" y="3040"/>
                    <a:pt x="3718" y="2564"/>
                  </a:cubicBezTo>
                  <a:cubicBezTo>
                    <a:pt x="3735" y="2600"/>
                    <a:pt x="3748" y="2638"/>
                    <a:pt x="3766" y="2671"/>
                  </a:cubicBezTo>
                  <a:cubicBezTo>
                    <a:pt x="3776" y="2690"/>
                    <a:pt x="3791" y="2698"/>
                    <a:pt x="3807" y="2698"/>
                  </a:cubicBezTo>
                  <a:cubicBezTo>
                    <a:pt x="3835" y="2698"/>
                    <a:pt x="3865" y="2673"/>
                    <a:pt x="3868" y="2643"/>
                  </a:cubicBezTo>
                  <a:lnTo>
                    <a:pt x="3874" y="2594"/>
                  </a:lnTo>
                  <a:cubicBezTo>
                    <a:pt x="4105" y="2782"/>
                    <a:pt x="4363" y="2890"/>
                    <a:pt x="4642" y="2890"/>
                  </a:cubicBezTo>
                  <a:cubicBezTo>
                    <a:pt x="4858" y="2890"/>
                    <a:pt x="5086" y="2824"/>
                    <a:pt x="5323" y="2681"/>
                  </a:cubicBezTo>
                  <a:cubicBezTo>
                    <a:pt x="5552" y="2540"/>
                    <a:pt x="5756" y="2299"/>
                    <a:pt x="5889" y="2025"/>
                  </a:cubicBezTo>
                  <a:cubicBezTo>
                    <a:pt x="6327" y="1680"/>
                    <a:pt x="6755" y="1309"/>
                    <a:pt x="7168" y="937"/>
                  </a:cubicBezTo>
                  <a:cubicBezTo>
                    <a:pt x="7572" y="1213"/>
                    <a:pt x="8008" y="1429"/>
                    <a:pt x="8387" y="1747"/>
                  </a:cubicBezTo>
                  <a:cubicBezTo>
                    <a:pt x="8215" y="2002"/>
                    <a:pt x="8061" y="2266"/>
                    <a:pt x="7949" y="2553"/>
                  </a:cubicBezTo>
                  <a:cubicBezTo>
                    <a:pt x="7743" y="3076"/>
                    <a:pt x="8160" y="3700"/>
                    <a:pt x="8721" y="3700"/>
                  </a:cubicBezTo>
                  <a:cubicBezTo>
                    <a:pt x="8776" y="3700"/>
                    <a:pt x="8832" y="3694"/>
                    <a:pt x="8889" y="3681"/>
                  </a:cubicBezTo>
                  <a:cubicBezTo>
                    <a:pt x="9558" y="3534"/>
                    <a:pt x="9409" y="2661"/>
                    <a:pt x="9261" y="2179"/>
                  </a:cubicBezTo>
                  <a:cubicBezTo>
                    <a:pt x="9209" y="2015"/>
                    <a:pt x="9130" y="1861"/>
                    <a:pt x="9027" y="1723"/>
                  </a:cubicBezTo>
                  <a:cubicBezTo>
                    <a:pt x="9130" y="1595"/>
                    <a:pt x="9227" y="1473"/>
                    <a:pt x="9306" y="1359"/>
                  </a:cubicBezTo>
                  <a:cubicBezTo>
                    <a:pt x="9527" y="1039"/>
                    <a:pt x="9660" y="553"/>
                    <a:pt x="9680" y="166"/>
                  </a:cubicBezTo>
                  <a:cubicBezTo>
                    <a:pt x="9681" y="131"/>
                    <a:pt x="9654" y="113"/>
                    <a:pt x="9626" y="113"/>
                  </a:cubicBezTo>
                  <a:cubicBezTo>
                    <a:pt x="9603" y="113"/>
                    <a:pt x="9580" y="125"/>
                    <a:pt x="9571" y="151"/>
                  </a:cubicBezTo>
                  <a:cubicBezTo>
                    <a:pt x="9427" y="615"/>
                    <a:pt x="8983" y="960"/>
                    <a:pt x="8681" y="1341"/>
                  </a:cubicBezTo>
                  <a:cubicBezTo>
                    <a:pt x="8259" y="978"/>
                    <a:pt x="7708" y="724"/>
                    <a:pt x="7267" y="442"/>
                  </a:cubicBezTo>
                  <a:cubicBezTo>
                    <a:pt x="7231" y="419"/>
                    <a:pt x="7191" y="409"/>
                    <a:pt x="7151" y="409"/>
                  </a:cubicBezTo>
                  <a:cubicBezTo>
                    <a:pt x="7089" y="409"/>
                    <a:pt x="7027" y="434"/>
                    <a:pt x="6983" y="478"/>
                  </a:cubicBezTo>
                  <a:cubicBezTo>
                    <a:pt x="6701" y="755"/>
                    <a:pt x="6327" y="1019"/>
                    <a:pt x="6030" y="1329"/>
                  </a:cubicBezTo>
                  <a:cubicBezTo>
                    <a:pt x="6023" y="1211"/>
                    <a:pt x="5994" y="1094"/>
                    <a:pt x="5941" y="988"/>
                  </a:cubicBezTo>
                  <a:cubicBezTo>
                    <a:pt x="5709" y="533"/>
                    <a:pt x="5190" y="261"/>
                    <a:pt x="4683" y="261"/>
                  </a:cubicBezTo>
                  <a:cubicBezTo>
                    <a:pt x="4417" y="261"/>
                    <a:pt x="4154" y="335"/>
                    <a:pt x="3937" y="497"/>
                  </a:cubicBezTo>
                  <a:cubicBezTo>
                    <a:pt x="3492" y="829"/>
                    <a:pt x="3423" y="1403"/>
                    <a:pt x="3520" y="1936"/>
                  </a:cubicBezTo>
                  <a:cubicBezTo>
                    <a:pt x="3517" y="1941"/>
                    <a:pt x="3510" y="1943"/>
                    <a:pt x="3508" y="1947"/>
                  </a:cubicBezTo>
                  <a:cubicBezTo>
                    <a:pt x="3243" y="2519"/>
                    <a:pt x="2896" y="2791"/>
                    <a:pt x="2530" y="2791"/>
                  </a:cubicBezTo>
                  <a:cubicBezTo>
                    <a:pt x="2180" y="2791"/>
                    <a:pt x="1813" y="2543"/>
                    <a:pt x="1484" y="2072"/>
                  </a:cubicBezTo>
                  <a:cubicBezTo>
                    <a:pt x="1294" y="1801"/>
                    <a:pt x="1135" y="1436"/>
                    <a:pt x="1094" y="1117"/>
                  </a:cubicBezTo>
                  <a:cubicBezTo>
                    <a:pt x="1369" y="837"/>
                    <a:pt x="1697" y="615"/>
                    <a:pt x="2060" y="463"/>
                  </a:cubicBezTo>
                  <a:cubicBezTo>
                    <a:pt x="2232" y="391"/>
                    <a:pt x="2281" y="114"/>
                    <a:pt x="2060" y="61"/>
                  </a:cubicBezTo>
                  <a:cubicBezTo>
                    <a:pt x="1888" y="20"/>
                    <a:pt x="1734" y="1"/>
                    <a:pt x="15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6"/>
            <p:cNvSpPr/>
            <p:nvPr/>
          </p:nvSpPr>
          <p:spPr>
            <a:xfrm>
              <a:off x="1314675" y="3130575"/>
              <a:ext cx="57925" cy="56875"/>
            </a:xfrm>
            <a:custGeom>
              <a:avLst/>
              <a:gdLst/>
              <a:ahLst/>
              <a:cxnLst/>
              <a:rect l="l" t="t" r="r" b="b"/>
              <a:pathLst>
                <a:path w="2317" h="2275" extrusionOk="0">
                  <a:moveTo>
                    <a:pt x="624" y="1"/>
                  </a:moveTo>
                  <a:cubicBezTo>
                    <a:pt x="317" y="1"/>
                    <a:pt x="49" y="436"/>
                    <a:pt x="61" y="780"/>
                  </a:cubicBezTo>
                  <a:cubicBezTo>
                    <a:pt x="61" y="825"/>
                    <a:pt x="99" y="856"/>
                    <a:pt x="139" y="856"/>
                  </a:cubicBezTo>
                  <a:cubicBezTo>
                    <a:pt x="158" y="856"/>
                    <a:pt x="177" y="849"/>
                    <a:pt x="193" y="834"/>
                  </a:cubicBezTo>
                  <a:cubicBezTo>
                    <a:pt x="288" y="736"/>
                    <a:pt x="433" y="497"/>
                    <a:pt x="539" y="497"/>
                  </a:cubicBezTo>
                  <a:cubicBezTo>
                    <a:pt x="579" y="497"/>
                    <a:pt x="613" y="530"/>
                    <a:pt x="637" y="617"/>
                  </a:cubicBezTo>
                  <a:cubicBezTo>
                    <a:pt x="754" y="1036"/>
                    <a:pt x="429" y="1479"/>
                    <a:pt x="155" y="1748"/>
                  </a:cubicBezTo>
                  <a:cubicBezTo>
                    <a:pt x="1" y="1900"/>
                    <a:pt x="116" y="2166"/>
                    <a:pt x="329" y="2168"/>
                  </a:cubicBezTo>
                  <a:cubicBezTo>
                    <a:pt x="649" y="2174"/>
                    <a:pt x="969" y="2202"/>
                    <a:pt x="1284" y="2254"/>
                  </a:cubicBezTo>
                  <a:cubicBezTo>
                    <a:pt x="1383" y="2270"/>
                    <a:pt x="1483" y="2275"/>
                    <a:pt x="1583" y="2275"/>
                  </a:cubicBezTo>
                  <a:cubicBezTo>
                    <a:pt x="1741" y="2275"/>
                    <a:pt x="1898" y="2263"/>
                    <a:pt x="2055" y="2263"/>
                  </a:cubicBezTo>
                  <a:cubicBezTo>
                    <a:pt x="2115" y="2263"/>
                    <a:pt x="2174" y="2265"/>
                    <a:pt x="2233" y="2269"/>
                  </a:cubicBezTo>
                  <a:cubicBezTo>
                    <a:pt x="2234" y="2269"/>
                    <a:pt x="2235" y="2269"/>
                    <a:pt x="2237" y="2269"/>
                  </a:cubicBezTo>
                  <a:cubicBezTo>
                    <a:pt x="2295" y="2269"/>
                    <a:pt x="2316" y="2182"/>
                    <a:pt x="2264" y="2154"/>
                  </a:cubicBezTo>
                  <a:cubicBezTo>
                    <a:pt x="1981" y="2012"/>
                    <a:pt x="1731" y="1839"/>
                    <a:pt x="1421" y="1756"/>
                  </a:cubicBezTo>
                  <a:cubicBezTo>
                    <a:pt x="1236" y="1705"/>
                    <a:pt x="1039" y="1687"/>
                    <a:pt x="841" y="1680"/>
                  </a:cubicBezTo>
                  <a:cubicBezTo>
                    <a:pt x="1134" y="1234"/>
                    <a:pt x="1305" y="657"/>
                    <a:pt x="973" y="214"/>
                  </a:cubicBezTo>
                  <a:cubicBezTo>
                    <a:pt x="860" y="62"/>
                    <a:pt x="739" y="1"/>
                    <a:pt x="6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6"/>
            <p:cNvSpPr/>
            <p:nvPr/>
          </p:nvSpPr>
          <p:spPr>
            <a:xfrm>
              <a:off x="1341275" y="3200550"/>
              <a:ext cx="123950" cy="85250"/>
            </a:xfrm>
            <a:custGeom>
              <a:avLst/>
              <a:gdLst/>
              <a:ahLst/>
              <a:cxnLst/>
              <a:rect l="l" t="t" r="r" b="b"/>
              <a:pathLst>
                <a:path w="4958" h="3410" extrusionOk="0">
                  <a:moveTo>
                    <a:pt x="855" y="1190"/>
                  </a:moveTo>
                  <a:cubicBezTo>
                    <a:pt x="1117" y="1190"/>
                    <a:pt x="1415" y="1341"/>
                    <a:pt x="1712" y="1552"/>
                  </a:cubicBezTo>
                  <a:cubicBezTo>
                    <a:pt x="1509" y="1668"/>
                    <a:pt x="1297" y="1772"/>
                    <a:pt x="1081" y="1862"/>
                  </a:cubicBezTo>
                  <a:cubicBezTo>
                    <a:pt x="953" y="1914"/>
                    <a:pt x="806" y="1967"/>
                    <a:pt x="664" y="1967"/>
                  </a:cubicBezTo>
                  <a:cubicBezTo>
                    <a:pt x="636" y="1967"/>
                    <a:pt x="608" y="1965"/>
                    <a:pt x="580" y="1960"/>
                  </a:cubicBezTo>
                  <a:cubicBezTo>
                    <a:pt x="341" y="1921"/>
                    <a:pt x="567" y="1216"/>
                    <a:pt x="797" y="1193"/>
                  </a:cubicBezTo>
                  <a:cubicBezTo>
                    <a:pt x="816" y="1191"/>
                    <a:pt x="835" y="1190"/>
                    <a:pt x="855" y="1190"/>
                  </a:cubicBezTo>
                  <a:close/>
                  <a:moveTo>
                    <a:pt x="4402" y="0"/>
                  </a:moveTo>
                  <a:cubicBezTo>
                    <a:pt x="4397" y="0"/>
                    <a:pt x="4392" y="1"/>
                    <a:pt x="4388" y="2"/>
                  </a:cubicBezTo>
                  <a:cubicBezTo>
                    <a:pt x="3637" y="154"/>
                    <a:pt x="2957" y="783"/>
                    <a:pt x="2323" y="1183"/>
                  </a:cubicBezTo>
                  <a:cubicBezTo>
                    <a:pt x="2245" y="1232"/>
                    <a:pt x="2167" y="1281"/>
                    <a:pt x="2088" y="1329"/>
                  </a:cubicBezTo>
                  <a:cubicBezTo>
                    <a:pt x="1604" y="1016"/>
                    <a:pt x="1144" y="791"/>
                    <a:pt x="785" y="791"/>
                  </a:cubicBezTo>
                  <a:cubicBezTo>
                    <a:pt x="427" y="791"/>
                    <a:pt x="169" y="1014"/>
                    <a:pt x="85" y="1591"/>
                  </a:cubicBezTo>
                  <a:cubicBezTo>
                    <a:pt x="1" y="2163"/>
                    <a:pt x="286" y="2346"/>
                    <a:pt x="656" y="2346"/>
                  </a:cubicBezTo>
                  <a:cubicBezTo>
                    <a:pt x="929" y="2346"/>
                    <a:pt x="1248" y="2246"/>
                    <a:pt x="1501" y="2129"/>
                  </a:cubicBezTo>
                  <a:cubicBezTo>
                    <a:pt x="1694" y="2039"/>
                    <a:pt x="1885" y="1939"/>
                    <a:pt x="2073" y="1832"/>
                  </a:cubicBezTo>
                  <a:cubicBezTo>
                    <a:pt x="2455" y="2152"/>
                    <a:pt x="2810" y="2512"/>
                    <a:pt x="3054" y="2699"/>
                  </a:cubicBezTo>
                  <a:cubicBezTo>
                    <a:pt x="3504" y="3046"/>
                    <a:pt x="3990" y="3410"/>
                    <a:pt x="4550" y="3410"/>
                  </a:cubicBezTo>
                  <a:cubicBezTo>
                    <a:pt x="4663" y="3410"/>
                    <a:pt x="4778" y="3395"/>
                    <a:pt x="4896" y="3363"/>
                  </a:cubicBezTo>
                  <a:cubicBezTo>
                    <a:pt x="4957" y="3347"/>
                    <a:pt x="4937" y="3269"/>
                    <a:pt x="4883" y="3263"/>
                  </a:cubicBezTo>
                  <a:cubicBezTo>
                    <a:pt x="4465" y="3212"/>
                    <a:pt x="3463" y="2297"/>
                    <a:pt x="2478" y="1595"/>
                  </a:cubicBezTo>
                  <a:cubicBezTo>
                    <a:pt x="3180" y="1162"/>
                    <a:pt x="3850" y="643"/>
                    <a:pt x="4462" y="130"/>
                  </a:cubicBezTo>
                  <a:cubicBezTo>
                    <a:pt x="4520" y="79"/>
                    <a:pt x="4464" y="0"/>
                    <a:pt x="44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6"/>
            <p:cNvSpPr/>
            <p:nvPr/>
          </p:nvSpPr>
          <p:spPr>
            <a:xfrm>
              <a:off x="1513875" y="3190175"/>
              <a:ext cx="98575" cy="14200"/>
            </a:xfrm>
            <a:custGeom>
              <a:avLst/>
              <a:gdLst/>
              <a:ahLst/>
              <a:cxnLst/>
              <a:rect l="l" t="t" r="r" b="b"/>
              <a:pathLst>
                <a:path w="3943" h="568" extrusionOk="0">
                  <a:moveTo>
                    <a:pt x="3143" y="0"/>
                  </a:moveTo>
                  <a:cubicBezTo>
                    <a:pt x="2786" y="0"/>
                    <a:pt x="2421" y="53"/>
                    <a:pt x="2075" y="67"/>
                  </a:cubicBezTo>
                  <a:cubicBezTo>
                    <a:pt x="1390" y="94"/>
                    <a:pt x="715" y="133"/>
                    <a:pt x="59" y="340"/>
                  </a:cubicBezTo>
                  <a:cubicBezTo>
                    <a:pt x="10" y="354"/>
                    <a:pt x="0" y="441"/>
                    <a:pt x="59" y="451"/>
                  </a:cubicBezTo>
                  <a:cubicBezTo>
                    <a:pt x="468" y="518"/>
                    <a:pt x="875" y="536"/>
                    <a:pt x="1283" y="536"/>
                  </a:cubicBezTo>
                  <a:cubicBezTo>
                    <a:pt x="1546" y="536"/>
                    <a:pt x="1810" y="529"/>
                    <a:pt x="2075" y="522"/>
                  </a:cubicBezTo>
                  <a:cubicBezTo>
                    <a:pt x="2664" y="507"/>
                    <a:pt x="3312" y="568"/>
                    <a:pt x="3847" y="304"/>
                  </a:cubicBezTo>
                  <a:cubicBezTo>
                    <a:pt x="3942" y="258"/>
                    <a:pt x="3908" y="123"/>
                    <a:pt x="3821" y="94"/>
                  </a:cubicBezTo>
                  <a:cubicBezTo>
                    <a:pt x="3604" y="23"/>
                    <a:pt x="3375" y="0"/>
                    <a:pt x="31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6"/>
            <p:cNvSpPr/>
            <p:nvPr/>
          </p:nvSpPr>
          <p:spPr>
            <a:xfrm>
              <a:off x="1526825" y="3209625"/>
              <a:ext cx="90625" cy="13175"/>
            </a:xfrm>
            <a:custGeom>
              <a:avLst/>
              <a:gdLst/>
              <a:ahLst/>
              <a:cxnLst/>
              <a:rect l="l" t="t" r="r" b="b"/>
              <a:pathLst>
                <a:path w="3625" h="527" extrusionOk="0">
                  <a:moveTo>
                    <a:pt x="1000" y="0"/>
                  </a:moveTo>
                  <a:cubicBezTo>
                    <a:pt x="615" y="0"/>
                    <a:pt x="207" y="46"/>
                    <a:pt x="12" y="264"/>
                  </a:cubicBezTo>
                  <a:cubicBezTo>
                    <a:pt x="1" y="275"/>
                    <a:pt x="1" y="293"/>
                    <a:pt x="12" y="306"/>
                  </a:cubicBezTo>
                  <a:cubicBezTo>
                    <a:pt x="185" y="494"/>
                    <a:pt x="509" y="523"/>
                    <a:pt x="811" y="523"/>
                  </a:cubicBezTo>
                  <a:cubicBezTo>
                    <a:pt x="950" y="523"/>
                    <a:pt x="1084" y="517"/>
                    <a:pt x="1196" y="517"/>
                  </a:cubicBezTo>
                  <a:cubicBezTo>
                    <a:pt x="1219" y="517"/>
                    <a:pt x="1240" y="517"/>
                    <a:pt x="1260" y="518"/>
                  </a:cubicBezTo>
                  <a:cubicBezTo>
                    <a:pt x="1496" y="525"/>
                    <a:pt x="1731" y="527"/>
                    <a:pt x="1966" y="527"/>
                  </a:cubicBezTo>
                  <a:cubicBezTo>
                    <a:pt x="2367" y="527"/>
                    <a:pt x="2767" y="521"/>
                    <a:pt x="3168" y="521"/>
                  </a:cubicBezTo>
                  <a:cubicBezTo>
                    <a:pt x="3297" y="521"/>
                    <a:pt x="3427" y="521"/>
                    <a:pt x="3557" y="523"/>
                  </a:cubicBezTo>
                  <a:cubicBezTo>
                    <a:pt x="3603" y="523"/>
                    <a:pt x="3624" y="456"/>
                    <a:pt x="3582" y="433"/>
                  </a:cubicBezTo>
                  <a:cubicBezTo>
                    <a:pt x="2957" y="114"/>
                    <a:pt x="2350" y="37"/>
                    <a:pt x="1653" y="23"/>
                  </a:cubicBezTo>
                  <a:cubicBezTo>
                    <a:pt x="1488" y="19"/>
                    <a:pt x="1249" y="0"/>
                    <a:pt x="10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6"/>
            <p:cNvSpPr/>
            <p:nvPr/>
          </p:nvSpPr>
          <p:spPr>
            <a:xfrm>
              <a:off x="1656425" y="3137375"/>
              <a:ext cx="62000" cy="145100"/>
            </a:xfrm>
            <a:custGeom>
              <a:avLst/>
              <a:gdLst/>
              <a:ahLst/>
              <a:cxnLst/>
              <a:rect l="l" t="t" r="r" b="b"/>
              <a:pathLst>
                <a:path w="2480" h="5804" extrusionOk="0">
                  <a:moveTo>
                    <a:pt x="2063" y="1"/>
                  </a:moveTo>
                  <a:cubicBezTo>
                    <a:pt x="2000" y="1"/>
                    <a:pt x="1939" y="33"/>
                    <a:pt x="1902" y="112"/>
                  </a:cubicBezTo>
                  <a:cubicBezTo>
                    <a:pt x="1395" y="1170"/>
                    <a:pt x="540" y="1999"/>
                    <a:pt x="30" y="3045"/>
                  </a:cubicBezTo>
                  <a:cubicBezTo>
                    <a:pt x="0" y="3096"/>
                    <a:pt x="43" y="3147"/>
                    <a:pt x="89" y="3147"/>
                  </a:cubicBezTo>
                  <a:cubicBezTo>
                    <a:pt x="105" y="3147"/>
                    <a:pt x="121" y="3141"/>
                    <a:pt x="135" y="3128"/>
                  </a:cubicBezTo>
                  <a:cubicBezTo>
                    <a:pt x="747" y="2622"/>
                    <a:pt x="1283" y="1974"/>
                    <a:pt x="1726" y="1285"/>
                  </a:cubicBezTo>
                  <a:lnTo>
                    <a:pt x="1726" y="1285"/>
                  </a:lnTo>
                  <a:cubicBezTo>
                    <a:pt x="1590" y="2778"/>
                    <a:pt x="1728" y="4310"/>
                    <a:pt x="2031" y="5762"/>
                  </a:cubicBezTo>
                  <a:cubicBezTo>
                    <a:pt x="2037" y="5789"/>
                    <a:pt x="2063" y="5803"/>
                    <a:pt x="2088" y="5803"/>
                  </a:cubicBezTo>
                  <a:cubicBezTo>
                    <a:pt x="2114" y="5803"/>
                    <a:pt x="2139" y="5790"/>
                    <a:pt x="2144" y="5762"/>
                  </a:cubicBezTo>
                  <a:cubicBezTo>
                    <a:pt x="2479" y="3943"/>
                    <a:pt x="1974" y="2110"/>
                    <a:pt x="2295" y="278"/>
                  </a:cubicBezTo>
                  <a:cubicBezTo>
                    <a:pt x="2322" y="130"/>
                    <a:pt x="2189" y="1"/>
                    <a:pt x="20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6"/>
            <p:cNvSpPr/>
            <p:nvPr/>
          </p:nvSpPr>
          <p:spPr>
            <a:xfrm>
              <a:off x="1749550" y="2896675"/>
              <a:ext cx="120475" cy="87100"/>
            </a:xfrm>
            <a:custGeom>
              <a:avLst/>
              <a:gdLst/>
              <a:ahLst/>
              <a:cxnLst/>
              <a:rect l="l" t="t" r="r" b="b"/>
              <a:pathLst>
                <a:path w="4819" h="3484" extrusionOk="0">
                  <a:moveTo>
                    <a:pt x="2691" y="587"/>
                  </a:moveTo>
                  <a:lnTo>
                    <a:pt x="2691" y="587"/>
                  </a:lnTo>
                  <a:cubicBezTo>
                    <a:pt x="2470" y="1010"/>
                    <a:pt x="2394" y="1494"/>
                    <a:pt x="2479" y="1963"/>
                  </a:cubicBezTo>
                  <a:cubicBezTo>
                    <a:pt x="2146" y="2363"/>
                    <a:pt x="1690" y="2652"/>
                    <a:pt x="1248" y="2652"/>
                  </a:cubicBezTo>
                  <a:cubicBezTo>
                    <a:pt x="1242" y="2652"/>
                    <a:pt x="1236" y="2652"/>
                    <a:pt x="1229" y="2652"/>
                  </a:cubicBezTo>
                  <a:cubicBezTo>
                    <a:pt x="890" y="2646"/>
                    <a:pt x="744" y="2132"/>
                    <a:pt x="790" y="1881"/>
                  </a:cubicBezTo>
                  <a:cubicBezTo>
                    <a:pt x="859" y="1502"/>
                    <a:pt x="1264" y="1212"/>
                    <a:pt x="1561" y="1018"/>
                  </a:cubicBezTo>
                  <a:cubicBezTo>
                    <a:pt x="1918" y="785"/>
                    <a:pt x="2301" y="690"/>
                    <a:pt x="2691" y="587"/>
                  </a:cubicBezTo>
                  <a:close/>
                  <a:moveTo>
                    <a:pt x="3261" y="1"/>
                  </a:moveTo>
                  <a:cubicBezTo>
                    <a:pt x="3183" y="1"/>
                    <a:pt x="3104" y="30"/>
                    <a:pt x="3039" y="96"/>
                  </a:cubicBezTo>
                  <a:cubicBezTo>
                    <a:pt x="3014" y="123"/>
                    <a:pt x="2996" y="151"/>
                    <a:pt x="2973" y="177"/>
                  </a:cubicBezTo>
                  <a:cubicBezTo>
                    <a:pt x="2854" y="135"/>
                    <a:pt x="2728" y="116"/>
                    <a:pt x="2598" y="116"/>
                  </a:cubicBezTo>
                  <a:cubicBezTo>
                    <a:pt x="1955" y="116"/>
                    <a:pt x="1226" y="572"/>
                    <a:pt x="805" y="923"/>
                  </a:cubicBezTo>
                  <a:cubicBezTo>
                    <a:pt x="153" y="1468"/>
                    <a:pt x="1" y="2459"/>
                    <a:pt x="668" y="3059"/>
                  </a:cubicBezTo>
                  <a:cubicBezTo>
                    <a:pt x="859" y="3230"/>
                    <a:pt x="1076" y="3298"/>
                    <a:pt x="1301" y="3298"/>
                  </a:cubicBezTo>
                  <a:cubicBezTo>
                    <a:pt x="1808" y="3298"/>
                    <a:pt x="2352" y="2950"/>
                    <a:pt x="2704" y="2649"/>
                  </a:cubicBezTo>
                  <a:cubicBezTo>
                    <a:pt x="2704" y="2649"/>
                    <a:pt x="2704" y="2647"/>
                    <a:pt x="2706" y="2646"/>
                  </a:cubicBezTo>
                  <a:cubicBezTo>
                    <a:pt x="2714" y="2662"/>
                    <a:pt x="2719" y="2680"/>
                    <a:pt x="2729" y="2696"/>
                  </a:cubicBezTo>
                  <a:cubicBezTo>
                    <a:pt x="2960" y="3128"/>
                    <a:pt x="3528" y="3483"/>
                    <a:pt x="4025" y="3483"/>
                  </a:cubicBezTo>
                  <a:cubicBezTo>
                    <a:pt x="4349" y="3483"/>
                    <a:pt x="4642" y="3332"/>
                    <a:pt x="4791" y="2951"/>
                  </a:cubicBezTo>
                  <a:cubicBezTo>
                    <a:pt x="4819" y="2882"/>
                    <a:pt x="4769" y="2806"/>
                    <a:pt x="4702" y="2782"/>
                  </a:cubicBezTo>
                  <a:cubicBezTo>
                    <a:pt x="4231" y="2614"/>
                    <a:pt x="3734" y="2808"/>
                    <a:pt x="3401" y="2339"/>
                  </a:cubicBezTo>
                  <a:cubicBezTo>
                    <a:pt x="3336" y="2242"/>
                    <a:pt x="3283" y="2139"/>
                    <a:pt x="3247" y="2029"/>
                  </a:cubicBezTo>
                  <a:cubicBezTo>
                    <a:pt x="3597" y="1507"/>
                    <a:pt x="3792" y="872"/>
                    <a:pt x="3616" y="272"/>
                  </a:cubicBezTo>
                  <a:cubicBezTo>
                    <a:pt x="3570" y="114"/>
                    <a:pt x="3416" y="1"/>
                    <a:pt x="32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6"/>
            <p:cNvSpPr/>
            <p:nvPr/>
          </p:nvSpPr>
          <p:spPr>
            <a:xfrm>
              <a:off x="1871600" y="2880200"/>
              <a:ext cx="105225" cy="115925"/>
            </a:xfrm>
            <a:custGeom>
              <a:avLst/>
              <a:gdLst/>
              <a:ahLst/>
              <a:cxnLst/>
              <a:rect l="l" t="t" r="r" b="b"/>
              <a:pathLst>
                <a:path w="4209" h="4637" extrusionOk="0">
                  <a:moveTo>
                    <a:pt x="1073" y="1"/>
                  </a:moveTo>
                  <a:cubicBezTo>
                    <a:pt x="430" y="1"/>
                    <a:pt x="0" y="915"/>
                    <a:pt x="270" y="1451"/>
                  </a:cubicBezTo>
                  <a:cubicBezTo>
                    <a:pt x="280" y="1469"/>
                    <a:pt x="298" y="1478"/>
                    <a:pt x="317" y="1478"/>
                  </a:cubicBezTo>
                  <a:cubicBezTo>
                    <a:pt x="334" y="1478"/>
                    <a:pt x="351" y="1471"/>
                    <a:pt x="362" y="1454"/>
                  </a:cubicBezTo>
                  <a:cubicBezTo>
                    <a:pt x="478" y="1301"/>
                    <a:pt x="816" y="569"/>
                    <a:pt x="1128" y="569"/>
                  </a:cubicBezTo>
                  <a:cubicBezTo>
                    <a:pt x="1216" y="569"/>
                    <a:pt x="1302" y="627"/>
                    <a:pt x="1380" y="772"/>
                  </a:cubicBezTo>
                  <a:cubicBezTo>
                    <a:pt x="1493" y="980"/>
                    <a:pt x="1526" y="1246"/>
                    <a:pt x="1571" y="1476"/>
                  </a:cubicBezTo>
                  <a:cubicBezTo>
                    <a:pt x="1633" y="1795"/>
                    <a:pt x="1682" y="2119"/>
                    <a:pt x="1743" y="2438"/>
                  </a:cubicBezTo>
                  <a:cubicBezTo>
                    <a:pt x="1244" y="3049"/>
                    <a:pt x="714" y="3748"/>
                    <a:pt x="649" y="4514"/>
                  </a:cubicBezTo>
                  <a:cubicBezTo>
                    <a:pt x="643" y="4588"/>
                    <a:pt x="707" y="4637"/>
                    <a:pt x="772" y="4637"/>
                  </a:cubicBezTo>
                  <a:cubicBezTo>
                    <a:pt x="801" y="4637"/>
                    <a:pt x="829" y="4627"/>
                    <a:pt x="852" y="4607"/>
                  </a:cubicBezTo>
                  <a:cubicBezTo>
                    <a:pt x="1287" y="4210"/>
                    <a:pt x="1597" y="3659"/>
                    <a:pt x="1917" y="3136"/>
                  </a:cubicBezTo>
                  <a:cubicBezTo>
                    <a:pt x="1923" y="3157"/>
                    <a:pt x="1927" y="3178"/>
                    <a:pt x="1935" y="3198"/>
                  </a:cubicBezTo>
                  <a:cubicBezTo>
                    <a:pt x="2050" y="3542"/>
                    <a:pt x="2278" y="3937"/>
                    <a:pt x="2674" y="3937"/>
                  </a:cubicBezTo>
                  <a:cubicBezTo>
                    <a:pt x="2705" y="3937"/>
                    <a:pt x="2737" y="3935"/>
                    <a:pt x="2770" y="3930"/>
                  </a:cubicBezTo>
                  <a:cubicBezTo>
                    <a:pt x="3313" y="3848"/>
                    <a:pt x="3716" y="3198"/>
                    <a:pt x="3710" y="2691"/>
                  </a:cubicBezTo>
                  <a:cubicBezTo>
                    <a:pt x="3711" y="2611"/>
                    <a:pt x="3645" y="2550"/>
                    <a:pt x="3572" y="2550"/>
                  </a:cubicBezTo>
                  <a:cubicBezTo>
                    <a:pt x="3551" y="2550"/>
                    <a:pt x="3529" y="2555"/>
                    <a:pt x="3508" y="2566"/>
                  </a:cubicBezTo>
                  <a:cubicBezTo>
                    <a:pt x="3181" y="2732"/>
                    <a:pt x="3017" y="3001"/>
                    <a:pt x="2753" y="3242"/>
                  </a:cubicBezTo>
                  <a:cubicBezTo>
                    <a:pt x="2730" y="3263"/>
                    <a:pt x="2709" y="3273"/>
                    <a:pt x="2691" y="3273"/>
                  </a:cubicBezTo>
                  <a:cubicBezTo>
                    <a:pt x="2615" y="3273"/>
                    <a:pt x="2578" y="3110"/>
                    <a:pt x="2530" y="2973"/>
                  </a:cubicBezTo>
                  <a:cubicBezTo>
                    <a:pt x="2471" y="2801"/>
                    <a:pt x="2422" y="2624"/>
                    <a:pt x="2383" y="2445"/>
                  </a:cubicBezTo>
                  <a:cubicBezTo>
                    <a:pt x="2948" y="1682"/>
                    <a:pt x="3613" y="1000"/>
                    <a:pt x="4177" y="237"/>
                  </a:cubicBezTo>
                  <a:cubicBezTo>
                    <a:pt x="4208" y="194"/>
                    <a:pt x="4167" y="134"/>
                    <a:pt x="4121" y="134"/>
                  </a:cubicBezTo>
                  <a:cubicBezTo>
                    <a:pt x="4111" y="134"/>
                    <a:pt x="4100" y="137"/>
                    <a:pt x="4090" y="144"/>
                  </a:cubicBezTo>
                  <a:cubicBezTo>
                    <a:pt x="3398" y="595"/>
                    <a:pt x="2799" y="1193"/>
                    <a:pt x="2260" y="1823"/>
                  </a:cubicBezTo>
                  <a:cubicBezTo>
                    <a:pt x="2218" y="1597"/>
                    <a:pt x="2179" y="1371"/>
                    <a:pt x="2130" y="1149"/>
                  </a:cubicBezTo>
                  <a:cubicBezTo>
                    <a:pt x="2007" y="603"/>
                    <a:pt x="1843" y="188"/>
                    <a:pt x="1264" y="27"/>
                  </a:cubicBezTo>
                  <a:cubicBezTo>
                    <a:pt x="1199" y="9"/>
                    <a:pt x="1135" y="1"/>
                    <a:pt x="10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6"/>
            <p:cNvSpPr/>
            <p:nvPr/>
          </p:nvSpPr>
          <p:spPr>
            <a:xfrm>
              <a:off x="1999100" y="2827375"/>
              <a:ext cx="51375" cy="74250"/>
            </a:xfrm>
            <a:custGeom>
              <a:avLst/>
              <a:gdLst/>
              <a:ahLst/>
              <a:cxnLst/>
              <a:rect l="l" t="t" r="r" b="b"/>
              <a:pathLst>
                <a:path w="2055" h="2970" extrusionOk="0">
                  <a:moveTo>
                    <a:pt x="918" y="0"/>
                  </a:moveTo>
                  <a:cubicBezTo>
                    <a:pt x="674" y="0"/>
                    <a:pt x="385" y="185"/>
                    <a:pt x="385" y="429"/>
                  </a:cubicBezTo>
                  <a:cubicBezTo>
                    <a:pt x="385" y="464"/>
                    <a:pt x="406" y="493"/>
                    <a:pt x="437" y="503"/>
                  </a:cubicBezTo>
                  <a:cubicBezTo>
                    <a:pt x="458" y="510"/>
                    <a:pt x="480" y="513"/>
                    <a:pt x="503" y="513"/>
                  </a:cubicBezTo>
                  <a:cubicBezTo>
                    <a:pt x="604" y="513"/>
                    <a:pt x="723" y="455"/>
                    <a:pt x="808" y="455"/>
                  </a:cubicBezTo>
                  <a:cubicBezTo>
                    <a:pt x="828" y="455"/>
                    <a:pt x="845" y="458"/>
                    <a:pt x="860" y="465"/>
                  </a:cubicBezTo>
                  <a:cubicBezTo>
                    <a:pt x="941" y="505"/>
                    <a:pt x="849" y="895"/>
                    <a:pt x="834" y="966"/>
                  </a:cubicBezTo>
                  <a:cubicBezTo>
                    <a:pt x="727" y="1467"/>
                    <a:pt x="529" y="1986"/>
                    <a:pt x="127" y="2322"/>
                  </a:cubicBezTo>
                  <a:cubicBezTo>
                    <a:pt x="1" y="2429"/>
                    <a:pt x="66" y="2622"/>
                    <a:pt x="206" y="2675"/>
                  </a:cubicBezTo>
                  <a:cubicBezTo>
                    <a:pt x="589" y="2818"/>
                    <a:pt x="995" y="2970"/>
                    <a:pt x="1398" y="2970"/>
                  </a:cubicBezTo>
                  <a:cubicBezTo>
                    <a:pt x="1601" y="2970"/>
                    <a:pt x="1804" y="2931"/>
                    <a:pt x="2002" y="2832"/>
                  </a:cubicBezTo>
                  <a:cubicBezTo>
                    <a:pt x="2051" y="2806"/>
                    <a:pt x="2055" y="2736"/>
                    <a:pt x="2007" y="2704"/>
                  </a:cubicBezTo>
                  <a:cubicBezTo>
                    <a:pt x="1605" y="2448"/>
                    <a:pt x="1152" y="2399"/>
                    <a:pt x="696" y="2335"/>
                  </a:cubicBezTo>
                  <a:cubicBezTo>
                    <a:pt x="1101" y="1860"/>
                    <a:pt x="1398" y="1202"/>
                    <a:pt x="1392" y="611"/>
                  </a:cubicBezTo>
                  <a:cubicBezTo>
                    <a:pt x="1389" y="360"/>
                    <a:pt x="1290" y="86"/>
                    <a:pt x="1026" y="14"/>
                  </a:cubicBezTo>
                  <a:cubicBezTo>
                    <a:pt x="992" y="5"/>
                    <a:pt x="955" y="0"/>
                    <a:pt x="9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2" name="Google Shape;3002;p6"/>
            <p:cNvSpPr/>
            <p:nvPr/>
          </p:nvSpPr>
          <p:spPr>
            <a:xfrm>
              <a:off x="2084400" y="2911675"/>
              <a:ext cx="64500" cy="71850"/>
            </a:xfrm>
            <a:custGeom>
              <a:avLst/>
              <a:gdLst/>
              <a:ahLst/>
              <a:cxnLst/>
              <a:rect l="l" t="t" r="r" b="b"/>
              <a:pathLst>
                <a:path w="2580" h="2874" extrusionOk="0">
                  <a:moveTo>
                    <a:pt x="1376" y="0"/>
                  </a:moveTo>
                  <a:cubicBezTo>
                    <a:pt x="1359" y="0"/>
                    <a:pt x="1342" y="6"/>
                    <a:pt x="1330" y="18"/>
                  </a:cubicBezTo>
                  <a:cubicBezTo>
                    <a:pt x="1103" y="243"/>
                    <a:pt x="987" y="587"/>
                    <a:pt x="947" y="966"/>
                  </a:cubicBezTo>
                  <a:cubicBezTo>
                    <a:pt x="668" y="1001"/>
                    <a:pt x="394" y="1068"/>
                    <a:pt x="134" y="1168"/>
                  </a:cubicBezTo>
                  <a:cubicBezTo>
                    <a:pt x="1" y="1220"/>
                    <a:pt x="81" y="1389"/>
                    <a:pt x="188" y="1406"/>
                  </a:cubicBezTo>
                  <a:cubicBezTo>
                    <a:pt x="377" y="1437"/>
                    <a:pt x="567" y="1446"/>
                    <a:pt x="758" y="1446"/>
                  </a:cubicBezTo>
                  <a:cubicBezTo>
                    <a:pt x="818" y="1446"/>
                    <a:pt x="877" y="1445"/>
                    <a:pt x="936" y="1444"/>
                  </a:cubicBezTo>
                  <a:cubicBezTo>
                    <a:pt x="962" y="1977"/>
                    <a:pt x="1115" y="2510"/>
                    <a:pt x="1328" y="2838"/>
                  </a:cubicBezTo>
                  <a:cubicBezTo>
                    <a:pt x="1342" y="2860"/>
                    <a:pt x="1370" y="2873"/>
                    <a:pt x="1397" y="2873"/>
                  </a:cubicBezTo>
                  <a:cubicBezTo>
                    <a:pt x="1423" y="2873"/>
                    <a:pt x="1448" y="2859"/>
                    <a:pt x="1454" y="2826"/>
                  </a:cubicBezTo>
                  <a:cubicBezTo>
                    <a:pt x="1543" y="2351"/>
                    <a:pt x="1479" y="1901"/>
                    <a:pt x="1454" y="1426"/>
                  </a:cubicBezTo>
                  <a:lnTo>
                    <a:pt x="1485" y="1426"/>
                  </a:lnTo>
                  <a:cubicBezTo>
                    <a:pt x="1496" y="1425"/>
                    <a:pt x="1507" y="1425"/>
                    <a:pt x="1518" y="1425"/>
                  </a:cubicBezTo>
                  <a:cubicBezTo>
                    <a:pt x="1700" y="1425"/>
                    <a:pt x="1905" y="1466"/>
                    <a:pt x="2096" y="1466"/>
                  </a:cubicBezTo>
                  <a:cubicBezTo>
                    <a:pt x="2261" y="1466"/>
                    <a:pt x="2416" y="1436"/>
                    <a:pt x="2539" y="1322"/>
                  </a:cubicBezTo>
                  <a:cubicBezTo>
                    <a:pt x="2571" y="1293"/>
                    <a:pt x="2580" y="1243"/>
                    <a:pt x="2558" y="1204"/>
                  </a:cubicBezTo>
                  <a:cubicBezTo>
                    <a:pt x="2420" y="957"/>
                    <a:pt x="2126" y="920"/>
                    <a:pt x="1841" y="920"/>
                  </a:cubicBezTo>
                  <a:cubicBezTo>
                    <a:pt x="1723" y="920"/>
                    <a:pt x="1606" y="926"/>
                    <a:pt x="1503" y="927"/>
                  </a:cubicBezTo>
                  <a:cubicBezTo>
                    <a:pt x="1487" y="927"/>
                    <a:pt x="1471" y="928"/>
                    <a:pt x="1454" y="928"/>
                  </a:cubicBezTo>
                  <a:cubicBezTo>
                    <a:pt x="1467" y="635"/>
                    <a:pt x="1489" y="341"/>
                    <a:pt x="1446" y="54"/>
                  </a:cubicBezTo>
                  <a:cubicBezTo>
                    <a:pt x="1442" y="20"/>
                    <a:pt x="1408" y="0"/>
                    <a:pt x="13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3" name="Google Shape;3003;p6"/>
            <p:cNvSpPr/>
            <p:nvPr/>
          </p:nvSpPr>
          <p:spPr>
            <a:xfrm>
              <a:off x="2220350" y="2851525"/>
              <a:ext cx="109575" cy="138200"/>
            </a:xfrm>
            <a:custGeom>
              <a:avLst/>
              <a:gdLst/>
              <a:ahLst/>
              <a:cxnLst/>
              <a:rect l="l" t="t" r="r" b="b"/>
              <a:pathLst>
                <a:path w="4383" h="5528" extrusionOk="0">
                  <a:moveTo>
                    <a:pt x="1543" y="513"/>
                  </a:moveTo>
                  <a:cubicBezTo>
                    <a:pt x="1692" y="513"/>
                    <a:pt x="1625" y="1202"/>
                    <a:pt x="1430" y="1535"/>
                  </a:cubicBezTo>
                  <a:cubicBezTo>
                    <a:pt x="1302" y="1751"/>
                    <a:pt x="1128" y="1943"/>
                    <a:pt x="942" y="2124"/>
                  </a:cubicBezTo>
                  <a:cubicBezTo>
                    <a:pt x="951" y="2039"/>
                    <a:pt x="956" y="1955"/>
                    <a:pt x="965" y="1873"/>
                  </a:cubicBezTo>
                  <a:cubicBezTo>
                    <a:pt x="1005" y="1535"/>
                    <a:pt x="1116" y="1204"/>
                    <a:pt x="1261" y="898"/>
                  </a:cubicBezTo>
                  <a:cubicBezTo>
                    <a:pt x="1392" y="620"/>
                    <a:pt x="1484" y="513"/>
                    <a:pt x="1543" y="513"/>
                  </a:cubicBezTo>
                  <a:close/>
                  <a:moveTo>
                    <a:pt x="1616" y="1"/>
                  </a:moveTo>
                  <a:cubicBezTo>
                    <a:pt x="1567" y="1"/>
                    <a:pt x="1517" y="19"/>
                    <a:pt x="1482" y="49"/>
                  </a:cubicBezTo>
                  <a:cubicBezTo>
                    <a:pt x="795" y="636"/>
                    <a:pt x="491" y="1576"/>
                    <a:pt x="477" y="2549"/>
                  </a:cubicBezTo>
                  <a:cubicBezTo>
                    <a:pt x="337" y="2668"/>
                    <a:pt x="199" y="2787"/>
                    <a:pt x="70" y="2906"/>
                  </a:cubicBezTo>
                  <a:cubicBezTo>
                    <a:pt x="0" y="2970"/>
                    <a:pt x="58" y="3071"/>
                    <a:pt x="136" y="3071"/>
                  </a:cubicBezTo>
                  <a:cubicBezTo>
                    <a:pt x="150" y="3071"/>
                    <a:pt x="165" y="3068"/>
                    <a:pt x="180" y="3061"/>
                  </a:cubicBezTo>
                  <a:cubicBezTo>
                    <a:pt x="278" y="3013"/>
                    <a:pt x="380" y="2956"/>
                    <a:pt x="483" y="2895"/>
                  </a:cubicBezTo>
                  <a:cubicBezTo>
                    <a:pt x="534" y="3856"/>
                    <a:pt x="854" y="4811"/>
                    <a:pt x="1367" y="5457"/>
                  </a:cubicBezTo>
                  <a:cubicBezTo>
                    <a:pt x="1405" y="5505"/>
                    <a:pt x="1465" y="5528"/>
                    <a:pt x="1526" y="5528"/>
                  </a:cubicBezTo>
                  <a:cubicBezTo>
                    <a:pt x="1582" y="5528"/>
                    <a:pt x="1639" y="5508"/>
                    <a:pt x="1677" y="5469"/>
                  </a:cubicBezTo>
                  <a:cubicBezTo>
                    <a:pt x="2297" y="4847"/>
                    <a:pt x="2539" y="4122"/>
                    <a:pt x="2770" y="3334"/>
                  </a:cubicBezTo>
                  <a:cubicBezTo>
                    <a:pt x="2870" y="3408"/>
                    <a:pt x="2972" y="3462"/>
                    <a:pt x="3059" y="3480"/>
                  </a:cubicBezTo>
                  <a:cubicBezTo>
                    <a:pt x="3188" y="3505"/>
                    <a:pt x="3301" y="3518"/>
                    <a:pt x="3404" y="3518"/>
                  </a:cubicBezTo>
                  <a:cubicBezTo>
                    <a:pt x="3775" y="3518"/>
                    <a:pt x="4005" y="3352"/>
                    <a:pt x="4318" y="2988"/>
                  </a:cubicBezTo>
                  <a:cubicBezTo>
                    <a:pt x="4383" y="2912"/>
                    <a:pt x="4344" y="2786"/>
                    <a:pt x="4245" y="2786"/>
                  </a:cubicBezTo>
                  <a:cubicBezTo>
                    <a:pt x="4235" y="2786"/>
                    <a:pt x="4224" y="2787"/>
                    <a:pt x="4213" y="2790"/>
                  </a:cubicBezTo>
                  <a:cubicBezTo>
                    <a:pt x="4151" y="2805"/>
                    <a:pt x="4065" y="2812"/>
                    <a:pt x="3966" y="2812"/>
                  </a:cubicBezTo>
                  <a:cubicBezTo>
                    <a:pt x="3559" y="2812"/>
                    <a:pt x="2941" y="2703"/>
                    <a:pt x="2929" y="2664"/>
                  </a:cubicBezTo>
                  <a:cubicBezTo>
                    <a:pt x="2883" y="2522"/>
                    <a:pt x="2761" y="2452"/>
                    <a:pt x="2641" y="2452"/>
                  </a:cubicBezTo>
                  <a:cubicBezTo>
                    <a:pt x="2507" y="2452"/>
                    <a:pt x="2377" y="2541"/>
                    <a:pt x="2366" y="2718"/>
                  </a:cubicBezTo>
                  <a:cubicBezTo>
                    <a:pt x="2320" y="3531"/>
                    <a:pt x="2050" y="4320"/>
                    <a:pt x="1541" y="4955"/>
                  </a:cubicBezTo>
                  <a:cubicBezTo>
                    <a:pt x="1069" y="4294"/>
                    <a:pt x="913" y="3423"/>
                    <a:pt x="921" y="2595"/>
                  </a:cubicBezTo>
                  <a:cubicBezTo>
                    <a:pt x="1740" y="1960"/>
                    <a:pt x="2415" y="971"/>
                    <a:pt x="1741" y="59"/>
                  </a:cubicBezTo>
                  <a:cubicBezTo>
                    <a:pt x="1711" y="18"/>
                    <a:pt x="1664" y="1"/>
                    <a:pt x="16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6"/>
            <p:cNvSpPr/>
            <p:nvPr/>
          </p:nvSpPr>
          <p:spPr>
            <a:xfrm>
              <a:off x="2338650" y="2901650"/>
              <a:ext cx="80425" cy="101725"/>
            </a:xfrm>
            <a:custGeom>
              <a:avLst/>
              <a:gdLst/>
              <a:ahLst/>
              <a:cxnLst/>
              <a:rect l="l" t="t" r="r" b="b"/>
              <a:pathLst>
                <a:path w="3217" h="4069" extrusionOk="0">
                  <a:moveTo>
                    <a:pt x="762" y="1"/>
                  </a:moveTo>
                  <a:cubicBezTo>
                    <a:pt x="460" y="1"/>
                    <a:pt x="193" y="237"/>
                    <a:pt x="105" y="550"/>
                  </a:cubicBezTo>
                  <a:cubicBezTo>
                    <a:pt x="84" y="620"/>
                    <a:pt x="139" y="688"/>
                    <a:pt x="205" y="688"/>
                  </a:cubicBezTo>
                  <a:cubicBezTo>
                    <a:pt x="221" y="688"/>
                    <a:pt x="238" y="684"/>
                    <a:pt x="254" y="675"/>
                  </a:cubicBezTo>
                  <a:cubicBezTo>
                    <a:pt x="374" y="609"/>
                    <a:pt x="554" y="451"/>
                    <a:pt x="709" y="451"/>
                  </a:cubicBezTo>
                  <a:cubicBezTo>
                    <a:pt x="728" y="451"/>
                    <a:pt x="746" y="453"/>
                    <a:pt x="764" y="458"/>
                  </a:cubicBezTo>
                  <a:cubicBezTo>
                    <a:pt x="925" y="504"/>
                    <a:pt x="1041" y="732"/>
                    <a:pt x="1117" y="864"/>
                  </a:cubicBezTo>
                  <a:cubicBezTo>
                    <a:pt x="1268" y="1128"/>
                    <a:pt x="1383" y="1410"/>
                    <a:pt x="1488" y="1697"/>
                  </a:cubicBezTo>
                  <a:cubicBezTo>
                    <a:pt x="1458" y="1735"/>
                    <a:pt x="1429" y="1774"/>
                    <a:pt x="1397" y="1812"/>
                  </a:cubicBezTo>
                  <a:cubicBezTo>
                    <a:pt x="863" y="2456"/>
                    <a:pt x="161" y="3119"/>
                    <a:pt x="8" y="3974"/>
                  </a:cubicBezTo>
                  <a:cubicBezTo>
                    <a:pt x="0" y="4016"/>
                    <a:pt x="32" y="4069"/>
                    <a:pt x="75" y="4069"/>
                  </a:cubicBezTo>
                  <a:cubicBezTo>
                    <a:pt x="86" y="4069"/>
                    <a:pt x="98" y="4065"/>
                    <a:pt x="110" y="4057"/>
                  </a:cubicBezTo>
                  <a:cubicBezTo>
                    <a:pt x="753" y="3628"/>
                    <a:pt x="1174" y="2909"/>
                    <a:pt x="1639" y="2304"/>
                  </a:cubicBezTo>
                  <a:cubicBezTo>
                    <a:pt x="1655" y="2283"/>
                    <a:pt x="1671" y="2261"/>
                    <a:pt x="1688" y="2240"/>
                  </a:cubicBezTo>
                  <a:cubicBezTo>
                    <a:pt x="1707" y="2292"/>
                    <a:pt x="1725" y="2345"/>
                    <a:pt x="1747" y="2397"/>
                  </a:cubicBezTo>
                  <a:cubicBezTo>
                    <a:pt x="1865" y="2701"/>
                    <a:pt x="1991" y="3186"/>
                    <a:pt x="2395" y="3203"/>
                  </a:cubicBezTo>
                  <a:cubicBezTo>
                    <a:pt x="2399" y="3203"/>
                    <a:pt x="2403" y="3203"/>
                    <a:pt x="2407" y="3203"/>
                  </a:cubicBezTo>
                  <a:cubicBezTo>
                    <a:pt x="2816" y="3203"/>
                    <a:pt x="3216" y="2375"/>
                    <a:pt x="2852" y="2125"/>
                  </a:cubicBezTo>
                  <a:cubicBezTo>
                    <a:pt x="2808" y="2094"/>
                    <a:pt x="2765" y="2081"/>
                    <a:pt x="2724" y="2081"/>
                  </a:cubicBezTo>
                  <a:cubicBezTo>
                    <a:pt x="2556" y="2081"/>
                    <a:pt x="2419" y="2302"/>
                    <a:pt x="2364" y="2450"/>
                  </a:cubicBezTo>
                  <a:lnTo>
                    <a:pt x="2364" y="2452"/>
                  </a:lnTo>
                  <a:cubicBezTo>
                    <a:pt x="2232" y="2256"/>
                    <a:pt x="2139" y="2017"/>
                    <a:pt x="2054" y="1781"/>
                  </a:cubicBezTo>
                  <a:cubicBezTo>
                    <a:pt x="2457" y="1275"/>
                    <a:pt x="2857" y="742"/>
                    <a:pt x="3028" y="140"/>
                  </a:cubicBezTo>
                  <a:cubicBezTo>
                    <a:pt x="3045" y="85"/>
                    <a:pt x="3002" y="40"/>
                    <a:pt x="2954" y="40"/>
                  </a:cubicBezTo>
                  <a:cubicBezTo>
                    <a:pt x="2937" y="40"/>
                    <a:pt x="2919" y="46"/>
                    <a:pt x="2903" y="60"/>
                  </a:cubicBezTo>
                  <a:cubicBezTo>
                    <a:pt x="2506" y="388"/>
                    <a:pt x="2175" y="813"/>
                    <a:pt x="1852" y="1233"/>
                  </a:cubicBezTo>
                  <a:cubicBezTo>
                    <a:pt x="1684" y="826"/>
                    <a:pt x="1466" y="311"/>
                    <a:pt x="1071" y="86"/>
                  </a:cubicBezTo>
                  <a:cubicBezTo>
                    <a:pt x="968" y="27"/>
                    <a:pt x="863" y="1"/>
                    <a:pt x="7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6"/>
            <p:cNvSpPr/>
            <p:nvPr/>
          </p:nvSpPr>
          <p:spPr>
            <a:xfrm>
              <a:off x="2498225" y="2907125"/>
              <a:ext cx="47650" cy="71200"/>
            </a:xfrm>
            <a:custGeom>
              <a:avLst/>
              <a:gdLst/>
              <a:ahLst/>
              <a:cxnLst/>
              <a:rect l="l" t="t" r="r" b="b"/>
              <a:pathLst>
                <a:path w="1906" h="2848" extrusionOk="0">
                  <a:moveTo>
                    <a:pt x="1003" y="1"/>
                  </a:moveTo>
                  <a:cubicBezTo>
                    <a:pt x="928" y="1"/>
                    <a:pt x="854" y="41"/>
                    <a:pt x="833" y="123"/>
                  </a:cubicBezTo>
                  <a:cubicBezTo>
                    <a:pt x="787" y="305"/>
                    <a:pt x="754" y="490"/>
                    <a:pt x="731" y="677"/>
                  </a:cubicBezTo>
                  <a:cubicBezTo>
                    <a:pt x="604" y="692"/>
                    <a:pt x="419" y="713"/>
                    <a:pt x="287" y="713"/>
                  </a:cubicBezTo>
                  <a:cubicBezTo>
                    <a:pt x="205" y="713"/>
                    <a:pt x="144" y="705"/>
                    <a:pt x="129" y="682"/>
                  </a:cubicBezTo>
                  <a:cubicBezTo>
                    <a:pt x="115" y="661"/>
                    <a:pt x="93" y="651"/>
                    <a:pt x="72" y="651"/>
                  </a:cubicBezTo>
                  <a:cubicBezTo>
                    <a:pt x="35" y="651"/>
                    <a:pt x="1" y="680"/>
                    <a:pt x="11" y="727"/>
                  </a:cubicBezTo>
                  <a:cubicBezTo>
                    <a:pt x="73" y="1012"/>
                    <a:pt x="282" y="1110"/>
                    <a:pt x="554" y="1155"/>
                  </a:cubicBezTo>
                  <a:cubicBezTo>
                    <a:pt x="598" y="1161"/>
                    <a:pt x="649" y="1165"/>
                    <a:pt x="697" y="1171"/>
                  </a:cubicBezTo>
                  <a:cubicBezTo>
                    <a:pt x="689" y="1729"/>
                    <a:pt x="782" y="2285"/>
                    <a:pt x="971" y="2810"/>
                  </a:cubicBezTo>
                  <a:cubicBezTo>
                    <a:pt x="979" y="2833"/>
                    <a:pt x="1004" y="2848"/>
                    <a:pt x="1027" y="2848"/>
                  </a:cubicBezTo>
                  <a:cubicBezTo>
                    <a:pt x="1045" y="2848"/>
                    <a:pt x="1062" y="2838"/>
                    <a:pt x="1068" y="2813"/>
                  </a:cubicBezTo>
                  <a:cubicBezTo>
                    <a:pt x="1173" y="2277"/>
                    <a:pt x="1233" y="1732"/>
                    <a:pt x="1246" y="1186"/>
                  </a:cubicBezTo>
                  <a:cubicBezTo>
                    <a:pt x="1378" y="1179"/>
                    <a:pt x="1507" y="1160"/>
                    <a:pt x="1634" y="1127"/>
                  </a:cubicBezTo>
                  <a:cubicBezTo>
                    <a:pt x="1847" y="1061"/>
                    <a:pt x="1906" y="707"/>
                    <a:pt x="1652" y="651"/>
                  </a:cubicBezTo>
                  <a:cubicBezTo>
                    <a:pt x="1571" y="633"/>
                    <a:pt x="1488" y="626"/>
                    <a:pt x="1404" y="626"/>
                  </a:cubicBezTo>
                  <a:cubicBezTo>
                    <a:pt x="1347" y="626"/>
                    <a:pt x="1290" y="629"/>
                    <a:pt x="1233" y="633"/>
                  </a:cubicBezTo>
                  <a:cubicBezTo>
                    <a:pt x="1223" y="466"/>
                    <a:pt x="1205" y="300"/>
                    <a:pt x="1179" y="136"/>
                  </a:cubicBezTo>
                  <a:cubicBezTo>
                    <a:pt x="1163" y="47"/>
                    <a:pt x="1083" y="1"/>
                    <a:pt x="10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6"/>
            <p:cNvSpPr/>
            <p:nvPr/>
          </p:nvSpPr>
          <p:spPr>
            <a:xfrm>
              <a:off x="2615025" y="2911150"/>
              <a:ext cx="104300" cy="89800"/>
            </a:xfrm>
            <a:custGeom>
              <a:avLst/>
              <a:gdLst/>
              <a:ahLst/>
              <a:cxnLst/>
              <a:rect l="l" t="t" r="r" b="b"/>
              <a:pathLst>
                <a:path w="4172" h="3592" extrusionOk="0">
                  <a:moveTo>
                    <a:pt x="1995" y="1"/>
                  </a:moveTo>
                  <a:cubicBezTo>
                    <a:pt x="1417" y="1"/>
                    <a:pt x="1028" y="381"/>
                    <a:pt x="887" y="920"/>
                  </a:cubicBezTo>
                  <a:cubicBezTo>
                    <a:pt x="434" y="1486"/>
                    <a:pt x="173" y="2270"/>
                    <a:pt x="14" y="2980"/>
                  </a:cubicBezTo>
                  <a:cubicBezTo>
                    <a:pt x="1" y="3038"/>
                    <a:pt x="55" y="3092"/>
                    <a:pt x="104" y="3092"/>
                  </a:cubicBezTo>
                  <a:cubicBezTo>
                    <a:pt x="128" y="3092"/>
                    <a:pt x="150" y="3080"/>
                    <a:pt x="164" y="3051"/>
                  </a:cubicBezTo>
                  <a:cubicBezTo>
                    <a:pt x="362" y="2633"/>
                    <a:pt x="575" y="2132"/>
                    <a:pt x="851" y="1691"/>
                  </a:cubicBezTo>
                  <a:cubicBezTo>
                    <a:pt x="864" y="1786"/>
                    <a:pt x="882" y="1881"/>
                    <a:pt x="905" y="1973"/>
                  </a:cubicBezTo>
                  <a:cubicBezTo>
                    <a:pt x="1066" y="2585"/>
                    <a:pt x="1487" y="3161"/>
                    <a:pt x="2068" y="3428"/>
                  </a:cubicBezTo>
                  <a:cubicBezTo>
                    <a:pt x="2315" y="3541"/>
                    <a:pt x="2549" y="3591"/>
                    <a:pt x="2773" y="3591"/>
                  </a:cubicBezTo>
                  <a:cubicBezTo>
                    <a:pt x="3265" y="3591"/>
                    <a:pt x="3708" y="3348"/>
                    <a:pt x="4129" y="2977"/>
                  </a:cubicBezTo>
                  <a:cubicBezTo>
                    <a:pt x="4172" y="2938"/>
                    <a:pt x="4139" y="2861"/>
                    <a:pt x="4085" y="2861"/>
                  </a:cubicBezTo>
                  <a:cubicBezTo>
                    <a:pt x="4079" y="2861"/>
                    <a:pt x="4074" y="2862"/>
                    <a:pt x="4068" y="2864"/>
                  </a:cubicBezTo>
                  <a:cubicBezTo>
                    <a:pt x="3759" y="2952"/>
                    <a:pt x="3450" y="3002"/>
                    <a:pt x="3157" y="3002"/>
                  </a:cubicBezTo>
                  <a:cubicBezTo>
                    <a:pt x="2462" y="3002"/>
                    <a:pt x="1850" y="2718"/>
                    <a:pt x="1517" y="1970"/>
                  </a:cubicBezTo>
                  <a:cubicBezTo>
                    <a:pt x="1368" y="1637"/>
                    <a:pt x="1332" y="1292"/>
                    <a:pt x="1400" y="1017"/>
                  </a:cubicBezTo>
                  <a:cubicBezTo>
                    <a:pt x="1691" y="759"/>
                    <a:pt x="2037" y="592"/>
                    <a:pt x="2467" y="592"/>
                  </a:cubicBezTo>
                  <a:cubicBezTo>
                    <a:pt x="2503" y="592"/>
                    <a:pt x="2539" y="593"/>
                    <a:pt x="2577" y="595"/>
                  </a:cubicBezTo>
                  <a:cubicBezTo>
                    <a:pt x="2584" y="596"/>
                    <a:pt x="2590" y="596"/>
                    <a:pt x="2597" y="596"/>
                  </a:cubicBezTo>
                  <a:cubicBezTo>
                    <a:pt x="2852" y="596"/>
                    <a:pt x="2878" y="237"/>
                    <a:pt x="2654" y="144"/>
                  </a:cubicBezTo>
                  <a:cubicBezTo>
                    <a:pt x="2414" y="46"/>
                    <a:pt x="2193" y="1"/>
                    <a:pt x="19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6"/>
            <p:cNvSpPr/>
            <p:nvPr/>
          </p:nvSpPr>
          <p:spPr>
            <a:xfrm>
              <a:off x="2786125" y="2923300"/>
              <a:ext cx="84525" cy="14500"/>
            </a:xfrm>
            <a:custGeom>
              <a:avLst/>
              <a:gdLst/>
              <a:ahLst/>
              <a:cxnLst/>
              <a:rect l="l" t="t" r="r" b="b"/>
              <a:pathLst>
                <a:path w="3381" h="580" extrusionOk="0">
                  <a:moveTo>
                    <a:pt x="2403" y="1"/>
                  </a:moveTo>
                  <a:cubicBezTo>
                    <a:pt x="2189" y="1"/>
                    <a:pt x="1982" y="17"/>
                    <a:pt x="1835" y="17"/>
                  </a:cubicBezTo>
                  <a:cubicBezTo>
                    <a:pt x="1456" y="19"/>
                    <a:pt x="1072" y="30"/>
                    <a:pt x="695" y="63"/>
                  </a:cubicBezTo>
                  <a:cubicBezTo>
                    <a:pt x="577" y="75"/>
                    <a:pt x="348" y="131"/>
                    <a:pt x="185" y="131"/>
                  </a:cubicBezTo>
                  <a:cubicBezTo>
                    <a:pt x="141" y="131"/>
                    <a:pt x="102" y="127"/>
                    <a:pt x="72" y="117"/>
                  </a:cubicBezTo>
                  <a:cubicBezTo>
                    <a:pt x="67" y="116"/>
                    <a:pt x="63" y="115"/>
                    <a:pt x="59" y="115"/>
                  </a:cubicBezTo>
                  <a:cubicBezTo>
                    <a:pt x="23" y="115"/>
                    <a:pt x="0" y="169"/>
                    <a:pt x="37" y="190"/>
                  </a:cubicBezTo>
                  <a:cubicBezTo>
                    <a:pt x="459" y="422"/>
                    <a:pt x="790" y="485"/>
                    <a:pt x="1300" y="504"/>
                  </a:cubicBezTo>
                  <a:cubicBezTo>
                    <a:pt x="1701" y="519"/>
                    <a:pt x="2101" y="511"/>
                    <a:pt x="2499" y="534"/>
                  </a:cubicBezTo>
                  <a:cubicBezTo>
                    <a:pt x="2652" y="543"/>
                    <a:pt x="2816" y="580"/>
                    <a:pt x="2973" y="580"/>
                  </a:cubicBezTo>
                  <a:cubicBezTo>
                    <a:pt x="3088" y="580"/>
                    <a:pt x="3199" y="560"/>
                    <a:pt x="3298" y="496"/>
                  </a:cubicBezTo>
                  <a:cubicBezTo>
                    <a:pt x="3352" y="460"/>
                    <a:pt x="3380" y="395"/>
                    <a:pt x="3348" y="332"/>
                  </a:cubicBezTo>
                  <a:cubicBezTo>
                    <a:pt x="3196" y="52"/>
                    <a:pt x="2786" y="1"/>
                    <a:pt x="24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6"/>
            <p:cNvSpPr/>
            <p:nvPr/>
          </p:nvSpPr>
          <p:spPr>
            <a:xfrm>
              <a:off x="2791250" y="2942075"/>
              <a:ext cx="79800" cy="12100"/>
            </a:xfrm>
            <a:custGeom>
              <a:avLst/>
              <a:gdLst/>
              <a:ahLst/>
              <a:cxnLst/>
              <a:rect l="l" t="t" r="r" b="b"/>
              <a:pathLst>
                <a:path w="3192" h="484" extrusionOk="0">
                  <a:moveTo>
                    <a:pt x="1779" y="1"/>
                  </a:moveTo>
                  <a:cubicBezTo>
                    <a:pt x="1665" y="1"/>
                    <a:pt x="1548" y="4"/>
                    <a:pt x="1427" y="9"/>
                  </a:cubicBezTo>
                  <a:cubicBezTo>
                    <a:pt x="1131" y="21"/>
                    <a:pt x="834" y="49"/>
                    <a:pt x="539" y="57"/>
                  </a:cubicBezTo>
                  <a:cubicBezTo>
                    <a:pt x="466" y="59"/>
                    <a:pt x="322" y="86"/>
                    <a:pt x="206" y="86"/>
                  </a:cubicBezTo>
                  <a:cubicBezTo>
                    <a:pt x="154" y="86"/>
                    <a:pt x="108" y="80"/>
                    <a:pt x="77" y="65"/>
                  </a:cubicBezTo>
                  <a:cubicBezTo>
                    <a:pt x="69" y="60"/>
                    <a:pt x="62" y="58"/>
                    <a:pt x="55" y="58"/>
                  </a:cubicBezTo>
                  <a:cubicBezTo>
                    <a:pt x="22" y="58"/>
                    <a:pt x="0" y="105"/>
                    <a:pt x="36" y="128"/>
                  </a:cubicBezTo>
                  <a:cubicBezTo>
                    <a:pt x="362" y="398"/>
                    <a:pt x="631" y="470"/>
                    <a:pt x="1089" y="482"/>
                  </a:cubicBezTo>
                  <a:cubicBezTo>
                    <a:pt x="1126" y="483"/>
                    <a:pt x="1164" y="483"/>
                    <a:pt x="1202" y="483"/>
                  </a:cubicBezTo>
                  <a:cubicBezTo>
                    <a:pt x="1774" y="483"/>
                    <a:pt x="2351" y="375"/>
                    <a:pt x="2918" y="375"/>
                  </a:cubicBezTo>
                  <a:cubicBezTo>
                    <a:pt x="2986" y="375"/>
                    <a:pt x="3054" y="377"/>
                    <a:pt x="3121" y="380"/>
                  </a:cubicBezTo>
                  <a:cubicBezTo>
                    <a:pt x="3123" y="380"/>
                    <a:pt x="3125" y="380"/>
                    <a:pt x="3126" y="380"/>
                  </a:cubicBezTo>
                  <a:cubicBezTo>
                    <a:pt x="3189" y="380"/>
                    <a:pt x="3192" y="296"/>
                    <a:pt x="3141" y="272"/>
                  </a:cubicBezTo>
                  <a:cubicBezTo>
                    <a:pt x="2679" y="59"/>
                    <a:pt x="2254" y="1"/>
                    <a:pt x="17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6"/>
            <p:cNvSpPr/>
            <p:nvPr/>
          </p:nvSpPr>
          <p:spPr>
            <a:xfrm>
              <a:off x="2894825" y="2878075"/>
              <a:ext cx="114275" cy="121775"/>
            </a:xfrm>
            <a:custGeom>
              <a:avLst/>
              <a:gdLst/>
              <a:ahLst/>
              <a:cxnLst/>
              <a:rect l="l" t="t" r="r" b="b"/>
              <a:pathLst>
                <a:path w="4571" h="4871" extrusionOk="0">
                  <a:moveTo>
                    <a:pt x="2375" y="709"/>
                  </a:moveTo>
                  <a:cubicBezTo>
                    <a:pt x="3011" y="709"/>
                    <a:pt x="3527" y="1248"/>
                    <a:pt x="3742" y="1967"/>
                  </a:cubicBezTo>
                  <a:cubicBezTo>
                    <a:pt x="4012" y="2872"/>
                    <a:pt x="3526" y="4250"/>
                    <a:pt x="2423" y="4250"/>
                  </a:cubicBezTo>
                  <a:cubicBezTo>
                    <a:pt x="2406" y="4250"/>
                    <a:pt x="2389" y="4250"/>
                    <a:pt x="2372" y="4249"/>
                  </a:cubicBezTo>
                  <a:cubicBezTo>
                    <a:pt x="1767" y="4226"/>
                    <a:pt x="1409" y="3536"/>
                    <a:pt x="1211" y="2817"/>
                  </a:cubicBezTo>
                  <a:cubicBezTo>
                    <a:pt x="1203" y="2729"/>
                    <a:pt x="1191" y="2638"/>
                    <a:pt x="1175" y="2545"/>
                  </a:cubicBezTo>
                  <a:cubicBezTo>
                    <a:pt x="1062" y="1923"/>
                    <a:pt x="976" y="1400"/>
                    <a:pt x="1570" y="988"/>
                  </a:cubicBezTo>
                  <a:cubicBezTo>
                    <a:pt x="1849" y="794"/>
                    <a:pt x="2122" y="709"/>
                    <a:pt x="2375" y="709"/>
                  </a:cubicBezTo>
                  <a:close/>
                  <a:moveTo>
                    <a:pt x="2411" y="0"/>
                  </a:moveTo>
                  <a:cubicBezTo>
                    <a:pt x="2209" y="0"/>
                    <a:pt x="2001" y="39"/>
                    <a:pt x="1790" y="125"/>
                  </a:cubicBezTo>
                  <a:cubicBezTo>
                    <a:pt x="0" y="850"/>
                    <a:pt x="297" y="2374"/>
                    <a:pt x="1055" y="3795"/>
                  </a:cubicBezTo>
                  <a:cubicBezTo>
                    <a:pt x="1064" y="3814"/>
                    <a:pt x="1086" y="3826"/>
                    <a:pt x="1108" y="3826"/>
                  </a:cubicBezTo>
                  <a:cubicBezTo>
                    <a:pt x="1111" y="3826"/>
                    <a:pt x="1113" y="3826"/>
                    <a:pt x="1116" y="3826"/>
                  </a:cubicBezTo>
                  <a:cubicBezTo>
                    <a:pt x="1355" y="4307"/>
                    <a:pt x="1732" y="4689"/>
                    <a:pt x="2272" y="4823"/>
                  </a:cubicBezTo>
                  <a:cubicBezTo>
                    <a:pt x="2399" y="4855"/>
                    <a:pt x="2522" y="4870"/>
                    <a:pt x="2639" y="4870"/>
                  </a:cubicBezTo>
                  <a:cubicBezTo>
                    <a:pt x="3892" y="4870"/>
                    <a:pt x="4570" y="3157"/>
                    <a:pt x="4449" y="2105"/>
                  </a:cubicBezTo>
                  <a:cubicBezTo>
                    <a:pt x="4329" y="1064"/>
                    <a:pt x="3463" y="0"/>
                    <a:pt x="2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6"/>
            <p:cNvSpPr/>
            <p:nvPr/>
          </p:nvSpPr>
          <p:spPr>
            <a:xfrm>
              <a:off x="1957150" y="3217900"/>
              <a:ext cx="415100" cy="605850"/>
            </a:xfrm>
            <a:custGeom>
              <a:avLst/>
              <a:gdLst/>
              <a:ahLst/>
              <a:cxnLst/>
              <a:rect l="l" t="t" r="r" b="b"/>
              <a:pathLst>
                <a:path w="16604" h="24234" extrusionOk="0">
                  <a:moveTo>
                    <a:pt x="8108" y="7124"/>
                  </a:moveTo>
                  <a:cubicBezTo>
                    <a:pt x="8993" y="8015"/>
                    <a:pt x="10135" y="8768"/>
                    <a:pt x="11187" y="9470"/>
                  </a:cubicBezTo>
                  <a:cubicBezTo>
                    <a:pt x="11884" y="9934"/>
                    <a:pt x="12579" y="10394"/>
                    <a:pt x="13239" y="10901"/>
                  </a:cubicBezTo>
                  <a:cubicBezTo>
                    <a:pt x="13593" y="11171"/>
                    <a:pt x="13908" y="11655"/>
                    <a:pt x="14271" y="11939"/>
                  </a:cubicBezTo>
                  <a:cubicBezTo>
                    <a:pt x="14125" y="12339"/>
                    <a:pt x="14189" y="12805"/>
                    <a:pt x="14174" y="13235"/>
                  </a:cubicBezTo>
                  <a:lnTo>
                    <a:pt x="14175" y="13235"/>
                  </a:lnTo>
                  <a:cubicBezTo>
                    <a:pt x="14146" y="14127"/>
                    <a:pt x="14152" y="15021"/>
                    <a:pt x="14151" y="15914"/>
                  </a:cubicBezTo>
                  <a:cubicBezTo>
                    <a:pt x="14148" y="17100"/>
                    <a:pt x="13959" y="18433"/>
                    <a:pt x="14244" y="19616"/>
                  </a:cubicBezTo>
                  <a:cubicBezTo>
                    <a:pt x="13708" y="19675"/>
                    <a:pt x="13265" y="20034"/>
                    <a:pt x="12802" y="20305"/>
                  </a:cubicBezTo>
                  <a:cubicBezTo>
                    <a:pt x="11969" y="20791"/>
                    <a:pt x="11162" y="21314"/>
                    <a:pt x="10342" y="21818"/>
                  </a:cubicBezTo>
                  <a:cubicBezTo>
                    <a:pt x="9590" y="22280"/>
                    <a:pt x="8818" y="22671"/>
                    <a:pt x="8006" y="23033"/>
                  </a:cubicBezTo>
                  <a:cubicBezTo>
                    <a:pt x="7629" y="23202"/>
                    <a:pt x="7197" y="23378"/>
                    <a:pt x="6872" y="23638"/>
                  </a:cubicBezTo>
                  <a:cubicBezTo>
                    <a:pt x="6859" y="23629"/>
                    <a:pt x="6846" y="23619"/>
                    <a:pt x="6833" y="23611"/>
                  </a:cubicBezTo>
                  <a:cubicBezTo>
                    <a:pt x="5306" y="22972"/>
                    <a:pt x="3969" y="21831"/>
                    <a:pt x="2568" y="20997"/>
                  </a:cubicBezTo>
                  <a:cubicBezTo>
                    <a:pt x="2030" y="20677"/>
                    <a:pt x="1411" y="20256"/>
                    <a:pt x="750" y="20194"/>
                  </a:cubicBezTo>
                  <a:lnTo>
                    <a:pt x="744" y="20194"/>
                  </a:lnTo>
                  <a:cubicBezTo>
                    <a:pt x="744" y="18720"/>
                    <a:pt x="742" y="17249"/>
                    <a:pt x="742" y="15778"/>
                  </a:cubicBezTo>
                  <a:cubicBezTo>
                    <a:pt x="739" y="14365"/>
                    <a:pt x="934" y="12799"/>
                    <a:pt x="578" y="11411"/>
                  </a:cubicBezTo>
                  <a:cubicBezTo>
                    <a:pt x="2036" y="10945"/>
                    <a:pt x="3442" y="9984"/>
                    <a:pt x="4764" y="9273"/>
                  </a:cubicBezTo>
                  <a:cubicBezTo>
                    <a:pt x="5476" y="8893"/>
                    <a:pt x="6177" y="8496"/>
                    <a:pt x="6862" y="8076"/>
                  </a:cubicBezTo>
                  <a:cubicBezTo>
                    <a:pt x="7310" y="7800"/>
                    <a:pt x="7875" y="7561"/>
                    <a:pt x="8108" y="7124"/>
                  </a:cubicBezTo>
                  <a:close/>
                  <a:moveTo>
                    <a:pt x="12484" y="0"/>
                  </a:moveTo>
                  <a:cubicBezTo>
                    <a:pt x="12466" y="0"/>
                    <a:pt x="12448" y="4"/>
                    <a:pt x="12430" y="11"/>
                  </a:cubicBezTo>
                  <a:cubicBezTo>
                    <a:pt x="10836" y="674"/>
                    <a:pt x="9415" y="1777"/>
                    <a:pt x="7996" y="2753"/>
                  </a:cubicBezTo>
                  <a:cubicBezTo>
                    <a:pt x="7835" y="2661"/>
                    <a:pt x="7627" y="2607"/>
                    <a:pt x="7496" y="2553"/>
                  </a:cubicBezTo>
                  <a:cubicBezTo>
                    <a:pt x="6948" y="2324"/>
                    <a:pt x="6392" y="2121"/>
                    <a:pt x="5832" y="1923"/>
                  </a:cubicBezTo>
                  <a:cubicBezTo>
                    <a:pt x="4951" y="1609"/>
                    <a:pt x="3987" y="1166"/>
                    <a:pt x="3048" y="1061"/>
                  </a:cubicBezTo>
                  <a:cubicBezTo>
                    <a:pt x="3047" y="1061"/>
                    <a:pt x="3046" y="1061"/>
                    <a:pt x="3045" y="1061"/>
                  </a:cubicBezTo>
                  <a:cubicBezTo>
                    <a:pt x="3018" y="1061"/>
                    <a:pt x="3012" y="1103"/>
                    <a:pt x="3034" y="1117"/>
                  </a:cubicBezTo>
                  <a:cubicBezTo>
                    <a:pt x="3803" y="1583"/>
                    <a:pt x="4717" y="1875"/>
                    <a:pt x="5544" y="2219"/>
                  </a:cubicBezTo>
                  <a:cubicBezTo>
                    <a:pt x="6091" y="2448"/>
                    <a:pt x="6641" y="2677"/>
                    <a:pt x="7186" y="2913"/>
                  </a:cubicBezTo>
                  <a:cubicBezTo>
                    <a:pt x="7368" y="2994"/>
                    <a:pt x="7609" y="3161"/>
                    <a:pt x="7830" y="3232"/>
                  </a:cubicBezTo>
                  <a:cubicBezTo>
                    <a:pt x="7825" y="4063"/>
                    <a:pt x="7750" y="4948"/>
                    <a:pt x="7811" y="5799"/>
                  </a:cubicBezTo>
                  <a:cubicBezTo>
                    <a:pt x="7794" y="6127"/>
                    <a:pt x="7794" y="6463"/>
                    <a:pt x="7881" y="6755"/>
                  </a:cubicBezTo>
                  <a:cubicBezTo>
                    <a:pt x="7340" y="6837"/>
                    <a:pt x="6981" y="7246"/>
                    <a:pt x="6518" y="7543"/>
                  </a:cubicBezTo>
                  <a:cubicBezTo>
                    <a:pt x="5845" y="7977"/>
                    <a:pt x="5142" y="8374"/>
                    <a:pt x="4435" y="8761"/>
                  </a:cubicBezTo>
                  <a:cubicBezTo>
                    <a:pt x="3101" y="9493"/>
                    <a:pt x="1346" y="10128"/>
                    <a:pt x="311" y="11207"/>
                  </a:cubicBezTo>
                  <a:cubicBezTo>
                    <a:pt x="273" y="11247"/>
                    <a:pt x="260" y="11304"/>
                    <a:pt x="279" y="11357"/>
                  </a:cubicBezTo>
                  <a:cubicBezTo>
                    <a:pt x="1" y="12395"/>
                    <a:pt x="56" y="13533"/>
                    <a:pt x="89" y="14626"/>
                  </a:cubicBezTo>
                  <a:cubicBezTo>
                    <a:pt x="96" y="14993"/>
                    <a:pt x="102" y="15359"/>
                    <a:pt x="102" y="15727"/>
                  </a:cubicBezTo>
                  <a:cubicBezTo>
                    <a:pt x="102" y="17218"/>
                    <a:pt x="102" y="18707"/>
                    <a:pt x="101" y="20200"/>
                  </a:cubicBezTo>
                  <a:cubicBezTo>
                    <a:pt x="101" y="20381"/>
                    <a:pt x="252" y="20472"/>
                    <a:pt x="407" y="20479"/>
                  </a:cubicBezTo>
                  <a:cubicBezTo>
                    <a:pt x="586" y="20650"/>
                    <a:pt x="885" y="20756"/>
                    <a:pt x="1096" y="20866"/>
                  </a:cubicBezTo>
                  <a:cubicBezTo>
                    <a:pt x="1748" y="21202"/>
                    <a:pt x="2374" y="21573"/>
                    <a:pt x="2993" y="21959"/>
                  </a:cubicBezTo>
                  <a:cubicBezTo>
                    <a:pt x="4156" y="22685"/>
                    <a:pt x="5270" y="23496"/>
                    <a:pt x="6484" y="24152"/>
                  </a:cubicBezTo>
                  <a:lnTo>
                    <a:pt x="6485" y="24152"/>
                  </a:lnTo>
                  <a:cubicBezTo>
                    <a:pt x="6495" y="24197"/>
                    <a:pt x="6535" y="24233"/>
                    <a:pt x="6590" y="24233"/>
                  </a:cubicBezTo>
                  <a:cubicBezTo>
                    <a:pt x="6599" y="24233"/>
                    <a:pt x="6607" y="24232"/>
                    <a:pt x="6616" y="24231"/>
                  </a:cubicBezTo>
                  <a:cubicBezTo>
                    <a:pt x="7218" y="24113"/>
                    <a:pt x="7775" y="23770"/>
                    <a:pt x="8327" y="23532"/>
                  </a:cubicBezTo>
                  <a:cubicBezTo>
                    <a:pt x="9138" y="23186"/>
                    <a:pt x="9925" y="22790"/>
                    <a:pt x="10686" y="22347"/>
                  </a:cubicBezTo>
                  <a:cubicBezTo>
                    <a:pt x="11415" y="21921"/>
                    <a:pt x="12125" y="21467"/>
                    <a:pt x="12845" y="21029"/>
                  </a:cubicBezTo>
                  <a:cubicBezTo>
                    <a:pt x="13334" y="20732"/>
                    <a:pt x="13988" y="20507"/>
                    <a:pt x="14403" y="20115"/>
                  </a:cubicBezTo>
                  <a:cubicBezTo>
                    <a:pt x="14417" y="20146"/>
                    <a:pt x="14425" y="20182"/>
                    <a:pt x="14438" y="20215"/>
                  </a:cubicBezTo>
                  <a:cubicBezTo>
                    <a:pt x="14450" y="20245"/>
                    <a:pt x="14478" y="20260"/>
                    <a:pt x="14506" y="20260"/>
                  </a:cubicBezTo>
                  <a:cubicBezTo>
                    <a:pt x="14534" y="20260"/>
                    <a:pt x="14562" y="20245"/>
                    <a:pt x="14574" y="20215"/>
                  </a:cubicBezTo>
                  <a:cubicBezTo>
                    <a:pt x="15130" y="18899"/>
                    <a:pt x="14863" y="17303"/>
                    <a:pt x="14861" y="15912"/>
                  </a:cubicBezTo>
                  <a:cubicBezTo>
                    <a:pt x="14860" y="15128"/>
                    <a:pt x="14858" y="14345"/>
                    <a:pt x="14843" y="13563"/>
                  </a:cubicBezTo>
                  <a:cubicBezTo>
                    <a:pt x="14833" y="13100"/>
                    <a:pt x="14915" y="12533"/>
                    <a:pt x="14784" y="12059"/>
                  </a:cubicBezTo>
                  <a:cubicBezTo>
                    <a:pt x="14837" y="12028"/>
                    <a:pt x="14878" y="11982"/>
                    <a:pt x="14901" y="11924"/>
                  </a:cubicBezTo>
                  <a:cubicBezTo>
                    <a:pt x="14938" y="11826"/>
                    <a:pt x="14933" y="11721"/>
                    <a:pt x="14905" y="11614"/>
                  </a:cubicBezTo>
                  <a:cubicBezTo>
                    <a:pt x="15056" y="11522"/>
                    <a:pt x="15197" y="11403"/>
                    <a:pt x="15327" y="11298"/>
                  </a:cubicBezTo>
                  <a:cubicBezTo>
                    <a:pt x="15739" y="10961"/>
                    <a:pt x="16113" y="10573"/>
                    <a:pt x="16515" y="10223"/>
                  </a:cubicBezTo>
                  <a:cubicBezTo>
                    <a:pt x="16570" y="10176"/>
                    <a:pt x="16603" y="10066"/>
                    <a:pt x="16574" y="9992"/>
                  </a:cubicBezTo>
                  <a:cubicBezTo>
                    <a:pt x="16561" y="9952"/>
                    <a:pt x="16539" y="9918"/>
                    <a:pt x="16513" y="9887"/>
                  </a:cubicBezTo>
                  <a:cubicBezTo>
                    <a:pt x="16468" y="9842"/>
                    <a:pt x="16403" y="9816"/>
                    <a:pt x="16339" y="9816"/>
                  </a:cubicBezTo>
                  <a:cubicBezTo>
                    <a:pt x="16299" y="9816"/>
                    <a:pt x="16258" y="9827"/>
                    <a:pt x="16223" y="9849"/>
                  </a:cubicBezTo>
                  <a:cubicBezTo>
                    <a:pt x="15863" y="10080"/>
                    <a:pt x="15578" y="10412"/>
                    <a:pt x="15283" y="10717"/>
                  </a:cubicBezTo>
                  <a:cubicBezTo>
                    <a:pt x="15107" y="10899"/>
                    <a:pt x="14905" y="11071"/>
                    <a:pt x="14714" y="11248"/>
                  </a:cubicBezTo>
                  <a:cubicBezTo>
                    <a:pt x="14111" y="10433"/>
                    <a:pt x="12391" y="9516"/>
                    <a:pt x="11902" y="9195"/>
                  </a:cubicBezTo>
                  <a:cubicBezTo>
                    <a:pt x="11223" y="8748"/>
                    <a:pt x="10535" y="8327"/>
                    <a:pt x="9902" y="7825"/>
                  </a:cubicBezTo>
                  <a:cubicBezTo>
                    <a:pt x="9463" y="7477"/>
                    <a:pt x="8865" y="6850"/>
                    <a:pt x="8216" y="6763"/>
                  </a:cubicBezTo>
                  <a:cubicBezTo>
                    <a:pt x="8290" y="6509"/>
                    <a:pt x="8291" y="6229"/>
                    <a:pt x="8280" y="5950"/>
                  </a:cubicBezTo>
                  <a:cubicBezTo>
                    <a:pt x="8362" y="5023"/>
                    <a:pt x="8267" y="4047"/>
                    <a:pt x="8265" y="3140"/>
                  </a:cubicBezTo>
                  <a:cubicBezTo>
                    <a:pt x="8263" y="3123"/>
                    <a:pt x="8262" y="3109"/>
                    <a:pt x="8257" y="3094"/>
                  </a:cubicBezTo>
                  <a:cubicBezTo>
                    <a:pt x="8505" y="2946"/>
                    <a:pt x="8908" y="2800"/>
                    <a:pt x="9080" y="2679"/>
                  </a:cubicBezTo>
                  <a:cubicBezTo>
                    <a:pt x="9487" y="2395"/>
                    <a:pt x="9871" y="2082"/>
                    <a:pt x="10279" y="1798"/>
                  </a:cubicBezTo>
                  <a:cubicBezTo>
                    <a:pt x="11041" y="1270"/>
                    <a:pt x="12076" y="1052"/>
                    <a:pt x="12635" y="277"/>
                  </a:cubicBezTo>
                  <a:cubicBezTo>
                    <a:pt x="12713" y="170"/>
                    <a:pt x="12608" y="0"/>
                    <a:pt x="124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1" name="Google Shape;3011;p6"/>
            <p:cNvSpPr/>
            <p:nvPr/>
          </p:nvSpPr>
          <p:spPr>
            <a:xfrm>
              <a:off x="2025875" y="3268950"/>
              <a:ext cx="102075" cy="39175"/>
            </a:xfrm>
            <a:custGeom>
              <a:avLst/>
              <a:gdLst/>
              <a:ahLst/>
              <a:cxnLst/>
              <a:rect l="l" t="t" r="r" b="b"/>
              <a:pathLst>
                <a:path w="4083" h="1567" extrusionOk="0">
                  <a:moveTo>
                    <a:pt x="58" y="0"/>
                  </a:moveTo>
                  <a:cubicBezTo>
                    <a:pt x="4" y="0"/>
                    <a:pt x="0" y="81"/>
                    <a:pt x="48" y="97"/>
                  </a:cubicBezTo>
                  <a:cubicBezTo>
                    <a:pt x="608" y="287"/>
                    <a:pt x="1167" y="478"/>
                    <a:pt x="1727" y="670"/>
                  </a:cubicBezTo>
                  <a:cubicBezTo>
                    <a:pt x="2334" y="876"/>
                    <a:pt x="3069" y="1075"/>
                    <a:pt x="3562" y="1501"/>
                  </a:cubicBezTo>
                  <a:cubicBezTo>
                    <a:pt x="3616" y="1548"/>
                    <a:pt x="3671" y="1567"/>
                    <a:pt x="3722" y="1567"/>
                  </a:cubicBezTo>
                  <a:cubicBezTo>
                    <a:pt x="3932" y="1567"/>
                    <a:pt x="4082" y="1248"/>
                    <a:pt x="3848" y="1132"/>
                  </a:cubicBezTo>
                  <a:cubicBezTo>
                    <a:pt x="2639" y="537"/>
                    <a:pt x="1425" y="68"/>
                    <a:pt x="62" y="0"/>
                  </a:cubicBezTo>
                  <a:cubicBezTo>
                    <a:pt x="61" y="0"/>
                    <a:pt x="59" y="0"/>
                    <a:pt x="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6"/>
            <p:cNvSpPr/>
            <p:nvPr/>
          </p:nvSpPr>
          <p:spPr>
            <a:xfrm>
              <a:off x="1927900" y="3187800"/>
              <a:ext cx="74325" cy="106900"/>
            </a:xfrm>
            <a:custGeom>
              <a:avLst/>
              <a:gdLst/>
              <a:ahLst/>
              <a:cxnLst/>
              <a:rect l="l" t="t" r="r" b="b"/>
              <a:pathLst>
                <a:path w="2973" h="4276" extrusionOk="0">
                  <a:moveTo>
                    <a:pt x="1222" y="546"/>
                  </a:moveTo>
                  <a:cubicBezTo>
                    <a:pt x="1371" y="546"/>
                    <a:pt x="1537" y="609"/>
                    <a:pt x="1705" y="712"/>
                  </a:cubicBezTo>
                  <a:cubicBezTo>
                    <a:pt x="2132" y="969"/>
                    <a:pt x="2296" y="1516"/>
                    <a:pt x="2357" y="1983"/>
                  </a:cubicBezTo>
                  <a:cubicBezTo>
                    <a:pt x="2416" y="2452"/>
                    <a:pt x="2175" y="3702"/>
                    <a:pt x="1608" y="3702"/>
                  </a:cubicBezTo>
                  <a:cubicBezTo>
                    <a:pt x="1491" y="3702"/>
                    <a:pt x="1359" y="3648"/>
                    <a:pt x="1213" y="3522"/>
                  </a:cubicBezTo>
                  <a:cubicBezTo>
                    <a:pt x="911" y="3261"/>
                    <a:pt x="674" y="2841"/>
                    <a:pt x="523" y="2405"/>
                  </a:cubicBezTo>
                  <a:cubicBezTo>
                    <a:pt x="503" y="1872"/>
                    <a:pt x="570" y="1309"/>
                    <a:pt x="751" y="905"/>
                  </a:cubicBezTo>
                  <a:cubicBezTo>
                    <a:pt x="866" y="649"/>
                    <a:pt x="1031" y="546"/>
                    <a:pt x="1222" y="546"/>
                  </a:cubicBezTo>
                  <a:close/>
                  <a:moveTo>
                    <a:pt x="1296" y="0"/>
                  </a:moveTo>
                  <a:cubicBezTo>
                    <a:pt x="1112" y="0"/>
                    <a:pt x="920" y="51"/>
                    <a:pt x="723" y="167"/>
                  </a:cubicBezTo>
                  <a:cubicBezTo>
                    <a:pt x="300" y="415"/>
                    <a:pt x="140" y="1019"/>
                    <a:pt x="83" y="1466"/>
                  </a:cubicBezTo>
                  <a:cubicBezTo>
                    <a:pt x="1" y="2108"/>
                    <a:pt x="81" y="2625"/>
                    <a:pt x="395" y="3146"/>
                  </a:cubicBezTo>
                  <a:cubicBezTo>
                    <a:pt x="569" y="3574"/>
                    <a:pt x="847" y="3950"/>
                    <a:pt x="1225" y="4149"/>
                  </a:cubicBezTo>
                  <a:cubicBezTo>
                    <a:pt x="1392" y="4236"/>
                    <a:pt x="1546" y="4276"/>
                    <a:pt x="1687" y="4276"/>
                  </a:cubicBezTo>
                  <a:cubicBezTo>
                    <a:pt x="2588" y="4276"/>
                    <a:pt x="2973" y="2684"/>
                    <a:pt x="2916" y="1983"/>
                  </a:cubicBezTo>
                  <a:cubicBezTo>
                    <a:pt x="2853" y="1182"/>
                    <a:pt x="2178" y="0"/>
                    <a:pt x="12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6"/>
            <p:cNvSpPr/>
            <p:nvPr/>
          </p:nvSpPr>
          <p:spPr>
            <a:xfrm>
              <a:off x="2291275" y="3179500"/>
              <a:ext cx="74500" cy="80025"/>
            </a:xfrm>
            <a:custGeom>
              <a:avLst/>
              <a:gdLst/>
              <a:ahLst/>
              <a:cxnLst/>
              <a:rect l="l" t="t" r="r" b="b"/>
              <a:pathLst>
                <a:path w="2980" h="3201" extrusionOk="0">
                  <a:moveTo>
                    <a:pt x="1493" y="499"/>
                  </a:moveTo>
                  <a:cubicBezTo>
                    <a:pt x="1534" y="499"/>
                    <a:pt x="1574" y="502"/>
                    <a:pt x="1614" y="509"/>
                  </a:cubicBezTo>
                  <a:cubicBezTo>
                    <a:pt x="1995" y="576"/>
                    <a:pt x="2170" y="929"/>
                    <a:pt x="2274" y="1260"/>
                  </a:cubicBezTo>
                  <a:cubicBezTo>
                    <a:pt x="2443" y="1803"/>
                    <a:pt x="2220" y="2355"/>
                    <a:pt x="1744" y="2645"/>
                  </a:cubicBezTo>
                  <a:cubicBezTo>
                    <a:pt x="1624" y="2718"/>
                    <a:pt x="1508" y="2750"/>
                    <a:pt x="1397" y="2750"/>
                  </a:cubicBezTo>
                  <a:cubicBezTo>
                    <a:pt x="1293" y="2750"/>
                    <a:pt x="1194" y="2722"/>
                    <a:pt x="1102" y="2674"/>
                  </a:cubicBezTo>
                  <a:cubicBezTo>
                    <a:pt x="704" y="2136"/>
                    <a:pt x="495" y="1469"/>
                    <a:pt x="878" y="836"/>
                  </a:cubicBezTo>
                  <a:cubicBezTo>
                    <a:pt x="1007" y="623"/>
                    <a:pt x="1249" y="499"/>
                    <a:pt x="1493" y="499"/>
                  </a:cubicBezTo>
                  <a:close/>
                  <a:moveTo>
                    <a:pt x="1461" y="1"/>
                  </a:moveTo>
                  <a:cubicBezTo>
                    <a:pt x="1125" y="1"/>
                    <a:pt x="785" y="141"/>
                    <a:pt x="525" y="452"/>
                  </a:cubicBezTo>
                  <a:cubicBezTo>
                    <a:pt x="0" y="1078"/>
                    <a:pt x="18" y="2494"/>
                    <a:pt x="745" y="2934"/>
                  </a:cubicBezTo>
                  <a:cubicBezTo>
                    <a:pt x="771" y="2960"/>
                    <a:pt x="801" y="2986"/>
                    <a:pt x="830" y="3009"/>
                  </a:cubicBezTo>
                  <a:cubicBezTo>
                    <a:pt x="1002" y="3143"/>
                    <a:pt x="1209" y="3200"/>
                    <a:pt x="1420" y="3200"/>
                  </a:cubicBezTo>
                  <a:cubicBezTo>
                    <a:pt x="1573" y="3200"/>
                    <a:pt x="1729" y="3170"/>
                    <a:pt x="1873" y="3116"/>
                  </a:cubicBezTo>
                  <a:cubicBezTo>
                    <a:pt x="2767" y="2784"/>
                    <a:pt x="2979" y="1751"/>
                    <a:pt x="2708" y="936"/>
                  </a:cubicBezTo>
                  <a:cubicBezTo>
                    <a:pt x="2515" y="350"/>
                    <a:pt x="1992" y="1"/>
                    <a:pt x="14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6"/>
            <p:cNvSpPr/>
            <p:nvPr/>
          </p:nvSpPr>
          <p:spPr>
            <a:xfrm>
              <a:off x="2359300" y="3181725"/>
              <a:ext cx="71875" cy="90200"/>
            </a:xfrm>
            <a:custGeom>
              <a:avLst/>
              <a:gdLst/>
              <a:ahLst/>
              <a:cxnLst/>
              <a:rect l="l" t="t" r="r" b="b"/>
              <a:pathLst>
                <a:path w="2875" h="3608" extrusionOk="0">
                  <a:moveTo>
                    <a:pt x="2208" y="0"/>
                  </a:moveTo>
                  <a:cubicBezTo>
                    <a:pt x="2175" y="0"/>
                    <a:pt x="2140" y="26"/>
                    <a:pt x="2140" y="62"/>
                  </a:cubicBezTo>
                  <a:cubicBezTo>
                    <a:pt x="2138" y="546"/>
                    <a:pt x="2174" y="1024"/>
                    <a:pt x="2213" y="1506"/>
                  </a:cubicBezTo>
                  <a:cubicBezTo>
                    <a:pt x="2127" y="1501"/>
                    <a:pt x="2037" y="1499"/>
                    <a:pt x="1944" y="1499"/>
                  </a:cubicBezTo>
                  <a:cubicBezTo>
                    <a:pt x="1566" y="1499"/>
                    <a:pt x="1159" y="1537"/>
                    <a:pt x="909" y="1578"/>
                  </a:cubicBezTo>
                  <a:cubicBezTo>
                    <a:pt x="949" y="1107"/>
                    <a:pt x="1036" y="591"/>
                    <a:pt x="834" y="169"/>
                  </a:cubicBezTo>
                  <a:cubicBezTo>
                    <a:pt x="823" y="147"/>
                    <a:pt x="799" y="136"/>
                    <a:pt x="775" y="136"/>
                  </a:cubicBezTo>
                  <a:cubicBezTo>
                    <a:pt x="749" y="136"/>
                    <a:pt x="724" y="147"/>
                    <a:pt x="712" y="169"/>
                  </a:cubicBezTo>
                  <a:cubicBezTo>
                    <a:pt x="443" y="683"/>
                    <a:pt x="1" y="3299"/>
                    <a:pt x="868" y="3404"/>
                  </a:cubicBezTo>
                  <a:cubicBezTo>
                    <a:pt x="870" y="3404"/>
                    <a:pt x="872" y="3404"/>
                    <a:pt x="874" y="3404"/>
                  </a:cubicBezTo>
                  <a:cubicBezTo>
                    <a:pt x="908" y="3404"/>
                    <a:pt x="940" y="3379"/>
                    <a:pt x="957" y="3352"/>
                  </a:cubicBezTo>
                  <a:cubicBezTo>
                    <a:pt x="1049" y="3204"/>
                    <a:pt x="1029" y="3132"/>
                    <a:pt x="985" y="2961"/>
                  </a:cubicBezTo>
                  <a:cubicBezTo>
                    <a:pt x="901" y="2631"/>
                    <a:pt x="888" y="2300"/>
                    <a:pt x="893" y="1964"/>
                  </a:cubicBezTo>
                  <a:lnTo>
                    <a:pt x="893" y="1964"/>
                  </a:lnTo>
                  <a:cubicBezTo>
                    <a:pt x="1077" y="2041"/>
                    <a:pt x="1288" y="2058"/>
                    <a:pt x="1495" y="2058"/>
                  </a:cubicBezTo>
                  <a:cubicBezTo>
                    <a:pt x="1600" y="2058"/>
                    <a:pt x="1703" y="2053"/>
                    <a:pt x="1802" y="2051"/>
                  </a:cubicBezTo>
                  <a:cubicBezTo>
                    <a:pt x="1813" y="2050"/>
                    <a:pt x="1826" y="2050"/>
                    <a:pt x="1839" y="2050"/>
                  </a:cubicBezTo>
                  <a:cubicBezTo>
                    <a:pt x="1929" y="2050"/>
                    <a:pt x="2057" y="2058"/>
                    <a:pt x="2192" y="2058"/>
                  </a:cubicBezTo>
                  <a:cubicBezTo>
                    <a:pt x="2212" y="2058"/>
                    <a:pt x="2231" y="2058"/>
                    <a:pt x="2251" y="2057"/>
                  </a:cubicBezTo>
                  <a:lnTo>
                    <a:pt x="2251" y="2057"/>
                  </a:lnTo>
                  <a:cubicBezTo>
                    <a:pt x="2261" y="2526"/>
                    <a:pt x="2191" y="3046"/>
                    <a:pt x="2299" y="3486"/>
                  </a:cubicBezTo>
                  <a:cubicBezTo>
                    <a:pt x="2320" y="3567"/>
                    <a:pt x="2389" y="3608"/>
                    <a:pt x="2459" y="3608"/>
                  </a:cubicBezTo>
                  <a:cubicBezTo>
                    <a:pt x="2517" y="3608"/>
                    <a:pt x="2576" y="3581"/>
                    <a:pt x="2610" y="3527"/>
                  </a:cubicBezTo>
                  <a:cubicBezTo>
                    <a:pt x="2870" y="3117"/>
                    <a:pt x="2748" y="2448"/>
                    <a:pt x="2696" y="1969"/>
                  </a:cubicBezTo>
                  <a:cubicBezTo>
                    <a:pt x="2768" y="1929"/>
                    <a:pt x="2824" y="1875"/>
                    <a:pt x="2845" y="1796"/>
                  </a:cubicBezTo>
                  <a:cubicBezTo>
                    <a:pt x="2875" y="1691"/>
                    <a:pt x="2793" y="1621"/>
                    <a:pt x="2650" y="1575"/>
                  </a:cubicBezTo>
                  <a:cubicBezTo>
                    <a:pt x="2584" y="1042"/>
                    <a:pt x="2478" y="527"/>
                    <a:pt x="2256" y="31"/>
                  </a:cubicBezTo>
                  <a:cubicBezTo>
                    <a:pt x="2246" y="9"/>
                    <a:pt x="2228" y="0"/>
                    <a:pt x="22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6"/>
            <p:cNvSpPr/>
            <p:nvPr/>
          </p:nvSpPr>
          <p:spPr>
            <a:xfrm>
              <a:off x="2389325" y="3406500"/>
              <a:ext cx="258525" cy="246450"/>
            </a:xfrm>
            <a:custGeom>
              <a:avLst/>
              <a:gdLst/>
              <a:ahLst/>
              <a:cxnLst/>
              <a:rect l="l" t="t" r="r" b="b"/>
              <a:pathLst>
                <a:path w="10341" h="9858" extrusionOk="0">
                  <a:moveTo>
                    <a:pt x="1829" y="512"/>
                  </a:moveTo>
                  <a:cubicBezTo>
                    <a:pt x="2082" y="512"/>
                    <a:pt x="2332" y="619"/>
                    <a:pt x="2518" y="866"/>
                  </a:cubicBezTo>
                  <a:cubicBezTo>
                    <a:pt x="3287" y="1888"/>
                    <a:pt x="2284" y="2858"/>
                    <a:pt x="1425" y="2858"/>
                  </a:cubicBezTo>
                  <a:cubicBezTo>
                    <a:pt x="1309" y="2858"/>
                    <a:pt x="1196" y="2840"/>
                    <a:pt x="1090" y="2802"/>
                  </a:cubicBezTo>
                  <a:cubicBezTo>
                    <a:pt x="807" y="2241"/>
                    <a:pt x="474" y="1762"/>
                    <a:pt x="868" y="1096"/>
                  </a:cubicBezTo>
                  <a:cubicBezTo>
                    <a:pt x="1077" y="741"/>
                    <a:pt x="1458" y="512"/>
                    <a:pt x="1829" y="512"/>
                  </a:cubicBezTo>
                  <a:close/>
                  <a:moveTo>
                    <a:pt x="1866" y="0"/>
                  </a:moveTo>
                  <a:cubicBezTo>
                    <a:pt x="1415" y="0"/>
                    <a:pt x="949" y="211"/>
                    <a:pt x="615" y="583"/>
                  </a:cubicBezTo>
                  <a:cubicBezTo>
                    <a:pt x="61" y="1201"/>
                    <a:pt x="0" y="2408"/>
                    <a:pt x="630" y="2961"/>
                  </a:cubicBezTo>
                  <a:cubicBezTo>
                    <a:pt x="845" y="3213"/>
                    <a:pt x="1195" y="3332"/>
                    <a:pt x="1565" y="3332"/>
                  </a:cubicBezTo>
                  <a:cubicBezTo>
                    <a:pt x="1783" y="3332"/>
                    <a:pt x="2008" y="3291"/>
                    <a:pt x="2217" y="3211"/>
                  </a:cubicBezTo>
                  <a:cubicBezTo>
                    <a:pt x="2622" y="3053"/>
                    <a:pt x="2915" y="2786"/>
                    <a:pt x="3094" y="2464"/>
                  </a:cubicBezTo>
                  <a:cubicBezTo>
                    <a:pt x="3332" y="2835"/>
                    <a:pt x="3801" y="3127"/>
                    <a:pt x="4101" y="3393"/>
                  </a:cubicBezTo>
                  <a:cubicBezTo>
                    <a:pt x="4616" y="3847"/>
                    <a:pt x="5109" y="4329"/>
                    <a:pt x="5547" y="4859"/>
                  </a:cubicBezTo>
                  <a:cubicBezTo>
                    <a:pt x="5312" y="5591"/>
                    <a:pt x="5548" y="6532"/>
                    <a:pt x="5596" y="7254"/>
                  </a:cubicBezTo>
                  <a:cubicBezTo>
                    <a:pt x="5645" y="8043"/>
                    <a:pt x="5596" y="8883"/>
                    <a:pt x="5780" y="9656"/>
                  </a:cubicBezTo>
                  <a:cubicBezTo>
                    <a:pt x="5814" y="9797"/>
                    <a:pt x="5913" y="9857"/>
                    <a:pt x="6017" y="9857"/>
                  </a:cubicBezTo>
                  <a:cubicBezTo>
                    <a:pt x="6177" y="9857"/>
                    <a:pt x="6348" y="9716"/>
                    <a:pt x="6318" y="9507"/>
                  </a:cubicBezTo>
                  <a:cubicBezTo>
                    <a:pt x="6099" y="8025"/>
                    <a:pt x="6242" y="6441"/>
                    <a:pt x="5988" y="4961"/>
                  </a:cubicBezTo>
                  <a:cubicBezTo>
                    <a:pt x="6008" y="4959"/>
                    <a:pt x="6027" y="4954"/>
                    <a:pt x="6047" y="4948"/>
                  </a:cubicBezTo>
                  <a:cubicBezTo>
                    <a:pt x="6286" y="4830"/>
                    <a:pt x="6508" y="4490"/>
                    <a:pt x="6716" y="4313"/>
                  </a:cubicBezTo>
                  <a:cubicBezTo>
                    <a:pt x="7157" y="3936"/>
                    <a:pt x="7645" y="3606"/>
                    <a:pt x="8120" y="3273"/>
                  </a:cubicBezTo>
                  <a:cubicBezTo>
                    <a:pt x="8576" y="2955"/>
                    <a:pt x="9039" y="2648"/>
                    <a:pt x="9498" y="2336"/>
                  </a:cubicBezTo>
                  <a:cubicBezTo>
                    <a:pt x="9736" y="2174"/>
                    <a:pt x="10123" y="1974"/>
                    <a:pt x="10256" y="1706"/>
                  </a:cubicBezTo>
                  <a:cubicBezTo>
                    <a:pt x="10340" y="1540"/>
                    <a:pt x="10228" y="1351"/>
                    <a:pt x="10052" y="1351"/>
                  </a:cubicBezTo>
                  <a:cubicBezTo>
                    <a:pt x="10032" y="1351"/>
                    <a:pt x="10011" y="1353"/>
                    <a:pt x="9989" y="1359"/>
                  </a:cubicBezTo>
                  <a:cubicBezTo>
                    <a:pt x="9631" y="1447"/>
                    <a:pt x="9262" y="1801"/>
                    <a:pt x="8960" y="2005"/>
                  </a:cubicBezTo>
                  <a:cubicBezTo>
                    <a:pt x="8435" y="2361"/>
                    <a:pt x="7912" y="2717"/>
                    <a:pt x="7395" y="3086"/>
                  </a:cubicBezTo>
                  <a:cubicBezTo>
                    <a:pt x="7108" y="3293"/>
                    <a:pt x="6196" y="3841"/>
                    <a:pt x="5871" y="4365"/>
                  </a:cubicBezTo>
                  <a:cubicBezTo>
                    <a:pt x="5435" y="3886"/>
                    <a:pt x="4956" y="3450"/>
                    <a:pt x="4459" y="3033"/>
                  </a:cubicBezTo>
                  <a:cubicBezTo>
                    <a:pt x="4123" y="2753"/>
                    <a:pt x="3685" y="2285"/>
                    <a:pt x="3225" y="2162"/>
                  </a:cubicBezTo>
                  <a:cubicBezTo>
                    <a:pt x="3368" y="1700"/>
                    <a:pt x="3309" y="1167"/>
                    <a:pt x="3030" y="686"/>
                  </a:cubicBezTo>
                  <a:cubicBezTo>
                    <a:pt x="2755" y="212"/>
                    <a:pt x="2318" y="0"/>
                    <a:pt x="18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6"/>
            <p:cNvSpPr/>
            <p:nvPr/>
          </p:nvSpPr>
          <p:spPr>
            <a:xfrm>
              <a:off x="2556075" y="3546150"/>
              <a:ext cx="21725" cy="98300"/>
            </a:xfrm>
            <a:custGeom>
              <a:avLst/>
              <a:gdLst/>
              <a:ahLst/>
              <a:cxnLst/>
              <a:rect l="l" t="t" r="r" b="b"/>
              <a:pathLst>
                <a:path w="869" h="3932" extrusionOk="0">
                  <a:moveTo>
                    <a:pt x="236" y="0"/>
                  </a:moveTo>
                  <a:cubicBezTo>
                    <a:pt x="212" y="0"/>
                    <a:pt x="187" y="15"/>
                    <a:pt x="179" y="43"/>
                  </a:cubicBezTo>
                  <a:cubicBezTo>
                    <a:pt x="0" y="522"/>
                    <a:pt x="150" y="1163"/>
                    <a:pt x="186" y="1660"/>
                  </a:cubicBezTo>
                  <a:cubicBezTo>
                    <a:pt x="232" y="2315"/>
                    <a:pt x="297" y="2984"/>
                    <a:pt x="176" y="3632"/>
                  </a:cubicBezTo>
                  <a:cubicBezTo>
                    <a:pt x="142" y="3818"/>
                    <a:pt x="274" y="3931"/>
                    <a:pt x="411" y="3931"/>
                  </a:cubicBezTo>
                  <a:cubicBezTo>
                    <a:pt x="505" y="3931"/>
                    <a:pt x="600" y="3879"/>
                    <a:pt x="647" y="3761"/>
                  </a:cubicBezTo>
                  <a:cubicBezTo>
                    <a:pt x="868" y="3199"/>
                    <a:pt x="735" y="2431"/>
                    <a:pt x="671" y="1850"/>
                  </a:cubicBezTo>
                  <a:cubicBezTo>
                    <a:pt x="609" y="1289"/>
                    <a:pt x="607" y="510"/>
                    <a:pt x="286" y="28"/>
                  </a:cubicBezTo>
                  <a:cubicBezTo>
                    <a:pt x="274" y="9"/>
                    <a:pt x="255" y="0"/>
                    <a:pt x="2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6"/>
            <p:cNvSpPr/>
            <p:nvPr/>
          </p:nvSpPr>
          <p:spPr>
            <a:xfrm>
              <a:off x="2510150" y="3684375"/>
              <a:ext cx="93725" cy="86025"/>
            </a:xfrm>
            <a:custGeom>
              <a:avLst/>
              <a:gdLst/>
              <a:ahLst/>
              <a:cxnLst/>
              <a:rect l="l" t="t" r="r" b="b"/>
              <a:pathLst>
                <a:path w="3749" h="3441" extrusionOk="0">
                  <a:moveTo>
                    <a:pt x="1887" y="521"/>
                  </a:moveTo>
                  <a:cubicBezTo>
                    <a:pt x="2547" y="521"/>
                    <a:pt x="3083" y="1336"/>
                    <a:pt x="3064" y="1951"/>
                  </a:cubicBezTo>
                  <a:cubicBezTo>
                    <a:pt x="3045" y="2581"/>
                    <a:pt x="2416" y="2911"/>
                    <a:pt x="1860" y="2916"/>
                  </a:cubicBezTo>
                  <a:cubicBezTo>
                    <a:pt x="1854" y="2916"/>
                    <a:pt x="1848" y="2916"/>
                    <a:pt x="1842" y="2916"/>
                  </a:cubicBezTo>
                  <a:cubicBezTo>
                    <a:pt x="1655" y="2916"/>
                    <a:pt x="1471" y="2867"/>
                    <a:pt x="1311" y="2773"/>
                  </a:cubicBezTo>
                  <a:cubicBezTo>
                    <a:pt x="750" y="2146"/>
                    <a:pt x="589" y="1144"/>
                    <a:pt x="1444" y="647"/>
                  </a:cubicBezTo>
                  <a:cubicBezTo>
                    <a:pt x="1594" y="559"/>
                    <a:pt x="1744" y="521"/>
                    <a:pt x="1887" y="521"/>
                  </a:cubicBezTo>
                  <a:close/>
                  <a:moveTo>
                    <a:pt x="1846" y="1"/>
                  </a:moveTo>
                  <a:cubicBezTo>
                    <a:pt x="1551" y="1"/>
                    <a:pt x="1249" y="89"/>
                    <a:pt x="970" y="288"/>
                  </a:cubicBezTo>
                  <a:cubicBezTo>
                    <a:pt x="189" y="844"/>
                    <a:pt x="0" y="2463"/>
                    <a:pt x="812" y="2939"/>
                  </a:cubicBezTo>
                  <a:cubicBezTo>
                    <a:pt x="1072" y="3250"/>
                    <a:pt x="1491" y="3440"/>
                    <a:pt x="1957" y="3440"/>
                  </a:cubicBezTo>
                  <a:cubicBezTo>
                    <a:pt x="1980" y="3440"/>
                    <a:pt x="2003" y="3440"/>
                    <a:pt x="2026" y="3439"/>
                  </a:cubicBezTo>
                  <a:cubicBezTo>
                    <a:pt x="3012" y="3401"/>
                    <a:pt x="3748" y="2548"/>
                    <a:pt x="3596" y="1567"/>
                  </a:cubicBezTo>
                  <a:cubicBezTo>
                    <a:pt x="3458" y="691"/>
                    <a:pt x="2674" y="1"/>
                    <a:pt x="1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6"/>
            <p:cNvSpPr/>
            <p:nvPr/>
          </p:nvSpPr>
          <p:spPr>
            <a:xfrm>
              <a:off x="2163150" y="3448175"/>
              <a:ext cx="90900" cy="70975"/>
            </a:xfrm>
            <a:custGeom>
              <a:avLst/>
              <a:gdLst/>
              <a:ahLst/>
              <a:cxnLst/>
              <a:rect l="l" t="t" r="r" b="b"/>
              <a:pathLst>
                <a:path w="3636" h="2839" extrusionOk="0">
                  <a:moveTo>
                    <a:pt x="97" y="1"/>
                  </a:moveTo>
                  <a:cubicBezTo>
                    <a:pt x="48" y="1"/>
                    <a:pt x="0" y="61"/>
                    <a:pt x="35" y="107"/>
                  </a:cubicBezTo>
                  <a:cubicBezTo>
                    <a:pt x="456" y="671"/>
                    <a:pt x="991" y="1125"/>
                    <a:pt x="1541" y="1563"/>
                  </a:cubicBezTo>
                  <a:cubicBezTo>
                    <a:pt x="2059" y="1975"/>
                    <a:pt x="2756" y="2237"/>
                    <a:pt x="3170" y="2759"/>
                  </a:cubicBezTo>
                  <a:cubicBezTo>
                    <a:pt x="3214" y="2815"/>
                    <a:pt x="3267" y="2839"/>
                    <a:pt x="3319" y="2839"/>
                  </a:cubicBezTo>
                  <a:cubicBezTo>
                    <a:pt x="3482" y="2839"/>
                    <a:pt x="3636" y="2607"/>
                    <a:pt x="3496" y="2433"/>
                  </a:cubicBezTo>
                  <a:cubicBezTo>
                    <a:pt x="3147" y="1993"/>
                    <a:pt x="2607" y="1816"/>
                    <a:pt x="2153" y="1511"/>
                  </a:cubicBezTo>
                  <a:cubicBezTo>
                    <a:pt x="1454" y="1045"/>
                    <a:pt x="814" y="499"/>
                    <a:pt x="130" y="11"/>
                  </a:cubicBezTo>
                  <a:cubicBezTo>
                    <a:pt x="120" y="4"/>
                    <a:pt x="108" y="1"/>
                    <a:pt x="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6"/>
            <p:cNvSpPr/>
            <p:nvPr/>
          </p:nvSpPr>
          <p:spPr>
            <a:xfrm>
              <a:off x="2146425" y="3688075"/>
              <a:ext cx="115900" cy="71175"/>
            </a:xfrm>
            <a:custGeom>
              <a:avLst/>
              <a:gdLst/>
              <a:ahLst/>
              <a:cxnLst/>
              <a:rect l="l" t="t" r="r" b="b"/>
              <a:pathLst>
                <a:path w="4636" h="2847" extrusionOk="0">
                  <a:moveTo>
                    <a:pt x="4481" y="0"/>
                  </a:moveTo>
                  <a:cubicBezTo>
                    <a:pt x="4480" y="0"/>
                    <a:pt x="4479" y="0"/>
                    <a:pt x="4478" y="0"/>
                  </a:cubicBezTo>
                  <a:cubicBezTo>
                    <a:pt x="4119" y="10"/>
                    <a:pt x="4086" y="104"/>
                    <a:pt x="3763" y="342"/>
                  </a:cubicBezTo>
                  <a:cubicBezTo>
                    <a:pt x="3319" y="671"/>
                    <a:pt x="2846" y="965"/>
                    <a:pt x="2377" y="1257"/>
                  </a:cubicBezTo>
                  <a:cubicBezTo>
                    <a:pt x="1621" y="1729"/>
                    <a:pt x="605" y="2092"/>
                    <a:pt x="23" y="2783"/>
                  </a:cubicBezTo>
                  <a:cubicBezTo>
                    <a:pt x="0" y="2807"/>
                    <a:pt x="17" y="2845"/>
                    <a:pt x="49" y="2847"/>
                  </a:cubicBezTo>
                  <a:cubicBezTo>
                    <a:pt x="958" y="2835"/>
                    <a:pt x="1890" y="2162"/>
                    <a:pt x="2649" y="1724"/>
                  </a:cubicBezTo>
                  <a:cubicBezTo>
                    <a:pt x="3230" y="1388"/>
                    <a:pt x="4442" y="883"/>
                    <a:pt x="4615" y="181"/>
                  </a:cubicBezTo>
                  <a:cubicBezTo>
                    <a:pt x="4636" y="93"/>
                    <a:pt x="4573" y="0"/>
                    <a:pt x="44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0" name="Google Shape;3020;p6"/>
            <p:cNvSpPr/>
            <p:nvPr/>
          </p:nvSpPr>
          <p:spPr>
            <a:xfrm>
              <a:off x="2005050" y="3542275"/>
              <a:ext cx="29275" cy="151850"/>
            </a:xfrm>
            <a:custGeom>
              <a:avLst/>
              <a:gdLst/>
              <a:ahLst/>
              <a:cxnLst/>
              <a:rect l="l" t="t" r="r" b="b"/>
              <a:pathLst>
                <a:path w="1171" h="6074" extrusionOk="0">
                  <a:moveTo>
                    <a:pt x="227" y="1"/>
                  </a:moveTo>
                  <a:cubicBezTo>
                    <a:pt x="196" y="1"/>
                    <a:pt x="167" y="17"/>
                    <a:pt x="161" y="52"/>
                  </a:cubicBezTo>
                  <a:cubicBezTo>
                    <a:pt x="1" y="1044"/>
                    <a:pt x="145" y="2166"/>
                    <a:pt x="156" y="3175"/>
                  </a:cubicBezTo>
                  <a:cubicBezTo>
                    <a:pt x="165" y="3757"/>
                    <a:pt x="240" y="4335"/>
                    <a:pt x="297" y="4915"/>
                  </a:cubicBezTo>
                  <a:cubicBezTo>
                    <a:pt x="335" y="5309"/>
                    <a:pt x="206" y="5690"/>
                    <a:pt x="427" y="6026"/>
                  </a:cubicBezTo>
                  <a:cubicBezTo>
                    <a:pt x="448" y="6059"/>
                    <a:pt x="478" y="6074"/>
                    <a:pt x="510" y="6074"/>
                  </a:cubicBezTo>
                  <a:cubicBezTo>
                    <a:pt x="536" y="6074"/>
                    <a:pt x="563" y="6064"/>
                    <a:pt x="586" y="6046"/>
                  </a:cubicBezTo>
                  <a:cubicBezTo>
                    <a:pt x="1170" y="5590"/>
                    <a:pt x="676" y="4135"/>
                    <a:pt x="632" y="3483"/>
                  </a:cubicBezTo>
                  <a:cubicBezTo>
                    <a:pt x="557" y="2397"/>
                    <a:pt x="845" y="1016"/>
                    <a:pt x="289" y="34"/>
                  </a:cubicBezTo>
                  <a:cubicBezTo>
                    <a:pt x="277" y="12"/>
                    <a:pt x="251" y="1"/>
                    <a:pt x="2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1" name="Google Shape;3021;p6"/>
            <p:cNvSpPr/>
            <p:nvPr/>
          </p:nvSpPr>
          <p:spPr>
            <a:xfrm>
              <a:off x="4383675" y="2793925"/>
              <a:ext cx="534125" cy="457200"/>
            </a:xfrm>
            <a:custGeom>
              <a:avLst/>
              <a:gdLst/>
              <a:ahLst/>
              <a:cxnLst/>
              <a:rect l="l" t="t" r="r" b="b"/>
              <a:pathLst>
                <a:path w="21365" h="18288" extrusionOk="0">
                  <a:moveTo>
                    <a:pt x="16225" y="253"/>
                  </a:moveTo>
                  <a:cubicBezTo>
                    <a:pt x="16288" y="473"/>
                    <a:pt x="16306" y="492"/>
                    <a:pt x="16442" y="750"/>
                  </a:cubicBezTo>
                  <a:cubicBezTo>
                    <a:pt x="16711" y="1260"/>
                    <a:pt x="17005" y="1756"/>
                    <a:pt x="17275" y="2264"/>
                  </a:cubicBezTo>
                  <a:cubicBezTo>
                    <a:pt x="17825" y="3304"/>
                    <a:pt x="18358" y="4351"/>
                    <a:pt x="18873" y="5404"/>
                  </a:cubicBezTo>
                  <a:cubicBezTo>
                    <a:pt x="19326" y="6339"/>
                    <a:pt x="19846" y="7230"/>
                    <a:pt x="20340" y="8142"/>
                  </a:cubicBezTo>
                  <a:cubicBezTo>
                    <a:pt x="20477" y="8396"/>
                    <a:pt x="20627" y="8773"/>
                    <a:pt x="20832" y="9033"/>
                  </a:cubicBezTo>
                  <a:cubicBezTo>
                    <a:pt x="20556" y="9215"/>
                    <a:pt x="20305" y="9485"/>
                    <a:pt x="20107" y="9744"/>
                  </a:cubicBezTo>
                  <a:cubicBezTo>
                    <a:pt x="19956" y="9943"/>
                    <a:pt x="19790" y="10130"/>
                    <a:pt x="19624" y="10319"/>
                  </a:cubicBezTo>
                  <a:cubicBezTo>
                    <a:pt x="19408" y="10494"/>
                    <a:pt x="19196" y="10676"/>
                    <a:pt x="18983" y="10855"/>
                  </a:cubicBezTo>
                  <a:cubicBezTo>
                    <a:pt x="18860" y="10470"/>
                    <a:pt x="18653" y="10115"/>
                    <a:pt x="18376" y="9820"/>
                  </a:cubicBezTo>
                  <a:cubicBezTo>
                    <a:pt x="18342" y="9784"/>
                    <a:pt x="18301" y="9769"/>
                    <a:pt x="18258" y="9769"/>
                  </a:cubicBezTo>
                  <a:cubicBezTo>
                    <a:pt x="18210" y="9769"/>
                    <a:pt x="18161" y="9788"/>
                    <a:pt x="18122" y="9820"/>
                  </a:cubicBezTo>
                  <a:cubicBezTo>
                    <a:pt x="17712" y="10148"/>
                    <a:pt x="17090" y="10466"/>
                    <a:pt x="16796" y="10932"/>
                  </a:cubicBezTo>
                  <a:cubicBezTo>
                    <a:pt x="16708" y="10798"/>
                    <a:pt x="16618" y="10665"/>
                    <a:pt x="16532" y="10535"/>
                  </a:cubicBezTo>
                  <a:cubicBezTo>
                    <a:pt x="15999" y="9718"/>
                    <a:pt x="15443" y="8928"/>
                    <a:pt x="14974" y="8071"/>
                  </a:cubicBezTo>
                  <a:cubicBezTo>
                    <a:pt x="14528" y="7258"/>
                    <a:pt x="14058" y="6455"/>
                    <a:pt x="13568" y="5668"/>
                  </a:cubicBezTo>
                  <a:cubicBezTo>
                    <a:pt x="13181" y="5046"/>
                    <a:pt x="12776" y="4320"/>
                    <a:pt x="12192" y="3855"/>
                  </a:cubicBezTo>
                  <a:cubicBezTo>
                    <a:pt x="13658" y="2776"/>
                    <a:pt x="15085" y="1700"/>
                    <a:pt x="16225" y="253"/>
                  </a:cubicBezTo>
                  <a:close/>
                  <a:moveTo>
                    <a:pt x="18220" y="10196"/>
                  </a:moveTo>
                  <a:cubicBezTo>
                    <a:pt x="18430" y="10460"/>
                    <a:pt x="18594" y="10742"/>
                    <a:pt x="18847" y="10968"/>
                  </a:cubicBezTo>
                  <a:cubicBezTo>
                    <a:pt x="18381" y="11364"/>
                    <a:pt x="17920" y="11765"/>
                    <a:pt x="17464" y="12172"/>
                  </a:cubicBezTo>
                  <a:cubicBezTo>
                    <a:pt x="17339" y="11795"/>
                    <a:pt x="17128" y="11442"/>
                    <a:pt x="16906" y="11101"/>
                  </a:cubicBezTo>
                  <a:cubicBezTo>
                    <a:pt x="17375" y="10916"/>
                    <a:pt x="17820" y="10520"/>
                    <a:pt x="18220" y="10196"/>
                  </a:cubicBezTo>
                  <a:close/>
                  <a:moveTo>
                    <a:pt x="12070" y="3946"/>
                  </a:moveTo>
                  <a:cubicBezTo>
                    <a:pt x="12336" y="4631"/>
                    <a:pt x="12841" y="5248"/>
                    <a:pt x="13228" y="5866"/>
                  </a:cubicBezTo>
                  <a:cubicBezTo>
                    <a:pt x="13721" y="6654"/>
                    <a:pt x="14178" y="7463"/>
                    <a:pt x="14628" y="8275"/>
                  </a:cubicBezTo>
                  <a:cubicBezTo>
                    <a:pt x="15048" y="9033"/>
                    <a:pt x="15522" y="9749"/>
                    <a:pt x="16012" y="10465"/>
                  </a:cubicBezTo>
                  <a:cubicBezTo>
                    <a:pt x="16439" y="11088"/>
                    <a:pt x="16767" y="11798"/>
                    <a:pt x="17195" y="12418"/>
                  </a:cubicBezTo>
                  <a:cubicBezTo>
                    <a:pt x="16560" y="12992"/>
                    <a:pt x="15932" y="13572"/>
                    <a:pt x="15308" y="14156"/>
                  </a:cubicBezTo>
                  <a:cubicBezTo>
                    <a:pt x="14267" y="15125"/>
                    <a:pt x="13335" y="16195"/>
                    <a:pt x="12356" y="17212"/>
                  </a:cubicBezTo>
                  <a:cubicBezTo>
                    <a:pt x="12179" y="16636"/>
                    <a:pt x="11723" y="16070"/>
                    <a:pt x="11437" y="15620"/>
                  </a:cubicBezTo>
                  <a:cubicBezTo>
                    <a:pt x="10705" y="14467"/>
                    <a:pt x="10113" y="13204"/>
                    <a:pt x="9492" y="11990"/>
                  </a:cubicBezTo>
                  <a:cubicBezTo>
                    <a:pt x="9057" y="11139"/>
                    <a:pt x="8629" y="10284"/>
                    <a:pt x="8194" y="9433"/>
                  </a:cubicBezTo>
                  <a:cubicBezTo>
                    <a:pt x="7982" y="9021"/>
                    <a:pt x="7718" y="8037"/>
                    <a:pt x="7315" y="7696"/>
                  </a:cubicBezTo>
                  <a:cubicBezTo>
                    <a:pt x="7954" y="7386"/>
                    <a:pt x="8471" y="6859"/>
                    <a:pt x="8993" y="6377"/>
                  </a:cubicBezTo>
                  <a:cubicBezTo>
                    <a:pt x="9854" y="5579"/>
                    <a:pt x="10797" y="4884"/>
                    <a:pt x="11741" y="4188"/>
                  </a:cubicBezTo>
                  <a:cubicBezTo>
                    <a:pt x="11850" y="4106"/>
                    <a:pt x="11960" y="4026"/>
                    <a:pt x="12070" y="3946"/>
                  </a:cubicBezTo>
                  <a:close/>
                  <a:moveTo>
                    <a:pt x="5686" y="10368"/>
                  </a:moveTo>
                  <a:cubicBezTo>
                    <a:pt x="6094" y="11610"/>
                    <a:pt x="6667" y="12824"/>
                    <a:pt x="7280" y="13959"/>
                  </a:cubicBezTo>
                  <a:cubicBezTo>
                    <a:pt x="7643" y="14628"/>
                    <a:pt x="7992" y="15294"/>
                    <a:pt x="8324" y="15981"/>
                  </a:cubicBezTo>
                  <a:cubicBezTo>
                    <a:pt x="8565" y="16485"/>
                    <a:pt x="8783" y="17084"/>
                    <a:pt x="9223" y="17440"/>
                  </a:cubicBezTo>
                  <a:cubicBezTo>
                    <a:pt x="8845" y="17443"/>
                    <a:pt x="8470" y="17448"/>
                    <a:pt x="8092" y="17454"/>
                  </a:cubicBezTo>
                  <a:cubicBezTo>
                    <a:pt x="7216" y="15369"/>
                    <a:pt x="5794" y="13542"/>
                    <a:pt x="4928" y="11439"/>
                  </a:cubicBezTo>
                  <a:cubicBezTo>
                    <a:pt x="4918" y="11421"/>
                    <a:pt x="4905" y="11405"/>
                    <a:pt x="4887" y="11393"/>
                  </a:cubicBezTo>
                  <a:cubicBezTo>
                    <a:pt x="5156" y="11053"/>
                    <a:pt x="5422" y="10712"/>
                    <a:pt x="5686" y="10368"/>
                  </a:cubicBezTo>
                  <a:close/>
                  <a:moveTo>
                    <a:pt x="6419" y="9392"/>
                  </a:moveTo>
                  <a:cubicBezTo>
                    <a:pt x="6983" y="10825"/>
                    <a:pt x="7846" y="12185"/>
                    <a:pt x="8599" y="13501"/>
                  </a:cubicBezTo>
                  <a:cubicBezTo>
                    <a:pt x="9088" y="14356"/>
                    <a:pt x="9587" y="15204"/>
                    <a:pt x="10028" y="16085"/>
                  </a:cubicBezTo>
                  <a:cubicBezTo>
                    <a:pt x="10248" y="16523"/>
                    <a:pt x="10466" y="17067"/>
                    <a:pt x="10779" y="17476"/>
                  </a:cubicBezTo>
                  <a:cubicBezTo>
                    <a:pt x="10346" y="17453"/>
                    <a:pt x="9913" y="17443"/>
                    <a:pt x="9478" y="17441"/>
                  </a:cubicBezTo>
                  <a:cubicBezTo>
                    <a:pt x="9344" y="16856"/>
                    <a:pt x="8922" y="16327"/>
                    <a:pt x="8655" y="15788"/>
                  </a:cubicBezTo>
                  <a:cubicBezTo>
                    <a:pt x="8319" y="15104"/>
                    <a:pt x="7979" y="14434"/>
                    <a:pt x="7605" y="13770"/>
                  </a:cubicBezTo>
                  <a:cubicBezTo>
                    <a:pt x="7200" y="13056"/>
                    <a:pt x="6841" y="12320"/>
                    <a:pt x="6509" y="11570"/>
                  </a:cubicBezTo>
                  <a:cubicBezTo>
                    <a:pt x="6294" y="11083"/>
                    <a:pt x="6147" y="10561"/>
                    <a:pt x="5892" y="10099"/>
                  </a:cubicBezTo>
                  <a:cubicBezTo>
                    <a:pt x="5943" y="10033"/>
                    <a:pt x="5994" y="9968"/>
                    <a:pt x="6043" y="9902"/>
                  </a:cubicBezTo>
                  <a:cubicBezTo>
                    <a:pt x="6166" y="9736"/>
                    <a:pt x="6294" y="9566"/>
                    <a:pt x="6419" y="9392"/>
                  </a:cubicBezTo>
                  <a:close/>
                  <a:moveTo>
                    <a:pt x="4761" y="11554"/>
                  </a:moveTo>
                  <a:cubicBezTo>
                    <a:pt x="4813" y="12422"/>
                    <a:pt x="5364" y="13288"/>
                    <a:pt x="5776" y="14019"/>
                  </a:cubicBezTo>
                  <a:cubicBezTo>
                    <a:pt x="6414" y="15153"/>
                    <a:pt x="6988" y="16401"/>
                    <a:pt x="7746" y="17461"/>
                  </a:cubicBezTo>
                  <a:cubicBezTo>
                    <a:pt x="7387" y="17469"/>
                    <a:pt x="7029" y="17476"/>
                    <a:pt x="6673" y="17477"/>
                  </a:cubicBezTo>
                  <a:cubicBezTo>
                    <a:pt x="6368" y="16675"/>
                    <a:pt x="5819" y="15899"/>
                    <a:pt x="5422" y="15186"/>
                  </a:cubicBezTo>
                  <a:cubicBezTo>
                    <a:pt x="5074" y="14559"/>
                    <a:pt x="4747" y="13926"/>
                    <a:pt x="4477" y="13263"/>
                  </a:cubicBezTo>
                  <a:cubicBezTo>
                    <a:pt x="4355" y="12966"/>
                    <a:pt x="4245" y="12691"/>
                    <a:pt x="4072" y="12438"/>
                  </a:cubicBezTo>
                  <a:cubicBezTo>
                    <a:pt x="4118" y="12377"/>
                    <a:pt x="4163" y="12312"/>
                    <a:pt x="4213" y="12249"/>
                  </a:cubicBezTo>
                  <a:cubicBezTo>
                    <a:pt x="4393" y="12016"/>
                    <a:pt x="4577" y="11785"/>
                    <a:pt x="4761" y="11554"/>
                  </a:cubicBezTo>
                  <a:close/>
                  <a:moveTo>
                    <a:pt x="1850" y="15593"/>
                  </a:moveTo>
                  <a:cubicBezTo>
                    <a:pt x="1996" y="16191"/>
                    <a:pt x="2218" y="16933"/>
                    <a:pt x="2557" y="17479"/>
                  </a:cubicBezTo>
                  <a:lnTo>
                    <a:pt x="1954" y="17479"/>
                  </a:lnTo>
                  <a:cubicBezTo>
                    <a:pt x="1890" y="17300"/>
                    <a:pt x="1791" y="17123"/>
                    <a:pt x="1737" y="16979"/>
                  </a:cubicBezTo>
                  <a:cubicBezTo>
                    <a:pt x="1645" y="16729"/>
                    <a:pt x="1562" y="16465"/>
                    <a:pt x="1422" y="16237"/>
                  </a:cubicBezTo>
                  <a:cubicBezTo>
                    <a:pt x="1568" y="16022"/>
                    <a:pt x="1709" y="15806"/>
                    <a:pt x="1850" y="15593"/>
                  </a:cubicBezTo>
                  <a:close/>
                  <a:moveTo>
                    <a:pt x="2513" y="14613"/>
                  </a:moveTo>
                  <a:cubicBezTo>
                    <a:pt x="2692" y="15073"/>
                    <a:pt x="2900" y="15519"/>
                    <a:pt x="3092" y="15971"/>
                  </a:cubicBezTo>
                  <a:cubicBezTo>
                    <a:pt x="3287" y="16428"/>
                    <a:pt x="3450" y="17016"/>
                    <a:pt x="3721" y="17479"/>
                  </a:cubicBezTo>
                  <a:lnTo>
                    <a:pt x="2966" y="17479"/>
                  </a:lnTo>
                  <a:cubicBezTo>
                    <a:pt x="2859" y="17131"/>
                    <a:pt x="2623" y="16788"/>
                    <a:pt x="2492" y="16475"/>
                  </a:cubicBezTo>
                  <a:cubicBezTo>
                    <a:pt x="2339" y="16114"/>
                    <a:pt x="2223" y="15707"/>
                    <a:pt x="1983" y="15392"/>
                  </a:cubicBezTo>
                  <a:cubicBezTo>
                    <a:pt x="2016" y="15342"/>
                    <a:pt x="2051" y="15291"/>
                    <a:pt x="2085" y="15240"/>
                  </a:cubicBezTo>
                  <a:cubicBezTo>
                    <a:pt x="2228" y="15032"/>
                    <a:pt x="2370" y="14823"/>
                    <a:pt x="2513" y="14613"/>
                  </a:cubicBezTo>
                  <a:close/>
                  <a:moveTo>
                    <a:pt x="3107" y="13762"/>
                  </a:moveTo>
                  <a:cubicBezTo>
                    <a:pt x="3532" y="14452"/>
                    <a:pt x="3770" y="15212"/>
                    <a:pt x="4098" y="15958"/>
                  </a:cubicBezTo>
                  <a:cubicBezTo>
                    <a:pt x="4270" y="16352"/>
                    <a:pt x="4451" y="17098"/>
                    <a:pt x="4815" y="17479"/>
                  </a:cubicBezTo>
                  <a:lnTo>
                    <a:pt x="4096" y="17479"/>
                  </a:lnTo>
                  <a:cubicBezTo>
                    <a:pt x="3998" y="17069"/>
                    <a:pt x="3763" y="16669"/>
                    <a:pt x="3599" y="16293"/>
                  </a:cubicBezTo>
                  <a:cubicBezTo>
                    <a:pt x="3320" y="15660"/>
                    <a:pt x="3020" y="15017"/>
                    <a:pt x="2635" y="14438"/>
                  </a:cubicBezTo>
                  <a:cubicBezTo>
                    <a:pt x="2790" y="14211"/>
                    <a:pt x="2948" y="13987"/>
                    <a:pt x="3107" y="13762"/>
                  </a:cubicBezTo>
                  <a:close/>
                  <a:moveTo>
                    <a:pt x="3960" y="12584"/>
                  </a:moveTo>
                  <a:cubicBezTo>
                    <a:pt x="4232" y="13449"/>
                    <a:pt x="4541" y="14272"/>
                    <a:pt x="4957" y="15086"/>
                  </a:cubicBezTo>
                  <a:cubicBezTo>
                    <a:pt x="5343" y="15839"/>
                    <a:pt x="5697" y="16713"/>
                    <a:pt x="6145" y="17479"/>
                  </a:cubicBezTo>
                  <a:lnTo>
                    <a:pt x="5253" y="17479"/>
                  </a:lnTo>
                  <a:cubicBezTo>
                    <a:pt x="5143" y="17221"/>
                    <a:pt x="4948" y="17000"/>
                    <a:pt x="4815" y="16749"/>
                  </a:cubicBezTo>
                  <a:cubicBezTo>
                    <a:pt x="4569" y="16285"/>
                    <a:pt x="4360" y="15780"/>
                    <a:pt x="4167" y="15294"/>
                  </a:cubicBezTo>
                  <a:cubicBezTo>
                    <a:pt x="3937" y="14717"/>
                    <a:pt x="3727" y="13995"/>
                    <a:pt x="3232" y="13583"/>
                  </a:cubicBezTo>
                  <a:cubicBezTo>
                    <a:pt x="3470" y="13247"/>
                    <a:pt x="3712" y="12914"/>
                    <a:pt x="3960" y="12584"/>
                  </a:cubicBezTo>
                  <a:close/>
                  <a:moveTo>
                    <a:pt x="1216" y="16534"/>
                  </a:moveTo>
                  <a:cubicBezTo>
                    <a:pt x="1298" y="16797"/>
                    <a:pt x="1408" y="17054"/>
                    <a:pt x="1501" y="17303"/>
                  </a:cubicBezTo>
                  <a:cubicBezTo>
                    <a:pt x="1521" y="17358"/>
                    <a:pt x="1542" y="17420"/>
                    <a:pt x="1562" y="17481"/>
                  </a:cubicBezTo>
                  <a:cubicBezTo>
                    <a:pt x="1189" y="17482"/>
                    <a:pt x="815" y="17482"/>
                    <a:pt x="441" y="17486"/>
                  </a:cubicBezTo>
                  <a:cubicBezTo>
                    <a:pt x="725" y="17199"/>
                    <a:pt x="976" y="16872"/>
                    <a:pt x="1216" y="16534"/>
                  </a:cubicBezTo>
                  <a:close/>
                  <a:moveTo>
                    <a:pt x="7090" y="8183"/>
                  </a:moveTo>
                  <a:cubicBezTo>
                    <a:pt x="7162" y="8427"/>
                    <a:pt x="7302" y="8675"/>
                    <a:pt x="7374" y="8836"/>
                  </a:cubicBezTo>
                  <a:cubicBezTo>
                    <a:pt x="7748" y="9671"/>
                    <a:pt x="8197" y="10471"/>
                    <a:pt x="8609" y="11286"/>
                  </a:cubicBezTo>
                  <a:cubicBezTo>
                    <a:pt x="9193" y="12441"/>
                    <a:pt x="9779" y="13593"/>
                    <a:pt x="10405" y="14726"/>
                  </a:cubicBezTo>
                  <a:cubicBezTo>
                    <a:pt x="10701" y="15256"/>
                    <a:pt x="11009" y="15775"/>
                    <a:pt x="11332" y="16288"/>
                  </a:cubicBezTo>
                  <a:cubicBezTo>
                    <a:pt x="11593" y="16705"/>
                    <a:pt x="11762" y="17156"/>
                    <a:pt x="11972" y="17587"/>
                  </a:cubicBezTo>
                  <a:cubicBezTo>
                    <a:pt x="11701" y="17550"/>
                    <a:pt x="11427" y="17523"/>
                    <a:pt x="11153" y="17502"/>
                  </a:cubicBezTo>
                  <a:cubicBezTo>
                    <a:pt x="11143" y="17131"/>
                    <a:pt x="10781" y="16762"/>
                    <a:pt x="10618" y="16450"/>
                  </a:cubicBezTo>
                  <a:cubicBezTo>
                    <a:pt x="10176" y="15597"/>
                    <a:pt x="9741" y="14749"/>
                    <a:pt x="9260" y="13914"/>
                  </a:cubicBezTo>
                  <a:cubicBezTo>
                    <a:pt x="8355" y="12341"/>
                    <a:pt x="7546" y="10678"/>
                    <a:pt x="6609" y="9119"/>
                  </a:cubicBezTo>
                  <a:cubicBezTo>
                    <a:pt x="6806" y="8823"/>
                    <a:pt x="6982" y="8512"/>
                    <a:pt x="7090" y="8183"/>
                  </a:cubicBezTo>
                  <a:close/>
                  <a:moveTo>
                    <a:pt x="16332" y="0"/>
                  </a:moveTo>
                  <a:cubicBezTo>
                    <a:pt x="16295" y="0"/>
                    <a:pt x="16262" y="23"/>
                    <a:pt x="16240" y="51"/>
                  </a:cubicBezTo>
                  <a:cubicBezTo>
                    <a:pt x="16232" y="51"/>
                    <a:pt x="16224" y="54"/>
                    <a:pt x="16217" y="59"/>
                  </a:cubicBezTo>
                  <a:cubicBezTo>
                    <a:pt x="13032" y="2554"/>
                    <a:pt x="9710" y="4833"/>
                    <a:pt x="6767" y="7625"/>
                  </a:cubicBezTo>
                  <a:cubicBezTo>
                    <a:pt x="6704" y="7682"/>
                    <a:pt x="6722" y="7764"/>
                    <a:pt x="6770" y="7817"/>
                  </a:cubicBezTo>
                  <a:cubicBezTo>
                    <a:pt x="6575" y="8030"/>
                    <a:pt x="6406" y="8270"/>
                    <a:pt x="6245" y="8514"/>
                  </a:cubicBezTo>
                  <a:cubicBezTo>
                    <a:pt x="6239" y="8504"/>
                    <a:pt x="6232" y="8493"/>
                    <a:pt x="6224" y="8481"/>
                  </a:cubicBezTo>
                  <a:cubicBezTo>
                    <a:pt x="6212" y="8462"/>
                    <a:pt x="6193" y="8454"/>
                    <a:pt x="6174" y="8454"/>
                  </a:cubicBezTo>
                  <a:cubicBezTo>
                    <a:pt x="6138" y="8454"/>
                    <a:pt x="6103" y="8484"/>
                    <a:pt x="6116" y="8527"/>
                  </a:cubicBezTo>
                  <a:cubicBezTo>
                    <a:pt x="6127" y="8568"/>
                    <a:pt x="6143" y="8608"/>
                    <a:pt x="6155" y="8647"/>
                  </a:cubicBezTo>
                  <a:cubicBezTo>
                    <a:pt x="5950" y="8967"/>
                    <a:pt x="5756" y="9295"/>
                    <a:pt x="5540" y="9594"/>
                  </a:cubicBezTo>
                  <a:lnTo>
                    <a:pt x="5538" y="9592"/>
                  </a:lnTo>
                  <a:cubicBezTo>
                    <a:pt x="5529" y="9582"/>
                    <a:pt x="5519" y="9578"/>
                    <a:pt x="5508" y="9578"/>
                  </a:cubicBezTo>
                  <a:cubicBezTo>
                    <a:pt x="5482" y="9578"/>
                    <a:pt x="5456" y="9605"/>
                    <a:pt x="5463" y="9635"/>
                  </a:cubicBezTo>
                  <a:cubicBezTo>
                    <a:pt x="5468" y="9649"/>
                    <a:pt x="5472" y="9664"/>
                    <a:pt x="5476" y="9680"/>
                  </a:cubicBezTo>
                  <a:cubicBezTo>
                    <a:pt x="4862" y="10522"/>
                    <a:pt x="4198" y="11329"/>
                    <a:pt x="3561" y="12154"/>
                  </a:cubicBezTo>
                  <a:cubicBezTo>
                    <a:pt x="2864" y="13058"/>
                    <a:pt x="2243" y="14016"/>
                    <a:pt x="1629" y="14977"/>
                  </a:cubicBezTo>
                  <a:cubicBezTo>
                    <a:pt x="1102" y="15801"/>
                    <a:pt x="474" y="16629"/>
                    <a:pt x="103" y="17541"/>
                  </a:cubicBezTo>
                  <a:cubicBezTo>
                    <a:pt x="38" y="17594"/>
                    <a:pt x="0" y="17673"/>
                    <a:pt x="2" y="17756"/>
                  </a:cubicBezTo>
                  <a:cubicBezTo>
                    <a:pt x="0" y="17891"/>
                    <a:pt x="85" y="18025"/>
                    <a:pt x="256" y="18025"/>
                  </a:cubicBezTo>
                  <a:cubicBezTo>
                    <a:pt x="258" y="18025"/>
                    <a:pt x="260" y="18025"/>
                    <a:pt x="263" y="18025"/>
                  </a:cubicBezTo>
                  <a:cubicBezTo>
                    <a:pt x="1171" y="18036"/>
                    <a:pt x="2080" y="18039"/>
                    <a:pt x="2988" y="18039"/>
                  </a:cubicBezTo>
                  <a:cubicBezTo>
                    <a:pt x="4127" y="18039"/>
                    <a:pt x="5266" y="18034"/>
                    <a:pt x="6404" y="18033"/>
                  </a:cubicBezTo>
                  <a:lnTo>
                    <a:pt x="6503" y="18033"/>
                  </a:lnTo>
                  <a:cubicBezTo>
                    <a:pt x="6555" y="18106"/>
                    <a:pt x="6606" y="18179"/>
                    <a:pt x="6660" y="18247"/>
                  </a:cubicBezTo>
                  <a:cubicBezTo>
                    <a:pt x="6683" y="18275"/>
                    <a:pt x="6710" y="18287"/>
                    <a:pt x="6736" y="18287"/>
                  </a:cubicBezTo>
                  <a:cubicBezTo>
                    <a:pt x="6805" y="18287"/>
                    <a:pt x="6872" y="18207"/>
                    <a:pt x="6859" y="18132"/>
                  </a:cubicBezTo>
                  <a:cubicBezTo>
                    <a:pt x="6854" y="18099"/>
                    <a:pt x="6842" y="18068"/>
                    <a:pt x="6837" y="18035"/>
                  </a:cubicBezTo>
                  <a:lnTo>
                    <a:pt x="6837" y="18035"/>
                  </a:lnTo>
                  <a:cubicBezTo>
                    <a:pt x="7690" y="18044"/>
                    <a:pt x="8555" y="18075"/>
                    <a:pt x="9418" y="18075"/>
                  </a:cubicBezTo>
                  <a:cubicBezTo>
                    <a:pt x="10334" y="18075"/>
                    <a:pt x="11246" y="18040"/>
                    <a:pt x="12139" y="17904"/>
                  </a:cubicBezTo>
                  <a:cubicBezTo>
                    <a:pt x="12169" y="17947"/>
                    <a:pt x="12220" y="17969"/>
                    <a:pt x="12270" y="17969"/>
                  </a:cubicBezTo>
                  <a:cubicBezTo>
                    <a:pt x="12335" y="17969"/>
                    <a:pt x="12397" y="17933"/>
                    <a:pt x="12410" y="17860"/>
                  </a:cubicBezTo>
                  <a:cubicBezTo>
                    <a:pt x="12416" y="17827"/>
                    <a:pt x="12413" y="17792"/>
                    <a:pt x="12416" y="17758"/>
                  </a:cubicBezTo>
                  <a:cubicBezTo>
                    <a:pt x="12631" y="17614"/>
                    <a:pt x="12827" y="17407"/>
                    <a:pt x="12974" y="17271"/>
                  </a:cubicBezTo>
                  <a:cubicBezTo>
                    <a:pt x="13658" y="16646"/>
                    <a:pt x="14286" y="15953"/>
                    <a:pt x="14954" y="15310"/>
                  </a:cubicBezTo>
                  <a:cubicBezTo>
                    <a:pt x="16885" y="13447"/>
                    <a:pt x="19049" y="11800"/>
                    <a:pt x="20761" y="9733"/>
                  </a:cubicBezTo>
                  <a:cubicBezTo>
                    <a:pt x="20914" y="9603"/>
                    <a:pt x="21055" y="9459"/>
                    <a:pt x="21143" y="9300"/>
                  </a:cubicBezTo>
                  <a:cubicBezTo>
                    <a:pt x="21150" y="9285"/>
                    <a:pt x="21155" y="9270"/>
                    <a:pt x="21158" y="9254"/>
                  </a:cubicBezTo>
                  <a:cubicBezTo>
                    <a:pt x="21266" y="9234"/>
                    <a:pt x="21348" y="9142"/>
                    <a:pt x="21355" y="9033"/>
                  </a:cubicBezTo>
                  <a:cubicBezTo>
                    <a:pt x="21365" y="8660"/>
                    <a:pt x="20924" y="8217"/>
                    <a:pt x="20745" y="7906"/>
                  </a:cubicBezTo>
                  <a:cubicBezTo>
                    <a:pt x="20226" y="7008"/>
                    <a:pt x="19744" y="6091"/>
                    <a:pt x="19296" y="5158"/>
                  </a:cubicBezTo>
                  <a:cubicBezTo>
                    <a:pt x="18785" y="4100"/>
                    <a:pt x="18232" y="3066"/>
                    <a:pt x="17676" y="2031"/>
                  </a:cubicBezTo>
                  <a:cubicBezTo>
                    <a:pt x="17416" y="1546"/>
                    <a:pt x="16928" y="186"/>
                    <a:pt x="16363" y="5"/>
                  </a:cubicBezTo>
                  <a:cubicBezTo>
                    <a:pt x="16353" y="2"/>
                    <a:pt x="16342" y="0"/>
                    <a:pt x="16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6"/>
            <p:cNvSpPr/>
            <p:nvPr/>
          </p:nvSpPr>
          <p:spPr>
            <a:xfrm>
              <a:off x="4671975" y="3270825"/>
              <a:ext cx="61500" cy="67025"/>
            </a:xfrm>
            <a:custGeom>
              <a:avLst/>
              <a:gdLst/>
              <a:ahLst/>
              <a:cxnLst/>
              <a:rect l="l" t="t" r="r" b="b"/>
              <a:pathLst>
                <a:path w="2460" h="2681" extrusionOk="0">
                  <a:moveTo>
                    <a:pt x="1057" y="534"/>
                  </a:moveTo>
                  <a:cubicBezTo>
                    <a:pt x="1152" y="659"/>
                    <a:pt x="1239" y="788"/>
                    <a:pt x="1317" y="924"/>
                  </a:cubicBezTo>
                  <a:cubicBezTo>
                    <a:pt x="1145" y="960"/>
                    <a:pt x="978" y="1008"/>
                    <a:pt x="812" y="1064"/>
                  </a:cubicBezTo>
                  <a:cubicBezTo>
                    <a:pt x="878" y="878"/>
                    <a:pt x="952" y="698"/>
                    <a:pt x="1057" y="534"/>
                  </a:cubicBezTo>
                  <a:close/>
                  <a:moveTo>
                    <a:pt x="1043" y="1"/>
                  </a:moveTo>
                  <a:cubicBezTo>
                    <a:pt x="991" y="1"/>
                    <a:pt x="940" y="19"/>
                    <a:pt x="907" y="60"/>
                  </a:cubicBezTo>
                  <a:cubicBezTo>
                    <a:pt x="637" y="393"/>
                    <a:pt x="492" y="773"/>
                    <a:pt x="368" y="1180"/>
                  </a:cubicBezTo>
                  <a:cubicBezTo>
                    <a:pt x="364" y="1192"/>
                    <a:pt x="359" y="1206"/>
                    <a:pt x="356" y="1218"/>
                  </a:cubicBezTo>
                  <a:cubicBezTo>
                    <a:pt x="274" y="1244"/>
                    <a:pt x="197" y="1267"/>
                    <a:pt x="128" y="1284"/>
                  </a:cubicBezTo>
                  <a:cubicBezTo>
                    <a:pt x="53" y="1300"/>
                    <a:pt x="74" y="1410"/>
                    <a:pt x="145" y="1412"/>
                  </a:cubicBezTo>
                  <a:cubicBezTo>
                    <a:pt x="194" y="1413"/>
                    <a:pt x="243" y="1415"/>
                    <a:pt x="292" y="1416"/>
                  </a:cubicBezTo>
                  <a:cubicBezTo>
                    <a:pt x="163" y="1810"/>
                    <a:pt x="15" y="2240"/>
                    <a:pt x="0" y="2632"/>
                  </a:cubicBezTo>
                  <a:cubicBezTo>
                    <a:pt x="1" y="2661"/>
                    <a:pt x="26" y="2681"/>
                    <a:pt x="51" y="2681"/>
                  </a:cubicBezTo>
                  <a:cubicBezTo>
                    <a:pt x="60" y="2681"/>
                    <a:pt x="68" y="2679"/>
                    <a:pt x="76" y="2675"/>
                  </a:cubicBezTo>
                  <a:cubicBezTo>
                    <a:pt x="359" y="2486"/>
                    <a:pt x="469" y="2127"/>
                    <a:pt x="574" y="1817"/>
                  </a:cubicBezTo>
                  <a:cubicBezTo>
                    <a:pt x="617" y="1687"/>
                    <a:pt x="656" y="1553"/>
                    <a:pt x="697" y="1420"/>
                  </a:cubicBezTo>
                  <a:cubicBezTo>
                    <a:pt x="873" y="1416"/>
                    <a:pt x="1050" y="1400"/>
                    <a:pt x="1224" y="1372"/>
                  </a:cubicBezTo>
                  <a:cubicBezTo>
                    <a:pt x="1324" y="1354"/>
                    <a:pt x="1429" y="1343"/>
                    <a:pt x="1534" y="1333"/>
                  </a:cubicBezTo>
                  <a:cubicBezTo>
                    <a:pt x="1587" y="1446"/>
                    <a:pt x="1637" y="1562"/>
                    <a:pt x="1685" y="1679"/>
                  </a:cubicBezTo>
                  <a:cubicBezTo>
                    <a:pt x="1801" y="1974"/>
                    <a:pt x="1826" y="2406"/>
                    <a:pt x="2116" y="2586"/>
                  </a:cubicBezTo>
                  <a:cubicBezTo>
                    <a:pt x="2126" y="2591"/>
                    <a:pt x="2136" y="2594"/>
                    <a:pt x="2146" y="2594"/>
                  </a:cubicBezTo>
                  <a:cubicBezTo>
                    <a:pt x="2160" y="2594"/>
                    <a:pt x="2175" y="2589"/>
                    <a:pt x="2185" y="2578"/>
                  </a:cubicBezTo>
                  <a:cubicBezTo>
                    <a:pt x="2459" y="2268"/>
                    <a:pt x="2195" y="1745"/>
                    <a:pt x="2066" y="1423"/>
                  </a:cubicBezTo>
                  <a:cubicBezTo>
                    <a:pt x="2044" y="1374"/>
                    <a:pt x="2020" y="1326"/>
                    <a:pt x="1998" y="1277"/>
                  </a:cubicBezTo>
                  <a:cubicBezTo>
                    <a:pt x="2102" y="1261"/>
                    <a:pt x="2203" y="1236"/>
                    <a:pt x="2302" y="1203"/>
                  </a:cubicBezTo>
                  <a:cubicBezTo>
                    <a:pt x="2336" y="1193"/>
                    <a:pt x="2349" y="1147"/>
                    <a:pt x="2323" y="1121"/>
                  </a:cubicBezTo>
                  <a:cubicBezTo>
                    <a:pt x="2184" y="965"/>
                    <a:pt x="2002" y="898"/>
                    <a:pt x="1800" y="882"/>
                  </a:cubicBezTo>
                  <a:cubicBezTo>
                    <a:pt x="1632" y="583"/>
                    <a:pt x="1429" y="308"/>
                    <a:pt x="1194" y="60"/>
                  </a:cubicBezTo>
                  <a:cubicBezTo>
                    <a:pt x="1157" y="22"/>
                    <a:pt x="1099" y="1"/>
                    <a:pt x="10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6"/>
            <p:cNvSpPr/>
            <p:nvPr/>
          </p:nvSpPr>
          <p:spPr>
            <a:xfrm>
              <a:off x="4917250" y="3053450"/>
              <a:ext cx="42050" cy="66425"/>
            </a:xfrm>
            <a:custGeom>
              <a:avLst/>
              <a:gdLst/>
              <a:ahLst/>
              <a:cxnLst/>
              <a:rect l="l" t="t" r="r" b="b"/>
              <a:pathLst>
                <a:path w="1682" h="2657" extrusionOk="0">
                  <a:moveTo>
                    <a:pt x="562" y="1"/>
                  </a:moveTo>
                  <a:cubicBezTo>
                    <a:pt x="401" y="1"/>
                    <a:pt x="242" y="25"/>
                    <a:pt x="110" y="59"/>
                  </a:cubicBezTo>
                  <a:cubicBezTo>
                    <a:pt x="42" y="79"/>
                    <a:pt x="1" y="149"/>
                    <a:pt x="20" y="218"/>
                  </a:cubicBezTo>
                  <a:cubicBezTo>
                    <a:pt x="132" y="689"/>
                    <a:pt x="215" y="1166"/>
                    <a:pt x="271" y="1649"/>
                  </a:cubicBezTo>
                  <a:cubicBezTo>
                    <a:pt x="312" y="1980"/>
                    <a:pt x="306" y="2326"/>
                    <a:pt x="440" y="2634"/>
                  </a:cubicBezTo>
                  <a:cubicBezTo>
                    <a:pt x="447" y="2650"/>
                    <a:pt x="460" y="2656"/>
                    <a:pt x="474" y="2656"/>
                  </a:cubicBezTo>
                  <a:cubicBezTo>
                    <a:pt x="493" y="2656"/>
                    <a:pt x="513" y="2644"/>
                    <a:pt x="519" y="2625"/>
                  </a:cubicBezTo>
                  <a:cubicBezTo>
                    <a:pt x="534" y="2569"/>
                    <a:pt x="542" y="2511"/>
                    <a:pt x="548" y="2454"/>
                  </a:cubicBezTo>
                  <a:cubicBezTo>
                    <a:pt x="623" y="2558"/>
                    <a:pt x="765" y="2587"/>
                    <a:pt x="895" y="2587"/>
                  </a:cubicBezTo>
                  <a:cubicBezTo>
                    <a:pt x="899" y="2587"/>
                    <a:pt x="902" y="2587"/>
                    <a:pt x="906" y="2587"/>
                  </a:cubicBezTo>
                  <a:cubicBezTo>
                    <a:pt x="1469" y="2579"/>
                    <a:pt x="1682" y="2054"/>
                    <a:pt x="1516" y="1575"/>
                  </a:cubicBezTo>
                  <a:cubicBezTo>
                    <a:pt x="1446" y="1371"/>
                    <a:pt x="1311" y="1171"/>
                    <a:pt x="1116" y="1071"/>
                  </a:cubicBezTo>
                  <a:cubicBezTo>
                    <a:pt x="1044" y="1034"/>
                    <a:pt x="956" y="1010"/>
                    <a:pt x="871" y="1010"/>
                  </a:cubicBezTo>
                  <a:cubicBezTo>
                    <a:pt x="757" y="1010"/>
                    <a:pt x="649" y="1054"/>
                    <a:pt x="599" y="1171"/>
                  </a:cubicBezTo>
                  <a:cubicBezTo>
                    <a:pt x="591" y="1186"/>
                    <a:pt x="598" y="1204"/>
                    <a:pt x="614" y="1209"/>
                  </a:cubicBezTo>
                  <a:cubicBezTo>
                    <a:pt x="809" y="1260"/>
                    <a:pt x="939" y="1283"/>
                    <a:pt x="1075" y="1445"/>
                  </a:cubicBezTo>
                  <a:cubicBezTo>
                    <a:pt x="1192" y="1583"/>
                    <a:pt x="1249" y="1801"/>
                    <a:pt x="1196" y="1973"/>
                  </a:cubicBezTo>
                  <a:cubicBezTo>
                    <a:pt x="1123" y="2208"/>
                    <a:pt x="847" y="2111"/>
                    <a:pt x="673" y="2159"/>
                  </a:cubicBezTo>
                  <a:cubicBezTo>
                    <a:pt x="632" y="2170"/>
                    <a:pt x="596" y="2192"/>
                    <a:pt x="567" y="2219"/>
                  </a:cubicBezTo>
                  <a:cubicBezTo>
                    <a:pt x="567" y="1973"/>
                    <a:pt x="526" y="1719"/>
                    <a:pt x="499" y="1481"/>
                  </a:cubicBezTo>
                  <a:cubicBezTo>
                    <a:pt x="453" y="1091"/>
                    <a:pt x="388" y="702"/>
                    <a:pt x="302" y="317"/>
                  </a:cubicBezTo>
                  <a:lnTo>
                    <a:pt x="302" y="317"/>
                  </a:lnTo>
                  <a:cubicBezTo>
                    <a:pt x="450" y="320"/>
                    <a:pt x="598" y="336"/>
                    <a:pt x="742" y="366"/>
                  </a:cubicBezTo>
                  <a:cubicBezTo>
                    <a:pt x="1073" y="435"/>
                    <a:pt x="1101" y="592"/>
                    <a:pt x="916" y="876"/>
                  </a:cubicBezTo>
                  <a:cubicBezTo>
                    <a:pt x="895" y="907"/>
                    <a:pt x="923" y="943"/>
                    <a:pt x="955" y="943"/>
                  </a:cubicBezTo>
                  <a:cubicBezTo>
                    <a:pt x="962" y="943"/>
                    <a:pt x="970" y="941"/>
                    <a:pt x="977" y="937"/>
                  </a:cubicBezTo>
                  <a:cubicBezTo>
                    <a:pt x="1252" y="773"/>
                    <a:pt x="1500" y="500"/>
                    <a:pt x="1213" y="215"/>
                  </a:cubicBezTo>
                  <a:cubicBezTo>
                    <a:pt x="1052" y="56"/>
                    <a:pt x="805" y="1"/>
                    <a:pt x="5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6"/>
            <p:cNvSpPr/>
            <p:nvPr/>
          </p:nvSpPr>
          <p:spPr>
            <a:xfrm>
              <a:off x="4683050" y="2980975"/>
              <a:ext cx="51450" cy="88775"/>
            </a:xfrm>
            <a:custGeom>
              <a:avLst/>
              <a:gdLst/>
              <a:ahLst/>
              <a:cxnLst/>
              <a:rect l="l" t="t" r="r" b="b"/>
              <a:pathLst>
                <a:path w="2058" h="3551" extrusionOk="0">
                  <a:moveTo>
                    <a:pt x="619" y="403"/>
                  </a:moveTo>
                  <a:cubicBezTo>
                    <a:pt x="672" y="403"/>
                    <a:pt x="736" y="482"/>
                    <a:pt x="807" y="691"/>
                  </a:cubicBezTo>
                  <a:cubicBezTo>
                    <a:pt x="965" y="1149"/>
                    <a:pt x="852" y="1567"/>
                    <a:pt x="663" y="1969"/>
                  </a:cubicBezTo>
                  <a:cubicBezTo>
                    <a:pt x="632" y="1846"/>
                    <a:pt x="601" y="1723"/>
                    <a:pt x="571" y="1600"/>
                  </a:cubicBezTo>
                  <a:cubicBezTo>
                    <a:pt x="517" y="1363"/>
                    <a:pt x="468" y="1134"/>
                    <a:pt x="464" y="891"/>
                  </a:cubicBezTo>
                  <a:cubicBezTo>
                    <a:pt x="460" y="679"/>
                    <a:pt x="520" y="403"/>
                    <a:pt x="619" y="403"/>
                  </a:cubicBezTo>
                  <a:close/>
                  <a:moveTo>
                    <a:pt x="586" y="1"/>
                  </a:moveTo>
                  <a:cubicBezTo>
                    <a:pt x="276" y="1"/>
                    <a:pt x="217" y="710"/>
                    <a:pt x="208" y="891"/>
                  </a:cubicBezTo>
                  <a:cubicBezTo>
                    <a:pt x="185" y="1357"/>
                    <a:pt x="299" y="1869"/>
                    <a:pt x="463" y="2361"/>
                  </a:cubicBezTo>
                  <a:cubicBezTo>
                    <a:pt x="289" y="2676"/>
                    <a:pt x="107" y="2984"/>
                    <a:pt x="13" y="3302"/>
                  </a:cubicBezTo>
                  <a:cubicBezTo>
                    <a:pt x="0" y="3348"/>
                    <a:pt x="41" y="3396"/>
                    <a:pt x="86" y="3396"/>
                  </a:cubicBezTo>
                  <a:cubicBezTo>
                    <a:pt x="98" y="3396"/>
                    <a:pt x="110" y="3392"/>
                    <a:pt x="122" y="3384"/>
                  </a:cubicBezTo>
                  <a:cubicBezTo>
                    <a:pt x="322" y="3242"/>
                    <a:pt x="486" y="3032"/>
                    <a:pt x="622" y="2796"/>
                  </a:cubicBezTo>
                  <a:cubicBezTo>
                    <a:pt x="719" y="3038"/>
                    <a:pt x="822" y="3271"/>
                    <a:pt x="922" y="3483"/>
                  </a:cubicBezTo>
                  <a:cubicBezTo>
                    <a:pt x="945" y="3531"/>
                    <a:pt x="983" y="3551"/>
                    <a:pt x="1022" y="3551"/>
                  </a:cubicBezTo>
                  <a:cubicBezTo>
                    <a:pt x="1100" y="3551"/>
                    <a:pt x="1183" y="3474"/>
                    <a:pt x="1165" y="3381"/>
                  </a:cubicBezTo>
                  <a:cubicBezTo>
                    <a:pt x="1107" y="3107"/>
                    <a:pt x="1084" y="2858"/>
                    <a:pt x="1219" y="2627"/>
                  </a:cubicBezTo>
                  <a:cubicBezTo>
                    <a:pt x="1368" y="2891"/>
                    <a:pt x="1431" y="3179"/>
                    <a:pt x="1673" y="3398"/>
                  </a:cubicBezTo>
                  <a:cubicBezTo>
                    <a:pt x="1709" y="3432"/>
                    <a:pt x="1753" y="3448"/>
                    <a:pt x="1797" y="3448"/>
                  </a:cubicBezTo>
                  <a:cubicBezTo>
                    <a:pt x="1872" y="3448"/>
                    <a:pt x="1945" y="3401"/>
                    <a:pt x="1969" y="3321"/>
                  </a:cubicBezTo>
                  <a:cubicBezTo>
                    <a:pt x="1992" y="3245"/>
                    <a:pt x="2018" y="3171"/>
                    <a:pt x="2046" y="3099"/>
                  </a:cubicBezTo>
                  <a:cubicBezTo>
                    <a:pt x="2057" y="3059"/>
                    <a:pt x="2026" y="3023"/>
                    <a:pt x="1989" y="3023"/>
                  </a:cubicBezTo>
                  <a:cubicBezTo>
                    <a:pt x="1983" y="3023"/>
                    <a:pt x="1978" y="3024"/>
                    <a:pt x="1972" y="3025"/>
                  </a:cubicBezTo>
                  <a:cubicBezTo>
                    <a:pt x="1939" y="3038"/>
                    <a:pt x="1906" y="3048"/>
                    <a:pt x="1873" y="3061"/>
                  </a:cubicBezTo>
                  <a:cubicBezTo>
                    <a:pt x="1703" y="2786"/>
                    <a:pt x="1549" y="2502"/>
                    <a:pt x="1332" y="2262"/>
                  </a:cubicBezTo>
                  <a:cubicBezTo>
                    <a:pt x="1303" y="2233"/>
                    <a:pt x="1264" y="2218"/>
                    <a:pt x="1226" y="2218"/>
                  </a:cubicBezTo>
                  <a:cubicBezTo>
                    <a:pt x="1187" y="2218"/>
                    <a:pt x="1148" y="2233"/>
                    <a:pt x="1119" y="2262"/>
                  </a:cubicBezTo>
                  <a:cubicBezTo>
                    <a:pt x="1006" y="2385"/>
                    <a:pt x="925" y="2536"/>
                    <a:pt x="886" y="2699"/>
                  </a:cubicBezTo>
                  <a:cubicBezTo>
                    <a:pt x="856" y="2615"/>
                    <a:pt x="825" y="2530"/>
                    <a:pt x="799" y="2445"/>
                  </a:cubicBezTo>
                  <a:cubicBezTo>
                    <a:pt x="901" y="2210"/>
                    <a:pt x="989" y="1969"/>
                    <a:pt x="1063" y="1723"/>
                  </a:cubicBezTo>
                  <a:cubicBezTo>
                    <a:pt x="1203" y="1262"/>
                    <a:pt x="1229" y="269"/>
                    <a:pt x="694" y="27"/>
                  </a:cubicBezTo>
                  <a:cubicBezTo>
                    <a:pt x="655" y="9"/>
                    <a:pt x="619" y="1"/>
                    <a:pt x="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6"/>
            <p:cNvSpPr/>
            <p:nvPr/>
          </p:nvSpPr>
          <p:spPr>
            <a:xfrm>
              <a:off x="3931200" y="3148200"/>
              <a:ext cx="96950" cy="127925"/>
            </a:xfrm>
            <a:custGeom>
              <a:avLst/>
              <a:gdLst/>
              <a:ahLst/>
              <a:cxnLst/>
              <a:rect l="l" t="t" r="r" b="b"/>
              <a:pathLst>
                <a:path w="3878" h="5117" extrusionOk="0">
                  <a:moveTo>
                    <a:pt x="1699" y="590"/>
                  </a:moveTo>
                  <a:cubicBezTo>
                    <a:pt x="1769" y="590"/>
                    <a:pt x="1843" y="596"/>
                    <a:pt x="1921" y="608"/>
                  </a:cubicBezTo>
                  <a:cubicBezTo>
                    <a:pt x="1775" y="1333"/>
                    <a:pt x="1209" y="1841"/>
                    <a:pt x="586" y="2217"/>
                  </a:cubicBezTo>
                  <a:cubicBezTo>
                    <a:pt x="639" y="1392"/>
                    <a:pt x="880" y="590"/>
                    <a:pt x="1699" y="590"/>
                  </a:cubicBezTo>
                  <a:close/>
                  <a:moveTo>
                    <a:pt x="1688" y="1"/>
                  </a:moveTo>
                  <a:cubicBezTo>
                    <a:pt x="797" y="1"/>
                    <a:pt x="223" y="632"/>
                    <a:pt x="87" y="1659"/>
                  </a:cubicBezTo>
                  <a:cubicBezTo>
                    <a:pt x="0" y="2329"/>
                    <a:pt x="41" y="2995"/>
                    <a:pt x="113" y="3664"/>
                  </a:cubicBezTo>
                  <a:cubicBezTo>
                    <a:pt x="161" y="4109"/>
                    <a:pt x="161" y="4694"/>
                    <a:pt x="410" y="5078"/>
                  </a:cubicBezTo>
                  <a:cubicBezTo>
                    <a:pt x="426" y="5103"/>
                    <a:pt x="452" y="5116"/>
                    <a:pt x="478" y="5116"/>
                  </a:cubicBezTo>
                  <a:cubicBezTo>
                    <a:pt x="504" y="5116"/>
                    <a:pt x="530" y="5103"/>
                    <a:pt x="545" y="5078"/>
                  </a:cubicBezTo>
                  <a:cubicBezTo>
                    <a:pt x="848" y="4573"/>
                    <a:pt x="648" y="3618"/>
                    <a:pt x="586" y="2945"/>
                  </a:cubicBezTo>
                  <a:lnTo>
                    <a:pt x="586" y="2945"/>
                  </a:lnTo>
                  <a:cubicBezTo>
                    <a:pt x="1250" y="3342"/>
                    <a:pt x="2447" y="4996"/>
                    <a:pt x="3225" y="4996"/>
                  </a:cubicBezTo>
                  <a:cubicBezTo>
                    <a:pt x="3513" y="4996"/>
                    <a:pt x="3743" y="4770"/>
                    <a:pt x="3868" y="4169"/>
                  </a:cubicBezTo>
                  <a:cubicBezTo>
                    <a:pt x="3878" y="4128"/>
                    <a:pt x="3839" y="4083"/>
                    <a:pt x="3801" y="4083"/>
                  </a:cubicBezTo>
                  <a:cubicBezTo>
                    <a:pt x="3786" y="4083"/>
                    <a:pt x="3771" y="4089"/>
                    <a:pt x="3758" y="4105"/>
                  </a:cubicBezTo>
                  <a:cubicBezTo>
                    <a:pt x="3589" y="4324"/>
                    <a:pt x="3408" y="4414"/>
                    <a:pt x="3220" y="4414"/>
                  </a:cubicBezTo>
                  <a:cubicBezTo>
                    <a:pt x="2523" y="4414"/>
                    <a:pt x="1721" y="3179"/>
                    <a:pt x="1029" y="2606"/>
                  </a:cubicBezTo>
                  <a:cubicBezTo>
                    <a:pt x="1841" y="2101"/>
                    <a:pt x="2481" y="1397"/>
                    <a:pt x="2546" y="382"/>
                  </a:cubicBezTo>
                  <a:cubicBezTo>
                    <a:pt x="2556" y="252"/>
                    <a:pt x="2449" y="132"/>
                    <a:pt x="2331" y="98"/>
                  </a:cubicBezTo>
                  <a:cubicBezTo>
                    <a:pt x="2102" y="32"/>
                    <a:pt x="1887" y="1"/>
                    <a:pt x="16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6"/>
            <p:cNvSpPr/>
            <p:nvPr/>
          </p:nvSpPr>
          <p:spPr>
            <a:xfrm>
              <a:off x="4038475" y="3183875"/>
              <a:ext cx="55525" cy="13375"/>
            </a:xfrm>
            <a:custGeom>
              <a:avLst/>
              <a:gdLst/>
              <a:ahLst/>
              <a:cxnLst/>
              <a:rect l="l" t="t" r="r" b="b"/>
              <a:pathLst>
                <a:path w="2221" h="535" extrusionOk="0">
                  <a:moveTo>
                    <a:pt x="345" y="0"/>
                  </a:moveTo>
                  <a:cubicBezTo>
                    <a:pt x="253" y="0"/>
                    <a:pt x="162" y="3"/>
                    <a:pt x="70" y="9"/>
                  </a:cubicBezTo>
                  <a:cubicBezTo>
                    <a:pt x="19" y="13"/>
                    <a:pt x="1" y="65"/>
                    <a:pt x="30" y="103"/>
                  </a:cubicBezTo>
                  <a:cubicBezTo>
                    <a:pt x="243" y="373"/>
                    <a:pt x="578" y="424"/>
                    <a:pt x="908" y="465"/>
                  </a:cubicBezTo>
                  <a:cubicBezTo>
                    <a:pt x="1132" y="494"/>
                    <a:pt x="1384" y="535"/>
                    <a:pt x="1627" y="535"/>
                  </a:cubicBezTo>
                  <a:cubicBezTo>
                    <a:pt x="1763" y="535"/>
                    <a:pt x="1896" y="522"/>
                    <a:pt x="2020" y="487"/>
                  </a:cubicBezTo>
                  <a:cubicBezTo>
                    <a:pt x="2220" y="428"/>
                    <a:pt x="2217" y="145"/>
                    <a:pt x="2020" y="85"/>
                  </a:cubicBezTo>
                  <a:cubicBezTo>
                    <a:pt x="1849" y="33"/>
                    <a:pt x="1661" y="25"/>
                    <a:pt x="1474" y="25"/>
                  </a:cubicBezTo>
                  <a:cubicBezTo>
                    <a:pt x="1389" y="25"/>
                    <a:pt x="1305" y="27"/>
                    <a:pt x="1223" y="27"/>
                  </a:cubicBezTo>
                  <a:cubicBezTo>
                    <a:pt x="1185" y="27"/>
                    <a:pt x="1147" y="27"/>
                    <a:pt x="1110" y="26"/>
                  </a:cubicBezTo>
                  <a:cubicBezTo>
                    <a:pt x="851" y="20"/>
                    <a:pt x="599" y="0"/>
                    <a:pt x="3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6"/>
            <p:cNvSpPr/>
            <p:nvPr/>
          </p:nvSpPr>
          <p:spPr>
            <a:xfrm>
              <a:off x="4038175" y="3207375"/>
              <a:ext cx="59675" cy="13400"/>
            </a:xfrm>
            <a:custGeom>
              <a:avLst/>
              <a:gdLst/>
              <a:ahLst/>
              <a:cxnLst/>
              <a:rect l="l" t="t" r="r" b="b"/>
              <a:pathLst>
                <a:path w="2387" h="536" extrusionOk="0">
                  <a:moveTo>
                    <a:pt x="1874" y="1"/>
                  </a:moveTo>
                  <a:cubicBezTo>
                    <a:pt x="1681" y="1"/>
                    <a:pt x="1476" y="42"/>
                    <a:pt x="1315" y="55"/>
                  </a:cubicBezTo>
                  <a:cubicBezTo>
                    <a:pt x="1114" y="71"/>
                    <a:pt x="914" y="79"/>
                    <a:pt x="713" y="79"/>
                  </a:cubicBezTo>
                  <a:cubicBezTo>
                    <a:pt x="502" y="79"/>
                    <a:pt x="292" y="70"/>
                    <a:pt x="82" y="54"/>
                  </a:cubicBezTo>
                  <a:cubicBezTo>
                    <a:pt x="79" y="53"/>
                    <a:pt x="77" y="53"/>
                    <a:pt x="74" y="53"/>
                  </a:cubicBezTo>
                  <a:cubicBezTo>
                    <a:pt x="15" y="53"/>
                    <a:pt x="1" y="131"/>
                    <a:pt x="32" y="170"/>
                  </a:cubicBezTo>
                  <a:cubicBezTo>
                    <a:pt x="296" y="489"/>
                    <a:pt x="686" y="535"/>
                    <a:pt x="1077" y="535"/>
                  </a:cubicBezTo>
                  <a:cubicBezTo>
                    <a:pt x="1110" y="535"/>
                    <a:pt x="1143" y="535"/>
                    <a:pt x="1176" y="534"/>
                  </a:cubicBezTo>
                  <a:cubicBezTo>
                    <a:pt x="1203" y="534"/>
                    <a:pt x="1231" y="534"/>
                    <a:pt x="1261" y="534"/>
                  </a:cubicBezTo>
                  <a:cubicBezTo>
                    <a:pt x="1310" y="534"/>
                    <a:pt x="1362" y="534"/>
                    <a:pt x="1417" y="534"/>
                  </a:cubicBezTo>
                  <a:cubicBezTo>
                    <a:pt x="1757" y="534"/>
                    <a:pt x="2176" y="517"/>
                    <a:pt x="2365" y="270"/>
                  </a:cubicBezTo>
                  <a:cubicBezTo>
                    <a:pt x="2386" y="242"/>
                    <a:pt x="2372" y="203"/>
                    <a:pt x="2352" y="180"/>
                  </a:cubicBezTo>
                  <a:cubicBezTo>
                    <a:pt x="2238" y="39"/>
                    <a:pt x="2062" y="1"/>
                    <a:pt x="18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6"/>
            <p:cNvSpPr/>
            <p:nvPr/>
          </p:nvSpPr>
          <p:spPr>
            <a:xfrm>
              <a:off x="4126650" y="3061875"/>
              <a:ext cx="81100" cy="112400"/>
            </a:xfrm>
            <a:custGeom>
              <a:avLst/>
              <a:gdLst/>
              <a:ahLst/>
              <a:cxnLst/>
              <a:rect l="l" t="t" r="r" b="b"/>
              <a:pathLst>
                <a:path w="3244" h="4496" extrusionOk="0">
                  <a:moveTo>
                    <a:pt x="2747" y="1"/>
                  </a:moveTo>
                  <a:cubicBezTo>
                    <a:pt x="2727" y="1"/>
                    <a:pt x="2707" y="10"/>
                    <a:pt x="2697" y="32"/>
                  </a:cubicBezTo>
                  <a:cubicBezTo>
                    <a:pt x="2486" y="485"/>
                    <a:pt x="2568" y="987"/>
                    <a:pt x="2563" y="1474"/>
                  </a:cubicBezTo>
                  <a:cubicBezTo>
                    <a:pt x="2556" y="2145"/>
                    <a:pt x="2507" y="2832"/>
                    <a:pt x="2297" y="3474"/>
                  </a:cubicBezTo>
                  <a:cubicBezTo>
                    <a:pt x="2172" y="3858"/>
                    <a:pt x="1940" y="4016"/>
                    <a:pt x="1691" y="4016"/>
                  </a:cubicBezTo>
                  <a:cubicBezTo>
                    <a:pt x="1329" y="4016"/>
                    <a:pt x="929" y="3687"/>
                    <a:pt x="757" y="3242"/>
                  </a:cubicBezTo>
                  <a:cubicBezTo>
                    <a:pt x="486" y="2547"/>
                    <a:pt x="776" y="1697"/>
                    <a:pt x="461" y="1039"/>
                  </a:cubicBezTo>
                  <a:cubicBezTo>
                    <a:pt x="452" y="1026"/>
                    <a:pt x="438" y="1020"/>
                    <a:pt x="424" y="1020"/>
                  </a:cubicBezTo>
                  <a:cubicBezTo>
                    <a:pt x="409" y="1020"/>
                    <a:pt x="395" y="1026"/>
                    <a:pt x="386" y="1039"/>
                  </a:cubicBezTo>
                  <a:cubicBezTo>
                    <a:pt x="1" y="1774"/>
                    <a:pt x="153" y="2993"/>
                    <a:pt x="493" y="3711"/>
                  </a:cubicBezTo>
                  <a:cubicBezTo>
                    <a:pt x="700" y="4151"/>
                    <a:pt x="1240" y="4495"/>
                    <a:pt x="1744" y="4495"/>
                  </a:cubicBezTo>
                  <a:cubicBezTo>
                    <a:pt x="1901" y="4495"/>
                    <a:pt x="2055" y="4462"/>
                    <a:pt x="2194" y="4387"/>
                  </a:cubicBezTo>
                  <a:cubicBezTo>
                    <a:pt x="2799" y="4061"/>
                    <a:pt x="2904" y="3083"/>
                    <a:pt x="2981" y="2491"/>
                  </a:cubicBezTo>
                  <a:cubicBezTo>
                    <a:pt x="3071" y="1782"/>
                    <a:pt x="3244" y="655"/>
                    <a:pt x="2807" y="32"/>
                  </a:cubicBezTo>
                  <a:cubicBezTo>
                    <a:pt x="2794" y="13"/>
                    <a:pt x="2770" y="1"/>
                    <a:pt x="27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6"/>
            <p:cNvSpPr/>
            <p:nvPr/>
          </p:nvSpPr>
          <p:spPr>
            <a:xfrm>
              <a:off x="4124025" y="3206100"/>
              <a:ext cx="110925" cy="14900"/>
            </a:xfrm>
            <a:custGeom>
              <a:avLst/>
              <a:gdLst/>
              <a:ahLst/>
              <a:cxnLst/>
              <a:rect l="l" t="t" r="r" b="b"/>
              <a:pathLst>
                <a:path w="4437" h="596" extrusionOk="0">
                  <a:moveTo>
                    <a:pt x="84" y="0"/>
                  </a:moveTo>
                  <a:cubicBezTo>
                    <a:pt x="32" y="0"/>
                    <a:pt x="0" y="65"/>
                    <a:pt x="40" y="106"/>
                  </a:cubicBezTo>
                  <a:cubicBezTo>
                    <a:pt x="363" y="482"/>
                    <a:pt x="818" y="537"/>
                    <a:pt x="1284" y="537"/>
                  </a:cubicBezTo>
                  <a:cubicBezTo>
                    <a:pt x="1477" y="537"/>
                    <a:pt x="1671" y="528"/>
                    <a:pt x="1859" y="528"/>
                  </a:cubicBezTo>
                  <a:cubicBezTo>
                    <a:pt x="2366" y="528"/>
                    <a:pt x="2875" y="587"/>
                    <a:pt x="3383" y="592"/>
                  </a:cubicBezTo>
                  <a:cubicBezTo>
                    <a:pt x="3454" y="593"/>
                    <a:pt x="3531" y="596"/>
                    <a:pt x="3610" y="596"/>
                  </a:cubicBezTo>
                  <a:cubicBezTo>
                    <a:pt x="3873" y="596"/>
                    <a:pt x="4157" y="565"/>
                    <a:pt x="4308" y="346"/>
                  </a:cubicBezTo>
                  <a:cubicBezTo>
                    <a:pt x="4436" y="165"/>
                    <a:pt x="4231" y="39"/>
                    <a:pt x="4093" y="3"/>
                  </a:cubicBezTo>
                  <a:cubicBezTo>
                    <a:pt x="4089" y="2"/>
                    <a:pt x="4084" y="1"/>
                    <a:pt x="4080" y="1"/>
                  </a:cubicBezTo>
                  <a:cubicBezTo>
                    <a:pt x="4054" y="1"/>
                    <a:pt x="4029" y="17"/>
                    <a:pt x="4020" y="44"/>
                  </a:cubicBezTo>
                  <a:cubicBezTo>
                    <a:pt x="3944" y="50"/>
                    <a:pt x="3869" y="62"/>
                    <a:pt x="3795" y="70"/>
                  </a:cubicBezTo>
                  <a:cubicBezTo>
                    <a:pt x="3655" y="85"/>
                    <a:pt x="3513" y="91"/>
                    <a:pt x="3371" y="91"/>
                  </a:cubicBezTo>
                  <a:cubicBezTo>
                    <a:pt x="3164" y="91"/>
                    <a:pt x="2956" y="80"/>
                    <a:pt x="2752" y="72"/>
                  </a:cubicBezTo>
                  <a:cubicBezTo>
                    <a:pt x="2640" y="68"/>
                    <a:pt x="2528" y="66"/>
                    <a:pt x="2416" y="66"/>
                  </a:cubicBezTo>
                  <a:cubicBezTo>
                    <a:pt x="2012" y="66"/>
                    <a:pt x="1602" y="87"/>
                    <a:pt x="1196" y="87"/>
                  </a:cubicBezTo>
                  <a:cubicBezTo>
                    <a:pt x="827" y="87"/>
                    <a:pt x="460" y="70"/>
                    <a:pt x="102" y="3"/>
                  </a:cubicBezTo>
                  <a:cubicBezTo>
                    <a:pt x="96" y="1"/>
                    <a:pt x="90" y="0"/>
                    <a:pt x="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0" name="Google Shape;3030;p6"/>
            <p:cNvSpPr/>
            <p:nvPr/>
          </p:nvSpPr>
          <p:spPr>
            <a:xfrm>
              <a:off x="4153850" y="3251125"/>
              <a:ext cx="43075" cy="64600"/>
            </a:xfrm>
            <a:custGeom>
              <a:avLst/>
              <a:gdLst/>
              <a:ahLst/>
              <a:cxnLst/>
              <a:rect l="l" t="t" r="r" b="b"/>
              <a:pathLst>
                <a:path w="1723" h="2584" extrusionOk="0">
                  <a:moveTo>
                    <a:pt x="427" y="1"/>
                  </a:moveTo>
                  <a:cubicBezTo>
                    <a:pt x="313" y="1"/>
                    <a:pt x="199" y="18"/>
                    <a:pt x="89" y="59"/>
                  </a:cubicBezTo>
                  <a:cubicBezTo>
                    <a:pt x="0" y="90"/>
                    <a:pt x="7" y="198"/>
                    <a:pt x="89" y="231"/>
                  </a:cubicBezTo>
                  <a:cubicBezTo>
                    <a:pt x="143" y="254"/>
                    <a:pt x="358" y="331"/>
                    <a:pt x="591" y="393"/>
                  </a:cubicBezTo>
                  <a:cubicBezTo>
                    <a:pt x="573" y="681"/>
                    <a:pt x="586" y="966"/>
                    <a:pt x="599" y="1260"/>
                  </a:cubicBezTo>
                  <a:cubicBezTo>
                    <a:pt x="615" y="1584"/>
                    <a:pt x="560" y="1972"/>
                    <a:pt x="628" y="2301"/>
                  </a:cubicBezTo>
                  <a:cubicBezTo>
                    <a:pt x="450" y="2332"/>
                    <a:pt x="272" y="2373"/>
                    <a:pt x="97" y="2423"/>
                  </a:cubicBezTo>
                  <a:cubicBezTo>
                    <a:pt x="48" y="2437"/>
                    <a:pt x="46" y="2513"/>
                    <a:pt x="97" y="2524"/>
                  </a:cubicBezTo>
                  <a:cubicBezTo>
                    <a:pt x="255" y="2566"/>
                    <a:pt x="405" y="2584"/>
                    <a:pt x="550" y="2584"/>
                  </a:cubicBezTo>
                  <a:cubicBezTo>
                    <a:pt x="940" y="2584"/>
                    <a:pt x="1296" y="2453"/>
                    <a:pt x="1685" y="2286"/>
                  </a:cubicBezTo>
                  <a:cubicBezTo>
                    <a:pt x="1723" y="2272"/>
                    <a:pt x="1701" y="2213"/>
                    <a:pt x="1665" y="2213"/>
                  </a:cubicBezTo>
                  <a:cubicBezTo>
                    <a:pt x="1449" y="2213"/>
                    <a:pt x="1234" y="2223"/>
                    <a:pt x="1020" y="2245"/>
                  </a:cubicBezTo>
                  <a:cubicBezTo>
                    <a:pt x="1084" y="1970"/>
                    <a:pt x="1020" y="1616"/>
                    <a:pt x="1006" y="1379"/>
                  </a:cubicBezTo>
                  <a:cubicBezTo>
                    <a:pt x="984" y="1073"/>
                    <a:pt x="963" y="756"/>
                    <a:pt x="881" y="457"/>
                  </a:cubicBezTo>
                  <a:lnTo>
                    <a:pt x="881" y="457"/>
                  </a:lnTo>
                  <a:cubicBezTo>
                    <a:pt x="955" y="469"/>
                    <a:pt x="1024" y="477"/>
                    <a:pt x="1083" y="477"/>
                  </a:cubicBezTo>
                  <a:cubicBezTo>
                    <a:pt x="1202" y="477"/>
                    <a:pt x="1283" y="447"/>
                    <a:pt x="1283" y="367"/>
                  </a:cubicBezTo>
                  <a:cubicBezTo>
                    <a:pt x="1283" y="179"/>
                    <a:pt x="999" y="110"/>
                    <a:pt x="861" y="69"/>
                  </a:cubicBezTo>
                  <a:cubicBezTo>
                    <a:pt x="809" y="52"/>
                    <a:pt x="756" y="41"/>
                    <a:pt x="704" y="31"/>
                  </a:cubicBezTo>
                  <a:cubicBezTo>
                    <a:pt x="702" y="26"/>
                    <a:pt x="701" y="21"/>
                    <a:pt x="697" y="16"/>
                  </a:cubicBezTo>
                  <a:cubicBezTo>
                    <a:pt x="690" y="7"/>
                    <a:pt x="679" y="2"/>
                    <a:pt x="669" y="2"/>
                  </a:cubicBezTo>
                  <a:cubicBezTo>
                    <a:pt x="657" y="2"/>
                    <a:pt x="646" y="8"/>
                    <a:pt x="640" y="19"/>
                  </a:cubicBezTo>
                  <a:cubicBezTo>
                    <a:pt x="569" y="8"/>
                    <a:pt x="498" y="1"/>
                    <a:pt x="4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1" name="Google Shape;3031;p6"/>
            <p:cNvSpPr/>
            <p:nvPr/>
          </p:nvSpPr>
          <p:spPr>
            <a:xfrm>
              <a:off x="3015075" y="821150"/>
              <a:ext cx="1367825" cy="816350"/>
            </a:xfrm>
            <a:custGeom>
              <a:avLst/>
              <a:gdLst/>
              <a:ahLst/>
              <a:cxnLst/>
              <a:rect l="l" t="t" r="r" b="b"/>
              <a:pathLst>
                <a:path w="54713" h="32654" extrusionOk="0">
                  <a:moveTo>
                    <a:pt x="39998" y="529"/>
                  </a:moveTo>
                  <a:cubicBezTo>
                    <a:pt x="40259" y="1467"/>
                    <a:pt x="40963" y="2414"/>
                    <a:pt x="41406" y="3249"/>
                  </a:cubicBezTo>
                  <a:cubicBezTo>
                    <a:pt x="41522" y="3465"/>
                    <a:pt x="41634" y="3685"/>
                    <a:pt x="41749" y="3902"/>
                  </a:cubicBezTo>
                  <a:cubicBezTo>
                    <a:pt x="41357" y="4054"/>
                    <a:pt x="40999" y="4341"/>
                    <a:pt x="40631" y="4533"/>
                  </a:cubicBezTo>
                  <a:cubicBezTo>
                    <a:pt x="40486" y="4610"/>
                    <a:pt x="40340" y="4686"/>
                    <a:pt x="40194" y="4761"/>
                  </a:cubicBezTo>
                  <a:cubicBezTo>
                    <a:pt x="40212" y="3342"/>
                    <a:pt x="40197" y="1918"/>
                    <a:pt x="39998" y="529"/>
                  </a:cubicBezTo>
                  <a:close/>
                  <a:moveTo>
                    <a:pt x="39924" y="588"/>
                  </a:moveTo>
                  <a:cubicBezTo>
                    <a:pt x="39724" y="2036"/>
                    <a:pt x="39728" y="3523"/>
                    <a:pt x="39749" y="4999"/>
                  </a:cubicBezTo>
                  <a:cubicBezTo>
                    <a:pt x="39477" y="5148"/>
                    <a:pt x="39208" y="5306"/>
                    <a:pt x="38948" y="5480"/>
                  </a:cubicBezTo>
                  <a:cubicBezTo>
                    <a:pt x="38665" y="4827"/>
                    <a:pt x="38379" y="4177"/>
                    <a:pt x="38046" y="3547"/>
                  </a:cubicBezTo>
                  <a:cubicBezTo>
                    <a:pt x="37895" y="3260"/>
                    <a:pt x="37664" y="2742"/>
                    <a:pt x="37315" y="2593"/>
                  </a:cubicBezTo>
                  <a:cubicBezTo>
                    <a:pt x="38245" y="2030"/>
                    <a:pt x="39240" y="1406"/>
                    <a:pt x="39924" y="588"/>
                  </a:cubicBezTo>
                  <a:close/>
                  <a:moveTo>
                    <a:pt x="37106" y="2720"/>
                  </a:moveTo>
                  <a:cubicBezTo>
                    <a:pt x="37242" y="3163"/>
                    <a:pt x="37525" y="3582"/>
                    <a:pt x="37721" y="3998"/>
                  </a:cubicBezTo>
                  <a:cubicBezTo>
                    <a:pt x="38028" y="4650"/>
                    <a:pt x="38312" y="5321"/>
                    <a:pt x="38537" y="6005"/>
                  </a:cubicBezTo>
                  <a:cubicBezTo>
                    <a:pt x="38576" y="6127"/>
                    <a:pt x="38703" y="6227"/>
                    <a:pt x="38832" y="6227"/>
                  </a:cubicBezTo>
                  <a:cubicBezTo>
                    <a:pt x="38880" y="6227"/>
                    <a:pt x="38928" y="6213"/>
                    <a:pt x="38971" y="6182"/>
                  </a:cubicBezTo>
                  <a:cubicBezTo>
                    <a:pt x="39226" y="6001"/>
                    <a:pt x="39488" y="5836"/>
                    <a:pt x="39757" y="5683"/>
                  </a:cubicBezTo>
                  <a:cubicBezTo>
                    <a:pt x="39764" y="6087"/>
                    <a:pt x="39769" y="6489"/>
                    <a:pt x="39769" y="6889"/>
                  </a:cubicBezTo>
                  <a:cubicBezTo>
                    <a:pt x="39767" y="9320"/>
                    <a:pt x="39767" y="11753"/>
                    <a:pt x="39765" y="14184"/>
                  </a:cubicBezTo>
                  <a:cubicBezTo>
                    <a:pt x="39765" y="17855"/>
                    <a:pt x="39651" y="21556"/>
                    <a:pt x="39757" y="25230"/>
                  </a:cubicBezTo>
                  <a:cubicBezTo>
                    <a:pt x="39736" y="25245"/>
                    <a:pt x="39736" y="25275"/>
                    <a:pt x="39757" y="25289"/>
                  </a:cubicBezTo>
                  <a:cubicBezTo>
                    <a:pt x="39782" y="26141"/>
                    <a:pt x="39816" y="26990"/>
                    <a:pt x="39869" y="27840"/>
                  </a:cubicBezTo>
                  <a:cubicBezTo>
                    <a:pt x="39132" y="27839"/>
                    <a:pt x="38395" y="27839"/>
                    <a:pt x="37658" y="27839"/>
                  </a:cubicBezTo>
                  <a:cubicBezTo>
                    <a:pt x="34342" y="27839"/>
                    <a:pt x="31023" y="27848"/>
                    <a:pt x="27705" y="27848"/>
                  </a:cubicBezTo>
                  <a:lnTo>
                    <a:pt x="12039" y="27848"/>
                  </a:lnTo>
                  <a:cubicBezTo>
                    <a:pt x="11811" y="26643"/>
                    <a:pt x="11473" y="25458"/>
                    <a:pt x="11002" y="24325"/>
                  </a:cubicBezTo>
                  <a:cubicBezTo>
                    <a:pt x="10554" y="23250"/>
                    <a:pt x="9952" y="22253"/>
                    <a:pt x="9206" y="21388"/>
                  </a:cubicBezTo>
                  <a:cubicBezTo>
                    <a:pt x="9673" y="21028"/>
                    <a:pt x="10141" y="20665"/>
                    <a:pt x="10608" y="20306"/>
                  </a:cubicBezTo>
                  <a:cubicBezTo>
                    <a:pt x="14191" y="17566"/>
                    <a:pt x="17831" y="14897"/>
                    <a:pt x="21562" y="12363"/>
                  </a:cubicBezTo>
                  <a:cubicBezTo>
                    <a:pt x="25134" y="9935"/>
                    <a:pt x="28778" y="7614"/>
                    <a:pt x="32505" y="5434"/>
                  </a:cubicBezTo>
                  <a:cubicBezTo>
                    <a:pt x="33912" y="4610"/>
                    <a:pt x="35333" y="3810"/>
                    <a:pt x="36722" y="2953"/>
                  </a:cubicBezTo>
                  <a:cubicBezTo>
                    <a:pt x="36847" y="2876"/>
                    <a:pt x="36975" y="2799"/>
                    <a:pt x="37106" y="2720"/>
                  </a:cubicBezTo>
                  <a:close/>
                  <a:moveTo>
                    <a:pt x="40167" y="25452"/>
                  </a:moveTo>
                  <a:cubicBezTo>
                    <a:pt x="40376" y="25493"/>
                    <a:pt x="40599" y="25501"/>
                    <a:pt x="40797" y="25516"/>
                  </a:cubicBezTo>
                  <a:cubicBezTo>
                    <a:pt x="40925" y="25523"/>
                    <a:pt x="41053" y="25527"/>
                    <a:pt x="41181" y="25527"/>
                  </a:cubicBezTo>
                  <a:cubicBezTo>
                    <a:pt x="41485" y="25527"/>
                    <a:pt x="41788" y="25505"/>
                    <a:pt x="42088" y="25462"/>
                  </a:cubicBezTo>
                  <a:lnTo>
                    <a:pt x="42088" y="25462"/>
                  </a:lnTo>
                  <a:cubicBezTo>
                    <a:pt x="42083" y="26259"/>
                    <a:pt x="42060" y="27059"/>
                    <a:pt x="41942" y="27848"/>
                  </a:cubicBezTo>
                  <a:cubicBezTo>
                    <a:pt x="41316" y="27845"/>
                    <a:pt x="40687" y="27843"/>
                    <a:pt x="40059" y="27842"/>
                  </a:cubicBezTo>
                  <a:cubicBezTo>
                    <a:pt x="40110" y="27046"/>
                    <a:pt x="40141" y="26249"/>
                    <a:pt x="40167" y="25452"/>
                  </a:cubicBezTo>
                  <a:close/>
                  <a:moveTo>
                    <a:pt x="8942" y="21592"/>
                  </a:moveTo>
                  <a:cubicBezTo>
                    <a:pt x="9729" y="22548"/>
                    <a:pt x="10351" y="23654"/>
                    <a:pt x="10823" y="24878"/>
                  </a:cubicBezTo>
                  <a:cubicBezTo>
                    <a:pt x="11192" y="25837"/>
                    <a:pt x="11445" y="26838"/>
                    <a:pt x="11632" y="27850"/>
                  </a:cubicBezTo>
                  <a:cubicBezTo>
                    <a:pt x="8053" y="27852"/>
                    <a:pt x="4472" y="27855"/>
                    <a:pt x="891" y="27862"/>
                  </a:cubicBezTo>
                  <a:cubicBezTo>
                    <a:pt x="2382" y="26854"/>
                    <a:pt x="3765" y="25634"/>
                    <a:pt x="5170" y="24528"/>
                  </a:cubicBezTo>
                  <a:cubicBezTo>
                    <a:pt x="6425" y="23544"/>
                    <a:pt x="7682" y="22566"/>
                    <a:pt x="8942" y="21592"/>
                  </a:cubicBezTo>
                  <a:close/>
                  <a:moveTo>
                    <a:pt x="42009" y="4397"/>
                  </a:moveTo>
                  <a:cubicBezTo>
                    <a:pt x="42446" y="5225"/>
                    <a:pt x="42884" y="6051"/>
                    <a:pt x="43312" y="6882"/>
                  </a:cubicBezTo>
                  <a:cubicBezTo>
                    <a:pt x="44550" y="9287"/>
                    <a:pt x="45753" y="11712"/>
                    <a:pt x="46952" y="14138"/>
                  </a:cubicBezTo>
                  <a:cubicBezTo>
                    <a:pt x="49242" y="18774"/>
                    <a:pt x="51537" y="23406"/>
                    <a:pt x="53876" y="28017"/>
                  </a:cubicBezTo>
                  <a:cubicBezTo>
                    <a:pt x="50075" y="27911"/>
                    <a:pt x="46275" y="27868"/>
                    <a:pt x="42474" y="27850"/>
                  </a:cubicBezTo>
                  <a:cubicBezTo>
                    <a:pt x="42597" y="26961"/>
                    <a:pt x="42607" y="26064"/>
                    <a:pt x="42600" y="25165"/>
                  </a:cubicBezTo>
                  <a:cubicBezTo>
                    <a:pt x="42599" y="25012"/>
                    <a:pt x="42476" y="24914"/>
                    <a:pt x="42338" y="24914"/>
                  </a:cubicBezTo>
                  <a:cubicBezTo>
                    <a:pt x="42318" y="24914"/>
                    <a:pt x="42298" y="24916"/>
                    <a:pt x="42278" y="24920"/>
                  </a:cubicBezTo>
                  <a:cubicBezTo>
                    <a:pt x="41790" y="25020"/>
                    <a:pt x="41294" y="25043"/>
                    <a:pt x="40797" y="25050"/>
                  </a:cubicBezTo>
                  <a:cubicBezTo>
                    <a:pt x="40605" y="25053"/>
                    <a:pt x="40385" y="25045"/>
                    <a:pt x="40179" y="25076"/>
                  </a:cubicBezTo>
                  <a:cubicBezTo>
                    <a:pt x="40277" y="21451"/>
                    <a:pt x="40166" y="17804"/>
                    <a:pt x="40166" y="14184"/>
                  </a:cubicBezTo>
                  <a:cubicBezTo>
                    <a:pt x="40166" y="11874"/>
                    <a:pt x="40164" y="9563"/>
                    <a:pt x="40162" y="7253"/>
                  </a:cubicBezTo>
                  <a:cubicBezTo>
                    <a:pt x="40162" y="6656"/>
                    <a:pt x="40174" y="6052"/>
                    <a:pt x="40184" y="5447"/>
                  </a:cubicBezTo>
                  <a:cubicBezTo>
                    <a:pt x="40431" y="5314"/>
                    <a:pt x="40684" y="5184"/>
                    <a:pt x="40937" y="5053"/>
                  </a:cubicBezTo>
                  <a:cubicBezTo>
                    <a:pt x="41293" y="4871"/>
                    <a:pt x="41724" y="4691"/>
                    <a:pt x="42009" y="4397"/>
                  </a:cubicBezTo>
                  <a:close/>
                  <a:moveTo>
                    <a:pt x="39957" y="0"/>
                  </a:moveTo>
                  <a:cubicBezTo>
                    <a:pt x="39924" y="0"/>
                    <a:pt x="39890" y="10"/>
                    <a:pt x="39859" y="30"/>
                  </a:cubicBezTo>
                  <a:cubicBezTo>
                    <a:pt x="38610" y="854"/>
                    <a:pt x="37439" y="1776"/>
                    <a:pt x="36161" y="2565"/>
                  </a:cubicBezTo>
                  <a:cubicBezTo>
                    <a:pt x="34752" y="3434"/>
                    <a:pt x="33305" y="4241"/>
                    <a:pt x="31877" y="5076"/>
                  </a:cubicBezTo>
                  <a:cubicBezTo>
                    <a:pt x="28148" y="7256"/>
                    <a:pt x="24514" y="9595"/>
                    <a:pt x="20946" y="12027"/>
                  </a:cubicBezTo>
                  <a:cubicBezTo>
                    <a:pt x="17316" y="14497"/>
                    <a:pt x="13788" y="17115"/>
                    <a:pt x="10307" y="19791"/>
                  </a:cubicBezTo>
                  <a:cubicBezTo>
                    <a:pt x="9806" y="20176"/>
                    <a:pt x="9309" y="20565"/>
                    <a:pt x="8809" y="20954"/>
                  </a:cubicBezTo>
                  <a:cubicBezTo>
                    <a:pt x="7856" y="19969"/>
                    <a:pt x="6698" y="19195"/>
                    <a:pt x="5358" y="18734"/>
                  </a:cubicBezTo>
                  <a:cubicBezTo>
                    <a:pt x="5352" y="18733"/>
                    <a:pt x="5348" y="18732"/>
                    <a:pt x="5343" y="18732"/>
                  </a:cubicBezTo>
                  <a:cubicBezTo>
                    <a:pt x="5297" y="18732"/>
                    <a:pt x="5271" y="18805"/>
                    <a:pt x="5318" y="18828"/>
                  </a:cubicBezTo>
                  <a:cubicBezTo>
                    <a:pt x="6545" y="19372"/>
                    <a:pt x="7648" y="20163"/>
                    <a:pt x="8556" y="21151"/>
                  </a:cubicBezTo>
                  <a:cubicBezTo>
                    <a:pt x="7483" y="21989"/>
                    <a:pt x="6416" y="22834"/>
                    <a:pt x="5349" y="23682"/>
                  </a:cubicBezTo>
                  <a:cubicBezTo>
                    <a:pt x="3665" y="25029"/>
                    <a:pt x="1845" y="26342"/>
                    <a:pt x="326" y="27888"/>
                  </a:cubicBezTo>
                  <a:cubicBezTo>
                    <a:pt x="292" y="27889"/>
                    <a:pt x="257" y="27888"/>
                    <a:pt x="221" y="27891"/>
                  </a:cubicBezTo>
                  <a:cubicBezTo>
                    <a:pt x="217" y="27891"/>
                    <a:pt x="213" y="27891"/>
                    <a:pt x="209" y="27891"/>
                  </a:cubicBezTo>
                  <a:cubicBezTo>
                    <a:pt x="68" y="27891"/>
                    <a:pt x="0" y="28004"/>
                    <a:pt x="5" y="28116"/>
                  </a:cubicBezTo>
                  <a:cubicBezTo>
                    <a:pt x="0" y="28231"/>
                    <a:pt x="68" y="28344"/>
                    <a:pt x="209" y="28344"/>
                  </a:cubicBezTo>
                  <a:cubicBezTo>
                    <a:pt x="213" y="28344"/>
                    <a:pt x="217" y="28344"/>
                    <a:pt x="221" y="28344"/>
                  </a:cubicBezTo>
                  <a:cubicBezTo>
                    <a:pt x="289" y="28345"/>
                    <a:pt x="356" y="28345"/>
                    <a:pt x="423" y="28347"/>
                  </a:cubicBezTo>
                  <a:cubicBezTo>
                    <a:pt x="459" y="28363"/>
                    <a:pt x="497" y="28372"/>
                    <a:pt x="535" y="28372"/>
                  </a:cubicBezTo>
                  <a:cubicBezTo>
                    <a:pt x="3791" y="28380"/>
                    <a:pt x="7046" y="28385"/>
                    <a:pt x="10303" y="28385"/>
                  </a:cubicBezTo>
                  <a:cubicBezTo>
                    <a:pt x="10776" y="28385"/>
                    <a:pt x="11250" y="28385"/>
                    <a:pt x="11724" y="28385"/>
                  </a:cubicBezTo>
                  <a:cubicBezTo>
                    <a:pt x="11742" y="28496"/>
                    <a:pt x="11763" y="28606"/>
                    <a:pt x="11780" y="28718"/>
                  </a:cubicBezTo>
                  <a:cubicBezTo>
                    <a:pt x="11888" y="29431"/>
                    <a:pt x="11947" y="30152"/>
                    <a:pt x="11991" y="30870"/>
                  </a:cubicBezTo>
                  <a:cubicBezTo>
                    <a:pt x="12024" y="31434"/>
                    <a:pt x="11960" y="32035"/>
                    <a:pt x="12144" y="32574"/>
                  </a:cubicBezTo>
                  <a:cubicBezTo>
                    <a:pt x="12160" y="32627"/>
                    <a:pt x="12204" y="32653"/>
                    <a:pt x="12249" y="32653"/>
                  </a:cubicBezTo>
                  <a:cubicBezTo>
                    <a:pt x="12294" y="32653"/>
                    <a:pt x="12339" y="32627"/>
                    <a:pt x="12356" y="32574"/>
                  </a:cubicBezTo>
                  <a:cubicBezTo>
                    <a:pt x="12734" y="31423"/>
                    <a:pt x="12344" y="29789"/>
                    <a:pt x="12172" y="28610"/>
                  </a:cubicBezTo>
                  <a:cubicBezTo>
                    <a:pt x="12160" y="28534"/>
                    <a:pt x="12144" y="28460"/>
                    <a:pt x="12131" y="28385"/>
                  </a:cubicBezTo>
                  <a:lnTo>
                    <a:pt x="12131" y="28385"/>
                  </a:lnTo>
                  <a:cubicBezTo>
                    <a:pt x="14727" y="28386"/>
                    <a:pt x="17322" y="28387"/>
                    <a:pt x="19918" y="28387"/>
                  </a:cubicBezTo>
                  <a:cubicBezTo>
                    <a:pt x="22513" y="28387"/>
                    <a:pt x="25108" y="28386"/>
                    <a:pt x="27703" y="28385"/>
                  </a:cubicBezTo>
                  <a:cubicBezTo>
                    <a:pt x="30961" y="28385"/>
                    <a:pt x="34217" y="28395"/>
                    <a:pt x="37473" y="28395"/>
                  </a:cubicBezTo>
                  <a:cubicBezTo>
                    <a:pt x="38976" y="28395"/>
                    <a:pt x="40479" y="28393"/>
                    <a:pt x="41982" y="28386"/>
                  </a:cubicBezTo>
                  <a:cubicBezTo>
                    <a:pt x="42039" y="28441"/>
                    <a:pt x="42117" y="28472"/>
                    <a:pt x="42191" y="28472"/>
                  </a:cubicBezTo>
                  <a:cubicBezTo>
                    <a:pt x="42260" y="28472"/>
                    <a:pt x="42326" y="28445"/>
                    <a:pt x="42369" y="28385"/>
                  </a:cubicBezTo>
                  <a:cubicBezTo>
                    <a:pt x="46238" y="28367"/>
                    <a:pt x="50107" y="28324"/>
                    <a:pt x="53975" y="28214"/>
                  </a:cubicBezTo>
                  <a:cubicBezTo>
                    <a:pt x="54016" y="28295"/>
                    <a:pt x="54055" y="28373"/>
                    <a:pt x="54094" y="28454"/>
                  </a:cubicBezTo>
                  <a:cubicBezTo>
                    <a:pt x="54148" y="28558"/>
                    <a:pt x="54233" y="28601"/>
                    <a:pt x="54320" y="28601"/>
                  </a:cubicBezTo>
                  <a:cubicBezTo>
                    <a:pt x="54512" y="28601"/>
                    <a:pt x="54712" y="28391"/>
                    <a:pt x="54598" y="28162"/>
                  </a:cubicBezTo>
                  <a:cubicBezTo>
                    <a:pt x="52219" y="23388"/>
                    <a:pt x="49826" y="18621"/>
                    <a:pt x="47457" y="13842"/>
                  </a:cubicBezTo>
                  <a:cubicBezTo>
                    <a:pt x="46257" y="11418"/>
                    <a:pt x="45046" y="8998"/>
                    <a:pt x="43807" y="6592"/>
                  </a:cubicBezTo>
                  <a:cubicBezTo>
                    <a:pt x="43233" y="5476"/>
                    <a:pt x="42649" y="4366"/>
                    <a:pt x="42057" y="3259"/>
                  </a:cubicBezTo>
                  <a:cubicBezTo>
                    <a:pt x="41527" y="2268"/>
                    <a:pt x="41010" y="859"/>
                    <a:pt x="40157" y="115"/>
                  </a:cubicBezTo>
                  <a:cubicBezTo>
                    <a:pt x="40154" y="112"/>
                    <a:pt x="40149" y="112"/>
                    <a:pt x="40146" y="109"/>
                  </a:cubicBezTo>
                  <a:cubicBezTo>
                    <a:pt x="40105" y="46"/>
                    <a:pt x="40032" y="0"/>
                    <a:pt x="399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6"/>
            <p:cNvSpPr/>
            <p:nvPr/>
          </p:nvSpPr>
          <p:spPr>
            <a:xfrm>
              <a:off x="4248925" y="1111875"/>
              <a:ext cx="107075" cy="66925"/>
            </a:xfrm>
            <a:custGeom>
              <a:avLst/>
              <a:gdLst/>
              <a:ahLst/>
              <a:cxnLst/>
              <a:rect l="l" t="t" r="r" b="b"/>
              <a:pathLst>
                <a:path w="4283" h="2677" extrusionOk="0">
                  <a:moveTo>
                    <a:pt x="2706" y="301"/>
                  </a:moveTo>
                  <a:lnTo>
                    <a:pt x="2706" y="301"/>
                  </a:lnTo>
                  <a:cubicBezTo>
                    <a:pt x="2685" y="384"/>
                    <a:pt x="2670" y="471"/>
                    <a:pt x="2664" y="558"/>
                  </a:cubicBezTo>
                  <a:cubicBezTo>
                    <a:pt x="2449" y="1106"/>
                    <a:pt x="1619" y="1731"/>
                    <a:pt x="1150" y="1769"/>
                  </a:cubicBezTo>
                  <a:cubicBezTo>
                    <a:pt x="1140" y="1770"/>
                    <a:pt x="1130" y="1770"/>
                    <a:pt x="1121" y="1770"/>
                  </a:cubicBezTo>
                  <a:cubicBezTo>
                    <a:pt x="762" y="1770"/>
                    <a:pt x="885" y="1215"/>
                    <a:pt x="981" y="1044"/>
                  </a:cubicBezTo>
                  <a:cubicBezTo>
                    <a:pt x="1132" y="778"/>
                    <a:pt x="1487" y="619"/>
                    <a:pt x="1757" y="511"/>
                  </a:cubicBezTo>
                  <a:cubicBezTo>
                    <a:pt x="2063" y="388"/>
                    <a:pt x="2383" y="338"/>
                    <a:pt x="2706" y="301"/>
                  </a:cubicBezTo>
                  <a:close/>
                  <a:moveTo>
                    <a:pt x="2483" y="1"/>
                  </a:moveTo>
                  <a:cubicBezTo>
                    <a:pt x="1435" y="1"/>
                    <a:pt x="1" y="932"/>
                    <a:pt x="685" y="1920"/>
                  </a:cubicBezTo>
                  <a:cubicBezTo>
                    <a:pt x="811" y="2102"/>
                    <a:pt x="987" y="2179"/>
                    <a:pt x="1187" y="2179"/>
                  </a:cubicBezTo>
                  <a:cubicBezTo>
                    <a:pt x="1654" y="2179"/>
                    <a:pt x="2258" y="1763"/>
                    <a:pt x="2695" y="1293"/>
                  </a:cubicBezTo>
                  <a:cubicBezTo>
                    <a:pt x="2799" y="1977"/>
                    <a:pt x="3108" y="2677"/>
                    <a:pt x="3644" y="2677"/>
                  </a:cubicBezTo>
                  <a:cubicBezTo>
                    <a:pt x="3790" y="2677"/>
                    <a:pt x="3954" y="2624"/>
                    <a:pt x="4135" y="2504"/>
                  </a:cubicBezTo>
                  <a:cubicBezTo>
                    <a:pt x="4209" y="2455"/>
                    <a:pt x="4283" y="2363"/>
                    <a:pt x="4271" y="2268"/>
                  </a:cubicBezTo>
                  <a:cubicBezTo>
                    <a:pt x="4224" y="1872"/>
                    <a:pt x="3833" y="2084"/>
                    <a:pt x="3582" y="1959"/>
                  </a:cubicBezTo>
                  <a:cubicBezTo>
                    <a:pt x="3149" y="1744"/>
                    <a:pt x="3143" y="900"/>
                    <a:pt x="3239" y="462"/>
                  </a:cubicBezTo>
                  <a:cubicBezTo>
                    <a:pt x="3246" y="443"/>
                    <a:pt x="3248" y="427"/>
                    <a:pt x="3251" y="411"/>
                  </a:cubicBezTo>
                  <a:cubicBezTo>
                    <a:pt x="3254" y="398"/>
                    <a:pt x="3256" y="383"/>
                    <a:pt x="3259" y="371"/>
                  </a:cubicBezTo>
                  <a:lnTo>
                    <a:pt x="3258" y="371"/>
                  </a:lnTo>
                  <a:cubicBezTo>
                    <a:pt x="3262" y="347"/>
                    <a:pt x="3267" y="322"/>
                    <a:pt x="3269" y="297"/>
                  </a:cubicBezTo>
                  <a:cubicBezTo>
                    <a:pt x="3274" y="122"/>
                    <a:pt x="3145" y="33"/>
                    <a:pt x="3008" y="33"/>
                  </a:cubicBezTo>
                  <a:cubicBezTo>
                    <a:pt x="2968" y="33"/>
                    <a:pt x="2927" y="41"/>
                    <a:pt x="2888" y="56"/>
                  </a:cubicBezTo>
                  <a:cubicBezTo>
                    <a:pt x="2765" y="19"/>
                    <a:pt x="2628" y="1"/>
                    <a:pt x="24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6"/>
            <p:cNvSpPr/>
            <p:nvPr/>
          </p:nvSpPr>
          <p:spPr>
            <a:xfrm>
              <a:off x="3385600" y="963150"/>
              <a:ext cx="130950" cy="158150"/>
            </a:xfrm>
            <a:custGeom>
              <a:avLst/>
              <a:gdLst/>
              <a:ahLst/>
              <a:cxnLst/>
              <a:rect l="l" t="t" r="r" b="b"/>
              <a:pathLst>
                <a:path w="5238" h="6326" extrusionOk="0">
                  <a:moveTo>
                    <a:pt x="3401" y="830"/>
                  </a:moveTo>
                  <a:lnTo>
                    <a:pt x="3401" y="830"/>
                  </a:lnTo>
                  <a:cubicBezTo>
                    <a:pt x="3255" y="1648"/>
                    <a:pt x="2884" y="2449"/>
                    <a:pt x="2408" y="3208"/>
                  </a:cubicBezTo>
                  <a:cubicBezTo>
                    <a:pt x="2512" y="2319"/>
                    <a:pt x="2872" y="1404"/>
                    <a:pt x="3401" y="830"/>
                  </a:cubicBezTo>
                  <a:close/>
                  <a:moveTo>
                    <a:pt x="3710" y="1"/>
                  </a:moveTo>
                  <a:cubicBezTo>
                    <a:pt x="3669" y="1"/>
                    <a:pt x="3628" y="11"/>
                    <a:pt x="3591" y="34"/>
                  </a:cubicBezTo>
                  <a:cubicBezTo>
                    <a:pt x="2502" y="710"/>
                    <a:pt x="1828" y="2472"/>
                    <a:pt x="1905" y="3947"/>
                  </a:cubicBezTo>
                  <a:cubicBezTo>
                    <a:pt x="1304" y="4772"/>
                    <a:pt x="625" y="5531"/>
                    <a:pt x="41" y="6192"/>
                  </a:cubicBezTo>
                  <a:cubicBezTo>
                    <a:pt x="1" y="6239"/>
                    <a:pt x="30" y="6325"/>
                    <a:pt x="90" y="6325"/>
                  </a:cubicBezTo>
                  <a:cubicBezTo>
                    <a:pt x="99" y="6325"/>
                    <a:pt x="107" y="6324"/>
                    <a:pt x="117" y="6320"/>
                  </a:cubicBezTo>
                  <a:cubicBezTo>
                    <a:pt x="894" y="6032"/>
                    <a:pt x="1495" y="5305"/>
                    <a:pt x="1995" y="4586"/>
                  </a:cubicBezTo>
                  <a:cubicBezTo>
                    <a:pt x="2056" y="4854"/>
                    <a:pt x="2144" y="5103"/>
                    <a:pt x="2269" y="5321"/>
                  </a:cubicBezTo>
                  <a:cubicBezTo>
                    <a:pt x="2315" y="5402"/>
                    <a:pt x="2391" y="5436"/>
                    <a:pt x="2471" y="5436"/>
                  </a:cubicBezTo>
                  <a:cubicBezTo>
                    <a:pt x="2514" y="5436"/>
                    <a:pt x="2559" y="5426"/>
                    <a:pt x="2600" y="5408"/>
                  </a:cubicBezTo>
                  <a:cubicBezTo>
                    <a:pt x="3114" y="5175"/>
                    <a:pt x="3391" y="4795"/>
                    <a:pt x="3514" y="4308"/>
                  </a:cubicBezTo>
                  <a:cubicBezTo>
                    <a:pt x="3613" y="4326"/>
                    <a:pt x="3709" y="4334"/>
                    <a:pt x="3803" y="4334"/>
                  </a:cubicBezTo>
                  <a:cubicBezTo>
                    <a:pt x="4299" y="4334"/>
                    <a:pt x="4730" y="4091"/>
                    <a:pt x="5194" y="3725"/>
                  </a:cubicBezTo>
                  <a:cubicBezTo>
                    <a:pt x="5238" y="3691"/>
                    <a:pt x="5205" y="3605"/>
                    <a:pt x="5152" y="3605"/>
                  </a:cubicBezTo>
                  <a:cubicBezTo>
                    <a:pt x="5149" y="3605"/>
                    <a:pt x="5147" y="3605"/>
                    <a:pt x="5144" y="3605"/>
                  </a:cubicBezTo>
                  <a:cubicBezTo>
                    <a:pt x="4738" y="3658"/>
                    <a:pt x="4244" y="3759"/>
                    <a:pt x="3796" y="3759"/>
                  </a:cubicBezTo>
                  <a:cubicBezTo>
                    <a:pt x="3714" y="3759"/>
                    <a:pt x="3634" y="3756"/>
                    <a:pt x="3557" y="3748"/>
                  </a:cubicBezTo>
                  <a:cubicBezTo>
                    <a:pt x="3534" y="3707"/>
                    <a:pt x="3501" y="3673"/>
                    <a:pt x="3461" y="3650"/>
                  </a:cubicBezTo>
                  <a:cubicBezTo>
                    <a:pt x="3445" y="3642"/>
                    <a:pt x="3430" y="3632"/>
                    <a:pt x="3414" y="3623"/>
                  </a:cubicBezTo>
                  <a:cubicBezTo>
                    <a:pt x="3375" y="3603"/>
                    <a:pt x="3329" y="3592"/>
                    <a:pt x="3283" y="3592"/>
                  </a:cubicBezTo>
                  <a:cubicBezTo>
                    <a:pt x="3196" y="3592"/>
                    <a:pt x="3108" y="3631"/>
                    <a:pt x="3068" y="3715"/>
                  </a:cubicBezTo>
                  <a:lnTo>
                    <a:pt x="3012" y="3829"/>
                  </a:lnTo>
                  <a:cubicBezTo>
                    <a:pt x="2961" y="3937"/>
                    <a:pt x="2971" y="4102"/>
                    <a:pt x="3086" y="4171"/>
                  </a:cubicBezTo>
                  <a:cubicBezTo>
                    <a:pt x="2974" y="4330"/>
                    <a:pt x="2751" y="4627"/>
                    <a:pt x="2561" y="4821"/>
                  </a:cubicBezTo>
                  <a:cubicBezTo>
                    <a:pt x="2464" y="4577"/>
                    <a:pt x="2408" y="4298"/>
                    <a:pt x="2387" y="4001"/>
                  </a:cubicBezTo>
                  <a:lnTo>
                    <a:pt x="2479" y="3861"/>
                  </a:lnTo>
                  <a:cubicBezTo>
                    <a:pt x="3171" y="2816"/>
                    <a:pt x="3911" y="1532"/>
                    <a:pt x="3960" y="246"/>
                  </a:cubicBezTo>
                  <a:cubicBezTo>
                    <a:pt x="3966" y="106"/>
                    <a:pt x="3840" y="1"/>
                    <a:pt x="37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6"/>
            <p:cNvSpPr/>
            <p:nvPr/>
          </p:nvSpPr>
          <p:spPr>
            <a:xfrm>
              <a:off x="3639150" y="1593825"/>
              <a:ext cx="122575" cy="74650"/>
            </a:xfrm>
            <a:custGeom>
              <a:avLst/>
              <a:gdLst/>
              <a:ahLst/>
              <a:cxnLst/>
              <a:rect l="l" t="t" r="r" b="b"/>
              <a:pathLst>
                <a:path w="4903" h="2986" extrusionOk="0">
                  <a:moveTo>
                    <a:pt x="2327" y="0"/>
                  </a:moveTo>
                  <a:cubicBezTo>
                    <a:pt x="1854" y="0"/>
                    <a:pt x="1436" y="343"/>
                    <a:pt x="1203" y="813"/>
                  </a:cubicBezTo>
                  <a:cubicBezTo>
                    <a:pt x="624" y="1369"/>
                    <a:pt x="216" y="2217"/>
                    <a:pt x="9" y="2914"/>
                  </a:cubicBezTo>
                  <a:cubicBezTo>
                    <a:pt x="1" y="2945"/>
                    <a:pt x="25" y="2966"/>
                    <a:pt x="50" y="2966"/>
                  </a:cubicBezTo>
                  <a:cubicBezTo>
                    <a:pt x="60" y="2966"/>
                    <a:pt x="71" y="2963"/>
                    <a:pt x="80" y="2955"/>
                  </a:cubicBezTo>
                  <a:cubicBezTo>
                    <a:pt x="380" y="2693"/>
                    <a:pt x="680" y="2174"/>
                    <a:pt x="1013" y="1690"/>
                  </a:cubicBezTo>
                  <a:cubicBezTo>
                    <a:pt x="1016" y="1802"/>
                    <a:pt x="1031" y="1914"/>
                    <a:pt x="1056" y="2023"/>
                  </a:cubicBezTo>
                  <a:cubicBezTo>
                    <a:pt x="1230" y="2730"/>
                    <a:pt x="1695" y="2985"/>
                    <a:pt x="2249" y="2985"/>
                  </a:cubicBezTo>
                  <a:cubicBezTo>
                    <a:pt x="3186" y="2985"/>
                    <a:pt x="4379" y="2255"/>
                    <a:pt x="4858" y="1735"/>
                  </a:cubicBezTo>
                  <a:cubicBezTo>
                    <a:pt x="4903" y="1685"/>
                    <a:pt x="4862" y="1623"/>
                    <a:pt x="4809" y="1623"/>
                  </a:cubicBezTo>
                  <a:cubicBezTo>
                    <a:pt x="4800" y="1623"/>
                    <a:pt x="4790" y="1625"/>
                    <a:pt x="4779" y="1630"/>
                  </a:cubicBezTo>
                  <a:cubicBezTo>
                    <a:pt x="4105" y="1940"/>
                    <a:pt x="3462" y="2242"/>
                    <a:pt x="2734" y="2402"/>
                  </a:cubicBezTo>
                  <a:cubicBezTo>
                    <a:pt x="2593" y="2433"/>
                    <a:pt x="2467" y="2448"/>
                    <a:pt x="2354" y="2448"/>
                  </a:cubicBezTo>
                  <a:cubicBezTo>
                    <a:pt x="1375" y="2448"/>
                    <a:pt x="1377" y="1383"/>
                    <a:pt x="1782" y="824"/>
                  </a:cubicBezTo>
                  <a:cubicBezTo>
                    <a:pt x="1969" y="690"/>
                    <a:pt x="2169" y="608"/>
                    <a:pt x="2386" y="608"/>
                  </a:cubicBezTo>
                  <a:cubicBezTo>
                    <a:pt x="2543" y="608"/>
                    <a:pt x="2708" y="650"/>
                    <a:pt x="2883" y="747"/>
                  </a:cubicBezTo>
                  <a:cubicBezTo>
                    <a:pt x="2921" y="768"/>
                    <a:pt x="2959" y="777"/>
                    <a:pt x="2995" y="777"/>
                  </a:cubicBezTo>
                  <a:cubicBezTo>
                    <a:pt x="3184" y="777"/>
                    <a:pt x="3335" y="535"/>
                    <a:pt x="3168" y="378"/>
                  </a:cubicBezTo>
                  <a:cubicBezTo>
                    <a:pt x="2886" y="113"/>
                    <a:pt x="2597" y="0"/>
                    <a:pt x="23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6"/>
            <p:cNvSpPr/>
            <p:nvPr/>
          </p:nvSpPr>
          <p:spPr>
            <a:xfrm>
              <a:off x="3872925" y="1145575"/>
              <a:ext cx="107350" cy="157700"/>
            </a:xfrm>
            <a:custGeom>
              <a:avLst/>
              <a:gdLst/>
              <a:ahLst/>
              <a:cxnLst/>
              <a:rect l="l" t="t" r="r" b="b"/>
              <a:pathLst>
                <a:path w="4294" h="6308" extrusionOk="0">
                  <a:moveTo>
                    <a:pt x="2338" y="443"/>
                  </a:moveTo>
                  <a:cubicBezTo>
                    <a:pt x="2419" y="443"/>
                    <a:pt x="2499" y="522"/>
                    <a:pt x="2569" y="728"/>
                  </a:cubicBezTo>
                  <a:cubicBezTo>
                    <a:pt x="2933" y="1786"/>
                    <a:pt x="2074" y="2860"/>
                    <a:pt x="1449" y="3621"/>
                  </a:cubicBezTo>
                  <a:cubicBezTo>
                    <a:pt x="1429" y="3644"/>
                    <a:pt x="1370" y="3710"/>
                    <a:pt x="1286" y="3802"/>
                  </a:cubicBezTo>
                  <a:cubicBezTo>
                    <a:pt x="1322" y="3241"/>
                    <a:pt x="1390" y="2685"/>
                    <a:pt x="1524" y="2137"/>
                  </a:cubicBezTo>
                  <a:cubicBezTo>
                    <a:pt x="1596" y="1846"/>
                    <a:pt x="1685" y="1561"/>
                    <a:pt x="1790" y="1282"/>
                  </a:cubicBezTo>
                  <a:cubicBezTo>
                    <a:pt x="1851" y="1121"/>
                    <a:pt x="2100" y="443"/>
                    <a:pt x="2338" y="443"/>
                  </a:cubicBezTo>
                  <a:close/>
                  <a:moveTo>
                    <a:pt x="2383" y="0"/>
                  </a:moveTo>
                  <a:cubicBezTo>
                    <a:pt x="2006" y="0"/>
                    <a:pt x="1631" y="818"/>
                    <a:pt x="1554" y="1008"/>
                  </a:cubicBezTo>
                  <a:cubicBezTo>
                    <a:pt x="1135" y="2030"/>
                    <a:pt x="993" y="3093"/>
                    <a:pt x="942" y="4174"/>
                  </a:cubicBezTo>
                  <a:cubicBezTo>
                    <a:pt x="530" y="4625"/>
                    <a:pt x="23" y="5185"/>
                    <a:pt x="53" y="5214"/>
                  </a:cubicBezTo>
                  <a:cubicBezTo>
                    <a:pt x="47" y="5209"/>
                    <a:pt x="40" y="5206"/>
                    <a:pt x="33" y="5206"/>
                  </a:cubicBezTo>
                  <a:cubicBezTo>
                    <a:pt x="16" y="5206"/>
                    <a:pt x="0" y="5222"/>
                    <a:pt x="5" y="5242"/>
                  </a:cubicBezTo>
                  <a:lnTo>
                    <a:pt x="40" y="5345"/>
                  </a:lnTo>
                  <a:cubicBezTo>
                    <a:pt x="47" y="5369"/>
                    <a:pt x="69" y="5385"/>
                    <a:pt x="93" y="5385"/>
                  </a:cubicBezTo>
                  <a:cubicBezTo>
                    <a:pt x="97" y="5385"/>
                    <a:pt x="101" y="5384"/>
                    <a:pt x="105" y="5383"/>
                  </a:cubicBezTo>
                  <a:cubicBezTo>
                    <a:pt x="415" y="5326"/>
                    <a:pt x="694" y="4912"/>
                    <a:pt x="925" y="4655"/>
                  </a:cubicBezTo>
                  <a:lnTo>
                    <a:pt x="925" y="4655"/>
                  </a:lnTo>
                  <a:cubicBezTo>
                    <a:pt x="917" y="4975"/>
                    <a:pt x="914" y="5295"/>
                    <a:pt x="914" y="5616"/>
                  </a:cubicBezTo>
                  <a:cubicBezTo>
                    <a:pt x="914" y="5712"/>
                    <a:pt x="1009" y="5784"/>
                    <a:pt x="1097" y="5784"/>
                  </a:cubicBezTo>
                  <a:cubicBezTo>
                    <a:pt x="1149" y="5784"/>
                    <a:pt x="1198" y="5759"/>
                    <a:pt x="1224" y="5700"/>
                  </a:cubicBezTo>
                  <a:cubicBezTo>
                    <a:pt x="1357" y="5387"/>
                    <a:pt x="1635" y="4600"/>
                    <a:pt x="1983" y="4600"/>
                  </a:cubicBezTo>
                  <a:cubicBezTo>
                    <a:pt x="2081" y="4600"/>
                    <a:pt x="2184" y="4663"/>
                    <a:pt x="2292" y="4817"/>
                  </a:cubicBezTo>
                  <a:cubicBezTo>
                    <a:pt x="2533" y="5162"/>
                    <a:pt x="2674" y="5565"/>
                    <a:pt x="2907" y="5915"/>
                  </a:cubicBezTo>
                  <a:cubicBezTo>
                    <a:pt x="3093" y="6194"/>
                    <a:pt x="3292" y="6308"/>
                    <a:pt x="3483" y="6308"/>
                  </a:cubicBezTo>
                  <a:cubicBezTo>
                    <a:pt x="3816" y="6308"/>
                    <a:pt x="4121" y="5960"/>
                    <a:pt x="4278" y="5536"/>
                  </a:cubicBezTo>
                  <a:cubicBezTo>
                    <a:pt x="4294" y="5496"/>
                    <a:pt x="4257" y="5465"/>
                    <a:pt x="4221" y="5465"/>
                  </a:cubicBezTo>
                  <a:cubicBezTo>
                    <a:pt x="4207" y="5465"/>
                    <a:pt x="4193" y="5469"/>
                    <a:pt x="4182" y="5480"/>
                  </a:cubicBezTo>
                  <a:cubicBezTo>
                    <a:pt x="3939" y="5718"/>
                    <a:pt x="3743" y="5869"/>
                    <a:pt x="3556" y="5869"/>
                  </a:cubicBezTo>
                  <a:cubicBezTo>
                    <a:pt x="3396" y="5869"/>
                    <a:pt x="3243" y="5758"/>
                    <a:pt x="3073" y="5496"/>
                  </a:cubicBezTo>
                  <a:cubicBezTo>
                    <a:pt x="2858" y="5167"/>
                    <a:pt x="2715" y="4780"/>
                    <a:pt x="2453" y="4481"/>
                  </a:cubicBezTo>
                  <a:cubicBezTo>
                    <a:pt x="2295" y="4301"/>
                    <a:pt x="2143" y="4227"/>
                    <a:pt x="1999" y="4227"/>
                  </a:cubicBezTo>
                  <a:cubicBezTo>
                    <a:pt x="1704" y="4227"/>
                    <a:pt x="1447" y="4540"/>
                    <a:pt x="1250" y="4883"/>
                  </a:cubicBezTo>
                  <a:cubicBezTo>
                    <a:pt x="1252" y="4684"/>
                    <a:pt x="1255" y="4488"/>
                    <a:pt x="1262" y="4291"/>
                  </a:cubicBezTo>
                  <a:cubicBezTo>
                    <a:pt x="1654" y="3877"/>
                    <a:pt x="2016" y="3436"/>
                    <a:pt x="2343" y="2970"/>
                  </a:cubicBezTo>
                  <a:cubicBezTo>
                    <a:pt x="2884" y="2191"/>
                    <a:pt x="3357" y="948"/>
                    <a:pt x="2618" y="122"/>
                  </a:cubicBezTo>
                  <a:cubicBezTo>
                    <a:pt x="2542" y="37"/>
                    <a:pt x="2462" y="0"/>
                    <a:pt x="23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6"/>
            <p:cNvSpPr/>
            <p:nvPr/>
          </p:nvSpPr>
          <p:spPr>
            <a:xfrm>
              <a:off x="3339075" y="1338350"/>
              <a:ext cx="167900" cy="109500"/>
            </a:xfrm>
            <a:custGeom>
              <a:avLst/>
              <a:gdLst/>
              <a:ahLst/>
              <a:cxnLst/>
              <a:rect l="l" t="t" r="r" b="b"/>
              <a:pathLst>
                <a:path w="6716" h="4380" extrusionOk="0">
                  <a:moveTo>
                    <a:pt x="2179" y="1765"/>
                  </a:moveTo>
                  <a:cubicBezTo>
                    <a:pt x="2508" y="1765"/>
                    <a:pt x="2765" y="2023"/>
                    <a:pt x="2977" y="2362"/>
                  </a:cubicBezTo>
                  <a:cubicBezTo>
                    <a:pt x="2521" y="2598"/>
                    <a:pt x="2060" y="2795"/>
                    <a:pt x="1604" y="2925"/>
                  </a:cubicBezTo>
                  <a:cubicBezTo>
                    <a:pt x="1499" y="2954"/>
                    <a:pt x="1412" y="2968"/>
                    <a:pt x="1343" y="2968"/>
                  </a:cubicBezTo>
                  <a:cubicBezTo>
                    <a:pt x="707" y="2968"/>
                    <a:pt x="1463" y="1850"/>
                    <a:pt x="2099" y="1770"/>
                  </a:cubicBezTo>
                  <a:cubicBezTo>
                    <a:pt x="2126" y="1767"/>
                    <a:pt x="2153" y="1765"/>
                    <a:pt x="2179" y="1765"/>
                  </a:cubicBezTo>
                  <a:close/>
                  <a:moveTo>
                    <a:pt x="6195" y="0"/>
                  </a:moveTo>
                  <a:cubicBezTo>
                    <a:pt x="6184" y="0"/>
                    <a:pt x="6173" y="5"/>
                    <a:pt x="6162" y="15"/>
                  </a:cubicBezTo>
                  <a:cubicBezTo>
                    <a:pt x="5396" y="750"/>
                    <a:pt x="4427" y="1534"/>
                    <a:pt x="3406" y="2129"/>
                  </a:cubicBezTo>
                  <a:cubicBezTo>
                    <a:pt x="3400" y="2119"/>
                    <a:pt x="3395" y="2110"/>
                    <a:pt x="3388" y="2103"/>
                  </a:cubicBezTo>
                  <a:cubicBezTo>
                    <a:pt x="3081" y="1663"/>
                    <a:pt x="2639" y="1383"/>
                    <a:pt x="2117" y="1383"/>
                  </a:cubicBezTo>
                  <a:cubicBezTo>
                    <a:pt x="2057" y="1383"/>
                    <a:pt x="1995" y="1387"/>
                    <a:pt x="1933" y="1394"/>
                  </a:cubicBezTo>
                  <a:cubicBezTo>
                    <a:pt x="1254" y="1476"/>
                    <a:pt x="1" y="2777"/>
                    <a:pt x="961" y="3296"/>
                  </a:cubicBezTo>
                  <a:cubicBezTo>
                    <a:pt x="1085" y="3362"/>
                    <a:pt x="1226" y="3391"/>
                    <a:pt x="1376" y="3391"/>
                  </a:cubicBezTo>
                  <a:cubicBezTo>
                    <a:pt x="1927" y="3391"/>
                    <a:pt x="2614" y="3005"/>
                    <a:pt x="3146" y="2664"/>
                  </a:cubicBezTo>
                  <a:cubicBezTo>
                    <a:pt x="3354" y="3074"/>
                    <a:pt x="3516" y="3519"/>
                    <a:pt x="3669" y="3755"/>
                  </a:cubicBezTo>
                  <a:cubicBezTo>
                    <a:pt x="3963" y="4215"/>
                    <a:pt x="4363" y="4379"/>
                    <a:pt x="4794" y="4379"/>
                  </a:cubicBezTo>
                  <a:cubicBezTo>
                    <a:pt x="5427" y="4379"/>
                    <a:pt x="6128" y="4023"/>
                    <a:pt x="6658" y="3724"/>
                  </a:cubicBezTo>
                  <a:cubicBezTo>
                    <a:pt x="6716" y="3691"/>
                    <a:pt x="6685" y="3601"/>
                    <a:pt x="6626" y="3601"/>
                  </a:cubicBezTo>
                  <a:cubicBezTo>
                    <a:pt x="6620" y="3601"/>
                    <a:pt x="6614" y="3602"/>
                    <a:pt x="6607" y="3604"/>
                  </a:cubicBezTo>
                  <a:cubicBezTo>
                    <a:pt x="6194" y="3738"/>
                    <a:pt x="5807" y="3801"/>
                    <a:pt x="5407" y="3801"/>
                  </a:cubicBezTo>
                  <a:cubicBezTo>
                    <a:pt x="5178" y="3801"/>
                    <a:pt x="4945" y="3780"/>
                    <a:pt x="4701" y="3740"/>
                  </a:cubicBezTo>
                  <a:cubicBezTo>
                    <a:pt x="4184" y="3655"/>
                    <a:pt x="3846" y="2908"/>
                    <a:pt x="3562" y="2392"/>
                  </a:cubicBezTo>
                  <a:cubicBezTo>
                    <a:pt x="3623" y="2351"/>
                    <a:pt x="3682" y="2311"/>
                    <a:pt x="3733" y="2279"/>
                  </a:cubicBezTo>
                  <a:cubicBezTo>
                    <a:pt x="4566" y="1742"/>
                    <a:pt x="5808" y="1012"/>
                    <a:pt x="6236" y="72"/>
                  </a:cubicBezTo>
                  <a:cubicBezTo>
                    <a:pt x="6252" y="37"/>
                    <a:pt x="6226" y="0"/>
                    <a:pt x="6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6"/>
            <p:cNvSpPr/>
            <p:nvPr/>
          </p:nvSpPr>
          <p:spPr>
            <a:xfrm>
              <a:off x="695925" y="3431100"/>
              <a:ext cx="661350" cy="600225"/>
            </a:xfrm>
            <a:custGeom>
              <a:avLst/>
              <a:gdLst/>
              <a:ahLst/>
              <a:cxnLst/>
              <a:rect l="l" t="t" r="r" b="b"/>
              <a:pathLst>
                <a:path w="26454" h="24009" extrusionOk="0">
                  <a:moveTo>
                    <a:pt x="15415" y="17293"/>
                  </a:moveTo>
                  <a:cubicBezTo>
                    <a:pt x="16113" y="17294"/>
                    <a:pt x="16708" y="17295"/>
                    <a:pt x="15413" y="17295"/>
                  </a:cubicBezTo>
                  <a:cubicBezTo>
                    <a:pt x="15414" y="17295"/>
                    <a:pt x="15414" y="17294"/>
                    <a:pt x="15415" y="17293"/>
                  </a:cubicBezTo>
                  <a:close/>
                  <a:moveTo>
                    <a:pt x="14427" y="0"/>
                  </a:moveTo>
                  <a:cubicBezTo>
                    <a:pt x="14361" y="0"/>
                    <a:pt x="14298" y="29"/>
                    <a:pt x="14268" y="97"/>
                  </a:cubicBezTo>
                  <a:cubicBezTo>
                    <a:pt x="13952" y="809"/>
                    <a:pt x="13575" y="1523"/>
                    <a:pt x="13353" y="2274"/>
                  </a:cubicBezTo>
                  <a:cubicBezTo>
                    <a:pt x="13339" y="2325"/>
                    <a:pt x="13384" y="2367"/>
                    <a:pt x="13429" y="2367"/>
                  </a:cubicBezTo>
                  <a:cubicBezTo>
                    <a:pt x="13446" y="2367"/>
                    <a:pt x="13464" y="2361"/>
                    <a:pt x="13478" y="2346"/>
                  </a:cubicBezTo>
                  <a:cubicBezTo>
                    <a:pt x="13812" y="2005"/>
                    <a:pt x="14040" y="1579"/>
                    <a:pt x="14242" y="1141"/>
                  </a:cubicBezTo>
                  <a:lnTo>
                    <a:pt x="14242" y="1141"/>
                  </a:lnTo>
                  <a:cubicBezTo>
                    <a:pt x="14131" y="2130"/>
                    <a:pt x="14218" y="3185"/>
                    <a:pt x="14209" y="4156"/>
                  </a:cubicBezTo>
                  <a:cubicBezTo>
                    <a:pt x="14198" y="5537"/>
                    <a:pt x="14196" y="6918"/>
                    <a:pt x="14191" y="8299"/>
                  </a:cubicBezTo>
                  <a:cubicBezTo>
                    <a:pt x="14181" y="10645"/>
                    <a:pt x="14175" y="12991"/>
                    <a:pt x="14168" y="15337"/>
                  </a:cubicBezTo>
                  <a:cubicBezTo>
                    <a:pt x="14068" y="15163"/>
                    <a:pt x="13973" y="15002"/>
                    <a:pt x="13894" y="14863"/>
                  </a:cubicBezTo>
                  <a:cubicBezTo>
                    <a:pt x="13266" y="13754"/>
                    <a:pt x="12498" y="12730"/>
                    <a:pt x="11834" y="11646"/>
                  </a:cubicBezTo>
                  <a:cubicBezTo>
                    <a:pt x="10254" y="9066"/>
                    <a:pt x="8663" y="6502"/>
                    <a:pt x="7293" y="3801"/>
                  </a:cubicBezTo>
                  <a:cubicBezTo>
                    <a:pt x="7288" y="3791"/>
                    <a:pt x="7278" y="3787"/>
                    <a:pt x="7268" y="3787"/>
                  </a:cubicBezTo>
                  <a:cubicBezTo>
                    <a:pt x="7248" y="3787"/>
                    <a:pt x="7227" y="3804"/>
                    <a:pt x="7236" y="3826"/>
                  </a:cubicBezTo>
                  <a:cubicBezTo>
                    <a:pt x="8310" y="6410"/>
                    <a:pt x="9733" y="8833"/>
                    <a:pt x="11112" y="11260"/>
                  </a:cubicBezTo>
                  <a:cubicBezTo>
                    <a:pt x="11755" y="12394"/>
                    <a:pt x="12498" y="13462"/>
                    <a:pt x="13178" y="14574"/>
                  </a:cubicBezTo>
                  <a:cubicBezTo>
                    <a:pt x="13532" y="15153"/>
                    <a:pt x="13837" y="15760"/>
                    <a:pt x="14093" y="16388"/>
                  </a:cubicBezTo>
                  <a:cubicBezTo>
                    <a:pt x="14119" y="16456"/>
                    <a:pt x="14142" y="16523"/>
                    <a:pt x="14163" y="16590"/>
                  </a:cubicBezTo>
                  <a:lnTo>
                    <a:pt x="14163" y="16962"/>
                  </a:lnTo>
                  <a:cubicBezTo>
                    <a:pt x="14163" y="17072"/>
                    <a:pt x="14162" y="17184"/>
                    <a:pt x="14162" y="17294"/>
                  </a:cubicBezTo>
                  <a:lnTo>
                    <a:pt x="12385" y="17294"/>
                  </a:lnTo>
                  <a:cubicBezTo>
                    <a:pt x="12335" y="17294"/>
                    <a:pt x="12286" y="17294"/>
                    <a:pt x="12237" y="17294"/>
                  </a:cubicBezTo>
                  <a:cubicBezTo>
                    <a:pt x="9954" y="17294"/>
                    <a:pt x="8443" y="17279"/>
                    <a:pt x="7063" y="17279"/>
                  </a:cubicBezTo>
                  <a:cubicBezTo>
                    <a:pt x="5097" y="17279"/>
                    <a:pt x="3394" y="17310"/>
                    <a:pt x="97" y="17460"/>
                  </a:cubicBezTo>
                  <a:cubicBezTo>
                    <a:pt x="0" y="17460"/>
                    <a:pt x="0" y="17604"/>
                    <a:pt x="97" y="17604"/>
                  </a:cubicBezTo>
                  <a:cubicBezTo>
                    <a:pt x="3410" y="17754"/>
                    <a:pt x="5114" y="17784"/>
                    <a:pt x="7092" y="17784"/>
                  </a:cubicBezTo>
                  <a:cubicBezTo>
                    <a:pt x="8464" y="17784"/>
                    <a:pt x="9968" y="17770"/>
                    <a:pt x="12234" y="17770"/>
                  </a:cubicBezTo>
                  <a:cubicBezTo>
                    <a:pt x="12284" y="17770"/>
                    <a:pt x="12334" y="17770"/>
                    <a:pt x="12385" y="17770"/>
                  </a:cubicBezTo>
                  <a:lnTo>
                    <a:pt x="14160" y="17770"/>
                  </a:lnTo>
                  <a:cubicBezTo>
                    <a:pt x="14136" y="23147"/>
                    <a:pt x="13965" y="18590"/>
                    <a:pt x="14378" y="23944"/>
                  </a:cubicBezTo>
                  <a:cubicBezTo>
                    <a:pt x="14378" y="23987"/>
                    <a:pt x="14410" y="24008"/>
                    <a:pt x="14442" y="24008"/>
                  </a:cubicBezTo>
                  <a:cubicBezTo>
                    <a:pt x="14474" y="24008"/>
                    <a:pt x="14506" y="23987"/>
                    <a:pt x="14506" y="23944"/>
                  </a:cubicBezTo>
                  <a:cubicBezTo>
                    <a:pt x="14905" y="18775"/>
                    <a:pt x="14759" y="23524"/>
                    <a:pt x="14728" y="18331"/>
                  </a:cubicBezTo>
                  <a:cubicBezTo>
                    <a:pt x="14866" y="18149"/>
                    <a:pt x="14995" y="17961"/>
                    <a:pt x="15120" y="17770"/>
                  </a:cubicBezTo>
                  <a:lnTo>
                    <a:pt x="15172" y="17773"/>
                  </a:lnTo>
                  <a:lnTo>
                    <a:pt x="20797" y="17774"/>
                  </a:lnTo>
                  <a:cubicBezTo>
                    <a:pt x="21723" y="17774"/>
                    <a:pt x="22691" y="17833"/>
                    <a:pt x="23651" y="17833"/>
                  </a:cubicBezTo>
                  <a:cubicBezTo>
                    <a:pt x="24367" y="17833"/>
                    <a:pt x="25078" y="17800"/>
                    <a:pt x="25764" y="17688"/>
                  </a:cubicBezTo>
                  <a:lnTo>
                    <a:pt x="25764" y="17688"/>
                  </a:lnTo>
                  <a:cubicBezTo>
                    <a:pt x="25327" y="18121"/>
                    <a:pt x="24967" y="18631"/>
                    <a:pt x="24549" y="19082"/>
                  </a:cubicBezTo>
                  <a:cubicBezTo>
                    <a:pt x="24517" y="19115"/>
                    <a:pt x="24546" y="19174"/>
                    <a:pt x="24584" y="19174"/>
                  </a:cubicBezTo>
                  <a:cubicBezTo>
                    <a:pt x="24593" y="19174"/>
                    <a:pt x="24602" y="19171"/>
                    <a:pt x="24611" y="19164"/>
                  </a:cubicBezTo>
                  <a:cubicBezTo>
                    <a:pt x="25190" y="18731"/>
                    <a:pt x="25814" y="18331"/>
                    <a:pt x="26286" y="17778"/>
                  </a:cubicBezTo>
                  <a:cubicBezTo>
                    <a:pt x="26371" y="17760"/>
                    <a:pt x="26432" y="17683"/>
                    <a:pt x="26432" y="17596"/>
                  </a:cubicBezTo>
                  <a:cubicBezTo>
                    <a:pt x="26432" y="17592"/>
                    <a:pt x="26432" y="17589"/>
                    <a:pt x="26431" y="17586"/>
                  </a:cubicBezTo>
                  <a:cubicBezTo>
                    <a:pt x="26453" y="17441"/>
                    <a:pt x="26358" y="17343"/>
                    <a:pt x="26243" y="17340"/>
                  </a:cubicBezTo>
                  <a:cubicBezTo>
                    <a:pt x="25760" y="16895"/>
                    <a:pt x="25258" y="16303"/>
                    <a:pt x="24669" y="16059"/>
                  </a:cubicBezTo>
                  <a:cubicBezTo>
                    <a:pt x="24659" y="16054"/>
                    <a:pt x="24649" y="16052"/>
                    <a:pt x="24641" y="16052"/>
                  </a:cubicBezTo>
                  <a:cubicBezTo>
                    <a:pt x="24585" y="16052"/>
                    <a:pt x="24559" y="16130"/>
                    <a:pt x="24578" y="16177"/>
                  </a:cubicBezTo>
                  <a:cubicBezTo>
                    <a:pt x="24772" y="16626"/>
                    <a:pt x="25223" y="17010"/>
                    <a:pt x="25645" y="17356"/>
                  </a:cubicBezTo>
                  <a:cubicBezTo>
                    <a:pt x="24997" y="17259"/>
                    <a:pt x="24328" y="17230"/>
                    <a:pt x="23656" y="17230"/>
                  </a:cubicBezTo>
                  <a:cubicBezTo>
                    <a:pt x="22693" y="17230"/>
                    <a:pt x="21724" y="17289"/>
                    <a:pt x="20796" y="17289"/>
                  </a:cubicBezTo>
                  <a:lnTo>
                    <a:pt x="15415" y="17292"/>
                  </a:lnTo>
                  <a:lnTo>
                    <a:pt x="15415" y="17292"/>
                  </a:lnTo>
                  <a:cubicBezTo>
                    <a:pt x="16467" y="15502"/>
                    <a:pt x="17115" y="13426"/>
                    <a:pt x="18046" y="11597"/>
                  </a:cubicBezTo>
                  <a:cubicBezTo>
                    <a:pt x="19414" y="8910"/>
                    <a:pt x="20938" y="6187"/>
                    <a:pt x="21901" y="3319"/>
                  </a:cubicBezTo>
                  <a:cubicBezTo>
                    <a:pt x="21909" y="3296"/>
                    <a:pt x="21888" y="3278"/>
                    <a:pt x="21868" y="3278"/>
                  </a:cubicBezTo>
                  <a:cubicBezTo>
                    <a:pt x="21857" y="3278"/>
                    <a:pt x="21847" y="3283"/>
                    <a:pt x="21841" y="3295"/>
                  </a:cubicBezTo>
                  <a:cubicBezTo>
                    <a:pt x="20405" y="5963"/>
                    <a:pt x="19109" y="8708"/>
                    <a:pt x="17630" y="11352"/>
                  </a:cubicBezTo>
                  <a:cubicBezTo>
                    <a:pt x="16591" y="13208"/>
                    <a:pt x="15669" y="15127"/>
                    <a:pt x="14870" y="17097"/>
                  </a:cubicBezTo>
                  <a:cubicBezTo>
                    <a:pt x="14846" y="16879"/>
                    <a:pt x="14795" y="16666"/>
                    <a:pt x="14718" y="16462"/>
                  </a:cubicBezTo>
                  <a:cubicBezTo>
                    <a:pt x="14713" y="13865"/>
                    <a:pt x="14705" y="11270"/>
                    <a:pt x="14693" y="8675"/>
                  </a:cubicBezTo>
                  <a:cubicBezTo>
                    <a:pt x="14687" y="7294"/>
                    <a:pt x="14682" y="5914"/>
                    <a:pt x="14675" y="4531"/>
                  </a:cubicBezTo>
                  <a:cubicBezTo>
                    <a:pt x="14669" y="3265"/>
                    <a:pt x="14815" y="1846"/>
                    <a:pt x="14552" y="591"/>
                  </a:cubicBezTo>
                  <a:lnTo>
                    <a:pt x="14552" y="591"/>
                  </a:lnTo>
                  <a:cubicBezTo>
                    <a:pt x="14961" y="1054"/>
                    <a:pt x="15225" y="1659"/>
                    <a:pt x="15612" y="2138"/>
                  </a:cubicBezTo>
                  <a:cubicBezTo>
                    <a:pt x="15621" y="2149"/>
                    <a:pt x="15633" y="2154"/>
                    <a:pt x="15645" y="2154"/>
                  </a:cubicBezTo>
                  <a:cubicBezTo>
                    <a:pt x="15677" y="2154"/>
                    <a:pt x="15710" y="2123"/>
                    <a:pt x="15697" y="2089"/>
                  </a:cubicBezTo>
                  <a:cubicBezTo>
                    <a:pt x="15409" y="1346"/>
                    <a:pt x="15218" y="598"/>
                    <a:pt x="14583" y="56"/>
                  </a:cubicBezTo>
                  <a:cubicBezTo>
                    <a:pt x="14542" y="21"/>
                    <a:pt x="14484" y="0"/>
                    <a:pt x="144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6"/>
            <p:cNvSpPr/>
            <p:nvPr/>
          </p:nvSpPr>
          <p:spPr>
            <a:xfrm>
              <a:off x="1281775" y="3952450"/>
              <a:ext cx="66050" cy="78750"/>
            </a:xfrm>
            <a:custGeom>
              <a:avLst/>
              <a:gdLst/>
              <a:ahLst/>
              <a:cxnLst/>
              <a:rect l="l" t="t" r="r" b="b"/>
              <a:pathLst>
                <a:path w="2642" h="3150" extrusionOk="0">
                  <a:moveTo>
                    <a:pt x="1214" y="1"/>
                  </a:moveTo>
                  <a:cubicBezTo>
                    <a:pt x="1184" y="1"/>
                    <a:pt x="1154" y="8"/>
                    <a:pt x="1126" y="24"/>
                  </a:cubicBezTo>
                  <a:cubicBezTo>
                    <a:pt x="877" y="182"/>
                    <a:pt x="652" y="364"/>
                    <a:pt x="587" y="666"/>
                  </a:cubicBezTo>
                  <a:cubicBezTo>
                    <a:pt x="576" y="706"/>
                    <a:pt x="609" y="738"/>
                    <a:pt x="644" y="738"/>
                  </a:cubicBezTo>
                  <a:cubicBezTo>
                    <a:pt x="657" y="738"/>
                    <a:pt x="671" y="733"/>
                    <a:pt x="684" y="721"/>
                  </a:cubicBezTo>
                  <a:cubicBezTo>
                    <a:pt x="811" y="600"/>
                    <a:pt x="957" y="497"/>
                    <a:pt x="1113" y="416"/>
                  </a:cubicBezTo>
                  <a:cubicBezTo>
                    <a:pt x="1189" y="656"/>
                    <a:pt x="1245" y="903"/>
                    <a:pt x="1315" y="1145"/>
                  </a:cubicBezTo>
                  <a:cubicBezTo>
                    <a:pt x="757" y="1719"/>
                    <a:pt x="260" y="2362"/>
                    <a:pt x="14" y="3077"/>
                  </a:cubicBezTo>
                  <a:cubicBezTo>
                    <a:pt x="0" y="3119"/>
                    <a:pt x="36" y="3149"/>
                    <a:pt x="72" y="3149"/>
                  </a:cubicBezTo>
                  <a:cubicBezTo>
                    <a:pt x="87" y="3149"/>
                    <a:pt x="101" y="3145"/>
                    <a:pt x="113" y="3134"/>
                  </a:cubicBezTo>
                  <a:cubicBezTo>
                    <a:pt x="593" y="2698"/>
                    <a:pt x="951" y="2153"/>
                    <a:pt x="1361" y="1653"/>
                  </a:cubicBezTo>
                  <a:cubicBezTo>
                    <a:pt x="1392" y="1615"/>
                    <a:pt x="1425" y="1578"/>
                    <a:pt x="1456" y="1540"/>
                  </a:cubicBezTo>
                  <a:cubicBezTo>
                    <a:pt x="1497" y="1643"/>
                    <a:pt x="1548" y="1743"/>
                    <a:pt x="1604" y="1838"/>
                  </a:cubicBezTo>
                  <a:cubicBezTo>
                    <a:pt x="1698" y="1993"/>
                    <a:pt x="1869" y="2154"/>
                    <a:pt x="2059" y="2154"/>
                  </a:cubicBezTo>
                  <a:cubicBezTo>
                    <a:pt x="2091" y="2154"/>
                    <a:pt x="2123" y="2150"/>
                    <a:pt x="2155" y="2140"/>
                  </a:cubicBezTo>
                  <a:cubicBezTo>
                    <a:pt x="2286" y="2101"/>
                    <a:pt x="2367" y="2025"/>
                    <a:pt x="2445" y="1916"/>
                  </a:cubicBezTo>
                  <a:cubicBezTo>
                    <a:pt x="2544" y="1774"/>
                    <a:pt x="2491" y="1656"/>
                    <a:pt x="2488" y="1505"/>
                  </a:cubicBezTo>
                  <a:cubicBezTo>
                    <a:pt x="2488" y="1464"/>
                    <a:pt x="2455" y="1437"/>
                    <a:pt x="2419" y="1437"/>
                  </a:cubicBezTo>
                  <a:cubicBezTo>
                    <a:pt x="2403" y="1437"/>
                    <a:pt x="2386" y="1443"/>
                    <a:pt x="2372" y="1456"/>
                  </a:cubicBezTo>
                  <a:cubicBezTo>
                    <a:pt x="2296" y="1522"/>
                    <a:pt x="2212" y="1533"/>
                    <a:pt x="2135" y="1607"/>
                  </a:cubicBezTo>
                  <a:cubicBezTo>
                    <a:pt x="2111" y="1630"/>
                    <a:pt x="2086" y="1650"/>
                    <a:pt x="2060" y="1669"/>
                  </a:cubicBezTo>
                  <a:cubicBezTo>
                    <a:pt x="1930" y="1553"/>
                    <a:pt x="1851" y="1345"/>
                    <a:pt x="1788" y="1192"/>
                  </a:cubicBezTo>
                  <a:cubicBezTo>
                    <a:pt x="1783" y="1179"/>
                    <a:pt x="1779" y="1166"/>
                    <a:pt x="1774" y="1154"/>
                  </a:cubicBezTo>
                  <a:cubicBezTo>
                    <a:pt x="2048" y="821"/>
                    <a:pt x="2321" y="488"/>
                    <a:pt x="2598" y="159"/>
                  </a:cubicBezTo>
                  <a:cubicBezTo>
                    <a:pt x="2641" y="106"/>
                    <a:pt x="2596" y="40"/>
                    <a:pt x="2542" y="40"/>
                  </a:cubicBezTo>
                  <a:cubicBezTo>
                    <a:pt x="2527" y="40"/>
                    <a:pt x="2511" y="45"/>
                    <a:pt x="2496" y="57"/>
                  </a:cubicBezTo>
                  <a:cubicBezTo>
                    <a:pt x="2222" y="292"/>
                    <a:pt x="1934" y="544"/>
                    <a:pt x="1651" y="813"/>
                  </a:cubicBezTo>
                  <a:cubicBezTo>
                    <a:pt x="1569" y="562"/>
                    <a:pt x="1492" y="308"/>
                    <a:pt x="1363" y="85"/>
                  </a:cubicBezTo>
                  <a:cubicBezTo>
                    <a:pt x="1330" y="30"/>
                    <a:pt x="1273" y="1"/>
                    <a:pt x="12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6"/>
            <p:cNvSpPr/>
            <p:nvPr/>
          </p:nvSpPr>
          <p:spPr>
            <a:xfrm>
              <a:off x="1126575" y="3433550"/>
              <a:ext cx="57750" cy="77050"/>
            </a:xfrm>
            <a:custGeom>
              <a:avLst/>
              <a:gdLst/>
              <a:ahLst/>
              <a:cxnLst/>
              <a:rect l="l" t="t" r="r" b="b"/>
              <a:pathLst>
                <a:path w="2310" h="3082" extrusionOk="0">
                  <a:moveTo>
                    <a:pt x="1340" y="1963"/>
                  </a:moveTo>
                  <a:cubicBezTo>
                    <a:pt x="1347" y="2051"/>
                    <a:pt x="1350" y="2137"/>
                    <a:pt x="1352" y="2222"/>
                  </a:cubicBezTo>
                  <a:cubicBezTo>
                    <a:pt x="1353" y="2312"/>
                    <a:pt x="1348" y="2668"/>
                    <a:pt x="1250" y="2668"/>
                  </a:cubicBezTo>
                  <a:cubicBezTo>
                    <a:pt x="1224" y="2668"/>
                    <a:pt x="1191" y="2643"/>
                    <a:pt x="1150" y="2581"/>
                  </a:cubicBezTo>
                  <a:cubicBezTo>
                    <a:pt x="1020" y="2386"/>
                    <a:pt x="1175" y="2197"/>
                    <a:pt x="1288" y="2033"/>
                  </a:cubicBezTo>
                  <a:cubicBezTo>
                    <a:pt x="1304" y="2009"/>
                    <a:pt x="1322" y="1988"/>
                    <a:pt x="1340" y="1963"/>
                  </a:cubicBezTo>
                  <a:close/>
                  <a:moveTo>
                    <a:pt x="1343" y="0"/>
                  </a:moveTo>
                  <a:cubicBezTo>
                    <a:pt x="1298" y="0"/>
                    <a:pt x="1253" y="25"/>
                    <a:pt x="1244" y="75"/>
                  </a:cubicBezTo>
                  <a:cubicBezTo>
                    <a:pt x="1214" y="231"/>
                    <a:pt x="1201" y="390"/>
                    <a:pt x="1203" y="551"/>
                  </a:cubicBezTo>
                  <a:cubicBezTo>
                    <a:pt x="1130" y="692"/>
                    <a:pt x="996" y="798"/>
                    <a:pt x="807" y="849"/>
                  </a:cubicBezTo>
                  <a:cubicBezTo>
                    <a:pt x="760" y="862"/>
                    <a:pt x="717" y="867"/>
                    <a:pt x="677" y="867"/>
                  </a:cubicBezTo>
                  <a:cubicBezTo>
                    <a:pt x="342" y="867"/>
                    <a:pt x="252" y="454"/>
                    <a:pt x="233" y="165"/>
                  </a:cubicBezTo>
                  <a:cubicBezTo>
                    <a:pt x="232" y="142"/>
                    <a:pt x="215" y="130"/>
                    <a:pt x="197" y="130"/>
                  </a:cubicBezTo>
                  <a:cubicBezTo>
                    <a:pt x="183" y="130"/>
                    <a:pt x="169" y="138"/>
                    <a:pt x="164" y="155"/>
                  </a:cubicBezTo>
                  <a:cubicBezTo>
                    <a:pt x="0" y="719"/>
                    <a:pt x="341" y="994"/>
                    <a:pt x="712" y="994"/>
                  </a:cubicBezTo>
                  <a:cubicBezTo>
                    <a:pt x="888" y="994"/>
                    <a:pt x="1071" y="932"/>
                    <a:pt x="1211" y="811"/>
                  </a:cubicBezTo>
                  <a:cubicBezTo>
                    <a:pt x="1224" y="997"/>
                    <a:pt x="1247" y="1182"/>
                    <a:pt x="1271" y="1369"/>
                  </a:cubicBezTo>
                  <a:cubicBezTo>
                    <a:pt x="1038" y="1528"/>
                    <a:pt x="832" y="1717"/>
                    <a:pt x="689" y="1983"/>
                  </a:cubicBezTo>
                  <a:cubicBezTo>
                    <a:pt x="476" y="2378"/>
                    <a:pt x="638" y="3082"/>
                    <a:pt x="1193" y="3082"/>
                  </a:cubicBezTo>
                  <a:cubicBezTo>
                    <a:pt x="1693" y="3082"/>
                    <a:pt x="1703" y="2350"/>
                    <a:pt x="1619" y="1605"/>
                  </a:cubicBezTo>
                  <a:cubicBezTo>
                    <a:pt x="1824" y="1361"/>
                    <a:pt x="2042" y="1133"/>
                    <a:pt x="2270" y="905"/>
                  </a:cubicBezTo>
                  <a:cubicBezTo>
                    <a:pt x="2310" y="867"/>
                    <a:pt x="2275" y="804"/>
                    <a:pt x="2230" y="804"/>
                  </a:cubicBezTo>
                  <a:cubicBezTo>
                    <a:pt x="2221" y="804"/>
                    <a:pt x="2211" y="807"/>
                    <a:pt x="2202" y="813"/>
                  </a:cubicBezTo>
                  <a:cubicBezTo>
                    <a:pt x="1995" y="947"/>
                    <a:pt x="1775" y="1059"/>
                    <a:pt x="1565" y="1182"/>
                  </a:cubicBezTo>
                  <a:cubicBezTo>
                    <a:pt x="1517" y="857"/>
                    <a:pt x="1467" y="560"/>
                    <a:pt x="1447" y="350"/>
                  </a:cubicBezTo>
                  <a:cubicBezTo>
                    <a:pt x="1458" y="259"/>
                    <a:pt x="1457" y="165"/>
                    <a:pt x="1440" y="75"/>
                  </a:cubicBezTo>
                  <a:cubicBezTo>
                    <a:pt x="1432" y="25"/>
                    <a:pt x="1388" y="0"/>
                    <a:pt x="13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6"/>
            <p:cNvSpPr/>
            <p:nvPr/>
          </p:nvSpPr>
          <p:spPr>
            <a:xfrm>
              <a:off x="455625" y="3668275"/>
              <a:ext cx="53300" cy="116550"/>
            </a:xfrm>
            <a:custGeom>
              <a:avLst/>
              <a:gdLst/>
              <a:ahLst/>
              <a:cxnLst/>
              <a:rect l="l" t="t" r="r" b="b"/>
              <a:pathLst>
                <a:path w="2132" h="4662" extrusionOk="0">
                  <a:moveTo>
                    <a:pt x="1492" y="3474"/>
                  </a:moveTo>
                  <a:lnTo>
                    <a:pt x="1492" y="3474"/>
                  </a:lnTo>
                  <a:cubicBezTo>
                    <a:pt x="1499" y="3712"/>
                    <a:pt x="1503" y="3986"/>
                    <a:pt x="1410" y="4201"/>
                  </a:cubicBezTo>
                  <a:lnTo>
                    <a:pt x="1412" y="4201"/>
                  </a:lnTo>
                  <a:cubicBezTo>
                    <a:pt x="1400" y="4228"/>
                    <a:pt x="1376" y="4240"/>
                    <a:pt x="1347" y="4240"/>
                  </a:cubicBezTo>
                  <a:cubicBezTo>
                    <a:pt x="1269" y="4240"/>
                    <a:pt x="1158" y="4149"/>
                    <a:pt x="1190" y="4042"/>
                  </a:cubicBezTo>
                  <a:cubicBezTo>
                    <a:pt x="1231" y="3904"/>
                    <a:pt x="1321" y="3768"/>
                    <a:pt x="1395" y="3643"/>
                  </a:cubicBezTo>
                  <a:cubicBezTo>
                    <a:pt x="1428" y="3588"/>
                    <a:pt x="1459" y="3530"/>
                    <a:pt x="1492" y="3474"/>
                  </a:cubicBezTo>
                  <a:close/>
                  <a:moveTo>
                    <a:pt x="1456" y="1"/>
                  </a:moveTo>
                  <a:cubicBezTo>
                    <a:pt x="1371" y="1"/>
                    <a:pt x="1287" y="47"/>
                    <a:pt x="1272" y="143"/>
                  </a:cubicBezTo>
                  <a:cubicBezTo>
                    <a:pt x="1229" y="427"/>
                    <a:pt x="1225" y="720"/>
                    <a:pt x="1239" y="1017"/>
                  </a:cubicBezTo>
                  <a:cubicBezTo>
                    <a:pt x="1207" y="1152"/>
                    <a:pt x="1162" y="1285"/>
                    <a:pt x="1106" y="1411"/>
                  </a:cubicBezTo>
                  <a:cubicBezTo>
                    <a:pt x="1051" y="1533"/>
                    <a:pt x="989" y="1582"/>
                    <a:pt x="926" y="1582"/>
                  </a:cubicBezTo>
                  <a:cubicBezTo>
                    <a:pt x="732" y="1582"/>
                    <a:pt x="537" y="1112"/>
                    <a:pt x="552" y="871"/>
                  </a:cubicBezTo>
                  <a:cubicBezTo>
                    <a:pt x="559" y="763"/>
                    <a:pt x="573" y="655"/>
                    <a:pt x="585" y="546"/>
                  </a:cubicBezTo>
                  <a:cubicBezTo>
                    <a:pt x="589" y="508"/>
                    <a:pt x="558" y="488"/>
                    <a:pt x="527" y="488"/>
                  </a:cubicBezTo>
                  <a:cubicBezTo>
                    <a:pt x="511" y="488"/>
                    <a:pt x="495" y="493"/>
                    <a:pt x="483" y="504"/>
                  </a:cubicBezTo>
                  <a:cubicBezTo>
                    <a:pt x="1" y="919"/>
                    <a:pt x="317" y="1949"/>
                    <a:pt x="946" y="1998"/>
                  </a:cubicBezTo>
                  <a:cubicBezTo>
                    <a:pt x="958" y="1999"/>
                    <a:pt x="970" y="1999"/>
                    <a:pt x="981" y="1999"/>
                  </a:cubicBezTo>
                  <a:cubicBezTo>
                    <a:pt x="1118" y="1999"/>
                    <a:pt x="1229" y="1939"/>
                    <a:pt x="1320" y="1839"/>
                  </a:cubicBezTo>
                  <a:cubicBezTo>
                    <a:pt x="1361" y="2157"/>
                    <a:pt x="1408" y="2472"/>
                    <a:pt x="1443" y="2784"/>
                  </a:cubicBezTo>
                  <a:cubicBezTo>
                    <a:pt x="1128" y="3073"/>
                    <a:pt x="862" y="3440"/>
                    <a:pt x="754" y="3803"/>
                  </a:cubicBezTo>
                  <a:cubicBezTo>
                    <a:pt x="613" y="4277"/>
                    <a:pt x="818" y="4662"/>
                    <a:pt x="1264" y="4662"/>
                  </a:cubicBezTo>
                  <a:cubicBezTo>
                    <a:pt x="1342" y="4662"/>
                    <a:pt x="1429" y="4650"/>
                    <a:pt x="1521" y="4624"/>
                  </a:cubicBezTo>
                  <a:cubicBezTo>
                    <a:pt x="2058" y="4478"/>
                    <a:pt x="1914" y="3447"/>
                    <a:pt x="1894" y="3066"/>
                  </a:cubicBezTo>
                  <a:cubicBezTo>
                    <a:pt x="1891" y="2981"/>
                    <a:pt x="1881" y="2894"/>
                    <a:pt x="1873" y="2807"/>
                  </a:cubicBezTo>
                  <a:cubicBezTo>
                    <a:pt x="1945" y="2685"/>
                    <a:pt x="2020" y="2567"/>
                    <a:pt x="2102" y="2454"/>
                  </a:cubicBezTo>
                  <a:cubicBezTo>
                    <a:pt x="2132" y="2411"/>
                    <a:pt x="2088" y="2368"/>
                    <a:pt x="2046" y="2368"/>
                  </a:cubicBezTo>
                  <a:cubicBezTo>
                    <a:pt x="2037" y="2368"/>
                    <a:pt x="2028" y="2369"/>
                    <a:pt x="2020" y="2374"/>
                  </a:cubicBezTo>
                  <a:cubicBezTo>
                    <a:pt x="1958" y="2405"/>
                    <a:pt x="1895" y="2441"/>
                    <a:pt x="1832" y="2482"/>
                  </a:cubicBezTo>
                  <a:cubicBezTo>
                    <a:pt x="1766" y="2006"/>
                    <a:pt x="1672" y="1513"/>
                    <a:pt x="1636" y="1034"/>
                  </a:cubicBezTo>
                  <a:cubicBezTo>
                    <a:pt x="1694" y="676"/>
                    <a:pt x="1689" y="317"/>
                    <a:pt x="1653" y="143"/>
                  </a:cubicBezTo>
                  <a:cubicBezTo>
                    <a:pt x="1634" y="50"/>
                    <a:pt x="1544" y="1"/>
                    <a:pt x="14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1" name="Google Shape;3041;p6"/>
            <p:cNvSpPr/>
            <p:nvPr/>
          </p:nvSpPr>
          <p:spPr>
            <a:xfrm>
              <a:off x="527200" y="3683375"/>
              <a:ext cx="42875" cy="11025"/>
            </a:xfrm>
            <a:custGeom>
              <a:avLst/>
              <a:gdLst/>
              <a:ahLst/>
              <a:cxnLst/>
              <a:rect l="l" t="t" r="r" b="b"/>
              <a:pathLst>
                <a:path w="1715" h="441" extrusionOk="0">
                  <a:moveTo>
                    <a:pt x="1374" y="0"/>
                  </a:moveTo>
                  <a:cubicBezTo>
                    <a:pt x="1190" y="0"/>
                    <a:pt x="993" y="48"/>
                    <a:pt x="825" y="54"/>
                  </a:cubicBezTo>
                  <a:cubicBezTo>
                    <a:pt x="796" y="55"/>
                    <a:pt x="766" y="56"/>
                    <a:pt x="735" y="56"/>
                  </a:cubicBezTo>
                  <a:cubicBezTo>
                    <a:pt x="676" y="56"/>
                    <a:pt x="614" y="54"/>
                    <a:pt x="552" y="54"/>
                  </a:cubicBezTo>
                  <a:cubicBezTo>
                    <a:pt x="360" y="54"/>
                    <a:pt x="165" y="69"/>
                    <a:pt x="23" y="195"/>
                  </a:cubicBezTo>
                  <a:cubicBezTo>
                    <a:pt x="0" y="218"/>
                    <a:pt x="0" y="256"/>
                    <a:pt x="23" y="279"/>
                  </a:cubicBezTo>
                  <a:cubicBezTo>
                    <a:pt x="175" y="416"/>
                    <a:pt x="404" y="441"/>
                    <a:pt x="623" y="441"/>
                  </a:cubicBezTo>
                  <a:cubicBezTo>
                    <a:pt x="733" y="441"/>
                    <a:pt x="840" y="434"/>
                    <a:pt x="934" y="433"/>
                  </a:cubicBezTo>
                  <a:cubicBezTo>
                    <a:pt x="1195" y="430"/>
                    <a:pt x="1578" y="423"/>
                    <a:pt x="1700" y="147"/>
                  </a:cubicBezTo>
                  <a:cubicBezTo>
                    <a:pt x="1715" y="120"/>
                    <a:pt x="1706" y="85"/>
                    <a:pt x="1678" y="69"/>
                  </a:cubicBezTo>
                  <a:cubicBezTo>
                    <a:pt x="1587" y="17"/>
                    <a:pt x="1483" y="0"/>
                    <a:pt x="13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2" name="Google Shape;3042;p6"/>
            <p:cNvSpPr/>
            <p:nvPr/>
          </p:nvSpPr>
          <p:spPr>
            <a:xfrm>
              <a:off x="528150" y="3699225"/>
              <a:ext cx="37375" cy="9600"/>
            </a:xfrm>
            <a:custGeom>
              <a:avLst/>
              <a:gdLst/>
              <a:ahLst/>
              <a:cxnLst/>
              <a:rect l="l" t="t" r="r" b="b"/>
              <a:pathLst>
                <a:path w="1495" h="384" extrusionOk="0">
                  <a:moveTo>
                    <a:pt x="563" y="0"/>
                  </a:moveTo>
                  <a:cubicBezTo>
                    <a:pt x="383" y="0"/>
                    <a:pt x="207" y="35"/>
                    <a:pt x="49" y="124"/>
                  </a:cubicBezTo>
                  <a:cubicBezTo>
                    <a:pt x="0" y="153"/>
                    <a:pt x="0" y="224"/>
                    <a:pt x="49" y="255"/>
                  </a:cubicBezTo>
                  <a:cubicBezTo>
                    <a:pt x="223" y="352"/>
                    <a:pt x="416" y="384"/>
                    <a:pt x="614" y="384"/>
                  </a:cubicBezTo>
                  <a:cubicBezTo>
                    <a:pt x="890" y="384"/>
                    <a:pt x="1177" y="322"/>
                    <a:pt x="1437" y="291"/>
                  </a:cubicBezTo>
                  <a:cubicBezTo>
                    <a:pt x="1485" y="289"/>
                    <a:pt x="1494" y="220"/>
                    <a:pt x="1449" y="206"/>
                  </a:cubicBezTo>
                  <a:cubicBezTo>
                    <a:pt x="1183" y="99"/>
                    <a:pt x="867" y="0"/>
                    <a:pt x="5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6"/>
            <p:cNvSpPr/>
            <p:nvPr/>
          </p:nvSpPr>
          <p:spPr>
            <a:xfrm>
              <a:off x="592900" y="3613350"/>
              <a:ext cx="15675" cy="149275"/>
            </a:xfrm>
            <a:custGeom>
              <a:avLst/>
              <a:gdLst/>
              <a:ahLst/>
              <a:cxnLst/>
              <a:rect l="l" t="t" r="r" b="b"/>
              <a:pathLst>
                <a:path w="627" h="5971" extrusionOk="0">
                  <a:moveTo>
                    <a:pt x="314" y="1"/>
                  </a:moveTo>
                  <a:cubicBezTo>
                    <a:pt x="291" y="1"/>
                    <a:pt x="268" y="15"/>
                    <a:pt x="268" y="45"/>
                  </a:cubicBezTo>
                  <a:cubicBezTo>
                    <a:pt x="256" y="1484"/>
                    <a:pt x="169" y="2917"/>
                    <a:pt x="154" y="4354"/>
                  </a:cubicBezTo>
                  <a:cubicBezTo>
                    <a:pt x="151" y="4622"/>
                    <a:pt x="0" y="5594"/>
                    <a:pt x="199" y="5890"/>
                  </a:cubicBezTo>
                  <a:cubicBezTo>
                    <a:pt x="200" y="5895"/>
                    <a:pt x="202" y="5898"/>
                    <a:pt x="205" y="5903"/>
                  </a:cubicBezTo>
                  <a:cubicBezTo>
                    <a:pt x="214" y="5913"/>
                    <a:pt x="217" y="5929"/>
                    <a:pt x="227" y="5937"/>
                  </a:cubicBezTo>
                  <a:cubicBezTo>
                    <a:pt x="246" y="5957"/>
                    <a:pt x="273" y="5968"/>
                    <a:pt x="300" y="5968"/>
                  </a:cubicBezTo>
                  <a:cubicBezTo>
                    <a:pt x="305" y="5968"/>
                    <a:pt x="309" y="5970"/>
                    <a:pt x="314" y="5970"/>
                  </a:cubicBezTo>
                  <a:cubicBezTo>
                    <a:pt x="315" y="5971"/>
                    <a:pt x="316" y="5971"/>
                    <a:pt x="318" y="5971"/>
                  </a:cubicBezTo>
                  <a:cubicBezTo>
                    <a:pt x="321" y="5971"/>
                    <a:pt x="323" y="5970"/>
                    <a:pt x="327" y="5968"/>
                  </a:cubicBezTo>
                  <a:cubicBezTo>
                    <a:pt x="355" y="5968"/>
                    <a:pt x="381" y="5957"/>
                    <a:pt x="401" y="5937"/>
                  </a:cubicBezTo>
                  <a:cubicBezTo>
                    <a:pt x="409" y="5926"/>
                    <a:pt x="415" y="5914"/>
                    <a:pt x="422" y="5903"/>
                  </a:cubicBezTo>
                  <a:cubicBezTo>
                    <a:pt x="425" y="5898"/>
                    <a:pt x="427" y="5895"/>
                    <a:pt x="430" y="5890"/>
                  </a:cubicBezTo>
                  <a:cubicBezTo>
                    <a:pt x="627" y="5594"/>
                    <a:pt x="476" y="4622"/>
                    <a:pt x="473" y="4354"/>
                  </a:cubicBezTo>
                  <a:cubicBezTo>
                    <a:pt x="458" y="2917"/>
                    <a:pt x="371" y="1484"/>
                    <a:pt x="360" y="45"/>
                  </a:cubicBezTo>
                  <a:cubicBezTo>
                    <a:pt x="360" y="15"/>
                    <a:pt x="337" y="1"/>
                    <a:pt x="3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6"/>
            <p:cNvSpPr/>
            <p:nvPr/>
          </p:nvSpPr>
          <p:spPr>
            <a:xfrm>
              <a:off x="620375" y="3692100"/>
              <a:ext cx="37700" cy="10750"/>
            </a:xfrm>
            <a:custGeom>
              <a:avLst/>
              <a:gdLst/>
              <a:ahLst/>
              <a:cxnLst/>
              <a:rect l="l" t="t" r="r" b="b"/>
              <a:pathLst>
                <a:path w="1508" h="430" extrusionOk="0">
                  <a:moveTo>
                    <a:pt x="951" y="1"/>
                  </a:moveTo>
                  <a:cubicBezTo>
                    <a:pt x="903" y="1"/>
                    <a:pt x="855" y="2"/>
                    <a:pt x="807" y="2"/>
                  </a:cubicBezTo>
                  <a:cubicBezTo>
                    <a:pt x="800" y="2"/>
                    <a:pt x="792" y="2"/>
                    <a:pt x="784" y="2"/>
                  </a:cubicBezTo>
                  <a:cubicBezTo>
                    <a:pt x="765" y="2"/>
                    <a:pt x="745" y="1"/>
                    <a:pt x="725" y="1"/>
                  </a:cubicBezTo>
                  <a:cubicBezTo>
                    <a:pt x="507" y="1"/>
                    <a:pt x="291" y="18"/>
                    <a:pt x="76" y="51"/>
                  </a:cubicBezTo>
                  <a:cubicBezTo>
                    <a:pt x="23" y="59"/>
                    <a:pt x="0" y="141"/>
                    <a:pt x="43" y="174"/>
                  </a:cubicBezTo>
                  <a:cubicBezTo>
                    <a:pt x="219" y="310"/>
                    <a:pt x="388" y="363"/>
                    <a:pt x="609" y="391"/>
                  </a:cubicBezTo>
                  <a:cubicBezTo>
                    <a:pt x="736" y="407"/>
                    <a:pt x="890" y="430"/>
                    <a:pt x="1038" y="430"/>
                  </a:cubicBezTo>
                  <a:cubicBezTo>
                    <a:pt x="1149" y="430"/>
                    <a:pt x="1256" y="417"/>
                    <a:pt x="1346" y="381"/>
                  </a:cubicBezTo>
                  <a:cubicBezTo>
                    <a:pt x="1470" y="332"/>
                    <a:pt x="1508" y="172"/>
                    <a:pt x="1383" y="92"/>
                  </a:cubicBezTo>
                  <a:cubicBezTo>
                    <a:pt x="1257" y="11"/>
                    <a:pt x="1103" y="1"/>
                    <a:pt x="9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6"/>
            <p:cNvSpPr/>
            <p:nvPr/>
          </p:nvSpPr>
          <p:spPr>
            <a:xfrm>
              <a:off x="674750" y="3647675"/>
              <a:ext cx="45050" cy="80675"/>
            </a:xfrm>
            <a:custGeom>
              <a:avLst/>
              <a:gdLst/>
              <a:ahLst/>
              <a:cxnLst/>
              <a:rect l="l" t="t" r="r" b="b"/>
              <a:pathLst>
                <a:path w="1802" h="3227" extrusionOk="0">
                  <a:moveTo>
                    <a:pt x="390" y="1"/>
                  </a:moveTo>
                  <a:cubicBezTo>
                    <a:pt x="220" y="1"/>
                    <a:pt x="69" y="105"/>
                    <a:pt x="5" y="366"/>
                  </a:cubicBezTo>
                  <a:cubicBezTo>
                    <a:pt x="0" y="386"/>
                    <a:pt x="15" y="402"/>
                    <a:pt x="33" y="402"/>
                  </a:cubicBezTo>
                  <a:cubicBezTo>
                    <a:pt x="38" y="402"/>
                    <a:pt x="43" y="400"/>
                    <a:pt x="48" y="398"/>
                  </a:cubicBezTo>
                  <a:cubicBezTo>
                    <a:pt x="195" y="310"/>
                    <a:pt x="311" y="273"/>
                    <a:pt x="402" y="273"/>
                  </a:cubicBezTo>
                  <a:cubicBezTo>
                    <a:pt x="899" y="273"/>
                    <a:pt x="631" y="1407"/>
                    <a:pt x="537" y="1698"/>
                  </a:cubicBezTo>
                  <a:cubicBezTo>
                    <a:pt x="406" y="2107"/>
                    <a:pt x="215" y="2496"/>
                    <a:pt x="92" y="2907"/>
                  </a:cubicBezTo>
                  <a:cubicBezTo>
                    <a:pt x="65" y="2993"/>
                    <a:pt x="122" y="3117"/>
                    <a:pt x="219" y="3132"/>
                  </a:cubicBezTo>
                  <a:cubicBezTo>
                    <a:pt x="521" y="3177"/>
                    <a:pt x="814" y="3227"/>
                    <a:pt x="1105" y="3227"/>
                  </a:cubicBezTo>
                  <a:cubicBezTo>
                    <a:pt x="1319" y="3227"/>
                    <a:pt x="1533" y="3200"/>
                    <a:pt x="1749" y="3124"/>
                  </a:cubicBezTo>
                  <a:cubicBezTo>
                    <a:pt x="1794" y="3111"/>
                    <a:pt x="1802" y="3052"/>
                    <a:pt x="1761" y="3027"/>
                  </a:cubicBezTo>
                  <a:cubicBezTo>
                    <a:pt x="1427" y="2816"/>
                    <a:pt x="1078" y="2746"/>
                    <a:pt x="706" y="2746"/>
                  </a:cubicBezTo>
                  <a:cubicBezTo>
                    <a:pt x="645" y="2746"/>
                    <a:pt x="583" y="2748"/>
                    <a:pt x="521" y="2752"/>
                  </a:cubicBezTo>
                  <a:cubicBezTo>
                    <a:pt x="744" y="2084"/>
                    <a:pt x="1100" y="1464"/>
                    <a:pt x="1087" y="734"/>
                  </a:cubicBezTo>
                  <a:cubicBezTo>
                    <a:pt x="1079" y="355"/>
                    <a:pt x="703" y="1"/>
                    <a:pt x="3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6"/>
            <p:cNvSpPr/>
            <p:nvPr/>
          </p:nvSpPr>
          <p:spPr>
            <a:xfrm>
              <a:off x="728525" y="3660675"/>
              <a:ext cx="38850" cy="59600"/>
            </a:xfrm>
            <a:custGeom>
              <a:avLst/>
              <a:gdLst/>
              <a:ahLst/>
              <a:cxnLst/>
              <a:rect l="l" t="t" r="r" b="b"/>
              <a:pathLst>
                <a:path w="1554" h="2384" extrusionOk="0">
                  <a:moveTo>
                    <a:pt x="356" y="0"/>
                  </a:moveTo>
                  <a:cubicBezTo>
                    <a:pt x="190" y="0"/>
                    <a:pt x="66" y="197"/>
                    <a:pt x="13" y="370"/>
                  </a:cubicBezTo>
                  <a:cubicBezTo>
                    <a:pt x="4" y="399"/>
                    <a:pt x="29" y="421"/>
                    <a:pt x="54" y="421"/>
                  </a:cubicBezTo>
                  <a:cubicBezTo>
                    <a:pt x="64" y="421"/>
                    <a:pt x="74" y="417"/>
                    <a:pt x="82" y="411"/>
                  </a:cubicBezTo>
                  <a:cubicBezTo>
                    <a:pt x="179" y="327"/>
                    <a:pt x="242" y="287"/>
                    <a:pt x="288" y="287"/>
                  </a:cubicBezTo>
                  <a:cubicBezTo>
                    <a:pt x="360" y="287"/>
                    <a:pt x="391" y="382"/>
                    <a:pt x="445" y="558"/>
                  </a:cubicBezTo>
                  <a:cubicBezTo>
                    <a:pt x="494" y="721"/>
                    <a:pt x="530" y="888"/>
                    <a:pt x="563" y="1055"/>
                  </a:cubicBezTo>
                  <a:cubicBezTo>
                    <a:pt x="561" y="1057"/>
                    <a:pt x="561" y="1057"/>
                    <a:pt x="560" y="1059"/>
                  </a:cubicBezTo>
                  <a:cubicBezTo>
                    <a:pt x="328" y="1361"/>
                    <a:pt x="0" y="1749"/>
                    <a:pt x="125" y="2154"/>
                  </a:cubicBezTo>
                  <a:cubicBezTo>
                    <a:pt x="131" y="2176"/>
                    <a:pt x="151" y="2189"/>
                    <a:pt x="172" y="2189"/>
                  </a:cubicBezTo>
                  <a:cubicBezTo>
                    <a:pt x="184" y="2189"/>
                    <a:pt x="196" y="2185"/>
                    <a:pt x="205" y="2176"/>
                  </a:cubicBezTo>
                  <a:cubicBezTo>
                    <a:pt x="379" y="1984"/>
                    <a:pt x="517" y="1759"/>
                    <a:pt x="655" y="1538"/>
                  </a:cubicBezTo>
                  <a:cubicBezTo>
                    <a:pt x="663" y="1579"/>
                    <a:pt x="669" y="1618"/>
                    <a:pt x="679" y="1657"/>
                  </a:cubicBezTo>
                  <a:cubicBezTo>
                    <a:pt x="729" y="1895"/>
                    <a:pt x="784" y="2282"/>
                    <a:pt x="1057" y="2369"/>
                  </a:cubicBezTo>
                  <a:cubicBezTo>
                    <a:pt x="1087" y="2379"/>
                    <a:pt x="1116" y="2383"/>
                    <a:pt x="1146" y="2383"/>
                  </a:cubicBezTo>
                  <a:cubicBezTo>
                    <a:pt x="1251" y="2383"/>
                    <a:pt x="1349" y="2326"/>
                    <a:pt x="1426" y="2251"/>
                  </a:cubicBezTo>
                  <a:cubicBezTo>
                    <a:pt x="1485" y="2195"/>
                    <a:pt x="1554" y="2105"/>
                    <a:pt x="1552" y="2018"/>
                  </a:cubicBezTo>
                  <a:cubicBezTo>
                    <a:pt x="1550" y="1972"/>
                    <a:pt x="1552" y="1923"/>
                    <a:pt x="1529" y="1882"/>
                  </a:cubicBezTo>
                  <a:cubicBezTo>
                    <a:pt x="1526" y="1879"/>
                    <a:pt x="1526" y="1876"/>
                    <a:pt x="1522" y="1874"/>
                  </a:cubicBezTo>
                  <a:cubicBezTo>
                    <a:pt x="1524" y="1859"/>
                    <a:pt x="1522" y="1846"/>
                    <a:pt x="1519" y="1833"/>
                  </a:cubicBezTo>
                  <a:cubicBezTo>
                    <a:pt x="1511" y="1806"/>
                    <a:pt x="1489" y="1789"/>
                    <a:pt x="1464" y="1789"/>
                  </a:cubicBezTo>
                  <a:cubicBezTo>
                    <a:pt x="1459" y="1789"/>
                    <a:pt x="1453" y="1790"/>
                    <a:pt x="1447" y="1792"/>
                  </a:cubicBezTo>
                  <a:cubicBezTo>
                    <a:pt x="1396" y="1812"/>
                    <a:pt x="1381" y="1797"/>
                    <a:pt x="1439" y="1813"/>
                  </a:cubicBezTo>
                  <a:cubicBezTo>
                    <a:pt x="1426" y="1810"/>
                    <a:pt x="1414" y="1809"/>
                    <a:pt x="1403" y="1809"/>
                  </a:cubicBezTo>
                  <a:cubicBezTo>
                    <a:pt x="1369" y="1809"/>
                    <a:pt x="1339" y="1821"/>
                    <a:pt x="1306" y="1833"/>
                  </a:cubicBezTo>
                  <a:cubicBezTo>
                    <a:pt x="1244" y="1856"/>
                    <a:pt x="1204" y="1900"/>
                    <a:pt x="1160" y="1946"/>
                  </a:cubicBezTo>
                  <a:cubicBezTo>
                    <a:pt x="1150" y="1931"/>
                    <a:pt x="1140" y="1917"/>
                    <a:pt x="1132" y="1902"/>
                  </a:cubicBezTo>
                  <a:cubicBezTo>
                    <a:pt x="1014" y="1675"/>
                    <a:pt x="963" y="1406"/>
                    <a:pt x="912" y="1147"/>
                  </a:cubicBezTo>
                  <a:cubicBezTo>
                    <a:pt x="1080" y="924"/>
                    <a:pt x="1404" y="611"/>
                    <a:pt x="1349" y="306"/>
                  </a:cubicBezTo>
                  <a:cubicBezTo>
                    <a:pt x="1343" y="275"/>
                    <a:pt x="1313" y="259"/>
                    <a:pt x="1285" y="259"/>
                  </a:cubicBezTo>
                  <a:cubicBezTo>
                    <a:pt x="1274" y="259"/>
                    <a:pt x="1263" y="261"/>
                    <a:pt x="1253" y="266"/>
                  </a:cubicBezTo>
                  <a:cubicBezTo>
                    <a:pt x="1089" y="357"/>
                    <a:pt x="947" y="524"/>
                    <a:pt x="820" y="698"/>
                  </a:cubicBezTo>
                  <a:cubicBezTo>
                    <a:pt x="771" y="468"/>
                    <a:pt x="701" y="209"/>
                    <a:pt x="535" y="74"/>
                  </a:cubicBezTo>
                  <a:cubicBezTo>
                    <a:pt x="471" y="22"/>
                    <a:pt x="411" y="0"/>
                    <a:pt x="3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6"/>
            <p:cNvSpPr/>
            <p:nvPr/>
          </p:nvSpPr>
          <p:spPr>
            <a:xfrm>
              <a:off x="791350" y="3610425"/>
              <a:ext cx="12000" cy="152175"/>
            </a:xfrm>
            <a:custGeom>
              <a:avLst/>
              <a:gdLst/>
              <a:ahLst/>
              <a:cxnLst/>
              <a:rect l="l" t="t" r="r" b="b"/>
              <a:pathLst>
                <a:path w="480" h="6087" extrusionOk="0">
                  <a:moveTo>
                    <a:pt x="240" y="1"/>
                  </a:moveTo>
                  <a:cubicBezTo>
                    <a:pt x="218" y="1"/>
                    <a:pt x="196" y="15"/>
                    <a:pt x="194" y="44"/>
                  </a:cubicBezTo>
                  <a:cubicBezTo>
                    <a:pt x="22" y="2045"/>
                    <a:pt x="0" y="4035"/>
                    <a:pt x="184" y="6030"/>
                  </a:cubicBezTo>
                  <a:cubicBezTo>
                    <a:pt x="184" y="6067"/>
                    <a:pt x="212" y="6086"/>
                    <a:pt x="240" y="6086"/>
                  </a:cubicBezTo>
                  <a:cubicBezTo>
                    <a:pt x="268" y="6086"/>
                    <a:pt x="296" y="6067"/>
                    <a:pt x="296" y="6030"/>
                  </a:cubicBezTo>
                  <a:cubicBezTo>
                    <a:pt x="479" y="4035"/>
                    <a:pt x="458" y="2045"/>
                    <a:pt x="286" y="44"/>
                  </a:cubicBezTo>
                  <a:cubicBezTo>
                    <a:pt x="284" y="15"/>
                    <a:pt x="262" y="1"/>
                    <a:pt x="2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6"/>
            <p:cNvSpPr/>
            <p:nvPr/>
          </p:nvSpPr>
          <p:spPr>
            <a:xfrm>
              <a:off x="1500225" y="4288475"/>
              <a:ext cx="34675" cy="10750"/>
            </a:xfrm>
            <a:custGeom>
              <a:avLst/>
              <a:gdLst/>
              <a:ahLst/>
              <a:cxnLst/>
              <a:rect l="l" t="t" r="r" b="b"/>
              <a:pathLst>
                <a:path w="1387" h="430" extrusionOk="0">
                  <a:moveTo>
                    <a:pt x="914" y="0"/>
                  </a:moveTo>
                  <a:cubicBezTo>
                    <a:pt x="603" y="0"/>
                    <a:pt x="263" y="159"/>
                    <a:pt x="44" y="335"/>
                  </a:cubicBezTo>
                  <a:cubicBezTo>
                    <a:pt x="0" y="370"/>
                    <a:pt x="42" y="430"/>
                    <a:pt x="87" y="430"/>
                  </a:cubicBezTo>
                  <a:cubicBezTo>
                    <a:pt x="91" y="430"/>
                    <a:pt x="95" y="429"/>
                    <a:pt x="98" y="428"/>
                  </a:cubicBezTo>
                  <a:cubicBezTo>
                    <a:pt x="328" y="379"/>
                    <a:pt x="551" y="328"/>
                    <a:pt x="784" y="299"/>
                  </a:cubicBezTo>
                  <a:cubicBezTo>
                    <a:pt x="974" y="274"/>
                    <a:pt x="1147" y="284"/>
                    <a:pt x="1335" y="231"/>
                  </a:cubicBezTo>
                  <a:cubicBezTo>
                    <a:pt x="1368" y="223"/>
                    <a:pt x="1386" y="174"/>
                    <a:pt x="1357" y="149"/>
                  </a:cubicBezTo>
                  <a:cubicBezTo>
                    <a:pt x="1231" y="43"/>
                    <a:pt x="1076" y="0"/>
                    <a:pt x="9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9" name="Google Shape;3049;p6"/>
            <p:cNvSpPr/>
            <p:nvPr/>
          </p:nvSpPr>
          <p:spPr>
            <a:xfrm>
              <a:off x="1605525" y="4282075"/>
              <a:ext cx="43200" cy="7775"/>
            </a:xfrm>
            <a:custGeom>
              <a:avLst/>
              <a:gdLst/>
              <a:ahLst/>
              <a:cxnLst/>
              <a:rect l="l" t="t" r="r" b="b"/>
              <a:pathLst>
                <a:path w="1728" h="311" extrusionOk="0">
                  <a:moveTo>
                    <a:pt x="881" y="0"/>
                  </a:moveTo>
                  <a:cubicBezTo>
                    <a:pt x="878" y="0"/>
                    <a:pt x="875" y="0"/>
                    <a:pt x="872" y="0"/>
                  </a:cubicBezTo>
                  <a:cubicBezTo>
                    <a:pt x="585" y="2"/>
                    <a:pt x="322" y="28"/>
                    <a:pt x="48" y="107"/>
                  </a:cubicBezTo>
                  <a:cubicBezTo>
                    <a:pt x="1" y="122"/>
                    <a:pt x="1" y="191"/>
                    <a:pt x="48" y="204"/>
                  </a:cubicBezTo>
                  <a:cubicBezTo>
                    <a:pt x="322" y="284"/>
                    <a:pt x="586" y="310"/>
                    <a:pt x="872" y="310"/>
                  </a:cubicBezTo>
                  <a:cubicBezTo>
                    <a:pt x="875" y="310"/>
                    <a:pt x="878" y="310"/>
                    <a:pt x="881" y="310"/>
                  </a:cubicBezTo>
                  <a:cubicBezTo>
                    <a:pt x="1164" y="310"/>
                    <a:pt x="1413" y="236"/>
                    <a:pt x="1692" y="192"/>
                  </a:cubicBezTo>
                  <a:cubicBezTo>
                    <a:pt x="1728" y="187"/>
                    <a:pt x="1728" y="123"/>
                    <a:pt x="1692" y="118"/>
                  </a:cubicBezTo>
                  <a:cubicBezTo>
                    <a:pt x="1414" y="76"/>
                    <a:pt x="1164" y="0"/>
                    <a:pt x="8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0" name="Google Shape;3050;p6"/>
            <p:cNvSpPr/>
            <p:nvPr/>
          </p:nvSpPr>
          <p:spPr>
            <a:xfrm>
              <a:off x="1722050" y="4293900"/>
              <a:ext cx="40975" cy="6450"/>
            </a:xfrm>
            <a:custGeom>
              <a:avLst/>
              <a:gdLst/>
              <a:ahLst/>
              <a:cxnLst/>
              <a:rect l="l" t="t" r="r" b="b"/>
              <a:pathLst>
                <a:path w="1639" h="258" extrusionOk="0">
                  <a:moveTo>
                    <a:pt x="337" y="1"/>
                  </a:moveTo>
                  <a:cubicBezTo>
                    <a:pt x="248" y="1"/>
                    <a:pt x="159" y="4"/>
                    <a:pt x="69" y="11"/>
                  </a:cubicBezTo>
                  <a:cubicBezTo>
                    <a:pt x="7" y="16"/>
                    <a:pt x="0" y="92"/>
                    <a:pt x="54" y="113"/>
                  </a:cubicBezTo>
                  <a:cubicBezTo>
                    <a:pt x="320" y="222"/>
                    <a:pt x="574" y="258"/>
                    <a:pt x="830" y="258"/>
                  </a:cubicBezTo>
                  <a:cubicBezTo>
                    <a:pt x="1077" y="258"/>
                    <a:pt x="1327" y="225"/>
                    <a:pt x="1593" y="193"/>
                  </a:cubicBezTo>
                  <a:cubicBezTo>
                    <a:pt x="1639" y="193"/>
                    <a:pt x="1637" y="124"/>
                    <a:pt x="1593" y="124"/>
                  </a:cubicBezTo>
                  <a:cubicBezTo>
                    <a:pt x="1165" y="73"/>
                    <a:pt x="760" y="1"/>
                    <a:pt x="3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6"/>
            <p:cNvSpPr/>
            <p:nvPr/>
          </p:nvSpPr>
          <p:spPr>
            <a:xfrm>
              <a:off x="1812725" y="4313400"/>
              <a:ext cx="31825" cy="14425"/>
            </a:xfrm>
            <a:custGeom>
              <a:avLst/>
              <a:gdLst/>
              <a:ahLst/>
              <a:cxnLst/>
              <a:rect l="l" t="t" r="r" b="b"/>
              <a:pathLst>
                <a:path w="1273" h="577" extrusionOk="0">
                  <a:moveTo>
                    <a:pt x="61" y="2"/>
                  </a:moveTo>
                  <a:cubicBezTo>
                    <a:pt x="20" y="2"/>
                    <a:pt x="0" y="63"/>
                    <a:pt x="39" y="83"/>
                  </a:cubicBezTo>
                  <a:cubicBezTo>
                    <a:pt x="410" y="274"/>
                    <a:pt x="764" y="507"/>
                    <a:pt x="1189" y="575"/>
                  </a:cubicBezTo>
                  <a:cubicBezTo>
                    <a:pt x="1194" y="576"/>
                    <a:pt x="1198" y="576"/>
                    <a:pt x="1202" y="576"/>
                  </a:cubicBezTo>
                  <a:cubicBezTo>
                    <a:pt x="1242" y="576"/>
                    <a:pt x="1272" y="531"/>
                    <a:pt x="1252" y="493"/>
                  </a:cubicBezTo>
                  <a:cubicBezTo>
                    <a:pt x="1147" y="293"/>
                    <a:pt x="965" y="142"/>
                    <a:pt x="748" y="76"/>
                  </a:cubicBezTo>
                  <a:cubicBezTo>
                    <a:pt x="504" y="1"/>
                    <a:pt x="310" y="5"/>
                    <a:pt x="61" y="2"/>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6"/>
            <p:cNvSpPr/>
            <p:nvPr/>
          </p:nvSpPr>
          <p:spPr>
            <a:xfrm>
              <a:off x="1686200" y="3858000"/>
              <a:ext cx="13225" cy="50400"/>
            </a:xfrm>
            <a:custGeom>
              <a:avLst/>
              <a:gdLst/>
              <a:ahLst/>
              <a:cxnLst/>
              <a:rect l="l" t="t" r="r" b="b"/>
              <a:pathLst>
                <a:path w="529" h="2016" extrusionOk="0">
                  <a:moveTo>
                    <a:pt x="264" y="0"/>
                  </a:moveTo>
                  <a:cubicBezTo>
                    <a:pt x="229" y="0"/>
                    <a:pt x="194" y="23"/>
                    <a:pt x="194" y="70"/>
                  </a:cubicBezTo>
                  <a:cubicBezTo>
                    <a:pt x="158" y="690"/>
                    <a:pt x="0" y="1387"/>
                    <a:pt x="223" y="1986"/>
                  </a:cubicBezTo>
                  <a:cubicBezTo>
                    <a:pt x="230" y="2006"/>
                    <a:pt x="247" y="2016"/>
                    <a:pt x="264" y="2016"/>
                  </a:cubicBezTo>
                  <a:cubicBezTo>
                    <a:pt x="281" y="2016"/>
                    <a:pt x="298" y="2006"/>
                    <a:pt x="304" y="1986"/>
                  </a:cubicBezTo>
                  <a:cubicBezTo>
                    <a:pt x="529" y="1387"/>
                    <a:pt x="371" y="690"/>
                    <a:pt x="333" y="70"/>
                  </a:cubicBezTo>
                  <a:cubicBezTo>
                    <a:pt x="333" y="23"/>
                    <a:pt x="298" y="0"/>
                    <a:pt x="2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6"/>
            <p:cNvSpPr/>
            <p:nvPr/>
          </p:nvSpPr>
          <p:spPr>
            <a:xfrm>
              <a:off x="1685050" y="3982650"/>
              <a:ext cx="10775" cy="56775"/>
            </a:xfrm>
            <a:custGeom>
              <a:avLst/>
              <a:gdLst/>
              <a:ahLst/>
              <a:cxnLst/>
              <a:rect l="l" t="t" r="r" b="b"/>
              <a:pathLst>
                <a:path w="431" h="2271" extrusionOk="0">
                  <a:moveTo>
                    <a:pt x="215" y="1"/>
                  </a:moveTo>
                  <a:cubicBezTo>
                    <a:pt x="197" y="1"/>
                    <a:pt x="179" y="13"/>
                    <a:pt x="179" y="37"/>
                  </a:cubicBezTo>
                  <a:cubicBezTo>
                    <a:pt x="155" y="786"/>
                    <a:pt x="0" y="1497"/>
                    <a:pt x="173" y="2238"/>
                  </a:cubicBezTo>
                  <a:cubicBezTo>
                    <a:pt x="179" y="2259"/>
                    <a:pt x="198" y="2270"/>
                    <a:pt x="216" y="2270"/>
                  </a:cubicBezTo>
                  <a:cubicBezTo>
                    <a:pt x="235" y="2270"/>
                    <a:pt x="253" y="2259"/>
                    <a:pt x="260" y="2238"/>
                  </a:cubicBezTo>
                  <a:cubicBezTo>
                    <a:pt x="430" y="1497"/>
                    <a:pt x="276" y="786"/>
                    <a:pt x="251" y="37"/>
                  </a:cubicBezTo>
                  <a:cubicBezTo>
                    <a:pt x="251" y="13"/>
                    <a:pt x="233"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6"/>
            <p:cNvSpPr/>
            <p:nvPr/>
          </p:nvSpPr>
          <p:spPr>
            <a:xfrm>
              <a:off x="1686225" y="4153425"/>
              <a:ext cx="8350" cy="38550"/>
            </a:xfrm>
            <a:custGeom>
              <a:avLst/>
              <a:gdLst/>
              <a:ahLst/>
              <a:cxnLst/>
              <a:rect l="l" t="t" r="r" b="b"/>
              <a:pathLst>
                <a:path w="334" h="1542" extrusionOk="0">
                  <a:moveTo>
                    <a:pt x="167" y="1"/>
                  </a:moveTo>
                  <a:cubicBezTo>
                    <a:pt x="141" y="1"/>
                    <a:pt x="114" y="16"/>
                    <a:pt x="108" y="46"/>
                  </a:cubicBezTo>
                  <a:cubicBezTo>
                    <a:pt x="1" y="527"/>
                    <a:pt x="4" y="1026"/>
                    <a:pt x="119" y="1505"/>
                  </a:cubicBezTo>
                  <a:cubicBezTo>
                    <a:pt x="126" y="1529"/>
                    <a:pt x="147" y="1541"/>
                    <a:pt x="168" y="1541"/>
                  </a:cubicBezTo>
                  <a:cubicBezTo>
                    <a:pt x="189" y="1541"/>
                    <a:pt x="209" y="1529"/>
                    <a:pt x="216" y="1505"/>
                  </a:cubicBezTo>
                  <a:cubicBezTo>
                    <a:pt x="331" y="1026"/>
                    <a:pt x="334" y="527"/>
                    <a:pt x="227" y="46"/>
                  </a:cubicBezTo>
                  <a:cubicBezTo>
                    <a:pt x="221" y="16"/>
                    <a:pt x="194" y="1"/>
                    <a:pt x="1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6"/>
            <p:cNvSpPr/>
            <p:nvPr/>
          </p:nvSpPr>
          <p:spPr>
            <a:xfrm>
              <a:off x="1411425" y="3647150"/>
              <a:ext cx="515450" cy="852800"/>
            </a:xfrm>
            <a:custGeom>
              <a:avLst/>
              <a:gdLst/>
              <a:ahLst/>
              <a:cxnLst/>
              <a:rect l="l" t="t" r="r" b="b"/>
              <a:pathLst>
                <a:path w="20618" h="34112" extrusionOk="0">
                  <a:moveTo>
                    <a:pt x="11228" y="2317"/>
                  </a:moveTo>
                  <a:cubicBezTo>
                    <a:pt x="11344" y="3430"/>
                    <a:pt x="11731" y="4552"/>
                    <a:pt x="12067" y="5547"/>
                  </a:cubicBezTo>
                  <a:cubicBezTo>
                    <a:pt x="12748" y="7551"/>
                    <a:pt x="13655" y="9467"/>
                    <a:pt x="14361" y="11462"/>
                  </a:cubicBezTo>
                  <a:cubicBezTo>
                    <a:pt x="15289" y="14088"/>
                    <a:pt x="16090" y="16751"/>
                    <a:pt x="17066" y="19364"/>
                  </a:cubicBezTo>
                  <a:cubicBezTo>
                    <a:pt x="18062" y="22029"/>
                    <a:pt x="19016" y="24713"/>
                    <a:pt x="19618" y="27497"/>
                  </a:cubicBezTo>
                  <a:cubicBezTo>
                    <a:pt x="19592" y="27505"/>
                    <a:pt x="19567" y="27523"/>
                    <a:pt x="19572" y="27551"/>
                  </a:cubicBezTo>
                  <a:cubicBezTo>
                    <a:pt x="19633" y="28037"/>
                    <a:pt x="19815" y="28435"/>
                    <a:pt x="19843" y="28862"/>
                  </a:cubicBezTo>
                  <a:cubicBezTo>
                    <a:pt x="19800" y="28781"/>
                    <a:pt x="19750" y="28704"/>
                    <a:pt x="19692" y="28634"/>
                  </a:cubicBezTo>
                  <a:cubicBezTo>
                    <a:pt x="19553" y="28462"/>
                    <a:pt x="19397" y="28302"/>
                    <a:pt x="19215" y="28176"/>
                  </a:cubicBezTo>
                  <a:cubicBezTo>
                    <a:pt x="19015" y="28037"/>
                    <a:pt x="18819" y="28001"/>
                    <a:pt x="18609" y="27899"/>
                  </a:cubicBezTo>
                  <a:cubicBezTo>
                    <a:pt x="18603" y="27896"/>
                    <a:pt x="18597" y="27894"/>
                    <a:pt x="18591" y="27894"/>
                  </a:cubicBezTo>
                  <a:cubicBezTo>
                    <a:pt x="18558" y="27894"/>
                    <a:pt x="18530" y="27935"/>
                    <a:pt x="18560" y="27961"/>
                  </a:cubicBezTo>
                  <a:cubicBezTo>
                    <a:pt x="18664" y="28055"/>
                    <a:pt x="18765" y="28215"/>
                    <a:pt x="18852" y="28327"/>
                  </a:cubicBezTo>
                  <a:cubicBezTo>
                    <a:pt x="18956" y="28458"/>
                    <a:pt x="19082" y="28576"/>
                    <a:pt x="19198" y="28699"/>
                  </a:cubicBezTo>
                  <a:cubicBezTo>
                    <a:pt x="17924" y="28610"/>
                    <a:pt x="16662" y="28589"/>
                    <a:pt x="15382" y="28589"/>
                  </a:cubicBezTo>
                  <a:cubicBezTo>
                    <a:pt x="15329" y="28589"/>
                    <a:pt x="15276" y="28589"/>
                    <a:pt x="15224" y="28589"/>
                  </a:cubicBezTo>
                  <a:cubicBezTo>
                    <a:pt x="15035" y="28590"/>
                    <a:pt x="14846" y="28590"/>
                    <a:pt x="14657" y="28590"/>
                  </a:cubicBezTo>
                  <a:cubicBezTo>
                    <a:pt x="14321" y="28590"/>
                    <a:pt x="13985" y="28590"/>
                    <a:pt x="13648" y="28590"/>
                  </a:cubicBezTo>
                  <a:cubicBezTo>
                    <a:pt x="13341" y="28590"/>
                    <a:pt x="13033" y="28590"/>
                    <a:pt x="12725" y="28591"/>
                  </a:cubicBezTo>
                  <a:cubicBezTo>
                    <a:pt x="12553" y="28591"/>
                    <a:pt x="12377" y="28589"/>
                    <a:pt x="12202" y="28585"/>
                  </a:cubicBezTo>
                  <a:cubicBezTo>
                    <a:pt x="12235" y="28398"/>
                    <a:pt x="12204" y="28196"/>
                    <a:pt x="12197" y="28002"/>
                  </a:cubicBezTo>
                  <a:cubicBezTo>
                    <a:pt x="12186" y="27671"/>
                    <a:pt x="12130" y="27233"/>
                    <a:pt x="12250" y="26900"/>
                  </a:cubicBezTo>
                  <a:cubicBezTo>
                    <a:pt x="12254" y="26900"/>
                    <a:pt x="12259" y="26900"/>
                    <a:pt x="12263" y="26898"/>
                  </a:cubicBezTo>
                  <a:cubicBezTo>
                    <a:pt x="12441" y="26869"/>
                    <a:pt x="12464" y="26598"/>
                    <a:pt x="12325" y="26514"/>
                  </a:cubicBezTo>
                  <a:cubicBezTo>
                    <a:pt x="12289" y="26454"/>
                    <a:pt x="12218" y="26424"/>
                    <a:pt x="12147" y="26424"/>
                  </a:cubicBezTo>
                  <a:cubicBezTo>
                    <a:pt x="12075" y="26424"/>
                    <a:pt x="12003" y="26454"/>
                    <a:pt x="11966" y="26513"/>
                  </a:cubicBezTo>
                  <a:cubicBezTo>
                    <a:pt x="11926" y="26515"/>
                    <a:pt x="11886" y="26516"/>
                    <a:pt x="11846" y="26516"/>
                  </a:cubicBezTo>
                  <a:cubicBezTo>
                    <a:pt x="11648" y="26516"/>
                    <a:pt x="11445" y="26493"/>
                    <a:pt x="11259" y="26485"/>
                  </a:cubicBezTo>
                  <a:cubicBezTo>
                    <a:pt x="11228" y="26483"/>
                    <a:pt x="11197" y="26482"/>
                    <a:pt x="11167" y="26482"/>
                  </a:cubicBezTo>
                  <a:cubicBezTo>
                    <a:pt x="11069" y="26482"/>
                    <a:pt x="10972" y="26492"/>
                    <a:pt x="10876" y="26519"/>
                  </a:cubicBezTo>
                  <a:cubicBezTo>
                    <a:pt x="10844" y="26529"/>
                    <a:pt x="10814" y="26568"/>
                    <a:pt x="10799" y="26601"/>
                  </a:cubicBezTo>
                  <a:cubicBezTo>
                    <a:pt x="10794" y="26601"/>
                    <a:pt x="10788" y="26599"/>
                    <a:pt x="10783" y="26599"/>
                  </a:cubicBezTo>
                  <a:cubicBezTo>
                    <a:pt x="10780" y="26599"/>
                    <a:pt x="10777" y="26600"/>
                    <a:pt x="10775" y="26601"/>
                  </a:cubicBezTo>
                  <a:cubicBezTo>
                    <a:pt x="10752" y="26616"/>
                    <a:pt x="10752" y="26649"/>
                    <a:pt x="10773" y="26664"/>
                  </a:cubicBezTo>
                  <a:lnTo>
                    <a:pt x="10773" y="26664"/>
                  </a:lnTo>
                  <a:cubicBezTo>
                    <a:pt x="10770" y="26662"/>
                    <a:pt x="10767" y="26661"/>
                    <a:pt x="10766" y="26661"/>
                  </a:cubicBezTo>
                  <a:cubicBezTo>
                    <a:pt x="10752" y="26661"/>
                    <a:pt x="10818" y="26752"/>
                    <a:pt x="10845" y="26767"/>
                  </a:cubicBezTo>
                  <a:cubicBezTo>
                    <a:pt x="10975" y="26838"/>
                    <a:pt x="11113" y="26860"/>
                    <a:pt x="11259" y="26877"/>
                  </a:cubicBezTo>
                  <a:cubicBezTo>
                    <a:pt x="11464" y="26903"/>
                    <a:pt x="11670" y="26920"/>
                    <a:pt x="11877" y="26924"/>
                  </a:cubicBezTo>
                  <a:cubicBezTo>
                    <a:pt x="11830" y="27189"/>
                    <a:pt x="11789" y="27449"/>
                    <a:pt x="11784" y="27730"/>
                  </a:cubicBezTo>
                  <a:cubicBezTo>
                    <a:pt x="11779" y="27986"/>
                    <a:pt x="11748" y="28311"/>
                    <a:pt x="11818" y="28581"/>
                  </a:cubicBezTo>
                  <a:cubicBezTo>
                    <a:pt x="11559" y="28583"/>
                    <a:pt x="11303" y="28594"/>
                    <a:pt x="11050" y="28635"/>
                  </a:cubicBezTo>
                  <a:cubicBezTo>
                    <a:pt x="11060" y="28611"/>
                    <a:pt x="11067" y="28585"/>
                    <a:pt x="11073" y="28560"/>
                  </a:cubicBezTo>
                  <a:cubicBezTo>
                    <a:pt x="11091" y="28465"/>
                    <a:pt x="11049" y="28343"/>
                    <a:pt x="10947" y="28314"/>
                  </a:cubicBezTo>
                  <a:cubicBezTo>
                    <a:pt x="10944" y="28240"/>
                    <a:pt x="10926" y="28173"/>
                    <a:pt x="10872" y="28125"/>
                  </a:cubicBezTo>
                  <a:cubicBezTo>
                    <a:pt x="10873" y="28060"/>
                    <a:pt x="10872" y="27994"/>
                    <a:pt x="10865" y="27928"/>
                  </a:cubicBezTo>
                  <a:cubicBezTo>
                    <a:pt x="10858" y="27833"/>
                    <a:pt x="10847" y="27740"/>
                    <a:pt x="10831" y="27646"/>
                  </a:cubicBezTo>
                  <a:cubicBezTo>
                    <a:pt x="10814" y="27556"/>
                    <a:pt x="10749" y="27522"/>
                    <a:pt x="10721" y="27446"/>
                  </a:cubicBezTo>
                  <a:cubicBezTo>
                    <a:pt x="10715" y="27427"/>
                    <a:pt x="10699" y="27418"/>
                    <a:pt x="10684" y="27418"/>
                  </a:cubicBezTo>
                  <a:cubicBezTo>
                    <a:pt x="10668" y="27418"/>
                    <a:pt x="10653" y="27427"/>
                    <a:pt x="10647" y="27446"/>
                  </a:cubicBezTo>
                  <a:cubicBezTo>
                    <a:pt x="10627" y="27502"/>
                    <a:pt x="10558" y="27527"/>
                    <a:pt x="10547" y="27590"/>
                  </a:cubicBezTo>
                  <a:cubicBezTo>
                    <a:pt x="10532" y="27682"/>
                    <a:pt x="10514" y="27773"/>
                    <a:pt x="10506" y="27866"/>
                  </a:cubicBezTo>
                  <a:cubicBezTo>
                    <a:pt x="10499" y="27945"/>
                    <a:pt x="10498" y="28022"/>
                    <a:pt x="10499" y="28101"/>
                  </a:cubicBezTo>
                  <a:cubicBezTo>
                    <a:pt x="10379" y="28104"/>
                    <a:pt x="10273" y="28184"/>
                    <a:pt x="10224" y="28307"/>
                  </a:cubicBezTo>
                  <a:cubicBezTo>
                    <a:pt x="10229" y="28291"/>
                    <a:pt x="10232" y="28275"/>
                    <a:pt x="10237" y="28260"/>
                  </a:cubicBezTo>
                  <a:lnTo>
                    <a:pt x="10237" y="28260"/>
                  </a:lnTo>
                  <a:cubicBezTo>
                    <a:pt x="10196" y="28317"/>
                    <a:pt x="10171" y="28384"/>
                    <a:pt x="10168" y="28457"/>
                  </a:cubicBezTo>
                  <a:cubicBezTo>
                    <a:pt x="10097" y="28562"/>
                    <a:pt x="10112" y="28704"/>
                    <a:pt x="10202" y="28795"/>
                  </a:cubicBezTo>
                  <a:lnTo>
                    <a:pt x="10222" y="28818"/>
                  </a:lnTo>
                  <a:lnTo>
                    <a:pt x="10222" y="28819"/>
                  </a:lnTo>
                  <a:cubicBezTo>
                    <a:pt x="9615" y="29336"/>
                    <a:pt x="8962" y="29771"/>
                    <a:pt x="8301" y="30241"/>
                  </a:cubicBezTo>
                  <a:cubicBezTo>
                    <a:pt x="7437" y="30857"/>
                    <a:pt x="6652" y="31573"/>
                    <a:pt x="5798" y="32203"/>
                  </a:cubicBezTo>
                  <a:cubicBezTo>
                    <a:pt x="5908" y="31938"/>
                    <a:pt x="6013" y="31672"/>
                    <a:pt x="6060" y="31373"/>
                  </a:cubicBezTo>
                  <a:cubicBezTo>
                    <a:pt x="6065" y="31344"/>
                    <a:pt x="6040" y="31314"/>
                    <a:pt x="6013" y="31314"/>
                  </a:cubicBezTo>
                  <a:cubicBezTo>
                    <a:pt x="6003" y="31314"/>
                    <a:pt x="5992" y="31318"/>
                    <a:pt x="5983" y="31329"/>
                  </a:cubicBezTo>
                  <a:cubicBezTo>
                    <a:pt x="5683" y="31657"/>
                    <a:pt x="5501" y="32023"/>
                    <a:pt x="5355" y="32430"/>
                  </a:cubicBezTo>
                  <a:cubicBezTo>
                    <a:pt x="3595" y="31759"/>
                    <a:pt x="378" y="30077"/>
                    <a:pt x="504" y="28074"/>
                  </a:cubicBezTo>
                  <a:cubicBezTo>
                    <a:pt x="537" y="28014"/>
                    <a:pt x="568" y="27953"/>
                    <a:pt x="599" y="27892"/>
                  </a:cubicBezTo>
                  <a:cubicBezTo>
                    <a:pt x="724" y="27784"/>
                    <a:pt x="834" y="27645"/>
                    <a:pt x="942" y="27531"/>
                  </a:cubicBezTo>
                  <a:cubicBezTo>
                    <a:pt x="1298" y="27159"/>
                    <a:pt x="1736" y="26851"/>
                    <a:pt x="2061" y="26454"/>
                  </a:cubicBezTo>
                  <a:cubicBezTo>
                    <a:pt x="2087" y="26421"/>
                    <a:pt x="2084" y="26357"/>
                    <a:pt x="2031" y="26347"/>
                  </a:cubicBezTo>
                  <a:cubicBezTo>
                    <a:pt x="1982" y="26338"/>
                    <a:pt x="1935" y="26334"/>
                    <a:pt x="1888" y="26334"/>
                  </a:cubicBezTo>
                  <a:cubicBezTo>
                    <a:pt x="1656" y="26334"/>
                    <a:pt x="1451" y="26436"/>
                    <a:pt x="1269" y="26578"/>
                  </a:cubicBezTo>
                  <a:cubicBezTo>
                    <a:pt x="3176" y="22630"/>
                    <a:pt x="4436" y="18352"/>
                    <a:pt x="5983" y="14262"/>
                  </a:cubicBezTo>
                  <a:cubicBezTo>
                    <a:pt x="6894" y="11852"/>
                    <a:pt x="7897" y="9484"/>
                    <a:pt x="9029" y="7171"/>
                  </a:cubicBezTo>
                  <a:cubicBezTo>
                    <a:pt x="9535" y="6140"/>
                    <a:pt x="10051" y="5115"/>
                    <a:pt x="10496" y="4057"/>
                  </a:cubicBezTo>
                  <a:cubicBezTo>
                    <a:pt x="10658" y="3672"/>
                    <a:pt x="10849" y="3255"/>
                    <a:pt x="11026" y="2827"/>
                  </a:cubicBezTo>
                  <a:lnTo>
                    <a:pt x="11026" y="2827"/>
                  </a:lnTo>
                  <a:cubicBezTo>
                    <a:pt x="11024" y="3957"/>
                    <a:pt x="11019" y="5087"/>
                    <a:pt x="11037" y="6217"/>
                  </a:cubicBezTo>
                  <a:cubicBezTo>
                    <a:pt x="11037" y="6234"/>
                    <a:pt x="11050" y="6242"/>
                    <a:pt x="11063" y="6242"/>
                  </a:cubicBezTo>
                  <a:cubicBezTo>
                    <a:pt x="11075" y="6242"/>
                    <a:pt x="11088" y="6234"/>
                    <a:pt x="11088" y="6217"/>
                  </a:cubicBezTo>
                  <a:cubicBezTo>
                    <a:pt x="11106" y="5028"/>
                    <a:pt x="11101" y="3836"/>
                    <a:pt x="11100" y="2645"/>
                  </a:cubicBezTo>
                  <a:cubicBezTo>
                    <a:pt x="11142" y="2536"/>
                    <a:pt x="11187" y="2428"/>
                    <a:pt x="11228" y="2317"/>
                  </a:cubicBezTo>
                  <a:close/>
                  <a:moveTo>
                    <a:pt x="19349" y="28872"/>
                  </a:moveTo>
                  <a:cubicBezTo>
                    <a:pt x="19500" y="29054"/>
                    <a:pt x="19640" y="29246"/>
                    <a:pt x="19769" y="29444"/>
                  </a:cubicBezTo>
                  <a:cubicBezTo>
                    <a:pt x="19754" y="29495"/>
                    <a:pt x="19736" y="29544"/>
                    <a:pt x="19717" y="29593"/>
                  </a:cubicBezTo>
                  <a:cubicBezTo>
                    <a:pt x="19353" y="30417"/>
                    <a:pt x="18526" y="31034"/>
                    <a:pt x="17806" y="31526"/>
                  </a:cubicBezTo>
                  <a:cubicBezTo>
                    <a:pt x="16200" y="32625"/>
                    <a:pt x="14333" y="33224"/>
                    <a:pt x="12407" y="33430"/>
                  </a:cubicBezTo>
                  <a:cubicBezTo>
                    <a:pt x="11940" y="33480"/>
                    <a:pt x="11472" y="33504"/>
                    <a:pt x="11003" y="33504"/>
                  </a:cubicBezTo>
                  <a:cubicBezTo>
                    <a:pt x="9244" y="33504"/>
                    <a:pt x="7487" y="33166"/>
                    <a:pt x="5826" y="32597"/>
                  </a:cubicBezTo>
                  <a:cubicBezTo>
                    <a:pt x="6077" y="32582"/>
                    <a:pt x="6326" y="32554"/>
                    <a:pt x="6575" y="32515"/>
                  </a:cubicBezTo>
                  <a:cubicBezTo>
                    <a:pt x="6787" y="32477"/>
                    <a:pt x="7156" y="32412"/>
                    <a:pt x="7222" y="32164"/>
                  </a:cubicBezTo>
                  <a:cubicBezTo>
                    <a:pt x="7225" y="32148"/>
                    <a:pt x="7215" y="32130"/>
                    <a:pt x="7199" y="32125"/>
                  </a:cubicBezTo>
                  <a:cubicBezTo>
                    <a:pt x="7165" y="32119"/>
                    <a:pt x="7130" y="32117"/>
                    <a:pt x="7094" y="32117"/>
                  </a:cubicBezTo>
                  <a:cubicBezTo>
                    <a:pt x="6871" y="32117"/>
                    <a:pt x="6619" y="32207"/>
                    <a:pt x="6410" y="32243"/>
                  </a:cubicBezTo>
                  <a:cubicBezTo>
                    <a:pt x="6347" y="32253"/>
                    <a:pt x="6288" y="32262"/>
                    <a:pt x="6229" y="32276"/>
                  </a:cubicBezTo>
                  <a:cubicBezTo>
                    <a:pt x="7053" y="31641"/>
                    <a:pt x="7838" y="30960"/>
                    <a:pt x="8683" y="30356"/>
                  </a:cubicBezTo>
                  <a:cubicBezTo>
                    <a:pt x="9257" y="29946"/>
                    <a:pt x="9963" y="29574"/>
                    <a:pt x="10455" y="29037"/>
                  </a:cubicBezTo>
                  <a:cubicBezTo>
                    <a:pt x="10496" y="29061"/>
                    <a:pt x="10539" y="29071"/>
                    <a:pt x="10581" y="29071"/>
                  </a:cubicBezTo>
                  <a:cubicBezTo>
                    <a:pt x="10668" y="29071"/>
                    <a:pt x="10751" y="29027"/>
                    <a:pt x="10806" y="28955"/>
                  </a:cubicBezTo>
                  <a:cubicBezTo>
                    <a:pt x="10829" y="28944"/>
                    <a:pt x="10849" y="28927"/>
                    <a:pt x="10865" y="28909"/>
                  </a:cubicBezTo>
                  <a:cubicBezTo>
                    <a:pt x="11173" y="28979"/>
                    <a:pt x="11485" y="28991"/>
                    <a:pt x="11801" y="28991"/>
                  </a:cubicBezTo>
                  <a:cubicBezTo>
                    <a:pt x="11966" y="28991"/>
                    <a:pt x="12132" y="28988"/>
                    <a:pt x="12299" y="28988"/>
                  </a:cubicBezTo>
                  <a:cubicBezTo>
                    <a:pt x="12323" y="28988"/>
                    <a:pt x="12347" y="28988"/>
                    <a:pt x="12371" y="28988"/>
                  </a:cubicBezTo>
                  <a:cubicBezTo>
                    <a:pt x="12787" y="28991"/>
                    <a:pt x="13203" y="28991"/>
                    <a:pt x="13619" y="28991"/>
                  </a:cubicBezTo>
                  <a:cubicBezTo>
                    <a:pt x="13827" y="28991"/>
                    <a:pt x="14035" y="28991"/>
                    <a:pt x="14243" y="28991"/>
                  </a:cubicBezTo>
                  <a:cubicBezTo>
                    <a:pt x="14451" y="28991"/>
                    <a:pt x="14659" y="28991"/>
                    <a:pt x="14868" y="28991"/>
                  </a:cubicBezTo>
                  <a:cubicBezTo>
                    <a:pt x="14955" y="28991"/>
                    <a:pt x="15042" y="28992"/>
                    <a:pt x="15130" y="28992"/>
                  </a:cubicBezTo>
                  <a:cubicBezTo>
                    <a:pt x="16543" y="28992"/>
                    <a:pt x="17939" y="28977"/>
                    <a:pt x="19349" y="28872"/>
                  </a:cubicBezTo>
                  <a:close/>
                  <a:moveTo>
                    <a:pt x="11287" y="0"/>
                  </a:moveTo>
                  <a:cubicBezTo>
                    <a:pt x="11227" y="0"/>
                    <a:pt x="11164" y="19"/>
                    <a:pt x="11109" y="53"/>
                  </a:cubicBezTo>
                  <a:cubicBezTo>
                    <a:pt x="11093" y="50"/>
                    <a:pt x="11077" y="49"/>
                    <a:pt x="11061" y="49"/>
                  </a:cubicBezTo>
                  <a:cubicBezTo>
                    <a:pt x="10936" y="49"/>
                    <a:pt x="10823" y="120"/>
                    <a:pt x="10726" y="195"/>
                  </a:cubicBezTo>
                  <a:cubicBezTo>
                    <a:pt x="10699" y="217"/>
                    <a:pt x="10678" y="246"/>
                    <a:pt x="10666" y="278"/>
                  </a:cubicBezTo>
                  <a:cubicBezTo>
                    <a:pt x="10507" y="394"/>
                    <a:pt x="10391" y="548"/>
                    <a:pt x="10443" y="750"/>
                  </a:cubicBezTo>
                  <a:cubicBezTo>
                    <a:pt x="10498" y="955"/>
                    <a:pt x="10730" y="1075"/>
                    <a:pt x="10977" y="1103"/>
                  </a:cubicBezTo>
                  <a:cubicBezTo>
                    <a:pt x="10980" y="1108"/>
                    <a:pt x="10983" y="1112"/>
                    <a:pt x="10986" y="1117"/>
                  </a:cubicBezTo>
                  <a:cubicBezTo>
                    <a:pt x="10906" y="1437"/>
                    <a:pt x="10844" y="1765"/>
                    <a:pt x="10753" y="2082"/>
                  </a:cubicBezTo>
                  <a:cubicBezTo>
                    <a:pt x="10545" y="2805"/>
                    <a:pt x="10260" y="3504"/>
                    <a:pt x="9963" y="4195"/>
                  </a:cubicBezTo>
                  <a:cubicBezTo>
                    <a:pt x="9472" y="5337"/>
                    <a:pt x="8908" y="6445"/>
                    <a:pt x="8360" y="7561"/>
                  </a:cubicBezTo>
                  <a:cubicBezTo>
                    <a:pt x="7310" y="9702"/>
                    <a:pt x="6411" y="11916"/>
                    <a:pt x="5565" y="14146"/>
                  </a:cubicBezTo>
                  <a:cubicBezTo>
                    <a:pt x="3962" y="18371"/>
                    <a:pt x="2468" y="22633"/>
                    <a:pt x="832" y="26846"/>
                  </a:cubicBezTo>
                  <a:cubicBezTo>
                    <a:pt x="555" y="27143"/>
                    <a:pt x="378" y="27443"/>
                    <a:pt x="278" y="27743"/>
                  </a:cubicBezTo>
                  <a:cubicBezTo>
                    <a:pt x="220" y="27869"/>
                    <a:pt x="168" y="28004"/>
                    <a:pt x="86" y="28097"/>
                  </a:cubicBezTo>
                  <a:cubicBezTo>
                    <a:pt x="64" y="28122"/>
                    <a:pt x="84" y="28157"/>
                    <a:pt x="113" y="28157"/>
                  </a:cubicBezTo>
                  <a:cubicBezTo>
                    <a:pt x="119" y="28157"/>
                    <a:pt x="124" y="28156"/>
                    <a:pt x="130" y="28153"/>
                  </a:cubicBezTo>
                  <a:cubicBezTo>
                    <a:pt x="150" y="28142"/>
                    <a:pt x="171" y="28133"/>
                    <a:pt x="192" y="28124"/>
                  </a:cubicBezTo>
                  <a:lnTo>
                    <a:pt x="192" y="28124"/>
                  </a:lnTo>
                  <a:cubicBezTo>
                    <a:pt x="0" y="29790"/>
                    <a:pt x="2112" y="31360"/>
                    <a:pt x="3573" y="32192"/>
                  </a:cubicBezTo>
                  <a:cubicBezTo>
                    <a:pt x="5844" y="33486"/>
                    <a:pt x="8510" y="34112"/>
                    <a:pt x="11126" y="34112"/>
                  </a:cubicBezTo>
                  <a:cubicBezTo>
                    <a:pt x="11458" y="34112"/>
                    <a:pt x="11790" y="34102"/>
                    <a:pt x="12120" y="34082"/>
                  </a:cubicBezTo>
                  <a:cubicBezTo>
                    <a:pt x="14485" y="33937"/>
                    <a:pt x="16771" y="33107"/>
                    <a:pt x="18664" y="31685"/>
                  </a:cubicBezTo>
                  <a:cubicBezTo>
                    <a:pt x="19423" y="31114"/>
                    <a:pt x="20104" y="30414"/>
                    <a:pt x="20427" y="29506"/>
                  </a:cubicBezTo>
                  <a:cubicBezTo>
                    <a:pt x="20617" y="28977"/>
                    <a:pt x="20558" y="28311"/>
                    <a:pt x="20215" y="27879"/>
                  </a:cubicBezTo>
                  <a:cubicBezTo>
                    <a:pt x="19065" y="22344"/>
                    <a:pt x="16628" y="17103"/>
                    <a:pt x="14905" y="11734"/>
                  </a:cubicBezTo>
                  <a:cubicBezTo>
                    <a:pt x="14300" y="9849"/>
                    <a:pt x="13434" y="8048"/>
                    <a:pt x="12742" y="6194"/>
                  </a:cubicBezTo>
                  <a:cubicBezTo>
                    <a:pt x="12122" y="4534"/>
                    <a:pt x="11516" y="2722"/>
                    <a:pt x="11592" y="921"/>
                  </a:cubicBezTo>
                  <a:cubicBezTo>
                    <a:pt x="11597" y="917"/>
                    <a:pt x="11602" y="916"/>
                    <a:pt x="11608" y="912"/>
                  </a:cubicBezTo>
                  <a:cubicBezTo>
                    <a:pt x="11641" y="889"/>
                    <a:pt x="11641" y="855"/>
                    <a:pt x="11625" y="824"/>
                  </a:cubicBezTo>
                  <a:cubicBezTo>
                    <a:pt x="11667" y="779"/>
                    <a:pt x="11697" y="724"/>
                    <a:pt x="11690" y="661"/>
                  </a:cubicBezTo>
                  <a:cubicBezTo>
                    <a:pt x="11684" y="606"/>
                    <a:pt x="11664" y="550"/>
                    <a:pt x="11636" y="501"/>
                  </a:cubicBezTo>
                  <a:cubicBezTo>
                    <a:pt x="11639" y="450"/>
                    <a:pt x="11638" y="399"/>
                    <a:pt x="11631" y="348"/>
                  </a:cubicBezTo>
                  <a:cubicBezTo>
                    <a:pt x="11631" y="346"/>
                    <a:pt x="11631" y="346"/>
                    <a:pt x="11631" y="345"/>
                  </a:cubicBezTo>
                  <a:cubicBezTo>
                    <a:pt x="11631" y="338"/>
                    <a:pt x="11628" y="337"/>
                    <a:pt x="11628" y="332"/>
                  </a:cubicBezTo>
                  <a:cubicBezTo>
                    <a:pt x="11625" y="307"/>
                    <a:pt x="11620" y="284"/>
                    <a:pt x="11613" y="259"/>
                  </a:cubicBezTo>
                  <a:cubicBezTo>
                    <a:pt x="11611" y="253"/>
                    <a:pt x="11606" y="248"/>
                    <a:pt x="11605" y="241"/>
                  </a:cubicBezTo>
                  <a:cubicBezTo>
                    <a:pt x="11579" y="156"/>
                    <a:pt x="11516" y="86"/>
                    <a:pt x="11436" y="48"/>
                  </a:cubicBezTo>
                  <a:cubicBezTo>
                    <a:pt x="11393" y="15"/>
                    <a:pt x="11341" y="0"/>
                    <a:pt x="112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6"/>
            <p:cNvSpPr/>
            <p:nvPr/>
          </p:nvSpPr>
          <p:spPr>
            <a:xfrm>
              <a:off x="1682225" y="4246650"/>
              <a:ext cx="11625" cy="38200"/>
            </a:xfrm>
            <a:custGeom>
              <a:avLst/>
              <a:gdLst/>
              <a:ahLst/>
              <a:cxnLst/>
              <a:rect l="l" t="t" r="r" b="b"/>
              <a:pathLst>
                <a:path w="465" h="1528" extrusionOk="0">
                  <a:moveTo>
                    <a:pt x="232" y="0"/>
                  </a:moveTo>
                  <a:cubicBezTo>
                    <a:pt x="212" y="0"/>
                    <a:pt x="192" y="12"/>
                    <a:pt x="186" y="36"/>
                  </a:cubicBezTo>
                  <a:cubicBezTo>
                    <a:pt x="0" y="502"/>
                    <a:pt x="33" y="1020"/>
                    <a:pt x="181" y="1491"/>
                  </a:cubicBezTo>
                  <a:cubicBezTo>
                    <a:pt x="189" y="1516"/>
                    <a:pt x="211" y="1528"/>
                    <a:pt x="232" y="1528"/>
                  </a:cubicBezTo>
                  <a:cubicBezTo>
                    <a:pt x="254" y="1528"/>
                    <a:pt x="276" y="1516"/>
                    <a:pt x="284" y="1491"/>
                  </a:cubicBezTo>
                  <a:cubicBezTo>
                    <a:pt x="432" y="1020"/>
                    <a:pt x="464" y="502"/>
                    <a:pt x="279" y="36"/>
                  </a:cubicBezTo>
                  <a:cubicBezTo>
                    <a:pt x="272" y="12"/>
                    <a:pt x="252" y="0"/>
                    <a:pt x="2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6"/>
            <p:cNvSpPr/>
            <p:nvPr/>
          </p:nvSpPr>
          <p:spPr>
            <a:xfrm>
              <a:off x="1683900" y="4077375"/>
              <a:ext cx="7975" cy="28750"/>
            </a:xfrm>
            <a:custGeom>
              <a:avLst/>
              <a:gdLst/>
              <a:ahLst/>
              <a:cxnLst/>
              <a:rect l="l" t="t" r="r" b="b"/>
              <a:pathLst>
                <a:path w="319" h="1150" extrusionOk="0">
                  <a:moveTo>
                    <a:pt x="165" y="0"/>
                  </a:moveTo>
                  <a:cubicBezTo>
                    <a:pt x="137" y="0"/>
                    <a:pt x="109" y="19"/>
                    <a:pt x="109" y="57"/>
                  </a:cubicBezTo>
                  <a:cubicBezTo>
                    <a:pt x="96" y="237"/>
                    <a:pt x="41" y="403"/>
                    <a:pt x="20" y="582"/>
                  </a:cubicBezTo>
                  <a:cubicBezTo>
                    <a:pt x="0" y="746"/>
                    <a:pt x="96" y="954"/>
                    <a:pt x="120" y="1116"/>
                  </a:cubicBezTo>
                  <a:cubicBezTo>
                    <a:pt x="124" y="1139"/>
                    <a:pt x="145" y="1150"/>
                    <a:pt x="165" y="1150"/>
                  </a:cubicBezTo>
                  <a:cubicBezTo>
                    <a:pt x="186" y="1150"/>
                    <a:pt x="206" y="1139"/>
                    <a:pt x="210" y="1116"/>
                  </a:cubicBezTo>
                  <a:cubicBezTo>
                    <a:pt x="238" y="939"/>
                    <a:pt x="302" y="760"/>
                    <a:pt x="310" y="582"/>
                  </a:cubicBezTo>
                  <a:cubicBezTo>
                    <a:pt x="319" y="409"/>
                    <a:pt x="235" y="229"/>
                    <a:pt x="222" y="57"/>
                  </a:cubicBezTo>
                  <a:cubicBezTo>
                    <a:pt x="222" y="19"/>
                    <a:pt x="194" y="0"/>
                    <a:pt x="1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8" name="Google Shape;3058;p6"/>
            <p:cNvSpPr/>
            <p:nvPr/>
          </p:nvSpPr>
          <p:spPr>
            <a:xfrm>
              <a:off x="1628325" y="4411725"/>
              <a:ext cx="30050" cy="28950"/>
            </a:xfrm>
            <a:custGeom>
              <a:avLst/>
              <a:gdLst/>
              <a:ahLst/>
              <a:cxnLst/>
              <a:rect l="l" t="t" r="r" b="b"/>
              <a:pathLst>
                <a:path w="1202" h="1158" extrusionOk="0">
                  <a:moveTo>
                    <a:pt x="578" y="0"/>
                  </a:moveTo>
                  <a:cubicBezTo>
                    <a:pt x="571" y="0"/>
                    <a:pt x="564" y="1"/>
                    <a:pt x="557" y="3"/>
                  </a:cubicBezTo>
                  <a:cubicBezTo>
                    <a:pt x="289" y="87"/>
                    <a:pt x="1" y="498"/>
                    <a:pt x="101" y="787"/>
                  </a:cubicBezTo>
                  <a:cubicBezTo>
                    <a:pt x="106" y="803"/>
                    <a:pt x="120" y="811"/>
                    <a:pt x="134" y="811"/>
                  </a:cubicBezTo>
                  <a:cubicBezTo>
                    <a:pt x="145" y="811"/>
                    <a:pt x="156" y="806"/>
                    <a:pt x="163" y="795"/>
                  </a:cubicBezTo>
                  <a:cubicBezTo>
                    <a:pt x="302" y="600"/>
                    <a:pt x="284" y="318"/>
                    <a:pt x="508" y="196"/>
                  </a:cubicBezTo>
                  <a:lnTo>
                    <a:pt x="508" y="196"/>
                  </a:lnTo>
                  <a:cubicBezTo>
                    <a:pt x="503" y="257"/>
                    <a:pt x="508" y="318"/>
                    <a:pt x="521" y="379"/>
                  </a:cubicBezTo>
                  <a:cubicBezTo>
                    <a:pt x="537" y="607"/>
                    <a:pt x="544" y="835"/>
                    <a:pt x="545" y="1064"/>
                  </a:cubicBezTo>
                  <a:cubicBezTo>
                    <a:pt x="545" y="1127"/>
                    <a:pt x="594" y="1158"/>
                    <a:pt x="642" y="1158"/>
                  </a:cubicBezTo>
                  <a:cubicBezTo>
                    <a:pt x="690" y="1158"/>
                    <a:pt x="739" y="1127"/>
                    <a:pt x="739" y="1064"/>
                  </a:cubicBezTo>
                  <a:cubicBezTo>
                    <a:pt x="739" y="931"/>
                    <a:pt x="739" y="800"/>
                    <a:pt x="737" y="669"/>
                  </a:cubicBezTo>
                  <a:lnTo>
                    <a:pt x="737" y="641"/>
                  </a:lnTo>
                  <a:cubicBezTo>
                    <a:pt x="778" y="654"/>
                    <a:pt x="818" y="661"/>
                    <a:pt x="855" y="661"/>
                  </a:cubicBezTo>
                  <a:cubicBezTo>
                    <a:pt x="1006" y="661"/>
                    <a:pt x="1127" y="559"/>
                    <a:pt x="1190" y="408"/>
                  </a:cubicBezTo>
                  <a:cubicBezTo>
                    <a:pt x="1202" y="382"/>
                    <a:pt x="1175" y="356"/>
                    <a:pt x="1149" y="356"/>
                  </a:cubicBezTo>
                  <a:cubicBezTo>
                    <a:pt x="1146" y="356"/>
                    <a:pt x="1142" y="356"/>
                    <a:pt x="1139" y="357"/>
                  </a:cubicBezTo>
                  <a:cubicBezTo>
                    <a:pt x="1066" y="377"/>
                    <a:pt x="991" y="387"/>
                    <a:pt x="917" y="387"/>
                  </a:cubicBezTo>
                  <a:cubicBezTo>
                    <a:pt x="906" y="387"/>
                    <a:pt x="896" y="387"/>
                    <a:pt x="885" y="387"/>
                  </a:cubicBezTo>
                  <a:cubicBezTo>
                    <a:pt x="785" y="387"/>
                    <a:pt x="736" y="354"/>
                    <a:pt x="719" y="287"/>
                  </a:cubicBezTo>
                  <a:cubicBezTo>
                    <a:pt x="716" y="251"/>
                    <a:pt x="716" y="213"/>
                    <a:pt x="713" y="175"/>
                  </a:cubicBezTo>
                  <a:cubicBezTo>
                    <a:pt x="711" y="144"/>
                    <a:pt x="693" y="114"/>
                    <a:pt x="665" y="98"/>
                  </a:cubicBezTo>
                  <a:cubicBezTo>
                    <a:pt x="662" y="85"/>
                    <a:pt x="660" y="72"/>
                    <a:pt x="657" y="59"/>
                  </a:cubicBezTo>
                  <a:cubicBezTo>
                    <a:pt x="646" y="23"/>
                    <a:pt x="613" y="0"/>
                    <a:pt x="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9" name="Google Shape;3059;p6"/>
            <p:cNvSpPr/>
            <p:nvPr/>
          </p:nvSpPr>
          <p:spPr>
            <a:xfrm>
              <a:off x="1665200" y="4444950"/>
              <a:ext cx="293525" cy="138625"/>
            </a:xfrm>
            <a:custGeom>
              <a:avLst/>
              <a:gdLst/>
              <a:ahLst/>
              <a:cxnLst/>
              <a:rect l="l" t="t" r="r" b="b"/>
              <a:pathLst>
                <a:path w="11741" h="5545" extrusionOk="0">
                  <a:moveTo>
                    <a:pt x="11532" y="0"/>
                  </a:moveTo>
                  <a:cubicBezTo>
                    <a:pt x="11527" y="0"/>
                    <a:pt x="11521" y="1"/>
                    <a:pt x="11516" y="1"/>
                  </a:cubicBezTo>
                  <a:cubicBezTo>
                    <a:pt x="11460" y="8"/>
                    <a:pt x="11405" y="19"/>
                    <a:pt x="11350" y="35"/>
                  </a:cubicBezTo>
                  <a:cubicBezTo>
                    <a:pt x="11309" y="47"/>
                    <a:pt x="11277" y="76"/>
                    <a:pt x="11262" y="116"/>
                  </a:cubicBezTo>
                  <a:cubicBezTo>
                    <a:pt x="10652" y="454"/>
                    <a:pt x="9973" y="887"/>
                    <a:pt x="9653" y="1500"/>
                  </a:cubicBezTo>
                  <a:cubicBezTo>
                    <a:pt x="9642" y="1519"/>
                    <a:pt x="9657" y="1540"/>
                    <a:pt x="9676" y="1540"/>
                  </a:cubicBezTo>
                  <a:cubicBezTo>
                    <a:pt x="9680" y="1540"/>
                    <a:pt x="9684" y="1539"/>
                    <a:pt x="9689" y="1536"/>
                  </a:cubicBezTo>
                  <a:cubicBezTo>
                    <a:pt x="10138" y="1317"/>
                    <a:pt x="10573" y="1033"/>
                    <a:pt x="10998" y="746"/>
                  </a:cubicBezTo>
                  <a:lnTo>
                    <a:pt x="10998" y="746"/>
                  </a:lnTo>
                  <a:cubicBezTo>
                    <a:pt x="10952" y="867"/>
                    <a:pt x="10898" y="984"/>
                    <a:pt x="10839" y="1098"/>
                  </a:cubicBezTo>
                  <a:cubicBezTo>
                    <a:pt x="10576" y="1581"/>
                    <a:pt x="10183" y="1983"/>
                    <a:pt x="9790" y="2358"/>
                  </a:cubicBezTo>
                  <a:cubicBezTo>
                    <a:pt x="9056" y="3062"/>
                    <a:pt x="8165" y="3603"/>
                    <a:pt x="7271" y="4076"/>
                  </a:cubicBezTo>
                  <a:cubicBezTo>
                    <a:pt x="5117" y="5215"/>
                    <a:pt x="2826" y="5370"/>
                    <a:pt x="451" y="5370"/>
                  </a:cubicBezTo>
                  <a:cubicBezTo>
                    <a:pt x="309" y="5370"/>
                    <a:pt x="167" y="5369"/>
                    <a:pt x="25" y="5368"/>
                  </a:cubicBezTo>
                  <a:cubicBezTo>
                    <a:pt x="0" y="5368"/>
                    <a:pt x="2" y="5401"/>
                    <a:pt x="25" y="5405"/>
                  </a:cubicBezTo>
                  <a:cubicBezTo>
                    <a:pt x="794" y="5492"/>
                    <a:pt x="1546" y="5544"/>
                    <a:pt x="2284" y="5544"/>
                  </a:cubicBezTo>
                  <a:cubicBezTo>
                    <a:pt x="4151" y="5544"/>
                    <a:pt x="5929" y="5212"/>
                    <a:pt x="7684" y="4289"/>
                  </a:cubicBezTo>
                  <a:cubicBezTo>
                    <a:pt x="8688" y="3759"/>
                    <a:pt x="9628" y="3092"/>
                    <a:pt x="10424" y="2280"/>
                  </a:cubicBezTo>
                  <a:cubicBezTo>
                    <a:pt x="10729" y="1968"/>
                    <a:pt x="11096" y="1535"/>
                    <a:pt x="11318" y="1074"/>
                  </a:cubicBezTo>
                  <a:cubicBezTo>
                    <a:pt x="11378" y="1385"/>
                    <a:pt x="11474" y="1691"/>
                    <a:pt x="11601" y="1981"/>
                  </a:cubicBezTo>
                  <a:cubicBezTo>
                    <a:pt x="11609" y="1999"/>
                    <a:pt x="11624" y="2006"/>
                    <a:pt x="11640" y="2006"/>
                  </a:cubicBezTo>
                  <a:cubicBezTo>
                    <a:pt x="11666" y="2006"/>
                    <a:pt x="11693" y="1985"/>
                    <a:pt x="11693" y="1956"/>
                  </a:cubicBezTo>
                  <a:cubicBezTo>
                    <a:pt x="11685" y="1684"/>
                    <a:pt x="11697" y="1412"/>
                    <a:pt x="11664" y="1138"/>
                  </a:cubicBezTo>
                  <a:cubicBezTo>
                    <a:pt x="11633" y="884"/>
                    <a:pt x="11582" y="626"/>
                    <a:pt x="11556" y="370"/>
                  </a:cubicBezTo>
                  <a:lnTo>
                    <a:pt x="11608" y="336"/>
                  </a:lnTo>
                  <a:cubicBezTo>
                    <a:pt x="11740" y="246"/>
                    <a:pt x="11710" y="0"/>
                    <a:pt x="115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6"/>
            <p:cNvSpPr/>
            <p:nvPr/>
          </p:nvSpPr>
          <p:spPr>
            <a:xfrm>
              <a:off x="1884600" y="4565050"/>
              <a:ext cx="49425" cy="42275"/>
            </a:xfrm>
            <a:custGeom>
              <a:avLst/>
              <a:gdLst/>
              <a:ahLst/>
              <a:cxnLst/>
              <a:rect l="l" t="t" r="r" b="b"/>
              <a:pathLst>
                <a:path w="1977" h="1691" extrusionOk="0">
                  <a:moveTo>
                    <a:pt x="912" y="1"/>
                  </a:moveTo>
                  <a:cubicBezTo>
                    <a:pt x="717" y="1"/>
                    <a:pt x="536" y="87"/>
                    <a:pt x="375" y="276"/>
                  </a:cubicBezTo>
                  <a:cubicBezTo>
                    <a:pt x="137" y="555"/>
                    <a:pt x="1" y="998"/>
                    <a:pt x="111" y="1352"/>
                  </a:cubicBezTo>
                  <a:cubicBezTo>
                    <a:pt x="115" y="1365"/>
                    <a:pt x="126" y="1372"/>
                    <a:pt x="138" y="1372"/>
                  </a:cubicBezTo>
                  <a:cubicBezTo>
                    <a:pt x="149" y="1372"/>
                    <a:pt x="161" y="1365"/>
                    <a:pt x="165" y="1352"/>
                  </a:cubicBezTo>
                  <a:cubicBezTo>
                    <a:pt x="224" y="1191"/>
                    <a:pt x="301" y="943"/>
                    <a:pt x="409" y="725"/>
                  </a:cubicBezTo>
                  <a:lnTo>
                    <a:pt x="409" y="725"/>
                  </a:lnTo>
                  <a:cubicBezTo>
                    <a:pt x="404" y="776"/>
                    <a:pt x="403" y="829"/>
                    <a:pt x="404" y="879"/>
                  </a:cubicBezTo>
                  <a:cubicBezTo>
                    <a:pt x="422" y="1176"/>
                    <a:pt x="537" y="1440"/>
                    <a:pt x="803" y="1591"/>
                  </a:cubicBezTo>
                  <a:cubicBezTo>
                    <a:pt x="928" y="1662"/>
                    <a:pt x="1051" y="1691"/>
                    <a:pt x="1171" y="1691"/>
                  </a:cubicBezTo>
                  <a:cubicBezTo>
                    <a:pt x="1442" y="1691"/>
                    <a:pt x="1700" y="1543"/>
                    <a:pt x="1938" y="1383"/>
                  </a:cubicBezTo>
                  <a:cubicBezTo>
                    <a:pt x="1976" y="1357"/>
                    <a:pt x="1956" y="1300"/>
                    <a:pt x="1914" y="1300"/>
                  </a:cubicBezTo>
                  <a:cubicBezTo>
                    <a:pt x="1910" y="1300"/>
                    <a:pt x="1907" y="1300"/>
                    <a:pt x="1904" y="1301"/>
                  </a:cubicBezTo>
                  <a:cubicBezTo>
                    <a:pt x="1795" y="1319"/>
                    <a:pt x="1657" y="1334"/>
                    <a:pt x="1515" y="1334"/>
                  </a:cubicBezTo>
                  <a:cubicBezTo>
                    <a:pt x="1147" y="1334"/>
                    <a:pt x="747" y="1235"/>
                    <a:pt x="721" y="838"/>
                  </a:cubicBezTo>
                  <a:cubicBezTo>
                    <a:pt x="709" y="679"/>
                    <a:pt x="755" y="507"/>
                    <a:pt x="870" y="394"/>
                  </a:cubicBezTo>
                  <a:cubicBezTo>
                    <a:pt x="905" y="360"/>
                    <a:pt x="942" y="348"/>
                    <a:pt x="981" y="348"/>
                  </a:cubicBezTo>
                  <a:cubicBezTo>
                    <a:pt x="1074" y="348"/>
                    <a:pt x="1175" y="417"/>
                    <a:pt x="1269" y="417"/>
                  </a:cubicBezTo>
                  <a:cubicBezTo>
                    <a:pt x="1273" y="417"/>
                    <a:pt x="1277" y="417"/>
                    <a:pt x="1280" y="417"/>
                  </a:cubicBezTo>
                  <a:cubicBezTo>
                    <a:pt x="1425" y="407"/>
                    <a:pt x="1493" y="213"/>
                    <a:pt x="1357" y="135"/>
                  </a:cubicBezTo>
                  <a:cubicBezTo>
                    <a:pt x="1204" y="47"/>
                    <a:pt x="1054" y="1"/>
                    <a:pt x="9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6"/>
            <p:cNvSpPr/>
            <p:nvPr/>
          </p:nvSpPr>
          <p:spPr>
            <a:xfrm>
              <a:off x="1673975" y="3500700"/>
              <a:ext cx="68150" cy="94475"/>
            </a:xfrm>
            <a:custGeom>
              <a:avLst/>
              <a:gdLst/>
              <a:ahLst/>
              <a:cxnLst/>
              <a:rect l="l" t="t" r="r" b="b"/>
              <a:pathLst>
                <a:path w="2726" h="3779" extrusionOk="0">
                  <a:moveTo>
                    <a:pt x="1351" y="642"/>
                  </a:moveTo>
                  <a:cubicBezTo>
                    <a:pt x="1452" y="988"/>
                    <a:pt x="1560" y="1332"/>
                    <a:pt x="1667" y="1678"/>
                  </a:cubicBezTo>
                  <a:cubicBezTo>
                    <a:pt x="1478" y="1648"/>
                    <a:pt x="1290" y="1633"/>
                    <a:pt x="1100" y="1633"/>
                  </a:cubicBezTo>
                  <a:cubicBezTo>
                    <a:pt x="1053" y="1633"/>
                    <a:pt x="1005" y="1634"/>
                    <a:pt x="957" y="1636"/>
                  </a:cubicBezTo>
                  <a:cubicBezTo>
                    <a:pt x="1078" y="1300"/>
                    <a:pt x="1203" y="967"/>
                    <a:pt x="1351" y="642"/>
                  </a:cubicBezTo>
                  <a:close/>
                  <a:moveTo>
                    <a:pt x="1380" y="1"/>
                  </a:moveTo>
                  <a:cubicBezTo>
                    <a:pt x="1324" y="1"/>
                    <a:pt x="1270" y="27"/>
                    <a:pt x="1241" y="84"/>
                  </a:cubicBezTo>
                  <a:cubicBezTo>
                    <a:pt x="988" y="581"/>
                    <a:pt x="717" y="1129"/>
                    <a:pt x="493" y="1692"/>
                  </a:cubicBezTo>
                  <a:cubicBezTo>
                    <a:pt x="352" y="1719"/>
                    <a:pt x="212" y="1761"/>
                    <a:pt x="78" y="1816"/>
                  </a:cubicBezTo>
                  <a:cubicBezTo>
                    <a:pt x="12" y="1846"/>
                    <a:pt x="37" y="1944"/>
                    <a:pt x="97" y="1961"/>
                  </a:cubicBezTo>
                  <a:cubicBezTo>
                    <a:pt x="186" y="1985"/>
                    <a:pt x="278" y="2005"/>
                    <a:pt x="370" y="2018"/>
                  </a:cubicBezTo>
                  <a:cubicBezTo>
                    <a:pt x="166" y="2586"/>
                    <a:pt x="20" y="3165"/>
                    <a:pt x="0" y="3726"/>
                  </a:cubicBezTo>
                  <a:cubicBezTo>
                    <a:pt x="1" y="3758"/>
                    <a:pt x="29" y="3778"/>
                    <a:pt x="56" y="3778"/>
                  </a:cubicBezTo>
                  <a:cubicBezTo>
                    <a:pt x="73" y="3778"/>
                    <a:pt x="90" y="3771"/>
                    <a:pt x="101" y="3754"/>
                  </a:cubicBezTo>
                  <a:cubicBezTo>
                    <a:pt x="389" y="3214"/>
                    <a:pt x="599" y="2636"/>
                    <a:pt x="806" y="2056"/>
                  </a:cubicBezTo>
                  <a:cubicBezTo>
                    <a:pt x="939" y="2061"/>
                    <a:pt x="1072" y="2066"/>
                    <a:pt x="1205" y="2074"/>
                  </a:cubicBezTo>
                  <a:cubicBezTo>
                    <a:pt x="1405" y="2085"/>
                    <a:pt x="1600" y="2094"/>
                    <a:pt x="1793" y="2097"/>
                  </a:cubicBezTo>
                  <a:cubicBezTo>
                    <a:pt x="1810" y="2149"/>
                    <a:pt x="1825" y="2202"/>
                    <a:pt x="1841" y="2254"/>
                  </a:cubicBezTo>
                  <a:cubicBezTo>
                    <a:pt x="1944" y="2602"/>
                    <a:pt x="1931" y="3330"/>
                    <a:pt x="2231" y="3550"/>
                  </a:cubicBezTo>
                  <a:cubicBezTo>
                    <a:pt x="2243" y="3559"/>
                    <a:pt x="2257" y="3563"/>
                    <a:pt x="2272" y="3563"/>
                  </a:cubicBezTo>
                  <a:cubicBezTo>
                    <a:pt x="2297" y="3563"/>
                    <a:pt x="2323" y="3551"/>
                    <a:pt x="2340" y="3535"/>
                  </a:cubicBezTo>
                  <a:cubicBezTo>
                    <a:pt x="2622" y="3291"/>
                    <a:pt x="2323" y="2636"/>
                    <a:pt x="2243" y="2346"/>
                  </a:cubicBezTo>
                  <a:cubicBezTo>
                    <a:pt x="2220" y="2262"/>
                    <a:pt x="2192" y="2179"/>
                    <a:pt x="2167" y="2095"/>
                  </a:cubicBezTo>
                  <a:cubicBezTo>
                    <a:pt x="2328" y="2090"/>
                    <a:pt x="2491" y="2082"/>
                    <a:pt x="2658" y="2064"/>
                  </a:cubicBezTo>
                  <a:cubicBezTo>
                    <a:pt x="2715" y="2059"/>
                    <a:pt x="2725" y="1980"/>
                    <a:pt x="2673" y="1961"/>
                  </a:cubicBezTo>
                  <a:cubicBezTo>
                    <a:pt x="2476" y="1879"/>
                    <a:pt x="2274" y="1811"/>
                    <a:pt x="2067" y="1759"/>
                  </a:cubicBezTo>
                  <a:cubicBezTo>
                    <a:pt x="1895" y="1214"/>
                    <a:pt x="1708" y="675"/>
                    <a:pt x="1552" y="125"/>
                  </a:cubicBezTo>
                  <a:cubicBezTo>
                    <a:pt x="1531" y="47"/>
                    <a:pt x="1454" y="1"/>
                    <a:pt x="13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6"/>
            <p:cNvSpPr/>
            <p:nvPr/>
          </p:nvSpPr>
          <p:spPr>
            <a:xfrm>
              <a:off x="1769025" y="4392850"/>
              <a:ext cx="32025" cy="32400"/>
            </a:xfrm>
            <a:custGeom>
              <a:avLst/>
              <a:gdLst/>
              <a:ahLst/>
              <a:cxnLst/>
              <a:rect l="l" t="t" r="r" b="b"/>
              <a:pathLst>
                <a:path w="1281" h="1296" extrusionOk="0">
                  <a:moveTo>
                    <a:pt x="508" y="1"/>
                  </a:moveTo>
                  <a:cubicBezTo>
                    <a:pt x="480" y="1"/>
                    <a:pt x="452" y="11"/>
                    <a:pt x="432" y="31"/>
                  </a:cubicBezTo>
                  <a:cubicBezTo>
                    <a:pt x="236" y="236"/>
                    <a:pt x="1" y="502"/>
                    <a:pt x="19" y="804"/>
                  </a:cubicBezTo>
                  <a:cubicBezTo>
                    <a:pt x="20" y="830"/>
                    <a:pt x="41" y="846"/>
                    <a:pt x="63" y="846"/>
                  </a:cubicBezTo>
                  <a:cubicBezTo>
                    <a:pt x="77" y="846"/>
                    <a:pt x="90" y="839"/>
                    <a:pt x="99" y="825"/>
                  </a:cubicBezTo>
                  <a:cubicBezTo>
                    <a:pt x="216" y="664"/>
                    <a:pt x="316" y="500"/>
                    <a:pt x="436" y="348"/>
                  </a:cubicBezTo>
                  <a:cubicBezTo>
                    <a:pt x="450" y="441"/>
                    <a:pt x="465" y="533"/>
                    <a:pt x="477" y="628"/>
                  </a:cubicBezTo>
                  <a:cubicBezTo>
                    <a:pt x="467" y="825"/>
                    <a:pt x="483" y="1022"/>
                    <a:pt x="524" y="1214"/>
                  </a:cubicBezTo>
                  <a:cubicBezTo>
                    <a:pt x="537" y="1270"/>
                    <a:pt x="583" y="1295"/>
                    <a:pt x="629" y="1295"/>
                  </a:cubicBezTo>
                  <a:cubicBezTo>
                    <a:pt x="688" y="1295"/>
                    <a:pt x="748" y="1255"/>
                    <a:pt x="747" y="1184"/>
                  </a:cubicBezTo>
                  <a:cubicBezTo>
                    <a:pt x="742" y="1007"/>
                    <a:pt x="728" y="830"/>
                    <a:pt x="701" y="656"/>
                  </a:cubicBezTo>
                  <a:cubicBezTo>
                    <a:pt x="703" y="614"/>
                    <a:pt x="706" y="571"/>
                    <a:pt x="710" y="528"/>
                  </a:cubicBezTo>
                  <a:cubicBezTo>
                    <a:pt x="749" y="561"/>
                    <a:pt x="800" y="579"/>
                    <a:pt x="852" y="579"/>
                  </a:cubicBezTo>
                  <a:cubicBezTo>
                    <a:pt x="854" y="579"/>
                    <a:pt x="857" y="579"/>
                    <a:pt x="859" y="579"/>
                  </a:cubicBezTo>
                  <a:cubicBezTo>
                    <a:pt x="925" y="574"/>
                    <a:pt x="992" y="568"/>
                    <a:pt x="1052" y="535"/>
                  </a:cubicBezTo>
                  <a:cubicBezTo>
                    <a:pt x="1116" y="502"/>
                    <a:pt x="1154" y="441"/>
                    <a:pt x="1220" y="415"/>
                  </a:cubicBezTo>
                  <a:cubicBezTo>
                    <a:pt x="1272" y="395"/>
                    <a:pt x="1280" y="320"/>
                    <a:pt x="1220" y="303"/>
                  </a:cubicBezTo>
                  <a:cubicBezTo>
                    <a:pt x="1136" y="279"/>
                    <a:pt x="1067" y="243"/>
                    <a:pt x="979" y="243"/>
                  </a:cubicBezTo>
                  <a:cubicBezTo>
                    <a:pt x="978" y="243"/>
                    <a:pt x="976" y="243"/>
                    <a:pt x="974" y="243"/>
                  </a:cubicBezTo>
                  <a:cubicBezTo>
                    <a:pt x="949" y="243"/>
                    <a:pt x="928" y="244"/>
                    <a:pt x="908" y="244"/>
                  </a:cubicBezTo>
                  <a:cubicBezTo>
                    <a:pt x="832" y="244"/>
                    <a:pt x="789" y="232"/>
                    <a:pt x="715" y="151"/>
                  </a:cubicBezTo>
                  <a:cubicBezTo>
                    <a:pt x="693" y="131"/>
                    <a:pt x="665" y="120"/>
                    <a:pt x="636" y="120"/>
                  </a:cubicBezTo>
                  <a:cubicBezTo>
                    <a:pt x="630" y="120"/>
                    <a:pt x="623" y="120"/>
                    <a:pt x="616" y="121"/>
                  </a:cubicBezTo>
                  <a:cubicBezTo>
                    <a:pt x="614" y="107"/>
                    <a:pt x="611" y="92"/>
                    <a:pt x="608" y="77"/>
                  </a:cubicBezTo>
                  <a:cubicBezTo>
                    <a:pt x="600" y="27"/>
                    <a:pt x="554" y="1"/>
                    <a:pt x="5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6"/>
            <p:cNvSpPr/>
            <p:nvPr/>
          </p:nvSpPr>
          <p:spPr>
            <a:xfrm>
              <a:off x="2021300" y="4068975"/>
              <a:ext cx="81750" cy="92825"/>
            </a:xfrm>
            <a:custGeom>
              <a:avLst/>
              <a:gdLst/>
              <a:ahLst/>
              <a:cxnLst/>
              <a:rect l="l" t="t" r="r" b="b"/>
              <a:pathLst>
                <a:path w="3270" h="3713" extrusionOk="0">
                  <a:moveTo>
                    <a:pt x="864" y="1"/>
                  </a:moveTo>
                  <a:cubicBezTo>
                    <a:pt x="414" y="1"/>
                    <a:pt x="93" y="1170"/>
                    <a:pt x="8" y="1451"/>
                  </a:cubicBezTo>
                  <a:cubicBezTo>
                    <a:pt x="0" y="1481"/>
                    <a:pt x="29" y="1511"/>
                    <a:pt x="57" y="1511"/>
                  </a:cubicBezTo>
                  <a:cubicBezTo>
                    <a:pt x="67" y="1511"/>
                    <a:pt x="77" y="1506"/>
                    <a:pt x="85" y="1497"/>
                  </a:cubicBezTo>
                  <a:cubicBezTo>
                    <a:pt x="305" y="1215"/>
                    <a:pt x="909" y="675"/>
                    <a:pt x="745" y="360"/>
                  </a:cubicBezTo>
                  <a:lnTo>
                    <a:pt x="745" y="360"/>
                  </a:lnTo>
                  <a:cubicBezTo>
                    <a:pt x="847" y="555"/>
                    <a:pt x="932" y="757"/>
                    <a:pt x="1022" y="955"/>
                  </a:cubicBezTo>
                  <a:cubicBezTo>
                    <a:pt x="1158" y="1251"/>
                    <a:pt x="1298" y="1544"/>
                    <a:pt x="1447" y="1835"/>
                  </a:cubicBezTo>
                  <a:cubicBezTo>
                    <a:pt x="1111" y="2399"/>
                    <a:pt x="837" y="2998"/>
                    <a:pt x="753" y="3654"/>
                  </a:cubicBezTo>
                  <a:cubicBezTo>
                    <a:pt x="747" y="3694"/>
                    <a:pt x="777" y="3712"/>
                    <a:pt x="809" y="3712"/>
                  </a:cubicBezTo>
                  <a:cubicBezTo>
                    <a:pt x="832" y="3712"/>
                    <a:pt x="856" y="3703"/>
                    <a:pt x="870" y="3685"/>
                  </a:cubicBezTo>
                  <a:cubicBezTo>
                    <a:pt x="1193" y="3240"/>
                    <a:pt x="1434" y="2750"/>
                    <a:pt x="1690" y="2268"/>
                  </a:cubicBezTo>
                  <a:cubicBezTo>
                    <a:pt x="1762" y="2397"/>
                    <a:pt x="1831" y="2532"/>
                    <a:pt x="1910" y="2660"/>
                  </a:cubicBezTo>
                  <a:cubicBezTo>
                    <a:pt x="2077" y="2931"/>
                    <a:pt x="2362" y="3430"/>
                    <a:pt x="2740" y="3430"/>
                  </a:cubicBezTo>
                  <a:cubicBezTo>
                    <a:pt x="2754" y="3430"/>
                    <a:pt x="2769" y="3429"/>
                    <a:pt x="2784" y="3427"/>
                  </a:cubicBezTo>
                  <a:cubicBezTo>
                    <a:pt x="3266" y="3380"/>
                    <a:pt x="3270" y="2789"/>
                    <a:pt x="3069" y="2474"/>
                  </a:cubicBezTo>
                  <a:cubicBezTo>
                    <a:pt x="3055" y="2453"/>
                    <a:pt x="3027" y="2438"/>
                    <a:pt x="3001" y="2438"/>
                  </a:cubicBezTo>
                  <a:cubicBezTo>
                    <a:pt x="2984" y="2438"/>
                    <a:pt x="2967" y="2445"/>
                    <a:pt x="2955" y="2460"/>
                  </a:cubicBezTo>
                  <a:cubicBezTo>
                    <a:pt x="2851" y="2586"/>
                    <a:pt x="2784" y="2712"/>
                    <a:pt x="2712" y="2847"/>
                  </a:cubicBezTo>
                  <a:cubicBezTo>
                    <a:pt x="2709" y="2843"/>
                    <a:pt x="2707" y="2842"/>
                    <a:pt x="2702" y="2839"/>
                  </a:cubicBezTo>
                  <a:cubicBezTo>
                    <a:pt x="2607" y="2757"/>
                    <a:pt x="2530" y="2652"/>
                    <a:pt x="2454" y="2550"/>
                  </a:cubicBezTo>
                  <a:cubicBezTo>
                    <a:pt x="2275" y="2300"/>
                    <a:pt x="2113" y="2040"/>
                    <a:pt x="1967" y="1769"/>
                  </a:cubicBezTo>
                  <a:cubicBezTo>
                    <a:pt x="2287" y="1229"/>
                    <a:pt x="2718" y="727"/>
                    <a:pt x="2948" y="140"/>
                  </a:cubicBezTo>
                  <a:cubicBezTo>
                    <a:pt x="2958" y="114"/>
                    <a:pt x="2934" y="93"/>
                    <a:pt x="2909" y="93"/>
                  </a:cubicBezTo>
                  <a:cubicBezTo>
                    <a:pt x="2903" y="93"/>
                    <a:pt x="2896" y="94"/>
                    <a:pt x="2891" y="97"/>
                  </a:cubicBezTo>
                  <a:cubicBezTo>
                    <a:pt x="2394" y="373"/>
                    <a:pt x="2052" y="877"/>
                    <a:pt x="1747" y="1356"/>
                  </a:cubicBezTo>
                  <a:lnTo>
                    <a:pt x="1595" y="1060"/>
                  </a:lnTo>
                  <a:cubicBezTo>
                    <a:pt x="1463" y="806"/>
                    <a:pt x="1278" y="199"/>
                    <a:pt x="1016" y="45"/>
                  </a:cubicBezTo>
                  <a:cubicBezTo>
                    <a:pt x="964" y="14"/>
                    <a:pt x="913" y="1"/>
                    <a:pt x="8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6"/>
            <p:cNvSpPr/>
            <p:nvPr/>
          </p:nvSpPr>
          <p:spPr>
            <a:xfrm>
              <a:off x="2159175" y="4080250"/>
              <a:ext cx="94425" cy="14850"/>
            </a:xfrm>
            <a:custGeom>
              <a:avLst/>
              <a:gdLst/>
              <a:ahLst/>
              <a:cxnLst/>
              <a:rect l="l" t="t" r="r" b="b"/>
              <a:pathLst>
                <a:path w="3777" h="594" extrusionOk="0">
                  <a:moveTo>
                    <a:pt x="2840" y="1"/>
                  </a:moveTo>
                  <a:cubicBezTo>
                    <a:pt x="2604" y="1"/>
                    <a:pt x="2363" y="31"/>
                    <a:pt x="2143" y="48"/>
                  </a:cubicBezTo>
                  <a:cubicBezTo>
                    <a:pt x="1477" y="101"/>
                    <a:pt x="689" y="112"/>
                    <a:pt x="49" y="299"/>
                  </a:cubicBezTo>
                  <a:cubicBezTo>
                    <a:pt x="8" y="311"/>
                    <a:pt x="0" y="367"/>
                    <a:pt x="38" y="388"/>
                  </a:cubicBezTo>
                  <a:cubicBezTo>
                    <a:pt x="280" y="550"/>
                    <a:pt x="580" y="593"/>
                    <a:pt x="885" y="593"/>
                  </a:cubicBezTo>
                  <a:cubicBezTo>
                    <a:pt x="1160" y="593"/>
                    <a:pt x="1440" y="559"/>
                    <a:pt x="1687" y="545"/>
                  </a:cubicBezTo>
                  <a:cubicBezTo>
                    <a:pt x="1773" y="541"/>
                    <a:pt x="1863" y="539"/>
                    <a:pt x="1956" y="539"/>
                  </a:cubicBezTo>
                  <a:cubicBezTo>
                    <a:pt x="2194" y="539"/>
                    <a:pt x="2448" y="550"/>
                    <a:pt x="2700" y="550"/>
                  </a:cubicBezTo>
                  <a:cubicBezTo>
                    <a:pt x="3056" y="550"/>
                    <a:pt x="3407" y="527"/>
                    <a:pt x="3701" y="417"/>
                  </a:cubicBezTo>
                  <a:cubicBezTo>
                    <a:pt x="3752" y="399"/>
                    <a:pt x="3777" y="335"/>
                    <a:pt x="3734" y="294"/>
                  </a:cubicBezTo>
                  <a:cubicBezTo>
                    <a:pt x="3492" y="60"/>
                    <a:pt x="3171" y="1"/>
                    <a:pt x="28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6"/>
            <p:cNvSpPr/>
            <p:nvPr/>
          </p:nvSpPr>
          <p:spPr>
            <a:xfrm>
              <a:off x="2161175" y="4107100"/>
              <a:ext cx="89525" cy="10000"/>
            </a:xfrm>
            <a:custGeom>
              <a:avLst/>
              <a:gdLst/>
              <a:ahLst/>
              <a:cxnLst/>
              <a:rect l="l" t="t" r="r" b="b"/>
              <a:pathLst>
                <a:path w="3581" h="400" extrusionOk="0">
                  <a:moveTo>
                    <a:pt x="1848" y="1"/>
                  </a:moveTo>
                  <a:cubicBezTo>
                    <a:pt x="1245" y="1"/>
                    <a:pt x="647" y="59"/>
                    <a:pt x="63" y="265"/>
                  </a:cubicBezTo>
                  <a:cubicBezTo>
                    <a:pt x="1" y="283"/>
                    <a:pt x="14" y="374"/>
                    <a:pt x="78" y="377"/>
                  </a:cubicBezTo>
                  <a:cubicBezTo>
                    <a:pt x="395" y="391"/>
                    <a:pt x="711" y="400"/>
                    <a:pt x="1026" y="400"/>
                  </a:cubicBezTo>
                  <a:cubicBezTo>
                    <a:pt x="1863" y="400"/>
                    <a:pt x="2694" y="341"/>
                    <a:pt x="3519" y="180"/>
                  </a:cubicBezTo>
                  <a:cubicBezTo>
                    <a:pt x="3580" y="167"/>
                    <a:pt x="3562" y="80"/>
                    <a:pt x="3506" y="77"/>
                  </a:cubicBezTo>
                  <a:cubicBezTo>
                    <a:pt x="2955" y="49"/>
                    <a:pt x="2399" y="1"/>
                    <a:pt x="18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6"/>
            <p:cNvSpPr/>
            <p:nvPr/>
          </p:nvSpPr>
          <p:spPr>
            <a:xfrm>
              <a:off x="2279825" y="3932425"/>
              <a:ext cx="223600" cy="276850"/>
            </a:xfrm>
            <a:custGeom>
              <a:avLst/>
              <a:gdLst/>
              <a:ahLst/>
              <a:cxnLst/>
              <a:rect l="l" t="t" r="r" b="b"/>
              <a:pathLst>
                <a:path w="8944" h="11074" extrusionOk="0">
                  <a:moveTo>
                    <a:pt x="6293" y="0"/>
                  </a:moveTo>
                  <a:cubicBezTo>
                    <a:pt x="4766" y="0"/>
                    <a:pt x="3244" y="51"/>
                    <a:pt x="1741" y="397"/>
                  </a:cubicBezTo>
                  <a:cubicBezTo>
                    <a:pt x="1629" y="423"/>
                    <a:pt x="1559" y="532"/>
                    <a:pt x="1556" y="640"/>
                  </a:cubicBezTo>
                  <a:cubicBezTo>
                    <a:pt x="1467" y="3668"/>
                    <a:pt x="1444" y="6727"/>
                    <a:pt x="850" y="9706"/>
                  </a:cubicBezTo>
                  <a:cubicBezTo>
                    <a:pt x="762" y="9124"/>
                    <a:pt x="727" y="8525"/>
                    <a:pt x="666" y="7959"/>
                  </a:cubicBezTo>
                  <a:cubicBezTo>
                    <a:pt x="606" y="7395"/>
                    <a:pt x="622" y="6729"/>
                    <a:pt x="368" y="6209"/>
                  </a:cubicBezTo>
                  <a:cubicBezTo>
                    <a:pt x="351" y="6176"/>
                    <a:pt x="322" y="6161"/>
                    <a:pt x="291" y="6161"/>
                  </a:cubicBezTo>
                  <a:cubicBezTo>
                    <a:pt x="248" y="6161"/>
                    <a:pt x="202" y="6190"/>
                    <a:pt x="189" y="6234"/>
                  </a:cubicBezTo>
                  <a:cubicBezTo>
                    <a:pt x="0" y="6826"/>
                    <a:pt x="160" y="7553"/>
                    <a:pt x="215" y="8158"/>
                  </a:cubicBezTo>
                  <a:cubicBezTo>
                    <a:pt x="297" y="9052"/>
                    <a:pt x="335" y="10038"/>
                    <a:pt x="616" y="10897"/>
                  </a:cubicBezTo>
                  <a:cubicBezTo>
                    <a:pt x="653" y="11012"/>
                    <a:pt x="761" y="11074"/>
                    <a:pt x="865" y="11074"/>
                  </a:cubicBezTo>
                  <a:cubicBezTo>
                    <a:pt x="965" y="11074"/>
                    <a:pt x="1062" y="11018"/>
                    <a:pt x="1093" y="10897"/>
                  </a:cubicBezTo>
                  <a:cubicBezTo>
                    <a:pt x="1800" y="8174"/>
                    <a:pt x="1933" y="5366"/>
                    <a:pt x="2010" y="2567"/>
                  </a:cubicBezTo>
                  <a:cubicBezTo>
                    <a:pt x="2016" y="2290"/>
                    <a:pt x="1882" y="881"/>
                    <a:pt x="2202" y="805"/>
                  </a:cubicBezTo>
                  <a:cubicBezTo>
                    <a:pt x="3058" y="607"/>
                    <a:pt x="3946" y="554"/>
                    <a:pt x="4822" y="512"/>
                  </a:cubicBezTo>
                  <a:cubicBezTo>
                    <a:pt x="6201" y="445"/>
                    <a:pt x="7517" y="422"/>
                    <a:pt x="8872" y="130"/>
                  </a:cubicBezTo>
                  <a:cubicBezTo>
                    <a:pt x="8943" y="115"/>
                    <a:pt x="8928" y="5"/>
                    <a:pt x="8857" y="5"/>
                  </a:cubicBezTo>
                  <a:cubicBezTo>
                    <a:pt x="8856" y="5"/>
                    <a:pt x="8856" y="5"/>
                    <a:pt x="8855" y="5"/>
                  </a:cubicBezTo>
                  <a:cubicBezTo>
                    <a:pt x="8633" y="8"/>
                    <a:pt x="8410" y="9"/>
                    <a:pt x="8187" y="9"/>
                  </a:cubicBezTo>
                  <a:cubicBezTo>
                    <a:pt x="7556" y="9"/>
                    <a:pt x="6924" y="0"/>
                    <a:pt x="62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6"/>
            <p:cNvSpPr/>
            <p:nvPr/>
          </p:nvSpPr>
          <p:spPr>
            <a:xfrm>
              <a:off x="2373975" y="3979325"/>
              <a:ext cx="67875" cy="96700"/>
            </a:xfrm>
            <a:custGeom>
              <a:avLst/>
              <a:gdLst/>
              <a:ahLst/>
              <a:cxnLst/>
              <a:rect l="l" t="t" r="r" b="b"/>
              <a:pathLst>
                <a:path w="2715" h="3868" extrusionOk="0">
                  <a:moveTo>
                    <a:pt x="1431" y="540"/>
                  </a:moveTo>
                  <a:cubicBezTo>
                    <a:pt x="1446" y="575"/>
                    <a:pt x="1456" y="613"/>
                    <a:pt x="1459" y="650"/>
                  </a:cubicBezTo>
                  <a:cubicBezTo>
                    <a:pt x="1503" y="993"/>
                    <a:pt x="1218" y="1367"/>
                    <a:pt x="1021" y="1621"/>
                  </a:cubicBezTo>
                  <a:cubicBezTo>
                    <a:pt x="956" y="1702"/>
                    <a:pt x="885" y="1779"/>
                    <a:pt x="811" y="1851"/>
                  </a:cubicBezTo>
                  <a:cubicBezTo>
                    <a:pt x="916" y="1461"/>
                    <a:pt x="1090" y="1078"/>
                    <a:pt x="1279" y="752"/>
                  </a:cubicBezTo>
                  <a:cubicBezTo>
                    <a:pt x="1323" y="677"/>
                    <a:pt x="1374" y="604"/>
                    <a:pt x="1431" y="540"/>
                  </a:cubicBezTo>
                  <a:close/>
                  <a:moveTo>
                    <a:pt x="1456" y="1"/>
                  </a:moveTo>
                  <a:cubicBezTo>
                    <a:pt x="1203" y="1"/>
                    <a:pt x="985" y="343"/>
                    <a:pt x="878" y="517"/>
                  </a:cubicBezTo>
                  <a:cubicBezTo>
                    <a:pt x="568" y="1029"/>
                    <a:pt x="285" y="1744"/>
                    <a:pt x="260" y="2410"/>
                  </a:cubicBezTo>
                  <a:cubicBezTo>
                    <a:pt x="144" y="2550"/>
                    <a:pt x="48" y="2694"/>
                    <a:pt x="6" y="2848"/>
                  </a:cubicBezTo>
                  <a:cubicBezTo>
                    <a:pt x="1" y="2873"/>
                    <a:pt x="17" y="2896"/>
                    <a:pt x="42" y="2896"/>
                  </a:cubicBezTo>
                  <a:cubicBezTo>
                    <a:pt x="52" y="2897"/>
                    <a:pt x="63" y="2897"/>
                    <a:pt x="73" y="2897"/>
                  </a:cubicBezTo>
                  <a:cubicBezTo>
                    <a:pt x="146" y="2897"/>
                    <a:pt x="217" y="2882"/>
                    <a:pt x="285" y="2855"/>
                  </a:cubicBezTo>
                  <a:cubicBezTo>
                    <a:pt x="304" y="2978"/>
                    <a:pt x="337" y="3098"/>
                    <a:pt x="385" y="3213"/>
                  </a:cubicBezTo>
                  <a:cubicBezTo>
                    <a:pt x="537" y="3574"/>
                    <a:pt x="866" y="3867"/>
                    <a:pt x="1245" y="3867"/>
                  </a:cubicBezTo>
                  <a:cubicBezTo>
                    <a:pt x="1331" y="3867"/>
                    <a:pt x="1419" y="3852"/>
                    <a:pt x="1508" y="3820"/>
                  </a:cubicBezTo>
                  <a:cubicBezTo>
                    <a:pt x="1887" y="3682"/>
                    <a:pt x="2066" y="3313"/>
                    <a:pt x="2142" y="2929"/>
                  </a:cubicBezTo>
                  <a:cubicBezTo>
                    <a:pt x="2521" y="2926"/>
                    <a:pt x="2486" y="2560"/>
                    <a:pt x="2668" y="2342"/>
                  </a:cubicBezTo>
                  <a:cubicBezTo>
                    <a:pt x="2714" y="2287"/>
                    <a:pt x="2683" y="2219"/>
                    <a:pt x="2614" y="2210"/>
                  </a:cubicBezTo>
                  <a:cubicBezTo>
                    <a:pt x="2569" y="2204"/>
                    <a:pt x="2531" y="2201"/>
                    <a:pt x="2496" y="2201"/>
                  </a:cubicBezTo>
                  <a:cubicBezTo>
                    <a:pt x="2423" y="2201"/>
                    <a:pt x="2363" y="2216"/>
                    <a:pt x="2278" y="2255"/>
                  </a:cubicBezTo>
                  <a:cubicBezTo>
                    <a:pt x="2240" y="2276"/>
                    <a:pt x="2206" y="2304"/>
                    <a:pt x="2178" y="2337"/>
                  </a:cubicBezTo>
                  <a:cubicBezTo>
                    <a:pt x="2156" y="2227"/>
                    <a:pt x="2060" y="2145"/>
                    <a:pt x="1946" y="2141"/>
                  </a:cubicBezTo>
                  <a:lnTo>
                    <a:pt x="1851" y="2138"/>
                  </a:lnTo>
                  <a:cubicBezTo>
                    <a:pt x="1848" y="2138"/>
                    <a:pt x="1844" y="2138"/>
                    <a:pt x="1841" y="2138"/>
                  </a:cubicBezTo>
                  <a:cubicBezTo>
                    <a:pt x="1708" y="2138"/>
                    <a:pt x="1613" y="2258"/>
                    <a:pt x="1607" y="2383"/>
                  </a:cubicBezTo>
                  <a:cubicBezTo>
                    <a:pt x="1605" y="2491"/>
                    <a:pt x="1638" y="2596"/>
                    <a:pt x="1700" y="2684"/>
                  </a:cubicBezTo>
                  <a:cubicBezTo>
                    <a:pt x="1671" y="3013"/>
                    <a:pt x="1560" y="3414"/>
                    <a:pt x="1243" y="3414"/>
                  </a:cubicBezTo>
                  <a:cubicBezTo>
                    <a:pt x="1224" y="3414"/>
                    <a:pt x="1204" y="3412"/>
                    <a:pt x="1184" y="3409"/>
                  </a:cubicBezTo>
                  <a:cubicBezTo>
                    <a:pt x="846" y="3360"/>
                    <a:pt x="706" y="2891"/>
                    <a:pt x="701" y="2591"/>
                  </a:cubicBezTo>
                  <a:cubicBezTo>
                    <a:pt x="823" y="2488"/>
                    <a:pt x="933" y="2374"/>
                    <a:pt x="1021" y="2291"/>
                  </a:cubicBezTo>
                  <a:cubicBezTo>
                    <a:pt x="1413" y="1915"/>
                    <a:pt x="1794" y="1433"/>
                    <a:pt x="1909" y="891"/>
                  </a:cubicBezTo>
                  <a:cubicBezTo>
                    <a:pt x="1976" y="578"/>
                    <a:pt x="1891" y="152"/>
                    <a:pt x="1564" y="22"/>
                  </a:cubicBezTo>
                  <a:cubicBezTo>
                    <a:pt x="1528" y="7"/>
                    <a:pt x="1492" y="1"/>
                    <a:pt x="14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8" name="Google Shape;3068;p6"/>
            <p:cNvSpPr/>
            <p:nvPr/>
          </p:nvSpPr>
          <p:spPr>
            <a:xfrm>
              <a:off x="2454675" y="3971850"/>
              <a:ext cx="57625" cy="33100"/>
            </a:xfrm>
            <a:custGeom>
              <a:avLst/>
              <a:gdLst/>
              <a:ahLst/>
              <a:cxnLst/>
              <a:rect l="l" t="t" r="r" b="b"/>
              <a:pathLst>
                <a:path w="2305" h="1324" extrusionOk="0">
                  <a:moveTo>
                    <a:pt x="619" y="0"/>
                  </a:moveTo>
                  <a:cubicBezTo>
                    <a:pt x="404" y="0"/>
                    <a:pt x="164" y="139"/>
                    <a:pt x="27" y="277"/>
                  </a:cubicBezTo>
                  <a:cubicBezTo>
                    <a:pt x="1" y="303"/>
                    <a:pt x="27" y="338"/>
                    <a:pt x="58" y="338"/>
                  </a:cubicBezTo>
                  <a:cubicBezTo>
                    <a:pt x="59" y="338"/>
                    <a:pt x="60" y="338"/>
                    <a:pt x="62" y="337"/>
                  </a:cubicBezTo>
                  <a:cubicBezTo>
                    <a:pt x="119" y="328"/>
                    <a:pt x="314" y="272"/>
                    <a:pt x="474" y="272"/>
                  </a:cubicBezTo>
                  <a:cubicBezTo>
                    <a:pt x="591" y="272"/>
                    <a:pt x="690" y="302"/>
                    <a:pt x="700" y="403"/>
                  </a:cubicBezTo>
                  <a:cubicBezTo>
                    <a:pt x="726" y="657"/>
                    <a:pt x="388" y="907"/>
                    <a:pt x="221" y="1043"/>
                  </a:cubicBezTo>
                  <a:cubicBezTo>
                    <a:pt x="100" y="1142"/>
                    <a:pt x="209" y="1324"/>
                    <a:pt x="343" y="1324"/>
                  </a:cubicBezTo>
                  <a:cubicBezTo>
                    <a:pt x="356" y="1324"/>
                    <a:pt x="369" y="1322"/>
                    <a:pt x="382" y="1318"/>
                  </a:cubicBezTo>
                  <a:cubicBezTo>
                    <a:pt x="579" y="1263"/>
                    <a:pt x="784" y="1250"/>
                    <a:pt x="989" y="1250"/>
                  </a:cubicBezTo>
                  <a:cubicBezTo>
                    <a:pt x="1133" y="1250"/>
                    <a:pt x="1276" y="1257"/>
                    <a:pt x="1417" y="1259"/>
                  </a:cubicBezTo>
                  <a:cubicBezTo>
                    <a:pt x="1425" y="1259"/>
                    <a:pt x="1434" y="1260"/>
                    <a:pt x="1443" y="1260"/>
                  </a:cubicBezTo>
                  <a:cubicBezTo>
                    <a:pt x="1731" y="1260"/>
                    <a:pt x="1975" y="1180"/>
                    <a:pt x="2255" y="1112"/>
                  </a:cubicBezTo>
                  <a:cubicBezTo>
                    <a:pt x="2304" y="1099"/>
                    <a:pt x="2304" y="1028"/>
                    <a:pt x="2257" y="1015"/>
                  </a:cubicBezTo>
                  <a:cubicBezTo>
                    <a:pt x="1904" y="921"/>
                    <a:pt x="1624" y="825"/>
                    <a:pt x="1254" y="823"/>
                  </a:cubicBezTo>
                  <a:cubicBezTo>
                    <a:pt x="1117" y="823"/>
                    <a:pt x="980" y="836"/>
                    <a:pt x="846" y="862"/>
                  </a:cubicBezTo>
                  <a:cubicBezTo>
                    <a:pt x="995" y="654"/>
                    <a:pt x="1085" y="414"/>
                    <a:pt x="958" y="195"/>
                  </a:cubicBezTo>
                  <a:cubicBezTo>
                    <a:pt x="875" y="54"/>
                    <a:pt x="752" y="0"/>
                    <a:pt x="6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9" name="Google Shape;3069;p6"/>
            <p:cNvSpPr/>
            <p:nvPr/>
          </p:nvSpPr>
          <p:spPr>
            <a:xfrm>
              <a:off x="2352175" y="4094525"/>
              <a:ext cx="203450" cy="15425"/>
            </a:xfrm>
            <a:custGeom>
              <a:avLst/>
              <a:gdLst/>
              <a:ahLst/>
              <a:cxnLst/>
              <a:rect l="l" t="t" r="r" b="b"/>
              <a:pathLst>
                <a:path w="8138" h="617" extrusionOk="0">
                  <a:moveTo>
                    <a:pt x="8061" y="1"/>
                  </a:moveTo>
                  <a:cubicBezTo>
                    <a:pt x="8060" y="1"/>
                    <a:pt x="8059" y="1"/>
                    <a:pt x="8058" y="1"/>
                  </a:cubicBezTo>
                  <a:cubicBezTo>
                    <a:pt x="6736" y="83"/>
                    <a:pt x="5415" y="51"/>
                    <a:pt x="4093" y="83"/>
                  </a:cubicBezTo>
                  <a:cubicBezTo>
                    <a:pt x="3858" y="88"/>
                    <a:pt x="3618" y="89"/>
                    <a:pt x="3377" y="89"/>
                  </a:cubicBezTo>
                  <a:cubicBezTo>
                    <a:pt x="3273" y="89"/>
                    <a:pt x="3168" y="89"/>
                    <a:pt x="3064" y="89"/>
                  </a:cubicBezTo>
                  <a:cubicBezTo>
                    <a:pt x="2044" y="89"/>
                    <a:pt x="996" y="102"/>
                    <a:pt x="46" y="401"/>
                  </a:cubicBezTo>
                  <a:cubicBezTo>
                    <a:pt x="8" y="412"/>
                    <a:pt x="0" y="476"/>
                    <a:pt x="46" y="483"/>
                  </a:cubicBezTo>
                  <a:cubicBezTo>
                    <a:pt x="637" y="587"/>
                    <a:pt x="1249" y="616"/>
                    <a:pt x="1864" y="616"/>
                  </a:cubicBezTo>
                  <a:cubicBezTo>
                    <a:pt x="2612" y="616"/>
                    <a:pt x="3366" y="572"/>
                    <a:pt x="4093" y="563"/>
                  </a:cubicBezTo>
                  <a:cubicBezTo>
                    <a:pt x="5432" y="549"/>
                    <a:pt x="6765" y="399"/>
                    <a:pt x="8073" y="119"/>
                  </a:cubicBezTo>
                  <a:cubicBezTo>
                    <a:pt x="8137" y="104"/>
                    <a:pt x="8124" y="1"/>
                    <a:pt x="80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6"/>
            <p:cNvSpPr/>
            <p:nvPr/>
          </p:nvSpPr>
          <p:spPr>
            <a:xfrm>
              <a:off x="2380675" y="4142100"/>
              <a:ext cx="77200" cy="63700"/>
            </a:xfrm>
            <a:custGeom>
              <a:avLst/>
              <a:gdLst/>
              <a:ahLst/>
              <a:cxnLst/>
              <a:rect l="l" t="t" r="r" b="b"/>
              <a:pathLst>
                <a:path w="3088" h="2548" extrusionOk="0">
                  <a:moveTo>
                    <a:pt x="1990" y="0"/>
                  </a:moveTo>
                  <a:cubicBezTo>
                    <a:pt x="980" y="0"/>
                    <a:pt x="1" y="1084"/>
                    <a:pt x="7" y="2062"/>
                  </a:cubicBezTo>
                  <a:cubicBezTo>
                    <a:pt x="7" y="2094"/>
                    <a:pt x="36" y="2116"/>
                    <a:pt x="64" y="2116"/>
                  </a:cubicBezTo>
                  <a:cubicBezTo>
                    <a:pt x="81" y="2116"/>
                    <a:pt x="97" y="2108"/>
                    <a:pt x="107" y="2090"/>
                  </a:cubicBezTo>
                  <a:cubicBezTo>
                    <a:pt x="309" y="1700"/>
                    <a:pt x="606" y="1193"/>
                    <a:pt x="986" y="834"/>
                  </a:cubicBezTo>
                  <a:lnTo>
                    <a:pt x="986" y="834"/>
                  </a:lnTo>
                  <a:cubicBezTo>
                    <a:pt x="904" y="1067"/>
                    <a:pt x="896" y="1344"/>
                    <a:pt x="983" y="1646"/>
                  </a:cubicBezTo>
                  <a:cubicBezTo>
                    <a:pt x="1089" y="2013"/>
                    <a:pt x="1393" y="2389"/>
                    <a:pt x="1769" y="2504"/>
                  </a:cubicBezTo>
                  <a:cubicBezTo>
                    <a:pt x="1867" y="2534"/>
                    <a:pt x="1963" y="2548"/>
                    <a:pt x="2057" y="2548"/>
                  </a:cubicBezTo>
                  <a:cubicBezTo>
                    <a:pt x="2423" y="2548"/>
                    <a:pt x="2751" y="2337"/>
                    <a:pt x="3046" y="2097"/>
                  </a:cubicBezTo>
                  <a:cubicBezTo>
                    <a:pt x="3088" y="2064"/>
                    <a:pt x="3048" y="2016"/>
                    <a:pt x="3007" y="2016"/>
                  </a:cubicBezTo>
                  <a:cubicBezTo>
                    <a:pt x="3000" y="2016"/>
                    <a:pt x="2994" y="2017"/>
                    <a:pt x="2987" y="2020"/>
                  </a:cubicBezTo>
                  <a:cubicBezTo>
                    <a:pt x="2794" y="2105"/>
                    <a:pt x="2581" y="2151"/>
                    <a:pt x="2373" y="2151"/>
                  </a:cubicBezTo>
                  <a:cubicBezTo>
                    <a:pt x="1959" y="2151"/>
                    <a:pt x="1568" y="1966"/>
                    <a:pt x="1399" y="1533"/>
                  </a:cubicBezTo>
                  <a:cubicBezTo>
                    <a:pt x="1136" y="858"/>
                    <a:pt x="1654" y="448"/>
                    <a:pt x="2271" y="448"/>
                  </a:cubicBezTo>
                  <a:cubicBezTo>
                    <a:pt x="2296" y="448"/>
                    <a:pt x="2321" y="449"/>
                    <a:pt x="2346" y="450"/>
                  </a:cubicBezTo>
                  <a:cubicBezTo>
                    <a:pt x="2350" y="450"/>
                    <a:pt x="2355" y="450"/>
                    <a:pt x="2359" y="450"/>
                  </a:cubicBezTo>
                  <a:cubicBezTo>
                    <a:pt x="2577" y="450"/>
                    <a:pt x="2600" y="127"/>
                    <a:pt x="2398" y="63"/>
                  </a:cubicBezTo>
                  <a:cubicBezTo>
                    <a:pt x="2263" y="20"/>
                    <a:pt x="2126" y="0"/>
                    <a:pt x="19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6"/>
            <p:cNvSpPr/>
            <p:nvPr/>
          </p:nvSpPr>
          <p:spPr>
            <a:xfrm>
              <a:off x="2599950" y="4066250"/>
              <a:ext cx="83200" cy="64550"/>
            </a:xfrm>
            <a:custGeom>
              <a:avLst/>
              <a:gdLst/>
              <a:ahLst/>
              <a:cxnLst/>
              <a:rect l="l" t="t" r="r" b="b"/>
              <a:pathLst>
                <a:path w="3328" h="2582" extrusionOk="0">
                  <a:moveTo>
                    <a:pt x="1478" y="0"/>
                  </a:moveTo>
                  <a:cubicBezTo>
                    <a:pt x="1458" y="0"/>
                    <a:pt x="1438" y="12"/>
                    <a:pt x="1433" y="36"/>
                  </a:cubicBezTo>
                  <a:cubicBezTo>
                    <a:pt x="1370" y="285"/>
                    <a:pt x="1369" y="531"/>
                    <a:pt x="1392" y="777"/>
                  </a:cubicBezTo>
                  <a:cubicBezTo>
                    <a:pt x="896" y="822"/>
                    <a:pt x="393" y="907"/>
                    <a:pt x="24" y="1260"/>
                  </a:cubicBezTo>
                  <a:cubicBezTo>
                    <a:pt x="1" y="1284"/>
                    <a:pt x="17" y="1325"/>
                    <a:pt x="51" y="1325"/>
                  </a:cubicBezTo>
                  <a:cubicBezTo>
                    <a:pt x="519" y="1324"/>
                    <a:pt x="986" y="1264"/>
                    <a:pt x="1456" y="1246"/>
                  </a:cubicBezTo>
                  <a:cubicBezTo>
                    <a:pt x="1531" y="1671"/>
                    <a:pt x="1633" y="2095"/>
                    <a:pt x="1611" y="2524"/>
                  </a:cubicBezTo>
                  <a:cubicBezTo>
                    <a:pt x="1610" y="2562"/>
                    <a:pt x="1638" y="2582"/>
                    <a:pt x="1668" y="2582"/>
                  </a:cubicBezTo>
                  <a:cubicBezTo>
                    <a:pt x="1692" y="2582"/>
                    <a:pt x="1717" y="2568"/>
                    <a:pt x="1726" y="2541"/>
                  </a:cubicBezTo>
                  <a:cubicBezTo>
                    <a:pt x="1867" y="2098"/>
                    <a:pt x="1877" y="1671"/>
                    <a:pt x="1820" y="1246"/>
                  </a:cubicBezTo>
                  <a:lnTo>
                    <a:pt x="1820" y="1246"/>
                  </a:lnTo>
                  <a:cubicBezTo>
                    <a:pt x="2044" y="1256"/>
                    <a:pt x="2286" y="1280"/>
                    <a:pt x="2520" y="1280"/>
                  </a:cubicBezTo>
                  <a:cubicBezTo>
                    <a:pt x="2746" y="1280"/>
                    <a:pt x="2963" y="1258"/>
                    <a:pt x="3149" y="1182"/>
                  </a:cubicBezTo>
                  <a:cubicBezTo>
                    <a:pt x="3327" y="1109"/>
                    <a:pt x="3324" y="895"/>
                    <a:pt x="3149" y="820"/>
                  </a:cubicBezTo>
                  <a:cubicBezTo>
                    <a:pt x="2938" y="732"/>
                    <a:pt x="2679" y="703"/>
                    <a:pt x="2410" y="703"/>
                  </a:cubicBezTo>
                  <a:cubicBezTo>
                    <a:pt x="2180" y="703"/>
                    <a:pt x="1943" y="724"/>
                    <a:pt x="1725" y="746"/>
                  </a:cubicBezTo>
                  <a:cubicBezTo>
                    <a:pt x="1667" y="512"/>
                    <a:pt x="1600" y="275"/>
                    <a:pt x="1526" y="36"/>
                  </a:cubicBezTo>
                  <a:cubicBezTo>
                    <a:pt x="1519" y="12"/>
                    <a:pt x="1498" y="0"/>
                    <a:pt x="14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6"/>
            <p:cNvSpPr/>
            <p:nvPr/>
          </p:nvSpPr>
          <p:spPr>
            <a:xfrm>
              <a:off x="2739775" y="4036450"/>
              <a:ext cx="99375" cy="101700"/>
            </a:xfrm>
            <a:custGeom>
              <a:avLst/>
              <a:gdLst/>
              <a:ahLst/>
              <a:cxnLst/>
              <a:rect l="l" t="t" r="r" b="b"/>
              <a:pathLst>
                <a:path w="3975" h="4068" extrusionOk="0">
                  <a:moveTo>
                    <a:pt x="2487" y="0"/>
                  </a:moveTo>
                  <a:cubicBezTo>
                    <a:pt x="1995" y="0"/>
                    <a:pt x="1548" y="441"/>
                    <a:pt x="1220" y="970"/>
                  </a:cubicBezTo>
                  <a:cubicBezTo>
                    <a:pt x="904" y="1484"/>
                    <a:pt x="681" y="2058"/>
                    <a:pt x="466" y="2621"/>
                  </a:cubicBezTo>
                  <a:cubicBezTo>
                    <a:pt x="369" y="2876"/>
                    <a:pt x="279" y="3136"/>
                    <a:pt x="195" y="3396"/>
                  </a:cubicBezTo>
                  <a:cubicBezTo>
                    <a:pt x="149" y="3534"/>
                    <a:pt x="124" y="3849"/>
                    <a:pt x="34" y="3959"/>
                  </a:cubicBezTo>
                  <a:cubicBezTo>
                    <a:pt x="1" y="4001"/>
                    <a:pt x="31" y="4067"/>
                    <a:pt x="76" y="4067"/>
                  </a:cubicBezTo>
                  <a:cubicBezTo>
                    <a:pt x="86" y="4067"/>
                    <a:pt x="97" y="4064"/>
                    <a:pt x="108" y="4056"/>
                  </a:cubicBezTo>
                  <a:cubicBezTo>
                    <a:pt x="485" y="3792"/>
                    <a:pt x="913" y="2401"/>
                    <a:pt x="1435" y="1421"/>
                  </a:cubicBezTo>
                  <a:lnTo>
                    <a:pt x="1435" y="1421"/>
                  </a:lnTo>
                  <a:cubicBezTo>
                    <a:pt x="1384" y="1640"/>
                    <a:pt x="1356" y="1861"/>
                    <a:pt x="1353" y="2086"/>
                  </a:cubicBezTo>
                  <a:cubicBezTo>
                    <a:pt x="1347" y="2693"/>
                    <a:pt x="1501" y="3485"/>
                    <a:pt x="2042" y="3852"/>
                  </a:cubicBezTo>
                  <a:cubicBezTo>
                    <a:pt x="2246" y="3990"/>
                    <a:pt x="2457" y="4049"/>
                    <a:pt x="2664" y="4049"/>
                  </a:cubicBezTo>
                  <a:cubicBezTo>
                    <a:pt x="3136" y="4049"/>
                    <a:pt x="3594" y="3746"/>
                    <a:pt x="3937" y="3385"/>
                  </a:cubicBezTo>
                  <a:cubicBezTo>
                    <a:pt x="3974" y="3344"/>
                    <a:pt x="3946" y="3266"/>
                    <a:pt x="3892" y="3266"/>
                  </a:cubicBezTo>
                  <a:cubicBezTo>
                    <a:pt x="3885" y="3266"/>
                    <a:pt x="3877" y="3267"/>
                    <a:pt x="3869" y="3270"/>
                  </a:cubicBezTo>
                  <a:cubicBezTo>
                    <a:pt x="3540" y="3397"/>
                    <a:pt x="3236" y="3468"/>
                    <a:pt x="2970" y="3468"/>
                  </a:cubicBezTo>
                  <a:cubicBezTo>
                    <a:pt x="2383" y="3468"/>
                    <a:pt x="1978" y="3125"/>
                    <a:pt x="1883" y="2278"/>
                  </a:cubicBezTo>
                  <a:cubicBezTo>
                    <a:pt x="1829" y="1791"/>
                    <a:pt x="1976" y="543"/>
                    <a:pt x="2542" y="543"/>
                  </a:cubicBezTo>
                  <a:cubicBezTo>
                    <a:pt x="2663" y="543"/>
                    <a:pt x="2803" y="600"/>
                    <a:pt x="2964" y="734"/>
                  </a:cubicBezTo>
                  <a:cubicBezTo>
                    <a:pt x="3014" y="776"/>
                    <a:pt x="3068" y="794"/>
                    <a:pt x="3120" y="794"/>
                  </a:cubicBezTo>
                  <a:cubicBezTo>
                    <a:pt x="3297" y="794"/>
                    <a:pt x="3442" y="583"/>
                    <a:pt x="3286" y="414"/>
                  </a:cubicBezTo>
                  <a:cubicBezTo>
                    <a:pt x="3014" y="121"/>
                    <a:pt x="2744" y="0"/>
                    <a:pt x="24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6"/>
            <p:cNvSpPr/>
            <p:nvPr/>
          </p:nvSpPr>
          <p:spPr>
            <a:xfrm>
              <a:off x="2885550" y="4047950"/>
              <a:ext cx="49925" cy="13375"/>
            </a:xfrm>
            <a:custGeom>
              <a:avLst/>
              <a:gdLst/>
              <a:ahLst/>
              <a:cxnLst/>
              <a:rect l="l" t="t" r="r" b="b"/>
              <a:pathLst>
                <a:path w="1997" h="535" extrusionOk="0">
                  <a:moveTo>
                    <a:pt x="1454" y="1"/>
                  </a:moveTo>
                  <a:cubicBezTo>
                    <a:pt x="969" y="1"/>
                    <a:pt x="447" y="186"/>
                    <a:pt x="37" y="366"/>
                  </a:cubicBezTo>
                  <a:cubicBezTo>
                    <a:pt x="0" y="381"/>
                    <a:pt x="17" y="427"/>
                    <a:pt x="46" y="438"/>
                  </a:cubicBezTo>
                  <a:cubicBezTo>
                    <a:pt x="232" y="509"/>
                    <a:pt x="393" y="535"/>
                    <a:pt x="571" y="535"/>
                  </a:cubicBezTo>
                  <a:cubicBezTo>
                    <a:pt x="655" y="535"/>
                    <a:pt x="742" y="529"/>
                    <a:pt x="837" y="520"/>
                  </a:cubicBezTo>
                  <a:cubicBezTo>
                    <a:pt x="1157" y="491"/>
                    <a:pt x="1515" y="482"/>
                    <a:pt x="1820" y="379"/>
                  </a:cubicBezTo>
                  <a:cubicBezTo>
                    <a:pt x="1977" y="328"/>
                    <a:pt x="1997" y="84"/>
                    <a:pt x="1820" y="41"/>
                  </a:cubicBezTo>
                  <a:cubicBezTo>
                    <a:pt x="1702" y="13"/>
                    <a:pt x="1579" y="1"/>
                    <a:pt x="14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6"/>
            <p:cNvSpPr/>
            <p:nvPr/>
          </p:nvSpPr>
          <p:spPr>
            <a:xfrm>
              <a:off x="3011100" y="3943200"/>
              <a:ext cx="77800" cy="92350"/>
            </a:xfrm>
            <a:custGeom>
              <a:avLst/>
              <a:gdLst/>
              <a:ahLst/>
              <a:cxnLst/>
              <a:rect l="l" t="t" r="r" b="b"/>
              <a:pathLst>
                <a:path w="3112" h="3694" extrusionOk="0">
                  <a:moveTo>
                    <a:pt x="2086" y="455"/>
                  </a:moveTo>
                  <a:cubicBezTo>
                    <a:pt x="2077" y="1062"/>
                    <a:pt x="1658" y="1725"/>
                    <a:pt x="1163" y="2286"/>
                  </a:cubicBezTo>
                  <a:cubicBezTo>
                    <a:pt x="1046" y="1572"/>
                    <a:pt x="1448" y="778"/>
                    <a:pt x="2086" y="455"/>
                  </a:cubicBezTo>
                  <a:close/>
                  <a:moveTo>
                    <a:pt x="2247" y="0"/>
                  </a:moveTo>
                  <a:cubicBezTo>
                    <a:pt x="2230" y="0"/>
                    <a:pt x="2214" y="2"/>
                    <a:pt x="2200" y="7"/>
                  </a:cubicBezTo>
                  <a:cubicBezTo>
                    <a:pt x="1140" y="342"/>
                    <a:pt x="582" y="1565"/>
                    <a:pt x="861" y="2605"/>
                  </a:cubicBezTo>
                  <a:cubicBezTo>
                    <a:pt x="612" y="2856"/>
                    <a:pt x="346" y="3091"/>
                    <a:pt x="64" y="3306"/>
                  </a:cubicBezTo>
                  <a:cubicBezTo>
                    <a:pt x="0" y="3345"/>
                    <a:pt x="33" y="3440"/>
                    <a:pt x="101" y="3440"/>
                  </a:cubicBezTo>
                  <a:cubicBezTo>
                    <a:pt x="107" y="3440"/>
                    <a:pt x="113" y="3439"/>
                    <a:pt x="120" y="3437"/>
                  </a:cubicBezTo>
                  <a:cubicBezTo>
                    <a:pt x="443" y="3381"/>
                    <a:pt x="730" y="3188"/>
                    <a:pt x="986" y="2948"/>
                  </a:cubicBezTo>
                  <a:cubicBezTo>
                    <a:pt x="987" y="2955"/>
                    <a:pt x="989" y="2960"/>
                    <a:pt x="992" y="2965"/>
                  </a:cubicBezTo>
                  <a:cubicBezTo>
                    <a:pt x="1208" y="3406"/>
                    <a:pt x="1663" y="3694"/>
                    <a:pt x="2046" y="3694"/>
                  </a:cubicBezTo>
                  <a:cubicBezTo>
                    <a:pt x="2322" y="3694"/>
                    <a:pt x="2560" y="3544"/>
                    <a:pt x="2642" y="3194"/>
                  </a:cubicBezTo>
                  <a:cubicBezTo>
                    <a:pt x="2767" y="3173"/>
                    <a:pt x="2910" y="3086"/>
                    <a:pt x="3072" y="3016"/>
                  </a:cubicBezTo>
                  <a:cubicBezTo>
                    <a:pt x="3112" y="2999"/>
                    <a:pt x="3103" y="2943"/>
                    <a:pt x="3072" y="2924"/>
                  </a:cubicBezTo>
                  <a:cubicBezTo>
                    <a:pt x="2961" y="2852"/>
                    <a:pt x="2654" y="2806"/>
                    <a:pt x="2651" y="2796"/>
                  </a:cubicBezTo>
                  <a:cubicBezTo>
                    <a:pt x="2623" y="2730"/>
                    <a:pt x="2566" y="2702"/>
                    <a:pt x="2506" y="2702"/>
                  </a:cubicBezTo>
                  <a:cubicBezTo>
                    <a:pt x="2407" y="2702"/>
                    <a:pt x="2298" y="2780"/>
                    <a:pt x="2301" y="2889"/>
                  </a:cubicBezTo>
                  <a:cubicBezTo>
                    <a:pt x="2308" y="3226"/>
                    <a:pt x="2213" y="3351"/>
                    <a:pt x="2076" y="3351"/>
                  </a:cubicBezTo>
                  <a:cubicBezTo>
                    <a:pt x="1831" y="3351"/>
                    <a:pt x="1454" y="2954"/>
                    <a:pt x="1276" y="2643"/>
                  </a:cubicBezTo>
                  <a:cubicBezTo>
                    <a:pt x="1424" y="2473"/>
                    <a:pt x="1558" y="2299"/>
                    <a:pt x="1680" y="2143"/>
                  </a:cubicBezTo>
                  <a:cubicBezTo>
                    <a:pt x="2111" y="1587"/>
                    <a:pt x="2551" y="868"/>
                    <a:pt x="2428" y="135"/>
                  </a:cubicBezTo>
                  <a:cubicBezTo>
                    <a:pt x="2414" y="54"/>
                    <a:pt x="2327" y="0"/>
                    <a:pt x="22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6"/>
            <p:cNvSpPr/>
            <p:nvPr/>
          </p:nvSpPr>
          <p:spPr>
            <a:xfrm>
              <a:off x="3001700" y="4069575"/>
              <a:ext cx="100975" cy="12125"/>
            </a:xfrm>
            <a:custGeom>
              <a:avLst/>
              <a:gdLst/>
              <a:ahLst/>
              <a:cxnLst/>
              <a:rect l="l" t="t" r="r" b="b"/>
              <a:pathLst>
                <a:path w="4039" h="485" extrusionOk="0">
                  <a:moveTo>
                    <a:pt x="320" y="1"/>
                  </a:moveTo>
                  <a:cubicBezTo>
                    <a:pt x="239" y="1"/>
                    <a:pt x="159" y="2"/>
                    <a:pt x="79" y="5"/>
                  </a:cubicBezTo>
                  <a:cubicBezTo>
                    <a:pt x="21" y="6"/>
                    <a:pt x="0" y="83"/>
                    <a:pt x="49" y="114"/>
                  </a:cubicBezTo>
                  <a:cubicBezTo>
                    <a:pt x="597" y="434"/>
                    <a:pt x="1289" y="431"/>
                    <a:pt x="1906" y="451"/>
                  </a:cubicBezTo>
                  <a:cubicBezTo>
                    <a:pt x="2182" y="460"/>
                    <a:pt x="2505" y="485"/>
                    <a:pt x="2830" y="485"/>
                  </a:cubicBezTo>
                  <a:cubicBezTo>
                    <a:pt x="3253" y="485"/>
                    <a:pt x="3679" y="442"/>
                    <a:pt x="4006" y="267"/>
                  </a:cubicBezTo>
                  <a:cubicBezTo>
                    <a:pt x="4039" y="247"/>
                    <a:pt x="4039" y="198"/>
                    <a:pt x="4004" y="177"/>
                  </a:cubicBezTo>
                  <a:cubicBezTo>
                    <a:pt x="3775" y="58"/>
                    <a:pt x="3516" y="26"/>
                    <a:pt x="3252" y="26"/>
                  </a:cubicBezTo>
                  <a:cubicBezTo>
                    <a:pt x="2964" y="26"/>
                    <a:pt x="2669" y="64"/>
                    <a:pt x="2397" y="70"/>
                  </a:cubicBezTo>
                  <a:cubicBezTo>
                    <a:pt x="2341" y="71"/>
                    <a:pt x="2285" y="72"/>
                    <a:pt x="2230" y="72"/>
                  </a:cubicBezTo>
                  <a:cubicBezTo>
                    <a:pt x="1593" y="72"/>
                    <a:pt x="955" y="1"/>
                    <a:pt x="3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6" name="Google Shape;3076;p6"/>
            <p:cNvSpPr/>
            <p:nvPr/>
          </p:nvSpPr>
          <p:spPr>
            <a:xfrm>
              <a:off x="3021625" y="4107850"/>
              <a:ext cx="61775" cy="80325"/>
            </a:xfrm>
            <a:custGeom>
              <a:avLst/>
              <a:gdLst/>
              <a:ahLst/>
              <a:cxnLst/>
              <a:rect l="l" t="t" r="r" b="b"/>
              <a:pathLst>
                <a:path w="2471" h="3213" extrusionOk="0">
                  <a:moveTo>
                    <a:pt x="1159" y="1"/>
                  </a:moveTo>
                  <a:cubicBezTo>
                    <a:pt x="819" y="1"/>
                    <a:pt x="479" y="443"/>
                    <a:pt x="299" y="662"/>
                  </a:cubicBezTo>
                  <a:cubicBezTo>
                    <a:pt x="283" y="681"/>
                    <a:pt x="297" y="707"/>
                    <a:pt x="317" y="707"/>
                  </a:cubicBezTo>
                  <a:cubicBezTo>
                    <a:pt x="321" y="707"/>
                    <a:pt x="326" y="705"/>
                    <a:pt x="330" y="703"/>
                  </a:cubicBezTo>
                  <a:cubicBezTo>
                    <a:pt x="488" y="618"/>
                    <a:pt x="925" y="435"/>
                    <a:pt x="1169" y="435"/>
                  </a:cubicBezTo>
                  <a:cubicBezTo>
                    <a:pt x="1213" y="435"/>
                    <a:pt x="1251" y="441"/>
                    <a:pt x="1280" y="455"/>
                  </a:cubicBezTo>
                  <a:cubicBezTo>
                    <a:pt x="1583" y="603"/>
                    <a:pt x="1291" y="1057"/>
                    <a:pt x="1185" y="1241"/>
                  </a:cubicBezTo>
                  <a:cubicBezTo>
                    <a:pt x="889" y="1746"/>
                    <a:pt x="458" y="2151"/>
                    <a:pt x="91" y="2602"/>
                  </a:cubicBezTo>
                  <a:cubicBezTo>
                    <a:pt x="0" y="2712"/>
                    <a:pt x="15" y="2917"/>
                    <a:pt x="182" y="2952"/>
                  </a:cubicBezTo>
                  <a:cubicBezTo>
                    <a:pt x="922" y="3099"/>
                    <a:pt x="1631" y="3211"/>
                    <a:pt x="2386" y="3213"/>
                  </a:cubicBezTo>
                  <a:cubicBezTo>
                    <a:pt x="2453" y="3213"/>
                    <a:pt x="2471" y="3126"/>
                    <a:pt x="2418" y="3091"/>
                  </a:cubicBezTo>
                  <a:cubicBezTo>
                    <a:pt x="1857" y="2721"/>
                    <a:pt x="1267" y="2699"/>
                    <a:pt x="642" y="2609"/>
                  </a:cubicBezTo>
                  <a:cubicBezTo>
                    <a:pt x="1150" y="2055"/>
                    <a:pt x="1739" y="1472"/>
                    <a:pt x="1838" y="719"/>
                  </a:cubicBezTo>
                  <a:cubicBezTo>
                    <a:pt x="1888" y="342"/>
                    <a:pt x="1575" y="89"/>
                    <a:pt x="1245" y="11"/>
                  </a:cubicBezTo>
                  <a:cubicBezTo>
                    <a:pt x="1217" y="4"/>
                    <a:pt x="1188" y="1"/>
                    <a:pt x="1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7" name="Google Shape;3077;p6"/>
            <p:cNvSpPr/>
            <p:nvPr/>
          </p:nvSpPr>
          <p:spPr>
            <a:xfrm>
              <a:off x="3802375" y="3830800"/>
              <a:ext cx="369300" cy="674825"/>
            </a:xfrm>
            <a:custGeom>
              <a:avLst/>
              <a:gdLst/>
              <a:ahLst/>
              <a:cxnLst/>
              <a:rect l="l" t="t" r="r" b="b"/>
              <a:pathLst>
                <a:path w="14772" h="26993" extrusionOk="0">
                  <a:moveTo>
                    <a:pt x="8129" y="539"/>
                  </a:moveTo>
                  <a:cubicBezTo>
                    <a:pt x="8849" y="539"/>
                    <a:pt x="9553" y="729"/>
                    <a:pt x="9769" y="1265"/>
                  </a:cubicBezTo>
                  <a:cubicBezTo>
                    <a:pt x="9999" y="1832"/>
                    <a:pt x="8455" y="2131"/>
                    <a:pt x="8147" y="2183"/>
                  </a:cubicBezTo>
                  <a:cubicBezTo>
                    <a:pt x="7875" y="2228"/>
                    <a:pt x="7599" y="2251"/>
                    <a:pt x="7323" y="2251"/>
                  </a:cubicBezTo>
                  <a:cubicBezTo>
                    <a:pt x="7297" y="2251"/>
                    <a:pt x="7270" y="2251"/>
                    <a:pt x="7243" y="2251"/>
                  </a:cubicBezTo>
                  <a:cubicBezTo>
                    <a:pt x="7074" y="2161"/>
                    <a:pt x="6905" y="2075"/>
                    <a:pt x="6710" y="2011"/>
                  </a:cubicBezTo>
                  <a:cubicBezTo>
                    <a:pt x="6457" y="1928"/>
                    <a:pt x="6213" y="1813"/>
                    <a:pt x="6011" y="1640"/>
                  </a:cubicBezTo>
                  <a:cubicBezTo>
                    <a:pt x="5673" y="1350"/>
                    <a:pt x="6370" y="950"/>
                    <a:pt x="6520" y="869"/>
                  </a:cubicBezTo>
                  <a:cubicBezTo>
                    <a:pt x="6864" y="683"/>
                    <a:pt x="7503" y="539"/>
                    <a:pt x="8129" y="539"/>
                  </a:cubicBezTo>
                  <a:close/>
                  <a:moveTo>
                    <a:pt x="9290" y="2413"/>
                  </a:moveTo>
                  <a:lnTo>
                    <a:pt x="9290" y="2413"/>
                  </a:lnTo>
                  <a:cubicBezTo>
                    <a:pt x="9105" y="2699"/>
                    <a:pt x="8952" y="2994"/>
                    <a:pt x="8913" y="3343"/>
                  </a:cubicBezTo>
                  <a:cubicBezTo>
                    <a:pt x="8805" y="4318"/>
                    <a:pt x="8633" y="5528"/>
                    <a:pt x="8683" y="6631"/>
                  </a:cubicBezTo>
                  <a:cubicBezTo>
                    <a:pt x="8682" y="6844"/>
                    <a:pt x="8683" y="7056"/>
                    <a:pt x="8682" y="7269"/>
                  </a:cubicBezTo>
                  <a:cubicBezTo>
                    <a:pt x="8613" y="8215"/>
                    <a:pt x="8539" y="9163"/>
                    <a:pt x="8449" y="10108"/>
                  </a:cubicBezTo>
                  <a:cubicBezTo>
                    <a:pt x="8280" y="11883"/>
                    <a:pt x="8360" y="13392"/>
                    <a:pt x="9057" y="15044"/>
                  </a:cubicBezTo>
                  <a:cubicBezTo>
                    <a:pt x="9213" y="15418"/>
                    <a:pt x="9386" y="15787"/>
                    <a:pt x="9563" y="16155"/>
                  </a:cubicBezTo>
                  <a:cubicBezTo>
                    <a:pt x="9559" y="16155"/>
                    <a:pt x="9555" y="16155"/>
                    <a:pt x="9551" y="16155"/>
                  </a:cubicBezTo>
                  <a:cubicBezTo>
                    <a:pt x="9064" y="16155"/>
                    <a:pt x="8677" y="16452"/>
                    <a:pt x="8295" y="16818"/>
                  </a:cubicBezTo>
                  <a:cubicBezTo>
                    <a:pt x="8019" y="17084"/>
                    <a:pt x="7753" y="17176"/>
                    <a:pt x="7491" y="17176"/>
                  </a:cubicBezTo>
                  <a:cubicBezTo>
                    <a:pt x="6881" y="17176"/>
                    <a:pt x="6286" y="16674"/>
                    <a:pt x="5608" y="16674"/>
                  </a:cubicBezTo>
                  <a:cubicBezTo>
                    <a:pt x="5591" y="16674"/>
                    <a:pt x="5575" y="16674"/>
                    <a:pt x="5558" y="16675"/>
                  </a:cubicBezTo>
                  <a:cubicBezTo>
                    <a:pt x="5506" y="16680"/>
                    <a:pt x="5455" y="16688"/>
                    <a:pt x="5404" y="16700"/>
                  </a:cubicBezTo>
                  <a:cubicBezTo>
                    <a:pt x="5458" y="16611"/>
                    <a:pt x="5514" y="16522"/>
                    <a:pt x="5567" y="16434"/>
                  </a:cubicBezTo>
                  <a:cubicBezTo>
                    <a:pt x="5987" y="15717"/>
                    <a:pt x="6400" y="14997"/>
                    <a:pt x="6771" y="14254"/>
                  </a:cubicBezTo>
                  <a:lnTo>
                    <a:pt x="6769" y="14254"/>
                  </a:lnTo>
                  <a:cubicBezTo>
                    <a:pt x="6853" y="14085"/>
                    <a:pt x="6853" y="13853"/>
                    <a:pt x="6817" y="13607"/>
                  </a:cubicBezTo>
                  <a:cubicBezTo>
                    <a:pt x="6830" y="11616"/>
                    <a:pt x="6830" y="9624"/>
                    <a:pt x="6820" y="7633"/>
                  </a:cubicBezTo>
                  <a:cubicBezTo>
                    <a:pt x="6840" y="7356"/>
                    <a:pt x="6835" y="7072"/>
                    <a:pt x="6841" y="6767"/>
                  </a:cubicBezTo>
                  <a:cubicBezTo>
                    <a:pt x="6864" y="5819"/>
                    <a:pt x="6877" y="4870"/>
                    <a:pt x="6845" y="3921"/>
                  </a:cubicBezTo>
                  <a:cubicBezTo>
                    <a:pt x="6828" y="3466"/>
                    <a:pt x="6802" y="3051"/>
                    <a:pt x="6654" y="2638"/>
                  </a:cubicBezTo>
                  <a:lnTo>
                    <a:pt x="6654" y="2638"/>
                  </a:lnTo>
                  <a:cubicBezTo>
                    <a:pt x="6927" y="2718"/>
                    <a:pt x="7228" y="2750"/>
                    <a:pt x="7528" y="2750"/>
                  </a:cubicBezTo>
                  <a:cubicBezTo>
                    <a:pt x="7955" y="2750"/>
                    <a:pt x="8382" y="2686"/>
                    <a:pt x="8733" y="2605"/>
                  </a:cubicBezTo>
                  <a:cubicBezTo>
                    <a:pt x="8925" y="2559"/>
                    <a:pt x="9112" y="2495"/>
                    <a:pt x="9290" y="2413"/>
                  </a:cubicBezTo>
                  <a:close/>
                  <a:moveTo>
                    <a:pt x="9416" y="16740"/>
                  </a:moveTo>
                  <a:cubicBezTo>
                    <a:pt x="9617" y="16740"/>
                    <a:pt x="9806" y="16835"/>
                    <a:pt x="9973" y="16967"/>
                  </a:cubicBezTo>
                  <a:cubicBezTo>
                    <a:pt x="10439" y="17874"/>
                    <a:pt x="10932" y="18771"/>
                    <a:pt x="11395" y="19667"/>
                  </a:cubicBezTo>
                  <a:cubicBezTo>
                    <a:pt x="11790" y="20435"/>
                    <a:pt x="12151" y="21225"/>
                    <a:pt x="12584" y="21973"/>
                  </a:cubicBezTo>
                  <a:cubicBezTo>
                    <a:pt x="13019" y="22723"/>
                    <a:pt x="13401" y="23335"/>
                    <a:pt x="13411" y="24116"/>
                  </a:cubicBezTo>
                  <a:cubicBezTo>
                    <a:pt x="13360" y="25605"/>
                    <a:pt x="10227" y="25988"/>
                    <a:pt x="9197" y="26056"/>
                  </a:cubicBezTo>
                  <a:lnTo>
                    <a:pt x="9195" y="26056"/>
                  </a:lnTo>
                  <a:cubicBezTo>
                    <a:pt x="8753" y="26086"/>
                    <a:pt x="8309" y="26102"/>
                    <a:pt x="7865" y="26102"/>
                  </a:cubicBezTo>
                  <a:cubicBezTo>
                    <a:pt x="7251" y="26102"/>
                    <a:pt x="6638" y="26071"/>
                    <a:pt x="6031" y="26001"/>
                  </a:cubicBezTo>
                  <a:cubicBezTo>
                    <a:pt x="5788" y="25951"/>
                    <a:pt x="5529" y="25906"/>
                    <a:pt x="5289" y="25892"/>
                  </a:cubicBezTo>
                  <a:cubicBezTo>
                    <a:pt x="4997" y="25842"/>
                    <a:pt x="4707" y="25784"/>
                    <a:pt x="4418" y="25710"/>
                  </a:cubicBezTo>
                  <a:cubicBezTo>
                    <a:pt x="3354" y="25441"/>
                    <a:pt x="1669" y="24762"/>
                    <a:pt x="1192" y="23606"/>
                  </a:cubicBezTo>
                  <a:cubicBezTo>
                    <a:pt x="1169" y="23392"/>
                    <a:pt x="1221" y="23161"/>
                    <a:pt x="1392" y="22909"/>
                  </a:cubicBezTo>
                  <a:cubicBezTo>
                    <a:pt x="1895" y="22154"/>
                    <a:pt x="2424" y="21412"/>
                    <a:pt x="2924" y="20656"/>
                  </a:cubicBezTo>
                  <a:cubicBezTo>
                    <a:pt x="3531" y="19741"/>
                    <a:pt x="4117" y="18811"/>
                    <a:pt x="4692" y="17876"/>
                  </a:cubicBezTo>
                  <a:cubicBezTo>
                    <a:pt x="5034" y="17590"/>
                    <a:pt x="5378" y="17321"/>
                    <a:pt x="5805" y="17321"/>
                  </a:cubicBezTo>
                  <a:cubicBezTo>
                    <a:pt x="5955" y="17321"/>
                    <a:pt x="6115" y="17354"/>
                    <a:pt x="6288" y="17431"/>
                  </a:cubicBezTo>
                  <a:cubicBezTo>
                    <a:pt x="6634" y="17586"/>
                    <a:pt x="7052" y="17829"/>
                    <a:pt x="7445" y="17829"/>
                  </a:cubicBezTo>
                  <a:cubicBezTo>
                    <a:pt x="7468" y="17829"/>
                    <a:pt x="7491" y="17828"/>
                    <a:pt x="7514" y="17827"/>
                  </a:cubicBezTo>
                  <a:cubicBezTo>
                    <a:pt x="7824" y="17802"/>
                    <a:pt x="8118" y="17753"/>
                    <a:pt x="8352" y="17526"/>
                  </a:cubicBezTo>
                  <a:cubicBezTo>
                    <a:pt x="8523" y="17362"/>
                    <a:pt x="8680" y="17188"/>
                    <a:pt x="8844" y="17019"/>
                  </a:cubicBezTo>
                  <a:cubicBezTo>
                    <a:pt x="9040" y="16819"/>
                    <a:pt x="9233" y="16740"/>
                    <a:pt x="9416" y="16740"/>
                  </a:cubicBezTo>
                  <a:close/>
                  <a:moveTo>
                    <a:pt x="8032" y="0"/>
                  </a:moveTo>
                  <a:cubicBezTo>
                    <a:pt x="7201" y="0"/>
                    <a:pt x="6352" y="259"/>
                    <a:pt x="5801" y="710"/>
                  </a:cubicBezTo>
                  <a:cubicBezTo>
                    <a:pt x="5506" y="952"/>
                    <a:pt x="5362" y="1248"/>
                    <a:pt x="5401" y="1550"/>
                  </a:cubicBezTo>
                  <a:cubicBezTo>
                    <a:pt x="5383" y="1657"/>
                    <a:pt x="5383" y="1764"/>
                    <a:pt x="5419" y="1859"/>
                  </a:cubicBezTo>
                  <a:cubicBezTo>
                    <a:pt x="5678" y="2533"/>
                    <a:pt x="6147" y="2681"/>
                    <a:pt x="6233" y="3525"/>
                  </a:cubicBezTo>
                  <a:cubicBezTo>
                    <a:pt x="6313" y="4327"/>
                    <a:pt x="6306" y="5140"/>
                    <a:pt x="6306" y="5947"/>
                  </a:cubicBezTo>
                  <a:cubicBezTo>
                    <a:pt x="6306" y="6140"/>
                    <a:pt x="6297" y="6340"/>
                    <a:pt x="6285" y="6540"/>
                  </a:cubicBezTo>
                  <a:lnTo>
                    <a:pt x="6285" y="6544"/>
                  </a:lnTo>
                  <a:lnTo>
                    <a:pt x="6285" y="6554"/>
                  </a:lnTo>
                  <a:cubicBezTo>
                    <a:pt x="6267" y="6911"/>
                    <a:pt x="6251" y="7274"/>
                    <a:pt x="6280" y="7625"/>
                  </a:cubicBezTo>
                  <a:cubicBezTo>
                    <a:pt x="6269" y="9454"/>
                    <a:pt x="6272" y="11283"/>
                    <a:pt x="6282" y="13112"/>
                  </a:cubicBezTo>
                  <a:cubicBezTo>
                    <a:pt x="6083" y="13906"/>
                    <a:pt x="5823" y="14618"/>
                    <a:pt x="5393" y="15368"/>
                  </a:cubicBezTo>
                  <a:cubicBezTo>
                    <a:pt x="4843" y="16327"/>
                    <a:pt x="4254" y="17265"/>
                    <a:pt x="3667" y="18204"/>
                  </a:cubicBezTo>
                  <a:cubicBezTo>
                    <a:pt x="2661" y="19815"/>
                    <a:pt x="1311" y="21367"/>
                    <a:pt x="490" y="23071"/>
                  </a:cubicBezTo>
                  <a:cubicBezTo>
                    <a:pt x="1" y="24086"/>
                    <a:pt x="1243" y="24984"/>
                    <a:pt x="1920" y="25489"/>
                  </a:cubicBezTo>
                  <a:cubicBezTo>
                    <a:pt x="2625" y="26015"/>
                    <a:pt x="3536" y="26391"/>
                    <a:pt x="4459" y="26524"/>
                  </a:cubicBezTo>
                  <a:cubicBezTo>
                    <a:pt x="5610" y="26859"/>
                    <a:pt x="6859" y="26972"/>
                    <a:pt x="8064" y="26972"/>
                  </a:cubicBezTo>
                  <a:cubicBezTo>
                    <a:pt x="8164" y="26972"/>
                    <a:pt x="8264" y="26972"/>
                    <a:pt x="8364" y="26970"/>
                  </a:cubicBezTo>
                  <a:cubicBezTo>
                    <a:pt x="8638" y="26985"/>
                    <a:pt x="8913" y="26992"/>
                    <a:pt x="9188" y="26992"/>
                  </a:cubicBezTo>
                  <a:cubicBezTo>
                    <a:pt x="9650" y="26992"/>
                    <a:pt x="10112" y="26971"/>
                    <a:pt x="10572" y="26929"/>
                  </a:cubicBezTo>
                  <a:cubicBezTo>
                    <a:pt x="11571" y="26834"/>
                    <a:pt x="12578" y="26595"/>
                    <a:pt x="13432" y="26053"/>
                  </a:cubicBezTo>
                  <a:cubicBezTo>
                    <a:pt x="13615" y="25937"/>
                    <a:pt x="13782" y="25797"/>
                    <a:pt x="13930" y="25640"/>
                  </a:cubicBezTo>
                  <a:cubicBezTo>
                    <a:pt x="14343" y="25459"/>
                    <a:pt x="14689" y="25180"/>
                    <a:pt x="14712" y="24674"/>
                  </a:cubicBezTo>
                  <a:cubicBezTo>
                    <a:pt x="14771" y="23417"/>
                    <a:pt x="13647" y="22179"/>
                    <a:pt x="13080" y="21127"/>
                  </a:cubicBezTo>
                  <a:cubicBezTo>
                    <a:pt x="11753" y="18663"/>
                    <a:pt x="10445" y="16157"/>
                    <a:pt x="9425" y="13553"/>
                  </a:cubicBezTo>
                  <a:cubicBezTo>
                    <a:pt x="9323" y="13182"/>
                    <a:pt x="9246" y="12805"/>
                    <a:pt x="9192" y="12425"/>
                  </a:cubicBezTo>
                  <a:cubicBezTo>
                    <a:pt x="9192" y="12077"/>
                    <a:pt x="9192" y="11726"/>
                    <a:pt x="9190" y="11378"/>
                  </a:cubicBezTo>
                  <a:cubicBezTo>
                    <a:pt x="9215" y="11337"/>
                    <a:pt x="9228" y="11289"/>
                    <a:pt x="9228" y="11242"/>
                  </a:cubicBezTo>
                  <a:cubicBezTo>
                    <a:pt x="9228" y="10003"/>
                    <a:pt x="9233" y="8766"/>
                    <a:pt x="9226" y="7528"/>
                  </a:cubicBezTo>
                  <a:cubicBezTo>
                    <a:pt x="9497" y="6058"/>
                    <a:pt x="8923" y="4373"/>
                    <a:pt x="9538" y="2974"/>
                  </a:cubicBezTo>
                  <a:cubicBezTo>
                    <a:pt x="9771" y="2443"/>
                    <a:pt x="10242" y="2064"/>
                    <a:pt x="10294" y="1555"/>
                  </a:cubicBezTo>
                  <a:cubicBezTo>
                    <a:pt x="10386" y="1309"/>
                    <a:pt x="10342" y="1034"/>
                    <a:pt x="10066" y="743"/>
                  </a:cubicBezTo>
                  <a:cubicBezTo>
                    <a:pt x="9580" y="229"/>
                    <a:pt x="8814" y="0"/>
                    <a:pt x="80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6"/>
            <p:cNvSpPr/>
            <p:nvPr/>
          </p:nvSpPr>
          <p:spPr>
            <a:xfrm>
              <a:off x="3948300" y="4325875"/>
              <a:ext cx="23775" cy="23925"/>
            </a:xfrm>
            <a:custGeom>
              <a:avLst/>
              <a:gdLst/>
              <a:ahLst/>
              <a:cxnLst/>
              <a:rect l="l" t="t" r="r" b="b"/>
              <a:pathLst>
                <a:path w="951" h="957" extrusionOk="0">
                  <a:moveTo>
                    <a:pt x="457" y="1"/>
                  </a:moveTo>
                  <a:cubicBezTo>
                    <a:pt x="377" y="1"/>
                    <a:pt x="293" y="30"/>
                    <a:pt x="217" y="92"/>
                  </a:cubicBezTo>
                  <a:cubicBezTo>
                    <a:pt x="5" y="264"/>
                    <a:pt x="0" y="614"/>
                    <a:pt x="189" y="806"/>
                  </a:cubicBezTo>
                  <a:cubicBezTo>
                    <a:pt x="289" y="908"/>
                    <a:pt x="405" y="956"/>
                    <a:pt x="522" y="956"/>
                  </a:cubicBezTo>
                  <a:cubicBezTo>
                    <a:pt x="633" y="956"/>
                    <a:pt x="745" y="913"/>
                    <a:pt x="847" y="832"/>
                  </a:cubicBezTo>
                  <a:cubicBezTo>
                    <a:pt x="948" y="752"/>
                    <a:pt x="950" y="586"/>
                    <a:pt x="893" y="482"/>
                  </a:cubicBezTo>
                  <a:cubicBezTo>
                    <a:pt x="865" y="433"/>
                    <a:pt x="835" y="386"/>
                    <a:pt x="801" y="343"/>
                  </a:cubicBezTo>
                  <a:cubicBezTo>
                    <a:pt x="791" y="309"/>
                    <a:pt x="786" y="273"/>
                    <a:pt x="773" y="238"/>
                  </a:cubicBezTo>
                  <a:cubicBezTo>
                    <a:pt x="713" y="84"/>
                    <a:pt x="591" y="1"/>
                    <a:pt x="4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9" name="Google Shape;3079;p6"/>
            <p:cNvSpPr/>
            <p:nvPr/>
          </p:nvSpPr>
          <p:spPr>
            <a:xfrm>
              <a:off x="3994400" y="4325875"/>
              <a:ext cx="12900" cy="12325"/>
            </a:xfrm>
            <a:custGeom>
              <a:avLst/>
              <a:gdLst/>
              <a:ahLst/>
              <a:cxnLst/>
              <a:rect l="l" t="t" r="r" b="b"/>
              <a:pathLst>
                <a:path w="516" h="493" extrusionOk="0">
                  <a:moveTo>
                    <a:pt x="228" y="0"/>
                  </a:moveTo>
                  <a:cubicBezTo>
                    <a:pt x="219" y="0"/>
                    <a:pt x="210" y="1"/>
                    <a:pt x="200" y="2"/>
                  </a:cubicBezTo>
                  <a:cubicBezTo>
                    <a:pt x="118" y="13"/>
                    <a:pt x="67" y="48"/>
                    <a:pt x="38" y="125"/>
                  </a:cubicBezTo>
                  <a:cubicBezTo>
                    <a:pt x="0" y="222"/>
                    <a:pt x="33" y="292"/>
                    <a:pt x="76" y="379"/>
                  </a:cubicBezTo>
                  <a:cubicBezTo>
                    <a:pt x="110" y="449"/>
                    <a:pt x="196" y="492"/>
                    <a:pt x="276" y="492"/>
                  </a:cubicBezTo>
                  <a:cubicBezTo>
                    <a:pt x="296" y="492"/>
                    <a:pt x="315" y="490"/>
                    <a:pt x="333" y="484"/>
                  </a:cubicBezTo>
                  <a:cubicBezTo>
                    <a:pt x="397" y="464"/>
                    <a:pt x="438" y="438"/>
                    <a:pt x="471" y="379"/>
                  </a:cubicBezTo>
                  <a:cubicBezTo>
                    <a:pt x="515" y="294"/>
                    <a:pt x="514" y="171"/>
                    <a:pt x="435" y="102"/>
                  </a:cubicBezTo>
                  <a:cubicBezTo>
                    <a:pt x="368" y="47"/>
                    <a:pt x="313"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0" name="Google Shape;3080;p6"/>
            <p:cNvSpPr/>
            <p:nvPr/>
          </p:nvSpPr>
          <p:spPr>
            <a:xfrm>
              <a:off x="4015450" y="4303100"/>
              <a:ext cx="13825" cy="10300"/>
            </a:xfrm>
            <a:custGeom>
              <a:avLst/>
              <a:gdLst/>
              <a:ahLst/>
              <a:cxnLst/>
              <a:rect l="l" t="t" r="r" b="b"/>
              <a:pathLst>
                <a:path w="553" h="412" extrusionOk="0">
                  <a:moveTo>
                    <a:pt x="269" y="1"/>
                  </a:moveTo>
                  <a:cubicBezTo>
                    <a:pt x="126" y="1"/>
                    <a:pt x="0" y="163"/>
                    <a:pt x="88" y="308"/>
                  </a:cubicBezTo>
                  <a:cubicBezTo>
                    <a:pt x="95" y="316"/>
                    <a:pt x="101" y="326"/>
                    <a:pt x="106" y="335"/>
                  </a:cubicBezTo>
                  <a:cubicBezTo>
                    <a:pt x="131" y="376"/>
                    <a:pt x="179" y="411"/>
                    <a:pt x="231" y="411"/>
                  </a:cubicBezTo>
                  <a:cubicBezTo>
                    <a:pt x="233" y="411"/>
                    <a:pt x="235" y="411"/>
                    <a:pt x="238" y="411"/>
                  </a:cubicBezTo>
                  <a:lnTo>
                    <a:pt x="264" y="408"/>
                  </a:lnTo>
                  <a:cubicBezTo>
                    <a:pt x="457" y="390"/>
                    <a:pt x="553" y="137"/>
                    <a:pt x="367" y="29"/>
                  </a:cubicBezTo>
                  <a:cubicBezTo>
                    <a:pt x="335" y="9"/>
                    <a:pt x="301" y="1"/>
                    <a:pt x="2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6"/>
            <p:cNvSpPr/>
            <p:nvPr/>
          </p:nvSpPr>
          <p:spPr>
            <a:xfrm>
              <a:off x="4034300" y="4392025"/>
              <a:ext cx="20150" cy="22325"/>
            </a:xfrm>
            <a:custGeom>
              <a:avLst/>
              <a:gdLst/>
              <a:ahLst/>
              <a:cxnLst/>
              <a:rect l="l" t="t" r="r" b="b"/>
              <a:pathLst>
                <a:path w="806" h="893" extrusionOk="0">
                  <a:moveTo>
                    <a:pt x="424" y="0"/>
                  </a:moveTo>
                  <a:cubicBezTo>
                    <a:pt x="305" y="0"/>
                    <a:pt x="184" y="66"/>
                    <a:pt x="118" y="164"/>
                  </a:cubicBezTo>
                  <a:cubicBezTo>
                    <a:pt x="117" y="161"/>
                    <a:pt x="115" y="159"/>
                    <a:pt x="113" y="158"/>
                  </a:cubicBezTo>
                  <a:cubicBezTo>
                    <a:pt x="20" y="300"/>
                    <a:pt x="0" y="481"/>
                    <a:pt x="63" y="642"/>
                  </a:cubicBezTo>
                  <a:cubicBezTo>
                    <a:pt x="123" y="809"/>
                    <a:pt x="264" y="893"/>
                    <a:pt x="404" y="893"/>
                  </a:cubicBezTo>
                  <a:cubicBezTo>
                    <a:pt x="544" y="893"/>
                    <a:pt x="684" y="809"/>
                    <a:pt x="745" y="642"/>
                  </a:cubicBezTo>
                  <a:cubicBezTo>
                    <a:pt x="806" y="481"/>
                    <a:pt x="788" y="302"/>
                    <a:pt x="693" y="158"/>
                  </a:cubicBezTo>
                  <a:cubicBezTo>
                    <a:pt x="625" y="46"/>
                    <a:pt x="525" y="0"/>
                    <a:pt x="4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6"/>
            <p:cNvSpPr/>
            <p:nvPr/>
          </p:nvSpPr>
          <p:spPr>
            <a:xfrm>
              <a:off x="4014375" y="4428850"/>
              <a:ext cx="20150" cy="15600"/>
            </a:xfrm>
            <a:custGeom>
              <a:avLst/>
              <a:gdLst/>
              <a:ahLst/>
              <a:cxnLst/>
              <a:rect l="l" t="t" r="r" b="b"/>
              <a:pathLst>
                <a:path w="806" h="624" extrusionOk="0">
                  <a:moveTo>
                    <a:pt x="402" y="0"/>
                  </a:moveTo>
                  <a:cubicBezTo>
                    <a:pt x="0" y="0"/>
                    <a:pt x="0" y="624"/>
                    <a:pt x="402" y="624"/>
                  </a:cubicBezTo>
                  <a:cubicBezTo>
                    <a:pt x="804" y="624"/>
                    <a:pt x="805" y="0"/>
                    <a:pt x="4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3" name="Google Shape;3083;p6"/>
            <p:cNvSpPr/>
            <p:nvPr/>
          </p:nvSpPr>
          <p:spPr>
            <a:xfrm>
              <a:off x="4006000" y="4399950"/>
              <a:ext cx="13600" cy="11700"/>
            </a:xfrm>
            <a:custGeom>
              <a:avLst/>
              <a:gdLst/>
              <a:ahLst/>
              <a:cxnLst/>
              <a:rect l="l" t="t" r="r" b="b"/>
              <a:pathLst>
                <a:path w="544" h="468" extrusionOk="0">
                  <a:moveTo>
                    <a:pt x="318" y="1"/>
                  </a:moveTo>
                  <a:cubicBezTo>
                    <a:pt x="167" y="1"/>
                    <a:pt x="0" y="141"/>
                    <a:pt x="102" y="333"/>
                  </a:cubicBezTo>
                  <a:cubicBezTo>
                    <a:pt x="107" y="341"/>
                    <a:pt x="112" y="349"/>
                    <a:pt x="115" y="357"/>
                  </a:cubicBezTo>
                  <a:cubicBezTo>
                    <a:pt x="157" y="435"/>
                    <a:pt x="220" y="468"/>
                    <a:pt x="285" y="468"/>
                  </a:cubicBezTo>
                  <a:cubicBezTo>
                    <a:pt x="412" y="468"/>
                    <a:pt x="543" y="342"/>
                    <a:pt x="514" y="188"/>
                  </a:cubicBezTo>
                  <a:cubicBezTo>
                    <a:pt x="514" y="180"/>
                    <a:pt x="511" y="170"/>
                    <a:pt x="509" y="161"/>
                  </a:cubicBezTo>
                  <a:cubicBezTo>
                    <a:pt x="488" y="48"/>
                    <a:pt x="405" y="1"/>
                    <a:pt x="3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4" name="Google Shape;3084;p6"/>
            <p:cNvSpPr/>
            <p:nvPr/>
          </p:nvSpPr>
          <p:spPr>
            <a:xfrm>
              <a:off x="3896000" y="4401375"/>
              <a:ext cx="21025" cy="19500"/>
            </a:xfrm>
            <a:custGeom>
              <a:avLst/>
              <a:gdLst/>
              <a:ahLst/>
              <a:cxnLst/>
              <a:rect l="l" t="t" r="r" b="b"/>
              <a:pathLst>
                <a:path w="841" h="780" extrusionOk="0">
                  <a:moveTo>
                    <a:pt x="375" y="0"/>
                  </a:moveTo>
                  <a:cubicBezTo>
                    <a:pt x="145" y="0"/>
                    <a:pt x="1" y="230"/>
                    <a:pt x="34" y="460"/>
                  </a:cubicBezTo>
                  <a:cubicBezTo>
                    <a:pt x="45" y="522"/>
                    <a:pt x="68" y="583"/>
                    <a:pt x="99" y="638"/>
                  </a:cubicBezTo>
                  <a:cubicBezTo>
                    <a:pt x="148" y="733"/>
                    <a:pt x="246" y="780"/>
                    <a:pt x="345" y="780"/>
                  </a:cubicBezTo>
                  <a:cubicBezTo>
                    <a:pt x="421" y="780"/>
                    <a:pt x="498" y="752"/>
                    <a:pt x="554" y="697"/>
                  </a:cubicBezTo>
                  <a:cubicBezTo>
                    <a:pt x="582" y="670"/>
                    <a:pt x="609" y="643"/>
                    <a:pt x="637" y="619"/>
                  </a:cubicBezTo>
                  <a:cubicBezTo>
                    <a:pt x="841" y="432"/>
                    <a:pt x="732" y="84"/>
                    <a:pt x="478" y="15"/>
                  </a:cubicBezTo>
                  <a:cubicBezTo>
                    <a:pt x="442" y="5"/>
                    <a:pt x="407" y="0"/>
                    <a:pt x="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6"/>
            <p:cNvSpPr/>
            <p:nvPr/>
          </p:nvSpPr>
          <p:spPr>
            <a:xfrm>
              <a:off x="3926550" y="4425950"/>
              <a:ext cx="16600" cy="16525"/>
            </a:xfrm>
            <a:custGeom>
              <a:avLst/>
              <a:gdLst/>
              <a:ahLst/>
              <a:cxnLst/>
              <a:rect l="l" t="t" r="r" b="b"/>
              <a:pathLst>
                <a:path w="664" h="661" extrusionOk="0">
                  <a:moveTo>
                    <a:pt x="355" y="0"/>
                  </a:moveTo>
                  <a:cubicBezTo>
                    <a:pt x="282" y="0"/>
                    <a:pt x="210" y="28"/>
                    <a:pt x="157" y="82"/>
                  </a:cubicBezTo>
                  <a:cubicBezTo>
                    <a:pt x="155" y="80"/>
                    <a:pt x="155" y="77"/>
                    <a:pt x="155" y="75"/>
                  </a:cubicBezTo>
                  <a:cubicBezTo>
                    <a:pt x="96" y="136"/>
                    <a:pt x="55" y="211"/>
                    <a:pt x="39" y="295"/>
                  </a:cubicBezTo>
                  <a:cubicBezTo>
                    <a:pt x="35" y="307"/>
                    <a:pt x="39" y="316"/>
                    <a:pt x="37" y="328"/>
                  </a:cubicBezTo>
                  <a:lnTo>
                    <a:pt x="37" y="330"/>
                  </a:lnTo>
                  <a:cubicBezTo>
                    <a:pt x="1" y="364"/>
                    <a:pt x="7" y="421"/>
                    <a:pt x="48" y="449"/>
                  </a:cubicBezTo>
                  <a:cubicBezTo>
                    <a:pt x="88" y="577"/>
                    <a:pt x="209" y="660"/>
                    <a:pt x="334" y="660"/>
                  </a:cubicBezTo>
                  <a:cubicBezTo>
                    <a:pt x="422" y="660"/>
                    <a:pt x="512" y="618"/>
                    <a:pt x="575" y="520"/>
                  </a:cubicBezTo>
                  <a:cubicBezTo>
                    <a:pt x="634" y="426"/>
                    <a:pt x="664" y="308"/>
                    <a:pt x="626" y="200"/>
                  </a:cubicBezTo>
                  <a:cubicBezTo>
                    <a:pt x="577" y="64"/>
                    <a:pt x="465" y="0"/>
                    <a:pt x="3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6"/>
            <p:cNvSpPr/>
            <p:nvPr/>
          </p:nvSpPr>
          <p:spPr>
            <a:xfrm>
              <a:off x="3920900" y="4386775"/>
              <a:ext cx="19125" cy="18225"/>
            </a:xfrm>
            <a:custGeom>
              <a:avLst/>
              <a:gdLst/>
              <a:ahLst/>
              <a:cxnLst/>
              <a:rect l="l" t="t" r="r" b="b"/>
              <a:pathLst>
                <a:path w="765" h="729" extrusionOk="0">
                  <a:moveTo>
                    <a:pt x="363" y="0"/>
                  </a:moveTo>
                  <a:cubicBezTo>
                    <a:pt x="221" y="0"/>
                    <a:pt x="76" y="82"/>
                    <a:pt x="50" y="230"/>
                  </a:cubicBezTo>
                  <a:cubicBezTo>
                    <a:pt x="46" y="253"/>
                    <a:pt x="42" y="276"/>
                    <a:pt x="38" y="297"/>
                  </a:cubicBezTo>
                  <a:cubicBezTo>
                    <a:pt x="1" y="512"/>
                    <a:pt x="128" y="729"/>
                    <a:pt x="366" y="729"/>
                  </a:cubicBezTo>
                  <a:cubicBezTo>
                    <a:pt x="640" y="725"/>
                    <a:pt x="765" y="441"/>
                    <a:pt x="658" y="217"/>
                  </a:cubicBezTo>
                  <a:lnTo>
                    <a:pt x="629" y="154"/>
                  </a:lnTo>
                  <a:cubicBezTo>
                    <a:pt x="580" y="49"/>
                    <a:pt x="472" y="0"/>
                    <a:pt x="3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6"/>
            <p:cNvSpPr/>
            <p:nvPr/>
          </p:nvSpPr>
          <p:spPr>
            <a:xfrm>
              <a:off x="3926025" y="3780225"/>
              <a:ext cx="23250" cy="23950"/>
            </a:xfrm>
            <a:custGeom>
              <a:avLst/>
              <a:gdLst/>
              <a:ahLst/>
              <a:cxnLst/>
              <a:rect l="l" t="t" r="r" b="b"/>
              <a:pathLst>
                <a:path w="930" h="958" extrusionOk="0">
                  <a:moveTo>
                    <a:pt x="212" y="1"/>
                  </a:moveTo>
                  <a:cubicBezTo>
                    <a:pt x="179" y="1"/>
                    <a:pt x="146" y="5"/>
                    <a:pt x="114" y="15"/>
                  </a:cubicBezTo>
                  <a:cubicBezTo>
                    <a:pt x="56" y="33"/>
                    <a:pt x="1" y="92"/>
                    <a:pt x="6" y="158"/>
                  </a:cubicBezTo>
                  <a:cubicBezTo>
                    <a:pt x="24" y="361"/>
                    <a:pt x="143" y="583"/>
                    <a:pt x="255" y="750"/>
                  </a:cubicBezTo>
                  <a:cubicBezTo>
                    <a:pt x="298" y="814"/>
                    <a:pt x="469" y="957"/>
                    <a:pt x="593" y="957"/>
                  </a:cubicBezTo>
                  <a:cubicBezTo>
                    <a:pt x="627" y="957"/>
                    <a:pt x="658" y="946"/>
                    <a:pt x="681" y="919"/>
                  </a:cubicBezTo>
                  <a:cubicBezTo>
                    <a:pt x="929" y="628"/>
                    <a:pt x="590" y="1"/>
                    <a:pt x="2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6"/>
            <p:cNvSpPr/>
            <p:nvPr/>
          </p:nvSpPr>
          <p:spPr>
            <a:xfrm>
              <a:off x="3977575" y="3770275"/>
              <a:ext cx="14550" cy="20225"/>
            </a:xfrm>
            <a:custGeom>
              <a:avLst/>
              <a:gdLst/>
              <a:ahLst/>
              <a:cxnLst/>
              <a:rect l="l" t="t" r="r" b="b"/>
              <a:pathLst>
                <a:path w="582" h="809" extrusionOk="0">
                  <a:moveTo>
                    <a:pt x="229" y="1"/>
                  </a:moveTo>
                  <a:cubicBezTo>
                    <a:pt x="161" y="1"/>
                    <a:pt x="97" y="40"/>
                    <a:pt x="73" y="120"/>
                  </a:cubicBezTo>
                  <a:cubicBezTo>
                    <a:pt x="1" y="353"/>
                    <a:pt x="28" y="666"/>
                    <a:pt x="256" y="800"/>
                  </a:cubicBezTo>
                  <a:cubicBezTo>
                    <a:pt x="266" y="806"/>
                    <a:pt x="277" y="809"/>
                    <a:pt x="287" y="809"/>
                  </a:cubicBezTo>
                  <a:cubicBezTo>
                    <a:pt x="298" y="809"/>
                    <a:pt x="308" y="806"/>
                    <a:pt x="317" y="800"/>
                  </a:cubicBezTo>
                  <a:cubicBezTo>
                    <a:pt x="581" y="644"/>
                    <a:pt x="578" y="231"/>
                    <a:pt x="352" y="46"/>
                  </a:cubicBezTo>
                  <a:cubicBezTo>
                    <a:pt x="315" y="16"/>
                    <a:pt x="271" y="1"/>
                    <a:pt x="2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6"/>
            <p:cNvSpPr/>
            <p:nvPr/>
          </p:nvSpPr>
          <p:spPr>
            <a:xfrm>
              <a:off x="4013125" y="3755925"/>
              <a:ext cx="23175" cy="37500"/>
            </a:xfrm>
            <a:custGeom>
              <a:avLst/>
              <a:gdLst/>
              <a:ahLst/>
              <a:cxnLst/>
              <a:rect l="l" t="t" r="r" b="b"/>
              <a:pathLst>
                <a:path w="927" h="1500" extrusionOk="0">
                  <a:moveTo>
                    <a:pt x="723" y="1"/>
                  </a:moveTo>
                  <a:cubicBezTo>
                    <a:pt x="692" y="1"/>
                    <a:pt x="661" y="12"/>
                    <a:pt x="637" y="39"/>
                  </a:cubicBezTo>
                  <a:cubicBezTo>
                    <a:pt x="347" y="365"/>
                    <a:pt x="1" y="1005"/>
                    <a:pt x="235" y="1427"/>
                  </a:cubicBezTo>
                  <a:cubicBezTo>
                    <a:pt x="263" y="1476"/>
                    <a:pt x="312" y="1500"/>
                    <a:pt x="362" y="1500"/>
                  </a:cubicBezTo>
                  <a:cubicBezTo>
                    <a:pt x="401" y="1500"/>
                    <a:pt x="441" y="1485"/>
                    <a:pt x="472" y="1458"/>
                  </a:cubicBezTo>
                  <a:cubicBezTo>
                    <a:pt x="664" y="1286"/>
                    <a:pt x="719" y="1069"/>
                    <a:pt x="788" y="826"/>
                  </a:cubicBezTo>
                  <a:cubicBezTo>
                    <a:pt x="857" y="580"/>
                    <a:pt x="926" y="347"/>
                    <a:pt x="854" y="96"/>
                  </a:cubicBezTo>
                  <a:cubicBezTo>
                    <a:pt x="837" y="39"/>
                    <a:pt x="780" y="1"/>
                    <a:pt x="7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6"/>
            <p:cNvSpPr/>
            <p:nvPr/>
          </p:nvSpPr>
          <p:spPr>
            <a:xfrm>
              <a:off x="4067750" y="3774625"/>
              <a:ext cx="21425" cy="26000"/>
            </a:xfrm>
            <a:custGeom>
              <a:avLst/>
              <a:gdLst/>
              <a:ahLst/>
              <a:cxnLst/>
              <a:rect l="l" t="t" r="r" b="b"/>
              <a:pathLst>
                <a:path w="857" h="1040" extrusionOk="0">
                  <a:moveTo>
                    <a:pt x="634" y="0"/>
                  </a:moveTo>
                  <a:cubicBezTo>
                    <a:pt x="614" y="0"/>
                    <a:pt x="592" y="4"/>
                    <a:pt x="567" y="11"/>
                  </a:cubicBezTo>
                  <a:cubicBezTo>
                    <a:pt x="413" y="59"/>
                    <a:pt x="311" y="274"/>
                    <a:pt x="214" y="393"/>
                  </a:cubicBezTo>
                  <a:cubicBezTo>
                    <a:pt x="73" y="569"/>
                    <a:pt x="1" y="761"/>
                    <a:pt x="19" y="986"/>
                  </a:cubicBezTo>
                  <a:cubicBezTo>
                    <a:pt x="22" y="1012"/>
                    <a:pt x="43" y="1039"/>
                    <a:pt x="71" y="1039"/>
                  </a:cubicBezTo>
                  <a:cubicBezTo>
                    <a:pt x="76" y="1039"/>
                    <a:pt x="81" y="1038"/>
                    <a:pt x="86" y="1036"/>
                  </a:cubicBezTo>
                  <a:cubicBezTo>
                    <a:pt x="365" y="925"/>
                    <a:pt x="564" y="831"/>
                    <a:pt x="719" y="556"/>
                  </a:cubicBezTo>
                  <a:cubicBezTo>
                    <a:pt x="786" y="437"/>
                    <a:pt x="856" y="0"/>
                    <a:pt x="6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6"/>
            <p:cNvSpPr/>
            <p:nvPr/>
          </p:nvSpPr>
          <p:spPr>
            <a:xfrm>
              <a:off x="3984350" y="4195225"/>
              <a:ext cx="17525" cy="13825"/>
            </a:xfrm>
            <a:custGeom>
              <a:avLst/>
              <a:gdLst/>
              <a:ahLst/>
              <a:cxnLst/>
              <a:rect l="l" t="t" r="r" b="b"/>
              <a:pathLst>
                <a:path w="701" h="553" extrusionOk="0">
                  <a:moveTo>
                    <a:pt x="334" y="0"/>
                  </a:moveTo>
                  <a:cubicBezTo>
                    <a:pt x="252" y="0"/>
                    <a:pt x="173" y="40"/>
                    <a:pt x="125" y="118"/>
                  </a:cubicBezTo>
                  <a:cubicBezTo>
                    <a:pt x="122" y="126"/>
                    <a:pt x="117" y="134"/>
                    <a:pt x="112" y="143"/>
                  </a:cubicBezTo>
                  <a:cubicBezTo>
                    <a:pt x="0" y="328"/>
                    <a:pt x="152" y="552"/>
                    <a:pt x="348" y="552"/>
                  </a:cubicBezTo>
                  <a:cubicBezTo>
                    <a:pt x="371" y="552"/>
                    <a:pt x="395" y="549"/>
                    <a:pt x="419" y="543"/>
                  </a:cubicBezTo>
                  <a:cubicBezTo>
                    <a:pt x="638" y="484"/>
                    <a:pt x="701" y="152"/>
                    <a:pt x="486" y="44"/>
                  </a:cubicBezTo>
                  <a:cubicBezTo>
                    <a:pt x="476" y="39"/>
                    <a:pt x="468" y="34"/>
                    <a:pt x="460" y="31"/>
                  </a:cubicBezTo>
                  <a:cubicBezTo>
                    <a:pt x="419" y="11"/>
                    <a:pt x="376" y="0"/>
                    <a:pt x="3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6"/>
            <p:cNvSpPr/>
            <p:nvPr/>
          </p:nvSpPr>
          <p:spPr>
            <a:xfrm>
              <a:off x="3985300" y="4162625"/>
              <a:ext cx="14975" cy="11375"/>
            </a:xfrm>
            <a:custGeom>
              <a:avLst/>
              <a:gdLst/>
              <a:ahLst/>
              <a:cxnLst/>
              <a:rect l="l" t="t" r="r" b="b"/>
              <a:pathLst>
                <a:path w="599" h="455" extrusionOk="0">
                  <a:moveTo>
                    <a:pt x="192" y="1"/>
                  </a:moveTo>
                  <a:cubicBezTo>
                    <a:pt x="96" y="1"/>
                    <a:pt x="11" y="59"/>
                    <a:pt x="7" y="213"/>
                  </a:cubicBezTo>
                  <a:cubicBezTo>
                    <a:pt x="7" y="228"/>
                    <a:pt x="7" y="244"/>
                    <a:pt x="5" y="261"/>
                  </a:cubicBezTo>
                  <a:cubicBezTo>
                    <a:pt x="1" y="382"/>
                    <a:pt x="103" y="455"/>
                    <a:pt x="211" y="455"/>
                  </a:cubicBezTo>
                  <a:cubicBezTo>
                    <a:pt x="225" y="455"/>
                    <a:pt x="240" y="454"/>
                    <a:pt x="254" y="451"/>
                  </a:cubicBezTo>
                  <a:cubicBezTo>
                    <a:pt x="292" y="444"/>
                    <a:pt x="318" y="441"/>
                    <a:pt x="340" y="410"/>
                  </a:cubicBezTo>
                  <a:cubicBezTo>
                    <a:pt x="340" y="408"/>
                    <a:pt x="340" y="407"/>
                    <a:pt x="340" y="405"/>
                  </a:cubicBezTo>
                  <a:cubicBezTo>
                    <a:pt x="598" y="222"/>
                    <a:pt x="376" y="1"/>
                    <a:pt x="1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6"/>
            <p:cNvSpPr/>
            <p:nvPr/>
          </p:nvSpPr>
          <p:spPr>
            <a:xfrm>
              <a:off x="3991025" y="4095650"/>
              <a:ext cx="9050" cy="8075"/>
            </a:xfrm>
            <a:custGeom>
              <a:avLst/>
              <a:gdLst/>
              <a:ahLst/>
              <a:cxnLst/>
              <a:rect l="l" t="t" r="r" b="b"/>
              <a:pathLst>
                <a:path w="362" h="323" extrusionOk="0">
                  <a:moveTo>
                    <a:pt x="186" y="1"/>
                  </a:moveTo>
                  <a:cubicBezTo>
                    <a:pt x="147" y="1"/>
                    <a:pt x="107" y="16"/>
                    <a:pt x="78" y="46"/>
                  </a:cubicBezTo>
                  <a:cubicBezTo>
                    <a:pt x="1" y="120"/>
                    <a:pt x="60" y="175"/>
                    <a:pt x="56" y="256"/>
                  </a:cubicBezTo>
                  <a:cubicBezTo>
                    <a:pt x="56" y="294"/>
                    <a:pt x="87" y="322"/>
                    <a:pt x="122" y="322"/>
                  </a:cubicBezTo>
                  <a:cubicBezTo>
                    <a:pt x="128" y="322"/>
                    <a:pt x="134" y="321"/>
                    <a:pt x="140" y="320"/>
                  </a:cubicBezTo>
                  <a:cubicBezTo>
                    <a:pt x="209" y="297"/>
                    <a:pt x="278" y="303"/>
                    <a:pt x="319" y="231"/>
                  </a:cubicBezTo>
                  <a:cubicBezTo>
                    <a:pt x="362" y="157"/>
                    <a:pt x="337" y="64"/>
                    <a:pt x="263" y="21"/>
                  </a:cubicBezTo>
                  <a:cubicBezTo>
                    <a:pt x="239" y="8"/>
                    <a:pt x="213" y="1"/>
                    <a:pt x="1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6"/>
            <p:cNvSpPr/>
            <p:nvPr/>
          </p:nvSpPr>
          <p:spPr>
            <a:xfrm>
              <a:off x="3764225" y="3921725"/>
              <a:ext cx="64725" cy="348950"/>
            </a:xfrm>
            <a:custGeom>
              <a:avLst/>
              <a:gdLst/>
              <a:ahLst/>
              <a:cxnLst/>
              <a:rect l="l" t="t" r="r" b="b"/>
              <a:pathLst>
                <a:path w="2589" h="13958" extrusionOk="0">
                  <a:moveTo>
                    <a:pt x="1175" y="1"/>
                  </a:moveTo>
                  <a:cubicBezTo>
                    <a:pt x="1093" y="1"/>
                    <a:pt x="1012" y="38"/>
                    <a:pt x="969" y="120"/>
                  </a:cubicBezTo>
                  <a:cubicBezTo>
                    <a:pt x="600" y="817"/>
                    <a:pt x="219" y="1506"/>
                    <a:pt x="18" y="2270"/>
                  </a:cubicBezTo>
                  <a:cubicBezTo>
                    <a:pt x="1" y="2329"/>
                    <a:pt x="52" y="2382"/>
                    <a:pt x="105" y="2382"/>
                  </a:cubicBezTo>
                  <a:cubicBezTo>
                    <a:pt x="125" y="2382"/>
                    <a:pt x="146" y="2374"/>
                    <a:pt x="164" y="2356"/>
                  </a:cubicBezTo>
                  <a:cubicBezTo>
                    <a:pt x="556" y="1932"/>
                    <a:pt x="848" y="1447"/>
                    <a:pt x="1110" y="941"/>
                  </a:cubicBezTo>
                  <a:cubicBezTo>
                    <a:pt x="1251" y="1734"/>
                    <a:pt x="1199" y="2605"/>
                    <a:pt x="1227" y="3381"/>
                  </a:cubicBezTo>
                  <a:cubicBezTo>
                    <a:pt x="1261" y="4455"/>
                    <a:pt x="1309" y="5526"/>
                    <a:pt x="1381" y="6598"/>
                  </a:cubicBezTo>
                  <a:cubicBezTo>
                    <a:pt x="1545" y="9037"/>
                    <a:pt x="1607" y="11489"/>
                    <a:pt x="1853" y="13920"/>
                  </a:cubicBezTo>
                  <a:cubicBezTo>
                    <a:pt x="1853" y="13945"/>
                    <a:pt x="1872" y="13957"/>
                    <a:pt x="1890" y="13957"/>
                  </a:cubicBezTo>
                  <a:cubicBezTo>
                    <a:pt x="1909" y="13957"/>
                    <a:pt x="1927" y="13945"/>
                    <a:pt x="1927" y="13920"/>
                  </a:cubicBezTo>
                  <a:cubicBezTo>
                    <a:pt x="2091" y="11488"/>
                    <a:pt x="1893" y="9030"/>
                    <a:pt x="1776" y="6598"/>
                  </a:cubicBezTo>
                  <a:cubicBezTo>
                    <a:pt x="1696" y="4910"/>
                    <a:pt x="1838" y="3063"/>
                    <a:pt x="1623" y="1342"/>
                  </a:cubicBezTo>
                  <a:lnTo>
                    <a:pt x="1623" y="1342"/>
                  </a:lnTo>
                  <a:cubicBezTo>
                    <a:pt x="1866" y="1675"/>
                    <a:pt x="2155" y="1972"/>
                    <a:pt x="2481" y="2224"/>
                  </a:cubicBezTo>
                  <a:cubicBezTo>
                    <a:pt x="2495" y="2235"/>
                    <a:pt x="2509" y="2239"/>
                    <a:pt x="2523" y="2239"/>
                  </a:cubicBezTo>
                  <a:cubicBezTo>
                    <a:pt x="2558" y="2239"/>
                    <a:pt x="2588" y="2210"/>
                    <a:pt x="2580" y="2165"/>
                  </a:cubicBezTo>
                  <a:cubicBezTo>
                    <a:pt x="2493" y="1709"/>
                    <a:pt x="2265" y="1394"/>
                    <a:pt x="1991" y="1028"/>
                  </a:cubicBezTo>
                  <a:cubicBezTo>
                    <a:pt x="1820" y="802"/>
                    <a:pt x="1665" y="387"/>
                    <a:pt x="1422" y="190"/>
                  </a:cubicBezTo>
                  <a:cubicBezTo>
                    <a:pt x="1420" y="187"/>
                    <a:pt x="1420" y="182"/>
                    <a:pt x="1418" y="179"/>
                  </a:cubicBezTo>
                  <a:cubicBezTo>
                    <a:pt x="1390" y="65"/>
                    <a:pt x="1282" y="1"/>
                    <a:pt x="11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5" name="Google Shape;3095;p6"/>
            <p:cNvSpPr/>
            <p:nvPr/>
          </p:nvSpPr>
          <p:spPr>
            <a:xfrm>
              <a:off x="3607825" y="4073975"/>
              <a:ext cx="59450" cy="73850"/>
            </a:xfrm>
            <a:custGeom>
              <a:avLst/>
              <a:gdLst/>
              <a:ahLst/>
              <a:cxnLst/>
              <a:rect l="l" t="t" r="r" b="b"/>
              <a:pathLst>
                <a:path w="2378" h="2954" extrusionOk="0">
                  <a:moveTo>
                    <a:pt x="1570" y="1"/>
                  </a:moveTo>
                  <a:cubicBezTo>
                    <a:pt x="1420" y="1"/>
                    <a:pt x="1261" y="59"/>
                    <a:pt x="1141" y="132"/>
                  </a:cubicBezTo>
                  <a:cubicBezTo>
                    <a:pt x="765" y="360"/>
                    <a:pt x="525" y="777"/>
                    <a:pt x="361" y="1169"/>
                  </a:cubicBezTo>
                  <a:cubicBezTo>
                    <a:pt x="1" y="2035"/>
                    <a:pt x="297" y="2953"/>
                    <a:pt x="1293" y="2953"/>
                  </a:cubicBezTo>
                  <a:cubicBezTo>
                    <a:pt x="1334" y="2953"/>
                    <a:pt x="1376" y="2952"/>
                    <a:pt x="1420" y="2949"/>
                  </a:cubicBezTo>
                  <a:cubicBezTo>
                    <a:pt x="1721" y="2926"/>
                    <a:pt x="2118" y="2853"/>
                    <a:pt x="2268" y="2558"/>
                  </a:cubicBezTo>
                  <a:cubicBezTo>
                    <a:pt x="2377" y="2342"/>
                    <a:pt x="2126" y="2269"/>
                    <a:pt x="1955" y="2269"/>
                  </a:cubicBezTo>
                  <a:cubicBezTo>
                    <a:pt x="1944" y="2269"/>
                    <a:pt x="1933" y="2269"/>
                    <a:pt x="1923" y="2269"/>
                  </a:cubicBezTo>
                  <a:cubicBezTo>
                    <a:pt x="1693" y="2282"/>
                    <a:pt x="1373" y="2414"/>
                    <a:pt x="1108" y="2414"/>
                  </a:cubicBezTo>
                  <a:cubicBezTo>
                    <a:pt x="912" y="2414"/>
                    <a:pt x="746" y="2342"/>
                    <a:pt x="668" y="2094"/>
                  </a:cubicBezTo>
                  <a:cubicBezTo>
                    <a:pt x="464" y="1445"/>
                    <a:pt x="988" y="212"/>
                    <a:pt x="1741" y="212"/>
                  </a:cubicBezTo>
                  <a:cubicBezTo>
                    <a:pt x="1785" y="212"/>
                    <a:pt x="1830" y="217"/>
                    <a:pt x="1876" y="225"/>
                  </a:cubicBezTo>
                  <a:cubicBezTo>
                    <a:pt x="1878" y="226"/>
                    <a:pt x="1880" y="226"/>
                    <a:pt x="1882" y="226"/>
                  </a:cubicBezTo>
                  <a:cubicBezTo>
                    <a:pt x="1908" y="226"/>
                    <a:pt x="1932" y="200"/>
                    <a:pt x="1915" y="175"/>
                  </a:cubicBezTo>
                  <a:cubicBezTo>
                    <a:pt x="1831" y="48"/>
                    <a:pt x="1704" y="1"/>
                    <a:pt x="15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6" name="Google Shape;3096;p6"/>
            <p:cNvSpPr/>
            <p:nvPr/>
          </p:nvSpPr>
          <p:spPr>
            <a:xfrm>
              <a:off x="3671225" y="4072950"/>
              <a:ext cx="69550" cy="74550"/>
            </a:xfrm>
            <a:custGeom>
              <a:avLst/>
              <a:gdLst/>
              <a:ahLst/>
              <a:cxnLst/>
              <a:rect l="l" t="t" r="r" b="b"/>
              <a:pathLst>
                <a:path w="2782" h="2982" extrusionOk="0">
                  <a:moveTo>
                    <a:pt x="1364" y="494"/>
                  </a:moveTo>
                  <a:cubicBezTo>
                    <a:pt x="1742" y="494"/>
                    <a:pt x="2085" y="951"/>
                    <a:pt x="2125" y="1369"/>
                  </a:cubicBezTo>
                  <a:cubicBezTo>
                    <a:pt x="2177" y="1943"/>
                    <a:pt x="1666" y="2455"/>
                    <a:pt x="1213" y="2496"/>
                  </a:cubicBezTo>
                  <a:cubicBezTo>
                    <a:pt x="995" y="2299"/>
                    <a:pt x="752" y="2074"/>
                    <a:pt x="668" y="1802"/>
                  </a:cubicBezTo>
                  <a:cubicBezTo>
                    <a:pt x="565" y="1461"/>
                    <a:pt x="695" y="1013"/>
                    <a:pt x="913" y="744"/>
                  </a:cubicBezTo>
                  <a:cubicBezTo>
                    <a:pt x="1057" y="567"/>
                    <a:pt x="1213" y="494"/>
                    <a:pt x="1364" y="494"/>
                  </a:cubicBezTo>
                  <a:close/>
                  <a:moveTo>
                    <a:pt x="1386" y="0"/>
                  </a:moveTo>
                  <a:cubicBezTo>
                    <a:pt x="1066" y="0"/>
                    <a:pt x="743" y="137"/>
                    <a:pt x="494" y="440"/>
                  </a:cubicBezTo>
                  <a:cubicBezTo>
                    <a:pt x="40" y="995"/>
                    <a:pt x="1" y="2069"/>
                    <a:pt x="506" y="2534"/>
                  </a:cubicBezTo>
                  <a:cubicBezTo>
                    <a:pt x="539" y="2629"/>
                    <a:pt x="593" y="2714"/>
                    <a:pt x="663" y="2785"/>
                  </a:cubicBezTo>
                  <a:cubicBezTo>
                    <a:pt x="808" y="2930"/>
                    <a:pt x="1003" y="2982"/>
                    <a:pt x="1200" y="2982"/>
                  </a:cubicBezTo>
                  <a:cubicBezTo>
                    <a:pt x="1318" y="2982"/>
                    <a:pt x="1436" y="2964"/>
                    <a:pt x="1544" y="2935"/>
                  </a:cubicBezTo>
                  <a:cubicBezTo>
                    <a:pt x="2397" y="2709"/>
                    <a:pt x="2781" y="1787"/>
                    <a:pt x="2583" y="983"/>
                  </a:cubicBezTo>
                  <a:cubicBezTo>
                    <a:pt x="2432" y="375"/>
                    <a:pt x="1914" y="0"/>
                    <a:pt x="13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7" name="Google Shape;3097;p6"/>
            <p:cNvSpPr/>
            <p:nvPr/>
          </p:nvSpPr>
          <p:spPr>
            <a:xfrm>
              <a:off x="3738650" y="4127750"/>
              <a:ext cx="30950" cy="43500"/>
            </a:xfrm>
            <a:custGeom>
              <a:avLst/>
              <a:gdLst/>
              <a:ahLst/>
              <a:cxnLst/>
              <a:rect l="l" t="t" r="r" b="b"/>
              <a:pathLst>
                <a:path w="1238" h="1740" extrusionOk="0">
                  <a:moveTo>
                    <a:pt x="640" y="0"/>
                  </a:moveTo>
                  <a:cubicBezTo>
                    <a:pt x="529" y="0"/>
                    <a:pt x="117" y="179"/>
                    <a:pt x="270" y="350"/>
                  </a:cubicBezTo>
                  <a:cubicBezTo>
                    <a:pt x="309" y="395"/>
                    <a:pt x="375" y="402"/>
                    <a:pt x="444" y="402"/>
                  </a:cubicBezTo>
                  <a:cubicBezTo>
                    <a:pt x="478" y="402"/>
                    <a:pt x="512" y="400"/>
                    <a:pt x="545" y="400"/>
                  </a:cubicBezTo>
                  <a:cubicBezTo>
                    <a:pt x="577" y="400"/>
                    <a:pt x="608" y="402"/>
                    <a:pt x="634" y="409"/>
                  </a:cubicBezTo>
                  <a:cubicBezTo>
                    <a:pt x="662" y="417"/>
                    <a:pt x="581" y="573"/>
                    <a:pt x="553" y="622"/>
                  </a:cubicBezTo>
                  <a:cubicBezTo>
                    <a:pt x="411" y="875"/>
                    <a:pt x="215" y="1088"/>
                    <a:pt x="56" y="1331"/>
                  </a:cubicBezTo>
                  <a:cubicBezTo>
                    <a:pt x="0" y="1416"/>
                    <a:pt x="33" y="1562"/>
                    <a:pt x="128" y="1605"/>
                  </a:cubicBezTo>
                  <a:cubicBezTo>
                    <a:pt x="309" y="1688"/>
                    <a:pt x="483" y="1736"/>
                    <a:pt x="683" y="1739"/>
                  </a:cubicBezTo>
                  <a:cubicBezTo>
                    <a:pt x="687" y="1739"/>
                    <a:pt x="691" y="1739"/>
                    <a:pt x="695" y="1739"/>
                  </a:cubicBezTo>
                  <a:cubicBezTo>
                    <a:pt x="898" y="1739"/>
                    <a:pt x="1019" y="1660"/>
                    <a:pt x="1195" y="1562"/>
                  </a:cubicBezTo>
                  <a:cubicBezTo>
                    <a:pt x="1237" y="1537"/>
                    <a:pt x="1237" y="1477"/>
                    <a:pt x="1195" y="1450"/>
                  </a:cubicBezTo>
                  <a:cubicBezTo>
                    <a:pt x="1096" y="1401"/>
                    <a:pt x="959" y="1311"/>
                    <a:pt x="845" y="1311"/>
                  </a:cubicBezTo>
                  <a:cubicBezTo>
                    <a:pt x="784" y="1311"/>
                    <a:pt x="717" y="1314"/>
                    <a:pt x="649" y="1314"/>
                  </a:cubicBezTo>
                  <a:cubicBezTo>
                    <a:pt x="626" y="1314"/>
                    <a:pt x="604" y="1313"/>
                    <a:pt x="581" y="1313"/>
                  </a:cubicBezTo>
                  <a:cubicBezTo>
                    <a:pt x="808" y="1045"/>
                    <a:pt x="1049" y="766"/>
                    <a:pt x="1059" y="410"/>
                  </a:cubicBezTo>
                  <a:cubicBezTo>
                    <a:pt x="1063" y="191"/>
                    <a:pt x="857" y="0"/>
                    <a:pt x="6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8" name="Google Shape;3098;p6"/>
            <p:cNvSpPr/>
            <p:nvPr/>
          </p:nvSpPr>
          <p:spPr>
            <a:xfrm>
              <a:off x="485000" y="4171375"/>
              <a:ext cx="1274100" cy="780725"/>
            </a:xfrm>
            <a:custGeom>
              <a:avLst/>
              <a:gdLst/>
              <a:ahLst/>
              <a:cxnLst/>
              <a:rect l="l" t="t" r="r" b="b"/>
              <a:pathLst>
                <a:path w="50964" h="31229" extrusionOk="0">
                  <a:moveTo>
                    <a:pt x="13596" y="5695"/>
                  </a:moveTo>
                  <a:cubicBezTo>
                    <a:pt x="13806" y="6681"/>
                    <a:pt x="13895" y="7712"/>
                    <a:pt x="13941" y="8710"/>
                  </a:cubicBezTo>
                  <a:cubicBezTo>
                    <a:pt x="13517" y="8890"/>
                    <a:pt x="13097" y="9090"/>
                    <a:pt x="12682" y="9297"/>
                  </a:cubicBezTo>
                  <a:cubicBezTo>
                    <a:pt x="12692" y="9240"/>
                    <a:pt x="12704" y="9177"/>
                    <a:pt x="12717" y="9108"/>
                  </a:cubicBezTo>
                  <a:cubicBezTo>
                    <a:pt x="12851" y="8464"/>
                    <a:pt x="12958" y="7814"/>
                    <a:pt x="13096" y="7169"/>
                  </a:cubicBezTo>
                  <a:cubicBezTo>
                    <a:pt x="13183" y="6767"/>
                    <a:pt x="13452" y="6223"/>
                    <a:pt x="13596" y="5695"/>
                  </a:cubicBezTo>
                  <a:close/>
                  <a:moveTo>
                    <a:pt x="12115" y="2401"/>
                  </a:moveTo>
                  <a:lnTo>
                    <a:pt x="12115" y="2401"/>
                  </a:lnTo>
                  <a:cubicBezTo>
                    <a:pt x="12687" y="3081"/>
                    <a:pt x="13076" y="3880"/>
                    <a:pt x="13345" y="4735"/>
                  </a:cubicBezTo>
                  <a:cubicBezTo>
                    <a:pt x="13083" y="5572"/>
                    <a:pt x="12832" y="6464"/>
                    <a:pt x="12633" y="7310"/>
                  </a:cubicBezTo>
                  <a:cubicBezTo>
                    <a:pt x="12502" y="7867"/>
                    <a:pt x="12397" y="8429"/>
                    <a:pt x="12272" y="8987"/>
                  </a:cubicBezTo>
                  <a:lnTo>
                    <a:pt x="12272" y="8985"/>
                  </a:lnTo>
                  <a:cubicBezTo>
                    <a:pt x="12220" y="9220"/>
                    <a:pt x="12133" y="9384"/>
                    <a:pt x="12164" y="9559"/>
                  </a:cubicBezTo>
                  <a:cubicBezTo>
                    <a:pt x="11805" y="9746"/>
                    <a:pt x="11447" y="9937"/>
                    <a:pt x="11095" y="10129"/>
                  </a:cubicBezTo>
                  <a:cubicBezTo>
                    <a:pt x="11378" y="9384"/>
                    <a:pt x="11349" y="8167"/>
                    <a:pt x="11396" y="7671"/>
                  </a:cubicBezTo>
                  <a:cubicBezTo>
                    <a:pt x="11555" y="6003"/>
                    <a:pt x="12394" y="4085"/>
                    <a:pt x="12115" y="2401"/>
                  </a:cubicBezTo>
                  <a:close/>
                  <a:moveTo>
                    <a:pt x="10586" y="1144"/>
                  </a:moveTo>
                  <a:lnTo>
                    <a:pt x="10586" y="1144"/>
                  </a:lnTo>
                  <a:cubicBezTo>
                    <a:pt x="10734" y="1226"/>
                    <a:pt x="10881" y="1313"/>
                    <a:pt x="11027" y="1413"/>
                  </a:cubicBezTo>
                  <a:cubicBezTo>
                    <a:pt x="11354" y="1638"/>
                    <a:pt x="11654" y="1897"/>
                    <a:pt x="11923" y="2187"/>
                  </a:cubicBezTo>
                  <a:cubicBezTo>
                    <a:pt x="11910" y="2199"/>
                    <a:pt x="11900" y="2214"/>
                    <a:pt x="11893" y="2228"/>
                  </a:cubicBezTo>
                  <a:cubicBezTo>
                    <a:pt x="11674" y="3070"/>
                    <a:pt x="11629" y="3961"/>
                    <a:pt x="11449" y="4815"/>
                  </a:cubicBezTo>
                  <a:cubicBezTo>
                    <a:pt x="11285" y="5595"/>
                    <a:pt x="11108" y="6370"/>
                    <a:pt x="10993" y="7156"/>
                  </a:cubicBezTo>
                  <a:cubicBezTo>
                    <a:pt x="10898" y="7808"/>
                    <a:pt x="10853" y="8464"/>
                    <a:pt x="10758" y="9112"/>
                  </a:cubicBezTo>
                  <a:cubicBezTo>
                    <a:pt x="10696" y="9540"/>
                    <a:pt x="10415" y="10055"/>
                    <a:pt x="10425" y="10490"/>
                  </a:cubicBezTo>
                  <a:cubicBezTo>
                    <a:pt x="10038" y="10698"/>
                    <a:pt x="9654" y="10901"/>
                    <a:pt x="9277" y="11092"/>
                  </a:cubicBezTo>
                  <a:cubicBezTo>
                    <a:pt x="9393" y="10718"/>
                    <a:pt x="9426" y="10278"/>
                    <a:pt x="9469" y="9983"/>
                  </a:cubicBezTo>
                  <a:cubicBezTo>
                    <a:pt x="9598" y="9100"/>
                    <a:pt x="9621" y="8204"/>
                    <a:pt x="9746" y="7320"/>
                  </a:cubicBezTo>
                  <a:cubicBezTo>
                    <a:pt x="9922" y="6077"/>
                    <a:pt x="10145" y="4842"/>
                    <a:pt x="10305" y="3593"/>
                  </a:cubicBezTo>
                  <a:cubicBezTo>
                    <a:pt x="10387" y="2947"/>
                    <a:pt x="10811" y="1854"/>
                    <a:pt x="10586" y="1144"/>
                  </a:cubicBezTo>
                  <a:close/>
                  <a:moveTo>
                    <a:pt x="15898" y="8710"/>
                  </a:moveTo>
                  <a:cubicBezTo>
                    <a:pt x="15661" y="9136"/>
                    <a:pt x="15455" y="9578"/>
                    <a:pt x="15251" y="10024"/>
                  </a:cubicBezTo>
                  <a:cubicBezTo>
                    <a:pt x="15056" y="10450"/>
                    <a:pt x="14761" y="10896"/>
                    <a:pt x="14544" y="11349"/>
                  </a:cubicBezTo>
                  <a:cubicBezTo>
                    <a:pt x="14525" y="10626"/>
                    <a:pt x="14512" y="9896"/>
                    <a:pt x="14485" y="9164"/>
                  </a:cubicBezTo>
                  <a:cubicBezTo>
                    <a:pt x="14946" y="8980"/>
                    <a:pt x="15417" y="8829"/>
                    <a:pt x="15898" y="8710"/>
                  </a:cubicBezTo>
                  <a:close/>
                  <a:moveTo>
                    <a:pt x="8952" y="572"/>
                  </a:moveTo>
                  <a:cubicBezTo>
                    <a:pt x="9428" y="652"/>
                    <a:pt x="9890" y="800"/>
                    <a:pt x="10325" y="1013"/>
                  </a:cubicBezTo>
                  <a:cubicBezTo>
                    <a:pt x="9927" y="3063"/>
                    <a:pt x="9676" y="5140"/>
                    <a:pt x="9280" y="7192"/>
                  </a:cubicBezTo>
                  <a:cubicBezTo>
                    <a:pt x="9141" y="7916"/>
                    <a:pt x="9119" y="8669"/>
                    <a:pt x="9041" y="9400"/>
                  </a:cubicBezTo>
                  <a:cubicBezTo>
                    <a:pt x="8991" y="9871"/>
                    <a:pt x="8909" y="10337"/>
                    <a:pt x="8798" y="10796"/>
                  </a:cubicBezTo>
                  <a:cubicBezTo>
                    <a:pt x="8742" y="11019"/>
                    <a:pt x="8636" y="11203"/>
                    <a:pt x="8604" y="11413"/>
                  </a:cubicBezTo>
                  <a:cubicBezTo>
                    <a:pt x="8239" y="11580"/>
                    <a:pt x="7865" y="11738"/>
                    <a:pt x="7481" y="11877"/>
                  </a:cubicBezTo>
                  <a:cubicBezTo>
                    <a:pt x="7707" y="10742"/>
                    <a:pt x="7784" y="9550"/>
                    <a:pt x="7938" y="8411"/>
                  </a:cubicBezTo>
                  <a:cubicBezTo>
                    <a:pt x="8112" y="7119"/>
                    <a:pt x="8262" y="5823"/>
                    <a:pt x="8426" y="4528"/>
                  </a:cubicBezTo>
                  <a:cubicBezTo>
                    <a:pt x="8560" y="3480"/>
                    <a:pt x="8706" y="2438"/>
                    <a:pt x="8865" y="1393"/>
                  </a:cubicBezTo>
                  <a:cubicBezTo>
                    <a:pt x="8898" y="1182"/>
                    <a:pt x="8967" y="859"/>
                    <a:pt x="8952" y="572"/>
                  </a:cubicBezTo>
                  <a:close/>
                  <a:moveTo>
                    <a:pt x="4403" y="1500"/>
                  </a:moveTo>
                  <a:cubicBezTo>
                    <a:pt x="3860" y="3144"/>
                    <a:pt x="3770" y="5066"/>
                    <a:pt x="3512" y="6763"/>
                  </a:cubicBezTo>
                  <a:cubicBezTo>
                    <a:pt x="3242" y="8546"/>
                    <a:pt x="2896" y="10385"/>
                    <a:pt x="2858" y="12194"/>
                  </a:cubicBezTo>
                  <a:cubicBezTo>
                    <a:pt x="2353" y="12005"/>
                    <a:pt x="1931" y="11710"/>
                    <a:pt x="1578" y="11346"/>
                  </a:cubicBezTo>
                  <a:cubicBezTo>
                    <a:pt x="1596" y="11325"/>
                    <a:pt x="1610" y="11303"/>
                    <a:pt x="1621" y="11279"/>
                  </a:cubicBezTo>
                  <a:cubicBezTo>
                    <a:pt x="2131" y="10045"/>
                    <a:pt x="2044" y="8572"/>
                    <a:pt x="2146" y="7263"/>
                  </a:cubicBezTo>
                  <a:cubicBezTo>
                    <a:pt x="2276" y="5585"/>
                    <a:pt x="2730" y="3966"/>
                    <a:pt x="2948" y="2306"/>
                  </a:cubicBezTo>
                  <a:cubicBezTo>
                    <a:pt x="3419" y="2018"/>
                    <a:pt x="3906" y="1745"/>
                    <a:pt x="4403" y="1500"/>
                  </a:cubicBezTo>
                  <a:close/>
                  <a:moveTo>
                    <a:pt x="8079" y="511"/>
                  </a:moveTo>
                  <a:cubicBezTo>
                    <a:pt x="8267" y="511"/>
                    <a:pt x="8456" y="520"/>
                    <a:pt x="8644" y="539"/>
                  </a:cubicBezTo>
                  <a:cubicBezTo>
                    <a:pt x="8596" y="1064"/>
                    <a:pt x="8403" y="1649"/>
                    <a:pt x="8309" y="2119"/>
                  </a:cubicBezTo>
                  <a:cubicBezTo>
                    <a:pt x="8127" y="3029"/>
                    <a:pt x="8050" y="3961"/>
                    <a:pt x="7928" y="4881"/>
                  </a:cubicBezTo>
                  <a:cubicBezTo>
                    <a:pt x="7748" y="6241"/>
                    <a:pt x="7586" y="7604"/>
                    <a:pt x="7392" y="8964"/>
                  </a:cubicBezTo>
                  <a:cubicBezTo>
                    <a:pt x="7248" y="9965"/>
                    <a:pt x="7000" y="11023"/>
                    <a:pt x="6980" y="12043"/>
                  </a:cubicBezTo>
                  <a:cubicBezTo>
                    <a:pt x="6564" y="12174"/>
                    <a:pt x="6140" y="12287"/>
                    <a:pt x="5712" y="12358"/>
                  </a:cubicBezTo>
                  <a:cubicBezTo>
                    <a:pt x="5809" y="11769"/>
                    <a:pt x="5788" y="11146"/>
                    <a:pt x="5809" y="10560"/>
                  </a:cubicBezTo>
                  <a:cubicBezTo>
                    <a:pt x="5860" y="9256"/>
                    <a:pt x="5891" y="7953"/>
                    <a:pt x="6008" y="6651"/>
                  </a:cubicBezTo>
                  <a:cubicBezTo>
                    <a:pt x="6121" y="5393"/>
                    <a:pt x="6344" y="4144"/>
                    <a:pt x="6528" y="2894"/>
                  </a:cubicBezTo>
                  <a:cubicBezTo>
                    <a:pt x="6626" y="2220"/>
                    <a:pt x="6970" y="1349"/>
                    <a:pt x="6792" y="647"/>
                  </a:cubicBezTo>
                  <a:cubicBezTo>
                    <a:pt x="7220" y="558"/>
                    <a:pt x="7650" y="511"/>
                    <a:pt x="8079" y="511"/>
                  </a:cubicBezTo>
                  <a:close/>
                  <a:moveTo>
                    <a:pt x="6465" y="723"/>
                  </a:moveTo>
                  <a:lnTo>
                    <a:pt x="6465" y="723"/>
                  </a:lnTo>
                  <a:cubicBezTo>
                    <a:pt x="6249" y="1610"/>
                    <a:pt x="6147" y="2581"/>
                    <a:pt x="6012" y="3470"/>
                  </a:cubicBezTo>
                  <a:cubicBezTo>
                    <a:pt x="5834" y="4643"/>
                    <a:pt x="5652" y="5814"/>
                    <a:pt x="5530" y="6997"/>
                  </a:cubicBezTo>
                  <a:cubicBezTo>
                    <a:pt x="5397" y="8303"/>
                    <a:pt x="5379" y="9614"/>
                    <a:pt x="5327" y="10924"/>
                  </a:cubicBezTo>
                  <a:cubicBezTo>
                    <a:pt x="5310" y="11295"/>
                    <a:pt x="5296" y="11666"/>
                    <a:pt x="5276" y="12038"/>
                  </a:cubicBezTo>
                  <a:cubicBezTo>
                    <a:pt x="5269" y="12169"/>
                    <a:pt x="5235" y="12297"/>
                    <a:pt x="5215" y="12424"/>
                  </a:cubicBezTo>
                  <a:cubicBezTo>
                    <a:pt x="4991" y="12446"/>
                    <a:pt x="4767" y="12457"/>
                    <a:pt x="4542" y="12457"/>
                  </a:cubicBezTo>
                  <a:cubicBezTo>
                    <a:pt x="4163" y="12457"/>
                    <a:pt x="3784" y="12424"/>
                    <a:pt x="3407" y="12350"/>
                  </a:cubicBezTo>
                  <a:cubicBezTo>
                    <a:pt x="3380" y="12343"/>
                    <a:pt x="3355" y="12333"/>
                    <a:pt x="3325" y="12327"/>
                  </a:cubicBezTo>
                  <a:cubicBezTo>
                    <a:pt x="3598" y="10526"/>
                    <a:pt x="3731" y="8698"/>
                    <a:pt x="3990" y="6892"/>
                  </a:cubicBezTo>
                  <a:cubicBezTo>
                    <a:pt x="4239" y="5142"/>
                    <a:pt x="4774" y="3170"/>
                    <a:pt x="4641" y="1389"/>
                  </a:cubicBezTo>
                  <a:cubicBezTo>
                    <a:pt x="5238" y="1110"/>
                    <a:pt x="5848" y="878"/>
                    <a:pt x="6465" y="723"/>
                  </a:cubicBezTo>
                  <a:close/>
                  <a:moveTo>
                    <a:pt x="17762" y="8468"/>
                  </a:moveTo>
                  <a:cubicBezTo>
                    <a:pt x="17883" y="8468"/>
                    <a:pt x="18005" y="8472"/>
                    <a:pt x="18127" y="8478"/>
                  </a:cubicBezTo>
                  <a:cubicBezTo>
                    <a:pt x="17835" y="8877"/>
                    <a:pt x="17571" y="9312"/>
                    <a:pt x="17266" y="9682"/>
                  </a:cubicBezTo>
                  <a:cubicBezTo>
                    <a:pt x="16843" y="10194"/>
                    <a:pt x="16419" y="10696"/>
                    <a:pt x="16034" y="11236"/>
                  </a:cubicBezTo>
                  <a:cubicBezTo>
                    <a:pt x="15612" y="11825"/>
                    <a:pt x="15191" y="12407"/>
                    <a:pt x="14817" y="13027"/>
                  </a:cubicBezTo>
                  <a:cubicBezTo>
                    <a:pt x="14753" y="13132"/>
                    <a:pt x="14677" y="13245"/>
                    <a:pt x="14608" y="13364"/>
                  </a:cubicBezTo>
                  <a:cubicBezTo>
                    <a:pt x="14592" y="12950"/>
                    <a:pt x="14580" y="12545"/>
                    <a:pt x="14566" y="12156"/>
                  </a:cubicBezTo>
                  <a:lnTo>
                    <a:pt x="14566" y="12156"/>
                  </a:lnTo>
                  <a:lnTo>
                    <a:pt x="14567" y="12158"/>
                  </a:lnTo>
                  <a:cubicBezTo>
                    <a:pt x="15087" y="11700"/>
                    <a:pt x="15332" y="10849"/>
                    <a:pt x="15599" y="10229"/>
                  </a:cubicBezTo>
                  <a:cubicBezTo>
                    <a:pt x="15825" y="9710"/>
                    <a:pt x="16022" y="9181"/>
                    <a:pt x="16190" y="8641"/>
                  </a:cubicBezTo>
                  <a:cubicBezTo>
                    <a:pt x="16705" y="8531"/>
                    <a:pt x="17229" y="8468"/>
                    <a:pt x="17762" y="8468"/>
                  </a:cubicBezTo>
                  <a:close/>
                  <a:moveTo>
                    <a:pt x="18636" y="8528"/>
                  </a:moveTo>
                  <a:cubicBezTo>
                    <a:pt x="18872" y="8557"/>
                    <a:pt x="19106" y="8600"/>
                    <a:pt x="19336" y="8656"/>
                  </a:cubicBezTo>
                  <a:cubicBezTo>
                    <a:pt x="19695" y="8746"/>
                    <a:pt x="20046" y="8867"/>
                    <a:pt x="20383" y="9020"/>
                  </a:cubicBezTo>
                  <a:cubicBezTo>
                    <a:pt x="19280" y="10196"/>
                    <a:pt x="18312" y="11531"/>
                    <a:pt x="17290" y="12771"/>
                  </a:cubicBezTo>
                  <a:cubicBezTo>
                    <a:pt x="16764" y="13411"/>
                    <a:pt x="16250" y="14061"/>
                    <a:pt x="15735" y="14709"/>
                  </a:cubicBezTo>
                  <a:cubicBezTo>
                    <a:pt x="15448" y="15068"/>
                    <a:pt x="15097" y="15437"/>
                    <a:pt x="14845" y="15842"/>
                  </a:cubicBezTo>
                  <a:cubicBezTo>
                    <a:pt x="14754" y="15314"/>
                    <a:pt x="14692" y="14779"/>
                    <a:pt x="14656" y="14245"/>
                  </a:cubicBezTo>
                  <a:cubicBezTo>
                    <a:pt x="15033" y="14016"/>
                    <a:pt x="15169" y="13426"/>
                    <a:pt x="15394" y="13058"/>
                  </a:cubicBezTo>
                  <a:cubicBezTo>
                    <a:pt x="15768" y="12448"/>
                    <a:pt x="16190" y="11869"/>
                    <a:pt x="16595" y="11282"/>
                  </a:cubicBezTo>
                  <a:cubicBezTo>
                    <a:pt x="17118" y="10521"/>
                    <a:pt x="18266" y="9530"/>
                    <a:pt x="18636" y="8528"/>
                  </a:cubicBezTo>
                  <a:close/>
                  <a:moveTo>
                    <a:pt x="20556" y="9099"/>
                  </a:moveTo>
                  <a:cubicBezTo>
                    <a:pt x="21237" y="9427"/>
                    <a:pt x="21798" y="9870"/>
                    <a:pt x="22276" y="10386"/>
                  </a:cubicBezTo>
                  <a:cubicBezTo>
                    <a:pt x="20937" y="11402"/>
                    <a:pt x="19900" y="12962"/>
                    <a:pt x="18786" y="14181"/>
                  </a:cubicBezTo>
                  <a:cubicBezTo>
                    <a:pt x="18140" y="14888"/>
                    <a:pt x="17433" y="15534"/>
                    <a:pt x="16756" y="16211"/>
                  </a:cubicBezTo>
                  <a:cubicBezTo>
                    <a:pt x="16316" y="16649"/>
                    <a:pt x="15730" y="17160"/>
                    <a:pt x="15389" y="17739"/>
                  </a:cubicBezTo>
                  <a:cubicBezTo>
                    <a:pt x="15217" y="17340"/>
                    <a:pt x="15081" y="16928"/>
                    <a:pt x="14979" y="16507"/>
                  </a:cubicBezTo>
                  <a:cubicBezTo>
                    <a:pt x="15369" y="16183"/>
                    <a:pt x="15627" y="15723"/>
                    <a:pt x="15937" y="15309"/>
                  </a:cubicBezTo>
                  <a:cubicBezTo>
                    <a:pt x="16562" y="14473"/>
                    <a:pt x="17208" y="13652"/>
                    <a:pt x="17846" y="12827"/>
                  </a:cubicBezTo>
                  <a:cubicBezTo>
                    <a:pt x="18772" y="11628"/>
                    <a:pt x="19812" y="10432"/>
                    <a:pt x="20556" y="9099"/>
                  </a:cubicBezTo>
                  <a:close/>
                  <a:moveTo>
                    <a:pt x="24925" y="16959"/>
                  </a:moveTo>
                  <a:cubicBezTo>
                    <a:pt x="24987" y="17261"/>
                    <a:pt x="25053" y="17566"/>
                    <a:pt x="25114" y="17860"/>
                  </a:cubicBezTo>
                  <a:cubicBezTo>
                    <a:pt x="25128" y="17929"/>
                    <a:pt x="25143" y="17998"/>
                    <a:pt x="25158" y="18065"/>
                  </a:cubicBezTo>
                  <a:cubicBezTo>
                    <a:pt x="25143" y="18072"/>
                    <a:pt x="25130" y="18077"/>
                    <a:pt x="25117" y="18081"/>
                  </a:cubicBezTo>
                  <a:lnTo>
                    <a:pt x="25118" y="18081"/>
                  </a:lnTo>
                  <a:cubicBezTo>
                    <a:pt x="24612" y="18293"/>
                    <a:pt x="24018" y="18565"/>
                    <a:pt x="23375" y="18841"/>
                  </a:cubicBezTo>
                  <a:cubicBezTo>
                    <a:pt x="23440" y="18767"/>
                    <a:pt x="23501" y="18700"/>
                    <a:pt x="23554" y="18644"/>
                  </a:cubicBezTo>
                  <a:cubicBezTo>
                    <a:pt x="24059" y="18119"/>
                    <a:pt x="24508" y="17553"/>
                    <a:pt x="24925" y="16959"/>
                  </a:cubicBezTo>
                  <a:close/>
                  <a:moveTo>
                    <a:pt x="22464" y="10593"/>
                  </a:moveTo>
                  <a:cubicBezTo>
                    <a:pt x="22883" y="11088"/>
                    <a:pt x="23225" y="11648"/>
                    <a:pt x="23516" y="12250"/>
                  </a:cubicBezTo>
                  <a:cubicBezTo>
                    <a:pt x="22861" y="12845"/>
                    <a:pt x="22282" y="13541"/>
                    <a:pt x="21649" y="14158"/>
                  </a:cubicBezTo>
                  <a:cubicBezTo>
                    <a:pt x="20924" y="14863"/>
                    <a:pt x="20169" y="15537"/>
                    <a:pt x="19441" y="16239"/>
                  </a:cubicBezTo>
                  <a:cubicBezTo>
                    <a:pt x="18778" y="16877"/>
                    <a:pt x="18081" y="17471"/>
                    <a:pt x="17407" y="18096"/>
                  </a:cubicBezTo>
                  <a:cubicBezTo>
                    <a:pt x="17072" y="18408"/>
                    <a:pt x="16574" y="18802"/>
                    <a:pt x="16434" y="19267"/>
                  </a:cubicBezTo>
                  <a:cubicBezTo>
                    <a:pt x="16229" y="19087"/>
                    <a:pt x="16047" y="18882"/>
                    <a:pt x="15891" y="18657"/>
                  </a:cubicBezTo>
                  <a:lnTo>
                    <a:pt x="15893" y="18657"/>
                  </a:lnTo>
                  <a:cubicBezTo>
                    <a:pt x="15803" y="18529"/>
                    <a:pt x="15725" y="18393"/>
                    <a:pt x="15648" y="18257"/>
                  </a:cubicBezTo>
                  <a:cubicBezTo>
                    <a:pt x="16193" y="17775"/>
                    <a:pt x="16623" y="17104"/>
                    <a:pt x="17131" y="16585"/>
                  </a:cubicBezTo>
                  <a:cubicBezTo>
                    <a:pt x="17801" y="15901"/>
                    <a:pt x="18488" y="15235"/>
                    <a:pt x="19133" y="14527"/>
                  </a:cubicBezTo>
                  <a:cubicBezTo>
                    <a:pt x="19800" y="13795"/>
                    <a:pt x="20409" y="13004"/>
                    <a:pt x="21044" y="12245"/>
                  </a:cubicBezTo>
                  <a:cubicBezTo>
                    <a:pt x="21506" y="11689"/>
                    <a:pt x="22015" y="11161"/>
                    <a:pt x="22464" y="10593"/>
                  </a:cubicBezTo>
                  <a:close/>
                  <a:moveTo>
                    <a:pt x="23636" y="12507"/>
                  </a:moveTo>
                  <a:cubicBezTo>
                    <a:pt x="23934" y="13172"/>
                    <a:pt x="24170" y="13882"/>
                    <a:pt x="24372" y="14604"/>
                  </a:cubicBezTo>
                  <a:cubicBezTo>
                    <a:pt x="23439" y="15371"/>
                    <a:pt x="22535" y="16220"/>
                    <a:pt x="21636" y="17014"/>
                  </a:cubicBezTo>
                  <a:cubicBezTo>
                    <a:pt x="21037" y="17542"/>
                    <a:pt x="20453" y="18086"/>
                    <a:pt x="19864" y="18626"/>
                  </a:cubicBezTo>
                  <a:cubicBezTo>
                    <a:pt x="19349" y="19094"/>
                    <a:pt x="18693" y="19436"/>
                    <a:pt x="18325" y="20034"/>
                  </a:cubicBezTo>
                  <a:lnTo>
                    <a:pt x="18327" y="20034"/>
                  </a:lnTo>
                  <a:cubicBezTo>
                    <a:pt x="18321" y="20042"/>
                    <a:pt x="18324" y="20052"/>
                    <a:pt x="18321" y="20061"/>
                  </a:cubicBezTo>
                  <a:cubicBezTo>
                    <a:pt x="17756" y="20002"/>
                    <a:pt x="17225" y="19840"/>
                    <a:pt x="16757" y="19523"/>
                  </a:cubicBezTo>
                  <a:cubicBezTo>
                    <a:pt x="17226" y="19217"/>
                    <a:pt x="17602" y="18605"/>
                    <a:pt x="17989" y="18237"/>
                  </a:cubicBezTo>
                  <a:cubicBezTo>
                    <a:pt x="18660" y="17601"/>
                    <a:pt x="19351" y="16989"/>
                    <a:pt x="20010" y="16339"/>
                  </a:cubicBezTo>
                  <a:cubicBezTo>
                    <a:pt x="21191" y="15175"/>
                    <a:pt x="22786" y="13990"/>
                    <a:pt x="23636" y="12507"/>
                  </a:cubicBezTo>
                  <a:close/>
                  <a:moveTo>
                    <a:pt x="24475" y="14999"/>
                  </a:moveTo>
                  <a:cubicBezTo>
                    <a:pt x="24630" y="15591"/>
                    <a:pt x="24759" y="16183"/>
                    <a:pt x="24884" y="16771"/>
                  </a:cubicBezTo>
                  <a:cubicBezTo>
                    <a:pt x="24372" y="17227"/>
                    <a:pt x="23900" y="17724"/>
                    <a:pt x="23411" y="18206"/>
                  </a:cubicBezTo>
                  <a:cubicBezTo>
                    <a:pt x="23088" y="18528"/>
                    <a:pt x="22745" y="18829"/>
                    <a:pt x="22382" y="19107"/>
                  </a:cubicBezTo>
                  <a:cubicBezTo>
                    <a:pt x="22233" y="19222"/>
                    <a:pt x="22108" y="19279"/>
                    <a:pt x="22026" y="19384"/>
                  </a:cubicBezTo>
                  <a:cubicBezTo>
                    <a:pt x="21017" y="19755"/>
                    <a:pt x="19961" y="20050"/>
                    <a:pt x="18977" y="20081"/>
                  </a:cubicBezTo>
                  <a:cubicBezTo>
                    <a:pt x="19349" y="19865"/>
                    <a:pt x="19653" y="19535"/>
                    <a:pt x="19981" y="19233"/>
                  </a:cubicBezTo>
                  <a:cubicBezTo>
                    <a:pt x="20573" y="18687"/>
                    <a:pt x="21145" y="18122"/>
                    <a:pt x="21728" y="17568"/>
                  </a:cubicBezTo>
                  <a:cubicBezTo>
                    <a:pt x="22586" y="16749"/>
                    <a:pt x="23714" y="15969"/>
                    <a:pt x="24475" y="14999"/>
                  </a:cubicBezTo>
                  <a:close/>
                  <a:moveTo>
                    <a:pt x="28048" y="17550"/>
                  </a:moveTo>
                  <a:cubicBezTo>
                    <a:pt x="27828" y="17949"/>
                    <a:pt x="27618" y="18354"/>
                    <a:pt x="27361" y="18734"/>
                  </a:cubicBezTo>
                  <a:cubicBezTo>
                    <a:pt x="27043" y="19199"/>
                    <a:pt x="26680" y="19638"/>
                    <a:pt x="26355" y="20102"/>
                  </a:cubicBezTo>
                  <a:cubicBezTo>
                    <a:pt x="26181" y="19538"/>
                    <a:pt x="26031" y="18964"/>
                    <a:pt x="25893" y="18385"/>
                  </a:cubicBezTo>
                  <a:lnTo>
                    <a:pt x="25893" y="18385"/>
                  </a:lnTo>
                  <a:lnTo>
                    <a:pt x="25894" y="18387"/>
                  </a:lnTo>
                  <a:cubicBezTo>
                    <a:pt x="26608" y="18088"/>
                    <a:pt x="27323" y="17801"/>
                    <a:pt x="28048" y="17550"/>
                  </a:cubicBezTo>
                  <a:close/>
                  <a:moveTo>
                    <a:pt x="30133" y="16958"/>
                  </a:moveTo>
                  <a:cubicBezTo>
                    <a:pt x="29592" y="17696"/>
                    <a:pt x="29197" y="18590"/>
                    <a:pt x="28698" y="19348"/>
                  </a:cubicBezTo>
                  <a:cubicBezTo>
                    <a:pt x="28150" y="20183"/>
                    <a:pt x="27538" y="20987"/>
                    <a:pt x="26993" y="21827"/>
                  </a:cubicBezTo>
                  <a:cubicBezTo>
                    <a:pt x="26820" y="21436"/>
                    <a:pt x="26664" y="21034"/>
                    <a:pt x="26524" y="20622"/>
                  </a:cubicBezTo>
                  <a:cubicBezTo>
                    <a:pt x="26923" y="20065"/>
                    <a:pt x="27302" y="19491"/>
                    <a:pt x="27669" y="18915"/>
                  </a:cubicBezTo>
                  <a:cubicBezTo>
                    <a:pt x="27953" y="18467"/>
                    <a:pt x="28299" y="17957"/>
                    <a:pt x="28442" y="17417"/>
                  </a:cubicBezTo>
                  <a:cubicBezTo>
                    <a:pt x="28996" y="17235"/>
                    <a:pt x="29561" y="17082"/>
                    <a:pt x="30133" y="16958"/>
                  </a:cubicBezTo>
                  <a:close/>
                  <a:moveTo>
                    <a:pt x="32261" y="16694"/>
                  </a:moveTo>
                  <a:lnTo>
                    <a:pt x="32261" y="16694"/>
                  </a:lnTo>
                  <a:cubicBezTo>
                    <a:pt x="31859" y="17104"/>
                    <a:pt x="31616" y="17704"/>
                    <a:pt x="31337" y="18186"/>
                  </a:cubicBezTo>
                  <a:cubicBezTo>
                    <a:pt x="30853" y="19026"/>
                    <a:pt x="30374" y="19868"/>
                    <a:pt x="29845" y="20680"/>
                  </a:cubicBezTo>
                  <a:cubicBezTo>
                    <a:pt x="29390" y="21375"/>
                    <a:pt x="28928" y="22064"/>
                    <a:pt x="28501" y="22780"/>
                  </a:cubicBezTo>
                  <a:cubicBezTo>
                    <a:pt x="28372" y="22996"/>
                    <a:pt x="28128" y="23326"/>
                    <a:pt x="28027" y="23644"/>
                  </a:cubicBezTo>
                  <a:lnTo>
                    <a:pt x="28027" y="23644"/>
                  </a:lnTo>
                  <a:cubicBezTo>
                    <a:pt x="27738" y="23248"/>
                    <a:pt x="27482" y="22828"/>
                    <a:pt x="27259" y="22389"/>
                  </a:cubicBezTo>
                  <a:cubicBezTo>
                    <a:pt x="27901" y="21477"/>
                    <a:pt x="28496" y="20519"/>
                    <a:pt x="29083" y="19574"/>
                  </a:cubicBezTo>
                  <a:cubicBezTo>
                    <a:pt x="29582" y="18770"/>
                    <a:pt x="30238" y="17850"/>
                    <a:pt x="30435" y="16897"/>
                  </a:cubicBezTo>
                  <a:cubicBezTo>
                    <a:pt x="31037" y="16781"/>
                    <a:pt x="31647" y="16713"/>
                    <a:pt x="32261" y="16694"/>
                  </a:cubicBezTo>
                  <a:close/>
                  <a:moveTo>
                    <a:pt x="32546" y="16695"/>
                  </a:moveTo>
                  <a:cubicBezTo>
                    <a:pt x="33045" y="16700"/>
                    <a:pt x="33542" y="16759"/>
                    <a:pt x="34029" y="16872"/>
                  </a:cubicBezTo>
                  <a:cubicBezTo>
                    <a:pt x="32996" y="17916"/>
                    <a:pt x="32354" y="19507"/>
                    <a:pt x="31644" y="20757"/>
                  </a:cubicBezTo>
                  <a:cubicBezTo>
                    <a:pt x="30867" y="22122"/>
                    <a:pt x="29831" y="23485"/>
                    <a:pt x="29254" y="24950"/>
                  </a:cubicBezTo>
                  <a:cubicBezTo>
                    <a:pt x="28947" y="24697"/>
                    <a:pt x="28663" y="24418"/>
                    <a:pt x="28404" y="24118"/>
                  </a:cubicBezTo>
                  <a:lnTo>
                    <a:pt x="28406" y="24118"/>
                  </a:lnTo>
                  <a:cubicBezTo>
                    <a:pt x="28681" y="23864"/>
                    <a:pt x="28803" y="23364"/>
                    <a:pt x="28975" y="23055"/>
                  </a:cubicBezTo>
                  <a:cubicBezTo>
                    <a:pt x="29379" y="22330"/>
                    <a:pt x="29853" y="21644"/>
                    <a:pt x="30291" y="20941"/>
                  </a:cubicBezTo>
                  <a:cubicBezTo>
                    <a:pt x="30748" y="20207"/>
                    <a:pt x="31159" y="19445"/>
                    <a:pt x="31577" y="18687"/>
                  </a:cubicBezTo>
                  <a:cubicBezTo>
                    <a:pt x="31910" y="18083"/>
                    <a:pt x="32431" y="17397"/>
                    <a:pt x="32546" y="16695"/>
                  </a:cubicBezTo>
                  <a:close/>
                  <a:moveTo>
                    <a:pt x="40975" y="23634"/>
                  </a:moveTo>
                  <a:cubicBezTo>
                    <a:pt x="41198" y="24018"/>
                    <a:pt x="41436" y="24423"/>
                    <a:pt x="41690" y="24845"/>
                  </a:cubicBezTo>
                  <a:cubicBezTo>
                    <a:pt x="41282" y="25009"/>
                    <a:pt x="40871" y="25163"/>
                    <a:pt x="40460" y="25316"/>
                  </a:cubicBezTo>
                  <a:lnTo>
                    <a:pt x="40460" y="25314"/>
                  </a:lnTo>
                  <a:cubicBezTo>
                    <a:pt x="40579" y="25017"/>
                    <a:pt x="40681" y="24712"/>
                    <a:pt x="40771" y="24410"/>
                  </a:cubicBezTo>
                  <a:cubicBezTo>
                    <a:pt x="40842" y="24181"/>
                    <a:pt x="40932" y="23907"/>
                    <a:pt x="40975" y="23634"/>
                  </a:cubicBezTo>
                  <a:close/>
                  <a:moveTo>
                    <a:pt x="34321" y="16943"/>
                  </a:moveTo>
                  <a:cubicBezTo>
                    <a:pt x="34813" y="17082"/>
                    <a:pt x="35289" y="17276"/>
                    <a:pt x="35739" y="17520"/>
                  </a:cubicBezTo>
                  <a:cubicBezTo>
                    <a:pt x="35442" y="17914"/>
                    <a:pt x="35192" y="18349"/>
                    <a:pt x="34930" y="18764"/>
                  </a:cubicBezTo>
                  <a:cubicBezTo>
                    <a:pt x="34397" y="19607"/>
                    <a:pt x="33878" y="20458"/>
                    <a:pt x="33360" y="21311"/>
                  </a:cubicBezTo>
                  <a:cubicBezTo>
                    <a:pt x="32843" y="22164"/>
                    <a:pt x="32336" y="23027"/>
                    <a:pt x="31834" y="23892"/>
                  </a:cubicBezTo>
                  <a:cubicBezTo>
                    <a:pt x="31467" y="24527"/>
                    <a:pt x="30994" y="25188"/>
                    <a:pt x="30748" y="25893"/>
                  </a:cubicBezTo>
                  <a:cubicBezTo>
                    <a:pt x="30369" y="25716"/>
                    <a:pt x="30007" y="25506"/>
                    <a:pt x="29664" y="25266"/>
                  </a:cubicBezTo>
                  <a:cubicBezTo>
                    <a:pt x="29667" y="25263"/>
                    <a:pt x="29671" y="25258"/>
                    <a:pt x="29672" y="25255"/>
                  </a:cubicBezTo>
                  <a:cubicBezTo>
                    <a:pt x="29692" y="25239"/>
                    <a:pt x="29707" y="25219"/>
                    <a:pt x="29718" y="25198"/>
                  </a:cubicBezTo>
                  <a:cubicBezTo>
                    <a:pt x="30355" y="23864"/>
                    <a:pt x="31154" y="22579"/>
                    <a:pt x="31884" y="21297"/>
                  </a:cubicBezTo>
                  <a:cubicBezTo>
                    <a:pt x="32696" y="19868"/>
                    <a:pt x="33598" y="18416"/>
                    <a:pt x="34321" y="16943"/>
                  </a:cubicBezTo>
                  <a:close/>
                  <a:moveTo>
                    <a:pt x="39779" y="21658"/>
                  </a:moveTo>
                  <a:cubicBezTo>
                    <a:pt x="39905" y="21849"/>
                    <a:pt x="40028" y="22045"/>
                    <a:pt x="40150" y="22240"/>
                  </a:cubicBezTo>
                  <a:cubicBezTo>
                    <a:pt x="40310" y="22502"/>
                    <a:pt x="40486" y="22799"/>
                    <a:pt x="40675" y="23122"/>
                  </a:cubicBezTo>
                  <a:cubicBezTo>
                    <a:pt x="40515" y="23419"/>
                    <a:pt x="40455" y="23784"/>
                    <a:pt x="40350" y="24097"/>
                  </a:cubicBezTo>
                  <a:cubicBezTo>
                    <a:pt x="40174" y="24622"/>
                    <a:pt x="39928" y="25106"/>
                    <a:pt x="39674" y="25593"/>
                  </a:cubicBezTo>
                  <a:lnTo>
                    <a:pt x="39674" y="25591"/>
                  </a:lnTo>
                  <a:cubicBezTo>
                    <a:pt x="39374" y="25696"/>
                    <a:pt x="39074" y="25803"/>
                    <a:pt x="38772" y="25900"/>
                  </a:cubicBezTo>
                  <a:cubicBezTo>
                    <a:pt x="38468" y="25995"/>
                    <a:pt x="38168" y="26080"/>
                    <a:pt x="37863" y="26161"/>
                  </a:cubicBezTo>
                  <a:cubicBezTo>
                    <a:pt x="38235" y="25604"/>
                    <a:pt x="38445" y="24761"/>
                    <a:pt x="38637" y="24277"/>
                  </a:cubicBezTo>
                  <a:cubicBezTo>
                    <a:pt x="38911" y="23590"/>
                    <a:pt x="39659" y="22529"/>
                    <a:pt x="39779" y="21658"/>
                  </a:cubicBezTo>
                  <a:close/>
                  <a:moveTo>
                    <a:pt x="43967" y="24635"/>
                  </a:moveTo>
                  <a:lnTo>
                    <a:pt x="43967" y="24635"/>
                  </a:lnTo>
                  <a:cubicBezTo>
                    <a:pt x="43864" y="24876"/>
                    <a:pt x="43795" y="25150"/>
                    <a:pt x="43714" y="25353"/>
                  </a:cubicBezTo>
                  <a:cubicBezTo>
                    <a:pt x="43608" y="25621"/>
                    <a:pt x="43449" y="25932"/>
                    <a:pt x="43337" y="26247"/>
                  </a:cubicBezTo>
                  <a:cubicBezTo>
                    <a:pt x="43289" y="26180"/>
                    <a:pt x="43245" y="26115"/>
                    <a:pt x="43199" y="26047"/>
                  </a:cubicBezTo>
                  <a:cubicBezTo>
                    <a:pt x="43004" y="25762"/>
                    <a:pt x="42814" y="25467"/>
                    <a:pt x="42627" y="25168"/>
                  </a:cubicBezTo>
                  <a:lnTo>
                    <a:pt x="42627" y="25166"/>
                  </a:lnTo>
                  <a:cubicBezTo>
                    <a:pt x="43068" y="24993"/>
                    <a:pt x="43522" y="24825"/>
                    <a:pt x="43967" y="24635"/>
                  </a:cubicBezTo>
                  <a:close/>
                  <a:moveTo>
                    <a:pt x="36047" y="17701"/>
                  </a:moveTo>
                  <a:cubicBezTo>
                    <a:pt x="36410" y="17926"/>
                    <a:pt x="36754" y="18177"/>
                    <a:pt x="37079" y="18455"/>
                  </a:cubicBezTo>
                  <a:cubicBezTo>
                    <a:pt x="36536" y="19435"/>
                    <a:pt x="36083" y="20439"/>
                    <a:pt x="35460" y="21385"/>
                  </a:cubicBezTo>
                  <a:cubicBezTo>
                    <a:pt x="34976" y="22123"/>
                    <a:pt x="34500" y="22868"/>
                    <a:pt x="34018" y="23608"/>
                  </a:cubicBezTo>
                  <a:cubicBezTo>
                    <a:pt x="33590" y="24261"/>
                    <a:pt x="33173" y="24920"/>
                    <a:pt x="32766" y="25585"/>
                  </a:cubicBezTo>
                  <a:cubicBezTo>
                    <a:pt x="32640" y="25793"/>
                    <a:pt x="32358" y="26124"/>
                    <a:pt x="32284" y="26426"/>
                  </a:cubicBezTo>
                  <a:lnTo>
                    <a:pt x="32284" y="26425"/>
                  </a:lnTo>
                  <a:cubicBezTo>
                    <a:pt x="32051" y="26369"/>
                    <a:pt x="31820" y="26308"/>
                    <a:pt x="31590" y="26231"/>
                  </a:cubicBezTo>
                  <a:cubicBezTo>
                    <a:pt x="31454" y="26187"/>
                    <a:pt x="31326" y="26136"/>
                    <a:pt x="31198" y="26087"/>
                  </a:cubicBezTo>
                  <a:cubicBezTo>
                    <a:pt x="31567" y="25601"/>
                    <a:pt x="31831" y="25020"/>
                    <a:pt x="32125" y="24494"/>
                  </a:cubicBezTo>
                  <a:cubicBezTo>
                    <a:pt x="32612" y="23623"/>
                    <a:pt x="33112" y="22758"/>
                    <a:pt x="33613" y="21894"/>
                  </a:cubicBezTo>
                  <a:cubicBezTo>
                    <a:pt x="34113" y="21029"/>
                    <a:pt x="34615" y="20168"/>
                    <a:pt x="35120" y="19307"/>
                  </a:cubicBezTo>
                  <a:cubicBezTo>
                    <a:pt x="35427" y="18785"/>
                    <a:pt x="35788" y="18259"/>
                    <a:pt x="36047" y="17701"/>
                  </a:cubicBezTo>
                  <a:close/>
                  <a:moveTo>
                    <a:pt x="38608" y="20035"/>
                  </a:moveTo>
                  <a:cubicBezTo>
                    <a:pt x="38934" y="20437"/>
                    <a:pt x="39241" y="20862"/>
                    <a:pt x="39535" y="21295"/>
                  </a:cubicBezTo>
                  <a:cubicBezTo>
                    <a:pt x="39325" y="21603"/>
                    <a:pt x="39205" y="21973"/>
                    <a:pt x="39039" y="22310"/>
                  </a:cubicBezTo>
                  <a:cubicBezTo>
                    <a:pt x="38793" y="22814"/>
                    <a:pt x="38513" y="23300"/>
                    <a:pt x="38289" y="23813"/>
                  </a:cubicBezTo>
                  <a:cubicBezTo>
                    <a:pt x="38045" y="24371"/>
                    <a:pt x="37814" y="24932"/>
                    <a:pt x="37546" y="25480"/>
                  </a:cubicBezTo>
                  <a:cubicBezTo>
                    <a:pt x="37395" y="25791"/>
                    <a:pt x="37182" y="26031"/>
                    <a:pt x="37115" y="26344"/>
                  </a:cubicBezTo>
                  <a:lnTo>
                    <a:pt x="37115" y="26343"/>
                  </a:lnTo>
                  <a:cubicBezTo>
                    <a:pt x="36577" y="26461"/>
                    <a:pt x="36031" y="26548"/>
                    <a:pt x="35481" y="26603"/>
                  </a:cubicBezTo>
                  <a:cubicBezTo>
                    <a:pt x="36118" y="25622"/>
                    <a:pt x="36583" y="24413"/>
                    <a:pt x="37090" y="23418"/>
                  </a:cubicBezTo>
                  <a:cubicBezTo>
                    <a:pt x="37610" y="22396"/>
                    <a:pt x="38299" y="21208"/>
                    <a:pt x="38608" y="20035"/>
                  </a:cubicBezTo>
                  <a:close/>
                  <a:moveTo>
                    <a:pt x="37323" y="18664"/>
                  </a:moveTo>
                  <a:cubicBezTo>
                    <a:pt x="37694" y="19003"/>
                    <a:pt x="38043" y="19366"/>
                    <a:pt x="38368" y="19750"/>
                  </a:cubicBezTo>
                  <a:cubicBezTo>
                    <a:pt x="37730" y="20831"/>
                    <a:pt x="37271" y="22082"/>
                    <a:pt x="36677" y="23177"/>
                  </a:cubicBezTo>
                  <a:cubicBezTo>
                    <a:pt x="36088" y="24266"/>
                    <a:pt x="35181" y="25449"/>
                    <a:pt x="34769" y="26651"/>
                  </a:cubicBezTo>
                  <a:lnTo>
                    <a:pt x="34769" y="26649"/>
                  </a:lnTo>
                  <a:cubicBezTo>
                    <a:pt x="34630" y="26654"/>
                    <a:pt x="34491" y="26657"/>
                    <a:pt x="34352" y="26657"/>
                  </a:cubicBezTo>
                  <a:cubicBezTo>
                    <a:pt x="33858" y="26657"/>
                    <a:pt x="33365" y="26623"/>
                    <a:pt x="32874" y="26543"/>
                  </a:cubicBezTo>
                  <a:cubicBezTo>
                    <a:pt x="33068" y="26270"/>
                    <a:pt x="33222" y="25878"/>
                    <a:pt x="33332" y="25696"/>
                  </a:cubicBezTo>
                  <a:cubicBezTo>
                    <a:pt x="33731" y="25040"/>
                    <a:pt x="34134" y="24387"/>
                    <a:pt x="34543" y="23734"/>
                  </a:cubicBezTo>
                  <a:cubicBezTo>
                    <a:pt x="35041" y="22934"/>
                    <a:pt x="35537" y="22133"/>
                    <a:pt x="36031" y="21329"/>
                  </a:cubicBezTo>
                  <a:cubicBezTo>
                    <a:pt x="36524" y="20521"/>
                    <a:pt x="37125" y="19617"/>
                    <a:pt x="37323" y="18664"/>
                  </a:cubicBezTo>
                  <a:close/>
                  <a:moveTo>
                    <a:pt x="8001" y="0"/>
                  </a:moveTo>
                  <a:cubicBezTo>
                    <a:pt x="5324" y="0"/>
                    <a:pt x="2488" y="1651"/>
                    <a:pt x="740" y="3518"/>
                  </a:cubicBezTo>
                  <a:cubicBezTo>
                    <a:pt x="676" y="3586"/>
                    <a:pt x="733" y="3700"/>
                    <a:pt x="812" y="3700"/>
                  </a:cubicBezTo>
                  <a:cubicBezTo>
                    <a:pt x="830" y="3700"/>
                    <a:pt x="848" y="3695"/>
                    <a:pt x="866" y="3682"/>
                  </a:cubicBezTo>
                  <a:cubicBezTo>
                    <a:pt x="1380" y="3326"/>
                    <a:pt x="1929" y="2949"/>
                    <a:pt x="2507" y="2581"/>
                  </a:cubicBezTo>
                  <a:lnTo>
                    <a:pt x="2507" y="2581"/>
                  </a:lnTo>
                  <a:cubicBezTo>
                    <a:pt x="1569" y="5262"/>
                    <a:pt x="1769" y="8122"/>
                    <a:pt x="1178" y="10865"/>
                  </a:cubicBezTo>
                  <a:cubicBezTo>
                    <a:pt x="665" y="10152"/>
                    <a:pt x="333" y="9272"/>
                    <a:pt x="99" y="8405"/>
                  </a:cubicBezTo>
                  <a:cubicBezTo>
                    <a:pt x="93" y="8381"/>
                    <a:pt x="72" y="8370"/>
                    <a:pt x="52" y="8370"/>
                  </a:cubicBezTo>
                  <a:cubicBezTo>
                    <a:pt x="26" y="8370"/>
                    <a:pt x="0" y="8387"/>
                    <a:pt x="2" y="8418"/>
                  </a:cubicBezTo>
                  <a:cubicBezTo>
                    <a:pt x="110" y="10104"/>
                    <a:pt x="839" y="11654"/>
                    <a:pt x="2358" y="12486"/>
                  </a:cubicBezTo>
                  <a:cubicBezTo>
                    <a:pt x="3064" y="12873"/>
                    <a:pt x="3853" y="13024"/>
                    <a:pt x="4656" y="13024"/>
                  </a:cubicBezTo>
                  <a:cubicBezTo>
                    <a:pt x="5700" y="13024"/>
                    <a:pt x="6768" y="12768"/>
                    <a:pt x="7707" y="12440"/>
                  </a:cubicBezTo>
                  <a:cubicBezTo>
                    <a:pt x="9802" y="11710"/>
                    <a:pt x="11839" y="10307"/>
                    <a:pt x="13967" y="9381"/>
                  </a:cubicBezTo>
                  <a:cubicBezTo>
                    <a:pt x="13975" y="9658"/>
                    <a:pt x="13983" y="9932"/>
                    <a:pt x="13991" y="10199"/>
                  </a:cubicBezTo>
                  <a:cubicBezTo>
                    <a:pt x="14069" y="12847"/>
                    <a:pt x="13950" y="15755"/>
                    <a:pt x="15035" y="18232"/>
                  </a:cubicBezTo>
                  <a:cubicBezTo>
                    <a:pt x="15791" y="19960"/>
                    <a:pt x="17253" y="20595"/>
                    <a:pt x="18863" y="20595"/>
                  </a:cubicBezTo>
                  <a:cubicBezTo>
                    <a:pt x="19572" y="20595"/>
                    <a:pt x="20309" y="20472"/>
                    <a:pt x="21027" y="20265"/>
                  </a:cubicBezTo>
                  <a:cubicBezTo>
                    <a:pt x="22476" y="19848"/>
                    <a:pt x="23878" y="19241"/>
                    <a:pt x="25283" y="18646"/>
                  </a:cubicBezTo>
                  <a:cubicBezTo>
                    <a:pt x="25583" y="19983"/>
                    <a:pt x="25955" y="21307"/>
                    <a:pt x="26557" y="22538"/>
                  </a:cubicBezTo>
                  <a:cubicBezTo>
                    <a:pt x="26552" y="22547"/>
                    <a:pt x="26546" y="22555"/>
                    <a:pt x="26541" y="22565"/>
                  </a:cubicBezTo>
                  <a:cubicBezTo>
                    <a:pt x="26431" y="22757"/>
                    <a:pt x="26585" y="22914"/>
                    <a:pt x="26751" y="22916"/>
                  </a:cubicBezTo>
                  <a:cubicBezTo>
                    <a:pt x="26764" y="22939"/>
                    <a:pt x="26774" y="22963"/>
                    <a:pt x="26787" y="22986"/>
                  </a:cubicBezTo>
                  <a:cubicBezTo>
                    <a:pt x="27732" y="24715"/>
                    <a:pt x="29356" y="26010"/>
                    <a:pt x="31160" y="26749"/>
                  </a:cubicBezTo>
                  <a:cubicBezTo>
                    <a:pt x="32166" y="27162"/>
                    <a:pt x="33230" y="27326"/>
                    <a:pt x="34303" y="27326"/>
                  </a:cubicBezTo>
                  <a:cubicBezTo>
                    <a:pt x="34463" y="27326"/>
                    <a:pt x="34623" y="27322"/>
                    <a:pt x="34784" y="27315"/>
                  </a:cubicBezTo>
                  <a:cubicBezTo>
                    <a:pt x="34807" y="27326"/>
                    <a:pt x="34833" y="27331"/>
                    <a:pt x="34858" y="27331"/>
                  </a:cubicBezTo>
                  <a:cubicBezTo>
                    <a:pt x="34888" y="27331"/>
                    <a:pt x="34918" y="27324"/>
                    <a:pt x="34945" y="27309"/>
                  </a:cubicBezTo>
                  <a:cubicBezTo>
                    <a:pt x="36209" y="27235"/>
                    <a:pt x="37476" y="26959"/>
                    <a:pt x="38665" y="26613"/>
                  </a:cubicBezTo>
                  <a:cubicBezTo>
                    <a:pt x="39810" y="26280"/>
                    <a:pt x="40926" y="25849"/>
                    <a:pt x="42031" y="25408"/>
                  </a:cubicBezTo>
                  <a:cubicBezTo>
                    <a:pt x="43747" y="28167"/>
                    <a:pt x="46064" y="31229"/>
                    <a:pt x="48769" y="31229"/>
                  </a:cubicBezTo>
                  <a:cubicBezTo>
                    <a:pt x="49452" y="31229"/>
                    <a:pt x="50160" y="31033"/>
                    <a:pt x="50890" y="30588"/>
                  </a:cubicBezTo>
                  <a:cubicBezTo>
                    <a:pt x="50964" y="30540"/>
                    <a:pt x="50929" y="30427"/>
                    <a:pt x="50851" y="30427"/>
                  </a:cubicBezTo>
                  <a:cubicBezTo>
                    <a:pt x="50843" y="30427"/>
                    <a:pt x="50834" y="30428"/>
                    <a:pt x="50826" y="30431"/>
                  </a:cubicBezTo>
                  <a:cubicBezTo>
                    <a:pt x="50318" y="30583"/>
                    <a:pt x="49834" y="30652"/>
                    <a:pt x="49372" y="30652"/>
                  </a:cubicBezTo>
                  <a:cubicBezTo>
                    <a:pt x="46969" y="30652"/>
                    <a:pt x="45157" y="28769"/>
                    <a:pt x="43726" y="26799"/>
                  </a:cubicBezTo>
                  <a:cubicBezTo>
                    <a:pt x="43883" y="26366"/>
                    <a:pt x="44003" y="25910"/>
                    <a:pt x="44174" y="25481"/>
                  </a:cubicBezTo>
                  <a:cubicBezTo>
                    <a:pt x="44282" y="25214"/>
                    <a:pt x="44502" y="24763"/>
                    <a:pt x="44420" y="24432"/>
                  </a:cubicBezTo>
                  <a:cubicBezTo>
                    <a:pt x="44941" y="24179"/>
                    <a:pt x="45433" y="23882"/>
                    <a:pt x="45848" y="23480"/>
                  </a:cubicBezTo>
                  <a:cubicBezTo>
                    <a:pt x="45934" y="23399"/>
                    <a:pt x="45855" y="23292"/>
                    <a:pt x="45762" y="23292"/>
                  </a:cubicBezTo>
                  <a:cubicBezTo>
                    <a:pt x="45746" y="23292"/>
                    <a:pt x="45729" y="23296"/>
                    <a:pt x="45712" y="23303"/>
                  </a:cubicBezTo>
                  <a:cubicBezTo>
                    <a:pt x="44615" y="23792"/>
                    <a:pt x="43434" y="24144"/>
                    <a:pt x="42317" y="24597"/>
                  </a:cubicBezTo>
                  <a:cubicBezTo>
                    <a:pt x="42305" y="24602"/>
                    <a:pt x="42295" y="24605"/>
                    <a:pt x="42284" y="24610"/>
                  </a:cubicBezTo>
                  <a:cubicBezTo>
                    <a:pt x="40947" y="22394"/>
                    <a:pt x="39733" y="20009"/>
                    <a:pt x="37840" y="18265"/>
                  </a:cubicBezTo>
                  <a:cubicBezTo>
                    <a:pt x="37364" y="17822"/>
                    <a:pt x="36834" y="17440"/>
                    <a:pt x="36265" y="17125"/>
                  </a:cubicBezTo>
                  <a:cubicBezTo>
                    <a:pt x="36280" y="17078"/>
                    <a:pt x="36296" y="17030"/>
                    <a:pt x="36308" y="16981"/>
                  </a:cubicBezTo>
                  <a:cubicBezTo>
                    <a:pt x="36314" y="16957"/>
                    <a:pt x="36295" y="16939"/>
                    <a:pt x="36275" y="16939"/>
                  </a:cubicBezTo>
                  <a:cubicBezTo>
                    <a:pt x="36268" y="16939"/>
                    <a:pt x="36260" y="16941"/>
                    <a:pt x="36254" y="16948"/>
                  </a:cubicBezTo>
                  <a:cubicBezTo>
                    <a:pt x="36214" y="16982"/>
                    <a:pt x="36183" y="17023"/>
                    <a:pt x="36145" y="17059"/>
                  </a:cubicBezTo>
                  <a:cubicBezTo>
                    <a:pt x="34965" y="16439"/>
                    <a:pt x="33719" y="16189"/>
                    <a:pt x="32447" y="16189"/>
                  </a:cubicBezTo>
                  <a:cubicBezTo>
                    <a:pt x="30227" y="16189"/>
                    <a:pt x="27927" y="16949"/>
                    <a:pt x="25763" y="17819"/>
                  </a:cubicBezTo>
                  <a:cubicBezTo>
                    <a:pt x="25637" y="17250"/>
                    <a:pt x="25517" y="16682"/>
                    <a:pt x="25399" y="16126"/>
                  </a:cubicBezTo>
                  <a:cubicBezTo>
                    <a:pt x="25268" y="15504"/>
                    <a:pt x="25120" y="14891"/>
                    <a:pt x="24946" y="14292"/>
                  </a:cubicBezTo>
                  <a:lnTo>
                    <a:pt x="24950" y="14289"/>
                  </a:lnTo>
                  <a:cubicBezTo>
                    <a:pt x="24968" y="14259"/>
                    <a:pt x="24954" y="14222"/>
                    <a:pt x="24923" y="14207"/>
                  </a:cubicBezTo>
                  <a:cubicBezTo>
                    <a:pt x="24118" y="11469"/>
                    <a:pt x="22753" y="9097"/>
                    <a:pt x="19743" y="8119"/>
                  </a:cubicBezTo>
                  <a:cubicBezTo>
                    <a:pt x="19418" y="8017"/>
                    <a:pt x="19087" y="7942"/>
                    <a:pt x="18750" y="7894"/>
                  </a:cubicBezTo>
                  <a:cubicBezTo>
                    <a:pt x="18750" y="7888"/>
                    <a:pt x="18752" y="7883"/>
                    <a:pt x="18750" y="7876"/>
                  </a:cubicBezTo>
                  <a:cubicBezTo>
                    <a:pt x="18750" y="7848"/>
                    <a:pt x="18727" y="7829"/>
                    <a:pt x="18703" y="7829"/>
                  </a:cubicBezTo>
                  <a:cubicBezTo>
                    <a:pt x="18691" y="7829"/>
                    <a:pt x="18679" y="7834"/>
                    <a:pt x="18668" y="7844"/>
                  </a:cubicBezTo>
                  <a:cubicBezTo>
                    <a:pt x="18657" y="7853"/>
                    <a:pt x="18647" y="7867"/>
                    <a:pt x="18636" y="7876"/>
                  </a:cubicBezTo>
                  <a:cubicBezTo>
                    <a:pt x="18340" y="7837"/>
                    <a:pt x="18045" y="7818"/>
                    <a:pt x="17752" y="7818"/>
                  </a:cubicBezTo>
                  <a:cubicBezTo>
                    <a:pt x="16634" y="7818"/>
                    <a:pt x="15532" y="8088"/>
                    <a:pt x="14454" y="8501"/>
                  </a:cubicBezTo>
                  <a:cubicBezTo>
                    <a:pt x="14393" y="7371"/>
                    <a:pt x="14275" y="6246"/>
                    <a:pt x="13995" y="5157"/>
                  </a:cubicBezTo>
                  <a:cubicBezTo>
                    <a:pt x="13325" y="2540"/>
                    <a:pt x="11388" y="304"/>
                    <a:pt x="8617" y="30"/>
                  </a:cubicBezTo>
                  <a:cubicBezTo>
                    <a:pt x="8413" y="10"/>
                    <a:pt x="8207" y="0"/>
                    <a:pt x="80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9" name="Google Shape;3099;p6"/>
            <p:cNvSpPr/>
            <p:nvPr/>
          </p:nvSpPr>
          <p:spPr>
            <a:xfrm>
              <a:off x="486400" y="4859875"/>
              <a:ext cx="71375" cy="126675"/>
            </a:xfrm>
            <a:custGeom>
              <a:avLst/>
              <a:gdLst/>
              <a:ahLst/>
              <a:cxnLst/>
              <a:rect l="l" t="t" r="r" b="b"/>
              <a:pathLst>
                <a:path w="2855" h="5067" extrusionOk="0">
                  <a:moveTo>
                    <a:pt x="536" y="1"/>
                  </a:moveTo>
                  <a:cubicBezTo>
                    <a:pt x="513" y="1"/>
                    <a:pt x="491" y="13"/>
                    <a:pt x="486" y="39"/>
                  </a:cubicBezTo>
                  <a:cubicBezTo>
                    <a:pt x="318" y="873"/>
                    <a:pt x="336" y="1767"/>
                    <a:pt x="284" y="2615"/>
                  </a:cubicBezTo>
                  <a:cubicBezTo>
                    <a:pt x="246" y="3255"/>
                    <a:pt x="0" y="4313"/>
                    <a:pt x="386" y="4866"/>
                  </a:cubicBezTo>
                  <a:cubicBezTo>
                    <a:pt x="411" y="4902"/>
                    <a:pt x="453" y="4923"/>
                    <a:pt x="495" y="4923"/>
                  </a:cubicBezTo>
                  <a:cubicBezTo>
                    <a:pt x="533" y="4923"/>
                    <a:pt x="570" y="4905"/>
                    <a:pt x="591" y="4866"/>
                  </a:cubicBezTo>
                  <a:cubicBezTo>
                    <a:pt x="830" y="4416"/>
                    <a:pt x="760" y="3724"/>
                    <a:pt x="715" y="3128"/>
                  </a:cubicBezTo>
                  <a:lnTo>
                    <a:pt x="715" y="3128"/>
                  </a:lnTo>
                  <a:cubicBezTo>
                    <a:pt x="846" y="3165"/>
                    <a:pt x="992" y="3174"/>
                    <a:pt x="1124" y="3174"/>
                  </a:cubicBezTo>
                  <a:cubicBezTo>
                    <a:pt x="1176" y="3174"/>
                    <a:pt x="1226" y="3173"/>
                    <a:pt x="1271" y="3171"/>
                  </a:cubicBezTo>
                  <a:cubicBezTo>
                    <a:pt x="1511" y="3163"/>
                    <a:pt x="1749" y="3125"/>
                    <a:pt x="1985" y="3096"/>
                  </a:cubicBezTo>
                  <a:cubicBezTo>
                    <a:pt x="2060" y="3086"/>
                    <a:pt x="2133" y="3081"/>
                    <a:pt x="2203" y="3073"/>
                  </a:cubicBezTo>
                  <a:cubicBezTo>
                    <a:pt x="2208" y="3260"/>
                    <a:pt x="2215" y="3447"/>
                    <a:pt x="2216" y="3630"/>
                  </a:cubicBezTo>
                  <a:cubicBezTo>
                    <a:pt x="2220" y="4072"/>
                    <a:pt x="2065" y="4565"/>
                    <a:pt x="2210" y="4984"/>
                  </a:cubicBezTo>
                  <a:cubicBezTo>
                    <a:pt x="2227" y="5033"/>
                    <a:pt x="2274" y="5067"/>
                    <a:pt x="2322" y="5067"/>
                  </a:cubicBezTo>
                  <a:cubicBezTo>
                    <a:pt x="2349" y="5067"/>
                    <a:pt x="2376" y="5056"/>
                    <a:pt x="2398" y="5033"/>
                  </a:cubicBezTo>
                  <a:cubicBezTo>
                    <a:pt x="2854" y="4560"/>
                    <a:pt x="2628" y="3507"/>
                    <a:pt x="2610" y="2909"/>
                  </a:cubicBezTo>
                  <a:cubicBezTo>
                    <a:pt x="2582" y="1982"/>
                    <a:pt x="2740" y="1104"/>
                    <a:pt x="2546" y="208"/>
                  </a:cubicBezTo>
                  <a:cubicBezTo>
                    <a:pt x="2543" y="192"/>
                    <a:pt x="2529" y="184"/>
                    <a:pt x="2515" y="184"/>
                  </a:cubicBezTo>
                  <a:cubicBezTo>
                    <a:pt x="2500" y="184"/>
                    <a:pt x="2484" y="192"/>
                    <a:pt x="2479" y="208"/>
                  </a:cubicBezTo>
                  <a:cubicBezTo>
                    <a:pt x="2471" y="241"/>
                    <a:pt x="2461" y="269"/>
                    <a:pt x="2453" y="299"/>
                  </a:cubicBezTo>
                  <a:cubicBezTo>
                    <a:pt x="2450" y="309"/>
                    <a:pt x="2459" y="318"/>
                    <a:pt x="2467" y="318"/>
                  </a:cubicBezTo>
                  <a:cubicBezTo>
                    <a:pt x="2471" y="318"/>
                    <a:pt x="2474" y="317"/>
                    <a:pt x="2477" y="313"/>
                  </a:cubicBezTo>
                  <a:lnTo>
                    <a:pt x="2477" y="313"/>
                  </a:lnTo>
                  <a:cubicBezTo>
                    <a:pt x="2465" y="328"/>
                    <a:pt x="2457" y="334"/>
                    <a:pt x="2452" y="334"/>
                  </a:cubicBezTo>
                  <a:cubicBezTo>
                    <a:pt x="2427" y="334"/>
                    <a:pt x="2496" y="157"/>
                    <a:pt x="2492" y="157"/>
                  </a:cubicBezTo>
                  <a:cubicBezTo>
                    <a:pt x="2491" y="157"/>
                    <a:pt x="2470" y="203"/>
                    <a:pt x="2410" y="340"/>
                  </a:cubicBezTo>
                  <a:cubicBezTo>
                    <a:pt x="2369" y="432"/>
                    <a:pt x="2384" y="589"/>
                    <a:pt x="2379" y="660"/>
                  </a:cubicBezTo>
                  <a:cubicBezTo>
                    <a:pt x="2348" y="1186"/>
                    <a:pt x="2282" y="1708"/>
                    <a:pt x="2225" y="2233"/>
                  </a:cubicBezTo>
                  <a:cubicBezTo>
                    <a:pt x="2211" y="2354"/>
                    <a:pt x="2203" y="2475"/>
                    <a:pt x="2202" y="2599"/>
                  </a:cubicBezTo>
                  <a:cubicBezTo>
                    <a:pt x="2196" y="2598"/>
                    <a:pt x="2191" y="2598"/>
                    <a:pt x="2185" y="2598"/>
                  </a:cubicBezTo>
                  <a:cubicBezTo>
                    <a:pt x="1980" y="2598"/>
                    <a:pt x="1760" y="2657"/>
                    <a:pt x="1570" y="2685"/>
                  </a:cubicBezTo>
                  <a:cubicBezTo>
                    <a:pt x="1357" y="2717"/>
                    <a:pt x="1142" y="2738"/>
                    <a:pt x="927" y="2746"/>
                  </a:cubicBezTo>
                  <a:cubicBezTo>
                    <a:pt x="913" y="2747"/>
                    <a:pt x="898" y="2747"/>
                    <a:pt x="884" y="2747"/>
                  </a:cubicBezTo>
                  <a:cubicBezTo>
                    <a:pt x="821" y="2747"/>
                    <a:pt x="759" y="2742"/>
                    <a:pt x="697" y="2738"/>
                  </a:cubicBezTo>
                  <a:cubicBezTo>
                    <a:pt x="697" y="2697"/>
                    <a:pt x="694" y="2654"/>
                    <a:pt x="694" y="2615"/>
                  </a:cubicBezTo>
                  <a:cubicBezTo>
                    <a:pt x="705" y="1775"/>
                    <a:pt x="796" y="861"/>
                    <a:pt x="591" y="39"/>
                  </a:cubicBezTo>
                  <a:cubicBezTo>
                    <a:pt x="584" y="14"/>
                    <a:pt x="560" y="1"/>
                    <a:pt x="5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0" name="Google Shape;3100;p6"/>
            <p:cNvSpPr/>
            <p:nvPr/>
          </p:nvSpPr>
          <p:spPr>
            <a:xfrm>
              <a:off x="564975" y="4949575"/>
              <a:ext cx="37775" cy="50150"/>
            </a:xfrm>
            <a:custGeom>
              <a:avLst/>
              <a:gdLst/>
              <a:ahLst/>
              <a:cxnLst/>
              <a:rect l="l" t="t" r="r" b="b"/>
              <a:pathLst>
                <a:path w="1511" h="2006" extrusionOk="0">
                  <a:moveTo>
                    <a:pt x="359" y="0"/>
                  </a:moveTo>
                  <a:cubicBezTo>
                    <a:pt x="222" y="0"/>
                    <a:pt x="90" y="74"/>
                    <a:pt x="17" y="247"/>
                  </a:cubicBezTo>
                  <a:cubicBezTo>
                    <a:pt x="0" y="288"/>
                    <a:pt x="20" y="329"/>
                    <a:pt x="66" y="333"/>
                  </a:cubicBezTo>
                  <a:cubicBezTo>
                    <a:pt x="75" y="333"/>
                    <a:pt x="85" y="334"/>
                    <a:pt x="95" y="334"/>
                  </a:cubicBezTo>
                  <a:cubicBezTo>
                    <a:pt x="129" y="334"/>
                    <a:pt x="168" y="331"/>
                    <a:pt x="206" y="331"/>
                  </a:cubicBezTo>
                  <a:cubicBezTo>
                    <a:pt x="269" y="331"/>
                    <a:pt x="330" y="338"/>
                    <a:pt x="366" y="379"/>
                  </a:cubicBezTo>
                  <a:cubicBezTo>
                    <a:pt x="430" y="452"/>
                    <a:pt x="437" y="605"/>
                    <a:pt x="440" y="697"/>
                  </a:cubicBezTo>
                  <a:cubicBezTo>
                    <a:pt x="451" y="964"/>
                    <a:pt x="399" y="1292"/>
                    <a:pt x="240" y="1512"/>
                  </a:cubicBezTo>
                  <a:cubicBezTo>
                    <a:pt x="145" y="1645"/>
                    <a:pt x="276" y="1803"/>
                    <a:pt x="412" y="1812"/>
                  </a:cubicBezTo>
                  <a:cubicBezTo>
                    <a:pt x="609" y="1825"/>
                    <a:pt x="796" y="1945"/>
                    <a:pt x="984" y="1993"/>
                  </a:cubicBezTo>
                  <a:cubicBezTo>
                    <a:pt x="1020" y="2002"/>
                    <a:pt x="1053" y="2006"/>
                    <a:pt x="1084" y="2006"/>
                  </a:cubicBezTo>
                  <a:cubicBezTo>
                    <a:pt x="1242" y="2006"/>
                    <a:pt x="1343" y="1897"/>
                    <a:pt x="1475" y="1801"/>
                  </a:cubicBezTo>
                  <a:cubicBezTo>
                    <a:pt x="1511" y="1776"/>
                    <a:pt x="1496" y="1719"/>
                    <a:pt x="1452" y="1717"/>
                  </a:cubicBezTo>
                  <a:cubicBezTo>
                    <a:pt x="1303" y="1709"/>
                    <a:pt x="1099" y="1563"/>
                    <a:pt x="955" y="1511"/>
                  </a:cubicBezTo>
                  <a:cubicBezTo>
                    <a:pt x="883" y="1483"/>
                    <a:pt x="809" y="1463"/>
                    <a:pt x="733" y="1448"/>
                  </a:cubicBezTo>
                  <a:cubicBezTo>
                    <a:pt x="876" y="1115"/>
                    <a:pt x="909" y="744"/>
                    <a:pt x="827" y="392"/>
                  </a:cubicBezTo>
                  <a:cubicBezTo>
                    <a:pt x="771" y="159"/>
                    <a:pt x="560" y="0"/>
                    <a:pt x="3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1" name="Google Shape;3101;p6"/>
            <p:cNvSpPr/>
            <p:nvPr/>
          </p:nvSpPr>
          <p:spPr>
            <a:xfrm>
              <a:off x="626725" y="4878575"/>
              <a:ext cx="82400" cy="102700"/>
            </a:xfrm>
            <a:custGeom>
              <a:avLst/>
              <a:gdLst/>
              <a:ahLst/>
              <a:cxnLst/>
              <a:rect l="l" t="t" r="r" b="b"/>
              <a:pathLst>
                <a:path w="3296" h="4108" extrusionOk="0">
                  <a:moveTo>
                    <a:pt x="1583" y="1"/>
                  </a:moveTo>
                  <a:cubicBezTo>
                    <a:pt x="1166" y="1"/>
                    <a:pt x="807" y="284"/>
                    <a:pt x="527" y="646"/>
                  </a:cubicBezTo>
                  <a:cubicBezTo>
                    <a:pt x="81" y="1226"/>
                    <a:pt x="1" y="2008"/>
                    <a:pt x="257" y="2674"/>
                  </a:cubicBezTo>
                  <a:cubicBezTo>
                    <a:pt x="559" y="3462"/>
                    <a:pt x="1396" y="4108"/>
                    <a:pt x="2142" y="4108"/>
                  </a:cubicBezTo>
                  <a:cubicBezTo>
                    <a:pt x="2609" y="4108"/>
                    <a:pt x="3039" y="3856"/>
                    <a:pt x="3281" y="3228"/>
                  </a:cubicBezTo>
                  <a:cubicBezTo>
                    <a:pt x="3296" y="3194"/>
                    <a:pt x="3266" y="3171"/>
                    <a:pt x="3236" y="3171"/>
                  </a:cubicBezTo>
                  <a:cubicBezTo>
                    <a:pt x="3224" y="3171"/>
                    <a:pt x="3212" y="3175"/>
                    <a:pt x="3203" y="3183"/>
                  </a:cubicBezTo>
                  <a:cubicBezTo>
                    <a:pt x="2878" y="3458"/>
                    <a:pt x="2535" y="3582"/>
                    <a:pt x="2203" y="3582"/>
                  </a:cubicBezTo>
                  <a:cubicBezTo>
                    <a:pt x="1631" y="3582"/>
                    <a:pt x="1093" y="3214"/>
                    <a:pt x="749" y="2623"/>
                  </a:cubicBezTo>
                  <a:cubicBezTo>
                    <a:pt x="203" y="1692"/>
                    <a:pt x="864" y="197"/>
                    <a:pt x="1997" y="197"/>
                  </a:cubicBezTo>
                  <a:cubicBezTo>
                    <a:pt x="1997" y="197"/>
                    <a:pt x="1998" y="197"/>
                    <a:pt x="1999" y="197"/>
                  </a:cubicBezTo>
                  <a:cubicBezTo>
                    <a:pt x="2045" y="197"/>
                    <a:pt x="2069" y="126"/>
                    <a:pt x="2023" y="105"/>
                  </a:cubicBezTo>
                  <a:cubicBezTo>
                    <a:pt x="1870" y="33"/>
                    <a:pt x="1723" y="1"/>
                    <a:pt x="15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2" name="Google Shape;3102;p6"/>
            <p:cNvSpPr/>
            <p:nvPr/>
          </p:nvSpPr>
          <p:spPr>
            <a:xfrm>
              <a:off x="701850" y="4886050"/>
              <a:ext cx="77025" cy="81275"/>
            </a:xfrm>
            <a:custGeom>
              <a:avLst/>
              <a:gdLst/>
              <a:ahLst/>
              <a:cxnLst/>
              <a:rect l="l" t="t" r="r" b="b"/>
              <a:pathLst>
                <a:path w="3081" h="3251" extrusionOk="0">
                  <a:moveTo>
                    <a:pt x="1449" y="485"/>
                  </a:moveTo>
                  <a:cubicBezTo>
                    <a:pt x="1934" y="485"/>
                    <a:pt x="2330" y="1167"/>
                    <a:pt x="2429" y="1611"/>
                  </a:cubicBezTo>
                  <a:cubicBezTo>
                    <a:pt x="2554" y="2185"/>
                    <a:pt x="2197" y="2753"/>
                    <a:pt x="1629" y="2753"/>
                  </a:cubicBezTo>
                  <a:cubicBezTo>
                    <a:pt x="1567" y="2753"/>
                    <a:pt x="1503" y="2747"/>
                    <a:pt x="1436" y="2733"/>
                  </a:cubicBezTo>
                  <a:cubicBezTo>
                    <a:pt x="1307" y="2705"/>
                    <a:pt x="1184" y="2651"/>
                    <a:pt x="1074" y="2575"/>
                  </a:cubicBezTo>
                  <a:cubicBezTo>
                    <a:pt x="1113" y="2572"/>
                    <a:pt x="1149" y="2532"/>
                    <a:pt x="1123" y="2493"/>
                  </a:cubicBezTo>
                  <a:cubicBezTo>
                    <a:pt x="772" y="1986"/>
                    <a:pt x="477" y="1186"/>
                    <a:pt x="993" y="695"/>
                  </a:cubicBezTo>
                  <a:cubicBezTo>
                    <a:pt x="1150" y="547"/>
                    <a:pt x="1304" y="485"/>
                    <a:pt x="1449" y="485"/>
                  </a:cubicBezTo>
                  <a:close/>
                  <a:moveTo>
                    <a:pt x="1466" y="0"/>
                  </a:moveTo>
                  <a:cubicBezTo>
                    <a:pt x="1268" y="0"/>
                    <a:pt x="1059" y="52"/>
                    <a:pt x="842" y="167"/>
                  </a:cubicBezTo>
                  <a:cubicBezTo>
                    <a:pt x="157" y="534"/>
                    <a:pt x="1" y="1542"/>
                    <a:pt x="406" y="2139"/>
                  </a:cubicBezTo>
                  <a:cubicBezTo>
                    <a:pt x="462" y="2601"/>
                    <a:pt x="819" y="3020"/>
                    <a:pt x="1312" y="3184"/>
                  </a:cubicBezTo>
                  <a:cubicBezTo>
                    <a:pt x="1449" y="3229"/>
                    <a:pt x="1582" y="3251"/>
                    <a:pt x="1709" y="3251"/>
                  </a:cubicBezTo>
                  <a:cubicBezTo>
                    <a:pt x="2523" y="3251"/>
                    <a:pt x="3081" y="2380"/>
                    <a:pt x="2950" y="1566"/>
                  </a:cubicBezTo>
                  <a:cubicBezTo>
                    <a:pt x="2820" y="765"/>
                    <a:pt x="2229" y="0"/>
                    <a:pt x="14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3" name="Google Shape;3103;p6"/>
            <p:cNvSpPr/>
            <p:nvPr/>
          </p:nvSpPr>
          <p:spPr>
            <a:xfrm>
              <a:off x="810775" y="4899875"/>
              <a:ext cx="147375" cy="56775"/>
            </a:xfrm>
            <a:custGeom>
              <a:avLst/>
              <a:gdLst/>
              <a:ahLst/>
              <a:cxnLst/>
              <a:rect l="l" t="t" r="r" b="b"/>
              <a:pathLst>
                <a:path w="5895" h="2271" extrusionOk="0">
                  <a:moveTo>
                    <a:pt x="4290" y="0"/>
                  </a:moveTo>
                  <a:cubicBezTo>
                    <a:pt x="4226" y="0"/>
                    <a:pt x="4169" y="73"/>
                    <a:pt x="4210" y="132"/>
                  </a:cubicBezTo>
                  <a:cubicBezTo>
                    <a:pt x="4419" y="426"/>
                    <a:pt x="4729" y="634"/>
                    <a:pt x="5024" y="857"/>
                  </a:cubicBezTo>
                  <a:cubicBezTo>
                    <a:pt x="4858" y="837"/>
                    <a:pt x="4685" y="829"/>
                    <a:pt x="4510" y="829"/>
                  </a:cubicBezTo>
                  <a:cubicBezTo>
                    <a:pt x="3987" y="829"/>
                    <a:pt x="3442" y="898"/>
                    <a:pt x="3000" y="902"/>
                  </a:cubicBezTo>
                  <a:cubicBezTo>
                    <a:pt x="2455" y="907"/>
                    <a:pt x="1910" y="912"/>
                    <a:pt x="1366" y="920"/>
                  </a:cubicBezTo>
                  <a:cubicBezTo>
                    <a:pt x="1326" y="921"/>
                    <a:pt x="1286" y="921"/>
                    <a:pt x="1246" y="921"/>
                  </a:cubicBezTo>
                  <a:cubicBezTo>
                    <a:pt x="1138" y="921"/>
                    <a:pt x="1029" y="919"/>
                    <a:pt x="921" y="919"/>
                  </a:cubicBezTo>
                  <a:cubicBezTo>
                    <a:pt x="614" y="919"/>
                    <a:pt x="309" y="934"/>
                    <a:pt x="24" y="1053"/>
                  </a:cubicBezTo>
                  <a:cubicBezTo>
                    <a:pt x="1" y="1061"/>
                    <a:pt x="1" y="1095"/>
                    <a:pt x="24" y="1102"/>
                  </a:cubicBezTo>
                  <a:cubicBezTo>
                    <a:pt x="312" y="1222"/>
                    <a:pt x="617" y="1236"/>
                    <a:pt x="926" y="1236"/>
                  </a:cubicBezTo>
                  <a:cubicBezTo>
                    <a:pt x="1018" y="1236"/>
                    <a:pt x="1110" y="1235"/>
                    <a:pt x="1202" y="1235"/>
                  </a:cubicBezTo>
                  <a:cubicBezTo>
                    <a:pt x="1256" y="1235"/>
                    <a:pt x="1311" y="1235"/>
                    <a:pt x="1366" y="1236"/>
                  </a:cubicBezTo>
                  <a:cubicBezTo>
                    <a:pt x="1910" y="1246"/>
                    <a:pt x="2455" y="1248"/>
                    <a:pt x="3000" y="1254"/>
                  </a:cubicBezTo>
                  <a:cubicBezTo>
                    <a:pt x="3439" y="1258"/>
                    <a:pt x="3980" y="1325"/>
                    <a:pt x="4498" y="1325"/>
                  </a:cubicBezTo>
                  <a:cubicBezTo>
                    <a:pt x="4721" y="1325"/>
                    <a:pt x="4940" y="1312"/>
                    <a:pt x="5145" y="1277"/>
                  </a:cubicBezTo>
                  <a:lnTo>
                    <a:pt x="5145" y="1277"/>
                  </a:lnTo>
                  <a:cubicBezTo>
                    <a:pt x="4825" y="1517"/>
                    <a:pt x="4565" y="1812"/>
                    <a:pt x="4387" y="2188"/>
                  </a:cubicBezTo>
                  <a:cubicBezTo>
                    <a:pt x="4365" y="2228"/>
                    <a:pt x="4396" y="2271"/>
                    <a:pt x="4435" y="2271"/>
                  </a:cubicBezTo>
                  <a:cubicBezTo>
                    <a:pt x="4444" y="2271"/>
                    <a:pt x="4454" y="2269"/>
                    <a:pt x="4463" y="2263"/>
                  </a:cubicBezTo>
                  <a:cubicBezTo>
                    <a:pt x="4952" y="2027"/>
                    <a:pt x="5298" y="1610"/>
                    <a:pt x="5772" y="1350"/>
                  </a:cubicBezTo>
                  <a:cubicBezTo>
                    <a:pt x="5892" y="1284"/>
                    <a:pt x="5895" y="1130"/>
                    <a:pt x="5813" y="1036"/>
                  </a:cubicBezTo>
                  <a:cubicBezTo>
                    <a:pt x="5437" y="603"/>
                    <a:pt x="4875" y="146"/>
                    <a:pt x="4310" y="3"/>
                  </a:cubicBezTo>
                  <a:cubicBezTo>
                    <a:pt x="4304" y="1"/>
                    <a:pt x="4297" y="0"/>
                    <a:pt x="42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4" name="Google Shape;3104;p6"/>
            <p:cNvSpPr/>
            <p:nvPr/>
          </p:nvSpPr>
          <p:spPr>
            <a:xfrm>
              <a:off x="975525" y="4863075"/>
              <a:ext cx="100325" cy="123775"/>
            </a:xfrm>
            <a:custGeom>
              <a:avLst/>
              <a:gdLst/>
              <a:ahLst/>
              <a:cxnLst/>
              <a:rect l="l" t="t" r="r" b="b"/>
              <a:pathLst>
                <a:path w="4013" h="4951" extrusionOk="0">
                  <a:moveTo>
                    <a:pt x="2664" y="1"/>
                  </a:moveTo>
                  <a:cubicBezTo>
                    <a:pt x="2259" y="1"/>
                    <a:pt x="1985" y="569"/>
                    <a:pt x="1803" y="1189"/>
                  </a:cubicBezTo>
                  <a:cubicBezTo>
                    <a:pt x="1723" y="789"/>
                    <a:pt x="1579" y="409"/>
                    <a:pt x="1300" y="85"/>
                  </a:cubicBezTo>
                  <a:cubicBezTo>
                    <a:pt x="1266" y="47"/>
                    <a:pt x="1212" y="27"/>
                    <a:pt x="1159" y="27"/>
                  </a:cubicBezTo>
                  <a:cubicBezTo>
                    <a:pt x="1123" y="27"/>
                    <a:pt x="1088" y="36"/>
                    <a:pt x="1060" y="54"/>
                  </a:cubicBezTo>
                  <a:cubicBezTo>
                    <a:pt x="463" y="441"/>
                    <a:pt x="310" y="1299"/>
                    <a:pt x="227" y="1952"/>
                  </a:cubicBezTo>
                  <a:cubicBezTo>
                    <a:pt x="133" y="2682"/>
                    <a:pt x="0" y="3635"/>
                    <a:pt x="363" y="4314"/>
                  </a:cubicBezTo>
                  <a:cubicBezTo>
                    <a:pt x="374" y="4335"/>
                    <a:pt x="395" y="4345"/>
                    <a:pt x="416" y="4345"/>
                  </a:cubicBezTo>
                  <a:cubicBezTo>
                    <a:pt x="449" y="4345"/>
                    <a:pt x="483" y="4321"/>
                    <a:pt x="481" y="4282"/>
                  </a:cubicBezTo>
                  <a:cubicBezTo>
                    <a:pt x="442" y="3350"/>
                    <a:pt x="465" y="2415"/>
                    <a:pt x="676" y="1504"/>
                  </a:cubicBezTo>
                  <a:cubicBezTo>
                    <a:pt x="730" y="1275"/>
                    <a:pt x="806" y="1052"/>
                    <a:pt x="903" y="838"/>
                  </a:cubicBezTo>
                  <a:cubicBezTo>
                    <a:pt x="989" y="644"/>
                    <a:pt x="1050" y="546"/>
                    <a:pt x="1107" y="546"/>
                  </a:cubicBezTo>
                  <a:cubicBezTo>
                    <a:pt x="1169" y="546"/>
                    <a:pt x="1227" y="658"/>
                    <a:pt x="1311" y="886"/>
                  </a:cubicBezTo>
                  <a:cubicBezTo>
                    <a:pt x="1521" y="1458"/>
                    <a:pt x="1510" y="2146"/>
                    <a:pt x="1483" y="2748"/>
                  </a:cubicBezTo>
                  <a:cubicBezTo>
                    <a:pt x="1477" y="2886"/>
                    <a:pt x="1599" y="2966"/>
                    <a:pt x="1716" y="2966"/>
                  </a:cubicBezTo>
                  <a:cubicBezTo>
                    <a:pt x="1809" y="2966"/>
                    <a:pt x="1899" y="2916"/>
                    <a:pt x="1920" y="2807"/>
                  </a:cubicBezTo>
                  <a:cubicBezTo>
                    <a:pt x="1992" y="2411"/>
                    <a:pt x="2080" y="2019"/>
                    <a:pt x="2187" y="1631"/>
                  </a:cubicBezTo>
                  <a:cubicBezTo>
                    <a:pt x="2244" y="1421"/>
                    <a:pt x="2461" y="568"/>
                    <a:pt x="2712" y="568"/>
                  </a:cubicBezTo>
                  <a:cubicBezTo>
                    <a:pt x="2764" y="568"/>
                    <a:pt x="2817" y="605"/>
                    <a:pt x="2871" y="692"/>
                  </a:cubicBezTo>
                  <a:cubicBezTo>
                    <a:pt x="3298" y="1386"/>
                    <a:pt x="3267" y="2316"/>
                    <a:pt x="3308" y="3100"/>
                  </a:cubicBezTo>
                  <a:cubicBezTo>
                    <a:pt x="3339" y="3701"/>
                    <a:pt x="3329" y="4472"/>
                    <a:pt x="3793" y="4915"/>
                  </a:cubicBezTo>
                  <a:cubicBezTo>
                    <a:pt x="3819" y="4940"/>
                    <a:pt x="3850" y="4951"/>
                    <a:pt x="3881" y="4951"/>
                  </a:cubicBezTo>
                  <a:cubicBezTo>
                    <a:pt x="3945" y="4951"/>
                    <a:pt x="4007" y="4902"/>
                    <a:pt x="4008" y="4826"/>
                  </a:cubicBezTo>
                  <a:cubicBezTo>
                    <a:pt x="4013" y="4329"/>
                    <a:pt x="3860" y="3830"/>
                    <a:pt x="3818" y="3335"/>
                  </a:cubicBezTo>
                  <a:cubicBezTo>
                    <a:pt x="3770" y="2767"/>
                    <a:pt x="3754" y="2203"/>
                    <a:pt x="3673" y="1640"/>
                  </a:cubicBezTo>
                  <a:cubicBezTo>
                    <a:pt x="3603" y="1129"/>
                    <a:pt x="3386" y="205"/>
                    <a:pt x="2806" y="23"/>
                  </a:cubicBezTo>
                  <a:cubicBezTo>
                    <a:pt x="2757" y="8"/>
                    <a:pt x="2709" y="1"/>
                    <a:pt x="26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5" name="Google Shape;3105;p6"/>
            <p:cNvSpPr/>
            <p:nvPr/>
          </p:nvSpPr>
          <p:spPr>
            <a:xfrm>
              <a:off x="3887600" y="4747950"/>
              <a:ext cx="82375" cy="71150"/>
            </a:xfrm>
            <a:custGeom>
              <a:avLst/>
              <a:gdLst/>
              <a:ahLst/>
              <a:cxnLst/>
              <a:rect l="l" t="t" r="r" b="b"/>
              <a:pathLst>
                <a:path w="3295" h="2846" extrusionOk="0">
                  <a:moveTo>
                    <a:pt x="903" y="1"/>
                  </a:moveTo>
                  <a:cubicBezTo>
                    <a:pt x="186" y="1"/>
                    <a:pt x="0" y="1998"/>
                    <a:pt x="306" y="2410"/>
                  </a:cubicBezTo>
                  <a:cubicBezTo>
                    <a:pt x="317" y="2425"/>
                    <a:pt x="337" y="2434"/>
                    <a:pt x="357" y="2434"/>
                  </a:cubicBezTo>
                  <a:cubicBezTo>
                    <a:pt x="378" y="2434"/>
                    <a:pt x="397" y="2423"/>
                    <a:pt x="401" y="2397"/>
                  </a:cubicBezTo>
                  <a:cubicBezTo>
                    <a:pt x="463" y="1982"/>
                    <a:pt x="453" y="1570"/>
                    <a:pt x="553" y="1155"/>
                  </a:cubicBezTo>
                  <a:cubicBezTo>
                    <a:pt x="588" y="1012"/>
                    <a:pt x="755" y="444"/>
                    <a:pt x="928" y="444"/>
                  </a:cubicBezTo>
                  <a:cubicBezTo>
                    <a:pt x="970" y="444"/>
                    <a:pt x="1012" y="476"/>
                    <a:pt x="1052" y="555"/>
                  </a:cubicBezTo>
                  <a:cubicBezTo>
                    <a:pt x="1165" y="773"/>
                    <a:pt x="1231" y="1039"/>
                    <a:pt x="1269" y="1314"/>
                  </a:cubicBezTo>
                  <a:cubicBezTo>
                    <a:pt x="1223" y="1785"/>
                    <a:pt x="1252" y="2258"/>
                    <a:pt x="1301" y="2484"/>
                  </a:cubicBezTo>
                  <a:cubicBezTo>
                    <a:pt x="1323" y="2584"/>
                    <a:pt x="1398" y="2628"/>
                    <a:pt x="1477" y="2628"/>
                  </a:cubicBezTo>
                  <a:cubicBezTo>
                    <a:pt x="1579" y="2628"/>
                    <a:pt x="1688" y="2554"/>
                    <a:pt x="1693" y="2431"/>
                  </a:cubicBezTo>
                  <a:cubicBezTo>
                    <a:pt x="1708" y="2107"/>
                    <a:pt x="1693" y="1782"/>
                    <a:pt x="1652" y="1460"/>
                  </a:cubicBezTo>
                  <a:cubicBezTo>
                    <a:pt x="1687" y="1040"/>
                    <a:pt x="1793" y="625"/>
                    <a:pt x="2044" y="460"/>
                  </a:cubicBezTo>
                  <a:cubicBezTo>
                    <a:pt x="2065" y="446"/>
                    <a:pt x="2086" y="440"/>
                    <a:pt x="2109" y="440"/>
                  </a:cubicBezTo>
                  <a:cubicBezTo>
                    <a:pt x="2250" y="440"/>
                    <a:pt x="2427" y="670"/>
                    <a:pt x="2479" y="752"/>
                  </a:cubicBezTo>
                  <a:cubicBezTo>
                    <a:pt x="2610" y="957"/>
                    <a:pt x="2635" y="1239"/>
                    <a:pt x="2651" y="1473"/>
                  </a:cubicBezTo>
                  <a:cubicBezTo>
                    <a:pt x="2668" y="1700"/>
                    <a:pt x="2651" y="1928"/>
                    <a:pt x="2632" y="2153"/>
                  </a:cubicBezTo>
                  <a:cubicBezTo>
                    <a:pt x="2615" y="2340"/>
                    <a:pt x="2535" y="2533"/>
                    <a:pt x="2605" y="2717"/>
                  </a:cubicBezTo>
                  <a:cubicBezTo>
                    <a:pt x="2637" y="2801"/>
                    <a:pt x="2703" y="2845"/>
                    <a:pt x="2775" y="2845"/>
                  </a:cubicBezTo>
                  <a:cubicBezTo>
                    <a:pt x="2819" y="2845"/>
                    <a:pt x="2864" y="2829"/>
                    <a:pt x="2906" y="2796"/>
                  </a:cubicBezTo>
                  <a:cubicBezTo>
                    <a:pt x="3294" y="2487"/>
                    <a:pt x="3134" y="1490"/>
                    <a:pt x="3058" y="1073"/>
                  </a:cubicBezTo>
                  <a:cubicBezTo>
                    <a:pt x="2970" y="588"/>
                    <a:pt x="2633" y="64"/>
                    <a:pt x="2097" y="28"/>
                  </a:cubicBezTo>
                  <a:cubicBezTo>
                    <a:pt x="2083" y="27"/>
                    <a:pt x="2069" y="27"/>
                    <a:pt x="2056" y="27"/>
                  </a:cubicBezTo>
                  <a:cubicBezTo>
                    <a:pt x="1775" y="27"/>
                    <a:pt x="1586" y="221"/>
                    <a:pt x="1460" y="501"/>
                  </a:cubicBezTo>
                  <a:cubicBezTo>
                    <a:pt x="1388" y="307"/>
                    <a:pt x="1282" y="135"/>
                    <a:pt x="1111" y="53"/>
                  </a:cubicBezTo>
                  <a:cubicBezTo>
                    <a:pt x="1037" y="17"/>
                    <a:pt x="968" y="1"/>
                    <a:pt x="9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6"/>
            <p:cNvSpPr/>
            <p:nvPr/>
          </p:nvSpPr>
          <p:spPr>
            <a:xfrm>
              <a:off x="3959525" y="4688225"/>
              <a:ext cx="26950" cy="37200"/>
            </a:xfrm>
            <a:custGeom>
              <a:avLst/>
              <a:gdLst/>
              <a:ahLst/>
              <a:cxnLst/>
              <a:rect l="l" t="t" r="r" b="b"/>
              <a:pathLst>
                <a:path w="1078" h="1488" extrusionOk="0">
                  <a:moveTo>
                    <a:pt x="338" y="1"/>
                  </a:moveTo>
                  <a:cubicBezTo>
                    <a:pt x="159" y="1"/>
                    <a:pt x="4" y="106"/>
                    <a:pt x="1" y="345"/>
                  </a:cubicBezTo>
                  <a:cubicBezTo>
                    <a:pt x="1" y="370"/>
                    <a:pt x="22" y="389"/>
                    <a:pt x="46" y="389"/>
                  </a:cubicBezTo>
                  <a:cubicBezTo>
                    <a:pt x="50" y="389"/>
                    <a:pt x="53" y="389"/>
                    <a:pt x="57" y="388"/>
                  </a:cubicBezTo>
                  <a:cubicBezTo>
                    <a:pt x="159" y="361"/>
                    <a:pt x="231" y="330"/>
                    <a:pt x="305" y="330"/>
                  </a:cubicBezTo>
                  <a:cubicBezTo>
                    <a:pt x="316" y="330"/>
                    <a:pt x="327" y="331"/>
                    <a:pt x="339" y="332"/>
                  </a:cubicBezTo>
                  <a:cubicBezTo>
                    <a:pt x="317" y="375"/>
                    <a:pt x="285" y="411"/>
                    <a:pt x="244" y="434"/>
                  </a:cubicBezTo>
                  <a:cubicBezTo>
                    <a:pt x="117" y="509"/>
                    <a:pt x="142" y="708"/>
                    <a:pt x="285" y="747"/>
                  </a:cubicBezTo>
                  <a:cubicBezTo>
                    <a:pt x="454" y="792"/>
                    <a:pt x="665" y="885"/>
                    <a:pt x="726" y="1066"/>
                  </a:cubicBezTo>
                  <a:cubicBezTo>
                    <a:pt x="759" y="1161"/>
                    <a:pt x="465" y="1243"/>
                    <a:pt x="391" y="1287"/>
                  </a:cubicBezTo>
                  <a:cubicBezTo>
                    <a:pt x="349" y="1313"/>
                    <a:pt x="349" y="1376"/>
                    <a:pt x="391" y="1402"/>
                  </a:cubicBezTo>
                  <a:cubicBezTo>
                    <a:pt x="473" y="1460"/>
                    <a:pt x="568" y="1487"/>
                    <a:pt x="659" y="1487"/>
                  </a:cubicBezTo>
                  <a:cubicBezTo>
                    <a:pt x="875" y="1487"/>
                    <a:pt x="1078" y="1336"/>
                    <a:pt x="1075" y="1080"/>
                  </a:cubicBezTo>
                  <a:cubicBezTo>
                    <a:pt x="1074" y="823"/>
                    <a:pt x="862" y="631"/>
                    <a:pt x="632" y="514"/>
                  </a:cubicBezTo>
                  <a:cubicBezTo>
                    <a:pt x="665" y="457"/>
                    <a:pt x="675" y="388"/>
                    <a:pt x="713" y="334"/>
                  </a:cubicBezTo>
                  <a:cubicBezTo>
                    <a:pt x="769" y="255"/>
                    <a:pt x="723" y="154"/>
                    <a:pt x="652" y="104"/>
                  </a:cubicBezTo>
                  <a:cubicBezTo>
                    <a:pt x="557" y="37"/>
                    <a:pt x="443" y="1"/>
                    <a:pt x="3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6"/>
            <p:cNvSpPr/>
            <p:nvPr/>
          </p:nvSpPr>
          <p:spPr>
            <a:xfrm>
              <a:off x="2213050" y="4377450"/>
              <a:ext cx="550225" cy="587050"/>
            </a:xfrm>
            <a:custGeom>
              <a:avLst/>
              <a:gdLst/>
              <a:ahLst/>
              <a:cxnLst/>
              <a:rect l="l" t="t" r="r" b="b"/>
              <a:pathLst>
                <a:path w="22009" h="23482" extrusionOk="0">
                  <a:moveTo>
                    <a:pt x="12985" y="6767"/>
                  </a:moveTo>
                  <a:cubicBezTo>
                    <a:pt x="13227" y="6767"/>
                    <a:pt x="13471" y="6786"/>
                    <a:pt x="13711" y="6823"/>
                  </a:cubicBezTo>
                  <a:cubicBezTo>
                    <a:pt x="13506" y="7140"/>
                    <a:pt x="13378" y="7543"/>
                    <a:pt x="13237" y="7847"/>
                  </a:cubicBezTo>
                  <a:cubicBezTo>
                    <a:pt x="13223" y="7878"/>
                    <a:pt x="13248" y="7913"/>
                    <a:pt x="13277" y="7913"/>
                  </a:cubicBezTo>
                  <a:cubicBezTo>
                    <a:pt x="13286" y="7913"/>
                    <a:pt x="13296" y="7909"/>
                    <a:pt x="13305" y="7899"/>
                  </a:cubicBezTo>
                  <a:cubicBezTo>
                    <a:pt x="13556" y="7624"/>
                    <a:pt x="13916" y="7276"/>
                    <a:pt x="14079" y="6892"/>
                  </a:cubicBezTo>
                  <a:cubicBezTo>
                    <a:pt x="14399" y="6964"/>
                    <a:pt x="14710" y="7068"/>
                    <a:pt x="15009" y="7202"/>
                  </a:cubicBezTo>
                  <a:cubicBezTo>
                    <a:pt x="15244" y="7311"/>
                    <a:pt x="15472" y="7434"/>
                    <a:pt x="15691" y="7571"/>
                  </a:cubicBezTo>
                  <a:cubicBezTo>
                    <a:pt x="15621" y="7667"/>
                    <a:pt x="15559" y="7768"/>
                    <a:pt x="15504" y="7875"/>
                  </a:cubicBezTo>
                  <a:cubicBezTo>
                    <a:pt x="15244" y="8372"/>
                    <a:pt x="14848" y="8969"/>
                    <a:pt x="14932" y="9550"/>
                  </a:cubicBezTo>
                  <a:cubicBezTo>
                    <a:pt x="14936" y="9579"/>
                    <a:pt x="14961" y="9592"/>
                    <a:pt x="14987" y="9592"/>
                  </a:cubicBezTo>
                  <a:cubicBezTo>
                    <a:pt x="15004" y="9592"/>
                    <a:pt x="15020" y="9587"/>
                    <a:pt x="15032" y="9576"/>
                  </a:cubicBezTo>
                  <a:cubicBezTo>
                    <a:pt x="15465" y="9164"/>
                    <a:pt x="15557" y="8515"/>
                    <a:pt x="15836" y="8001"/>
                  </a:cubicBezTo>
                  <a:cubicBezTo>
                    <a:pt x="15882" y="7922"/>
                    <a:pt x="15923" y="7839"/>
                    <a:pt x="15959" y="7755"/>
                  </a:cubicBezTo>
                  <a:cubicBezTo>
                    <a:pt x="16287" y="7986"/>
                    <a:pt x="16592" y="8246"/>
                    <a:pt x="16873" y="8531"/>
                  </a:cubicBezTo>
                  <a:cubicBezTo>
                    <a:pt x="16576" y="9038"/>
                    <a:pt x="16269" y="9533"/>
                    <a:pt x="16095" y="10096"/>
                  </a:cubicBezTo>
                  <a:cubicBezTo>
                    <a:pt x="16087" y="10122"/>
                    <a:pt x="16111" y="10145"/>
                    <a:pt x="16135" y="10145"/>
                  </a:cubicBezTo>
                  <a:cubicBezTo>
                    <a:pt x="16144" y="10145"/>
                    <a:pt x="16153" y="10141"/>
                    <a:pt x="16161" y="10134"/>
                  </a:cubicBezTo>
                  <a:cubicBezTo>
                    <a:pt x="16476" y="9778"/>
                    <a:pt x="16991" y="9300"/>
                    <a:pt x="17104" y="8779"/>
                  </a:cubicBezTo>
                  <a:cubicBezTo>
                    <a:pt x="17422" y="9135"/>
                    <a:pt x="17704" y="9522"/>
                    <a:pt x="17945" y="9934"/>
                  </a:cubicBezTo>
                  <a:cubicBezTo>
                    <a:pt x="17550" y="10732"/>
                    <a:pt x="17153" y="11518"/>
                    <a:pt x="16699" y="12289"/>
                  </a:cubicBezTo>
                  <a:cubicBezTo>
                    <a:pt x="16251" y="13049"/>
                    <a:pt x="15664" y="13831"/>
                    <a:pt x="15508" y="14714"/>
                  </a:cubicBezTo>
                  <a:cubicBezTo>
                    <a:pt x="15501" y="14749"/>
                    <a:pt x="15532" y="14787"/>
                    <a:pt x="15565" y="14787"/>
                  </a:cubicBezTo>
                  <a:cubicBezTo>
                    <a:pt x="15577" y="14787"/>
                    <a:pt x="15590" y="14781"/>
                    <a:pt x="15601" y="14768"/>
                  </a:cubicBezTo>
                  <a:cubicBezTo>
                    <a:pt x="16167" y="14085"/>
                    <a:pt x="16531" y="13216"/>
                    <a:pt x="16971" y="12447"/>
                  </a:cubicBezTo>
                  <a:cubicBezTo>
                    <a:pt x="17388" y="11717"/>
                    <a:pt x="17814" y="10960"/>
                    <a:pt x="18063" y="10150"/>
                  </a:cubicBezTo>
                  <a:cubicBezTo>
                    <a:pt x="18273" y="10527"/>
                    <a:pt x="18444" y="10924"/>
                    <a:pt x="18577" y="11335"/>
                  </a:cubicBezTo>
                  <a:cubicBezTo>
                    <a:pt x="18595" y="11395"/>
                    <a:pt x="18606" y="11454"/>
                    <a:pt x="18623" y="11515"/>
                  </a:cubicBezTo>
                  <a:cubicBezTo>
                    <a:pt x="18470" y="11713"/>
                    <a:pt x="18352" y="11941"/>
                    <a:pt x="18236" y="12160"/>
                  </a:cubicBezTo>
                  <a:cubicBezTo>
                    <a:pt x="18082" y="12445"/>
                    <a:pt x="17904" y="12794"/>
                    <a:pt x="17985" y="13123"/>
                  </a:cubicBezTo>
                  <a:cubicBezTo>
                    <a:pt x="17992" y="13148"/>
                    <a:pt x="18015" y="13163"/>
                    <a:pt x="18038" y="13163"/>
                  </a:cubicBezTo>
                  <a:cubicBezTo>
                    <a:pt x="18052" y="13163"/>
                    <a:pt x="18066" y="13158"/>
                    <a:pt x="18077" y="13147"/>
                  </a:cubicBezTo>
                  <a:cubicBezTo>
                    <a:pt x="18310" y="12896"/>
                    <a:pt x="18456" y="12545"/>
                    <a:pt x="18628" y="12250"/>
                  </a:cubicBezTo>
                  <a:cubicBezTo>
                    <a:pt x="18664" y="12188"/>
                    <a:pt x="18702" y="12124"/>
                    <a:pt x="18738" y="12058"/>
                  </a:cubicBezTo>
                  <a:lnTo>
                    <a:pt x="18738" y="12058"/>
                  </a:lnTo>
                  <a:cubicBezTo>
                    <a:pt x="19079" y="14366"/>
                    <a:pt x="17581" y="16412"/>
                    <a:pt x="15563" y="17491"/>
                  </a:cubicBezTo>
                  <a:cubicBezTo>
                    <a:pt x="15755" y="17201"/>
                    <a:pt x="15918" y="16889"/>
                    <a:pt x="16065" y="16636"/>
                  </a:cubicBezTo>
                  <a:cubicBezTo>
                    <a:pt x="16551" y="15803"/>
                    <a:pt x="16982" y="14922"/>
                    <a:pt x="17360" y="14035"/>
                  </a:cubicBezTo>
                  <a:cubicBezTo>
                    <a:pt x="17377" y="14002"/>
                    <a:pt x="17349" y="13972"/>
                    <a:pt x="17321" y="13972"/>
                  </a:cubicBezTo>
                  <a:cubicBezTo>
                    <a:pt x="17308" y="13972"/>
                    <a:pt x="17295" y="13978"/>
                    <a:pt x="17286" y="13992"/>
                  </a:cubicBezTo>
                  <a:cubicBezTo>
                    <a:pt x="16772" y="14702"/>
                    <a:pt x="16361" y="15483"/>
                    <a:pt x="15906" y="16230"/>
                  </a:cubicBezTo>
                  <a:cubicBezTo>
                    <a:pt x="15577" y="16777"/>
                    <a:pt x="15058" y="17289"/>
                    <a:pt x="14755" y="17860"/>
                  </a:cubicBezTo>
                  <a:cubicBezTo>
                    <a:pt x="14435" y="17981"/>
                    <a:pt x="14107" y="18080"/>
                    <a:pt x="13774" y="18154"/>
                  </a:cubicBezTo>
                  <a:cubicBezTo>
                    <a:pt x="14008" y="17696"/>
                    <a:pt x="14208" y="17214"/>
                    <a:pt x="14407" y="16750"/>
                  </a:cubicBezTo>
                  <a:cubicBezTo>
                    <a:pt x="14420" y="16716"/>
                    <a:pt x="14396" y="16687"/>
                    <a:pt x="14370" y="16687"/>
                  </a:cubicBezTo>
                  <a:cubicBezTo>
                    <a:pt x="14358" y="16687"/>
                    <a:pt x="14345" y="16693"/>
                    <a:pt x="14335" y="16709"/>
                  </a:cubicBezTo>
                  <a:cubicBezTo>
                    <a:pt x="14026" y="17183"/>
                    <a:pt x="13697" y="17678"/>
                    <a:pt x="13469" y="18210"/>
                  </a:cubicBezTo>
                  <a:cubicBezTo>
                    <a:pt x="13228" y="18252"/>
                    <a:pt x="12985" y="18280"/>
                    <a:pt x="12739" y="18293"/>
                  </a:cubicBezTo>
                  <a:cubicBezTo>
                    <a:pt x="12821" y="18083"/>
                    <a:pt x="12886" y="17863"/>
                    <a:pt x="12970" y="17667"/>
                  </a:cubicBezTo>
                  <a:cubicBezTo>
                    <a:pt x="13147" y="17248"/>
                    <a:pt x="13339" y="16848"/>
                    <a:pt x="13456" y="16405"/>
                  </a:cubicBezTo>
                  <a:cubicBezTo>
                    <a:pt x="13463" y="16377"/>
                    <a:pt x="13440" y="16357"/>
                    <a:pt x="13417" y="16357"/>
                  </a:cubicBezTo>
                  <a:cubicBezTo>
                    <a:pt x="13405" y="16357"/>
                    <a:pt x="13393" y="16363"/>
                    <a:pt x="13385" y="16376"/>
                  </a:cubicBezTo>
                  <a:cubicBezTo>
                    <a:pt x="13124" y="16799"/>
                    <a:pt x="12872" y="17227"/>
                    <a:pt x="12632" y="17662"/>
                  </a:cubicBezTo>
                  <a:cubicBezTo>
                    <a:pt x="12524" y="17858"/>
                    <a:pt x="12406" y="18075"/>
                    <a:pt x="12338" y="18298"/>
                  </a:cubicBezTo>
                  <a:cubicBezTo>
                    <a:pt x="11950" y="18290"/>
                    <a:pt x="11562" y="18237"/>
                    <a:pt x="11184" y="18141"/>
                  </a:cubicBezTo>
                  <a:lnTo>
                    <a:pt x="11177" y="18139"/>
                  </a:lnTo>
                  <a:cubicBezTo>
                    <a:pt x="11275" y="17918"/>
                    <a:pt x="11349" y="17681"/>
                    <a:pt x="11436" y="17460"/>
                  </a:cubicBezTo>
                  <a:cubicBezTo>
                    <a:pt x="11646" y="16932"/>
                    <a:pt x="11877" y="16413"/>
                    <a:pt x="12086" y="15885"/>
                  </a:cubicBezTo>
                  <a:cubicBezTo>
                    <a:pt x="12100" y="15849"/>
                    <a:pt x="12066" y="15821"/>
                    <a:pt x="12034" y="15821"/>
                  </a:cubicBezTo>
                  <a:cubicBezTo>
                    <a:pt x="12018" y="15821"/>
                    <a:pt x="12002" y="15828"/>
                    <a:pt x="11994" y="15846"/>
                  </a:cubicBezTo>
                  <a:cubicBezTo>
                    <a:pt x="11764" y="16297"/>
                    <a:pt x="11515" y="16738"/>
                    <a:pt x="11284" y="17188"/>
                  </a:cubicBezTo>
                  <a:cubicBezTo>
                    <a:pt x="11147" y="17455"/>
                    <a:pt x="10975" y="17747"/>
                    <a:pt x="10887" y="18050"/>
                  </a:cubicBezTo>
                  <a:cubicBezTo>
                    <a:pt x="10532" y="17931"/>
                    <a:pt x="10194" y="17770"/>
                    <a:pt x="9878" y="17570"/>
                  </a:cubicBezTo>
                  <a:cubicBezTo>
                    <a:pt x="9975" y="17365"/>
                    <a:pt x="10055" y="17143"/>
                    <a:pt x="10148" y="16948"/>
                  </a:cubicBezTo>
                  <a:cubicBezTo>
                    <a:pt x="10294" y="16640"/>
                    <a:pt x="10467" y="16315"/>
                    <a:pt x="10467" y="15967"/>
                  </a:cubicBezTo>
                  <a:cubicBezTo>
                    <a:pt x="10467" y="15938"/>
                    <a:pt x="10441" y="15918"/>
                    <a:pt x="10415" y="15918"/>
                  </a:cubicBezTo>
                  <a:cubicBezTo>
                    <a:pt x="10400" y="15918"/>
                    <a:pt x="10384" y="15926"/>
                    <a:pt x="10375" y="15942"/>
                  </a:cubicBezTo>
                  <a:cubicBezTo>
                    <a:pt x="10185" y="16308"/>
                    <a:pt x="10009" y="16682"/>
                    <a:pt x="9814" y="17050"/>
                  </a:cubicBezTo>
                  <a:cubicBezTo>
                    <a:pt x="9753" y="17163"/>
                    <a:pt x="9687" y="17283"/>
                    <a:pt x="9635" y="17407"/>
                  </a:cubicBezTo>
                  <a:cubicBezTo>
                    <a:pt x="9223" y="17102"/>
                    <a:pt x="8862" y="16736"/>
                    <a:pt x="8564" y="16320"/>
                  </a:cubicBezTo>
                  <a:cubicBezTo>
                    <a:pt x="8782" y="15952"/>
                    <a:pt x="8990" y="15580"/>
                    <a:pt x="9200" y="15204"/>
                  </a:cubicBezTo>
                  <a:cubicBezTo>
                    <a:pt x="9414" y="14822"/>
                    <a:pt x="9665" y="14412"/>
                    <a:pt x="9696" y="13966"/>
                  </a:cubicBezTo>
                  <a:cubicBezTo>
                    <a:pt x="9697" y="13944"/>
                    <a:pt x="9676" y="13928"/>
                    <a:pt x="9655" y="13928"/>
                  </a:cubicBezTo>
                  <a:cubicBezTo>
                    <a:pt x="9646" y="13928"/>
                    <a:pt x="9637" y="13931"/>
                    <a:pt x="9630" y="13939"/>
                  </a:cubicBezTo>
                  <a:cubicBezTo>
                    <a:pt x="9323" y="14317"/>
                    <a:pt x="9089" y="14768"/>
                    <a:pt x="8826" y="15178"/>
                  </a:cubicBezTo>
                  <a:cubicBezTo>
                    <a:pt x="8636" y="15475"/>
                    <a:pt x="8485" y="15755"/>
                    <a:pt x="8387" y="16061"/>
                  </a:cubicBezTo>
                  <a:cubicBezTo>
                    <a:pt x="8152" y="15691"/>
                    <a:pt x="7958" y="15298"/>
                    <a:pt x="7808" y="14888"/>
                  </a:cubicBezTo>
                  <a:cubicBezTo>
                    <a:pt x="7957" y="14591"/>
                    <a:pt x="8095" y="14284"/>
                    <a:pt x="8249" y="13999"/>
                  </a:cubicBezTo>
                  <a:cubicBezTo>
                    <a:pt x="8546" y="13444"/>
                    <a:pt x="8859" y="12901"/>
                    <a:pt x="9072" y="12309"/>
                  </a:cubicBezTo>
                  <a:cubicBezTo>
                    <a:pt x="9082" y="12283"/>
                    <a:pt x="9060" y="12264"/>
                    <a:pt x="9037" y="12264"/>
                  </a:cubicBezTo>
                  <a:cubicBezTo>
                    <a:pt x="9026" y="12264"/>
                    <a:pt x="9014" y="12269"/>
                    <a:pt x="9007" y="12281"/>
                  </a:cubicBezTo>
                  <a:cubicBezTo>
                    <a:pt x="8675" y="12806"/>
                    <a:pt x="8380" y="13356"/>
                    <a:pt x="8077" y="13898"/>
                  </a:cubicBezTo>
                  <a:cubicBezTo>
                    <a:pt x="7955" y="14115"/>
                    <a:pt x="7821" y="14336"/>
                    <a:pt x="7698" y="14564"/>
                  </a:cubicBezTo>
                  <a:cubicBezTo>
                    <a:pt x="7378" y="13528"/>
                    <a:pt x="7297" y="12397"/>
                    <a:pt x="7443" y="11339"/>
                  </a:cubicBezTo>
                  <a:cubicBezTo>
                    <a:pt x="7680" y="9620"/>
                    <a:pt x="8451" y="8370"/>
                    <a:pt x="9620" y="7629"/>
                  </a:cubicBezTo>
                  <a:lnTo>
                    <a:pt x="9620" y="7629"/>
                  </a:lnTo>
                  <a:cubicBezTo>
                    <a:pt x="9580" y="7699"/>
                    <a:pt x="9646" y="7774"/>
                    <a:pt x="9716" y="7774"/>
                  </a:cubicBezTo>
                  <a:cubicBezTo>
                    <a:pt x="9732" y="7774"/>
                    <a:pt x="9748" y="7770"/>
                    <a:pt x="9763" y="7762"/>
                  </a:cubicBezTo>
                  <a:cubicBezTo>
                    <a:pt x="9801" y="7740"/>
                    <a:pt x="9837" y="7724"/>
                    <a:pt x="9873" y="7703"/>
                  </a:cubicBezTo>
                  <a:lnTo>
                    <a:pt x="9873" y="7703"/>
                  </a:lnTo>
                  <a:cubicBezTo>
                    <a:pt x="9732" y="7937"/>
                    <a:pt x="9596" y="8172"/>
                    <a:pt x="9459" y="8395"/>
                  </a:cubicBezTo>
                  <a:cubicBezTo>
                    <a:pt x="9097" y="8985"/>
                    <a:pt x="8725" y="9599"/>
                    <a:pt x="8659" y="10299"/>
                  </a:cubicBezTo>
                  <a:cubicBezTo>
                    <a:pt x="8656" y="10328"/>
                    <a:pt x="8678" y="10341"/>
                    <a:pt x="8701" y="10341"/>
                  </a:cubicBezTo>
                  <a:cubicBezTo>
                    <a:pt x="8717" y="10341"/>
                    <a:pt x="8733" y="10335"/>
                    <a:pt x="8743" y="10322"/>
                  </a:cubicBezTo>
                  <a:cubicBezTo>
                    <a:pt x="9187" y="9709"/>
                    <a:pt x="9481" y="8987"/>
                    <a:pt x="9865" y="8333"/>
                  </a:cubicBezTo>
                  <a:cubicBezTo>
                    <a:pt x="10045" y="8026"/>
                    <a:pt x="10257" y="7722"/>
                    <a:pt x="10447" y="7409"/>
                  </a:cubicBezTo>
                  <a:cubicBezTo>
                    <a:pt x="10919" y="7183"/>
                    <a:pt x="11416" y="7010"/>
                    <a:pt x="11927" y="6894"/>
                  </a:cubicBezTo>
                  <a:lnTo>
                    <a:pt x="11927" y="6894"/>
                  </a:lnTo>
                  <a:cubicBezTo>
                    <a:pt x="11810" y="7042"/>
                    <a:pt x="11707" y="7201"/>
                    <a:pt x="11608" y="7348"/>
                  </a:cubicBezTo>
                  <a:cubicBezTo>
                    <a:pt x="11328" y="7773"/>
                    <a:pt x="11115" y="8221"/>
                    <a:pt x="10995" y="8715"/>
                  </a:cubicBezTo>
                  <a:cubicBezTo>
                    <a:pt x="10989" y="8743"/>
                    <a:pt x="11014" y="8770"/>
                    <a:pt x="11039" y="8770"/>
                  </a:cubicBezTo>
                  <a:cubicBezTo>
                    <a:pt x="11049" y="8770"/>
                    <a:pt x="11059" y="8766"/>
                    <a:pt x="11067" y="8756"/>
                  </a:cubicBezTo>
                  <a:cubicBezTo>
                    <a:pt x="11323" y="8447"/>
                    <a:pt x="11526" y="8111"/>
                    <a:pt x="11722" y="7762"/>
                  </a:cubicBezTo>
                  <a:cubicBezTo>
                    <a:pt x="11897" y="7450"/>
                    <a:pt x="12137" y="7156"/>
                    <a:pt x="12329" y="6848"/>
                  </a:cubicBezTo>
                  <a:cubicBezTo>
                    <a:pt x="12450" y="6842"/>
                    <a:pt x="12569" y="6833"/>
                    <a:pt x="12692" y="6833"/>
                  </a:cubicBezTo>
                  <a:cubicBezTo>
                    <a:pt x="12702" y="6833"/>
                    <a:pt x="12712" y="6833"/>
                    <a:pt x="12722" y="6833"/>
                  </a:cubicBezTo>
                  <a:cubicBezTo>
                    <a:pt x="12725" y="6833"/>
                    <a:pt x="12728" y="6833"/>
                    <a:pt x="12731" y="6833"/>
                  </a:cubicBezTo>
                  <a:cubicBezTo>
                    <a:pt x="12779" y="6833"/>
                    <a:pt x="12824" y="6808"/>
                    <a:pt x="12850" y="6769"/>
                  </a:cubicBezTo>
                  <a:cubicBezTo>
                    <a:pt x="12895" y="6768"/>
                    <a:pt x="12940" y="6767"/>
                    <a:pt x="12985" y="6767"/>
                  </a:cubicBezTo>
                  <a:close/>
                  <a:moveTo>
                    <a:pt x="21116" y="0"/>
                  </a:moveTo>
                  <a:cubicBezTo>
                    <a:pt x="21068" y="0"/>
                    <a:pt x="21023" y="23"/>
                    <a:pt x="21000" y="78"/>
                  </a:cubicBezTo>
                  <a:cubicBezTo>
                    <a:pt x="20839" y="449"/>
                    <a:pt x="20624" y="795"/>
                    <a:pt x="20362" y="1103"/>
                  </a:cubicBezTo>
                  <a:cubicBezTo>
                    <a:pt x="20158" y="1346"/>
                    <a:pt x="19919" y="1590"/>
                    <a:pt x="19888" y="1919"/>
                  </a:cubicBezTo>
                  <a:cubicBezTo>
                    <a:pt x="19885" y="1950"/>
                    <a:pt x="19915" y="1973"/>
                    <a:pt x="19945" y="1973"/>
                  </a:cubicBezTo>
                  <a:cubicBezTo>
                    <a:pt x="19953" y="1973"/>
                    <a:pt x="19962" y="1971"/>
                    <a:pt x="19970" y="1966"/>
                  </a:cubicBezTo>
                  <a:cubicBezTo>
                    <a:pt x="20280" y="1774"/>
                    <a:pt x="20516" y="1443"/>
                    <a:pt x="20747" y="1166"/>
                  </a:cubicBezTo>
                  <a:cubicBezTo>
                    <a:pt x="20783" y="1121"/>
                    <a:pt x="20819" y="1075"/>
                    <a:pt x="20855" y="1031"/>
                  </a:cubicBezTo>
                  <a:lnTo>
                    <a:pt x="20855" y="1031"/>
                  </a:lnTo>
                  <a:cubicBezTo>
                    <a:pt x="20614" y="2258"/>
                    <a:pt x="20313" y="3464"/>
                    <a:pt x="19771" y="4602"/>
                  </a:cubicBezTo>
                  <a:cubicBezTo>
                    <a:pt x="19422" y="5349"/>
                    <a:pt x="18943" y="6026"/>
                    <a:pt x="18359" y="6607"/>
                  </a:cubicBezTo>
                  <a:cubicBezTo>
                    <a:pt x="17940" y="7020"/>
                    <a:pt x="17461" y="7227"/>
                    <a:pt x="16978" y="7461"/>
                  </a:cubicBezTo>
                  <a:cubicBezTo>
                    <a:pt x="15800" y="6488"/>
                    <a:pt x="14360" y="5853"/>
                    <a:pt x="12980" y="5853"/>
                  </a:cubicBezTo>
                  <a:cubicBezTo>
                    <a:pt x="12397" y="5853"/>
                    <a:pt x="11826" y="5966"/>
                    <a:pt x="11289" y="6215"/>
                  </a:cubicBezTo>
                  <a:cubicBezTo>
                    <a:pt x="9138" y="6221"/>
                    <a:pt x="7468" y="8211"/>
                    <a:pt x="6807" y="10303"/>
                  </a:cubicBezTo>
                  <a:cubicBezTo>
                    <a:pt x="6469" y="10153"/>
                    <a:pt x="6075" y="10083"/>
                    <a:pt x="5744" y="9920"/>
                  </a:cubicBezTo>
                  <a:cubicBezTo>
                    <a:pt x="5029" y="9571"/>
                    <a:pt x="4391" y="9063"/>
                    <a:pt x="3793" y="8546"/>
                  </a:cubicBezTo>
                  <a:cubicBezTo>
                    <a:pt x="2629" y="7539"/>
                    <a:pt x="1738" y="6280"/>
                    <a:pt x="844" y="5035"/>
                  </a:cubicBezTo>
                  <a:cubicBezTo>
                    <a:pt x="818" y="4948"/>
                    <a:pt x="791" y="4863"/>
                    <a:pt x="762" y="4783"/>
                  </a:cubicBezTo>
                  <a:lnTo>
                    <a:pt x="762" y="4783"/>
                  </a:lnTo>
                  <a:cubicBezTo>
                    <a:pt x="1608" y="5272"/>
                    <a:pt x="2475" y="5654"/>
                    <a:pt x="3401" y="6028"/>
                  </a:cubicBezTo>
                  <a:cubicBezTo>
                    <a:pt x="3410" y="6031"/>
                    <a:pt x="3418" y="6033"/>
                    <a:pt x="3425" y="6033"/>
                  </a:cubicBezTo>
                  <a:cubicBezTo>
                    <a:pt x="3479" y="6033"/>
                    <a:pt x="3497" y="5946"/>
                    <a:pt x="3451" y="5911"/>
                  </a:cubicBezTo>
                  <a:cubicBezTo>
                    <a:pt x="2555" y="5252"/>
                    <a:pt x="1515" y="4909"/>
                    <a:pt x="562" y="4369"/>
                  </a:cubicBezTo>
                  <a:cubicBezTo>
                    <a:pt x="542" y="4336"/>
                    <a:pt x="524" y="4300"/>
                    <a:pt x="504" y="4269"/>
                  </a:cubicBezTo>
                  <a:cubicBezTo>
                    <a:pt x="476" y="4227"/>
                    <a:pt x="424" y="4191"/>
                    <a:pt x="370" y="4191"/>
                  </a:cubicBezTo>
                  <a:cubicBezTo>
                    <a:pt x="357" y="4191"/>
                    <a:pt x="343" y="4193"/>
                    <a:pt x="329" y="4199"/>
                  </a:cubicBezTo>
                  <a:cubicBezTo>
                    <a:pt x="313" y="4204"/>
                    <a:pt x="243" y="4224"/>
                    <a:pt x="262" y="4224"/>
                  </a:cubicBezTo>
                  <a:cubicBezTo>
                    <a:pt x="264" y="4224"/>
                    <a:pt x="267" y="4224"/>
                    <a:pt x="271" y="4224"/>
                  </a:cubicBezTo>
                  <a:lnTo>
                    <a:pt x="271" y="4224"/>
                  </a:lnTo>
                  <a:cubicBezTo>
                    <a:pt x="154" y="4239"/>
                    <a:pt x="105" y="4383"/>
                    <a:pt x="214" y="4455"/>
                  </a:cubicBezTo>
                  <a:cubicBezTo>
                    <a:pt x="234" y="4466"/>
                    <a:pt x="253" y="4478"/>
                    <a:pt x="273" y="4489"/>
                  </a:cubicBezTo>
                  <a:cubicBezTo>
                    <a:pt x="271" y="4497"/>
                    <a:pt x="270" y="4505"/>
                    <a:pt x="271" y="4514"/>
                  </a:cubicBezTo>
                  <a:cubicBezTo>
                    <a:pt x="373" y="4765"/>
                    <a:pt x="457" y="5021"/>
                    <a:pt x="521" y="5283"/>
                  </a:cubicBezTo>
                  <a:cubicBezTo>
                    <a:pt x="636" y="5751"/>
                    <a:pt x="649" y="6251"/>
                    <a:pt x="824" y="6700"/>
                  </a:cubicBezTo>
                  <a:cubicBezTo>
                    <a:pt x="837" y="6733"/>
                    <a:pt x="871" y="6753"/>
                    <a:pt x="904" y="6753"/>
                  </a:cubicBezTo>
                  <a:cubicBezTo>
                    <a:pt x="933" y="6753"/>
                    <a:pt x="959" y="6737"/>
                    <a:pt x="967" y="6700"/>
                  </a:cubicBezTo>
                  <a:cubicBezTo>
                    <a:pt x="1036" y="6369"/>
                    <a:pt x="1029" y="5957"/>
                    <a:pt x="962" y="5547"/>
                  </a:cubicBezTo>
                  <a:lnTo>
                    <a:pt x="962" y="5547"/>
                  </a:lnTo>
                  <a:cubicBezTo>
                    <a:pt x="1758" y="6823"/>
                    <a:pt x="2634" y="8034"/>
                    <a:pt x="3743" y="9072"/>
                  </a:cubicBezTo>
                  <a:cubicBezTo>
                    <a:pt x="4310" y="9606"/>
                    <a:pt x="5688" y="10772"/>
                    <a:pt x="6676" y="10777"/>
                  </a:cubicBezTo>
                  <a:cubicBezTo>
                    <a:pt x="6617" y="11016"/>
                    <a:pt x="6571" y="11259"/>
                    <a:pt x="6538" y="11503"/>
                  </a:cubicBezTo>
                  <a:cubicBezTo>
                    <a:pt x="6292" y="13480"/>
                    <a:pt x="6761" y="15365"/>
                    <a:pt x="7812" y="16794"/>
                  </a:cubicBezTo>
                  <a:cubicBezTo>
                    <a:pt x="7186" y="18039"/>
                    <a:pt x="6083" y="18895"/>
                    <a:pt x="5002" y="19811"/>
                  </a:cubicBezTo>
                  <a:cubicBezTo>
                    <a:pt x="3636" y="20967"/>
                    <a:pt x="2151" y="21991"/>
                    <a:pt x="532" y="22755"/>
                  </a:cubicBezTo>
                  <a:cubicBezTo>
                    <a:pt x="859" y="22319"/>
                    <a:pt x="1234" y="21866"/>
                    <a:pt x="1357" y="21359"/>
                  </a:cubicBezTo>
                  <a:cubicBezTo>
                    <a:pt x="1365" y="21333"/>
                    <a:pt x="1344" y="21313"/>
                    <a:pt x="1323" y="21313"/>
                  </a:cubicBezTo>
                  <a:cubicBezTo>
                    <a:pt x="1314" y="21313"/>
                    <a:pt x="1306" y="21316"/>
                    <a:pt x="1298" y="21323"/>
                  </a:cubicBezTo>
                  <a:cubicBezTo>
                    <a:pt x="808" y="21761"/>
                    <a:pt x="439" y="22411"/>
                    <a:pt x="63" y="22947"/>
                  </a:cubicBezTo>
                  <a:cubicBezTo>
                    <a:pt x="1" y="23036"/>
                    <a:pt x="86" y="23147"/>
                    <a:pt x="181" y="23152"/>
                  </a:cubicBezTo>
                  <a:cubicBezTo>
                    <a:pt x="867" y="23183"/>
                    <a:pt x="1540" y="23423"/>
                    <a:pt x="2228" y="23482"/>
                  </a:cubicBezTo>
                  <a:cubicBezTo>
                    <a:pt x="2230" y="23482"/>
                    <a:pt x="2231" y="23482"/>
                    <a:pt x="2232" y="23482"/>
                  </a:cubicBezTo>
                  <a:cubicBezTo>
                    <a:pt x="2273" y="23482"/>
                    <a:pt x="2274" y="23422"/>
                    <a:pt x="2238" y="23408"/>
                  </a:cubicBezTo>
                  <a:cubicBezTo>
                    <a:pt x="1641" y="23180"/>
                    <a:pt x="1115" y="22962"/>
                    <a:pt x="499" y="22898"/>
                  </a:cubicBezTo>
                  <a:cubicBezTo>
                    <a:pt x="2363" y="22238"/>
                    <a:pt x="3976" y="21110"/>
                    <a:pt x="5483" y="19838"/>
                  </a:cubicBezTo>
                  <a:cubicBezTo>
                    <a:pt x="6184" y="19248"/>
                    <a:pt x="7611" y="18260"/>
                    <a:pt x="8127" y="17194"/>
                  </a:cubicBezTo>
                  <a:cubicBezTo>
                    <a:pt x="9107" y="18316"/>
                    <a:pt x="10495" y="19089"/>
                    <a:pt x="12222" y="19287"/>
                  </a:cubicBezTo>
                  <a:cubicBezTo>
                    <a:pt x="12435" y="19312"/>
                    <a:pt x="12646" y="19324"/>
                    <a:pt x="12857" y="19324"/>
                  </a:cubicBezTo>
                  <a:cubicBezTo>
                    <a:pt x="16988" y="19324"/>
                    <a:pt x="20557" y="14733"/>
                    <a:pt x="19309" y="10770"/>
                  </a:cubicBezTo>
                  <a:cubicBezTo>
                    <a:pt x="18961" y="9669"/>
                    <a:pt x="18244" y="8616"/>
                    <a:pt x="17332" y="7772"/>
                  </a:cubicBezTo>
                  <a:cubicBezTo>
                    <a:pt x="18377" y="7398"/>
                    <a:pt x="19271" y="6239"/>
                    <a:pt x="19776" y="5421"/>
                  </a:cubicBezTo>
                  <a:cubicBezTo>
                    <a:pt x="20609" y="4071"/>
                    <a:pt x="21157" y="2355"/>
                    <a:pt x="21111" y="749"/>
                  </a:cubicBezTo>
                  <a:lnTo>
                    <a:pt x="21111" y="749"/>
                  </a:lnTo>
                  <a:cubicBezTo>
                    <a:pt x="21251" y="1297"/>
                    <a:pt x="21446" y="1817"/>
                    <a:pt x="21907" y="2194"/>
                  </a:cubicBezTo>
                  <a:cubicBezTo>
                    <a:pt x="21917" y="2203"/>
                    <a:pt x="21930" y="2206"/>
                    <a:pt x="21943" y="2206"/>
                  </a:cubicBezTo>
                  <a:cubicBezTo>
                    <a:pt x="21976" y="2206"/>
                    <a:pt x="22008" y="2182"/>
                    <a:pt x="21994" y="2143"/>
                  </a:cubicBezTo>
                  <a:cubicBezTo>
                    <a:pt x="21746" y="1471"/>
                    <a:pt x="21515" y="792"/>
                    <a:pt x="21284" y="114"/>
                  </a:cubicBezTo>
                  <a:cubicBezTo>
                    <a:pt x="21260" y="48"/>
                    <a:pt x="21185" y="0"/>
                    <a:pt x="211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6"/>
            <p:cNvSpPr/>
            <p:nvPr/>
          </p:nvSpPr>
          <p:spPr>
            <a:xfrm>
              <a:off x="3138125" y="4438100"/>
              <a:ext cx="675975" cy="532500"/>
            </a:xfrm>
            <a:custGeom>
              <a:avLst/>
              <a:gdLst/>
              <a:ahLst/>
              <a:cxnLst/>
              <a:rect l="l" t="t" r="r" b="b"/>
              <a:pathLst>
                <a:path w="27039" h="21300" extrusionOk="0">
                  <a:moveTo>
                    <a:pt x="11625" y="4368"/>
                  </a:moveTo>
                  <a:cubicBezTo>
                    <a:pt x="12277" y="4368"/>
                    <a:pt x="12940" y="4497"/>
                    <a:pt x="13621" y="4806"/>
                  </a:cubicBezTo>
                  <a:cubicBezTo>
                    <a:pt x="15314" y="5570"/>
                    <a:pt x="16638" y="7184"/>
                    <a:pt x="17189" y="8935"/>
                  </a:cubicBezTo>
                  <a:cubicBezTo>
                    <a:pt x="18357" y="12656"/>
                    <a:pt x="14573" y="15902"/>
                    <a:pt x="11092" y="15902"/>
                  </a:cubicBezTo>
                  <a:cubicBezTo>
                    <a:pt x="10652" y="15902"/>
                    <a:pt x="10217" y="15850"/>
                    <a:pt x="9797" y="15741"/>
                  </a:cubicBezTo>
                  <a:cubicBezTo>
                    <a:pt x="6827" y="14967"/>
                    <a:pt x="5673" y="11705"/>
                    <a:pt x="6054" y="8941"/>
                  </a:cubicBezTo>
                  <a:cubicBezTo>
                    <a:pt x="6292" y="7221"/>
                    <a:pt x="7063" y="5972"/>
                    <a:pt x="8232" y="5229"/>
                  </a:cubicBezTo>
                  <a:lnTo>
                    <a:pt x="8232" y="5229"/>
                  </a:lnTo>
                  <a:cubicBezTo>
                    <a:pt x="8191" y="5300"/>
                    <a:pt x="8258" y="5374"/>
                    <a:pt x="8328" y="5374"/>
                  </a:cubicBezTo>
                  <a:cubicBezTo>
                    <a:pt x="8344" y="5374"/>
                    <a:pt x="8360" y="5370"/>
                    <a:pt x="8375" y="5362"/>
                  </a:cubicBezTo>
                  <a:cubicBezTo>
                    <a:pt x="9145" y="4922"/>
                    <a:pt x="9917" y="4607"/>
                    <a:pt x="10703" y="4460"/>
                  </a:cubicBezTo>
                  <a:cubicBezTo>
                    <a:pt x="10881" y="4445"/>
                    <a:pt x="11064" y="4436"/>
                    <a:pt x="11251" y="4436"/>
                  </a:cubicBezTo>
                  <a:cubicBezTo>
                    <a:pt x="11279" y="4436"/>
                    <a:pt x="11307" y="4436"/>
                    <a:pt x="11334" y="4437"/>
                  </a:cubicBezTo>
                  <a:cubicBezTo>
                    <a:pt x="11336" y="4437"/>
                    <a:pt x="11338" y="4437"/>
                    <a:pt x="11339" y="4437"/>
                  </a:cubicBezTo>
                  <a:cubicBezTo>
                    <a:pt x="11388" y="4437"/>
                    <a:pt x="11434" y="4412"/>
                    <a:pt x="11461" y="4371"/>
                  </a:cubicBezTo>
                  <a:cubicBezTo>
                    <a:pt x="11515" y="4369"/>
                    <a:pt x="11570" y="4368"/>
                    <a:pt x="11625" y="4368"/>
                  </a:cubicBezTo>
                  <a:close/>
                  <a:moveTo>
                    <a:pt x="182" y="1"/>
                  </a:moveTo>
                  <a:cubicBezTo>
                    <a:pt x="89" y="1"/>
                    <a:pt x="0" y="73"/>
                    <a:pt x="4" y="175"/>
                  </a:cubicBezTo>
                  <a:cubicBezTo>
                    <a:pt x="37" y="1240"/>
                    <a:pt x="365" y="2442"/>
                    <a:pt x="749" y="3431"/>
                  </a:cubicBezTo>
                  <a:cubicBezTo>
                    <a:pt x="759" y="3464"/>
                    <a:pt x="786" y="3479"/>
                    <a:pt x="814" y="3479"/>
                  </a:cubicBezTo>
                  <a:cubicBezTo>
                    <a:pt x="848" y="3479"/>
                    <a:pt x="882" y="3456"/>
                    <a:pt x="883" y="3413"/>
                  </a:cubicBezTo>
                  <a:cubicBezTo>
                    <a:pt x="975" y="2462"/>
                    <a:pt x="527" y="1528"/>
                    <a:pt x="391" y="580"/>
                  </a:cubicBezTo>
                  <a:lnTo>
                    <a:pt x="391" y="580"/>
                  </a:lnTo>
                  <a:cubicBezTo>
                    <a:pt x="1100" y="1833"/>
                    <a:pt x="1930" y="2987"/>
                    <a:pt x="2932" y="4025"/>
                  </a:cubicBezTo>
                  <a:cubicBezTo>
                    <a:pt x="3697" y="4817"/>
                    <a:pt x="4988" y="6000"/>
                    <a:pt x="6208" y="6202"/>
                  </a:cubicBezTo>
                  <a:cubicBezTo>
                    <a:pt x="5645" y="7094"/>
                    <a:pt x="5271" y="8126"/>
                    <a:pt x="5150" y="9104"/>
                  </a:cubicBezTo>
                  <a:cubicBezTo>
                    <a:pt x="4888" y="11220"/>
                    <a:pt x="5439" y="13231"/>
                    <a:pt x="6654" y="14688"/>
                  </a:cubicBezTo>
                  <a:cubicBezTo>
                    <a:pt x="5829" y="15457"/>
                    <a:pt x="5104" y="16366"/>
                    <a:pt x="4317" y="17163"/>
                  </a:cubicBezTo>
                  <a:cubicBezTo>
                    <a:pt x="3351" y="18141"/>
                    <a:pt x="2219" y="18984"/>
                    <a:pt x="1266" y="19965"/>
                  </a:cubicBezTo>
                  <a:cubicBezTo>
                    <a:pt x="1270" y="19834"/>
                    <a:pt x="1269" y="19701"/>
                    <a:pt x="1277" y="19570"/>
                  </a:cubicBezTo>
                  <a:cubicBezTo>
                    <a:pt x="1298" y="19212"/>
                    <a:pt x="1377" y="18848"/>
                    <a:pt x="1354" y="18492"/>
                  </a:cubicBezTo>
                  <a:cubicBezTo>
                    <a:pt x="1353" y="18473"/>
                    <a:pt x="1336" y="18459"/>
                    <a:pt x="1319" y="18459"/>
                  </a:cubicBezTo>
                  <a:cubicBezTo>
                    <a:pt x="1309" y="18459"/>
                    <a:pt x="1299" y="18464"/>
                    <a:pt x="1293" y="18475"/>
                  </a:cubicBezTo>
                  <a:cubicBezTo>
                    <a:pt x="1000" y="19058"/>
                    <a:pt x="1021" y="19855"/>
                    <a:pt x="1010" y="20493"/>
                  </a:cubicBezTo>
                  <a:cubicBezTo>
                    <a:pt x="1008" y="20569"/>
                    <a:pt x="1071" y="20611"/>
                    <a:pt x="1138" y="20611"/>
                  </a:cubicBezTo>
                  <a:cubicBezTo>
                    <a:pt x="1146" y="20611"/>
                    <a:pt x="1154" y="20611"/>
                    <a:pt x="1162" y="20610"/>
                  </a:cubicBezTo>
                  <a:cubicBezTo>
                    <a:pt x="1825" y="20510"/>
                    <a:pt x="2430" y="20524"/>
                    <a:pt x="3060" y="20247"/>
                  </a:cubicBezTo>
                  <a:cubicBezTo>
                    <a:pt x="3104" y="20227"/>
                    <a:pt x="3080" y="20158"/>
                    <a:pt x="3036" y="20158"/>
                  </a:cubicBezTo>
                  <a:cubicBezTo>
                    <a:pt x="2442" y="20162"/>
                    <a:pt x="1907" y="20178"/>
                    <a:pt x="1348" y="20314"/>
                  </a:cubicBezTo>
                  <a:cubicBezTo>
                    <a:pt x="2475" y="19670"/>
                    <a:pt x="3446" y="18592"/>
                    <a:pt x="4351" y="17680"/>
                  </a:cubicBezTo>
                  <a:cubicBezTo>
                    <a:pt x="5199" y="16824"/>
                    <a:pt x="6120" y="15887"/>
                    <a:pt x="6809" y="14867"/>
                  </a:cubicBezTo>
                  <a:cubicBezTo>
                    <a:pt x="7783" y="15948"/>
                    <a:pt x="9145" y="16694"/>
                    <a:pt x="10833" y="16888"/>
                  </a:cubicBezTo>
                  <a:cubicBezTo>
                    <a:pt x="11044" y="16912"/>
                    <a:pt x="11254" y="16924"/>
                    <a:pt x="11462" y="16924"/>
                  </a:cubicBezTo>
                  <a:cubicBezTo>
                    <a:pt x="12280" y="16924"/>
                    <a:pt x="13074" y="16742"/>
                    <a:pt x="13815" y="16425"/>
                  </a:cubicBezTo>
                  <a:cubicBezTo>
                    <a:pt x="14702" y="18428"/>
                    <a:pt x="16402" y="19768"/>
                    <a:pt x="18593" y="20275"/>
                  </a:cubicBezTo>
                  <a:cubicBezTo>
                    <a:pt x="18170" y="20521"/>
                    <a:pt x="17816" y="20821"/>
                    <a:pt x="17522" y="21231"/>
                  </a:cubicBezTo>
                  <a:cubicBezTo>
                    <a:pt x="17501" y="21262"/>
                    <a:pt x="17531" y="21300"/>
                    <a:pt x="17562" y="21300"/>
                  </a:cubicBezTo>
                  <a:cubicBezTo>
                    <a:pt x="17569" y="21300"/>
                    <a:pt x="17576" y="21298"/>
                    <a:pt x="17583" y="21294"/>
                  </a:cubicBezTo>
                  <a:cubicBezTo>
                    <a:pt x="18050" y="20980"/>
                    <a:pt x="18524" y="20656"/>
                    <a:pt x="19017" y="20385"/>
                  </a:cubicBezTo>
                  <a:cubicBezTo>
                    <a:pt x="19095" y="20342"/>
                    <a:pt x="19105" y="20252"/>
                    <a:pt x="19071" y="20180"/>
                  </a:cubicBezTo>
                  <a:cubicBezTo>
                    <a:pt x="18912" y="19825"/>
                    <a:pt x="18687" y="19483"/>
                    <a:pt x="18444" y="19181"/>
                  </a:cubicBezTo>
                  <a:cubicBezTo>
                    <a:pt x="18437" y="19172"/>
                    <a:pt x="18429" y="19169"/>
                    <a:pt x="18420" y="19169"/>
                  </a:cubicBezTo>
                  <a:cubicBezTo>
                    <a:pt x="18401" y="19169"/>
                    <a:pt x="18381" y="19188"/>
                    <a:pt x="18380" y="19207"/>
                  </a:cubicBezTo>
                  <a:cubicBezTo>
                    <a:pt x="18357" y="19506"/>
                    <a:pt x="18515" y="19757"/>
                    <a:pt x="18656" y="20011"/>
                  </a:cubicBezTo>
                  <a:cubicBezTo>
                    <a:pt x="17883" y="19489"/>
                    <a:pt x="16838" y="19325"/>
                    <a:pt x="16031" y="18866"/>
                  </a:cubicBezTo>
                  <a:cubicBezTo>
                    <a:pt x="15007" y="18282"/>
                    <a:pt x="14543" y="17298"/>
                    <a:pt x="14000" y="16345"/>
                  </a:cubicBezTo>
                  <a:cubicBezTo>
                    <a:pt x="16466" y="15195"/>
                    <a:pt x="18269" y="12496"/>
                    <a:pt x="18160" y="9803"/>
                  </a:cubicBezTo>
                  <a:cubicBezTo>
                    <a:pt x="18513" y="9709"/>
                    <a:pt x="18876" y="9673"/>
                    <a:pt x="19243" y="9673"/>
                  </a:cubicBezTo>
                  <a:cubicBezTo>
                    <a:pt x="20048" y="9673"/>
                    <a:pt x="20872" y="9847"/>
                    <a:pt x="21645" y="9976"/>
                  </a:cubicBezTo>
                  <a:cubicBezTo>
                    <a:pt x="22534" y="10124"/>
                    <a:pt x="23403" y="10346"/>
                    <a:pt x="24248" y="10659"/>
                  </a:cubicBezTo>
                  <a:cubicBezTo>
                    <a:pt x="25037" y="10952"/>
                    <a:pt x="25637" y="11637"/>
                    <a:pt x="26380" y="11961"/>
                  </a:cubicBezTo>
                  <a:cubicBezTo>
                    <a:pt x="26193" y="12047"/>
                    <a:pt x="26065" y="12171"/>
                    <a:pt x="25911" y="12319"/>
                  </a:cubicBezTo>
                  <a:cubicBezTo>
                    <a:pt x="25883" y="12348"/>
                    <a:pt x="25903" y="12394"/>
                    <a:pt x="25942" y="12396"/>
                  </a:cubicBezTo>
                  <a:cubicBezTo>
                    <a:pt x="26164" y="12386"/>
                    <a:pt x="26356" y="12391"/>
                    <a:pt x="26566" y="12304"/>
                  </a:cubicBezTo>
                  <a:cubicBezTo>
                    <a:pt x="26725" y="12239"/>
                    <a:pt x="26946" y="12188"/>
                    <a:pt x="27019" y="12015"/>
                  </a:cubicBezTo>
                  <a:cubicBezTo>
                    <a:pt x="27038" y="11966"/>
                    <a:pt x="27032" y="11922"/>
                    <a:pt x="26987" y="11892"/>
                  </a:cubicBezTo>
                  <a:cubicBezTo>
                    <a:pt x="26982" y="11889"/>
                    <a:pt x="26978" y="11889"/>
                    <a:pt x="26973" y="11886"/>
                  </a:cubicBezTo>
                  <a:cubicBezTo>
                    <a:pt x="26992" y="11648"/>
                    <a:pt x="26891" y="11381"/>
                    <a:pt x="26820" y="11166"/>
                  </a:cubicBezTo>
                  <a:cubicBezTo>
                    <a:pt x="26722" y="10857"/>
                    <a:pt x="26558" y="10557"/>
                    <a:pt x="26297" y="10360"/>
                  </a:cubicBezTo>
                  <a:cubicBezTo>
                    <a:pt x="26290" y="10355"/>
                    <a:pt x="26283" y="10353"/>
                    <a:pt x="26276" y="10353"/>
                  </a:cubicBezTo>
                  <a:cubicBezTo>
                    <a:pt x="26250" y="10353"/>
                    <a:pt x="26224" y="10382"/>
                    <a:pt x="26233" y="10408"/>
                  </a:cubicBezTo>
                  <a:cubicBezTo>
                    <a:pt x="26336" y="10688"/>
                    <a:pt x="26459" y="10956"/>
                    <a:pt x="26548" y="11240"/>
                  </a:cubicBezTo>
                  <a:cubicBezTo>
                    <a:pt x="26597" y="11394"/>
                    <a:pt x="26612" y="11577"/>
                    <a:pt x="26646" y="11750"/>
                  </a:cubicBezTo>
                  <a:cubicBezTo>
                    <a:pt x="25393" y="10344"/>
                    <a:pt x="23152" y="9745"/>
                    <a:pt x="21371" y="9535"/>
                  </a:cubicBezTo>
                  <a:cubicBezTo>
                    <a:pt x="20858" y="9474"/>
                    <a:pt x="19926" y="9239"/>
                    <a:pt x="19115" y="9239"/>
                  </a:cubicBezTo>
                  <a:cubicBezTo>
                    <a:pt x="18746" y="9239"/>
                    <a:pt x="18402" y="9288"/>
                    <a:pt x="18134" y="9424"/>
                  </a:cubicBezTo>
                  <a:cubicBezTo>
                    <a:pt x="18098" y="9066"/>
                    <a:pt x="18026" y="8713"/>
                    <a:pt x="17919" y="8370"/>
                  </a:cubicBezTo>
                  <a:cubicBezTo>
                    <a:pt x="17103" y="5781"/>
                    <a:pt x="14240" y="3455"/>
                    <a:pt x="11596" y="3455"/>
                  </a:cubicBezTo>
                  <a:cubicBezTo>
                    <a:pt x="11012" y="3455"/>
                    <a:pt x="10440" y="3568"/>
                    <a:pt x="9902" y="3817"/>
                  </a:cubicBezTo>
                  <a:cubicBezTo>
                    <a:pt x="8516" y="3820"/>
                    <a:pt x="7332" y="4650"/>
                    <a:pt x="6485" y="5798"/>
                  </a:cubicBezTo>
                  <a:cubicBezTo>
                    <a:pt x="6042" y="5595"/>
                    <a:pt x="5559" y="5467"/>
                    <a:pt x="5122" y="5234"/>
                  </a:cubicBezTo>
                  <a:cubicBezTo>
                    <a:pt x="4405" y="4853"/>
                    <a:pt x="3774" y="4330"/>
                    <a:pt x="3182" y="3777"/>
                  </a:cubicBezTo>
                  <a:cubicBezTo>
                    <a:pt x="2181" y="2841"/>
                    <a:pt x="1346" y="1722"/>
                    <a:pt x="554" y="603"/>
                  </a:cubicBezTo>
                  <a:lnTo>
                    <a:pt x="554" y="603"/>
                  </a:lnTo>
                  <a:cubicBezTo>
                    <a:pt x="1167" y="943"/>
                    <a:pt x="1790" y="1162"/>
                    <a:pt x="2516" y="1300"/>
                  </a:cubicBezTo>
                  <a:cubicBezTo>
                    <a:pt x="2519" y="1301"/>
                    <a:pt x="2522" y="1301"/>
                    <a:pt x="2525" y="1301"/>
                  </a:cubicBezTo>
                  <a:cubicBezTo>
                    <a:pt x="2571" y="1301"/>
                    <a:pt x="2601" y="1236"/>
                    <a:pt x="2553" y="1213"/>
                  </a:cubicBezTo>
                  <a:cubicBezTo>
                    <a:pt x="1779" y="852"/>
                    <a:pt x="1008" y="449"/>
                    <a:pt x="268" y="24"/>
                  </a:cubicBezTo>
                  <a:cubicBezTo>
                    <a:pt x="241" y="8"/>
                    <a:pt x="211" y="1"/>
                    <a:pt x="1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6"/>
            <p:cNvSpPr/>
            <p:nvPr/>
          </p:nvSpPr>
          <p:spPr>
            <a:xfrm>
              <a:off x="3058600" y="3589250"/>
              <a:ext cx="645950" cy="421975"/>
            </a:xfrm>
            <a:custGeom>
              <a:avLst/>
              <a:gdLst/>
              <a:ahLst/>
              <a:cxnLst/>
              <a:rect l="l" t="t" r="r" b="b"/>
              <a:pathLst>
                <a:path w="25838" h="16879" extrusionOk="0">
                  <a:moveTo>
                    <a:pt x="14817" y="4324"/>
                  </a:moveTo>
                  <a:cubicBezTo>
                    <a:pt x="15465" y="4324"/>
                    <a:pt x="16124" y="4453"/>
                    <a:pt x="16802" y="4760"/>
                  </a:cubicBezTo>
                  <a:cubicBezTo>
                    <a:pt x="18495" y="5525"/>
                    <a:pt x="19821" y="7137"/>
                    <a:pt x="20370" y="8889"/>
                  </a:cubicBezTo>
                  <a:cubicBezTo>
                    <a:pt x="21538" y="12609"/>
                    <a:pt x="17754" y="15857"/>
                    <a:pt x="14273" y="15857"/>
                  </a:cubicBezTo>
                  <a:cubicBezTo>
                    <a:pt x="13833" y="15857"/>
                    <a:pt x="13398" y="15805"/>
                    <a:pt x="12978" y="15696"/>
                  </a:cubicBezTo>
                  <a:cubicBezTo>
                    <a:pt x="10008" y="14921"/>
                    <a:pt x="8854" y="11660"/>
                    <a:pt x="9237" y="8894"/>
                  </a:cubicBezTo>
                  <a:cubicBezTo>
                    <a:pt x="9473" y="7175"/>
                    <a:pt x="10244" y="5925"/>
                    <a:pt x="11413" y="5184"/>
                  </a:cubicBezTo>
                  <a:lnTo>
                    <a:pt x="11413" y="5184"/>
                  </a:lnTo>
                  <a:cubicBezTo>
                    <a:pt x="11373" y="5255"/>
                    <a:pt x="11439" y="5329"/>
                    <a:pt x="11509" y="5329"/>
                  </a:cubicBezTo>
                  <a:cubicBezTo>
                    <a:pt x="11525" y="5329"/>
                    <a:pt x="11541" y="5325"/>
                    <a:pt x="11556" y="5317"/>
                  </a:cubicBezTo>
                  <a:cubicBezTo>
                    <a:pt x="12327" y="4877"/>
                    <a:pt x="13100" y="4562"/>
                    <a:pt x="13884" y="4414"/>
                  </a:cubicBezTo>
                  <a:cubicBezTo>
                    <a:pt x="14062" y="4400"/>
                    <a:pt x="14245" y="4391"/>
                    <a:pt x="14432" y="4391"/>
                  </a:cubicBezTo>
                  <a:cubicBezTo>
                    <a:pt x="14460" y="4391"/>
                    <a:pt x="14488" y="4391"/>
                    <a:pt x="14515" y="4391"/>
                  </a:cubicBezTo>
                  <a:cubicBezTo>
                    <a:pt x="14517" y="4391"/>
                    <a:pt x="14519" y="4391"/>
                    <a:pt x="14520" y="4391"/>
                  </a:cubicBezTo>
                  <a:cubicBezTo>
                    <a:pt x="14569" y="4391"/>
                    <a:pt x="14616" y="4367"/>
                    <a:pt x="14643" y="4327"/>
                  </a:cubicBezTo>
                  <a:cubicBezTo>
                    <a:pt x="14701" y="4325"/>
                    <a:pt x="14759" y="4324"/>
                    <a:pt x="14817" y="4324"/>
                  </a:cubicBezTo>
                  <a:close/>
                  <a:moveTo>
                    <a:pt x="25644" y="0"/>
                  </a:moveTo>
                  <a:cubicBezTo>
                    <a:pt x="25631" y="0"/>
                    <a:pt x="25618" y="2"/>
                    <a:pt x="25605" y="5"/>
                  </a:cubicBezTo>
                  <a:cubicBezTo>
                    <a:pt x="25157" y="108"/>
                    <a:pt x="24675" y="215"/>
                    <a:pt x="24251" y="389"/>
                  </a:cubicBezTo>
                  <a:cubicBezTo>
                    <a:pt x="24204" y="407"/>
                    <a:pt x="24187" y="490"/>
                    <a:pt x="24251" y="500"/>
                  </a:cubicBezTo>
                  <a:cubicBezTo>
                    <a:pt x="24331" y="513"/>
                    <a:pt x="24411" y="519"/>
                    <a:pt x="24492" y="519"/>
                  </a:cubicBezTo>
                  <a:cubicBezTo>
                    <a:pt x="24686" y="519"/>
                    <a:pt x="24884" y="487"/>
                    <a:pt x="25080" y="446"/>
                  </a:cubicBezTo>
                  <a:lnTo>
                    <a:pt x="25080" y="446"/>
                  </a:lnTo>
                  <a:cubicBezTo>
                    <a:pt x="23987" y="1142"/>
                    <a:pt x="22952" y="2000"/>
                    <a:pt x="22119" y="2969"/>
                  </a:cubicBezTo>
                  <a:cubicBezTo>
                    <a:pt x="21281" y="3945"/>
                    <a:pt x="20396" y="5064"/>
                    <a:pt x="20037" y="6325"/>
                  </a:cubicBezTo>
                  <a:cubicBezTo>
                    <a:pt x="18755" y="4649"/>
                    <a:pt x="16707" y="3408"/>
                    <a:pt x="14776" y="3408"/>
                  </a:cubicBezTo>
                  <a:cubicBezTo>
                    <a:pt x="14193" y="3408"/>
                    <a:pt x="13621" y="3521"/>
                    <a:pt x="13083" y="3770"/>
                  </a:cubicBezTo>
                  <a:cubicBezTo>
                    <a:pt x="11136" y="3776"/>
                    <a:pt x="9584" y="5405"/>
                    <a:pt x="8815" y="7265"/>
                  </a:cubicBezTo>
                  <a:cubicBezTo>
                    <a:pt x="8249" y="6996"/>
                    <a:pt x="7572" y="6885"/>
                    <a:pt x="6996" y="6675"/>
                  </a:cubicBezTo>
                  <a:cubicBezTo>
                    <a:pt x="6126" y="6358"/>
                    <a:pt x="5300" y="5937"/>
                    <a:pt x="4507" y="5461"/>
                  </a:cubicBezTo>
                  <a:cubicBezTo>
                    <a:pt x="3005" y="4554"/>
                    <a:pt x="1851" y="3342"/>
                    <a:pt x="680" y="2072"/>
                  </a:cubicBezTo>
                  <a:lnTo>
                    <a:pt x="680" y="2072"/>
                  </a:lnTo>
                  <a:cubicBezTo>
                    <a:pt x="1457" y="2236"/>
                    <a:pt x="2171" y="2642"/>
                    <a:pt x="2995" y="2642"/>
                  </a:cubicBezTo>
                  <a:cubicBezTo>
                    <a:pt x="3022" y="2642"/>
                    <a:pt x="3048" y="2642"/>
                    <a:pt x="3075" y="2641"/>
                  </a:cubicBezTo>
                  <a:cubicBezTo>
                    <a:pt x="3136" y="2639"/>
                    <a:pt x="3147" y="2554"/>
                    <a:pt x="3088" y="2536"/>
                  </a:cubicBezTo>
                  <a:cubicBezTo>
                    <a:pt x="2109" y="2242"/>
                    <a:pt x="1267" y="1678"/>
                    <a:pt x="218" y="1645"/>
                  </a:cubicBezTo>
                  <a:cubicBezTo>
                    <a:pt x="215" y="1645"/>
                    <a:pt x="212" y="1645"/>
                    <a:pt x="209" y="1645"/>
                  </a:cubicBezTo>
                  <a:cubicBezTo>
                    <a:pt x="44" y="1645"/>
                    <a:pt x="1" y="1841"/>
                    <a:pt x="91" y="1952"/>
                  </a:cubicBezTo>
                  <a:cubicBezTo>
                    <a:pt x="641" y="2646"/>
                    <a:pt x="667" y="3561"/>
                    <a:pt x="1136" y="4273"/>
                  </a:cubicBezTo>
                  <a:cubicBezTo>
                    <a:pt x="1145" y="4286"/>
                    <a:pt x="1160" y="4293"/>
                    <a:pt x="1175" y="4293"/>
                  </a:cubicBezTo>
                  <a:cubicBezTo>
                    <a:pt x="1191" y="4293"/>
                    <a:pt x="1207" y="4284"/>
                    <a:pt x="1210" y="4265"/>
                  </a:cubicBezTo>
                  <a:cubicBezTo>
                    <a:pt x="1297" y="3752"/>
                    <a:pt x="1125" y="3117"/>
                    <a:pt x="866" y="2562"/>
                  </a:cubicBezTo>
                  <a:lnTo>
                    <a:pt x="866" y="2562"/>
                  </a:lnTo>
                  <a:cubicBezTo>
                    <a:pt x="1773" y="3855"/>
                    <a:pt x="3013" y="4931"/>
                    <a:pt x="4320" y="5782"/>
                  </a:cubicBezTo>
                  <a:cubicBezTo>
                    <a:pt x="5045" y="6253"/>
                    <a:pt x="5826" y="6631"/>
                    <a:pt x="6623" y="6964"/>
                  </a:cubicBezTo>
                  <a:cubicBezTo>
                    <a:pt x="7237" y="7221"/>
                    <a:pt x="7978" y="7561"/>
                    <a:pt x="8682" y="7613"/>
                  </a:cubicBezTo>
                  <a:cubicBezTo>
                    <a:pt x="8513" y="8081"/>
                    <a:pt x="8397" y="8565"/>
                    <a:pt x="8333" y="9057"/>
                  </a:cubicBezTo>
                  <a:cubicBezTo>
                    <a:pt x="8300" y="9342"/>
                    <a:pt x="8280" y="9628"/>
                    <a:pt x="8275" y="9915"/>
                  </a:cubicBezTo>
                  <a:cubicBezTo>
                    <a:pt x="8095" y="9904"/>
                    <a:pt x="7913" y="9897"/>
                    <a:pt x="7731" y="9897"/>
                  </a:cubicBezTo>
                  <a:cubicBezTo>
                    <a:pt x="7383" y="9897"/>
                    <a:pt x="7036" y="9923"/>
                    <a:pt x="6710" y="10002"/>
                  </a:cubicBezTo>
                  <a:cubicBezTo>
                    <a:pt x="6655" y="10016"/>
                    <a:pt x="6650" y="10092"/>
                    <a:pt x="6696" y="10120"/>
                  </a:cubicBezTo>
                  <a:cubicBezTo>
                    <a:pt x="6934" y="10265"/>
                    <a:pt x="7196" y="10319"/>
                    <a:pt x="7464" y="10319"/>
                  </a:cubicBezTo>
                  <a:cubicBezTo>
                    <a:pt x="7734" y="10319"/>
                    <a:pt x="8010" y="10264"/>
                    <a:pt x="8277" y="10194"/>
                  </a:cubicBezTo>
                  <a:cubicBezTo>
                    <a:pt x="8320" y="13555"/>
                    <a:pt x="10434" y="16430"/>
                    <a:pt x="14017" y="16842"/>
                  </a:cubicBezTo>
                  <a:cubicBezTo>
                    <a:pt x="14229" y="16866"/>
                    <a:pt x="14440" y="16878"/>
                    <a:pt x="14649" y="16878"/>
                  </a:cubicBezTo>
                  <a:cubicBezTo>
                    <a:pt x="18781" y="16878"/>
                    <a:pt x="22352" y="12287"/>
                    <a:pt x="21103" y="8323"/>
                  </a:cubicBezTo>
                  <a:cubicBezTo>
                    <a:pt x="20916" y="7731"/>
                    <a:pt x="20623" y="7154"/>
                    <a:pt x="20249" y="6614"/>
                  </a:cubicBezTo>
                  <a:cubicBezTo>
                    <a:pt x="20877" y="5187"/>
                    <a:pt x="21715" y="3917"/>
                    <a:pt x="22814" y="2785"/>
                  </a:cubicBezTo>
                  <a:cubicBezTo>
                    <a:pt x="23380" y="2201"/>
                    <a:pt x="24023" y="1695"/>
                    <a:pt x="24686" y="1224"/>
                  </a:cubicBezTo>
                  <a:cubicBezTo>
                    <a:pt x="24917" y="1060"/>
                    <a:pt x="25159" y="933"/>
                    <a:pt x="25367" y="776"/>
                  </a:cubicBezTo>
                  <a:cubicBezTo>
                    <a:pt x="25378" y="989"/>
                    <a:pt x="25408" y="1202"/>
                    <a:pt x="25457" y="1411"/>
                  </a:cubicBezTo>
                  <a:cubicBezTo>
                    <a:pt x="25463" y="1435"/>
                    <a:pt x="25484" y="1447"/>
                    <a:pt x="25505" y="1447"/>
                  </a:cubicBezTo>
                  <a:cubicBezTo>
                    <a:pt x="25526" y="1447"/>
                    <a:pt x="25548" y="1435"/>
                    <a:pt x="25554" y="1411"/>
                  </a:cubicBezTo>
                  <a:cubicBezTo>
                    <a:pt x="25656" y="1029"/>
                    <a:pt x="25838" y="666"/>
                    <a:pt x="25793" y="267"/>
                  </a:cubicBezTo>
                  <a:cubicBezTo>
                    <a:pt x="25797" y="258"/>
                    <a:pt x="25803" y="248"/>
                    <a:pt x="25808" y="238"/>
                  </a:cubicBezTo>
                  <a:cubicBezTo>
                    <a:pt x="25818" y="213"/>
                    <a:pt x="25816" y="187"/>
                    <a:pt x="25805" y="164"/>
                  </a:cubicBezTo>
                  <a:cubicBezTo>
                    <a:pt x="25805" y="162"/>
                    <a:pt x="25805" y="161"/>
                    <a:pt x="25805" y="159"/>
                  </a:cubicBezTo>
                  <a:cubicBezTo>
                    <a:pt x="25803" y="68"/>
                    <a:pt x="25729" y="0"/>
                    <a:pt x="256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6"/>
            <p:cNvSpPr/>
            <p:nvPr/>
          </p:nvSpPr>
          <p:spPr>
            <a:xfrm>
              <a:off x="2478450" y="4622175"/>
              <a:ext cx="96700" cy="107475"/>
            </a:xfrm>
            <a:custGeom>
              <a:avLst/>
              <a:gdLst/>
              <a:ahLst/>
              <a:cxnLst/>
              <a:rect l="l" t="t" r="r" b="b"/>
              <a:pathLst>
                <a:path w="3868" h="4299" extrusionOk="0">
                  <a:moveTo>
                    <a:pt x="1932" y="994"/>
                  </a:moveTo>
                  <a:cubicBezTo>
                    <a:pt x="2111" y="1480"/>
                    <a:pt x="2285" y="1967"/>
                    <a:pt x="2474" y="2448"/>
                  </a:cubicBezTo>
                  <a:cubicBezTo>
                    <a:pt x="2379" y="2436"/>
                    <a:pt x="2279" y="2430"/>
                    <a:pt x="2165" y="2426"/>
                  </a:cubicBezTo>
                  <a:cubicBezTo>
                    <a:pt x="2021" y="2422"/>
                    <a:pt x="1857" y="2407"/>
                    <a:pt x="1694" y="2407"/>
                  </a:cubicBezTo>
                  <a:cubicBezTo>
                    <a:pt x="1578" y="2407"/>
                    <a:pt x="1461" y="2415"/>
                    <a:pt x="1352" y="2438"/>
                  </a:cubicBezTo>
                  <a:cubicBezTo>
                    <a:pt x="1557" y="1962"/>
                    <a:pt x="1739" y="1475"/>
                    <a:pt x="1932" y="994"/>
                  </a:cubicBezTo>
                  <a:close/>
                  <a:moveTo>
                    <a:pt x="1915" y="0"/>
                  </a:moveTo>
                  <a:cubicBezTo>
                    <a:pt x="1833" y="0"/>
                    <a:pt x="1756" y="40"/>
                    <a:pt x="1711" y="136"/>
                  </a:cubicBezTo>
                  <a:cubicBezTo>
                    <a:pt x="1140" y="1377"/>
                    <a:pt x="750" y="2682"/>
                    <a:pt x="57" y="3865"/>
                  </a:cubicBezTo>
                  <a:cubicBezTo>
                    <a:pt x="0" y="3962"/>
                    <a:pt x="77" y="4115"/>
                    <a:pt x="190" y="4115"/>
                  </a:cubicBezTo>
                  <a:cubicBezTo>
                    <a:pt x="207" y="4115"/>
                    <a:pt x="225" y="4112"/>
                    <a:pt x="243" y="4105"/>
                  </a:cubicBezTo>
                  <a:cubicBezTo>
                    <a:pt x="720" y="3904"/>
                    <a:pt x="984" y="3297"/>
                    <a:pt x="1191" y="2818"/>
                  </a:cubicBezTo>
                  <a:cubicBezTo>
                    <a:pt x="1440" y="2923"/>
                    <a:pt x="1745" y="2892"/>
                    <a:pt x="2011" y="2904"/>
                  </a:cubicBezTo>
                  <a:cubicBezTo>
                    <a:pt x="2164" y="2909"/>
                    <a:pt x="2302" y="2916"/>
                    <a:pt x="2435" y="2916"/>
                  </a:cubicBezTo>
                  <a:cubicBezTo>
                    <a:pt x="2512" y="2916"/>
                    <a:pt x="2588" y="2914"/>
                    <a:pt x="2664" y="2907"/>
                  </a:cubicBezTo>
                  <a:cubicBezTo>
                    <a:pt x="2846" y="3338"/>
                    <a:pt x="3045" y="3763"/>
                    <a:pt x="3286" y="4170"/>
                  </a:cubicBezTo>
                  <a:cubicBezTo>
                    <a:pt x="3340" y="4261"/>
                    <a:pt x="3421" y="4299"/>
                    <a:pt x="3502" y="4299"/>
                  </a:cubicBezTo>
                  <a:cubicBezTo>
                    <a:pt x="3685" y="4299"/>
                    <a:pt x="3868" y="4107"/>
                    <a:pt x="3748" y="3900"/>
                  </a:cubicBezTo>
                  <a:cubicBezTo>
                    <a:pt x="3079" y="2735"/>
                    <a:pt x="2690" y="1445"/>
                    <a:pt x="2206" y="200"/>
                  </a:cubicBezTo>
                  <a:cubicBezTo>
                    <a:pt x="2162" y="85"/>
                    <a:pt x="2035" y="0"/>
                    <a:pt x="19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6"/>
            <p:cNvSpPr/>
            <p:nvPr/>
          </p:nvSpPr>
          <p:spPr>
            <a:xfrm>
              <a:off x="2467475" y="4619575"/>
              <a:ext cx="13775" cy="21225"/>
            </a:xfrm>
            <a:custGeom>
              <a:avLst/>
              <a:gdLst/>
              <a:ahLst/>
              <a:cxnLst/>
              <a:rect l="l" t="t" r="r" b="b"/>
              <a:pathLst>
                <a:path w="551" h="849" extrusionOk="0">
                  <a:moveTo>
                    <a:pt x="430" y="1"/>
                  </a:moveTo>
                  <a:cubicBezTo>
                    <a:pt x="420" y="1"/>
                    <a:pt x="410" y="5"/>
                    <a:pt x="403" y="14"/>
                  </a:cubicBezTo>
                  <a:cubicBezTo>
                    <a:pt x="306" y="126"/>
                    <a:pt x="204" y="199"/>
                    <a:pt x="145" y="344"/>
                  </a:cubicBezTo>
                  <a:cubicBezTo>
                    <a:pt x="85" y="486"/>
                    <a:pt x="50" y="642"/>
                    <a:pt x="8" y="793"/>
                  </a:cubicBezTo>
                  <a:cubicBezTo>
                    <a:pt x="0" y="824"/>
                    <a:pt x="25" y="848"/>
                    <a:pt x="52" y="848"/>
                  </a:cubicBezTo>
                  <a:cubicBezTo>
                    <a:pt x="63" y="848"/>
                    <a:pt x="74" y="845"/>
                    <a:pt x="83" y="836"/>
                  </a:cubicBezTo>
                  <a:cubicBezTo>
                    <a:pt x="213" y="718"/>
                    <a:pt x="349" y="619"/>
                    <a:pt x="452" y="473"/>
                  </a:cubicBezTo>
                  <a:cubicBezTo>
                    <a:pt x="551" y="332"/>
                    <a:pt x="519" y="178"/>
                    <a:pt x="472" y="32"/>
                  </a:cubicBezTo>
                  <a:cubicBezTo>
                    <a:pt x="466" y="14"/>
                    <a:pt x="448" y="1"/>
                    <a:pt x="4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6"/>
            <p:cNvSpPr/>
            <p:nvPr/>
          </p:nvSpPr>
          <p:spPr>
            <a:xfrm>
              <a:off x="3392175" y="4647375"/>
              <a:ext cx="77625" cy="103975"/>
            </a:xfrm>
            <a:custGeom>
              <a:avLst/>
              <a:gdLst/>
              <a:ahLst/>
              <a:cxnLst/>
              <a:rect l="l" t="t" r="r" b="b"/>
              <a:pathLst>
                <a:path w="3105" h="4159" extrusionOk="0">
                  <a:moveTo>
                    <a:pt x="880" y="498"/>
                  </a:moveTo>
                  <a:cubicBezTo>
                    <a:pt x="1894" y="498"/>
                    <a:pt x="2297" y="1990"/>
                    <a:pt x="874" y="2139"/>
                  </a:cubicBezTo>
                  <a:cubicBezTo>
                    <a:pt x="807" y="2143"/>
                    <a:pt x="746" y="2180"/>
                    <a:pt x="707" y="2235"/>
                  </a:cubicBezTo>
                  <a:cubicBezTo>
                    <a:pt x="718" y="1664"/>
                    <a:pt x="687" y="1095"/>
                    <a:pt x="613" y="531"/>
                  </a:cubicBezTo>
                  <a:cubicBezTo>
                    <a:pt x="706" y="508"/>
                    <a:pt x="795" y="498"/>
                    <a:pt x="880" y="498"/>
                  </a:cubicBezTo>
                  <a:close/>
                  <a:moveTo>
                    <a:pt x="695" y="2488"/>
                  </a:moveTo>
                  <a:cubicBezTo>
                    <a:pt x="733" y="2546"/>
                    <a:pt x="796" y="2582"/>
                    <a:pt x="865" y="2582"/>
                  </a:cubicBezTo>
                  <a:cubicBezTo>
                    <a:pt x="868" y="2582"/>
                    <a:pt x="871" y="2582"/>
                    <a:pt x="874" y="2581"/>
                  </a:cubicBezTo>
                  <a:cubicBezTo>
                    <a:pt x="1207" y="2581"/>
                    <a:pt x="2751" y="2600"/>
                    <a:pt x="2475" y="3216"/>
                  </a:cubicBezTo>
                  <a:lnTo>
                    <a:pt x="2473" y="3216"/>
                  </a:lnTo>
                  <a:cubicBezTo>
                    <a:pt x="2278" y="3650"/>
                    <a:pt x="1560" y="3731"/>
                    <a:pt x="924" y="3731"/>
                  </a:cubicBezTo>
                  <a:cubicBezTo>
                    <a:pt x="779" y="3731"/>
                    <a:pt x="638" y="3727"/>
                    <a:pt x="508" y="3722"/>
                  </a:cubicBezTo>
                  <a:cubicBezTo>
                    <a:pt x="613" y="3318"/>
                    <a:pt x="675" y="2905"/>
                    <a:pt x="695" y="2488"/>
                  </a:cubicBezTo>
                  <a:close/>
                  <a:moveTo>
                    <a:pt x="922" y="1"/>
                  </a:moveTo>
                  <a:cubicBezTo>
                    <a:pt x="706" y="1"/>
                    <a:pt x="488" y="43"/>
                    <a:pt x="287" y="127"/>
                  </a:cubicBezTo>
                  <a:cubicBezTo>
                    <a:pt x="154" y="183"/>
                    <a:pt x="96" y="280"/>
                    <a:pt x="118" y="424"/>
                  </a:cubicBezTo>
                  <a:cubicBezTo>
                    <a:pt x="280" y="1520"/>
                    <a:pt x="41" y="2624"/>
                    <a:pt x="137" y="3707"/>
                  </a:cubicBezTo>
                  <a:lnTo>
                    <a:pt x="113" y="3707"/>
                  </a:lnTo>
                  <a:cubicBezTo>
                    <a:pt x="112" y="3707"/>
                    <a:pt x="112" y="3707"/>
                    <a:pt x="111" y="3707"/>
                  </a:cubicBezTo>
                  <a:cubicBezTo>
                    <a:pt x="30" y="3707"/>
                    <a:pt x="0" y="3820"/>
                    <a:pt x="72" y="3859"/>
                  </a:cubicBezTo>
                  <a:cubicBezTo>
                    <a:pt x="98" y="3874"/>
                    <a:pt x="128" y="3887"/>
                    <a:pt x="157" y="3900"/>
                  </a:cubicBezTo>
                  <a:cubicBezTo>
                    <a:pt x="160" y="3923"/>
                    <a:pt x="160" y="3946"/>
                    <a:pt x="164" y="3969"/>
                  </a:cubicBezTo>
                  <a:lnTo>
                    <a:pt x="170" y="3966"/>
                  </a:lnTo>
                  <a:cubicBezTo>
                    <a:pt x="190" y="4032"/>
                    <a:pt x="250" y="4071"/>
                    <a:pt x="310" y="4071"/>
                  </a:cubicBezTo>
                  <a:cubicBezTo>
                    <a:pt x="352" y="4071"/>
                    <a:pt x="394" y="4052"/>
                    <a:pt x="421" y="4010"/>
                  </a:cubicBezTo>
                  <a:cubicBezTo>
                    <a:pt x="701" y="4104"/>
                    <a:pt x="1027" y="4159"/>
                    <a:pt x="1351" y="4159"/>
                  </a:cubicBezTo>
                  <a:cubicBezTo>
                    <a:pt x="2072" y="4159"/>
                    <a:pt x="2784" y="3886"/>
                    <a:pt x="2962" y="3167"/>
                  </a:cubicBezTo>
                  <a:cubicBezTo>
                    <a:pt x="3105" y="2581"/>
                    <a:pt x="2514" y="2332"/>
                    <a:pt x="1902" y="2222"/>
                  </a:cubicBezTo>
                  <a:cubicBezTo>
                    <a:pt x="2234" y="1971"/>
                    <a:pt x="2419" y="1587"/>
                    <a:pt x="2311" y="1051"/>
                  </a:cubicBezTo>
                  <a:cubicBezTo>
                    <a:pt x="2174" y="359"/>
                    <a:pt x="1555" y="1"/>
                    <a:pt x="9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6"/>
            <p:cNvSpPr/>
            <p:nvPr/>
          </p:nvSpPr>
          <p:spPr>
            <a:xfrm>
              <a:off x="2720225" y="4678675"/>
              <a:ext cx="489000" cy="71350"/>
            </a:xfrm>
            <a:custGeom>
              <a:avLst/>
              <a:gdLst/>
              <a:ahLst/>
              <a:cxnLst/>
              <a:rect l="l" t="t" r="r" b="b"/>
              <a:pathLst>
                <a:path w="19560" h="2854" extrusionOk="0">
                  <a:moveTo>
                    <a:pt x="1461" y="0"/>
                  </a:moveTo>
                  <a:cubicBezTo>
                    <a:pt x="1452" y="0"/>
                    <a:pt x="1442" y="2"/>
                    <a:pt x="1433" y="6"/>
                  </a:cubicBezTo>
                  <a:cubicBezTo>
                    <a:pt x="1179" y="119"/>
                    <a:pt x="1" y="949"/>
                    <a:pt x="247" y="1316"/>
                  </a:cubicBezTo>
                  <a:cubicBezTo>
                    <a:pt x="145" y="1585"/>
                    <a:pt x="400" y="1964"/>
                    <a:pt x="582" y="2202"/>
                  </a:cubicBezTo>
                  <a:cubicBezTo>
                    <a:pt x="719" y="2385"/>
                    <a:pt x="1037" y="2853"/>
                    <a:pt x="1337" y="2853"/>
                  </a:cubicBezTo>
                  <a:cubicBezTo>
                    <a:pt x="1385" y="2853"/>
                    <a:pt x="1433" y="2841"/>
                    <a:pt x="1479" y="2814"/>
                  </a:cubicBezTo>
                  <a:cubicBezTo>
                    <a:pt x="1837" y="2606"/>
                    <a:pt x="1280" y="2219"/>
                    <a:pt x="1139" y="2071"/>
                  </a:cubicBezTo>
                  <a:cubicBezTo>
                    <a:pt x="993" y="1918"/>
                    <a:pt x="860" y="1723"/>
                    <a:pt x="713" y="1553"/>
                  </a:cubicBezTo>
                  <a:cubicBezTo>
                    <a:pt x="3751" y="1305"/>
                    <a:pt x="6776" y="1105"/>
                    <a:pt x="9827" y="1021"/>
                  </a:cubicBezTo>
                  <a:cubicBezTo>
                    <a:pt x="13044" y="934"/>
                    <a:pt x="16303" y="1056"/>
                    <a:pt x="19514" y="809"/>
                  </a:cubicBezTo>
                  <a:cubicBezTo>
                    <a:pt x="19560" y="809"/>
                    <a:pt x="19560" y="741"/>
                    <a:pt x="19514" y="741"/>
                  </a:cubicBezTo>
                  <a:cubicBezTo>
                    <a:pt x="18194" y="640"/>
                    <a:pt x="16862" y="608"/>
                    <a:pt x="15528" y="608"/>
                  </a:cubicBezTo>
                  <a:cubicBezTo>
                    <a:pt x="13748" y="608"/>
                    <a:pt x="11964" y="665"/>
                    <a:pt x="10201" y="696"/>
                  </a:cubicBezTo>
                  <a:cubicBezTo>
                    <a:pt x="7074" y="752"/>
                    <a:pt x="3926" y="814"/>
                    <a:pt x="803" y="1013"/>
                  </a:cubicBezTo>
                  <a:cubicBezTo>
                    <a:pt x="844" y="959"/>
                    <a:pt x="880" y="913"/>
                    <a:pt x="900" y="891"/>
                  </a:cubicBezTo>
                  <a:cubicBezTo>
                    <a:pt x="1121" y="642"/>
                    <a:pt x="1423" y="404"/>
                    <a:pt x="1525" y="78"/>
                  </a:cubicBezTo>
                  <a:cubicBezTo>
                    <a:pt x="1539" y="31"/>
                    <a:pt x="1502" y="0"/>
                    <a:pt x="14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6"/>
            <p:cNvSpPr/>
            <p:nvPr/>
          </p:nvSpPr>
          <p:spPr>
            <a:xfrm>
              <a:off x="2711000" y="4275050"/>
              <a:ext cx="60475" cy="56100"/>
            </a:xfrm>
            <a:custGeom>
              <a:avLst/>
              <a:gdLst/>
              <a:ahLst/>
              <a:cxnLst/>
              <a:rect l="l" t="t" r="r" b="b"/>
              <a:pathLst>
                <a:path w="2419" h="2244" extrusionOk="0">
                  <a:moveTo>
                    <a:pt x="1197" y="364"/>
                  </a:moveTo>
                  <a:cubicBezTo>
                    <a:pt x="1475" y="364"/>
                    <a:pt x="1757" y="614"/>
                    <a:pt x="1868" y="878"/>
                  </a:cubicBezTo>
                  <a:cubicBezTo>
                    <a:pt x="2057" y="1336"/>
                    <a:pt x="1773" y="1872"/>
                    <a:pt x="1254" y="1872"/>
                  </a:cubicBezTo>
                  <a:cubicBezTo>
                    <a:pt x="1252" y="1872"/>
                    <a:pt x="1251" y="1872"/>
                    <a:pt x="1249" y="1872"/>
                  </a:cubicBezTo>
                  <a:cubicBezTo>
                    <a:pt x="864" y="1871"/>
                    <a:pt x="693" y="1571"/>
                    <a:pt x="644" y="1249"/>
                  </a:cubicBezTo>
                  <a:cubicBezTo>
                    <a:pt x="627" y="1003"/>
                    <a:pt x="659" y="764"/>
                    <a:pt x="828" y="555"/>
                  </a:cubicBezTo>
                  <a:cubicBezTo>
                    <a:pt x="937" y="420"/>
                    <a:pt x="1067" y="364"/>
                    <a:pt x="1197" y="364"/>
                  </a:cubicBezTo>
                  <a:close/>
                  <a:moveTo>
                    <a:pt x="1233" y="1"/>
                  </a:moveTo>
                  <a:cubicBezTo>
                    <a:pt x="1067" y="1"/>
                    <a:pt x="897" y="45"/>
                    <a:pt x="734" y="145"/>
                  </a:cubicBezTo>
                  <a:cubicBezTo>
                    <a:pt x="353" y="378"/>
                    <a:pt x="1" y="1390"/>
                    <a:pt x="452" y="1671"/>
                  </a:cubicBezTo>
                  <a:cubicBezTo>
                    <a:pt x="580" y="1938"/>
                    <a:pt x="849" y="2160"/>
                    <a:pt x="1143" y="2222"/>
                  </a:cubicBezTo>
                  <a:cubicBezTo>
                    <a:pt x="1211" y="2236"/>
                    <a:pt x="1278" y="2243"/>
                    <a:pt x="1343" y="2243"/>
                  </a:cubicBezTo>
                  <a:cubicBezTo>
                    <a:pt x="2002" y="2243"/>
                    <a:pt x="2418" y="1521"/>
                    <a:pt x="2278" y="898"/>
                  </a:cubicBezTo>
                  <a:cubicBezTo>
                    <a:pt x="2162" y="382"/>
                    <a:pt x="1716" y="1"/>
                    <a:pt x="1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6"/>
            <p:cNvSpPr/>
            <p:nvPr/>
          </p:nvSpPr>
          <p:spPr>
            <a:xfrm>
              <a:off x="2153600" y="4397875"/>
              <a:ext cx="58700" cy="63125"/>
            </a:xfrm>
            <a:custGeom>
              <a:avLst/>
              <a:gdLst/>
              <a:ahLst/>
              <a:cxnLst/>
              <a:rect l="l" t="t" r="r" b="b"/>
              <a:pathLst>
                <a:path w="2348" h="2525" extrusionOk="0">
                  <a:moveTo>
                    <a:pt x="1179" y="470"/>
                  </a:moveTo>
                  <a:cubicBezTo>
                    <a:pt x="1485" y="470"/>
                    <a:pt x="1710" y="977"/>
                    <a:pt x="1744" y="1241"/>
                  </a:cubicBezTo>
                  <a:cubicBezTo>
                    <a:pt x="1783" y="1558"/>
                    <a:pt x="1627" y="1874"/>
                    <a:pt x="1368" y="2051"/>
                  </a:cubicBezTo>
                  <a:cubicBezTo>
                    <a:pt x="1266" y="2121"/>
                    <a:pt x="1165" y="2151"/>
                    <a:pt x="1068" y="2151"/>
                  </a:cubicBezTo>
                  <a:cubicBezTo>
                    <a:pt x="1026" y="2151"/>
                    <a:pt x="985" y="2145"/>
                    <a:pt x="945" y="2135"/>
                  </a:cubicBezTo>
                  <a:cubicBezTo>
                    <a:pt x="676" y="1992"/>
                    <a:pt x="479" y="1772"/>
                    <a:pt x="494" y="1444"/>
                  </a:cubicBezTo>
                  <a:cubicBezTo>
                    <a:pt x="510" y="1102"/>
                    <a:pt x="715" y="701"/>
                    <a:pt x="1012" y="521"/>
                  </a:cubicBezTo>
                  <a:cubicBezTo>
                    <a:pt x="1070" y="486"/>
                    <a:pt x="1126" y="470"/>
                    <a:pt x="1179" y="470"/>
                  </a:cubicBezTo>
                  <a:close/>
                  <a:moveTo>
                    <a:pt x="1193" y="0"/>
                  </a:moveTo>
                  <a:cubicBezTo>
                    <a:pt x="1151" y="0"/>
                    <a:pt x="1109" y="3"/>
                    <a:pt x="1065" y="11"/>
                  </a:cubicBezTo>
                  <a:cubicBezTo>
                    <a:pt x="491" y="106"/>
                    <a:pt x="115" y="783"/>
                    <a:pt x="43" y="1310"/>
                  </a:cubicBezTo>
                  <a:cubicBezTo>
                    <a:pt x="0" y="1617"/>
                    <a:pt x="46" y="1907"/>
                    <a:pt x="240" y="2155"/>
                  </a:cubicBezTo>
                  <a:cubicBezTo>
                    <a:pt x="369" y="2319"/>
                    <a:pt x="524" y="2378"/>
                    <a:pt x="690" y="2378"/>
                  </a:cubicBezTo>
                  <a:cubicBezTo>
                    <a:pt x="715" y="2378"/>
                    <a:pt x="741" y="2377"/>
                    <a:pt x="766" y="2374"/>
                  </a:cubicBezTo>
                  <a:cubicBezTo>
                    <a:pt x="880" y="2468"/>
                    <a:pt x="1020" y="2524"/>
                    <a:pt x="1186" y="2524"/>
                  </a:cubicBezTo>
                  <a:cubicBezTo>
                    <a:pt x="1219" y="2524"/>
                    <a:pt x="1253" y="2522"/>
                    <a:pt x="1288" y="2517"/>
                  </a:cubicBezTo>
                  <a:cubicBezTo>
                    <a:pt x="1721" y="2460"/>
                    <a:pt x="2028" y="2061"/>
                    <a:pt x="2152" y="1671"/>
                  </a:cubicBezTo>
                  <a:cubicBezTo>
                    <a:pt x="2348" y="1059"/>
                    <a:pt x="1925" y="0"/>
                    <a:pt x="11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6"/>
            <p:cNvSpPr/>
            <p:nvPr/>
          </p:nvSpPr>
          <p:spPr>
            <a:xfrm>
              <a:off x="2112875" y="4936325"/>
              <a:ext cx="64400" cy="49600"/>
            </a:xfrm>
            <a:custGeom>
              <a:avLst/>
              <a:gdLst/>
              <a:ahLst/>
              <a:cxnLst/>
              <a:rect l="l" t="t" r="r" b="b"/>
              <a:pathLst>
                <a:path w="2576" h="1984" extrusionOk="0">
                  <a:moveTo>
                    <a:pt x="1405" y="418"/>
                  </a:moveTo>
                  <a:cubicBezTo>
                    <a:pt x="1502" y="418"/>
                    <a:pt x="1597" y="435"/>
                    <a:pt x="1680" y="472"/>
                  </a:cubicBezTo>
                  <a:cubicBezTo>
                    <a:pt x="2067" y="641"/>
                    <a:pt x="1880" y="1197"/>
                    <a:pt x="1664" y="1429"/>
                  </a:cubicBezTo>
                  <a:cubicBezTo>
                    <a:pt x="1557" y="1542"/>
                    <a:pt x="1405" y="1593"/>
                    <a:pt x="1252" y="1593"/>
                  </a:cubicBezTo>
                  <a:cubicBezTo>
                    <a:pt x="1153" y="1593"/>
                    <a:pt x="1054" y="1571"/>
                    <a:pt x="966" y="1532"/>
                  </a:cubicBezTo>
                  <a:cubicBezTo>
                    <a:pt x="781" y="1447"/>
                    <a:pt x="709" y="1306"/>
                    <a:pt x="635" y="1156"/>
                  </a:cubicBezTo>
                  <a:cubicBezTo>
                    <a:pt x="614" y="981"/>
                    <a:pt x="635" y="812"/>
                    <a:pt x="786" y="661"/>
                  </a:cubicBezTo>
                  <a:cubicBezTo>
                    <a:pt x="934" y="512"/>
                    <a:pt x="1177" y="418"/>
                    <a:pt x="1405" y="418"/>
                  </a:cubicBezTo>
                  <a:close/>
                  <a:moveTo>
                    <a:pt x="1450" y="1"/>
                  </a:moveTo>
                  <a:cubicBezTo>
                    <a:pt x="1152" y="1"/>
                    <a:pt x="842" y="105"/>
                    <a:pt x="627" y="257"/>
                  </a:cubicBezTo>
                  <a:cubicBezTo>
                    <a:pt x="125" y="612"/>
                    <a:pt x="0" y="1475"/>
                    <a:pt x="624" y="1775"/>
                  </a:cubicBezTo>
                  <a:cubicBezTo>
                    <a:pt x="635" y="1779"/>
                    <a:pt x="647" y="1781"/>
                    <a:pt x="659" y="1781"/>
                  </a:cubicBezTo>
                  <a:cubicBezTo>
                    <a:pt x="666" y="1781"/>
                    <a:pt x="674" y="1780"/>
                    <a:pt x="681" y="1778"/>
                  </a:cubicBezTo>
                  <a:cubicBezTo>
                    <a:pt x="856" y="1915"/>
                    <a:pt x="1071" y="1983"/>
                    <a:pt x="1288" y="1983"/>
                  </a:cubicBezTo>
                  <a:cubicBezTo>
                    <a:pt x="1402" y="1983"/>
                    <a:pt x="1516" y="1964"/>
                    <a:pt x="1624" y="1927"/>
                  </a:cubicBezTo>
                  <a:cubicBezTo>
                    <a:pt x="2241" y="1717"/>
                    <a:pt x="2576" y="758"/>
                    <a:pt x="2111" y="257"/>
                  </a:cubicBezTo>
                  <a:cubicBezTo>
                    <a:pt x="1943" y="75"/>
                    <a:pt x="1701" y="1"/>
                    <a:pt x="14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6"/>
            <p:cNvSpPr/>
            <p:nvPr/>
          </p:nvSpPr>
          <p:spPr>
            <a:xfrm>
              <a:off x="3401550" y="4019750"/>
              <a:ext cx="140025" cy="475775"/>
            </a:xfrm>
            <a:custGeom>
              <a:avLst/>
              <a:gdLst/>
              <a:ahLst/>
              <a:cxnLst/>
              <a:rect l="l" t="t" r="r" b="b"/>
              <a:pathLst>
                <a:path w="5601" h="19031" extrusionOk="0">
                  <a:moveTo>
                    <a:pt x="4548" y="0"/>
                  </a:moveTo>
                  <a:cubicBezTo>
                    <a:pt x="4528" y="0"/>
                    <a:pt x="4507" y="17"/>
                    <a:pt x="4515" y="44"/>
                  </a:cubicBezTo>
                  <a:cubicBezTo>
                    <a:pt x="5079" y="3408"/>
                    <a:pt x="4205" y="6582"/>
                    <a:pt x="3462" y="9842"/>
                  </a:cubicBezTo>
                  <a:cubicBezTo>
                    <a:pt x="2817" y="12660"/>
                    <a:pt x="1708" y="15388"/>
                    <a:pt x="433" y="17970"/>
                  </a:cubicBezTo>
                  <a:cubicBezTo>
                    <a:pt x="438" y="17455"/>
                    <a:pt x="438" y="16935"/>
                    <a:pt x="302" y="16453"/>
                  </a:cubicBezTo>
                  <a:cubicBezTo>
                    <a:pt x="296" y="16432"/>
                    <a:pt x="279" y="16422"/>
                    <a:pt x="261" y="16422"/>
                  </a:cubicBezTo>
                  <a:cubicBezTo>
                    <a:pt x="243" y="16422"/>
                    <a:pt x="226" y="16432"/>
                    <a:pt x="220" y="16453"/>
                  </a:cubicBezTo>
                  <a:cubicBezTo>
                    <a:pt x="0" y="17203"/>
                    <a:pt x="46" y="18072"/>
                    <a:pt x="79" y="18846"/>
                  </a:cubicBezTo>
                  <a:cubicBezTo>
                    <a:pt x="83" y="18940"/>
                    <a:pt x="163" y="19031"/>
                    <a:pt x="259" y="19031"/>
                  </a:cubicBezTo>
                  <a:cubicBezTo>
                    <a:pt x="276" y="19031"/>
                    <a:pt x="293" y="19028"/>
                    <a:pt x="310" y="19022"/>
                  </a:cubicBezTo>
                  <a:cubicBezTo>
                    <a:pt x="1080" y="18746"/>
                    <a:pt x="1798" y="18461"/>
                    <a:pt x="2522" y="18075"/>
                  </a:cubicBezTo>
                  <a:cubicBezTo>
                    <a:pt x="2564" y="18053"/>
                    <a:pt x="2541" y="17992"/>
                    <a:pt x="2499" y="17992"/>
                  </a:cubicBezTo>
                  <a:cubicBezTo>
                    <a:pt x="2495" y="17992"/>
                    <a:pt x="2491" y="17992"/>
                    <a:pt x="2487" y="17993"/>
                  </a:cubicBezTo>
                  <a:cubicBezTo>
                    <a:pt x="1898" y="18149"/>
                    <a:pt x="1327" y="18292"/>
                    <a:pt x="756" y="18477"/>
                  </a:cubicBezTo>
                  <a:cubicBezTo>
                    <a:pt x="1347" y="17847"/>
                    <a:pt x="1567" y="16617"/>
                    <a:pt x="1856" y="15903"/>
                  </a:cubicBezTo>
                  <a:cubicBezTo>
                    <a:pt x="2600" y="14069"/>
                    <a:pt x="3273" y="12217"/>
                    <a:pt x="3744" y="10290"/>
                  </a:cubicBezTo>
                  <a:cubicBezTo>
                    <a:pt x="4520" y="7117"/>
                    <a:pt x="5601" y="3251"/>
                    <a:pt x="4580" y="26"/>
                  </a:cubicBezTo>
                  <a:cubicBezTo>
                    <a:pt x="4576" y="8"/>
                    <a:pt x="4562" y="0"/>
                    <a:pt x="45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6"/>
            <p:cNvSpPr/>
            <p:nvPr/>
          </p:nvSpPr>
          <p:spPr>
            <a:xfrm>
              <a:off x="3036825" y="4930225"/>
              <a:ext cx="83650" cy="65750"/>
            </a:xfrm>
            <a:custGeom>
              <a:avLst/>
              <a:gdLst/>
              <a:ahLst/>
              <a:cxnLst/>
              <a:rect l="l" t="t" r="r" b="b"/>
              <a:pathLst>
                <a:path w="3346" h="2630" extrusionOk="0">
                  <a:moveTo>
                    <a:pt x="2377" y="1"/>
                  </a:moveTo>
                  <a:cubicBezTo>
                    <a:pt x="2035" y="1"/>
                    <a:pt x="1819" y="282"/>
                    <a:pt x="1686" y="654"/>
                  </a:cubicBezTo>
                  <a:cubicBezTo>
                    <a:pt x="1604" y="477"/>
                    <a:pt x="1490" y="331"/>
                    <a:pt x="1328" y="242"/>
                  </a:cubicBezTo>
                  <a:cubicBezTo>
                    <a:pt x="1263" y="206"/>
                    <a:pt x="1198" y="191"/>
                    <a:pt x="1134" y="191"/>
                  </a:cubicBezTo>
                  <a:cubicBezTo>
                    <a:pt x="870" y="191"/>
                    <a:pt x="623" y="451"/>
                    <a:pt x="477" y="639"/>
                  </a:cubicBezTo>
                  <a:cubicBezTo>
                    <a:pt x="119" y="1102"/>
                    <a:pt x="1" y="1855"/>
                    <a:pt x="216" y="2396"/>
                  </a:cubicBezTo>
                  <a:cubicBezTo>
                    <a:pt x="228" y="2425"/>
                    <a:pt x="257" y="2442"/>
                    <a:pt x="284" y="2442"/>
                  </a:cubicBezTo>
                  <a:cubicBezTo>
                    <a:pt x="308" y="2442"/>
                    <a:pt x="331" y="2428"/>
                    <a:pt x="339" y="2396"/>
                  </a:cubicBezTo>
                  <a:cubicBezTo>
                    <a:pt x="437" y="2011"/>
                    <a:pt x="473" y="1615"/>
                    <a:pt x="600" y="1235"/>
                  </a:cubicBezTo>
                  <a:cubicBezTo>
                    <a:pt x="671" y="1022"/>
                    <a:pt x="896" y="640"/>
                    <a:pt x="1089" y="640"/>
                  </a:cubicBezTo>
                  <a:cubicBezTo>
                    <a:pt x="1164" y="640"/>
                    <a:pt x="1234" y="697"/>
                    <a:pt x="1289" y="844"/>
                  </a:cubicBezTo>
                  <a:cubicBezTo>
                    <a:pt x="1449" y="1279"/>
                    <a:pt x="1456" y="1771"/>
                    <a:pt x="1484" y="2235"/>
                  </a:cubicBezTo>
                  <a:cubicBezTo>
                    <a:pt x="1486" y="2288"/>
                    <a:pt x="1489" y="2337"/>
                    <a:pt x="1492" y="2378"/>
                  </a:cubicBezTo>
                  <a:cubicBezTo>
                    <a:pt x="1504" y="2515"/>
                    <a:pt x="1617" y="2584"/>
                    <a:pt x="1724" y="2584"/>
                  </a:cubicBezTo>
                  <a:cubicBezTo>
                    <a:pt x="1830" y="2584"/>
                    <a:pt x="1930" y="2516"/>
                    <a:pt x="1920" y="2378"/>
                  </a:cubicBezTo>
                  <a:cubicBezTo>
                    <a:pt x="1896" y="2092"/>
                    <a:pt x="1976" y="433"/>
                    <a:pt x="2403" y="433"/>
                  </a:cubicBezTo>
                  <a:cubicBezTo>
                    <a:pt x="2429" y="433"/>
                    <a:pt x="2456" y="439"/>
                    <a:pt x="2485" y="452"/>
                  </a:cubicBezTo>
                  <a:cubicBezTo>
                    <a:pt x="2852" y="619"/>
                    <a:pt x="2798" y="1387"/>
                    <a:pt x="2795" y="1707"/>
                  </a:cubicBezTo>
                  <a:cubicBezTo>
                    <a:pt x="2790" y="1983"/>
                    <a:pt x="2698" y="2383"/>
                    <a:pt x="2901" y="2613"/>
                  </a:cubicBezTo>
                  <a:cubicBezTo>
                    <a:pt x="2913" y="2625"/>
                    <a:pt x="2927" y="2630"/>
                    <a:pt x="2941" y="2630"/>
                  </a:cubicBezTo>
                  <a:cubicBezTo>
                    <a:pt x="2957" y="2630"/>
                    <a:pt x="2974" y="2623"/>
                    <a:pt x="2988" y="2613"/>
                  </a:cubicBezTo>
                  <a:cubicBezTo>
                    <a:pt x="3346" y="2334"/>
                    <a:pt x="3229" y="1505"/>
                    <a:pt x="3193" y="1123"/>
                  </a:cubicBezTo>
                  <a:cubicBezTo>
                    <a:pt x="3151" y="682"/>
                    <a:pt x="2977" y="60"/>
                    <a:pt x="2447" y="4"/>
                  </a:cubicBezTo>
                  <a:cubicBezTo>
                    <a:pt x="2423" y="2"/>
                    <a:pt x="2400" y="1"/>
                    <a:pt x="23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6"/>
            <p:cNvSpPr/>
            <p:nvPr/>
          </p:nvSpPr>
          <p:spPr>
            <a:xfrm>
              <a:off x="3116175" y="4879450"/>
              <a:ext cx="22925" cy="37850"/>
            </a:xfrm>
            <a:custGeom>
              <a:avLst/>
              <a:gdLst/>
              <a:ahLst/>
              <a:cxnLst/>
              <a:rect l="l" t="t" r="r" b="b"/>
              <a:pathLst>
                <a:path w="917" h="1514" extrusionOk="0">
                  <a:moveTo>
                    <a:pt x="673" y="0"/>
                  </a:moveTo>
                  <a:cubicBezTo>
                    <a:pt x="638" y="0"/>
                    <a:pt x="602" y="10"/>
                    <a:pt x="567" y="34"/>
                  </a:cubicBezTo>
                  <a:cubicBezTo>
                    <a:pt x="285" y="224"/>
                    <a:pt x="55" y="479"/>
                    <a:pt x="4" y="825"/>
                  </a:cubicBezTo>
                  <a:cubicBezTo>
                    <a:pt x="1" y="857"/>
                    <a:pt x="25" y="894"/>
                    <a:pt x="57" y="894"/>
                  </a:cubicBezTo>
                  <a:cubicBezTo>
                    <a:pt x="65" y="894"/>
                    <a:pt x="74" y="892"/>
                    <a:pt x="83" y="885"/>
                  </a:cubicBezTo>
                  <a:cubicBezTo>
                    <a:pt x="200" y="803"/>
                    <a:pt x="308" y="710"/>
                    <a:pt x="421" y="621"/>
                  </a:cubicBezTo>
                  <a:lnTo>
                    <a:pt x="421" y="621"/>
                  </a:lnTo>
                  <a:cubicBezTo>
                    <a:pt x="395" y="907"/>
                    <a:pt x="383" y="1197"/>
                    <a:pt x="431" y="1473"/>
                  </a:cubicBezTo>
                  <a:cubicBezTo>
                    <a:pt x="436" y="1499"/>
                    <a:pt x="461" y="1514"/>
                    <a:pt x="485" y="1514"/>
                  </a:cubicBezTo>
                  <a:cubicBezTo>
                    <a:pt x="505" y="1514"/>
                    <a:pt x="524" y="1505"/>
                    <a:pt x="533" y="1486"/>
                  </a:cubicBezTo>
                  <a:cubicBezTo>
                    <a:pt x="725" y="1092"/>
                    <a:pt x="917" y="667"/>
                    <a:pt x="890" y="219"/>
                  </a:cubicBezTo>
                  <a:cubicBezTo>
                    <a:pt x="884" y="105"/>
                    <a:pt x="784" y="0"/>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6"/>
            <p:cNvSpPr/>
            <p:nvPr/>
          </p:nvSpPr>
          <p:spPr>
            <a:xfrm>
              <a:off x="3634600" y="4925750"/>
              <a:ext cx="106300" cy="60625"/>
            </a:xfrm>
            <a:custGeom>
              <a:avLst/>
              <a:gdLst/>
              <a:ahLst/>
              <a:cxnLst/>
              <a:rect l="l" t="t" r="r" b="b"/>
              <a:pathLst>
                <a:path w="4252" h="2425" extrusionOk="0">
                  <a:moveTo>
                    <a:pt x="2707" y="0"/>
                  </a:moveTo>
                  <a:cubicBezTo>
                    <a:pt x="2232" y="0"/>
                    <a:pt x="1899" y="286"/>
                    <a:pt x="1689" y="674"/>
                  </a:cubicBezTo>
                  <a:cubicBezTo>
                    <a:pt x="1595" y="393"/>
                    <a:pt x="1436" y="173"/>
                    <a:pt x="1169" y="118"/>
                  </a:cubicBezTo>
                  <a:cubicBezTo>
                    <a:pt x="1118" y="107"/>
                    <a:pt x="1070" y="102"/>
                    <a:pt x="1024" y="102"/>
                  </a:cubicBezTo>
                  <a:cubicBezTo>
                    <a:pt x="171" y="102"/>
                    <a:pt x="0" y="1856"/>
                    <a:pt x="170" y="2383"/>
                  </a:cubicBezTo>
                  <a:cubicBezTo>
                    <a:pt x="178" y="2410"/>
                    <a:pt x="205" y="2424"/>
                    <a:pt x="230" y="2424"/>
                  </a:cubicBezTo>
                  <a:cubicBezTo>
                    <a:pt x="253" y="2424"/>
                    <a:pt x="276" y="2412"/>
                    <a:pt x="281" y="2383"/>
                  </a:cubicBezTo>
                  <a:cubicBezTo>
                    <a:pt x="352" y="2042"/>
                    <a:pt x="398" y="1701"/>
                    <a:pt x="476" y="1361"/>
                  </a:cubicBezTo>
                  <a:cubicBezTo>
                    <a:pt x="513" y="1202"/>
                    <a:pt x="798" y="487"/>
                    <a:pt x="1064" y="487"/>
                  </a:cubicBezTo>
                  <a:cubicBezTo>
                    <a:pt x="1129" y="487"/>
                    <a:pt x="1193" y="530"/>
                    <a:pt x="1252" y="634"/>
                  </a:cubicBezTo>
                  <a:cubicBezTo>
                    <a:pt x="1385" y="867"/>
                    <a:pt x="1426" y="1176"/>
                    <a:pt x="1434" y="1481"/>
                  </a:cubicBezTo>
                  <a:cubicBezTo>
                    <a:pt x="1402" y="1696"/>
                    <a:pt x="1395" y="1914"/>
                    <a:pt x="1413" y="2129"/>
                  </a:cubicBezTo>
                  <a:cubicBezTo>
                    <a:pt x="1426" y="2252"/>
                    <a:pt x="1519" y="2315"/>
                    <a:pt x="1611" y="2315"/>
                  </a:cubicBezTo>
                  <a:cubicBezTo>
                    <a:pt x="1702" y="2315"/>
                    <a:pt x="1790" y="2254"/>
                    <a:pt x="1797" y="2129"/>
                  </a:cubicBezTo>
                  <a:cubicBezTo>
                    <a:pt x="1805" y="1991"/>
                    <a:pt x="1813" y="1801"/>
                    <a:pt x="1812" y="1592"/>
                  </a:cubicBezTo>
                  <a:cubicBezTo>
                    <a:pt x="1882" y="1041"/>
                    <a:pt x="2132" y="446"/>
                    <a:pt x="2698" y="423"/>
                  </a:cubicBezTo>
                  <a:cubicBezTo>
                    <a:pt x="2709" y="422"/>
                    <a:pt x="2721" y="422"/>
                    <a:pt x="2732" y="422"/>
                  </a:cubicBezTo>
                  <a:cubicBezTo>
                    <a:pt x="3596" y="422"/>
                    <a:pt x="3197" y="1769"/>
                    <a:pt x="3501" y="2209"/>
                  </a:cubicBezTo>
                  <a:cubicBezTo>
                    <a:pt x="3515" y="2230"/>
                    <a:pt x="3536" y="2241"/>
                    <a:pt x="3558" y="2241"/>
                  </a:cubicBezTo>
                  <a:cubicBezTo>
                    <a:pt x="3574" y="2241"/>
                    <a:pt x="3591" y="2235"/>
                    <a:pt x="3603" y="2222"/>
                  </a:cubicBezTo>
                  <a:cubicBezTo>
                    <a:pt x="4251" y="1665"/>
                    <a:pt x="3672" y="98"/>
                    <a:pt x="2845" y="8"/>
                  </a:cubicBezTo>
                  <a:cubicBezTo>
                    <a:pt x="2798" y="3"/>
                    <a:pt x="2752" y="0"/>
                    <a:pt x="27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1" name="Google Shape;3121;p6"/>
            <p:cNvSpPr/>
            <p:nvPr/>
          </p:nvSpPr>
          <p:spPr>
            <a:xfrm>
              <a:off x="3724250" y="4884950"/>
              <a:ext cx="25750" cy="29750"/>
            </a:xfrm>
            <a:custGeom>
              <a:avLst/>
              <a:gdLst/>
              <a:ahLst/>
              <a:cxnLst/>
              <a:rect l="l" t="t" r="r" b="b"/>
              <a:pathLst>
                <a:path w="1030" h="1190" extrusionOk="0">
                  <a:moveTo>
                    <a:pt x="237" y="1"/>
                  </a:moveTo>
                  <a:cubicBezTo>
                    <a:pt x="143" y="1"/>
                    <a:pt x="52" y="56"/>
                    <a:pt x="22" y="177"/>
                  </a:cubicBezTo>
                  <a:cubicBezTo>
                    <a:pt x="15" y="203"/>
                    <a:pt x="30" y="227"/>
                    <a:pt x="56" y="236"/>
                  </a:cubicBezTo>
                  <a:cubicBezTo>
                    <a:pt x="77" y="240"/>
                    <a:pt x="126" y="247"/>
                    <a:pt x="153" y="247"/>
                  </a:cubicBezTo>
                  <a:cubicBezTo>
                    <a:pt x="167" y="247"/>
                    <a:pt x="176" y="245"/>
                    <a:pt x="173" y="241"/>
                  </a:cubicBezTo>
                  <a:lnTo>
                    <a:pt x="173" y="241"/>
                  </a:lnTo>
                  <a:cubicBezTo>
                    <a:pt x="193" y="270"/>
                    <a:pt x="173" y="372"/>
                    <a:pt x="170" y="406"/>
                  </a:cubicBezTo>
                  <a:cubicBezTo>
                    <a:pt x="157" y="562"/>
                    <a:pt x="117" y="715"/>
                    <a:pt x="53" y="857"/>
                  </a:cubicBezTo>
                  <a:cubicBezTo>
                    <a:pt x="1" y="969"/>
                    <a:pt x="43" y="1087"/>
                    <a:pt x="163" y="1128"/>
                  </a:cubicBezTo>
                  <a:cubicBezTo>
                    <a:pt x="279" y="1167"/>
                    <a:pt x="402" y="1190"/>
                    <a:pt x="524" y="1190"/>
                  </a:cubicBezTo>
                  <a:cubicBezTo>
                    <a:pt x="692" y="1190"/>
                    <a:pt x="857" y="1146"/>
                    <a:pt x="996" y="1039"/>
                  </a:cubicBezTo>
                  <a:cubicBezTo>
                    <a:pt x="1029" y="1016"/>
                    <a:pt x="1023" y="967"/>
                    <a:pt x="985" y="954"/>
                  </a:cubicBezTo>
                  <a:cubicBezTo>
                    <a:pt x="806" y="885"/>
                    <a:pt x="621" y="834"/>
                    <a:pt x="432" y="805"/>
                  </a:cubicBezTo>
                  <a:cubicBezTo>
                    <a:pt x="478" y="608"/>
                    <a:pt x="522" y="409"/>
                    <a:pt x="485" y="209"/>
                  </a:cubicBezTo>
                  <a:cubicBezTo>
                    <a:pt x="459" y="75"/>
                    <a:pt x="346" y="1"/>
                    <a:pt x="2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2" name="Google Shape;3122;p6"/>
            <p:cNvSpPr/>
            <p:nvPr/>
          </p:nvSpPr>
          <p:spPr>
            <a:xfrm>
              <a:off x="3383550" y="3797300"/>
              <a:ext cx="69125" cy="95400"/>
            </a:xfrm>
            <a:custGeom>
              <a:avLst/>
              <a:gdLst/>
              <a:ahLst/>
              <a:cxnLst/>
              <a:rect l="l" t="t" r="r" b="b"/>
              <a:pathLst>
                <a:path w="2765" h="3816" extrusionOk="0">
                  <a:moveTo>
                    <a:pt x="2039" y="0"/>
                  </a:moveTo>
                  <a:cubicBezTo>
                    <a:pt x="1957" y="0"/>
                    <a:pt x="1871" y="12"/>
                    <a:pt x="1785" y="38"/>
                  </a:cubicBezTo>
                  <a:cubicBezTo>
                    <a:pt x="1227" y="202"/>
                    <a:pt x="569" y="722"/>
                    <a:pt x="331" y="1260"/>
                  </a:cubicBezTo>
                  <a:cubicBezTo>
                    <a:pt x="0" y="2004"/>
                    <a:pt x="217" y="2967"/>
                    <a:pt x="828" y="3501"/>
                  </a:cubicBezTo>
                  <a:cubicBezTo>
                    <a:pt x="1050" y="3693"/>
                    <a:pt x="1441" y="3816"/>
                    <a:pt x="1814" y="3816"/>
                  </a:cubicBezTo>
                  <a:cubicBezTo>
                    <a:pt x="2270" y="3816"/>
                    <a:pt x="2698" y="3633"/>
                    <a:pt x="2756" y="3171"/>
                  </a:cubicBezTo>
                  <a:cubicBezTo>
                    <a:pt x="2764" y="3108"/>
                    <a:pt x="2703" y="3030"/>
                    <a:pt x="2641" y="3020"/>
                  </a:cubicBezTo>
                  <a:cubicBezTo>
                    <a:pt x="2599" y="3014"/>
                    <a:pt x="2561" y="3011"/>
                    <a:pt x="2524" y="3011"/>
                  </a:cubicBezTo>
                  <a:cubicBezTo>
                    <a:pt x="2364" y="3011"/>
                    <a:pt x="2248" y="3067"/>
                    <a:pt x="2078" y="3154"/>
                  </a:cubicBezTo>
                  <a:cubicBezTo>
                    <a:pt x="1962" y="3214"/>
                    <a:pt x="1841" y="3240"/>
                    <a:pt x="1721" y="3240"/>
                  </a:cubicBezTo>
                  <a:cubicBezTo>
                    <a:pt x="1563" y="3240"/>
                    <a:pt x="1406" y="3196"/>
                    <a:pt x="1258" y="3123"/>
                  </a:cubicBezTo>
                  <a:cubicBezTo>
                    <a:pt x="681" y="2841"/>
                    <a:pt x="497" y="2113"/>
                    <a:pt x="655" y="1535"/>
                  </a:cubicBezTo>
                  <a:cubicBezTo>
                    <a:pt x="765" y="1132"/>
                    <a:pt x="1196" y="813"/>
                    <a:pt x="1527" y="599"/>
                  </a:cubicBezTo>
                  <a:cubicBezTo>
                    <a:pt x="1720" y="472"/>
                    <a:pt x="1896" y="385"/>
                    <a:pt x="2052" y="385"/>
                  </a:cubicBezTo>
                  <a:cubicBezTo>
                    <a:pt x="2214" y="385"/>
                    <a:pt x="2353" y="479"/>
                    <a:pt x="2464" y="718"/>
                  </a:cubicBezTo>
                  <a:cubicBezTo>
                    <a:pt x="2471" y="735"/>
                    <a:pt x="2485" y="742"/>
                    <a:pt x="2499" y="742"/>
                  </a:cubicBezTo>
                  <a:cubicBezTo>
                    <a:pt x="2520" y="742"/>
                    <a:pt x="2543" y="727"/>
                    <a:pt x="2551" y="707"/>
                  </a:cubicBezTo>
                  <a:cubicBezTo>
                    <a:pt x="2711" y="259"/>
                    <a:pt x="2418" y="0"/>
                    <a:pt x="20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3" name="Google Shape;3123;p6"/>
            <p:cNvSpPr/>
            <p:nvPr/>
          </p:nvSpPr>
          <p:spPr>
            <a:xfrm>
              <a:off x="3740450" y="3510750"/>
              <a:ext cx="61925" cy="72950"/>
            </a:xfrm>
            <a:custGeom>
              <a:avLst/>
              <a:gdLst/>
              <a:ahLst/>
              <a:cxnLst/>
              <a:rect l="l" t="t" r="r" b="b"/>
              <a:pathLst>
                <a:path w="2477" h="2918" extrusionOk="0">
                  <a:moveTo>
                    <a:pt x="1230" y="494"/>
                  </a:moveTo>
                  <a:cubicBezTo>
                    <a:pt x="1306" y="494"/>
                    <a:pt x="1386" y="511"/>
                    <a:pt x="1469" y="548"/>
                  </a:cubicBezTo>
                  <a:cubicBezTo>
                    <a:pt x="1889" y="734"/>
                    <a:pt x="1904" y="1403"/>
                    <a:pt x="1823" y="1775"/>
                  </a:cubicBezTo>
                  <a:cubicBezTo>
                    <a:pt x="1752" y="2107"/>
                    <a:pt x="1498" y="2414"/>
                    <a:pt x="1179" y="2414"/>
                  </a:cubicBezTo>
                  <a:cubicBezTo>
                    <a:pt x="1089" y="2414"/>
                    <a:pt x="993" y="2389"/>
                    <a:pt x="895" y="2333"/>
                  </a:cubicBezTo>
                  <a:cubicBezTo>
                    <a:pt x="585" y="2156"/>
                    <a:pt x="457" y="1710"/>
                    <a:pt x="462" y="1329"/>
                  </a:cubicBezTo>
                  <a:lnTo>
                    <a:pt x="462" y="1329"/>
                  </a:lnTo>
                  <a:cubicBezTo>
                    <a:pt x="467" y="1332"/>
                    <a:pt x="468" y="1337"/>
                    <a:pt x="473" y="1340"/>
                  </a:cubicBezTo>
                  <a:cubicBezTo>
                    <a:pt x="485" y="1352"/>
                    <a:pt x="500" y="1358"/>
                    <a:pt x="515" y="1358"/>
                  </a:cubicBezTo>
                  <a:cubicBezTo>
                    <a:pt x="545" y="1358"/>
                    <a:pt x="574" y="1335"/>
                    <a:pt x="575" y="1299"/>
                  </a:cubicBezTo>
                  <a:cubicBezTo>
                    <a:pt x="576" y="920"/>
                    <a:pt x="848" y="494"/>
                    <a:pt x="1230" y="494"/>
                  </a:cubicBezTo>
                  <a:close/>
                  <a:moveTo>
                    <a:pt x="1254" y="0"/>
                  </a:moveTo>
                  <a:cubicBezTo>
                    <a:pt x="633" y="0"/>
                    <a:pt x="0" y="611"/>
                    <a:pt x="334" y="1165"/>
                  </a:cubicBezTo>
                  <a:cubicBezTo>
                    <a:pt x="56" y="1688"/>
                    <a:pt x="281" y="2405"/>
                    <a:pt x="749" y="2750"/>
                  </a:cubicBezTo>
                  <a:cubicBezTo>
                    <a:pt x="908" y="2867"/>
                    <a:pt x="1068" y="2917"/>
                    <a:pt x="1223" y="2917"/>
                  </a:cubicBezTo>
                  <a:cubicBezTo>
                    <a:pt x="1756" y="2917"/>
                    <a:pt x="2220" y="2322"/>
                    <a:pt x="2327" y="1819"/>
                  </a:cubicBezTo>
                  <a:cubicBezTo>
                    <a:pt x="2476" y="1114"/>
                    <a:pt x="2209" y="145"/>
                    <a:pt x="1398" y="12"/>
                  </a:cubicBezTo>
                  <a:cubicBezTo>
                    <a:pt x="1351" y="4"/>
                    <a:pt x="1302" y="0"/>
                    <a:pt x="1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4" name="Google Shape;3124;p6"/>
            <p:cNvSpPr/>
            <p:nvPr/>
          </p:nvSpPr>
          <p:spPr>
            <a:xfrm>
              <a:off x="2924150" y="3544650"/>
              <a:ext cx="81250" cy="89275"/>
            </a:xfrm>
            <a:custGeom>
              <a:avLst/>
              <a:gdLst/>
              <a:ahLst/>
              <a:cxnLst/>
              <a:rect l="l" t="t" r="r" b="b"/>
              <a:pathLst>
                <a:path w="3250" h="3571" extrusionOk="0">
                  <a:moveTo>
                    <a:pt x="1637" y="437"/>
                  </a:moveTo>
                  <a:cubicBezTo>
                    <a:pt x="2303" y="437"/>
                    <a:pt x="2788" y="1450"/>
                    <a:pt x="2676" y="2069"/>
                  </a:cubicBezTo>
                  <a:cubicBezTo>
                    <a:pt x="2588" y="2549"/>
                    <a:pt x="2329" y="3112"/>
                    <a:pt x="1873" y="3112"/>
                  </a:cubicBezTo>
                  <a:cubicBezTo>
                    <a:pt x="1764" y="3112"/>
                    <a:pt x="1642" y="3079"/>
                    <a:pt x="1509" y="3004"/>
                  </a:cubicBezTo>
                  <a:cubicBezTo>
                    <a:pt x="1130" y="2793"/>
                    <a:pt x="874" y="2375"/>
                    <a:pt x="727" y="1946"/>
                  </a:cubicBezTo>
                  <a:cubicBezTo>
                    <a:pt x="692" y="1436"/>
                    <a:pt x="740" y="918"/>
                    <a:pt x="1157" y="613"/>
                  </a:cubicBezTo>
                  <a:cubicBezTo>
                    <a:pt x="1323" y="490"/>
                    <a:pt x="1485" y="437"/>
                    <a:pt x="1637" y="437"/>
                  </a:cubicBezTo>
                  <a:close/>
                  <a:moveTo>
                    <a:pt x="1626" y="0"/>
                  </a:moveTo>
                  <a:cubicBezTo>
                    <a:pt x="1489" y="0"/>
                    <a:pt x="1348" y="24"/>
                    <a:pt x="1206" y="75"/>
                  </a:cubicBezTo>
                  <a:cubicBezTo>
                    <a:pt x="154" y="450"/>
                    <a:pt x="0" y="2004"/>
                    <a:pt x="720" y="2739"/>
                  </a:cubicBezTo>
                  <a:cubicBezTo>
                    <a:pt x="730" y="2747"/>
                    <a:pt x="742" y="2751"/>
                    <a:pt x="753" y="2751"/>
                  </a:cubicBezTo>
                  <a:cubicBezTo>
                    <a:pt x="755" y="2751"/>
                    <a:pt x="757" y="2750"/>
                    <a:pt x="760" y="2750"/>
                  </a:cubicBezTo>
                  <a:cubicBezTo>
                    <a:pt x="930" y="3077"/>
                    <a:pt x="1189" y="3349"/>
                    <a:pt x="1545" y="3490"/>
                  </a:cubicBezTo>
                  <a:cubicBezTo>
                    <a:pt x="1685" y="3546"/>
                    <a:pt x="1816" y="3571"/>
                    <a:pt x="1938" y="3571"/>
                  </a:cubicBezTo>
                  <a:cubicBezTo>
                    <a:pt x="2693" y="3571"/>
                    <a:pt x="3095" y="2601"/>
                    <a:pt x="3161" y="1902"/>
                  </a:cubicBezTo>
                  <a:cubicBezTo>
                    <a:pt x="3249" y="1008"/>
                    <a:pt x="2523" y="0"/>
                    <a:pt x="16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5" name="Google Shape;3125;p6"/>
            <p:cNvSpPr/>
            <p:nvPr/>
          </p:nvSpPr>
          <p:spPr>
            <a:xfrm>
              <a:off x="2798450" y="3762125"/>
              <a:ext cx="65975" cy="25575"/>
            </a:xfrm>
            <a:custGeom>
              <a:avLst/>
              <a:gdLst/>
              <a:ahLst/>
              <a:cxnLst/>
              <a:rect l="l" t="t" r="r" b="b"/>
              <a:pathLst>
                <a:path w="2639" h="1023" extrusionOk="0">
                  <a:moveTo>
                    <a:pt x="48" y="0"/>
                  </a:moveTo>
                  <a:cubicBezTo>
                    <a:pt x="16" y="0"/>
                    <a:pt x="1" y="51"/>
                    <a:pt x="31" y="70"/>
                  </a:cubicBezTo>
                  <a:cubicBezTo>
                    <a:pt x="819" y="565"/>
                    <a:pt x="1693" y="787"/>
                    <a:pt x="2582" y="1021"/>
                  </a:cubicBezTo>
                  <a:cubicBezTo>
                    <a:pt x="2585" y="1022"/>
                    <a:pt x="2588" y="1023"/>
                    <a:pt x="2591" y="1023"/>
                  </a:cubicBezTo>
                  <a:cubicBezTo>
                    <a:pt x="2620" y="1023"/>
                    <a:pt x="2638" y="977"/>
                    <a:pt x="2607" y="962"/>
                  </a:cubicBezTo>
                  <a:cubicBezTo>
                    <a:pt x="1787" y="552"/>
                    <a:pt x="922" y="306"/>
                    <a:pt x="61" y="3"/>
                  </a:cubicBezTo>
                  <a:cubicBezTo>
                    <a:pt x="57" y="1"/>
                    <a:pt x="52" y="0"/>
                    <a:pt x="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6" name="Google Shape;3126;p6"/>
            <p:cNvSpPr/>
            <p:nvPr/>
          </p:nvSpPr>
          <p:spPr>
            <a:xfrm>
              <a:off x="2936200" y="3801375"/>
              <a:ext cx="55800" cy="12225"/>
            </a:xfrm>
            <a:custGeom>
              <a:avLst/>
              <a:gdLst/>
              <a:ahLst/>
              <a:cxnLst/>
              <a:rect l="l" t="t" r="r" b="b"/>
              <a:pathLst>
                <a:path w="2232" h="489" extrusionOk="0">
                  <a:moveTo>
                    <a:pt x="376" y="0"/>
                  </a:moveTo>
                  <a:cubicBezTo>
                    <a:pt x="271" y="0"/>
                    <a:pt x="167" y="4"/>
                    <a:pt x="64" y="12"/>
                  </a:cubicBezTo>
                  <a:cubicBezTo>
                    <a:pt x="27" y="16"/>
                    <a:pt x="0" y="73"/>
                    <a:pt x="43" y="93"/>
                  </a:cubicBezTo>
                  <a:cubicBezTo>
                    <a:pt x="686" y="385"/>
                    <a:pt x="1462" y="437"/>
                    <a:pt x="2161" y="488"/>
                  </a:cubicBezTo>
                  <a:cubicBezTo>
                    <a:pt x="2162" y="488"/>
                    <a:pt x="2163" y="488"/>
                    <a:pt x="2164" y="488"/>
                  </a:cubicBezTo>
                  <a:cubicBezTo>
                    <a:pt x="2211" y="488"/>
                    <a:pt x="2232" y="412"/>
                    <a:pt x="2185" y="391"/>
                  </a:cubicBezTo>
                  <a:cubicBezTo>
                    <a:pt x="1640" y="138"/>
                    <a:pt x="991" y="0"/>
                    <a:pt x="3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7" name="Google Shape;3127;p6"/>
            <p:cNvSpPr/>
            <p:nvPr/>
          </p:nvSpPr>
          <p:spPr>
            <a:xfrm>
              <a:off x="3091825" y="3825475"/>
              <a:ext cx="39275" cy="7700"/>
            </a:xfrm>
            <a:custGeom>
              <a:avLst/>
              <a:gdLst/>
              <a:ahLst/>
              <a:cxnLst/>
              <a:rect l="l" t="t" r="r" b="b"/>
              <a:pathLst>
                <a:path w="1571" h="308" extrusionOk="0">
                  <a:moveTo>
                    <a:pt x="514" y="1"/>
                  </a:moveTo>
                  <a:cubicBezTo>
                    <a:pt x="354" y="1"/>
                    <a:pt x="197" y="17"/>
                    <a:pt x="50" y="59"/>
                  </a:cubicBezTo>
                  <a:cubicBezTo>
                    <a:pt x="9" y="72"/>
                    <a:pt x="1" y="126"/>
                    <a:pt x="38" y="149"/>
                  </a:cubicBezTo>
                  <a:cubicBezTo>
                    <a:pt x="236" y="268"/>
                    <a:pt x="470" y="307"/>
                    <a:pt x="710" y="307"/>
                  </a:cubicBezTo>
                  <a:cubicBezTo>
                    <a:pt x="992" y="307"/>
                    <a:pt x="1282" y="253"/>
                    <a:pt x="1533" y="207"/>
                  </a:cubicBezTo>
                  <a:cubicBezTo>
                    <a:pt x="1571" y="197"/>
                    <a:pt x="1571" y="144"/>
                    <a:pt x="1533" y="133"/>
                  </a:cubicBezTo>
                  <a:cubicBezTo>
                    <a:pt x="1217" y="76"/>
                    <a:pt x="857" y="1"/>
                    <a:pt x="5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8" name="Google Shape;3128;p6"/>
            <p:cNvSpPr/>
            <p:nvPr/>
          </p:nvSpPr>
          <p:spPr>
            <a:xfrm>
              <a:off x="2678075" y="3706875"/>
              <a:ext cx="70400" cy="64950"/>
            </a:xfrm>
            <a:custGeom>
              <a:avLst/>
              <a:gdLst/>
              <a:ahLst/>
              <a:cxnLst/>
              <a:rect l="l" t="t" r="r" b="b"/>
              <a:pathLst>
                <a:path w="2816" h="2598" extrusionOk="0">
                  <a:moveTo>
                    <a:pt x="1544" y="430"/>
                  </a:moveTo>
                  <a:cubicBezTo>
                    <a:pt x="1617" y="430"/>
                    <a:pt x="1689" y="439"/>
                    <a:pt x="1757" y="457"/>
                  </a:cubicBezTo>
                  <a:cubicBezTo>
                    <a:pt x="2333" y="608"/>
                    <a:pt x="1972" y="1579"/>
                    <a:pt x="1785" y="1883"/>
                  </a:cubicBezTo>
                  <a:cubicBezTo>
                    <a:pt x="1648" y="2105"/>
                    <a:pt x="1425" y="2209"/>
                    <a:pt x="1189" y="2209"/>
                  </a:cubicBezTo>
                  <a:cubicBezTo>
                    <a:pt x="1097" y="2209"/>
                    <a:pt x="1003" y="2193"/>
                    <a:pt x="911" y="2162"/>
                  </a:cubicBezTo>
                  <a:cubicBezTo>
                    <a:pt x="806" y="2126"/>
                    <a:pt x="712" y="2062"/>
                    <a:pt x="640" y="1976"/>
                  </a:cubicBezTo>
                  <a:lnTo>
                    <a:pt x="640" y="1970"/>
                  </a:lnTo>
                  <a:cubicBezTo>
                    <a:pt x="616" y="1814"/>
                    <a:pt x="517" y="1693"/>
                    <a:pt x="453" y="1556"/>
                  </a:cubicBezTo>
                  <a:cubicBezTo>
                    <a:pt x="432" y="1432"/>
                    <a:pt x="432" y="1304"/>
                    <a:pt x="453" y="1179"/>
                  </a:cubicBezTo>
                  <a:cubicBezTo>
                    <a:pt x="458" y="1161"/>
                    <a:pt x="448" y="1145"/>
                    <a:pt x="432" y="1140"/>
                  </a:cubicBezTo>
                  <a:cubicBezTo>
                    <a:pt x="475" y="1028"/>
                    <a:pt x="540" y="927"/>
                    <a:pt x="624" y="841"/>
                  </a:cubicBezTo>
                  <a:cubicBezTo>
                    <a:pt x="844" y="612"/>
                    <a:pt x="1206" y="430"/>
                    <a:pt x="1544" y="430"/>
                  </a:cubicBezTo>
                  <a:close/>
                  <a:moveTo>
                    <a:pt x="1559" y="0"/>
                  </a:moveTo>
                  <a:cubicBezTo>
                    <a:pt x="1135" y="0"/>
                    <a:pt x="683" y="229"/>
                    <a:pt x="394" y="493"/>
                  </a:cubicBezTo>
                  <a:cubicBezTo>
                    <a:pt x="161" y="705"/>
                    <a:pt x="4" y="1002"/>
                    <a:pt x="2" y="1319"/>
                  </a:cubicBezTo>
                  <a:cubicBezTo>
                    <a:pt x="1" y="1583"/>
                    <a:pt x="138" y="1906"/>
                    <a:pt x="379" y="2035"/>
                  </a:cubicBezTo>
                  <a:cubicBezTo>
                    <a:pt x="434" y="2157"/>
                    <a:pt x="512" y="2265"/>
                    <a:pt x="611" y="2355"/>
                  </a:cubicBezTo>
                  <a:cubicBezTo>
                    <a:pt x="790" y="2520"/>
                    <a:pt x="1014" y="2597"/>
                    <a:pt x="1241" y="2597"/>
                  </a:cubicBezTo>
                  <a:cubicBezTo>
                    <a:pt x="1426" y="2597"/>
                    <a:pt x="1614" y="2545"/>
                    <a:pt x="1780" y="2446"/>
                  </a:cubicBezTo>
                  <a:cubicBezTo>
                    <a:pt x="2405" y="2068"/>
                    <a:pt x="2816" y="689"/>
                    <a:pt x="2135" y="182"/>
                  </a:cubicBezTo>
                  <a:cubicBezTo>
                    <a:pt x="1963" y="54"/>
                    <a:pt x="1764" y="0"/>
                    <a:pt x="15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9" name="Google Shape;3129;p6"/>
            <p:cNvSpPr/>
            <p:nvPr/>
          </p:nvSpPr>
          <p:spPr>
            <a:xfrm>
              <a:off x="3030600" y="4313750"/>
              <a:ext cx="55550" cy="72600"/>
            </a:xfrm>
            <a:custGeom>
              <a:avLst/>
              <a:gdLst/>
              <a:ahLst/>
              <a:cxnLst/>
              <a:rect l="l" t="t" r="r" b="b"/>
              <a:pathLst>
                <a:path w="2222" h="2904" extrusionOk="0">
                  <a:moveTo>
                    <a:pt x="1082" y="1"/>
                  </a:moveTo>
                  <a:cubicBezTo>
                    <a:pt x="307" y="1"/>
                    <a:pt x="0" y="987"/>
                    <a:pt x="109" y="1688"/>
                  </a:cubicBezTo>
                  <a:cubicBezTo>
                    <a:pt x="208" y="2320"/>
                    <a:pt x="840" y="2903"/>
                    <a:pt x="1433" y="2903"/>
                  </a:cubicBezTo>
                  <a:cubicBezTo>
                    <a:pt x="1714" y="2903"/>
                    <a:pt x="1987" y="2772"/>
                    <a:pt x="2191" y="2454"/>
                  </a:cubicBezTo>
                  <a:cubicBezTo>
                    <a:pt x="2222" y="2406"/>
                    <a:pt x="2181" y="2352"/>
                    <a:pt x="2130" y="2349"/>
                  </a:cubicBezTo>
                  <a:cubicBezTo>
                    <a:pt x="2099" y="2347"/>
                    <a:pt x="2068" y="2346"/>
                    <a:pt x="2037" y="2346"/>
                  </a:cubicBezTo>
                  <a:cubicBezTo>
                    <a:pt x="1818" y="2346"/>
                    <a:pt x="1593" y="2392"/>
                    <a:pt x="1373" y="2392"/>
                  </a:cubicBezTo>
                  <a:cubicBezTo>
                    <a:pt x="1263" y="2392"/>
                    <a:pt x="1154" y="2380"/>
                    <a:pt x="1047" y="2345"/>
                  </a:cubicBezTo>
                  <a:cubicBezTo>
                    <a:pt x="752" y="2249"/>
                    <a:pt x="591" y="1921"/>
                    <a:pt x="512" y="1645"/>
                  </a:cubicBezTo>
                  <a:cubicBezTo>
                    <a:pt x="319" y="964"/>
                    <a:pt x="604" y="183"/>
                    <a:pt x="1369" y="96"/>
                  </a:cubicBezTo>
                  <a:cubicBezTo>
                    <a:pt x="1398" y="95"/>
                    <a:pt x="1405" y="52"/>
                    <a:pt x="1375" y="44"/>
                  </a:cubicBezTo>
                  <a:cubicBezTo>
                    <a:pt x="1271" y="15"/>
                    <a:pt x="1173" y="1"/>
                    <a:pt x="10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0" name="Google Shape;3130;p6"/>
            <p:cNvSpPr/>
            <p:nvPr/>
          </p:nvSpPr>
          <p:spPr>
            <a:xfrm>
              <a:off x="3088050" y="4320825"/>
              <a:ext cx="59000" cy="57150"/>
            </a:xfrm>
            <a:custGeom>
              <a:avLst/>
              <a:gdLst/>
              <a:ahLst/>
              <a:cxnLst/>
              <a:rect l="l" t="t" r="r" b="b"/>
              <a:pathLst>
                <a:path w="2360" h="2286" extrusionOk="0">
                  <a:moveTo>
                    <a:pt x="742" y="489"/>
                  </a:moveTo>
                  <a:cubicBezTo>
                    <a:pt x="1029" y="489"/>
                    <a:pt x="1370" y="769"/>
                    <a:pt x="1574" y="1016"/>
                  </a:cubicBezTo>
                  <a:cubicBezTo>
                    <a:pt x="1769" y="1250"/>
                    <a:pt x="1876" y="1544"/>
                    <a:pt x="1640" y="1702"/>
                  </a:cubicBezTo>
                  <a:lnTo>
                    <a:pt x="1638" y="1702"/>
                  </a:lnTo>
                  <a:cubicBezTo>
                    <a:pt x="1489" y="1801"/>
                    <a:pt x="1265" y="1869"/>
                    <a:pt x="1060" y="1869"/>
                  </a:cubicBezTo>
                  <a:cubicBezTo>
                    <a:pt x="957" y="1869"/>
                    <a:pt x="858" y="1852"/>
                    <a:pt x="777" y="1813"/>
                  </a:cubicBezTo>
                  <a:cubicBezTo>
                    <a:pt x="568" y="1716"/>
                    <a:pt x="444" y="1470"/>
                    <a:pt x="375" y="1214"/>
                  </a:cubicBezTo>
                  <a:cubicBezTo>
                    <a:pt x="406" y="1134"/>
                    <a:pt x="429" y="1050"/>
                    <a:pt x="445" y="967"/>
                  </a:cubicBezTo>
                  <a:cubicBezTo>
                    <a:pt x="465" y="857"/>
                    <a:pt x="493" y="750"/>
                    <a:pt x="527" y="645"/>
                  </a:cubicBezTo>
                  <a:cubicBezTo>
                    <a:pt x="568" y="517"/>
                    <a:pt x="639" y="491"/>
                    <a:pt x="732" y="489"/>
                  </a:cubicBezTo>
                  <a:cubicBezTo>
                    <a:pt x="736" y="489"/>
                    <a:pt x="739" y="489"/>
                    <a:pt x="742" y="489"/>
                  </a:cubicBezTo>
                  <a:close/>
                  <a:moveTo>
                    <a:pt x="724" y="0"/>
                  </a:moveTo>
                  <a:cubicBezTo>
                    <a:pt x="468" y="0"/>
                    <a:pt x="232" y="144"/>
                    <a:pt x="116" y="374"/>
                  </a:cubicBezTo>
                  <a:cubicBezTo>
                    <a:pt x="45" y="507"/>
                    <a:pt x="1" y="675"/>
                    <a:pt x="12" y="826"/>
                  </a:cubicBezTo>
                  <a:cubicBezTo>
                    <a:pt x="27" y="1019"/>
                    <a:pt x="103" y="1157"/>
                    <a:pt x="188" y="1313"/>
                  </a:cubicBezTo>
                  <a:cubicBezTo>
                    <a:pt x="193" y="1559"/>
                    <a:pt x="253" y="1798"/>
                    <a:pt x="434" y="1992"/>
                  </a:cubicBezTo>
                  <a:cubicBezTo>
                    <a:pt x="630" y="2203"/>
                    <a:pt x="888" y="2285"/>
                    <a:pt x="1156" y="2285"/>
                  </a:cubicBezTo>
                  <a:cubicBezTo>
                    <a:pt x="1325" y="2285"/>
                    <a:pt x="1498" y="2252"/>
                    <a:pt x="1661" y="2197"/>
                  </a:cubicBezTo>
                  <a:cubicBezTo>
                    <a:pt x="2271" y="1994"/>
                    <a:pt x="2360" y="1385"/>
                    <a:pt x="2058" y="880"/>
                  </a:cubicBezTo>
                  <a:cubicBezTo>
                    <a:pt x="1792" y="434"/>
                    <a:pt x="1272" y="12"/>
                    <a:pt x="732" y="0"/>
                  </a:cubicBezTo>
                  <a:cubicBezTo>
                    <a:pt x="730" y="0"/>
                    <a:pt x="727" y="0"/>
                    <a:pt x="7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1" name="Google Shape;3131;p6"/>
            <p:cNvSpPr/>
            <p:nvPr/>
          </p:nvSpPr>
          <p:spPr>
            <a:xfrm>
              <a:off x="3159775" y="4311475"/>
              <a:ext cx="23950" cy="40300"/>
            </a:xfrm>
            <a:custGeom>
              <a:avLst/>
              <a:gdLst/>
              <a:ahLst/>
              <a:cxnLst/>
              <a:rect l="l" t="t" r="r" b="b"/>
              <a:pathLst>
                <a:path w="958" h="1612" extrusionOk="0">
                  <a:moveTo>
                    <a:pt x="231" y="0"/>
                  </a:moveTo>
                  <a:cubicBezTo>
                    <a:pt x="168" y="0"/>
                    <a:pt x="104" y="14"/>
                    <a:pt x="42" y="43"/>
                  </a:cubicBezTo>
                  <a:cubicBezTo>
                    <a:pt x="7" y="64"/>
                    <a:pt x="1" y="112"/>
                    <a:pt x="30" y="141"/>
                  </a:cubicBezTo>
                  <a:cubicBezTo>
                    <a:pt x="195" y="279"/>
                    <a:pt x="377" y="347"/>
                    <a:pt x="391" y="589"/>
                  </a:cubicBezTo>
                  <a:cubicBezTo>
                    <a:pt x="404" y="821"/>
                    <a:pt x="275" y="1060"/>
                    <a:pt x="122" y="1224"/>
                  </a:cubicBezTo>
                  <a:cubicBezTo>
                    <a:pt x="12" y="1341"/>
                    <a:pt x="67" y="1511"/>
                    <a:pt x="211" y="1562"/>
                  </a:cubicBezTo>
                  <a:cubicBezTo>
                    <a:pt x="305" y="1596"/>
                    <a:pt x="393" y="1612"/>
                    <a:pt x="478" y="1612"/>
                  </a:cubicBezTo>
                  <a:cubicBezTo>
                    <a:pt x="630" y="1612"/>
                    <a:pt x="772" y="1561"/>
                    <a:pt x="924" y="1474"/>
                  </a:cubicBezTo>
                  <a:cubicBezTo>
                    <a:pt x="957" y="1454"/>
                    <a:pt x="957" y="1408"/>
                    <a:pt x="924" y="1388"/>
                  </a:cubicBezTo>
                  <a:cubicBezTo>
                    <a:pt x="816" y="1326"/>
                    <a:pt x="701" y="1277"/>
                    <a:pt x="582" y="1241"/>
                  </a:cubicBezTo>
                  <a:cubicBezTo>
                    <a:pt x="713" y="995"/>
                    <a:pt x="785" y="725"/>
                    <a:pt x="739" y="442"/>
                  </a:cubicBezTo>
                  <a:cubicBezTo>
                    <a:pt x="700" y="194"/>
                    <a:pt x="471" y="0"/>
                    <a:pt x="2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6"/>
            <p:cNvSpPr/>
            <p:nvPr/>
          </p:nvSpPr>
          <p:spPr>
            <a:xfrm>
              <a:off x="4353950" y="3364125"/>
              <a:ext cx="1473425" cy="615050"/>
            </a:xfrm>
            <a:custGeom>
              <a:avLst/>
              <a:gdLst/>
              <a:ahLst/>
              <a:cxnLst/>
              <a:rect l="l" t="t" r="r" b="b"/>
              <a:pathLst>
                <a:path w="58937" h="24602" extrusionOk="0">
                  <a:moveTo>
                    <a:pt x="32149" y="4779"/>
                  </a:moveTo>
                  <a:lnTo>
                    <a:pt x="32149" y="4779"/>
                  </a:lnTo>
                  <a:cubicBezTo>
                    <a:pt x="32126" y="4899"/>
                    <a:pt x="32101" y="5020"/>
                    <a:pt x="32078" y="5142"/>
                  </a:cubicBezTo>
                  <a:lnTo>
                    <a:pt x="32077" y="5140"/>
                  </a:lnTo>
                  <a:cubicBezTo>
                    <a:pt x="31922" y="5089"/>
                    <a:pt x="31765" y="5042"/>
                    <a:pt x="31607" y="5006"/>
                  </a:cubicBezTo>
                  <a:cubicBezTo>
                    <a:pt x="31788" y="4930"/>
                    <a:pt x="31968" y="4856"/>
                    <a:pt x="32149" y="4779"/>
                  </a:cubicBezTo>
                  <a:close/>
                  <a:moveTo>
                    <a:pt x="30292" y="5555"/>
                  </a:moveTo>
                  <a:cubicBezTo>
                    <a:pt x="30246" y="5783"/>
                    <a:pt x="30193" y="6011"/>
                    <a:pt x="30144" y="6239"/>
                  </a:cubicBezTo>
                  <a:cubicBezTo>
                    <a:pt x="29882" y="6133"/>
                    <a:pt x="29618" y="6036"/>
                    <a:pt x="29347" y="5952"/>
                  </a:cubicBezTo>
                  <a:cubicBezTo>
                    <a:pt x="29662" y="5819"/>
                    <a:pt x="29977" y="5685"/>
                    <a:pt x="30292" y="5555"/>
                  </a:cubicBezTo>
                  <a:close/>
                  <a:moveTo>
                    <a:pt x="31460" y="5068"/>
                  </a:moveTo>
                  <a:cubicBezTo>
                    <a:pt x="31438" y="5114"/>
                    <a:pt x="31458" y="5168"/>
                    <a:pt x="31502" y="5191"/>
                  </a:cubicBezTo>
                  <a:cubicBezTo>
                    <a:pt x="31671" y="5286"/>
                    <a:pt x="31844" y="5375"/>
                    <a:pt x="32014" y="5467"/>
                  </a:cubicBezTo>
                  <a:cubicBezTo>
                    <a:pt x="31917" y="5970"/>
                    <a:pt x="31821" y="6474"/>
                    <a:pt x="31717" y="6976"/>
                  </a:cubicBezTo>
                  <a:cubicBezTo>
                    <a:pt x="31281" y="6754"/>
                    <a:pt x="30843" y="6536"/>
                    <a:pt x="30393" y="6343"/>
                  </a:cubicBezTo>
                  <a:cubicBezTo>
                    <a:pt x="30431" y="6056"/>
                    <a:pt x="30462" y="5768"/>
                    <a:pt x="30477" y="5478"/>
                  </a:cubicBezTo>
                  <a:cubicBezTo>
                    <a:pt x="30805" y="5344"/>
                    <a:pt x="31132" y="5204"/>
                    <a:pt x="31460" y="5068"/>
                  </a:cubicBezTo>
                  <a:close/>
                  <a:moveTo>
                    <a:pt x="28377" y="6362"/>
                  </a:moveTo>
                  <a:lnTo>
                    <a:pt x="28377" y="6362"/>
                  </a:lnTo>
                  <a:cubicBezTo>
                    <a:pt x="28304" y="6644"/>
                    <a:pt x="28243" y="6930"/>
                    <a:pt x="28179" y="7214"/>
                  </a:cubicBezTo>
                  <a:cubicBezTo>
                    <a:pt x="27915" y="7076"/>
                    <a:pt x="27647" y="6945"/>
                    <a:pt x="27378" y="6818"/>
                  </a:cubicBezTo>
                  <a:cubicBezTo>
                    <a:pt x="27710" y="6664"/>
                    <a:pt x="28043" y="6510"/>
                    <a:pt x="28377" y="6362"/>
                  </a:cubicBezTo>
                  <a:close/>
                  <a:moveTo>
                    <a:pt x="32273" y="5606"/>
                  </a:moveTo>
                  <a:lnTo>
                    <a:pt x="32273" y="5606"/>
                  </a:lnTo>
                  <a:cubicBezTo>
                    <a:pt x="32757" y="5867"/>
                    <a:pt x="33243" y="6121"/>
                    <a:pt x="33730" y="6372"/>
                  </a:cubicBezTo>
                  <a:cubicBezTo>
                    <a:pt x="33628" y="6849"/>
                    <a:pt x="33507" y="7325"/>
                    <a:pt x="33391" y="7809"/>
                  </a:cubicBezTo>
                  <a:cubicBezTo>
                    <a:pt x="32943" y="7588"/>
                    <a:pt x="32492" y="7368"/>
                    <a:pt x="32045" y="7143"/>
                  </a:cubicBezTo>
                  <a:cubicBezTo>
                    <a:pt x="32144" y="6633"/>
                    <a:pt x="32226" y="6121"/>
                    <a:pt x="32275" y="5608"/>
                  </a:cubicBezTo>
                  <a:lnTo>
                    <a:pt x="32273" y="5606"/>
                  </a:lnTo>
                  <a:close/>
                  <a:moveTo>
                    <a:pt x="29147" y="6036"/>
                  </a:moveTo>
                  <a:cubicBezTo>
                    <a:pt x="29462" y="6195"/>
                    <a:pt x="29773" y="6354"/>
                    <a:pt x="30085" y="6515"/>
                  </a:cubicBezTo>
                  <a:cubicBezTo>
                    <a:pt x="29970" y="7032"/>
                    <a:pt x="29855" y="7547"/>
                    <a:pt x="29747" y="8065"/>
                  </a:cubicBezTo>
                  <a:cubicBezTo>
                    <a:pt x="29301" y="7819"/>
                    <a:pt x="28855" y="7573"/>
                    <a:pt x="28405" y="7335"/>
                  </a:cubicBezTo>
                  <a:cubicBezTo>
                    <a:pt x="28456" y="6987"/>
                    <a:pt x="28504" y="6638"/>
                    <a:pt x="28541" y="6290"/>
                  </a:cubicBezTo>
                  <a:cubicBezTo>
                    <a:pt x="28742" y="6203"/>
                    <a:pt x="28945" y="6121"/>
                    <a:pt x="29147" y="6036"/>
                  </a:cubicBezTo>
                  <a:close/>
                  <a:moveTo>
                    <a:pt x="34042" y="3918"/>
                  </a:moveTo>
                  <a:cubicBezTo>
                    <a:pt x="34237" y="4838"/>
                    <a:pt x="34539" y="5724"/>
                    <a:pt x="34872" y="6602"/>
                  </a:cubicBezTo>
                  <a:cubicBezTo>
                    <a:pt x="34746" y="6713"/>
                    <a:pt x="34837" y="6914"/>
                    <a:pt x="34983" y="6914"/>
                  </a:cubicBezTo>
                  <a:cubicBezTo>
                    <a:pt x="34986" y="6914"/>
                    <a:pt x="34989" y="6914"/>
                    <a:pt x="34992" y="6913"/>
                  </a:cubicBezTo>
                  <a:cubicBezTo>
                    <a:pt x="35006" y="6953"/>
                    <a:pt x="35019" y="6991"/>
                    <a:pt x="35034" y="7028"/>
                  </a:cubicBezTo>
                  <a:cubicBezTo>
                    <a:pt x="35028" y="7035"/>
                    <a:pt x="35021" y="7043"/>
                    <a:pt x="35019" y="7051"/>
                  </a:cubicBezTo>
                  <a:cubicBezTo>
                    <a:pt x="34911" y="7538"/>
                    <a:pt x="34841" y="8034"/>
                    <a:pt x="34767" y="8529"/>
                  </a:cubicBezTo>
                  <a:cubicBezTo>
                    <a:pt x="34416" y="8332"/>
                    <a:pt x="34060" y="8144"/>
                    <a:pt x="33699" y="7963"/>
                  </a:cubicBezTo>
                  <a:cubicBezTo>
                    <a:pt x="33717" y="7873"/>
                    <a:pt x="33730" y="7783"/>
                    <a:pt x="33748" y="7694"/>
                  </a:cubicBezTo>
                  <a:cubicBezTo>
                    <a:pt x="33825" y="7330"/>
                    <a:pt x="33934" y="6932"/>
                    <a:pt x="34025" y="6521"/>
                  </a:cubicBezTo>
                  <a:cubicBezTo>
                    <a:pt x="34207" y="6615"/>
                    <a:pt x="34390" y="6710"/>
                    <a:pt x="34573" y="6802"/>
                  </a:cubicBezTo>
                  <a:cubicBezTo>
                    <a:pt x="34582" y="6807"/>
                    <a:pt x="34592" y="6809"/>
                    <a:pt x="34601" y="6809"/>
                  </a:cubicBezTo>
                  <a:cubicBezTo>
                    <a:pt x="34649" y="6809"/>
                    <a:pt x="34688" y="6750"/>
                    <a:pt x="34645" y="6708"/>
                  </a:cubicBezTo>
                  <a:cubicBezTo>
                    <a:pt x="34467" y="6541"/>
                    <a:pt x="34278" y="6382"/>
                    <a:pt x="34084" y="6233"/>
                  </a:cubicBezTo>
                  <a:cubicBezTo>
                    <a:pt x="34214" y="5565"/>
                    <a:pt x="34270" y="4884"/>
                    <a:pt x="34032" y="4294"/>
                  </a:cubicBezTo>
                  <a:cubicBezTo>
                    <a:pt x="34023" y="4271"/>
                    <a:pt x="34000" y="4260"/>
                    <a:pt x="33979" y="4260"/>
                  </a:cubicBezTo>
                  <a:cubicBezTo>
                    <a:pt x="33955" y="4260"/>
                    <a:pt x="33933" y="4275"/>
                    <a:pt x="33935" y="4307"/>
                  </a:cubicBezTo>
                  <a:cubicBezTo>
                    <a:pt x="33965" y="4897"/>
                    <a:pt x="33902" y="5463"/>
                    <a:pt x="33799" y="6023"/>
                  </a:cubicBezTo>
                  <a:cubicBezTo>
                    <a:pt x="33336" y="5696"/>
                    <a:pt x="32834" y="5427"/>
                    <a:pt x="32305" y="5224"/>
                  </a:cubicBezTo>
                  <a:cubicBezTo>
                    <a:pt x="32314" y="5052"/>
                    <a:pt x="32323" y="4878"/>
                    <a:pt x="32321" y="4705"/>
                  </a:cubicBezTo>
                  <a:cubicBezTo>
                    <a:pt x="32900" y="4454"/>
                    <a:pt x="33474" y="4195"/>
                    <a:pt x="34040" y="3918"/>
                  </a:cubicBezTo>
                  <a:close/>
                  <a:moveTo>
                    <a:pt x="26822" y="7074"/>
                  </a:moveTo>
                  <a:cubicBezTo>
                    <a:pt x="26732" y="7573"/>
                    <a:pt x="26652" y="8072"/>
                    <a:pt x="26566" y="8572"/>
                  </a:cubicBezTo>
                  <a:cubicBezTo>
                    <a:pt x="26169" y="8426"/>
                    <a:pt x="25763" y="8314"/>
                    <a:pt x="25351" y="8268"/>
                  </a:cubicBezTo>
                  <a:cubicBezTo>
                    <a:pt x="25361" y="8113"/>
                    <a:pt x="25371" y="7958"/>
                    <a:pt x="25372" y="7804"/>
                  </a:cubicBezTo>
                  <a:cubicBezTo>
                    <a:pt x="25846" y="7563"/>
                    <a:pt x="26322" y="7319"/>
                    <a:pt x="26799" y="7084"/>
                  </a:cubicBezTo>
                  <a:cubicBezTo>
                    <a:pt x="26808" y="7081"/>
                    <a:pt x="26814" y="7078"/>
                    <a:pt x="26822" y="7074"/>
                  </a:cubicBezTo>
                  <a:close/>
                  <a:moveTo>
                    <a:pt x="30348" y="6649"/>
                  </a:moveTo>
                  <a:cubicBezTo>
                    <a:pt x="30782" y="6874"/>
                    <a:pt x="31210" y="7105"/>
                    <a:pt x="31639" y="7337"/>
                  </a:cubicBezTo>
                  <a:lnTo>
                    <a:pt x="31640" y="7337"/>
                  </a:lnTo>
                  <a:cubicBezTo>
                    <a:pt x="31563" y="7703"/>
                    <a:pt x="31489" y="8067"/>
                    <a:pt x="31407" y="8432"/>
                  </a:cubicBezTo>
                  <a:cubicBezTo>
                    <a:pt x="31378" y="8567"/>
                    <a:pt x="31342" y="8713"/>
                    <a:pt x="31306" y="8861"/>
                  </a:cubicBezTo>
                  <a:cubicBezTo>
                    <a:pt x="31089" y="8762"/>
                    <a:pt x="30874" y="8662"/>
                    <a:pt x="30661" y="8552"/>
                  </a:cubicBezTo>
                  <a:cubicBezTo>
                    <a:pt x="30462" y="8451"/>
                    <a:pt x="30266" y="8342"/>
                    <a:pt x="30067" y="8236"/>
                  </a:cubicBezTo>
                  <a:cubicBezTo>
                    <a:pt x="30165" y="7707"/>
                    <a:pt x="30267" y="7179"/>
                    <a:pt x="30348" y="6649"/>
                  </a:cubicBezTo>
                  <a:close/>
                  <a:moveTo>
                    <a:pt x="27227" y="6887"/>
                  </a:moveTo>
                  <a:cubicBezTo>
                    <a:pt x="27524" y="7071"/>
                    <a:pt x="27828" y="7251"/>
                    <a:pt x="28130" y="7430"/>
                  </a:cubicBezTo>
                  <a:cubicBezTo>
                    <a:pt x="28008" y="7981"/>
                    <a:pt x="27897" y="8534"/>
                    <a:pt x="27798" y="9089"/>
                  </a:cubicBezTo>
                  <a:cubicBezTo>
                    <a:pt x="27475" y="8943"/>
                    <a:pt x="27144" y="8793"/>
                    <a:pt x="26804" y="8659"/>
                  </a:cubicBezTo>
                  <a:cubicBezTo>
                    <a:pt x="26870" y="8108"/>
                    <a:pt x="26927" y="7555"/>
                    <a:pt x="26975" y="7002"/>
                  </a:cubicBezTo>
                  <a:cubicBezTo>
                    <a:pt x="27057" y="6961"/>
                    <a:pt x="27144" y="6927"/>
                    <a:pt x="27227" y="6887"/>
                  </a:cubicBezTo>
                  <a:close/>
                  <a:moveTo>
                    <a:pt x="23354" y="8818"/>
                  </a:moveTo>
                  <a:cubicBezTo>
                    <a:pt x="23325" y="8965"/>
                    <a:pt x="23299" y="9112"/>
                    <a:pt x="23269" y="9259"/>
                  </a:cubicBezTo>
                  <a:cubicBezTo>
                    <a:pt x="23087" y="9202"/>
                    <a:pt x="22902" y="9156"/>
                    <a:pt x="22715" y="9117"/>
                  </a:cubicBezTo>
                  <a:cubicBezTo>
                    <a:pt x="22929" y="9018"/>
                    <a:pt x="23143" y="8920"/>
                    <a:pt x="23354" y="8818"/>
                  </a:cubicBezTo>
                  <a:close/>
                  <a:moveTo>
                    <a:pt x="31975" y="7517"/>
                  </a:moveTo>
                  <a:cubicBezTo>
                    <a:pt x="32001" y="7530"/>
                    <a:pt x="32027" y="7543"/>
                    <a:pt x="32052" y="7558"/>
                  </a:cubicBezTo>
                  <a:cubicBezTo>
                    <a:pt x="32464" y="7785"/>
                    <a:pt x="32875" y="8013"/>
                    <a:pt x="33295" y="8216"/>
                  </a:cubicBezTo>
                  <a:cubicBezTo>
                    <a:pt x="33199" y="8629"/>
                    <a:pt x="33080" y="9097"/>
                    <a:pt x="32985" y="9582"/>
                  </a:cubicBezTo>
                  <a:cubicBezTo>
                    <a:pt x="32547" y="9402"/>
                    <a:pt x="32113" y="9222"/>
                    <a:pt x="31680" y="9031"/>
                  </a:cubicBezTo>
                  <a:cubicBezTo>
                    <a:pt x="31732" y="8751"/>
                    <a:pt x="31786" y="8470"/>
                    <a:pt x="31842" y="8191"/>
                  </a:cubicBezTo>
                  <a:cubicBezTo>
                    <a:pt x="31885" y="7967"/>
                    <a:pt x="31931" y="7742"/>
                    <a:pt x="31975" y="7517"/>
                  </a:cubicBezTo>
                  <a:close/>
                  <a:moveTo>
                    <a:pt x="28369" y="7576"/>
                  </a:moveTo>
                  <a:cubicBezTo>
                    <a:pt x="28807" y="7834"/>
                    <a:pt x="29248" y="8083"/>
                    <a:pt x="29693" y="8329"/>
                  </a:cubicBezTo>
                  <a:cubicBezTo>
                    <a:pt x="29596" y="8803"/>
                    <a:pt x="29506" y="9277"/>
                    <a:pt x="29439" y="9756"/>
                  </a:cubicBezTo>
                  <a:cubicBezTo>
                    <a:pt x="29435" y="9776"/>
                    <a:pt x="29435" y="9797"/>
                    <a:pt x="29432" y="9815"/>
                  </a:cubicBezTo>
                  <a:cubicBezTo>
                    <a:pt x="28991" y="9622"/>
                    <a:pt x="28550" y="9427"/>
                    <a:pt x="28110" y="9230"/>
                  </a:cubicBezTo>
                  <a:cubicBezTo>
                    <a:pt x="28197" y="8679"/>
                    <a:pt x="28287" y="8127"/>
                    <a:pt x="28369" y="7576"/>
                  </a:cubicBezTo>
                  <a:close/>
                  <a:moveTo>
                    <a:pt x="25169" y="7908"/>
                  </a:moveTo>
                  <a:cubicBezTo>
                    <a:pt x="25152" y="8021"/>
                    <a:pt x="25131" y="8134"/>
                    <a:pt x="25113" y="8249"/>
                  </a:cubicBezTo>
                  <a:cubicBezTo>
                    <a:pt x="25039" y="8245"/>
                    <a:pt x="24965" y="8241"/>
                    <a:pt x="24890" y="8241"/>
                  </a:cubicBezTo>
                  <a:cubicBezTo>
                    <a:pt x="24868" y="8241"/>
                    <a:pt x="24846" y="8241"/>
                    <a:pt x="24824" y="8242"/>
                  </a:cubicBezTo>
                  <a:cubicBezTo>
                    <a:pt x="24788" y="8244"/>
                    <a:pt x="24778" y="8298"/>
                    <a:pt x="24816" y="8306"/>
                  </a:cubicBezTo>
                  <a:cubicBezTo>
                    <a:pt x="24908" y="8329"/>
                    <a:pt x="25000" y="8355"/>
                    <a:pt x="25092" y="8382"/>
                  </a:cubicBezTo>
                  <a:cubicBezTo>
                    <a:pt x="25008" y="8890"/>
                    <a:pt x="24918" y="9399"/>
                    <a:pt x="24818" y="9904"/>
                  </a:cubicBezTo>
                  <a:cubicBezTo>
                    <a:pt x="24391" y="9689"/>
                    <a:pt x="23950" y="9500"/>
                    <a:pt x="23500" y="9340"/>
                  </a:cubicBezTo>
                  <a:cubicBezTo>
                    <a:pt x="23528" y="9131"/>
                    <a:pt x="23551" y="8923"/>
                    <a:pt x="23568" y="8715"/>
                  </a:cubicBezTo>
                  <a:cubicBezTo>
                    <a:pt x="24104" y="8451"/>
                    <a:pt x="24637" y="8180"/>
                    <a:pt x="25169" y="7908"/>
                  </a:cubicBezTo>
                  <a:close/>
                  <a:moveTo>
                    <a:pt x="35161" y="7350"/>
                  </a:moveTo>
                  <a:lnTo>
                    <a:pt x="35161" y="7350"/>
                  </a:lnTo>
                  <a:cubicBezTo>
                    <a:pt x="35484" y="8167"/>
                    <a:pt x="35817" y="8982"/>
                    <a:pt x="36102" y="9814"/>
                  </a:cubicBezTo>
                  <a:cubicBezTo>
                    <a:pt x="35692" y="9983"/>
                    <a:pt x="35282" y="10148"/>
                    <a:pt x="34872" y="10314"/>
                  </a:cubicBezTo>
                  <a:cubicBezTo>
                    <a:pt x="34965" y="9953"/>
                    <a:pt x="35001" y="9573"/>
                    <a:pt x="35054" y="9199"/>
                  </a:cubicBezTo>
                  <a:cubicBezTo>
                    <a:pt x="35070" y="9077"/>
                    <a:pt x="35085" y="8956"/>
                    <a:pt x="35100" y="8834"/>
                  </a:cubicBezTo>
                  <a:cubicBezTo>
                    <a:pt x="35102" y="8835"/>
                    <a:pt x="35105" y="8835"/>
                    <a:pt x="35107" y="8835"/>
                  </a:cubicBezTo>
                  <a:cubicBezTo>
                    <a:pt x="35159" y="8835"/>
                    <a:pt x="35189" y="8767"/>
                    <a:pt x="35138" y="8736"/>
                  </a:cubicBezTo>
                  <a:cubicBezTo>
                    <a:pt x="35129" y="8733"/>
                    <a:pt x="35121" y="8728"/>
                    <a:pt x="35113" y="8723"/>
                  </a:cubicBezTo>
                  <a:cubicBezTo>
                    <a:pt x="35164" y="8265"/>
                    <a:pt x="35190" y="7807"/>
                    <a:pt x="35161" y="7350"/>
                  </a:cubicBezTo>
                  <a:close/>
                  <a:moveTo>
                    <a:pt x="20766" y="9933"/>
                  </a:moveTo>
                  <a:lnTo>
                    <a:pt x="20766" y="9933"/>
                  </a:lnTo>
                  <a:cubicBezTo>
                    <a:pt x="20735" y="10058"/>
                    <a:pt x="20710" y="10188"/>
                    <a:pt x="20689" y="10317"/>
                  </a:cubicBezTo>
                  <a:cubicBezTo>
                    <a:pt x="20502" y="10286"/>
                    <a:pt x="20316" y="10262"/>
                    <a:pt x="20126" y="10250"/>
                  </a:cubicBezTo>
                  <a:cubicBezTo>
                    <a:pt x="20121" y="10250"/>
                    <a:pt x="20116" y="10253"/>
                    <a:pt x="20111" y="10255"/>
                  </a:cubicBezTo>
                  <a:cubicBezTo>
                    <a:pt x="20100" y="10227"/>
                    <a:pt x="20087" y="10199"/>
                    <a:pt x="20075" y="10173"/>
                  </a:cubicBezTo>
                  <a:cubicBezTo>
                    <a:pt x="20308" y="10098"/>
                    <a:pt x="20538" y="10015"/>
                    <a:pt x="20766" y="9933"/>
                  </a:cubicBezTo>
                  <a:close/>
                  <a:moveTo>
                    <a:pt x="30018" y="8510"/>
                  </a:moveTo>
                  <a:cubicBezTo>
                    <a:pt x="30188" y="8600"/>
                    <a:pt x="30354" y="8698"/>
                    <a:pt x="30523" y="8788"/>
                  </a:cubicBezTo>
                  <a:cubicBezTo>
                    <a:pt x="30756" y="8911"/>
                    <a:pt x="30996" y="9035"/>
                    <a:pt x="31235" y="9156"/>
                  </a:cubicBezTo>
                  <a:cubicBezTo>
                    <a:pt x="31135" y="9573"/>
                    <a:pt x="31033" y="10019"/>
                    <a:pt x="30966" y="10467"/>
                  </a:cubicBezTo>
                  <a:cubicBezTo>
                    <a:pt x="30577" y="10307"/>
                    <a:pt x="30188" y="10143"/>
                    <a:pt x="29803" y="9978"/>
                  </a:cubicBezTo>
                  <a:cubicBezTo>
                    <a:pt x="29849" y="9486"/>
                    <a:pt x="29929" y="8997"/>
                    <a:pt x="30018" y="8510"/>
                  </a:cubicBezTo>
                  <a:close/>
                  <a:moveTo>
                    <a:pt x="25338" y="8454"/>
                  </a:moveTo>
                  <a:cubicBezTo>
                    <a:pt x="25736" y="8582"/>
                    <a:pt x="26128" y="8729"/>
                    <a:pt x="26511" y="8898"/>
                  </a:cubicBezTo>
                  <a:cubicBezTo>
                    <a:pt x="26430" y="9371"/>
                    <a:pt x="26347" y="9840"/>
                    <a:pt x="26269" y="10312"/>
                  </a:cubicBezTo>
                  <a:cubicBezTo>
                    <a:pt x="26253" y="10412"/>
                    <a:pt x="26232" y="10517"/>
                    <a:pt x="26214" y="10618"/>
                  </a:cubicBezTo>
                  <a:cubicBezTo>
                    <a:pt x="26045" y="10536"/>
                    <a:pt x="25876" y="10450"/>
                    <a:pt x="25705" y="10360"/>
                  </a:cubicBezTo>
                  <a:cubicBezTo>
                    <a:pt x="25513" y="10260"/>
                    <a:pt x="25318" y="10158"/>
                    <a:pt x="25123" y="10057"/>
                  </a:cubicBezTo>
                  <a:cubicBezTo>
                    <a:pt x="25216" y="9527"/>
                    <a:pt x="25295" y="8990"/>
                    <a:pt x="25338" y="8454"/>
                  </a:cubicBezTo>
                  <a:close/>
                  <a:moveTo>
                    <a:pt x="22070" y="9410"/>
                  </a:moveTo>
                  <a:cubicBezTo>
                    <a:pt x="21996" y="9810"/>
                    <a:pt x="21949" y="10216"/>
                    <a:pt x="21906" y="10621"/>
                  </a:cubicBezTo>
                  <a:cubicBezTo>
                    <a:pt x="21617" y="10524"/>
                    <a:pt x="21322" y="10442"/>
                    <a:pt x="21023" y="10378"/>
                  </a:cubicBezTo>
                  <a:cubicBezTo>
                    <a:pt x="21043" y="10193"/>
                    <a:pt x="21063" y="10006"/>
                    <a:pt x="21078" y="9820"/>
                  </a:cubicBezTo>
                  <a:lnTo>
                    <a:pt x="21078" y="9819"/>
                  </a:lnTo>
                  <a:cubicBezTo>
                    <a:pt x="21412" y="9691"/>
                    <a:pt x="21742" y="9553"/>
                    <a:pt x="22070" y="9410"/>
                  </a:cubicBezTo>
                  <a:close/>
                  <a:moveTo>
                    <a:pt x="33623" y="8369"/>
                  </a:moveTo>
                  <a:cubicBezTo>
                    <a:pt x="33981" y="8529"/>
                    <a:pt x="34352" y="8659"/>
                    <a:pt x="34731" y="8756"/>
                  </a:cubicBezTo>
                  <a:cubicBezTo>
                    <a:pt x="34713" y="8869"/>
                    <a:pt x="34696" y="8982"/>
                    <a:pt x="34678" y="9094"/>
                  </a:cubicBezTo>
                  <a:cubicBezTo>
                    <a:pt x="34600" y="9558"/>
                    <a:pt x="34475" y="10017"/>
                    <a:pt x="34462" y="10481"/>
                  </a:cubicBezTo>
                  <a:cubicBezTo>
                    <a:pt x="34070" y="10640"/>
                    <a:pt x="33678" y="10800"/>
                    <a:pt x="33287" y="10959"/>
                  </a:cubicBezTo>
                  <a:cubicBezTo>
                    <a:pt x="33328" y="10636"/>
                    <a:pt x="33353" y="10309"/>
                    <a:pt x="33384" y="9989"/>
                  </a:cubicBezTo>
                  <a:cubicBezTo>
                    <a:pt x="33576" y="10037"/>
                    <a:pt x="33771" y="10073"/>
                    <a:pt x="33968" y="10101"/>
                  </a:cubicBezTo>
                  <a:cubicBezTo>
                    <a:pt x="33969" y="10101"/>
                    <a:pt x="33971" y="10101"/>
                    <a:pt x="33972" y="10101"/>
                  </a:cubicBezTo>
                  <a:cubicBezTo>
                    <a:pt x="34015" y="10101"/>
                    <a:pt x="34032" y="10030"/>
                    <a:pt x="33991" y="10012"/>
                  </a:cubicBezTo>
                  <a:cubicBezTo>
                    <a:pt x="33797" y="9925"/>
                    <a:pt x="33602" y="9845"/>
                    <a:pt x="33409" y="9761"/>
                  </a:cubicBezTo>
                  <a:cubicBezTo>
                    <a:pt x="33413" y="9714"/>
                    <a:pt x="33417" y="9663"/>
                    <a:pt x="33423" y="9615"/>
                  </a:cubicBezTo>
                  <a:cubicBezTo>
                    <a:pt x="33486" y="9199"/>
                    <a:pt x="33551" y="8784"/>
                    <a:pt x="33623" y="8369"/>
                  </a:cubicBezTo>
                  <a:close/>
                  <a:moveTo>
                    <a:pt x="22383" y="9271"/>
                  </a:moveTo>
                  <a:cubicBezTo>
                    <a:pt x="22662" y="9368"/>
                    <a:pt x="22936" y="9474"/>
                    <a:pt x="23205" y="9584"/>
                  </a:cubicBezTo>
                  <a:cubicBezTo>
                    <a:pt x="23113" y="10061"/>
                    <a:pt x="23021" y="10537"/>
                    <a:pt x="22928" y="11013"/>
                  </a:cubicBezTo>
                  <a:cubicBezTo>
                    <a:pt x="22685" y="10910"/>
                    <a:pt x="22439" y="10811"/>
                    <a:pt x="22190" y="10721"/>
                  </a:cubicBezTo>
                  <a:cubicBezTo>
                    <a:pt x="22239" y="10252"/>
                    <a:pt x="22282" y="9779"/>
                    <a:pt x="22305" y="9308"/>
                  </a:cubicBezTo>
                  <a:lnTo>
                    <a:pt x="22305" y="9307"/>
                  </a:lnTo>
                  <a:cubicBezTo>
                    <a:pt x="22331" y="9295"/>
                    <a:pt x="22357" y="9282"/>
                    <a:pt x="22383" y="9271"/>
                  </a:cubicBezTo>
                  <a:close/>
                  <a:moveTo>
                    <a:pt x="26760" y="9010"/>
                  </a:moveTo>
                  <a:cubicBezTo>
                    <a:pt x="27086" y="9158"/>
                    <a:pt x="27410" y="9312"/>
                    <a:pt x="27731" y="9469"/>
                  </a:cubicBezTo>
                  <a:cubicBezTo>
                    <a:pt x="27690" y="9705"/>
                    <a:pt x="27649" y="9940"/>
                    <a:pt x="27610" y="10176"/>
                  </a:cubicBezTo>
                  <a:cubicBezTo>
                    <a:pt x="27557" y="10491"/>
                    <a:pt x="27495" y="10824"/>
                    <a:pt x="27434" y="11164"/>
                  </a:cubicBezTo>
                  <a:cubicBezTo>
                    <a:pt x="27132" y="11041"/>
                    <a:pt x="26832" y="10910"/>
                    <a:pt x="26534" y="10768"/>
                  </a:cubicBezTo>
                  <a:cubicBezTo>
                    <a:pt x="26548" y="10644"/>
                    <a:pt x="26563" y="10517"/>
                    <a:pt x="26579" y="10398"/>
                  </a:cubicBezTo>
                  <a:cubicBezTo>
                    <a:pt x="26645" y="9937"/>
                    <a:pt x="26704" y="9474"/>
                    <a:pt x="26760" y="9010"/>
                  </a:cubicBezTo>
                  <a:close/>
                  <a:moveTo>
                    <a:pt x="20167" y="10380"/>
                  </a:moveTo>
                  <a:lnTo>
                    <a:pt x="20167" y="10380"/>
                  </a:lnTo>
                  <a:cubicBezTo>
                    <a:pt x="20333" y="10429"/>
                    <a:pt x="20495" y="10485"/>
                    <a:pt x="20659" y="10537"/>
                  </a:cubicBezTo>
                  <a:cubicBezTo>
                    <a:pt x="20625" y="10821"/>
                    <a:pt x="20615" y="11105"/>
                    <a:pt x="20633" y="11390"/>
                  </a:cubicBezTo>
                  <a:cubicBezTo>
                    <a:pt x="20469" y="11044"/>
                    <a:pt x="20311" y="10708"/>
                    <a:pt x="20167" y="10380"/>
                  </a:cubicBezTo>
                  <a:close/>
                  <a:moveTo>
                    <a:pt x="23448" y="9686"/>
                  </a:moveTo>
                  <a:cubicBezTo>
                    <a:pt x="23886" y="9874"/>
                    <a:pt x="24314" y="10079"/>
                    <a:pt x="24740" y="10294"/>
                  </a:cubicBezTo>
                  <a:lnTo>
                    <a:pt x="24740" y="10294"/>
                  </a:lnTo>
                  <a:cubicBezTo>
                    <a:pt x="24657" y="10707"/>
                    <a:pt x="24573" y="11120"/>
                    <a:pt x="24488" y="11533"/>
                  </a:cubicBezTo>
                  <a:cubicBezTo>
                    <a:pt x="24476" y="11585"/>
                    <a:pt x="24463" y="11641"/>
                    <a:pt x="24452" y="11695"/>
                  </a:cubicBezTo>
                  <a:cubicBezTo>
                    <a:pt x="24145" y="11556"/>
                    <a:pt x="23837" y="11418"/>
                    <a:pt x="23533" y="11280"/>
                  </a:cubicBezTo>
                  <a:cubicBezTo>
                    <a:pt x="23422" y="11228"/>
                    <a:pt x="23308" y="11177"/>
                    <a:pt x="23195" y="11128"/>
                  </a:cubicBezTo>
                  <a:cubicBezTo>
                    <a:pt x="23281" y="10650"/>
                    <a:pt x="23372" y="10168"/>
                    <a:pt x="23448" y="9686"/>
                  </a:cubicBezTo>
                  <a:close/>
                  <a:moveTo>
                    <a:pt x="31621" y="9341"/>
                  </a:moveTo>
                  <a:cubicBezTo>
                    <a:pt x="32045" y="9546"/>
                    <a:pt x="32483" y="9720"/>
                    <a:pt x="32933" y="9865"/>
                  </a:cubicBezTo>
                  <a:cubicBezTo>
                    <a:pt x="32856" y="10303"/>
                    <a:pt x="32802" y="10742"/>
                    <a:pt x="32807" y="11156"/>
                  </a:cubicBezTo>
                  <a:cubicBezTo>
                    <a:pt x="32319" y="11352"/>
                    <a:pt x="31832" y="11553"/>
                    <a:pt x="31343" y="11751"/>
                  </a:cubicBezTo>
                  <a:cubicBezTo>
                    <a:pt x="31388" y="11449"/>
                    <a:pt x="31396" y="11141"/>
                    <a:pt x="31417" y="10832"/>
                  </a:cubicBezTo>
                  <a:cubicBezTo>
                    <a:pt x="31506" y="10846"/>
                    <a:pt x="31593" y="10862"/>
                    <a:pt x="31683" y="10872"/>
                  </a:cubicBezTo>
                  <a:cubicBezTo>
                    <a:pt x="31685" y="10872"/>
                    <a:pt x="31687" y="10872"/>
                    <a:pt x="31689" y="10872"/>
                  </a:cubicBezTo>
                  <a:cubicBezTo>
                    <a:pt x="31750" y="10872"/>
                    <a:pt x="31750" y="10781"/>
                    <a:pt x="31698" y="10760"/>
                  </a:cubicBezTo>
                  <a:cubicBezTo>
                    <a:pt x="31607" y="10726"/>
                    <a:pt x="31520" y="10688"/>
                    <a:pt x="31432" y="10654"/>
                  </a:cubicBezTo>
                  <a:cubicBezTo>
                    <a:pt x="31435" y="10613"/>
                    <a:pt x="31438" y="10572"/>
                    <a:pt x="31442" y="10532"/>
                  </a:cubicBezTo>
                  <a:cubicBezTo>
                    <a:pt x="31486" y="10134"/>
                    <a:pt x="31548" y="9737"/>
                    <a:pt x="31621" y="9341"/>
                  </a:cubicBezTo>
                  <a:close/>
                  <a:moveTo>
                    <a:pt x="28049" y="9623"/>
                  </a:moveTo>
                  <a:cubicBezTo>
                    <a:pt x="28492" y="9838"/>
                    <a:pt x="28937" y="10048"/>
                    <a:pt x="29386" y="10235"/>
                  </a:cubicBezTo>
                  <a:cubicBezTo>
                    <a:pt x="29350" y="10599"/>
                    <a:pt x="29322" y="10967"/>
                    <a:pt x="29289" y="11331"/>
                  </a:cubicBezTo>
                  <a:cubicBezTo>
                    <a:pt x="29273" y="11485"/>
                    <a:pt x="29247" y="11640"/>
                    <a:pt x="29211" y="11790"/>
                  </a:cubicBezTo>
                  <a:cubicBezTo>
                    <a:pt x="28751" y="11651"/>
                    <a:pt x="28302" y="11500"/>
                    <a:pt x="27859" y="11331"/>
                  </a:cubicBezTo>
                  <a:cubicBezTo>
                    <a:pt x="27898" y="10852"/>
                    <a:pt x="27936" y="10378"/>
                    <a:pt x="28002" y="9925"/>
                  </a:cubicBezTo>
                  <a:cubicBezTo>
                    <a:pt x="28017" y="9825"/>
                    <a:pt x="28033" y="9724"/>
                    <a:pt x="28049" y="9623"/>
                  </a:cubicBezTo>
                  <a:close/>
                  <a:moveTo>
                    <a:pt x="21002" y="10649"/>
                  </a:moveTo>
                  <a:cubicBezTo>
                    <a:pt x="21294" y="10749"/>
                    <a:pt x="21583" y="10857"/>
                    <a:pt x="21870" y="10969"/>
                  </a:cubicBezTo>
                  <a:cubicBezTo>
                    <a:pt x="21857" y="11100"/>
                    <a:pt x="21844" y="11229"/>
                    <a:pt x="21829" y="11361"/>
                  </a:cubicBezTo>
                  <a:cubicBezTo>
                    <a:pt x="21799" y="11653"/>
                    <a:pt x="21757" y="11954"/>
                    <a:pt x="21714" y="12258"/>
                  </a:cubicBezTo>
                  <a:cubicBezTo>
                    <a:pt x="21443" y="12151"/>
                    <a:pt x="21171" y="12050"/>
                    <a:pt x="20897" y="11951"/>
                  </a:cubicBezTo>
                  <a:cubicBezTo>
                    <a:pt x="20891" y="11933"/>
                    <a:pt x="20882" y="11913"/>
                    <a:pt x="20874" y="11897"/>
                  </a:cubicBezTo>
                  <a:lnTo>
                    <a:pt x="20874" y="11895"/>
                  </a:lnTo>
                  <a:cubicBezTo>
                    <a:pt x="20956" y="11561"/>
                    <a:pt x="20969" y="11229"/>
                    <a:pt x="20984" y="10882"/>
                  </a:cubicBezTo>
                  <a:cubicBezTo>
                    <a:pt x="20987" y="10805"/>
                    <a:pt x="20996" y="10726"/>
                    <a:pt x="21002" y="10649"/>
                  </a:cubicBezTo>
                  <a:close/>
                  <a:moveTo>
                    <a:pt x="25051" y="10450"/>
                  </a:moveTo>
                  <a:cubicBezTo>
                    <a:pt x="25369" y="10614"/>
                    <a:pt x="25685" y="10782"/>
                    <a:pt x="26007" y="10952"/>
                  </a:cubicBezTo>
                  <a:cubicBezTo>
                    <a:pt x="26048" y="10975"/>
                    <a:pt x="26092" y="10996"/>
                    <a:pt x="26135" y="11019"/>
                  </a:cubicBezTo>
                  <a:cubicBezTo>
                    <a:pt x="26045" y="11459"/>
                    <a:pt x="25945" y="11909"/>
                    <a:pt x="25861" y="12360"/>
                  </a:cubicBezTo>
                  <a:cubicBezTo>
                    <a:pt x="25503" y="12184"/>
                    <a:pt x="25144" y="12014"/>
                    <a:pt x="24783" y="11848"/>
                  </a:cubicBezTo>
                  <a:cubicBezTo>
                    <a:pt x="24839" y="11549"/>
                    <a:pt x="24896" y="11249"/>
                    <a:pt x="24955" y="10952"/>
                  </a:cubicBezTo>
                  <a:cubicBezTo>
                    <a:pt x="24988" y="10786"/>
                    <a:pt x="25019" y="10618"/>
                    <a:pt x="25051" y="10450"/>
                  </a:cubicBezTo>
                  <a:close/>
                  <a:moveTo>
                    <a:pt x="29767" y="10386"/>
                  </a:moveTo>
                  <a:lnTo>
                    <a:pt x="29767" y="10386"/>
                  </a:lnTo>
                  <a:cubicBezTo>
                    <a:pt x="30146" y="10532"/>
                    <a:pt x="30535" y="10650"/>
                    <a:pt x="30930" y="10742"/>
                  </a:cubicBezTo>
                  <a:cubicBezTo>
                    <a:pt x="30886" y="11151"/>
                    <a:pt x="30876" y="11551"/>
                    <a:pt x="30941" y="11915"/>
                  </a:cubicBezTo>
                  <a:cubicBezTo>
                    <a:pt x="30475" y="12104"/>
                    <a:pt x="30010" y="12297"/>
                    <a:pt x="29542" y="12484"/>
                  </a:cubicBezTo>
                  <a:cubicBezTo>
                    <a:pt x="29583" y="12379"/>
                    <a:pt x="29616" y="12271"/>
                    <a:pt x="29641" y="12161"/>
                  </a:cubicBezTo>
                  <a:cubicBezTo>
                    <a:pt x="29770" y="12161"/>
                    <a:pt x="29900" y="12155"/>
                    <a:pt x="30029" y="12140"/>
                  </a:cubicBezTo>
                  <a:cubicBezTo>
                    <a:pt x="30088" y="12133"/>
                    <a:pt x="30110" y="12050"/>
                    <a:pt x="30044" y="12032"/>
                  </a:cubicBezTo>
                  <a:cubicBezTo>
                    <a:pt x="29923" y="11999"/>
                    <a:pt x="29805" y="11966"/>
                    <a:pt x="29685" y="11932"/>
                  </a:cubicBezTo>
                  <a:cubicBezTo>
                    <a:pt x="29770" y="11395"/>
                    <a:pt x="29752" y="10796"/>
                    <a:pt x="29767" y="10386"/>
                  </a:cubicBezTo>
                  <a:close/>
                  <a:moveTo>
                    <a:pt x="22154" y="11078"/>
                  </a:moveTo>
                  <a:cubicBezTo>
                    <a:pt x="22390" y="11174"/>
                    <a:pt x="22623" y="11274"/>
                    <a:pt x="22857" y="11375"/>
                  </a:cubicBezTo>
                  <a:cubicBezTo>
                    <a:pt x="22828" y="11523"/>
                    <a:pt x="22802" y="11671"/>
                    <a:pt x="22770" y="11818"/>
                  </a:cubicBezTo>
                  <a:cubicBezTo>
                    <a:pt x="22718" y="12064"/>
                    <a:pt x="22659" y="12333"/>
                    <a:pt x="22601" y="12611"/>
                  </a:cubicBezTo>
                  <a:cubicBezTo>
                    <a:pt x="22408" y="12532"/>
                    <a:pt x="22214" y="12455"/>
                    <a:pt x="22021" y="12378"/>
                  </a:cubicBezTo>
                  <a:cubicBezTo>
                    <a:pt x="22029" y="12284"/>
                    <a:pt x="22037" y="12189"/>
                    <a:pt x="22045" y="12096"/>
                  </a:cubicBezTo>
                  <a:cubicBezTo>
                    <a:pt x="22080" y="11759"/>
                    <a:pt x="22118" y="11418"/>
                    <a:pt x="22154" y="11078"/>
                  </a:cubicBezTo>
                  <a:close/>
                  <a:moveTo>
                    <a:pt x="26484" y="11203"/>
                  </a:moveTo>
                  <a:cubicBezTo>
                    <a:pt x="26767" y="11349"/>
                    <a:pt x="27059" y="11492"/>
                    <a:pt x="27352" y="11621"/>
                  </a:cubicBezTo>
                  <a:cubicBezTo>
                    <a:pt x="27273" y="12107"/>
                    <a:pt x="27209" y="12601"/>
                    <a:pt x="27200" y="13078"/>
                  </a:cubicBezTo>
                  <a:cubicBezTo>
                    <a:pt x="26914" y="12909"/>
                    <a:pt x="26622" y="12747"/>
                    <a:pt x="26325" y="12591"/>
                  </a:cubicBezTo>
                  <a:cubicBezTo>
                    <a:pt x="26392" y="12128"/>
                    <a:pt x="26437" y="11659"/>
                    <a:pt x="26484" y="11203"/>
                  </a:cubicBezTo>
                  <a:close/>
                  <a:moveTo>
                    <a:pt x="23130" y="11494"/>
                  </a:moveTo>
                  <a:cubicBezTo>
                    <a:pt x="23405" y="11618"/>
                    <a:pt x="23679" y="11745"/>
                    <a:pt x="23953" y="11879"/>
                  </a:cubicBezTo>
                  <a:cubicBezTo>
                    <a:pt x="24093" y="11948"/>
                    <a:pt x="24230" y="12017"/>
                    <a:pt x="24370" y="12086"/>
                  </a:cubicBezTo>
                  <a:cubicBezTo>
                    <a:pt x="24291" y="12455"/>
                    <a:pt x="24211" y="12840"/>
                    <a:pt x="24158" y="13229"/>
                  </a:cubicBezTo>
                  <a:cubicBezTo>
                    <a:pt x="23796" y="13088"/>
                    <a:pt x="23432" y="12949"/>
                    <a:pt x="23076" y="12804"/>
                  </a:cubicBezTo>
                  <a:lnTo>
                    <a:pt x="22925" y="12742"/>
                  </a:lnTo>
                  <a:cubicBezTo>
                    <a:pt x="22985" y="12345"/>
                    <a:pt x="23053" y="11948"/>
                    <a:pt x="23120" y="11553"/>
                  </a:cubicBezTo>
                  <a:cubicBezTo>
                    <a:pt x="23123" y="11533"/>
                    <a:pt x="23126" y="11513"/>
                    <a:pt x="23130" y="11494"/>
                  </a:cubicBezTo>
                  <a:close/>
                  <a:moveTo>
                    <a:pt x="27818" y="11810"/>
                  </a:moveTo>
                  <a:cubicBezTo>
                    <a:pt x="28248" y="11971"/>
                    <a:pt x="28687" y="12087"/>
                    <a:pt x="29137" y="12138"/>
                  </a:cubicBezTo>
                  <a:cubicBezTo>
                    <a:pt x="29096" y="12320"/>
                    <a:pt x="29060" y="12504"/>
                    <a:pt x="29050" y="12684"/>
                  </a:cubicBezTo>
                  <a:lnTo>
                    <a:pt x="27642" y="13247"/>
                  </a:lnTo>
                  <a:cubicBezTo>
                    <a:pt x="27728" y="12781"/>
                    <a:pt x="27775" y="12296"/>
                    <a:pt x="27816" y="11810"/>
                  </a:cubicBezTo>
                  <a:close/>
                  <a:moveTo>
                    <a:pt x="21078" y="12347"/>
                  </a:moveTo>
                  <a:cubicBezTo>
                    <a:pt x="21274" y="12433"/>
                    <a:pt x="21471" y="12519"/>
                    <a:pt x="21668" y="12604"/>
                  </a:cubicBezTo>
                  <a:cubicBezTo>
                    <a:pt x="21627" y="12908"/>
                    <a:pt x="21588" y="13214"/>
                    <a:pt x="21561" y="13518"/>
                  </a:cubicBezTo>
                  <a:cubicBezTo>
                    <a:pt x="21420" y="13124"/>
                    <a:pt x="21253" y="12732"/>
                    <a:pt x="21078" y="12347"/>
                  </a:cubicBezTo>
                  <a:close/>
                  <a:moveTo>
                    <a:pt x="26265" y="12963"/>
                  </a:moveTo>
                  <a:cubicBezTo>
                    <a:pt x="26570" y="13078"/>
                    <a:pt x="26881" y="13172"/>
                    <a:pt x="27200" y="13239"/>
                  </a:cubicBezTo>
                  <a:cubicBezTo>
                    <a:pt x="27200" y="13301"/>
                    <a:pt x="27198" y="13362"/>
                    <a:pt x="27200" y="13424"/>
                  </a:cubicBezTo>
                  <a:lnTo>
                    <a:pt x="26046" y="13887"/>
                  </a:lnTo>
                  <a:cubicBezTo>
                    <a:pt x="26138" y="13583"/>
                    <a:pt x="26212" y="13275"/>
                    <a:pt x="26265" y="12963"/>
                  </a:cubicBezTo>
                  <a:close/>
                  <a:moveTo>
                    <a:pt x="21991" y="12740"/>
                  </a:moveTo>
                  <a:cubicBezTo>
                    <a:pt x="22172" y="12817"/>
                    <a:pt x="22352" y="12893"/>
                    <a:pt x="22533" y="12968"/>
                  </a:cubicBezTo>
                  <a:cubicBezTo>
                    <a:pt x="22470" y="13283"/>
                    <a:pt x="22424" y="13601"/>
                    <a:pt x="22395" y="13920"/>
                  </a:cubicBezTo>
                  <a:cubicBezTo>
                    <a:pt x="22224" y="13864"/>
                    <a:pt x="22052" y="13815"/>
                    <a:pt x="21878" y="13769"/>
                  </a:cubicBezTo>
                  <a:cubicBezTo>
                    <a:pt x="21932" y="13429"/>
                    <a:pt x="21963" y="13083"/>
                    <a:pt x="21991" y="12740"/>
                  </a:cubicBezTo>
                  <a:close/>
                  <a:moveTo>
                    <a:pt x="24709" y="12258"/>
                  </a:moveTo>
                  <a:cubicBezTo>
                    <a:pt x="25065" y="12438"/>
                    <a:pt x="25426" y="12614"/>
                    <a:pt x="25792" y="12773"/>
                  </a:cubicBezTo>
                  <a:cubicBezTo>
                    <a:pt x="25731" y="13165"/>
                    <a:pt x="25689" y="13556"/>
                    <a:pt x="25692" y="13934"/>
                  </a:cubicBezTo>
                  <a:cubicBezTo>
                    <a:pt x="25321" y="13731"/>
                    <a:pt x="24939" y="13549"/>
                    <a:pt x="24547" y="13390"/>
                  </a:cubicBezTo>
                  <a:cubicBezTo>
                    <a:pt x="24552" y="13350"/>
                    <a:pt x="24554" y="13311"/>
                    <a:pt x="24558" y="13272"/>
                  </a:cubicBezTo>
                  <a:cubicBezTo>
                    <a:pt x="24598" y="12932"/>
                    <a:pt x="24650" y="12596"/>
                    <a:pt x="24709" y="12258"/>
                  </a:cubicBezTo>
                  <a:close/>
                  <a:moveTo>
                    <a:pt x="22874" y="13114"/>
                  </a:moveTo>
                  <a:cubicBezTo>
                    <a:pt x="23284" y="13290"/>
                    <a:pt x="23697" y="13475"/>
                    <a:pt x="24116" y="13649"/>
                  </a:cubicBezTo>
                  <a:cubicBezTo>
                    <a:pt x="24091" y="13926"/>
                    <a:pt x="24094" y="14205"/>
                    <a:pt x="24124" y="14481"/>
                  </a:cubicBezTo>
                  <a:cubicBezTo>
                    <a:pt x="23886" y="14404"/>
                    <a:pt x="23640" y="14338"/>
                    <a:pt x="23405" y="14259"/>
                  </a:cubicBezTo>
                  <a:lnTo>
                    <a:pt x="23405" y="14258"/>
                  </a:lnTo>
                  <a:cubicBezTo>
                    <a:pt x="23194" y="14185"/>
                    <a:pt x="22984" y="14115"/>
                    <a:pt x="22774" y="14043"/>
                  </a:cubicBezTo>
                  <a:cubicBezTo>
                    <a:pt x="22777" y="14002"/>
                    <a:pt x="22779" y="13964"/>
                    <a:pt x="22782" y="13923"/>
                  </a:cubicBezTo>
                  <a:cubicBezTo>
                    <a:pt x="22805" y="13652"/>
                    <a:pt x="22838" y="13383"/>
                    <a:pt x="22874" y="13114"/>
                  </a:cubicBezTo>
                  <a:close/>
                  <a:moveTo>
                    <a:pt x="24508" y="13810"/>
                  </a:moveTo>
                  <a:cubicBezTo>
                    <a:pt x="24813" y="13931"/>
                    <a:pt x="25118" y="14039"/>
                    <a:pt x="25431" y="14133"/>
                  </a:cubicBezTo>
                  <a:lnTo>
                    <a:pt x="24424" y="14535"/>
                  </a:lnTo>
                  <a:cubicBezTo>
                    <a:pt x="24465" y="14295"/>
                    <a:pt x="24488" y="14054"/>
                    <a:pt x="24508" y="13810"/>
                  </a:cubicBezTo>
                  <a:close/>
                  <a:moveTo>
                    <a:pt x="22747" y="14409"/>
                  </a:moveTo>
                  <a:cubicBezTo>
                    <a:pt x="22852" y="14450"/>
                    <a:pt x="22954" y="14494"/>
                    <a:pt x="23061" y="14533"/>
                  </a:cubicBezTo>
                  <a:cubicBezTo>
                    <a:pt x="23288" y="14622"/>
                    <a:pt x="23524" y="14718"/>
                    <a:pt x="23766" y="14798"/>
                  </a:cubicBezTo>
                  <a:lnTo>
                    <a:pt x="23766" y="14798"/>
                  </a:lnTo>
                  <a:lnTo>
                    <a:pt x="22620" y="15257"/>
                  </a:lnTo>
                  <a:cubicBezTo>
                    <a:pt x="22702" y="14976"/>
                    <a:pt x="22728" y="14694"/>
                    <a:pt x="22747" y="14409"/>
                  </a:cubicBezTo>
                  <a:close/>
                  <a:moveTo>
                    <a:pt x="21827" y="14018"/>
                  </a:moveTo>
                  <a:cubicBezTo>
                    <a:pt x="22011" y="14100"/>
                    <a:pt x="22195" y="14184"/>
                    <a:pt x="22380" y="14261"/>
                  </a:cubicBezTo>
                  <a:cubicBezTo>
                    <a:pt x="22370" y="14629"/>
                    <a:pt x="22400" y="14985"/>
                    <a:pt x="22501" y="15304"/>
                  </a:cubicBezTo>
                  <a:lnTo>
                    <a:pt x="22501" y="15304"/>
                  </a:lnTo>
                  <a:cubicBezTo>
                    <a:pt x="22326" y="15375"/>
                    <a:pt x="22149" y="15445"/>
                    <a:pt x="21973" y="15516"/>
                  </a:cubicBezTo>
                  <a:cubicBezTo>
                    <a:pt x="21968" y="15091"/>
                    <a:pt x="21896" y="14661"/>
                    <a:pt x="21785" y="14231"/>
                  </a:cubicBezTo>
                  <a:cubicBezTo>
                    <a:pt x="21803" y="14162"/>
                    <a:pt x="21812" y="14089"/>
                    <a:pt x="21827" y="14018"/>
                  </a:cubicBezTo>
                  <a:close/>
                  <a:moveTo>
                    <a:pt x="58318" y="1019"/>
                  </a:moveTo>
                  <a:lnTo>
                    <a:pt x="58318" y="1019"/>
                  </a:lnTo>
                  <a:cubicBezTo>
                    <a:pt x="58317" y="4833"/>
                    <a:pt x="58313" y="8649"/>
                    <a:pt x="58312" y="12465"/>
                  </a:cubicBezTo>
                  <a:lnTo>
                    <a:pt x="58312" y="18559"/>
                  </a:lnTo>
                  <a:cubicBezTo>
                    <a:pt x="58312" y="19576"/>
                    <a:pt x="58312" y="20591"/>
                    <a:pt x="58315" y="21607"/>
                  </a:cubicBezTo>
                  <a:cubicBezTo>
                    <a:pt x="58315" y="21679"/>
                    <a:pt x="58313" y="21751"/>
                    <a:pt x="58312" y="21823"/>
                  </a:cubicBezTo>
                  <a:cubicBezTo>
                    <a:pt x="58144" y="21790"/>
                    <a:pt x="57966" y="21776"/>
                    <a:pt x="57785" y="21776"/>
                  </a:cubicBezTo>
                  <a:cubicBezTo>
                    <a:pt x="57329" y="21776"/>
                    <a:pt x="56853" y="21863"/>
                    <a:pt x="56460" y="21938"/>
                  </a:cubicBezTo>
                  <a:cubicBezTo>
                    <a:pt x="56378" y="21954"/>
                    <a:pt x="56330" y="22038"/>
                    <a:pt x="56325" y="22115"/>
                  </a:cubicBezTo>
                  <a:cubicBezTo>
                    <a:pt x="56289" y="22796"/>
                    <a:pt x="56417" y="23469"/>
                    <a:pt x="56447" y="24148"/>
                  </a:cubicBezTo>
                  <a:cubicBezTo>
                    <a:pt x="51802" y="23993"/>
                    <a:pt x="47154" y="23954"/>
                    <a:pt x="42505" y="23954"/>
                  </a:cubicBezTo>
                  <a:cubicBezTo>
                    <a:pt x="38256" y="23954"/>
                    <a:pt x="34006" y="23986"/>
                    <a:pt x="29757" y="23990"/>
                  </a:cubicBezTo>
                  <a:cubicBezTo>
                    <a:pt x="24951" y="23995"/>
                    <a:pt x="20144" y="23997"/>
                    <a:pt x="15339" y="23998"/>
                  </a:cubicBezTo>
                  <a:lnTo>
                    <a:pt x="8138" y="23998"/>
                  </a:lnTo>
                  <a:cubicBezTo>
                    <a:pt x="6691" y="23998"/>
                    <a:pt x="5231" y="23958"/>
                    <a:pt x="3774" y="23958"/>
                  </a:cubicBezTo>
                  <a:cubicBezTo>
                    <a:pt x="2866" y="23958"/>
                    <a:pt x="1960" y="23974"/>
                    <a:pt x="1058" y="24025"/>
                  </a:cubicBezTo>
                  <a:cubicBezTo>
                    <a:pt x="2895" y="23186"/>
                    <a:pt x="4942" y="22812"/>
                    <a:pt x="6829" y="22109"/>
                  </a:cubicBezTo>
                  <a:cubicBezTo>
                    <a:pt x="9376" y="21157"/>
                    <a:pt x="11901" y="20143"/>
                    <a:pt x="14421" y="19117"/>
                  </a:cubicBezTo>
                  <a:cubicBezTo>
                    <a:pt x="17864" y="17712"/>
                    <a:pt x="21312" y="16323"/>
                    <a:pt x="24767" y="14948"/>
                  </a:cubicBezTo>
                  <a:cubicBezTo>
                    <a:pt x="24787" y="14947"/>
                    <a:pt x="24805" y="14947"/>
                    <a:pt x="24824" y="14943"/>
                  </a:cubicBezTo>
                  <a:cubicBezTo>
                    <a:pt x="24850" y="14940"/>
                    <a:pt x="24872" y="14925"/>
                    <a:pt x="24883" y="14901"/>
                  </a:cubicBezTo>
                  <a:cubicBezTo>
                    <a:pt x="25672" y="14586"/>
                    <a:pt x="26460" y="14269"/>
                    <a:pt x="27249" y="13953"/>
                  </a:cubicBezTo>
                  <a:cubicBezTo>
                    <a:pt x="27249" y="13954"/>
                    <a:pt x="27249" y="13956"/>
                    <a:pt x="27249" y="13956"/>
                  </a:cubicBezTo>
                  <a:cubicBezTo>
                    <a:pt x="27259" y="14015"/>
                    <a:pt x="27306" y="14041"/>
                    <a:pt x="27355" y="14041"/>
                  </a:cubicBezTo>
                  <a:cubicBezTo>
                    <a:pt x="27407" y="14041"/>
                    <a:pt x="27463" y="14010"/>
                    <a:pt x="27478" y="13956"/>
                  </a:cubicBezTo>
                  <a:cubicBezTo>
                    <a:pt x="27488" y="13921"/>
                    <a:pt x="27496" y="13885"/>
                    <a:pt x="27506" y="13849"/>
                  </a:cubicBezTo>
                  <a:cubicBezTo>
                    <a:pt x="28320" y="13523"/>
                    <a:pt x="29134" y="13198"/>
                    <a:pt x="29946" y="12871"/>
                  </a:cubicBezTo>
                  <a:cubicBezTo>
                    <a:pt x="30917" y="12483"/>
                    <a:pt x="31885" y="12091"/>
                    <a:pt x="32852" y="11694"/>
                  </a:cubicBezTo>
                  <a:cubicBezTo>
                    <a:pt x="32861" y="11749"/>
                    <a:pt x="32864" y="11807"/>
                    <a:pt x="32877" y="11858"/>
                  </a:cubicBezTo>
                  <a:cubicBezTo>
                    <a:pt x="32890" y="11913"/>
                    <a:pt x="32931" y="11937"/>
                    <a:pt x="32974" y="11937"/>
                  </a:cubicBezTo>
                  <a:cubicBezTo>
                    <a:pt x="33021" y="11937"/>
                    <a:pt x="33071" y="11908"/>
                    <a:pt x="33089" y="11858"/>
                  </a:cubicBezTo>
                  <a:cubicBezTo>
                    <a:pt x="33125" y="11761"/>
                    <a:pt x="33154" y="11662"/>
                    <a:pt x="33179" y="11561"/>
                  </a:cubicBezTo>
                  <a:cubicBezTo>
                    <a:pt x="37127" y="9952"/>
                    <a:pt x="41063" y="8311"/>
                    <a:pt x="44987" y="6641"/>
                  </a:cubicBezTo>
                  <a:cubicBezTo>
                    <a:pt x="47551" y="5555"/>
                    <a:pt x="50090" y="4379"/>
                    <a:pt x="52688" y="3373"/>
                  </a:cubicBezTo>
                  <a:cubicBezTo>
                    <a:pt x="54572" y="2645"/>
                    <a:pt x="56584" y="2074"/>
                    <a:pt x="58318" y="1019"/>
                  </a:cubicBezTo>
                  <a:close/>
                  <a:moveTo>
                    <a:pt x="58305" y="22214"/>
                  </a:moveTo>
                  <a:cubicBezTo>
                    <a:pt x="58297" y="22583"/>
                    <a:pt x="58289" y="22955"/>
                    <a:pt x="58320" y="23319"/>
                  </a:cubicBezTo>
                  <a:lnTo>
                    <a:pt x="58320" y="24021"/>
                  </a:lnTo>
                  <a:cubicBezTo>
                    <a:pt x="58318" y="24094"/>
                    <a:pt x="58346" y="24164"/>
                    <a:pt x="58399" y="24213"/>
                  </a:cubicBezTo>
                  <a:cubicBezTo>
                    <a:pt x="57807" y="24190"/>
                    <a:pt x="57216" y="24174"/>
                    <a:pt x="56625" y="24154"/>
                  </a:cubicBezTo>
                  <a:lnTo>
                    <a:pt x="56625" y="24153"/>
                  </a:lnTo>
                  <a:cubicBezTo>
                    <a:pt x="56832" y="23567"/>
                    <a:pt x="56650" y="22909"/>
                    <a:pt x="56680" y="22291"/>
                  </a:cubicBezTo>
                  <a:cubicBezTo>
                    <a:pt x="57016" y="22274"/>
                    <a:pt x="57351" y="22256"/>
                    <a:pt x="57687" y="22250"/>
                  </a:cubicBezTo>
                  <a:cubicBezTo>
                    <a:pt x="57908" y="22245"/>
                    <a:pt x="58108" y="22245"/>
                    <a:pt x="58305" y="22214"/>
                  </a:cubicBezTo>
                  <a:close/>
                  <a:moveTo>
                    <a:pt x="58605" y="1"/>
                  </a:moveTo>
                  <a:cubicBezTo>
                    <a:pt x="58463" y="1"/>
                    <a:pt x="58322" y="93"/>
                    <a:pt x="58322" y="275"/>
                  </a:cubicBezTo>
                  <a:lnTo>
                    <a:pt x="58322" y="550"/>
                  </a:lnTo>
                  <a:cubicBezTo>
                    <a:pt x="58289" y="534"/>
                    <a:pt x="58254" y="526"/>
                    <a:pt x="58218" y="526"/>
                  </a:cubicBezTo>
                  <a:cubicBezTo>
                    <a:pt x="58175" y="526"/>
                    <a:pt x="58132" y="538"/>
                    <a:pt x="58095" y="563"/>
                  </a:cubicBezTo>
                  <a:cubicBezTo>
                    <a:pt x="56315" y="1649"/>
                    <a:pt x="54239" y="2232"/>
                    <a:pt x="52303" y="2981"/>
                  </a:cubicBezTo>
                  <a:cubicBezTo>
                    <a:pt x="49867" y="3925"/>
                    <a:pt x="47485" y="5035"/>
                    <a:pt x="45079" y="6057"/>
                  </a:cubicBezTo>
                  <a:cubicBezTo>
                    <a:pt x="42250" y="7256"/>
                    <a:pt x="39416" y="8444"/>
                    <a:pt x="36576" y="9619"/>
                  </a:cubicBezTo>
                  <a:cubicBezTo>
                    <a:pt x="36251" y="8661"/>
                    <a:pt x="35864" y="7724"/>
                    <a:pt x="35500" y="6781"/>
                  </a:cubicBezTo>
                  <a:cubicBezTo>
                    <a:pt x="37013" y="6333"/>
                    <a:pt x="38438" y="5422"/>
                    <a:pt x="39883" y="4825"/>
                  </a:cubicBezTo>
                  <a:cubicBezTo>
                    <a:pt x="40685" y="4495"/>
                    <a:pt x="41499" y="4197"/>
                    <a:pt x="42301" y="3869"/>
                  </a:cubicBezTo>
                  <a:cubicBezTo>
                    <a:pt x="42736" y="3692"/>
                    <a:pt x="43212" y="3531"/>
                    <a:pt x="43622" y="3283"/>
                  </a:cubicBezTo>
                  <a:lnTo>
                    <a:pt x="43622" y="3283"/>
                  </a:lnTo>
                  <a:cubicBezTo>
                    <a:pt x="43404" y="3723"/>
                    <a:pt x="43253" y="4192"/>
                    <a:pt x="43174" y="4674"/>
                  </a:cubicBezTo>
                  <a:cubicBezTo>
                    <a:pt x="43169" y="4710"/>
                    <a:pt x="43199" y="4740"/>
                    <a:pt x="43229" y="4740"/>
                  </a:cubicBezTo>
                  <a:cubicBezTo>
                    <a:pt x="43243" y="4740"/>
                    <a:pt x="43258" y="4732"/>
                    <a:pt x="43268" y="4714"/>
                  </a:cubicBezTo>
                  <a:cubicBezTo>
                    <a:pt x="43620" y="4013"/>
                    <a:pt x="43988" y="3288"/>
                    <a:pt x="44434" y="2640"/>
                  </a:cubicBezTo>
                  <a:cubicBezTo>
                    <a:pt x="44522" y="2511"/>
                    <a:pt x="44399" y="2374"/>
                    <a:pt x="44271" y="2358"/>
                  </a:cubicBezTo>
                  <a:cubicBezTo>
                    <a:pt x="44089" y="2336"/>
                    <a:pt x="43906" y="2327"/>
                    <a:pt x="43724" y="2327"/>
                  </a:cubicBezTo>
                  <a:cubicBezTo>
                    <a:pt x="43398" y="2327"/>
                    <a:pt x="43073" y="2355"/>
                    <a:pt x="42744" y="2381"/>
                  </a:cubicBezTo>
                  <a:cubicBezTo>
                    <a:pt x="42295" y="2419"/>
                    <a:pt x="41844" y="2378"/>
                    <a:pt x="41397" y="2438"/>
                  </a:cubicBezTo>
                  <a:cubicBezTo>
                    <a:pt x="41342" y="2447"/>
                    <a:pt x="41343" y="2525"/>
                    <a:pt x="41383" y="2550"/>
                  </a:cubicBezTo>
                  <a:cubicBezTo>
                    <a:pt x="41690" y="2749"/>
                    <a:pt x="42059" y="2805"/>
                    <a:pt x="42447" y="2805"/>
                  </a:cubicBezTo>
                  <a:cubicBezTo>
                    <a:pt x="42724" y="2805"/>
                    <a:pt x="43011" y="2776"/>
                    <a:pt x="43292" y="2752"/>
                  </a:cubicBezTo>
                  <a:lnTo>
                    <a:pt x="43292" y="2752"/>
                  </a:lnTo>
                  <a:cubicBezTo>
                    <a:pt x="42797" y="2935"/>
                    <a:pt x="42313" y="3211"/>
                    <a:pt x="41837" y="3405"/>
                  </a:cubicBezTo>
                  <a:cubicBezTo>
                    <a:pt x="41037" y="3731"/>
                    <a:pt x="40228" y="4038"/>
                    <a:pt x="39432" y="4372"/>
                  </a:cubicBezTo>
                  <a:cubicBezTo>
                    <a:pt x="38079" y="4943"/>
                    <a:pt x="36604" y="5554"/>
                    <a:pt x="35323" y="6316"/>
                  </a:cubicBezTo>
                  <a:cubicBezTo>
                    <a:pt x="34977" y="5391"/>
                    <a:pt x="34665" y="4454"/>
                    <a:pt x="34470" y="3477"/>
                  </a:cubicBezTo>
                  <a:cubicBezTo>
                    <a:pt x="34447" y="3355"/>
                    <a:pt x="34335" y="3292"/>
                    <a:pt x="34222" y="3292"/>
                  </a:cubicBezTo>
                  <a:cubicBezTo>
                    <a:pt x="34177" y="3292"/>
                    <a:pt x="34132" y="3302"/>
                    <a:pt x="34093" y="3323"/>
                  </a:cubicBezTo>
                  <a:cubicBezTo>
                    <a:pt x="32921" y="3938"/>
                    <a:pt x="31707" y="4459"/>
                    <a:pt x="30489" y="4966"/>
                  </a:cubicBezTo>
                  <a:cubicBezTo>
                    <a:pt x="30489" y="4937"/>
                    <a:pt x="30490" y="4909"/>
                    <a:pt x="30490" y="4879"/>
                  </a:cubicBezTo>
                  <a:cubicBezTo>
                    <a:pt x="30489" y="4862"/>
                    <a:pt x="30472" y="4851"/>
                    <a:pt x="30456" y="4851"/>
                  </a:cubicBezTo>
                  <a:cubicBezTo>
                    <a:pt x="30445" y="4851"/>
                    <a:pt x="30434" y="4857"/>
                    <a:pt x="30431" y="4871"/>
                  </a:cubicBezTo>
                  <a:cubicBezTo>
                    <a:pt x="30423" y="4914"/>
                    <a:pt x="30413" y="4956"/>
                    <a:pt x="30405" y="5001"/>
                  </a:cubicBezTo>
                  <a:cubicBezTo>
                    <a:pt x="29316" y="5453"/>
                    <a:pt x="28220" y="5895"/>
                    <a:pt x="27147" y="6382"/>
                  </a:cubicBezTo>
                  <a:cubicBezTo>
                    <a:pt x="27106" y="6402"/>
                    <a:pt x="27065" y="6421"/>
                    <a:pt x="27024" y="6441"/>
                  </a:cubicBezTo>
                  <a:cubicBezTo>
                    <a:pt x="27024" y="6428"/>
                    <a:pt x="27026" y="6415"/>
                    <a:pt x="27026" y="6403"/>
                  </a:cubicBezTo>
                  <a:cubicBezTo>
                    <a:pt x="27028" y="6377"/>
                    <a:pt x="27005" y="6362"/>
                    <a:pt x="26983" y="6362"/>
                  </a:cubicBezTo>
                  <a:cubicBezTo>
                    <a:pt x="26965" y="6362"/>
                    <a:pt x="26948" y="6371"/>
                    <a:pt x="26944" y="6392"/>
                  </a:cubicBezTo>
                  <a:cubicBezTo>
                    <a:pt x="26939" y="6423"/>
                    <a:pt x="26934" y="6454"/>
                    <a:pt x="26927" y="6485"/>
                  </a:cubicBezTo>
                  <a:cubicBezTo>
                    <a:pt x="26402" y="6728"/>
                    <a:pt x="25882" y="6982"/>
                    <a:pt x="25366" y="7245"/>
                  </a:cubicBezTo>
                  <a:lnTo>
                    <a:pt x="25366" y="7214"/>
                  </a:lnTo>
                  <a:cubicBezTo>
                    <a:pt x="25364" y="7182"/>
                    <a:pt x="25343" y="7167"/>
                    <a:pt x="25321" y="7167"/>
                  </a:cubicBezTo>
                  <a:cubicBezTo>
                    <a:pt x="25298" y="7167"/>
                    <a:pt x="25275" y="7183"/>
                    <a:pt x="25270" y="7214"/>
                  </a:cubicBezTo>
                  <a:cubicBezTo>
                    <a:pt x="25267" y="7242"/>
                    <a:pt x="25262" y="7269"/>
                    <a:pt x="25259" y="7299"/>
                  </a:cubicBezTo>
                  <a:cubicBezTo>
                    <a:pt x="24704" y="7579"/>
                    <a:pt x="24152" y="7863"/>
                    <a:pt x="23597" y="8141"/>
                  </a:cubicBezTo>
                  <a:cubicBezTo>
                    <a:pt x="23597" y="8118"/>
                    <a:pt x="23599" y="8093"/>
                    <a:pt x="23599" y="8070"/>
                  </a:cubicBezTo>
                  <a:cubicBezTo>
                    <a:pt x="23599" y="8043"/>
                    <a:pt x="23576" y="8028"/>
                    <a:pt x="23554" y="8028"/>
                  </a:cubicBezTo>
                  <a:cubicBezTo>
                    <a:pt x="23536" y="8028"/>
                    <a:pt x="23520" y="8038"/>
                    <a:pt x="23515" y="8058"/>
                  </a:cubicBezTo>
                  <a:cubicBezTo>
                    <a:pt x="23504" y="8108"/>
                    <a:pt x="23496" y="8150"/>
                    <a:pt x="23486" y="8196"/>
                  </a:cubicBezTo>
                  <a:cubicBezTo>
                    <a:pt x="23099" y="8388"/>
                    <a:pt x="22710" y="8578"/>
                    <a:pt x="22318" y="8757"/>
                  </a:cubicBezTo>
                  <a:cubicBezTo>
                    <a:pt x="22307" y="8739"/>
                    <a:pt x="22288" y="8730"/>
                    <a:pt x="22270" y="8730"/>
                  </a:cubicBezTo>
                  <a:cubicBezTo>
                    <a:pt x="22247" y="8730"/>
                    <a:pt x="22224" y="8744"/>
                    <a:pt x="22216" y="8770"/>
                  </a:cubicBezTo>
                  <a:cubicBezTo>
                    <a:pt x="22213" y="8782"/>
                    <a:pt x="22211" y="8795"/>
                    <a:pt x="22208" y="8808"/>
                  </a:cubicBezTo>
                  <a:cubicBezTo>
                    <a:pt x="21827" y="8980"/>
                    <a:pt x="21445" y="9148"/>
                    <a:pt x="21056" y="9300"/>
                  </a:cubicBezTo>
                  <a:cubicBezTo>
                    <a:pt x="21047" y="9294"/>
                    <a:pt x="21037" y="9292"/>
                    <a:pt x="21027" y="9292"/>
                  </a:cubicBezTo>
                  <a:cubicBezTo>
                    <a:pt x="21007" y="9292"/>
                    <a:pt x="20987" y="9303"/>
                    <a:pt x="20977" y="9323"/>
                  </a:cubicBezTo>
                  <a:cubicBezTo>
                    <a:pt x="20977" y="9327"/>
                    <a:pt x="20976" y="9330"/>
                    <a:pt x="20974" y="9333"/>
                  </a:cubicBezTo>
                  <a:cubicBezTo>
                    <a:pt x="20551" y="9497"/>
                    <a:pt x="20121" y="9651"/>
                    <a:pt x="19682" y="9784"/>
                  </a:cubicBezTo>
                  <a:cubicBezTo>
                    <a:pt x="19562" y="9819"/>
                    <a:pt x="19457" y="9961"/>
                    <a:pt x="19508" y="10089"/>
                  </a:cubicBezTo>
                  <a:cubicBezTo>
                    <a:pt x="19723" y="10632"/>
                    <a:pt x="19951" y="11167"/>
                    <a:pt x="20179" y="11703"/>
                  </a:cubicBezTo>
                  <a:cubicBezTo>
                    <a:pt x="19998" y="11644"/>
                    <a:pt x="19818" y="11582"/>
                    <a:pt x="19634" y="11528"/>
                  </a:cubicBezTo>
                  <a:cubicBezTo>
                    <a:pt x="19629" y="11527"/>
                    <a:pt x="19624" y="11526"/>
                    <a:pt x="19620" y="11526"/>
                  </a:cubicBezTo>
                  <a:cubicBezTo>
                    <a:pt x="19572" y="11526"/>
                    <a:pt x="19547" y="11598"/>
                    <a:pt x="19593" y="11623"/>
                  </a:cubicBezTo>
                  <a:cubicBezTo>
                    <a:pt x="19824" y="11748"/>
                    <a:pt x="20060" y="11868"/>
                    <a:pt x="20297" y="11982"/>
                  </a:cubicBezTo>
                  <a:cubicBezTo>
                    <a:pt x="20807" y="13182"/>
                    <a:pt x="21307" y="14382"/>
                    <a:pt x="21657" y="15645"/>
                  </a:cubicBezTo>
                  <a:cubicBezTo>
                    <a:pt x="19083" y="16679"/>
                    <a:pt x="16511" y="17717"/>
                    <a:pt x="13942" y="18762"/>
                  </a:cubicBezTo>
                  <a:cubicBezTo>
                    <a:pt x="11422" y="19789"/>
                    <a:pt x="8892" y="20793"/>
                    <a:pt x="6343" y="21743"/>
                  </a:cubicBezTo>
                  <a:cubicBezTo>
                    <a:pt x="4322" y="22497"/>
                    <a:pt x="2054" y="22798"/>
                    <a:pt x="208" y="23966"/>
                  </a:cubicBezTo>
                  <a:cubicBezTo>
                    <a:pt x="0" y="24098"/>
                    <a:pt x="135" y="24358"/>
                    <a:pt x="323" y="24358"/>
                  </a:cubicBezTo>
                  <a:cubicBezTo>
                    <a:pt x="339" y="24358"/>
                    <a:pt x="354" y="24356"/>
                    <a:pt x="370" y="24353"/>
                  </a:cubicBezTo>
                  <a:cubicBezTo>
                    <a:pt x="395" y="24428"/>
                    <a:pt x="462" y="24492"/>
                    <a:pt x="571" y="24500"/>
                  </a:cubicBezTo>
                  <a:cubicBezTo>
                    <a:pt x="1578" y="24573"/>
                    <a:pt x="2592" y="24593"/>
                    <a:pt x="3607" y="24593"/>
                  </a:cubicBezTo>
                  <a:cubicBezTo>
                    <a:pt x="4994" y="24593"/>
                    <a:pt x="6383" y="24555"/>
                    <a:pt x="7761" y="24555"/>
                  </a:cubicBezTo>
                  <a:lnTo>
                    <a:pt x="14962" y="24555"/>
                  </a:lnTo>
                  <a:cubicBezTo>
                    <a:pt x="19893" y="24555"/>
                    <a:pt x="24826" y="24556"/>
                    <a:pt x="29759" y="24563"/>
                  </a:cubicBezTo>
                  <a:cubicBezTo>
                    <a:pt x="34110" y="24566"/>
                    <a:pt x="38463" y="24601"/>
                    <a:pt x="42816" y="24601"/>
                  </a:cubicBezTo>
                  <a:cubicBezTo>
                    <a:pt x="48039" y="24601"/>
                    <a:pt x="53261" y="24551"/>
                    <a:pt x="58479" y="24336"/>
                  </a:cubicBezTo>
                  <a:cubicBezTo>
                    <a:pt x="58507" y="24336"/>
                    <a:pt x="58530" y="24315"/>
                    <a:pt x="58533" y="24287"/>
                  </a:cubicBezTo>
                  <a:cubicBezTo>
                    <a:pt x="58533" y="24290"/>
                    <a:pt x="58535" y="24294"/>
                    <a:pt x="58537" y="24297"/>
                  </a:cubicBezTo>
                  <a:cubicBezTo>
                    <a:pt x="58546" y="24331"/>
                    <a:pt x="58576" y="24347"/>
                    <a:pt x="58605" y="24347"/>
                  </a:cubicBezTo>
                  <a:cubicBezTo>
                    <a:pt x="58634" y="24347"/>
                    <a:pt x="58664" y="24331"/>
                    <a:pt x="58674" y="24297"/>
                  </a:cubicBezTo>
                  <a:cubicBezTo>
                    <a:pt x="58674" y="24294"/>
                    <a:pt x="58676" y="24290"/>
                    <a:pt x="58678" y="24287"/>
                  </a:cubicBezTo>
                  <a:cubicBezTo>
                    <a:pt x="58791" y="24259"/>
                    <a:pt x="58889" y="24176"/>
                    <a:pt x="58889" y="24023"/>
                  </a:cubicBezTo>
                  <a:lnTo>
                    <a:pt x="58889" y="23319"/>
                  </a:lnTo>
                  <a:cubicBezTo>
                    <a:pt x="58937" y="22753"/>
                    <a:pt x="58891" y="22168"/>
                    <a:pt x="58893" y="21608"/>
                  </a:cubicBezTo>
                  <a:cubicBezTo>
                    <a:pt x="58897" y="20593"/>
                    <a:pt x="58896" y="19578"/>
                    <a:pt x="58896" y="18562"/>
                  </a:cubicBezTo>
                  <a:lnTo>
                    <a:pt x="58896" y="12466"/>
                  </a:lnTo>
                  <a:cubicBezTo>
                    <a:pt x="58894" y="8401"/>
                    <a:pt x="58893" y="4338"/>
                    <a:pt x="58889" y="275"/>
                  </a:cubicBezTo>
                  <a:cubicBezTo>
                    <a:pt x="58889" y="93"/>
                    <a:pt x="58747" y="1"/>
                    <a:pt x="586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6"/>
            <p:cNvSpPr/>
            <p:nvPr/>
          </p:nvSpPr>
          <p:spPr>
            <a:xfrm>
              <a:off x="4345900" y="4054475"/>
              <a:ext cx="1476350" cy="57000"/>
            </a:xfrm>
            <a:custGeom>
              <a:avLst/>
              <a:gdLst/>
              <a:ahLst/>
              <a:cxnLst/>
              <a:rect l="l" t="t" r="r" b="b"/>
              <a:pathLst>
                <a:path w="59054" h="2280" extrusionOk="0">
                  <a:moveTo>
                    <a:pt x="58831" y="0"/>
                  </a:moveTo>
                  <a:cubicBezTo>
                    <a:pt x="58818" y="0"/>
                    <a:pt x="58804" y="9"/>
                    <a:pt x="58803" y="26"/>
                  </a:cubicBezTo>
                  <a:cubicBezTo>
                    <a:pt x="58795" y="108"/>
                    <a:pt x="58699" y="231"/>
                    <a:pt x="58673" y="318"/>
                  </a:cubicBezTo>
                  <a:cubicBezTo>
                    <a:pt x="58619" y="505"/>
                    <a:pt x="58624" y="712"/>
                    <a:pt x="58612" y="904"/>
                  </a:cubicBezTo>
                  <a:cubicBezTo>
                    <a:pt x="53729" y="793"/>
                    <a:pt x="48843" y="765"/>
                    <a:pt x="43956" y="765"/>
                  </a:cubicBezTo>
                  <a:cubicBezTo>
                    <a:pt x="39326" y="765"/>
                    <a:pt x="34696" y="790"/>
                    <a:pt x="30069" y="791"/>
                  </a:cubicBezTo>
                  <a:cubicBezTo>
                    <a:pt x="25243" y="791"/>
                    <a:pt x="20417" y="789"/>
                    <a:pt x="15592" y="789"/>
                  </a:cubicBezTo>
                  <a:cubicBezTo>
                    <a:pt x="12544" y="788"/>
                    <a:pt x="9490" y="745"/>
                    <a:pt x="6438" y="745"/>
                  </a:cubicBezTo>
                  <a:cubicBezTo>
                    <a:pt x="4556" y="745"/>
                    <a:pt x="2675" y="762"/>
                    <a:pt x="796" y="814"/>
                  </a:cubicBezTo>
                  <a:cubicBezTo>
                    <a:pt x="804" y="600"/>
                    <a:pt x="806" y="385"/>
                    <a:pt x="745" y="189"/>
                  </a:cubicBezTo>
                  <a:cubicBezTo>
                    <a:pt x="730" y="137"/>
                    <a:pt x="685" y="107"/>
                    <a:pt x="638" y="107"/>
                  </a:cubicBezTo>
                  <a:cubicBezTo>
                    <a:pt x="611" y="107"/>
                    <a:pt x="583" y="118"/>
                    <a:pt x="561" y="139"/>
                  </a:cubicBezTo>
                  <a:cubicBezTo>
                    <a:pt x="0" y="679"/>
                    <a:pt x="315" y="1609"/>
                    <a:pt x="483" y="2234"/>
                  </a:cubicBezTo>
                  <a:cubicBezTo>
                    <a:pt x="491" y="2264"/>
                    <a:pt x="517" y="2279"/>
                    <a:pt x="544" y="2279"/>
                  </a:cubicBezTo>
                  <a:cubicBezTo>
                    <a:pt x="570" y="2279"/>
                    <a:pt x="596" y="2264"/>
                    <a:pt x="604" y="2234"/>
                  </a:cubicBezTo>
                  <a:cubicBezTo>
                    <a:pt x="691" y="1883"/>
                    <a:pt x="789" y="1585"/>
                    <a:pt x="783" y="1217"/>
                  </a:cubicBezTo>
                  <a:cubicBezTo>
                    <a:pt x="783" y="1194"/>
                    <a:pt x="784" y="1168"/>
                    <a:pt x="784" y="1145"/>
                  </a:cubicBezTo>
                  <a:cubicBezTo>
                    <a:pt x="2640" y="1196"/>
                    <a:pt x="4498" y="1212"/>
                    <a:pt x="6357" y="1212"/>
                  </a:cubicBezTo>
                  <a:cubicBezTo>
                    <a:pt x="9309" y="1212"/>
                    <a:pt x="12262" y="1172"/>
                    <a:pt x="15210" y="1171"/>
                  </a:cubicBezTo>
                  <a:cubicBezTo>
                    <a:pt x="18623" y="1170"/>
                    <a:pt x="22035" y="1169"/>
                    <a:pt x="25447" y="1169"/>
                  </a:cubicBezTo>
                  <a:cubicBezTo>
                    <a:pt x="26860" y="1169"/>
                    <a:pt x="28273" y="1169"/>
                    <a:pt x="29687" y="1170"/>
                  </a:cubicBezTo>
                  <a:cubicBezTo>
                    <a:pt x="34396" y="1170"/>
                    <a:pt x="39108" y="1195"/>
                    <a:pt x="43819" y="1195"/>
                  </a:cubicBezTo>
                  <a:cubicBezTo>
                    <a:pt x="48751" y="1195"/>
                    <a:pt x="53682" y="1167"/>
                    <a:pt x="58609" y="1055"/>
                  </a:cubicBezTo>
                  <a:lnTo>
                    <a:pt x="58609" y="1055"/>
                  </a:lnTo>
                  <a:cubicBezTo>
                    <a:pt x="58594" y="1453"/>
                    <a:pt x="58654" y="1852"/>
                    <a:pt x="58785" y="2231"/>
                  </a:cubicBezTo>
                  <a:cubicBezTo>
                    <a:pt x="58792" y="2253"/>
                    <a:pt x="58812" y="2264"/>
                    <a:pt x="58831" y="2264"/>
                  </a:cubicBezTo>
                  <a:cubicBezTo>
                    <a:pt x="58851" y="2264"/>
                    <a:pt x="58870" y="2253"/>
                    <a:pt x="58877" y="2231"/>
                  </a:cubicBezTo>
                  <a:cubicBezTo>
                    <a:pt x="59021" y="1814"/>
                    <a:pt x="59054" y="1452"/>
                    <a:pt x="59052" y="1010"/>
                  </a:cubicBezTo>
                  <a:cubicBezTo>
                    <a:pt x="59054" y="804"/>
                    <a:pt x="59037" y="597"/>
                    <a:pt x="59005" y="392"/>
                  </a:cubicBezTo>
                  <a:cubicBezTo>
                    <a:pt x="58983" y="266"/>
                    <a:pt x="58870" y="141"/>
                    <a:pt x="58859" y="26"/>
                  </a:cubicBezTo>
                  <a:cubicBezTo>
                    <a:pt x="58857" y="9"/>
                    <a:pt x="58844" y="0"/>
                    <a:pt x="588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6"/>
            <p:cNvSpPr/>
            <p:nvPr/>
          </p:nvSpPr>
          <p:spPr>
            <a:xfrm>
              <a:off x="4237100" y="3996975"/>
              <a:ext cx="66750" cy="85450"/>
            </a:xfrm>
            <a:custGeom>
              <a:avLst/>
              <a:gdLst/>
              <a:ahLst/>
              <a:cxnLst/>
              <a:rect l="l" t="t" r="r" b="b"/>
              <a:pathLst>
                <a:path w="2670" h="3418" extrusionOk="0">
                  <a:moveTo>
                    <a:pt x="1096" y="965"/>
                  </a:moveTo>
                  <a:cubicBezTo>
                    <a:pt x="1157" y="1147"/>
                    <a:pt x="1212" y="1330"/>
                    <a:pt x="1268" y="1514"/>
                  </a:cubicBezTo>
                  <a:cubicBezTo>
                    <a:pt x="1215" y="1512"/>
                    <a:pt x="1162" y="1511"/>
                    <a:pt x="1108" y="1511"/>
                  </a:cubicBezTo>
                  <a:cubicBezTo>
                    <a:pt x="1039" y="1511"/>
                    <a:pt x="970" y="1513"/>
                    <a:pt x="901" y="1517"/>
                  </a:cubicBezTo>
                  <a:lnTo>
                    <a:pt x="899" y="1517"/>
                  </a:lnTo>
                  <a:cubicBezTo>
                    <a:pt x="971" y="1326"/>
                    <a:pt x="1037" y="1135"/>
                    <a:pt x="1096" y="965"/>
                  </a:cubicBezTo>
                  <a:close/>
                  <a:moveTo>
                    <a:pt x="1076" y="1"/>
                  </a:moveTo>
                  <a:cubicBezTo>
                    <a:pt x="984" y="1"/>
                    <a:pt x="895" y="55"/>
                    <a:pt x="858" y="169"/>
                  </a:cubicBezTo>
                  <a:cubicBezTo>
                    <a:pt x="702" y="650"/>
                    <a:pt x="569" y="1137"/>
                    <a:pt x="414" y="1617"/>
                  </a:cubicBezTo>
                  <a:cubicBezTo>
                    <a:pt x="271" y="1667"/>
                    <a:pt x="133" y="1731"/>
                    <a:pt x="17" y="1829"/>
                  </a:cubicBezTo>
                  <a:cubicBezTo>
                    <a:pt x="0" y="1846"/>
                    <a:pt x="8" y="1873"/>
                    <a:pt x="30" y="1880"/>
                  </a:cubicBezTo>
                  <a:cubicBezTo>
                    <a:pt x="122" y="1903"/>
                    <a:pt x="215" y="1919"/>
                    <a:pt x="309" y="1928"/>
                  </a:cubicBezTo>
                  <a:cubicBezTo>
                    <a:pt x="261" y="2072"/>
                    <a:pt x="213" y="2215"/>
                    <a:pt x="164" y="2357"/>
                  </a:cubicBezTo>
                  <a:cubicBezTo>
                    <a:pt x="123" y="2477"/>
                    <a:pt x="123" y="2692"/>
                    <a:pt x="13" y="2779"/>
                  </a:cubicBezTo>
                  <a:cubicBezTo>
                    <a:pt x="0" y="2792"/>
                    <a:pt x="0" y="2813"/>
                    <a:pt x="13" y="2828"/>
                  </a:cubicBezTo>
                  <a:cubicBezTo>
                    <a:pt x="43" y="2857"/>
                    <a:pt x="74" y="2871"/>
                    <a:pt x="107" y="2871"/>
                  </a:cubicBezTo>
                  <a:cubicBezTo>
                    <a:pt x="290" y="2871"/>
                    <a:pt x="522" y="2447"/>
                    <a:pt x="733" y="1942"/>
                  </a:cubicBezTo>
                  <a:cubicBezTo>
                    <a:pt x="930" y="1936"/>
                    <a:pt x="1127" y="1921"/>
                    <a:pt x="1322" y="1921"/>
                  </a:cubicBezTo>
                  <a:cubicBezTo>
                    <a:pt x="1347" y="1921"/>
                    <a:pt x="1372" y="1918"/>
                    <a:pt x="1396" y="1916"/>
                  </a:cubicBezTo>
                  <a:cubicBezTo>
                    <a:pt x="1396" y="1919"/>
                    <a:pt x="1398" y="1921"/>
                    <a:pt x="1399" y="1923"/>
                  </a:cubicBezTo>
                  <a:cubicBezTo>
                    <a:pt x="1541" y="2407"/>
                    <a:pt x="1608" y="2984"/>
                    <a:pt x="1942" y="3374"/>
                  </a:cubicBezTo>
                  <a:cubicBezTo>
                    <a:pt x="1968" y="3405"/>
                    <a:pt x="1998" y="3417"/>
                    <a:pt x="2028" y="3417"/>
                  </a:cubicBezTo>
                  <a:cubicBezTo>
                    <a:pt x="2096" y="3417"/>
                    <a:pt x="2162" y="3350"/>
                    <a:pt x="2172" y="3279"/>
                  </a:cubicBezTo>
                  <a:cubicBezTo>
                    <a:pt x="2231" y="2823"/>
                    <a:pt x="2023" y="2331"/>
                    <a:pt x="1885" y="1888"/>
                  </a:cubicBezTo>
                  <a:cubicBezTo>
                    <a:pt x="2131" y="1865"/>
                    <a:pt x="2379" y="1837"/>
                    <a:pt x="2622" y="1803"/>
                  </a:cubicBezTo>
                  <a:cubicBezTo>
                    <a:pt x="2669" y="1796"/>
                    <a:pt x="2669" y="1716"/>
                    <a:pt x="2622" y="1708"/>
                  </a:cubicBezTo>
                  <a:cubicBezTo>
                    <a:pt x="2376" y="1670"/>
                    <a:pt x="2085" y="1613"/>
                    <a:pt x="1787" y="1570"/>
                  </a:cubicBezTo>
                  <a:cubicBezTo>
                    <a:pt x="1644" y="1097"/>
                    <a:pt x="1491" y="628"/>
                    <a:pt x="1313" y="169"/>
                  </a:cubicBezTo>
                  <a:cubicBezTo>
                    <a:pt x="1270" y="60"/>
                    <a:pt x="1171" y="1"/>
                    <a:pt x="10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6"/>
            <p:cNvSpPr/>
            <p:nvPr/>
          </p:nvSpPr>
          <p:spPr>
            <a:xfrm>
              <a:off x="5867625" y="3968150"/>
              <a:ext cx="50275" cy="70025"/>
            </a:xfrm>
            <a:custGeom>
              <a:avLst/>
              <a:gdLst/>
              <a:ahLst/>
              <a:cxnLst/>
              <a:rect l="l" t="t" r="r" b="b"/>
              <a:pathLst>
                <a:path w="2011" h="2801" extrusionOk="0">
                  <a:moveTo>
                    <a:pt x="235" y="1"/>
                  </a:moveTo>
                  <a:cubicBezTo>
                    <a:pt x="115" y="1"/>
                    <a:pt x="1" y="122"/>
                    <a:pt x="9" y="241"/>
                  </a:cubicBezTo>
                  <a:cubicBezTo>
                    <a:pt x="55" y="950"/>
                    <a:pt x="1" y="1673"/>
                    <a:pt x="109" y="2375"/>
                  </a:cubicBezTo>
                  <a:cubicBezTo>
                    <a:pt x="119" y="2444"/>
                    <a:pt x="184" y="2479"/>
                    <a:pt x="249" y="2479"/>
                  </a:cubicBezTo>
                  <a:cubicBezTo>
                    <a:pt x="314" y="2479"/>
                    <a:pt x="377" y="2444"/>
                    <a:pt x="386" y="2375"/>
                  </a:cubicBezTo>
                  <a:cubicBezTo>
                    <a:pt x="480" y="1773"/>
                    <a:pt x="455" y="1158"/>
                    <a:pt x="475" y="549"/>
                  </a:cubicBezTo>
                  <a:lnTo>
                    <a:pt x="475" y="549"/>
                  </a:lnTo>
                  <a:cubicBezTo>
                    <a:pt x="650" y="604"/>
                    <a:pt x="818" y="677"/>
                    <a:pt x="959" y="797"/>
                  </a:cubicBezTo>
                  <a:cubicBezTo>
                    <a:pt x="1274" y="1064"/>
                    <a:pt x="831" y="1268"/>
                    <a:pt x="601" y="1366"/>
                  </a:cubicBezTo>
                  <a:cubicBezTo>
                    <a:pt x="356" y="1472"/>
                    <a:pt x="510" y="1813"/>
                    <a:pt x="738" y="1813"/>
                  </a:cubicBezTo>
                  <a:cubicBezTo>
                    <a:pt x="754" y="1813"/>
                    <a:pt x="771" y="1811"/>
                    <a:pt x="788" y="1808"/>
                  </a:cubicBezTo>
                  <a:cubicBezTo>
                    <a:pt x="871" y="1790"/>
                    <a:pt x="988" y="1773"/>
                    <a:pt x="1098" y="1773"/>
                  </a:cubicBezTo>
                  <a:cubicBezTo>
                    <a:pt x="1317" y="1773"/>
                    <a:pt x="1509" y="1841"/>
                    <a:pt x="1354" y="2111"/>
                  </a:cubicBezTo>
                  <a:cubicBezTo>
                    <a:pt x="1182" y="2413"/>
                    <a:pt x="731" y="2351"/>
                    <a:pt x="439" y="2367"/>
                  </a:cubicBezTo>
                  <a:cubicBezTo>
                    <a:pt x="388" y="2367"/>
                    <a:pt x="357" y="2421"/>
                    <a:pt x="381" y="2465"/>
                  </a:cubicBezTo>
                  <a:cubicBezTo>
                    <a:pt x="521" y="2701"/>
                    <a:pt x="736" y="2801"/>
                    <a:pt x="961" y="2801"/>
                  </a:cubicBezTo>
                  <a:cubicBezTo>
                    <a:pt x="1318" y="2801"/>
                    <a:pt x="1698" y="2550"/>
                    <a:pt x="1835" y="2198"/>
                  </a:cubicBezTo>
                  <a:cubicBezTo>
                    <a:pt x="2010" y="1740"/>
                    <a:pt x="1785" y="1488"/>
                    <a:pt x="1452" y="1378"/>
                  </a:cubicBezTo>
                  <a:cubicBezTo>
                    <a:pt x="1598" y="1206"/>
                    <a:pt x="1667" y="992"/>
                    <a:pt x="1544" y="730"/>
                  </a:cubicBezTo>
                  <a:cubicBezTo>
                    <a:pt x="1323" y="254"/>
                    <a:pt x="737" y="39"/>
                    <a:pt x="248" y="1"/>
                  </a:cubicBezTo>
                  <a:cubicBezTo>
                    <a:pt x="244" y="1"/>
                    <a:pt x="239"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6"/>
            <p:cNvSpPr/>
            <p:nvPr/>
          </p:nvSpPr>
          <p:spPr>
            <a:xfrm>
              <a:off x="5861100" y="3316850"/>
              <a:ext cx="52475" cy="58625"/>
            </a:xfrm>
            <a:custGeom>
              <a:avLst/>
              <a:gdLst/>
              <a:ahLst/>
              <a:cxnLst/>
              <a:rect l="l" t="t" r="r" b="b"/>
              <a:pathLst>
                <a:path w="2099" h="2345" extrusionOk="0">
                  <a:moveTo>
                    <a:pt x="834" y="1"/>
                  </a:moveTo>
                  <a:cubicBezTo>
                    <a:pt x="377" y="1"/>
                    <a:pt x="31" y="722"/>
                    <a:pt x="16" y="1152"/>
                  </a:cubicBezTo>
                  <a:cubicBezTo>
                    <a:pt x="1" y="1549"/>
                    <a:pt x="168" y="1910"/>
                    <a:pt x="495" y="2139"/>
                  </a:cubicBezTo>
                  <a:cubicBezTo>
                    <a:pt x="699" y="2283"/>
                    <a:pt x="927" y="2345"/>
                    <a:pt x="1158" y="2345"/>
                  </a:cubicBezTo>
                  <a:cubicBezTo>
                    <a:pt x="1473" y="2345"/>
                    <a:pt x="1792" y="2229"/>
                    <a:pt x="2056" y="2048"/>
                  </a:cubicBezTo>
                  <a:cubicBezTo>
                    <a:pt x="2099" y="2020"/>
                    <a:pt x="2079" y="1966"/>
                    <a:pt x="2033" y="1959"/>
                  </a:cubicBezTo>
                  <a:cubicBezTo>
                    <a:pt x="1471" y="1885"/>
                    <a:pt x="493" y="1957"/>
                    <a:pt x="409" y="1195"/>
                  </a:cubicBezTo>
                  <a:cubicBezTo>
                    <a:pt x="362" y="765"/>
                    <a:pt x="666" y="242"/>
                    <a:pt x="1133" y="242"/>
                  </a:cubicBezTo>
                  <a:cubicBezTo>
                    <a:pt x="1147" y="242"/>
                    <a:pt x="1161" y="242"/>
                    <a:pt x="1175" y="243"/>
                  </a:cubicBezTo>
                  <a:cubicBezTo>
                    <a:pt x="1216" y="243"/>
                    <a:pt x="1236" y="194"/>
                    <a:pt x="1208" y="164"/>
                  </a:cubicBezTo>
                  <a:cubicBezTo>
                    <a:pt x="1078" y="49"/>
                    <a:pt x="952"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6"/>
            <p:cNvSpPr/>
            <p:nvPr/>
          </p:nvSpPr>
          <p:spPr>
            <a:xfrm>
              <a:off x="5059925" y="4139850"/>
              <a:ext cx="77525" cy="52525"/>
            </a:xfrm>
            <a:custGeom>
              <a:avLst/>
              <a:gdLst/>
              <a:ahLst/>
              <a:cxnLst/>
              <a:rect l="l" t="t" r="r" b="b"/>
              <a:pathLst>
                <a:path w="3101" h="2101" extrusionOk="0">
                  <a:moveTo>
                    <a:pt x="1572" y="299"/>
                  </a:moveTo>
                  <a:cubicBezTo>
                    <a:pt x="1551" y="319"/>
                    <a:pt x="1536" y="345"/>
                    <a:pt x="1526" y="374"/>
                  </a:cubicBezTo>
                  <a:lnTo>
                    <a:pt x="1520" y="371"/>
                  </a:lnTo>
                  <a:cubicBezTo>
                    <a:pt x="1513" y="399"/>
                    <a:pt x="1510" y="427"/>
                    <a:pt x="1505" y="453"/>
                  </a:cubicBezTo>
                  <a:cubicBezTo>
                    <a:pt x="1422" y="992"/>
                    <a:pt x="953" y="1414"/>
                    <a:pt x="422" y="1414"/>
                  </a:cubicBezTo>
                  <a:cubicBezTo>
                    <a:pt x="405" y="1414"/>
                    <a:pt x="388" y="1414"/>
                    <a:pt x="371" y="1413"/>
                  </a:cubicBezTo>
                  <a:lnTo>
                    <a:pt x="371" y="1411"/>
                  </a:lnTo>
                  <a:cubicBezTo>
                    <a:pt x="466" y="1035"/>
                    <a:pt x="795" y="748"/>
                    <a:pt x="1106" y="537"/>
                  </a:cubicBezTo>
                  <a:cubicBezTo>
                    <a:pt x="1252" y="438"/>
                    <a:pt x="1408" y="360"/>
                    <a:pt x="1572" y="299"/>
                  </a:cubicBezTo>
                  <a:close/>
                  <a:moveTo>
                    <a:pt x="1677" y="1"/>
                  </a:moveTo>
                  <a:cubicBezTo>
                    <a:pt x="1464" y="1"/>
                    <a:pt x="1214" y="117"/>
                    <a:pt x="1054" y="197"/>
                  </a:cubicBezTo>
                  <a:cubicBezTo>
                    <a:pt x="527" y="461"/>
                    <a:pt x="48" y="958"/>
                    <a:pt x="1" y="1565"/>
                  </a:cubicBezTo>
                  <a:cubicBezTo>
                    <a:pt x="1" y="1644"/>
                    <a:pt x="53" y="1711"/>
                    <a:pt x="127" y="1731"/>
                  </a:cubicBezTo>
                  <a:cubicBezTo>
                    <a:pt x="231" y="1753"/>
                    <a:pt x="331" y="1763"/>
                    <a:pt x="428" y="1763"/>
                  </a:cubicBezTo>
                  <a:cubicBezTo>
                    <a:pt x="869" y="1763"/>
                    <a:pt x="1238" y="1549"/>
                    <a:pt x="1503" y="1222"/>
                  </a:cubicBezTo>
                  <a:cubicBezTo>
                    <a:pt x="1556" y="1473"/>
                    <a:pt x="1672" y="1705"/>
                    <a:pt x="1843" y="1897"/>
                  </a:cubicBezTo>
                  <a:cubicBezTo>
                    <a:pt x="1972" y="2043"/>
                    <a:pt x="2121" y="2101"/>
                    <a:pt x="2274" y="2101"/>
                  </a:cubicBezTo>
                  <a:cubicBezTo>
                    <a:pt x="2560" y="2101"/>
                    <a:pt x="2859" y="1899"/>
                    <a:pt x="3067" y="1696"/>
                  </a:cubicBezTo>
                  <a:cubicBezTo>
                    <a:pt x="3100" y="1663"/>
                    <a:pt x="3069" y="1608"/>
                    <a:pt x="3030" y="1608"/>
                  </a:cubicBezTo>
                  <a:cubicBezTo>
                    <a:pt x="3021" y="1608"/>
                    <a:pt x="3013" y="1611"/>
                    <a:pt x="3004" y="1616"/>
                  </a:cubicBezTo>
                  <a:cubicBezTo>
                    <a:pt x="2881" y="1694"/>
                    <a:pt x="2769" y="1728"/>
                    <a:pt x="2667" y="1728"/>
                  </a:cubicBezTo>
                  <a:cubicBezTo>
                    <a:pt x="2160" y="1728"/>
                    <a:pt x="1915" y="880"/>
                    <a:pt x="1882" y="422"/>
                  </a:cubicBezTo>
                  <a:cubicBezTo>
                    <a:pt x="1876" y="325"/>
                    <a:pt x="1820" y="271"/>
                    <a:pt x="1753" y="251"/>
                  </a:cubicBezTo>
                  <a:cubicBezTo>
                    <a:pt x="1775" y="248"/>
                    <a:pt x="1797" y="246"/>
                    <a:pt x="1819" y="246"/>
                  </a:cubicBezTo>
                  <a:cubicBezTo>
                    <a:pt x="1867" y="246"/>
                    <a:pt x="1914" y="255"/>
                    <a:pt x="1959" y="273"/>
                  </a:cubicBezTo>
                  <a:cubicBezTo>
                    <a:pt x="1967" y="276"/>
                    <a:pt x="1974" y="278"/>
                    <a:pt x="1981" y="278"/>
                  </a:cubicBezTo>
                  <a:cubicBezTo>
                    <a:pt x="2014" y="278"/>
                    <a:pt x="2041" y="242"/>
                    <a:pt x="2023" y="209"/>
                  </a:cubicBezTo>
                  <a:cubicBezTo>
                    <a:pt x="1950" y="54"/>
                    <a:pt x="1822" y="1"/>
                    <a:pt x="16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6"/>
            <p:cNvSpPr/>
            <p:nvPr/>
          </p:nvSpPr>
          <p:spPr>
            <a:xfrm>
              <a:off x="5937150" y="3384000"/>
              <a:ext cx="60175" cy="589050"/>
            </a:xfrm>
            <a:custGeom>
              <a:avLst/>
              <a:gdLst/>
              <a:ahLst/>
              <a:cxnLst/>
              <a:rect l="l" t="t" r="r" b="b"/>
              <a:pathLst>
                <a:path w="2407" h="23562" extrusionOk="0">
                  <a:moveTo>
                    <a:pt x="890" y="0"/>
                  </a:moveTo>
                  <a:cubicBezTo>
                    <a:pt x="676" y="0"/>
                    <a:pt x="461" y="25"/>
                    <a:pt x="245" y="90"/>
                  </a:cubicBezTo>
                  <a:cubicBezTo>
                    <a:pt x="63" y="144"/>
                    <a:pt x="63" y="403"/>
                    <a:pt x="245" y="459"/>
                  </a:cubicBezTo>
                  <a:cubicBezTo>
                    <a:pt x="425" y="512"/>
                    <a:pt x="612" y="539"/>
                    <a:pt x="801" y="544"/>
                  </a:cubicBezTo>
                  <a:cubicBezTo>
                    <a:pt x="569" y="4325"/>
                    <a:pt x="678" y="8131"/>
                    <a:pt x="678" y="11921"/>
                  </a:cubicBezTo>
                  <a:cubicBezTo>
                    <a:pt x="678" y="13863"/>
                    <a:pt x="676" y="15805"/>
                    <a:pt x="683" y="17747"/>
                  </a:cubicBezTo>
                  <a:cubicBezTo>
                    <a:pt x="689" y="19457"/>
                    <a:pt x="520" y="21312"/>
                    <a:pt x="766" y="23025"/>
                  </a:cubicBezTo>
                  <a:cubicBezTo>
                    <a:pt x="499" y="23025"/>
                    <a:pt x="220" y="23036"/>
                    <a:pt x="13" y="23203"/>
                  </a:cubicBezTo>
                  <a:cubicBezTo>
                    <a:pt x="0" y="23217"/>
                    <a:pt x="0" y="23238"/>
                    <a:pt x="13" y="23251"/>
                  </a:cubicBezTo>
                  <a:cubicBezTo>
                    <a:pt x="243" y="23438"/>
                    <a:pt x="545" y="23420"/>
                    <a:pt x="832" y="23427"/>
                  </a:cubicBezTo>
                  <a:cubicBezTo>
                    <a:pt x="838" y="23459"/>
                    <a:pt x="842" y="23494"/>
                    <a:pt x="848" y="23527"/>
                  </a:cubicBezTo>
                  <a:cubicBezTo>
                    <a:pt x="852" y="23550"/>
                    <a:pt x="873" y="23561"/>
                    <a:pt x="894" y="23561"/>
                  </a:cubicBezTo>
                  <a:cubicBezTo>
                    <a:pt x="916" y="23561"/>
                    <a:pt x="937" y="23550"/>
                    <a:pt x="942" y="23527"/>
                  </a:cubicBezTo>
                  <a:cubicBezTo>
                    <a:pt x="948" y="23492"/>
                    <a:pt x="952" y="23458"/>
                    <a:pt x="958" y="23423"/>
                  </a:cubicBezTo>
                  <a:cubicBezTo>
                    <a:pt x="1396" y="23420"/>
                    <a:pt x="1788" y="23343"/>
                    <a:pt x="2228" y="23287"/>
                  </a:cubicBezTo>
                  <a:cubicBezTo>
                    <a:pt x="2310" y="23287"/>
                    <a:pt x="2310" y="23164"/>
                    <a:pt x="2228" y="23164"/>
                  </a:cubicBezTo>
                  <a:cubicBezTo>
                    <a:pt x="1831" y="23114"/>
                    <a:pt x="1472" y="23021"/>
                    <a:pt x="1073" y="23021"/>
                  </a:cubicBezTo>
                  <a:cubicBezTo>
                    <a:pt x="1057" y="23021"/>
                    <a:pt x="1040" y="23021"/>
                    <a:pt x="1024" y="23021"/>
                  </a:cubicBezTo>
                  <a:cubicBezTo>
                    <a:pt x="1250" y="21424"/>
                    <a:pt x="1099" y="19703"/>
                    <a:pt x="1106" y="18108"/>
                  </a:cubicBezTo>
                  <a:cubicBezTo>
                    <a:pt x="1112" y="16045"/>
                    <a:pt x="1111" y="13981"/>
                    <a:pt x="1111" y="11917"/>
                  </a:cubicBezTo>
                  <a:cubicBezTo>
                    <a:pt x="1111" y="8128"/>
                    <a:pt x="1219" y="4322"/>
                    <a:pt x="988" y="541"/>
                  </a:cubicBezTo>
                  <a:cubicBezTo>
                    <a:pt x="1439" y="526"/>
                    <a:pt x="1890" y="411"/>
                    <a:pt x="2341" y="336"/>
                  </a:cubicBezTo>
                  <a:cubicBezTo>
                    <a:pt x="2407" y="329"/>
                    <a:pt x="2407" y="220"/>
                    <a:pt x="2343" y="208"/>
                  </a:cubicBezTo>
                  <a:cubicBezTo>
                    <a:pt x="1858" y="128"/>
                    <a:pt x="1376" y="0"/>
                    <a:pt x="8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6"/>
            <p:cNvSpPr/>
            <p:nvPr/>
          </p:nvSpPr>
          <p:spPr>
            <a:xfrm>
              <a:off x="6005600" y="3570025"/>
              <a:ext cx="72600" cy="117400"/>
            </a:xfrm>
            <a:custGeom>
              <a:avLst/>
              <a:gdLst/>
              <a:ahLst/>
              <a:cxnLst/>
              <a:rect l="l" t="t" r="r" b="b"/>
              <a:pathLst>
                <a:path w="2904" h="4696" extrusionOk="0">
                  <a:moveTo>
                    <a:pt x="1078" y="490"/>
                  </a:moveTo>
                  <a:lnTo>
                    <a:pt x="1078" y="490"/>
                  </a:lnTo>
                  <a:cubicBezTo>
                    <a:pt x="1148" y="1263"/>
                    <a:pt x="966" y="1983"/>
                    <a:pt x="717" y="2690"/>
                  </a:cubicBezTo>
                  <a:cubicBezTo>
                    <a:pt x="707" y="2572"/>
                    <a:pt x="699" y="2452"/>
                    <a:pt x="694" y="2334"/>
                  </a:cubicBezTo>
                  <a:cubicBezTo>
                    <a:pt x="669" y="1812"/>
                    <a:pt x="686" y="941"/>
                    <a:pt x="1078" y="490"/>
                  </a:cubicBezTo>
                  <a:close/>
                  <a:moveTo>
                    <a:pt x="1203" y="0"/>
                  </a:moveTo>
                  <a:cubicBezTo>
                    <a:pt x="1174" y="0"/>
                    <a:pt x="1145" y="7"/>
                    <a:pt x="1120" y="21"/>
                  </a:cubicBezTo>
                  <a:cubicBezTo>
                    <a:pt x="123" y="595"/>
                    <a:pt x="281" y="2400"/>
                    <a:pt x="474" y="3335"/>
                  </a:cubicBezTo>
                  <a:cubicBezTo>
                    <a:pt x="474" y="3336"/>
                    <a:pt x="474" y="3338"/>
                    <a:pt x="474" y="3340"/>
                  </a:cubicBezTo>
                  <a:cubicBezTo>
                    <a:pt x="310" y="3766"/>
                    <a:pt x="143" y="4193"/>
                    <a:pt x="12" y="4629"/>
                  </a:cubicBezTo>
                  <a:cubicBezTo>
                    <a:pt x="1" y="4663"/>
                    <a:pt x="34" y="4696"/>
                    <a:pt x="65" y="4696"/>
                  </a:cubicBezTo>
                  <a:cubicBezTo>
                    <a:pt x="78" y="4696"/>
                    <a:pt x="89" y="4691"/>
                    <a:pt x="99" y="4680"/>
                  </a:cubicBezTo>
                  <a:cubicBezTo>
                    <a:pt x="305" y="4416"/>
                    <a:pt x="487" y="4135"/>
                    <a:pt x="643" y="3840"/>
                  </a:cubicBezTo>
                  <a:cubicBezTo>
                    <a:pt x="796" y="4175"/>
                    <a:pt x="1035" y="4498"/>
                    <a:pt x="1353" y="4573"/>
                  </a:cubicBezTo>
                  <a:cubicBezTo>
                    <a:pt x="1418" y="4588"/>
                    <a:pt x="1478" y="4596"/>
                    <a:pt x="1533" y="4596"/>
                  </a:cubicBezTo>
                  <a:cubicBezTo>
                    <a:pt x="1916" y="4596"/>
                    <a:pt x="2076" y="4252"/>
                    <a:pt x="2180" y="3887"/>
                  </a:cubicBezTo>
                  <a:cubicBezTo>
                    <a:pt x="2206" y="3896"/>
                    <a:pt x="2231" y="3899"/>
                    <a:pt x="2256" y="3899"/>
                  </a:cubicBezTo>
                  <a:cubicBezTo>
                    <a:pt x="2433" y="3899"/>
                    <a:pt x="2604" y="3714"/>
                    <a:pt x="2858" y="3558"/>
                  </a:cubicBezTo>
                  <a:cubicBezTo>
                    <a:pt x="2904" y="3530"/>
                    <a:pt x="2902" y="3445"/>
                    <a:pt x="2841" y="3435"/>
                  </a:cubicBezTo>
                  <a:cubicBezTo>
                    <a:pt x="2806" y="3429"/>
                    <a:pt x="2770" y="3427"/>
                    <a:pt x="2733" y="3427"/>
                  </a:cubicBezTo>
                  <a:cubicBezTo>
                    <a:pt x="2644" y="3427"/>
                    <a:pt x="2553" y="3439"/>
                    <a:pt x="2468" y="3439"/>
                  </a:cubicBezTo>
                  <a:cubicBezTo>
                    <a:pt x="2368" y="3439"/>
                    <a:pt x="2278" y="3422"/>
                    <a:pt x="2211" y="3351"/>
                  </a:cubicBezTo>
                  <a:cubicBezTo>
                    <a:pt x="2171" y="3307"/>
                    <a:pt x="2120" y="3287"/>
                    <a:pt x="2071" y="3287"/>
                  </a:cubicBezTo>
                  <a:cubicBezTo>
                    <a:pt x="1962" y="3287"/>
                    <a:pt x="1855" y="3379"/>
                    <a:pt x="1850" y="3500"/>
                  </a:cubicBezTo>
                  <a:cubicBezTo>
                    <a:pt x="1836" y="3973"/>
                    <a:pt x="1701" y="4148"/>
                    <a:pt x="1533" y="4148"/>
                  </a:cubicBezTo>
                  <a:cubicBezTo>
                    <a:pt x="1287" y="4148"/>
                    <a:pt x="969" y="3774"/>
                    <a:pt x="850" y="3415"/>
                  </a:cubicBezTo>
                  <a:cubicBezTo>
                    <a:pt x="1316" y="2373"/>
                    <a:pt x="1540" y="1159"/>
                    <a:pt x="1367" y="121"/>
                  </a:cubicBezTo>
                  <a:cubicBezTo>
                    <a:pt x="1354" y="43"/>
                    <a:pt x="1277" y="0"/>
                    <a:pt x="12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6"/>
            <p:cNvSpPr/>
            <p:nvPr/>
          </p:nvSpPr>
          <p:spPr>
            <a:xfrm>
              <a:off x="5268050" y="3321100"/>
              <a:ext cx="58850" cy="82425"/>
            </a:xfrm>
            <a:custGeom>
              <a:avLst/>
              <a:gdLst/>
              <a:ahLst/>
              <a:cxnLst/>
              <a:rect l="l" t="t" r="r" b="b"/>
              <a:pathLst>
                <a:path w="2354" h="3297" extrusionOk="0">
                  <a:moveTo>
                    <a:pt x="1035" y="0"/>
                  </a:moveTo>
                  <a:cubicBezTo>
                    <a:pt x="817" y="0"/>
                    <a:pt x="599" y="5"/>
                    <a:pt x="381" y="5"/>
                  </a:cubicBezTo>
                  <a:cubicBezTo>
                    <a:pt x="346" y="5"/>
                    <a:pt x="311" y="4"/>
                    <a:pt x="276" y="4"/>
                  </a:cubicBezTo>
                  <a:cubicBezTo>
                    <a:pt x="158" y="4"/>
                    <a:pt x="63" y="99"/>
                    <a:pt x="63" y="217"/>
                  </a:cubicBezTo>
                  <a:cubicBezTo>
                    <a:pt x="38" y="811"/>
                    <a:pt x="58" y="1404"/>
                    <a:pt x="83" y="1997"/>
                  </a:cubicBezTo>
                  <a:cubicBezTo>
                    <a:pt x="98" y="2360"/>
                    <a:pt x="1" y="3023"/>
                    <a:pt x="303" y="3288"/>
                  </a:cubicBezTo>
                  <a:cubicBezTo>
                    <a:pt x="309" y="3294"/>
                    <a:pt x="317" y="3297"/>
                    <a:pt x="325" y="3297"/>
                  </a:cubicBezTo>
                  <a:cubicBezTo>
                    <a:pt x="333" y="3297"/>
                    <a:pt x="341" y="3294"/>
                    <a:pt x="347" y="3288"/>
                  </a:cubicBezTo>
                  <a:cubicBezTo>
                    <a:pt x="614" y="3046"/>
                    <a:pt x="513" y="2521"/>
                    <a:pt x="503" y="2197"/>
                  </a:cubicBezTo>
                  <a:cubicBezTo>
                    <a:pt x="501" y="2109"/>
                    <a:pt x="499" y="2020"/>
                    <a:pt x="498" y="1933"/>
                  </a:cubicBezTo>
                  <a:lnTo>
                    <a:pt x="498" y="1933"/>
                  </a:lnTo>
                  <a:cubicBezTo>
                    <a:pt x="564" y="1946"/>
                    <a:pt x="635" y="1951"/>
                    <a:pt x="707" y="1951"/>
                  </a:cubicBezTo>
                  <a:cubicBezTo>
                    <a:pt x="977" y="1951"/>
                    <a:pt x="1271" y="1877"/>
                    <a:pt x="1484" y="1845"/>
                  </a:cubicBezTo>
                  <a:cubicBezTo>
                    <a:pt x="1538" y="1837"/>
                    <a:pt x="1535" y="1763"/>
                    <a:pt x="1497" y="1740"/>
                  </a:cubicBezTo>
                  <a:cubicBezTo>
                    <a:pt x="1305" y="1612"/>
                    <a:pt x="1003" y="1512"/>
                    <a:pt x="722" y="1512"/>
                  </a:cubicBezTo>
                  <a:cubicBezTo>
                    <a:pt x="642" y="1512"/>
                    <a:pt x="563" y="1520"/>
                    <a:pt x="490" y="1538"/>
                  </a:cubicBezTo>
                  <a:cubicBezTo>
                    <a:pt x="483" y="1171"/>
                    <a:pt x="480" y="805"/>
                    <a:pt x="488" y="437"/>
                  </a:cubicBezTo>
                  <a:lnTo>
                    <a:pt x="488" y="437"/>
                  </a:lnTo>
                  <a:cubicBezTo>
                    <a:pt x="707" y="444"/>
                    <a:pt x="926" y="456"/>
                    <a:pt x="1144" y="456"/>
                  </a:cubicBezTo>
                  <a:cubicBezTo>
                    <a:pt x="1546" y="456"/>
                    <a:pt x="1940" y="415"/>
                    <a:pt x="2307" y="222"/>
                  </a:cubicBezTo>
                  <a:cubicBezTo>
                    <a:pt x="2353" y="195"/>
                    <a:pt x="2345" y="127"/>
                    <a:pt x="2292" y="111"/>
                  </a:cubicBezTo>
                  <a:cubicBezTo>
                    <a:pt x="1880" y="16"/>
                    <a:pt x="1458" y="0"/>
                    <a:pt x="10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6"/>
            <p:cNvSpPr/>
            <p:nvPr/>
          </p:nvSpPr>
          <p:spPr>
            <a:xfrm>
              <a:off x="4265150" y="4346100"/>
              <a:ext cx="727450" cy="649800"/>
            </a:xfrm>
            <a:custGeom>
              <a:avLst/>
              <a:gdLst/>
              <a:ahLst/>
              <a:cxnLst/>
              <a:rect l="l" t="t" r="r" b="b"/>
              <a:pathLst>
                <a:path w="29098" h="25992" extrusionOk="0">
                  <a:moveTo>
                    <a:pt x="9278" y="2410"/>
                  </a:moveTo>
                  <a:cubicBezTo>
                    <a:pt x="9374" y="2464"/>
                    <a:pt x="9469" y="2516"/>
                    <a:pt x="9564" y="2572"/>
                  </a:cubicBezTo>
                  <a:lnTo>
                    <a:pt x="9564" y="2574"/>
                  </a:lnTo>
                  <a:cubicBezTo>
                    <a:pt x="9856" y="2748"/>
                    <a:pt x="10097" y="3048"/>
                    <a:pt x="10425" y="3127"/>
                  </a:cubicBezTo>
                  <a:cubicBezTo>
                    <a:pt x="10212" y="3333"/>
                    <a:pt x="9982" y="3629"/>
                    <a:pt x="9748" y="3973"/>
                  </a:cubicBezTo>
                  <a:cubicBezTo>
                    <a:pt x="9849" y="3681"/>
                    <a:pt x="9651" y="3333"/>
                    <a:pt x="9556" y="3054"/>
                  </a:cubicBezTo>
                  <a:cubicBezTo>
                    <a:pt x="9479" y="2833"/>
                    <a:pt x="9387" y="2618"/>
                    <a:pt x="9278" y="2410"/>
                  </a:cubicBezTo>
                  <a:close/>
                  <a:moveTo>
                    <a:pt x="3960" y="3146"/>
                  </a:moveTo>
                  <a:cubicBezTo>
                    <a:pt x="4106" y="3428"/>
                    <a:pt x="4244" y="3717"/>
                    <a:pt x="4365" y="4009"/>
                  </a:cubicBezTo>
                  <a:cubicBezTo>
                    <a:pt x="4400" y="4091"/>
                    <a:pt x="4434" y="4180"/>
                    <a:pt x="4469" y="4267"/>
                  </a:cubicBezTo>
                  <a:cubicBezTo>
                    <a:pt x="4188" y="4062"/>
                    <a:pt x="3877" y="3857"/>
                    <a:pt x="3596" y="3778"/>
                  </a:cubicBezTo>
                  <a:cubicBezTo>
                    <a:pt x="3713" y="3566"/>
                    <a:pt x="3837" y="3356"/>
                    <a:pt x="3960" y="3146"/>
                  </a:cubicBezTo>
                  <a:close/>
                  <a:moveTo>
                    <a:pt x="7840" y="1583"/>
                  </a:moveTo>
                  <a:lnTo>
                    <a:pt x="7956" y="1657"/>
                  </a:lnTo>
                  <a:cubicBezTo>
                    <a:pt x="8317" y="1888"/>
                    <a:pt x="8696" y="2088"/>
                    <a:pt x="9070" y="2295"/>
                  </a:cubicBezTo>
                  <a:cubicBezTo>
                    <a:pt x="9147" y="2618"/>
                    <a:pt x="9228" y="2938"/>
                    <a:pt x="9321" y="3258"/>
                  </a:cubicBezTo>
                  <a:cubicBezTo>
                    <a:pt x="9398" y="3527"/>
                    <a:pt x="9420" y="3855"/>
                    <a:pt x="9664" y="4022"/>
                  </a:cubicBezTo>
                  <a:cubicBezTo>
                    <a:pt x="9671" y="4027"/>
                    <a:pt x="9680" y="4030"/>
                    <a:pt x="9688" y="4030"/>
                  </a:cubicBezTo>
                  <a:cubicBezTo>
                    <a:pt x="9698" y="4030"/>
                    <a:pt x="9708" y="4026"/>
                    <a:pt x="9716" y="4019"/>
                  </a:cubicBezTo>
                  <a:lnTo>
                    <a:pt x="9716" y="4019"/>
                  </a:lnTo>
                  <a:cubicBezTo>
                    <a:pt x="9493" y="4350"/>
                    <a:pt x="9267" y="4724"/>
                    <a:pt x="9049" y="5111"/>
                  </a:cubicBezTo>
                  <a:cubicBezTo>
                    <a:pt x="9057" y="5087"/>
                    <a:pt x="9059" y="5062"/>
                    <a:pt x="9052" y="5038"/>
                  </a:cubicBezTo>
                  <a:cubicBezTo>
                    <a:pt x="8868" y="4336"/>
                    <a:pt x="8635" y="3632"/>
                    <a:pt x="8425" y="2936"/>
                  </a:cubicBezTo>
                  <a:cubicBezTo>
                    <a:pt x="8283" y="2467"/>
                    <a:pt x="8120" y="1983"/>
                    <a:pt x="7840" y="1583"/>
                  </a:cubicBezTo>
                  <a:close/>
                  <a:moveTo>
                    <a:pt x="4543" y="2218"/>
                  </a:moveTo>
                  <a:cubicBezTo>
                    <a:pt x="4923" y="3241"/>
                    <a:pt x="5328" y="4344"/>
                    <a:pt x="5901" y="5289"/>
                  </a:cubicBezTo>
                  <a:cubicBezTo>
                    <a:pt x="5633" y="5108"/>
                    <a:pt x="5368" y="4931"/>
                    <a:pt x="5102" y="4749"/>
                  </a:cubicBezTo>
                  <a:cubicBezTo>
                    <a:pt x="5081" y="4736"/>
                    <a:pt x="5058" y="4716"/>
                    <a:pt x="5035" y="4700"/>
                  </a:cubicBezTo>
                  <a:cubicBezTo>
                    <a:pt x="4953" y="4298"/>
                    <a:pt x="4739" y="3899"/>
                    <a:pt x="4574" y="3545"/>
                  </a:cubicBezTo>
                  <a:cubicBezTo>
                    <a:pt x="4488" y="3361"/>
                    <a:pt x="4344" y="3030"/>
                    <a:pt x="4142" y="2839"/>
                  </a:cubicBezTo>
                  <a:cubicBezTo>
                    <a:pt x="4272" y="2630"/>
                    <a:pt x="4410" y="2424"/>
                    <a:pt x="4543" y="2218"/>
                  </a:cubicBezTo>
                  <a:close/>
                  <a:moveTo>
                    <a:pt x="5122" y="1348"/>
                  </a:moveTo>
                  <a:cubicBezTo>
                    <a:pt x="5589" y="2333"/>
                    <a:pt x="6048" y="3282"/>
                    <a:pt x="6409" y="4316"/>
                  </a:cubicBezTo>
                  <a:cubicBezTo>
                    <a:pt x="6591" y="4841"/>
                    <a:pt x="6752" y="5477"/>
                    <a:pt x="7010" y="6037"/>
                  </a:cubicBezTo>
                  <a:cubicBezTo>
                    <a:pt x="6778" y="5881"/>
                    <a:pt x="6549" y="5725"/>
                    <a:pt x="6317" y="5569"/>
                  </a:cubicBezTo>
                  <a:cubicBezTo>
                    <a:pt x="6196" y="4920"/>
                    <a:pt x="5788" y="4337"/>
                    <a:pt x="5489" y="3756"/>
                  </a:cubicBezTo>
                  <a:cubicBezTo>
                    <a:pt x="5199" y="3192"/>
                    <a:pt x="5074" y="2520"/>
                    <a:pt x="4667" y="2026"/>
                  </a:cubicBezTo>
                  <a:cubicBezTo>
                    <a:pt x="4817" y="1798"/>
                    <a:pt x="4967" y="1573"/>
                    <a:pt x="5122" y="1348"/>
                  </a:cubicBezTo>
                  <a:close/>
                  <a:moveTo>
                    <a:pt x="5923" y="435"/>
                  </a:moveTo>
                  <a:cubicBezTo>
                    <a:pt x="5954" y="435"/>
                    <a:pt x="5986" y="443"/>
                    <a:pt x="6016" y="459"/>
                  </a:cubicBezTo>
                  <a:cubicBezTo>
                    <a:pt x="6509" y="732"/>
                    <a:pt x="6985" y="1035"/>
                    <a:pt x="7461" y="1340"/>
                  </a:cubicBezTo>
                  <a:cubicBezTo>
                    <a:pt x="7738" y="1965"/>
                    <a:pt x="7983" y="2584"/>
                    <a:pt x="8168" y="3245"/>
                  </a:cubicBezTo>
                  <a:cubicBezTo>
                    <a:pt x="8343" y="3870"/>
                    <a:pt x="8471" y="4580"/>
                    <a:pt x="8819" y="5136"/>
                  </a:cubicBezTo>
                  <a:cubicBezTo>
                    <a:pt x="8845" y="5178"/>
                    <a:pt x="8884" y="5197"/>
                    <a:pt x="8923" y="5197"/>
                  </a:cubicBezTo>
                  <a:cubicBezTo>
                    <a:pt x="8963" y="5197"/>
                    <a:pt x="9002" y="5178"/>
                    <a:pt x="9027" y="5148"/>
                  </a:cubicBezTo>
                  <a:lnTo>
                    <a:pt x="9027" y="5148"/>
                  </a:lnTo>
                  <a:cubicBezTo>
                    <a:pt x="8813" y="5528"/>
                    <a:pt x="8606" y="5919"/>
                    <a:pt x="8421" y="6286"/>
                  </a:cubicBezTo>
                  <a:cubicBezTo>
                    <a:pt x="8258" y="5241"/>
                    <a:pt x="7653" y="4162"/>
                    <a:pt x="7282" y="3189"/>
                  </a:cubicBezTo>
                  <a:cubicBezTo>
                    <a:pt x="6949" y="2308"/>
                    <a:pt x="6836" y="1178"/>
                    <a:pt x="6093" y="527"/>
                  </a:cubicBezTo>
                  <a:cubicBezTo>
                    <a:pt x="6087" y="520"/>
                    <a:pt x="6080" y="518"/>
                    <a:pt x="6073" y="518"/>
                  </a:cubicBezTo>
                  <a:cubicBezTo>
                    <a:pt x="6055" y="518"/>
                    <a:pt x="6039" y="535"/>
                    <a:pt x="6044" y="556"/>
                  </a:cubicBezTo>
                  <a:cubicBezTo>
                    <a:pt x="6336" y="1552"/>
                    <a:pt x="6685" y="2572"/>
                    <a:pt x="7046" y="3547"/>
                  </a:cubicBezTo>
                  <a:cubicBezTo>
                    <a:pt x="7400" y="4500"/>
                    <a:pt x="7656" y="5705"/>
                    <a:pt x="8311" y="6507"/>
                  </a:cubicBezTo>
                  <a:cubicBezTo>
                    <a:pt x="8258" y="6611"/>
                    <a:pt x="8207" y="6713"/>
                    <a:pt x="8161" y="6811"/>
                  </a:cubicBezTo>
                  <a:cubicBezTo>
                    <a:pt x="7969" y="6680"/>
                    <a:pt x="7776" y="6552"/>
                    <a:pt x="7584" y="6422"/>
                  </a:cubicBezTo>
                  <a:cubicBezTo>
                    <a:pt x="7318" y="5500"/>
                    <a:pt x="6847" y="4577"/>
                    <a:pt x="6531" y="3684"/>
                  </a:cubicBezTo>
                  <a:cubicBezTo>
                    <a:pt x="6227" y="2831"/>
                    <a:pt x="5868" y="1881"/>
                    <a:pt x="5177" y="1268"/>
                  </a:cubicBezTo>
                  <a:cubicBezTo>
                    <a:pt x="5350" y="1019"/>
                    <a:pt x="5527" y="771"/>
                    <a:pt x="5707" y="527"/>
                  </a:cubicBezTo>
                  <a:cubicBezTo>
                    <a:pt x="5781" y="470"/>
                    <a:pt x="5854" y="435"/>
                    <a:pt x="5923" y="435"/>
                  </a:cubicBezTo>
                  <a:close/>
                  <a:moveTo>
                    <a:pt x="27840" y="10915"/>
                  </a:moveTo>
                  <a:cubicBezTo>
                    <a:pt x="28206" y="11096"/>
                    <a:pt x="28545" y="11284"/>
                    <a:pt x="28534" y="11366"/>
                  </a:cubicBezTo>
                  <a:cubicBezTo>
                    <a:pt x="28519" y="11468"/>
                    <a:pt x="28542" y="11552"/>
                    <a:pt x="28619" y="11616"/>
                  </a:cubicBezTo>
                  <a:cubicBezTo>
                    <a:pt x="28511" y="11809"/>
                    <a:pt x="28406" y="12005"/>
                    <a:pt x="28299" y="12200"/>
                  </a:cubicBezTo>
                  <a:lnTo>
                    <a:pt x="28299" y="12201"/>
                  </a:lnTo>
                  <a:cubicBezTo>
                    <a:pt x="28196" y="11757"/>
                    <a:pt x="28030" y="11319"/>
                    <a:pt x="27840" y="10915"/>
                  </a:cubicBezTo>
                  <a:close/>
                  <a:moveTo>
                    <a:pt x="22318" y="11854"/>
                  </a:moveTo>
                  <a:cubicBezTo>
                    <a:pt x="22394" y="12095"/>
                    <a:pt x="22533" y="12331"/>
                    <a:pt x="22628" y="12554"/>
                  </a:cubicBezTo>
                  <a:cubicBezTo>
                    <a:pt x="22686" y="12693"/>
                    <a:pt x="22738" y="12862"/>
                    <a:pt x="22804" y="13023"/>
                  </a:cubicBezTo>
                  <a:cubicBezTo>
                    <a:pt x="22512" y="12831"/>
                    <a:pt x="22210" y="12652"/>
                    <a:pt x="21895" y="12543"/>
                  </a:cubicBezTo>
                  <a:cubicBezTo>
                    <a:pt x="22043" y="12306"/>
                    <a:pt x="22184" y="12078"/>
                    <a:pt x="22318" y="11854"/>
                  </a:cubicBezTo>
                  <a:close/>
                  <a:moveTo>
                    <a:pt x="26532" y="10330"/>
                  </a:moveTo>
                  <a:cubicBezTo>
                    <a:pt x="26682" y="10390"/>
                    <a:pt x="26831" y="10454"/>
                    <a:pt x="26979" y="10520"/>
                  </a:cubicBezTo>
                  <a:cubicBezTo>
                    <a:pt x="27046" y="10549"/>
                    <a:pt x="27318" y="10668"/>
                    <a:pt x="27613" y="10807"/>
                  </a:cubicBezTo>
                  <a:cubicBezTo>
                    <a:pt x="27643" y="11409"/>
                    <a:pt x="27825" y="12032"/>
                    <a:pt x="28084" y="12593"/>
                  </a:cubicBezTo>
                  <a:cubicBezTo>
                    <a:pt x="27960" y="12821"/>
                    <a:pt x="27835" y="13048"/>
                    <a:pt x="27710" y="13274"/>
                  </a:cubicBezTo>
                  <a:lnTo>
                    <a:pt x="27710" y="13276"/>
                  </a:lnTo>
                  <a:cubicBezTo>
                    <a:pt x="27623" y="12902"/>
                    <a:pt x="27490" y="12531"/>
                    <a:pt x="27387" y="12187"/>
                  </a:cubicBezTo>
                  <a:cubicBezTo>
                    <a:pt x="27192" y="11535"/>
                    <a:pt x="26943" y="10876"/>
                    <a:pt x="26532" y="10330"/>
                  </a:cubicBezTo>
                  <a:close/>
                  <a:moveTo>
                    <a:pt x="23009" y="10641"/>
                  </a:moveTo>
                  <a:cubicBezTo>
                    <a:pt x="23207" y="11283"/>
                    <a:pt x="23442" y="11913"/>
                    <a:pt x="23650" y="12549"/>
                  </a:cubicBezTo>
                  <a:cubicBezTo>
                    <a:pt x="23781" y="12946"/>
                    <a:pt x="23893" y="13374"/>
                    <a:pt x="24042" y="13783"/>
                  </a:cubicBezTo>
                  <a:cubicBezTo>
                    <a:pt x="23885" y="13696"/>
                    <a:pt x="23726" y="13610"/>
                    <a:pt x="23570" y="13519"/>
                  </a:cubicBezTo>
                  <a:cubicBezTo>
                    <a:pt x="23468" y="13460"/>
                    <a:pt x="23365" y="13394"/>
                    <a:pt x="23263" y="13327"/>
                  </a:cubicBezTo>
                  <a:cubicBezTo>
                    <a:pt x="23232" y="13017"/>
                    <a:pt x="23042" y="12702"/>
                    <a:pt x="22923" y="12428"/>
                  </a:cubicBezTo>
                  <a:cubicBezTo>
                    <a:pt x="22815" y="12175"/>
                    <a:pt x="22699" y="11791"/>
                    <a:pt x="22454" y="11621"/>
                  </a:cubicBezTo>
                  <a:cubicBezTo>
                    <a:pt x="22661" y="11271"/>
                    <a:pt x="22843" y="10948"/>
                    <a:pt x="23009" y="10641"/>
                  </a:cubicBezTo>
                  <a:close/>
                  <a:moveTo>
                    <a:pt x="23660" y="9365"/>
                  </a:moveTo>
                  <a:cubicBezTo>
                    <a:pt x="24008" y="10269"/>
                    <a:pt x="24395" y="11151"/>
                    <a:pt x="24690" y="12078"/>
                  </a:cubicBezTo>
                  <a:cubicBezTo>
                    <a:pt x="24926" y="12823"/>
                    <a:pt x="25059" y="13781"/>
                    <a:pt x="25445" y="14513"/>
                  </a:cubicBezTo>
                  <a:cubicBezTo>
                    <a:pt x="25307" y="14449"/>
                    <a:pt x="25187" y="14395"/>
                    <a:pt x="25105" y="14352"/>
                  </a:cubicBezTo>
                  <a:cubicBezTo>
                    <a:pt x="24912" y="14252"/>
                    <a:pt x="24720" y="14150"/>
                    <a:pt x="24528" y="14048"/>
                  </a:cubicBezTo>
                  <a:cubicBezTo>
                    <a:pt x="24382" y="13509"/>
                    <a:pt x="24144" y="12981"/>
                    <a:pt x="23959" y="12464"/>
                  </a:cubicBezTo>
                  <a:cubicBezTo>
                    <a:pt x="23711" y="11776"/>
                    <a:pt x="23466" y="11084"/>
                    <a:pt x="23119" y="10441"/>
                  </a:cubicBezTo>
                  <a:cubicBezTo>
                    <a:pt x="23133" y="10412"/>
                    <a:pt x="23152" y="10381"/>
                    <a:pt x="23166" y="10353"/>
                  </a:cubicBezTo>
                  <a:cubicBezTo>
                    <a:pt x="23283" y="10131"/>
                    <a:pt x="23386" y="9905"/>
                    <a:pt x="23476" y="9672"/>
                  </a:cubicBezTo>
                  <a:cubicBezTo>
                    <a:pt x="23481" y="9669"/>
                    <a:pt x="23488" y="9672"/>
                    <a:pt x="23491" y="9665"/>
                  </a:cubicBezTo>
                  <a:cubicBezTo>
                    <a:pt x="23527" y="9619"/>
                    <a:pt x="23591" y="9495"/>
                    <a:pt x="23660" y="9365"/>
                  </a:cubicBezTo>
                  <a:close/>
                  <a:moveTo>
                    <a:pt x="25389" y="9831"/>
                  </a:moveTo>
                  <a:lnTo>
                    <a:pt x="25389" y="9831"/>
                  </a:lnTo>
                  <a:cubicBezTo>
                    <a:pt x="25725" y="9990"/>
                    <a:pt x="26068" y="10133"/>
                    <a:pt x="26411" y="10277"/>
                  </a:cubicBezTo>
                  <a:cubicBezTo>
                    <a:pt x="26400" y="10290"/>
                    <a:pt x="26395" y="10308"/>
                    <a:pt x="26398" y="10325"/>
                  </a:cubicBezTo>
                  <a:cubicBezTo>
                    <a:pt x="26596" y="10983"/>
                    <a:pt x="26851" y="11622"/>
                    <a:pt x="27054" y="12278"/>
                  </a:cubicBezTo>
                  <a:cubicBezTo>
                    <a:pt x="27200" y="12748"/>
                    <a:pt x="27271" y="13286"/>
                    <a:pt x="27444" y="13763"/>
                  </a:cubicBezTo>
                  <a:cubicBezTo>
                    <a:pt x="27307" y="14012"/>
                    <a:pt x="27171" y="14263"/>
                    <a:pt x="27033" y="14514"/>
                  </a:cubicBezTo>
                  <a:cubicBezTo>
                    <a:pt x="26869" y="13679"/>
                    <a:pt x="26496" y="12825"/>
                    <a:pt x="26250" y="12044"/>
                  </a:cubicBezTo>
                  <a:cubicBezTo>
                    <a:pt x="26016" y="11302"/>
                    <a:pt x="25758" y="10531"/>
                    <a:pt x="25389" y="9831"/>
                  </a:cubicBezTo>
                  <a:close/>
                  <a:moveTo>
                    <a:pt x="23899" y="8988"/>
                  </a:moveTo>
                  <a:cubicBezTo>
                    <a:pt x="23901" y="8988"/>
                    <a:pt x="23903" y="8988"/>
                    <a:pt x="23904" y="8989"/>
                  </a:cubicBezTo>
                  <a:cubicBezTo>
                    <a:pt x="24272" y="9245"/>
                    <a:pt x="24659" y="9473"/>
                    <a:pt x="25063" y="9672"/>
                  </a:cubicBezTo>
                  <a:cubicBezTo>
                    <a:pt x="25358" y="10489"/>
                    <a:pt x="25661" y="11301"/>
                    <a:pt x="25919" y="12134"/>
                  </a:cubicBezTo>
                  <a:cubicBezTo>
                    <a:pt x="26193" y="13018"/>
                    <a:pt x="26340" y="14103"/>
                    <a:pt x="26805" y="14924"/>
                  </a:cubicBezTo>
                  <a:cubicBezTo>
                    <a:pt x="26742" y="15038"/>
                    <a:pt x="26682" y="15151"/>
                    <a:pt x="26619" y="15261"/>
                  </a:cubicBezTo>
                  <a:lnTo>
                    <a:pt x="26619" y="15262"/>
                  </a:lnTo>
                  <a:cubicBezTo>
                    <a:pt x="26447" y="15049"/>
                    <a:pt x="26140" y="14860"/>
                    <a:pt x="25840" y="14703"/>
                  </a:cubicBezTo>
                  <a:cubicBezTo>
                    <a:pt x="25789" y="13715"/>
                    <a:pt x="25241" y="12595"/>
                    <a:pt x="24940" y="11685"/>
                  </a:cubicBezTo>
                  <a:cubicBezTo>
                    <a:pt x="24652" y="10815"/>
                    <a:pt x="24346" y="9864"/>
                    <a:pt x="23798" y="9112"/>
                  </a:cubicBezTo>
                  <a:cubicBezTo>
                    <a:pt x="23841" y="9039"/>
                    <a:pt x="23879" y="8988"/>
                    <a:pt x="23899" y="8988"/>
                  </a:cubicBezTo>
                  <a:close/>
                  <a:moveTo>
                    <a:pt x="3398" y="4139"/>
                  </a:moveTo>
                  <a:cubicBezTo>
                    <a:pt x="3530" y="4222"/>
                    <a:pt x="3685" y="4288"/>
                    <a:pt x="3816" y="4368"/>
                  </a:cubicBezTo>
                  <a:cubicBezTo>
                    <a:pt x="4251" y="4636"/>
                    <a:pt x="4667" y="4939"/>
                    <a:pt x="5087" y="5230"/>
                  </a:cubicBezTo>
                  <a:cubicBezTo>
                    <a:pt x="5889" y="5782"/>
                    <a:pt x="6710" y="6452"/>
                    <a:pt x="7594" y="6906"/>
                  </a:cubicBezTo>
                  <a:cubicBezTo>
                    <a:pt x="7597" y="6911"/>
                    <a:pt x="7600" y="6916"/>
                    <a:pt x="7605" y="6921"/>
                  </a:cubicBezTo>
                  <a:cubicBezTo>
                    <a:pt x="7614" y="6929"/>
                    <a:pt x="7626" y="6934"/>
                    <a:pt x="7639" y="6934"/>
                  </a:cubicBezTo>
                  <a:cubicBezTo>
                    <a:pt x="7641" y="6934"/>
                    <a:pt x="7643" y="6934"/>
                    <a:pt x="7645" y="6934"/>
                  </a:cubicBezTo>
                  <a:cubicBezTo>
                    <a:pt x="7768" y="6995"/>
                    <a:pt x="7892" y="7054"/>
                    <a:pt x="8019" y="7106"/>
                  </a:cubicBezTo>
                  <a:cubicBezTo>
                    <a:pt x="7899" y="7362"/>
                    <a:pt x="7797" y="7587"/>
                    <a:pt x="7722" y="7762"/>
                  </a:cubicBezTo>
                  <a:cubicBezTo>
                    <a:pt x="7225" y="8909"/>
                    <a:pt x="6929" y="10139"/>
                    <a:pt x="6811" y="11381"/>
                  </a:cubicBezTo>
                  <a:cubicBezTo>
                    <a:pt x="6573" y="13884"/>
                    <a:pt x="7674" y="16329"/>
                    <a:pt x="9708" y="17798"/>
                  </a:cubicBezTo>
                  <a:cubicBezTo>
                    <a:pt x="10846" y="18621"/>
                    <a:pt x="12146" y="19002"/>
                    <a:pt x="13461" y="19002"/>
                  </a:cubicBezTo>
                  <a:cubicBezTo>
                    <a:pt x="14539" y="19002"/>
                    <a:pt x="15628" y="18746"/>
                    <a:pt x="16647" y="18266"/>
                  </a:cubicBezTo>
                  <a:cubicBezTo>
                    <a:pt x="18427" y="17426"/>
                    <a:pt x="20355" y="14954"/>
                    <a:pt x="21767" y="12746"/>
                  </a:cubicBezTo>
                  <a:cubicBezTo>
                    <a:pt x="22356" y="13445"/>
                    <a:pt x="23478" y="13932"/>
                    <a:pt x="24254" y="14336"/>
                  </a:cubicBezTo>
                  <a:cubicBezTo>
                    <a:pt x="24265" y="14342"/>
                    <a:pt x="24277" y="14347"/>
                    <a:pt x="24288" y="14354"/>
                  </a:cubicBezTo>
                  <a:cubicBezTo>
                    <a:pt x="24364" y="14500"/>
                    <a:pt x="24451" y="14637"/>
                    <a:pt x="24548" y="14769"/>
                  </a:cubicBezTo>
                  <a:cubicBezTo>
                    <a:pt x="24560" y="14784"/>
                    <a:pt x="24581" y="14793"/>
                    <a:pt x="24601" y="14793"/>
                  </a:cubicBezTo>
                  <a:cubicBezTo>
                    <a:pt x="24629" y="14793"/>
                    <a:pt x="24654" y="14776"/>
                    <a:pt x="24651" y="14741"/>
                  </a:cubicBezTo>
                  <a:cubicBezTo>
                    <a:pt x="24646" y="14669"/>
                    <a:pt x="24636" y="14598"/>
                    <a:pt x="24626" y="14527"/>
                  </a:cubicBezTo>
                  <a:lnTo>
                    <a:pt x="24626" y="14527"/>
                  </a:lnTo>
                  <a:cubicBezTo>
                    <a:pt x="25030" y="14734"/>
                    <a:pt x="25433" y="14941"/>
                    <a:pt x="25824" y="15172"/>
                  </a:cubicBezTo>
                  <a:cubicBezTo>
                    <a:pt x="26029" y="15294"/>
                    <a:pt x="26206" y="15500"/>
                    <a:pt x="26414" y="15620"/>
                  </a:cubicBezTo>
                  <a:cubicBezTo>
                    <a:pt x="25999" y="16332"/>
                    <a:pt x="25568" y="17039"/>
                    <a:pt x="25099" y="17730"/>
                  </a:cubicBezTo>
                  <a:cubicBezTo>
                    <a:pt x="23796" y="19651"/>
                    <a:pt x="22136" y="21335"/>
                    <a:pt x="20253" y="22687"/>
                  </a:cubicBezTo>
                  <a:cubicBezTo>
                    <a:pt x="17934" y="24349"/>
                    <a:pt x="15230" y="25319"/>
                    <a:pt x="12503" y="25319"/>
                  </a:cubicBezTo>
                  <a:cubicBezTo>
                    <a:pt x="10844" y="25319"/>
                    <a:pt x="9176" y="24960"/>
                    <a:pt x="7582" y="24180"/>
                  </a:cubicBezTo>
                  <a:cubicBezTo>
                    <a:pt x="3260" y="22064"/>
                    <a:pt x="830" y="17523"/>
                    <a:pt x="957" y="12792"/>
                  </a:cubicBezTo>
                  <a:cubicBezTo>
                    <a:pt x="1039" y="9700"/>
                    <a:pt x="1972" y="6799"/>
                    <a:pt x="3398" y="4139"/>
                  </a:cubicBezTo>
                  <a:close/>
                  <a:moveTo>
                    <a:pt x="5826" y="1"/>
                  </a:moveTo>
                  <a:cubicBezTo>
                    <a:pt x="5785" y="1"/>
                    <a:pt x="5745" y="15"/>
                    <a:pt x="5714" y="49"/>
                  </a:cubicBezTo>
                  <a:cubicBezTo>
                    <a:pt x="5425" y="361"/>
                    <a:pt x="5112" y="671"/>
                    <a:pt x="4966" y="1060"/>
                  </a:cubicBezTo>
                  <a:cubicBezTo>
                    <a:pt x="3694" y="2362"/>
                    <a:pt x="2777" y="4076"/>
                    <a:pt x="2075" y="5702"/>
                  </a:cubicBezTo>
                  <a:cubicBezTo>
                    <a:pt x="1178" y="7771"/>
                    <a:pt x="645" y="9992"/>
                    <a:pt x="432" y="12234"/>
                  </a:cubicBezTo>
                  <a:cubicBezTo>
                    <a:pt x="0" y="16755"/>
                    <a:pt x="1990" y="21166"/>
                    <a:pt x="5661" y="23819"/>
                  </a:cubicBezTo>
                  <a:cubicBezTo>
                    <a:pt x="7717" y="25303"/>
                    <a:pt x="10063" y="25991"/>
                    <a:pt x="12437" y="25991"/>
                  </a:cubicBezTo>
                  <a:cubicBezTo>
                    <a:pt x="14385" y="25991"/>
                    <a:pt x="16351" y="25528"/>
                    <a:pt x="18191" y="24660"/>
                  </a:cubicBezTo>
                  <a:cubicBezTo>
                    <a:pt x="22684" y="22543"/>
                    <a:pt x="25763" y="18359"/>
                    <a:pt x="28020" y="14076"/>
                  </a:cubicBezTo>
                  <a:cubicBezTo>
                    <a:pt x="28460" y="13245"/>
                    <a:pt x="28796" y="12390"/>
                    <a:pt x="28996" y="11480"/>
                  </a:cubicBezTo>
                  <a:cubicBezTo>
                    <a:pt x="29005" y="11445"/>
                    <a:pt x="29014" y="11409"/>
                    <a:pt x="29023" y="11375"/>
                  </a:cubicBezTo>
                  <a:cubicBezTo>
                    <a:pt x="29026" y="11363"/>
                    <a:pt x="29024" y="11353"/>
                    <a:pt x="29026" y="11342"/>
                  </a:cubicBezTo>
                  <a:cubicBezTo>
                    <a:pt x="29046" y="11242"/>
                    <a:pt x="29073" y="11143"/>
                    <a:pt x="29090" y="11042"/>
                  </a:cubicBezTo>
                  <a:cubicBezTo>
                    <a:pt x="29097" y="10995"/>
                    <a:pt x="29059" y="10957"/>
                    <a:pt x="29020" y="10957"/>
                  </a:cubicBezTo>
                  <a:cubicBezTo>
                    <a:pt x="29001" y="10957"/>
                    <a:pt x="28981" y="10967"/>
                    <a:pt x="28967" y="10991"/>
                  </a:cubicBezTo>
                  <a:cubicBezTo>
                    <a:pt x="28947" y="11025"/>
                    <a:pt x="28927" y="11061"/>
                    <a:pt x="28908" y="11097"/>
                  </a:cubicBezTo>
                  <a:cubicBezTo>
                    <a:pt x="28107" y="10548"/>
                    <a:pt x="27233" y="10166"/>
                    <a:pt x="26342" y="9793"/>
                  </a:cubicBezTo>
                  <a:cubicBezTo>
                    <a:pt x="25883" y="9601"/>
                    <a:pt x="25430" y="9401"/>
                    <a:pt x="24989" y="9175"/>
                  </a:cubicBezTo>
                  <a:cubicBezTo>
                    <a:pt x="24982" y="9163"/>
                    <a:pt x="24976" y="9153"/>
                    <a:pt x="24967" y="9144"/>
                  </a:cubicBezTo>
                  <a:cubicBezTo>
                    <a:pt x="24958" y="9131"/>
                    <a:pt x="24943" y="9123"/>
                    <a:pt x="24927" y="9123"/>
                  </a:cubicBezTo>
                  <a:cubicBezTo>
                    <a:pt x="24920" y="9123"/>
                    <a:pt x="24912" y="9125"/>
                    <a:pt x="24905" y="9129"/>
                  </a:cubicBezTo>
                  <a:cubicBezTo>
                    <a:pt x="24794" y="9070"/>
                    <a:pt x="24684" y="9012"/>
                    <a:pt x="24575" y="8950"/>
                  </a:cubicBezTo>
                  <a:cubicBezTo>
                    <a:pt x="24354" y="8824"/>
                    <a:pt x="24041" y="8453"/>
                    <a:pt x="23769" y="8453"/>
                  </a:cubicBezTo>
                  <a:cubicBezTo>
                    <a:pt x="23758" y="8453"/>
                    <a:pt x="23748" y="8453"/>
                    <a:pt x="23737" y="8455"/>
                  </a:cubicBezTo>
                  <a:cubicBezTo>
                    <a:pt x="23626" y="8466"/>
                    <a:pt x="23563" y="8532"/>
                    <a:pt x="23550" y="8643"/>
                  </a:cubicBezTo>
                  <a:cubicBezTo>
                    <a:pt x="23535" y="8768"/>
                    <a:pt x="23512" y="8888"/>
                    <a:pt x="23489" y="9006"/>
                  </a:cubicBezTo>
                  <a:cubicBezTo>
                    <a:pt x="22699" y="10448"/>
                    <a:pt x="21217" y="13327"/>
                    <a:pt x="20473" y="14424"/>
                  </a:cubicBezTo>
                  <a:cubicBezTo>
                    <a:pt x="19746" y="15490"/>
                    <a:pt x="18837" y="16421"/>
                    <a:pt x="17789" y="17170"/>
                  </a:cubicBezTo>
                  <a:cubicBezTo>
                    <a:pt x="16504" y="18091"/>
                    <a:pt x="15006" y="18628"/>
                    <a:pt x="13496" y="18628"/>
                  </a:cubicBezTo>
                  <a:cubicBezTo>
                    <a:pt x="12577" y="18628"/>
                    <a:pt x="11653" y="18429"/>
                    <a:pt x="10770" y="17997"/>
                  </a:cubicBezTo>
                  <a:cubicBezTo>
                    <a:pt x="8376" y="16826"/>
                    <a:pt x="7031" y="14311"/>
                    <a:pt x="7100" y="11690"/>
                  </a:cubicBezTo>
                  <a:cubicBezTo>
                    <a:pt x="7167" y="9176"/>
                    <a:pt x="9009" y="5189"/>
                    <a:pt x="10514" y="3140"/>
                  </a:cubicBezTo>
                  <a:cubicBezTo>
                    <a:pt x="10545" y="3133"/>
                    <a:pt x="10569" y="3105"/>
                    <a:pt x="10571" y="3072"/>
                  </a:cubicBezTo>
                  <a:cubicBezTo>
                    <a:pt x="10571" y="3069"/>
                    <a:pt x="10569" y="3064"/>
                    <a:pt x="10569" y="3061"/>
                  </a:cubicBezTo>
                  <a:cubicBezTo>
                    <a:pt x="10584" y="3041"/>
                    <a:pt x="10601" y="3018"/>
                    <a:pt x="10615" y="2999"/>
                  </a:cubicBezTo>
                  <a:cubicBezTo>
                    <a:pt x="10622" y="2989"/>
                    <a:pt x="10611" y="2975"/>
                    <a:pt x="10601" y="2975"/>
                  </a:cubicBezTo>
                  <a:cubicBezTo>
                    <a:pt x="10599" y="2975"/>
                    <a:pt x="10596" y="2975"/>
                    <a:pt x="10594" y="2977"/>
                  </a:cubicBezTo>
                  <a:cubicBezTo>
                    <a:pt x="10583" y="2987"/>
                    <a:pt x="10574" y="2999"/>
                    <a:pt x="10563" y="3005"/>
                  </a:cubicBezTo>
                  <a:cubicBezTo>
                    <a:pt x="10476" y="2475"/>
                    <a:pt x="9472" y="2096"/>
                    <a:pt x="9077" y="1880"/>
                  </a:cubicBezTo>
                  <a:cubicBezTo>
                    <a:pt x="8005" y="1296"/>
                    <a:pt x="7029" y="528"/>
                    <a:pt x="5919" y="21"/>
                  </a:cubicBezTo>
                  <a:cubicBezTo>
                    <a:pt x="5889" y="9"/>
                    <a:pt x="5857" y="1"/>
                    <a:pt x="58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2" name="Google Shape;3142;p6"/>
            <p:cNvSpPr/>
            <p:nvPr/>
          </p:nvSpPr>
          <p:spPr>
            <a:xfrm>
              <a:off x="4347575" y="4526150"/>
              <a:ext cx="60650" cy="55025"/>
            </a:xfrm>
            <a:custGeom>
              <a:avLst/>
              <a:gdLst/>
              <a:ahLst/>
              <a:cxnLst/>
              <a:rect l="l" t="t" r="r" b="b"/>
              <a:pathLst>
                <a:path w="2426" h="2201" extrusionOk="0">
                  <a:moveTo>
                    <a:pt x="965" y="1"/>
                  </a:moveTo>
                  <a:cubicBezTo>
                    <a:pt x="939" y="1"/>
                    <a:pt x="915" y="17"/>
                    <a:pt x="908" y="44"/>
                  </a:cubicBezTo>
                  <a:cubicBezTo>
                    <a:pt x="827" y="329"/>
                    <a:pt x="890" y="664"/>
                    <a:pt x="921" y="966"/>
                  </a:cubicBezTo>
                  <a:cubicBezTo>
                    <a:pt x="622" y="1021"/>
                    <a:pt x="325" y="1097"/>
                    <a:pt x="48" y="1208"/>
                  </a:cubicBezTo>
                  <a:cubicBezTo>
                    <a:pt x="17" y="1221"/>
                    <a:pt x="0" y="1269"/>
                    <a:pt x="38" y="1287"/>
                  </a:cubicBezTo>
                  <a:cubicBezTo>
                    <a:pt x="189" y="1363"/>
                    <a:pt x="345" y="1390"/>
                    <a:pt x="504" y="1390"/>
                  </a:cubicBezTo>
                  <a:cubicBezTo>
                    <a:pt x="652" y="1390"/>
                    <a:pt x="803" y="1366"/>
                    <a:pt x="955" y="1336"/>
                  </a:cubicBezTo>
                  <a:cubicBezTo>
                    <a:pt x="985" y="1633"/>
                    <a:pt x="1037" y="1920"/>
                    <a:pt x="1209" y="2178"/>
                  </a:cubicBezTo>
                  <a:cubicBezTo>
                    <a:pt x="1219" y="2193"/>
                    <a:pt x="1235" y="2200"/>
                    <a:pt x="1250" y="2200"/>
                  </a:cubicBezTo>
                  <a:cubicBezTo>
                    <a:pt x="1269" y="2200"/>
                    <a:pt x="1288" y="2189"/>
                    <a:pt x="1295" y="2168"/>
                  </a:cubicBezTo>
                  <a:cubicBezTo>
                    <a:pt x="1396" y="1865"/>
                    <a:pt x="1398" y="1559"/>
                    <a:pt x="1372" y="1253"/>
                  </a:cubicBezTo>
                  <a:cubicBezTo>
                    <a:pt x="1500" y="1229"/>
                    <a:pt x="1628" y="1212"/>
                    <a:pt x="1755" y="1212"/>
                  </a:cubicBezTo>
                  <a:cubicBezTo>
                    <a:pt x="1886" y="1212"/>
                    <a:pt x="2015" y="1231"/>
                    <a:pt x="2141" y="1279"/>
                  </a:cubicBezTo>
                  <a:cubicBezTo>
                    <a:pt x="2160" y="1286"/>
                    <a:pt x="2178" y="1289"/>
                    <a:pt x="2195" y="1289"/>
                  </a:cubicBezTo>
                  <a:cubicBezTo>
                    <a:pt x="2345" y="1289"/>
                    <a:pt x="2426" y="1045"/>
                    <a:pt x="2274" y="967"/>
                  </a:cubicBezTo>
                  <a:cubicBezTo>
                    <a:pt x="2111" y="886"/>
                    <a:pt x="1940" y="859"/>
                    <a:pt x="1767" y="859"/>
                  </a:cubicBezTo>
                  <a:cubicBezTo>
                    <a:pt x="1622" y="859"/>
                    <a:pt x="1476" y="877"/>
                    <a:pt x="1331" y="898"/>
                  </a:cubicBezTo>
                  <a:cubicBezTo>
                    <a:pt x="1291" y="595"/>
                    <a:pt x="1246" y="224"/>
                    <a:pt x="1006" y="17"/>
                  </a:cubicBezTo>
                  <a:cubicBezTo>
                    <a:pt x="994" y="6"/>
                    <a:pt x="979" y="1"/>
                    <a:pt x="9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6"/>
            <p:cNvSpPr/>
            <p:nvPr/>
          </p:nvSpPr>
          <p:spPr>
            <a:xfrm>
              <a:off x="4816275" y="4745425"/>
              <a:ext cx="36850" cy="10100"/>
            </a:xfrm>
            <a:custGeom>
              <a:avLst/>
              <a:gdLst/>
              <a:ahLst/>
              <a:cxnLst/>
              <a:rect l="l" t="t" r="r" b="b"/>
              <a:pathLst>
                <a:path w="1474" h="404" extrusionOk="0">
                  <a:moveTo>
                    <a:pt x="369" y="0"/>
                  </a:moveTo>
                  <a:cubicBezTo>
                    <a:pt x="240" y="0"/>
                    <a:pt x="113" y="16"/>
                    <a:pt x="25" y="96"/>
                  </a:cubicBezTo>
                  <a:cubicBezTo>
                    <a:pt x="7" y="115"/>
                    <a:pt x="1" y="141"/>
                    <a:pt x="7" y="164"/>
                  </a:cubicBezTo>
                  <a:cubicBezTo>
                    <a:pt x="85" y="379"/>
                    <a:pt x="373" y="384"/>
                    <a:pt x="564" y="398"/>
                  </a:cubicBezTo>
                  <a:cubicBezTo>
                    <a:pt x="608" y="402"/>
                    <a:pt x="652" y="404"/>
                    <a:pt x="695" y="404"/>
                  </a:cubicBezTo>
                  <a:cubicBezTo>
                    <a:pt x="948" y="404"/>
                    <a:pt x="1182" y="344"/>
                    <a:pt x="1423" y="244"/>
                  </a:cubicBezTo>
                  <a:cubicBezTo>
                    <a:pt x="1474" y="229"/>
                    <a:pt x="1472" y="157"/>
                    <a:pt x="1423" y="142"/>
                  </a:cubicBezTo>
                  <a:cubicBezTo>
                    <a:pt x="1197" y="51"/>
                    <a:pt x="956" y="5"/>
                    <a:pt x="714" y="5"/>
                  </a:cubicBezTo>
                  <a:cubicBezTo>
                    <a:pt x="691" y="5"/>
                    <a:pt x="667" y="5"/>
                    <a:pt x="644" y="6"/>
                  </a:cubicBezTo>
                  <a:cubicBezTo>
                    <a:pt x="633" y="7"/>
                    <a:pt x="621" y="7"/>
                    <a:pt x="610" y="7"/>
                  </a:cubicBezTo>
                  <a:cubicBezTo>
                    <a:pt x="536" y="7"/>
                    <a:pt x="452" y="0"/>
                    <a:pt x="3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4" name="Google Shape;3144;p6"/>
            <p:cNvSpPr/>
            <p:nvPr/>
          </p:nvSpPr>
          <p:spPr>
            <a:xfrm>
              <a:off x="4838625" y="4307850"/>
              <a:ext cx="141425" cy="109625"/>
            </a:xfrm>
            <a:custGeom>
              <a:avLst/>
              <a:gdLst/>
              <a:ahLst/>
              <a:cxnLst/>
              <a:rect l="l" t="t" r="r" b="b"/>
              <a:pathLst>
                <a:path w="5657" h="4385" extrusionOk="0">
                  <a:moveTo>
                    <a:pt x="4419" y="0"/>
                  </a:moveTo>
                  <a:cubicBezTo>
                    <a:pt x="4384" y="0"/>
                    <a:pt x="4347" y="9"/>
                    <a:pt x="4312" y="27"/>
                  </a:cubicBezTo>
                  <a:cubicBezTo>
                    <a:pt x="4240" y="65"/>
                    <a:pt x="4176" y="114"/>
                    <a:pt x="4118" y="173"/>
                  </a:cubicBezTo>
                  <a:cubicBezTo>
                    <a:pt x="3290" y="813"/>
                    <a:pt x="2455" y="1446"/>
                    <a:pt x="1581" y="2027"/>
                  </a:cubicBezTo>
                  <a:cubicBezTo>
                    <a:pt x="1280" y="2227"/>
                    <a:pt x="921" y="2380"/>
                    <a:pt x="672" y="2642"/>
                  </a:cubicBezTo>
                  <a:cubicBezTo>
                    <a:pt x="614" y="2701"/>
                    <a:pt x="121" y="3230"/>
                    <a:pt x="95" y="3230"/>
                  </a:cubicBezTo>
                  <a:cubicBezTo>
                    <a:pt x="95" y="3230"/>
                    <a:pt x="94" y="3230"/>
                    <a:pt x="94" y="3229"/>
                  </a:cubicBezTo>
                  <a:cubicBezTo>
                    <a:pt x="91" y="3210"/>
                    <a:pt x="73" y="3196"/>
                    <a:pt x="57" y="3196"/>
                  </a:cubicBezTo>
                  <a:cubicBezTo>
                    <a:pt x="46" y="3196"/>
                    <a:pt x="36" y="3203"/>
                    <a:pt x="32" y="3218"/>
                  </a:cubicBezTo>
                  <a:cubicBezTo>
                    <a:pt x="6" y="3326"/>
                    <a:pt x="1" y="3321"/>
                    <a:pt x="1" y="3410"/>
                  </a:cubicBezTo>
                  <a:cubicBezTo>
                    <a:pt x="3" y="3449"/>
                    <a:pt x="27" y="3484"/>
                    <a:pt x="65" y="3498"/>
                  </a:cubicBezTo>
                  <a:cubicBezTo>
                    <a:pt x="106" y="3516"/>
                    <a:pt x="143" y="3523"/>
                    <a:pt x="179" y="3523"/>
                  </a:cubicBezTo>
                  <a:cubicBezTo>
                    <a:pt x="268" y="3523"/>
                    <a:pt x="345" y="3477"/>
                    <a:pt x="429" y="3423"/>
                  </a:cubicBezTo>
                  <a:cubicBezTo>
                    <a:pt x="829" y="3175"/>
                    <a:pt x="1143" y="2849"/>
                    <a:pt x="1564" y="2616"/>
                  </a:cubicBezTo>
                  <a:cubicBezTo>
                    <a:pt x="2414" y="2143"/>
                    <a:pt x="3200" y="1556"/>
                    <a:pt x="3971" y="961"/>
                  </a:cubicBezTo>
                  <a:cubicBezTo>
                    <a:pt x="4053" y="1308"/>
                    <a:pt x="4246" y="1669"/>
                    <a:pt x="4389" y="1947"/>
                  </a:cubicBezTo>
                  <a:cubicBezTo>
                    <a:pt x="4624" y="2401"/>
                    <a:pt x="4901" y="2852"/>
                    <a:pt x="5011" y="3351"/>
                  </a:cubicBezTo>
                  <a:cubicBezTo>
                    <a:pt x="5106" y="3777"/>
                    <a:pt x="4665" y="3826"/>
                    <a:pt x="4227" y="3826"/>
                  </a:cubicBezTo>
                  <a:cubicBezTo>
                    <a:pt x="4097" y="3826"/>
                    <a:pt x="3966" y="3822"/>
                    <a:pt x="3850" y="3822"/>
                  </a:cubicBezTo>
                  <a:cubicBezTo>
                    <a:pt x="3723" y="3822"/>
                    <a:pt x="3614" y="3827"/>
                    <a:pt x="3541" y="3849"/>
                  </a:cubicBezTo>
                  <a:cubicBezTo>
                    <a:pt x="3408" y="3890"/>
                    <a:pt x="3362" y="4074"/>
                    <a:pt x="3500" y="4160"/>
                  </a:cubicBezTo>
                  <a:cubicBezTo>
                    <a:pt x="3738" y="4307"/>
                    <a:pt x="4057" y="4385"/>
                    <a:pt x="4373" y="4385"/>
                  </a:cubicBezTo>
                  <a:cubicBezTo>
                    <a:pt x="5022" y="4385"/>
                    <a:pt x="5656" y="4058"/>
                    <a:pt x="5547" y="3336"/>
                  </a:cubicBezTo>
                  <a:cubicBezTo>
                    <a:pt x="5470" y="2832"/>
                    <a:pt x="4130" y="800"/>
                    <a:pt x="4563" y="506"/>
                  </a:cubicBezTo>
                  <a:cubicBezTo>
                    <a:pt x="4583" y="490"/>
                    <a:pt x="4606" y="472"/>
                    <a:pt x="4627" y="455"/>
                  </a:cubicBezTo>
                  <a:cubicBezTo>
                    <a:pt x="4827" y="303"/>
                    <a:pt x="4635" y="0"/>
                    <a:pt x="44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5" name="Google Shape;3145;p6"/>
            <p:cNvSpPr/>
            <p:nvPr/>
          </p:nvSpPr>
          <p:spPr>
            <a:xfrm>
              <a:off x="5010275" y="4346825"/>
              <a:ext cx="76550" cy="15375"/>
            </a:xfrm>
            <a:custGeom>
              <a:avLst/>
              <a:gdLst/>
              <a:ahLst/>
              <a:cxnLst/>
              <a:rect l="l" t="t" r="r" b="b"/>
              <a:pathLst>
                <a:path w="3062" h="615" extrusionOk="0">
                  <a:moveTo>
                    <a:pt x="1415" y="20"/>
                  </a:moveTo>
                  <a:cubicBezTo>
                    <a:pt x="942" y="20"/>
                    <a:pt x="517" y="134"/>
                    <a:pt x="54" y="146"/>
                  </a:cubicBezTo>
                  <a:cubicBezTo>
                    <a:pt x="0" y="148"/>
                    <a:pt x="0" y="222"/>
                    <a:pt x="54" y="230"/>
                  </a:cubicBezTo>
                  <a:cubicBezTo>
                    <a:pt x="550" y="306"/>
                    <a:pt x="1001" y="491"/>
                    <a:pt x="1514" y="537"/>
                  </a:cubicBezTo>
                  <a:cubicBezTo>
                    <a:pt x="1794" y="562"/>
                    <a:pt x="2117" y="614"/>
                    <a:pt x="2422" y="614"/>
                  </a:cubicBezTo>
                  <a:cubicBezTo>
                    <a:pt x="2577" y="614"/>
                    <a:pt x="2727" y="601"/>
                    <a:pt x="2864" y="563"/>
                  </a:cubicBezTo>
                  <a:cubicBezTo>
                    <a:pt x="3061" y="507"/>
                    <a:pt x="3061" y="242"/>
                    <a:pt x="2864" y="165"/>
                  </a:cubicBezTo>
                  <a:cubicBezTo>
                    <a:pt x="2457" y="0"/>
                    <a:pt x="1936" y="37"/>
                    <a:pt x="1514" y="22"/>
                  </a:cubicBezTo>
                  <a:cubicBezTo>
                    <a:pt x="1481" y="21"/>
                    <a:pt x="1448" y="20"/>
                    <a:pt x="1415" y="2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6" name="Google Shape;3146;p6"/>
            <p:cNvSpPr/>
            <p:nvPr/>
          </p:nvSpPr>
          <p:spPr>
            <a:xfrm>
              <a:off x="5012650" y="4376775"/>
              <a:ext cx="77450" cy="15550"/>
            </a:xfrm>
            <a:custGeom>
              <a:avLst/>
              <a:gdLst/>
              <a:ahLst/>
              <a:cxnLst/>
              <a:rect l="l" t="t" r="r" b="b"/>
              <a:pathLst>
                <a:path w="3098" h="622" extrusionOk="0">
                  <a:moveTo>
                    <a:pt x="664" y="0"/>
                  </a:moveTo>
                  <a:cubicBezTo>
                    <a:pt x="393" y="0"/>
                    <a:pt x="146" y="44"/>
                    <a:pt x="18" y="197"/>
                  </a:cubicBezTo>
                  <a:cubicBezTo>
                    <a:pt x="0" y="217"/>
                    <a:pt x="0" y="248"/>
                    <a:pt x="18" y="269"/>
                  </a:cubicBezTo>
                  <a:cubicBezTo>
                    <a:pt x="286" y="622"/>
                    <a:pt x="1032" y="536"/>
                    <a:pt x="1411" y="566"/>
                  </a:cubicBezTo>
                  <a:cubicBezTo>
                    <a:pt x="1614" y="582"/>
                    <a:pt x="1808" y="591"/>
                    <a:pt x="1999" y="591"/>
                  </a:cubicBezTo>
                  <a:cubicBezTo>
                    <a:pt x="2342" y="591"/>
                    <a:pt x="2673" y="562"/>
                    <a:pt x="3027" y="492"/>
                  </a:cubicBezTo>
                  <a:cubicBezTo>
                    <a:pt x="3097" y="477"/>
                    <a:pt x="3097" y="371"/>
                    <a:pt x="3027" y="348"/>
                  </a:cubicBezTo>
                  <a:cubicBezTo>
                    <a:pt x="2561" y="195"/>
                    <a:pt x="2077" y="107"/>
                    <a:pt x="1586" y="80"/>
                  </a:cubicBezTo>
                  <a:cubicBezTo>
                    <a:pt x="1362" y="67"/>
                    <a:pt x="995" y="0"/>
                    <a:pt x="6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7" name="Google Shape;3147;p6"/>
            <p:cNvSpPr/>
            <p:nvPr/>
          </p:nvSpPr>
          <p:spPr>
            <a:xfrm>
              <a:off x="5150675" y="4322225"/>
              <a:ext cx="141800" cy="99425"/>
            </a:xfrm>
            <a:custGeom>
              <a:avLst/>
              <a:gdLst/>
              <a:ahLst/>
              <a:cxnLst/>
              <a:rect l="l" t="t" r="r" b="b"/>
              <a:pathLst>
                <a:path w="5672" h="3977" extrusionOk="0">
                  <a:moveTo>
                    <a:pt x="902" y="1"/>
                  </a:moveTo>
                  <a:cubicBezTo>
                    <a:pt x="847" y="1"/>
                    <a:pt x="794" y="30"/>
                    <a:pt x="770" y="97"/>
                  </a:cubicBezTo>
                  <a:cubicBezTo>
                    <a:pt x="696" y="322"/>
                    <a:pt x="637" y="551"/>
                    <a:pt x="595" y="784"/>
                  </a:cubicBezTo>
                  <a:cubicBezTo>
                    <a:pt x="336" y="1742"/>
                    <a:pt x="35" y="2712"/>
                    <a:pt x="1" y="3708"/>
                  </a:cubicBezTo>
                  <a:cubicBezTo>
                    <a:pt x="1" y="3744"/>
                    <a:pt x="30" y="3764"/>
                    <a:pt x="59" y="3764"/>
                  </a:cubicBezTo>
                  <a:cubicBezTo>
                    <a:pt x="80" y="3764"/>
                    <a:pt x="101" y="3753"/>
                    <a:pt x="111" y="3729"/>
                  </a:cubicBezTo>
                  <a:cubicBezTo>
                    <a:pt x="276" y="3238"/>
                    <a:pt x="418" y="2735"/>
                    <a:pt x="552" y="2228"/>
                  </a:cubicBezTo>
                  <a:cubicBezTo>
                    <a:pt x="642" y="2761"/>
                    <a:pt x="883" y="3227"/>
                    <a:pt x="1392" y="3442"/>
                  </a:cubicBezTo>
                  <a:cubicBezTo>
                    <a:pt x="1540" y="3505"/>
                    <a:pt x="1674" y="3534"/>
                    <a:pt x="1795" y="3534"/>
                  </a:cubicBezTo>
                  <a:cubicBezTo>
                    <a:pt x="2205" y="3534"/>
                    <a:pt x="2466" y="3204"/>
                    <a:pt x="2632" y="2771"/>
                  </a:cubicBezTo>
                  <a:cubicBezTo>
                    <a:pt x="2780" y="3133"/>
                    <a:pt x="3000" y="3466"/>
                    <a:pt x="3331" y="3737"/>
                  </a:cubicBezTo>
                  <a:cubicBezTo>
                    <a:pt x="3539" y="3907"/>
                    <a:pt x="3752" y="3977"/>
                    <a:pt x="3961" y="3977"/>
                  </a:cubicBezTo>
                  <a:cubicBezTo>
                    <a:pt x="4648" y="3977"/>
                    <a:pt x="5299" y="3220"/>
                    <a:pt x="5636" y="2756"/>
                  </a:cubicBezTo>
                  <a:cubicBezTo>
                    <a:pt x="5672" y="2709"/>
                    <a:pt x="5622" y="2660"/>
                    <a:pt x="5574" y="2660"/>
                  </a:cubicBezTo>
                  <a:cubicBezTo>
                    <a:pt x="5560" y="2660"/>
                    <a:pt x="5547" y="2664"/>
                    <a:pt x="5536" y="2672"/>
                  </a:cubicBezTo>
                  <a:cubicBezTo>
                    <a:pt x="5164" y="2958"/>
                    <a:pt x="4650" y="3333"/>
                    <a:pt x="4151" y="3333"/>
                  </a:cubicBezTo>
                  <a:cubicBezTo>
                    <a:pt x="3912" y="3333"/>
                    <a:pt x="3676" y="3247"/>
                    <a:pt x="3462" y="3022"/>
                  </a:cubicBezTo>
                  <a:cubicBezTo>
                    <a:pt x="2990" y="2523"/>
                    <a:pt x="2936" y="1545"/>
                    <a:pt x="2913" y="935"/>
                  </a:cubicBezTo>
                  <a:cubicBezTo>
                    <a:pt x="2905" y="744"/>
                    <a:pt x="2748" y="643"/>
                    <a:pt x="2601" y="643"/>
                  </a:cubicBezTo>
                  <a:cubicBezTo>
                    <a:pt x="2468" y="643"/>
                    <a:pt x="2343" y="726"/>
                    <a:pt x="2345" y="901"/>
                  </a:cubicBezTo>
                  <a:cubicBezTo>
                    <a:pt x="2348" y="1214"/>
                    <a:pt x="2286" y="3021"/>
                    <a:pt x="1691" y="3021"/>
                  </a:cubicBezTo>
                  <a:cubicBezTo>
                    <a:pt x="1597" y="3021"/>
                    <a:pt x="1490" y="2976"/>
                    <a:pt x="1367" y="2873"/>
                  </a:cubicBezTo>
                  <a:cubicBezTo>
                    <a:pt x="754" y="2356"/>
                    <a:pt x="800" y="1368"/>
                    <a:pt x="954" y="624"/>
                  </a:cubicBezTo>
                  <a:cubicBezTo>
                    <a:pt x="988" y="479"/>
                    <a:pt x="1023" y="336"/>
                    <a:pt x="1057" y="194"/>
                  </a:cubicBezTo>
                  <a:cubicBezTo>
                    <a:pt x="1086" y="79"/>
                    <a:pt x="992" y="1"/>
                    <a:pt x="9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8" name="Google Shape;3148;p6"/>
            <p:cNvSpPr/>
            <p:nvPr/>
          </p:nvSpPr>
          <p:spPr>
            <a:xfrm>
              <a:off x="5249775" y="4245550"/>
              <a:ext cx="120475" cy="177200"/>
            </a:xfrm>
            <a:custGeom>
              <a:avLst/>
              <a:gdLst/>
              <a:ahLst/>
              <a:cxnLst/>
              <a:rect l="l" t="t" r="r" b="b"/>
              <a:pathLst>
                <a:path w="4819" h="7088" extrusionOk="0">
                  <a:moveTo>
                    <a:pt x="2090" y="0"/>
                  </a:moveTo>
                  <a:cubicBezTo>
                    <a:pt x="1994" y="0"/>
                    <a:pt x="1898" y="61"/>
                    <a:pt x="1888" y="185"/>
                  </a:cubicBezTo>
                  <a:cubicBezTo>
                    <a:pt x="1842" y="685"/>
                    <a:pt x="1762" y="1181"/>
                    <a:pt x="1644" y="1670"/>
                  </a:cubicBezTo>
                  <a:cubicBezTo>
                    <a:pt x="1570" y="1669"/>
                    <a:pt x="1497" y="1669"/>
                    <a:pt x="1423" y="1669"/>
                  </a:cubicBezTo>
                  <a:cubicBezTo>
                    <a:pt x="969" y="1669"/>
                    <a:pt x="517" y="1683"/>
                    <a:pt x="76" y="1722"/>
                  </a:cubicBezTo>
                  <a:cubicBezTo>
                    <a:pt x="0" y="1729"/>
                    <a:pt x="20" y="1829"/>
                    <a:pt x="76" y="1853"/>
                  </a:cubicBezTo>
                  <a:cubicBezTo>
                    <a:pt x="532" y="2058"/>
                    <a:pt x="1014" y="2160"/>
                    <a:pt x="1506" y="2204"/>
                  </a:cubicBezTo>
                  <a:cubicBezTo>
                    <a:pt x="1317" y="2877"/>
                    <a:pt x="1080" y="3533"/>
                    <a:pt x="822" y="4206"/>
                  </a:cubicBezTo>
                  <a:cubicBezTo>
                    <a:pt x="813" y="4230"/>
                    <a:pt x="836" y="4250"/>
                    <a:pt x="859" y="4250"/>
                  </a:cubicBezTo>
                  <a:cubicBezTo>
                    <a:pt x="864" y="4250"/>
                    <a:pt x="868" y="4249"/>
                    <a:pt x="873" y="4247"/>
                  </a:cubicBezTo>
                  <a:cubicBezTo>
                    <a:pt x="1406" y="4001"/>
                    <a:pt x="1588" y="3385"/>
                    <a:pt x="1768" y="2857"/>
                  </a:cubicBezTo>
                  <a:cubicBezTo>
                    <a:pt x="1808" y="2742"/>
                    <a:pt x="1839" y="2626"/>
                    <a:pt x="1873" y="2511"/>
                  </a:cubicBezTo>
                  <a:cubicBezTo>
                    <a:pt x="1885" y="3392"/>
                    <a:pt x="1934" y="4275"/>
                    <a:pt x="2088" y="5155"/>
                  </a:cubicBezTo>
                  <a:cubicBezTo>
                    <a:pt x="2200" y="5782"/>
                    <a:pt x="2397" y="6540"/>
                    <a:pt x="2959" y="6937"/>
                  </a:cubicBezTo>
                  <a:cubicBezTo>
                    <a:pt x="3109" y="7042"/>
                    <a:pt x="3262" y="7087"/>
                    <a:pt x="3412" y="7087"/>
                  </a:cubicBezTo>
                  <a:cubicBezTo>
                    <a:pt x="3798" y="7087"/>
                    <a:pt x="4156" y="6789"/>
                    <a:pt x="4344" y="6468"/>
                  </a:cubicBezTo>
                  <a:cubicBezTo>
                    <a:pt x="4369" y="6425"/>
                    <a:pt x="4334" y="6358"/>
                    <a:pt x="4283" y="6358"/>
                  </a:cubicBezTo>
                  <a:cubicBezTo>
                    <a:pt x="4277" y="6358"/>
                    <a:pt x="4271" y="6359"/>
                    <a:pt x="4265" y="6361"/>
                  </a:cubicBezTo>
                  <a:cubicBezTo>
                    <a:pt x="4010" y="6437"/>
                    <a:pt x="3770" y="6524"/>
                    <a:pt x="3549" y="6524"/>
                  </a:cubicBezTo>
                  <a:cubicBezTo>
                    <a:pt x="3323" y="6524"/>
                    <a:pt x="3118" y="6432"/>
                    <a:pt x="2940" y="6141"/>
                  </a:cubicBezTo>
                  <a:cubicBezTo>
                    <a:pt x="2559" y="5516"/>
                    <a:pt x="2480" y="4672"/>
                    <a:pt x="2402" y="3979"/>
                  </a:cubicBezTo>
                  <a:cubicBezTo>
                    <a:pt x="2336" y="3392"/>
                    <a:pt x="2310" y="2808"/>
                    <a:pt x="2300" y="2226"/>
                  </a:cubicBezTo>
                  <a:cubicBezTo>
                    <a:pt x="3137" y="2208"/>
                    <a:pt x="3981" y="2081"/>
                    <a:pt x="4761" y="2027"/>
                  </a:cubicBezTo>
                  <a:cubicBezTo>
                    <a:pt x="4818" y="2024"/>
                    <a:pt x="4818" y="1948"/>
                    <a:pt x="4761" y="1939"/>
                  </a:cubicBezTo>
                  <a:cubicBezTo>
                    <a:pt x="3944" y="1802"/>
                    <a:pt x="3120" y="1716"/>
                    <a:pt x="2295" y="1679"/>
                  </a:cubicBezTo>
                  <a:cubicBezTo>
                    <a:pt x="2293" y="1191"/>
                    <a:pt x="2298" y="702"/>
                    <a:pt x="2298" y="211"/>
                  </a:cubicBezTo>
                  <a:cubicBezTo>
                    <a:pt x="2298" y="71"/>
                    <a:pt x="2193" y="0"/>
                    <a:pt x="20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6"/>
            <p:cNvSpPr/>
            <p:nvPr/>
          </p:nvSpPr>
          <p:spPr>
            <a:xfrm>
              <a:off x="5405275" y="4322575"/>
              <a:ext cx="53800" cy="51925"/>
            </a:xfrm>
            <a:custGeom>
              <a:avLst/>
              <a:gdLst/>
              <a:ahLst/>
              <a:cxnLst/>
              <a:rect l="l" t="t" r="r" b="b"/>
              <a:pathLst>
                <a:path w="2152" h="2077" extrusionOk="0">
                  <a:moveTo>
                    <a:pt x="1490" y="1"/>
                  </a:moveTo>
                  <a:cubicBezTo>
                    <a:pt x="1485" y="1"/>
                    <a:pt x="1479" y="2"/>
                    <a:pt x="1474" y="4"/>
                  </a:cubicBezTo>
                  <a:cubicBezTo>
                    <a:pt x="1201" y="129"/>
                    <a:pt x="1096" y="401"/>
                    <a:pt x="1080" y="715"/>
                  </a:cubicBezTo>
                  <a:cubicBezTo>
                    <a:pt x="729" y="721"/>
                    <a:pt x="381" y="742"/>
                    <a:pt x="50" y="851"/>
                  </a:cubicBezTo>
                  <a:cubicBezTo>
                    <a:pt x="2" y="867"/>
                    <a:pt x="1" y="929"/>
                    <a:pt x="50" y="951"/>
                  </a:cubicBezTo>
                  <a:cubicBezTo>
                    <a:pt x="393" y="1097"/>
                    <a:pt x="740" y="1115"/>
                    <a:pt x="1100" y="1116"/>
                  </a:cubicBezTo>
                  <a:cubicBezTo>
                    <a:pt x="1147" y="1466"/>
                    <a:pt x="1260" y="1814"/>
                    <a:pt x="1352" y="2042"/>
                  </a:cubicBezTo>
                  <a:cubicBezTo>
                    <a:pt x="1362" y="2065"/>
                    <a:pt x="1382" y="2077"/>
                    <a:pt x="1401" y="2077"/>
                  </a:cubicBezTo>
                  <a:cubicBezTo>
                    <a:pt x="1422" y="2077"/>
                    <a:pt x="1441" y="2063"/>
                    <a:pt x="1444" y="2035"/>
                  </a:cubicBezTo>
                  <a:cubicBezTo>
                    <a:pt x="1480" y="1737"/>
                    <a:pt x="1508" y="1440"/>
                    <a:pt x="1507" y="1136"/>
                  </a:cubicBezTo>
                  <a:lnTo>
                    <a:pt x="1507" y="1136"/>
                  </a:lnTo>
                  <a:cubicBezTo>
                    <a:pt x="1547" y="1138"/>
                    <a:pt x="1587" y="1139"/>
                    <a:pt x="1627" y="1139"/>
                  </a:cubicBezTo>
                  <a:cubicBezTo>
                    <a:pt x="1815" y="1139"/>
                    <a:pt x="1994" y="1111"/>
                    <a:pt x="2122" y="990"/>
                  </a:cubicBezTo>
                  <a:cubicBezTo>
                    <a:pt x="2151" y="959"/>
                    <a:pt x="2151" y="908"/>
                    <a:pt x="2122" y="877"/>
                  </a:cubicBezTo>
                  <a:cubicBezTo>
                    <a:pt x="1974" y="727"/>
                    <a:pt x="1792" y="700"/>
                    <a:pt x="1602" y="700"/>
                  </a:cubicBezTo>
                  <a:cubicBezTo>
                    <a:pt x="1574" y="700"/>
                    <a:pt x="1546" y="701"/>
                    <a:pt x="1518" y="701"/>
                  </a:cubicBezTo>
                  <a:cubicBezTo>
                    <a:pt x="1533" y="480"/>
                    <a:pt x="1556" y="260"/>
                    <a:pt x="1529" y="40"/>
                  </a:cubicBezTo>
                  <a:cubicBezTo>
                    <a:pt x="1529" y="17"/>
                    <a:pt x="1511" y="1"/>
                    <a:pt x="14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6"/>
            <p:cNvSpPr/>
            <p:nvPr/>
          </p:nvSpPr>
          <p:spPr>
            <a:xfrm>
              <a:off x="5512100" y="4228750"/>
              <a:ext cx="42150" cy="75050"/>
            </a:xfrm>
            <a:custGeom>
              <a:avLst/>
              <a:gdLst/>
              <a:ahLst/>
              <a:cxnLst/>
              <a:rect l="l" t="t" r="r" b="b"/>
              <a:pathLst>
                <a:path w="1686" h="3002" extrusionOk="0">
                  <a:moveTo>
                    <a:pt x="1407" y="0"/>
                  </a:moveTo>
                  <a:cubicBezTo>
                    <a:pt x="1323" y="0"/>
                    <a:pt x="1239" y="33"/>
                    <a:pt x="1192" y="99"/>
                  </a:cubicBezTo>
                  <a:cubicBezTo>
                    <a:pt x="801" y="650"/>
                    <a:pt x="386" y="1177"/>
                    <a:pt x="26" y="1744"/>
                  </a:cubicBezTo>
                  <a:cubicBezTo>
                    <a:pt x="0" y="1783"/>
                    <a:pt x="35" y="1836"/>
                    <a:pt x="79" y="1836"/>
                  </a:cubicBezTo>
                  <a:cubicBezTo>
                    <a:pt x="83" y="1836"/>
                    <a:pt x="87" y="1836"/>
                    <a:pt x="91" y="1835"/>
                  </a:cubicBezTo>
                  <a:cubicBezTo>
                    <a:pt x="426" y="1759"/>
                    <a:pt x="692" y="1520"/>
                    <a:pt x="929" y="1241"/>
                  </a:cubicBezTo>
                  <a:lnTo>
                    <a:pt x="929" y="1241"/>
                  </a:lnTo>
                  <a:cubicBezTo>
                    <a:pt x="847" y="1874"/>
                    <a:pt x="877" y="2547"/>
                    <a:pt x="1243" y="2968"/>
                  </a:cubicBezTo>
                  <a:cubicBezTo>
                    <a:pt x="1263" y="2991"/>
                    <a:pt x="1290" y="3002"/>
                    <a:pt x="1317" y="3002"/>
                  </a:cubicBezTo>
                  <a:cubicBezTo>
                    <a:pt x="1357" y="3002"/>
                    <a:pt x="1397" y="2977"/>
                    <a:pt x="1412" y="2934"/>
                  </a:cubicBezTo>
                  <a:cubicBezTo>
                    <a:pt x="1549" y="2568"/>
                    <a:pt x="1489" y="2164"/>
                    <a:pt x="1489" y="1772"/>
                  </a:cubicBezTo>
                  <a:cubicBezTo>
                    <a:pt x="1489" y="1257"/>
                    <a:pt x="1594" y="760"/>
                    <a:pt x="1663" y="257"/>
                  </a:cubicBezTo>
                  <a:cubicBezTo>
                    <a:pt x="1685" y="88"/>
                    <a:pt x="1546" y="0"/>
                    <a:pt x="14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6"/>
            <p:cNvSpPr/>
            <p:nvPr/>
          </p:nvSpPr>
          <p:spPr>
            <a:xfrm>
              <a:off x="5493500" y="4314750"/>
              <a:ext cx="115175" cy="14300"/>
            </a:xfrm>
            <a:custGeom>
              <a:avLst/>
              <a:gdLst/>
              <a:ahLst/>
              <a:cxnLst/>
              <a:rect l="l" t="t" r="r" b="b"/>
              <a:pathLst>
                <a:path w="4607" h="572" extrusionOk="0">
                  <a:moveTo>
                    <a:pt x="832" y="1"/>
                  </a:moveTo>
                  <a:cubicBezTo>
                    <a:pt x="567" y="1"/>
                    <a:pt x="305" y="15"/>
                    <a:pt x="48" y="55"/>
                  </a:cubicBezTo>
                  <a:cubicBezTo>
                    <a:pt x="0" y="63"/>
                    <a:pt x="8" y="125"/>
                    <a:pt x="48" y="142"/>
                  </a:cubicBezTo>
                  <a:cubicBezTo>
                    <a:pt x="797" y="467"/>
                    <a:pt x="1652" y="485"/>
                    <a:pt x="2439" y="539"/>
                  </a:cubicBezTo>
                  <a:cubicBezTo>
                    <a:pt x="2701" y="556"/>
                    <a:pt x="2955" y="571"/>
                    <a:pt x="3204" y="571"/>
                  </a:cubicBezTo>
                  <a:cubicBezTo>
                    <a:pt x="3672" y="571"/>
                    <a:pt x="4122" y="519"/>
                    <a:pt x="4564" y="334"/>
                  </a:cubicBezTo>
                  <a:cubicBezTo>
                    <a:pt x="4606" y="314"/>
                    <a:pt x="4598" y="239"/>
                    <a:pt x="4551" y="229"/>
                  </a:cubicBezTo>
                  <a:cubicBezTo>
                    <a:pt x="3840" y="61"/>
                    <a:pt x="3160" y="84"/>
                    <a:pt x="2439" y="70"/>
                  </a:cubicBezTo>
                  <a:cubicBezTo>
                    <a:pt x="1912" y="57"/>
                    <a:pt x="1367" y="1"/>
                    <a:pt x="8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6"/>
            <p:cNvSpPr/>
            <p:nvPr/>
          </p:nvSpPr>
          <p:spPr>
            <a:xfrm>
              <a:off x="5518950" y="4371925"/>
              <a:ext cx="66800" cy="61600"/>
            </a:xfrm>
            <a:custGeom>
              <a:avLst/>
              <a:gdLst/>
              <a:ahLst/>
              <a:cxnLst/>
              <a:rect l="l" t="t" r="r" b="b"/>
              <a:pathLst>
                <a:path w="2672" h="2464" extrusionOk="0">
                  <a:moveTo>
                    <a:pt x="817" y="0"/>
                  </a:moveTo>
                  <a:cubicBezTo>
                    <a:pt x="560" y="0"/>
                    <a:pt x="262" y="189"/>
                    <a:pt x="119" y="414"/>
                  </a:cubicBezTo>
                  <a:cubicBezTo>
                    <a:pt x="91" y="459"/>
                    <a:pt x="130" y="530"/>
                    <a:pt x="185" y="530"/>
                  </a:cubicBezTo>
                  <a:cubicBezTo>
                    <a:pt x="191" y="530"/>
                    <a:pt x="198" y="529"/>
                    <a:pt x="204" y="527"/>
                  </a:cubicBezTo>
                  <a:cubicBezTo>
                    <a:pt x="371" y="479"/>
                    <a:pt x="565" y="381"/>
                    <a:pt x="695" y="381"/>
                  </a:cubicBezTo>
                  <a:cubicBezTo>
                    <a:pt x="807" y="381"/>
                    <a:pt x="872" y="454"/>
                    <a:pt x="829" y="696"/>
                  </a:cubicBezTo>
                  <a:cubicBezTo>
                    <a:pt x="754" y="1118"/>
                    <a:pt x="475" y="1500"/>
                    <a:pt x="142" y="1743"/>
                  </a:cubicBezTo>
                  <a:cubicBezTo>
                    <a:pt x="1" y="1846"/>
                    <a:pt x="124" y="2074"/>
                    <a:pt x="280" y="2085"/>
                  </a:cubicBezTo>
                  <a:cubicBezTo>
                    <a:pt x="705" y="2115"/>
                    <a:pt x="1121" y="2330"/>
                    <a:pt x="1540" y="2427"/>
                  </a:cubicBezTo>
                  <a:cubicBezTo>
                    <a:pt x="1651" y="2452"/>
                    <a:pt x="1753" y="2463"/>
                    <a:pt x="1851" y="2463"/>
                  </a:cubicBezTo>
                  <a:cubicBezTo>
                    <a:pt x="2111" y="2463"/>
                    <a:pt x="2335" y="2383"/>
                    <a:pt x="2601" y="2285"/>
                  </a:cubicBezTo>
                  <a:cubicBezTo>
                    <a:pt x="2671" y="2259"/>
                    <a:pt x="2629" y="2158"/>
                    <a:pt x="2565" y="2151"/>
                  </a:cubicBezTo>
                  <a:cubicBezTo>
                    <a:pt x="2176" y="2108"/>
                    <a:pt x="1768" y="1948"/>
                    <a:pt x="1382" y="1862"/>
                  </a:cubicBezTo>
                  <a:cubicBezTo>
                    <a:pt x="1169" y="1815"/>
                    <a:pt x="959" y="1782"/>
                    <a:pt x="749" y="1754"/>
                  </a:cubicBezTo>
                  <a:cubicBezTo>
                    <a:pt x="1084" y="1405"/>
                    <a:pt x="1326" y="926"/>
                    <a:pt x="1249" y="438"/>
                  </a:cubicBezTo>
                  <a:cubicBezTo>
                    <a:pt x="1198" y="120"/>
                    <a:pt x="1021" y="0"/>
                    <a:pt x="8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6"/>
            <p:cNvSpPr/>
            <p:nvPr/>
          </p:nvSpPr>
          <p:spPr>
            <a:xfrm>
              <a:off x="5627175" y="4259175"/>
              <a:ext cx="196275" cy="148625"/>
            </a:xfrm>
            <a:custGeom>
              <a:avLst/>
              <a:gdLst/>
              <a:ahLst/>
              <a:cxnLst/>
              <a:rect l="l" t="t" r="r" b="b"/>
              <a:pathLst>
                <a:path w="7851" h="5945" extrusionOk="0">
                  <a:moveTo>
                    <a:pt x="5824" y="733"/>
                  </a:moveTo>
                  <a:lnTo>
                    <a:pt x="5824" y="733"/>
                  </a:lnTo>
                  <a:cubicBezTo>
                    <a:pt x="5828" y="1175"/>
                    <a:pt x="5788" y="1617"/>
                    <a:pt x="5708" y="2053"/>
                  </a:cubicBezTo>
                  <a:cubicBezTo>
                    <a:pt x="5692" y="1577"/>
                    <a:pt x="5715" y="1097"/>
                    <a:pt x="5824" y="733"/>
                  </a:cubicBezTo>
                  <a:close/>
                  <a:moveTo>
                    <a:pt x="2580" y="3652"/>
                  </a:moveTo>
                  <a:cubicBezTo>
                    <a:pt x="2567" y="3830"/>
                    <a:pt x="2567" y="4008"/>
                    <a:pt x="2576" y="4186"/>
                  </a:cubicBezTo>
                  <a:cubicBezTo>
                    <a:pt x="2447" y="4678"/>
                    <a:pt x="2058" y="5066"/>
                    <a:pt x="1554" y="5244"/>
                  </a:cubicBezTo>
                  <a:cubicBezTo>
                    <a:pt x="1468" y="5274"/>
                    <a:pt x="1394" y="5288"/>
                    <a:pt x="1332" y="5288"/>
                  </a:cubicBezTo>
                  <a:cubicBezTo>
                    <a:pt x="1047" y="5288"/>
                    <a:pt x="993" y="5003"/>
                    <a:pt x="1103" y="4671"/>
                  </a:cubicBezTo>
                  <a:cubicBezTo>
                    <a:pt x="1333" y="3976"/>
                    <a:pt x="1912" y="3682"/>
                    <a:pt x="2580" y="3652"/>
                  </a:cubicBezTo>
                  <a:close/>
                  <a:moveTo>
                    <a:pt x="5938" y="0"/>
                  </a:moveTo>
                  <a:cubicBezTo>
                    <a:pt x="5903" y="0"/>
                    <a:pt x="5868" y="12"/>
                    <a:pt x="5836" y="40"/>
                  </a:cubicBezTo>
                  <a:cubicBezTo>
                    <a:pt x="5375" y="444"/>
                    <a:pt x="5373" y="1402"/>
                    <a:pt x="5327" y="1992"/>
                  </a:cubicBezTo>
                  <a:cubicBezTo>
                    <a:pt x="5326" y="2012"/>
                    <a:pt x="5326" y="2032"/>
                    <a:pt x="5324" y="2050"/>
                  </a:cubicBezTo>
                  <a:cubicBezTo>
                    <a:pt x="5243" y="2046"/>
                    <a:pt x="5161" y="2044"/>
                    <a:pt x="5080" y="2044"/>
                  </a:cubicBezTo>
                  <a:cubicBezTo>
                    <a:pt x="4883" y="2044"/>
                    <a:pt x="4688" y="2057"/>
                    <a:pt x="4502" y="2094"/>
                  </a:cubicBezTo>
                  <a:cubicBezTo>
                    <a:pt x="4437" y="2107"/>
                    <a:pt x="4430" y="2194"/>
                    <a:pt x="4484" y="2232"/>
                  </a:cubicBezTo>
                  <a:cubicBezTo>
                    <a:pt x="4730" y="2404"/>
                    <a:pt x="5009" y="2501"/>
                    <a:pt x="5304" y="2553"/>
                  </a:cubicBezTo>
                  <a:cubicBezTo>
                    <a:pt x="5296" y="2865"/>
                    <a:pt x="5311" y="3175"/>
                    <a:pt x="5345" y="3485"/>
                  </a:cubicBezTo>
                  <a:cubicBezTo>
                    <a:pt x="5211" y="3885"/>
                    <a:pt x="5026" y="4268"/>
                    <a:pt x="4794" y="4620"/>
                  </a:cubicBezTo>
                  <a:cubicBezTo>
                    <a:pt x="4600" y="4914"/>
                    <a:pt x="4250" y="5200"/>
                    <a:pt x="3892" y="5200"/>
                  </a:cubicBezTo>
                  <a:cubicBezTo>
                    <a:pt x="3676" y="5200"/>
                    <a:pt x="3458" y="5096"/>
                    <a:pt x="3269" y="4825"/>
                  </a:cubicBezTo>
                  <a:cubicBezTo>
                    <a:pt x="3126" y="4620"/>
                    <a:pt x="3057" y="4358"/>
                    <a:pt x="3029" y="4097"/>
                  </a:cubicBezTo>
                  <a:cubicBezTo>
                    <a:pt x="3055" y="3902"/>
                    <a:pt x="3054" y="3703"/>
                    <a:pt x="3024" y="3510"/>
                  </a:cubicBezTo>
                  <a:cubicBezTo>
                    <a:pt x="3024" y="3508"/>
                    <a:pt x="3024" y="3506"/>
                    <a:pt x="3024" y="3505"/>
                  </a:cubicBezTo>
                  <a:cubicBezTo>
                    <a:pt x="3021" y="3487"/>
                    <a:pt x="3021" y="3467"/>
                    <a:pt x="3018" y="3447"/>
                  </a:cubicBezTo>
                  <a:cubicBezTo>
                    <a:pt x="2996" y="3331"/>
                    <a:pt x="2915" y="3281"/>
                    <a:pt x="2829" y="3281"/>
                  </a:cubicBezTo>
                  <a:cubicBezTo>
                    <a:pt x="2757" y="3281"/>
                    <a:pt x="2682" y="3316"/>
                    <a:pt x="2637" y="3377"/>
                  </a:cubicBezTo>
                  <a:cubicBezTo>
                    <a:pt x="2528" y="3338"/>
                    <a:pt x="2414" y="3320"/>
                    <a:pt x="2299" y="3320"/>
                  </a:cubicBezTo>
                  <a:cubicBezTo>
                    <a:pt x="1215" y="3320"/>
                    <a:pt x="0" y="4910"/>
                    <a:pt x="918" y="5588"/>
                  </a:cubicBezTo>
                  <a:cubicBezTo>
                    <a:pt x="1034" y="5674"/>
                    <a:pt x="1166" y="5708"/>
                    <a:pt x="1304" y="5708"/>
                  </a:cubicBezTo>
                  <a:cubicBezTo>
                    <a:pt x="1678" y="5708"/>
                    <a:pt x="2095" y="5454"/>
                    <a:pt x="2335" y="5280"/>
                  </a:cubicBezTo>
                  <a:cubicBezTo>
                    <a:pt x="2486" y="5170"/>
                    <a:pt x="2619" y="5037"/>
                    <a:pt x="2726" y="4883"/>
                  </a:cubicBezTo>
                  <a:cubicBezTo>
                    <a:pt x="2819" y="5119"/>
                    <a:pt x="2960" y="5329"/>
                    <a:pt x="3180" y="5482"/>
                  </a:cubicBezTo>
                  <a:cubicBezTo>
                    <a:pt x="3418" y="5647"/>
                    <a:pt x="3672" y="5721"/>
                    <a:pt x="3922" y="5721"/>
                  </a:cubicBezTo>
                  <a:cubicBezTo>
                    <a:pt x="4372" y="5721"/>
                    <a:pt x="4808" y="5481"/>
                    <a:pt x="5109" y="5119"/>
                  </a:cubicBezTo>
                  <a:cubicBezTo>
                    <a:pt x="5286" y="4899"/>
                    <a:pt x="5437" y="4660"/>
                    <a:pt x="5555" y="4405"/>
                  </a:cubicBezTo>
                  <a:cubicBezTo>
                    <a:pt x="5577" y="4464"/>
                    <a:pt x="5596" y="4525"/>
                    <a:pt x="5623" y="4583"/>
                  </a:cubicBezTo>
                  <a:cubicBezTo>
                    <a:pt x="5917" y="5254"/>
                    <a:pt x="6587" y="5944"/>
                    <a:pt x="7126" y="5944"/>
                  </a:cubicBezTo>
                  <a:cubicBezTo>
                    <a:pt x="7446" y="5944"/>
                    <a:pt x="7720" y="5700"/>
                    <a:pt x="7840" y="5063"/>
                  </a:cubicBezTo>
                  <a:cubicBezTo>
                    <a:pt x="7850" y="5007"/>
                    <a:pt x="7803" y="4953"/>
                    <a:pt x="7753" y="4953"/>
                  </a:cubicBezTo>
                  <a:cubicBezTo>
                    <a:pt x="7736" y="4953"/>
                    <a:pt x="7718" y="4959"/>
                    <a:pt x="7703" y="4975"/>
                  </a:cubicBezTo>
                  <a:cubicBezTo>
                    <a:pt x="7464" y="5207"/>
                    <a:pt x="7240" y="5327"/>
                    <a:pt x="7027" y="5327"/>
                  </a:cubicBezTo>
                  <a:cubicBezTo>
                    <a:pt x="6762" y="5327"/>
                    <a:pt x="6514" y="5141"/>
                    <a:pt x="6276" y="4756"/>
                  </a:cubicBezTo>
                  <a:cubicBezTo>
                    <a:pt x="6044" y="4384"/>
                    <a:pt x="5939" y="3974"/>
                    <a:pt x="5867" y="3557"/>
                  </a:cubicBezTo>
                  <a:cubicBezTo>
                    <a:pt x="5954" y="3242"/>
                    <a:pt x="6021" y="2924"/>
                    <a:pt x="6069" y="2601"/>
                  </a:cubicBezTo>
                  <a:cubicBezTo>
                    <a:pt x="6630" y="2583"/>
                    <a:pt x="7199" y="2475"/>
                    <a:pt x="7681" y="2422"/>
                  </a:cubicBezTo>
                  <a:cubicBezTo>
                    <a:pt x="7737" y="2416"/>
                    <a:pt x="7739" y="2320"/>
                    <a:pt x="7681" y="2307"/>
                  </a:cubicBezTo>
                  <a:cubicBezTo>
                    <a:pt x="7191" y="2207"/>
                    <a:pt x="6712" y="2122"/>
                    <a:pt x="6215" y="2102"/>
                  </a:cubicBezTo>
                  <a:cubicBezTo>
                    <a:pt x="6187" y="2102"/>
                    <a:pt x="6157" y="2099"/>
                    <a:pt x="6128" y="2097"/>
                  </a:cubicBezTo>
                  <a:cubicBezTo>
                    <a:pt x="6192" y="1417"/>
                    <a:pt x="6182" y="742"/>
                    <a:pt x="6113" y="171"/>
                  </a:cubicBezTo>
                  <a:cubicBezTo>
                    <a:pt x="6101" y="75"/>
                    <a:pt x="6022" y="0"/>
                    <a:pt x="59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6"/>
            <p:cNvSpPr/>
            <p:nvPr/>
          </p:nvSpPr>
          <p:spPr>
            <a:xfrm>
              <a:off x="5840350" y="4250900"/>
              <a:ext cx="70900" cy="65775"/>
            </a:xfrm>
            <a:custGeom>
              <a:avLst/>
              <a:gdLst/>
              <a:ahLst/>
              <a:cxnLst/>
              <a:rect l="l" t="t" r="r" b="b"/>
              <a:pathLst>
                <a:path w="2836" h="2631" extrusionOk="0">
                  <a:moveTo>
                    <a:pt x="554" y="0"/>
                  </a:moveTo>
                  <a:cubicBezTo>
                    <a:pt x="364" y="0"/>
                    <a:pt x="174" y="70"/>
                    <a:pt x="35" y="220"/>
                  </a:cubicBezTo>
                  <a:cubicBezTo>
                    <a:pt x="1" y="258"/>
                    <a:pt x="9" y="335"/>
                    <a:pt x="70" y="352"/>
                  </a:cubicBezTo>
                  <a:cubicBezTo>
                    <a:pt x="442" y="447"/>
                    <a:pt x="895" y="317"/>
                    <a:pt x="780" y="860"/>
                  </a:cubicBezTo>
                  <a:cubicBezTo>
                    <a:pt x="705" y="1216"/>
                    <a:pt x="447" y="1625"/>
                    <a:pt x="116" y="1780"/>
                  </a:cubicBezTo>
                  <a:cubicBezTo>
                    <a:pt x="29" y="1821"/>
                    <a:pt x="25" y="1966"/>
                    <a:pt x="116" y="2017"/>
                  </a:cubicBezTo>
                  <a:cubicBezTo>
                    <a:pt x="720" y="2355"/>
                    <a:pt x="1249" y="2631"/>
                    <a:pt x="1795" y="2631"/>
                  </a:cubicBezTo>
                  <a:cubicBezTo>
                    <a:pt x="2114" y="2631"/>
                    <a:pt x="2439" y="2537"/>
                    <a:pt x="2788" y="2307"/>
                  </a:cubicBezTo>
                  <a:cubicBezTo>
                    <a:pt x="2835" y="2274"/>
                    <a:pt x="2815" y="2192"/>
                    <a:pt x="2756" y="2192"/>
                  </a:cubicBezTo>
                  <a:cubicBezTo>
                    <a:pt x="2752" y="2192"/>
                    <a:pt x="2747" y="2193"/>
                    <a:pt x="2742" y="2194"/>
                  </a:cubicBezTo>
                  <a:cubicBezTo>
                    <a:pt x="2603" y="2225"/>
                    <a:pt x="2454" y="2239"/>
                    <a:pt x="2300" y="2239"/>
                  </a:cubicBezTo>
                  <a:cubicBezTo>
                    <a:pt x="1752" y="2239"/>
                    <a:pt x="1133" y="2064"/>
                    <a:pt x="596" y="1892"/>
                  </a:cubicBezTo>
                  <a:cubicBezTo>
                    <a:pt x="998" y="1659"/>
                    <a:pt x="1249" y="1214"/>
                    <a:pt x="1277" y="729"/>
                  </a:cubicBezTo>
                  <a:cubicBezTo>
                    <a:pt x="1302" y="273"/>
                    <a:pt x="929" y="0"/>
                    <a:pt x="5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6"/>
            <p:cNvSpPr/>
            <p:nvPr/>
          </p:nvSpPr>
          <p:spPr>
            <a:xfrm>
              <a:off x="6370350" y="3823175"/>
              <a:ext cx="554550" cy="664725"/>
            </a:xfrm>
            <a:custGeom>
              <a:avLst/>
              <a:gdLst/>
              <a:ahLst/>
              <a:cxnLst/>
              <a:rect l="l" t="t" r="r" b="b"/>
              <a:pathLst>
                <a:path w="22182" h="26589" extrusionOk="0">
                  <a:moveTo>
                    <a:pt x="10650" y="799"/>
                  </a:moveTo>
                  <a:cubicBezTo>
                    <a:pt x="11715" y="799"/>
                    <a:pt x="12796" y="1011"/>
                    <a:pt x="13908" y="1512"/>
                  </a:cubicBezTo>
                  <a:cubicBezTo>
                    <a:pt x="16680" y="2766"/>
                    <a:pt x="18847" y="5405"/>
                    <a:pt x="19747" y="8273"/>
                  </a:cubicBezTo>
                  <a:cubicBezTo>
                    <a:pt x="21558" y="14047"/>
                    <a:pt x="16081" y="19124"/>
                    <a:pt x="10650" y="19632"/>
                  </a:cubicBezTo>
                  <a:lnTo>
                    <a:pt x="10650" y="19244"/>
                  </a:lnTo>
                  <a:cubicBezTo>
                    <a:pt x="10648" y="18109"/>
                    <a:pt x="10633" y="16975"/>
                    <a:pt x="10622" y="15840"/>
                  </a:cubicBezTo>
                  <a:cubicBezTo>
                    <a:pt x="10612" y="14718"/>
                    <a:pt x="10707" y="13528"/>
                    <a:pt x="10471" y="12428"/>
                  </a:cubicBezTo>
                  <a:cubicBezTo>
                    <a:pt x="10463" y="12389"/>
                    <a:pt x="10428" y="12370"/>
                    <a:pt x="10394" y="12370"/>
                  </a:cubicBezTo>
                  <a:cubicBezTo>
                    <a:pt x="10359" y="12370"/>
                    <a:pt x="10325" y="12389"/>
                    <a:pt x="10317" y="12428"/>
                  </a:cubicBezTo>
                  <a:cubicBezTo>
                    <a:pt x="10105" y="13412"/>
                    <a:pt x="10177" y="14460"/>
                    <a:pt x="10166" y="15463"/>
                  </a:cubicBezTo>
                  <a:cubicBezTo>
                    <a:pt x="10154" y="16722"/>
                    <a:pt x="10138" y="17982"/>
                    <a:pt x="10135" y="19244"/>
                  </a:cubicBezTo>
                  <a:lnTo>
                    <a:pt x="10135" y="19664"/>
                  </a:lnTo>
                  <a:cubicBezTo>
                    <a:pt x="10007" y="19669"/>
                    <a:pt x="9880" y="19671"/>
                    <a:pt x="9754" y="19671"/>
                  </a:cubicBezTo>
                  <a:cubicBezTo>
                    <a:pt x="9038" y="19671"/>
                    <a:pt x="8330" y="19588"/>
                    <a:pt x="7648" y="19411"/>
                  </a:cubicBezTo>
                  <a:cubicBezTo>
                    <a:pt x="2787" y="18143"/>
                    <a:pt x="899" y="12807"/>
                    <a:pt x="1524" y="8281"/>
                  </a:cubicBezTo>
                  <a:cubicBezTo>
                    <a:pt x="1911" y="5467"/>
                    <a:pt x="3173" y="3420"/>
                    <a:pt x="5087" y="2208"/>
                  </a:cubicBezTo>
                  <a:lnTo>
                    <a:pt x="5087" y="2208"/>
                  </a:lnTo>
                  <a:cubicBezTo>
                    <a:pt x="5022" y="2323"/>
                    <a:pt x="5130" y="2445"/>
                    <a:pt x="5245" y="2445"/>
                  </a:cubicBezTo>
                  <a:cubicBezTo>
                    <a:pt x="5271" y="2445"/>
                    <a:pt x="5298" y="2439"/>
                    <a:pt x="5323" y="2424"/>
                  </a:cubicBezTo>
                  <a:cubicBezTo>
                    <a:pt x="6583" y="1708"/>
                    <a:pt x="7848" y="1189"/>
                    <a:pt x="9132" y="946"/>
                  </a:cubicBezTo>
                  <a:cubicBezTo>
                    <a:pt x="9440" y="924"/>
                    <a:pt x="9754" y="908"/>
                    <a:pt x="10077" y="908"/>
                  </a:cubicBezTo>
                  <a:cubicBezTo>
                    <a:pt x="10107" y="908"/>
                    <a:pt x="10137" y="908"/>
                    <a:pt x="10167" y="909"/>
                  </a:cubicBezTo>
                  <a:cubicBezTo>
                    <a:pt x="10172" y="909"/>
                    <a:pt x="10176" y="909"/>
                    <a:pt x="10181" y="909"/>
                  </a:cubicBezTo>
                  <a:cubicBezTo>
                    <a:pt x="10258" y="909"/>
                    <a:pt x="10331" y="869"/>
                    <a:pt x="10374" y="804"/>
                  </a:cubicBezTo>
                  <a:cubicBezTo>
                    <a:pt x="10466" y="801"/>
                    <a:pt x="10558" y="799"/>
                    <a:pt x="10650" y="799"/>
                  </a:cubicBezTo>
                  <a:close/>
                  <a:moveTo>
                    <a:pt x="10602" y="0"/>
                  </a:moveTo>
                  <a:cubicBezTo>
                    <a:pt x="9708" y="0"/>
                    <a:pt x="8831" y="174"/>
                    <a:pt x="8007" y="554"/>
                  </a:cubicBezTo>
                  <a:cubicBezTo>
                    <a:pt x="4081" y="566"/>
                    <a:pt x="1194" y="4890"/>
                    <a:pt x="728" y="8655"/>
                  </a:cubicBezTo>
                  <a:cubicBezTo>
                    <a:pt x="0" y="14519"/>
                    <a:pt x="3337" y="19880"/>
                    <a:pt x="9437" y="20582"/>
                  </a:cubicBezTo>
                  <a:cubicBezTo>
                    <a:pt x="9670" y="20609"/>
                    <a:pt x="9903" y="20623"/>
                    <a:pt x="10136" y="20631"/>
                  </a:cubicBezTo>
                  <a:cubicBezTo>
                    <a:pt x="10141" y="22303"/>
                    <a:pt x="10176" y="23962"/>
                    <a:pt x="10297" y="25635"/>
                  </a:cubicBezTo>
                  <a:cubicBezTo>
                    <a:pt x="9964" y="25077"/>
                    <a:pt x="9559" y="24483"/>
                    <a:pt x="9040" y="24185"/>
                  </a:cubicBezTo>
                  <a:cubicBezTo>
                    <a:pt x="9026" y="24177"/>
                    <a:pt x="9011" y="24173"/>
                    <a:pt x="8997" y="24173"/>
                  </a:cubicBezTo>
                  <a:cubicBezTo>
                    <a:pt x="8944" y="24173"/>
                    <a:pt x="8899" y="24223"/>
                    <a:pt x="8914" y="24281"/>
                  </a:cubicBezTo>
                  <a:cubicBezTo>
                    <a:pt x="9114" y="25039"/>
                    <a:pt x="9701" y="25753"/>
                    <a:pt x="10071" y="26442"/>
                  </a:cubicBezTo>
                  <a:cubicBezTo>
                    <a:pt x="10124" y="26542"/>
                    <a:pt x="10221" y="26589"/>
                    <a:pt x="10320" y="26589"/>
                  </a:cubicBezTo>
                  <a:cubicBezTo>
                    <a:pt x="10424" y="26589"/>
                    <a:pt x="10531" y="26537"/>
                    <a:pt x="10591" y="26442"/>
                  </a:cubicBezTo>
                  <a:cubicBezTo>
                    <a:pt x="11140" y="25574"/>
                    <a:pt x="11826" y="24810"/>
                    <a:pt x="12411" y="23970"/>
                  </a:cubicBezTo>
                  <a:cubicBezTo>
                    <a:pt x="12440" y="23929"/>
                    <a:pt x="12400" y="23886"/>
                    <a:pt x="12360" y="23886"/>
                  </a:cubicBezTo>
                  <a:cubicBezTo>
                    <a:pt x="12347" y="23886"/>
                    <a:pt x="12334" y="23890"/>
                    <a:pt x="12323" y="23901"/>
                  </a:cubicBezTo>
                  <a:cubicBezTo>
                    <a:pt x="11726" y="24467"/>
                    <a:pt x="11033" y="24938"/>
                    <a:pt x="10497" y="25554"/>
                  </a:cubicBezTo>
                  <a:cubicBezTo>
                    <a:pt x="10612" y="23909"/>
                    <a:pt x="10646" y="22277"/>
                    <a:pt x="10651" y="20631"/>
                  </a:cubicBezTo>
                  <a:cubicBezTo>
                    <a:pt x="16877" y="20456"/>
                    <a:pt x="22182" y="13525"/>
                    <a:pt x="20292" y="7531"/>
                  </a:cubicBezTo>
                  <a:cubicBezTo>
                    <a:pt x="19042" y="3564"/>
                    <a:pt x="14654" y="0"/>
                    <a:pt x="106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6"/>
            <p:cNvSpPr/>
            <p:nvPr/>
          </p:nvSpPr>
          <p:spPr>
            <a:xfrm>
              <a:off x="6247050" y="3284250"/>
              <a:ext cx="845175" cy="809125"/>
            </a:xfrm>
            <a:custGeom>
              <a:avLst/>
              <a:gdLst/>
              <a:ahLst/>
              <a:cxnLst/>
              <a:rect l="l" t="t" r="r" b="b"/>
              <a:pathLst>
                <a:path w="33807" h="32365" extrusionOk="0">
                  <a:moveTo>
                    <a:pt x="1727" y="579"/>
                  </a:moveTo>
                  <a:lnTo>
                    <a:pt x="1727" y="579"/>
                  </a:lnTo>
                  <a:cubicBezTo>
                    <a:pt x="1430" y="924"/>
                    <a:pt x="1162" y="1294"/>
                    <a:pt x="931" y="1687"/>
                  </a:cubicBezTo>
                  <a:cubicBezTo>
                    <a:pt x="865" y="1798"/>
                    <a:pt x="793" y="1918"/>
                    <a:pt x="726" y="2044"/>
                  </a:cubicBezTo>
                  <a:cubicBezTo>
                    <a:pt x="741" y="1554"/>
                    <a:pt x="752" y="1058"/>
                    <a:pt x="695" y="581"/>
                  </a:cubicBezTo>
                  <a:lnTo>
                    <a:pt x="1727" y="579"/>
                  </a:lnTo>
                  <a:close/>
                  <a:moveTo>
                    <a:pt x="25749" y="579"/>
                  </a:moveTo>
                  <a:cubicBezTo>
                    <a:pt x="25291" y="1075"/>
                    <a:pt x="24827" y="1559"/>
                    <a:pt x="24353" y="2043"/>
                  </a:cubicBezTo>
                  <a:cubicBezTo>
                    <a:pt x="24053" y="2348"/>
                    <a:pt x="23564" y="2820"/>
                    <a:pt x="23444" y="3296"/>
                  </a:cubicBezTo>
                  <a:cubicBezTo>
                    <a:pt x="23003" y="3296"/>
                    <a:pt x="22561" y="3296"/>
                    <a:pt x="22118" y="3297"/>
                  </a:cubicBezTo>
                  <a:lnTo>
                    <a:pt x="22118" y="3297"/>
                  </a:lnTo>
                  <a:cubicBezTo>
                    <a:pt x="22337" y="2960"/>
                    <a:pt x="22503" y="2539"/>
                    <a:pt x="22704" y="2239"/>
                  </a:cubicBezTo>
                  <a:cubicBezTo>
                    <a:pt x="23103" y="1647"/>
                    <a:pt x="23597" y="1139"/>
                    <a:pt x="24038" y="584"/>
                  </a:cubicBezTo>
                  <a:lnTo>
                    <a:pt x="25112" y="584"/>
                  </a:lnTo>
                  <a:cubicBezTo>
                    <a:pt x="25326" y="584"/>
                    <a:pt x="25537" y="579"/>
                    <a:pt x="25749" y="579"/>
                  </a:cubicBezTo>
                  <a:close/>
                  <a:moveTo>
                    <a:pt x="27603" y="556"/>
                  </a:moveTo>
                  <a:lnTo>
                    <a:pt x="27603" y="556"/>
                  </a:lnTo>
                  <a:cubicBezTo>
                    <a:pt x="26966" y="1001"/>
                    <a:pt x="26497" y="1718"/>
                    <a:pt x="26018" y="2315"/>
                  </a:cubicBezTo>
                  <a:cubicBezTo>
                    <a:pt x="25769" y="2627"/>
                    <a:pt x="25409" y="2948"/>
                    <a:pt x="25117" y="3296"/>
                  </a:cubicBezTo>
                  <a:lnTo>
                    <a:pt x="25117" y="3297"/>
                  </a:lnTo>
                  <a:cubicBezTo>
                    <a:pt x="24785" y="3297"/>
                    <a:pt x="24453" y="3295"/>
                    <a:pt x="24121" y="3295"/>
                  </a:cubicBezTo>
                  <a:cubicBezTo>
                    <a:pt x="24038" y="3295"/>
                    <a:pt x="23955" y="3295"/>
                    <a:pt x="23872" y="3296"/>
                  </a:cubicBezTo>
                  <a:cubicBezTo>
                    <a:pt x="23933" y="3179"/>
                    <a:pt x="23992" y="3061"/>
                    <a:pt x="24063" y="2951"/>
                  </a:cubicBezTo>
                  <a:cubicBezTo>
                    <a:pt x="24282" y="2612"/>
                    <a:pt x="24581" y="2318"/>
                    <a:pt x="24860" y="2029"/>
                  </a:cubicBezTo>
                  <a:cubicBezTo>
                    <a:pt x="25273" y="1601"/>
                    <a:pt x="25754" y="1144"/>
                    <a:pt x="25975" y="578"/>
                  </a:cubicBezTo>
                  <a:cubicBezTo>
                    <a:pt x="26518" y="574"/>
                    <a:pt x="27060" y="565"/>
                    <a:pt x="27603" y="556"/>
                  </a:cubicBezTo>
                  <a:close/>
                  <a:moveTo>
                    <a:pt x="23789" y="584"/>
                  </a:moveTo>
                  <a:cubicBezTo>
                    <a:pt x="23292" y="932"/>
                    <a:pt x="22890" y="1431"/>
                    <a:pt x="22529" y="1903"/>
                  </a:cubicBezTo>
                  <a:cubicBezTo>
                    <a:pt x="22252" y="2264"/>
                    <a:pt x="21807" y="2794"/>
                    <a:pt x="21692" y="3301"/>
                  </a:cubicBezTo>
                  <a:lnTo>
                    <a:pt x="20382" y="3306"/>
                  </a:lnTo>
                  <a:cubicBezTo>
                    <a:pt x="20573" y="3014"/>
                    <a:pt x="20751" y="2709"/>
                    <a:pt x="20949" y="2444"/>
                  </a:cubicBezTo>
                  <a:cubicBezTo>
                    <a:pt x="21415" y="1824"/>
                    <a:pt x="21966" y="1247"/>
                    <a:pt x="22375" y="584"/>
                  </a:cubicBezTo>
                  <a:close/>
                  <a:moveTo>
                    <a:pt x="29274" y="514"/>
                  </a:moveTo>
                  <a:cubicBezTo>
                    <a:pt x="28964" y="832"/>
                    <a:pt x="28710" y="1212"/>
                    <a:pt x="28457" y="1573"/>
                  </a:cubicBezTo>
                  <a:cubicBezTo>
                    <a:pt x="28095" y="2088"/>
                    <a:pt x="27371" y="2677"/>
                    <a:pt x="27120" y="3309"/>
                  </a:cubicBezTo>
                  <a:cubicBezTo>
                    <a:pt x="26673" y="3302"/>
                    <a:pt x="26225" y="3297"/>
                    <a:pt x="25776" y="3296"/>
                  </a:cubicBezTo>
                  <a:lnTo>
                    <a:pt x="25776" y="3296"/>
                  </a:lnTo>
                  <a:cubicBezTo>
                    <a:pt x="25965" y="3052"/>
                    <a:pt x="26138" y="2799"/>
                    <a:pt x="26299" y="2597"/>
                  </a:cubicBezTo>
                  <a:cubicBezTo>
                    <a:pt x="26791" y="1972"/>
                    <a:pt x="27380" y="1326"/>
                    <a:pt x="27729" y="610"/>
                  </a:cubicBezTo>
                  <a:cubicBezTo>
                    <a:pt x="27737" y="592"/>
                    <a:pt x="27736" y="571"/>
                    <a:pt x="27727" y="553"/>
                  </a:cubicBezTo>
                  <a:cubicBezTo>
                    <a:pt x="28242" y="543"/>
                    <a:pt x="28757" y="528"/>
                    <a:pt x="29274" y="514"/>
                  </a:cubicBezTo>
                  <a:close/>
                  <a:moveTo>
                    <a:pt x="22133" y="583"/>
                  </a:moveTo>
                  <a:cubicBezTo>
                    <a:pt x="21599" y="1081"/>
                    <a:pt x="21134" y="1670"/>
                    <a:pt x="20678" y="2234"/>
                  </a:cubicBezTo>
                  <a:cubicBezTo>
                    <a:pt x="20418" y="2556"/>
                    <a:pt x="20098" y="2917"/>
                    <a:pt x="19871" y="3307"/>
                  </a:cubicBezTo>
                  <a:lnTo>
                    <a:pt x="19871" y="3309"/>
                  </a:lnTo>
                  <a:cubicBezTo>
                    <a:pt x="19236" y="3311"/>
                    <a:pt x="18602" y="3312"/>
                    <a:pt x="17967" y="3314"/>
                  </a:cubicBezTo>
                  <a:cubicBezTo>
                    <a:pt x="18116" y="3074"/>
                    <a:pt x="18267" y="2835"/>
                    <a:pt x="18431" y="2613"/>
                  </a:cubicBezTo>
                  <a:cubicBezTo>
                    <a:pt x="18920" y="1962"/>
                    <a:pt x="19497" y="1314"/>
                    <a:pt x="19868" y="583"/>
                  </a:cubicBezTo>
                  <a:close/>
                  <a:moveTo>
                    <a:pt x="14445" y="581"/>
                  </a:moveTo>
                  <a:cubicBezTo>
                    <a:pt x="14130" y="1057"/>
                    <a:pt x="13841" y="1549"/>
                    <a:pt x="13508" y="2015"/>
                  </a:cubicBezTo>
                  <a:cubicBezTo>
                    <a:pt x="13208" y="2436"/>
                    <a:pt x="12885" y="2843"/>
                    <a:pt x="12688" y="3317"/>
                  </a:cubicBezTo>
                  <a:lnTo>
                    <a:pt x="10246" y="3317"/>
                  </a:lnTo>
                  <a:cubicBezTo>
                    <a:pt x="10477" y="2930"/>
                    <a:pt x="10638" y="2487"/>
                    <a:pt x="10857" y="2095"/>
                  </a:cubicBezTo>
                  <a:cubicBezTo>
                    <a:pt x="11139" y="1591"/>
                    <a:pt x="11469" y="1109"/>
                    <a:pt x="11704" y="581"/>
                  </a:cubicBezTo>
                  <a:lnTo>
                    <a:pt x="13131" y="581"/>
                  </a:lnTo>
                  <a:cubicBezTo>
                    <a:pt x="12895" y="952"/>
                    <a:pt x="12637" y="1303"/>
                    <a:pt x="12370" y="1655"/>
                  </a:cubicBezTo>
                  <a:cubicBezTo>
                    <a:pt x="12055" y="2069"/>
                    <a:pt x="11541" y="2627"/>
                    <a:pt x="11607" y="3181"/>
                  </a:cubicBezTo>
                  <a:cubicBezTo>
                    <a:pt x="11611" y="3221"/>
                    <a:pt x="11642" y="3248"/>
                    <a:pt x="11675" y="3248"/>
                  </a:cubicBezTo>
                  <a:cubicBezTo>
                    <a:pt x="11691" y="3248"/>
                    <a:pt x="11708" y="3242"/>
                    <a:pt x="11723" y="3229"/>
                  </a:cubicBezTo>
                  <a:cubicBezTo>
                    <a:pt x="12115" y="2879"/>
                    <a:pt x="12345" y="2256"/>
                    <a:pt x="12649" y="1818"/>
                  </a:cubicBezTo>
                  <a:cubicBezTo>
                    <a:pt x="12923" y="1419"/>
                    <a:pt x="13200" y="1024"/>
                    <a:pt x="13380" y="581"/>
                  </a:cubicBezTo>
                  <a:close/>
                  <a:moveTo>
                    <a:pt x="16130" y="581"/>
                  </a:moveTo>
                  <a:cubicBezTo>
                    <a:pt x="16062" y="632"/>
                    <a:pt x="15992" y="679"/>
                    <a:pt x="15951" y="722"/>
                  </a:cubicBezTo>
                  <a:cubicBezTo>
                    <a:pt x="15757" y="925"/>
                    <a:pt x="15588" y="1145"/>
                    <a:pt x="15411" y="1362"/>
                  </a:cubicBezTo>
                  <a:cubicBezTo>
                    <a:pt x="14993" y="1867"/>
                    <a:pt x="14309" y="2625"/>
                    <a:pt x="14279" y="3317"/>
                  </a:cubicBezTo>
                  <a:cubicBezTo>
                    <a:pt x="13848" y="3315"/>
                    <a:pt x="13416" y="3315"/>
                    <a:pt x="12985" y="3315"/>
                  </a:cubicBezTo>
                  <a:lnTo>
                    <a:pt x="12985" y="3315"/>
                  </a:lnTo>
                  <a:cubicBezTo>
                    <a:pt x="13296" y="2975"/>
                    <a:pt x="13540" y="2572"/>
                    <a:pt x="13792" y="2180"/>
                  </a:cubicBezTo>
                  <a:cubicBezTo>
                    <a:pt x="14115" y="1682"/>
                    <a:pt x="14463" y="1150"/>
                    <a:pt x="14663" y="581"/>
                  </a:cubicBezTo>
                  <a:close/>
                  <a:moveTo>
                    <a:pt x="17386" y="583"/>
                  </a:moveTo>
                  <a:cubicBezTo>
                    <a:pt x="16984" y="1032"/>
                    <a:pt x="16645" y="1568"/>
                    <a:pt x="16279" y="2041"/>
                  </a:cubicBezTo>
                  <a:cubicBezTo>
                    <a:pt x="15992" y="2410"/>
                    <a:pt x="15585" y="2835"/>
                    <a:pt x="15514" y="3317"/>
                  </a:cubicBezTo>
                  <a:lnTo>
                    <a:pt x="14419" y="3317"/>
                  </a:lnTo>
                  <a:cubicBezTo>
                    <a:pt x="14643" y="3104"/>
                    <a:pt x="14775" y="2827"/>
                    <a:pt x="14940" y="2556"/>
                  </a:cubicBezTo>
                  <a:cubicBezTo>
                    <a:pt x="15188" y="2146"/>
                    <a:pt x="15480" y="1765"/>
                    <a:pt x="15769" y="1381"/>
                  </a:cubicBezTo>
                  <a:cubicBezTo>
                    <a:pt x="15929" y="1167"/>
                    <a:pt x="16233" y="871"/>
                    <a:pt x="16315" y="583"/>
                  </a:cubicBezTo>
                  <a:close/>
                  <a:moveTo>
                    <a:pt x="19706" y="583"/>
                  </a:moveTo>
                  <a:cubicBezTo>
                    <a:pt x="19164" y="1258"/>
                    <a:pt x="18634" y="1946"/>
                    <a:pt x="18083" y="2615"/>
                  </a:cubicBezTo>
                  <a:cubicBezTo>
                    <a:pt x="17911" y="2822"/>
                    <a:pt x="17691" y="3058"/>
                    <a:pt x="17512" y="3314"/>
                  </a:cubicBezTo>
                  <a:lnTo>
                    <a:pt x="17512" y="3315"/>
                  </a:lnTo>
                  <a:lnTo>
                    <a:pt x="15757" y="3317"/>
                  </a:lnTo>
                  <a:cubicBezTo>
                    <a:pt x="16105" y="2968"/>
                    <a:pt x="16349" y="2456"/>
                    <a:pt x="16636" y="2074"/>
                  </a:cubicBezTo>
                  <a:cubicBezTo>
                    <a:pt x="16978" y="1619"/>
                    <a:pt x="17425" y="1137"/>
                    <a:pt x="17599" y="583"/>
                  </a:cubicBezTo>
                  <a:close/>
                  <a:moveTo>
                    <a:pt x="8428" y="578"/>
                  </a:moveTo>
                  <a:cubicBezTo>
                    <a:pt x="8091" y="1144"/>
                    <a:pt x="7755" y="1700"/>
                    <a:pt x="7388" y="2251"/>
                  </a:cubicBezTo>
                  <a:cubicBezTo>
                    <a:pt x="7178" y="2566"/>
                    <a:pt x="6909" y="2935"/>
                    <a:pt x="6755" y="3320"/>
                  </a:cubicBezTo>
                  <a:lnTo>
                    <a:pt x="5698" y="3320"/>
                  </a:lnTo>
                  <a:cubicBezTo>
                    <a:pt x="5852" y="3028"/>
                    <a:pt x="5972" y="2709"/>
                    <a:pt x="6103" y="2431"/>
                  </a:cubicBezTo>
                  <a:cubicBezTo>
                    <a:pt x="6389" y="1828"/>
                    <a:pt x="6732" y="1212"/>
                    <a:pt x="6960" y="578"/>
                  </a:cubicBezTo>
                  <a:close/>
                  <a:moveTo>
                    <a:pt x="10009" y="579"/>
                  </a:moveTo>
                  <a:cubicBezTo>
                    <a:pt x="9684" y="988"/>
                    <a:pt x="9405" y="1444"/>
                    <a:pt x="9122" y="1878"/>
                  </a:cubicBezTo>
                  <a:cubicBezTo>
                    <a:pt x="8851" y="2290"/>
                    <a:pt x="8456" y="2802"/>
                    <a:pt x="8452" y="3320"/>
                  </a:cubicBezTo>
                  <a:lnTo>
                    <a:pt x="7215" y="3320"/>
                  </a:lnTo>
                  <a:cubicBezTo>
                    <a:pt x="7404" y="2948"/>
                    <a:pt x="7575" y="2559"/>
                    <a:pt x="7791" y="2216"/>
                  </a:cubicBezTo>
                  <a:cubicBezTo>
                    <a:pt x="8110" y="1710"/>
                    <a:pt x="8484" y="1163"/>
                    <a:pt x="8661" y="579"/>
                  </a:cubicBezTo>
                  <a:close/>
                  <a:moveTo>
                    <a:pt x="11479" y="581"/>
                  </a:moveTo>
                  <a:cubicBezTo>
                    <a:pt x="11171" y="1024"/>
                    <a:pt x="10880" y="1485"/>
                    <a:pt x="10598" y="1944"/>
                  </a:cubicBezTo>
                  <a:cubicBezTo>
                    <a:pt x="10345" y="2354"/>
                    <a:pt x="10032" y="2825"/>
                    <a:pt x="9978" y="3319"/>
                  </a:cubicBezTo>
                  <a:lnTo>
                    <a:pt x="8674" y="3320"/>
                  </a:lnTo>
                  <a:cubicBezTo>
                    <a:pt x="8977" y="2958"/>
                    <a:pt x="9151" y="2433"/>
                    <a:pt x="9386" y="2034"/>
                  </a:cubicBezTo>
                  <a:cubicBezTo>
                    <a:pt x="9665" y="1560"/>
                    <a:pt x="10011" y="1098"/>
                    <a:pt x="10209" y="581"/>
                  </a:cubicBezTo>
                  <a:close/>
                  <a:moveTo>
                    <a:pt x="6759" y="579"/>
                  </a:moveTo>
                  <a:cubicBezTo>
                    <a:pt x="6438" y="1030"/>
                    <a:pt x="6202" y="1559"/>
                    <a:pt x="5952" y="2043"/>
                  </a:cubicBezTo>
                  <a:cubicBezTo>
                    <a:pt x="5747" y="2443"/>
                    <a:pt x="5442" y="2876"/>
                    <a:pt x="5252" y="3322"/>
                  </a:cubicBezTo>
                  <a:lnTo>
                    <a:pt x="4279" y="3322"/>
                  </a:lnTo>
                  <a:cubicBezTo>
                    <a:pt x="4464" y="2940"/>
                    <a:pt x="4596" y="2508"/>
                    <a:pt x="4781" y="2154"/>
                  </a:cubicBezTo>
                  <a:cubicBezTo>
                    <a:pt x="5065" y="1614"/>
                    <a:pt x="5409" y="1109"/>
                    <a:pt x="5708" y="579"/>
                  </a:cubicBezTo>
                  <a:close/>
                  <a:moveTo>
                    <a:pt x="5455" y="579"/>
                  </a:moveTo>
                  <a:cubicBezTo>
                    <a:pt x="5104" y="1025"/>
                    <a:pt x="4796" y="1513"/>
                    <a:pt x="4505" y="1993"/>
                  </a:cubicBezTo>
                  <a:cubicBezTo>
                    <a:pt x="4281" y="2367"/>
                    <a:pt x="3959" y="2846"/>
                    <a:pt x="3843" y="3322"/>
                  </a:cubicBezTo>
                  <a:cubicBezTo>
                    <a:pt x="3495" y="3324"/>
                    <a:pt x="3146" y="3324"/>
                    <a:pt x="2798" y="3324"/>
                  </a:cubicBezTo>
                  <a:cubicBezTo>
                    <a:pt x="3018" y="2917"/>
                    <a:pt x="3201" y="2474"/>
                    <a:pt x="3428" y="2095"/>
                  </a:cubicBezTo>
                  <a:cubicBezTo>
                    <a:pt x="3713" y="1624"/>
                    <a:pt x="4035" y="1126"/>
                    <a:pt x="4154" y="579"/>
                  </a:cubicBezTo>
                  <a:close/>
                  <a:moveTo>
                    <a:pt x="3963" y="578"/>
                  </a:moveTo>
                  <a:cubicBezTo>
                    <a:pt x="3641" y="1173"/>
                    <a:pt x="3293" y="1729"/>
                    <a:pt x="2911" y="2297"/>
                  </a:cubicBezTo>
                  <a:cubicBezTo>
                    <a:pt x="2708" y="2597"/>
                    <a:pt x="2462" y="2953"/>
                    <a:pt x="2345" y="3325"/>
                  </a:cubicBezTo>
                  <a:lnTo>
                    <a:pt x="1531" y="3325"/>
                  </a:lnTo>
                  <a:cubicBezTo>
                    <a:pt x="1859" y="2853"/>
                    <a:pt x="2097" y="2231"/>
                    <a:pt x="2357" y="1755"/>
                  </a:cubicBezTo>
                  <a:cubicBezTo>
                    <a:pt x="2548" y="1404"/>
                    <a:pt x="2898" y="999"/>
                    <a:pt x="3006" y="578"/>
                  </a:cubicBezTo>
                  <a:close/>
                  <a:moveTo>
                    <a:pt x="2703" y="579"/>
                  </a:moveTo>
                  <a:cubicBezTo>
                    <a:pt x="2435" y="947"/>
                    <a:pt x="2186" y="1347"/>
                    <a:pt x="1961" y="1723"/>
                  </a:cubicBezTo>
                  <a:cubicBezTo>
                    <a:pt x="1684" y="2187"/>
                    <a:pt x="1212" y="2754"/>
                    <a:pt x="1144" y="3325"/>
                  </a:cubicBezTo>
                  <a:cubicBezTo>
                    <a:pt x="1025" y="3327"/>
                    <a:pt x="905" y="3327"/>
                    <a:pt x="785" y="3327"/>
                  </a:cubicBezTo>
                  <a:cubicBezTo>
                    <a:pt x="777" y="3327"/>
                    <a:pt x="770" y="3332"/>
                    <a:pt x="762" y="3332"/>
                  </a:cubicBezTo>
                  <a:cubicBezTo>
                    <a:pt x="728" y="3332"/>
                    <a:pt x="695" y="3332"/>
                    <a:pt x="660" y="3334"/>
                  </a:cubicBezTo>
                  <a:cubicBezTo>
                    <a:pt x="664" y="3214"/>
                    <a:pt x="667" y="3092"/>
                    <a:pt x="670" y="2973"/>
                  </a:cubicBezTo>
                  <a:cubicBezTo>
                    <a:pt x="682" y="2951"/>
                    <a:pt x="692" y="2927"/>
                    <a:pt x="696" y="2902"/>
                  </a:cubicBezTo>
                  <a:cubicBezTo>
                    <a:pt x="900" y="2574"/>
                    <a:pt x="1010" y="2164"/>
                    <a:pt x="1177" y="1829"/>
                  </a:cubicBezTo>
                  <a:cubicBezTo>
                    <a:pt x="1392" y="1398"/>
                    <a:pt x="1646" y="986"/>
                    <a:pt x="1905" y="579"/>
                  </a:cubicBezTo>
                  <a:close/>
                  <a:moveTo>
                    <a:pt x="32165" y="420"/>
                  </a:moveTo>
                  <a:cubicBezTo>
                    <a:pt x="31658" y="865"/>
                    <a:pt x="31190" y="1419"/>
                    <a:pt x="30756" y="1897"/>
                  </a:cubicBezTo>
                  <a:cubicBezTo>
                    <a:pt x="30441" y="2241"/>
                    <a:pt x="29894" y="2817"/>
                    <a:pt x="29811" y="3353"/>
                  </a:cubicBezTo>
                  <a:cubicBezTo>
                    <a:pt x="29065" y="3334"/>
                    <a:pt x="28319" y="3317"/>
                    <a:pt x="27573" y="3309"/>
                  </a:cubicBezTo>
                  <a:lnTo>
                    <a:pt x="27573" y="3309"/>
                  </a:lnTo>
                  <a:cubicBezTo>
                    <a:pt x="27924" y="2952"/>
                    <a:pt x="28207" y="2456"/>
                    <a:pt x="28480" y="2087"/>
                  </a:cubicBezTo>
                  <a:cubicBezTo>
                    <a:pt x="28864" y="1570"/>
                    <a:pt x="29187" y="1024"/>
                    <a:pt x="29565" y="507"/>
                  </a:cubicBezTo>
                  <a:cubicBezTo>
                    <a:pt x="29834" y="499"/>
                    <a:pt x="30104" y="487"/>
                    <a:pt x="30375" y="479"/>
                  </a:cubicBezTo>
                  <a:lnTo>
                    <a:pt x="30375" y="479"/>
                  </a:lnTo>
                  <a:cubicBezTo>
                    <a:pt x="30027" y="873"/>
                    <a:pt x="29704" y="1288"/>
                    <a:pt x="29378" y="1696"/>
                  </a:cubicBezTo>
                  <a:cubicBezTo>
                    <a:pt x="29046" y="2113"/>
                    <a:pt x="28508" y="2684"/>
                    <a:pt x="28561" y="3245"/>
                  </a:cubicBezTo>
                  <a:cubicBezTo>
                    <a:pt x="28563" y="3280"/>
                    <a:pt x="28594" y="3313"/>
                    <a:pt x="28628" y="3313"/>
                  </a:cubicBezTo>
                  <a:cubicBezTo>
                    <a:pt x="28639" y="3313"/>
                    <a:pt x="28650" y="3310"/>
                    <a:pt x="28661" y="3302"/>
                  </a:cubicBezTo>
                  <a:cubicBezTo>
                    <a:pt x="29102" y="3002"/>
                    <a:pt x="29351" y="2348"/>
                    <a:pt x="29658" y="1911"/>
                  </a:cubicBezTo>
                  <a:cubicBezTo>
                    <a:pt x="29991" y="1437"/>
                    <a:pt x="30362" y="983"/>
                    <a:pt x="30636" y="471"/>
                  </a:cubicBezTo>
                  <a:cubicBezTo>
                    <a:pt x="31144" y="456"/>
                    <a:pt x="31654" y="437"/>
                    <a:pt x="32165" y="420"/>
                  </a:cubicBezTo>
                  <a:close/>
                  <a:moveTo>
                    <a:pt x="33180" y="1787"/>
                  </a:moveTo>
                  <a:lnTo>
                    <a:pt x="33180" y="1787"/>
                  </a:lnTo>
                  <a:cubicBezTo>
                    <a:pt x="33175" y="1957"/>
                    <a:pt x="33169" y="2126"/>
                    <a:pt x="33167" y="2295"/>
                  </a:cubicBezTo>
                  <a:cubicBezTo>
                    <a:pt x="33100" y="2674"/>
                    <a:pt x="33151" y="3091"/>
                    <a:pt x="33154" y="3465"/>
                  </a:cubicBezTo>
                  <a:lnTo>
                    <a:pt x="33154" y="3466"/>
                  </a:lnTo>
                  <a:cubicBezTo>
                    <a:pt x="32793" y="3450"/>
                    <a:pt x="32432" y="3435"/>
                    <a:pt x="32071" y="3422"/>
                  </a:cubicBezTo>
                  <a:cubicBezTo>
                    <a:pt x="32380" y="3209"/>
                    <a:pt x="32594" y="2787"/>
                    <a:pt x="32777" y="2500"/>
                  </a:cubicBezTo>
                  <a:cubicBezTo>
                    <a:pt x="32923" y="2269"/>
                    <a:pt x="33057" y="2031"/>
                    <a:pt x="33180" y="1787"/>
                  </a:cubicBezTo>
                  <a:close/>
                  <a:moveTo>
                    <a:pt x="25483" y="0"/>
                  </a:moveTo>
                  <a:cubicBezTo>
                    <a:pt x="22763" y="0"/>
                    <a:pt x="20042" y="0"/>
                    <a:pt x="17322" y="2"/>
                  </a:cubicBezTo>
                  <a:cubicBezTo>
                    <a:pt x="14524" y="4"/>
                    <a:pt x="11725" y="6"/>
                    <a:pt x="8927" y="6"/>
                  </a:cubicBezTo>
                  <a:cubicBezTo>
                    <a:pt x="6128" y="6"/>
                    <a:pt x="3330" y="4"/>
                    <a:pt x="532" y="2"/>
                  </a:cubicBezTo>
                  <a:cubicBezTo>
                    <a:pt x="473" y="2"/>
                    <a:pt x="416" y="22"/>
                    <a:pt x="370" y="58"/>
                  </a:cubicBezTo>
                  <a:cubicBezTo>
                    <a:pt x="278" y="69"/>
                    <a:pt x="191" y="123"/>
                    <a:pt x="171" y="227"/>
                  </a:cubicBezTo>
                  <a:cubicBezTo>
                    <a:pt x="1" y="1063"/>
                    <a:pt x="101" y="1979"/>
                    <a:pt x="103" y="2830"/>
                  </a:cubicBezTo>
                  <a:cubicBezTo>
                    <a:pt x="103" y="2881"/>
                    <a:pt x="116" y="2928"/>
                    <a:pt x="139" y="2973"/>
                  </a:cubicBezTo>
                  <a:cubicBezTo>
                    <a:pt x="145" y="3179"/>
                    <a:pt x="147" y="3386"/>
                    <a:pt x="155" y="3593"/>
                  </a:cubicBezTo>
                  <a:cubicBezTo>
                    <a:pt x="149" y="3754"/>
                    <a:pt x="269" y="3832"/>
                    <a:pt x="393" y="3832"/>
                  </a:cubicBezTo>
                  <a:cubicBezTo>
                    <a:pt x="397" y="3832"/>
                    <a:pt x="401" y="3832"/>
                    <a:pt x="404" y="3832"/>
                  </a:cubicBezTo>
                  <a:cubicBezTo>
                    <a:pt x="442" y="3832"/>
                    <a:pt x="480" y="3826"/>
                    <a:pt x="516" y="3811"/>
                  </a:cubicBezTo>
                  <a:cubicBezTo>
                    <a:pt x="555" y="3837"/>
                    <a:pt x="600" y="3852"/>
                    <a:pt x="646" y="3852"/>
                  </a:cubicBezTo>
                  <a:cubicBezTo>
                    <a:pt x="649" y="3852"/>
                    <a:pt x="651" y="3852"/>
                    <a:pt x="654" y="3852"/>
                  </a:cubicBezTo>
                  <a:lnTo>
                    <a:pt x="762" y="3854"/>
                  </a:lnTo>
                  <a:cubicBezTo>
                    <a:pt x="770" y="3855"/>
                    <a:pt x="778" y="3857"/>
                    <a:pt x="787" y="3858"/>
                  </a:cubicBezTo>
                  <a:cubicBezTo>
                    <a:pt x="1287" y="3860"/>
                    <a:pt x="1789" y="3860"/>
                    <a:pt x="2291" y="3862"/>
                  </a:cubicBezTo>
                  <a:cubicBezTo>
                    <a:pt x="2294" y="3891"/>
                    <a:pt x="2294" y="3922"/>
                    <a:pt x="2301" y="3954"/>
                  </a:cubicBezTo>
                  <a:cubicBezTo>
                    <a:pt x="2307" y="3972"/>
                    <a:pt x="2324" y="3983"/>
                    <a:pt x="2342" y="3983"/>
                  </a:cubicBezTo>
                  <a:cubicBezTo>
                    <a:pt x="2352" y="3983"/>
                    <a:pt x="2363" y="3979"/>
                    <a:pt x="2371" y="3972"/>
                  </a:cubicBezTo>
                  <a:cubicBezTo>
                    <a:pt x="2401" y="3937"/>
                    <a:pt x="2427" y="3898"/>
                    <a:pt x="2457" y="3862"/>
                  </a:cubicBezTo>
                  <a:cubicBezTo>
                    <a:pt x="2683" y="3863"/>
                    <a:pt x="2910" y="3863"/>
                    <a:pt x="3137" y="3863"/>
                  </a:cubicBezTo>
                  <a:cubicBezTo>
                    <a:pt x="3364" y="3863"/>
                    <a:pt x="3591" y="3863"/>
                    <a:pt x="3818" y="3863"/>
                  </a:cubicBezTo>
                  <a:cubicBezTo>
                    <a:pt x="3826" y="3885"/>
                    <a:pt x="3847" y="3898"/>
                    <a:pt x="3868" y="3898"/>
                  </a:cubicBezTo>
                  <a:cubicBezTo>
                    <a:pt x="3880" y="3898"/>
                    <a:pt x="3892" y="3894"/>
                    <a:pt x="3902" y="3885"/>
                  </a:cubicBezTo>
                  <a:cubicBezTo>
                    <a:pt x="3908" y="3878"/>
                    <a:pt x="3913" y="3870"/>
                    <a:pt x="3918" y="3865"/>
                  </a:cubicBezTo>
                  <a:lnTo>
                    <a:pt x="5094" y="3865"/>
                  </a:lnTo>
                  <a:cubicBezTo>
                    <a:pt x="5091" y="3890"/>
                    <a:pt x="5083" y="3916"/>
                    <a:pt x="5081" y="3942"/>
                  </a:cubicBezTo>
                  <a:cubicBezTo>
                    <a:pt x="5081" y="3973"/>
                    <a:pt x="5108" y="3995"/>
                    <a:pt x="5136" y="3995"/>
                  </a:cubicBezTo>
                  <a:cubicBezTo>
                    <a:pt x="5144" y="3995"/>
                    <a:pt x="5153" y="3993"/>
                    <a:pt x="5162" y="3988"/>
                  </a:cubicBezTo>
                  <a:cubicBezTo>
                    <a:pt x="5214" y="3950"/>
                    <a:pt x="5262" y="3909"/>
                    <a:pt x="5308" y="3865"/>
                  </a:cubicBezTo>
                  <a:lnTo>
                    <a:pt x="6640" y="3865"/>
                  </a:lnTo>
                  <a:cubicBezTo>
                    <a:pt x="6640" y="3901"/>
                    <a:pt x="6635" y="3937"/>
                    <a:pt x="6638" y="3973"/>
                  </a:cubicBezTo>
                  <a:cubicBezTo>
                    <a:pt x="6643" y="4018"/>
                    <a:pt x="6686" y="4060"/>
                    <a:pt x="6729" y="4060"/>
                  </a:cubicBezTo>
                  <a:cubicBezTo>
                    <a:pt x="6748" y="4060"/>
                    <a:pt x="6767" y="4052"/>
                    <a:pt x="6782" y="4032"/>
                  </a:cubicBezTo>
                  <a:cubicBezTo>
                    <a:pt x="6823" y="3982"/>
                    <a:pt x="6858" y="3921"/>
                    <a:pt x="6896" y="3865"/>
                  </a:cubicBezTo>
                  <a:cubicBezTo>
                    <a:pt x="10121" y="3868"/>
                    <a:pt x="13347" y="3872"/>
                    <a:pt x="16574" y="3872"/>
                  </a:cubicBezTo>
                  <a:cubicBezTo>
                    <a:pt x="16500" y="4510"/>
                    <a:pt x="16574" y="5174"/>
                    <a:pt x="16549" y="5815"/>
                  </a:cubicBezTo>
                  <a:cubicBezTo>
                    <a:pt x="16515" y="6685"/>
                    <a:pt x="16449" y="7556"/>
                    <a:pt x="16390" y="8425"/>
                  </a:cubicBezTo>
                  <a:cubicBezTo>
                    <a:pt x="16177" y="8381"/>
                    <a:pt x="15974" y="8359"/>
                    <a:pt x="15781" y="8359"/>
                  </a:cubicBezTo>
                  <a:cubicBezTo>
                    <a:pt x="14216" y="8359"/>
                    <a:pt x="13345" y="9768"/>
                    <a:pt x="13633" y="11501"/>
                  </a:cubicBezTo>
                  <a:cubicBezTo>
                    <a:pt x="13805" y="12540"/>
                    <a:pt x="14658" y="13591"/>
                    <a:pt x="15596" y="13750"/>
                  </a:cubicBezTo>
                  <a:cubicBezTo>
                    <a:pt x="15518" y="15164"/>
                    <a:pt x="15506" y="16577"/>
                    <a:pt x="15500" y="18005"/>
                  </a:cubicBezTo>
                  <a:cubicBezTo>
                    <a:pt x="15491" y="19752"/>
                    <a:pt x="15409" y="27969"/>
                    <a:pt x="15610" y="31019"/>
                  </a:cubicBezTo>
                  <a:cubicBezTo>
                    <a:pt x="15603" y="31017"/>
                    <a:pt x="15596" y="31016"/>
                    <a:pt x="15590" y="31014"/>
                  </a:cubicBezTo>
                  <a:cubicBezTo>
                    <a:pt x="15547" y="30997"/>
                    <a:pt x="15502" y="30988"/>
                    <a:pt x="15457" y="30988"/>
                  </a:cubicBezTo>
                  <a:cubicBezTo>
                    <a:pt x="15422" y="30988"/>
                    <a:pt x="15388" y="30993"/>
                    <a:pt x="15354" y="31004"/>
                  </a:cubicBezTo>
                  <a:cubicBezTo>
                    <a:pt x="15344" y="31006"/>
                    <a:pt x="15332" y="31007"/>
                    <a:pt x="15322" y="31009"/>
                  </a:cubicBezTo>
                  <a:lnTo>
                    <a:pt x="15319" y="31011"/>
                  </a:lnTo>
                  <a:cubicBezTo>
                    <a:pt x="15152" y="31050"/>
                    <a:pt x="15009" y="31157"/>
                    <a:pt x="14924" y="31306"/>
                  </a:cubicBezTo>
                  <a:cubicBezTo>
                    <a:pt x="14817" y="31475"/>
                    <a:pt x="14804" y="31688"/>
                    <a:pt x="14886" y="31870"/>
                  </a:cubicBezTo>
                  <a:cubicBezTo>
                    <a:pt x="14919" y="31947"/>
                    <a:pt x="14988" y="32005"/>
                    <a:pt x="15073" y="32047"/>
                  </a:cubicBezTo>
                  <a:cubicBezTo>
                    <a:pt x="15094" y="32084"/>
                    <a:pt x="15117" y="32120"/>
                    <a:pt x="15137" y="32154"/>
                  </a:cubicBezTo>
                  <a:cubicBezTo>
                    <a:pt x="15162" y="32263"/>
                    <a:pt x="15247" y="32364"/>
                    <a:pt x="15364" y="32364"/>
                  </a:cubicBezTo>
                  <a:cubicBezTo>
                    <a:pt x="15372" y="32364"/>
                    <a:pt x="15381" y="32364"/>
                    <a:pt x="15390" y="32362"/>
                  </a:cubicBezTo>
                  <a:cubicBezTo>
                    <a:pt x="15849" y="32305"/>
                    <a:pt x="16303" y="31847"/>
                    <a:pt x="16052" y="31375"/>
                  </a:cubicBezTo>
                  <a:cubicBezTo>
                    <a:pt x="16016" y="31309"/>
                    <a:pt x="15970" y="31249"/>
                    <a:pt x="15916" y="31196"/>
                  </a:cubicBezTo>
                  <a:cubicBezTo>
                    <a:pt x="16120" y="28376"/>
                    <a:pt x="16049" y="20025"/>
                    <a:pt x="16043" y="18348"/>
                  </a:cubicBezTo>
                  <a:cubicBezTo>
                    <a:pt x="16036" y="16811"/>
                    <a:pt x="16033" y="15289"/>
                    <a:pt x="15949" y="13765"/>
                  </a:cubicBezTo>
                  <a:cubicBezTo>
                    <a:pt x="16367" y="13731"/>
                    <a:pt x="16787" y="13509"/>
                    <a:pt x="17161" y="13007"/>
                  </a:cubicBezTo>
                  <a:cubicBezTo>
                    <a:pt x="17312" y="12805"/>
                    <a:pt x="17104" y="12581"/>
                    <a:pt x="16896" y="12581"/>
                  </a:cubicBezTo>
                  <a:cubicBezTo>
                    <a:pt x="16852" y="12581"/>
                    <a:pt x="16808" y="12591"/>
                    <a:pt x="16768" y="12613"/>
                  </a:cubicBezTo>
                  <a:cubicBezTo>
                    <a:pt x="16458" y="12786"/>
                    <a:pt x="16187" y="12981"/>
                    <a:pt x="15903" y="13063"/>
                  </a:cubicBezTo>
                  <a:cubicBezTo>
                    <a:pt x="15874" y="12658"/>
                    <a:pt x="15841" y="12252"/>
                    <a:pt x="15797" y="11846"/>
                  </a:cubicBezTo>
                  <a:cubicBezTo>
                    <a:pt x="15795" y="11830"/>
                    <a:pt x="15783" y="11822"/>
                    <a:pt x="15770" y="11822"/>
                  </a:cubicBezTo>
                  <a:cubicBezTo>
                    <a:pt x="15758" y="11822"/>
                    <a:pt x="15746" y="11830"/>
                    <a:pt x="15746" y="11846"/>
                  </a:cubicBezTo>
                  <a:cubicBezTo>
                    <a:pt x="15700" y="12266"/>
                    <a:pt x="15667" y="12684"/>
                    <a:pt x="15637" y="13101"/>
                  </a:cubicBezTo>
                  <a:cubicBezTo>
                    <a:pt x="15467" y="13101"/>
                    <a:pt x="15286" y="13053"/>
                    <a:pt x="15083" y="12920"/>
                  </a:cubicBezTo>
                  <a:cubicBezTo>
                    <a:pt x="14581" y="12587"/>
                    <a:pt x="14358" y="11887"/>
                    <a:pt x="14246" y="11331"/>
                  </a:cubicBezTo>
                  <a:cubicBezTo>
                    <a:pt x="14125" y="10719"/>
                    <a:pt x="14197" y="10040"/>
                    <a:pt x="14532" y="9506"/>
                  </a:cubicBezTo>
                  <a:cubicBezTo>
                    <a:pt x="14796" y="9086"/>
                    <a:pt x="15232" y="8955"/>
                    <a:pt x="15686" y="8955"/>
                  </a:cubicBezTo>
                  <a:cubicBezTo>
                    <a:pt x="15991" y="8955"/>
                    <a:pt x="16305" y="9014"/>
                    <a:pt x="16581" y="9083"/>
                  </a:cubicBezTo>
                  <a:cubicBezTo>
                    <a:pt x="16604" y="9089"/>
                    <a:pt x="16628" y="9092"/>
                    <a:pt x="16651" y="9092"/>
                  </a:cubicBezTo>
                  <a:cubicBezTo>
                    <a:pt x="16809" y="9092"/>
                    <a:pt x="16962" y="8969"/>
                    <a:pt x="16955" y="8798"/>
                  </a:cubicBezTo>
                  <a:cubicBezTo>
                    <a:pt x="16914" y="7807"/>
                    <a:pt x="17042" y="6806"/>
                    <a:pt x="17081" y="5815"/>
                  </a:cubicBezTo>
                  <a:cubicBezTo>
                    <a:pt x="17106" y="5197"/>
                    <a:pt x="17163" y="4449"/>
                    <a:pt x="16884" y="3872"/>
                  </a:cubicBezTo>
                  <a:lnTo>
                    <a:pt x="17238" y="3872"/>
                  </a:lnTo>
                  <a:cubicBezTo>
                    <a:pt x="17201" y="4001"/>
                    <a:pt x="17193" y="4137"/>
                    <a:pt x="17212" y="4270"/>
                  </a:cubicBezTo>
                  <a:cubicBezTo>
                    <a:pt x="17219" y="4294"/>
                    <a:pt x="17241" y="4308"/>
                    <a:pt x="17262" y="4308"/>
                  </a:cubicBezTo>
                  <a:cubicBezTo>
                    <a:pt x="17275" y="4308"/>
                    <a:pt x="17287" y="4303"/>
                    <a:pt x="17298" y="4293"/>
                  </a:cubicBezTo>
                  <a:cubicBezTo>
                    <a:pt x="17407" y="4159"/>
                    <a:pt x="17512" y="4018"/>
                    <a:pt x="17609" y="3872"/>
                  </a:cubicBezTo>
                  <a:cubicBezTo>
                    <a:pt x="18283" y="3873"/>
                    <a:pt x="18958" y="3875"/>
                    <a:pt x="19632" y="3878"/>
                  </a:cubicBezTo>
                  <a:cubicBezTo>
                    <a:pt x="19620" y="3924"/>
                    <a:pt x="19606" y="3968"/>
                    <a:pt x="19599" y="4014"/>
                  </a:cubicBezTo>
                  <a:cubicBezTo>
                    <a:pt x="19590" y="4071"/>
                    <a:pt x="19629" y="4113"/>
                    <a:pt x="19675" y="4113"/>
                  </a:cubicBezTo>
                  <a:cubicBezTo>
                    <a:pt x="19693" y="4113"/>
                    <a:pt x="19713" y="4106"/>
                    <a:pt x="19730" y="4091"/>
                  </a:cubicBezTo>
                  <a:cubicBezTo>
                    <a:pt x="19807" y="4026"/>
                    <a:pt x="19880" y="3955"/>
                    <a:pt x="19947" y="3880"/>
                  </a:cubicBezTo>
                  <a:cubicBezTo>
                    <a:pt x="21402" y="3887"/>
                    <a:pt x="22858" y="3895"/>
                    <a:pt x="24313" y="3895"/>
                  </a:cubicBezTo>
                  <a:cubicBezTo>
                    <a:pt x="24452" y="3895"/>
                    <a:pt x="24591" y="3895"/>
                    <a:pt x="24730" y="3895"/>
                  </a:cubicBezTo>
                  <a:lnTo>
                    <a:pt x="24730" y="3895"/>
                  </a:lnTo>
                  <a:cubicBezTo>
                    <a:pt x="24706" y="3945"/>
                    <a:pt x="24686" y="3998"/>
                    <a:pt x="24668" y="4052"/>
                  </a:cubicBezTo>
                  <a:cubicBezTo>
                    <a:pt x="24659" y="4090"/>
                    <a:pt x="24688" y="4124"/>
                    <a:pt x="24725" y="4124"/>
                  </a:cubicBezTo>
                  <a:cubicBezTo>
                    <a:pt x="24729" y="4124"/>
                    <a:pt x="24734" y="4124"/>
                    <a:pt x="24738" y="4123"/>
                  </a:cubicBezTo>
                  <a:cubicBezTo>
                    <a:pt x="24901" y="4082"/>
                    <a:pt x="25050" y="4000"/>
                    <a:pt x="25191" y="3895"/>
                  </a:cubicBezTo>
                  <a:cubicBezTo>
                    <a:pt x="27911" y="3888"/>
                    <a:pt x="30629" y="3849"/>
                    <a:pt x="33342" y="3711"/>
                  </a:cubicBezTo>
                  <a:cubicBezTo>
                    <a:pt x="33369" y="3719"/>
                    <a:pt x="33395" y="3722"/>
                    <a:pt x="33421" y="3724"/>
                  </a:cubicBezTo>
                  <a:cubicBezTo>
                    <a:pt x="33459" y="3724"/>
                    <a:pt x="33497" y="3716"/>
                    <a:pt x="33531" y="3703"/>
                  </a:cubicBezTo>
                  <a:cubicBezTo>
                    <a:pt x="33580" y="3701"/>
                    <a:pt x="33628" y="3699"/>
                    <a:pt x="33675" y="3696"/>
                  </a:cubicBezTo>
                  <a:cubicBezTo>
                    <a:pt x="33807" y="3690"/>
                    <a:pt x="33807" y="3509"/>
                    <a:pt x="33684" y="3493"/>
                  </a:cubicBezTo>
                  <a:cubicBezTo>
                    <a:pt x="33687" y="3483"/>
                    <a:pt x="33689" y="3475"/>
                    <a:pt x="33690" y="3465"/>
                  </a:cubicBezTo>
                  <a:cubicBezTo>
                    <a:pt x="33694" y="3091"/>
                    <a:pt x="33744" y="2674"/>
                    <a:pt x="33677" y="2294"/>
                  </a:cubicBezTo>
                  <a:cubicBezTo>
                    <a:pt x="33669" y="1762"/>
                    <a:pt x="33653" y="1232"/>
                    <a:pt x="33615" y="704"/>
                  </a:cubicBezTo>
                  <a:cubicBezTo>
                    <a:pt x="33624" y="578"/>
                    <a:pt x="33531" y="518"/>
                    <a:pt x="33433" y="518"/>
                  </a:cubicBezTo>
                  <a:cubicBezTo>
                    <a:pt x="33429" y="518"/>
                    <a:pt x="33425" y="518"/>
                    <a:pt x="33421" y="519"/>
                  </a:cubicBezTo>
                  <a:cubicBezTo>
                    <a:pt x="33416" y="518"/>
                    <a:pt x="33411" y="518"/>
                    <a:pt x="33406" y="518"/>
                  </a:cubicBezTo>
                  <a:cubicBezTo>
                    <a:pt x="33310" y="518"/>
                    <a:pt x="33220" y="579"/>
                    <a:pt x="33228" y="704"/>
                  </a:cubicBezTo>
                  <a:cubicBezTo>
                    <a:pt x="33218" y="860"/>
                    <a:pt x="33211" y="1016"/>
                    <a:pt x="33203" y="1171"/>
                  </a:cubicBezTo>
                  <a:cubicBezTo>
                    <a:pt x="32982" y="1498"/>
                    <a:pt x="32763" y="1826"/>
                    <a:pt x="32540" y="2151"/>
                  </a:cubicBezTo>
                  <a:cubicBezTo>
                    <a:pt x="32278" y="2533"/>
                    <a:pt x="31794" y="2932"/>
                    <a:pt x="31704" y="3404"/>
                  </a:cubicBezTo>
                  <a:cubicBezTo>
                    <a:pt x="31212" y="3386"/>
                    <a:pt x="30718" y="3371"/>
                    <a:pt x="30226" y="3358"/>
                  </a:cubicBezTo>
                  <a:cubicBezTo>
                    <a:pt x="30301" y="3214"/>
                    <a:pt x="30365" y="3060"/>
                    <a:pt x="30447" y="2919"/>
                  </a:cubicBezTo>
                  <a:cubicBezTo>
                    <a:pt x="30675" y="2526"/>
                    <a:pt x="30992" y="2187"/>
                    <a:pt x="31297" y="1854"/>
                  </a:cubicBezTo>
                  <a:cubicBezTo>
                    <a:pt x="31700" y="1416"/>
                    <a:pt x="32258" y="960"/>
                    <a:pt x="32540" y="405"/>
                  </a:cubicBezTo>
                  <a:cubicBezTo>
                    <a:pt x="32877" y="394"/>
                    <a:pt x="33211" y="386"/>
                    <a:pt x="33549" y="373"/>
                  </a:cubicBezTo>
                  <a:cubicBezTo>
                    <a:pt x="33657" y="373"/>
                    <a:pt x="33657" y="209"/>
                    <a:pt x="33549" y="209"/>
                  </a:cubicBezTo>
                  <a:cubicBezTo>
                    <a:pt x="33244" y="197"/>
                    <a:pt x="32941" y="189"/>
                    <a:pt x="32637" y="176"/>
                  </a:cubicBezTo>
                  <a:cubicBezTo>
                    <a:pt x="32645" y="153"/>
                    <a:pt x="32657" y="131"/>
                    <a:pt x="32663" y="110"/>
                  </a:cubicBezTo>
                  <a:cubicBezTo>
                    <a:pt x="32668" y="84"/>
                    <a:pt x="32650" y="64"/>
                    <a:pt x="32628" y="64"/>
                  </a:cubicBezTo>
                  <a:cubicBezTo>
                    <a:pt x="32622" y="64"/>
                    <a:pt x="32615" y="66"/>
                    <a:pt x="32609" y="69"/>
                  </a:cubicBezTo>
                  <a:cubicBezTo>
                    <a:pt x="32562" y="100"/>
                    <a:pt x="32517" y="136"/>
                    <a:pt x="32471" y="171"/>
                  </a:cubicBezTo>
                  <a:cubicBezTo>
                    <a:pt x="31912" y="151"/>
                    <a:pt x="31353" y="130"/>
                    <a:pt x="30793" y="110"/>
                  </a:cubicBezTo>
                  <a:cubicBezTo>
                    <a:pt x="30784" y="97"/>
                    <a:pt x="30768" y="89"/>
                    <a:pt x="30753" y="89"/>
                  </a:cubicBezTo>
                  <a:cubicBezTo>
                    <a:pt x="30742" y="89"/>
                    <a:pt x="30731" y="93"/>
                    <a:pt x="30723" y="100"/>
                  </a:cubicBezTo>
                  <a:lnTo>
                    <a:pt x="30716" y="108"/>
                  </a:lnTo>
                  <a:cubicBezTo>
                    <a:pt x="30429" y="99"/>
                    <a:pt x="30140" y="86"/>
                    <a:pt x="29855" y="77"/>
                  </a:cubicBezTo>
                  <a:cubicBezTo>
                    <a:pt x="29849" y="71"/>
                    <a:pt x="29842" y="67"/>
                    <a:pt x="29834" y="67"/>
                  </a:cubicBezTo>
                  <a:cubicBezTo>
                    <a:pt x="29829" y="67"/>
                    <a:pt x="29824" y="69"/>
                    <a:pt x="29819" y="72"/>
                  </a:cubicBezTo>
                  <a:lnTo>
                    <a:pt x="29814" y="76"/>
                  </a:lnTo>
                  <a:cubicBezTo>
                    <a:pt x="28374" y="31"/>
                    <a:pt x="26932" y="0"/>
                    <a:pt x="254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7" name="Google Shape;3157;p6"/>
            <p:cNvSpPr/>
            <p:nvPr/>
          </p:nvSpPr>
          <p:spPr>
            <a:xfrm>
              <a:off x="6722625" y="4389100"/>
              <a:ext cx="61700" cy="112050"/>
            </a:xfrm>
            <a:custGeom>
              <a:avLst/>
              <a:gdLst/>
              <a:ahLst/>
              <a:cxnLst/>
              <a:rect l="l" t="t" r="r" b="b"/>
              <a:pathLst>
                <a:path w="2468" h="4482" extrusionOk="0">
                  <a:moveTo>
                    <a:pt x="274" y="7"/>
                  </a:moveTo>
                  <a:cubicBezTo>
                    <a:pt x="98" y="7"/>
                    <a:pt x="5" y="214"/>
                    <a:pt x="33" y="363"/>
                  </a:cubicBezTo>
                  <a:cubicBezTo>
                    <a:pt x="168" y="1062"/>
                    <a:pt x="163" y="1763"/>
                    <a:pt x="138" y="2470"/>
                  </a:cubicBezTo>
                  <a:cubicBezTo>
                    <a:pt x="115" y="3126"/>
                    <a:pt x="0" y="3808"/>
                    <a:pt x="238" y="4433"/>
                  </a:cubicBezTo>
                  <a:cubicBezTo>
                    <a:pt x="250" y="4466"/>
                    <a:pt x="276" y="4481"/>
                    <a:pt x="301" y="4481"/>
                  </a:cubicBezTo>
                  <a:cubicBezTo>
                    <a:pt x="328" y="4481"/>
                    <a:pt x="354" y="4465"/>
                    <a:pt x="368" y="4433"/>
                  </a:cubicBezTo>
                  <a:cubicBezTo>
                    <a:pt x="617" y="3821"/>
                    <a:pt x="602" y="3121"/>
                    <a:pt x="645" y="2470"/>
                  </a:cubicBezTo>
                  <a:lnTo>
                    <a:pt x="645" y="2450"/>
                  </a:lnTo>
                  <a:cubicBezTo>
                    <a:pt x="799" y="2504"/>
                    <a:pt x="966" y="2525"/>
                    <a:pt x="1139" y="2525"/>
                  </a:cubicBezTo>
                  <a:cubicBezTo>
                    <a:pt x="1575" y="2525"/>
                    <a:pt x="2045" y="2391"/>
                    <a:pt x="2412" y="2312"/>
                  </a:cubicBezTo>
                  <a:cubicBezTo>
                    <a:pt x="2467" y="2301"/>
                    <a:pt x="2467" y="2215"/>
                    <a:pt x="2413" y="2202"/>
                  </a:cubicBezTo>
                  <a:cubicBezTo>
                    <a:pt x="2000" y="2119"/>
                    <a:pt x="1460" y="1985"/>
                    <a:pt x="972" y="1985"/>
                  </a:cubicBezTo>
                  <a:cubicBezTo>
                    <a:pt x="867" y="1985"/>
                    <a:pt x="765" y="1991"/>
                    <a:pt x="666" y="2005"/>
                  </a:cubicBezTo>
                  <a:cubicBezTo>
                    <a:pt x="683" y="1539"/>
                    <a:pt x="666" y="1074"/>
                    <a:pt x="619" y="609"/>
                  </a:cubicBezTo>
                  <a:lnTo>
                    <a:pt x="619" y="609"/>
                  </a:lnTo>
                  <a:cubicBezTo>
                    <a:pt x="793" y="629"/>
                    <a:pt x="964" y="641"/>
                    <a:pt x="1135" y="641"/>
                  </a:cubicBezTo>
                  <a:cubicBezTo>
                    <a:pt x="1558" y="641"/>
                    <a:pt x="1970" y="566"/>
                    <a:pt x="2371" y="348"/>
                  </a:cubicBezTo>
                  <a:cubicBezTo>
                    <a:pt x="2426" y="319"/>
                    <a:pt x="2408" y="240"/>
                    <a:pt x="2354" y="221"/>
                  </a:cubicBezTo>
                  <a:cubicBezTo>
                    <a:pt x="1685" y="1"/>
                    <a:pt x="994" y="102"/>
                    <a:pt x="304" y="9"/>
                  </a:cubicBezTo>
                  <a:cubicBezTo>
                    <a:pt x="294" y="8"/>
                    <a:pt x="284" y="7"/>
                    <a:pt x="274" y="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8" name="Google Shape;3158;p6"/>
            <p:cNvSpPr/>
            <p:nvPr/>
          </p:nvSpPr>
          <p:spPr>
            <a:xfrm>
              <a:off x="5148200" y="4541525"/>
              <a:ext cx="111100" cy="99850"/>
            </a:xfrm>
            <a:custGeom>
              <a:avLst/>
              <a:gdLst/>
              <a:ahLst/>
              <a:cxnLst/>
              <a:rect l="l" t="t" r="r" b="b"/>
              <a:pathLst>
                <a:path w="4444" h="3994" extrusionOk="0">
                  <a:moveTo>
                    <a:pt x="1042" y="0"/>
                  </a:moveTo>
                  <a:cubicBezTo>
                    <a:pt x="979" y="0"/>
                    <a:pt x="915" y="25"/>
                    <a:pt x="864" y="82"/>
                  </a:cubicBezTo>
                  <a:cubicBezTo>
                    <a:pt x="428" y="569"/>
                    <a:pt x="62" y="1133"/>
                    <a:pt x="8" y="1799"/>
                  </a:cubicBezTo>
                  <a:cubicBezTo>
                    <a:pt x="0" y="1899"/>
                    <a:pt x="84" y="1956"/>
                    <a:pt x="169" y="1956"/>
                  </a:cubicBezTo>
                  <a:cubicBezTo>
                    <a:pt x="223" y="1956"/>
                    <a:pt x="278" y="1932"/>
                    <a:pt x="308" y="1881"/>
                  </a:cubicBezTo>
                  <a:cubicBezTo>
                    <a:pt x="512" y="1525"/>
                    <a:pt x="700" y="1181"/>
                    <a:pt x="935" y="857"/>
                  </a:cubicBezTo>
                  <a:cubicBezTo>
                    <a:pt x="1155" y="1789"/>
                    <a:pt x="1179" y="2752"/>
                    <a:pt x="1273" y="3705"/>
                  </a:cubicBezTo>
                  <a:cubicBezTo>
                    <a:pt x="1290" y="3883"/>
                    <a:pt x="1429" y="3993"/>
                    <a:pt x="1572" y="3993"/>
                  </a:cubicBezTo>
                  <a:cubicBezTo>
                    <a:pt x="1662" y="3993"/>
                    <a:pt x="1754" y="3950"/>
                    <a:pt x="1819" y="3853"/>
                  </a:cubicBezTo>
                  <a:cubicBezTo>
                    <a:pt x="2357" y="3047"/>
                    <a:pt x="2623" y="2130"/>
                    <a:pt x="2789" y="1190"/>
                  </a:cubicBezTo>
                  <a:cubicBezTo>
                    <a:pt x="2934" y="1279"/>
                    <a:pt x="3085" y="1320"/>
                    <a:pt x="3238" y="1320"/>
                  </a:cubicBezTo>
                  <a:cubicBezTo>
                    <a:pt x="3652" y="1320"/>
                    <a:pt x="4074" y="1019"/>
                    <a:pt x="4411" y="561"/>
                  </a:cubicBezTo>
                  <a:cubicBezTo>
                    <a:pt x="4443" y="516"/>
                    <a:pt x="4400" y="472"/>
                    <a:pt x="4357" y="472"/>
                  </a:cubicBezTo>
                  <a:cubicBezTo>
                    <a:pt x="4343" y="472"/>
                    <a:pt x="4329" y="476"/>
                    <a:pt x="4317" y="487"/>
                  </a:cubicBezTo>
                  <a:cubicBezTo>
                    <a:pt x="4110" y="669"/>
                    <a:pt x="3842" y="770"/>
                    <a:pt x="3583" y="770"/>
                  </a:cubicBezTo>
                  <a:cubicBezTo>
                    <a:pt x="3298" y="770"/>
                    <a:pt x="3022" y="647"/>
                    <a:pt x="2848" y="374"/>
                  </a:cubicBezTo>
                  <a:cubicBezTo>
                    <a:pt x="2781" y="268"/>
                    <a:pt x="2687" y="222"/>
                    <a:pt x="2595" y="222"/>
                  </a:cubicBezTo>
                  <a:cubicBezTo>
                    <a:pt x="2444" y="222"/>
                    <a:pt x="2295" y="346"/>
                    <a:pt x="2272" y="529"/>
                  </a:cubicBezTo>
                  <a:cubicBezTo>
                    <a:pt x="2178" y="1264"/>
                    <a:pt x="2037" y="1993"/>
                    <a:pt x="1763" y="2673"/>
                  </a:cubicBezTo>
                  <a:cubicBezTo>
                    <a:pt x="1689" y="1837"/>
                    <a:pt x="1599" y="1002"/>
                    <a:pt x="1320" y="203"/>
                  </a:cubicBezTo>
                  <a:cubicBezTo>
                    <a:pt x="1279" y="85"/>
                    <a:pt x="1160" y="0"/>
                    <a:pt x="10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6"/>
            <p:cNvSpPr/>
            <p:nvPr/>
          </p:nvSpPr>
          <p:spPr>
            <a:xfrm>
              <a:off x="5310350" y="4563725"/>
              <a:ext cx="88725" cy="13775"/>
            </a:xfrm>
            <a:custGeom>
              <a:avLst/>
              <a:gdLst/>
              <a:ahLst/>
              <a:cxnLst/>
              <a:rect l="l" t="t" r="r" b="b"/>
              <a:pathLst>
                <a:path w="3549" h="551" extrusionOk="0">
                  <a:moveTo>
                    <a:pt x="1012" y="0"/>
                  </a:moveTo>
                  <a:cubicBezTo>
                    <a:pt x="630" y="0"/>
                    <a:pt x="234" y="41"/>
                    <a:pt x="12" y="255"/>
                  </a:cubicBezTo>
                  <a:cubicBezTo>
                    <a:pt x="0" y="266"/>
                    <a:pt x="0" y="286"/>
                    <a:pt x="12" y="298"/>
                  </a:cubicBezTo>
                  <a:cubicBezTo>
                    <a:pt x="234" y="511"/>
                    <a:pt x="625" y="550"/>
                    <a:pt x="1003" y="550"/>
                  </a:cubicBezTo>
                  <a:cubicBezTo>
                    <a:pt x="1227" y="550"/>
                    <a:pt x="1448" y="536"/>
                    <a:pt x="1626" y="536"/>
                  </a:cubicBezTo>
                  <a:cubicBezTo>
                    <a:pt x="1649" y="536"/>
                    <a:pt x="1671" y="537"/>
                    <a:pt x="1693" y="537"/>
                  </a:cubicBezTo>
                  <a:cubicBezTo>
                    <a:pt x="1793" y="539"/>
                    <a:pt x="1892" y="540"/>
                    <a:pt x="1990" y="540"/>
                  </a:cubicBezTo>
                  <a:cubicBezTo>
                    <a:pt x="2501" y="540"/>
                    <a:pt x="2978" y="504"/>
                    <a:pt x="3479" y="345"/>
                  </a:cubicBezTo>
                  <a:cubicBezTo>
                    <a:pt x="3548" y="324"/>
                    <a:pt x="3548" y="229"/>
                    <a:pt x="3479" y="207"/>
                  </a:cubicBezTo>
                  <a:cubicBezTo>
                    <a:pt x="2969" y="46"/>
                    <a:pt x="2484" y="13"/>
                    <a:pt x="1962" y="13"/>
                  </a:cubicBezTo>
                  <a:cubicBezTo>
                    <a:pt x="1873" y="13"/>
                    <a:pt x="1784" y="14"/>
                    <a:pt x="1693" y="15"/>
                  </a:cubicBezTo>
                  <a:cubicBezTo>
                    <a:pt x="1680" y="16"/>
                    <a:pt x="1667" y="16"/>
                    <a:pt x="1654" y="16"/>
                  </a:cubicBezTo>
                  <a:cubicBezTo>
                    <a:pt x="1474" y="16"/>
                    <a:pt x="1246" y="0"/>
                    <a:pt x="10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6"/>
            <p:cNvSpPr/>
            <p:nvPr/>
          </p:nvSpPr>
          <p:spPr>
            <a:xfrm>
              <a:off x="5306850" y="4595025"/>
              <a:ext cx="88725" cy="14675"/>
            </a:xfrm>
            <a:custGeom>
              <a:avLst/>
              <a:gdLst/>
              <a:ahLst/>
              <a:cxnLst/>
              <a:rect l="l" t="t" r="r" b="b"/>
              <a:pathLst>
                <a:path w="3549" h="587" extrusionOk="0">
                  <a:moveTo>
                    <a:pt x="1948" y="1"/>
                  </a:moveTo>
                  <a:cubicBezTo>
                    <a:pt x="1287" y="1"/>
                    <a:pt x="614" y="104"/>
                    <a:pt x="35" y="258"/>
                  </a:cubicBezTo>
                  <a:cubicBezTo>
                    <a:pt x="1" y="269"/>
                    <a:pt x="1" y="319"/>
                    <a:pt x="35" y="330"/>
                  </a:cubicBezTo>
                  <a:cubicBezTo>
                    <a:pt x="614" y="484"/>
                    <a:pt x="1287" y="587"/>
                    <a:pt x="1948" y="587"/>
                  </a:cubicBezTo>
                  <a:cubicBezTo>
                    <a:pt x="2489" y="587"/>
                    <a:pt x="3022" y="518"/>
                    <a:pt x="3490" y="353"/>
                  </a:cubicBezTo>
                  <a:cubicBezTo>
                    <a:pt x="3549" y="335"/>
                    <a:pt x="3549" y="253"/>
                    <a:pt x="3490" y="235"/>
                  </a:cubicBezTo>
                  <a:cubicBezTo>
                    <a:pt x="3022" y="70"/>
                    <a:pt x="2489" y="1"/>
                    <a:pt x="19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6"/>
            <p:cNvSpPr/>
            <p:nvPr/>
          </p:nvSpPr>
          <p:spPr>
            <a:xfrm>
              <a:off x="5462200" y="4540350"/>
              <a:ext cx="140825" cy="85300"/>
            </a:xfrm>
            <a:custGeom>
              <a:avLst/>
              <a:gdLst/>
              <a:ahLst/>
              <a:cxnLst/>
              <a:rect l="l" t="t" r="r" b="b"/>
              <a:pathLst>
                <a:path w="5633" h="3412" extrusionOk="0">
                  <a:moveTo>
                    <a:pt x="1078" y="1"/>
                  </a:moveTo>
                  <a:cubicBezTo>
                    <a:pt x="993" y="1"/>
                    <a:pt x="906" y="47"/>
                    <a:pt x="876" y="142"/>
                  </a:cubicBezTo>
                  <a:cubicBezTo>
                    <a:pt x="753" y="532"/>
                    <a:pt x="591" y="1162"/>
                    <a:pt x="586" y="1748"/>
                  </a:cubicBezTo>
                  <a:cubicBezTo>
                    <a:pt x="420" y="2289"/>
                    <a:pt x="207" y="2820"/>
                    <a:pt x="12" y="3359"/>
                  </a:cubicBezTo>
                  <a:cubicBezTo>
                    <a:pt x="0" y="3392"/>
                    <a:pt x="26" y="3412"/>
                    <a:pt x="53" y="3412"/>
                  </a:cubicBezTo>
                  <a:cubicBezTo>
                    <a:pt x="68" y="3412"/>
                    <a:pt x="84" y="3406"/>
                    <a:pt x="94" y="3393"/>
                  </a:cubicBezTo>
                  <a:cubicBezTo>
                    <a:pt x="322" y="3094"/>
                    <a:pt x="519" y="2775"/>
                    <a:pt x="683" y="2437"/>
                  </a:cubicBezTo>
                  <a:cubicBezTo>
                    <a:pt x="801" y="2796"/>
                    <a:pt x="1045" y="3070"/>
                    <a:pt x="1495" y="3145"/>
                  </a:cubicBezTo>
                  <a:cubicBezTo>
                    <a:pt x="1564" y="3157"/>
                    <a:pt x="1631" y="3163"/>
                    <a:pt x="1696" y="3163"/>
                  </a:cubicBezTo>
                  <a:cubicBezTo>
                    <a:pt x="2249" y="3163"/>
                    <a:pt x="2691" y="2765"/>
                    <a:pt x="3027" y="2253"/>
                  </a:cubicBezTo>
                  <a:cubicBezTo>
                    <a:pt x="3106" y="2540"/>
                    <a:pt x="3252" y="2802"/>
                    <a:pt x="3454" y="3021"/>
                  </a:cubicBezTo>
                  <a:cubicBezTo>
                    <a:pt x="3681" y="3265"/>
                    <a:pt x="3940" y="3362"/>
                    <a:pt x="4204" y="3362"/>
                  </a:cubicBezTo>
                  <a:cubicBezTo>
                    <a:pt x="4704" y="3362"/>
                    <a:pt x="5222" y="3015"/>
                    <a:pt x="5581" y="2673"/>
                  </a:cubicBezTo>
                  <a:cubicBezTo>
                    <a:pt x="5633" y="2620"/>
                    <a:pt x="5590" y="2515"/>
                    <a:pt x="5521" y="2515"/>
                  </a:cubicBezTo>
                  <a:cubicBezTo>
                    <a:pt x="5511" y="2515"/>
                    <a:pt x="5500" y="2517"/>
                    <a:pt x="5489" y="2522"/>
                  </a:cubicBezTo>
                  <a:cubicBezTo>
                    <a:pt x="5194" y="2643"/>
                    <a:pt x="4839" y="2760"/>
                    <a:pt x="4507" y="2760"/>
                  </a:cubicBezTo>
                  <a:cubicBezTo>
                    <a:pt x="4198" y="2760"/>
                    <a:pt x="3909" y="2659"/>
                    <a:pt x="3706" y="2364"/>
                  </a:cubicBezTo>
                  <a:cubicBezTo>
                    <a:pt x="3454" y="1995"/>
                    <a:pt x="3486" y="1503"/>
                    <a:pt x="3596" y="1057"/>
                  </a:cubicBezTo>
                  <a:cubicBezTo>
                    <a:pt x="3664" y="862"/>
                    <a:pt x="3719" y="680"/>
                    <a:pt x="3759" y="526"/>
                  </a:cubicBezTo>
                  <a:cubicBezTo>
                    <a:pt x="3815" y="309"/>
                    <a:pt x="3656" y="178"/>
                    <a:pt x="3490" y="178"/>
                  </a:cubicBezTo>
                  <a:cubicBezTo>
                    <a:pt x="3377" y="178"/>
                    <a:pt x="3261" y="238"/>
                    <a:pt x="3208" y="373"/>
                  </a:cubicBezTo>
                  <a:cubicBezTo>
                    <a:pt x="3116" y="604"/>
                    <a:pt x="3045" y="842"/>
                    <a:pt x="2998" y="1085"/>
                  </a:cubicBezTo>
                  <a:cubicBezTo>
                    <a:pt x="2761" y="1749"/>
                    <a:pt x="2382" y="2417"/>
                    <a:pt x="1716" y="2617"/>
                  </a:cubicBezTo>
                  <a:cubicBezTo>
                    <a:pt x="1644" y="2639"/>
                    <a:pt x="1579" y="2649"/>
                    <a:pt x="1520" y="2649"/>
                  </a:cubicBezTo>
                  <a:cubicBezTo>
                    <a:pt x="1083" y="2649"/>
                    <a:pt x="1007" y="2085"/>
                    <a:pt x="1047" y="1497"/>
                  </a:cubicBezTo>
                  <a:cubicBezTo>
                    <a:pt x="1170" y="1073"/>
                    <a:pt x="1246" y="637"/>
                    <a:pt x="1272" y="196"/>
                  </a:cubicBezTo>
                  <a:cubicBezTo>
                    <a:pt x="1280" y="68"/>
                    <a:pt x="1181" y="1"/>
                    <a:pt x="10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6"/>
            <p:cNvSpPr/>
            <p:nvPr/>
          </p:nvSpPr>
          <p:spPr>
            <a:xfrm>
              <a:off x="5661350" y="4539775"/>
              <a:ext cx="54150" cy="54300"/>
            </a:xfrm>
            <a:custGeom>
              <a:avLst/>
              <a:gdLst/>
              <a:ahLst/>
              <a:cxnLst/>
              <a:rect l="l" t="t" r="r" b="b"/>
              <a:pathLst>
                <a:path w="2166" h="2172" extrusionOk="0">
                  <a:moveTo>
                    <a:pt x="1488" y="1"/>
                  </a:moveTo>
                  <a:cubicBezTo>
                    <a:pt x="1480" y="1"/>
                    <a:pt x="1471" y="2"/>
                    <a:pt x="1462" y="6"/>
                  </a:cubicBezTo>
                  <a:cubicBezTo>
                    <a:pt x="1160" y="127"/>
                    <a:pt x="1003" y="363"/>
                    <a:pt x="944" y="642"/>
                  </a:cubicBezTo>
                  <a:cubicBezTo>
                    <a:pt x="620" y="708"/>
                    <a:pt x="315" y="844"/>
                    <a:pt x="51" y="1042"/>
                  </a:cubicBezTo>
                  <a:cubicBezTo>
                    <a:pt x="1" y="1080"/>
                    <a:pt x="6" y="1181"/>
                    <a:pt x="80" y="1181"/>
                  </a:cubicBezTo>
                  <a:cubicBezTo>
                    <a:pt x="83" y="1181"/>
                    <a:pt x="86" y="1180"/>
                    <a:pt x="89" y="1180"/>
                  </a:cubicBezTo>
                  <a:cubicBezTo>
                    <a:pt x="368" y="1157"/>
                    <a:pt x="647" y="1116"/>
                    <a:pt x="924" y="1078"/>
                  </a:cubicBezTo>
                  <a:cubicBezTo>
                    <a:pt x="960" y="1469"/>
                    <a:pt x="1121" y="1874"/>
                    <a:pt x="1314" y="2148"/>
                  </a:cubicBezTo>
                  <a:cubicBezTo>
                    <a:pt x="1325" y="2164"/>
                    <a:pt x="1343" y="2172"/>
                    <a:pt x="1360" y="2172"/>
                  </a:cubicBezTo>
                  <a:cubicBezTo>
                    <a:pt x="1386" y="2172"/>
                    <a:pt x="1411" y="2154"/>
                    <a:pt x="1411" y="2122"/>
                  </a:cubicBezTo>
                  <a:cubicBezTo>
                    <a:pt x="1410" y="1771"/>
                    <a:pt x="1380" y="1429"/>
                    <a:pt x="1349" y="1082"/>
                  </a:cubicBezTo>
                  <a:cubicBezTo>
                    <a:pt x="1349" y="1069"/>
                    <a:pt x="1347" y="1054"/>
                    <a:pt x="1347" y="1041"/>
                  </a:cubicBezTo>
                  <a:lnTo>
                    <a:pt x="1347" y="1041"/>
                  </a:lnTo>
                  <a:cubicBezTo>
                    <a:pt x="1466" y="1041"/>
                    <a:pt x="1591" y="1053"/>
                    <a:pt x="1711" y="1053"/>
                  </a:cubicBezTo>
                  <a:cubicBezTo>
                    <a:pt x="1840" y="1053"/>
                    <a:pt x="1963" y="1040"/>
                    <a:pt x="2071" y="985"/>
                  </a:cubicBezTo>
                  <a:cubicBezTo>
                    <a:pt x="2166" y="936"/>
                    <a:pt x="2161" y="816"/>
                    <a:pt x="2102" y="744"/>
                  </a:cubicBezTo>
                  <a:cubicBezTo>
                    <a:pt x="1989" y="606"/>
                    <a:pt x="1801" y="571"/>
                    <a:pt x="1611" y="571"/>
                  </a:cubicBezTo>
                  <a:cubicBezTo>
                    <a:pt x="1524" y="571"/>
                    <a:pt x="1437" y="578"/>
                    <a:pt x="1355" y="586"/>
                  </a:cubicBezTo>
                  <a:cubicBezTo>
                    <a:pt x="1380" y="412"/>
                    <a:pt x="1434" y="250"/>
                    <a:pt x="1547" y="153"/>
                  </a:cubicBezTo>
                  <a:cubicBezTo>
                    <a:pt x="1604" y="104"/>
                    <a:pt x="1556" y="1"/>
                    <a:pt x="14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3" name="Google Shape;3163;p6"/>
            <p:cNvSpPr/>
            <p:nvPr/>
          </p:nvSpPr>
          <p:spPr>
            <a:xfrm>
              <a:off x="5752075" y="4466025"/>
              <a:ext cx="195925" cy="152200"/>
            </a:xfrm>
            <a:custGeom>
              <a:avLst/>
              <a:gdLst/>
              <a:ahLst/>
              <a:cxnLst/>
              <a:rect l="l" t="t" r="r" b="b"/>
              <a:pathLst>
                <a:path w="7837" h="6088" extrusionOk="0">
                  <a:moveTo>
                    <a:pt x="2966" y="3918"/>
                  </a:moveTo>
                  <a:cubicBezTo>
                    <a:pt x="2953" y="3938"/>
                    <a:pt x="2941" y="3963"/>
                    <a:pt x="2936" y="3987"/>
                  </a:cubicBezTo>
                  <a:cubicBezTo>
                    <a:pt x="2856" y="4366"/>
                    <a:pt x="2360" y="5353"/>
                    <a:pt x="1870" y="5353"/>
                  </a:cubicBezTo>
                  <a:cubicBezTo>
                    <a:pt x="1677" y="5353"/>
                    <a:pt x="1485" y="5200"/>
                    <a:pt x="1321" y="4798"/>
                  </a:cubicBezTo>
                  <a:cubicBezTo>
                    <a:pt x="1293" y="4726"/>
                    <a:pt x="1273" y="4650"/>
                    <a:pt x="1263" y="4571"/>
                  </a:cubicBezTo>
                  <a:cubicBezTo>
                    <a:pt x="1737" y="4183"/>
                    <a:pt x="2321" y="3941"/>
                    <a:pt x="2966" y="3918"/>
                  </a:cubicBezTo>
                  <a:close/>
                  <a:moveTo>
                    <a:pt x="5105" y="1"/>
                  </a:moveTo>
                  <a:cubicBezTo>
                    <a:pt x="4994" y="1"/>
                    <a:pt x="4880" y="67"/>
                    <a:pt x="4854" y="182"/>
                  </a:cubicBezTo>
                  <a:cubicBezTo>
                    <a:pt x="4739" y="687"/>
                    <a:pt x="4729" y="1245"/>
                    <a:pt x="4790" y="1807"/>
                  </a:cubicBezTo>
                  <a:cubicBezTo>
                    <a:pt x="4460" y="1834"/>
                    <a:pt x="4132" y="1894"/>
                    <a:pt x="3814" y="1989"/>
                  </a:cubicBezTo>
                  <a:cubicBezTo>
                    <a:pt x="3778" y="2001"/>
                    <a:pt x="3778" y="2052"/>
                    <a:pt x="3814" y="2063"/>
                  </a:cubicBezTo>
                  <a:cubicBezTo>
                    <a:pt x="4149" y="2167"/>
                    <a:pt x="4498" y="2221"/>
                    <a:pt x="4856" y="2249"/>
                  </a:cubicBezTo>
                  <a:cubicBezTo>
                    <a:pt x="4869" y="2331"/>
                    <a:pt x="4879" y="2411"/>
                    <a:pt x="4895" y="2491"/>
                  </a:cubicBezTo>
                  <a:cubicBezTo>
                    <a:pt x="4659" y="3367"/>
                    <a:pt x="4211" y="4243"/>
                    <a:pt x="3757" y="4842"/>
                  </a:cubicBezTo>
                  <a:cubicBezTo>
                    <a:pt x="3620" y="4570"/>
                    <a:pt x="3488" y="4304"/>
                    <a:pt x="3443" y="3987"/>
                  </a:cubicBezTo>
                  <a:cubicBezTo>
                    <a:pt x="3435" y="3932"/>
                    <a:pt x="3406" y="3881"/>
                    <a:pt x="3360" y="3846"/>
                  </a:cubicBezTo>
                  <a:cubicBezTo>
                    <a:pt x="3453" y="3745"/>
                    <a:pt x="3448" y="3553"/>
                    <a:pt x="3310" y="3467"/>
                  </a:cubicBezTo>
                  <a:cubicBezTo>
                    <a:pt x="3029" y="3292"/>
                    <a:pt x="2709" y="3211"/>
                    <a:pt x="2394" y="3211"/>
                  </a:cubicBezTo>
                  <a:cubicBezTo>
                    <a:pt x="1654" y="3211"/>
                    <a:pt x="940" y="3658"/>
                    <a:pt x="814" y="4383"/>
                  </a:cubicBezTo>
                  <a:cubicBezTo>
                    <a:pt x="407" y="4793"/>
                    <a:pt x="116" y="5318"/>
                    <a:pt x="16" y="5928"/>
                  </a:cubicBezTo>
                  <a:cubicBezTo>
                    <a:pt x="1" y="6026"/>
                    <a:pt x="73" y="6088"/>
                    <a:pt x="146" y="6088"/>
                  </a:cubicBezTo>
                  <a:cubicBezTo>
                    <a:pt x="195" y="6088"/>
                    <a:pt x="244" y="6060"/>
                    <a:pt x="267" y="5997"/>
                  </a:cubicBezTo>
                  <a:cubicBezTo>
                    <a:pt x="399" y="5629"/>
                    <a:pt x="594" y="5290"/>
                    <a:pt x="843" y="4990"/>
                  </a:cubicBezTo>
                  <a:cubicBezTo>
                    <a:pt x="977" y="5508"/>
                    <a:pt x="1383" y="5876"/>
                    <a:pt x="1885" y="5876"/>
                  </a:cubicBezTo>
                  <a:cubicBezTo>
                    <a:pt x="1960" y="5876"/>
                    <a:pt x="2037" y="5868"/>
                    <a:pt x="2116" y="5851"/>
                  </a:cubicBezTo>
                  <a:cubicBezTo>
                    <a:pt x="2571" y="5752"/>
                    <a:pt x="2936" y="5318"/>
                    <a:pt x="3174" y="4855"/>
                  </a:cubicBezTo>
                  <a:cubicBezTo>
                    <a:pt x="3269" y="5052"/>
                    <a:pt x="3374" y="5247"/>
                    <a:pt x="3469" y="5460"/>
                  </a:cubicBezTo>
                  <a:cubicBezTo>
                    <a:pt x="3508" y="5548"/>
                    <a:pt x="3600" y="5591"/>
                    <a:pt x="3693" y="5591"/>
                  </a:cubicBezTo>
                  <a:cubicBezTo>
                    <a:pt x="3765" y="5591"/>
                    <a:pt x="3837" y="5565"/>
                    <a:pt x="3885" y="5515"/>
                  </a:cubicBezTo>
                  <a:cubicBezTo>
                    <a:pt x="4357" y="5006"/>
                    <a:pt x="4818" y="4242"/>
                    <a:pt x="5138" y="3410"/>
                  </a:cubicBezTo>
                  <a:cubicBezTo>
                    <a:pt x="5253" y="3761"/>
                    <a:pt x="5392" y="4104"/>
                    <a:pt x="5556" y="4435"/>
                  </a:cubicBezTo>
                  <a:cubicBezTo>
                    <a:pt x="5835" y="4999"/>
                    <a:pt x="6369" y="5368"/>
                    <a:pt x="6858" y="5368"/>
                  </a:cubicBezTo>
                  <a:cubicBezTo>
                    <a:pt x="7275" y="5368"/>
                    <a:pt x="7659" y="5100"/>
                    <a:pt x="7825" y="4457"/>
                  </a:cubicBezTo>
                  <a:cubicBezTo>
                    <a:pt x="7837" y="4411"/>
                    <a:pt x="7801" y="4373"/>
                    <a:pt x="7760" y="4373"/>
                  </a:cubicBezTo>
                  <a:cubicBezTo>
                    <a:pt x="7750" y="4373"/>
                    <a:pt x="7739" y="4375"/>
                    <a:pt x="7728" y="4381"/>
                  </a:cubicBezTo>
                  <a:cubicBezTo>
                    <a:pt x="7431" y="4554"/>
                    <a:pt x="7102" y="4888"/>
                    <a:pt x="6753" y="4888"/>
                  </a:cubicBezTo>
                  <a:cubicBezTo>
                    <a:pt x="6661" y="4888"/>
                    <a:pt x="6568" y="4865"/>
                    <a:pt x="6473" y="4809"/>
                  </a:cubicBezTo>
                  <a:cubicBezTo>
                    <a:pt x="6053" y="4562"/>
                    <a:pt x="5840" y="3900"/>
                    <a:pt x="5692" y="3476"/>
                  </a:cubicBezTo>
                  <a:cubicBezTo>
                    <a:pt x="5582" y="3161"/>
                    <a:pt x="5490" y="2839"/>
                    <a:pt x="5417" y="2514"/>
                  </a:cubicBezTo>
                  <a:cubicBezTo>
                    <a:pt x="5436" y="2432"/>
                    <a:pt x="5451" y="2349"/>
                    <a:pt x="5468" y="2267"/>
                  </a:cubicBezTo>
                  <a:cubicBezTo>
                    <a:pt x="6117" y="2257"/>
                    <a:pt x="6773" y="2171"/>
                    <a:pt x="7392" y="2070"/>
                  </a:cubicBezTo>
                  <a:cubicBezTo>
                    <a:pt x="7436" y="2062"/>
                    <a:pt x="7436" y="1988"/>
                    <a:pt x="7392" y="1980"/>
                  </a:cubicBezTo>
                  <a:cubicBezTo>
                    <a:pt x="6795" y="1883"/>
                    <a:pt x="6161" y="1797"/>
                    <a:pt x="5536" y="1784"/>
                  </a:cubicBezTo>
                  <a:cubicBezTo>
                    <a:pt x="5594" y="1181"/>
                    <a:pt x="5536" y="603"/>
                    <a:pt x="5308" y="123"/>
                  </a:cubicBezTo>
                  <a:cubicBezTo>
                    <a:pt x="5269" y="39"/>
                    <a:pt x="5188" y="1"/>
                    <a:pt x="51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4" name="Google Shape;3164;p6"/>
            <p:cNvSpPr/>
            <p:nvPr/>
          </p:nvSpPr>
          <p:spPr>
            <a:xfrm>
              <a:off x="5159300" y="4775025"/>
              <a:ext cx="142850" cy="109825"/>
            </a:xfrm>
            <a:custGeom>
              <a:avLst/>
              <a:gdLst/>
              <a:ahLst/>
              <a:cxnLst/>
              <a:rect l="l" t="t" r="r" b="b"/>
              <a:pathLst>
                <a:path w="5714" h="4393" extrusionOk="0">
                  <a:moveTo>
                    <a:pt x="793" y="0"/>
                  </a:moveTo>
                  <a:cubicBezTo>
                    <a:pt x="726" y="0"/>
                    <a:pt x="661" y="25"/>
                    <a:pt x="617" y="82"/>
                  </a:cubicBezTo>
                  <a:cubicBezTo>
                    <a:pt x="463" y="276"/>
                    <a:pt x="328" y="486"/>
                    <a:pt x="214" y="705"/>
                  </a:cubicBezTo>
                  <a:cubicBezTo>
                    <a:pt x="168" y="779"/>
                    <a:pt x="128" y="855"/>
                    <a:pt x="97" y="935"/>
                  </a:cubicBezTo>
                  <a:cubicBezTo>
                    <a:pt x="87" y="968"/>
                    <a:pt x="81" y="991"/>
                    <a:pt x="74" y="1012"/>
                  </a:cubicBezTo>
                  <a:cubicBezTo>
                    <a:pt x="67" y="1002"/>
                    <a:pt x="56" y="998"/>
                    <a:pt x="45" y="998"/>
                  </a:cubicBezTo>
                  <a:cubicBezTo>
                    <a:pt x="27" y="998"/>
                    <a:pt x="9" y="1012"/>
                    <a:pt x="9" y="1035"/>
                  </a:cubicBezTo>
                  <a:cubicBezTo>
                    <a:pt x="0" y="1193"/>
                    <a:pt x="42" y="1255"/>
                    <a:pt x="113" y="1255"/>
                  </a:cubicBezTo>
                  <a:cubicBezTo>
                    <a:pt x="228" y="1255"/>
                    <a:pt x="418" y="1093"/>
                    <a:pt x="593" y="915"/>
                  </a:cubicBezTo>
                  <a:cubicBezTo>
                    <a:pt x="660" y="2013"/>
                    <a:pt x="624" y="3128"/>
                    <a:pt x="1016" y="4165"/>
                  </a:cubicBezTo>
                  <a:cubicBezTo>
                    <a:pt x="1068" y="4301"/>
                    <a:pt x="1208" y="4393"/>
                    <a:pt x="1342" y="4393"/>
                  </a:cubicBezTo>
                  <a:cubicBezTo>
                    <a:pt x="1438" y="4393"/>
                    <a:pt x="1530" y="4347"/>
                    <a:pt x="1587" y="4239"/>
                  </a:cubicBezTo>
                  <a:cubicBezTo>
                    <a:pt x="1826" y="3781"/>
                    <a:pt x="1989" y="3299"/>
                    <a:pt x="2136" y="2812"/>
                  </a:cubicBezTo>
                  <a:cubicBezTo>
                    <a:pt x="2217" y="3179"/>
                    <a:pt x="2346" y="3534"/>
                    <a:pt x="2568" y="3862"/>
                  </a:cubicBezTo>
                  <a:cubicBezTo>
                    <a:pt x="2636" y="3964"/>
                    <a:pt x="2738" y="4014"/>
                    <a:pt x="2840" y="4014"/>
                  </a:cubicBezTo>
                  <a:cubicBezTo>
                    <a:pt x="2943" y="4014"/>
                    <a:pt x="3046" y="3963"/>
                    <a:pt x="3116" y="3862"/>
                  </a:cubicBezTo>
                  <a:cubicBezTo>
                    <a:pt x="3693" y="3022"/>
                    <a:pt x="4136" y="2152"/>
                    <a:pt x="4265" y="1155"/>
                  </a:cubicBezTo>
                  <a:cubicBezTo>
                    <a:pt x="4315" y="1159"/>
                    <a:pt x="4363" y="1162"/>
                    <a:pt x="4410" y="1162"/>
                  </a:cubicBezTo>
                  <a:cubicBezTo>
                    <a:pt x="4829" y="1162"/>
                    <a:pt x="5161" y="995"/>
                    <a:pt x="5652" y="840"/>
                  </a:cubicBezTo>
                  <a:cubicBezTo>
                    <a:pt x="5706" y="825"/>
                    <a:pt x="5714" y="733"/>
                    <a:pt x="5650" y="722"/>
                  </a:cubicBezTo>
                  <a:cubicBezTo>
                    <a:pt x="5130" y="625"/>
                    <a:pt x="4574" y="625"/>
                    <a:pt x="4067" y="476"/>
                  </a:cubicBezTo>
                  <a:cubicBezTo>
                    <a:pt x="4037" y="467"/>
                    <a:pt x="4007" y="462"/>
                    <a:pt x="3979" y="462"/>
                  </a:cubicBezTo>
                  <a:cubicBezTo>
                    <a:pt x="3810" y="462"/>
                    <a:pt x="3675" y="609"/>
                    <a:pt x="3665" y="781"/>
                  </a:cubicBezTo>
                  <a:cubicBezTo>
                    <a:pt x="3624" y="1629"/>
                    <a:pt x="3304" y="2367"/>
                    <a:pt x="2874" y="3066"/>
                  </a:cubicBezTo>
                  <a:cubicBezTo>
                    <a:pt x="2645" y="2469"/>
                    <a:pt x="2651" y="1813"/>
                    <a:pt x="2650" y="1161"/>
                  </a:cubicBezTo>
                  <a:cubicBezTo>
                    <a:pt x="2650" y="957"/>
                    <a:pt x="2505" y="855"/>
                    <a:pt x="2352" y="855"/>
                  </a:cubicBezTo>
                  <a:cubicBezTo>
                    <a:pt x="2220" y="855"/>
                    <a:pt x="2083" y="929"/>
                    <a:pt x="2025" y="1078"/>
                  </a:cubicBezTo>
                  <a:cubicBezTo>
                    <a:pt x="1764" y="1744"/>
                    <a:pt x="1611" y="2446"/>
                    <a:pt x="1380" y="3120"/>
                  </a:cubicBezTo>
                  <a:cubicBezTo>
                    <a:pt x="1211" y="2161"/>
                    <a:pt x="1277" y="1163"/>
                    <a:pt x="1068" y="200"/>
                  </a:cubicBezTo>
                  <a:cubicBezTo>
                    <a:pt x="1042" y="82"/>
                    <a:pt x="914" y="0"/>
                    <a:pt x="7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6"/>
            <p:cNvSpPr/>
            <p:nvPr/>
          </p:nvSpPr>
          <p:spPr>
            <a:xfrm>
              <a:off x="5342850" y="4821575"/>
              <a:ext cx="96500" cy="15725"/>
            </a:xfrm>
            <a:custGeom>
              <a:avLst/>
              <a:gdLst/>
              <a:ahLst/>
              <a:cxnLst/>
              <a:rect l="l" t="t" r="r" b="b"/>
              <a:pathLst>
                <a:path w="3860" h="629" extrusionOk="0">
                  <a:moveTo>
                    <a:pt x="1593" y="1"/>
                  </a:moveTo>
                  <a:cubicBezTo>
                    <a:pt x="1102" y="1"/>
                    <a:pt x="607" y="26"/>
                    <a:pt x="153" y="162"/>
                  </a:cubicBezTo>
                  <a:cubicBezTo>
                    <a:pt x="1" y="208"/>
                    <a:pt x="1" y="425"/>
                    <a:pt x="153" y="471"/>
                  </a:cubicBezTo>
                  <a:cubicBezTo>
                    <a:pt x="603" y="606"/>
                    <a:pt x="1093" y="629"/>
                    <a:pt x="1578" y="629"/>
                  </a:cubicBezTo>
                  <a:cubicBezTo>
                    <a:pt x="1817" y="629"/>
                    <a:pt x="2055" y="623"/>
                    <a:pt x="2286" y="623"/>
                  </a:cubicBezTo>
                  <a:cubicBezTo>
                    <a:pt x="2306" y="623"/>
                    <a:pt x="2326" y="623"/>
                    <a:pt x="2347" y="623"/>
                  </a:cubicBezTo>
                  <a:cubicBezTo>
                    <a:pt x="2500" y="624"/>
                    <a:pt x="2654" y="626"/>
                    <a:pt x="2808" y="626"/>
                  </a:cubicBezTo>
                  <a:cubicBezTo>
                    <a:pt x="2999" y="626"/>
                    <a:pt x="3191" y="623"/>
                    <a:pt x="3382" y="610"/>
                  </a:cubicBezTo>
                  <a:cubicBezTo>
                    <a:pt x="3607" y="597"/>
                    <a:pt x="3641" y="487"/>
                    <a:pt x="3797" y="397"/>
                  </a:cubicBezTo>
                  <a:cubicBezTo>
                    <a:pt x="3858" y="361"/>
                    <a:pt x="3859" y="274"/>
                    <a:pt x="3798" y="238"/>
                  </a:cubicBezTo>
                  <a:cubicBezTo>
                    <a:pt x="3669" y="161"/>
                    <a:pt x="3643" y="62"/>
                    <a:pt x="3461" y="33"/>
                  </a:cubicBezTo>
                  <a:cubicBezTo>
                    <a:pt x="3306" y="9"/>
                    <a:pt x="3148" y="3"/>
                    <a:pt x="2990" y="3"/>
                  </a:cubicBezTo>
                  <a:cubicBezTo>
                    <a:pt x="2831" y="3"/>
                    <a:pt x="2672" y="9"/>
                    <a:pt x="2517" y="10"/>
                  </a:cubicBezTo>
                  <a:cubicBezTo>
                    <a:pt x="2500" y="10"/>
                    <a:pt x="2483" y="10"/>
                    <a:pt x="2465" y="10"/>
                  </a:cubicBezTo>
                  <a:cubicBezTo>
                    <a:pt x="2183" y="10"/>
                    <a:pt x="1889" y="1"/>
                    <a:pt x="15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6"/>
            <p:cNvSpPr/>
            <p:nvPr/>
          </p:nvSpPr>
          <p:spPr>
            <a:xfrm>
              <a:off x="5349100" y="4850675"/>
              <a:ext cx="85900" cy="14100"/>
            </a:xfrm>
            <a:custGeom>
              <a:avLst/>
              <a:gdLst/>
              <a:ahLst/>
              <a:cxnLst/>
              <a:rect l="l" t="t" r="r" b="b"/>
              <a:pathLst>
                <a:path w="3436" h="564" extrusionOk="0">
                  <a:moveTo>
                    <a:pt x="965" y="0"/>
                  </a:moveTo>
                  <a:cubicBezTo>
                    <a:pt x="662" y="0"/>
                    <a:pt x="359" y="32"/>
                    <a:pt x="58" y="112"/>
                  </a:cubicBezTo>
                  <a:cubicBezTo>
                    <a:pt x="0" y="129"/>
                    <a:pt x="3" y="207"/>
                    <a:pt x="58" y="224"/>
                  </a:cubicBezTo>
                  <a:cubicBezTo>
                    <a:pt x="785" y="448"/>
                    <a:pt x="1502" y="563"/>
                    <a:pt x="2236" y="563"/>
                  </a:cubicBezTo>
                  <a:cubicBezTo>
                    <a:pt x="2614" y="563"/>
                    <a:pt x="2997" y="532"/>
                    <a:pt x="3388" y="470"/>
                  </a:cubicBezTo>
                  <a:cubicBezTo>
                    <a:pt x="3435" y="463"/>
                    <a:pt x="3435" y="385"/>
                    <a:pt x="3388" y="376"/>
                  </a:cubicBezTo>
                  <a:cubicBezTo>
                    <a:pt x="2590" y="228"/>
                    <a:pt x="1776" y="0"/>
                    <a:pt x="9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6"/>
            <p:cNvSpPr/>
            <p:nvPr/>
          </p:nvSpPr>
          <p:spPr>
            <a:xfrm>
              <a:off x="5513800" y="4711950"/>
              <a:ext cx="109100" cy="168000"/>
            </a:xfrm>
            <a:custGeom>
              <a:avLst/>
              <a:gdLst/>
              <a:ahLst/>
              <a:cxnLst/>
              <a:rect l="l" t="t" r="r" b="b"/>
              <a:pathLst>
                <a:path w="4364" h="6720" extrusionOk="0">
                  <a:moveTo>
                    <a:pt x="608" y="114"/>
                  </a:moveTo>
                  <a:cubicBezTo>
                    <a:pt x="458" y="114"/>
                    <a:pt x="320" y="215"/>
                    <a:pt x="320" y="384"/>
                  </a:cubicBezTo>
                  <a:cubicBezTo>
                    <a:pt x="330" y="1408"/>
                    <a:pt x="274" y="2426"/>
                    <a:pt x="215" y="3448"/>
                  </a:cubicBezTo>
                  <a:cubicBezTo>
                    <a:pt x="156" y="4493"/>
                    <a:pt x="0" y="5607"/>
                    <a:pt x="231" y="6637"/>
                  </a:cubicBezTo>
                  <a:cubicBezTo>
                    <a:pt x="244" y="6692"/>
                    <a:pt x="292" y="6719"/>
                    <a:pt x="341" y="6719"/>
                  </a:cubicBezTo>
                  <a:cubicBezTo>
                    <a:pt x="390" y="6719"/>
                    <a:pt x="439" y="6692"/>
                    <a:pt x="451" y="6637"/>
                  </a:cubicBezTo>
                  <a:cubicBezTo>
                    <a:pt x="669" y="5717"/>
                    <a:pt x="640" y="4733"/>
                    <a:pt x="697" y="3793"/>
                  </a:cubicBezTo>
                  <a:cubicBezTo>
                    <a:pt x="719" y="3478"/>
                    <a:pt x="735" y="3163"/>
                    <a:pt x="755" y="2848"/>
                  </a:cubicBezTo>
                  <a:cubicBezTo>
                    <a:pt x="863" y="2861"/>
                    <a:pt x="973" y="2866"/>
                    <a:pt x="1083" y="2866"/>
                  </a:cubicBezTo>
                  <a:cubicBezTo>
                    <a:pt x="1378" y="2866"/>
                    <a:pt x="1677" y="2830"/>
                    <a:pt x="1974" y="2812"/>
                  </a:cubicBezTo>
                  <a:cubicBezTo>
                    <a:pt x="2317" y="2790"/>
                    <a:pt x="2670" y="2773"/>
                    <a:pt x="3022" y="2773"/>
                  </a:cubicBezTo>
                  <a:cubicBezTo>
                    <a:pt x="3398" y="2773"/>
                    <a:pt x="3773" y="2793"/>
                    <a:pt x="4136" y="2850"/>
                  </a:cubicBezTo>
                  <a:cubicBezTo>
                    <a:pt x="4139" y="2850"/>
                    <a:pt x="4142" y="2850"/>
                    <a:pt x="4144" y="2850"/>
                  </a:cubicBezTo>
                  <a:cubicBezTo>
                    <a:pt x="4197" y="2850"/>
                    <a:pt x="4231" y="2782"/>
                    <a:pt x="4177" y="2751"/>
                  </a:cubicBezTo>
                  <a:cubicBezTo>
                    <a:pt x="3588" y="2410"/>
                    <a:pt x="2855" y="2249"/>
                    <a:pt x="2122" y="2249"/>
                  </a:cubicBezTo>
                  <a:cubicBezTo>
                    <a:pt x="1662" y="2249"/>
                    <a:pt x="1203" y="2312"/>
                    <a:pt x="779" y="2434"/>
                  </a:cubicBezTo>
                  <a:cubicBezTo>
                    <a:pt x="811" y="1860"/>
                    <a:pt x="838" y="1286"/>
                    <a:pt x="856" y="712"/>
                  </a:cubicBezTo>
                  <a:cubicBezTo>
                    <a:pt x="1347" y="794"/>
                    <a:pt x="1841" y="845"/>
                    <a:pt x="2336" y="891"/>
                  </a:cubicBezTo>
                  <a:cubicBezTo>
                    <a:pt x="2871" y="938"/>
                    <a:pt x="3423" y="1110"/>
                    <a:pt x="3965" y="1110"/>
                  </a:cubicBezTo>
                  <a:cubicBezTo>
                    <a:pt x="4077" y="1110"/>
                    <a:pt x="4188" y="1103"/>
                    <a:pt x="4298" y="1086"/>
                  </a:cubicBezTo>
                  <a:cubicBezTo>
                    <a:pt x="4342" y="1080"/>
                    <a:pt x="4364" y="1019"/>
                    <a:pt x="4339" y="984"/>
                  </a:cubicBezTo>
                  <a:cubicBezTo>
                    <a:pt x="3680" y="0"/>
                    <a:pt x="1691" y="300"/>
                    <a:pt x="669" y="120"/>
                  </a:cubicBezTo>
                  <a:cubicBezTo>
                    <a:pt x="649" y="116"/>
                    <a:pt x="629" y="114"/>
                    <a:pt x="608" y="114"/>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6"/>
            <p:cNvSpPr/>
            <p:nvPr/>
          </p:nvSpPr>
          <p:spPr>
            <a:xfrm>
              <a:off x="5639200" y="4804025"/>
              <a:ext cx="22900" cy="24775"/>
            </a:xfrm>
            <a:custGeom>
              <a:avLst/>
              <a:gdLst/>
              <a:ahLst/>
              <a:cxnLst/>
              <a:rect l="l" t="t" r="r" b="b"/>
              <a:pathLst>
                <a:path w="916" h="991" extrusionOk="0">
                  <a:moveTo>
                    <a:pt x="386" y="0"/>
                  </a:moveTo>
                  <a:cubicBezTo>
                    <a:pt x="308" y="0"/>
                    <a:pt x="232" y="38"/>
                    <a:pt x="184" y="128"/>
                  </a:cubicBezTo>
                  <a:cubicBezTo>
                    <a:pt x="117" y="254"/>
                    <a:pt x="1" y="458"/>
                    <a:pt x="96" y="605"/>
                  </a:cubicBezTo>
                  <a:cubicBezTo>
                    <a:pt x="137" y="769"/>
                    <a:pt x="252" y="912"/>
                    <a:pt x="412" y="971"/>
                  </a:cubicBezTo>
                  <a:cubicBezTo>
                    <a:pt x="449" y="984"/>
                    <a:pt x="485" y="990"/>
                    <a:pt x="520" y="990"/>
                  </a:cubicBezTo>
                  <a:cubicBezTo>
                    <a:pt x="746" y="990"/>
                    <a:pt x="915" y="733"/>
                    <a:pt x="859" y="522"/>
                  </a:cubicBezTo>
                  <a:cubicBezTo>
                    <a:pt x="868" y="474"/>
                    <a:pt x="836" y="425"/>
                    <a:pt x="786" y="387"/>
                  </a:cubicBezTo>
                  <a:cubicBezTo>
                    <a:pt x="786" y="387"/>
                    <a:pt x="786" y="385"/>
                    <a:pt x="785" y="384"/>
                  </a:cubicBezTo>
                  <a:cubicBezTo>
                    <a:pt x="785" y="384"/>
                    <a:pt x="785" y="385"/>
                    <a:pt x="785" y="385"/>
                  </a:cubicBezTo>
                  <a:cubicBezTo>
                    <a:pt x="747" y="356"/>
                    <a:pt x="701" y="334"/>
                    <a:pt x="652" y="325"/>
                  </a:cubicBezTo>
                  <a:cubicBezTo>
                    <a:pt x="657" y="303"/>
                    <a:pt x="660" y="280"/>
                    <a:pt x="662" y="256"/>
                  </a:cubicBezTo>
                  <a:cubicBezTo>
                    <a:pt x="651" y="108"/>
                    <a:pt x="516" y="0"/>
                    <a:pt x="3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6"/>
            <p:cNvSpPr/>
            <p:nvPr/>
          </p:nvSpPr>
          <p:spPr>
            <a:xfrm>
              <a:off x="5696125" y="4775425"/>
              <a:ext cx="167700" cy="104550"/>
            </a:xfrm>
            <a:custGeom>
              <a:avLst/>
              <a:gdLst/>
              <a:ahLst/>
              <a:cxnLst/>
              <a:rect l="l" t="t" r="r" b="b"/>
              <a:pathLst>
                <a:path w="6708" h="4182" extrusionOk="0">
                  <a:moveTo>
                    <a:pt x="4282" y="2796"/>
                  </a:moveTo>
                  <a:cubicBezTo>
                    <a:pt x="4507" y="3002"/>
                    <a:pt x="4617" y="3181"/>
                    <a:pt x="4505" y="3317"/>
                  </a:cubicBezTo>
                  <a:cubicBezTo>
                    <a:pt x="4410" y="3433"/>
                    <a:pt x="3920" y="3677"/>
                    <a:pt x="3718" y="3677"/>
                  </a:cubicBezTo>
                  <a:cubicBezTo>
                    <a:pt x="3630" y="3677"/>
                    <a:pt x="3597" y="3631"/>
                    <a:pt x="3673" y="3509"/>
                  </a:cubicBezTo>
                  <a:cubicBezTo>
                    <a:pt x="3837" y="3249"/>
                    <a:pt x="4056" y="3017"/>
                    <a:pt x="4282" y="2796"/>
                  </a:cubicBezTo>
                  <a:close/>
                  <a:moveTo>
                    <a:pt x="2316" y="0"/>
                  </a:moveTo>
                  <a:cubicBezTo>
                    <a:pt x="2229" y="0"/>
                    <a:pt x="2143" y="38"/>
                    <a:pt x="2090" y="125"/>
                  </a:cubicBezTo>
                  <a:cubicBezTo>
                    <a:pt x="2048" y="192"/>
                    <a:pt x="2017" y="268"/>
                    <a:pt x="2000" y="347"/>
                  </a:cubicBezTo>
                  <a:cubicBezTo>
                    <a:pt x="1695" y="1106"/>
                    <a:pt x="1103" y="1790"/>
                    <a:pt x="660" y="2466"/>
                  </a:cubicBezTo>
                  <a:cubicBezTo>
                    <a:pt x="517" y="2686"/>
                    <a:pt x="0" y="3299"/>
                    <a:pt x="260" y="3591"/>
                  </a:cubicBezTo>
                  <a:cubicBezTo>
                    <a:pt x="268" y="3599"/>
                    <a:pt x="279" y="3603"/>
                    <a:pt x="289" y="3603"/>
                  </a:cubicBezTo>
                  <a:cubicBezTo>
                    <a:pt x="303" y="3603"/>
                    <a:pt x="317" y="3596"/>
                    <a:pt x="325" y="3583"/>
                  </a:cubicBezTo>
                  <a:cubicBezTo>
                    <a:pt x="584" y="3091"/>
                    <a:pt x="1104" y="2632"/>
                    <a:pt x="1442" y="2186"/>
                  </a:cubicBezTo>
                  <a:cubicBezTo>
                    <a:pt x="1710" y="1828"/>
                    <a:pt x="1985" y="1460"/>
                    <a:pt x="2218" y="1070"/>
                  </a:cubicBezTo>
                  <a:cubicBezTo>
                    <a:pt x="2592" y="1577"/>
                    <a:pt x="3339" y="2064"/>
                    <a:pt x="3888" y="2476"/>
                  </a:cubicBezTo>
                  <a:cubicBezTo>
                    <a:pt x="3855" y="2509"/>
                    <a:pt x="3821" y="2541"/>
                    <a:pt x="3788" y="2574"/>
                  </a:cubicBezTo>
                  <a:cubicBezTo>
                    <a:pt x="3455" y="2919"/>
                    <a:pt x="2450" y="4141"/>
                    <a:pt x="3565" y="4180"/>
                  </a:cubicBezTo>
                  <a:cubicBezTo>
                    <a:pt x="3583" y="4181"/>
                    <a:pt x="3602" y="4181"/>
                    <a:pt x="3621" y="4181"/>
                  </a:cubicBezTo>
                  <a:cubicBezTo>
                    <a:pt x="4396" y="4181"/>
                    <a:pt x="5457" y="3618"/>
                    <a:pt x="4918" y="2758"/>
                  </a:cubicBezTo>
                  <a:cubicBezTo>
                    <a:pt x="4871" y="2683"/>
                    <a:pt x="4766" y="2581"/>
                    <a:pt x="4630" y="2463"/>
                  </a:cubicBezTo>
                  <a:cubicBezTo>
                    <a:pt x="5301" y="1821"/>
                    <a:pt x="5960" y="1142"/>
                    <a:pt x="6674" y="550"/>
                  </a:cubicBezTo>
                  <a:cubicBezTo>
                    <a:pt x="6707" y="519"/>
                    <a:pt x="6679" y="460"/>
                    <a:pt x="6639" y="460"/>
                  </a:cubicBezTo>
                  <a:cubicBezTo>
                    <a:pt x="6635" y="460"/>
                    <a:pt x="6630" y="461"/>
                    <a:pt x="6624" y="463"/>
                  </a:cubicBezTo>
                  <a:cubicBezTo>
                    <a:pt x="5726" y="829"/>
                    <a:pt x="4932" y="1459"/>
                    <a:pt x="4228" y="2136"/>
                  </a:cubicBezTo>
                  <a:cubicBezTo>
                    <a:pt x="3449" y="1531"/>
                    <a:pt x="2345" y="735"/>
                    <a:pt x="2551" y="393"/>
                  </a:cubicBezTo>
                  <a:cubicBezTo>
                    <a:pt x="2560" y="373"/>
                    <a:pt x="2571" y="352"/>
                    <a:pt x="2579" y="330"/>
                  </a:cubicBezTo>
                  <a:cubicBezTo>
                    <a:pt x="2646" y="137"/>
                    <a:pt x="2481" y="0"/>
                    <a:pt x="23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6"/>
            <p:cNvSpPr/>
            <p:nvPr/>
          </p:nvSpPr>
          <p:spPr>
            <a:xfrm>
              <a:off x="6793975" y="4576250"/>
              <a:ext cx="20000" cy="117050"/>
            </a:xfrm>
            <a:custGeom>
              <a:avLst/>
              <a:gdLst/>
              <a:ahLst/>
              <a:cxnLst/>
              <a:rect l="l" t="t" r="r" b="b"/>
              <a:pathLst>
                <a:path w="800" h="4682" extrusionOk="0">
                  <a:moveTo>
                    <a:pt x="378" y="1"/>
                  </a:moveTo>
                  <a:cubicBezTo>
                    <a:pt x="307" y="1"/>
                    <a:pt x="243" y="30"/>
                    <a:pt x="209" y="95"/>
                  </a:cubicBezTo>
                  <a:cubicBezTo>
                    <a:pt x="183" y="131"/>
                    <a:pt x="173" y="175"/>
                    <a:pt x="179" y="220"/>
                  </a:cubicBezTo>
                  <a:cubicBezTo>
                    <a:pt x="1" y="1603"/>
                    <a:pt x="145" y="3084"/>
                    <a:pt x="184" y="4473"/>
                  </a:cubicBezTo>
                  <a:cubicBezTo>
                    <a:pt x="179" y="4613"/>
                    <a:pt x="284" y="4682"/>
                    <a:pt x="392" y="4682"/>
                  </a:cubicBezTo>
                  <a:cubicBezTo>
                    <a:pt x="394" y="4682"/>
                    <a:pt x="397" y="4682"/>
                    <a:pt x="399" y="4682"/>
                  </a:cubicBezTo>
                  <a:cubicBezTo>
                    <a:pt x="402" y="4682"/>
                    <a:pt x="404" y="4682"/>
                    <a:pt x="407" y="4682"/>
                  </a:cubicBezTo>
                  <a:cubicBezTo>
                    <a:pt x="516" y="4682"/>
                    <a:pt x="621" y="4613"/>
                    <a:pt x="617" y="4473"/>
                  </a:cubicBezTo>
                  <a:cubicBezTo>
                    <a:pt x="655" y="3084"/>
                    <a:pt x="799" y="1603"/>
                    <a:pt x="621" y="220"/>
                  </a:cubicBezTo>
                  <a:cubicBezTo>
                    <a:pt x="627" y="175"/>
                    <a:pt x="617" y="131"/>
                    <a:pt x="591" y="95"/>
                  </a:cubicBezTo>
                  <a:cubicBezTo>
                    <a:pt x="558" y="30"/>
                    <a:pt x="493" y="1"/>
                    <a:pt x="423" y="1"/>
                  </a:cubicBezTo>
                  <a:cubicBezTo>
                    <a:pt x="416" y="1"/>
                    <a:pt x="408" y="1"/>
                    <a:pt x="401" y="2"/>
                  </a:cubicBezTo>
                  <a:cubicBezTo>
                    <a:pt x="393" y="1"/>
                    <a:pt x="386" y="1"/>
                    <a:pt x="3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6"/>
            <p:cNvSpPr/>
            <p:nvPr/>
          </p:nvSpPr>
          <p:spPr>
            <a:xfrm>
              <a:off x="6129650" y="4574950"/>
              <a:ext cx="918000" cy="361300"/>
            </a:xfrm>
            <a:custGeom>
              <a:avLst/>
              <a:gdLst/>
              <a:ahLst/>
              <a:cxnLst/>
              <a:rect l="l" t="t" r="r" b="b"/>
              <a:pathLst>
                <a:path w="36720" h="14452" extrusionOk="0">
                  <a:moveTo>
                    <a:pt x="29366" y="0"/>
                  </a:moveTo>
                  <a:cubicBezTo>
                    <a:pt x="29136" y="0"/>
                    <a:pt x="28905" y="14"/>
                    <a:pt x="28686" y="65"/>
                  </a:cubicBezTo>
                  <a:cubicBezTo>
                    <a:pt x="28629" y="27"/>
                    <a:pt x="28563" y="7"/>
                    <a:pt x="28496" y="7"/>
                  </a:cubicBezTo>
                  <a:cubicBezTo>
                    <a:pt x="28459" y="7"/>
                    <a:pt x="28422" y="13"/>
                    <a:pt x="28386" y="26"/>
                  </a:cubicBezTo>
                  <a:cubicBezTo>
                    <a:pt x="28358" y="36"/>
                    <a:pt x="28332" y="47"/>
                    <a:pt x="28307" y="63"/>
                  </a:cubicBezTo>
                  <a:cubicBezTo>
                    <a:pt x="28255" y="73"/>
                    <a:pt x="28206" y="96"/>
                    <a:pt x="28180" y="147"/>
                  </a:cubicBezTo>
                  <a:cubicBezTo>
                    <a:pt x="28157" y="180"/>
                    <a:pt x="28147" y="219"/>
                    <a:pt x="28150" y="259"/>
                  </a:cubicBezTo>
                  <a:cubicBezTo>
                    <a:pt x="28132" y="311"/>
                    <a:pt x="28127" y="367"/>
                    <a:pt x="28135" y="423"/>
                  </a:cubicBezTo>
                  <a:cubicBezTo>
                    <a:pt x="27984" y="1763"/>
                    <a:pt x="28117" y="3185"/>
                    <a:pt x="28155" y="4525"/>
                  </a:cubicBezTo>
                  <a:cubicBezTo>
                    <a:pt x="28152" y="4663"/>
                    <a:pt x="28257" y="4734"/>
                    <a:pt x="28364" y="4734"/>
                  </a:cubicBezTo>
                  <a:cubicBezTo>
                    <a:pt x="28367" y="4734"/>
                    <a:pt x="28369" y="4734"/>
                    <a:pt x="28371" y="4734"/>
                  </a:cubicBezTo>
                  <a:cubicBezTo>
                    <a:pt x="28380" y="4732"/>
                    <a:pt x="28388" y="4732"/>
                    <a:pt x="28396" y="4729"/>
                  </a:cubicBezTo>
                  <a:cubicBezTo>
                    <a:pt x="28441" y="4799"/>
                    <a:pt x="28519" y="4841"/>
                    <a:pt x="28601" y="4841"/>
                  </a:cubicBezTo>
                  <a:cubicBezTo>
                    <a:pt x="28605" y="4841"/>
                    <a:pt x="28610" y="4841"/>
                    <a:pt x="28614" y="4840"/>
                  </a:cubicBezTo>
                  <a:lnTo>
                    <a:pt x="28641" y="4840"/>
                  </a:lnTo>
                  <a:cubicBezTo>
                    <a:pt x="28644" y="4842"/>
                    <a:pt x="28647" y="4842"/>
                    <a:pt x="28650" y="4842"/>
                  </a:cubicBezTo>
                  <a:cubicBezTo>
                    <a:pt x="28857" y="4842"/>
                    <a:pt x="29062" y="4852"/>
                    <a:pt x="29267" y="4857"/>
                  </a:cubicBezTo>
                  <a:cubicBezTo>
                    <a:pt x="29272" y="4857"/>
                    <a:pt x="29275" y="4857"/>
                    <a:pt x="29279" y="4858"/>
                  </a:cubicBezTo>
                  <a:cubicBezTo>
                    <a:pt x="29385" y="4876"/>
                    <a:pt x="29494" y="4882"/>
                    <a:pt x="29604" y="4882"/>
                  </a:cubicBezTo>
                  <a:cubicBezTo>
                    <a:pt x="29724" y="4882"/>
                    <a:pt x="29845" y="4875"/>
                    <a:pt x="29964" y="4870"/>
                  </a:cubicBezTo>
                  <a:cubicBezTo>
                    <a:pt x="29970" y="4870"/>
                    <a:pt x="29975" y="4870"/>
                    <a:pt x="29981" y="4870"/>
                  </a:cubicBezTo>
                  <a:cubicBezTo>
                    <a:pt x="30120" y="4870"/>
                    <a:pt x="30208" y="4789"/>
                    <a:pt x="30245" y="4686"/>
                  </a:cubicBezTo>
                  <a:cubicBezTo>
                    <a:pt x="30292" y="4647"/>
                    <a:pt x="30317" y="4586"/>
                    <a:pt x="30314" y="4525"/>
                  </a:cubicBezTo>
                  <a:cubicBezTo>
                    <a:pt x="30330" y="3905"/>
                    <a:pt x="30368" y="3267"/>
                    <a:pt x="30388" y="2627"/>
                  </a:cubicBezTo>
                  <a:cubicBezTo>
                    <a:pt x="30780" y="2744"/>
                    <a:pt x="31208" y="2775"/>
                    <a:pt x="31641" y="2775"/>
                  </a:cubicBezTo>
                  <a:cubicBezTo>
                    <a:pt x="32140" y="2775"/>
                    <a:pt x="32646" y="2734"/>
                    <a:pt x="33109" y="2734"/>
                  </a:cubicBezTo>
                  <a:cubicBezTo>
                    <a:pt x="33114" y="2734"/>
                    <a:pt x="33119" y="2734"/>
                    <a:pt x="33124" y="2734"/>
                  </a:cubicBezTo>
                  <a:cubicBezTo>
                    <a:pt x="33162" y="2734"/>
                    <a:pt x="33201" y="2734"/>
                    <a:pt x="33240" y="2734"/>
                  </a:cubicBezTo>
                  <a:cubicBezTo>
                    <a:pt x="34232" y="2734"/>
                    <a:pt x="35173" y="2712"/>
                    <a:pt x="36142" y="2560"/>
                  </a:cubicBezTo>
                  <a:lnTo>
                    <a:pt x="36142" y="2560"/>
                  </a:lnTo>
                  <a:cubicBezTo>
                    <a:pt x="36137" y="2577"/>
                    <a:pt x="36136" y="2593"/>
                    <a:pt x="36134" y="2609"/>
                  </a:cubicBezTo>
                  <a:cubicBezTo>
                    <a:pt x="36078" y="3620"/>
                    <a:pt x="36116" y="4632"/>
                    <a:pt x="36131" y="5644"/>
                  </a:cubicBezTo>
                  <a:cubicBezTo>
                    <a:pt x="36141" y="6328"/>
                    <a:pt x="36098" y="7030"/>
                    <a:pt x="36242" y="7700"/>
                  </a:cubicBezTo>
                  <a:cubicBezTo>
                    <a:pt x="36232" y="9407"/>
                    <a:pt x="36224" y="11115"/>
                    <a:pt x="36221" y="12823"/>
                  </a:cubicBezTo>
                  <a:cubicBezTo>
                    <a:pt x="36208" y="12819"/>
                    <a:pt x="36195" y="12818"/>
                    <a:pt x="36182" y="12818"/>
                  </a:cubicBezTo>
                  <a:cubicBezTo>
                    <a:pt x="35169" y="12785"/>
                    <a:pt x="34159" y="12770"/>
                    <a:pt x="33148" y="12770"/>
                  </a:cubicBezTo>
                  <a:cubicBezTo>
                    <a:pt x="30843" y="12770"/>
                    <a:pt x="28542" y="12850"/>
                    <a:pt x="26239" y="12992"/>
                  </a:cubicBezTo>
                  <a:cubicBezTo>
                    <a:pt x="26241" y="12654"/>
                    <a:pt x="26247" y="12316"/>
                    <a:pt x="26249" y="11979"/>
                  </a:cubicBezTo>
                  <a:cubicBezTo>
                    <a:pt x="26249" y="11842"/>
                    <a:pt x="26150" y="11769"/>
                    <a:pt x="26044" y="11756"/>
                  </a:cubicBezTo>
                  <a:cubicBezTo>
                    <a:pt x="26006" y="11724"/>
                    <a:pt x="25958" y="11705"/>
                    <a:pt x="25908" y="11705"/>
                  </a:cubicBezTo>
                  <a:cubicBezTo>
                    <a:pt x="24641" y="11696"/>
                    <a:pt x="23376" y="11671"/>
                    <a:pt x="22113" y="11671"/>
                  </a:cubicBezTo>
                  <a:cubicBezTo>
                    <a:pt x="20536" y="11671"/>
                    <a:pt x="18962" y="11710"/>
                    <a:pt x="17389" y="11870"/>
                  </a:cubicBezTo>
                  <a:cubicBezTo>
                    <a:pt x="17348" y="11871"/>
                    <a:pt x="17323" y="11917"/>
                    <a:pt x="17345" y="11952"/>
                  </a:cubicBezTo>
                  <a:cubicBezTo>
                    <a:pt x="17267" y="11983"/>
                    <a:pt x="17220" y="12058"/>
                    <a:pt x="17225" y="12140"/>
                  </a:cubicBezTo>
                  <a:cubicBezTo>
                    <a:pt x="17220" y="12398"/>
                    <a:pt x="17218" y="12655"/>
                    <a:pt x="17215" y="12913"/>
                  </a:cubicBezTo>
                  <a:cubicBezTo>
                    <a:pt x="15685" y="12900"/>
                    <a:pt x="14155" y="12898"/>
                    <a:pt x="12625" y="12898"/>
                  </a:cubicBezTo>
                  <a:cubicBezTo>
                    <a:pt x="11770" y="12898"/>
                    <a:pt x="10916" y="12899"/>
                    <a:pt x="10061" y="12899"/>
                  </a:cubicBezTo>
                  <a:cubicBezTo>
                    <a:pt x="9650" y="12899"/>
                    <a:pt x="9238" y="12899"/>
                    <a:pt x="8826" y="12898"/>
                  </a:cubicBezTo>
                  <a:cubicBezTo>
                    <a:pt x="7619" y="12898"/>
                    <a:pt x="6375" y="12835"/>
                    <a:pt x="5139" y="12835"/>
                  </a:cubicBezTo>
                  <a:cubicBezTo>
                    <a:pt x="4068" y="12835"/>
                    <a:pt x="3002" y="12882"/>
                    <a:pt x="1971" y="13060"/>
                  </a:cubicBezTo>
                  <a:cubicBezTo>
                    <a:pt x="1971" y="13060"/>
                    <a:pt x="1969" y="13062"/>
                    <a:pt x="1969" y="13062"/>
                  </a:cubicBezTo>
                  <a:cubicBezTo>
                    <a:pt x="2038" y="12109"/>
                    <a:pt x="2051" y="11143"/>
                    <a:pt x="2043" y="10177"/>
                  </a:cubicBezTo>
                  <a:cubicBezTo>
                    <a:pt x="2172" y="10116"/>
                    <a:pt x="2251" y="9975"/>
                    <a:pt x="2166" y="9832"/>
                  </a:cubicBezTo>
                  <a:cubicBezTo>
                    <a:pt x="2151" y="9804"/>
                    <a:pt x="2131" y="9780"/>
                    <a:pt x="2115" y="9752"/>
                  </a:cubicBezTo>
                  <a:cubicBezTo>
                    <a:pt x="2349" y="9496"/>
                    <a:pt x="2543" y="9164"/>
                    <a:pt x="2748" y="8907"/>
                  </a:cubicBezTo>
                  <a:cubicBezTo>
                    <a:pt x="2983" y="8608"/>
                    <a:pt x="3327" y="8257"/>
                    <a:pt x="3348" y="7859"/>
                  </a:cubicBezTo>
                  <a:cubicBezTo>
                    <a:pt x="3444" y="7685"/>
                    <a:pt x="3367" y="7454"/>
                    <a:pt x="3122" y="7444"/>
                  </a:cubicBezTo>
                  <a:cubicBezTo>
                    <a:pt x="2753" y="7429"/>
                    <a:pt x="2377" y="7417"/>
                    <a:pt x="2000" y="7414"/>
                  </a:cubicBezTo>
                  <a:cubicBezTo>
                    <a:pt x="1997" y="7171"/>
                    <a:pt x="1990" y="6925"/>
                    <a:pt x="1989" y="6683"/>
                  </a:cubicBezTo>
                  <a:cubicBezTo>
                    <a:pt x="2103" y="5433"/>
                    <a:pt x="2010" y="4137"/>
                    <a:pt x="2002" y="2892"/>
                  </a:cubicBezTo>
                  <a:lnTo>
                    <a:pt x="2002" y="2892"/>
                  </a:lnTo>
                  <a:cubicBezTo>
                    <a:pt x="2655" y="2945"/>
                    <a:pt x="3316" y="2962"/>
                    <a:pt x="3979" y="2962"/>
                  </a:cubicBezTo>
                  <a:cubicBezTo>
                    <a:pt x="5143" y="2962"/>
                    <a:pt x="6315" y="2910"/>
                    <a:pt x="7464" y="2910"/>
                  </a:cubicBezTo>
                  <a:lnTo>
                    <a:pt x="13824" y="2910"/>
                  </a:lnTo>
                  <a:cubicBezTo>
                    <a:pt x="15088" y="2910"/>
                    <a:pt x="16351" y="2915"/>
                    <a:pt x="17613" y="2915"/>
                  </a:cubicBezTo>
                  <a:cubicBezTo>
                    <a:pt x="20593" y="2915"/>
                    <a:pt x="23568" y="2886"/>
                    <a:pt x="26546" y="2690"/>
                  </a:cubicBezTo>
                  <a:cubicBezTo>
                    <a:pt x="26651" y="2690"/>
                    <a:pt x="26651" y="2534"/>
                    <a:pt x="26546" y="2534"/>
                  </a:cubicBezTo>
                  <a:cubicBezTo>
                    <a:pt x="23535" y="2336"/>
                    <a:pt x="20528" y="2311"/>
                    <a:pt x="17516" y="2311"/>
                  </a:cubicBezTo>
                  <a:cubicBezTo>
                    <a:pt x="16496" y="2311"/>
                    <a:pt x="15475" y="2314"/>
                    <a:pt x="14454" y="2314"/>
                  </a:cubicBezTo>
                  <a:cubicBezTo>
                    <a:pt x="14385" y="2314"/>
                    <a:pt x="14317" y="2314"/>
                    <a:pt x="14249" y="2314"/>
                  </a:cubicBezTo>
                  <a:lnTo>
                    <a:pt x="7888" y="2314"/>
                  </a:lnTo>
                  <a:cubicBezTo>
                    <a:pt x="6642" y="2314"/>
                    <a:pt x="5371" y="2256"/>
                    <a:pt x="4109" y="2256"/>
                  </a:cubicBezTo>
                  <a:cubicBezTo>
                    <a:pt x="3372" y="2256"/>
                    <a:pt x="2637" y="2276"/>
                    <a:pt x="1911" y="2339"/>
                  </a:cubicBezTo>
                  <a:cubicBezTo>
                    <a:pt x="1902" y="2338"/>
                    <a:pt x="1893" y="2338"/>
                    <a:pt x="1884" y="2338"/>
                  </a:cubicBezTo>
                  <a:cubicBezTo>
                    <a:pt x="1727" y="2338"/>
                    <a:pt x="1651" y="2458"/>
                    <a:pt x="1649" y="2586"/>
                  </a:cubicBezTo>
                  <a:cubicBezTo>
                    <a:pt x="1542" y="2616"/>
                    <a:pt x="1470" y="2716"/>
                    <a:pt x="1475" y="2826"/>
                  </a:cubicBezTo>
                  <a:cubicBezTo>
                    <a:pt x="1470" y="4048"/>
                    <a:pt x="1375" y="5323"/>
                    <a:pt x="1473" y="6556"/>
                  </a:cubicBezTo>
                  <a:cubicBezTo>
                    <a:pt x="1475" y="6614"/>
                    <a:pt x="1483" y="6669"/>
                    <a:pt x="1487" y="6725"/>
                  </a:cubicBezTo>
                  <a:cubicBezTo>
                    <a:pt x="1485" y="6956"/>
                    <a:pt x="1478" y="7188"/>
                    <a:pt x="1475" y="7419"/>
                  </a:cubicBezTo>
                  <a:cubicBezTo>
                    <a:pt x="1062" y="7426"/>
                    <a:pt x="650" y="7460"/>
                    <a:pt x="242" y="7521"/>
                  </a:cubicBezTo>
                  <a:cubicBezTo>
                    <a:pt x="237" y="7518"/>
                    <a:pt x="232" y="7513"/>
                    <a:pt x="227" y="7509"/>
                  </a:cubicBezTo>
                  <a:cubicBezTo>
                    <a:pt x="217" y="7503"/>
                    <a:pt x="206" y="7501"/>
                    <a:pt x="195" y="7501"/>
                  </a:cubicBezTo>
                  <a:cubicBezTo>
                    <a:pt x="168" y="7501"/>
                    <a:pt x="142" y="7519"/>
                    <a:pt x="135" y="7549"/>
                  </a:cubicBezTo>
                  <a:cubicBezTo>
                    <a:pt x="0" y="7631"/>
                    <a:pt x="18" y="7893"/>
                    <a:pt x="194" y="7921"/>
                  </a:cubicBezTo>
                  <a:cubicBezTo>
                    <a:pt x="220" y="7924"/>
                    <a:pt x="246" y="7928"/>
                    <a:pt x="273" y="7931"/>
                  </a:cubicBezTo>
                  <a:cubicBezTo>
                    <a:pt x="419" y="8215"/>
                    <a:pt x="625" y="8472"/>
                    <a:pt x="814" y="8725"/>
                  </a:cubicBezTo>
                  <a:cubicBezTo>
                    <a:pt x="1031" y="9017"/>
                    <a:pt x="1237" y="9312"/>
                    <a:pt x="1436" y="9614"/>
                  </a:cubicBezTo>
                  <a:cubicBezTo>
                    <a:pt x="1416" y="10926"/>
                    <a:pt x="1421" y="12239"/>
                    <a:pt x="1541" y="13526"/>
                  </a:cubicBezTo>
                  <a:cubicBezTo>
                    <a:pt x="1525" y="13650"/>
                    <a:pt x="1617" y="13711"/>
                    <a:pt x="1715" y="13711"/>
                  </a:cubicBezTo>
                  <a:cubicBezTo>
                    <a:pt x="1723" y="13711"/>
                    <a:pt x="1730" y="13711"/>
                    <a:pt x="1738" y="13710"/>
                  </a:cubicBezTo>
                  <a:cubicBezTo>
                    <a:pt x="1745" y="13711"/>
                    <a:pt x="1752" y="13711"/>
                    <a:pt x="1760" y="13711"/>
                  </a:cubicBezTo>
                  <a:cubicBezTo>
                    <a:pt x="1860" y="13711"/>
                    <a:pt x="1951" y="13649"/>
                    <a:pt x="1936" y="13526"/>
                  </a:cubicBezTo>
                  <a:cubicBezTo>
                    <a:pt x="1944" y="13430"/>
                    <a:pt x="1949" y="13333"/>
                    <a:pt x="1956" y="13236"/>
                  </a:cubicBezTo>
                  <a:cubicBezTo>
                    <a:pt x="1961" y="13238"/>
                    <a:pt x="1964" y="13243"/>
                    <a:pt x="1971" y="13244"/>
                  </a:cubicBezTo>
                  <a:cubicBezTo>
                    <a:pt x="3004" y="13423"/>
                    <a:pt x="4072" y="13471"/>
                    <a:pt x="5146" y="13471"/>
                  </a:cubicBezTo>
                  <a:cubicBezTo>
                    <a:pt x="6380" y="13471"/>
                    <a:pt x="7622" y="13407"/>
                    <a:pt x="8826" y="13407"/>
                  </a:cubicBezTo>
                  <a:cubicBezTo>
                    <a:pt x="9065" y="13406"/>
                    <a:pt x="9304" y="13406"/>
                    <a:pt x="9543" y="13406"/>
                  </a:cubicBezTo>
                  <a:cubicBezTo>
                    <a:pt x="10513" y="13406"/>
                    <a:pt x="11484" y="13407"/>
                    <a:pt x="12454" y="13407"/>
                  </a:cubicBezTo>
                  <a:cubicBezTo>
                    <a:pt x="14038" y="13407"/>
                    <a:pt x="15622" y="13405"/>
                    <a:pt x="17205" y="13392"/>
                  </a:cubicBezTo>
                  <a:lnTo>
                    <a:pt x="17205" y="13392"/>
                  </a:lnTo>
                  <a:cubicBezTo>
                    <a:pt x="17197" y="13607"/>
                    <a:pt x="17185" y="13828"/>
                    <a:pt x="17225" y="14037"/>
                  </a:cubicBezTo>
                  <a:cubicBezTo>
                    <a:pt x="17218" y="14082"/>
                    <a:pt x="17233" y="14128"/>
                    <a:pt x="17263" y="14164"/>
                  </a:cubicBezTo>
                  <a:cubicBezTo>
                    <a:pt x="17272" y="14186"/>
                    <a:pt x="17287" y="14205"/>
                    <a:pt x="17304" y="14220"/>
                  </a:cubicBezTo>
                  <a:cubicBezTo>
                    <a:pt x="17317" y="14243"/>
                    <a:pt x="17336" y="14258"/>
                    <a:pt x="17361" y="14265"/>
                  </a:cubicBezTo>
                  <a:cubicBezTo>
                    <a:pt x="17991" y="14415"/>
                    <a:pt x="18645" y="14451"/>
                    <a:pt x="19303" y="14451"/>
                  </a:cubicBezTo>
                  <a:cubicBezTo>
                    <a:pt x="19923" y="14451"/>
                    <a:pt x="20547" y="14419"/>
                    <a:pt x="21154" y="14419"/>
                  </a:cubicBezTo>
                  <a:cubicBezTo>
                    <a:pt x="22702" y="14419"/>
                    <a:pt x="24251" y="14419"/>
                    <a:pt x="25799" y="14417"/>
                  </a:cubicBezTo>
                  <a:cubicBezTo>
                    <a:pt x="25803" y="14417"/>
                    <a:pt x="25806" y="14417"/>
                    <a:pt x="25809" y="14417"/>
                  </a:cubicBezTo>
                  <a:cubicBezTo>
                    <a:pt x="25845" y="14417"/>
                    <a:pt x="25879" y="14409"/>
                    <a:pt x="25911" y="14394"/>
                  </a:cubicBezTo>
                  <a:cubicBezTo>
                    <a:pt x="25962" y="14391"/>
                    <a:pt x="26014" y="14391"/>
                    <a:pt x="26067" y="14386"/>
                  </a:cubicBezTo>
                  <a:cubicBezTo>
                    <a:pt x="26076" y="14387"/>
                    <a:pt x="26085" y="14387"/>
                    <a:pt x="26094" y="14387"/>
                  </a:cubicBezTo>
                  <a:cubicBezTo>
                    <a:pt x="26224" y="14387"/>
                    <a:pt x="26284" y="14277"/>
                    <a:pt x="26275" y="14164"/>
                  </a:cubicBezTo>
                  <a:cubicBezTo>
                    <a:pt x="26282" y="14105"/>
                    <a:pt x="26265" y="14046"/>
                    <a:pt x="26227" y="14000"/>
                  </a:cubicBezTo>
                  <a:cubicBezTo>
                    <a:pt x="26232" y="13700"/>
                    <a:pt x="26234" y="13400"/>
                    <a:pt x="26236" y="13100"/>
                  </a:cubicBezTo>
                  <a:cubicBezTo>
                    <a:pt x="28545" y="13240"/>
                    <a:pt x="30852" y="13321"/>
                    <a:pt x="33163" y="13321"/>
                  </a:cubicBezTo>
                  <a:cubicBezTo>
                    <a:pt x="34168" y="13321"/>
                    <a:pt x="35174" y="13306"/>
                    <a:pt x="36182" y="13274"/>
                  </a:cubicBezTo>
                  <a:cubicBezTo>
                    <a:pt x="36185" y="13274"/>
                    <a:pt x="36189" y="13274"/>
                    <a:pt x="36192" y="13274"/>
                  </a:cubicBezTo>
                  <a:cubicBezTo>
                    <a:pt x="36216" y="13274"/>
                    <a:pt x="36241" y="13269"/>
                    <a:pt x="36264" y="13261"/>
                  </a:cubicBezTo>
                  <a:cubicBezTo>
                    <a:pt x="36324" y="13259"/>
                    <a:pt x="36387" y="13256"/>
                    <a:pt x="36447" y="13252"/>
                  </a:cubicBezTo>
                  <a:cubicBezTo>
                    <a:pt x="36454" y="13253"/>
                    <a:pt x="36461" y="13254"/>
                    <a:pt x="36467" y="13254"/>
                  </a:cubicBezTo>
                  <a:cubicBezTo>
                    <a:pt x="36546" y="13254"/>
                    <a:pt x="36616" y="13200"/>
                    <a:pt x="36636" y="13121"/>
                  </a:cubicBezTo>
                  <a:cubicBezTo>
                    <a:pt x="36664" y="13085"/>
                    <a:pt x="36677" y="13041"/>
                    <a:pt x="36677" y="12995"/>
                  </a:cubicBezTo>
                  <a:cubicBezTo>
                    <a:pt x="36670" y="10864"/>
                    <a:pt x="36664" y="8735"/>
                    <a:pt x="36647" y="6604"/>
                  </a:cubicBezTo>
                  <a:cubicBezTo>
                    <a:pt x="36651" y="6407"/>
                    <a:pt x="36651" y="6212"/>
                    <a:pt x="36654" y="6017"/>
                  </a:cubicBezTo>
                  <a:cubicBezTo>
                    <a:pt x="36672" y="4881"/>
                    <a:pt x="36720" y="3743"/>
                    <a:pt x="36656" y="2609"/>
                  </a:cubicBezTo>
                  <a:cubicBezTo>
                    <a:pt x="36665" y="2442"/>
                    <a:pt x="36541" y="2360"/>
                    <a:pt x="36411" y="2360"/>
                  </a:cubicBezTo>
                  <a:cubicBezTo>
                    <a:pt x="36406" y="2360"/>
                    <a:pt x="36401" y="2360"/>
                    <a:pt x="36396" y="2360"/>
                  </a:cubicBezTo>
                  <a:cubicBezTo>
                    <a:pt x="36375" y="2360"/>
                    <a:pt x="36355" y="2362"/>
                    <a:pt x="36334" y="2367"/>
                  </a:cubicBezTo>
                  <a:cubicBezTo>
                    <a:pt x="35397" y="2203"/>
                    <a:pt x="34507" y="2163"/>
                    <a:pt x="33544" y="2163"/>
                  </a:cubicBezTo>
                  <a:cubicBezTo>
                    <a:pt x="33539" y="2163"/>
                    <a:pt x="33535" y="2163"/>
                    <a:pt x="33531" y="2163"/>
                  </a:cubicBezTo>
                  <a:cubicBezTo>
                    <a:pt x="32986" y="2163"/>
                    <a:pt x="32371" y="2107"/>
                    <a:pt x="31767" y="2107"/>
                  </a:cubicBezTo>
                  <a:cubicBezTo>
                    <a:pt x="31290" y="2107"/>
                    <a:pt x="30821" y="2142"/>
                    <a:pt x="30399" y="2268"/>
                  </a:cubicBezTo>
                  <a:cubicBezTo>
                    <a:pt x="30411" y="1627"/>
                    <a:pt x="30401" y="985"/>
                    <a:pt x="30327" y="364"/>
                  </a:cubicBezTo>
                  <a:cubicBezTo>
                    <a:pt x="30328" y="357"/>
                    <a:pt x="30328" y="351"/>
                    <a:pt x="30327" y="346"/>
                  </a:cubicBezTo>
                  <a:cubicBezTo>
                    <a:pt x="30328" y="316"/>
                    <a:pt x="30328" y="288"/>
                    <a:pt x="30327" y="260"/>
                  </a:cubicBezTo>
                  <a:cubicBezTo>
                    <a:pt x="30322" y="209"/>
                    <a:pt x="30301" y="160"/>
                    <a:pt x="30268" y="121"/>
                  </a:cubicBezTo>
                  <a:cubicBezTo>
                    <a:pt x="30260" y="108"/>
                    <a:pt x="30248" y="96"/>
                    <a:pt x="30237" y="85"/>
                  </a:cubicBezTo>
                  <a:cubicBezTo>
                    <a:pt x="30235" y="85"/>
                    <a:pt x="30233" y="83"/>
                    <a:pt x="30232" y="81"/>
                  </a:cubicBezTo>
                  <a:cubicBezTo>
                    <a:pt x="30194" y="51"/>
                    <a:pt x="30147" y="35"/>
                    <a:pt x="30099" y="35"/>
                  </a:cubicBezTo>
                  <a:cubicBezTo>
                    <a:pt x="30095" y="35"/>
                    <a:pt x="30090" y="35"/>
                    <a:pt x="30086" y="36"/>
                  </a:cubicBezTo>
                  <a:cubicBezTo>
                    <a:pt x="30051" y="22"/>
                    <a:pt x="30013" y="14"/>
                    <a:pt x="29973" y="14"/>
                  </a:cubicBezTo>
                  <a:cubicBezTo>
                    <a:pt x="29970" y="14"/>
                    <a:pt x="29966" y="14"/>
                    <a:pt x="29963" y="14"/>
                  </a:cubicBezTo>
                  <a:cubicBezTo>
                    <a:pt x="29770" y="10"/>
                    <a:pt x="29568" y="0"/>
                    <a:pt x="293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2" name="Google Shape;3172;p6"/>
            <p:cNvSpPr/>
            <p:nvPr/>
          </p:nvSpPr>
          <p:spPr>
            <a:xfrm>
              <a:off x="6245250" y="4747375"/>
              <a:ext cx="46425" cy="70725"/>
            </a:xfrm>
            <a:custGeom>
              <a:avLst/>
              <a:gdLst/>
              <a:ahLst/>
              <a:cxnLst/>
              <a:rect l="l" t="t" r="r" b="b"/>
              <a:pathLst>
                <a:path w="1857" h="2829" extrusionOk="0">
                  <a:moveTo>
                    <a:pt x="789" y="0"/>
                  </a:moveTo>
                  <a:cubicBezTo>
                    <a:pt x="763" y="0"/>
                    <a:pt x="736" y="13"/>
                    <a:pt x="721" y="38"/>
                  </a:cubicBezTo>
                  <a:cubicBezTo>
                    <a:pt x="716" y="48"/>
                    <a:pt x="711" y="61"/>
                    <a:pt x="706" y="71"/>
                  </a:cubicBezTo>
                  <a:cubicBezTo>
                    <a:pt x="688" y="71"/>
                    <a:pt x="670" y="70"/>
                    <a:pt x="651" y="70"/>
                  </a:cubicBezTo>
                  <a:cubicBezTo>
                    <a:pt x="456" y="70"/>
                    <a:pt x="259" y="95"/>
                    <a:pt x="76" y="161"/>
                  </a:cubicBezTo>
                  <a:cubicBezTo>
                    <a:pt x="19" y="179"/>
                    <a:pt x="1" y="250"/>
                    <a:pt x="42" y="292"/>
                  </a:cubicBezTo>
                  <a:cubicBezTo>
                    <a:pt x="196" y="447"/>
                    <a:pt x="388" y="514"/>
                    <a:pt x="591" y="530"/>
                  </a:cubicBezTo>
                  <a:cubicBezTo>
                    <a:pt x="570" y="804"/>
                    <a:pt x="606" y="1096"/>
                    <a:pt x="613" y="1344"/>
                  </a:cubicBezTo>
                  <a:cubicBezTo>
                    <a:pt x="622" y="1675"/>
                    <a:pt x="552" y="2048"/>
                    <a:pt x="586" y="2389"/>
                  </a:cubicBezTo>
                  <a:cubicBezTo>
                    <a:pt x="470" y="2409"/>
                    <a:pt x="355" y="2440"/>
                    <a:pt x="245" y="2482"/>
                  </a:cubicBezTo>
                  <a:cubicBezTo>
                    <a:pt x="217" y="2491"/>
                    <a:pt x="204" y="2523"/>
                    <a:pt x="217" y="2548"/>
                  </a:cubicBezTo>
                  <a:cubicBezTo>
                    <a:pt x="350" y="2757"/>
                    <a:pt x="568" y="2829"/>
                    <a:pt x="808" y="2829"/>
                  </a:cubicBezTo>
                  <a:cubicBezTo>
                    <a:pt x="1157" y="2829"/>
                    <a:pt x="1555" y="2677"/>
                    <a:pt x="1813" y="2571"/>
                  </a:cubicBezTo>
                  <a:cubicBezTo>
                    <a:pt x="1856" y="2558"/>
                    <a:pt x="1856" y="2496"/>
                    <a:pt x="1812" y="2481"/>
                  </a:cubicBezTo>
                  <a:cubicBezTo>
                    <a:pt x="1564" y="2394"/>
                    <a:pt x="1302" y="2348"/>
                    <a:pt x="1039" y="2348"/>
                  </a:cubicBezTo>
                  <a:cubicBezTo>
                    <a:pt x="1087" y="2136"/>
                    <a:pt x="1077" y="1900"/>
                    <a:pt x="1077" y="1677"/>
                  </a:cubicBezTo>
                  <a:cubicBezTo>
                    <a:pt x="1075" y="1339"/>
                    <a:pt x="1090" y="888"/>
                    <a:pt x="1014" y="497"/>
                  </a:cubicBezTo>
                  <a:cubicBezTo>
                    <a:pt x="1183" y="461"/>
                    <a:pt x="1348" y="406"/>
                    <a:pt x="1505" y="332"/>
                  </a:cubicBezTo>
                  <a:cubicBezTo>
                    <a:pt x="1536" y="314"/>
                    <a:pt x="1536" y="268"/>
                    <a:pt x="1505" y="248"/>
                  </a:cubicBezTo>
                  <a:cubicBezTo>
                    <a:pt x="1305" y="161"/>
                    <a:pt x="1093" y="105"/>
                    <a:pt x="877" y="82"/>
                  </a:cubicBezTo>
                  <a:cubicBezTo>
                    <a:pt x="868" y="68"/>
                    <a:pt x="864" y="51"/>
                    <a:pt x="857" y="38"/>
                  </a:cubicBezTo>
                  <a:cubicBezTo>
                    <a:pt x="841" y="13"/>
                    <a:pt x="815" y="0"/>
                    <a:pt x="7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3" name="Google Shape;3173;p6"/>
            <p:cNvSpPr/>
            <p:nvPr/>
          </p:nvSpPr>
          <p:spPr>
            <a:xfrm>
              <a:off x="6641500" y="4779025"/>
              <a:ext cx="67850" cy="70750"/>
            </a:xfrm>
            <a:custGeom>
              <a:avLst/>
              <a:gdLst/>
              <a:ahLst/>
              <a:cxnLst/>
              <a:rect l="l" t="t" r="r" b="b"/>
              <a:pathLst>
                <a:path w="2714" h="2830" extrusionOk="0">
                  <a:moveTo>
                    <a:pt x="437" y="408"/>
                  </a:moveTo>
                  <a:cubicBezTo>
                    <a:pt x="709" y="440"/>
                    <a:pt x="917" y="498"/>
                    <a:pt x="662" y="793"/>
                  </a:cubicBezTo>
                  <a:lnTo>
                    <a:pt x="660" y="793"/>
                  </a:lnTo>
                  <a:cubicBezTo>
                    <a:pt x="575" y="892"/>
                    <a:pt x="484" y="983"/>
                    <a:pt x="393" y="1075"/>
                  </a:cubicBezTo>
                  <a:cubicBezTo>
                    <a:pt x="391" y="852"/>
                    <a:pt x="406" y="629"/>
                    <a:pt x="437" y="408"/>
                  </a:cubicBezTo>
                  <a:close/>
                  <a:moveTo>
                    <a:pt x="258" y="0"/>
                  </a:moveTo>
                  <a:cubicBezTo>
                    <a:pt x="181" y="0"/>
                    <a:pt x="95" y="69"/>
                    <a:pt x="83" y="144"/>
                  </a:cubicBezTo>
                  <a:cubicBezTo>
                    <a:pt x="0" y="600"/>
                    <a:pt x="4" y="1052"/>
                    <a:pt x="28" y="1513"/>
                  </a:cubicBezTo>
                  <a:cubicBezTo>
                    <a:pt x="48" y="1900"/>
                    <a:pt x="23" y="2384"/>
                    <a:pt x="217" y="2729"/>
                  </a:cubicBezTo>
                  <a:cubicBezTo>
                    <a:pt x="229" y="2749"/>
                    <a:pt x="250" y="2758"/>
                    <a:pt x="270" y="2758"/>
                  </a:cubicBezTo>
                  <a:cubicBezTo>
                    <a:pt x="291" y="2758"/>
                    <a:pt x="311" y="2749"/>
                    <a:pt x="324" y="2729"/>
                  </a:cubicBezTo>
                  <a:cubicBezTo>
                    <a:pt x="468" y="2460"/>
                    <a:pt x="443" y="2145"/>
                    <a:pt x="422" y="1843"/>
                  </a:cubicBezTo>
                  <a:lnTo>
                    <a:pt x="422" y="1843"/>
                  </a:lnTo>
                  <a:cubicBezTo>
                    <a:pt x="1011" y="2329"/>
                    <a:pt x="1627" y="2830"/>
                    <a:pt x="2402" y="2830"/>
                  </a:cubicBezTo>
                  <a:cubicBezTo>
                    <a:pt x="2472" y="2830"/>
                    <a:pt x="2542" y="2826"/>
                    <a:pt x="2614" y="2817"/>
                  </a:cubicBezTo>
                  <a:cubicBezTo>
                    <a:pt x="2671" y="2811"/>
                    <a:pt x="2714" y="2726"/>
                    <a:pt x="2646" y="2694"/>
                  </a:cubicBezTo>
                  <a:cubicBezTo>
                    <a:pt x="1944" y="2350"/>
                    <a:pt x="1195" y="1940"/>
                    <a:pt x="565" y="1456"/>
                  </a:cubicBezTo>
                  <a:cubicBezTo>
                    <a:pt x="837" y="1205"/>
                    <a:pt x="1221" y="885"/>
                    <a:pt x="1229" y="550"/>
                  </a:cubicBezTo>
                  <a:cubicBezTo>
                    <a:pt x="1242" y="73"/>
                    <a:pt x="614" y="32"/>
                    <a:pt x="271" y="1"/>
                  </a:cubicBezTo>
                  <a:cubicBezTo>
                    <a:pt x="267" y="0"/>
                    <a:pt x="263" y="0"/>
                    <a:pt x="2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6"/>
            <p:cNvSpPr/>
            <p:nvPr/>
          </p:nvSpPr>
          <p:spPr>
            <a:xfrm>
              <a:off x="6808950" y="4727875"/>
              <a:ext cx="55200" cy="39850"/>
            </a:xfrm>
            <a:custGeom>
              <a:avLst/>
              <a:gdLst/>
              <a:ahLst/>
              <a:cxnLst/>
              <a:rect l="l" t="t" r="r" b="b"/>
              <a:pathLst>
                <a:path w="2208" h="1594" extrusionOk="0">
                  <a:moveTo>
                    <a:pt x="1463" y="1"/>
                  </a:moveTo>
                  <a:cubicBezTo>
                    <a:pt x="1406" y="1"/>
                    <a:pt x="1348" y="31"/>
                    <a:pt x="1315" y="78"/>
                  </a:cubicBezTo>
                  <a:lnTo>
                    <a:pt x="1315" y="78"/>
                  </a:lnTo>
                  <a:cubicBezTo>
                    <a:pt x="1316" y="77"/>
                    <a:pt x="1316" y="77"/>
                    <a:pt x="1316" y="77"/>
                  </a:cubicBezTo>
                  <a:lnTo>
                    <a:pt x="1316" y="77"/>
                  </a:lnTo>
                  <a:cubicBezTo>
                    <a:pt x="1240" y="118"/>
                    <a:pt x="1208" y="229"/>
                    <a:pt x="1257" y="301"/>
                  </a:cubicBezTo>
                  <a:cubicBezTo>
                    <a:pt x="1304" y="377"/>
                    <a:pt x="1367" y="444"/>
                    <a:pt x="1437" y="500"/>
                  </a:cubicBezTo>
                  <a:cubicBezTo>
                    <a:pt x="1501" y="744"/>
                    <a:pt x="1485" y="1071"/>
                    <a:pt x="1401" y="1241"/>
                  </a:cubicBezTo>
                  <a:cubicBezTo>
                    <a:pt x="1379" y="1286"/>
                    <a:pt x="1357" y="1304"/>
                    <a:pt x="1335" y="1304"/>
                  </a:cubicBezTo>
                  <a:cubicBezTo>
                    <a:pt x="1231" y="1304"/>
                    <a:pt x="1135" y="879"/>
                    <a:pt x="1131" y="856"/>
                  </a:cubicBezTo>
                  <a:cubicBezTo>
                    <a:pt x="1101" y="697"/>
                    <a:pt x="1068" y="546"/>
                    <a:pt x="998" y="400"/>
                  </a:cubicBezTo>
                  <a:cubicBezTo>
                    <a:pt x="926" y="253"/>
                    <a:pt x="723" y="123"/>
                    <a:pt x="544" y="123"/>
                  </a:cubicBezTo>
                  <a:cubicBezTo>
                    <a:pt x="500" y="123"/>
                    <a:pt x="456" y="131"/>
                    <a:pt x="417" y="149"/>
                  </a:cubicBezTo>
                  <a:cubicBezTo>
                    <a:pt x="110" y="288"/>
                    <a:pt x="0" y="710"/>
                    <a:pt x="20" y="1017"/>
                  </a:cubicBezTo>
                  <a:cubicBezTo>
                    <a:pt x="21" y="1045"/>
                    <a:pt x="46" y="1065"/>
                    <a:pt x="71" y="1065"/>
                  </a:cubicBezTo>
                  <a:cubicBezTo>
                    <a:pt x="86" y="1065"/>
                    <a:pt x="101" y="1058"/>
                    <a:pt x="110" y="1041"/>
                  </a:cubicBezTo>
                  <a:cubicBezTo>
                    <a:pt x="177" y="917"/>
                    <a:pt x="354" y="384"/>
                    <a:pt x="575" y="384"/>
                  </a:cubicBezTo>
                  <a:cubicBezTo>
                    <a:pt x="638" y="384"/>
                    <a:pt x="703" y="427"/>
                    <a:pt x="771" y="533"/>
                  </a:cubicBezTo>
                  <a:cubicBezTo>
                    <a:pt x="865" y="679"/>
                    <a:pt x="863" y="920"/>
                    <a:pt x="893" y="1086"/>
                  </a:cubicBezTo>
                  <a:cubicBezTo>
                    <a:pt x="931" y="1302"/>
                    <a:pt x="1051" y="1593"/>
                    <a:pt x="1300" y="1593"/>
                  </a:cubicBezTo>
                  <a:cubicBezTo>
                    <a:pt x="1327" y="1593"/>
                    <a:pt x="1355" y="1590"/>
                    <a:pt x="1385" y="1583"/>
                  </a:cubicBezTo>
                  <a:cubicBezTo>
                    <a:pt x="1757" y="1492"/>
                    <a:pt x="1836" y="1018"/>
                    <a:pt x="1770" y="600"/>
                  </a:cubicBezTo>
                  <a:cubicBezTo>
                    <a:pt x="1892" y="593"/>
                    <a:pt x="2025" y="549"/>
                    <a:pt x="2167" y="474"/>
                  </a:cubicBezTo>
                  <a:cubicBezTo>
                    <a:pt x="2207" y="451"/>
                    <a:pt x="2193" y="383"/>
                    <a:pt x="2148" y="383"/>
                  </a:cubicBezTo>
                  <a:cubicBezTo>
                    <a:pt x="2146" y="383"/>
                    <a:pt x="2145" y="383"/>
                    <a:pt x="2144" y="383"/>
                  </a:cubicBezTo>
                  <a:cubicBezTo>
                    <a:pt x="2128" y="384"/>
                    <a:pt x="2111" y="385"/>
                    <a:pt x="2095" y="385"/>
                  </a:cubicBezTo>
                  <a:cubicBezTo>
                    <a:pt x="1934" y="385"/>
                    <a:pt x="1796" y="340"/>
                    <a:pt x="1675" y="254"/>
                  </a:cubicBezTo>
                  <a:cubicBezTo>
                    <a:pt x="1647" y="182"/>
                    <a:pt x="1611" y="113"/>
                    <a:pt x="1567" y="50"/>
                  </a:cubicBezTo>
                  <a:cubicBezTo>
                    <a:pt x="1540" y="15"/>
                    <a:pt x="1502" y="1"/>
                    <a:pt x="14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6"/>
            <p:cNvSpPr/>
            <p:nvPr/>
          </p:nvSpPr>
          <p:spPr>
            <a:xfrm>
              <a:off x="4105725" y="3490150"/>
              <a:ext cx="102325" cy="142700"/>
            </a:xfrm>
            <a:custGeom>
              <a:avLst/>
              <a:gdLst/>
              <a:ahLst/>
              <a:cxnLst/>
              <a:rect l="l" t="t" r="r" b="b"/>
              <a:pathLst>
                <a:path w="4093" h="5708" extrusionOk="0">
                  <a:moveTo>
                    <a:pt x="340" y="1"/>
                  </a:moveTo>
                  <a:cubicBezTo>
                    <a:pt x="168" y="2"/>
                    <a:pt x="30" y="142"/>
                    <a:pt x="29" y="312"/>
                  </a:cubicBezTo>
                  <a:cubicBezTo>
                    <a:pt x="47" y="2043"/>
                    <a:pt x="1" y="3974"/>
                    <a:pt x="408" y="5663"/>
                  </a:cubicBezTo>
                  <a:cubicBezTo>
                    <a:pt x="414" y="5693"/>
                    <a:pt x="441" y="5708"/>
                    <a:pt x="468" y="5708"/>
                  </a:cubicBezTo>
                  <a:cubicBezTo>
                    <a:pt x="494" y="5708"/>
                    <a:pt x="521" y="5693"/>
                    <a:pt x="527" y="5663"/>
                  </a:cubicBezTo>
                  <a:cubicBezTo>
                    <a:pt x="733" y="4781"/>
                    <a:pt x="756" y="3836"/>
                    <a:pt x="733" y="2890"/>
                  </a:cubicBezTo>
                  <a:lnTo>
                    <a:pt x="733" y="2890"/>
                  </a:lnTo>
                  <a:cubicBezTo>
                    <a:pt x="1067" y="2997"/>
                    <a:pt x="1441" y="3037"/>
                    <a:pt x="1825" y="3037"/>
                  </a:cubicBezTo>
                  <a:cubicBezTo>
                    <a:pt x="2598" y="3037"/>
                    <a:pt x="3412" y="2876"/>
                    <a:pt x="4036" y="2780"/>
                  </a:cubicBezTo>
                  <a:cubicBezTo>
                    <a:pt x="4092" y="2771"/>
                    <a:pt x="4092" y="2680"/>
                    <a:pt x="4038" y="2671"/>
                  </a:cubicBezTo>
                  <a:cubicBezTo>
                    <a:pt x="3402" y="2579"/>
                    <a:pt x="2760" y="2534"/>
                    <a:pt x="2117" y="2530"/>
                  </a:cubicBezTo>
                  <a:cubicBezTo>
                    <a:pt x="1736" y="2530"/>
                    <a:pt x="1341" y="2492"/>
                    <a:pt x="952" y="2492"/>
                  </a:cubicBezTo>
                  <a:cubicBezTo>
                    <a:pt x="875" y="2492"/>
                    <a:pt x="799" y="2494"/>
                    <a:pt x="723" y="2497"/>
                  </a:cubicBezTo>
                  <a:cubicBezTo>
                    <a:pt x="701" y="1869"/>
                    <a:pt x="667" y="1243"/>
                    <a:pt x="657" y="637"/>
                  </a:cubicBezTo>
                  <a:lnTo>
                    <a:pt x="657" y="637"/>
                  </a:lnTo>
                  <a:cubicBezTo>
                    <a:pt x="1409" y="674"/>
                    <a:pt x="2152" y="778"/>
                    <a:pt x="2903" y="778"/>
                  </a:cubicBezTo>
                  <a:cubicBezTo>
                    <a:pt x="3064" y="778"/>
                    <a:pt x="3226" y="773"/>
                    <a:pt x="3388" y="762"/>
                  </a:cubicBezTo>
                  <a:cubicBezTo>
                    <a:pt x="3452" y="757"/>
                    <a:pt x="3482" y="672"/>
                    <a:pt x="3421" y="637"/>
                  </a:cubicBezTo>
                  <a:cubicBezTo>
                    <a:pt x="2466" y="70"/>
                    <a:pt x="1433" y="11"/>
                    <a:pt x="3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6"/>
            <p:cNvSpPr/>
            <p:nvPr/>
          </p:nvSpPr>
          <p:spPr>
            <a:xfrm>
              <a:off x="4251575" y="3550325"/>
              <a:ext cx="83525" cy="17975"/>
            </a:xfrm>
            <a:custGeom>
              <a:avLst/>
              <a:gdLst/>
              <a:ahLst/>
              <a:cxnLst/>
              <a:rect l="l" t="t" r="r" b="b"/>
              <a:pathLst>
                <a:path w="3341" h="719" extrusionOk="0">
                  <a:moveTo>
                    <a:pt x="87" y="113"/>
                  </a:moveTo>
                  <a:cubicBezTo>
                    <a:pt x="6" y="113"/>
                    <a:pt x="0" y="220"/>
                    <a:pt x="54" y="259"/>
                  </a:cubicBezTo>
                  <a:cubicBezTo>
                    <a:pt x="531" y="623"/>
                    <a:pt x="1168" y="719"/>
                    <a:pt x="1811" y="719"/>
                  </a:cubicBezTo>
                  <a:cubicBezTo>
                    <a:pt x="2318" y="719"/>
                    <a:pt x="2829" y="659"/>
                    <a:pt x="3268" y="624"/>
                  </a:cubicBezTo>
                  <a:cubicBezTo>
                    <a:pt x="3316" y="620"/>
                    <a:pt x="3340" y="556"/>
                    <a:pt x="3294" y="530"/>
                  </a:cubicBezTo>
                  <a:cubicBezTo>
                    <a:pt x="2348" y="0"/>
                    <a:pt x="1147" y="186"/>
                    <a:pt x="94" y="113"/>
                  </a:cubicBezTo>
                  <a:cubicBezTo>
                    <a:pt x="91" y="113"/>
                    <a:pt x="89" y="113"/>
                    <a:pt x="87" y="113"/>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6"/>
            <p:cNvSpPr/>
            <p:nvPr/>
          </p:nvSpPr>
          <p:spPr>
            <a:xfrm>
              <a:off x="4267750" y="3588575"/>
              <a:ext cx="86200" cy="11125"/>
            </a:xfrm>
            <a:custGeom>
              <a:avLst/>
              <a:gdLst/>
              <a:ahLst/>
              <a:cxnLst/>
              <a:rect l="l" t="t" r="r" b="b"/>
              <a:pathLst>
                <a:path w="3448" h="445" extrusionOk="0">
                  <a:moveTo>
                    <a:pt x="80" y="1"/>
                  </a:moveTo>
                  <a:cubicBezTo>
                    <a:pt x="25" y="1"/>
                    <a:pt x="0" y="83"/>
                    <a:pt x="52" y="109"/>
                  </a:cubicBezTo>
                  <a:cubicBezTo>
                    <a:pt x="548" y="356"/>
                    <a:pt x="1102" y="444"/>
                    <a:pt x="1663" y="444"/>
                  </a:cubicBezTo>
                  <a:cubicBezTo>
                    <a:pt x="2250" y="444"/>
                    <a:pt x="2847" y="348"/>
                    <a:pt x="3397" y="235"/>
                  </a:cubicBezTo>
                  <a:cubicBezTo>
                    <a:pt x="3446" y="225"/>
                    <a:pt x="3448" y="145"/>
                    <a:pt x="3397" y="135"/>
                  </a:cubicBezTo>
                  <a:cubicBezTo>
                    <a:pt x="2797" y="22"/>
                    <a:pt x="2190" y="2"/>
                    <a:pt x="1582" y="2"/>
                  </a:cubicBezTo>
                  <a:cubicBezTo>
                    <a:pt x="1261" y="2"/>
                    <a:pt x="940" y="8"/>
                    <a:pt x="619" y="8"/>
                  </a:cubicBezTo>
                  <a:cubicBezTo>
                    <a:pt x="439" y="8"/>
                    <a:pt x="260" y="6"/>
                    <a:pt x="82" y="1"/>
                  </a:cubicBezTo>
                  <a:cubicBezTo>
                    <a:pt x="81" y="1"/>
                    <a:pt x="81" y="1"/>
                    <a:pt x="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6"/>
            <p:cNvSpPr/>
            <p:nvPr/>
          </p:nvSpPr>
          <p:spPr>
            <a:xfrm>
              <a:off x="4391050" y="3527250"/>
              <a:ext cx="128675" cy="74650"/>
            </a:xfrm>
            <a:custGeom>
              <a:avLst/>
              <a:gdLst/>
              <a:ahLst/>
              <a:cxnLst/>
              <a:rect l="l" t="t" r="r" b="b"/>
              <a:pathLst>
                <a:path w="5147" h="2986" extrusionOk="0">
                  <a:moveTo>
                    <a:pt x="2268" y="0"/>
                  </a:moveTo>
                  <a:cubicBezTo>
                    <a:pt x="2188" y="0"/>
                    <a:pt x="2107" y="42"/>
                    <a:pt x="2066" y="113"/>
                  </a:cubicBezTo>
                  <a:cubicBezTo>
                    <a:pt x="1970" y="270"/>
                    <a:pt x="1888" y="436"/>
                    <a:pt x="1816" y="605"/>
                  </a:cubicBezTo>
                  <a:cubicBezTo>
                    <a:pt x="1712" y="517"/>
                    <a:pt x="1575" y="464"/>
                    <a:pt x="1397" y="464"/>
                  </a:cubicBezTo>
                  <a:cubicBezTo>
                    <a:pt x="1382" y="464"/>
                    <a:pt x="1366" y="465"/>
                    <a:pt x="1350" y="466"/>
                  </a:cubicBezTo>
                  <a:cubicBezTo>
                    <a:pt x="315" y="521"/>
                    <a:pt x="0" y="2132"/>
                    <a:pt x="59" y="2893"/>
                  </a:cubicBezTo>
                  <a:cubicBezTo>
                    <a:pt x="61" y="2919"/>
                    <a:pt x="83" y="2934"/>
                    <a:pt x="104" y="2934"/>
                  </a:cubicBezTo>
                  <a:cubicBezTo>
                    <a:pt x="120" y="2934"/>
                    <a:pt x="136" y="2925"/>
                    <a:pt x="141" y="2905"/>
                  </a:cubicBezTo>
                  <a:cubicBezTo>
                    <a:pt x="302" y="2247"/>
                    <a:pt x="522" y="1543"/>
                    <a:pt x="1012" y="1056"/>
                  </a:cubicBezTo>
                  <a:cubicBezTo>
                    <a:pt x="1155" y="914"/>
                    <a:pt x="1266" y="854"/>
                    <a:pt x="1353" y="854"/>
                  </a:cubicBezTo>
                  <a:cubicBezTo>
                    <a:pt x="1493" y="854"/>
                    <a:pt x="1568" y="1013"/>
                    <a:pt x="1605" y="1237"/>
                  </a:cubicBezTo>
                  <a:cubicBezTo>
                    <a:pt x="1490" y="1724"/>
                    <a:pt x="1469" y="2229"/>
                    <a:pt x="1529" y="2767"/>
                  </a:cubicBezTo>
                  <a:cubicBezTo>
                    <a:pt x="1545" y="2898"/>
                    <a:pt x="1669" y="2986"/>
                    <a:pt x="1782" y="2986"/>
                  </a:cubicBezTo>
                  <a:cubicBezTo>
                    <a:pt x="1866" y="2986"/>
                    <a:pt x="1943" y="2938"/>
                    <a:pt x="1966" y="2826"/>
                  </a:cubicBezTo>
                  <a:cubicBezTo>
                    <a:pt x="2034" y="2488"/>
                    <a:pt x="2185" y="1737"/>
                    <a:pt x="2089" y="1171"/>
                  </a:cubicBezTo>
                  <a:cubicBezTo>
                    <a:pt x="2141" y="987"/>
                    <a:pt x="2210" y="808"/>
                    <a:pt x="2294" y="636"/>
                  </a:cubicBezTo>
                  <a:cubicBezTo>
                    <a:pt x="2607" y="1077"/>
                    <a:pt x="2764" y="1570"/>
                    <a:pt x="2792" y="2132"/>
                  </a:cubicBezTo>
                  <a:cubicBezTo>
                    <a:pt x="2810" y="2276"/>
                    <a:pt x="2931" y="2352"/>
                    <a:pt x="3045" y="2352"/>
                  </a:cubicBezTo>
                  <a:cubicBezTo>
                    <a:pt x="3155" y="2352"/>
                    <a:pt x="3257" y="2281"/>
                    <a:pt x="3250" y="2132"/>
                  </a:cubicBezTo>
                  <a:cubicBezTo>
                    <a:pt x="3179" y="1573"/>
                    <a:pt x="3348" y="1158"/>
                    <a:pt x="3683" y="781"/>
                  </a:cubicBezTo>
                  <a:cubicBezTo>
                    <a:pt x="3867" y="1481"/>
                    <a:pt x="4020" y="2650"/>
                    <a:pt x="4732" y="2650"/>
                  </a:cubicBezTo>
                  <a:cubicBezTo>
                    <a:pt x="4837" y="2650"/>
                    <a:pt x="4954" y="2625"/>
                    <a:pt x="5086" y="2569"/>
                  </a:cubicBezTo>
                  <a:cubicBezTo>
                    <a:pt x="5146" y="2544"/>
                    <a:pt x="5118" y="2467"/>
                    <a:pt x="5073" y="2449"/>
                  </a:cubicBezTo>
                  <a:cubicBezTo>
                    <a:pt x="4224" y="2129"/>
                    <a:pt x="4297" y="958"/>
                    <a:pt x="3983" y="238"/>
                  </a:cubicBezTo>
                  <a:cubicBezTo>
                    <a:pt x="3950" y="159"/>
                    <a:pt x="3876" y="125"/>
                    <a:pt x="3799" y="125"/>
                  </a:cubicBezTo>
                  <a:cubicBezTo>
                    <a:pt x="3734" y="125"/>
                    <a:pt x="3667" y="149"/>
                    <a:pt x="3621" y="190"/>
                  </a:cubicBezTo>
                  <a:cubicBezTo>
                    <a:pt x="3353" y="429"/>
                    <a:pt x="3142" y="685"/>
                    <a:pt x="2994" y="969"/>
                  </a:cubicBezTo>
                  <a:cubicBezTo>
                    <a:pt x="2855" y="638"/>
                    <a:pt x="2659" y="334"/>
                    <a:pt x="2420" y="67"/>
                  </a:cubicBezTo>
                  <a:cubicBezTo>
                    <a:pt x="2379" y="21"/>
                    <a:pt x="2324" y="0"/>
                    <a:pt x="22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6"/>
            <p:cNvSpPr/>
            <p:nvPr/>
          </p:nvSpPr>
          <p:spPr>
            <a:xfrm>
              <a:off x="4572525" y="3538650"/>
              <a:ext cx="500" cy="950"/>
            </a:xfrm>
            <a:custGeom>
              <a:avLst/>
              <a:gdLst/>
              <a:ahLst/>
              <a:cxnLst/>
              <a:rect l="l" t="t" r="r" b="b"/>
              <a:pathLst>
                <a:path w="20" h="38" extrusionOk="0">
                  <a:moveTo>
                    <a:pt x="1" y="1"/>
                  </a:moveTo>
                  <a:cubicBezTo>
                    <a:pt x="0" y="1"/>
                    <a:pt x="8" y="17"/>
                    <a:pt x="20" y="37"/>
                  </a:cubicBezTo>
                  <a:cubicBezTo>
                    <a:pt x="7" y="11"/>
                    <a:pt x="1"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6"/>
            <p:cNvSpPr/>
            <p:nvPr/>
          </p:nvSpPr>
          <p:spPr>
            <a:xfrm>
              <a:off x="4563375" y="3538650"/>
              <a:ext cx="525" cy="950"/>
            </a:xfrm>
            <a:custGeom>
              <a:avLst/>
              <a:gdLst/>
              <a:ahLst/>
              <a:cxnLst/>
              <a:rect l="l" t="t" r="r" b="b"/>
              <a:pathLst>
                <a:path w="21" h="38" extrusionOk="0">
                  <a:moveTo>
                    <a:pt x="20" y="1"/>
                  </a:moveTo>
                  <a:cubicBezTo>
                    <a:pt x="20" y="1"/>
                    <a:pt x="14" y="11"/>
                    <a:pt x="0" y="37"/>
                  </a:cubicBezTo>
                  <a:cubicBezTo>
                    <a:pt x="12" y="17"/>
                    <a:pt x="21" y="1"/>
                    <a:pt x="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6"/>
            <p:cNvSpPr/>
            <p:nvPr/>
          </p:nvSpPr>
          <p:spPr>
            <a:xfrm>
              <a:off x="4562050" y="3537025"/>
              <a:ext cx="12300" cy="16650"/>
            </a:xfrm>
            <a:custGeom>
              <a:avLst/>
              <a:gdLst/>
              <a:ahLst/>
              <a:cxnLst/>
              <a:rect l="l" t="t" r="r" b="b"/>
              <a:pathLst>
                <a:path w="492" h="666" extrusionOk="0">
                  <a:moveTo>
                    <a:pt x="222" y="0"/>
                  </a:moveTo>
                  <a:cubicBezTo>
                    <a:pt x="148" y="0"/>
                    <a:pt x="81" y="44"/>
                    <a:pt x="48" y="111"/>
                  </a:cubicBezTo>
                  <a:lnTo>
                    <a:pt x="52" y="102"/>
                  </a:lnTo>
                  <a:lnTo>
                    <a:pt x="52" y="102"/>
                  </a:lnTo>
                  <a:cubicBezTo>
                    <a:pt x="48" y="109"/>
                    <a:pt x="45" y="114"/>
                    <a:pt x="42" y="119"/>
                  </a:cubicBezTo>
                  <a:cubicBezTo>
                    <a:pt x="39" y="125"/>
                    <a:pt x="37" y="132"/>
                    <a:pt x="34" y="139"/>
                  </a:cubicBezTo>
                  <a:cubicBezTo>
                    <a:pt x="19" y="175"/>
                    <a:pt x="9" y="214"/>
                    <a:pt x="7" y="253"/>
                  </a:cubicBezTo>
                  <a:cubicBezTo>
                    <a:pt x="1" y="327"/>
                    <a:pt x="14" y="375"/>
                    <a:pt x="37" y="445"/>
                  </a:cubicBezTo>
                  <a:cubicBezTo>
                    <a:pt x="55" y="503"/>
                    <a:pt x="94" y="550"/>
                    <a:pt x="145" y="581"/>
                  </a:cubicBezTo>
                  <a:cubicBezTo>
                    <a:pt x="158" y="598"/>
                    <a:pt x="171" y="614"/>
                    <a:pt x="186" y="632"/>
                  </a:cubicBezTo>
                  <a:cubicBezTo>
                    <a:pt x="200" y="654"/>
                    <a:pt x="223" y="666"/>
                    <a:pt x="246" y="666"/>
                  </a:cubicBezTo>
                  <a:cubicBezTo>
                    <a:pt x="269" y="666"/>
                    <a:pt x="292" y="654"/>
                    <a:pt x="306" y="632"/>
                  </a:cubicBezTo>
                  <a:cubicBezTo>
                    <a:pt x="321" y="614"/>
                    <a:pt x="334" y="598"/>
                    <a:pt x="347" y="581"/>
                  </a:cubicBezTo>
                  <a:cubicBezTo>
                    <a:pt x="400" y="550"/>
                    <a:pt x="437" y="503"/>
                    <a:pt x="455" y="445"/>
                  </a:cubicBezTo>
                  <a:cubicBezTo>
                    <a:pt x="478" y="375"/>
                    <a:pt x="491" y="327"/>
                    <a:pt x="485" y="253"/>
                  </a:cubicBezTo>
                  <a:cubicBezTo>
                    <a:pt x="483" y="214"/>
                    <a:pt x="473" y="175"/>
                    <a:pt x="457" y="139"/>
                  </a:cubicBezTo>
                  <a:cubicBezTo>
                    <a:pt x="455" y="132"/>
                    <a:pt x="452" y="125"/>
                    <a:pt x="450" y="119"/>
                  </a:cubicBezTo>
                  <a:cubicBezTo>
                    <a:pt x="445" y="114"/>
                    <a:pt x="442" y="109"/>
                    <a:pt x="439" y="102"/>
                  </a:cubicBezTo>
                  <a:lnTo>
                    <a:pt x="439" y="102"/>
                  </a:lnTo>
                  <a:lnTo>
                    <a:pt x="444" y="111"/>
                  </a:lnTo>
                  <a:cubicBezTo>
                    <a:pt x="411" y="44"/>
                    <a:pt x="344" y="0"/>
                    <a:pt x="270" y="0"/>
                  </a:cubicBezTo>
                  <a:cubicBezTo>
                    <a:pt x="266" y="0"/>
                    <a:pt x="262" y="0"/>
                    <a:pt x="258" y="1"/>
                  </a:cubicBezTo>
                  <a:lnTo>
                    <a:pt x="234" y="1"/>
                  </a:lnTo>
                  <a:cubicBezTo>
                    <a:pt x="230" y="0"/>
                    <a:pt x="226" y="0"/>
                    <a:pt x="2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6"/>
            <p:cNvSpPr/>
            <p:nvPr/>
          </p:nvSpPr>
          <p:spPr>
            <a:xfrm>
              <a:off x="4604950" y="3527775"/>
              <a:ext cx="108225" cy="63275"/>
            </a:xfrm>
            <a:custGeom>
              <a:avLst/>
              <a:gdLst/>
              <a:ahLst/>
              <a:cxnLst/>
              <a:rect l="l" t="t" r="r" b="b"/>
              <a:pathLst>
                <a:path w="4329" h="2531" extrusionOk="0">
                  <a:moveTo>
                    <a:pt x="2210" y="515"/>
                  </a:moveTo>
                  <a:cubicBezTo>
                    <a:pt x="2209" y="528"/>
                    <a:pt x="2207" y="541"/>
                    <a:pt x="2207" y="554"/>
                  </a:cubicBezTo>
                  <a:cubicBezTo>
                    <a:pt x="2062" y="1234"/>
                    <a:pt x="1631" y="1890"/>
                    <a:pt x="872" y="1890"/>
                  </a:cubicBezTo>
                  <a:cubicBezTo>
                    <a:pt x="852" y="1890"/>
                    <a:pt x="832" y="1889"/>
                    <a:pt x="811" y="1888"/>
                  </a:cubicBezTo>
                  <a:cubicBezTo>
                    <a:pt x="490" y="1875"/>
                    <a:pt x="447" y="1634"/>
                    <a:pt x="583" y="1389"/>
                  </a:cubicBezTo>
                  <a:cubicBezTo>
                    <a:pt x="914" y="792"/>
                    <a:pt x="1572" y="566"/>
                    <a:pt x="2210" y="515"/>
                  </a:cubicBezTo>
                  <a:close/>
                  <a:moveTo>
                    <a:pt x="2459" y="0"/>
                  </a:moveTo>
                  <a:cubicBezTo>
                    <a:pt x="2371" y="0"/>
                    <a:pt x="2284" y="47"/>
                    <a:pt x="2265" y="149"/>
                  </a:cubicBezTo>
                  <a:cubicBezTo>
                    <a:pt x="2251" y="225"/>
                    <a:pt x="2238" y="300"/>
                    <a:pt x="2228" y="376"/>
                  </a:cubicBezTo>
                  <a:cubicBezTo>
                    <a:pt x="2072" y="324"/>
                    <a:pt x="1912" y="299"/>
                    <a:pt x="1754" y="299"/>
                  </a:cubicBezTo>
                  <a:cubicBezTo>
                    <a:pt x="1183" y="299"/>
                    <a:pt x="627" y="616"/>
                    <a:pt x="296" y="1106"/>
                  </a:cubicBezTo>
                  <a:cubicBezTo>
                    <a:pt x="50" y="1470"/>
                    <a:pt x="1" y="1890"/>
                    <a:pt x="390" y="2167"/>
                  </a:cubicBezTo>
                  <a:cubicBezTo>
                    <a:pt x="530" y="2267"/>
                    <a:pt x="697" y="2307"/>
                    <a:pt x="871" y="2307"/>
                  </a:cubicBezTo>
                  <a:cubicBezTo>
                    <a:pt x="1181" y="2307"/>
                    <a:pt x="1512" y="2179"/>
                    <a:pt x="1748" y="2036"/>
                  </a:cubicBezTo>
                  <a:cubicBezTo>
                    <a:pt x="1956" y="1906"/>
                    <a:pt x="2135" y="1732"/>
                    <a:pt x="2268" y="1524"/>
                  </a:cubicBezTo>
                  <a:cubicBezTo>
                    <a:pt x="2337" y="1767"/>
                    <a:pt x="2453" y="1993"/>
                    <a:pt x="2611" y="2190"/>
                  </a:cubicBezTo>
                  <a:cubicBezTo>
                    <a:pt x="2801" y="2429"/>
                    <a:pt x="3046" y="2531"/>
                    <a:pt x="3293" y="2531"/>
                  </a:cubicBezTo>
                  <a:cubicBezTo>
                    <a:pt x="3694" y="2531"/>
                    <a:pt x="4103" y="2265"/>
                    <a:pt x="4302" y="1890"/>
                  </a:cubicBezTo>
                  <a:cubicBezTo>
                    <a:pt x="4328" y="1844"/>
                    <a:pt x="4293" y="1789"/>
                    <a:pt x="4244" y="1789"/>
                  </a:cubicBezTo>
                  <a:cubicBezTo>
                    <a:pt x="4238" y="1789"/>
                    <a:pt x="4232" y="1790"/>
                    <a:pt x="4226" y="1791"/>
                  </a:cubicBezTo>
                  <a:cubicBezTo>
                    <a:pt x="3972" y="1846"/>
                    <a:pt x="3712" y="1938"/>
                    <a:pt x="3475" y="1938"/>
                  </a:cubicBezTo>
                  <a:cubicBezTo>
                    <a:pt x="3264" y="1938"/>
                    <a:pt x="3071" y="1866"/>
                    <a:pt x="2914" y="1634"/>
                  </a:cubicBezTo>
                  <a:cubicBezTo>
                    <a:pt x="2678" y="1284"/>
                    <a:pt x="2601" y="733"/>
                    <a:pt x="2665" y="315"/>
                  </a:cubicBezTo>
                  <a:cubicBezTo>
                    <a:pt x="2668" y="279"/>
                    <a:pt x="2673" y="241"/>
                    <a:pt x="2676" y="205"/>
                  </a:cubicBezTo>
                  <a:cubicBezTo>
                    <a:pt x="2686" y="74"/>
                    <a:pt x="2571" y="0"/>
                    <a:pt x="24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6"/>
            <p:cNvSpPr/>
            <p:nvPr/>
          </p:nvSpPr>
          <p:spPr>
            <a:xfrm>
              <a:off x="466875" y="719600"/>
              <a:ext cx="2457200" cy="722925"/>
            </a:xfrm>
            <a:custGeom>
              <a:avLst/>
              <a:gdLst/>
              <a:ahLst/>
              <a:cxnLst/>
              <a:rect l="l" t="t" r="r" b="b"/>
              <a:pathLst>
                <a:path w="98288" h="28917" extrusionOk="0">
                  <a:moveTo>
                    <a:pt x="15560" y="12801"/>
                  </a:moveTo>
                  <a:lnTo>
                    <a:pt x="15560" y="12801"/>
                  </a:lnTo>
                  <a:cubicBezTo>
                    <a:pt x="15455" y="13543"/>
                    <a:pt x="15497" y="14325"/>
                    <a:pt x="15548" y="15080"/>
                  </a:cubicBezTo>
                  <a:lnTo>
                    <a:pt x="14303" y="15080"/>
                  </a:lnTo>
                  <a:lnTo>
                    <a:pt x="14303" y="14822"/>
                  </a:lnTo>
                  <a:cubicBezTo>
                    <a:pt x="14743" y="14163"/>
                    <a:pt x="15153" y="13484"/>
                    <a:pt x="15560" y="12801"/>
                  </a:cubicBezTo>
                  <a:close/>
                  <a:moveTo>
                    <a:pt x="16588" y="11062"/>
                  </a:moveTo>
                  <a:lnTo>
                    <a:pt x="16588" y="11062"/>
                  </a:lnTo>
                  <a:cubicBezTo>
                    <a:pt x="16572" y="11618"/>
                    <a:pt x="16596" y="12181"/>
                    <a:pt x="16592" y="12726"/>
                  </a:cubicBezTo>
                  <a:cubicBezTo>
                    <a:pt x="16582" y="13493"/>
                    <a:pt x="16619" y="14261"/>
                    <a:pt x="16703" y="15024"/>
                  </a:cubicBezTo>
                  <a:cubicBezTo>
                    <a:pt x="16700" y="15053"/>
                    <a:pt x="16721" y="15080"/>
                    <a:pt x="16751" y="15081"/>
                  </a:cubicBezTo>
                  <a:lnTo>
                    <a:pt x="15696" y="15080"/>
                  </a:lnTo>
                  <a:cubicBezTo>
                    <a:pt x="15750" y="14266"/>
                    <a:pt x="15799" y="13421"/>
                    <a:pt x="15661" y="12629"/>
                  </a:cubicBezTo>
                  <a:cubicBezTo>
                    <a:pt x="15970" y="12107"/>
                    <a:pt x="16277" y="11584"/>
                    <a:pt x="16588" y="11062"/>
                  </a:cubicBezTo>
                  <a:close/>
                  <a:moveTo>
                    <a:pt x="23545" y="3754"/>
                  </a:moveTo>
                  <a:cubicBezTo>
                    <a:pt x="23404" y="4532"/>
                    <a:pt x="23458" y="5349"/>
                    <a:pt x="23453" y="6136"/>
                  </a:cubicBezTo>
                  <a:cubicBezTo>
                    <a:pt x="23447" y="7245"/>
                    <a:pt x="23448" y="8356"/>
                    <a:pt x="23448" y="9466"/>
                  </a:cubicBezTo>
                  <a:cubicBezTo>
                    <a:pt x="23448" y="11320"/>
                    <a:pt x="23311" y="13238"/>
                    <a:pt x="23547" y="15081"/>
                  </a:cubicBezTo>
                  <a:lnTo>
                    <a:pt x="21483" y="15081"/>
                  </a:lnTo>
                  <a:cubicBezTo>
                    <a:pt x="21569" y="13390"/>
                    <a:pt x="21592" y="11710"/>
                    <a:pt x="21593" y="10016"/>
                  </a:cubicBezTo>
                  <a:cubicBezTo>
                    <a:pt x="21593" y="9076"/>
                    <a:pt x="21598" y="8136"/>
                    <a:pt x="21593" y="7197"/>
                  </a:cubicBezTo>
                  <a:cubicBezTo>
                    <a:pt x="21590" y="6505"/>
                    <a:pt x="21651" y="5775"/>
                    <a:pt x="21529" y="5086"/>
                  </a:cubicBezTo>
                  <a:cubicBezTo>
                    <a:pt x="22036" y="4688"/>
                    <a:pt x="22564" y="4312"/>
                    <a:pt x="23129" y="3979"/>
                  </a:cubicBezTo>
                  <a:cubicBezTo>
                    <a:pt x="23266" y="3900"/>
                    <a:pt x="23407" y="3830"/>
                    <a:pt x="23545" y="3754"/>
                  </a:cubicBezTo>
                  <a:close/>
                  <a:moveTo>
                    <a:pt x="21301" y="5262"/>
                  </a:moveTo>
                  <a:lnTo>
                    <a:pt x="21301" y="5262"/>
                  </a:lnTo>
                  <a:cubicBezTo>
                    <a:pt x="21058" y="6661"/>
                    <a:pt x="21268" y="8279"/>
                    <a:pt x="21270" y="9663"/>
                  </a:cubicBezTo>
                  <a:cubicBezTo>
                    <a:pt x="21272" y="11476"/>
                    <a:pt x="21290" y="13274"/>
                    <a:pt x="21382" y="15083"/>
                  </a:cubicBezTo>
                  <a:lnTo>
                    <a:pt x="16779" y="15080"/>
                  </a:lnTo>
                  <a:cubicBezTo>
                    <a:pt x="16808" y="15080"/>
                    <a:pt x="16831" y="15053"/>
                    <a:pt x="16826" y="15024"/>
                  </a:cubicBezTo>
                  <a:cubicBezTo>
                    <a:pt x="16915" y="14250"/>
                    <a:pt x="16959" y="13511"/>
                    <a:pt x="16939" y="12726"/>
                  </a:cubicBezTo>
                  <a:cubicBezTo>
                    <a:pt x="16921" y="12004"/>
                    <a:pt x="16974" y="11261"/>
                    <a:pt x="16910" y="10536"/>
                  </a:cubicBezTo>
                  <a:cubicBezTo>
                    <a:pt x="17126" y="10181"/>
                    <a:pt x="17346" y="9829"/>
                    <a:pt x="17574" y="9481"/>
                  </a:cubicBezTo>
                  <a:cubicBezTo>
                    <a:pt x="18138" y="8620"/>
                    <a:pt x="18765" y="7801"/>
                    <a:pt x="19451" y="7033"/>
                  </a:cubicBezTo>
                  <a:lnTo>
                    <a:pt x="19451" y="7033"/>
                  </a:lnTo>
                  <a:cubicBezTo>
                    <a:pt x="19313" y="8249"/>
                    <a:pt x="19352" y="9488"/>
                    <a:pt x="19351" y="10708"/>
                  </a:cubicBezTo>
                  <a:cubicBezTo>
                    <a:pt x="19349" y="12111"/>
                    <a:pt x="19338" y="13500"/>
                    <a:pt x="19464" y="14896"/>
                  </a:cubicBezTo>
                  <a:cubicBezTo>
                    <a:pt x="19464" y="14939"/>
                    <a:pt x="19496" y="14960"/>
                    <a:pt x="19528" y="14960"/>
                  </a:cubicBezTo>
                  <a:cubicBezTo>
                    <a:pt x="19560" y="14960"/>
                    <a:pt x="19592" y="14939"/>
                    <a:pt x="19592" y="14896"/>
                  </a:cubicBezTo>
                  <a:cubicBezTo>
                    <a:pt x="19707" y="13613"/>
                    <a:pt x="19705" y="12340"/>
                    <a:pt x="19703" y="11051"/>
                  </a:cubicBezTo>
                  <a:cubicBezTo>
                    <a:pt x="19702" y="9691"/>
                    <a:pt x="19759" y="8310"/>
                    <a:pt x="19597" y="6956"/>
                  </a:cubicBezTo>
                  <a:cubicBezTo>
                    <a:pt x="19600" y="6935"/>
                    <a:pt x="19590" y="6914"/>
                    <a:pt x="19572" y="6902"/>
                  </a:cubicBezTo>
                  <a:cubicBezTo>
                    <a:pt x="20109" y="6315"/>
                    <a:pt x="20686" y="5767"/>
                    <a:pt x="21301" y="5262"/>
                  </a:cubicBezTo>
                  <a:close/>
                  <a:moveTo>
                    <a:pt x="26016" y="2727"/>
                  </a:moveTo>
                  <a:cubicBezTo>
                    <a:pt x="25791" y="4722"/>
                    <a:pt x="25947" y="6812"/>
                    <a:pt x="25942" y="8812"/>
                  </a:cubicBezTo>
                  <a:cubicBezTo>
                    <a:pt x="25935" y="10902"/>
                    <a:pt x="25873" y="13000"/>
                    <a:pt x="26034" y="15083"/>
                  </a:cubicBezTo>
                  <a:lnTo>
                    <a:pt x="23698" y="15083"/>
                  </a:lnTo>
                  <a:cubicBezTo>
                    <a:pt x="23932" y="13239"/>
                    <a:pt x="23796" y="11321"/>
                    <a:pt x="23796" y="9468"/>
                  </a:cubicBezTo>
                  <a:cubicBezTo>
                    <a:pt x="23796" y="8480"/>
                    <a:pt x="23800" y="7494"/>
                    <a:pt x="23793" y="6507"/>
                  </a:cubicBezTo>
                  <a:cubicBezTo>
                    <a:pt x="23788" y="5578"/>
                    <a:pt x="23868" y="4596"/>
                    <a:pt x="23685" y="3680"/>
                  </a:cubicBezTo>
                  <a:cubicBezTo>
                    <a:pt x="24431" y="3293"/>
                    <a:pt x="25210" y="2973"/>
                    <a:pt x="26016" y="2727"/>
                  </a:cubicBezTo>
                  <a:close/>
                  <a:moveTo>
                    <a:pt x="28348" y="2207"/>
                  </a:moveTo>
                  <a:cubicBezTo>
                    <a:pt x="28247" y="6495"/>
                    <a:pt x="28125" y="10793"/>
                    <a:pt x="28317" y="15083"/>
                  </a:cubicBezTo>
                  <a:lnTo>
                    <a:pt x="26163" y="15083"/>
                  </a:lnTo>
                  <a:cubicBezTo>
                    <a:pt x="26316" y="13105"/>
                    <a:pt x="26259" y="11118"/>
                    <a:pt x="26257" y="9135"/>
                  </a:cubicBezTo>
                  <a:cubicBezTo>
                    <a:pt x="26255" y="7015"/>
                    <a:pt x="26423" y="4789"/>
                    <a:pt x="26176" y="2676"/>
                  </a:cubicBezTo>
                  <a:cubicBezTo>
                    <a:pt x="26888" y="2468"/>
                    <a:pt x="27613" y="2311"/>
                    <a:pt x="28348" y="2207"/>
                  </a:cubicBezTo>
                  <a:close/>
                  <a:moveTo>
                    <a:pt x="30686" y="2046"/>
                  </a:moveTo>
                  <a:cubicBezTo>
                    <a:pt x="30709" y="2046"/>
                    <a:pt x="30733" y="2046"/>
                    <a:pt x="30757" y="2047"/>
                  </a:cubicBezTo>
                  <a:cubicBezTo>
                    <a:pt x="30551" y="4182"/>
                    <a:pt x="30706" y="6400"/>
                    <a:pt x="30706" y="8539"/>
                  </a:cubicBezTo>
                  <a:cubicBezTo>
                    <a:pt x="30706" y="10660"/>
                    <a:pt x="30650" y="12780"/>
                    <a:pt x="30809" y="14896"/>
                  </a:cubicBezTo>
                  <a:cubicBezTo>
                    <a:pt x="30809" y="14930"/>
                    <a:pt x="30835" y="14948"/>
                    <a:pt x="30861" y="14948"/>
                  </a:cubicBezTo>
                  <a:cubicBezTo>
                    <a:pt x="30887" y="14948"/>
                    <a:pt x="30912" y="14930"/>
                    <a:pt x="30912" y="14896"/>
                  </a:cubicBezTo>
                  <a:cubicBezTo>
                    <a:pt x="31072" y="12778"/>
                    <a:pt x="31016" y="10660"/>
                    <a:pt x="31016" y="8539"/>
                  </a:cubicBezTo>
                  <a:cubicBezTo>
                    <a:pt x="31016" y="6402"/>
                    <a:pt x="31170" y="4187"/>
                    <a:pt x="30965" y="2053"/>
                  </a:cubicBezTo>
                  <a:lnTo>
                    <a:pt x="30965" y="2053"/>
                  </a:lnTo>
                  <a:cubicBezTo>
                    <a:pt x="31664" y="2066"/>
                    <a:pt x="32363" y="2119"/>
                    <a:pt x="33055" y="2212"/>
                  </a:cubicBezTo>
                  <a:cubicBezTo>
                    <a:pt x="32766" y="4261"/>
                    <a:pt x="32986" y="6482"/>
                    <a:pt x="32981" y="8544"/>
                  </a:cubicBezTo>
                  <a:cubicBezTo>
                    <a:pt x="32976" y="10726"/>
                    <a:pt x="32915" y="12908"/>
                    <a:pt x="33081" y="15083"/>
                  </a:cubicBezTo>
                  <a:lnTo>
                    <a:pt x="28452" y="15083"/>
                  </a:lnTo>
                  <a:cubicBezTo>
                    <a:pt x="28644" y="10790"/>
                    <a:pt x="28522" y="6490"/>
                    <a:pt x="28421" y="2199"/>
                  </a:cubicBezTo>
                  <a:cubicBezTo>
                    <a:pt x="29171" y="2097"/>
                    <a:pt x="29928" y="2046"/>
                    <a:pt x="30686" y="2046"/>
                  </a:cubicBezTo>
                  <a:close/>
                  <a:moveTo>
                    <a:pt x="33242" y="2235"/>
                  </a:moveTo>
                  <a:cubicBezTo>
                    <a:pt x="33865" y="2327"/>
                    <a:pt x="34485" y="2448"/>
                    <a:pt x="35097" y="2601"/>
                  </a:cubicBezTo>
                  <a:cubicBezTo>
                    <a:pt x="34951" y="6707"/>
                    <a:pt x="34780" y="10888"/>
                    <a:pt x="35079" y="14991"/>
                  </a:cubicBezTo>
                  <a:cubicBezTo>
                    <a:pt x="35079" y="15037"/>
                    <a:pt x="35113" y="15060"/>
                    <a:pt x="35147" y="15060"/>
                  </a:cubicBezTo>
                  <a:cubicBezTo>
                    <a:pt x="35181" y="15060"/>
                    <a:pt x="35215" y="15037"/>
                    <a:pt x="35215" y="14991"/>
                  </a:cubicBezTo>
                  <a:cubicBezTo>
                    <a:pt x="35514" y="10895"/>
                    <a:pt x="35343" y="6722"/>
                    <a:pt x="35197" y="2624"/>
                  </a:cubicBezTo>
                  <a:lnTo>
                    <a:pt x="35197" y="2624"/>
                  </a:lnTo>
                  <a:cubicBezTo>
                    <a:pt x="35750" y="2765"/>
                    <a:pt x="36293" y="2937"/>
                    <a:pt x="36826" y="3126"/>
                  </a:cubicBezTo>
                  <a:cubicBezTo>
                    <a:pt x="36519" y="5037"/>
                    <a:pt x="36718" y="7102"/>
                    <a:pt x="36708" y="9033"/>
                  </a:cubicBezTo>
                  <a:cubicBezTo>
                    <a:pt x="36698" y="11054"/>
                    <a:pt x="36706" y="13065"/>
                    <a:pt x="36797" y="15083"/>
                  </a:cubicBezTo>
                  <a:lnTo>
                    <a:pt x="33211" y="15083"/>
                  </a:lnTo>
                  <a:cubicBezTo>
                    <a:pt x="33378" y="12908"/>
                    <a:pt x="33317" y="10724"/>
                    <a:pt x="33312" y="8544"/>
                  </a:cubicBezTo>
                  <a:cubicBezTo>
                    <a:pt x="33307" y="6490"/>
                    <a:pt x="33526" y="4279"/>
                    <a:pt x="33242" y="2235"/>
                  </a:cubicBezTo>
                  <a:close/>
                  <a:moveTo>
                    <a:pt x="36900" y="3152"/>
                  </a:moveTo>
                  <a:lnTo>
                    <a:pt x="36900" y="3152"/>
                  </a:lnTo>
                  <a:cubicBezTo>
                    <a:pt x="37039" y="3203"/>
                    <a:pt x="37182" y="3247"/>
                    <a:pt x="37320" y="3301"/>
                  </a:cubicBezTo>
                  <a:cubicBezTo>
                    <a:pt x="37915" y="3536"/>
                    <a:pt x="38494" y="3808"/>
                    <a:pt x="39057" y="4115"/>
                  </a:cubicBezTo>
                  <a:cubicBezTo>
                    <a:pt x="38813" y="5826"/>
                    <a:pt x="38998" y="7683"/>
                    <a:pt x="38995" y="9401"/>
                  </a:cubicBezTo>
                  <a:cubicBezTo>
                    <a:pt x="38993" y="11287"/>
                    <a:pt x="38878" y="13206"/>
                    <a:pt x="39092" y="15083"/>
                  </a:cubicBezTo>
                  <a:lnTo>
                    <a:pt x="36926" y="15083"/>
                  </a:lnTo>
                  <a:cubicBezTo>
                    <a:pt x="37010" y="13188"/>
                    <a:pt x="37018" y="11300"/>
                    <a:pt x="37015" y="9402"/>
                  </a:cubicBezTo>
                  <a:cubicBezTo>
                    <a:pt x="37011" y="7365"/>
                    <a:pt x="37220" y="5170"/>
                    <a:pt x="36900" y="3152"/>
                  </a:cubicBezTo>
                  <a:close/>
                  <a:moveTo>
                    <a:pt x="39252" y="4223"/>
                  </a:moveTo>
                  <a:cubicBezTo>
                    <a:pt x="39897" y="4584"/>
                    <a:pt x="40520" y="4983"/>
                    <a:pt x="41121" y="5414"/>
                  </a:cubicBezTo>
                  <a:cubicBezTo>
                    <a:pt x="40968" y="6858"/>
                    <a:pt x="41109" y="8393"/>
                    <a:pt x="41104" y="9829"/>
                  </a:cubicBezTo>
                  <a:cubicBezTo>
                    <a:pt x="41099" y="11582"/>
                    <a:pt x="41068" y="13333"/>
                    <a:pt x="41181" y="15083"/>
                  </a:cubicBezTo>
                  <a:lnTo>
                    <a:pt x="39203" y="15083"/>
                  </a:lnTo>
                  <a:cubicBezTo>
                    <a:pt x="39416" y="13206"/>
                    <a:pt x="39302" y="11287"/>
                    <a:pt x="39298" y="9401"/>
                  </a:cubicBezTo>
                  <a:cubicBezTo>
                    <a:pt x="39297" y="7719"/>
                    <a:pt x="39474" y="5903"/>
                    <a:pt x="39252" y="4223"/>
                  </a:cubicBezTo>
                  <a:close/>
                  <a:moveTo>
                    <a:pt x="41385" y="5606"/>
                  </a:moveTo>
                  <a:cubicBezTo>
                    <a:pt x="42034" y="6085"/>
                    <a:pt x="42663" y="6602"/>
                    <a:pt x="43276" y="7137"/>
                  </a:cubicBezTo>
                  <a:cubicBezTo>
                    <a:pt x="43267" y="7131"/>
                    <a:pt x="43255" y="7128"/>
                    <a:pt x="43243" y="7128"/>
                  </a:cubicBezTo>
                  <a:cubicBezTo>
                    <a:pt x="43218" y="7128"/>
                    <a:pt x="43194" y="7141"/>
                    <a:pt x="43189" y="7166"/>
                  </a:cubicBezTo>
                  <a:cubicBezTo>
                    <a:pt x="42991" y="8352"/>
                    <a:pt x="43093" y="9611"/>
                    <a:pt x="43088" y="10811"/>
                  </a:cubicBezTo>
                  <a:cubicBezTo>
                    <a:pt x="43083" y="12147"/>
                    <a:pt x="43050" y="13472"/>
                    <a:pt x="43188" y="14801"/>
                  </a:cubicBezTo>
                  <a:cubicBezTo>
                    <a:pt x="43190" y="14834"/>
                    <a:pt x="43216" y="14851"/>
                    <a:pt x="43242" y="14851"/>
                  </a:cubicBezTo>
                  <a:cubicBezTo>
                    <a:pt x="43267" y="14851"/>
                    <a:pt x="43293" y="14834"/>
                    <a:pt x="43294" y="14801"/>
                  </a:cubicBezTo>
                  <a:cubicBezTo>
                    <a:pt x="43432" y="13472"/>
                    <a:pt x="43401" y="12147"/>
                    <a:pt x="43396" y="10811"/>
                  </a:cubicBezTo>
                  <a:cubicBezTo>
                    <a:pt x="43391" y="9611"/>
                    <a:pt x="43493" y="8352"/>
                    <a:pt x="43294" y="7166"/>
                  </a:cubicBezTo>
                  <a:cubicBezTo>
                    <a:pt x="43293" y="7159"/>
                    <a:pt x="43290" y="7152"/>
                    <a:pt x="43285" y="7146"/>
                  </a:cubicBezTo>
                  <a:lnTo>
                    <a:pt x="43285" y="7146"/>
                  </a:lnTo>
                  <a:cubicBezTo>
                    <a:pt x="43892" y="7677"/>
                    <a:pt x="44478" y="8232"/>
                    <a:pt x="45053" y="8794"/>
                  </a:cubicBezTo>
                  <a:cubicBezTo>
                    <a:pt x="45053" y="8797"/>
                    <a:pt x="45053" y="8799"/>
                    <a:pt x="45053" y="8800"/>
                  </a:cubicBezTo>
                  <a:cubicBezTo>
                    <a:pt x="45312" y="10867"/>
                    <a:pt x="44846" y="13018"/>
                    <a:pt x="45122" y="15083"/>
                  </a:cubicBezTo>
                  <a:lnTo>
                    <a:pt x="41304" y="15083"/>
                  </a:lnTo>
                  <a:cubicBezTo>
                    <a:pt x="41408" y="13451"/>
                    <a:pt x="41385" y="11817"/>
                    <a:pt x="41380" y="10181"/>
                  </a:cubicBezTo>
                  <a:cubicBezTo>
                    <a:pt x="41377" y="8697"/>
                    <a:pt x="41521" y="7107"/>
                    <a:pt x="41385" y="5606"/>
                  </a:cubicBezTo>
                  <a:close/>
                  <a:moveTo>
                    <a:pt x="45397" y="9128"/>
                  </a:moveTo>
                  <a:cubicBezTo>
                    <a:pt x="46003" y="9727"/>
                    <a:pt x="46590" y="10331"/>
                    <a:pt x="47166" y="10929"/>
                  </a:cubicBezTo>
                  <a:cubicBezTo>
                    <a:pt x="47030" y="12301"/>
                    <a:pt x="47079" y="13703"/>
                    <a:pt x="47071" y="15083"/>
                  </a:cubicBezTo>
                  <a:lnTo>
                    <a:pt x="45363" y="15083"/>
                  </a:lnTo>
                  <a:cubicBezTo>
                    <a:pt x="45625" y="13126"/>
                    <a:pt x="45220" y="11093"/>
                    <a:pt x="45397" y="9128"/>
                  </a:cubicBezTo>
                  <a:close/>
                  <a:moveTo>
                    <a:pt x="47338" y="11107"/>
                  </a:moveTo>
                  <a:lnTo>
                    <a:pt x="47338" y="11107"/>
                  </a:lnTo>
                  <a:cubicBezTo>
                    <a:pt x="47425" y="11198"/>
                    <a:pt x="47515" y="11292"/>
                    <a:pt x="47604" y="11382"/>
                  </a:cubicBezTo>
                  <a:cubicBezTo>
                    <a:pt x="48222" y="12027"/>
                    <a:pt x="48836" y="12678"/>
                    <a:pt x="49443" y="13336"/>
                  </a:cubicBezTo>
                  <a:cubicBezTo>
                    <a:pt x="49333" y="13907"/>
                    <a:pt x="49365" y="14522"/>
                    <a:pt x="49474" y="15083"/>
                  </a:cubicBezTo>
                  <a:lnTo>
                    <a:pt x="47413" y="15083"/>
                  </a:lnTo>
                  <a:cubicBezTo>
                    <a:pt x="47407" y="13762"/>
                    <a:pt x="47453" y="12421"/>
                    <a:pt x="47338" y="11107"/>
                  </a:cubicBezTo>
                  <a:close/>
                  <a:moveTo>
                    <a:pt x="49662" y="13574"/>
                  </a:moveTo>
                  <a:lnTo>
                    <a:pt x="49662" y="13574"/>
                  </a:lnTo>
                  <a:cubicBezTo>
                    <a:pt x="50128" y="14076"/>
                    <a:pt x="50596" y="14579"/>
                    <a:pt x="51062" y="15083"/>
                  </a:cubicBezTo>
                  <a:lnTo>
                    <a:pt x="49584" y="15083"/>
                  </a:lnTo>
                  <a:cubicBezTo>
                    <a:pt x="49677" y="14601"/>
                    <a:pt x="49721" y="14074"/>
                    <a:pt x="49662" y="13574"/>
                  </a:cubicBezTo>
                  <a:close/>
                  <a:moveTo>
                    <a:pt x="87869" y="15628"/>
                  </a:moveTo>
                  <a:lnTo>
                    <a:pt x="88775" y="15629"/>
                  </a:lnTo>
                  <a:cubicBezTo>
                    <a:pt x="88540" y="16075"/>
                    <a:pt x="88281" y="16510"/>
                    <a:pt x="88014" y="16938"/>
                  </a:cubicBezTo>
                  <a:lnTo>
                    <a:pt x="88014" y="16846"/>
                  </a:lnTo>
                  <a:cubicBezTo>
                    <a:pt x="88006" y="16438"/>
                    <a:pt x="88060" y="16000"/>
                    <a:pt x="87869" y="15628"/>
                  </a:cubicBezTo>
                  <a:close/>
                  <a:moveTo>
                    <a:pt x="52157" y="15592"/>
                  </a:moveTo>
                  <a:cubicBezTo>
                    <a:pt x="52704" y="15592"/>
                    <a:pt x="53252" y="15593"/>
                    <a:pt x="53800" y="15593"/>
                  </a:cubicBezTo>
                  <a:cubicBezTo>
                    <a:pt x="53706" y="15998"/>
                    <a:pt x="53742" y="16436"/>
                    <a:pt x="53740" y="16848"/>
                  </a:cubicBezTo>
                  <a:cubicBezTo>
                    <a:pt x="53740" y="16984"/>
                    <a:pt x="53747" y="17112"/>
                    <a:pt x="53749" y="17245"/>
                  </a:cubicBezTo>
                  <a:cubicBezTo>
                    <a:pt x="53243" y="16732"/>
                    <a:pt x="52745" y="16213"/>
                    <a:pt x="52253" y="15693"/>
                  </a:cubicBezTo>
                  <a:cubicBezTo>
                    <a:pt x="52221" y="15659"/>
                    <a:pt x="52189" y="15626"/>
                    <a:pt x="52157" y="15592"/>
                  </a:cubicBezTo>
                  <a:close/>
                  <a:moveTo>
                    <a:pt x="55527" y="15593"/>
                  </a:moveTo>
                  <a:cubicBezTo>
                    <a:pt x="55322" y="16654"/>
                    <a:pt x="55387" y="17895"/>
                    <a:pt x="55514" y="18979"/>
                  </a:cubicBezTo>
                  <a:cubicBezTo>
                    <a:pt x="55023" y="18515"/>
                    <a:pt x="54539" y="18046"/>
                    <a:pt x="54065" y="17567"/>
                  </a:cubicBezTo>
                  <a:cubicBezTo>
                    <a:pt x="54072" y="17401"/>
                    <a:pt x="54080" y="17237"/>
                    <a:pt x="54080" y="17063"/>
                  </a:cubicBezTo>
                  <a:cubicBezTo>
                    <a:pt x="54077" y="16587"/>
                    <a:pt x="54133" y="16064"/>
                    <a:pt x="54021" y="15593"/>
                  </a:cubicBezTo>
                  <a:close/>
                  <a:moveTo>
                    <a:pt x="85976" y="15624"/>
                  </a:moveTo>
                  <a:lnTo>
                    <a:pt x="87761" y="15628"/>
                  </a:lnTo>
                  <a:cubicBezTo>
                    <a:pt x="87573" y="16000"/>
                    <a:pt x="87627" y="16438"/>
                    <a:pt x="87617" y="16846"/>
                  </a:cubicBezTo>
                  <a:cubicBezTo>
                    <a:pt x="87612" y="17086"/>
                    <a:pt x="87617" y="17309"/>
                    <a:pt x="87633" y="17529"/>
                  </a:cubicBezTo>
                  <a:cubicBezTo>
                    <a:pt x="87146" y="18257"/>
                    <a:pt x="86618" y="18956"/>
                    <a:pt x="86054" y="19625"/>
                  </a:cubicBezTo>
                  <a:lnTo>
                    <a:pt x="86054" y="19625"/>
                  </a:lnTo>
                  <a:cubicBezTo>
                    <a:pt x="86091" y="19142"/>
                    <a:pt x="86113" y="18662"/>
                    <a:pt x="86113" y="18157"/>
                  </a:cubicBezTo>
                  <a:cubicBezTo>
                    <a:pt x="86113" y="17416"/>
                    <a:pt x="86301" y="16325"/>
                    <a:pt x="85976" y="15624"/>
                  </a:cubicBezTo>
                  <a:close/>
                  <a:moveTo>
                    <a:pt x="57522" y="15595"/>
                  </a:moveTo>
                  <a:cubicBezTo>
                    <a:pt x="57294" y="16430"/>
                    <a:pt x="57441" y="17448"/>
                    <a:pt x="57440" y="18290"/>
                  </a:cubicBezTo>
                  <a:cubicBezTo>
                    <a:pt x="57438" y="19141"/>
                    <a:pt x="57427" y="19957"/>
                    <a:pt x="57546" y="20783"/>
                  </a:cubicBezTo>
                  <a:cubicBezTo>
                    <a:pt x="56918" y="20263"/>
                    <a:pt x="56306" y="19725"/>
                    <a:pt x="55711" y="19168"/>
                  </a:cubicBezTo>
                  <a:cubicBezTo>
                    <a:pt x="55850" y="18039"/>
                    <a:pt x="55937" y="16718"/>
                    <a:pt x="55722" y="15595"/>
                  </a:cubicBezTo>
                  <a:close/>
                  <a:moveTo>
                    <a:pt x="84261" y="15621"/>
                  </a:moveTo>
                  <a:lnTo>
                    <a:pt x="85845" y="15624"/>
                  </a:lnTo>
                  <a:cubicBezTo>
                    <a:pt x="85552" y="16259"/>
                    <a:pt x="85711" y="17209"/>
                    <a:pt x="85709" y="17883"/>
                  </a:cubicBezTo>
                  <a:cubicBezTo>
                    <a:pt x="85709" y="18587"/>
                    <a:pt x="85732" y="19250"/>
                    <a:pt x="85796" y="19929"/>
                  </a:cubicBezTo>
                  <a:cubicBezTo>
                    <a:pt x="85732" y="20001"/>
                    <a:pt x="85673" y="20078"/>
                    <a:pt x="85609" y="20150"/>
                  </a:cubicBezTo>
                  <a:cubicBezTo>
                    <a:pt x="85159" y="20644"/>
                    <a:pt x="84687" y="21115"/>
                    <a:pt x="84190" y="21559"/>
                  </a:cubicBezTo>
                  <a:cubicBezTo>
                    <a:pt x="84244" y="20908"/>
                    <a:pt x="84305" y="20268"/>
                    <a:pt x="84305" y="19607"/>
                  </a:cubicBezTo>
                  <a:cubicBezTo>
                    <a:pt x="84303" y="18972"/>
                    <a:pt x="84302" y="18338"/>
                    <a:pt x="84302" y="17704"/>
                  </a:cubicBezTo>
                  <a:cubicBezTo>
                    <a:pt x="84300" y="17037"/>
                    <a:pt x="84385" y="16294"/>
                    <a:pt x="84261" y="15621"/>
                  </a:cubicBezTo>
                  <a:close/>
                  <a:moveTo>
                    <a:pt x="82028" y="15618"/>
                  </a:moveTo>
                  <a:lnTo>
                    <a:pt x="83944" y="15621"/>
                  </a:lnTo>
                  <a:cubicBezTo>
                    <a:pt x="83844" y="16182"/>
                    <a:pt x="83903" y="16784"/>
                    <a:pt x="83903" y="17350"/>
                  </a:cubicBezTo>
                  <a:cubicBezTo>
                    <a:pt x="83901" y="18049"/>
                    <a:pt x="83900" y="18748"/>
                    <a:pt x="83900" y="19446"/>
                  </a:cubicBezTo>
                  <a:cubicBezTo>
                    <a:pt x="83898" y="20211"/>
                    <a:pt x="83967" y="20952"/>
                    <a:pt x="84028" y="21710"/>
                  </a:cubicBezTo>
                  <a:cubicBezTo>
                    <a:pt x="83391" y="22271"/>
                    <a:pt x="82719" y="22791"/>
                    <a:pt x="82015" y="23265"/>
                  </a:cubicBezTo>
                  <a:cubicBezTo>
                    <a:pt x="82190" y="22033"/>
                    <a:pt x="82105" y="20774"/>
                    <a:pt x="82100" y="19529"/>
                  </a:cubicBezTo>
                  <a:cubicBezTo>
                    <a:pt x="82094" y="18270"/>
                    <a:pt x="82240" y="16878"/>
                    <a:pt x="82028" y="15618"/>
                  </a:cubicBezTo>
                  <a:close/>
                  <a:moveTo>
                    <a:pt x="59392" y="15596"/>
                  </a:moveTo>
                  <a:cubicBezTo>
                    <a:pt x="60091" y="15596"/>
                    <a:pt x="60791" y="15598"/>
                    <a:pt x="61490" y="15598"/>
                  </a:cubicBezTo>
                  <a:cubicBezTo>
                    <a:pt x="61464" y="16983"/>
                    <a:pt x="61378" y="18359"/>
                    <a:pt x="61368" y="19745"/>
                  </a:cubicBezTo>
                  <a:cubicBezTo>
                    <a:pt x="61362" y="20995"/>
                    <a:pt x="61245" y="22289"/>
                    <a:pt x="61473" y="23521"/>
                  </a:cubicBezTo>
                  <a:cubicBezTo>
                    <a:pt x="61406" y="23484"/>
                    <a:pt x="61339" y="23449"/>
                    <a:pt x="61273" y="23410"/>
                  </a:cubicBezTo>
                  <a:cubicBezTo>
                    <a:pt x="60005" y="22676"/>
                    <a:pt x="58818" y="21825"/>
                    <a:pt x="57687" y="20900"/>
                  </a:cubicBezTo>
                  <a:cubicBezTo>
                    <a:pt x="57825" y="20034"/>
                    <a:pt x="57810" y="19182"/>
                    <a:pt x="57809" y="18290"/>
                  </a:cubicBezTo>
                  <a:cubicBezTo>
                    <a:pt x="57807" y="17448"/>
                    <a:pt x="57955" y="16430"/>
                    <a:pt x="57727" y="15596"/>
                  </a:cubicBezTo>
                  <a:lnTo>
                    <a:pt x="59285" y="15596"/>
                  </a:lnTo>
                  <a:cubicBezTo>
                    <a:pt x="59165" y="16623"/>
                    <a:pt x="59198" y="17675"/>
                    <a:pt x="59192" y="18707"/>
                  </a:cubicBezTo>
                  <a:cubicBezTo>
                    <a:pt x="59185" y="19788"/>
                    <a:pt x="59139" y="20870"/>
                    <a:pt x="59270" y="21945"/>
                  </a:cubicBezTo>
                  <a:cubicBezTo>
                    <a:pt x="59273" y="21987"/>
                    <a:pt x="59305" y="22008"/>
                    <a:pt x="59338" y="22008"/>
                  </a:cubicBezTo>
                  <a:cubicBezTo>
                    <a:pt x="59370" y="22008"/>
                    <a:pt x="59402" y="21987"/>
                    <a:pt x="59405" y="21945"/>
                  </a:cubicBezTo>
                  <a:cubicBezTo>
                    <a:pt x="59536" y="20870"/>
                    <a:pt x="59490" y="19788"/>
                    <a:pt x="59485" y="18707"/>
                  </a:cubicBezTo>
                  <a:cubicBezTo>
                    <a:pt x="59479" y="17675"/>
                    <a:pt x="59510" y="16623"/>
                    <a:pt x="59392" y="15596"/>
                  </a:cubicBezTo>
                  <a:close/>
                  <a:moveTo>
                    <a:pt x="80283" y="15614"/>
                  </a:moveTo>
                  <a:lnTo>
                    <a:pt x="81793" y="15618"/>
                  </a:lnTo>
                  <a:cubicBezTo>
                    <a:pt x="81582" y="16878"/>
                    <a:pt x="81728" y="18270"/>
                    <a:pt x="81721" y="19529"/>
                  </a:cubicBezTo>
                  <a:cubicBezTo>
                    <a:pt x="81716" y="20818"/>
                    <a:pt x="81626" y="22124"/>
                    <a:pt x="81826" y="23395"/>
                  </a:cubicBezTo>
                  <a:cubicBezTo>
                    <a:pt x="81360" y="23700"/>
                    <a:pt x="80883" y="23984"/>
                    <a:pt x="80392" y="24248"/>
                  </a:cubicBezTo>
                  <a:cubicBezTo>
                    <a:pt x="80563" y="22964"/>
                    <a:pt x="80379" y="21523"/>
                    <a:pt x="80379" y="20272"/>
                  </a:cubicBezTo>
                  <a:cubicBezTo>
                    <a:pt x="80379" y="18713"/>
                    <a:pt x="80335" y="17166"/>
                    <a:pt x="80283" y="15614"/>
                  </a:cubicBezTo>
                  <a:close/>
                  <a:moveTo>
                    <a:pt x="61567" y="15598"/>
                  </a:moveTo>
                  <a:cubicBezTo>
                    <a:pt x="62343" y="15598"/>
                    <a:pt x="63117" y="15598"/>
                    <a:pt x="63893" y="15600"/>
                  </a:cubicBezTo>
                  <a:cubicBezTo>
                    <a:pt x="63655" y="17020"/>
                    <a:pt x="63837" y="18630"/>
                    <a:pt x="63834" y="20042"/>
                  </a:cubicBezTo>
                  <a:cubicBezTo>
                    <a:pt x="63831" y="21609"/>
                    <a:pt x="63855" y="23159"/>
                    <a:pt x="63932" y="24720"/>
                  </a:cubicBezTo>
                  <a:cubicBezTo>
                    <a:pt x="63125" y="24384"/>
                    <a:pt x="62338" y="24004"/>
                    <a:pt x="61575" y="23579"/>
                  </a:cubicBezTo>
                  <a:cubicBezTo>
                    <a:pt x="61575" y="23579"/>
                    <a:pt x="61577" y="23579"/>
                    <a:pt x="61577" y="23577"/>
                  </a:cubicBezTo>
                  <a:cubicBezTo>
                    <a:pt x="61818" y="22327"/>
                    <a:pt x="61695" y="21013"/>
                    <a:pt x="61688" y="19745"/>
                  </a:cubicBezTo>
                  <a:cubicBezTo>
                    <a:pt x="61682" y="18359"/>
                    <a:pt x="61595" y="16983"/>
                    <a:pt x="61567" y="15598"/>
                  </a:cubicBezTo>
                  <a:close/>
                  <a:moveTo>
                    <a:pt x="77692" y="15611"/>
                  </a:moveTo>
                  <a:lnTo>
                    <a:pt x="80110" y="15614"/>
                  </a:lnTo>
                  <a:cubicBezTo>
                    <a:pt x="80058" y="17166"/>
                    <a:pt x="80013" y="18715"/>
                    <a:pt x="80013" y="20272"/>
                  </a:cubicBezTo>
                  <a:cubicBezTo>
                    <a:pt x="80013" y="21586"/>
                    <a:pt x="79810" y="23113"/>
                    <a:pt x="80028" y="24443"/>
                  </a:cubicBezTo>
                  <a:lnTo>
                    <a:pt x="80028" y="24445"/>
                  </a:lnTo>
                  <a:cubicBezTo>
                    <a:pt x="79280" y="24827"/>
                    <a:pt x="78504" y="25157"/>
                    <a:pt x="77710" y="25432"/>
                  </a:cubicBezTo>
                  <a:cubicBezTo>
                    <a:pt x="77983" y="22194"/>
                    <a:pt x="77878" y="18856"/>
                    <a:pt x="77692" y="15611"/>
                  </a:cubicBezTo>
                  <a:close/>
                  <a:moveTo>
                    <a:pt x="64118" y="15600"/>
                  </a:moveTo>
                  <a:cubicBezTo>
                    <a:pt x="65007" y="15600"/>
                    <a:pt x="65896" y="15601"/>
                    <a:pt x="66785" y="15603"/>
                  </a:cubicBezTo>
                  <a:cubicBezTo>
                    <a:pt x="66659" y="16335"/>
                    <a:pt x="66716" y="17106"/>
                    <a:pt x="66713" y="17844"/>
                  </a:cubicBezTo>
                  <a:cubicBezTo>
                    <a:pt x="66710" y="18812"/>
                    <a:pt x="66705" y="19781"/>
                    <a:pt x="66700" y="20749"/>
                  </a:cubicBezTo>
                  <a:cubicBezTo>
                    <a:pt x="66693" y="22373"/>
                    <a:pt x="66560" y="24063"/>
                    <a:pt x="66767" y="25677"/>
                  </a:cubicBezTo>
                  <a:cubicBezTo>
                    <a:pt x="65852" y="25436"/>
                    <a:pt x="64953" y="25135"/>
                    <a:pt x="64075" y="24779"/>
                  </a:cubicBezTo>
                  <a:cubicBezTo>
                    <a:pt x="64156" y="23200"/>
                    <a:pt x="64180" y="21628"/>
                    <a:pt x="64175" y="20044"/>
                  </a:cubicBezTo>
                  <a:cubicBezTo>
                    <a:pt x="64174" y="18630"/>
                    <a:pt x="64354" y="17020"/>
                    <a:pt x="64118" y="15600"/>
                  </a:cubicBezTo>
                  <a:close/>
                  <a:moveTo>
                    <a:pt x="66938" y="15603"/>
                  </a:moveTo>
                  <a:cubicBezTo>
                    <a:pt x="67887" y="15603"/>
                    <a:pt x="68839" y="15603"/>
                    <a:pt x="69789" y="15605"/>
                  </a:cubicBezTo>
                  <a:cubicBezTo>
                    <a:pt x="69636" y="16321"/>
                    <a:pt x="69725" y="17127"/>
                    <a:pt x="69725" y="17847"/>
                  </a:cubicBezTo>
                  <a:lnTo>
                    <a:pt x="69725" y="20777"/>
                  </a:lnTo>
                  <a:cubicBezTo>
                    <a:pt x="69725" y="22613"/>
                    <a:pt x="69728" y="24427"/>
                    <a:pt x="69849" y="26254"/>
                  </a:cubicBezTo>
                  <a:cubicBezTo>
                    <a:pt x="68872" y="26146"/>
                    <a:pt x="67904" y="25969"/>
                    <a:pt x="66951" y="25724"/>
                  </a:cubicBezTo>
                  <a:cubicBezTo>
                    <a:pt x="67153" y="24197"/>
                    <a:pt x="67031" y="22606"/>
                    <a:pt x="67026" y="21071"/>
                  </a:cubicBezTo>
                  <a:cubicBezTo>
                    <a:pt x="67023" y="20101"/>
                    <a:pt x="67018" y="19133"/>
                    <a:pt x="67013" y="18164"/>
                  </a:cubicBezTo>
                  <a:cubicBezTo>
                    <a:pt x="67010" y="17325"/>
                    <a:pt x="67085" y="16436"/>
                    <a:pt x="66938" y="15603"/>
                  </a:cubicBezTo>
                  <a:close/>
                  <a:moveTo>
                    <a:pt x="70032" y="15603"/>
                  </a:moveTo>
                  <a:cubicBezTo>
                    <a:pt x="71754" y="15603"/>
                    <a:pt x="73475" y="15605"/>
                    <a:pt x="75197" y="15608"/>
                  </a:cubicBezTo>
                  <a:cubicBezTo>
                    <a:pt x="75153" y="17478"/>
                    <a:pt x="75056" y="19343"/>
                    <a:pt x="75050" y="21220"/>
                  </a:cubicBezTo>
                  <a:cubicBezTo>
                    <a:pt x="75048" y="22104"/>
                    <a:pt x="75045" y="22990"/>
                    <a:pt x="75041" y="23876"/>
                  </a:cubicBezTo>
                  <a:cubicBezTo>
                    <a:pt x="75040" y="24509"/>
                    <a:pt x="74887" y="25314"/>
                    <a:pt x="75151" y="25903"/>
                  </a:cubicBezTo>
                  <a:cubicBezTo>
                    <a:pt x="75167" y="25938"/>
                    <a:pt x="75205" y="25956"/>
                    <a:pt x="75244" y="25956"/>
                  </a:cubicBezTo>
                  <a:cubicBezTo>
                    <a:pt x="75282" y="25956"/>
                    <a:pt x="75320" y="25938"/>
                    <a:pt x="75335" y="25903"/>
                  </a:cubicBezTo>
                  <a:cubicBezTo>
                    <a:pt x="75571" y="25380"/>
                    <a:pt x="75447" y="24711"/>
                    <a:pt x="75445" y="24146"/>
                  </a:cubicBezTo>
                  <a:lnTo>
                    <a:pt x="75437" y="21220"/>
                  </a:lnTo>
                  <a:cubicBezTo>
                    <a:pt x="75432" y="19343"/>
                    <a:pt x="75335" y="17478"/>
                    <a:pt x="75291" y="15608"/>
                  </a:cubicBezTo>
                  <a:lnTo>
                    <a:pt x="76450" y="15608"/>
                  </a:lnTo>
                  <a:lnTo>
                    <a:pt x="77558" y="15610"/>
                  </a:lnTo>
                  <a:cubicBezTo>
                    <a:pt x="77371" y="18874"/>
                    <a:pt x="77264" y="22232"/>
                    <a:pt x="77543" y="25487"/>
                  </a:cubicBezTo>
                  <a:cubicBezTo>
                    <a:pt x="76268" y="25915"/>
                    <a:pt x="74948" y="26192"/>
                    <a:pt x="73609" y="26312"/>
                  </a:cubicBezTo>
                  <a:cubicBezTo>
                    <a:pt x="73421" y="26328"/>
                    <a:pt x="73234" y="26336"/>
                    <a:pt x="73045" y="26346"/>
                  </a:cubicBezTo>
                  <a:cubicBezTo>
                    <a:pt x="73038" y="24656"/>
                    <a:pt x="73022" y="22967"/>
                    <a:pt x="73014" y="21277"/>
                  </a:cubicBezTo>
                  <a:cubicBezTo>
                    <a:pt x="73004" y="19432"/>
                    <a:pt x="73170" y="17480"/>
                    <a:pt x="72891" y="15651"/>
                  </a:cubicBezTo>
                  <a:cubicBezTo>
                    <a:pt x="72887" y="15637"/>
                    <a:pt x="72874" y="15630"/>
                    <a:pt x="72862" y="15630"/>
                  </a:cubicBezTo>
                  <a:cubicBezTo>
                    <a:pt x="72850" y="15630"/>
                    <a:pt x="72837" y="15637"/>
                    <a:pt x="72833" y="15651"/>
                  </a:cubicBezTo>
                  <a:cubicBezTo>
                    <a:pt x="72574" y="17360"/>
                    <a:pt x="72722" y="19176"/>
                    <a:pt x="72714" y="20902"/>
                  </a:cubicBezTo>
                  <a:cubicBezTo>
                    <a:pt x="72704" y="22724"/>
                    <a:pt x="72686" y="24545"/>
                    <a:pt x="72679" y="26367"/>
                  </a:cubicBezTo>
                  <a:cubicBezTo>
                    <a:pt x="72463" y="26375"/>
                    <a:pt x="72247" y="26379"/>
                    <a:pt x="72031" y="26379"/>
                  </a:cubicBezTo>
                  <a:cubicBezTo>
                    <a:pt x="71343" y="26379"/>
                    <a:pt x="70655" y="26341"/>
                    <a:pt x="69971" y="26267"/>
                  </a:cubicBezTo>
                  <a:cubicBezTo>
                    <a:pt x="70086" y="24542"/>
                    <a:pt x="70097" y="22832"/>
                    <a:pt x="70097" y="21098"/>
                  </a:cubicBezTo>
                  <a:lnTo>
                    <a:pt x="70097" y="18169"/>
                  </a:lnTo>
                  <a:cubicBezTo>
                    <a:pt x="70097" y="17353"/>
                    <a:pt x="70209" y="16418"/>
                    <a:pt x="70032" y="15603"/>
                  </a:cubicBezTo>
                  <a:close/>
                  <a:moveTo>
                    <a:pt x="13898" y="0"/>
                  </a:moveTo>
                  <a:cubicBezTo>
                    <a:pt x="13839" y="0"/>
                    <a:pt x="13782" y="27"/>
                    <a:pt x="13749" y="88"/>
                  </a:cubicBezTo>
                  <a:cubicBezTo>
                    <a:pt x="13306" y="925"/>
                    <a:pt x="12586" y="1627"/>
                    <a:pt x="11913" y="2283"/>
                  </a:cubicBezTo>
                  <a:cubicBezTo>
                    <a:pt x="11872" y="2322"/>
                    <a:pt x="11909" y="2385"/>
                    <a:pt x="11956" y="2385"/>
                  </a:cubicBezTo>
                  <a:cubicBezTo>
                    <a:pt x="11966" y="2385"/>
                    <a:pt x="11976" y="2382"/>
                    <a:pt x="11985" y="2376"/>
                  </a:cubicBezTo>
                  <a:cubicBezTo>
                    <a:pt x="12679" y="1968"/>
                    <a:pt x="13220" y="1422"/>
                    <a:pt x="13695" y="797"/>
                  </a:cubicBezTo>
                  <a:lnTo>
                    <a:pt x="13695" y="797"/>
                  </a:lnTo>
                  <a:cubicBezTo>
                    <a:pt x="13654" y="1915"/>
                    <a:pt x="13644" y="3036"/>
                    <a:pt x="13663" y="4158"/>
                  </a:cubicBezTo>
                  <a:cubicBezTo>
                    <a:pt x="13532" y="7793"/>
                    <a:pt x="13504" y="11436"/>
                    <a:pt x="13512" y="15080"/>
                  </a:cubicBezTo>
                  <a:cubicBezTo>
                    <a:pt x="9093" y="15078"/>
                    <a:pt x="4675" y="15076"/>
                    <a:pt x="256" y="15076"/>
                  </a:cubicBezTo>
                  <a:cubicBezTo>
                    <a:pt x="86" y="15076"/>
                    <a:pt x="0" y="15209"/>
                    <a:pt x="0" y="15344"/>
                  </a:cubicBezTo>
                  <a:cubicBezTo>
                    <a:pt x="0" y="15477"/>
                    <a:pt x="86" y="15610"/>
                    <a:pt x="256" y="15610"/>
                  </a:cubicBezTo>
                  <a:cubicBezTo>
                    <a:pt x="2077" y="15610"/>
                    <a:pt x="3898" y="15611"/>
                    <a:pt x="5719" y="15611"/>
                  </a:cubicBezTo>
                  <a:cubicBezTo>
                    <a:pt x="8295" y="15611"/>
                    <a:pt x="10870" y="15610"/>
                    <a:pt x="13445" y="15608"/>
                  </a:cubicBezTo>
                  <a:cubicBezTo>
                    <a:pt x="13447" y="15654"/>
                    <a:pt x="13473" y="15695"/>
                    <a:pt x="13514" y="15716"/>
                  </a:cubicBezTo>
                  <a:cubicBezTo>
                    <a:pt x="13529" y="20017"/>
                    <a:pt x="13590" y="24322"/>
                    <a:pt x="13593" y="28613"/>
                  </a:cubicBezTo>
                  <a:cubicBezTo>
                    <a:pt x="13593" y="28815"/>
                    <a:pt x="13748" y="28917"/>
                    <a:pt x="13904" y="28917"/>
                  </a:cubicBezTo>
                  <a:cubicBezTo>
                    <a:pt x="13905" y="28917"/>
                    <a:pt x="13907" y="28917"/>
                    <a:pt x="13908" y="28917"/>
                  </a:cubicBezTo>
                  <a:cubicBezTo>
                    <a:pt x="14065" y="28917"/>
                    <a:pt x="14223" y="28817"/>
                    <a:pt x="14223" y="28613"/>
                  </a:cubicBezTo>
                  <a:cubicBezTo>
                    <a:pt x="14226" y="24284"/>
                    <a:pt x="14288" y="19945"/>
                    <a:pt x="14303" y="15608"/>
                  </a:cubicBezTo>
                  <a:cubicBezTo>
                    <a:pt x="18982" y="15606"/>
                    <a:pt x="23660" y="15605"/>
                    <a:pt x="28339" y="15603"/>
                  </a:cubicBezTo>
                  <a:cubicBezTo>
                    <a:pt x="28339" y="15623"/>
                    <a:pt x="28340" y="15641"/>
                    <a:pt x="28342" y="15660"/>
                  </a:cubicBezTo>
                  <a:cubicBezTo>
                    <a:pt x="28343" y="15687"/>
                    <a:pt x="28364" y="15701"/>
                    <a:pt x="28384" y="15701"/>
                  </a:cubicBezTo>
                  <a:cubicBezTo>
                    <a:pt x="28405" y="15701"/>
                    <a:pt x="28426" y="15687"/>
                    <a:pt x="28427" y="15660"/>
                  </a:cubicBezTo>
                  <a:cubicBezTo>
                    <a:pt x="28429" y="15641"/>
                    <a:pt x="28429" y="15623"/>
                    <a:pt x="28430" y="15603"/>
                  </a:cubicBezTo>
                  <a:cubicBezTo>
                    <a:pt x="34644" y="15600"/>
                    <a:pt x="40858" y="15598"/>
                    <a:pt x="47072" y="15596"/>
                  </a:cubicBezTo>
                  <a:cubicBezTo>
                    <a:pt x="47086" y="15687"/>
                    <a:pt x="47164" y="15733"/>
                    <a:pt x="47242" y="15733"/>
                  </a:cubicBezTo>
                  <a:cubicBezTo>
                    <a:pt x="47320" y="15733"/>
                    <a:pt x="47398" y="15687"/>
                    <a:pt x="47412" y="15596"/>
                  </a:cubicBezTo>
                  <a:cubicBezTo>
                    <a:pt x="48786" y="15596"/>
                    <a:pt x="50161" y="15596"/>
                    <a:pt x="51536" y="15595"/>
                  </a:cubicBezTo>
                  <a:cubicBezTo>
                    <a:pt x="52274" y="16384"/>
                    <a:pt x="53017" y="17165"/>
                    <a:pt x="53777" y="17932"/>
                  </a:cubicBezTo>
                  <a:cubicBezTo>
                    <a:pt x="53793" y="18157"/>
                    <a:pt x="53809" y="18382"/>
                    <a:pt x="53839" y="18615"/>
                  </a:cubicBezTo>
                  <a:cubicBezTo>
                    <a:pt x="53839" y="18662"/>
                    <a:pt x="53875" y="18686"/>
                    <a:pt x="53910" y="18686"/>
                  </a:cubicBezTo>
                  <a:cubicBezTo>
                    <a:pt x="53946" y="18686"/>
                    <a:pt x="53982" y="18662"/>
                    <a:pt x="53982" y="18615"/>
                  </a:cubicBezTo>
                  <a:cubicBezTo>
                    <a:pt x="54001" y="18464"/>
                    <a:pt x="54011" y="18321"/>
                    <a:pt x="54024" y="18175"/>
                  </a:cubicBezTo>
                  <a:cubicBezTo>
                    <a:pt x="54662" y="18812"/>
                    <a:pt x="55309" y="19438"/>
                    <a:pt x="55976" y="20045"/>
                  </a:cubicBezTo>
                  <a:cubicBezTo>
                    <a:pt x="58658" y="22485"/>
                    <a:pt x="61672" y="24543"/>
                    <a:pt x="65107" y="25756"/>
                  </a:cubicBezTo>
                  <a:cubicBezTo>
                    <a:pt x="67326" y="26537"/>
                    <a:pt x="69660" y="26936"/>
                    <a:pt x="72009" y="26936"/>
                  </a:cubicBezTo>
                  <a:cubicBezTo>
                    <a:pt x="72233" y="26936"/>
                    <a:pt x="72458" y="26932"/>
                    <a:pt x="72682" y="26925"/>
                  </a:cubicBezTo>
                  <a:cubicBezTo>
                    <a:pt x="72695" y="27028"/>
                    <a:pt x="72770" y="27075"/>
                    <a:pt x="72852" y="27075"/>
                  </a:cubicBezTo>
                  <a:cubicBezTo>
                    <a:pt x="72856" y="27075"/>
                    <a:pt x="72860" y="27075"/>
                    <a:pt x="72865" y="27074"/>
                  </a:cubicBezTo>
                  <a:cubicBezTo>
                    <a:pt x="72869" y="27075"/>
                    <a:pt x="72873" y="27075"/>
                    <a:pt x="72877" y="27075"/>
                  </a:cubicBezTo>
                  <a:cubicBezTo>
                    <a:pt x="72961" y="27075"/>
                    <a:pt x="73042" y="27026"/>
                    <a:pt x="73048" y="26914"/>
                  </a:cubicBezTo>
                  <a:cubicBezTo>
                    <a:pt x="73048" y="26910"/>
                    <a:pt x="73050" y="26909"/>
                    <a:pt x="73050" y="26905"/>
                  </a:cubicBezTo>
                  <a:cubicBezTo>
                    <a:pt x="74428" y="26833"/>
                    <a:pt x="75794" y="26618"/>
                    <a:pt x="77110" y="26246"/>
                  </a:cubicBezTo>
                  <a:cubicBezTo>
                    <a:pt x="81070" y="25122"/>
                    <a:pt x="84502" y="22532"/>
                    <a:pt x="87039" y="19335"/>
                  </a:cubicBezTo>
                  <a:cubicBezTo>
                    <a:pt x="87299" y="19009"/>
                    <a:pt x="87555" y="18662"/>
                    <a:pt x="87807" y="18308"/>
                  </a:cubicBezTo>
                  <a:cubicBezTo>
                    <a:pt x="87812" y="18309"/>
                    <a:pt x="87816" y="18309"/>
                    <a:pt x="87820" y="18309"/>
                  </a:cubicBezTo>
                  <a:cubicBezTo>
                    <a:pt x="87854" y="18309"/>
                    <a:pt x="87884" y="18287"/>
                    <a:pt x="87892" y="18254"/>
                  </a:cubicBezTo>
                  <a:cubicBezTo>
                    <a:pt x="87901" y="18221"/>
                    <a:pt x="87904" y="18192"/>
                    <a:pt x="87910" y="18159"/>
                  </a:cubicBezTo>
                  <a:cubicBezTo>
                    <a:pt x="88481" y="17350"/>
                    <a:pt x="89003" y="16505"/>
                    <a:pt x="89471" y="15633"/>
                  </a:cubicBezTo>
                  <a:cubicBezTo>
                    <a:pt x="91490" y="15642"/>
                    <a:pt x="92611" y="15693"/>
                    <a:pt x="93802" y="15693"/>
                  </a:cubicBezTo>
                  <a:cubicBezTo>
                    <a:pt x="94807" y="15693"/>
                    <a:pt x="95862" y="15657"/>
                    <a:pt x="97550" y="15529"/>
                  </a:cubicBezTo>
                  <a:cubicBezTo>
                    <a:pt x="97563" y="15536"/>
                    <a:pt x="97574" y="15542"/>
                    <a:pt x="97586" y="15547"/>
                  </a:cubicBezTo>
                  <a:cubicBezTo>
                    <a:pt x="97023" y="16077"/>
                    <a:pt x="96541" y="16663"/>
                    <a:pt x="96022" y="17247"/>
                  </a:cubicBezTo>
                  <a:cubicBezTo>
                    <a:pt x="95990" y="17281"/>
                    <a:pt x="96021" y="17326"/>
                    <a:pt x="96057" y="17326"/>
                  </a:cubicBezTo>
                  <a:cubicBezTo>
                    <a:pt x="96067" y="17326"/>
                    <a:pt x="96078" y="17323"/>
                    <a:pt x="96088" y="17314"/>
                  </a:cubicBezTo>
                  <a:cubicBezTo>
                    <a:pt x="96744" y="16797"/>
                    <a:pt x="97363" y="16259"/>
                    <a:pt x="97976" y="15700"/>
                  </a:cubicBezTo>
                  <a:cubicBezTo>
                    <a:pt x="97987" y="15702"/>
                    <a:pt x="97998" y="15703"/>
                    <a:pt x="98008" y="15703"/>
                  </a:cubicBezTo>
                  <a:cubicBezTo>
                    <a:pt x="98090" y="15703"/>
                    <a:pt x="98164" y="15648"/>
                    <a:pt x="98188" y="15569"/>
                  </a:cubicBezTo>
                  <a:cubicBezTo>
                    <a:pt x="98199" y="15536"/>
                    <a:pt x="98207" y="15503"/>
                    <a:pt x="98221" y="15472"/>
                  </a:cubicBezTo>
                  <a:cubicBezTo>
                    <a:pt x="98287" y="15321"/>
                    <a:pt x="98181" y="15190"/>
                    <a:pt x="98053" y="15190"/>
                  </a:cubicBezTo>
                  <a:cubicBezTo>
                    <a:pt x="98043" y="15190"/>
                    <a:pt x="98032" y="15191"/>
                    <a:pt x="98022" y="15193"/>
                  </a:cubicBezTo>
                  <a:cubicBezTo>
                    <a:pt x="97884" y="15181"/>
                    <a:pt x="97756" y="15172"/>
                    <a:pt x="97630" y="15162"/>
                  </a:cubicBezTo>
                  <a:cubicBezTo>
                    <a:pt x="96846" y="14738"/>
                    <a:pt x="96336" y="13853"/>
                    <a:pt x="95497" y="13487"/>
                  </a:cubicBezTo>
                  <a:cubicBezTo>
                    <a:pt x="95493" y="13484"/>
                    <a:pt x="95488" y="13483"/>
                    <a:pt x="95483" y="13483"/>
                  </a:cubicBezTo>
                  <a:cubicBezTo>
                    <a:pt x="95457" y="13483"/>
                    <a:pt x="95437" y="13516"/>
                    <a:pt x="95458" y="13539"/>
                  </a:cubicBezTo>
                  <a:cubicBezTo>
                    <a:pt x="95931" y="14038"/>
                    <a:pt x="96387" y="14647"/>
                    <a:pt x="96934" y="15109"/>
                  </a:cubicBezTo>
                  <a:cubicBezTo>
                    <a:pt x="96054" y="15045"/>
                    <a:pt x="95612" y="15027"/>
                    <a:pt x="95131" y="15027"/>
                  </a:cubicBezTo>
                  <a:cubicBezTo>
                    <a:pt x="94559" y="15027"/>
                    <a:pt x="93932" y="15052"/>
                    <a:pt x="92451" y="15052"/>
                  </a:cubicBezTo>
                  <a:cubicBezTo>
                    <a:pt x="91556" y="15052"/>
                    <a:pt x="90660" y="15053"/>
                    <a:pt x="89764" y="15055"/>
                  </a:cubicBezTo>
                  <a:cubicBezTo>
                    <a:pt x="90885" y="12798"/>
                    <a:pt x="91621" y="10326"/>
                    <a:pt x="91493" y="7977"/>
                  </a:cubicBezTo>
                  <a:cubicBezTo>
                    <a:pt x="91491" y="7940"/>
                    <a:pt x="91462" y="7919"/>
                    <a:pt x="91433" y="7919"/>
                  </a:cubicBezTo>
                  <a:cubicBezTo>
                    <a:pt x="91410" y="7919"/>
                    <a:pt x="91387" y="7932"/>
                    <a:pt x="91378" y="7960"/>
                  </a:cubicBezTo>
                  <a:cubicBezTo>
                    <a:pt x="90747" y="10154"/>
                    <a:pt x="90299" y="12353"/>
                    <a:pt x="89357" y="14448"/>
                  </a:cubicBezTo>
                  <a:cubicBezTo>
                    <a:pt x="89265" y="14653"/>
                    <a:pt x="89167" y="14855"/>
                    <a:pt x="89069" y="15055"/>
                  </a:cubicBezTo>
                  <a:cubicBezTo>
                    <a:pt x="87021" y="15058"/>
                    <a:pt x="84974" y="15062"/>
                    <a:pt x="82927" y="15063"/>
                  </a:cubicBezTo>
                  <a:cubicBezTo>
                    <a:pt x="82039" y="15065"/>
                    <a:pt x="81152" y="15067"/>
                    <a:pt x="80266" y="15067"/>
                  </a:cubicBezTo>
                  <a:cubicBezTo>
                    <a:pt x="80263" y="15009"/>
                    <a:pt x="80263" y="14953"/>
                    <a:pt x="80260" y="14896"/>
                  </a:cubicBezTo>
                  <a:cubicBezTo>
                    <a:pt x="80260" y="14853"/>
                    <a:pt x="80228" y="14832"/>
                    <a:pt x="80196" y="14832"/>
                  </a:cubicBezTo>
                  <a:cubicBezTo>
                    <a:pt x="80164" y="14832"/>
                    <a:pt x="80132" y="14853"/>
                    <a:pt x="80132" y="14896"/>
                  </a:cubicBezTo>
                  <a:cubicBezTo>
                    <a:pt x="80130" y="14953"/>
                    <a:pt x="80130" y="15009"/>
                    <a:pt x="80127" y="15067"/>
                  </a:cubicBezTo>
                  <a:cubicBezTo>
                    <a:pt x="74710" y="15073"/>
                    <a:pt x="69295" y="15080"/>
                    <a:pt x="63878" y="15083"/>
                  </a:cubicBezTo>
                  <a:cubicBezTo>
                    <a:pt x="61845" y="15084"/>
                    <a:pt x="59812" y="15084"/>
                    <a:pt x="57778" y="15084"/>
                  </a:cubicBezTo>
                  <a:cubicBezTo>
                    <a:pt x="55745" y="15084"/>
                    <a:pt x="53712" y="15084"/>
                    <a:pt x="51678" y="15083"/>
                  </a:cubicBezTo>
                  <a:cubicBezTo>
                    <a:pt x="48467" y="11638"/>
                    <a:pt x="45220" y="7800"/>
                    <a:pt x="41324" y="5101"/>
                  </a:cubicBezTo>
                  <a:cubicBezTo>
                    <a:pt x="41314" y="5029"/>
                    <a:pt x="41308" y="4953"/>
                    <a:pt x="41295" y="4881"/>
                  </a:cubicBezTo>
                  <a:cubicBezTo>
                    <a:pt x="41291" y="4855"/>
                    <a:pt x="41266" y="4842"/>
                    <a:pt x="41242" y="4842"/>
                  </a:cubicBezTo>
                  <a:cubicBezTo>
                    <a:pt x="41218" y="4842"/>
                    <a:pt x="41194" y="4855"/>
                    <a:pt x="41190" y="4881"/>
                  </a:cubicBezTo>
                  <a:cubicBezTo>
                    <a:pt x="41183" y="4921"/>
                    <a:pt x="41180" y="4960"/>
                    <a:pt x="41173" y="4999"/>
                  </a:cubicBezTo>
                  <a:cubicBezTo>
                    <a:pt x="38850" y="3413"/>
                    <a:pt x="36293" y="2237"/>
                    <a:pt x="33376" y="1794"/>
                  </a:cubicBezTo>
                  <a:cubicBezTo>
                    <a:pt x="32520" y="1664"/>
                    <a:pt x="31654" y="1598"/>
                    <a:pt x="30790" y="1598"/>
                  </a:cubicBezTo>
                  <a:cubicBezTo>
                    <a:pt x="27472" y="1598"/>
                    <a:pt x="24174" y="2564"/>
                    <a:pt x="21478" y="4547"/>
                  </a:cubicBezTo>
                  <a:cubicBezTo>
                    <a:pt x="19552" y="5961"/>
                    <a:pt x="18086" y="7827"/>
                    <a:pt x="16798" y="9834"/>
                  </a:cubicBezTo>
                  <a:cubicBezTo>
                    <a:pt x="16792" y="9819"/>
                    <a:pt x="16777" y="9811"/>
                    <a:pt x="16762" y="9811"/>
                  </a:cubicBezTo>
                  <a:cubicBezTo>
                    <a:pt x="16746" y="9811"/>
                    <a:pt x="16730" y="9820"/>
                    <a:pt x="16726" y="9839"/>
                  </a:cubicBezTo>
                  <a:cubicBezTo>
                    <a:pt x="16715" y="9889"/>
                    <a:pt x="16708" y="9940"/>
                    <a:pt x="16698" y="9991"/>
                  </a:cubicBezTo>
                  <a:cubicBezTo>
                    <a:pt x="15850" y="11325"/>
                    <a:pt x="15077" y="12716"/>
                    <a:pt x="14303" y="14077"/>
                  </a:cubicBezTo>
                  <a:cubicBezTo>
                    <a:pt x="14305" y="10767"/>
                    <a:pt x="14272" y="7458"/>
                    <a:pt x="14152" y="4155"/>
                  </a:cubicBezTo>
                  <a:cubicBezTo>
                    <a:pt x="14174" y="2991"/>
                    <a:pt x="14162" y="1828"/>
                    <a:pt x="14118" y="667"/>
                  </a:cubicBezTo>
                  <a:lnTo>
                    <a:pt x="14118" y="667"/>
                  </a:lnTo>
                  <a:cubicBezTo>
                    <a:pt x="14651" y="1238"/>
                    <a:pt x="15143" y="1850"/>
                    <a:pt x="15642" y="2448"/>
                  </a:cubicBezTo>
                  <a:cubicBezTo>
                    <a:pt x="15649" y="2458"/>
                    <a:pt x="15658" y="2462"/>
                    <a:pt x="15667" y="2462"/>
                  </a:cubicBezTo>
                  <a:cubicBezTo>
                    <a:pt x="15694" y="2462"/>
                    <a:pt x="15720" y="2429"/>
                    <a:pt x="15704" y="2399"/>
                  </a:cubicBezTo>
                  <a:cubicBezTo>
                    <a:pt x="15228" y="1533"/>
                    <a:pt x="14808" y="700"/>
                    <a:pt x="14037" y="52"/>
                  </a:cubicBezTo>
                  <a:cubicBezTo>
                    <a:pt x="13998" y="19"/>
                    <a:pt x="13947" y="0"/>
                    <a:pt x="138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6"/>
            <p:cNvSpPr/>
            <p:nvPr/>
          </p:nvSpPr>
          <p:spPr>
            <a:xfrm>
              <a:off x="1841200" y="851225"/>
              <a:ext cx="473575" cy="142200"/>
            </a:xfrm>
            <a:custGeom>
              <a:avLst/>
              <a:gdLst/>
              <a:ahLst/>
              <a:cxnLst/>
              <a:rect l="l" t="t" r="r" b="b"/>
              <a:pathLst>
                <a:path w="18943" h="5688" extrusionOk="0">
                  <a:moveTo>
                    <a:pt x="6697" y="3575"/>
                  </a:moveTo>
                  <a:lnTo>
                    <a:pt x="6697" y="3575"/>
                  </a:lnTo>
                  <a:cubicBezTo>
                    <a:pt x="6802" y="4227"/>
                    <a:pt x="6432" y="4910"/>
                    <a:pt x="5757" y="5084"/>
                  </a:cubicBezTo>
                  <a:lnTo>
                    <a:pt x="5757" y="5082"/>
                  </a:lnTo>
                  <a:cubicBezTo>
                    <a:pt x="5862" y="4536"/>
                    <a:pt x="6264" y="4022"/>
                    <a:pt x="6697" y="3575"/>
                  </a:cubicBezTo>
                  <a:close/>
                  <a:moveTo>
                    <a:pt x="5507" y="0"/>
                  </a:moveTo>
                  <a:cubicBezTo>
                    <a:pt x="5474" y="0"/>
                    <a:pt x="5440" y="9"/>
                    <a:pt x="5406" y="30"/>
                  </a:cubicBezTo>
                  <a:cubicBezTo>
                    <a:pt x="5154" y="182"/>
                    <a:pt x="4972" y="361"/>
                    <a:pt x="4872" y="558"/>
                  </a:cubicBezTo>
                  <a:cubicBezTo>
                    <a:pt x="3221" y="2185"/>
                    <a:pt x="1313" y="3681"/>
                    <a:pt x="29" y="5602"/>
                  </a:cubicBezTo>
                  <a:cubicBezTo>
                    <a:pt x="0" y="5644"/>
                    <a:pt x="40" y="5687"/>
                    <a:pt x="82" y="5687"/>
                  </a:cubicBezTo>
                  <a:cubicBezTo>
                    <a:pt x="96" y="5687"/>
                    <a:pt x="109" y="5683"/>
                    <a:pt x="121" y="5673"/>
                  </a:cubicBezTo>
                  <a:cubicBezTo>
                    <a:pt x="1699" y="4196"/>
                    <a:pt x="3298" y="2713"/>
                    <a:pt x="4827" y="1176"/>
                  </a:cubicBezTo>
                  <a:cubicBezTo>
                    <a:pt x="4876" y="1329"/>
                    <a:pt x="4968" y="1485"/>
                    <a:pt x="5108" y="1644"/>
                  </a:cubicBezTo>
                  <a:cubicBezTo>
                    <a:pt x="5487" y="2077"/>
                    <a:pt x="5941" y="2430"/>
                    <a:pt x="6338" y="2846"/>
                  </a:cubicBezTo>
                  <a:cubicBezTo>
                    <a:pt x="6417" y="2930"/>
                    <a:pt x="6486" y="3025"/>
                    <a:pt x="6541" y="3125"/>
                  </a:cubicBezTo>
                  <a:cubicBezTo>
                    <a:pt x="5944" y="3729"/>
                    <a:pt x="5290" y="4501"/>
                    <a:pt x="5288" y="5346"/>
                  </a:cubicBezTo>
                  <a:cubicBezTo>
                    <a:pt x="5288" y="5456"/>
                    <a:pt x="5382" y="5566"/>
                    <a:pt x="5496" y="5566"/>
                  </a:cubicBezTo>
                  <a:cubicBezTo>
                    <a:pt x="5500" y="5566"/>
                    <a:pt x="5504" y="5566"/>
                    <a:pt x="5508" y="5566"/>
                  </a:cubicBezTo>
                  <a:cubicBezTo>
                    <a:pt x="6569" y="5497"/>
                    <a:pt x="7253" y="4733"/>
                    <a:pt x="7101" y="3642"/>
                  </a:cubicBezTo>
                  <a:cubicBezTo>
                    <a:pt x="7083" y="3512"/>
                    <a:pt x="7055" y="3384"/>
                    <a:pt x="7019" y="3258"/>
                  </a:cubicBezTo>
                  <a:cubicBezTo>
                    <a:pt x="7178" y="3107"/>
                    <a:pt x="7332" y="2966"/>
                    <a:pt x="7468" y="2836"/>
                  </a:cubicBezTo>
                  <a:cubicBezTo>
                    <a:pt x="8070" y="2269"/>
                    <a:pt x="8710" y="1742"/>
                    <a:pt x="9384" y="1262"/>
                  </a:cubicBezTo>
                  <a:lnTo>
                    <a:pt x="9384" y="1262"/>
                  </a:lnTo>
                  <a:cubicBezTo>
                    <a:pt x="9138" y="2643"/>
                    <a:pt x="9017" y="4040"/>
                    <a:pt x="9604" y="5361"/>
                  </a:cubicBezTo>
                  <a:cubicBezTo>
                    <a:pt x="9637" y="5435"/>
                    <a:pt x="9709" y="5467"/>
                    <a:pt x="9782" y="5467"/>
                  </a:cubicBezTo>
                  <a:cubicBezTo>
                    <a:pt x="9843" y="5467"/>
                    <a:pt x="9905" y="5445"/>
                    <a:pt x="9949" y="5405"/>
                  </a:cubicBezTo>
                  <a:cubicBezTo>
                    <a:pt x="10990" y="4444"/>
                    <a:pt x="11143" y="2759"/>
                    <a:pt x="12298" y="1939"/>
                  </a:cubicBezTo>
                  <a:cubicBezTo>
                    <a:pt x="12716" y="2661"/>
                    <a:pt x="12693" y="3529"/>
                    <a:pt x="12536" y="4336"/>
                  </a:cubicBezTo>
                  <a:cubicBezTo>
                    <a:pt x="12504" y="4500"/>
                    <a:pt x="12633" y="4607"/>
                    <a:pt x="12758" y="4607"/>
                  </a:cubicBezTo>
                  <a:cubicBezTo>
                    <a:pt x="12841" y="4607"/>
                    <a:pt x="12923" y="4560"/>
                    <a:pt x="12956" y="4452"/>
                  </a:cubicBezTo>
                  <a:cubicBezTo>
                    <a:pt x="13225" y="3571"/>
                    <a:pt x="13523" y="2572"/>
                    <a:pt x="14183" y="1895"/>
                  </a:cubicBezTo>
                  <a:lnTo>
                    <a:pt x="14183" y="1895"/>
                  </a:lnTo>
                  <a:cubicBezTo>
                    <a:pt x="14228" y="3043"/>
                    <a:pt x="14038" y="4795"/>
                    <a:pt x="15326" y="5176"/>
                  </a:cubicBezTo>
                  <a:cubicBezTo>
                    <a:pt x="15497" y="5226"/>
                    <a:pt x="15686" y="5250"/>
                    <a:pt x="15885" y="5250"/>
                  </a:cubicBezTo>
                  <a:cubicBezTo>
                    <a:pt x="17111" y="5250"/>
                    <a:pt x="18730" y="4352"/>
                    <a:pt x="18920" y="3204"/>
                  </a:cubicBezTo>
                  <a:cubicBezTo>
                    <a:pt x="18942" y="3069"/>
                    <a:pt x="18849" y="2981"/>
                    <a:pt x="18747" y="2981"/>
                  </a:cubicBezTo>
                  <a:cubicBezTo>
                    <a:pt x="18692" y="2981"/>
                    <a:pt x="18634" y="3007"/>
                    <a:pt x="18590" y="3064"/>
                  </a:cubicBezTo>
                  <a:cubicBezTo>
                    <a:pt x="18095" y="3723"/>
                    <a:pt x="16890" y="4703"/>
                    <a:pt x="15885" y="4703"/>
                  </a:cubicBezTo>
                  <a:cubicBezTo>
                    <a:pt x="15604" y="4703"/>
                    <a:pt x="15339" y="4627"/>
                    <a:pt x="15109" y="4446"/>
                  </a:cubicBezTo>
                  <a:cubicBezTo>
                    <a:pt x="14363" y="3857"/>
                    <a:pt x="14693" y="2221"/>
                    <a:pt x="14578" y="1381"/>
                  </a:cubicBezTo>
                  <a:cubicBezTo>
                    <a:pt x="14565" y="1285"/>
                    <a:pt x="14457" y="1218"/>
                    <a:pt x="14358" y="1218"/>
                  </a:cubicBezTo>
                  <a:cubicBezTo>
                    <a:pt x="14320" y="1218"/>
                    <a:pt x="14283" y="1228"/>
                    <a:pt x="14253" y="1250"/>
                  </a:cubicBezTo>
                  <a:cubicBezTo>
                    <a:pt x="13695" y="1673"/>
                    <a:pt x="13330" y="2254"/>
                    <a:pt x="13051" y="2884"/>
                  </a:cubicBezTo>
                  <a:cubicBezTo>
                    <a:pt x="13000" y="2398"/>
                    <a:pt x="12852" y="1931"/>
                    <a:pt x="12555" y="1521"/>
                  </a:cubicBezTo>
                  <a:cubicBezTo>
                    <a:pt x="12507" y="1454"/>
                    <a:pt x="12438" y="1411"/>
                    <a:pt x="12363" y="1411"/>
                  </a:cubicBezTo>
                  <a:cubicBezTo>
                    <a:pt x="12327" y="1411"/>
                    <a:pt x="12291" y="1421"/>
                    <a:pt x="12255" y="1442"/>
                  </a:cubicBezTo>
                  <a:cubicBezTo>
                    <a:pt x="10961" y="2188"/>
                    <a:pt x="10792" y="3783"/>
                    <a:pt x="9876" y="4848"/>
                  </a:cubicBezTo>
                  <a:cubicBezTo>
                    <a:pt x="9415" y="3552"/>
                    <a:pt x="9648" y="2156"/>
                    <a:pt x="9909" y="832"/>
                  </a:cubicBezTo>
                  <a:cubicBezTo>
                    <a:pt x="9936" y="696"/>
                    <a:pt x="9828" y="548"/>
                    <a:pt x="9697" y="548"/>
                  </a:cubicBezTo>
                  <a:cubicBezTo>
                    <a:pt x="9662" y="548"/>
                    <a:pt x="9624" y="559"/>
                    <a:pt x="9588" y="584"/>
                  </a:cubicBezTo>
                  <a:cubicBezTo>
                    <a:pt x="8607" y="1252"/>
                    <a:pt x="7685" y="2005"/>
                    <a:pt x="6835" y="2835"/>
                  </a:cubicBezTo>
                  <a:cubicBezTo>
                    <a:pt x="6725" y="2646"/>
                    <a:pt x="6579" y="2474"/>
                    <a:pt x="6386" y="2287"/>
                  </a:cubicBezTo>
                  <a:cubicBezTo>
                    <a:pt x="5997" y="1910"/>
                    <a:pt x="5050" y="1271"/>
                    <a:pt x="5278" y="720"/>
                  </a:cubicBezTo>
                  <a:cubicBezTo>
                    <a:pt x="5401" y="594"/>
                    <a:pt x="5528" y="471"/>
                    <a:pt x="5649" y="345"/>
                  </a:cubicBezTo>
                  <a:cubicBezTo>
                    <a:pt x="5780" y="210"/>
                    <a:pt x="5663" y="0"/>
                    <a:pt x="55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6"/>
            <p:cNvSpPr/>
            <p:nvPr/>
          </p:nvSpPr>
          <p:spPr>
            <a:xfrm>
              <a:off x="2084650" y="779800"/>
              <a:ext cx="22000" cy="24350"/>
            </a:xfrm>
            <a:custGeom>
              <a:avLst/>
              <a:gdLst/>
              <a:ahLst/>
              <a:cxnLst/>
              <a:rect l="l" t="t" r="r" b="b"/>
              <a:pathLst>
                <a:path w="880" h="974" extrusionOk="0">
                  <a:moveTo>
                    <a:pt x="527" y="0"/>
                  </a:moveTo>
                  <a:cubicBezTo>
                    <a:pt x="495" y="0"/>
                    <a:pt x="462" y="10"/>
                    <a:pt x="432" y="31"/>
                  </a:cubicBezTo>
                  <a:cubicBezTo>
                    <a:pt x="245" y="162"/>
                    <a:pt x="147" y="362"/>
                    <a:pt x="50" y="564"/>
                  </a:cubicBezTo>
                  <a:cubicBezTo>
                    <a:pt x="9" y="647"/>
                    <a:pt x="1" y="774"/>
                    <a:pt x="86" y="839"/>
                  </a:cubicBezTo>
                  <a:cubicBezTo>
                    <a:pt x="150" y="890"/>
                    <a:pt x="209" y="943"/>
                    <a:pt x="289" y="966"/>
                  </a:cubicBezTo>
                  <a:cubicBezTo>
                    <a:pt x="307" y="971"/>
                    <a:pt x="325" y="973"/>
                    <a:pt x="343" y="973"/>
                  </a:cubicBezTo>
                  <a:cubicBezTo>
                    <a:pt x="395" y="973"/>
                    <a:pt x="445" y="953"/>
                    <a:pt x="483" y="915"/>
                  </a:cubicBezTo>
                  <a:cubicBezTo>
                    <a:pt x="606" y="784"/>
                    <a:pt x="637" y="593"/>
                    <a:pt x="831" y="533"/>
                  </a:cubicBezTo>
                  <a:cubicBezTo>
                    <a:pt x="880" y="516"/>
                    <a:pt x="870" y="444"/>
                    <a:pt x="818" y="442"/>
                  </a:cubicBezTo>
                  <a:cubicBezTo>
                    <a:pt x="808" y="442"/>
                    <a:pt x="798" y="441"/>
                    <a:pt x="788" y="441"/>
                  </a:cubicBezTo>
                  <a:cubicBezTo>
                    <a:pt x="740" y="441"/>
                    <a:pt x="692" y="451"/>
                    <a:pt x="647" y="470"/>
                  </a:cubicBezTo>
                  <a:cubicBezTo>
                    <a:pt x="663" y="444"/>
                    <a:pt x="675" y="416"/>
                    <a:pt x="685" y="388"/>
                  </a:cubicBezTo>
                  <a:cubicBezTo>
                    <a:pt x="701" y="365"/>
                    <a:pt x="721" y="347"/>
                    <a:pt x="744" y="332"/>
                  </a:cubicBezTo>
                  <a:cubicBezTo>
                    <a:pt x="776" y="313"/>
                    <a:pt x="762" y="262"/>
                    <a:pt x="724" y="262"/>
                  </a:cubicBezTo>
                  <a:cubicBezTo>
                    <a:pt x="724" y="262"/>
                    <a:pt x="723" y="262"/>
                    <a:pt x="722" y="262"/>
                  </a:cubicBezTo>
                  <a:cubicBezTo>
                    <a:pt x="722" y="260"/>
                    <a:pt x="724" y="257"/>
                    <a:pt x="724" y="255"/>
                  </a:cubicBezTo>
                  <a:cubicBezTo>
                    <a:pt x="765" y="130"/>
                    <a:pt x="649" y="0"/>
                    <a:pt x="5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6"/>
            <p:cNvSpPr/>
            <p:nvPr/>
          </p:nvSpPr>
          <p:spPr>
            <a:xfrm>
              <a:off x="2347700" y="816325"/>
              <a:ext cx="252575" cy="164350"/>
            </a:xfrm>
            <a:custGeom>
              <a:avLst/>
              <a:gdLst/>
              <a:ahLst/>
              <a:cxnLst/>
              <a:rect l="l" t="t" r="r" b="b"/>
              <a:pathLst>
                <a:path w="10103" h="6574" extrusionOk="0">
                  <a:moveTo>
                    <a:pt x="1363" y="2046"/>
                  </a:moveTo>
                  <a:cubicBezTo>
                    <a:pt x="1405" y="2046"/>
                    <a:pt x="1450" y="2051"/>
                    <a:pt x="1496" y="2064"/>
                  </a:cubicBezTo>
                  <a:cubicBezTo>
                    <a:pt x="2036" y="2205"/>
                    <a:pt x="2536" y="2579"/>
                    <a:pt x="2994" y="2894"/>
                  </a:cubicBezTo>
                  <a:cubicBezTo>
                    <a:pt x="2625" y="3205"/>
                    <a:pt x="2262" y="3524"/>
                    <a:pt x="1846" y="3778"/>
                  </a:cubicBezTo>
                  <a:cubicBezTo>
                    <a:pt x="1688" y="3874"/>
                    <a:pt x="1548" y="3916"/>
                    <a:pt x="1426" y="3916"/>
                  </a:cubicBezTo>
                  <a:cubicBezTo>
                    <a:pt x="612" y="3916"/>
                    <a:pt x="612" y="2046"/>
                    <a:pt x="1363" y="2046"/>
                  </a:cubicBezTo>
                  <a:close/>
                  <a:moveTo>
                    <a:pt x="6769" y="1"/>
                  </a:moveTo>
                  <a:cubicBezTo>
                    <a:pt x="6752" y="1"/>
                    <a:pt x="6735" y="8"/>
                    <a:pt x="6721" y="25"/>
                  </a:cubicBezTo>
                  <a:cubicBezTo>
                    <a:pt x="5932" y="970"/>
                    <a:pt x="4892" y="1603"/>
                    <a:pt x="3857" y="2243"/>
                  </a:cubicBezTo>
                  <a:cubicBezTo>
                    <a:pt x="3698" y="2343"/>
                    <a:pt x="3544" y="2453"/>
                    <a:pt x="3394" y="2571"/>
                  </a:cubicBezTo>
                  <a:cubicBezTo>
                    <a:pt x="3178" y="2433"/>
                    <a:pt x="2960" y="2297"/>
                    <a:pt x="2737" y="2167"/>
                  </a:cubicBezTo>
                  <a:cubicBezTo>
                    <a:pt x="2319" y="1923"/>
                    <a:pt x="1776" y="1581"/>
                    <a:pt x="1263" y="1581"/>
                  </a:cubicBezTo>
                  <a:cubicBezTo>
                    <a:pt x="1222" y="1581"/>
                    <a:pt x="1181" y="1583"/>
                    <a:pt x="1140" y="1588"/>
                  </a:cubicBezTo>
                  <a:cubicBezTo>
                    <a:pt x="1" y="1714"/>
                    <a:pt x="152" y="4387"/>
                    <a:pt x="1339" y="4387"/>
                  </a:cubicBezTo>
                  <a:cubicBezTo>
                    <a:pt x="1371" y="4387"/>
                    <a:pt x="1403" y="4385"/>
                    <a:pt x="1436" y="4382"/>
                  </a:cubicBezTo>
                  <a:cubicBezTo>
                    <a:pt x="2133" y="4300"/>
                    <a:pt x="2799" y="3675"/>
                    <a:pt x="3357" y="3148"/>
                  </a:cubicBezTo>
                  <a:cubicBezTo>
                    <a:pt x="4593" y="4004"/>
                    <a:pt x="5789" y="4920"/>
                    <a:pt x="7089" y="5684"/>
                  </a:cubicBezTo>
                  <a:cubicBezTo>
                    <a:pt x="7623" y="5998"/>
                    <a:pt x="8552" y="6574"/>
                    <a:pt x="9321" y="6574"/>
                  </a:cubicBezTo>
                  <a:cubicBezTo>
                    <a:pt x="9596" y="6574"/>
                    <a:pt x="9850" y="6500"/>
                    <a:pt x="10059" y="6316"/>
                  </a:cubicBezTo>
                  <a:cubicBezTo>
                    <a:pt x="10102" y="6278"/>
                    <a:pt x="10076" y="6214"/>
                    <a:pt x="10030" y="6198"/>
                  </a:cubicBezTo>
                  <a:cubicBezTo>
                    <a:pt x="9305" y="5943"/>
                    <a:pt x="8588" y="5787"/>
                    <a:pt x="7891" y="5445"/>
                  </a:cubicBezTo>
                  <a:cubicBezTo>
                    <a:pt x="6920" y="4964"/>
                    <a:pt x="6021" y="4337"/>
                    <a:pt x="5127" y="3729"/>
                  </a:cubicBezTo>
                  <a:cubicBezTo>
                    <a:pt x="4666" y="3414"/>
                    <a:pt x="4206" y="3099"/>
                    <a:pt x="3739" y="2792"/>
                  </a:cubicBezTo>
                  <a:cubicBezTo>
                    <a:pt x="3747" y="2786"/>
                    <a:pt x="3755" y="2779"/>
                    <a:pt x="3762" y="2772"/>
                  </a:cubicBezTo>
                  <a:cubicBezTo>
                    <a:pt x="4820" y="1844"/>
                    <a:pt x="6103" y="1403"/>
                    <a:pt x="6836" y="112"/>
                  </a:cubicBezTo>
                  <a:cubicBezTo>
                    <a:pt x="6865" y="60"/>
                    <a:pt x="6817" y="1"/>
                    <a:pt x="67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6"/>
            <p:cNvSpPr/>
            <p:nvPr/>
          </p:nvSpPr>
          <p:spPr>
            <a:xfrm>
              <a:off x="908975" y="941350"/>
              <a:ext cx="16700" cy="152250"/>
            </a:xfrm>
            <a:custGeom>
              <a:avLst/>
              <a:gdLst/>
              <a:ahLst/>
              <a:cxnLst/>
              <a:rect l="l" t="t" r="r" b="b"/>
              <a:pathLst>
                <a:path w="668" h="6090" extrusionOk="0">
                  <a:moveTo>
                    <a:pt x="319" y="1"/>
                  </a:moveTo>
                  <a:cubicBezTo>
                    <a:pt x="309" y="1"/>
                    <a:pt x="299" y="7"/>
                    <a:pt x="299" y="20"/>
                  </a:cubicBezTo>
                  <a:cubicBezTo>
                    <a:pt x="0" y="870"/>
                    <a:pt x="154" y="1927"/>
                    <a:pt x="153" y="2816"/>
                  </a:cubicBezTo>
                  <a:cubicBezTo>
                    <a:pt x="151" y="3895"/>
                    <a:pt x="174" y="4951"/>
                    <a:pt x="254" y="6026"/>
                  </a:cubicBezTo>
                  <a:cubicBezTo>
                    <a:pt x="254" y="6069"/>
                    <a:pt x="286" y="6090"/>
                    <a:pt x="318" y="6090"/>
                  </a:cubicBezTo>
                  <a:cubicBezTo>
                    <a:pt x="350" y="6090"/>
                    <a:pt x="382" y="6069"/>
                    <a:pt x="382" y="6026"/>
                  </a:cubicBezTo>
                  <a:cubicBezTo>
                    <a:pt x="454" y="5056"/>
                    <a:pt x="486" y="4108"/>
                    <a:pt x="484" y="3134"/>
                  </a:cubicBezTo>
                  <a:cubicBezTo>
                    <a:pt x="482" y="2153"/>
                    <a:pt x="668" y="955"/>
                    <a:pt x="340" y="20"/>
                  </a:cubicBezTo>
                  <a:cubicBezTo>
                    <a:pt x="340" y="7"/>
                    <a:pt x="329" y="1"/>
                    <a:pt x="3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8" name="Google Shape;3188;p6"/>
            <p:cNvSpPr/>
            <p:nvPr/>
          </p:nvSpPr>
          <p:spPr>
            <a:xfrm>
              <a:off x="640350" y="927500"/>
              <a:ext cx="90225" cy="92625"/>
            </a:xfrm>
            <a:custGeom>
              <a:avLst/>
              <a:gdLst/>
              <a:ahLst/>
              <a:cxnLst/>
              <a:rect l="l" t="t" r="r" b="b"/>
              <a:pathLst>
                <a:path w="3609" h="3705" extrusionOk="0">
                  <a:moveTo>
                    <a:pt x="1906" y="609"/>
                  </a:moveTo>
                  <a:cubicBezTo>
                    <a:pt x="2377" y="609"/>
                    <a:pt x="2729" y="1142"/>
                    <a:pt x="2832" y="1605"/>
                  </a:cubicBezTo>
                  <a:cubicBezTo>
                    <a:pt x="2963" y="2198"/>
                    <a:pt x="2741" y="2928"/>
                    <a:pt x="2108" y="3099"/>
                  </a:cubicBezTo>
                  <a:cubicBezTo>
                    <a:pt x="2058" y="3112"/>
                    <a:pt x="2009" y="3119"/>
                    <a:pt x="1962" y="3119"/>
                  </a:cubicBezTo>
                  <a:cubicBezTo>
                    <a:pt x="1621" y="3119"/>
                    <a:pt x="1346" y="2792"/>
                    <a:pt x="1152" y="2405"/>
                  </a:cubicBezTo>
                  <a:cubicBezTo>
                    <a:pt x="1157" y="2394"/>
                    <a:pt x="1158" y="2382"/>
                    <a:pt x="1160" y="2371"/>
                  </a:cubicBezTo>
                  <a:cubicBezTo>
                    <a:pt x="1191" y="1764"/>
                    <a:pt x="809" y="1222"/>
                    <a:pt x="1452" y="770"/>
                  </a:cubicBezTo>
                  <a:cubicBezTo>
                    <a:pt x="1612" y="657"/>
                    <a:pt x="1764" y="609"/>
                    <a:pt x="1906" y="609"/>
                  </a:cubicBezTo>
                  <a:close/>
                  <a:moveTo>
                    <a:pt x="1904" y="0"/>
                  </a:moveTo>
                  <a:cubicBezTo>
                    <a:pt x="1684" y="0"/>
                    <a:pt x="1455" y="46"/>
                    <a:pt x="1227" y="145"/>
                  </a:cubicBezTo>
                  <a:cubicBezTo>
                    <a:pt x="561" y="432"/>
                    <a:pt x="0" y="2011"/>
                    <a:pt x="729" y="2399"/>
                  </a:cubicBezTo>
                  <a:cubicBezTo>
                    <a:pt x="888" y="3076"/>
                    <a:pt x="1355" y="3691"/>
                    <a:pt x="2067" y="3704"/>
                  </a:cubicBezTo>
                  <a:cubicBezTo>
                    <a:pt x="2077" y="3705"/>
                    <a:pt x="2087" y="3705"/>
                    <a:pt x="2096" y="3705"/>
                  </a:cubicBezTo>
                  <a:cubicBezTo>
                    <a:pt x="3254" y="3705"/>
                    <a:pt x="3608" y="2343"/>
                    <a:pt x="3473" y="1427"/>
                  </a:cubicBezTo>
                  <a:cubicBezTo>
                    <a:pt x="3345" y="567"/>
                    <a:pt x="2678" y="0"/>
                    <a:pt x="19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89" name="Google Shape;3189;p6"/>
          <p:cNvSpPr/>
          <p:nvPr/>
        </p:nvSpPr>
        <p:spPr>
          <a:xfrm rot="-7107605">
            <a:off x="-386425" y="-2094803"/>
            <a:ext cx="9226473" cy="9872754"/>
          </a:xfrm>
          <a:prstGeom prst="flowChartDocument">
            <a:avLst/>
          </a:prstGeom>
          <a:solidFill>
            <a:schemeClr val="lt1"/>
          </a:solidFill>
          <a:ln>
            <a:noFill/>
          </a:ln>
          <a:effectLst>
            <a:outerShdw blurRad="200025" dist="66675" algn="bl" rotWithShape="0">
              <a:srgbClr val="000000">
                <a:alpha val="1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6"/>
          <p:cNvSpPr txBox="1">
            <a:spLocks noGrp="1"/>
          </p:cNvSpPr>
          <p:nvPr>
            <p:ph type="title"/>
          </p:nvPr>
        </p:nvSpPr>
        <p:spPr>
          <a:xfrm>
            <a:off x="720000" y="445025"/>
            <a:ext cx="7704000" cy="11919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747"/>
        <p:cNvGrpSpPr/>
        <p:nvPr/>
      </p:nvGrpSpPr>
      <p:grpSpPr>
        <a:xfrm>
          <a:off x="0" y="0"/>
          <a:ext cx="0" cy="0"/>
          <a:chOff x="0" y="0"/>
          <a:chExt cx="0" cy="0"/>
        </a:xfrm>
      </p:grpSpPr>
      <p:grpSp>
        <p:nvGrpSpPr>
          <p:cNvPr id="3748" name="Google Shape;3748;p8"/>
          <p:cNvGrpSpPr/>
          <p:nvPr/>
        </p:nvGrpSpPr>
        <p:grpSpPr>
          <a:xfrm>
            <a:off x="181841" y="-707484"/>
            <a:ext cx="8962404" cy="5726930"/>
            <a:chOff x="455625" y="715025"/>
            <a:chExt cx="6705375" cy="4284700"/>
          </a:xfrm>
        </p:grpSpPr>
        <p:sp>
          <p:nvSpPr>
            <p:cNvPr id="3749" name="Google Shape;3749;p8"/>
            <p:cNvSpPr/>
            <p:nvPr/>
          </p:nvSpPr>
          <p:spPr>
            <a:xfrm>
              <a:off x="575825" y="1655075"/>
              <a:ext cx="63900" cy="187775"/>
            </a:xfrm>
            <a:custGeom>
              <a:avLst/>
              <a:gdLst/>
              <a:ahLst/>
              <a:cxnLst/>
              <a:rect l="l" t="t" r="r" b="b"/>
              <a:pathLst>
                <a:path w="2556" h="7511" extrusionOk="0">
                  <a:moveTo>
                    <a:pt x="2301" y="1"/>
                  </a:moveTo>
                  <a:cubicBezTo>
                    <a:pt x="2238" y="1"/>
                    <a:pt x="2176" y="33"/>
                    <a:pt x="2137" y="111"/>
                  </a:cubicBezTo>
                  <a:cubicBezTo>
                    <a:pt x="1777" y="820"/>
                    <a:pt x="1328" y="1488"/>
                    <a:pt x="893" y="2151"/>
                  </a:cubicBezTo>
                  <a:cubicBezTo>
                    <a:pt x="609" y="2587"/>
                    <a:pt x="40" y="3176"/>
                    <a:pt x="1" y="3714"/>
                  </a:cubicBezTo>
                  <a:cubicBezTo>
                    <a:pt x="1" y="3732"/>
                    <a:pt x="16" y="3746"/>
                    <a:pt x="34" y="3746"/>
                  </a:cubicBezTo>
                  <a:cubicBezTo>
                    <a:pt x="37" y="3746"/>
                    <a:pt x="40" y="3746"/>
                    <a:pt x="44" y="3745"/>
                  </a:cubicBezTo>
                  <a:cubicBezTo>
                    <a:pt x="500" y="3596"/>
                    <a:pt x="841" y="2926"/>
                    <a:pt x="1098" y="2556"/>
                  </a:cubicBezTo>
                  <a:cubicBezTo>
                    <a:pt x="1402" y="2119"/>
                    <a:pt x="1682" y="1668"/>
                    <a:pt x="1960" y="1217"/>
                  </a:cubicBezTo>
                  <a:lnTo>
                    <a:pt x="1960" y="1217"/>
                  </a:lnTo>
                  <a:cubicBezTo>
                    <a:pt x="1899" y="1967"/>
                    <a:pt x="1917" y="2739"/>
                    <a:pt x="1899" y="3464"/>
                  </a:cubicBezTo>
                  <a:cubicBezTo>
                    <a:pt x="1866" y="4713"/>
                    <a:pt x="1825" y="5969"/>
                    <a:pt x="1855" y="7218"/>
                  </a:cubicBezTo>
                  <a:cubicBezTo>
                    <a:pt x="1856" y="7314"/>
                    <a:pt x="1920" y="7417"/>
                    <a:pt x="2019" y="7437"/>
                  </a:cubicBezTo>
                  <a:lnTo>
                    <a:pt x="2019" y="7437"/>
                  </a:lnTo>
                  <a:cubicBezTo>
                    <a:pt x="2002" y="7434"/>
                    <a:pt x="1995" y="7432"/>
                    <a:pt x="1993" y="7432"/>
                  </a:cubicBezTo>
                  <a:cubicBezTo>
                    <a:pt x="1990" y="7432"/>
                    <a:pt x="2014" y="7439"/>
                    <a:pt x="2014" y="7446"/>
                  </a:cubicBezTo>
                  <a:cubicBezTo>
                    <a:pt x="2014" y="7489"/>
                    <a:pt x="2047" y="7511"/>
                    <a:pt x="2080" y="7511"/>
                  </a:cubicBezTo>
                  <a:cubicBezTo>
                    <a:pt x="2113" y="7511"/>
                    <a:pt x="2147" y="7489"/>
                    <a:pt x="2147" y="7446"/>
                  </a:cubicBezTo>
                  <a:cubicBezTo>
                    <a:pt x="2147" y="7439"/>
                    <a:pt x="2170" y="7432"/>
                    <a:pt x="2168" y="7432"/>
                  </a:cubicBezTo>
                  <a:cubicBezTo>
                    <a:pt x="2166" y="7432"/>
                    <a:pt x="2160" y="7434"/>
                    <a:pt x="2145" y="7437"/>
                  </a:cubicBezTo>
                  <a:lnTo>
                    <a:pt x="2145" y="7437"/>
                  </a:lnTo>
                  <a:cubicBezTo>
                    <a:pt x="2243" y="7416"/>
                    <a:pt x="2306" y="7314"/>
                    <a:pt x="2309" y="7218"/>
                  </a:cubicBezTo>
                  <a:cubicBezTo>
                    <a:pt x="2376" y="4931"/>
                    <a:pt x="2153" y="2543"/>
                    <a:pt x="2530" y="277"/>
                  </a:cubicBezTo>
                  <a:cubicBezTo>
                    <a:pt x="2555" y="128"/>
                    <a:pt x="2426" y="1"/>
                    <a:pt x="23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8"/>
            <p:cNvSpPr/>
            <p:nvPr/>
          </p:nvSpPr>
          <p:spPr>
            <a:xfrm>
              <a:off x="666925" y="1675450"/>
              <a:ext cx="110250" cy="156725"/>
            </a:xfrm>
            <a:custGeom>
              <a:avLst/>
              <a:gdLst/>
              <a:ahLst/>
              <a:cxnLst/>
              <a:rect l="l" t="t" r="r" b="b"/>
              <a:pathLst>
                <a:path w="4410" h="6269" extrusionOk="0">
                  <a:moveTo>
                    <a:pt x="2126" y="541"/>
                  </a:moveTo>
                  <a:cubicBezTo>
                    <a:pt x="2599" y="541"/>
                    <a:pt x="3071" y="895"/>
                    <a:pt x="3314" y="1329"/>
                  </a:cubicBezTo>
                  <a:cubicBezTo>
                    <a:pt x="3891" y="2362"/>
                    <a:pt x="3760" y="3921"/>
                    <a:pt x="3261" y="4951"/>
                  </a:cubicBezTo>
                  <a:cubicBezTo>
                    <a:pt x="3026" y="5438"/>
                    <a:pt x="2630" y="5780"/>
                    <a:pt x="2112" y="5780"/>
                  </a:cubicBezTo>
                  <a:cubicBezTo>
                    <a:pt x="2031" y="5780"/>
                    <a:pt x="1948" y="5772"/>
                    <a:pt x="1862" y="5755"/>
                  </a:cubicBezTo>
                  <a:cubicBezTo>
                    <a:pt x="1244" y="5630"/>
                    <a:pt x="963" y="4931"/>
                    <a:pt x="802" y="4401"/>
                  </a:cubicBezTo>
                  <a:cubicBezTo>
                    <a:pt x="660" y="3927"/>
                    <a:pt x="609" y="3443"/>
                    <a:pt x="589" y="2958"/>
                  </a:cubicBezTo>
                  <a:lnTo>
                    <a:pt x="589" y="2958"/>
                  </a:lnTo>
                  <a:cubicBezTo>
                    <a:pt x="596" y="2960"/>
                    <a:pt x="604" y="2961"/>
                    <a:pt x="612" y="2961"/>
                  </a:cubicBezTo>
                  <a:cubicBezTo>
                    <a:pt x="638" y="2961"/>
                    <a:pt x="663" y="2947"/>
                    <a:pt x="670" y="2915"/>
                  </a:cubicBezTo>
                  <a:cubicBezTo>
                    <a:pt x="816" y="2197"/>
                    <a:pt x="889" y="1445"/>
                    <a:pt x="1404" y="881"/>
                  </a:cubicBezTo>
                  <a:cubicBezTo>
                    <a:pt x="1623" y="641"/>
                    <a:pt x="1875" y="541"/>
                    <a:pt x="2126" y="541"/>
                  </a:cubicBezTo>
                  <a:close/>
                  <a:moveTo>
                    <a:pt x="2217" y="0"/>
                  </a:moveTo>
                  <a:cubicBezTo>
                    <a:pt x="1529" y="0"/>
                    <a:pt x="879" y="498"/>
                    <a:pt x="540" y="1140"/>
                  </a:cubicBezTo>
                  <a:cubicBezTo>
                    <a:pt x="538" y="1124"/>
                    <a:pt x="538" y="1107"/>
                    <a:pt x="537" y="1091"/>
                  </a:cubicBezTo>
                  <a:cubicBezTo>
                    <a:pt x="534" y="1061"/>
                    <a:pt x="507" y="1042"/>
                    <a:pt x="482" y="1042"/>
                  </a:cubicBezTo>
                  <a:cubicBezTo>
                    <a:pt x="462" y="1042"/>
                    <a:pt x="443" y="1053"/>
                    <a:pt x="437" y="1078"/>
                  </a:cubicBezTo>
                  <a:cubicBezTo>
                    <a:pt x="94" y="2376"/>
                    <a:pt x="0" y="4561"/>
                    <a:pt x="919" y="5655"/>
                  </a:cubicBezTo>
                  <a:cubicBezTo>
                    <a:pt x="1282" y="6089"/>
                    <a:pt x="1682" y="6269"/>
                    <a:pt x="2070" y="6269"/>
                  </a:cubicBezTo>
                  <a:cubicBezTo>
                    <a:pt x="2855" y="6269"/>
                    <a:pt x="3596" y="5536"/>
                    <a:pt x="3914" y="4687"/>
                  </a:cubicBezTo>
                  <a:cubicBezTo>
                    <a:pt x="4410" y="3360"/>
                    <a:pt x="4351" y="1263"/>
                    <a:pt x="3138" y="330"/>
                  </a:cubicBezTo>
                  <a:cubicBezTo>
                    <a:pt x="2840" y="100"/>
                    <a:pt x="2525" y="0"/>
                    <a:pt x="22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
            <p:cNvSpPr/>
            <p:nvPr/>
          </p:nvSpPr>
          <p:spPr>
            <a:xfrm>
              <a:off x="795575" y="1670150"/>
              <a:ext cx="119350" cy="157775"/>
            </a:xfrm>
            <a:custGeom>
              <a:avLst/>
              <a:gdLst/>
              <a:ahLst/>
              <a:cxnLst/>
              <a:rect l="l" t="t" r="r" b="b"/>
              <a:pathLst>
                <a:path w="4774" h="6311" extrusionOk="0">
                  <a:moveTo>
                    <a:pt x="2377" y="648"/>
                  </a:moveTo>
                  <a:cubicBezTo>
                    <a:pt x="2845" y="648"/>
                    <a:pt x="3312" y="898"/>
                    <a:pt x="3576" y="1351"/>
                  </a:cubicBezTo>
                  <a:cubicBezTo>
                    <a:pt x="4154" y="2341"/>
                    <a:pt x="3962" y="3890"/>
                    <a:pt x="3471" y="4868"/>
                  </a:cubicBezTo>
                  <a:cubicBezTo>
                    <a:pt x="3170" y="5468"/>
                    <a:pt x="2714" y="5729"/>
                    <a:pt x="2254" y="5729"/>
                  </a:cubicBezTo>
                  <a:cubicBezTo>
                    <a:pt x="1660" y="5729"/>
                    <a:pt x="1058" y="5295"/>
                    <a:pt x="773" y="4599"/>
                  </a:cubicBezTo>
                  <a:cubicBezTo>
                    <a:pt x="535" y="4016"/>
                    <a:pt x="425" y="3372"/>
                    <a:pt x="427" y="2732"/>
                  </a:cubicBezTo>
                  <a:lnTo>
                    <a:pt x="427" y="2732"/>
                  </a:lnTo>
                  <a:cubicBezTo>
                    <a:pt x="454" y="2755"/>
                    <a:pt x="491" y="2768"/>
                    <a:pt x="527" y="2768"/>
                  </a:cubicBezTo>
                  <a:cubicBezTo>
                    <a:pt x="574" y="2768"/>
                    <a:pt x="619" y="2746"/>
                    <a:pt x="642" y="2701"/>
                  </a:cubicBezTo>
                  <a:cubicBezTo>
                    <a:pt x="916" y="2133"/>
                    <a:pt x="980" y="1546"/>
                    <a:pt x="1427" y="1067"/>
                  </a:cubicBezTo>
                  <a:cubicBezTo>
                    <a:pt x="1693" y="781"/>
                    <a:pt x="2036" y="648"/>
                    <a:pt x="2377" y="648"/>
                  </a:cubicBezTo>
                  <a:close/>
                  <a:moveTo>
                    <a:pt x="2477" y="1"/>
                  </a:moveTo>
                  <a:cubicBezTo>
                    <a:pt x="1326" y="1"/>
                    <a:pt x="85" y="1128"/>
                    <a:pt x="255" y="2250"/>
                  </a:cubicBezTo>
                  <a:cubicBezTo>
                    <a:pt x="0" y="3383"/>
                    <a:pt x="166" y="4753"/>
                    <a:pt x="819" y="5632"/>
                  </a:cubicBezTo>
                  <a:cubicBezTo>
                    <a:pt x="1176" y="6113"/>
                    <a:pt x="1624" y="6310"/>
                    <a:pt x="2078" y="6310"/>
                  </a:cubicBezTo>
                  <a:cubicBezTo>
                    <a:pt x="2915" y="6310"/>
                    <a:pt x="3774" y="5640"/>
                    <a:pt x="4134" y="4830"/>
                  </a:cubicBezTo>
                  <a:cubicBezTo>
                    <a:pt x="4774" y="3396"/>
                    <a:pt x="4743" y="1267"/>
                    <a:pt x="3381" y="284"/>
                  </a:cubicBezTo>
                  <a:cubicBezTo>
                    <a:pt x="3108" y="87"/>
                    <a:pt x="2796" y="1"/>
                    <a:pt x="24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
            <p:cNvSpPr/>
            <p:nvPr/>
          </p:nvSpPr>
          <p:spPr>
            <a:xfrm>
              <a:off x="942825" y="1648250"/>
              <a:ext cx="68200" cy="189925"/>
            </a:xfrm>
            <a:custGeom>
              <a:avLst/>
              <a:gdLst/>
              <a:ahLst/>
              <a:cxnLst/>
              <a:rect l="l" t="t" r="r" b="b"/>
              <a:pathLst>
                <a:path w="2728" h="7597" extrusionOk="0">
                  <a:moveTo>
                    <a:pt x="2107" y="0"/>
                  </a:moveTo>
                  <a:cubicBezTo>
                    <a:pt x="2103" y="0"/>
                    <a:pt x="2100" y="0"/>
                    <a:pt x="2096" y="1"/>
                  </a:cubicBezTo>
                  <a:cubicBezTo>
                    <a:pt x="1796" y="19"/>
                    <a:pt x="1769" y="120"/>
                    <a:pt x="1594" y="388"/>
                  </a:cubicBezTo>
                  <a:cubicBezTo>
                    <a:pt x="1108" y="1124"/>
                    <a:pt x="583" y="1835"/>
                    <a:pt x="21" y="2514"/>
                  </a:cubicBezTo>
                  <a:cubicBezTo>
                    <a:pt x="1" y="2539"/>
                    <a:pt x="19" y="2580"/>
                    <a:pt x="47" y="2580"/>
                  </a:cubicBezTo>
                  <a:cubicBezTo>
                    <a:pt x="54" y="2580"/>
                    <a:pt x="61" y="2578"/>
                    <a:pt x="68" y="2573"/>
                  </a:cubicBezTo>
                  <a:cubicBezTo>
                    <a:pt x="496" y="2302"/>
                    <a:pt x="843" y="1989"/>
                    <a:pt x="1187" y="1616"/>
                  </a:cubicBezTo>
                  <a:cubicBezTo>
                    <a:pt x="1281" y="1515"/>
                    <a:pt x="1548" y="1114"/>
                    <a:pt x="1774" y="822"/>
                  </a:cubicBezTo>
                  <a:lnTo>
                    <a:pt x="1774" y="822"/>
                  </a:lnTo>
                  <a:cubicBezTo>
                    <a:pt x="1689" y="1833"/>
                    <a:pt x="1794" y="2858"/>
                    <a:pt x="1861" y="3865"/>
                  </a:cubicBezTo>
                  <a:cubicBezTo>
                    <a:pt x="1909" y="4561"/>
                    <a:pt x="1935" y="5257"/>
                    <a:pt x="1897" y="5954"/>
                  </a:cubicBezTo>
                  <a:cubicBezTo>
                    <a:pt x="1868" y="6479"/>
                    <a:pt x="1618" y="6990"/>
                    <a:pt x="1741" y="7510"/>
                  </a:cubicBezTo>
                  <a:cubicBezTo>
                    <a:pt x="1757" y="7564"/>
                    <a:pt x="1805" y="7596"/>
                    <a:pt x="1857" y="7596"/>
                  </a:cubicBezTo>
                  <a:cubicBezTo>
                    <a:pt x="1876" y="7596"/>
                    <a:pt x="1897" y="7592"/>
                    <a:pt x="1915" y="7581"/>
                  </a:cubicBezTo>
                  <a:cubicBezTo>
                    <a:pt x="2727" y="7092"/>
                    <a:pt x="2519" y="5465"/>
                    <a:pt x="2485" y="4673"/>
                  </a:cubicBezTo>
                  <a:cubicBezTo>
                    <a:pt x="2421" y="3195"/>
                    <a:pt x="2184" y="1733"/>
                    <a:pt x="2348" y="252"/>
                  </a:cubicBezTo>
                  <a:cubicBezTo>
                    <a:pt x="2361" y="126"/>
                    <a:pt x="2230" y="0"/>
                    <a:pt x="21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
            <p:cNvSpPr/>
            <p:nvPr/>
          </p:nvSpPr>
          <p:spPr>
            <a:xfrm>
              <a:off x="576575" y="1909675"/>
              <a:ext cx="50550" cy="176500"/>
            </a:xfrm>
            <a:custGeom>
              <a:avLst/>
              <a:gdLst/>
              <a:ahLst/>
              <a:cxnLst/>
              <a:rect l="l" t="t" r="r" b="b"/>
              <a:pathLst>
                <a:path w="2022" h="7060" extrusionOk="0">
                  <a:moveTo>
                    <a:pt x="1586" y="1"/>
                  </a:moveTo>
                  <a:cubicBezTo>
                    <a:pt x="1580" y="1"/>
                    <a:pt x="1575" y="1"/>
                    <a:pt x="1570" y="1"/>
                  </a:cubicBezTo>
                  <a:cubicBezTo>
                    <a:pt x="1257" y="28"/>
                    <a:pt x="1231" y="129"/>
                    <a:pt x="1054" y="416"/>
                  </a:cubicBezTo>
                  <a:cubicBezTo>
                    <a:pt x="663" y="1050"/>
                    <a:pt x="271" y="1709"/>
                    <a:pt x="25" y="2414"/>
                  </a:cubicBezTo>
                  <a:cubicBezTo>
                    <a:pt x="0" y="2488"/>
                    <a:pt x="63" y="2542"/>
                    <a:pt x="127" y="2542"/>
                  </a:cubicBezTo>
                  <a:cubicBezTo>
                    <a:pt x="152" y="2542"/>
                    <a:pt x="177" y="2534"/>
                    <a:pt x="197" y="2514"/>
                  </a:cubicBezTo>
                  <a:cubicBezTo>
                    <a:pt x="381" y="2342"/>
                    <a:pt x="867" y="1538"/>
                    <a:pt x="1211" y="1012"/>
                  </a:cubicBezTo>
                  <a:lnTo>
                    <a:pt x="1211" y="1012"/>
                  </a:lnTo>
                  <a:cubicBezTo>
                    <a:pt x="1144" y="1868"/>
                    <a:pt x="1170" y="2723"/>
                    <a:pt x="1204" y="3586"/>
                  </a:cubicBezTo>
                  <a:cubicBezTo>
                    <a:pt x="1227" y="4142"/>
                    <a:pt x="1237" y="4696"/>
                    <a:pt x="1226" y="5254"/>
                  </a:cubicBezTo>
                  <a:cubicBezTo>
                    <a:pt x="1214" y="5831"/>
                    <a:pt x="1049" y="6373"/>
                    <a:pt x="1170" y="6942"/>
                  </a:cubicBezTo>
                  <a:cubicBezTo>
                    <a:pt x="1187" y="7023"/>
                    <a:pt x="1251" y="7060"/>
                    <a:pt x="1318" y="7060"/>
                  </a:cubicBezTo>
                  <a:cubicBezTo>
                    <a:pt x="1376" y="7060"/>
                    <a:pt x="1437" y="7032"/>
                    <a:pt x="1472" y="6981"/>
                  </a:cubicBezTo>
                  <a:cubicBezTo>
                    <a:pt x="2021" y="6177"/>
                    <a:pt x="1829" y="4849"/>
                    <a:pt x="1798" y="3920"/>
                  </a:cubicBezTo>
                  <a:cubicBezTo>
                    <a:pt x="1757" y="2698"/>
                    <a:pt x="1687" y="1492"/>
                    <a:pt x="1843" y="274"/>
                  </a:cubicBezTo>
                  <a:cubicBezTo>
                    <a:pt x="1860" y="139"/>
                    <a:pt x="1716" y="1"/>
                    <a:pt x="1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
            <p:cNvSpPr/>
            <p:nvPr/>
          </p:nvSpPr>
          <p:spPr>
            <a:xfrm>
              <a:off x="662325" y="1919500"/>
              <a:ext cx="53575" cy="163100"/>
            </a:xfrm>
            <a:custGeom>
              <a:avLst/>
              <a:gdLst/>
              <a:ahLst/>
              <a:cxnLst/>
              <a:rect l="l" t="t" r="r" b="b"/>
              <a:pathLst>
                <a:path w="2143" h="6524" extrusionOk="0">
                  <a:moveTo>
                    <a:pt x="1868" y="0"/>
                  </a:moveTo>
                  <a:cubicBezTo>
                    <a:pt x="1793" y="0"/>
                    <a:pt x="1717" y="36"/>
                    <a:pt x="1662" y="118"/>
                  </a:cubicBezTo>
                  <a:cubicBezTo>
                    <a:pt x="1106" y="949"/>
                    <a:pt x="534" y="1765"/>
                    <a:pt x="22" y="2625"/>
                  </a:cubicBezTo>
                  <a:cubicBezTo>
                    <a:pt x="1" y="2659"/>
                    <a:pt x="31" y="2704"/>
                    <a:pt x="66" y="2704"/>
                  </a:cubicBezTo>
                  <a:cubicBezTo>
                    <a:pt x="75" y="2704"/>
                    <a:pt x="84" y="2702"/>
                    <a:pt x="92" y="2696"/>
                  </a:cubicBezTo>
                  <a:cubicBezTo>
                    <a:pt x="678" y="2292"/>
                    <a:pt x="1057" y="1705"/>
                    <a:pt x="1467" y="1139"/>
                  </a:cubicBezTo>
                  <a:lnTo>
                    <a:pt x="1467" y="1139"/>
                  </a:lnTo>
                  <a:cubicBezTo>
                    <a:pt x="1347" y="2031"/>
                    <a:pt x="1316" y="2938"/>
                    <a:pt x="1298" y="3832"/>
                  </a:cubicBezTo>
                  <a:cubicBezTo>
                    <a:pt x="1288" y="4356"/>
                    <a:pt x="1014" y="6219"/>
                    <a:pt x="1562" y="6505"/>
                  </a:cubicBezTo>
                  <a:cubicBezTo>
                    <a:pt x="1586" y="6517"/>
                    <a:pt x="1609" y="6523"/>
                    <a:pt x="1631" y="6523"/>
                  </a:cubicBezTo>
                  <a:cubicBezTo>
                    <a:pt x="1666" y="6523"/>
                    <a:pt x="1699" y="6508"/>
                    <a:pt x="1731" y="6483"/>
                  </a:cubicBezTo>
                  <a:cubicBezTo>
                    <a:pt x="1984" y="6288"/>
                    <a:pt x="1872" y="5971"/>
                    <a:pt x="1857" y="5688"/>
                  </a:cubicBezTo>
                  <a:cubicBezTo>
                    <a:pt x="1831" y="5155"/>
                    <a:pt x="1828" y="4620"/>
                    <a:pt x="1830" y="4085"/>
                  </a:cubicBezTo>
                  <a:cubicBezTo>
                    <a:pt x="1833" y="2824"/>
                    <a:pt x="1892" y="1552"/>
                    <a:pt x="2112" y="307"/>
                  </a:cubicBezTo>
                  <a:cubicBezTo>
                    <a:pt x="2143" y="129"/>
                    <a:pt x="2009" y="0"/>
                    <a:pt x="18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
            <p:cNvSpPr/>
            <p:nvPr/>
          </p:nvSpPr>
          <p:spPr>
            <a:xfrm>
              <a:off x="785550" y="1907050"/>
              <a:ext cx="63325" cy="168825"/>
            </a:xfrm>
            <a:custGeom>
              <a:avLst/>
              <a:gdLst/>
              <a:ahLst/>
              <a:cxnLst/>
              <a:rect l="l" t="t" r="r" b="b"/>
              <a:pathLst>
                <a:path w="2533" h="6753" extrusionOk="0">
                  <a:moveTo>
                    <a:pt x="2227" y="0"/>
                  </a:moveTo>
                  <a:cubicBezTo>
                    <a:pt x="2150" y="0"/>
                    <a:pt x="2073" y="38"/>
                    <a:pt x="2022" y="129"/>
                  </a:cubicBezTo>
                  <a:cubicBezTo>
                    <a:pt x="1336" y="1353"/>
                    <a:pt x="738" y="2634"/>
                    <a:pt x="24" y="3840"/>
                  </a:cubicBezTo>
                  <a:cubicBezTo>
                    <a:pt x="0" y="3880"/>
                    <a:pt x="35" y="3933"/>
                    <a:pt x="76" y="3933"/>
                  </a:cubicBezTo>
                  <a:cubicBezTo>
                    <a:pt x="86" y="3933"/>
                    <a:pt x="96" y="3930"/>
                    <a:pt x="106" y="3924"/>
                  </a:cubicBezTo>
                  <a:cubicBezTo>
                    <a:pt x="851" y="3390"/>
                    <a:pt x="1317" y="2514"/>
                    <a:pt x="1758" y="1656"/>
                  </a:cubicBezTo>
                  <a:lnTo>
                    <a:pt x="1758" y="1656"/>
                  </a:lnTo>
                  <a:cubicBezTo>
                    <a:pt x="1697" y="2250"/>
                    <a:pt x="1673" y="2847"/>
                    <a:pt x="1668" y="3449"/>
                  </a:cubicBezTo>
                  <a:cubicBezTo>
                    <a:pt x="1661" y="4096"/>
                    <a:pt x="1684" y="4740"/>
                    <a:pt x="1700" y="5387"/>
                  </a:cubicBezTo>
                  <a:cubicBezTo>
                    <a:pt x="1714" y="5874"/>
                    <a:pt x="1633" y="6287"/>
                    <a:pt x="1906" y="6697"/>
                  </a:cubicBezTo>
                  <a:cubicBezTo>
                    <a:pt x="1928" y="6734"/>
                    <a:pt x="1965" y="6753"/>
                    <a:pt x="2003" y="6753"/>
                  </a:cubicBezTo>
                  <a:cubicBezTo>
                    <a:pt x="2041" y="6753"/>
                    <a:pt x="2079" y="6734"/>
                    <a:pt x="2101" y="6697"/>
                  </a:cubicBezTo>
                  <a:cubicBezTo>
                    <a:pt x="2532" y="6030"/>
                    <a:pt x="2245" y="4870"/>
                    <a:pt x="2227" y="4099"/>
                  </a:cubicBezTo>
                  <a:cubicBezTo>
                    <a:pt x="2198" y="2831"/>
                    <a:pt x="2245" y="1573"/>
                    <a:pt x="2493" y="326"/>
                  </a:cubicBezTo>
                  <a:cubicBezTo>
                    <a:pt x="2529" y="144"/>
                    <a:pt x="2377" y="0"/>
                    <a:pt x="2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
            <p:cNvSpPr/>
            <p:nvPr/>
          </p:nvSpPr>
          <p:spPr>
            <a:xfrm>
              <a:off x="920500" y="1902500"/>
              <a:ext cx="127175" cy="167400"/>
            </a:xfrm>
            <a:custGeom>
              <a:avLst/>
              <a:gdLst/>
              <a:ahLst/>
              <a:cxnLst/>
              <a:rect l="l" t="t" r="r" b="b"/>
              <a:pathLst>
                <a:path w="5087" h="6696" extrusionOk="0">
                  <a:moveTo>
                    <a:pt x="2362" y="566"/>
                  </a:moveTo>
                  <a:cubicBezTo>
                    <a:pt x="2919" y="566"/>
                    <a:pt x="3518" y="909"/>
                    <a:pt x="3822" y="1312"/>
                  </a:cubicBezTo>
                  <a:cubicBezTo>
                    <a:pt x="4232" y="1860"/>
                    <a:pt x="4314" y="2598"/>
                    <a:pt x="4300" y="3259"/>
                  </a:cubicBezTo>
                  <a:cubicBezTo>
                    <a:pt x="4273" y="4456"/>
                    <a:pt x="3542" y="6093"/>
                    <a:pt x="2222" y="6093"/>
                  </a:cubicBezTo>
                  <a:cubicBezTo>
                    <a:pt x="2070" y="6093"/>
                    <a:pt x="1910" y="6071"/>
                    <a:pt x="1742" y="6025"/>
                  </a:cubicBezTo>
                  <a:cubicBezTo>
                    <a:pt x="932" y="5800"/>
                    <a:pt x="576" y="4712"/>
                    <a:pt x="469" y="3658"/>
                  </a:cubicBezTo>
                  <a:cubicBezTo>
                    <a:pt x="755" y="2634"/>
                    <a:pt x="874" y="1351"/>
                    <a:pt x="1726" y="756"/>
                  </a:cubicBezTo>
                  <a:cubicBezTo>
                    <a:pt x="1916" y="623"/>
                    <a:pt x="2136" y="566"/>
                    <a:pt x="2362" y="566"/>
                  </a:cubicBezTo>
                  <a:close/>
                  <a:moveTo>
                    <a:pt x="2239" y="1"/>
                  </a:moveTo>
                  <a:cubicBezTo>
                    <a:pt x="363" y="1"/>
                    <a:pt x="1" y="2822"/>
                    <a:pt x="146" y="4174"/>
                  </a:cubicBezTo>
                  <a:cubicBezTo>
                    <a:pt x="153" y="4202"/>
                    <a:pt x="172" y="4227"/>
                    <a:pt x="198" y="4238"/>
                  </a:cubicBezTo>
                  <a:cubicBezTo>
                    <a:pt x="295" y="5193"/>
                    <a:pt x="663" y="6079"/>
                    <a:pt x="1540" y="6502"/>
                  </a:cubicBezTo>
                  <a:cubicBezTo>
                    <a:pt x="1817" y="6636"/>
                    <a:pt x="2082" y="6695"/>
                    <a:pt x="2334" y="6695"/>
                  </a:cubicBezTo>
                  <a:cubicBezTo>
                    <a:pt x="3712" y="6695"/>
                    <a:pt x="4669" y="4902"/>
                    <a:pt x="4839" y="3694"/>
                  </a:cubicBezTo>
                  <a:cubicBezTo>
                    <a:pt x="5087" y="1930"/>
                    <a:pt x="4286" y="91"/>
                    <a:pt x="2324" y="3"/>
                  </a:cubicBezTo>
                  <a:cubicBezTo>
                    <a:pt x="2296" y="2"/>
                    <a:pt x="2267" y="1"/>
                    <a:pt x="2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
            <p:cNvSpPr/>
            <p:nvPr/>
          </p:nvSpPr>
          <p:spPr>
            <a:xfrm>
              <a:off x="575500" y="2157350"/>
              <a:ext cx="47000" cy="162925"/>
            </a:xfrm>
            <a:custGeom>
              <a:avLst/>
              <a:gdLst/>
              <a:ahLst/>
              <a:cxnLst/>
              <a:rect l="l" t="t" r="r" b="b"/>
              <a:pathLst>
                <a:path w="1880" h="6517" extrusionOk="0">
                  <a:moveTo>
                    <a:pt x="1625" y="1"/>
                  </a:moveTo>
                  <a:cubicBezTo>
                    <a:pt x="1518" y="1"/>
                    <a:pt x="1407" y="58"/>
                    <a:pt x="1371" y="176"/>
                  </a:cubicBezTo>
                  <a:cubicBezTo>
                    <a:pt x="1049" y="1228"/>
                    <a:pt x="465" y="2128"/>
                    <a:pt x="16" y="3114"/>
                  </a:cubicBezTo>
                  <a:cubicBezTo>
                    <a:pt x="1" y="3141"/>
                    <a:pt x="22" y="3170"/>
                    <a:pt x="48" y="3170"/>
                  </a:cubicBezTo>
                  <a:cubicBezTo>
                    <a:pt x="54" y="3170"/>
                    <a:pt x="60" y="3168"/>
                    <a:pt x="66" y="3165"/>
                  </a:cubicBezTo>
                  <a:cubicBezTo>
                    <a:pt x="519" y="2911"/>
                    <a:pt x="844" y="2468"/>
                    <a:pt x="1106" y="1974"/>
                  </a:cubicBezTo>
                  <a:lnTo>
                    <a:pt x="1106" y="1974"/>
                  </a:lnTo>
                  <a:cubicBezTo>
                    <a:pt x="1051" y="2566"/>
                    <a:pt x="1016" y="3159"/>
                    <a:pt x="993" y="3744"/>
                  </a:cubicBezTo>
                  <a:cubicBezTo>
                    <a:pt x="970" y="4313"/>
                    <a:pt x="754" y="6266"/>
                    <a:pt x="1459" y="6510"/>
                  </a:cubicBezTo>
                  <a:cubicBezTo>
                    <a:pt x="1471" y="6514"/>
                    <a:pt x="1483" y="6516"/>
                    <a:pt x="1494" y="6516"/>
                  </a:cubicBezTo>
                  <a:cubicBezTo>
                    <a:pt x="1539" y="6516"/>
                    <a:pt x="1578" y="6486"/>
                    <a:pt x="1605" y="6451"/>
                  </a:cubicBezTo>
                  <a:cubicBezTo>
                    <a:pt x="1823" y="6164"/>
                    <a:pt x="1617" y="5757"/>
                    <a:pt x="1579" y="5429"/>
                  </a:cubicBezTo>
                  <a:cubicBezTo>
                    <a:pt x="1512" y="4871"/>
                    <a:pt x="1523" y="4305"/>
                    <a:pt x="1538" y="3744"/>
                  </a:cubicBezTo>
                  <a:cubicBezTo>
                    <a:pt x="1569" y="2568"/>
                    <a:pt x="1754" y="1412"/>
                    <a:pt x="1864" y="244"/>
                  </a:cubicBezTo>
                  <a:cubicBezTo>
                    <a:pt x="1880" y="84"/>
                    <a:pt x="1755" y="1"/>
                    <a:pt x="16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
            <p:cNvSpPr/>
            <p:nvPr/>
          </p:nvSpPr>
          <p:spPr>
            <a:xfrm>
              <a:off x="663350" y="2170100"/>
              <a:ext cx="87825" cy="122100"/>
            </a:xfrm>
            <a:custGeom>
              <a:avLst/>
              <a:gdLst/>
              <a:ahLst/>
              <a:cxnLst/>
              <a:rect l="l" t="t" r="r" b="b"/>
              <a:pathLst>
                <a:path w="3513" h="4884" extrusionOk="0">
                  <a:moveTo>
                    <a:pt x="1627" y="529"/>
                  </a:moveTo>
                  <a:cubicBezTo>
                    <a:pt x="1742" y="529"/>
                    <a:pt x="1878" y="603"/>
                    <a:pt x="2054" y="792"/>
                  </a:cubicBezTo>
                  <a:cubicBezTo>
                    <a:pt x="2601" y="1374"/>
                    <a:pt x="2881" y="2293"/>
                    <a:pt x="2963" y="3069"/>
                  </a:cubicBezTo>
                  <a:cubicBezTo>
                    <a:pt x="3029" y="3680"/>
                    <a:pt x="2917" y="4393"/>
                    <a:pt x="2263" y="4393"/>
                  </a:cubicBezTo>
                  <a:cubicBezTo>
                    <a:pt x="2196" y="4393"/>
                    <a:pt x="2123" y="4385"/>
                    <a:pt x="2045" y="4369"/>
                  </a:cubicBezTo>
                  <a:cubicBezTo>
                    <a:pt x="524" y="4064"/>
                    <a:pt x="245" y="2340"/>
                    <a:pt x="573" y="1020"/>
                  </a:cubicBezTo>
                  <a:lnTo>
                    <a:pt x="573" y="1020"/>
                  </a:lnTo>
                  <a:cubicBezTo>
                    <a:pt x="576" y="1087"/>
                    <a:pt x="586" y="1153"/>
                    <a:pt x="601" y="1218"/>
                  </a:cubicBezTo>
                  <a:cubicBezTo>
                    <a:pt x="615" y="1282"/>
                    <a:pt x="687" y="1334"/>
                    <a:pt x="754" y="1334"/>
                  </a:cubicBezTo>
                  <a:cubicBezTo>
                    <a:pt x="780" y="1334"/>
                    <a:pt x="805" y="1327"/>
                    <a:pt x="826" y="1310"/>
                  </a:cubicBezTo>
                  <a:cubicBezTo>
                    <a:pt x="1173" y="1045"/>
                    <a:pt x="1325" y="529"/>
                    <a:pt x="1627" y="529"/>
                  </a:cubicBezTo>
                  <a:close/>
                  <a:moveTo>
                    <a:pt x="1606" y="0"/>
                  </a:moveTo>
                  <a:cubicBezTo>
                    <a:pt x="1229" y="0"/>
                    <a:pt x="861" y="200"/>
                    <a:pt x="683" y="528"/>
                  </a:cubicBezTo>
                  <a:cubicBezTo>
                    <a:pt x="666" y="512"/>
                    <a:pt x="644" y="502"/>
                    <a:pt x="622" y="502"/>
                  </a:cubicBezTo>
                  <a:cubicBezTo>
                    <a:pt x="605" y="502"/>
                    <a:pt x="588" y="507"/>
                    <a:pt x="575" y="521"/>
                  </a:cubicBezTo>
                  <a:cubicBezTo>
                    <a:pt x="1" y="1103"/>
                    <a:pt x="27" y="2194"/>
                    <a:pt x="158" y="2931"/>
                  </a:cubicBezTo>
                  <a:cubicBezTo>
                    <a:pt x="312" y="3799"/>
                    <a:pt x="808" y="4430"/>
                    <a:pt x="1618" y="4750"/>
                  </a:cubicBezTo>
                  <a:cubicBezTo>
                    <a:pt x="1847" y="4841"/>
                    <a:pt x="2060" y="4883"/>
                    <a:pt x="2255" y="4883"/>
                  </a:cubicBezTo>
                  <a:cubicBezTo>
                    <a:pt x="2990" y="4883"/>
                    <a:pt x="3454" y="4279"/>
                    <a:pt x="3480" y="3415"/>
                  </a:cubicBezTo>
                  <a:cubicBezTo>
                    <a:pt x="3513" y="2360"/>
                    <a:pt x="3081" y="1070"/>
                    <a:pt x="2338" y="309"/>
                  </a:cubicBezTo>
                  <a:cubicBezTo>
                    <a:pt x="2129" y="95"/>
                    <a:pt x="1865" y="0"/>
                    <a:pt x="16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
            <p:cNvSpPr/>
            <p:nvPr/>
          </p:nvSpPr>
          <p:spPr>
            <a:xfrm>
              <a:off x="791225" y="2148075"/>
              <a:ext cx="63800" cy="165050"/>
            </a:xfrm>
            <a:custGeom>
              <a:avLst/>
              <a:gdLst/>
              <a:ahLst/>
              <a:cxnLst/>
              <a:rect l="l" t="t" r="r" b="b"/>
              <a:pathLst>
                <a:path w="2552" h="6602" extrusionOk="0">
                  <a:moveTo>
                    <a:pt x="2043" y="1"/>
                  </a:moveTo>
                  <a:cubicBezTo>
                    <a:pt x="1928" y="1"/>
                    <a:pt x="1807" y="62"/>
                    <a:pt x="1762" y="183"/>
                  </a:cubicBezTo>
                  <a:cubicBezTo>
                    <a:pt x="1332" y="1346"/>
                    <a:pt x="612" y="2380"/>
                    <a:pt x="28" y="3469"/>
                  </a:cubicBezTo>
                  <a:cubicBezTo>
                    <a:pt x="0" y="3522"/>
                    <a:pt x="44" y="3577"/>
                    <a:pt x="93" y="3577"/>
                  </a:cubicBezTo>
                  <a:cubicBezTo>
                    <a:pt x="110" y="3577"/>
                    <a:pt x="127" y="3571"/>
                    <a:pt x="141" y="3556"/>
                  </a:cubicBezTo>
                  <a:cubicBezTo>
                    <a:pt x="768" y="2914"/>
                    <a:pt x="1239" y="2178"/>
                    <a:pt x="1675" y="1412"/>
                  </a:cubicBezTo>
                  <a:lnTo>
                    <a:pt x="1675" y="1412"/>
                  </a:lnTo>
                  <a:cubicBezTo>
                    <a:pt x="1649" y="2143"/>
                    <a:pt x="1660" y="2877"/>
                    <a:pt x="1688" y="3612"/>
                  </a:cubicBezTo>
                  <a:cubicBezTo>
                    <a:pt x="1721" y="4473"/>
                    <a:pt x="1534" y="5641"/>
                    <a:pt x="1818" y="6450"/>
                  </a:cubicBezTo>
                  <a:cubicBezTo>
                    <a:pt x="1850" y="6540"/>
                    <a:pt x="1945" y="6601"/>
                    <a:pt x="2035" y="6601"/>
                  </a:cubicBezTo>
                  <a:cubicBezTo>
                    <a:pt x="2099" y="6601"/>
                    <a:pt x="2160" y="6571"/>
                    <a:pt x="2195" y="6499"/>
                  </a:cubicBezTo>
                  <a:cubicBezTo>
                    <a:pt x="2551" y="5770"/>
                    <a:pt x="2322" y="4702"/>
                    <a:pt x="2284" y="3913"/>
                  </a:cubicBezTo>
                  <a:cubicBezTo>
                    <a:pt x="2225" y="2693"/>
                    <a:pt x="2166" y="1472"/>
                    <a:pt x="2282" y="252"/>
                  </a:cubicBezTo>
                  <a:cubicBezTo>
                    <a:pt x="2298" y="83"/>
                    <a:pt x="2175" y="1"/>
                    <a:pt x="20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
            <p:cNvSpPr/>
            <p:nvPr/>
          </p:nvSpPr>
          <p:spPr>
            <a:xfrm>
              <a:off x="910475" y="2158850"/>
              <a:ext cx="130525" cy="124475"/>
            </a:xfrm>
            <a:custGeom>
              <a:avLst/>
              <a:gdLst/>
              <a:ahLst/>
              <a:cxnLst/>
              <a:rect l="l" t="t" r="r" b="b"/>
              <a:pathLst>
                <a:path w="5221" h="4979" extrusionOk="0">
                  <a:moveTo>
                    <a:pt x="2466" y="690"/>
                  </a:moveTo>
                  <a:cubicBezTo>
                    <a:pt x="3034" y="690"/>
                    <a:pt x="3601" y="1022"/>
                    <a:pt x="3956" y="1634"/>
                  </a:cubicBezTo>
                  <a:cubicBezTo>
                    <a:pt x="4569" y="2693"/>
                    <a:pt x="4049" y="4040"/>
                    <a:pt x="2891" y="4378"/>
                  </a:cubicBezTo>
                  <a:cubicBezTo>
                    <a:pt x="2697" y="4433"/>
                    <a:pt x="2497" y="4460"/>
                    <a:pt x="2298" y="4460"/>
                  </a:cubicBezTo>
                  <a:cubicBezTo>
                    <a:pt x="2068" y="4460"/>
                    <a:pt x="1839" y="4424"/>
                    <a:pt x="1618" y="4352"/>
                  </a:cubicBezTo>
                  <a:cubicBezTo>
                    <a:pt x="1152" y="3994"/>
                    <a:pt x="850" y="3464"/>
                    <a:pt x="785" y="2880"/>
                  </a:cubicBezTo>
                  <a:cubicBezTo>
                    <a:pt x="788" y="2869"/>
                    <a:pt x="790" y="2859"/>
                    <a:pt x="793" y="2848"/>
                  </a:cubicBezTo>
                  <a:cubicBezTo>
                    <a:pt x="798" y="2828"/>
                    <a:pt x="791" y="2808"/>
                    <a:pt x="777" y="2797"/>
                  </a:cubicBezTo>
                  <a:cubicBezTo>
                    <a:pt x="744" y="2359"/>
                    <a:pt x="850" y="1922"/>
                    <a:pt x="1080" y="1547"/>
                  </a:cubicBezTo>
                  <a:cubicBezTo>
                    <a:pt x="1437" y="963"/>
                    <a:pt x="1951" y="690"/>
                    <a:pt x="2466" y="690"/>
                  </a:cubicBezTo>
                  <a:close/>
                  <a:moveTo>
                    <a:pt x="2505" y="0"/>
                  </a:moveTo>
                  <a:cubicBezTo>
                    <a:pt x="1767" y="0"/>
                    <a:pt x="1121" y="472"/>
                    <a:pt x="657" y="1032"/>
                  </a:cubicBezTo>
                  <a:cubicBezTo>
                    <a:pt x="130" y="1668"/>
                    <a:pt x="1" y="2534"/>
                    <a:pt x="168" y="3322"/>
                  </a:cubicBezTo>
                  <a:cubicBezTo>
                    <a:pt x="289" y="3879"/>
                    <a:pt x="577" y="4247"/>
                    <a:pt x="977" y="4463"/>
                  </a:cubicBezTo>
                  <a:cubicBezTo>
                    <a:pt x="1361" y="4796"/>
                    <a:pt x="1940" y="4978"/>
                    <a:pt x="2520" y="4978"/>
                  </a:cubicBezTo>
                  <a:cubicBezTo>
                    <a:pt x="2583" y="4978"/>
                    <a:pt x="2646" y="4976"/>
                    <a:pt x="2709" y="4972"/>
                  </a:cubicBezTo>
                  <a:cubicBezTo>
                    <a:pt x="4505" y="4852"/>
                    <a:pt x="5221" y="2954"/>
                    <a:pt x="4573" y="1440"/>
                  </a:cubicBezTo>
                  <a:cubicBezTo>
                    <a:pt x="4269" y="733"/>
                    <a:pt x="3593" y="180"/>
                    <a:pt x="2840" y="33"/>
                  </a:cubicBezTo>
                  <a:cubicBezTo>
                    <a:pt x="2727" y="11"/>
                    <a:pt x="2615" y="0"/>
                    <a:pt x="2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
            <p:cNvSpPr/>
            <p:nvPr/>
          </p:nvSpPr>
          <p:spPr>
            <a:xfrm>
              <a:off x="586025" y="2383225"/>
              <a:ext cx="91050" cy="98025"/>
            </a:xfrm>
            <a:custGeom>
              <a:avLst/>
              <a:gdLst/>
              <a:ahLst/>
              <a:cxnLst/>
              <a:rect l="l" t="t" r="r" b="b"/>
              <a:pathLst>
                <a:path w="3642" h="3921" extrusionOk="0">
                  <a:moveTo>
                    <a:pt x="1673" y="627"/>
                  </a:moveTo>
                  <a:cubicBezTo>
                    <a:pt x="1739" y="627"/>
                    <a:pt x="1806" y="635"/>
                    <a:pt x="1873" y="652"/>
                  </a:cubicBezTo>
                  <a:cubicBezTo>
                    <a:pt x="2406" y="790"/>
                    <a:pt x="2754" y="1399"/>
                    <a:pt x="2897" y="1886"/>
                  </a:cubicBezTo>
                  <a:cubicBezTo>
                    <a:pt x="3056" y="2439"/>
                    <a:pt x="2928" y="2992"/>
                    <a:pt x="2401" y="3274"/>
                  </a:cubicBezTo>
                  <a:lnTo>
                    <a:pt x="2403" y="3275"/>
                  </a:lnTo>
                  <a:cubicBezTo>
                    <a:pt x="2218" y="3375"/>
                    <a:pt x="2033" y="3419"/>
                    <a:pt x="1854" y="3419"/>
                  </a:cubicBezTo>
                  <a:cubicBezTo>
                    <a:pt x="1007" y="3419"/>
                    <a:pt x="302" y="2429"/>
                    <a:pt x="508" y="1576"/>
                  </a:cubicBezTo>
                  <a:cubicBezTo>
                    <a:pt x="512" y="1560"/>
                    <a:pt x="503" y="1542"/>
                    <a:pt x="487" y="1533"/>
                  </a:cubicBezTo>
                  <a:cubicBezTo>
                    <a:pt x="613" y="1419"/>
                    <a:pt x="762" y="1323"/>
                    <a:pt x="872" y="1191"/>
                  </a:cubicBezTo>
                  <a:cubicBezTo>
                    <a:pt x="982" y="1056"/>
                    <a:pt x="1082" y="920"/>
                    <a:pt x="1214" y="802"/>
                  </a:cubicBezTo>
                  <a:cubicBezTo>
                    <a:pt x="1345" y="683"/>
                    <a:pt x="1506" y="627"/>
                    <a:pt x="1673" y="627"/>
                  </a:cubicBezTo>
                  <a:close/>
                  <a:moveTo>
                    <a:pt x="1685" y="0"/>
                  </a:moveTo>
                  <a:cubicBezTo>
                    <a:pt x="1443" y="0"/>
                    <a:pt x="1204" y="70"/>
                    <a:pt x="987" y="201"/>
                  </a:cubicBezTo>
                  <a:cubicBezTo>
                    <a:pt x="789" y="323"/>
                    <a:pt x="620" y="500"/>
                    <a:pt x="485" y="687"/>
                  </a:cubicBezTo>
                  <a:cubicBezTo>
                    <a:pt x="272" y="982"/>
                    <a:pt x="311" y="1230"/>
                    <a:pt x="275" y="1566"/>
                  </a:cubicBezTo>
                  <a:cubicBezTo>
                    <a:pt x="270" y="1610"/>
                    <a:pt x="312" y="1640"/>
                    <a:pt x="353" y="1640"/>
                  </a:cubicBezTo>
                  <a:cubicBezTo>
                    <a:pt x="372" y="1640"/>
                    <a:pt x="390" y="1634"/>
                    <a:pt x="403" y="1619"/>
                  </a:cubicBezTo>
                  <a:cubicBezTo>
                    <a:pt x="407" y="1614"/>
                    <a:pt x="411" y="1610"/>
                    <a:pt x="415" y="1606"/>
                  </a:cubicBezTo>
                  <a:lnTo>
                    <a:pt x="415" y="1606"/>
                  </a:lnTo>
                  <a:cubicBezTo>
                    <a:pt x="0" y="2699"/>
                    <a:pt x="909" y="3920"/>
                    <a:pt x="2055" y="3920"/>
                  </a:cubicBezTo>
                  <a:cubicBezTo>
                    <a:pt x="2061" y="3920"/>
                    <a:pt x="2067" y="3920"/>
                    <a:pt x="2073" y="3920"/>
                  </a:cubicBezTo>
                  <a:cubicBezTo>
                    <a:pt x="3064" y="3909"/>
                    <a:pt x="3641" y="2941"/>
                    <a:pt x="3527" y="2045"/>
                  </a:cubicBezTo>
                  <a:cubicBezTo>
                    <a:pt x="3423" y="1245"/>
                    <a:pt x="2920" y="378"/>
                    <a:pt x="2136" y="83"/>
                  </a:cubicBezTo>
                  <a:cubicBezTo>
                    <a:pt x="1988" y="27"/>
                    <a:pt x="1836" y="0"/>
                    <a:pt x="168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
            <p:cNvSpPr/>
            <p:nvPr/>
          </p:nvSpPr>
          <p:spPr>
            <a:xfrm>
              <a:off x="691325" y="2391200"/>
              <a:ext cx="114325" cy="84100"/>
            </a:xfrm>
            <a:custGeom>
              <a:avLst/>
              <a:gdLst/>
              <a:ahLst/>
              <a:cxnLst/>
              <a:rect l="l" t="t" r="r" b="b"/>
              <a:pathLst>
                <a:path w="4573" h="3364" extrusionOk="0">
                  <a:moveTo>
                    <a:pt x="1449" y="653"/>
                  </a:moveTo>
                  <a:cubicBezTo>
                    <a:pt x="1935" y="653"/>
                    <a:pt x="2481" y="828"/>
                    <a:pt x="2896" y="1036"/>
                  </a:cubicBezTo>
                  <a:cubicBezTo>
                    <a:pt x="3145" y="1160"/>
                    <a:pt x="3439" y="1349"/>
                    <a:pt x="3593" y="1546"/>
                  </a:cubicBezTo>
                  <a:cubicBezTo>
                    <a:pt x="3755" y="1761"/>
                    <a:pt x="3775" y="1898"/>
                    <a:pt x="3658" y="2095"/>
                  </a:cubicBezTo>
                  <a:cubicBezTo>
                    <a:pt x="3458" y="2433"/>
                    <a:pt x="2986" y="2625"/>
                    <a:pt x="2643" y="2768"/>
                  </a:cubicBezTo>
                  <a:cubicBezTo>
                    <a:pt x="2482" y="2835"/>
                    <a:pt x="2316" y="2866"/>
                    <a:pt x="2153" y="2866"/>
                  </a:cubicBezTo>
                  <a:cubicBezTo>
                    <a:pt x="1399" y="2866"/>
                    <a:pt x="712" y="2201"/>
                    <a:pt x="868" y="1377"/>
                  </a:cubicBezTo>
                  <a:cubicBezTo>
                    <a:pt x="876" y="1349"/>
                    <a:pt x="854" y="1332"/>
                    <a:pt x="833" y="1332"/>
                  </a:cubicBezTo>
                  <a:cubicBezTo>
                    <a:pt x="819" y="1332"/>
                    <a:pt x="805" y="1339"/>
                    <a:pt x="801" y="1357"/>
                  </a:cubicBezTo>
                  <a:cubicBezTo>
                    <a:pt x="770" y="1436"/>
                    <a:pt x="747" y="1516"/>
                    <a:pt x="730" y="1600"/>
                  </a:cubicBezTo>
                  <a:cubicBezTo>
                    <a:pt x="725" y="1557"/>
                    <a:pt x="719" y="1515"/>
                    <a:pt x="711" y="1474"/>
                  </a:cubicBezTo>
                  <a:cubicBezTo>
                    <a:pt x="671" y="1318"/>
                    <a:pt x="647" y="1183"/>
                    <a:pt x="661" y="1022"/>
                  </a:cubicBezTo>
                  <a:cubicBezTo>
                    <a:pt x="675" y="888"/>
                    <a:pt x="812" y="770"/>
                    <a:pt x="1004" y="712"/>
                  </a:cubicBezTo>
                  <a:cubicBezTo>
                    <a:pt x="1142" y="671"/>
                    <a:pt x="1293" y="653"/>
                    <a:pt x="1449" y="653"/>
                  </a:cubicBezTo>
                  <a:close/>
                  <a:moveTo>
                    <a:pt x="1415" y="1"/>
                  </a:moveTo>
                  <a:cubicBezTo>
                    <a:pt x="1035" y="1"/>
                    <a:pt x="662" y="85"/>
                    <a:pt x="368" y="319"/>
                  </a:cubicBezTo>
                  <a:cubicBezTo>
                    <a:pt x="120" y="516"/>
                    <a:pt x="9" y="821"/>
                    <a:pt x="5" y="1131"/>
                  </a:cubicBezTo>
                  <a:cubicBezTo>
                    <a:pt x="0" y="1662"/>
                    <a:pt x="310" y="1921"/>
                    <a:pt x="663" y="2261"/>
                  </a:cubicBezTo>
                  <a:cubicBezTo>
                    <a:pt x="676" y="2274"/>
                    <a:pt x="693" y="2281"/>
                    <a:pt x="711" y="2281"/>
                  </a:cubicBezTo>
                  <a:cubicBezTo>
                    <a:pt x="728" y="2281"/>
                    <a:pt x="745" y="2274"/>
                    <a:pt x="758" y="2261"/>
                  </a:cubicBezTo>
                  <a:cubicBezTo>
                    <a:pt x="862" y="2617"/>
                    <a:pt x="1099" y="2935"/>
                    <a:pt x="1444" y="3147"/>
                  </a:cubicBezTo>
                  <a:cubicBezTo>
                    <a:pt x="1694" y="3301"/>
                    <a:pt x="1955" y="3363"/>
                    <a:pt x="2217" y="3363"/>
                  </a:cubicBezTo>
                  <a:cubicBezTo>
                    <a:pt x="2607" y="3363"/>
                    <a:pt x="3001" y="3225"/>
                    <a:pt x="3365" y="3047"/>
                  </a:cubicBezTo>
                  <a:cubicBezTo>
                    <a:pt x="4026" y="2724"/>
                    <a:pt x="4572" y="2097"/>
                    <a:pt x="4193" y="1349"/>
                  </a:cubicBezTo>
                  <a:cubicBezTo>
                    <a:pt x="3872" y="714"/>
                    <a:pt x="3071" y="358"/>
                    <a:pt x="2428" y="164"/>
                  </a:cubicBezTo>
                  <a:cubicBezTo>
                    <a:pt x="2120" y="72"/>
                    <a:pt x="1765" y="1"/>
                    <a:pt x="14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8"/>
            <p:cNvSpPr/>
            <p:nvPr/>
          </p:nvSpPr>
          <p:spPr>
            <a:xfrm>
              <a:off x="813500" y="2379875"/>
              <a:ext cx="113950" cy="84200"/>
            </a:xfrm>
            <a:custGeom>
              <a:avLst/>
              <a:gdLst/>
              <a:ahLst/>
              <a:cxnLst/>
              <a:rect l="l" t="t" r="r" b="b"/>
              <a:pathLst>
                <a:path w="4558" h="3368" extrusionOk="0">
                  <a:moveTo>
                    <a:pt x="2016" y="652"/>
                  </a:moveTo>
                  <a:cubicBezTo>
                    <a:pt x="2474" y="652"/>
                    <a:pt x="2960" y="941"/>
                    <a:pt x="3269" y="1233"/>
                  </a:cubicBezTo>
                  <a:cubicBezTo>
                    <a:pt x="3650" y="1595"/>
                    <a:pt x="3811" y="2082"/>
                    <a:pt x="3381" y="2468"/>
                  </a:cubicBezTo>
                  <a:cubicBezTo>
                    <a:pt x="3117" y="2705"/>
                    <a:pt x="2729" y="2817"/>
                    <a:pt x="2344" y="2817"/>
                  </a:cubicBezTo>
                  <a:cubicBezTo>
                    <a:pt x="1512" y="2817"/>
                    <a:pt x="692" y="2292"/>
                    <a:pt x="1160" y="1357"/>
                  </a:cubicBezTo>
                  <a:cubicBezTo>
                    <a:pt x="1163" y="1349"/>
                    <a:pt x="1165" y="1338"/>
                    <a:pt x="1162" y="1328"/>
                  </a:cubicBezTo>
                  <a:cubicBezTo>
                    <a:pt x="1273" y="1033"/>
                    <a:pt x="1419" y="768"/>
                    <a:pt x="1778" y="680"/>
                  </a:cubicBezTo>
                  <a:cubicBezTo>
                    <a:pt x="1856" y="660"/>
                    <a:pt x="1935" y="652"/>
                    <a:pt x="2016" y="652"/>
                  </a:cubicBezTo>
                  <a:close/>
                  <a:moveTo>
                    <a:pt x="1978" y="1"/>
                  </a:moveTo>
                  <a:cubicBezTo>
                    <a:pt x="1932" y="1"/>
                    <a:pt x="1886" y="2"/>
                    <a:pt x="1841" y="6"/>
                  </a:cubicBezTo>
                  <a:cubicBezTo>
                    <a:pt x="943" y="75"/>
                    <a:pt x="0" y="1288"/>
                    <a:pt x="719" y="2107"/>
                  </a:cubicBezTo>
                  <a:cubicBezTo>
                    <a:pt x="732" y="2119"/>
                    <a:pt x="749" y="2125"/>
                    <a:pt x="765" y="2125"/>
                  </a:cubicBezTo>
                  <a:cubicBezTo>
                    <a:pt x="782" y="2125"/>
                    <a:pt x="798" y="2119"/>
                    <a:pt x="810" y="2107"/>
                  </a:cubicBezTo>
                  <a:cubicBezTo>
                    <a:pt x="827" y="2086"/>
                    <a:pt x="838" y="2064"/>
                    <a:pt x="851" y="2043"/>
                  </a:cubicBezTo>
                  <a:lnTo>
                    <a:pt x="851" y="2043"/>
                  </a:lnTo>
                  <a:cubicBezTo>
                    <a:pt x="835" y="2363"/>
                    <a:pt x="952" y="2670"/>
                    <a:pt x="1244" y="2942"/>
                  </a:cubicBezTo>
                  <a:cubicBezTo>
                    <a:pt x="1555" y="3233"/>
                    <a:pt x="1991" y="3367"/>
                    <a:pt x="2422" y="3367"/>
                  </a:cubicBezTo>
                  <a:cubicBezTo>
                    <a:pt x="2681" y="3367"/>
                    <a:pt x="2938" y="3319"/>
                    <a:pt x="3166" y="3227"/>
                  </a:cubicBezTo>
                  <a:cubicBezTo>
                    <a:pt x="4044" y="2876"/>
                    <a:pt x="4557" y="2063"/>
                    <a:pt x="4034" y="1182"/>
                  </a:cubicBezTo>
                  <a:cubicBezTo>
                    <a:pt x="3631" y="502"/>
                    <a:pt x="2777" y="1"/>
                    <a:pt x="19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8"/>
            <p:cNvSpPr/>
            <p:nvPr/>
          </p:nvSpPr>
          <p:spPr>
            <a:xfrm>
              <a:off x="951325" y="2343225"/>
              <a:ext cx="70975" cy="150150"/>
            </a:xfrm>
            <a:custGeom>
              <a:avLst/>
              <a:gdLst/>
              <a:ahLst/>
              <a:cxnLst/>
              <a:rect l="l" t="t" r="r" b="b"/>
              <a:pathLst>
                <a:path w="2839" h="6006" extrusionOk="0">
                  <a:moveTo>
                    <a:pt x="2235" y="1"/>
                  </a:moveTo>
                  <a:cubicBezTo>
                    <a:pt x="2149" y="1"/>
                    <a:pt x="2060" y="41"/>
                    <a:pt x="1995" y="133"/>
                  </a:cubicBezTo>
                  <a:cubicBezTo>
                    <a:pt x="1305" y="1116"/>
                    <a:pt x="466" y="2026"/>
                    <a:pt x="17" y="3151"/>
                  </a:cubicBezTo>
                  <a:cubicBezTo>
                    <a:pt x="1" y="3191"/>
                    <a:pt x="35" y="3218"/>
                    <a:pt x="70" y="3218"/>
                  </a:cubicBezTo>
                  <a:cubicBezTo>
                    <a:pt x="84" y="3218"/>
                    <a:pt x="98" y="3213"/>
                    <a:pt x="109" y="3204"/>
                  </a:cubicBezTo>
                  <a:cubicBezTo>
                    <a:pt x="757" y="2658"/>
                    <a:pt x="1277" y="1983"/>
                    <a:pt x="1792" y="1309"/>
                  </a:cubicBezTo>
                  <a:lnTo>
                    <a:pt x="1792" y="1309"/>
                  </a:lnTo>
                  <a:cubicBezTo>
                    <a:pt x="1743" y="1957"/>
                    <a:pt x="1776" y="2610"/>
                    <a:pt x="1848" y="3271"/>
                  </a:cubicBezTo>
                  <a:cubicBezTo>
                    <a:pt x="1941" y="4147"/>
                    <a:pt x="1936" y="5215"/>
                    <a:pt x="2417" y="5971"/>
                  </a:cubicBezTo>
                  <a:cubicBezTo>
                    <a:pt x="2431" y="5992"/>
                    <a:pt x="2459" y="6006"/>
                    <a:pt x="2485" y="6006"/>
                  </a:cubicBezTo>
                  <a:cubicBezTo>
                    <a:pt x="2508" y="6006"/>
                    <a:pt x="2529" y="5996"/>
                    <a:pt x="2540" y="5971"/>
                  </a:cubicBezTo>
                  <a:cubicBezTo>
                    <a:pt x="2839" y="5284"/>
                    <a:pt x="2640" y="4569"/>
                    <a:pt x="2537" y="3849"/>
                  </a:cubicBezTo>
                  <a:cubicBezTo>
                    <a:pt x="2364" y="2663"/>
                    <a:pt x="2286" y="1537"/>
                    <a:pt x="2509" y="350"/>
                  </a:cubicBezTo>
                  <a:cubicBezTo>
                    <a:pt x="2548" y="142"/>
                    <a:pt x="2397" y="1"/>
                    <a:pt x="2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
            <p:cNvSpPr/>
            <p:nvPr/>
          </p:nvSpPr>
          <p:spPr>
            <a:xfrm>
              <a:off x="473050" y="1553750"/>
              <a:ext cx="168625" cy="1017675"/>
            </a:xfrm>
            <a:custGeom>
              <a:avLst/>
              <a:gdLst/>
              <a:ahLst/>
              <a:cxnLst/>
              <a:rect l="l" t="t" r="r" b="b"/>
              <a:pathLst>
                <a:path w="6745" h="40707" extrusionOk="0">
                  <a:moveTo>
                    <a:pt x="6679" y="1"/>
                  </a:moveTo>
                  <a:cubicBezTo>
                    <a:pt x="6673" y="1"/>
                    <a:pt x="6667" y="2"/>
                    <a:pt x="6659" y="4"/>
                  </a:cubicBezTo>
                  <a:cubicBezTo>
                    <a:pt x="5839" y="301"/>
                    <a:pt x="4998" y="331"/>
                    <a:pt x="4158" y="534"/>
                  </a:cubicBezTo>
                  <a:cubicBezTo>
                    <a:pt x="3406" y="720"/>
                    <a:pt x="2826" y="1238"/>
                    <a:pt x="2366" y="1837"/>
                  </a:cubicBezTo>
                  <a:cubicBezTo>
                    <a:pt x="1223" y="3328"/>
                    <a:pt x="867" y="5331"/>
                    <a:pt x="639" y="7145"/>
                  </a:cubicBezTo>
                  <a:cubicBezTo>
                    <a:pt x="39" y="11914"/>
                    <a:pt x="1" y="16786"/>
                    <a:pt x="40" y="21584"/>
                  </a:cubicBezTo>
                  <a:cubicBezTo>
                    <a:pt x="62" y="24146"/>
                    <a:pt x="116" y="26707"/>
                    <a:pt x="134" y="29268"/>
                  </a:cubicBezTo>
                  <a:cubicBezTo>
                    <a:pt x="147" y="31179"/>
                    <a:pt x="58" y="33113"/>
                    <a:pt x="285" y="35016"/>
                  </a:cubicBezTo>
                  <a:cubicBezTo>
                    <a:pt x="629" y="37900"/>
                    <a:pt x="2463" y="40323"/>
                    <a:pt x="5470" y="40706"/>
                  </a:cubicBezTo>
                  <a:cubicBezTo>
                    <a:pt x="5472" y="40707"/>
                    <a:pt x="5474" y="40707"/>
                    <a:pt x="5476" y="40707"/>
                  </a:cubicBezTo>
                  <a:cubicBezTo>
                    <a:pt x="5532" y="40707"/>
                    <a:pt x="5544" y="40623"/>
                    <a:pt x="5500" y="40595"/>
                  </a:cubicBezTo>
                  <a:cubicBezTo>
                    <a:pt x="4204" y="39821"/>
                    <a:pt x="2773" y="39210"/>
                    <a:pt x="1864" y="37949"/>
                  </a:cubicBezTo>
                  <a:cubicBezTo>
                    <a:pt x="1089" y="36871"/>
                    <a:pt x="862" y="35501"/>
                    <a:pt x="759" y="34209"/>
                  </a:cubicBezTo>
                  <a:cubicBezTo>
                    <a:pt x="618" y="32453"/>
                    <a:pt x="688" y="30677"/>
                    <a:pt x="670" y="28918"/>
                  </a:cubicBezTo>
                  <a:cubicBezTo>
                    <a:pt x="644" y="26474"/>
                    <a:pt x="583" y="24030"/>
                    <a:pt x="552" y="21584"/>
                  </a:cubicBezTo>
                  <a:cubicBezTo>
                    <a:pt x="493" y="17211"/>
                    <a:pt x="582" y="12849"/>
                    <a:pt x="929" y="8489"/>
                  </a:cubicBezTo>
                  <a:cubicBezTo>
                    <a:pt x="1080" y="6584"/>
                    <a:pt x="1341" y="4637"/>
                    <a:pt x="2201" y="2906"/>
                  </a:cubicBezTo>
                  <a:cubicBezTo>
                    <a:pt x="2686" y="1929"/>
                    <a:pt x="3403" y="1153"/>
                    <a:pt x="4479" y="866"/>
                  </a:cubicBezTo>
                  <a:cubicBezTo>
                    <a:pt x="5268" y="656"/>
                    <a:pt x="6021" y="600"/>
                    <a:pt x="6702" y="104"/>
                  </a:cubicBezTo>
                  <a:cubicBezTo>
                    <a:pt x="6744" y="75"/>
                    <a:pt x="6728" y="1"/>
                    <a:pt x="66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8"/>
            <p:cNvSpPr/>
            <p:nvPr/>
          </p:nvSpPr>
          <p:spPr>
            <a:xfrm>
              <a:off x="992800" y="1547050"/>
              <a:ext cx="163075" cy="1035100"/>
            </a:xfrm>
            <a:custGeom>
              <a:avLst/>
              <a:gdLst/>
              <a:ahLst/>
              <a:cxnLst/>
              <a:rect l="l" t="t" r="r" b="b"/>
              <a:pathLst>
                <a:path w="6523" h="41404" extrusionOk="0">
                  <a:moveTo>
                    <a:pt x="1008" y="0"/>
                  </a:moveTo>
                  <a:cubicBezTo>
                    <a:pt x="711" y="0"/>
                    <a:pt x="401" y="44"/>
                    <a:pt x="79" y="138"/>
                  </a:cubicBezTo>
                  <a:cubicBezTo>
                    <a:pt x="0" y="161"/>
                    <a:pt x="18" y="272"/>
                    <a:pt x="97" y="276"/>
                  </a:cubicBezTo>
                  <a:cubicBezTo>
                    <a:pt x="1125" y="331"/>
                    <a:pt x="2046" y="530"/>
                    <a:pt x="2843" y="1216"/>
                  </a:cubicBezTo>
                  <a:cubicBezTo>
                    <a:pt x="3657" y="1914"/>
                    <a:pt x="4170" y="2915"/>
                    <a:pt x="4547" y="3901"/>
                  </a:cubicBezTo>
                  <a:cubicBezTo>
                    <a:pt x="5558" y="6544"/>
                    <a:pt x="5760" y="9495"/>
                    <a:pt x="5868" y="12293"/>
                  </a:cubicBezTo>
                  <a:cubicBezTo>
                    <a:pt x="5984" y="15290"/>
                    <a:pt x="5878" y="18292"/>
                    <a:pt x="5723" y="21286"/>
                  </a:cubicBezTo>
                  <a:cubicBezTo>
                    <a:pt x="5620" y="23312"/>
                    <a:pt x="5415" y="25356"/>
                    <a:pt x="5497" y="27387"/>
                  </a:cubicBezTo>
                  <a:cubicBezTo>
                    <a:pt x="5604" y="30069"/>
                    <a:pt x="5843" y="32743"/>
                    <a:pt x="5605" y="35425"/>
                  </a:cubicBezTo>
                  <a:cubicBezTo>
                    <a:pt x="5397" y="37792"/>
                    <a:pt x="4713" y="40666"/>
                    <a:pt x="2000" y="41186"/>
                  </a:cubicBezTo>
                  <a:cubicBezTo>
                    <a:pt x="1911" y="41202"/>
                    <a:pt x="1908" y="41352"/>
                    <a:pt x="2000" y="41365"/>
                  </a:cubicBezTo>
                  <a:cubicBezTo>
                    <a:pt x="2176" y="41391"/>
                    <a:pt x="2344" y="41404"/>
                    <a:pt x="2506" y="41404"/>
                  </a:cubicBezTo>
                  <a:cubicBezTo>
                    <a:pt x="4820" y="41404"/>
                    <a:pt x="5716" y="38826"/>
                    <a:pt x="6050" y="36775"/>
                  </a:cubicBezTo>
                  <a:cubicBezTo>
                    <a:pt x="6522" y="33857"/>
                    <a:pt x="6243" y="30860"/>
                    <a:pt x="6084" y="27927"/>
                  </a:cubicBezTo>
                  <a:cubicBezTo>
                    <a:pt x="5976" y="25922"/>
                    <a:pt x="6143" y="23919"/>
                    <a:pt x="6252" y="21916"/>
                  </a:cubicBezTo>
                  <a:cubicBezTo>
                    <a:pt x="6409" y="18960"/>
                    <a:pt x="6521" y="16001"/>
                    <a:pt x="6449" y="13040"/>
                  </a:cubicBezTo>
                  <a:cubicBezTo>
                    <a:pt x="6373" y="9864"/>
                    <a:pt x="6173" y="6475"/>
                    <a:pt x="4982" y="3493"/>
                  </a:cubicBezTo>
                  <a:cubicBezTo>
                    <a:pt x="4297" y="1779"/>
                    <a:pt x="2910" y="0"/>
                    <a:pt x="1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
            <p:cNvSpPr/>
            <p:nvPr/>
          </p:nvSpPr>
          <p:spPr>
            <a:xfrm>
              <a:off x="1339100" y="1537750"/>
              <a:ext cx="107825" cy="163325"/>
            </a:xfrm>
            <a:custGeom>
              <a:avLst/>
              <a:gdLst/>
              <a:ahLst/>
              <a:cxnLst/>
              <a:rect l="l" t="t" r="r" b="b"/>
              <a:pathLst>
                <a:path w="4313" h="6533" extrusionOk="0">
                  <a:moveTo>
                    <a:pt x="2576" y="1"/>
                  </a:moveTo>
                  <a:cubicBezTo>
                    <a:pt x="2447" y="1"/>
                    <a:pt x="2315" y="28"/>
                    <a:pt x="2185" y="87"/>
                  </a:cubicBezTo>
                  <a:cubicBezTo>
                    <a:pt x="1735" y="290"/>
                    <a:pt x="316" y="1661"/>
                    <a:pt x="977" y="2213"/>
                  </a:cubicBezTo>
                  <a:cubicBezTo>
                    <a:pt x="986" y="2220"/>
                    <a:pt x="996" y="2223"/>
                    <a:pt x="1006" y="2223"/>
                  </a:cubicBezTo>
                  <a:cubicBezTo>
                    <a:pt x="1035" y="2223"/>
                    <a:pt x="1061" y="2194"/>
                    <a:pt x="1041" y="2163"/>
                  </a:cubicBezTo>
                  <a:cubicBezTo>
                    <a:pt x="869" y="1885"/>
                    <a:pt x="1502" y="1210"/>
                    <a:pt x="1643" y="1041"/>
                  </a:cubicBezTo>
                  <a:cubicBezTo>
                    <a:pt x="1885" y="748"/>
                    <a:pt x="2219" y="480"/>
                    <a:pt x="2561" y="480"/>
                  </a:cubicBezTo>
                  <a:cubicBezTo>
                    <a:pt x="2723" y="480"/>
                    <a:pt x="2888" y="541"/>
                    <a:pt x="3044" y="687"/>
                  </a:cubicBezTo>
                  <a:cubicBezTo>
                    <a:pt x="3561" y="1169"/>
                    <a:pt x="2948" y="2288"/>
                    <a:pt x="2706" y="2751"/>
                  </a:cubicBezTo>
                  <a:cubicBezTo>
                    <a:pt x="2080" y="3950"/>
                    <a:pt x="1178" y="5219"/>
                    <a:pt x="149" y="6114"/>
                  </a:cubicBezTo>
                  <a:cubicBezTo>
                    <a:pt x="0" y="6244"/>
                    <a:pt x="104" y="6533"/>
                    <a:pt x="302" y="6533"/>
                  </a:cubicBezTo>
                  <a:cubicBezTo>
                    <a:pt x="309" y="6533"/>
                    <a:pt x="316" y="6533"/>
                    <a:pt x="323" y="6532"/>
                  </a:cubicBezTo>
                  <a:cubicBezTo>
                    <a:pt x="1004" y="6465"/>
                    <a:pt x="1684" y="6391"/>
                    <a:pt x="2365" y="6317"/>
                  </a:cubicBezTo>
                  <a:cubicBezTo>
                    <a:pt x="2992" y="6250"/>
                    <a:pt x="3630" y="6266"/>
                    <a:pt x="4222" y="6035"/>
                  </a:cubicBezTo>
                  <a:cubicBezTo>
                    <a:pt x="4309" y="6002"/>
                    <a:pt x="4312" y="5889"/>
                    <a:pt x="4222" y="5854"/>
                  </a:cubicBezTo>
                  <a:cubicBezTo>
                    <a:pt x="3884" y="5732"/>
                    <a:pt x="3515" y="5687"/>
                    <a:pt x="3133" y="5687"/>
                  </a:cubicBezTo>
                  <a:cubicBezTo>
                    <a:pt x="2441" y="5687"/>
                    <a:pt x="1705" y="5835"/>
                    <a:pt x="1023" y="5946"/>
                  </a:cubicBezTo>
                  <a:cubicBezTo>
                    <a:pt x="1502" y="5434"/>
                    <a:pt x="1924" y="4850"/>
                    <a:pt x="2324" y="4293"/>
                  </a:cubicBezTo>
                  <a:cubicBezTo>
                    <a:pt x="2956" y="3413"/>
                    <a:pt x="3701" y="2296"/>
                    <a:pt x="3699" y="1169"/>
                  </a:cubicBezTo>
                  <a:cubicBezTo>
                    <a:pt x="3698" y="565"/>
                    <a:pt x="3168" y="1"/>
                    <a:pt x="25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
            <p:cNvSpPr/>
            <p:nvPr/>
          </p:nvSpPr>
          <p:spPr>
            <a:xfrm>
              <a:off x="1469650" y="1526025"/>
              <a:ext cx="115650" cy="190700"/>
            </a:xfrm>
            <a:custGeom>
              <a:avLst/>
              <a:gdLst/>
              <a:ahLst/>
              <a:cxnLst/>
              <a:rect l="l" t="t" r="r" b="b"/>
              <a:pathLst>
                <a:path w="4626" h="7628" extrusionOk="0">
                  <a:moveTo>
                    <a:pt x="3766" y="0"/>
                  </a:moveTo>
                  <a:cubicBezTo>
                    <a:pt x="3751" y="0"/>
                    <a:pt x="3734" y="12"/>
                    <a:pt x="3733" y="31"/>
                  </a:cubicBezTo>
                  <a:cubicBezTo>
                    <a:pt x="3692" y="1099"/>
                    <a:pt x="3505" y="2157"/>
                    <a:pt x="3479" y="3225"/>
                  </a:cubicBezTo>
                  <a:cubicBezTo>
                    <a:pt x="3417" y="3220"/>
                    <a:pt x="3355" y="3219"/>
                    <a:pt x="3293" y="3219"/>
                  </a:cubicBezTo>
                  <a:cubicBezTo>
                    <a:pt x="2879" y="3219"/>
                    <a:pt x="2446" y="3299"/>
                    <a:pt x="2068" y="3336"/>
                  </a:cubicBezTo>
                  <a:cubicBezTo>
                    <a:pt x="1574" y="3385"/>
                    <a:pt x="1090" y="3472"/>
                    <a:pt x="624" y="3622"/>
                  </a:cubicBezTo>
                  <a:cubicBezTo>
                    <a:pt x="621" y="3490"/>
                    <a:pt x="619" y="3357"/>
                    <a:pt x="614" y="3225"/>
                  </a:cubicBezTo>
                  <a:cubicBezTo>
                    <a:pt x="605" y="2903"/>
                    <a:pt x="742" y="644"/>
                    <a:pt x="244" y="551"/>
                  </a:cubicBezTo>
                  <a:cubicBezTo>
                    <a:pt x="240" y="550"/>
                    <a:pt x="237" y="550"/>
                    <a:pt x="233" y="550"/>
                  </a:cubicBezTo>
                  <a:cubicBezTo>
                    <a:pt x="190" y="550"/>
                    <a:pt x="153" y="603"/>
                    <a:pt x="193" y="638"/>
                  </a:cubicBezTo>
                  <a:cubicBezTo>
                    <a:pt x="288" y="723"/>
                    <a:pt x="201" y="1591"/>
                    <a:pt x="204" y="1727"/>
                  </a:cubicBezTo>
                  <a:cubicBezTo>
                    <a:pt x="231" y="2408"/>
                    <a:pt x="232" y="3087"/>
                    <a:pt x="240" y="3768"/>
                  </a:cubicBezTo>
                  <a:cubicBezTo>
                    <a:pt x="185" y="3791"/>
                    <a:pt x="129" y="3809"/>
                    <a:pt x="73" y="3835"/>
                  </a:cubicBezTo>
                  <a:cubicBezTo>
                    <a:pt x="1" y="3869"/>
                    <a:pt x="34" y="3989"/>
                    <a:pt x="110" y="3989"/>
                  </a:cubicBezTo>
                  <a:cubicBezTo>
                    <a:pt x="111" y="3989"/>
                    <a:pt x="113" y="3989"/>
                    <a:pt x="114" y="3989"/>
                  </a:cubicBezTo>
                  <a:cubicBezTo>
                    <a:pt x="157" y="3986"/>
                    <a:pt x="199" y="3981"/>
                    <a:pt x="242" y="3978"/>
                  </a:cubicBezTo>
                  <a:cubicBezTo>
                    <a:pt x="249" y="4606"/>
                    <a:pt x="250" y="5236"/>
                    <a:pt x="250" y="5866"/>
                  </a:cubicBezTo>
                  <a:cubicBezTo>
                    <a:pt x="250" y="6225"/>
                    <a:pt x="149" y="6732"/>
                    <a:pt x="334" y="7055"/>
                  </a:cubicBezTo>
                  <a:cubicBezTo>
                    <a:pt x="363" y="7101"/>
                    <a:pt x="410" y="7124"/>
                    <a:pt x="457" y="7124"/>
                  </a:cubicBezTo>
                  <a:cubicBezTo>
                    <a:pt x="504" y="7124"/>
                    <a:pt x="550" y="7101"/>
                    <a:pt x="578" y="7055"/>
                  </a:cubicBezTo>
                  <a:cubicBezTo>
                    <a:pt x="783" y="6701"/>
                    <a:pt x="660" y="6105"/>
                    <a:pt x="659" y="5713"/>
                  </a:cubicBezTo>
                  <a:cubicBezTo>
                    <a:pt x="652" y="5123"/>
                    <a:pt x="644" y="4532"/>
                    <a:pt x="631" y="3941"/>
                  </a:cubicBezTo>
                  <a:cubicBezTo>
                    <a:pt x="1207" y="3881"/>
                    <a:pt x="1779" y="3791"/>
                    <a:pt x="2355" y="3736"/>
                  </a:cubicBezTo>
                  <a:cubicBezTo>
                    <a:pt x="2717" y="3702"/>
                    <a:pt x="3109" y="3735"/>
                    <a:pt x="3479" y="3695"/>
                  </a:cubicBezTo>
                  <a:cubicBezTo>
                    <a:pt x="3482" y="3766"/>
                    <a:pt x="3480" y="3836"/>
                    <a:pt x="3483" y="3907"/>
                  </a:cubicBezTo>
                  <a:cubicBezTo>
                    <a:pt x="3518" y="4530"/>
                    <a:pt x="3662" y="5155"/>
                    <a:pt x="3743" y="5774"/>
                  </a:cubicBezTo>
                  <a:cubicBezTo>
                    <a:pt x="3818" y="6366"/>
                    <a:pt x="3651" y="7012"/>
                    <a:pt x="3805" y="7573"/>
                  </a:cubicBezTo>
                  <a:cubicBezTo>
                    <a:pt x="3815" y="7608"/>
                    <a:pt x="3846" y="7627"/>
                    <a:pt x="3877" y="7627"/>
                  </a:cubicBezTo>
                  <a:cubicBezTo>
                    <a:pt x="3895" y="7627"/>
                    <a:pt x="3914" y="7621"/>
                    <a:pt x="3928" y="7606"/>
                  </a:cubicBezTo>
                  <a:cubicBezTo>
                    <a:pt x="4625" y="6930"/>
                    <a:pt x="4025" y="5183"/>
                    <a:pt x="3880" y="4370"/>
                  </a:cubicBezTo>
                  <a:cubicBezTo>
                    <a:pt x="3839" y="4125"/>
                    <a:pt x="3815" y="3881"/>
                    <a:pt x="3808" y="3635"/>
                  </a:cubicBezTo>
                  <a:cubicBezTo>
                    <a:pt x="3923" y="3607"/>
                    <a:pt x="4033" y="3564"/>
                    <a:pt x="4138" y="3507"/>
                  </a:cubicBezTo>
                  <a:cubicBezTo>
                    <a:pt x="4181" y="3482"/>
                    <a:pt x="4181" y="3420"/>
                    <a:pt x="4138" y="3395"/>
                  </a:cubicBezTo>
                  <a:cubicBezTo>
                    <a:pt x="4030" y="3338"/>
                    <a:pt x="3915" y="3297"/>
                    <a:pt x="3797" y="3272"/>
                  </a:cubicBezTo>
                  <a:cubicBezTo>
                    <a:pt x="3798" y="2186"/>
                    <a:pt x="3990" y="1099"/>
                    <a:pt x="3792" y="22"/>
                  </a:cubicBezTo>
                  <a:cubicBezTo>
                    <a:pt x="3789" y="7"/>
                    <a:pt x="3778" y="0"/>
                    <a:pt x="37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
            <p:cNvSpPr/>
            <p:nvPr/>
          </p:nvSpPr>
          <p:spPr>
            <a:xfrm>
              <a:off x="1607575" y="1674400"/>
              <a:ext cx="60225" cy="46600"/>
            </a:xfrm>
            <a:custGeom>
              <a:avLst/>
              <a:gdLst/>
              <a:ahLst/>
              <a:cxnLst/>
              <a:rect l="l" t="t" r="r" b="b"/>
              <a:pathLst>
                <a:path w="2409" h="1864" extrusionOk="0">
                  <a:moveTo>
                    <a:pt x="725" y="0"/>
                  </a:moveTo>
                  <a:cubicBezTo>
                    <a:pt x="482" y="0"/>
                    <a:pt x="200" y="174"/>
                    <a:pt x="35" y="331"/>
                  </a:cubicBezTo>
                  <a:cubicBezTo>
                    <a:pt x="1" y="364"/>
                    <a:pt x="32" y="414"/>
                    <a:pt x="72" y="414"/>
                  </a:cubicBezTo>
                  <a:cubicBezTo>
                    <a:pt x="80" y="414"/>
                    <a:pt x="88" y="412"/>
                    <a:pt x="96" y="408"/>
                  </a:cubicBezTo>
                  <a:cubicBezTo>
                    <a:pt x="233" y="334"/>
                    <a:pt x="446" y="243"/>
                    <a:pt x="612" y="243"/>
                  </a:cubicBezTo>
                  <a:cubicBezTo>
                    <a:pt x="768" y="243"/>
                    <a:pt x="881" y="324"/>
                    <a:pt x="847" y="575"/>
                  </a:cubicBezTo>
                  <a:cubicBezTo>
                    <a:pt x="795" y="958"/>
                    <a:pt x="506" y="1250"/>
                    <a:pt x="209" y="1466"/>
                  </a:cubicBezTo>
                  <a:cubicBezTo>
                    <a:pt x="70" y="1569"/>
                    <a:pt x="114" y="1786"/>
                    <a:pt x="298" y="1794"/>
                  </a:cubicBezTo>
                  <a:cubicBezTo>
                    <a:pt x="640" y="1812"/>
                    <a:pt x="982" y="1847"/>
                    <a:pt x="1323" y="1861"/>
                  </a:cubicBezTo>
                  <a:cubicBezTo>
                    <a:pt x="1355" y="1863"/>
                    <a:pt x="1387" y="1863"/>
                    <a:pt x="1419" y="1863"/>
                  </a:cubicBezTo>
                  <a:cubicBezTo>
                    <a:pt x="1740" y="1863"/>
                    <a:pt x="2025" y="1800"/>
                    <a:pt x="2348" y="1776"/>
                  </a:cubicBezTo>
                  <a:cubicBezTo>
                    <a:pt x="2399" y="1776"/>
                    <a:pt x="2409" y="1706"/>
                    <a:pt x="2361" y="1691"/>
                  </a:cubicBezTo>
                  <a:cubicBezTo>
                    <a:pt x="2061" y="1571"/>
                    <a:pt x="1818" y="1453"/>
                    <a:pt x="1495" y="1414"/>
                  </a:cubicBezTo>
                  <a:cubicBezTo>
                    <a:pt x="1381" y="1400"/>
                    <a:pt x="1268" y="1394"/>
                    <a:pt x="1155" y="1394"/>
                  </a:cubicBezTo>
                  <a:cubicBezTo>
                    <a:pt x="1029" y="1394"/>
                    <a:pt x="904" y="1401"/>
                    <a:pt x="778" y="1410"/>
                  </a:cubicBezTo>
                  <a:cubicBezTo>
                    <a:pt x="1064" y="1095"/>
                    <a:pt x="1272" y="698"/>
                    <a:pt x="1116" y="292"/>
                  </a:cubicBezTo>
                  <a:cubicBezTo>
                    <a:pt x="1034" y="78"/>
                    <a:pt x="889" y="0"/>
                    <a:pt x="7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
            <p:cNvSpPr/>
            <p:nvPr/>
          </p:nvSpPr>
          <p:spPr>
            <a:xfrm>
              <a:off x="1674925" y="1588275"/>
              <a:ext cx="57350" cy="56850"/>
            </a:xfrm>
            <a:custGeom>
              <a:avLst/>
              <a:gdLst/>
              <a:ahLst/>
              <a:cxnLst/>
              <a:rect l="l" t="t" r="r" b="b"/>
              <a:pathLst>
                <a:path w="2294" h="2274" extrusionOk="0">
                  <a:moveTo>
                    <a:pt x="913" y="1"/>
                  </a:moveTo>
                  <a:cubicBezTo>
                    <a:pt x="884" y="1"/>
                    <a:pt x="853" y="27"/>
                    <a:pt x="863" y="62"/>
                  </a:cubicBezTo>
                  <a:cubicBezTo>
                    <a:pt x="893" y="164"/>
                    <a:pt x="845" y="354"/>
                    <a:pt x="840" y="466"/>
                  </a:cubicBezTo>
                  <a:cubicBezTo>
                    <a:pt x="835" y="618"/>
                    <a:pt x="840" y="769"/>
                    <a:pt x="856" y="922"/>
                  </a:cubicBezTo>
                  <a:cubicBezTo>
                    <a:pt x="633" y="902"/>
                    <a:pt x="410" y="883"/>
                    <a:pt x="185" y="883"/>
                  </a:cubicBezTo>
                  <a:cubicBezTo>
                    <a:pt x="161" y="883"/>
                    <a:pt x="136" y="883"/>
                    <a:pt x="112" y="884"/>
                  </a:cubicBezTo>
                  <a:cubicBezTo>
                    <a:pt x="41" y="886"/>
                    <a:pt x="0" y="994"/>
                    <a:pt x="72" y="1027"/>
                  </a:cubicBezTo>
                  <a:cubicBezTo>
                    <a:pt x="332" y="1135"/>
                    <a:pt x="605" y="1207"/>
                    <a:pt x="884" y="1241"/>
                  </a:cubicBezTo>
                  <a:cubicBezTo>
                    <a:pt x="917" y="1612"/>
                    <a:pt x="934" y="1991"/>
                    <a:pt x="1209" y="2255"/>
                  </a:cubicBezTo>
                  <a:cubicBezTo>
                    <a:pt x="1222" y="2268"/>
                    <a:pt x="1236" y="2273"/>
                    <a:pt x="1250" y="2273"/>
                  </a:cubicBezTo>
                  <a:cubicBezTo>
                    <a:pt x="1280" y="2273"/>
                    <a:pt x="1306" y="2248"/>
                    <a:pt x="1311" y="2214"/>
                  </a:cubicBezTo>
                  <a:cubicBezTo>
                    <a:pt x="1344" y="1901"/>
                    <a:pt x="1294" y="1589"/>
                    <a:pt x="1249" y="1274"/>
                  </a:cubicBezTo>
                  <a:lnTo>
                    <a:pt x="1249" y="1274"/>
                  </a:lnTo>
                  <a:cubicBezTo>
                    <a:pt x="1322" y="1277"/>
                    <a:pt x="1396" y="1278"/>
                    <a:pt x="1470" y="1278"/>
                  </a:cubicBezTo>
                  <a:cubicBezTo>
                    <a:pt x="1664" y="1278"/>
                    <a:pt x="1857" y="1269"/>
                    <a:pt x="2049" y="1251"/>
                  </a:cubicBezTo>
                  <a:cubicBezTo>
                    <a:pt x="2129" y="1245"/>
                    <a:pt x="2197" y="1202"/>
                    <a:pt x="2220" y="1122"/>
                  </a:cubicBezTo>
                  <a:cubicBezTo>
                    <a:pt x="2262" y="979"/>
                    <a:pt x="2293" y="772"/>
                    <a:pt x="2105" y="720"/>
                  </a:cubicBezTo>
                  <a:cubicBezTo>
                    <a:pt x="2083" y="714"/>
                    <a:pt x="2063" y="711"/>
                    <a:pt x="2045" y="711"/>
                  </a:cubicBezTo>
                  <a:cubicBezTo>
                    <a:pt x="1920" y="711"/>
                    <a:pt x="1858" y="834"/>
                    <a:pt x="1777" y="915"/>
                  </a:cubicBezTo>
                  <a:cubicBezTo>
                    <a:pt x="1770" y="922"/>
                    <a:pt x="1765" y="930"/>
                    <a:pt x="1762" y="940"/>
                  </a:cubicBezTo>
                  <a:cubicBezTo>
                    <a:pt x="1661" y="948"/>
                    <a:pt x="1560" y="952"/>
                    <a:pt x="1459" y="952"/>
                  </a:cubicBezTo>
                  <a:cubicBezTo>
                    <a:pt x="1375" y="952"/>
                    <a:pt x="1290" y="949"/>
                    <a:pt x="1206" y="943"/>
                  </a:cubicBezTo>
                  <a:cubicBezTo>
                    <a:pt x="1173" y="608"/>
                    <a:pt x="1109" y="320"/>
                    <a:pt x="952" y="24"/>
                  </a:cubicBezTo>
                  <a:cubicBezTo>
                    <a:pt x="943" y="8"/>
                    <a:pt x="928" y="1"/>
                    <a:pt x="9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
            <p:cNvSpPr/>
            <p:nvPr/>
          </p:nvSpPr>
          <p:spPr>
            <a:xfrm>
              <a:off x="1775200" y="1508925"/>
              <a:ext cx="139500" cy="181900"/>
            </a:xfrm>
            <a:custGeom>
              <a:avLst/>
              <a:gdLst/>
              <a:ahLst/>
              <a:cxnLst/>
              <a:rect l="l" t="t" r="r" b="b"/>
              <a:pathLst>
                <a:path w="5580" h="7276" extrusionOk="0">
                  <a:moveTo>
                    <a:pt x="2574" y="521"/>
                  </a:moveTo>
                  <a:cubicBezTo>
                    <a:pt x="2582" y="521"/>
                    <a:pt x="2589" y="521"/>
                    <a:pt x="2597" y="521"/>
                  </a:cubicBezTo>
                  <a:cubicBezTo>
                    <a:pt x="4324" y="542"/>
                    <a:pt x="5041" y="2631"/>
                    <a:pt x="5018" y="4048"/>
                  </a:cubicBezTo>
                  <a:cubicBezTo>
                    <a:pt x="5001" y="5195"/>
                    <a:pt x="4098" y="6708"/>
                    <a:pt x="2988" y="6708"/>
                  </a:cubicBezTo>
                  <a:cubicBezTo>
                    <a:pt x="2670" y="6708"/>
                    <a:pt x="2336" y="6584"/>
                    <a:pt x="2000" y="6292"/>
                  </a:cubicBezTo>
                  <a:cubicBezTo>
                    <a:pt x="1286" y="5670"/>
                    <a:pt x="802" y="4658"/>
                    <a:pt x="553" y="3646"/>
                  </a:cubicBezTo>
                  <a:cubicBezTo>
                    <a:pt x="502" y="3070"/>
                    <a:pt x="576" y="2432"/>
                    <a:pt x="710" y="1973"/>
                  </a:cubicBezTo>
                  <a:cubicBezTo>
                    <a:pt x="964" y="1106"/>
                    <a:pt x="1670" y="521"/>
                    <a:pt x="2574" y="521"/>
                  </a:cubicBezTo>
                  <a:close/>
                  <a:moveTo>
                    <a:pt x="2450" y="0"/>
                  </a:moveTo>
                  <a:cubicBezTo>
                    <a:pt x="2370" y="0"/>
                    <a:pt x="2288" y="4"/>
                    <a:pt x="2205" y="11"/>
                  </a:cubicBezTo>
                  <a:cubicBezTo>
                    <a:pt x="1294" y="88"/>
                    <a:pt x="561" y="830"/>
                    <a:pt x="262" y="1656"/>
                  </a:cubicBezTo>
                  <a:cubicBezTo>
                    <a:pt x="80" y="2158"/>
                    <a:pt x="0" y="2691"/>
                    <a:pt x="28" y="3223"/>
                  </a:cubicBezTo>
                  <a:cubicBezTo>
                    <a:pt x="44" y="3615"/>
                    <a:pt x="180" y="3877"/>
                    <a:pt x="356" y="4156"/>
                  </a:cubicBezTo>
                  <a:cubicBezTo>
                    <a:pt x="622" y="5387"/>
                    <a:pt x="1284" y="6576"/>
                    <a:pt x="2334" y="7086"/>
                  </a:cubicBezTo>
                  <a:cubicBezTo>
                    <a:pt x="2603" y="7217"/>
                    <a:pt x="2860" y="7275"/>
                    <a:pt x="3103" y="7275"/>
                  </a:cubicBezTo>
                  <a:cubicBezTo>
                    <a:pt x="4569" y="7275"/>
                    <a:pt x="5525" y="5138"/>
                    <a:pt x="5548" y="3866"/>
                  </a:cubicBezTo>
                  <a:cubicBezTo>
                    <a:pt x="5579" y="2046"/>
                    <a:pt x="4411" y="0"/>
                    <a:pt x="24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
            <p:cNvSpPr/>
            <p:nvPr/>
          </p:nvSpPr>
          <p:spPr>
            <a:xfrm>
              <a:off x="1912825" y="1666025"/>
              <a:ext cx="51725" cy="59625"/>
            </a:xfrm>
            <a:custGeom>
              <a:avLst/>
              <a:gdLst/>
              <a:ahLst/>
              <a:cxnLst/>
              <a:rect l="l" t="t" r="r" b="b"/>
              <a:pathLst>
                <a:path w="2069" h="2385" extrusionOk="0">
                  <a:moveTo>
                    <a:pt x="527" y="1"/>
                  </a:moveTo>
                  <a:cubicBezTo>
                    <a:pt x="495" y="1"/>
                    <a:pt x="463" y="4"/>
                    <a:pt x="432" y="10"/>
                  </a:cubicBezTo>
                  <a:cubicBezTo>
                    <a:pt x="284" y="34"/>
                    <a:pt x="271" y="133"/>
                    <a:pt x="150" y="207"/>
                  </a:cubicBezTo>
                  <a:cubicBezTo>
                    <a:pt x="113" y="230"/>
                    <a:pt x="128" y="285"/>
                    <a:pt x="171" y="287"/>
                  </a:cubicBezTo>
                  <a:cubicBezTo>
                    <a:pt x="172" y="287"/>
                    <a:pt x="173" y="287"/>
                    <a:pt x="175" y="287"/>
                  </a:cubicBezTo>
                  <a:cubicBezTo>
                    <a:pt x="250" y="287"/>
                    <a:pt x="482" y="373"/>
                    <a:pt x="550" y="403"/>
                  </a:cubicBezTo>
                  <a:cubicBezTo>
                    <a:pt x="676" y="461"/>
                    <a:pt x="655" y="689"/>
                    <a:pt x="640" y="796"/>
                  </a:cubicBezTo>
                  <a:cubicBezTo>
                    <a:pt x="589" y="1168"/>
                    <a:pt x="376" y="1521"/>
                    <a:pt x="118" y="1786"/>
                  </a:cubicBezTo>
                  <a:cubicBezTo>
                    <a:pt x="0" y="1908"/>
                    <a:pt x="43" y="2144"/>
                    <a:pt x="222" y="2182"/>
                  </a:cubicBezTo>
                  <a:cubicBezTo>
                    <a:pt x="597" y="2260"/>
                    <a:pt x="1000" y="2384"/>
                    <a:pt x="1390" y="2384"/>
                  </a:cubicBezTo>
                  <a:cubicBezTo>
                    <a:pt x="1609" y="2384"/>
                    <a:pt x="1823" y="2345"/>
                    <a:pt x="2026" y="2237"/>
                  </a:cubicBezTo>
                  <a:cubicBezTo>
                    <a:pt x="2069" y="2211"/>
                    <a:pt x="2069" y="2152"/>
                    <a:pt x="2028" y="2126"/>
                  </a:cubicBezTo>
                  <a:cubicBezTo>
                    <a:pt x="1634" y="1901"/>
                    <a:pt x="1172" y="1847"/>
                    <a:pt x="720" y="1785"/>
                  </a:cubicBezTo>
                  <a:cubicBezTo>
                    <a:pt x="971" y="1412"/>
                    <a:pt x="1147" y="958"/>
                    <a:pt x="1076" y="526"/>
                  </a:cubicBezTo>
                  <a:cubicBezTo>
                    <a:pt x="1044" y="323"/>
                    <a:pt x="940" y="151"/>
                    <a:pt x="753" y="54"/>
                  </a:cubicBezTo>
                  <a:cubicBezTo>
                    <a:pt x="683" y="19"/>
                    <a:pt x="606" y="1"/>
                    <a:pt x="5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
            <p:cNvSpPr/>
            <p:nvPr/>
          </p:nvSpPr>
          <p:spPr>
            <a:xfrm>
              <a:off x="1977650" y="1586075"/>
              <a:ext cx="111300" cy="16575"/>
            </a:xfrm>
            <a:custGeom>
              <a:avLst/>
              <a:gdLst/>
              <a:ahLst/>
              <a:cxnLst/>
              <a:rect l="l" t="t" r="r" b="b"/>
              <a:pathLst>
                <a:path w="4452" h="663" extrusionOk="0">
                  <a:moveTo>
                    <a:pt x="2867" y="1"/>
                  </a:moveTo>
                  <a:cubicBezTo>
                    <a:pt x="1871" y="1"/>
                    <a:pt x="802" y="75"/>
                    <a:pt x="55" y="539"/>
                  </a:cubicBezTo>
                  <a:cubicBezTo>
                    <a:pt x="1" y="572"/>
                    <a:pt x="24" y="654"/>
                    <a:pt x="86" y="654"/>
                  </a:cubicBezTo>
                  <a:cubicBezTo>
                    <a:pt x="180" y="660"/>
                    <a:pt x="274" y="662"/>
                    <a:pt x="369" y="662"/>
                  </a:cubicBezTo>
                  <a:cubicBezTo>
                    <a:pt x="976" y="662"/>
                    <a:pt x="1595" y="553"/>
                    <a:pt x="2197" y="521"/>
                  </a:cubicBezTo>
                  <a:cubicBezTo>
                    <a:pt x="2849" y="483"/>
                    <a:pt x="3498" y="488"/>
                    <a:pt x="4149" y="485"/>
                  </a:cubicBezTo>
                  <a:cubicBezTo>
                    <a:pt x="4451" y="483"/>
                    <a:pt x="4451" y="17"/>
                    <a:pt x="4149" y="17"/>
                  </a:cubicBezTo>
                  <a:cubicBezTo>
                    <a:pt x="3762" y="16"/>
                    <a:pt x="3322" y="1"/>
                    <a:pt x="28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
            <p:cNvSpPr/>
            <p:nvPr/>
          </p:nvSpPr>
          <p:spPr>
            <a:xfrm>
              <a:off x="1986975" y="1608850"/>
              <a:ext cx="111850" cy="15150"/>
            </a:xfrm>
            <a:custGeom>
              <a:avLst/>
              <a:gdLst/>
              <a:ahLst/>
              <a:cxnLst/>
              <a:rect l="l" t="t" r="r" b="b"/>
              <a:pathLst>
                <a:path w="4474" h="606" extrusionOk="0">
                  <a:moveTo>
                    <a:pt x="3615" y="1"/>
                  </a:moveTo>
                  <a:cubicBezTo>
                    <a:pt x="3214" y="1"/>
                    <a:pt x="2792" y="82"/>
                    <a:pt x="2439" y="108"/>
                  </a:cubicBezTo>
                  <a:cubicBezTo>
                    <a:pt x="1649" y="169"/>
                    <a:pt x="817" y="133"/>
                    <a:pt x="43" y="325"/>
                  </a:cubicBezTo>
                  <a:cubicBezTo>
                    <a:pt x="12" y="333"/>
                    <a:pt x="0" y="387"/>
                    <a:pt x="35" y="400"/>
                  </a:cubicBezTo>
                  <a:cubicBezTo>
                    <a:pt x="419" y="565"/>
                    <a:pt x="834" y="605"/>
                    <a:pt x="1253" y="605"/>
                  </a:cubicBezTo>
                  <a:cubicBezTo>
                    <a:pt x="1562" y="605"/>
                    <a:pt x="1874" y="583"/>
                    <a:pt x="2177" y="574"/>
                  </a:cubicBezTo>
                  <a:cubicBezTo>
                    <a:pt x="2232" y="573"/>
                    <a:pt x="2288" y="572"/>
                    <a:pt x="2347" y="572"/>
                  </a:cubicBezTo>
                  <a:cubicBezTo>
                    <a:pt x="2572" y="572"/>
                    <a:pt x="2822" y="582"/>
                    <a:pt x="3074" y="582"/>
                  </a:cubicBezTo>
                  <a:cubicBezTo>
                    <a:pt x="3564" y="582"/>
                    <a:pt x="4064" y="544"/>
                    <a:pt x="4424" y="317"/>
                  </a:cubicBezTo>
                  <a:cubicBezTo>
                    <a:pt x="4474" y="287"/>
                    <a:pt x="4474" y="215"/>
                    <a:pt x="4424" y="186"/>
                  </a:cubicBezTo>
                  <a:cubicBezTo>
                    <a:pt x="4190" y="45"/>
                    <a:pt x="3908" y="1"/>
                    <a:pt x="36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8"/>
            <p:cNvSpPr/>
            <p:nvPr/>
          </p:nvSpPr>
          <p:spPr>
            <a:xfrm>
              <a:off x="2137325" y="1521350"/>
              <a:ext cx="137275" cy="185900"/>
            </a:xfrm>
            <a:custGeom>
              <a:avLst/>
              <a:gdLst/>
              <a:ahLst/>
              <a:cxnLst/>
              <a:rect l="l" t="t" r="r" b="b"/>
              <a:pathLst>
                <a:path w="5491" h="7436" extrusionOk="0">
                  <a:moveTo>
                    <a:pt x="2032" y="1"/>
                  </a:moveTo>
                  <a:cubicBezTo>
                    <a:pt x="1495" y="1"/>
                    <a:pt x="913" y="317"/>
                    <a:pt x="709" y="754"/>
                  </a:cubicBezTo>
                  <a:cubicBezTo>
                    <a:pt x="689" y="801"/>
                    <a:pt x="720" y="854"/>
                    <a:pt x="766" y="854"/>
                  </a:cubicBezTo>
                  <a:cubicBezTo>
                    <a:pt x="776" y="854"/>
                    <a:pt x="787" y="851"/>
                    <a:pt x="799" y="844"/>
                  </a:cubicBezTo>
                  <a:cubicBezTo>
                    <a:pt x="1100" y="669"/>
                    <a:pt x="1526" y="429"/>
                    <a:pt x="1914" y="429"/>
                  </a:cubicBezTo>
                  <a:cubicBezTo>
                    <a:pt x="2145" y="429"/>
                    <a:pt x="2363" y="514"/>
                    <a:pt x="2534" y="748"/>
                  </a:cubicBezTo>
                  <a:cubicBezTo>
                    <a:pt x="2716" y="995"/>
                    <a:pt x="2705" y="1333"/>
                    <a:pt x="2684" y="1622"/>
                  </a:cubicBezTo>
                  <a:cubicBezTo>
                    <a:pt x="2633" y="2331"/>
                    <a:pt x="2295" y="3047"/>
                    <a:pt x="1996" y="3677"/>
                  </a:cubicBezTo>
                  <a:cubicBezTo>
                    <a:pt x="1444" y="4847"/>
                    <a:pt x="712" y="5912"/>
                    <a:pt x="84" y="7039"/>
                  </a:cubicBezTo>
                  <a:cubicBezTo>
                    <a:pt x="1" y="7189"/>
                    <a:pt x="94" y="7436"/>
                    <a:pt x="283" y="7436"/>
                  </a:cubicBezTo>
                  <a:cubicBezTo>
                    <a:pt x="292" y="7436"/>
                    <a:pt x="301" y="7435"/>
                    <a:pt x="310" y="7434"/>
                  </a:cubicBezTo>
                  <a:cubicBezTo>
                    <a:pt x="1561" y="7287"/>
                    <a:pt x="2966" y="6920"/>
                    <a:pt x="4285" y="6920"/>
                  </a:cubicBezTo>
                  <a:cubicBezTo>
                    <a:pt x="4633" y="6920"/>
                    <a:pt x="4975" y="6945"/>
                    <a:pt x="5307" y="7007"/>
                  </a:cubicBezTo>
                  <a:cubicBezTo>
                    <a:pt x="5312" y="7009"/>
                    <a:pt x="5318" y="7009"/>
                    <a:pt x="5323" y="7009"/>
                  </a:cubicBezTo>
                  <a:cubicBezTo>
                    <a:pt x="5353" y="7009"/>
                    <a:pt x="5380" y="6991"/>
                    <a:pt x="5389" y="6961"/>
                  </a:cubicBezTo>
                  <a:cubicBezTo>
                    <a:pt x="5491" y="6611"/>
                    <a:pt x="4940" y="6496"/>
                    <a:pt x="4166" y="6496"/>
                  </a:cubicBezTo>
                  <a:cubicBezTo>
                    <a:pt x="3096" y="6496"/>
                    <a:pt x="1599" y="6715"/>
                    <a:pt x="805" y="6835"/>
                  </a:cubicBezTo>
                  <a:cubicBezTo>
                    <a:pt x="1653" y="5375"/>
                    <a:pt x="2613" y="3959"/>
                    <a:pt x="3069" y="2316"/>
                  </a:cubicBezTo>
                  <a:cubicBezTo>
                    <a:pt x="3251" y="1655"/>
                    <a:pt x="3282" y="921"/>
                    <a:pt x="2843" y="362"/>
                  </a:cubicBezTo>
                  <a:cubicBezTo>
                    <a:pt x="2644" y="108"/>
                    <a:pt x="2346" y="1"/>
                    <a:pt x="20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
            <p:cNvSpPr/>
            <p:nvPr/>
          </p:nvSpPr>
          <p:spPr>
            <a:xfrm>
              <a:off x="2284000" y="1514200"/>
              <a:ext cx="117200" cy="185975"/>
            </a:xfrm>
            <a:custGeom>
              <a:avLst/>
              <a:gdLst/>
              <a:ahLst/>
              <a:cxnLst/>
              <a:rect l="l" t="t" r="r" b="b"/>
              <a:pathLst>
                <a:path w="4688" h="7439" extrusionOk="0">
                  <a:moveTo>
                    <a:pt x="4129" y="0"/>
                  </a:moveTo>
                  <a:cubicBezTo>
                    <a:pt x="4110" y="0"/>
                    <a:pt x="4093" y="11"/>
                    <a:pt x="4085" y="35"/>
                  </a:cubicBezTo>
                  <a:cubicBezTo>
                    <a:pt x="3774" y="1119"/>
                    <a:pt x="3880" y="2313"/>
                    <a:pt x="3948" y="3442"/>
                  </a:cubicBezTo>
                  <a:cubicBezTo>
                    <a:pt x="3918" y="3441"/>
                    <a:pt x="3889" y="3440"/>
                    <a:pt x="3859" y="3440"/>
                  </a:cubicBezTo>
                  <a:cubicBezTo>
                    <a:pt x="3466" y="3440"/>
                    <a:pt x="3066" y="3518"/>
                    <a:pt x="2683" y="3571"/>
                  </a:cubicBezTo>
                  <a:cubicBezTo>
                    <a:pt x="2068" y="3657"/>
                    <a:pt x="1416" y="3716"/>
                    <a:pt x="790" y="3834"/>
                  </a:cubicBezTo>
                  <a:cubicBezTo>
                    <a:pt x="696" y="2800"/>
                    <a:pt x="611" y="1767"/>
                    <a:pt x="547" y="732"/>
                  </a:cubicBezTo>
                  <a:cubicBezTo>
                    <a:pt x="544" y="694"/>
                    <a:pt x="514" y="672"/>
                    <a:pt x="483" y="672"/>
                  </a:cubicBezTo>
                  <a:cubicBezTo>
                    <a:pt x="459" y="672"/>
                    <a:pt x="434" y="686"/>
                    <a:pt x="424" y="715"/>
                  </a:cubicBezTo>
                  <a:cubicBezTo>
                    <a:pt x="61" y="1649"/>
                    <a:pt x="232" y="2905"/>
                    <a:pt x="330" y="3937"/>
                  </a:cubicBezTo>
                  <a:cubicBezTo>
                    <a:pt x="229" y="3963"/>
                    <a:pt x="122" y="3983"/>
                    <a:pt x="24" y="4014"/>
                  </a:cubicBezTo>
                  <a:cubicBezTo>
                    <a:pt x="1" y="4021"/>
                    <a:pt x="1" y="4054"/>
                    <a:pt x="24" y="4060"/>
                  </a:cubicBezTo>
                  <a:cubicBezTo>
                    <a:pt x="130" y="4103"/>
                    <a:pt x="240" y="4137"/>
                    <a:pt x="352" y="4162"/>
                  </a:cubicBezTo>
                  <a:cubicBezTo>
                    <a:pt x="357" y="4214"/>
                    <a:pt x="362" y="4268"/>
                    <a:pt x="365" y="4319"/>
                  </a:cubicBezTo>
                  <a:cubicBezTo>
                    <a:pt x="416" y="4998"/>
                    <a:pt x="475" y="5674"/>
                    <a:pt x="529" y="6352"/>
                  </a:cubicBezTo>
                  <a:cubicBezTo>
                    <a:pt x="535" y="6420"/>
                    <a:pt x="680" y="7303"/>
                    <a:pt x="740" y="7303"/>
                  </a:cubicBezTo>
                  <a:cubicBezTo>
                    <a:pt x="743" y="7303"/>
                    <a:pt x="746" y="7301"/>
                    <a:pt x="749" y="7295"/>
                  </a:cubicBezTo>
                  <a:lnTo>
                    <a:pt x="749" y="7295"/>
                  </a:lnTo>
                  <a:cubicBezTo>
                    <a:pt x="717" y="7359"/>
                    <a:pt x="765" y="7439"/>
                    <a:pt x="829" y="7439"/>
                  </a:cubicBezTo>
                  <a:cubicBezTo>
                    <a:pt x="844" y="7439"/>
                    <a:pt x="860" y="7434"/>
                    <a:pt x="877" y="7423"/>
                  </a:cubicBezTo>
                  <a:cubicBezTo>
                    <a:pt x="1072" y="7295"/>
                    <a:pt x="1092" y="7052"/>
                    <a:pt x="1075" y="6841"/>
                  </a:cubicBezTo>
                  <a:cubicBezTo>
                    <a:pt x="1021" y="6184"/>
                    <a:pt x="949" y="5532"/>
                    <a:pt x="887" y="4877"/>
                  </a:cubicBezTo>
                  <a:cubicBezTo>
                    <a:pt x="865" y="4661"/>
                    <a:pt x="847" y="4442"/>
                    <a:pt x="828" y="4226"/>
                  </a:cubicBezTo>
                  <a:lnTo>
                    <a:pt x="828" y="4226"/>
                  </a:lnTo>
                  <a:cubicBezTo>
                    <a:pt x="876" y="4228"/>
                    <a:pt x="924" y="4229"/>
                    <a:pt x="973" y="4229"/>
                  </a:cubicBezTo>
                  <a:cubicBezTo>
                    <a:pt x="1363" y="4229"/>
                    <a:pt x="1760" y="4169"/>
                    <a:pt x="2146" y="4121"/>
                  </a:cubicBezTo>
                  <a:cubicBezTo>
                    <a:pt x="2739" y="4045"/>
                    <a:pt x="3372" y="4031"/>
                    <a:pt x="3975" y="3950"/>
                  </a:cubicBezTo>
                  <a:cubicBezTo>
                    <a:pt x="4003" y="4570"/>
                    <a:pt x="4023" y="5190"/>
                    <a:pt x="4010" y="5810"/>
                  </a:cubicBezTo>
                  <a:cubicBezTo>
                    <a:pt x="4002" y="6263"/>
                    <a:pt x="3813" y="6759"/>
                    <a:pt x="4072" y="7152"/>
                  </a:cubicBezTo>
                  <a:cubicBezTo>
                    <a:pt x="4086" y="7175"/>
                    <a:pt x="4111" y="7187"/>
                    <a:pt x="4136" y="7187"/>
                  </a:cubicBezTo>
                  <a:cubicBezTo>
                    <a:pt x="4154" y="7187"/>
                    <a:pt x="4173" y="7181"/>
                    <a:pt x="4187" y="7167"/>
                  </a:cubicBezTo>
                  <a:cubicBezTo>
                    <a:pt x="4522" y="6885"/>
                    <a:pt x="4453" y="6506"/>
                    <a:pt x="4473" y="6083"/>
                  </a:cubicBezTo>
                  <a:cubicBezTo>
                    <a:pt x="4502" y="5425"/>
                    <a:pt x="4459" y="4762"/>
                    <a:pt x="4422" y="4106"/>
                  </a:cubicBezTo>
                  <a:cubicBezTo>
                    <a:pt x="4417" y="4029"/>
                    <a:pt x="4413" y="3952"/>
                    <a:pt x="4410" y="3875"/>
                  </a:cubicBezTo>
                  <a:cubicBezTo>
                    <a:pt x="4446" y="3867"/>
                    <a:pt x="4486" y="3863"/>
                    <a:pt x="4520" y="3855"/>
                  </a:cubicBezTo>
                  <a:cubicBezTo>
                    <a:pt x="4687" y="3817"/>
                    <a:pt x="4664" y="3586"/>
                    <a:pt x="4518" y="3535"/>
                  </a:cubicBezTo>
                  <a:cubicBezTo>
                    <a:pt x="4476" y="3520"/>
                    <a:pt x="4432" y="3512"/>
                    <a:pt x="4387" y="3501"/>
                  </a:cubicBezTo>
                  <a:cubicBezTo>
                    <a:pt x="4333" y="2351"/>
                    <a:pt x="4304" y="1186"/>
                    <a:pt x="4181" y="48"/>
                  </a:cubicBezTo>
                  <a:cubicBezTo>
                    <a:pt x="4177" y="18"/>
                    <a:pt x="4152" y="0"/>
                    <a:pt x="41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
            <p:cNvSpPr/>
            <p:nvPr/>
          </p:nvSpPr>
          <p:spPr>
            <a:xfrm>
              <a:off x="2407775" y="1657200"/>
              <a:ext cx="48250" cy="58300"/>
            </a:xfrm>
            <a:custGeom>
              <a:avLst/>
              <a:gdLst/>
              <a:ahLst/>
              <a:cxnLst/>
              <a:rect l="l" t="t" r="r" b="b"/>
              <a:pathLst>
                <a:path w="1930" h="2332" extrusionOk="0">
                  <a:moveTo>
                    <a:pt x="822" y="0"/>
                  </a:moveTo>
                  <a:cubicBezTo>
                    <a:pt x="724" y="0"/>
                    <a:pt x="620" y="25"/>
                    <a:pt x="514" y="81"/>
                  </a:cubicBezTo>
                  <a:cubicBezTo>
                    <a:pt x="466" y="105"/>
                    <a:pt x="471" y="176"/>
                    <a:pt x="514" y="200"/>
                  </a:cubicBezTo>
                  <a:cubicBezTo>
                    <a:pt x="648" y="282"/>
                    <a:pt x="837" y="337"/>
                    <a:pt x="936" y="468"/>
                  </a:cubicBezTo>
                  <a:cubicBezTo>
                    <a:pt x="1034" y="599"/>
                    <a:pt x="962" y="811"/>
                    <a:pt x="916" y="947"/>
                  </a:cubicBezTo>
                  <a:cubicBezTo>
                    <a:pt x="798" y="1306"/>
                    <a:pt x="511" y="1662"/>
                    <a:pt x="202" y="1877"/>
                  </a:cubicBezTo>
                  <a:cubicBezTo>
                    <a:pt x="0" y="2018"/>
                    <a:pt x="99" y="2311"/>
                    <a:pt x="326" y="2311"/>
                  </a:cubicBezTo>
                  <a:cubicBezTo>
                    <a:pt x="344" y="2311"/>
                    <a:pt x="363" y="2309"/>
                    <a:pt x="383" y="2305"/>
                  </a:cubicBezTo>
                  <a:cubicBezTo>
                    <a:pt x="452" y="2291"/>
                    <a:pt x="527" y="2286"/>
                    <a:pt x="605" y="2286"/>
                  </a:cubicBezTo>
                  <a:cubicBezTo>
                    <a:pt x="836" y="2286"/>
                    <a:pt x="1095" y="2331"/>
                    <a:pt x="1334" y="2331"/>
                  </a:cubicBezTo>
                  <a:cubicBezTo>
                    <a:pt x="1545" y="2331"/>
                    <a:pt x="1740" y="2296"/>
                    <a:pt x="1885" y="2162"/>
                  </a:cubicBezTo>
                  <a:cubicBezTo>
                    <a:pt x="1930" y="2116"/>
                    <a:pt x="1930" y="2043"/>
                    <a:pt x="1885" y="1997"/>
                  </a:cubicBezTo>
                  <a:cubicBezTo>
                    <a:pt x="1703" y="1816"/>
                    <a:pt x="1394" y="1760"/>
                    <a:pt x="1078" y="1760"/>
                  </a:cubicBezTo>
                  <a:cubicBezTo>
                    <a:pt x="1046" y="1760"/>
                    <a:pt x="1015" y="1761"/>
                    <a:pt x="983" y="1762"/>
                  </a:cubicBezTo>
                  <a:cubicBezTo>
                    <a:pt x="1208" y="1478"/>
                    <a:pt x="1375" y="1147"/>
                    <a:pt x="1424" y="804"/>
                  </a:cubicBezTo>
                  <a:cubicBezTo>
                    <a:pt x="1486" y="381"/>
                    <a:pt x="1203" y="0"/>
                    <a:pt x="8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
            <p:cNvSpPr/>
            <p:nvPr/>
          </p:nvSpPr>
          <p:spPr>
            <a:xfrm>
              <a:off x="2465775" y="1514075"/>
              <a:ext cx="118400" cy="155775"/>
            </a:xfrm>
            <a:custGeom>
              <a:avLst/>
              <a:gdLst/>
              <a:ahLst/>
              <a:cxnLst/>
              <a:rect l="l" t="t" r="r" b="b"/>
              <a:pathLst>
                <a:path w="4736" h="6231" extrusionOk="0">
                  <a:moveTo>
                    <a:pt x="2148" y="553"/>
                  </a:moveTo>
                  <a:cubicBezTo>
                    <a:pt x="3546" y="553"/>
                    <a:pt x="4070" y="2473"/>
                    <a:pt x="4072" y="3583"/>
                  </a:cubicBezTo>
                  <a:cubicBezTo>
                    <a:pt x="4073" y="4627"/>
                    <a:pt x="3354" y="5692"/>
                    <a:pt x="2465" y="5692"/>
                  </a:cubicBezTo>
                  <a:cubicBezTo>
                    <a:pt x="2137" y="5692"/>
                    <a:pt x="1787" y="5548"/>
                    <a:pt x="1440" y="5205"/>
                  </a:cubicBezTo>
                  <a:cubicBezTo>
                    <a:pt x="1040" y="4808"/>
                    <a:pt x="694" y="4152"/>
                    <a:pt x="489" y="3453"/>
                  </a:cubicBezTo>
                  <a:cubicBezTo>
                    <a:pt x="527" y="3050"/>
                    <a:pt x="578" y="2646"/>
                    <a:pt x="597" y="2244"/>
                  </a:cubicBezTo>
                  <a:cubicBezTo>
                    <a:pt x="641" y="1355"/>
                    <a:pt x="1048" y="655"/>
                    <a:pt x="1992" y="561"/>
                  </a:cubicBezTo>
                  <a:cubicBezTo>
                    <a:pt x="2045" y="556"/>
                    <a:pt x="2097" y="553"/>
                    <a:pt x="2148" y="553"/>
                  </a:cubicBezTo>
                  <a:close/>
                  <a:moveTo>
                    <a:pt x="2008" y="0"/>
                  </a:moveTo>
                  <a:cubicBezTo>
                    <a:pt x="2003" y="0"/>
                    <a:pt x="1997" y="0"/>
                    <a:pt x="1992" y="0"/>
                  </a:cubicBezTo>
                  <a:cubicBezTo>
                    <a:pt x="1114" y="7"/>
                    <a:pt x="491" y="555"/>
                    <a:pt x="195" y="1340"/>
                  </a:cubicBezTo>
                  <a:cubicBezTo>
                    <a:pt x="5" y="1846"/>
                    <a:pt x="0" y="2313"/>
                    <a:pt x="67" y="2779"/>
                  </a:cubicBezTo>
                  <a:cubicBezTo>
                    <a:pt x="48" y="3973"/>
                    <a:pt x="502" y="5230"/>
                    <a:pt x="1485" y="5888"/>
                  </a:cubicBezTo>
                  <a:cubicBezTo>
                    <a:pt x="1842" y="6126"/>
                    <a:pt x="2187" y="6230"/>
                    <a:pt x="2509" y="6230"/>
                  </a:cubicBezTo>
                  <a:cubicBezTo>
                    <a:pt x="3644" y="6230"/>
                    <a:pt x="4495" y="4941"/>
                    <a:pt x="4598" y="3750"/>
                  </a:cubicBezTo>
                  <a:cubicBezTo>
                    <a:pt x="4736" y="2151"/>
                    <a:pt x="3852" y="0"/>
                    <a:pt x="2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
            <p:cNvSpPr/>
            <p:nvPr/>
          </p:nvSpPr>
          <p:spPr>
            <a:xfrm>
              <a:off x="1326850" y="1810200"/>
              <a:ext cx="124675" cy="179600"/>
            </a:xfrm>
            <a:custGeom>
              <a:avLst/>
              <a:gdLst/>
              <a:ahLst/>
              <a:cxnLst/>
              <a:rect l="l" t="t" r="r" b="b"/>
              <a:pathLst>
                <a:path w="4987" h="7184" extrusionOk="0">
                  <a:moveTo>
                    <a:pt x="3049" y="0"/>
                  </a:moveTo>
                  <a:cubicBezTo>
                    <a:pt x="2594" y="0"/>
                    <a:pt x="2067" y="260"/>
                    <a:pt x="1758" y="524"/>
                  </a:cubicBezTo>
                  <a:cubicBezTo>
                    <a:pt x="813" y="1331"/>
                    <a:pt x="252" y="2405"/>
                    <a:pt x="158" y="3639"/>
                  </a:cubicBezTo>
                  <a:cubicBezTo>
                    <a:pt x="1" y="5759"/>
                    <a:pt x="1635" y="7184"/>
                    <a:pt x="3477" y="7184"/>
                  </a:cubicBezTo>
                  <a:cubicBezTo>
                    <a:pt x="3958" y="7184"/>
                    <a:pt x="4452" y="7087"/>
                    <a:pt x="4932" y="6881"/>
                  </a:cubicBezTo>
                  <a:cubicBezTo>
                    <a:pt x="4986" y="6856"/>
                    <a:pt x="4955" y="6780"/>
                    <a:pt x="4906" y="6777"/>
                  </a:cubicBezTo>
                  <a:cubicBezTo>
                    <a:pt x="3187" y="6692"/>
                    <a:pt x="1280" y="6374"/>
                    <a:pt x="874" y="4417"/>
                  </a:cubicBezTo>
                  <a:cubicBezTo>
                    <a:pt x="678" y="3482"/>
                    <a:pt x="982" y="2581"/>
                    <a:pt x="1482" y="1805"/>
                  </a:cubicBezTo>
                  <a:cubicBezTo>
                    <a:pt x="1735" y="1416"/>
                    <a:pt x="2061" y="1082"/>
                    <a:pt x="2445" y="821"/>
                  </a:cubicBezTo>
                  <a:cubicBezTo>
                    <a:pt x="2657" y="677"/>
                    <a:pt x="2850" y="630"/>
                    <a:pt x="3047" y="630"/>
                  </a:cubicBezTo>
                  <a:cubicBezTo>
                    <a:pt x="3244" y="630"/>
                    <a:pt x="3445" y="677"/>
                    <a:pt x="3674" y="719"/>
                  </a:cubicBezTo>
                  <a:cubicBezTo>
                    <a:pt x="3683" y="721"/>
                    <a:pt x="3692" y="722"/>
                    <a:pt x="3701" y="722"/>
                  </a:cubicBezTo>
                  <a:cubicBezTo>
                    <a:pt x="3784" y="722"/>
                    <a:pt x="3867" y="650"/>
                    <a:pt x="3836" y="557"/>
                  </a:cubicBezTo>
                  <a:cubicBezTo>
                    <a:pt x="3697" y="149"/>
                    <a:pt x="3393" y="0"/>
                    <a:pt x="30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
            <p:cNvSpPr/>
            <p:nvPr/>
          </p:nvSpPr>
          <p:spPr>
            <a:xfrm>
              <a:off x="1484125" y="1813600"/>
              <a:ext cx="101375" cy="184950"/>
            </a:xfrm>
            <a:custGeom>
              <a:avLst/>
              <a:gdLst/>
              <a:ahLst/>
              <a:cxnLst/>
              <a:rect l="l" t="t" r="r" b="b"/>
              <a:pathLst>
                <a:path w="4055" h="7398" extrusionOk="0">
                  <a:moveTo>
                    <a:pt x="3573" y="0"/>
                  </a:moveTo>
                  <a:cubicBezTo>
                    <a:pt x="3561" y="0"/>
                    <a:pt x="3549" y="8"/>
                    <a:pt x="3544" y="20"/>
                  </a:cubicBezTo>
                  <a:cubicBezTo>
                    <a:pt x="3413" y="501"/>
                    <a:pt x="3495" y="1070"/>
                    <a:pt x="3507" y="1564"/>
                  </a:cubicBezTo>
                  <a:cubicBezTo>
                    <a:pt x="3518" y="2150"/>
                    <a:pt x="3502" y="2735"/>
                    <a:pt x="3479" y="3321"/>
                  </a:cubicBezTo>
                  <a:cubicBezTo>
                    <a:pt x="3471" y="3321"/>
                    <a:pt x="3463" y="3321"/>
                    <a:pt x="3455" y="3321"/>
                  </a:cubicBezTo>
                  <a:cubicBezTo>
                    <a:pt x="2940" y="3321"/>
                    <a:pt x="2401" y="3423"/>
                    <a:pt x="1896" y="3447"/>
                  </a:cubicBezTo>
                  <a:cubicBezTo>
                    <a:pt x="1523" y="3465"/>
                    <a:pt x="1120" y="3447"/>
                    <a:pt x="736" y="3500"/>
                  </a:cubicBezTo>
                  <a:cubicBezTo>
                    <a:pt x="733" y="2663"/>
                    <a:pt x="765" y="1712"/>
                    <a:pt x="442" y="949"/>
                  </a:cubicBezTo>
                  <a:cubicBezTo>
                    <a:pt x="436" y="935"/>
                    <a:pt x="425" y="930"/>
                    <a:pt x="413" y="930"/>
                  </a:cubicBezTo>
                  <a:cubicBezTo>
                    <a:pt x="396" y="930"/>
                    <a:pt x="377" y="941"/>
                    <a:pt x="372" y="959"/>
                  </a:cubicBezTo>
                  <a:cubicBezTo>
                    <a:pt x="116" y="1784"/>
                    <a:pt x="221" y="2768"/>
                    <a:pt x="227" y="3634"/>
                  </a:cubicBezTo>
                  <a:cubicBezTo>
                    <a:pt x="196" y="3646"/>
                    <a:pt x="165" y="3657"/>
                    <a:pt x="134" y="3672"/>
                  </a:cubicBezTo>
                  <a:cubicBezTo>
                    <a:pt x="109" y="3687"/>
                    <a:pt x="109" y="3721"/>
                    <a:pt x="134" y="3736"/>
                  </a:cubicBezTo>
                  <a:cubicBezTo>
                    <a:pt x="165" y="3751"/>
                    <a:pt x="196" y="3761"/>
                    <a:pt x="229" y="3774"/>
                  </a:cubicBezTo>
                  <a:cubicBezTo>
                    <a:pt x="221" y="4678"/>
                    <a:pt x="1" y="5906"/>
                    <a:pt x="313" y="6746"/>
                  </a:cubicBezTo>
                  <a:cubicBezTo>
                    <a:pt x="346" y="6836"/>
                    <a:pt x="420" y="6880"/>
                    <a:pt x="495" y="6880"/>
                  </a:cubicBezTo>
                  <a:cubicBezTo>
                    <a:pt x="569" y="6880"/>
                    <a:pt x="643" y="6836"/>
                    <a:pt x="677" y="6746"/>
                  </a:cubicBezTo>
                  <a:cubicBezTo>
                    <a:pt x="974" y="5944"/>
                    <a:pt x="783" y="4794"/>
                    <a:pt x="746" y="3907"/>
                  </a:cubicBezTo>
                  <a:lnTo>
                    <a:pt x="746" y="3907"/>
                  </a:lnTo>
                  <a:cubicBezTo>
                    <a:pt x="918" y="3928"/>
                    <a:pt x="1093" y="3934"/>
                    <a:pt x="1269" y="3934"/>
                  </a:cubicBezTo>
                  <a:cubicBezTo>
                    <a:pt x="1470" y="3934"/>
                    <a:pt x="1672" y="3926"/>
                    <a:pt x="1866" y="3926"/>
                  </a:cubicBezTo>
                  <a:cubicBezTo>
                    <a:pt x="1877" y="3926"/>
                    <a:pt x="1887" y="3926"/>
                    <a:pt x="1897" y="3926"/>
                  </a:cubicBezTo>
                  <a:cubicBezTo>
                    <a:pt x="2059" y="3927"/>
                    <a:pt x="2229" y="3930"/>
                    <a:pt x="2403" y="3930"/>
                  </a:cubicBezTo>
                  <a:cubicBezTo>
                    <a:pt x="2755" y="3930"/>
                    <a:pt x="3121" y="3917"/>
                    <a:pt x="3461" y="3846"/>
                  </a:cubicBezTo>
                  <a:lnTo>
                    <a:pt x="3461" y="3846"/>
                  </a:lnTo>
                  <a:cubicBezTo>
                    <a:pt x="3459" y="3887"/>
                    <a:pt x="3457" y="3928"/>
                    <a:pt x="3456" y="3969"/>
                  </a:cubicBezTo>
                  <a:cubicBezTo>
                    <a:pt x="3428" y="4684"/>
                    <a:pt x="3387" y="5398"/>
                    <a:pt x="3356" y="6113"/>
                  </a:cubicBezTo>
                  <a:cubicBezTo>
                    <a:pt x="3338" y="6500"/>
                    <a:pt x="3154" y="7130"/>
                    <a:pt x="3520" y="7383"/>
                  </a:cubicBezTo>
                  <a:cubicBezTo>
                    <a:pt x="3536" y="7393"/>
                    <a:pt x="3554" y="7397"/>
                    <a:pt x="3572" y="7397"/>
                  </a:cubicBezTo>
                  <a:cubicBezTo>
                    <a:pt x="3590" y="7397"/>
                    <a:pt x="3607" y="7393"/>
                    <a:pt x="3623" y="7383"/>
                  </a:cubicBezTo>
                  <a:cubicBezTo>
                    <a:pt x="3954" y="7161"/>
                    <a:pt x="3828" y="6684"/>
                    <a:pt x="3838" y="6328"/>
                  </a:cubicBezTo>
                  <a:cubicBezTo>
                    <a:pt x="3858" y="5542"/>
                    <a:pt x="3894" y="4756"/>
                    <a:pt x="3920" y="3971"/>
                  </a:cubicBezTo>
                  <a:cubicBezTo>
                    <a:pt x="3922" y="3880"/>
                    <a:pt x="3922" y="3790"/>
                    <a:pt x="3925" y="3700"/>
                  </a:cubicBezTo>
                  <a:cubicBezTo>
                    <a:pt x="4054" y="3641"/>
                    <a:pt x="4046" y="3431"/>
                    <a:pt x="3931" y="3365"/>
                  </a:cubicBezTo>
                  <a:cubicBezTo>
                    <a:pt x="3943" y="2765"/>
                    <a:pt x="3946" y="2164"/>
                    <a:pt x="3925" y="1564"/>
                  </a:cubicBezTo>
                  <a:cubicBezTo>
                    <a:pt x="3907" y="1072"/>
                    <a:pt x="3897" y="427"/>
                    <a:pt x="3597" y="14"/>
                  </a:cubicBezTo>
                  <a:cubicBezTo>
                    <a:pt x="3591" y="5"/>
                    <a:pt x="3582" y="0"/>
                    <a:pt x="35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
            <p:cNvSpPr/>
            <p:nvPr/>
          </p:nvSpPr>
          <p:spPr>
            <a:xfrm>
              <a:off x="1598250" y="1951475"/>
              <a:ext cx="50925" cy="52275"/>
            </a:xfrm>
            <a:custGeom>
              <a:avLst/>
              <a:gdLst/>
              <a:ahLst/>
              <a:cxnLst/>
              <a:rect l="l" t="t" r="r" b="b"/>
              <a:pathLst>
                <a:path w="2037" h="2091" extrusionOk="0">
                  <a:moveTo>
                    <a:pt x="627" y="0"/>
                  </a:moveTo>
                  <a:cubicBezTo>
                    <a:pt x="443" y="0"/>
                    <a:pt x="238" y="81"/>
                    <a:pt x="93" y="216"/>
                  </a:cubicBezTo>
                  <a:cubicBezTo>
                    <a:pt x="0" y="302"/>
                    <a:pt x="65" y="484"/>
                    <a:pt x="194" y="484"/>
                  </a:cubicBezTo>
                  <a:cubicBezTo>
                    <a:pt x="198" y="484"/>
                    <a:pt x="201" y="483"/>
                    <a:pt x="205" y="483"/>
                  </a:cubicBezTo>
                  <a:cubicBezTo>
                    <a:pt x="259" y="479"/>
                    <a:pt x="457" y="434"/>
                    <a:pt x="543" y="434"/>
                  </a:cubicBezTo>
                  <a:cubicBezTo>
                    <a:pt x="551" y="434"/>
                    <a:pt x="558" y="435"/>
                    <a:pt x="564" y="436"/>
                  </a:cubicBezTo>
                  <a:cubicBezTo>
                    <a:pt x="559" y="445"/>
                    <a:pt x="570" y="482"/>
                    <a:pt x="569" y="514"/>
                  </a:cubicBezTo>
                  <a:cubicBezTo>
                    <a:pt x="567" y="578"/>
                    <a:pt x="546" y="642"/>
                    <a:pt x="531" y="705"/>
                  </a:cubicBezTo>
                  <a:cubicBezTo>
                    <a:pt x="447" y="1033"/>
                    <a:pt x="292" y="1343"/>
                    <a:pt x="157" y="1651"/>
                  </a:cubicBezTo>
                  <a:cubicBezTo>
                    <a:pt x="73" y="1842"/>
                    <a:pt x="187" y="2029"/>
                    <a:pt x="383" y="2029"/>
                  </a:cubicBezTo>
                  <a:cubicBezTo>
                    <a:pt x="403" y="2029"/>
                    <a:pt x="423" y="2027"/>
                    <a:pt x="444" y="2024"/>
                  </a:cubicBezTo>
                  <a:cubicBezTo>
                    <a:pt x="684" y="1981"/>
                    <a:pt x="2037" y="2091"/>
                    <a:pt x="1898" y="1590"/>
                  </a:cubicBezTo>
                  <a:cubicBezTo>
                    <a:pt x="1850" y="1416"/>
                    <a:pt x="1696" y="1378"/>
                    <a:pt x="1539" y="1378"/>
                  </a:cubicBezTo>
                  <a:cubicBezTo>
                    <a:pt x="1463" y="1378"/>
                    <a:pt x="1386" y="1387"/>
                    <a:pt x="1320" y="1394"/>
                  </a:cubicBezTo>
                  <a:cubicBezTo>
                    <a:pt x="1145" y="1412"/>
                    <a:pt x="971" y="1433"/>
                    <a:pt x="797" y="1456"/>
                  </a:cubicBezTo>
                  <a:cubicBezTo>
                    <a:pt x="938" y="1139"/>
                    <a:pt x="1064" y="808"/>
                    <a:pt x="1068" y="470"/>
                  </a:cubicBezTo>
                  <a:cubicBezTo>
                    <a:pt x="1070" y="137"/>
                    <a:pt x="866" y="0"/>
                    <a:pt x="6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
            <p:cNvSpPr/>
            <p:nvPr/>
          </p:nvSpPr>
          <p:spPr>
            <a:xfrm>
              <a:off x="1692425" y="1876725"/>
              <a:ext cx="47525" cy="75350"/>
            </a:xfrm>
            <a:custGeom>
              <a:avLst/>
              <a:gdLst/>
              <a:ahLst/>
              <a:cxnLst/>
              <a:rect l="l" t="t" r="r" b="b"/>
              <a:pathLst>
                <a:path w="1901" h="3014" extrusionOk="0">
                  <a:moveTo>
                    <a:pt x="976" y="1"/>
                  </a:moveTo>
                  <a:cubicBezTo>
                    <a:pt x="947" y="1"/>
                    <a:pt x="916" y="19"/>
                    <a:pt x="903" y="50"/>
                  </a:cubicBezTo>
                  <a:cubicBezTo>
                    <a:pt x="752" y="410"/>
                    <a:pt x="740" y="804"/>
                    <a:pt x="757" y="1195"/>
                  </a:cubicBezTo>
                  <a:cubicBezTo>
                    <a:pt x="491" y="1229"/>
                    <a:pt x="196" y="1283"/>
                    <a:pt x="42" y="1449"/>
                  </a:cubicBezTo>
                  <a:cubicBezTo>
                    <a:pt x="1" y="1493"/>
                    <a:pt x="1" y="1580"/>
                    <a:pt x="63" y="1608"/>
                  </a:cubicBezTo>
                  <a:cubicBezTo>
                    <a:pt x="164" y="1656"/>
                    <a:pt x="282" y="1673"/>
                    <a:pt x="407" y="1673"/>
                  </a:cubicBezTo>
                  <a:cubicBezTo>
                    <a:pt x="530" y="1673"/>
                    <a:pt x="658" y="1656"/>
                    <a:pt x="781" y="1638"/>
                  </a:cubicBezTo>
                  <a:cubicBezTo>
                    <a:pt x="806" y="2072"/>
                    <a:pt x="801" y="2581"/>
                    <a:pt x="1031" y="2953"/>
                  </a:cubicBezTo>
                  <a:cubicBezTo>
                    <a:pt x="1057" y="2994"/>
                    <a:pt x="1095" y="3013"/>
                    <a:pt x="1134" y="3013"/>
                  </a:cubicBezTo>
                  <a:cubicBezTo>
                    <a:pt x="1186" y="3013"/>
                    <a:pt x="1239" y="2979"/>
                    <a:pt x="1260" y="2922"/>
                  </a:cubicBezTo>
                  <a:cubicBezTo>
                    <a:pt x="1416" y="2507"/>
                    <a:pt x="1270" y="2020"/>
                    <a:pt x="1219" y="1587"/>
                  </a:cubicBezTo>
                  <a:lnTo>
                    <a:pt x="1219" y="1574"/>
                  </a:lnTo>
                  <a:cubicBezTo>
                    <a:pt x="1479" y="1547"/>
                    <a:pt x="1900" y="1496"/>
                    <a:pt x="1876" y="1242"/>
                  </a:cubicBezTo>
                  <a:cubicBezTo>
                    <a:pt x="1860" y="1093"/>
                    <a:pt x="1752" y="1048"/>
                    <a:pt x="1617" y="1048"/>
                  </a:cubicBezTo>
                  <a:cubicBezTo>
                    <a:pt x="1476" y="1048"/>
                    <a:pt x="1305" y="1097"/>
                    <a:pt x="1180" y="1129"/>
                  </a:cubicBezTo>
                  <a:cubicBezTo>
                    <a:pt x="1152" y="765"/>
                    <a:pt x="1126" y="397"/>
                    <a:pt x="1034" y="50"/>
                  </a:cubicBezTo>
                  <a:cubicBezTo>
                    <a:pt x="1026" y="16"/>
                    <a:pt x="1001" y="1"/>
                    <a:pt x="9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
            <p:cNvSpPr/>
            <p:nvPr/>
          </p:nvSpPr>
          <p:spPr>
            <a:xfrm>
              <a:off x="1790200" y="1812975"/>
              <a:ext cx="129750" cy="167400"/>
            </a:xfrm>
            <a:custGeom>
              <a:avLst/>
              <a:gdLst/>
              <a:ahLst/>
              <a:cxnLst/>
              <a:rect l="l" t="t" r="r" b="b"/>
              <a:pathLst>
                <a:path w="5190" h="6696" extrusionOk="0">
                  <a:moveTo>
                    <a:pt x="2161" y="1"/>
                  </a:moveTo>
                  <a:cubicBezTo>
                    <a:pt x="1126" y="1"/>
                    <a:pt x="1" y="1540"/>
                    <a:pt x="601" y="2153"/>
                  </a:cubicBezTo>
                  <a:cubicBezTo>
                    <a:pt x="614" y="2166"/>
                    <a:pt x="631" y="2172"/>
                    <a:pt x="648" y="2172"/>
                  </a:cubicBezTo>
                  <a:cubicBezTo>
                    <a:pt x="671" y="2172"/>
                    <a:pt x="694" y="2160"/>
                    <a:pt x="707" y="2139"/>
                  </a:cubicBezTo>
                  <a:cubicBezTo>
                    <a:pt x="1044" y="1586"/>
                    <a:pt x="1200" y="1036"/>
                    <a:pt x="1766" y="643"/>
                  </a:cubicBezTo>
                  <a:cubicBezTo>
                    <a:pt x="1880" y="563"/>
                    <a:pt x="1989" y="529"/>
                    <a:pt x="2089" y="529"/>
                  </a:cubicBezTo>
                  <a:cubicBezTo>
                    <a:pt x="2442" y="529"/>
                    <a:pt x="2691" y="953"/>
                    <a:pt x="2733" y="1323"/>
                  </a:cubicBezTo>
                  <a:cubicBezTo>
                    <a:pt x="2776" y="1689"/>
                    <a:pt x="2646" y="2065"/>
                    <a:pt x="2528" y="2406"/>
                  </a:cubicBezTo>
                  <a:cubicBezTo>
                    <a:pt x="2051" y="3797"/>
                    <a:pt x="1054" y="4967"/>
                    <a:pt x="693" y="6405"/>
                  </a:cubicBezTo>
                  <a:cubicBezTo>
                    <a:pt x="661" y="6528"/>
                    <a:pt x="750" y="6687"/>
                    <a:pt x="886" y="6687"/>
                  </a:cubicBezTo>
                  <a:cubicBezTo>
                    <a:pt x="892" y="6687"/>
                    <a:pt x="898" y="6686"/>
                    <a:pt x="904" y="6686"/>
                  </a:cubicBezTo>
                  <a:cubicBezTo>
                    <a:pt x="1073" y="6668"/>
                    <a:pt x="1258" y="6662"/>
                    <a:pt x="1453" y="6662"/>
                  </a:cubicBezTo>
                  <a:cubicBezTo>
                    <a:pt x="1909" y="6662"/>
                    <a:pt x="2423" y="6696"/>
                    <a:pt x="2931" y="6696"/>
                  </a:cubicBezTo>
                  <a:cubicBezTo>
                    <a:pt x="3760" y="6696"/>
                    <a:pt x="4575" y="6606"/>
                    <a:pt x="5100" y="6131"/>
                  </a:cubicBezTo>
                  <a:cubicBezTo>
                    <a:pt x="5169" y="6071"/>
                    <a:pt x="5189" y="5967"/>
                    <a:pt x="5166" y="5882"/>
                  </a:cubicBezTo>
                  <a:cubicBezTo>
                    <a:pt x="5135" y="5756"/>
                    <a:pt x="5058" y="5695"/>
                    <a:pt x="4920" y="5695"/>
                  </a:cubicBezTo>
                  <a:cubicBezTo>
                    <a:pt x="4771" y="5695"/>
                    <a:pt x="4600" y="5831"/>
                    <a:pt x="4472" y="5882"/>
                  </a:cubicBezTo>
                  <a:cubicBezTo>
                    <a:pt x="4213" y="5987"/>
                    <a:pt x="3914" y="6020"/>
                    <a:pt x="3642" y="6053"/>
                  </a:cubicBezTo>
                  <a:cubicBezTo>
                    <a:pt x="2838" y="6151"/>
                    <a:pt x="2026" y="6105"/>
                    <a:pt x="1223" y="6199"/>
                  </a:cubicBezTo>
                  <a:cubicBezTo>
                    <a:pt x="1575" y="5205"/>
                    <a:pt x="2292" y="4297"/>
                    <a:pt x="2750" y="3362"/>
                  </a:cubicBezTo>
                  <a:cubicBezTo>
                    <a:pt x="3111" y="2624"/>
                    <a:pt x="3577" y="1568"/>
                    <a:pt x="3178" y="754"/>
                  </a:cubicBezTo>
                  <a:cubicBezTo>
                    <a:pt x="2912" y="211"/>
                    <a:pt x="2542" y="1"/>
                    <a:pt x="2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
            <p:cNvSpPr/>
            <p:nvPr/>
          </p:nvSpPr>
          <p:spPr>
            <a:xfrm>
              <a:off x="1916800" y="1807925"/>
              <a:ext cx="124250" cy="152975"/>
            </a:xfrm>
            <a:custGeom>
              <a:avLst/>
              <a:gdLst/>
              <a:ahLst/>
              <a:cxnLst/>
              <a:rect l="l" t="t" r="r" b="b"/>
              <a:pathLst>
                <a:path w="4970" h="6119" extrusionOk="0">
                  <a:moveTo>
                    <a:pt x="2078" y="549"/>
                  </a:moveTo>
                  <a:cubicBezTo>
                    <a:pt x="3540" y="549"/>
                    <a:pt x="4256" y="2525"/>
                    <a:pt x="4267" y="3702"/>
                  </a:cubicBezTo>
                  <a:cubicBezTo>
                    <a:pt x="4277" y="4784"/>
                    <a:pt x="3562" y="5529"/>
                    <a:pt x="2769" y="5529"/>
                  </a:cubicBezTo>
                  <a:cubicBezTo>
                    <a:pt x="2344" y="5529"/>
                    <a:pt x="1898" y="5315"/>
                    <a:pt x="1528" y="4826"/>
                  </a:cubicBezTo>
                  <a:cubicBezTo>
                    <a:pt x="1204" y="4399"/>
                    <a:pt x="958" y="3868"/>
                    <a:pt x="798" y="3308"/>
                  </a:cubicBezTo>
                  <a:cubicBezTo>
                    <a:pt x="811" y="2433"/>
                    <a:pt x="880" y="649"/>
                    <a:pt x="1933" y="556"/>
                  </a:cubicBezTo>
                  <a:cubicBezTo>
                    <a:pt x="1982" y="552"/>
                    <a:pt x="2031" y="549"/>
                    <a:pt x="2078" y="549"/>
                  </a:cubicBezTo>
                  <a:close/>
                  <a:moveTo>
                    <a:pt x="2026" y="0"/>
                  </a:moveTo>
                  <a:cubicBezTo>
                    <a:pt x="1366" y="0"/>
                    <a:pt x="860" y="370"/>
                    <a:pt x="612" y="992"/>
                  </a:cubicBezTo>
                  <a:cubicBezTo>
                    <a:pt x="543" y="1166"/>
                    <a:pt x="488" y="1345"/>
                    <a:pt x="448" y="1527"/>
                  </a:cubicBezTo>
                  <a:cubicBezTo>
                    <a:pt x="0" y="2854"/>
                    <a:pt x="650" y="4901"/>
                    <a:pt x="1746" y="5733"/>
                  </a:cubicBezTo>
                  <a:cubicBezTo>
                    <a:pt x="2101" y="6003"/>
                    <a:pt x="2455" y="6119"/>
                    <a:pt x="2789" y="6119"/>
                  </a:cubicBezTo>
                  <a:cubicBezTo>
                    <a:pt x="3827" y="6119"/>
                    <a:pt x="4677" y="5002"/>
                    <a:pt x="4797" y="3886"/>
                  </a:cubicBezTo>
                  <a:cubicBezTo>
                    <a:pt x="4969" y="2308"/>
                    <a:pt x="3890" y="67"/>
                    <a:pt x="2094" y="1"/>
                  </a:cubicBezTo>
                  <a:cubicBezTo>
                    <a:pt x="2071" y="1"/>
                    <a:pt x="2048" y="0"/>
                    <a:pt x="20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5" name="Google Shape;3785;p8"/>
            <p:cNvSpPr/>
            <p:nvPr/>
          </p:nvSpPr>
          <p:spPr>
            <a:xfrm>
              <a:off x="2030850" y="1938750"/>
              <a:ext cx="55150" cy="49050"/>
            </a:xfrm>
            <a:custGeom>
              <a:avLst/>
              <a:gdLst/>
              <a:ahLst/>
              <a:cxnLst/>
              <a:rect l="l" t="t" r="r" b="b"/>
              <a:pathLst>
                <a:path w="2206" h="1962" extrusionOk="0">
                  <a:moveTo>
                    <a:pt x="1300" y="0"/>
                  </a:moveTo>
                  <a:cubicBezTo>
                    <a:pt x="1294" y="0"/>
                    <a:pt x="1288" y="1"/>
                    <a:pt x="1282" y="1"/>
                  </a:cubicBezTo>
                  <a:cubicBezTo>
                    <a:pt x="1200" y="10"/>
                    <a:pt x="512" y="44"/>
                    <a:pt x="629" y="267"/>
                  </a:cubicBezTo>
                  <a:cubicBezTo>
                    <a:pt x="693" y="390"/>
                    <a:pt x="849" y="431"/>
                    <a:pt x="1003" y="451"/>
                  </a:cubicBezTo>
                  <a:cubicBezTo>
                    <a:pt x="881" y="833"/>
                    <a:pt x="515" y="1169"/>
                    <a:pt x="212" y="1384"/>
                  </a:cubicBezTo>
                  <a:cubicBezTo>
                    <a:pt x="0" y="1532"/>
                    <a:pt x="79" y="1842"/>
                    <a:pt x="340" y="1860"/>
                  </a:cubicBezTo>
                  <a:cubicBezTo>
                    <a:pt x="438" y="1867"/>
                    <a:pt x="535" y="1868"/>
                    <a:pt x="632" y="1868"/>
                  </a:cubicBezTo>
                  <a:cubicBezTo>
                    <a:pt x="675" y="1868"/>
                    <a:pt x="717" y="1868"/>
                    <a:pt x="760" y="1868"/>
                  </a:cubicBezTo>
                  <a:cubicBezTo>
                    <a:pt x="919" y="1868"/>
                    <a:pt x="1078" y="1871"/>
                    <a:pt x="1241" y="1898"/>
                  </a:cubicBezTo>
                  <a:cubicBezTo>
                    <a:pt x="1385" y="1926"/>
                    <a:pt x="1531" y="1947"/>
                    <a:pt x="1677" y="1960"/>
                  </a:cubicBezTo>
                  <a:cubicBezTo>
                    <a:pt x="1689" y="1961"/>
                    <a:pt x="1701" y="1961"/>
                    <a:pt x="1713" y="1961"/>
                  </a:cubicBezTo>
                  <a:cubicBezTo>
                    <a:pt x="1851" y="1961"/>
                    <a:pt x="1986" y="1916"/>
                    <a:pt x="2123" y="1916"/>
                  </a:cubicBezTo>
                  <a:cubicBezTo>
                    <a:pt x="2128" y="1916"/>
                    <a:pt x="2132" y="1916"/>
                    <a:pt x="2136" y="1916"/>
                  </a:cubicBezTo>
                  <a:cubicBezTo>
                    <a:pt x="2194" y="1916"/>
                    <a:pt x="2205" y="1845"/>
                    <a:pt x="2164" y="1816"/>
                  </a:cubicBezTo>
                  <a:cubicBezTo>
                    <a:pt x="2033" y="1724"/>
                    <a:pt x="1933" y="1604"/>
                    <a:pt x="1798" y="1515"/>
                  </a:cubicBezTo>
                  <a:cubicBezTo>
                    <a:pt x="1642" y="1412"/>
                    <a:pt x="1441" y="1384"/>
                    <a:pt x="1262" y="1355"/>
                  </a:cubicBezTo>
                  <a:cubicBezTo>
                    <a:pt x="1173" y="1340"/>
                    <a:pt x="1083" y="1332"/>
                    <a:pt x="994" y="1328"/>
                  </a:cubicBezTo>
                  <a:cubicBezTo>
                    <a:pt x="1288" y="1017"/>
                    <a:pt x="1539" y="656"/>
                    <a:pt x="1516" y="238"/>
                  </a:cubicBezTo>
                  <a:cubicBezTo>
                    <a:pt x="1511" y="123"/>
                    <a:pt x="1423" y="0"/>
                    <a:pt x="13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
            <p:cNvSpPr/>
            <p:nvPr/>
          </p:nvSpPr>
          <p:spPr>
            <a:xfrm>
              <a:off x="2104350" y="1860150"/>
              <a:ext cx="88100" cy="12675"/>
            </a:xfrm>
            <a:custGeom>
              <a:avLst/>
              <a:gdLst/>
              <a:ahLst/>
              <a:cxnLst/>
              <a:rect l="l" t="t" r="r" b="b"/>
              <a:pathLst>
                <a:path w="3524" h="507" extrusionOk="0">
                  <a:moveTo>
                    <a:pt x="3246" y="1"/>
                  </a:moveTo>
                  <a:cubicBezTo>
                    <a:pt x="3245" y="1"/>
                    <a:pt x="3244" y="1"/>
                    <a:pt x="3243" y="1"/>
                  </a:cubicBezTo>
                  <a:cubicBezTo>
                    <a:pt x="2671" y="9"/>
                    <a:pt x="2098" y="29"/>
                    <a:pt x="1526" y="55"/>
                  </a:cubicBezTo>
                  <a:cubicBezTo>
                    <a:pt x="1038" y="76"/>
                    <a:pt x="474" y="40"/>
                    <a:pt x="30" y="265"/>
                  </a:cubicBezTo>
                  <a:cubicBezTo>
                    <a:pt x="0" y="283"/>
                    <a:pt x="0" y="324"/>
                    <a:pt x="30" y="342"/>
                  </a:cubicBezTo>
                  <a:cubicBezTo>
                    <a:pt x="303" y="477"/>
                    <a:pt x="617" y="506"/>
                    <a:pt x="931" y="506"/>
                  </a:cubicBezTo>
                  <a:cubicBezTo>
                    <a:pt x="1133" y="506"/>
                    <a:pt x="1335" y="494"/>
                    <a:pt x="1526" y="490"/>
                  </a:cubicBezTo>
                  <a:cubicBezTo>
                    <a:pt x="2098" y="476"/>
                    <a:pt x="2671" y="447"/>
                    <a:pt x="3243" y="437"/>
                  </a:cubicBezTo>
                  <a:cubicBezTo>
                    <a:pt x="3523" y="432"/>
                    <a:pt x="3524" y="1"/>
                    <a:pt x="3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
            <p:cNvSpPr/>
            <p:nvPr/>
          </p:nvSpPr>
          <p:spPr>
            <a:xfrm>
              <a:off x="2118950" y="1881700"/>
              <a:ext cx="69725" cy="13650"/>
            </a:xfrm>
            <a:custGeom>
              <a:avLst/>
              <a:gdLst/>
              <a:ahLst/>
              <a:cxnLst/>
              <a:rect l="l" t="t" r="r" b="b"/>
              <a:pathLst>
                <a:path w="2789" h="546" extrusionOk="0">
                  <a:moveTo>
                    <a:pt x="1396" y="1"/>
                  </a:moveTo>
                  <a:cubicBezTo>
                    <a:pt x="952" y="1"/>
                    <a:pt x="465" y="58"/>
                    <a:pt x="97" y="290"/>
                  </a:cubicBezTo>
                  <a:cubicBezTo>
                    <a:pt x="0" y="351"/>
                    <a:pt x="48" y="481"/>
                    <a:pt x="151" y="492"/>
                  </a:cubicBezTo>
                  <a:cubicBezTo>
                    <a:pt x="254" y="502"/>
                    <a:pt x="358" y="506"/>
                    <a:pt x="463" y="506"/>
                  </a:cubicBezTo>
                  <a:cubicBezTo>
                    <a:pt x="796" y="506"/>
                    <a:pt x="1134" y="466"/>
                    <a:pt x="1465" y="462"/>
                  </a:cubicBezTo>
                  <a:cubicBezTo>
                    <a:pt x="1470" y="462"/>
                    <a:pt x="1476" y="462"/>
                    <a:pt x="1481" y="462"/>
                  </a:cubicBezTo>
                  <a:cubicBezTo>
                    <a:pt x="1825" y="462"/>
                    <a:pt x="2157" y="546"/>
                    <a:pt x="2494" y="546"/>
                  </a:cubicBezTo>
                  <a:cubicBezTo>
                    <a:pt x="2573" y="546"/>
                    <a:pt x="2653" y="541"/>
                    <a:pt x="2733" y="530"/>
                  </a:cubicBezTo>
                  <a:cubicBezTo>
                    <a:pt x="2776" y="523"/>
                    <a:pt x="2789" y="467"/>
                    <a:pt x="2771" y="436"/>
                  </a:cubicBezTo>
                  <a:cubicBezTo>
                    <a:pt x="2553" y="20"/>
                    <a:pt x="2028" y="20"/>
                    <a:pt x="1609" y="5"/>
                  </a:cubicBezTo>
                  <a:cubicBezTo>
                    <a:pt x="1540" y="2"/>
                    <a:pt x="1468" y="1"/>
                    <a:pt x="13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
            <p:cNvSpPr/>
            <p:nvPr/>
          </p:nvSpPr>
          <p:spPr>
            <a:xfrm>
              <a:off x="2255250" y="1818200"/>
              <a:ext cx="119325" cy="158650"/>
            </a:xfrm>
            <a:custGeom>
              <a:avLst/>
              <a:gdLst/>
              <a:ahLst/>
              <a:cxnLst/>
              <a:rect l="l" t="t" r="r" b="b"/>
              <a:pathLst>
                <a:path w="4773" h="6346" extrusionOk="0">
                  <a:moveTo>
                    <a:pt x="2572" y="0"/>
                  </a:moveTo>
                  <a:cubicBezTo>
                    <a:pt x="2255" y="0"/>
                    <a:pt x="1921" y="127"/>
                    <a:pt x="1667" y="342"/>
                  </a:cubicBezTo>
                  <a:cubicBezTo>
                    <a:pt x="852" y="1032"/>
                    <a:pt x="262" y="2197"/>
                    <a:pt x="135" y="3258"/>
                  </a:cubicBezTo>
                  <a:cubicBezTo>
                    <a:pt x="1" y="4364"/>
                    <a:pt x="544" y="5443"/>
                    <a:pt x="1513" y="5993"/>
                  </a:cubicBezTo>
                  <a:cubicBezTo>
                    <a:pt x="1917" y="6223"/>
                    <a:pt x="2426" y="6346"/>
                    <a:pt x="2933" y="6346"/>
                  </a:cubicBezTo>
                  <a:cubicBezTo>
                    <a:pt x="3629" y="6346"/>
                    <a:pt x="4322" y="6115"/>
                    <a:pt x="4743" y="5612"/>
                  </a:cubicBezTo>
                  <a:cubicBezTo>
                    <a:pt x="4772" y="5577"/>
                    <a:pt x="4757" y="5514"/>
                    <a:pt x="4704" y="5514"/>
                  </a:cubicBezTo>
                  <a:cubicBezTo>
                    <a:pt x="4704" y="5514"/>
                    <a:pt x="4703" y="5514"/>
                    <a:pt x="4702" y="5514"/>
                  </a:cubicBezTo>
                  <a:cubicBezTo>
                    <a:pt x="4053" y="5538"/>
                    <a:pt x="3441" y="5723"/>
                    <a:pt x="2805" y="5723"/>
                  </a:cubicBezTo>
                  <a:cubicBezTo>
                    <a:pt x="2619" y="5723"/>
                    <a:pt x="2430" y="5707"/>
                    <a:pt x="2238" y="5667"/>
                  </a:cubicBezTo>
                  <a:cubicBezTo>
                    <a:pt x="1187" y="5443"/>
                    <a:pt x="657" y="4526"/>
                    <a:pt x="572" y="3521"/>
                  </a:cubicBezTo>
                  <a:cubicBezTo>
                    <a:pt x="509" y="2802"/>
                    <a:pt x="951" y="1974"/>
                    <a:pt x="1303" y="1385"/>
                  </a:cubicBezTo>
                  <a:cubicBezTo>
                    <a:pt x="1520" y="1024"/>
                    <a:pt x="1800" y="701"/>
                    <a:pt x="2160" y="476"/>
                  </a:cubicBezTo>
                  <a:cubicBezTo>
                    <a:pt x="2294" y="392"/>
                    <a:pt x="2422" y="359"/>
                    <a:pt x="2547" y="359"/>
                  </a:cubicBezTo>
                  <a:cubicBezTo>
                    <a:pt x="2841" y="359"/>
                    <a:pt x="3116" y="541"/>
                    <a:pt x="3406" y="658"/>
                  </a:cubicBezTo>
                  <a:cubicBezTo>
                    <a:pt x="3411" y="660"/>
                    <a:pt x="3415" y="660"/>
                    <a:pt x="3419" y="660"/>
                  </a:cubicBezTo>
                  <a:cubicBezTo>
                    <a:pt x="3449" y="660"/>
                    <a:pt x="3473" y="631"/>
                    <a:pt x="3465" y="601"/>
                  </a:cubicBezTo>
                  <a:cubicBezTo>
                    <a:pt x="3301" y="179"/>
                    <a:pt x="2949" y="0"/>
                    <a:pt x="25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
            <p:cNvSpPr/>
            <p:nvPr/>
          </p:nvSpPr>
          <p:spPr>
            <a:xfrm>
              <a:off x="2379100" y="1826675"/>
              <a:ext cx="130600" cy="141525"/>
            </a:xfrm>
            <a:custGeom>
              <a:avLst/>
              <a:gdLst/>
              <a:ahLst/>
              <a:cxnLst/>
              <a:rect l="l" t="t" r="r" b="b"/>
              <a:pathLst>
                <a:path w="5224" h="5661" extrusionOk="0">
                  <a:moveTo>
                    <a:pt x="2326" y="529"/>
                  </a:moveTo>
                  <a:cubicBezTo>
                    <a:pt x="3653" y="529"/>
                    <a:pt x="4570" y="2034"/>
                    <a:pt x="4366" y="3293"/>
                  </a:cubicBezTo>
                  <a:cubicBezTo>
                    <a:pt x="4222" y="4176"/>
                    <a:pt x="3225" y="5085"/>
                    <a:pt x="2313" y="5085"/>
                  </a:cubicBezTo>
                  <a:cubicBezTo>
                    <a:pt x="1980" y="5085"/>
                    <a:pt x="1658" y="4964"/>
                    <a:pt x="1394" y="4676"/>
                  </a:cubicBezTo>
                  <a:cubicBezTo>
                    <a:pt x="936" y="4178"/>
                    <a:pt x="696" y="3408"/>
                    <a:pt x="609" y="2642"/>
                  </a:cubicBezTo>
                  <a:cubicBezTo>
                    <a:pt x="655" y="1742"/>
                    <a:pt x="947" y="838"/>
                    <a:pt x="1835" y="597"/>
                  </a:cubicBezTo>
                  <a:cubicBezTo>
                    <a:pt x="2004" y="551"/>
                    <a:pt x="2168" y="529"/>
                    <a:pt x="2326" y="529"/>
                  </a:cubicBezTo>
                  <a:close/>
                  <a:moveTo>
                    <a:pt x="2174" y="1"/>
                  </a:moveTo>
                  <a:cubicBezTo>
                    <a:pt x="2101" y="1"/>
                    <a:pt x="2028" y="3"/>
                    <a:pt x="1955" y="9"/>
                  </a:cubicBezTo>
                  <a:cubicBezTo>
                    <a:pt x="1152" y="72"/>
                    <a:pt x="593" y="583"/>
                    <a:pt x="293" y="1297"/>
                  </a:cubicBezTo>
                  <a:cubicBezTo>
                    <a:pt x="1" y="1991"/>
                    <a:pt x="109" y="2634"/>
                    <a:pt x="339" y="3272"/>
                  </a:cubicBezTo>
                  <a:cubicBezTo>
                    <a:pt x="413" y="4117"/>
                    <a:pt x="710" y="4922"/>
                    <a:pt x="1372" y="5369"/>
                  </a:cubicBezTo>
                  <a:cubicBezTo>
                    <a:pt x="1673" y="5571"/>
                    <a:pt x="1995" y="5660"/>
                    <a:pt x="2318" y="5660"/>
                  </a:cubicBezTo>
                  <a:cubicBezTo>
                    <a:pt x="3531" y="5660"/>
                    <a:pt x="4757" y="4407"/>
                    <a:pt x="4942" y="3269"/>
                  </a:cubicBezTo>
                  <a:cubicBezTo>
                    <a:pt x="5223" y="1545"/>
                    <a:pt x="3860" y="1"/>
                    <a:pt x="21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
            <p:cNvSpPr/>
            <p:nvPr/>
          </p:nvSpPr>
          <p:spPr>
            <a:xfrm>
              <a:off x="2489225" y="1944125"/>
              <a:ext cx="65000" cy="58250"/>
            </a:xfrm>
            <a:custGeom>
              <a:avLst/>
              <a:gdLst/>
              <a:ahLst/>
              <a:cxnLst/>
              <a:rect l="l" t="t" r="r" b="b"/>
              <a:pathLst>
                <a:path w="2600" h="2330" extrusionOk="0">
                  <a:moveTo>
                    <a:pt x="1182" y="0"/>
                  </a:moveTo>
                  <a:cubicBezTo>
                    <a:pt x="1003" y="0"/>
                    <a:pt x="809" y="75"/>
                    <a:pt x="678" y="228"/>
                  </a:cubicBezTo>
                  <a:cubicBezTo>
                    <a:pt x="640" y="267"/>
                    <a:pt x="657" y="333"/>
                    <a:pt x="709" y="347"/>
                  </a:cubicBezTo>
                  <a:cubicBezTo>
                    <a:pt x="789" y="368"/>
                    <a:pt x="870" y="378"/>
                    <a:pt x="951" y="378"/>
                  </a:cubicBezTo>
                  <a:cubicBezTo>
                    <a:pt x="976" y="378"/>
                    <a:pt x="1000" y="377"/>
                    <a:pt x="1024" y="375"/>
                  </a:cubicBezTo>
                  <a:cubicBezTo>
                    <a:pt x="1035" y="375"/>
                    <a:pt x="1045" y="375"/>
                    <a:pt x="1055" y="375"/>
                  </a:cubicBezTo>
                  <a:cubicBezTo>
                    <a:pt x="1124" y="375"/>
                    <a:pt x="1160" y="384"/>
                    <a:pt x="1160" y="387"/>
                  </a:cubicBezTo>
                  <a:cubicBezTo>
                    <a:pt x="1155" y="554"/>
                    <a:pt x="1003" y="744"/>
                    <a:pt x="917" y="877"/>
                  </a:cubicBezTo>
                  <a:cubicBezTo>
                    <a:pt x="684" y="1240"/>
                    <a:pt x="399" y="1566"/>
                    <a:pt x="122" y="1894"/>
                  </a:cubicBezTo>
                  <a:cubicBezTo>
                    <a:pt x="1" y="2036"/>
                    <a:pt x="54" y="2329"/>
                    <a:pt x="271" y="2329"/>
                  </a:cubicBezTo>
                  <a:cubicBezTo>
                    <a:pt x="281" y="2329"/>
                    <a:pt x="290" y="2329"/>
                    <a:pt x="301" y="2327"/>
                  </a:cubicBezTo>
                  <a:cubicBezTo>
                    <a:pt x="683" y="2285"/>
                    <a:pt x="1068" y="2293"/>
                    <a:pt x="1449" y="2273"/>
                  </a:cubicBezTo>
                  <a:cubicBezTo>
                    <a:pt x="1856" y="2252"/>
                    <a:pt x="2218" y="2093"/>
                    <a:pt x="2553" y="1870"/>
                  </a:cubicBezTo>
                  <a:cubicBezTo>
                    <a:pt x="2600" y="1839"/>
                    <a:pt x="2588" y="1756"/>
                    <a:pt x="2527" y="1756"/>
                  </a:cubicBezTo>
                  <a:cubicBezTo>
                    <a:pt x="2526" y="1756"/>
                    <a:pt x="2525" y="1756"/>
                    <a:pt x="2523" y="1756"/>
                  </a:cubicBezTo>
                  <a:cubicBezTo>
                    <a:pt x="2465" y="1760"/>
                    <a:pt x="2407" y="1762"/>
                    <a:pt x="2349" y="1762"/>
                  </a:cubicBezTo>
                  <a:cubicBezTo>
                    <a:pt x="2104" y="1762"/>
                    <a:pt x="1861" y="1733"/>
                    <a:pt x="1616" y="1733"/>
                  </a:cubicBezTo>
                  <a:cubicBezTo>
                    <a:pt x="1561" y="1733"/>
                    <a:pt x="1506" y="1735"/>
                    <a:pt x="1451" y="1738"/>
                  </a:cubicBezTo>
                  <a:cubicBezTo>
                    <a:pt x="1260" y="1752"/>
                    <a:pt x="1070" y="1760"/>
                    <a:pt x="880" y="1770"/>
                  </a:cubicBezTo>
                  <a:cubicBezTo>
                    <a:pt x="1170" y="1410"/>
                    <a:pt x="1444" y="1031"/>
                    <a:pt x="1597" y="605"/>
                  </a:cubicBezTo>
                  <a:cubicBezTo>
                    <a:pt x="1739" y="208"/>
                    <a:pt x="1481" y="0"/>
                    <a:pt x="11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8"/>
            <p:cNvSpPr/>
            <p:nvPr/>
          </p:nvSpPr>
          <p:spPr>
            <a:xfrm>
              <a:off x="2593850" y="1865325"/>
              <a:ext cx="52725" cy="44075"/>
            </a:xfrm>
            <a:custGeom>
              <a:avLst/>
              <a:gdLst/>
              <a:ahLst/>
              <a:cxnLst/>
              <a:rect l="l" t="t" r="r" b="b"/>
              <a:pathLst>
                <a:path w="2109" h="1763" extrusionOk="0">
                  <a:moveTo>
                    <a:pt x="1015" y="0"/>
                  </a:moveTo>
                  <a:cubicBezTo>
                    <a:pt x="878" y="0"/>
                    <a:pt x="817" y="324"/>
                    <a:pt x="815" y="422"/>
                  </a:cubicBezTo>
                  <a:cubicBezTo>
                    <a:pt x="814" y="520"/>
                    <a:pt x="819" y="619"/>
                    <a:pt x="830" y="717"/>
                  </a:cubicBezTo>
                  <a:cubicBezTo>
                    <a:pt x="817" y="719"/>
                    <a:pt x="802" y="719"/>
                    <a:pt x="789" y="720"/>
                  </a:cubicBezTo>
                  <a:cubicBezTo>
                    <a:pt x="514" y="745"/>
                    <a:pt x="266" y="773"/>
                    <a:pt x="26" y="914"/>
                  </a:cubicBezTo>
                  <a:cubicBezTo>
                    <a:pt x="0" y="930"/>
                    <a:pt x="0" y="971"/>
                    <a:pt x="26" y="988"/>
                  </a:cubicBezTo>
                  <a:cubicBezTo>
                    <a:pt x="270" y="1131"/>
                    <a:pt x="546" y="1163"/>
                    <a:pt x="824" y="1163"/>
                  </a:cubicBezTo>
                  <a:cubicBezTo>
                    <a:pt x="855" y="1163"/>
                    <a:pt x="885" y="1162"/>
                    <a:pt x="915" y="1162"/>
                  </a:cubicBezTo>
                  <a:cubicBezTo>
                    <a:pt x="970" y="1360"/>
                    <a:pt x="1040" y="1554"/>
                    <a:pt x="1124" y="1741"/>
                  </a:cubicBezTo>
                  <a:cubicBezTo>
                    <a:pt x="1131" y="1756"/>
                    <a:pt x="1143" y="1762"/>
                    <a:pt x="1155" y="1762"/>
                  </a:cubicBezTo>
                  <a:cubicBezTo>
                    <a:pt x="1174" y="1762"/>
                    <a:pt x="1193" y="1749"/>
                    <a:pt x="1201" y="1731"/>
                  </a:cubicBezTo>
                  <a:cubicBezTo>
                    <a:pt x="1278" y="1539"/>
                    <a:pt x="1289" y="1349"/>
                    <a:pt x="1276" y="1154"/>
                  </a:cubicBezTo>
                  <a:cubicBezTo>
                    <a:pt x="1573" y="1150"/>
                    <a:pt x="1931" y="1137"/>
                    <a:pt x="2044" y="848"/>
                  </a:cubicBezTo>
                  <a:cubicBezTo>
                    <a:pt x="2109" y="688"/>
                    <a:pt x="1967" y="580"/>
                    <a:pt x="1828" y="580"/>
                  </a:cubicBezTo>
                  <a:cubicBezTo>
                    <a:pt x="1770" y="580"/>
                    <a:pt x="1712" y="599"/>
                    <a:pt x="1670" y="640"/>
                  </a:cubicBezTo>
                  <a:lnTo>
                    <a:pt x="1668" y="630"/>
                  </a:lnTo>
                  <a:cubicBezTo>
                    <a:pt x="1600" y="698"/>
                    <a:pt x="1390" y="679"/>
                    <a:pt x="1298" y="688"/>
                  </a:cubicBezTo>
                  <a:cubicBezTo>
                    <a:pt x="1270" y="691"/>
                    <a:pt x="1242" y="691"/>
                    <a:pt x="1216" y="693"/>
                  </a:cubicBezTo>
                  <a:cubicBezTo>
                    <a:pt x="1198" y="588"/>
                    <a:pt x="1180" y="481"/>
                    <a:pt x="1162" y="374"/>
                  </a:cubicBezTo>
                  <a:cubicBezTo>
                    <a:pt x="1152" y="324"/>
                    <a:pt x="1139" y="271"/>
                    <a:pt x="1130" y="219"/>
                  </a:cubicBezTo>
                  <a:cubicBezTo>
                    <a:pt x="1122" y="166"/>
                    <a:pt x="1112" y="151"/>
                    <a:pt x="1101" y="148"/>
                  </a:cubicBezTo>
                  <a:cubicBezTo>
                    <a:pt x="1139" y="132"/>
                    <a:pt x="1148" y="82"/>
                    <a:pt x="1117" y="53"/>
                  </a:cubicBezTo>
                  <a:cubicBezTo>
                    <a:pt x="1079" y="16"/>
                    <a:pt x="1046" y="0"/>
                    <a:pt x="10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
            <p:cNvSpPr/>
            <p:nvPr/>
          </p:nvSpPr>
          <p:spPr>
            <a:xfrm>
              <a:off x="2708550" y="1802675"/>
              <a:ext cx="100650" cy="164975"/>
            </a:xfrm>
            <a:custGeom>
              <a:avLst/>
              <a:gdLst/>
              <a:ahLst/>
              <a:cxnLst/>
              <a:rect l="l" t="t" r="r" b="b"/>
              <a:pathLst>
                <a:path w="4026" h="6599" extrusionOk="0">
                  <a:moveTo>
                    <a:pt x="3414" y="1"/>
                  </a:moveTo>
                  <a:cubicBezTo>
                    <a:pt x="3394" y="1"/>
                    <a:pt x="3375" y="17"/>
                    <a:pt x="3375" y="38"/>
                  </a:cubicBezTo>
                  <a:cubicBezTo>
                    <a:pt x="3363" y="943"/>
                    <a:pt x="3360" y="1849"/>
                    <a:pt x="3345" y="2754"/>
                  </a:cubicBezTo>
                  <a:cubicBezTo>
                    <a:pt x="2951" y="2754"/>
                    <a:pt x="2491" y="2854"/>
                    <a:pt x="2287" y="2879"/>
                  </a:cubicBezTo>
                  <a:cubicBezTo>
                    <a:pt x="1743" y="2946"/>
                    <a:pt x="1099" y="2997"/>
                    <a:pt x="555" y="3195"/>
                  </a:cubicBezTo>
                  <a:cubicBezTo>
                    <a:pt x="555" y="2621"/>
                    <a:pt x="558" y="2050"/>
                    <a:pt x="553" y="1476"/>
                  </a:cubicBezTo>
                  <a:cubicBezTo>
                    <a:pt x="550" y="1107"/>
                    <a:pt x="602" y="625"/>
                    <a:pt x="451" y="275"/>
                  </a:cubicBezTo>
                  <a:cubicBezTo>
                    <a:pt x="444" y="264"/>
                    <a:pt x="432" y="258"/>
                    <a:pt x="420" y="258"/>
                  </a:cubicBezTo>
                  <a:cubicBezTo>
                    <a:pt x="408" y="258"/>
                    <a:pt x="397" y="264"/>
                    <a:pt x="389" y="275"/>
                  </a:cubicBezTo>
                  <a:cubicBezTo>
                    <a:pt x="33" y="1078"/>
                    <a:pt x="210" y="2334"/>
                    <a:pt x="189" y="3187"/>
                  </a:cubicBezTo>
                  <a:cubicBezTo>
                    <a:pt x="187" y="3248"/>
                    <a:pt x="184" y="3310"/>
                    <a:pt x="181" y="3372"/>
                  </a:cubicBezTo>
                  <a:cubicBezTo>
                    <a:pt x="123" y="3417"/>
                    <a:pt x="130" y="3489"/>
                    <a:pt x="174" y="3533"/>
                  </a:cubicBezTo>
                  <a:cubicBezTo>
                    <a:pt x="127" y="4467"/>
                    <a:pt x="0" y="5558"/>
                    <a:pt x="243" y="6424"/>
                  </a:cubicBezTo>
                  <a:cubicBezTo>
                    <a:pt x="260" y="6488"/>
                    <a:pt x="317" y="6555"/>
                    <a:pt x="384" y="6568"/>
                  </a:cubicBezTo>
                  <a:cubicBezTo>
                    <a:pt x="425" y="6575"/>
                    <a:pt x="455" y="6598"/>
                    <a:pt x="495" y="6598"/>
                  </a:cubicBezTo>
                  <a:cubicBezTo>
                    <a:pt x="503" y="6598"/>
                    <a:pt x="512" y="6597"/>
                    <a:pt x="522" y="6594"/>
                  </a:cubicBezTo>
                  <a:cubicBezTo>
                    <a:pt x="560" y="6585"/>
                    <a:pt x="578" y="6542"/>
                    <a:pt x="562" y="6508"/>
                  </a:cubicBezTo>
                  <a:lnTo>
                    <a:pt x="562" y="6508"/>
                  </a:lnTo>
                  <a:cubicBezTo>
                    <a:pt x="565" y="6513"/>
                    <a:pt x="568" y="6516"/>
                    <a:pt x="570" y="6516"/>
                  </a:cubicBezTo>
                  <a:cubicBezTo>
                    <a:pt x="612" y="6516"/>
                    <a:pt x="607" y="5913"/>
                    <a:pt x="601" y="5807"/>
                  </a:cubicBezTo>
                  <a:cubicBezTo>
                    <a:pt x="556" y="5118"/>
                    <a:pt x="560" y="4426"/>
                    <a:pt x="556" y="3735"/>
                  </a:cubicBezTo>
                  <a:lnTo>
                    <a:pt x="556" y="3581"/>
                  </a:lnTo>
                  <a:cubicBezTo>
                    <a:pt x="1131" y="3571"/>
                    <a:pt x="1734" y="3420"/>
                    <a:pt x="2289" y="3353"/>
                  </a:cubicBezTo>
                  <a:cubicBezTo>
                    <a:pt x="2637" y="3307"/>
                    <a:pt x="2988" y="3282"/>
                    <a:pt x="3337" y="3276"/>
                  </a:cubicBezTo>
                  <a:lnTo>
                    <a:pt x="3339" y="3276"/>
                  </a:lnTo>
                  <a:cubicBezTo>
                    <a:pt x="3337" y="3343"/>
                    <a:pt x="3339" y="3412"/>
                    <a:pt x="3335" y="3479"/>
                  </a:cubicBezTo>
                  <a:cubicBezTo>
                    <a:pt x="3317" y="4127"/>
                    <a:pt x="3288" y="4775"/>
                    <a:pt x="3245" y="5423"/>
                  </a:cubicBezTo>
                  <a:cubicBezTo>
                    <a:pt x="3232" y="5631"/>
                    <a:pt x="3216" y="5838"/>
                    <a:pt x="3194" y="6045"/>
                  </a:cubicBezTo>
                  <a:cubicBezTo>
                    <a:pt x="3185" y="6140"/>
                    <a:pt x="3269" y="6301"/>
                    <a:pt x="3319" y="6301"/>
                  </a:cubicBezTo>
                  <a:cubicBezTo>
                    <a:pt x="3332" y="6301"/>
                    <a:pt x="3343" y="6290"/>
                    <a:pt x="3349" y="6265"/>
                  </a:cubicBezTo>
                  <a:lnTo>
                    <a:pt x="3349" y="6265"/>
                  </a:lnTo>
                  <a:cubicBezTo>
                    <a:pt x="3340" y="6307"/>
                    <a:pt x="3374" y="6343"/>
                    <a:pt x="3413" y="6343"/>
                  </a:cubicBezTo>
                  <a:cubicBezTo>
                    <a:pt x="3424" y="6343"/>
                    <a:pt x="3435" y="6341"/>
                    <a:pt x="3445" y="6335"/>
                  </a:cubicBezTo>
                  <a:cubicBezTo>
                    <a:pt x="4003" y="6078"/>
                    <a:pt x="3795" y="4270"/>
                    <a:pt x="3806" y="3660"/>
                  </a:cubicBezTo>
                  <a:cubicBezTo>
                    <a:pt x="3809" y="3540"/>
                    <a:pt x="3809" y="3418"/>
                    <a:pt x="3811" y="3299"/>
                  </a:cubicBezTo>
                  <a:cubicBezTo>
                    <a:pt x="3842" y="3294"/>
                    <a:pt x="3872" y="3286"/>
                    <a:pt x="3900" y="3272"/>
                  </a:cubicBezTo>
                  <a:cubicBezTo>
                    <a:pt x="4006" y="3218"/>
                    <a:pt x="4026" y="3080"/>
                    <a:pt x="3975" y="2982"/>
                  </a:cubicBezTo>
                  <a:cubicBezTo>
                    <a:pt x="3937" y="2916"/>
                    <a:pt x="3880" y="2866"/>
                    <a:pt x="3811" y="2836"/>
                  </a:cubicBezTo>
                  <a:cubicBezTo>
                    <a:pt x="3809" y="2296"/>
                    <a:pt x="3796" y="1758"/>
                    <a:pt x="3757" y="1220"/>
                  </a:cubicBezTo>
                  <a:cubicBezTo>
                    <a:pt x="3727" y="818"/>
                    <a:pt x="3700" y="336"/>
                    <a:pt x="3437" y="11"/>
                  </a:cubicBezTo>
                  <a:cubicBezTo>
                    <a:pt x="3431" y="4"/>
                    <a:pt x="3422" y="1"/>
                    <a:pt x="34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
            <p:cNvSpPr/>
            <p:nvPr/>
          </p:nvSpPr>
          <p:spPr>
            <a:xfrm>
              <a:off x="2821875" y="1929275"/>
              <a:ext cx="56925" cy="61200"/>
            </a:xfrm>
            <a:custGeom>
              <a:avLst/>
              <a:gdLst/>
              <a:ahLst/>
              <a:cxnLst/>
              <a:rect l="l" t="t" r="r" b="b"/>
              <a:pathLst>
                <a:path w="2277" h="2448" extrusionOk="0">
                  <a:moveTo>
                    <a:pt x="954" y="0"/>
                  </a:moveTo>
                  <a:cubicBezTo>
                    <a:pt x="529" y="0"/>
                    <a:pt x="0" y="408"/>
                    <a:pt x="208" y="723"/>
                  </a:cubicBezTo>
                  <a:cubicBezTo>
                    <a:pt x="217" y="738"/>
                    <a:pt x="232" y="745"/>
                    <a:pt x="247" y="745"/>
                  </a:cubicBezTo>
                  <a:cubicBezTo>
                    <a:pt x="258" y="745"/>
                    <a:pt x="269" y="741"/>
                    <a:pt x="277" y="733"/>
                  </a:cubicBezTo>
                  <a:cubicBezTo>
                    <a:pt x="448" y="594"/>
                    <a:pt x="651" y="390"/>
                    <a:pt x="888" y="390"/>
                  </a:cubicBezTo>
                  <a:cubicBezTo>
                    <a:pt x="913" y="390"/>
                    <a:pt x="939" y="392"/>
                    <a:pt x="964" y="397"/>
                  </a:cubicBezTo>
                  <a:cubicBezTo>
                    <a:pt x="1089" y="418"/>
                    <a:pt x="973" y="813"/>
                    <a:pt x="956" y="881"/>
                  </a:cubicBezTo>
                  <a:cubicBezTo>
                    <a:pt x="843" y="1317"/>
                    <a:pt x="636" y="1748"/>
                    <a:pt x="410" y="2136"/>
                  </a:cubicBezTo>
                  <a:cubicBezTo>
                    <a:pt x="331" y="2271"/>
                    <a:pt x="438" y="2448"/>
                    <a:pt x="585" y="2448"/>
                  </a:cubicBezTo>
                  <a:cubicBezTo>
                    <a:pt x="604" y="2448"/>
                    <a:pt x="623" y="2445"/>
                    <a:pt x="643" y="2439"/>
                  </a:cubicBezTo>
                  <a:cubicBezTo>
                    <a:pt x="938" y="2347"/>
                    <a:pt x="1233" y="2300"/>
                    <a:pt x="1540" y="2264"/>
                  </a:cubicBezTo>
                  <a:cubicBezTo>
                    <a:pt x="1801" y="2234"/>
                    <a:pt x="1996" y="2129"/>
                    <a:pt x="2234" y="2019"/>
                  </a:cubicBezTo>
                  <a:cubicBezTo>
                    <a:pt x="2277" y="1999"/>
                    <a:pt x="2247" y="1947"/>
                    <a:pt x="2213" y="1942"/>
                  </a:cubicBezTo>
                  <a:cubicBezTo>
                    <a:pt x="1978" y="1912"/>
                    <a:pt x="1792" y="1871"/>
                    <a:pt x="1575" y="1871"/>
                  </a:cubicBezTo>
                  <a:cubicBezTo>
                    <a:pt x="1520" y="1871"/>
                    <a:pt x="1462" y="1873"/>
                    <a:pt x="1401" y="1880"/>
                  </a:cubicBezTo>
                  <a:cubicBezTo>
                    <a:pt x="1266" y="1893"/>
                    <a:pt x="1132" y="1912"/>
                    <a:pt x="1001" y="1935"/>
                  </a:cubicBezTo>
                  <a:cubicBezTo>
                    <a:pt x="1253" y="1463"/>
                    <a:pt x="1483" y="907"/>
                    <a:pt x="1417" y="421"/>
                  </a:cubicBezTo>
                  <a:cubicBezTo>
                    <a:pt x="1376" y="116"/>
                    <a:pt x="1180" y="0"/>
                    <a:pt x="9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
            <p:cNvSpPr/>
            <p:nvPr/>
          </p:nvSpPr>
          <p:spPr>
            <a:xfrm>
              <a:off x="2862500" y="1816650"/>
              <a:ext cx="120800" cy="137825"/>
            </a:xfrm>
            <a:custGeom>
              <a:avLst/>
              <a:gdLst/>
              <a:ahLst/>
              <a:cxnLst/>
              <a:rect l="l" t="t" r="r" b="b"/>
              <a:pathLst>
                <a:path w="4832" h="5513" extrusionOk="0">
                  <a:moveTo>
                    <a:pt x="2413" y="560"/>
                  </a:moveTo>
                  <a:cubicBezTo>
                    <a:pt x="2490" y="560"/>
                    <a:pt x="2568" y="568"/>
                    <a:pt x="2648" y="584"/>
                  </a:cubicBezTo>
                  <a:cubicBezTo>
                    <a:pt x="3258" y="709"/>
                    <a:pt x="3669" y="1357"/>
                    <a:pt x="3875" y="1892"/>
                  </a:cubicBezTo>
                  <a:cubicBezTo>
                    <a:pt x="4313" y="3025"/>
                    <a:pt x="3739" y="4536"/>
                    <a:pt x="2538" y="4918"/>
                  </a:cubicBezTo>
                  <a:cubicBezTo>
                    <a:pt x="2386" y="4966"/>
                    <a:pt x="2240" y="4989"/>
                    <a:pt x="2100" y="4989"/>
                  </a:cubicBezTo>
                  <a:cubicBezTo>
                    <a:pt x="1850" y="4989"/>
                    <a:pt x="1621" y="4917"/>
                    <a:pt x="1416" y="4795"/>
                  </a:cubicBezTo>
                  <a:cubicBezTo>
                    <a:pt x="1347" y="4434"/>
                    <a:pt x="1134" y="4150"/>
                    <a:pt x="927" y="3826"/>
                  </a:cubicBezTo>
                  <a:cubicBezTo>
                    <a:pt x="473" y="3117"/>
                    <a:pt x="507" y="2389"/>
                    <a:pt x="909" y="1665"/>
                  </a:cubicBezTo>
                  <a:cubicBezTo>
                    <a:pt x="1216" y="1115"/>
                    <a:pt x="1761" y="560"/>
                    <a:pt x="2413" y="560"/>
                  </a:cubicBezTo>
                  <a:close/>
                  <a:moveTo>
                    <a:pt x="2361" y="1"/>
                  </a:moveTo>
                  <a:cubicBezTo>
                    <a:pt x="2030" y="1"/>
                    <a:pt x="1687" y="99"/>
                    <a:pt x="1351" y="322"/>
                  </a:cubicBezTo>
                  <a:cubicBezTo>
                    <a:pt x="557" y="850"/>
                    <a:pt x="28" y="1857"/>
                    <a:pt x="7" y="2797"/>
                  </a:cubicBezTo>
                  <a:cubicBezTo>
                    <a:pt x="1" y="3119"/>
                    <a:pt x="102" y="3430"/>
                    <a:pt x="232" y="3724"/>
                  </a:cubicBezTo>
                  <a:cubicBezTo>
                    <a:pt x="430" y="4704"/>
                    <a:pt x="1148" y="5512"/>
                    <a:pt x="2288" y="5512"/>
                  </a:cubicBezTo>
                  <a:cubicBezTo>
                    <a:pt x="2293" y="5512"/>
                    <a:pt x="2297" y="5512"/>
                    <a:pt x="2302" y="5512"/>
                  </a:cubicBezTo>
                  <a:cubicBezTo>
                    <a:pt x="4029" y="5504"/>
                    <a:pt x="4832" y="3320"/>
                    <a:pt x="4479" y="1911"/>
                  </a:cubicBezTo>
                  <a:cubicBezTo>
                    <a:pt x="4219" y="868"/>
                    <a:pt x="3344" y="1"/>
                    <a:pt x="23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
            <p:cNvSpPr/>
            <p:nvPr/>
          </p:nvSpPr>
          <p:spPr>
            <a:xfrm>
              <a:off x="3221175" y="1762175"/>
              <a:ext cx="136725" cy="210600"/>
            </a:xfrm>
            <a:custGeom>
              <a:avLst/>
              <a:gdLst/>
              <a:ahLst/>
              <a:cxnLst/>
              <a:rect l="l" t="t" r="r" b="b"/>
              <a:pathLst>
                <a:path w="5469" h="8424" extrusionOk="0">
                  <a:moveTo>
                    <a:pt x="2776" y="4617"/>
                  </a:moveTo>
                  <a:cubicBezTo>
                    <a:pt x="2792" y="6354"/>
                    <a:pt x="2674" y="7947"/>
                    <a:pt x="2160" y="7947"/>
                  </a:cubicBezTo>
                  <a:cubicBezTo>
                    <a:pt x="2137" y="7947"/>
                    <a:pt x="2113" y="7943"/>
                    <a:pt x="2089" y="7937"/>
                  </a:cubicBezTo>
                  <a:lnTo>
                    <a:pt x="2089" y="7939"/>
                  </a:lnTo>
                  <a:cubicBezTo>
                    <a:pt x="734" y="7581"/>
                    <a:pt x="1589" y="6118"/>
                    <a:pt x="2776" y="4617"/>
                  </a:cubicBezTo>
                  <a:close/>
                  <a:moveTo>
                    <a:pt x="2903" y="1"/>
                  </a:moveTo>
                  <a:cubicBezTo>
                    <a:pt x="2744" y="1"/>
                    <a:pt x="2583" y="110"/>
                    <a:pt x="2586" y="307"/>
                  </a:cubicBezTo>
                  <a:cubicBezTo>
                    <a:pt x="2588" y="467"/>
                    <a:pt x="2612" y="839"/>
                    <a:pt x="2642" y="1336"/>
                  </a:cubicBezTo>
                  <a:cubicBezTo>
                    <a:pt x="2566" y="2120"/>
                    <a:pt x="2253" y="3013"/>
                    <a:pt x="1682" y="3254"/>
                  </a:cubicBezTo>
                  <a:cubicBezTo>
                    <a:pt x="1606" y="3286"/>
                    <a:pt x="1538" y="3301"/>
                    <a:pt x="1476" y="3301"/>
                  </a:cubicBezTo>
                  <a:cubicBezTo>
                    <a:pt x="660" y="3301"/>
                    <a:pt x="1044" y="687"/>
                    <a:pt x="962" y="647"/>
                  </a:cubicBezTo>
                  <a:lnTo>
                    <a:pt x="962" y="647"/>
                  </a:lnTo>
                  <a:cubicBezTo>
                    <a:pt x="972" y="652"/>
                    <a:pt x="983" y="654"/>
                    <a:pt x="993" y="654"/>
                  </a:cubicBezTo>
                  <a:cubicBezTo>
                    <a:pt x="1033" y="654"/>
                    <a:pt x="1068" y="622"/>
                    <a:pt x="1055" y="575"/>
                  </a:cubicBezTo>
                  <a:cubicBezTo>
                    <a:pt x="1022" y="453"/>
                    <a:pt x="979" y="405"/>
                    <a:pt x="931" y="405"/>
                  </a:cubicBezTo>
                  <a:cubicBezTo>
                    <a:pt x="764" y="405"/>
                    <a:pt x="545" y="983"/>
                    <a:pt x="526" y="1065"/>
                  </a:cubicBezTo>
                  <a:cubicBezTo>
                    <a:pt x="330" y="1889"/>
                    <a:pt x="347" y="2917"/>
                    <a:pt x="960" y="3547"/>
                  </a:cubicBezTo>
                  <a:cubicBezTo>
                    <a:pt x="1207" y="3801"/>
                    <a:pt x="1440" y="3909"/>
                    <a:pt x="1655" y="3909"/>
                  </a:cubicBezTo>
                  <a:cubicBezTo>
                    <a:pt x="2091" y="3909"/>
                    <a:pt x="2457" y="3465"/>
                    <a:pt x="2727" y="2876"/>
                  </a:cubicBezTo>
                  <a:cubicBezTo>
                    <a:pt x="2737" y="3126"/>
                    <a:pt x="2748" y="3382"/>
                    <a:pt x="2757" y="3642"/>
                  </a:cubicBezTo>
                  <a:cubicBezTo>
                    <a:pt x="1231" y="5437"/>
                    <a:pt x="1" y="7556"/>
                    <a:pt x="1972" y="8364"/>
                  </a:cubicBezTo>
                  <a:cubicBezTo>
                    <a:pt x="2071" y="8404"/>
                    <a:pt x="2163" y="8423"/>
                    <a:pt x="2248" y="8423"/>
                  </a:cubicBezTo>
                  <a:cubicBezTo>
                    <a:pt x="3192" y="8423"/>
                    <a:pt x="3378" y="6082"/>
                    <a:pt x="3360" y="3900"/>
                  </a:cubicBezTo>
                  <a:cubicBezTo>
                    <a:pt x="4397" y="2663"/>
                    <a:pt x="5460" y="1515"/>
                    <a:pt x="5468" y="1069"/>
                  </a:cubicBezTo>
                  <a:cubicBezTo>
                    <a:pt x="5468" y="1013"/>
                    <a:pt x="5422" y="976"/>
                    <a:pt x="5374" y="976"/>
                  </a:cubicBezTo>
                  <a:cubicBezTo>
                    <a:pt x="5351" y="976"/>
                    <a:pt x="5328" y="985"/>
                    <a:pt x="5309" y="1003"/>
                  </a:cubicBezTo>
                  <a:cubicBezTo>
                    <a:pt x="4956" y="1354"/>
                    <a:pt x="4159" y="2094"/>
                    <a:pt x="3342" y="2981"/>
                  </a:cubicBezTo>
                  <a:cubicBezTo>
                    <a:pt x="3314" y="2104"/>
                    <a:pt x="3267" y="1321"/>
                    <a:pt x="3237" y="816"/>
                  </a:cubicBezTo>
                  <a:cubicBezTo>
                    <a:pt x="3250" y="572"/>
                    <a:pt x="3239" y="365"/>
                    <a:pt x="3201" y="224"/>
                  </a:cubicBezTo>
                  <a:cubicBezTo>
                    <a:pt x="3160" y="71"/>
                    <a:pt x="3032" y="1"/>
                    <a:pt x="29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
            <p:cNvSpPr/>
            <p:nvPr/>
          </p:nvSpPr>
          <p:spPr>
            <a:xfrm>
              <a:off x="3405200" y="1788600"/>
              <a:ext cx="83075" cy="17200"/>
            </a:xfrm>
            <a:custGeom>
              <a:avLst/>
              <a:gdLst/>
              <a:ahLst/>
              <a:cxnLst/>
              <a:rect l="l" t="t" r="r" b="b"/>
              <a:pathLst>
                <a:path w="3323" h="688" extrusionOk="0">
                  <a:moveTo>
                    <a:pt x="2657" y="1"/>
                  </a:moveTo>
                  <a:cubicBezTo>
                    <a:pt x="2344" y="1"/>
                    <a:pt x="2002" y="67"/>
                    <a:pt x="1741" y="77"/>
                  </a:cubicBezTo>
                  <a:cubicBezTo>
                    <a:pt x="1662" y="80"/>
                    <a:pt x="1582" y="81"/>
                    <a:pt x="1500" y="81"/>
                  </a:cubicBezTo>
                  <a:cubicBezTo>
                    <a:pt x="1371" y="81"/>
                    <a:pt x="1239" y="79"/>
                    <a:pt x="1107" y="79"/>
                  </a:cubicBezTo>
                  <a:cubicBezTo>
                    <a:pt x="783" y="79"/>
                    <a:pt x="456" y="91"/>
                    <a:pt x="164" y="179"/>
                  </a:cubicBezTo>
                  <a:cubicBezTo>
                    <a:pt x="63" y="208"/>
                    <a:pt x="0" y="363"/>
                    <a:pt x="95" y="438"/>
                  </a:cubicBezTo>
                  <a:cubicBezTo>
                    <a:pt x="352" y="642"/>
                    <a:pt x="732" y="674"/>
                    <a:pt x="1085" y="674"/>
                  </a:cubicBezTo>
                  <a:cubicBezTo>
                    <a:pt x="1223" y="674"/>
                    <a:pt x="1356" y="669"/>
                    <a:pt x="1477" y="668"/>
                  </a:cubicBezTo>
                  <a:cubicBezTo>
                    <a:pt x="1487" y="668"/>
                    <a:pt x="1497" y="668"/>
                    <a:pt x="1508" y="668"/>
                  </a:cubicBezTo>
                  <a:cubicBezTo>
                    <a:pt x="1711" y="668"/>
                    <a:pt x="1982" y="687"/>
                    <a:pt x="2254" y="687"/>
                  </a:cubicBezTo>
                  <a:cubicBezTo>
                    <a:pt x="2591" y="687"/>
                    <a:pt x="2929" y="657"/>
                    <a:pt x="3142" y="523"/>
                  </a:cubicBezTo>
                  <a:cubicBezTo>
                    <a:pt x="3289" y="430"/>
                    <a:pt x="3322" y="171"/>
                    <a:pt x="3142" y="87"/>
                  </a:cubicBezTo>
                  <a:cubicBezTo>
                    <a:pt x="3003" y="22"/>
                    <a:pt x="2835" y="1"/>
                    <a:pt x="26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
            <p:cNvSpPr/>
            <p:nvPr/>
          </p:nvSpPr>
          <p:spPr>
            <a:xfrm>
              <a:off x="3410650" y="1830775"/>
              <a:ext cx="71125" cy="11450"/>
            </a:xfrm>
            <a:custGeom>
              <a:avLst/>
              <a:gdLst/>
              <a:ahLst/>
              <a:cxnLst/>
              <a:rect l="l" t="t" r="r" b="b"/>
              <a:pathLst>
                <a:path w="2845" h="458" extrusionOk="0">
                  <a:moveTo>
                    <a:pt x="2152" y="1"/>
                  </a:moveTo>
                  <a:cubicBezTo>
                    <a:pt x="1909" y="1"/>
                    <a:pt x="1658" y="27"/>
                    <a:pt x="1439" y="27"/>
                  </a:cubicBezTo>
                  <a:cubicBezTo>
                    <a:pt x="981" y="29"/>
                    <a:pt x="504" y="21"/>
                    <a:pt x="64" y="165"/>
                  </a:cubicBezTo>
                  <a:cubicBezTo>
                    <a:pt x="0" y="185"/>
                    <a:pt x="0" y="275"/>
                    <a:pt x="64" y="295"/>
                  </a:cubicBezTo>
                  <a:cubicBezTo>
                    <a:pt x="504" y="437"/>
                    <a:pt x="981" y="429"/>
                    <a:pt x="1439" y="431"/>
                  </a:cubicBezTo>
                  <a:cubicBezTo>
                    <a:pt x="1658" y="431"/>
                    <a:pt x="1909" y="458"/>
                    <a:pt x="2152" y="458"/>
                  </a:cubicBezTo>
                  <a:cubicBezTo>
                    <a:pt x="2344" y="458"/>
                    <a:pt x="2531" y="441"/>
                    <a:pt x="2696" y="382"/>
                  </a:cubicBezTo>
                  <a:cubicBezTo>
                    <a:pt x="2845" y="328"/>
                    <a:pt x="2845" y="132"/>
                    <a:pt x="2696" y="77"/>
                  </a:cubicBezTo>
                  <a:cubicBezTo>
                    <a:pt x="2531" y="17"/>
                    <a:pt x="2344" y="1"/>
                    <a:pt x="21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
            <p:cNvSpPr/>
            <p:nvPr/>
          </p:nvSpPr>
          <p:spPr>
            <a:xfrm>
              <a:off x="3543375" y="1770875"/>
              <a:ext cx="373150" cy="117875"/>
            </a:xfrm>
            <a:custGeom>
              <a:avLst/>
              <a:gdLst/>
              <a:ahLst/>
              <a:cxnLst/>
              <a:rect l="l" t="t" r="r" b="b"/>
              <a:pathLst>
                <a:path w="14926" h="4715" extrusionOk="0">
                  <a:moveTo>
                    <a:pt x="7778" y="621"/>
                  </a:moveTo>
                  <a:cubicBezTo>
                    <a:pt x="8343" y="621"/>
                    <a:pt x="8908" y="874"/>
                    <a:pt x="8965" y="1423"/>
                  </a:cubicBezTo>
                  <a:cubicBezTo>
                    <a:pt x="9022" y="1972"/>
                    <a:pt x="8241" y="2356"/>
                    <a:pt x="7828" y="2489"/>
                  </a:cubicBezTo>
                  <a:cubicBezTo>
                    <a:pt x="7666" y="2540"/>
                    <a:pt x="7508" y="2566"/>
                    <a:pt x="7357" y="2566"/>
                  </a:cubicBezTo>
                  <a:cubicBezTo>
                    <a:pt x="7272" y="2566"/>
                    <a:pt x="7190" y="2558"/>
                    <a:pt x="7111" y="2541"/>
                  </a:cubicBezTo>
                  <a:cubicBezTo>
                    <a:pt x="6880" y="2002"/>
                    <a:pt x="6271" y="1538"/>
                    <a:pt x="6749" y="998"/>
                  </a:cubicBezTo>
                  <a:cubicBezTo>
                    <a:pt x="6964" y="753"/>
                    <a:pt x="7371" y="621"/>
                    <a:pt x="7778" y="621"/>
                  </a:cubicBezTo>
                  <a:close/>
                  <a:moveTo>
                    <a:pt x="12387" y="2917"/>
                  </a:moveTo>
                  <a:cubicBezTo>
                    <a:pt x="12401" y="2970"/>
                    <a:pt x="12418" y="3019"/>
                    <a:pt x="12429" y="3075"/>
                  </a:cubicBezTo>
                  <a:cubicBezTo>
                    <a:pt x="12511" y="3457"/>
                    <a:pt x="12419" y="3980"/>
                    <a:pt x="12006" y="4149"/>
                  </a:cubicBezTo>
                  <a:cubicBezTo>
                    <a:pt x="11956" y="4170"/>
                    <a:pt x="11914" y="4179"/>
                    <a:pt x="11879" y="4179"/>
                  </a:cubicBezTo>
                  <a:cubicBezTo>
                    <a:pt x="11567" y="4179"/>
                    <a:pt x="11869" y="3407"/>
                    <a:pt x="11970" y="3301"/>
                  </a:cubicBezTo>
                  <a:cubicBezTo>
                    <a:pt x="12101" y="3165"/>
                    <a:pt x="12239" y="3037"/>
                    <a:pt x="12387" y="2917"/>
                  </a:cubicBezTo>
                  <a:close/>
                  <a:moveTo>
                    <a:pt x="14867" y="0"/>
                  </a:moveTo>
                  <a:cubicBezTo>
                    <a:pt x="14849" y="0"/>
                    <a:pt x="14831" y="8"/>
                    <a:pt x="14823" y="27"/>
                  </a:cubicBezTo>
                  <a:cubicBezTo>
                    <a:pt x="14572" y="548"/>
                    <a:pt x="13948" y="963"/>
                    <a:pt x="13512" y="1328"/>
                  </a:cubicBezTo>
                  <a:cubicBezTo>
                    <a:pt x="13194" y="1595"/>
                    <a:pt x="12862" y="1846"/>
                    <a:pt x="12531" y="2099"/>
                  </a:cubicBezTo>
                  <a:cubicBezTo>
                    <a:pt x="12093" y="1536"/>
                    <a:pt x="11388" y="1193"/>
                    <a:pt x="10705" y="701"/>
                  </a:cubicBezTo>
                  <a:cubicBezTo>
                    <a:pt x="10673" y="678"/>
                    <a:pt x="10630" y="667"/>
                    <a:pt x="10586" y="667"/>
                  </a:cubicBezTo>
                  <a:cubicBezTo>
                    <a:pt x="10519" y="667"/>
                    <a:pt x="10450" y="692"/>
                    <a:pt x="10412" y="739"/>
                  </a:cubicBezTo>
                  <a:cubicBezTo>
                    <a:pt x="10164" y="1044"/>
                    <a:pt x="9857" y="1282"/>
                    <a:pt x="9549" y="1516"/>
                  </a:cubicBezTo>
                  <a:cubicBezTo>
                    <a:pt x="9547" y="1419"/>
                    <a:pt x="9536" y="1324"/>
                    <a:pt x="9514" y="1232"/>
                  </a:cubicBezTo>
                  <a:cubicBezTo>
                    <a:pt x="9308" y="405"/>
                    <a:pt x="8643" y="76"/>
                    <a:pt x="7946" y="76"/>
                  </a:cubicBezTo>
                  <a:cubicBezTo>
                    <a:pt x="6937" y="76"/>
                    <a:pt x="5861" y="762"/>
                    <a:pt x="6000" y="1621"/>
                  </a:cubicBezTo>
                  <a:cubicBezTo>
                    <a:pt x="5991" y="1626"/>
                    <a:pt x="5979" y="1624"/>
                    <a:pt x="5971" y="1631"/>
                  </a:cubicBezTo>
                  <a:cubicBezTo>
                    <a:pt x="5192" y="2158"/>
                    <a:pt x="4417" y="2709"/>
                    <a:pt x="3507" y="2983"/>
                  </a:cubicBezTo>
                  <a:cubicBezTo>
                    <a:pt x="3370" y="3024"/>
                    <a:pt x="3229" y="3044"/>
                    <a:pt x="3092" y="3044"/>
                  </a:cubicBezTo>
                  <a:cubicBezTo>
                    <a:pt x="2457" y="3044"/>
                    <a:pt x="1893" y="2613"/>
                    <a:pt x="2060" y="1846"/>
                  </a:cubicBezTo>
                  <a:cubicBezTo>
                    <a:pt x="2078" y="1759"/>
                    <a:pt x="2109" y="1677"/>
                    <a:pt x="2152" y="1600"/>
                  </a:cubicBezTo>
                  <a:cubicBezTo>
                    <a:pt x="2656" y="1298"/>
                    <a:pt x="3220" y="1075"/>
                    <a:pt x="3883" y="944"/>
                  </a:cubicBezTo>
                  <a:cubicBezTo>
                    <a:pt x="3983" y="922"/>
                    <a:pt x="4050" y="819"/>
                    <a:pt x="4052" y="722"/>
                  </a:cubicBezTo>
                  <a:cubicBezTo>
                    <a:pt x="4052" y="689"/>
                    <a:pt x="4052" y="658"/>
                    <a:pt x="4055" y="627"/>
                  </a:cubicBezTo>
                  <a:cubicBezTo>
                    <a:pt x="4057" y="534"/>
                    <a:pt x="3981" y="415"/>
                    <a:pt x="3883" y="401"/>
                  </a:cubicBezTo>
                  <a:cubicBezTo>
                    <a:pt x="3807" y="390"/>
                    <a:pt x="3730" y="385"/>
                    <a:pt x="3652" y="385"/>
                  </a:cubicBezTo>
                  <a:cubicBezTo>
                    <a:pt x="3024" y="385"/>
                    <a:pt x="2320" y="712"/>
                    <a:pt x="1890" y="1193"/>
                  </a:cubicBezTo>
                  <a:cubicBezTo>
                    <a:pt x="1755" y="1275"/>
                    <a:pt x="1624" y="1359"/>
                    <a:pt x="1496" y="1449"/>
                  </a:cubicBezTo>
                  <a:cubicBezTo>
                    <a:pt x="805" y="1931"/>
                    <a:pt x="244" y="2645"/>
                    <a:pt x="19" y="3458"/>
                  </a:cubicBezTo>
                  <a:cubicBezTo>
                    <a:pt x="0" y="3527"/>
                    <a:pt x="52" y="3570"/>
                    <a:pt x="106" y="3570"/>
                  </a:cubicBezTo>
                  <a:cubicBezTo>
                    <a:pt x="135" y="3570"/>
                    <a:pt x="165" y="3557"/>
                    <a:pt x="185" y="3529"/>
                  </a:cubicBezTo>
                  <a:cubicBezTo>
                    <a:pt x="590" y="2957"/>
                    <a:pt x="1019" y="2471"/>
                    <a:pt x="1498" y="2071"/>
                  </a:cubicBezTo>
                  <a:lnTo>
                    <a:pt x="1498" y="2071"/>
                  </a:lnTo>
                  <a:cubicBezTo>
                    <a:pt x="1483" y="2368"/>
                    <a:pt x="1576" y="2683"/>
                    <a:pt x="1834" y="2993"/>
                  </a:cubicBezTo>
                  <a:cubicBezTo>
                    <a:pt x="2183" y="3413"/>
                    <a:pt x="2609" y="3575"/>
                    <a:pt x="3066" y="3575"/>
                  </a:cubicBezTo>
                  <a:cubicBezTo>
                    <a:pt x="4055" y="3575"/>
                    <a:pt x="5186" y="2815"/>
                    <a:pt x="5979" y="2276"/>
                  </a:cubicBezTo>
                  <a:cubicBezTo>
                    <a:pt x="6274" y="2825"/>
                    <a:pt x="6865" y="3062"/>
                    <a:pt x="7483" y="3062"/>
                  </a:cubicBezTo>
                  <a:cubicBezTo>
                    <a:pt x="8270" y="3062"/>
                    <a:pt x="9101" y="2678"/>
                    <a:pt x="9417" y="2069"/>
                  </a:cubicBezTo>
                  <a:cubicBezTo>
                    <a:pt x="9636" y="1948"/>
                    <a:pt x="9842" y="1798"/>
                    <a:pt x="10052" y="1643"/>
                  </a:cubicBezTo>
                  <a:cubicBezTo>
                    <a:pt x="10319" y="1446"/>
                    <a:pt x="10479" y="1361"/>
                    <a:pt x="10632" y="1361"/>
                  </a:cubicBezTo>
                  <a:cubicBezTo>
                    <a:pt x="10807" y="1361"/>
                    <a:pt x="10972" y="1471"/>
                    <a:pt x="11273" y="1651"/>
                  </a:cubicBezTo>
                  <a:cubicBezTo>
                    <a:pt x="11640" y="1869"/>
                    <a:pt x="11937" y="2095"/>
                    <a:pt x="12147" y="2400"/>
                  </a:cubicBezTo>
                  <a:cubicBezTo>
                    <a:pt x="12088" y="2448"/>
                    <a:pt x="12026" y="2492"/>
                    <a:pt x="11968" y="2540"/>
                  </a:cubicBezTo>
                  <a:cubicBezTo>
                    <a:pt x="11379" y="3025"/>
                    <a:pt x="10779" y="3892"/>
                    <a:pt x="11527" y="4546"/>
                  </a:cubicBezTo>
                  <a:cubicBezTo>
                    <a:pt x="11663" y="4665"/>
                    <a:pt x="11803" y="4715"/>
                    <a:pt x="11941" y="4715"/>
                  </a:cubicBezTo>
                  <a:cubicBezTo>
                    <a:pt x="12476" y="4715"/>
                    <a:pt x="12969" y="3954"/>
                    <a:pt x="12971" y="3475"/>
                  </a:cubicBezTo>
                  <a:cubicBezTo>
                    <a:pt x="12971" y="3129"/>
                    <a:pt x="12912" y="2842"/>
                    <a:pt x="12813" y="2592"/>
                  </a:cubicBezTo>
                  <a:cubicBezTo>
                    <a:pt x="13755" y="1907"/>
                    <a:pt x="14819" y="1280"/>
                    <a:pt x="14923" y="55"/>
                  </a:cubicBezTo>
                  <a:cubicBezTo>
                    <a:pt x="14926" y="21"/>
                    <a:pt x="14896" y="0"/>
                    <a:pt x="148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
            <p:cNvSpPr/>
            <p:nvPr/>
          </p:nvSpPr>
          <p:spPr>
            <a:xfrm>
              <a:off x="3935075" y="1756775"/>
              <a:ext cx="112900" cy="139025"/>
            </a:xfrm>
            <a:custGeom>
              <a:avLst/>
              <a:gdLst/>
              <a:ahLst/>
              <a:cxnLst/>
              <a:rect l="l" t="t" r="r" b="b"/>
              <a:pathLst>
                <a:path w="4516" h="5561" extrusionOk="0">
                  <a:moveTo>
                    <a:pt x="3953" y="0"/>
                  </a:moveTo>
                  <a:cubicBezTo>
                    <a:pt x="3924" y="0"/>
                    <a:pt x="3893" y="14"/>
                    <a:pt x="3868" y="48"/>
                  </a:cubicBezTo>
                  <a:cubicBezTo>
                    <a:pt x="3162" y="952"/>
                    <a:pt x="2462" y="1862"/>
                    <a:pt x="1758" y="2769"/>
                  </a:cubicBezTo>
                  <a:cubicBezTo>
                    <a:pt x="1738" y="2699"/>
                    <a:pt x="1717" y="2625"/>
                    <a:pt x="1697" y="2556"/>
                  </a:cubicBezTo>
                  <a:cubicBezTo>
                    <a:pt x="1535" y="2041"/>
                    <a:pt x="1297" y="1444"/>
                    <a:pt x="823" y="1144"/>
                  </a:cubicBezTo>
                  <a:cubicBezTo>
                    <a:pt x="738" y="1089"/>
                    <a:pt x="659" y="1066"/>
                    <a:pt x="587" y="1066"/>
                  </a:cubicBezTo>
                  <a:cubicBezTo>
                    <a:pt x="223" y="1066"/>
                    <a:pt x="19" y="1662"/>
                    <a:pt x="3" y="1952"/>
                  </a:cubicBezTo>
                  <a:cubicBezTo>
                    <a:pt x="1" y="1985"/>
                    <a:pt x="29" y="2005"/>
                    <a:pt x="58" y="2005"/>
                  </a:cubicBezTo>
                  <a:cubicBezTo>
                    <a:pt x="72" y="2005"/>
                    <a:pt x="86" y="2000"/>
                    <a:pt x="96" y="1990"/>
                  </a:cubicBezTo>
                  <a:cubicBezTo>
                    <a:pt x="206" y="1887"/>
                    <a:pt x="391" y="1602"/>
                    <a:pt x="589" y="1602"/>
                  </a:cubicBezTo>
                  <a:cubicBezTo>
                    <a:pt x="663" y="1602"/>
                    <a:pt x="738" y="1641"/>
                    <a:pt x="811" y="1744"/>
                  </a:cubicBezTo>
                  <a:cubicBezTo>
                    <a:pt x="931" y="1910"/>
                    <a:pt x="1036" y="2125"/>
                    <a:pt x="1112" y="2312"/>
                  </a:cubicBezTo>
                  <a:cubicBezTo>
                    <a:pt x="1231" y="2608"/>
                    <a:pt x="1312" y="2925"/>
                    <a:pt x="1399" y="3232"/>
                  </a:cubicBezTo>
                  <a:cubicBezTo>
                    <a:pt x="880" y="3906"/>
                    <a:pt x="387" y="4618"/>
                    <a:pt x="277" y="5474"/>
                  </a:cubicBezTo>
                  <a:cubicBezTo>
                    <a:pt x="271" y="5514"/>
                    <a:pt x="309" y="5541"/>
                    <a:pt x="345" y="5541"/>
                  </a:cubicBezTo>
                  <a:cubicBezTo>
                    <a:pt x="362" y="5541"/>
                    <a:pt x="378" y="5535"/>
                    <a:pt x="390" y="5522"/>
                  </a:cubicBezTo>
                  <a:cubicBezTo>
                    <a:pt x="841" y="5013"/>
                    <a:pt x="1208" y="4433"/>
                    <a:pt x="1584" y="3857"/>
                  </a:cubicBezTo>
                  <a:cubicBezTo>
                    <a:pt x="1707" y="4247"/>
                    <a:pt x="1847" y="4633"/>
                    <a:pt x="2050" y="4989"/>
                  </a:cubicBezTo>
                  <a:cubicBezTo>
                    <a:pt x="2284" y="5399"/>
                    <a:pt x="2564" y="5560"/>
                    <a:pt x="2850" y="5560"/>
                  </a:cubicBezTo>
                  <a:cubicBezTo>
                    <a:pt x="3484" y="5560"/>
                    <a:pt x="4153" y="4774"/>
                    <a:pt x="4452" y="4165"/>
                  </a:cubicBezTo>
                  <a:cubicBezTo>
                    <a:pt x="4516" y="4039"/>
                    <a:pt x="4478" y="3924"/>
                    <a:pt x="4368" y="3842"/>
                  </a:cubicBezTo>
                  <a:cubicBezTo>
                    <a:pt x="4189" y="3706"/>
                    <a:pt x="4096" y="3717"/>
                    <a:pt x="3868" y="3711"/>
                  </a:cubicBezTo>
                  <a:cubicBezTo>
                    <a:pt x="3823" y="3711"/>
                    <a:pt x="3800" y="3765"/>
                    <a:pt x="3831" y="3796"/>
                  </a:cubicBezTo>
                  <a:cubicBezTo>
                    <a:pt x="4142" y="4131"/>
                    <a:pt x="3454" y="4685"/>
                    <a:pt x="3241" y="4882"/>
                  </a:cubicBezTo>
                  <a:cubicBezTo>
                    <a:pt x="3122" y="4992"/>
                    <a:pt x="3014" y="5037"/>
                    <a:pt x="2915" y="5037"/>
                  </a:cubicBezTo>
                  <a:cubicBezTo>
                    <a:pt x="2714" y="5037"/>
                    <a:pt x="2553" y="4847"/>
                    <a:pt x="2422" y="4626"/>
                  </a:cubicBezTo>
                  <a:cubicBezTo>
                    <a:pt x="2193" y="4241"/>
                    <a:pt x="2053" y="3798"/>
                    <a:pt x="1929" y="3355"/>
                  </a:cubicBezTo>
                  <a:cubicBezTo>
                    <a:pt x="2016" y="3229"/>
                    <a:pt x="2099" y="3101"/>
                    <a:pt x="2191" y="2979"/>
                  </a:cubicBezTo>
                  <a:cubicBezTo>
                    <a:pt x="2860" y="2092"/>
                    <a:pt x="3623" y="1232"/>
                    <a:pt x="4078" y="210"/>
                  </a:cubicBezTo>
                  <a:cubicBezTo>
                    <a:pt x="4119" y="115"/>
                    <a:pt x="4038" y="0"/>
                    <a:pt x="39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
            <p:cNvSpPr/>
            <p:nvPr/>
          </p:nvSpPr>
          <p:spPr>
            <a:xfrm>
              <a:off x="474950" y="2770750"/>
              <a:ext cx="47400" cy="252925"/>
            </a:xfrm>
            <a:custGeom>
              <a:avLst/>
              <a:gdLst/>
              <a:ahLst/>
              <a:cxnLst/>
              <a:rect l="l" t="t" r="r" b="b"/>
              <a:pathLst>
                <a:path w="1896" h="10117" extrusionOk="0">
                  <a:moveTo>
                    <a:pt x="1822" y="1"/>
                  </a:moveTo>
                  <a:cubicBezTo>
                    <a:pt x="1808" y="1"/>
                    <a:pt x="1793" y="6"/>
                    <a:pt x="1782" y="19"/>
                  </a:cubicBezTo>
                  <a:cubicBezTo>
                    <a:pt x="663" y="1242"/>
                    <a:pt x="243" y="3211"/>
                    <a:pt x="89" y="4812"/>
                  </a:cubicBezTo>
                  <a:cubicBezTo>
                    <a:pt x="0" y="5749"/>
                    <a:pt x="73" y="6689"/>
                    <a:pt x="207" y="7615"/>
                  </a:cubicBezTo>
                  <a:cubicBezTo>
                    <a:pt x="327" y="8432"/>
                    <a:pt x="460" y="9453"/>
                    <a:pt x="1032" y="10086"/>
                  </a:cubicBezTo>
                  <a:cubicBezTo>
                    <a:pt x="1052" y="10107"/>
                    <a:pt x="1075" y="10116"/>
                    <a:pt x="1097" y="10116"/>
                  </a:cubicBezTo>
                  <a:cubicBezTo>
                    <a:pt x="1148" y="10116"/>
                    <a:pt x="1198" y="10071"/>
                    <a:pt x="1201" y="10015"/>
                  </a:cubicBezTo>
                  <a:cubicBezTo>
                    <a:pt x="1252" y="9261"/>
                    <a:pt x="908" y="8488"/>
                    <a:pt x="758" y="7751"/>
                  </a:cubicBezTo>
                  <a:cubicBezTo>
                    <a:pt x="581" y="6874"/>
                    <a:pt x="532" y="5977"/>
                    <a:pt x="555" y="5084"/>
                  </a:cubicBezTo>
                  <a:cubicBezTo>
                    <a:pt x="576" y="4192"/>
                    <a:pt x="740" y="3308"/>
                    <a:pt x="978" y="2450"/>
                  </a:cubicBezTo>
                  <a:cubicBezTo>
                    <a:pt x="1205" y="1628"/>
                    <a:pt x="1633" y="886"/>
                    <a:pt x="1884" y="76"/>
                  </a:cubicBezTo>
                  <a:cubicBezTo>
                    <a:pt x="1895" y="36"/>
                    <a:pt x="1859" y="1"/>
                    <a:pt x="18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8"/>
            <p:cNvSpPr/>
            <p:nvPr/>
          </p:nvSpPr>
          <p:spPr>
            <a:xfrm>
              <a:off x="533800" y="2832400"/>
              <a:ext cx="163025" cy="132225"/>
            </a:xfrm>
            <a:custGeom>
              <a:avLst/>
              <a:gdLst/>
              <a:ahLst/>
              <a:cxnLst/>
              <a:rect l="l" t="t" r="r" b="b"/>
              <a:pathLst>
                <a:path w="6521" h="5289" extrusionOk="0">
                  <a:moveTo>
                    <a:pt x="1839" y="0"/>
                  </a:moveTo>
                  <a:cubicBezTo>
                    <a:pt x="1159" y="0"/>
                    <a:pt x="376" y="261"/>
                    <a:pt x="15" y="709"/>
                  </a:cubicBezTo>
                  <a:cubicBezTo>
                    <a:pt x="0" y="725"/>
                    <a:pt x="10" y="751"/>
                    <a:pt x="33" y="751"/>
                  </a:cubicBezTo>
                  <a:cubicBezTo>
                    <a:pt x="72" y="754"/>
                    <a:pt x="110" y="756"/>
                    <a:pt x="148" y="756"/>
                  </a:cubicBezTo>
                  <a:cubicBezTo>
                    <a:pt x="503" y="756"/>
                    <a:pt x="815" y="638"/>
                    <a:pt x="1182" y="543"/>
                  </a:cubicBezTo>
                  <a:cubicBezTo>
                    <a:pt x="1369" y="494"/>
                    <a:pt x="1562" y="469"/>
                    <a:pt x="1756" y="469"/>
                  </a:cubicBezTo>
                  <a:cubicBezTo>
                    <a:pt x="1850" y="469"/>
                    <a:pt x="1944" y="475"/>
                    <a:pt x="2038" y="487"/>
                  </a:cubicBezTo>
                  <a:lnTo>
                    <a:pt x="2038" y="487"/>
                  </a:lnTo>
                  <a:cubicBezTo>
                    <a:pt x="2026" y="487"/>
                    <a:pt x="2014" y="492"/>
                    <a:pt x="2003" y="499"/>
                  </a:cubicBezTo>
                  <a:lnTo>
                    <a:pt x="1946" y="540"/>
                  </a:lnTo>
                  <a:cubicBezTo>
                    <a:pt x="1930" y="550"/>
                    <a:pt x="1926" y="573"/>
                    <a:pt x="1939" y="586"/>
                  </a:cubicBezTo>
                  <a:cubicBezTo>
                    <a:pt x="1946" y="591"/>
                    <a:pt x="1820" y="1168"/>
                    <a:pt x="1815" y="1209"/>
                  </a:cubicBezTo>
                  <a:cubicBezTo>
                    <a:pt x="1752" y="1780"/>
                    <a:pt x="1890" y="2433"/>
                    <a:pt x="1941" y="3004"/>
                  </a:cubicBezTo>
                  <a:cubicBezTo>
                    <a:pt x="1977" y="3427"/>
                    <a:pt x="2030" y="3850"/>
                    <a:pt x="2087" y="4272"/>
                  </a:cubicBezTo>
                  <a:cubicBezTo>
                    <a:pt x="2122" y="4534"/>
                    <a:pt x="2051" y="4859"/>
                    <a:pt x="2166" y="5102"/>
                  </a:cubicBezTo>
                  <a:cubicBezTo>
                    <a:pt x="2199" y="5173"/>
                    <a:pt x="2252" y="5203"/>
                    <a:pt x="2307" y="5203"/>
                  </a:cubicBezTo>
                  <a:cubicBezTo>
                    <a:pt x="2362" y="5203"/>
                    <a:pt x="2420" y="5173"/>
                    <a:pt x="2461" y="5126"/>
                  </a:cubicBezTo>
                  <a:lnTo>
                    <a:pt x="2469" y="5141"/>
                  </a:lnTo>
                  <a:cubicBezTo>
                    <a:pt x="2881" y="4656"/>
                    <a:pt x="2461" y="3532"/>
                    <a:pt x="2404" y="3004"/>
                  </a:cubicBezTo>
                  <a:cubicBezTo>
                    <a:pt x="2338" y="2407"/>
                    <a:pt x="2299" y="1808"/>
                    <a:pt x="2235" y="1209"/>
                  </a:cubicBezTo>
                  <a:cubicBezTo>
                    <a:pt x="2208" y="970"/>
                    <a:pt x="2317" y="687"/>
                    <a:pt x="2103" y="510"/>
                  </a:cubicBezTo>
                  <a:cubicBezTo>
                    <a:pt x="2090" y="499"/>
                    <a:pt x="2074" y="492"/>
                    <a:pt x="2058" y="487"/>
                  </a:cubicBezTo>
                  <a:lnTo>
                    <a:pt x="2058" y="487"/>
                  </a:lnTo>
                  <a:cubicBezTo>
                    <a:pt x="2407" y="533"/>
                    <a:pt x="2733" y="660"/>
                    <a:pt x="3066" y="815"/>
                  </a:cubicBezTo>
                  <a:cubicBezTo>
                    <a:pt x="2886" y="1467"/>
                    <a:pt x="2973" y="2297"/>
                    <a:pt x="3025" y="2941"/>
                  </a:cubicBezTo>
                  <a:cubicBezTo>
                    <a:pt x="3073" y="3527"/>
                    <a:pt x="3065" y="4109"/>
                    <a:pt x="3283" y="4664"/>
                  </a:cubicBezTo>
                  <a:cubicBezTo>
                    <a:pt x="3456" y="5104"/>
                    <a:pt x="3774" y="5288"/>
                    <a:pt x="4107" y="5288"/>
                  </a:cubicBezTo>
                  <a:cubicBezTo>
                    <a:pt x="4596" y="5288"/>
                    <a:pt x="5115" y="4889"/>
                    <a:pt x="5248" y="4314"/>
                  </a:cubicBezTo>
                  <a:cubicBezTo>
                    <a:pt x="5265" y="4242"/>
                    <a:pt x="5251" y="4159"/>
                    <a:pt x="5194" y="4108"/>
                  </a:cubicBezTo>
                  <a:cubicBezTo>
                    <a:pt x="5145" y="4064"/>
                    <a:pt x="5094" y="4037"/>
                    <a:pt x="5040" y="4037"/>
                  </a:cubicBezTo>
                  <a:cubicBezTo>
                    <a:pt x="4993" y="4037"/>
                    <a:pt x="4944" y="4058"/>
                    <a:pt x="4894" y="4108"/>
                  </a:cubicBezTo>
                  <a:cubicBezTo>
                    <a:pt x="4749" y="4253"/>
                    <a:pt x="4469" y="4812"/>
                    <a:pt x="4141" y="4812"/>
                  </a:cubicBezTo>
                  <a:cubicBezTo>
                    <a:pt x="4035" y="4812"/>
                    <a:pt x="3924" y="4754"/>
                    <a:pt x="3811" y="4606"/>
                  </a:cubicBezTo>
                  <a:cubicBezTo>
                    <a:pt x="3662" y="4408"/>
                    <a:pt x="3624" y="4114"/>
                    <a:pt x="3583" y="3876"/>
                  </a:cubicBezTo>
                  <a:cubicBezTo>
                    <a:pt x="3490" y="3355"/>
                    <a:pt x="3463" y="2789"/>
                    <a:pt x="3429" y="2259"/>
                  </a:cubicBezTo>
                  <a:cubicBezTo>
                    <a:pt x="3401" y="1836"/>
                    <a:pt x="3458" y="1365"/>
                    <a:pt x="3342" y="952"/>
                  </a:cubicBezTo>
                  <a:lnTo>
                    <a:pt x="3342" y="952"/>
                  </a:lnTo>
                  <a:cubicBezTo>
                    <a:pt x="3439" y="1002"/>
                    <a:pt x="3534" y="1052"/>
                    <a:pt x="3632" y="1104"/>
                  </a:cubicBezTo>
                  <a:cubicBezTo>
                    <a:pt x="4065" y="1334"/>
                    <a:pt x="4734" y="1584"/>
                    <a:pt x="5323" y="1584"/>
                  </a:cubicBezTo>
                  <a:cubicBezTo>
                    <a:pt x="5887" y="1584"/>
                    <a:pt x="6377" y="1355"/>
                    <a:pt x="6515" y="661"/>
                  </a:cubicBezTo>
                  <a:cubicBezTo>
                    <a:pt x="6520" y="628"/>
                    <a:pt x="6496" y="585"/>
                    <a:pt x="6459" y="585"/>
                  </a:cubicBezTo>
                  <a:cubicBezTo>
                    <a:pt x="6453" y="585"/>
                    <a:pt x="6446" y="586"/>
                    <a:pt x="6439" y="589"/>
                  </a:cubicBezTo>
                  <a:cubicBezTo>
                    <a:pt x="6090" y="720"/>
                    <a:pt x="5853" y="986"/>
                    <a:pt x="5504" y="1124"/>
                  </a:cubicBezTo>
                  <a:cubicBezTo>
                    <a:pt x="5393" y="1168"/>
                    <a:pt x="5278" y="1186"/>
                    <a:pt x="5161" y="1186"/>
                  </a:cubicBezTo>
                  <a:cubicBezTo>
                    <a:pt x="4836" y="1186"/>
                    <a:pt x="4501" y="1044"/>
                    <a:pt x="4221" y="919"/>
                  </a:cubicBezTo>
                  <a:cubicBezTo>
                    <a:pt x="3624" y="650"/>
                    <a:pt x="3083" y="290"/>
                    <a:pt x="2456" y="87"/>
                  </a:cubicBezTo>
                  <a:cubicBezTo>
                    <a:pt x="2274" y="28"/>
                    <a:pt x="2062" y="0"/>
                    <a:pt x="18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8"/>
            <p:cNvSpPr/>
            <p:nvPr/>
          </p:nvSpPr>
          <p:spPr>
            <a:xfrm>
              <a:off x="707150" y="2794875"/>
              <a:ext cx="88425" cy="186150"/>
            </a:xfrm>
            <a:custGeom>
              <a:avLst/>
              <a:gdLst/>
              <a:ahLst/>
              <a:cxnLst/>
              <a:rect l="l" t="t" r="r" b="b"/>
              <a:pathLst>
                <a:path w="3537" h="7446" extrusionOk="0">
                  <a:moveTo>
                    <a:pt x="1754" y="459"/>
                  </a:moveTo>
                  <a:cubicBezTo>
                    <a:pt x="2007" y="1317"/>
                    <a:pt x="1388" y="2321"/>
                    <a:pt x="796" y="3169"/>
                  </a:cubicBezTo>
                  <a:cubicBezTo>
                    <a:pt x="909" y="2224"/>
                    <a:pt x="1100" y="1134"/>
                    <a:pt x="1754" y="459"/>
                  </a:cubicBezTo>
                  <a:close/>
                  <a:moveTo>
                    <a:pt x="1603" y="3840"/>
                  </a:moveTo>
                  <a:cubicBezTo>
                    <a:pt x="1665" y="3840"/>
                    <a:pt x="1710" y="3883"/>
                    <a:pt x="1720" y="3996"/>
                  </a:cubicBezTo>
                  <a:cubicBezTo>
                    <a:pt x="1734" y="4170"/>
                    <a:pt x="1675" y="4346"/>
                    <a:pt x="1621" y="4508"/>
                  </a:cubicBezTo>
                  <a:cubicBezTo>
                    <a:pt x="1513" y="4838"/>
                    <a:pt x="1287" y="5166"/>
                    <a:pt x="972" y="5313"/>
                  </a:cubicBezTo>
                  <a:cubicBezTo>
                    <a:pt x="945" y="5271"/>
                    <a:pt x="921" y="5226"/>
                    <a:pt x="898" y="5189"/>
                  </a:cubicBezTo>
                  <a:cubicBezTo>
                    <a:pt x="863" y="5130"/>
                    <a:pt x="804" y="5090"/>
                    <a:pt x="739" y="5082"/>
                  </a:cubicBezTo>
                  <a:cubicBezTo>
                    <a:pt x="814" y="4800"/>
                    <a:pt x="914" y="4526"/>
                    <a:pt x="1065" y="4268"/>
                  </a:cubicBezTo>
                  <a:cubicBezTo>
                    <a:pt x="1118" y="4178"/>
                    <a:pt x="1429" y="3840"/>
                    <a:pt x="1603" y="3840"/>
                  </a:cubicBezTo>
                  <a:close/>
                  <a:moveTo>
                    <a:pt x="1835" y="1"/>
                  </a:moveTo>
                  <a:cubicBezTo>
                    <a:pt x="1788" y="1"/>
                    <a:pt x="1739" y="19"/>
                    <a:pt x="1702" y="48"/>
                  </a:cubicBezTo>
                  <a:cubicBezTo>
                    <a:pt x="844" y="730"/>
                    <a:pt x="629" y="1954"/>
                    <a:pt x="468" y="2976"/>
                  </a:cubicBezTo>
                  <a:cubicBezTo>
                    <a:pt x="425" y="3243"/>
                    <a:pt x="393" y="3514"/>
                    <a:pt x="361" y="3785"/>
                  </a:cubicBezTo>
                  <a:cubicBezTo>
                    <a:pt x="271" y="3914"/>
                    <a:pt x="186" y="4039"/>
                    <a:pt x="115" y="4154"/>
                  </a:cubicBezTo>
                  <a:cubicBezTo>
                    <a:pt x="93" y="4191"/>
                    <a:pt x="125" y="4236"/>
                    <a:pt x="162" y="4236"/>
                  </a:cubicBezTo>
                  <a:cubicBezTo>
                    <a:pt x="171" y="4236"/>
                    <a:pt x="180" y="4234"/>
                    <a:pt x="189" y="4227"/>
                  </a:cubicBezTo>
                  <a:cubicBezTo>
                    <a:pt x="232" y="4200"/>
                    <a:pt x="276" y="4165"/>
                    <a:pt x="319" y="4132"/>
                  </a:cubicBezTo>
                  <a:lnTo>
                    <a:pt x="319" y="4132"/>
                  </a:lnTo>
                  <a:cubicBezTo>
                    <a:pt x="276" y="4531"/>
                    <a:pt x="238" y="4930"/>
                    <a:pt x="202" y="5330"/>
                  </a:cubicBezTo>
                  <a:cubicBezTo>
                    <a:pt x="89" y="5963"/>
                    <a:pt x="79" y="6632"/>
                    <a:pt x="1" y="7233"/>
                  </a:cubicBezTo>
                  <a:lnTo>
                    <a:pt x="10" y="7233"/>
                  </a:lnTo>
                  <a:cubicBezTo>
                    <a:pt x="24" y="7362"/>
                    <a:pt x="145" y="7446"/>
                    <a:pt x="253" y="7446"/>
                  </a:cubicBezTo>
                  <a:cubicBezTo>
                    <a:pt x="333" y="7446"/>
                    <a:pt x="407" y="7399"/>
                    <a:pt x="424" y="7290"/>
                  </a:cubicBezTo>
                  <a:cubicBezTo>
                    <a:pt x="427" y="7270"/>
                    <a:pt x="429" y="7251"/>
                    <a:pt x="430" y="7233"/>
                  </a:cubicBezTo>
                  <a:lnTo>
                    <a:pt x="430" y="7228"/>
                  </a:lnTo>
                  <a:cubicBezTo>
                    <a:pt x="496" y="6775"/>
                    <a:pt x="527" y="6307"/>
                    <a:pt x="588" y="5847"/>
                  </a:cubicBezTo>
                  <a:cubicBezTo>
                    <a:pt x="606" y="5853"/>
                    <a:pt x="624" y="5856"/>
                    <a:pt x="642" y="5858"/>
                  </a:cubicBezTo>
                  <a:cubicBezTo>
                    <a:pt x="688" y="5856"/>
                    <a:pt x="729" y="5848"/>
                    <a:pt x="773" y="5843"/>
                  </a:cubicBezTo>
                  <a:cubicBezTo>
                    <a:pt x="1057" y="6253"/>
                    <a:pt x="1385" y="6614"/>
                    <a:pt x="1866" y="6813"/>
                  </a:cubicBezTo>
                  <a:cubicBezTo>
                    <a:pt x="1983" y="6862"/>
                    <a:pt x="2104" y="6883"/>
                    <a:pt x="2224" y="6883"/>
                  </a:cubicBezTo>
                  <a:cubicBezTo>
                    <a:pt x="2753" y="6883"/>
                    <a:pt x="3272" y="6455"/>
                    <a:pt x="3486" y="6012"/>
                  </a:cubicBezTo>
                  <a:cubicBezTo>
                    <a:pt x="3536" y="5920"/>
                    <a:pt x="3463" y="5819"/>
                    <a:pt x="3371" y="5819"/>
                  </a:cubicBezTo>
                  <a:cubicBezTo>
                    <a:pt x="3351" y="5819"/>
                    <a:pt x="3330" y="5824"/>
                    <a:pt x="3309" y="5835"/>
                  </a:cubicBezTo>
                  <a:cubicBezTo>
                    <a:pt x="2928" y="6022"/>
                    <a:pt x="2611" y="6359"/>
                    <a:pt x="2177" y="6359"/>
                  </a:cubicBezTo>
                  <a:cubicBezTo>
                    <a:pt x="2119" y="6359"/>
                    <a:pt x="2060" y="6353"/>
                    <a:pt x="1999" y="6340"/>
                  </a:cubicBezTo>
                  <a:cubicBezTo>
                    <a:pt x="1684" y="6276"/>
                    <a:pt x="1426" y="5999"/>
                    <a:pt x="1219" y="5705"/>
                  </a:cubicBezTo>
                  <a:cubicBezTo>
                    <a:pt x="1567" y="5522"/>
                    <a:pt x="1825" y="5192"/>
                    <a:pt x="2002" y="4813"/>
                  </a:cubicBezTo>
                  <a:cubicBezTo>
                    <a:pt x="2153" y="4490"/>
                    <a:pt x="2382" y="3648"/>
                    <a:pt x="1918" y="3433"/>
                  </a:cubicBezTo>
                  <a:cubicBezTo>
                    <a:pt x="1819" y="3387"/>
                    <a:pt x="1722" y="3367"/>
                    <a:pt x="1628" y="3367"/>
                  </a:cubicBezTo>
                  <a:cubicBezTo>
                    <a:pt x="1256" y="3367"/>
                    <a:pt x="930" y="3688"/>
                    <a:pt x="709" y="4006"/>
                  </a:cubicBezTo>
                  <a:cubicBezTo>
                    <a:pt x="716" y="3924"/>
                    <a:pt x="724" y="3844"/>
                    <a:pt x="730" y="3763"/>
                  </a:cubicBezTo>
                  <a:cubicBezTo>
                    <a:pt x="1639" y="2827"/>
                    <a:pt x="2481" y="1153"/>
                    <a:pt x="1969" y="82"/>
                  </a:cubicBezTo>
                  <a:cubicBezTo>
                    <a:pt x="1941" y="24"/>
                    <a:pt x="1890" y="1"/>
                    <a:pt x="18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
            <p:cNvSpPr/>
            <p:nvPr/>
          </p:nvSpPr>
          <p:spPr>
            <a:xfrm>
              <a:off x="813800" y="2916675"/>
              <a:ext cx="23750" cy="70775"/>
            </a:xfrm>
            <a:custGeom>
              <a:avLst/>
              <a:gdLst/>
              <a:ahLst/>
              <a:cxnLst/>
              <a:rect l="l" t="t" r="r" b="b"/>
              <a:pathLst>
                <a:path w="950" h="2831" extrusionOk="0">
                  <a:moveTo>
                    <a:pt x="78" y="1"/>
                  </a:moveTo>
                  <a:cubicBezTo>
                    <a:pt x="37" y="1"/>
                    <a:pt x="1" y="44"/>
                    <a:pt x="21" y="89"/>
                  </a:cubicBezTo>
                  <a:cubicBezTo>
                    <a:pt x="398" y="881"/>
                    <a:pt x="269" y="1957"/>
                    <a:pt x="31" y="2776"/>
                  </a:cubicBezTo>
                  <a:cubicBezTo>
                    <a:pt x="21" y="2809"/>
                    <a:pt x="46" y="2830"/>
                    <a:pt x="73" y="2830"/>
                  </a:cubicBezTo>
                  <a:cubicBezTo>
                    <a:pt x="87" y="2830"/>
                    <a:pt x="101" y="2824"/>
                    <a:pt x="111" y="2810"/>
                  </a:cubicBezTo>
                  <a:cubicBezTo>
                    <a:pt x="661" y="2005"/>
                    <a:pt x="949" y="740"/>
                    <a:pt x="116" y="15"/>
                  </a:cubicBezTo>
                  <a:cubicBezTo>
                    <a:pt x="104" y="5"/>
                    <a:pt x="91" y="1"/>
                    <a:pt x="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
            <p:cNvSpPr/>
            <p:nvPr/>
          </p:nvSpPr>
          <p:spPr>
            <a:xfrm>
              <a:off x="857700" y="2817350"/>
              <a:ext cx="107550" cy="152725"/>
            </a:xfrm>
            <a:custGeom>
              <a:avLst/>
              <a:gdLst/>
              <a:ahLst/>
              <a:cxnLst/>
              <a:rect l="l" t="t" r="r" b="b"/>
              <a:pathLst>
                <a:path w="4302" h="6109" extrusionOk="0">
                  <a:moveTo>
                    <a:pt x="2086" y="532"/>
                  </a:moveTo>
                  <a:cubicBezTo>
                    <a:pt x="2174" y="532"/>
                    <a:pt x="2262" y="545"/>
                    <a:pt x="2351" y="571"/>
                  </a:cubicBezTo>
                  <a:cubicBezTo>
                    <a:pt x="3385" y="874"/>
                    <a:pt x="3696" y="2512"/>
                    <a:pt x="3682" y="3406"/>
                  </a:cubicBezTo>
                  <a:cubicBezTo>
                    <a:pt x="3672" y="4006"/>
                    <a:pt x="3477" y="4601"/>
                    <a:pt x="3065" y="5044"/>
                  </a:cubicBezTo>
                  <a:cubicBezTo>
                    <a:pt x="2774" y="5357"/>
                    <a:pt x="2308" y="5593"/>
                    <a:pt x="1867" y="5593"/>
                  </a:cubicBezTo>
                  <a:cubicBezTo>
                    <a:pt x="1623" y="5593"/>
                    <a:pt x="1387" y="5521"/>
                    <a:pt x="1193" y="5349"/>
                  </a:cubicBezTo>
                  <a:cubicBezTo>
                    <a:pt x="891" y="5084"/>
                    <a:pt x="701" y="4708"/>
                    <a:pt x="583" y="4285"/>
                  </a:cubicBezTo>
                  <a:cubicBezTo>
                    <a:pt x="593" y="3332"/>
                    <a:pt x="434" y="2316"/>
                    <a:pt x="840" y="1450"/>
                  </a:cubicBezTo>
                  <a:cubicBezTo>
                    <a:pt x="1060" y="980"/>
                    <a:pt x="1554" y="532"/>
                    <a:pt x="2086" y="532"/>
                  </a:cubicBezTo>
                  <a:close/>
                  <a:moveTo>
                    <a:pt x="2070" y="0"/>
                  </a:moveTo>
                  <a:cubicBezTo>
                    <a:pt x="1518" y="0"/>
                    <a:pt x="987" y="370"/>
                    <a:pt x="663" y="796"/>
                  </a:cubicBezTo>
                  <a:cubicBezTo>
                    <a:pt x="73" y="1575"/>
                    <a:pt x="0" y="2451"/>
                    <a:pt x="130" y="3332"/>
                  </a:cubicBezTo>
                  <a:cubicBezTo>
                    <a:pt x="120" y="4387"/>
                    <a:pt x="402" y="5468"/>
                    <a:pt x="1188" y="5940"/>
                  </a:cubicBezTo>
                  <a:cubicBezTo>
                    <a:pt x="1385" y="6058"/>
                    <a:pt x="1613" y="6109"/>
                    <a:pt x="1848" y="6109"/>
                  </a:cubicBezTo>
                  <a:cubicBezTo>
                    <a:pt x="2356" y="6109"/>
                    <a:pt x="2899" y="5873"/>
                    <a:pt x="3250" y="5577"/>
                  </a:cubicBezTo>
                  <a:cubicBezTo>
                    <a:pt x="3865" y="5057"/>
                    <a:pt x="4128" y="4321"/>
                    <a:pt x="4195" y="3535"/>
                  </a:cubicBezTo>
                  <a:cubicBezTo>
                    <a:pt x="4302" y="2290"/>
                    <a:pt x="3726" y="315"/>
                    <a:pt x="2312" y="25"/>
                  </a:cubicBezTo>
                  <a:cubicBezTo>
                    <a:pt x="2231" y="8"/>
                    <a:pt x="2150" y="0"/>
                    <a:pt x="20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
            <p:cNvSpPr/>
            <p:nvPr/>
          </p:nvSpPr>
          <p:spPr>
            <a:xfrm>
              <a:off x="965350" y="2768425"/>
              <a:ext cx="47975" cy="249175"/>
            </a:xfrm>
            <a:custGeom>
              <a:avLst/>
              <a:gdLst/>
              <a:ahLst/>
              <a:cxnLst/>
              <a:rect l="l" t="t" r="r" b="b"/>
              <a:pathLst>
                <a:path w="1919" h="9967" extrusionOk="0">
                  <a:moveTo>
                    <a:pt x="60" y="0"/>
                  </a:moveTo>
                  <a:cubicBezTo>
                    <a:pt x="4" y="0"/>
                    <a:pt x="1" y="74"/>
                    <a:pt x="47" y="92"/>
                  </a:cubicBezTo>
                  <a:cubicBezTo>
                    <a:pt x="562" y="292"/>
                    <a:pt x="724" y="1394"/>
                    <a:pt x="837" y="1850"/>
                  </a:cubicBezTo>
                  <a:cubicBezTo>
                    <a:pt x="998" y="2497"/>
                    <a:pt x="1113" y="3163"/>
                    <a:pt x="1200" y="3822"/>
                  </a:cubicBezTo>
                  <a:cubicBezTo>
                    <a:pt x="1482" y="5966"/>
                    <a:pt x="637" y="7820"/>
                    <a:pt x="312" y="9877"/>
                  </a:cubicBezTo>
                  <a:cubicBezTo>
                    <a:pt x="305" y="9926"/>
                    <a:pt x="346" y="9966"/>
                    <a:pt x="387" y="9966"/>
                  </a:cubicBezTo>
                  <a:cubicBezTo>
                    <a:pt x="408" y="9966"/>
                    <a:pt x="428" y="9956"/>
                    <a:pt x="442" y="9931"/>
                  </a:cubicBezTo>
                  <a:cubicBezTo>
                    <a:pt x="1490" y="8025"/>
                    <a:pt x="1918" y="5681"/>
                    <a:pt x="1577" y="3522"/>
                  </a:cubicBezTo>
                  <a:cubicBezTo>
                    <a:pt x="1439" y="2651"/>
                    <a:pt x="1242" y="1778"/>
                    <a:pt x="921" y="953"/>
                  </a:cubicBezTo>
                  <a:cubicBezTo>
                    <a:pt x="775" y="581"/>
                    <a:pt x="537" y="5"/>
                    <a:pt x="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
            <p:cNvSpPr/>
            <p:nvPr/>
          </p:nvSpPr>
          <p:spPr>
            <a:xfrm>
              <a:off x="1050400" y="2895450"/>
              <a:ext cx="15050" cy="22900"/>
            </a:xfrm>
            <a:custGeom>
              <a:avLst/>
              <a:gdLst/>
              <a:ahLst/>
              <a:cxnLst/>
              <a:rect l="l" t="t" r="r" b="b"/>
              <a:pathLst>
                <a:path w="602" h="916" extrusionOk="0">
                  <a:moveTo>
                    <a:pt x="283" y="0"/>
                  </a:moveTo>
                  <a:cubicBezTo>
                    <a:pt x="238" y="0"/>
                    <a:pt x="193" y="18"/>
                    <a:pt x="155" y="58"/>
                  </a:cubicBezTo>
                  <a:cubicBezTo>
                    <a:pt x="45" y="173"/>
                    <a:pt x="55" y="377"/>
                    <a:pt x="45" y="526"/>
                  </a:cubicBezTo>
                  <a:cubicBezTo>
                    <a:pt x="39" y="610"/>
                    <a:pt x="1" y="880"/>
                    <a:pt x="121" y="910"/>
                  </a:cubicBezTo>
                  <a:cubicBezTo>
                    <a:pt x="137" y="914"/>
                    <a:pt x="153" y="916"/>
                    <a:pt x="168" y="916"/>
                  </a:cubicBezTo>
                  <a:cubicBezTo>
                    <a:pt x="450" y="916"/>
                    <a:pt x="602" y="280"/>
                    <a:pt x="463" y="98"/>
                  </a:cubicBezTo>
                  <a:cubicBezTo>
                    <a:pt x="419" y="40"/>
                    <a:pt x="351" y="0"/>
                    <a:pt x="2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
            <p:cNvSpPr/>
            <p:nvPr/>
          </p:nvSpPr>
          <p:spPr>
            <a:xfrm>
              <a:off x="1047450" y="2935175"/>
              <a:ext cx="23525" cy="92300"/>
            </a:xfrm>
            <a:custGeom>
              <a:avLst/>
              <a:gdLst/>
              <a:ahLst/>
              <a:cxnLst/>
              <a:rect l="l" t="t" r="r" b="b"/>
              <a:pathLst>
                <a:path w="941" h="3692" extrusionOk="0">
                  <a:moveTo>
                    <a:pt x="367" y="0"/>
                  </a:moveTo>
                  <a:cubicBezTo>
                    <a:pt x="331" y="0"/>
                    <a:pt x="293" y="27"/>
                    <a:pt x="296" y="67"/>
                  </a:cubicBezTo>
                  <a:cubicBezTo>
                    <a:pt x="380" y="1270"/>
                    <a:pt x="114" y="2461"/>
                    <a:pt x="2" y="3653"/>
                  </a:cubicBezTo>
                  <a:cubicBezTo>
                    <a:pt x="0" y="3678"/>
                    <a:pt x="22" y="3692"/>
                    <a:pt x="43" y="3692"/>
                  </a:cubicBezTo>
                  <a:cubicBezTo>
                    <a:pt x="56" y="3692"/>
                    <a:pt x="68" y="3686"/>
                    <a:pt x="75" y="3674"/>
                  </a:cubicBezTo>
                  <a:cubicBezTo>
                    <a:pt x="657" y="2548"/>
                    <a:pt x="941" y="1235"/>
                    <a:pt x="419" y="33"/>
                  </a:cubicBezTo>
                  <a:cubicBezTo>
                    <a:pt x="409" y="10"/>
                    <a:pt x="389" y="0"/>
                    <a:pt x="3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8"/>
            <p:cNvSpPr/>
            <p:nvPr/>
          </p:nvSpPr>
          <p:spPr>
            <a:xfrm>
              <a:off x="1136450" y="2796700"/>
              <a:ext cx="99825" cy="174700"/>
            </a:xfrm>
            <a:custGeom>
              <a:avLst/>
              <a:gdLst/>
              <a:ahLst/>
              <a:cxnLst/>
              <a:rect l="l" t="t" r="r" b="b"/>
              <a:pathLst>
                <a:path w="3993" h="6988" extrusionOk="0">
                  <a:moveTo>
                    <a:pt x="1211" y="398"/>
                  </a:moveTo>
                  <a:cubicBezTo>
                    <a:pt x="1291" y="398"/>
                    <a:pt x="1320" y="752"/>
                    <a:pt x="1262" y="946"/>
                  </a:cubicBezTo>
                  <a:cubicBezTo>
                    <a:pt x="1178" y="1220"/>
                    <a:pt x="1039" y="1515"/>
                    <a:pt x="868" y="1807"/>
                  </a:cubicBezTo>
                  <a:cubicBezTo>
                    <a:pt x="875" y="1756"/>
                    <a:pt x="880" y="1707"/>
                    <a:pt x="886" y="1656"/>
                  </a:cubicBezTo>
                  <a:lnTo>
                    <a:pt x="885" y="1656"/>
                  </a:lnTo>
                  <a:cubicBezTo>
                    <a:pt x="929" y="1305"/>
                    <a:pt x="988" y="952"/>
                    <a:pt x="1090" y="613"/>
                  </a:cubicBezTo>
                  <a:cubicBezTo>
                    <a:pt x="1137" y="458"/>
                    <a:pt x="1178" y="398"/>
                    <a:pt x="1211" y="398"/>
                  </a:cubicBezTo>
                  <a:close/>
                  <a:moveTo>
                    <a:pt x="1497" y="3265"/>
                  </a:moveTo>
                  <a:cubicBezTo>
                    <a:pt x="1669" y="3265"/>
                    <a:pt x="1792" y="3406"/>
                    <a:pt x="1729" y="3741"/>
                  </a:cubicBezTo>
                  <a:cubicBezTo>
                    <a:pt x="1658" y="4117"/>
                    <a:pt x="1368" y="4494"/>
                    <a:pt x="1002" y="4494"/>
                  </a:cubicBezTo>
                  <a:cubicBezTo>
                    <a:pt x="975" y="4494"/>
                    <a:pt x="948" y="4492"/>
                    <a:pt x="921" y="4487"/>
                  </a:cubicBezTo>
                  <a:cubicBezTo>
                    <a:pt x="837" y="4445"/>
                    <a:pt x="747" y="4414"/>
                    <a:pt x="655" y="4392"/>
                  </a:cubicBezTo>
                  <a:lnTo>
                    <a:pt x="645" y="4392"/>
                  </a:lnTo>
                  <a:cubicBezTo>
                    <a:pt x="645" y="4381"/>
                    <a:pt x="647" y="4368"/>
                    <a:pt x="648" y="4355"/>
                  </a:cubicBezTo>
                  <a:cubicBezTo>
                    <a:pt x="740" y="4110"/>
                    <a:pt x="850" y="3872"/>
                    <a:pt x="975" y="3643"/>
                  </a:cubicBezTo>
                  <a:cubicBezTo>
                    <a:pt x="1103" y="3409"/>
                    <a:pt x="1324" y="3265"/>
                    <a:pt x="1497" y="3265"/>
                  </a:cubicBezTo>
                  <a:close/>
                  <a:moveTo>
                    <a:pt x="1214" y="1"/>
                  </a:moveTo>
                  <a:cubicBezTo>
                    <a:pt x="1125" y="1"/>
                    <a:pt x="1029" y="50"/>
                    <a:pt x="929" y="170"/>
                  </a:cubicBezTo>
                  <a:cubicBezTo>
                    <a:pt x="499" y="688"/>
                    <a:pt x="479" y="1702"/>
                    <a:pt x="440" y="2439"/>
                  </a:cubicBezTo>
                  <a:cubicBezTo>
                    <a:pt x="322" y="2589"/>
                    <a:pt x="194" y="2732"/>
                    <a:pt x="56" y="2867"/>
                  </a:cubicBezTo>
                  <a:cubicBezTo>
                    <a:pt x="1" y="2919"/>
                    <a:pt x="45" y="3023"/>
                    <a:pt x="115" y="3023"/>
                  </a:cubicBezTo>
                  <a:cubicBezTo>
                    <a:pt x="124" y="3023"/>
                    <a:pt x="133" y="3021"/>
                    <a:pt x="143" y="3018"/>
                  </a:cubicBezTo>
                  <a:cubicBezTo>
                    <a:pt x="238" y="2978"/>
                    <a:pt x="327" y="2929"/>
                    <a:pt x="411" y="2870"/>
                  </a:cubicBezTo>
                  <a:lnTo>
                    <a:pt x="411" y="2870"/>
                  </a:lnTo>
                  <a:cubicBezTo>
                    <a:pt x="383" y="3247"/>
                    <a:pt x="378" y="3662"/>
                    <a:pt x="363" y="4079"/>
                  </a:cubicBezTo>
                  <a:cubicBezTo>
                    <a:pt x="133" y="4763"/>
                    <a:pt x="37" y="5518"/>
                    <a:pt x="105" y="5815"/>
                  </a:cubicBezTo>
                  <a:cubicBezTo>
                    <a:pt x="126" y="5905"/>
                    <a:pt x="193" y="5945"/>
                    <a:pt x="264" y="5945"/>
                  </a:cubicBezTo>
                  <a:cubicBezTo>
                    <a:pt x="341" y="5945"/>
                    <a:pt x="424" y="5896"/>
                    <a:pt x="455" y="5815"/>
                  </a:cubicBezTo>
                  <a:cubicBezTo>
                    <a:pt x="571" y="5513"/>
                    <a:pt x="606" y="5163"/>
                    <a:pt x="625" y="4819"/>
                  </a:cubicBezTo>
                  <a:cubicBezTo>
                    <a:pt x="673" y="4840"/>
                    <a:pt x="724" y="4855"/>
                    <a:pt x="776" y="4868"/>
                  </a:cubicBezTo>
                  <a:cubicBezTo>
                    <a:pt x="1403" y="5188"/>
                    <a:pt x="1695" y="6216"/>
                    <a:pt x="2177" y="6686"/>
                  </a:cubicBezTo>
                  <a:cubicBezTo>
                    <a:pt x="2387" y="6891"/>
                    <a:pt x="2663" y="6987"/>
                    <a:pt x="2938" y="6987"/>
                  </a:cubicBezTo>
                  <a:cubicBezTo>
                    <a:pt x="3357" y="6987"/>
                    <a:pt x="3776" y="6764"/>
                    <a:pt x="3959" y="6356"/>
                  </a:cubicBezTo>
                  <a:cubicBezTo>
                    <a:pt x="3993" y="6279"/>
                    <a:pt x="3946" y="6197"/>
                    <a:pt x="3865" y="6197"/>
                  </a:cubicBezTo>
                  <a:cubicBezTo>
                    <a:pt x="3856" y="6197"/>
                    <a:pt x="3847" y="6198"/>
                    <a:pt x="3837" y="6200"/>
                  </a:cubicBezTo>
                  <a:cubicBezTo>
                    <a:pt x="3517" y="6267"/>
                    <a:pt x="3232" y="6500"/>
                    <a:pt x="2917" y="6500"/>
                  </a:cubicBezTo>
                  <a:cubicBezTo>
                    <a:pt x="2828" y="6500"/>
                    <a:pt x="2738" y="6482"/>
                    <a:pt x="2643" y="6436"/>
                  </a:cubicBezTo>
                  <a:cubicBezTo>
                    <a:pt x="2325" y="6284"/>
                    <a:pt x="2118" y="5893"/>
                    <a:pt x="1936" y="5611"/>
                  </a:cubicBezTo>
                  <a:cubicBezTo>
                    <a:pt x="1761" y="5340"/>
                    <a:pt x="1579" y="5044"/>
                    <a:pt x="1351" y="4806"/>
                  </a:cubicBezTo>
                  <a:cubicBezTo>
                    <a:pt x="2090" y="4478"/>
                    <a:pt x="2541" y="3295"/>
                    <a:pt x="1769" y="2852"/>
                  </a:cubicBezTo>
                  <a:cubicBezTo>
                    <a:pt x="1656" y="2788"/>
                    <a:pt x="1548" y="2758"/>
                    <a:pt x="1445" y="2758"/>
                  </a:cubicBezTo>
                  <a:cubicBezTo>
                    <a:pt x="1170" y="2758"/>
                    <a:pt x="930" y="2967"/>
                    <a:pt x="730" y="3278"/>
                  </a:cubicBezTo>
                  <a:cubicBezTo>
                    <a:pt x="750" y="3019"/>
                    <a:pt x="773" y="2762"/>
                    <a:pt x="796" y="2504"/>
                  </a:cubicBezTo>
                  <a:cubicBezTo>
                    <a:pt x="1195" y="2032"/>
                    <a:pt x="1492" y="1372"/>
                    <a:pt x="1631" y="911"/>
                  </a:cubicBezTo>
                  <a:cubicBezTo>
                    <a:pt x="1727" y="594"/>
                    <a:pt x="1520" y="1"/>
                    <a:pt x="12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8"/>
            <p:cNvSpPr/>
            <p:nvPr/>
          </p:nvSpPr>
          <p:spPr>
            <a:xfrm>
              <a:off x="1246050" y="2856000"/>
              <a:ext cx="81450" cy="72025"/>
            </a:xfrm>
            <a:custGeom>
              <a:avLst/>
              <a:gdLst/>
              <a:ahLst/>
              <a:cxnLst/>
              <a:rect l="l" t="t" r="r" b="b"/>
              <a:pathLst>
                <a:path w="3258" h="2881" extrusionOk="0">
                  <a:moveTo>
                    <a:pt x="2379" y="0"/>
                  </a:moveTo>
                  <a:cubicBezTo>
                    <a:pt x="1620" y="0"/>
                    <a:pt x="646" y="632"/>
                    <a:pt x="410" y="1197"/>
                  </a:cubicBezTo>
                  <a:cubicBezTo>
                    <a:pt x="1" y="2172"/>
                    <a:pt x="975" y="2880"/>
                    <a:pt x="1882" y="2880"/>
                  </a:cubicBezTo>
                  <a:cubicBezTo>
                    <a:pt x="2129" y="2880"/>
                    <a:pt x="2371" y="2828"/>
                    <a:pt x="2578" y="2714"/>
                  </a:cubicBezTo>
                  <a:cubicBezTo>
                    <a:pt x="2796" y="2595"/>
                    <a:pt x="2660" y="2317"/>
                    <a:pt x="2457" y="2317"/>
                  </a:cubicBezTo>
                  <a:cubicBezTo>
                    <a:pt x="2425" y="2317"/>
                    <a:pt x="2392" y="2324"/>
                    <a:pt x="2359" y="2339"/>
                  </a:cubicBezTo>
                  <a:cubicBezTo>
                    <a:pt x="2211" y="2405"/>
                    <a:pt x="2031" y="2436"/>
                    <a:pt x="1844" y="2436"/>
                  </a:cubicBezTo>
                  <a:cubicBezTo>
                    <a:pt x="1349" y="2436"/>
                    <a:pt x="804" y="2213"/>
                    <a:pt x="671" y="1812"/>
                  </a:cubicBezTo>
                  <a:lnTo>
                    <a:pt x="671" y="1812"/>
                  </a:lnTo>
                  <a:cubicBezTo>
                    <a:pt x="682" y="1814"/>
                    <a:pt x="694" y="1814"/>
                    <a:pt x="706" y="1814"/>
                  </a:cubicBezTo>
                  <a:cubicBezTo>
                    <a:pt x="718" y="1814"/>
                    <a:pt x="730" y="1814"/>
                    <a:pt x="743" y="1812"/>
                  </a:cubicBezTo>
                  <a:cubicBezTo>
                    <a:pt x="904" y="1782"/>
                    <a:pt x="2319" y="1512"/>
                    <a:pt x="2195" y="1287"/>
                  </a:cubicBezTo>
                  <a:cubicBezTo>
                    <a:pt x="2148" y="1203"/>
                    <a:pt x="2037" y="1179"/>
                    <a:pt x="1918" y="1179"/>
                  </a:cubicBezTo>
                  <a:cubicBezTo>
                    <a:pt x="1791" y="1179"/>
                    <a:pt x="1655" y="1206"/>
                    <a:pt x="1574" y="1213"/>
                  </a:cubicBezTo>
                  <a:cubicBezTo>
                    <a:pt x="1286" y="1241"/>
                    <a:pt x="963" y="1274"/>
                    <a:pt x="685" y="1372"/>
                  </a:cubicBezTo>
                  <a:cubicBezTo>
                    <a:pt x="702" y="1325"/>
                    <a:pt x="721" y="1277"/>
                    <a:pt x="744" y="1231"/>
                  </a:cubicBezTo>
                  <a:cubicBezTo>
                    <a:pt x="1018" y="715"/>
                    <a:pt x="1741" y="310"/>
                    <a:pt x="2387" y="310"/>
                  </a:cubicBezTo>
                  <a:cubicBezTo>
                    <a:pt x="2700" y="310"/>
                    <a:pt x="2995" y="405"/>
                    <a:pt x="3212" y="629"/>
                  </a:cubicBezTo>
                  <a:cubicBezTo>
                    <a:pt x="3217" y="634"/>
                    <a:pt x="3223" y="637"/>
                    <a:pt x="3229" y="637"/>
                  </a:cubicBezTo>
                  <a:cubicBezTo>
                    <a:pt x="3243" y="637"/>
                    <a:pt x="3257" y="622"/>
                    <a:pt x="3253" y="605"/>
                  </a:cubicBezTo>
                  <a:cubicBezTo>
                    <a:pt x="3107" y="169"/>
                    <a:pt x="2772" y="0"/>
                    <a:pt x="23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
            <p:cNvSpPr/>
            <p:nvPr/>
          </p:nvSpPr>
          <p:spPr>
            <a:xfrm>
              <a:off x="1355575" y="2776050"/>
              <a:ext cx="98025" cy="186000"/>
            </a:xfrm>
            <a:custGeom>
              <a:avLst/>
              <a:gdLst/>
              <a:ahLst/>
              <a:cxnLst/>
              <a:rect l="l" t="t" r="r" b="b"/>
              <a:pathLst>
                <a:path w="3921" h="7440" extrusionOk="0">
                  <a:moveTo>
                    <a:pt x="2483" y="0"/>
                  </a:moveTo>
                  <a:cubicBezTo>
                    <a:pt x="2454" y="0"/>
                    <a:pt x="2425" y="7"/>
                    <a:pt x="2400" y="21"/>
                  </a:cubicBezTo>
                  <a:cubicBezTo>
                    <a:pt x="1862" y="332"/>
                    <a:pt x="1289" y="448"/>
                    <a:pt x="681" y="448"/>
                  </a:cubicBezTo>
                  <a:cubicBezTo>
                    <a:pt x="606" y="448"/>
                    <a:pt x="530" y="446"/>
                    <a:pt x="453" y="443"/>
                  </a:cubicBezTo>
                  <a:cubicBezTo>
                    <a:pt x="451" y="443"/>
                    <a:pt x="449" y="443"/>
                    <a:pt x="447" y="443"/>
                  </a:cubicBezTo>
                  <a:cubicBezTo>
                    <a:pt x="386" y="443"/>
                    <a:pt x="313" y="493"/>
                    <a:pt x="304" y="556"/>
                  </a:cubicBezTo>
                  <a:cubicBezTo>
                    <a:pt x="164" y="1401"/>
                    <a:pt x="268" y="2357"/>
                    <a:pt x="625" y="3138"/>
                  </a:cubicBezTo>
                  <a:cubicBezTo>
                    <a:pt x="634" y="3156"/>
                    <a:pt x="648" y="3164"/>
                    <a:pt x="662" y="3164"/>
                  </a:cubicBezTo>
                  <a:cubicBezTo>
                    <a:pt x="691" y="3164"/>
                    <a:pt x="721" y="3134"/>
                    <a:pt x="715" y="3101"/>
                  </a:cubicBezTo>
                  <a:cubicBezTo>
                    <a:pt x="684" y="2918"/>
                    <a:pt x="332" y="768"/>
                    <a:pt x="669" y="768"/>
                  </a:cubicBezTo>
                  <a:cubicBezTo>
                    <a:pt x="671" y="768"/>
                    <a:pt x="673" y="768"/>
                    <a:pt x="674" y="768"/>
                  </a:cubicBezTo>
                  <a:cubicBezTo>
                    <a:pt x="737" y="772"/>
                    <a:pt x="800" y="774"/>
                    <a:pt x="863" y="774"/>
                  </a:cubicBezTo>
                  <a:cubicBezTo>
                    <a:pt x="1342" y="774"/>
                    <a:pt x="1818" y="664"/>
                    <a:pt x="2257" y="474"/>
                  </a:cubicBezTo>
                  <a:lnTo>
                    <a:pt x="2257" y="474"/>
                  </a:lnTo>
                  <a:cubicBezTo>
                    <a:pt x="2024" y="1608"/>
                    <a:pt x="1524" y="2640"/>
                    <a:pt x="1171" y="3740"/>
                  </a:cubicBezTo>
                  <a:cubicBezTo>
                    <a:pt x="1147" y="3745"/>
                    <a:pt x="1121" y="3747"/>
                    <a:pt x="1096" y="3752"/>
                  </a:cubicBezTo>
                  <a:cubicBezTo>
                    <a:pt x="1025" y="3761"/>
                    <a:pt x="903" y="3846"/>
                    <a:pt x="836" y="3846"/>
                  </a:cubicBezTo>
                  <a:cubicBezTo>
                    <a:pt x="833" y="3846"/>
                    <a:pt x="831" y="3846"/>
                    <a:pt x="829" y="3845"/>
                  </a:cubicBezTo>
                  <a:cubicBezTo>
                    <a:pt x="826" y="3845"/>
                    <a:pt x="823" y="3845"/>
                    <a:pt x="820" y="3845"/>
                  </a:cubicBezTo>
                  <a:cubicBezTo>
                    <a:pt x="742" y="3845"/>
                    <a:pt x="744" y="3959"/>
                    <a:pt x="811" y="3985"/>
                  </a:cubicBezTo>
                  <a:cubicBezTo>
                    <a:pt x="870" y="4009"/>
                    <a:pt x="919" y="4062"/>
                    <a:pt x="984" y="4086"/>
                  </a:cubicBezTo>
                  <a:cubicBezTo>
                    <a:pt x="1011" y="4095"/>
                    <a:pt x="1037" y="4101"/>
                    <a:pt x="1063" y="4106"/>
                  </a:cubicBezTo>
                  <a:cubicBezTo>
                    <a:pt x="816" y="5028"/>
                    <a:pt x="719" y="6086"/>
                    <a:pt x="120" y="6847"/>
                  </a:cubicBezTo>
                  <a:cubicBezTo>
                    <a:pt x="0" y="7000"/>
                    <a:pt x="45" y="7187"/>
                    <a:pt x="230" y="7257"/>
                  </a:cubicBezTo>
                  <a:lnTo>
                    <a:pt x="227" y="7249"/>
                  </a:lnTo>
                  <a:lnTo>
                    <a:pt x="227" y="7249"/>
                  </a:lnTo>
                  <a:cubicBezTo>
                    <a:pt x="280" y="7293"/>
                    <a:pt x="348" y="7321"/>
                    <a:pt x="415" y="7321"/>
                  </a:cubicBezTo>
                  <a:cubicBezTo>
                    <a:pt x="474" y="7321"/>
                    <a:pt x="531" y="7300"/>
                    <a:pt x="576" y="7249"/>
                  </a:cubicBezTo>
                  <a:cubicBezTo>
                    <a:pt x="723" y="7087"/>
                    <a:pt x="1038" y="7046"/>
                    <a:pt x="1353" y="7046"/>
                  </a:cubicBezTo>
                  <a:cubicBezTo>
                    <a:pt x="1624" y="7046"/>
                    <a:pt x="1895" y="7076"/>
                    <a:pt x="2061" y="7083"/>
                  </a:cubicBezTo>
                  <a:cubicBezTo>
                    <a:pt x="2512" y="7105"/>
                    <a:pt x="3153" y="7124"/>
                    <a:pt x="3537" y="7400"/>
                  </a:cubicBezTo>
                  <a:cubicBezTo>
                    <a:pt x="3575" y="7428"/>
                    <a:pt x="3617" y="7440"/>
                    <a:pt x="3659" y="7440"/>
                  </a:cubicBezTo>
                  <a:cubicBezTo>
                    <a:pt x="3791" y="7440"/>
                    <a:pt x="3920" y="7318"/>
                    <a:pt x="3919" y="7182"/>
                  </a:cubicBezTo>
                  <a:cubicBezTo>
                    <a:pt x="3911" y="6698"/>
                    <a:pt x="3898" y="6124"/>
                    <a:pt x="3407" y="5894"/>
                  </a:cubicBezTo>
                  <a:cubicBezTo>
                    <a:pt x="3388" y="5885"/>
                    <a:pt x="3367" y="5881"/>
                    <a:pt x="3346" y="5881"/>
                  </a:cubicBezTo>
                  <a:cubicBezTo>
                    <a:pt x="3279" y="5881"/>
                    <a:pt x="3213" y="5925"/>
                    <a:pt x="3217" y="6004"/>
                  </a:cubicBezTo>
                  <a:cubicBezTo>
                    <a:pt x="3230" y="6260"/>
                    <a:pt x="3297" y="6501"/>
                    <a:pt x="3350" y="6749"/>
                  </a:cubicBezTo>
                  <a:cubicBezTo>
                    <a:pt x="2884" y="6598"/>
                    <a:pt x="2326" y="6591"/>
                    <a:pt x="1885" y="6570"/>
                  </a:cubicBezTo>
                  <a:cubicBezTo>
                    <a:pt x="1752" y="6565"/>
                    <a:pt x="1590" y="6557"/>
                    <a:pt x="1418" y="6557"/>
                  </a:cubicBezTo>
                  <a:cubicBezTo>
                    <a:pt x="1220" y="6557"/>
                    <a:pt x="1009" y="6567"/>
                    <a:pt x="814" y="6606"/>
                  </a:cubicBezTo>
                  <a:cubicBezTo>
                    <a:pt x="1165" y="5858"/>
                    <a:pt x="1286" y="4982"/>
                    <a:pt x="1473" y="4198"/>
                  </a:cubicBezTo>
                  <a:cubicBezTo>
                    <a:pt x="1478" y="4177"/>
                    <a:pt x="1486" y="4154"/>
                    <a:pt x="1491" y="4131"/>
                  </a:cubicBezTo>
                  <a:cubicBezTo>
                    <a:pt x="1592" y="4137"/>
                    <a:pt x="1715" y="4150"/>
                    <a:pt x="1835" y="4150"/>
                  </a:cubicBezTo>
                  <a:cubicBezTo>
                    <a:pt x="2005" y="4150"/>
                    <a:pt x="2170" y="4123"/>
                    <a:pt x="2261" y="4011"/>
                  </a:cubicBezTo>
                  <a:cubicBezTo>
                    <a:pt x="2302" y="3960"/>
                    <a:pt x="2318" y="3898"/>
                    <a:pt x="2282" y="3839"/>
                  </a:cubicBezTo>
                  <a:cubicBezTo>
                    <a:pt x="2201" y="3698"/>
                    <a:pt x="2044" y="3662"/>
                    <a:pt x="1879" y="3662"/>
                  </a:cubicBezTo>
                  <a:cubicBezTo>
                    <a:pt x="1790" y="3662"/>
                    <a:pt x="1699" y="3673"/>
                    <a:pt x="1616" y="3683"/>
                  </a:cubicBezTo>
                  <a:cubicBezTo>
                    <a:pt x="1977" y="2512"/>
                    <a:pt x="2548" y="1413"/>
                    <a:pt x="2659" y="169"/>
                  </a:cubicBezTo>
                  <a:cubicBezTo>
                    <a:pt x="2668" y="68"/>
                    <a:pt x="2574" y="0"/>
                    <a:pt x="24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
            <p:cNvSpPr/>
            <p:nvPr/>
          </p:nvSpPr>
          <p:spPr>
            <a:xfrm>
              <a:off x="4392025" y="1111900"/>
              <a:ext cx="926525" cy="978150"/>
            </a:xfrm>
            <a:custGeom>
              <a:avLst/>
              <a:gdLst/>
              <a:ahLst/>
              <a:cxnLst/>
              <a:rect l="l" t="t" r="r" b="b"/>
              <a:pathLst>
                <a:path w="37061" h="39126" extrusionOk="0">
                  <a:moveTo>
                    <a:pt x="12220" y="19165"/>
                  </a:moveTo>
                  <a:cubicBezTo>
                    <a:pt x="12556" y="19534"/>
                    <a:pt x="13019" y="19704"/>
                    <a:pt x="13496" y="19719"/>
                  </a:cubicBezTo>
                  <a:cubicBezTo>
                    <a:pt x="13457" y="20418"/>
                    <a:pt x="13439" y="21115"/>
                    <a:pt x="13344" y="21758"/>
                  </a:cubicBezTo>
                  <a:cubicBezTo>
                    <a:pt x="13111" y="23353"/>
                    <a:pt x="12727" y="24980"/>
                    <a:pt x="12606" y="26606"/>
                  </a:cubicBezTo>
                  <a:cubicBezTo>
                    <a:pt x="12087" y="26730"/>
                    <a:pt x="11615" y="27037"/>
                    <a:pt x="11356" y="27514"/>
                  </a:cubicBezTo>
                  <a:cubicBezTo>
                    <a:pt x="10905" y="27409"/>
                    <a:pt x="10453" y="27314"/>
                    <a:pt x="10024" y="27206"/>
                  </a:cubicBezTo>
                  <a:cubicBezTo>
                    <a:pt x="8954" y="26939"/>
                    <a:pt x="7873" y="26760"/>
                    <a:pt x="6795" y="26532"/>
                  </a:cubicBezTo>
                  <a:cubicBezTo>
                    <a:pt x="6116" y="26386"/>
                    <a:pt x="5447" y="26192"/>
                    <a:pt x="4773" y="26013"/>
                  </a:cubicBezTo>
                  <a:cubicBezTo>
                    <a:pt x="4801" y="25828"/>
                    <a:pt x="4805" y="25639"/>
                    <a:pt x="4789" y="25452"/>
                  </a:cubicBezTo>
                  <a:cubicBezTo>
                    <a:pt x="4779" y="25331"/>
                    <a:pt x="4756" y="25211"/>
                    <a:pt x="4719" y="25095"/>
                  </a:cubicBezTo>
                  <a:cubicBezTo>
                    <a:pt x="4943" y="24919"/>
                    <a:pt x="5161" y="24742"/>
                    <a:pt x="5376" y="24573"/>
                  </a:cubicBezTo>
                  <a:cubicBezTo>
                    <a:pt x="6387" y="23779"/>
                    <a:pt x="7353" y="22928"/>
                    <a:pt x="8329" y="22091"/>
                  </a:cubicBezTo>
                  <a:cubicBezTo>
                    <a:pt x="9559" y="21036"/>
                    <a:pt x="10951" y="20173"/>
                    <a:pt x="12220" y="19165"/>
                  </a:cubicBezTo>
                  <a:close/>
                  <a:moveTo>
                    <a:pt x="22156" y="26648"/>
                  </a:moveTo>
                  <a:cubicBezTo>
                    <a:pt x="22273" y="26884"/>
                    <a:pt x="22458" y="27078"/>
                    <a:pt x="22680" y="27224"/>
                  </a:cubicBezTo>
                  <a:cubicBezTo>
                    <a:pt x="22530" y="27439"/>
                    <a:pt x="22376" y="27650"/>
                    <a:pt x="22207" y="27849"/>
                  </a:cubicBezTo>
                  <a:cubicBezTo>
                    <a:pt x="21569" y="28602"/>
                    <a:pt x="20867" y="29311"/>
                    <a:pt x="20273" y="30098"/>
                  </a:cubicBezTo>
                  <a:cubicBezTo>
                    <a:pt x="19167" y="31566"/>
                    <a:pt x="18106" y="33049"/>
                    <a:pt x="17081" y="34576"/>
                  </a:cubicBezTo>
                  <a:cubicBezTo>
                    <a:pt x="16754" y="35062"/>
                    <a:pt x="16430" y="35539"/>
                    <a:pt x="16080" y="36002"/>
                  </a:cubicBezTo>
                  <a:cubicBezTo>
                    <a:pt x="16046" y="35981"/>
                    <a:pt x="16016" y="35953"/>
                    <a:pt x="15980" y="35933"/>
                  </a:cubicBezTo>
                  <a:cubicBezTo>
                    <a:pt x="15746" y="35802"/>
                    <a:pt x="15495" y="35746"/>
                    <a:pt x="15241" y="35746"/>
                  </a:cubicBezTo>
                  <a:cubicBezTo>
                    <a:pt x="15136" y="35746"/>
                    <a:pt x="15030" y="35756"/>
                    <a:pt x="14925" y="35774"/>
                  </a:cubicBezTo>
                  <a:cubicBezTo>
                    <a:pt x="14495" y="33764"/>
                    <a:pt x="13816" y="30584"/>
                    <a:pt x="13667" y="29973"/>
                  </a:cubicBezTo>
                  <a:cubicBezTo>
                    <a:pt x="13688" y="29972"/>
                    <a:pt x="13710" y="29973"/>
                    <a:pt x="13731" y="29970"/>
                  </a:cubicBezTo>
                  <a:cubicBezTo>
                    <a:pt x="14499" y="29875"/>
                    <a:pt x="14927" y="29214"/>
                    <a:pt x="14947" y="28485"/>
                  </a:cubicBezTo>
                  <a:cubicBezTo>
                    <a:pt x="14948" y="28335"/>
                    <a:pt x="14933" y="28184"/>
                    <a:pt x="14906" y="28038"/>
                  </a:cubicBezTo>
                  <a:cubicBezTo>
                    <a:pt x="17291" y="27434"/>
                    <a:pt x="19802" y="27334"/>
                    <a:pt x="22156" y="26648"/>
                  </a:cubicBezTo>
                  <a:close/>
                  <a:moveTo>
                    <a:pt x="14102" y="0"/>
                  </a:moveTo>
                  <a:cubicBezTo>
                    <a:pt x="13783" y="0"/>
                    <a:pt x="13463" y="82"/>
                    <a:pt x="13155" y="269"/>
                  </a:cubicBezTo>
                  <a:cubicBezTo>
                    <a:pt x="12427" y="710"/>
                    <a:pt x="12035" y="1612"/>
                    <a:pt x="12046" y="2442"/>
                  </a:cubicBezTo>
                  <a:cubicBezTo>
                    <a:pt x="12059" y="3512"/>
                    <a:pt x="12965" y="4233"/>
                    <a:pt x="13926" y="4348"/>
                  </a:cubicBezTo>
                  <a:cubicBezTo>
                    <a:pt x="13867" y="5393"/>
                    <a:pt x="13823" y="10723"/>
                    <a:pt x="13775" y="11768"/>
                  </a:cubicBezTo>
                  <a:cubicBezTo>
                    <a:pt x="13713" y="13057"/>
                    <a:pt x="13734" y="14442"/>
                    <a:pt x="13577" y="15766"/>
                  </a:cubicBezTo>
                  <a:cubicBezTo>
                    <a:pt x="12315" y="16010"/>
                    <a:pt x="11275" y="17167"/>
                    <a:pt x="11884" y="18627"/>
                  </a:cubicBezTo>
                  <a:cubicBezTo>
                    <a:pt x="10768" y="19548"/>
                    <a:pt x="9548" y="20341"/>
                    <a:pt x="8411" y="21243"/>
                  </a:cubicBezTo>
                  <a:cubicBezTo>
                    <a:pt x="7517" y="21952"/>
                    <a:pt x="6680" y="22737"/>
                    <a:pt x="5814" y="23479"/>
                  </a:cubicBezTo>
                  <a:cubicBezTo>
                    <a:pt x="5381" y="23850"/>
                    <a:pt x="4904" y="24201"/>
                    <a:pt x="4436" y="24565"/>
                  </a:cubicBezTo>
                  <a:cubicBezTo>
                    <a:pt x="4057" y="24073"/>
                    <a:pt x="3431" y="23779"/>
                    <a:pt x="2793" y="23766"/>
                  </a:cubicBezTo>
                  <a:cubicBezTo>
                    <a:pt x="2777" y="23766"/>
                    <a:pt x="2761" y="23765"/>
                    <a:pt x="2745" y="23765"/>
                  </a:cubicBezTo>
                  <a:cubicBezTo>
                    <a:pt x="405" y="23765"/>
                    <a:pt x="0" y="27207"/>
                    <a:pt x="2365" y="27644"/>
                  </a:cubicBezTo>
                  <a:cubicBezTo>
                    <a:pt x="2498" y="27669"/>
                    <a:pt x="2628" y="27681"/>
                    <a:pt x="2753" y="27681"/>
                  </a:cubicBezTo>
                  <a:cubicBezTo>
                    <a:pt x="3157" y="27681"/>
                    <a:pt x="3517" y="27556"/>
                    <a:pt x="3806" y="27337"/>
                  </a:cubicBezTo>
                  <a:cubicBezTo>
                    <a:pt x="4228" y="27140"/>
                    <a:pt x="4505" y="26822"/>
                    <a:pt x="4658" y="26437"/>
                  </a:cubicBezTo>
                  <a:cubicBezTo>
                    <a:pt x="5386" y="26648"/>
                    <a:pt x="6111" y="26875"/>
                    <a:pt x="6848" y="27057"/>
                  </a:cubicBezTo>
                  <a:cubicBezTo>
                    <a:pt x="7957" y="27327"/>
                    <a:pt x="9077" y="27524"/>
                    <a:pt x="10183" y="27819"/>
                  </a:cubicBezTo>
                  <a:cubicBezTo>
                    <a:pt x="10509" y="27906"/>
                    <a:pt x="10836" y="28010"/>
                    <a:pt x="11164" y="28113"/>
                  </a:cubicBezTo>
                  <a:cubicBezTo>
                    <a:pt x="11078" y="28789"/>
                    <a:pt x="11389" y="29484"/>
                    <a:pt x="12032" y="29798"/>
                  </a:cubicBezTo>
                  <a:cubicBezTo>
                    <a:pt x="12304" y="29930"/>
                    <a:pt x="12601" y="29989"/>
                    <a:pt x="12899" y="29989"/>
                  </a:cubicBezTo>
                  <a:cubicBezTo>
                    <a:pt x="12960" y="29989"/>
                    <a:pt x="13021" y="29986"/>
                    <a:pt x="13081" y="29982"/>
                  </a:cubicBezTo>
                  <a:cubicBezTo>
                    <a:pt x="13186" y="30638"/>
                    <a:pt x="13895" y="33930"/>
                    <a:pt x="14333" y="35961"/>
                  </a:cubicBezTo>
                  <a:cubicBezTo>
                    <a:pt x="14176" y="36033"/>
                    <a:pt x="14026" y="36120"/>
                    <a:pt x="13884" y="36218"/>
                  </a:cubicBezTo>
                  <a:cubicBezTo>
                    <a:pt x="12634" y="37105"/>
                    <a:pt x="13392" y="39106"/>
                    <a:pt x="14711" y="39106"/>
                  </a:cubicBezTo>
                  <a:cubicBezTo>
                    <a:pt x="14734" y="39106"/>
                    <a:pt x="14757" y="39105"/>
                    <a:pt x="14781" y="39104"/>
                  </a:cubicBezTo>
                  <a:cubicBezTo>
                    <a:pt x="14828" y="39110"/>
                    <a:pt x="14873" y="39122"/>
                    <a:pt x="14922" y="39124"/>
                  </a:cubicBezTo>
                  <a:cubicBezTo>
                    <a:pt x="14943" y="39125"/>
                    <a:pt x="14965" y="39125"/>
                    <a:pt x="14986" y="39125"/>
                  </a:cubicBezTo>
                  <a:cubicBezTo>
                    <a:pt x="15680" y="39125"/>
                    <a:pt x="16367" y="38617"/>
                    <a:pt x="16626" y="37988"/>
                  </a:cubicBezTo>
                  <a:cubicBezTo>
                    <a:pt x="16822" y="37503"/>
                    <a:pt x="16787" y="36958"/>
                    <a:pt x="16536" y="36501"/>
                  </a:cubicBezTo>
                  <a:cubicBezTo>
                    <a:pt x="16987" y="35902"/>
                    <a:pt x="17417" y="35292"/>
                    <a:pt x="17835" y="34665"/>
                  </a:cubicBezTo>
                  <a:cubicBezTo>
                    <a:pt x="18861" y="33136"/>
                    <a:pt x="19892" y="31610"/>
                    <a:pt x="21051" y="30178"/>
                  </a:cubicBezTo>
                  <a:cubicBezTo>
                    <a:pt x="21288" y="29886"/>
                    <a:pt x="22484" y="28681"/>
                    <a:pt x="23282" y="27590"/>
                  </a:cubicBezTo>
                  <a:cubicBezTo>
                    <a:pt x="23430" y="27646"/>
                    <a:pt x="23605" y="27670"/>
                    <a:pt x="23779" y="27670"/>
                  </a:cubicBezTo>
                  <a:cubicBezTo>
                    <a:pt x="23981" y="27670"/>
                    <a:pt x="24183" y="27638"/>
                    <a:pt x="24341" y="27585"/>
                  </a:cubicBezTo>
                  <a:cubicBezTo>
                    <a:pt x="24911" y="27393"/>
                    <a:pt x="25390" y="26960"/>
                    <a:pt x="25593" y="26412"/>
                  </a:cubicBezTo>
                  <a:cubicBezTo>
                    <a:pt x="26442" y="26547"/>
                    <a:pt x="27554" y="26597"/>
                    <a:pt x="28710" y="26597"/>
                  </a:cubicBezTo>
                  <a:cubicBezTo>
                    <a:pt x="30219" y="26597"/>
                    <a:pt x="31802" y="26512"/>
                    <a:pt x="32967" y="26417"/>
                  </a:cubicBezTo>
                  <a:cubicBezTo>
                    <a:pt x="32983" y="26587"/>
                    <a:pt x="33019" y="26755"/>
                    <a:pt x="33073" y="26917"/>
                  </a:cubicBezTo>
                  <a:cubicBezTo>
                    <a:pt x="33124" y="27055"/>
                    <a:pt x="33188" y="27186"/>
                    <a:pt x="33267" y="27309"/>
                  </a:cubicBezTo>
                  <a:cubicBezTo>
                    <a:pt x="33249" y="27326"/>
                    <a:pt x="33244" y="27350"/>
                    <a:pt x="33254" y="27372"/>
                  </a:cubicBezTo>
                  <a:cubicBezTo>
                    <a:pt x="33529" y="27939"/>
                    <a:pt x="34050" y="28177"/>
                    <a:pt x="34616" y="28177"/>
                  </a:cubicBezTo>
                  <a:cubicBezTo>
                    <a:pt x="35750" y="28177"/>
                    <a:pt x="37061" y="27222"/>
                    <a:pt x="36915" y="26063"/>
                  </a:cubicBezTo>
                  <a:cubicBezTo>
                    <a:pt x="36788" y="25055"/>
                    <a:pt x="35740" y="24238"/>
                    <a:pt x="34734" y="24238"/>
                  </a:cubicBezTo>
                  <a:cubicBezTo>
                    <a:pt x="34384" y="24238"/>
                    <a:pt x="34040" y="24337"/>
                    <a:pt x="33741" y="24560"/>
                  </a:cubicBezTo>
                  <a:cubicBezTo>
                    <a:pt x="33385" y="24827"/>
                    <a:pt x="33129" y="25208"/>
                    <a:pt x="33019" y="25641"/>
                  </a:cubicBezTo>
                  <a:cubicBezTo>
                    <a:pt x="31662" y="25731"/>
                    <a:pt x="30299" y="25895"/>
                    <a:pt x="28943" y="25921"/>
                  </a:cubicBezTo>
                  <a:cubicBezTo>
                    <a:pt x="28738" y="25925"/>
                    <a:pt x="28534" y="25927"/>
                    <a:pt x="28329" y="25927"/>
                  </a:cubicBezTo>
                  <a:cubicBezTo>
                    <a:pt x="27508" y="25927"/>
                    <a:pt x="26687" y="25896"/>
                    <a:pt x="25869" y="25821"/>
                  </a:cubicBezTo>
                  <a:cubicBezTo>
                    <a:pt x="25811" y="25815"/>
                    <a:pt x="25754" y="25807"/>
                    <a:pt x="25696" y="25797"/>
                  </a:cubicBezTo>
                  <a:cubicBezTo>
                    <a:pt x="25696" y="25769"/>
                    <a:pt x="25700" y="25741"/>
                    <a:pt x="25698" y="25713"/>
                  </a:cubicBezTo>
                  <a:cubicBezTo>
                    <a:pt x="25624" y="24719"/>
                    <a:pt x="24844" y="24253"/>
                    <a:pt x="24020" y="24253"/>
                  </a:cubicBezTo>
                  <a:cubicBezTo>
                    <a:pt x="23230" y="24253"/>
                    <a:pt x="22400" y="24681"/>
                    <a:pt x="22114" y="25482"/>
                  </a:cubicBezTo>
                  <a:cubicBezTo>
                    <a:pt x="22066" y="25616"/>
                    <a:pt x="22036" y="25756"/>
                    <a:pt x="22025" y="25899"/>
                  </a:cubicBezTo>
                  <a:cubicBezTo>
                    <a:pt x="19617" y="26596"/>
                    <a:pt x="17015" y="26606"/>
                    <a:pt x="14618" y="27314"/>
                  </a:cubicBezTo>
                  <a:cubicBezTo>
                    <a:pt x="14363" y="26927"/>
                    <a:pt x="13969" y="26642"/>
                    <a:pt x="13459" y="26563"/>
                  </a:cubicBezTo>
                  <a:cubicBezTo>
                    <a:pt x="13418" y="26556"/>
                    <a:pt x="13377" y="26558"/>
                    <a:pt x="13334" y="26553"/>
                  </a:cubicBezTo>
                  <a:cubicBezTo>
                    <a:pt x="13478" y="25080"/>
                    <a:pt x="13674" y="23622"/>
                    <a:pt x="13885" y="22144"/>
                  </a:cubicBezTo>
                  <a:cubicBezTo>
                    <a:pt x="14003" y="21320"/>
                    <a:pt x="14074" y="20485"/>
                    <a:pt x="14126" y="19649"/>
                  </a:cubicBezTo>
                  <a:cubicBezTo>
                    <a:pt x="14582" y="19534"/>
                    <a:pt x="15007" y="19288"/>
                    <a:pt x="15301" y="18943"/>
                  </a:cubicBezTo>
                  <a:cubicBezTo>
                    <a:pt x="16213" y="18372"/>
                    <a:pt x="16703" y="17373"/>
                    <a:pt x="15737" y="16400"/>
                  </a:cubicBezTo>
                  <a:cubicBezTo>
                    <a:pt x="15348" y="16008"/>
                    <a:pt x="14832" y="15769"/>
                    <a:pt x="14281" y="15726"/>
                  </a:cubicBezTo>
                  <a:cubicBezTo>
                    <a:pt x="14377" y="14484"/>
                    <a:pt x="14325" y="13197"/>
                    <a:pt x="14354" y="12009"/>
                  </a:cubicBezTo>
                  <a:cubicBezTo>
                    <a:pt x="14381" y="10925"/>
                    <a:pt x="14400" y="5554"/>
                    <a:pt x="14412" y="4468"/>
                  </a:cubicBezTo>
                  <a:cubicBezTo>
                    <a:pt x="14412" y="4430"/>
                    <a:pt x="14415" y="4391"/>
                    <a:pt x="14415" y="4353"/>
                  </a:cubicBezTo>
                  <a:cubicBezTo>
                    <a:pt x="14891" y="4304"/>
                    <a:pt x="15345" y="4097"/>
                    <a:pt x="15680" y="3692"/>
                  </a:cubicBezTo>
                  <a:cubicBezTo>
                    <a:pt x="15734" y="3625"/>
                    <a:pt x="15783" y="3551"/>
                    <a:pt x="15826" y="3476"/>
                  </a:cubicBezTo>
                  <a:cubicBezTo>
                    <a:pt x="16577" y="2672"/>
                    <a:pt x="16677" y="1451"/>
                    <a:pt x="15700" y="646"/>
                  </a:cubicBezTo>
                  <a:cubicBezTo>
                    <a:pt x="15232" y="260"/>
                    <a:pt x="14670" y="0"/>
                    <a:pt x="141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
            <p:cNvSpPr/>
            <p:nvPr/>
          </p:nvSpPr>
          <p:spPr>
            <a:xfrm>
              <a:off x="1518225" y="2410650"/>
              <a:ext cx="112675" cy="110000"/>
            </a:xfrm>
            <a:custGeom>
              <a:avLst/>
              <a:gdLst/>
              <a:ahLst/>
              <a:cxnLst/>
              <a:rect l="l" t="t" r="r" b="b"/>
              <a:pathLst>
                <a:path w="4507" h="4400" extrusionOk="0">
                  <a:moveTo>
                    <a:pt x="4411" y="0"/>
                  </a:moveTo>
                  <a:cubicBezTo>
                    <a:pt x="4396" y="0"/>
                    <a:pt x="4381" y="5"/>
                    <a:pt x="4367" y="16"/>
                  </a:cubicBezTo>
                  <a:cubicBezTo>
                    <a:pt x="2850" y="1266"/>
                    <a:pt x="1593" y="2764"/>
                    <a:pt x="141" y="4075"/>
                  </a:cubicBezTo>
                  <a:cubicBezTo>
                    <a:pt x="1" y="4201"/>
                    <a:pt x="138" y="4399"/>
                    <a:pt x="283" y="4399"/>
                  </a:cubicBezTo>
                  <a:cubicBezTo>
                    <a:pt x="326" y="4399"/>
                    <a:pt x="370" y="4382"/>
                    <a:pt x="407" y="4341"/>
                  </a:cubicBezTo>
                  <a:cubicBezTo>
                    <a:pt x="1719" y="2887"/>
                    <a:pt x="3217" y="1631"/>
                    <a:pt x="4465" y="113"/>
                  </a:cubicBezTo>
                  <a:cubicBezTo>
                    <a:pt x="4506" y="63"/>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
            <p:cNvSpPr/>
            <p:nvPr/>
          </p:nvSpPr>
          <p:spPr>
            <a:xfrm>
              <a:off x="1573275" y="2410625"/>
              <a:ext cx="112700" cy="110025"/>
            </a:xfrm>
            <a:custGeom>
              <a:avLst/>
              <a:gdLst/>
              <a:ahLst/>
              <a:cxnLst/>
              <a:rect l="l" t="t" r="r" b="b"/>
              <a:pathLst>
                <a:path w="4508" h="4401" extrusionOk="0">
                  <a:moveTo>
                    <a:pt x="4412" y="0"/>
                  </a:moveTo>
                  <a:cubicBezTo>
                    <a:pt x="4397" y="0"/>
                    <a:pt x="4382" y="5"/>
                    <a:pt x="4368" y="17"/>
                  </a:cubicBezTo>
                  <a:cubicBezTo>
                    <a:pt x="2851" y="1267"/>
                    <a:pt x="1594" y="2765"/>
                    <a:pt x="141" y="4076"/>
                  </a:cubicBezTo>
                  <a:cubicBezTo>
                    <a:pt x="0" y="4202"/>
                    <a:pt x="138" y="4400"/>
                    <a:pt x="283" y="4400"/>
                  </a:cubicBezTo>
                  <a:cubicBezTo>
                    <a:pt x="326" y="4400"/>
                    <a:pt x="369" y="4383"/>
                    <a:pt x="406" y="4342"/>
                  </a:cubicBezTo>
                  <a:cubicBezTo>
                    <a:pt x="1719" y="2888"/>
                    <a:pt x="3216" y="1632"/>
                    <a:pt x="4466" y="114"/>
                  </a:cubicBezTo>
                  <a:cubicBezTo>
                    <a:pt x="4507" y="64"/>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
            <p:cNvSpPr/>
            <p:nvPr/>
          </p:nvSpPr>
          <p:spPr>
            <a:xfrm>
              <a:off x="1628300" y="2410650"/>
              <a:ext cx="112675" cy="110000"/>
            </a:xfrm>
            <a:custGeom>
              <a:avLst/>
              <a:gdLst/>
              <a:ahLst/>
              <a:cxnLst/>
              <a:rect l="l" t="t" r="r" b="b"/>
              <a:pathLst>
                <a:path w="4507" h="4400" extrusionOk="0">
                  <a:moveTo>
                    <a:pt x="4412" y="0"/>
                  </a:moveTo>
                  <a:cubicBezTo>
                    <a:pt x="4397" y="0"/>
                    <a:pt x="4382" y="5"/>
                    <a:pt x="4368" y="16"/>
                  </a:cubicBezTo>
                  <a:cubicBezTo>
                    <a:pt x="2851" y="1266"/>
                    <a:pt x="1595" y="2764"/>
                    <a:pt x="141" y="4075"/>
                  </a:cubicBezTo>
                  <a:cubicBezTo>
                    <a:pt x="1" y="4201"/>
                    <a:pt x="138" y="4399"/>
                    <a:pt x="283" y="4399"/>
                  </a:cubicBezTo>
                  <a:cubicBezTo>
                    <a:pt x="326" y="4399"/>
                    <a:pt x="369" y="4382"/>
                    <a:pt x="407" y="4341"/>
                  </a:cubicBezTo>
                  <a:cubicBezTo>
                    <a:pt x="1719" y="2887"/>
                    <a:pt x="3217" y="1631"/>
                    <a:pt x="4467" y="113"/>
                  </a:cubicBezTo>
                  <a:cubicBezTo>
                    <a:pt x="4507" y="63"/>
                    <a:pt x="4463"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
            <p:cNvSpPr/>
            <p:nvPr/>
          </p:nvSpPr>
          <p:spPr>
            <a:xfrm>
              <a:off x="1683325" y="2410625"/>
              <a:ext cx="112725" cy="110025"/>
            </a:xfrm>
            <a:custGeom>
              <a:avLst/>
              <a:gdLst/>
              <a:ahLst/>
              <a:cxnLst/>
              <a:rect l="l" t="t" r="r" b="b"/>
              <a:pathLst>
                <a:path w="4509" h="4401" extrusionOk="0">
                  <a:moveTo>
                    <a:pt x="4413" y="0"/>
                  </a:moveTo>
                  <a:cubicBezTo>
                    <a:pt x="4399" y="0"/>
                    <a:pt x="4383" y="5"/>
                    <a:pt x="4369" y="17"/>
                  </a:cubicBezTo>
                  <a:cubicBezTo>
                    <a:pt x="2852" y="1267"/>
                    <a:pt x="1595" y="2765"/>
                    <a:pt x="142" y="4076"/>
                  </a:cubicBezTo>
                  <a:cubicBezTo>
                    <a:pt x="1" y="4202"/>
                    <a:pt x="139" y="4400"/>
                    <a:pt x="285" y="4400"/>
                  </a:cubicBezTo>
                  <a:cubicBezTo>
                    <a:pt x="328" y="4400"/>
                    <a:pt x="372" y="4383"/>
                    <a:pt x="409" y="4342"/>
                  </a:cubicBezTo>
                  <a:cubicBezTo>
                    <a:pt x="1721" y="2888"/>
                    <a:pt x="3217" y="1632"/>
                    <a:pt x="4467" y="114"/>
                  </a:cubicBezTo>
                  <a:cubicBezTo>
                    <a:pt x="4508" y="64"/>
                    <a:pt x="4465"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
            <p:cNvSpPr/>
            <p:nvPr/>
          </p:nvSpPr>
          <p:spPr>
            <a:xfrm>
              <a:off x="1738400" y="2410625"/>
              <a:ext cx="112700" cy="110025"/>
            </a:xfrm>
            <a:custGeom>
              <a:avLst/>
              <a:gdLst/>
              <a:ahLst/>
              <a:cxnLst/>
              <a:rect l="l" t="t" r="r" b="b"/>
              <a:pathLst>
                <a:path w="4508" h="4401" extrusionOk="0">
                  <a:moveTo>
                    <a:pt x="4412" y="0"/>
                  </a:moveTo>
                  <a:cubicBezTo>
                    <a:pt x="4398" y="0"/>
                    <a:pt x="4382" y="5"/>
                    <a:pt x="4367" y="17"/>
                  </a:cubicBezTo>
                  <a:cubicBezTo>
                    <a:pt x="2850" y="1267"/>
                    <a:pt x="1593" y="2765"/>
                    <a:pt x="140" y="4076"/>
                  </a:cubicBezTo>
                  <a:cubicBezTo>
                    <a:pt x="1" y="4202"/>
                    <a:pt x="138" y="4400"/>
                    <a:pt x="283" y="4400"/>
                  </a:cubicBezTo>
                  <a:cubicBezTo>
                    <a:pt x="326" y="4400"/>
                    <a:pt x="370" y="4383"/>
                    <a:pt x="407" y="4342"/>
                  </a:cubicBezTo>
                  <a:cubicBezTo>
                    <a:pt x="1720" y="2888"/>
                    <a:pt x="3216" y="1632"/>
                    <a:pt x="4466" y="114"/>
                  </a:cubicBezTo>
                  <a:cubicBezTo>
                    <a:pt x="4508" y="63"/>
                    <a:pt x="4465"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
            <p:cNvSpPr/>
            <p:nvPr/>
          </p:nvSpPr>
          <p:spPr>
            <a:xfrm>
              <a:off x="1793450" y="2410650"/>
              <a:ext cx="112675" cy="110000"/>
            </a:xfrm>
            <a:custGeom>
              <a:avLst/>
              <a:gdLst/>
              <a:ahLst/>
              <a:cxnLst/>
              <a:rect l="l" t="t" r="r" b="b"/>
              <a:pathLst>
                <a:path w="4507" h="4400" extrusionOk="0">
                  <a:moveTo>
                    <a:pt x="4411" y="0"/>
                  </a:moveTo>
                  <a:cubicBezTo>
                    <a:pt x="4396" y="0"/>
                    <a:pt x="4381" y="5"/>
                    <a:pt x="4367" y="16"/>
                  </a:cubicBezTo>
                  <a:cubicBezTo>
                    <a:pt x="2849" y="1266"/>
                    <a:pt x="1593" y="2764"/>
                    <a:pt x="139" y="4075"/>
                  </a:cubicBezTo>
                  <a:cubicBezTo>
                    <a:pt x="0" y="4201"/>
                    <a:pt x="137" y="4399"/>
                    <a:pt x="283" y="4399"/>
                  </a:cubicBezTo>
                  <a:cubicBezTo>
                    <a:pt x="326" y="4399"/>
                    <a:pt x="369" y="4382"/>
                    <a:pt x="407" y="4341"/>
                  </a:cubicBezTo>
                  <a:cubicBezTo>
                    <a:pt x="1719" y="2887"/>
                    <a:pt x="3215" y="1631"/>
                    <a:pt x="4465" y="113"/>
                  </a:cubicBezTo>
                  <a:cubicBezTo>
                    <a:pt x="4506" y="63"/>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
            <p:cNvSpPr/>
            <p:nvPr/>
          </p:nvSpPr>
          <p:spPr>
            <a:xfrm>
              <a:off x="1848475" y="2410525"/>
              <a:ext cx="112850" cy="110125"/>
            </a:xfrm>
            <a:custGeom>
              <a:avLst/>
              <a:gdLst/>
              <a:ahLst/>
              <a:cxnLst/>
              <a:rect l="l" t="t" r="r" b="b"/>
              <a:pathLst>
                <a:path w="4514" h="4405" extrusionOk="0">
                  <a:moveTo>
                    <a:pt x="4415" y="1"/>
                  </a:moveTo>
                  <a:cubicBezTo>
                    <a:pt x="4399" y="1"/>
                    <a:pt x="4382" y="7"/>
                    <a:pt x="4367" y="21"/>
                  </a:cubicBezTo>
                  <a:cubicBezTo>
                    <a:pt x="2850" y="1271"/>
                    <a:pt x="1593" y="2769"/>
                    <a:pt x="142" y="4080"/>
                  </a:cubicBezTo>
                  <a:cubicBezTo>
                    <a:pt x="1" y="4206"/>
                    <a:pt x="139" y="4404"/>
                    <a:pt x="284" y="4404"/>
                  </a:cubicBezTo>
                  <a:cubicBezTo>
                    <a:pt x="327" y="4404"/>
                    <a:pt x="370" y="4387"/>
                    <a:pt x="407" y="4346"/>
                  </a:cubicBezTo>
                  <a:cubicBezTo>
                    <a:pt x="1720" y="2892"/>
                    <a:pt x="3217" y="1636"/>
                    <a:pt x="4467" y="118"/>
                  </a:cubicBezTo>
                  <a:cubicBezTo>
                    <a:pt x="4514" y="68"/>
                    <a:pt x="4469" y="1"/>
                    <a:pt x="44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
            <p:cNvSpPr/>
            <p:nvPr/>
          </p:nvSpPr>
          <p:spPr>
            <a:xfrm>
              <a:off x="1903525" y="2410625"/>
              <a:ext cx="112700" cy="110025"/>
            </a:xfrm>
            <a:custGeom>
              <a:avLst/>
              <a:gdLst/>
              <a:ahLst/>
              <a:cxnLst/>
              <a:rect l="l" t="t" r="r" b="b"/>
              <a:pathLst>
                <a:path w="4508" h="4401" extrusionOk="0">
                  <a:moveTo>
                    <a:pt x="4413" y="0"/>
                  </a:moveTo>
                  <a:cubicBezTo>
                    <a:pt x="4398" y="0"/>
                    <a:pt x="4383" y="5"/>
                    <a:pt x="4368" y="17"/>
                  </a:cubicBezTo>
                  <a:cubicBezTo>
                    <a:pt x="2851" y="1267"/>
                    <a:pt x="1594" y="2765"/>
                    <a:pt x="141" y="4076"/>
                  </a:cubicBezTo>
                  <a:cubicBezTo>
                    <a:pt x="0" y="4202"/>
                    <a:pt x="137" y="4400"/>
                    <a:pt x="283" y="4400"/>
                  </a:cubicBezTo>
                  <a:cubicBezTo>
                    <a:pt x="326" y="4400"/>
                    <a:pt x="369" y="4383"/>
                    <a:pt x="407" y="4342"/>
                  </a:cubicBezTo>
                  <a:cubicBezTo>
                    <a:pt x="1719" y="2888"/>
                    <a:pt x="3217" y="1632"/>
                    <a:pt x="4467" y="114"/>
                  </a:cubicBezTo>
                  <a:cubicBezTo>
                    <a:pt x="4508" y="63"/>
                    <a:pt x="4464"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
            <p:cNvSpPr/>
            <p:nvPr/>
          </p:nvSpPr>
          <p:spPr>
            <a:xfrm>
              <a:off x="1958550" y="2410525"/>
              <a:ext cx="112900" cy="110125"/>
            </a:xfrm>
            <a:custGeom>
              <a:avLst/>
              <a:gdLst/>
              <a:ahLst/>
              <a:cxnLst/>
              <a:rect l="l" t="t" r="r" b="b"/>
              <a:pathLst>
                <a:path w="4516" h="4405" extrusionOk="0">
                  <a:moveTo>
                    <a:pt x="4417" y="1"/>
                  </a:moveTo>
                  <a:cubicBezTo>
                    <a:pt x="4401" y="1"/>
                    <a:pt x="4384" y="7"/>
                    <a:pt x="4369" y="21"/>
                  </a:cubicBezTo>
                  <a:cubicBezTo>
                    <a:pt x="2851" y="1271"/>
                    <a:pt x="1595" y="2769"/>
                    <a:pt x="141" y="4080"/>
                  </a:cubicBezTo>
                  <a:cubicBezTo>
                    <a:pt x="1" y="4206"/>
                    <a:pt x="139" y="4404"/>
                    <a:pt x="284" y="4404"/>
                  </a:cubicBezTo>
                  <a:cubicBezTo>
                    <a:pt x="327" y="4404"/>
                    <a:pt x="370" y="4387"/>
                    <a:pt x="407" y="4346"/>
                  </a:cubicBezTo>
                  <a:cubicBezTo>
                    <a:pt x="1720" y="2892"/>
                    <a:pt x="3217" y="1636"/>
                    <a:pt x="4467" y="118"/>
                  </a:cubicBezTo>
                  <a:cubicBezTo>
                    <a:pt x="4515" y="68"/>
                    <a:pt x="4470" y="1"/>
                    <a:pt x="44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
            <p:cNvSpPr/>
            <p:nvPr/>
          </p:nvSpPr>
          <p:spPr>
            <a:xfrm>
              <a:off x="2013600" y="2410625"/>
              <a:ext cx="112700" cy="110025"/>
            </a:xfrm>
            <a:custGeom>
              <a:avLst/>
              <a:gdLst/>
              <a:ahLst/>
              <a:cxnLst/>
              <a:rect l="l" t="t" r="r" b="b"/>
              <a:pathLst>
                <a:path w="4508" h="4401" extrusionOk="0">
                  <a:moveTo>
                    <a:pt x="4413" y="0"/>
                  </a:moveTo>
                  <a:cubicBezTo>
                    <a:pt x="4398" y="0"/>
                    <a:pt x="4383" y="5"/>
                    <a:pt x="4368" y="17"/>
                  </a:cubicBezTo>
                  <a:cubicBezTo>
                    <a:pt x="2851" y="1267"/>
                    <a:pt x="1594" y="2765"/>
                    <a:pt x="141" y="4076"/>
                  </a:cubicBezTo>
                  <a:cubicBezTo>
                    <a:pt x="0" y="4202"/>
                    <a:pt x="138" y="4400"/>
                    <a:pt x="284" y="4400"/>
                  </a:cubicBezTo>
                  <a:cubicBezTo>
                    <a:pt x="327" y="4400"/>
                    <a:pt x="371" y="4383"/>
                    <a:pt x="408" y="4342"/>
                  </a:cubicBezTo>
                  <a:cubicBezTo>
                    <a:pt x="1721" y="2888"/>
                    <a:pt x="3217" y="1632"/>
                    <a:pt x="4467" y="114"/>
                  </a:cubicBezTo>
                  <a:cubicBezTo>
                    <a:pt x="4508" y="64"/>
                    <a:pt x="4465"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
            <p:cNvSpPr/>
            <p:nvPr/>
          </p:nvSpPr>
          <p:spPr>
            <a:xfrm>
              <a:off x="2068675" y="2410650"/>
              <a:ext cx="112625" cy="110000"/>
            </a:xfrm>
            <a:custGeom>
              <a:avLst/>
              <a:gdLst/>
              <a:ahLst/>
              <a:cxnLst/>
              <a:rect l="l" t="t" r="r" b="b"/>
              <a:pathLst>
                <a:path w="4505" h="4400" extrusionOk="0">
                  <a:moveTo>
                    <a:pt x="4411" y="0"/>
                  </a:moveTo>
                  <a:cubicBezTo>
                    <a:pt x="4396" y="0"/>
                    <a:pt x="4381" y="5"/>
                    <a:pt x="4367" y="16"/>
                  </a:cubicBezTo>
                  <a:cubicBezTo>
                    <a:pt x="2849" y="1266"/>
                    <a:pt x="1593" y="2764"/>
                    <a:pt x="139" y="4075"/>
                  </a:cubicBezTo>
                  <a:cubicBezTo>
                    <a:pt x="0" y="4201"/>
                    <a:pt x="137" y="4399"/>
                    <a:pt x="283" y="4399"/>
                  </a:cubicBezTo>
                  <a:cubicBezTo>
                    <a:pt x="326" y="4399"/>
                    <a:pt x="369" y="4382"/>
                    <a:pt x="407" y="4341"/>
                  </a:cubicBezTo>
                  <a:cubicBezTo>
                    <a:pt x="1719" y="2887"/>
                    <a:pt x="3215" y="1631"/>
                    <a:pt x="4465" y="113"/>
                  </a:cubicBezTo>
                  <a:cubicBezTo>
                    <a:pt x="4505" y="63"/>
                    <a:pt x="4462"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
            <p:cNvSpPr/>
            <p:nvPr/>
          </p:nvSpPr>
          <p:spPr>
            <a:xfrm>
              <a:off x="2123700" y="2410625"/>
              <a:ext cx="112675" cy="110025"/>
            </a:xfrm>
            <a:custGeom>
              <a:avLst/>
              <a:gdLst/>
              <a:ahLst/>
              <a:cxnLst/>
              <a:rect l="l" t="t" r="r" b="b"/>
              <a:pathLst>
                <a:path w="4507" h="4401" extrusionOk="0">
                  <a:moveTo>
                    <a:pt x="4412" y="0"/>
                  </a:moveTo>
                  <a:cubicBezTo>
                    <a:pt x="4397" y="0"/>
                    <a:pt x="4382" y="5"/>
                    <a:pt x="4367" y="17"/>
                  </a:cubicBezTo>
                  <a:cubicBezTo>
                    <a:pt x="2850" y="1267"/>
                    <a:pt x="1593" y="2765"/>
                    <a:pt x="140" y="4076"/>
                  </a:cubicBezTo>
                  <a:cubicBezTo>
                    <a:pt x="0" y="4202"/>
                    <a:pt x="139" y="4400"/>
                    <a:pt x="284" y="4400"/>
                  </a:cubicBezTo>
                  <a:cubicBezTo>
                    <a:pt x="327" y="4400"/>
                    <a:pt x="370" y="4383"/>
                    <a:pt x="407" y="4342"/>
                  </a:cubicBezTo>
                  <a:cubicBezTo>
                    <a:pt x="1719" y="2888"/>
                    <a:pt x="3216" y="1632"/>
                    <a:pt x="4466" y="114"/>
                  </a:cubicBezTo>
                  <a:cubicBezTo>
                    <a:pt x="4506" y="64"/>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
            <p:cNvSpPr/>
            <p:nvPr/>
          </p:nvSpPr>
          <p:spPr>
            <a:xfrm>
              <a:off x="2178750" y="2410625"/>
              <a:ext cx="112700" cy="110025"/>
            </a:xfrm>
            <a:custGeom>
              <a:avLst/>
              <a:gdLst/>
              <a:ahLst/>
              <a:cxnLst/>
              <a:rect l="l" t="t" r="r" b="b"/>
              <a:pathLst>
                <a:path w="4508" h="4401" extrusionOk="0">
                  <a:moveTo>
                    <a:pt x="4412" y="0"/>
                  </a:moveTo>
                  <a:cubicBezTo>
                    <a:pt x="4397" y="0"/>
                    <a:pt x="4381" y="5"/>
                    <a:pt x="4367" y="17"/>
                  </a:cubicBezTo>
                  <a:cubicBezTo>
                    <a:pt x="2849" y="1267"/>
                    <a:pt x="1594" y="2765"/>
                    <a:pt x="141" y="4076"/>
                  </a:cubicBezTo>
                  <a:cubicBezTo>
                    <a:pt x="0" y="4202"/>
                    <a:pt x="137" y="4400"/>
                    <a:pt x="283" y="4400"/>
                  </a:cubicBezTo>
                  <a:cubicBezTo>
                    <a:pt x="326" y="4400"/>
                    <a:pt x="369" y="4383"/>
                    <a:pt x="407" y="4342"/>
                  </a:cubicBezTo>
                  <a:cubicBezTo>
                    <a:pt x="1719" y="2888"/>
                    <a:pt x="3217" y="1632"/>
                    <a:pt x="4465" y="114"/>
                  </a:cubicBezTo>
                  <a:cubicBezTo>
                    <a:pt x="4507" y="63"/>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
            <p:cNvSpPr/>
            <p:nvPr/>
          </p:nvSpPr>
          <p:spPr>
            <a:xfrm>
              <a:off x="2233775" y="2410650"/>
              <a:ext cx="112675" cy="110000"/>
            </a:xfrm>
            <a:custGeom>
              <a:avLst/>
              <a:gdLst/>
              <a:ahLst/>
              <a:cxnLst/>
              <a:rect l="l" t="t" r="r" b="b"/>
              <a:pathLst>
                <a:path w="4507" h="4400" extrusionOk="0">
                  <a:moveTo>
                    <a:pt x="4412" y="0"/>
                  </a:moveTo>
                  <a:cubicBezTo>
                    <a:pt x="4398" y="0"/>
                    <a:pt x="4383" y="5"/>
                    <a:pt x="4369" y="16"/>
                  </a:cubicBezTo>
                  <a:cubicBezTo>
                    <a:pt x="2851" y="1266"/>
                    <a:pt x="1595" y="2764"/>
                    <a:pt x="141" y="4075"/>
                  </a:cubicBezTo>
                  <a:cubicBezTo>
                    <a:pt x="1" y="4201"/>
                    <a:pt x="138" y="4399"/>
                    <a:pt x="283" y="4399"/>
                  </a:cubicBezTo>
                  <a:cubicBezTo>
                    <a:pt x="326" y="4399"/>
                    <a:pt x="370" y="4382"/>
                    <a:pt x="407" y="4341"/>
                  </a:cubicBezTo>
                  <a:cubicBezTo>
                    <a:pt x="1719" y="2887"/>
                    <a:pt x="3217" y="1631"/>
                    <a:pt x="4467" y="113"/>
                  </a:cubicBezTo>
                  <a:cubicBezTo>
                    <a:pt x="4507" y="63"/>
                    <a:pt x="4463"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
            <p:cNvSpPr/>
            <p:nvPr/>
          </p:nvSpPr>
          <p:spPr>
            <a:xfrm>
              <a:off x="2343850" y="2410650"/>
              <a:ext cx="112675" cy="110000"/>
            </a:xfrm>
            <a:custGeom>
              <a:avLst/>
              <a:gdLst/>
              <a:ahLst/>
              <a:cxnLst/>
              <a:rect l="l" t="t" r="r" b="b"/>
              <a:pathLst>
                <a:path w="4507" h="4400" extrusionOk="0">
                  <a:moveTo>
                    <a:pt x="4412" y="0"/>
                  </a:moveTo>
                  <a:cubicBezTo>
                    <a:pt x="4398" y="0"/>
                    <a:pt x="4383" y="5"/>
                    <a:pt x="4369" y="16"/>
                  </a:cubicBezTo>
                  <a:cubicBezTo>
                    <a:pt x="2851" y="1266"/>
                    <a:pt x="1595" y="2764"/>
                    <a:pt x="141" y="4075"/>
                  </a:cubicBezTo>
                  <a:cubicBezTo>
                    <a:pt x="1" y="4201"/>
                    <a:pt x="139" y="4399"/>
                    <a:pt x="284" y="4399"/>
                  </a:cubicBezTo>
                  <a:cubicBezTo>
                    <a:pt x="327" y="4399"/>
                    <a:pt x="371" y="4382"/>
                    <a:pt x="409" y="4341"/>
                  </a:cubicBezTo>
                  <a:cubicBezTo>
                    <a:pt x="1721" y="2887"/>
                    <a:pt x="3217" y="1631"/>
                    <a:pt x="4467" y="113"/>
                  </a:cubicBezTo>
                  <a:cubicBezTo>
                    <a:pt x="4507" y="63"/>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
            <p:cNvSpPr/>
            <p:nvPr/>
          </p:nvSpPr>
          <p:spPr>
            <a:xfrm>
              <a:off x="2398925" y="2410625"/>
              <a:ext cx="112675" cy="110025"/>
            </a:xfrm>
            <a:custGeom>
              <a:avLst/>
              <a:gdLst/>
              <a:ahLst/>
              <a:cxnLst/>
              <a:rect l="l" t="t" r="r" b="b"/>
              <a:pathLst>
                <a:path w="4507" h="4401" extrusionOk="0">
                  <a:moveTo>
                    <a:pt x="4411" y="0"/>
                  </a:moveTo>
                  <a:cubicBezTo>
                    <a:pt x="4397" y="0"/>
                    <a:pt x="4381" y="5"/>
                    <a:pt x="4367" y="17"/>
                  </a:cubicBezTo>
                  <a:cubicBezTo>
                    <a:pt x="2850" y="1267"/>
                    <a:pt x="1593" y="2765"/>
                    <a:pt x="140" y="4076"/>
                  </a:cubicBezTo>
                  <a:cubicBezTo>
                    <a:pt x="0" y="4202"/>
                    <a:pt x="138" y="4400"/>
                    <a:pt x="283" y="4400"/>
                  </a:cubicBezTo>
                  <a:cubicBezTo>
                    <a:pt x="326" y="4400"/>
                    <a:pt x="370" y="4383"/>
                    <a:pt x="407" y="4342"/>
                  </a:cubicBezTo>
                  <a:cubicBezTo>
                    <a:pt x="1719" y="2888"/>
                    <a:pt x="3215" y="1632"/>
                    <a:pt x="4465" y="114"/>
                  </a:cubicBezTo>
                  <a:cubicBezTo>
                    <a:pt x="4506" y="64"/>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
            <p:cNvSpPr/>
            <p:nvPr/>
          </p:nvSpPr>
          <p:spPr>
            <a:xfrm>
              <a:off x="2453975" y="2410625"/>
              <a:ext cx="112675" cy="110025"/>
            </a:xfrm>
            <a:custGeom>
              <a:avLst/>
              <a:gdLst/>
              <a:ahLst/>
              <a:cxnLst/>
              <a:rect l="l" t="t" r="r" b="b"/>
              <a:pathLst>
                <a:path w="4507" h="4401" extrusionOk="0">
                  <a:moveTo>
                    <a:pt x="4412" y="0"/>
                  </a:moveTo>
                  <a:cubicBezTo>
                    <a:pt x="4397" y="0"/>
                    <a:pt x="4381" y="5"/>
                    <a:pt x="4366" y="17"/>
                  </a:cubicBezTo>
                  <a:cubicBezTo>
                    <a:pt x="2849" y="1267"/>
                    <a:pt x="1592" y="2765"/>
                    <a:pt x="141" y="4076"/>
                  </a:cubicBezTo>
                  <a:cubicBezTo>
                    <a:pt x="0" y="4202"/>
                    <a:pt x="137" y="4400"/>
                    <a:pt x="282" y="4400"/>
                  </a:cubicBezTo>
                  <a:cubicBezTo>
                    <a:pt x="325" y="4400"/>
                    <a:pt x="369" y="4383"/>
                    <a:pt x="406" y="4342"/>
                  </a:cubicBezTo>
                  <a:cubicBezTo>
                    <a:pt x="1719" y="2888"/>
                    <a:pt x="3217" y="1632"/>
                    <a:pt x="4465" y="114"/>
                  </a:cubicBezTo>
                  <a:cubicBezTo>
                    <a:pt x="4507" y="63"/>
                    <a:pt x="4464"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
            <p:cNvSpPr/>
            <p:nvPr/>
          </p:nvSpPr>
          <p:spPr>
            <a:xfrm>
              <a:off x="2509000" y="2410650"/>
              <a:ext cx="112675" cy="110000"/>
            </a:xfrm>
            <a:custGeom>
              <a:avLst/>
              <a:gdLst/>
              <a:ahLst/>
              <a:cxnLst/>
              <a:rect l="l" t="t" r="r" b="b"/>
              <a:pathLst>
                <a:path w="4507" h="4400" extrusionOk="0">
                  <a:moveTo>
                    <a:pt x="4412" y="0"/>
                  </a:moveTo>
                  <a:cubicBezTo>
                    <a:pt x="4397" y="0"/>
                    <a:pt x="4382" y="5"/>
                    <a:pt x="4369" y="16"/>
                  </a:cubicBezTo>
                  <a:cubicBezTo>
                    <a:pt x="2851" y="1266"/>
                    <a:pt x="1595" y="2764"/>
                    <a:pt x="141" y="4075"/>
                  </a:cubicBezTo>
                  <a:cubicBezTo>
                    <a:pt x="1" y="4201"/>
                    <a:pt x="138" y="4399"/>
                    <a:pt x="283" y="4399"/>
                  </a:cubicBezTo>
                  <a:cubicBezTo>
                    <a:pt x="326" y="4399"/>
                    <a:pt x="369" y="4382"/>
                    <a:pt x="407" y="4341"/>
                  </a:cubicBezTo>
                  <a:cubicBezTo>
                    <a:pt x="1719" y="2887"/>
                    <a:pt x="3217" y="1631"/>
                    <a:pt x="4465" y="113"/>
                  </a:cubicBezTo>
                  <a:cubicBezTo>
                    <a:pt x="4506" y="63"/>
                    <a:pt x="4463"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
            <p:cNvSpPr/>
            <p:nvPr/>
          </p:nvSpPr>
          <p:spPr>
            <a:xfrm>
              <a:off x="2564050" y="2410625"/>
              <a:ext cx="112700" cy="110025"/>
            </a:xfrm>
            <a:custGeom>
              <a:avLst/>
              <a:gdLst/>
              <a:ahLst/>
              <a:cxnLst/>
              <a:rect l="l" t="t" r="r" b="b"/>
              <a:pathLst>
                <a:path w="4508" h="4401" extrusionOk="0">
                  <a:moveTo>
                    <a:pt x="4412" y="0"/>
                  </a:moveTo>
                  <a:cubicBezTo>
                    <a:pt x="4397" y="0"/>
                    <a:pt x="4382" y="5"/>
                    <a:pt x="4368" y="17"/>
                  </a:cubicBezTo>
                  <a:cubicBezTo>
                    <a:pt x="2851" y="1267"/>
                    <a:pt x="1594" y="2765"/>
                    <a:pt x="141" y="4076"/>
                  </a:cubicBezTo>
                  <a:cubicBezTo>
                    <a:pt x="0" y="4202"/>
                    <a:pt x="137" y="4400"/>
                    <a:pt x="282" y="4400"/>
                  </a:cubicBezTo>
                  <a:cubicBezTo>
                    <a:pt x="325" y="4400"/>
                    <a:pt x="369" y="4383"/>
                    <a:pt x="406" y="4342"/>
                  </a:cubicBezTo>
                  <a:cubicBezTo>
                    <a:pt x="1719" y="2888"/>
                    <a:pt x="3216" y="1632"/>
                    <a:pt x="4466" y="114"/>
                  </a:cubicBezTo>
                  <a:cubicBezTo>
                    <a:pt x="4507" y="64"/>
                    <a:pt x="4463" y="0"/>
                    <a:pt x="44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
            <p:cNvSpPr/>
            <p:nvPr/>
          </p:nvSpPr>
          <p:spPr>
            <a:xfrm>
              <a:off x="2619075" y="2410625"/>
              <a:ext cx="112725" cy="110025"/>
            </a:xfrm>
            <a:custGeom>
              <a:avLst/>
              <a:gdLst/>
              <a:ahLst/>
              <a:cxnLst/>
              <a:rect l="l" t="t" r="r" b="b"/>
              <a:pathLst>
                <a:path w="4509" h="4401" extrusionOk="0">
                  <a:moveTo>
                    <a:pt x="4414" y="0"/>
                  </a:moveTo>
                  <a:cubicBezTo>
                    <a:pt x="4399" y="0"/>
                    <a:pt x="4383" y="5"/>
                    <a:pt x="4368" y="17"/>
                  </a:cubicBezTo>
                  <a:cubicBezTo>
                    <a:pt x="2851" y="1267"/>
                    <a:pt x="1594" y="2765"/>
                    <a:pt x="141" y="4076"/>
                  </a:cubicBezTo>
                  <a:cubicBezTo>
                    <a:pt x="1" y="4202"/>
                    <a:pt x="138" y="4400"/>
                    <a:pt x="283" y="4400"/>
                  </a:cubicBezTo>
                  <a:cubicBezTo>
                    <a:pt x="326" y="4400"/>
                    <a:pt x="369" y="4383"/>
                    <a:pt x="407" y="4342"/>
                  </a:cubicBezTo>
                  <a:cubicBezTo>
                    <a:pt x="1719" y="2888"/>
                    <a:pt x="3217" y="1632"/>
                    <a:pt x="4467" y="114"/>
                  </a:cubicBezTo>
                  <a:cubicBezTo>
                    <a:pt x="4509" y="63"/>
                    <a:pt x="4466" y="0"/>
                    <a:pt x="44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
            <p:cNvSpPr/>
            <p:nvPr/>
          </p:nvSpPr>
          <p:spPr>
            <a:xfrm>
              <a:off x="2674150" y="2410650"/>
              <a:ext cx="112650" cy="110000"/>
            </a:xfrm>
            <a:custGeom>
              <a:avLst/>
              <a:gdLst/>
              <a:ahLst/>
              <a:cxnLst/>
              <a:rect l="l" t="t" r="r" b="b"/>
              <a:pathLst>
                <a:path w="4506" h="4400" extrusionOk="0">
                  <a:moveTo>
                    <a:pt x="4411" y="0"/>
                  </a:moveTo>
                  <a:cubicBezTo>
                    <a:pt x="4396" y="0"/>
                    <a:pt x="4381" y="5"/>
                    <a:pt x="4367" y="16"/>
                  </a:cubicBezTo>
                  <a:cubicBezTo>
                    <a:pt x="2849" y="1266"/>
                    <a:pt x="1593" y="2764"/>
                    <a:pt x="139" y="4075"/>
                  </a:cubicBezTo>
                  <a:cubicBezTo>
                    <a:pt x="0" y="4201"/>
                    <a:pt x="138" y="4399"/>
                    <a:pt x="283" y="4399"/>
                  </a:cubicBezTo>
                  <a:cubicBezTo>
                    <a:pt x="326" y="4399"/>
                    <a:pt x="369" y="4382"/>
                    <a:pt x="407" y="4341"/>
                  </a:cubicBezTo>
                  <a:cubicBezTo>
                    <a:pt x="1719" y="2887"/>
                    <a:pt x="3215" y="1631"/>
                    <a:pt x="4465" y="113"/>
                  </a:cubicBezTo>
                  <a:cubicBezTo>
                    <a:pt x="4505" y="63"/>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
            <p:cNvSpPr/>
            <p:nvPr/>
          </p:nvSpPr>
          <p:spPr>
            <a:xfrm>
              <a:off x="1309725" y="2397700"/>
              <a:ext cx="1759175" cy="360975"/>
            </a:xfrm>
            <a:custGeom>
              <a:avLst/>
              <a:gdLst/>
              <a:ahLst/>
              <a:cxnLst/>
              <a:rect l="l" t="t" r="r" b="b"/>
              <a:pathLst>
                <a:path w="70367" h="14439" extrusionOk="0">
                  <a:moveTo>
                    <a:pt x="546" y="584"/>
                  </a:moveTo>
                  <a:lnTo>
                    <a:pt x="546" y="584"/>
                  </a:lnTo>
                  <a:cubicBezTo>
                    <a:pt x="945" y="592"/>
                    <a:pt x="1342" y="597"/>
                    <a:pt x="1741" y="605"/>
                  </a:cubicBezTo>
                  <a:cubicBezTo>
                    <a:pt x="1744" y="608"/>
                    <a:pt x="1749" y="612"/>
                    <a:pt x="1752" y="615"/>
                  </a:cubicBezTo>
                  <a:cubicBezTo>
                    <a:pt x="1342" y="1000"/>
                    <a:pt x="1001" y="1442"/>
                    <a:pt x="655" y="1881"/>
                  </a:cubicBezTo>
                  <a:cubicBezTo>
                    <a:pt x="650" y="1496"/>
                    <a:pt x="638" y="1112"/>
                    <a:pt x="602" y="726"/>
                  </a:cubicBezTo>
                  <a:cubicBezTo>
                    <a:pt x="601" y="712"/>
                    <a:pt x="596" y="698"/>
                    <a:pt x="591" y="685"/>
                  </a:cubicBezTo>
                  <a:cubicBezTo>
                    <a:pt x="589" y="677"/>
                    <a:pt x="586" y="667"/>
                    <a:pt x="583" y="659"/>
                  </a:cubicBezTo>
                  <a:cubicBezTo>
                    <a:pt x="576" y="634"/>
                    <a:pt x="565" y="612"/>
                    <a:pt x="550" y="590"/>
                  </a:cubicBezTo>
                  <a:cubicBezTo>
                    <a:pt x="548" y="589"/>
                    <a:pt x="548" y="587"/>
                    <a:pt x="546" y="584"/>
                  </a:cubicBezTo>
                  <a:close/>
                  <a:moveTo>
                    <a:pt x="2221" y="689"/>
                  </a:moveTo>
                  <a:cubicBezTo>
                    <a:pt x="2651" y="707"/>
                    <a:pt x="3081" y="713"/>
                    <a:pt x="3511" y="728"/>
                  </a:cubicBezTo>
                  <a:cubicBezTo>
                    <a:pt x="3014" y="1117"/>
                    <a:pt x="2590" y="1668"/>
                    <a:pt x="2166" y="2096"/>
                  </a:cubicBezTo>
                  <a:cubicBezTo>
                    <a:pt x="1649" y="2618"/>
                    <a:pt x="1147" y="3153"/>
                    <a:pt x="648" y="3689"/>
                  </a:cubicBezTo>
                  <a:cubicBezTo>
                    <a:pt x="647" y="3641"/>
                    <a:pt x="647" y="3594"/>
                    <a:pt x="643" y="3546"/>
                  </a:cubicBezTo>
                  <a:cubicBezTo>
                    <a:pt x="647" y="3064"/>
                    <a:pt x="658" y="2582"/>
                    <a:pt x="658" y="2098"/>
                  </a:cubicBezTo>
                  <a:cubicBezTo>
                    <a:pt x="1186" y="1674"/>
                    <a:pt x="1733" y="1282"/>
                    <a:pt x="2177" y="766"/>
                  </a:cubicBezTo>
                  <a:cubicBezTo>
                    <a:pt x="2197" y="743"/>
                    <a:pt x="2212" y="716"/>
                    <a:pt x="2221" y="689"/>
                  </a:cubicBezTo>
                  <a:close/>
                  <a:moveTo>
                    <a:pt x="60748" y="877"/>
                  </a:moveTo>
                  <a:lnTo>
                    <a:pt x="60748" y="877"/>
                  </a:lnTo>
                  <a:cubicBezTo>
                    <a:pt x="59531" y="1944"/>
                    <a:pt x="58460" y="3146"/>
                    <a:pt x="57285" y="4253"/>
                  </a:cubicBezTo>
                  <a:cubicBezTo>
                    <a:pt x="51628" y="4242"/>
                    <a:pt x="45968" y="4234"/>
                    <a:pt x="40310" y="4229"/>
                  </a:cubicBezTo>
                  <a:lnTo>
                    <a:pt x="40310" y="4230"/>
                  </a:lnTo>
                  <a:cubicBezTo>
                    <a:pt x="40295" y="4225"/>
                    <a:pt x="40278" y="4222"/>
                    <a:pt x="40261" y="4222"/>
                  </a:cubicBezTo>
                  <a:cubicBezTo>
                    <a:pt x="40244" y="4222"/>
                    <a:pt x="40227" y="4225"/>
                    <a:pt x="40212" y="4230"/>
                  </a:cubicBezTo>
                  <a:lnTo>
                    <a:pt x="40164" y="4230"/>
                  </a:lnTo>
                  <a:cubicBezTo>
                    <a:pt x="41239" y="3118"/>
                    <a:pt x="42387" y="2081"/>
                    <a:pt x="43399" y="903"/>
                  </a:cubicBezTo>
                  <a:cubicBezTo>
                    <a:pt x="49182" y="897"/>
                    <a:pt x="54966" y="889"/>
                    <a:pt x="60748" y="877"/>
                  </a:cubicBezTo>
                  <a:close/>
                  <a:moveTo>
                    <a:pt x="69674" y="866"/>
                  </a:moveTo>
                  <a:lnTo>
                    <a:pt x="69674" y="866"/>
                  </a:lnTo>
                  <a:cubicBezTo>
                    <a:pt x="69654" y="1415"/>
                    <a:pt x="69643" y="1968"/>
                    <a:pt x="69633" y="2519"/>
                  </a:cubicBezTo>
                  <a:lnTo>
                    <a:pt x="69633" y="2521"/>
                  </a:lnTo>
                  <a:cubicBezTo>
                    <a:pt x="69279" y="2813"/>
                    <a:pt x="68990" y="3210"/>
                    <a:pt x="68701" y="3551"/>
                  </a:cubicBezTo>
                  <a:cubicBezTo>
                    <a:pt x="68499" y="3791"/>
                    <a:pt x="68238" y="4015"/>
                    <a:pt x="68035" y="4268"/>
                  </a:cubicBezTo>
                  <a:cubicBezTo>
                    <a:pt x="64608" y="4266"/>
                    <a:pt x="61181" y="4261"/>
                    <a:pt x="57755" y="4253"/>
                  </a:cubicBezTo>
                  <a:cubicBezTo>
                    <a:pt x="58845" y="3123"/>
                    <a:pt x="60010" y="2075"/>
                    <a:pt x="61035" y="877"/>
                  </a:cubicBezTo>
                  <a:cubicBezTo>
                    <a:pt x="63916" y="872"/>
                    <a:pt x="66795" y="869"/>
                    <a:pt x="69674" y="866"/>
                  </a:cubicBezTo>
                  <a:close/>
                  <a:moveTo>
                    <a:pt x="69626" y="3102"/>
                  </a:moveTo>
                  <a:lnTo>
                    <a:pt x="69626" y="3102"/>
                  </a:lnTo>
                  <a:cubicBezTo>
                    <a:pt x="69623" y="3489"/>
                    <a:pt x="69618" y="3878"/>
                    <a:pt x="69616" y="4268"/>
                  </a:cubicBezTo>
                  <a:lnTo>
                    <a:pt x="69616" y="4270"/>
                  </a:lnTo>
                  <a:lnTo>
                    <a:pt x="68637" y="4270"/>
                  </a:lnTo>
                  <a:cubicBezTo>
                    <a:pt x="68757" y="4120"/>
                    <a:pt x="68867" y="3966"/>
                    <a:pt x="68980" y="3828"/>
                  </a:cubicBezTo>
                  <a:cubicBezTo>
                    <a:pt x="69185" y="3579"/>
                    <a:pt x="69408" y="3343"/>
                    <a:pt x="69626" y="3102"/>
                  </a:cubicBezTo>
                  <a:close/>
                  <a:moveTo>
                    <a:pt x="14357" y="794"/>
                  </a:moveTo>
                  <a:cubicBezTo>
                    <a:pt x="22580" y="881"/>
                    <a:pt x="30802" y="905"/>
                    <a:pt x="39026" y="905"/>
                  </a:cubicBezTo>
                  <a:cubicBezTo>
                    <a:pt x="40385" y="905"/>
                    <a:pt x="41745" y="905"/>
                    <a:pt x="43104" y="903"/>
                  </a:cubicBezTo>
                  <a:lnTo>
                    <a:pt x="43104" y="903"/>
                  </a:lnTo>
                  <a:cubicBezTo>
                    <a:pt x="41908" y="1955"/>
                    <a:pt x="40850" y="3139"/>
                    <a:pt x="39695" y="4232"/>
                  </a:cubicBezTo>
                  <a:cubicBezTo>
                    <a:pt x="39345" y="4232"/>
                    <a:pt x="38995" y="4232"/>
                    <a:pt x="38645" y="4232"/>
                  </a:cubicBezTo>
                  <a:cubicBezTo>
                    <a:pt x="30603" y="4232"/>
                    <a:pt x="22562" y="4268"/>
                    <a:pt x="14520" y="4339"/>
                  </a:cubicBezTo>
                  <a:lnTo>
                    <a:pt x="14520" y="4340"/>
                  </a:lnTo>
                  <a:cubicBezTo>
                    <a:pt x="13067" y="4329"/>
                    <a:pt x="11613" y="4320"/>
                    <a:pt x="10160" y="4320"/>
                  </a:cubicBezTo>
                  <a:cubicBezTo>
                    <a:pt x="9218" y="4320"/>
                    <a:pt x="8276" y="4324"/>
                    <a:pt x="7335" y="4334"/>
                  </a:cubicBezTo>
                  <a:cubicBezTo>
                    <a:pt x="7914" y="3866"/>
                    <a:pt x="8424" y="3310"/>
                    <a:pt x="8949" y="2785"/>
                  </a:cubicBezTo>
                  <a:cubicBezTo>
                    <a:pt x="9595" y="2140"/>
                    <a:pt x="10213" y="1474"/>
                    <a:pt x="10824" y="800"/>
                  </a:cubicBezTo>
                  <a:cubicBezTo>
                    <a:pt x="11295" y="800"/>
                    <a:pt x="11766" y="801"/>
                    <a:pt x="12237" y="801"/>
                  </a:cubicBezTo>
                  <a:cubicBezTo>
                    <a:pt x="12944" y="801"/>
                    <a:pt x="13651" y="799"/>
                    <a:pt x="14357" y="794"/>
                  </a:cubicBezTo>
                  <a:close/>
                  <a:moveTo>
                    <a:pt x="10496" y="799"/>
                  </a:moveTo>
                  <a:cubicBezTo>
                    <a:pt x="9969" y="1276"/>
                    <a:pt x="9449" y="1760"/>
                    <a:pt x="8942" y="2262"/>
                  </a:cubicBezTo>
                  <a:cubicBezTo>
                    <a:pt x="8273" y="2926"/>
                    <a:pt x="7541" y="3574"/>
                    <a:pt x="6977" y="4339"/>
                  </a:cubicBezTo>
                  <a:cubicBezTo>
                    <a:pt x="6426" y="4343"/>
                    <a:pt x="5876" y="4350"/>
                    <a:pt x="5327" y="4362"/>
                  </a:cubicBezTo>
                  <a:cubicBezTo>
                    <a:pt x="5958" y="3876"/>
                    <a:pt x="6503" y="3262"/>
                    <a:pt x="7064" y="2706"/>
                  </a:cubicBezTo>
                  <a:cubicBezTo>
                    <a:pt x="7686" y="2091"/>
                    <a:pt x="8279" y="1458"/>
                    <a:pt x="8854" y="802"/>
                  </a:cubicBezTo>
                  <a:cubicBezTo>
                    <a:pt x="8963" y="802"/>
                    <a:pt x="9072" y="803"/>
                    <a:pt x="9182" y="803"/>
                  </a:cubicBezTo>
                  <a:cubicBezTo>
                    <a:pt x="9619" y="803"/>
                    <a:pt x="10057" y="799"/>
                    <a:pt x="10496" y="799"/>
                  </a:cubicBezTo>
                  <a:close/>
                  <a:moveTo>
                    <a:pt x="6883" y="792"/>
                  </a:moveTo>
                  <a:cubicBezTo>
                    <a:pt x="7441" y="799"/>
                    <a:pt x="8001" y="797"/>
                    <a:pt x="8558" y="800"/>
                  </a:cubicBezTo>
                  <a:cubicBezTo>
                    <a:pt x="7960" y="1333"/>
                    <a:pt x="7376" y="1880"/>
                    <a:pt x="6810" y="2452"/>
                  </a:cubicBezTo>
                  <a:cubicBezTo>
                    <a:pt x="6203" y="3066"/>
                    <a:pt x="5524" y="3659"/>
                    <a:pt x="5022" y="4368"/>
                  </a:cubicBezTo>
                  <a:cubicBezTo>
                    <a:pt x="4466" y="4380"/>
                    <a:pt x="3911" y="4389"/>
                    <a:pt x="3355" y="4407"/>
                  </a:cubicBezTo>
                  <a:lnTo>
                    <a:pt x="3355" y="4407"/>
                  </a:lnTo>
                  <a:cubicBezTo>
                    <a:pt x="3901" y="3948"/>
                    <a:pt x="4389" y="3396"/>
                    <a:pt x="4885" y="2902"/>
                  </a:cubicBezTo>
                  <a:cubicBezTo>
                    <a:pt x="5573" y="2219"/>
                    <a:pt x="6299" y="1565"/>
                    <a:pt x="6883" y="792"/>
                  </a:cubicBezTo>
                  <a:close/>
                  <a:moveTo>
                    <a:pt x="5443" y="771"/>
                  </a:moveTo>
                  <a:cubicBezTo>
                    <a:pt x="5838" y="779"/>
                    <a:pt x="6235" y="782"/>
                    <a:pt x="6632" y="787"/>
                  </a:cubicBezTo>
                  <a:cubicBezTo>
                    <a:pt x="6003" y="1291"/>
                    <a:pt x="5455" y="1883"/>
                    <a:pt x="4882" y="2455"/>
                  </a:cubicBezTo>
                  <a:cubicBezTo>
                    <a:pt x="4254" y="3085"/>
                    <a:pt x="3530" y="3704"/>
                    <a:pt x="2984" y="4421"/>
                  </a:cubicBezTo>
                  <a:cubicBezTo>
                    <a:pt x="2618" y="4432"/>
                    <a:pt x="2251" y="4439"/>
                    <a:pt x="1883" y="4455"/>
                  </a:cubicBezTo>
                  <a:lnTo>
                    <a:pt x="1883" y="4457"/>
                  </a:lnTo>
                  <a:cubicBezTo>
                    <a:pt x="1828" y="4457"/>
                    <a:pt x="1775" y="4483"/>
                    <a:pt x="1741" y="4529"/>
                  </a:cubicBezTo>
                  <a:cubicBezTo>
                    <a:pt x="1688" y="4530"/>
                    <a:pt x="1637" y="4530"/>
                    <a:pt x="1585" y="4532"/>
                  </a:cubicBezTo>
                  <a:cubicBezTo>
                    <a:pt x="2346" y="3901"/>
                    <a:pt x="3055" y="3225"/>
                    <a:pt x="3765" y="2536"/>
                  </a:cubicBezTo>
                  <a:cubicBezTo>
                    <a:pt x="4303" y="2016"/>
                    <a:pt x="5046" y="1443"/>
                    <a:pt x="5443" y="771"/>
                  </a:cubicBezTo>
                  <a:close/>
                  <a:moveTo>
                    <a:pt x="3900" y="739"/>
                  </a:moveTo>
                  <a:cubicBezTo>
                    <a:pt x="4274" y="749"/>
                    <a:pt x="4648" y="754"/>
                    <a:pt x="5022" y="762"/>
                  </a:cubicBezTo>
                  <a:cubicBezTo>
                    <a:pt x="4456" y="1179"/>
                    <a:pt x="3970" y="1806"/>
                    <a:pt x="3504" y="2275"/>
                  </a:cubicBezTo>
                  <a:cubicBezTo>
                    <a:pt x="2792" y="2990"/>
                    <a:pt x="2110" y="3723"/>
                    <a:pt x="1467" y="4501"/>
                  </a:cubicBezTo>
                  <a:cubicBezTo>
                    <a:pt x="1460" y="4509"/>
                    <a:pt x="1457" y="4521"/>
                    <a:pt x="1455" y="4532"/>
                  </a:cubicBezTo>
                  <a:lnTo>
                    <a:pt x="1455" y="4534"/>
                  </a:lnTo>
                  <a:cubicBezTo>
                    <a:pt x="1173" y="4539"/>
                    <a:pt x="891" y="4544"/>
                    <a:pt x="609" y="4549"/>
                  </a:cubicBezTo>
                  <a:cubicBezTo>
                    <a:pt x="640" y="4503"/>
                    <a:pt x="655" y="4448"/>
                    <a:pt x="653" y="4394"/>
                  </a:cubicBezTo>
                  <a:cubicBezTo>
                    <a:pt x="658" y="4238"/>
                    <a:pt x="658" y="4086"/>
                    <a:pt x="656" y="3937"/>
                  </a:cubicBezTo>
                  <a:cubicBezTo>
                    <a:pt x="1162" y="3471"/>
                    <a:pt x="1665" y="3003"/>
                    <a:pt x="2152" y="2519"/>
                  </a:cubicBezTo>
                  <a:cubicBezTo>
                    <a:pt x="2704" y="1973"/>
                    <a:pt x="3466" y="1414"/>
                    <a:pt x="3900" y="739"/>
                  </a:cubicBezTo>
                  <a:close/>
                  <a:moveTo>
                    <a:pt x="39897" y="5321"/>
                  </a:moveTo>
                  <a:cubicBezTo>
                    <a:pt x="40300" y="5785"/>
                    <a:pt x="40625" y="6292"/>
                    <a:pt x="40971" y="6811"/>
                  </a:cubicBezTo>
                  <a:lnTo>
                    <a:pt x="40971" y="6812"/>
                  </a:lnTo>
                  <a:cubicBezTo>
                    <a:pt x="41539" y="7659"/>
                    <a:pt x="42202" y="8472"/>
                    <a:pt x="42904" y="9227"/>
                  </a:cubicBezTo>
                  <a:cubicBezTo>
                    <a:pt x="40960" y="9238"/>
                    <a:pt x="39018" y="9291"/>
                    <a:pt x="37072" y="9294"/>
                  </a:cubicBezTo>
                  <a:cubicBezTo>
                    <a:pt x="37374" y="8864"/>
                    <a:pt x="37674" y="8435"/>
                    <a:pt x="37974" y="8002"/>
                  </a:cubicBezTo>
                  <a:cubicBezTo>
                    <a:pt x="38596" y="7109"/>
                    <a:pt x="39292" y="6237"/>
                    <a:pt x="39897" y="5321"/>
                  </a:cubicBezTo>
                  <a:close/>
                  <a:moveTo>
                    <a:pt x="11407" y="1"/>
                  </a:moveTo>
                  <a:cubicBezTo>
                    <a:pt x="11394" y="1"/>
                    <a:pt x="11379" y="6"/>
                    <a:pt x="11367" y="18"/>
                  </a:cubicBezTo>
                  <a:cubicBezTo>
                    <a:pt x="11313" y="65"/>
                    <a:pt x="11260" y="114"/>
                    <a:pt x="11208" y="162"/>
                  </a:cubicBezTo>
                  <a:cubicBezTo>
                    <a:pt x="10611" y="159"/>
                    <a:pt x="10014" y="157"/>
                    <a:pt x="9418" y="157"/>
                  </a:cubicBezTo>
                  <a:cubicBezTo>
                    <a:pt x="6903" y="157"/>
                    <a:pt x="4391" y="188"/>
                    <a:pt x="1885" y="300"/>
                  </a:cubicBezTo>
                  <a:cubicBezTo>
                    <a:pt x="1828" y="301"/>
                    <a:pt x="1775" y="328"/>
                    <a:pt x="1741" y="374"/>
                  </a:cubicBezTo>
                  <a:cubicBezTo>
                    <a:pt x="1281" y="382"/>
                    <a:pt x="820" y="388"/>
                    <a:pt x="359" y="397"/>
                  </a:cubicBezTo>
                  <a:cubicBezTo>
                    <a:pt x="359" y="397"/>
                    <a:pt x="358" y="397"/>
                    <a:pt x="357" y="397"/>
                  </a:cubicBezTo>
                  <a:cubicBezTo>
                    <a:pt x="307" y="397"/>
                    <a:pt x="268" y="440"/>
                    <a:pt x="273" y="490"/>
                  </a:cubicBezTo>
                  <a:cubicBezTo>
                    <a:pt x="273" y="497"/>
                    <a:pt x="277" y="503"/>
                    <a:pt x="279" y="510"/>
                  </a:cubicBezTo>
                  <a:cubicBezTo>
                    <a:pt x="268" y="513"/>
                    <a:pt x="258" y="518"/>
                    <a:pt x="248" y="525"/>
                  </a:cubicBezTo>
                  <a:lnTo>
                    <a:pt x="243" y="526"/>
                  </a:lnTo>
                  <a:cubicBezTo>
                    <a:pt x="220" y="539"/>
                    <a:pt x="199" y="557"/>
                    <a:pt x="182" y="579"/>
                  </a:cubicBezTo>
                  <a:cubicBezTo>
                    <a:pt x="177" y="584"/>
                    <a:pt x="174" y="587"/>
                    <a:pt x="171" y="592"/>
                  </a:cubicBezTo>
                  <a:cubicBezTo>
                    <a:pt x="156" y="612"/>
                    <a:pt x="146" y="634"/>
                    <a:pt x="138" y="659"/>
                  </a:cubicBezTo>
                  <a:cubicBezTo>
                    <a:pt x="135" y="667"/>
                    <a:pt x="133" y="677"/>
                    <a:pt x="130" y="685"/>
                  </a:cubicBezTo>
                  <a:cubicBezTo>
                    <a:pt x="125" y="700"/>
                    <a:pt x="122" y="713"/>
                    <a:pt x="118" y="726"/>
                  </a:cubicBezTo>
                  <a:cubicBezTo>
                    <a:pt x="30" y="1665"/>
                    <a:pt x="72" y="2606"/>
                    <a:pt x="77" y="3546"/>
                  </a:cubicBezTo>
                  <a:cubicBezTo>
                    <a:pt x="66" y="3799"/>
                    <a:pt x="61" y="4055"/>
                    <a:pt x="67" y="4317"/>
                  </a:cubicBezTo>
                  <a:cubicBezTo>
                    <a:pt x="58" y="4329"/>
                    <a:pt x="46" y="4340"/>
                    <a:pt x="35" y="4353"/>
                  </a:cubicBezTo>
                  <a:cubicBezTo>
                    <a:pt x="0" y="4389"/>
                    <a:pt x="26" y="4450"/>
                    <a:pt x="77" y="4450"/>
                  </a:cubicBezTo>
                  <a:cubicBezTo>
                    <a:pt x="90" y="4557"/>
                    <a:pt x="172" y="4644"/>
                    <a:pt x="279" y="4663"/>
                  </a:cubicBezTo>
                  <a:cubicBezTo>
                    <a:pt x="282" y="4705"/>
                    <a:pt x="317" y="4737"/>
                    <a:pt x="358" y="4737"/>
                  </a:cubicBezTo>
                  <a:cubicBezTo>
                    <a:pt x="359" y="4737"/>
                    <a:pt x="360" y="4737"/>
                    <a:pt x="361" y="4737"/>
                  </a:cubicBezTo>
                  <a:cubicBezTo>
                    <a:pt x="822" y="4747"/>
                    <a:pt x="1281" y="4752"/>
                    <a:pt x="1742" y="4760"/>
                  </a:cubicBezTo>
                  <a:cubicBezTo>
                    <a:pt x="1777" y="4806"/>
                    <a:pt x="1829" y="4834"/>
                    <a:pt x="1885" y="4834"/>
                  </a:cubicBezTo>
                  <a:cubicBezTo>
                    <a:pt x="4357" y="4944"/>
                    <a:pt x="6835" y="4975"/>
                    <a:pt x="9314" y="4975"/>
                  </a:cubicBezTo>
                  <a:cubicBezTo>
                    <a:pt x="10815" y="4975"/>
                    <a:pt x="12316" y="4964"/>
                    <a:pt x="13816" y="4952"/>
                  </a:cubicBezTo>
                  <a:lnTo>
                    <a:pt x="13816" y="4952"/>
                  </a:lnTo>
                  <a:cubicBezTo>
                    <a:pt x="13560" y="6438"/>
                    <a:pt x="13827" y="8084"/>
                    <a:pt x="14062" y="9609"/>
                  </a:cubicBezTo>
                  <a:cubicBezTo>
                    <a:pt x="13739" y="9130"/>
                    <a:pt x="13365" y="8664"/>
                    <a:pt x="12830" y="8536"/>
                  </a:cubicBezTo>
                  <a:cubicBezTo>
                    <a:pt x="12824" y="8535"/>
                    <a:pt x="12818" y="8534"/>
                    <a:pt x="12812" y="8534"/>
                  </a:cubicBezTo>
                  <a:cubicBezTo>
                    <a:pt x="12752" y="8534"/>
                    <a:pt x="12692" y="8601"/>
                    <a:pt x="12735" y="8659"/>
                  </a:cubicBezTo>
                  <a:cubicBezTo>
                    <a:pt x="13207" y="9286"/>
                    <a:pt x="13614" y="9931"/>
                    <a:pt x="14006" y="10610"/>
                  </a:cubicBezTo>
                  <a:cubicBezTo>
                    <a:pt x="14064" y="10709"/>
                    <a:pt x="14163" y="10756"/>
                    <a:pt x="14263" y="10756"/>
                  </a:cubicBezTo>
                  <a:cubicBezTo>
                    <a:pt x="14365" y="10756"/>
                    <a:pt x="14468" y="10706"/>
                    <a:pt x="14528" y="10610"/>
                  </a:cubicBezTo>
                  <a:cubicBezTo>
                    <a:pt x="15204" y="9517"/>
                    <a:pt x="16039" y="8538"/>
                    <a:pt x="16798" y="7506"/>
                  </a:cubicBezTo>
                  <a:cubicBezTo>
                    <a:pt x="16833" y="7459"/>
                    <a:pt x="16788" y="7414"/>
                    <a:pt x="16741" y="7414"/>
                  </a:cubicBezTo>
                  <a:cubicBezTo>
                    <a:pt x="16726" y="7414"/>
                    <a:pt x="16711" y="7418"/>
                    <a:pt x="16698" y="7429"/>
                  </a:cubicBezTo>
                  <a:cubicBezTo>
                    <a:pt x="15866" y="8126"/>
                    <a:pt x="15059" y="8850"/>
                    <a:pt x="14411" y="9714"/>
                  </a:cubicBezTo>
                  <a:cubicBezTo>
                    <a:pt x="14465" y="9022"/>
                    <a:pt x="14477" y="8326"/>
                    <a:pt x="14444" y="7632"/>
                  </a:cubicBezTo>
                  <a:cubicBezTo>
                    <a:pt x="14401" y="6752"/>
                    <a:pt x="14438" y="5830"/>
                    <a:pt x="14321" y="4949"/>
                  </a:cubicBezTo>
                  <a:lnTo>
                    <a:pt x="14359" y="4949"/>
                  </a:lnTo>
                  <a:cubicBezTo>
                    <a:pt x="22717" y="5037"/>
                    <a:pt x="31076" y="5060"/>
                    <a:pt x="39436" y="5060"/>
                  </a:cubicBezTo>
                  <a:cubicBezTo>
                    <a:pt x="39046" y="5544"/>
                    <a:pt x="38690" y="6063"/>
                    <a:pt x="38332" y="6560"/>
                  </a:cubicBezTo>
                  <a:cubicBezTo>
                    <a:pt x="37983" y="7044"/>
                    <a:pt x="37638" y="7531"/>
                    <a:pt x="37292" y="8015"/>
                  </a:cubicBezTo>
                  <a:cubicBezTo>
                    <a:pt x="37203" y="8136"/>
                    <a:pt x="36424" y="9296"/>
                    <a:pt x="36459" y="9296"/>
                  </a:cubicBezTo>
                  <a:cubicBezTo>
                    <a:pt x="36456" y="9296"/>
                    <a:pt x="36454" y="9296"/>
                    <a:pt x="36452" y="9296"/>
                  </a:cubicBezTo>
                  <a:cubicBezTo>
                    <a:pt x="36063" y="9296"/>
                    <a:pt x="36069" y="9891"/>
                    <a:pt x="36459" y="9906"/>
                  </a:cubicBezTo>
                  <a:cubicBezTo>
                    <a:pt x="36951" y="9926"/>
                    <a:pt x="37443" y="9933"/>
                    <a:pt x="37935" y="9933"/>
                  </a:cubicBezTo>
                  <a:cubicBezTo>
                    <a:pt x="39602" y="9933"/>
                    <a:pt x="41271" y="9846"/>
                    <a:pt x="42938" y="9846"/>
                  </a:cubicBezTo>
                  <a:cubicBezTo>
                    <a:pt x="43169" y="9846"/>
                    <a:pt x="43401" y="9848"/>
                    <a:pt x="43632" y="9852"/>
                  </a:cubicBezTo>
                  <a:cubicBezTo>
                    <a:pt x="43634" y="9852"/>
                    <a:pt x="43636" y="9852"/>
                    <a:pt x="43638" y="9852"/>
                  </a:cubicBezTo>
                  <a:cubicBezTo>
                    <a:pt x="43914" y="9852"/>
                    <a:pt x="44039" y="9508"/>
                    <a:pt x="43855" y="9316"/>
                  </a:cubicBezTo>
                  <a:cubicBezTo>
                    <a:pt x="42943" y="8366"/>
                    <a:pt x="42069" y="7329"/>
                    <a:pt x="41357" y="6218"/>
                  </a:cubicBezTo>
                  <a:cubicBezTo>
                    <a:pt x="41155" y="5905"/>
                    <a:pt x="40912" y="5423"/>
                    <a:pt x="40604" y="5060"/>
                  </a:cubicBezTo>
                  <a:cubicBezTo>
                    <a:pt x="45962" y="5059"/>
                    <a:pt x="51321" y="5050"/>
                    <a:pt x="56680" y="5039"/>
                  </a:cubicBezTo>
                  <a:lnTo>
                    <a:pt x="56680" y="5039"/>
                  </a:lnTo>
                  <a:cubicBezTo>
                    <a:pt x="56334" y="6323"/>
                    <a:pt x="56416" y="7782"/>
                    <a:pt x="56424" y="9089"/>
                  </a:cubicBezTo>
                  <a:cubicBezTo>
                    <a:pt x="56434" y="10383"/>
                    <a:pt x="56478" y="11674"/>
                    <a:pt x="56472" y="12967"/>
                  </a:cubicBezTo>
                  <a:cubicBezTo>
                    <a:pt x="56117" y="12345"/>
                    <a:pt x="55727" y="11747"/>
                    <a:pt x="55300" y="11174"/>
                  </a:cubicBezTo>
                  <a:cubicBezTo>
                    <a:pt x="55280" y="11146"/>
                    <a:pt x="55249" y="11134"/>
                    <a:pt x="55220" y="11134"/>
                  </a:cubicBezTo>
                  <a:cubicBezTo>
                    <a:pt x="55166" y="11134"/>
                    <a:pt x="55116" y="11176"/>
                    <a:pt x="55135" y="11245"/>
                  </a:cubicBezTo>
                  <a:cubicBezTo>
                    <a:pt x="55433" y="12345"/>
                    <a:pt x="56017" y="13259"/>
                    <a:pt x="56490" y="14289"/>
                  </a:cubicBezTo>
                  <a:cubicBezTo>
                    <a:pt x="56538" y="14395"/>
                    <a:pt x="56625" y="14439"/>
                    <a:pt x="56716" y="14439"/>
                  </a:cubicBezTo>
                  <a:cubicBezTo>
                    <a:pt x="56870" y="14439"/>
                    <a:pt x="57036" y="14311"/>
                    <a:pt x="57041" y="14140"/>
                  </a:cubicBezTo>
                  <a:lnTo>
                    <a:pt x="57041" y="14119"/>
                  </a:lnTo>
                  <a:cubicBezTo>
                    <a:pt x="57362" y="13797"/>
                    <a:pt x="57641" y="13430"/>
                    <a:pt x="57919" y="13069"/>
                  </a:cubicBezTo>
                  <a:cubicBezTo>
                    <a:pt x="58178" y="12729"/>
                    <a:pt x="58503" y="12286"/>
                    <a:pt x="58401" y="11835"/>
                  </a:cubicBezTo>
                  <a:cubicBezTo>
                    <a:pt x="58393" y="11801"/>
                    <a:pt x="58365" y="11785"/>
                    <a:pt x="58335" y="11785"/>
                  </a:cubicBezTo>
                  <a:cubicBezTo>
                    <a:pt x="58316" y="11785"/>
                    <a:pt x="58296" y="11791"/>
                    <a:pt x="58281" y="11804"/>
                  </a:cubicBezTo>
                  <a:cubicBezTo>
                    <a:pt x="57917" y="12126"/>
                    <a:pt x="57659" y="12623"/>
                    <a:pt x="57354" y="13003"/>
                  </a:cubicBezTo>
                  <a:cubicBezTo>
                    <a:pt x="57249" y="13136"/>
                    <a:pt x="57146" y="13271"/>
                    <a:pt x="57054" y="13407"/>
                  </a:cubicBezTo>
                  <a:cubicBezTo>
                    <a:pt x="57075" y="12088"/>
                    <a:pt x="57036" y="10769"/>
                    <a:pt x="57013" y="9450"/>
                  </a:cubicBezTo>
                  <a:cubicBezTo>
                    <a:pt x="56988" y="7984"/>
                    <a:pt x="57172" y="6497"/>
                    <a:pt x="57128" y="5037"/>
                  </a:cubicBezTo>
                  <a:cubicBezTo>
                    <a:pt x="61391" y="5029"/>
                    <a:pt x="65653" y="5024"/>
                    <a:pt x="69917" y="5021"/>
                  </a:cubicBezTo>
                  <a:cubicBezTo>
                    <a:pt x="70220" y="5019"/>
                    <a:pt x="70332" y="4724"/>
                    <a:pt x="70255" y="4504"/>
                  </a:cubicBezTo>
                  <a:cubicBezTo>
                    <a:pt x="70251" y="3248"/>
                    <a:pt x="70238" y="1996"/>
                    <a:pt x="70192" y="741"/>
                  </a:cubicBezTo>
                  <a:cubicBezTo>
                    <a:pt x="70366" y="528"/>
                    <a:pt x="70276" y="113"/>
                    <a:pt x="69915" y="113"/>
                  </a:cubicBezTo>
                  <a:cubicBezTo>
                    <a:pt x="59655" y="111"/>
                    <a:pt x="49393" y="73"/>
                    <a:pt x="39131" y="73"/>
                  </a:cubicBezTo>
                  <a:cubicBezTo>
                    <a:pt x="30927" y="73"/>
                    <a:pt x="22723" y="97"/>
                    <a:pt x="14520" y="183"/>
                  </a:cubicBezTo>
                  <a:cubicBezTo>
                    <a:pt x="13480" y="175"/>
                    <a:pt x="12438" y="167"/>
                    <a:pt x="11398" y="162"/>
                  </a:cubicBezTo>
                  <a:cubicBezTo>
                    <a:pt x="11414" y="141"/>
                    <a:pt x="11432" y="123"/>
                    <a:pt x="11450" y="101"/>
                  </a:cubicBezTo>
                  <a:cubicBezTo>
                    <a:pt x="11492" y="58"/>
                    <a:pt x="11453" y="1"/>
                    <a:pt x="114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
            <p:cNvSpPr/>
            <p:nvPr/>
          </p:nvSpPr>
          <p:spPr>
            <a:xfrm>
              <a:off x="2784225" y="2410625"/>
              <a:ext cx="112675" cy="110025"/>
            </a:xfrm>
            <a:custGeom>
              <a:avLst/>
              <a:gdLst/>
              <a:ahLst/>
              <a:cxnLst/>
              <a:rect l="l" t="t" r="r" b="b"/>
              <a:pathLst>
                <a:path w="4507" h="4401" extrusionOk="0">
                  <a:moveTo>
                    <a:pt x="4411" y="0"/>
                  </a:moveTo>
                  <a:cubicBezTo>
                    <a:pt x="4397" y="0"/>
                    <a:pt x="4381" y="5"/>
                    <a:pt x="4367" y="17"/>
                  </a:cubicBezTo>
                  <a:cubicBezTo>
                    <a:pt x="2849" y="1267"/>
                    <a:pt x="1593" y="2765"/>
                    <a:pt x="141" y="4076"/>
                  </a:cubicBezTo>
                  <a:cubicBezTo>
                    <a:pt x="0" y="4202"/>
                    <a:pt x="137" y="4400"/>
                    <a:pt x="283" y="4400"/>
                  </a:cubicBezTo>
                  <a:cubicBezTo>
                    <a:pt x="326" y="4400"/>
                    <a:pt x="369" y="4383"/>
                    <a:pt x="407" y="4342"/>
                  </a:cubicBezTo>
                  <a:cubicBezTo>
                    <a:pt x="1719" y="2888"/>
                    <a:pt x="3217" y="1632"/>
                    <a:pt x="4465" y="114"/>
                  </a:cubicBezTo>
                  <a:cubicBezTo>
                    <a:pt x="4506" y="64"/>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
            <p:cNvSpPr/>
            <p:nvPr/>
          </p:nvSpPr>
          <p:spPr>
            <a:xfrm>
              <a:off x="2839250" y="2410625"/>
              <a:ext cx="112725" cy="110025"/>
            </a:xfrm>
            <a:custGeom>
              <a:avLst/>
              <a:gdLst/>
              <a:ahLst/>
              <a:cxnLst/>
              <a:rect l="l" t="t" r="r" b="b"/>
              <a:pathLst>
                <a:path w="4509" h="4401" extrusionOk="0">
                  <a:moveTo>
                    <a:pt x="4413" y="0"/>
                  </a:moveTo>
                  <a:cubicBezTo>
                    <a:pt x="4398" y="0"/>
                    <a:pt x="4383" y="5"/>
                    <a:pt x="4369" y="17"/>
                  </a:cubicBezTo>
                  <a:cubicBezTo>
                    <a:pt x="2851" y="1267"/>
                    <a:pt x="1595" y="2765"/>
                    <a:pt x="141" y="4076"/>
                  </a:cubicBezTo>
                  <a:cubicBezTo>
                    <a:pt x="1" y="4202"/>
                    <a:pt x="138" y="4400"/>
                    <a:pt x="283" y="4400"/>
                  </a:cubicBezTo>
                  <a:cubicBezTo>
                    <a:pt x="326" y="4400"/>
                    <a:pt x="370" y="4383"/>
                    <a:pt x="407" y="4342"/>
                  </a:cubicBezTo>
                  <a:cubicBezTo>
                    <a:pt x="1720" y="2888"/>
                    <a:pt x="3217" y="1632"/>
                    <a:pt x="4467" y="114"/>
                  </a:cubicBezTo>
                  <a:cubicBezTo>
                    <a:pt x="4508" y="64"/>
                    <a:pt x="4464"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
            <p:cNvSpPr/>
            <p:nvPr/>
          </p:nvSpPr>
          <p:spPr>
            <a:xfrm>
              <a:off x="2894300" y="2410625"/>
              <a:ext cx="112700" cy="110025"/>
            </a:xfrm>
            <a:custGeom>
              <a:avLst/>
              <a:gdLst/>
              <a:ahLst/>
              <a:cxnLst/>
              <a:rect l="l" t="t" r="r" b="b"/>
              <a:pathLst>
                <a:path w="4508" h="4401" extrusionOk="0">
                  <a:moveTo>
                    <a:pt x="4413" y="0"/>
                  </a:moveTo>
                  <a:cubicBezTo>
                    <a:pt x="4398" y="0"/>
                    <a:pt x="4383" y="5"/>
                    <a:pt x="4368" y="17"/>
                  </a:cubicBezTo>
                  <a:cubicBezTo>
                    <a:pt x="2851" y="1267"/>
                    <a:pt x="1594" y="2765"/>
                    <a:pt x="141" y="4076"/>
                  </a:cubicBezTo>
                  <a:cubicBezTo>
                    <a:pt x="0" y="4202"/>
                    <a:pt x="137" y="4400"/>
                    <a:pt x="283" y="4400"/>
                  </a:cubicBezTo>
                  <a:cubicBezTo>
                    <a:pt x="326" y="4400"/>
                    <a:pt x="369" y="4383"/>
                    <a:pt x="407" y="4342"/>
                  </a:cubicBezTo>
                  <a:cubicBezTo>
                    <a:pt x="1719" y="2888"/>
                    <a:pt x="3217" y="1632"/>
                    <a:pt x="4467" y="114"/>
                  </a:cubicBezTo>
                  <a:cubicBezTo>
                    <a:pt x="4508" y="63"/>
                    <a:pt x="4464" y="0"/>
                    <a:pt x="44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
            <p:cNvSpPr/>
            <p:nvPr/>
          </p:nvSpPr>
          <p:spPr>
            <a:xfrm>
              <a:off x="2949325" y="2410650"/>
              <a:ext cx="112675" cy="110000"/>
            </a:xfrm>
            <a:custGeom>
              <a:avLst/>
              <a:gdLst/>
              <a:ahLst/>
              <a:cxnLst/>
              <a:rect l="l" t="t" r="r" b="b"/>
              <a:pathLst>
                <a:path w="4507" h="4400" extrusionOk="0">
                  <a:moveTo>
                    <a:pt x="4411" y="0"/>
                  </a:moveTo>
                  <a:cubicBezTo>
                    <a:pt x="4397" y="0"/>
                    <a:pt x="4381" y="5"/>
                    <a:pt x="4367" y="16"/>
                  </a:cubicBezTo>
                  <a:cubicBezTo>
                    <a:pt x="2850" y="1266"/>
                    <a:pt x="1593" y="2764"/>
                    <a:pt x="141" y="4075"/>
                  </a:cubicBezTo>
                  <a:cubicBezTo>
                    <a:pt x="1" y="4201"/>
                    <a:pt x="138" y="4399"/>
                    <a:pt x="283" y="4399"/>
                  </a:cubicBezTo>
                  <a:cubicBezTo>
                    <a:pt x="326" y="4399"/>
                    <a:pt x="370" y="4382"/>
                    <a:pt x="407" y="4341"/>
                  </a:cubicBezTo>
                  <a:cubicBezTo>
                    <a:pt x="1719" y="2887"/>
                    <a:pt x="3217" y="1631"/>
                    <a:pt x="4466" y="113"/>
                  </a:cubicBezTo>
                  <a:cubicBezTo>
                    <a:pt x="4507" y="63"/>
                    <a:pt x="4463" y="0"/>
                    <a:pt x="4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
            <p:cNvSpPr/>
            <p:nvPr/>
          </p:nvSpPr>
          <p:spPr>
            <a:xfrm>
              <a:off x="1491725" y="2145000"/>
              <a:ext cx="179850" cy="265525"/>
            </a:xfrm>
            <a:custGeom>
              <a:avLst/>
              <a:gdLst/>
              <a:ahLst/>
              <a:cxnLst/>
              <a:rect l="l" t="t" r="r" b="b"/>
              <a:pathLst>
                <a:path w="7194" h="10621" extrusionOk="0">
                  <a:moveTo>
                    <a:pt x="3056" y="402"/>
                  </a:moveTo>
                  <a:cubicBezTo>
                    <a:pt x="3649" y="402"/>
                    <a:pt x="4214" y="855"/>
                    <a:pt x="4297" y="1507"/>
                  </a:cubicBezTo>
                  <a:cubicBezTo>
                    <a:pt x="4349" y="1906"/>
                    <a:pt x="3800" y="2183"/>
                    <a:pt x="3616" y="2488"/>
                  </a:cubicBezTo>
                  <a:cubicBezTo>
                    <a:pt x="3476" y="2719"/>
                    <a:pt x="3575" y="3139"/>
                    <a:pt x="3572" y="3393"/>
                  </a:cubicBezTo>
                  <a:cubicBezTo>
                    <a:pt x="3570" y="3521"/>
                    <a:pt x="3669" y="3590"/>
                    <a:pt x="3776" y="3590"/>
                  </a:cubicBezTo>
                  <a:cubicBezTo>
                    <a:pt x="3809" y="3590"/>
                    <a:pt x="3844" y="3583"/>
                    <a:pt x="3877" y="3569"/>
                  </a:cubicBezTo>
                  <a:cubicBezTo>
                    <a:pt x="4204" y="3426"/>
                    <a:pt x="4530" y="3376"/>
                    <a:pt x="4857" y="3376"/>
                  </a:cubicBezTo>
                  <a:cubicBezTo>
                    <a:pt x="5440" y="3376"/>
                    <a:pt x="6023" y="3536"/>
                    <a:pt x="6610" y="3618"/>
                  </a:cubicBezTo>
                  <a:cubicBezTo>
                    <a:pt x="6611" y="3715"/>
                    <a:pt x="6621" y="3813"/>
                    <a:pt x="6642" y="3910"/>
                  </a:cubicBezTo>
                  <a:cubicBezTo>
                    <a:pt x="6490" y="4763"/>
                    <a:pt x="6595" y="5838"/>
                    <a:pt x="6593" y="6605"/>
                  </a:cubicBezTo>
                  <a:cubicBezTo>
                    <a:pt x="6590" y="7777"/>
                    <a:pt x="6508" y="8989"/>
                    <a:pt x="6618" y="10155"/>
                  </a:cubicBezTo>
                  <a:cubicBezTo>
                    <a:pt x="6263" y="10042"/>
                    <a:pt x="5856" y="10008"/>
                    <a:pt x="5437" y="10008"/>
                  </a:cubicBezTo>
                  <a:cubicBezTo>
                    <a:pt x="4801" y="10008"/>
                    <a:pt x="4139" y="10086"/>
                    <a:pt x="3591" y="10086"/>
                  </a:cubicBezTo>
                  <a:cubicBezTo>
                    <a:pt x="3055" y="10086"/>
                    <a:pt x="2386" y="10007"/>
                    <a:pt x="1742" y="10007"/>
                  </a:cubicBezTo>
                  <a:cubicBezTo>
                    <a:pt x="1325" y="10007"/>
                    <a:pt x="919" y="10040"/>
                    <a:pt x="566" y="10150"/>
                  </a:cubicBezTo>
                  <a:cubicBezTo>
                    <a:pt x="570" y="10070"/>
                    <a:pt x="571" y="9993"/>
                    <a:pt x="535" y="9916"/>
                  </a:cubicBezTo>
                  <a:cubicBezTo>
                    <a:pt x="530" y="9907"/>
                    <a:pt x="524" y="9899"/>
                    <a:pt x="519" y="9891"/>
                  </a:cubicBezTo>
                  <a:cubicBezTo>
                    <a:pt x="520" y="8782"/>
                    <a:pt x="514" y="7673"/>
                    <a:pt x="511" y="6564"/>
                  </a:cubicBezTo>
                  <a:cubicBezTo>
                    <a:pt x="509" y="5821"/>
                    <a:pt x="573" y="5014"/>
                    <a:pt x="499" y="4248"/>
                  </a:cubicBezTo>
                  <a:cubicBezTo>
                    <a:pt x="534" y="4074"/>
                    <a:pt x="538" y="3889"/>
                    <a:pt x="534" y="3712"/>
                  </a:cubicBezTo>
                  <a:lnTo>
                    <a:pt x="534" y="3712"/>
                  </a:lnTo>
                  <a:cubicBezTo>
                    <a:pt x="878" y="3730"/>
                    <a:pt x="1221" y="3744"/>
                    <a:pt x="1563" y="3744"/>
                  </a:cubicBezTo>
                  <a:cubicBezTo>
                    <a:pt x="1972" y="3744"/>
                    <a:pt x="2380" y="3725"/>
                    <a:pt x="2789" y="3674"/>
                  </a:cubicBezTo>
                  <a:cubicBezTo>
                    <a:pt x="2914" y="3658"/>
                    <a:pt x="3050" y="3572"/>
                    <a:pt x="3038" y="3426"/>
                  </a:cubicBezTo>
                  <a:cubicBezTo>
                    <a:pt x="3014" y="3160"/>
                    <a:pt x="3006" y="2898"/>
                    <a:pt x="3004" y="2632"/>
                  </a:cubicBezTo>
                  <a:cubicBezTo>
                    <a:pt x="3004" y="2516"/>
                    <a:pt x="2927" y="2434"/>
                    <a:pt x="2824" y="2394"/>
                  </a:cubicBezTo>
                  <a:cubicBezTo>
                    <a:pt x="2222" y="2170"/>
                    <a:pt x="1661" y="1158"/>
                    <a:pt x="2358" y="637"/>
                  </a:cubicBezTo>
                  <a:cubicBezTo>
                    <a:pt x="2575" y="475"/>
                    <a:pt x="2818" y="402"/>
                    <a:pt x="3056" y="402"/>
                  </a:cubicBezTo>
                  <a:close/>
                  <a:moveTo>
                    <a:pt x="3117" y="1"/>
                  </a:moveTo>
                  <a:cubicBezTo>
                    <a:pt x="2954" y="1"/>
                    <a:pt x="2781" y="19"/>
                    <a:pt x="2600" y="55"/>
                  </a:cubicBezTo>
                  <a:cubicBezTo>
                    <a:pt x="2020" y="168"/>
                    <a:pt x="1472" y="731"/>
                    <a:pt x="1575" y="1349"/>
                  </a:cubicBezTo>
                  <a:cubicBezTo>
                    <a:pt x="1642" y="1748"/>
                    <a:pt x="1795" y="2189"/>
                    <a:pt x="2094" y="2478"/>
                  </a:cubicBezTo>
                  <a:cubicBezTo>
                    <a:pt x="2446" y="2819"/>
                    <a:pt x="2486" y="2816"/>
                    <a:pt x="2523" y="3198"/>
                  </a:cubicBezTo>
                  <a:cubicBezTo>
                    <a:pt x="2174" y="3228"/>
                    <a:pt x="1826" y="3238"/>
                    <a:pt x="1478" y="3238"/>
                  </a:cubicBezTo>
                  <a:cubicBezTo>
                    <a:pt x="1081" y="3238"/>
                    <a:pt x="683" y="3225"/>
                    <a:pt x="283" y="3215"/>
                  </a:cubicBezTo>
                  <a:cubicBezTo>
                    <a:pt x="281" y="3215"/>
                    <a:pt x="279" y="3215"/>
                    <a:pt x="277" y="3215"/>
                  </a:cubicBezTo>
                  <a:cubicBezTo>
                    <a:pt x="156" y="3215"/>
                    <a:pt x="28" y="3328"/>
                    <a:pt x="41" y="3456"/>
                  </a:cubicBezTo>
                  <a:cubicBezTo>
                    <a:pt x="69" y="3772"/>
                    <a:pt x="48" y="4086"/>
                    <a:pt x="53" y="4402"/>
                  </a:cubicBezTo>
                  <a:cubicBezTo>
                    <a:pt x="0" y="5121"/>
                    <a:pt x="55" y="5869"/>
                    <a:pt x="53" y="6563"/>
                  </a:cubicBezTo>
                  <a:cubicBezTo>
                    <a:pt x="50" y="7708"/>
                    <a:pt x="43" y="8851"/>
                    <a:pt x="46" y="9996"/>
                  </a:cubicBezTo>
                  <a:cubicBezTo>
                    <a:pt x="43" y="10063"/>
                    <a:pt x="74" y="10129"/>
                    <a:pt x="127" y="10172"/>
                  </a:cubicBezTo>
                  <a:lnTo>
                    <a:pt x="127" y="10188"/>
                  </a:lnTo>
                  <a:cubicBezTo>
                    <a:pt x="119" y="10331"/>
                    <a:pt x="224" y="10398"/>
                    <a:pt x="335" y="10398"/>
                  </a:cubicBezTo>
                  <a:cubicBezTo>
                    <a:pt x="339" y="10398"/>
                    <a:pt x="343" y="10398"/>
                    <a:pt x="347" y="10398"/>
                  </a:cubicBezTo>
                  <a:cubicBezTo>
                    <a:pt x="350" y="10398"/>
                    <a:pt x="353" y="10396"/>
                    <a:pt x="356" y="10396"/>
                  </a:cubicBezTo>
                  <a:cubicBezTo>
                    <a:pt x="756" y="10571"/>
                    <a:pt x="1248" y="10620"/>
                    <a:pt x="1756" y="10620"/>
                  </a:cubicBezTo>
                  <a:cubicBezTo>
                    <a:pt x="2395" y="10620"/>
                    <a:pt x="3059" y="10543"/>
                    <a:pt x="3591" y="10541"/>
                  </a:cubicBezTo>
                  <a:cubicBezTo>
                    <a:pt x="3598" y="10541"/>
                    <a:pt x="3604" y="10541"/>
                    <a:pt x="3610" y="10541"/>
                  </a:cubicBezTo>
                  <a:cubicBezTo>
                    <a:pt x="4159" y="10541"/>
                    <a:pt x="4819" y="10621"/>
                    <a:pt x="5453" y="10621"/>
                  </a:cubicBezTo>
                  <a:cubicBezTo>
                    <a:pt x="5921" y="10621"/>
                    <a:pt x="6375" y="10577"/>
                    <a:pt x="6757" y="10424"/>
                  </a:cubicBezTo>
                  <a:cubicBezTo>
                    <a:pt x="6779" y="10431"/>
                    <a:pt x="6800" y="10434"/>
                    <a:pt x="6823" y="10434"/>
                  </a:cubicBezTo>
                  <a:cubicBezTo>
                    <a:pt x="6824" y="10434"/>
                    <a:pt x="6825" y="10434"/>
                    <a:pt x="6827" y="10434"/>
                  </a:cubicBezTo>
                  <a:cubicBezTo>
                    <a:pt x="6925" y="10434"/>
                    <a:pt x="7020" y="10369"/>
                    <a:pt x="7018" y="10255"/>
                  </a:cubicBezTo>
                  <a:cubicBezTo>
                    <a:pt x="7018" y="10254"/>
                    <a:pt x="7020" y="10252"/>
                    <a:pt x="7020" y="10249"/>
                  </a:cubicBezTo>
                  <a:cubicBezTo>
                    <a:pt x="7131" y="9171"/>
                    <a:pt x="7054" y="8055"/>
                    <a:pt x="7053" y="6971"/>
                  </a:cubicBezTo>
                  <a:cubicBezTo>
                    <a:pt x="7051" y="6084"/>
                    <a:pt x="7194" y="4809"/>
                    <a:pt x="6994" y="3841"/>
                  </a:cubicBezTo>
                  <a:cubicBezTo>
                    <a:pt x="7030" y="3712"/>
                    <a:pt x="7056" y="3579"/>
                    <a:pt x="7072" y="3446"/>
                  </a:cubicBezTo>
                  <a:cubicBezTo>
                    <a:pt x="7074" y="3439"/>
                    <a:pt x="7076" y="3433"/>
                    <a:pt x="7077" y="3425"/>
                  </a:cubicBezTo>
                  <a:cubicBezTo>
                    <a:pt x="7079" y="3405"/>
                    <a:pt x="7080" y="3382"/>
                    <a:pt x="7084" y="3361"/>
                  </a:cubicBezTo>
                  <a:cubicBezTo>
                    <a:pt x="7098" y="3214"/>
                    <a:pt x="6993" y="3142"/>
                    <a:pt x="6881" y="3142"/>
                  </a:cubicBezTo>
                  <a:cubicBezTo>
                    <a:pt x="6820" y="3142"/>
                    <a:pt x="6757" y="3163"/>
                    <a:pt x="6708" y="3205"/>
                  </a:cubicBezTo>
                  <a:cubicBezTo>
                    <a:pt x="6262" y="3198"/>
                    <a:pt x="5721" y="3008"/>
                    <a:pt x="5286" y="2972"/>
                  </a:cubicBezTo>
                  <a:cubicBezTo>
                    <a:pt x="5184" y="2962"/>
                    <a:pt x="5082" y="2958"/>
                    <a:pt x="4980" y="2958"/>
                  </a:cubicBezTo>
                  <a:cubicBezTo>
                    <a:pt x="4650" y="2958"/>
                    <a:pt x="4322" y="3006"/>
                    <a:pt x="4005" y="3101"/>
                  </a:cubicBezTo>
                  <a:cubicBezTo>
                    <a:pt x="4049" y="2786"/>
                    <a:pt x="4154" y="2494"/>
                    <a:pt x="4418" y="2288"/>
                  </a:cubicBezTo>
                  <a:cubicBezTo>
                    <a:pt x="4487" y="2234"/>
                    <a:pt x="4585" y="2119"/>
                    <a:pt x="4623" y="2024"/>
                  </a:cubicBezTo>
                  <a:cubicBezTo>
                    <a:pt x="4759" y="1669"/>
                    <a:pt x="4792" y="1267"/>
                    <a:pt x="4600" y="920"/>
                  </a:cubicBezTo>
                  <a:cubicBezTo>
                    <a:pt x="4248" y="279"/>
                    <a:pt x="3749" y="1"/>
                    <a:pt x="31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
            <p:cNvSpPr/>
            <p:nvPr/>
          </p:nvSpPr>
          <p:spPr>
            <a:xfrm>
              <a:off x="2626850" y="2068825"/>
              <a:ext cx="231500" cy="341725"/>
            </a:xfrm>
            <a:custGeom>
              <a:avLst/>
              <a:gdLst/>
              <a:ahLst/>
              <a:cxnLst/>
              <a:rect l="l" t="t" r="r" b="b"/>
              <a:pathLst>
                <a:path w="9260" h="13669" extrusionOk="0">
                  <a:moveTo>
                    <a:pt x="3933" y="516"/>
                  </a:moveTo>
                  <a:cubicBezTo>
                    <a:pt x="4696" y="516"/>
                    <a:pt x="5423" y="1099"/>
                    <a:pt x="5531" y="1937"/>
                  </a:cubicBezTo>
                  <a:cubicBezTo>
                    <a:pt x="5598" y="2453"/>
                    <a:pt x="4889" y="2810"/>
                    <a:pt x="4653" y="3202"/>
                  </a:cubicBezTo>
                  <a:cubicBezTo>
                    <a:pt x="4474" y="3497"/>
                    <a:pt x="4600" y="4040"/>
                    <a:pt x="4597" y="4367"/>
                  </a:cubicBezTo>
                  <a:cubicBezTo>
                    <a:pt x="4595" y="4531"/>
                    <a:pt x="4721" y="4620"/>
                    <a:pt x="4858" y="4620"/>
                  </a:cubicBezTo>
                  <a:cubicBezTo>
                    <a:pt x="4902" y="4620"/>
                    <a:pt x="4947" y="4610"/>
                    <a:pt x="4989" y="4592"/>
                  </a:cubicBezTo>
                  <a:cubicBezTo>
                    <a:pt x="5410" y="4408"/>
                    <a:pt x="5830" y="4344"/>
                    <a:pt x="6251" y="4344"/>
                  </a:cubicBezTo>
                  <a:cubicBezTo>
                    <a:pt x="7001" y="4344"/>
                    <a:pt x="7752" y="4549"/>
                    <a:pt x="8506" y="4656"/>
                  </a:cubicBezTo>
                  <a:cubicBezTo>
                    <a:pt x="8508" y="4782"/>
                    <a:pt x="8523" y="4907"/>
                    <a:pt x="8547" y="5031"/>
                  </a:cubicBezTo>
                  <a:cubicBezTo>
                    <a:pt x="8350" y="6130"/>
                    <a:pt x="8485" y="7512"/>
                    <a:pt x="8485" y="8499"/>
                  </a:cubicBezTo>
                  <a:cubicBezTo>
                    <a:pt x="8482" y="10008"/>
                    <a:pt x="8375" y="11567"/>
                    <a:pt x="8516" y="13069"/>
                  </a:cubicBezTo>
                  <a:cubicBezTo>
                    <a:pt x="8058" y="12922"/>
                    <a:pt x="7533" y="12878"/>
                    <a:pt x="6993" y="12878"/>
                  </a:cubicBezTo>
                  <a:cubicBezTo>
                    <a:pt x="6176" y="12878"/>
                    <a:pt x="5326" y="12979"/>
                    <a:pt x="4623" y="12979"/>
                  </a:cubicBezTo>
                  <a:cubicBezTo>
                    <a:pt x="3932" y="12979"/>
                    <a:pt x="3071" y="12877"/>
                    <a:pt x="2242" y="12877"/>
                  </a:cubicBezTo>
                  <a:cubicBezTo>
                    <a:pt x="1706" y="12877"/>
                    <a:pt x="1183" y="12920"/>
                    <a:pt x="729" y="13061"/>
                  </a:cubicBezTo>
                  <a:cubicBezTo>
                    <a:pt x="734" y="12958"/>
                    <a:pt x="736" y="12861"/>
                    <a:pt x="690" y="12761"/>
                  </a:cubicBezTo>
                  <a:cubicBezTo>
                    <a:pt x="685" y="12749"/>
                    <a:pt x="675" y="12741"/>
                    <a:pt x="668" y="12728"/>
                  </a:cubicBezTo>
                  <a:cubicBezTo>
                    <a:pt x="670" y="11301"/>
                    <a:pt x="662" y="9875"/>
                    <a:pt x="658" y="8448"/>
                  </a:cubicBezTo>
                  <a:cubicBezTo>
                    <a:pt x="655" y="7490"/>
                    <a:pt x="739" y="6452"/>
                    <a:pt x="644" y="5466"/>
                  </a:cubicBezTo>
                  <a:cubicBezTo>
                    <a:pt x="686" y="5243"/>
                    <a:pt x="693" y="5003"/>
                    <a:pt x="686" y="4775"/>
                  </a:cubicBezTo>
                  <a:lnTo>
                    <a:pt x="686" y="4775"/>
                  </a:lnTo>
                  <a:cubicBezTo>
                    <a:pt x="1134" y="4800"/>
                    <a:pt x="1581" y="4817"/>
                    <a:pt x="2027" y="4817"/>
                  </a:cubicBezTo>
                  <a:cubicBezTo>
                    <a:pt x="2548" y="4817"/>
                    <a:pt x="3069" y="4793"/>
                    <a:pt x="3590" y="4728"/>
                  </a:cubicBezTo>
                  <a:cubicBezTo>
                    <a:pt x="3751" y="4706"/>
                    <a:pt x="3926" y="4597"/>
                    <a:pt x="3910" y="4408"/>
                  </a:cubicBezTo>
                  <a:cubicBezTo>
                    <a:pt x="3880" y="4065"/>
                    <a:pt x="3869" y="3729"/>
                    <a:pt x="3865" y="3386"/>
                  </a:cubicBezTo>
                  <a:cubicBezTo>
                    <a:pt x="3865" y="3237"/>
                    <a:pt x="3769" y="3132"/>
                    <a:pt x="3634" y="3081"/>
                  </a:cubicBezTo>
                  <a:cubicBezTo>
                    <a:pt x="2860" y="2792"/>
                    <a:pt x="2136" y="1490"/>
                    <a:pt x="3035" y="819"/>
                  </a:cubicBezTo>
                  <a:cubicBezTo>
                    <a:pt x="3315" y="610"/>
                    <a:pt x="3627" y="516"/>
                    <a:pt x="3933" y="516"/>
                  </a:cubicBezTo>
                  <a:close/>
                  <a:moveTo>
                    <a:pt x="4011" y="1"/>
                  </a:moveTo>
                  <a:cubicBezTo>
                    <a:pt x="3800" y="1"/>
                    <a:pt x="3578" y="25"/>
                    <a:pt x="3345" y="71"/>
                  </a:cubicBezTo>
                  <a:cubicBezTo>
                    <a:pt x="2599" y="217"/>
                    <a:pt x="1894" y="940"/>
                    <a:pt x="2028" y="1737"/>
                  </a:cubicBezTo>
                  <a:cubicBezTo>
                    <a:pt x="2114" y="2251"/>
                    <a:pt x="2309" y="2817"/>
                    <a:pt x="2694" y="3189"/>
                  </a:cubicBezTo>
                  <a:cubicBezTo>
                    <a:pt x="3149" y="3629"/>
                    <a:pt x="3199" y="3624"/>
                    <a:pt x="3247" y="4116"/>
                  </a:cubicBezTo>
                  <a:cubicBezTo>
                    <a:pt x="2801" y="4154"/>
                    <a:pt x="2356" y="4167"/>
                    <a:pt x="1911" y="4167"/>
                  </a:cubicBezTo>
                  <a:cubicBezTo>
                    <a:pt x="1397" y="4167"/>
                    <a:pt x="882" y="4150"/>
                    <a:pt x="363" y="4136"/>
                  </a:cubicBezTo>
                  <a:cubicBezTo>
                    <a:pt x="361" y="4136"/>
                    <a:pt x="360" y="4136"/>
                    <a:pt x="358" y="4136"/>
                  </a:cubicBezTo>
                  <a:cubicBezTo>
                    <a:pt x="202" y="4136"/>
                    <a:pt x="37" y="4282"/>
                    <a:pt x="53" y="4447"/>
                  </a:cubicBezTo>
                  <a:cubicBezTo>
                    <a:pt x="89" y="4854"/>
                    <a:pt x="61" y="5258"/>
                    <a:pt x="66" y="5664"/>
                  </a:cubicBezTo>
                  <a:cubicBezTo>
                    <a:pt x="1" y="6590"/>
                    <a:pt x="71" y="7553"/>
                    <a:pt x="68" y="8447"/>
                  </a:cubicBezTo>
                  <a:cubicBezTo>
                    <a:pt x="65" y="9918"/>
                    <a:pt x="55" y="11391"/>
                    <a:pt x="60" y="12864"/>
                  </a:cubicBezTo>
                  <a:cubicBezTo>
                    <a:pt x="56" y="12951"/>
                    <a:pt x="94" y="13035"/>
                    <a:pt x="163" y="13089"/>
                  </a:cubicBezTo>
                  <a:lnTo>
                    <a:pt x="163" y="13112"/>
                  </a:lnTo>
                  <a:cubicBezTo>
                    <a:pt x="154" y="13293"/>
                    <a:pt x="289" y="13381"/>
                    <a:pt x="430" y="13381"/>
                  </a:cubicBezTo>
                  <a:cubicBezTo>
                    <a:pt x="435" y="13381"/>
                    <a:pt x="440" y="13381"/>
                    <a:pt x="445" y="13381"/>
                  </a:cubicBezTo>
                  <a:cubicBezTo>
                    <a:pt x="450" y="13381"/>
                    <a:pt x="453" y="13379"/>
                    <a:pt x="458" y="13379"/>
                  </a:cubicBezTo>
                  <a:cubicBezTo>
                    <a:pt x="973" y="13604"/>
                    <a:pt x="1607" y="13668"/>
                    <a:pt x="2261" y="13668"/>
                  </a:cubicBezTo>
                  <a:cubicBezTo>
                    <a:pt x="3084" y="13668"/>
                    <a:pt x="3938" y="13567"/>
                    <a:pt x="4623" y="13565"/>
                  </a:cubicBezTo>
                  <a:cubicBezTo>
                    <a:pt x="4630" y="13565"/>
                    <a:pt x="4636" y="13565"/>
                    <a:pt x="4642" y="13565"/>
                  </a:cubicBezTo>
                  <a:cubicBezTo>
                    <a:pt x="5350" y="13565"/>
                    <a:pt x="6203" y="13668"/>
                    <a:pt x="7021" y="13668"/>
                  </a:cubicBezTo>
                  <a:cubicBezTo>
                    <a:pt x="7623" y="13668"/>
                    <a:pt x="8205" y="13612"/>
                    <a:pt x="8697" y="13417"/>
                  </a:cubicBezTo>
                  <a:cubicBezTo>
                    <a:pt x="8723" y="13425"/>
                    <a:pt x="8752" y="13429"/>
                    <a:pt x="8780" y="13429"/>
                  </a:cubicBezTo>
                  <a:cubicBezTo>
                    <a:pt x="8781" y="13429"/>
                    <a:pt x="8783" y="13429"/>
                    <a:pt x="8784" y="13429"/>
                  </a:cubicBezTo>
                  <a:cubicBezTo>
                    <a:pt x="8912" y="13429"/>
                    <a:pt x="9033" y="13345"/>
                    <a:pt x="9033" y="13199"/>
                  </a:cubicBezTo>
                  <a:cubicBezTo>
                    <a:pt x="9033" y="13196"/>
                    <a:pt x="9034" y="13194"/>
                    <a:pt x="9034" y="13191"/>
                  </a:cubicBezTo>
                  <a:cubicBezTo>
                    <a:pt x="9179" y="11803"/>
                    <a:pt x="9079" y="10366"/>
                    <a:pt x="9075" y="8972"/>
                  </a:cubicBezTo>
                  <a:cubicBezTo>
                    <a:pt x="9074" y="7828"/>
                    <a:pt x="9259" y="6188"/>
                    <a:pt x="9000" y="4941"/>
                  </a:cubicBezTo>
                  <a:cubicBezTo>
                    <a:pt x="9048" y="4775"/>
                    <a:pt x="9082" y="4605"/>
                    <a:pt x="9102" y="4433"/>
                  </a:cubicBezTo>
                  <a:cubicBezTo>
                    <a:pt x="9103" y="4424"/>
                    <a:pt x="9107" y="4416"/>
                    <a:pt x="9108" y="4408"/>
                  </a:cubicBezTo>
                  <a:cubicBezTo>
                    <a:pt x="9110" y="4380"/>
                    <a:pt x="9113" y="4352"/>
                    <a:pt x="9116" y="4326"/>
                  </a:cubicBezTo>
                  <a:cubicBezTo>
                    <a:pt x="9135" y="4136"/>
                    <a:pt x="9001" y="4044"/>
                    <a:pt x="8855" y="4044"/>
                  </a:cubicBezTo>
                  <a:cubicBezTo>
                    <a:pt x="8777" y="4044"/>
                    <a:pt x="8695" y="4071"/>
                    <a:pt x="8633" y="4124"/>
                  </a:cubicBezTo>
                  <a:cubicBezTo>
                    <a:pt x="8058" y="4116"/>
                    <a:pt x="7361" y="3870"/>
                    <a:pt x="6803" y="3824"/>
                  </a:cubicBezTo>
                  <a:cubicBezTo>
                    <a:pt x="6672" y="3813"/>
                    <a:pt x="6540" y="3808"/>
                    <a:pt x="6410" y="3808"/>
                  </a:cubicBezTo>
                  <a:cubicBezTo>
                    <a:pt x="5982" y="3808"/>
                    <a:pt x="5562" y="3867"/>
                    <a:pt x="5153" y="3991"/>
                  </a:cubicBezTo>
                  <a:cubicBezTo>
                    <a:pt x="5211" y="3586"/>
                    <a:pt x="5345" y="3210"/>
                    <a:pt x="5686" y="2943"/>
                  </a:cubicBezTo>
                  <a:cubicBezTo>
                    <a:pt x="5775" y="2874"/>
                    <a:pt x="5903" y="2726"/>
                    <a:pt x="5949" y="2603"/>
                  </a:cubicBezTo>
                  <a:cubicBezTo>
                    <a:pt x="6124" y="2147"/>
                    <a:pt x="6167" y="1632"/>
                    <a:pt x="5921" y="1183"/>
                  </a:cubicBezTo>
                  <a:cubicBezTo>
                    <a:pt x="5467" y="358"/>
                    <a:pt x="4824" y="1"/>
                    <a:pt x="40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
            <p:cNvSpPr/>
            <p:nvPr/>
          </p:nvSpPr>
          <p:spPr>
            <a:xfrm>
              <a:off x="1684800" y="2190300"/>
              <a:ext cx="149175" cy="220250"/>
            </a:xfrm>
            <a:custGeom>
              <a:avLst/>
              <a:gdLst/>
              <a:ahLst/>
              <a:cxnLst/>
              <a:rect l="l" t="t" r="r" b="b"/>
              <a:pathLst>
                <a:path w="5967" h="8810" extrusionOk="0">
                  <a:moveTo>
                    <a:pt x="2534" y="335"/>
                  </a:moveTo>
                  <a:cubicBezTo>
                    <a:pt x="3026" y="335"/>
                    <a:pt x="3494" y="711"/>
                    <a:pt x="3564" y="1252"/>
                  </a:cubicBezTo>
                  <a:cubicBezTo>
                    <a:pt x="3608" y="1581"/>
                    <a:pt x="3152" y="1813"/>
                    <a:pt x="2999" y="2065"/>
                  </a:cubicBezTo>
                  <a:cubicBezTo>
                    <a:pt x="2884" y="2256"/>
                    <a:pt x="2965" y="2605"/>
                    <a:pt x="2961" y="2817"/>
                  </a:cubicBezTo>
                  <a:cubicBezTo>
                    <a:pt x="2961" y="2921"/>
                    <a:pt x="3044" y="2979"/>
                    <a:pt x="3132" y="2979"/>
                  </a:cubicBezTo>
                  <a:cubicBezTo>
                    <a:pt x="3160" y="2979"/>
                    <a:pt x="3189" y="2973"/>
                    <a:pt x="3216" y="2961"/>
                  </a:cubicBezTo>
                  <a:cubicBezTo>
                    <a:pt x="3487" y="2843"/>
                    <a:pt x="3758" y="2801"/>
                    <a:pt x="4029" y="2801"/>
                  </a:cubicBezTo>
                  <a:cubicBezTo>
                    <a:pt x="4512" y="2801"/>
                    <a:pt x="4996" y="2934"/>
                    <a:pt x="5483" y="3002"/>
                  </a:cubicBezTo>
                  <a:cubicBezTo>
                    <a:pt x="5483" y="3084"/>
                    <a:pt x="5493" y="3164"/>
                    <a:pt x="5509" y="3245"/>
                  </a:cubicBezTo>
                  <a:cubicBezTo>
                    <a:pt x="5383" y="3953"/>
                    <a:pt x="5470" y="4844"/>
                    <a:pt x="5468" y="5479"/>
                  </a:cubicBezTo>
                  <a:cubicBezTo>
                    <a:pt x="5466" y="6452"/>
                    <a:pt x="5398" y="7456"/>
                    <a:pt x="5488" y="8425"/>
                  </a:cubicBezTo>
                  <a:cubicBezTo>
                    <a:pt x="5192" y="8330"/>
                    <a:pt x="4853" y="8302"/>
                    <a:pt x="4504" y="8302"/>
                  </a:cubicBezTo>
                  <a:cubicBezTo>
                    <a:pt x="3979" y="8302"/>
                    <a:pt x="3432" y="8366"/>
                    <a:pt x="2980" y="8366"/>
                  </a:cubicBezTo>
                  <a:cubicBezTo>
                    <a:pt x="2533" y="8366"/>
                    <a:pt x="1978" y="8300"/>
                    <a:pt x="1444" y="8300"/>
                  </a:cubicBezTo>
                  <a:cubicBezTo>
                    <a:pt x="1099" y="8300"/>
                    <a:pt x="762" y="8328"/>
                    <a:pt x="470" y="8419"/>
                  </a:cubicBezTo>
                  <a:cubicBezTo>
                    <a:pt x="473" y="8351"/>
                    <a:pt x="473" y="8289"/>
                    <a:pt x="443" y="8225"/>
                  </a:cubicBezTo>
                  <a:cubicBezTo>
                    <a:pt x="440" y="8217"/>
                    <a:pt x="434" y="8210"/>
                    <a:pt x="430" y="8204"/>
                  </a:cubicBezTo>
                  <a:cubicBezTo>
                    <a:pt x="432" y="7285"/>
                    <a:pt x="427" y="6365"/>
                    <a:pt x="424" y="5446"/>
                  </a:cubicBezTo>
                  <a:cubicBezTo>
                    <a:pt x="422" y="4829"/>
                    <a:pt x="476" y="4160"/>
                    <a:pt x="414" y="3524"/>
                  </a:cubicBezTo>
                  <a:cubicBezTo>
                    <a:pt x="440" y="3378"/>
                    <a:pt x="448" y="3228"/>
                    <a:pt x="442" y="3079"/>
                  </a:cubicBezTo>
                  <a:lnTo>
                    <a:pt x="442" y="3079"/>
                  </a:lnTo>
                  <a:cubicBezTo>
                    <a:pt x="731" y="3094"/>
                    <a:pt x="1020" y="3106"/>
                    <a:pt x="1308" y="3106"/>
                  </a:cubicBezTo>
                  <a:cubicBezTo>
                    <a:pt x="1644" y="3106"/>
                    <a:pt x="1978" y="3090"/>
                    <a:pt x="2314" y="3048"/>
                  </a:cubicBezTo>
                  <a:cubicBezTo>
                    <a:pt x="2417" y="3035"/>
                    <a:pt x="2530" y="2964"/>
                    <a:pt x="2520" y="2843"/>
                  </a:cubicBezTo>
                  <a:cubicBezTo>
                    <a:pt x="2499" y="2623"/>
                    <a:pt x="2494" y="2405"/>
                    <a:pt x="2491" y="2185"/>
                  </a:cubicBezTo>
                  <a:cubicBezTo>
                    <a:pt x="2491" y="2088"/>
                    <a:pt x="2428" y="2021"/>
                    <a:pt x="2341" y="1988"/>
                  </a:cubicBezTo>
                  <a:cubicBezTo>
                    <a:pt x="1843" y="1801"/>
                    <a:pt x="1377" y="963"/>
                    <a:pt x="1956" y="530"/>
                  </a:cubicBezTo>
                  <a:cubicBezTo>
                    <a:pt x="2136" y="395"/>
                    <a:pt x="2337" y="335"/>
                    <a:pt x="2534" y="335"/>
                  </a:cubicBezTo>
                  <a:close/>
                  <a:moveTo>
                    <a:pt x="2585" y="1"/>
                  </a:moveTo>
                  <a:cubicBezTo>
                    <a:pt x="2449" y="1"/>
                    <a:pt x="2306" y="16"/>
                    <a:pt x="2156" y="46"/>
                  </a:cubicBezTo>
                  <a:cubicBezTo>
                    <a:pt x="1675" y="139"/>
                    <a:pt x="1221" y="605"/>
                    <a:pt x="1306" y="1120"/>
                  </a:cubicBezTo>
                  <a:cubicBezTo>
                    <a:pt x="1362" y="1450"/>
                    <a:pt x="1488" y="1816"/>
                    <a:pt x="1738" y="2055"/>
                  </a:cubicBezTo>
                  <a:cubicBezTo>
                    <a:pt x="2030" y="2338"/>
                    <a:pt x="2063" y="2336"/>
                    <a:pt x="2092" y="2653"/>
                  </a:cubicBezTo>
                  <a:cubicBezTo>
                    <a:pt x="1806" y="2678"/>
                    <a:pt x="1522" y="2686"/>
                    <a:pt x="1237" y="2686"/>
                  </a:cubicBezTo>
                  <a:cubicBezTo>
                    <a:pt x="904" y="2686"/>
                    <a:pt x="571" y="2675"/>
                    <a:pt x="235" y="2666"/>
                  </a:cubicBezTo>
                  <a:cubicBezTo>
                    <a:pt x="234" y="2666"/>
                    <a:pt x="233" y="2666"/>
                    <a:pt x="232" y="2666"/>
                  </a:cubicBezTo>
                  <a:cubicBezTo>
                    <a:pt x="130" y="2666"/>
                    <a:pt x="24" y="2760"/>
                    <a:pt x="35" y="2866"/>
                  </a:cubicBezTo>
                  <a:cubicBezTo>
                    <a:pt x="58" y="3128"/>
                    <a:pt x="40" y="3389"/>
                    <a:pt x="43" y="3652"/>
                  </a:cubicBezTo>
                  <a:cubicBezTo>
                    <a:pt x="1" y="4247"/>
                    <a:pt x="46" y="4869"/>
                    <a:pt x="43" y="5445"/>
                  </a:cubicBezTo>
                  <a:cubicBezTo>
                    <a:pt x="42" y="6393"/>
                    <a:pt x="35" y="7343"/>
                    <a:pt x="38" y="8291"/>
                  </a:cubicBezTo>
                  <a:cubicBezTo>
                    <a:pt x="37" y="8348"/>
                    <a:pt x="61" y="8401"/>
                    <a:pt x="106" y="8437"/>
                  </a:cubicBezTo>
                  <a:lnTo>
                    <a:pt x="106" y="8451"/>
                  </a:lnTo>
                  <a:cubicBezTo>
                    <a:pt x="99" y="8568"/>
                    <a:pt x="187" y="8625"/>
                    <a:pt x="278" y="8625"/>
                  </a:cubicBezTo>
                  <a:cubicBezTo>
                    <a:pt x="281" y="8625"/>
                    <a:pt x="283" y="8625"/>
                    <a:pt x="286" y="8625"/>
                  </a:cubicBezTo>
                  <a:cubicBezTo>
                    <a:pt x="289" y="8625"/>
                    <a:pt x="293" y="8624"/>
                    <a:pt x="296" y="8624"/>
                  </a:cubicBezTo>
                  <a:cubicBezTo>
                    <a:pt x="627" y="8769"/>
                    <a:pt x="1036" y="8810"/>
                    <a:pt x="1457" y="8810"/>
                  </a:cubicBezTo>
                  <a:cubicBezTo>
                    <a:pt x="1987" y="8810"/>
                    <a:pt x="2537" y="8745"/>
                    <a:pt x="2980" y="8743"/>
                  </a:cubicBezTo>
                  <a:cubicBezTo>
                    <a:pt x="2986" y="8743"/>
                    <a:pt x="2992" y="8743"/>
                    <a:pt x="2999" y="8743"/>
                  </a:cubicBezTo>
                  <a:cubicBezTo>
                    <a:pt x="3452" y="8743"/>
                    <a:pt x="3998" y="8809"/>
                    <a:pt x="4522" y="8809"/>
                  </a:cubicBezTo>
                  <a:cubicBezTo>
                    <a:pt x="4911" y="8809"/>
                    <a:pt x="5287" y="8773"/>
                    <a:pt x="5604" y="8647"/>
                  </a:cubicBezTo>
                  <a:cubicBezTo>
                    <a:pt x="5622" y="8653"/>
                    <a:pt x="5640" y="8655"/>
                    <a:pt x="5658" y="8655"/>
                  </a:cubicBezTo>
                  <a:cubicBezTo>
                    <a:pt x="5742" y="8655"/>
                    <a:pt x="5821" y="8602"/>
                    <a:pt x="5821" y="8507"/>
                  </a:cubicBezTo>
                  <a:cubicBezTo>
                    <a:pt x="5821" y="8506"/>
                    <a:pt x="5822" y="8504"/>
                    <a:pt x="5822" y="8502"/>
                  </a:cubicBezTo>
                  <a:cubicBezTo>
                    <a:pt x="5914" y="7608"/>
                    <a:pt x="5850" y="6681"/>
                    <a:pt x="5849" y="5783"/>
                  </a:cubicBezTo>
                  <a:cubicBezTo>
                    <a:pt x="5847" y="5046"/>
                    <a:pt x="5967" y="3990"/>
                    <a:pt x="5801" y="3186"/>
                  </a:cubicBezTo>
                  <a:cubicBezTo>
                    <a:pt x="5831" y="3077"/>
                    <a:pt x="5854" y="2968"/>
                    <a:pt x="5865" y="2858"/>
                  </a:cubicBezTo>
                  <a:cubicBezTo>
                    <a:pt x="5865" y="2851"/>
                    <a:pt x="5868" y="2846"/>
                    <a:pt x="5870" y="2841"/>
                  </a:cubicBezTo>
                  <a:cubicBezTo>
                    <a:pt x="5872" y="2823"/>
                    <a:pt x="5873" y="2805"/>
                    <a:pt x="5875" y="2789"/>
                  </a:cubicBezTo>
                  <a:cubicBezTo>
                    <a:pt x="5887" y="2666"/>
                    <a:pt x="5800" y="2607"/>
                    <a:pt x="5707" y="2607"/>
                  </a:cubicBezTo>
                  <a:cubicBezTo>
                    <a:pt x="5656" y="2607"/>
                    <a:pt x="5604" y="2625"/>
                    <a:pt x="5563" y="2659"/>
                  </a:cubicBezTo>
                  <a:cubicBezTo>
                    <a:pt x="5194" y="2653"/>
                    <a:pt x="4745" y="2495"/>
                    <a:pt x="4384" y="2466"/>
                  </a:cubicBezTo>
                  <a:cubicBezTo>
                    <a:pt x="4298" y="2458"/>
                    <a:pt x="4213" y="2454"/>
                    <a:pt x="4127" y="2454"/>
                  </a:cubicBezTo>
                  <a:cubicBezTo>
                    <a:pt x="3855" y="2454"/>
                    <a:pt x="3583" y="2494"/>
                    <a:pt x="3321" y="2572"/>
                  </a:cubicBezTo>
                  <a:cubicBezTo>
                    <a:pt x="3358" y="2311"/>
                    <a:pt x="3444" y="2069"/>
                    <a:pt x="3664" y="1898"/>
                  </a:cubicBezTo>
                  <a:cubicBezTo>
                    <a:pt x="3721" y="1852"/>
                    <a:pt x="3803" y="1757"/>
                    <a:pt x="3834" y="1678"/>
                  </a:cubicBezTo>
                  <a:cubicBezTo>
                    <a:pt x="3947" y="1385"/>
                    <a:pt x="3974" y="1053"/>
                    <a:pt x="3816" y="763"/>
                  </a:cubicBezTo>
                  <a:cubicBezTo>
                    <a:pt x="3524" y="231"/>
                    <a:pt x="3109" y="1"/>
                    <a:pt x="258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
            <p:cNvSpPr/>
            <p:nvPr/>
          </p:nvSpPr>
          <p:spPr>
            <a:xfrm>
              <a:off x="2795750" y="2611075"/>
              <a:ext cx="53250" cy="82500"/>
            </a:xfrm>
            <a:custGeom>
              <a:avLst/>
              <a:gdLst/>
              <a:ahLst/>
              <a:cxnLst/>
              <a:rect l="l" t="t" r="r" b="b"/>
              <a:pathLst>
                <a:path w="2130" h="3300" extrusionOk="0">
                  <a:moveTo>
                    <a:pt x="293" y="1"/>
                  </a:moveTo>
                  <a:cubicBezTo>
                    <a:pt x="151" y="1"/>
                    <a:pt x="1" y="117"/>
                    <a:pt x="16" y="270"/>
                  </a:cubicBezTo>
                  <a:cubicBezTo>
                    <a:pt x="82" y="910"/>
                    <a:pt x="126" y="1553"/>
                    <a:pt x="187" y="2193"/>
                  </a:cubicBezTo>
                  <a:cubicBezTo>
                    <a:pt x="213" y="2493"/>
                    <a:pt x="193" y="3158"/>
                    <a:pt x="517" y="3294"/>
                  </a:cubicBezTo>
                  <a:cubicBezTo>
                    <a:pt x="525" y="3298"/>
                    <a:pt x="533" y="3300"/>
                    <a:pt x="542" y="3300"/>
                  </a:cubicBezTo>
                  <a:cubicBezTo>
                    <a:pt x="553" y="3300"/>
                    <a:pt x="564" y="3296"/>
                    <a:pt x="574" y="3287"/>
                  </a:cubicBezTo>
                  <a:cubicBezTo>
                    <a:pt x="822" y="3067"/>
                    <a:pt x="664" y="2483"/>
                    <a:pt x="650" y="2193"/>
                  </a:cubicBezTo>
                  <a:cubicBezTo>
                    <a:pt x="641" y="2057"/>
                    <a:pt x="636" y="1919"/>
                    <a:pt x="628" y="1783"/>
                  </a:cubicBezTo>
                  <a:lnTo>
                    <a:pt x="628" y="1783"/>
                  </a:lnTo>
                  <a:cubicBezTo>
                    <a:pt x="856" y="1905"/>
                    <a:pt x="1153" y="1937"/>
                    <a:pt x="1442" y="1937"/>
                  </a:cubicBezTo>
                  <a:cubicBezTo>
                    <a:pt x="1666" y="1937"/>
                    <a:pt x="1885" y="1918"/>
                    <a:pt x="2064" y="1906"/>
                  </a:cubicBezTo>
                  <a:cubicBezTo>
                    <a:pt x="2111" y="1904"/>
                    <a:pt x="2128" y="1842"/>
                    <a:pt x="2088" y="1817"/>
                  </a:cubicBezTo>
                  <a:cubicBezTo>
                    <a:pt x="1726" y="1579"/>
                    <a:pt x="1136" y="1444"/>
                    <a:pt x="676" y="1444"/>
                  </a:cubicBezTo>
                  <a:cubicBezTo>
                    <a:pt x="655" y="1444"/>
                    <a:pt x="634" y="1444"/>
                    <a:pt x="613" y="1445"/>
                  </a:cubicBezTo>
                  <a:cubicBezTo>
                    <a:pt x="600" y="1181"/>
                    <a:pt x="587" y="917"/>
                    <a:pt x="576" y="654"/>
                  </a:cubicBezTo>
                  <a:lnTo>
                    <a:pt x="576" y="654"/>
                  </a:lnTo>
                  <a:cubicBezTo>
                    <a:pt x="898" y="759"/>
                    <a:pt x="1231" y="845"/>
                    <a:pt x="1563" y="845"/>
                  </a:cubicBezTo>
                  <a:cubicBezTo>
                    <a:pt x="1736" y="845"/>
                    <a:pt x="1909" y="821"/>
                    <a:pt x="2078" y="764"/>
                  </a:cubicBezTo>
                  <a:cubicBezTo>
                    <a:pt x="2116" y="754"/>
                    <a:pt x="2129" y="707"/>
                    <a:pt x="2101" y="677"/>
                  </a:cubicBezTo>
                  <a:cubicBezTo>
                    <a:pt x="1635" y="239"/>
                    <a:pt x="953" y="177"/>
                    <a:pt x="359" y="10"/>
                  </a:cubicBezTo>
                  <a:cubicBezTo>
                    <a:pt x="338" y="4"/>
                    <a:pt x="316" y="1"/>
                    <a:pt x="2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
            <p:cNvSpPr/>
            <p:nvPr/>
          </p:nvSpPr>
          <p:spPr>
            <a:xfrm>
              <a:off x="2856425" y="2671775"/>
              <a:ext cx="28125" cy="47250"/>
            </a:xfrm>
            <a:custGeom>
              <a:avLst/>
              <a:gdLst/>
              <a:ahLst/>
              <a:cxnLst/>
              <a:rect l="l" t="t" r="r" b="b"/>
              <a:pathLst>
                <a:path w="1125" h="1890" extrusionOk="0">
                  <a:moveTo>
                    <a:pt x="639" y="0"/>
                  </a:moveTo>
                  <a:cubicBezTo>
                    <a:pt x="581" y="0"/>
                    <a:pt x="523" y="23"/>
                    <a:pt x="475" y="77"/>
                  </a:cubicBezTo>
                  <a:cubicBezTo>
                    <a:pt x="270" y="303"/>
                    <a:pt x="1" y="488"/>
                    <a:pt x="17" y="826"/>
                  </a:cubicBezTo>
                  <a:cubicBezTo>
                    <a:pt x="17" y="865"/>
                    <a:pt x="48" y="892"/>
                    <a:pt x="83" y="892"/>
                  </a:cubicBezTo>
                  <a:cubicBezTo>
                    <a:pt x="94" y="892"/>
                    <a:pt x="105" y="890"/>
                    <a:pt x="116" y="884"/>
                  </a:cubicBezTo>
                  <a:cubicBezTo>
                    <a:pt x="229" y="821"/>
                    <a:pt x="334" y="739"/>
                    <a:pt x="440" y="662"/>
                  </a:cubicBezTo>
                  <a:cubicBezTo>
                    <a:pt x="450" y="784"/>
                    <a:pt x="460" y="905"/>
                    <a:pt x="473" y="1025"/>
                  </a:cubicBezTo>
                  <a:cubicBezTo>
                    <a:pt x="504" y="1305"/>
                    <a:pt x="608" y="1581"/>
                    <a:pt x="672" y="1855"/>
                  </a:cubicBezTo>
                  <a:cubicBezTo>
                    <a:pt x="678" y="1878"/>
                    <a:pt x="698" y="1889"/>
                    <a:pt x="717" y="1889"/>
                  </a:cubicBezTo>
                  <a:cubicBezTo>
                    <a:pt x="736" y="1889"/>
                    <a:pt x="756" y="1878"/>
                    <a:pt x="764" y="1855"/>
                  </a:cubicBezTo>
                  <a:cubicBezTo>
                    <a:pt x="903" y="1284"/>
                    <a:pt x="1124" y="779"/>
                    <a:pt x="898" y="188"/>
                  </a:cubicBezTo>
                  <a:cubicBezTo>
                    <a:pt x="856" y="80"/>
                    <a:pt x="748" y="0"/>
                    <a:pt x="6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
            <p:cNvSpPr/>
            <p:nvPr/>
          </p:nvSpPr>
          <p:spPr>
            <a:xfrm>
              <a:off x="1721675" y="2643325"/>
              <a:ext cx="52600" cy="78875"/>
            </a:xfrm>
            <a:custGeom>
              <a:avLst/>
              <a:gdLst/>
              <a:ahLst/>
              <a:cxnLst/>
              <a:rect l="l" t="t" r="r" b="b"/>
              <a:pathLst>
                <a:path w="2104" h="3155" extrusionOk="0">
                  <a:moveTo>
                    <a:pt x="896" y="0"/>
                  </a:moveTo>
                  <a:cubicBezTo>
                    <a:pt x="661" y="0"/>
                    <a:pt x="423" y="30"/>
                    <a:pt x="197" y="73"/>
                  </a:cubicBezTo>
                  <a:cubicBezTo>
                    <a:pt x="54" y="99"/>
                    <a:pt x="0" y="255"/>
                    <a:pt x="23" y="380"/>
                  </a:cubicBezTo>
                  <a:cubicBezTo>
                    <a:pt x="118" y="916"/>
                    <a:pt x="166" y="1454"/>
                    <a:pt x="204" y="1997"/>
                  </a:cubicBezTo>
                  <a:cubicBezTo>
                    <a:pt x="227" y="2333"/>
                    <a:pt x="166" y="2881"/>
                    <a:pt x="420" y="3140"/>
                  </a:cubicBezTo>
                  <a:cubicBezTo>
                    <a:pt x="430" y="3150"/>
                    <a:pt x="442" y="3154"/>
                    <a:pt x="454" y="3154"/>
                  </a:cubicBezTo>
                  <a:cubicBezTo>
                    <a:pt x="467" y="3154"/>
                    <a:pt x="478" y="3150"/>
                    <a:pt x="487" y="3140"/>
                  </a:cubicBezTo>
                  <a:cubicBezTo>
                    <a:pt x="748" y="2871"/>
                    <a:pt x="650" y="2338"/>
                    <a:pt x="642" y="1997"/>
                  </a:cubicBezTo>
                  <a:cubicBezTo>
                    <a:pt x="638" y="1899"/>
                    <a:pt x="630" y="1802"/>
                    <a:pt x="625" y="1703"/>
                  </a:cubicBezTo>
                  <a:lnTo>
                    <a:pt x="625" y="1703"/>
                  </a:lnTo>
                  <a:cubicBezTo>
                    <a:pt x="786" y="1795"/>
                    <a:pt x="985" y="1823"/>
                    <a:pt x="1191" y="1823"/>
                  </a:cubicBezTo>
                  <a:cubicBezTo>
                    <a:pt x="1468" y="1823"/>
                    <a:pt x="1757" y="1772"/>
                    <a:pt x="1979" y="1753"/>
                  </a:cubicBezTo>
                  <a:cubicBezTo>
                    <a:pt x="2028" y="1753"/>
                    <a:pt x="2038" y="1684"/>
                    <a:pt x="1990" y="1669"/>
                  </a:cubicBezTo>
                  <a:cubicBezTo>
                    <a:pt x="1724" y="1572"/>
                    <a:pt x="1470" y="1480"/>
                    <a:pt x="1188" y="1448"/>
                  </a:cubicBezTo>
                  <a:cubicBezTo>
                    <a:pt x="996" y="1425"/>
                    <a:pt x="802" y="1416"/>
                    <a:pt x="611" y="1400"/>
                  </a:cubicBezTo>
                  <a:cubicBezTo>
                    <a:pt x="591" y="1111"/>
                    <a:pt x="566" y="823"/>
                    <a:pt x="537" y="534"/>
                  </a:cubicBezTo>
                  <a:cubicBezTo>
                    <a:pt x="578" y="532"/>
                    <a:pt x="619" y="531"/>
                    <a:pt x="661" y="531"/>
                  </a:cubicBezTo>
                  <a:cubicBezTo>
                    <a:pt x="939" y="531"/>
                    <a:pt x="1214" y="570"/>
                    <a:pt x="1488" y="570"/>
                  </a:cubicBezTo>
                  <a:cubicBezTo>
                    <a:pt x="1678" y="570"/>
                    <a:pt x="1867" y="551"/>
                    <a:pt x="2056" y="488"/>
                  </a:cubicBezTo>
                  <a:cubicBezTo>
                    <a:pt x="2090" y="478"/>
                    <a:pt x="2103" y="432"/>
                    <a:pt x="2077" y="406"/>
                  </a:cubicBezTo>
                  <a:cubicBezTo>
                    <a:pt x="1753" y="101"/>
                    <a:pt x="1329" y="0"/>
                    <a:pt x="8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
            <p:cNvSpPr/>
            <p:nvPr/>
          </p:nvSpPr>
          <p:spPr>
            <a:xfrm>
              <a:off x="1774950" y="2707775"/>
              <a:ext cx="34625" cy="51800"/>
            </a:xfrm>
            <a:custGeom>
              <a:avLst/>
              <a:gdLst/>
              <a:ahLst/>
              <a:cxnLst/>
              <a:rect l="l" t="t" r="r" b="b"/>
              <a:pathLst>
                <a:path w="1385" h="2072" extrusionOk="0">
                  <a:moveTo>
                    <a:pt x="432" y="0"/>
                  </a:moveTo>
                  <a:cubicBezTo>
                    <a:pt x="260" y="0"/>
                    <a:pt x="83" y="82"/>
                    <a:pt x="20" y="228"/>
                  </a:cubicBezTo>
                  <a:cubicBezTo>
                    <a:pt x="5" y="264"/>
                    <a:pt x="0" y="313"/>
                    <a:pt x="35" y="341"/>
                  </a:cubicBezTo>
                  <a:cubicBezTo>
                    <a:pt x="133" y="423"/>
                    <a:pt x="233" y="431"/>
                    <a:pt x="351" y="441"/>
                  </a:cubicBezTo>
                  <a:cubicBezTo>
                    <a:pt x="335" y="499"/>
                    <a:pt x="313" y="553"/>
                    <a:pt x="291" y="607"/>
                  </a:cubicBezTo>
                  <a:cubicBezTo>
                    <a:pt x="163" y="902"/>
                    <a:pt x="126" y="1105"/>
                    <a:pt x="135" y="1424"/>
                  </a:cubicBezTo>
                  <a:cubicBezTo>
                    <a:pt x="147" y="1914"/>
                    <a:pt x="440" y="2072"/>
                    <a:pt x="804" y="2072"/>
                  </a:cubicBezTo>
                  <a:cubicBezTo>
                    <a:pt x="970" y="2072"/>
                    <a:pt x="1150" y="2039"/>
                    <a:pt x="1326" y="1990"/>
                  </a:cubicBezTo>
                  <a:cubicBezTo>
                    <a:pt x="1385" y="1973"/>
                    <a:pt x="1385" y="1903"/>
                    <a:pt x="1340" y="1870"/>
                  </a:cubicBezTo>
                  <a:cubicBezTo>
                    <a:pt x="1206" y="1765"/>
                    <a:pt x="1047" y="1632"/>
                    <a:pt x="881" y="1578"/>
                  </a:cubicBezTo>
                  <a:cubicBezTo>
                    <a:pt x="846" y="1567"/>
                    <a:pt x="708" y="1514"/>
                    <a:pt x="670" y="1514"/>
                  </a:cubicBezTo>
                  <a:cubicBezTo>
                    <a:pt x="662" y="1514"/>
                    <a:pt x="658" y="1517"/>
                    <a:pt x="663" y="1524"/>
                  </a:cubicBezTo>
                  <a:cubicBezTo>
                    <a:pt x="520" y="1329"/>
                    <a:pt x="615" y="1038"/>
                    <a:pt x="697" y="845"/>
                  </a:cubicBezTo>
                  <a:cubicBezTo>
                    <a:pt x="789" y="626"/>
                    <a:pt x="924" y="348"/>
                    <a:pt x="751" y="134"/>
                  </a:cubicBezTo>
                  <a:cubicBezTo>
                    <a:pt x="678" y="43"/>
                    <a:pt x="557" y="0"/>
                    <a:pt x="4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
            <p:cNvSpPr/>
            <p:nvPr/>
          </p:nvSpPr>
          <p:spPr>
            <a:xfrm>
              <a:off x="2012525" y="2169700"/>
              <a:ext cx="86675" cy="143050"/>
            </a:xfrm>
            <a:custGeom>
              <a:avLst/>
              <a:gdLst/>
              <a:ahLst/>
              <a:cxnLst/>
              <a:rect l="l" t="t" r="r" b="b"/>
              <a:pathLst>
                <a:path w="3467" h="5722" extrusionOk="0">
                  <a:moveTo>
                    <a:pt x="1490" y="0"/>
                  </a:moveTo>
                  <a:cubicBezTo>
                    <a:pt x="1081" y="0"/>
                    <a:pt x="665" y="45"/>
                    <a:pt x="227" y="135"/>
                  </a:cubicBezTo>
                  <a:cubicBezTo>
                    <a:pt x="61" y="170"/>
                    <a:pt x="0" y="345"/>
                    <a:pt x="25" y="491"/>
                  </a:cubicBezTo>
                  <a:cubicBezTo>
                    <a:pt x="177" y="1392"/>
                    <a:pt x="323" y="2292"/>
                    <a:pt x="417" y="3201"/>
                  </a:cubicBezTo>
                  <a:cubicBezTo>
                    <a:pt x="502" y="4016"/>
                    <a:pt x="425" y="4841"/>
                    <a:pt x="520" y="5652"/>
                  </a:cubicBezTo>
                  <a:cubicBezTo>
                    <a:pt x="524" y="5692"/>
                    <a:pt x="559" y="5721"/>
                    <a:pt x="593" y="5721"/>
                  </a:cubicBezTo>
                  <a:cubicBezTo>
                    <a:pt x="614" y="5721"/>
                    <a:pt x="634" y="5711"/>
                    <a:pt x="648" y="5686"/>
                  </a:cubicBezTo>
                  <a:cubicBezTo>
                    <a:pt x="1063" y="4958"/>
                    <a:pt x="973" y="4006"/>
                    <a:pt x="929" y="3201"/>
                  </a:cubicBezTo>
                  <a:cubicBezTo>
                    <a:pt x="929" y="3185"/>
                    <a:pt x="925" y="3168"/>
                    <a:pt x="924" y="3150"/>
                  </a:cubicBezTo>
                  <a:lnTo>
                    <a:pt x="924" y="3150"/>
                  </a:lnTo>
                  <a:cubicBezTo>
                    <a:pt x="972" y="3157"/>
                    <a:pt x="1022" y="3160"/>
                    <a:pt x="1073" y="3160"/>
                  </a:cubicBezTo>
                  <a:cubicBezTo>
                    <a:pt x="1337" y="3160"/>
                    <a:pt x="1622" y="3077"/>
                    <a:pt x="1855" y="3047"/>
                  </a:cubicBezTo>
                  <a:cubicBezTo>
                    <a:pt x="2418" y="2973"/>
                    <a:pt x="2882" y="2920"/>
                    <a:pt x="3412" y="2704"/>
                  </a:cubicBezTo>
                  <a:cubicBezTo>
                    <a:pt x="3458" y="2686"/>
                    <a:pt x="3466" y="2617"/>
                    <a:pt x="3412" y="2601"/>
                  </a:cubicBezTo>
                  <a:cubicBezTo>
                    <a:pt x="3074" y="2504"/>
                    <a:pt x="2771" y="2455"/>
                    <a:pt x="2451" y="2455"/>
                  </a:cubicBezTo>
                  <a:cubicBezTo>
                    <a:pt x="2293" y="2455"/>
                    <a:pt x="2130" y="2467"/>
                    <a:pt x="1957" y="2491"/>
                  </a:cubicBezTo>
                  <a:cubicBezTo>
                    <a:pt x="1650" y="2532"/>
                    <a:pt x="1186" y="2558"/>
                    <a:pt x="896" y="2756"/>
                  </a:cubicBezTo>
                  <a:cubicBezTo>
                    <a:pt x="837" y="2053"/>
                    <a:pt x="737" y="1351"/>
                    <a:pt x="630" y="652"/>
                  </a:cubicBezTo>
                  <a:cubicBezTo>
                    <a:pt x="1499" y="499"/>
                    <a:pt x="2489" y="430"/>
                    <a:pt x="3352" y="424"/>
                  </a:cubicBezTo>
                  <a:cubicBezTo>
                    <a:pt x="3419" y="424"/>
                    <a:pt x="3429" y="330"/>
                    <a:pt x="3366" y="311"/>
                  </a:cubicBezTo>
                  <a:cubicBezTo>
                    <a:pt x="2723" y="104"/>
                    <a:pt x="2115" y="0"/>
                    <a:pt x="1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
            <p:cNvSpPr/>
            <p:nvPr/>
          </p:nvSpPr>
          <p:spPr>
            <a:xfrm>
              <a:off x="2092150" y="2264350"/>
              <a:ext cx="30825" cy="63775"/>
            </a:xfrm>
            <a:custGeom>
              <a:avLst/>
              <a:gdLst/>
              <a:ahLst/>
              <a:cxnLst/>
              <a:rect l="l" t="t" r="r" b="b"/>
              <a:pathLst>
                <a:path w="1233" h="2551" extrusionOk="0">
                  <a:moveTo>
                    <a:pt x="981" y="0"/>
                  </a:moveTo>
                  <a:cubicBezTo>
                    <a:pt x="916" y="0"/>
                    <a:pt x="848" y="22"/>
                    <a:pt x="793" y="66"/>
                  </a:cubicBezTo>
                  <a:cubicBezTo>
                    <a:pt x="532" y="278"/>
                    <a:pt x="204" y="475"/>
                    <a:pt x="37" y="772"/>
                  </a:cubicBezTo>
                  <a:cubicBezTo>
                    <a:pt x="1" y="834"/>
                    <a:pt x="45" y="913"/>
                    <a:pt x="117" y="913"/>
                  </a:cubicBezTo>
                  <a:cubicBezTo>
                    <a:pt x="124" y="913"/>
                    <a:pt x="132" y="913"/>
                    <a:pt x="139" y="913"/>
                  </a:cubicBezTo>
                  <a:cubicBezTo>
                    <a:pt x="316" y="913"/>
                    <a:pt x="464" y="835"/>
                    <a:pt x="608" y="744"/>
                  </a:cubicBezTo>
                  <a:lnTo>
                    <a:pt x="608" y="744"/>
                  </a:lnTo>
                  <a:cubicBezTo>
                    <a:pt x="578" y="916"/>
                    <a:pt x="554" y="1090"/>
                    <a:pt x="531" y="1262"/>
                  </a:cubicBezTo>
                  <a:cubicBezTo>
                    <a:pt x="467" y="1751"/>
                    <a:pt x="498" y="2053"/>
                    <a:pt x="673" y="2504"/>
                  </a:cubicBezTo>
                  <a:cubicBezTo>
                    <a:pt x="686" y="2535"/>
                    <a:pt x="711" y="2550"/>
                    <a:pt x="736" y="2550"/>
                  </a:cubicBezTo>
                  <a:cubicBezTo>
                    <a:pt x="762" y="2550"/>
                    <a:pt x="787" y="2534"/>
                    <a:pt x="800" y="2504"/>
                  </a:cubicBezTo>
                  <a:cubicBezTo>
                    <a:pt x="956" y="2135"/>
                    <a:pt x="1062" y="1838"/>
                    <a:pt x="1111" y="1436"/>
                  </a:cubicBezTo>
                  <a:cubicBezTo>
                    <a:pt x="1159" y="1041"/>
                    <a:pt x="1228" y="647"/>
                    <a:pt x="1231" y="248"/>
                  </a:cubicBezTo>
                  <a:cubicBezTo>
                    <a:pt x="1232" y="86"/>
                    <a:pt x="1111" y="0"/>
                    <a:pt x="9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
            <p:cNvSpPr/>
            <p:nvPr/>
          </p:nvSpPr>
          <p:spPr>
            <a:xfrm>
              <a:off x="2159900" y="2182925"/>
              <a:ext cx="100750" cy="125825"/>
            </a:xfrm>
            <a:custGeom>
              <a:avLst/>
              <a:gdLst/>
              <a:ahLst/>
              <a:cxnLst/>
              <a:rect l="l" t="t" r="r" b="b"/>
              <a:pathLst>
                <a:path w="4030" h="5033" extrusionOk="0">
                  <a:moveTo>
                    <a:pt x="3265" y="1"/>
                  </a:moveTo>
                  <a:cubicBezTo>
                    <a:pt x="3256" y="1"/>
                    <a:pt x="3246" y="5"/>
                    <a:pt x="3241" y="15"/>
                  </a:cubicBezTo>
                  <a:cubicBezTo>
                    <a:pt x="2955" y="510"/>
                    <a:pt x="2740" y="1050"/>
                    <a:pt x="2520" y="1586"/>
                  </a:cubicBezTo>
                  <a:cubicBezTo>
                    <a:pt x="2201" y="1599"/>
                    <a:pt x="1889" y="1637"/>
                    <a:pt x="1700" y="1642"/>
                  </a:cubicBezTo>
                  <a:cubicBezTo>
                    <a:pt x="1544" y="1645"/>
                    <a:pt x="1" y="1689"/>
                    <a:pt x="176" y="2004"/>
                  </a:cubicBezTo>
                  <a:cubicBezTo>
                    <a:pt x="254" y="2144"/>
                    <a:pt x="505" y="2183"/>
                    <a:pt x="787" y="2183"/>
                  </a:cubicBezTo>
                  <a:cubicBezTo>
                    <a:pt x="1129" y="2183"/>
                    <a:pt x="1518" y="2126"/>
                    <a:pt x="1696" y="2126"/>
                  </a:cubicBezTo>
                  <a:cubicBezTo>
                    <a:pt x="1698" y="2126"/>
                    <a:pt x="1699" y="2126"/>
                    <a:pt x="1700" y="2126"/>
                  </a:cubicBezTo>
                  <a:cubicBezTo>
                    <a:pt x="1895" y="2126"/>
                    <a:pt x="2092" y="2127"/>
                    <a:pt x="2288" y="2127"/>
                  </a:cubicBezTo>
                  <a:cubicBezTo>
                    <a:pt x="2235" y="2247"/>
                    <a:pt x="2186" y="2369"/>
                    <a:pt x="2130" y="2487"/>
                  </a:cubicBezTo>
                  <a:cubicBezTo>
                    <a:pt x="2081" y="2587"/>
                    <a:pt x="2030" y="2688"/>
                    <a:pt x="1976" y="2790"/>
                  </a:cubicBezTo>
                  <a:cubicBezTo>
                    <a:pt x="1811" y="2789"/>
                    <a:pt x="1641" y="2784"/>
                    <a:pt x="1472" y="2784"/>
                  </a:cubicBezTo>
                  <a:cubicBezTo>
                    <a:pt x="1111" y="2784"/>
                    <a:pt x="752" y="2806"/>
                    <a:pt x="442" y="2936"/>
                  </a:cubicBezTo>
                  <a:cubicBezTo>
                    <a:pt x="404" y="2948"/>
                    <a:pt x="398" y="3000"/>
                    <a:pt x="431" y="3021"/>
                  </a:cubicBezTo>
                  <a:cubicBezTo>
                    <a:pt x="770" y="3251"/>
                    <a:pt x="1248" y="3300"/>
                    <a:pt x="1702" y="3302"/>
                  </a:cubicBezTo>
                  <a:cubicBezTo>
                    <a:pt x="1431" y="3812"/>
                    <a:pt x="1175" y="4342"/>
                    <a:pt x="1118" y="4887"/>
                  </a:cubicBezTo>
                  <a:cubicBezTo>
                    <a:pt x="1109" y="4971"/>
                    <a:pt x="1192" y="5032"/>
                    <a:pt x="1270" y="5032"/>
                  </a:cubicBezTo>
                  <a:cubicBezTo>
                    <a:pt x="1307" y="5032"/>
                    <a:pt x="1342" y="5019"/>
                    <a:pt x="1367" y="4988"/>
                  </a:cubicBezTo>
                  <a:cubicBezTo>
                    <a:pt x="1750" y="4519"/>
                    <a:pt x="2010" y="3899"/>
                    <a:pt x="2248" y="3289"/>
                  </a:cubicBezTo>
                  <a:lnTo>
                    <a:pt x="2396" y="3284"/>
                  </a:lnTo>
                  <a:cubicBezTo>
                    <a:pt x="2798" y="3269"/>
                    <a:pt x="3925" y="3304"/>
                    <a:pt x="4015" y="2779"/>
                  </a:cubicBezTo>
                  <a:cubicBezTo>
                    <a:pt x="4030" y="2720"/>
                    <a:pt x="4005" y="2657"/>
                    <a:pt x="3953" y="2624"/>
                  </a:cubicBezTo>
                  <a:cubicBezTo>
                    <a:pt x="3875" y="2572"/>
                    <a:pt x="3815" y="2552"/>
                    <a:pt x="3751" y="2552"/>
                  </a:cubicBezTo>
                  <a:cubicBezTo>
                    <a:pt x="3691" y="2552"/>
                    <a:pt x="3629" y="2569"/>
                    <a:pt x="3546" y="2593"/>
                  </a:cubicBezTo>
                  <a:cubicBezTo>
                    <a:pt x="3188" y="2697"/>
                    <a:pt x="2821" y="2744"/>
                    <a:pt x="2450" y="2775"/>
                  </a:cubicBezTo>
                  <a:cubicBezTo>
                    <a:pt x="2502" y="2644"/>
                    <a:pt x="2553" y="2515"/>
                    <a:pt x="2607" y="2390"/>
                  </a:cubicBezTo>
                  <a:cubicBezTo>
                    <a:pt x="2644" y="2305"/>
                    <a:pt x="2681" y="2218"/>
                    <a:pt x="2721" y="2131"/>
                  </a:cubicBezTo>
                  <a:lnTo>
                    <a:pt x="2724" y="2131"/>
                  </a:lnTo>
                  <a:cubicBezTo>
                    <a:pt x="2873" y="2133"/>
                    <a:pt x="3071" y="2179"/>
                    <a:pt x="3243" y="2179"/>
                  </a:cubicBezTo>
                  <a:cubicBezTo>
                    <a:pt x="3312" y="2179"/>
                    <a:pt x="3376" y="2172"/>
                    <a:pt x="3433" y="2152"/>
                  </a:cubicBezTo>
                  <a:cubicBezTo>
                    <a:pt x="3552" y="2111"/>
                    <a:pt x="3651" y="1955"/>
                    <a:pt x="3562" y="1834"/>
                  </a:cubicBezTo>
                  <a:cubicBezTo>
                    <a:pt x="3447" y="1680"/>
                    <a:pt x="3214" y="1614"/>
                    <a:pt x="2947" y="1591"/>
                  </a:cubicBezTo>
                  <a:cubicBezTo>
                    <a:pt x="3149" y="1086"/>
                    <a:pt x="3310" y="556"/>
                    <a:pt x="3293" y="29"/>
                  </a:cubicBezTo>
                  <a:cubicBezTo>
                    <a:pt x="3293" y="11"/>
                    <a:pt x="3279" y="1"/>
                    <a:pt x="32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
            <p:cNvSpPr/>
            <p:nvPr/>
          </p:nvSpPr>
          <p:spPr>
            <a:xfrm>
              <a:off x="2297325" y="2163250"/>
              <a:ext cx="77250" cy="129925"/>
            </a:xfrm>
            <a:custGeom>
              <a:avLst/>
              <a:gdLst/>
              <a:ahLst/>
              <a:cxnLst/>
              <a:rect l="l" t="t" r="r" b="b"/>
              <a:pathLst>
                <a:path w="3090" h="5197" extrusionOk="0">
                  <a:moveTo>
                    <a:pt x="1145" y="1"/>
                  </a:moveTo>
                  <a:cubicBezTo>
                    <a:pt x="841" y="1"/>
                    <a:pt x="540" y="16"/>
                    <a:pt x="244" y="49"/>
                  </a:cubicBezTo>
                  <a:cubicBezTo>
                    <a:pt x="114" y="63"/>
                    <a:pt x="1" y="149"/>
                    <a:pt x="3" y="291"/>
                  </a:cubicBezTo>
                  <a:cubicBezTo>
                    <a:pt x="11" y="1179"/>
                    <a:pt x="75" y="2065"/>
                    <a:pt x="94" y="2952"/>
                  </a:cubicBezTo>
                  <a:cubicBezTo>
                    <a:pt x="103" y="3411"/>
                    <a:pt x="103" y="3869"/>
                    <a:pt x="86" y="4328"/>
                  </a:cubicBezTo>
                  <a:cubicBezTo>
                    <a:pt x="80" y="4520"/>
                    <a:pt x="140" y="4952"/>
                    <a:pt x="60" y="5124"/>
                  </a:cubicBezTo>
                  <a:cubicBezTo>
                    <a:pt x="45" y="5156"/>
                    <a:pt x="66" y="5197"/>
                    <a:pt x="100" y="5197"/>
                  </a:cubicBezTo>
                  <a:cubicBezTo>
                    <a:pt x="104" y="5197"/>
                    <a:pt x="109" y="5196"/>
                    <a:pt x="114" y="5195"/>
                  </a:cubicBezTo>
                  <a:cubicBezTo>
                    <a:pt x="664" y="5026"/>
                    <a:pt x="560" y="4023"/>
                    <a:pt x="570" y="3582"/>
                  </a:cubicBezTo>
                  <a:cubicBezTo>
                    <a:pt x="580" y="3172"/>
                    <a:pt x="570" y="2762"/>
                    <a:pt x="557" y="2352"/>
                  </a:cubicBezTo>
                  <a:lnTo>
                    <a:pt x="557" y="2352"/>
                  </a:lnTo>
                  <a:cubicBezTo>
                    <a:pt x="740" y="2414"/>
                    <a:pt x="948" y="2424"/>
                    <a:pt x="1145" y="2424"/>
                  </a:cubicBezTo>
                  <a:cubicBezTo>
                    <a:pt x="1236" y="2424"/>
                    <a:pt x="1325" y="2422"/>
                    <a:pt x="1407" y="2422"/>
                  </a:cubicBezTo>
                  <a:cubicBezTo>
                    <a:pt x="1945" y="2419"/>
                    <a:pt x="2416" y="2303"/>
                    <a:pt x="2927" y="2161"/>
                  </a:cubicBezTo>
                  <a:cubicBezTo>
                    <a:pt x="2986" y="2145"/>
                    <a:pt x="2988" y="2055"/>
                    <a:pt x="2927" y="2040"/>
                  </a:cubicBezTo>
                  <a:cubicBezTo>
                    <a:pt x="2573" y="1952"/>
                    <a:pt x="2240" y="1918"/>
                    <a:pt x="1891" y="1918"/>
                  </a:cubicBezTo>
                  <a:cubicBezTo>
                    <a:pt x="1784" y="1918"/>
                    <a:pt x="1676" y="1921"/>
                    <a:pt x="1566" y="1927"/>
                  </a:cubicBezTo>
                  <a:cubicBezTo>
                    <a:pt x="1497" y="1930"/>
                    <a:pt x="1426" y="1931"/>
                    <a:pt x="1353" y="1931"/>
                  </a:cubicBezTo>
                  <a:cubicBezTo>
                    <a:pt x="1254" y="1931"/>
                    <a:pt x="1152" y="1930"/>
                    <a:pt x="1050" y="1930"/>
                  </a:cubicBezTo>
                  <a:cubicBezTo>
                    <a:pt x="879" y="1930"/>
                    <a:pt x="706" y="1935"/>
                    <a:pt x="544" y="1963"/>
                  </a:cubicBezTo>
                  <a:cubicBezTo>
                    <a:pt x="524" y="1482"/>
                    <a:pt x="501" y="1002"/>
                    <a:pt x="493" y="521"/>
                  </a:cubicBezTo>
                  <a:cubicBezTo>
                    <a:pt x="549" y="519"/>
                    <a:pt x="605" y="518"/>
                    <a:pt x="661" y="518"/>
                  </a:cubicBezTo>
                  <a:cubicBezTo>
                    <a:pt x="1038" y="518"/>
                    <a:pt x="1416" y="554"/>
                    <a:pt x="1788" y="554"/>
                  </a:cubicBezTo>
                  <a:cubicBezTo>
                    <a:pt x="2217" y="554"/>
                    <a:pt x="2638" y="507"/>
                    <a:pt x="3041" y="303"/>
                  </a:cubicBezTo>
                  <a:cubicBezTo>
                    <a:pt x="3090" y="277"/>
                    <a:pt x="3082" y="190"/>
                    <a:pt x="3024" y="180"/>
                  </a:cubicBezTo>
                  <a:cubicBezTo>
                    <a:pt x="2415" y="67"/>
                    <a:pt x="1776" y="1"/>
                    <a:pt x="11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
            <p:cNvSpPr/>
            <p:nvPr/>
          </p:nvSpPr>
          <p:spPr>
            <a:xfrm>
              <a:off x="2365250" y="2272625"/>
              <a:ext cx="34325" cy="46250"/>
            </a:xfrm>
            <a:custGeom>
              <a:avLst/>
              <a:gdLst/>
              <a:ahLst/>
              <a:cxnLst/>
              <a:rect l="l" t="t" r="r" b="b"/>
              <a:pathLst>
                <a:path w="1373" h="1850" extrusionOk="0">
                  <a:moveTo>
                    <a:pt x="654" y="0"/>
                  </a:moveTo>
                  <a:cubicBezTo>
                    <a:pt x="420" y="0"/>
                    <a:pt x="199" y="133"/>
                    <a:pt x="228" y="393"/>
                  </a:cubicBezTo>
                  <a:cubicBezTo>
                    <a:pt x="228" y="421"/>
                    <a:pt x="246" y="446"/>
                    <a:pt x="273" y="452"/>
                  </a:cubicBezTo>
                  <a:cubicBezTo>
                    <a:pt x="281" y="454"/>
                    <a:pt x="291" y="455"/>
                    <a:pt x="302" y="455"/>
                  </a:cubicBezTo>
                  <a:cubicBezTo>
                    <a:pt x="387" y="455"/>
                    <a:pt x="552" y="411"/>
                    <a:pt x="645" y="411"/>
                  </a:cubicBezTo>
                  <a:cubicBezTo>
                    <a:pt x="680" y="411"/>
                    <a:pt x="705" y="417"/>
                    <a:pt x="712" y="434"/>
                  </a:cubicBezTo>
                  <a:cubicBezTo>
                    <a:pt x="753" y="539"/>
                    <a:pt x="648" y="710"/>
                    <a:pt x="606" y="800"/>
                  </a:cubicBezTo>
                  <a:cubicBezTo>
                    <a:pt x="499" y="1021"/>
                    <a:pt x="347" y="1292"/>
                    <a:pt x="151" y="1446"/>
                  </a:cubicBezTo>
                  <a:cubicBezTo>
                    <a:pt x="0" y="1568"/>
                    <a:pt x="146" y="1760"/>
                    <a:pt x="289" y="1778"/>
                  </a:cubicBezTo>
                  <a:cubicBezTo>
                    <a:pt x="456" y="1801"/>
                    <a:pt x="624" y="1817"/>
                    <a:pt x="791" y="1842"/>
                  </a:cubicBezTo>
                  <a:cubicBezTo>
                    <a:pt x="832" y="1848"/>
                    <a:pt x="872" y="1850"/>
                    <a:pt x="912" y="1850"/>
                  </a:cubicBezTo>
                  <a:cubicBezTo>
                    <a:pt x="1009" y="1850"/>
                    <a:pt x="1105" y="1838"/>
                    <a:pt x="1202" y="1838"/>
                  </a:cubicBezTo>
                  <a:cubicBezTo>
                    <a:pt x="1231" y="1838"/>
                    <a:pt x="1260" y="1839"/>
                    <a:pt x="1290" y="1842"/>
                  </a:cubicBezTo>
                  <a:cubicBezTo>
                    <a:pt x="1292" y="1842"/>
                    <a:pt x="1293" y="1842"/>
                    <a:pt x="1295" y="1842"/>
                  </a:cubicBezTo>
                  <a:cubicBezTo>
                    <a:pt x="1341" y="1842"/>
                    <a:pt x="1372" y="1779"/>
                    <a:pt x="1347" y="1740"/>
                  </a:cubicBezTo>
                  <a:cubicBezTo>
                    <a:pt x="1175" y="1486"/>
                    <a:pt x="963" y="1390"/>
                    <a:pt x="714" y="1371"/>
                  </a:cubicBezTo>
                  <a:cubicBezTo>
                    <a:pt x="940" y="1108"/>
                    <a:pt x="1150" y="839"/>
                    <a:pt x="1162" y="467"/>
                  </a:cubicBezTo>
                  <a:cubicBezTo>
                    <a:pt x="1171" y="153"/>
                    <a:pt x="905" y="0"/>
                    <a:pt x="6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
            <p:cNvSpPr/>
            <p:nvPr/>
          </p:nvSpPr>
          <p:spPr>
            <a:xfrm>
              <a:off x="3256825" y="2049850"/>
              <a:ext cx="317725" cy="93150"/>
            </a:xfrm>
            <a:custGeom>
              <a:avLst/>
              <a:gdLst/>
              <a:ahLst/>
              <a:cxnLst/>
              <a:rect l="l" t="t" r="r" b="b"/>
              <a:pathLst>
                <a:path w="12709" h="3726" extrusionOk="0">
                  <a:moveTo>
                    <a:pt x="6027" y="768"/>
                  </a:moveTo>
                  <a:cubicBezTo>
                    <a:pt x="6171" y="768"/>
                    <a:pt x="6314" y="787"/>
                    <a:pt x="6455" y="825"/>
                  </a:cubicBezTo>
                  <a:cubicBezTo>
                    <a:pt x="6504" y="951"/>
                    <a:pt x="6575" y="1071"/>
                    <a:pt x="6664" y="1176"/>
                  </a:cubicBezTo>
                  <a:cubicBezTo>
                    <a:pt x="6846" y="1912"/>
                    <a:pt x="5939" y="2689"/>
                    <a:pt x="5133" y="2689"/>
                  </a:cubicBezTo>
                  <a:cubicBezTo>
                    <a:pt x="4878" y="2689"/>
                    <a:pt x="4633" y="2611"/>
                    <a:pt x="4436" y="2431"/>
                  </a:cubicBezTo>
                  <a:lnTo>
                    <a:pt x="4434" y="2431"/>
                  </a:lnTo>
                  <a:cubicBezTo>
                    <a:pt x="4287" y="2295"/>
                    <a:pt x="4231" y="2152"/>
                    <a:pt x="4234" y="2012"/>
                  </a:cubicBezTo>
                  <a:cubicBezTo>
                    <a:pt x="4721" y="1481"/>
                    <a:pt x="5197" y="890"/>
                    <a:pt x="5840" y="779"/>
                  </a:cubicBezTo>
                  <a:cubicBezTo>
                    <a:pt x="5902" y="772"/>
                    <a:pt x="5964" y="768"/>
                    <a:pt x="6027" y="768"/>
                  </a:cubicBezTo>
                  <a:close/>
                  <a:moveTo>
                    <a:pt x="10834" y="1966"/>
                  </a:moveTo>
                  <a:cubicBezTo>
                    <a:pt x="10970" y="2196"/>
                    <a:pt x="11027" y="2454"/>
                    <a:pt x="11053" y="2719"/>
                  </a:cubicBezTo>
                  <a:cubicBezTo>
                    <a:pt x="11078" y="2956"/>
                    <a:pt x="11027" y="3044"/>
                    <a:pt x="10949" y="3044"/>
                  </a:cubicBezTo>
                  <a:cubicBezTo>
                    <a:pt x="10789" y="3044"/>
                    <a:pt x="10517" y="2674"/>
                    <a:pt x="10551" y="2464"/>
                  </a:cubicBezTo>
                  <a:lnTo>
                    <a:pt x="10550" y="2464"/>
                  </a:lnTo>
                  <a:cubicBezTo>
                    <a:pt x="10578" y="2291"/>
                    <a:pt x="10689" y="2124"/>
                    <a:pt x="10834" y="1966"/>
                  </a:cubicBezTo>
                  <a:close/>
                  <a:moveTo>
                    <a:pt x="9724" y="0"/>
                  </a:moveTo>
                  <a:cubicBezTo>
                    <a:pt x="9649" y="0"/>
                    <a:pt x="9575" y="30"/>
                    <a:pt x="9505" y="87"/>
                  </a:cubicBezTo>
                  <a:cubicBezTo>
                    <a:pt x="9165" y="362"/>
                    <a:pt x="8233" y="948"/>
                    <a:pt x="7584" y="948"/>
                  </a:cubicBezTo>
                  <a:cubicBezTo>
                    <a:pt x="7412" y="948"/>
                    <a:pt x="7260" y="907"/>
                    <a:pt x="7144" y="808"/>
                  </a:cubicBezTo>
                  <a:cubicBezTo>
                    <a:pt x="7080" y="652"/>
                    <a:pt x="6992" y="508"/>
                    <a:pt x="6883" y="382"/>
                  </a:cubicBezTo>
                  <a:cubicBezTo>
                    <a:pt x="6836" y="326"/>
                    <a:pt x="6769" y="293"/>
                    <a:pt x="6696" y="293"/>
                  </a:cubicBezTo>
                  <a:cubicBezTo>
                    <a:pt x="6464" y="209"/>
                    <a:pt x="6247" y="172"/>
                    <a:pt x="6042" y="172"/>
                  </a:cubicBezTo>
                  <a:cubicBezTo>
                    <a:pt x="5672" y="172"/>
                    <a:pt x="5341" y="294"/>
                    <a:pt x="5035" y="487"/>
                  </a:cubicBezTo>
                  <a:cubicBezTo>
                    <a:pt x="4403" y="766"/>
                    <a:pt x="3854" y="1235"/>
                    <a:pt x="3688" y="1748"/>
                  </a:cubicBezTo>
                  <a:cubicBezTo>
                    <a:pt x="3300" y="2159"/>
                    <a:pt x="2716" y="2640"/>
                    <a:pt x="2134" y="2640"/>
                  </a:cubicBezTo>
                  <a:cubicBezTo>
                    <a:pt x="1917" y="2640"/>
                    <a:pt x="1700" y="2573"/>
                    <a:pt x="1493" y="2411"/>
                  </a:cubicBezTo>
                  <a:cubicBezTo>
                    <a:pt x="1270" y="2235"/>
                    <a:pt x="1186" y="1960"/>
                    <a:pt x="1193" y="1688"/>
                  </a:cubicBezTo>
                  <a:cubicBezTo>
                    <a:pt x="1555" y="1328"/>
                    <a:pt x="1982" y="1035"/>
                    <a:pt x="2515" y="803"/>
                  </a:cubicBezTo>
                  <a:cubicBezTo>
                    <a:pt x="2769" y="695"/>
                    <a:pt x="2604" y="364"/>
                    <a:pt x="2390" y="341"/>
                  </a:cubicBezTo>
                  <a:cubicBezTo>
                    <a:pt x="2327" y="334"/>
                    <a:pt x="2264" y="331"/>
                    <a:pt x="2203" y="331"/>
                  </a:cubicBezTo>
                  <a:cubicBezTo>
                    <a:pt x="1407" y="331"/>
                    <a:pt x="835" y="878"/>
                    <a:pt x="702" y="1510"/>
                  </a:cubicBezTo>
                  <a:cubicBezTo>
                    <a:pt x="332" y="1940"/>
                    <a:pt x="69" y="2454"/>
                    <a:pt x="7" y="3066"/>
                  </a:cubicBezTo>
                  <a:cubicBezTo>
                    <a:pt x="1" y="3124"/>
                    <a:pt x="54" y="3160"/>
                    <a:pt x="106" y="3160"/>
                  </a:cubicBezTo>
                  <a:cubicBezTo>
                    <a:pt x="139" y="3160"/>
                    <a:pt x="171" y="3146"/>
                    <a:pt x="187" y="3115"/>
                  </a:cubicBezTo>
                  <a:cubicBezTo>
                    <a:pt x="348" y="2797"/>
                    <a:pt x="533" y="2493"/>
                    <a:pt x="745" y="2208"/>
                  </a:cubicBezTo>
                  <a:cubicBezTo>
                    <a:pt x="845" y="2505"/>
                    <a:pt x="1058" y="2782"/>
                    <a:pt x="1409" y="2995"/>
                  </a:cubicBezTo>
                  <a:cubicBezTo>
                    <a:pt x="1632" y="3130"/>
                    <a:pt x="1872" y="3187"/>
                    <a:pt x="2115" y="3187"/>
                  </a:cubicBezTo>
                  <a:cubicBezTo>
                    <a:pt x="2695" y="3187"/>
                    <a:pt x="3292" y="2864"/>
                    <a:pt x="3717" y="2519"/>
                  </a:cubicBezTo>
                  <a:cubicBezTo>
                    <a:pt x="3726" y="2511"/>
                    <a:pt x="3735" y="2503"/>
                    <a:pt x="3745" y="2495"/>
                  </a:cubicBezTo>
                  <a:cubicBezTo>
                    <a:pt x="3840" y="2678"/>
                    <a:pt x="4001" y="2859"/>
                    <a:pt x="4244" y="3029"/>
                  </a:cubicBezTo>
                  <a:cubicBezTo>
                    <a:pt x="4519" y="3222"/>
                    <a:pt x="4825" y="3307"/>
                    <a:pt x="5133" y="3307"/>
                  </a:cubicBezTo>
                  <a:cubicBezTo>
                    <a:pt x="6116" y="3307"/>
                    <a:pt x="7122" y="2442"/>
                    <a:pt x="7234" y="1499"/>
                  </a:cubicBezTo>
                  <a:cubicBezTo>
                    <a:pt x="7336" y="1521"/>
                    <a:pt x="7443" y="1531"/>
                    <a:pt x="7553" y="1531"/>
                  </a:cubicBezTo>
                  <a:cubicBezTo>
                    <a:pt x="8272" y="1531"/>
                    <a:pt x="9138" y="1095"/>
                    <a:pt x="9707" y="695"/>
                  </a:cubicBezTo>
                  <a:cubicBezTo>
                    <a:pt x="9997" y="948"/>
                    <a:pt x="10268" y="1223"/>
                    <a:pt x="10514" y="1520"/>
                  </a:cubicBezTo>
                  <a:cubicBezTo>
                    <a:pt x="9857" y="2175"/>
                    <a:pt x="9598" y="2926"/>
                    <a:pt x="10712" y="3609"/>
                  </a:cubicBezTo>
                  <a:cubicBezTo>
                    <a:pt x="10845" y="3690"/>
                    <a:pt x="10963" y="3726"/>
                    <a:pt x="11067" y="3726"/>
                  </a:cubicBezTo>
                  <a:cubicBezTo>
                    <a:pt x="11490" y="3726"/>
                    <a:pt x="11683" y="3141"/>
                    <a:pt x="11670" y="2719"/>
                  </a:cubicBezTo>
                  <a:cubicBezTo>
                    <a:pt x="11659" y="2295"/>
                    <a:pt x="11516" y="1907"/>
                    <a:pt x="11301" y="1551"/>
                  </a:cubicBezTo>
                  <a:cubicBezTo>
                    <a:pt x="11477" y="1417"/>
                    <a:pt x="11647" y="1297"/>
                    <a:pt x="11770" y="1195"/>
                  </a:cubicBezTo>
                  <a:cubicBezTo>
                    <a:pt x="12108" y="920"/>
                    <a:pt x="12415" y="616"/>
                    <a:pt x="12663" y="257"/>
                  </a:cubicBezTo>
                  <a:cubicBezTo>
                    <a:pt x="12708" y="190"/>
                    <a:pt x="12645" y="114"/>
                    <a:pt x="12576" y="114"/>
                  </a:cubicBezTo>
                  <a:cubicBezTo>
                    <a:pt x="12561" y="114"/>
                    <a:pt x="12546" y="118"/>
                    <a:pt x="12531" y="126"/>
                  </a:cubicBezTo>
                  <a:cubicBezTo>
                    <a:pt x="12133" y="359"/>
                    <a:pt x="11518" y="705"/>
                    <a:pt x="10988" y="1112"/>
                  </a:cubicBezTo>
                  <a:cubicBezTo>
                    <a:pt x="10674" y="726"/>
                    <a:pt x="10297" y="385"/>
                    <a:pt x="9939" y="87"/>
                  </a:cubicBezTo>
                  <a:cubicBezTo>
                    <a:pt x="9870" y="29"/>
                    <a:pt x="9797" y="0"/>
                    <a:pt x="97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
            <p:cNvSpPr/>
            <p:nvPr/>
          </p:nvSpPr>
          <p:spPr>
            <a:xfrm>
              <a:off x="3583875" y="2041750"/>
              <a:ext cx="137275" cy="80350"/>
            </a:xfrm>
            <a:custGeom>
              <a:avLst/>
              <a:gdLst/>
              <a:ahLst/>
              <a:cxnLst/>
              <a:rect l="l" t="t" r="r" b="b"/>
              <a:pathLst>
                <a:path w="5491" h="3214" extrusionOk="0">
                  <a:moveTo>
                    <a:pt x="2407" y="1126"/>
                  </a:moveTo>
                  <a:cubicBezTo>
                    <a:pt x="2376" y="1301"/>
                    <a:pt x="2355" y="1478"/>
                    <a:pt x="2338" y="1654"/>
                  </a:cubicBezTo>
                  <a:cubicBezTo>
                    <a:pt x="2067" y="2148"/>
                    <a:pt x="1460" y="2630"/>
                    <a:pt x="1019" y="2630"/>
                  </a:cubicBezTo>
                  <a:cubicBezTo>
                    <a:pt x="816" y="2630"/>
                    <a:pt x="648" y="2528"/>
                    <a:pt x="565" y="2277"/>
                  </a:cubicBezTo>
                  <a:cubicBezTo>
                    <a:pt x="299" y="1475"/>
                    <a:pt x="1670" y="1262"/>
                    <a:pt x="2407" y="1126"/>
                  </a:cubicBezTo>
                  <a:close/>
                  <a:moveTo>
                    <a:pt x="2737" y="1"/>
                  </a:moveTo>
                  <a:cubicBezTo>
                    <a:pt x="2714" y="1"/>
                    <a:pt x="2691" y="14"/>
                    <a:pt x="2683" y="41"/>
                  </a:cubicBezTo>
                  <a:cubicBezTo>
                    <a:pt x="2596" y="299"/>
                    <a:pt x="2525" y="561"/>
                    <a:pt x="2469" y="829"/>
                  </a:cubicBezTo>
                  <a:cubicBezTo>
                    <a:pt x="2386" y="807"/>
                    <a:pt x="2296" y="797"/>
                    <a:pt x="2203" y="797"/>
                  </a:cubicBezTo>
                  <a:cubicBezTo>
                    <a:pt x="1736" y="797"/>
                    <a:pt x="1184" y="1042"/>
                    <a:pt x="865" y="1204"/>
                  </a:cubicBezTo>
                  <a:cubicBezTo>
                    <a:pt x="273" y="1506"/>
                    <a:pt x="1" y="2095"/>
                    <a:pt x="327" y="2694"/>
                  </a:cubicBezTo>
                  <a:cubicBezTo>
                    <a:pt x="471" y="2958"/>
                    <a:pt x="725" y="3046"/>
                    <a:pt x="998" y="3046"/>
                  </a:cubicBezTo>
                  <a:cubicBezTo>
                    <a:pt x="1282" y="3046"/>
                    <a:pt x="1587" y="2950"/>
                    <a:pt x="1808" y="2855"/>
                  </a:cubicBezTo>
                  <a:cubicBezTo>
                    <a:pt x="2163" y="2701"/>
                    <a:pt x="2466" y="2450"/>
                    <a:pt x="2684" y="2131"/>
                  </a:cubicBezTo>
                  <a:cubicBezTo>
                    <a:pt x="3025" y="2761"/>
                    <a:pt x="3685" y="3214"/>
                    <a:pt x="4345" y="3214"/>
                  </a:cubicBezTo>
                  <a:cubicBezTo>
                    <a:pt x="4737" y="3214"/>
                    <a:pt x="5128" y="3054"/>
                    <a:pt x="5452" y="2676"/>
                  </a:cubicBezTo>
                  <a:cubicBezTo>
                    <a:pt x="5490" y="2631"/>
                    <a:pt x="5462" y="2559"/>
                    <a:pt x="5405" y="2559"/>
                  </a:cubicBezTo>
                  <a:cubicBezTo>
                    <a:pt x="5399" y="2559"/>
                    <a:pt x="5393" y="2559"/>
                    <a:pt x="5386" y="2561"/>
                  </a:cubicBezTo>
                  <a:cubicBezTo>
                    <a:pt x="5200" y="2613"/>
                    <a:pt x="5009" y="2638"/>
                    <a:pt x="4821" y="2638"/>
                  </a:cubicBezTo>
                  <a:cubicBezTo>
                    <a:pt x="3890" y="2638"/>
                    <a:pt x="3008" y="2027"/>
                    <a:pt x="3012" y="1009"/>
                  </a:cubicBezTo>
                  <a:cubicBezTo>
                    <a:pt x="3004" y="886"/>
                    <a:pt x="2943" y="809"/>
                    <a:pt x="2865" y="773"/>
                  </a:cubicBezTo>
                  <a:cubicBezTo>
                    <a:pt x="2881" y="524"/>
                    <a:pt x="2863" y="276"/>
                    <a:pt x="2791" y="41"/>
                  </a:cubicBezTo>
                  <a:cubicBezTo>
                    <a:pt x="2783" y="14"/>
                    <a:pt x="2760" y="1"/>
                    <a:pt x="27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
            <p:cNvSpPr/>
            <p:nvPr/>
          </p:nvSpPr>
          <p:spPr>
            <a:xfrm>
              <a:off x="3209275" y="2169275"/>
              <a:ext cx="583275" cy="14275"/>
            </a:xfrm>
            <a:custGeom>
              <a:avLst/>
              <a:gdLst/>
              <a:ahLst/>
              <a:cxnLst/>
              <a:rect l="l" t="t" r="r" b="b"/>
              <a:pathLst>
                <a:path w="23331" h="571" extrusionOk="0">
                  <a:moveTo>
                    <a:pt x="1608" y="1"/>
                  </a:moveTo>
                  <a:cubicBezTo>
                    <a:pt x="1082" y="1"/>
                    <a:pt x="558" y="37"/>
                    <a:pt x="80" y="209"/>
                  </a:cubicBezTo>
                  <a:cubicBezTo>
                    <a:pt x="1" y="232"/>
                    <a:pt x="1" y="346"/>
                    <a:pt x="80" y="369"/>
                  </a:cubicBezTo>
                  <a:cubicBezTo>
                    <a:pt x="546" y="536"/>
                    <a:pt x="1047" y="565"/>
                    <a:pt x="1548" y="565"/>
                  </a:cubicBezTo>
                  <a:cubicBezTo>
                    <a:pt x="1809" y="565"/>
                    <a:pt x="2071" y="557"/>
                    <a:pt x="2327" y="557"/>
                  </a:cubicBezTo>
                  <a:cubicBezTo>
                    <a:pt x="2344" y="557"/>
                    <a:pt x="2361" y="557"/>
                    <a:pt x="2378" y="557"/>
                  </a:cubicBezTo>
                  <a:cubicBezTo>
                    <a:pt x="3390" y="561"/>
                    <a:pt x="4401" y="562"/>
                    <a:pt x="5413" y="565"/>
                  </a:cubicBezTo>
                  <a:lnTo>
                    <a:pt x="11484" y="570"/>
                  </a:lnTo>
                  <a:cubicBezTo>
                    <a:pt x="11582" y="570"/>
                    <a:pt x="11681" y="570"/>
                    <a:pt x="11779" y="570"/>
                  </a:cubicBezTo>
                  <a:cubicBezTo>
                    <a:pt x="15611" y="570"/>
                    <a:pt x="19417" y="538"/>
                    <a:pt x="23246" y="352"/>
                  </a:cubicBezTo>
                  <a:cubicBezTo>
                    <a:pt x="23331" y="352"/>
                    <a:pt x="23329" y="224"/>
                    <a:pt x="23244" y="224"/>
                  </a:cubicBezTo>
                  <a:cubicBezTo>
                    <a:pt x="19417" y="40"/>
                    <a:pt x="15611" y="8"/>
                    <a:pt x="11779" y="8"/>
                  </a:cubicBezTo>
                  <a:cubicBezTo>
                    <a:pt x="11681" y="8"/>
                    <a:pt x="11582" y="8"/>
                    <a:pt x="11484" y="8"/>
                  </a:cubicBezTo>
                  <a:lnTo>
                    <a:pt x="5792" y="13"/>
                  </a:lnTo>
                  <a:cubicBezTo>
                    <a:pt x="4781" y="13"/>
                    <a:pt x="3769" y="14"/>
                    <a:pt x="2757" y="19"/>
                  </a:cubicBezTo>
                  <a:cubicBezTo>
                    <a:pt x="2744" y="19"/>
                    <a:pt x="2731" y="19"/>
                    <a:pt x="2719" y="19"/>
                  </a:cubicBezTo>
                  <a:cubicBezTo>
                    <a:pt x="2359" y="19"/>
                    <a:pt x="1983" y="1"/>
                    <a:pt x="16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
            <p:cNvSpPr/>
            <p:nvPr/>
          </p:nvSpPr>
          <p:spPr>
            <a:xfrm>
              <a:off x="3266500" y="2275350"/>
              <a:ext cx="303375" cy="83425"/>
            </a:xfrm>
            <a:custGeom>
              <a:avLst/>
              <a:gdLst/>
              <a:ahLst/>
              <a:cxnLst/>
              <a:rect l="l" t="t" r="r" b="b"/>
              <a:pathLst>
                <a:path w="12135" h="3337" extrusionOk="0">
                  <a:moveTo>
                    <a:pt x="3622" y="2016"/>
                  </a:moveTo>
                  <a:cubicBezTo>
                    <a:pt x="3709" y="2336"/>
                    <a:pt x="3690" y="2655"/>
                    <a:pt x="3353" y="2655"/>
                  </a:cubicBezTo>
                  <a:cubicBezTo>
                    <a:pt x="3280" y="2655"/>
                    <a:pt x="3192" y="2640"/>
                    <a:pt x="3088" y="2607"/>
                  </a:cubicBezTo>
                  <a:cubicBezTo>
                    <a:pt x="3258" y="2405"/>
                    <a:pt x="3435" y="2207"/>
                    <a:pt x="3622" y="2016"/>
                  </a:cubicBezTo>
                  <a:close/>
                  <a:moveTo>
                    <a:pt x="2103" y="0"/>
                  </a:moveTo>
                  <a:cubicBezTo>
                    <a:pt x="2022" y="0"/>
                    <a:pt x="1948" y="49"/>
                    <a:pt x="1895" y="118"/>
                  </a:cubicBezTo>
                  <a:cubicBezTo>
                    <a:pt x="1150" y="1086"/>
                    <a:pt x="407" y="1997"/>
                    <a:pt x="20" y="3168"/>
                  </a:cubicBezTo>
                  <a:cubicBezTo>
                    <a:pt x="1" y="3227"/>
                    <a:pt x="48" y="3266"/>
                    <a:pt x="97" y="3266"/>
                  </a:cubicBezTo>
                  <a:cubicBezTo>
                    <a:pt x="124" y="3266"/>
                    <a:pt x="150" y="3254"/>
                    <a:pt x="168" y="3229"/>
                  </a:cubicBezTo>
                  <a:cubicBezTo>
                    <a:pt x="758" y="2338"/>
                    <a:pt x="1413" y="1477"/>
                    <a:pt x="2077" y="640"/>
                  </a:cubicBezTo>
                  <a:cubicBezTo>
                    <a:pt x="2103" y="607"/>
                    <a:pt x="2137" y="593"/>
                    <a:pt x="2177" y="593"/>
                  </a:cubicBezTo>
                  <a:cubicBezTo>
                    <a:pt x="2357" y="593"/>
                    <a:pt x="2651" y="877"/>
                    <a:pt x="2828" y="1004"/>
                  </a:cubicBezTo>
                  <a:cubicBezTo>
                    <a:pt x="3004" y="1131"/>
                    <a:pt x="3170" y="1272"/>
                    <a:pt x="3325" y="1423"/>
                  </a:cubicBezTo>
                  <a:cubicBezTo>
                    <a:pt x="3340" y="1437"/>
                    <a:pt x="3357" y="1455"/>
                    <a:pt x="3370" y="1473"/>
                  </a:cubicBezTo>
                  <a:cubicBezTo>
                    <a:pt x="3010" y="1857"/>
                    <a:pt x="2700" y="2259"/>
                    <a:pt x="2487" y="2531"/>
                  </a:cubicBezTo>
                  <a:cubicBezTo>
                    <a:pt x="2395" y="2651"/>
                    <a:pt x="2377" y="2855"/>
                    <a:pt x="2540" y="2933"/>
                  </a:cubicBezTo>
                  <a:cubicBezTo>
                    <a:pt x="2776" y="3048"/>
                    <a:pt x="3007" y="3105"/>
                    <a:pt x="3217" y="3105"/>
                  </a:cubicBezTo>
                  <a:cubicBezTo>
                    <a:pt x="3730" y="3105"/>
                    <a:pt x="4123" y="2766"/>
                    <a:pt x="4197" y="2102"/>
                  </a:cubicBezTo>
                  <a:cubicBezTo>
                    <a:pt x="4216" y="1913"/>
                    <a:pt x="4177" y="1734"/>
                    <a:pt x="4096" y="1567"/>
                  </a:cubicBezTo>
                  <a:cubicBezTo>
                    <a:pt x="4252" y="1429"/>
                    <a:pt x="4411" y="1299"/>
                    <a:pt x="4574" y="1176"/>
                  </a:cubicBezTo>
                  <a:cubicBezTo>
                    <a:pt x="4765" y="1032"/>
                    <a:pt x="4923" y="970"/>
                    <a:pt x="5058" y="970"/>
                  </a:cubicBezTo>
                  <a:cubicBezTo>
                    <a:pt x="5387" y="970"/>
                    <a:pt x="5573" y="1341"/>
                    <a:pt x="5734" y="1800"/>
                  </a:cubicBezTo>
                  <a:cubicBezTo>
                    <a:pt x="5876" y="2210"/>
                    <a:pt x="5968" y="2640"/>
                    <a:pt x="6044" y="3066"/>
                  </a:cubicBezTo>
                  <a:cubicBezTo>
                    <a:pt x="6066" y="3190"/>
                    <a:pt x="6172" y="3247"/>
                    <a:pt x="6280" y="3247"/>
                  </a:cubicBezTo>
                  <a:cubicBezTo>
                    <a:pt x="6417" y="3247"/>
                    <a:pt x="6558" y="3157"/>
                    <a:pt x="6542" y="2999"/>
                  </a:cubicBezTo>
                  <a:cubicBezTo>
                    <a:pt x="6482" y="2394"/>
                    <a:pt x="6552" y="1780"/>
                    <a:pt x="6938" y="1285"/>
                  </a:cubicBezTo>
                  <a:cubicBezTo>
                    <a:pt x="7095" y="1083"/>
                    <a:pt x="7234" y="1001"/>
                    <a:pt x="7355" y="1001"/>
                  </a:cubicBezTo>
                  <a:cubicBezTo>
                    <a:pt x="7788" y="1001"/>
                    <a:pt x="7994" y="2050"/>
                    <a:pt x="8027" y="2426"/>
                  </a:cubicBezTo>
                  <a:cubicBezTo>
                    <a:pt x="8044" y="2592"/>
                    <a:pt x="8184" y="2676"/>
                    <a:pt x="8314" y="2676"/>
                  </a:cubicBezTo>
                  <a:cubicBezTo>
                    <a:pt x="8444" y="2676"/>
                    <a:pt x="8564" y="2594"/>
                    <a:pt x="8549" y="2426"/>
                  </a:cubicBezTo>
                  <a:cubicBezTo>
                    <a:pt x="8504" y="1985"/>
                    <a:pt x="8537" y="1598"/>
                    <a:pt x="8677" y="1216"/>
                  </a:cubicBezTo>
                  <a:cubicBezTo>
                    <a:pt x="9078" y="2052"/>
                    <a:pt x="9472" y="2961"/>
                    <a:pt x="10402" y="3278"/>
                  </a:cubicBezTo>
                  <a:cubicBezTo>
                    <a:pt x="10520" y="3318"/>
                    <a:pt x="10633" y="3336"/>
                    <a:pt x="10741" y="3336"/>
                  </a:cubicBezTo>
                  <a:cubicBezTo>
                    <a:pt x="11599" y="3336"/>
                    <a:pt x="12135" y="2184"/>
                    <a:pt x="11879" y="1457"/>
                  </a:cubicBezTo>
                  <a:cubicBezTo>
                    <a:pt x="11868" y="1425"/>
                    <a:pt x="11839" y="1408"/>
                    <a:pt x="11810" y="1408"/>
                  </a:cubicBezTo>
                  <a:cubicBezTo>
                    <a:pt x="11783" y="1408"/>
                    <a:pt x="11756" y="1423"/>
                    <a:pt x="11746" y="1457"/>
                  </a:cubicBezTo>
                  <a:cubicBezTo>
                    <a:pt x="11619" y="1893"/>
                    <a:pt x="11336" y="2330"/>
                    <a:pt x="10970" y="2597"/>
                  </a:cubicBezTo>
                  <a:cubicBezTo>
                    <a:pt x="10842" y="2691"/>
                    <a:pt x="10718" y="2730"/>
                    <a:pt x="10600" y="2730"/>
                  </a:cubicBezTo>
                  <a:cubicBezTo>
                    <a:pt x="10182" y="2730"/>
                    <a:pt x="9834" y="2245"/>
                    <a:pt x="9643" y="1952"/>
                  </a:cubicBezTo>
                  <a:cubicBezTo>
                    <a:pt x="9344" y="1493"/>
                    <a:pt x="9156" y="968"/>
                    <a:pt x="8896" y="484"/>
                  </a:cubicBezTo>
                  <a:cubicBezTo>
                    <a:pt x="8850" y="397"/>
                    <a:pt x="8763" y="356"/>
                    <a:pt x="8676" y="356"/>
                  </a:cubicBezTo>
                  <a:cubicBezTo>
                    <a:pt x="8584" y="356"/>
                    <a:pt x="8492" y="401"/>
                    <a:pt x="8442" y="484"/>
                  </a:cubicBezTo>
                  <a:cubicBezTo>
                    <a:pt x="8342" y="653"/>
                    <a:pt x="8257" y="830"/>
                    <a:pt x="8188" y="1012"/>
                  </a:cubicBezTo>
                  <a:cubicBezTo>
                    <a:pt x="8024" y="703"/>
                    <a:pt x="7790" y="473"/>
                    <a:pt x="7459" y="473"/>
                  </a:cubicBezTo>
                  <a:cubicBezTo>
                    <a:pt x="7379" y="473"/>
                    <a:pt x="7293" y="487"/>
                    <a:pt x="7202" y="515"/>
                  </a:cubicBezTo>
                  <a:cubicBezTo>
                    <a:pt x="6706" y="671"/>
                    <a:pt x="6393" y="1057"/>
                    <a:pt x="6216" y="1518"/>
                  </a:cubicBezTo>
                  <a:cubicBezTo>
                    <a:pt x="6011" y="907"/>
                    <a:pt x="5684" y="364"/>
                    <a:pt x="5133" y="363"/>
                  </a:cubicBezTo>
                  <a:cubicBezTo>
                    <a:pt x="5131" y="363"/>
                    <a:pt x="5129" y="363"/>
                    <a:pt x="5126" y="363"/>
                  </a:cubicBezTo>
                  <a:cubicBezTo>
                    <a:pt x="4679" y="363"/>
                    <a:pt x="4196" y="683"/>
                    <a:pt x="3752" y="1091"/>
                  </a:cubicBezTo>
                  <a:cubicBezTo>
                    <a:pt x="3301" y="630"/>
                    <a:pt x="2617" y="271"/>
                    <a:pt x="2217" y="33"/>
                  </a:cubicBezTo>
                  <a:cubicBezTo>
                    <a:pt x="2178" y="10"/>
                    <a:pt x="2140" y="0"/>
                    <a:pt x="21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
            <p:cNvSpPr/>
            <p:nvPr/>
          </p:nvSpPr>
          <p:spPr>
            <a:xfrm>
              <a:off x="3390500" y="2237450"/>
              <a:ext cx="18000" cy="17150"/>
            </a:xfrm>
            <a:custGeom>
              <a:avLst/>
              <a:gdLst/>
              <a:ahLst/>
              <a:cxnLst/>
              <a:rect l="l" t="t" r="r" b="b"/>
              <a:pathLst>
                <a:path w="720" h="686" extrusionOk="0">
                  <a:moveTo>
                    <a:pt x="354" y="1"/>
                  </a:moveTo>
                  <a:cubicBezTo>
                    <a:pt x="293" y="1"/>
                    <a:pt x="231" y="25"/>
                    <a:pt x="185" y="61"/>
                  </a:cubicBezTo>
                  <a:cubicBezTo>
                    <a:pt x="1" y="199"/>
                    <a:pt x="30" y="420"/>
                    <a:pt x="134" y="601"/>
                  </a:cubicBezTo>
                  <a:cubicBezTo>
                    <a:pt x="162" y="650"/>
                    <a:pt x="222" y="685"/>
                    <a:pt x="281" y="685"/>
                  </a:cubicBezTo>
                  <a:cubicBezTo>
                    <a:pt x="296" y="685"/>
                    <a:pt x="311" y="683"/>
                    <a:pt x="326" y="678"/>
                  </a:cubicBezTo>
                  <a:cubicBezTo>
                    <a:pt x="380" y="660"/>
                    <a:pt x="442" y="642"/>
                    <a:pt x="483" y="601"/>
                  </a:cubicBezTo>
                  <a:cubicBezTo>
                    <a:pt x="549" y="535"/>
                    <a:pt x="529" y="480"/>
                    <a:pt x="662" y="463"/>
                  </a:cubicBezTo>
                  <a:cubicBezTo>
                    <a:pt x="715" y="455"/>
                    <a:pt x="719" y="378"/>
                    <a:pt x="662" y="376"/>
                  </a:cubicBezTo>
                  <a:cubicBezTo>
                    <a:pt x="587" y="375"/>
                    <a:pt x="523" y="373"/>
                    <a:pt x="460" y="368"/>
                  </a:cubicBezTo>
                  <a:cubicBezTo>
                    <a:pt x="528" y="327"/>
                    <a:pt x="555" y="232"/>
                    <a:pt x="606" y="173"/>
                  </a:cubicBezTo>
                  <a:cubicBezTo>
                    <a:pt x="639" y="137"/>
                    <a:pt x="614" y="79"/>
                    <a:pt x="567" y="79"/>
                  </a:cubicBezTo>
                  <a:cubicBezTo>
                    <a:pt x="498" y="76"/>
                    <a:pt x="472" y="25"/>
                    <a:pt x="404" y="7"/>
                  </a:cubicBezTo>
                  <a:cubicBezTo>
                    <a:pt x="388" y="3"/>
                    <a:pt x="371" y="1"/>
                    <a:pt x="3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
            <p:cNvSpPr/>
            <p:nvPr/>
          </p:nvSpPr>
          <p:spPr>
            <a:xfrm>
              <a:off x="3564650" y="2265500"/>
              <a:ext cx="173625" cy="97200"/>
            </a:xfrm>
            <a:custGeom>
              <a:avLst/>
              <a:gdLst/>
              <a:ahLst/>
              <a:cxnLst/>
              <a:rect l="l" t="t" r="r" b="b"/>
              <a:pathLst>
                <a:path w="6945" h="3888" extrusionOk="0">
                  <a:moveTo>
                    <a:pt x="1443" y="857"/>
                  </a:moveTo>
                  <a:cubicBezTo>
                    <a:pt x="1834" y="857"/>
                    <a:pt x="2259" y="1196"/>
                    <a:pt x="2556" y="1405"/>
                  </a:cubicBezTo>
                  <a:cubicBezTo>
                    <a:pt x="2615" y="1446"/>
                    <a:pt x="2676" y="1493"/>
                    <a:pt x="2735" y="1539"/>
                  </a:cubicBezTo>
                  <a:cubicBezTo>
                    <a:pt x="2458" y="1817"/>
                    <a:pt x="2177" y="2086"/>
                    <a:pt x="1875" y="2309"/>
                  </a:cubicBezTo>
                  <a:cubicBezTo>
                    <a:pt x="1747" y="2402"/>
                    <a:pt x="1626" y="2442"/>
                    <a:pt x="1515" y="2442"/>
                  </a:cubicBezTo>
                  <a:cubicBezTo>
                    <a:pt x="829" y="2442"/>
                    <a:pt x="520" y="919"/>
                    <a:pt x="1398" y="858"/>
                  </a:cubicBezTo>
                  <a:cubicBezTo>
                    <a:pt x="1413" y="857"/>
                    <a:pt x="1428" y="857"/>
                    <a:pt x="1443" y="857"/>
                  </a:cubicBezTo>
                  <a:close/>
                  <a:moveTo>
                    <a:pt x="4745" y="1"/>
                  </a:moveTo>
                  <a:cubicBezTo>
                    <a:pt x="4740" y="1"/>
                    <a:pt x="4734" y="2"/>
                    <a:pt x="4728" y="4"/>
                  </a:cubicBezTo>
                  <a:cubicBezTo>
                    <a:pt x="4106" y="225"/>
                    <a:pt x="3604" y="678"/>
                    <a:pt x="3122" y="1155"/>
                  </a:cubicBezTo>
                  <a:cubicBezTo>
                    <a:pt x="2630" y="795"/>
                    <a:pt x="2032" y="420"/>
                    <a:pt x="1457" y="420"/>
                  </a:cubicBezTo>
                  <a:cubicBezTo>
                    <a:pt x="1261" y="420"/>
                    <a:pt x="1068" y="464"/>
                    <a:pt x="883" y="567"/>
                  </a:cubicBezTo>
                  <a:cubicBezTo>
                    <a:pt x="0" y="1054"/>
                    <a:pt x="476" y="2614"/>
                    <a:pt x="1258" y="2932"/>
                  </a:cubicBezTo>
                  <a:cubicBezTo>
                    <a:pt x="1315" y="2955"/>
                    <a:pt x="1374" y="2965"/>
                    <a:pt x="1434" y="2965"/>
                  </a:cubicBezTo>
                  <a:cubicBezTo>
                    <a:pt x="1875" y="2965"/>
                    <a:pt x="2401" y="2419"/>
                    <a:pt x="2656" y="2187"/>
                  </a:cubicBezTo>
                  <a:cubicBezTo>
                    <a:pt x="2794" y="2063"/>
                    <a:pt x="2925" y="1931"/>
                    <a:pt x="3056" y="1802"/>
                  </a:cubicBezTo>
                  <a:cubicBezTo>
                    <a:pt x="4052" y="2653"/>
                    <a:pt x="5171" y="3887"/>
                    <a:pt x="6460" y="3887"/>
                  </a:cubicBezTo>
                  <a:cubicBezTo>
                    <a:pt x="6591" y="3887"/>
                    <a:pt x="6724" y="3875"/>
                    <a:pt x="6859" y="3847"/>
                  </a:cubicBezTo>
                  <a:cubicBezTo>
                    <a:pt x="6944" y="3829"/>
                    <a:pt x="6924" y="3698"/>
                    <a:pt x="6839" y="3698"/>
                  </a:cubicBezTo>
                  <a:cubicBezTo>
                    <a:pt x="6838" y="3698"/>
                    <a:pt x="6837" y="3698"/>
                    <a:pt x="6836" y="3698"/>
                  </a:cubicBezTo>
                  <a:cubicBezTo>
                    <a:pt x="6234" y="3698"/>
                    <a:pt x="5711" y="3137"/>
                    <a:pt x="5254" y="2807"/>
                  </a:cubicBezTo>
                  <a:cubicBezTo>
                    <a:pt x="4675" y="2391"/>
                    <a:pt x="4132" y="1926"/>
                    <a:pt x="3566" y="1495"/>
                  </a:cubicBezTo>
                  <a:lnTo>
                    <a:pt x="3452" y="1405"/>
                  </a:lnTo>
                  <a:cubicBezTo>
                    <a:pt x="3885" y="959"/>
                    <a:pt x="4313" y="506"/>
                    <a:pt x="4785" y="101"/>
                  </a:cubicBezTo>
                  <a:cubicBezTo>
                    <a:pt x="4823" y="67"/>
                    <a:pt x="4791" y="1"/>
                    <a:pt x="47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
            <p:cNvSpPr/>
            <p:nvPr/>
          </p:nvSpPr>
          <p:spPr>
            <a:xfrm>
              <a:off x="3865875" y="2170325"/>
              <a:ext cx="105375" cy="12900"/>
            </a:xfrm>
            <a:custGeom>
              <a:avLst/>
              <a:gdLst/>
              <a:ahLst/>
              <a:cxnLst/>
              <a:rect l="l" t="t" r="r" b="b"/>
              <a:pathLst>
                <a:path w="4215" h="516" extrusionOk="0">
                  <a:moveTo>
                    <a:pt x="1624" y="0"/>
                  </a:moveTo>
                  <a:cubicBezTo>
                    <a:pt x="1109" y="0"/>
                    <a:pt x="591" y="17"/>
                    <a:pt x="97" y="149"/>
                  </a:cubicBezTo>
                  <a:cubicBezTo>
                    <a:pt x="0" y="176"/>
                    <a:pt x="0" y="318"/>
                    <a:pt x="97" y="345"/>
                  </a:cubicBezTo>
                  <a:cubicBezTo>
                    <a:pt x="737" y="515"/>
                    <a:pt x="1412" y="484"/>
                    <a:pt x="2069" y="491"/>
                  </a:cubicBezTo>
                  <a:cubicBezTo>
                    <a:pt x="2170" y="492"/>
                    <a:pt x="2269" y="492"/>
                    <a:pt x="2367" y="492"/>
                  </a:cubicBezTo>
                  <a:cubicBezTo>
                    <a:pt x="2976" y="492"/>
                    <a:pt x="3538" y="467"/>
                    <a:pt x="4144" y="318"/>
                  </a:cubicBezTo>
                  <a:cubicBezTo>
                    <a:pt x="4214" y="302"/>
                    <a:pt x="4214" y="192"/>
                    <a:pt x="4144" y="176"/>
                  </a:cubicBezTo>
                  <a:cubicBezTo>
                    <a:pt x="3576" y="35"/>
                    <a:pt x="3067" y="1"/>
                    <a:pt x="2491" y="1"/>
                  </a:cubicBezTo>
                  <a:cubicBezTo>
                    <a:pt x="2435" y="1"/>
                    <a:pt x="2379" y="1"/>
                    <a:pt x="2321" y="2"/>
                  </a:cubicBezTo>
                  <a:cubicBezTo>
                    <a:pt x="2270" y="2"/>
                    <a:pt x="2218" y="2"/>
                    <a:pt x="2166" y="2"/>
                  </a:cubicBezTo>
                  <a:cubicBezTo>
                    <a:pt x="1987" y="2"/>
                    <a:pt x="1805" y="0"/>
                    <a:pt x="16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
            <p:cNvSpPr/>
            <p:nvPr/>
          </p:nvSpPr>
          <p:spPr>
            <a:xfrm>
              <a:off x="3865175" y="2202775"/>
              <a:ext cx="132650" cy="14100"/>
            </a:xfrm>
            <a:custGeom>
              <a:avLst/>
              <a:gdLst/>
              <a:ahLst/>
              <a:cxnLst/>
              <a:rect l="l" t="t" r="r" b="b"/>
              <a:pathLst>
                <a:path w="5306" h="564" extrusionOk="0">
                  <a:moveTo>
                    <a:pt x="3528" y="0"/>
                  </a:moveTo>
                  <a:cubicBezTo>
                    <a:pt x="2370" y="0"/>
                    <a:pt x="1192" y="209"/>
                    <a:pt x="56" y="241"/>
                  </a:cubicBezTo>
                  <a:cubicBezTo>
                    <a:pt x="0" y="241"/>
                    <a:pt x="0" y="323"/>
                    <a:pt x="56" y="323"/>
                  </a:cubicBezTo>
                  <a:cubicBezTo>
                    <a:pt x="1192" y="355"/>
                    <a:pt x="2370" y="564"/>
                    <a:pt x="3528" y="564"/>
                  </a:cubicBezTo>
                  <a:cubicBezTo>
                    <a:pt x="4100" y="564"/>
                    <a:pt x="4668" y="513"/>
                    <a:pt x="5223" y="364"/>
                  </a:cubicBezTo>
                  <a:cubicBezTo>
                    <a:pt x="5305" y="344"/>
                    <a:pt x="5305" y="221"/>
                    <a:pt x="5223" y="200"/>
                  </a:cubicBezTo>
                  <a:cubicBezTo>
                    <a:pt x="4668" y="51"/>
                    <a:pt x="4100" y="0"/>
                    <a:pt x="35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
            <p:cNvSpPr/>
            <p:nvPr/>
          </p:nvSpPr>
          <p:spPr>
            <a:xfrm>
              <a:off x="4059375" y="2056025"/>
              <a:ext cx="294825" cy="176850"/>
            </a:xfrm>
            <a:custGeom>
              <a:avLst/>
              <a:gdLst/>
              <a:ahLst/>
              <a:cxnLst/>
              <a:rect l="l" t="t" r="r" b="b"/>
              <a:pathLst>
                <a:path w="11793" h="7074" extrusionOk="0">
                  <a:moveTo>
                    <a:pt x="8679" y="1"/>
                  </a:moveTo>
                  <a:cubicBezTo>
                    <a:pt x="8553" y="1"/>
                    <a:pt x="8424" y="84"/>
                    <a:pt x="8415" y="248"/>
                  </a:cubicBezTo>
                  <a:cubicBezTo>
                    <a:pt x="8369" y="978"/>
                    <a:pt x="8285" y="1693"/>
                    <a:pt x="8141" y="2389"/>
                  </a:cubicBezTo>
                  <a:cubicBezTo>
                    <a:pt x="7385" y="2510"/>
                    <a:pt x="6645" y="2689"/>
                    <a:pt x="5984" y="2940"/>
                  </a:cubicBezTo>
                  <a:cubicBezTo>
                    <a:pt x="5912" y="2968"/>
                    <a:pt x="5918" y="3079"/>
                    <a:pt x="6004" y="3081"/>
                  </a:cubicBezTo>
                  <a:cubicBezTo>
                    <a:pt x="6058" y="3082"/>
                    <a:pt x="6112" y="3082"/>
                    <a:pt x="6166" y="3082"/>
                  </a:cubicBezTo>
                  <a:cubicBezTo>
                    <a:pt x="6767" y="3082"/>
                    <a:pt x="7389" y="3025"/>
                    <a:pt x="8013" y="2935"/>
                  </a:cubicBezTo>
                  <a:lnTo>
                    <a:pt x="8013" y="2935"/>
                  </a:lnTo>
                  <a:cubicBezTo>
                    <a:pt x="7836" y="3601"/>
                    <a:pt x="7596" y="4247"/>
                    <a:pt x="7258" y="4862"/>
                  </a:cubicBezTo>
                  <a:cubicBezTo>
                    <a:pt x="7019" y="4463"/>
                    <a:pt x="6458" y="4258"/>
                    <a:pt x="5907" y="4258"/>
                  </a:cubicBezTo>
                  <a:cubicBezTo>
                    <a:pt x="5170" y="4258"/>
                    <a:pt x="4453" y="4626"/>
                    <a:pt x="4555" y="5391"/>
                  </a:cubicBezTo>
                  <a:cubicBezTo>
                    <a:pt x="4563" y="5447"/>
                    <a:pt x="4614" y="5511"/>
                    <a:pt x="4673" y="5511"/>
                  </a:cubicBezTo>
                  <a:cubicBezTo>
                    <a:pt x="4691" y="5511"/>
                    <a:pt x="4709" y="5505"/>
                    <a:pt x="4727" y="5491"/>
                  </a:cubicBezTo>
                  <a:cubicBezTo>
                    <a:pt x="4934" y="5332"/>
                    <a:pt x="5131" y="5153"/>
                    <a:pt x="5344" y="5005"/>
                  </a:cubicBezTo>
                  <a:cubicBezTo>
                    <a:pt x="5488" y="4905"/>
                    <a:pt x="5725" y="4849"/>
                    <a:pt x="5965" y="4849"/>
                  </a:cubicBezTo>
                  <a:cubicBezTo>
                    <a:pt x="6407" y="4849"/>
                    <a:pt x="6859" y="5039"/>
                    <a:pt x="6761" y="5492"/>
                  </a:cubicBezTo>
                  <a:cubicBezTo>
                    <a:pt x="6685" y="5847"/>
                    <a:pt x="6335" y="6036"/>
                    <a:pt x="5996" y="6036"/>
                  </a:cubicBezTo>
                  <a:cubicBezTo>
                    <a:pt x="5703" y="6036"/>
                    <a:pt x="5419" y="5896"/>
                    <a:pt x="5326" y="5601"/>
                  </a:cubicBezTo>
                  <a:cubicBezTo>
                    <a:pt x="5287" y="5480"/>
                    <a:pt x="5155" y="5387"/>
                    <a:pt x="5029" y="5387"/>
                  </a:cubicBezTo>
                  <a:cubicBezTo>
                    <a:pt x="4962" y="5387"/>
                    <a:pt x="4897" y="5413"/>
                    <a:pt x="4849" y="5474"/>
                  </a:cubicBezTo>
                  <a:cubicBezTo>
                    <a:pt x="4288" y="6186"/>
                    <a:pt x="3382" y="6482"/>
                    <a:pt x="2500" y="6490"/>
                  </a:cubicBezTo>
                  <a:cubicBezTo>
                    <a:pt x="2495" y="6490"/>
                    <a:pt x="2490" y="6490"/>
                    <a:pt x="2485" y="6490"/>
                  </a:cubicBezTo>
                  <a:cubicBezTo>
                    <a:pt x="1799" y="6490"/>
                    <a:pt x="1122" y="6045"/>
                    <a:pt x="1202" y="5294"/>
                  </a:cubicBezTo>
                  <a:cubicBezTo>
                    <a:pt x="1673" y="4849"/>
                    <a:pt x="2275" y="4562"/>
                    <a:pt x="3111" y="4377"/>
                  </a:cubicBezTo>
                  <a:cubicBezTo>
                    <a:pt x="3351" y="4324"/>
                    <a:pt x="3315" y="4000"/>
                    <a:pt x="3111" y="3929"/>
                  </a:cubicBezTo>
                  <a:cubicBezTo>
                    <a:pt x="2913" y="3861"/>
                    <a:pt x="2711" y="3830"/>
                    <a:pt x="2514" y="3830"/>
                  </a:cubicBezTo>
                  <a:cubicBezTo>
                    <a:pt x="1706" y="3830"/>
                    <a:pt x="970" y="4359"/>
                    <a:pt x="774" y="5076"/>
                  </a:cubicBezTo>
                  <a:cubicBezTo>
                    <a:pt x="359" y="5533"/>
                    <a:pt x="91" y="6132"/>
                    <a:pt x="6" y="6915"/>
                  </a:cubicBezTo>
                  <a:cubicBezTo>
                    <a:pt x="0" y="6973"/>
                    <a:pt x="42" y="7002"/>
                    <a:pt x="87" y="7002"/>
                  </a:cubicBezTo>
                  <a:cubicBezTo>
                    <a:pt x="127" y="7002"/>
                    <a:pt x="169" y="6980"/>
                    <a:pt x="185" y="6939"/>
                  </a:cubicBezTo>
                  <a:cubicBezTo>
                    <a:pt x="356" y="6491"/>
                    <a:pt x="549" y="6121"/>
                    <a:pt x="769" y="5802"/>
                  </a:cubicBezTo>
                  <a:cubicBezTo>
                    <a:pt x="810" y="5968"/>
                    <a:pt x="874" y="6126"/>
                    <a:pt x="961" y="6272"/>
                  </a:cubicBezTo>
                  <a:cubicBezTo>
                    <a:pt x="1303" y="6846"/>
                    <a:pt x="1904" y="7073"/>
                    <a:pt x="2559" y="7073"/>
                  </a:cubicBezTo>
                  <a:cubicBezTo>
                    <a:pt x="3429" y="7073"/>
                    <a:pt x="4395" y="6673"/>
                    <a:pt x="4980" y="6155"/>
                  </a:cubicBezTo>
                  <a:cubicBezTo>
                    <a:pt x="5219" y="6465"/>
                    <a:pt x="5582" y="6609"/>
                    <a:pt x="5954" y="6609"/>
                  </a:cubicBezTo>
                  <a:cubicBezTo>
                    <a:pt x="6565" y="6609"/>
                    <a:pt x="7201" y="6219"/>
                    <a:pt x="7352" y="5530"/>
                  </a:cubicBezTo>
                  <a:cubicBezTo>
                    <a:pt x="7359" y="5501"/>
                    <a:pt x="7363" y="5469"/>
                    <a:pt x="7367" y="5440"/>
                  </a:cubicBezTo>
                  <a:cubicBezTo>
                    <a:pt x="7972" y="4915"/>
                    <a:pt x="8333" y="4101"/>
                    <a:pt x="8551" y="3219"/>
                  </a:cubicBezTo>
                  <a:cubicBezTo>
                    <a:pt x="8633" y="3967"/>
                    <a:pt x="8761" y="4708"/>
                    <a:pt x="8969" y="5422"/>
                  </a:cubicBezTo>
                  <a:cubicBezTo>
                    <a:pt x="9133" y="5985"/>
                    <a:pt x="9437" y="6782"/>
                    <a:pt x="10060" y="6977"/>
                  </a:cubicBezTo>
                  <a:cubicBezTo>
                    <a:pt x="10174" y="7012"/>
                    <a:pt x="10284" y="7029"/>
                    <a:pt x="10390" y="7029"/>
                  </a:cubicBezTo>
                  <a:cubicBezTo>
                    <a:pt x="11021" y="7029"/>
                    <a:pt x="11507" y="6451"/>
                    <a:pt x="11771" y="5899"/>
                  </a:cubicBezTo>
                  <a:cubicBezTo>
                    <a:pt x="11792" y="5857"/>
                    <a:pt x="11761" y="5802"/>
                    <a:pt x="11718" y="5802"/>
                  </a:cubicBezTo>
                  <a:cubicBezTo>
                    <a:pt x="11708" y="5802"/>
                    <a:pt x="11697" y="5805"/>
                    <a:pt x="11686" y="5812"/>
                  </a:cubicBezTo>
                  <a:cubicBezTo>
                    <a:pt x="11358" y="6030"/>
                    <a:pt x="10859" y="6481"/>
                    <a:pt x="10413" y="6481"/>
                  </a:cubicBezTo>
                  <a:cubicBezTo>
                    <a:pt x="10275" y="6481"/>
                    <a:pt x="10142" y="6438"/>
                    <a:pt x="10021" y="6331"/>
                  </a:cubicBezTo>
                  <a:cubicBezTo>
                    <a:pt x="9519" y="5888"/>
                    <a:pt x="9380" y="5005"/>
                    <a:pt x="9253" y="4387"/>
                  </a:cubicBezTo>
                  <a:cubicBezTo>
                    <a:pt x="9143" y="3852"/>
                    <a:pt x="9078" y="3306"/>
                    <a:pt x="9028" y="2758"/>
                  </a:cubicBezTo>
                  <a:cubicBezTo>
                    <a:pt x="9694" y="2623"/>
                    <a:pt x="10349" y="2459"/>
                    <a:pt x="10967" y="2289"/>
                  </a:cubicBezTo>
                  <a:cubicBezTo>
                    <a:pt x="11015" y="2274"/>
                    <a:pt x="11005" y="2205"/>
                    <a:pt x="10956" y="2205"/>
                  </a:cubicBezTo>
                  <a:cubicBezTo>
                    <a:pt x="10817" y="2201"/>
                    <a:pt x="10678" y="2199"/>
                    <a:pt x="10538" y="2199"/>
                  </a:cubicBezTo>
                  <a:cubicBezTo>
                    <a:pt x="10019" y="2199"/>
                    <a:pt x="9500" y="2226"/>
                    <a:pt x="8984" y="2279"/>
                  </a:cubicBezTo>
                  <a:cubicBezTo>
                    <a:pt x="8940" y="1600"/>
                    <a:pt x="8925" y="919"/>
                    <a:pt x="8925" y="248"/>
                  </a:cubicBezTo>
                  <a:cubicBezTo>
                    <a:pt x="8925" y="82"/>
                    <a:pt x="8803" y="1"/>
                    <a:pt x="86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
            <p:cNvSpPr/>
            <p:nvPr/>
          </p:nvSpPr>
          <p:spPr>
            <a:xfrm>
              <a:off x="4356600" y="2145500"/>
              <a:ext cx="157075" cy="101350"/>
            </a:xfrm>
            <a:custGeom>
              <a:avLst/>
              <a:gdLst/>
              <a:ahLst/>
              <a:cxnLst/>
              <a:rect l="l" t="t" r="r" b="b"/>
              <a:pathLst>
                <a:path w="6283" h="4054" extrusionOk="0">
                  <a:moveTo>
                    <a:pt x="1353" y="522"/>
                  </a:moveTo>
                  <a:cubicBezTo>
                    <a:pt x="1383" y="522"/>
                    <a:pt x="1414" y="526"/>
                    <a:pt x="1447" y="534"/>
                  </a:cubicBezTo>
                  <a:cubicBezTo>
                    <a:pt x="1892" y="639"/>
                    <a:pt x="2318" y="923"/>
                    <a:pt x="2723" y="1262"/>
                  </a:cubicBezTo>
                  <a:cubicBezTo>
                    <a:pt x="2697" y="1274"/>
                    <a:pt x="2671" y="1288"/>
                    <a:pt x="2646" y="1302"/>
                  </a:cubicBezTo>
                  <a:lnTo>
                    <a:pt x="2646" y="1300"/>
                  </a:lnTo>
                  <a:cubicBezTo>
                    <a:pt x="2205" y="1508"/>
                    <a:pt x="1716" y="1726"/>
                    <a:pt x="1218" y="1726"/>
                  </a:cubicBezTo>
                  <a:cubicBezTo>
                    <a:pt x="727" y="1726"/>
                    <a:pt x="813" y="522"/>
                    <a:pt x="1353" y="522"/>
                  </a:cubicBezTo>
                  <a:close/>
                  <a:moveTo>
                    <a:pt x="1345" y="1"/>
                  </a:moveTo>
                  <a:cubicBezTo>
                    <a:pt x="1086" y="1"/>
                    <a:pt x="846" y="98"/>
                    <a:pt x="653" y="348"/>
                  </a:cubicBezTo>
                  <a:cubicBezTo>
                    <a:pt x="0" y="1199"/>
                    <a:pt x="494" y="2189"/>
                    <a:pt x="1414" y="2189"/>
                  </a:cubicBezTo>
                  <a:cubicBezTo>
                    <a:pt x="1488" y="2189"/>
                    <a:pt x="1565" y="2183"/>
                    <a:pt x="1644" y="2169"/>
                  </a:cubicBezTo>
                  <a:cubicBezTo>
                    <a:pt x="2131" y="2087"/>
                    <a:pt x="2645" y="1889"/>
                    <a:pt x="3145" y="1638"/>
                  </a:cubicBezTo>
                  <a:cubicBezTo>
                    <a:pt x="3506" y="1981"/>
                    <a:pt x="3844" y="2337"/>
                    <a:pt x="4147" y="2612"/>
                  </a:cubicBezTo>
                  <a:cubicBezTo>
                    <a:pt x="4728" y="3140"/>
                    <a:pt x="5443" y="3783"/>
                    <a:pt x="6198" y="4051"/>
                  </a:cubicBezTo>
                  <a:cubicBezTo>
                    <a:pt x="6202" y="4053"/>
                    <a:pt x="6207" y="4053"/>
                    <a:pt x="6212" y="4053"/>
                  </a:cubicBezTo>
                  <a:cubicBezTo>
                    <a:pt x="6250" y="4053"/>
                    <a:pt x="6282" y="3995"/>
                    <a:pt x="6245" y="3966"/>
                  </a:cubicBezTo>
                  <a:cubicBezTo>
                    <a:pt x="5801" y="3613"/>
                    <a:pt x="5478" y="3132"/>
                    <a:pt x="5112" y="2704"/>
                  </a:cubicBezTo>
                  <a:cubicBezTo>
                    <a:pt x="4692" y="2212"/>
                    <a:pt x="4185" y="1766"/>
                    <a:pt x="3677" y="1347"/>
                  </a:cubicBezTo>
                  <a:cubicBezTo>
                    <a:pt x="4124" y="1083"/>
                    <a:pt x="4553" y="788"/>
                    <a:pt x="4958" y="465"/>
                  </a:cubicBezTo>
                  <a:cubicBezTo>
                    <a:pt x="5033" y="404"/>
                    <a:pt x="4977" y="268"/>
                    <a:pt x="4885" y="268"/>
                  </a:cubicBezTo>
                  <a:cubicBezTo>
                    <a:pt x="4883" y="268"/>
                    <a:pt x="4880" y="268"/>
                    <a:pt x="4877" y="268"/>
                  </a:cubicBezTo>
                  <a:cubicBezTo>
                    <a:pt x="4318" y="329"/>
                    <a:pt x="3757" y="675"/>
                    <a:pt x="3229" y="985"/>
                  </a:cubicBezTo>
                  <a:cubicBezTo>
                    <a:pt x="2781" y="625"/>
                    <a:pt x="2001" y="1"/>
                    <a:pt x="1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
            <p:cNvSpPr/>
            <p:nvPr/>
          </p:nvSpPr>
          <p:spPr>
            <a:xfrm>
              <a:off x="4187825" y="842475"/>
              <a:ext cx="121750" cy="102025"/>
            </a:xfrm>
            <a:custGeom>
              <a:avLst/>
              <a:gdLst/>
              <a:ahLst/>
              <a:cxnLst/>
              <a:rect l="l" t="t" r="r" b="b"/>
              <a:pathLst>
                <a:path w="4870" h="4081" extrusionOk="0">
                  <a:moveTo>
                    <a:pt x="3564" y="0"/>
                  </a:moveTo>
                  <a:cubicBezTo>
                    <a:pt x="1925" y="0"/>
                    <a:pt x="131" y="1123"/>
                    <a:pt x="4" y="2899"/>
                  </a:cubicBezTo>
                  <a:cubicBezTo>
                    <a:pt x="0" y="2949"/>
                    <a:pt x="39" y="2975"/>
                    <a:pt x="80" y="2975"/>
                  </a:cubicBezTo>
                  <a:cubicBezTo>
                    <a:pt x="107" y="2975"/>
                    <a:pt x="135" y="2963"/>
                    <a:pt x="152" y="2939"/>
                  </a:cubicBezTo>
                  <a:cubicBezTo>
                    <a:pt x="570" y="2307"/>
                    <a:pt x="951" y="1723"/>
                    <a:pt x="1420" y="1280"/>
                  </a:cubicBezTo>
                  <a:lnTo>
                    <a:pt x="1420" y="1280"/>
                  </a:lnTo>
                  <a:cubicBezTo>
                    <a:pt x="1289" y="1694"/>
                    <a:pt x="1317" y="2189"/>
                    <a:pt x="1568" y="2745"/>
                  </a:cubicBezTo>
                  <a:cubicBezTo>
                    <a:pt x="1851" y="3375"/>
                    <a:pt x="2432" y="3870"/>
                    <a:pt x="3098" y="4043"/>
                  </a:cubicBezTo>
                  <a:cubicBezTo>
                    <a:pt x="3197" y="4068"/>
                    <a:pt x="3315" y="4081"/>
                    <a:pt x="3442" y="4081"/>
                  </a:cubicBezTo>
                  <a:cubicBezTo>
                    <a:pt x="4047" y="4081"/>
                    <a:pt x="4869" y="3792"/>
                    <a:pt x="4858" y="3185"/>
                  </a:cubicBezTo>
                  <a:cubicBezTo>
                    <a:pt x="4857" y="3121"/>
                    <a:pt x="4809" y="3083"/>
                    <a:pt x="4750" y="3076"/>
                  </a:cubicBezTo>
                  <a:cubicBezTo>
                    <a:pt x="4724" y="3074"/>
                    <a:pt x="4699" y="3072"/>
                    <a:pt x="4674" y="3072"/>
                  </a:cubicBezTo>
                  <a:cubicBezTo>
                    <a:pt x="4240" y="3072"/>
                    <a:pt x="3885" y="3478"/>
                    <a:pt x="3421" y="3498"/>
                  </a:cubicBezTo>
                  <a:cubicBezTo>
                    <a:pt x="3406" y="3499"/>
                    <a:pt x="3391" y="3499"/>
                    <a:pt x="3375" y="3499"/>
                  </a:cubicBezTo>
                  <a:cubicBezTo>
                    <a:pt x="2846" y="3499"/>
                    <a:pt x="2393" y="3143"/>
                    <a:pt x="2109" y="2720"/>
                  </a:cubicBezTo>
                  <a:cubicBezTo>
                    <a:pt x="1827" y="2301"/>
                    <a:pt x="1720" y="1772"/>
                    <a:pt x="1866" y="1287"/>
                  </a:cubicBezTo>
                  <a:cubicBezTo>
                    <a:pt x="2081" y="573"/>
                    <a:pt x="2992" y="467"/>
                    <a:pt x="3607" y="463"/>
                  </a:cubicBezTo>
                  <a:cubicBezTo>
                    <a:pt x="3905" y="462"/>
                    <a:pt x="3905" y="6"/>
                    <a:pt x="3607" y="1"/>
                  </a:cubicBezTo>
                  <a:cubicBezTo>
                    <a:pt x="3592" y="0"/>
                    <a:pt x="3578" y="0"/>
                    <a:pt x="35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
            <p:cNvSpPr/>
            <p:nvPr/>
          </p:nvSpPr>
          <p:spPr>
            <a:xfrm>
              <a:off x="4316475" y="788825"/>
              <a:ext cx="49200" cy="64700"/>
            </a:xfrm>
            <a:custGeom>
              <a:avLst/>
              <a:gdLst/>
              <a:ahLst/>
              <a:cxnLst/>
              <a:rect l="l" t="t" r="r" b="b"/>
              <a:pathLst>
                <a:path w="1968" h="2588" extrusionOk="0">
                  <a:moveTo>
                    <a:pt x="493" y="0"/>
                  </a:moveTo>
                  <a:cubicBezTo>
                    <a:pt x="289" y="0"/>
                    <a:pt x="74" y="163"/>
                    <a:pt x="9" y="454"/>
                  </a:cubicBezTo>
                  <a:cubicBezTo>
                    <a:pt x="1" y="496"/>
                    <a:pt x="32" y="549"/>
                    <a:pt x="76" y="549"/>
                  </a:cubicBezTo>
                  <a:cubicBezTo>
                    <a:pt x="84" y="549"/>
                    <a:pt x="91" y="547"/>
                    <a:pt x="99" y="544"/>
                  </a:cubicBezTo>
                  <a:cubicBezTo>
                    <a:pt x="165" y="518"/>
                    <a:pt x="423" y="398"/>
                    <a:pt x="411" y="387"/>
                  </a:cubicBezTo>
                  <a:lnTo>
                    <a:pt x="411" y="387"/>
                  </a:lnTo>
                  <a:cubicBezTo>
                    <a:pt x="492" y="460"/>
                    <a:pt x="455" y="754"/>
                    <a:pt x="452" y="846"/>
                  </a:cubicBezTo>
                  <a:cubicBezTo>
                    <a:pt x="437" y="1249"/>
                    <a:pt x="355" y="1709"/>
                    <a:pt x="136" y="2053"/>
                  </a:cubicBezTo>
                  <a:cubicBezTo>
                    <a:pt x="39" y="2207"/>
                    <a:pt x="139" y="2391"/>
                    <a:pt x="295" y="2445"/>
                  </a:cubicBezTo>
                  <a:cubicBezTo>
                    <a:pt x="549" y="2534"/>
                    <a:pt x="792" y="2588"/>
                    <a:pt x="1026" y="2588"/>
                  </a:cubicBezTo>
                  <a:cubicBezTo>
                    <a:pt x="1347" y="2588"/>
                    <a:pt x="1648" y="2485"/>
                    <a:pt x="1930" y="2229"/>
                  </a:cubicBezTo>
                  <a:cubicBezTo>
                    <a:pt x="1968" y="2193"/>
                    <a:pt x="1935" y="2135"/>
                    <a:pt x="1889" y="2132"/>
                  </a:cubicBezTo>
                  <a:cubicBezTo>
                    <a:pt x="1650" y="2115"/>
                    <a:pt x="1428" y="2015"/>
                    <a:pt x="1189" y="1996"/>
                  </a:cubicBezTo>
                  <a:cubicBezTo>
                    <a:pt x="1036" y="1983"/>
                    <a:pt x="885" y="1966"/>
                    <a:pt x="734" y="1951"/>
                  </a:cubicBezTo>
                  <a:cubicBezTo>
                    <a:pt x="893" y="1464"/>
                    <a:pt x="962" y="925"/>
                    <a:pt x="893" y="431"/>
                  </a:cubicBezTo>
                  <a:cubicBezTo>
                    <a:pt x="853" y="135"/>
                    <a:pt x="678" y="0"/>
                    <a:pt x="4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
            <p:cNvSpPr/>
            <p:nvPr/>
          </p:nvSpPr>
          <p:spPr>
            <a:xfrm>
              <a:off x="4383450" y="875125"/>
              <a:ext cx="88200" cy="14025"/>
            </a:xfrm>
            <a:custGeom>
              <a:avLst/>
              <a:gdLst/>
              <a:ahLst/>
              <a:cxnLst/>
              <a:rect l="l" t="t" r="r" b="b"/>
              <a:pathLst>
                <a:path w="3528" h="561" extrusionOk="0">
                  <a:moveTo>
                    <a:pt x="2542" y="1"/>
                  </a:moveTo>
                  <a:cubicBezTo>
                    <a:pt x="2418" y="1"/>
                    <a:pt x="2292" y="7"/>
                    <a:pt x="2173" y="10"/>
                  </a:cubicBezTo>
                  <a:cubicBezTo>
                    <a:pt x="1490" y="29"/>
                    <a:pt x="810" y="112"/>
                    <a:pt x="126" y="112"/>
                  </a:cubicBezTo>
                  <a:cubicBezTo>
                    <a:pt x="107" y="112"/>
                    <a:pt x="87" y="112"/>
                    <a:pt x="68" y="112"/>
                  </a:cubicBezTo>
                  <a:cubicBezTo>
                    <a:pt x="9" y="112"/>
                    <a:pt x="1" y="181"/>
                    <a:pt x="40" y="212"/>
                  </a:cubicBezTo>
                  <a:cubicBezTo>
                    <a:pt x="397" y="481"/>
                    <a:pt x="810" y="526"/>
                    <a:pt x="1235" y="526"/>
                  </a:cubicBezTo>
                  <a:cubicBezTo>
                    <a:pt x="1362" y="526"/>
                    <a:pt x="1491" y="522"/>
                    <a:pt x="1620" y="519"/>
                  </a:cubicBezTo>
                  <a:cubicBezTo>
                    <a:pt x="1669" y="518"/>
                    <a:pt x="1718" y="517"/>
                    <a:pt x="1768" y="517"/>
                  </a:cubicBezTo>
                  <a:cubicBezTo>
                    <a:pt x="2207" y="517"/>
                    <a:pt x="2648" y="561"/>
                    <a:pt x="3083" y="561"/>
                  </a:cubicBezTo>
                  <a:cubicBezTo>
                    <a:pt x="3190" y="561"/>
                    <a:pt x="3296" y="558"/>
                    <a:pt x="3401" y="552"/>
                  </a:cubicBezTo>
                  <a:cubicBezTo>
                    <a:pt x="3474" y="545"/>
                    <a:pt x="3528" y="468"/>
                    <a:pt x="3487" y="401"/>
                  </a:cubicBezTo>
                  <a:cubicBezTo>
                    <a:pt x="3284" y="55"/>
                    <a:pt x="2915" y="1"/>
                    <a:pt x="25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
            <p:cNvSpPr/>
            <p:nvPr/>
          </p:nvSpPr>
          <p:spPr>
            <a:xfrm>
              <a:off x="4386575" y="900125"/>
              <a:ext cx="88525" cy="14225"/>
            </a:xfrm>
            <a:custGeom>
              <a:avLst/>
              <a:gdLst/>
              <a:ahLst/>
              <a:cxnLst/>
              <a:rect l="l" t="t" r="r" b="b"/>
              <a:pathLst>
                <a:path w="3541" h="569" extrusionOk="0">
                  <a:moveTo>
                    <a:pt x="1378" y="0"/>
                  </a:moveTo>
                  <a:cubicBezTo>
                    <a:pt x="935" y="0"/>
                    <a:pt x="501" y="60"/>
                    <a:pt x="107" y="209"/>
                  </a:cubicBezTo>
                  <a:cubicBezTo>
                    <a:pt x="20" y="242"/>
                    <a:pt x="1" y="382"/>
                    <a:pt x="107" y="405"/>
                  </a:cubicBezTo>
                  <a:cubicBezTo>
                    <a:pt x="629" y="522"/>
                    <a:pt x="1204" y="568"/>
                    <a:pt x="1779" y="568"/>
                  </a:cubicBezTo>
                  <a:cubicBezTo>
                    <a:pt x="2358" y="568"/>
                    <a:pt x="2937" y="522"/>
                    <a:pt x="3467" y="455"/>
                  </a:cubicBezTo>
                  <a:cubicBezTo>
                    <a:pt x="3523" y="447"/>
                    <a:pt x="3541" y="370"/>
                    <a:pt x="3480" y="352"/>
                  </a:cubicBezTo>
                  <a:cubicBezTo>
                    <a:pt x="2843" y="159"/>
                    <a:pt x="2098" y="0"/>
                    <a:pt x="13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
            <p:cNvSpPr/>
            <p:nvPr/>
          </p:nvSpPr>
          <p:spPr>
            <a:xfrm>
              <a:off x="4521300" y="860450"/>
              <a:ext cx="116000" cy="76425"/>
            </a:xfrm>
            <a:custGeom>
              <a:avLst/>
              <a:gdLst/>
              <a:ahLst/>
              <a:cxnLst/>
              <a:rect l="l" t="t" r="r" b="b"/>
              <a:pathLst>
                <a:path w="4640" h="3057" extrusionOk="0">
                  <a:moveTo>
                    <a:pt x="2043" y="530"/>
                  </a:moveTo>
                  <a:cubicBezTo>
                    <a:pt x="2039" y="560"/>
                    <a:pt x="2041" y="591"/>
                    <a:pt x="2039" y="622"/>
                  </a:cubicBezTo>
                  <a:cubicBezTo>
                    <a:pt x="1926" y="1230"/>
                    <a:pt x="1592" y="1944"/>
                    <a:pt x="1144" y="2275"/>
                  </a:cubicBezTo>
                  <a:cubicBezTo>
                    <a:pt x="1078" y="2325"/>
                    <a:pt x="1014" y="2346"/>
                    <a:pt x="956" y="2346"/>
                  </a:cubicBezTo>
                  <a:cubicBezTo>
                    <a:pt x="733" y="2346"/>
                    <a:pt x="579" y="2038"/>
                    <a:pt x="627" y="1796"/>
                  </a:cubicBezTo>
                  <a:cubicBezTo>
                    <a:pt x="681" y="1522"/>
                    <a:pt x="914" y="1281"/>
                    <a:pt x="1096" y="1089"/>
                  </a:cubicBezTo>
                  <a:cubicBezTo>
                    <a:pt x="1355" y="822"/>
                    <a:pt x="1682" y="628"/>
                    <a:pt x="2043" y="530"/>
                  </a:cubicBezTo>
                  <a:close/>
                  <a:moveTo>
                    <a:pt x="2361" y="0"/>
                  </a:moveTo>
                  <a:cubicBezTo>
                    <a:pt x="2242" y="0"/>
                    <a:pt x="2124" y="64"/>
                    <a:pt x="2092" y="200"/>
                  </a:cubicBezTo>
                  <a:cubicBezTo>
                    <a:pt x="2090" y="204"/>
                    <a:pt x="2090" y="205"/>
                    <a:pt x="2090" y="208"/>
                  </a:cubicBezTo>
                  <a:cubicBezTo>
                    <a:pt x="2041" y="195"/>
                    <a:pt x="1990" y="189"/>
                    <a:pt x="1939" y="189"/>
                  </a:cubicBezTo>
                  <a:cubicBezTo>
                    <a:pt x="1483" y="189"/>
                    <a:pt x="966" y="672"/>
                    <a:pt x="704" y="938"/>
                  </a:cubicBezTo>
                  <a:cubicBezTo>
                    <a:pt x="237" y="1414"/>
                    <a:pt x="0" y="2100"/>
                    <a:pt x="499" y="2628"/>
                  </a:cubicBezTo>
                  <a:cubicBezTo>
                    <a:pt x="672" y="2812"/>
                    <a:pt x="845" y="2891"/>
                    <a:pt x="1014" y="2891"/>
                  </a:cubicBezTo>
                  <a:cubicBezTo>
                    <a:pt x="1478" y="2891"/>
                    <a:pt x="1906" y="2292"/>
                    <a:pt x="2207" y="1652"/>
                  </a:cubicBezTo>
                  <a:cubicBezTo>
                    <a:pt x="2374" y="2102"/>
                    <a:pt x="2653" y="2508"/>
                    <a:pt x="3022" y="2787"/>
                  </a:cubicBezTo>
                  <a:cubicBezTo>
                    <a:pt x="3263" y="2971"/>
                    <a:pt x="3515" y="3057"/>
                    <a:pt x="3746" y="3057"/>
                  </a:cubicBezTo>
                  <a:cubicBezTo>
                    <a:pt x="4242" y="3057"/>
                    <a:pt x="4639" y="2661"/>
                    <a:pt x="4621" y="1990"/>
                  </a:cubicBezTo>
                  <a:cubicBezTo>
                    <a:pt x="4620" y="1952"/>
                    <a:pt x="4587" y="1923"/>
                    <a:pt x="4552" y="1923"/>
                  </a:cubicBezTo>
                  <a:cubicBezTo>
                    <a:pt x="4536" y="1923"/>
                    <a:pt x="4520" y="1929"/>
                    <a:pt x="4507" y="1942"/>
                  </a:cubicBezTo>
                  <a:cubicBezTo>
                    <a:pt x="4256" y="2208"/>
                    <a:pt x="4030" y="2424"/>
                    <a:pt x="3767" y="2424"/>
                  </a:cubicBezTo>
                  <a:cubicBezTo>
                    <a:pt x="3622" y="2424"/>
                    <a:pt x="3465" y="2358"/>
                    <a:pt x="3286" y="2200"/>
                  </a:cubicBezTo>
                  <a:cubicBezTo>
                    <a:pt x="2805" y="1773"/>
                    <a:pt x="2533" y="1016"/>
                    <a:pt x="2633" y="382"/>
                  </a:cubicBezTo>
                  <a:cubicBezTo>
                    <a:pt x="2638" y="343"/>
                    <a:pt x="2645" y="307"/>
                    <a:pt x="2646" y="276"/>
                  </a:cubicBezTo>
                  <a:cubicBezTo>
                    <a:pt x="2659" y="98"/>
                    <a:pt x="2509" y="0"/>
                    <a:pt x="23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
            <p:cNvSpPr/>
            <p:nvPr/>
          </p:nvSpPr>
          <p:spPr>
            <a:xfrm>
              <a:off x="4580025" y="769700"/>
              <a:ext cx="54575" cy="52325"/>
            </a:xfrm>
            <a:custGeom>
              <a:avLst/>
              <a:gdLst/>
              <a:ahLst/>
              <a:cxnLst/>
              <a:rect l="l" t="t" r="r" b="b"/>
              <a:pathLst>
                <a:path w="2183" h="2093" extrusionOk="0">
                  <a:moveTo>
                    <a:pt x="595" y="1"/>
                  </a:moveTo>
                  <a:cubicBezTo>
                    <a:pt x="374" y="1"/>
                    <a:pt x="256" y="116"/>
                    <a:pt x="71" y="218"/>
                  </a:cubicBezTo>
                  <a:cubicBezTo>
                    <a:pt x="0" y="256"/>
                    <a:pt x="37" y="367"/>
                    <a:pt x="107" y="367"/>
                  </a:cubicBezTo>
                  <a:cubicBezTo>
                    <a:pt x="115" y="367"/>
                    <a:pt x="123" y="365"/>
                    <a:pt x="132" y="362"/>
                  </a:cubicBezTo>
                  <a:cubicBezTo>
                    <a:pt x="174" y="347"/>
                    <a:pt x="224" y="340"/>
                    <a:pt x="279" y="340"/>
                  </a:cubicBezTo>
                  <a:cubicBezTo>
                    <a:pt x="484" y="340"/>
                    <a:pt x="749" y="438"/>
                    <a:pt x="875" y="538"/>
                  </a:cubicBezTo>
                  <a:cubicBezTo>
                    <a:pt x="1208" y="804"/>
                    <a:pt x="827" y="1350"/>
                    <a:pt x="661" y="1591"/>
                  </a:cubicBezTo>
                  <a:cubicBezTo>
                    <a:pt x="591" y="1693"/>
                    <a:pt x="634" y="1873"/>
                    <a:pt x="750" y="1926"/>
                  </a:cubicBezTo>
                  <a:cubicBezTo>
                    <a:pt x="987" y="2034"/>
                    <a:pt x="1206" y="2092"/>
                    <a:pt x="1421" y="2092"/>
                  </a:cubicBezTo>
                  <a:cubicBezTo>
                    <a:pt x="1659" y="2092"/>
                    <a:pt x="1893" y="2020"/>
                    <a:pt x="2141" y="1862"/>
                  </a:cubicBezTo>
                  <a:cubicBezTo>
                    <a:pt x="2182" y="1837"/>
                    <a:pt x="2181" y="1763"/>
                    <a:pt x="2126" y="1752"/>
                  </a:cubicBezTo>
                  <a:cubicBezTo>
                    <a:pt x="1841" y="1693"/>
                    <a:pt x="1524" y="1667"/>
                    <a:pt x="1236" y="1586"/>
                  </a:cubicBezTo>
                  <a:cubicBezTo>
                    <a:pt x="1473" y="1158"/>
                    <a:pt x="1605" y="658"/>
                    <a:pt x="1250" y="249"/>
                  </a:cubicBezTo>
                  <a:cubicBezTo>
                    <a:pt x="1101" y="75"/>
                    <a:pt x="868" y="21"/>
                    <a:pt x="652" y="3"/>
                  </a:cubicBezTo>
                  <a:cubicBezTo>
                    <a:pt x="632" y="2"/>
                    <a:pt x="613" y="1"/>
                    <a:pt x="5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
            <p:cNvSpPr/>
            <p:nvPr/>
          </p:nvSpPr>
          <p:spPr>
            <a:xfrm>
              <a:off x="4658025" y="844400"/>
              <a:ext cx="98800" cy="81375"/>
            </a:xfrm>
            <a:custGeom>
              <a:avLst/>
              <a:gdLst/>
              <a:ahLst/>
              <a:cxnLst/>
              <a:rect l="l" t="t" r="r" b="b"/>
              <a:pathLst>
                <a:path w="3952" h="3255" extrusionOk="0">
                  <a:moveTo>
                    <a:pt x="2234" y="1"/>
                  </a:moveTo>
                  <a:cubicBezTo>
                    <a:pt x="2212" y="1"/>
                    <a:pt x="2190" y="13"/>
                    <a:pt x="2177" y="30"/>
                  </a:cubicBezTo>
                  <a:cubicBezTo>
                    <a:pt x="1992" y="271"/>
                    <a:pt x="2020" y="665"/>
                    <a:pt x="2049" y="1005"/>
                  </a:cubicBezTo>
                  <a:cubicBezTo>
                    <a:pt x="1938" y="1015"/>
                    <a:pt x="1828" y="1024"/>
                    <a:pt x="1716" y="1034"/>
                  </a:cubicBezTo>
                  <a:cubicBezTo>
                    <a:pt x="1155" y="1090"/>
                    <a:pt x="589" y="1085"/>
                    <a:pt x="30" y="1174"/>
                  </a:cubicBezTo>
                  <a:cubicBezTo>
                    <a:pt x="0" y="1177"/>
                    <a:pt x="2" y="1216"/>
                    <a:pt x="22" y="1229"/>
                  </a:cubicBezTo>
                  <a:cubicBezTo>
                    <a:pt x="449" y="1531"/>
                    <a:pt x="951" y="1590"/>
                    <a:pt x="1458" y="1590"/>
                  </a:cubicBezTo>
                  <a:cubicBezTo>
                    <a:pt x="1628" y="1590"/>
                    <a:pt x="1799" y="1583"/>
                    <a:pt x="1967" y="1577"/>
                  </a:cubicBezTo>
                  <a:cubicBezTo>
                    <a:pt x="2003" y="1576"/>
                    <a:pt x="2040" y="1572"/>
                    <a:pt x="2076" y="1571"/>
                  </a:cubicBezTo>
                  <a:lnTo>
                    <a:pt x="2076" y="1571"/>
                  </a:lnTo>
                  <a:cubicBezTo>
                    <a:pt x="2077" y="2122"/>
                    <a:pt x="2044" y="2681"/>
                    <a:pt x="2177" y="3218"/>
                  </a:cubicBezTo>
                  <a:cubicBezTo>
                    <a:pt x="2184" y="3242"/>
                    <a:pt x="2204" y="3254"/>
                    <a:pt x="2225" y="3254"/>
                  </a:cubicBezTo>
                  <a:cubicBezTo>
                    <a:pt x="2243" y="3254"/>
                    <a:pt x="2262" y="3246"/>
                    <a:pt x="2272" y="3229"/>
                  </a:cubicBezTo>
                  <a:cubicBezTo>
                    <a:pt x="2607" y="2729"/>
                    <a:pt x="2546" y="2120"/>
                    <a:pt x="2522" y="1543"/>
                  </a:cubicBezTo>
                  <a:cubicBezTo>
                    <a:pt x="2755" y="1526"/>
                    <a:pt x="2988" y="1510"/>
                    <a:pt x="3219" y="1500"/>
                  </a:cubicBezTo>
                  <a:cubicBezTo>
                    <a:pt x="3529" y="1485"/>
                    <a:pt x="3609" y="1497"/>
                    <a:pt x="3788" y="1252"/>
                  </a:cubicBezTo>
                  <a:cubicBezTo>
                    <a:pt x="3951" y="1030"/>
                    <a:pt x="3714" y="828"/>
                    <a:pt x="3507" y="828"/>
                  </a:cubicBezTo>
                  <a:cubicBezTo>
                    <a:pt x="3396" y="828"/>
                    <a:pt x="3293" y="887"/>
                    <a:pt x="3268" y="1033"/>
                  </a:cubicBezTo>
                  <a:lnTo>
                    <a:pt x="3230" y="1054"/>
                  </a:lnTo>
                  <a:cubicBezTo>
                    <a:pt x="3227" y="1008"/>
                    <a:pt x="3224" y="960"/>
                    <a:pt x="3221" y="914"/>
                  </a:cubicBezTo>
                  <a:cubicBezTo>
                    <a:pt x="3053" y="919"/>
                    <a:pt x="2888" y="929"/>
                    <a:pt x="2722" y="944"/>
                  </a:cubicBezTo>
                  <a:cubicBezTo>
                    <a:pt x="2651" y="949"/>
                    <a:pt x="2581" y="957"/>
                    <a:pt x="2510" y="962"/>
                  </a:cubicBezTo>
                  <a:cubicBezTo>
                    <a:pt x="2499" y="616"/>
                    <a:pt x="2456" y="248"/>
                    <a:pt x="2271" y="19"/>
                  </a:cubicBezTo>
                  <a:cubicBezTo>
                    <a:pt x="2261" y="6"/>
                    <a:pt x="2247" y="1"/>
                    <a:pt x="22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
            <p:cNvSpPr/>
            <p:nvPr/>
          </p:nvSpPr>
          <p:spPr>
            <a:xfrm>
              <a:off x="4787950" y="766600"/>
              <a:ext cx="111050" cy="171025"/>
            </a:xfrm>
            <a:custGeom>
              <a:avLst/>
              <a:gdLst/>
              <a:ahLst/>
              <a:cxnLst/>
              <a:rect l="l" t="t" r="r" b="b"/>
              <a:pathLst>
                <a:path w="4442" h="6841" extrusionOk="0">
                  <a:moveTo>
                    <a:pt x="2084" y="544"/>
                  </a:moveTo>
                  <a:lnTo>
                    <a:pt x="2084" y="544"/>
                  </a:lnTo>
                  <a:cubicBezTo>
                    <a:pt x="2768" y="1399"/>
                    <a:pt x="1882" y="2919"/>
                    <a:pt x="1031" y="4040"/>
                  </a:cubicBezTo>
                  <a:cubicBezTo>
                    <a:pt x="965" y="2834"/>
                    <a:pt x="1262" y="1438"/>
                    <a:pt x="2084" y="544"/>
                  </a:cubicBezTo>
                  <a:close/>
                  <a:moveTo>
                    <a:pt x="2076" y="0"/>
                  </a:moveTo>
                  <a:cubicBezTo>
                    <a:pt x="2022" y="0"/>
                    <a:pt x="1969" y="21"/>
                    <a:pt x="1923" y="63"/>
                  </a:cubicBezTo>
                  <a:cubicBezTo>
                    <a:pt x="807" y="1098"/>
                    <a:pt x="366" y="2965"/>
                    <a:pt x="609" y="4569"/>
                  </a:cubicBezTo>
                  <a:cubicBezTo>
                    <a:pt x="404" y="4817"/>
                    <a:pt x="220" y="5027"/>
                    <a:pt x="84" y="5176"/>
                  </a:cubicBezTo>
                  <a:cubicBezTo>
                    <a:pt x="1" y="5265"/>
                    <a:pt x="74" y="5395"/>
                    <a:pt x="176" y="5395"/>
                  </a:cubicBezTo>
                  <a:cubicBezTo>
                    <a:pt x="197" y="5395"/>
                    <a:pt x="218" y="5390"/>
                    <a:pt x="240" y="5378"/>
                  </a:cubicBezTo>
                  <a:cubicBezTo>
                    <a:pt x="407" y="5286"/>
                    <a:pt x="563" y="5176"/>
                    <a:pt x="707" y="5050"/>
                  </a:cubicBezTo>
                  <a:cubicBezTo>
                    <a:pt x="789" y="5393"/>
                    <a:pt x="914" y="5724"/>
                    <a:pt x="1076" y="6038"/>
                  </a:cubicBezTo>
                  <a:cubicBezTo>
                    <a:pt x="1335" y="6523"/>
                    <a:pt x="1760" y="6841"/>
                    <a:pt x="2242" y="6841"/>
                  </a:cubicBezTo>
                  <a:cubicBezTo>
                    <a:pt x="2417" y="6841"/>
                    <a:pt x="2600" y="6799"/>
                    <a:pt x="2786" y="6707"/>
                  </a:cubicBezTo>
                  <a:cubicBezTo>
                    <a:pt x="3347" y="6431"/>
                    <a:pt x="3593" y="5787"/>
                    <a:pt x="3663" y="5155"/>
                  </a:cubicBezTo>
                  <a:cubicBezTo>
                    <a:pt x="3742" y="5199"/>
                    <a:pt x="3824" y="5223"/>
                    <a:pt x="3905" y="5223"/>
                  </a:cubicBezTo>
                  <a:cubicBezTo>
                    <a:pt x="4122" y="5223"/>
                    <a:pt x="4328" y="5047"/>
                    <a:pt x="4429" y="4619"/>
                  </a:cubicBezTo>
                  <a:cubicBezTo>
                    <a:pt x="4441" y="4569"/>
                    <a:pt x="4405" y="4537"/>
                    <a:pt x="4365" y="4537"/>
                  </a:cubicBezTo>
                  <a:cubicBezTo>
                    <a:pt x="4349" y="4537"/>
                    <a:pt x="4332" y="4542"/>
                    <a:pt x="4318" y="4553"/>
                  </a:cubicBezTo>
                  <a:cubicBezTo>
                    <a:pt x="4187" y="4611"/>
                    <a:pt x="4076" y="4641"/>
                    <a:pt x="3984" y="4641"/>
                  </a:cubicBezTo>
                  <a:cubicBezTo>
                    <a:pt x="3788" y="4641"/>
                    <a:pt x="3678" y="4510"/>
                    <a:pt x="3654" y="4248"/>
                  </a:cubicBezTo>
                  <a:cubicBezTo>
                    <a:pt x="3616" y="4125"/>
                    <a:pt x="3520" y="4071"/>
                    <a:pt x="3423" y="4071"/>
                  </a:cubicBezTo>
                  <a:cubicBezTo>
                    <a:pt x="3277" y="4071"/>
                    <a:pt x="3128" y="4193"/>
                    <a:pt x="3171" y="4382"/>
                  </a:cubicBezTo>
                  <a:cubicBezTo>
                    <a:pt x="3330" y="5067"/>
                    <a:pt x="3145" y="5882"/>
                    <a:pt x="2551" y="6310"/>
                  </a:cubicBezTo>
                  <a:cubicBezTo>
                    <a:pt x="2419" y="6405"/>
                    <a:pt x="2295" y="6447"/>
                    <a:pt x="2180" y="6447"/>
                  </a:cubicBezTo>
                  <a:cubicBezTo>
                    <a:pt x="1587" y="6447"/>
                    <a:pt x="1232" y="5324"/>
                    <a:pt x="1103" y="4673"/>
                  </a:cubicBezTo>
                  <a:cubicBezTo>
                    <a:pt x="2279" y="3421"/>
                    <a:pt x="3450" y="1082"/>
                    <a:pt x="2236" y="63"/>
                  </a:cubicBezTo>
                  <a:cubicBezTo>
                    <a:pt x="2188" y="22"/>
                    <a:pt x="2132" y="0"/>
                    <a:pt x="20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
            <p:cNvSpPr/>
            <p:nvPr/>
          </p:nvSpPr>
          <p:spPr>
            <a:xfrm>
              <a:off x="4892775" y="766375"/>
              <a:ext cx="66150" cy="58250"/>
            </a:xfrm>
            <a:custGeom>
              <a:avLst/>
              <a:gdLst/>
              <a:ahLst/>
              <a:cxnLst/>
              <a:rect l="l" t="t" r="r" b="b"/>
              <a:pathLst>
                <a:path w="2646" h="2330" extrusionOk="0">
                  <a:moveTo>
                    <a:pt x="998" y="1"/>
                  </a:moveTo>
                  <a:cubicBezTo>
                    <a:pt x="821" y="1"/>
                    <a:pt x="655" y="133"/>
                    <a:pt x="622" y="420"/>
                  </a:cubicBezTo>
                  <a:cubicBezTo>
                    <a:pt x="622" y="435"/>
                    <a:pt x="635" y="446"/>
                    <a:pt x="650" y="446"/>
                  </a:cubicBezTo>
                  <a:cubicBezTo>
                    <a:pt x="654" y="446"/>
                    <a:pt x="659" y="445"/>
                    <a:pt x="663" y="443"/>
                  </a:cubicBezTo>
                  <a:cubicBezTo>
                    <a:pt x="746" y="394"/>
                    <a:pt x="810" y="371"/>
                    <a:pt x="859" y="371"/>
                  </a:cubicBezTo>
                  <a:cubicBezTo>
                    <a:pt x="990" y="371"/>
                    <a:pt x="1019" y="528"/>
                    <a:pt x="1024" y="755"/>
                  </a:cubicBezTo>
                  <a:cubicBezTo>
                    <a:pt x="1032" y="1258"/>
                    <a:pt x="674" y="1634"/>
                    <a:pt x="238" y="1824"/>
                  </a:cubicBezTo>
                  <a:cubicBezTo>
                    <a:pt x="0" y="1928"/>
                    <a:pt x="136" y="2284"/>
                    <a:pt x="363" y="2287"/>
                  </a:cubicBezTo>
                  <a:cubicBezTo>
                    <a:pt x="710" y="2290"/>
                    <a:pt x="1051" y="2330"/>
                    <a:pt x="1397" y="2330"/>
                  </a:cubicBezTo>
                  <a:cubicBezTo>
                    <a:pt x="1442" y="2330"/>
                    <a:pt x="1486" y="2329"/>
                    <a:pt x="1531" y="2328"/>
                  </a:cubicBezTo>
                  <a:cubicBezTo>
                    <a:pt x="1944" y="2315"/>
                    <a:pt x="2253" y="2124"/>
                    <a:pt x="2592" y="1911"/>
                  </a:cubicBezTo>
                  <a:cubicBezTo>
                    <a:pt x="2646" y="1878"/>
                    <a:pt x="2633" y="1773"/>
                    <a:pt x="2561" y="1773"/>
                  </a:cubicBezTo>
                  <a:cubicBezTo>
                    <a:pt x="2558" y="1773"/>
                    <a:pt x="2556" y="1773"/>
                    <a:pt x="2553" y="1773"/>
                  </a:cubicBezTo>
                  <a:cubicBezTo>
                    <a:pt x="2462" y="1782"/>
                    <a:pt x="2370" y="1786"/>
                    <a:pt x="2278" y="1786"/>
                  </a:cubicBezTo>
                  <a:cubicBezTo>
                    <a:pt x="2040" y="1786"/>
                    <a:pt x="1799" y="1764"/>
                    <a:pt x="1561" y="1764"/>
                  </a:cubicBezTo>
                  <a:cubicBezTo>
                    <a:pt x="1502" y="1764"/>
                    <a:pt x="1444" y="1765"/>
                    <a:pt x="1386" y="1768"/>
                  </a:cubicBezTo>
                  <a:cubicBezTo>
                    <a:pt x="1298" y="1773"/>
                    <a:pt x="1209" y="1770"/>
                    <a:pt x="1122" y="1773"/>
                  </a:cubicBezTo>
                  <a:cubicBezTo>
                    <a:pt x="1431" y="1406"/>
                    <a:pt x="1555" y="917"/>
                    <a:pt x="1459" y="446"/>
                  </a:cubicBezTo>
                  <a:cubicBezTo>
                    <a:pt x="1400" y="160"/>
                    <a:pt x="1193" y="1"/>
                    <a:pt x="9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
            <p:cNvSpPr/>
            <p:nvPr/>
          </p:nvSpPr>
          <p:spPr>
            <a:xfrm>
              <a:off x="4910200" y="1160850"/>
              <a:ext cx="927300" cy="15775"/>
            </a:xfrm>
            <a:custGeom>
              <a:avLst/>
              <a:gdLst/>
              <a:ahLst/>
              <a:cxnLst/>
              <a:rect l="l" t="t" r="r" b="b"/>
              <a:pathLst>
                <a:path w="37092" h="631" extrusionOk="0">
                  <a:moveTo>
                    <a:pt x="2280" y="0"/>
                  </a:moveTo>
                  <a:cubicBezTo>
                    <a:pt x="1549" y="0"/>
                    <a:pt x="823" y="37"/>
                    <a:pt x="138" y="181"/>
                  </a:cubicBezTo>
                  <a:cubicBezTo>
                    <a:pt x="0" y="210"/>
                    <a:pt x="0" y="430"/>
                    <a:pt x="138" y="460"/>
                  </a:cubicBezTo>
                  <a:cubicBezTo>
                    <a:pt x="791" y="596"/>
                    <a:pt x="1482" y="630"/>
                    <a:pt x="2176" y="630"/>
                  </a:cubicBezTo>
                  <a:cubicBezTo>
                    <a:pt x="2876" y="630"/>
                    <a:pt x="3579" y="596"/>
                    <a:pt x="4252" y="596"/>
                  </a:cubicBezTo>
                  <a:cubicBezTo>
                    <a:pt x="4274" y="596"/>
                    <a:pt x="4297" y="596"/>
                    <a:pt x="4320" y="596"/>
                  </a:cubicBezTo>
                  <a:cubicBezTo>
                    <a:pt x="5824" y="601"/>
                    <a:pt x="7328" y="604"/>
                    <a:pt x="8831" y="606"/>
                  </a:cubicBezTo>
                  <a:lnTo>
                    <a:pt x="18214" y="609"/>
                  </a:lnTo>
                  <a:cubicBezTo>
                    <a:pt x="19778" y="610"/>
                    <a:pt x="21342" y="610"/>
                    <a:pt x="22906" y="610"/>
                  </a:cubicBezTo>
                  <a:cubicBezTo>
                    <a:pt x="24469" y="610"/>
                    <a:pt x="26033" y="610"/>
                    <a:pt x="27597" y="609"/>
                  </a:cubicBezTo>
                  <a:lnTo>
                    <a:pt x="32108" y="609"/>
                  </a:lnTo>
                  <a:cubicBezTo>
                    <a:pt x="33749" y="609"/>
                    <a:pt x="35366" y="446"/>
                    <a:pt x="37003" y="389"/>
                  </a:cubicBezTo>
                  <a:cubicBezTo>
                    <a:pt x="37092" y="384"/>
                    <a:pt x="37092" y="254"/>
                    <a:pt x="37003" y="251"/>
                  </a:cubicBezTo>
                  <a:cubicBezTo>
                    <a:pt x="35493" y="197"/>
                    <a:pt x="33998" y="43"/>
                    <a:pt x="32484" y="31"/>
                  </a:cubicBezTo>
                  <a:cubicBezTo>
                    <a:pt x="31983" y="27"/>
                    <a:pt x="31481" y="26"/>
                    <a:pt x="30980" y="26"/>
                  </a:cubicBezTo>
                  <a:cubicBezTo>
                    <a:pt x="29978" y="26"/>
                    <a:pt x="28976" y="31"/>
                    <a:pt x="27973" y="31"/>
                  </a:cubicBezTo>
                  <a:lnTo>
                    <a:pt x="18591" y="31"/>
                  </a:lnTo>
                  <a:lnTo>
                    <a:pt x="9208" y="33"/>
                  </a:lnTo>
                  <a:cubicBezTo>
                    <a:pt x="7704" y="33"/>
                    <a:pt x="6200" y="36"/>
                    <a:pt x="4697" y="43"/>
                  </a:cubicBezTo>
                  <a:cubicBezTo>
                    <a:pt x="4669" y="43"/>
                    <a:pt x="4641" y="43"/>
                    <a:pt x="4613" y="43"/>
                  </a:cubicBezTo>
                  <a:cubicBezTo>
                    <a:pt x="3859" y="43"/>
                    <a:pt x="3067" y="0"/>
                    <a:pt x="22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
            <p:cNvSpPr/>
            <p:nvPr/>
          </p:nvSpPr>
          <p:spPr>
            <a:xfrm>
              <a:off x="5246375" y="1036525"/>
              <a:ext cx="138575" cy="76100"/>
            </a:xfrm>
            <a:custGeom>
              <a:avLst/>
              <a:gdLst/>
              <a:ahLst/>
              <a:cxnLst/>
              <a:rect l="l" t="t" r="r" b="b"/>
              <a:pathLst>
                <a:path w="5543" h="3044" extrusionOk="0">
                  <a:moveTo>
                    <a:pt x="3316" y="478"/>
                  </a:moveTo>
                  <a:cubicBezTo>
                    <a:pt x="3372" y="478"/>
                    <a:pt x="3429" y="480"/>
                    <a:pt x="3487" y="485"/>
                  </a:cubicBezTo>
                  <a:cubicBezTo>
                    <a:pt x="3279" y="880"/>
                    <a:pt x="3110" y="1322"/>
                    <a:pt x="3105" y="1753"/>
                  </a:cubicBezTo>
                  <a:cubicBezTo>
                    <a:pt x="2844" y="2207"/>
                    <a:pt x="2493" y="2568"/>
                    <a:pt x="2059" y="2568"/>
                  </a:cubicBezTo>
                  <a:cubicBezTo>
                    <a:pt x="2018" y="2568"/>
                    <a:pt x="1976" y="2565"/>
                    <a:pt x="1934" y="2559"/>
                  </a:cubicBezTo>
                  <a:cubicBezTo>
                    <a:pt x="1243" y="2452"/>
                    <a:pt x="1248" y="1914"/>
                    <a:pt x="1458" y="1445"/>
                  </a:cubicBezTo>
                  <a:cubicBezTo>
                    <a:pt x="1983" y="912"/>
                    <a:pt x="2565" y="478"/>
                    <a:pt x="3316" y="478"/>
                  </a:cubicBezTo>
                  <a:close/>
                  <a:moveTo>
                    <a:pt x="3203" y="1"/>
                  </a:moveTo>
                  <a:cubicBezTo>
                    <a:pt x="2291" y="1"/>
                    <a:pt x="1120" y="614"/>
                    <a:pt x="896" y="1428"/>
                  </a:cubicBezTo>
                  <a:cubicBezTo>
                    <a:pt x="659" y="1697"/>
                    <a:pt x="445" y="1984"/>
                    <a:pt x="251" y="2286"/>
                  </a:cubicBezTo>
                  <a:cubicBezTo>
                    <a:pt x="243" y="2277"/>
                    <a:pt x="233" y="2273"/>
                    <a:pt x="222" y="2273"/>
                  </a:cubicBezTo>
                  <a:cubicBezTo>
                    <a:pt x="207" y="2273"/>
                    <a:pt x="191" y="2283"/>
                    <a:pt x="185" y="2299"/>
                  </a:cubicBezTo>
                  <a:cubicBezTo>
                    <a:pt x="136" y="2413"/>
                    <a:pt x="87" y="2524"/>
                    <a:pt x="38" y="2637"/>
                  </a:cubicBezTo>
                  <a:cubicBezTo>
                    <a:pt x="1" y="2717"/>
                    <a:pt x="59" y="2793"/>
                    <a:pt x="129" y="2793"/>
                  </a:cubicBezTo>
                  <a:cubicBezTo>
                    <a:pt x="153" y="2793"/>
                    <a:pt x="178" y="2784"/>
                    <a:pt x="202" y="2764"/>
                  </a:cubicBezTo>
                  <a:cubicBezTo>
                    <a:pt x="443" y="2550"/>
                    <a:pt x="674" y="2298"/>
                    <a:pt x="909" y="2037"/>
                  </a:cubicBezTo>
                  <a:cubicBezTo>
                    <a:pt x="937" y="2124"/>
                    <a:pt x="976" y="2207"/>
                    <a:pt x="1022" y="2286"/>
                  </a:cubicBezTo>
                  <a:cubicBezTo>
                    <a:pt x="1325" y="2796"/>
                    <a:pt x="1659" y="3000"/>
                    <a:pt x="1992" y="3000"/>
                  </a:cubicBezTo>
                  <a:cubicBezTo>
                    <a:pt x="2412" y="3000"/>
                    <a:pt x="2830" y="2676"/>
                    <a:pt x="3179" y="2234"/>
                  </a:cubicBezTo>
                  <a:cubicBezTo>
                    <a:pt x="3220" y="2362"/>
                    <a:pt x="3281" y="2483"/>
                    <a:pt x="3356" y="2593"/>
                  </a:cubicBezTo>
                  <a:cubicBezTo>
                    <a:pt x="3588" y="2925"/>
                    <a:pt x="3897" y="3044"/>
                    <a:pt x="4225" y="3044"/>
                  </a:cubicBezTo>
                  <a:cubicBezTo>
                    <a:pt x="4658" y="3044"/>
                    <a:pt x="5124" y="2837"/>
                    <a:pt x="5489" y="2642"/>
                  </a:cubicBezTo>
                  <a:cubicBezTo>
                    <a:pt x="5542" y="2613"/>
                    <a:pt x="5511" y="2541"/>
                    <a:pt x="5459" y="2541"/>
                  </a:cubicBezTo>
                  <a:cubicBezTo>
                    <a:pt x="5455" y="2541"/>
                    <a:pt x="5450" y="2541"/>
                    <a:pt x="5446" y="2542"/>
                  </a:cubicBezTo>
                  <a:cubicBezTo>
                    <a:pt x="5238" y="2585"/>
                    <a:pt x="4969" y="2624"/>
                    <a:pt x="4698" y="2624"/>
                  </a:cubicBezTo>
                  <a:cubicBezTo>
                    <a:pt x="4290" y="2624"/>
                    <a:pt x="3878" y="2535"/>
                    <a:pt x="3665" y="2234"/>
                  </a:cubicBezTo>
                  <a:cubicBezTo>
                    <a:pt x="3555" y="2080"/>
                    <a:pt x="3527" y="1894"/>
                    <a:pt x="3538" y="1701"/>
                  </a:cubicBezTo>
                  <a:cubicBezTo>
                    <a:pt x="3807" y="1236"/>
                    <a:pt x="3998" y="738"/>
                    <a:pt x="4055" y="369"/>
                  </a:cubicBezTo>
                  <a:cubicBezTo>
                    <a:pt x="4079" y="212"/>
                    <a:pt x="3955" y="89"/>
                    <a:pt x="3829" y="89"/>
                  </a:cubicBezTo>
                  <a:cubicBezTo>
                    <a:pt x="3809" y="89"/>
                    <a:pt x="3788" y="93"/>
                    <a:pt x="3768" y="100"/>
                  </a:cubicBezTo>
                  <a:cubicBezTo>
                    <a:pt x="3602" y="32"/>
                    <a:pt x="3409" y="1"/>
                    <a:pt x="3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
            <p:cNvSpPr/>
            <p:nvPr/>
          </p:nvSpPr>
          <p:spPr>
            <a:xfrm>
              <a:off x="5006425" y="1249825"/>
              <a:ext cx="85950" cy="194250"/>
            </a:xfrm>
            <a:custGeom>
              <a:avLst/>
              <a:gdLst/>
              <a:ahLst/>
              <a:cxnLst/>
              <a:rect l="l" t="t" r="r" b="b"/>
              <a:pathLst>
                <a:path w="3438" h="7770" extrusionOk="0">
                  <a:moveTo>
                    <a:pt x="3172" y="0"/>
                  </a:moveTo>
                  <a:cubicBezTo>
                    <a:pt x="3077" y="0"/>
                    <a:pt x="2979" y="41"/>
                    <a:pt x="2925" y="121"/>
                  </a:cubicBezTo>
                  <a:cubicBezTo>
                    <a:pt x="2482" y="762"/>
                    <a:pt x="2049" y="1405"/>
                    <a:pt x="1558" y="2014"/>
                  </a:cubicBezTo>
                  <a:cubicBezTo>
                    <a:pt x="1104" y="2576"/>
                    <a:pt x="533" y="3003"/>
                    <a:pt x="51" y="3531"/>
                  </a:cubicBezTo>
                  <a:cubicBezTo>
                    <a:pt x="0" y="3583"/>
                    <a:pt x="40" y="3665"/>
                    <a:pt x="105" y="3665"/>
                  </a:cubicBezTo>
                  <a:cubicBezTo>
                    <a:pt x="112" y="3665"/>
                    <a:pt x="119" y="3664"/>
                    <a:pt x="126" y="3662"/>
                  </a:cubicBezTo>
                  <a:cubicBezTo>
                    <a:pt x="1192" y="3410"/>
                    <a:pt x="2024" y="2312"/>
                    <a:pt x="2720" y="1320"/>
                  </a:cubicBezTo>
                  <a:lnTo>
                    <a:pt x="2720" y="1320"/>
                  </a:lnTo>
                  <a:cubicBezTo>
                    <a:pt x="2480" y="2594"/>
                    <a:pt x="2118" y="3864"/>
                    <a:pt x="1849" y="5121"/>
                  </a:cubicBezTo>
                  <a:cubicBezTo>
                    <a:pt x="1819" y="5263"/>
                    <a:pt x="1236" y="7769"/>
                    <a:pt x="1686" y="7769"/>
                  </a:cubicBezTo>
                  <a:cubicBezTo>
                    <a:pt x="1709" y="7769"/>
                    <a:pt x="1735" y="7762"/>
                    <a:pt x="1763" y="7749"/>
                  </a:cubicBezTo>
                  <a:cubicBezTo>
                    <a:pt x="1793" y="7731"/>
                    <a:pt x="1808" y="7697"/>
                    <a:pt x="1800" y="7666"/>
                  </a:cubicBezTo>
                  <a:lnTo>
                    <a:pt x="1800" y="7666"/>
                  </a:lnTo>
                  <a:cubicBezTo>
                    <a:pt x="1802" y="7671"/>
                    <a:pt x="1804" y="7673"/>
                    <a:pt x="1807" y="7673"/>
                  </a:cubicBezTo>
                  <a:cubicBezTo>
                    <a:pt x="1854" y="7673"/>
                    <a:pt x="2045" y="6887"/>
                    <a:pt x="2067" y="6761"/>
                  </a:cubicBezTo>
                  <a:cubicBezTo>
                    <a:pt x="2213" y="5936"/>
                    <a:pt x="2398" y="5117"/>
                    <a:pt x="2577" y="4297"/>
                  </a:cubicBezTo>
                  <a:cubicBezTo>
                    <a:pt x="2871" y="2964"/>
                    <a:pt x="3261" y="1612"/>
                    <a:pt x="3418" y="254"/>
                  </a:cubicBezTo>
                  <a:cubicBezTo>
                    <a:pt x="3438" y="84"/>
                    <a:pt x="3309" y="0"/>
                    <a:pt x="31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
            <p:cNvSpPr/>
            <p:nvPr/>
          </p:nvSpPr>
          <p:spPr>
            <a:xfrm>
              <a:off x="5147600" y="1353250"/>
              <a:ext cx="71350" cy="19525"/>
            </a:xfrm>
            <a:custGeom>
              <a:avLst/>
              <a:gdLst/>
              <a:ahLst/>
              <a:cxnLst/>
              <a:rect l="l" t="t" r="r" b="b"/>
              <a:pathLst>
                <a:path w="2854" h="781" extrusionOk="0">
                  <a:moveTo>
                    <a:pt x="2491" y="1"/>
                  </a:moveTo>
                  <a:cubicBezTo>
                    <a:pt x="2471" y="1"/>
                    <a:pt x="2450" y="3"/>
                    <a:pt x="2429" y="8"/>
                  </a:cubicBezTo>
                  <a:cubicBezTo>
                    <a:pt x="1666" y="180"/>
                    <a:pt x="778" y="229"/>
                    <a:pt x="62" y="533"/>
                  </a:cubicBezTo>
                  <a:cubicBezTo>
                    <a:pt x="4" y="556"/>
                    <a:pt x="1" y="629"/>
                    <a:pt x="62" y="652"/>
                  </a:cubicBezTo>
                  <a:cubicBezTo>
                    <a:pt x="299" y="745"/>
                    <a:pt x="562" y="781"/>
                    <a:pt x="836" y="781"/>
                  </a:cubicBezTo>
                  <a:cubicBezTo>
                    <a:pt x="1422" y="781"/>
                    <a:pt x="2052" y="616"/>
                    <a:pt x="2562" y="490"/>
                  </a:cubicBezTo>
                  <a:cubicBezTo>
                    <a:pt x="2853" y="418"/>
                    <a:pt x="2758" y="1"/>
                    <a:pt x="24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
            <p:cNvSpPr/>
            <p:nvPr/>
          </p:nvSpPr>
          <p:spPr>
            <a:xfrm>
              <a:off x="5331725" y="1234250"/>
              <a:ext cx="89150" cy="97625"/>
            </a:xfrm>
            <a:custGeom>
              <a:avLst/>
              <a:gdLst/>
              <a:ahLst/>
              <a:cxnLst/>
              <a:rect l="l" t="t" r="r" b="b"/>
              <a:pathLst>
                <a:path w="3566" h="3905" extrusionOk="0">
                  <a:moveTo>
                    <a:pt x="1436" y="1"/>
                  </a:moveTo>
                  <a:cubicBezTo>
                    <a:pt x="973" y="1"/>
                    <a:pt x="449" y="351"/>
                    <a:pt x="589" y="980"/>
                  </a:cubicBezTo>
                  <a:cubicBezTo>
                    <a:pt x="593" y="995"/>
                    <a:pt x="605" y="1002"/>
                    <a:pt x="618" y="1002"/>
                  </a:cubicBezTo>
                  <a:cubicBezTo>
                    <a:pt x="631" y="1002"/>
                    <a:pt x="644" y="995"/>
                    <a:pt x="648" y="980"/>
                  </a:cubicBezTo>
                  <a:cubicBezTo>
                    <a:pt x="760" y="609"/>
                    <a:pt x="992" y="425"/>
                    <a:pt x="1377" y="425"/>
                  </a:cubicBezTo>
                  <a:cubicBezTo>
                    <a:pt x="1384" y="425"/>
                    <a:pt x="1390" y="425"/>
                    <a:pt x="1397" y="425"/>
                  </a:cubicBezTo>
                  <a:cubicBezTo>
                    <a:pt x="1597" y="429"/>
                    <a:pt x="1614" y="563"/>
                    <a:pt x="1588" y="721"/>
                  </a:cubicBezTo>
                  <a:cubicBezTo>
                    <a:pt x="1535" y="1032"/>
                    <a:pt x="1346" y="1326"/>
                    <a:pt x="1187" y="1592"/>
                  </a:cubicBezTo>
                  <a:cubicBezTo>
                    <a:pt x="910" y="2046"/>
                    <a:pt x="577" y="2555"/>
                    <a:pt x="162" y="2894"/>
                  </a:cubicBezTo>
                  <a:cubicBezTo>
                    <a:pt x="1" y="3027"/>
                    <a:pt x="127" y="3310"/>
                    <a:pt x="323" y="3310"/>
                  </a:cubicBezTo>
                  <a:cubicBezTo>
                    <a:pt x="326" y="3310"/>
                    <a:pt x="329" y="3309"/>
                    <a:pt x="333" y="3309"/>
                  </a:cubicBezTo>
                  <a:cubicBezTo>
                    <a:pt x="356" y="3308"/>
                    <a:pt x="379" y="3308"/>
                    <a:pt x="402" y="3308"/>
                  </a:cubicBezTo>
                  <a:cubicBezTo>
                    <a:pt x="957" y="3308"/>
                    <a:pt x="1503" y="3636"/>
                    <a:pt x="2021" y="3801"/>
                  </a:cubicBezTo>
                  <a:cubicBezTo>
                    <a:pt x="2236" y="3870"/>
                    <a:pt x="2442" y="3905"/>
                    <a:pt x="2644" y="3905"/>
                  </a:cubicBezTo>
                  <a:cubicBezTo>
                    <a:pt x="2935" y="3905"/>
                    <a:pt x="3218" y="3834"/>
                    <a:pt x="3507" y="3692"/>
                  </a:cubicBezTo>
                  <a:cubicBezTo>
                    <a:pt x="3566" y="3660"/>
                    <a:pt x="3530" y="3583"/>
                    <a:pt x="3476" y="3577"/>
                  </a:cubicBezTo>
                  <a:cubicBezTo>
                    <a:pt x="2613" y="3485"/>
                    <a:pt x="1757" y="3006"/>
                    <a:pt x="895" y="2865"/>
                  </a:cubicBezTo>
                  <a:cubicBezTo>
                    <a:pt x="1474" y="2251"/>
                    <a:pt x="2022" y="1360"/>
                    <a:pt x="2067" y="614"/>
                  </a:cubicBezTo>
                  <a:cubicBezTo>
                    <a:pt x="2091" y="195"/>
                    <a:pt x="1781" y="1"/>
                    <a:pt x="14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
            <p:cNvSpPr/>
            <p:nvPr/>
          </p:nvSpPr>
          <p:spPr>
            <a:xfrm>
              <a:off x="5443650" y="1254750"/>
              <a:ext cx="55150" cy="73825"/>
            </a:xfrm>
            <a:custGeom>
              <a:avLst/>
              <a:gdLst/>
              <a:ahLst/>
              <a:cxnLst/>
              <a:rect l="l" t="t" r="r" b="b"/>
              <a:pathLst>
                <a:path w="2206" h="2953" extrusionOk="0">
                  <a:moveTo>
                    <a:pt x="1958" y="0"/>
                  </a:moveTo>
                  <a:cubicBezTo>
                    <a:pt x="1952" y="0"/>
                    <a:pt x="1945" y="1"/>
                    <a:pt x="1938" y="4"/>
                  </a:cubicBezTo>
                  <a:cubicBezTo>
                    <a:pt x="1387" y="204"/>
                    <a:pt x="956" y="619"/>
                    <a:pt x="638" y="1118"/>
                  </a:cubicBezTo>
                  <a:cubicBezTo>
                    <a:pt x="447" y="811"/>
                    <a:pt x="298" y="481"/>
                    <a:pt x="193" y="137"/>
                  </a:cubicBezTo>
                  <a:cubicBezTo>
                    <a:pt x="186" y="110"/>
                    <a:pt x="164" y="98"/>
                    <a:pt x="142" y="98"/>
                  </a:cubicBezTo>
                  <a:cubicBezTo>
                    <a:pt x="116" y="98"/>
                    <a:pt x="89" y="117"/>
                    <a:pt x="88" y="150"/>
                  </a:cubicBezTo>
                  <a:cubicBezTo>
                    <a:pt x="80" y="611"/>
                    <a:pt x="204" y="1064"/>
                    <a:pt x="447" y="1456"/>
                  </a:cubicBezTo>
                  <a:cubicBezTo>
                    <a:pt x="218" y="1912"/>
                    <a:pt x="67" y="2404"/>
                    <a:pt x="4" y="2911"/>
                  </a:cubicBezTo>
                  <a:cubicBezTo>
                    <a:pt x="0" y="2940"/>
                    <a:pt x="21" y="2953"/>
                    <a:pt x="43" y="2953"/>
                  </a:cubicBezTo>
                  <a:cubicBezTo>
                    <a:pt x="59" y="2953"/>
                    <a:pt x="75" y="2946"/>
                    <a:pt x="85" y="2934"/>
                  </a:cubicBezTo>
                  <a:cubicBezTo>
                    <a:pt x="336" y="2599"/>
                    <a:pt x="533" y="2222"/>
                    <a:pt x="731" y="1843"/>
                  </a:cubicBezTo>
                  <a:cubicBezTo>
                    <a:pt x="746" y="1861"/>
                    <a:pt x="761" y="1881"/>
                    <a:pt x="777" y="1899"/>
                  </a:cubicBezTo>
                  <a:cubicBezTo>
                    <a:pt x="964" y="2107"/>
                    <a:pt x="1208" y="2266"/>
                    <a:pt x="1482" y="2327"/>
                  </a:cubicBezTo>
                  <a:cubicBezTo>
                    <a:pt x="1534" y="2339"/>
                    <a:pt x="1583" y="2344"/>
                    <a:pt x="1628" y="2344"/>
                  </a:cubicBezTo>
                  <a:cubicBezTo>
                    <a:pt x="1867" y="2344"/>
                    <a:pt x="2018" y="2188"/>
                    <a:pt x="2180" y="1997"/>
                  </a:cubicBezTo>
                  <a:cubicBezTo>
                    <a:pt x="2205" y="1967"/>
                    <a:pt x="2187" y="1904"/>
                    <a:pt x="2146" y="1904"/>
                  </a:cubicBezTo>
                  <a:cubicBezTo>
                    <a:pt x="2140" y="1904"/>
                    <a:pt x="2134" y="1906"/>
                    <a:pt x="2127" y="1909"/>
                  </a:cubicBezTo>
                  <a:cubicBezTo>
                    <a:pt x="2009" y="1958"/>
                    <a:pt x="1895" y="1981"/>
                    <a:pt x="1785" y="1981"/>
                  </a:cubicBezTo>
                  <a:cubicBezTo>
                    <a:pt x="1454" y="1981"/>
                    <a:pt x="1159" y="1778"/>
                    <a:pt x="913" y="1495"/>
                  </a:cubicBezTo>
                  <a:cubicBezTo>
                    <a:pt x="1194" y="972"/>
                    <a:pt x="1502" y="470"/>
                    <a:pt x="1979" y="101"/>
                  </a:cubicBezTo>
                  <a:cubicBezTo>
                    <a:pt x="2017" y="72"/>
                    <a:pt x="2003" y="0"/>
                    <a:pt x="19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
            <p:cNvSpPr/>
            <p:nvPr/>
          </p:nvSpPr>
          <p:spPr>
            <a:xfrm>
              <a:off x="5265975" y="1349275"/>
              <a:ext cx="433300" cy="13725"/>
            </a:xfrm>
            <a:custGeom>
              <a:avLst/>
              <a:gdLst/>
              <a:ahLst/>
              <a:cxnLst/>
              <a:rect l="l" t="t" r="r" b="b"/>
              <a:pathLst>
                <a:path w="17332" h="549" extrusionOk="0">
                  <a:moveTo>
                    <a:pt x="2448" y="0"/>
                  </a:moveTo>
                  <a:cubicBezTo>
                    <a:pt x="1647" y="0"/>
                    <a:pt x="846" y="33"/>
                    <a:pt x="82" y="191"/>
                  </a:cubicBezTo>
                  <a:cubicBezTo>
                    <a:pt x="0" y="209"/>
                    <a:pt x="0" y="341"/>
                    <a:pt x="82" y="359"/>
                  </a:cubicBezTo>
                  <a:cubicBezTo>
                    <a:pt x="822" y="511"/>
                    <a:pt x="1597" y="540"/>
                    <a:pt x="2369" y="540"/>
                  </a:cubicBezTo>
                  <a:cubicBezTo>
                    <a:pt x="2819" y="540"/>
                    <a:pt x="3268" y="530"/>
                    <a:pt x="3710" y="530"/>
                  </a:cubicBezTo>
                  <a:cubicBezTo>
                    <a:pt x="3778" y="530"/>
                    <a:pt x="3846" y="530"/>
                    <a:pt x="3914" y="531"/>
                  </a:cubicBezTo>
                  <a:cubicBezTo>
                    <a:pt x="5438" y="542"/>
                    <a:pt x="6962" y="549"/>
                    <a:pt x="8486" y="549"/>
                  </a:cubicBezTo>
                  <a:cubicBezTo>
                    <a:pt x="11416" y="549"/>
                    <a:pt x="14323" y="442"/>
                    <a:pt x="17249" y="337"/>
                  </a:cubicBezTo>
                  <a:cubicBezTo>
                    <a:pt x="17331" y="337"/>
                    <a:pt x="17331" y="213"/>
                    <a:pt x="17249" y="213"/>
                  </a:cubicBezTo>
                  <a:cubicBezTo>
                    <a:pt x="14323" y="108"/>
                    <a:pt x="11416" y="3"/>
                    <a:pt x="8486" y="1"/>
                  </a:cubicBezTo>
                  <a:cubicBezTo>
                    <a:pt x="7090" y="1"/>
                    <a:pt x="5692" y="11"/>
                    <a:pt x="4295" y="17"/>
                  </a:cubicBezTo>
                  <a:cubicBezTo>
                    <a:pt x="4254" y="18"/>
                    <a:pt x="4214" y="18"/>
                    <a:pt x="4173" y="18"/>
                  </a:cubicBezTo>
                  <a:cubicBezTo>
                    <a:pt x="3608" y="18"/>
                    <a:pt x="3028" y="0"/>
                    <a:pt x="2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
            <p:cNvSpPr/>
            <p:nvPr/>
          </p:nvSpPr>
          <p:spPr>
            <a:xfrm>
              <a:off x="5263675" y="1403325"/>
              <a:ext cx="414800" cy="165425"/>
            </a:xfrm>
            <a:custGeom>
              <a:avLst/>
              <a:gdLst/>
              <a:ahLst/>
              <a:cxnLst/>
              <a:rect l="l" t="t" r="r" b="b"/>
              <a:pathLst>
                <a:path w="16592" h="6617" extrusionOk="0">
                  <a:moveTo>
                    <a:pt x="14620" y="0"/>
                  </a:moveTo>
                  <a:cubicBezTo>
                    <a:pt x="13401" y="0"/>
                    <a:pt x="12161" y="117"/>
                    <a:pt x="10973" y="144"/>
                  </a:cubicBezTo>
                  <a:cubicBezTo>
                    <a:pt x="9044" y="186"/>
                    <a:pt x="7123" y="331"/>
                    <a:pt x="5195" y="408"/>
                  </a:cubicBezTo>
                  <a:cubicBezTo>
                    <a:pt x="4216" y="447"/>
                    <a:pt x="3503" y="700"/>
                    <a:pt x="2864" y="1463"/>
                  </a:cubicBezTo>
                  <a:cubicBezTo>
                    <a:pt x="2128" y="2345"/>
                    <a:pt x="1541" y="3405"/>
                    <a:pt x="1003" y="4473"/>
                  </a:cubicBezTo>
                  <a:cubicBezTo>
                    <a:pt x="1308" y="3512"/>
                    <a:pt x="1636" y="2558"/>
                    <a:pt x="1711" y="1541"/>
                  </a:cubicBezTo>
                  <a:cubicBezTo>
                    <a:pt x="1717" y="1452"/>
                    <a:pt x="1632" y="1360"/>
                    <a:pt x="1542" y="1360"/>
                  </a:cubicBezTo>
                  <a:cubicBezTo>
                    <a:pt x="1538" y="1360"/>
                    <a:pt x="1535" y="1361"/>
                    <a:pt x="1531" y="1361"/>
                  </a:cubicBezTo>
                  <a:cubicBezTo>
                    <a:pt x="1024" y="1399"/>
                    <a:pt x="568" y="1504"/>
                    <a:pt x="81" y="1656"/>
                  </a:cubicBezTo>
                  <a:cubicBezTo>
                    <a:pt x="1" y="1680"/>
                    <a:pt x="9" y="1811"/>
                    <a:pt x="94" y="1811"/>
                  </a:cubicBezTo>
                  <a:cubicBezTo>
                    <a:pt x="97" y="1811"/>
                    <a:pt x="99" y="1811"/>
                    <a:pt x="102" y="1810"/>
                  </a:cubicBezTo>
                  <a:cubicBezTo>
                    <a:pt x="275" y="1795"/>
                    <a:pt x="599" y="1709"/>
                    <a:pt x="864" y="1709"/>
                  </a:cubicBezTo>
                  <a:cubicBezTo>
                    <a:pt x="1122" y="1709"/>
                    <a:pt x="1324" y="1791"/>
                    <a:pt x="1273" y="2102"/>
                  </a:cubicBezTo>
                  <a:cubicBezTo>
                    <a:pt x="1188" y="2627"/>
                    <a:pt x="1019" y="3139"/>
                    <a:pt x="857" y="3644"/>
                  </a:cubicBezTo>
                  <a:cubicBezTo>
                    <a:pt x="566" y="4538"/>
                    <a:pt x="233" y="5409"/>
                    <a:pt x="87" y="6343"/>
                  </a:cubicBezTo>
                  <a:cubicBezTo>
                    <a:pt x="63" y="6489"/>
                    <a:pt x="191" y="6616"/>
                    <a:pt x="314" y="6616"/>
                  </a:cubicBezTo>
                  <a:cubicBezTo>
                    <a:pt x="376" y="6616"/>
                    <a:pt x="436" y="6584"/>
                    <a:pt x="476" y="6507"/>
                  </a:cubicBezTo>
                  <a:cubicBezTo>
                    <a:pt x="1214" y="5047"/>
                    <a:pt x="1983" y="3605"/>
                    <a:pt x="2864" y="2227"/>
                  </a:cubicBezTo>
                  <a:cubicBezTo>
                    <a:pt x="3734" y="866"/>
                    <a:pt x="4728" y="884"/>
                    <a:pt x="6198" y="811"/>
                  </a:cubicBezTo>
                  <a:cubicBezTo>
                    <a:pt x="7914" y="729"/>
                    <a:pt x="9621" y="626"/>
                    <a:pt x="11340" y="590"/>
                  </a:cubicBezTo>
                  <a:cubicBezTo>
                    <a:pt x="11525" y="586"/>
                    <a:pt x="11710" y="585"/>
                    <a:pt x="11897" y="585"/>
                  </a:cubicBezTo>
                  <a:cubicBezTo>
                    <a:pt x="12387" y="585"/>
                    <a:pt x="12885" y="594"/>
                    <a:pt x="13384" y="594"/>
                  </a:cubicBezTo>
                  <a:cubicBezTo>
                    <a:pt x="14445" y="594"/>
                    <a:pt x="15510" y="552"/>
                    <a:pt x="16506" y="290"/>
                  </a:cubicBezTo>
                  <a:cubicBezTo>
                    <a:pt x="16582" y="270"/>
                    <a:pt x="16591" y="139"/>
                    <a:pt x="16506" y="126"/>
                  </a:cubicBezTo>
                  <a:cubicBezTo>
                    <a:pt x="15891" y="32"/>
                    <a:pt x="15258" y="0"/>
                    <a:pt x="146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
            <p:cNvSpPr/>
            <p:nvPr/>
          </p:nvSpPr>
          <p:spPr>
            <a:xfrm>
              <a:off x="5350125" y="1471575"/>
              <a:ext cx="63200" cy="81375"/>
            </a:xfrm>
            <a:custGeom>
              <a:avLst/>
              <a:gdLst/>
              <a:ahLst/>
              <a:cxnLst/>
              <a:rect l="l" t="t" r="r" b="b"/>
              <a:pathLst>
                <a:path w="2528" h="3255" extrusionOk="0">
                  <a:moveTo>
                    <a:pt x="644" y="0"/>
                  </a:moveTo>
                  <a:cubicBezTo>
                    <a:pt x="619" y="0"/>
                    <a:pt x="593" y="18"/>
                    <a:pt x="592" y="50"/>
                  </a:cubicBezTo>
                  <a:cubicBezTo>
                    <a:pt x="543" y="593"/>
                    <a:pt x="748" y="1101"/>
                    <a:pt x="973" y="1585"/>
                  </a:cubicBezTo>
                  <a:cubicBezTo>
                    <a:pt x="799" y="1831"/>
                    <a:pt x="632" y="2081"/>
                    <a:pt x="469" y="2332"/>
                  </a:cubicBezTo>
                  <a:cubicBezTo>
                    <a:pt x="333" y="2542"/>
                    <a:pt x="0" y="2930"/>
                    <a:pt x="107" y="3209"/>
                  </a:cubicBezTo>
                  <a:cubicBezTo>
                    <a:pt x="115" y="3238"/>
                    <a:pt x="142" y="3255"/>
                    <a:pt x="170" y="3255"/>
                  </a:cubicBezTo>
                  <a:cubicBezTo>
                    <a:pt x="175" y="3255"/>
                    <a:pt x="179" y="3255"/>
                    <a:pt x="184" y="3254"/>
                  </a:cubicBezTo>
                  <a:cubicBezTo>
                    <a:pt x="361" y="3224"/>
                    <a:pt x="484" y="3021"/>
                    <a:pt x="571" y="2881"/>
                  </a:cubicBezTo>
                  <a:cubicBezTo>
                    <a:pt x="761" y="2568"/>
                    <a:pt x="957" y="2258"/>
                    <a:pt x="1160" y="1951"/>
                  </a:cubicBezTo>
                  <a:cubicBezTo>
                    <a:pt x="1219" y="2058"/>
                    <a:pt x="1281" y="2164"/>
                    <a:pt x="1350" y="2266"/>
                  </a:cubicBezTo>
                  <a:cubicBezTo>
                    <a:pt x="1431" y="2389"/>
                    <a:pt x="1492" y="2404"/>
                    <a:pt x="1583" y="2404"/>
                  </a:cubicBezTo>
                  <a:cubicBezTo>
                    <a:pt x="1612" y="2404"/>
                    <a:pt x="1643" y="2402"/>
                    <a:pt x="1678" y="2402"/>
                  </a:cubicBezTo>
                  <a:cubicBezTo>
                    <a:pt x="1683" y="2402"/>
                    <a:pt x="1687" y="2402"/>
                    <a:pt x="1692" y="2402"/>
                  </a:cubicBezTo>
                  <a:cubicBezTo>
                    <a:pt x="1731" y="2402"/>
                    <a:pt x="1774" y="2358"/>
                    <a:pt x="1755" y="2317"/>
                  </a:cubicBezTo>
                  <a:cubicBezTo>
                    <a:pt x="1755" y="2317"/>
                    <a:pt x="1785" y="2143"/>
                    <a:pt x="1719" y="2051"/>
                  </a:cubicBezTo>
                  <a:cubicBezTo>
                    <a:pt x="1606" y="1892"/>
                    <a:pt x="1514" y="1723"/>
                    <a:pt x="1421" y="1551"/>
                  </a:cubicBezTo>
                  <a:cubicBezTo>
                    <a:pt x="1710" y="1117"/>
                    <a:pt x="2174" y="464"/>
                    <a:pt x="2383" y="464"/>
                  </a:cubicBezTo>
                  <a:cubicBezTo>
                    <a:pt x="2399" y="464"/>
                    <a:pt x="2414" y="468"/>
                    <a:pt x="2426" y="476"/>
                  </a:cubicBezTo>
                  <a:cubicBezTo>
                    <a:pt x="2435" y="482"/>
                    <a:pt x="2444" y="484"/>
                    <a:pt x="2452" y="484"/>
                  </a:cubicBezTo>
                  <a:cubicBezTo>
                    <a:pt x="2494" y="484"/>
                    <a:pt x="2527" y="427"/>
                    <a:pt x="2490" y="394"/>
                  </a:cubicBezTo>
                  <a:cubicBezTo>
                    <a:pt x="2424" y="335"/>
                    <a:pt x="2353" y="310"/>
                    <a:pt x="2278" y="310"/>
                  </a:cubicBezTo>
                  <a:cubicBezTo>
                    <a:pt x="1889" y="310"/>
                    <a:pt x="1418" y="994"/>
                    <a:pt x="1257" y="1197"/>
                  </a:cubicBezTo>
                  <a:cubicBezTo>
                    <a:pt x="1254" y="1201"/>
                    <a:pt x="1250" y="1206"/>
                    <a:pt x="1245" y="1211"/>
                  </a:cubicBezTo>
                  <a:cubicBezTo>
                    <a:pt x="1047" y="827"/>
                    <a:pt x="857" y="432"/>
                    <a:pt x="692" y="37"/>
                  </a:cubicBezTo>
                  <a:cubicBezTo>
                    <a:pt x="685" y="12"/>
                    <a:pt x="665" y="0"/>
                    <a:pt x="6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
            <p:cNvSpPr/>
            <p:nvPr/>
          </p:nvSpPr>
          <p:spPr>
            <a:xfrm>
              <a:off x="5430925" y="1439125"/>
              <a:ext cx="46600" cy="51500"/>
            </a:xfrm>
            <a:custGeom>
              <a:avLst/>
              <a:gdLst/>
              <a:ahLst/>
              <a:cxnLst/>
              <a:rect l="l" t="t" r="r" b="b"/>
              <a:pathLst>
                <a:path w="1864" h="2060" extrusionOk="0">
                  <a:moveTo>
                    <a:pt x="817" y="0"/>
                  </a:moveTo>
                  <a:cubicBezTo>
                    <a:pt x="756" y="0"/>
                    <a:pt x="690" y="18"/>
                    <a:pt x="620" y="59"/>
                  </a:cubicBezTo>
                  <a:cubicBezTo>
                    <a:pt x="577" y="85"/>
                    <a:pt x="584" y="149"/>
                    <a:pt x="631" y="165"/>
                  </a:cubicBezTo>
                  <a:cubicBezTo>
                    <a:pt x="636" y="170"/>
                    <a:pt x="640" y="172"/>
                    <a:pt x="648" y="180"/>
                  </a:cubicBezTo>
                  <a:cubicBezTo>
                    <a:pt x="653" y="186"/>
                    <a:pt x="658" y="190"/>
                    <a:pt x="661" y="193"/>
                  </a:cubicBezTo>
                  <a:lnTo>
                    <a:pt x="661" y="193"/>
                  </a:lnTo>
                  <a:cubicBezTo>
                    <a:pt x="657" y="189"/>
                    <a:pt x="652" y="186"/>
                    <a:pt x="650" y="186"/>
                  </a:cubicBezTo>
                  <a:lnTo>
                    <a:pt x="650" y="186"/>
                  </a:lnTo>
                  <a:cubicBezTo>
                    <a:pt x="645" y="186"/>
                    <a:pt x="648" y="196"/>
                    <a:pt x="672" y="234"/>
                  </a:cubicBezTo>
                  <a:cubicBezTo>
                    <a:pt x="736" y="337"/>
                    <a:pt x="759" y="429"/>
                    <a:pt x="774" y="547"/>
                  </a:cubicBezTo>
                  <a:cubicBezTo>
                    <a:pt x="828" y="997"/>
                    <a:pt x="517" y="1386"/>
                    <a:pt x="195" y="1653"/>
                  </a:cubicBezTo>
                  <a:cubicBezTo>
                    <a:pt x="1" y="1815"/>
                    <a:pt x="192" y="2060"/>
                    <a:pt x="390" y="2060"/>
                  </a:cubicBezTo>
                  <a:cubicBezTo>
                    <a:pt x="403" y="2060"/>
                    <a:pt x="415" y="2059"/>
                    <a:pt x="428" y="2057"/>
                  </a:cubicBezTo>
                  <a:cubicBezTo>
                    <a:pt x="534" y="2039"/>
                    <a:pt x="643" y="2033"/>
                    <a:pt x="751" y="2033"/>
                  </a:cubicBezTo>
                  <a:cubicBezTo>
                    <a:pt x="866" y="2033"/>
                    <a:pt x="982" y="2040"/>
                    <a:pt x="1096" y="2047"/>
                  </a:cubicBezTo>
                  <a:cubicBezTo>
                    <a:pt x="1120" y="2048"/>
                    <a:pt x="1144" y="2049"/>
                    <a:pt x="1167" y="2049"/>
                  </a:cubicBezTo>
                  <a:cubicBezTo>
                    <a:pt x="1414" y="2049"/>
                    <a:pt x="1569" y="1971"/>
                    <a:pt x="1809" y="1879"/>
                  </a:cubicBezTo>
                  <a:cubicBezTo>
                    <a:pt x="1863" y="1863"/>
                    <a:pt x="1863" y="1784"/>
                    <a:pt x="1809" y="1768"/>
                  </a:cubicBezTo>
                  <a:cubicBezTo>
                    <a:pt x="1548" y="1663"/>
                    <a:pt x="1381" y="1563"/>
                    <a:pt x="1096" y="1535"/>
                  </a:cubicBezTo>
                  <a:cubicBezTo>
                    <a:pt x="1046" y="1532"/>
                    <a:pt x="999" y="1530"/>
                    <a:pt x="950" y="1528"/>
                  </a:cubicBezTo>
                  <a:cubicBezTo>
                    <a:pt x="1155" y="1223"/>
                    <a:pt x="1274" y="866"/>
                    <a:pt x="1224" y="488"/>
                  </a:cubicBezTo>
                  <a:cubicBezTo>
                    <a:pt x="1188" y="228"/>
                    <a:pt x="1034" y="0"/>
                    <a:pt x="8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
            <p:cNvSpPr/>
            <p:nvPr/>
          </p:nvSpPr>
          <p:spPr>
            <a:xfrm>
              <a:off x="5470000" y="1488300"/>
              <a:ext cx="57625" cy="62025"/>
            </a:xfrm>
            <a:custGeom>
              <a:avLst/>
              <a:gdLst/>
              <a:ahLst/>
              <a:cxnLst/>
              <a:rect l="l" t="t" r="r" b="b"/>
              <a:pathLst>
                <a:path w="2305" h="2481" extrusionOk="0">
                  <a:moveTo>
                    <a:pt x="1084" y="0"/>
                  </a:moveTo>
                  <a:cubicBezTo>
                    <a:pt x="1074" y="0"/>
                    <a:pt x="1064" y="4"/>
                    <a:pt x="1055" y="14"/>
                  </a:cubicBezTo>
                  <a:cubicBezTo>
                    <a:pt x="837" y="257"/>
                    <a:pt x="773" y="539"/>
                    <a:pt x="765" y="843"/>
                  </a:cubicBezTo>
                  <a:cubicBezTo>
                    <a:pt x="507" y="884"/>
                    <a:pt x="243" y="933"/>
                    <a:pt x="23" y="1066"/>
                  </a:cubicBezTo>
                  <a:cubicBezTo>
                    <a:pt x="0" y="1079"/>
                    <a:pt x="0" y="1112"/>
                    <a:pt x="23" y="1125"/>
                  </a:cubicBezTo>
                  <a:cubicBezTo>
                    <a:pt x="169" y="1205"/>
                    <a:pt x="334" y="1227"/>
                    <a:pt x="501" y="1227"/>
                  </a:cubicBezTo>
                  <a:cubicBezTo>
                    <a:pt x="593" y="1227"/>
                    <a:pt x="686" y="1220"/>
                    <a:pt x="776" y="1213"/>
                  </a:cubicBezTo>
                  <a:cubicBezTo>
                    <a:pt x="802" y="1630"/>
                    <a:pt x="868" y="2084"/>
                    <a:pt x="1043" y="2455"/>
                  </a:cubicBezTo>
                  <a:cubicBezTo>
                    <a:pt x="1051" y="2473"/>
                    <a:pt x="1066" y="2480"/>
                    <a:pt x="1082" y="2480"/>
                  </a:cubicBezTo>
                  <a:cubicBezTo>
                    <a:pt x="1105" y="2480"/>
                    <a:pt x="1130" y="2464"/>
                    <a:pt x="1139" y="2442"/>
                  </a:cubicBezTo>
                  <a:cubicBezTo>
                    <a:pt x="1262" y="2135"/>
                    <a:pt x="1221" y="1851"/>
                    <a:pt x="1171" y="1531"/>
                  </a:cubicBezTo>
                  <a:cubicBezTo>
                    <a:pt x="1152" y="1415"/>
                    <a:pt x="1137" y="1302"/>
                    <a:pt x="1122" y="1189"/>
                  </a:cubicBezTo>
                  <a:cubicBezTo>
                    <a:pt x="1440" y="1167"/>
                    <a:pt x="1762" y="1146"/>
                    <a:pt x="2074" y="1095"/>
                  </a:cubicBezTo>
                  <a:cubicBezTo>
                    <a:pt x="2305" y="1057"/>
                    <a:pt x="2226" y="728"/>
                    <a:pt x="2021" y="711"/>
                  </a:cubicBezTo>
                  <a:cubicBezTo>
                    <a:pt x="1965" y="707"/>
                    <a:pt x="1909" y="705"/>
                    <a:pt x="1852" y="705"/>
                  </a:cubicBezTo>
                  <a:cubicBezTo>
                    <a:pt x="1599" y="705"/>
                    <a:pt x="1337" y="745"/>
                    <a:pt x="1088" y="788"/>
                  </a:cubicBezTo>
                  <a:cubicBezTo>
                    <a:pt x="1075" y="544"/>
                    <a:pt x="1089" y="300"/>
                    <a:pt x="1132" y="60"/>
                  </a:cubicBezTo>
                  <a:cubicBezTo>
                    <a:pt x="1137" y="30"/>
                    <a:pt x="1111" y="0"/>
                    <a:pt x="10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
            <p:cNvSpPr/>
            <p:nvPr/>
          </p:nvSpPr>
          <p:spPr>
            <a:xfrm>
              <a:off x="5555700" y="1472675"/>
              <a:ext cx="71750" cy="128300"/>
            </a:xfrm>
            <a:custGeom>
              <a:avLst/>
              <a:gdLst/>
              <a:ahLst/>
              <a:cxnLst/>
              <a:rect l="l" t="t" r="r" b="b"/>
              <a:pathLst>
                <a:path w="2870" h="5132" extrusionOk="0">
                  <a:moveTo>
                    <a:pt x="1876" y="2750"/>
                  </a:moveTo>
                  <a:lnTo>
                    <a:pt x="1876" y="2750"/>
                  </a:lnTo>
                  <a:cubicBezTo>
                    <a:pt x="1859" y="3059"/>
                    <a:pt x="1840" y="3356"/>
                    <a:pt x="1794" y="3633"/>
                  </a:cubicBezTo>
                  <a:lnTo>
                    <a:pt x="1794" y="3631"/>
                  </a:lnTo>
                  <a:cubicBezTo>
                    <a:pt x="1748" y="3915"/>
                    <a:pt x="1684" y="4204"/>
                    <a:pt x="1566" y="4466"/>
                  </a:cubicBezTo>
                  <a:cubicBezTo>
                    <a:pt x="1494" y="4628"/>
                    <a:pt x="1401" y="4693"/>
                    <a:pt x="1306" y="4693"/>
                  </a:cubicBezTo>
                  <a:cubicBezTo>
                    <a:pt x="1026" y="4693"/>
                    <a:pt x="728" y="4130"/>
                    <a:pt x="909" y="3772"/>
                  </a:cubicBezTo>
                  <a:cubicBezTo>
                    <a:pt x="1093" y="3411"/>
                    <a:pt x="1472" y="3065"/>
                    <a:pt x="1876" y="2750"/>
                  </a:cubicBezTo>
                  <a:close/>
                  <a:moveTo>
                    <a:pt x="2404" y="1"/>
                  </a:moveTo>
                  <a:cubicBezTo>
                    <a:pt x="2344" y="1"/>
                    <a:pt x="2287" y="29"/>
                    <a:pt x="2255" y="98"/>
                  </a:cubicBezTo>
                  <a:cubicBezTo>
                    <a:pt x="2092" y="437"/>
                    <a:pt x="2010" y="828"/>
                    <a:pt x="1963" y="1235"/>
                  </a:cubicBezTo>
                  <a:cubicBezTo>
                    <a:pt x="1803" y="1451"/>
                    <a:pt x="1571" y="1602"/>
                    <a:pt x="1233" y="1625"/>
                  </a:cubicBezTo>
                  <a:cubicBezTo>
                    <a:pt x="1206" y="1627"/>
                    <a:pt x="1181" y="1628"/>
                    <a:pt x="1157" y="1628"/>
                  </a:cubicBezTo>
                  <a:cubicBezTo>
                    <a:pt x="329" y="1628"/>
                    <a:pt x="641" y="672"/>
                    <a:pt x="928" y="214"/>
                  </a:cubicBezTo>
                  <a:cubicBezTo>
                    <a:pt x="940" y="189"/>
                    <a:pt x="919" y="164"/>
                    <a:pt x="896" y="164"/>
                  </a:cubicBezTo>
                  <a:cubicBezTo>
                    <a:pt x="888" y="164"/>
                    <a:pt x="880" y="167"/>
                    <a:pt x="873" y="173"/>
                  </a:cubicBezTo>
                  <a:cubicBezTo>
                    <a:pt x="324" y="728"/>
                    <a:pt x="1" y="1663"/>
                    <a:pt x="972" y="1960"/>
                  </a:cubicBezTo>
                  <a:cubicBezTo>
                    <a:pt x="1095" y="1997"/>
                    <a:pt x="1211" y="2015"/>
                    <a:pt x="1320" y="2015"/>
                  </a:cubicBezTo>
                  <a:cubicBezTo>
                    <a:pt x="1545" y="2015"/>
                    <a:pt x="1742" y="1942"/>
                    <a:pt x="1912" y="1822"/>
                  </a:cubicBezTo>
                  <a:lnTo>
                    <a:pt x="1912" y="1822"/>
                  </a:lnTo>
                  <a:cubicBezTo>
                    <a:pt x="1904" y="1986"/>
                    <a:pt x="1897" y="2152"/>
                    <a:pt x="1890" y="2316"/>
                  </a:cubicBezTo>
                  <a:cubicBezTo>
                    <a:pt x="1249" y="2631"/>
                    <a:pt x="640" y="3088"/>
                    <a:pt x="455" y="3754"/>
                  </a:cubicBezTo>
                  <a:cubicBezTo>
                    <a:pt x="326" y="4223"/>
                    <a:pt x="663" y="5132"/>
                    <a:pt x="1248" y="5132"/>
                  </a:cubicBezTo>
                  <a:cubicBezTo>
                    <a:pt x="1312" y="5132"/>
                    <a:pt x="1378" y="5121"/>
                    <a:pt x="1448" y="5098"/>
                  </a:cubicBezTo>
                  <a:cubicBezTo>
                    <a:pt x="2077" y="4888"/>
                    <a:pt x="2158" y="3917"/>
                    <a:pt x="2228" y="3372"/>
                  </a:cubicBezTo>
                  <a:cubicBezTo>
                    <a:pt x="2266" y="3092"/>
                    <a:pt x="2276" y="2773"/>
                    <a:pt x="2284" y="2445"/>
                  </a:cubicBezTo>
                  <a:cubicBezTo>
                    <a:pt x="2481" y="2304"/>
                    <a:pt x="2670" y="2171"/>
                    <a:pt x="2829" y="2053"/>
                  </a:cubicBezTo>
                  <a:cubicBezTo>
                    <a:pt x="2870" y="2022"/>
                    <a:pt x="2854" y="1952"/>
                    <a:pt x="2806" y="1952"/>
                  </a:cubicBezTo>
                  <a:cubicBezTo>
                    <a:pt x="2800" y="1952"/>
                    <a:pt x="2794" y="1953"/>
                    <a:pt x="2788" y="1955"/>
                  </a:cubicBezTo>
                  <a:cubicBezTo>
                    <a:pt x="2632" y="2004"/>
                    <a:pt x="2463" y="2066"/>
                    <a:pt x="2292" y="2135"/>
                  </a:cubicBezTo>
                  <a:cubicBezTo>
                    <a:pt x="2299" y="1864"/>
                    <a:pt x="2312" y="1592"/>
                    <a:pt x="2338" y="1330"/>
                  </a:cubicBezTo>
                  <a:cubicBezTo>
                    <a:pt x="2532" y="982"/>
                    <a:pt x="2629" y="559"/>
                    <a:pt x="2615" y="196"/>
                  </a:cubicBezTo>
                  <a:cubicBezTo>
                    <a:pt x="2611" y="83"/>
                    <a:pt x="2504" y="1"/>
                    <a:pt x="24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
            <p:cNvSpPr/>
            <p:nvPr/>
          </p:nvSpPr>
          <p:spPr>
            <a:xfrm>
              <a:off x="5627225" y="1451100"/>
              <a:ext cx="54775" cy="43175"/>
            </a:xfrm>
            <a:custGeom>
              <a:avLst/>
              <a:gdLst/>
              <a:ahLst/>
              <a:cxnLst/>
              <a:rect l="l" t="t" r="r" b="b"/>
              <a:pathLst>
                <a:path w="2191" h="1727" extrusionOk="0">
                  <a:moveTo>
                    <a:pt x="427" y="0"/>
                  </a:moveTo>
                  <a:cubicBezTo>
                    <a:pt x="385" y="0"/>
                    <a:pt x="341" y="5"/>
                    <a:pt x="296" y="14"/>
                  </a:cubicBezTo>
                  <a:cubicBezTo>
                    <a:pt x="196" y="34"/>
                    <a:pt x="212" y="170"/>
                    <a:pt x="296" y="200"/>
                  </a:cubicBezTo>
                  <a:cubicBezTo>
                    <a:pt x="801" y="377"/>
                    <a:pt x="293" y="1153"/>
                    <a:pt x="96" y="1404"/>
                  </a:cubicBezTo>
                  <a:cubicBezTo>
                    <a:pt x="1" y="1527"/>
                    <a:pt x="50" y="1720"/>
                    <a:pt x="227" y="1722"/>
                  </a:cubicBezTo>
                  <a:cubicBezTo>
                    <a:pt x="453" y="1724"/>
                    <a:pt x="675" y="1726"/>
                    <a:pt x="897" y="1726"/>
                  </a:cubicBezTo>
                  <a:cubicBezTo>
                    <a:pt x="1308" y="1726"/>
                    <a:pt x="1715" y="1717"/>
                    <a:pt x="2131" y="1674"/>
                  </a:cubicBezTo>
                  <a:cubicBezTo>
                    <a:pt x="2181" y="1673"/>
                    <a:pt x="2191" y="1604"/>
                    <a:pt x="2143" y="1589"/>
                  </a:cubicBezTo>
                  <a:cubicBezTo>
                    <a:pt x="1615" y="1386"/>
                    <a:pt x="1114" y="1351"/>
                    <a:pt x="575" y="1348"/>
                  </a:cubicBezTo>
                  <a:cubicBezTo>
                    <a:pt x="735" y="1076"/>
                    <a:pt x="854" y="772"/>
                    <a:pt x="862" y="459"/>
                  </a:cubicBezTo>
                  <a:cubicBezTo>
                    <a:pt x="870" y="163"/>
                    <a:pt x="677" y="0"/>
                    <a:pt x="4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
            <p:cNvSpPr/>
            <p:nvPr/>
          </p:nvSpPr>
          <p:spPr>
            <a:xfrm>
              <a:off x="5084700" y="740475"/>
              <a:ext cx="76500" cy="257975"/>
            </a:xfrm>
            <a:custGeom>
              <a:avLst/>
              <a:gdLst/>
              <a:ahLst/>
              <a:cxnLst/>
              <a:rect l="l" t="t" r="r" b="b"/>
              <a:pathLst>
                <a:path w="3060" h="10319" extrusionOk="0">
                  <a:moveTo>
                    <a:pt x="3023" y="0"/>
                  </a:moveTo>
                  <a:cubicBezTo>
                    <a:pt x="3017" y="0"/>
                    <a:pt x="3010" y="3"/>
                    <a:pt x="3004" y="9"/>
                  </a:cubicBezTo>
                  <a:cubicBezTo>
                    <a:pt x="1757" y="1412"/>
                    <a:pt x="826" y="3477"/>
                    <a:pt x="304" y="5283"/>
                  </a:cubicBezTo>
                  <a:cubicBezTo>
                    <a:pt x="45" y="6177"/>
                    <a:pt x="0" y="7130"/>
                    <a:pt x="114" y="8062"/>
                  </a:cubicBezTo>
                  <a:cubicBezTo>
                    <a:pt x="192" y="8703"/>
                    <a:pt x="391" y="9834"/>
                    <a:pt x="945" y="10267"/>
                  </a:cubicBezTo>
                  <a:cubicBezTo>
                    <a:pt x="992" y="10303"/>
                    <a:pt x="1038" y="10319"/>
                    <a:pt x="1082" y="10319"/>
                  </a:cubicBezTo>
                  <a:cubicBezTo>
                    <a:pt x="1206" y="10319"/>
                    <a:pt x="1305" y="10190"/>
                    <a:pt x="1308" y="10055"/>
                  </a:cubicBezTo>
                  <a:cubicBezTo>
                    <a:pt x="1313" y="10057"/>
                    <a:pt x="1318" y="10058"/>
                    <a:pt x="1321" y="10062"/>
                  </a:cubicBezTo>
                  <a:cubicBezTo>
                    <a:pt x="1252" y="9386"/>
                    <a:pt x="832" y="8692"/>
                    <a:pt x="707" y="8000"/>
                  </a:cubicBezTo>
                  <a:cubicBezTo>
                    <a:pt x="517" y="6943"/>
                    <a:pt x="716" y="5867"/>
                    <a:pt x="999" y="4863"/>
                  </a:cubicBezTo>
                  <a:cubicBezTo>
                    <a:pt x="1477" y="3169"/>
                    <a:pt x="2630" y="1732"/>
                    <a:pt x="3053" y="39"/>
                  </a:cubicBezTo>
                  <a:cubicBezTo>
                    <a:pt x="3059" y="20"/>
                    <a:pt x="3042" y="0"/>
                    <a:pt x="30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
            <p:cNvSpPr/>
            <p:nvPr/>
          </p:nvSpPr>
          <p:spPr>
            <a:xfrm>
              <a:off x="5150025" y="848100"/>
              <a:ext cx="98200" cy="86275"/>
            </a:xfrm>
            <a:custGeom>
              <a:avLst/>
              <a:gdLst/>
              <a:ahLst/>
              <a:cxnLst/>
              <a:rect l="l" t="t" r="r" b="b"/>
              <a:pathLst>
                <a:path w="3928" h="3451" extrusionOk="0">
                  <a:moveTo>
                    <a:pt x="1646" y="835"/>
                  </a:moveTo>
                  <a:cubicBezTo>
                    <a:pt x="1633" y="940"/>
                    <a:pt x="1623" y="1049"/>
                    <a:pt x="1618" y="1155"/>
                  </a:cubicBezTo>
                  <a:cubicBezTo>
                    <a:pt x="1413" y="1546"/>
                    <a:pt x="1108" y="1892"/>
                    <a:pt x="767" y="2126"/>
                  </a:cubicBezTo>
                  <a:cubicBezTo>
                    <a:pt x="687" y="2181"/>
                    <a:pt x="655" y="2220"/>
                    <a:pt x="648" y="2220"/>
                  </a:cubicBezTo>
                  <a:cubicBezTo>
                    <a:pt x="642" y="2220"/>
                    <a:pt x="657" y="2187"/>
                    <a:pt x="676" y="2100"/>
                  </a:cubicBezTo>
                  <a:cubicBezTo>
                    <a:pt x="719" y="1907"/>
                    <a:pt x="811" y="1711"/>
                    <a:pt x="908" y="1539"/>
                  </a:cubicBezTo>
                  <a:cubicBezTo>
                    <a:pt x="959" y="1451"/>
                    <a:pt x="1397" y="970"/>
                    <a:pt x="1646" y="835"/>
                  </a:cubicBezTo>
                  <a:close/>
                  <a:moveTo>
                    <a:pt x="2024" y="0"/>
                  </a:moveTo>
                  <a:cubicBezTo>
                    <a:pt x="1916" y="0"/>
                    <a:pt x="1821" y="72"/>
                    <a:pt x="1790" y="176"/>
                  </a:cubicBezTo>
                  <a:cubicBezTo>
                    <a:pt x="1753" y="296"/>
                    <a:pt x="1723" y="415"/>
                    <a:pt x="1697" y="538"/>
                  </a:cubicBezTo>
                  <a:cubicBezTo>
                    <a:pt x="1687" y="538"/>
                    <a:pt x="1678" y="537"/>
                    <a:pt x="1668" y="537"/>
                  </a:cubicBezTo>
                  <a:cubicBezTo>
                    <a:pt x="1421" y="537"/>
                    <a:pt x="1036" y="763"/>
                    <a:pt x="926" y="847"/>
                  </a:cubicBezTo>
                  <a:cubicBezTo>
                    <a:pt x="512" y="1157"/>
                    <a:pt x="1" y="1961"/>
                    <a:pt x="248" y="2507"/>
                  </a:cubicBezTo>
                  <a:cubicBezTo>
                    <a:pt x="313" y="2650"/>
                    <a:pt x="418" y="2704"/>
                    <a:pt x="539" y="2704"/>
                  </a:cubicBezTo>
                  <a:cubicBezTo>
                    <a:pt x="839" y="2704"/>
                    <a:pt x="1238" y="2376"/>
                    <a:pt x="1377" y="2249"/>
                  </a:cubicBezTo>
                  <a:cubicBezTo>
                    <a:pt x="1484" y="2153"/>
                    <a:pt x="1584" y="2048"/>
                    <a:pt x="1675" y="1938"/>
                  </a:cubicBezTo>
                  <a:cubicBezTo>
                    <a:pt x="1726" y="2228"/>
                    <a:pt x="1820" y="2510"/>
                    <a:pt x="1951" y="2774"/>
                  </a:cubicBezTo>
                  <a:cubicBezTo>
                    <a:pt x="2182" y="3231"/>
                    <a:pt x="2562" y="3450"/>
                    <a:pt x="2945" y="3450"/>
                  </a:cubicBezTo>
                  <a:cubicBezTo>
                    <a:pt x="3297" y="3450"/>
                    <a:pt x="3652" y="3265"/>
                    <a:pt x="3895" y="2911"/>
                  </a:cubicBezTo>
                  <a:cubicBezTo>
                    <a:pt x="3927" y="2864"/>
                    <a:pt x="3880" y="2815"/>
                    <a:pt x="3833" y="2815"/>
                  </a:cubicBezTo>
                  <a:cubicBezTo>
                    <a:pt x="3830" y="2815"/>
                    <a:pt x="3827" y="2815"/>
                    <a:pt x="3824" y="2815"/>
                  </a:cubicBezTo>
                  <a:cubicBezTo>
                    <a:pt x="3633" y="2841"/>
                    <a:pt x="3456" y="2861"/>
                    <a:pt x="3293" y="2861"/>
                  </a:cubicBezTo>
                  <a:cubicBezTo>
                    <a:pt x="2848" y="2861"/>
                    <a:pt x="2516" y="2714"/>
                    <a:pt x="2322" y="2143"/>
                  </a:cubicBezTo>
                  <a:cubicBezTo>
                    <a:pt x="2220" y="1839"/>
                    <a:pt x="2171" y="1485"/>
                    <a:pt x="2171" y="1136"/>
                  </a:cubicBezTo>
                  <a:cubicBezTo>
                    <a:pt x="2289" y="858"/>
                    <a:pt x="2360" y="561"/>
                    <a:pt x="2378" y="261"/>
                  </a:cubicBezTo>
                  <a:cubicBezTo>
                    <a:pt x="2384" y="123"/>
                    <a:pt x="2258" y="7"/>
                    <a:pt x="2127" y="4"/>
                  </a:cubicBezTo>
                  <a:lnTo>
                    <a:pt x="2031" y="0"/>
                  </a:lnTo>
                  <a:cubicBezTo>
                    <a:pt x="2029" y="0"/>
                    <a:pt x="2027" y="0"/>
                    <a:pt x="20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
            <p:cNvSpPr/>
            <p:nvPr/>
          </p:nvSpPr>
          <p:spPr>
            <a:xfrm>
              <a:off x="5303325" y="856725"/>
              <a:ext cx="67450" cy="19750"/>
            </a:xfrm>
            <a:custGeom>
              <a:avLst/>
              <a:gdLst/>
              <a:ahLst/>
              <a:cxnLst/>
              <a:rect l="l" t="t" r="r" b="b"/>
              <a:pathLst>
                <a:path w="2698" h="790" extrusionOk="0">
                  <a:moveTo>
                    <a:pt x="2247" y="1"/>
                  </a:moveTo>
                  <a:cubicBezTo>
                    <a:pt x="1913" y="1"/>
                    <a:pt x="1526" y="153"/>
                    <a:pt x="1239" y="210"/>
                  </a:cubicBezTo>
                  <a:cubicBezTo>
                    <a:pt x="1008" y="256"/>
                    <a:pt x="775" y="295"/>
                    <a:pt x="542" y="338"/>
                  </a:cubicBezTo>
                  <a:cubicBezTo>
                    <a:pt x="453" y="354"/>
                    <a:pt x="243" y="452"/>
                    <a:pt x="137" y="452"/>
                  </a:cubicBezTo>
                  <a:cubicBezTo>
                    <a:pt x="125" y="452"/>
                    <a:pt x="114" y="450"/>
                    <a:pt x="105" y="448"/>
                  </a:cubicBezTo>
                  <a:cubicBezTo>
                    <a:pt x="101" y="446"/>
                    <a:pt x="96" y="446"/>
                    <a:pt x="91" y="446"/>
                  </a:cubicBezTo>
                  <a:cubicBezTo>
                    <a:pt x="42" y="446"/>
                    <a:pt x="0" y="511"/>
                    <a:pt x="46" y="549"/>
                  </a:cubicBezTo>
                  <a:cubicBezTo>
                    <a:pt x="277" y="736"/>
                    <a:pt x="485" y="789"/>
                    <a:pt x="737" y="789"/>
                  </a:cubicBezTo>
                  <a:cubicBezTo>
                    <a:pt x="837" y="789"/>
                    <a:pt x="944" y="781"/>
                    <a:pt x="1062" y="769"/>
                  </a:cubicBezTo>
                  <a:cubicBezTo>
                    <a:pt x="1500" y="727"/>
                    <a:pt x="2307" y="712"/>
                    <a:pt x="2607" y="354"/>
                  </a:cubicBezTo>
                  <a:cubicBezTo>
                    <a:pt x="2697" y="248"/>
                    <a:pt x="2663" y="102"/>
                    <a:pt x="2527" y="47"/>
                  </a:cubicBezTo>
                  <a:cubicBezTo>
                    <a:pt x="2441" y="14"/>
                    <a:pt x="2346" y="1"/>
                    <a:pt x="2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
            <p:cNvSpPr/>
            <p:nvPr/>
          </p:nvSpPr>
          <p:spPr>
            <a:xfrm>
              <a:off x="5420775" y="781100"/>
              <a:ext cx="89075" cy="148050"/>
            </a:xfrm>
            <a:custGeom>
              <a:avLst/>
              <a:gdLst/>
              <a:ahLst/>
              <a:cxnLst/>
              <a:rect l="l" t="t" r="r" b="b"/>
              <a:pathLst>
                <a:path w="3563" h="5922" extrusionOk="0">
                  <a:moveTo>
                    <a:pt x="2281" y="499"/>
                  </a:moveTo>
                  <a:lnTo>
                    <a:pt x="2281" y="499"/>
                  </a:lnTo>
                  <a:cubicBezTo>
                    <a:pt x="2127" y="1370"/>
                    <a:pt x="1530" y="1985"/>
                    <a:pt x="921" y="2592"/>
                  </a:cubicBezTo>
                  <a:cubicBezTo>
                    <a:pt x="1100" y="1734"/>
                    <a:pt x="1508" y="748"/>
                    <a:pt x="2281" y="499"/>
                  </a:cubicBezTo>
                  <a:close/>
                  <a:moveTo>
                    <a:pt x="2549" y="1"/>
                  </a:moveTo>
                  <a:cubicBezTo>
                    <a:pt x="2545" y="1"/>
                    <a:pt x="2540" y="1"/>
                    <a:pt x="2535" y="2"/>
                  </a:cubicBezTo>
                  <a:cubicBezTo>
                    <a:pt x="1142" y="141"/>
                    <a:pt x="501" y="1747"/>
                    <a:pt x="368" y="3156"/>
                  </a:cubicBezTo>
                  <a:cubicBezTo>
                    <a:pt x="260" y="3274"/>
                    <a:pt x="155" y="3396"/>
                    <a:pt x="58" y="3520"/>
                  </a:cubicBezTo>
                  <a:cubicBezTo>
                    <a:pt x="1" y="3596"/>
                    <a:pt x="82" y="3688"/>
                    <a:pt x="163" y="3688"/>
                  </a:cubicBezTo>
                  <a:cubicBezTo>
                    <a:pt x="178" y="3688"/>
                    <a:pt x="194" y="3684"/>
                    <a:pt x="209" y="3676"/>
                  </a:cubicBezTo>
                  <a:cubicBezTo>
                    <a:pt x="253" y="3650"/>
                    <a:pt x="298" y="3622"/>
                    <a:pt x="344" y="3596"/>
                  </a:cubicBezTo>
                  <a:lnTo>
                    <a:pt x="344" y="3596"/>
                  </a:lnTo>
                  <a:cubicBezTo>
                    <a:pt x="337" y="3832"/>
                    <a:pt x="348" y="4068"/>
                    <a:pt x="376" y="4304"/>
                  </a:cubicBezTo>
                  <a:cubicBezTo>
                    <a:pt x="453" y="4918"/>
                    <a:pt x="790" y="5871"/>
                    <a:pt x="1548" y="5919"/>
                  </a:cubicBezTo>
                  <a:cubicBezTo>
                    <a:pt x="1574" y="5920"/>
                    <a:pt x="1600" y="5921"/>
                    <a:pt x="1626" y="5921"/>
                  </a:cubicBezTo>
                  <a:cubicBezTo>
                    <a:pt x="2188" y="5921"/>
                    <a:pt x="2476" y="5531"/>
                    <a:pt x="2609" y="5059"/>
                  </a:cubicBezTo>
                  <a:cubicBezTo>
                    <a:pt x="2744" y="5101"/>
                    <a:pt x="2884" y="5131"/>
                    <a:pt x="3018" y="5131"/>
                  </a:cubicBezTo>
                  <a:cubicBezTo>
                    <a:pt x="3198" y="5131"/>
                    <a:pt x="3366" y="5077"/>
                    <a:pt x="3498" y="4928"/>
                  </a:cubicBezTo>
                  <a:cubicBezTo>
                    <a:pt x="3547" y="4870"/>
                    <a:pt x="3562" y="4775"/>
                    <a:pt x="3498" y="4716"/>
                  </a:cubicBezTo>
                  <a:cubicBezTo>
                    <a:pt x="3272" y="4508"/>
                    <a:pt x="2999" y="4518"/>
                    <a:pt x="2712" y="4467"/>
                  </a:cubicBezTo>
                  <a:cubicBezTo>
                    <a:pt x="2711" y="4450"/>
                    <a:pt x="2711" y="4434"/>
                    <a:pt x="2709" y="4418"/>
                  </a:cubicBezTo>
                  <a:cubicBezTo>
                    <a:pt x="2716" y="4240"/>
                    <a:pt x="2586" y="4151"/>
                    <a:pt x="2452" y="4151"/>
                  </a:cubicBezTo>
                  <a:cubicBezTo>
                    <a:pt x="2321" y="4151"/>
                    <a:pt x="2187" y="4235"/>
                    <a:pt x="2171" y="4401"/>
                  </a:cubicBezTo>
                  <a:cubicBezTo>
                    <a:pt x="2163" y="4496"/>
                    <a:pt x="2156" y="4591"/>
                    <a:pt x="2153" y="4687"/>
                  </a:cubicBezTo>
                  <a:cubicBezTo>
                    <a:pt x="2153" y="4690"/>
                    <a:pt x="2155" y="4693"/>
                    <a:pt x="2155" y="4698"/>
                  </a:cubicBezTo>
                  <a:cubicBezTo>
                    <a:pt x="2089" y="5089"/>
                    <a:pt x="1862" y="5414"/>
                    <a:pt x="1582" y="5414"/>
                  </a:cubicBezTo>
                  <a:cubicBezTo>
                    <a:pt x="1412" y="5414"/>
                    <a:pt x="1222" y="5293"/>
                    <a:pt x="1037" y="4992"/>
                  </a:cubicBezTo>
                  <a:cubicBezTo>
                    <a:pt x="741" y="4506"/>
                    <a:pt x="775" y="3812"/>
                    <a:pt x="819" y="3278"/>
                  </a:cubicBezTo>
                  <a:lnTo>
                    <a:pt x="819" y="3274"/>
                  </a:lnTo>
                  <a:cubicBezTo>
                    <a:pt x="1800" y="2543"/>
                    <a:pt x="2679" y="1432"/>
                    <a:pt x="2755" y="228"/>
                  </a:cubicBezTo>
                  <a:cubicBezTo>
                    <a:pt x="2763" y="124"/>
                    <a:pt x="2659" y="1"/>
                    <a:pt x="25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
            <p:cNvSpPr/>
            <p:nvPr/>
          </p:nvSpPr>
          <p:spPr>
            <a:xfrm>
              <a:off x="5513800" y="741800"/>
              <a:ext cx="58500" cy="282000"/>
            </a:xfrm>
            <a:custGeom>
              <a:avLst/>
              <a:gdLst/>
              <a:ahLst/>
              <a:cxnLst/>
              <a:rect l="l" t="t" r="r" b="b"/>
              <a:pathLst>
                <a:path w="2340" h="11280" extrusionOk="0">
                  <a:moveTo>
                    <a:pt x="433" y="1"/>
                  </a:moveTo>
                  <a:cubicBezTo>
                    <a:pt x="414" y="1"/>
                    <a:pt x="396" y="17"/>
                    <a:pt x="402" y="41"/>
                  </a:cubicBezTo>
                  <a:cubicBezTo>
                    <a:pt x="937" y="2185"/>
                    <a:pt x="1972" y="3967"/>
                    <a:pt x="1611" y="6242"/>
                  </a:cubicBezTo>
                  <a:cubicBezTo>
                    <a:pt x="1465" y="7171"/>
                    <a:pt x="1132" y="8063"/>
                    <a:pt x="799" y="8931"/>
                  </a:cubicBezTo>
                  <a:cubicBezTo>
                    <a:pt x="535" y="9620"/>
                    <a:pt x="0" y="10432"/>
                    <a:pt x="135" y="11198"/>
                  </a:cubicBezTo>
                  <a:cubicBezTo>
                    <a:pt x="144" y="11252"/>
                    <a:pt x="194" y="11280"/>
                    <a:pt x="244" y="11280"/>
                  </a:cubicBezTo>
                  <a:cubicBezTo>
                    <a:pt x="273" y="11280"/>
                    <a:pt x="301" y="11271"/>
                    <a:pt x="322" y="11252"/>
                  </a:cubicBezTo>
                  <a:cubicBezTo>
                    <a:pt x="868" y="10748"/>
                    <a:pt x="1042" y="9766"/>
                    <a:pt x="1299" y="9083"/>
                  </a:cubicBezTo>
                  <a:cubicBezTo>
                    <a:pt x="1672" y="8098"/>
                    <a:pt x="2020" y="7066"/>
                    <a:pt x="2131" y="6004"/>
                  </a:cubicBezTo>
                  <a:cubicBezTo>
                    <a:pt x="2339" y="3988"/>
                    <a:pt x="1655" y="1695"/>
                    <a:pt x="461" y="18"/>
                  </a:cubicBezTo>
                  <a:cubicBezTo>
                    <a:pt x="455" y="6"/>
                    <a:pt x="444" y="1"/>
                    <a:pt x="4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
            <p:cNvSpPr/>
            <p:nvPr/>
          </p:nvSpPr>
          <p:spPr>
            <a:xfrm>
              <a:off x="5597775" y="745050"/>
              <a:ext cx="45500" cy="51425"/>
            </a:xfrm>
            <a:custGeom>
              <a:avLst/>
              <a:gdLst/>
              <a:ahLst/>
              <a:cxnLst/>
              <a:rect l="l" t="t" r="r" b="b"/>
              <a:pathLst>
                <a:path w="1820" h="2057" extrusionOk="0">
                  <a:moveTo>
                    <a:pt x="715" y="1"/>
                  </a:moveTo>
                  <a:cubicBezTo>
                    <a:pt x="460" y="1"/>
                    <a:pt x="224" y="94"/>
                    <a:pt x="48" y="330"/>
                  </a:cubicBezTo>
                  <a:cubicBezTo>
                    <a:pt x="1" y="389"/>
                    <a:pt x="69" y="459"/>
                    <a:pt x="131" y="459"/>
                  </a:cubicBezTo>
                  <a:cubicBezTo>
                    <a:pt x="136" y="459"/>
                    <a:pt x="141" y="458"/>
                    <a:pt x="145" y="458"/>
                  </a:cubicBezTo>
                  <a:cubicBezTo>
                    <a:pt x="303" y="432"/>
                    <a:pt x="442" y="413"/>
                    <a:pt x="580" y="413"/>
                  </a:cubicBezTo>
                  <a:cubicBezTo>
                    <a:pt x="685" y="413"/>
                    <a:pt x="788" y="424"/>
                    <a:pt x="896" y="450"/>
                  </a:cubicBezTo>
                  <a:cubicBezTo>
                    <a:pt x="755" y="855"/>
                    <a:pt x="531" y="1227"/>
                    <a:pt x="235" y="1539"/>
                  </a:cubicBezTo>
                  <a:cubicBezTo>
                    <a:pt x="140" y="1640"/>
                    <a:pt x="147" y="1777"/>
                    <a:pt x="235" y="1885"/>
                  </a:cubicBezTo>
                  <a:cubicBezTo>
                    <a:pt x="353" y="2026"/>
                    <a:pt x="465" y="2056"/>
                    <a:pt x="598" y="2056"/>
                  </a:cubicBezTo>
                  <a:cubicBezTo>
                    <a:pt x="690" y="2056"/>
                    <a:pt x="791" y="2042"/>
                    <a:pt x="910" y="2041"/>
                  </a:cubicBezTo>
                  <a:cubicBezTo>
                    <a:pt x="1239" y="2036"/>
                    <a:pt x="1521" y="2018"/>
                    <a:pt x="1784" y="1800"/>
                  </a:cubicBezTo>
                  <a:cubicBezTo>
                    <a:pt x="1820" y="1770"/>
                    <a:pt x="1797" y="1713"/>
                    <a:pt x="1758" y="1699"/>
                  </a:cubicBezTo>
                  <a:cubicBezTo>
                    <a:pt x="1454" y="1594"/>
                    <a:pt x="1156" y="1522"/>
                    <a:pt x="849" y="1522"/>
                  </a:cubicBezTo>
                  <a:cubicBezTo>
                    <a:pt x="846" y="1522"/>
                    <a:pt x="842" y="1522"/>
                    <a:pt x="839" y="1522"/>
                  </a:cubicBezTo>
                  <a:cubicBezTo>
                    <a:pt x="1075" y="1168"/>
                    <a:pt x="1284" y="809"/>
                    <a:pt x="1377" y="374"/>
                  </a:cubicBezTo>
                  <a:cubicBezTo>
                    <a:pt x="1403" y="254"/>
                    <a:pt x="1343" y="149"/>
                    <a:pt x="1228" y="105"/>
                  </a:cubicBezTo>
                  <a:cubicBezTo>
                    <a:pt x="1055" y="40"/>
                    <a:pt x="881" y="1"/>
                    <a:pt x="7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
            <p:cNvSpPr/>
            <p:nvPr/>
          </p:nvSpPr>
          <p:spPr>
            <a:xfrm>
              <a:off x="5678275" y="867725"/>
              <a:ext cx="56825" cy="13025"/>
            </a:xfrm>
            <a:custGeom>
              <a:avLst/>
              <a:gdLst/>
              <a:ahLst/>
              <a:cxnLst/>
              <a:rect l="l" t="t" r="r" b="b"/>
              <a:pathLst>
                <a:path w="2273" h="521" extrusionOk="0">
                  <a:moveTo>
                    <a:pt x="47" y="0"/>
                  </a:moveTo>
                  <a:cubicBezTo>
                    <a:pt x="23" y="0"/>
                    <a:pt x="1" y="28"/>
                    <a:pt x="14" y="54"/>
                  </a:cubicBezTo>
                  <a:cubicBezTo>
                    <a:pt x="171" y="360"/>
                    <a:pt x="482" y="413"/>
                    <a:pt x="798" y="441"/>
                  </a:cubicBezTo>
                  <a:cubicBezTo>
                    <a:pt x="1074" y="465"/>
                    <a:pt x="1349" y="462"/>
                    <a:pt x="1623" y="477"/>
                  </a:cubicBezTo>
                  <a:cubicBezTo>
                    <a:pt x="1753" y="486"/>
                    <a:pt x="1885" y="521"/>
                    <a:pt x="2012" y="521"/>
                  </a:cubicBezTo>
                  <a:cubicBezTo>
                    <a:pt x="2076" y="521"/>
                    <a:pt x="2138" y="512"/>
                    <a:pt x="2199" y="487"/>
                  </a:cubicBezTo>
                  <a:cubicBezTo>
                    <a:pt x="2255" y="465"/>
                    <a:pt x="2273" y="380"/>
                    <a:pt x="2240" y="331"/>
                  </a:cubicBezTo>
                  <a:cubicBezTo>
                    <a:pt x="2107" y="130"/>
                    <a:pt x="1807" y="111"/>
                    <a:pt x="1550" y="111"/>
                  </a:cubicBezTo>
                  <a:cubicBezTo>
                    <a:pt x="1489" y="111"/>
                    <a:pt x="1430" y="112"/>
                    <a:pt x="1376" y="112"/>
                  </a:cubicBezTo>
                  <a:cubicBezTo>
                    <a:pt x="1355" y="112"/>
                    <a:pt x="1335" y="112"/>
                    <a:pt x="1317" y="111"/>
                  </a:cubicBezTo>
                  <a:cubicBezTo>
                    <a:pt x="1080" y="105"/>
                    <a:pt x="842" y="106"/>
                    <a:pt x="606" y="100"/>
                  </a:cubicBezTo>
                  <a:cubicBezTo>
                    <a:pt x="599" y="99"/>
                    <a:pt x="591" y="99"/>
                    <a:pt x="583" y="99"/>
                  </a:cubicBezTo>
                  <a:cubicBezTo>
                    <a:pt x="528" y="99"/>
                    <a:pt x="455" y="105"/>
                    <a:pt x="380" y="105"/>
                  </a:cubicBezTo>
                  <a:cubicBezTo>
                    <a:pt x="258" y="105"/>
                    <a:pt x="132" y="90"/>
                    <a:pt x="71" y="13"/>
                  </a:cubicBezTo>
                  <a:cubicBezTo>
                    <a:pt x="64" y="4"/>
                    <a:pt x="55" y="0"/>
                    <a:pt x="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
            <p:cNvSpPr/>
            <p:nvPr/>
          </p:nvSpPr>
          <p:spPr>
            <a:xfrm>
              <a:off x="5674050" y="885525"/>
              <a:ext cx="47525" cy="10650"/>
            </a:xfrm>
            <a:custGeom>
              <a:avLst/>
              <a:gdLst/>
              <a:ahLst/>
              <a:cxnLst/>
              <a:rect l="l" t="t" r="r" b="b"/>
              <a:pathLst>
                <a:path w="1901" h="426" extrusionOk="0">
                  <a:moveTo>
                    <a:pt x="471" y="1"/>
                  </a:moveTo>
                  <a:cubicBezTo>
                    <a:pt x="409" y="1"/>
                    <a:pt x="306" y="29"/>
                    <a:pt x="229" y="29"/>
                  </a:cubicBezTo>
                  <a:cubicBezTo>
                    <a:pt x="202" y="29"/>
                    <a:pt x="178" y="25"/>
                    <a:pt x="160" y="16"/>
                  </a:cubicBezTo>
                  <a:cubicBezTo>
                    <a:pt x="147" y="8"/>
                    <a:pt x="133" y="5"/>
                    <a:pt x="120" y="5"/>
                  </a:cubicBezTo>
                  <a:cubicBezTo>
                    <a:pt x="55" y="5"/>
                    <a:pt x="0" y="86"/>
                    <a:pt x="62" y="141"/>
                  </a:cubicBezTo>
                  <a:cubicBezTo>
                    <a:pt x="310" y="366"/>
                    <a:pt x="693" y="426"/>
                    <a:pt x="1071" y="426"/>
                  </a:cubicBezTo>
                  <a:cubicBezTo>
                    <a:pt x="1346" y="426"/>
                    <a:pt x="1619" y="394"/>
                    <a:pt x="1833" y="372"/>
                  </a:cubicBezTo>
                  <a:cubicBezTo>
                    <a:pt x="1871" y="367"/>
                    <a:pt x="1901" y="311"/>
                    <a:pt x="1856" y="288"/>
                  </a:cubicBezTo>
                  <a:cubicBezTo>
                    <a:pt x="1581" y="149"/>
                    <a:pt x="1282" y="63"/>
                    <a:pt x="974" y="36"/>
                  </a:cubicBezTo>
                  <a:cubicBezTo>
                    <a:pt x="810" y="21"/>
                    <a:pt x="644" y="9"/>
                    <a:pt x="478" y="1"/>
                  </a:cubicBezTo>
                  <a:cubicBezTo>
                    <a:pt x="476" y="1"/>
                    <a:pt x="473" y="1"/>
                    <a:pt x="4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
            <p:cNvSpPr/>
            <p:nvPr/>
          </p:nvSpPr>
          <p:spPr>
            <a:xfrm>
              <a:off x="5787350" y="858375"/>
              <a:ext cx="110825" cy="72525"/>
            </a:xfrm>
            <a:custGeom>
              <a:avLst/>
              <a:gdLst/>
              <a:ahLst/>
              <a:cxnLst/>
              <a:rect l="l" t="t" r="r" b="b"/>
              <a:pathLst>
                <a:path w="4433" h="2901" extrusionOk="0">
                  <a:moveTo>
                    <a:pt x="2848" y="460"/>
                  </a:moveTo>
                  <a:lnTo>
                    <a:pt x="2848" y="460"/>
                  </a:lnTo>
                  <a:cubicBezTo>
                    <a:pt x="2795" y="661"/>
                    <a:pt x="2774" y="869"/>
                    <a:pt x="2784" y="1076"/>
                  </a:cubicBezTo>
                  <a:cubicBezTo>
                    <a:pt x="2481" y="1526"/>
                    <a:pt x="1969" y="1898"/>
                    <a:pt x="1486" y="1898"/>
                  </a:cubicBezTo>
                  <a:cubicBezTo>
                    <a:pt x="1422" y="1898"/>
                    <a:pt x="1359" y="1891"/>
                    <a:pt x="1297" y="1878"/>
                  </a:cubicBezTo>
                  <a:cubicBezTo>
                    <a:pt x="940" y="1799"/>
                    <a:pt x="1138" y="1286"/>
                    <a:pt x="1263" y="1138"/>
                  </a:cubicBezTo>
                  <a:cubicBezTo>
                    <a:pt x="1463" y="902"/>
                    <a:pt x="1804" y="762"/>
                    <a:pt x="2088" y="654"/>
                  </a:cubicBezTo>
                  <a:cubicBezTo>
                    <a:pt x="2331" y="562"/>
                    <a:pt x="2588" y="505"/>
                    <a:pt x="2848" y="460"/>
                  </a:cubicBezTo>
                  <a:close/>
                  <a:moveTo>
                    <a:pt x="3189" y="0"/>
                  </a:moveTo>
                  <a:cubicBezTo>
                    <a:pt x="3106" y="0"/>
                    <a:pt x="3025" y="52"/>
                    <a:pt x="2985" y="121"/>
                  </a:cubicBezTo>
                  <a:cubicBezTo>
                    <a:pt x="2964" y="162"/>
                    <a:pt x="2944" y="206"/>
                    <a:pt x="2926" y="249"/>
                  </a:cubicBezTo>
                  <a:cubicBezTo>
                    <a:pt x="2901" y="248"/>
                    <a:pt x="2875" y="247"/>
                    <a:pt x="2849" y="247"/>
                  </a:cubicBezTo>
                  <a:cubicBezTo>
                    <a:pt x="1772" y="247"/>
                    <a:pt x="0" y="1091"/>
                    <a:pt x="966" y="2121"/>
                  </a:cubicBezTo>
                  <a:cubicBezTo>
                    <a:pt x="1100" y="2263"/>
                    <a:pt x="1272" y="2317"/>
                    <a:pt x="1457" y="2317"/>
                  </a:cubicBezTo>
                  <a:cubicBezTo>
                    <a:pt x="1829" y="2317"/>
                    <a:pt x="2250" y="2095"/>
                    <a:pt x="2498" y="1935"/>
                  </a:cubicBezTo>
                  <a:cubicBezTo>
                    <a:pt x="2628" y="1852"/>
                    <a:pt x="2749" y="1756"/>
                    <a:pt x="2862" y="1651"/>
                  </a:cubicBezTo>
                  <a:cubicBezTo>
                    <a:pt x="2913" y="1881"/>
                    <a:pt x="2987" y="2107"/>
                    <a:pt x="3079" y="2324"/>
                  </a:cubicBezTo>
                  <a:cubicBezTo>
                    <a:pt x="3239" y="2700"/>
                    <a:pt x="3513" y="2900"/>
                    <a:pt x="3791" y="2900"/>
                  </a:cubicBezTo>
                  <a:cubicBezTo>
                    <a:pt x="4011" y="2900"/>
                    <a:pt x="4233" y="2776"/>
                    <a:pt x="4406" y="2516"/>
                  </a:cubicBezTo>
                  <a:cubicBezTo>
                    <a:pt x="4432" y="2475"/>
                    <a:pt x="4397" y="2414"/>
                    <a:pt x="4351" y="2414"/>
                  </a:cubicBezTo>
                  <a:cubicBezTo>
                    <a:pt x="4345" y="2414"/>
                    <a:pt x="4338" y="2415"/>
                    <a:pt x="4332" y="2417"/>
                  </a:cubicBezTo>
                  <a:cubicBezTo>
                    <a:pt x="4252" y="2447"/>
                    <a:pt x="4177" y="2460"/>
                    <a:pt x="4108" y="2460"/>
                  </a:cubicBezTo>
                  <a:cubicBezTo>
                    <a:pt x="3572" y="2460"/>
                    <a:pt x="3364" y="1638"/>
                    <a:pt x="3363" y="982"/>
                  </a:cubicBezTo>
                  <a:cubicBezTo>
                    <a:pt x="3473" y="759"/>
                    <a:pt x="3537" y="516"/>
                    <a:pt x="3551" y="267"/>
                  </a:cubicBezTo>
                  <a:cubicBezTo>
                    <a:pt x="3558" y="124"/>
                    <a:pt x="3432" y="26"/>
                    <a:pt x="3302" y="11"/>
                  </a:cubicBezTo>
                  <a:cubicBezTo>
                    <a:pt x="3269" y="6"/>
                    <a:pt x="3238" y="3"/>
                    <a:pt x="3207" y="1"/>
                  </a:cubicBezTo>
                  <a:cubicBezTo>
                    <a:pt x="3201" y="1"/>
                    <a:pt x="3195" y="0"/>
                    <a:pt x="3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
            <p:cNvSpPr/>
            <p:nvPr/>
          </p:nvSpPr>
          <p:spPr>
            <a:xfrm>
              <a:off x="5889025" y="741600"/>
              <a:ext cx="53975" cy="50575"/>
            </a:xfrm>
            <a:custGeom>
              <a:avLst/>
              <a:gdLst/>
              <a:ahLst/>
              <a:cxnLst/>
              <a:rect l="l" t="t" r="r" b="b"/>
              <a:pathLst>
                <a:path w="2159" h="2023" extrusionOk="0">
                  <a:moveTo>
                    <a:pt x="687" y="0"/>
                  </a:moveTo>
                  <a:cubicBezTo>
                    <a:pt x="466" y="0"/>
                    <a:pt x="222" y="108"/>
                    <a:pt x="47" y="241"/>
                  </a:cubicBezTo>
                  <a:cubicBezTo>
                    <a:pt x="1" y="277"/>
                    <a:pt x="41" y="354"/>
                    <a:pt x="92" y="354"/>
                  </a:cubicBezTo>
                  <a:cubicBezTo>
                    <a:pt x="97" y="354"/>
                    <a:pt x="102" y="353"/>
                    <a:pt x="108" y="351"/>
                  </a:cubicBezTo>
                  <a:cubicBezTo>
                    <a:pt x="231" y="313"/>
                    <a:pt x="368" y="279"/>
                    <a:pt x="490" y="279"/>
                  </a:cubicBezTo>
                  <a:cubicBezTo>
                    <a:pt x="675" y="279"/>
                    <a:pt x="824" y="358"/>
                    <a:pt x="834" y="620"/>
                  </a:cubicBezTo>
                  <a:cubicBezTo>
                    <a:pt x="849" y="1003"/>
                    <a:pt x="559" y="1337"/>
                    <a:pt x="262" y="1527"/>
                  </a:cubicBezTo>
                  <a:cubicBezTo>
                    <a:pt x="111" y="1624"/>
                    <a:pt x="113" y="1892"/>
                    <a:pt x="316" y="1942"/>
                  </a:cubicBezTo>
                  <a:cubicBezTo>
                    <a:pt x="555" y="2002"/>
                    <a:pt x="781" y="2023"/>
                    <a:pt x="1003" y="2023"/>
                  </a:cubicBezTo>
                  <a:cubicBezTo>
                    <a:pt x="1366" y="2023"/>
                    <a:pt x="1720" y="1966"/>
                    <a:pt x="2104" y="1923"/>
                  </a:cubicBezTo>
                  <a:cubicBezTo>
                    <a:pt x="2150" y="1918"/>
                    <a:pt x="2158" y="1847"/>
                    <a:pt x="2119" y="1828"/>
                  </a:cubicBezTo>
                  <a:cubicBezTo>
                    <a:pt x="1884" y="1716"/>
                    <a:pt x="1668" y="1606"/>
                    <a:pt x="1407" y="1573"/>
                  </a:cubicBezTo>
                  <a:cubicBezTo>
                    <a:pt x="1231" y="1550"/>
                    <a:pt x="1056" y="1546"/>
                    <a:pt x="880" y="1537"/>
                  </a:cubicBezTo>
                  <a:cubicBezTo>
                    <a:pt x="1133" y="1212"/>
                    <a:pt x="1295" y="802"/>
                    <a:pt x="1182" y="397"/>
                  </a:cubicBezTo>
                  <a:cubicBezTo>
                    <a:pt x="1100" y="106"/>
                    <a:pt x="905" y="0"/>
                    <a:pt x="6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
            <p:cNvSpPr/>
            <p:nvPr/>
          </p:nvSpPr>
          <p:spPr>
            <a:xfrm>
              <a:off x="5984800" y="866775"/>
              <a:ext cx="47100" cy="14025"/>
            </a:xfrm>
            <a:custGeom>
              <a:avLst/>
              <a:gdLst/>
              <a:ahLst/>
              <a:cxnLst/>
              <a:rect l="l" t="t" r="r" b="b"/>
              <a:pathLst>
                <a:path w="1884" h="561" extrusionOk="0">
                  <a:moveTo>
                    <a:pt x="1574" y="1"/>
                  </a:moveTo>
                  <a:cubicBezTo>
                    <a:pt x="1429" y="1"/>
                    <a:pt x="1269" y="61"/>
                    <a:pt x="1140" y="80"/>
                  </a:cubicBezTo>
                  <a:cubicBezTo>
                    <a:pt x="812" y="129"/>
                    <a:pt x="455" y="121"/>
                    <a:pt x="138" y="218"/>
                  </a:cubicBezTo>
                  <a:cubicBezTo>
                    <a:pt x="9" y="228"/>
                    <a:pt x="0" y="435"/>
                    <a:pt x="130" y="480"/>
                  </a:cubicBezTo>
                  <a:cubicBezTo>
                    <a:pt x="306" y="543"/>
                    <a:pt x="499" y="561"/>
                    <a:pt x="692" y="561"/>
                  </a:cubicBezTo>
                  <a:cubicBezTo>
                    <a:pt x="865" y="561"/>
                    <a:pt x="1039" y="546"/>
                    <a:pt x="1201" y="536"/>
                  </a:cubicBezTo>
                  <a:cubicBezTo>
                    <a:pt x="1439" y="520"/>
                    <a:pt x="1751" y="526"/>
                    <a:pt x="1851" y="280"/>
                  </a:cubicBezTo>
                  <a:cubicBezTo>
                    <a:pt x="1884" y="197"/>
                    <a:pt x="1829" y="92"/>
                    <a:pt x="1757" y="47"/>
                  </a:cubicBezTo>
                  <a:cubicBezTo>
                    <a:pt x="1702" y="13"/>
                    <a:pt x="1639" y="1"/>
                    <a:pt x="15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
            <p:cNvSpPr/>
            <p:nvPr/>
          </p:nvSpPr>
          <p:spPr>
            <a:xfrm>
              <a:off x="6102500" y="784900"/>
              <a:ext cx="88600" cy="148950"/>
            </a:xfrm>
            <a:custGeom>
              <a:avLst/>
              <a:gdLst/>
              <a:ahLst/>
              <a:cxnLst/>
              <a:rect l="l" t="t" r="r" b="b"/>
              <a:pathLst>
                <a:path w="3544" h="5958" extrusionOk="0">
                  <a:moveTo>
                    <a:pt x="1337" y="1"/>
                  </a:moveTo>
                  <a:cubicBezTo>
                    <a:pt x="723" y="1"/>
                    <a:pt x="180" y="358"/>
                    <a:pt x="481" y="1029"/>
                  </a:cubicBezTo>
                  <a:cubicBezTo>
                    <a:pt x="486" y="1039"/>
                    <a:pt x="495" y="1043"/>
                    <a:pt x="505" y="1043"/>
                  </a:cubicBezTo>
                  <a:cubicBezTo>
                    <a:pt x="520" y="1043"/>
                    <a:pt x="536" y="1033"/>
                    <a:pt x="534" y="1016"/>
                  </a:cubicBezTo>
                  <a:cubicBezTo>
                    <a:pt x="484" y="648"/>
                    <a:pt x="869" y="432"/>
                    <a:pt x="1277" y="432"/>
                  </a:cubicBezTo>
                  <a:cubicBezTo>
                    <a:pt x="1752" y="432"/>
                    <a:pt x="2258" y="724"/>
                    <a:pt x="2151" y="1410"/>
                  </a:cubicBezTo>
                  <a:cubicBezTo>
                    <a:pt x="2079" y="1874"/>
                    <a:pt x="1838" y="2305"/>
                    <a:pt x="1613" y="2704"/>
                  </a:cubicBezTo>
                  <a:cubicBezTo>
                    <a:pt x="1216" y="3406"/>
                    <a:pt x="716" y="4079"/>
                    <a:pt x="148" y="4646"/>
                  </a:cubicBezTo>
                  <a:cubicBezTo>
                    <a:pt x="0" y="4794"/>
                    <a:pt x="120" y="5058"/>
                    <a:pt x="318" y="5058"/>
                  </a:cubicBezTo>
                  <a:cubicBezTo>
                    <a:pt x="337" y="5058"/>
                    <a:pt x="357" y="5055"/>
                    <a:pt x="378" y="5050"/>
                  </a:cubicBezTo>
                  <a:cubicBezTo>
                    <a:pt x="491" y="5020"/>
                    <a:pt x="599" y="5007"/>
                    <a:pt x="705" y="5007"/>
                  </a:cubicBezTo>
                  <a:cubicBezTo>
                    <a:pt x="1599" y="5007"/>
                    <a:pt x="2268" y="5957"/>
                    <a:pt x="3220" y="5957"/>
                  </a:cubicBezTo>
                  <a:cubicBezTo>
                    <a:pt x="3303" y="5957"/>
                    <a:pt x="3388" y="5950"/>
                    <a:pt x="3476" y="5934"/>
                  </a:cubicBezTo>
                  <a:cubicBezTo>
                    <a:pt x="3544" y="5922"/>
                    <a:pt x="3544" y="5814"/>
                    <a:pt x="3476" y="5799"/>
                  </a:cubicBezTo>
                  <a:cubicBezTo>
                    <a:pt x="2484" y="5558"/>
                    <a:pt x="1866" y="4648"/>
                    <a:pt x="912" y="4538"/>
                  </a:cubicBezTo>
                  <a:cubicBezTo>
                    <a:pt x="1774" y="3585"/>
                    <a:pt x="2661" y="2284"/>
                    <a:pt x="2615" y="1039"/>
                  </a:cubicBezTo>
                  <a:cubicBezTo>
                    <a:pt x="2589" y="334"/>
                    <a:pt x="1930" y="1"/>
                    <a:pt x="13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
            <p:cNvSpPr/>
            <p:nvPr/>
          </p:nvSpPr>
          <p:spPr>
            <a:xfrm>
              <a:off x="6218300" y="762200"/>
              <a:ext cx="232650" cy="167425"/>
            </a:xfrm>
            <a:custGeom>
              <a:avLst/>
              <a:gdLst/>
              <a:ahLst/>
              <a:cxnLst/>
              <a:rect l="l" t="t" r="r" b="b"/>
              <a:pathLst>
                <a:path w="9306" h="6697" extrusionOk="0">
                  <a:moveTo>
                    <a:pt x="6295" y="578"/>
                  </a:moveTo>
                  <a:cubicBezTo>
                    <a:pt x="6454" y="578"/>
                    <a:pt x="6557" y="1128"/>
                    <a:pt x="6563" y="1225"/>
                  </a:cubicBezTo>
                  <a:cubicBezTo>
                    <a:pt x="6600" y="1963"/>
                    <a:pt x="6176" y="2746"/>
                    <a:pt x="5847" y="3368"/>
                  </a:cubicBezTo>
                  <a:cubicBezTo>
                    <a:pt x="5705" y="3637"/>
                    <a:pt x="5547" y="3901"/>
                    <a:pt x="5378" y="4157"/>
                  </a:cubicBezTo>
                  <a:cubicBezTo>
                    <a:pt x="5401" y="3162"/>
                    <a:pt x="5614" y="2122"/>
                    <a:pt x="5929" y="1197"/>
                  </a:cubicBezTo>
                  <a:cubicBezTo>
                    <a:pt x="5993" y="1010"/>
                    <a:pt x="6079" y="833"/>
                    <a:pt x="6184" y="666"/>
                  </a:cubicBezTo>
                  <a:cubicBezTo>
                    <a:pt x="6223" y="604"/>
                    <a:pt x="6260" y="578"/>
                    <a:pt x="6295" y="578"/>
                  </a:cubicBezTo>
                  <a:close/>
                  <a:moveTo>
                    <a:pt x="2590" y="4528"/>
                  </a:moveTo>
                  <a:cubicBezTo>
                    <a:pt x="2608" y="4528"/>
                    <a:pt x="2625" y="4529"/>
                    <a:pt x="2642" y="4529"/>
                  </a:cubicBezTo>
                  <a:cubicBezTo>
                    <a:pt x="2621" y="4599"/>
                    <a:pt x="2604" y="4675"/>
                    <a:pt x="2588" y="4752"/>
                  </a:cubicBezTo>
                  <a:cubicBezTo>
                    <a:pt x="2463" y="5054"/>
                    <a:pt x="2286" y="5329"/>
                    <a:pt x="2065" y="5569"/>
                  </a:cubicBezTo>
                  <a:cubicBezTo>
                    <a:pt x="1933" y="5717"/>
                    <a:pt x="1793" y="5791"/>
                    <a:pt x="1645" y="5791"/>
                  </a:cubicBezTo>
                  <a:cubicBezTo>
                    <a:pt x="1434" y="5791"/>
                    <a:pt x="1207" y="5640"/>
                    <a:pt x="964" y="5339"/>
                  </a:cubicBezTo>
                  <a:cubicBezTo>
                    <a:pt x="972" y="5270"/>
                    <a:pt x="987" y="5201"/>
                    <a:pt x="1010" y="5136"/>
                  </a:cubicBezTo>
                  <a:cubicBezTo>
                    <a:pt x="1443" y="4744"/>
                    <a:pt x="2007" y="4528"/>
                    <a:pt x="2590" y="4528"/>
                  </a:cubicBezTo>
                  <a:close/>
                  <a:moveTo>
                    <a:pt x="6307" y="1"/>
                  </a:moveTo>
                  <a:cubicBezTo>
                    <a:pt x="6233" y="1"/>
                    <a:pt x="6154" y="19"/>
                    <a:pt x="6072" y="59"/>
                  </a:cubicBezTo>
                  <a:cubicBezTo>
                    <a:pt x="5396" y="388"/>
                    <a:pt x="5240" y="1561"/>
                    <a:pt x="5106" y="2209"/>
                  </a:cubicBezTo>
                  <a:cubicBezTo>
                    <a:pt x="4932" y="3039"/>
                    <a:pt x="4753" y="3963"/>
                    <a:pt x="4894" y="4821"/>
                  </a:cubicBezTo>
                  <a:cubicBezTo>
                    <a:pt x="4860" y="4864"/>
                    <a:pt x="4827" y="4908"/>
                    <a:pt x="4793" y="4951"/>
                  </a:cubicBezTo>
                  <a:cubicBezTo>
                    <a:pt x="4563" y="5224"/>
                    <a:pt x="4302" y="5471"/>
                    <a:pt x="4013" y="5680"/>
                  </a:cubicBezTo>
                  <a:cubicBezTo>
                    <a:pt x="3875" y="5792"/>
                    <a:pt x="3745" y="5847"/>
                    <a:pt x="3623" y="5847"/>
                  </a:cubicBezTo>
                  <a:cubicBezTo>
                    <a:pt x="3395" y="5847"/>
                    <a:pt x="3197" y="5654"/>
                    <a:pt x="3026" y="5269"/>
                  </a:cubicBezTo>
                  <a:cubicBezTo>
                    <a:pt x="3009" y="5136"/>
                    <a:pt x="3029" y="5003"/>
                    <a:pt x="3060" y="4872"/>
                  </a:cubicBezTo>
                  <a:cubicBezTo>
                    <a:pt x="3155" y="4673"/>
                    <a:pt x="3226" y="4478"/>
                    <a:pt x="3262" y="4307"/>
                  </a:cubicBezTo>
                  <a:cubicBezTo>
                    <a:pt x="3300" y="4128"/>
                    <a:pt x="3133" y="3971"/>
                    <a:pt x="2982" y="3971"/>
                  </a:cubicBezTo>
                  <a:cubicBezTo>
                    <a:pt x="2908" y="3971"/>
                    <a:pt x="2839" y="4008"/>
                    <a:pt x="2798" y="4097"/>
                  </a:cubicBezTo>
                  <a:cubicBezTo>
                    <a:pt x="2793" y="4104"/>
                    <a:pt x="2790" y="4112"/>
                    <a:pt x="2786" y="4120"/>
                  </a:cubicBezTo>
                  <a:cubicBezTo>
                    <a:pt x="2548" y="4016"/>
                    <a:pt x="2297" y="3960"/>
                    <a:pt x="2050" y="3960"/>
                  </a:cubicBezTo>
                  <a:cubicBezTo>
                    <a:pt x="1706" y="3960"/>
                    <a:pt x="1371" y="4070"/>
                    <a:pt x="1092" y="4316"/>
                  </a:cubicBezTo>
                  <a:cubicBezTo>
                    <a:pt x="906" y="4478"/>
                    <a:pt x="698" y="4731"/>
                    <a:pt x="590" y="5005"/>
                  </a:cubicBezTo>
                  <a:cubicBezTo>
                    <a:pt x="214" y="5431"/>
                    <a:pt x="1" y="5986"/>
                    <a:pt x="85" y="6620"/>
                  </a:cubicBezTo>
                  <a:cubicBezTo>
                    <a:pt x="90" y="6671"/>
                    <a:pt x="127" y="6696"/>
                    <a:pt x="162" y="6696"/>
                  </a:cubicBezTo>
                  <a:cubicBezTo>
                    <a:pt x="196" y="6696"/>
                    <a:pt x="230" y="6673"/>
                    <a:pt x="236" y="6625"/>
                  </a:cubicBezTo>
                  <a:cubicBezTo>
                    <a:pt x="280" y="6276"/>
                    <a:pt x="400" y="5940"/>
                    <a:pt x="587" y="5641"/>
                  </a:cubicBezTo>
                  <a:cubicBezTo>
                    <a:pt x="598" y="5672"/>
                    <a:pt x="613" y="5702"/>
                    <a:pt x="628" y="5730"/>
                  </a:cubicBezTo>
                  <a:cubicBezTo>
                    <a:pt x="895" y="6133"/>
                    <a:pt x="1190" y="6294"/>
                    <a:pt x="1484" y="6294"/>
                  </a:cubicBezTo>
                  <a:cubicBezTo>
                    <a:pt x="1867" y="6294"/>
                    <a:pt x="2248" y="6020"/>
                    <a:pt x="2560" y="5651"/>
                  </a:cubicBezTo>
                  <a:cubicBezTo>
                    <a:pt x="2637" y="6030"/>
                    <a:pt x="2859" y="6333"/>
                    <a:pt x="3336" y="6389"/>
                  </a:cubicBezTo>
                  <a:cubicBezTo>
                    <a:pt x="3393" y="6396"/>
                    <a:pt x="3449" y="6399"/>
                    <a:pt x="3505" y="6399"/>
                  </a:cubicBezTo>
                  <a:cubicBezTo>
                    <a:pt x="4136" y="6399"/>
                    <a:pt x="4667" y="5969"/>
                    <a:pt x="5099" y="5469"/>
                  </a:cubicBezTo>
                  <a:cubicBezTo>
                    <a:pt x="5378" y="6019"/>
                    <a:pt x="5879" y="6403"/>
                    <a:pt x="6510" y="6403"/>
                  </a:cubicBezTo>
                  <a:cubicBezTo>
                    <a:pt x="6579" y="6403"/>
                    <a:pt x="6649" y="6398"/>
                    <a:pt x="6720" y="6389"/>
                  </a:cubicBezTo>
                  <a:cubicBezTo>
                    <a:pt x="7480" y="6291"/>
                    <a:pt x="7868" y="5577"/>
                    <a:pt x="7950" y="4872"/>
                  </a:cubicBezTo>
                  <a:cubicBezTo>
                    <a:pt x="8082" y="4911"/>
                    <a:pt x="8207" y="4932"/>
                    <a:pt x="8325" y="4932"/>
                  </a:cubicBezTo>
                  <a:cubicBezTo>
                    <a:pt x="8682" y="4932"/>
                    <a:pt x="8985" y="4748"/>
                    <a:pt x="9268" y="4357"/>
                  </a:cubicBezTo>
                  <a:cubicBezTo>
                    <a:pt x="9305" y="4305"/>
                    <a:pt x="9251" y="4255"/>
                    <a:pt x="9199" y="4255"/>
                  </a:cubicBezTo>
                  <a:cubicBezTo>
                    <a:pt x="9190" y="4255"/>
                    <a:pt x="9181" y="4256"/>
                    <a:pt x="9173" y="4260"/>
                  </a:cubicBezTo>
                  <a:cubicBezTo>
                    <a:pt x="9102" y="4288"/>
                    <a:pt x="8459" y="4440"/>
                    <a:pt x="8140" y="4440"/>
                  </a:cubicBezTo>
                  <a:cubicBezTo>
                    <a:pt x="8033" y="4440"/>
                    <a:pt x="7963" y="4423"/>
                    <a:pt x="7962" y="4380"/>
                  </a:cubicBezTo>
                  <a:cubicBezTo>
                    <a:pt x="7947" y="4197"/>
                    <a:pt x="7802" y="4102"/>
                    <a:pt x="7665" y="4102"/>
                  </a:cubicBezTo>
                  <a:cubicBezTo>
                    <a:pt x="7535" y="4102"/>
                    <a:pt x="7411" y="4187"/>
                    <a:pt x="7406" y="4363"/>
                  </a:cubicBezTo>
                  <a:cubicBezTo>
                    <a:pt x="7406" y="4394"/>
                    <a:pt x="7404" y="4426"/>
                    <a:pt x="7403" y="4458"/>
                  </a:cubicBezTo>
                  <a:cubicBezTo>
                    <a:pt x="7403" y="4486"/>
                    <a:pt x="7407" y="4516"/>
                    <a:pt x="7417" y="4542"/>
                  </a:cubicBezTo>
                  <a:cubicBezTo>
                    <a:pt x="7437" y="5139"/>
                    <a:pt x="7202" y="5697"/>
                    <a:pt x="6576" y="5861"/>
                  </a:cubicBezTo>
                  <a:cubicBezTo>
                    <a:pt x="6508" y="5879"/>
                    <a:pt x="6444" y="5887"/>
                    <a:pt x="6382" y="5887"/>
                  </a:cubicBezTo>
                  <a:cubicBezTo>
                    <a:pt x="5933" y="5887"/>
                    <a:pt x="5633" y="5445"/>
                    <a:pt x="5482" y="4987"/>
                  </a:cubicBezTo>
                  <a:cubicBezTo>
                    <a:pt x="5585" y="4844"/>
                    <a:pt x="5683" y="4704"/>
                    <a:pt x="5772" y="4576"/>
                  </a:cubicBezTo>
                  <a:cubicBezTo>
                    <a:pt x="6436" y="3620"/>
                    <a:pt x="7083" y="2447"/>
                    <a:pt x="7114" y="1242"/>
                  </a:cubicBezTo>
                  <a:cubicBezTo>
                    <a:pt x="7125" y="831"/>
                    <a:pt x="6813" y="1"/>
                    <a:pt x="63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
            <p:cNvSpPr/>
            <p:nvPr/>
          </p:nvSpPr>
          <p:spPr>
            <a:xfrm>
              <a:off x="6501600" y="842550"/>
              <a:ext cx="66800" cy="77325"/>
            </a:xfrm>
            <a:custGeom>
              <a:avLst/>
              <a:gdLst/>
              <a:ahLst/>
              <a:cxnLst/>
              <a:rect l="l" t="t" r="r" b="b"/>
              <a:pathLst>
                <a:path w="2672" h="3093" extrusionOk="0">
                  <a:moveTo>
                    <a:pt x="1397" y="1"/>
                  </a:moveTo>
                  <a:cubicBezTo>
                    <a:pt x="1380" y="1"/>
                    <a:pt x="1363" y="7"/>
                    <a:pt x="1349" y="19"/>
                  </a:cubicBezTo>
                  <a:cubicBezTo>
                    <a:pt x="1036" y="295"/>
                    <a:pt x="834" y="810"/>
                    <a:pt x="780" y="1349"/>
                  </a:cubicBezTo>
                  <a:cubicBezTo>
                    <a:pt x="510" y="1389"/>
                    <a:pt x="221" y="1443"/>
                    <a:pt x="29" y="1610"/>
                  </a:cubicBezTo>
                  <a:cubicBezTo>
                    <a:pt x="1" y="1635"/>
                    <a:pt x="12" y="1676"/>
                    <a:pt x="39" y="1695"/>
                  </a:cubicBezTo>
                  <a:cubicBezTo>
                    <a:pt x="170" y="1790"/>
                    <a:pt x="339" y="1817"/>
                    <a:pt x="512" y="1817"/>
                  </a:cubicBezTo>
                  <a:cubicBezTo>
                    <a:pt x="599" y="1817"/>
                    <a:pt x="686" y="1810"/>
                    <a:pt x="770" y="1802"/>
                  </a:cubicBezTo>
                  <a:cubicBezTo>
                    <a:pt x="802" y="2330"/>
                    <a:pt x="987" y="2826"/>
                    <a:pt x="1364" y="3080"/>
                  </a:cubicBezTo>
                  <a:cubicBezTo>
                    <a:pt x="1377" y="3089"/>
                    <a:pt x="1390" y="3092"/>
                    <a:pt x="1402" y="3092"/>
                  </a:cubicBezTo>
                  <a:cubicBezTo>
                    <a:pt x="1442" y="3092"/>
                    <a:pt x="1473" y="3049"/>
                    <a:pt x="1466" y="3006"/>
                  </a:cubicBezTo>
                  <a:cubicBezTo>
                    <a:pt x="1386" y="2590"/>
                    <a:pt x="1300" y="2173"/>
                    <a:pt x="1281" y="1751"/>
                  </a:cubicBezTo>
                  <a:cubicBezTo>
                    <a:pt x="1606" y="1718"/>
                    <a:pt x="1932" y="1680"/>
                    <a:pt x="2261" y="1680"/>
                  </a:cubicBezTo>
                  <a:cubicBezTo>
                    <a:pt x="2291" y="1680"/>
                    <a:pt x="2321" y="1680"/>
                    <a:pt x="2352" y="1681"/>
                  </a:cubicBezTo>
                  <a:cubicBezTo>
                    <a:pt x="2354" y="1681"/>
                    <a:pt x="2357" y="1681"/>
                    <a:pt x="2359" y="1681"/>
                  </a:cubicBezTo>
                  <a:cubicBezTo>
                    <a:pt x="2672" y="1681"/>
                    <a:pt x="2669" y="1184"/>
                    <a:pt x="2352" y="1184"/>
                  </a:cubicBezTo>
                  <a:cubicBezTo>
                    <a:pt x="2001" y="1184"/>
                    <a:pt x="1645" y="1220"/>
                    <a:pt x="1297" y="1272"/>
                  </a:cubicBezTo>
                  <a:lnTo>
                    <a:pt x="1297" y="1272"/>
                  </a:lnTo>
                  <a:cubicBezTo>
                    <a:pt x="1343" y="869"/>
                    <a:pt x="1453" y="478"/>
                    <a:pt x="1471" y="73"/>
                  </a:cubicBezTo>
                  <a:cubicBezTo>
                    <a:pt x="1473" y="28"/>
                    <a:pt x="1435" y="1"/>
                    <a:pt x="13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
            <p:cNvSpPr/>
            <p:nvPr/>
          </p:nvSpPr>
          <p:spPr>
            <a:xfrm>
              <a:off x="6607300" y="795925"/>
              <a:ext cx="119400" cy="146850"/>
            </a:xfrm>
            <a:custGeom>
              <a:avLst/>
              <a:gdLst/>
              <a:ahLst/>
              <a:cxnLst/>
              <a:rect l="l" t="t" r="r" b="b"/>
              <a:pathLst>
                <a:path w="4776" h="5874" extrusionOk="0">
                  <a:moveTo>
                    <a:pt x="2712" y="596"/>
                  </a:moveTo>
                  <a:cubicBezTo>
                    <a:pt x="2881" y="1433"/>
                    <a:pt x="2331" y="2353"/>
                    <a:pt x="1875" y="3049"/>
                  </a:cubicBezTo>
                  <a:cubicBezTo>
                    <a:pt x="1884" y="2993"/>
                    <a:pt x="1893" y="2939"/>
                    <a:pt x="1903" y="2885"/>
                  </a:cubicBezTo>
                  <a:cubicBezTo>
                    <a:pt x="2034" y="2163"/>
                    <a:pt x="2246" y="1221"/>
                    <a:pt x="2712" y="596"/>
                  </a:cubicBezTo>
                  <a:close/>
                  <a:moveTo>
                    <a:pt x="2791" y="1"/>
                  </a:moveTo>
                  <a:cubicBezTo>
                    <a:pt x="2738" y="1"/>
                    <a:pt x="2685" y="19"/>
                    <a:pt x="2650" y="53"/>
                  </a:cubicBezTo>
                  <a:cubicBezTo>
                    <a:pt x="1818" y="851"/>
                    <a:pt x="1327" y="2520"/>
                    <a:pt x="1313" y="3854"/>
                  </a:cubicBezTo>
                  <a:cubicBezTo>
                    <a:pt x="1144" y="4081"/>
                    <a:pt x="971" y="4304"/>
                    <a:pt x="796" y="4522"/>
                  </a:cubicBezTo>
                  <a:cubicBezTo>
                    <a:pt x="702" y="4638"/>
                    <a:pt x="611" y="4753"/>
                    <a:pt x="519" y="4870"/>
                  </a:cubicBezTo>
                  <a:cubicBezTo>
                    <a:pt x="419" y="4994"/>
                    <a:pt x="319" y="5119"/>
                    <a:pt x="219" y="5244"/>
                  </a:cubicBezTo>
                  <a:cubicBezTo>
                    <a:pt x="161" y="5310"/>
                    <a:pt x="122" y="5344"/>
                    <a:pt x="102" y="5344"/>
                  </a:cubicBezTo>
                  <a:cubicBezTo>
                    <a:pt x="70" y="5344"/>
                    <a:pt x="88" y="5253"/>
                    <a:pt x="158" y="5071"/>
                  </a:cubicBezTo>
                  <a:cubicBezTo>
                    <a:pt x="158" y="5050"/>
                    <a:pt x="140" y="5037"/>
                    <a:pt x="123" y="5037"/>
                  </a:cubicBezTo>
                  <a:cubicBezTo>
                    <a:pt x="109" y="5037"/>
                    <a:pt x="96" y="5044"/>
                    <a:pt x="91" y="5060"/>
                  </a:cubicBezTo>
                  <a:cubicBezTo>
                    <a:pt x="0" y="5309"/>
                    <a:pt x="9" y="5222"/>
                    <a:pt x="15" y="5449"/>
                  </a:cubicBezTo>
                  <a:cubicBezTo>
                    <a:pt x="15" y="5498"/>
                    <a:pt x="48" y="5540"/>
                    <a:pt x="96" y="5555"/>
                  </a:cubicBezTo>
                  <a:cubicBezTo>
                    <a:pt x="120" y="5561"/>
                    <a:pt x="145" y="5564"/>
                    <a:pt x="171" y="5564"/>
                  </a:cubicBezTo>
                  <a:cubicBezTo>
                    <a:pt x="514" y="5564"/>
                    <a:pt x="968" y="5056"/>
                    <a:pt x="1354" y="4532"/>
                  </a:cubicBezTo>
                  <a:cubicBezTo>
                    <a:pt x="1360" y="4581"/>
                    <a:pt x="1365" y="4630"/>
                    <a:pt x="1373" y="4678"/>
                  </a:cubicBezTo>
                  <a:cubicBezTo>
                    <a:pt x="1524" y="5511"/>
                    <a:pt x="2035" y="5873"/>
                    <a:pt x="2560" y="5873"/>
                  </a:cubicBezTo>
                  <a:cubicBezTo>
                    <a:pt x="3132" y="5873"/>
                    <a:pt x="3721" y="5444"/>
                    <a:pt x="3883" y="4727"/>
                  </a:cubicBezTo>
                  <a:cubicBezTo>
                    <a:pt x="3941" y="4741"/>
                    <a:pt x="3994" y="4748"/>
                    <a:pt x="4044" y="4748"/>
                  </a:cubicBezTo>
                  <a:cubicBezTo>
                    <a:pt x="4376" y="4748"/>
                    <a:pt x="4549" y="4443"/>
                    <a:pt x="4753" y="4005"/>
                  </a:cubicBezTo>
                  <a:cubicBezTo>
                    <a:pt x="4775" y="3958"/>
                    <a:pt x="4741" y="3902"/>
                    <a:pt x="4694" y="3902"/>
                  </a:cubicBezTo>
                  <a:cubicBezTo>
                    <a:pt x="4683" y="3902"/>
                    <a:pt x="4672" y="3905"/>
                    <a:pt x="4661" y="3912"/>
                  </a:cubicBezTo>
                  <a:cubicBezTo>
                    <a:pt x="4583" y="3954"/>
                    <a:pt x="3994" y="4235"/>
                    <a:pt x="3934" y="4235"/>
                  </a:cubicBezTo>
                  <a:cubicBezTo>
                    <a:pt x="3931" y="4235"/>
                    <a:pt x="3929" y="4235"/>
                    <a:pt x="3929" y="4233"/>
                  </a:cubicBezTo>
                  <a:cubicBezTo>
                    <a:pt x="3920" y="4047"/>
                    <a:pt x="3782" y="3954"/>
                    <a:pt x="3645" y="3954"/>
                  </a:cubicBezTo>
                  <a:cubicBezTo>
                    <a:pt x="3513" y="3954"/>
                    <a:pt x="3381" y="4041"/>
                    <a:pt x="3367" y="4217"/>
                  </a:cubicBezTo>
                  <a:cubicBezTo>
                    <a:pt x="3363" y="4248"/>
                    <a:pt x="3362" y="4279"/>
                    <a:pt x="3360" y="4312"/>
                  </a:cubicBezTo>
                  <a:cubicBezTo>
                    <a:pt x="3358" y="4353"/>
                    <a:pt x="3368" y="4392"/>
                    <a:pt x="3386" y="4430"/>
                  </a:cubicBezTo>
                  <a:cubicBezTo>
                    <a:pt x="3385" y="4866"/>
                    <a:pt x="3083" y="5470"/>
                    <a:pt x="2607" y="5470"/>
                  </a:cubicBezTo>
                  <a:cubicBezTo>
                    <a:pt x="2453" y="5470"/>
                    <a:pt x="2281" y="5407"/>
                    <a:pt x="2095" y="5255"/>
                  </a:cubicBezTo>
                  <a:cubicBezTo>
                    <a:pt x="1874" y="5075"/>
                    <a:pt x="1823" y="4715"/>
                    <a:pt x="1790" y="4458"/>
                  </a:cubicBezTo>
                  <a:cubicBezTo>
                    <a:pt x="1770" y="4281"/>
                    <a:pt x="1765" y="4102"/>
                    <a:pt x="1775" y="3925"/>
                  </a:cubicBezTo>
                  <a:cubicBezTo>
                    <a:pt x="1895" y="3739"/>
                    <a:pt x="1995" y="3585"/>
                    <a:pt x="2061" y="3492"/>
                  </a:cubicBezTo>
                  <a:cubicBezTo>
                    <a:pt x="2696" y="2573"/>
                    <a:pt x="3475" y="1266"/>
                    <a:pt x="2963" y="102"/>
                  </a:cubicBezTo>
                  <a:cubicBezTo>
                    <a:pt x="2932" y="33"/>
                    <a:pt x="2861" y="1"/>
                    <a:pt x="27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
            <p:cNvSpPr/>
            <p:nvPr/>
          </p:nvSpPr>
          <p:spPr>
            <a:xfrm>
              <a:off x="6736675" y="777125"/>
              <a:ext cx="66550" cy="55500"/>
            </a:xfrm>
            <a:custGeom>
              <a:avLst/>
              <a:gdLst/>
              <a:ahLst/>
              <a:cxnLst/>
              <a:rect l="l" t="t" r="r" b="b"/>
              <a:pathLst>
                <a:path w="2662" h="2220" extrusionOk="0">
                  <a:moveTo>
                    <a:pt x="742" y="0"/>
                  </a:moveTo>
                  <a:cubicBezTo>
                    <a:pt x="603" y="0"/>
                    <a:pt x="483" y="76"/>
                    <a:pt x="442" y="264"/>
                  </a:cubicBezTo>
                  <a:cubicBezTo>
                    <a:pt x="439" y="275"/>
                    <a:pt x="442" y="289"/>
                    <a:pt x="450" y="297"/>
                  </a:cubicBezTo>
                  <a:cubicBezTo>
                    <a:pt x="655" y="489"/>
                    <a:pt x="898" y="338"/>
                    <a:pt x="818" y="707"/>
                  </a:cubicBezTo>
                  <a:cubicBezTo>
                    <a:pt x="734" y="1091"/>
                    <a:pt x="477" y="1445"/>
                    <a:pt x="186" y="1693"/>
                  </a:cubicBezTo>
                  <a:cubicBezTo>
                    <a:pt x="1" y="1852"/>
                    <a:pt x="155" y="2147"/>
                    <a:pt x="378" y="2160"/>
                  </a:cubicBezTo>
                  <a:cubicBezTo>
                    <a:pt x="723" y="2182"/>
                    <a:pt x="1058" y="2219"/>
                    <a:pt x="1385" y="2219"/>
                  </a:cubicBezTo>
                  <a:cubicBezTo>
                    <a:pt x="1804" y="2219"/>
                    <a:pt x="2209" y="2157"/>
                    <a:pt x="2603" y="1919"/>
                  </a:cubicBezTo>
                  <a:cubicBezTo>
                    <a:pt x="2662" y="1883"/>
                    <a:pt x="2632" y="1804"/>
                    <a:pt x="2568" y="1793"/>
                  </a:cubicBezTo>
                  <a:cubicBezTo>
                    <a:pt x="2033" y="1717"/>
                    <a:pt x="1497" y="1668"/>
                    <a:pt x="957" y="1647"/>
                  </a:cubicBezTo>
                  <a:cubicBezTo>
                    <a:pt x="1193" y="1311"/>
                    <a:pt x="1359" y="909"/>
                    <a:pt x="1326" y="517"/>
                  </a:cubicBezTo>
                  <a:cubicBezTo>
                    <a:pt x="1304" y="245"/>
                    <a:pt x="992" y="0"/>
                    <a:pt x="7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
            <p:cNvSpPr/>
            <p:nvPr/>
          </p:nvSpPr>
          <p:spPr>
            <a:xfrm>
              <a:off x="6911300" y="715025"/>
              <a:ext cx="215800" cy="195525"/>
            </a:xfrm>
            <a:custGeom>
              <a:avLst/>
              <a:gdLst/>
              <a:ahLst/>
              <a:cxnLst/>
              <a:rect l="l" t="t" r="r" b="b"/>
              <a:pathLst>
                <a:path w="8632" h="7821" extrusionOk="0">
                  <a:moveTo>
                    <a:pt x="6834" y="471"/>
                  </a:moveTo>
                  <a:cubicBezTo>
                    <a:pt x="7397" y="471"/>
                    <a:pt x="7834" y="930"/>
                    <a:pt x="8008" y="1445"/>
                  </a:cubicBezTo>
                  <a:cubicBezTo>
                    <a:pt x="8152" y="1877"/>
                    <a:pt x="8131" y="2387"/>
                    <a:pt x="7932" y="2796"/>
                  </a:cubicBezTo>
                  <a:cubicBezTo>
                    <a:pt x="7785" y="3102"/>
                    <a:pt x="7537" y="3142"/>
                    <a:pt x="7304" y="3230"/>
                  </a:cubicBezTo>
                  <a:cubicBezTo>
                    <a:pt x="7274" y="3117"/>
                    <a:pt x="7233" y="3005"/>
                    <a:pt x="7194" y="2892"/>
                  </a:cubicBezTo>
                  <a:cubicBezTo>
                    <a:pt x="7350" y="2818"/>
                    <a:pt x="7489" y="2627"/>
                    <a:pt x="7535" y="2505"/>
                  </a:cubicBezTo>
                  <a:cubicBezTo>
                    <a:pt x="7634" y="2249"/>
                    <a:pt x="7619" y="1962"/>
                    <a:pt x="7493" y="1716"/>
                  </a:cubicBezTo>
                  <a:cubicBezTo>
                    <a:pt x="7488" y="1710"/>
                    <a:pt x="7481" y="1707"/>
                    <a:pt x="7475" y="1707"/>
                  </a:cubicBezTo>
                  <a:cubicBezTo>
                    <a:pt x="7463" y="1707"/>
                    <a:pt x="7453" y="1715"/>
                    <a:pt x="7452" y="1728"/>
                  </a:cubicBezTo>
                  <a:cubicBezTo>
                    <a:pt x="7458" y="2015"/>
                    <a:pt x="7437" y="2366"/>
                    <a:pt x="7224" y="2581"/>
                  </a:cubicBezTo>
                  <a:cubicBezTo>
                    <a:pt x="7188" y="2609"/>
                    <a:pt x="7148" y="2631"/>
                    <a:pt x="7107" y="2651"/>
                  </a:cubicBezTo>
                  <a:cubicBezTo>
                    <a:pt x="7074" y="2571"/>
                    <a:pt x="7037" y="2492"/>
                    <a:pt x="6999" y="2412"/>
                  </a:cubicBezTo>
                  <a:cubicBezTo>
                    <a:pt x="7284" y="2275"/>
                    <a:pt x="7337" y="1803"/>
                    <a:pt x="7225" y="1531"/>
                  </a:cubicBezTo>
                  <a:cubicBezTo>
                    <a:pt x="7222" y="1524"/>
                    <a:pt x="7213" y="1518"/>
                    <a:pt x="7206" y="1518"/>
                  </a:cubicBezTo>
                  <a:cubicBezTo>
                    <a:pt x="7199" y="1518"/>
                    <a:pt x="7194" y="1522"/>
                    <a:pt x="7192" y="1531"/>
                  </a:cubicBezTo>
                  <a:cubicBezTo>
                    <a:pt x="7169" y="1698"/>
                    <a:pt x="7122" y="1860"/>
                    <a:pt x="7050" y="2015"/>
                  </a:cubicBezTo>
                  <a:cubicBezTo>
                    <a:pt x="7010" y="2092"/>
                    <a:pt x="6964" y="2166"/>
                    <a:pt x="6915" y="2236"/>
                  </a:cubicBezTo>
                  <a:cubicBezTo>
                    <a:pt x="6864" y="2139"/>
                    <a:pt x="6805" y="2047"/>
                    <a:pt x="6748" y="1954"/>
                  </a:cubicBezTo>
                  <a:cubicBezTo>
                    <a:pt x="6959" y="1746"/>
                    <a:pt x="6992" y="1372"/>
                    <a:pt x="6843" y="1112"/>
                  </a:cubicBezTo>
                  <a:cubicBezTo>
                    <a:pt x="6838" y="1104"/>
                    <a:pt x="6830" y="1100"/>
                    <a:pt x="6822" y="1100"/>
                  </a:cubicBezTo>
                  <a:cubicBezTo>
                    <a:pt x="6810" y="1100"/>
                    <a:pt x="6798" y="1109"/>
                    <a:pt x="6797" y="1124"/>
                  </a:cubicBezTo>
                  <a:cubicBezTo>
                    <a:pt x="6769" y="1349"/>
                    <a:pt x="6700" y="1552"/>
                    <a:pt x="6635" y="1760"/>
                  </a:cubicBezTo>
                  <a:cubicBezTo>
                    <a:pt x="6536" y="1611"/>
                    <a:pt x="6430" y="1468"/>
                    <a:pt x="6316" y="1332"/>
                  </a:cubicBezTo>
                  <a:cubicBezTo>
                    <a:pt x="6167" y="1158"/>
                    <a:pt x="6005" y="998"/>
                    <a:pt x="5826" y="853"/>
                  </a:cubicBezTo>
                  <a:cubicBezTo>
                    <a:pt x="6069" y="730"/>
                    <a:pt x="6303" y="571"/>
                    <a:pt x="6564" y="505"/>
                  </a:cubicBezTo>
                  <a:cubicBezTo>
                    <a:pt x="6657" y="482"/>
                    <a:pt x="6747" y="471"/>
                    <a:pt x="6834" y="471"/>
                  </a:cubicBezTo>
                  <a:close/>
                  <a:moveTo>
                    <a:pt x="3732" y="509"/>
                  </a:moveTo>
                  <a:cubicBezTo>
                    <a:pt x="4407" y="509"/>
                    <a:pt x="5090" y="796"/>
                    <a:pt x="5654" y="1275"/>
                  </a:cubicBezTo>
                  <a:cubicBezTo>
                    <a:pt x="6613" y="2093"/>
                    <a:pt x="7097" y="3406"/>
                    <a:pt x="6999" y="4646"/>
                  </a:cubicBezTo>
                  <a:cubicBezTo>
                    <a:pt x="6933" y="5479"/>
                    <a:pt x="6443" y="6185"/>
                    <a:pt x="5764" y="6644"/>
                  </a:cubicBezTo>
                  <a:cubicBezTo>
                    <a:pt x="5512" y="6814"/>
                    <a:pt x="5002" y="7013"/>
                    <a:pt x="4562" y="7013"/>
                  </a:cubicBezTo>
                  <a:cubicBezTo>
                    <a:pt x="4323" y="7013"/>
                    <a:pt x="4105" y="6955"/>
                    <a:pt x="3959" y="6803"/>
                  </a:cubicBezTo>
                  <a:cubicBezTo>
                    <a:pt x="4218" y="6404"/>
                    <a:pt x="4338" y="5929"/>
                    <a:pt x="4220" y="5438"/>
                  </a:cubicBezTo>
                  <a:cubicBezTo>
                    <a:pt x="3998" y="4515"/>
                    <a:pt x="3088" y="3955"/>
                    <a:pt x="2174" y="3955"/>
                  </a:cubicBezTo>
                  <a:cubicBezTo>
                    <a:pt x="1876" y="3955"/>
                    <a:pt x="1578" y="4014"/>
                    <a:pt x="1303" y="4139"/>
                  </a:cubicBezTo>
                  <a:cubicBezTo>
                    <a:pt x="1223" y="3993"/>
                    <a:pt x="1154" y="3840"/>
                    <a:pt x="1098" y="3683"/>
                  </a:cubicBezTo>
                  <a:cubicBezTo>
                    <a:pt x="1067" y="3291"/>
                    <a:pt x="1070" y="2907"/>
                    <a:pt x="1134" y="2538"/>
                  </a:cubicBezTo>
                  <a:cubicBezTo>
                    <a:pt x="1338" y="1985"/>
                    <a:pt x="1758" y="1505"/>
                    <a:pt x="2184" y="1117"/>
                  </a:cubicBezTo>
                  <a:cubicBezTo>
                    <a:pt x="2650" y="695"/>
                    <a:pt x="3188" y="509"/>
                    <a:pt x="3732" y="509"/>
                  </a:cubicBezTo>
                  <a:close/>
                  <a:moveTo>
                    <a:pt x="2148" y="4399"/>
                  </a:moveTo>
                  <a:cubicBezTo>
                    <a:pt x="2818" y="4399"/>
                    <a:pt x="3520" y="4796"/>
                    <a:pt x="3741" y="5404"/>
                  </a:cubicBezTo>
                  <a:cubicBezTo>
                    <a:pt x="4123" y="6459"/>
                    <a:pt x="3052" y="7313"/>
                    <a:pt x="2109" y="7380"/>
                  </a:cubicBezTo>
                  <a:cubicBezTo>
                    <a:pt x="2924" y="7171"/>
                    <a:pt x="3734" y="6441"/>
                    <a:pt x="3331" y="5610"/>
                  </a:cubicBezTo>
                  <a:cubicBezTo>
                    <a:pt x="3328" y="5606"/>
                    <a:pt x="3324" y="5604"/>
                    <a:pt x="3320" y="5604"/>
                  </a:cubicBezTo>
                  <a:cubicBezTo>
                    <a:pt x="3314" y="5604"/>
                    <a:pt x="3308" y="5608"/>
                    <a:pt x="3308" y="5615"/>
                  </a:cubicBezTo>
                  <a:cubicBezTo>
                    <a:pt x="3296" y="6237"/>
                    <a:pt x="2939" y="6718"/>
                    <a:pt x="2363" y="6959"/>
                  </a:cubicBezTo>
                  <a:cubicBezTo>
                    <a:pt x="2178" y="7037"/>
                    <a:pt x="2010" y="7070"/>
                    <a:pt x="1851" y="7070"/>
                  </a:cubicBezTo>
                  <a:cubicBezTo>
                    <a:pt x="1650" y="7070"/>
                    <a:pt x="1464" y="7017"/>
                    <a:pt x="1275" y="6934"/>
                  </a:cubicBezTo>
                  <a:cubicBezTo>
                    <a:pt x="1336" y="6929"/>
                    <a:pt x="1397" y="6921"/>
                    <a:pt x="1458" y="6908"/>
                  </a:cubicBezTo>
                  <a:cubicBezTo>
                    <a:pt x="2019" y="6785"/>
                    <a:pt x="2762" y="6291"/>
                    <a:pt x="2644" y="5633"/>
                  </a:cubicBezTo>
                  <a:cubicBezTo>
                    <a:pt x="2640" y="5621"/>
                    <a:pt x="2630" y="5615"/>
                    <a:pt x="2620" y="5615"/>
                  </a:cubicBezTo>
                  <a:cubicBezTo>
                    <a:pt x="2609" y="5615"/>
                    <a:pt x="2598" y="5621"/>
                    <a:pt x="2594" y="5633"/>
                  </a:cubicBezTo>
                  <a:cubicBezTo>
                    <a:pt x="2485" y="6112"/>
                    <a:pt x="1767" y="6653"/>
                    <a:pt x="1214" y="6653"/>
                  </a:cubicBezTo>
                  <a:cubicBezTo>
                    <a:pt x="1118" y="6653"/>
                    <a:pt x="1028" y="6637"/>
                    <a:pt x="946" y="6601"/>
                  </a:cubicBezTo>
                  <a:cubicBezTo>
                    <a:pt x="900" y="6505"/>
                    <a:pt x="855" y="6408"/>
                    <a:pt x="811" y="6309"/>
                  </a:cubicBezTo>
                  <a:lnTo>
                    <a:pt x="811" y="6309"/>
                  </a:lnTo>
                  <a:cubicBezTo>
                    <a:pt x="888" y="6338"/>
                    <a:pt x="969" y="6352"/>
                    <a:pt x="1050" y="6352"/>
                  </a:cubicBezTo>
                  <a:cubicBezTo>
                    <a:pt x="1096" y="6352"/>
                    <a:pt x="1141" y="6348"/>
                    <a:pt x="1185" y="6339"/>
                  </a:cubicBezTo>
                  <a:cubicBezTo>
                    <a:pt x="1608" y="6249"/>
                    <a:pt x="1930" y="5850"/>
                    <a:pt x="2158" y="5507"/>
                  </a:cubicBezTo>
                  <a:cubicBezTo>
                    <a:pt x="2167" y="5490"/>
                    <a:pt x="2154" y="5471"/>
                    <a:pt x="2137" y="5471"/>
                  </a:cubicBezTo>
                  <a:cubicBezTo>
                    <a:pt x="2132" y="5471"/>
                    <a:pt x="2128" y="5472"/>
                    <a:pt x="2124" y="5474"/>
                  </a:cubicBezTo>
                  <a:cubicBezTo>
                    <a:pt x="1859" y="5637"/>
                    <a:pt x="1640" y="5860"/>
                    <a:pt x="1361" y="6003"/>
                  </a:cubicBezTo>
                  <a:cubicBezTo>
                    <a:pt x="1275" y="6047"/>
                    <a:pt x="1196" y="6065"/>
                    <a:pt x="1121" y="6065"/>
                  </a:cubicBezTo>
                  <a:cubicBezTo>
                    <a:pt x="961" y="6065"/>
                    <a:pt x="819" y="5984"/>
                    <a:pt x="673" y="5901"/>
                  </a:cubicBezTo>
                  <a:cubicBezTo>
                    <a:pt x="567" y="5355"/>
                    <a:pt x="931" y="4892"/>
                    <a:pt x="1384" y="4607"/>
                  </a:cubicBezTo>
                  <a:cubicBezTo>
                    <a:pt x="1611" y="4464"/>
                    <a:pt x="1877" y="4399"/>
                    <a:pt x="2148" y="4399"/>
                  </a:cubicBezTo>
                  <a:close/>
                  <a:moveTo>
                    <a:pt x="3507" y="0"/>
                  </a:moveTo>
                  <a:cubicBezTo>
                    <a:pt x="2856" y="0"/>
                    <a:pt x="2210" y="205"/>
                    <a:pt x="1707" y="647"/>
                  </a:cubicBezTo>
                  <a:cubicBezTo>
                    <a:pt x="1083" y="1194"/>
                    <a:pt x="773" y="1847"/>
                    <a:pt x="642" y="2659"/>
                  </a:cubicBezTo>
                  <a:cubicBezTo>
                    <a:pt x="623" y="2779"/>
                    <a:pt x="603" y="2922"/>
                    <a:pt x="586" y="3073"/>
                  </a:cubicBezTo>
                  <a:cubicBezTo>
                    <a:pt x="578" y="3137"/>
                    <a:pt x="573" y="3201"/>
                    <a:pt x="572" y="3265"/>
                  </a:cubicBezTo>
                  <a:cubicBezTo>
                    <a:pt x="549" y="3694"/>
                    <a:pt x="598" y="4160"/>
                    <a:pt x="874" y="4421"/>
                  </a:cubicBezTo>
                  <a:cubicBezTo>
                    <a:pt x="267" y="4958"/>
                    <a:pt x="1" y="5896"/>
                    <a:pt x="408" y="6539"/>
                  </a:cubicBezTo>
                  <a:cubicBezTo>
                    <a:pt x="596" y="7141"/>
                    <a:pt x="1074" y="7638"/>
                    <a:pt x="1772" y="7784"/>
                  </a:cubicBezTo>
                  <a:cubicBezTo>
                    <a:pt x="1892" y="7809"/>
                    <a:pt x="2012" y="7821"/>
                    <a:pt x="2133" y="7821"/>
                  </a:cubicBezTo>
                  <a:cubicBezTo>
                    <a:pt x="2696" y="7821"/>
                    <a:pt x="3259" y="7562"/>
                    <a:pt x="3666" y="7161"/>
                  </a:cubicBezTo>
                  <a:cubicBezTo>
                    <a:pt x="3889" y="7346"/>
                    <a:pt x="4364" y="7441"/>
                    <a:pt x="4556" y="7456"/>
                  </a:cubicBezTo>
                  <a:cubicBezTo>
                    <a:pt x="4603" y="7459"/>
                    <a:pt x="4650" y="7461"/>
                    <a:pt x="4697" y="7461"/>
                  </a:cubicBezTo>
                  <a:cubicBezTo>
                    <a:pt x="5527" y="7461"/>
                    <a:pt x="6372" y="6923"/>
                    <a:pt x="6835" y="6263"/>
                  </a:cubicBezTo>
                  <a:cubicBezTo>
                    <a:pt x="7376" y="5492"/>
                    <a:pt x="7530" y="4595"/>
                    <a:pt x="7406" y="3721"/>
                  </a:cubicBezTo>
                  <a:cubicBezTo>
                    <a:pt x="7745" y="3686"/>
                    <a:pt x="8114" y="3353"/>
                    <a:pt x="8278" y="3117"/>
                  </a:cubicBezTo>
                  <a:cubicBezTo>
                    <a:pt x="8631" y="2612"/>
                    <a:pt x="8611" y="1888"/>
                    <a:pt x="8446" y="1326"/>
                  </a:cubicBezTo>
                  <a:cubicBezTo>
                    <a:pt x="8250" y="656"/>
                    <a:pt x="7749" y="227"/>
                    <a:pt x="7079" y="82"/>
                  </a:cubicBezTo>
                  <a:cubicBezTo>
                    <a:pt x="6999" y="65"/>
                    <a:pt x="6912" y="57"/>
                    <a:pt x="6821" y="57"/>
                  </a:cubicBezTo>
                  <a:cubicBezTo>
                    <a:pt x="6362" y="57"/>
                    <a:pt x="5804" y="268"/>
                    <a:pt x="5493" y="615"/>
                  </a:cubicBezTo>
                  <a:cubicBezTo>
                    <a:pt x="5288" y="486"/>
                    <a:pt x="5070" y="378"/>
                    <a:pt x="4843" y="294"/>
                  </a:cubicBezTo>
                  <a:cubicBezTo>
                    <a:pt x="4427" y="102"/>
                    <a:pt x="3965" y="0"/>
                    <a:pt x="35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
            <p:cNvSpPr/>
            <p:nvPr/>
          </p:nvSpPr>
          <p:spPr>
            <a:xfrm>
              <a:off x="6949950" y="937375"/>
              <a:ext cx="31925" cy="43750"/>
            </a:xfrm>
            <a:custGeom>
              <a:avLst/>
              <a:gdLst/>
              <a:ahLst/>
              <a:cxnLst/>
              <a:rect l="l" t="t" r="r" b="b"/>
              <a:pathLst>
                <a:path w="1277" h="1750" extrusionOk="0">
                  <a:moveTo>
                    <a:pt x="925" y="1"/>
                  </a:moveTo>
                  <a:cubicBezTo>
                    <a:pt x="908" y="1"/>
                    <a:pt x="891" y="8"/>
                    <a:pt x="883" y="27"/>
                  </a:cubicBezTo>
                  <a:cubicBezTo>
                    <a:pt x="774" y="230"/>
                    <a:pt x="840" y="521"/>
                    <a:pt x="850" y="742"/>
                  </a:cubicBezTo>
                  <a:cubicBezTo>
                    <a:pt x="850" y="762"/>
                    <a:pt x="850" y="781"/>
                    <a:pt x="850" y="799"/>
                  </a:cubicBezTo>
                  <a:cubicBezTo>
                    <a:pt x="842" y="796"/>
                    <a:pt x="837" y="791"/>
                    <a:pt x="829" y="788"/>
                  </a:cubicBezTo>
                  <a:cubicBezTo>
                    <a:pt x="771" y="759"/>
                    <a:pt x="703" y="750"/>
                    <a:pt x="637" y="750"/>
                  </a:cubicBezTo>
                  <a:cubicBezTo>
                    <a:pt x="603" y="750"/>
                    <a:pt x="570" y="752"/>
                    <a:pt x="538" y="755"/>
                  </a:cubicBezTo>
                  <a:cubicBezTo>
                    <a:pt x="487" y="760"/>
                    <a:pt x="436" y="773"/>
                    <a:pt x="389" y="793"/>
                  </a:cubicBezTo>
                  <a:cubicBezTo>
                    <a:pt x="366" y="619"/>
                    <a:pt x="336" y="447"/>
                    <a:pt x="295" y="278"/>
                  </a:cubicBezTo>
                  <a:cubicBezTo>
                    <a:pt x="281" y="218"/>
                    <a:pt x="229" y="189"/>
                    <a:pt x="177" y="189"/>
                  </a:cubicBezTo>
                  <a:cubicBezTo>
                    <a:pt x="124" y="189"/>
                    <a:pt x="72" y="219"/>
                    <a:pt x="56" y="278"/>
                  </a:cubicBezTo>
                  <a:cubicBezTo>
                    <a:pt x="0" y="491"/>
                    <a:pt x="21" y="721"/>
                    <a:pt x="33" y="939"/>
                  </a:cubicBezTo>
                  <a:cubicBezTo>
                    <a:pt x="46" y="1162"/>
                    <a:pt x="61" y="1413"/>
                    <a:pt x="128" y="1626"/>
                  </a:cubicBezTo>
                  <a:cubicBezTo>
                    <a:pt x="155" y="1712"/>
                    <a:pt x="218" y="1750"/>
                    <a:pt x="283" y="1750"/>
                  </a:cubicBezTo>
                  <a:cubicBezTo>
                    <a:pt x="367" y="1750"/>
                    <a:pt x="454" y="1686"/>
                    <a:pt x="468" y="1580"/>
                  </a:cubicBezTo>
                  <a:cubicBezTo>
                    <a:pt x="487" y="1418"/>
                    <a:pt x="459" y="1251"/>
                    <a:pt x="433" y="1087"/>
                  </a:cubicBezTo>
                  <a:lnTo>
                    <a:pt x="433" y="1087"/>
                  </a:lnTo>
                  <a:cubicBezTo>
                    <a:pt x="486" y="1096"/>
                    <a:pt x="541" y="1098"/>
                    <a:pt x="589" y="1103"/>
                  </a:cubicBezTo>
                  <a:cubicBezTo>
                    <a:pt x="608" y="1105"/>
                    <a:pt x="627" y="1106"/>
                    <a:pt x="646" y="1106"/>
                  </a:cubicBezTo>
                  <a:cubicBezTo>
                    <a:pt x="716" y="1106"/>
                    <a:pt x="785" y="1092"/>
                    <a:pt x="850" y="1064"/>
                  </a:cubicBezTo>
                  <a:lnTo>
                    <a:pt x="850" y="1064"/>
                  </a:lnTo>
                  <a:cubicBezTo>
                    <a:pt x="847" y="1234"/>
                    <a:pt x="845" y="1405"/>
                    <a:pt x="876" y="1570"/>
                  </a:cubicBezTo>
                  <a:cubicBezTo>
                    <a:pt x="890" y="1650"/>
                    <a:pt x="951" y="1685"/>
                    <a:pt x="1016" y="1685"/>
                  </a:cubicBezTo>
                  <a:cubicBezTo>
                    <a:pt x="1087" y="1685"/>
                    <a:pt x="1162" y="1643"/>
                    <a:pt x="1186" y="1570"/>
                  </a:cubicBezTo>
                  <a:cubicBezTo>
                    <a:pt x="1276" y="1313"/>
                    <a:pt x="1230" y="1008"/>
                    <a:pt x="1199" y="742"/>
                  </a:cubicBezTo>
                  <a:cubicBezTo>
                    <a:pt x="1173" y="514"/>
                    <a:pt x="1160" y="171"/>
                    <a:pt x="968" y="15"/>
                  </a:cubicBezTo>
                  <a:cubicBezTo>
                    <a:pt x="956" y="6"/>
                    <a:pt x="940" y="1"/>
                    <a:pt x="9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
            <p:cNvSpPr/>
            <p:nvPr/>
          </p:nvSpPr>
          <p:spPr>
            <a:xfrm>
              <a:off x="7126850" y="793725"/>
              <a:ext cx="34150" cy="44800"/>
            </a:xfrm>
            <a:custGeom>
              <a:avLst/>
              <a:gdLst/>
              <a:ahLst/>
              <a:cxnLst/>
              <a:rect l="l" t="t" r="r" b="b"/>
              <a:pathLst>
                <a:path w="1366" h="1792" extrusionOk="0">
                  <a:moveTo>
                    <a:pt x="174" y="1"/>
                  </a:moveTo>
                  <a:cubicBezTo>
                    <a:pt x="157" y="1"/>
                    <a:pt x="141" y="8"/>
                    <a:pt x="132" y="26"/>
                  </a:cubicBezTo>
                  <a:cubicBezTo>
                    <a:pt x="1" y="314"/>
                    <a:pt x="104" y="747"/>
                    <a:pt x="101" y="1057"/>
                  </a:cubicBezTo>
                  <a:cubicBezTo>
                    <a:pt x="101" y="1181"/>
                    <a:pt x="40" y="1716"/>
                    <a:pt x="275" y="1716"/>
                  </a:cubicBezTo>
                  <a:cubicBezTo>
                    <a:pt x="496" y="1716"/>
                    <a:pt x="529" y="1272"/>
                    <a:pt x="475" y="835"/>
                  </a:cubicBezTo>
                  <a:lnTo>
                    <a:pt x="475" y="835"/>
                  </a:lnTo>
                  <a:cubicBezTo>
                    <a:pt x="585" y="853"/>
                    <a:pt x="705" y="850"/>
                    <a:pt x="810" y="855"/>
                  </a:cubicBezTo>
                  <a:cubicBezTo>
                    <a:pt x="834" y="855"/>
                    <a:pt x="856" y="852"/>
                    <a:pt x="878" y="852"/>
                  </a:cubicBezTo>
                  <a:cubicBezTo>
                    <a:pt x="878" y="870"/>
                    <a:pt x="882" y="889"/>
                    <a:pt x="882" y="906"/>
                  </a:cubicBezTo>
                  <a:cubicBezTo>
                    <a:pt x="878" y="1204"/>
                    <a:pt x="834" y="1539"/>
                    <a:pt x="1038" y="1777"/>
                  </a:cubicBezTo>
                  <a:cubicBezTo>
                    <a:pt x="1047" y="1787"/>
                    <a:pt x="1059" y="1791"/>
                    <a:pt x="1071" y="1791"/>
                  </a:cubicBezTo>
                  <a:cubicBezTo>
                    <a:pt x="1087" y="1791"/>
                    <a:pt x="1104" y="1783"/>
                    <a:pt x="1113" y="1767"/>
                  </a:cubicBezTo>
                  <a:cubicBezTo>
                    <a:pt x="1261" y="1477"/>
                    <a:pt x="1228" y="1139"/>
                    <a:pt x="1207" y="815"/>
                  </a:cubicBezTo>
                  <a:cubicBezTo>
                    <a:pt x="1246" y="807"/>
                    <a:pt x="1284" y="802"/>
                    <a:pt x="1323" y="793"/>
                  </a:cubicBezTo>
                  <a:cubicBezTo>
                    <a:pt x="1359" y="783"/>
                    <a:pt x="1366" y="737"/>
                    <a:pt x="1335" y="719"/>
                  </a:cubicBezTo>
                  <a:cubicBezTo>
                    <a:pt x="1290" y="692"/>
                    <a:pt x="1246" y="669"/>
                    <a:pt x="1198" y="648"/>
                  </a:cubicBezTo>
                  <a:cubicBezTo>
                    <a:pt x="1190" y="430"/>
                    <a:pt x="1166" y="74"/>
                    <a:pt x="964" y="26"/>
                  </a:cubicBezTo>
                  <a:cubicBezTo>
                    <a:pt x="958" y="25"/>
                    <a:pt x="951" y="24"/>
                    <a:pt x="945" y="24"/>
                  </a:cubicBezTo>
                  <a:cubicBezTo>
                    <a:pt x="914" y="24"/>
                    <a:pt x="885" y="44"/>
                    <a:pt x="877" y="76"/>
                  </a:cubicBezTo>
                  <a:cubicBezTo>
                    <a:pt x="844" y="218"/>
                    <a:pt x="852" y="382"/>
                    <a:pt x="864" y="546"/>
                  </a:cubicBezTo>
                  <a:cubicBezTo>
                    <a:pt x="820" y="540"/>
                    <a:pt x="776" y="536"/>
                    <a:pt x="733" y="536"/>
                  </a:cubicBezTo>
                  <a:cubicBezTo>
                    <a:pt x="626" y="536"/>
                    <a:pt x="525" y="559"/>
                    <a:pt x="442" y="614"/>
                  </a:cubicBezTo>
                  <a:cubicBezTo>
                    <a:pt x="388" y="330"/>
                    <a:pt x="303" y="84"/>
                    <a:pt x="216" y="15"/>
                  </a:cubicBezTo>
                  <a:cubicBezTo>
                    <a:pt x="204" y="7"/>
                    <a:pt x="189" y="1"/>
                    <a:pt x="1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
            <p:cNvSpPr/>
            <p:nvPr/>
          </p:nvSpPr>
          <p:spPr>
            <a:xfrm>
              <a:off x="7058300" y="899825"/>
              <a:ext cx="58525" cy="55325"/>
            </a:xfrm>
            <a:custGeom>
              <a:avLst/>
              <a:gdLst/>
              <a:ahLst/>
              <a:cxnLst/>
              <a:rect l="l" t="t" r="r" b="b"/>
              <a:pathLst>
                <a:path w="2341" h="2213" extrusionOk="0">
                  <a:moveTo>
                    <a:pt x="1143" y="426"/>
                  </a:moveTo>
                  <a:cubicBezTo>
                    <a:pt x="1408" y="426"/>
                    <a:pt x="1639" y="661"/>
                    <a:pt x="1734" y="999"/>
                  </a:cubicBezTo>
                  <a:cubicBezTo>
                    <a:pt x="1852" y="1421"/>
                    <a:pt x="1508" y="1717"/>
                    <a:pt x="1132" y="1803"/>
                  </a:cubicBezTo>
                  <a:cubicBezTo>
                    <a:pt x="1072" y="1816"/>
                    <a:pt x="1015" y="1823"/>
                    <a:pt x="963" y="1823"/>
                  </a:cubicBezTo>
                  <a:cubicBezTo>
                    <a:pt x="798" y="1823"/>
                    <a:pt x="670" y="1760"/>
                    <a:pt x="568" y="1660"/>
                  </a:cubicBezTo>
                  <a:cubicBezTo>
                    <a:pt x="579" y="1649"/>
                    <a:pt x="584" y="1631"/>
                    <a:pt x="581" y="1614"/>
                  </a:cubicBezTo>
                  <a:cubicBezTo>
                    <a:pt x="546" y="1465"/>
                    <a:pt x="459" y="1301"/>
                    <a:pt x="458" y="1147"/>
                  </a:cubicBezTo>
                  <a:cubicBezTo>
                    <a:pt x="454" y="958"/>
                    <a:pt x="586" y="774"/>
                    <a:pt x="709" y="645"/>
                  </a:cubicBezTo>
                  <a:cubicBezTo>
                    <a:pt x="853" y="493"/>
                    <a:pt x="1003" y="426"/>
                    <a:pt x="1143" y="426"/>
                  </a:cubicBezTo>
                  <a:close/>
                  <a:moveTo>
                    <a:pt x="1164" y="0"/>
                  </a:moveTo>
                  <a:cubicBezTo>
                    <a:pt x="921" y="0"/>
                    <a:pt x="665" y="95"/>
                    <a:pt x="435" y="295"/>
                  </a:cubicBezTo>
                  <a:cubicBezTo>
                    <a:pt x="187" y="513"/>
                    <a:pt x="36" y="819"/>
                    <a:pt x="10" y="1147"/>
                  </a:cubicBezTo>
                  <a:cubicBezTo>
                    <a:pt x="0" y="1309"/>
                    <a:pt x="56" y="1478"/>
                    <a:pt x="158" y="1586"/>
                  </a:cubicBezTo>
                  <a:cubicBezTo>
                    <a:pt x="247" y="1956"/>
                    <a:pt x="636" y="2213"/>
                    <a:pt x="1058" y="2213"/>
                  </a:cubicBezTo>
                  <a:cubicBezTo>
                    <a:pt x="1085" y="2213"/>
                    <a:pt x="1113" y="2212"/>
                    <a:pt x="1140" y="2210"/>
                  </a:cubicBezTo>
                  <a:cubicBezTo>
                    <a:pt x="1850" y="2155"/>
                    <a:pt x="2341" y="1517"/>
                    <a:pt x="2141" y="823"/>
                  </a:cubicBezTo>
                  <a:cubicBezTo>
                    <a:pt x="1990" y="296"/>
                    <a:pt x="1596" y="0"/>
                    <a:pt x="1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
            <p:cNvSpPr/>
            <p:nvPr/>
          </p:nvSpPr>
          <p:spPr>
            <a:xfrm>
              <a:off x="5736050" y="1152100"/>
              <a:ext cx="847575" cy="801675"/>
            </a:xfrm>
            <a:custGeom>
              <a:avLst/>
              <a:gdLst/>
              <a:ahLst/>
              <a:cxnLst/>
              <a:rect l="l" t="t" r="r" b="b"/>
              <a:pathLst>
                <a:path w="33903" h="32067" extrusionOk="0">
                  <a:moveTo>
                    <a:pt x="15812" y="1431"/>
                  </a:moveTo>
                  <a:lnTo>
                    <a:pt x="15812" y="1431"/>
                  </a:lnTo>
                  <a:cubicBezTo>
                    <a:pt x="15767" y="2081"/>
                    <a:pt x="15861" y="2796"/>
                    <a:pt x="15854" y="3337"/>
                  </a:cubicBezTo>
                  <a:cubicBezTo>
                    <a:pt x="15843" y="4415"/>
                    <a:pt x="15892" y="5335"/>
                    <a:pt x="16081" y="6390"/>
                  </a:cubicBezTo>
                  <a:cubicBezTo>
                    <a:pt x="16089" y="6436"/>
                    <a:pt x="16131" y="6459"/>
                    <a:pt x="16173" y="6459"/>
                  </a:cubicBezTo>
                  <a:cubicBezTo>
                    <a:pt x="16216" y="6459"/>
                    <a:pt x="16258" y="6436"/>
                    <a:pt x="16266" y="6390"/>
                  </a:cubicBezTo>
                  <a:cubicBezTo>
                    <a:pt x="16455" y="5337"/>
                    <a:pt x="16514" y="4415"/>
                    <a:pt x="16491" y="3337"/>
                  </a:cubicBezTo>
                  <a:cubicBezTo>
                    <a:pt x="16481" y="2839"/>
                    <a:pt x="16558" y="2197"/>
                    <a:pt x="16538" y="1595"/>
                  </a:cubicBezTo>
                  <a:lnTo>
                    <a:pt x="16538" y="1595"/>
                  </a:lnTo>
                  <a:cubicBezTo>
                    <a:pt x="17380" y="3766"/>
                    <a:pt x="18697" y="5870"/>
                    <a:pt x="19790" y="7858"/>
                  </a:cubicBezTo>
                  <a:cubicBezTo>
                    <a:pt x="21225" y="10473"/>
                    <a:pt x="22728" y="13050"/>
                    <a:pt x="24243" y="15619"/>
                  </a:cubicBezTo>
                  <a:cubicBezTo>
                    <a:pt x="27117" y="20488"/>
                    <a:pt x="29965" y="25365"/>
                    <a:pt x="32480" y="30427"/>
                  </a:cubicBezTo>
                  <a:cubicBezTo>
                    <a:pt x="32288" y="30362"/>
                    <a:pt x="32101" y="30298"/>
                    <a:pt x="31932" y="30224"/>
                  </a:cubicBezTo>
                  <a:cubicBezTo>
                    <a:pt x="31302" y="29943"/>
                    <a:pt x="30707" y="29589"/>
                    <a:pt x="30060" y="29345"/>
                  </a:cubicBezTo>
                  <a:cubicBezTo>
                    <a:pt x="30053" y="29342"/>
                    <a:pt x="30045" y="29340"/>
                    <a:pt x="30038" y="29340"/>
                  </a:cubicBezTo>
                  <a:cubicBezTo>
                    <a:pt x="29990" y="29340"/>
                    <a:pt x="29969" y="29411"/>
                    <a:pt x="30000" y="29448"/>
                  </a:cubicBezTo>
                  <a:cubicBezTo>
                    <a:pt x="30443" y="29999"/>
                    <a:pt x="31061" y="30337"/>
                    <a:pt x="31686" y="30645"/>
                  </a:cubicBezTo>
                  <a:cubicBezTo>
                    <a:pt x="31830" y="30718"/>
                    <a:pt x="31988" y="30798"/>
                    <a:pt x="32152" y="30877"/>
                  </a:cubicBezTo>
                  <a:cubicBezTo>
                    <a:pt x="31706" y="30896"/>
                    <a:pt x="31248" y="30959"/>
                    <a:pt x="30899" y="30962"/>
                  </a:cubicBezTo>
                  <a:cubicBezTo>
                    <a:pt x="29299" y="30980"/>
                    <a:pt x="27703" y="31028"/>
                    <a:pt x="26104" y="31079"/>
                  </a:cubicBezTo>
                  <a:cubicBezTo>
                    <a:pt x="23067" y="31177"/>
                    <a:pt x="20032" y="31298"/>
                    <a:pt x="16994" y="31349"/>
                  </a:cubicBezTo>
                  <a:cubicBezTo>
                    <a:pt x="16521" y="31357"/>
                    <a:pt x="16049" y="31361"/>
                    <a:pt x="15576" y="31361"/>
                  </a:cubicBezTo>
                  <a:cubicBezTo>
                    <a:pt x="13100" y="31361"/>
                    <a:pt x="10628" y="31264"/>
                    <a:pt x="8152" y="31198"/>
                  </a:cubicBezTo>
                  <a:cubicBezTo>
                    <a:pt x="6695" y="31160"/>
                    <a:pt x="5238" y="31141"/>
                    <a:pt x="3780" y="31141"/>
                  </a:cubicBezTo>
                  <a:cubicBezTo>
                    <a:pt x="3722" y="31141"/>
                    <a:pt x="3664" y="31141"/>
                    <a:pt x="3605" y="31141"/>
                  </a:cubicBezTo>
                  <a:cubicBezTo>
                    <a:pt x="2911" y="31141"/>
                    <a:pt x="2232" y="31179"/>
                    <a:pt x="1551" y="31180"/>
                  </a:cubicBezTo>
                  <a:cubicBezTo>
                    <a:pt x="1870" y="31008"/>
                    <a:pt x="2173" y="30757"/>
                    <a:pt x="2423" y="30588"/>
                  </a:cubicBezTo>
                  <a:cubicBezTo>
                    <a:pt x="2892" y="30270"/>
                    <a:pt x="3366" y="29919"/>
                    <a:pt x="3654" y="29420"/>
                  </a:cubicBezTo>
                  <a:cubicBezTo>
                    <a:pt x="3666" y="29399"/>
                    <a:pt x="3650" y="29375"/>
                    <a:pt x="3628" y="29375"/>
                  </a:cubicBezTo>
                  <a:cubicBezTo>
                    <a:pt x="3625" y="29375"/>
                    <a:pt x="3623" y="29375"/>
                    <a:pt x="3620" y="29376"/>
                  </a:cubicBezTo>
                  <a:cubicBezTo>
                    <a:pt x="3097" y="29551"/>
                    <a:pt x="2624" y="29842"/>
                    <a:pt x="2150" y="30122"/>
                  </a:cubicBezTo>
                  <a:cubicBezTo>
                    <a:pt x="1966" y="30229"/>
                    <a:pt x="1735" y="30335"/>
                    <a:pt x="1507" y="30458"/>
                  </a:cubicBezTo>
                  <a:cubicBezTo>
                    <a:pt x="1804" y="29957"/>
                    <a:pt x="2026" y="29392"/>
                    <a:pt x="2249" y="28895"/>
                  </a:cubicBezTo>
                  <a:cubicBezTo>
                    <a:pt x="2860" y="27535"/>
                    <a:pt x="3436" y="26188"/>
                    <a:pt x="4129" y="24866"/>
                  </a:cubicBezTo>
                  <a:cubicBezTo>
                    <a:pt x="5656" y="21953"/>
                    <a:pt x="7172" y="19033"/>
                    <a:pt x="8733" y="16139"/>
                  </a:cubicBezTo>
                  <a:cubicBezTo>
                    <a:pt x="10162" y="13488"/>
                    <a:pt x="11486" y="10842"/>
                    <a:pt x="12680" y="8077"/>
                  </a:cubicBezTo>
                  <a:cubicBezTo>
                    <a:pt x="13648" y="5836"/>
                    <a:pt x="14653" y="3588"/>
                    <a:pt x="15812" y="1431"/>
                  </a:cubicBezTo>
                  <a:close/>
                  <a:moveTo>
                    <a:pt x="16296" y="0"/>
                  </a:moveTo>
                  <a:cubicBezTo>
                    <a:pt x="16164" y="0"/>
                    <a:pt x="16037" y="109"/>
                    <a:pt x="16082" y="270"/>
                  </a:cubicBezTo>
                  <a:cubicBezTo>
                    <a:pt x="16092" y="301"/>
                    <a:pt x="16104" y="332"/>
                    <a:pt x="16113" y="363"/>
                  </a:cubicBezTo>
                  <a:cubicBezTo>
                    <a:pt x="16069" y="432"/>
                    <a:pt x="16031" y="503"/>
                    <a:pt x="15999" y="577"/>
                  </a:cubicBezTo>
                  <a:cubicBezTo>
                    <a:pt x="14432" y="2663"/>
                    <a:pt x="13351" y="4986"/>
                    <a:pt x="12288" y="7368"/>
                  </a:cubicBezTo>
                  <a:cubicBezTo>
                    <a:pt x="11069" y="10098"/>
                    <a:pt x="9770" y="12737"/>
                    <a:pt x="8330" y="15357"/>
                  </a:cubicBezTo>
                  <a:cubicBezTo>
                    <a:pt x="6745" y="18241"/>
                    <a:pt x="5221" y="21157"/>
                    <a:pt x="3684" y="24066"/>
                  </a:cubicBezTo>
                  <a:cubicBezTo>
                    <a:pt x="3036" y="25290"/>
                    <a:pt x="2429" y="26507"/>
                    <a:pt x="1883" y="27780"/>
                  </a:cubicBezTo>
                  <a:cubicBezTo>
                    <a:pt x="1397" y="28907"/>
                    <a:pt x="636" y="29973"/>
                    <a:pt x="226" y="31113"/>
                  </a:cubicBezTo>
                  <a:cubicBezTo>
                    <a:pt x="193" y="31110"/>
                    <a:pt x="162" y="31110"/>
                    <a:pt x="129" y="31106"/>
                  </a:cubicBezTo>
                  <a:cubicBezTo>
                    <a:pt x="125" y="31106"/>
                    <a:pt x="120" y="31106"/>
                    <a:pt x="116" y="31106"/>
                  </a:cubicBezTo>
                  <a:cubicBezTo>
                    <a:pt x="26" y="31106"/>
                    <a:pt x="1" y="31231"/>
                    <a:pt x="54" y="31289"/>
                  </a:cubicBezTo>
                  <a:cubicBezTo>
                    <a:pt x="464" y="31738"/>
                    <a:pt x="1014" y="31810"/>
                    <a:pt x="1583" y="31810"/>
                  </a:cubicBezTo>
                  <a:cubicBezTo>
                    <a:pt x="1753" y="31810"/>
                    <a:pt x="1924" y="31803"/>
                    <a:pt x="2094" y="31799"/>
                  </a:cubicBezTo>
                  <a:cubicBezTo>
                    <a:pt x="2598" y="31786"/>
                    <a:pt x="3101" y="31781"/>
                    <a:pt x="3604" y="31781"/>
                  </a:cubicBezTo>
                  <a:cubicBezTo>
                    <a:pt x="4516" y="31781"/>
                    <a:pt x="5427" y="31798"/>
                    <a:pt x="6340" y="31817"/>
                  </a:cubicBezTo>
                  <a:cubicBezTo>
                    <a:pt x="9411" y="31877"/>
                    <a:pt x="12480" y="32058"/>
                    <a:pt x="15554" y="32066"/>
                  </a:cubicBezTo>
                  <a:cubicBezTo>
                    <a:pt x="15674" y="32066"/>
                    <a:pt x="15793" y="32067"/>
                    <a:pt x="15913" y="32067"/>
                  </a:cubicBezTo>
                  <a:cubicBezTo>
                    <a:pt x="18990" y="32067"/>
                    <a:pt x="22068" y="31947"/>
                    <a:pt x="25144" y="31850"/>
                  </a:cubicBezTo>
                  <a:cubicBezTo>
                    <a:pt x="26743" y="31800"/>
                    <a:pt x="28340" y="31756"/>
                    <a:pt x="29939" y="31733"/>
                  </a:cubicBezTo>
                  <a:cubicBezTo>
                    <a:pt x="29979" y="31732"/>
                    <a:pt x="30019" y="31732"/>
                    <a:pt x="30059" y="31732"/>
                  </a:cubicBezTo>
                  <a:cubicBezTo>
                    <a:pt x="30574" y="31732"/>
                    <a:pt x="31134" y="31777"/>
                    <a:pt x="31686" y="31777"/>
                  </a:cubicBezTo>
                  <a:cubicBezTo>
                    <a:pt x="32165" y="31777"/>
                    <a:pt x="32639" y="31743"/>
                    <a:pt x="33072" y="31617"/>
                  </a:cubicBezTo>
                  <a:cubicBezTo>
                    <a:pt x="33077" y="31626"/>
                    <a:pt x="33082" y="31638"/>
                    <a:pt x="33089" y="31649"/>
                  </a:cubicBezTo>
                  <a:cubicBezTo>
                    <a:pt x="33157" y="31791"/>
                    <a:pt x="33269" y="31849"/>
                    <a:pt x="33383" y="31849"/>
                  </a:cubicBezTo>
                  <a:cubicBezTo>
                    <a:pt x="33636" y="31849"/>
                    <a:pt x="33903" y="31567"/>
                    <a:pt x="33756" y="31261"/>
                  </a:cubicBezTo>
                  <a:cubicBezTo>
                    <a:pt x="31187" y="25888"/>
                    <a:pt x="28089" y="20783"/>
                    <a:pt x="25062" y="15662"/>
                  </a:cubicBezTo>
                  <a:cubicBezTo>
                    <a:pt x="23545" y="13093"/>
                    <a:pt x="22026" y="10522"/>
                    <a:pt x="20580" y="7911"/>
                  </a:cubicBezTo>
                  <a:cubicBezTo>
                    <a:pt x="19865" y="6617"/>
                    <a:pt x="19178" y="5309"/>
                    <a:pt x="18495" y="3997"/>
                  </a:cubicBezTo>
                  <a:cubicBezTo>
                    <a:pt x="17829" y="2712"/>
                    <a:pt x="17280" y="1310"/>
                    <a:pt x="16483" y="101"/>
                  </a:cubicBezTo>
                  <a:cubicBezTo>
                    <a:pt x="16436" y="31"/>
                    <a:pt x="16365" y="0"/>
                    <a:pt x="162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
            <p:cNvSpPr/>
            <p:nvPr/>
          </p:nvSpPr>
          <p:spPr>
            <a:xfrm>
              <a:off x="6130350" y="1363450"/>
              <a:ext cx="20075" cy="83100"/>
            </a:xfrm>
            <a:custGeom>
              <a:avLst/>
              <a:gdLst/>
              <a:ahLst/>
              <a:cxnLst/>
              <a:rect l="l" t="t" r="r" b="b"/>
              <a:pathLst>
                <a:path w="803" h="3324" extrusionOk="0">
                  <a:moveTo>
                    <a:pt x="401" y="0"/>
                  </a:moveTo>
                  <a:cubicBezTo>
                    <a:pt x="367" y="0"/>
                    <a:pt x="333" y="20"/>
                    <a:pt x="322" y="61"/>
                  </a:cubicBezTo>
                  <a:cubicBezTo>
                    <a:pt x="0" y="1012"/>
                    <a:pt x="51" y="2285"/>
                    <a:pt x="297" y="3246"/>
                  </a:cubicBezTo>
                  <a:cubicBezTo>
                    <a:pt x="310" y="3298"/>
                    <a:pt x="355" y="3324"/>
                    <a:pt x="401" y="3324"/>
                  </a:cubicBezTo>
                  <a:cubicBezTo>
                    <a:pt x="446" y="3324"/>
                    <a:pt x="492" y="3298"/>
                    <a:pt x="506" y="3246"/>
                  </a:cubicBezTo>
                  <a:cubicBezTo>
                    <a:pt x="752" y="2285"/>
                    <a:pt x="802" y="1012"/>
                    <a:pt x="481" y="61"/>
                  </a:cubicBezTo>
                  <a:cubicBezTo>
                    <a:pt x="469" y="20"/>
                    <a:pt x="435" y="0"/>
                    <a:pt x="4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
            <p:cNvSpPr/>
            <p:nvPr/>
          </p:nvSpPr>
          <p:spPr>
            <a:xfrm>
              <a:off x="6134025" y="1672000"/>
              <a:ext cx="28500" cy="58225"/>
            </a:xfrm>
            <a:custGeom>
              <a:avLst/>
              <a:gdLst/>
              <a:ahLst/>
              <a:cxnLst/>
              <a:rect l="l" t="t" r="r" b="b"/>
              <a:pathLst>
                <a:path w="1140" h="2329" extrusionOk="0">
                  <a:moveTo>
                    <a:pt x="616" y="1"/>
                  </a:moveTo>
                  <a:cubicBezTo>
                    <a:pt x="609" y="1"/>
                    <a:pt x="601" y="3"/>
                    <a:pt x="595" y="7"/>
                  </a:cubicBezTo>
                  <a:cubicBezTo>
                    <a:pt x="276" y="196"/>
                    <a:pt x="303" y="849"/>
                    <a:pt x="339" y="1178"/>
                  </a:cubicBezTo>
                  <a:cubicBezTo>
                    <a:pt x="344" y="1218"/>
                    <a:pt x="355" y="1257"/>
                    <a:pt x="372" y="1293"/>
                  </a:cubicBezTo>
                  <a:cubicBezTo>
                    <a:pt x="327" y="1326"/>
                    <a:pt x="291" y="1365"/>
                    <a:pt x="262" y="1411"/>
                  </a:cubicBezTo>
                  <a:cubicBezTo>
                    <a:pt x="260" y="1408"/>
                    <a:pt x="258" y="1405"/>
                    <a:pt x="255" y="1401"/>
                  </a:cubicBezTo>
                  <a:cubicBezTo>
                    <a:pt x="244" y="1426"/>
                    <a:pt x="237" y="1451"/>
                    <a:pt x="227" y="1475"/>
                  </a:cubicBezTo>
                  <a:cubicBezTo>
                    <a:pt x="226" y="1478"/>
                    <a:pt x="222" y="1483"/>
                    <a:pt x="221" y="1488"/>
                  </a:cubicBezTo>
                  <a:cubicBezTo>
                    <a:pt x="167" y="1508"/>
                    <a:pt x="124" y="1547"/>
                    <a:pt x="98" y="1598"/>
                  </a:cubicBezTo>
                  <a:cubicBezTo>
                    <a:pt x="67" y="1656"/>
                    <a:pt x="63" y="1710"/>
                    <a:pt x="48" y="1764"/>
                  </a:cubicBezTo>
                  <a:cubicBezTo>
                    <a:pt x="1" y="1948"/>
                    <a:pt x="126" y="2128"/>
                    <a:pt x="288" y="2179"/>
                  </a:cubicBezTo>
                  <a:cubicBezTo>
                    <a:pt x="295" y="2185"/>
                    <a:pt x="296" y="2194"/>
                    <a:pt x="303" y="2200"/>
                  </a:cubicBezTo>
                  <a:cubicBezTo>
                    <a:pt x="380" y="2287"/>
                    <a:pt x="501" y="2329"/>
                    <a:pt x="623" y="2329"/>
                  </a:cubicBezTo>
                  <a:cubicBezTo>
                    <a:pt x="774" y="2329"/>
                    <a:pt x="928" y="2265"/>
                    <a:pt x="1005" y="2143"/>
                  </a:cubicBezTo>
                  <a:cubicBezTo>
                    <a:pt x="1023" y="2125"/>
                    <a:pt x="1039" y="2107"/>
                    <a:pt x="1054" y="2087"/>
                  </a:cubicBezTo>
                  <a:cubicBezTo>
                    <a:pt x="1069" y="2067"/>
                    <a:pt x="1137" y="1903"/>
                    <a:pt x="1128" y="1903"/>
                  </a:cubicBezTo>
                  <a:lnTo>
                    <a:pt x="1128" y="1903"/>
                  </a:lnTo>
                  <a:cubicBezTo>
                    <a:pt x="1126" y="1903"/>
                    <a:pt x="1118" y="1914"/>
                    <a:pt x="1104" y="1941"/>
                  </a:cubicBezTo>
                  <a:lnTo>
                    <a:pt x="1104" y="1941"/>
                  </a:lnTo>
                  <a:cubicBezTo>
                    <a:pt x="1140" y="1869"/>
                    <a:pt x="1125" y="1781"/>
                    <a:pt x="1069" y="1723"/>
                  </a:cubicBezTo>
                  <a:lnTo>
                    <a:pt x="1033" y="1685"/>
                  </a:lnTo>
                  <a:cubicBezTo>
                    <a:pt x="1033" y="1661"/>
                    <a:pt x="1034" y="1636"/>
                    <a:pt x="1034" y="1613"/>
                  </a:cubicBezTo>
                  <a:cubicBezTo>
                    <a:pt x="1039" y="1480"/>
                    <a:pt x="975" y="1355"/>
                    <a:pt x="865" y="1283"/>
                  </a:cubicBezTo>
                  <a:cubicBezTo>
                    <a:pt x="880" y="1249"/>
                    <a:pt x="888" y="1214"/>
                    <a:pt x="893" y="1178"/>
                  </a:cubicBezTo>
                  <a:cubicBezTo>
                    <a:pt x="929" y="849"/>
                    <a:pt x="956" y="196"/>
                    <a:pt x="637" y="7"/>
                  </a:cubicBezTo>
                  <a:cubicBezTo>
                    <a:pt x="631" y="3"/>
                    <a:pt x="623" y="1"/>
                    <a:pt x="6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
            <p:cNvSpPr/>
            <p:nvPr/>
          </p:nvSpPr>
          <p:spPr>
            <a:xfrm>
              <a:off x="5915525" y="1806425"/>
              <a:ext cx="74200" cy="40075"/>
            </a:xfrm>
            <a:custGeom>
              <a:avLst/>
              <a:gdLst/>
              <a:ahLst/>
              <a:cxnLst/>
              <a:rect l="l" t="t" r="r" b="b"/>
              <a:pathLst>
                <a:path w="2968" h="1603" extrusionOk="0">
                  <a:moveTo>
                    <a:pt x="2841" y="1"/>
                  </a:moveTo>
                  <a:cubicBezTo>
                    <a:pt x="2834" y="1"/>
                    <a:pt x="2826" y="2"/>
                    <a:pt x="2817" y="4"/>
                  </a:cubicBezTo>
                  <a:cubicBezTo>
                    <a:pt x="2327" y="104"/>
                    <a:pt x="1869" y="362"/>
                    <a:pt x="1423" y="575"/>
                  </a:cubicBezTo>
                  <a:cubicBezTo>
                    <a:pt x="882" y="832"/>
                    <a:pt x="401" y="1031"/>
                    <a:pt x="27" y="1502"/>
                  </a:cubicBezTo>
                  <a:cubicBezTo>
                    <a:pt x="0" y="1535"/>
                    <a:pt x="10" y="1602"/>
                    <a:pt x="61" y="1602"/>
                  </a:cubicBezTo>
                  <a:cubicBezTo>
                    <a:pt x="63" y="1602"/>
                    <a:pt x="66" y="1602"/>
                    <a:pt x="68" y="1602"/>
                  </a:cubicBezTo>
                  <a:cubicBezTo>
                    <a:pt x="606" y="1533"/>
                    <a:pt x="1005" y="1321"/>
                    <a:pt x="1489" y="1065"/>
                  </a:cubicBezTo>
                  <a:cubicBezTo>
                    <a:pt x="1979" y="809"/>
                    <a:pt x="2527" y="573"/>
                    <a:pt x="2908" y="161"/>
                  </a:cubicBezTo>
                  <a:cubicBezTo>
                    <a:pt x="2967" y="100"/>
                    <a:pt x="2920" y="1"/>
                    <a:pt x="28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
            <p:cNvSpPr/>
            <p:nvPr/>
          </p:nvSpPr>
          <p:spPr>
            <a:xfrm>
              <a:off x="6219775" y="1756100"/>
              <a:ext cx="88875" cy="45425"/>
            </a:xfrm>
            <a:custGeom>
              <a:avLst/>
              <a:gdLst/>
              <a:ahLst/>
              <a:cxnLst/>
              <a:rect l="l" t="t" r="r" b="b"/>
              <a:pathLst>
                <a:path w="3555" h="1817" extrusionOk="0">
                  <a:moveTo>
                    <a:pt x="82" y="1"/>
                  </a:moveTo>
                  <a:cubicBezTo>
                    <a:pt x="29" y="1"/>
                    <a:pt x="0" y="77"/>
                    <a:pt x="52" y="106"/>
                  </a:cubicBezTo>
                  <a:cubicBezTo>
                    <a:pt x="639" y="442"/>
                    <a:pt x="1231" y="764"/>
                    <a:pt x="1822" y="1092"/>
                  </a:cubicBezTo>
                  <a:cubicBezTo>
                    <a:pt x="2342" y="1381"/>
                    <a:pt x="2842" y="1727"/>
                    <a:pt x="3439" y="1815"/>
                  </a:cubicBezTo>
                  <a:cubicBezTo>
                    <a:pt x="3444" y="1816"/>
                    <a:pt x="3449" y="1816"/>
                    <a:pt x="3454" y="1816"/>
                  </a:cubicBezTo>
                  <a:cubicBezTo>
                    <a:pt x="3516" y="1816"/>
                    <a:pt x="3554" y="1749"/>
                    <a:pt x="3510" y="1695"/>
                  </a:cubicBezTo>
                  <a:cubicBezTo>
                    <a:pt x="3119" y="1236"/>
                    <a:pt x="2565" y="995"/>
                    <a:pt x="2030" y="736"/>
                  </a:cubicBezTo>
                  <a:cubicBezTo>
                    <a:pt x="1405" y="432"/>
                    <a:pt x="770" y="180"/>
                    <a:pt x="96" y="3"/>
                  </a:cubicBezTo>
                  <a:cubicBezTo>
                    <a:pt x="91" y="1"/>
                    <a:pt x="87" y="1"/>
                    <a:pt x="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
            <p:cNvSpPr/>
            <p:nvPr/>
          </p:nvSpPr>
          <p:spPr>
            <a:xfrm>
              <a:off x="6374300" y="1834800"/>
              <a:ext cx="62250" cy="26900"/>
            </a:xfrm>
            <a:custGeom>
              <a:avLst/>
              <a:gdLst/>
              <a:ahLst/>
              <a:cxnLst/>
              <a:rect l="l" t="t" r="r" b="b"/>
              <a:pathLst>
                <a:path w="2490" h="1076" extrusionOk="0">
                  <a:moveTo>
                    <a:pt x="47" y="1"/>
                  </a:moveTo>
                  <a:cubicBezTo>
                    <a:pt x="11" y="1"/>
                    <a:pt x="0" y="60"/>
                    <a:pt x="31" y="83"/>
                  </a:cubicBezTo>
                  <a:cubicBezTo>
                    <a:pt x="385" y="355"/>
                    <a:pt x="710" y="577"/>
                    <a:pt x="1123" y="754"/>
                  </a:cubicBezTo>
                  <a:cubicBezTo>
                    <a:pt x="1449" y="891"/>
                    <a:pt x="1837" y="1076"/>
                    <a:pt x="2196" y="1076"/>
                  </a:cubicBezTo>
                  <a:cubicBezTo>
                    <a:pt x="2206" y="1076"/>
                    <a:pt x="2215" y="1076"/>
                    <a:pt x="2224" y="1075"/>
                  </a:cubicBezTo>
                  <a:cubicBezTo>
                    <a:pt x="2368" y="1070"/>
                    <a:pt x="2490" y="865"/>
                    <a:pt x="2355" y="760"/>
                  </a:cubicBezTo>
                  <a:cubicBezTo>
                    <a:pt x="2058" y="527"/>
                    <a:pt x="1653" y="455"/>
                    <a:pt x="1294" y="352"/>
                  </a:cubicBezTo>
                  <a:cubicBezTo>
                    <a:pt x="889" y="235"/>
                    <a:pt x="454" y="163"/>
                    <a:pt x="63" y="4"/>
                  </a:cubicBezTo>
                  <a:cubicBezTo>
                    <a:pt x="58" y="2"/>
                    <a:pt x="52" y="1"/>
                    <a:pt x="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
            <p:cNvSpPr/>
            <p:nvPr/>
          </p:nvSpPr>
          <p:spPr>
            <a:xfrm>
              <a:off x="6010300" y="1539550"/>
              <a:ext cx="269400" cy="298950"/>
            </a:xfrm>
            <a:custGeom>
              <a:avLst/>
              <a:gdLst/>
              <a:ahLst/>
              <a:cxnLst/>
              <a:rect l="l" t="t" r="r" b="b"/>
              <a:pathLst>
                <a:path w="10776" h="11958" extrusionOk="0">
                  <a:moveTo>
                    <a:pt x="7377" y="1901"/>
                  </a:moveTo>
                  <a:cubicBezTo>
                    <a:pt x="7791" y="1901"/>
                    <a:pt x="8206" y="1907"/>
                    <a:pt x="8620" y="1919"/>
                  </a:cubicBezTo>
                  <a:cubicBezTo>
                    <a:pt x="8929" y="1929"/>
                    <a:pt x="9328" y="2025"/>
                    <a:pt x="9690" y="2025"/>
                  </a:cubicBezTo>
                  <a:cubicBezTo>
                    <a:pt x="9738" y="2025"/>
                    <a:pt x="9786" y="2023"/>
                    <a:pt x="9833" y="2019"/>
                  </a:cubicBezTo>
                  <a:cubicBezTo>
                    <a:pt x="9845" y="2050"/>
                    <a:pt x="9856" y="2082"/>
                    <a:pt x="9873" y="2111"/>
                  </a:cubicBezTo>
                  <a:cubicBezTo>
                    <a:pt x="9879" y="2124"/>
                    <a:pt x="9884" y="2134"/>
                    <a:pt x="9889" y="2144"/>
                  </a:cubicBezTo>
                  <a:cubicBezTo>
                    <a:pt x="9451" y="2605"/>
                    <a:pt x="9228" y="3220"/>
                    <a:pt x="8948" y="3797"/>
                  </a:cubicBezTo>
                  <a:cubicBezTo>
                    <a:pt x="8519" y="4685"/>
                    <a:pt x="8127" y="5590"/>
                    <a:pt x="7734" y="6493"/>
                  </a:cubicBezTo>
                  <a:cubicBezTo>
                    <a:pt x="7091" y="7967"/>
                    <a:pt x="6205" y="9439"/>
                    <a:pt x="5665" y="10966"/>
                  </a:cubicBezTo>
                  <a:cubicBezTo>
                    <a:pt x="4750" y="9250"/>
                    <a:pt x="3849" y="7528"/>
                    <a:pt x="2906" y="5827"/>
                  </a:cubicBezTo>
                  <a:cubicBezTo>
                    <a:pt x="2414" y="4941"/>
                    <a:pt x="1900" y="4066"/>
                    <a:pt x="1372" y="3202"/>
                  </a:cubicBezTo>
                  <a:cubicBezTo>
                    <a:pt x="1164" y="2861"/>
                    <a:pt x="964" y="2477"/>
                    <a:pt x="675" y="2205"/>
                  </a:cubicBezTo>
                  <a:cubicBezTo>
                    <a:pt x="685" y="2193"/>
                    <a:pt x="695" y="2180"/>
                    <a:pt x="704" y="2167"/>
                  </a:cubicBezTo>
                  <a:cubicBezTo>
                    <a:pt x="840" y="2190"/>
                    <a:pt x="981" y="2199"/>
                    <a:pt x="1124" y="2199"/>
                  </a:cubicBezTo>
                  <a:cubicBezTo>
                    <a:pt x="1557" y="2199"/>
                    <a:pt x="2010" y="2117"/>
                    <a:pt x="2406" y="2090"/>
                  </a:cubicBezTo>
                  <a:cubicBezTo>
                    <a:pt x="3326" y="2027"/>
                    <a:pt x="4248" y="1985"/>
                    <a:pt x="5170" y="1950"/>
                  </a:cubicBezTo>
                  <a:lnTo>
                    <a:pt x="5170" y="1950"/>
                  </a:lnTo>
                  <a:cubicBezTo>
                    <a:pt x="5153" y="2316"/>
                    <a:pt x="5170" y="2689"/>
                    <a:pt x="5368" y="2976"/>
                  </a:cubicBezTo>
                  <a:cubicBezTo>
                    <a:pt x="5385" y="3003"/>
                    <a:pt x="5415" y="3017"/>
                    <a:pt x="5444" y="3017"/>
                  </a:cubicBezTo>
                  <a:cubicBezTo>
                    <a:pt x="5473" y="3017"/>
                    <a:pt x="5503" y="3003"/>
                    <a:pt x="5521" y="2976"/>
                  </a:cubicBezTo>
                  <a:cubicBezTo>
                    <a:pt x="5729" y="2674"/>
                    <a:pt x="5727" y="2295"/>
                    <a:pt x="5709" y="1929"/>
                  </a:cubicBezTo>
                  <a:cubicBezTo>
                    <a:pt x="6265" y="1911"/>
                    <a:pt x="6821" y="1901"/>
                    <a:pt x="7377" y="1901"/>
                  </a:cubicBezTo>
                  <a:close/>
                  <a:moveTo>
                    <a:pt x="5444" y="1"/>
                  </a:moveTo>
                  <a:cubicBezTo>
                    <a:pt x="5433" y="1"/>
                    <a:pt x="5422" y="6"/>
                    <a:pt x="5416" y="18"/>
                  </a:cubicBezTo>
                  <a:cubicBezTo>
                    <a:pt x="5189" y="397"/>
                    <a:pt x="5211" y="876"/>
                    <a:pt x="5203" y="1311"/>
                  </a:cubicBezTo>
                  <a:cubicBezTo>
                    <a:pt x="4379" y="1350"/>
                    <a:pt x="3557" y="1402"/>
                    <a:pt x="2737" y="1468"/>
                  </a:cubicBezTo>
                  <a:cubicBezTo>
                    <a:pt x="2156" y="1514"/>
                    <a:pt x="1320" y="1475"/>
                    <a:pt x="703" y="1688"/>
                  </a:cubicBezTo>
                  <a:cubicBezTo>
                    <a:pt x="641" y="1615"/>
                    <a:pt x="551" y="1573"/>
                    <a:pt x="456" y="1573"/>
                  </a:cubicBezTo>
                  <a:cubicBezTo>
                    <a:pt x="452" y="1573"/>
                    <a:pt x="449" y="1573"/>
                    <a:pt x="445" y="1573"/>
                  </a:cubicBezTo>
                  <a:cubicBezTo>
                    <a:pt x="60" y="1573"/>
                    <a:pt x="1" y="2065"/>
                    <a:pt x="255" y="2234"/>
                  </a:cubicBezTo>
                  <a:cubicBezTo>
                    <a:pt x="350" y="2685"/>
                    <a:pt x="665" y="3074"/>
                    <a:pt x="905" y="3474"/>
                  </a:cubicBezTo>
                  <a:cubicBezTo>
                    <a:pt x="1425" y="4345"/>
                    <a:pt x="1922" y="5228"/>
                    <a:pt x="2409" y="6115"/>
                  </a:cubicBezTo>
                  <a:cubicBezTo>
                    <a:pt x="2753" y="6745"/>
                    <a:pt x="3096" y="7375"/>
                    <a:pt x="3436" y="8005"/>
                  </a:cubicBezTo>
                  <a:cubicBezTo>
                    <a:pt x="3106" y="8123"/>
                    <a:pt x="2789" y="8284"/>
                    <a:pt x="2484" y="8456"/>
                  </a:cubicBezTo>
                  <a:cubicBezTo>
                    <a:pt x="2204" y="8614"/>
                    <a:pt x="1617" y="8804"/>
                    <a:pt x="1566" y="9163"/>
                  </a:cubicBezTo>
                  <a:cubicBezTo>
                    <a:pt x="1553" y="9247"/>
                    <a:pt x="1585" y="9313"/>
                    <a:pt x="1666" y="9342"/>
                  </a:cubicBezTo>
                  <a:cubicBezTo>
                    <a:pt x="1710" y="9358"/>
                    <a:pt x="1755" y="9366"/>
                    <a:pt x="1802" y="9366"/>
                  </a:cubicBezTo>
                  <a:cubicBezTo>
                    <a:pt x="2121" y="9366"/>
                    <a:pt x="2492" y="9030"/>
                    <a:pt x="2734" y="8883"/>
                  </a:cubicBezTo>
                  <a:cubicBezTo>
                    <a:pt x="3031" y="8704"/>
                    <a:pt x="3324" y="8510"/>
                    <a:pt x="3585" y="8281"/>
                  </a:cubicBezTo>
                  <a:cubicBezTo>
                    <a:pt x="4125" y="9278"/>
                    <a:pt x="4666" y="10275"/>
                    <a:pt x="5209" y="11271"/>
                  </a:cubicBezTo>
                  <a:cubicBezTo>
                    <a:pt x="5224" y="11299"/>
                    <a:pt x="5245" y="11324"/>
                    <a:pt x="5270" y="11345"/>
                  </a:cubicBezTo>
                  <a:cubicBezTo>
                    <a:pt x="5263" y="11360"/>
                    <a:pt x="5253" y="11373"/>
                    <a:pt x="5248" y="11389"/>
                  </a:cubicBezTo>
                  <a:cubicBezTo>
                    <a:pt x="5086" y="11537"/>
                    <a:pt x="5140" y="11857"/>
                    <a:pt x="5401" y="11904"/>
                  </a:cubicBezTo>
                  <a:cubicBezTo>
                    <a:pt x="5406" y="11908"/>
                    <a:pt x="5409" y="11913"/>
                    <a:pt x="5414" y="11916"/>
                  </a:cubicBezTo>
                  <a:cubicBezTo>
                    <a:pt x="5459" y="11945"/>
                    <a:pt x="5511" y="11958"/>
                    <a:pt x="5564" y="11958"/>
                  </a:cubicBezTo>
                  <a:cubicBezTo>
                    <a:pt x="5631" y="11958"/>
                    <a:pt x="5699" y="11937"/>
                    <a:pt x="5755" y="11904"/>
                  </a:cubicBezTo>
                  <a:cubicBezTo>
                    <a:pt x="5834" y="11858"/>
                    <a:pt x="5875" y="11786"/>
                    <a:pt x="5913" y="11712"/>
                  </a:cubicBezTo>
                  <a:cubicBezTo>
                    <a:pt x="5947" y="11673"/>
                    <a:pt x="5974" y="11627"/>
                    <a:pt x="5990" y="11576"/>
                  </a:cubicBezTo>
                  <a:cubicBezTo>
                    <a:pt x="5993" y="11571"/>
                    <a:pt x="5996" y="11565"/>
                    <a:pt x="6000" y="11558"/>
                  </a:cubicBezTo>
                  <a:lnTo>
                    <a:pt x="5995" y="11558"/>
                  </a:lnTo>
                  <a:cubicBezTo>
                    <a:pt x="6000" y="11543"/>
                    <a:pt x="6006" y="11529"/>
                    <a:pt x="6010" y="11514"/>
                  </a:cubicBezTo>
                  <a:lnTo>
                    <a:pt x="6010" y="11514"/>
                  </a:lnTo>
                  <a:cubicBezTo>
                    <a:pt x="6006" y="11530"/>
                    <a:pt x="6001" y="11550"/>
                    <a:pt x="5998" y="11575"/>
                  </a:cubicBezTo>
                  <a:cubicBezTo>
                    <a:pt x="6018" y="11543"/>
                    <a:pt x="6031" y="11507"/>
                    <a:pt x="6037" y="11471"/>
                  </a:cubicBezTo>
                  <a:cubicBezTo>
                    <a:pt x="6059" y="11363"/>
                    <a:pt x="6033" y="11251"/>
                    <a:pt x="5967" y="11165"/>
                  </a:cubicBezTo>
                  <a:cubicBezTo>
                    <a:pt x="6925" y="10043"/>
                    <a:pt x="7484" y="8489"/>
                    <a:pt x="8068" y="7177"/>
                  </a:cubicBezTo>
                  <a:cubicBezTo>
                    <a:pt x="8470" y="6274"/>
                    <a:pt x="8859" y="5369"/>
                    <a:pt x="9267" y="4472"/>
                  </a:cubicBezTo>
                  <a:cubicBezTo>
                    <a:pt x="9579" y="3788"/>
                    <a:pt x="10045" y="3113"/>
                    <a:pt x="10227" y="2382"/>
                  </a:cubicBezTo>
                  <a:lnTo>
                    <a:pt x="10230" y="2382"/>
                  </a:lnTo>
                  <a:cubicBezTo>
                    <a:pt x="10264" y="2396"/>
                    <a:pt x="10299" y="2402"/>
                    <a:pt x="10334" y="2402"/>
                  </a:cubicBezTo>
                  <a:cubicBezTo>
                    <a:pt x="10556" y="2402"/>
                    <a:pt x="10776" y="2141"/>
                    <a:pt x="10686" y="1926"/>
                  </a:cubicBezTo>
                  <a:cubicBezTo>
                    <a:pt x="10596" y="1706"/>
                    <a:pt x="10485" y="1558"/>
                    <a:pt x="10245" y="1494"/>
                  </a:cubicBezTo>
                  <a:cubicBezTo>
                    <a:pt x="10242" y="1494"/>
                    <a:pt x="10239" y="1494"/>
                    <a:pt x="10235" y="1493"/>
                  </a:cubicBezTo>
                  <a:cubicBezTo>
                    <a:pt x="9904" y="1224"/>
                    <a:pt x="9336" y="1293"/>
                    <a:pt x="8925" y="1270"/>
                  </a:cubicBezTo>
                  <a:cubicBezTo>
                    <a:pt x="8504" y="1247"/>
                    <a:pt x="8083" y="1238"/>
                    <a:pt x="7662" y="1238"/>
                  </a:cubicBezTo>
                  <a:cubicBezTo>
                    <a:pt x="7077" y="1238"/>
                    <a:pt x="6491" y="1255"/>
                    <a:pt x="5906" y="1276"/>
                  </a:cubicBezTo>
                  <a:cubicBezTo>
                    <a:pt x="5836" y="1279"/>
                    <a:pt x="5764" y="1284"/>
                    <a:pt x="5691" y="1288"/>
                  </a:cubicBezTo>
                  <a:cubicBezTo>
                    <a:pt x="5691" y="851"/>
                    <a:pt x="5691" y="382"/>
                    <a:pt x="5473" y="18"/>
                  </a:cubicBezTo>
                  <a:cubicBezTo>
                    <a:pt x="5467" y="6"/>
                    <a:pt x="5456" y="1"/>
                    <a:pt x="54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
            <p:cNvSpPr/>
            <p:nvPr/>
          </p:nvSpPr>
          <p:spPr>
            <a:xfrm>
              <a:off x="6184400" y="1145900"/>
              <a:ext cx="153400" cy="13125"/>
            </a:xfrm>
            <a:custGeom>
              <a:avLst/>
              <a:gdLst/>
              <a:ahLst/>
              <a:cxnLst/>
              <a:rect l="l" t="t" r="r" b="b"/>
              <a:pathLst>
                <a:path w="6136" h="525" extrusionOk="0">
                  <a:moveTo>
                    <a:pt x="2730" y="0"/>
                  </a:moveTo>
                  <a:cubicBezTo>
                    <a:pt x="1813" y="0"/>
                    <a:pt x="902" y="63"/>
                    <a:pt x="38" y="226"/>
                  </a:cubicBezTo>
                  <a:cubicBezTo>
                    <a:pt x="0" y="236"/>
                    <a:pt x="0" y="288"/>
                    <a:pt x="38" y="298"/>
                  </a:cubicBezTo>
                  <a:cubicBezTo>
                    <a:pt x="904" y="461"/>
                    <a:pt x="1818" y="524"/>
                    <a:pt x="2738" y="524"/>
                  </a:cubicBezTo>
                  <a:cubicBezTo>
                    <a:pt x="3869" y="524"/>
                    <a:pt x="5009" y="429"/>
                    <a:pt x="6080" y="308"/>
                  </a:cubicBezTo>
                  <a:cubicBezTo>
                    <a:pt x="6136" y="303"/>
                    <a:pt x="6136" y="221"/>
                    <a:pt x="6080" y="218"/>
                  </a:cubicBezTo>
                  <a:cubicBezTo>
                    <a:pt x="5006" y="96"/>
                    <a:pt x="3864" y="0"/>
                    <a:pt x="27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
            <p:cNvSpPr/>
            <p:nvPr/>
          </p:nvSpPr>
          <p:spPr>
            <a:xfrm>
              <a:off x="6382925" y="1150800"/>
              <a:ext cx="84600" cy="9375"/>
            </a:xfrm>
            <a:custGeom>
              <a:avLst/>
              <a:gdLst/>
              <a:ahLst/>
              <a:cxnLst/>
              <a:rect l="l" t="t" r="r" b="b"/>
              <a:pathLst>
                <a:path w="3384" h="375" extrusionOk="0">
                  <a:moveTo>
                    <a:pt x="1516" y="1"/>
                  </a:moveTo>
                  <a:cubicBezTo>
                    <a:pt x="1022" y="1"/>
                    <a:pt x="529" y="39"/>
                    <a:pt x="53" y="135"/>
                  </a:cubicBezTo>
                  <a:cubicBezTo>
                    <a:pt x="1" y="145"/>
                    <a:pt x="1" y="230"/>
                    <a:pt x="53" y="240"/>
                  </a:cubicBezTo>
                  <a:cubicBezTo>
                    <a:pt x="529" y="336"/>
                    <a:pt x="1022" y="374"/>
                    <a:pt x="1516" y="374"/>
                  </a:cubicBezTo>
                  <a:cubicBezTo>
                    <a:pt x="2130" y="374"/>
                    <a:pt x="2747" y="315"/>
                    <a:pt x="3337" y="233"/>
                  </a:cubicBezTo>
                  <a:cubicBezTo>
                    <a:pt x="3383" y="227"/>
                    <a:pt x="3383" y="148"/>
                    <a:pt x="3337" y="141"/>
                  </a:cubicBezTo>
                  <a:cubicBezTo>
                    <a:pt x="2747" y="60"/>
                    <a:pt x="2130" y="1"/>
                    <a:pt x="15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
            <p:cNvSpPr/>
            <p:nvPr/>
          </p:nvSpPr>
          <p:spPr>
            <a:xfrm>
              <a:off x="6512925" y="1148425"/>
              <a:ext cx="2750" cy="2075"/>
            </a:xfrm>
            <a:custGeom>
              <a:avLst/>
              <a:gdLst/>
              <a:ahLst/>
              <a:cxnLst/>
              <a:rect l="l" t="t" r="r" b="b"/>
              <a:pathLst>
                <a:path w="110" h="83" extrusionOk="0">
                  <a:moveTo>
                    <a:pt x="55" y="0"/>
                  </a:moveTo>
                  <a:cubicBezTo>
                    <a:pt x="1" y="0"/>
                    <a:pt x="1" y="82"/>
                    <a:pt x="55" y="82"/>
                  </a:cubicBezTo>
                  <a:cubicBezTo>
                    <a:pt x="109" y="82"/>
                    <a:pt x="109" y="0"/>
                    <a:pt x="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
            <p:cNvSpPr/>
            <p:nvPr/>
          </p:nvSpPr>
          <p:spPr>
            <a:xfrm>
              <a:off x="6609425" y="1149875"/>
              <a:ext cx="68675" cy="5175"/>
            </a:xfrm>
            <a:custGeom>
              <a:avLst/>
              <a:gdLst/>
              <a:ahLst/>
              <a:cxnLst/>
              <a:rect l="l" t="t" r="r" b="b"/>
              <a:pathLst>
                <a:path w="2747" h="207" extrusionOk="0">
                  <a:moveTo>
                    <a:pt x="1248" y="0"/>
                  </a:moveTo>
                  <a:cubicBezTo>
                    <a:pt x="852" y="0"/>
                    <a:pt x="456" y="18"/>
                    <a:pt x="55" y="62"/>
                  </a:cubicBezTo>
                  <a:cubicBezTo>
                    <a:pt x="1" y="62"/>
                    <a:pt x="1" y="144"/>
                    <a:pt x="55" y="144"/>
                  </a:cubicBezTo>
                  <a:cubicBezTo>
                    <a:pt x="460" y="188"/>
                    <a:pt x="860" y="206"/>
                    <a:pt x="1260" y="206"/>
                  </a:cubicBezTo>
                  <a:cubicBezTo>
                    <a:pt x="1741" y="206"/>
                    <a:pt x="2222" y="180"/>
                    <a:pt x="2709" y="137"/>
                  </a:cubicBezTo>
                  <a:cubicBezTo>
                    <a:pt x="2747" y="131"/>
                    <a:pt x="2747" y="77"/>
                    <a:pt x="2709" y="70"/>
                  </a:cubicBezTo>
                  <a:cubicBezTo>
                    <a:pt x="2218" y="28"/>
                    <a:pt x="1733" y="0"/>
                    <a:pt x="1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
            <p:cNvSpPr/>
            <p:nvPr/>
          </p:nvSpPr>
          <p:spPr>
            <a:xfrm>
              <a:off x="6597900" y="1158575"/>
              <a:ext cx="108375" cy="777575"/>
            </a:xfrm>
            <a:custGeom>
              <a:avLst/>
              <a:gdLst/>
              <a:ahLst/>
              <a:cxnLst/>
              <a:rect l="l" t="t" r="r" b="b"/>
              <a:pathLst>
                <a:path w="4335" h="31103" extrusionOk="0">
                  <a:moveTo>
                    <a:pt x="2184" y="1"/>
                  </a:moveTo>
                  <a:cubicBezTo>
                    <a:pt x="2107" y="1"/>
                    <a:pt x="2028" y="34"/>
                    <a:pt x="1961" y="116"/>
                  </a:cubicBezTo>
                  <a:cubicBezTo>
                    <a:pt x="1751" y="365"/>
                    <a:pt x="1674" y="634"/>
                    <a:pt x="1689" y="910"/>
                  </a:cubicBezTo>
                  <a:cubicBezTo>
                    <a:pt x="1513" y="1367"/>
                    <a:pt x="1264" y="1804"/>
                    <a:pt x="1042" y="2235"/>
                  </a:cubicBezTo>
                  <a:cubicBezTo>
                    <a:pt x="783" y="2742"/>
                    <a:pt x="652" y="3200"/>
                    <a:pt x="494" y="3730"/>
                  </a:cubicBezTo>
                  <a:cubicBezTo>
                    <a:pt x="490" y="3745"/>
                    <a:pt x="504" y="3760"/>
                    <a:pt x="518" y="3760"/>
                  </a:cubicBezTo>
                  <a:cubicBezTo>
                    <a:pt x="523" y="3760"/>
                    <a:pt x="528" y="3758"/>
                    <a:pt x="532" y="3753"/>
                  </a:cubicBezTo>
                  <a:cubicBezTo>
                    <a:pt x="659" y="3603"/>
                    <a:pt x="850" y="3516"/>
                    <a:pt x="988" y="3372"/>
                  </a:cubicBezTo>
                  <a:cubicBezTo>
                    <a:pt x="1221" y="3126"/>
                    <a:pt x="1413" y="2841"/>
                    <a:pt x="1592" y="2557"/>
                  </a:cubicBezTo>
                  <a:cubicBezTo>
                    <a:pt x="1630" y="2494"/>
                    <a:pt x="1667" y="2429"/>
                    <a:pt x="1707" y="2366"/>
                  </a:cubicBezTo>
                  <a:lnTo>
                    <a:pt x="1707" y="2366"/>
                  </a:lnTo>
                  <a:cubicBezTo>
                    <a:pt x="1515" y="4097"/>
                    <a:pt x="1625" y="5882"/>
                    <a:pt x="1625" y="7608"/>
                  </a:cubicBezTo>
                  <a:lnTo>
                    <a:pt x="1625" y="15611"/>
                  </a:lnTo>
                  <a:cubicBezTo>
                    <a:pt x="1625" y="20454"/>
                    <a:pt x="1554" y="25290"/>
                    <a:pt x="1854" y="30116"/>
                  </a:cubicBezTo>
                  <a:cubicBezTo>
                    <a:pt x="1849" y="30121"/>
                    <a:pt x="1845" y="30126"/>
                    <a:pt x="1840" y="30131"/>
                  </a:cubicBezTo>
                  <a:cubicBezTo>
                    <a:pt x="1498" y="29500"/>
                    <a:pt x="752" y="28178"/>
                    <a:pt x="204" y="28178"/>
                  </a:cubicBezTo>
                  <a:cubicBezTo>
                    <a:pt x="183" y="28178"/>
                    <a:pt x="163" y="28180"/>
                    <a:pt x="143" y="28183"/>
                  </a:cubicBezTo>
                  <a:cubicBezTo>
                    <a:pt x="129" y="28187"/>
                    <a:pt x="117" y="28198"/>
                    <a:pt x="112" y="28213"/>
                  </a:cubicBezTo>
                  <a:cubicBezTo>
                    <a:pt x="1" y="28595"/>
                    <a:pt x="632" y="29264"/>
                    <a:pt x="824" y="29553"/>
                  </a:cubicBezTo>
                  <a:cubicBezTo>
                    <a:pt x="1103" y="29976"/>
                    <a:pt x="1254" y="30444"/>
                    <a:pt x="1623" y="30718"/>
                  </a:cubicBezTo>
                  <a:cubicBezTo>
                    <a:pt x="1408" y="30738"/>
                    <a:pt x="1195" y="30775"/>
                    <a:pt x="987" y="30833"/>
                  </a:cubicBezTo>
                  <a:cubicBezTo>
                    <a:pt x="941" y="30846"/>
                    <a:pt x="941" y="30910"/>
                    <a:pt x="987" y="30925"/>
                  </a:cubicBezTo>
                  <a:cubicBezTo>
                    <a:pt x="1564" y="31090"/>
                    <a:pt x="2156" y="31084"/>
                    <a:pt x="2753" y="31089"/>
                  </a:cubicBezTo>
                  <a:cubicBezTo>
                    <a:pt x="2962" y="31090"/>
                    <a:pt x="3173" y="31103"/>
                    <a:pt x="3382" y="31103"/>
                  </a:cubicBezTo>
                  <a:cubicBezTo>
                    <a:pt x="3694" y="31103"/>
                    <a:pt x="4001" y="31074"/>
                    <a:pt x="4290" y="30938"/>
                  </a:cubicBezTo>
                  <a:cubicBezTo>
                    <a:pt x="4335" y="30910"/>
                    <a:pt x="4335" y="30846"/>
                    <a:pt x="4290" y="30820"/>
                  </a:cubicBezTo>
                  <a:cubicBezTo>
                    <a:pt x="4002" y="30682"/>
                    <a:pt x="3696" y="30653"/>
                    <a:pt x="3385" y="30653"/>
                  </a:cubicBezTo>
                  <a:cubicBezTo>
                    <a:pt x="3175" y="30653"/>
                    <a:pt x="2963" y="30667"/>
                    <a:pt x="2752" y="30669"/>
                  </a:cubicBezTo>
                  <a:cubicBezTo>
                    <a:pt x="2604" y="30669"/>
                    <a:pt x="2456" y="30674"/>
                    <a:pt x="2309" y="30677"/>
                  </a:cubicBezTo>
                  <a:cubicBezTo>
                    <a:pt x="3698" y="29422"/>
                    <a:pt x="3854" y="27061"/>
                    <a:pt x="4203" y="25349"/>
                  </a:cubicBezTo>
                  <a:cubicBezTo>
                    <a:pt x="4219" y="25293"/>
                    <a:pt x="4175" y="25257"/>
                    <a:pt x="4132" y="25257"/>
                  </a:cubicBezTo>
                  <a:cubicBezTo>
                    <a:pt x="4104" y="25257"/>
                    <a:pt x="4076" y="25273"/>
                    <a:pt x="4066" y="25309"/>
                  </a:cubicBezTo>
                  <a:cubicBezTo>
                    <a:pt x="3710" y="26287"/>
                    <a:pt x="3365" y="27253"/>
                    <a:pt x="2914" y="28192"/>
                  </a:cubicBezTo>
                  <a:cubicBezTo>
                    <a:pt x="2770" y="28492"/>
                    <a:pt x="2437" y="29323"/>
                    <a:pt x="2089" y="29832"/>
                  </a:cubicBezTo>
                  <a:cubicBezTo>
                    <a:pt x="2369" y="25099"/>
                    <a:pt x="2304" y="20359"/>
                    <a:pt x="2304" y="15611"/>
                  </a:cubicBezTo>
                  <a:lnTo>
                    <a:pt x="2304" y="7995"/>
                  </a:lnTo>
                  <a:cubicBezTo>
                    <a:pt x="2304" y="6049"/>
                    <a:pt x="2448" y="4017"/>
                    <a:pt x="2187" y="2071"/>
                  </a:cubicBezTo>
                  <a:lnTo>
                    <a:pt x="2187" y="2071"/>
                  </a:lnTo>
                  <a:cubicBezTo>
                    <a:pt x="2773" y="2882"/>
                    <a:pt x="3706" y="3648"/>
                    <a:pt x="4071" y="4137"/>
                  </a:cubicBezTo>
                  <a:cubicBezTo>
                    <a:pt x="4087" y="4159"/>
                    <a:pt x="4113" y="4169"/>
                    <a:pt x="4138" y="4169"/>
                  </a:cubicBezTo>
                  <a:cubicBezTo>
                    <a:pt x="4184" y="4169"/>
                    <a:pt x="4228" y="4135"/>
                    <a:pt x="4207" y="4077"/>
                  </a:cubicBezTo>
                  <a:cubicBezTo>
                    <a:pt x="3998" y="3497"/>
                    <a:pt x="3664" y="2921"/>
                    <a:pt x="3323" y="2408"/>
                  </a:cubicBezTo>
                  <a:cubicBezTo>
                    <a:pt x="3168" y="2176"/>
                    <a:pt x="2525" y="1425"/>
                    <a:pt x="2410" y="931"/>
                  </a:cubicBezTo>
                  <a:cubicBezTo>
                    <a:pt x="2463" y="774"/>
                    <a:pt x="2506" y="613"/>
                    <a:pt x="2537" y="450"/>
                  </a:cubicBezTo>
                  <a:cubicBezTo>
                    <a:pt x="2576" y="231"/>
                    <a:pt x="2384" y="1"/>
                    <a:pt x="21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
            <p:cNvSpPr/>
            <p:nvPr/>
          </p:nvSpPr>
          <p:spPr>
            <a:xfrm>
              <a:off x="6765850" y="1928375"/>
              <a:ext cx="78925" cy="10300"/>
            </a:xfrm>
            <a:custGeom>
              <a:avLst/>
              <a:gdLst/>
              <a:ahLst/>
              <a:cxnLst/>
              <a:rect l="l" t="t" r="r" b="b"/>
              <a:pathLst>
                <a:path w="3157" h="412" extrusionOk="0">
                  <a:moveTo>
                    <a:pt x="1883" y="1"/>
                  </a:moveTo>
                  <a:cubicBezTo>
                    <a:pt x="1282" y="1"/>
                    <a:pt x="681" y="87"/>
                    <a:pt x="71" y="154"/>
                  </a:cubicBezTo>
                  <a:cubicBezTo>
                    <a:pt x="0" y="154"/>
                    <a:pt x="0" y="259"/>
                    <a:pt x="71" y="259"/>
                  </a:cubicBezTo>
                  <a:cubicBezTo>
                    <a:pt x="681" y="325"/>
                    <a:pt x="1282" y="412"/>
                    <a:pt x="1883" y="412"/>
                  </a:cubicBezTo>
                  <a:cubicBezTo>
                    <a:pt x="2289" y="412"/>
                    <a:pt x="2695" y="372"/>
                    <a:pt x="3102" y="261"/>
                  </a:cubicBezTo>
                  <a:cubicBezTo>
                    <a:pt x="3156" y="244"/>
                    <a:pt x="3156" y="169"/>
                    <a:pt x="3102" y="152"/>
                  </a:cubicBezTo>
                  <a:cubicBezTo>
                    <a:pt x="2695" y="40"/>
                    <a:pt x="2289" y="1"/>
                    <a:pt x="18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
            <p:cNvSpPr/>
            <p:nvPr/>
          </p:nvSpPr>
          <p:spPr>
            <a:xfrm>
              <a:off x="6892000" y="1931075"/>
              <a:ext cx="82325" cy="10925"/>
            </a:xfrm>
            <a:custGeom>
              <a:avLst/>
              <a:gdLst/>
              <a:ahLst/>
              <a:cxnLst/>
              <a:rect l="l" t="t" r="r" b="b"/>
              <a:pathLst>
                <a:path w="3293" h="437" extrusionOk="0">
                  <a:moveTo>
                    <a:pt x="1957" y="1"/>
                  </a:moveTo>
                  <a:cubicBezTo>
                    <a:pt x="1336" y="1"/>
                    <a:pt x="710" y="90"/>
                    <a:pt x="92" y="151"/>
                  </a:cubicBezTo>
                  <a:cubicBezTo>
                    <a:pt x="0" y="151"/>
                    <a:pt x="0" y="287"/>
                    <a:pt x="92" y="287"/>
                  </a:cubicBezTo>
                  <a:cubicBezTo>
                    <a:pt x="712" y="347"/>
                    <a:pt x="1340" y="437"/>
                    <a:pt x="1964" y="437"/>
                  </a:cubicBezTo>
                  <a:cubicBezTo>
                    <a:pt x="2394" y="437"/>
                    <a:pt x="2821" y="394"/>
                    <a:pt x="3242" y="271"/>
                  </a:cubicBezTo>
                  <a:cubicBezTo>
                    <a:pt x="3293" y="254"/>
                    <a:pt x="3293" y="184"/>
                    <a:pt x="3242" y="169"/>
                  </a:cubicBezTo>
                  <a:cubicBezTo>
                    <a:pt x="2819" y="44"/>
                    <a:pt x="2389" y="1"/>
                    <a:pt x="19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
            <p:cNvSpPr/>
            <p:nvPr/>
          </p:nvSpPr>
          <p:spPr>
            <a:xfrm>
              <a:off x="6459175" y="1573675"/>
              <a:ext cx="96625" cy="13700"/>
            </a:xfrm>
            <a:custGeom>
              <a:avLst/>
              <a:gdLst/>
              <a:ahLst/>
              <a:cxnLst/>
              <a:rect l="l" t="t" r="r" b="b"/>
              <a:pathLst>
                <a:path w="3865" h="548" extrusionOk="0">
                  <a:moveTo>
                    <a:pt x="991" y="0"/>
                  </a:moveTo>
                  <a:cubicBezTo>
                    <a:pt x="632" y="0"/>
                    <a:pt x="273" y="42"/>
                    <a:pt x="12" y="259"/>
                  </a:cubicBezTo>
                  <a:cubicBezTo>
                    <a:pt x="0" y="270"/>
                    <a:pt x="0" y="292"/>
                    <a:pt x="12" y="303"/>
                  </a:cubicBezTo>
                  <a:cubicBezTo>
                    <a:pt x="271" y="517"/>
                    <a:pt x="597" y="547"/>
                    <a:pt x="928" y="547"/>
                  </a:cubicBezTo>
                  <a:cubicBezTo>
                    <a:pt x="1057" y="547"/>
                    <a:pt x="1188" y="542"/>
                    <a:pt x="1315" y="542"/>
                  </a:cubicBezTo>
                  <a:cubicBezTo>
                    <a:pt x="1331" y="542"/>
                    <a:pt x="1347" y="542"/>
                    <a:pt x="1363" y="543"/>
                  </a:cubicBezTo>
                  <a:cubicBezTo>
                    <a:pt x="1396" y="543"/>
                    <a:pt x="1429" y="543"/>
                    <a:pt x="1462" y="543"/>
                  </a:cubicBezTo>
                  <a:cubicBezTo>
                    <a:pt x="2249" y="543"/>
                    <a:pt x="2992" y="433"/>
                    <a:pt x="3775" y="349"/>
                  </a:cubicBezTo>
                  <a:cubicBezTo>
                    <a:pt x="3865" y="347"/>
                    <a:pt x="3863" y="213"/>
                    <a:pt x="3773" y="213"/>
                  </a:cubicBezTo>
                  <a:cubicBezTo>
                    <a:pt x="3056" y="135"/>
                    <a:pt x="2370" y="16"/>
                    <a:pt x="1647" y="16"/>
                  </a:cubicBezTo>
                  <a:cubicBezTo>
                    <a:pt x="1642" y="16"/>
                    <a:pt x="1637" y="16"/>
                    <a:pt x="1632" y="16"/>
                  </a:cubicBezTo>
                  <a:cubicBezTo>
                    <a:pt x="1433" y="16"/>
                    <a:pt x="1212" y="0"/>
                    <a:pt x="9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
            <p:cNvSpPr/>
            <p:nvPr/>
          </p:nvSpPr>
          <p:spPr>
            <a:xfrm>
              <a:off x="6693225" y="1567500"/>
              <a:ext cx="100150" cy="14325"/>
            </a:xfrm>
            <a:custGeom>
              <a:avLst/>
              <a:gdLst/>
              <a:ahLst/>
              <a:cxnLst/>
              <a:rect l="l" t="t" r="r" b="b"/>
              <a:pathLst>
                <a:path w="4006" h="573" extrusionOk="0">
                  <a:moveTo>
                    <a:pt x="1640" y="1"/>
                  </a:moveTo>
                  <a:cubicBezTo>
                    <a:pt x="1100" y="1"/>
                    <a:pt x="567" y="60"/>
                    <a:pt x="64" y="224"/>
                  </a:cubicBezTo>
                  <a:cubicBezTo>
                    <a:pt x="0" y="242"/>
                    <a:pt x="0" y="330"/>
                    <a:pt x="64" y="350"/>
                  </a:cubicBezTo>
                  <a:cubicBezTo>
                    <a:pt x="567" y="514"/>
                    <a:pt x="1099" y="573"/>
                    <a:pt x="1639" y="573"/>
                  </a:cubicBezTo>
                  <a:cubicBezTo>
                    <a:pt x="2420" y="573"/>
                    <a:pt x="3216" y="449"/>
                    <a:pt x="3955" y="337"/>
                  </a:cubicBezTo>
                  <a:cubicBezTo>
                    <a:pt x="4006" y="330"/>
                    <a:pt x="4006" y="243"/>
                    <a:pt x="3955" y="235"/>
                  </a:cubicBezTo>
                  <a:cubicBezTo>
                    <a:pt x="3216" y="125"/>
                    <a:pt x="2421" y="1"/>
                    <a:pt x="16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8" name="Google Shape;3918;p8"/>
            <p:cNvSpPr/>
            <p:nvPr/>
          </p:nvSpPr>
          <p:spPr>
            <a:xfrm>
              <a:off x="6885225" y="1570025"/>
              <a:ext cx="101325" cy="9300"/>
            </a:xfrm>
            <a:custGeom>
              <a:avLst/>
              <a:gdLst/>
              <a:ahLst/>
              <a:cxnLst/>
              <a:rect l="l" t="t" r="r" b="b"/>
              <a:pathLst>
                <a:path w="4053" h="372" extrusionOk="0">
                  <a:moveTo>
                    <a:pt x="1740" y="0"/>
                  </a:moveTo>
                  <a:cubicBezTo>
                    <a:pt x="1212" y="0"/>
                    <a:pt x="678" y="27"/>
                    <a:pt x="122" y="92"/>
                  </a:cubicBezTo>
                  <a:cubicBezTo>
                    <a:pt x="1" y="106"/>
                    <a:pt x="1" y="265"/>
                    <a:pt x="122" y="280"/>
                  </a:cubicBezTo>
                  <a:cubicBezTo>
                    <a:pt x="677" y="345"/>
                    <a:pt x="1211" y="372"/>
                    <a:pt x="1740" y="372"/>
                  </a:cubicBezTo>
                  <a:cubicBezTo>
                    <a:pt x="2479" y="372"/>
                    <a:pt x="3210" y="319"/>
                    <a:pt x="3982" y="239"/>
                  </a:cubicBezTo>
                  <a:cubicBezTo>
                    <a:pt x="4052" y="239"/>
                    <a:pt x="4052" y="133"/>
                    <a:pt x="3982" y="133"/>
                  </a:cubicBezTo>
                  <a:cubicBezTo>
                    <a:pt x="3210" y="53"/>
                    <a:pt x="2480" y="0"/>
                    <a:pt x="17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9" name="Google Shape;3919;p8"/>
            <p:cNvSpPr/>
            <p:nvPr/>
          </p:nvSpPr>
          <p:spPr>
            <a:xfrm>
              <a:off x="6751725" y="1831625"/>
              <a:ext cx="65825" cy="10825"/>
            </a:xfrm>
            <a:custGeom>
              <a:avLst/>
              <a:gdLst/>
              <a:ahLst/>
              <a:cxnLst/>
              <a:rect l="l" t="t" r="r" b="b"/>
              <a:pathLst>
                <a:path w="2633" h="433" extrusionOk="0">
                  <a:moveTo>
                    <a:pt x="1620" y="0"/>
                  </a:moveTo>
                  <a:cubicBezTo>
                    <a:pt x="1099" y="0"/>
                    <a:pt x="585" y="118"/>
                    <a:pt x="32" y="190"/>
                  </a:cubicBezTo>
                  <a:cubicBezTo>
                    <a:pt x="1" y="192"/>
                    <a:pt x="1" y="239"/>
                    <a:pt x="32" y="243"/>
                  </a:cubicBezTo>
                  <a:cubicBezTo>
                    <a:pt x="585" y="315"/>
                    <a:pt x="1099" y="433"/>
                    <a:pt x="1620" y="433"/>
                  </a:cubicBezTo>
                  <a:cubicBezTo>
                    <a:pt x="1935" y="433"/>
                    <a:pt x="2252" y="390"/>
                    <a:pt x="2581" y="269"/>
                  </a:cubicBezTo>
                  <a:cubicBezTo>
                    <a:pt x="2632" y="253"/>
                    <a:pt x="2632" y="180"/>
                    <a:pt x="2581" y="164"/>
                  </a:cubicBezTo>
                  <a:cubicBezTo>
                    <a:pt x="2252" y="43"/>
                    <a:pt x="1935" y="0"/>
                    <a:pt x="16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
            <p:cNvSpPr/>
            <p:nvPr/>
          </p:nvSpPr>
          <p:spPr>
            <a:xfrm>
              <a:off x="6886625" y="1582850"/>
              <a:ext cx="78350" cy="262850"/>
            </a:xfrm>
            <a:custGeom>
              <a:avLst/>
              <a:gdLst/>
              <a:ahLst/>
              <a:cxnLst/>
              <a:rect l="l" t="t" r="r" b="b"/>
              <a:pathLst>
                <a:path w="3134" h="10514" extrusionOk="0">
                  <a:moveTo>
                    <a:pt x="1633" y="1"/>
                  </a:moveTo>
                  <a:cubicBezTo>
                    <a:pt x="1622" y="1"/>
                    <a:pt x="1611" y="6"/>
                    <a:pt x="1605" y="17"/>
                  </a:cubicBezTo>
                  <a:cubicBezTo>
                    <a:pt x="1603" y="18"/>
                    <a:pt x="1603" y="20"/>
                    <a:pt x="1603" y="21"/>
                  </a:cubicBezTo>
                  <a:cubicBezTo>
                    <a:pt x="1573" y="11"/>
                    <a:pt x="1540" y="6"/>
                    <a:pt x="1508" y="6"/>
                  </a:cubicBezTo>
                  <a:cubicBezTo>
                    <a:pt x="1413" y="6"/>
                    <a:pt x="1318" y="51"/>
                    <a:pt x="1275" y="136"/>
                  </a:cubicBezTo>
                  <a:cubicBezTo>
                    <a:pt x="944" y="820"/>
                    <a:pt x="594" y="1496"/>
                    <a:pt x="263" y="2180"/>
                  </a:cubicBezTo>
                  <a:cubicBezTo>
                    <a:pt x="243" y="2216"/>
                    <a:pt x="272" y="2256"/>
                    <a:pt x="307" y="2256"/>
                  </a:cubicBezTo>
                  <a:cubicBezTo>
                    <a:pt x="315" y="2256"/>
                    <a:pt x="323" y="2254"/>
                    <a:pt x="332" y="2249"/>
                  </a:cubicBezTo>
                  <a:cubicBezTo>
                    <a:pt x="817" y="1975"/>
                    <a:pt x="1108" y="1485"/>
                    <a:pt x="1388" y="1002"/>
                  </a:cubicBezTo>
                  <a:lnTo>
                    <a:pt x="1388" y="1002"/>
                  </a:lnTo>
                  <a:cubicBezTo>
                    <a:pt x="1378" y="1273"/>
                    <a:pt x="1390" y="1549"/>
                    <a:pt x="1390" y="1824"/>
                  </a:cubicBezTo>
                  <a:cubicBezTo>
                    <a:pt x="1386" y="2861"/>
                    <a:pt x="1380" y="3899"/>
                    <a:pt x="1380" y="4936"/>
                  </a:cubicBezTo>
                  <a:cubicBezTo>
                    <a:pt x="1380" y="6462"/>
                    <a:pt x="1367" y="7946"/>
                    <a:pt x="1550" y="9451"/>
                  </a:cubicBezTo>
                  <a:cubicBezTo>
                    <a:pt x="1086" y="9011"/>
                    <a:pt x="609" y="8607"/>
                    <a:pt x="100" y="8201"/>
                  </a:cubicBezTo>
                  <a:cubicBezTo>
                    <a:pt x="90" y="8191"/>
                    <a:pt x="78" y="8186"/>
                    <a:pt x="66" y="8186"/>
                  </a:cubicBezTo>
                  <a:cubicBezTo>
                    <a:pt x="32" y="8186"/>
                    <a:pt x="1" y="8223"/>
                    <a:pt x="22" y="8261"/>
                  </a:cubicBezTo>
                  <a:cubicBezTo>
                    <a:pt x="387" y="8958"/>
                    <a:pt x="952" y="9444"/>
                    <a:pt x="1411" y="10059"/>
                  </a:cubicBezTo>
                  <a:cubicBezTo>
                    <a:pt x="1078" y="10059"/>
                    <a:pt x="743" y="10099"/>
                    <a:pt x="407" y="10218"/>
                  </a:cubicBezTo>
                  <a:cubicBezTo>
                    <a:pt x="340" y="10240"/>
                    <a:pt x="340" y="10335"/>
                    <a:pt x="407" y="10356"/>
                  </a:cubicBezTo>
                  <a:cubicBezTo>
                    <a:pt x="737" y="10473"/>
                    <a:pt x="1066" y="10514"/>
                    <a:pt x="1395" y="10514"/>
                  </a:cubicBezTo>
                  <a:cubicBezTo>
                    <a:pt x="1953" y="10514"/>
                    <a:pt x="2512" y="10396"/>
                    <a:pt x="3079" y="10333"/>
                  </a:cubicBezTo>
                  <a:cubicBezTo>
                    <a:pt x="3133" y="10327"/>
                    <a:pt x="3133" y="10249"/>
                    <a:pt x="3081" y="10241"/>
                  </a:cubicBezTo>
                  <a:cubicBezTo>
                    <a:pt x="2732" y="10202"/>
                    <a:pt x="2385" y="10143"/>
                    <a:pt x="2041" y="10103"/>
                  </a:cubicBezTo>
                  <a:cubicBezTo>
                    <a:pt x="2330" y="9565"/>
                    <a:pt x="2564" y="9123"/>
                    <a:pt x="2545" y="8478"/>
                  </a:cubicBezTo>
                  <a:cubicBezTo>
                    <a:pt x="2544" y="8438"/>
                    <a:pt x="2509" y="8411"/>
                    <a:pt x="2474" y="8411"/>
                  </a:cubicBezTo>
                  <a:cubicBezTo>
                    <a:pt x="2453" y="8411"/>
                    <a:pt x="2432" y="8421"/>
                    <a:pt x="2420" y="8445"/>
                  </a:cubicBezTo>
                  <a:cubicBezTo>
                    <a:pt x="2207" y="8837"/>
                    <a:pt x="1938" y="9186"/>
                    <a:pt x="1705" y="9564"/>
                  </a:cubicBezTo>
                  <a:cubicBezTo>
                    <a:pt x="1903" y="8020"/>
                    <a:pt x="1885" y="6501"/>
                    <a:pt x="1885" y="4936"/>
                  </a:cubicBezTo>
                  <a:cubicBezTo>
                    <a:pt x="1885" y="4026"/>
                    <a:pt x="1880" y="3115"/>
                    <a:pt x="1879" y="2205"/>
                  </a:cubicBezTo>
                  <a:cubicBezTo>
                    <a:pt x="1877" y="1823"/>
                    <a:pt x="1908" y="1419"/>
                    <a:pt x="1890" y="1027"/>
                  </a:cubicBezTo>
                  <a:lnTo>
                    <a:pt x="1890" y="1027"/>
                  </a:lnTo>
                  <a:cubicBezTo>
                    <a:pt x="2207" y="1334"/>
                    <a:pt x="2517" y="1649"/>
                    <a:pt x="2774" y="2003"/>
                  </a:cubicBezTo>
                  <a:cubicBezTo>
                    <a:pt x="2790" y="2028"/>
                    <a:pt x="2813" y="2038"/>
                    <a:pt x="2837" y="2038"/>
                  </a:cubicBezTo>
                  <a:cubicBezTo>
                    <a:pt x="2881" y="2038"/>
                    <a:pt x="2925" y="1999"/>
                    <a:pt x="2912" y="1944"/>
                  </a:cubicBezTo>
                  <a:cubicBezTo>
                    <a:pt x="2764" y="1176"/>
                    <a:pt x="2340" y="478"/>
                    <a:pt x="1678" y="58"/>
                  </a:cubicBezTo>
                  <a:cubicBezTo>
                    <a:pt x="1674" y="44"/>
                    <a:pt x="1669" y="30"/>
                    <a:pt x="1662" y="17"/>
                  </a:cubicBezTo>
                  <a:cubicBezTo>
                    <a:pt x="1655" y="6"/>
                    <a:pt x="1644" y="1"/>
                    <a:pt x="16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
            <p:cNvSpPr/>
            <p:nvPr/>
          </p:nvSpPr>
          <p:spPr>
            <a:xfrm>
              <a:off x="6520075" y="1451450"/>
              <a:ext cx="102375" cy="62250"/>
            </a:xfrm>
            <a:custGeom>
              <a:avLst/>
              <a:gdLst/>
              <a:ahLst/>
              <a:cxnLst/>
              <a:rect l="l" t="t" r="r" b="b"/>
              <a:pathLst>
                <a:path w="4095" h="2490" extrusionOk="0">
                  <a:moveTo>
                    <a:pt x="2479" y="0"/>
                  </a:moveTo>
                  <a:cubicBezTo>
                    <a:pt x="2478" y="0"/>
                    <a:pt x="2477" y="0"/>
                    <a:pt x="2476" y="0"/>
                  </a:cubicBezTo>
                  <a:lnTo>
                    <a:pt x="2421" y="0"/>
                  </a:lnTo>
                  <a:cubicBezTo>
                    <a:pt x="2364" y="0"/>
                    <a:pt x="2310" y="22"/>
                    <a:pt x="2269" y="64"/>
                  </a:cubicBezTo>
                  <a:cubicBezTo>
                    <a:pt x="2225" y="100"/>
                    <a:pt x="2200" y="156"/>
                    <a:pt x="2200" y="215"/>
                  </a:cubicBezTo>
                  <a:cubicBezTo>
                    <a:pt x="2200" y="218"/>
                    <a:pt x="2197" y="222"/>
                    <a:pt x="2197" y="225"/>
                  </a:cubicBezTo>
                  <a:cubicBezTo>
                    <a:pt x="2177" y="423"/>
                    <a:pt x="2161" y="619"/>
                    <a:pt x="2156" y="811"/>
                  </a:cubicBezTo>
                  <a:cubicBezTo>
                    <a:pt x="2055" y="1233"/>
                    <a:pt x="1784" y="1574"/>
                    <a:pt x="1267" y="1574"/>
                  </a:cubicBezTo>
                  <a:cubicBezTo>
                    <a:pt x="1260" y="1574"/>
                    <a:pt x="1253" y="1574"/>
                    <a:pt x="1245" y="1573"/>
                  </a:cubicBezTo>
                  <a:cubicBezTo>
                    <a:pt x="1091" y="1570"/>
                    <a:pt x="878" y="1498"/>
                    <a:pt x="922" y="1311"/>
                  </a:cubicBezTo>
                  <a:cubicBezTo>
                    <a:pt x="1009" y="941"/>
                    <a:pt x="1555" y="680"/>
                    <a:pt x="1913" y="680"/>
                  </a:cubicBezTo>
                  <a:cubicBezTo>
                    <a:pt x="1934" y="680"/>
                    <a:pt x="1954" y="681"/>
                    <a:pt x="1974" y="683"/>
                  </a:cubicBezTo>
                  <a:cubicBezTo>
                    <a:pt x="2021" y="683"/>
                    <a:pt x="2065" y="656"/>
                    <a:pt x="2090" y="615"/>
                  </a:cubicBezTo>
                  <a:cubicBezTo>
                    <a:pt x="2093" y="610"/>
                    <a:pt x="2095" y="604"/>
                    <a:pt x="2098" y="597"/>
                  </a:cubicBezTo>
                  <a:cubicBezTo>
                    <a:pt x="2100" y="592"/>
                    <a:pt x="2102" y="588"/>
                    <a:pt x="2103" y="584"/>
                  </a:cubicBezTo>
                  <a:cubicBezTo>
                    <a:pt x="2123" y="527"/>
                    <a:pt x="2090" y="463"/>
                    <a:pt x="2041" y="433"/>
                  </a:cubicBezTo>
                  <a:cubicBezTo>
                    <a:pt x="1940" y="371"/>
                    <a:pt x="1826" y="343"/>
                    <a:pt x="1708" y="343"/>
                  </a:cubicBezTo>
                  <a:cubicBezTo>
                    <a:pt x="954" y="343"/>
                    <a:pt x="1" y="1458"/>
                    <a:pt x="870" y="1888"/>
                  </a:cubicBezTo>
                  <a:cubicBezTo>
                    <a:pt x="1005" y="1956"/>
                    <a:pt x="1153" y="1985"/>
                    <a:pt x="1303" y="1985"/>
                  </a:cubicBezTo>
                  <a:cubicBezTo>
                    <a:pt x="1567" y="1985"/>
                    <a:pt x="1836" y="1894"/>
                    <a:pt x="2049" y="1754"/>
                  </a:cubicBezTo>
                  <a:cubicBezTo>
                    <a:pt x="2120" y="1706"/>
                    <a:pt x="2185" y="1652"/>
                    <a:pt x="2244" y="1590"/>
                  </a:cubicBezTo>
                  <a:cubicBezTo>
                    <a:pt x="2297" y="1775"/>
                    <a:pt x="2379" y="1951"/>
                    <a:pt x="2487" y="2110"/>
                  </a:cubicBezTo>
                  <a:cubicBezTo>
                    <a:pt x="2671" y="2382"/>
                    <a:pt x="2934" y="2490"/>
                    <a:pt x="3211" y="2490"/>
                  </a:cubicBezTo>
                  <a:cubicBezTo>
                    <a:pt x="3491" y="2490"/>
                    <a:pt x="3785" y="2380"/>
                    <a:pt x="4027" y="2218"/>
                  </a:cubicBezTo>
                  <a:cubicBezTo>
                    <a:pt x="4095" y="2179"/>
                    <a:pt x="4061" y="2081"/>
                    <a:pt x="3992" y="2081"/>
                  </a:cubicBezTo>
                  <a:cubicBezTo>
                    <a:pt x="3985" y="2081"/>
                    <a:pt x="3979" y="2082"/>
                    <a:pt x="3972" y="2084"/>
                  </a:cubicBezTo>
                  <a:cubicBezTo>
                    <a:pt x="3874" y="2102"/>
                    <a:pt x="3782" y="2111"/>
                    <a:pt x="3695" y="2111"/>
                  </a:cubicBezTo>
                  <a:cubicBezTo>
                    <a:pt x="3298" y="2111"/>
                    <a:pt x="3012" y="1916"/>
                    <a:pt x="2840" y="1488"/>
                  </a:cubicBezTo>
                  <a:cubicBezTo>
                    <a:pt x="2730" y="1219"/>
                    <a:pt x="2664" y="891"/>
                    <a:pt x="2646" y="579"/>
                  </a:cubicBezTo>
                  <a:cubicBezTo>
                    <a:pt x="2651" y="505"/>
                    <a:pt x="2653" y="433"/>
                    <a:pt x="2651" y="359"/>
                  </a:cubicBezTo>
                  <a:cubicBezTo>
                    <a:pt x="2679" y="320"/>
                    <a:pt x="2694" y="273"/>
                    <a:pt x="2692" y="225"/>
                  </a:cubicBezTo>
                  <a:cubicBezTo>
                    <a:pt x="2694" y="113"/>
                    <a:pt x="2623" y="0"/>
                    <a:pt x="24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
            <p:cNvSpPr/>
            <p:nvPr/>
          </p:nvSpPr>
          <p:spPr>
            <a:xfrm>
              <a:off x="6992725" y="1645225"/>
              <a:ext cx="94125" cy="98750"/>
            </a:xfrm>
            <a:custGeom>
              <a:avLst/>
              <a:gdLst/>
              <a:ahLst/>
              <a:cxnLst/>
              <a:rect l="l" t="t" r="r" b="b"/>
              <a:pathLst>
                <a:path w="3765" h="3950" extrusionOk="0">
                  <a:moveTo>
                    <a:pt x="994" y="663"/>
                  </a:moveTo>
                  <a:lnTo>
                    <a:pt x="994" y="663"/>
                  </a:lnTo>
                  <a:cubicBezTo>
                    <a:pt x="894" y="1157"/>
                    <a:pt x="686" y="1608"/>
                    <a:pt x="484" y="2062"/>
                  </a:cubicBezTo>
                  <a:cubicBezTo>
                    <a:pt x="502" y="1544"/>
                    <a:pt x="673" y="1025"/>
                    <a:pt x="994" y="663"/>
                  </a:cubicBezTo>
                  <a:close/>
                  <a:moveTo>
                    <a:pt x="1245" y="0"/>
                  </a:moveTo>
                  <a:cubicBezTo>
                    <a:pt x="1213" y="0"/>
                    <a:pt x="1181" y="8"/>
                    <a:pt x="1152" y="25"/>
                  </a:cubicBezTo>
                  <a:cubicBezTo>
                    <a:pt x="202" y="586"/>
                    <a:pt x="0" y="1747"/>
                    <a:pt x="203" y="2761"/>
                  </a:cubicBezTo>
                  <a:cubicBezTo>
                    <a:pt x="169" y="2864"/>
                    <a:pt x="135" y="2966"/>
                    <a:pt x="108" y="3073"/>
                  </a:cubicBezTo>
                  <a:cubicBezTo>
                    <a:pt x="98" y="3114"/>
                    <a:pt x="130" y="3147"/>
                    <a:pt x="165" y="3147"/>
                  </a:cubicBezTo>
                  <a:cubicBezTo>
                    <a:pt x="179" y="3147"/>
                    <a:pt x="193" y="3142"/>
                    <a:pt x="205" y="3130"/>
                  </a:cubicBezTo>
                  <a:cubicBezTo>
                    <a:pt x="230" y="3106"/>
                    <a:pt x="251" y="3076"/>
                    <a:pt x="274" y="3051"/>
                  </a:cubicBezTo>
                  <a:cubicBezTo>
                    <a:pt x="377" y="3389"/>
                    <a:pt x="559" y="3754"/>
                    <a:pt x="883" y="3899"/>
                  </a:cubicBezTo>
                  <a:cubicBezTo>
                    <a:pt x="959" y="3935"/>
                    <a:pt x="1030" y="3950"/>
                    <a:pt x="1097" y="3950"/>
                  </a:cubicBezTo>
                  <a:cubicBezTo>
                    <a:pt x="1317" y="3950"/>
                    <a:pt x="1489" y="3785"/>
                    <a:pt x="1659" y="3627"/>
                  </a:cubicBezTo>
                  <a:cubicBezTo>
                    <a:pt x="1903" y="3737"/>
                    <a:pt x="2110" y="3811"/>
                    <a:pt x="2370" y="3811"/>
                  </a:cubicBezTo>
                  <a:cubicBezTo>
                    <a:pt x="2457" y="3811"/>
                    <a:pt x="2549" y="3803"/>
                    <a:pt x="2651" y="3785"/>
                  </a:cubicBezTo>
                  <a:cubicBezTo>
                    <a:pt x="3114" y="3703"/>
                    <a:pt x="3489" y="3256"/>
                    <a:pt x="3727" y="2886"/>
                  </a:cubicBezTo>
                  <a:cubicBezTo>
                    <a:pt x="3764" y="2828"/>
                    <a:pt x="3714" y="2776"/>
                    <a:pt x="3660" y="2776"/>
                  </a:cubicBezTo>
                  <a:cubicBezTo>
                    <a:pt x="3642" y="2776"/>
                    <a:pt x="3624" y="2781"/>
                    <a:pt x="3609" y="2794"/>
                  </a:cubicBezTo>
                  <a:cubicBezTo>
                    <a:pt x="3253" y="3083"/>
                    <a:pt x="2891" y="3172"/>
                    <a:pt x="2453" y="3172"/>
                  </a:cubicBezTo>
                  <a:cubicBezTo>
                    <a:pt x="2434" y="3172"/>
                    <a:pt x="2414" y="3172"/>
                    <a:pt x="2393" y="3171"/>
                  </a:cubicBezTo>
                  <a:cubicBezTo>
                    <a:pt x="2182" y="3167"/>
                    <a:pt x="1956" y="3031"/>
                    <a:pt x="1745" y="3031"/>
                  </a:cubicBezTo>
                  <a:cubicBezTo>
                    <a:pt x="1688" y="3031"/>
                    <a:pt x="1633" y="3041"/>
                    <a:pt x="1578" y="3066"/>
                  </a:cubicBezTo>
                  <a:cubicBezTo>
                    <a:pt x="1349" y="3171"/>
                    <a:pt x="1244" y="3532"/>
                    <a:pt x="1068" y="3532"/>
                  </a:cubicBezTo>
                  <a:cubicBezTo>
                    <a:pt x="1000" y="3532"/>
                    <a:pt x="921" y="3478"/>
                    <a:pt x="820" y="3335"/>
                  </a:cubicBezTo>
                  <a:cubicBezTo>
                    <a:pt x="692" y="3155"/>
                    <a:pt x="609" y="2938"/>
                    <a:pt x="555" y="2710"/>
                  </a:cubicBezTo>
                  <a:cubicBezTo>
                    <a:pt x="1075" y="1990"/>
                    <a:pt x="1404" y="1039"/>
                    <a:pt x="1444" y="194"/>
                  </a:cubicBezTo>
                  <a:cubicBezTo>
                    <a:pt x="1449" y="80"/>
                    <a:pt x="1348" y="0"/>
                    <a:pt x="1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
            <p:cNvSpPr/>
            <p:nvPr/>
          </p:nvSpPr>
          <p:spPr>
            <a:xfrm>
              <a:off x="5643150" y="1997675"/>
              <a:ext cx="133725" cy="110000"/>
            </a:xfrm>
            <a:custGeom>
              <a:avLst/>
              <a:gdLst/>
              <a:ahLst/>
              <a:cxnLst/>
              <a:rect l="l" t="t" r="r" b="b"/>
              <a:pathLst>
                <a:path w="5349" h="4400" extrusionOk="0">
                  <a:moveTo>
                    <a:pt x="2502" y="1117"/>
                  </a:moveTo>
                  <a:cubicBezTo>
                    <a:pt x="2590" y="1332"/>
                    <a:pt x="2672" y="1549"/>
                    <a:pt x="2756" y="1765"/>
                  </a:cubicBezTo>
                  <a:cubicBezTo>
                    <a:pt x="2553" y="1785"/>
                    <a:pt x="2347" y="1814"/>
                    <a:pt x="2144" y="1852"/>
                  </a:cubicBezTo>
                  <a:cubicBezTo>
                    <a:pt x="2264" y="1608"/>
                    <a:pt x="2384" y="1363"/>
                    <a:pt x="2502" y="1117"/>
                  </a:cubicBezTo>
                  <a:close/>
                  <a:moveTo>
                    <a:pt x="2517" y="1"/>
                  </a:moveTo>
                  <a:cubicBezTo>
                    <a:pt x="2400" y="1"/>
                    <a:pt x="2284" y="54"/>
                    <a:pt x="2231" y="162"/>
                  </a:cubicBezTo>
                  <a:cubicBezTo>
                    <a:pt x="1929" y="786"/>
                    <a:pt x="1639" y="1416"/>
                    <a:pt x="1337" y="2039"/>
                  </a:cubicBezTo>
                  <a:cubicBezTo>
                    <a:pt x="909" y="2155"/>
                    <a:pt x="489" y="2293"/>
                    <a:pt x="85" y="2429"/>
                  </a:cubicBezTo>
                  <a:cubicBezTo>
                    <a:pt x="0" y="2459"/>
                    <a:pt x="29" y="2573"/>
                    <a:pt x="110" y="2573"/>
                  </a:cubicBezTo>
                  <a:cubicBezTo>
                    <a:pt x="115" y="2573"/>
                    <a:pt x="120" y="2573"/>
                    <a:pt x="125" y="2572"/>
                  </a:cubicBezTo>
                  <a:cubicBezTo>
                    <a:pt x="461" y="2518"/>
                    <a:pt x="805" y="2466"/>
                    <a:pt x="1153" y="2418"/>
                  </a:cubicBezTo>
                  <a:lnTo>
                    <a:pt x="1153" y="2418"/>
                  </a:lnTo>
                  <a:cubicBezTo>
                    <a:pt x="1148" y="2428"/>
                    <a:pt x="1143" y="2439"/>
                    <a:pt x="1137" y="2451"/>
                  </a:cubicBezTo>
                  <a:cubicBezTo>
                    <a:pt x="825" y="3068"/>
                    <a:pt x="399" y="3647"/>
                    <a:pt x="141" y="4286"/>
                  </a:cubicBezTo>
                  <a:cubicBezTo>
                    <a:pt x="118" y="4343"/>
                    <a:pt x="174" y="4399"/>
                    <a:pt x="228" y="4399"/>
                  </a:cubicBezTo>
                  <a:cubicBezTo>
                    <a:pt x="235" y="4399"/>
                    <a:pt x="242" y="4398"/>
                    <a:pt x="249" y="4396"/>
                  </a:cubicBezTo>
                  <a:cubicBezTo>
                    <a:pt x="871" y="4198"/>
                    <a:pt x="1255" y="3507"/>
                    <a:pt x="1560" y="2976"/>
                  </a:cubicBezTo>
                  <a:cubicBezTo>
                    <a:pt x="1681" y="2762"/>
                    <a:pt x="1791" y="2544"/>
                    <a:pt x="1903" y="2328"/>
                  </a:cubicBezTo>
                  <a:cubicBezTo>
                    <a:pt x="2249" y="2292"/>
                    <a:pt x="2598" y="2272"/>
                    <a:pt x="2946" y="2264"/>
                  </a:cubicBezTo>
                  <a:cubicBezTo>
                    <a:pt x="3196" y="2930"/>
                    <a:pt x="3445" y="3596"/>
                    <a:pt x="3773" y="4232"/>
                  </a:cubicBezTo>
                  <a:cubicBezTo>
                    <a:pt x="3788" y="4262"/>
                    <a:pt x="3812" y="4275"/>
                    <a:pt x="3837" y="4275"/>
                  </a:cubicBezTo>
                  <a:cubicBezTo>
                    <a:pt x="3880" y="4275"/>
                    <a:pt x="3924" y="4239"/>
                    <a:pt x="3929" y="4191"/>
                  </a:cubicBezTo>
                  <a:cubicBezTo>
                    <a:pt x="3988" y="3530"/>
                    <a:pt x="3885" y="2895"/>
                    <a:pt x="3698" y="2279"/>
                  </a:cubicBezTo>
                  <a:lnTo>
                    <a:pt x="3698" y="2279"/>
                  </a:lnTo>
                  <a:cubicBezTo>
                    <a:pt x="4188" y="2306"/>
                    <a:pt x="4672" y="2374"/>
                    <a:pt x="5138" y="2505"/>
                  </a:cubicBezTo>
                  <a:cubicBezTo>
                    <a:pt x="5151" y="2508"/>
                    <a:pt x="5163" y="2510"/>
                    <a:pt x="5174" y="2510"/>
                  </a:cubicBezTo>
                  <a:cubicBezTo>
                    <a:pt x="5293" y="2510"/>
                    <a:pt x="5348" y="2339"/>
                    <a:pt x="5236" y="2269"/>
                  </a:cubicBezTo>
                  <a:cubicBezTo>
                    <a:pt x="4692" y="1934"/>
                    <a:pt x="4113" y="1785"/>
                    <a:pt x="3520" y="1750"/>
                  </a:cubicBezTo>
                  <a:cubicBezTo>
                    <a:pt x="3315" y="1209"/>
                    <a:pt x="3061" y="681"/>
                    <a:pt x="2804" y="162"/>
                  </a:cubicBezTo>
                  <a:cubicBezTo>
                    <a:pt x="2750" y="55"/>
                    <a:pt x="2633" y="1"/>
                    <a:pt x="25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
            <p:cNvSpPr/>
            <p:nvPr/>
          </p:nvSpPr>
          <p:spPr>
            <a:xfrm>
              <a:off x="6545275" y="1992050"/>
              <a:ext cx="82150" cy="122525"/>
            </a:xfrm>
            <a:custGeom>
              <a:avLst/>
              <a:gdLst/>
              <a:ahLst/>
              <a:cxnLst/>
              <a:rect l="l" t="t" r="r" b="b"/>
              <a:pathLst>
                <a:path w="3286" h="4901" extrusionOk="0">
                  <a:moveTo>
                    <a:pt x="689" y="0"/>
                  </a:moveTo>
                  <a:cubicBezTo>
                    <a:pt x="474" y="0"/>
                    <a:pt x="351" y="201"/>
                    <a:pt x="388" y="397"/>
                  </a:cubicBezTo>
                  <a:cubicBezTo>
                    <a:pt x="624" y="1606"/>
                    <a:pt x="295" y="2976"/>
                    <a:pt x="828" y="4114"/>
                  </a:cubicBezTo>
                  <a:cubicBezTo>
                    <a:pt x="848" y="4158"/>
                    <a:pt x="882" y="4176"/>
                    <a:pt x="919" y="4176"/>
                  </a:cubicBezTo>
                  <a:cubicBezTo>
                    <a:pt x="982" y="4176"/>
                    <a:pt x="1051" y="4122"/>
                    <a:pt x="1056" y="4052"/>
                  </a:cubicBezTo>
                  <a:cubicBezTo>
                    <a:pt x="1135" y="2942"/>
                    <a:pt x="1156" y="1778"/>
                    <a:pt x="1038" y="661"/>
                  </a:cubicBezTo>
                  <a:lnTo>
                    <a:pt x="1038" y="661"/>
                  </a:lnTo>
                  <a:cubicBezTo>
                    <a:pt x="1459" y="717"/>
                    <a:pt x="1861" y="837"/>
                    <a:pt x="2196" y="1122"/>
                  </a:cubicBezTo>
                  <a:cubicBezTo>
                    <a:pt x="2888" y="1711"/>
                    <a:pt x="1993" y="2287"/>
                    <a:pt x="1469" y="2485"/>
                  </a:cubicBezTo>
                  <a:cubicBezTo>
                    <a:pt x="1203" y="2587"/>
                    <a:pt x="1277" y="2983"/>
                    <a:pt x="1513" y="2983"/>
                  </a:cubicBezTo>
                  <a:cubicBezTo>
                    <a:pt x="1541" y="2983"/>
                    <a:pt x="1571" y="2978"/>
                    <a:pt x="1602" y="2966"/>
                  </a:cubicBezTo>
                  <a:cubicBezTo>
                    <a:pt x="1801" y="2892"/>
                    <a:pt x="1992" y="2854"/>
                    <a:pt x="2155" y="2854"/>
                  </a:cubicBezTo>
                  <a:cubicBezTo>
                    <a:pt x="2593" y="2854"/>
                    <a:pt x="2823" y="3131"/>
                    <a:pt x="2442" y="3726"/>
                  </a:cubicBezTo>
                  <a:cubicBezTo>
                    <a:pt x="2048" y="4340"/>
                    <a:pt x="1134" y="4602"/>
                    <a:pt x="398" y="4602"/>
                  </a:cubicBezTo>
                  <a:cubicBezTo>
                    <a:pt x="291" y="4602"/>
                    <a:pt x="187" y="4596"/>
                    <a:pt x="90" y="4585"/>
                  </a:cubicBezTo>
                  <a:cubicBezTo>
                    <a:pt x="86" y="4585"/>
                    <a:pt x="83" y="4585"/>
                    <a:pt x="80" y="4585"/>
                  </a:cubicBezTo>
                  <a:cubicBezTo>
                    <a:pt x="4" y="4585"/>
                    <a:pt x="0" y="4703"/>
                    <a:pt x="70" y="4726"/>
                  </a:cubicBezTo>
                  <a:cubicBezTo>
                    <a:pt x="406" y="4837"/>
                    <a:pt x="769" y="4901"/>
                    <a:pt x="1124" y="4901"/>
                  </a:cubicBezTo>
                  <a:cubicBezTo>
                    <a:pt x="1962" y="4901"/>
                    <a:pt x="2759" y="4546"/>
                    <a:pt x="3067" y="3619"/>
                  </a:cubicBezTo>
                  <a:cubicBezTo>
                    <a:pt x="3285" y="2955"/>
                    <a:pt x="3029" y="2574"/>
                    <a:pt x="2601" y="2428"/>
                  </a:cubicBezTo>
                  <a:cubicBezTo>
                    <a:pt x="2924" y="2156"/>
                    <a:pt x="3131" y="1795"/>
                    <a:pt x="3059" y="1290"/>
                  </a:cubicBezTo>
                  <a:cubicBezTo>
                    <a:pt x="2918" y="294"/>
                    <a:pt x="1479" y="5"/>
                    <a:pt x="692" y="0"/>
                  </a:cubicBezTo>
                  <a:cubicBezTo>
                    <a:pt x="691" y="0"/>
                    <a:pt x="690" y="0"/>
                    <a:pt x="6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
            <p:cNvSpPr/>
            <p:nvPr/>
          </p:nvSpPr>
          <p:spPr>
            <a:xfrm>
              <a:off x="6100200" y="1037175"/>
              <a:ext cx="54775" cy="77875"/>
            </a:xfrm>
            <a:custGeom>
              <a:avLst/>
              <a:gdLst/>
              <a:ahLst/>
              <a:cxnLst/>
              <a:rect l="l" t="t" r="r" b="b"/>
              <a:pathLst>
                <a:path w="2191" h="3115" extrusionOk="0">
                  <a:moveTo>
                    <a:pt x="1529" y="0"/>
                  </a:moveTo>
                  <a:cubicBezTo>
                    <a:pt x="1403" y="0"/>
                    <a:pt x="1282" y="22"/>
                    <a:pt x="1201" y="59"/>
                  </a:cubicBezTo>
                  <a:cubicBezTo>
                    <a:pt x="765" y="254"/>
                    <a:pt x="507" y="708"/>
                    <a:pt x="357" y="1141"/>
                  </a:cubicBezTo>
                  <a:cubicBezTo>
                    <a:pt x="0" y="2157"/>
                    <a:pt x="573" y="3115"/>
                    <a:pt x="1515" y="3115"/>
                  </a:cubicBezTo>
                  <a:cubicBezTo>
                    <a:pt x="1701" y="3115"/>
                    <a:pt x="1900" y="3078"/>
                    <a:pt x="2110" y="2997"/>
                  </a:cubicBezTo>
                  <a:cubicBezTo>
                    <a:pt x="2176" y="2972"/>
                    <a:pt x="2191" y="2867"/>
                    <a:pt x="2110" y="2847"/>
                  </a:cubicBezTo>
                  <a:cubicBezTo>
                    <a:pt x="1731" y="2759"/>
                    <a:pt x="1216" y="2641"/>
                    <a:pt x="970" y="2306"/>
                  </a:cubicBezTo>
                  <a:cubicBezTo>
                    <a:pt x="757" y="2014"/>
                    <a:pt x="803" y="1616"/>
                    <a:pt x="899" y="1291"/>
                  </a:cubicBezTo>
                  <a:cubicBezTo>
                    <a:pt x="990" y="986"/>
                    <a:pt x="1183" y="672"/>
                    <a:pt x="1469" y="516"/>
                  </a:cubicBezTo>
                  <a:cubicBezTo>
                    <a:pt x="1501" y="499"/>
                    <a:pt x="1552" y="494"/>
                    <a:pt x="1611" y="494"/>
                  </a:cubicBezTo>
                  <a:cubicBezTo>
                    <a:pt x="1681" y="494"/>
                    <a:pt x="1762" y="501"/>
                    <a:pt x="1836" y="501"/>
                  </a:cubicBezTo>
                  <a:cubicBezTo>
                    <a:pt x="1945" y="501"/>
                    <a:pt x="2038" y="486"/>
                    <a:pt x="2053" y="413"/>
                  </a:cubicBezTo>
                  <a:cubicBezTo>
                    <a:pt x="2115" y="110"/>
                    <a:pt x="1810" y="0"/>
                    <a:pt x="15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
            <p:cNvSpPr/>
            <p:nvPr/>
          </p:nvSpPr>
          <p:spPr>
            <a:xfrm>
              <a:off x="5875800" y="2109725"/>
              <a:ext cx="460000" cy="200250"/>
            </a:xfrm>
            <a:custGeom>
              <a:avLst/>
              <a:gdLst/>
              <a:ahLst/>
              <a:cxnLst/>
              <a:rect l="l" t="t" r="r" b="b"/>
              <a:pathLst>
                <a:path w="18400" h="8010" extrusionOk="0">
                  <a:moveTo>
                    <a:pt x="14456" y="1745"/>
                  </a:moveTo>
                  <a:lnTo>
                    <a:pt x="14456" y="1745"/>
                  </a:lnTo>
                  <a:cubicBezTo>
                    <a:pt x="14457" y="1811"/>
                    <a:pt x="14454" y="1875"/>
                    <a:pt x="14454" y="1939"/>
                  </a:cubicBezTo>
                  <a:cubicBezTo>
                    <a:pt x="14095" y="2193"/>
                    <a:pt x="13739" y="2450"/>
                    <a:pt x="13448" y="2785"/>
                  </a:cubicBezTo>
                  <a:cubicBezTo>
                    <a:pt x="13418" y="2820"/>
                    <a:pt x="13444" y="2863"/>
                    <a:pt x="13484" y="2863"/>
                  </a:cubicBezTo>
                  <a:cubicBezTo>
                    <a:pt x="13487" y="2863"/>
                    <a:pt x="13490" y="2863"/>
                    <a:pt x="13493" y="2862"/>
                  </a:cubicBezTo>
                  <a:cubicBezTo>
                    <a:pt x="13840" y="2815"/>
                    <a:pt x="14139" y="2641"/>
                    <a:pt x="14433" y="2457"/>
                  </a:cubicBezTo>
                  <a:lnTo>
                    <a:pt x="14433" y="2457"/>
                  </a:lnTo>
                  <a:cubicBezTo>
                    <a:pt x="14328" y="3651"/>
                    <a:pt x="13855" y="4829"/>
                    <a:pt x="13214" y="5900"/>
                  </a:cubicBezTo>
                  <a:cubicBezTo>
                    <a:pt x="13160" y="5754"/>
                    <a:pt x="13128" y="5572"/>
                    <a:pt x="13084" y="5413"/>
                  </a:cubicBezTo>
                  <a:cubicBezTo>
                    <a:pt x="13009" y="5147"/>
                    <a:pt x="12902" y="4998"/>
                    <a:pt x="12768" y="4790"/>
                  </a:cubicBezTo>
                  <a:cubicBezTo>
                    <a:pt x="12755" y="4772"/>
                    <a:pt x="12738" y="4764"/>
                    <a:pt x="12720" y="4764"/>
                  </a:cubicBezTo>
                  <a:cubicBezTo>
                    <a:pt x="12687" y="4764"/>
                    <a:pt x="12656" y="4792"/>
                    <a:pt x="12664" y="4832"/>
                  </a:cubicBezTo>
                  <a:cubicBezTo>
                    <a:pt x="12681" y="4921"/>
                    <a:pt x="12617" y="5054"/>
                    <a:pt x="12631" y="5157"/>
                  </a:cubicBezTo>
                  <a:cubicBezTo>
                    <a:pt x="12671" y="5454"/>
                    <a:pt x="12731" y="5748"/>
                    <a:pt x="12810" y="6036"/>
                  </a:cubicBezTo>
                  <a:cubicBezTo>
                    <a:pt x="12830" y="6102"/>
                    <a:pt x="12851" y="6164"/>
                    <a:pt x="12874" y="6225"/>
                  </a:cubicBezTo>
                  <a:cubicBezTo>
                    <a:pt x="12333" y="5616"/>
                    <a:pt x="11783" y="5018"/>
                    <a:pt x="11194" y="4437"/>
                  </a:cubicBezTo>
                  <a:cubicBezTo>
                    <a:pt x="10679" y="3930"/>
                    <a:pt x="10164" y="3423"/>
                    <a:pt x="9651" y="2916"/>
                  </a:cubicBezTo>
                  <a:cubicBezTo>
                    <a:pt x="9273" y="2546"/>
                    <a:pt x="8913" y="2096"/>
                    <a:pt x="8479" y="1775"/>
                  </a:cubicBezTo>
                  <a:lnTo>
                    <a:pt x="8479" y="1775"/>
                  </a:lnTo>
                  <a:cubicBezTo>
                    <a:pt x="8744" y="1776"/>
                    <a:pt x="9008" y="1776"/>
                    <a:pt x="9272" y="1778"/>
                  </a:cubicBezTo>
                  <a:cubicBezTo>
                    <a:pt x="9534" y="1778"/>
                    <a:pt x="9796" y="1779"/>
                    <a:pt x="10058" y="1779"/>
                  </a:cubicBezTo>
                  <a:cubicBezTo>
                    <a:pt x="11527" y="1779"/>
                    <a:pt x="12991" y="1770"/>
                    <a:pt x="14456" y="1745"/>
                  </a:cubicBezTo>
                  <a:close/>
                  <a:moveTo>
                    <a:pt x="14152" y="0"/>
                  </a:moveTo>
                  <a:cubicBezTo>
                    <a:pt x="14117" y="0"/>
                    <a:pt x="14079" y="34"/>
                    <a:pt x="14095" y="70"/>
                  </a:cubicBezTo>
                  <a:cubicBezTo>
                    <a:pt x="14269" y="500"/>
                    <a:pt x="14382" y="951"/>
                    <a:pt x="14428" y="1412"/>
                  </a:cubicBezTo>
                  <a:cubicBezTo>
                    <a:pt x="13051" y="1390"/>
                    <a:pt x="11673" y="1381"/>
                    <a:pt x="10293" y="1381"/>
                  </a:cubicBezTo>
                  <a:cubicBezTo>
                    <a:pt x="9953" y="1381"/>
                    <a:pt x="9613" y="1382"/>
                    <a:pt x="9273" y="1382"/>
                  </a:cubicBezTo>
                  <a:cubicBezTo>
                    <a:pt x="8873" y="1382"/>
                    <a:pt x="8475" y="1384"/>
                    <a:pt x="8076" y="1386"/>
                  </a:cubicBezTo>
                  <a:cubicBezTo>
                    <a:pt x="8146" y="1307"/>
                    <a:pt x="8217" y="1228"/>
                    <a:pt x="8288" y="1148"/>
                  </a:cubicBezTo>
                  <a:cubicBezTo>
                    <a:pt x="8330" y="1102"/>
                    <a:pt x="8289" y="1040"/>
                    <a:pt x="8240" y="1040"/>
                  </a:cubicBezTo>
                  <a:cubicBezTo>
                    <a:pt x="8226" y="1040"/>
                    <a:pt x="8211" y="1046"/>
                    <a:pt x="8197" y="1058"/>
                  </a:cubicBezTo>
                  <a:cubicBezTo>
                    <a:pt x="8074" y="1168"/>
                    <a:pt x="7951" y="1277"/>
                    <a:pt x="7828" y="1386"/>
                  </a:cubicBezTo>
                  <a:cubicBezTo>
                    <a:pt x="6696" y="1389"/>
                    <a:pt x="5564" y="1391"/>
                    <a:pt x="4431" y="1397"/>
                  </a:cubicBezTo>
                  <a:cubicBezTo>
                    <a:pt x="4319" y="1398"/>
                    <a:pt x="4207" y="1398"/>
                    <a:pt x="4094" y="1398"/>
                  </a:cubicBezTo>
                  <a:cubicBezTo>
                    <a:pt x="3666" y="1398"/>
                    <a:pt x="3235" y="1394"/>
                    <a:pt x="2803" y="1394"/>
                  </a:cubicBezTo>
                  <a:cubicBezTo>
                    <a:pt x="1877" y="1394"/>
                    <a:pt x="948" y="1414"/>
                    <a:pt x="40" y="1540"/>
                  </a:cubicBezTo>
                  <a:cubicBezTo>
                    <a:pt x="0" y="1545"/>
                    <a:pt x="0" y="1614"/>
                    <a:pt x="40" y="1619"/>
                  </a:cubicBezTo>
                  <a:cubicBezTo>
                    <a:pt x="939" y="1743"/>
                    <a:pt x="1859" y="1764"/>
                    <a:pt x="2776" y="1764"/>
                  </a:cubicBezTo>
                  <a:cubicBezTo>
                    <a:pt x="3237" y="1764"/>
                    <a:pt x="3697" y="1759"/>
                    <a:pt x="4154" y="1759"/>
                  </a:cubicBezTo>
                  <a:cubicBezTo>
                    <a:pt x="4246" y="1759"/>
                    <a:pt x="4339" y="1759"/>
                    <a:pt x="4431" y="1760"/>
                  </a:cubicBezTo>
                  <a:cubicBezTo>
                    <a:pt x="5420" y="1766"/>
                    <a:pt x="6409" y="1768"/>
                    <a:pt x="7398" y="1771"/>
                  </a:cubicBezTo>
                  <a:cubicBezTo>
                    <a:pt x="6775" y="2324"/>
                    <a:pt x="6158" y="2882"/>
                    <a:pt x="5569" y="3479"/>
                  </a:cubicBezTo>
                  <a:cubicBezTo>
                    <a:pt x="4752" y="4307"/>
                    <a:pt x="3742" y="5114"/>
                    <a:pt x="3158" y="6130"/>
                  </a:cubicBezTo>
                  <a:cubicBezTo>
                    <a:pt x="3137" y="6160"/>
                    <a:pt x="3162" y="6194"/>
                    <a:pt x="3192" y="6194"/>
                  </a:cubicBezTo>
                  <a:cubicBezTo>
                    <a:pt x="3200" y="6194"/>
                    <a:pt x="3208" y="6192"/>
                    <a:pt x="3215" y="6187"/>
                  </a:cubicBezTo>
                  <a:cubicBezTo>
                    <a:pt x="4137" y="5656"/>
                    <a:pt x="4862" y="4765"/>
                    <a:pt x="5614" y="4024"/>
                  </a:cubicBezTo>
                  <a:cubicBezTo>
                    <a:pt x="5943" y="3699"/>
                    <a:pt x="6260" y="3366"/>
                    <a:pt x="6575" y="3031"/>
                  </a:cubicBezTo>
                  <a:cubicBezTo>
                    <a:pt x="6967" y="3471"/>
                    <a:pt x="7395" y="3800"/>
                    <a:pt x="7667" y="4358"/>
                  </a:cubicBezTo>
                  <a:cubicBezTo>
                    <a:pt x="7703" y="4429"/>
                    <a:pt x="7785" y="4468"/>
                    <a:pt x="7864" y="4468"/>
                  </a:cubicBezTo>
                  <a:cubicBezTo>
                    <a:pt x="7923" y="4468"/>
                    <a:pt x="7980" y="4447"/>
                    <a:pt x="8019" y="4402"/>
                  </a:cubicBezTo>
                  <a:cubicBezTo>
                    <a:pt x="8210" y="4179"/>
                    <a:pt x="9310" y="3308"/>
                    <a:pt x="8959" y="2957"/>
                  </a:cubicBezTo>
                  <a:cubicBezTo>
                    <a:pt x="8926" y="2924"/>
                    <a:pt x="8887" y="2909"/>
                    <a:pt x="8843" y="2909"/>
                  </a:cubicBezTo>
                  <a:cubicBezTo>
                    <a:pt x="8577" y="2909"/>
                    <a:pt x="8141" y="3466"/>
                    <a:pt x="7876" y="3837"/>
                  </a:cubicBezTo>
                  <a:cubicBezTo>
                    <a:pt x="7602" y="3402"/>
                    <a:pt x="7213" y="2929"/>
                    <a:pt x="6724" y="2875"/>
                  </a:cubicBezTo>
                  <a:cubicBezTo>
                    <a:pt x="7062" y="2511"/>
                    <a:pt x="7395" y="2142"/>
                    <a:pt x="7728" y="1771"/>
                  </a:cubicBezTo>
                  <a:lnTo>
                    <a:pt x="7946" y="1771"/>
                  </a:lnTo>
                  <a:cubicBezTo>
                    <a:pt x="8206" y="2260"/>
                    <a:pt x="8652" y="2619"/>
                    <a:pt x="9041" y="3015"/>
                  </a:cubicBezTo>
                  <a:lnTo>
                    <a:pt x="10561" y="4558"/>
                  </a:lnTo>
                  <a:cubicBezTo>
                    <a:pt x="11273" y="5280"/>
                    <a:pt x="12005" y="5956"/>
                    <a:pt x="12751" y="6622"/>
                  </a:cubicBezTo>
                  <a:cubicBezTo>
                    <a:pt x="12436" y="7075"/>
                    <a:pt x="12095" y="7509"/>
                    <a:pt x="11732" y="7924"/>
                  </a:cubicBezTo>
                  <a:cubicBezTo>
                    <a:pt x="11696" y="7960"/>
                    <a:pt x="11729" y="8010"/>
                    <a:pt x="11768" y="8010"/>
                  </a:cubicBezTo>
                  <a:cubicBezTo>
                    <a:pt x="11779" y="8010"/>
                    <a:pt x="11791" y="8006"/>
                    <a:pt x="11801" y="7995"/>
                  </a:cubicBezTo>
                  <a:cubicBezTo>
                    <a:pt x="12182" y="7675"/>
                    <a:pt x="12581" y="7270"/>
                    <a:pt x="12956" y="6806"/>
                  </a:cubicBezTo>
                  <a:cubicBezTo>
                    <a:pt x="13302" y="7111"/>
                    <a:pt x="13650" y="7418"/>
                    <a:pt x="14003" y="7724"/>
                  </a:cubicBezTo>
                  <a:cubicBezTo>
                    <a:pt x="14018" y="7739"/>
                    <a:pt x="14035" y="7746"/>
                    <a:pt x="14052" y="7746"/>
                  </a:cubicBezTo>
                  <a:cubicBezTo>
                    <a:pt x="14107" y="7746"/>
                    <a:pt x="14153" y="7674"/>
                    <a:pt x="14103" y="7623"/>
                  </a:cubicBezTo>
                  <a:cubicBezTo>
                    <a:pt x="13819" y="7296"/>
                    <a:pt x="13537" y="6973"/>
                    <a:pt x="13255" y="6653"/>
                  </a:cubicBezTo>
                  <a:lnTo>
                    <a:pt x="13255" y="6653"/>
                  </a:lnTo>
                  <a:cubicBezTo>
                    <a:pt x="13309" y="6673"/>
                    <a:pt x="13365" y="6684"/>
                    <a:pt x="13422" y="6691"/>
                  </a:cubicBezTo>
                  <a:cubicBezTo>
                    <a:pt x="13458" y="6694"/>
                    <a:pt x="13493" y="6695"/>
                    <a:pt x="13528" y="6695"/>
                  </a:cubicBezTo>
                  <a:cubicBezTo>
                    <a:pt x="14430" y="6695"/>
                    <a:pt x="15230" y="5715"/>
                    <a:pt x="15896" y="5256"/>
                  </a:cubicBezTo>
                  <a:cubicBezTo>
                    <a:pt x="15948" y="5219"/>
                    <a:pt x="15927" y="5128"/>
                    <a:pt x="15869" y="5128"/>
                  </a:cubicBezTo>
                  <a:cubicBezTo>
                    <a:pt x="15862" y="5128"/>
                    <a:pt x="15854" y="5129"/>
                    <a:pt x="15845" y="5132"/>
                  </a:cubicBezTo>
                  <a:cubicBezTo>
                    <a:pt x="15113" y="5420"/>
                    <a:pt x="14442" y="5830"/>
                    <a:pt x="13721" y="6130"/>
                  </a:cubicBezTo>
                  <a:cubicBezTo>
                    <a:pt x="13645" y="6162"/>
                    <a:pt x="13580" y="6176"/>
                    <a:pt x="13525" y="6176"/>
                  </a:cubicBezTo>
                  <a:cubicBezTo>
                    <a:pt x="13493" y="6176"/>
                    <a:pt x="13463" y="6171"/>
                    <a:pt x="13437" y="6163"/>
                  </a:cubicBezTo>
                  <a:cubicBezTo>
                    <a:pt x="14205" y="5055"/>
                    <a:pt x="14808" y="3730"/>
                    <a:pt x="14892" y="2467"/>
                  </a:cubicBezTo>
                  <a:cubicBezTo>
                    <a:pt x="14897" y="2462"/>
                    <a:pt x="14903" y="2457"/>
                    <a:pt x="14908" y="2452"/>
                  </a:cubicBezTo>
                  <a:cubicBezTo>
                    <a:pt x="15258" y="2867"/>
                    <a:pt x="15663" y="3205"/>
                    <a:pt x="16116" y="3535"/>
                  </a:cubicBezTo>
                  <a:cubicBezTo>
                    <a:pt x="16125" y="3542"/>
                    <a:pt x="16135" y="3545"/>
                    <a:pt x="16145" y="3545"/>
                  </a:cubicBezTo>
                  <a:cubicBezTo>
                    <a:pt x="16187" y="3545"/>
                    <a:pt x="16227" y="3491"/>
                    <a:pt x="16199" y="3451"/>
                  </a:cubicBezTo>
                  <a:cubicBezTo>
                    <a:pt x="15801" y="2882"/>
                    <a:pt x="15456" y="2304"/>
                    <a:pt x="14974" y="1798"/>
                  </a:cubicBezTo>
                  <a:cubicBezTo>
                    <a:pt x="14948" y="1773"/>
                    <a:pt x="14917" y="1753"/>
                    <a:pt x="14880" y="1743"/>
                  </a:cubicBezTo>
                  <a:lnTo>
                    <a:pt x="14880" y="1735"/>
                  </a:lnTo>
                  <a:cubicBezTo>
                    <a:pt x="16032" y="1714"/>
                    <a:pt x="17185" y="1684"/>
                    <a:pt x="18338" y="1633"/>
                  </a:cubicBezTo>
                  <a:cubicBezTo>
                    <a:pt x="18399" y="1620"/>
                    <a:pt x="18397" y="1535"/>
                    <a:pt x="18337" y="1524"/>
                  </a:cubicBezTo>
                  <a:cubicBezTo>
                    <a:pt x="17167" y="1473"/>
                    <a:pt x="15999" y="1442"/>
                    <a:pt x="14831" y="1420"/>
                  </a:cubicBezTo>
                  <a:cubicBezTo>
                    <a:pt x="14733" y="907"/>
                    <a:pt x="14511" y="426"/>
                    <a:pt x="14187" y="16"/>
                  </a:cubicBezTo>
                  <a:cubicBezTo>
                    <a:pt x="14177" y="5"/>
                    <a:pt x="14165" y="0"/>
                    <a:pt x="141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
            <p:cNvSpPr/>
            <p:nvPr/>
          </p:nvSpPr>
          <p:spPr>
            <a:xfrm>
              <a:off x="6296600" y="2193250"/>
              <a:ext cx="53750" cy="76100"/>
            </a:xfrm>
            <a:custGeom>
              <a:avLst/>
              <a:gdLst/>
              <a:ahLst/>
              <a:cxnLst/>
              <a:rect l="l" t="t" r="r" b="b"/>
              <a:pathLst>
                <a:path w="2150" h="3044" extrusionOk="0">
                  <a:moveTo>
                    <a:pt x="457" y="0"/>
                  </a:moveTo>
                  <a:cubicBezTo>
                    <a:pt x="446" y="0"/>
                    <a:pt x="436" y="4"/>
                    <a:pt x="427" y="15"/>
                  </a:cubicBezTo>
                  <a:cubicBezTo>
                    <a:pt x="76" y="417"/>
                    <a:pt x="1" y="1071"/>
                    <a:pt x="453" y="1422"/>
                  </a:cubicBezTo>
                  <a:cubicBezTo>
                    <a:pt x="681" y="1598"/>
                    <a:pt x="970" y="1660"/>
                    <a:pt x="1249" y="1682"/>
                  </a:cubicBezTo>
                  <a:cubicBezTo>
                    <a:pt x="1250" y="1682"/>
                    <a:pt x="1251" y="1683"/>
                    <a:pt x="1251" y="1683"/>
                  </a:cubicBezTo>
                  <a:cubicBezTo>
                    <a:pt x="1252" y="1683"/>
                    <a:pt x="1253" y="1682"/>
                    <a:pt x="1254" y="1682"/>
                  </a:cubicBezTo>
                  <a:cubicBezTo>
                    <a:pt x="1278" y="2139"/>
                    <a:pt x="1382" y="2605"/>
                    <a:pt x="1464" y="3012"/>
                  </a:cubicBezTo>
                  <a:cubicBezTo>
                    <a:pt x="1468" y="3033"/>
                    <a:pt x="1488" y="3044"/>
                    <a:pt x="1507" y="3044"/>
                  </a:cubicBezTo>
                  <a:cubicBezTo>
                    <a:pt x="1527" y="3044"/>
                    <a:pt x="1547" y="3033"/>
                    <a:pt x="1551" y="3012"/>
                  </a:cubicBezTo>
                  <a:cubicBezTo>
                    <a:pt x="1577" y="2873"/>
                    <a:pt x="1669" y="2239"/>
                    <a:pt x="1715" y="1642"/>
                  </a:cubicBezTo>
                  <a:cubicBezTo>
                    <a:pt x="1853" y="1600"/>
                    <a:pt x="1979" y="1527"/>
                    <a:pt x="2117" y="1421"/>
                  </a:cubicBezTo>
                  <a:cubicBezTo>
                    <a:pt x="2149" y="1394"/>
                    <a:pt x="2130" y="1335"/>
                    <a:pt x="2092" y="1329"/>
                  </a:cubicBezTo>
                  <a:cubicBezTo>
                    <a:pt x="1962" y="1301"/>
                    <a:pt x="1851" y="1276"/>
                    <a:pt x="1736" y="1263"/>
                  </a:cubicBezTo>
                  <a:cubicBezTo>
                    <a:pt x="1751" y="832"/>
                    <a:pt x="1723" y="489"/>
                    <a:pt x="1602" y="479"/>
                  </a:cubicBezTo>
                  <a:lnTo>
                    <a:pt x="1561" y="476"/>
                  </a:lnTo>
                  <a:cubicBezTo>
                    <a:pt x="1508" y="476"/>
                    <a:pt x="1461" y="502"/>
                    <a:pt x="1436" y="546"/>
                  </a:cubicBezTo>
                  <a:cubicBezTo>
                    <a:pt x="1329" y="765"/>
                    <a:pt x="1278" y="1002"/>
                    <a:pt x="1257" y="1247"/>
                  </a:cubicBezTo>
                  <a:cubicBezTo>
                    <a:pt x="1108" y="1242"/>
                    <a:pt x="959" y="1217"/>
                    <a:pt x="814" y="1175"/>
                  </a:cubicBezTo>
                  <a:cubicBezTo>
                    <a:pt x="253" y="1004"/>
                    <a:pt x="404" y="492"/>
                    <a:pt x="504" y="59"/>
                  </a:cubicBezTo>
                  <a:cubicBezTo>
                    <a:pt x="511" y="30"/>
                    <a:pt x="484" y="0"/>
                    <a:pt x="4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
            <p:cNvSpPr/>
            <p:nvPr/>
          </p:nvSpPr>
          <p:spPr>
            <a:xfrm>
              <a:off x="6364400" y="2184150"/>
              <a:ext cx="50025" cy="89525"/>
            </a:xfrm>
            <a:custGeom>
              <a:avLst/>
              <a:gdLst/>
              <a:ahLst/>
              <a:cxnLst/>
              <a:rect l="l" t="t" r="r" b="b"/>
              <a:pathLst>
                <a:path w="2001" h="3581" extrusionOk="0">
                  <a:moveTo>
                    <a:pt x="1012" y="1"/>
                  </a:moveTo>
                  <a:cubicBezTo>
                    <a:pt x="815" y="1"/>
                    <a:pt x="624" y="65"/>
                    <a:pt x="456" y="228"/>
                  </a:cubicBezTo>
                  <a:cubicBezTo>
                    <a:pt x="43" y="628"/>
                    <a:pt x="56" y="1409"/>
                    <a:pt x="12" y="1936"/>
                  </a:cubicBezTo>
                  <a:cubicBezTo>
                    <a:pt x="0" y="2068"/>
                    <a:pt x="114" y="2140"/>
                    <a:pt x="227" y="2140"/>
                  </a:cubicBezTo>
                  <a:cubicBezTo>
                    <a:pt x="263" y="2140"/>
                    <a:pt x="298" y="2133"/>
                    <a:pt x="330" y="2118"/>
                  </a:cubicBezTo>
                  <a:cubicBezTo>
                    <a:pt x="506" y="2035"/>
                    <a:pt x="672" y="1990"/>
                    <a:pt x="809" y="1990"/>
                  </a:cubicBezTo>
                  <a:cubicBezTo>
                    <a:pt x="1094" y="1990"/>
                    <a:pt x="1260" y="2182"/>
                    <a:pt x="1155" y="2630"/>
                  </a:cubicBezTo>
                  <a:cubicBezTo>
                    <a:pt x="1114" y="2803"/>
                    <a:pt x="1029" y="3005"/>
                    <a:pt x="868" y="3102"/>
                  </a:cubicBezTo>
                  <a:cubicBezTo>
                    <a:pt x="860" y="3107"/>
                    <a:pt x="850" y="3109"/>
                    <a:pt x="837" y="3109"/>
                  </a:cubicBezTo>
                  <a:cubicBezTo>
                    <a:pt x="719" y="3109"/>
                    <a:pt x="421" y="2901"/>
                    <a:pt x="356" y="2849"/>
                  </a:cubicBezTo>
                  <a:cubicBezTo>
                    <a:pt x="344" y="2840"/>
                    <a:pt x="329" y="2836"/>
                    <a:pt x="315" y="2836"/>
                  </a:cubicBezTo>
                  <a:cubicBezTo>
                    <a:pt x="286" y="2836"/>
                    <a:pt x="259" y="2853"/>
                    <a:pt x="261" y="2889"/>
                  </a:cubicBezTo>
                  <a:cubicBezTo>
                    <a:pt x="277" y="3113"/>
                    <a:pt x="248" y="3263"/>
                    <a:pt x="435" y="3430"/>
                  </a:cubicBezTo>
                  <a:cubicBezTo>
                    <a:pt x="539" y="3521"/>
                    <a:pt x="680" y="3580"/>
                    <a:pt x="821" y="3580"/>
                  </a:cubicBezTo>
                  <a:cubicBezTo>
                    <a:pt x="860" y="3580"/>
                    <a:pt x="899" y="3576"/>
                    <a:pt x="937" y="3566"/>
                  </a:cubicBezTo>
                  <a:cubicBezTo>
                    <a:pt x="1286" y="3476"/>
                    <a:pt x="1477" y="3123"/>
                    <a:pt x="1572" y="2802"/>
                  </a:cubicBezTo>
                  <a:cubicBezTo>
                    <a:pt x="1677" y="2447"/>
                    <a:pt x="1650" y="2050"/>
                    <a:pt x="1417" y="1755"/>
                  </a:cubicBezTo>
                  <a:cubicBezTo>
                    <a:pt x="1286" y="1589"/>
                    <a:pt x="1104" y="1530"/>
                    <a:pt x="911" y="1530"/>
                  </a:cubicBezTo>
                  <a:cubicBezTo>
                    <a:pt x="761" y="1530"/>
                    <a:pt x="604" y="1566"/>
                    <a:pt x="458" y="1614"/>
                  </a:cubicBezTo>
                  <a:cubicBezTo>
                    <a:pt x="484" y="1304"/>
                    <a:pt x="522" y="996"/>
                    <a:pt x="620" y="699"/>
                  </a:cubicBezTo>
                  <a:cubicBezTo>
                    <a:pt x="718" y="402"/>
                    <a:pt x="940" y="312"/>
                    <a:pt x="1192" y="312"/>
                  </a:cubicBezTo>
                  <a:cubicBezTo>
                    <a:pt x="1437" y="312"/>
                    <a:pt x="1709" y="397"/>
                    <a:pt x="1923" y="459"/>
                  </a:cubicBezTo>
                  <a:cubicBezTo>
                    <a:pt x="1928" y="461"/>
                    <a:pt x="1932" y="461"/>
                    <a:pt x="1937" y="461"/>
                  </a:cubicBezTo>
                  <a:cubicBezTo>
                    <a:pt x="1983" y="461"/>
                    <a:pt x="2001" y="398"/>
                    <a:pt x="1962" y="371"/>
                  </a:cubicBezTo>
                  <a:cubicBezTo>
                    <a:pt x="1687" y="180"/>
                    <a:pt x="1342" y="1"/>
                    <a:pt x="10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
            <p:cNvSpPr/>
            <p:nvPr/>
          </p:nvSpPr>
          <p:spPr>
            <a:xfrm>
              <a:off x="6415500" y="2165400"/>
              <a:ext cx="34350" cy="25750"/>
            </a:xfrm>
            <a:custGeom>
              <a:avLst/>
              <a:gdLst/>
              <a:ahLst/>
              <a:cxnLst/>
              <a:rect l="l" t="t" r="r" b="b"/>
              <a:pathLst>
                <a:path w="1374" h="1030" extrusionOk="0">
                  <a:moveTo>
                    <a:pt x="881" y="412"/>
                  </a:moveTo>
                  <a:cubicBezTo>
                    <a:pt x="824" y="556"/>
                    <a:pt x="725" y="642"/>
                    <a:pt x="559" y="694"/>
                  </a:cubicBezTo>
                  <a:cubicBezTo>
                    <a:pt x="540" y="668"/>
                    <a:pt x="518" y="642"/>
                    <a:pt x="494" y="612"/>
                  </a:cubicBezTo>
                  <a:cubicBezTo>
                    <a:pt x="489" y="606"/>
                    <a:pt x="476" y="583"/>
                    <a:pt x="466" y="566"/>
                  </a:cubicBezTo>
                  <a:cubicBezTo>
                    <a:pt x="497" y="543"/>
                    <a:pt x="532" y="524"/>
                    <a:pt x="568" y="507"/>
                  </a:cubicBezTo>
                  <a:cubicBezTo>
                    <a:pt x="640" y="476"/>
                    <a:pt x="714" y="450"/>
                    <a:pt x="791" y="432"/>
                  </a:cubicBezTo>
                  <a:cubicBezTo>
                    <a:pt x="817" y="425"/>
                    <a:pt x="850" y="419"/>
                    <a:pt x="881" y="412"/>
                  </a:cubicBezTo>
                  <a:close/>
                  <a:moveTo>
                    <a:pt x="1009" y="0"/>
                  </a:moveTo>
                  <a:cubicBezTo>
                    <a:pt x="929" y="0"/>
                    <a:pt x="842" y="12"/>
                    <a:pt x="758" y="27"/>
                  </a:cubicBezTo>
                  <a:cubicBezTo>
                    <a:pt x="518" y="69"/>
                    <a:pt x="199" y="161"/>
                    <a:pt x="74" y="392"/>
                  </a:cubicBezTo>
                  <a:cubicBezTo>
                    <a:pt x="0" y="532"/>
                    <a:pt x="25" y="704"/>
                    <a:pt x="135" y="817"/>
                  </a:cubicBezTo>
                  <a:cubicBezTo>
                    <a:pt x="299" y="985"/>
                    <a:pt x="520" y="976"/>
                    <a:pt x="733" y="1027"/>
                  </a:cubicBezTo>
                  <a:cubicBezTo>
                    <a:pt x="739" y="1029"/>
                    <a:pt x="744" y="1029"/>
                    <a:pt x="749" y="1029"/>
                  </a:cubicBezTo>
                  <a:cubicBezTo>
                    <a:pt x="803" y="1029"/>
                    <a:pt x="829" y="955"/>
                    <a:pt x="779" y="922"/>
                  </a:cubicBezTo>
                  <a:cubicBezTo>
                    <a:pt x="850" y="922"/>
                    <a:pt x="925" y="911"/>
                    <a:pt x="983" y="878"/>
                  </a:cubicBezTo>
                  <a:cubicBezTo>
                    <a:pt x="1168" y="771"/>
                    <a:pt x="1244" y="581"/>
                    <a:pt x="1294" y="383"/>
                  </a:cubicBezTo>
                  <a:cubicBezTo>
                    <a:pt x="1374" y="78"/>
                    <a:pt x="1215" y="0"/>
                    <a:pt x="10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
            <p:cNvSpPr/>
            <p:nvPr/>
          </p:nvSpPr>
          <p:spPr>
            <a:xfrm>
              <a:off x="6858475" y="1163000"/>
              <a:ext cx="283550" cy="240100"/>
            </a:xfrm>
            <a:custGeom>
              <a:avLst/>
              <a:gdLst/>
              <a:ahLst/>
              <a:cxnLst/>
              <a:rect l="l" t="t" r="r" b="b"/>
              <a:pathLst>
                <a:path w="11342" h="9604" extrusionOk="0">
                  <a:moveTo>
                    <a:pt x="4205" y="1156"/>
                  </a:moveTo>
                  <a:cubicBezTo>
                    <a:pt x="4340" y="1423"/>
                    <a:pt x="4397" y="1738"/>
                    <a:pt x="4392" y="2032"/>
                  </a:cubicBezTo>
                  <a:cubicBezTo>
                    <a:pt x="4389" y="2176"/>
                    <a:pt x="4360" y="2321"/>
                    <a:pt x="4305" y="2455"/>
                  </a:cubicBezTo>
                  <a:cubicBezTo>
                    <a:pt x="4228" y="2063"/>
                    <a:pt x="4077" y="1650"/>
                    <a:pt x="3840" y="1356"/>
                  </a:cubicBezTo>
                  <a:cubicBezTo>
                    <a:pt x="3958" y="1282"/>
                    <a:pt x="4079" y="1217"/>
                    <a:pt x="4205" y="1156"/>
                  </a:cubicBezTo>
                  <a:close/>
                  <a:moveTo>
                    <a:pt x="3625" y="1497"/>
                  </a:moveTo>
                  <a:cubicBezTo>
                    <a:pt x="3708" y="1694"/>
                    <a:pt x="3812" y="1888"/>
                    <a:pt x="3890" y="2080"/>
                  </a:cubicBezTo>
                  <a:cubicBezTo>
                    <a:pt x="3977" y="2293"/>
                    <a:pt x="4071" y="2506"/>
                    <a:pt x="4169" y="2718"/>
                  </a:cubicBezTo>
                  <a:cubicBezTo>
                    <a:pt x="4056" y="2885"/>
                    <a:pt x="3920" y="3034"/>
                    <a:pt x="3762" y="3161"/>
                  </a:cubicBezTo>
                  <a:cubicBezTo>
                    <a:pt x="3697" y="2975"/>
                    <a:pt x="3620" y="2793"/>
                    <a:pt x="3554" y="2606"/>
                  </a:cubicBezTo>
                  <a:cubicBezTo>
                    <a:pt x="3456" y="2331"/>
                    <a:pt x="3377" y="2050"/>
                    <a:pt x="3274" y="1776"/>
                  </a:cubicBezTo>
                  <a:cubicBezTo>
                    <a:pt x="3385" y="1676"/>
                    <a:pt x="3502" y="1583"/>
                    <a:pt x="3625" y="1497"/>
                  </a:cubicBezTo>
                  <a:close/>
                  <a:moveTo>
                    <a:pt x="3065" y="1984"/>
                  </a:moveTo>
                  <a:cubicBezTo>
                    <a:pt x="3134" y="2267"/>
                    <a:pt x="3224" y="2542"/>
                    <a:pt x="3320" y="2816"/>
                  </a:cubicBezTo>
                  <a:cubicBezTo>
                    <a:pt x="3380" y="2995"/>
                    <a:pt x="3446" y="3167"/>
                    <a:pt x="3533" y="3326"/>
                  </a:cubicBezTo>
                  <a:cubicBezTo>
                    <a:pt x="3482" y="3361"/>
                    <a:pt x="3431" y="3392"/>
                    <a:pt x="3379" y="3421"/>
                  </a:cubicBezTo>
                  <a:cubicBezTo>
                    <a:pt x="3331" y="3449"/>
                    <a:pt x="3279" y="3472"/>
                    <a:pt x="3229" y="3495"/>
                  </a:cubicBezTo>
                  <a:cubicBezTo>
                    <a:pt x="3139" y="3310"/>
                    <a:pt x="3021" y="3143"/>
                    <a:pt x="2946" y="2947"/>
                  </a:cubicBezTo>
                  <a:cubicBezTo>
                    <a:pt x="2875" y="2765"/>
                    <a:pt x="2829" y="2586"/>
                    <a:pt x="2734" y="2426"/>
                  </a:cubicBezTo>
                  <a:cubicBezTo>
                    <a:pt x="2770" y="2365"/>
                    <a:pt x="2808" y="2306"/>
                    <a:pt x="2850" y="2245"/>
                  </a:cubicBezTo>
                  <a:cubicBezTo>
                    <a:pt x="2916" y="2155"/>
                    <a:pt x="2988" y="2068"/>
                    <a:pt x="3065" y="1984"/>
                  </a:cubicBezTo>
                  <a:close/>
                  <a:moveTo>
                    <a:pt x="2885" y="450"/>
                  </a:moveTo>
                  <a:cubicBezTo>
                    <a:pt x="3176" y="450"/>
                    <a:pt x="3460" y="509"/>
                    <a:pt x="3713" y="639"/>
                  </a:cubicBezTo>
                  <a:cubicBezTo>
                    <a:pt x="3779" y="672"/>
                    <a:pt x="3840" y="713"/>
                    <a:pt x="3897" y="761"/>
                  </a:cubicBezTo>
                  <a:cubicBezTo>
                    <a:pt x="2875" y="1320"/>
                    <a:pt x="1968" y="2324"/>
                    <a:pt x="1782" y="3430"/>
                  </a:cubicBezTo>
                  <a:cubicBezTo>
                    <a:pt x="1745" y="3513"/>
                    <a:pt x="1712" y="3600"/>
                    <a:pt x="1684" y="3687"/>
                  </a:cubicBezTo>
                  <a:cubicBezTo>
                    <a:pt x="1581" y="3663"/>
                    <a:pt x="1481" y="3628"/>
                    <a:pt x="1385" y="3585"/>
                  </a:cubicBezTo>
                  <a:cubicBezTo>
                    <a:pt x="1125" y="3341"/>
                    <a:pt x="888" y="3077"/>
                    <a:pt x="736" y="2795"/>
                  </a:cubicBezTo>
                  <a:cubicBezTo>
                    <a:pt x="700" y="2647"/>
                    <a:pt x="682" y="2496"/>
                    <a:pt x="687" y="2344"/>
                  </a:cubicBezTo>
                  <a:cubicBezTo>
                    <a:pt x="687" y="2333"/>
                    <a:pt x="678" y="2327"/>
                    <a:pt x="669" y="2327"/>
                  </a:cubicBezTo>
                  <a:cubicBezTo>
                    <a:pt x="661" y="2327"/>
                    <a:pt x="654" y="2331"/>
                    <a:pt x="652" y="2339"/>
                  </a:cubicBezTo>
                  <a:cubicBezTo>
                    <a:pt x="639" y="2403"/>
                    <a:pt x="628" y="2467"/>
                    <a:pt x="619" y="2531"/>
                  </a:cubicBezTo>
                  <a:cubicBezTo>
                    <a:pt x="493" y="2139"/>
                    <a:pt x="555" y="1719"/>
                    <a:pt x="957" y="1287"/>
                  </a:cubicBezTo>
                  <a:cubicBezTo>
                    <a:pt x="1413" y="800"/>
                    <a:pt x="2171" y="450"/>
                    <a:pt x="2885" y="450"/>
                  </a:cubicBezTo>
                  <a:close/>
                  <a:moveTo>
                    <a:pt x="2580" y="2747"/>
                  </a:moveTo>
                  <a:cubicBezTo>
                    <a:pt x="2635" y="3080"/>
                    <a:pt x="2760" y="3464"/>
                    <a:pt x="3003" y="3590"/>
                  </a:cubicBezTo>
                  <a:cubicBezTo>
                    <a:pt x="2788" y="3669"/>
                    <a:pt x="2563" y="3718"/>
                    <a:pt x="2335" y="3738"/>
                  </a:cubicBezTo>
                  <a:cubicBezTo>
                    <a:pt x="2368" y="3405"/>
                    <a:pt x="2432" y="3082"/>
                    <a:pt x="2565" y="2764"/>
                  </a:cubicBezTo>
                  <a:lnTo>
                    <a:pt x="2580" y="2747"/>
                  </a:lnTo>
                  <a:close/>
                  <a:moveTo>
                    <a:pt x="6373" y="662"/>
                  </a:moveTo>
                  <a:cubicBezTo>
                    <a:pt x="7954" y="662"/>
                    <a:pt x="9523" y="1426"/>
                    <a:pt x="10129" y="2979"/>
                  </a:cubicBezTo>
                  <a:cubicBezTo>
                    <a:pt x="11218" y="5762"/>
                    <a:pt x="9069" y="9071"/>
                    <a:pt x="6090" y="9161"/>
                  </a:cubicBezTo>
                  <a:cubicBezTo>
                    <a:pt x="6056" y="9162"/>
                    <a:pt x="6022" y="9163"/>
                    <a:pt x="5989" y="9163"/>
                  </a:cubicBezTo>
                  <a:cubicBezTo>
                    <a:pt x="3676" y="9163"/>
                    <a:pt x="1737" y="6800"/>
                    <a:pt x="1874" y="4591"/>
                  </a:cubicBezTo>
                  <a:lnTo>
                    <a:pt x="1874" y="4591"/>
                  </a:lnTo>
                  <a:cubicBezTo>
                    <a:pt x="1932" y="4763"/>
                    <a:pt x="2009" y="4931"/>
                    <a:pt x="2102" y="5086"/>
                  </a:cubicBezTo>
                  <a:cubicBezTo>
                    <a:pt x="2123" y="5120"/>
                    <a:pt x="2154" y="5135"/>
                    <a:pt x="2186" y="5135"/>
                  </a:cubicBezTo>
                  <a:cubicBezTo>
                    <a:pt x="2236" y="5135"/>
                    <a:pt x="2286" y="5097"/>
                    <a:pt x="2288" y="5037"/>
                  </a:cubicBezTo>
                  <a:cubicBezTo>
                    <a:pt x="2296" y="4714"/>
                    <a:pt x="2296" y="4401"/>
                    <a:pt x="2309" y="4097"/>
                  </a:cubicBezTo>
                  <a:cubicBezTo>
                    <a:pt x="2621" y="4096"/>
                    <a:pt x="2929" y="4043"/>
                    <a:pt x="3223" y="3941"/>
                  </a:cubicBezTo>
                  <a:cubicBezTo>
                    <a:pt x="3423" y="3871"/>
                    <a:pt x="3612" y="3774"/>
                    <a:pt x="3787" y="3654"/>
                  </a:cubicBezTo>
                  <a:cubicBezTo>
                    <a:pt x="3797" y="3664"/>
                    <a:pt x="3805" y="3676"/>
                    <a:pt x="3817" y="3686"/>
                  </a:cubicBezTo>
                  <a:cubicBezTo>
                    <a:pt x="3825" y="3693"/>
                    <a:pt x="3836" y="3696"/>
                    <a:pt x="3847" y="3696"/>
                  </a:cubicBezTo>
                  <a:cubicBezTo>
                    <a:pt x="3869" y="3696"/>
                    <a:pt x="3890" y="3682"/>
                    <a:pt x="3887" y="3656"/>
                  </a:cubicBezTo>
                  <a:cubicBezTo>
                    <a:pt x="3885" y="3635"/>
                    <a:pt x="3879" y="3615"/>
                    <a:pt x="3876" y="3594"/>
                  </a:cubicBezTo>
                  <a:cubicBezTo>
                    <a:pt x="4699" y="2983"/>
                    <a:pt x="5106" y="1902"/>
                    <a:pt x="4620" y="985"/>
                  </a:cubicBezTo>
                  <a:cubicBezTo>
                    <a:pt x="4807" y="915"/>
                    <a:pt x="4999" y="856"/>
                    <a:pt x="5193" y="807"/>
                  </a:cubicBezTo>
                  <a:cubicBezTo>
                    <a:pt x="5577" y="710"/>
                    <a:pt x="5975" y="662"/>
                    <a:pt x="6373" y="662"/>
                  </a:cubicBezTo>
                  <a:close/>
                  <a:moveTo>
                    <a:pt x="2965" y="0"/>
                  </a:moveTo>
                  <a:cubicBezTo>
                    <a:pt x="2144" y="0"/>
                    <a:pt x="1256" y="417"/>
                    <a:pt x="715" y="912"/>
                  </a:cubicBezTo>
                  <a:cubicBezTo>
                    <a:pt x="300" y="1291"/>
                    <a:pt x="1" y="1871"/>
                    <a:pt x="99" y="2444"/>
                  </a:cubicBezTo>
                  <a:cubicBezTo>
                    <a:pt x="157" y="2783"/>
                    <a:pt x="319" y="3062"/>
                    <a:pt x="536" y="3325"/>
                  </a:cubicBezTo>
                  <a:cubicBezTo>
                    <a:pt x="678" y="3505"/>
                    <a:pt x="862" y="3651"/>
                    <a:pt x="1071" y="3751"/>
                  </a:cubicBezTo>
                  <a:cubicBezTo>
                    <a:pt x="1221" y="3866"/>
                    <a:pt x="1404" y="3946"/>
                    <a:pt x="1599" y="4004"/>
                  </a:cubicBezTo>
                  <a:cubicBezTo>
                    <a:pt x="1504" y="4476"/>
                    <a:pt x="1512" y="4978"/>
                    <a:pt x="1581" y="5423"/>
                  </a:cubicBezTo>
                  <a:cubicBezTo>
                    <a:pt x="1771" y="6645"/>
                    <a:pt x="2311" y="7837"/>
                    <a:pt x="3285" y="8626"/>
                  </a:cubicBezTo>
                  <a:cubicBezTo>
                    <a:pt x="4106" y="9291"/>
                    <a:pt x="5077" y="9604"/>
                    <a:pt x="6046" y="9604"/>
                  </a:cubicBezTo>
                  <a:cubicBezTo>
                    <a:pt x="7468" y="9604"/>
                    <a:pt x="8882" y="8930"/>
                    <a:pt x="9796" y="7710"/>
                  </a:cubicBezTo>
                  <a:cubicBezTo>
                    <a:pt x="11157" y="5894"/>
                    <a:pt x="11341" y="3080"/>
                    <a:pt x="9666" y="1394"/>
                  </a:cubicBezTo>
                  <a:cubicBezTo>
                    <a:pt x="8816" y="538"/>
                    <a:pt x="7612" y="166"/>
                    <a:pt x="6412" y="166"/>
                  </a:cubicBezTo>
                  <a:cubicBezTo>
                    <a:pt x="5802" y="166"/>
                    <a:pt x="5192" y="263"/>
                    <a:pt x="4632" y="441"/>
                  </a:cubicBezTo>
                  <a:cubicBezTo>
                    <a:pt x="4525" y="475"/>
                    <a:pt x="4419" y="515"/>
                    <a:pt x="4314" y="559"/>
                  </a:cubicBezTo>
                  <a:cubicBezTo>
                    <a:pt x="4297" y="541"/>
                    <a:pt x="4284" y="523"/>
                    <a:pt x="4266" y="505"/>
                  </a:cubicBezTo>
                  <a:cubicBezTo>
                    <a:pt x="3911" y="145"/>
                    <a:pt x="3450" y="0"/>
                    <a:pt x="29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
            <p:cNvSpPr/>
            <p:nvPr/>
          </p:nvSpPr>
          <p:spPr>
            <a:xfrm>
              <a:off x="6975125" y="1251500"/>
              <a:ext cx="85650" cy="85100"/>
            </a:xfrm>
            <a:custGeom>
              <a:avLst/>
              <a:gdLst/>
              <a:ahLst/>
              <a:cxnLst/>
              <a:rect l="l" t="t" r="r" b="b"/>
              <a:pathLst>
                <a:path w="3426" h="3404" extrusionOk="0">
                  <a:moveTo>
                    <a:pt x="1094" y="327"/>
                  </a:moveTo>
                  <a:cubicBezTo>
                    <a:pt x="1902" y="327"/>
                    <a:pt x="2556" y="620"/>
                    <a:pt x="2431" y="1599"/>
                  </a:cubicBezTo>
                  <a:cubicBezTo>
                    <a:pt x="2215" y="1586"/>
                    <a:pt x="1997" y="1561"/>
                    <a:pt x="1782" y="1542"/>
                  </a:cubicBezTo>
                  <a:cubicBezTo>
                    <a:pt x="1549" y="1519"/>
                    <a:pt x="1290" y="1474"/>
                    <a:pt x="1030" y="1450"/>
                  </a:cubicBezTo>
                  <a:cubicBezTo>
                    <a:pt x="978" y="1077"/>
                    <a:pt x="898" y="703"/>
                    <a:pt x="871" y="334"/>
                  </a:cubicBezTo>
                  <a:cubicBezTo>
                    <a:pt x="946" y="330"/>
                    <a:pt x="1021" y="327"/>
                    <a:pt x="1094" y="327"/>
                  </a:cubicBezTo>
                  <a:close/>
                  <a:moveTo>
                    <a:pt x="1131" y="1"/>
                  </a:moveTo>
                  <a:cubicBezTo>
                    <a:pt x="986" y="1"/>
                    <a:pt x="841" y="9"/>
                    <a:pt x="699" y="23"/>
                  </a:cubicBezTo>
                  <a:cubicBezTo>
                    <a:pt x="614" y="31"/>
                    <a:pt x="535" y="90"/>
                    <a:pt x="537" y="185"/>
                  </a:cubicBezTo>
                  <a:cubicBezTo>
                    <a:pt x="548" y="602"/>
                    <a:pt x="635" y="1018"/>
                    <a:pt x="693" y="1433"/>
                  </a:cubicBezTo>
                  <a:cubicBezTo>
                    <a:pt x="497" y="1433"/>
                    <a:pt x="307" y="1456"/>
                    <a:pt x="135" y="1520"/>
                  </a:cubicBezTo>
                  <a:cubicBezTo>
                    <a:pt x="91" y="1535"/>
                    <a:pt x="91" y="1597"/>
                    <a:pt x="135" y="1610"/>
                  </a:cubicBezTo>
                  <a:cubicBezTo>
                    <a:pt x="328" y="1688"/>
                    <a:pt x="530" y="1747"/>
                    <a:pt x="735" y="1783"/>
                  </a:cubicBezTo>
                  <a:cubicBezTo>
                    <a:pt x="755" y="2004"/>
                    <a:pt x="760" y="2229"/>
                    <a:pt x="724" y="2447"/>
                  </a:cubicBezTo>
                  <a:cubicBezTo>
                    <a:pt x="686" y="2666"/>
                    <a:pt x="571" y="2720"/>
                    <a:pt x="427" y="2720"/>
                  </a:cubicBezTo>
                  <a:cubicBezTo>
                    <a:pt x="320" y="2720"/>
                    <a:pt x="197" y="2690"/>
                    <a:pt x="77" y="2675"/>
                  </a:cubicBezTo>
                  <a:cubicBezTo>
                    <a:pt x="75" y="2675"/>
                    <a:pt x="73" y="2675"/>
                    <a:pt x="71" y="2675"/>
                  </a:cubicBezTo>
                  <a:cubicBezTo>
                    <a:pt x="17" y="2675"/>
                    <a:pt x="0" y="2750"/>
                    <a:pt x="33" y="2785"/>
                  </a:cubicBezTo>
                  <a:cubicBezTo>
                    <a:pt x="180" y="2941"/>
                    <a:pt x="338" y="3010"/>
                    <a:pt x="485" y="3010"/>
                  </a:cubicBezTo>
                  <a:cubicBezTo>
                    <a:pt x="748" y="3010"/>
                    <a:pt x="976" y="2788"/>
                    <a:pt x="1039" y="2444"/>
                  </a:cubicBezTo>
                  <a:cubicBezTo>
                    <a:pt x="1073" y="2244"/>
                    <a:pt x="1083" y="2040"/>
                    <a:pt x="1068" y="1838"/>
                  </a:cubicBezTo>
                  <a:lnTo>
                    <a:pt x="1068" y="1838"/>
                  </a:lnTo>
                  <a:cubicBezTo>
                    <a:pt x="1365" y="1879"/>
                    <a:pt x="1667" y="1902"/>
                    <a:pt x="1946" y="1937"/>
                  </a:cubicBezTo>
                  <a:cubicBezTo>
                    <a:pt x="2052" y="1950"/>
                    <a:pt x="2202" y="1975"/>
                    <a:pt x="2363" y="1994"/>
                  </a:cubicBezTo>
                  <a:cubicBezTo>
                    <a:pt x="2274" y="2455"/>
                    <a:pt x="2179" y="2908"/>
                    <a:pt x="2176" y="3361"/>
                  </a:cubicBezTo>
                  <a:cubicBezTo>
                    <a:pt x="2176" y="3385"/>
                    <a:pt x="2195" y="3403"/>
                    <a:pt x="2218" y="3403"/>
                  </a:cubicBezTo>
                  <a:cubicBezTo>
                    <a:pt x="2219" y="3403"/>
                    <a:pt x="2220" y="3403"/>
                    <a:pt x="2221" y="3403"/>
                  </a:cubicBezTo>
                  <a:cubicBezTo>
                    <a:pt x="2518" y="3403"/>
                    <a:pt x="2676" y="2647"/>
                    <a:pt x="2748" y="2022"/>
                  </a:cubicBezTo>
                  <a:cubicBezTo>
                    <a:pt x="2753" y="2022"/>
                    <a:pt x="2758" y="2022"/>
                    <a:pt x="2763" y="2022"/>
                  </a:cubicBezTo>
                  <a:cubicBezTo>
                    <a:pt x="3008" y="2022"/>
                    <a:pt x="3236" y="1982"/>
                    <a:pt x="3355" y="1838"/>
                  </a:cubicBezTo>
                  <a:cubicBezTo>
                    <a:pt x="3426" y="1755"/>
                    <a:pt x="3401" y="1632"/>
                    <a:pt x="3291" y="1596"/>
                  </a:cubicBezTo>
                  <a:cubicBezTo>
                    <a:pt x="3233" y="1577"/>
                    <a:pt x="3173" y="1571"/>
                    <a:pt x="3112" y="1571"/>
                  </a:cubicBezTo>
                  <a:cubicBezTo>
                    <a:pt x="3005" y="1571"/>
                    <a:pt x="2895" y="1591"/>
                    <a:pt x="2786" y="1599"/>
                  </a:cubicBezTo>
                  <a:cubicBezTo>
                    <a:pt x="2796" y="1451"/>
                    <a:pt x="2797" y="1333"/>
                    <a:pt x="2796" y="1268"/>
                  </a:cubicBezTo>
                  <a:cubicBezTo>
                    <a:pt x="2759" y="265"/>
                    <a:pt x="1957" y="1"/>
                    <a:pt x="11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
            <p:cNvSpPr/>
            <p:nvPr/>
          </p:nvSpPr>
          <p:spPr>
            <a:xfrm>
              <a:off x="5101475" y="2041775"/>
              <a:ext cx="1826950" cy="1087150"/>
            </a:xfrm>
            <a:custGeom>
              <a:avLst/>
              <a:gdLst/>
              <a:ahLst/>
              <a:cxnLst/>
              <a:rect l="l" t="t" r="r" b="b"/>
              <a:pathLst>
                <a:path w="73078" h="43486" extrusionOk="0">
                  <a:moveTo>
                    <a:pt x="44666" y="23679"/>
                  </a:moveTo>
                  <a:lnTo>
                    <a:pt x="44666" y="23679"/>
                  </a:lnTo>
                  <a:cubicBezTo>
                    <a:pt x="43960" y="24447"/>
                    <a:pt x="43289" y="25245"/>
                    <a:pt x="42641" y="26046"/>
                  </a:cubicBezTo>
                  <a:cubicBezTo>
                    <a:pt x="40678" y="28475"/>
                    <a:pt x="38887" y="31041"/>
                    <a:pt x="36848" y="33411"/>
                  </a:cubicBezTo>
                  <a:cubicBezTo>
                    <a:pt x="35012" y="35544"/>
                    <a:pt x="32889" y="37621"/>
                    <a:pt x="30217" y="38646"/>
                  </a:cubicBezTo>
                  <a:cubicBezTo>
                    <a:pt x="29610" y="38877"/>
                    <a:pt x="28978" y="39038"/>
                    <a:pt x="28335" y="39123"/>
                  </a:cubicBezTo>
                  <a:cubicBezTo>
                    <a:pt x="28983" y="38244"/>
                    <a:pt x="29507" y="37222"/>
                    <a:pt x="29868" y="36236"/>
                  </a:cubicBezTo>
                  <a:cubicBezTo>
                    <a:pt x="29882" y="36197"/>
                    <a:pt x="29846" y="36168"/>
                    <a:pt x="29812" y="36168"/>
                  </a:cubicBezTo>
                  <a:cubicBezTo>
                    <a:pt x="29795" y="36168"/>
                    <a:pt x="29777" y="36176"/>
                    <a:pt x="29767" y="36194"/>
                  </a:cubicBezTo>
                  <a:lnTo>
                    <a:pt x="29766" y="36194"/>
                  </a:lnTo>
                  <a:cubicBezTo>
                    <a:pt x="29188" y="37173"/>
                    <a:pt x="28398" y="37959"/>
                    <a:pt x="27710" y="38835"/>
                  </a:cubicBezTo>
                  <a:cubicBezTo>
                    <a:pt x="28038" y="36487"/>
                    <a:pt x="27837" y="34002"/>
                    <a:pt x="27833" y="31650"/>
                  </a:cubicBezTo>
                  <a:cubicBezTo>
                    <a:pt x="27830" y="30272"/>
                    <a:pt x="27828" y="28892"/>
                    <a:pt x="27827" y="27514"/>
                  </a:cubicBezTo>
                  <a:cubicBezTo>
                    <a:pt x="27825" y="26889"/>
                    <a:pt x="27824" y="26266"/>
                    <a:pt x="27815" y="25641"/>
                  </a:cubicBezTo>
                  <a:cubicBezTo>
                    <a:pt x="27809" y="25090"/>
                    <a:pt x="27719" y="24637"/>
                    <a:pt x="27625" y="24141"/>
                  </a:cubicBezTo>
                  <a:lnTo>
                    <a:pt x="27625" y="24141"/>
                  </a:lnTo>
                  <a:cubicBezTo>
                    <a:pt x="28337" y="24742"/>
                    <a:pt x="28954" y="25488"/>
                    <a:pt x="29510" y="26218"/>
                  </a:cubicBezTo>
                  <a:cubicBezTo>
                    <a:pt x="29523" y="26235"/>
                    <a:pt x="29543" y="26243"/>
                    <a:pt x="29563" y="26243"/>
                  </a:cubicBezTo>
                  <a:cubicBezTo>
                    <a:pt x="29600" y="26243"/>
                    <a:pt x="29635" y="26217"/>
                    <a:pt x="29617" y="26174"/>
                  </a:cubicBezTo>
                  <a:cubicBezTo>
                    <a:pt x="29220" y="25218"/>
                    <a:pt x="28795" y="24366"/>
                    <a:pt x="28053" y="23682"/>
                  </a:cubicBezTo>
                  <a:lnTo>
                    <a:pt x="28053" y="23682"/>
                  </a:lnTo>
                  <a:cubicBezTo>
                    <a:pt x="30238" y="23684"/>
                    <a:pt x="32422" y="23685"/>
                    <a:pt x="34606" y="23685"/>
                  </a:cubicBezTo>
                  <a:cubicBezTo>
                    <a:pt x="37959" y="23685"/>
                    <a:pt x="41312" y="23683"/>
                    <a:pt x="44666" y="23679"/>
                  </a:cubicBezTo>
                  <a:close/>
                  <a:moveTo>
                    <a:pt x="12532" y="23672"/>
                  </a:moveTo>
                  <a:cubicBezTo>
                    <a:pt x="17409" y="23672"/>
                    <a:pt x="22285" y="23677"/>
                    <a:pt x="27162" y="23684"/>
                  </a:cubicBezTo>
                  <a:cubicBezTo>
                    <a:pt x="26805" y="24407"/>
                    <a:pt x="26303" y="25124"/>
                    <a:pt x="26234" y="25936"/>
                  </a:cubicBezTo>
                  <a:cubicBezTo>
                    <a:pt x="26225" y="26033"/>
                    <a:pt x="26299" y="26082"/>
                    <a:pt x="26376" y="26082"/>
                  </a:cubicBezTo>
                  <a:cubicBezTo>
                    <a:pt x="26430" y="26082"/>
                    <a:pt x="26485" y="26059"/>
                    <a:pt x="26516" y="26013"/>
                  </a:cubicBezTo>
                  <a:cubicBezTo>
                    <a:pt x="26810" y="25593"/>
                    <a:pt x="27064" y="25139"/>
                    <a:pt x="27315" y="24684"/>
                  </a:cubicBezTo>
                  <a:lnTo>
                    <a:pt x="27315" y="24684"/>
                  </a:lnTo>
                  <a:cubicBezTo>
                    <a:pt x="27277" y="24876"/>
                    <a:pt x="27254" y="25072"/>
                    <a:pt x="27246" y="25268"/>
                  </a:cubicBezTo>
                  <a:cubicBezTo>
                    <a:pt x="27220" y="26016"/>
                    <a:pt x="27231" y="26766"/>
                    <a:pt x="27231" y="27514"/>
                  </a:cubicBezTo>
                  <a:cubicBezTo>
                    <a:pt x="27228" y="28894"/>
                    <a:pt x="27226" y="30272"/>
                    <a:pt x="27225" y="31651"/>
                  </a:cubicBezTo>
                  <a:cubicBezTo>
                    <a:pt x="27220" y="34128"/>
                    <a:pt x="26989" y="36755"/>
                    <a:pt x="27397" y="39210"/>
                  </a:cubicBezTo>
                  <a:lnTo>
                    <a:pt x="27356" y="39210"/>
                  </a:lnTo>
                  <a:cubicBezTo>
                    <a:pt x="27172" y="38954"/>
                    <a:pt x="26989" y="38702"/>
                    <a:pt x="26798" y="38452"/>
                  </a:cubicBezTo>
                  <a:cubicBezTo>
                    <a:pt x="26513" y="38083"/>
                    <a:pt x="26288" y="37613"/>
                    <a:pt x="25930" y="37314"/>
                  </a:cubicBezTo>
                  <a:cubicBezTo>
                    <a:pt x="25914" y="37300"/>
                    <a:pt x="25895" y="37293"/>
                    <a:pt x="25878" y="37293"/>
                  </a:cubicBezTo>
                  <a:cubicBezTo>
                    <a:pt x="25841" y="37293"/>
                    <a:pt x="25808" y="37322"/>
                    <a:pt x="25803" y="37367"/>
                  </a:cubicBezTo>
                  <a:cubicBezTo>
                    <a:pt x="25724" y="38023"/>
                    <a:pt x="26288" y="38621"/>
                    <a:pt x="26721" y="39204"/>
                  </a:cubicBezTo>
                  <a:cubicBezTo>
                    <a:pt x="24858" y="39133"/>
                    <a:pt x="23011" y="38531"/>
                    <a:pt x="21331" y="37650"/>
                  </a:cubicBezTo>
                  <a:cubicBezTo>
                    <a:pt x="18078" y="35943"/>
                    <a:pt x="15804" y="32947"/>
                    <a:pt x="14361" y="29634"/>
                  </a:cubicBezTo>
                  <a:cubicBezTo>
                    <a:pt x="13529" y="27724"/>
                    <a:pt x="12943" y="25723"/>
                    <a:pt x="12532" y="23672"/>
                  </a:cubicBezTo>
                  <a:close/>
                  <a:moveTo>
                    <a:pt x="9515" y="23669"/>
                  </a:moveTo>
                  <a:cubicBezTo>
                    <a:pt x="10338" y="23669"/>
                    <a:pt x="11160" y="23670"/>
                    <a:pt x="11982" y="23671"/>
                  </a:cubicBezTo>
                  <a:cubicBezTo>
                    <a:pt x="13206" y="30349"/>
                    <a:pt x="16498" y="36730"/>
                    <a:pt x="23227" y="39187"/>
                  </a:cubicBezTo>
                  <a:cubicBezTo>
                    <a:pt x="23485" y="39283"/>
                    <a:pt x="23744" y="39363"/>
                    <a:pt x="24003" y="39437"/>
                  </a:cubicBezTo>
                  <a:cubicBezTo>
                    <a:pt x="18816" y="39438"/>
                    <a:pt x="13631" y="39442"/>
                    <a:pt x="8444" y="39443"/>
                  </a:cubicBezTo>
                  <a:cubicBezTo>
                    <a:pt x="8539" y="39368"/>
                    <a:pt x="8634" y="39291"/>
                    <a:pt x="8722" y="39214"/>
                  </a:cubicBezTo>
                  <a:cubicBezTo>
                    <a:pt x="8983" y="38984"/>
                    <a:pt x="9694" y="38407"/>
                    <a:pt x="9538" y="37988"/>
                  </a:cubicBezTo>
                  <a:cubicBezTo>
                    <a:pt x="9532" y="37969"/>
                    <a:pt x="9513" y="37956"/>
                    <a:pt x="9493" y="37956"/>
                  </a:cubicBezTo>
                  <a:cubicBezTo>
                    <a:pt x="9490" y="37956"/>
                    <a:pt x="9487" y="37956"/>
                    <a:pt x="9484" y="37957"/>
                  </a:cubicBezTo>
                  <a:cubicBezTo>
                    <a:pt x="9095" y="38074"/>
                    <a:pt x="8698" y="38618"/>
                    <a:pt x="8385" y="38876"/>
                  </a:cubicBezTo>
                  <a:cubicBezTo>
                    <a:pt x="8168" y="39056"/>
                    <a:pt x="7947" y="39251"/>
                    <a:pt x="7722" y="39443"/>
                  </a:cubicBezTo>
                  <a:lnTo>
                    <a:pt x="7057" y="39443"/>
                  </a:lnTo>
                  <a:cubicBezTo>
                    <a:pt x="7062" y="38784"/>
                    <a:pt x="7044" y="38121"/>
                    <a:pt x="7043" y="37467"/>
                  </a:cubicBezTo>
                  <a:cubicBezTo>
                    <a:pt x="7046" y="32867"/>
                    <a:pt x="7048" y="28269"/>
                    <a:pt x="7048" y="23671"/>
                  </a:cubicBezTo>
                  <a:cubicBezTo>
                    <a:pt x="7870" y="23670"/>
                    <a:pt x="8693" y="23669"/>
                    <a:pt x="9515" y="23669"/>
                  </a:cubicBezTo>
                  <a:close/>
                  <a:moveTo>
                    <a:pt x="6947" y="0"/>
                  </a:moveTo>
                  <a:cubicBezTo>
                    <a:pt x="6879" y="0"/>
                    <a:pt x="6810" y="25"/>
                    <a:pt x="6756" y="80"/>
                  </a:cubicBezTo>
                  <a:cubicBezTo>
                    <a:pt x="6738" y="75"/>
                    <a:pt x="6720" y="72"/>
                    <a:pt x="6700" y="70"/>
                  </a:cubicBezTo>
                  <a:cubicBezTo>
                    <a:pt x="6524" y="70"/>
                    <a:pt x="6347" y="183"/>
                    <a:pt x="6349" y="411"/>
                  </a:cubicBezTo>
                  <a:lnTo>
                    <a:pt x="6349" y="557"/>
                  </a:lnTo>
                  <a:cubicBezTo>
                    <a:pt x="6024" y="971"/>
                    <a:pt x="5735" y="1422"/>
                    <a:pt x="5453" y="1856"/>
                  </a:cubicBezTo>
                  <a:cubicBezTo>
                    <a:pt x="5176" y="2283"/>
                    <a:pt x="4667" y="2918"/>
                    <a:pt x="4766" y="3467"/>
                  </a:cubicBezTo>
                  <a:cubicBezTo>
                    <a:pt x="4769" y="3481"/>
                    <a:pt x="4782" y="3490"/>
                    <a:pt x="4795" y="3490"/>
                  </a:cubicBezTo>
                  <a:cubicBezTo>
                    <a:pt x="4800" y="3490"/>
                    <a:pt x="4805" y="3489"/>
                    <a:pt x="4810" y="3485"/>
                  </a:cubicBezTo>
                  <a:cubicBezTo>
                    <a:pt x="5225" y="3218"/>
                    <a:pt x="5491" y="2677"/>
                    <a:pt x="5762" y="2281"/>
                  </a:cubicBezTo>
                  <a:cubicBezTo>
                    <a:pt x="5952" y="2006"/>
                    <a:pt x="6145" y="1720"/>
                    <a:pt x="6349" y="1441"/>
                  </a:cubicBezTo>
                  <a:cubicBezTo>
                    <a:pt x="6350" y="8667"/>
                    <a:pt x="6352" y="15895"/>
                    <a:pt x="6354" y="23121"/>
                  </a:cubicBezTo>
                  <a:cubicBezTo>
                    <a:pt x="5232" y="23121"/>
                    <a:pt x="4110" y="23121"/>
                    <a:pt x="2988" y="23119"/>
                  </a:cubicBezTo>
                  <a:lnTo>
                    <a:pt x="2769" y="23118"/>
                  </a:lnTo>
                  <a:cubicBezTo>
                    <a:pt x="2766" y="23118"/>
                    <a:pt x="2764" y="23116"/>
                    <a:pt x="2763" y="23116"/>
                  </a:cubicBezTo>
                  <a:lnTo>
                    <a:pt x="2509" y="23116"/>
                  </a:lnTo>
                  <a:cubicBezTo>
                    <a:pt x="2507" y="23116"/>
                    <a:pt x="2507" y="23116"/>
                    <a:pt x="2505" y="23118"/>
                  </a:cubicBezTo>
                  <a:lnTo>
                    <a:pt x="1874" y="23118"/>
                  </a:lnTo>
                  <a:cubicBezTo>
                    <a:pt x="1695" y="23118"/>
                    <a:pt x="1605" y="23257"/>
                    <a:pt x="1605" y="23397"/>
                  </a:cubicBezTo>
                  <a:cubicBezTo>
                    <a:pt x="1605" y="23536"/>
                    <a:pt x="1695" y="23676"/>
                    <a:pt x="1874" y="23676"/>
                  </a:cubicBezTo>
                  <a:lnTo>
                    <a:pt x="2505" y="23676"/>
                  </a:lnTo>
                  <a:cubicBezTo>
                    <a:pt x="2507" y="23676"/>
                    <a:pt x="2507" y="23677"/>
                    <a:pt x="2509" y="23677"/>
                  </a:cubicBezTo>
                  <a:lnTo>
                    <a:pt x="2763" y="23677"/>
                  </a:lnTo>
                  <a:cubicBezTo>
                    <a:pt x="2764" y="23677"/>
                    <a:pt x="2766" y="23676"/>
                    <a:pt x="2769" y="23676"/>
                  </a:cubicBezTo>
                  <a:cubicBezTo>
                    <a:pt x="2842" y="23676"/>
                    <a:pt x="2915" y="23676"/>
                    <a:pt x="2988" y="23674"/>
                  </a:cubicBezTo>
                  <a:cubicBezTo>
                    <a:pt x="4110" y="23672"/>
                    <a:pt x="5232" y="23671"/>
                    <a:pt x="6354" y="23671"/>
                  </a:cubicBezTo>
                  <a:cubicBezTo>
                    <a:pt x="6355" y="28297"/>
                    <a:pt x="6357" y="32923"/>
                    <a:pt x="6359" y="37549"/>
                  </a:cubicBezTo>
                  <a:cubicBezTo>
                    <a:pt x="6357" y="38180"/>
                    <a:pt x="6349" y="38812"/>
                    <a:pt x="6355" y="39445"/>
                  </a:cubicBezTo>
                  <a:cubicBezTo>
                    <a:pt x="4343" y="39447"/>
                    <a:pt x="2330" y="39448"/>
                    <a:pt x="317" y="39450"/>
                  </a:cubicBezTo>
                  <a:cubicBezTo>
                    <a:pt x="105" y="39450"/>
                    <a:pt x="0" y="39614"/>
                    <a:pt x="0" y="39778"/>
                  </a:cubicBezTo>
                  <a:cubicBezTo>
                    <a:pt x="0" y="39942"/>
                    <a:pt x="105" y="40106"/>
                    <a:pt x="317" y="40106"/>
                  </a:cubicBezTo>
                  <a:cubicBezTo>
                    <a:pt x="2335" y="40109"/>
                    <a:pt x="4352" y="40111"/>
                    <a:pt x="6370" y="40111"/>
                  </a:cubicBezTo>
                  <a:cubicBezTo>
                    <a:pt x="6375" y="40262"/>
                    <a:pt x="6380" y="40413"/>
                    <a:pt x="6388" y="40564"/>
                  </a:cubicBezTo>
                  <a:cubicBezTo>
                    <a:pt x="6439" y="41514"/>
                    <a:pt x="6596" y="42457"/>
                    <a:pt x="6623" y="43408"/>
                  </a:cubicBezTo>
                  <a:cubicBezTo>
                    <a:pt x="6623" y="43460"/>
                    <a:pt x="6661" y="43486"/>
                    <a:pt x="6700" y="43486"/>
                  </a:cubicBezTo>
                  <a:cubicBezTo>
                    <a:pt x="6738" y="43486"/>
                    <a:pt x="6777" y="43460"/>
                    <a:pt x="6777" y="43408"/>
                  </a:cubicBezTo>
                  <a:cubicBezTo>
                    <a:pt x="6800" y="42590"/>
                    <a:pt x="6902" y="41773"/>
                    <a:pt x="6982" y="40957"/>
                  </a:cubicBezTo>
                  <a:cubicBezTo>
                    <a:pt x="8252" y="41417"/>
                    <a:pt x="9515" y="41917"/>
                    <a:pt x="10730" y="42504"/>
                  </a:cubicBezTo>
                  <a:cubicBezTo>
                    <a:pt x="10740" y="42509"/>
                    <a:pt x="10750" y="42511"/>
                    <a:pt x="10760" y="42511"/>
                  </a:cubicBezTo>
                  <a:cubicBezTo>
                    <a:pt x="10816" y="42511"/>
                    <a:pt x="10866" y="42442"/>
                    <a:pt x="10812" y="42396"/>
                  </a:cubicBezTo>
                  <a:cubicBezTo>
                    <a:pt x="9758" y="41499"/>
                    <a:pt x="8585" y="40770"/>
                    <a:pt x="7259" y="40382"/>
                  </a:cubicBezTo>
                  <a:cubicBezTo>
                    <a:pt x="7359" y="40288"/>
                    <a:pt x="7464" y="40200"/>
                    <a:pt x="7573" y="40111"/>
                  </a:cubicBezTo>
                  <a:cubicBezTo>
                    <a:pt x="12416" y="40116"/>
                    <a:pt x="17260" y="40118"/>
                    <a:pt x="22104" y="40118"/>
                  </a:cubicBezTo>
                  <a:cubicBezTo>
                    <a:pt x="23601" y="40118"/>
                    <a:pt x="25098" y="40118"/>
                    <a:pt x="26595" y="40118"/>
                  </a:cubicBezTo>
                  <a:lnTo>
                    <a:pt x="26595" y="40118"/>
                  </a:lnTo>
                  <a:cubicBezTo>
                    <a:pt x="25770" y="40908"/>
                    <a:pt x="24854" y="41627"/>
                    <a:pt x="24177" y="42544"/>
                  </a:cubicBezTo>
                  <a:cubicBezTo>
                    <a:pt x="24152" y="42577"/>
                    <a:pt x="24185" y="42628"/>
                    <a:pt x="24223" y="42628"/>
                  </a:cubicBezTo>
                  <a:cubicBezTo>
                    <a:pt x="24228" y="42628"/>
                    <a:pt x="24233" y="42628"/>
                    <a:pt x="24238" y="42626"/>
                  </a:cubicBezTo>
                  <a:cubicBezTo>
                    <a:pt x="25504" y="42137"/>
                    <a:pt x="26367" y="40971"/>
                    <a:pt x="27436" y="40188"/>
                  </a:cubicBezTo>
                  <a:cubicBezTo>
                    <a:pt x="27464" y="40168"/>
                    <a:pt x="27487" y="40144"/>
                    <a:pt x="27509" y="40119"/>
                  </a:cubicBezTo>
                  <a:cubicBezTo>
                    <a:pt x="30817" y="40119"/>
                    <a:pt x="34126" y="40119"/>
                    <a:pt x="37433" y="40122"/>
                  </a:cubicBezTo>
                  <a:cubicBezTo>
                    <a:pt x="43749" y="40124"/>
                    <a:pt x="39786" y="40126"/>
                    <a:pt x="46101" y="40126"/>
                  </a:cubicBezTo>
                  <a:cubicBezTo>
                    <a:pt x="48106" y="40126"/>
                    <a:pt x="48688" y="40133"/>
                    <a:pt x="48754" y="40133"/>
                  </a:cubicBezTo>
                  <a:cubicBezTo>
                    <a:pt x="48893" y="40133"/>
                    <a:pt x="46658" y="40101"/>
                    <a:pt x="50950" y="39899"/>
                  </a:cubicBezTo>
                  <a:cubicBezTo>
                    <a:pt x="50970" y="39899"/>
                    <a:pt x="50990" y="39894"/>
                    <a:pt x="51008" y="39885"/>
                  </a:cubicBezTo>
                  <a:lnTo>
                    <a:pt x="51459" y="39871"/>
                  </a:lnTo>
                  <a:cubicBezTo>
                    <a:pt x="51461" y="39872"/>
                    <a:pt x="51462" y="39872"/>
                    <a:pt x="51464" y="39872"/>
                  </a:cubicBezTo>
                  <a:cubicBezTo>
                    <a:pt x="51514" y="39872"/>
                    <a:pt x="51554" y="39829"/>
                    <a:pt x="51549" y="39780"/>
                  </a:cubicBezTo>
                  <a:cubicBezTo>
                    <a:pt x="51551" y="39731"/>
                    <a:pt x="51522" y="39684"/>
                    <a:pt x="51463" y="39684"/>
                  </a:cubicBezTo>
                  <a:cubicBezTo>
                    <a:pt x="51462" y="39684"/>
                    <a:pt x="51461" y="39684"/>
                    <a:pt x="51460" y="39684"/>
                  </a:cubicBezTo>
                  <a:lnTo>
                    <a:pt x="51009" y="39671"/>
                  </a:lnTo>
                  <a:cubicBezTo>
                    <a:pt x="50991" y="39661"/>
                    <a:pt x="50972" y="39657"/>
                    <a:pt x="50952" y="39657"/>
                  </a:cubicBezTo>
                  <a:cubicBezTo>
                    <a:pt x="46702" y="39457"/>
                    <a:pt x="49114" y="39425"/>
                    <a:pt x="49011" y="39425"/>
                  </a:cubicBezTo>
                  <a:cubicBezTo>
                    <a:pt x="48964" y="39425"/>
                    <a:pt x="48404" y="39432"/>
                    <a:pt x="46482" y="39432"/>
                  </a:cubicBezTo>
                  <a:cubicBezTo>
                    <a:pt x="40166" y="39432"/>
                    <a:pt x="44129" y="39433"/>
                    <a:pt x="37815" y="39433"/>
                  </a:cubicBezTo>
                  <a:cubicBezTo>
                    <a:pt x="35168" y="39433"/>
                    <a:pt x="32520" y="39435"/>
                    <a:pt x="29872" y="39437"/>
                  </a:cubicBezTo>
                  <a:cubicBezTo>
                    <a:pt x="30324" y="39304"/>
                    <a:pt x="30766" y="39140"/>
                    <a:pt x="31196" y="38948"/>
                  </a:cubicBezTo>
                  <a:cubicBezTo>
                    <a:pt x="33739" y="37805"/>
                    <a:pt x="35780" y="35700"/>
                    <a:pt x="37559" y="33610"/>
                  </a:cubicBezTo>
                  <a:cubicBezTo>
                    <a:pt x="40222" y="30487"/>
                    <a:pt x="42528" y="26702"/>
                    <a:pt x="45458" y="23679"/>
                  </a:cubicBezTo>
                  <a:cubicBezTo>
                    <a:pt x="54361" y="23662"/>
                    <a:pt x="63263" y="23600"/>
                    <a:pt x="72164" y="23495"/>
                  </a:cubicBezTo>
                  <a:lnTo>
                    <a:pt x="72164" y="23495"/>
                  </a:lnTo>
                  <a:cubicBezTo>
                    <a:pt x="71488" y="24119"/>
                    <a:pt x="70824" y="24755"/>
                    <a:pt x="70146" y="25378"/>
                  </a:cubicBezTo>
                  <a:cubicBezTo>
                    <a:pt x="70095" y="25425"/>
                    <a:pt x="70143" y="25499"/>
                    <a:pt x="70200" y="25499"/>
                  </a:cubicBezTo>
                  <a:cubicBezTo>
                    <a:pt x="70211" y="25499"/>
                    <a:pt x="70222" y="25496"/>
                    <a:pt x="70233" y="25490"/>
                  </a:cubicBezTo>
                  <a:cubicBezTo>
                    <a:pt x="71209" y="24958"/>
                    <a:pt x="72187" y="24432"/>
                    <a:pt x="72960" y="23620"/>
                  </a:cubicBezTo>
                  <a:cubicBezTo>
                    <a:pt x="72999" y="23577"/>
                    <a:pt x="73027" y="23523"/>
                    <a:pt x="73039" y="23466"/>
                  </a:cubicBezTo>
                  <a:cubicBezTo>
                    <a:pt x="73061" y="23451"/>
                    <a:pt x="73076" y="23425"/>
                    <a:pt x="73078" y="23397"/>
                  </a:cubicBezTo>
                  <a:cubicBezTo>
                    <a:pt x="73076" y="23367"/>
                    <a:pt x="73061" y="23341"/>
                    <a:pt x="73039" y="23326"/>
                  </a:cubicBezTo>
                  <a:cubicBezTo>
                    <a:pt x="73022" y="23241"/>
                    <a:pt x="72970" y="23167"/>
                    <a:pt x="72896" y="23123"/>
                  </a:cubicBezTo>
                  <a:cubicBezTo>
                    <a:pt x="72171" y="22696"/>
                    <a:pt x="70819" y="22362"/>
                    <a:pt x="70379" y="21586"/>
                  </a:cubicBezTo>
                  <a:cubicBezTo>
                    <a:pt x="70367" y="21565"/>
                    <a:pt x="70347" y="21555"/>
                    <a:pt x="70326" y="21555"/>
                  </a:cubicBezTo>
                  <a:cubicBezTo>
                    <a:pt x="70292" y="21555"/>
                    <a:pt x="70259" y="21579"/>
                    <a:pt x="70260" y="21619"/>
                  </a:cubicBezTo>
                  <a:cubicBezTo>
                    <a:pt x="70279" y="22458"/>
                    <a:pt x="71149" y="22900"/>
                    <a:pt x="71912" y="23293"/>
                  </a:cubicBezTo>
                  <a:cubicBezTo>
                    <a:pt x="63283" y="23180"/>
                    <a:pt x="54654" y="23121"/>
                    <a:pt x="46026" y="23115"/>
                  </a:cubicBezTo>
                  <a:cubicBezTo>
                    <a:pt x="47167" y="22007"/>
                    <a:pt x="48406" y="21020"/>
                    <a:pt x="49800" y="20236"/>
                  </a:cubicBezTo>
                  <a:cubicBezTo>
                    <a:pt x="51791" y="19116"/>
                    <a:pt x="54041" y="18748"/>
                    <a:pt x="56310" y="18748"/>
                  </a:cubicBezTo>
                  <a:cubicBezTo>
                    <a:pt x="57860" y="18748"/>
                    <a:pt x="59419" y="18920"/>
                    <a:pt x="60909" y="19140"/>
                  </a:cubicBezTo>
                  <a:cubicBezTo>
                    <a:pt x="60913" y="19140"/>
                    <a:pt x="60917" y="19141"/>
                    <a:pt x="60920" y="19141"/>
                  </a:cubicBezTo>
                  <a:cubicBezTo>
                    <a:pt x="60993" y="19141"/>
                    <a:pt x="61022" y="19032"/>
                    <a:pt x="60944" y="19017"/>
                  </a:cubicBezTo>
                  <a:cubicBezTo>
                    <a:pt x="59119" y="18637"/>
                    <a:pt x="57265" y="18351"/>
                    <a:pt x="55444" y="18351"/>
                  </a:cubicBezTo>
                  <a:cubicBezTo>
                    <a:pt x="53182" y="18351"/>
                    <a:pt x="50970" y="18792"/>
                    <a:pt x="48926" y="20040"/>
                  </a:cubicBezTo>
                  <a:cubicBezTo>
                    <a:pt x="47550" y="20884"/>
                    <a:pt x="46329" y="21950"/>
                    <a:pt x="45204" y="23113"/>
                  </a:cubicBezTo>
                  <a:cubicBezTo>
                    <a:pt x="42139" y="23107"/>
                    <a:pt x="39074" y="23105"/>
                    <a:pt x="36010" y="23105"/>
                  </a:cubicBezTo>
                  <a:cubicBezTo>
                    <a:pt x="28148" y="23105"/>
                    <a:pt x="20287" y="23119"/>
                    <a:pt x="12425" y="23121"/>
                  </a:cubicBezTo>
                  <a:cubicBezTo>
                    <a:pt x="11431" y="17732"/>
                    <a:pt x="11628" y="12020"/>
                    <a:pt x="11949" y="6691"/>
                  </a:cubicBezTo>
                  <a:cubicBezTo>
                    <a:pt x="12066" y="4766"/>
                    <a:pt x="12220" y="2844"/>
                    <a:pt x="12328" y="920"/>
                  </a:cubicBezTo>
                  <a:cubicBezTo>
                    <a:pt x="12330" y="896"/>
                    <a:pt x="12308" y="882"/>
                    <a:pt x="12287" y="882"/>
                  </a:cubicBezTo>
                  <a:cubicBezTo>
                    <a:pt x="12271" y="882"/>
                    <a:pt x="12256" y="890"/>
                    <a:pt x="12253" y="910"/>
                  </a:cubicBezTo>
                  <a:cubicBezTo>
                    <a:pt x="11173" y="8069"/>
                    <a:pt x="10717" y="15549"/>
                    <a:pt x="11821" y="22729"/>
                  </a:cubicBezTo>
                  <a:cubicBezTo>
                    <a:pt x="11843" y="22860"/>
                    <a:pt x="11864" y="22990"/>
                    <a:pt x="11885" y="23121"/>
                  </a:cubicBezTo>
                  <a:lnTo>
                    <a:pt x="7046" y="23121"/>
                  </a:lnTo>
                  <a:cubicBezTo>
                    <a:pt x="7049" y="15893"/>
                    <a:pt x="7051" y="8667"/>
                    <a:pt x="7053" y="1441"/>
                  </a:cubicBezTo>
                  <a:cubicBezTo>
                    <a:pt x="7451" y="2258"/>
                    <a:pt x="8050" y="2972"/>
                    <a:pt x="8554" y="3743"/>
                  </a:cubicBezTo>
                  <a:cubicBezTo>
                    <a:pt x="8566" y="3763"/>
                    <a:pt x="8584" y="3771"/>
                    <a:pt x="8603" y="3771"/>
                  </a:cubicBezTo>
                  <a:cubicBezTo>
                    <a:pt x="8638" y="3771"/>
                    <a:pt x="8674" y="3740"/>
                    <a:pt x="8665" y="3697"/>
                  </a:cubicBezTo>
                  <a:cubicBezTo>
                    <a:pt x="8375" y="2442"/>
                    <a:pt x="7574" y="1438"/>
                    <a:pt x="7230" y="208"/>
                  </a:cubicBezTo>
                  <a:cubicBezTo>
                    <a:pt x="7193" y="79"/>
                    <a:pt x="7070" y="0"/>
                    <a:pt x="69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
            <p:cNvSpPr/>
            <p:nvPr/>
          </p:nvSpPr>
          <p:spPr>
            <a:xfrm>
              <a:off x="5157975" y="2482575"/>
              <a:ext cx="74300" cy="98100"/>
            </a:xfrm>
            <a:custGeom>
              <a:avLst/>
              <a:gdLst/>
              <a:ahLst/>
              <a:cxnLst/>
              <a:rect l="l" t="t" r="r" b="b"/>
              <a:pathLst>
                <a:path w="2972" h="3924" extrusionOk="0">
                  <a:moveTo>
                    <a:pt x="1317" y="595"/>
                  </a:moveTo>
                  <a:cubicBezTo>
                    <a:pt x="1422" y="595"/>
                    <a:pt x="1543" y="627"/>
                    <a:pt x="1682" y="701"/>
                  </a:cubicBezTo>
                  <a:cubicBezTo>
                    <a:pt x="2322" y="1037"/>
                    <a:pt x="2256" y="2262"/>
                    <a:pt x="2022" y="2809"/>
                  </a:cubicBezTo>
                  <a:cubicBezTo>
                    <a:pt x="1900" y="3092"/>
                    <a:pt x="1647" y="3284"/>
                    <a:pt x="1393" y="3284"/>
                  </a:cubicBezTo>
                  <a:cubicBezTo>
                    <a:pt x="1233" y="3284"/>
                    <a:pt x="1073" y="3208"/>
                    <a:pt x="944" y="3030"/>
                  </a:cubicBezTo>
                  <a:cubicBezTo>
                    <a:pt x="905" y="2974"/>
                    <a:pt x="878" y="2909"/>
                    <a:pt x="846" y="2848"/>
                  </a:cubicBezTo>
                  <a:cubicBezTo>
                    <a:pt x="805" y="2564"/>
                    <a:pt x="736" y="2285"/>
                    <a:pt x="706" y="2002"/>
                  </a:cubicBezTo>
                  <a:cubicBezTo>
                    <a:pt x="655" y="1521"/>
                    <a:pt x="755" y="595"/>
                    <a:pt x="1317" y="595"/>
                  </a:cubicBezTo>
                  <a:close/>
                  <a:moveTo>
                    <a:pt x="1360" y="1"/>
                  </a:moveTo>
                  <a:cubicBezTo>
                    <a:pt x="876" y="1"/>
                    <a:pt x="394" y="266"/>
                    <a:pt x="201" y="791"/>
                  </a:cubicBezTo>
                  <a:cubicBezTo>
                    <a:pt x="1" y="1341"/>
                    <a:pt x="53" y="1933"/>
                    <a:pt x="144" y="2499"/>
                  </a:cubicBezTo>
                  <a:cubicBezTo>
                    <a:pt x="235" y="3071"/>
                    <a:pt x="529" y="3424"/>
                    <a:pt x="829" y="3893"/>
                  </a:cubicBezTo>
                  <a:cubicBezTo>
                    <a:pt x="843" y="3914"/>
                    <a:pt x="864" y="3923"/>
                    <a:pt x="886" y="3923"/>
                  </a:cubicBezTo>
                  <a:cubicBezTo>
                    <a:pt x="927" y="3923"/>
                    <a:pt x="967" y="3890"/>
                    <a:pt x="952" y="3841"/>
                  </a:cubicBezTo>
                  <a:cubicBezTo>
                    <a:pt x="928" y="3770"/>
                    <a:pt x="911" y="3696"/>
                    <a:pt x="903" y="3622"/>
                  </a:cubicBezTo>
                  <a:lnTo>
                    <a:pt x="903" y="3622"/>
                  </a:lnTo>
                  <a:cubicBezTo>
                    <a:pt x="1030" y="3752"/>
                    <a:pt x="1185" y="3831"/>
                    <a:pt x="1371" y="3831"/>
                  </a:cubicBezTo>
                  <a:cubicBezTo>
                    <a:pt x="1520" y="3831"/>
                    <a:pt x="1689" y="3781"/>
                    <a:pt x="1881" y="3665"/>
                  </a:cubicBezTo>
                  <a:cubicBezTo>
                    <a:pt x="2888" y="3055"/>
                    <a:pt x="2972" y="1710"/>
                    <a:pt x="2499" y="709"/>
                  </a:cubicBezTo>
                  <a:cubicBezTo>
                    <a:pt x="2276" y="236"/>
                    <a:pt x="1817" y="1"/>
                    <a:pt x="13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
            <p:cNvSpPr/>
            <p:nvPr/>
          </p:nvSpPr>
          <p:spPr>
            <a:xfrm>
              <a:off x="5836975" y="2769500"/>
              <a:ext cx="62425" cy="73300"/>
            </a:xfrm>
            <a:custGeom>
              <a:avLst/>
              <a:gdLst/>
              <a:ahLst/>
              <a:cxnLst/>
              <a:rect l="l" t="t" r="r" b="b"/>
              <a:pathLst>
                <a:path w="2497" h="2932" extrusionOk="0">
                  <a:moveTo>
                    <a:pt x="1411" y="0"/>
                  </a:moveTo>
                  <a:cubicBezTo>
                    <a:pt x="1320" y="0"/>
                    <a:pt x="1229" y="41"/>
                    <a:pt x="1187" y="124"/>
                  </a:cubicBezTo>
                  <a:cubicBezTo>
                    <a:pt x="799" y="900"/>
                    <a:pt x="223" y="1658"/>
                    <a:pt x="19" y="2508"/>
                  </a:cubicBezTo>
                  <a:cubicBezTo>
                    <a:pt x="0" y="2591"/>
                    <a:pt x="73" y="2669"/>
                    <a:pt x="147" y="2669"/>
                  </a:cubicBezTo>
                  <a:cubicBezTo>
                    <a:pt x="176" y="2669"/>
                    <a:pt x="205" y="2657"/>
                    <a:pt x="229" y="2629"/>
                  </a:cubicBezTo>
                  <a:cubicBezTo>
                    <a:pt x="639" y="2150"/>
                    <a:pt x="984" y="1584"/>
                    <a:pt x="1296" y="1017"/>
                  </a:cubicBezTo>
                  <a:cubicBezTo>
                    <a:pt x="1407" y="1474"/>
                    <a:pt x="1555" y="1921"/>
                    <a:pt x="1742" y="2354"/>
                  </a:cubicBezTo>
                  <a:cubicBezTo>
                    <a:pt x="1659" y="2349"/>
                    <a:pt x="1575" y="2348"/>
                    <a:pt x="1492" y="2348"/>
                  </a:cubicBezTo>
                  <a:cubicBezTo>
                    <a:pt x="1348" y="2348"/>
                    <a:pt x="1204" y="2353"/>
                    <a:pt x="1059" y="2360"/>
                  </a:cubicBezTo>
                  <a:cubicBezTo>
                    <a:pt x="792" y="2373"/>
                    <a:pt x="454" y="2357"/>
                    <a:pt x="303" y="2614"/>
                  </a:cubicBezTo>
                  <a:cubicBezTo>
                    <a:pt x="283" y="2647"/>
                    <a:pt x="283" y="2688"/>
                    <a:pt x="303" y="2721"/>
                  </a:cubicBezTo>
                  <a:cubicBezTo>
                    <a:pt x="414" y="2878"/>
                    <a:pt x="569" y="2911"/>
                    <a:pt x="739" y="2911"/>
                  </a:cubicBezTo>
                  <a:cubicBezTo>
                    <a:pt x="803" y="2911"/>
                    <a:pt x="868" y="2906"/>
                    <a:pt x="935" y="2902"/>
                  </a:cubicBezTo>
                  <a:cubicBezTo>
                    <a:pt x="1133" y="2888"/>
                    <a:pt x="1336" y="2874"/>
                    <a:pt x="1538" y="2874"/>
                  </a:cubicBezTo>
                  <a:cubicBezTo>
                    <a:pt x="1728" y="2874"/>
                    <a:pt x="1917" y="2886"/>
                    <a:pt x="2101" y="2925"/>
                  </a:cubicBezTo>
                  <a:cubicBezTo>
                    <a:pt x="2123" y="2929"/>
                    <a:pt x="2145" y="2931"/>
                    <a:pt x="2166" y="2931"/>
                  </a:cubicBezTo>
                  <a:cubicBezTo>
                    <a:pt x="2367" y="2931"/>
                    <a:pt x="2496" y="2727"/>
                    <a:pt x="2401" y="2532"/>
                  </a:cubicBezTo>
                  <a:cubicBezTo>
                    <a:pt x="2039" y="1793"/>
                    <a:pt x="1788" y="1002"/>
                    <a:pt x="1658" y="187"/>
                  </a:cubicBezTo>
                  <a:cubicBezTo>
                    <a:pt x="1639" y="64"/>
                    <a:pt x="1525" y="0"/>
                    <a:pt x="1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
            <p:cNvSpPr/>
            <p:nvPr/>
          </p:nvSpPr>
          <p:spPr>
            <a:xfrm>
              <a:off x="5913150" y="2780000"/>
              <a:ext cx="88125" cy="100425"/>
            </a:xfrm>
            <a:custGeom>
              <a:avLst/>
              <a:gdLst/>
              <a:ahLst/>
              <a:cxnLst/>
              <a:rect l="l" t="t" r="r" b="b"/>
              <a:pathLst>
                <a:path w="3525" h="4017" extrusionOk="0">
                  <a:moveTo>
                    <a:pt x="1792" y="1924"/>
                  </a:moveTo>
                  <a:cubicBezTo>
                    <a:pt x="1812" y="2093"/>
                    <a:pt x="1821" y="2263"/>
                    <a:pt x="1821" y="2434"/>
                  </a:cubicBezTo>
                  <a:cubicBezTo>
                    <a:pt x="1818" y="2739"/>
                    <a:pt x="1671" y="2979"/>
                    <a:pt x="1521" y="3230"/>
                  </a:cubicBezTo>
                  <a:cubicBezTo>
                    <a:pt x="1408" y="3419"/>
                    <a:pt x="1299" y="3519"/>
                    <a:pt x="1214" y="3519"/>
                  </a:cubicBezTo>
                  <a:cubicBezTo>
                    <a:pt x="1118" y="3519"/>
                    <a:pt x="1055" y="3389"/>
                    <a:pt x="1054" y="3110"/>
                  </a:cubicBezTo>
                  <a:cubicBezTo>
                    <a:pt x="1052" y="2659"/>
                    <a:pt x="1433" y="2265"/>
                    <a:pt x="1792" y="1924"/>
                  </a:cubicBezTo>
                  <a:close/>
                  <a:moveTo>
                    <a:pt x="268" y="1"/>
                  </a:moveTo>
                  <a:cubicBezTo>
                    <a:pt x="232" y="1"/>
                    <a:pt x="196" y="21"/>
                    <a:pt x="183" y="65"/>
                  </a:cubicBezTo>
                  <a:cubicBezTo>
                    <a:pt x="1" y="633"/>
                    <a:pt x="209" y="1325"/>
                    <a:pt x="870" y="1420"/>
                  </a:cubicBezTo>
                  <a:cubicBezTo>
                    <a:pt x="910" y="1426"/>
                    <a:pt x="949" y="1429"/>
                    <a:pt x="986" y="1429"/>
                  </a:cubicBezTo>
                  <a:cubicBezTo>
                    <a:pt x="1293" y="1429"/>
                    <a:pt x="1502" y="1244"/>
                    <a:pt x="1638" y="997"/>
                  </a:cubicBezTo>
                  <a:cubicBezTo>
                    <a:pt x="1664" y="1130"/>
                    <a:pt x="1692" y="1263"/>
                    <a:pt x="1715" y="1397"/>
                  </a:cubicBezTo>
                  <a:cubicBezTo>
                    <a:pt x="1484" y="1555"/>
                    <a:pt x="1264" y="1729"/>
                    <a:pt x="1072" y="1942"/>
                  </a:cubicBezTo>
                  <a:cubicBezTo>
                    <a:pt x="644" y="2418"/>
                    <a:pt x="355" y="3359"/>
                    <a:pt x="883" y="3887"/>
                  </a:cubicBezTo>
                  <a:cubicBezTo>
                    <a:pt x="974" y="3978"/>
                    <a:pt x="1065" y="4017"/>
                    <a:pt x="1155" y="4017"/>
                  </a:cubicBezTo>
                  <a:cubicBezTo>
                    <a:pt x="1527" y="4017"/>
                    <a:pt x="1871" y="3365"/>
                    <a:pt x="2007" y="3111"/>
                  </a:cubicBezTo>
                  <a:cubicBezTo>
                    <a:pt x="2248" y="2660"/>
                    <a:pt x="2235" y="2122"/>
                    <a:pt x="2145" y="1583"/>
                  </a:cubicBezTo>
                  <a:cubicBezTo>
                    <a:pt x="2166" y="1563"/>
                    <a:pt x="2187" y="1540"/>
                    <a:pt x="2207" y="1520"/>
                  </a:cubicBezTo>
                  <a:cubicBezTo>
                    <a:pt x="2592" y="1102"/>
                    <a:pt x="3091" y="798"/>
                    <a:pt x="3483" y="383"/>
                  </a:cubicBezTo>
                  <a:cubicBezTo>
                    <a:pt x="3524" y="341"/>
                    <a:pt x="3486" y="286"/>
                    <a:pt x="3441" y="286"/>
                  </a:cubicBezTo>
                  <a:cubicBezTo>
                    <a:pt x="3428" y="286"/>
                    <a:pt x="3414" y="291"/>
                    <a:pt x="3401" y="301"/>
                  </a:cubicBezTo>
                  <a:cubicBezTo>
                    <a:pt x="2993" y="651"/>
                    <a:pt x="2519" y="897"/>
                    <a:pt x="2064" y="1173"/>
                  </a:cubicBezTo>
                  <a:cubicBezTo>
                    <a:pt x="1985" y="820"/>
                    <a:pt x="1894" y="475"/>
                    <a:pt x="1838" y="169"/>
                  </a:cubicBezTo>
                  <a:cubicBezTo>
                    <a:pt x="1822" y="78"/>
                    <a:pt x="1755" y="39"/>
                    <a:pt x="1684" y="39"/>
                  </a:cubicBezTo>
                  <a:cubicBezTo>
                    <a:pt x="1590" y="39"/>
                    <a:pt x="1490" y="106"/>
                    <a:pt x="1485" y="216"/>
                  </a:cubicBezTo>
                  <a:cubicBezTo>
                    <a:pt x="1469" y="585"/>
                    <a:pt x="1370" y="1056"/>
                    <a:pt x="918" y="1077"/>
                  </a:cubicBezTo>
                  <a:cubicBezTo>
                    <a:pt x="910" y="1078"/>
                    <a:pt x="902" y="1078"/>
                    <a:pt x="894" y="1078"/>
                  </a:cubicBezTo>
                  <a:cubicBezTo>
                    <a:pt x="432" y="1078"/>
                    <a:pt x="371" y="408"/>
                    <a:pt x="358" y="88"/>
                  </a:cubicBezTo>
                  <a:cubicBezTo>
                    <a:pt x="356" y="32"/>
                    <a:pt x="312" y="1"/>
                    <a:pt x="2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
            <p:cNvSpPr/>
            <p:nvPr/>
          </p:nvSpPr>
          <p:spPr>
            <a:xfrm>
              <a:off x="6896000" y="2706125"/>
              <a:ext cx="67525" cy="59150"/>
            </a:xfrm>
            <a:custGeom>
              <a:avLst/>
              <a:gdLst/>
              <a:ahLst/>
              <a:cxnLst/>
              <a:rect l="l" t="t" r="r" b="b"/>
              <a:pathLst>
                <a:path w="2701" h="2366" extrusionOk="0">
                  <a:moveTo>
                    <a:pt x="697" y="1"/>
                  </a:moveTo>
                  <a:cubicBezTo>
                    <a:pt x="614" y="1"/>
                    <a:pt x="554" y="112"/>
                    <a:pt x="600" y="184"/>
                  </a:cubicBezTo>
                  <a:cubicBezTo>
                    <a:pt x="787" y="479"/>
                    <a:pt x="998" y="760"/>
                    <a:pt x="1195" y="1048"/>
                  </a:cubicBezTo>
                  <a:cubicBezTo>
                    <a:pt x="780" y="1375"/>
                    <a:pt x="390" y="1733"/>
                    <a:pt x="29" y="2116"/>
                  </a:cubicBezTo>
                  <a:cubicBezTo>
                    <a:pt x="0" y="2149"/>
                    <a:pt x="22" y="2210"/>
                    <a:pt x="63" y="2210"/>
                  </a:cubicBezTo>
                  <a:cubicBezTo>
                    <a:pt x="69" y="2210"/>
                    <a:pt x="75" y="2209"/>
                    <a:pt x="81" y="2207"/>
                  </a:cubicBezTo>
                  <a:cubicBezTo>
                    <a:pt x="560" y="2023"/>
                    <a:pt x="1023" y="1741"/>
                    <a:pt x="1436" y="1429"/>
                  </a:cubicBezTo>
                  <a:cubicBezTo>
                    <a:pt x="1609" y="1760"/>
                    <a:pt x="1738" y="2152"/>
                    <a:pt x="2056" y="2354"/>
                  </a:cubicBezTo>
                  <a:cubicBezTo>
                    <a:pt x="2069" y="2362"/>
                    <a:pt x="2083" y="2366"/>
                    <a:pt x="2097" y="2366"/>
                  </a:cubicBezTo>
                  <a:cubicBezTo>
                    <a:pt x="2133" y="2366"/>
                    <a:pt x="2166" y="2341"/>
                    <a:pt x="2179" y="2305"/>
                  </a:cubicBezTo>
                  <a:cubicBezTo>
                    <a:pt x="2320" y="1900"/>
                    <a:pt x="2053" y="1457"/>
                    <a:pt x="1841" y="1109"/>
                  </a:cubicBezTo>
                  <a:cubicBezTo>
                    <a:pt x="1987" y="989"/>
                    <a:pt x="2137" y="870"/>
                    <a:pt x="2281" y="747"/>
                  </a:cubicBezTo>
                  <a:cubicBezTo>
                    <a:pt x="2435" y="617"/>
                    <a:pt x="2517" y="422"/>
                    <a:pt x="2654" y="295"/>
                  </a:cubicBezTo>
                  <a:cubicBezTo>
                    <a:pt x="2701" y="251"/>
                    <a:pt x="2656" y="187"/>
                    <a:pt x="2603" y="187"/>
                  </a:cubicBezTo>
                  <a:cubicBezTo>
                    <a:pt x="2593" y="187"/>
                    <a:pt x="2583" y="189"/>
                    <a:pt x="2573" y="194"/>
                  </a:cubicBezTo>
                  <a:cubicBezTo>
                    <a:pt x="2435" y="261"/>
                    <a:pt x="2270" y="289"/>
                    <a:pt x="2120" y="366"/>
                  </a:cubicBezTo>
                  <a:cubicBezTo>
                    <a:pt x="1935" y="461"/>
                    <a:pt x="1761" y="597"/>
                    <a:pt x="1592" y="730"/>
                  </a:cubicBezTo>
                  <a:cubicBezTo>
                    <a:pt x="1366" y="422"/>
                    <a:pt x="1090" y="158"/>
                    <a:pt x="734" y="8"/>
                  </a:cubicBezTo>
                  <a:cubicBezTo>
                    <a:pt x="721" y="3"/>
                    <a:pt x="709" y="1"/>
                    <a:pt x="6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
            <p:cNvSpPr/>
            <p:nvPr/>
          </p:nvSpPr>
          <p:spPr>
            <a:xfrm>
              <a:off x="5090775" y="2059125"/>
              <a:ext cx="98125" cy="163025"/>
            </a:xfrm>
            <a:custGeom>
              <a:avLst/>
              <a:gdLst/>
              <a:ahLst/>
              <a:cxnLst/>
              <a:rect l="l" t="t" r="r" b="b"/>
              <a:pathLst>
                <a:path w="3925" h="6521" extrusionOk="0">
                  <a:moveTo>
                    <a:pt x="2266" y="3941"/>
                  </a:moveTo>
                  <a:cubicBezTo>
                    <a:pt x="2298" y="4401"/>
                    <a:pt x="2307" y="4862"/>
                    <a:pt x="2292" y="5322"/>
                  </a:cubicBezTo>
                  <a:cubicBezTo>
                    <a:pt x="2284" y="5545"/>
                    <a:pt x="2209" y="6025"/>
                    <a:pt x="2063" y="6025"/>
                  </a:cubicBezTo>
                  <a:cubicBezTo>
                    <a:pt x="2000" y="6025"/>
                    <a:pt x="1924" y="5936"/>
                    <a:pt x="1834" y="5698"/>
                  </a:cubicBezTo>
                  <a:cubicBezTo>
                    <a:pt x="1632" y="5165"/>
                    <a:pt x="2039" y="4404"/>
                    <a:pt x="2262" y="3946"/>
                  </a:cubicBezTo>
                  <a:cubicBezTo>
                    <a:pt x="2262" y="3945"/>
                    <a:pt x="2264" y="3943"/>
                    <a:pt x="2266" y="3941"/>
                  </a:cubicBezTo>
                  <a:close/>
                  <a:moveTo>
                    <a:pt x="2137" y="1"/>
                  </a:moveTo>
                  <a:cubicBezTo>
                    <a:pt x="2052" y="1"/>
                    <a:pt x="1975" y="49"/>
                    <a:pt x="1959" y="165"/>
                  </a:cubicBezTo>
                  <a:cubicBezTo>
                    <a:pt x="1957" y="185"/>
                    <a:pt x="1956" y="206"/>
                    <a:pt x="1954" y="224"/>
                  </a:cubicBezTo>
                  <a:lnTo>
                    <a:pt x="1952" y="224"/>
                  </a:lnTo>
                  <a:lnTo>
                    <a:pt x="1952" y="237"/>
                  </a:lnTo>
                  <a:cubicBezTo>
                    <a:pt x="1929" y="457"/>
                    <a:pt x="1926" y="678"/>
                    <a:pt x="1942" y="900"/>
                  </a:cubicBezTo>
                  <a:cubicBezTo>
                    <a:pt x="1874" y="1335"/>
                    <a:pt x="1655" y="1723"/>
                    <a:pt x="1145" y="1779"/>
                  </a:cubicBezTo>
                  <a:cubicBezTo>
                    <a:pt x="1114" y="1783"/>
                    <a:pt x="1084" y="1784"/>
                    <a:pt x="1055" y="1784"/>
                  </a:cubicBezTo>
                  <a:cubicBezTo>
                    <a:pt x="320" y="1784"/>
                    <a:pt x="445" y="706"/>
                    <a:pt x="501" y="224"/>
                  </a:cubicBezTo>
                  <a:cubicBezTo>
                    <a:pt x="507" y="163"/>
                    <a:pt x="448" y="124"/>
                    <a:pt x="393" y="124"/>
                  </a:cubicBezTo>
                  <a:cubicBezTo>
                    <a:pt x="359" y="124"/>
                    <a:pt x="327" y="139"/>
                    <a:pt x="312" y="173"/>
                  </a:cubicBezTo>
                  <a:cubicBezTo>
                    <a:pt x="0" y="861"/>
                    <a:pt x="7" y="2125"/>
                    <a:pt x="1029" y="2188"/>
                  </a:cubicBezTo>
                  <a:cubicBezTo>
                    <a:pt x="1058" y="2189"/>
                    <a:pt x="1087" y="2190"/>
                    <a:pt x="1115" y="2190"/>
                  </a:cubicBezTo>
                  <a:cubicBezTo>
                    <a:pt x="1527" y="2190"/>
                    <a:pt x="1832" y="2015"/>
                    <a:pt x="2044" y="1748"/>
                  </a:cubicBezTo>
                  <a:cubicBezTo>
                    <a:pt x="2069" y="1919"/>
                    <a:pt x="2092" y="2088"/>
                    <a:pt x="2110" y="2252"/>
                  </a:cubicBezTo>
                  <a:cubicBezTo>
                    <a:pt x="2136" y="2503"/>
                    <a:pt x="2164" y="2754"/>
                    <a:pt x="2189" y="3006"/>
                  </a:cubicBezTo>
                  <a:cubicBezTo>
                    <a:pt x="1890" y="3454"/>
                    <a:pt x="1626" y="3925"/>
                    <a:pt x="1432" y="4451"/>
                  </a:cubicBezTo>
                  <a:cubicBezTo>
                    <a:pt x="1247" y="4958"/>
                    <a:pt x="1229" y="6521"/>
                    <a:pt x="2053" y="6521"/>
                  </a:cubicBezTo>
                  <a:cubicBezTo>
                    <a:pt x="2126" y="6521"/>
                    <a:pt x="2205" y="6509"/>
                    <a:pt x="2292" y="6482"/>
                  </a:cubicBezTo>
                  <a:cubicBezTo>
                    <a:pt x="3046" y="6251"/>
                    <a:pt x="2746" y="4384"/>
                    <a:pt x="2713" y="3871"/>
                  </a:cubicBezTo>
                  <a:cubicBezTo>
                    <a:pt x="2699" y="3662"/>
                    <a:pt x="2674" y="3447"/>
                    <a:pt x="2643" y="3229"/>
                  </a:cubicBezTo>
                  <a:cubicBezTo>
                    <a:pt x="3076" y="2460"/>
                    <a:pt x="3557" y="1709"/>
                    <a:pt x="3898" y="902"/>
                  </a:cubicBezTo>
                  <a:cubicBezTo>
                    <a:pt x="3925" y="836"/>
                    <a:pt x="3876" y="779"/>
                    <a:pt x="3824" y="779"/>
                  </a:cubicBezTo>
                  <a:cubicBezTo>
                    <a:pt x="3801" y="779"/>
                    <a:pt x="3776" y="791"/>
                    <a:pt x="3758" y="820"/>
                  </a:cubicBezTo>
                  <a:cubicBezTo>
                    <a:pt x="3378" y="1410"/>
                    <a:pt x="2941" y="1951"/>
                    <a:pt x="2536" y="2509"/>
                  </a:cubicBezTo>
                  <a:cubicBezTo>
                    <a:pt x="2458" y="2012"/>
                    <a:pt x="2384" y="1507"/>
                    <a:pt x="2367" y="1020"/>
                  </a:cubicBezTo>
                  <a:cubicBezTo>
                    <a:pt x="2423" y="759"/>
                    <a:pt x="2435" y="490"/>
                    <a:pt x="2403" y="224"/>
                  </a:cubicBezTo>
                  <a:cubicBezTo>
                    <a:pt x="2387" y="92"/>
                    <a:pt x="2254" y="1"/>
                    <a:pt x="21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
            <p:cNvSpPr/>
            <p:nvPr/>
          </p:nvSpPr>
          <p:spPr>
            <a:xfrm>
              <a:off x="5415925" y="3091550"/>
              <a:ext cx="63225" cy="56575"/>
            </a:xfrm>
            <a:custGeom>
              <a:avLst/>
              <a:gdLst/>
              <a:ahLst/>
              <a:cxnLst/>
              <a:rect l="l" t="t" r="r" b="b"/>
              <a:pathLst>
                <a:path w="2529" h="2263" extrusionOk="0">
                  <a:moveTo>
                    <a:pt x="1149" y="664"/>
                  </a:moveTo>
                  <a:cubicBezTo>
                    <a:pt x="1289" y="1078"/>
                    <a:pt x="1510" y="1440"/>
                    <a:pt x="1789" y="1776"/>
                  </a:cubicBezTo>
                  <a:cubicBezTo>
                    <a:pt x="1350" y="1785"/>
                    <a:pt x="910" y="1790"/>
                    <a:pt x="474" y="1806"/>
                  </a:cubicBezTo>
                  <a:lnTo>
                    <a:pt x="472" y="1806"/>
                  </a:lnTo>
                  <a:cubicBezTo>
                    <a:pt x="436" y="1808"/>
                    <a:pt x="401" y="1821"/>
                    <a:pt x="373" y="1844"/>
                  </a:cubicBezTo>
                  <a:cubicBezTo>
                    <a:pt x="646" y="1460"/>
                    <a:pt x="884" y="1055"/>
                    <a:pt x="1149" y="664"/>
                  </a:cubicBezTo>
                  <a:close/>
                  <a:moveTo>
                    <a:pt x="1257" y="1"/>
                  </a:moveTo>
                  <a:cubicBezTo>
                    <a:pt x="1184" y="1"/>
                    <a:pt x="1105" y="37"/>
                    <a:pt x="1059" y="97"/>
                  </a:cubicBezTo>
                  <a:cubicBezTo>
                    <a:pt x="588" y="712"/>
                    <a:pt x="301" y="1373"/>
                    <a:pt x="21" y="2083"/>
                  </a:cubicBezTo>
                  <a:cubicBezTo>
                    <a:pt x="1" y="2133"/>
                    <a:pt x="50" y="2178"/>
                    <a:pt x="96" y="2178"/>
                  </a:cubicBezTo>
                  <a:cubicBezTo>
                    <a:pt x="114" y="2178"/>
                    <a:pt x="132" y="2171"/>
                    <a:pt x="145" y="2155"/>
                  </a:cubicBezTo>
                  <a:cubicBezTo>
                    <a:pt x="206" y="2082"/>
                    <a:pt x="260" y="2000"/>
                    <a:pt x="318" y="1922"/>
                  </a:cubicBezTo>
                  <a:lnTo>
                    <a:pt x="318" y="1922"/>
                  </a:lnTo>
                  <a:cubicBezTo>
                    <a:pt x="287" y="1995"/>
                    <a:pt x="300" y="2083"/>
                    <a:pt x="387" y="2124"/>
                  </a:cubicBezTo>
                  <a:cubicBezTo>
                    <a:pt x="611" y="2230"/>
                    <a:pt x="862" y="2262"/>
                    <a:pt x="1120" y="2262"/>
                  </a:cubicBezTo>
                  <a:cubicBezTo>
                    <a:pt x="1501" y="2262"/>
                    <a:pt x="1898" y="2192"/>
                    <a:pt x="2252" y="2187"/>
                  </a:cubicBezTo>
                  <a:cubicBezTo>
                    <a:pt x="2434" y="2183"/>
                    <a:pt x="2529" y="1960"/>
                    <a:pt x="2399" y="1829"/>
                  </a:cubicBezTo>
                  <a:cubicBezTo>
                    <a:pt x="1917" y="1340"/>
                    <a:pt x="1564" y="828"/>
                    <a:pt x="1432" y="144"/>
                  </a:cubicBezTo>
                  <a:cubicBezTo>
                    <a:pt x="1412" y="43"/>
                    <a:pt x="1338" y="1"/>
                    <a:pt x="1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
            <p:cNvSpPr/>
            <p:nvPr/>
          </p:nvSpPr>
          <p:spPr>
            <a:xfrm>
              <a:off x="5510925" y="3078750"/>
              <a:ext cx="74100" cy="85825"/>
            </a:xfrm>
            <a:custGeom>
              <a:avLst/>
              <a:gdLst/>
              <a:ahLst/>
              <a:cxnLst/>
              <a:rect l="l" t="t" r="r" b="b"/>
              <a:pathLst>
                <a:path w="2964" h="3433" extrusionOk="0">
                  <a:moveTo>
                    <a:pt x="2768" y="1"/>
                  </a:moveTo>
                  <a:cubicBezTo>
                    <a:pt x="2750" y="1"/>
                    <a:pt x="2732" y="7"/>
                    <a:pt x="2715" y="20"/>
                  </a:cubicBezTo>
                  <a:cubicBezTo>
                    <a:pt x="2243" y="390"/>
                    <a:pt x="1869" y="873"/>
                    <a:pt x="1485" y="1330"/>
                  </a:cubicBezTo>
                  <a:cubicBezTo>
                    <a:pt x="1446" y="1376"/>
                    <a:pt x="1408" y="1422"/>
                    <a:pt x="1370" y="1468"/>
                  </a:cubicBezTo>
                  <a:cubicBezTo>
                    <a:pt x="1194" y="1082"/>
                    <a:pt x="781" y="264"/>
                    <a:pt x="340" y="264"/>
                  </a:cubicBezTo>
                  <a:cubicBezTo>
                    <a:pt x="242" y="264"/>
                    <a:pt x="143" y="304"/>
                    <a:pt x="45" y="399"/>
                  </a:cubicBezTo>
                  <a:cubicBezTo>
                    <a:pt x="0" y="445"/>
                    <a:pt x="20" y="520"/>
                    <a:pt x="82" y="538"/>
                  </a:cubicBezTo>
                  <a:cubicBezTo>
                    <a:pt x="612" y="696"/>
                    <a:pt x="891" y="1232"/>
                    <a:pt x="1111" y="1790"/>
                  </a:cubicBezTo>
                  <a:cubicBezTo>
                    <a:pt x="852" y="2118"/>
                    <a:pt x="614" y="2457"/>
                    <a:pt x="438" y="2843"/>
                  </a:cubicBezTo>
                  <a:cubicBezTo>
                    <a:pt x="422" y="2879"/>
                    <a:pt x="448" y="2925"/>
                    <a:pt x="485" y="2925"/>
                  </a:cubicBezTo>
                  <a:cubicBezTo>
                    <a:pt x="493" y="2925"/>
                    <a:pt x="503" y="2923"/>
                    <a:pt x="512" y="2917"/>
                  </a:cubicBezTo>
                  <a:cubicBezTo>
                    <a:pt x="806" y="2720"/>
                    <a:pt x="1049" y="2482"/>
                    <a:pt x="1275" y="2224"/>
                  </a:cubicBezTo>
                  <a:cubicBezTo>
                    <a:pt x="1341" y="2413"/>
                    <a:pt x="1418" y="2598"/>
                    <a:pt x="1503" y="2779"/>
                  </a:cubicBezTo>
                  <a:cubicBezTo>
                    <a:pt x="1652" y="3077"/>
                    <a:pt x="1867" y="3412"/>
                    <a:pt x="2233" y="3432"/>
                  </a:cubicBezTo>
                  <a:cubicBezTo>
                    <a:pt x="2243" y="3432"/>
                    <a:pt x="2253" y="3433"/>
                    <a:pt x="2263" y="3433"/>
                  </a:cubicBezTo>
                  <a:cubicBezTo>
                    <a:pt x="2735" y="3433"/>
                    <a:pt x="2842" y="2833"/>
                    <a:pt x="2951" y="2503"/>
                  </a:cubicBezTo>
                  <a:cubicBezTo>
                    <a:pt x="2963" y="2462"/>
                    <a:pt x="2931" y="2437"/>
                    <a:pt x="2897" y="2437"/>
                  </a:cubicBezTo>
                  <a:cubicBezTo>
                    <a:pt x="2879" y="2437"/>
                    <a:pt x="2860" y="2444"/>
                    <a:pt x="2848" y="2461"/>
                  </a:cubicBezTo>
                  <a:cubicBezTo>
                    <a:pt x="2697" y="2667"/>
                    <a:pt x="2469" y="2957"/>
                    <a:pt x="2250" y="2957"/>
                  </a:cubicBezTo>
                  <a:cubicBezTo>
                    <a:pt x="2164" y="2957"/>
                    <a:pt x="2080" y="2913"/>
                    <a:pt x="2002" y="2802"/>
                  </a:cubicBezTo>
                  <a:cubicBezTo>
                    <a:pt x="1810" y="2530"/>
                    <a:pt x="1678" y="2208"/>
                    <a:pt x="1551" y="1895"/>
                  </a:cubicBezTo>
                  <a:cubicBezTo>
                    <a:pt x="1624" y="1803"/>
                    <a:pt x="1697" y="1709"/>
                    <a:pt x="1770" y="1616"/>
                  </a:cubicBezTo>
                  <a:cubicBezTo>
                    <a:pt x="2144" y="1135"/>
                    <a:pt x="2543" y="651"/>
                    <a:pt x="2838" y="117"/>
                  </a:cubicBezTo>
                  <a:cubicBezTo>
                    <a:pt x="2873" y="54"/>
                    <a:pt x="2823" y="1"/>
                    <a:pt x="27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
            <p:cNvSpPr/>
            <p:nvPr/>
          </p:nvSpPr>
          <p:spPr>
            <a:xfrm>
              <a:off x="6559075" y="2904875"/>
              <a:ext cx="229175" cy="212975"/>
            </a:xfrm>
            <a:custGeom>
              <a:avLst/>
              <a:gdLst/>
              <a:ahLst/>
              <a:cxnLst/>
              <a:rect l="l" t="t" r="r" b="b"/>
              <a:pathLst>
                <a:path w="9167" h="8519" extrusionOk="0">
                  <a:moveTo>
                    <a:pt x="4397" y="579"/>
                  </a:moveTo>
                  <a:cubicBezTo>
                    <a:pt x="4832" y="579"/>
                    <a:pt x="5262" y="672"/>
                    <a:pt x="5658" y="854"/>
                  </a:cubicBezTo>
                  <a:cubicBezTo>
                    <a:pt x="6729" y="1338"/>
                    <a:pt x="7566" y="2359"/>
                    <a:pt x="7914" y="3468"/>
                  </a:cubicBezTo>
                  <a:cubicBezTo>
                    <a:pt x="8652" y="5819"/>
                    <a:pt x="6261" y="7872"/>
                    <a:pt x="4058" y="7872"/>
                  </a:cubicBezTo>
                  <a:cubicBezTo>
                    <a:pt x="3780" y="7872"/>
                    <a:pt x="3504" y="7840"/>
                    <a:pt x="3238" y="7770"/>
                  </a:cubicBezTo>
                  <a:cubicBezTo>
                    <a:pt x="1360" y="7282"/>
                    <a:pt x="632" y="5220"/>
                    <a:pt x="873" y="3469"/>
                  </a:cubicBezTo>
                  <a:cubicBezTo>
                    <a:pt x="1022" y="2383"/>
                    <a:pt x="1509" y="1593"/>
                    <a:pt x="2249" y="1123"/>
                  </a:cubicBezTo>
                  <a:lnTo>
                    <a:pt x="2249" y="1123"/>
                  </a:lnTo>
                  <a:cubicBezTo>
                    <a:pt x="2224" y="1168"/>
                    <a:pt x="2266" y="1215"/>
                    <a:pt x="2311" y="1215"/>
                  </a:cubicBezTo>
                  <a:cubicBezTo>
                    <a:pt x="2321" y="1215"/>
                    <a:pt x="2331" y="1212"/>
                    <a:pt x="2341" y="1207"/>
                  </a:cubicBezTo>
                  <a:cubicBezTo>
                    <a:pt x="2828" y="930"/>
                    <a:pt x="3316" y="730"/>
                    <a:pt x="3813" y="636"/>
                  </a:cubicBezTo>
                  <a:cubicBezTo>
                    <a:pt x="3929" y="627"/>
                    <a:pt x="4048" y="621"/>
                    <a:pt x="4170" y="621"/>
                  </a:cubicBezTo>
                  <a:cubicBezTo>
                    <a:pt x="4184" y="621"/>
                    <a:pt x="4199" y="621"/>
                    <a:pt x="4213" y="621"/>
                  </a:cubicBezTo>
                  <a:cubicBezTo>
                    <a:pt x="4214" y="621"/>
                    <a:pt x="4216" y="622"/>
                    <a:pt x="4217" y="622"/>
                  </a:cubicBezTo>
                  <a:cubicBezTo>
                    <a:pt x="4247" y="622"/>
                    <a:pt x="4276" y="605"/>
                    <a:pt x="4292" y="580"/>
                  </a:cubicBezTo>
                  <a:cubicBezTo>
                    <a:pt x="4327" y="579"/>
                    <a:pt x="4362" y="579"/>
                    <a:pt x="4397" y="579"/>
                  </a:cubicBezTo>
                  <a:close/>
                  <a:moveTo>
                    <a:pt x="4376" y="1"/>
                  </a:moveTo>
                  <a:cubicBezTo>
                    <a:pt x="4007" y="1"/>
                    <a:pt x="3644" y="72"/>
                    <a:pt x="3304" y="229"/>
                  </a:cubicBezTo>
                  <a:cubicBezTo>
                    <a:pt x="1685" y="234"/>
                    <a:pt x="492" y="2019"/>
                    <a:pt x="300" y="3573"/>
                  </a:cubicBezTo>
                  <a:cubicBezTo>
                    <a:pt x="0" y="5994"/>
                    <a:pt x="1377" y="8207"/>
                    <a:pt x="3895" y="8495"/>
                  </a:cubicBezTo>
                  <a:cubicBezTo>
                    <a:pt x="4029" y="8511"/>
                    <a:pt x="4163" y="8518"/>
                    <a:pt x="4296" y="8518"/>
                  </a:cubicBezTo>
                  <a:cubicBezTo>
                    <a:pt x="6910" y="8518"/>
                    <a:pt x="9166" y="5615"/>
                    <a:pt x="8376" y="3108"/>
                  </a:cubicBezTo>
                  <a:cubicBezTo>
                    <a:pt x="7860" y="1471"/>
                    <a:pt x="6049" y="1"/>
                    <a:pt x="43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
            <p:cNvSpPr/>
            <p:nvPr/>
          </p:nvSpPr>
          <p:spPr>
            <a:xfrm>
              <a:off x="6630375" y="3005100"/>
              <a:ext cx="79525" cy="15825"/>
            </a:xfrm>
            <a:custGeom>
              <a:avLst/>
              <a:gdLst/>
              <a:ahLst/>
              <a:cxnLst/>
              <a:rect l="l" t="t" r="r" b="b"/>
              <a:pathLst>
                <a:path w="3181" h="633" extrusionOk="0">
                  <a:moveTo>
                    <a:pt x="853" y="0"/>
                  </a:moveTo>
                  <a:cubicBezTo>
                    <a:pt x="583" y="0"/>
                    <a:pt x="309" y="24"/>
                    <a:pt x="86" y="161"/>
                  </a:cubicBezTo>
                  <a:cubicBezTo>
                    <a:pt x="83" y="162"/>
                    <a:pt x="80" y="164"/>
                    <a:pt x="78" y="167"/>
                  </a:cubicBezTo>
                  <a:cubicBezTo>
                    <a:pt x="68" y="174"/>
                    <a:pt x="60" y="182"/>
                    <a:pt x="52" y="190"/>
                  </a:cubicBezTo>
                  <a:cubicBezTo>
                    <a:pt x="44" y="197"/>
                    <a:pt x="37" y="205"/>
                    <a:pt x="32" y="213"/>
                  </a:cubicBezTo>
                  <a:cubicBezTo>
                    <a:pt x="29" y="218"/>
                    <a:pt x="26" y="223"/>
                    <a:pt x="22" y="230"/>
                  </a:cubicBezTo>
                  <a:cubicBezTo>
                    <a:pt x="16" y="239"/>
                    <a:pt x="11" y="252"/>
                    <a:pt x="7" y="264"/>
                  </a:cubicBezTo>
                  <a:cubicBezTo>
                    <a:pt x="6" y="271"/>
                    <a:pt x="6" y="275"/>
                    <a:pt x="4" y="282"/>
                  </a:cubicBezTo>
                  <a:cubicBezTo>
                    <a:pt x="3" y="294"/>
                    <a:pt x="1" y="305"/>
                    <a:pt x="1" y="316"/>
                  </a:cubicBezTo>
                  <a:cubicBezTo>
                    <a:pt x="1" y="328"/>
                    <a:pt x="3" y="339"/>
                    <a:pt x="4" y="351"/>
                  </a:cubicBezTo>
                  <a:cubicBezTo>
                    <a:pt x="4" y="356"/>
                    <a:pt x="6" y="362"/>
                    <a:pt x="7" y="369"/>
                  </a:cubicBezTo>
                  <a:cubicBezTo>
                    <a:pt x="11" y="380"/>
                    <a:pt x="16" y="392"/>
                    <a:pt x="22" y="403"/>
                  </a:cubicBezTo>
                  <a:cubicBezTo>
                    <a:pt x="26" y="410"/>
                    <a:pt x="29" y="415"/>
                    <a:pt x="32" y="420"/>
                  </a:cubicBezTo>
                  <a:cubicBezTo>
                    <a:pt x="37" y="428"/>
                    <a:pt x="44" y="436"/>
                    <a:pt x="52" y="443"/>
                  </a:cubicBezTo>
                  <a:cubicBezTo>
                    <a:pt x="60" y="451"/>
                    <a:pt x="68" y="459"/>
                    <a:pt x="78" y="466"/>
                  </a:cubicBezTo>
                  <a:cubicBezTo>
                    <a:pt x="80" y="469"/>
                    <a:pt x="83" y="471"/>
                    <a:pt x="86" y="474"/>
                  </a:cubicBezTo>
                  <a:cubicBezTo>
                    <a:pt x="309" y="610"/>
                    <a:pt x="582" y="633"/>
                    <a:pt x="851" y="633"/>
                  </a:cubicBezTo>
                  <a:cubicBezTo>
                    <a:pt x="992" y="633"/>
                    <a:pt x="1133" y="626"/>
                    <a:pt x="1264" y="626"/>
                  </a:cubicBezTo>
                  <a:cubicBezTo>
                    <a:pt x="1270" y="626"/>
                    <a:pt x="1275" y="626"/>
                    <a:pt x="1280" y="627"/>
                  </a:cubicBezTo>
                  <a:cubicBezTo>
                    <a:pt x="1414" y="627"/>
                    <a:pt x="1548" y="627"/>
                    <a:pt x="1682" y="627"/>
                  </a:cubicBezTo>
                  <a:cubicBezTo>
                    <a:pt x="2083" y="627"/>
                    <a:pt x="2484" y="625"/>
                    <a:pt x="2885" y="622"/>
                  </a:cubicBezTo>
                  <a:cubicBezTo>
                    <a:pt x="2886" y="622"/>
                    <a:pt x="2887" y="622"/>
                    <a:pt x="2888" y="622"/>
                  </a:cubicBezTo>
                  <a:cubicBezTo>
                    <a:pt x="3083" y="622"/>
                    <a:pt x="3180" y="470"/>
                    <a:pt x="3180" y="316"/>
                  </a:cubicBezTo>
                  <a:cubicBezTo>
                    <a:pt x="3178" y="163"/>
                    <a:pt x="3083" y="11"/>
                    <a:pt x="2888" y="11"/>
                  </a:cubicBezTo>
                  <a:cubicBezTo>
                    <a:pt x="2887" y="11"/>
                    <a:pt x="2886" y="11"/>
                    <a:pt x="2885" y="11"/>
                  </a:cubicBezTo>
                  <a:cubicBezTo>
                    <a:pt x="2484" y="8"/>
                    <a:pt x="2083" y="6"/>
                    <a:pt x="1682" y="6"/>
                  </a:cubicBezTo>
                  <a:cubicBezTo>
                    <a:pt x="1548" y="6"/>
                    <a:pt x="1414" y="6"/>
                    <a:pt x="1280" y="6"/>
                  </a:cubicBezTo>
                  <a:cubicBezTo>
                    <a:pt x="1275" y="6"/>
                    <a:pt x="1270" y="6"/>
                    <a:pt x="1264" y="6"/>
                  </a:cubicBezTo>
                  <a:cubicBezTo>
                    <a:pt x="1134" y="6"/>
                    <a:pt x="994" y="0"/>
                    <a:pt x="8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
            <p:cNvSpPr/>
            <p:nvPr/>
          </p:nvSpPr>
          <p:spPr>
            <a:xfrm>
              <a:off x="6831750" y="2904875"/>
              <a:ext cx="229200" cy="212975"/>
            </a:xfrm>
            <a:custGeom>
              <a:avLst/>
              <a:gdLst/>
              <a:ahLst/>
              <a:cxnLst/>
              <a:rect l="l" t="t" r="r" b="b"/>
              <a:pathLst>
                <a:path w="9168" h="8519" extrusionOk="0">
                  <a:moveTo>
                    <a:pt x="4399" y="579"/>
                  </a:moveTo>
                  <a:cubicBezTo>
                    <a:pt x="4832" y="579"/>
                    <a:pt x="5264" y="672"/>
                    <a:pt x="5658" y="854"/>
                  </a:cubicBezTo>
                  <a:cubicBezTo>
                    <a:pt x="6729" y="1338"/>
                    <a:pt x="7566" y="2359"/>
                    <a:pt x="7914" y="3468"/>
                  </a:cubicBezTo>
                  <a:cubicBezTo>
                    <a:pt x="8654" y="5819"/>
                    <a:pt x="6261" y="7872"/>
                    <a:pt x="4060" y="7872"/>
                  </a:cubicBezTo>
                  <a:cubicBezTo>
                    <a:pt x="3781" y="7872"/>
                    <a:pt x="3506" y="7840"/>
                    <a:pt x="3240" y="7770"/>
                  </a:cubicBezTo>
                  <a:cubicBezTo>
                    <a:pt x="1362" y="7282"/>
                    <a:pt x="632" y="5220"/>
                    <a:pt x="873" y="3469"/>
                  </a:cubicBezTo>
                  <a:cubicBezTo>
                    <a:pt x="1022" y="2383"/>
                    <a:pt x="1510" y="1593"/>
                    <a:pt x="2249" y="1123"/>
                  </a:cubicBezTo>
                  <a:lnTo>
                    <a:pt x="2249" y="1123"/>
                  </a:lnTo>
                  <a:cubicBezTo>
                    <a:pt x="2224" y="1168"/>
                    <a:pt x="2266" y="1215"/>
                    <a:pt x="2311" y="1215"/>
                  </a:cubicBezTo>
                  <a:cubicBezTo>
                    <a:pt x="2321" y="1215"/>
                    <a:pt x="2332" y="1212"/>
                    <a:pt x="2341" y="1207"/>
                  </a:cubicBezTo>
                  <a:cubicBezTo>
                    <a:pt x="2828" y="930"/>
                    <a:pt x="3317" y="730"/>
                    <a:pt x="3813" y="636"/>
                  </a:cubicBezTo>
                  <a:cubicBezTo>
                    <a:pt x="3929" y="627"/>
                    <a:pt x="4048" y="621"/>
                    <a:pt x="4170" y="621"/>
                  </a:cubicBezTo>
                  <a:cubicBezTo>
                    <a:pt x="4185" y="621"/>
                    <a:pt x="4199" y="621"/>
                    <a:pt x="4213" y="621"/>
                  </a:cubicBezTo>
                  <a:cubicBezTo>
                    <a:pt x="4214" y="621"/>
                    <a:pt x="4216" y="622"/>
                    <a:pt x="4217" y="622"/>
                  </a:cubicBezTo>
                  <a:cubicBezTo>
                    <a:pt x="4247" y="622"/>
                    <a:pt x="4276" y="605"/>
                    <a:pt x="4293" y="580"/>
                  </a:cubicBezTo>
                  <a:cubicBezTo>
                    <a:pt x="4328" y="579"/>
                    <a:pt x="4364" y="579"/>
                    <a:pt x="4399" y="579"/>
                  </a:cubicBezTo>
                  <a:close/>
                  <a:moveTo>
                    <a:pt x="4377" y="1"/>
                  </a:moveTo>
                  <a:cubicBezTo>
                    <a:pt x="4008" y="1"/>
                    <a:pt x="3646" y="72"/>
                    <a:pt x="3306" y="229"/>
                  </a:cubicBezTo>
                  <a:cubicBezTo>
                    <a:pt x="1685" y="234"/>
                    <a:pt x="494" y="2019"/>
                    <a:pt x="301" y="3573"/>
                  </a:cubicBezTo>
                  <a:cubicBezTo>
                    <a:pt x="0" y="5994"/>
                    <a:pt x="1378" y="8207"/>
                    <a:pt x="3895" y="8495"/>
                  </a:cubicBezTo>
                  <a:cubicBezTo>
                    <a:pt x="4029" y="8511"/>
                    <a:pt x="4163" y="8518"/>
                    <a:pt x="4297" y="8518"/>
                  </a:cubicBezTo>
                  <a:cubicBezTo>
                    <a:pt x="6910" y="8518"/>
                    <a:pt x="9168" y="5615"/>
                    <a:pt x="8376" y="3108"/>
                  </a:cubicBezTo>
                  <a:cubicBezTo>
                    <a:pt x="7860" y="1471"/>
                    <a:pt x="6049" y="1"/>
                    <a:pt x="43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
            <p:cNvSpPr/>
            <p:nvPr/>
          </p:nvSpPr>
          <p:spPr>
            <a:xfrm>
              <a:off x="6903075" y="2981550"/>
              <a:ext cx="79525" cy="68925"/>
            </a:xfrm>
            <a:custGeom>
              <a:avLst/>
              <a:gdLst/>
              <a:ahLst/>
              <a:cxnLst/>
              <a:rect l="l" t="t" r="r" b="b"/>
              <a:pathLst>
                <a:path w="3181" h="2757" extrusionOk="0">
                  <a:moveTo>
                    <a:pt x="1723" y="0"/>
                  </a:moveTo>
                  <a:cubicBezTo>
                    <a:pt x="1722" y="0"/>
                    <a:pt x="1721" y="0"/>
                    <a:pt x="1719" y="0"/>
                  </a:cubicBezTo>
                  <a:cubicBezTo>
                    <a:pt x="1588" y="2"/>
                    <a:pt x="1457" y="82"/>
                    <a:pt x="1458" y="251"/>
                  </a:cubicBezTo>
                  <a:cubicBezTo>
                    <a:pt x="1458" y="289"/>
                    <a:pt x="1458" y="325"/>
                    <a:pt x="1458" y="363"/>
                  </a:cubicBezTo>
                  <a:cubicBezTo>
                    <a:pt x="1416" y="556"/>
                    <a:pt x="1391" y="752"/>
                    <a:pt x="1385" y="948"/>
                  </a:cubicBezTo>
                  <a:lnTo>
                    <a:pt x="1280" y="948"/>
                  </a:lnTo>
                  <a:cubicBezTo>
                    <a:pt x="1274" y="948"/>
                    <a:pt x="1269" y="948"/>
                    <a:pt x="1263" y="948"/>
                  </a:cubicBezTo>
                  <a:cubicBezTo>
                    <a:pt x="1133" y="948"/>
                    <a:pt x="993" y="942"/>
                    <a:pt x="853" y="942"/>
                  </a:cubicBezTo>
                  <a:cubicBezTo>
                    <a:pt x="584" y="942"/>
                    <a:pt x="310" y="966"/>
                    <a:pt x="87" y="1103"/>
                  </a:cubicBezTo>
                  <a:cubicBezTo>
                    <a:pt x="84" y="1104"/>
                    <a:pt x="80" y="1106"/>
                    <a:pt x="77" y="1109"/>
                  </a:cubicBezTo>
                  <a:cubicBezTo>
                    <a:pt x="69" y="1116"/>
                    <a:pt x="59" y="1124"/>
                    <a:pt x="51" y="1132"/>
                  </a:cubicBezTo>
                  <a:cubicBezTo>
                    <a:pt x="44" y="1139"/>
                    <a:pt x="38" y="1147"/>
                    <a:pt x="33" y="1155"/>
                  </a:cubicBezTo>
                  <a:cubicBezTo>
                    <a:pt x="30" y="1160"/>
                    <a:pt x="26" y="1165"/>
                    <a:pt x="23" y="1172"/>
                  </a:cubicBezTo>
                  <a:cubicBezTo>
                    <a:pt x="16" y="1183"/>
                    <a:pt x="12" y="1194"/>
                    <a:pt x="8" y="1208"/>
                  </a:cubicBezTo>
                  <a:cubicBezTo>
                    <a:pt x="7" y="1213"/>
                    <a:pt x="5" y="1219"/>
                    <a:pt x="5" y="1224"/>
                  </a:cubicBezTo>
                  <a:cubicBezTo>
                    <a:pt x="2" y="1236"/>
                    <a:pt x="0" y="1247"/>
                    <a:pt x="0" y="1258"/>
                  </a:cubicBezTo>
                  <a:cubicBezTo>
                    <a:pt x="0" y="1270"/>
                    <a:pt x="2" y="1281"/>
                    <a:pt x="5" y="1293"/>
                  </a:cubicBezTo>
                  <a:cubicBezTo>
                    <a:pt x="5" y="1299"/>
                    <a:pt x="7" y="1304"/>
                    <a:pt x="8" y="1311"/>
                  </a:cubicBezTo>
                  <a:cubicBezTo>
                    <a:pt x="12" y="1322"/>
                    <a:pt x="16" y="1336"/>
                    <a:pt x="23" y="1347"/>
                  </a:cubicBezTo>
                  <a:cubicBezTo>
                    <a:pt x="26" y="1352"/>
                    <a:pt x="30" y="1357"/>
                    <a:pt x="33" y="1363"/>
                  </a:cubicBezTo>
                  <a:cubicBezTo>
                    <a:pt x="38" y="1372"/>
                    <a:pt x="44" y="1378"/>
                    <a:pt x="51" y="1386"/>
                  </a:cubicBezTo>
                  <a:cubicBezTo>
                    <a:pt x="59" y="1395"/>
                    <a:pt x="69" y="1401"/>
                    <a:pt x="77" y="1408"/>
                  </a:cubicBezTo>
                  <a:cubicBezTo>
                    <a:pt x="80" y="1411"/>
                    <a:pt x="84" y="1413"/>
                    <a:pt x="87" y="1416"/>
                  </a:cubicBezTo>
                  <a:cubicBezTo>
                    <a:pt x="310" y="1552"/>
                    <a:pt x="582" y="1576"/>
                    <a:pt x="851" y="1576"/>
                  </a:cubicBezTo>
                  <a:cubicBezTo>
                    <a:pt x="998" y="1576"/>
                    <a:pt x="1144" y="1569"/>
                    <a:pt x="1280" y="1569"/>
                  </a:cubicBezTo>
                  <a:lnTo>
                    <a:pt x="1393" y="1569"/>
                  </a:lnTo>
                  <a:cubicBezTo>
                    <a:pt x="1408" y="1856"/>
                    <a:pt x="1429" y="2141"/>
                    <a:pt x="1434" y="2410"/>
                  </a:cubicBezTo>
                  <a:cubicBezTo>
                    <a:pt x="1431" y="2477"/>
                    <a:pt x="1455" y="2545"/>
                    <a:pt x="1503" y="2594"/>
                  </a:cubicBezTo>
                  <a:cubicBezTo>
                    <a:pt x="1525" y="2700"/>
                    <a:pt x="1618" y="2756"/>
                    <a:pt x="1715" y="2756"/>
                  </a:cubicBezTo>
                  <a:cubicBezTo>
                    <a:pt x="1716" y="2756"/>
                    <a:pt x="1718" y="2756"/>
                    <a:pt x="1719" y="2756"/>
                  </a:cubicBezTo>
                  <a:cubicBezTo>
                    <a:pt x="1721" y="2756"/>
                    <a:pt x="1722" y="2756"/>
                    <a:pt x="1723" y="2756"/>
                  </a:cubicBezTo>
                  <a:cubicBezTo>
                    <a:pt x="1820" y="2756"/>
                    <a:pt x="1912" y="2700"/>
                    <a:pt x="1936" y="2594"/>
                  </a:cubicBezTo>
                  <a:cubicBezTo>
                    <a:pt x="1982" y="2545"/>
                    <a:pt x="2006" y="2479"/>
                    <a:pt x="2005" y="2410"/>
                  </a:cubicBezTo>
                  <a:cubicBezTo>
                    <a:pt x="2010" y="2141"/>
                    <a:pt x="2031" y="1856"/>
                    <a:pt x="2046" y="1567"/>
                  </a:cubicBezTo>
                  <a:cubicBezTo>
                    <a:pt x="2326" y="1567"/>
                    <a:pt x="2605" y="1567"/>
                    <a:pt x="2884" y="1565"/>
                  </a:cubicBezTo>
                  <a:cubicBezTo>
                    <a:pt x="2885" y="1565"/>
                    <a:pt x="2886" y="1565"/>
                    <a:pt x="2887" y="1565"/>
                  </a:cubicBezTo>
                  <a:cubicBezTo>
                    <a:pt x="3083" y="1565"/>
                    <a:pt x="3181" y="1412"/>
                    <a:pt x="3179" y="1260"/>
                  </a:cubicBezTo>
                  <a:cubicBezTo>
                    <a:pt x="3179" y="1107"/>
                    <a:pt x="3083" y="953"/>
                    <a:pt x="2887" y="953"/>
                  </a:cubicBezTo>
                  <a:cubicBezTo>
                    <a:pt x="2886" y="953"/>
                    <a:pt x="2885" y="953"/>
                    <a:pt x="2884" y="953"/>
                  </a:cubicBezTo>
                  <a:cubicBezTo>
                    <a:pt x="2607" y="950"/>
                    <a:pt x="2331" y="952"/>
                    <a:pt x="2052" y="950"/>
                  </a:cubicBezTo>
                  <a:cubicBezTo>
                    <a:pt x="2047" y="753"/>
                    <a:pt x="2023" y="556"/>
                    <a:pt x="1980" y="363"/>
                  </a:cubicBezTo>
                  <a:cubicBezTo>
                    <a:pt x="1980" y="325"/>
                    <a:pt x="1978" y="289"/>
                    <a:pt x="1978" y="251"/>
                  </a:cubicBezTo>
                  <a:cubicBezTo>
                    <a:pt x="1980" y="84"/>
                    <a:pt x="1853" y="0"/>
                    <a:pt x="17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
            <p:cNvSpPr/>
            <p:nvPr/>
          </p:nvSpPr>
          <p:spPr>
            <a:xfrm>
              <a:off x="1037250" y="4122800"/>
              <a:ext cx="229125" cy="212975"/>
            </a:xfrm>
            <a:custGeom>
              <a:avLst/>
              <a:gdLst/>
              <a:ahLst/>
              <a:cxnLst/>
              <a:rect l="l" t="t" r="r" b="b"/>
              <a:pathLst>
                <a:path w="9165" h="8519" extrusionOk="0">
                  <a:moveTo>
                    <a:pt x="4397" y="579"/>
                  </a:moveTo>
                  <a:cubicBezTo>
                    <a:pt x="4832" y="579"/>
                    <a:pt x="5262" y="672"/>
                    <a:pt x="5658" y="855"/>
                  </a:cubicBezTo>
                  <a:cubicBezTo>
                    <a:pt x="6728" y="1338"/>
                    <a:pt x="7566" y="2359"/>
                    <a:pt x="7914" y="3468"/>
                  </a:cubicBezTo>
                  <a:cubicBezTo>
                    <a:pt x="8652" y="5819"/>
                    <a:pt x="6259" y="7873"/>
                    <a:pt x="4058" y="7873"/>
                  </a:cubicBezTo>
                  <a:cubicBezTo>
                    <a:pt x="3780" y="7873"/>
                    <a:pt x="3504" y="7840"/>
                    <a:pt x="3238" y="7771"/>
                  </a:cubicBezTo>
                  <a:cubicBezTo>
                    <a:pt x="1360" y="7282"/>
                    <a:pt x="630" y="5220"/>
                    <a:pt x="871" y="3471"/>
                  </a:cubicBezTo>
                  <a:cubicBezTo>
                    <a:pt x="1022" y="2383"/>
                    <a:pt x="1509" y="1593"/>
                    <a:pt x="2249" y="1124"/>
                  </a:cubicBezTo>
                  <a:lnTo>
                    <a:pt x="2249" y="1124"/>
                  </a:lnTo>
                  <a:cubicBezTo>
                    <a:pt x="2224" y="1168"/>
                    <a:pt x="2266" y="1215"/>
                    <a:pt x="2310" y="1215"/>
                  </a:cubicBezTo>
                  <a:cubicBezTo>
                    <a:pt x="2320" y="1215"/>
                    <a:pt x="2330" y="1213"/>
                    <a:pt x="2340" y="1207"/>
                  </a:cubicBezTo>
                  <a:cubicBezTo>
                    <a:pt x="2827" y="930"/>
                    <a:pt x="3316" y="730"/>
                    <a:pt x="3811" y="636"/>
                  </a:cubicBezTo>
                  <a:cubicBezTo>
                    <a:pt x="3929" y="628"/>
                    <a:pt x="4048" y="621"/>
                    <a:pt x="4169" y="621"/>
                  </a:cubicBezTo>
                  <a:cubicBezTo>
                    <a:pt x="4183" y="621"/>
                    <a:pt x="4197" y="621"/>
                    <a:pt x="4211" y="622"/>
                  </a:cubicBezTo>
                  <a:cubicBezTo>
                    <a:pt x="4213" y="622"/>
                    <a:pt x="4215" y="622"/>
                    <a:pt x="4216" y="622"/>
                  </a:cubicBezTo>
                  <a:cubicBezTo>
                    <a:pt x="4247" y="622"/>
                    <a:pt x="4274" y="607"/>
                    <a:pt x="4292" y="581"/>
                  </a:cubicBezTo>
                  <a:cubicBezTo>
                    <a:pt x="4327" y="579"/>
                    <a:pt x="4362" y="579"/>
                    <a:pt x="4397" y="579"/>
                  </a:cubicBezTo>
                  <a:close/>
                  <a:moveTo>
                    <a:pt x="4377" y="1"/>
                  </a:moveTo>
                  <a:cubicBezTo>
                    <a:pt x="4008" y="1"/>
                    <a:pt x="3646" y="72"/>
                    <a:pt x="3306" y="230"/>
                  </a:cubicBezTo>
                  <a:cubicBezTo>
                    <a:pt x="1685" y="234"/>
                    <a:pt x="492" y="2019"/>
                    <a:pt x="300" y="3573"/>
                  </a:cubicBezTo>
                  <a:cubicBezTo>
                    <a:pt x="0" y="5994"/>
                    <a:pt x="1377" y="8207"/>
                    <a:pt x="3895" y="8496"/>
                  </a:cubicBezTo>
                  <a:cubicBezTo>
                    <a:pt x="4029" y="8511"/>
                    <a:pt x="4163" y="8519"/>
                    <a:pt x="4296" y="8519"/>
                  </a:cubicBezTo>
                  <a:cubicBezTo>
                    <a:pt x="6908" y="8519"/>
                    <a:pt x="9165" y="5615"/>
                    <a:pt x="8376" y="3110"/>
                  </a:cubicBezTo>
                  <a:cubicBezTo>
                    <a:pt x="7860" y="1472"/>
                    <a:pt x="6049" y="1"/>
                    <a:pt x="43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
            <p:cNvSpPr/>
            <p:nvPr/>
          </p:nvSpPr>
          <p:spPr>
            <a:xfrm>
              <a:off x="1108525" y="4223025"/>
              <a:ext cx="79550" cy="15850"/>
            </a:xfrm>
            <a:custGeom>
              <a:avLst/>
              <a:gdLst/>
              <a:ahLst/>
              <a:cxnLst/>
              <a:rect l="l" t="t" r="r" b="b"/>
              <a:pathLst>
                <a:path w="3182" h="634" extrusionOk="0">
                  <a:moveTo>
                    <a:pt x="854" y="0"/>
                  </a:moveTo>
                  <a:cubicBezTo>
                    <a:pt x="584" y="0"/>
                    <a:pt x="310" y="24"/>
                    <a:pt x="87" y="161"/>
                  </a:cubicBezTo>
                  <a:cubicBezTo>
                    <a:pt x="84" y="162"/>
                    <a:pt x="81" y="164"/>
                    <a:pt x="79" y="167"/>
                  </a:cubicBezTo>
                  <a:cubicBezTo>
                    <a:pt x="69" y="174"/>
                    <a:pt x="61" y="182"/>
                    <a:pt x="53" y="190"/>
                  </a:cubicBezTo>
                  <a:cubicBezTo>
                    <a:pt x="45" y="197"/>
                    <a:pt x="40" y="205"/>
                    <a:pt x="33" y="213"/>
                  </a:cubicBezTo>
                  <a:cubicBezTo>
                    <a:pt x="30" y="218"/>
                    <a:pt x="27" y="223"/>
                    <a:pt x="23" y="230"/>
                  </a:cubicBezTo>
                  <a:cubicBezTo>
                    <a:pt x="17" y="241"/>
                    <a:pt x="12" y="253"/>
                    <a:pt x="9" y="266"/>
                  </a:cubicBezTo>
                  <a:cubicBezTo>
                    <a:pt x="7" y="271"/>
                    <a:pt x="5" y="277"/>
                    <a:pt x="5" y="282"/>
                  </a:cubicBezTo>
                  <a:cubicBezTo>
                    <a:pt x="0" y="305"/>
                    <a:pt x="0" y="328"/>
                    <a:pt x="5" y="351"/>
                  </a:cubicBezTo>
                  <a:cubicBezTo>
                    <a:pt x="5" y="358"/>
                    <a:pt x="7" y="363"/>
                    <a:pt x="9" y="369"/>
                  </a:cubicBezTo>
                  <a:cubicBezTo>
                    <a:pt x="12" y="381"/>
                    <a:pt x="17" y="394"/>
                    <a:pt x="23" y="404"/>
                  </a:cubicBezTo>
                  <a:cubicBezTo>
                    <a:pt x="27" y="410"/>
                    <a:pt x="30" y="415"/>
                    <a:pt x="33" y="422"/>
                  </a:cubicBezTo>
                  <a:cubicBezTo>
                    <a:pt x="40" y="430"/>
                    <a:pt x="45" y="436"/>
                    <a:pt x="53" y="443"/>
                  </a:cubicBezTo>
                  <a:cubicBezTo>
                    <a:pt x="61" y="451"/>
                    <a:pt x="69" y="459"/>
                    <a:pt x="79" y="466"/>
                  </a:cubicBezTo>
                  <a:cubicBezTo>
                    <a:pt x="81" y="469"/>
                    <a:pt x="84" y="471"/>
                    <a:pt x="87" y="474"/>
                  </a:cubicBezTo>
                  <a:cubicBezTo>
                    <a:pt x="310" y="610"/>
                    <a:pt x="583" y="633"/>
                    <a:pt x="852" y="633"/>
                  </a:cubicBezTo>
                  <a:cubicBezTo>
                    <a:pt x="993" y="633"/>
                    <a:pt x="1134" y="627"/>
                    <a:pt x="1265" y="627"/>
                  </a:cubicBezTo>
                  <a:cubicBezTo>
                    <a:pt x="1271" y="627"/>
                    <a:pt x="1276" y="627"/>
                    <a:pt x="1281" y="627"/>
                  </a:cubicBezTo>
                  <a:cubicBezTo>
                    <a:pt x="1425" y="627"/>
                    <a:pt x="1568" y="627"/>
                    <a:pt x="1711" y="627"/>
                  </a:cubicBezTo>
                  <a:cubicBezTo>
                    <a:pt x="2103" y="627"/>
                    <a:pt x="2494" y="626"/>
                    <a:pt x="2886" y="623"/>
                  </a:cubicBezTo>
                  <a:cubicBezTo>
                    <a:pt x="3083" y="623"/>
                    <a:pt x="3181" y="471"/>
                    <a:pt x="3181" y="317"/>
                  </a:cubicBezTo>
                  <a:cubicBezTo>
                    <a:pt x="3179" y="165"/>
                    <a:pt x="3084" y="12"/>
                    <a:pt x="2889" y="12"/>
                  </a:cubicBezTo>
                  <a:cubicBezTo>
                    <a:pt x="2888" y="12"/>
                    <a:pt x="2887" y="12"/>
                    <a:pt x="2886" y="12"/>
                  </a:cubicBezTo>
                  <a:cubicBezTo>
                    <a:pt x="2485" y="8"/>
                    <a:pt x="2084" y="6"/>
                    <a:pt x="1683" y="6"/>
                  </a:cubicBezTo>
                  <a:cubicBezTo>
                    <a:pt x="1549" y="6"/>
                    <a:pt x="1415" y="6"/>
                    <a:pt x="1281" y="7"/>
                  </a:cubicBezTo>
                  <a:cubicBezTo>
                    <a:pt x="1276" y="7"/>
                    <a:pt x="1271" y="7"/>
                    <a:pt x="1265" y="7"/>
                  </a:cubicBezTo>
                  <a:cubicBezTo>
                    <a:pt x="1135" y="7"/>
                    <a:pt x="995" y="0"/>
                    <a:pt x="8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
            <p:cNvSpPr/>
            <p:nvPr/>
          </p:nvSpPr>
          <p:spPr>
            <a:xfrm>
              <a:off x="512175" y="4581725"/>
              <a:ext cx="229175" cy="212950"/>
            </a:xfrm>
            <a:custGeom>
              <a:avLst/>
              <a:gdLst/>
              <a:ahLst/>
              <a:cxnLst/>
              <a:rect l="l" t="t" r="r" b="b"/>
              <a:pathLst>
                <a:path w="9167" h="8518" extrusionOk="0">
                  <a:moveTo>
                    <a:pt x="4399" y="578"/>
                  </a:moveTo>
                  <a:cubicBezTo>
                    <a:pt x="4834" y="578"/>
                    <a:pt x="5264" y="672"/>
                    <a:pt x="5659" y="855"/>
                  </a:cubicBezTo>
                  <a:cubicBezTo>
                    <a:pt x="6730" y="1338"/>
                    <a:pt x="7567" y="2358"/>
                    <a:pt x="7914" y="3467"/>
                  </a:cubicBezTo>
                  <a:cubicBezTo>
                    <a:pt x="8653" y="5819"/>
                    <a:pt x="6260" y="7873"/>
                    <a:pt x="4058" y="7873"/>
                  </a:cubicBezTo>
                  <a:cubicBezTo>
                    <a:pt x="3781" y="7873"/>
                    <a:pt x="3506" y="7840"/>
                    <a:pt x="3241" y="7771"/>
                  </a:cubicBezTo>
                  <a:cubicBezTo>
                    <a:pt x="1362" y="7281"/>
                    <a:pt x="633" y="5219"/>
                    <a:pt x="874" y="3470"/>
                  </a:cubicBezTo>
                  <a:cubicBezTo>
                    <a:pt x="1023" y="2383"/>
                    <a:pt x="1510" y="1592"/>
                    <a:pt x="2250" y="1123"/>
                  </a:cubicBezTo>
                  <a:lnTo>
                    <a:pt x="2250" y="1123"/>
                  </a:lnTo>
                  <a:cubicBezTo>
                    <a:pt x="2225" y="1167"/>
                    <a:pt x="2268" y="1214"/>
                    <a:pt x="2312" y="1214"/>
                  </a:cubicBezTo>
                  <a:cubicBezTo>
                    <a:pt x="2322" y="1214"/>
                    <a:pt x="2332" y="1212"/>
                    <a:pt x="2342" y="1206"/>
                  </a:cubicBezTo>
                  <a:cubicBezTo>
                    <a:pt x="2829" y="929"/>
                    <a:pt x="3318" y="729"/>
                    <a:pt x="3813" y="636"/>
                  </a:cubicBezTo>
                  <a:cubicBezTo>
                    <a:pt x="3930" y="627"/>
                    <a:pt x="4048" y="621"/>
                    <a:pt x="4171" y="621"/>
                  </a:cubicBezTo>
                  <a:cubicBezTo>
                    <a:pt x="4185" y="621"/>
                    <a:pt x="4199" y="621"/>
                    <a:pt x="4214" y="621"/>
                  </a:cubicBezTo>
                  <a:cubicBezTo>
                    <a:pt x="4215" y="621"/>
                    <a:pt x="4217" y="621"/>
                    <a:pt x="4218" y="621"/>
                  </a:cubicBezTo>
                  <a:cubicBezTo>
                    <a:pt x="4249" y="621"/>
                    <a:pt x="4277" y="606"/>
                    <a:pt x="4294" y="580"/>
                  </a:cubicBezTo>
                  <a:cubicBezTo>
                    <a:pt x="4329" y="579"/>
                    <a:pt x="4364" y="578"/>
                    <a:pt x="4399" y="578"/>
                  </a:cubicBezTo>
                  <a:close/>
                  <a:moveTo>
                    <a:pt x="4377" y="0"/>
                  </a:moveTo>
                  <a:cubicBezTo>
                    <a:pt x="4009" y="0"/>
                    <a:pt x="3646" y="72"/>
                    <a:pt x="3306" y="229"/>
                  </a:cubicBezTo>
                  <a:cubicBezTo>
                    <a:pt x="1686" y="234"/>
                    <a:pt x="495" y="2018"/>
                    <a:pt x="301" y="3572"/>
                  </a:cubicBezTo>
                  <a:cubicBezTo>
                    <a:pt x="1" y="5993"/>
                    <a:pt x="1377" y="8206"/>
                    <a:pt x="3895" y="8495"/>
                  </a:cubicBezTo>
                  <a:cubicBezTo>
                    <a:pt x="4030" y="8510"/>
                    <a:pt x="4164" y="8518"/>
                    <a:pt x="4297" y="8518"/>
                  </a:cubicBezTo>
                  <a:cubicBezTo>
                    <a:pt x="6910" y="8518"/>
                    <a:pt x="9167" y="5615"/>
                    <a:pt x="8377" y="3109"/>
                  </a:cubicBezTo>
                  <a:cubicBezTo>
                    <a:pt x="7861" y="1471"/>
                    <a:pt x="6050" y="0"/>
                    <a:pt x="43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
            <p:cNvSpPr/>
            <p:nvPr/>
          </p:nvSpPr>
          <p:spPr>
            <a:xfrm>
              <a:off x="583450" y="4658375"/>
              <a:ext cx="79600" cy="68925"/>
            </a:xfrm>
            <a:custGeom>
              <a:avLst/>
              <a:gdLst/>
              <a:ahLst/>
              <a:cxnLst/>
              <a:rect l="l" t="t" r="r" b="b"/>
              <a:pathLst>
                <a:path w="3184" h="2757" extrusionOk="0">
                  <a:moveTo>
                    <a:pt x="1726" y="1"/>
                  </a:moveTo>
                  <a:cubicBezTo>
                    <a:pt x="1724" y="1"/>
                    <a:pt x="1723" y="1"/>
                    <a:pt x="1722" y="1"/>
                  </a:cubicBezTo>
                  <a:cubicBezTo>
                    <a:pt x="1591" y="2"/>
                    <a:pt x="1459" y="83"/>
                    <a:pt x="1461" y="252"/>
                  </a:cubicBezTo>
                  <a:cubicBezTo>
                    <a:pt x="1461" y="289"/>
                    <a:pt x="1461" y="327"/>
                    <a:pt x="1459" y="365"/>
                  </a:cubicBezTo>
                  <a:cubicBezTo>
                    <a:pt x="1418" y="557"/>
                    <a:pt x="1394" y="752"/>
                    <a:pt x="1387" y="951"/>
                  </a:cubicBezTo>
                  <a:lnTo>
                    <a:pt x="1282" y="951"/>
                  </a:lnTo>
                  <a:cubicBezTo>
                    <a:pt x="1146" y="951"/>
                    <a:pt x="1000" y="943"/>
                    <a:pt x="853" y="943"/>
                  </a:cubicBezTo>
                  <a:cubicBezTo>
                    <a:pt x="584" y="943"/>
                    <a:pt x="311" y="967"/>
                    <a:pt x="88" y="1103"/>
                  </a:cubicBezTo>
                  <a:cubicBezTo>
                    <a:pt x="85" y="1105"/>
                    <a:pt x="83" y="1108"/>
                    <a:pt x="80" y="1111"/>
                  </a:cubicBezTo>
                  <a:cubicBezTo>
                    <a:pt x="70" y="1118"/>
                    <a:pt x="62" y="1124"/>
                    <a:pt x="53" y="1133"/>
                  </a:cubicBezTo>
                  <a:cubicBezTo>
                    <a:pt x="47" y="1141"/>
                    <a:pt x="40" y="1147"/>
                    <a:pt x="34" y="1156"/>
                  </a:cubicBezTo>
                  <a:cubicBezTo>
                    <a:pt x="31" y="1160"/>
                    <a:pt x="27" y="1167"/>
                    <a:pt x="26" y="1172"/>
                  </a:cubicBezTo>
                  <a:cubicBezTo>
                    <a:pt x="19" y="1183"/>
                    <a:pt x="14" y="1197"/>
                    <a:pt x="9" y="1208"/>
                  </a:cubicBezTo>
                  <a:cubicBezTo>
                    <a:pt x="8" y="1215"/>
                    <a:pt x="8" y="1220"/>
                    <a:pt x="6" y="1226"/>
                  </a:cubicBezTo>
                  <a:cubicBezTo>
                    <a:pt x="1" y="1249"/>
                    <a:pt x="1" y="1272"/>
                    <a:pt x="6" y="1295"/>
                  </a:cubicBezTo>
                  <a:cubicBezTo>
                    <a:pt x="8" y="1300"/>
                    <a:pt x="8" y="1306"/>
                    <a:pt x="9" y="1311"/>
                  </a:cubicBezTo>
                  <a:cubicBezTo>
                    <a:pt x="14" y="1325"/>
                    <a:pt x="19" y="1336"/>
                    <a:pt x="26" y="1348"/>
                  </a:cubicBezTo>
                  <a:cubicBezTo>
                    <a:pt x="27" y="1352"/>
                    <a:pt x="31" y="1359"/>
                    <a:pt x="34" y="1364"/>
                  </a:cubicBezTo>
                  <a:cubicBezTo>
                    <a:pt x="40" y="1372"/>
                    <a:pt x="47" y="1380"/>
                    <a:pt x="53" y="1387"/>
                  </a:cubicBezTo>
                  <a:cubicBezTo>
                    <a:pt x="62" y="1395"/>
                    <a:pt x="70" y="1403"/>
                    <a:pt x="80" y="1410"/>
                  </a:cubicBezTo>
                  <a:cubicBezTo>
                    <a:pt x="83" y="1411"/>
                    <a:pt x="85" y="1415"/>
                    <a:pt x="88" y="1416"/>
                  </a:cubicBezTo>
                  <a:cubicBezTo>
                    <a:pt x="311" y="1553"/>
                    <a:pt x="585" y="1577"/>
                    <a:pt x="855" y="1577"/>
                  </a:cubicBezTo>
                  <a:cubicBezTo>
                    <a:pt x="996" y="1577"/>
                    <a:pt x="1135" y="1571"/>
                    <a:pt x="1266" y="1571"/>
                  </a:cubicBezTo>
                  <a:cubicBezTo>
                    <a:pt x="1271" y="1571"/>
                    <a:pt x="1277" y="1571"/>
                    <a:pt x="1282" y="1571"/>
                  </a:cubicBezTo>
                  <a:lnTo>
                    <a:pt x="1395" y="1571"/>
                  </a:lnTo>
                  <a:cubicBezTo>
                    <a:pt x="1408" y="1858"/>
                    <a:pt x="1431" y="2143"/>
                    <a:pt x="1436" y="2410"/>
                  </a:cubicBezTo>
                  <a:cubicBezTo>
                    <a:pt x="1433" y="2479"/>
                    <a:pt x="1458" y="2545"/>
                    <a:pt x="1504" y="2596"/>
                  </a:cubicBezTo>
                  <a:cubicBezTo>
                    <a:pt x="1528" y="2701"/>
                    <a:pt x="1618" y="2757"/>
                    <a:pt x="1714" y="2757"/>
                  </a:cubicBezTo>
                  <a:cubicBezTo>
                    <a:pt x="1716" y="2757"/>
                    <a:pt x="1719" y="2757"/>
                    <a:pt x="1722" y="2757"/>
                  </a:cubicBezTo>
                  <a:cubicBezTo>
                    <a:pt x="1725" y="2757"/>
                    <a:pt x="1727" y="2757"/>
                    <a:pt x="1730" y="2757"/>
                  </a:cubicBezTo>
                  <a:cubicBezTo>
                    <a:pt x="1825" y="2757"/>
                    <a:pt x="1914" y="2701"/>
                    <a:pt x="1938" y="2596"/>
                  </a:cubicBezTo>
                  <a:cubicBezTo>
                    <a:pt x="1984" y="2545"/>
                    <a:pt x="2009" y="2479"/>
                    <a:pt x="2006" y="2412"/>
                  </a:cubicBezTo>
                  <a:cubicBezTo>
                    <a:pt x="2011" y="2143"/>
                    <a:pt x="2033" y="1858"/>
                    <a:pt x="2047" y="1569"/>
                  </a:cubicBezTo>
                  <a:cubicBezTo>
                    <a:pt x="2327" y="1569"/>
                    <a:pt x="2606" y="1569"/>
                    <a:pt x="2886" y="1566"/>
                  </a:cubicBezTo>
                  <a:cubicBezTo>
                    <a:pt x="2888" y="1566"/>
                    <a:pt x="2889" y="1566"/>
                    <a:pt x="2890" y="1566"/>
                  </a:cubicBezTo>
                  <a:cubicBezTo>
                    <a:pt x="3086" y="1566"/>
                    <a:pt x="3183" y="1414"/>
                    <a:pt x="3182" y="1261"/>
                  </a:cubicBezTo>
                  <a:cubicBezTo>
                    <a:pt x="3180" y="1107"/>
                    <a:pt x="3086" y="954"/>
                    <a:pt x="2890" y="954"/>
                  </a:cubicBezTo>
                  <a:cubicBezTo>
                    <a:pt x="2889" y="954"/>
                    <a:pt x="2888" y="954"/>
                    <a:pt x="2886" y="954"/>
                  </a:cubicBezTo>
                  <a:cubicBezTo>
                    <a:pt x="2609" y="952"/>
                    <a:pt x="2332" y="952"/>
                    <a:pt x="2055" y="952"/>
                  </a:cubicBezTo>
                  <a:cubicBezTo>
                    <a:pt x="2048" y="754"/>
                    <a:pt x="2025" y="557"/>
                    <a:pt x="1983" y="365"/>
                  </a:cubicBezTo>
                  <a:cubicBezTo>
                    <a:pt x="1983" y="327"/>
                    <a:pt x="1983" y="289"/>
                    <a:pt x="1981" y="252"/>
                  </a:cubicBezTo>
                  <a:cubicBezTo>
                    <a:pt x="1983" y="84"/>
                    <a:pt x="1854" y="1"/>
                    <a:pt x="17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
            <p:cNvSpPr/>
            <p:nvPr/>
          </p:nvSpPr>
          <p:spPr>
            <a:xfrm>
              <a:off x="3184550" y="2539750"/>
              <a:ext cx="140900" cy="361950"/>
            </a:xfrm>
            <a:custGeom>
              <a:avLst/>
              <a:gdLst/>
              <a:ahLst/>
              <a:cxnLst/>
              <a:rect l="l" t="t" r="r" b="b"/>
              <a:pathLst>
                <a:path w="5636" h="14478" extrusionOk="0">
                  <a:moveTo>
                    <a:pt x="4334" y="721"/>
                  </a:moveTo>
                  <a:cubicBezTo>
                    <a:pt x="4638" y="721"/>
                    <a:pt x="4825" y="1543"/>
                    <a:pt x="4830" y="1782"/>
                  </a:cubicBezTo>
                  <a:cubicBezTo>
                    <a:pt x="4850" y="2756"/>
                    <a:pt x="4054" y="3688"/>
                    <a:pt x="3277" y="4428"/>
                  </a:cubicBezTo>
                  <a:cubicBezTo>
                    <a:pt x="3278" y="4183"/>
                    <a:pt x="3275" y="3939"/>
                    <a:pt x="3287" y="3696"/>
                  </a:cubicBezTo>
                  <a:cubicBezTo>
                    <a:pt x="3319" y="3013"/>
                    <a:pt x="3449" y="2339"/>
                    <a:pt x="3674" y="1693"/>
                  </a:cubicBezTo>
                  <a:cubicBezTo>
                    <a:pt x="3764" y="1434"/>
                    <a:pt x="3897" y="1198"/>
                    <a:pt x="4039" y="965"/>
                  </a:cubicBezTo>
                  <a:cubicBezTo>
                    <a:pt x="4146" y="791"/>
                    <a:pt x="4245" y="721"/>
                    <a:pt x="4334" y="721"/>
                  </a:cubicBezTo>
                  <a:close/>
                  <a:moveTo>
                    <a:pt x="4487" y="0"/>
                  </a:moveTo>
                  <a:cubicBezTo>
                    <a:pt x="4195" y="0"/>
                    <a:pt x="3885" y="192"/>
                    <a:pt x="3672" y="436"/>
                  </a:cubicBezTo>
                  <a:cubicBezTo>
                    <a:pt x="2921" y="1296"/>
                    <a:pt x="2760" y="2610"/>
                    <a:pt x="2675" y="3696"/>
                  </a:cubicBezTo>
                  <a:cubicBezTo>
                    <a:pt x="2639" y="4131"/>
                    <a:pt x="2630" y="4569"/>
                    <a:pt x="2639" y="5008"/>
                  </a:cubicBezTo>
                  <a:lnTo>
                    <a:pt x="2507" y="5125"/>
                  </a:lnTo>
                  <a:cubicBezTo>
                    <a:pt x="1817" y="5740"/>
                    <a:pt x="900" y="6639"/>
                    <a:pt x="66" y="7046"/>
                  </a:cubicBezTo>
                  <a:cubicBezTo>
                    <a:pt x="1" y="7077"/>
                    <a:pt x="37" y="7174"/>
                    <a:pt x="101" y="7175"/>
                  </a:cubicBezTo>
                  <a:cubicBezTo>
                    <a:pt x="116" y="7176"/>
                    <a:pt x="131" y="7176"/>
                    <a:pt x="146" y="7176"/>
                  </a:cubicBezTo>
                  <a:cubicBezTo>
                    <a:pt x="924" y="7176"/>
                    <a:pt x="1784" y="6406"/>
                    <a:pt x="2356" y="5983"/>
                  </a:cubicBezTo>
                  <a:cubicBezTo>
                    <a:pt x="2463" y="5904"/>
                    <a:pt x="2561" y="5817"/>
                    <a:pt x="2666" y="5735"/>
                  </a:cubicBezTo>
                  <a:cubicBezTo>
                    <a:pt x="2699" y="6337"/>
                    <a:pt x="2753" y="6939"/>
                    <a:pt x="2804" y="7538"/>
                  </a:cubicBezTo>
                  <a:cubicBezTo>
                    <a:pt x="2514" y="7708"/>
                    <a:pt x="2214" y="7871"/>
                    <a:pt x="1902" y="8018"/>
                  </a:cubicBezTo>
                  <a:cubicBezTo>
                    <a:pt x="1728" y="8101"/>
                    <a:pt x="1802" y="8396"/>
                    <a:pt x="1987" y="8396"/>
                  </a:cubicBezTo>
                  <a:cubicBezTo>
                    <a:pt x="1993" y="8396"/>
                    <a:pt x="1998" y="8396"/>
                    <a:pt x="2004" y="8396"/>
                  </a:cubicBezTo>
                  <a:cubicBezTo>
                    <a:pt x="2296" y="8369"/>
                    <a:pt x="2583" y="8305"/>
                    <a:pt x="2858" y="8209"/>
                  </a:cubicBezTo>
                  <a:cubicBezTo>
                    <a:pt x="2876" y="8433"/>
                    <a:pt x="2894" y="8660"/>
                    <a:pt x="2906" y="8885"/>
                  </a:cubicBezTo>
                  <a:cubicBezTo>
                    <a:pt x="2972" y="10002"/>
                    <a:pt x="2855" y="10974"/>
                    <a:pt x="2588" y="12051"/>
                  </a:cubicBezTo>
                  <a:cubicBezTo>
                    <a:pt x="2475" y="12502"/>
                    <a:pt x="2342" y="12953"/>
                    <a:pt x="2153" y="13379"/>
                  </a:cubicBezTo>
                  <a:cubicBezTo>
                    <a:pt x="2036" y="13647"/>
                    <a:pt x="1955" y="13744"/>
                    <a:pt x="1862" y="13744"/>
                  </a:cubicBezTo>
                  <a:cubicBezTo>
                    <a:pt x="1755" y="13744"/>
                    <a:pt x="1632" y="13615"/>
                    <a:pt x="1420" y="13471"/>
                  </a:cubicBezTo>
                  <a:cubicBezTo>
                    <a:pt x="1390" y="13451"/>
                    <a:pt x="1359" y="13442"/>
                    <a:pt x="1328" y="13442"/>
                  </a:cubicBezTo>
                  <a:cubicBezTo>
                    <a:pt x="1231" y="13442"/>
                    <a:pt x="1140" y="13531"/>
                    <a:pt x="1136" y="13632"/>
                  </a:cubicBezTo>
                  <a:cubicBezTo>
                    <a:pt x="1125" y="14037"/>
                    <a:pt x="1402" y="14477"/>
                    <a:pt x="1838" y="14477"/>
                  </a:cubicBezTo>
                  <a:cubicBezTo>
                    <a:pt x="1860" y="14477"/>
                    <a:pt x="1884" y="14476"/>
                    <a:pt x="1907" y="14473"/>
                  </a:cubicBezTo>
                  <a:cubicBezTo>
                    <a:pt x="2381" y="14423"/>
                    <a:pt x="2635" y="13848"/>
                    <a:pt x="2786" y="13468"/>
                  </a:cubicBezTo>
                  <a:cubicBezTo>
                    <a:pt x="3472" y="11739"/>
                    <a:pt x="3606" y="10049"/>
                    <a:pt x="3480" y="8207"/>
                  </a:cubicBezTo>
                  <a:cubicBezTo>
                    <a:pt x="3474" y="8117"/>
                    <a:pt x="3467" y="8025"/>
                    <a:pt x="3460" y="7935"/>
                  </a:cubicBezTo>
                  <a:cubicBezTo>
                    <a:pt x="4499" y="7334"/>
                    <a:pt x="5221" y="6245"/>
                    <a:pt x="5596" y="5082"/>
                  </a:cubicBezTo>
                  <a:cubicBezTo>
                    <a:pt x="5610" y="5039"/>
                    <a:pt x="5575" y="5009"/>
                    <a:pt x="5539" y="5009"/>
                  </a:cubicBezTo>
                  <a:cubicBezTo>
                    <a:pt x="5520" y="5009"/>
                    <a:pt x="5500" y="5018"/>
                    <a:pt x="5488" y="5036"/>
                  </a:cubicBezTo>
                  <a:cubicBezTo>
                    <a:pt x="4927" y="5910"/>
                    <a:pt x="4217" y="6596"/>
                    <a:pt x="3405" y="7159"/>
                  </a:cubicBezTo>
                  <a:cubicBezTo>
                    <a:pt x="3355" y="6509"/>
                    <a:pt x="3309" y="5858"/>
                    <a:pt x="3287" y="5208"/>
                  </a:cubicBezTo>
                  <a:cubicBezTo>
                    <a:pt x="3871" y="4675"/>
                    <a:pt x="4404" y="4085"/>
                    <a:pt x="4848" y="3433"/>
                  </a:cubicBezTo>
                  <a:cubicBezTo>
                    <a:pt x="5491" y="2490"/>
                    <a:pt x="5636" y="1383"/>
                    <a:pt x="5061" y="371"/>
                  </a:cubicBezTo>
                  <a:cubicBezTo>
                    <a:pt x="4910" y="105"/>
                    <a:pt x="4703" y="0"/>
                    <a:pt x="44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
            <p:cNvSpPr/>
            <p:nvPr/>
          </p:nvSpPr>
          <p:spPr>
            <a:xfrm>
              <a:off x="3353650" y="2638475"/>
              <a:ext cx="45900" cy="171825"/>
            </a:xfrm>
            <a:custGeom>
              <a:avLst/>
              <a:gdLst/>
              <a:ahLst/>
              <a:cxnLst/>
              <a:rect l="l" t="t" r="r" b="b"/>
              <a:pathLst>
                <a:path w="1836" h="6873" extrusionOk="0">
                  <a:moveTo>
                    <a:pt x="1766" y="0"/>
                  </a:moveTo>
                  <a:cubicBezTo>
                    <a:pt x="1756" y="0"/>
                    <a:pt x="1745" y="4"/>
                    <a:pt x="1736" y="11"/>
                  </a:cubicBezTo>
                  <a:cubicBezTo>
                    <a:pt x="761" y="756"/>
                    <a:pt x="168" y="2227"/>
                    <a:pt x="82" y="3428"/>
                  </a:cubicBezTo>
                  <a:cubicBezTo>
                    <a:pt x="0" y="4588"/>
                    <a:pt x="337" y="6507"/>
                    <a:pt x="1644" y="6870"/>
                  </a:cubicBezTo>
                  <a:cubicBezTo>
                    <a:pt x="1652" y="6872"/>
                    <a:pt x="1659" y="6873"/>
                    <a:pt x="1666" y="6873"/>
                  </a:cubicBezTo>
                  <a:cubicBezTo>
                    <a:pt x="1716" y="6873"/>
                    <a:pt x="1749" y="6821"/>
                    <a:pt x="1741" y="6771"/>
                  </a:cubicBezTo>
                  <a:cubicBezTo>
                    <a:pt x="1659" y="6282"/>
                    <a:pt x="1396" y="5954"/>
                    <a:pt x="1144" y="5533"/>
                  </a:cubicBezTo>
                  <a:cubicBezTo>
                    <a:pt x="766" y="4901"/>
                    <a:pt x="658" y="4150"/>
                    <a:pt x="671" y="3428"/>
                  </a:cubicBezTo>
                  <a:cubicBezTo>
                    <a:pt x="696" y="2188"/>
                    <a:pt x="1485" y="1218"/>
                    <a:pt x="1824" y="80"/>
                  </a:cubicBezTo>
                  <a:cubicBezTo>
                    <a:pt x="1836" y="43"/>
                    <a:pt x="1802" y="0"/>
                    <a:pt x="17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
            <p:cNvSpPr/>
            <p:nvPr/>
          </p:nvSpPr>
          <p:spPr>
            <a:xfrm>
              <a:off x="3396950" y="2687525"/>
              <a:ext cx="152025" cy="80500"/>
            </a:xfrm>
            <a:custGeom>
              <a:avLst/>
              <a:gdLst/>
              <a:ahLst/>
              <a:cxnLst/>
              <a:rect l="l" t="t" r="r" b="b"/>
              <a:pathLst>
                <a:path w="6081" h="3220" extrusionOk="0">
                  <a:moveTo>
                    <a:pt x="1361" y="1"/>
                  </a:moveTo>
                  <a:cubicBezTo>
                    <a:pt x="1355" y="1"/>
                    <a:pt x="1349" y="2"/>
                    <a:pt x="1342" y="6"/>
                  </a:cubicBezTo>
                  <a:cubicBezTo>
                    <a:pt x="342" y="613"/>
                    <a:pt x="0" y="1876"/>
                    <a:pt x="849" y="2778"/>
                  </a:cubicBezTo>
                  <a:cubicBezTo>
                    <a:pt x="1098" y="3045"/>
                    <a:pt x="1355" y="3156"/>
                    <a:pt x="1598" y="3156"/>
                  </a:cubicBezTo>
                  <a:cubicBezTo>
                    <a:pt x="1892" y="3156"/>
                    <a:pt x="2164" y="2994"/>
                    <a:pt x="2376" y="2749"/>
                  </a:cubicBezTo>
                  <a:cubicBezTo>
                    <a:pt x="2611" y="3076"/>
                    <a:pt x="3007" y="3220"/>
                    <a:pt x="3439" y="3220"/>
                  </a:cubicBezTo>
                  <a:cubicBezTo>
                    <a:pt x="4624" y="3220"/>
                    <a:pt x="6081" y="2139"/>
                    <a:pt x="5232" y="820"/>
                  </a:cubicBezTo>
                  <a:cubicBezTo>
                    <a:pt x="5077" y="578"/>
                    <a:pt x="4648" y="101"/>
                    <a:pt x="4303" y="101"/>
                  </a:cubicBezTo>
                  <a:cubicBezTo>
                    <a:pt x="4280" y="101"/>
                    <a:pt x="4257" y="103"/>
                    <a:pt x="4234" y="108"/>
                  </a:cubicBezTo>
                  <a:cubicBezTo>
                    <a:pt x="3901" y="177"/>
                    <a:pt x="4141" y="580"/>
                    <a:pt x="4264" y="734"/>
                  </a:cubicBezTo>
                  <a:cubicBezTo>
                    <a:pt x="4467" y="987"/>
                    <a:pt x="4769" y="1113"/>
                    <a:pt x="4812" y="1476"/>
                  </a:cubicBezTo>
                  <a:cubicBezTo>
                    <a:pt x="4859" y="1894"/>
                    <a:pt x="4512" y="2247"/>
                    <a:pt x="4187" y="2437"/>
                  </a:cubicBezTo>
                  <a:cubicBezTo>
                    <a:pt x="3981" y="2559"/>
                    <a:pt x="3759" y="2621"/>
                    <a:pt x="3554" y="2621"/>
                  </a:cubicBezTo>
                  <a:cubicBezTo>
                    <a:pt x="3116" y="2621"/>
                    <a:pt x="2757" y="2340"/>
                    <a:pt x="2804" y="1771"/>
                  </a:cubicBezTo>
                  <a:cubicBezTo>
                    <a:pt x="2820" y="1571"/>
                    <a:pt x="2637" y="1456"/>
                    <a:pt x="2464" y="1456"/>
                  </a:cubicBezTo>
                  <a:cubicBezTo>
                    <a:pt x="2327" y="1456"/>
                    <a:pt x="2196" y="1528"/>
                    <a:pt x="2172" y="1686"/>
                  </a:cubicBezTo>
                  <a:cubicBezTo>
                    <a:pt x="2105" y="2139"/>
                    <a:pt x="1892" y="2517"/>
                    <a:pt x="1579" y="2517"/>
                  </a:cubicBezTo>
                  <a:cubicBezTo>
                    <a:pt x="1434" y="2517"/>
                    <a:pt x="1268" y="2436"/>
                    <a:pt x="1085" y="2244"/>
                  </a:cubicBezTo>
                  <a:cubicBezTo>
                    <a:pt x="484" y="1612"/>
                    <a:pt x="1009" y="639"/>
                    <a:pt x="1393" y="59"/>
                  </a:cubicBezTo>
                  <a:cubicBezTo>
                    <a:pt x="1409" y="31"/>
                    <a:pt x="1387" y="1"/>
                    <a:pt x="13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
            <p:cNvSpPr/>
            <p:nvPr/>
          </p:nvSpPr>
          <p:spPr>
            <a:xfrm>
              <a:off x="3516000" y="2620975"/>
              <a:ext cx="58625" cy="214650"/>
            </a:xfrm>
            <a:custGeom>
              <a:avLst/>
              <a:gdLst/>
              <a:ahLst/>
              <a:cxnLst/>
              <a:rect l="l" t="t" r="r" b="b"/>
              <a:pathLst>
                <a:path w="2345" h="8586" extrusionOk="0">
                  <a:moveTo>
                    <a:pt x="65" y="1"/>
                  </a:moveTo>
                  <a:cubicBezTo>
                    <a:pt x="25" y="1"/>
                    <a:pt x="0" y="50"/>
                    <a:pt x="30" y="83"/>
                  </a:cubicBezTo>
                  <a:cubicBezTo>
                    <a:pt x="517" y="677"/>
                    <a:pt x="1047" y="1118"/>
                    <a:pt x="1346" y="1854"/>
                  </a:cubicBezTo>
                  <a:cubicBezTo>
                    <a:pt x="1649" y="2601"/>
                    <a:pt x="1687" y="3413"/>
                    <a:pt x="1635" y="4205"/>
                  </a:cubicBezTo>
                  <a:cubicBezTo>
                    <a:pt x="1536" y="5718"/>
                    <a:pt x="824" y="7168"/>
                    <a:pt x="106" y="8475"/>
                  </a:cubicBezTo>
                  <a:cubicBezTo>
                    <a:pt x="79" y="8523"/>
                    <a:pt x="118" y="8585"/>
                    <a:pt x="167" y="8585"/>
                  </a:cubicBezTo>
                  <a:cubicBezTo>
                    <a:pt x="178" y="8585"/>
                    <a:pt x="190" y="8582"/>
                    <a:pt x="202" y="8574"/>
                  </a:cubicBezTo>
                  <a:cubicBezTo>
                    <a:pt x="1666" y="7576"/>
                    <a:pt x="2168" y="5659"/>
                    <a:pt x="2264" y="3972"/>
                  </a:cubicBezTo>
                  <a:cubicBezTo>
                    <a:pt x="2345" y="2561"/>
                    <a:pt x="1776" y="237"/>
                    <a:pt x="78" y="2"/>
                  </a:cubicBezTo>
                  <a:cubicBezTo>
                    <a:pt x="73" y="1"/>
                    <a:pt x="69" y="1"/>
                    <a:pt x="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
            <p:cNvSpPr/>
            <p:nvPr/>
          </p:nvSpPr>
          <p:spPr>
            <a:xfrm>
              <a:off x="3610900" y="2657550"/>
              <a:ext cx="90250" cy="16425"/>
            </a:xfrm>
            <a:custGeom>
              <a:avLst/>
              <a:gdLst/>
              <a:ahLst/>
              <a:cxnLst/>
              <a:rect l="l" t="t" r="r" b="b"/>
              <a:pathLst>
                <a:path w="3610" h="657" extrusionOk="0">
                  <a:moveTo>
                    <a:pt x="2806" y="0"/>
                  </a:moveTo>
                  <a:cubicBezTo>
                    <a:pt x="2599" y="0"/>
                    <a:pt x="2387" y="27"/>
                    <a:pt x="2192" y="37"/>
                  </a:cubicBezTo>
                  <a:cubicBezTo>
                    <a:pt x="1513" y="71"/>
                    <a:pt x="821" y="49"/>
                    <a:pt x="143" y="121"/>
                  </a:cubicBezTo>
                  <a:cubicBezTo>
                    <a:pt x="71" y="129"/>
                    <a:pt x="1" y="227"/>
                    <a:pt x="74" y="286"/>
                  </a:cubicBezTo>
                  <a:cubicBezTo>
                    <a:pt x="501" y="618"/>
                    <a:pt x="1008" y="637"/>
                    <a:pt x="1531" y="637"/>
                  </a:cubicBezTo>
                  <a:cubicBezTo>
                    <a:pt x="1760" y="637"/>
                    <a:pt x="2052" y="657"/>
                    <a:pt x="2351" y="657"/>
                  </a:cubicBezTo>
                  <a:cubicBezTo>
                    <a:pt x="2800" y="657"/>
                    <a:pt x="3265" y="613"/>
                    <a:pt x="3550" y="393"/>
                  </a:cubicBezTo>
                  <a:cubicBezTo>
                    <a:pt x="3595" y="360"/>
                    <a:pt x="3610" y="303"/>
                    <a:pt x="3568" y="260"/>
                  </a:cubicBezTo>
                  <a:cubicBezTo>
                    <a:pt x="3364" y="50"/>
                    <a:pt x="3090" y="0"/>
                    <a:pt x="28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
            <p:cNvSpPr/>
            <p:nvPr/>
          </p:nvSpPr>
          <p:spPr>
            <a:xfrm>
              <a:off x="3607825" y="2681925"/>
              <a:ext cx="80400" cy="13675"/>
            </a:xfrm>
            <a:custGeom>
              <a:avLst/>
              <a:gdLst/>
              <a:ahLst/>
              <a:cxnLst/>
              <a:rect l="l" t="t" r="r" b="b"/>
              <a:pathLst>
                <a:path w="3216" h="547" extrusionOk="0">
                  <a:moveTo>
                    <a:pt x="1355" y="0"/>
                  </a:moveTo>
                  <a:cubicBezTo>
                    <a:pt x="915" y="0"/>
                    <a:pt x="475" y="64"/>
                    <a:pt x="50" y="214"/>
                  </a:cubicBezTo>
                  <a:cubicBezTo>
                    <a:pt x="1" y="228"/>
                    <a:pt x="1" y="297"/>
                    <a:pt x="50" y="312"/>
                  </a:cubicBezTo>
                  <a:cubicBezTo>
                    <a:pt x="549" y="488"/>
                    <a:pt x="1071" y="547"/>
                    <a:pt x="1596" y="547"/>
                  </a:cubicBezTo>
                  <a:cubicBezTo>
                    <a:pt x="2107" y="547"/>
                    <a:pt x="2622" y="491"/>
                    <a:pt x="3122" y="432"/>
                  </a:cubicBezTo>
                  <a:cubicBezTo>
                    <a:pt x="3194" y="422"/>
                    <a:pt x="3216" y="324"/>
                    <a:pt x="3139" y="301"/>
                  </a:cubicBezTo>
                  <a:cubicBezTo>
                    <a:pt x="2564" y="120"/>
                    <a:pt x="1959" y="0"/>
                    <a:pt x="13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
            <p:cNvSpPr/>
            <p:nvPr/>
          </p:nvSpPr>
          <p:spPr>
            <a:xfrm>
              <a:off x="3707650" y="2496525"/>
              <a:ext cx="182775" cy="442275"/>
            </a:xfrm>
            <a:custGeom>
              <a:avLst/>
              <a:gdLst/>
              <a:ahLst/>
              <a:cxnLst/>
              <a:rect l="l" t="t" r="r" b="b"/>
              <a:pathLst>
                <a:path w="7311" h="17691" extrusionOk="0">
                  <a:moveTo>
                    <a:pt x="6117" y="1"/>
                  </a:moveTo>
                  <a:cubicBezTo>
                    <a:pt x="5413" y="1"/>
                    <a:pt x="4864" y="665"/>
                    <a:pt x="4561" y="1225"/>
                  </a:cubicBezTo>
                  <a:cubicBezTo>
                    <a:pt x="3494" y="3202"/>
                    <a:pt x="3504" y="5865"/>
                    <a:pt x="3389" y="8053"/>
                  </a:cubicBezTo>
                  <a:cubicBezTo>
                    <a:pt x="3301" y="9742"/>
                    <a:pt x="3179" y="11450"/>
                    <a:pt x="2938" y="13125"/>
                  </a:cubicBezTo>
                  <a:cubicBezTo>
                    <a:pt x="2794" y="14134"/>
                    <a:pt x="2597" y="15180"/>
                    <a:pt x="2157" y="16109"/>
                  </a:cubicBezTo>
                  <a:cubicBezTo>
                    <a:pt x="1987" y="16467"/>
                    <a:pt x="1726" y="16845"/>
                    <a:pt x="1342" y="16990"/>
                  </a:cubicBezTo>
                  <a:cubicBezTo>
                    <a:pt x="1266" y="17018"/>
                    <a:pt x="1190" y="17030"/>
                    <a:pt x="1113" y="17030"/>
                  </a:cubicBezTo>
                  <a:cubicBezTo>
                    <a:pt x="826" y="17030"/>
                    <a:pt x="535" y="16872"/>
                    <a:pt x="251" y="16860"/>
                  </a:cubicBezTo>
                  <a:cubicBezTo>
                    <a:pt x="249" y="16860"/>
                    <a:pt x="246" y="16860"/>
                    <a:pt x="244" y="16860"/>
                  </a:cubicBezTo>
                  <a:cubicBezTo>
                    <a:pt x="100" y="16860"/>
                    <a:pt x="0" y="17038"/>
                    <a:pt x="79" y="17159"/>
                  </a:cubicBezTo>
                  <a:cubicBezTo>
                    <a:pt x="326" y="17540"/>
                    <a:pt x="623" y="17691"/>
                    <a:pt x="930" y="17691"/>
                  </a:cubicBezTo>
                  <a:cubicBezTo>
                    <a:pt x="1648" y="17691"/>
                    <a:pt x="2417" y="16865"/>
                    <a:pt x="2704" y="16257"/>
                  </a:cubicBezTo>
                  <a:cubicBezTo>
                    <a:pt x="3481" y="14601"/>
                    <a:pt x="3585" y="12590"/>
                    <a:pt x="3721" y="10794"/>
                  </a:cubicBezTo>
                  <a:cubicBezTo>
                    <a:pt x="3837" y="9249"/>
                    <a:pt x="3905" y="7703"/>
                    <a:pt x="4021" y="6160"/>
                  </a:cubicBezTo>
                  <a:cubicBezTo>
                    <a:pt x="4116" y="4921"/>
                    <a:pt x="4269" y="3679"/>
                    <a:pt x="4598" y="2479"/>
                  </a:cubicBezTo>
                  <a:cubicBezTo>
                    <a:pt x="4736" y="1972"/>
                    <a:pt x="4933" y="1483"/>
                    <a:pt x="5227" y="1045"/>
                  </a:cubicBezTo>
                  <a:cubicBezTo>
                    <a:pt x="5369" y="828"/>
                    <a:pt x="5576" y="659"/>
                    <a:pt x="5819" y="563"/>
                  </a:cubicBezTo>
                  <a:cubicBezTo>
                    <a:pt x="5985" y="498"/>
                    <a:pt x="6119" y="470"/>
                    <a:pt x="6227" y="470"/>
                  </a:cubicBezTo>
                  <a:cubicBezTo>
                    <a:pt x="6641" y="470"/>
                    <a:pt x="6685" y="881"/>
                    <a:pt x="6728" y="1255"/>
                  </a:cubicBezTo>
                  <a:cubicBezTo>
                    <a:pt x="6731" y="1284"/>
                    <a:pt x="6753" y="1304"/>
                    <a:pt x="6777" y="1304"/>
                  </a:cubicBezTo>
                  <a:cubicBezTo>
                    <a:pt x="6788" y="1304"/>
                    <a:pt x="6800" y="1299"/>
                    <a:pt x="6811" y="1289"/>
                  </a:cubicBezTo>
                  <a:cubicBezTo>
                    <a:pt x="7310" y="825"/>
                    <a:pt x="6869" y="107"/>
                    <a:pt x="6295" y="15"/>
                  </a:cubicBezTo>
                  <a:cubicBezTo>
                    <a:pt x="6234" y="5"/>
                    <a:pt x="6175" y="1"/>
                    <a:pt x="61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
            <p:cNvSpPr/>
            <p:nvPr/>
          </p:nvSpPr>
          <p:spPr>
            <a:xfrm>
              <a:off x="3907000" y="2466050"/>
              <a:ext cx="127175" cy="52250"/>
            </a:xfrm>
            <a:custGeom>
              <a:avLst/>
              <a:gdLst/>
              <a:ahLst/>
              <a:cxnLst/>
              <a:rect l="l" t="t" r="r" b="b"/>
              <a:pathLst>
                <a:path w="5087" h="2090" extrusionOk="0">
                  <a:moveTo>
                    <a:pt x="581" y="607"/>
                  </a:moveTo>
                  <a:cubicBezTo>
                    <a:pt x="790" y="653"/>
                    <a:pt x="996" y="755"/>
                    <a:pt x="1204" y="884"/>
                  </a:cubicBezTo>
                  <a:cubicBezTo>
                    <a:pt x="1116" y="906"/>
                    <a:pt x="1032" y="919"/>
                    <a:pt x="956" y="919"/>
                  </a:cubicBezTo>
                  <a:cubicBezTo>
                    <a:pt x="763" y="919"/>
                    <a:pt x="618" y="837"/>
                    <a:pt x="581" y="607"/>
                  </a:cubicBezTo>
                  <a:close/>
                  <a:moveTo>
                    <a:pt x="3473" y="501"/>
                  </a:moveTo>
                  <a:cubicBezTo>
                    <a:pt x="3522" y="501"/>
                    <a:pt x="3571" y="505"/>
                    <a:pt x="3619" y="514"/>
                  </a:cubicBezTo>
                  <a:cubicBezTo>
                    <a:pt x="4236" y="628"/>
                    <a:pt x="4019" y="1355"/>
                    <a:pt x="3580" y="1536"/>
                  </a:cubicBezTo>
                  <a:lnTo>
                    <a:pt x="3580" y="1537"/>
                  </a:lnTo>
                  <a:cubicBezTo>
                    <a:pt x="3507" y="1567"/>
                    <a:pt x="3432" y="1580"/>
                    <a:pt x="3355" y="1580"/>
                  </a:cubicBezTo>
                  <a:cubicBezTo>
                    <a:pt x="3000" y="1580"/>
                    <a:pt x="2619" y="1299"/>
                    <a:pt x="2356" y="1124"/>
                  </a:cubicBezTo>
                  <a:cubicBezTo>
                    <a:pt x="2313" y="1094"/>
                    <a:pt x="2269" y="1062"/>
                    <a:pt x="2226" y="1030"/>
                  </a:cubicBezTo>
                  <a:cubicBezTo>
                    <a:pt x="2541" y="896"/>
                    <a:pt x="2858" y="732"/>
                    <a:pt x="3117" y="546"/>
                  </a:cubicBezTo>
                  <a:cubicBezTo>
                    <a:pt x="3236" y="522"/>
                    <a:pt x="3356" y="501"/>
                    <a:pt x="3473" y="501"/>
                  </a:cubicBezTo>
                  <a:close/>
                  <a:moveTo>
                    <a:pt x="3399" y="1"/>
                  </a:moveTo>
                  <a:cubicBezTo>
                    <a:pt x="3273" y="1"/>
                    <a:pt x="3151" y="28"/>
                    <a:pt x="3043" y="89"/>
                  </a:cubicBezTo>
                  <a:cubicBezTo>
                    <a:pt x="2727" y="174"/>
                    <a:pt x="2387" y="371"/>
                    <a:pt x="2166" y="476"/>
                  </a:cubicBezTo>
                  <a:cubicBezTo>
                    <a:pt x="2051" y="532"/>
                    <a:pt x="1903" y="607"/>
                    <a:pt x="1747" y="679"/>
                  </a:cubicBezTo>
                  <a:cubicBezTo>
                    <a:pt x="1326" y="370"/>
                    <a:pt x="882" y="87"/>
                    <a:pt x="359" y="87"/>
                  </a:cubicBezTo>
                  <a:cubicBezTo>
                    <a:pt x="350" y="87"/>
                    <a:pt x="341" y="87"/>
                    <a:pt x="332" y="87"/>
                  </a:cubicBezTo>
                  <a:cubicBezTo>
                    <a:pt x="186" y="89"/>
                    <a:pt x="102" y="199"/>
                    <a:pt x="86" y="333"/>
                  </a:cubicBezTo>
                  <a:cubicBezTo>
                    <a:pt x="0" y="1042"/>
                    <a:pt x="320" y="1412"/>
                    <a:pt x="881" y="1412"/>
                  </a:cubicBezTo>
                  <a:cubicBezTo>
                    <a:pt x="1011" y="1412"/>
                    <a:pt x="1154" y="1392"/>
                    <a:pt x="1308" y="1352"/>
                  </a:cubicBezTo>
                  <a:cubicBezTo>
                    <a:pt x="1426" y="1321"/>
                    <a:pt x="1560" y="1280"/>
                    <a:pt x="1702" y="1232"/>
                  </a:cubicBezTo>
                  <a:cubicBezTo>
                    <a:pt x="2243" y="1640"/>
                    <a:pt x="2789" y="2089"/>
                    <a:pt x="3350" y="2089"/>
                  </a:cubicBezTo>
                  <a:cubicBezTo>
                    <a:pt x="3584" y="2089"/>
                    <a:pt x="3819" y="2012"/>
                    <a:pt x="4059" y="1823"/>
                  </a:cubicBezTo>
                  <a:cubicBezTo>
                    <a:pt x="5086" y="1008"/>
                    <a:pt x="4162" y="1"/>
                    <a:pt x="33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
            <p:cNvSpPr/>
            <p:nvPr/>
          </p:nvSpPr>
          <p:spPr>
            <a:xfrm>
              <a:off x="3778550" y="2930275"/>
              <a:ext cx="53550" cy="13250"/>
            </a:xfrm>
            <a:custGeom>
              <a:avLst/>
              <a:gdLst/>
              <a:ahLst/>
              <a:cxnLst/>
              <a:rect l="l" t="t" r="r" b="b"/>
              <a:pathLst>
                <a:path w="2142" h="530" extrusionOk="0">
                  <a:moveTo>
                    <a:pt x="1439" y="1"/>
                  </a:moveTo>
                  <a:cubicBezTo>
                    <a:pt x="1320" y="1"/>
                    <a:pt x="1205" y="7"/>
                    <a:pt x="1111" y="7"/>
                  </a:cubicBezTo>
                  <a:cubicBezTo>
                    <a:pt x="745" y="7"/>
                    <a:pt x="375" y="24"/>
                    <a:pt x="37" y="171"/>
                  </a:cubicBezTo>
                  <a:cubicBezTo>
                    <a:pt x="1" y="188"/>
                    <a:pt x="1" y="252"/>
                    <a:pt x="37" y="268"/>
                  </a:cubicBezTo>
                  <a:cubicBezTo>
                    <a:pt x="343" y="401"/>
                    <a:pt x="662" y="419"/>
                    <a:pt x="990" y="447"/>
                  </a:cubicBezTo>
                  <a:cubicBezTo>
                    <a:pt x="1194" y="462"/>
                    <a:pt x="1467" y="529"/>
                    <a:pt x="1707" y="529"/>
                  </a:cubicBezTo>
                  <a:cubicBezTo>
                    <a:pt x="1825" y="529"/>
                    <a:pt x="1934" y="513"/>
                    <a:pt x="2025" y="468"/>
                  </a:cubicBezTo>
                  <a:cubicBezTo>
                    <a:pt x="2136" y="412"/>
                    <a:pt x="2141" y="255"/>
                    <a:pt x="2063" y="171"/>
                  </a:cubicBezTo>
                  <a:cubicBezTo>
                    <a:pt x="1924" y="26"/>
                    <a:pt x="1674" y="1"/>
                    <a:pt x="14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
            <p:cNvSpPr/>
            <p:nvPr/>
          </p:nvSpPr>
          <p:spPr>
            <a:xfrm>
              <a:off x="3846125" y="2927325"/>
              <a:ext cx="97450" cy="43300"/>
            </a:xfrm>
            <a:custGeom>
              <a:avLst/>
              <a:gdLst/>
              <a:ahLst/>
              <a:cxnLst/>
              <a:rect l="l" t="t" r="r" b="b"/>
              <a:pathLst>
                <a:path w="3898" h="1732" extrusionOk="0">
                  <a:moveTo>
                    <a:pt x="2522" y="472"/>
                  </a:moveTo>
                  <a:cubicBezTo>
                    <a:pt x="2700" y="472"/>
                    <a:pt x="2866" y="577"/>
                    <a:pt x="2967" y="719"/>
                  </a:cubicBezTo>
                  <a:cubicBezTo>
                    <a:pt x="3167" y="1003"/>
                    <a:pt x="2832" y="1206"/>
                    <a:pt x="2598" y="1274"/>
                  </a:cubicBezTo>
                  <a:lnTo>
                    <a:pt x="2599" y="1274"/>
                  </a:lnTo>
                  <a:cubicBezTo>
                    <a:pt x="2548" y="1289"/>
                    <a:pt x="2496" y="1295"/>
                    <a:pt x="2444" y="1295"/>
                  </a:cubicBezTo>
                  <a:cubicBezTo>
                    <a:pt x="2133" y="1295"/>
                    <a:pt x="1804" y="1055"/>
                    <a:pt x="1535" y="832"/>
                  </a:cubicBezTo>
                  <a:cubicBezTo>
                    <a:pt x="1697" y="755"/>
                    <a:pt x="1851" y="663"/>
                    <a:pt x="1996" y="557"/>
                  </a:cubicBezTo>
                  <a:cubicBezTo>
                    <a:pt x="2016" y="561"/>
                    <a:pt x="2037" y="563"/>
                    <a:pt x="2059" y="563"/>
                  </a:cubicBezTo>
                  <a:cubicBezTo>
                    <a:pt x="2198" y="563"/>
                    <a:pt x="2372" y="486"/>
                    <a:pt x="2476" y="475"/>
                  </a:cubicBezTo>
                  <a:cubicBezTo>
                    <a:pt x="2492" y="473"/>
                    <a:pt x="2507" y="472"/>
                    <a:pt x="2522" y="472"/>
                  </a:cubicBezTo>
                  <a:close/>
                  <a:moveTo>
                    <a:pt x="2462" y="1"/>
                  </a:moveTo>
                  <a:cubicBezTo>
                    <a:pt x="2447" y="1"/>
                    <a:pt x="2434" y="7"/>
                    <a:pt x="2421" y="9"/>
                  </a:cubicBezTo>
                  <a:cubicBezTo>
                    <a:pt x="2321" y="14"/>
                    <a:pt x="2222" y="38"/>
                    <a:pt x="2130" y="79"/>
                  </a:cubicBezTo>
                  <a:cubicBezTo>
                    <a:pt x="1912" y="163"/>
                    <a:pt x="1699" y="298"/>
                    <a:pt x="1507" y="393"/>
                  </a:cubicBezTo>
                  <a:cubicBezTo>
                    <a:pt x="1412" y="440"/>
                    <a:pt x="1302" y="496"/>
                    <a:pt x="1187" y="547"/>
                  </a:cubicBezTo>
                  <a:cubicBezTo>
                    <a:pt x="910" y="329"/>
                    <a:pt x="621" y="119"/>
                    <a:pt x="268" y="50"/>
                  </a:cubicBezTo>
                  <a:cubicBezTo>
                    <a:pt x="253" y="47"/>
                    <a:pt x="238" y="45"/>
                    <a:pt x="223" y="45"/>
                  </a:cubicBezTo>
                  <a:cubicBezTo>
                    <a:pt x="118" y="45"/>
                    <a:pt x="30" y="120"/>
                    <a:pt x="26" y="235"/>
                  </a:cubicBezTo>
                  <a:cubicBezTo>
                    <a:pt x="0" y="830"/>
                    <a:pt x="304" y="1048"/>
                    <a:pt x="709" y="1048"/>
                  </a:cubicBezTo>
                  <a:cubicBezTo>
                    <a:pt x="849" y="1048"/>
                    <a:pt x="1001" y="1022"/>
                    <a:pt x="1156" y="977"/>
                  </a:cubicBezTo>
                  <a:cubicBezTo>
                    <a:pt x="1615" y="1336"/>
                    <a:pt x="2079" y="1731"/>
                    <a:pt x="2561" y="1731"/>
                  </a:cubicBezTo>
                  <a:cubicBezTo>
                    <a:pt x="2803" y="1731"/>
                    <a:pt x="3050" y="1632"/>
                    <a:pt x="3303" y="1379"/>
                  </a:cubicBezTo>
                  <a:cubicBezTo>
                    <a:pt x="3897" y="785"/>
                    <a:pt x="3167" y="9"/>
                    <a:pt x="2473" y="7"/>
                  </a:cubicBezTo>
                  <a:cubicBezTo>
                    <a:pt x="2468" y="6"/>
                    <a:pt x="2467" y="1"/>
                    <a:pt x="24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
            <p:cNvSpPr/>
            <p:nvPr/>
          </p:nvSpPr>
          <p:spPr>
            <a:xfrm>
              <a:off x="3868725" y="2601900"/>
              <a:ext cx="92500" cy="235250"/>
            </a:xfrm>
            <a:custGeom>
              <a:avLst/>
              <a:gdLst/>
              <a:ahLst/>
              <a:cxnLst/>
              <a:rect l="l" t="t" r="r" b="b"/>
              <a:pathLst>
                <a:path w="3700" h="9410" extrusionOk="0">
                  <a:moveTo>
                    <a:pt x="3072" y="539"/>
                  </a:moveTo>
                  <a:cubicBezTo>
                    <a:pt x="3146" y="775"/>
                    <a:pt x="3019" y="1111"/>
                    <a:pt x="2962" y="1339"/>
                  </a:cubicBezTo>
                  <a:cubicBezTo>
                    <a:pt x="2770" y="2094"/>
                    <a:pt x="2468" y="2688"/>
                    <a:pt x="2076" y="3208"/>
                  </a:cubicBezTo>
                  <a:lnTo>
                    <a:pt x="2076" y="3182"/>
                  </a:lnTo>
                  <a:cubicBezTo>
                    <a:pt x="2076" y="2526"/>
                    <a:pt x="2129" y="1848"/>
                    <a:pt x="2421" y="1249"/>
                  </a:cubicBezTo>
                  <a:cubicBezTo>
                    <a:pt x="2468" y="1151"/>
                    <a:pt x="3072" y="543"/>
                    <a:pt x="3072" y="539"/>
                  </a:cubicBezTo>
                  <a:close/>
                  <a:moveTo>
                    <a:pt x="3144" y="1"/>
                  </a:moveTo>
                  <a:cubicBezTo>
                    <a:pt x="3012" y="1"/>
                    <a:pt x="2843" y="65"/>
                    <a:pt x="2629" y="216"/>
                  </a:cubicBezTo>
                  <a:cubicBezTo>
                    <a:pt x="1512" y="1005"/>
                    <a:pt x="1497" y="2537"/>
                    <a:pt x="1549" y="3817"/>
                  </a:cubicBezTo>
                  <a:cubicBezTo>
                    <a:pt x="1130" y="4235"/>
                    <a:pt x="639" y="4617"/>
                    <a:pt x="80" y="5011"/>
                  </a:cubicBezTo>
                  <a:cubicBezTo>
                    <a:pt x="1" y="5067"/>
                    <a:pt x="35" y="5192"/>
                    <a:pt x="125" y="5192"/>
                  </a:cubicBezTo>
                  <a:cubicBezTo>
                    <a:pt x="135" y="5192"/>
                    <a:pt x="145" y="5191"/>
                    <a:pt x="155" y="5188"/>
                  </a:cubicBezTo>
                  <a:cubicBezTo>
                    <a:pt x="669" y="5052"/>
                    <a:pt x="1152" y="4819"/>
                    <a:pt x="1579" y="4502"/>
                  </a:cubicBezTo>
                  <a:cubicBezTo>
                    <a:pt x="1602" y="5014"/>
                    <a:pt x="1622" y="5527"/>
                    <a:pt x="1620" y="6039"/>
                  </a:cubicBezTo>
                  <a:cubicBezTo>
                    <a:pt x="1284" y="6189"/>
                    <a:pt x="929" y="6285"/>
                    <a:pt x="595" y="6443"/>
                  </a:cubicBezTo>
                  <a:cubicBezTo>
                    <a:pt x="516" y="6481"/>
                    <a:pt x="552" y="6584"/>
                    <a:pt x="616" y="6609"/>
                  </a:cubicBezTo>
                  <a:cubicBezTo>
                    <a:pt x="798" y="6681"/>
                    <a:pt x="980" y="6713"/>
                    <a:pt x="1159" y="6713"/>
                  </a:cubicBezTo>
                  <a:cubicBezTo>
                    <a:pt x="1308" y="6713"/>
                    <a:pt x="1455" y="6691"/>
                    <a:pt x="1599" y="6650"/>
                  </a:cubicBezTo>
                  <a:lnTo>
                    <a:pt x="1599" y="6650"/>
                  </a:lnTo>
                  <a:cubicBezTo>
                    <a:pt x="1592" y="6763"/>
                    <a:pt x="1589" y="6876"/>
                    <a:pt x="1579" y="6987"/>
                  </a:cubicBezTo>
                  <a:cubicBezTo>
                    <a:pt x="1536" y="7453"/>
                    <a:pt x="1399" y="7906"/>
                    <a:pt x="1172" y="8315"/>
                  </a:cubicBezTo>
                  <a:cubicBezTo>
                    <a:pt x="962" y="8690"/>
                    <a:pt x="562" y="8864"/>
                    <a:pt x="322" y="9209"/>
                  </a:cubicBezTo>
                  <a:cubicBezTo>
                    <a:pt x="262" y="9297"/>
                    <a:pt x="345" y="9401"/>
                    <a:pt x="437" y="9407"/>
                  </a:cubicBezTo>
                  <a:cubicBezTo>
                    <a:pt x="462" y="9409"/>
                    <a:pt x="486" y="9410"/>
                    <a:pt x="510" y="9410"/>
                  </a:cubicBezTo>
                  <a:cubicBezTo>
                    <a:pt x="1483" y="9410"/>
                    <a:pt x="1937" y="8030"/>
                    <a:pt x="2069" y="7261"/>
                  </a:cubicBezTo>
                  <a:cubicBezTo>
                    <a:pt x="2117" y="6974"/>
                    <a:pt x="2147" y="6684"/>
                    <a:pt x="2160" y="6392"/>
                  </a:cubicBezTo>
                  <a:cubicBezTo>
                    <a:pt x="2681" y="6059"/>
                    <a:pt x="3113" y="5519"/>
                    <a:pt x="3359" y="5030"/>
                  </a:cubicBezTo>
                  <a:cubicBezTo>
                    <a:pt x="3389" y="4973"/>
                    <a:pt x="3343" y="4916"/>
                    <a:pt x="3290" y="4916"/>
                  </a:cubicBezTo>
                  <a:cubicBezTo>
                    <a:pt x="3272" y="4916"/>
                    <a:pt x="3254" y="4923"/>
                    <a:pt x="3237" y="4939"/>
                  </a:cubicBezTo>
                  <a:cubicBezTo>
                    <a:pt x="2909" y="5227"/>
                    <a:pt x="2537" y="5477"/>
                    <a:pt x="2171" y="5723"/>
                  </a:cubicBezTo>
                  <a:cubicBezTo>
                    <a:pt x="2166" y="5163"/>
                    <a:pt x="2129" y="4602"/>
                    <a:pt x="2102" y="4045"/>
                  </a:cubicBezTo>
                  <a:cubicBezTo>
                    <a:pt x="2719" y="3405"/>
                    <a:pt x="3146" y="2581"/>
                    <a:pt x="3438" y="1656"/>
                  </a:cubicBezTo>
                  <a:cubicBezTo>
                    <a:pt x="3601" y="1129"/>
                    <a:pt x="3699" y="1"/>
                    <a:pt x="31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
            <p:cNvSpPr/>
            <p:nvPr/>
          </p:nvSpPr>
          <p:spPr>
            <a:xfrm>
              <a:off x="3976475" y="2646400"/>
              <a:ext cx="55075" cy="171275"/>
            </a:xfrm>
            <a:custGeom>
              <a:avLst/>
              <a:gdLst/>
              <a:ahLst/>
              <a:cxnLst/>
              <a:rect l="l" t="t" r="r" b="b"/>
              <a:pathLst>
                <a:path w="2203" h="6851" extrusionOk="0">
                  <a:moveTo>
                    <a:pt x="2141" y="1"/>
                  </a:moveTo>
                  <a:cubicBezTo>
                    <a:pt x="2129" y="1"/>
                    <a:pt x="2117" y="5"/>
                    <a:pt x="2105" y="16"/>
                  </a:cubicBezTo>
                  <a:cubicBezTo>
                    <a:pt x="494" y="1464"/>
                    <a:pt x="0" y="5335"/>
                    <a:pt x="1785" y="6833"/>
                  </a:cubicBezTo>
                  <a:cubicBezTo>
                    <a:pt x="1799" y="6845"/>
                    <a:pt x="1817" y="6851"/>
                    <a:pt x="1835" y="6851"/>
                  </a:cubicBezTo>
                  <a:cubicBezTo>
                    <a:pt x="1879" y="6851"/>
                    <a:pt x="1921" y="6815"/>
                    <a:pt x="1905" y="6763"/>
                  </a:cubicBezTo>
                  <a:cubicBezTo>
                    <a:pt x="1575" y="5721"/>
                    <a:pt x="1250" y="4776"/>
                    <a:pt x="1245" y="3664"/>
                  </a:cubicBezTo>
                  <a:cubicBezTo>
                    <a:pt x="1239" y="2373"/>
                    <a:pt x="1680" y="1239"/>
                    <a:pt x="2185" y="78"/>
                  </a:cubicBezTo>
                  <a:cubicBezTo>
                    <a:pt x="2202" y="39"/>
                    <a:pt x="2175" y="1"/>
                    <a:pt x="21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
            <p:cNvSpPr/>
            <p:nvPr/>
          </p:nvSpPr>
          <p:spPr>
            <a:xfrm>
              <a:off x="4045325" y="2679375"/>
              <a:ext cx="67950" cy="87300"/>
            </a:xfrm>
            <a:custGeom>
              <a:avLst/>
              <a:gdLst/>
              <a:ahLst/>
              <a:cxnLst/>
              <a:rect l="l" t="t" r="r" b="b"/>
              <a:pathLst>
                <a:path w="2718" h="3492" extrusionOk="0">
                  <a:moveTo>
                    <a:pt x="2139" y="1"/>
                  </a:moveTo>
                  <a:cubicBezTo>
                    <a:pt x="2126" y="1"/>
                    <a:pt x="2113" y="6"/>
                    <a:pt x="2100" y="17"/>
                  </a:cubicBezTo>
                  <a:cubicBezTo>
                    <a:pt x="1674" y="417"/>
                    <a:pt x="1172" y="995"/>
                    <a:pt x="795" y="1621"/>
                  </a:cubicBezTo>
                  <a:cubicBezTo>
                    <a:pt x="581" y="1256"/>
                    <a:pt x="383" y="867"/>
                    <a:pt x="129" y="540"/>
                  </a:cubicBezTo>
                  <a:cubicBezTo>
                    <a:pt x="122" y="532"/>
                    <a:pt x="114" y="528"/>
                    <a:pt x="105" y="528"/>
                  </a:cubicBezTo>
                  <a:cubicBezTo>
                    <a:pt x="85" y="528"/>
                    <a:pt x="65" y="549"/>
                    <a:pt x="63" y="568"/>
                  </a:cubicBezTo>
                  <a:cubicBezTo>
                    <a:pt x="1" y="1111"/>
                    <a:pt x="219" y="1666"/>
                    <a:pt x="522" y="2138"/>
                  </a:cubicBezTo>
                  <a:cubicBezTo>
                    <a:pt x="325" y="2571"/>
                    <a:pt x="209" y="3011"/>
                    <a:pt x="235" y="3423"/>
                  </a:cubicBezTo>
                  <a:cubicBezTo>
                    <a:pt x="236" y="3466"/>
                    <a:pt x="271" y="3492"/>
                    <a:pt x="307" y="3492"/>
                  </a:cubicBezTo>
                  <a:cubicBezTo>
                    <a:pt x="329" y="3492"/>
                    <a:pt x="352" y="3482"/>
                    <a:pt x="366" y="3459"/>
                  </a:cubicBezTo>
                  <a:cubicBezTo>
                    <a:pt x="555" y="3183"/>
                    <a:pt x="701" y="2876"/>
                    <a:pt x="842" y="2570"/>
                  </a:cubicBezTo>
                  <a:cubicBezTo>
                    <a:pt x="850" y="2581"/>
                    <a:pt x="859" y="2593"/>
                    <a:pt x="868" y="2604"/>
                  </a:cubicBezTo>
                  <a:cubicBezTo>
                    <a:pt x="1087" y="2862"/>
                    <a:pt x="1369" y="3044"/>
                    <a:pt x="1680" y="3167"/>
                  </a:cubicBezTo>
                  <a:cubicBezTo>
                    <a:pt x="1782" y="3207"/>
                    <a:pt x="1878" y="3224"/>
                    <a:pt x="1971" y="3224"/>
                  </a:cubicBezTo>
                  <a:cubicBezTo>
                    <a:pt x="2222" y="3224"/>
                    <a:pt x="2448" y="3098"/>
                    <a:pt x="2678" y="2958"/>
                  </a:cubicBezTo>
                  <a:cubicBezTo>
                    <a:pt x="2717" y="2934"/>
                    <a:pt x="2705" y="2861"/>
                    <a:pt x="2655" y="2861"/>
                  </a:cubicBezTo>
                  <a:cubicBezTo>
                    <a:pt x="2653" y="2861"/>
                    <a:pt x="2652" y="2861"/>
                    <a:pt x="2650" y="2862"/>
                  </a:cubicBezTo>
                  <a:cubicBezTo>
                    <a:pt x="2601" y="2865"/>
                    <a:pt x="2553" y="2866"/>
                    <a:pt x="2507" y="2866"/>
                  </a:cubicBezTo>
                  <a:cubicBezTo>
                    <a:pt x="1822" y="2866"/>
                    <a:pt x="1407" y="2524"/>
                    <a:pt x="1078" y="2068"/>
                  </a:cubicBezTo>
                  <a:cubicBezTo>
                    <a:pt x="1113" y="1999"/>
                    <a:pt x="1146" y="1930"/>
                    <a:pt x="1182" y="1863"/>
                  </a:cubicBezTo>
                  <a:cubicBezTo>
                    <a:pt x="1506" y="1264"/>
                    <a:pt x="1920" y="714"/>
                    <a:pt x="2191" y="88"/>
                  </a:cubicBezTo>
                  <a:cubicBezTo>
                    <a:pt x="2209" y="45"/>
                    <a:pt x="2177" y="1"/>
                    <a:pt x="21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
            <p:cNvSpPr/>
            <p:nvPr/>
          </p:nvSpPr>
          <p:spPr>
            <a:xfrm>
              <a:off x="4124850" y="2638575"/>
              <a:ext cx="66450" cy="204500"/>
            </a:xfrm>
            <a:custGeom>
              <a:avLst/>
              <a:gdLst/>
              <a:ahLst/>
              <a:cxnLst/>
              <a:rect l="l" t="t" r="r" b="b"/>
              <a:pathLst>
                <a:path w="2658" h="8180" extrusionOk="0">
                  <a:moveTo>
                    <a:pt x="82" y="0"/>
                  </a:moveTo>
                  <a:cubicBezTo>
                    <a:pt x="40" y="0"/>
                    <a:pt x="0" y="44"/>
                    <a:pt x="28" y="89"/>
                  </a:cubicBezTo>
                  <a:cubicBezTo>
                    <a:pt x="766" y="1290"/>
                    <a:pt x="1396" y="2476"/>
                    <a:pt x="1575" y="3895"/>
                  </a:cubicBezTo>
                  <a:cubicBezTo>
                    <a:pt x="1752" y="5301"/>
                    <a:pt x="1316" y="6792"/>
                    <a:pt x="830" y="8096"/>
                  </a:cubicBezTo>
                  <a:cubicBezTo>
                    <a:pt x="812" y="8145"/>
                    <a:pt x="854" y="8179"/>
                    <a:pt x="896" y="8179"/>
                  </a:cubicBezTo>
                  <a:cubicBezTo>
                    <a:pt x="918" y="8179"/>
                    <a:pt x="941" y="8170"/>
                    <a:pt x="955" y="8148"/>
                  </a:cubicBezTo>
                  <a:cubicBezTo>
                    <a:pt x="2658" y="5598"/>
                    <a:pt x="2476" y="2128"/>
                    <a:pt x="123" y="17"/>
                  </a:cubicBezTo>
                  <a:cubicBezTo>
                    <a:pt x="111" y="5"/>
                    <a:pt x="96" y="0"/>
                    <a:pt x="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
            <p:cNvSpPr/>
            <p:nvPr/>
          </p:nvSpPr>
          <p:spPr>
            <a:xfrm>
              <a:off x="4226425" y="2704975"/>
              <a:ext cx="17750" cy="31075"/>
            </a:xfrm>
            <a:custGeom>
              <a:avLst/>
              <a:gdLst/>
              <a:ahLst/>
              <a:cxnLst/>
              <a:rect l="l" t="t" r="r" b="b"/>
              <a:pathLst>
                <a:path w="710" h="1243" extrusionOk="0">
                  <a:moveTo>
                    <a:pt x="404" y="1"/>
                  </a:moveTo>
                  <a:cubicBezTo>
                    <a:pt x="319" y="1"/>
                    <a:pt x="232" y="39"/>
                    <a:pt x="171" y="123"/>
                  </a:cubicBezTo>
                  <a:cubicBezTo>
                    <a:pt x="50" y="294"/>
                    <a:pt x="1" y="517"/>
                    <a:pt x="73" y="717"/>
                  </a:cubicBezTo>
                  <a:cubicBezTo>
                    <a:pt x="135" y="896"/>
                    <a:pt x="268" y="1037"/>
                    <a:pt x="345" y="1209"/>
                  </a:cubicBezTo>
                  <a:cubicBezTo>
                    <a:pt x="355" y="1233"/>
                    <a:pt x="375" y="1242"/>
                    <a:pt x="395" y="1242"/>
                  </a:cubicBezTo>
                  <a:cubicBezTo>
                    <a:pt x="425" y="1242"/>
                    <a:pt x="458" y="1222"/>
                    <a:pt x="468" y="1193"/>
                  </a:cubicBezTo>
                  <a:cubicBezTo>
                    <a:pt x="532" y="1004"/>
                    <a:pt x="532" y="793"/>
                    <a:pt x="572" y="596"/>
                  </a:cubicBezTo>
                  <a:cubicBezTo>
                    <a:pt x="608" y="509"/>
                    <a:pt x="637" y="419"/>
                    <a:pt x="660" y="328"/>
                  </a:cubicBezTo>
                  <a:cubicBezTo>
                    <a:pt x="709" y="129"/>
                    <a:pt x="561" y="1"/>
                    <a:pt x="4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
            <p:cNvSpPr/>
            <p:nvPr/>
          </p:nvSpPr>
          <p:spPr>
            <a:xfrm>
              <a:off x="4283650" y="2655975"/>
              <a:ext cx="106775" cy="93425"/>
            </a:xfrm>
            <a:custGeom>
              <a:avLst/>
              <a:gdLst/>
              <a:ahLst/>
              <a:cxnLst/>
              <a:rect l="l" t="t" r="r" b="b"/>
              <a:pathLst>
                <a:path w="4271" h="3737" extrusionOk="0">
                  <a:moveTo>
                    <a:pt x="1783" y="425"/>
                  </a:moveTo>
                  <a:cubicBezTo>
                    <a:pt x="1991" y="425"/>
                    <a:pt x="1604" y="900"/>
                    <a:pt x="1527" y="1007"/>
                  </a:cubicBezTo>
                  <a:cubicBezTo>
                    <a:pt x="1337" y="1273"/>
                    <a:pt x="1111" y="1504"/>
                    <a:pt x="873" y="1724"/>
                  </a:cubicBezTo>
                  <a:cubicBezTo>
                    <a:pt x="827" y="1517"/>
                    <a:pt x="819" y="1307"/>
                    <a:pt x="869" y="1104"/>
                  </a:cubicBezTo>
                  <a:cubicBezTo>
                    <a:pt x="965" y="728"/>
                    <a:pt x="1357" y="558"/>
                    <a:pt x="1683" y="446"/>
                  </a:cubicBezTo>
                  <a:cubicBezTo>
                    <a:pt x="1726" y="432"/>
                    <a:pt x="1758" y="425"/>
                    <a:pt x="1783" y="425"/>
                  </a:cubicBezTo>
                  <a:close/>
                  <a:moveTo>
                    <a:pt x="1862" y="1"/>
                  </a:moveTo>
                  <a:cubicBezTo>
                    <a:pt x="1508" y="1"/>
                    <a:pt x="1039" y="193"/>
                    <a:pt x="828" y="394"/>
                  </a:cubicBezTo>
                  <a:cubicBezTo>
                    <a:pt x="349" y="848"/>
                    <a:pt x="266" y="1509"/>
                    <a:pt x="448" y="2106"/>
                  </a:cubicBezTo>
                  <a:cubicBezTo>
                    <a:pt x="305" y="2234"/>
                    <a:pt x="161" y="2362"/>
                    <a:pt x="21" y="2497"/>
                  </a:cubicBezTo>
                  <a:cubicBezTo>
                    <a:pt x="0" y="2521"/>
                    <a:pt x="16" y="2562"/>
                    <a:pt x="51" y="2564"/>
                  </a:cubicBezTo>
                  <a:cubicBezTo>
                    <a:pt x="74" y="2566"/>
                    <a:pt x="97" y="2567"/>
                    <a:pt x="120" y="2567"/>
                  </a:cubicBezTo>
                  <a:cubicBezTo>
                    <a:pt x="273" y="2567"/>
                    <a:pt x="431" y="2526"/>
                    <a:pt x="591" y="2456"/>
                  </a:cubicBezTo>
                  <a:cubicBezTo>
                    <a:pt x="673" y="2623"/>
                    <a:pt x="776" y="2777"/>
                    <a:pt x="899" y="2917"/>
                  </a:cubicBezTo>
                  <a:cubicBezTo>
                    <a:pt x="1391" y="3458"/>
                    <a:pt x="2035" y="3737"/>
                    <a:pt x="2691" y="3737"/>
                  </a:cubicBezTo>
                  <a:cubicBezTo>
                    <a:pt x="3210" y="3737"/>
                    <a:pt x="3736" y="3562"/>
                    <a:pt x="4198" y="3205"/>
                  </a:cubicBezTo>
                  <a:cubicBezTo>
                    <a:pt x="4271" y="3149"/>
                    <a:pt x="4206" y="3038"/>
                    <a:pt x="4127" y="3038"/>
                  </a:cubicBezTo>
                  <a:cubicBezTo>
                    <a:pt x="4119" y="3038"/>
                    <a:pt x="4111" y="3039"/>
                    <a:pt x="4103" y="3041"/>
                  </a:cubicBezTo>
                  <a:cubicBezTo>
                    <a:pt x="3704" y="3162"/>
                    <a:pt x="3330" y="3239"/>
                    <a:pt x="2965" y="3239"/>
                  </a:cubicBezTo>
                  <a:cubicBezTo>
                    <a:pt x="2531" y="3239"/>
                    <a:pt x="2110" y="3130"/>
                    <a:pt x="1677" y="2854"/>
                  </a:cubicBezTo>
                  <a:cubicBezTo>
                    <a:pt x="1424" y="2694"/>
                    <a:pt x="1206" y="2456"/>
                    <a:pt x="1052" y="2182"/>
                  </a:cubicBezTo>
                  <a:cubicBezTo>
                    <a:pt x="1604" y="1767"/>
                    <a:pt x="2090" y="1101"/>
                    <a:pt x="2251" y="641"/>
                  </a:cubicBezTo>
                  <a:cubicBezTo>
                    <a:pt x="2417" y="165"/>
                    <a:pt x="2189" y="1"/>
                    <a:pt x="18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
            <p:cNvSpPr/>
            <p:nvPr/>
          </p:nvSpPr>
          <p:spPr>
            <a:xfrm>
              <a:off x="4344050" y="2566300"/>
              <a:ext cx="85250" cy="14250"/>
            </a:xfrm>
            <a:custGeom>
              <a:avLst/>
              <a:gdLst/>
              <a:ahLst/>
              <a:cxnLst/>
              <a:rect l="l" t="t" r="r" b="b"/>
              <a:pathLst>
                <a:path w="3410" h="570" extrusionOk="0">
                  <a:moveTo>
                    <a:pt x="2189" y="0"/>
                  </a:moveTo>
                  <a:cubicBezTo>
                    <a:pt x="1456" y="0"/>
                    <a:pt x="675" y="119"/>
                    <a:pt x="66" y="342"/>
                  </a:cubicBezTo>
                  <a:cubicBezTo>
                    <a:pt x="15" y="360"/>
                    <a:pt x="0" y="449"/>
                    <a:pt x="66" y="459"/>
                  </a:cubicBezTo>
                  <a:cubicBezTo>
                    <a:pt x="540" y="539"/>
                    <a:pt x="1014" y="537"/>
                    <a:pt x="1493" y="544"/>
                  </a:cubicBezTo>
                  <a:cubicBezTo>
                    <a:pt x="1813" y="547"/>
                    <a:pt x="2141" y="570"/>
                    <a:pt x="2467" y="570"/>
                  </a:cubicBezTo>
                  <a:cubicBezTo>
                    <a:pt x="2714" y="570"/>
                    <a:pt x="2960" y="557"/>
                    <a:pt x="3199" y="511"/>
                  </a:cubicBezTo>
                  <a:cubicBezTo>
                    <a:pt x="3409" y="472"/>
                    <a:pt x="3409" y="127"/>
                    <a:pt x="3199" y="86"/>
                  </a:cubicBezTo>
                  <a:cubicBezTo>
                    <a:pt x="2890" y="28"/>
                    <a:pt x="2545" y="0"/>
                    <a:pt x="2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
            <p:cNvSpPr/>
            <p:nvPr/>
          </p:nvSpPr>
          <p:spPr>
            <a:xfrm>
              <a:off x="4440425" y="2534500"/>
              <a:ext cx="50800" cy="87750"/>
            </a:xfrm>
            <a:custGeom>
              <a:avLst/>
              <a:gdLst/>
              <a:ahLst/>
              <a:cxnLst/>
              <a:rect l="l" t="t" r="r" b="b"/>
              <a:pathLst>
                <a:path w="2032" h="3510" extrusionOk="0">
                  <a:moveTo>
                    <a:pt x="1192" y="1"/>
                  </a:moveTo>
                  <a:cubicBezTo>
                    <a:pt x="933" y="1"/>
                    <a:pt x="681" y="203"/>
                    <a:pt x="581" y="431"/>
                  </a:cubicBezTo>
                  <a:cubicBezTo>
                    <a:pt x="568" y="454"/>
                    <a:pt x="584" y="484"/>
                    <a:pt x="611" y="484"/>
                  </a:cubicBezTo>
                  <a:cubicBezTo>
                    <a:pt x="621" y="485"/>
                    <a:pt x="631" y="485"/>
                    <a:pt x="642" y="485"/>
                  </a:cubicBezTo>
                  <a:cubicBezTo>
                    <a:pt x="749" y="485"/>
                    <a:pt x="895" y="445"/>
                    <a:pt x="1003" y="445"/>
                  </a:cubicBezTo>
                  <a:cubicBezTo>
                    <a:pt x="1087" y="445"/>
                    <a:pt x="1149" y="470"/>
                    <a:pt x="1152" y="556"/>
                  </a:cubicBezTo>
                  <a:cubicBezTo>
                    <a:pt x="1162" y="851"/>
                    <a:pt x="1011" y="1175"/>
                    <a:pt x="891" y="1435"/>
                  </a:cubicBezTo>
                  <a:cubicBezTo>
                    <a:pt x="745" y="1750"/>
                    <a:pt x="575" y="2054"/>
                    <a:pt x="383" y="2343"/>
                  </a:cubicBezTo>
                  <a:cubicBezTo>
                    <a:pt x="232" y="2574"/>
                    <a:pt x="5" y="2718"/>
                    <a:pt x="2" y="2999"/>
                  </a:cubicBezTo>
                  <a:cubicBezTo>
                    <a:pt x="1" y="3118"/>
                    <a:pt x="102" y="3199"/>
                    <a:pt x="211" y="3199"/>
                  </a:cubicBezTo>
                  <a:cubicBezTo>
                    <a:pt x="226" y="3199"/>
                    <a:pt x="241" y="3197"/>
                    <a:pt x="256" y="3194"/>
                  </a:cubicBezTo>
                  <a:cubicBezTo>
                    <a:pt x="298" y="3185"/>
                    <a:pt x="340" y="3180"/>
                    <a:pt x="381" y="3180"/>
                  </a:cubicBezTo>
                  <a:cubicBezTo>
                    <a:pt x="665" y="3180"/>
                    <a:pt x="937" y="3380"/>
                    <a:pt x="1200" y="3471"/>
                  </a:cubicBezTo>
                  <a:cubicBezTo>
                    <a:pt x="1275" y="3498"/>
                    <a:pt x="1345" y="3509"/>
                    <a:pt x="1412" y="3509"/>
                  </a:cubicBezTo>
                  <a:cubicBezTo>
                    <a:pt x="1618" y="3509"/>
                    <a:pt x="1789" y="3397"/>
                    <a:pt x="1975" y="3269"/>
                  </a:cubicBezTo>
                  <a:cubicBezTo>
                    <a:pt x="2032" y="3229"/>
                    <a:pt x="2019" y="3127"/>
                    <a:pt x="1942" y="3127"/>
                  </a:cubicBezTo>
                  <a:cubicBezTo>
                    <a:pt x="1940" y="3127"/>
                    <a:pt x="1938" y="3127"/>
                    <a:pt x="1936" y="3127"/>
                  </a:cubicBezTo>
                  <a:cubicBezTo>
                    <a:pt x="1915" y="3128"/>
                    <a:pt x="1894" y="3128"/>
                    <a:pt x="1873" y="3128"/>
                  </a:cubicBezTo>
                  <a:cubicBezTo>
                    <a:pt x="1433" y="3128"/>
                    <a:pt x="1063" y="2875"/>
                    <a:pt x="648" y="2797"/>
                  </a:cubicBezTo>
                  <a:cubicBezTo>
                    <a:pt x="652" y="2794"/>
                    <a:pt x="655" y="2790"/>
                    <a:pt x="657" y="2789"/>
                  </a:cubicBezTo>
                  <a:cubicBezTo>
                    <a:pt x="837" y="2613"/>
                    <a:pt x="983" y="2395"/>
                    <a:pt x="1114" y="2180"/>
                  </a:cubicBezTo>
                  <a:cubicBezTo>
                    <a:pt x="1362" y="1773"/>
                    <a:pt x="1565" y="1311"/>
                    <a:pt x="1652" y="840"/>
                  </a:cubicBezTo>
                  <a:cubicBezTo>
                    <a:pt x="1703" y="561"/>
                    <a:pt x="1693" y="185"/>
                    <a:pt x="1395" y="46"/>
                  </a:cubicBezTo>
                  <a:cubicBezTo>
                    <a:pt x="1329" y="15"/>
                    <a:pt x="1260" y="1"/>
                    <a:pt x="11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
            <p:cNvSpPr/>
            <p:nvPr/>
          </p:nvSpPr>
          <p:spPr>
            <a:xfrm>
              <a:off x="4505200" y="2529050"/>
              <a:ext cx="87900" cy="78925"/>
            </a:xfrm>
            <a:custGeom>
              <a:avLst/>
              <a:gdLst/>
              <a:ahLst/>
              <a:cxnLst/>
              <a:rect l="l" t="t" r="r" b="b"/>
              <a:pathLst>
                <a:path w="3516" h="3157" extrusionOk="0">
                  <a:moveTo>
                    <a:pt x="855" y="0"/>
                  </a:moveTo>
                  <a:cubicBezTo>
                    <a:pt x="432" y="0"/>
                    <a:pt x="106" y="251"/>
                    <a:pt x="8" y="754"/>
                  </a:cubicBezTo>
                  <a:cubicBezTo>
                    <a:pt x="1" y="790"/>
                    <a:pt x="30" y="825"/>
                    <a:pt x="62" y="825"/>
                  </a:cubicBezTo>
                  <a:cubicBezTo>
                    <a:pt x="74" y="825"/>
                    <a:pt x="87" y="819"/>
                    <a:pt x="98" y="807"/>
                  </a:cubicBezTo>
                  <a:cubicBezTo>
                    <a:pt x="342" y="529"/>
                    <a:pt x="589" y="430"/>
                    <a:pt x="842" y="430"/>
                  </a:cubicBezTo>
                  <a:cubicBezTo>
                    <a:pt x="925" y="430"/>
                    <a:pt x="1008" y="441"/>
                    <a:pt x="1092" y="459"/>
                  </a:cubicBezTo>
                  <a:cubicBezTo>
                    <a:pt x="858" y="1360"/>
                    <a:pt x="902" y="2229"/>
                    <a:pt x="1241" y="3127"/>
                  </a:cubicBezTo>
                  <a:cubicBezTo>
                    <a:pt x="1249" y="3146"/>
                    <a:pt x="1268" y="3157"/>
                    <a:pt x="1287" y="3157"/>
                  </a:cubicBezTo>
                  <a:cubicBezTo>
                    <a:pt x="1308" y="3157"/>
                    <a:pt x="1328" y="3143"/>
                    <a:pt x="1327" y="3115"/>
                  </a:cubicBezTo>
                  <a:cubicBezTo>
                    <a:pt x="1291" y="2255"/>
                    <a:pt x="1302" y="1394"/>
                    <a:pt x="1358" y="538"/>
                  </a:cubicBezTo>
                  <a:cubicBezTo>
                    <a:pt x="1522" y="597"/>
                    <a:pt x="1693" y="672"/>
                    <a:pt x="1863" y="746"/>
                  </a:cubicBezTo>
                  <a:cubicBezTo>
                    <a:pt x="1847" y="835"/>
                    <a:pt x="1794" y="925"/>
                    <a:pt x="1789" y="1014"/>
                  </a:cubicBezTo>
                  <a:cubicBezTo>
                    <a:pt x="1781" y="1160"/>
                    <a:pt x="1771" y="1307"/>
                    <a:pt x="1768" y="1455"/>
                  </a:cubicBezTo>
                  <a:cubicBezTo>
                    <a:pt x="1758" y="1749"/>
                    <a:pt x="1781" y="2044"/>
                    <a:pt x="1839" y="2334"/>
                  </a:cubicBezTo>
                  <a:cubicBezTo>
                    <a:pt x="1913" y="2687"/>
                    <a:pt x="2164" y="2954"/>
                    <a:pt x="2445" y="2954"/>
                  </a:cubicBezTo>
                  <a:cubicBezTo>
                    <a:pt x="2580" y="2954"/>
                    <a:pt x="2723" y="2892"/>
                    <a:pt x="2856" y="2748"/>
                  </a:cubicBezTo>
                  <a:cubicBezTo>
                    <a:pt x="2883" y="2718"/>
                    <a:pt x="2875" y="2659"/>
                    <a:pt x="2829" y="2649"/>
                  </a:cubicBezTo>
                  <a:cubicBezTo>
                    <a:pt x="2696" y="2623"/>
                    <a:pt x="2429" y="2566"/>
                    <a:pt x="2347" y="2451"/>
                  </a:cubicBezTo>
                  <a:cubicBezTo>
                    <a:pt x="2229" y="2287"/>
                    <a:pt x="2219" y="2037"/>
                    <a:pt x="2204" y="1844"/>
                  </a:cubicBezTo>
                  <a:cubicBezTo>
                    <a:pt x="2186" y="1622"/>
                    <a:pt x="2185" y="1396"/>
                    <a:pt x="2149" y="1176"/>
                  </a:cubicBezTo>
                  <a:cubicBezTo>
                    <a:pt x="2122" y="1012"/>
                    <a:pt x="2063" y="915"/>
                    <a:pt x="1999" y="800"/>
                  </a:cubicBezTo>
                  <a:lnTo>
                    <a:pt x="1999" y="800"/>
                  </a:lnTo>
                  <a:cubicBezTo>
                    <a:pt x="2067" y="828"/>
                    <a:pt x="2134" y="859"/>
                    <a:pt x="2203" y="884"/>
                  </a:cubicBezTo>
                  <a:cubicBezTo>
                    <a:pt x="2344" y="935"/>
                    <a:pt x="2562" y="976"/>
                    <a:pt x="2779" y="976"/>
                  </a:cubicBezTo>
                  <a:cubicBezTo>
                    <a:pt x="3148" y="976"/>
                    <a:pt x="3516" y="857"/>
                    <a:pt x="3500" y="464"/>
                  </a:cubicBezTo>
                  <a:cubicBezTo>
                    <a:pt x="3500" y="421"/>
                    <a:pt x="3466" y="387"/>
                    <a:pt x="3425" y="387"/>
                  </a:cubicBezTo>
                  <a:cubicBezTo>
                    <a:pt x="3409" y="386"/>
                    <a:pt x="3393" y="386"/>
                    <a:pt x="3377" y="386"/>
                  </a:cubicBezTo>
                  <a:cubicBezTo>
                    <a:pt x="3101" y="386"/>
                    <a:pt x="2888" y="526"/>
                    <a:pt x="2612" y="526"/>
                  </a:cubicBezTo>
                  <a:cubicBezTo>
                    <a:pt x="2554" y="526"/>
                    <a:pt x="2494" y="520"/>
                    <a:pt x="2429" y="505"/>
                  </a:cubicBezTo>
                  <a:cubicBezTo>
                    <a:pt x="2062" y="421"/>
                    <a:pt x="1720" y="236"/>
                    <a:pt x="1366" y="105"/>
                  </a:cubicBezTo>
                  <a:cubicBezTo>
                    <a:pt x="1348" y="80"/>
                    <a:pt x="1320" y="65"/>
                    <a:pt x="1290" y="65"/>
                  </a:cubicBezTo>
                  <a:cubicBezTo>
                    <a:pt x="1281" y="65"/>
                    <a:pt x="1272" y="66"/>
                    <a:pt x="1263" y="69"/>
                  </a:cubicBezTo>
                  <a:cubicBezTo>
                    <a:pt x="1120" y="23"/>
                    <a:pt x="983" y="0"/>
                    <a:pt x="8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
            <p:cNvSpPr/>
            <p:nvPr/>
          </p:nvSpPr>
          <p:spPr>
            <a:xfrm>
              <a:off x="4605225" y="2549025"/>
              <a:ext cx="28750" cy="61575"/>
            </a:xfrm>
            <a:custGeom>
              <a:avLst/>
              <a:gdLst/>
              <a:ahLst/>
              <a:cxnLst/>
              <a:rect l="l" t="t" r="r" b="b"/>
              <a:pathLst>
                <a:path w="1150" h="2463" extrusionOk="0">
                  <a:moveTo>
                    <a:pt x="438" y="1"/>
                  </a:moveTo>
                  <a:cubicBezTo>
                    <a:pt x="371" y="1"/>
                    <a:pt x="303" y="38"/>
                    <a:pt x="267" y="126"/>
                  </a:cubicBezTo>
                  <a:cubicBezTo>
                    <a:pt x="157" y="398"/>
                    <a:pt x="93" y="687"/>
                    <a:pt x="75" y="981"/>
                  </a:cubicBezTo>
                  <a:cubicBezTo>
                    <a:pt x="46" y="1046"/>
                    <a:pt x="23" y="1115"/>
                    <a:pt x="6" y="1186"/>
                  </a:cubicBezTo>
                  <a:cubicBezTo>
                    <a:pt x="1" y="1207"/>
                    <a:pt x="19" y="1223"/>
                    <a:pt x="37" y="1223"/>
                  </a:cubicBezTo>
                  <a:cubicBezTo>
                    <a:pt x="46" y="1223"/>
                    <a:pt x="56" y="1219"/>
                    <a:pt x="62" y="1209"/>
                  </a:cubicBezTo>
                  <a:cubicBezTo>
                    <a:pt x="65" y="1202"/>
                    <a:pt x="70" y="1196"/>
                    <a:pt x="73" y="1191"/>
                  </a:cubicBezTo>
                  <a:cubicBezTo>
                    <a:pt x="85" y="1601"/>
                    <a:pt x="193" y="2003"/>
                    <a:pt x="434" y="2337"/>
                  </a:cubicBezTo>
                  <a:cubicBezTo>
                    <a:pt x="482" y="2402"/>
                    <a:pt x="561" y="2462"/>
                    <a:pt x="645" y="2462"/>
                  </a:cubicBezTo>
                  <a:cubicBezTo>
                    <a:pt x="667" y="2462"/>
                    <a:pt x="689" y="2458"/>
                    <a:pt x="712" y="2449"/>
                  </a:cubicBezTo>
                  <a:cubicBezTo>
                    <a:pt x="1112" y="2287"/>
                    <a:pt x="1150" y="2098"/>
                    <a:pt x="1122" y="1704"/>
                  </a:cubicBezTo>
                  <a:cubicBezTo>
                    <a:pt x="1119" y="1668"/>
                    <a:pt x="1085" y="1635"/>
                    <a:pt x="1050" y="1635"/>
                  </a:cubicBezTo>
                  <a:cubicBezTo>
                    <a:pt x="1035" y="1635"/>
                    <a:pt x="1019" y="1642"/>
                    <a:pt x="1007" y="1657"/>
                  </a:cubicBezTo>
                  <a:cubicBezTo>
                    <a:pt x="930" y="1748"/>
                    <a:pt x="840" y="1829"/>
                    <a:pt x="739" y="1894"/>
                  </a:cubicBezTo>
                  <a:cubicBezTo>
                    <a:pt x="474" y="1383"/>
                    <a:pt x="539" y="789"/>
                    <a:pt x="620" y="223"/>
                  </a:cubicBezTo>
                  <a:lnTo>
                    <a:pt x="615" y="223"/>
                  </a:lnTo>
                  <a:cubicBezTo>
                    <a:pt x="651" y="96"/>
                    <a:pt x="546" y="1"/>
                    <a:pt x="4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
            <p:cNvSpPr/>
            <p:nvPr/>
          </p:nvSpPr>
          <p:spPr>
            <a:xfrm>
              <a:off x="4625500" y="2497175"/>
              <a:ext cx="2200" cy="2200"/>
            </a:xfrm>
            <a:custGeom>
              <a:avLst/>
              <a:gdLst/>
              <a:ahLst/>
              <a:cxnLst/>
              <a:rect l="l" t="t" r="r" b="b"/>
              <a:pathLst>
                <a:path w="88" h="88" extrusionOk="0">
                  <a:moveTo>
                    <a:pt x="88" y="87"/>
                  </a:moveTo>
                  <a:cubicBezTo>
                    <a:pt x="1" y="0"/>
                    <a:pt x="70" y="69"/>
                    <a:pt x="88" y="8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
            <p:cNvSpPr/>
            <p:nvPr/>
          </p:nvSpPr>
          <p:spPr>
            <a:xfrm>
              <a:off x="4627675" y="2499350"/>
              <a:ext cx="125" cy="100"/>
            </a:xfrm>
            <a:custGeom>
              <a:avLst/>
              <a:gdLst/>
              <a:ahLst/>
              <a:cxnLst/>
              <a:rect l="l" t="t" r="r" b="b"/>
              <a:pathLst>
                <a:path w="5" h="4" extrusionOk="0">
                  <a:moveTo>
                    <a:pt x="1" y="0"/>
                  </a:moveTo>
                  <a:lnTo>
                    <a:pt x="1" y="0"/>
                  </a:lnTo>
                  <a:cubicBezTo>
                    <a:pt x="3" y="2"/>
                    <a:pt x="4" y="3"/>
                    <a:pt x="4" y="3"/>
                  </a:cubicBezTo>
                  <a:cubicBezTo>
                    <a:pt x="4" y="3"/>
                    <a:pt x="3" y="2"/>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
            <p:cNvSpPr/>
            <p:nvPr/>
          </p:nvSpPr>
          <p:spPr>
            <a:xfrm>
              <a:off x="4616975" y="2497400"/>
              <a:ext cx="14050" cy="16825"/>
            </a:xfrm>
            <a:custGeom>
              <a:avLst/>
              <a:gdLst/>
              <a:ahLst/>
              <a:cxnLst/>
              <a:rect l="l" t="t" r="r" b="b"/>
              <a:pathLst>
                <a:path w="562" h="673" extrusionOk="0">
                  <a:moveTo>
                    <a:pt x="283" y="1"/>
                  </a:moveTo>
                  <a:cubicBezTo>
                    <a:pt x="256" y="1"/>
                    <a:pt x="228" y="7"/>
                    <a:pt x="201" y="19"/>
                  </a:cubicBezTo>
                  <a:cubicBezTo>
                    <a:pt x="188" y="25"/>
                    <a:pt x="117" y="76"/>
                    <a:pt x="121" y="76"/>
                  </a:cubicBezTo>
                  <a:cubicBezTo>
                    <a:pt x="123" y="76"/>
                    <a:pt x="137" y="68"/>
                    <a:pt x="173" y="44"/>
                  </a:cubicBezTo>
                  <a:lnTo>
                    <a:pt x="173" y="44"/>
                  </a:lnTo>
                  <a:cubicBezTo>
                    <a:pt x="109" y="86"/>
                    <a:pt x="68" y="164"/>
                    <a:pt x="48" y="237"/>
                  </a:cubicBezTo>
                  <a:cubicBezTo>
                    <a:pt x="0" y="410"/>
                    <a:pt x="141" y="534"/>
                    <a:pt x="233" y="652"/>
                  </a:cubicBezTo>
                  <a:cubicBezTo>
                    <a:pt x="246" y="665"/>
                    <a:pt x="262" y="672"/>
                    <a:pt x="278" y="672"/>
                  </a:cubicBezTo>
                  <a:cubicBezTo>
                    <a:pt x="295" y="672"/>
                    <a:pt x="311" y="665"/>
                    <a:pt x="324" y="652"/>
                  </a:cubicBezTo>
                  <a:cubicBezTo>
                    <a:pt x="448" y="495"/>
                    <a:pt x="561" y="385"/>
                    <a:pt x="483" y="170"/>
                  </a:cubicBezTo>
                  <a:cubicBezTo>
                    <a:pt x="473" y="136"/>
                    <a:pt x="455" y="104"/>
                    <a:pt x="429" y="78"/>
                  </a:cubicBezTo>
                  <a:cubicBezTo>
                    <a:pt x="425" y="73"/>
                    <a:pt x="417" y="67"/>
                    <a:pt x="401" y="50"/>
                  </a:cubicBezTo>
                  <a:cubicBezTo>
                    <a:pt x="367" y="16"/>
                    <a:pt x="326" y="1"/>
                    <a:pt x="2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
            <p:cNvSpPr/>
            <p:nvPr/>
          </p:nvSpPr>
          <p:spPr>
            <a:xfrm>
              <a:off x="4650700" y="2526100"/>
              <a:ext cx="66150" cy="89350"/>
            </a:xfrm>
            <a:custGeom>
              <a:avLst/>
              <a:gdLst/>
              <a:ahLst/>
              <a:cxnLst/>
              <a:rect l="l" t="t" r="r" b="b"/>
              <a:pathLst>
                <a:path w="2646" h="3574" extrusionOk="0">
                  <a:moveTo>
                    <a:pt x="1985" y="1"/>
                  </a:moveTo>
                  <a:cubicBezTo>
                    <a:pt x="1969" y="1"/>
                    <a:pt x="1952" y="7"/>
                    <a:pt x="1939" y="21"/>
                  </a:cubicBezTo>
                  <a:cubicBezTo>
                    <a:pt x="1606" y="379"/>
                    <a:pt x="1322" y="782"/>
                    <a:pt x="1053" y="1191"/>
                  </a:cubicBezTo>
                  <a:cubicBezTo>
                    <a:pt x="912" y="775"/>
                    <a:pt x="679" y="335"/>
                    <a:pt x="385" y="335"/>
                  </a:cubicBezTo>
                  <a:cubicBezTo>
                    <a:pt x="273" y="335"/>
                    <a:pt x="152" y="400"/>
                    <a:pt x="24" y="554"/>
                  </a:cubicBezTo>
                  <a:cubicBezTo>
                    <a:pt x="1" y="578"/>
                    <a:pt x="20" y="618"/>
                    <a:pt x="51" y="618"/>
                  </a:cubicBezTo>
                  <a:cubicBezTo>
                    <a:pt x="54" y="618"/>
                    <a:pt x="57" y="618"/>
                    <a:pt x="61" y="617"/>
                  </a:cubicBezTo>
                  <a:cubicBezTo>
                    <a:pt x="88" y="611"/>
                    <a:pt x="115" y="608"/>
                    <a:pt x="142" y="608"/>
                  </a:cubicBezTo>
                  <a:cubicBezTo>
                    <a:pt x="505" y="608"/>
                    <a:pt x="687" y="1152"/>
                    <a:pt x="777" y="1617"/>
                  </a:cubicBezTo>
                  <a:cubicBezTo>
                    <a:pt x="531" y="2008"/>
                    <a:pt x="275" y="2488"/>
                    <a:pt x="389" y="2946"/>
                  </a:cubicBezTo>
                  <a:cubicBezTo>
                    <a:pt x="396" y="2980"/>
                    <a:pt x="430" y="3002"/>
                    <a:pt x="463" y="3002"/>
                  </a:cubicBezTo>
                  <a:cubicBezTo>
                    <a:pt x="482" y="3002"/>
                    <a:pt x="500" y="2995"/>
                    <a:pt x="513" y="2979"/>
                  </a:cubicBezTo>
                  <a:cubicBezTo>
                    <a:pt x="661" y="2803"/>
                    <a:pt x="774" y="2593"/>
                    <a:pt x="879" y="2377"/>
                  </a:cubicBezTo>
                  <a:cubicBezTo>
                    <a:pt x="920" y="2731"/>
                    <a:pt x="986" y="3085"/>
                    <a:pt x="1212" y="3371"/>
                  </a:cubicBezTo>
                  <a:cubicBezTo>
                    <a:pt x="1326" y="3515"/>
                    <a:pt x="1482" y="3573"/>
                    <a:pt x="1644" y="3573"/>
                  </a:cubicBezTo>
                  <a:cubicBezTo>
                    <a:pt x="1849" y="3573"/>
                    <a:pt x="2063" y="3480"/>
                    <a:pt x="2209" y="3348"/>
                  </a:cubicBezTo>
                  <a:cubicBezTo>
                    <a:pt x="2588" y="3003"/>
                    <a:pt x="2646" y="2365"/>
                    <a:pt x="2539" y="1896"/>
                  </a:cubicBezTo>
                  <a:cubicBezTo>
                    <a:pt x="2534" y="1876"/>
                    <a:pt x="2518" y="1867"/>
                    <a:pt x="2501" y="1867"/>
                  </a:cubicBezTo>
                  <a:cubicBezTo>
                    <a:pt x="2483" y="1867"/>
                    <a:pt x="2465" y="1877"/>
                    <a:pt x="2459" y="1896"/>
                  </a:cubicBezTo>
                  <a:cubicBezTo>
                    <a:pt x="2383" y="2142"/>
                    <a:pt x="2052" y="3164"/>
                    <a:pt x="1673" y="3164"/>
                  </a:cubicBezTo>
                  <a:cubicBezTo>
                    <a:pt x="1615" y="3164"/>
                    <a:pt x="1555" y="3140"/>
                    <a:pt x="1496" y="3085"/>
                  </a:cubicBezTo>
                  <a:cubicBezTo>
                    <a:pt x="1201" y="2816"/>
                    <a:pt x="1243" y="2111"/>
                    <a:pt x="1192" y="1752"/>
                  </a:cubicBezTo>
                  <a:cubicBezTo>
                    <a:pt x="1192" y="1745"/>
                    <a:pt x="1191" y="1735"/>
                    <a:pt x="1189" y="1729"/>
                  </a:cubicBezTo>
                  <a:cubicBezTo>
                    <a:pt x="1219" y="1671"/>
                    <a:pt x="1245" y="1612"/>
                    <a:pt x="1276" y="1558"/>
                  </a:cubicBezTo>
                  <a:cubicBezTo>
                    <a:pt x="1557" y="1074"/>
                    <a:pt x="1891" y="630"/>
                    <a:pt x="2055" y="90"/>
                  </a:cubicBezTo>
                  <a:cubicBezTo>
                    <a:pt x="2071" y="42"/>
                    <a:pt x="2028" y="1"/>
                    <a:pt x="198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
            <p:cNvSpPr/>
            <p:nvPr/>
          </p:nvSpPr>
          <p:spPr>
            <a:xfrm>
              <a:off x="4732000" y="2531575"/>
              <a:ext cx="116500" cy="73125"/>
            </a:xfrm>
            <a:custGeom>
              <a:avLst/>
              <a:gdLst/>
              <a:ahLst/>
              <a:cxnLst/>
              <a:rect l="l" t="t" r="r" b="b"/>
              <a:pathLst>
                <a:path w="4660" h="2925" extrusionOk="0">
                  <a:moveTo>
                    <a:pt x="1291" y="0"/>
                  </a:moveTo>
                  <a:cubicBezTo>
                    <a:pt x="1289" y="0"/>
                    <a:pt x="1288" y="1"/>
                    <a:pt x="1287" y="1"/>
                  </a:cubicBezTo>
                  <a:cubicBezTo>
                    <a:pt x="764" y="35"/>
                    <a:pt x="260" y="412"/>
                    <a:pt x="119" y="926"/>
                  </a:cubicBezTo>
                  <a:cubicBezTo>
                    <a:pt x="1" y="1354"/>
                    <a:pt x="183" y="1831"/>
                    <a:pt x="455" y="2163"/>
                  </a:cubicBezTo>
                  <a:cubicBezTo>
                    <a:pt x="672" y="2427"/>
                    <a:pt x="999" y="2699"/>
                    <a:pt x="1360" y="2699"/>
                  </a:cubicBezTo>
                  <a:cubicBezTo>
                    <a:pt x="1392" y="2699"/>
                    <a:pt x="1424" y="2697"/>
                    <a:pt x="1456" y="2693"/>
                  </a:cubicBezTo>
                  <a:cubicBezTo>
                    <a:pt x="1602" y="2674"/>
                    <a:pt x="1740" y="2607"/>
                    <a:pt x="1843" y="2501"/>
                  </a:cubicBezTo>
                  <a:cubicBezTo>
                    <a:pt x="1976" y="2719"/>
                    <a:pt x="2181" y="2876"/>
                    <a:pt x="2488" y="2916"/>
                  </a:cubicBezTo>
                  <a:cubicBezTo>
                    <a:pt x="2535" y="2922"/>
                    <a:pt x="2582" y="2925"/>
                    <a:pt x="2629" y="2925"/>
                  </a:cubicBezTo>
                  <a:cubicBezTo>
                    <a:pt x="3108" y="2925"/>
                    <a:pt x="3578" y="2628"/>
                    <a:pt x="3923" y="2328"/>
                  </a:cubicBezTo>
                  <a:cubicBezTo>
                    <a:pt x="4304" y="1999"/>
                    <a:pt x="4660" y="1474"/>
                    <a:pt x="4560" y="944"/>
                  </a:cubicBezTo>
                  <a:cubicBezTo>
                    <a:pt x="4473" y="485"/>
                    <a:pt x="3987" y="148"/>
                    <a:pt x="3521" y="148"/>
                  </a:cubicBezTo>
                  <a:cubicBezTo>
                    <a:pt x="3362" y="148"/>
                    <a:pt x="3206" y="187"/>
                    <a:pt x="3068" y="273"/>
                  </a:cubicBezTo>
                  <a:cubicBezTo>
                    <a:pt x="3011" y="307"/>
                    <a:pt x="3001" y="388"/>
                    <a:pt x="3049" y="435"/>
                  </a:cubicBezTo>
                  <a:cubicBezTo>
                    <a:pt x="3288" y="670"/>
                    <a:pt x="3864" y="767"/>
                    <a:pt x="3949" y="1075"/>
                  </a:cubicBezTo>
                  <a:cubicBezTo>
                    <a:pt x="4018" y="1321"/>
                    <a:pt x="3739" y="1675"/>
                    <a:pt x="3538" y="1874"/>
                  </a:cubicBezTo>
                  <a:cubicBezTo>
                    <a:pt x="3305" y="2105"/>
                    <a:pt x="2975" y="2333"/>
                    <a:pt x="2639" y="2363"/>
                  </a:cubicBezTo>
                  <a:cubicBezTo>
                    <a:pt x="2622" y="2364"/>
                    <a:pt x="2605" y="2365"/>
                    <a:pt x="2589" y="2365"/>
                  </a:cubicBezTo>
                  <a:cubicBezTo>
                    <a:pt x="2238" y="2365"/>
                    <a:pt x="2159" y="2007"/>
                    <a:pt x="2148" y="1689"/>
                  </a:cubicBezTo>
                  <a:cubicBezTo>
                    <a:pt x="2143" y="1527"/>
                    <a:pt x="2023" y="1446"/>
                    <a:pt x="1901" y="1446"/>
                  </a:cubicBezTo>
                  <a:cubicBezTo>
                    <a:pt x="1779" y="1446"/>
                    <a:pt x="1656" y="1527"/>
                    <a:pt x="1648" y="1689"/>
                  </a:cubicBezTo>
                  <a:cubicBezTo>
                    <a:pt x="1638" y="1889"/>
                    <a:pt x="1610" y="2230"/>
                    <a:pt x="1346" y="2233"/>
                  </a:cubicBezTo>
                  <a:cubicBezTo>
                    <a:pt x="1343" y="2233"/>
                    <a:pt x="1340" y="2233"/>
                    <a:pt x="1338" y="2233"/>
                  </a:cubicBezTo>
                  <a:cubicBezTo>
                    <a:pt x="1091" y="2233"/>
                    <a:pt x="849" y="2021"/>
                    <a:pt x="709" y="1838"/>
                  </a:cubicBezTo>
                  <a:cubicBezTo>
                    <a:pt x="536" y="1608"/>
                    <a:pt x="426" y="1313"/>
                    <a:pt x="477" y="1024"/>
                  </a:cubicBezTo>
                  <a:cubicBezTo>
                    <a:pt x="559" y="563"/>
                    <a:pt x="978" y="363"/>
                    <a:pt x="1315" y="104"/>
                  </a:cubicBezTo>
                  <a:cubicBezTo>
                    <a:pt x="1353" y="75"/>
                    <a:pt x="1349" y="0"/>
                    <a:pt x="12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
            <p:cNvSpPr/>
            <p:nvPr/>
          </p:nvSpPr>
          <p:spPr>
            <a:xfrm>
              <a:off x="2623675" y="3064250"/>
              <a:ext cx="117175" cy="196200"/>
            </a:xfrm>
            <a:custGeom>
              <a:avLst/>
              <a:gdLst/>
              <a:ahLst/>
              <a:cxnLst/>
              <a:rect l="l" t="t" r="r" b="b"/>
              <a:pathLst>
                <a:path w="4687" h="7848" extrusionOk="0">
                  <a:moveTo>
                    <a:pt x="2520" y="2624"/>
                  </a:moveTo>
                  <a:cubicBezTo>
                    <a:pt x="2544" y="2624"/>
                    <a:pt x="2569" y="2625"/>
                    <a:pt x="2595" y="2626"/>
                  </a:cubicBezTo>
                  <a:cubicBezTo>
                    <a:pt x="2759" y="2634"/>
                    <a:pt x="2920" y="2677"/>
                    <a:pt x="3066" y="2754"/>
                  </a:cubicBezTo>
                  <a:cubicBezTo>
                    <a:pt x="2875" y="3178"/>
                    <a:pt x="2683" y="3603"/>
                    <a:pt x="2500" y="4032"/>
                  </a:cubicBezTo>
                  <a:cubicBezTo>
                    <a:pt x="2324" y="4447"/>
                    <a:pt x="2126" y="4886"/>
                    <a:pt x="1949" y="5339"/>
                  </a:cubicBezTo>
                  <a:cubicBezTo>
                    <a:pt x="1939" y="5334"/>
                    <a:pt x="1929" y="5331"/>
                    <a:pt x="1919" y="5326"/>
                  </a:cubicBezTo>
                  <a:cubicBezTo>
                    <a:pt x="1502" y="5106"/>
                    <a:pt x="1268" y="4694"/>
                    <a:pt x="1155" y="4237"/>
                  </a:cubicBezTo>
                  <a:cubicBezTo>
                    <a:pt x="1374" y="3441"/>
                    <a:pt x="1468" y="2624"/>
                    <a:pt x="2520" y="2624"/>
                  </a:cubicBezTo>
                  <a:close/>
                  <a:moveTo>
                    <a:pt x="3400" y="3005"/>
                  </a:moveTo>
                  <a:cubicBezTo>
                    <a:pt x="3705" y="3339"/>
                    <a:pt x="3846" y="3841"/>
                    <a:pt x="3824" y="4297"/>
                  </a:cubicBezTo>
                  <a:cubicBezTo>
                    <a:pt x="3785" y="5004"/>
                    <a:pt x="3171" y="5474"/>
                    <a:pt x="2526" y="5474"/>
                  </a:cubicBezTo>
                  <a:cubicBezTo>
                    <a:pt x="2519" y="5474"/>
                    <a:pt x="2511" y="5474"/>
                    <a:pt x="2503" y="5473"/>
                  </a:cubicBezTo>
                  <a:cubicBezTo>
                    <a:pt x="2664" y="4940"/>
                    <a:pt x="2831" y="4407"/>
                    <a:pt x="3039" y="3892"/>
                  </a:cubicBezTo>
                  <a:cubicBezTo>
                    <a:pt x="3159" y="3595"/>
                    <a:pt x="3281" y="3300"/>
                    <a:pt x="3400" y="3005"/>
                  </a:cubicBezTo>
                  <a:close/>
                  <a:moveTo>
                    <a:pt x="4343" y="1"/>
                  </a:moveTo>
                  <a:cubicBezTo>
                    <a:pt x="4325" y="1"/>
                    <a:pt x="4309" y="10"/>
                    <a:pt x="4299" y="31"/>
                  </a:cubicBezTo>
                  <a:cubicBezTo>
                    <a:pt x="3988" y="715"/>
                    <a:pt x="3673" y="1399"/>
                    <a:pt x="3363" y="2084"/>
                  </a:cubicBezTo>
                  <a:cubicBezTo>
                    <a:pt x="3166" y="1988"/>
                    <a:pt x="2954" y="1925"/>
                    <a:pt x="2738" y="1901"/>
                  </a:cubicBezTo>
                  <a:cubicBezTo>
                    <a:pt x="2668" y="1893"/>
                    <a:pt x="2598" y="1889"/>
                    <a:pt x="2529" y="1889"/>
                  </a:cubicBezTo>
                  <a:cubicBezTo>
                    <a:pt x="1209" y="1889"/>
                    <a:pt x="0" y="3284"/>
                    <a:pt x="725" y="4511"/>
                  </a:cubicBezTo>
                  <a:cubicBezTo>
                    <a:pt x="864" y="5094"/>
                    <a:pt x="1214" y="5633"/>
                    <a:pt x="1721" y="5939"/>
                  </a:cubicBezTo>
                  <a:cubicBezTo>
                    <a:pt x="1724" y="5941"/>
                    <a:pt x="1727" y="5943"/>
                    <a:pt x="1730" y="5944"/>
                  </a:cubicBezTo>
                  <a:cubicBezTo>
                    <a:pt x="1540" y="6522"/>
                    <a:pt x="1406" y="7107"/>
                    <a:pt x="1410" y="7678"/>
                  </a:cubicBezTo>
                  <a:cubicBezTo>
                    <a:pt x="1412" y="7792"/>
                    <a:pt x="1491" y="7848"/>
                    <a:pt x="1575" y="7848"/>
                  </a:cubicBezTo>
                  <a:cubicBezTo>
                    <a:pt x="1647" y="7848"/>
                    <a:pt x="1723" y="7806"/>
                    <a:pt x="1757" y="7726"/>
                  </a:cubicBezTo>
                  <a:cubicBezTo>
                    <a:pt x="1967" y="7216"/>
                    <a:pt x="2136" y="6687"/>
                    <a:pt x="2296" y="6154"/>
                  </a:cubicBezTo>
                  <a:cubicBezTo>
                    <a:pt x="2391" y="6171"/>
                    <a:pt x="2486" y="6179"/>
                    <a:pt x="2580" y="6179"/>
                  </a:cubicBezTo>
                  <a:cubicBezTo>
                    <a:pt x="3491" y="6179"/>
                    <a:pt x="4344" y="5427"/>
                    <a:pt x="4522" y="4514"/>
                  </a:cubicBezTo>
                  <a:cubicBezTo>
                    <a:pt x="4686" y="3672"/>
                    <a:pt x="4342" y="2782"/>
                    <a:pt x="3686" y="2284"/>
                  </a:cubicBezTo>
                  <a:cubicBezTo>
                    <a:pt x="3965" y="1563"/>
                    <a:pt x="4222" y="834"/>
                    <a:pt x="4404" y="75"/>
                  </a:cubicBezTo>
                  <a:cubicBezTo>
                    <a:pt x="4414" y="35"/>
                    <a:pt x="4377" y="1"/>
                    <a:pt x="43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
            <p:cNvSpPr/>
            <p:nvPr/>
          </p:nvSpPr>
          <p:spPr>
            <a:xfrm>
              <a:off x="2761375" y="3106975"/>
              <a:ext cx="39425" cy="133800"/>
            </a:xfrm>
            <a:custGeom>
              <a:avLst/>
              <a:gdLst/>
              <a:ahLst/>
              <a:cxnLst/>
              <a:rect l="l" t="t" r="r" b="b"/>
              <a:pathLst>
                <a:path w="1577" h="5352" extrusionOk="0">
                  <a:moveTo>
                    <a:pt x="1504" y="0"/>
                  </a:moveTo>
                  <a:cubicBezTo>
                    <a:pt x="1488" y="0"/>
                    <a:pt x="1473" y="6"/>
                    <a:pt x="1462" y="19"/>
                  </a:cubicBezTo>
                  <a:cubicBezTo>
                    <a:pt x="469" y="1274"/>
                    <a:pt x="0" y="3922"/>
                    <a:pt x="998" y="5283"/>
                  </a:cubicBezTo>
                  <a:cubicBezTo>
                    <a:pt x="1032" y="5330"/>
                    <a:pt x="1082" y="5352"/>
                    <a:pt x="1131" y="5352"/>
                  </a:cubicBezTo>
                  <a:cubicBezTo>
                    <a:pt x="1204" y="5352"/>
                    <a:pt x="1272" y="5302"/>
                    <a:pt x="1275" y="5208"/>
                  </a:cubicBezTo>
                  <a:cubicBezTo>
                    <a:pt x="1301" y="4370"/>
                    <a:pt x="993" y="3564"/>
                    <a:pt x="1021" y="2708"/>
                  </a:cubicBezTo>
                  <a:cubicBezTo>
                    <a:pt x="1052" y="1786"/>
                    <a:pt x="1472" y="966"/>
                    <a:pt x="1572" y="65"/>
                  </a:cubicBezTo>
                  <a:cubicBezTo>
                    <a:pt x="1576" y="28"/>
                    <a:pt x="1539" y="0"/>
                    <a:pt x="15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
            <p:cNvSpPr/>
            <p:nvPr/>
          </p:nvSpPr>
          <p:spPr>
            <a:xfrm>
              <a:off x="2815550" y="3124275"/>
              <a:ext cx="72900" cy="76375"/>
            </a:xfrm>
            <a:custGeom>
              <a:avLst/>
              <a:gdLst/>
              <a:ahLst/>
              <a:cxnLst/>
              <a:rect l="l" t="t" r="r" b="b"/>
              <a:pathLst>
                <a:path w="2916" h="3055" extrusionOk="0">
                  <a:moveTo>
                    <a:pt x="2482" y="1"/>
                  </a:moveTo>
                  <a:cubicBezTo>
                    <a:pt x="2460" y="1"/>
                    <a:pt x="2438" y="6"/>
                    <a:pt x="2417" y="20"/>
                  </a:cubicBezTo>
                  <a:cubicBezTo>
                    <a:pt x="2028" y="264"/>
                    <a:pt x="1737" y="633"/>
                    <a:pt x="1467" y="1002"/>
                  </a:cubicBezTo>
                  <a:cubicBezTo>
                    <a:pt x="1447" y="928"/>
                    <a:pt x="1419" y="855"/>
                    <a:pt x="1385" y="786"/>
                  </a:cubicBezTo>
                  <a:cubicBezTo>
                    <a:pt x="1231" y="492"/>
                    <a:pt x="881" y="29"/>
                    <a:pt x="507" y="29"/>
                  </a:cubicBezTo>
                  <a:cubicBezTo>
                    <a:pt x="113" y="29"/>
                    <a:pt x="0" y="508"/>
                    <a:pt x="56" y="814"/>
                  </a:cubicBezTo>
                  <a:cubicBezTo>
                    <a:pt x="62" y="836"/>
                    <a:pt x="83" y="849"/>
                    <a:pt x="103" y="849"/>
                  </a:cubicBezTo>
                  <a:cubicBezTo>
                    <a:pt x="116" y="849"/>
                    <a:pt x="128" y="845"/>
                    <a:pt x="138" y="835"/>
                  </a:cubicBezTo>
                  <a:cubicBezTo>
                    <a:pt x="233" y="718"/>
                    <a:pt x="250" y="699"/>
                    <a:pt x="322" y="568"/>
                  </a:cubicBezTo>
                  <a:cubicBezTo>
                    <a:pt x="374" y="473"/>
                    <a:pt x="431" y="437"/>
                    <a:pt x="488" y="437"/>
                  </a:cubicBezTo>
                  <a:cubicBezTo>
                    <a:pt x="648" y="437"/>
                    <a:pt x="807" y="727"/>
                    <a:pt x="866" y="814"/>
                  </a:cubicBezTo>
                  <a:cubicBezTo>
                    <a:pt x="1019" y="1037"/>
                    <a:pt x="1057" y="1209"/>
                    <a:pt x="1076" y="1485"/>
                  </a:cubicBezTo>
                  <a:cubicBezTo>
                    <a:pt x="1078" y="1503"/>
                    <a:pt x="1080" y="1522"/>
                    <a:pt x="1081" y="1540"/>
                  </a:cubicBezTo>
                  <a:cubicBezTo>
                    <a:pt x="776" y="1978"/>
                    <a:pt x="497" y="2447"/>
                    <a:pt x="422" y="2972"/>
                  </a:cubicBezTo>
                  <a:cubicBezTo>
                    <a:pt x="415" y="3018"/>
                    <a:pt x="447" y="3054"/>
                    <a:pt x="485" y="3054"/>
                  </a:cubicBezTo>
                  <a:cubicBezTo>
                    <a:pt x="500" y="3054"/>
                    <a:pt x="515" y="3049"/>
                    <a:pt x="530" y="3036"/>
                  </a:cubicBezTo>
                  <a:cubicBezTo>
                    <a:pt x="786" y="2818"/>
                    <a:pt x="973" y="2552"/>
                    <a:pt x="1149" y="2277"/>
                  </a:cubicBezTo>
                  <a:cubicBezTo>
                    <a:pt x="1185" y="2459"/>
                    <a:pt x="1247" y="2631"/>
                    <a:pt x="1362" y="2772"/>
                  </a:cubicBezTo>
                  <a:cubicBezTo>
                    <a:pt x="1516" y="2963"/>
                    <a:pt x="1718" y="3050"/>
                    <a:pt x="1926" y="3050"/>
                  </a:cubicBezTo>
                  <a:cubicBezTo>
                    <a:pt x="2115" y="3050"/>
                    <a:pt x="2309" y="2979"/>
                    <a:pt x="2477" y="2851"/>
                  </a:cubicBezTo>
                  <a:cubicBezTo>
                    <a:pt x="2876" y="2552"/>
                    <a:pt x="2915" y="2185"/>
                    <a:pt x="2833" y="1735"/>
                  </a:cubicBezTo>
                  <a:cubicBezTo>
                    <a:pt x="2827" y="1703"/>
                    <a:pt x="2802" y="1689"/>
                    <a:pt x="2776" y="1689"/>
                  </a:cubicBezTo>
                  <a:cubicBezTo>
                    <a:pt x="2747" y="1689"/>
                    <a:pt x="2716" y="1706"/>
                    <a:pt x="2707" y="1735"/>
                  </a:cubicBezTo>
                  <a:cubicBezTo>
                    <a:pt x="2609" y="2035"/>
                    <a:pt x="2214" y="2514"/>
                    <a:pt x="1914" y="2514"/>
                  </a:cubicBezTo>
                  <a:cubicBezTo>
                    <a:pt x="1786" y="2514"/>
                    <a:pt x="1674" y="2425"/>
                    <a:pt x="1613" y="2195"/>
                  </a:cubicBezTo>
                  <a:cubicBezTo>
                    <a:pt x="1567" y="2023"/>
                    <a:pt x="1555" y="1839"/>
                    <a:pt x="1546" y="1653"/>
                  </a:cubicBezTo>
                  <a:cubicBezTo>
                    <a:pt x="1882" y="1160"/>
                    <a:pt x="2297" y="715"/>
                    <a:pt x="2599" y="202"/>
                  </a:cubicBezTo>
                  <a:cubicBezTo>
                    <a:pt x="2652" y="110"/>
                    <a:pt x="2574" y="1"/>
                    <a:pt x="24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
            <p:cNvSpPr/>
            <p:nvPr/>
          </p:nvSpPr>
          <p:spPr>
            <a:xfrm>
              <a:off x="2893350" y="3091175"/>
              <a:ext cx="42900" cy="137625"/>
            </a:xfrm>
            <a:custGeom>
              <a:avLst/>
              <a:gdLst/>
              <a:ahLst/>
              <a:cxnLst/>
              <a:rect l="l" t="t" r="r" b="b"/>
              <a:pathLst>
                <a:path w="1716" h="5505" extrusionOk="0">
                  <a:moveTo>
                    <a:pt x="39" y="0"/>
                  </a:moveTo>
                  <a:cubicBezTo>
                    <a:pt x="19" y="0"/>
                    <a:pt x="0" y="16"/>
                    <a:pt x="8" y="38"/>
                  </a:cubicBezTo>
                  <a:cubicBezTo>
                    <a:pt x="261" y="742"/>
                    <a:pt x="833" y="1232"/>
                    <a:pt x="1073" y="1947"/>
                  </a:cubicBezTo>
                  <a:cubicBezTo>
                    <a:pt x="1444" y="3058"/>
                    <a:pt x="732" y="4377"/>
                    <a:pt x="469" y="5446"/>
                  </a:cubicBezTo>
                  <a:cubicBezTo>
                    <a:pt x="462" y="5480"/>
                    <a:pt x="489" y="5504"/>
                    <a:pt x="516" y="5504"/>
                  </a:cubicBezTo>
                  <a:cubicBezTo>
                    <a:pt x="531" y="5504"/>
                    <a:pt x="545" y="5498"/>
                    <a:pt x="555" y="5482"/>
                  </a:cubicBezTo>
                  <a:cubicBezTo>
                    <a:pt x="1217" y="4469"/>
                    <a:pt x="1716" y="3453"/>
                    <a:pt x="1609" y="2213"/>
                  </a:cubicBezTo>
                  <a:cubicBezTo>
                    <a:pt x="1526" y="1245"/>
                    <a:pt x="732" y="604"/>
                    <a:pt x="61" y="8"/>
                  </a:cubicBezTo>
                  <a:cubicBezTo>
                    <a:pt x="55" y="3"/>
                    <a:pt x="47" y="0"/>
                    <a:pt x="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
            <p:cNvSpPr/>
            <p:nvPr/>
          </p:nvSpPr>
          <p:spPr>
            <a:xfrm>
              <a:off x="2971625" y="3147800"/>
              <a:ext cx="71500" cy="14950"/>
            </a:xfrm>
            <a:custGeom>
              <a:avLst/>
              <a:gdLst/>
              <a:ahLst/>
              <a:cxnLst/>
              <a:rect l="l" t="t" r="r" b="b"/>
              <a:pathLst>
                <a:path w="2860" h="598" extrusionOk="0">
                  <a:moveTo>
                    <a:pt x="782" y="1"/>
                  </a:moveTo>
                  <a:cubicBezTo>
                    <a:pt x="525" y="1"/>
                    <a:pt x="272" y="22"/>
                    <a:pt x="40" y="106"/>
                  </a:cubicBezTo>
                  <a:cubicBezTo>
                    <a:pt x="11" y="115"/>
                    <a:pt x="1" y="151"/>
                    <a:pt x="22" y="173"/>
                  </a:cubicBezTo>
                  <a:cubicBezTo>
                    <a:pt x="347" y="468"/>
                    <a:pt x="770" y="476"/>
                    <a:pt x="1190" y="517"/>
                  </a:cubicBezTo>
                  <a:cubicBezTo>
                    <a:pt x="1441" y="542"/>
                    <a:pt x="1779" y="598"/>
                    <a:pt x="2098" y="598"/>
                  </a:cubicBezTo>
                  <a:cubicBezTo>
                    <a:pt x="2358" y="598"/>
                    <a:pt x="2604" y="561"/>
                    <a:pt x="2780" y="440"/>
                  </a:cubicBezTo>
                  <a:cubicBezTo>
                    <a:pt x="2842" y="396"/>
                    <a:pt x="2860" y="309"/>
                    <a:pt x="2803" y="252"/>
                  </a:cubicBezTo>
                  <a:cubicBezTo>
                    <a:pt x="2605" y="50"/>
                    <a:pt x="2318" y="16"/>
                    <a:pt x="2031" y="16"/>
                  </a:cubicBezTo>
                  <a:cubicBezTo>
                    <a:pt x="1884" y="16"/>
                    <a:pt x="1736" y="25"/>
                    <a:pt x="1601" y="25"/>
                  </a:cubicBezTo>
                  <a:cubicBezTo>
                    <a:pt x="1593" y="25"/>
                    <a:pt x="1585" y="25"/>
                    <a:pt x="1577" y="25"/>
                  </a:cubicBezTo>
                  <a:cubicBezTo>
                    <a:pt x="1323" y="24"/>
                    <a:pt x="1050" y="1"/>
                    <a:pt x="7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
            <p:cNvSpPr/>
            <p:nvPr/>
          </p:nvSpPr>
          <p:spPr>
            <a:xfrm>
              <a:off x="2976175" y="3168625"/>
              <a:ext cx="60800" cy="15100"/>
            </a:xfrm>
            <a:custGeom>
              <a:avLst/>
              <a:gdLst/>
              <a:ahLst/>
              <a:cxnLst/>
              <a:rect l="l" t="t" r="r" b="b"/>
              <a:pathLst>
                <a:path w="2432" h="604" extrusionOk="0">
                  <a:moveTo>
                    <a:pt x="184" y="0"/>
                  </a:moveTo>
                  <a:cubicBezTo>
                    <a:pt x="136" y="0"/>
                    <a:pt x="89" y="5"/>
                    <a:pt x="43" y="19"/>
                  </a:cubicBezTo>
                  <a:cubicBezTo>
                    <a:pt x="19" y="25"/>
                    <a:pt x="1" y="48"/>
                    <a:pt x="1" y="75"/>
                  </a:cubicBezTo>
                  <a:cubicBezTo>
                    <a:pt x="34" y="498"/>
                    <a:pt x="720" y="604"/>
                    <a:pt x="1358" y="604"/>
                  </a:cubicBezTo>
                  <a:cubicBezTo>
                    <a:pt x="1784" y="604"/>
                    <a:pt x="2190" y="557"/>
                    <a:pt x="2365" y="526"/>
                  </a:cubicBezTo>
                  <a:cubicBezTo>
                    <a:pt x="2420" y="516"/>
                    <a:pt x="2432" y="440"/>
                    <a:pt x="2396" y="404"/>
                  </a:cubicBezTo>
                  <a:cubicBezTo>
                    <a:pt x="2107" y="98"/>
                    <a:pt x="1692" y="60"/>
                    <a:pt x="1293" y="52"/>
                  </a:cubicBezTo>
                  <a:cubicBezTo>
                    <a:pt x="1042" y="45"/>
                    <a:pt x="790" y="48"/>
                    <a:pt x="539" y="35"/>
                  </a:cubicBezTo>
                  <a:cubicBezTo>
                    <a:pt x="422" y="31"/>
                    <a:pt x="301" y="0"/>
                    <a:pt x="1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
            <p:cNvSpPr/>
            <p:nvPr/>
          </p:nvSpPr>
          <p:spPr>
            <a:xfrm>
              <a:off x="3234100" y="3002675"/>
              <a:ext cx="77125" cy="126450"/>
            </a:xfrm>
            <a:custGeom>
              <a:avLst/>
              <a:gdLst/>
              <a:ahLst/>
              <a:cxnLst/>
              <a:rect l="l" t="t" r="r" b="b"/>
              <a:pathLst>
                <a:path w="3085" h="5058" extrusionOk="0">
                  <a:moveTo>
                    <a:pt x="2796" y="1"/>
                  </a:moveTo>
                  <a:cubicBezTo>
                    <a:pt x="2715" y="1"/>
                    <a:pt x="2631" y="35"/>
                    <a:pt x="2576" y="112"/>
                  </a:cubicBezTo>
                  <a:cubicBezTo>
                    <a:pt x="1806" y="1158"/>
                    <a:pt x="807" y="2010"/>
                    <a:pt x="48" y="3050"/>
                  </a:cubicBezTo>
                  <a:cubicBezTo>
                    <a:pt x="0" y="3115"/>
                    <a:pt x="66" y="3177"/>
                    <a:pt x="130" y="3177"/>
                  </a:cubicBezTo>
                  <a:cubicBezTo>
                    <a:pt x="143" y="3177"/>
                    <a:pt x="156" y="3175"/>
                    <a:pt x="168" y="3169"/>
                  </a:cubicBezTo>
                  <a:cubicBezTo>
                    <a:pt x="978" y="2789"/>
                    <a:pt x="1649" y="2090"/>
                    <a:pt x="2238" y="1358"/>
                  </a:cubicBezTo>
                  <a:lnTo>
                    <a:pt x="2238" y="1358"/>
                  </a:lnTo>
                  <a:cubicBezTo>
                    <a:pt x="1985" y="2492"/>
                    <a:pt x="1849" y="3640"/>
                    <a:pt x="1770" y="4808"/>
                  </a:cubicBezTo>
                  <a:cubicBezTo>
                    <a:pt x="1759" y="4974"/>
                    <a:pt x="1882" y="5057"/>
                    <a:pt x="2012" y="5057"/>
                  </a:cubicBezTo>
                  <a:cubicBezTo>
                    <a:pt x="2141" y="5057"/>
                    <a:pt x="2276" y="4974"/>
                    <a:pt x="2287" y="4808"/>
                  </a:cubicBezTo>
                  <a:cubicBezTo>
                    <a:pt x="2390" y="3279"/>
                    <a:pt x="2599" y="1775"/>
                    <a:pt x="3030" y="302"/>
                  </a:cubicBezTo>
                  <a:cubicBezTo>
                    <a:pt x="3084" y="116"/>
                    <a:pt x="2944" y="1"/>
                    <a:pt x="27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
            <p:cNvSpPr/>
            <p:nvPr/>
          </p:nvSpPr>
          <p:spPr>
            <a:xfrm>
              <a:off x="3078700" y="3165450"/>
              <a:ext cx="438075" cy="15050"/>
            </a:xfrm>
            <a:custGeom>
              <a:avLst/>
              <a:gdLst/>
              <a:ahLst/>
              <a:cxnLst/>
              <a:rect l="l" t="t" r="r" b="b"/>
              <a:pathLst>
                <a:path w="17523" h="602" extrusionOk="0">
                  <a:moveTo>
                    <a:pt x="15563" y="0"/>
                  </a:moveTo>
                  <a:cubicBezTo>
                    <a:pt x="14861" y="0"/>
                    <a:pt x="14155" y="34"/>
                    <a:pt x="13467" y="36"/>
                  </a:cubicBezTo>
                  <a:cubicBezTo>
                    <a:pt x="11904" y="39"/>
                    <a:pt x="10342" y="43"/>
                    <a:pt x="8779" y="46"/>
                  </a:cubicBezTo>
                  <a:cubicBezTo>
                    <a:pt x="7317" y="49"/>
                    <a:pt x="5855" y="54"/>
                    <a:pt x="4394" y="59"/>
                  </a:cubicBezTo>
                  <a:cubicBezTo>
                    <a:pt x="4382" y="59"/>
                    <a:pt x="4370" y="59"/>
                    <a:pt x="4358" y="59"/>
                  </a:cubicBezTo>
                  <a:cubicBezTo>
                    <a:pt x="3673" y="59"/>
                    <a:pt x="2942" y="14"/>
                    <a:pt x="2215" y="14"/>
                  </a:cubicBezTo>
                  <a:cubicBezTo>
                    <a:pt x="1466" y="14"/>
                    <a:pt x="723" y="62"/>
                    <a:pt x="42" y="257"/>
                  </a:cubicBezTo>
                  <a:cubicBezTo>
                    <a:pt x="1" y="269"/>
                    <a:pt x="1" y="325"/>
                    <a:pt x="42" y="338"/>
                  </a:cubicBezTo>
                  <a:cubicBezTo>
                    <a:pt x="694" y="525"/>
                    <a:pt x="1402" y="569"/>
                    <a:pt x="2114" y="569"/>
                  </a:cubicBezTo>
                  <a:cubicBezTo>
                    <a:pt x="2742" y="569"/>
                    <a:pt x="3373" y="535"/>
                    <a:pt x="3970" y="535"/>
                  </a:cubicBezTo>
                  <a:cubicBezTo>
                    <a:pt x="3990" y="535"/>
                    <a:pt x="4009" y="535"/>
                    <a:pt x="4028" y="535"/>
                  </a:cubicBezTo>
                  <a:cubicBezTo>
                    <a:pt x="5611" y="540"/>
                    <a:pt x="7196" y="545"/>
                    <a:pt x="8779" y="548"/>
                  </a:cubicBezTo>
                  <a:cubicBezTo>
                    <a:pt x="10222" y="551"/>
                    <a:pt x="11668" y="554"/>
                    <a:pt x="13111" y="558"/>
                  </a:cubicBezTo>
                  <a:cubicBezTo>
                    <a:pt x="13883" y="559"/>
                    <a:pt x="14676" y="602"/>
                    <a:pt x="15464" y="602"/>
                  </a:cubicBezTo>
                  <a:cubicBezTo>
                    <a:pt x="16098" y="602"/>
                    <a:pt x="16728" y="574"/>
                    <a:pt x="17342" y="477"/>
                  </a:cubicBezTo>
                  <a:cubicBezTo>
                    <a:pt x="17522" y="449"/>
                    <a:pt x="17522" y="144"/>
                    <a:pt x="17342" y="116"/>
                  </a:cubicBezTo>
                  <a:cubicBezTo>
                    <a:pt x="16760" y="25"/>
                    <a:pt x="16163" y="0"/>
                    <a:pt x="155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
            <p:cNvSpPr/>
            <p:nvPr/>
          </p:nvSpPr>
          <p:spPr>
            <a:xfrm>
              <a:off x="3068250" y="3201200"/>
              <a:ext cx="475550" cy="148375"/>
            </a:xfrm>
            <a:custGeom>
              <a:avLst/>
              <a:gdLst/>
              <a:ahLst/>
              <a:cxnLst/>
              <a:rect l="l" t="t" r="r" b="b"/>
              <a:pathLst>
                <a:path w="19022" h="5935" extrusionOk="0">
                  <a:moveTo>
                    <a:pt x="18949" y="50"/>
                  </a:moveTo>
                  <a:cubicBezTo>
                    <a:pt x="16401" y="73"/>
                    <a:pt x="13751" y="0"/>
                    <a:pt x="11219" y="299"/>
                  </a:cubicBezTo>
                  <a:cubicBezTo>
                    <a:pt x="9529" y="499"/>
                    <a:pt x="7818" y="673"/>
                    <a:pt x="6111" y="673"/>
                  </a:cubicBezTo>
                  <a:cubicBezTo>
                    <a:pt x="5340" y="673"/>
                    <a:pt x="4571" y="638"/>
                    <a:pt x="3805" y="553"/>
                  </a:cubicBezTo>
                  <a:cubicBezTo>
                    <a:pt x="3799" y="553"/>
                    <a:pt x="3794" y="552"/>
                    <a:pt x="3789" y="552"/>
                  </a:cubicBezTo>
                  <a:cubicBezTo>
                    <a:pt x="3695" y="552"/>
                    <a:pt x="3624" y="635"/>
                    <a:pt x="3595" y="714"/>
                  </a:cubicBezTo>
                  <a:cubicBezTo>
                    <a:pt x="3055" y="2126"/>
                    <a:pt x="2911" y="3957"/>
                    <a:pt x="2020" y="5230"/>
                  </a:cubicBezTo>
                  <a:cubicBezTo>
                    <a:pt x="1895" y="4246"/>
                    <a:pt x="2187" y="3286"/>
                    <a:pt x="2291" y="2295"/>
                  </a:cubicBezTo>
                  <a:cubicBezTo>
                    <a:pt x="2302" y="2182"/>
                    <a:pt x="2190" y="2102"/>
                    <a:pt x="2090" y="2095"/>
                  </a:cubicBezTo>
                  <a:cubicBezTo>
                    <a:pt x="1942" y="2085"/>
                    <a:pt x="1795" y="2080"/>
                    <a:pt x="1650" y="2080"/>
                  </a:cubicBezTo>
                  <a:cubicBezTo>
                    <a:pt x="1114" y="2080"/>
                    <a:pt x="595" y="2153"/>
                    <a:pt x="73" y="2328"/>
                  </a:cubicBezTo>
                  <a:cubicBezTo>
                    <a:pt x="1" y="2349"/>
                    <a:pt x="15" y="2454"/>
                    <a:pt x="91" y="2456"/>
                  </a:cubicBezTo>
                  <a:cubicBezTo>
                    <a:pt x="228" y="2462"/>
                    <a:pt x="365" y="2464"/>
                    <a:pt x="501" y="2464"/>
                  </a:cubicBezTo>
                  <a:cubicBezTo>
                    <a:pt x="748" y="2464"/>
                    <a:pt x="993" y="2458"/>
                    <a:pt x="1239" y="2458"/>
                  </a:cubicBezTo>
                  <a:cubicBezTo>
                    <a:pt x="1447" y="2458"/>
                    <a:pt x="1655" y="2462"/>
                    <a:pt x="1864" y="2479"/>
                  </a:cubicBezTo>
                  <a:cubicBezTo>
                    <a:pt x="1708" y="3598"/>
                    <a:pt x="1403" y="4653"/>
                    <a:pt x="1695" y="5780"/>
                  </a:cubicBezTo>
                  <a:cubicBezTo>
                    <a:pt x="1720" y="5875"/>
                    <a:pt x="1814" y="5935"/>
                    <a:pt x="1907" y="5935"/>
                  </a:cubicBezTo>
                  <a:cubicBezTo>
                    <a:pt x="1959" y="5935"/>
                    <a:pt x="2011" y="5916"/>
                    <a:pt x="2049" y="5873"/>
                  </a:cubicBezTo>
                  <a:cubicBezTo>
                    <a:pt x="2889" y="4953"/>
                    <a:pt x="3178" y="3617"/>
                    <a:pt x="3504" y="2451"/>
                  </a:cubicBezTo>
                  <a:cubicBezTo>
                    <a:pt x="3596" y="2123"/>
                    <a:pt x="3690" y="1797"/>
                    <a:pt x="3792" y="1470"/>
                  </a:cubicBezTo>
                  <a:cubicBezTo>
                    <a:pt x="3900" y="1117"/>
                    <a:pt x="3923" y="1032"/>
                    <a:pt x="4155" y="1032"/>
                  </a:cubicBezTo>
                  <a:cubicBezTo>
                    <a:pt x="4221" y="1032"/>
                    <a:pt x="4305" y="1039"/>
                    <a:pt x="4412" y="1049"/>
                  </a:cubicBezTo>
                  <a:cubicBezTo>
                    <a:pt x="4923" y="1094"/>
                    <a:pt x="5437" y="1110"/>
                    <a:pt x="5951" y="1110"/>
                  </a:cubicBezTo>
                  <a:cubicBezTo>
                    <a:pt x="6411" y="1110"/>
                    <a:pt x="6871" y="1097"/>
                    <a:pt x="7330" y="1080"/>
                  </a:cubicBezTo>
                  <a:cubicBezTo>
                    <a:pt x="9208" y="1008"/>
                    <a:pt x="11065" y="702"/>
                    <a:pt x="12943" y="634"/>
                  </a:cubicBezTo>
                  <a:cubicBezTo>
                    <a:pt x="14956" y="560"/>
                    <a:pt x="17012" y="732"/>
                    <a:pt x="18964" y="158"/>
                  </a:cubicBezTo>
                  <a:cubicBezTo>
                    <a:pt x="19021" y="141"/>
                    <a:pt x="19011" y="50"/>
                    <a:pt x="18949" y="5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
            <p:cNvSpPr/>
            <p:nvPr/>
          </p:nvSpPr>
          <p:spPr>
            <a:xfrm>
              <a:off x="3184800" y="3263200"/>
              <a:ext cx="68525" cy="87550"/>
            </a:xfrm>
            <a:custGeom>
              <a:avLst/>
              <a:gdLst/>
              <a:ahLst/>
              <a:cxnLst/>
              <a:rect l="l" t="t" r="r" b="b"/>
              <a:pathLst>
                <a:path w="2741" h="3502" extrusionOk="0">
                  <a:moveTo>
                    <a:pt x="832" y="0"/>
                  </a:moveTo>
                  <a:cubicBezTo>
                    <a:pt x="551" y="0"/>
                    <a:pt x="243" y="150"/>
                    <a:pt x="30" y="444"/>
                  </a:cubicBezTo>
                  <a:cubicBezTo>
                    <a:pt x="0" y="486"/>
                    <a:pt x="37" y="559"/>
                    <a:pt x="89" y="559"/>
                  </a:cubicBezTo>
                  <a:cubicBezTo>
                    <a:pt x="91" y="559"/>
                    <a:pt x="93" y="559"/>
                    <a:pt x="96" y="558"/>
                  </a:cubicBezTo>
                  <a:cubicBezTo>
                    <a:pt x="286" y="533"/>
                    <a:pt x="556" y="396"/>
                    <a:pt x="778" y="396"/>
                  </a:cubicBezTo>
                  <a:cubicBezTo>
                    <a:pt x="843" y="396"/>
                    <a:pt x="903" y="408"/>
                    <a:pt x="957" y="437"/>
                  </a:cubicBezTo>
                  <a:cubicBezTo>
                    <a:pt x="1162" y="549"/>
                    <a:pt x="1031" y="1092"/>
                    <a:pt x="998" y="1251"/>
                  </a:cubicBezTo>
                  <a:cubicBezTo>
                    <a:pt x="865" y="1910"/>
                    <a:pt x="585" y="2584"/>
                    <a:pt x="183" y="3127"/>
                  </a:cubicBezTo>
                  <a:cubicBezTo>
                    <a:pt x="73" y="3275"/>
                    <a:pt x="222" y="3476"/>
                    <a:pt x="385" y="3476"/>
                  </a:cubicBezTo>
                  <a:cubicBezTo>
                    <a:pt x="405" y="3476"/>
                    <a:pt x="424" y="3473"/>
                    <a:pt x="444" y="3467"/>
                  </a:cubicBezTo>
                  <a:cubicBezTo>
                    <a:pt x="574" y="3426"/>
                    <a:pt x="709" y="3411"/>
                    <a:pt x="847" y="3411"/>
                  </a:cubicBezTo>
                  <a:cubicBezTo>
                    <a:pt x="1188" y="3411"/>
                    <a:pt x="1543" y="3501"/>
                    <a:pt x="1865" y="3501"/>
                  </a:cubicBezTo>
                  <a:cubicBezTo>
                    <a:pt x="2205" y="3501"/>
                    <a:pt x="2508" y="3401"/>
                    <a:pt x="2720" y="2990"/>
                  </a:cubicBezTo>
                  <a:cubicBezTo>
                    <a:pt x="2741" y="2950"/>
                    <a:pt x="2712" y="2897"/>
                    <a:pt x="2667" y="2897"/>
                  </a:cubicBezTo>
                  <a:cubicBezTo>
                    <a:pt x="2662" y="2897"/>
                    <a:pt x="2656" y="2897"/>
                    <a:pt x="2650" y="2899"/>
                  </a:cubicBezTo>
                  <a:cubicBezTo>
                    <a:pt x="2419" y="2977"/>
                    <a:pt x="2185" y="3000"/>
                    <a:pt x="1950" y="3000"/>
                  </a:cubicBezTo>
                  <a:cubicBezTo>
                    <a:pt x="1609" y="3000"/>
                    <a:pt x="1266" y="2951"/>
                    <a:pt x="924" y="2951"/>
                  </a:cubicBezTo>
                  <a:cubicBezTo>
                    <a:pt x="902" y="2951"/>
                    <a:pt x="880" y="2951"/>
                    <a:pt x="859" y="2952"/>
                  </a:cubicBezTo>
                  <a:cubicBezTo>
                    <a:pt x="1252" y="2305"/>
                    <a:pt x="1520" y="1520"/>
                    <a:pt x="1523" y="795"/>
                  </a:cubicBezTo>
                  <a:cubicBezTo>
                    <a:pt x="1527" y="261"/>
                    <a:pt x="1203" y="0"/>
                    <a:pt x="8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
            <p:cNvSpPr/>
            <p:nvPr/>
          </p:nvSpPr>
          <p:spPr>
            <a:xfrm>
              <a:off x="3262375" y="3257975"/>
              <a:ext cx="116900" cy="89900"/>
            </a:xfrm>
            <a:custGeom>
              <a:avLst/>
              <a:gdLst/>
              <a:ahLst/>
              <a:cxnLst/>
              <a:rect l="l" t="t" r="r" b="b"/>
              <a:pathLst>
                <a:path w="4676" h="3596" extrusionOk="0">
                  <a:moveTo>
                    <a:pt x="1262" y="0"/>
                  </a:moveTo>
                  <a:cubicBezTo>
                    <a:pt x="751" y="0"/>
                    <a:pt x="280" y="191"/>
                    <a:pt x="36" y="728"/>
                  </a:cubicBezTo>
                  <a:cubicBezTo>
                    <a:pt x="0" y="806"/>
                    <a:pt x="56" y="907"/>
                    <a:pt x="134" y="907"/>
                  </a:cubicBezTo>
                  <a:cubicBezTo>
                    <a:pt x="153" y="907"/>
                    <a:pt x="174" y="901"/>
                    <a:pt x="195" y="887"/>
                  </a:cubicBezTo>
                  <a:cubicBezTo>
                    <a:pt x="564" y="645"/>
                    <a:pt x="902" y="559"/>
                    <a:pt x="1232" y="559"/>
                  </a:cubicBezTo>
                  <a:cubicBezTo>
                    <a:pt x="1379" y="559"/>
                    <a:pt x="1524" y="576"/>
                    <a:pt x="1670" y="603"/>
                  </a:cubicBezTo>
                  <a:cubicBezTo>
                    <a:pt x="1599" y="866"/>
                    <a:pt x="1656" y="1273"/>
                    <a:pt x="1661" y="1433"/>
                  </a:cubicBezTo>
                  <a:cubicBezTo>
                    <a:pt x="1678" y="1975"/>
                    <a:pt x="1647" y="2549"/>
                    <a:pt x="1734" y="3084"/>
                  </a:cubicBezTo>
                  <a:cubicBezTo>
                    <a:pt x="1745" y="3151"/>
                    <a:pt x="1817" y="3221"/>
                    <a:pt x="1883" y="3235"/>
                  </a:cubicBezTo>
                  <a:cubicBezTo>
                    <a:pt x="1902" y="3239"/>
                    <a:pt x="1921" y="3241"/>
                    <a:pt x="1940" y="3241"/>
                  </a:cubicBezTo>
                  <a:cubicBezTo>
                    <a:pt x="1960" y="3241"/>
                    <a:pt x="1979" y="3239"/>
                    <a:pt x="1998" y="3235"/>
                  </a:cubicBezTo>
                  <a:cubicBezTo>
                    <a:pt x="2096" y="3208"/>
                    <a:pt x="2147" y="3123"/>
                    <a:pt x="2155" y="3028"/>
                  </a:cubicBezTo>
                  <a:cubicBezTo>
                    <a:pt x="2173" y="2815"/>
                    <a:pt x="2137" y="1328"/>
                    <a:pt x="1999" y="679"/>
                  </a:cubicBezTo>
                  <a:lnTo>
                    <a:pt x="1999" y="679"/>
                  </a:lnTo>
                  <a:cubicBezTo>
                    <a:pt x="2217" y="738"/>
                    <a:pt x="2447" y="807"/>
                    <a:pt x="2685" y="874"/>
                  </a:cubicBezTo>
                  <a:cubicBezTo>
                    <a:pt x="2603" y="1269"/>
                    <a:pt x="2618" y="1714"/>
                    <a:pt x="2639" y="2091"/>
                  </a:cubicBezTo>
                  <a:cubicBezTo>
                    <a:pt x="2662" y="2503"/>
                    <a:pt x="2839" y="2938"/>
                    <a:pt x="3105" y="3254"/>
                  </a:cubicBezTo>
                  <a:cubicBezTo>
                    <a:pt x="3255" y="3434"/>
                    <a:pt x="3459" y="3595"/>
                    <a:pt x="3690" y="3595"/>
                  </a:cubicBezTo>
                  <a:cubicBezTo>
                    <a:pt x="3746" y="3595"/>
                    <a:pt x="3804" y="3586"/>
                    <a:pt x="3863" y="3564"/>
                  </a:cubicBezTo>
                  <a:cubicBezTo>
                    <a:pt x="4212" y="3438"/>
                    <a:pt x="4384" y="2969"/>
                    <a:pt x="4194" y="2657"/>
                  </a:cubicBezTo>
                  <a:cubicBezTo>
                    <a:pt x="4182" y="2635"/>
                    <a:pt x="4159" y="2624"/>
                    <a:pt x="4136" y="2624"/>
                  </a:cubicBezTo>
                  <a:cubicBezTo>
                    <a:pt x="4124" y="2624"/>
                    <a:pt x="4112" y="2627"/>
                    <a:pt x="4101" y="2633"/>
                  </a:cubicBezTo>
                  <a:cubicBezTo>
                    <a:pt x="3933" y="2736"/>
                    <a:pt x="3838" y="3064"/>
                    <a:pt x="3684" y="3120"/>
                  </a:cubicBezTo>
                  <a:cubicBezTo>
                    <a:pt x="3676" y="3123"/>
                    <a:pt x="3668" y="3124"/>
                    <a:pt x="3659" y="3124"/>
                  </a:cubicBezTo>
                  <a:cubicBezTo>
                    <a:pt x="3511" y="3124"/>
                    <a:pt x="3294" y="2690"/>
                    <a:pt x="3251" y="2605"/>
                  </a:cubicBezTo>
                  <a:cubicBezTo>
                    <a:pt x="2987" y="2093"/>
                    <a:pt x="3154" y="1519"/>
                    <a:pt x="3110" y="982"/>
                  </a:cubicBezTo>
                  <a:lnTo>
                    <a:pt x="3110" y="982"/>
                  </a:lnTo>
                  <a:cubicBezTo>
                    <a:pt x="3208" y="998"/>
                    <a:pt x="3322" y="1008"/>
                    <a:pt x="3442" y="1008"/>
                  </a:cubicBezTo>
                  <a:cubicBezTo>
                    <a:pt x="3993" y="1008"/>
                    <a:pt x="4676" y="814"/>
                    <a:pt x="4596" y="216"/>
                  </a:cubicBezTo>
                  <a:cubicBezTo>
                    <a:pt x="4591" y="177"/>
                    <a:pt x="4566" y="135"/>
                    <a:pt x="4523" y="135"/>
                  </a:cubicBezTo>
                  <a:cubicBezTo>
                    <a:pt x="4521" y="135"/>
                    <a:pt x="4518" y="136"/>
                    <a:pt x="4516" y="136"/>
                  </a:cubicBezTo>
                  <a:cubicBezTo>
                    <a:pt x="4111" y="173"/>
                    <a:pt x="3866" y="495"/>
                    <a:pt x="3425" y="495"/>
                  </a:cubicBezTo>
                  <a:cubicBezTo>
                    <a:pt x="3419" y="495"/>
                    <a:pt x="3414" y="495"/>
                    <a:pt x="3408" y="495"/>
                  </a:cubicBezTo>
                  <a:cubicBezTo>
                    <a:pt x="2944" y="487"/>
                    <a:pt x="2459" y="251"/>
                    <a:pt x="2019" y="119"/>
                  </a:cubicBezTo>
                  <a:cubicBezTo>
                    <a:pt x="1772" y="46"/>
                    <a:pt x="1512" y="0"/>
                    <a:pt x="12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
            <p:cNvSpPr/>
            <p:nvPr/>
          </p:nvSpPr>
          <p:spPr>
            <a:xfrm>
              <a:off x="3399075" y="3249900"/>
              <a:ext cx="93300" cy="100075"/>
            </a:xfrm>
            <a:custGeom>
              <a:avLst/>
              <a:gdLst/>
              <a:ahLst/>
              <a:cxnLst/>
              <a:rect l="l" t="t" r="r" b="b"/>
              <a:pathLst>
                <a:path w="3732" h="4003" extrusionOk="0">
                  <a:moveTo>
                    <a:pt x="2045" y="1773"/>
                  </a:moveTo>
                  <a:cubicBezTo>
                    <a:pt x="2432" y="1773"/>
                    <a:pt x="2754" y="1940"/>
                    <a:pt x="2798" y="2418"/>
                  </a:cubicBezTo>
                  <a:cubicBezTo>
                    <a:pt x="2861" y="3118"/>
                    <a:pt x="2383" y="3455"/>
                    <a:pt x="1862" y="3455"/>
                  </a:cubicBezTo>
                  <a:cubicBezTo>
                    <a:pt x="1450" y="3455"/>
                    <a:pt x="1012" y="3245"/>
                    <a:pt x="793" y="2837"/>
                  </a:cubicBezTo>
                  <a:cubicBezTo>
                    <a:pt x="698" y="2665"/>
                    <a:pt x="670" y="2463"/>
                    <a:pt x="714" y="2272"/>
                  </a:cubicBezTo>
                  <a:cubicBezTo>
                    <a:pt x="987" y="2029"/>
                    <a:pt x="1565" y="1773"/>
                    <a:pt x="2045" y="1773"/>
                  </a:cubicBezTo>
                  <a:close/>
                  <a:moveTo>
                    <a:pt x="1180" y="1"/>
                  </a:moveTo>
                  <a:cubicBezTo>
                    <a:pt x="982" y="1"/>
                    <a:pt x="763" y="87"/>
                    <a:pt x="593" y="273"/>
                  </a:cubicBezTo>
                  <a:cubicBezTo>
                    <a:pt x="541" y="331"/>
                    <a:pt x="560" y="429"/>
                    <a:pt x="639" y="451"/>
                  </a:cubicBezTo>
                  <a:cubicBezTo>
                    <a:pt x="762" y="480"/>
                    <a:pt x="888" y="500"/>
                    <a:pt x="1015" y="505"/>
                  </a:cubicBezTo>
                  <a:cubicBezTo>
                    <a:pt x="1043" y="502"/>
                    <a:pt x="1071" y="501"/>
                    <a:pt x="1100" y="501"/>
                  </a:cubicBezTo>
                  <a:cubicBezTo>
                    <a:pt x="1123" y="501"/>
                    <a:pt x="1146" y="502"/>
                    <a:pt x="1169" y="503"/>
                  </a:cubicBezTo>
                  <a:cubicBezTo>
                    <a:pt x="1134" y="670"/>
                    <a:pt x="960" y="879"/>
                    <a:pt x="878" y="997"/>
                  </a:cubicBezTo>
                  <a:cubicBezTo>
                    <a:pt x="642" y="1346"/>
                    <a:pt x="283" y="1681"/>
                    <a:pt x="198" y="2106"/>
                  </a:cubicBezTo>
                  <a:cubicBezTo>
                    <a:pt x="0" y="3098"/>
                    <a:pt x="858" y="4002"/>
                    <a:pt x="1825" y="4002"/>
                  </a:cubicBezTo>
                  <a:cubicBezTo>
                    <a:pt x="1910" y="4002"/>
                    <a:pt x="1996" y="3995"/>
                    <a:pt x="2082" y="3981"/>
                  </a:cubicBezTo>
                  <a:cubicBezTo>
                    <a:pt x="3065" y="3812"/>
                    <a:pt x="3731" y="2444"/>
                    <a:pt x="2949" y="1681"/>
                  </a:cubicBezTo>
                  <a:cubicBezTo>
                    <a:pt x="2707" y="1445"/>
                    <a:pt x="2344" y="1331"/>
                    <a:pt x="1975" y="1331"/>
                  </a:cubicBezTo>
                  <a:cubicBezTo>
                    <a:pt x="1644" y="1331"/>
                    <a:pt x="1308" y="1424"/>
                    <a:pt x="1052" y="1604"/>
                  </a:cubicBezTo>
                  <a:cubicBezTo>
                    <a:pt x="1256" y="1320"/>
                    <a:pt x="1492" y="1048"/>
                    <a:pt x="1612" y="785"/>
                  </a:cubicBezTo>
                  <a:cubicBezTo>
                    <a:pt x="1838" y="294"/>
                    <a:pt x="1546" y="1"/>
                    <a:pt x="11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
            <p:cNvSpPr/>
            <p:nvPr/>
          </p:nvSpPr>
          <p:spPr>
            <a:xfrm>
              <a:off x="3496925" y="3241650"/>
              <a:ext cx="58550" cy="41225"/>
            </a:xfrm>
            <a:custGeom>
              <a:avLst/>
              <a:gdLst/>
              <a:ahLst/>
              <a:cxnLst/>
              <a:rect l="l" t="t" r="r" b="b"/>
              <a:pathLst>
                <a:path w="2342" h="1649" extrusionOk="0">
                  <a:moveTo>
                    <a:pt x="579" y="0"/>
                  </a:moveTo>
                  <a:cubicBezTo>
                    <a:pt x="346" y="0"/>
                    <a:pt x="110" y="142"/>
                    <a:pt x="17" y="374"/>
                  </a:cubicBezTo>
                  <a:cubicBezTo>
                    <a:pt x="1" y="418"/>
                    <a:pt x="45" y="464"/>
                    <a:pt x="86" y="464"/>
                  </a:cubicBezTo>
                  <a:cubicBezTo>
                    <a:pt x="87" y="464"/>
                    <a:pt x="88" y="464"/>
                    <a:pt x="89" y="464"/>
                  </a:cubicBezTo>
                  <a:cubicBezTo>
                    <a:pt x="197" y="464"/>
                    <a:pt x="360" y="410"/>
                    <a:pt x="494" y="410"/>
                  </a:cubicBezTo>
                  <a:cubicBezTo>
                    <a:pt x="574" y="410"/>
                    <a:pt x="643" y="429"/>
                    <a:pt x="685" y="490"/>
                  </a:cubicBezTo>
                  <a:cubicBezTo>
                    <a:pt x="856" y="738"/>
                    <a:pt x="462" y="1146"/>
                    <a:pt x="316" y="1289"/>
                  </a:cubicBezTo>
                  <a:cubicBezTo>
                    <a:pt x="163" y="1440"/>
                    <a:pt x="302" y="1649"/>
                    <a:pt x="483" y="1649"/>
                  </a:cubicBezTo>
                  <a:cubicBezTo>
                    <a:pt x="497" y="1649"/>
                    <a:pt x="510" y="1648"/>
                    <a:pt x="524" y="1645"/>
                  </a:cubicBezTo>
                  <a:cubicBezTo>
                    <a:pt x="857" y="1591"/>
                    <a:pt x="1192" y="1586"/>
                    <a:pt x="1526" y="1557"/>
                  </a:cubicBezTo>
                  <a:cubicBezTo>
                    <a:pt x="1786" y="1535"/>
                    <a:pt x="2037" y="1443"/>
                    <a:pt x="2291" y="1396"/>
                  </a:cubicBezTo>
                  <a:cubicBezTo>
                    <a:pt x="2342" y="1386"/>
                    <a:pt x="2342" y="1304"/>
                    <a:pt x="2291" y="1294"/>
                  </a:cubicBezTo>
                  <a:cubicBezTo>
                    <a:pt x="1982" y="1237"/>
                    <a:pt x="1689" y="1150"/>
                    <a:pt x="1372" y="1143"/>
                  </a:cubicBezTo>
                  <a:cubicBezTo>
                    <a:pt x="1238" y="1143"/>
                    <a:pt x="1103" y="1150"/>
                    <a:pt x="969" y="1165"/>
                  </a:cubicBezTo>
                  <a:cubicBezTo>
                    <a:pt x="1148" y="868"/>
                    <a:pt x="1228" y="523"/>
                    <a:pt x="1008" y="218"/>
                  </a:cubicBezTo>
                  <a:cubicBezTo>
                    <a:pt x="899" y="67"/>
                    <a:pt x="740" y="0"/>
                    <a:pt x="5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
            <p:cNvSpPr/>
            <p:nvPr/>
          </p:nvSpPr>
          <p:spPr>
            <a:xfrm>
              <a:off x="3592875" y="3161525"/>
              <a:ext cx="23525" cy="23125"/>
            </a:xfrm>
            <a:custGeom>
              <a:avLst/>
              <a:gdLst/>
              <a:ahLst/>
              <a:cxnLst/>
              <a:rect l="l" t="t" r="r" b="b"/>
              <a:pathLst>
                <a:path w="941" h="925" extrusionOk="0">
                  <a:moveTo>
                    <a:pt x="602" y="1"/>
                  </a:moveTo>
                  <a:cubicBezTo>
                    <a:pt x="527" y="1"/>
                    <a:pt x="454" y="40"/>
                    <a:pt x="408" y="134"/>
                  </a:cubicBezTo>
                  <a:cubicBezTo>
                    <a:pt x="367" y="193"/>
                    <a:pt x="338" y="260"/>
                    <a:pt x="320" y="331"/>
                  </a:cubicBezTo>
                  <a:cubicBezTo>
                    <a:pt x="293" y="385"/>
                    <a:pt x="261" y="434"/>
                    <a:pt x="221" y="480"/>
                  </a:cubicBezTo>
                  <a:cubicBezTo>
                    <a:pt x="149" y="554"/>
                    <a:pt x="82" y="634"/>
                    <a:pt x="21" y="718"/>
                  </a:cubicBezTo>
                  <a:cubicBezTo>
                    <a:pt x="1" y="747"/>
                    <a:pt x="29" y="783"/>
                    <a:pt x="60" y="783"/>
                  </a:cubicBezTo>
                  <a:cubicBezTo>
                    <a:pt x="67" y="783"/>
                    <a:pt x="74" y="781"/>
                    <a:pt x="80" y="777"/>
                  </a:cubicBezTo>
                  <a:cubicBezTo>
                    <a:pt x="151" y="738"/>
                    <a:pt x="226" y="705"/>
                    <a:pt x="305" y="682"/>
                  </a:cubicBezTo>
                  <a:cubicBezTo>
                    <a:pt x="336" y="819"/>
                    <a:pt x="418" y="925"/>
                    <a:pt x="579" y="925"/>
                  </a:cubicBezTo>
                  <a:cubicBezTo>
                    <a:pt x="599" y="925"/>
                    <a:pt x="620" y="923"/>
                    <a:pt x="643" y="920"/>
                  </a:cubicBezTo>
                  <a:cubicBezTo>
                    <a:pt x="661" y="915"/>
                    <a:pt x="677" y="902"/>
                    <a:pt x="685" y="884"/>
                  </a:cubicBezTo>
                  <a:cubicBezTo>
                    <a:pt x="695" y="867"/>
                    <a:pt x="708" y="852"/>
                    <a:pt x="725" y="839"/>
                  </a:cubicBezTo>
                  <a:cubicBezTo>
                    <a:pt x="759" y="811"/>
                    <a:pt x="792" y="736"/>
                    <a:pt x="804" y="695"/>
                  </a:cubicBezTo>
                  <a:cubicBezTo>
                    <a:pt x="830" y="595"/>
                    <a:pt x="809" y="492"/>
                    <a:pt x="851" y="393"/>
                  </a:cubicBezTo>
                  <a:cubicBezTo>
                    <a:pt x="940" y="189"/>
                    <a:pt x="767" y="1"/>
                    <a:pt x="6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
            <p:cNvSpPr/>
            <p:nvPr/>
          </p:nvSpPr>
          <p:spPr>
            <a:xfrm>
              <a:off x="3678050" y="3116450"/>
              <a:ext cx="90550" cy="120775"/>
            </a:xfrm>
            <a:custGeom>
              <a:avLst/>
              <a:gdLst/>
              <a:ahLst/>
              <a:cxnLst/>
              <a:rect l="l" t="t" r="r" b="b"/>
              <a:pathLst>
                <a:path w="3622" h="4831" extrusionOk="0">
                  <a:moveTo>
                    <a:pt x="2182" y="468"/>
                  </a:moveTo>
                  <a:cubicBezTo>
                    <a:pt x="2513" y="468"/>
                    <a:pt x="1904" y="1679"/>
                    <a:pt x="1839" y="1778"/>
                  </a:cubicBezTo>
                  <a:cubicBezTo>
                    <a:pt x="1568" y="2196"/>
                    <a:pt x="1212" y="2488"/>
                    <a:pt x="786" y="2587"/>
                  </a:cubicBezTo>
                  <a:cubicBezTo>
                    <a:pt x="513" y="1681"/>
                    <a:pt x="1163" y="569"/>
                    <a:pt x="2167" y="469"/>
                  </a:cubicBezTo>
                  <a:cubicBezTo>
                    <a:pt x="2172" y="468"/>
                    <a:pt x="2177" y="468"/>
                    <a:pt x="2182" y="468"/>
                  </a:cubicBezTo>
                  <a:close/>
                  <a:moveTo>
                    <a:pt x="2151" y="0"/>
                  </a:moveTo>
                  <a:cubicBezTo>
                    <a:pt x="1727" y="0"/>
                    <a:pt x="1234" y="374"/>
                    <a:pt x="963" y="616"/>
                  </a:cubicBezTo>
                  <a:cubicBezTo>
                    <a:pt x="445" y="1082"/>
                    <a:pt x="52" y="1707"/>
                    <a:pt x="185" y="2432"/>
                  </a:cubicBezTo>
                  <a:cubicBezTo>
                    <a:pt x="195" y="2488"/>
                    <a:pt x="212" y="2544"/>
                    <a:pt x="226" y="2601"/>
                  </a:cubicBezTo>
                  <a:cubicBezTo>
                    <a:pt x="182" y="2595"/>
                    <a:pt x="139" y="2591"/>
                    <a:pt x="95" y="2580"/>
                  </a:cubicBezTo>
                  <a:cubicBezTo>
                    <a:pt x="90" y="2579"/>
                    <a:pt x="85" y="2578"/>
                    <a:pt x="80" y="2578"/>
                  </a:cubicBezTo>
                  <a:cubicBezTo>
                    <a:pt x="31" y="2578"/>
                    <a:pt x="0" y="2640"/>
                    <a:pt x="38" y="2680"/>
                  </a:cubicBezTo>
                  <a:cubicBezTo>
                    <a:pt x="123" y="2769"/>
                    <a:pt x="221" y="2846"/>
                    <a:pt x="328" y="2906"/>
                  </a:cubicBezTo>
                  <a:cubicBezTo>
                    <a:pt x="745" y="3918"/>
                    <a:pt x="1845" y="4830"/>
                    <a:pt x="2930" y="4830"/>
                  </a:cubicBezTo>
                  <a:cubicBezTo>
                    <a:pt x="3133" y="4830"/>
                    <a:pt x="3336" y="4798"/>
                    <a:pt x="3533" y="4729"/>
                  </a:cubicBezTo>
                  <a:cubicBezTo>
                    <a:pt x="3622" y="4701"/>
                    <a:pt x="3622" y="4576"/>
                    <a:pt x="3533" y="4548"/>
                  </a:cubicBezTo>
                  <a:cubicBezTo>
                    <a:pt x="2574" y="4234"/>
                    <a:pt x="1599" y="3851"/>
                    <a:pt x="989" y="3005"/>
                  </a:cubicBezTo>
                  <a:cubicBezTo>
                    <a:pt x="2224" y="2744"/>
                    <a:pt x="3327" y="251"/>
                    <a:pt x="2295" y="16"/>
                  </a:cubicBezTo>
                  <a:cubicBezTo>
                    <a:pt x="2248" y="5"/>
                    <a:pt x="2200" y="0"/>
                    <a:pt x="21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
            <p:cNvSpPr/>
            <p:nvPr/>
          </p:nvSpPr>
          <p:spPr>
            <a:xfrm>
              <a:off x="458025" y="3202000"/>
              <a:ext cx="307900" cy="109650"/>
            </a:xfrm>
            <a:custGeom>
              <a:avLst/>
              <a:gdLst/>
              <a:ahLst/>
              <a:cxnLst/>
              <a:rect l="l" t="t" r="r" b="b"/>
              <a:pathLst>
                <a:path w="12316" h="4386" extrusionOk="0">
                  <a:moveTo>
                    <a:pt x="3087" y="2372"/>
                  </a:moveTo>
                  <a:cubicBezTo>
                    <a:pt x="3192" y="2578"/>
                    <a:pt x="3278" y="2793"/>
                    <a:pt x="3340" y="3016"/>
                  </a:cubicBezTo>
                  <a:cubicBezTo>
                    <a:pt x="3444" y="3403"/>
                    <a:pt x="3087" y="3695"/>
                    <a:pt x="2816" y="3695"/>
                  </a:cubicBezTo>
                  <a:cubicBezTo>
                    <a:pt x="2673" y="3695"/>
                    <a:pt x="2555" y="3614"/>
                    <a:pt x="2539" y="3425"/>
                  </a:cubicBezTo>
                  <a:lnTo>
                    <a:pt x="2538" y="3425"/>
                  </a:lnTo>
                  <a:cubicBezTo>
                    <a:pt x="2502" y="2992"/>
                    <a:pt x="2813" y="2662"/>
                    <a:pt x="3087" y="2372"/>
                  </a:cubicBezTo>
                  <a:close/>
                  <a:moveTo>
                    <a:pt x="2300" y="1"/>
                  </a:moveTo>
                  <a:cubicBezTo>
                    <a:pt x="2250" y="1"/>
                    <a:pt x="2200" y="18"/>
                    <a:pt x="2157" y="57"/>
                  </a:cubicBezTo>
                  <a:cubicBezTo>
                    <a:pt x="2123" y="86"/>
                    <a:pt x="2090" y="118"/>
                    <a:pt x="2057" y="149"/>
                  </a:cubicBezTo>
                  <a:cubicBezTo>
                    <a:pt x="2016" y="185"/>
                    <a:pt x="2000" y="246"/>
                    <a:pt x="2000" y="305"/>
                  </a:cubicBezTo>
                  <a:cubicBezTo>
                    <a:pt x="1430" y="1243"/>
                    <a:pt x="568" y="1948"/>
                    <a:pt x="39" y="2924"/>
                  </a:cubicBezTo>
                  <a:cubicBezTo>
                    <a:pt x="1" y="2997"/>
                    <a:pt x="57" y="3054"/>
                    <a:pt x="117" y="3054"/>
                  </a:cubicBezTo>
                  <a:cubicBezTo>
                    <a:pt x="144" y="3054"/>
                    <a:pt x="173" y="3042"/>
                    <a:pt x="194" y="3015"/>
                  </a:cubicBezTo>
                  <a:cubicBezTo>
                    <a:pt x="805" y="2219"/>
                    <a:pt x="1555" y="1555"/>
                    <a:pt x="2169" y="764"/>
                  </a:cubicBezTo>
                  <a:cubicBezTo>
                    <a:pt x="2365" y="1169"/>
                    <a:pt x="2618" y="1546"/>
                    <a:pt x="2849" y="1935"/>
                  </a:cubicBezTo>
                  <a:cubicBezTo>
                    <a:pt x="2648" y="2139"/>
                    <a:pt x="2462" y="2357"/>
                    <a:pt x="2295" y="2588"/>
                  </a:cubicBezTo>
                  <a:cubicBezTo>
                    <a:pt x="1916" y="3111"/>
                    <a:pt x="1926" y="4235"/>
                    <a:pt x="2698" y="4371"/>
                  </a:cubicBezTo>
                  <a:cubicBezTo>
                    <a:pt x="2755" y="4381"/>
                    <a:pt x="2809" y="4386"/>
                    <a:pt x="2861" y="4386"/>
                  </a:cubicBezTo>
                  <a:cubicBezTo>
                    <a:pt x="3588" y="4386"/>
                    <a:pt x="3953" y="3474"/>
                    <a:pt x="3850" y="2875"/>
                  </a:cubicBezTo>
                  <a:cubicBezTo>
                    <a:pt x="3799" y="2568"/>
                    <a:pt x="3655" y="2268"/>
                    <a:pt x="3491" y="1984"/>
                  </a:cubicBezTo>
                  <a:cubicBezTo>
                    <a:pt x="3860" y="1665"/>
                    <a:pt x="4285" y="1377"/>
                    <a:pt x="4724" y="1190"/>
                  </a:cubicBezTo>
                  <a:cubicBezTo>
                    <a:pt x="5008" y="2171"/>
                    <a:pt x="5111" y="3193"/>
                    <a:pt x="5531" y="4137"/>
                  </a:cubicBezTo>
                  <a:cubicBezTo>
                    <a:pt x="5567" y="4216"/>
                    <a:pt x="5647" y="4253"/>
                    <a:pt x="5729" y="4253"/>
                  </a:cubicBezTo>
                  <a:cubicBezTo>
                    <a:pt x="5814" y="4253"/>
                    <a:pt x="5902" y="4212"/>
                    <a:pt x="5942" y="4137"/>
                  </a:cubicBezTo>
                  <a:cubicBezTo>
                    <a:pt x="6306" y="3435"/>
                    <a:pt x="6498" y="2660"/>
                    <a:pt x="6873" y="1961"/>
                  </a:cubicBezTo>
                  <a:cubicBezTo>
                    <a:pt x="7067" y="1602"/>
                    <a:pt x="7334" y="1417"/>
                    <a:pt x="7576" y="1417"/>
                  </a:cubicBezTo>
                  <a:cubicBezTo>
                    <a:pt x="7852" y="1417"/>
                    <a:pt x="8094" y="1656"/>
                    <a:pt x="8156" y="2147"/>
                  </a:cubicBezTo>
                  <a:cubicBezTo>
                    <a:pt x="8215" y="2606"/>
                    <a:pt x="8173" y="3079"/>
                    <a:pt x="8168" y="3541"/>
                  </a:cubicBezTo>
                  <a:cubicBezTo>
                    <a:pt x="8167" y="3688"/>
                    <a:pt x="8298" y="3773"/>
                    <a:pt x="8422" y="3773"/>
                  </a:cubicBezTo>
                  <a:cubicBezTo>
                    <a:pt x="8519" y="3773"/>
                    <a:pt x="8612" y="3721"/>
                    <a:pt x="8632" y="3604"/>
                  </a:cubicBezTo>
                  <a:cubicBezTo>
                    <a:pt x="8696" y="3216"/>
                    <a:pt x="8789" y="2836"/>
                    <a:pt x="8911" y="2462"/>
                  </a:cubicBezTo>
                  <a:cubicBezTo>
                    <a:pt x="8971" y="2280"/>
                    <a:pt x="9493" y="1504"/>
                    <a:pt x="9684" y="1504"/>
                  </a:cubicBezTo>
                  <a:cubicBezTo>
                    <a:pt x="9707" y="1504"/>
                    <a:pt x="9725" y="1515"/>
                    <a:pt x="9737" y="1540"/>
                  </a:cubicBezTo>
                  <a:cubicBezTo>
                    <a:pt x="9931" y="1934"/>
                    <a:pt x="10079" y="2229"/>
                    <a:pt x="10084" y="2678"/>
                  </a:cubicBezTo>
                  <a:cubicBezTo>
                    <a:pt x="10085" y="2903"/>
                    <a:pt x="10093" y="3172"/>
                    <a:pt x="10238" y="3357"/>
                  </a:cubicBezTo>
                  <a:cubicBezTo>
                    <a:pt x="10435" y="3612"/>
                    <a:pt x="10637" y="3714"/>
                    <a:pt x="10836" y="3714"/>
                  </a:cubicBezTo>
                  <a:cubicBezTo>
                    <a:pt x="11450" y="3714"/>
                    <a:pt x="12024" y="2728"/>
                    <a:pt x="12285" y="2250"/>
                  </a:cubicBezTo>
                  <a:cubicBezTo>
                    <a:pt x="12316" y="2190"/>
                    <a:pt x="12263" y="2123"/>
                    <a:pt x="12209" y="2123"/>
                  </a:cubicBezTo>
                  <a:cubicBezTo>
                    <a:pt x="12190" y="2123"/>
                    <a:pt x="12171" y="2131"/>
                    <a:pt x="12155" y="2150"/>
                  </a:cubicBezTo>
                  <a:cubicBezTo>
                    <a:pt x="11885" y="2468"/>
                    <a:pt x="11287" y="3083"/>
                    <a:pt x="10905" y="3083"/>
                  </a:cubicBezTo>
                  <a:cubicBezTo>
                    <a:pt x="10711" y="3083"/>
                    <a:pt x="10572" y="2923"/>
                    <a:pt x="10561" y="2485"/>
                  </a:cubicBezTo>
                  <a:cubicBezTo>
                    <a:pt x="10549" y="2030"/>
                    <a:pt x="10325" y="1405"/>
                    <a:pt x="9997" y="1079"/>
                  </a:cubicBezTo>
                  <a:cubicBezTo>
                    <a:pt x="9927" y="1009"/>
                    <a:pt x="9849" y="980"/>
                    <a:pt x="9768" y="980"/>
                  </a:cubicBezTo>
                  <a:cubicBezTo>
                    <a:pt x="9483" y="980"/>
                    <a:pt x="9159" y="1332"/>
                    <a:pt x="8999" y="1471"/>
                  </a:cubicBezTo>
                  <a:cubicBezTo>
                    <a:pt x="8839" y="1610"/>
                    <a:pt x="8716" y="1781"/>
                    <a:pt x="8614" y="1966"/>
                  </a:cubicBezTo>
                  <a:cubicBezTo>
                    <a:pt x="8520" y="1353"/>
                    <a:pt x="8256" y="838"/>
                    <a:pt x="7546" y="828"/>
                  </a:cubicBezTo>
                  <a:cubicBezTo>
                    <a:pt x="7541" y="828"/>
                    <a:pt x="7537" y="828"/>
                    <a:pt x="7532" y="828"/>
                  </a:cubicBezTo>
                  <a:cubicBezTo>
                    <a:pt x="6536" y="828"/>
                    <a:pt x="6097" y="2391"/>
                    <a:pt x="5746" y="3374"/>
                  </a:cubicBezTo>
                  <a:cubicBezTo>
                    <a:pt x="5477" y="2536"/>
                    <a:pt x="5384" y="1651"/>
                    <a:pt x="5108" y="812"/>
                  </a:cubicBezTo>
                  <a:cubicBezTo>
                    <a:pt x="5077" y="716"/>
                    <a:pt x="4985" y="634"/>
                    <a:pt x="4883" y="634"/>
                  </a:cubicBezTo>
                  <a:cubicBezTo>
                    <a:pt x="4861" y="634"/>
                    <a:pt x="4838" y="638"/>
                    <a:pt x="4816" y="646"/>
                  </a:cubicBezTo>
                  <a:cubicBezTo>
                    <a:pt x="4257" y="839"/>
                    <a:pt x="3717" y="1172"/>
                    <a:pt x="3241" y="1574"/>
                  </a:cubicBezTo>
                  <a:lnTo>
                    <a:pt x="3187" y="1487"/>
                  </a:lnTo>
                  <a:cubicBezTo>
                    <a:pt x="3038" y="1245"/>
                    <a:pt x="2877" y="1008"/>
                    <a:pt x="2725" y="767"/>
                  </a:cubicBezTo>
                  <a:cubicBezTo>
                    <a:pt x="2657" y="666"/>
                    <a:pt x="2593" y="562"/>
                    <a:pt x="2533" y="457"/>
                  </a:cubicBezTo>
                  <a:cubicBezTo>
                    <a:pt x="2513" y="421"/>
                    <a:pt x="2488" y="390"/>
                    <a:pt x="2461" y="360"/>
                  </a:cubicBezTo>
                  <a:cubicBezTo>
                    <a:pt x="2470" y="346"/>
                    <a:pt x="2480" y="331"/>
                    <a:pt x="2492" y="316"/>
                  </a:cubicBezTo>
                  <a:cubicBezTo>
                    <a:pt x="2595" y="157"/>
                    <a:pt x="2451" y="1"/>
                    <a:pt x="23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
            <p:cNvSpPr/>
            <p:nvPr/>
          </p:nvSpPr>
          <p:spPr>
            <a:xfrm>
              <a:off x="571325" y="3138975"/>
              <a:ext cx="15850" cy="31375"/>
            </a:xfrm>
            <a:custGeom>
              <a:avLst/>
              <a:gdLst/>
              <a:ahLst/>
              <a:cxnLst/>
              <a:rect l="l" t="t" r="r" b="b"/>
              <a:pathLst>
                <a:path w="634" h="1255" extrusionOk="0">
                  <a:moveTo>
                    <a:pt x="349" y="0"/>
                  </a:moveTo>
                  <a:cubicBezTo>
                    <a:pt x="300" y="0"/>
                    <a:pt x="249" y="15"/>
                    <a:pt x="200" y="45"/>
                  </a:cubicBezTo>
                  <a:lnTo>
                    <a:pt x="200" y="45"/>
                  </a:lnTo>
                  <a:cubicBezTo>
                    <a:pt x="209" y="38"/>
                    <a:pt x="212" y="35"/>
                    <a:pt x="209" y="35"/>
                  </a:cubicBezTo>
                  <a:cubicBezTo>
                    <a:pt x="207" y="35"/>
                    <a:pt x="201" y="36"/>
                    <a:pt x="192" y="40"/>
                  </a:cubicBezTo>
                  <a:cubicBezTo>
                    <a:pt x="84" y="80"/>
                    <a:pt x="0" y="189"/>
                    <a:pt x="38" y="311"/>
                  </a:cubicBezTo>
                  <a:cubicBezTo>
                    <a:pt x="81" y="447"/>
                    <a:pt x="58" y="590"/>
                    <a:pt x="64" y="729"/>
                  </a:cubicBezTo>
                  <a:cubicBezTo>
                    <a:pt x="68" y="784"/>
                    <a:pt x="117" y="815"/>
                    <a:pt x="164" y="815"/>
                  </a:cubicBezTo>
                  <a:cubicBezTo>
                    <a:pt x="166" y="815"/>
                    <a:pt x="169" y="815"/>
                    <a:pt x="171" y="814"/>
                  </a:cubicBezTo>
                  <a:cubicBezTo>
                    <a:pt x="212" y="949"/>
                    <a:pt x="260" y="1082"/>
                    <a:pt x="299" y="1218"/>
                  </a:cubicBezTo>
                  <a:cubicBezTo>
                    <a:pt x="306" y="1243"/>
                    <a:pt x="326" y="1255"/>
                    <a:pt x="347" y="1255"/>
                  </a:cubicBezTo>
                  <a:cubicBezTo>
                    <a:pt x="367" y="1255"/>
                    <a:pt x="388" y="1243"/>
                    <a:pt x="396" y="1218"/>
                  </a:cubicBezTo>
                  <a:cubicBezTo>
                    <a:pt x="489" y="898"/>
                    <a:pt x="634" y="591"/>
                    <a:pt x="604" y="252"/>
                  </a:cubicBezTo>
                  <a:cubicBezTo>
                    <a:pt x="591" y="96"/>
                    <a:pt x="477" y="0"/>
                    <a:pt x="3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
            <p:cNvSpPr/>
            <p:nvPr/>
          </p:nvSpPr>
          <p:spPr>
            <a:xfrm>
              <a:off x="751400" y="3126825"/>
              <a:ext cx="63600" cy="85250"/>
            </a:xfrm>
            <a:custGeom>
              <a:avLst/>
              <a:gdLst/>
              <a:ahLst/>
              <a:cxnLst/>
              <a:rect l="l" t="t" r="r" b="b"/>
              <a:pathLst>
                <a:path w="2544" h="3410" extrusionOk="0">
                  <a:moveTo>
                    <a:pt x="1304" y="0"/>
                  </a:moveTo>
                  <a:cubicBezTo>
                    <a:pt x="973" y="0"/>
                    <a:pt x="591" y="310"/>
                    <a:pt x="516" y="723"/>
                  </a:cubicBezTo>
                  <a:cubicBezTo>
                    <a:pt x="505" y="763"/>
                    <a:pt x="537" y="798"/>
                    <a:pt x="574" y="798"/>
                  </a:cubicBezTo>
                  <a:cubicBezTo>
                    <a:pt x="583" y="798"/>
                    <a:pt x="593" y="795"/>
                    <a:pt x="603" y="790"/>
                  </a:cubicBezTo>
                  <a:cubicBezTo>
                    <a:pt x="803" y="690"/>
                    <a:pt x="1008" y="428"/>
                    <a:pt x="1236" y="408"/>
                  </a:cubicBezTo>
                  <a:cubicBezTo>
                    <a:pt x="1237" y="408"/>
                    <a:pt x="1238" y="408"/>
                    <a:pt x="1240" y="408"/>
                  </a:cubicBezTo>
                  <a:cubicBezTo>
                    <a:pt x="1340" y="408"/>
                    <a:pt x="1324" y="775"/>
                    <a:pt x="1321" y="838"/>
                  </a:cubicBezTo>
                  <a:cubicBezTo>
                    <a:pt x="1285" y="1556"/>
                    <a:pt x="750" y="2175"/>
                    <a:pt x="168" y="2534"/>
                  </a:cubicBezTo>
                  <a:cubicBezTo>
                    <a:pt x="48" y="2610"/>
                    <a:pt x="1" y="2803"/>
                    <a:pt x="120" y="2905"/>
                  </a:cubicBezTo>
                  <a:cubicBezTo>
                    <a:pt x="442" y="3177"/>
                    <a:pt x="798" y="3328"/>
                    <a:pt x="1213" y="3392"/>
                  </a:cubicBezTo>
                  <a:cubicBezTo>
                    <a:pt x="1289" y="3404"/>
                    <a:pt x="1362" y="3410"/>
                    <a:pt x="1433" y="3410"/>
                  </a:cubicBezTo>
                  <a:cubicBezTo>
                    <a:pt x="1819" y="3410"/>
                    <a:pt x="2146" y="3246"/>
                    <a:pt x="2499" y="3061"/>
                  </a:cubicBezTo>
                  <a:cubicBezTo>
                    <a:pt x="2544" y="3039"/>
                    <a:pt x="2516" y="2983"/>
                    <a:pt x="2474" y="2983"/>
                  </a:cubicBezTo>
                  <a:cubicBezTo>
                    <a:pt x="2472" y="2983"/>
                    <a:pt x="2469" y="2983"/>
                    <a:pt x="2466" y="2984"/>
                  </a:cubicBezTo>
                  <a:cubicBezTo>
                    <a:pt x="2320" y="3010"/>
                    <a:pt x="2150" y="3024"/>
                    <a:pt x="1970" y="3024"/>
                  </a:cubicBezTo>
                  <a:cubicBezTo>
                    <a:pt x="1546" y="3024"/>
                    <a:pt x="1068" y="2945"/>
                    <a:pt x="717" y="2756"/>
                  </a:cubicBezTo>
                  <a:cubicBezTo>
                    <a:pt x="1413" y="2263"/>
                    <a:pt x="1941" y="1369"/>
                    <a:pt x="1802" y="520"/>
                  </a:cubicBezTo>
                  <a:cubicBezTo>
                    <a:pt x="1740" y="150"/>
                    <a:pt x="1535" y="0"/>
                    <a:pt x="13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
            <p:cNvSpPr/>
            <p:nvPr/>
          </p:nvSpPr>
          <p:spPr>
            <a:xfrm>
              <a:off x="764525" y="3202125"/>
              <a:ext cx="165125" cy="94075"/>
            </a:xfrm>
            <a:custGeom>
              <a:avLst/>
              <a:gdLst/>
              <a:ahLst/>
              <a:cxnLst/>
              <a:rect l="l" t="t" r="r" b="b"/>
              <a:pathLst>
                <a:path w="6605" h="3763" extrusionOk="0">
                  <a:moveTo>
                    <a:pt x="2322" y="2040"/>
                  </a:moveTo>
                  <a:cubicBezTo>
                    <a:pt x="2513" y="2040"/>
                    <a:pt x="2699" y="2076"/>
                    <a:pt x="2888" y="2139"/>
                  </a:cubicBezTo>
                  <a:cubicBezTo>
                    <a:pt x="2509" y="2550"/>
                    <a:pt x="2095" y="2923"/>
                    <a:pt x="1592" y="3190"/>
                  </a:cubicBezTo>
                  <a:cubicBezTo>
                    <a:pt x="1538" y="3219"/>
                    <a:pt x="1450" y="3235"/>
                    <a:pt x="1355" y="3235"/>
                  </a:cubicBezTo>
                  <a:cubicBezTo>
                    <a:pt x="1051" y="3235"/>
                    <a:pt x="669" y="3068"/>
                    <a:pt x="1049" y="2591"/>
                  </a:cubicBezTo>
                  <a:cubicBezTo>
                    <a:pt x="1180" y="2427"/>
                    <a:pt x="1393" y="2327"/>
                    <a:pt x="1575" y="2232"/>
                  </a:cubicBezTo>
                  <a:cubicBezTo>
                    <a:pt x="1840" y="2097"/>
                    <a:pt x="2084" y="2040"/>
                    <a:pt x="2322" y="2040"/>
                  </a:cubicBezTo>
                  <a:close/>
                  <a:moveTo>
                    <a:pt x="4810" y="0"/>
                  </a:moveTo>
                  <a:cubicBezTo>
                    <a:pt x="4785" y="0"/>
                    <a:pt x="4759" y="10"/>
                    <a:pt x="4735" y="32"/>
                  </a:cubicBezTo>
                  <a:cubicBezTo>
                    <a:pt x="4184" y="531"/>
                    <a:pt x="3729" y="1148"/>
                    <a:pt x="3244" y="1728"/>
                  </a:cubicBezTo>
                  <a:cubicBezTo>
                    <a:pt x="2976" y="1613"/>
                    <a:pt x="2699" y="1534"/>
                    <a:pt x="2409" y="1534"/>
                  </a:cubicBezTo>
                  <a:cubicBezTo>
                    <a:pt x="2311" y="1534"/>
                    <a:pt x="2211" y="1543"/>
                    <a:pt x="2110" y="1563"/>
                  </a:cubicBezTo>
                  <a:cubicBezTo>
                    <a:pt x="1346" y="1712"/>
                    <a:pt x="0" y="2330"/>
                    <a:pt x="584" y="3303"/>
                  </a:cubicBezTo>
                  <a:cubicBezTo>
                    <a:pt x="779" y="3627"/>
                    <a:pt x="1029" y="3763"/>
                    <a:pt x="1311" y="3763"/>
                  </a:cubicBezTo>
                  <a:cubicBezTo>
                    <a:pt x="1930" y="3763"/>
                    <a:pt x="2704" y="3108"/>
                    <a:pt x="3378" y="2345"/>
                  </a:cubicBezTo>
                  <a:cubicBezTo>
                    <a:pt x="3419" y="2367"/>
                    <a:pt x="3458" y="2385"/>
                    <a:pt x="3499" y="2406"/>
                  </a:cubicBezTo>
                  <a:cubicBezTo>
                    <a:pt x="4520" y="2941"/>
                    <a:pt x="5335" y="3597"/>
                    <a:pt x="6524" y="3699"/>
                  </a:cubicBezTo>
                  <a:cubicBezTo>
                    <a:pt x="6526" y="3699"/>
                    <a:pt x="6528" y="3699"/>
                    <a:pt x="6530" y="3699"/>
                  </a:cubicBezTo>
                  <a:cubicBezTo>
                    <a:pt x="6605" y="3699"/>
                    <a:pt x="6603" y="3593"/>
                    <a:pt x="6542" y="3569"/>
                  </a:cubicBezTo>
                  <a:cubicBezTo>
                    <a:pt x="5547" y="3161"/>
                    <a:pt x="4682" y="2508"/>
                    <a:pt x="3747" y="1981"/>
                  </a:cubicBezTo>
                  <a:cubicBezTo>
                    <a:pt x="3734" y="1973"/>
                    <a:pt x="3719" y="1966"/>
                    <a:pt x="3705" y="1958"/>
                  </a:cubicBezTo>
                  <a:cubicBezTo>
                    <a:pt x="4295" y="1228"/>
                    <a:pt x="4763" y="482"/>
                    <a:pt x="4902" y="162"/>
                  </a:cubicBezTo>
                  <a:cubicBezTo>
                    <a:pt x="4937" y="80"/>
                    <a:pt x="4880" y="0"/>
                    <a:pt x="48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
            <p:cNvSpPr/>
            <p:nvPr/>
          </p:nvSpPr>
          <p:spPr>
            <a:xfrm>
              <a:off x="983625" y="3205325"/>
              <a:ext cx="46600" cy="64925"/>
            </a:xfrm>
            <a:custGeom>
              <a:avLst/>
              <a:gdLst/>
              <a:ahLst/>
              <a:cxnLst/>
              <a:rect l="l" t="t" r="r" b="b"/>
              <a:pathLst>
                <a:path w="1864" h="2597" extrusionOk="0">
                  <a:moveTo>
                    <a:pt x="1189" y="0"/>
                  </a:moveTo>
                  <a:cubicBezTo>
                    <a:pt x="1182" y="0"/>
                    <a:pt x="1176" y="1"/>
                    <a:pt x="1169" y="3"/>
                  </a:cubicBezTo>
                  <a:cubicBezTo>
                    <a:pt x="818" y="106"/>
                    <a:pt x="795" y="646"/>
                    <a:pt x="759" y="944"/>
                  </a:cubicBezTo>
                  <a:cubicBezTo>
                    <a:pt x="756" y="974"/>
                    <a:pt x="757" y="1002"/>
                    <a:pt x="756" y="1031"/>
                  </a:cubicBezTo>
                  <a:cubicBezTo>
                    <a:pt x="659" y="1044"/>
                    <a:pt x="562" y="1054"/>
                    <a:pt x="465" y="1077"/>
                  </a:cubicBezTo>
                  <a:cubicBezTo>
                    <a:pt x="306" y="1117"/>
                    <a:pt x="190" y="1233"/>
                    <a:pt x="37" y="1279"/>
                  </a:cubicBezTo>
                  <a:cubicBezTo>
                    <a:pt x="0" y="1290"/>
                    <a:pt x="6" y="1349"/>
                    <a:pt x="46" y="1349"/>
                  </a:cubicBezTo>
                  <a:cubicBezTo>
                    <a:pt x="46" y="1349"/>
                    <a:pt x="47" y="1349"/>
                    <a:pt x="47" y="1349"/>
                  </a:cubicBezTo>
                  <a:cubicBezTo>
                    <a:pt x="55" y="1349"/>
                    <a:pt x="63" y="1349"/>
                    <a:pt x="71" y="1349"/>
                  </a:cubicBezTo>
                  <a:cubicBezTo>
                    <a:pt x="195" y="1349"/>
                    <a:pt x="347" y="1416"/>
                    <a:pt x="465" y="1438"/>
                  </a:cubicBezTo>
                  <a:cubicBezTo>
                    <a:pt x="559" y="1453"/>
                    <a:pt x="652" y="1461"/>
                    <a:pt x="748" y="1463"/>
                  </a:cubicBezTo>
                  <a:cubicBezTo>
                    <a:pt x="767" y="1833"/>
                    <a:pt x="849" y="2186"/>
                    <a:pt x="954" y="2563"/>
                  </a:cubicBezTo>
                  <a:cubicBezTo>
                    <a:pt x="961" y="2586"/>
                    <a:pt x="980" y="2597"/>
                    <a:pt x="999" y="2597"/>
                  </a:cubicBezTo>
                  <a:cubicBezTo>
                    <a:pt x="1018" y="2597"/>
                    <a:pt x="1037" y="2586"/>
                    <a:pt x="1045" y="2563"/>
                  </a:cubicBezTo>
                  <a:cubicBezTo>
                    <a:pt x="1141" y="2209"/>
                    <a:pt x="1200" y="1845"/>
                    <a:pt x="1223" y="1477"/>
                  </a:cubicBezTo>
                  <a:cubicBezTo>
                    <a:pt x="1251" y="1478"/>
                    <a:pt x="1280" y="1479"/>
                    <a:pt x="1308" y="1479"/>
                  </a:cubicBezTo>
                  <a:cubicBezTo>
                    <a:pt x="1458" y="1479"/>
                    <a:pt x="1606" y="1465"/>
                    <a:pt x="1720" y="1407"/>
                  </a:cubicBezTo>
                  <a:cubicBezTo>
                    <a:pt x="1858" y="1335"/>
                    <a:pt x="1863" y="1102"/>
                    <a:pt x="1719" y="1031"/>
                  </a:cubicBezTo>
                  <a:cubicBezTo>
                    <a:pt x="1620" y="983"/>
                    <a:pt x="1498" y="968"/>
                    <a:pt x="1373" y="968"/>
                  </a:cubicBezTo>
                  <a:cubicBezTo>
                    <a:pt x="1335" y="968"/>
                    <a:pt x="1296" y="970"/>
                    <a:pt x="1258" y="972"/>
                  </a:cubicBezTo>
                  <a:cubicBezTo>
                    <a:pt x="1300" y="654"/>
                    <a:pt x="1371" y="277"/>
                    <a:pt x="1253" y="37"/>
                  </a:cubicBezTo>
                  <a:cubicBezTo>
                    <a:pt x="1240" y="13"/>
                    <a:pt x="1215" y="0"/>
                    <a:pt x="1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
            <p:cNvSpPr/>
            <p:nvPr/>
          </p:nvSpPr>
          <p:spPr>
            <a:xfrm>
              <a:off x="1084675" y="3205425"/>
              <a:ext cx="242025" cy="92500"/>
            </a:xfrm>
            <a:custGeom>
              <a:avLst/>
              <a:gdLst/>
              <a:ahLst/>
              <a:cxnLst/>
              <a:rect l="l" t="t" r="r" b="b"/>
              <a:pathLst>
                <a:path w="9681" h="3700" extrusionOk="0">
                  <a:moveTo>
                    <a:pt x="4761" y="766"/>
                  </a:moveTo>
                  <a:cubicBezTo>
                    <a:pt x="4963" y="766"/>
                    <a:pt x="5185" y="854"/>
                    <a:pt x="5403" y="1052"/>
                  </a:cubicBezTo>
                  <a:cubicBezTo>
                    <a:pt x="5876" y="1480"/>
                    <a:pt x="5292" y="2359"/>
                    <a:pt x="4633" y="2359"/>
                  </a:cubicBezTo>
                  <a:cubicBezTo>
                    <a:pt x="4400" y="2359"/>
                    <a:pt x="4158" y="2249"/>
                    <a:pt x="3950" y="1970"/>
                  </a:cubicBezTo>
                  <a:cubicBezTo>
                    <a:pt x="3960" y="1872"/>
                    <a:pt x="3973" y="1775"/>
                    <a:pt x="3979" y="1677"/>
                  </a:cubicBezTo>
                  <a:cubicBezTo>
                    <a:pt x="4018" y="1136"/>
                    <a:pt x="4347" y="766"/>
                    <a:pt x="4761" y="766"/>
                  </a:cubicBezTo>
                  <a:close/>
                  <a:moveTo>
                    <a:pt x="8712" y="2135"/>
                  </a:moveTo>
                  <a:cubicBezTo>
                    <a:pt x="8774" y="2264"/>
                    <a:pt x="8820" y="2400"/>
                    <a:pt x="8851" y="2540"/>
                  </a:cubicBezTo>
                  <a:cubicBezTo>
                    <a:pt x="8876" y="2645"/>
                    <a:pt x="8891" y="2753"/>
                    <a:pt x="8894" y="2861"/>
                  </a:cubicBezTo>
                  <a:cubicBezTo>
                    <a:pt x="8906" y="3020"/>
                    <a:pt x="8764" y="3114"/>
                    <a:pt x="8628" y="3114"/>
                  </a:cubicBezTo>
                  <a:cubicBezTo>
                    <a:pt x="8494" y="3114"/>
                    <a:pt x="8366" y="3022"/>
                    <a:pt x="8399" y="2807"/>
                  </a:cubicBezTo>
                  <a:cubicBezTo>
                    <a:pt x="8435" y="2581"/>
                    <a:pt x="8559" y="2353"/>
                    <a:pt x="8712" y="2135"/>
                  </a:cubicBezTo>
                  <a:close/>
                  <a:moveTo>
                    <a:pt x="1597" y="1"/>
                  </a:moveTo>
                  <a:cubicBezTo>
                    <a:pt x="947" y="1"/>
                    <a:pt x="680" y="432"/>
                    <a:pt x="679" y="976"/>
                  </a:cubicBezTo>
                  <a:cubicBezTo>
                    <a:pt x="275" y="1455"/>
                    <a:pt x="29" y="2051"/>
                    <a:pt x="3" y="2738"/>
                  </a:cubicBezTo>
                  <a:cubicBezTo>
                    <a:pt x="0" y="2799"/>
                    <a:pt x="51" y="2833"/>
                    <a:pt x="101" y="2833"/>
                  </a:cubicBezTo>
                  <a:cubicBezTo>
                    <a:pt x="141" y="2833"/>
                    <a:pt x="181" y="2811"/>
                    <a:pt x="192" y="2764"/>
                  </a:cubicBezTo>
                  <a:cubicBezTo>
                    <a:pt x="301" y="2320"/>
                    <a:pt x="493" y="1900"/>
                    <a:pt x="756" y="1528"/>
                  </a:cubicBezTo>
                  <a:cubicBezTo>
                    <a:pt x="818" y="1757"/>
                    <a:pt x="908" y="1980"/>
                    <a:pt x="1026" y="2189"/>
                  </a:cubicBezTo>
                  <a:cubicBezTo>
                    <a:pt x="1423" y="2890"/>
                    <a:pt x="1991" y="3266"/>
                    <a:pt x="2544" y="3266"/>
                  </a:cubicBezTo>
                  <a:cubicBezTo>
                    <a:pt x="2974" y="3266"/>
                    <a:pt x="3394" y="3040"/>
                    <a:pt x="3718" y="2564"/>
                  </a:cubicBezTo>
                  <a:cubicBezTo>
                    <a:pt x="3735" y="2600"/>
                    <a:pt x="3748" y="2638"/>
                    <a:pt x="3766" y="2671"/>
                  </a:cubicBezTo>
                  <a:cubicBezTo>
                    <a:pt x="3776" y="2690"/>
                    <a:pt x="3791" y="2698"/>
                    <a:pt x="3807" y="2698"/>
                  </a:cubicBezTo>
                  <a:cubicBezTo>
                    <a:pt x="3835" y="2698"/>
                    <a:pt x="3865" y="2673"/>
                    <a:pt x="3868" y="2643"/>
                  </a:cubicBezTo>
                  <a:lnTo>
                    <a:pt x="3874" y="2594"/>
                  </a:lnTo>
                  <a:cubicBezTo>
                    <a:pt x="4105" y="2782"/>
                    <a:pt x="4363" y="2890"/>
                    <a:pt x="4642" y="2890"/>
                  </a:cubicBezTo>
                  <a:cubicBezTo>
                    <a:pt x="4858" y="2890"/>
                    <a:pt x="5086" y="2824"/>
                    <a:pt x="5323" y="2681"/>
                  </a:cubicBezTo>
                  <a:cubicBezTo>
                    <a:pt x="5552" y="2540"/>
                    <a:pt x="5756" y="2299"/>
                    <a:pt x="5889" y="2025"/>
                  </a:cubicBezTo>
                  <a:cubicBezTo>
                    <a:pt x="6327" y="1680"/>
                    <a:pt x="6755" y="1309"/>
                    <a:pt x="7168" y="937"/>
                  </a:cubicBezTo>
                  <a:cubicBezTo>
                    <a:pt x="7572" y="1213"/>
                    <a:pt x="8008" y="1429"/>
                    <a:pt x="8387" y="1747"/>
                  </a:cubicBezTo>
                  <a:cubicBezTo>
                    <a:pt x="8215" y="2002"/>
                    <a:pt x="8061" y="2266"/>
                    <a:pt x="7949" y="2553"/>
                  </a:cubicBezTo>
                  <a:cubicBezTo>
                    <a:pt x="7743" y="3076"/>
                    <a:pt x="8160" y="3700"/>
                    <a:pt x="8721" y="3700"/>
                  </a:cubicBezTo>
                  <a:cubicBezTo>
                    <a:pt x="8776" y="3700"/>
                    <a:pt x="8832" y="3694"/>
                    <a:pt x="8889" y="3681"/>
                  </a:cubicBezTo>
                  <a:cubicBezTo>
                    <a:pt x="9558" y="3534"/>
                    <a:pt x="9409" y="2661"/>
                    <a:pt x="9261" y="2179"/>
                  </a:cubicBezTo>
                  <a:cubicBezTo>
                    <a:pt x="9209" y="2015"/>
                    <a:pt x="9130" y="1861"/>
                    <a:pt x="9027" y="1723"/>
                  </a:cubicBezTo>
                  <a:cubicBezTo>
                    <a:pt x="9130" y="1595"/>
                    <a:pt x="9227" y="1473"/>
                    <a:pt x="9306" y="1359"/>
                  </a:cubicBezTo>
                  <a:cubicBezTo>
                    <a:pt x="9527" y="1039"/>
                    <a:pt x="9660" y="553"/>
                    <a:pt x="9680" y="166"/>
                  </a:cubicBezTo>
                  <a:cubicBezTo>
                    <a:pt x="9681" y="131"/>
                    <a:pt x="9654" y="113"/>
                    <a:pt x="9626" y="113"/>
                  </a:cubicBezTo>
                  <a:cubicBezTo>
                    <a:pt x="9603" y="113"/>
                    <a:pt x="9580" y="125"/>
                    <a:pt x="9571" y="151"/>
                  </a:cubicBezTo>
                  <a:cubicBezTo>
                    <a:pt x="9427" y="615"/>
                    <a:pt x="8983" y="960"/>
                    <a:pt x="8681" y="1341"/>
                  </a:cubicBezTo>
                  <a:cubicBezTo>
                    <a:pt x="8259" y="978"/>
                    <a:pt x="7708" y="724"/>
                    <a:pt x="7267" y="442"/>
                  </a:cubicBezTo>
                  <a:cubicBezTo>
                    <a:pt x="7231" y="419"/>
                    <a:pt x="7191" y="409"/>
                    <a:pt x="7151" y="409"/>
                  </a:cubicBezTo>
                  <a:cubicBezTo>
                    <a:pt x="7089" y="409"/>
                    <a:pt x="7027" y="434"/>
                    <a:pt x="6983" y="478"/>
                  </a:cubicBezTo>
                  <a:cubicBezTo>
                    <a:pt x="6701" y="755"/>
                    <a:pt x="6327" y="1019"/>
                    <a:pt x="6030" y="1329"/>
                  </a:cubicBezTo>
                  <a:cubicBezTo>
                    <a:pt x="6023" y="1211"/>
                    <a:pt x="5994" y="1094"/>
                    <a:pt x="5941" y="988"/>
                  </a:cubicBezTo>
                  <a:cubicBezTo>
                    <a:pt x="5709" y="533"/>
                    <a:pt x="5190" y="261"/>
                    <a:pt x="4683" y="261"/>
                  </a:cubicBezTo>
                  <a:cubicBezTo>
                    <a:pt x="4417" y="261"/>
                    <a:pt x="4154" y="335"/>
                    <a:pt x="3937" y="497"/>
                  </a:cubicBezTo>
                  <a:cubicBezTo>
                    <a:pt x="3492" y="829"/>
                    <a:pt x="3423" y="1403"/>
                    <a:pt x="3520" y="1936"/>
                  </a:cubicBezTo>
                  <a:cubicBezTo>
                    <a:pt x="3517" y="1941"/>
                    <a:pt x="3510" y="1943"/>
                    <a:pt x="3508" y="1947"/>
                  </a:cubicBezTo>
                  <a:cubicBezTo>
                    <a:pt x="3243" y="2519"/>
                    <a:pt x="2896" y="2791"/>
                    <a:pt x="2530" y="2791"/>
                  </a:cubicBezTo>
                  <a:cubicBezTo>
                    <a:pt x="2180" y="2791"/>
                    <a:pt x="1813" y="2543"/>
                    <a:pt x="1484" y="2072"/>
                  </a:cubicBezTo>
                  <a:cubicBezTo>
                    <a:pt x="1294" y="1801"/>
                    <a:pt x="1135" y="1436"/>
                    <a:pt x="1094" y="1117"/>
                  </a:cubicBezTo>
                  <a:cubicBezTo>
                    <a:pt x="1369" y="837"/>
                    <a:pt x="1697" y="615"/>
                    <a:pt x="2060" y="463"/>
                  </a:cubicBezTo>
                  <a:cubicBezTo>
                    <a:pt x="2232" y="391"/>
                    <a:pt x="2281" y="114"/>
                    <a:pt x="2060" y="61"/>
                  </a:cubicBezTo>
                  <a:cubicBezTo>
                    <a:pt x="1888" y="20"/>
                    <a:pt x="1734" y="1"/>
                    <a:pt x="15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
            <p:cNvSpPr/>
            <p:nvPr/>
          </p:nvSpPr>
          <p:spPr>
            <a:xfrm>
              <a:off x="1314675" y="3130575"/>
              <a:ext cx="57925" cy="56875"/>
            </a:xfrm>
            <a:custGeom>
              <a:avLst/>
              <a:gdLst/>
              <a:ahLst/>
              <a:cxnLst/>
              <a:rect l="l" t="t" r="r" b="b"/>
              <a:pathLst>
                <a:path w="2317" h="2275" extrusionOk="0">
                  <a:moveTo>
                    <a:pt x="624" y="1"/>
                  </a:moveTo>
                  <a:cubicBezTo>
                    <a:pt x="317" y="1"/>
                    <a:pt x="49" y="436"/>
                    <a:pt x="61" y="780"/>
                  </a:cubicBezTo>
                  <a:cubicBezTo>
                    <a:pt x="61" y="825"/>
                    <a:pt x="99" y="856"/>
                    <a:pt x="139" y="856"/>
                  </a:cubicBezTo>
                  <a:cubicBezTo>
                    <a:pt x="158" y="856"/>
                    <a:pt x="177" y="849"/>
                    <a:pt x="193" y="834"/>
                  </a:cubicBezTo>
                  <a:cubicBezTo>
                    <a:pt x="288" y="736"/>
                    <a:pt x="433" y="497"/>
                    <a:pt x="539" y="497"/>
                  </a:cubicBezTo>
                  <a:cubicBezTo>
                    <a:pt x="579" y="497"/>
                    <a:pt x="613" y="530"/>
                    <a:pt x="637" y="617"/>
                  </a:cubicBezTo>
                  <a:cubicBezTo>
                    <a:pt x="754" y="1036"/>
                    <a:pt x="429" y="1479"/>
                    <a:pt x="155" y="1748"/>
                  </a:cubicBezTo>
                  <a:cubicBezTo>
                    <a:pt x="1" y="1900"/>
                    <a:pt x="116" y="2166"/>
                    <a:pt x="329" y="2168"/>
                  </a:cubicBezTo>
                  <a:cubicBezTo>
                    <a:pt x="649" y="2174"/>
                    <a:pt x="969" y="2202"/>
                    <a:pt x="1284" y="2254"/>
                  </a:cubicBezTo>
                  <a:cubicBezTo>
                    <a:pt x="1383" y="2270"/>
                    <a:pt x="1483" y="2275"/>
                    <a:pt x="1583" y="2275"/>
                  </a:cubicBezTo>
                  <a:cubicBezTo>
                    <a:pt x="1741" y="2275"/>
                    <a:pt x="1898" y="2263"/>
                    <a:pt x="2055" y="2263"/>
                  </a:cubicBezTo>
                  <a:cubicBezTo>
                    <a:pt x="2115" y="2263"/>
                    <a:pt x="2174" y="2265"/>
                    <a:pt x="2233" y="2269"/>
                  </a:cubicBezTo>
                  <a:cubicBezTo>
                    <a:pt x="2234" y="2269"/>
                    <a:pt x="2235" y="2269"/>
                    <a:pt x="2237" y="2269"/>
                  </a:cubicBezTo>
                  <a:cubicBezTo>
                    <a:pt x="2295" y="2269"/>
                    <a:pt x="2316" y="2182"/>
                    <a:pt x="2264" y="2154"/>
                  </a:cubicBezTo>
                  <a:cubicBezTo>
                    <a:pt x="1981" y="2012"/>
                    <a:pt x="1731" y="1839"/>
                    <a:pt x="1421" y="1756"/>
                  </a:cubicBezTo>
                  <a:cubicBezTo>
                    <a:pt x="1236" y="1705"/>
                    <a:pt x="1039" y="1687"/>
                    <a:pt x="841" y="1680"/>
                  </a:cubicBezTo>
                  <a:cubicBezTo>
                    <a:pt x="1134" y="1234"/>
                    <a:pt x="1305" y="657"/>
                    <a:pt x="973" y="214"/>
                  </a:cubicBezTo>
                  <a:cubicBezTo>
                    <a:pt x="860" y="62"/>
                    <a:pt x="739" y="1"/>
                    <a:pt x="6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
            <p:cNvSpPr/>
            <p:nvPr/>
          </p:nvSpPr>
          <p:spPr>
            <a:xfrm>
              <a:off x="1341275" y="3200550"/>
              <a:ext cx="123950" cy="85250"/>
            </a:xfrm>
            <a:custGeom>
              <a:avLst/>
              <a:gdLst/>
              <a:ahLst/>
              <a:cxnLst/>
              <a:rect l="l" t="t" r="r" b="b"/>
              <a:pathLst>
                <a:path w="4958" h="3410" extrusionOk="0">
                  <a:moveTo>
                    <a:pt x="855" y="1190"/>
                  </a:moveTo>
                  <a:cubicBezTo>
                    <a:pt x="1117" y="1190"/>
                    <a:pt x="1415" y="1341"/>
                    <a:pt x="1712" y="1552"/>
                  </a:cubicBezTo>
                  <a:cubicBezTo>
                    <a:pt x="1509" y="1668"/>
                    <a:pt x="1297" y="1772"/>
                    <a:pt x="1081" y="1862"/>
                  </a:cubicBezTo>
                  <a:cubicBezTo>
                    <a:pt x="953" y="1914"/>
                    <a:pt x="806" y="1967"/>
                    <a:pt x="664" y="1967"/>
                  </a:cubicBezTo>
                  <a:cubicBezTo>
                    <a:pt x="636" y="1967"/>
                    <a:pt x="608" y="1965"/>
                    <a:pt x="580" y="1960"/>
                  </a:cubicBezTo>
                  <a:cubicBezTo>
                    <a:pt x="341" y="1921"/>
                    <a:pt x="567" y="1216"/>
                    <a:pt x="797" y="1193"/>
                  </a:cubicBezTo>
                  <a:cubicBezTo>
                    <a:pt x="816" y="1191"/>
                    <a:pt x="835" y="1190"/>
                    <a:pt x="855" y="1190"/>
                  </a:cubicBezTo>
                  <a:close/>
                  <a:moveTo>
                    <a:pt x="4402" y="0"/>
                  </a:moveTo>
                  <a:cubicBezTo>
                    <a:pt x="4397" y="0"/>
                    <a:pt x="4392" y="1"/>
                    <a:pt x="4388" y="2"/>
                  </a:cubicBezTo>
                  <a:cubicBezTo>
                    <a:pt x="3637" y="154"/>
                    <a:pt x="2957" y="783"/>
                    <a:pt x="2323" y="1183"/>
                  </a:cubicBezTo>
                  <a:cubicBezTo>
                    <a:pt x="2245" y="1232"/>
                    <a:pt x="2167" y="1281"/>
                    <a:pt x="2088" y="1329"/>
                  </a:cubicBezTo>
                  <a:cubicBezTo>
                    <a:pt x="1604" y="1016"/>
                    <a:pt x="1144" y="791"/>
                    <a:pt x="785" y="791"/>
                  </a:cubicBezTo>
                  <a:cubicBezTo>
                    <a:pt x="427" y="791"/>
                    <a:pt x="169" y="1014"/>
                    <a:pt x="85" y="1591"/>
                  </a:cubicBezTo>
                  <a:cubicBezTo>
                    <a:pt x="1" y="2163"/>
                    <a:pt x="286" y="2346"/>
                    <a:pt x="656" y="2346"/>
                  </a:cubicBezTo>
                  <a:cubicBezTo>
                    <a:pt x="929" y="2346"/>
                    <a:pt x="1248" y="2246"/>
                    <a:pt x="1501" y="2129"/>
                  </a:cubicBezTo>
                  <a:cubicBezTo>
                    <a:pt x="1694" y="2039"/>
                    <a:pt x="1885" y="1939"/>
                    <a:pt x="2073" y="1832"/>
                  </a:cubicBezTo>
                  <a:cubicBezTo>
                    <a:pt x="2455" y="2152"/>
                    <a:pt x="2810" y="2512"/>
                    <a:pt x="3054" y="2699"/>
                  </a:cubicBezTo>
                  <a:cubicBezTo>
                    <a:pt x="3504" y="3046"/>
                    <a:pt x="3990" y="3410"/>
                    <a:pt x="4550" y="3410"/>
                  </a:cubicBezTo>
                  <a:cubicBezTo>
                    <a:pt x="4663" y="3410"/>
                    <a:pt x="4778" y="3395"/>
                    <a:pt x="4896" y="3363"/>
                  </a:cubicBezTo>
                  <a:cubicBezTo>
                    <a:pt x="4957" y="3347"/>
                    <a:pt x="4937" y="3269"/>
                    <a:pt x="4883" y="3263"/>
                  </a:cubicBezTo>
                  <a:cubicBezTo>
                    <a:pt x="4465" y="3212"/>
                    <a:pt x="3463" y="2297"/>
                    <a:pt x="2478" y="1595"/>
                  </a:cubicBezTo>
                  <a:cubicBezTo>
                    <a:pt x="3180" y="1162"/>
                    <a:pt x="3850" y="643"/>
                    <a:pt x="4462" y="130"/>
                  </a:cubicBezTo>
                  <a:cubicBezTo>
                    <a:pt x="4520" y="79"/>
                    <a:pt x="4464" y="0"/>
                    <a:pt x="44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
            <p:cNvSpPr/>
            <p:nvPr/>
          </p:nvSpPr>
          <p:spPr>
            <a:xfrm>
              <a:off x="1513875" y="3190175"/>
              <a:ext cx="98575" cy="14200"/>
            </a:xfrm>
            <a:custGeom>
              <a:avLst/>
              <a:gdLst/>
              <a:ahLst/>
              <a:cxnLst/>
              <a:rect l="l" t="t" r="r" b="b"/>
              <a:pathLst>
                <a:path w="3943" h="568" extrusionOk="0">
                  <a:moveTo>
                    <a:pt x="3143" y="0"/>
                  </a:moveTo>
                  <a:cubicBezTo>
                    <a:pt x="2786" y="0"/>
                    <a:pt x="2421" y="53"/>
                    <a:pt x="2075" y="67"/>
                  </a:cubicBezTo>
                  <a:cubicBezTo>
                    <a:pt x="1390" y="94"/>
                    <a:pt x="715" y="133"/>
                    <a:pt x="59" y="340"/>
                  </a:cubicBezTo>
                  <a:cubicBezTo>
                    <a:pt x="10" y="354"/>
                    <a:pt x="0" y="441"/>
                    <a:pt x="59" y="451"/>
                  </a:cubicBezTo>
                  <a:cubicBezTo>
                    <a:pt x="468" y="518"/>
                    <a:pt x="875" y="536"/>
                    <a:pt x="1283" y="536"/>
                  </a:cubicBezTo>
                  <a:cubicBezTo>
                    <a:pt x="1546" y="536"/>
                    <a:pt x="1810" y="529"/>
                    <a:pt x="2075" y="522"/>
                  </a:cubicBezTo>
                  <a:cubicBezTo>
                    <a:pt x="2664" y="507"/>
                    <a:pt x="3312" y="568"/>
                    <a:pt x="3847" y="304"/>
                  </a:cubicBezTo>
                  <a:cubicBezTo>
                    <a:pt x="3942" y="258"/>
                    <a:pt x="3908" y="123"/>
                    <a:pt x="3821" y="94"/>
                  </a:cubicBezTo>
                  <a:cubicBezTo>
                    <a:pt x="3604" y="23"/>
                    <a:pt x="3375" y="0"/>
                    <a:pt x="31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
            <p:cNvSpPr/>
            <p:nvPr/>
          </p:nvSpPr>
          <p:spPr>
            <a:xfrm>
              <a:off x="1526825" y="3209625"/>
              <a:ext cx="90625" cy="13175"/>
            </a:xfrm>
            <a:custGeom>
              <a:avLst/>
              <a:gdLst/>
              <a:ahLst/>
              <a:cxnLst/>
              <a:rect l="l" t="t" r="r" b="b"/>
              <a:pathLst>
                <a:path w="3625" h="527" extrusionOk="0">
                  <a:moveTo>
                    <a:pt x="1000" y="0"/>
                  </a:moveTo>
                  <a:cubicBezTo>
                    <a:pt x="615" y="0"/>
                    <a:pt x="207" y="46"/>
                    <a:pt x="12" y="264"/>
                  </a:cubicBezTo>
                  <a:cubicBezTo>
                    <a:pt x="1" y="275"/>
                    <a:pt x="1" y="293"/>
                    <a:pt x="12" y="306"/>
                  </a:cubicBezTo>
                  <a:cubicBezTo>
                    <a:pt x="185" y="494"/>
                    <a:pt x="509" y="523"/>
                    <a:pt x="811" y="523"/>
                  </a:cubicBezTo>
                  <a:cubicBezTo>
                    <a:pt x="950" y="523"/>
                    <a:pt x="1084" y="517"/>
                    <a:pt x="1196" y="517"/>
                  </a:cubicBezTo>
                  <a:cubicBezTo>
                    <a:pt x="1219" y="517"/>
                    <a:pt x="1240" y="517"/>
                    <a:pt x="1260" y="518"/>
                  </a:cubicBezTo>
                  <a:cubicBezTo>
                    <a:pt x="1496" y="525"/>
                    <a:pt x="1731" y="527"/>
                    <a:pt x="1966" y="527"/>
                  </a:cubicBezTo>
                  <a:cubicBezTo>
                    <a:pt x="2367" y="527"/>
                    <a:pt x="2767" y="521"/>
                    <a:pt x="3168" y="521"/>
                  </a:cubicBezTo>
                  <a:cubicBezTo>
                    <a:pt x="3297" y="521"/>
                    <a:pt x="3427" y="521"/>
                    <a:pt x="3557" y="523"/>
                  </a:cubicBezTo>
                  <a:cubicBezTo>
                    <a:pt x="3603" y="523"/>
                    <a:pt x="3624" y="456"/>
                    <a:pt x="3582" y="433"/>
                  </a:cubicBezTo>
                  <a:cubicBezTo>
                    <a:pt x="2957" y="114"/>
                    <a:pt x="2350" y="37"/>
                    <a:pt x="1653" y="23"/>
                  </a:cubicBezTo>
                  <a:cubicBezTo>
                    <a:pt x="1488" y="19"/>
                    <a:pt x="1249" y="0"/>
                    <a:pt x="10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
            <p:cNvSpPr/>
            <p:nvPr/>
          </p:nvSpPr>
          <p:spPr>
            <a:xfrm>
              <a:off x="1656425" y="3137375"/>
              <a:ext cx="62000" cy="145100"/>
            </a:xfrm>
            <a:custGeom>
              <a:avLst/>
              <a:gdLst/>
              <a:ahLst/>
              <a:cxnLst/>
              <a:rect l="l" t="t" r="r" b="b"/>
              <a:pathLst>
                <a:path w="2480" h="5804" extrusionOk="0">
                  <a:moveTo>
                    <a:pt x="2063" y="1"/>
                  </a:moveTo>
                  <a:cubicBezTo>
                    <a:pt x="2000" y="1"/>
                    <a:pt x="1939" y="33"/>
                    <a:pt x="1902" y="112"/>
                  </a:cubicBezTo>
                  <a:cubicBezTo>
                    <a:pt x="1395" y="1170"/>
                    <a:pt x="540" y="1999"/>
                    <a:pt x="30" y="3045"/>
                  </a:cubicBezTo>
                  <a:cubicBezTo>
                    <a:pt x="0" y="3096"/>
                    <a:pt x="43" y="3147"/>
                    <a:pt x="89" y="3147"/>
                  </a:cubicBezTo>
                  <a:cubicBezTo>
                    <a:pt x="105" y="3147"/>
                    <a:pt x="121" y="3141"/>
                    <a:pt x="135" y="3128"/>
                  </a:cubicBezTo>
                  <a:cubicBezTo>
                    <a:pt x="747" y="2622"/>
                    <a:pt x="1283" y="1974"/>
                    <a:pt x="1726" y="1285"/>
                  </a:cubicBezTo>
                  <a:lnTo>
                    <a:pt x="1726" y="1285"/>
                  </a:lnTo>
                  <a:cubicBezTo>
                    <a:pt x="1590" y="2778"/>
                    <a:pt x="1728" y="4310"/>
                    <a:pt x="2031" y="5762"/>
                  </a:cubicBezTo>
                  <a:cubicBezTo>
                    <a:pt x="2037" y="5789"/>
                    <a:pt x="2063" y="5803"/>
                    <a:pt x="2088" y="5803"/>
                  </a:cubicBezTo>
                  <a:cubicBezTo>
                    <a:pt x="2114" y="5803"/>
                    <a:pt x="2139" y="5790"/>
                    <a:pt x="2144" y="5762"/>
                  </a:cubicBezTo>
                  <a:cubicBezTo>
                    <a:pt x="2479" y="3943"/>
                    <a:pt x="1974" y="2110"/>
                    <a:pt x="2295" y="278"/>
                  </a:cubicBezTo>
                  <a:cubicBezTo>
                    <a:pt x="2322" y="130"/>
                    <a:pt x="2189" y="1"/>
                    <a:pt x="20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
            <p:cNvSpPr/>
            <p:nvPr/>
          </p:nvSpPr>
          <p:spPr>
            <a:xfrm>
              <a:off x="1749550" y="2896675"/>
              <a:ext cx="120475" cy="87100"/>
            </a:xfrm>
            <a:custGeom>
              <a:avLst/>
              <a:gdLst/>
              <a:ahLst/>
              <a:cxnLst/>
              <a:rect l="l" t="t" r="r" b="b"/>
              <a:pathLst>
                <a:path w="4819" h="3484" extrusionOk="0">
                  <a:moveTo>
                    <a:pt x="2691" y="587"/>
                  </a:moveTo>
                  <a:lnTo>
                    <a:pt x="2691" y="587"/>
                  </a:lnTo>
                  <a:cubicBezTo>
                    <a:pt x="2470" y="1010"/>
                    <a:pt x="2394" y="1494"/>
                    <a:pt x="2479" y="1963"/>
                  </a:cubicBezTo>
                  <a:cubicBezTo>
                    <a:pt x="2146" y="2363"/>
                    <a:pt x="1690" y="2652"/>
                    <a:pt x="1248" y="2652"/>
                  </a:cubicBezTo>
                  <a:cubicBezTo>
                    <a:pt x="1242" y="2652"/>
                    <a:pt x="1236" y="2652"/>
                    <a:pt x="1229" y="2652"/>
                  </a:cubicBezTo>
                  <a:cubicBezTo>
                    <a:pt x="890" y="2646"/>
                    <a:pt x="744" y="2132"/>
                    <a:pt x="790" y="1881"/>
                  </a:cubicBezTo>
                  <a:cubicBezTo>
                    <a:pt x="859" y="1502"/>
                    <a:pt x="1264" y="1212"/>
                    <a:pt x="1561" y="1018"/>
                  </a:cubicBezTo>
                  <a:cubicBezTo>
                    <a:pt x="1918" y="785"/>
                    <a:pt x="2301" y="690"/>
                    <a:pt x="2691" y="587"/>
                  </a:cubicBezTo>
                  <a:close/>
                  <a:moveTo>
                    <a:pt x="3261" y="1"/>
                  </a:moveTo>
                  <a:cubicBezTo>
                    <a:pt x="3183" y="1"/>
                    <a:pt x="3104" y="30"/>
                    <a:pt x="3039" y="96"/>
                  </a:cubicBezTo>
                  <a:cubicBezTo>
                    <a:pt x="3014" y="123"/>
                    <a:pt x="2996" y="151"/>
                    <a:pt x="2973" y="177"/>
                  </a:cubicBezTo>
                  <a:cubicBezTo>
                    <a:pt x="2854" y="135"/>
                    <a:pt x="2728" y="116"/>
                    <a:pt x="2598" y="116"/>
                  </a:cubicBezTo>
                  <a:cubicBezTo>
                    <a:pt x="1955" y="116"/>
                    <a:pt x="1226" y="572"/>
                    <a:pt x="805" y="923"/>
                  </a:cubicBezTo>
                  <a:cubicBezTo>
                    <a:pt x="153" y="1468"/>
                    <a:pt x="1" y="2459"/>
                    <a:pt x="668" y="3059"/>
                  </a:cubicBezTo>
                  <a:cubicBezTo>
                    <a:pt x="859" y="3230"/>
                    <a:pt x="1076" y="3298"/>
                    <a:pt x="1301" y="3298"/>
                  </a:cubicBezTo>
                  <a:cubicBezTo>
                    <a:pt x="1808" y="3298"/>
                    <a:pt x="2352" y="2950"/>
                    <a:pt x="2704" y="2649"/>
                  </a:cubicBezTo>
                  <a:cubicBezTo>
                    <a:pt x="2704" y="2649"/>
                    <a:pt x="2704" y="2647"/>
                    <a:pt x="2706" y="2646"/>
                  </a:cubicBezTo>
                  <a:cubicBezTo>
                    <a:pt x="2714" y="2662"/>
                    <a:pt x="2719" y="2680"/>
                    <a:pt x="2729" y="2696"/>
                  </a:cubicBezTo>
                  <a:cubicBezTo>
                    <a:pt x="2960" y="3128"/>
                    <a:pt x="3528" y="3483"/>
                    <a:pt x="4025" y="3483"/>
                  </a:cubicBezTo>
                  <a:cubicBezTo>
                    <a:pt x="4349" y="3483"/>
                    <a:pt x="4642" y="3332"/>
                    <a:pt x="4791" y="2951"/>
                  </a:cubicBezTo>
                  <a:cubicBezTo>
                    <a:pt x="4819" y="2882"/>
                    <a:pt x="4769" y="2806"/>
                    <a:pt x="4702" y="2782"/>
                  </a:cubicBezTo>
                  <a:cubicBezTo>
                    <a:pt x="4231" y="2614"/>
                    <a:pt x="3734" y="2808"/>
                    <a:pt x="3401" y="2339"/>
                  </a:cubicBezTo>
                  <a:cubicBezTo>
                    <a:pt x="3336" y="2242"/>
                    <a:pt x="3283" y="2139"/>
                    <a:pt x="3247" y="2029"/>
                  </a:cubicBezTo>
                  <a:cubicBezTo>
                    <a:pt x="3597" y="1507"/>
                    <a:pt x="3792" y="872"/>
                    <a:pt x="3616" y="272"/>
                  </a:cubicBezTo>
                  <a:cubicBezTo>
                    <a:pt x="3570" y="114"/>
                    <a:pt x="3416" y="1"/>
                    <a:pt x="32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
            <p:cNvSpPr/>
            <p:nvPr/>
          </p:nvSpPr>
          <p:spPr>
            <a:xfrm>
              <a:off x="1871600" y="2880200"/>
              <a:ext cx="105225" cy="115925"/>
            </a:xfrm>
            <a:custGeom>
              <a:avLst/>
              <a:gdLst/>
              <a:ahLst/>
              <a:cxnLst/>
              <a:rect l="l" t="t" r="r" b="b"/>
              <a:pathLst>
                <a:path w="4209" h="4637" extrusionOk="0">
                  <a:moveTo>
                    <a:pt x="1073" y="1"/>
                  </a:moveTo>
                  <a:cubicBezTo>
                    <a:pt x="430" y="1"/>
                    <a:pt x="0" y="915"/>
                    <a:pt x="270" y="1451"/>
                  </a:cubicBezTo>
                  <a:cubicBezTo>
                    <a:pt x="280" y="1469"/>
                    <a:pt x="298" y="1478"/>
                    <a:pt x="317" y="1478"/>
                  </a:cubicBezTo>
                  <a:cubicBezTo>
                    <a:pt x="334" y="1478"/>
                    <a:pt x="351" y="1471"/>
                    <a:pt x="362" y="1454"/>
                  </a:cubicBezTo>
                  <a:cubicBezTo>
                    <a:pt x="478" y="1301"/>
                    <a:pt x="816" y="569"/>
                    <a:pt x="1128" y="569"/>
                  </a:cubicBezTo>
                  <a:cubicBezTo>
                    <a:pt x="1216" y="569"/>
                    <a:pt x="1302" y="627"/>
                    <a:pt x="1380" y="772"/>
                  </a:cubicBezTo>
                  <a:cubicBezTo>
                    <a:pt x="1493" y="980"/>
                    <a:pt x="1526" y="1246"/>
                    <a:pt x="1571" y="1476"/>
                  </a:cubicBezTo>
                  <a:cubicBezTo>
                    <a:pt x="1633" y="1795"/>
                    <a:pt x="1682" y="2119"/>
                    <a:pt x="1743" y="2438"/>
                  </a:cubicBezTo>
                  <a:cubicBezTo>
                    <a:pt x="1244" y="3049"/>
                    <a:pt x="714" y="3748"/>
                    <a:pt x="649" y="4514"/>
                  </a:cubicBezTo>
                  <a:cubicBezTo>
                    <a:pt x="643" y="4588"/>
                    <a:pt x="707" y="4637"/>
                    <a:pt x="772" y="4637"/>
                  </a:cubicBezTo>
                  <a:cubicBezTo>
                    <a:pt x="801" y="4637"/>
                    <a:pt x="829" y="4627"/>
                    <a:pt x="852" y="4607"/>
                  </a:cubicBezTo>
                  <a:cubicBezTo>
                    <a:pt x="1287" y="4210"/>
                    <a:pt x="1597" y="3659"/>
                    <a:pt x="1917" y="3136"/>
                  </a:cubicBezTo>
                  <a:cubicBezTo>
                    <a:pt x="1923" y="3157"/>
                    <a:pt x="1927" y="3178"/>
                    <a:pt x="1935" y="3198"/>
                  </a:cubicBezTo>
                  <a:cubicBezTo>
                    <a:pt x="2050" y="3542"/>
                    <a:pt x="2278" y="3937"/>
                    <a:pt x="2674" y="3937"/>
                  </a:cubicBezTo>
                  <a:cubicBezTo>
                    <a:pt x="2705" y="3937"/>
                    <a:pt x="2737" y="3935"/>
                    <a:pt x="2770" y="3930"/>
                  </a:cubicBezTo>
                  <a:cubicBezTo>
                    <a:pt x="3313" y="3848"/>
                    <a:pt x="3716" y="3198"/>
                    <a:pt x="3710" y="2691"/>
                  </a:cubicBezTo>
                  <a:cubicBezTo>
                    <a:pt x="3711" y="2611"/>
                    <a:pt x="3645" y="2550"/>
                    <a:pt x="3572" y="2550"/>
                  </a:cubicBezTo>
                  <a:cubicBezTo>
                    <a:pt x="3551" y="2550"/>
                    <a:pt x="3529" y="2555"/>
                    <a:pt x="3508" y="2566"/>
                  </a:cubicBezTo>
                  <a:cubicBezTo>
                    <a:pt x="3181" y="2732"/>
                    <a:pt x="3017" y="3001"/>
                    <a:pt x="2753" y="3242"/>
                  </a:cubicBezTo>
                  <a:cubicBezTo>
                    <a:pt x="2730" y="3263"/>
                    <a:pt x="2709" y="3273"/>
                    <a:pt x="2691" y="3273"/>
                  </a:cubicBezTo>
                  <a:cubicBezTo>
                    <a:pt x="2615" y="3273"/>
                    <a:pt x="2578" y="3110"/>
                    <a:pt x="2530" y="2973"/>
                  </a:cubicBezTo>
                  <a:cubicBezTo>
                    <a:pt x="2471" y="2801"/>
                    <a:pt x="2422" y="2624"/>
                    <a:pt x="2383" y="2445"/>
                  </a:cubicBezTo>
                  <a:cubicBezTo>
                    <a:pt x="2948" y="1682"/>
                    <a:pt x="3613" y="1000"/>
                    <a:pt x="4177" y="237"/>
                  </a:cubicBezTo>
                  <a:cubicBezTo>
                    <a:pt x="4208" y="194"/>
                    <a:pt x="4167" y="134"/>
                    <a:pt x="4121" y="134"/>
                  </a:cubicBezTo>
                  <a:cubicBezTo>
                    <a:pt x="4111" y="134"/>
                    <a:pt x="4100" y="137"/>
                    <a:pt x="4090" y="144"/>
                  </a:cubicBezTo>
                  <a:cubicBezTo>
                    <a:pt x="3398" y="595"/>
                    <a:pt x="2799" y="1193"/>
                    <a:pt x="2260" y="1823"/>
                  </a:cubicBezTo>
                  <a:cubicBezTo>
                    <a:pt x="2218" y="1597"/>
                    <a:pt x="2179" y="1371"/>
                    <a:pt x="2130" y="1149"/>
                  </a:cubicBezTo>
                  <a:cubicBezTo>
                    <a:pt x="2007" y="603"/>
                    <a:pt x="1843" y="188"/>
                    <a:pt x="1264" y="27"/>
                  </a:cubicBezTo>
                  <a:cubicBezTo>
                    <a:pt x="1199" y="9"/>
                    <a:pt x="1135" y="1"/>
                    <a:pt x="10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
            <p:cNvSpPr/>
            <p:nvPr/>
          </p:nvSpPr>
          <p:spPr>
            <a:xfrm>
              <a:off x="1999100" y="2827375"/>
              <a:ext cx="51375" cy="74250"/>
            </a:xfrm>
            <a:custGeom>
              <a:avLst/>
              <a:gdLst/>
              <a:ahLst/>
              <a:cxnLst/>
              <a:rect l="l" t="t" r="r" b="b"/>
              <a:pathLst>
                <a:path w="2055" h="2970" extrusionOk="0">
                  <a:moveTo>
                    <a:pt x="918" y="0"/>
                  </a:moveTo>
                  <a:cubicBezTo>
                    <a:pt x="674" y="0"/>
                    <a:pt x="385" y="185"/>
                    <a:pt x="385" y="429"/>
                  </a:cubicBezTo>
                  <a:cubicBezTo>
                    <a:pt x="385" y="464"/>
                    <a:pt x="406" y="493"/>
                    <a:pt x="437" y="503"/>
                  </a:cubicBezTo>
                  <a:cubicBezTo>
                    <a:pt x="458" y="510"/>
                    <a:pt x="480" y="513"/>
                    <a:pt x="503" y="513"/>
                  </a:cubicBezTo>
                  <a:cubicBezTo>
                    <a:pt x="604" y="513"/>
                    <a:pt x="723" y="455"/>
                    <a:pt x="808" y="455"/>
                  </a:cubicBezTo>
                  <a:cubicBezTo>
                    <a:pt x="828" y="455"/>
                    <a:pt x="845" y="458"/>
                    <a:pt x="860" y="465"/>
                  </a:cubicBezTo>
                  <a:cubicBezTo>
                    <a:pt x="941" y="505"/>
                    <a:pt x="849" y="895"/>
                    <a:pt x="834" y="966"/>
                  </a:cubicBezTo>
                  <a:cubicBezTo>
                    <a:pt x="727" y="1467"/>
                    <a:pt x="529" y="1986"/>
                    <a:pt x="127" y="2322"/>
                  </a:cubicBezTo>
                  <a:cubicBezTo>
                    <a:pt x="1" y="2429"/>
                    <a:pt x="66" y="2622"/>
                    <a:pt x="206" y="2675"/>
                  </a:cubicBezTo>
                  <a:cubicBezTo>
                    <a:pt x="589" y="2818"/>
                    <a:pt x="995" y="2970"/>
                    <a:pt x="1398" y="2970"/>
                  </a:cubicBezTo>
                  <a:cubicBezTo>
                    <a:pt x="1601" y="2970"/>
                    <a:pt x="1804" y="2931"/>
                    <a:pt x="2002" y="2832"/>
                  </a:cubicBezTo>
                  <a:cubicBezTo>
                    <a:pt x="2051" y="2806"/>
                    <a:pt x="2055" y="2736"/>
                    <a:pt x="2007" y="2704"/>
                  </a:cubicBezTo>
                  <a:cubicBezTo>
                    <a:pt x="1605" y="2448"/>
                    <a:pt x="1152" y="2399"/>
                    <a:pt x="696" y="2335"/>
                  </a:cubicBezTo>
                  <a:cubicBezTo>
                    <a:pt x="1101" y="1860"/>
                    <a:pt x="1398" y="1202"/>
                    <a:pt x="1392" y="611"/>
                  </a:cubicBezTo>
                  <a:cubicBezTo>
                    <a:pt x="1389" y="360"/>
                    <a:pt x="1290" y="86"/>
                    <a:pt x="1026" y="14"/>
                  </a:cubicBezTo>
                  <a:cubicBezTo>
                    <a:pt x="992" y="5"/>
                    <a:pt x="955" y="0"/>
                    <a:pt x="9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
            <p:cNvSpPr/>
            <p:nvPr/>
          </p:nvSpPr>
          <p:spPr>
            <a:xfrm>
              <a:off x="2084400" y="2911675"/>
              <a:ext cx="64500" cy="71850"/>
            </a:xfrm>
            <a:custGeom>
              <a:avLst/>
              <a:gdLst/>
              <a:ahLst/>
              <a:cxnLst/>
              <a:rect l="l" t="t" r="r" b="b"/>
              <a:pathLst>
                <a:path w="2580" h="2874" extrusionOk="0">
                  <a:moveTo>
                    <a:pt x="1376" y="0"/>
                  </a:moveTo>
                  <a:cubicBezTo>
                    <a:pt x="1359" y="0"/>
                    <a:pt x="1342" y="6"/>
                    <a:pt x="1330" y="18"/>
                  </a:cubicBezTo>
                  <a:cubicBezTo>
                    <a:pt x="1103" y="243"/>
                    <a:pt x="987" y="587"/>
                    <a:pt x="947" y="966"/>
                  </a:cubicBezTo>
                  <a:cubicBezTo>
                    <a:pt x="668" y="1001"/>
                    <a:pt x="394" y="1068"/>
                    <a:pt x="134" y="1168"/>
                  </a:cubicBezTo>
                  <a:cubicBezTo>
                    <a:pt x="1" y="1220"/>
                    <a:pt x="81" y="1389"/>
                    <a:pt x="188" y="1406"/>
                  </a:cubicBezTo>
                  <a:cubicBezTo>
                    <a:pt x="377" y="1437"/>
                    <a:pt x="567" y="1446"/>
                    <a:pt x="758" y="1446"/>
                  </a:cubicBezTo>
                  <a:cubicBezTo>
                    <a:pt x="818" y="1446"/>
                    <a:pt x="877" y="1445"/>
                    <a:pt x="936" y="1444"/>
                  </a:cubicBezTo>
                  <a:cubicBezTo>
                    <a:pt x="962" y="1977"/>
                    <a:pt x="1115" y="2510"/>
                    <a:pt x="1328" y="2838"/>
                  </a:cubicBezTo>
                  <a:cubicBezTo>
                    <a:pt x="1342" y="2860"/>
                    <a:pt x="1370" y="2873"/>
                    <a:pt x="1397" y="2873"/>
                  </a:cubicBezTo>
                  <a:cubicBezTo>
                    <a:pt x="1423" y="2873"/>
                    <a:pt x="1448" y="2859"/>
                    <a:pt x="1454" y="2826"/>
                  </a:cubicBezTo>
                  <a:cubicBezTo>
                    <a:pt x="1543" y="2351"/>
                    <a:pt x="1479" y="1901"/>
                    <a:pt x="1454" y="1426"/>
                  </a:cubicBezTo>
                  <a:lnTo>
                    <a:pt x="1485" y="1426"/>
                  </a:lnTo>
                  <a:cubicBezTo>
                    <a:pt x="1496" y="1425"/>
                    <a:pt x="1507" y="1425"/>
                    <a:pt x="1518" y="1425"/>
                  </a:cubicBezTo>
                  <a:cubicBezTo>
                    <a:pt x="1700" y="1425"/>
                    <a:pt x="1905" y="1466"/>
                    <a:pt x="2096" y="1466"/>
                  </a:cubicBezTo>
                  <a:cubicBezTo>
                    <a:pt x="2261" y="1466"/>
                    <a:pt x="2416" y="1436"/>
                    <a:pt x="2539" y="1322"/>
                  </a:cubicBezTo>
                  <a:cubicBezTo>
                    <a:pt x="2571" y="1293"/>
                    <a:pt x="2580" y="1243"/>
                    <a:pt x="2558" y="1204"/>
                  </a:cubicBezTo>
                  <a:cubicBezTo>
                    <a:pt x="2420" y="957"/>
                    <a:pt x="2126" y="920"/>
                    <a:pt x="1841" y="920"/>
                  </a:cubicBezTo>
                  <a:cubicBezTo>
                    <a:pt x="1723" y="920"/>
                    <a:pt x="1606" y="926"/>
                    <a:pt x="1503" y="927"/>
                  </a:cubicBezTo>
                  <a:cubicBezTo>
                    <a:pt x="1487" y="927"/>
                    <a:pt x="1471" y="928"/>
                    <a:pt x="1454" y="928"/>
                  </a:cubicBezTo>
                  <a:cubicBezTo>
                    <a:pt x="1467" y="635"/>
                    <a:pt x="1489" y="341"/>
                    <a:pt x="1446" y="54"/>
                  </a:cubicBezTo>
                  <a:cubicBezTo>
                    <a:pt x="1442" y="20"/>
                    <a:pt x="1408" y="0"/>
                    <a:pt x="13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
            <p:cNvSpPr/>
            <p:nvPr/>
          </p:nvSpPr>
          <p:spPr>
            <a:xfrm>
              <a:off x="2220350" y="2851525"/>
              <a:ext cx="109575" cy="138200"/>
            </a:xfrm>
            <a:custGeom>
              <a:avLst/>
              <a:gdLst/>
              <a:ahLst/>
              <a:cxnLst/>
              <a:rect l="l" t="t" r="r" b="b"/>
              <a:pathLst>
                <a:path w="4383" h="5528" extrusionOk="0">
                  <a:moveTo>
                    <a:pt x="1543" y="513"/>
                  </a:moveTo>
                  <a:cubicBezTo>
                    <a:pt x="1692" y="513"/>
                    <a:pt x="1625" y="1202"/>
                    <a:pt x="1430" y="1535"/>
                  </a:cubicBezTo>
                  <a:cubicBezTo>
                    <a:pt x="1302" y="1751"/>
                    <a:pt x="1128" y="1943"/>
                    <a:pt x="942" y="2124"/>
                  </a:cubicBezTo>
                  <a:cubicBezTo>
                    <a:pt x="951" y="2039"/>
                    <a:pt x="956" y="1955"/>
                    <a:pt x="965" y="1873"/>
                  </a:cubicBezTo>
                  <a:cubicBezTo>
                    <a:pt x="1005" y="1535"/>
                    <a:pt x="1116" y="1204"/>
                    <a:pt x="1261" y="898"/>
                  </a:cubicBezTo>
                  <a:cubicBezTo>
                    <a:pt x="1392" y="620"/>
                    <a:pt x="1484" y="513"/>
                    <a:pt x="1543" y="513"/>
                  </a:cubicBezTo>
                  <a:close/>
                  <a:moveTo>
                    <a:pt x="1616" y="1"/>
                  </a:moveTo>
                  <a:cubicBezTo>
                    <a:pt x="1567" y="1"/>
                    <a:pt x="1517" y="19"/>
                    <a:pt x="1482" y="49"/>
                  </a:cubicBezTo>
                  <a:cubicBezTo>
                    <a:pt x="795" y="636"/>
                    <a:pt x="491" y="1576"/>
                    <a:pt x="477" y="2549"/>
                  </a:cubicBezTo>
                  <a:cubicBezTo>
                    <a:pt x="337" y="2668"/>
                    <a:pt x="199" y="2787"/>
                    <a:pt x="70" y="2906"/>
                  </a:cubicBezTo>
                  <a:cubicBezTo>
                    <a:pt x="0" y="2970"/>
                    <a:pt x="58" y="3071"/>
                    <a:pt x="136" y="3071"/>
                  </a:cubicBezTo>
                  <a:cubicBezTo>
                    <a:pt x="150" y="3071"/>
                    <a:pt x="165" y="3068"/>
                    <a:pt x="180" y="3061"/>
                  </a:cubicBezTo>
                  <a:cubicBezTo>
                    <a:pt x="278" y="3013"/>
                    <a:pt x="380" y="2956"/>
                    <a:pt x="483" y="2895"/>
                  </a:cubicBezTo>
                  <a:cubicBezTo>
                    <a:pt x="534" y="3856"/>
                    <a:pt x="854" y="4811"/>
                    <a:pt x="1367" y="5457"/>
                  </a:cubicBezTo>
                  <a:cubicBezTo>
                    <a:pt x="1405" y="5505"/>
                    <a:pt x="1465" y="5528"/>
                    <a:pt x="1526" y="5528"/>
                  </a:cubicBezTo>
                  <a:cubicBezTo>
                    <a:pt x="1582" y="5528"/>
                    <a:pt x="1639" y="5508"/>
                    <a:pt x="1677" y="5469"/>
                  </a:cubicBezTo>
                  <a:cubicBezTo>
                    <a:pt x="2297" y="4847"/>
                    <a:pt x="2539" y="4122"/>
                    <a:pt x="2770" y="3334"/>
                  </a:cubicBezTo>
                  <a:cubicBezTo>
                    <a:pt x="2870" y="3408"/>
                    <a:pt x="2972" y="3462"/>
                    <a:pt x="3059" y="3480"/>
                  </a:cubicBezTo>
                  <a:cubicBezTo>
                    <a:pt x="3188" y="3505"/>
                    <a:pt x="3301" y="3518"/>
                    <a:pt x="3404" y="3518"/>
                  </a:cubicBezTo>
                  <a:cubicBezTo>
                    <a:pt x="3775" y="3518"/>
                    <a:pt x="4005" y="3352"/>
                    <a:pt x="4318" y="2988"/>
                  </a:cubicBezTo>
                  <a:cubicBezTo>
                    <a:pt x="4383" y="2912"/>
                    <a:pt x="4344" y="2786"/>
                    <a:pt x="4245" y="2786"/>
                  </a:cubicBezTo>
                  <a:cubicBezTo>
                    <a:pt x="4235" y="2786"/>
                    <a:pt x="4224" y="2787"/>
                    <a:pt x="4213" y="2790"/>
                  </a:cubicBezTo>
                  <a:cubicBezTo>
                    <a:pt x="4151" y="2805"/>
                    <a:pt x="4065" y="2812"/>
                    <a:pt x="3966" y="2812"/>
                  </a:cubicBezTo>
                  <a:cubicBezTo>
                    <a:pt x="3559" y="2812"/>
                    <a:pt x="2941" y="2703"/>
                    <a:pt x="2929" y="2664"/>
                  </a:cubicBezTo>
                  <a:cubicBezTo>
                    <a:pt x="2883" y="2522"/>
                    <a:pt x="2761" y="2452"/>
                    <a:pt x="2641" y="2452"/>
                  </a:cubicBezTo>
                  <a:cubicBezTo>
                    <a:pt x="2507" y="2452"/>
                    <a:pt x="2377" y="2541"/>
                    <a:pt x="2366" y="2718"/>
                  </a:cubicBezTo>
                  <a:cubicBezTo>
                    <a:pt x="2320" y="3531"/>
                    <a:pt x="2050" y="4320"/>
                    <a:pt x="1541" y="4955"/>
                  </a:cubicBezTo>
                  <a:cubicBezTo>
                    <a:pt x="1069" y="4294"/>
                    <a:pt x="913" y="3423"/>
                    <a:pt x="921" y="2595"/>
                  </a:cubicBezTo>
                  <a:cubicBezTo>
                    <a:pt x="1740" y="1960"/>
                    <a:pt x="2415" y="971"/>
                    <a:pt x="1741" y="59"/>
                  </a:cubicBezTo>
                  <a:cubicBezTo>
                    <a:pt x="1711" y="18"/>
                    <a:pt x="1664" y="1"/>
                    <a:pt x="16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
            <p:cNvSpPr/>
            <p:nvPr/>
          </p:nvSpPr>
          <p:spPr>
            <a:xfrm>
              <a:off x="2338650" y="2901650"/>
              <a:ext cx="80425" cy="101725"/>
            </a:xfrm>
            <a:custGeom>
              <a:avLst/>
              <a:gdLst/>
              <a:ahLst/>
              <a:cxnLst/>
              <a:rect l="l" t="t" r="r" b="b"/>
              <a:pathLst>
                <a:path w="3217" h="4069" extrusionOk="0">
                  <a:moveTo>
                    <a:pt x="762" y="1"/>
                  </a:moveTo>
                  <a:cubicBezTo>
                    <a:pt x="460" y="1"/>
                    <a:pt x="193" y="237"/>
                    <a:pt x="105" y="550"/>
                  </a:cubicBezTo>
                  <a:cubicBezTo>
                    <a:pt x="84" y="620"/>
                    <a:pt x="139" y="688"/>
                    <a:pt x="205" y="688"/>
                  </a:cubicBezTo>
                  <a:cubicBezTo>
                    <a:pt x="221" y="688"/>
                    <a:pt x="238" y="684"/>
                    <a:pt x="254" y="675"/>
                  </a:cubicBezTo>
                  <a:cubicBezTo>
                    <a:pt x="374" y="609"/>
                    <a:pt x="554" y="451"/>
                    <a:pt x="709" y="451"/>
                  </a:cubicBezTo>
                  <a:cubicBezTo>
                    <a:pt x="728" y="451"/>
                    <a:pt x="746" y="453"/>
                    <a:pt x="764" y="458"/>
                  </a:cubicBezTo>
                  <a:cubicBezTo>
                    <a:pt x="925" y="504"/>
                    <a:pt x="1041" y="732"/>
                    <a:pt x="1117" y="864"/>
                  </a:cubicBezTo>
                  <a:cubicBezTo>
                    <a:pt x="1268" y="1128"/>
                    <a:pt x="1383" y="1410"/>
                    <a:pt x="1488" y="1697"/>
                  </a:cubicBezTo>
                  <a:cubicBezTo>
                    <a:pt x="1458" y="1735"/>
                    <a:pt x="1429" y="1774"/>
                    <a:pt x="1397" y="1812"/>
                  </a:cubicBezTo>
                  <a:cubicBezTo>
                    <a:pt x="863" y="2456"/>
                    <a:pt x="161" y="3119"/>
                    <a:pt x="8" y="3974"/>
                  </a:cubicBezTo>
                  <a:cubicBezTo>
                    <a:pt x="0" y="4016"/>
                    <a:pt x="32" y="4069"/>
                    <a:pt x="75" y="4069"/>
                  </a:cubicBezTo>
                  <a:cubicBezTo>
                    <a:pt x="86" y="4069"/>
                    <a:pt x="98" y="4065"/>
                    <a:pt x="110" y="4057"/>
                  </a:cubicBezTo>
                  <a:cubicBezTo>
                    <a:pt x="753" y="3628"/>
                    <a:pt x="1174" y="2909"/>
                    <a:pt x="1639" y="2304"/>
                  </a:cubicBezTo>
                  <a:cubicBezTo>
                    <a:pt x="1655" y="2283"/>
                    <a:pt x="1671" y="2261"/>
                    <a:pt x="1688" y="2240"/>
                  </a:cubicBezTo>
                  <a:cubicBezTo>
                    <a:pt x="1707" y="2292"/>
                    <a:pt x="1725" y="2345"/>
                    <a:pt x="1747" y="2397"/>
                  </a:cubicBezTo>
                  <a:cubicBezTo>
                    <a:pt x="1865" y="2701"/>
                    <a:pt x="1991" y="3186"/>
                    <a:pt x="2395" y="3203"/>
                  </a:cubicBezTo>
                  <a:cubicBezTo>
                    <a:pt x="2399" y="3203"/>
                    <a:pt x="2403" y="3203"/>
                    <a:pt x="2407" y="3203"/>
                  </a:cubicBezTo>
                  <a:cubicBezTo>
                    <a:pt x="2816" y="3203"/>
                    <a:pt x="3216" y="2375"/>
                    <a:pt x="2852" y="2125"/>
                  </a:cubicBezTo>
                  <a:cubicBezTo>
                    <a:pt x="2808" y="2094"/>
                    <a:pt x="2765" y="2081"/>
                    <a:pt x="2724" y="2081"/>
                  </a:cubicBezTo>
                  <a:cubicBezTo>
                    <a:pt x="2556" y="2081"/>
                    <a:pt x="2419" y="2302"/>
                    <a:pt x="2364" y="2450"/>
                  </a:cubicBezTo>
                  <a:lnTo>
                    <a:pt x="2364" y="2452"/>
                  </a:lnTo>
                  <a:cubicBezTo>
                    <a:pt x="2232" y="2256"/>
                    <a:pt x="2139" y="2017"/>
                    <a:pt x="2054" y="1781"/>
                  </a:cubicBezTo>
                  <a:cubicBezTo>
                    <a:pt x="2457" y="1275"/>
                    <a:pt x="2857" y="742"/>
                    <a:pt x="3028" y="140"/>
                  </a:cubicBezTo>
                  <a:cubicBezTo>
                    <a:pt x="3045" y="85"/>
                    <a:pt x="3002" y="40"/>
                    <a:pt x="2954" y="40"/>
                  </a:cubicBezTo>
                  <a:cubicBezTo>
                    <a:pt x="2937" y="40"/>
                    <a:pt x="2919" y="46"/>
                    <a:pt x="2903" y="60"/>
                  </a:cubicBezTo>
                  <a:cubicBezTo>
                    <a:pt x="2506" y="388"/>
                    <a:pt x="2175" y="813"/>
                    <a:pt x="1852" y="1233"/>
                  </a:cubicBezTo>
                  <a:cubicBezTo>
                    <a:pt x="1684" y="826"/>
                    <a:pt x="1466" y="311"/>
                    <a:pt x="1071" y="86"/>
                  </a:cubicBezTo>
                  <a:cubicBezTo>
                    <a:pt x="968" y="27"/>
                    <a:pt x="863" y="1"/>
                    <a:pt x="7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
            <p:cNvSpPr/>
            <p:nvPr/>
          </p:nvSpPr>
          <p:spPr>
            <a:xfrm>
              <a:off x="2498225" y="2907125"/>
              <a:ext cx="47650" cy="71200"/>
            </a:xfrm>
            <a:custGeom>
              <a:avLst/>
              <a:gdLst/>
              <a:ahLst/>
              <a:cxnLst/>
              <a:rect l="l" t="t" r="r" b="b"/>
              <a:pathLst>
                <a:path w="1906" h="2848" extrusionOk="0">
                  <a:moveTo>
                    <a:pt x="1003" y="1"/>
                  </a:moveTo>
                  <a:cubicBezTo>
                    <a:pt x="928" y="1"/>
                    <a:pt x="854" y="41"/>
                    <a:pt x="833" y="123"/>
                  </a:cubicBezTo>
                  <a:cubicBezTo>
                    <a:pt x="787" y="305"/>
                    <a:pt x="754" y="490"/>
                    <a:pt x="731" y="677"/>
                  </a:cubicBezTo>
                  <a:cubicBezTo>
                    <a:pt x="604" y="692"/>
                    <a:pt x="419" y="713"/>
                    <a:pt x="287" y="713"/>
                  </a:cubicBezTo>
                  <a:cubicBezTo>
                    <a:pt x="205" y="713"/>
                    <a:pt x="144" y="705"/>
                    <a:pt x="129" y="682"/>
                  </a:cubicBezTo>
                  <a:cubicBezTo>
                    <a:pt x="115" y="661"/>
                    <a:pt x="93" y="651"/>
                    <a:pt x="72" y="651"/>
                  </a:cubicBezTo>
                  <a:cubicBezTo>
                    <a:pt x="35" y="651"/>
                    <a:pt x="1" y="680"/>
                    <a:pt x="11" y="727"/>
                  </a:cubicBezTo>
                  <a:cubicBezTo>
                    <a:pt x="73" y="1012"/>
                    <a:pt x="282" y="1110"/>
                    <a:pt x="554" y="1155"/>
                  </a:cubicBezTo>
                  <a:cubicBezTo>
                    <a:pt x="598" y="1161"/>
                    <a:pt x="649" y="1165"/>
                    <a:pt x="697" y="1171"/>
                  </a:cubicBezTo>
                  <a:cubicBezTo>
                    <a:pt x="689" y="1729"/>
                    <a:pt x="782" y="2285"/>
                    <a:pt x="971" y="2810"/>
                  </a:cubicBezTo>
                  <a:cubicBezTo>
                    <a:pt x="979" y="2833"/>
                    <a:pt x="1004" y="2848"/>
                    <a:pt x="1027" y="2848"/>
                  </a:cubicBezTo>
                  <a:cubicBezTo>
                    <a:pt x="1045" y="2848"/>
                    <a:pt x="1062" y="2838"/>
                    <a:pt x="1068" y="2813"/>
                  </a:cubicBezTo>
                  <a:cubicBezTo>
                    <a:pt x="1173" y="2277"/>
                    <a:pt x="1233" y="1732"/>
                    <a:pt x="1246" y="1186"/>
                  </a:cubicBezTo>
                  <a:cubicBezTo>
                    <a:pt x="1378" y="1179"/>
                    <a:pt x="1507" y="1160"/>
                    <a:pt x="1634" y="1127"/>
                  </a:cubicBezTo>
                  <a:cubicBezTo>
                    <a:pt x="1847" y="1061"/>
                    <a:pt x="1906" y="707"/>
                    <a:pt x="1652" y="651"/>
                  </a:cubicBezTo>
                  <a:cubicBezTo>
                    <a:pt x="1571" y="633"/>
                    <a:pt x="1488" y="626"/>
                    <a:pt x="1404" y="626"/>
                  </a:cubicBezTo>
                  <a:cubicBezTo>
                    <a:pt x="1347" y="626"/>
                    <a:pt x="1290" y="629"/>
                    <a:pt x="1233" y="633"/>
                  </a:cubicBezTo>
                  <a:cubicBezTo>
                    <a:pt x="1223" y="466"/>
                    <a:pt x="1205" y="300"/>
                    <a:pt x="1179" y="136"/>
                  </a:cubicBezTo>
                  <a:cubicBezTo>
                    <a:pt x="1163" y="47"/>
                    <a:pt x="1083" y="1"/>
                    <a:pt x="10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
            <p:cNvSpPr/>
            <p:nvPr/>
          </p:nvSpPr>
          <p:spPr>
            <a:xfrm>
              <a:off x="2615025" y="2911150"/>
              <a:ext cx="104300" cy="89800"/>
            </a:xfrm>
            <a:custGeom>
              <a:avLst/>
              <a:gdLst/>
              <a:ahLst/>
              <a:cxnLst/>
              <a:rect l="l" t="t" r="r" b="b"/>
              <a:pathLst>
                <a:path w="4172" h="3592" extrusionOk="0">
                  <a:moveTo>
                    <a:pt x="1995" y="1"/>
                  </a:moveTo>
                  <a:cubicBezTo>
                    <a:pt x="1417" y="1"/>
                    <a:pt x="1028" y="381"/>
                    <a:pt x="887" y="920"/>
                  </a:cubicBezTo>
                  <a:cubicBezTo>
                    <a:pt x="434" y="1486"/>
                    <a:pt x="173" y="2270"/>
                    <a:pt x="14" y="2980"/>
                  </a:cubicBezTo>
                  <a:cubicBezTo>
                    <a:pt x="1" y="3038"/>
                    <a:pt x="55" y="3092"/>
                    <a:pt x="104" y="3092"/>
                  </a:cubicBezTo>
                  <a:cubicBezTo>
                    <a:pt x="128" y="3092"/>
                    <a:pt x="150" y="3080"/>
                    <a:pt x="164" y="3051"/>
                  </a:cubicBezTo>
                  <a:cubicBezTo>
                    <a:pt x="362" y="2633"/>
                    <a:pt x="575" y="2132"/>
                    <a:pt x="851" y="1691"/>
                  </a:cubicBezTo>
                  <a:cubicBezTo>
                    <a:pt x="864" y="1786"/>
                    <a:pt x="882" y="1881"/>
                    <a:pt x="905" y="1973"/>
                  </a:cubicBezTo>
                  <a:cubicBezTo>
                    <a:pt x="1066" y="2585"/>
                    <a:pt x="1487" y="3161"/>
                    <a:pt x="2068" y="3428"/>
                  </a:cubicBezTo>
                  <a:cubicBezTo>
                    <a:pt x="2315" y="3541"/>
                    <a:pt x="2549" y="3591"/>
                    <a:pt x="2773" y="3591"/>
                  </a:cubicBezTo>
                  <a:cubicBezTo>
                    <a:pt x="3265" y="3591"/>
                    <a:pt x="3708" y="3348"/>
                    <a:pt x="4129" y="2977"/>
                  </a:cubicBezTo>
                  <a:cubicBezTo>
                    <a:pt x="4172" y="2938"/>
                    <a:pt x="4139" y="2861"/>
                    <a:pt x="4085" y="2861"/>
                  </a:cubicBezTo>
                  <a:cubicBezTo>
                    <a:pt x="4079" y="2861"/>
                    <a:pt x="4074" y="2862"/>
                    <a:pt x="4068" y="2864"/>
                  </a:cubicBezTo>
                  <a:cubicBezTo>
                    <a:pt x="3759" y="2952"/>
                    <a:pt x="3450" y="3002"/>
                    <a:pt x="3157" y="3002"/>
                  </a:cubicBezTo>
                  <a:cubicBezTo>
                    <a:pt x="2462" y="3002"/>
                    <a:pt x="1850" y="2718"/>
                    <a:pt x="1517" y="1970"/>
                  </a:cubicBezTo>
                  <a:cubicBezTo>
                    <a:pt x="1368" y="1637"/>
                    <a:pt x="1332" y="1292"/>
                    <a:pt x="1400" y="1017"/>
                  </a:cubicBezTo>
                  <a:cubicBezTo>
                    <a:pt x="1691" y="759"/>
                    <a:pt x="2037" y="592"/>
                    <a:pt x="2467" y="592"/>
                  </a:cubicBezTo>
                  <a:cubicBezTo>
                    <a:pt x="2503" y="592"/>
                    <a:pt x="2539" y="593"/>
                    <a:pt x="2577" y="595"/>
                  </a:cubicBezTo>
                  <a:cubicBezTo>
                    <a:pt x="2584" y="596"/>
                    <a:pt x="2590" y="596"/>
                    <a:pt x="2597" y="596"/>
                  </a:cubicBezTo>
                  <a:cubicBezTo>
                    <a:pt x="2852" y="596"/>
                    <a:pt x="2878" y="237"/>
                    <a:pt x="2654" y="144"/>
                  </a:cubicBezTo>
                  <a:cubicBezTo>
                    <a:pt x="2414" y="46"/>
                    <a:pt x="2193" y="1"/>
                    <a:pt x="19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
            <p:cNvSpPr/>
            <p:nvPr/>
          </p:nvSpPr>
          <p:spPr>
            <a:xfrm>
              <a:off x="2786125" y="2923300"/>
              <a:ext cx="84525" cy="14500"/>
            </a:xfrm>
            <a:custGeom>
              <a:avLst/>
              <a:gdLst/>
              <a:ahLst/>
              <a:cxnLst/>
              <a:rect l="l" t="t" r="r" b="b"/>
              <a:pathLst>
                <a:path w="3381" h="580" extrusionOk="0">
                  <a:moveTo>
                    <a:pt x="2403" y="1"/>
                  </a:moveTo>
                  <a:cubicBezTo>
                    <a:pt x="2189" y="1"/>
                    <a:pt x="1982" y="17"/>
                    <a:pt x="1835" y="17"/>
                  </a:cubicBezTo>
                  <a:cubicBezTo>
                    <a:pt x="1456" y="19"/>
                    <a:pt x="1072" y="30"/>
                    <a:pt x="695" y="63"/>
                  </a:cubicBezTo>
                  <a:cubicBezTo>
                    <a:pt x="577" y="75"/>
                    <a:pt x="348" y="131"/>
                    <a:pt x="185" y="131"/>
                  </a:cubicBezTo>
                  <a:cubicBezTo>
                    <a:pt x="141" y="131"/>
                    <a:pt x="102" y="127"/>
                    <a:pt x="72" y="117"/>
                  </a:cubicBezTo>
                  <a:cubicBezTo>
                    <a:pt x="67" y="116"/>
                    <a:pt x="63" y="115"/>
                    <a:pt x="59" y="115"/>
                  </a:cubicBezTo>
                  <a:cubicBezTo>
                    <a:pt x="23" y="115"/>
                    <a:pt x="0" y="169"/>
                    <a:pt x="37" y="190"/>
                  </a:cubicBezTo>
                  <a:cubicBezTo>
                    <a:pt x="459" y="422"/>
                    <a:pt x="790" y="485"/>
                    <a:pt x="1300" y="504"/>
                  </a:cubicBezTo>
                  <a:cubicBezTo>
                    <a:pt x="1701" y="519"/>
                    <a:pt x="2101" y="511"/>
                    <a:pt x="2499" y="534"/>
                  </a:cubicBezTo>
                  <a:cubicBezTo>
                    <a:pt x="2652" y="543"/>
                    <a:pt x="2816" y="580"/>
                    <a:pt x="2973" y="580"/>
                  </a:cubicBezTo>
                  <a:cubicBezTo>
                    <a:pt x="3088" y="580"/>
                    <a:pt x="3199" y="560"/>
                    <a:pt x="3298" y="496"/>
                  </a:cubicBezTo>
                  <a:cubicBezTo>
                    <a:pt x="3352" y="460"/>
                    <a:pt x="3380" y="395"/>
                    <a:pt x="3348" y="332"/>
                  </a:cubicBezTo>
                  <a:cubicBezTo>
                    <a:pt x="3196" y="52"/>
                    <a:pt x="2786" y="1"/>
                    <a:pt x="24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
            <p:cNvSpPr/>
            <p:nvPr/>
          </p:nvSpPr>
          <p:spPr>
            <a:xfrm>
              <a:off x="2791250" y="2942075"/>
              <a:ext cx="79800" cy="12100"/>
            </a:xfrm>
            <a:custGeom>
              <a:avLst/>
              <a:gdLst/>
              <a:ahLst/>
              <a:cxnLst/>
              <a:rect l="l" t="t" r="r" b="b"/>
              <a:pathLst>
                <a:path w="3192" h="484" extrusionOk="0">
                  <a:moveTo>
                    <a:pt x="1779" y="1"/>
                  </a:moveTo>
                  <a:cubicBezTo>
                    <a:pt x="1665" y="1"/>
                    <a:pt x="1548" y="4"/>
                    <a:pt x="1427" y="9"/>
                  </a:cubicBezTo>
                  <a:cubicBezTo>
                    <a:pt x="1131" y="21"/>
                    <a:pt x="834" y="49"/>
                    <a:pt x="539" y="57"/>
                  </a:cubicBezTo>
                  <a:cubicBezTo>
                    <a:pt x="466" y="59"/>
                    <a:pt x="322" y="86"/>
                    <a:pt x="206" y="86"/>
                  </a:cubicBezTo>
                  <a:cubicBezTo>
                    <a:pt x="154" y="86"/>
                    <a:pt x="108" y="80"/>
                    <a:pt x="77" y="65"/>
                  </a:cubicBezTo>
                  <a:cubicBezTo>
                    <a:pt x="69" y="60"/>
                    <a:pt x="62" y="58"/>
                    <a:pt x="55" y="58"/>
                  </a:cubicBezTo>
                  <a:cubicBezTo>
                    <a:pt x="22" y="58"/>
                    <a:pt x="0" y="105"/>
                    <a:pt x="36" y="128"/>
                  </a:cubicBezTo>
                  <a:cubicBezTo>
                    <a:pt x="362" y="398"/>
                    <a:pt x="631" y="470"/>
                    <a:pt x="1089" y="482"/>
                  </a:cubicBezTo>
                  <a:cubicBezTo>
                    <a:pt x="1126" y="483"/>
                    <a:pt x="1164" y="483"/>
                    <a:pt x="1202" y="483"/>
                  </a:cubicBezTo>
                  <a:cubicBezTo>
                    <a:pt x="1774" y="483"/>
                    <a:pt x="2351" y="375"/>
                    <a:pt x="2918" y="375"/>
                  </a:cubicBezTo>
                  <a:cubicBezTo>
                    <a:pt x="2986" y="375"/>
                    <a:pt x="3054" y="377"/>
                    <a:pt x="3121" y="380"/>
                  </a:cubicBezTo>
                  <a:cubicBezTo>
                    <a:pt x="3123" y="380"/>
                    <a:pt x="3125" y="380"/>
                    <a:pt x="3126" y="380"/>
                  </a:cubicBezTo>
                  <a:cubicBezTo>
                    <a:pt x="3189" y="380"/>
                    <a:pt x="3192" y="296"/>
                    <a:pt x="3141" y="272"/>
                  </a:cubicBezTo>
                  <a:cubicBezTo>
                    <a:pt x="2679" y="59"/>
                    <a:pt x="2254" y="1"/>
                    <a:pt x="17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
            <p:cNvSpPr/>
            <p:nvPr/>
          </p:nvSpPr>
          <p:spPr>
            <a:xfrm>
              <a:off x="2894825" y="2878075"/>
              <a:ext cx="114275" cy="121775"/>
            </a:xfrm>
            <a:custGeom>
              <a:avLst/>
              <a:gdLst/>
              <a:ahLst/>
              <a:cxnLst/>
              <a:rect l="l" t="t" r="r" b="b"/>
              <a:pathLst>
                <a:path w="4571" h="4871" extrusionOk="0">
                  <a:moveTo>
                    <a:pt x="2375" y="709"/>
                  </a:moveTo>
                  <a:cubicBezTo>
                    <a:pt x="3011" y="709"/>
                    <a:pt x="3527" y="1248"/>
                    <a:pt x="3742" y="1967"/>
                  </a:cubicBezTo>
                  <a:cubicBezTo>
                    <a:pt x="4012" y="2872"/>
                    <a:pt x="3526" y="4250"/>
                    <a:pt x="2423" y="4250"/>
                  </a:cubicBezTo>
                  <a:cubicBezTo>
                    <a:pt x="2406" y="4250"/>
                    <a:pt x="2389" y="4250"/>
                    <a:pt x="2372" y="4249"/>
                  </a:cubicBezTo>
                  <a:cubicBezTo>
                    <a:pt x="1767" y="4226"/>
                    <a:pt x="1409" y="3536"/>
                    <a:pt x="1211" y="2817"/>
                  </a:cubicBezTo>
                  <a:cubicBezTo>
                    <a:pt x="1203" y="2729"/>
                    <a:pt x="1191" y="2638"/>
                    <a:pt x="1175" y="2545"/>
                  </a:cubicBezTo>
                  <a:cubicBezTo>
                    <a:pt x="1062" y="1923"/>
                    <a:pt x="976" y="1400"/>
                    <a:pt x="1570" y="988"/>
                  </a:cubicBezTo>
                  <a:cubicBezTo>
                    <a:pt x="1849" y="794"/>
                    <a:pt x="2122" y="709"/>
                    <a:pt x="2375" y="709"/>
                  </a:cubicBezTo>
                  <a:close/>
                  <a:moveTo>
                    <a:pt x="2411" y="0"/>
                  </a:moveTo>
                  <a:cubicBezTo>
                    <a:pt x="2209" y="0"/>
                    <a:pt x="2001" y="39"/>
                    <a:pt x="1790" y="125"/>
                  </a:cubicBezTo>
                  <a:cubicBezTo>
                    <a:pt x="0" y="850"/>
                    <a:pt x="297" y="2374"/>
                    <a:pt x="1055" y="3795"/>
                  </a:cubicBezTo>
                  <a:cubicBezTo>
                    <a:pt x="1064" y="3814"/>
                    <a:pt x="1086" y="3826"/>
                    <a:pt x="1108" y="3826"/>
                  </a:cubicBezTo>
                  <a:cubicBezTo>
                    <a:pt x="1111" y="3826"/>
                    <a:pt x="1113" y="3826"/>
                    <a:pt x="1116" y="3826"/>
                  </a:cubicBezTo>
                  <a:cubicBezTo>
                    <a:pt x="1355" y="4307"/>
                    <a:pt x="1732" y="4689"/>
                    <a:pt x="2272" y="4823"/>
                  </a:cubicBezTo>
                  <a:cubicBezTo>
                    <a:pt x="2399" y="4855"/>
                    <a:pt x="2522" y="4870"/>
                    <a:pt x="2639" y="4870"/>
                  </a:cubicBezTo>
                  <a:cubicBezTo>
                    <a:pt x="3892" y="4870"/>
                    <a:pt x="4570" y="3157"/>
                    <a:pt x="4449" y="2105"/>
                  </a:cubicBezTo>
                  <a:cubicBezTo>
                    <a:pt x="4329" y="1064"/>
                    <a:pt x="3463" y="0"/>
                    <a:pt x="24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
            <p:cNvSpPr/>
            <p:nvPr/>
          </p:nvSpPr>
          <p:spPr>
            <a:xfrm>
              <a:off x="1957150" y="3217900"/>
              <a:ext cx="415100" cy="605850"/>
            </a:xfrm>
            <a:custGeom>
              <a:avLst/>
              <a:gdLst/>
              <a:ahLst/>
              <a:cxnLst/>
              <a:rect l="l" t="t" r="r" b="b"/>
              <a:pathLst>
                <a:path w="16604" h="24234" extrusionOk="0">
                  <a:moveTo>
                    <a:pt x="8108" y="7124"/>
                  </a:moveTo>
                  <a:cubicBezTo>
                    <a:pt x="8993" y="8015"/>
                    <a:pt x="10135" y="8768"/>
                    <a:pt x="11187" y="9470"/>
                  </a:cubicBezTo>
                  <a:cubicBezTo>
                    <a:pt x="11884" y="9934"/>
                    <a:pt x="12579" y="10394"/>
                    <a:pt x="13239" y="10901"/>
                  </a:cubicBezTo>
                  <a:cubicBezTo>
                    <a:pt x="13593" y="11171"/>
                    <a:pt x="13908" y="11655"/>
                    <a:pt x="14271" y="11939"/>
                  </a:cubicBezTo>
                  <a:cubicBezTo>
                    <a:pt x="14125" y="12339"/>
                    <a:pt x="14189" y="12805"/>
                    <a:pt x="14174" y="13235"/>
                  </a:cubicBezTo>
                  <a:lnTo>
                    <a:pt x="14175" y="13235"/>
                  </a:lnTo>
                  <a:cubicBezTo>
                    <a:pt x="14146" y="14127"/>
                    <a:pt x="14152" y="15021"/>
                    <a:pt x="14151" y="15914"/>
                  </a:cubicBezTo>
                  <a:cubicBezTo>
                    <a:pt x="14148" y="17100"/>
                    <a:pt x="13959" y="18433"/>
                    <a:pt x="14244" y="19616"/>
                  </a:cubicBezTo>
                  <a:cubicBezTo>
                    <a:pt x="13708" y="19675"/>
                    <a:pt x="13265" y="20034"/>
                    <a:pt x="12802" y="20305"/>
                  </a:cubicBezTo>
                  <a:cubicBezTo>
                    <a:pt x="11969" y="20791"/>
                    <a:pt x="11162" y="21314"/>
                    <a:pt x="10342" y="21818"/>
                  </a:cubicBezTo>
                  <a:cubicBezTo>
                    <a:pt x="9590" y="22280"/>
                    <a:pt x="8818" y="22671"/>
                    <a:pt x="8006" y="23033"/>
                  </a:cubicBezTo>
                  <a:cubicBezTo>
                    <a:pt x="7629" y="23202"/>
                    <a:pt x="7197" y="23378"/>
                    <a:pt x="6872" y="23638"/>
                  </a:cubicBezTo>
                  <a:cubicBezTo>
                    <a:pt x="6859" y="23629"/>
                    <a:pt x="6846" y="23619"/>
                    <a:pt x="6833" y="23611"/>
                  </a:cubicBezTo>
                  <a:cubicBezTo>
                    <a:pt x="5306" y="22972"/>
                    <a:pt x="3969" y="21831"/>
                    <a:pt x="2568" y="20997"/>
                  </a:cubicBezTo>
                  <a:cubicBezTo>
                    <a:pt x="2030" y="20677"/>
                    <a:pt x="1411" y="20256"/>
                    <a:pt x="750" y="20194"/>
                  </a:cubicBezTo>
                  <a:lnTo>
                    <a:pt x="744" y="20194"/>
                  </a:lnTo>
                  <a:cubicBezTo>
                    <a:pt x="744" y="18720"/>
                    <a:pt x="742" y="17249"/>
                    <a:pt x="742" y="15778"/>
                  </a:cubicBezTo>
                  <a:cubicBezTo>
                    <a:pt x="739" y="14365"/>
                    <a:pt x="934" y="12799"/>
                    <a:pt x="578" y="11411"/>
                  </a:cubicBezTo>
                  <a:cubicBezTo>
                    <a:pt x="2036" y="10945"/>
                    <a:pt x="3442" y="9984"/>
                    <a:pt x="4764" y="9273"/>
                  </a:cubicBezTo>
                  <a:cubicBezTo>
                    <a:pt x="5476" y="8893"/>
                    <a:pt x="6177" y="8496"/>
                    <a:pt x="6862" y="8076"/>
                  </a:cubicBezTo>
                  <a:cubicBezTo>
                    <a:pt x="7310" y="7800"/>
                    <a:pt x="7875" y="7561"/>
                    <a:pt x="8108" y="7124"/>
                  </a:cubicBezTo>
                  <a:close/>
                  <a:moveTo>
                    <a:pt x="12484" y="0"/>
                  </a:moveTo>
                  <a:cubicBezTo>
                    <a:pt x="12466" y="0"/>
                    <a:pt x="12448" y="4"/>
                    <a:pt x="12430" y="11"/>
                  </a:cubicBezTo>
                  <a:cubicBezTo>
                    <a:pt x="10836" y="674"/>
                    <a:pt x="9415" y="1777"/>
                    <a:pt x="7996" y="2753"/>
                  </a:cubicBezTo>
                  <a:cubicBezTo>
                    <a:pt x="7835" y="2661"/>
                    <a:pt x="7627" y="2607"/>
                    <a:pt x="7496" y="2553"/>
                  </a:cubicBezTo>
                  <a:cubicBezTo>
                    <a:pt x="6948" y="2324"/>
                    <a:pt x="6392" y="2121"/>
                    <a:pt x="5832" y="1923"/>
                  </a:cubicBezTo>
                  <a:cubicBezTo>
                    <a:pt x="4951" y="1609"/>
                    <a:pt x="3987" y="1166"/>
                    <a:pt x="3048" y="1061"/>
                  </a:cubicBezTo>
                  <a:cubicBezTo>
                    <a:pt x="3047" y="1061"/>
                    <a:pt x="3046" y="1061"/>
                    <a:pt x="3045" y="1061"/>
                  </a:cubicBezTo>
                  <a:cubicBezTo>
                    <a:pt x="3018" y="1061"/>
                    <a:pt x="3012" y="1103"/>
                    <a:pt x="3034" y="1117"/>
                  </a:cubicBezTo>
                  <a:cubicBezTo>
                    <a:pt x="3803" y="1583"/>
                    <a:pt x="4717" y="1875"/>
                    <a:pt x="5544" y="2219"/>
                  </a:cubicBezTo>
                  <a:cubicBezTo>
                    <a:pt x="6091" y="2448"/>
                    <a:pt x="6641" y="2677"/>
                    <a:pt x="7186" y="2913"/>
                  </a:cubicBezTo>
                  <a:cubicBezTo>
                    <a:pt x="7368" y="2994"/>
                    <a:pt x="7609" y="3161"/>
                    <a:pt x="7830" y="3232"/>
                  </a:cubicBezTo>
                  <a:cubicBezTo>
                    <a:pt x="7825" y="4063"/>
                    <a:pt x="7750" y="4948"/>
                    <a:pt x="7811" y="5799"/>
                  </a:cubicBezTo>
                  <a:cubicBezTo>
                    <a:pt x="7794" y="6127"/>
                    <a:pt x="7794" y="6463"/>
                    <a:pt x="7881" y="6755"/>
                  </a:cubicBezTo>
                  <a:cubicBezTo>
                    <a:pt x="7340" y="6837"/>
                    <a:pt x="6981" y="7246"/>
                    <a:pt x="6518" y="7543"/>
                  </a:cubicBezTo>
                  <a:cubicBezTo>
                    <a:pt x="5845" y="7977"/>
                    <a:pt x="5142" y="8374"/>
                    <a:pt x="4435" y="8761"/>
                  </a:cubicBezTo>
                  <a:cubicBezTo>
                    <a:pt x="3101" y="9493"/>
                    <a:pt x="1346" y="10128"/>
                    <a:pt x="311" y="11207"/>
                  </a:cubicBezTo>
                  <a:cubicBezTo>
                    <a:pt x="273" y="11247"/>
                    <a:pt x="260" y="11304"/>
                    <a:pt x="279" y="11357"/>
                  </a:cubicBezTo>
                  <a:cubicBezTo>
                    <a:pt x="1" y="12395"/>
                    <a:pt x="56" y="13533"/>
                    <a:pt x="89" y="14626"/>
                  </a:cubicBezTo>
                  <a:cubicBezTo>
                    <a:pt x="96" y="14993"/>
                    <a:pt x="102" y="15359"/>
                    <a:pt x="102" y="15727"/>
                  </a:cubicBezTo>
                  <a:cubicBezTo>
                    <a:pt x="102" y="17218"/>
                    <a:pt x="102" y="18707"/>
                    <a:pt x="101" y="20200"/>
                  </a:cubicBezTo>
                  <a:cubicBezTo>
                    <a:pt x="101" y="20381"/>
                    <a:pt x="252" y="20472"/>
                    <a:pt x="407" y="20479"/>
                  </a:cubicBezTo>
                  <a:cubicBezTo>
                    <a:pt x="586" y="20650"/>
                    <a:pt x="885" y="20756"/>
                    <a:pt x="1096" y="20866"/>
                  </a:cubicBezTo>
                  <a:cubicBezTo>
                    <a:pt x="1748" y="21202"/>
                    <a:pt x="2374" y="21573"/>
                    <a:pt x="2993" y="21959"/>
                  </a:cubicBezTo>
                  <a:cubicBezTo>
                    <a:pt x="4156" y="22685"/>
                    <a:pt x="5270" y="23496"/>
                    <a:pt x="6484" y="24152"/>
                  </a:cubicBezTo>
                  <a:lnTo>
                    <a:pt x="6485" y="24152"/>
                  </a:lnTo>
                  <a:cubicBezTo>
                    <a:pt x="6495" y="24197"/>
                    <a:pt x="6535" y="24233"/>
                    <a:pt x="6590" y="24233"/>
                  </a:cubicBezTo>
                  <a:cubicBezTo>
                    <a:pt x="6599" y="24233"/>
                    <a:pt x="6607" y="24232"/>
                    <a:pt x="6616" y="24231"/>
                  </a:cubicBezTo>
                  <a:cubicBezTo>
                    <a:pt x="7218" y="24113"/>
                    <a:pt x="7775" y="23770"/>
                    <a:pt x="8327" y="23532"/>
                  </a:cubicBezTo>
                  <a:cubicBezTo>
                    <a:pt x="9138" y="23186"/>
                    <a:pt x="9925" y="22790"/>
                    <a:pt x="10686" y="22347"/>
                  </a:cubicBezTo>
                  <a:cubicBezTo>
                    <a:pt x="11415" y="21921"/>
                    <a:pt x="12125" y="21467"/>
                    <a:pt x="12845" y="21029"/>
                  </a:cubicBezTo>
                  <a:cubicBezTo>
                    <a:pt x="13334" y="20732"/>
                    <a:pt x="13988" y="20507"/>
                    <a:pt x="14403" y="20115"/>
                  </a:cubicBezTo>
                  <a:cubicBezTo>
                    <a:pt x="14417" y="20146"/>
                    <a:pt x="14425" y="20182"/>
                    <a:pt x="14438" y="20215"/>
                  </a:cubicBezTo>
                  <a:cubicBezTo>
                    <a:pt x="14450" y="20245"/>
                    <a:pt x="14478" y="20260"/>
                    <a:pt x="14506" y="20260"/>
                  </a:cubicBezTo>
                  <a:cubicBezTo>
                    <a:pt x="14534" y="20260"/>
                    <a:pt x="14562" y="20245"/>
                    <a:pt x="14574" y="20215"/>
                  </a:cubicBezTo>
                  <a:cubicBezTo>
                    <a:pt x="15130" y="18899"/>
                    <a:pt x="14863" y="17303"/>
                    <a:pt x="14861" y="15912"/>
                  </a:cubicBezTo>
                  <a:cubicBezTo>
                    <a:pt x="14860" y="15128"/>
                    <a:pt x="14858" y="14345"/>
                    <a:pt x="14843" y="13563"/>
                  </a:cubicBezTo>
                  <a:cubicBezTo>
                    <a:pt x="14833" y="13100"/>
                    <a:pt x="14915" y="12533"/>
                    <a:pt x="14784" y="12059"/>
                  </a:cubicBezTo>
                  <a:cubicBezTo>
                    <a:pt x="14837" y="12028"/>
                    <a:pt x="14878" y="11982"/>
                    <a:pt x="14901" y="11924"/>
                  </a:cubicBezTo>
                  <a:cubicBezTo>
                    <a:pt x="14938" y="11826"/>
                    <a:pt x="14933" y="11721"/>
                    <a:pt x="14905" y="11614"/>
                  </a:cubicBezTo>
                  <a:cubicBezTo>
                    <a:pt x="15056" y="11522"/>
                    <a:pt x="15197" y="11403"/>
                    <a:pt x="15327" y="11298"/>
                  </a:cubicBezTo>
                  <a:cubicBezTo>
                    <a:pt x="15739" y="10961"/>
                    <a:pt x="16113" y="10573"/>
                    <a:pt x="16515" y="10223"/>
                  </a:cubicBezTo>
                  <a:cubicBezTo>
                    <a:pt x="16570" y="10176"/>
                    <a:pt x="16603" y="10066"/>
                    <a:pt x="16574" y="9992"/>
                  </a:cubicBezTo>
                  <a:cubicBezTo>
                    <a:pt x="16561" y="9952"/>
                    <a:pt x="16539" y="9918"/>
                    <a:pt x="16513" y="9887"/>
                  </a:cubicBezTo>
                  <a:cubicBezTo>
                    <a:pt x="16468" y="9842"/>
                    <a:pt x="16403" y="9816"/>
                    <a:pt x="16339" y="9816"/>
                  </a:cubicBezTo>
                  <a:cubicBezTo>
                    <a:pt x="16299" y="9816"/>
                    <a:pt x="16258" y="9827"/>
                    <a:pt x="16223" y="9849"/>
                  </a:cubicBezTo>
                  <a:cubicBezTo>
                    <a:pt x="15863" y="10080"/>
                    <a:pt x="15578" y="10412"/>
                    <a:pt x="15283" y="10717"/>
                  </a:cubicBezTo>
                  <a:cubicBezTo>
                    <a:pt x="15107" y="10899"/>
                    <a:pt x="14905" y="11071"/>
                    <a:pt x="14714" y="11248"/>
                  </a:cubicBezTo>
                  <a:cubicBezTo>
                    <a:pt x="14111" y="10433"/>
                    <a:pt x="12391" y="9516"/>
                    <a:pt x="11902" y="9195"/>
                  </a:cubicBezTo>
                  <a:cubicBezTo>
                    <a:pt x="11223" y="8748"/>
                    <a:pt x="10535" y="8327"/>
                    <a:pt x="9902" y="7825"/>
                  </a:cubicBezTo>
                  <a:cubicBezTo>
                    <a:pt x="9463" y="7477"/>
                    <a:pt x="8865" y="6850"/>
                    <a:pt x="8216" y="6763"/>
                  </a:cubicBezTo>
                  <a:cubicBezTo>
                    <a:pt x="8290" y="6509"/>
                    <a:pt x="8291" y="6229"/>
                    <a:pt x="8280" y="5950"/>
                  </a:cubicBezTo>
                  <a:cubicBezTo>
                    <a:pt x="8362" y="5023"/>
                    <a:pt x="8267" y="4047"/>
                    <a:pt x="8265" y="3140"/>
                  </a:cubicBezTo>
                  <a:cubicBezTo>
                    <a:pt x="8263" y="3123"/>
                    <a:pt x="8262" y="3109"/>
                    <a:pt x="8257" y="3094"/>
                  </a:cubicBezTo>
                  <a:cubicBezTo>
                    <a:pt x="8505" y="2946"/>
                    <a:pt x="8908" y="2800"/>
                    <a:pt x="9080" y="2679"/>
                  </a:cubicBezTo>
                  <a:cubicBezTo>
                    <a:pt x="9487" y="2395"/>
                    <a:pt x="9871" y="2082"/>
                    <a:pt x="10279" y="1798"/>
                  </a:cubicBezTo>
                  <a:cubicBezTo>
                    <a:pt x="11041" y="1270"/>
                    <a:pt x="12076" y="1052"/>
                    <a:pt x="12635" y="277"/>
                  </a:cubicBezTo>
                  <a:cubicBezTo>
                    <a:pt x="12713" y="170"/>
                    <a:pt x="12608" y="0"/>
                    <a:pt x="124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
            <p:cNvSpPr/>
            <p:nvPr/>
          </p:nvSpPr>
          <p:spPr>
            <a:xfrm>
              <a:off x="2025875" y="3268950"/>
              <a:ext cx="102075" cy="39175"/>
            </a:xfrm>
            <a:custGeom>
              <a:avLst/>
              <a:gdLst/>
              <a:ahLst/>
              <a:cxnLst/>
              <a:rect l="l" t="t" r="r" b="b"/>
              <a:pathLst>
                <a:path w="4083" h="1567" extrusionOk="0">
                  <a:moveTo>
                    <a:pt x="58" y="0"/>
                  </a:moveTo>
                  <a:cubicBezTo>
                    <a:pt x="4" y="0"/>
                    <a:pt x="0" y="81"/>
                    <a:pt x="48" y="97"/>
                  </a:cubicBezTo>
                  <a:cubicBezTo>
                    <a:pt x="608" y="287"/>
                    <a:pt x="1167" y="478"/>
                    <a:pt x="1727" y="670"/>
                  </a:cubicBezTo>
                  <a:cubicBezTo>
                    <a:pt x="2334" y="876"/>
                    <a:pt x="3069" y="1075"/>
                    <a:pt x="3562" y="1501"/>
                  </a:cubicBezTo>
                  <a:cubicBezTo>
                    <a:pt x="3616" y="1548"/>
                    <a:pt x="3671" y="1567"/>
                    <a:pt x="3722" y="1567"/>
                  </a:cubicBezTo>
                  <a:cubicBezTo>
                    <a:pt x="3932" y="1567"/>
                    <a:pt x="4082" y="1248"/>
                    <a:pt x="3848" y="1132"/>
                  </a:cubicBezTo>
                  <a:cubicBezTo>
                    <a:pt x="2639" y="537"/>
                    <a:pt x="1425" y="68"/>
                    <a:pt x="62" y="0"/>
                  </a:cubicBezTo>
                  <a:cubicBezTo>
                    <a:pt x="61" y="0"/>
                    <a:pt x="59" y="0"/>
                    <a:pt x="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
            <p:cNvSpPr/>
            <p:nvPr/>
          </p:nvSpPr>
          <p:spPr>
            <a:xfrm>
              <a:off x="1927900" y="3187800"/>
              <a:ext cx="74325" cy="106900"/>
            </a:xfrm>
            <a:custGeom>
              <a:avLst/>
              <a:gdLst/>
              <a:ahLst/>
              <a:cxnLst/>
              <a:rect l="l" t="t" r="r" b="b"/>
              <a:pathLst>
                <a:path w="2973" h="4276" extrusionOk="0">
                  <a:moveTo>
                    <a:pt x="1222" y="546"/>
                  </a:moveTo>
                  <a:cubicBezTo>
                    <a:pt x="1371" y="546"/>
                    <a:pt x="1537" y="609"/>
                    <a:pt x="1705" y="712"/>
                  </a:cubicBezTo>
                  <a:cubicBezTo>
                    <a:pt x="2132" y="969"/>
                    <a:pt x="2296" y="1516"/>
                    <a:pt x="2357" y="1983"/>
                  </a:cubicBezTo>
                  <a:cubicBezTo>
                    <a:pt x="2416" y="2452"/>
                    <a:pt x="2175" y="3702"/>
                    <a:pt x="1608" y="3702"/>
                  </a:cubicBezTo>
                  <a:cubicBezTo>
                    <a:pt x="1491" y="3702"/>
                    <a:pt x="1359" y="3648"/>
                    <a:pt x="1213" y="3522"/>
                  </a:cubicBezTo>
                  <a:cubicBezTo>
                    <a:pt x="911" y="3261"/>
                    <a:pt x="674" y="2841"/>
                    <a:pt x="523" y="2405"/>
                  </a:cubicBezTo>
                  <a:cubicBezTo>
                    <a:pt x="503" y="1872"/>
                    <a:pt x="570" y="1309"/>
                    <a:pt x="751" y="905"/>
                  </a:cubicBezTo>
                  <a:cubicBezTo>
                    <a:pt x="866" y="649"/>
                    <a:pt x="1031" y="546"/>
                    <a:pt x="1222" y="546"/>
                  </a:cubicBezTo>
                  <a:close/>
                  <a:moveTo>
                    <a:pt x="1296" y="0"/>
                  </a:moveTo>
                  <a:cubicBezTo>
                    <a:pt x="1112" y="0"/>
                    <a:pt x="920" y="51"/>
                    <a:pt x="723" y="167"/>
                  </a:cubicBezTo>
                  <a:cubicBezTo>
                    <a:pt x="300" y="415"/>
                    <a:pt x="140" y="1019"/>
                    <a:pt x="83" y="1466"/>
                  </a:cubicBezTo>
                  <a:cubicBezTo>
                    <a:pt x="1" y="2108"/>
                    <a:pt x="81" y="2625"/>
                    <a:pt x="395" y="3146"/>
                  </a:cubicBezTo>
                  <a:cubicBezTo>
                    <a:pt x="569" y="3574"/>
                    <a:pt x="847" y="3950"/>
                    <a:pt x="1225" y="4149"/>
                  </a:cubicBezTo>
                  <a:cubicBezTo>
                    <a:pt x="1392" y="4236"/>
                    <a:pt x="1546" y="4276"/>
                    <a:pt x="1687" y="4276"/>
                  </a:cubicBezTo>
                  <a:cubicBezTo>
                    <a:pt x="2588" y="4276"/>
                    <a:pt x="2973" y="2684"/>
                    <a:pt x="2916" y="1983"/>
                  </a:cubicBezTo>
                  <a:cubicBezTo>
                    <a:pt x="2853" y="1182"/>
                    <a:pt x="2178" y="0"/>
                    <a:pt x="12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
            <p:cNvSpPr/>
            <p:nvPr/>
          </p:nvSpPr>
          <p:spPr>
            <a:xfrm>
              <a:off x="2291275" y="3179500"/>
              <a:ext cx="74500" cy="80025"/>
            </a:xfrm>
            <a:custGeom>
              <a:avLst/>
              <a:gdLst/>
              <a:ahLst/>
              <a:cxnLst/>
              <a:rect l="l" t="t" r="r" b="b"/>
              <a:pathLst>
                <a:path w="2980" h="3201" extrusionOk="0">
                  <a:moveTo>
                    <a:pt x="1493" y="499"/>
                  </a:moveTo>
                  <a:cubicBezTo>
                    <a:pt x="1534" y="499"/>
                    <a:pt x="1574" y="502"/>
                    <a:pt x="1614" y="509"/>
                  </a:cubicBezTo>
                  <a:cubicBezTo>
                    <a:pt x="1995" y="576"/>
                    <a:pt x="2170" y="929"/>
                    <a:pt x="2274" y="1260"/>
                  </a:cubicBezTo>
                  <a:cubicBezTo>
                    <a:pt x="2443" y="1803"/>
                    <a:pt x="2220" y="2355"/>
                    <a:pt x="1744" y="2645"/>
                  </a:cubicBezTo>
                  <a:cubicBezTo>
                    <a:pt x="1624" y="2718"/>
                    <a:pt x="1508" y="2750"/>
                    <a:pt x="1397" y="2750"/>
                  </a:cubicBezTo>
                  <a:cubicBezTo>
                    <a:pt x="1293" y="2750"/>
                    <a:pt x="1194" y="2722"/>
                    <a:pt x="1102" y="2674"/>
                  </a:cubicBezTo>
                  <a:cubicBezTo>
                    <a:pt x="704" y="2136"/>
                    <a:pt x="495" y="1469"/>
                    <a:pt x="878" y="836"/>
                  </a:cubicBezTo>
                  <a:cubicBezTo>
                    <a:pt x="1007" y="623"/>
                    <a:pt x="1249" y="499"/>
                    <a:pt x="1493" y="499"/>
                  </a:cubicBezTo>
                  <a:close/>
                  <a:moveTo>
                    <a:pt x="1461" y="1"/>
                  </a:moveTo>
                  <a:cubicBezTo>
                    <a:pt x="1125" y="1"/>
                    <a:pt x="785" y="141"/>
                    <a:pt x="525" y="452"/>
                  </a:cubicBezTo>
                  <a:cubicBezTo>
                    <a:pt x="0" y="1078"/>
                    <a:pt x="18" y="2494"/>
                    <a:pt x="745" y="2934"/>
                  </a:cubicBezTo>
                  <a:cubicBezTo>
                    <a:pt x="771" y="2960"/>
                    <a:pt x="801" y="2986"/>
                    <a:pt x="830" y="3009"/>
                  </a:cubicBezTo>
                  <a:cubicBezTo>
                    <a:pt x="1002" y="3143"/>
                    <a:pt x="1209" y="3200"/>
                    <a:pt x="1420" y="3200"/>
                  </a:cubicBezTo>
                  <a:cubicBezTo>
                    <a:pt x="1573" y="3200"/>
                    <a:pt x="1729" y="3170"/>
                    <a:pt x="1873" y="3116"/>
                  </a:cubicBezTo>
                  <a:cubicBezTo>
                    <a:pt x="2767" y="2784"/>
                    <a:pt x="2979" y="1751"/>
                    <a:pt x="2708" y="936"/>
                  </a:cubicBezTo>
                  <a:cubicBezTo>
                    <a:pt x="2515" y="350"/>
                    <a:pt x="1992" y="1"/>
                    <a:pt x="14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
            <p:cNvSpPr/>
            <p:nvPr/>
          </p:nvSpPr>
          <p:spPr>
            <a:xfrm>
              <a:off x="2359300" y="3181725"/>
              <a:ext cx="71875" cy="90200"/>
            </a:xfrm>
            <a:custGeom>
              <a:avLst/>
              <a:gdLst/>
              <a:ahLst/>
              <a:cxnLst/>
              <a:rect l="l" t="t" r="r" b="b"/>
              <a:pathLst>
                <a:path w="2875" h="3608" extrusionOk="0">
                  <a:moveTo>
                    <a:pt x="2208" y="0"/>
                  </a:moveTo>
                  <a:cubicBezTo>
                    <a:pt x="2175" y="0"/>
                    <a:pt x="2140" y="26"/>
                    <a:pt x="2140" y="62"/>
                  </a:cubicBezTo>
                  <a:cubicBezTo>
                    <a:pt x="2138" y="546"/>
                    <a:pt x="2174" y="1024"/>
                    <a:pt x="2213" y="1506"/>
                  </a:cubicBezTo>
                  <a:cubicBezTo>
                    <a:pt x="2127" y="1501"/>
                    <a:pt x="2037" y="1499"/>
                    <a:pt x="1944" y="1499"/>
                  </a:cubicBezTo>
                  <a:cubicBezTo>
                    <a:pt x="1566" y="1499"/>
                    <a:pt x="1159" y="1537"/>
                    <a:pt x="909" y="1578"/>
                  </a:cubicBezTo>
                  <a:cubicBezTo>
                    <a:pt x="949" y="1107"/>
                    <a:pt x="1036" y="591"/>
                    <a:pt x="834" y="169"/>
                  </a:cubicBezTo>
                  <a:cubicBezTo>
                    <a:pt x="823" y="147"/>
                    <a:pt x="799" y="136"/>
                    <a:pt x="775" y="136"/>
                  </a:cubicBezTo>
                  <a:cubicBezTo>
                    <a:pt x="749" y="136"/>
                    <a:pt x="724" y="147"/>
                    <a:pt x="712" y="169"/>
                  </a:cubicBezTo>
                  <a:cubicBezTo>
                    <a:pt x="443" y="683"/>
                    <a:pt x="1" y="3299"/>
                    <a:pt x="868" y="3404"/>
                  </a:cubicBezTo>
                  <a:cubicBezTo>
                    <a:pt x="870" y="3404"/>
                    <a:pt x="872" y="3404"/>
                    <a:pt x="874" y="3404"/>
                  </a:cubicBezTo>
                  <a:cubicBezTo>
                    <a:pt x="908" y="3404"/>
                    <a:pt x="940" y="3379"/>
                    <a:pt x="957" y="3352"/>
                  </a:cubicBezTo>
                  <a:cubicBezTo>
                    <a:pt x="1049" y="3204"/>
                    <a:pt x="1029" y="3132"/>
                    <a:pt x="985" y="2961"/>
                  </a:cubicBezTo>
                  <a:cubicBezTo>
                    <a:pt x="901" y="2631"/>
                    <a:pt x="888" y="2300"/>
                    <a:pt x="893" y="1964"/>
                  </a:cubicBezTo>
                  <a:lnTo>
                    <a:pt x="893" y="1964"/>
                  </a:lnTo>
                  <a:cubicBezTo>
                    <a:pt x="1077" y="2041"/>
                    <a:pt x="1288" y="2058"/>
                    <a:pt x="1495" y="2058"/>
                  </a:cubicBezTo>
                  <a:cubicBezTo>
                    <a:pt x="1600" y="2058"/>
                    <a:pt x="1703" y="2053"/>
                    <a:pt x="1802" y="2051"/>
                  </a:cubicBezTo>
                  <a:cubicBezTo>
                    <a:pt x="1813" y="2050"/>
                    <a:pt x="1826" y="2050"/>
                    <a:pt x="1839" y="2050"/>
                  </a:cubicBezTo>
                  <a:cubicBezTo>
                    <a:pt x="1929" y="2050"/>
                    <a:pt x="2057" y="2058"/>
                    <a:pt x="2192" y="2058"/>
                  </a:cubicBezTo>
                  <a:cubicBezTo>
                    <a:pt x="2212" y="2058"/>
                    <a:pt x="2231" y="2058"/>
                    <a:pt x="2251" y="2057"/>
                  </a:cubicBezTo>
                  <a:lnTo>
                    <a:pt x="2251" y="2057"/>
                  </a:lnTo>
                  <a:cubicBezTo>
                    <a:pt x="2261" y="2526"/>
                    <a:pt x="2191" y="3046"/>
                    <a:pt x="2299" y="3486"/>
                  </a:cubicBezTo>
                  <a:cubicBezTo>
                    <a:pt x="2320" y="3567"/>
                    <a:pt x="2389" y="3608"/>
                    <a:pt x="2459" y="3608"/>
                  </a:cubicBezTo>
                  <a:cubicBezTo>
                    <a:pt x="2517" y="3608"/>
                    <a:pt x="2576" y="3581"/>
                    <a:pt x="2610" y="3527"/>
                  </a:cubicBezTo>
                  <a:cubicBezTo>
                    <a:pt x="2870" y="3117"/>
                    <a:pt x="2748" y="2448"/>
                    <a:pt x="2696" y="1969"/>
                  </a:cubicBezTo>
                  <a:cubicBezTo>
                    <a:pt x="2768" y="1929"/>
                    <a:pt x="2824" y="1875"/>
                    <a:pt x="2845" y="1796"/>
                  </a:cubicBezTo>
                  <a:cubicBezTo>
                    <a:pt x="2875" y="1691"/>
                    <a:pt x="2793" y="1621"/>
                    <a:pt x="2650" y="1575"/>
                  </a:cubicBezTo>
                  <a:cubicBezTo>
                    <a:pt x="2584" y="1042"/>
                    <a:pt x="2478" y="527"/>
                    <a:pt x="2256" y="31"/>
                  </a:cubicBezTo>
                  <a:cubicBezTo>
                    <a:pt x="2246" y="9"/>
                    <a:pt x="2228" y="0"/>
                    <a:pt x="22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
            <p:cNvSpPr/>
            <p:nvPr/>
          </p:nvSpPr>
          <p:spPr>
            <a:xfrm>
              <a:off x="2389325" y="3406500"/>
              <a:ext cx="258525" cy="246450"/>
            </a:xfrm>
            <a:custGeom>
              <a:avLst/>
              <a:gdLst/>
              <a:ahLst/>
              <a:cxnLst/>
              <a:rect l="l" t="t" r="r" b="b"/>
              <a:pathLst>
                <a:path w="10341" h="9858" extrusionOk="0">
                  <a:moveTo>
                    <a:pt x="1829" y="512"/>
                  </a:moveTo>
                  <a:cubicBezTo>
                    <a:pt x="2082" y="512"/>
                    <a:pt x="2332" y="619"/>
                    <a:pt x="2518" y="866"/>
                  </a:cubicBezTo>
                  <a:cubicBezTo>
                    <a:pt x="3287" y="1888"/>
                    <a:pt x="2284" y="2858"/>
                    <a:pt x="1425" y="2858"/>
                  </a:cubicBezTo>
                  <a:cubicBezTo>
                    <a:pt x="1309" y="2858"/>
                    <a:pt x="1196" y="2840"/>
                    <a:pt x="1090" y="2802"/>
                  </a:cubicBezTo>
                  <a:cubicBezTo>
                    <a:pt x="807" y="2241"/>
                    <a:pt x="474" y="1762"/>
                    <a:pt x="868" y="1096"/>
                  </a:cubicBezTo>
                  <a:cubicBezTo>
                    <a:pt x="1077" y="741"/>
                    <a:pt x="1458" y="512"/>
                    <a:pt x="1829" y="512"/>
                  </a:cubicBezTo>
                  <a:close/>
                  <a:moveTo>
                    <a:pt x="1866" y="0"/>
                  </a:moveTo>
                  <a:cubicBezTo>
                    <a:pt x="1415" y="0"/>
                    <a:pt x="949" y="211"/>
                    <a:pt x="615" y="583"/>
                  </a:cubicBezTo>
                  <a:cubicBezTo>
                    <a:pt x="61" y="1201"/>
                    <a:pt x="0" y="2408"/>
                    <a:pt x="630" y="2961"/>
                  </a:cubicBezTo>
                  <a:cubicBezTo>
                    <a:pt x="845" y="3213"/>
                    <a:pt x="1195" y="3332"/>
                    <a:pt x="1565" y="3332"/>
                  </a:cubicBezTo>
                  <a:cubicBezTo>
                    <a:pt x="1783" y="3332"/>
                    <a:pt x="2008" y="3291"/>
                    <a:pt x="2217" y="3211"/>
                  </a:cubicBezTo>
                  <a:cubicBezTo>
                    <a:pt x="2622" y="3053"/>
                    <a:pt x="2915" y="2786"/>
                    <a:pt x="3094" y="2464"/>
                  </a:cubicBezTo>
                  <a:cubicBezTo>
                    <a:pt x="3332" y="2835"/>
                    <a:pt x="3801" y="3127"/>
                    <a:pt x="4101" y="3393"/>
                  </a:cubicBezTo>
                  <a:cubicBezTo>
                    <a:pt x="4616" y="3847"/>
                    <a:pt x="5109" y="4329"/>
                    <a:pt x="5547" y="4859"/>
                  </a:cubicBezTo>
                  <a:cubicBezTo>
                    <a:pt x="5312" y="5591"/>
                    <a:pt x="5548" y="6532"/>
                    <a:pt x="5596" y="7254"/>
                  </a:cubicBezTo>
                  <a:cubicBezTo>
                    <a:pt x="5645" y="8043"/>
                    <a:pt x="5596" y="8883"/>
                    <a:pt x="5780" y="9656"/>
                  </a:cubicBezTo>
                  <a:cubicBezTo>
                    <a:pt x="5814" y="9797"/>
                    <a:pt x="5913" y="9857"/>
                    <a:pt x="6017" y="9857"/>
                  </a:cubicBezTo>
                  <a:cubicBezTo>
                    <a:pt x="6177" y="9857"/>
                    <a:pt x="6348" y="9716"/>
                    <a:pt x="6318" y="9507"/>
                  </a:cubicBezTo>
                  <a:cubicBezTo>
                    <a:pt x="6099" y="8025"/>
                    <a:pt x="6242" y="6441"/>
                    <a:pt x="5988" y="4961"/>
                  </a:cubicBezTo>
                  <a:cubicBezTo>
                    <a:pt x="6008" y="4959"/>
                    <a:pt x="6027" y="4954"/>
                    <a:pt x="6047" y="4948"/>
                  </a:cubicBezTo>
                  <a:cubicBezTo>
                    <a:pt x="6286" y="4830"/>
                    <a:pt x="6508" y="4490"/>
                    <a:pt x="6716" y="4313"/>
                  </a:cubicBezTo>
                  <a:cubicBezTo>
                    <a:pt x="7157" y="3936"/>
                    <a:pt x="7645" y="3606"/>
                    <a:pt x="8120" y="3273"/>
                  </a:cubicBezTo>
                  <a:cubicBezTo>
                    <a:pt x="8576" y="2955"/>
                    <a:pt x="9039" y="2648"/>
                    <a:pt x="9498" y="2336"/>
                  </a:cubicBezTo>
                  <a:cubicBezTo>
                    <a:pt x="9736" y="2174"/>
                    <a:pt x="10123" y="1974"/>
                    <a:pt x="10256" y="1706"/>
                  </a:cubicBezTo>
                  <a:cubicBezTo>
                    <a:pt x="10340" y="1540"/>
                    <a:pt x="10228" y="1351"/>
                    <a:pt x="10052" y="1351"/>
                  </a:cubicBezTo>
                  <a:cubicBezTo>
                    <a:pt x="10032" y="1351"/>
                    <a:pt x="10011" y="1353"/>
                    <a:pt x="9989" y="1359"/>
                  </a:cubicBezTo>
                  <a:cubicBezTo>
                    <a:pt x="9631" y="1447"/>
                    <a:pt x="9262" y="1801"/>
                    <a:pt x="8960" y="2005"/>
                  </a:cubicBezTo>
                  <a:cubicBezTo>
                    <a:pt x="8435" y="2361"/>
                    <a:pt x="7912" y="2717"/>
                    <a:pt x="7395" y="3086"/>
                  </a:cubicBezTo>
                  <a:cubicBezTo>
                    <a:pt x="7108" y="3293"/>
                    <a:pt x="6196" y="3841"/>
                    <a:pt x="5871" y="4365"/>
                  </a:cubicBezTo>
                  <a:cubicBezTo>
                    <a:pt x="5435" y="3886"/>
                    <a:pt x="4956" y="3450"/>
                    <a:pt x="4459" y="3033"/>
                  </a:cubicBezTo>
                  <a:cubicBezTo>
                    <a:pt x="4123" y="2753"/>
                    <a:pt x="3685" y="2285"/>
                    <a:pt x="3225" y="2162"/>
                  </a:cubicBezTo>
                  <a:cubicBezTo>
                    <a:pt x="3368" y="1700"/>
                    <a:pt x="3309" y="1167"/>
                    <a:pt x="3030" y="686"/>
                  </a:cubicBezTo>
                  <a:cubicBezTo>
                    <a:pt x="2755" y="212"/>
                    <a:pt x="2318" y="0"/>
                    <a:pt x="18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
            <p:cNvSpPr/>
            <p:nvPr/>
          </p:nvSpPr>
          <p:spPr>
            <a:xfrm>
              <a:off x="2556075" y="3546150"/>
              <a:ext cx="21725" cy="98300"/>
            </a:xfrm>
            <a:custGeom>
              <a:avLst/>
              <a:gdLst/>
              <a:ahLst/>
              <a:cxnLst/>
              <a:rect l="l" t="t" r="r" b="b"/>
              <a:pathLst>
                <a:path w="869" h="3932" extrusionOk="0">
                  <a:moveTo>
                    <a:pt x="236" y="0"/>
                  </a:moveTo>
                  <a:cubicBezTo>
                    <a:pt x="212" y="0"/>
                    <a:pt x="187" y="15"/>
                    <a:pt x="179" y="43"/>
                  </a:cubicBezTo>
                  <a:cubicBezTo>
                    <a:pt x="0" y="522"/>
                    <a:pt x="150" y="1163"/>
                    <a:pt x="186" y="1660"/>
                  </a:cubicBezTo>
                  <a:cubicBezTo>
                    <a:pt x="232" y="2315"/>
                    <a:pt x="297" y="2984"/>
                    <a:pt x="176" y="3632"/>
                  </a:cubicBezTo>
                  <a:cubicBezTo>
                    <a:pt x="142" y="3818"/>
                    <a:pt x="274" y="3931"/>
                    <a:pt x="411" y="3931"/>
                  </a:cubicBezTo>
                  <a:cubicBezTo>
                    <a:pt x="505" y="3931"/>
                    <a:pt x="600" y="3879"/>
                    <a:pt x="647" y="3761"/>
                  </a:cubicBezTo>
                  <a:cubicBezTo>
                    <a:pt x="868" y="3199"/>
                    <a:pt x="735" y="2431"/>
                    <a:pt x="671" y="1850"/>
                  </a:cubicBezTo>
                  <a:cubicBezTo>
                    <a:pt x="609" y="1289"/>
                    <a:pt x="607" y="510"/>
                    <a:pt x="286" y="28"/>
                  </a:cubicBezTo>
                  <a:cubicBezTo>
                    <a:pt x="274" y="9"/>
                    <a:pt x="255" y="0"/>
                    <a:pt x="2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
            <p:cNvSpPr/>
            <p:nvPr/>
          </p:nvSpPr>
          <p:spPr>
            <a:xfrm>
              <a:off x="2510150" y="3684375"/>
              <a:ext cx="93725" cy="86025"/>
            </a:xfrm>
            <a:custGeom>
              <a:avLst/>
              <a:gdLst/>
              <a:ahLst/>
              <a:cxnLst/>
              <a:rect l="l" t="t" r="r" b="b"/>
              <a:pathLst>
                <a:path w="3749" h="3441" extrusionOk="0">
                  <a:moveTo>
                    <a:pt x="1887" y="521"/>
                  </a:moveTo>
                  <a:cubicBezTo>
                    <a:pt x="2547" y="521"/>
                    <a:pt x="3083" y="1336"/>
                    <a:pt x="3064" y="1951"/>
                  </a:cubicBezTo>
                  <a:cubicBezTo>
                    <a:pt x="3045" y="2581"/>
                    <a:pt x="2416" y="2911"/>
                    <a:pt x="1860" y="2916"/>
                  </a:cubicBezTo>
                  <a:cubicBezTo>
                    <a:pt x="1854" y="2916"/>
                    <a:pt x="1848" y="2916"/>
                    <a:pt x="1842" y="2916"/>
                  </a:cubicBezTo>
                  <a:cubicBezTo>
                    <a:pt x="1655" y="2916"/>
                    <a:pt x="1471" y="2867"/>
                    <a:pt x="1311" y="2773"/>
                  </a:cubicBezTo>
                  <a:cubicBezTo>
                    <a:pt x="750" y="2146"/>
                    <a:pt x="589" y="1144"/>
                    <a:pt x="1444" y="647"/>
                  </a:cubicBezTo>
                  <a:cubicBezTo>
                    <a:pt x="1594" y="559"/>
                    <a:pt x="1744" y="521"/>
                    <a:pt x="1887" y="521"/>
                  </a:cubicBezTo>
                  <a:close/>
                  <a:moveTo>
                    <a:pt x="1846" y="1"/>
                  </a:moveTo>
                  <a:cubicBezTo>
                    <a:pt x="1551" y="1"/>
                    <a:pt x="1249" y="89"/>
                    <a:pt x="970" y="288"/>
                  </a:cubicBezTo>
                  <a:cubicBezTo>
                    <a:pt x="189" y="844"/>
                    <a:pt x="0" y="2463"/>
                    <a:pt x="812" y="2939"/>
                  </a:cubicBezTo>
                  <a:cubicBezTo>
                    <a:pt x="1072" y="3250"/>
                    <a:pt x="1491" y="3440"/>
                    <a:pt x="1957" y="3440"/>
                  </a:cubicBezTo>
                  <a:cubicBezTo>
                    <a:pt x="1980" y="3440"/>
                    <a:pt x="2003" y="3440"/>
                    <a:pt x="2026" y="3439"/>
                  </a:cubicBezTo>
                  <a:cubicBezTo>
                    <a:pt x="3012" y="3401"/>
                    <a:pt x="3748" y="2548"/>
                    <a:pt x="3596" y="1567"/>
                  </a:cubicBezTo>
                  <a:cubicBezTo>
                    <a:pt x="3458" y="691"/>
                    <a:pt x="2674" y="1"/>
                    <a:pt x="1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
            <p:cNvSpPr/>
            <p:nvPr/>
          </p:nvSpPr>
          <p:spPr>
            <a:xfrm>
              <a:off x="2163150" y="3448175"/>
              <a:ext cx="90900" cy="70975"/>
            </a:xfrm>
            <a:custGeom>
              <a:avLst/>
              <a:gdLst/>
              <a:ahLst/>
              <a:cxnLst/>
              <a:rect l="l" t="t" r="r" b="b"/>
              <a:pathLst>
                <a:path w="3636" h="2839" extrusionOk="0">
                  <a:moveTo>
                    <a:pt x="97" y="1"/>
                  </a:moveTo>
                  <a:cubicBezTo>
                    <a:pt x="48" y="1"/>
                    <a:pt x="0" y="61"/>
                    <a:pt x="35" y="107"/>
                  </a:cubicBezTo>
                  <a:cubicBezTo>
                    <a:pt x="456" y="671"/>
                    <a:pt x="991" y="1125"/>
                    <a:pt x="1541" y="1563"/>
                  </a:cubicBezTo>
                  <a:cubicBezTo>
                    <a:pt x="2059" y="1975"/>
                    <a:pt x="2756" y="2237"/>
                    <a:pt x="3170" y="2759"/>
                  </a:cubicBezTo>
                  <a:cubicBezTo>
                    <a:pt x="3214" y="2815"/>
                    <a:pt x="3267" y="2839"/>
                    <a:pt x="3319" y="2839"/>
                  </a:cubicBezTo>
                  <a:cubicBezTo>
                    <a:pt x="3482" y="2839"/>
                    <a:pt x="3636" y="2607"/>
                    <a:pt x="3496" y="2433"/>
                  </a:cubicBezTo>
                  <a:cubicBezTo>
                    <a:pt x="3147" y="1993"/>
                    <a:pt x="2607" y="1816"/>
                    <a:pt x="2153" y="1511"/>
                  </a:cubicBezTo>
                  <a:cubicBezTo>
                    <a:pt x="1454" y="1045"/>
                    <a:pt x="814" y="499"/>
                    <a:pt x="130" y="11"/>
                  </a:cubicBezTo>
                  <a:cubicBezTo>
                    <a:pt x="120" y="4"/>
                    <a:pt x="108" y="1"/>
                    <a:pt x="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
            <p:cNvSpPr/>
            <p:nvPr/>
          </p:nvSpPr>
          <p:spPr>
            <a:xfrm>
              <a:off x="2146425" y="3688075"/>
              <a:ext cx="115900" cy="71175"/>
            </a:xfrm>
            <a:custGeom>
              <a:avLst/>
              <a:gdLst/>
              <a:ahLst/>
              <a:cxnLst/>
              <a:rect l="l" t="t" r="r" b="b"/>
              <a:pathLst>
                <a:path w="4636" h="2847" extrusionOk="0">
                  <a:moveTo>
                    <a:pt x="4481" y="0"/>
                  </a:moveTo>
                  <a:cubicBezTo>
                    <a:pt x="4480" y="0"/>
                    <a:pt x="4479" y="0"/>
                    <a:pt x="4478" y="0"/>
                  </a:cubicBezTo>
                  <a:cubicBezTo>
                    <a:pt x="4119" y="10"/>
                    <a:pt x="4086" y="104"/>
                    <a:pt x="3763" y="342"/>
                  </a:cubicBezTo>
                  <a:cubicBezTo>
                    <a:pt x="3319" y="671"/>
                    <a:pt x="2846" y="965"/>
                    <a:pt x="2377" y="1257"/>
                  </a:cubicBezTo>
                  <a:cubicBezTo>
                    <a:pt x="1621" y="1729"/>
                    <a:pt x="605" y="2092"/>
                    <a:pt x="23" y="2783"/>
                  </a:cubicBezTo>
                  <a:cubicBezTo>
                    <a:pt x="0" y="2807"/>
                    <a:pt x="17" y="2845"/>
                    <a:pt x="49" y="2847"/>
                  </a:cubicBezTo>
                  <a:cubicBezTo>
                    <a:pt x="958" y="2835"/>
                    <a:pt x="1890" y="2162"/>
                    <a:pt x="2649" y="1724"/>
                  </a:cubicBezTo>
                  <a:cubicBezTo>
                    <a:pt x="3230" y="1388"/>
                    <a:pt x="4442" y="883"/>
                    <a:pt x="4615" y="181"/>
                  </a:cubicBezTo>
                  <a:cubicBezTo>
                    <a:pt x="4636" y="93"/>
                    <a:pt x="4573" y="0"/>
                    <a:pt x="44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
            <p:cNvSpPr/>
            <p:nvPr/>
          </p:nvSpPr>
          <p:spPr>
            <a:xfrm>
              <a:off x="2005050" y="3542275"/>
              <a:ext cx="29275" cy="151850"/>
            </a:xfrm>
            <a:custGeom>
              <a:avLst/>
              <a:gdLst/>
              <a:ahLst/>
              <a:cxnLst/>
              <a:rect l="l" t="t" r="r" b="b"/>
              <a:pathLst>
                <a:path w="1171" h="6074" extrusionOk="0">
                  <a:moveTo>
                    <a:pt x="227" y="1"/>
                  </a:moveTo>
                  <a:cubicBezTo>
                    <a:pt x="196" y="1"/>
                    <a:pt x="167" y="17"/>
                    <a:pt x="161" y="52"/>
                  </a:cubicBezTo>
                  <a:cubicBezTo>
                    <a:pt x="1" y="1044"/>
                    <a:pt x="145" y="2166"/>
                    <a:pt x="156" y="3175"/>
                  </a:cubicBezTo>
                  <a:cubicBezTo>
                    <a:pt x="165" y="3757"/>
                    <a:pt x="240" y="4335"/>
                    <a:pt x="297" y="4915"/>
                  </a:cubicBezTo>
                  <a:cubicBezTo>
                    <a:pt x="335" y="5309"/>
                    <a:pt x="206" y="5690"/>
                    <a:pt x="427" y="6026"/>
                  </a:cubicBezTo>
                  <a:cubicBezTo>
                    <a:pt x="448" y="6059"/>
                    <a:pt x="478" y="6074"/>
                    <a:pt x="510" y="6074"/>
                  </a:cubicBezTo>
                  <a:cubicBezTo>
                    <a:pt x="536" y="6074"/>
                    <a:pt x="563" y="6064"/>
                    <a:pt x="586" y="6046"/>
                  </a:cubicBezTo>
                  <a:cubicBezTo>
                    <a:pt x="1170" y="5590"/>
                    <a:pt x="676" y="4135"/>
                    <a:pt x="632" y="3483"/>
                  </a:cubicBezTo>
                  <a:cubicBezTo>
                    <a:pt x="557" y="2397"/>
                    <a:pt x="845" y="1016"/>
                    <a:pt x="289" y="34"/>
                  </a:cubicBezTo>
                  <a:cubicBezTo>
                    <a:pt x="277" y="12"/>
                    <a:pt x="251" y="1"/>
                    <a:pt x="2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
            <p:cNvSpPr/>
            <p:nvPr/>
          </p:nvSpPr>
          <p:spPr>
            <a:xfrm>
              <a:off x="4383675" y="2793925"/>
              <a:ext cx="534125" cy="457200"/>
            </a:xfrm>
            <a:custGeom>
              <a:avLst/>
              <a:gdLst/>
              <a:ahLst/>
              <a:cxnLst/>
              <a:rect l="l" t="t" r="r" b="b"/>
              <a:pathLst>
                <a:path w="21365" h="18288" extrusionOk="0">
                  <a:moveTo>
                    <a:pt x="16225" y="253"/>
                  </a:moveTo>
                  <a:cubicBezTo>
                    <a:pt x="16288" y="473"/>
                    <a:pt x="16306" y="492"/>
                    <a:pt x="16442" y="750"/>
                  </a:cubicBezTo>
                  <a:cubicBezTo>
                    <a:pt x="16711" y="1260"/>
                    <a:pt x="17005" y="1756"/>
                    <a:pt x="17275" y="2264"/>
                  </a:cubicBezTo>
                  <a:cubicBezTo>
                    <a:pt x="17825" y="3304"/>
                    <a:pt x="18358" y="4351"/>
                    <a:pt x="18873" y="5404"/>
                  </a:cubicBezTo>
                  <a:cubicBezTo>
                    <a:pt x="19326" y="6339"/>
                    <a:pt x="19846" y="7230"/>
                    <a:pt x="20340" y="8142"/>
                  </a:cubicBezTo>
                  <a:cubicBezTo>
                    <a:pt x="20477" y="8396"/>
                    <a:pt x="20627" y="8773"/>
                    <a:pt x="20832" y="9033"/>
                  </a:cubicBezTo>
                  <a:cubicBezTo>
                    <a:pt x="20556" y="9215"/>
                    <a:pt x="20305" y="9485"/>
                    <a:pt x="20107" y="9744"/>
                  </a:cubicBezTo>
                  <a:cubicBezTo>
                    <a:pt x="19956" y="9943"/>
                    <a:pt x="19790" y="10130"/>
                    <a:pt x="19624" y="10319"/>
                  </a:cubicBezTo>
                  <a:cubicBezTo>
                    <a:pt x="19408" y="10494"/>
                    <a:pt x="19196" y="10676"/>
                    <a:pt x="18983" y="10855"/>
                  </a:cubicBezTo>
                  <a:cubicBezTo>
                    <a:pt x="18860" y="10470"/>
                    <a:pt x="18653" y="10115"/>
                    <a:pt x="18376" y="9820"/>
                  </a:cubicBezTo>
                  <a:cubicBezTo>
                    <a:pt x="18342" y="9784"/>
                    <a:pt x="18301" y="9769"/>
                    <a:pt x="18258" y="9769"/>
                  </a:cubicBezTo>
                  <a:cubicBezTo>
                    <a:pt x="18210" y="9769"/>
                    <a:pt x="18161" y="9788"/>
                    <a:pt x="18122" y="9820"/>
                  </a:cubicBezTo>
                  <a:cubicBezTo>
                    <a:pt x="17712" y="10148"/>
                    <a:pt x="17090" y="10466"/>
                    <a:pt x="16796" y="10932"/>
                  </a:cubicBezTo>
                  <a:cubicBezTo>
                    <a:pt x="16708" y="10798"/>
                    <a:pt x="16618" y="10665"/>
                    <a:pt x="16532" y="10535"/>
                  </a:cubicBezTo>
                  <a:cubicBezTo>
                    <a:pt x="15999" y="9718"/>
                    <a:pt x="15443" y="8928"/>
                    <a:pt x="14974" y="8071"/>
                  </a:cubicBezTo>
                  <a:cubicBezTo>
                    <a:pt x="14528" y="7258"/>
                    <a:pt x="14058" y="6455"/>
                    <a:pt x="13568" y="5668"/>
                  </a:cubicBezTo>
                  <a:cubicBezTo>
                    <a:pt x="13181" y="5046"/>
                    <a:pt x="12776" y="4320"/>
                    <a:pt x="12192" y="3855"/>
                  </a:cubicBezTo>
                  <a:cubicBezTo>
                    <a:pt x="13658" y="2776"/>
                    <a:pt x="15085" y="1700"/>
                    <a:pt x="16225" y="253"/>
                  </a:cubicBezTo>
                  <a:close/>
                  <a:moveTo>
                    <a:pt x="18220" y="10196"/>
                  </a:moveTo>
                  <a:cubicBezTo>
                    <a:pt x="18430" y="10460"/>
                    <a:pt x="18594" y="10742"/>
                    <a:pt x="18847" y="10968"/>
                  </a:cubicBezTo>
                  <a:cubicBezTo>
                    <a:pt x="18381" y="11364"/>
                    <a:pt x="17920" y="11765"/>
                    <a:pt x="17464" y="12172"/>
                  </a:cubicBezTo>
                  <a:cubicBezTo>
                    <a:pt x="17339" y="11795"/>
                    <a:pt x="17128" y="11442"/>
                    <a:pt x="16906" y="11101"/>
                  </a:cubicBezTo>
                  <a:cubicBezTo>
                    <a:pt x="17375" y="10916"/>
                    <a:pt x="17820" y="10520"/>
                    <a:pt x="18220" y="10196"/>
                  </a:cubicBezTo>
                  <a:close/>
                  <a:moveTo>
                    <a:pt x="12070" y="3946"/>
                  </a:moveTo>
                  <a:cubicBezTo>
                    <a:pt x="12336" y="4631"/>
                    <a:pt x="12841" y="5248"/>
                    <a:pt x="13228" y="5866"/>
                  </a:cubicBezTo>
                  <a:cubicBezTo>
                    <a:pt x="13721" y="6654"/>
                    <a:pt x="14178" y="7463"/>
                    <a:pt x="14628" y="8275"/>
                  </a:cubicBezTo>
                  <a:cubicBezTo>
                    <a:pt x="15048" y="9033"/>
                    <a:pt x="15522" y="9749"/>
                    <a:pt x="16012" y="10465"/>
                  </a:cubicBezTo>
                  <a:cubicBezTo>
                    <a:pt x="16439" y="11088"/>
                    <a:pt x="16767" y="11798"/>
                    <a:pt x="17195" y="12418"/>
                  </a:cubicBezTo>
                  <a:cubicBezTo>
                    <a:pt x="16560" y="12992"/>
                    <a:pt x="15932" y="13572"/>
                    <a:pt x="15308" y="14156"/>
                  </a:cubicBezTo>
                  <a:cubicBezTo>
                    <a:pt x="14267" y="15125"/>
                    <a:pt x="13335" y="16195"/>
                    <a:pt x="12356" y="17212"/>
                  </a:cubicBezTo>
                  <a:cubicBezTo>
                    <a:pt x="12179" y="16636"/>
                    <a:pt x="11723" y="16070"/>
                    <a:pt x="11437" y="15620"/>
                  </a:cubicBezTo>
                  <a:cubicBezTo>
                    <a:pt x="10705" y="14467"/>
                    <a:pt x="10113" y="13204"/>
                    <a:pt x="9492" y="11990"/>
                  </a:cubicBezTo>
                  <a:cubicBezTo>
                    <a:pt x="9057" y="11139"/>
                    <a:pt x="8629" y="10284"/>
                    <a:pt x="8194" y="9433"/>
                  </a:cubicBezTo>
                  <a:cubicBezTo>
                    <a:pt x="7982" y="9021"/>
                    <a:pt x="7718" y="8037"/>
                    <a:pt x="7315" y="7696"/>
                  </a:cubicBezTo>
                  <a:cubicBezTo>
                    <a:pt x="7954" y="7386"/>
                    <a:pt x="8471" y="6859"/>
                    <a:pt x="8993" y="6377"/>
                  </a:cubicBezTo>
                  <a:cubicBezTo>
                    <a:pt x="9854" y="5579"/>
                    <a:pt x="10797" y="4884"/>
                    <a:pt x="11741" y="4188"/>
                  </a:cubicBezTo>
                  <a:cubicBezTo>
                    <a:pt x="11850" y="4106"/>
                    <a:pt x="11960" y="4026"/>
                    <a:pt x="12070" y="3946"/>
                  </a:cubicBezTo>
                  <a:close/>
                  <a:moveTo>
                    <a:pt x="5686" y="10368"/>
                  </a:moveTo>
                  <a:cubicBezTo>
                    <a:pt x="6094" y="11610"/>
                    <a:pt x="6667" y="12824"/>
                    <a:pt x="7280" y="13959"/>
                  </a:cubicBezTo>
                  <a:cubicBezTo>
                    <a:pt x="7643" y="14628"/>
                    <a:pt x="7992" y="15294"/>
                    <a:pt x="8324" y="15981"/>
                  </a:cubicBezTo>
                  <a:cubicBezTo>
                    <a:pt x="8565" y="16485"/>
                    <a:pt x="8783" y="17084"/>
                    <a:pt x="9223" y="17440"/>
                  </a:cubicBezTo>
                  <a:cubicBezTo>
                    <a:pt x="8845" y="17443"/>
                    <a:pt x="8470" y="17448"/>
                    <a:pt x="8092" y="17454"/>
                  </a:cubicBezTo>
                  <a:cubicBezTo>
                    <a:pt x="7216" y="15369"/>
                    <a:pt x="5794" y="13542"/>
                    <a:pt x="4928" y="11439"/>
                  </a:cubicBezTo>
                  <a:cubicBezTo>
                    <a:pt x="4918" y="11421"/>
                    <a:pt x="4905" y="11405"/>
                    <a:pt x="4887" y="11393"/>
                  </a:cubicBezTo>
                  <a:cubicBezTo>
                    <a:pt x="5156" y="11053"/>
                    <a:pt x="5422" y="10712"/>
                    <a:pt x="5686" y="10368"/>
                  </a:cubicBezTo>
                  <a:close/>
                  <a:moveTo>
                    <a:pt x="6419" y="9392"/>
                  </a:moveTo>
                  <a:cubicBezTo>
                    <a:pt x="6983" y="10825"/>
                    <a:pt x="7846" y="12185"/>
                    <a:pt x="8599" y="13501"/>
                  </a:cubicBezTo>
                  <a:cubicBezTo>
                    <a:pt x="9088" y="14356"/>
                    <a:pt x="9587" y="15204"/>
                    <a:pt x="10028" y="16085"/>
                  </a:cubicBezTo>
                  <a:cubicBezTo>
                    <a:pt x="10248" y="16523"/>
                    <a:pt x="10466" y="17067"/>
                    <a:pt x="10779" y="17476"/>
                  </a:cubicBezTo>
                  <a:cubicBezTo>
                    <a:pt x="10346" y="17453"/>
                    <a:pt x="9913" y="17443"/>
                    <a:pt x="9478" y="17441"/>
                  </a:cubicBezTo>
                  <a:cubicBezTo>
                    <a:pt x="9344" y="16856"/>
                    <a:pt x="8922" y="16327"/>
                    <a:pt x="8655" y="15788"/>
                  </a:cubicBezTo>
                  <a:cubicBezTo>
                    <a:pt x="8319" y="15104"/>
                    <a:pt x="7979" y="14434"/>
                    <a:pt x="7605" y="13770"/>
                  </a:cubicBezTo>
                  <a:cubicBezTo>
                    <a:pt x="7200" y="13056"/>
                    <a:pt x="6841" y="12320"/>
                    <a:pt x="6509" y="11570"/>
                  </a:cubicBezTo>
                  <a:cubicBezTo>
                    <a:pt x="6294" y="11083"/>
                    <a:pt x="6147" y="10561"/>
                    <a:pt x="5892" y="10099"/>
                  </a:cubicBezTo>
                  <a:cubicBezTo>
                    <a:pt x="5943" y="10033"/>
                    <a:pt x="5994" y="9968"/>
                    <a:pt x="6043" y="9902"/>
                  </a:cubicBezTo>
                  <a:cubicBezTo>
                    <a:pt x="6166" y="9736"/>
                    <a:pt x="6294" y="9566"/>
                    <a:pt x="6419" y="9392"/>
                  </a:cubicBezTo>
                  <a:close/>
                  <a:moveTo>
                    <a:pt x="4761" y="11554"/>
                  </a:moveTo>
                  <a:cubicBezTo>
                    <a:pt x="4813" y="12422"/>
                    <a:pt x="5364" y="13288"/>
                    <a:pt x="5776" y="14019"/>
                  </a:cubicBezTo>
                  <a:cubicBezTo>
                    <a:pt x="6414" y="15153"/>
                    <a:pt x="6988" y="16401"/>
                    <a:pt x="7746" y="17461"/>
                  </a:cubicBezTo>
                  <a:cubicBezTo>
                    <a:pt x="7387" y="17469"/>
                    <a:pt x="7029" y="17476"/>
                    <a:pt x="6673" y="17477"/>
                  </a:cubicBezTo>
                  <a:cubicBezTo>
                    <a:pt x="6368" y="16675"/>
                    <a:pt x="5819" y="15899"/>
                    <a:pt x="5422" y="15186"/>
                  </a:cubicBezTo>
                  <a:cubicBezTo>
                    <a:pt x="5074" y="14559"/>
                    <a:pt x="4747" y="13926"/>
                    <a:pt x="4477" y="13263"/>
                  </a:cubicBezTo>
                  <a:cubicBezTo>
                    <a:pt x="4355" y="12966"/>
                    <a:pt x="4245" y="12691"/>
                    <a:pt x="4072" y="12438"/>
                  </a:cubicBezTo>
                  <a:cubicBezTo>
                    <a:pt x="4118" y="12377"/>
                    <a:pt x="4163" y="12312"/>
                    <a:pt x="4213" y="12249"/>
                  </a:cubicBezTo>
                  <a:cubicBezTo>
                    <a:pt x="4393" y="12016"/>
                    <a:pt x="4577" y="11785"/>
                    <a:pt x="4761" y="11554"/>
                  </a:cubicBezTo>
                  <a:close/>
                  <a:moveTo>
                    <a:pt x="1850" y="15593"/>
                  </a:moveTo>
                  <a:cubicBezTo>
                    <a:pt x="1996" y="16191"/>
                    <a:pt x="2218" y="16933"/>
                    <a:pt x="2557" y="17479"/>
                  </a:cubicBezTo>
                  <a:lnTo>
                    <a:pt x="1954" y="17479"/>
                  </a:lnTo>
                  <a:cubicBezTo>
                    <a:pt x="1890" y="17300"/>
                    <a:pt x="1791" y="17123"/>
                    <a:pt x="1737" y="16979"/>
                  </a:cubicBezTo>
                  <a:cubicBezTo>
                    <a:pt x="1645" y="16729"/>
                    <a:pt x="1562" y="16465"/>
                    <a:pt x="1422" y="16237"/>
                  </a:cubicBezTo>
                  <a:cubicBezTo>
                    <a:pt x="1568" y="16022"/>
                    <a:pt x="1709" y="15806"/>
                    <a:pt x="1850" y="15593"/>
                  </a:cubicBezTo>
                  <a:close/>
                  <a:moveTo>
                    <a:pt x="2513" y="14613"/>
                  </a:moveTo>
                  <a:cubicBezTo>
                    <a:pt x="2692" y="15073"/>
                    <a:pt x="2900" y="15519"/>
                    <a:pt x="3092" y="15971"/>
                  </a:cubicBezTo>
                  <a:cubicBezTo>
                    <a:pt x="3287" y="16428"/>
                    <a:pt x="3450" y="17016"/>
                    <a:pt x="3721" y="17479"/>
                  </a:cubicBezTo>
                  <a:lnTo>
                    <a:pt x="2966" y="17479"/>
                  </a:lnTo>
                  <a:cubicBezTo>
                    <a:pt x="2859" y="17131"/>
                    <a:pt x="2623" y="16788"/>
                    <a:pt x="2492" y="16475"/>
                  </a:cubicBezTo>
                  <a:cubicBezTo>
                    <a:pt x="2339" y="16114"/>
                    <a:pt x="2223" y="15707"/>
                    <a:pt x="1983" y="15392"/>
                  </a:cubicBezTo>
                  <a:cubicBezTo>
                    <a:pt x="2016" y="15342"/>
                    <a:pt x="2051" y="15291"/>
                    <a:pt x="2085" y="15240"/>
                  </a:cubicBezTo>
                  <a:cubicBezTo>
                    <a:pt x="2228" y="15032"/>
                    <a:pt x="2370" y="14823"/>
                    <a:pt x="2513" y="14613"/>
                  </a:cubicBezTo>
                  <a:close/>
                  <a:moveTo>
                    <a:pt x="3107" y="13762"/>
                  </a:moveTo>
                  <a:cubicBezTo>
                    <a:pt x="3532" y="14452"/>
                    <a:pt x="3770" y="15212"/>
                    <a:pt x="4098" y="15958"/>
                  </a:cubicBezTo>
                  <a:cubicBezTo>
                    <a:pt x="4270" y="16352"/>
                    <a:pt x="4451" y="17098"/>
                    <a:pt x="4815" y="17479"/>
                  </a:cubicBezTo>
                  <a:lnTo>
                    <a:pt x="4096" y="17479"/>
                  </a:lnTo>
                  <a:cubicBezTo>
                    <a:pt x="3998" y="17069"/>
                    <a:pt x="3763" y="16669"/>
                    <a:pt x="3599" y="16293"/>
                  </a:cubicBezTo>
                  <a:cubicBezTo>
                    <a:pt x="3320" y="15660"/>
                    <a:pt x="3020" y="15017"/>
                    <a:pt x="2635" y="14438"/>
                  </a:cubicBezTo>
                  <a:cubicBezTo>
                    <a:pt x="2790" y="14211"/>
                    <a:pt x="2948" y="13987"/>
                    <a:pt x="3107" y="13762"/>
                  </a:cubicBezTo>
                  <a:close/>
                  <a:moveTo>
                    <a:pt x="3960" y="12584"/>
                  </a:moveTo>
                  <a:cubicBezTo>
                    <a:pt x="4232" y="13449"/>
                    <a:pt x="4541" y="14272"/>
                    <a:pt x="4957" y="15086"/>
                  </a:cubicBezTo>
                  <a:cubicBezTo>
                    <a:pt x="5343" y="15839"/>
                    <a:pt x="5697" y="16713"/>
                    <a:pt x="6145" y="17479"/>
                  </a:cubicBezTo>
                  <a:lnTo>
                    <a:pt x="5253" y="17479"/>
                  </a:lnTo>
                  <a:cubicBezTo>
                    <a:pt x="5143" y="17221"/>
                    <a:pt x="4948" y="17000"/>
                    <a:pt x="4815" y="16749"/>
                  </a:cubicBezTo>
                  <a:cubicBezTo>
                    <a:pt x="4569" y="16285"/>
                    <a:pt x="4360" y="15780"/>
                    <a:pt x="4167" y="15294"/>
                  </a:cubicBezTo>
                  <a:cubicBezTo>
                    <a:pt x="3937" y="14717"/>
                    <a:pt x="3727" y="13995"/>
                    <a:pt x="3232" y="13583"/>
                  </a:cubicBezTo>
                  <a:cubicBezTo>
                    <a:pt x="3470" y="13247"/>
                    <a:pt x="3712" y="12914"/>
                    <a:pt x="3960" y="12584"/>
                  </a:cubicBezTo>
                  <a:close/>
                  <a:moveTo>
                    <a:pt x="1216" y="16534"/>
                  </a:moveTo>
                  <a:cubicBezTo>
                    <a:pt x="1298" y="16797"/>
                    <a:pt x="1408" y="17054"/>
                    <a:pt x="1501" y="17303"/>
                  </a:cubicBezTo>
                  <a:cubicBezTo>
                    <a:pt x="1521" y="17358"/>
                    <a:pt x="1542" y="17420"/>
                    <a:pt x="1562" y="17481"/>
                  </a:cubicBezTo>
                  <a:cubicBezTo>
                    <a:pt x="1189" y="17482"/>
                    <a:pt x="815" y="17482"/>
                    <a:pt x="441" y="17486"/>
                  </a:cubicBezTo>
                  <a:cubicBezTo>
                    <a:pt x="725" y="17199"/>
                    <a:pt x="976" y="16872"/>
                    <a:pt x="1216" y="16534"/>
                  </a:cubicBezTo>
                  <a:close/>
                  <a:moveTo>
                    <a:pt x="7090" y="8183"/>
                  </a:moveTo>
                  <a:cubicBezTo>
                    <a:pt x="7162" y="8427"/>
                    <a:pt x="7302" y="8675"/>
                    <a:pt x="7374" y="8836"/>
                  </a:cubicBezTo>
                  <a:cubicBezTo>
                    <a:pt x="7748" y="9671"/>
                    <a:pt x="8197" y="10471"/>
                    <a:pt x="8609" y="11286"/>
                  </a:cubicBezTo>
                  <a:cubicBezTo>
                    <a:pt x="9193" y="12441"/>
                    <a:pt x="9779" y="13593"/>
                    <a:pt x="10405" y="14726"/>
                  </a:cubicBezTo>
                  <a:cubicBezTo>
                    <a:pt x="10701" y="15256"/>
                    <a:pt x="11009" y="15775"/>
                    <a:pt x="11332" y="16288"/>
                  </a:cubicBezTo>
                  <a:cubicBezTo>
                    <a:pt x="11593" y="16705"/>
                    <a:pt x="11762" y="17156"/>
                    <a:pt x="11972" y="17587"/>
                  </a:cubicBezTo>
                  <a:cubicBezTo>
                    <a:pt x="11701" y="17550"/>
                    <a:pt x="11427" y="17523"/>
                    <a:pt x="11153" y="17502"/>
                  </a:cubicBezTo>
                  <a:cubicBezTo>
                    <a:pt x="11143" y="17131"/>
                    <a:pt x="10781" y="16762"/>
                    <a:pt x="10618" y="16450"/>
                  </a:cubicBezTo>
                  <a:cubicBezTo>
                    <a:pt x="10176" y="15597"/>
                    <a:pt x="9741" y="14749"/>
                    <a:pt x="9260" y="13914"/>
                  </a:cubicBezTo>
                  <a:cubicBezTo>
                    <a:pt x="8355" y="12341"/>
                    <a:pt x="7546" y="10678"/>
                    <a:pt x="6609" y="9119"/>
                  </a:cubicBezTo>
                  <a:cubicBezTo>
                    <a:pt x="6806" y="8823"/>
                    <a:pt x="6982" y="8512"/>
                    <a:pt x="7090" y="8183"/>
                  </a:cubicBezTo>
                  <a:close/>
                  <a:moveTo>
                    <a:pt x="16332" y="0"/>
                  </a:moveTo>
                  <a:cubicBezTo>
                    <a:pt x="16295" y="0"/>
                    <a:pt x="16262" y="23"/>
                    <a:pt x="16240" y="51"/>
                  </a:cubicBezTo>
                  <a:cubicBezTo>
                    <a:pt x="16232" y="51"/>
                    <a:pt x="16224" y="54"/>
                    <a:pt x="16217" y="59"/>
                  </a:cubicBezTo>
                  <a:cubicBezTo>
                    <a:pt x="13032" y="2554"/>
                    <a:pt x="9710" y="4833"/>
                    <a:pt x="6767" y="7625"/>
                  </a:cubicBezTo>
                  <a:cubicBezTo>
                    <a:pt x="6704" y="7682"/>
                    <a:pt x="6722" y="7764"/>
                    <a:pt x="6770" y="7817"/>
                  </a:cubicBezTo>
                  <a:cubicBezTo>
                    <a:pt x="6575" y="8030"/>
                    <a:pt x="6406" y="8270"/>
                    <a:pt x="6245" y="8514"/>
                  </a:cubicBezTo>
                  <a:cubicBezTo>
                    <a:pt x="6239" y="8504"/>
                    <a:pt x="6232" y="8493"/>
                    <a:pt x="6224" y="8481"/>
                  </a:cubicBezTo>
                  <a:cubicBezTo>
                    <a:pt x="6212" y="8462"/>
                    <a:pt x="6193" y="8454"/>
                    <a:pt x="6174" y="8454"/>
                  </a:cubicBezTo>
                  <a:cubicBezTo>
                    <a:pt x="6138" y="8454"/>
                    <a:pt x="6103" y="8484"/>
                    <a:pt x="6116" y="8527"/>
                  </a:cubicBezTo>
                  <a:cubicBezTo>
                    <a:pt x="6127" y="8568"/>
                    <a:pt x="6143" y="8608"/>
                    <a:pt x="6155" y="8647"/>
                  </a:cubicBezTo>
                  <a:cubicBezTo>
                    <a:pt x="5950" y="8967"/>
                    <a:pt x="5756" y="9295"/>
                    <a:pt x="5540" y="9594"/>
                  </a:cubicBezTo>
                  <a:lnTo>
                    <a:pt x="5538" y="9592"/>
                  </a:lnTo>
                  <a:cubicBezTo>
                    <a:pt x="5529" y="9582"/>
                    <a:pt x="5519" y="9578"/>
                    <a:pt x="5508" y="9578"/>
                  </a:cubicBezTo>
                  <a:cubicBezTo>
                    <a:pt x="5482" y="9578"/>
                    <a:pt x="5456" y="9605"/>
                    <a:pt x="5463" y="9635"/>
                  </a:cubicBezTo>
                  <a:cubicBezTo>
                    <a:pt x="5468" y="9649"/>
                    <a:pt x="5472" y="9664"/>
                    <a:pt x="5476" y="9680"/>
                  </a:cubicBezTo>
                  <a:cubicBezTo>
                    <a:pt x="4862" y="10522"/>
                    <a:pt x="4198" y="11329"/>
                    <a:pt x="3561" y="12154"/>
                  </a:cubicBezTo>
                  <a:cubicBezTo>
                    <a:pt x="2864" y="13058"/>
                    <a:pt x="2243" y="14016"/>
                    <a:pt x="1629" y="14977"/>
                  </a:cubicBezTo>
                  <a:cubicBezTo>
                    <a:pt x="1102" y="15801"/>
                    <a:pt x="474" y="16629"/>
                    <a:pt x="103" y="17541"/>
                  </a:cubicBezTo>
                  <a:cubicBezTo>
                    <a:pt x="38" y="17594"/>
                    <a:pt x="0" y="17673"/>
                    <a:pt x="2" y="17756"/>
                  </a:cubicBezTo>
                  <a:cubicBezTo>
                    <a:pt x="0" y="17891"/>
                    <a:pt x="85" y="18025"/>
                    <a:pt x="256" y="18025"/>
                  </a:cubicBezTo>
                  <a:cubicBezTo>
                    <a:pt x="258" y="18025"/>
                    <a:pt x="260" y="18025"/>
                    <a:pt x="263" y="18025"/>
                  </a:cubicBezTo>
                  <a:cubicBezTo>
                    <a:pt x="1171" y="18036"/>
                    <a:pt x="2080" y="18039"/>
                    <a:pt x="2988" y="18039"/>
                  </a:cubicBezTo>
                  <a:cubicBezTo>
                    <a:pt x="4127" y="18039"/>
                    <a:pt x="5266" y="18034"/>
                    <a:pt x="6404" y="18033"/>
                  </a:cubicBezTo>
                  <a:lnTo>
                    <a:pt x="6503" y="18033"/>
                  </a:lnTo>
                  <a:cubicBezTo>
                    <a:pt x="6555" y="18106"/>
                    <a:pt x="6606" y="18179"/>
                    <a:pt x="6660" y="18247"/>
                  </a:cubicBezTo>
                  <a:cubicBezTo>
                    <a:pt x="6683" y="18275"/>
                    <a:pt x="6710" y="18287"/>
                    <a:pt x="6736" y="18287"/>
                  </a:cubicBezTo>
                  <a:cubicBezTo>
                    <a:pt x="6805" y="18287"/>
                    <a:pt x="6872" y="18207"/>
                    <a:pt x="6859" y="18132"/>
                  </a:cubicBezTo>
                  <a:cubicBezTo>
                    <a:pt x="6854" y="18099"/>
                    <a:pt x="6842" y="18068"/>
                    <a:pt x="6837" y="18035"/>
                  </a:cubicBezTo>
                  <a:lnTo>
                    <a:pt x="6837" y="18035"/>
                  </a:lnTo>
                  <a:cubicBezTo>
                    <a:pt x="7690" y="18044"/>
                    <a:pt x="8555" y="18075"/>
                    <a:pt x="9418" y="18075"/>
                  </a:cubicBezTo>
                  <a:cubicBezTo>
                    <a:pt x="10334" y="18075"/>
                    <a:pt x="11246" y="18040"/>
                    <a:pt x="12139" y="17904"/>
                  </a:cubicBezTo>
                  <a:cubicBezTo>
                    <a:pt x="12169" y="17947"/>
                    <a:pt x="12220" y="17969"/>
                    <a:pt x="12270" y="17969"/>
                  </a:cubicBezTo>
                  <a:cubicBezTo>
                    <a:pt x="12335" y="17969"/>
                    <a:pt x="12397" y="17933"/>
                    <a:pt x="12410" y="17860"/>
                  </a:cubicBezTo>
                  <a:cubicBezTo>
                    <a:pt x="12416" y="17827"/>
                    <a:pt x="12413" y="17792"/>
                    <a:pt x="12416" y="17758"/>
                  </a:cubicBezTo>
                  <a:cubicBezTo>
                    <a:pt x="12631" y="17614"/>
                    <a:pt x="12827" y="17407"/>
                    <a:pt x="12974" y="17271"/>
                  </a:cubicBezTo>
                  <a:cubicBezTo>
                    <a:pt x="13658" y="16646"/>
                    <a:pt x="14286" y="15953"/>
                    <a:pt x="14954" y="15310"/>
                  </a:cubicBezTo>
                  <a:cubicBezTo>
                    <a:pt x="16885" y="13447"/>
                    <a:pt x="19049" y="11800"/>
                    <a:pt x="20761" y="9733"/>
                  </a:cubicBezTo>
                  <a:cubicBezTo>
                    <a:pt x="20914" y="9603"/>
                    <a:pt x="21055" y="9459"/>
                    <a:pt x="21143" y="9300"/>
                  </a:cubicBezTo>
                  <a:cubicBezTo>
                    <a:pt x="21150" y="9285"/>
                    <a:pt x="21155" y="9270"/>
                    <a:pt x="21158" y="9254"/>
                  </a:cubicBezTo>
                  <a:cubicBezTo>
                    <a:pt x="21266" y="9234"/>
                    <a:pt x="21348" y="9142"/>
                    <a:pt x="21355" y="9033"/>
                  </a:cubicBezTo>
                  <a:cubicBezTo>
                    <a:pt x="21365" y="8660"/>
                    <a:pt x="20924" y="8217"/>
                    <a:pt x="20745" y="7906"/>
                  </a:cubicBezTo>
                  <a:cubicBezTo>
                    <a:pt x="20226" y="7008"/>
                    <a:pt x="19744" y="6091"/>
                    <a:pt x="19296" y="5158"/>
                  </a:cubicBezTo>
                  <a:cubicBezTo>
                    <a:pt x="18785" y="4100"/>
                    <a:pt x="18232" y="3066"/>
                    <a:pt x="17676" y="2031"/>
                  </a:cubicBezTo>
                  <a:cubicBezTo>
                    <a:pt x="17416" y="1546"/>
                    <a:pt x="16928" y="186"/>
                    <a:pt x="16363" y="5"/>
                  </a:cubicBezTo>
                  <a:cubicBezTo>
                    <a:pt x="16353" y="2"/>
                    <a:pt x="16342" y="0"/>
                    <a:pt x="16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
            <p:cNvSpPr/>
            <p:nvPr/>
          </p:nvSpPr>
          <p:spPr>
            <a:xfrm>
              <a:off x="4671975" y="3270825"/>
              <a:ext cx="61500" cy="67025"/>
            </a:xfrm>
            <a:custGeom>
              <a:avLst/>
              <a:gdLst/>
              <a:ahLst/>
              <a:cxnLst/>
              <a:rect l="l" t="t" r="r" b="b"/>
              <a:pathLst>
                <a:path w="2460" h="2681" extrusionOk="0">
                  <a:moveTo>
                    <a:pt x="1057" y="534"/>
                  </a:moveTo>
                  <a:cubicBezTo>
                    <a:pt x="1152" y="659"/>
                    <a:pt x="1239" y="788"/>
                    <a:pt x="1317" y="924"/>
                  </a:cubicBezTo>
                  <a:cubicBezTo>
                    <a:pt x="1145" y="960"/>
                    <a:pt x="978" y="1008"/>
                    <a:pt x="812" y="1064"/>
                  </a:cubicBezTo>
                  <a:cubicBezTo>
                    <a:pt x="878" y="878"/>
                    <a:pt x="952" y="698"/>
                    <a:pt x="1057" y="534"/>
                  </a:cubicBezTo>
                  <a:close/>
                  <a:moveTo>
                    <a:pt x="1043" y="1"/>
                  </a:moveTo>
                  <a:cubicBezTo>
                    <a:pt x="991" y="1"/>
                    <a:pt x="940" y="19"/>
                    <a:pt x="907" y="60"/>
                  </a:cubicBezTo>
                  <a:cubicBezTo>
                    <a:pt x="637" y="393"/>
                    <a:pt x="492" y="773"/>
                    <a:pt x="368" y="1180"/>
                  </a:cubicBezTo>
                  <a:cubicBezTo>
                    <a:pt x="364" y="1192"/>
                    <a:pt x="359" y="1206"/>
                    <a:pt x="356" y="1218"/>
                  </a:cubicBezTo>
                  <a:cubicBezTo>
                    <a:pt x="274" y="1244"/>
                    <a:pt x="197" y="1267"/>
                    <a:pt x="128" y="1284"/>
                  </a:cubicBezTo>
                  <a:cubicBezTo>
                    <a:pt x="53" y="1300"/>
                    <a:pt x="74" y="1410"/>
                    <a:pt x="145" y="1412"/>
                  </a:cubicBezTo>
                  <a:cubicBezTo>
                    <a:pt x="194" y="1413"/>
                    <a:pt x="243" y="1415"/>
                    <a:pt x="292" y="1416"/>
                  </a:cubicBezTo>
                  <a:cubicBezTo>
                    <a:pt x="163" y="1810"/>
                    <a:pt x="15" y="2240"/>
                    <a:pt x="0" y="2632"/>
                  </a:cubicBezTo>
                  <a:cubicBezTo>
                    <a:pt x="1" y="2661"/>
                    <a:pt x="26" y="2681"/>
                    <a:pt x="51" y="2681"/>
                  </a:cubicBezTo>
                  <a:cubicBezTo>
                    <a:pt x="60" y="2681"/>
                    <a:pt x="68" y="2679"/>
                    <a:pt x="76" y="2675"/>
                  </a:cubicBezTo>
                  <a:cubicBezTo>
                    <a:pt x="359" y="2486"/>
                    <a:pt x="469" y="2127"/>
                    <a:pt x="574" y="1817"/>
                  </a:cubicBezTo>
                  <a:cubicBezTo>
                    <a:pt x="617" y="1687"/>
                    <a:pt x="656" y="1553"/>
                    <a:pt x="697" y="1420"/>
                  </a:cubicBezTo>
                  <a:cubicBezTo>
                    <a:pt x="873" y="1416"/>
                    <a:pt x="1050" y="1400"/>
                    <a:pt x="1224" y="1372"/>
                  </a:cubicBezTo>
                  <a:cubicBezTo>
                    <a:pt x="1324" y="1354"/>
                    <a:pt x="1429" y="1343"/>
                    <a:pt x="1534" y="1333"/>
                  </a:cubicBezTo>
                  <a:cubicBezTo>
                    <a:pt x="1587" y="1446"/>
                    <a:pt x="1637" y="1562"/>
                    <a:pt x="1685" y="1679"/>
                  </a:cubicBezTo>
                  <a:cubicBezTo>
                    <a:pt x="1801" y="1974"/>
                    <a:pt x="1826" y="2406"/>
                    <a:pt x="2116" y="2586"/>
                  </a:cubicBezTo>
                  <a:cubicBezTo>
                    <a:pt x="2126" y="2591"/>
                    <a:pt x="2136" y="2594"/>
                    <a:pt x="2146" y="2594"/>
                  </a:cubicBezTo>
                  <a:cubicBezTo>
                    <a:pt x="2160" y="2594"/>
                    <a:pt x="2175" y="2589"/>
                    <a:pt x="2185" y="2578"/>
                  </a:cubicBezTo>
                  <a:cubicBezTo>
                    <a:pt x="2459" y="2268"/>
                    <a:pt x="2195" y="1745"/>
                    <a:pt x="2066" y="1423"/>
                  </a:cubicBezTo>
                  <a:cubicBezTo>
                    <a:pt x="2044" y="1374"/>
                    <a:pt x="2020" y="1326"/>
                    <a:pt x="1998" y="1277"/>
                  </a:cubicBezTo>
                  <a:cubicBezTo>
                    <a:pt x="2102" y="1261"/>
                    <a:pt x="2203" y="1236"/>
                    <a:pt x="2302" y="1203"/>
                  </a:cubicBezTo>
                  <a:cubicBezTo>
                    <a:pt x="2336" y="1193"/>
                    <a:pt x="2349" y="1147"/>
                    <a:pt x="2323" y="1121"/>
                  </a:cubicBezTo>
                  <a:cubicBezTo>
                    <a:pt x="2184" y="965"/>
                    <a:pt x="2002" y="898"/>
                    <a:pt x="1800" y="882"/>
                  </a:cubicBezTo>
                  <a:cubicBezTo>
                    <a:pt x="1632" y="583"/>
                    <a:pt x="1429" y="308"/>
                    <a:pt x="1194" y="60"/>
                  </a:cubicBezTo>
                  <a:cubicBezTo>
                    <a:pt x="1157" y="22"/>
                    <a:pt x="1099" y="1"/>
                    <a:pt x="10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
            <p:cNvSpPr/>
            <p:nvPr/>
          </p:nvSpPr>
          <p:spPr>
            <a:xfrm>
              <a:off x="4917250" y="3053450"/>
              <a:ext cx="42050" cy="66425"/>
            </a:xfrm>
            <a:custGeom>
              <a:avLst/>
              <a:gdLst/>
              <a:ahLst/>
              <a:cxnLst/>
              <a:rect l="l" t="t" r="r" b="b"/>
              <a:pathLst>
                <a:path w="1682" h="2657" extrusionOk="0">
                  <a:moveTo>
                    <a:pt x="562" y="1"/>
                  </a:moveTo>
                  <a:cubicBezTo>
                    <a:pt x="401" y="1"/>
                    <a:pt x="242" y="25"/>
                    <a:pt x="110" y="59"/>
                  </a:cubicBezTo>
                  <a:cubicBezTo>
                    <a:pt x="42" y="79"/>
                    <a:pt x="1" y="149"/>
                    <a:pt x="20" y="218"/>
                  </a:cubicBezTo>
                  <a:cubicBezTo>
                    <a:pt x="132" y="689"/>
                    <a:pt x="215" y="1166"/>
                    <a:pt x="271" y="1649"/>
                  </a:cubicBezTo>
                  <a:cubicBezTo>
                    <a:pt x="312" y="1980"/>
                    <a:pt x="306" y="2326"/>
                    <a:pt x="440" y="2634"/>
                  </a:cubicBezTo>
                  <a:cubicBezTo>
                    <a:pt x="447" y="2650"/>
                    <a:pt x="460" y="2656"/>
                    <a:pt x="474" y="2656"/>
                  </a:cubicBezTo>
                  <a:cubicBezTo>
                    <a:pt x="493" y="2656"/>
                    <a:pt x="513" y="2644"/>
                    <a:pt x="519" y="2625"/>
                  </a:cubicBezTo>
                  <a:cubicBezTo>
                    <a:pt x="534" y="2569"/>
                    <a:pt x="542" y="2511"/>
                    <a:pt x="548" y="2454"/>
                  </a:cubicBezTo>
                  <a:cubicBezTo>
                    <a:pt x="623" y="2558"/>
                    <a:pt x="765" y="2587"/>
                    <a:pt x="895" y="2587"/>
                  </a:cubicBezTo>
                  <a:cubicBezTo>
                    <a:pt x="899" y="2587"/>
                    <a:pt x="902" y="2587"/>
                    <a:pt x="906" y="2587"/>
                  </a:cubicBezTo>
                  <a:cubicBezTo>
                    <a:pt x="1469" y="2579"/>
                    <a:pt x="1682" y="2054"/>
                    <a:pt x="1516" y="1575"/>
                  </a:cubicBezTo>
                  <a:cubicBezTo>
                    <a:pt x="1446" y="1371"/>
                    <a:pt x="1311" y="1171"/>
                    <a:pt x="1116" y="1071"/>
                  </a:cubicBezTo>
                  <a:cubicBezTo>
                    <a:pt x="1044" y="1034"/>
                    <a:pt x="956" y="1010"/>
                    <a:pt x="871" y="1010"/>
                  </a:cubicBezTo>
                  <a:cubicBezTo>
                    <a:pt x="757" y="1010"/>
                    <a:pt x="649" y="1054"/>
                    <a:pt x="599" y="1171"/>
                  </a:cubicBezTo>
                  <a:cubicBezTo>
                    <a:pt x="591" y="1186"/>
                    <a:pt x="598" y="1204"/>
                    <a:pt x="614" y="1209"/>
                  </a:cubicBezTo>
                  <a:cubicBezTo>
                    <a:pt x="809" y="1260"/>
                    <a:pt x="939" y="1283"/>
                    <a:pt x="1075" y="1445"/>
                  </a:cubicBezTo>
                  <a:cubicBezTo>
                    <a:pt x="1192" y="1583"/>
                    <a:pt x="1249" y="1801"/>
                    <a:pt x="1196" y="1973"/>
                  </a:cubicBezTo>
                  <a:cubicBezTo>
                    <a:pt x="1123" y="2208"/>
                    <a:pt x="847" y="2111"/>
                    <a:pt x="673" y="2159"/>
                  </a:cubicBezTo>
                  <a:cubicBezTo>
                    <a:pt x="632" y="2170"/>
                    <a:pt x="596" y="2192"/>
                    <a:pt x="567" y="2219"/>
                  </a:cubicBezTo>
                  <a:cubicBezTo>
                    <a:pt x="567" y="1973"/>
                    <a:pt x="526" y="1719"/>
                    <a:pt x="499" y="1481"/>
                  </a:cubicBezTo>
                  <a:cubicBezTo>
                    <a:pt x="453" y="1091"/>
                    <a:pt x="388" y="702"/>
                    <a:pt x="302" y="317"/>
                  </a:cubicBezTo>
                  <a:lnTo>
                    <a:pt x="302" y="317"/>
                  </a:lnTo>
                  <a:cubicBezTo>
                    <a:pt x="450" y="320"/>
                    <a:pt x="598" y="336"/>
                    <a:pt x="742" y="366"/>
                  </a:cubicBezTo>
                  <a:cubicBezTo>
                    <a:pt x="1073" y="435"/>
                    <a:pt x="1101" y="592"/>
                    <a:pt x="916" y="876"/>
                  </a:cubicBezTo>
                  <a:cubicBezTo>
                    <a:pt x="895" y="907"/>
                    <a:pt x="923" y="943"/>
                    <a:pt x="955" y="943"/>
                  </a:cubicBezTo>
                  <a:cubicBezTo>
                    <a:pt x="962" y="943"/>
                    <a:pt x="970" y="941"/>
                    <a:pt x="977" y="937"/>
                  </a:cubicBezTo>
                  <a:cubicBezTo>
                    <a:pt x="1252" y="773"/>
                    <a:pt x="1500" y="500"/>
                    <a:pt x="1213" y="215"/>
                  </a:cubicBezTo>
                  <a:cubicBezTo>
                    <a:pt x="1052" y="56"/>
                    <a:pt x="805" y="1"/>
                    <a:pt x="5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
            <p:cNvSpPr/>
            <p:nvPr/>
          </p:nvSpPr>
          <p:spPr>
            <a:xfrm>
              <a:off x="4683050" y="2980975"/>
              <a:ext cx="51450" cy="88775"/>
            </a:xfrm>
            <a:custGeom>
              <a:avLst/>
              <a:gdLst/>
              <a:ahLst/>
              <a:cxnLst/>
              <a:rect l="l" t="t" r="r" b="b"/>
              <a:pathLst>
                <a:path w="2058" h="3551" extrusionOk="0">
                  <a:moveTo>
                    <a:pt x="619" y="403"/>
                  </a:moveTo>
                  <a:cubicBezTo>
                    <a:pt x="672" y="403"/>
                    <a:pt x="736" y="482"/>
                    <a:pt x="807" y="691"/>
                  </a:cubicBezTo>
                  <a:cubicBezTo>
                    <a:pt x="965" y="1149"/>
                    <a:pt x="852" y="1567"/>
                    <a:pt x="663" y="1969"/>
                  </a:cubicBezTo>
                  <a:cubicBezTo>
                    <a:pt x="632" y="1846"/>
                    <a:pt x="601" y="1723"/>
                    <a:pt x="571" y="1600"/>
                  </a:cubicBezTo>
                  <a:cubicBezTo>
                    <a:pt x="517" y="1363"/>
                    <a:pt x="468" y="1134"/>
                    <a:pt x="464" y="891"/>
                  </a:cubicBezTo>
                  <a:cubicBezTo>
                    <a:pt x="460" y="679"/>
                    <a:pt x="520" y="403"/>
                    <a:pt x="619" y="403"/>
                  </a:cubicBezTo>
                  <a:close/>
                  <a:moveTo>
                    <a:pt x="586" y="1"/>
                  </a:moveTo>
                  <a:cubicBezTo>
                    <a:pt x="276" y="1"/>
                    <a:pt x="217" y="710"/>
                    <a:pt x="208" y="891"/>
                  </a:cubicBezTo>
                  <a:cubicBezTo>
                    <a:pt x="185" y="1357"/>
                    <a:pt x="299" y="1869"/>
                    <a:pt x="463" y="2361"/>
                  </a:cubicBezTo>
                  <a:cubicBezTo>
                    <a:pt x="289" y="2676"/>
                    <a:pt x="107" y="2984"/>
                    <a:pt x="13" y="3302"/>
                  </a:cubicBezTo>
                  <a:cubicBezTo>
                    <a:pt x="0" y="3348"/>
                    <a:pt x="41" y="3396"/>
                    <a:pt x="86" y="3396"/>
                  </a:cubicBezTo>
                  <a:cubicBezTo>
                    <a:pt x="98" y="3396"/>
                    <a:pt x="110" y="3392"/>
                    <a:pt x="122" y="3384"/>
                  </a:cubicBezTo>
                  <a:cubicBezTo>
                    <a:pt x="322" y="3242"/>
                    <a:pt x="486" y="3032"/>
                    <a:pt x="622" y="2796"/>
                  </a:cubicBezTo>
                  <a:cubicBezTo>
                    <a:pt x="719" y="3038"/>
                    <a:pt x="822" y="3271"/>
                    <a:pt x="922" y="3483"/>
                  </a:cubicBezTo>
                  <a:cubicBezTo>
                    <a:pt x="945" y="3531"/>
                    <a:pt x="983" y="3551"/>
                    <a:pt x="1022" y="3551"/>
                  </a:cubicBezTo>
                  <a:cubicBezTo>
                    <a:pt x="1100" y="3551"/>
                    <a:pt x="1183" y="3474"/>
                    <a:pt x="1165" y="3381"/>
                  </a:cubicBezTo>
                  <a:cubicBezTo>
                    <a:pt x="1107" y="3107"/>
                    <a:pt x="1084" y="2858"/>
                    <a:pt x="1219" y="2627"/>
                  </a:cubicBezTo>
                  <a:cubicBezTo>
                    <a:pt x="1368" y="2891"/>
                    <a:pt x="1431" y="3179"/>
                    <a:pt x="1673" y="3398"/>
                  </a:cubicBezTo>
                  <a:cubicBezTo>
                    <a:pt x="1709" y="3432"/>
                    <a:pt x="1753" y="3448"/>
                    <a:pt x="1797" y="3448"/>
                  </a:cubicBezTo>
                  <a:cubicBezTo>
                    <a:pt x="1872" y="3448"/>
                    <a:pt x="1945" y="3401"/>
                    <a:pt x="1969" y="3321"/>
                  </a:cubicBezTo>
                  <a:cubicBezTo>
                    <a:pt x="1992" y="3245"/>
                    <a:pt x="2018" y="3171"/>
                    <a:pt x="2046" y="3099"/>
                  </a:cubicBezTo>
                  <a:cubicBezTo>
                    <a:pt x="2057" y="3059"/>
                    <a:pt x="2026" y="3023"/>
                    <a:pt x="1989" y="3023"/>
                  </a:cubicBezTo>
                  <a:cubicBezTo>
                    <a:pt x="1983" y="3023"/>
                    <a:pt x="1978" y="3024"/>
                    <a:pt x="1972" y="3025"/>
                  </a:cubicBezTo>
                  <a:cubicBezTo>
                    <a:pt x="1939" y="3038"/>
                    <a:pt x="1906" y="3048"/>
                    <a:pt x="1873" y="3061"/>
                  </a:cubicBezTo>
                  <a:cubicBezTo>
                    <a:pt x="1703" y="2786"/>
                    <a:pt x="1549" y="2502"/>
                    <a:pt x="1332" y="2262"/>
                  </a:cubicBezTo>
                  <a:cubicBezTo>
                    <a:pt x="1303" y="2233"/>
                    <a:pt x="1264" y="2218"/>
                    <a:pt x="1226" y="2218"/>
                  </a:cubicBezTo>
                  <a:cubicBezTo>
                    <a:pt x="1187" y="2218"/>
                    <a:pt x="1148" y="2233"/>
                    <a:pt x="1119" y="2262"/>
                  </a:cubicBezTo>
                  <a:cubicBezTo>
                    <a:pt x="1006" y="2385"/>
                    <a:pt x="925" y="2536"/>
                    <a:pt x="886" y="2699"/>
                  </a:cubicBezTo>
                  <a:cubicBezTo>
                    <a:pt x="856" y="2615"/>
                    <a:pt x="825" y="2530"/>
                    <a:pt x="799" y="2445"/>
                  </a:cubicBezTo>
                  <a:cubicBezTo>
                    <a:pt x="901" y="2210"/>
                    <a:pt x="989" y="1969"/>
                    <a:pt x="1063" y="1723"/>
                  </a:cubicBezTo>
                  <a:cubicBezTo>
                    <a:pt x="1203" y="1262"/>
                    <a:pt x="1229" y="269"/>
                    <a:pt x="694" y="27"/>
                  </a:cubicBezTo>
                  <a:cubicBezTo>
                    <a:pt x="655" y="9"/>
                    <a:pt x="619" y="1"/>
                    <a:pt x="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
            <p:cNvSpPr/>
            <p:nvPr/>
          </p:nvSpPr>
          <p:spPr>
            <a:xfrm>
              <a:off x="3931200" y="3148200"/>
              <a:ext cx="96950" cy="127925"/>
            </a:xfrm>
            <a:custGeom>
              <a:avLst/>
              <a:gdLst/>
              <a:ahLst/>
              <a:cxnLst/>
              <a:rect l="l" t="t" r="r" b="b"/>
              <a:pathLst>
                <a:path w="3878" h="5117" extrusionOk="0">
                  <a:moveTo>
                    <a:pt x="1699" y="590"/>
                  </a:moveTo>
                  <a:cubicBezTo>
                    <a:pt x="1769" y="590"/>
                    <a:pt x="1843" y="596"/>
                    <a:pt x="1921" y="608"/>
                  </a:cubicBezTo>
                  <a:cubicBezTo>
                    <a:pt x="1775" y="1333"/>
                    <a:pt x="1209" y="1841"/>
                    <a:pt x="586" y="2217"/>
                  </a:cubicBezTo>
                  <a:cubicBezTo>
                    <a:pt x="639" y="1392"/>
                    <a:pt x="880" y="590"/>
                    <a:pt x="1699" y="590"/>
                  </a:cubicBezTo>
                  <a:close/>
                  <a:moveTo>
                    <a:pt x="1688" y="1"/>
                  </a:moveTo>
                  <a:cubicBezTo>
                    <a:pt x="797" y="1"/>
                    <a:pt x="223" y="632"/>
                    <a:pt x="87" y="1659"/>
                  </a:cubicBezTo>
                  <a:cubicBezTo>
                    <a:pt x="0" y="2329"/>
                    <a:pt x="41" y="2995"/>
                    <a:pt x="113" y="3664"/>
                  </a:cubicBezTo>
                  <a:cubicBezTo>
                    <a:pt x="161" y="4109"/>
                    <a:pt x="161" y="4694"/>
                    <a:pt x="410" y="5078"/>
                  </a:cubicBezTo>
                  <a:cubicBezTo>
                    <a:pt x="426" y="5103"/>
                    <a:pt x="452" y="5116"/>
                    <a:pt x="478" y="5116"/>
                  </a:cubicBezTo>
                  <a:cubicBezTo>
                    <a:pt x="504" y="5116"/>
                    <a:pt x="530" y="5103"/>
                    <a:pt x="545" y="5078"/>
                  </a:cubicBezTo>
                  <a:cubicBezTo>
                    <a:pt x="848" y="4573"/>
                    <a:pt x="648" y="3618"/>
                    <a:pt x="586" y="2945"/>
                  </a:cubicBezTo>
                  <a:lnTo>
                    <a:pt x="586" y="2945"/>
                  </a:lnTo>
                  <a:cubicBezTo>
                    <a:pt x="1250" y="3342"/>
                    <a:pt x="2447" y="4996"/>
                    <a:pt x="3225" y="4996"/>
                  </a:cubicBezTo>
                  <a:cubicBezTo>
                    <a:pt x="3513" y="4996"/>
                    <a:pt x="3743" y="4770"/>
                    <a:pt x="3868" y="4169"/>
                  </a:cubicBezTo>
                  <a:cubicBezTo>
                    <a:pt x="3878" y="4128"/>
                    <a:pt x="3839" y="4083"/>
                    <a:pt x="3801" y="4083"/>
                  </a:cubicBezTo>
                  <a:cubicBezTo>
                    <a:pt x="3786" y="4083"/>
                    <a:pt x="3771" y="4089"/>
                    <a:pt x="3758" y="4105"/>
                  </a:cubicBezTo>
                  <a:cubicBezTo>
                    <a:pt x="3589" y="4324"/>
                    <a:pt x="3408" y="4414"/>
                    <a:pt x="3220" y="4414"/>
                  </a:cubicBezTo>
                  <a:cubicBezTo>
                    <a:pt x="2523" y="4414"/>
                    <a:pt x="1721" y="3179"/>
                    <a:pt x="1029" y="2606"/>
                  </a:cubicBezTo>
                  <a:cubicBezTo>
                    <a:pt x="1841" y="2101"/>
                    <a:pt x="2481" y="1397"/>
                    <a:pt x="2546" y="382"/>
                  </a:cubicBezTo>
                  <a:cubicBezTo>
                    <a:pt x="2556" y="252"/>
                    <a:pt x="2449" y="132"/>
                    <a:pt x="2331" y="98"/>
                  </a:cubicBezTo>
                  <a:cubicBezTo>
                    <a:pt x="2102" y="32"/>
                    <a:pt x="1887" y="1"/>
                    <a:pt x="16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
            <p:cNvSpPr/>
            <p:nvPr/>
          </p:nvSpPr>
          <p:spPr>
            <a:xfrm>
              <a:off x="4038475" y="3183875"/>
              <a:ext cx="55525" cy="13375"/>
            </a:xfrm>
            <a:custGeom>
              <a:avLst/>
              <a:gdLst/>
              <a:ahLst/>
              <a:cxnLst/>
              <a:rect l="l" t="t" r="r" b="b"/>
              <a:pathLst>
                <a:path w="2221" h="535" extrusionOk="0">
                  <a:moveTo>
                    <a:pt x="345" y="0"/>
                  </a:moveTo>
                  <a:cubicBezTo>
                    <a:pt x="253" y="0"/>
                    <a:pt x="162" y="3"/>
                    <a:pt x="70" y="9"/>
                  </a:cubicBezTo>
                  <a:cubicBezTo>
                    <a:pt x="19" y="13"/>
                    <a:pt x="1" y="65"/>
                    <a:pt x="30" y="103"/>
                  </a:cubicBezTo>
                  <a:cubicBezTo>
                    <a:pt x="243" y="373"/>
                    <a:pt x="578" y="424"/>
                    <a:pt x="908" y="465"/>
                  </a:cubicBezTo>
                  <a:cubicBezTo>
                    <a:pt x="1132" y="494"/>
                    <a:pt x="1384" y="535"/>
                    <a:pt x="1627" y="535"/>
                  </a:cubicBezTo>
                  <a:cubicBezTo>
                    <a:pt x="1763" y="535"/>
                    <a:pt x="1896" y="522"/>
                    <a:pt x="2020" y="487"/>
                  </a:cubicBezTo>
                  <a:cubicBezTo>
                    <a:pt x="2220" y="428"/>
                    <a:pt x="2217" y="145"/>
                    <a:pt x="2020" y="85"/>
                  </a:cubicBezTo>
                  <a:cubicBezTo>
                    <a:pt x="1849" y="33"/>
                    <a:pt x="1661" y="25"/>
                    <a:pt x="1474" y="25"/>
                  </a:cubicBezTo>
                  <a:cubicBezTo>
                    <a:pt x="1389" y="25"/>
                    <a:pt x="1305" y="27"/>
                    <a:pt x="1223" y="27"/>
                  </a:cubicBezTo>
                  <a:cubicBezTo>
                    <a:pt x="1185" y="27"/>
                    <a:pt x="1147" y="27"/>
                    <a:pt x="1110" y="26"/>
                  </a:cubicBezTo>
                  <a:cubicBezTo>
                    <a:pt x="851" y="20"/>
                    <a:pt x="599" y="0"/>
                    <a:pt x="3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
            <p:cNvSpPr/>
            <p:nvPr/>
          </p:nvSpPr>
          <p:spPr>
            <a:xfrm>
              <a:off x="4038175" y="3207375"/>
              <a:ext cx="59675" cy="13400"/>
            </a:xfrm>
            <a:custGeom>
              <a:avLst/>
              <a:gdLst/>
              <a:ahLst/>
              <a:cxnLst/>
              <a:rect l="l" t="t" r="r" b="b"/>
              <a:pathLst>
                <a:path w="2387" h="536" extrusionOk="0">
                  <a:moveTo>
                    <a:pt x="1874" y="1"/>
                  </a:moveTo>
                  <a:cubicBezTo>
                    <a:pt x="1681" y="1"/>
                    <a:pt x="1476" y="42"/>
                    <a:pt x="1315" y="55"/>
                  </a:cubicBezTo>
                  <a:cubicBezTo>
                    <a:pt x="1114" y="71"/>
                    <a:pt x="914" y="79"/>
                    <a:pt x="713" y="79"/>
                  </a:cubicBezTo>
                  <a:cubicBezTo>
                    <a:pt x="502" y="79"/>
                    <a:pt x="292" y="70"/>
                    <a:pt x="82" y="54"/>
                  </a:cubicBezTo>
                  <a:cubicBezTo>
                    <a:pt x="79" y="53"/>
                    <a:pt x="77" y="53"/>
                    <a:pt x="74" y="53"/>
                  </a:cubicBezTo>
                  <a:cubicBezTo>
                    <a:pt x="15" y="53"/>
                    <a:pt x="1" y="131"/>
                    <a:pt x="32" y="170"/>
                  </a:cubicBezTo>
                  <a:cubicBezTo>
                    <a:pt x="296" y="489"/>
                    <a:pt x="686" y="535"/>
                    <a:pt x="1077" y="535"/>
                  </a:cubicBezTo>
                  <a:cubicBezTo>
                    <a:pt x="1110" y="535"/>
                    <a:pt x="1143" y="535"/>
                    <a:pt x="1176" y="534"/>
                  </a:cubicBezTo>
                  <a:cubicBezTo>
                    <a:pt x="1203" y="534"/>
                    <a:pt x="1231" y="534"/>
                    <a:pt x="1261" y="534"/>
                  </a:cubicBezTo>
                  <a:cubicBezTo>
                    <a:pt x="1310" y="534"/>
                    <a:pt x="1362" y="534"/>
                    <a:pt x="1417" y="534"/>
                  </a:cubicBezTo>
                  <a:cubicBezTo>
                    <a:pt x="1757" y="534"/>
                    <a:pt x="2176" y="517"/>
                    <a:pt x="2365" y="270"/>
                  </a:cubicBezTo>
                  <a:cubicBezTo>
                    <a:pt x="2386" y="242"/>
                    <a:pt x="2372" y="203"/>
                    <a:pt x="2352" y="180"/>
                  </a:cubicBezTo>
                  <a:cubicBezTo>
                    <a:pt x="2238" y="39"/>
                    <a:pt x="2062" y="1"/>
                    <a:pt x="18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
            <p:cNvSpPr/>
            <p:nvPr/>
          </p:nvSpPr>
          <p:spPr>
            <a:xfrm>
              <a:off x="4126650" y="3061875"/>
              <a:ext cx="81100" cy="112400"/>
            </a:xfrm>
            <a:custGeom>
              <a:avLst/>
              <a:gdLst/>
              <a:ahLst/>
              <a:cxnLst/>
              <a:rect l="l" t="t" r="r" b="b"/>
              <a:pathLst>
                <a:path w="3244" h="4496" extrusionOk="0">
                  <a:moveTo>
                    <a:pt x="2747" y="1"/>
                  </a:moveTo>
                  <a:cubicBezTo>
                    <a:pt x="2727" y="1"/>
                    <a:pt x="2707" y="10"/>
                    <a:pt x="2697" y="32"/>
                  </a:cubicBezTo>
                  <a:cubicBezTo>
                    <a:pt x="2486" y="485"/>
                    <a:pt x="2568" y="987"/>
                    <a:pt x="2563" y="1474"/>
                  </a:cubicBezTo>
                  <a:cubicBezTo>
                    <a:pt x="2556" y="2145"/>
                    <a:pt x="2507" y="2832"/>
                    <a:pt x="2297" y="3474"/>
                  </a:cubicBezTo>
                  <a:cubicBezTo>
                    <a:pt x="2172" y="3858"/>
                    <a:pt x="1940" y="4016"/>
                    <a:pt x="1691" y="4016"/>
                  </a:cubicBezTo>
                  <a:cubicBezTo>
                    <a:pt x="1329" y="4016"/>
                    <a:pt x="929" y="3687"/>
                    <a:pt x="757" y="3242"/>
                  </a:cubicBezTo>
                  <a:cubicBezTo>
                    <a:pt x="486" y="2547"/>
                    <a:pt x="776" y="1697"/>
                    <a:pt x="461" y="1039"/>
                  </a:cubicBezTo>
                  <a:cubicBezTo>
                    <a:pt x="452" y="1026"/>
                    <a:pt x="438" y="1020"/>
                    <a:pt x="424" y="1020"/>
                  </a:cubicBezTo>
                  <a:cubicBezTo>
                    <a:pt x="409" y="1020"/>
                    <a:pt x="395" y="1026"/>
                    <a:pt x="386" y="1039"/>
                  </a:cubicBezTo>
                  <a:cubicBezTo>
                    <a:pt x="1" y="1774"/>
                    <a:pt x="153" y="2993"/>
                    <a:pt x="493" y="3711"/>
                  </a:cubicBezTo>
                  <a:cubicBezTo>
                    <a:pt x="700" y="4151"/>
                    <a:pt x="1240" y="4495"/>
                    <a:pt x="1744" y="4495"/>
                  </a:cubicBezTo>
                  <a:cubicBezTo>
                    <a:pt x="1901" y="4495"/>
                    <a:pt x="2055" y="4462"/>
                    <a:pt x="2194" y="4387"/>
                  </a:cubicBezTo>
                  <a:cubicBezTo>
                    <a:pt x="2799" y="4061"/>
                    <a:pt x="2904" y="3083"/>
                    <a:pt x="2981" y="2491"/>
                  </a:cubicBezTo>
                  <a:cubicBezTo>
                    <a:pt x="3071" y="1782"/>
                    <a:pt x="3244" y="655"/>
                    <a:pt x="2807" y="32"/>
                  </a:cubicBezTo>
                  <a:cubicBezTo>
                    <a:pt x="2794" y="13"/>
                    <a:pt x="2770" y="1"/>
                    <a:pt x="27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
            <p:cNvSpPr/>
            <p:nvPr/>
          </p:nvSpPr>
          <p:spPr>
            <a:xfrm>
              <a:off x="4124025" y="3206100"/>
              <a:ext cx="110925" cy="14900"/>
            </a:xfrm>
            <a:custGeom>
              <a:avLst/>
              <a:gdLst/>
              <a:ahLst/>
              <a:cxnLst/>
              <a:rect l="l" t="t" r="r" b="b"/>
              <a:pathLst>
                <a:path w="4437" h="596" extrusionOk="0">
                  <a:moveTo>
                    <a:pt x="84" y="0"/>
                  </a:moveTo>
                  <a:cubicBezTo>
                    <a:pt x="32" y="0"/>
                    <a:pt x="0" y="65"/>
                    <a:pt x="40" y="106"/>
                  </a:cubicBezTo>
                  <a:cubicBezTo>
                    <a:pt x="363" y="482"/>
                    <a:pt x="818" y="537"/>
                    <a:pt x="1284" y="537"/>
                  </a:cubicBezTo>
                  <a:cubicBezTo>
                    <a:pt x="1477" y="537"/>
                    <a:pt x="1671" y="528"/>
                    <a:pt x="1859" y="528"/>
                  </a:cubicBezTo>
                  <a:cubicBezTo>
                    <a:pt x="2366" y="528"/>
                    <a:pt x="2875" y="587"/>
                    <a:pt x="3383" y="592"/>
                  </a:cubicBezTo>
                  <a:cubicBezTo>
                    <a:pt x="3454" y="593"/>
                    <a:pt x="3531" y="596"/>
                    <a:pt x="3610" y="596"/>
                  </a:cubicBezTo>
                  <a:cubicBezTo>
                    <a:pt x="3873" y="596"/>
                    <a:pt x="4157" y="565"/>
                    <a:pt x="4308" y="346"/>
                  </a:cubicBezTo>
                  <a:cubicBezTo>
                    <a:pt x="4436" y="165"/>
                    <a:pt x="4231" y="39"/>
                    <a:pt x="4093" y="3"/>
                  </a:cubicBezTo>
                  <a:cubicBezTo>
                    <a:pt x="4089" y="2"/>
                    <a:pt x="4084" y="1"/>
                    <a:pt x="4080" y="1"/>
                  </a:cubicBezTo>
                  <a:cubicBezTo>
                    <a:pt x="4054" y="1"/>
                    <a:pt x="4029" y="17"/>
                    <a:pt x="4020" y="44"/>
                  </a:cubicBezTo>
                  <a:cubicBezTo>
                    <a:pt x="3944" y="50"/>
                    <a:pt x="3869" y="62"/>
                    <a:pt x="3795" y="70"/>
                  </a:cubicBezTo>
                  <a:cubicBezTo>
                    <a:pt x="3655" y="85"/>
                    <a:pt x="3513" y="91"/>
                    <a:pt x="3371" y="91"/>
                  </a:cubicBezTo>
                  <a:cubicBezTo>
                    <a:pt x="3164" y="91"/>
                    <a:pt x="2956" y="80"/>
                    <a:pt x="2752" y="72"/>
                  </a:cubicBezTo>
                  <a:cubicBezTo>
                    <a:pt x="2640" y="68"/>
                    <a:pt x="2528" y="66"/>
                    <a:pt x="2416" y="66"/>
                  </a:cubicBezTo>
                  <a:cubicBezTo>
                    <a:pt x="2012" y="66"/>
                    <a:pt x="1602" y="87"/>
                    <a:pt x="1196" y="87"/>
                  </a:cubicBezTo>
                  <a:cubicBezTo>
                    <a:pt x="827" y="87"/>
                    <a:pt x="460" y="70"/>
                    <a:pt x="102" y="3"/>
                  </a:cubicBezTo>
                  <a:cubicBezTo>
                    <a:pt x="96" y="1"/>
                    <a:pt x="90" y="0"/>
                    <a:pt x="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
            <p:cNvSpPr/>
            <p:nvPr/>
          </p:nvSpPr>
          <p:spPr>
            <a:xfrm>
              <a:off x="4153850" y="3251125"/>
              <a:ext cx="43075" cy="64600"/>
            </a:xfrm>
            <a:custGeom>
              <a:avLst/>
              <a:gdLst/>
              <a:ahLst/>
              <a:cxnLst/>
              <a:rect l="l" t="t" r="r" b="b"/>
              <a:pathLst>
                <a:path w="1723" h="2584" extrusionOk="0">
                  <a:moveTo>
                    <a:pt x="427" y="1"/>
                  </a:moveTo>
                  <a:cubicBezTo>
                    <a:pt x="313" y="1"/>
                    <a:pt x="199" y="18"/>
                    <a:pt x="89" y="59"/>
                  </a:cubicBezTo>
                  <a:cubicBezTo>
                    <a:pt x="0" y="90"/>
                    <a:pt x="7" y="198"/>
                    <a:pt x="89" y="231"/>
                  </a:cubicBezTo>
                  <a:cubicBezTo>
                    <a:pt x="143" y="254"/>
                    <a:pt x="358" y="331"/>
                    <a:pt x="591" y="393"/>
                  </a:cubicBezTo>
                  <a:cubicBezTo>
                    <a:pt x="573" y="681"/>
                    <a:pt x="586" y="966"/>
                    <a:pt x="599" y="1260"/>
                  </a:cubicBezTo>
                  <a:cubicBezTo>
                    <a:pt x="615" y="1584"/>
                    <a:pt x="560" y="1972"/>
                    <a:pt x="628" y="2301"/>
                  </a:cubicBezTo>
                  <a:cubicBezTo>
                    <a:pt x="450" y="2332"/>
                    <a:pt x="272" y="2373"/>
                    <a:pt x="97" y="2423"/>
                  </a:cubicBezTo>
                  <a:cubicBezTo>
                    <a:pt x="48" y="2437"/>
                    <a:pt x="46" y="2513"/>
                    <a:pt x="97" y="2524"/>
                  </a:cubicBezTo>
                  <a:cubicBezTo>
                    <a:pt x="255" y="2566"/>
                    <a:pt x="405" y="2584"/>
                    <a:pt x="550" y="2584"/>
                  </a:cubicBezTo>
                  <a:cubicBezTo>
                    <a:pt x="940" y="2584"/>
                    <a:pt x="1296" y="2453"/>
                    <a:pt x="1685" y="2286"/>
                  </a:cubicBezTo>
                  <a:cubicBezTo>
                    <a:pt x="1723" y="2272"/>
                    <a:pt x="1701" y="2213"/>
                    <a:pt x="1665" y="2213"/>
                  </a:cubicBezTo>
                  <a:cubicBezTo>
                    <a:pt x="1449" y="2213"/>
                    <a:pt x="1234" y="2223"/>
                    <a:pt x="1020" y="2245"/>
                  </a:cubicBezTo>
                  <a:cubicBezTo>
                    <a:pt x="1084" y="1970"/>
                    <a:pt x="1020" y="1616"/>
                    <a:pt x="1006" y="1379"/>
                  </a:cubicBezTo>
                  <a:cubicBezTo>
                    <a:pt x="984" y="1073"/>
                    <a:pt x="963" y="756"/>
                    <a:pt x="881" y="457"/>
                  </a:cubicBezTo>
                  <a:lnTo>
                    <a:pt x="881" y="457"/>
                  </a:lnTo>
                  <a:cubicBezTo>
                    <a:pt x="955" y="469"/>
                    <a:pt x="1024" y="477"/>
                    <a:pt x="1083" y="477"/>
                  </a:cubicBezTo>
                  <a:cubicBezTo>
                    <a:pt x="1202" y="477"/>
                    <a:pt x="1283" y="447"/>
                    <a:pt x="1283" y="367"/>
                  </a:cubicBezTo>
                  <a:cubicBezTo>
                    <a:pt x="1283" y="179"/>
                    <a:pt x="999" y="110"/>
                    <a:pt x="861" y="69"/>
                  </a:cubicBezTo>
                  <a:cubicBezTo>
                    <a:pt x="809" y="52"/>
                    <a:pt x="756" y="41"/>
                    <a:pt x="704" y="31"/>
                  </a:cubicBezTo>
                  <a:cubicBezTo>
                    <a:pt x="702" y="26"/>
                    <a:pt x="701" y="21"/>
                    <a:pt x="697" y="16"/>
                  </a:cubicBezTo>
                  <a:cubicBezTo>
                    <a:pt x="690" y="7"/>
                    <a:pt x="679" y="2"/>
                    <a:pt x="669" y="2"/>
                  </a:cubicBezTo>
                  <a:cubicBezTo>
                    <a:pt x="657" y="2"/>
                    <a:pt x="646" y="8"/>
                    <a:pt x="640" y="19"/>
                  </a:cubicBezTo>
                  <a:cubicBezTo>
                    <a:pt x="569" y="8"/>
                    <a:pt x="498" y="1"/>
                    <a:pt x="4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
            <p:cNvSpPr/>
            <p:nvPr/>
          </p:nvSpPr>
          <p:spPr>
            <a:xfrm>
              <a:off x="3015075" y="821150"/>
              <a:ext cx="1367825" cy="816350"/>
            </a:xfrm>
            <a:custGeom>
              <a:avLst/>
              <a:gdLst/>
              <a:ahLst/>
              <a:cxnLst/>
              <a:rect l="l" t="t" r="r" b="b"/>
              <a:pathLst>
                <a:path w="54713" h="32654" extrusionOk="0">
                  <a:moveTo>
                    <a:pt x="39998" y="529"/>
                  </a:moveTo>
                  <a:cubicBezTo>
                    <a:pt x="40259" y="1467"/>
                    <a:pt x="40963" y="2414"/>
                    <a:pt x="41406" y="3249"/>
                  </a:cubicBezTo>
                  <a:cubicBezTo>
                    <a:pt x="41522" y="3465"/>
                    <a:pt x="41634" y="3685"/>
                    <a:pt x="41749" y="3902"/>
                  </a:cubicBezTo>
                  <a:cubicBezTo>
                    <a:pt x="41357" y="4054"/>
                    <a:pt x="40999" y="4341"/>
                    <a:pt x="40631" y="4533"/>
                  </a:cubicBezTo>
                  <a:cubicBezTo>
                    <a:pt x="40486" y="4610"/>
                    <a:pt x="40340" y="4686"/>
                    <a:pt x="40194" y="4761"/>
                  </a:cubicBezTo>
                  <a:cubicBezTo>
                    <a:pt x="40212" y="3342"/>
                    <a:pt x="40197" y="1918"/>
                    <a:pt x="39998" y="529"/>
                  </a:cubicBezTo>
                  <a:close/>
                  <a:moveTo>
                    <a:pt x="39924" y="588"/>
                  </a:moveTo>
                  <a:cubicBezTo>
                    <a:pt x="39724" y="2036"/>
                    <a:pt x="39728" y="3523"/>
                    <a:pt x="39749" y="4999"/>
                  </a:cubicBezTo>
                  <a:cubicBezTo>
                    <a:pt x="39477" y="5148"/>
                    <a:pt x="39208" y="5306"/>
                    <a:pt x="38948" y="5480"/>
                  </a:cubicBezTo>
                  <a:cubicBezTo>
                    <a:pt x="38665" y="4827"/>
                    <a:pt x="38379" y="4177"/>
                    <a:pt x="38046" y="3547"/>
                  </a:cubicBezTo>
                  <a:cubicBezTo>
                    <a:pt x="37895" y="3260"/>
                    <a:pt x="37664" y="2742"/>
                    <a:pt x="37315" y="2593"/>
                  </a:cubicBezTo>
                  <a:cubicBezTo>
                    <a:pt x="38245" y="2030"/>
                    <a:pt x="39240" y="1406"/>
                    <a:pt x="39924" y="588"/>
                  </a:cubicBezTo>
                  <a:close/>
                  <a:moveTo>
                    <a:pt x="37106" y="2720"/>
                  </a:moveTo>
                  <a:cubicBezTo>
                    <a:pt x="37242" y="3163"/>
                    <a:pt x="37525" y="3582"/>
                    <a:pt x="37721" y="3998"/>
                  </a:cubicBezTo>
                  <a:cubicBezTo>
                    <a:pt x="38028" y="4650"/>
                    <a:pt x="38312" y="5321"/>
                    <a:pt x="38537" y="6005"/>
                  </a:cubicBezTo>
                  <a:cubicBezTo>
                    <a:pt x="38576" y="6127"/>
                    <a:pt x="38703" y="6227"/>
                    <a:pt x="38832" y="6227"/>
                  </a:cubicBezTo>
                  <a:cubicBezTo>
                    <a:pt x="38880" y="6227"/>
                    <a:pt x="38928" y="6213"/>
                    <a:pt x="38971" y="6182"/>
                  </a:cubicBezTo>
                  <a:cubicBezTo>
                    <a:pt x="39226" y="6001"/>
                    <a:pt x="39488" y="5836"/>
                    <a:pt x="39757" y="5683"/>
                  </a:cubicBezTo>
                  <a:cubicBezTo>
                    <a:pt x="39764" y="6087"/>
                    <a:pt x="39769" y="6489"/>
                    <a:pt x="39769" y="6889"/>
                  </a:cubicBezTo>
                  <a:cubicBezTo>
                    <a:pt x="39767" y="9320"/>
                    <a:pt x="39767" y="11753"/>
                    <a:pt x="39765" y="14184"/>
                  </a:cubicBezTo>
                  <a:cubicBezTo>
                    <a:pt x="39765" y="17855"/>
                    <a:pt x="39651" y="21556"/>
                    <a:pt x="39757" y="25230"/>
                  </a:cubicBezTo>
                  <a:cubicBezTo>
                    <a:pt x="39736" y="25245"/>
                    <a:pt x="39736" y="25275"/>
                    <a:pt x="39757" y="25289"/>
                  </a:cubicBezTo>
                  <a:cubicBezTo>
                    <a:pt x="39782" y="26141"/>
                    <a:pt x="39816" y="26990"/>
                    <a:pt x="39869" y="27840"/>
                  </a:cubicBezTo>
                  <a:cubicBezTo>
                    <a:pt x="39132" y="27839"/>
                    <a:pt x="38395" y="27839"/>
                    <a:pt x="37658" y="27839"/>
                  </a:cubicBezTo>
                  <a:cubicBezTo>
                    <a:pt x="34342" y="27839"/>
                    <a:pt x="31023" y="27848"/>
                    <a:pt x="27705" y="27848"/>
                  </a:cubicBezTo>
                  <a:lnTo>
                    <a:pt x="12039" y="27848"/>
                  </a:lnTo>
                  <a:cubicBezTo>
                    <a:pt x="11811" y="26643"/>
                    <a:pt x="11473" y="25458"/>
                    <a:pt x="11002" y="24325"/>
                  </a:cubicBezTo>
                  <a:cubicBezTo>
                    <a:pt x="10554" y="23250"/>
                    <a:pt x="9952" y="22253"/>
                    <a:pt x="9206" y="21388"/>
                  </a:cubicBezTo>
                  <a:cubicBezTo>
                    <a:pt x="9673" y="21028"/>
                    <a:pt x="10141" y="20665"/>
                    <a:pt x="10608" y="20306"/>
                  </a:cubicBezTo>
                  <a:cubicBezTo>
                    <a:pt x="14191" y="17566"/>
                    <a:pt x="17831" y="14897"/>
                    <a:pt x="21562" y="12363"/>
                  </a:cubicBezTo>
                  <a:cubicBezTo>
                    <a:pt x="25134" y="9935"/>
                    <a:pt x="28778" y="7614"/>
                    <a:pt x="32505" y="5434"/>
                  </a:cubicBezTo>
                  <a:cubicBezTo>
                    <a:pt x="33912" y="4610"/>
                    <a:pt x="35333" y="3810"/>
                    <a:pt x="36722" y="2953"/>
                  </a:cubicBezTo>
                  <a:cubicBezTo>
                    <a:pt x="36847" y="2876"/>
                    <a:pt x="36975" y="2799"/>
                    <a:pt x="37106" y="2720"/>
                  </a:cubicBezTo>
                  <a:close/>
                  <a:moveTo>
                    <a:pt x="40167" y="25452"/>
                  </a:moveTo>
                  <a:cubicBezTo>
                    <a:pt x="40376" y="25493"/>
                    <a:pt x="40599" y="25501"/>
                    <a:pt x="40797" y="25516"/>
                  </a:cubicBezTo>
                  <a:cubicBezTo>
                    <a:pt x="40925" y="25523"/>
                    <a:pt x="41053" y="25527"/>
                    <a:pt x="41181" y="25527"/>
                  </a:cubicBezTo>
                  <a:cubicBezTo>
                    <a:pt x="41485" y="25527"/>
                    <a:pt x="41788" y="25505"/>
                    <a:pt x="42088" y="25462"/>
                  </a:cubicBezTo>
                  <a:lnTo>
                    <a:pt x="42088" y="25462"/>
                  </a:lnTo>
                  <a:cubicBezTo>
                    <a:pt x="42083" y="26259"/>
                    <a:pt x="42060" y="27059"/>
                    <a:pt x="41942" y="27848"/>
                  </a:cubicBezTo>
                  <a:cubicBezTo>
                    <a:pt x="41316" y="27845"/>
                    <a:pt x="40687" y="27843"/>
                    <a:pt x="40059" y="27842"/>
                  </a:cubicBezTo>
                  <a:cubicBezTo>
                    <a:pt x="40110" y="27046"/>
                    <a:pt x="40141" y="26249"/>
                    <a:pt x="40167" y="25452"/>
                  </a:cubicBezTo>
                  <a:close/>
                  <a:moveTo>
                    <a:pt x="8942" y="21592"/>
                  </a:moveTo>
                  <a:cubicBezTo>
                    <a:pt x="9729" y="22548"/>
                    <a:pt x="10351" y="23654"/>
                    <a:pt x="10823" y="24878"/>
                  </a:cubicBezTo>
                  <a:cubicBezTo>
                    <a:pt x="11192" y="25837"/>
                    <a:pt x="11445" y="26838"/>
                    <a:pt x="11632" y="27850"/>
                  </a:cubicBezTo>
                  <a:cubicBezTo>
                    <a:pt x="8053" y="27852"/>
                    <a:pt x="4472" y="27855"/>
                    <a:pt x="891" y="27862"/>
                  </a:cubicBezTo>
                  <a:cubicBezTo>
                    <a:pt x="2382" y="26854"/>
                    <a:pt x="3765" y="25634"/>
                    <a:pt x="5170" y="24528"/>
                  </a:cubicBezTo>
                  <a:cubicBezTo>
                    <a:pt x="6425" y="23544"/>
                    <a:pt x="7682" y="22566"/>
                    <a:pt x="8942" y="21592"/>
                  </a:cubicBezTo>
                  <a:close/>
                  <a:moveTo>
                    <a:pt x="42009" y="4397"/>
                  </a:moveTo>
                  <a:cubicBezTo>
                    <a:pt x="42446" y="5225"/>
                    <a:pt x="42884" y="6051"/>
                    <a:pt x="43312" y="6882"/>
                  </a:cubicBezTo>
                  <a:cubicBezTo>
                    <a:pt x="44550" y="9287"/>
                    <a:pt x="45753" y="11712"/>
                    <a:pt x="46952" y="14138"/>
                  </a:cubicBezTo>
                  <a:cubicBezTo>
                    <a:pt x="49242" y="18774"/>
                    <a:pt x="51537" y="23406"/>
                    <a:pt x="53876" y="28017"/>
                  </a:cubicBezTo>
                  <a:cubicBezTo>
                    <a:pt x="50075" y="27911"/>
                    <a:pt x="46275" y="27868"/>
                    <a:pt x="42474" y="27850"/>
                  </a:cubicBezTo>
                  <a:cubicBezTo>
                    <a:pt x="42597" y="26961"/>
                    <a:pt x="42607" y="26064"/>
                    <a:pt x="42600" y="25165"/>
                  </a:cubicBezTo>
                  <a:cubicBezTo>
                    <a:pt x="42599" y="25012"/>
                    <a:pt x="42476" y="24914"/>
                    <a:pt x="42338" y="24914"/>
                  </a:cubicBezTo>
                  <a:cubicBezTo>
                    <a:pt x="42318" y="24914"/>
                    <a:pt x="42298" y="24916"/>
                    <a:pt x="42278" y="24920"/>
                  </a:cubicBezTo>
                  <a:cubicBezTo>
                    <a:pt x="41790" y="25020"/>
                    <a:pt x="41294" y="25043"/>
                    <a:pt x="40797" y="25050"/>
                  </a:cubicBezTo>
                  <a:cubicBezTo>
                    <a:pt x="40605" y="25053"/>
                    <a:pt x="40385" y="25045"/>
                    <a:pt x="40179" y="25076"/>
                  </a:cubicBezTo>
                  <a:cubicBezTo>
                    <a:pt x="40277" y="21451"/>
                    <a:pt x="40166" y="17804"/>
                    <a:pt x="40166" y="14184"/>
                  </a:cubicBezTo>
                  <a:cubicBezTo>
                    <a:pt x="40166" y="11874"/>
                    <a:pt x="40164" y="9563"/>
                    <a:pt x="40162" y="7253"/>
                  </a:cubicBezTo>
                  <a:cubicBezTo>
                    <a:pt x="40162" y="6656"/>
                    <a:pt x="40174" y="6052"/>
                    <a:pt x="40184" y="5447"/>
                  </a:cubicBezTo>
                  <a:cubicBezTo>
                    <a:pt x="40431" y="5314"/>
                    <a:pt x="40684" y="5184"/>
                    <a:pt x="40937" y="5053"/>
                  </a:cubicBezTo>
                  <a:cubicBezTo>
                    <a:pt x="41293" y="4871"/>
                    <a:pt x="41724" y="4691"/>
                    <a:pt x="42009" y="4397"/>
                  </a:cubicBezTo>
                  <a:close/>
                  <a:moveTo>
                    <a:pt x="39957" y="0"/>
                  </a:moveTo>
                  <a:cubicBezTo>
                    <a:pt x="39924" y="0"/>
                    <a:pt x="39890" y="10"/>
                    <a:pt x="39859" y="30"/>
                  </a:cubicBezTo>
                  <a:cubicBezTo>
                    <a:pt x="38610" y="854"/>
                    <a:pt x="37439" y="1776"/>
                    <a:pt x="36161" y="2565"/>
                  </a:cubicBezTo>
                  <a:cubicBezTo>
                    <a:pt x="34752" y="3434"/>
                    <a:pt x="33305" y="4241"/>
                    <a:pt x="31877" y="5076"/>
                  </a:cubicBezTo>
                  <a:cubicBezTo>
                    <a:pt x="28148" y="7256"/>
                    <a:pt x="24514" y="9595"/>
                    <a:pt x="20946" y="12027"/>
                  </a:cubicBezTo>
                  <a:cubicBezTo>
                    <a:pt x="17316" y="14497"/>
                    <a:pt x="13788" y="17115"/>
                    <a:pt x="10307" y="19791"/>
                  </a:cubicBezTo>
                  <a:cubicBezTo>
                    <a:pt x="9806" y="20176"/>
                    <a:pt x="9309" y="20565"/>
                    <a:pt x="8809" y="20954"/>
                  </a:cubicBezTo>
                  <a:cubicBezTo>
                    <a:pt x="7856" y="19969"/>
                    <a:pt x="6698" y="19195"/>
                    <a:pt x="5358" y="18734"/>
                  </a:cubicBezTo>
                  <a:cubicBezTo>
                    <a:pt x="5352" y="18733"/>
                    <a:pt x="5348" y="18732"/>
                    <a:pt x="5343" y="18732"/>
                  </a:cubicBezTo>
                  <a:cubicBezTo>
                    <a:pt x="5297" y="18732"/>
                    <a:pt x="5271" y="18805"/>
                    <a:pt x="5318" y="18828"/>
                  </a:cubicBezTo>
                  <a:cubicBezTo>
                    <a:pt x="6545" y="19372"/>
                    <a:pt x="7648" y="20163"/>
                    <a:pt x="8556" y="21151"/>
                  </a:cubicBezTo>
                  <a:cubicBezTo>
                    <a:pt x="7483" y="21989"/>
                    <a:pt x="6416" y="22834"/>
                    <a:pt x="5349" y="23682"/>
                  </a:cubicBezTo>
                  <a:cubicBezTo>
                    <a:pt x="3665" y="25029"/>
                    <a:pt x="1845" y="26342"/>
                    <a:pt x="326" y="27888"/>
                  </a:cubicBezTo>
                  <a:cubicBezTo>
                    <a:pt x="292" y="27889"/>
                    <a:pt x="257" y="27888"/>
                    <a:pt x="221" y="27891"/>
                  </a:cubicBezTo>
                  <a:cubicBezTo>
                    <a:pt x="217" y="27891"/>
                    <a:pt x="213" y="27891"/>
                    <a:pt x="209" y="27891"/>
                  </a:cubicBezTo>
                  <a:cubicBezTo>
                    <a:pt x="68" y="27891"/>
                    <a:pt x="0" y="28004"/>
                    <a:pt x="5" y="28116"/>
                  </a:cubicBezTo>
                  <a:cubicBezTo>
                    <a:pt x="0" y="28231"/>
                    <a:pt x="68" y="28344"/>
                    <a:pt x="209" y="28344"/>
                  </a:cubicBezTo>
                  <a:cubicBezTo>
                    <a:pt x="213" y="28344"/>
                    <a:pt x="217" y="28344"/>
                    <a:pt x="221" y="28344"/>
                  </a:cubicBezTo>
                  <a:cubicBezTo>
                    <a:pt x="289" y="28345"/>
                    <a:pt x="356" y="28345"/>
                    <a:pt x="423" y="28347"/>
                  </a:cubicBezTo>
                  <a:cubicBezTo>
                    <a:pt x="459" y="28363"/>
                    <a:pt x="497" y="28372"/>
                    <a:pt x="535" y="28372"/>
                  </a:cubicBezTo>
                  <a:cubicBezTo>
                    <a:pt x="3791" y="28380"/>
                    <a:pt x="7046" y="28385"/>
                    <a:pt x="10303" y="28385"/>
                  </a:cubicBezTo>
                  <a:cubicBezTo>
                    <a:pt x="10776" y="28385"/>
                    <a:pt x="11250" y="28385"/>
                    <a:pt x="11724" y="28385"/>
                  </a:cubicBezTo>
                  <a:cubicBezTo>
                    <a:pt x="11742" y="28496"/>
                    <a:pt x="11763" y="28606"/>
                    <a:pt x="11780" y="28718"/>
                  </a:cubicBezTo>
                  <a:cubicBezTo>
                    <a:pt x="11888" y="29431"/>
                    <a:pt x="11947" y="30152"/>
                    <a:pt x="11991" y="30870"/>
                  </a:cubicBezTo>
                  <a:cubicBezTo>
                    <a:pt x="12024" y="31434"/>
                    <a:pt x="11960" y="32035"/>
                    <a:pt x="12144" y="32574"/>
                  </a:cubicBezTo>
                  <a:cubicBezTo>
                    <a:pt x="12160" y="32627"/>
                    <a:pt x="12204" y="32653"/>
                    <a:pt x="12249" y="32653"/>
                  </a:cubicBezTo>
                  <a:cubicBezTo>
                    <a:pt x="12294" y="32653"/>
                    <a:pt x="12339" y="32627"/>
                    <a:pt x="12356" y="32574"/>
                  </a:cubicBezTo>
                  <a:cubicBezTo>
                    <a:pt x="12734" y="31423"/>
                    <a:pt x="12344" y="29789"/>
                    <a:pt x="12172" y="28610"/>
                  </a:cubicBezTo>
                  <a:cubicBezTo>
                    <a:pt x="12160" y="28534"/>
                    <a:pt x="12144" y="28460"/>
                    <a:pt x="12131" y="28385"/>
                  </a:cubicBezTo>
                  <a:lnTo>
                    <a:pt x="12131" y="28385"/>
                  </a:lnTo>
                  <a:cubicBezTo>
                    <a:pt x="14727" y="28386"/>
                    <a:pt x="17322" y="28387"/>
                    <a:pt x="19918" y="28387"/>
                  </a:cubicBezTo>
                  <a:cubicBezTo>
                    <a:pt x="22513" y="28387"/>
                    <a:pt x="25108" y="28386"/>
                    <a:pt x="27703" y="28385"/>
                  </a:cubicBezTo>
                  <a:cubicBezTo>
                    <a:pt x="30961" y="28385"/>
                    <a:pt x="34217" y="28395"/>
                    <a:pt x="37473" y="28395"/>
                  </a:cubicBezTo>
                  <a:cubicBezTo>
                    <a:pt x="38976" y="28395"/>
                    <a:pt x="40479" y="28393"/>
                    <a:pt x="41982" y="28386"/>
                  </a:cubicBezTo>
                  <a:cubicBezTo>
                    <a:pt x="42039" y="28441"/>
                    <a:pt x="42117" y="28472"/>
                    <a:pt x="42191" y="28472"/>
                  </a:cubicBezTo>
                  <a:cubicBezTo>
                    <a:pt x="42260" y="28472"/>
                    <a:pt x="42326" y="28445"/>
                    <a:pt x="42369" y="28385"/>
                  </a:cubicBezTo>
                  <a:cubicBezTo>
                    <a:pt x="46238" y="28367"/>
                    <a:pt x="50107" y="28324"/>
                    <a:pt x="53975" y="28214"/>
                  </a:cubicBezTo>
                  <a:cubicBezTo>
                    <a:pt x="54016" y="28295"/>
                    <a:pt x="54055" y="28373"/>
                    <a:pt x="54094" y="28454"/>
                  </a:cubicBezTo>
                  <a:cubicBezTo>
                    <a:pt x="54148" y="28558"/>
                    <a:pt x="54233" y="28601"/>
                    <a:pt x="54320" y="28601"/>
                  </a:cubicBezTo>
                  <a:cubicBezTo>
                    <a:pt x="54512" y="28601"/>
                    <a:pt x="54712" y="28391"/>
                    <a:pt x="54598" y="28162"/>
                  </a:cubicBezTo>
                  <a:cubicBezTo>
                    <a:pt x="52219" y="23388"/>
                    <a:pt x="49826" y="18621"/>
                    <a:pt x="47457" y="13842"/>
                  </a:cubicBezTo>
                  <a:cubicBezTo>
                    <a:pt x="46257" y="11418"/>
                    <a:pt x="45046" y="8998"/>
                    <a:pt x="43807" y="6592"/>
                  </a:cubicBezTo>
                  <a:cubicBezTo>
                    <a:pt x="43233" y="5476"/>
                    <a:pt x="42649" y="4366"/>
                    <a:pt x="42057" y="3259"/>
                  </a:cubicBezTo>
                  <a:cubicBezTo>
                    <a:pt x="41527" y="2268"/>
                    <a:pt x="41010" y="859"/>
                    <a:pt x="40157" y="115"/>
                  </a:cubicBezTo>
                  <a:cubicBezTo>
                    <a:pt x="40154" y="112"/>
                    <a:pt x="40149" y="112"/>
                    <a:pt x="40146" y="109"/>
                  </a:cubicBezTo>
                  <a:cubicBezTo>
                    <a:pt x="40105" y="46"/>
                    <a:pt x="40032" y="0"/>
                    <a:pt x="399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
            <p:cNvSpPr/>
            <p:nvPr/>
          </p:nvSpPr>
          <p:spPr>
            <a:xfrm>
              <a:off x="4248925" y="1111875"/>
              <a:ext cx="107075" cy="66925"/>
            </a:xfrm>
            <a:custGeom>
              <a:avLst/>
              <a:gdLst/>
              <a:ahLst/>
              <a:cxnLst/>
              <a:rect l="l" t="t" r="r" b="b"/>
              <a:pathLst>
                <a:path w="4283" h="2677" extrusionOk="0">
                  <a:moveTo>
                    <a:pt x="2706" y="301"/>
                  </a:moveTo>
                  <a:lnTo>
                    <a:pt x="2706" y="301"/>
                  </a:lnTo>
                  <a:cubicBezTo>
                    <a:pt x="2685" y="384"/>
                    <a:pt x="2670" y="471"/>
                    <a:pt x="2664" y="558"/>
                  </a:cubicBezTo>
                  <a:cubicBezTo>
                    <a:pt x="2449" y="1106"/>
                    <a:pt x="1619" y="1731"/>
                    <a:pt x="1150" y="1769"/>
                  </a:cubicBezTo>
                  <a:cubicBezTo>
                    <a:pt x="1140" y="1770"/>
                    <a:pt x="1130" y="1770"/>
                    <a:pt x="1121" y="1770"/>
                  </a:cubicBezTo>
                  <a:cubicBezTo>
                    <a:pt x="762" y="1770"/>
                    <a:pt x="885" y="1215"/>
                    <a:pt x="981" y="1044"/>
                  </a:cubicBezTo>
                  <a:cubicBezTo>
                    <a:pt x="1132" y="778"/>
                    <a:pt x="1487" y="619"/>
                    <a:pt x="1757" y="511"/>
                  </a:cubicBezTo>
                  <a:cubicBezTo>
                    <a:pt x="2063" y="388"/>
                    <a:pt x="2383" y="338"/>
                    <a:pt x="2706" y="301"/>
                  </a:cubicBezTo>
                  <a:close/>
                  <a:moveTo>
                    <a:pt x="2483" y="1"/>
                  </a:moveTo>
                  <a:cubicBezTo>
                    <a:pt x="1435" y="1"/>
                    <a:pt x="1" y="932"/>
                    <a:pt x="685" y="1920"/>
                  </a:cubicBezTo>
                  <a:cubicBezTo>
                    <a:pt x="811" y="2102"/>
                    <a:pt x="987" y="2179"/>
                    <a:pt x="1187" y="2179"/>
                  </a:cubicBezTo>
                  <a:cubicBezTo>
                    <a:pt x="1654" y="2179"/>
                    <a:pt x="2258" y="1763"/>
                    <a:pt x="2695" y="1293"/>
                  </a:cubicBezTo>
                  <a:cubicBezTo>
                    <a:pt x="2799" y="1977"/>
                    <a:pt x="3108" y="2677"/>
                    <a:pt x="3644" y="2677"/>
                  </a:cubicBezTo>
                  <a:cubicBezTo>
                    <a:pt x="3790" y="2677"/>
                    <a:pt x="3954" y="2624"/>
                    <a:pt x="4135" y="2504"/>
                  </a:cubicBezTo>
                  <a:cubicBezTo>
                    <a:pt x="4209" y="2455"/>
                    <a:pt x="4283" y="2363"/>
                    <a:pt x="4271" y="2268"/>
                  </a:cubicBezTo>
                  <a:cubicBezTo>
                    <a:pt x="4224" y="1872"/>
                    <a:pt x="3833" y="2084"/>
                    <a:pt x="3582" y="1959"/>
                  </a:cubicBezTo>
                  <a:cubicBezTo>
                    <a:pt x="3149" y="1744"/>
                    <a:pt x="3143" y="900"/>
                    <a:pt x="3239" y="462"/>
                  </a:cubicBezTo>
                  <a:cubicBezTo>
                    <a:pt x="3246" y="443"/>
                    <a:pt x="3248" y="427"/>
                    <a:pt x="3251" y="411"/>
                  </a:cubicBezTo>
                  <a:cubicBezTo>
                    <a:pt x="3254" y="398"/>
                    <a:pt x="3256" y="383"/>
                    <a:pt x="3259" y="371"/>
                  </a:cubicBezTo>
                  <a:lnTo>
                    <a:pt x="3258" y="371"/>
                  </a:lnTo>
                  <a:cubicBezTo>
                    <a:pt x="3262" y="347"/>
                    <a:pt x="3267" y="322"/>
                    <a:pt x="3269" y="297"/>
                  </a:cubicBezTo>
                  <a:cubicBezTo>
                    <a:pt x="3274" y="122"/>
                    <a:pt x="3145" y="33"/>
                    <a:pt x="3008" y="33"/>
                  </a:cubicBezTo>
                  <a:cubicBezTo>
                    <a:pt x="2968" y="33"/>
                    <a:pt x="2927" y="41"/>
                    <a:pt x="2888" y="56"/>
                  </a:cubicBezTo>
                  <a:cubicBezTo>
                    <a:pt x="2765" y="19"/>
                    <a:pt x="2628" y="1"/>
                    <a:pt x="24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
            <p:cNvSpPr/>
            <p:nvPr/>
          </p:nvSpPr>
          <p:spPr>
            <a:xfrm>
              <a:off x="3385600" y="963150"/>
              <a:ext cx="130950" cy="158150"/>
            </a:xfrm>
            <a:custGeom>
              <a:avLst/>
              <a:gdLst/>
              <a:ahLst/>
              <a:cxnLst/>
              <a:rect l="l" t="t" r="r" b="b"/>
              <a:pathLst>
                <a:path w="5238" h="6326" extrusionOk="0">
                  <a:moveTo>
                    <a:pt x="3401" y="830"/>
                  </a:moveTo>
                  <a:lnTo>
                    <a:pt x="3401" y="830"/>
                  </a:lnTo>
                  <a:cubicBezTo>
                    <a:pt x="3255" y="1648"/>
                    <a:pt x="2884" y="2449"/>
                    <a:pt x="2408" y="3208"/>
                  </a:cubicBezTo>
                  <a:cubicBezTo>
                    <a:pt x="2512" y="2319"/>
                    <a:pt x="2872" y="1404"/>
                    <a:pt x="3401" y="830"/>
                  </a:cubicBezTo>
                  <a:close/>
                  <a:moveTo>
                    <a:pt x="3710" y="1"/>
                  </a:moveTo>
                  <a:cubicBezTo>
                    <a:pt x="3669" y="1"/>
                    <a:pt x="3628" y="11"/>
                    <a:pt x="3591" y="34"/>
                  </a:cubicBezTo>
                  <a:cubicBezTo>
                    <a:pt x="2502" y="710"/>
                    <a:pt x="1828" y="2472"/>
                    <a:pt x="1905" y="3947"/>
                  </a:cubicBezTo>
                  <a:cubicBezTo>
                    <a:pt x="1304" y="4772"/>
                    <a:pt x="625" y="5531"/>
                    <a:pt x="41" y="6192"/>
                  </a:cubicBezTo>
                  <a:cubicBezTo>
                    <a:pt x="1" y="6239"/>
                    <a:pt x="30" y="6325"/>
                    <a:pt x="90" y="6325"/>
                  </a:cubicBezTo>
                  <a:cubicBezTo>
                    <a:pt x="99" y="6325"/>
                    <a:pt x="107" y="6324"/>
                    <a:pt x="117" y="6320"/>
                  </a:cubicBezTo>
                  <a:cubicBezTo>
                    <a:pt x="894" y="6032"/>
                    <a:pt x="1495" y="5305"/>
                    <a:pt x="1995" y="4586"/>
                  </a:cubicBezTo>
                  <a:cubicBezTo>
                    <a:pt x="2056" y="4854"/>
                    <a:pt x="2144" y="5103"/>
                    <a:pt x="2269" y="5321"/>
                  </a:cubicBezTo>
                  <a:cubicBezTo>
                    <a:pt x="2315" y="5402"/>
                    <a:pt x="2391" y="5436"/>
                    <a:pt x="2471" y="5436"/>
                  </a:cubicBezTo>
                  <a:cubicBezTo>
                    <a:pt x="2514" y="5436"/>
                    <a:pt x="2559" y="5426"/>
                    <a:pt x="2600" y="5408"/>
                  </a:cubicBezTo>
                  <a:cubicBezTo>
                    <a:pt x="3114" y="5175"/>
                    <a:pt x="3391" y="4795"/>
                    <a:pt x="3514" y="4308"/>
                  </a:cubicBezTo>
                  <a:cubicBezTo>
                    <a:pt x="3613" y="4326"/>
                    <a:pt x="3709" y="4334"/>
                    <a:pt x="3803" y="4334"/>
                  </a:cubicBezTo>
                  <a:cubicBezTo>
                    <a:pt x="4299" y="4334"/>
                    <a:pt x="4730" y="4091"/>
                    <a:pt x="5194" y="3725"/>
                  </a:cubicBezTo>
                  <a:cubicBezTo>
                    <a:pt x="5238" y="3691"/>
                    <a:pt x="5205" y="3605"/>
                    <a:pt x="5152" y="3605"/>
                  </a:cubicBezTo>
                  <a:cubicBezTo>
                    <a:pt x="5149" y="3605"/>
                    <a:pt x="5147" y="3605"/>
                    <a:pt x="5144" y="3605"/>
                  </a:cubicBezTo>
                  <a:cubicBezTo>
                    <a:pt x="4738" y="3658"/>
                    <a:pt x="4244" y="3759"/>
                    <a:pt x="3796" y="3759"/>
                  </a:cubicBezTo>
                  <a:cubicBezTo>
                    <a:pt x="3714" y="3759"/>
                    <a:pt x="3634" y="3756"/>
                    <a:pt x="3557" y="3748"/>
                  </a:cubicBezTo>
                  <a:cubicBezTo>
                    <a:pt x="3534" y="3707"/>
                    <a:pt x="3501" y="3673"/>
                    <a:pt x="3461" y="3650"/>
                  </a:cubicBezTo>
                  <a:cubicBezTo>
                    <a:pt x="3445" y="3642"/>
                    <a:pt x="3430" y="3632"/>
                    <a:pt x="3414" y="3623"/>
                  </a:cubicBezTo>
                  <a:cubicBezTo>
                    <a:pt x="3375" y="3603"/>
                    <a:pt x="3329" y="3592"/>
                    <a:pt x="3283" y="3592"/>
                  </a:cubicBezTo>
                  <a:cubicBezTo>
                    <a:pt x="3196" y="3592"/>
                    <a:pt x="3108" y="3631"/>
                    <a:pt x="3068" y="3715"/>
                  </a:cubicBezTo>
                  <a:lnTo>
                    <a:pt x="3012" y="3829"/>
                  </a:lnTo>
                  <a:cubicBezTo>
                    <a:pt x="2961" y="3937"/>
                    <a:pt x="2971" y="4102"/>
                    <a:pt x="3086" y="4171"/>
                  </a:cubicBezTo>
                  <a:cubicBezTo>
                    <a:pt x="2974" y="4330"/>
                    <a:pt x="2751" y="4627"/>
                    <a:pt x="2561" y="4821"/>
                  </a:cubicBezTo>
                  <a:cubicBezTo>
                    <a:pt x="2464" y="4577"/>
                    <a:pt x="2408" y="4298"/>
                    <a:pt x="2387" y="4001"/>
                  </a:cubicBezTo>
                  <a:lnTo>
                    <a:pt x="2479" y="3861"/>
                  </a:lnTo>
                  <a:cubicBezTo>
                    <a:pt x="3171" y="2816"/>
                    <a:pt x="3911" y="1532"/>
                    <a:pt x="3960" y="246"/>
                  </a:cubicBezTo>
                  <a:cubicBezTo>
                    <a:pt x="3966" y="106"/>
                    <a:pt x="3840" y="1"/>
                    <a:pt x="37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
            <p:cNvSpPr/>
            <p:nvPr/>
          </p:nvSpPr>
          <p:spPr>
            <a:xfrm>
              <a:off x="3639150" y="1593825"/>
              <a:ext cx="122575" cy="74650"/>
            </a:xfrm>
            <a:custGeom>
              <a:avLst/>
              <a:gdLst/>
              <a:ahLst/>
              <a:cxnLst/>
              <a:rect l="l" t="t" r="r" b="b"/>
              <a:pathLst>
                <a:path w="4903" h="2986" extrusionOk="0">
                  <a:moveTo>
                    <a:pt x="2327" y="0"/>
                  </a:moveTo>
                  <a:cubicBezTo>
                    <a:pt x="1854" y="0"/>
                    <a:pt x="1436" y="343"/>
                    <a:pt x="1203" y="813"/>
                  </a:cubicBezTo>
                  <a:cubicBezTo>
                    <a:pt x="624" y="1369"/>
                    <a:pt x="216" y="2217"/>
                    <a:pt x="9" y="2914"/>
                  </a:cubicBezTo>
                  <a:cubicBezTo>
                    <a:pt x="1" y="2945"/>
                    <a:pt x="25" y="2966"/>
                    <a:pt x="50" y="2966"/>
                  </a:cubicBezTo>
                  <a:cubicBezTo>
                    <a:pt x="60" y="2966"/>
                    <a:pt x="71" y="2963"/>
                    <a:pt x="80" y="2955"/>
                  </a:cubicBezTo>
                  <a:cubicBezTo>
                    <a:pt x="380" y="2693"/>
                    <a:pt x="680" y="2174"/>
                    <a:pt x="1013" y="1690"/>
                  </a:cubicBezTo>
                  <a:cubicBezTo>
                    <a:pt x="1016" y="1802"/>
                    <a:pt x="1031" y="1914"/>
                    <a:pt x="1056" y="2023"/>
                  </a:cubicBezTo>
                  <a:cubicBezTo>
                    <a:pt x="1230" y="2730"/>
                    <a:pt x="1695" y="2985"/>
                    <a:pt x="2249" y="2985"/>
                  </a:cubicBezTo>
                  <a:cubicBezTo>
                    <a:pt x="3186" y="2985"/>
                    <a:pt x="4379" y="2255"/>
                    <a:pt x="4858" y="1735"/>
                  </a:cubicBezTo>
                  <a:cubicBezTo>
                    <a:pt x="4903" y="1685"/>
                    <a:pt x="4862" y="1623"/>
                    <a:pt x="4809" y="1623"/>
                  </a:cubicBezTo>
                  <a:cubicBezTo>
                    <a:pt x="4800" y="1623"/>
                    <a:pt x="4790" y="1625"/>
                    <a:pt x="4779" y="1630"/>
                  </a:cubicBezTo>
                  <a:cubicBezTo>
                    <a:pt x="4105" y="1940"/>
                    <a:pt x="3462" y="2242"/>
                    <a:pt x="2734" y="2402"/>
                  </a:cubicBezTo>
                  <a:cubicBezTo>
                    <a:pt x="2593" y="2433"/>
                    <a:pt x="2467" y="2448"/>
                    <a:pt x="2354" y="2448"/>
                  </a:cubicBezTo>
                  <a:cubicBezTo>
                    <a:pt x="1375" y="2448"/>
                    <a:pt x="1377" y="1383"/>
                    <a:pt x="1782" y="824"/>
                  </a:cubicBezTo>
                  <a:cubicBezTo>
                    <a:pt x="1969" y="690"/>
                    <a:pt x="2169" y="608"/>
                    <a:pt x="2386" y="608"/>
                  </a:cubicBezTo>
                  <a:cubicBezTo>
                    <a:pt x="2543" y="608"/>
                    <a:pt x="2708" y="650"/>
                    <a:pt x="2883" y="747"/>
                  </a:cubicBezTo>
                  <a:cubicBezTo>
                    <a:pt x="2921" y="768"/>
                    <a:pt x="2959" y="777"/>
                    <a:pt x="2995" y="777"/>
                  </a:cubicBezTo>
                  <a:cubicBezTo>
                    <a:pt x="3184" y="777"/>
                    <a:pt x="3335" y="535"/>
                    <a:pt x="3168" y="378"/>
                  </a:cubicBezTo>
                  <a:cubicBezTo>
                    <a:pt x="2886" y="113"/>
                    <a:pt x="2597" y="0"/>
                    <a:pt x="23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
            <p:cNvSpPr/>
            <p:nvPr/>
          </p:nvSpPr>
          <p:spPr>
            <a:xfrm>
              <a:off x="3872925" y="1145575"/>
              <a:ext cx="107350" cy="157700"/>
            </a:xfrm>
            <a:custGeom>
              <a:avLst/>
              <a:gdLst/>
              <a:ahLst/>
              <a:cxnLst/>
              <a:rect l="l" t="t" r="r" b="b"/>
              <a:pathLst>
                <a:path w="4294" h="6308" extrusionOk="0">
                  <a:moveTo>
                    <a:pt x="2338" y="443"/>
                  </a:moveTo>
                  <a:cubicBezTo>
                    <a:pt x="2419" y="443"/>
                    <a:pt x="2499" y="522"/>
                    <a:pt x="2569" y="728"/>
                  </a:cubicBezTo>
                  <a:cubicBezTo>
                    <a:pt x="2933" y="1786"/>
                    <a:pt x="2074" y="2860"/>
                    <a:pt x="1449" y="3621"/>
                  </a:cubicBezTo>
                  <a:cubicBezTo>
                    <a:pt x="1429" y="3644"/>
                    <a:pt x="1370" y="3710"/>
                    <a:pt x="1286" y="3802"/>
                  </a:cubicBezTo>
                  <a:cubicBezTo>
                    <a:pt x="1322" y="3241"/>
                    <a:pt x="1390" y="2685"/>
                    <a:pt x="1524" y="2137"/>
                  </a:cubicBezTo>
                  <a:cubicBezTo>
                    <a:pt x="1596" y="1846"/>
                    <a:pt x="1685" y="1561"/>
                    <a:pt x="1790" y="1282"/>
                  </a:cubicBezTo>
                  <a:cubicBezTo>
                    <a:pt x="1851" y="1121"/>
                    <a:pt x="2100" y="443"/>
                    <a:pt x="2338" y="443"/>
                  </a:cubicBezTo>
                  <a:close/>
                  <a:moveTo>
                    <a:pt x="2383" y="0"/>
                  </a:moveTo>
                  <a:cubicBezTo>
                    <a:pt x="2006" y="0"/>
                    <a:pt x="1631" y="818"/>
                    <a:pt x="1554" y="1008"/>
                  </a:cubicBezTo>
                  <a:cubicBezTo>
                    <a:pt x="1135" y="2030"/>
                    <a:pt x="993" y="3093"/>
                    <a:pt x="942" y="4174"/>
                  </a:cubicBezTo>
                  <a:cubicBezTo>
                    <a:pt x="530" y="4625"/>
                    <a:pt x="23" y="5185"/>
                    <a:pt x="53" y="5214"/>
                  </a:cubicBezTo>
                  <a:cubicBezTo>
                    <a:pt x="47" y="5209"/>
                    <a:pt x="40" y="5206"/>
                    <a:pt x="33" y="5206"/>
                  </a:cubicBezTo>
                  <a:cubicBezTo>
                    <a:pt x="16" y="5206"/>
                    <a:pt x="0" y="5222"/>
                    <a:pt x="5" y="5242"/>
                  </a:cubicBezTo>
                  <a:lnTo>
                    <a:pt x="40" y="5345"/>
                  </a:lnTo>
                  <a:cubicBezTo>
                    <a:pt x="47" y="5369"/>
                    <a:pt x="69" y="5385"/>
                    <a:pt x="93" y="5385"/>
                  </a:cubicBezTo>
                  <a:cubicBezTo>
                    <a:pt x="97" y="5385"/>
                    <a:pt x="101" y="5384"/>
                    <a:pt x="105" y="5383"/>
                  </a:cubicBezTo>
                  <a:cubicBezTo>
                    <a:pt x="415" y="5326"/>
                    <a:pt x="694" y="4912"/>
                    <a:pt x="925" y="4655"/>
                  </a:cubicBezTo>
                  <a:lnTo>
                    <a:pt x="925" y="4655"/>
                  </a:lnTo>
                  <a:cubicBezTo>
                    <a:pt x="917" y="4975"/>
                    <a:pt x="914" y="5295"/>
                    <a:pt x="914" y="5616"/>
                  </a:cubicBezTo>
                  <a:cubicBezTo>
                    <a:pt x="914" y="5712"/>
                    <a:pt x="1009" y="5784"/>
                    <a:pt x="1097" y="5784"/>
                  </a:cubicBezTo>
                  <a:cubicBezTo>
                    <a:pt x="1149" y="5784"/>
                    <a:pt x="1198" y="5759"/>
                    <a:pt x="1224" y="5700"/>
                  </a:cubicBezTo>
                  <a:cubicBezTo>
                    <a:pt x="1357" y="5387"/>
                    <a:pt x="1635" y="4600"/>
                    <a:pt x="1983" y="4600"/>
                  </a:cubicBezTo>
                  <a:cubicBezTo>
                    <a:pt x="2081" y="4600"/>
                    <a:pt x="2184" y="4663"/>
                    <a:pt x="2292" y="4817"/>
                  </a:cubicBezTo>
                  <a:cubicBezTo>
                    <a:pt x="2533" y="5162"/>
                    <a:pt x="2674" y="5565"/>
                    <a:pt x="2907" y="5915"/>
                  </a:cubicBezTo>
                  <a:cubicBezTo>
                    <a:pt x="3093" y="6194"/>
                    <a:pt x="3292" y="6308"/>
                    <a:pt x="3483" y="6308"/>
                  </a:cubicBezTo>
                  <a:cubicBezTo>
                    <a:pt x="3816" y="6308"/>
                    <a:pt x="4121" y="5960"/>
                    <a:pt x="4278" y="5536"/>
                  </a:cubicBezTo>
                  <a:cubicBezTo>
                    <a:pt x="4294" y="5496"/>
                    <a:pt x="4257" y="5465"/>
                    <a:pt x="4221" y="5465"/>
                  </a:cubicBezTo>
                  <a:cubicBezTo>
                    <a:pt x="4207" y="5465"/>
                    <a:pt x="4193" y="5469"/>
                    <a:pt x="4182" y="5480"/>
                  </a:cubicBezTo>
                  <a:cubicBezTo>
                    <a:pt x="3939" y="5718"/>
                    <a:pt x="3743" y="5869"/>
                    <a:pt x="3556" y="5869"/>
                  </a:cubicBezTo>
                  <a:cubicBezTo>
                    <a:pt x="3396" y="5869"/>
                    <a:pt x="3243" y="5758"/>
                    <a:pt x="3073" y="5496"/>
                  </a:cubicBezTo>
                  <a:cubicBezTo>
                    <a:pt x="2858" y="5167"/>
                    <a:pt x="2715" y="4780"/>
                    <a:pt x="2453" y="4481"/>
                  </a:cubicBezTo>
                  <a:cubicBezTo>
                    <a:pt x="2295" y="4301"/>
                    <a:pt x="2143" y="4227"/>
                    <a:pt x="1999" y="4227"/>
                  </a:cubicBezTo>
                  <a:cubicBezTo>
                    <a:pt x="1704" y="4227"/>
                    <a:pt x="1447" y="4540"/>
                    <a:pt x="1250" y="4883"/>
                  </a:cubicBezTo>
                  <a:cubicBezTo>
                    <a:pt x="1252" y="4684"/>
                    <a:pt x="1255" y="4488"/>
                    <a:pt x="1262" y="4291"/>
                  </a:cubicBezTo>
                  <a:cubicBezTo>
                    <a:pt x="1654" y="3877"/>
                    <a:pt x="2016" y="3436"/>
                    <a:pt x="2343" y="2970"/>
                  </a:cubicBezTo>
                  <a:cubicBezTo>
                    <a:pt x="2884" y="2191"/>
                    <a:pt x="3357" y="948"/>
                    <a:pt x="2618" y="122"/>
                  </a:cubicBezTo>
                  <a:cubicBezTo>
                    <a:pt x="2542" y="37"/>
                    <a:pt x="2462" y="0"/>
                    <a:pt x="23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
            <p:cNvSpPr/>
            <p:nvPr/>
          </p:nvSpPr>
          <p:spPr>
            <a:xfrm>
              <a:off x="3339075" y="1338350"/>
              <a:ext cx="167900" cy="109500"/>
            </a:xfrm>
            <a:custGeom>
              <a:avLst/>
              <a:gdLst/>
              <a:ahLst/>
              <a:cxnLst/>
              <a:rect l="l" t="t" r="r" b="b"/>
              <a:pathLst>
                <a:path w="6716" h="4380" extrusionOk="0">
                  <a:moveTo>
                    <a:pt x="2179" y="1765"/>
                  </a:moveTo>
                  <a:cubicBezTo>
                    <a:pt x="2508" y="1765"/>
                    <a:pt x="2765" y="2023"/>
                    <a:pt x="2977" y="2362"/>
                  </a:cubicBezTo>
                  <a:cubicBezTo>
                    <a:pt x="2521" y="2598"/>
                    <a:pt x="2060" y="2795"/>
                    <a:pt x="1604" y="2925"/>
                  </a:cubicBezTo>
                  <a:cubicBezTo>
                    <a:pt x="1499" y="2954"/>
                    <a:pt x="1412" y="2968"/>
                    <a:pt x="1343" y="2968"/>
                  </a:cubicBezTo>
                  <a:cubicBezTo>
                    <a:pt x="707" y="2968"/>
                    <a:pt x="1463" y="1850"/>
                    <a:pt x="2099" y="1770"/>
                  </a:cubicBezTo>
                  <a:cubicBezTo>
                    <a:pt x="2126" y="1767"/>
                    <a:pt x="2153" y="1765"/>
                    <a:pt x="2179" y="1765"/>
                  </a:cubicBezTo>
                  <a:close/>
                  <a:moveTo>
                    <a:pt x="6195" y="0"/>
                  </a:moveTo>
                  <a:cubicBezTo>
                    <a:pt x="6184" y="0"/>
                    <a:pt x="6173" y="5"/>
                    <a:pt x="6162" y="15"/>
                  </a:cubicBezTo>
                  <a:cubicBezTo>
                    <a:pt x="5396" y="750"/>
                    <a:pt x="4427" y="1534"/>
                    <a:pt x="3406" y="2129"/>
                  </a:cubicBezTo>
                  <a:cubicBezTo>
                    <a:pt x="3400" y="2119"/>
                    <a:pt x="3395" y="2110"/>
                    <a:pt x="3388" y="2103"/>
                  </a:cubicBezTo>
                  <a:cubicBezTo>
                    <a:pt x="3081" y="1663"/>
                    <a:pt x="2639" y="1383"/>
                    <a:pt x="2117" y="1383"/>
                  </a:cubicBezTo>
                  <a:cubicBezTo>
                    <a:pt x="2057" y="1383"/>
                    <a:pt x="1995" y="1387"/>
                    <a:pt x="1933" y="1394"/>
                  </a:cubicBezTo>
                  <a:cubicBezTo>
                    <a:pt x="1254" y="1476"/>
                    <a:pt x="1" y="2777"/>
                    <a:pt x="961" y="3296"/>
                  </a:cubicBezTo>
                  <a:cubicBezTo>
                    <a:pt x="1085" y="3362"/>
                    <a:pt x="1226" y="3391"/>
                    <a:pt x="1376" y="3391"/>
                  </a:cubicBezTo>
                  <a:cubicBezTo>
                    <a:pt x="1927" y="3391"/>
                    <a:pt x="2614" y="3005"/>
                    <a:pt x="3146" y="2664"/>
                  </a:cubicBezTo>
                  <a:cubicBezTo>
                    <a:pt x="3354" y="3074"/>
                    <a:pt x="3516" y="3519"/>
                    <a:pt x="3669" y="3755"/>
                  </a:cubicBezTo>
                  <a:cubicBezTo>
                    <a:pt x="3963" y="4215"/>
                    <a:pt x="4363" y="4379"/>
                    <a:pt x="4794" y="4379"/>
                  </a:cubicBezTo>
                  <a:cubicBezTo>
                    <a:pt x="5427" y="4379"/>
                    <a:pt x="6128" y="4023"/>
                    <a:pt x="6658" y="3724"/>
                  </a:cubicBezTo>
                  <a:cubicBezTo>
                    <a:pt x="6716" y="3691"/>
                    <a:pt x="6685" y="3601"/>
                    <a:pt x="6626" y="3601"/>
                  </a:cubicBezTo>
                  <a:cubicBezTo>
                    <a:pt x="6620" y="3601"/>
                    <a:pt x="6614" y="3602"/>
                    <a:pt x="6607" y="3604"/>
                  </a:cubicBezTo>
                  <a:cubicBezTo>
                    <a:pt x="6194" y="3738"/>
                    <a:pt x="5807" y="3801"/>
                    <a:pt x="5407" y="3801"/>
                  </a:cubicBezTo>
                  <a:cubicBezTo>
                    <a:pt x="5178" y="3801"/>
                    <a:pt x="4945" y="3780"/>
                    <a:pt x="4701" y="3740"/>
                  </a:cubicBezTo>
                  <a:cubicBezTo>
                    <a:pt x="4184" y="3655"/>
                    <a:pt x="3846" y="2908"/>
                    <a:pt x="3562" y="2392"/>
                  </a:cubicBezTo>
                  <a:cubicBezTo>
                    <a:pt x="3623" y="2351"/>
                    <a:pt x="3682" y="2311"/>
                    <a:pt x="3733" y="2279"/>
                  </a:cubicBezTo>
                  <a:cubicBezTo>
                    <a:pt x="4566" y="1742"/>
                    <a:pt x="5808" y="1012"/>
                    <a:pt x="6236" y="72"/>
                  </a:cubicBezTo>
                  <a:cubicBezTo>
                    <a:pt x="6252" y="37"/>
                    <a:pt x="6226" y="0"/>
                    <a:pt x="6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
            <p:cNvSpPr/>
            <p:nvPr/>
          </p:nvSpPr>
          <p:spPr>
            <a:xfrm>
              <a:off x="695925" y="3431100"/>
              <a:ext cx="661350" cy="600225"/>
            </a:xfrm>
            <a:custGeom>
              <a:avLst/>
              <a:gdLst/>
              <a:ahLst/>
              <a:cxnLst/>
              <a:rect l="l" t="t" r="r" b="b"/>
              <a:pathLst>
                <a:path w="26454" h="24009" extrusionOk="0">
                  <a:moveTo>
                    <a:pt x="15415" y="17293"/>
                  </a:moveTo>
                  <a:cubicBezTo>
                    <a:pt x="16113" y="17294"/>
                    <a:pt x="16708" y="17295"/>
                    <a:pt x="15413" y="17295"/>
                  </a:cubicBezTo>
                  <a:cubicBezTo>
                    <a:pt x="15414" y="17295"/>
                    <a:pt x="15414" y="17294"/>
                    <a:pt x="15415" y="17293"/>
                  </a:cubicBezTo>
                  <a:close/>
                  <a:moveTo>
                    <a:pt x="14427" y="0"/>
                  </a:moveTo>
                  <a:cubicBezTo>
                    <a:pt x="14361" y="0"/>
                    <a:pt x="14298" y="29"/>
                    <a:pt x="14268" y="97"/>
                  </a:cubicBezTo>
                  <a:cubicBezTo>
                    <a:pt x="13952" y="809"/>
                    <a:pt x="13575" y="1523"/>
                    <a:pt x="13353" y="2274"/>
                  </a:cubicBezTo>
                  <a:cubicBezTo>
                    <a:pt x="13339" y="2325"/>
                    <a:pt x="13384" y="2367"/>
                    <a:pt x="13429" y="2367"/>
                  </a:cubicBezTo>
                  <a:cubicBezTo>
                    <a:pt x="13446" y="2367"/>
                    <a:pt x="13464" y="2361"/>
                    <a:pt x="13478" y="2346"/>
                  </a:cubicBezTo>
                  <a:cubicBezTo>
                    <a:pt x="13812" y="2005"/>
                    <a:pt x="14040" y="1579"/>
                    <a:pt x="14242" y="1141"/>
                  </a:cubicBezTo>
                  <a:lnTo>
                    <a:pt x="14242" y="1141"/>
                  </a:lnTo>
                  <a:cubicBezTo>
                    <a:pt x="14131" y="2130"/>
                    <a:pt x="14218" y="3185"/>
                    <a:pt x="14209" y="4156"/>
                  </a:cubicBezTo>
                  <a:cubicBezTo>
                    <a:pt x="14198" y="5537"/>
                    <a:pt x="14196" y="6918"/>
                    <a:pt x="14191" y="8299"/>
                  </a:cubicBezTo>
                  <a:cubicBezTo>
                    <a:pt x="14181" y="10645"/>
                    <a:pt x="14175" y="12991"/>
                    <a:pt x="14168" y="15337"/>
                  </a:cubicBezTo>
                  <a:cubicBezTo>
                    <a:pt x="14068" y="15163"/>
                    <a:pt x="13973" y="15002"/>
                    <a:pt x="13894" y="14863"/>
                  </a:cubicBezTo>
                  <a:cubicBezTo>
                    <a:pt x="13266" y="13754"/>
                    <a:pt x="12498" y="12730"/>
                    <a:pt x="11834" y="11646"/>
                  </a:cubicBezTo>
                  <a:cubicBezTo>
                    <a:pt x="10254" y="9066"/>
                    <a:pt x="8663" y="6502"/>
                    <a:pt x="7293" y="3801"/>
                  </a:cubicBezTo>
                  <a:cubicBezTo>
                    <a:pt x="7288" y="3791"/>
                    <a:pt x="7278" y="3787"/>
                    <a:pt x="7268" y="3787"/>
                  </a:cubicBezTo>
                  <a:cubicBezTo>
                    <a:pt x="7248" y="3787"/>
                    <a:pt x="7227" y="3804"/>
                    <a:pt x="7236" y="3826"/>
                  </a:cubicBezTo>
                  <a:cubicBezTo>
                    <a:pt x="8310" y="6410"/>
                    <a:pt x="9733" y="8833"/>
                    <a:pt x="11112" y="11260"/>
                  </a:cubicBezTo>
                  <a:cubicBezTo>
                    <a:pt x="11755" y="12394"/>
                    <a:pt x="12498" y="13462"/>
                    <a:pt x="13178" y="14574"/>
                  </a:cubicBezTo>
                  <a:cubicBezTo>
                    <a:pt x="13532" y="15153"/>
                    <a:pt x="13837" y="15760"/>
                    <a:pt x="14093" y="16388"/>
                  </a:cubicBezTo>
                  <a:cubicBezTo>
                    <a:pt x="14119" y="16456"/>
                    <a:pt x="14142" y="16523"/>
                    <a:pt x="14163" y="16590"/>
                  </a:cubicBezTo>
                  <a:lnTo>
                    <a:pt x="14163" y="16962"/>
                  </a:lnTo>
                  <a:cubicBezTo>
                    <a:pt x="14163" y="17072"/>
                    <a:pt x="14162" y="17184"/>
                    <a:pt x="14162" y="17294"/>
                  </a:cubicBezTo>
                  <a:lnTo>
                    <a:pt x="12385" y="17294"/>
                  </a:lnTo>
                  <a:cubicBezTo>
                    <a:pt x="12335" y="17294"/>
                    <a:pt x="12286" y="17294"/>
                    <a:pt x="12237" y="17294"/>
                  </a:cubicBezTo>
                  <a:cubicBezTo>
                    <a:pt x="9954" y="17294"/>
                    <a:pt x="8443" y="17279"/>
                    <a:pt x="7063" y="17279"/>
                  </a:cubicBezTo>
                  <a:cubicBezTo>
                    <a:pt x="5097" y="17279"/>
                    <a:pt x="3394" y="17310"/>
                    <a:pt x="97" y="17460"/>
                  </a:cubicBezTo>
                  <a:cubicBezTo>
                    <a:pt x="0" y="17460"/>
                    <a:pt x="0" y="17604"/>
                    <a:pt x="97" y="17604"/>
                  </a:cubicBezTo>
                  <a:cubicBezTo>
                    <a:pt x="3410" y="17754"/>
                    <a:pt x="5114" y="17784"/>
                    <a:pt x="7092" y="17784"/>
                  </a:cubicBezTo>
                  <a:cubicBezTo>
                    <a:pt x="8464" y="17784"/>
                    <a:pt x="9968" y="17770"/>
                    <a:pt x="12234" y="17770"/>
                  </a:cubicBezTo>
                  <a:cubicBezTo>
                    <a:pt x="12284" y="17770"/>
                    <a:pt x="12334" y="17770"/>
                    <a:pt x="12385" y="17770"/>
                  </a:cubicBezTo>
                  <a:lnTo>
                    <a:pt x="14160" y="17770"/>
                  </a:lnTo>
                  <a:cubicBezTo>
                    <a:pt x="14136" y="23147"/>
                    <a:pt x="13965" y="18590"/>
                    <a:pt x="14378" y="23944"/>
                  </a:cubicBezTo>
                  <a:cubicBezTo>
                    <a:pt x="14378" y="23987"/>
                    <a:pt x="14410" y="24008"/>
                    <a:pt x="14442" y="24008"/>
                  </a:cubicBezTo>
                  <a:cubicBezTo>
                    <a:pt x="14474" y="24008"/>
                    <a:pt x="14506" y="23987"/>
                    <a:pt x="14506" y="23944"/>
                  </a:cubicBezTo>
                  <a:cubicBezTo>
                    <a:pt x="14905" y="18775"/>
                    <a:pt x="14759" y="23524"/>
                    <a:pt x="14728" y="18331"/>
                  </a:cubicBezTo>
                  <a:cubicBezTo>
                    <a:pt x="14866" y="18149"/>
                    <a:pt x="14995" y="17961"/>
                    <a:pt x="15120" y="17770"/>
                  </a:cubicBezTo>
                  <a:lnTo>
                    <a:pt x="15172" y="17773"/>
                  </a:lnTo>
                  <a:lnTo>
                    <a:pt x="20797" y="17774"/>
                  </a:lnTo>
                  <a:cubicBezTo>
                    <a:pt x="21723" y="17774"/>
                    <a:pt x="22691" y="17833"/>
                    <a:pt x="23651" y="17833"/>
                  </a:cubicBezTo>
                  <a:cubicBezTo>
                    <a:pt x="24367" y="17833"/>
                    <a:pt x="25078" y="17800"/>
                    <a:pt x="25764" y="17688"/>
                  </a:cubicBezTo>
                  <a:lnTo>
                    <a:pt x="25764" y="17688"/>
                  </a:lnTo>
                  <a:cubicBezTo>
                    <a:pt x="25327" y="18121"/>
                    <a:pt x="24967" y="18631"/>
                    <a:pt x="24549" y="19082"/>
                  </a:cubicBezTo>
                  <a:cubicBezTo>
                    <a:pt x="24517" y="19115"/>
                    <a:pt x="24546" y="19174"/>
                    <a:pt x="24584" y="19174"/>
                  </a:cubicBezTo>
                  <a:cubicBezTo>
                    <a:pt x="24593" y="19174"/>
                    <a:pt x="24602" y="19171"/>
                    <a:pt x="24611" y="19164"/>
                  </a:cubicBezTo>
                  <a:cubicBezTo>
                    <a:pt x="25190" y="18731"/>
                    <a:pt x="25814" y="18331"/>
                    <a:pt x="26286" y="17778"/>
                  </a:cubicBezTo>
                  <a:cubicBezTo>
                    <a:pt x="26371" y="17760"/>
                    <a:pt x="26432" y="17683"/>
                    <a:pt x="26432" y="17596"/>
                  </a:cubicBezTo>
                  <a:cubicBezTo>
                    <a:pt x="26432" y="17592"/>
                    <a:pt x="26432" y="17589"/>
                    <a:pt x="26431" y="17586"/>
                  </a:cubicBezTo>
                  <a:cubicBezTo>
                    <a:pt x="26453" y="17441"/>
                    <a:pt x="26358" y="17343"/>
                    <a:pt x="26243" y="17340"/>
                  </a:cubicBezTo>
                  <a:cubicBezTo>
                    <a:pt x="25760" y="16895"/>
                    <a:pt x="25258" y="16303"/>
                    <a:pt x="24669" y="16059"/>
                  </a:cubicBezTo>
                  <a:cubicBezTo>
                    <a:pt x="24659" y="16054"/>
                    <a:pt x="24649" y="16052"/>
                    <a:pt x="24641" y="16052"/>
                  </a:cubicBezTo>
                  <a:cubicBezTo>
                    <a:pt x="24585" y="16052"/>
                    <a:pt x="24559" y="16130"/>
                    <a:pt x="24578" y="16177"/>
                  </a:cubicBezTo>
                  <a:cubicBezTo>
                    <a:pt x="24772" y="16626"/>
                    <a:pt x="25223" y="17010"/>
                    <a:pt x="25645" y="17356"/>
                  </a:cubicBezTo>
                  <a:cubicBezTo>
                    <a:pt x="24997" y="17259"/>
                    <a:pt x="24328" y="17230"/>
                    <a:pt x="23656" y="17230"/>
                  </a:cubicBezTo>
                  <a:cubicBezTo>
                    <a:pt x="22693" y="17230"/>
                    <a:pt x="21724" y="17289"/>
                    <a:pt x="20796" y="17289"/>
                  </a:cubicBezTo>
                  <a:lnTo>
                    <a:pt x="15415" y="17292"/>
                  </a:lnTo>
                  <a:lnTo>
                    <a:pt x="15415" y="17292"/>
                  </a:lnTo>
                  <a:cubicBezTo>
                    <a:pt x="16467" y="15502"/>
                    <a:pt x="17115" y="13426"/>
                    <a:pt x="18046" y="11597"/>
                  </a:cubicBezTo>
                  <a:cubicBezTo>
                    <a:pt x="19414" y="8910"/>
                    <a:pt x="20938" y="6187"/>
                    <a:pt x="21901" y="3319"/>
                  </a:cubicBezTo>
                  <a:cubicBezTo>
                    <a:pt x="21909" y="3296"/>
                    <a:pt x="21888" y="3278"/>
                    <a:pt x="21868" y="3278"/>
                  </a:cubicBezTo>
                  <a:cubicBezTo>
                    <a:pt x="21857" y="3278"/>
                    <a:pt x="21847" y="3283"/>
                    <a:pt x="21841" y="3295"/>
                  </a:cubicBezTo>
                  <a:cubicBezTo>
                    <a:pt x="20405" y="5963"/>
                    <a:pt x="19109" y="8708"/>
                    <a:pt x="17630" y="11352"/>
                  </a:cubicBezTo>
                  <a:cubicBezTo>
                    <a:pt x="16591" y="13208"/>
                    <a:pt x="15669" y="15127"/>
                    <a:pt x="14870" y="17097"/>
                  </a:cubicBezTo>
                  <a:cubicBezTo>
                    <a:pt x="14846" y="16879"/>
                    <a:pt x="14795" y="16666"/>
                    <a:pt x="14718" y="16462"/>
                  </a:cubicBezTo>
                  <a:cubicBezTo>
                    <a:pt x="14713" y="13865"/>
                    <a:pt x="14705" y="11270"/>
                    <a:pt x="14693" y="8675"/>
                  </a:cubicBezTo>
                  <a:cubicBezTo>
                    <a:pt x="14687" y="7294"/>
                    <a:pt x="14682" y="5914"/>
                    <a:pt x="14675" y="4531"/>
                  </a:cubicBezTo>
                  <a:cubicBezTo>
                    <a:pt x="14669" y="3265"/>
                    <a:pt x="14815" y="1846"/>
                    <a:pt x="14552" y="591"/>
                  </a:cubicBezTo>
                  <a:lnTo>
                    <a:pt x="14552" y="591"/>
                  </a:lnTo>
                  <a:cubicBezTo>
                    <a:pt x="14961" y="1054"/>
                    <a:pt x="15225" y="1659"/>
                    <a:pt x="15612" y="2138"/>
                  </a:cubicBezTo>
                  <a:cubicBezTo>
                    <a:pt x="15621" y="2149"/>
                    <a:pt x="15633" y="2154"/>
                    <a:pt x="15645" y="2154"/>
                  </a:cubicBezTo>
                  <a:cubicBezTo>
                    <a:pt x="15677" y="2154"/>
                    <a:pt x="15710" y="2123"/>
                    <a:pt x="15697" y="2089"/>
                  </a:cubicBezTo>
                  <a:cubicBezTo>
                    <a:pt x="15409" y="1346"/>
                    <a:pt x="15218" y="598"/>
                    <a:pt x="14583" y="56"/>
                  </a:cubicBezTo>
                  <a:cubicBezTo>
                    <a:pt x="14542" y="21"/>
                    <a:pt x="14484" y="0"/>
                    <a:pt x="144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
            <p:cNvSpPr/>
            <p:nvPr/>
          </p:nvSpPr>
          <p:spPr>
            <a:xfrm>
              <a:off x="1281775" y="3952450"/>
              <a:ext cx="66050" cy="78750"/>
            </a:xfrm>
            <a:custGeom>
              <a:avLst/>
              <a:gdLst/>
              <a:ahLst/>
              <a:cxnLst/>
              <a:rect l="l" t="t" r="r" b="b"/>
              <a:pathLst>
                <a:path w="2642" h="3150" extrusionOk="0">
                  <a:moveTo>
                    <a:pt x="1214" y="1"/>
                  </a:moveTo>
                  <a:cubicBezTo>
                    <a:pt x="1184" y="1"/>
                    <a:pt x="1154" y="8"/>
                    <a:pt x="1126" y="24"/>
                  </a:cubicBezTo>
                  <a:cubicBezTo>
                    <a:pt x="877" y="182"/>
                    <a:pt x="652" y="364"/>
                    <a:pt x="587" y="666"/>
                  </a:cubicBezTo>
                  <a:cubicBezTo>
                    <a:pt x="576" y="706"/>
                    <a:pt x="609" y="738"/>
                    <a:pt x="644" y="738"/>
                  </a:cubicBezTo>
                  <a:cubicBezTo>
                    <a:pt x="657" y="738"/>
                    <a:pt x="671" y="733"/>
                    <a:pt x="684" y="721"/>
                  </a:cubicBezTo>
                  <a:cubicBezTo>
                    <a:pt x="811" y="600"/>
                    <a:pt x="957" y="497"/>
                    <a:pt x="1113" y="416"/>
                  </a:cubicBezTo>
                  <a:cubicBezTo>
                    <a:pt x="1189" y="656"/>
                    <a:pt x="1245" y="903"/>
                    <a:pt x="1315" y="1145"/>
                  </a:cubicBezTo>
                  <a:cubicBezTo>
                    <a:pt x="757" y="1719"/>
                    <a:pt x="260" y="2362"/>
                    <a:pt x="14" y="3077"/>
                  </a:cubicBezTo>
                  <a:cubicBezTo>
                    <a:pt x="0" y="3119"/>
                    <a:pt x="36" y="3149"/>
                    <a:pt x="72" y="3149"/>
                  </a:cubicBezTo>
                  <a:cubicBezTo>
                    <a:pt x="87" y="3149"/>
                    <a:pt x="101" y="3145"/>
                    <a:pt x="113" y="3134"/>
                  </a:cubicBezTo>
                  <a:cubicBezTo>
                    <a:pt x="593" y="2698"/>
                    <a:pt x="951" y="2153"/>
                    <a:pt x="1361" y="1653"/>
                  </a:cubicBezTo>
                  <a:cubicBezTo>
                    <a:pt x="1392" y="1615"/>
                    <a:pt x="1425" y="1578"/>
                    <a:pt x="1456" y="1540"/>
                  </a:cubicBezTo>
                  <a:cubicBezTo>
                    <a:pt x="1497" y="1643"/>
                    <a:pt x="1548" y="1743"/>
                    <a:pt x="1604" y="1838"/>
                  </a:cubicBezTo>
                  <a:cubicBezTo>
                    <a:pt x="1698" y="1993"/>
                    <a:pt x="1869" y="2154"/>
                    <a:pt x="2059" y="2154"/>
                  </a:cubicBezTo>
                  <a:cubicBezTo>
                    <a:pt x="2091" y="2154"/>
                    <a:pt x="2123" y="2150"/>
                    <a:pt x="2155" y="2140"/>
                  </a:cubicBezTo>
                  <a:cubicBezTo>
                    <a:pt x="2286" y="2101"/>
                    <a:pt x="2367" y="2025"/>
                    <a:pt x="2445" y="1916"/>
                  </a:cubicBezTo>
                  <a:cubicBezTo>
                    <a:pt x="2544" y="1774"/>
                    <a:pt x="2491" y="1656"/>
                    <a:pt x="2488" y="1505"/>
                  </a:cubicBezTo>
                  <a:cubicBezTo>
                    <a:pt x="2488" y="1464"/>
                    <a:pt x="2455" y="1437"/>
                    <a:pt x="2419" y="1437"/>
                  </a:cubicBezTo>
                  <a:cubicBezTo>
                    <a:pt x="2403" y="1437"/>
                    <a:pt x="2386" y="1443"/>
                    <a:pt x="2372" y="1456"/>
                  </a:cubicBezTo>
                  <a:cubicBezTo>
                    <a:pt x="2296" y="1522"/>
                    <a:pt x="2212" y="1533"/>
                    <a:pt x="2135" y="1607"/>
                  </a:cubicBezTo>
                  <a:cubicBezTo>
                    <a:pt x="2111" y="1630"/>
                    <a:pt x="2086" y="1650"/>
                    <a:pt x="2060" y="1669"/>
                  </a:cubicBezTo>
                  <a:cubicBezTo>
                    <a:pt x="1930" y="1553"/>
                    <a:pt x="1851" y="1345"/>
                    <a:pt x="1788" y="1192"/>
                  </a:cubicBezTo>
                  <a:cubicBezTo>
                    <a:pt x="1783" y="1179"/>
                    <a:pt x="1779" y="1166"/>
                    <a:pt x="1774" y="1154"/>
                  </a:cubicBezTo>
                  <a:cubicBezTo>
                    <a:pt x="2048" y="821"/>
                    <a:pt x="2321" y="488"/>
                    <a:pt x="2598" y="159"/>
                  </a:cubicBezTo>
                  <a:cubicBezTo>
                    <a:pt x="2641" y="106"/>
                    <a:pt x="2596" y="40"/>
                    <a:pt x="2542" y="40"/>
                  </a:cubicBezTo>
                  <a:cubicBezTo>
                    <a:pt x="2527" y="40"/>
                    <a:pt x="2511" y="45"/>
                    <a:pt x="2496" y="57"/>
                  </a:cubicBezTo>
                  <a:cubicBezTo>
                    <a:pt x="2222" y="292"/>
                    <a:pt x="1934" y="544"/>
                    <a:pt x="1651" y="813"/>
                  </a:cubicBezTo>
                  <a:cubicBezTo>
                    <a:pt x="1569" y="562"/>
                    <a:pt x="1492" y="308"/>
                    <a:pt x="1363" y="85"/>
                  </a:cubicBezTo>
                  <a:cubicBezTo>
                    <a:pt x="1330" y="30"/>
                    <a:pt x="1273" y="1"/>
                    <a:pt x="12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
            <p:cNvSpPr/>
            <p:nvPr/>
          </p:nvSpPr>
          <p:spPr>
            <a:xfrm>
              <a:off x="1126575" y="3433550"/>
              <a:ext cx="57750" cy="77050"/>
            </a:xfrm>
            <a:custGeom>
              <a:avLst/>
              <a:gdLst/>
              <a:ahLst/>
              <a:cxnLst/>
              <a:rect l="l" t="t" r="r" b="b"/>
              <a:pathLst>
                <a:path w="2310" h="3082" extrusionOk="0">
                  <a:moveTo>
                    <a:pt x="1340" y="1963"/>
                  </a:moveTo>
                  <a:cubicBezTo>
                    <a:pt x="1347" y="2051"/>
                    <a:pt x="1350" y="2137"/>
                    <a:pt x="1352" y="2222"/>
                  </a:cubicBezTo>
                  <a:cubicBezTo>
                    <a:pt x="1353" y="2312"/>
                    <a:pt x="1348" y="2668"/>
                    <a:pt x="1250" y="2668"/>
                  </a:cubicBezTo>
                  <a:cubicBezTo>
                    <a:pt x="1224" y="2668"/>
                    <a:pt x="1191" y="2643"/>
                    <a:pt x="1150" y="2581"/>
                  </a:cubicBezTo>
                  <a:cubicBezTo>
                    <a:pt x="1020" y="2386"/>
                    <a:pt x="1175" y="2197"/>
                    <a:pt x="1288" y="2033"/>
                  </a:cubicBezTo>
                  <a:cubicBezTo>
                    <a:pt x="1304" y="2009"/>
                    <a:pt x="1322" y="1988"/>
                    <a:pt x="1340" y="1963"/>
                  </a:cubicBezTo>
                  <a:close/>
                  <a:moveTo>
                    <a:pt x="1343" y="0"/>
                  </a:moveTo>
                  <a:cubicBezTo>
                    <a:pt x="1298" y="0"/>
                    <a:pt x="1253" y="25"/>
                    <a:pt x="1244" y="75"/>
                  </a:cubicBezTo>
                  <a:cubicBezTo>
                    <a:pt x="1214" y="231"/>
                    <a:pt x="1201" y="390"/>
                    <a:pt x="1203" y="551"/>
                  </a:cubicBezTo>
                  <a:cubicBezTo>
                    <a:pt x="1130" y="692"/>
                    <a:pt x="996" y="798"/>
                    <a:pt x="807" y="849"/>
                  </a:cubicBezTo>
                  <a:cubicBezTo>
                    <a:pt x="760" y="862"/>
                    <a:pt x="717" y="867"/>
                    <a:pt x="677" y="867"/>
                  </a:cubicBezTo>
                  <a:cubicBezTo>
                    <a:pt x="342" y="867"/>
                    <a:pt x="252" y="454"/>
                    <a:pt x="233" y="165"/>
                  </a:cubicBezTo>
                  <a:cubicBezTo>
                    <a:pt x="232" y="142"/>
                    <a:pt x="215" y="130"/>
                    <a:pt x="197" y="130"/>
                  </a:cubicBezTo>
                  <a:cubicBezTo>
                    <a:pt x="183" y="130"/>
                    <a:pt x="169" y="138"/>
                    <a:pt x="164" y="155"/>
                  </a:cubicBezTo>
                  <a:cubicBezTo>
                    <a:pt x="0" y="719"/>
                    <a:pt x="341" y="994"/>
                    <a:pt x="712" y="994"/>
                  </a:cubicBezTo>
                  <a:cubicBezTo>
                    <a:pt x="888" y="994"/>
                    <a:pt x="1071" y="932"/>
                    <a:pt x="1211" y="811"/>
                  </a:cubicBezTo>
                  <a:cubicBezTo>
                    <a:pt x="1224" y="997"/>
                    <a:pt x="1247" y="1182"/>
                    <a:pt x="1271" y="1369"/>
                  </a:cubicBezTo>
                  <a:cubicBezTo>
                    <a:pt x="1038" y="1528"/>
                    <a:pt x="832" y="1717"/>
                    <a:pt x="689" y="1983"/>
                  </a:cubicBezTo>
                  <a:cubicBezTo>
                    <a:pt x="476" y="2378"/>
                    <a:pt x="638" y="3082"/>
                    <a:pt x="1193" y="3082"/>
                  </a:cubicBezTo>
                  <a:cubicBezTo>
                    <a:pt x="1693" y="3082"/>
                    <a:pt x="1703" y="2350"/>
                    <a:pt x="1619" y="1605"/>
                  </a:cubicBezTo>
                  <a:cubicBezTo>
                    <a:pt x="1824" y="1361"/>
                    <a:pt x="2042" y="1133"/>
                    <a:pt x="2270" y="905"/>
                  </a:cubicBezTo>
                  <a:cubicBezTo>
                    <a:pt x="2310" y="867"/>
                    <a:pt x="2275" y="804"/>
                    <a:pt x="2230" y="804"/>
                  </a:cubicBezTo>
                  <a:cubicBezTo>
                    <a:pt x="2221" y="804"/>
                    <a:pt x="2211" y="807"/>
                    <a:pt x="2202" y="813"/>
                  </a:cubicBezTo>
                  <a:cubicBezTo>
                    <a:pt x="1995" y="947"/>
                    <a:pt x="1775" y="1059"/>
                    <a:pt x="1565" y="1182"/>
                  </a:cubicBezTo>
                  <a:cubicBezTo>
                    <a:pt x="1517" y="857"/>
                    <a:pt x="1467" y="560"/>
                    <a:pt x="1447" y="350"/>
                  </a:cubicBezTo>
                  <a:cubicBezTo>
                    <a:pt x="1458" y="259"/>
                    <a:pt x="1457" y="165"/>
                    <a:pt x="1440" y="75"/>
                  </a:cubicBezTo>
                  <a:cubicBezTo>
                    <a:pt x="1432" y="25"/>
                    <a:pt x="1388" y="0"/>
                    <a:pt x="13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
            <p:cNvSpPr/>
            <p:nvPr/>
          </p:nvSpPr>
          <p:spPr>
            <a:xfrm>
              <a:off x="455625" y="3668275"/>
              <a:ext cx="53300" cy="116550"/>
            </a:xfrm>
            <a:custGeom>
              <a:avLst/>
              <a:gdLst/>
              <a:ahLst/>
              <a:cxnLst/>
              <a:rect l="l" t="t" r="r" b="b"/>
              <a:pathLst>
                <a:path w="2132" h="4662" extrusionOk="0">
                  <a:moveTo>
                    <a:pt x="1492" y="3474"/>
                  </a:moveTo>
                  <a:lnTo>
                    <a:pt x="1492" y="3474"/>
                  </a:lnTo>
                  <a:cubicBezTo>
                    <a:pt x="1499" y="3712"/>
                    <a:pt x="1503" y="3986"/>
                    <a:pt x="1410" y="4201"/>
                  </a:cubicBezTo>
                  <a:lnTo>
                    <a:pt x="1412" y="4201"/>
                  </a:lnTo>
                  <a:cubicBezTo>
                    <a:pt x="1400" y="4228"/>
                    <a:pt x="1376" y="4240"/>
                    <a:pt x="1347" y="4240"/>
                  </a:cubicBezTo>
                  <a:cubicBezTo>
                    <a:pt x="1269" y="4240"/>
                    <a:pt x="1158" y="4149"/>
                    <a:pt x="1190" y="4042"/>
                  </a:cubicBezTo>
                  <a:cubicBezTo>
                    <a:pt x="1231" y="3904"/>
                    <a:pt x="1321" y="3768"/>
                    <a:pt x="1395" y="3643"/>
                  </a:cubicBezTo>
                  <a:cubicBezTo>
                    <a:pt x="1428" y="3588"/>
                    <a:pt x="1459" y="3530"/>
                    <a:pt x="1492" y="3474"/>
                  </a:cubicBezTo>
                  <a:close/>
                  <a:moveTo>
                    <a:pt x="1456" y="1"/>
                  </a:moveTo>
                  <a:cubicBezTo>
                    <a:pt x="1371" y="1"/>
                    <a:pt x="1287" y="47"/>
                    <a:pt x="1272" y="143"/>
                  </a:cubicBezTo>
                  <a:cubicBezTo>
                    <a:pt x="1229" y="427"/>
                    <a:pt x="1225" y="720"/>
                    <a:pt x="1239" y="1017"/>
                  </a:cubicBezTo>
                  <a:cubicBezTo>
                    <a:pt x="1207" y="1152"/>
                    <a:pt x="1162" y="1285"/>
                    <a:pt x="1106" y="1411"/>
                  </a:cubicBezTo>
                  <a:cubicBezTo>
                    <a:pt x="1051" y="1533"/>
                    <a:pt x="989" y="1582"/>
                    <a:pt x="926" y="1582"/>
                  </a:cubicBezTo>
                  <a:cubicBezTo>
                    <a:pt x="732" y="1582"/>
                    <a:pt x="537" y="1112"/>
                    <a:pt x="552" y="871"/>
                  </a:cubicBezTo>
                  <a:cubicBezTo>
                    <a:pt x="559" y="763"/>
                    <a:pt x="573" y="655"/>
                    <a:pt x="585" y="546"/>
                  </a:cubicBezTo>
                  <a:cubicBezTo>
                    <a:pt x="589" y="508"/>
                    <a:pt x="558" y="488"/>
                    <a:pt x="527" y="488"/>
                  </a:cubicBezTo>
                  <a:cubicBezTo>
                    <a:pt x="511" y="488"/>
                    <a:pt x="495" y="493"/>
                    <a:pt x="483" y="504"/>
                  </a:cubicBezTo>
                  <a:cubicBezTo>
                    <a:pt x="1" y="919"/>
                    <a:pt x="317" y="1949"/>
                    <a:pt x="946" y="1998"/>
                  </a:cubicBezTo>
                  <a:cubicBezTo>
                    <a:pt x="958" y="1999"/>
                    <a:pt x="970" y="1999"/>
                    <a:pt x="981" y="1999"/>
                  </a:cubicBezTo>
                  <a:cubicBezTo>
                    <a:pt x="1118" y="1999"/>
                    <a:pt x="1229" y="1939"/>
                    <a:pt x="1320" y="1839"/>
                  </a:cubicBezTo>
                  <a:cubicBezTo>
                    <a:pt x="1361" y="2157"/>
                    <a:pt x="1408" y="2472"/>
                    <a:pt x="1443" y="2784"/>
                  </a:cubicBezTo>
                  <a:cubicBezTo>
                    <a:pt x="1128" y="3073"/>
                    <a:pt x="862" y="3440"/>
                    <a:pt x="754" y="3803"/>
                  </a:cubicBezTo>
                  <a:cubicBezTo>
                    <a:pt x="613" y="4277"/>
                    <a:pt x="818" y="4662"/>
                    <a:pt x="1264" y="4662"/>
                  </a:cubicBezTo>
                  <a:cubicBezTo>
                    <a:pt x="1342" y="4662"/>
                    <a:pt x="1429" y="4650"/>
                    <a:pt x="1521" y="4624"/>
                  </a:cubicBezTo>
                  <a:cubicBezTo>
                    <a:pt x="2058" y="4478"/>
                    <a:pt x="1914" y="3447"/>
                    <a:pt x="1894" y="3066"/>
                  </a:cubicBezTo>
                  <a:cubicBezTo>
                    <a:pt x="1891" y="2981"/>
                    <a:pt x="1881" y="2894"/>
                    <a:pt x="1873" y="2807"/>
                  </a:cubicBezTo>
                  <a:cubicBezTo>
                    <a:pt x="1945" y="2685"/>
                    <a:pt x="2020" y="2567"/>
                    <a:pt x="2102" y="2454"/>
                  </a:cubicBezTo>
                  <a:cubicBezTo>
                    <a:pt x="2132" y="2411"/>
                    <a:pt x="2088" y="2368"/>
                    <a:pt x="2046" y="2368"/>
                  </a:cubicBezTo>
                  <a:cubicBezTo>
                    <a:pt x="2037" y="2368"/>
                    <a:pt x="2028" y="2369"/>
                    <a:pt x="2020" y="2374"/>
                  </a:cubicBezTo>
                  <a:cubicBezTo>
                    <a:pt x="1958" y="2405"/>
                    <a:pt x="1895" y="2441"/>
                    <a:pt x="1832" y="2482"/>
                  </a:cubicBezTo>
                  <a:cubicBezTo>
                    <a:pt x="1766" y="2006"/>
                    <a:pt x="1672" y="1513"/>
                    <a:pt x="1636" y="1034"/>
                  </a:cubicBezTo>
                  <a:cubicBezTo>
                    <a:pt x="1694" y="676"/>
                    <a:pt x="1689" y="317"/>
                    <a:pt x="1653" y="143"/>
                  </a:cubicBezTo>
                  <a:cubicBezTo>
                    <a:pt x="1634" y="50"/>
                    <a:pt x="1544" y="1"/>
                    <a:pt x="14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
            <p:cNvSpPr/>
            <p:nvPr/>
          </p:nvSpPr>
          <p:spPr>
            <a:xfrm>
              <a:off x="527200" y="3683375"/>
              <a:ext cx="42875" cy="11025"/>
            </a:xfrm>
            <a:custGeom>
              <a:avLst/>
              <a:gdLst/>
              <a:ahLst/>
              <a:cxnLst/>
              <a:rect l="l" t="t" r="r" b="b"/>
              <a:pathLst>
                <a:path w="1715" h="441" extrusionOk="0">
                  <a:moveTo>
                    <a:pt x="1374" y="0"/>
                  </a:moveTo>
                  <a:cubicBezTo>
                    <a:pt x="1190" y="0"/>
                    <a:pt x="993" y="48"/>
                    <a:pt x="825" y="54"/>
                  </a:cubicBezTo>
                  <a:cubicBezTo>
                    <a:pt x="796" y="55"/>
                    <a:pt x="766" y="56"/>
                    <a:pt x="735" y="56"/>
                  </a:cubicBezTo>
                  <a:cubicBezTo>
                    <a:pt x="676" y="56"/>
                    <a:pt x="614" y="54"/>
                    <a:pt x="552" y="54"/>
                  </a:cubicBezTo>
                  <a:cubicBezTo>
                    <a:pt x="360" y="54"/>
                    <a:pt x="165" y="69"/>
                    <a:pt x="23" y="195"/>
                  </a:cubicBezTo>
                  <a:cubicBezTo>
                    <a:pt x="0" y="218"/>
                    <a:pt x="0" y="256"/>
                    <a:pt x="23" y="279"/>
                  </a:cubicBezTo>
                  <a:cubicBezTo>
                    <a:pt x="175" y="416"/>
                    <a:pt x="404" y="441"/>
                    <a:pt x="623" y="441"/>
                  </a:cubicBezTo>
                  <a:cubicBezTo>
                    <a:pt x="733" y="441"/>
                    <a:pt x="840" y="434"/>
                    <a:pt x="934" y="433"/>
                  </a:cubicBezTo>
                  <a:cubicBezTo>
                    <a:pt x="1195" y="430"/>
                    <a:pt x="1578" y="423"/>
                    <a:pt x="1700" y="147"/>
                  </a:cubicBezTo>
                  <a:cubicBezTo>
                    <a:pt x="1715" y="120"/>
                    <a:pt x="1706" y="85"/>
                    <a:pt x="1678" y="69"/>
                  </a:cubicBezTo>
                  <a:cubicBezTo>
                    <a:pt x="1587" y="17"/>
                    <a:pt x="1483" y="0"/>
                    <a:pt x="13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
            <p:cNvSpPr/>
            <p:nvPr/>
          </p:nvSpPr>
          <p:spPr>
            <a:xfrm>
              <a:off x="528150" y="3699225"/>
              <a:ext cx="37375" cy="9600"/>
            </a:xfrm>
            <a:custGeom>
              <a:avLst/>
              <a:gdLst/>
              <a:ahLst/>
              <a:cxnLst/>
              <a:rect l="l" t="t" r="r" b="b"/>
              <a:pathLst>
                <a:path w="1495" h="384" extrusionOk="0">
                  <a:moveTo>
                    <a:pt x="563" y="0"/>
                  </a:moveTo>
                  <a:cubicBezTo>
                    <a:pt x="383" y="0"/>
                    <a:pt x="207" y="35"/>
                    <a:pt x="49" y="124"/>
                  </a:cubicBezTo>
                  <a:cubicBezTo>
                    <a:pt x="0" y="153"/>
                    <a:pt x="0" y="224"/>
                    <a:pt x="49" y="255"/>
                  </a:cubicBezTo>
                  <a:cubicBezTo>
                    <a:pt x="223" y="352"/>
                    <a:pt x="416" y="384"/>
                    <a:pt x="614" y="384"/>
                  </a:cubicBezTo>
                  <a:cubicBezTo>
                    <a:pt x="890" y="384"/>
                    <a:pt x="1177" y="322"/>
                    <a:pt x="1437" y="291"/>
                  </a:cubicBezTo>
                  <a:cubicBezTo>
                    <a:pt x="1485" y="289"/>
                    <a:pt x="1494" y="220"/>
                    <a:pt x="1449" y="206"/>
                  </a:cubicBezTo>
                  <a:cubicBezTo>
                    <a:pt x="1183" y="99"/>
                    <a:pt x="867" y="0"/>
                    <a:pt x="5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
            <p:cNvSpPr/>
            <p:nvPr/>
          </p:nvSpPr>
          <p:spPr>
            <a:xfrm>
              <a:off x="592900" y="3613350"/>
              <a:ext cx="15675" cy="149275"/>
            </a:xfrm>
            <a:custGeom>
              <a:avLst/>
              <a:gdLst/>
              <a:ahLst/>
              <a:cxnLst/>
              <a:rect l="l" t="t" r="r" b="b"/>
              <a:pathLst>
                <a:path w="627" h="5971" extrusionOk="0">
                  <a:moveTo>
                    <a:pt x="314" y="1"/>
                  </a:moveTo>
                  <a:cubicBezTo>
                    <a:pt x="291" y="1"/>
                    <a:pt x="268" y="15"/>
                    <a:pt x="268" y="45"/>
                  </a:cubicBezTo>
                  <a:cubicBezTo>
                    <a:pt x="256" y="1484"/>
                    <a:pt x="169" y="2917"/>
                    <a:pt x="154" y="4354"/>
                  </a:cubicBezTo>
                  <a:cubicBezTo>
                    <a:pt x="151" y="4622"/>
                    <a:pt x="0" y="5594"/>
                    <a:pt x="199" y="5890"/>
                  </a:cubicBezTo>
                  <a:cubicBezTo>
                    <a:pt x="200" y="5895"/>
                    <a:pt x="202" y="5898"/>
                    <a:pt x="205" y="5903"/>
                  </a:cubicBezTo>
                  <a:cubicBezTo>
                    <a:pt x="214" y="5913"/>
                    <a:pt x="217" y="5929"/>
                    <a:pt x="227" y="5937"/>
                  </a:cubicBezTo>
                  <a:cubicBezTo>
                    <a:pt x="246" y="5957"/>
                    <a:pt x="273" y="5968"/>
                    <a:pt x="300" y="5968"/>
                  </a:cubicBezTo>
                  <a:cubicBezTo>
                    <a:pt x="305" y="5968"/>
                    <a:pt x="309" y="5970"/>
                    <a:pt x="314" y="5970"/>
                  </a:cubicBezTo>
                  <a:cubicBezTo>
                    <a:pt x="315" y="5971"/>
                    <a:pt x="316" y="5971"/>
                    <a:pt x="318" y="5971"/>
                  </a:cubicBezTo>
                  <a:cubicBezTo>
                    <a:pt x="321" y="5971"/>
                    <a:pt x="323" y="5970"/>
                    <a:pt x="327" y="5968"/>
                  </a:cubicBezTo>
                  <a:cubicBezTo>
                    <a:pt x="355" y="5968"/>
                    <a:pt x="381" y="5957"/>
                    <a:pt x="401" y="5937"/>
                  </a:cubicBezTo>
                  <a:cubicBezTo>
                    <a:pt x="409" y="5926"/>
                    <a:pt x="415" y="5914"/>
                    <a:pt x="422" y="5903"/>
                  </a:cubicBezTo>
                  <a:cubicBezTo>
                    <a:pt x="425" y="5898"/>
                    <a:pt x="427" y="5895"/>
                    <a:pt x="430" y="5890"/>
                  </a:cubicBezTo>
                  <a:cubicBezTo>
                    <a:pt x="627" y="5594"/>
                    <a:pt x="476" y="4622"/>
                    <a:pt x="473" y="4354"/>
                  </a:cubicBezTo>
                  <a:cubicBezTo>
                    <a:pt x="458" y="2917"/>
                    <a:pt x="371" y="1484"/>
                    <a:pt x="360" y="45"/>
                  </a:cubicBezTo>
                  <a:cubicBezTo>
                    <a:pt x="360" y="15"/>
                    <a:pt x="337" y="1"/>
                    <a:pt x="3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
            <p:cNvSpPr/>
            <p:nvPr/>
          </p:nvSpPr>
          <p:spPr>
            <a:xfrm>
              <a:off x="620375" y="3692100"/>
              <a:ext cx="37700" cy="10750"/>
            </a:xfrm>
            <a:custGeom>
              <a:avLst/>
              <a:gdLst/>
              <a:ahLst/>
              <a:cxnLst/>
              <a:rect l="l" t="t" r="r" b="b"/>
              <a:pathLst>
                <a:path w="1508" h="430" extrusionOk="0">
                  <a:moveTo>
                    <a:pt x="951" y="1"/>
                  </a:moveTo>
                  <a:cubicBezTo>
                    <a:pt x="903" y="1"/>
                    <a:pt x="855" y="2"/>
                    <a:pt x="807" y="2"/>
                  </a:cubicBezTo>
                  <a:cubicBezTo>
                    <a:pt x="800" y="2"/>
                    <a:pt x="792" y="2"/>
                    <a:pt x="784" y="2"/>
                  </a:cubicBezTo>
                  <a:cubicBezTo>
                    <a:pt x="765" y="2"/>
                    <a:pt x="745" y="1"/>
                    <a:pt x="725" y="1"/>
                  </a:cubicBezTo>
                  <a:cubicBezTo>
                    <a:pt x="507" y="1"/>
                    <a:pt x="291" y="18"/>
                    <a:pt x="76" y="51"/>
                  </a:cubicBezTo>
                  <a:cubicBezTo>
                    <a:pt x="23" y="59"/>
                    <a:pt x="0" y="141"/>
                    <a:pt x="43" y="174"/>
                  </a:cubicBezTo>
                  <a:cubicBezTo>
                    <a:pt x="219" y="310"/>
                    <a:pt x="388" y="363"/>
                    <a:pt x="609" y="391"/>
                  </a:cubicBezTo>
                  <a:cubicBezTo>
                    <a:pt x="736" y="407"/>
                    <a:pt x="890" y="430"/>
                    <a:pt x="1038" y="430"/>
                  </a:cubicBezTo>
                  <a:cubicBezTo>
                    <a:pt x="1149" y="430"/>
                    <a:pt x="1256" y="417"/>
                    <a:pt x="1346" y="381"/>
                  </a:cubicBezTo>
                  <a:cubicBezTo>
                    <a:pt x="1470" y="332"/>
                    <a:pt x="1508" y="172"/>
                    <a:pt x="1383" y="92"/>
                  </a:cubicBezTo>
                  <a:cubicBezTo>
                    <a:pt x="1257" y="11"/>
                    <a:pt x="1103" y="1"/>
                    <a:pt x="9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
            <p:cNvSpPr/>
            <p:nvPr/>
          </p:nvSpPr>
          <p:spPr>
            <a:xfrm>
              <a:off x="674750" y="3647675"/>
              <a:ext cx="45050" cy="80675"/>
            </a:xfrm>
            <a:custGeom>
              <a:avLst/>
              <a:gdLst/>
              <a:ahLst/>
              <a:cxnLst/>
              <a:rect l="l" t="t" r="r" b="b"/>
              <a:pathLst>
                <a:path w="1802" h="3227" extrusionOk="0">
                  <a:moveTo>
                    <a:pt x="390" y="1"/>
                  </a:moveTo>
                  <a:cubicBezTo>
                    <a:pt x="220" y="1"/>
                    <a:pt x="69" y="105"/>
                    <a:pt x="5" y="366"/>
                  </a:cubicBezTo>
                  <a:cubicBezTo>
                    <a:pt x="0" y="386"/>
                    <a:pt x="15" y="402"/>
                    <a:pt x="33" y="402"/>
                  </a:cubicBezTo>
                  <a:cubicBezTo>
                    <a:pt x="38" y="402"/>
                    <a:pt x="43" y="400"/>
                    <a:pt x="48" y="398"/>
                  </a:cubicBezTo>
                  <a:cubicBezTo>
                    <a:pt x="195" y="310"/>
                    <a:pt x="311" y="273"/>
                    <a:pt x="402" y="273"/>
                  </a:cubicBezTo>
                  <a:cubicBezTo>
                    <a:pt x="899" y="273"/>
                    <a:pt x="631" y="1407"/>
                    <a:pt x="537" y="1698"/>
                  </a:cubicBezTo>
                  <a:cubicBezTo>
                    <a:pt x="406" y="2107"/>
                    <a:pt x="215" y="2496"/>
                    <a:pt x="92" y="2907"/>
                  </a:cubicBezTo>
                  <a:cubicBezTo>
                    <a:pt x="65" y="2993"/>
                    <a:pt x="122" y="3117"/>
                    <a:pt x="219" y="3132"/>
                  </a:cubicBezTo>
                  <a:cubicBezTo>
                    <a:pt x="521" y="3177"/>
                    <a:pt x="814" y="3227"/>
                    <a:pt x="1105" y="3227"/>
                  </a:cubicBezTo>
                  <a:cubicBezTo>
                    <a:pt x="1319" y="3227"/>
                    <a:pt x="1533" y="3200"/>
                    <a:pt x="1749" y="3124"/>
                  </a:cubicBezTo>
                  <a:cubicBezTo>
                    <a:pt x="1794" y="3111"/>
                    <a:pt x="1802" y="3052"/>
                    <a:pt x="1761" y="3027"/>
                  </a:cubicBezTo>
                  <a:cubicBezTo>
                    <a:pt x="1427" y="2816"/>
                    <a:pt x="1078" y="2746"/>
                    <a:pt x="706" y="2746"/>
                  </a:cubicBezTo>
                  <a:cubicBezTo>
                    <a:pt x="645" y="2746"/>
                    <a:pt x="583" y="2748"/>
                    <a:pt x="521" y="2752"/>
                  </a:cubicBezTo>
                  <a:cubicBezTo>
                    <a:pt x="744" y="2084"/>
                    <a:pt x="1100" y="1464"/>
                    <a:pt x="1087" y="734"/>
                  </a:cubicBezTo>
                  <a:cubicBezTo>
                    <a:pt x="1079" y="355"/>
                    <a:pt x="703" y="1"/>
                    <a:pt x="3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
            <p:cNvSpPr/>
            <p:nvPr/>
          </p:nvSpPr>
          <p:spPr>
            <a:xfrm>
              <a:off x="728525" y="3660675"/>
              <a:ext cx="38850" cy="59600"/>
            </a:xfrm>
            <a:custGeom>
              <a:avLst/>
              <a:gdLst/>
              <a:ahLst/>
              <a:cxnLst/>
              <a:rect l="l" t="t" r="r" b="b"/>
              <a:pathLst>
                <a:path w="1554" h="2384" extrusionOk="0">
                  <a:moveTo>
                    <a:pt x="356" y="0"/>
                  </a:moveTo>
                  <a:cubicBezTo>
                    <a:pt x="190" y="0"/>
                    <a:pt x="66" y="197"/>
                    <a:pt x="13" y="370"/>
                  </a:cubicBezTo>
                  <a:cubicBezTo>
                    <a:pt x="4" y="399"/>
                    <a:pt x="29" y="421"/>
                    <a:pt x="54" y="421"/>
                  </a:cubicBezTo>
                  <a:cubicBezTo>
                    <a:pt x="64" y="421"/>
                    <a:pt x="74" y="417"/>
                    <a:pt x="82" y="411"/>
                  </a:cubicBezTo>
                  <a:cubicBezTo>
                    <a:pt x="179" y="327"/>
                    <a:pt x="242" y="287"/>
                    <a:pt x="288" y="287"/>
                  </a:cubicBezTo>
                  <a:cubicBezTo>
                    <a:pt x="360" y="287"/>
                    <a:pt x="391" y="382"/>
                    <a:pt x="445" y="558"/>
                  </a:cubicBezTo>
                  <a:cubicBezTo>
                    <a:pt x="494" y="721"/>
                    <a:pt x="530" y="888"/>
                    <a:pt x="563" y="1055"/>
                  </a:cubicBezTo>
                  <a:cubicBezTo>
                    <a:pt x="561" y="1057"/>
                    <a:pt x="561" y="1057"/>
                    <a:pt x="560" y="1059"/>
                  </a:cubicBezTo>
                  <a:cubicBezTo>
                    <a:pt x="328" y="1361"/>
                    <a:pt x="0" y="1749"/>
                    <a:pt x="125" y="2154"/>
                  </a:cubicBezTo>
                  <a:cubicBezTo>
                    <a:pt x="131" y="2176"/>
                    <a:pt x="151" y="2189"/>
                    <a:pt x="172" y="2189"/>
                  </a:cubicBezTo>
                  <a:cubicBezTo>
                    <a:pt x="184" y="2189"/>
                    <a:pt x="196" y="2185"/>
                    <a:pt x="205" y="2176"/>
                  </a:cubicBezTo>
                  <a:cubicBezTo>
                    <a:pt x="379" y="1984"/>
                    <a:pt x="517" y="1759"/>
                    <a:pt x="655" y="1538"/>
                  </a:cubicBezTo>
                  <a:cubicBezTo>
                    <a:pt x="663" y="1579"/>
                    <a:pt x="669" y="1618"/>
                    <a:pt x="679" y="1657"/>
                  </a:cubicBezTo>
                  <a:cubicBezTo>
                    <a:pt x="729" y="1895"/>
                    <a:pt x="784" y="2282"/>
                    <a:pt x="1057" y="2369"/>
                  </a:cubicBezTo>
                  <a:cubicBezTo>
                    <a:pt x="1087" y="2379"/>
                    <a:pt x="1116" y="2383"/>
                    <a:pt x="1146" y="2383"/>
                  </a:cubicBezTo>
                  <a:cubicBezTo>
                    <a:pt x="1251" y="2383"/>
                    <a:pt x="1349" y="2326"/>
                    <a:pt x="1426" y="2251"/>
                  </a:cubicBezTo>
                  <a:cubicBezTo>
                    <a:pt x="1485" y="2195"/>
                    <a:pt x="1554" y="2105"/>
                    <a:pt x="1552" y="2018"/>
                  </a:cubicBezTo>
                  <a:cubicBezTo>
                    <a:pt x="1550" y="1972"/>
                    <a:pt x="1552" y="1923"/>
                    <a:pt x="1529" y="1882"/>
                  </a:cubicBezTo>
                  <a:cubicBezTo>
                    <a:pt x="1526" y="1879"/>
                    <a:pt x="1526" y="1876"/>
                    <a:pt x="1522" y="1874"/>
                  </a:cubicBezTo>
                  <a:cubicBezTo>
                    <a:pt x="1524" y="1859"/>
                    <a:pt x="1522" y="1846"/>
                    <a:pt x="1519" y="1833"/>
                  </a:cubicBezTo>
                  <a:cubicBezTo>
                    <a:pt x="1511" y="1806"/>
                    <a:pt x="1489" y="1789"/>
                    <a:pt x="1464" y="1789"/>
                  </a:cubicBezTo>
                  <a:cubicBezTo>
                    <a:pt x="1459" y="1789"/>
                    <a:pt x="1453" y="1790"/>
                    <a:pt x="1447" y="1792"/>
                  </a:cubicBezTo>
                  <a:cubicBezTo>
                    <a:pt x="1396" y="1812"/>
                    <a:pt x="1381" y="1797"/>
                    <a:pt x="1439" y="1813"/>
                  </a:cubicBezTo>
                  <a:cubicBezTo>
                    <a:pt x="1426" y="1810"/>
                    <a:pt x="1414" y="1809"/>
                    <a:pt x="1403" y="1809"/>
                  </a:cubicBezTo>
                  <a:cubicBezTo>
                    <a:pt x="1369" y="1809"/>
                    <a:pt x="1339" y="1821"/>
                    <a:pt x="1306" y="1833"/>
                  </a:cubicBezTo>
                  <a:cubicBezTo>
                    <a:pt x="1244" y="1856"/>
                    <a:pt x="1204" y="1900"/>
                    <a:pt x="1160" y="1946"/>
                  </a:cubicBezTo>
                  <a:cubicBezTo>
                    <a:pt x="1150" y="1931"/>
                    <a:pt x="1140" y="1917"/>
                    <a:pt x="1132" y="1902"/>
                  </a:cubicBezTo>
                  <a:cubicBezTo>
                    <a:pt x="1014" y="1675"/>
                    <a:pt x="963" y="1406"/>
                    <a:pt x="912" y="1147"/>
                  </a:cubicBezTo>
                  <a:cubicBezTo>
                    <a:pt x="1080" y="924"/>
                    <a:pt x="1404" y="611"/>
                    <a:pt x="1349" y="306"/>
                  </a:cubicBezTo>
                  <a:cubicBezTo>
                    <a:pt x="1343" y="275"/>
                    <a:pt x="1313" y="259"/>
                    <a:pt x="1285" y="259"/>
                  </a:cubicBezTo>
                  <a:cubicBezTo>
                    <a:pt x="1274" y="259"/>
                    <a:pt x="1263" y="261"/>
                    <a:pt x="1253" y="266"/>
                  </a:cubicBezTo>
                  <a:cubicBezTo>
                    <a:pt x="1089" y="357"/>
                    <a:pt x="947" y="524"/>
                    <a:pt x="820" y="698"/>
                  </a:cubicBezTo>
                  <a:cubicBezTo>
                    <a:pt x="771" y="468"/>
                    <a:pt x="701" y="209"/>
                    <a:pt x="535" y="74"/>
                  </a:cubicBezTo>
                  <a:cubicBezTo>
                    <a:pt x="471" y="22"/>
                    <a:pt x="411" y="0"/>
                    <a:pt x="3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
            <p:cNvSpPr/>
            <p:nvPr/>
          </p:nvSpPr>
          <p:spPr>
            <a:xfrm>
              <a:off x="791350" y="3610425"/>
              <a:ext cx="12000" cy="152175"/>
            </a:xfrm>
            <a:custGeom>
              <a:avLst/>
              <a:gdLst/>
              <a:ahLst/>
              <a:cxnLst/>
              <a:rect l="l" t="t" r="r" b="b"/>
              <a:pathLst>
                <a:path w="480" h="6087" extrusionOk="0">
                  <a:moveTo>
                    <a:pt x="240" y="1"/>
                  </a:moveTo>
                  <a:cubicBezTo>
                    <a:pt x="218" y="1"/>
                    <a:pt x="196" y="15"/>
                    <a:pt x="194" y="44"/>
                  </a:cubicBezTo>
                  <a:cubicBezTo>
                    <a:pt x="22" y="2045"/>
                    <a:pt x="0" y="4035"/>
                    <a:pt x="184" y="6030"/>
                  </a:cubicBezTo>
                  <a:cubicBezTo>
                    <a:pt x="184" y="6067"/>
                    <a:pt x="212" y="6086"/>
                    <a:pt x="240" y="6086"/>
                  </a:cubicBezTo>
                  <a:cubicBezTo>
                    <a:pt x="268" y="6086"/>
                    <a:pt x="296" y="6067"/>
                    <a:pt x="296" y="6030"/>
                  </a:cubicBezTo>
                  <a:cubicBezTo>
                    <a:pt x="479" y="4035"/>
                    <a:pt x="458" y="2045"/>
                    <a:pt x="286" y="44"/>
                  </a:cubicBezTo>
                  <a:cubicBezTo>
                    <a:pt x="284" y="15"/>
                    <a:pt x="262" y="1"/>
                    <a:pt x="2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
            <p:cNvSpPr/>
            <p:nvPr/>
          </p:nvSpPr>
          <p:spPr>
            <a:xfrm>
              <a:off x="1500225" y="4288475"/>
              <a:ext cx="34675" cy="10750"/>
            </a:xfrm>
            <a:custGeom>
              <a:avLst/>
              <a:gdLst/>
              <a:ahLst/>
              <a:cxnLst/>
              <a:rect l="l" t="t" r="r" b="b"/>
              <a:pathLst>
                <a:path w="1387" h="430" extrusionOk="0">
                  <a:moveTo>
                    <a:pt x="914" y="0"/>
                  </a:moveTo>
                  <a:cubicBezTo>
                    <a:pt x="603" y="0"/>
                    <a:pt x="263" y="159"/>
                    <a:pt x="44" y="335"/>
                  </a:cubicBezTo>
                  <a:cubicBezTo>
                    <a:pt x="0" y="370"/>
                    <a:pt x="42" y="430"/>
                    <a:pt x="87" y="430"/>
                  </a:cubicBezTo>
                  <a:cubicBezTo>
                    <a:pt x="91" y="430"/>
                    <a:pt x="95" y="429"/>
                    <a:pt x="98" y="428"/>
                  </a:cubicBezTo>
                  <a:cubicBezTo>
                    <a:pt x="328" y="379"/>
                    <a:pt x="551" y="328"/>
                    <a:pt x="784" y="299"/>
                  </a:cubicBezTo>
                  <a:cubicBezTo>
                    <a:pt x="974" y="274"/>
                    <a:pt x="1147" y="284"/>
                    <a:pt x="1335" y="231"/>
                  </a:cubicBezTo>
                  <a:cubicBezTo>
                    <a:pt x="1368" y="223"/>
                    <a:pt x="1386" y="174"/>
                    <a:pt x="1357" y="149"/>
                  </a:cubicBezTo>
                  <a:cubicBezTo>
                    <a:pt x="1231" y="43"/>
                    <a:pt x="1076" y="0"/>
                    <a:pt x="9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
            <p:cNvSpPr/>
            <p:nvPr/>
          </p:nvSpPr>
          <p:spPr>
            <a:xfrm>
              <a:off x="1605525" y="4282075"/>
              <a:ext cx="43200" cy="7775"/>
            </a:xfrm>
            <a:custGeom>
              <a:avLst/>
              <a:gdLst/>
              <a:ahLst/>
              <a:cxnLst/>
              <a:rect l="l" t="t" r="r" b="b"/>
              <a:pathLst>
                <a:path w="1728" h="311" extrusionOk="0">
                  <a:moveTo>
                    <a:pt x="881" y="0"/>
                  </a:moveTo>
                  <a:cubicBezTo>
                    <a:pt x="878" y="0"/>
                    <a:pt x="875" y="0"/>
                    <a:pt x="872" y="0"/>
                  </a:cubicBezTo>
                  <a:cubicBezTo>
                    <a:pt x="585" y="2"/>
                    <a:pt x="322" y="28"/>
                    <a:pt x="48" y="107"/>
                  </a:cubicBezTo>
                  <a:cubicBezTo>
                    <a:pt x="1" y="122"/>
                    <a:pt x="1" y="191"/>
                    <a:pt x="48" y="204"/>
                  </a:cubicBezTo>
                  <a:cubicBezTo>
                    <a:pt x="322" y="284"/>
                    <a:pt x="586" y="310"/>
                    <a:pt x="872" y="310"/>
                  </a:cubicBezTo>
                  <a:cubicBezTo>
                    <a:pt x="875" y="310"/>
                    <a:pt x="878" y="310"/>
                    <a:pt x="881" y="310"/>
                  </a:cubicBezTo>
                  <a:cubicBezTo>
                    <a:pt x="1164" y="310"/>
                    <a:pt x="1413" y="236"/>
                    <a:pt x="1692" y="192"/>
                  </a:cubicBezTo>
                  <a:cubicBezTo>
                    <a:pt x="1728" y="187"/>
                    <a:pt x="1728" y="123"/>
                    <a:pt x="1692" y="118"/>
                  </a:cubicBezTo>
                  <a:cubicBezTo>
                    <a:pt x="1414" y="76"/>
                    <a:pt x="1164" y="0"/>
                    <a:pt x="8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
            <p:cNvSpPr/>
            <p:nvPr/>
          </p:nvSpPr>
          <p:spPr>
            <a:xfrm>
              <a:off x="1722050" y="4293900"/>
              <a:ext cx="40975" cy="6450"/>
            </a:xfrm>
            <a:custGeom>
              <a:avLst/>
              <a:gdLst/>
              <a:ahLst/>
              <a:cxnLst/>
              <a:rect l="l" t="t" r="r" b="b"/>
              <a:pathLst>
                <a:path w="1639" h="258" extrusionOk="0">
                  <a:moveTo>
                    <a:pt x="337" y="1"/>
                  </a:moveTo>
                  <a:cubicBezTo>
                    <a:pt x="248" y="1"/>
                    <a:pt x="159" y="4"/>
                    <a:pt x="69" y="11"/>
                  </a:cubicBezTo>
                  <a:cubicBezTo>
                    <a:pt x="7" y="16"/>
                    <a:pt x="0" y="92"/>
                    <a:pt x="54" y="113"/>
                  </a:cubicBezTo>
                  <a:cubicBezTo>
                    <a:pt x="320" y="222"/>
                    <a:pt x="574" y="258"/>
                    <a:pt x="830" y="258"/>
                  </a:cubicBezTo>
                  <a:cubicBezTo>
                    <a:pt x="1077" y="258"/>
                    <a:pt x="1327" y="225"/>
                    <a:pt x="1593" y="193"/>
                  </a:cubicBezTo>
                  <a:cubicBezTo>
                    <a:pt x="1639" y="193"/>
                    <a:pt x="1637" y="124"/>
                    <a:pt x="1593" y="124"/>
                  </a:cubicBezTo>
                  <a:cubicBezTo>
                    <a:pt x="1165" y="73"/>
                    <a:pt x="760" y="1"/>
                    <a:pt x="3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
            <p:cNvSpPr/>
            <p:nvPr/>
          </p:nvSpPr>
          <p:spPr>
            <a:xfrm>
              <a:off x="1812725" y="4313400"/>
              <a:ext cx="31825" cy="14425"/>
            </a:xfrm>
            <a:custGeom>
              <a:avLst/>
              <a:gdLst/>
              <a:ahLst/>
              <a:cxnLst/>
              <a:rect l="l" t="t" r="r" b="b"/>
              <a:pathLst>
                <a:path w="1273" h="577" extrusionOk="0">
                  <a:moveTo>
                    <a:pt x="61" y="2"/>
                  </a:moveTo>
                  <a:cubicBezTo>
                    <a:pt x="20" y="2"/>
                    <a:pt x="0" y="63"/>
                    <a:pt x="39" y="83"/>
                  </a:cubicBezTo>
                  <a:cubicBezTo>
                    <a:pt x="410" y="274"/>
                    <a:pt x="764" y="507"/>
                    <a:pt x="1189" y="575"/>
                  </a:cubicBezTo>
                  <a:cubicBezTo>
                    <a:pt x="1194" y="576"/>
                    <a:pt x="1198" y="576"/>
                    <a:pt x="1202" y="576"/>
                  </a:cubicBezTo>
                  <a:cubicBezTo>
                    <a:pt x="1242" y="576"/>
                    <a:pt x="1272" y="531"/>
                    <a:pt x="1252" y="493"/>
                  </a:cubicBezTo>
                  <a:cubicBezTo>
                    <a:pt x="1147" y="293"/>
                    <a:pt x="965" y="142"/>
                    <a:pt x="748" y="76"/>
                  </a:cubicBezTo>
                  <a:cubicBezTo>
                    <a:pt x="504" y="1"/>
                    <a:pt x="310" y="5"/>
                    <a:pt x="61" y="2"/>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
            <p:cNvSpPr/>
            <p:nvPr/>
          </p:nvSpPr>
          <p:spPr>
            <a:xfrm>
              <a:off x="1686200" y="3858000"/>
              <a:ext cx="13225" cy="50400"/>
            </a:xfrm>
            <a:custGeom>
              <a:avLst/>
              <a:gdLst/>
              <a:ahLst/>
              <a:cxnLst/>
              <a:rect l="l" t="t" r="r" b="b"/>
              <a:pathLst>
                <a:path w="529" h="2016" extrusionOk="0">
                  <a:moveTo>
                    <a:pt x="264" y="0"/>
                  </a:moveTo>
                  <a:cubicBezTo>
                    <a:pt x="229" y="0"/>
                    <a:pt x="194" y="23"/>
                    <a:pt x="194" y="70"/>
                  </a:cubicBezTo>
                  <a:cubicBezTo>
                    <a:pt x="158" y="690"/>
                    <a:pt x="0" y="1387"/>
                    <a:pt x="223" y="1986"/>
                  </a:cubicBezTo>
                  <a:cubicBezTo>
                    <a:pt x="230" y="2006"/>
                    <a:pt x="247" y="2016"/>
                    <a:pt x="264" y="2016"/>
                  </a:cubicBezTo>
                  <a:cubicBezTo>
                    <a:pt x="281" y="2016"/>
                    <a:pt x="298" y="2006"/>
                    <a:pt x="304" y="1986"/>
                  </a:cubicBezTo>
                  <a:cubicBezTo>
                    <a:pt x="529" y="1387"/>
                    <a:pt x="371" y="690"/>
                    <a:pt x="333" y="70"/>
                  </a:cubicBezTo>
                  <a:cubicBezTo>
                    <a:pt x="333" y="23"/>
                    <a:pt x="298" y="0"/>
                    <a:pt x="2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
            <p:cNvSpPr/>
            <p:nvPr/>
          </p:nvSpPr>
          <p:spPr>
            <a:xfrm>
              <a:off x="1685050" y="3982650"/>
              <a:ext cx="10775" cy="56775"/>
            </a:xfrm>
            <a:custGeom>
              <a:avLst/>
              <a:gdLst/>
              <a:ahLst/>
              <a:cxnLst/>
              <a:rect l="l" t="t" r="r" b="b"/>
              <a:pathLst>
                <a:path w="431" h="2271" extrusionOk="0">
                  <a:moveTo>
                    <a:pt x="215" y="1"/>
                  </a:moveTo>
                  <a:cubicBezTo>
                    <a:pt x="197" y="1"/>
                    <a:pt x="179" y="13"/>
                    <a:pt x="179" y="37"/>
                  </a:cubicBezTo>
                  <a:cubicBezTo>
                    <a:pt x="155" y="786"/>
                    <a:pt x="0" y="1497"/>
                    <a:pt x="173" y="2238"/>
                  </a:cubicBezTo>
                  <a:cubicBezTo>
                    <a:pt x="179" y="2259"/>
                    <a:pt x="198" y="2270"/>
                    <a:pt x="216" y="2270"/>
                  </a:cubicBezTo>
                  <a:cubicBezTo>
                    <a:pt x="235" y="2270"/>
                    <a:pt x="253" y="2259"/>
                    <a:pt x="260" y="2238"/>
                  </a:cubicBezTo>
                  <a:cubicBezTo>
                    <a:pt x="430" y="1497"/>
                    <a:pt x="276" y="786"/>
                    <a:pt x="251" y="37"/>
                  </a:cubicBezTo>
                  <a:cubicBezTo>
                    <a:pt x="251" y="13"/>
                    <a:pt x="233"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
            <p:cNvSpPr/>
            <p:nvPr/>
          </p:nvSpPr>
          <p:spPr>
            <a:xfrm>
              <a:off x="1686225" y="4153425"/>
              <a:ext cx="8350" cy="38550"/>
            </a:xfrm>
            <a:custGeom>
              <a:avLst/>
              <a:gdLst/>
              <a:ahLst/>
              <a:cxnLst/>
              <a:rect l="l" t="t" r="r" b="b"/>
              <a:pathLst>
                <a:path w="334" h="1542" extrusionOk="0">
                  <a:moveTo>
                    <a:pt x="167" y="1"/>
                  </a:moveTo>
                  <a:cubicBezTo>
                    <a:pt x="141" y="1"/>
                    <a:pt x="114" y="16"/>
                    <a:pt x="108" y="46"/>
                  </a:cubicBezTo>
                  <a:cubicBezTo>
                    <a:pt x="1" y="527"/>
                    <a:pt x="4" y="1026"/>
                    <a:pt x="119" y="1505"/>
                  </a:cubicBezTo>
                  <a:cubicBezTo>
                    <a:pt x="126" y="1529"/>
                    <a:pt x="147" y="1541"/>
                    <a:pt x="168" y="1541"/>
                  </a:cubicBezTo>
                  <a:cubicBezTo>
                    <a:pt x="189" y="1541"/>
                    <a:pt x="209" y="1529"/>
                    <a:pt x="216" y="1505"/>
                  </a:cubicBezTo>
                  <a:cubicBezTo>
                    <a:pt x="331" y="1026"/>
                    <a:pt x="334" y="527"/>
                    <a:pt x="227" y="46"/>
                  </a:cubicBezTo>
                  <a:cubicBezTo>
                    <a:pt x="221" y="16"/>
                    <a:pt x="194" y="1"/>
                    <a:pt x="1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
            <p:cNvSpPr/>
            <p:nvPr/>
          </p:nvSpPr>
          <p:spPr>
            <a:xfrm>
              <a:off x="1411425" y="3647150"/>
              <a:ext cx="515450" cy="852800"/>
            </a:xfrm>
            <a:custGeom>
              <a:avLst/>
              <a:gdLst/>
              <a:ahLst/>
              <a:cxnLst/>
              <a:rect l="l" t="t" r="r" b="b"/>
              <a:pathLst>
                <a:path w="20618" h="34112" extrusionOk="0">
                  <a:moveTo>
                    <a:pt x="11228" y="2317"/>
                  </a:moveTo>
                  <a:cubicBezTo>
                    <a:pt x="11344" y="3430"/>
                    <a:pt x="11731" y="4552"/>
                    <a:pt x="12067" y="5547"/>
                  </a:cubicBezTo>
                  <a:cubicBezTo>
                    <a:pt x="12748" y="7551"/>
                    <a:pt x="13655" y="9467"/>
                    <a:pt x="14361" y="11462"/>
                  </a:cubicBezTo>
                  <a:cubicBezTo>
                    <a:pt x="15289" y="14088"/>
                    <a:pt x="16090" y="16751"/>
                    <a:pt x="17066" y="19364"/>
                  </a:cubicBezTo>
                  <a:cubicBezTo>
                    <a:pt x="18062" y="22029"/>
                    <a:pt x="19016" y="24713"/>
                    <a:pt x="19618" y="27497"/>
                  </a:cubicBezTo>
                  <a:cubicBezTo>
                    <a:pt x="19592" y="27505"/>
                    <a:pt x="19567" y="27523"/>
                    <a:pt x="19572" y="27551"/>
                  </a:cubicBezTo>
                  <a:cubicBezTo>
                    <a:pt x="19633" y="28037"/>
                    <a:pt x="19815" y="28435"/>
                    <a:pt x="19843" y="28862"/>
                  </a:cubicBezTo>
                  <a:cubicBezTo>
                    <a:pt x="19800" y="28781"/>
                    <a:pt x="19750" y="28704"/>
                    <a:pt x="19692" y="28634"/>
                  </a:cubicBezTo>
                  <a:cubicBezTo>
                    <a:pt x="19553" y="28462"/>
                    <a:pt x="19397" y="28302"/>
                    <a:pt x="19215" y="28176"/>
                  </a:cubicBezTo>
                  <a:cubicBezTo>
                    <a:pt x="19015" y="28037"/>
                    <a:pt x="18819" y="28001"/>
                    <a:pt x="18609" y="27899"/>
                  </a:cubicBezTo>
                  <a:cubicBezTo>
                    <a:pt x="18603" y="27896"/>
                    <a:pt x="18597" y="27894"/>
                    <a:pt x="18591" y="27894"/>
                  </a:cubicBezTo>
                  <a:cubicBezTo>
                    <a:pt x="18558" y="27894"/>
                    <a:pt x="18530" y="27935"/>
                    <a:pt x="18560" y="27961"/>
                  </a:cubicBezTo>
                  <a:cubicBezTo>
                    <a:pt x="18664" y="28055"/>
                    <a:pt x="18765" y="28215"/>
                    <a:pt x="18852" y="28327"/>
                  </a:cubicBezTo>
                  <a:cubicBezTo>
                    <a:pt x="18956" y="28458"/>
                    <a:pt x="19082" y="28576"/>
                    <a:pt x="19198" y="28699"/>
                  </a:cubicBezTo>
                  <a:cubicBezTo>
                    <a:pt x="17924" y="28610"/>
                    <a:pt x="16662" y="28589"/>
                    <a:pt x="15382" y="28589"/>
                  </a:cubicBezTo>
                  <a:cubicBezTo>
                    <a:pt x="15329" y="28589"/>
                    <a:pt x="15276" y="28589"/>
                    <a:pt x="15224" y="28589"/>
                  </a:cubicBezTo>
                  <a:cubicBezTo>
                    <a:pt x="15035" y="28590"/>
                    <a:pt x="14846" y="28590"/>
                    <a:pt x="14657" y="28590"/>
                  </a:cubicBezTo>
                  <a:cubicBezTo>
                    <a:pt x="14321" y="28590"/>
                    <a:pt x="13985" y="28590"/>
                    <a:pt x="13648" y="28590"/>
                  </a:cubicBezTo>
                  <a:cubicBezTo>
                    <a:pt x="13341" y="28590"/>
                    <a:pt x="13033" y="28590"/>
                    <a:pt x="12725" y="28591"/>
                  </a:cubicBezTo>
                  <a:cubicBezTo>
                    <a:pt x="12553" y="28591"/>
                    <a:pt x="12377" y="28589"/>
                    <a:pt x="12202" y="28585"/>
                  </a:cubicBezTo>
                  <a:cubicBezTo>
                    <a:pt x="12235" y="28398"/>
                    <a:pt x="12204" y="28196"/>
                    <a:pt x="12197" y="28002"/>
                  </a:cubicBezTo>
                  <a:cubicBezTo>
                    <a:pt x="12186" y="27671"/>
                    <a:pt x="12130" y="27233"/>
                    <a:pt x="12250" y="26900"/>
                  </a:cubicBezTo>
                  <a:cubicBezTo>
                    <a:pt x="12254" y="26900"/>
                    <a:pt x="12259" y="26900"/>
                    <a:pt x="12263" y="26898"/>
                  </a:cubicBezTo>
                  <a:cubicBezTo>
                    <a:pt x="12441" y="26869"/>
                    <a:pt x="12464" y="26598"/>
                    <a:pt x="12325" y="26514"/>
                  </a:cubicBezTo>
                  <a:cubicBezTo>
                    <a:pt x="12289" y="26454"/>
                    <a:pt x="12218" y="26424"/>
                    <a:pt x="12147" y="26424"/>
                  </a:cubicBezTo>
                  <a:cubicBezTo>
                    <a:pt x="12075" y="26424"/>
                    <a:pt x="12003" y="26454"/>
                    <a:pt x="11966" y="26513"/>
                  </a:cubicBezTo>
                  <a:cubicBezTo>
                    <a:pt x="11926" y="26515"/>
                    <a:pt x="11886" y="26516"/>
                    <a:pt x="11846" y="26516"/>
                  </a:cubicBezTo>
                  <a:cubicBezTo>
                    <a:pt x="11648" y="26516"/>
                    <a:pt x="11445" y="26493"/>
                    <a:pt x="11259" y="26485"/>
                  </a:cubicBezTo>
                  <a:cubicBezTo>
                    <a:pt x="11228" y="26483"/>
                    <a:pt x="11197" y="26482"/>
                    <a:pt x="11167" y="26482"/>
                  </a:cubicBezTo>
                  <a:cubicBezTo>
                    <a:pt x="11069" y="26482"/>
                    <a:pt x="10972" y="26492"/>
                    <a:pt x="10876" y="26519"/>
                  </a:cubicBezTo>
                  <a:cubicBezTo>
                    <a:pt x="10844" y="26529"/>
                    <a:pt x="10814" y="26568"/>
                    <a:pt x="10799" y="26601"/>
                  </a:cubicBezTo>
                  <a:cubicBezTo>
                    <a:pt x="10794" y="26601"/>
                    <a:pt x="10788" y="26599"/>
                    <a:pt x="10783" y="26599"/>
                  </a:cubicBezTo>
                  <a:cubicBezTo>
                    <a:pt x="10780" y="26599"/>
                    <a:pt x="10777" y="26600"/>
                    <a:pt x="10775" y="26601"/>
                  </a:cubicBezTo>
                  <a:cubicBezTo>
                    <a:pt x="10752" y="26616"/>
                    <a:pt x="10752" y="26649"/>
                    <a:pt x="10773" y="26664"/>
                  </a:cubicBezTo>
                  <a:lnTo>
                    <a:pt x="10773" y="26664"/>
                  </a:lnTo>
                  <a:cubicBezTo>
                    <a:pt x="10770" y="26662"/>
                    <a:pt x="10767" y="26661"/>
                    <a:pt x="10766" y="26661"/>
                  </a:cubicBezTo>
                  <a:cubicBezTo>
                    <a:pt x="10752" y="26661"/>
                    <a:pt x="10818" y="26752"/>
                    <a:pt x="10845" y="26767"/>
                  </a:cubicBezTo>
                  <a:cubicBezTo>
                    <a:pt x="10975" y="26838"/>
                    <a:pt x="11113" y="26860"/>
                    <a:pt x="11259" y="26877"/>
                  </a:cubicBezTo>
                  <a:cubicBezTo>
                    <a:pt x="11464" y="26903"/>
                    <a:pt x="11670" y="26920"/>
                    <a:pt x="11877" y="26924"/>
                  </a:cubicBezTo>
                  <a:cubicBezTo>
                    <a:pt x="11830" y="27189"/>
                    <a:pt x="11789" y="27449"/>
                    <a:pt x="11784" y="27730"/>
                  </a:cubicBezTo>
                  <a:cubicBezTo>
                    <a:pt x="11779" y="27986"/>
                    <a:pt x="11748" y="28311"/>
                    <a:pt x="11818" y="28581"/>
                  </a:cubicBezTo>
                  <a:cubicBezTo>
                    <a:pt x="11559" y="28583"/>
                    <a:pt x="11303" y="28594"/>
                    <a:pt x="11050" y="28635"/>
                  </a:cubicBezTo>
                  <a:cubicBezTo>
                    <a:pt x="11060" y="28611"/>
                    <a:pt x="11067" y="28585"/>
                    <a:pt x="11073" y="28560"/>
                  </a:cubicBezTo>
                  <a:cubicBezTo>
                    <a:pt x="11091" y="28465"/>
                    <a:pt x="11049" y="28343"/>
                    <a:pt x="10947" y="28314"/>
                  </a:cubicBezTo>
                  <a:cubicBezTo>
                    <a:pt x="10944" y="28240"/>
                    <a:pt x="10926" y="28173"/>
                    <a:pt x="10872" y="28125"/>
                  </a:cubicBezTo>
                  <a:cubicBezTo>
                    <a:pt x="10873" y="28060"/>
                    <a:pt x="10872" y="27994"/>
                    <a:pt x="10865" y="27928"/>
                  </a:cubicBezTo>
                  <a:cubicBezTo>
                    <a:pt x="10858" y="27833"/>
                    <a:pt x="10847" y="27740"/>
                    <a:pt x="10831" y="27646"/>
                  </a:cubicBezTo>
                  <a:cubicBezTo>
                    <a:pt x="10814" y="27556"/>
                    <a:pt x="10749" y="27522"/>
                    <a:pt x="10721" y="27446"/>
                  </a:cubicBezTo>
                  <a:cubicBezTo>
                    <a:pt x="10715" y="27427"/>
                    <a:pt x="10699" y="27418"/>
                    <a:pt x="10684" y="27418"/>
                  </a:cubicBezTo>
                  <a:cubicBezTo>
                    <a:pt x="10668" y="27418"/>
                    <a:pt x="10653" y="27427"/>
                    <a:pt x="10647" y="27446"/>
                  </a:cubicBezTo>
                  <a:cubicBezTo>
                    <a:pt x="10627" y="27502"/>
                    <a:pt x="10558" y="27527"/>
                    <a:pt x="10547" y="27590"/>
                  </a:cubicBezTo>
                  <a:cubicBezTo>
                    <a:pt x="10532" y="27682"/>
                    <a:pt x="10514" y="27773"/>
                    <a:pt x="10506" y="27866"/>
                  </a:cubicBezTo>
                  <a:cubicBezTo>
                    <a:pt x="10499" y="27945"/>
                    <a:pt x="10498" y="28022"/>
                    <a:pt x="10499" y="28101"/>
                  </a:cubicBezTo>
                  <a:cubicBezTo>
                    <a:pt x="10379" y="28104"/>
                    <a:pt x="10273" y="28184"/>
                    <a:pt x="10224" y="28307"/>
                  </a:cubicBezTo>
                  <a:cubicBezTo>
                    <a:pt x="10229" y="28291"/>
                    <a:pt x="10232" y="28275"/>
                    <a:pt x="10237" y="28260"/>
                  </a:cubicBezTo>
                  <a:lnTo>
                    <a:pt x="10237" y="28260"/>
                  </a:lnTo>
                  <a:cubicBezTo>
                    <a:pt x="10196" y="28317"/>
                    <a:pt x="10171" y="28384"/>
                    <a:pt x="10168" y="28457"/>
                  </a:cubicBezTo>
                  <a:cubicBezTo>
                    <a:pt x="10097" y="28562"/>
                    <a:pt x="10112" y="28704"/>
                    <a:pt x="10202" y="28795"/>
                  </a:cubicBezTo>
                  <a:lnTo>
                    <a:pt x="10222" y="28818"/>
                  </a:lnTo>
                  <a:lnTo>
                    <a:pt x="10222" y="28819"/>
                  </a:lnTo>
                  <a:cubicBezTo>
                    <a:pt x="9615" y="29336"/>
                    <a:pt x="8962" y="29771"/>
                    <a:pt x="8301" y="30241"/>
                  </a:cubicBezTo>
                  <a:cubicBezTo>
                    <a:pt x="7437" y="30857"/>
                    <a:pt x="6652" y="31573"/>
                    <a:pt x="5798" y="32203"/>
                  </a:cubicBezTo>
                  <a:cubicBezTo>
                    <a:pt x="5908" y="31938"/>
                    <a:pt x="6013" y="31672"/>
                    <a:pt x="6060" y="31373"/>
                  </a:cubicBezTo>
                  <a:cubicBezTo>
                    <a:pt x="6065" y="31344"/>
                    <a:pt x="6040" y="31314"/>
                    <a:pt x="6013" y="31314"/>
                  </a:cubicBezTo>
                  <a:cubicBezTo>
                    <a:pt x="6003" y="31314"/>
                    <a:pt x="5992" y="31318"/>
                    <a:pt x="5983" y="31329"/>
                  </a:cubicBezTo>
                  <a:cubicBezTo>
                    <a:pt x="5683" y="31657"/>
                    <a:pt x="5501" y="32023"/>
                    <a:pt x="5355" y="32430"/>
                  </a:cubicBezTo>
                  <a:cubicBezTo>
                    <a:pt x="3595" y="31759"/>
                    <a:pt x="378" y="30077"/>
                    <a:pt x="504" y="28074"/>
                  </a:cubicBezTo>
                  <a:cubicBezTo>
                    <a:pt x="537" y="28014"/>
                    <a:pt x="568" y="27953"/>
                    <a:pt x="599" y="27892"/>
                  </a:cubicBezTo>
                  <a:cubicBezTo>
                    <a:pt x="724" y="27784"/>
                    <a:pt x="834" y="27645"/>
                    <a:pt x="942" y="27531"/>
                  </a:cubicBezTo>
                  <a:cubicBezTo>
                    <a:pt x="1298" y="27159"/>
                    <a:pt x="1736" y="26851"/>
                    <a:pt x="2061" y="26454"/>
                  </a:cubicBezTo>
                  <a:cubicBezTo>
                    <a:pt x="2087" y="26421"/>
                    <a:pt x="2084" y="26357"/>
                    <a:pt x="2031" y="26347"/>
                  </a:cubicBezTo>
                  <a:cubicBezTo>
                    <a:pt x="1982" y="26338"/>
                    <a:pt x="1935" y="26334"/>
                    <a:pt x="1888" y="26334"/>
                  </a:cubicBezTo>
                  <a:cubicBezTo>
                    <a:pt x="1656" y="26334"/>
                    <a:pt x="1451" y="26436"/>
                    <a:pt x="1269" y="26578"/>
                  </a:cubicBezTo>
                  <a:cubicBezTo>
                    <a:pt x="3176" y="22630"/>
                    <a:pt x="4436" y="18352"/>
                    <a:pt x="5983" y="14262"/>
                  </a:cubicBezTo>
                  <a:cubicBezTo>
                    <a:pt x="6894" y="11852"/>
                    <a:pt x="7897" y="9484"/>
                    <a:pt x="9029" y="7171"/>
                  </a:cubicBezTo>
                  <a:cubicBezTo>
                    <a:pt x="9535" y="6140"/>
                    <a:pt x="10051" y="5115"/>
                    <a:pt x="10496" y="4057"/>
                  </a:cubicBezTo>
                  <a:cubicBezTo>
                    <a:pt x="10658" y="3672"/>
                    <a:pt x="10849" y="3255"/>
                    <a:pt x="11026" y="2827"/>
                  </a:cubicBezTo>
                  <a:lnTo>
                    <a:pt x="11026" y="2827"/>
                  </a:lnTo>
                  <a:cubicBezTo>
                    <a:pt x="11024" y="3957"/>
                    <a:pt x="11019" y="5087"/>
                    <a:pt x="11037" y="6217"/>
                  </a:cubicBezTo>
                  <a:cubicBezTo>
                    <a:pt x="11037" y="6234"/>
                    <a:pt x="11050" y="6242"/>
                    <a:pt x="11063" y="6242"/>
                  </a:cubicBezTo>
                  <a:cubicBezTo>
                    <a:pt x="11075" y="6242"/>
                    <a:pt x="11088" y="6234"/>
                    <a:pt x="11088" y="6217"/>
                  </a:cubicBezTo>
                  <a:cubicBezTo>
                    <a:pt x="11106" y="5028"/>
                    <a:pt x="11101" y="3836"/>
                    <a:pt x="11100" y="2645"/>
                  </a:cubicBezTo>
                  <a:cubicBezTo>
                    <a:pt x="11142" y="2536"/>
                    <a:pt x="11187" y="2428"/>
                    <a:pt x="11228" y="2317"/>
                  </a:cubicBezTo>
                  <a:close/>
                  <a:moveTo>
                    <a:pt x="19349" y="28872"/>
                  </a:moveTo>
                  <a:cubicBezTo>
                    <a:pt x="19500" y="29054"/>
                    <a:pt x="19640" y="29246"/>
                    <a:pt x="19769" y="29444"/>
                  </a:cubicBezTo>
                  <a:cubicBezTo>
                    <a:pt x="19754" y="29495"/>
                    <a:pt x="19736" y="29544"/>
                    <a:pt x="19717" y="29593"/>
                  </a:cubicBezTo>
                  <a:cubicBezTo>
                    <a:pt x="19353" y="30417"/>
                    <a:pt x="18526" y="31034"/>
                    <a:pt x="17806" y="31526"/>
                  </a:cubicBezTo>
                  <a:cubicBezTo>
                    <a:pt x="16200" y="32625"/>
                    <a:pt x="14333" y="33224"/>
                    <a:pt x="12407" y="33430"/>
                  </a:cubicBezTo>
                  <a:cubicBezTo>
                    <a:pt x="11940" y="33480"/>
                    <a:pt x="11472" y="33504"/>
                    <a:pt x="11003" y="33504"/>
                  </a:cubicBezTo>
                  <a:cubicBezTo>
                    <a:pt x="9244" y="33504"/>
                    <a:pt x="7487" y="33166"/>
                    <a:pt x="5826" y="32597"/>
                  </a:cubicBezTo>
                  <a:cubicBezTo>
                    <a:pt x="6077" y="32582"/>
                    <a:pt x="6326" y="32554"/>
                    <a:pt x="6575" y="32515"/>
                  </a:cubicBezTo>
                  <a:cubicBezTo>
                    <a:pt x="6787" y="32477"/>
                    <a:pt x="7156" y="32412"/>
                    <a:pt x="7222" y="32164"/>
                  </a:cubicBezTo>
                  <a:cubicBezTo>
                    <a:pt x="7225" y="32148"/>
                    <a:pt x="7215" y="32130"/>
                    <a:pt x="7199" y="32125"/>
                  </a:cubicBezTo>
                  <a:cubicBezTo>
                    <a:pt x="7165" y="32119"/>
                    <a:pt x="7130" y="32117"/>
                    <a:pt x="7094" y="32117"/>
                  </a:cubicBezTo>
                  <a:cubicBezTo>
                    <a:pt x="6871" y="32117"/>
                    <a:pt x="6619" y="32207"/>
                    <a:pt x="6410" y="32243"/>
                  </a:cubicBezTo>
                  <a:cubicBezTo>
                    <a:pt x="6347" y="32253"/>
                    <a:pt x="6288" y="32262"/>
                    <a:pt x="6229" y="32276"/>
                  </a:cubicBezTo>
                  <a:cubicBezTo>
                    <a:pt x="7053" y="31641"/>
                    <a:pt x="7838" y="30960"/>
                    <a:pt x="8683" y="30356"/>
                  </a:cubicBezTo>
                  <a:cubicBezTo>
                    <a:pt x="9257" y="29946"/>
                    <a:pt x="9963" y="29574"/>
                    <a:pt x="10455" y="29037"/>
                  </a:cubicBezTo>
                  <a:cubicBezTo>
                    <a:pt x="10496" y="29061"/>
                    <a:pt x="10539" y="29071"/>
                    <a:pt x="10581" y="29071"/>
                  </a:cubicBezTo>
                  <a:cubicBezTo>
                    <a:pt x="10668" y="29071"/>
                    <a:pt x="10751" y="29027"/>
                    <a:pt x="10806" y="28955"/>
                  </a:cubicBezTo>
                  <a:cubicBezTo>
                    <a:pt x="10829" y="28944"/>
                    <a:pt x="10849" y="28927"/>
                    <a:pt x="10865" y="28909"/>
                  </a:cubicBezTo>
                  <a:cubicBezTo>
                    <a:pt x="11173" y="28979"/>
                    <a:pt x="11485" y="28991"/>
                    <a:pt x="11801" y="28991"/>
                  </a:cubicBezTo>
                  <a:cubicBezTo>
                    <a:pt x="11966" y="28991"/>
                    <a:pt x="12132" y="28988"/>
                    <a:pt x="12299" y="28988"/>
                  </a:cubicBezTo>
                  <a:cubicBezTo>
                    <a:pt x="12323" y="28988"/>
                    <a:pt x="12347" y="28988"/>
                    <a:pt x="12371" y="28988"/>
                  </a:cubicBezTo>
                  <a:cubicBezTo>
                    <a:pt x="12787" y="28991"/>
                    <a:pt x="13203" y="28991"/>
                    <a:pt x="13619" y="28991"/>
                  </a:cubicBezTo>
                  <a:cubicBezTo>
                    <a:pt x="13827" y="28991"/>
                    <a:pt x="14035" y="28991"/>
                    <a:pt x="14243" y="28991"/>
                  </a:cubicBezTo>
                  <a:cubicBezTo>
                    <a:pt x="14451" y="28991"/>
                    <a:pt x="14659" y="28991"/>
                    <a:pt x="14868" y="28991"/>
                  </a:cubicBezTo>
                  <a:cubicBezTo>
                    <a:pt x="14955" y="28991"/>
                    <a:pt x="15042" y="28992"/>
                    <a:pt x="15130" y="28992"/>
                  </a:cubicBezTo>
                  <a:cubicBezTo>
                    <a:pt x="16543" y="28992"/>
                    <a:pt x="17939" y="28977"/>
                    <a:pt x="19349" y="28872"/>
                  </a:cubicBezTo>
                  <a:close/>
                  <a:moveTo>
                    <a:pt x="11287" y="0"/>
                  </a:moveTo>
                  <a:cubicBezTo>
                    <a:pt x="11227" y="0"/>
                    <a:pt x="11164" y="19"/>
                    <a:pt x="11109" y="53"/>
                  </a:cubicBezTo>
                  <a:cubicBezTo>
                    <a:pt x="11093" y="50"/>
                    <a:pt x="11077" y="49"/>
                    <a:pt x="11061" y="49"/>
                  </a:cubicBezTo>
                  <a:cubicBezTo>
                    <a:pt x="10936" y="49"/>
                    <a:pt x="10823" y="120"/>
                    <a:pt x="10726" y="195"/>
                  </a:cubicBezTo>
                  <a:cubicBezTo>
                    <a:pt x="10699" y="217"/>
                    <a:pt x="10678" y="246"/>
                    <a:pt x="10666" y="278"/>
                  </a:cubicBezTo>
                  <a:cubicBezTo>
                    <a:pt x="10507" y="394"/>
                    <a:pt x="10391" y="548"/>
                    <a:pt x="10443" y="750"/>
                  </a:cubicBezTo>
                  <a:cubicBezTo>
                    <a:pt x="10498" y="955"/>
                    <a:pt x="10730" y="1075"/>
                    <a:pt x="10977" y="1103"/>
                  </a:cubicBezTo>
                  <a:cubicBezTo>
                    <a:pt x="10980" y="1108"/>
                    <a:pt x="10983" y="1112"/>
                    <a:pt x="10986" y="1117"/>
                  </a:cubicBezTo>
                  <a:cubicBezTo>
                    <a:pt x="10906" y="1437"/>
                    <a:pt x="10844" y="1765"/>
                    <a:pt x="10753" y="2082"/>
                  </a:cubicBezTo>
                  <a:cubicBezTo>
                    <a:pt x="10545" y="2805"/>
                    <a:pt x="10260" y="3504"/>
                    <a:pt x="9963" y="4195"/>
                  </a:cubicBezTo>
                  <a:cubicBezTo>
                    <a:pt x="9472" y="5337"/>
                    <a:pt x="8908" y="6445"/>
                    <a:pt x="8360" y="7561"/>
                  </a:cubicBezTo>
                  <a:cubicBezTo>
                    <a:pt x="7310" y="9702"/>
                    <a:pt x="6411" y="11916"/>
                    <a:pt x="5565" y="14146"/>
                  </a:cubicBezTo>
                  <a:cubicBezTo>
                    <a:pt x="3962" y="18371"/>
                    <a:pt x="2468" y="22633"/>
                    <a:pt x="832" y="26846"/>
                  </a:cubicBezTo>
                  <a:cubicBezTo>
                    <a:pt x="555" y="27143"/>
                    <a:pt x="378" y="27443"/>
                    <a:pt x="278" y="27743"/>
                  </a:cubicBezTo>
                  <a:cubicBezTo>
                    <a:pt x="220" y="27869"/>
                    <a:pt x="168" y="28004"/>
                    <a:pt x="86" y="28097"/>
                  </a:cubicBezTo>
                  <a:cubicBezTo>
                    <a:pt x="64" y="28122"/>
                    <a:pt x="84" y="28157"/>
                    <a:pt x="113" y="28157"/>
                  </a:cubicBezTo>
                  <a:cubicBezTo>
                    <a:pt x="119" y="28157"/>
                    <a:pt x="124" y="28156"/>
                    <a:pt x="130" y="28153"/>
                  </a:cubicBezTo>
                  <a:cubicBezTo>
                    <a:pt x="150" y="28142"/>
                    <a:pt x="171" y="28133"/>
                    <a:pt x="192" y="28124"/>
                  </a:cubicBezTo>
                  <a:lnTo>
                    <a:pt x="192" y="28124"/>
                  </a:lnTo>
                  <a:cubicBezTo>
                    <a:pt x="0" y="29790"/>
                    <a:pt x="2112" y="31360"/>
                    <a:pt x="3573" y="32192"/>
                  </a:cubicBezTo>
                  <a:cubicBezTo>
                    <a:pt x="5844" y="33486"/>
                    <a:pt x="8510" y="34112"/>
                    <a:pt x="11126" y="34112"/>
                  </a:cubicBezTo>
                  <a:cubicBezTo>
                    <a:pt x="11458" y="34112"/>
                    <a:pt x="11790" y="34102"/>
                    <a:pt x="12120" y="34082"/>
                  </a:cubicBezTo>
                  <a:cubicBezTo>
                    <a:pt x="14485" y="33937"/>
                    <a:pt x="16771" y="33107"/>
                    <a:pt x="18664" y="31685"/>
                  </a:cubicBezTo>
                  <a:cubicBezTo>
                    <a:pt x="19423" y="31114"/>
                    <a:pt x="20104" y="30414"/>
                    <a:pt x="20427" y="29506"/>
                  </a:cubicBezTo>
                  <a:cubicBezTo>
                    <a:pt x="20617" y="28977"/>
                    <a:pt x="20558" y="28311"/>
                    <a:pt x="20215" y="27879"/>
                  </a:cubicBezTo>
                  <a:cubicBezTo>
                    <a:pt x="19065" y="22344"/>
                    <a:pt x="16628" y="17103"/>
                    <a:pt x="14905" y="11734"/>
                  </a:cubicBezTo>
                  <a:cubicBezTo>
                    <a:pt x="14300" y="9849"/>
                    <a:pt x="13434" y="8048"/>
                    <a:pt x="12742" y="6194"/>
                  </a:cubicBezTo>
                  <a:cubicBezTo>
                    <a:pt x="12122" y="4534"/>
                    <a:pt x="11516" y="2722"/>
                    <a:pt x="11592" y="921"/>
                  </a:cubicBezTo>
                  <a:cubicBezTo>
                    <a:pt x="11597" y="917"/>
                    <a:pt x="11602" y="916"/>
                    <a:pt x="11608" y="912"/>
                  </a:cubicBezTo>
                  <a:cubicBezTo>
                    <a:pt x="11641" y="889"/>
                    <a:pt x="11641" y="855"/>
                    <a:pt x="11625" y="824"/>
                  </a:cubicBezTo>
                  <a:cubicBezTo>
                    <a:pt x="11667" y="779"/>
                    <a:pt x="11697" y="724"/>
                    <a:pt x="11690" y="661"/>
                  </a:cubicBezTo>
                  <a:cubicBezTo>
                    <a:pt x="11684" y="606"/>
                    <a:pt x="11664" y="550"/>
                    <a:pt x="11636" y="501"/>
                  </a:cubicBezTo>
                  <a:cubicBezTo>
                    <a:pt x="11639" y="450"/>
                    <a:pt x="11638" y="399"/>
                    <a:pt x="11631" y="348"/>
                  </a:cubicBezTo>
                  <a:cubicBezTo>
                    <a:pt x="11631" y="346"/>
                    <a:pt x="11631" y="346"/>
                    <a:pt x="11631" y="345"/>
                  </a:cubicBezTo>
                  <a:cubicBezTo>
                    <a:pt x="11631" y="338"/>
                    <a:pt x="11628" y="337"/>
                    <a:pt x="11628" y="332"/>
                  </a:cubicBezTo>
                  <a:cubicBezTo>
                    <a:pt x="11625" y="307"/>
                    <a:pt x="11620" y="284"/>
                    <a:pt x="11613" y="259"/>
                  </a:cubicBezTo>
                  <a:cubicBezTo>
                    <a:pt x="11611" y="253"/>
                    <a:pt x="11606" y="248"/>
                    <a:pt x="11605" y="241"/>
                  </a:cubicBezTo>
                  <a:cubicBezTo>
                    <a:pt x="11579" y="156"/>
                    <a:pt x="11516" y="86"/>
                    <a:pt x="11436" y="48"/>
                  </a:cubicBezTo>
                  <a:cubicBezTo>
                    <a:pt x="11393" y="15"/>
                    <a:pt x="11341" y="0"/>
                    <a:pt x="112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
            <p:cNvSpPr/>
            <p:nvPr/>
          </p:nvSpPr>
          <p:spPr>
            <a:xfrm>
              <a:off x="1682225" y="4246650"/>
              <a:ext cx="11625" cy="38200"/>
            </a:xfrm>
            <a:custGeom>
              <a:avLst/>
              <a:gdLst/>
              <a:ahLst/>
              <a:cxnLst/>
              <a:rect l="l" t="t" r="r" b="b"/>
              <a:pathLst>
                <a:path w="465" h="1528" extrusionOk="0">
                  <a:moveTo>
                    <a:pt x="232" y="0"/>
                  </a:moveTo>
                  <a:cubicBezTo>
                    <a:pt x="212" y="0"/>
                    <a:pt x="192" y="12"/>
                    <a:pt x="186" y="36"/>
                  </a:cubicBezTo>
                  <a:cubicBezTo>
                    <a:pt x="0" y="502"/>
                    <a:pt x="33" y="1020"/>
                    <a:pt x="181" y="1491"/>
                  </a:cubicBezTo>
                  <a:cubicBezTo>
                    <a:pt x="189" y="1516"/>
                    <a:pt x="211" y="1528"/>
                    <a:pt x="232" y="1528"/>
                  </a:cubicBezTo>
                  <a:cubicBezTo>
                    <a:pt x="254" y="1528"/>
                    <a:pt x="276" y="1516"/>
                    <a:pt x="284" y="1491"/>
                  </a:cubicBezTo>
                  <a:cubicBezTo>
                    <a:pt x="432" y="1020"/>
                    <a:pt x="464" y="502"/>
                    <a:pt x="279" y="36"/>
                  </a:cubicBezTo>
                  <a:cubicBezTo>
                    <a:pt x="272" y="12"/>
                    <a:pt x="252" y="0"/>
                    <a:pt x="2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
            <p:cNvSpPr/>
            <p:nvPr/>
          </p:nvSpPr>
          <p:spPr>
            <a:xfrm>
              <a:off x="1683900" y="4077375"/>
              <a:ext cx="7975" cy="28750"/>
            </a:xfrm>
            <a:custGeom>
              <a:avLst/>
              <a:gdLst/>
              <a:ahLst/>
              <a:cxnLst/>
              <a:rect l="l" t="t" r="r" b="b"/>
              <a:pathLst>
                <a:path w="319" h="1150" extrusionOk="0">
                  <a:moveTo>
                    <a:pt x="165" y="0"/>
                  </a:moveTo>
                  <a:cubicBezTo>
                    <a:pt x="137" y="0"/>
                    <a:pt x="109" y="19"/>
                    <a:pt x="109" y="57"/>
                  </a:cubicBezTo>
                  <a:cubicBezTo>
                    <a:pt x="96" y="237"/>
                    <a:pt x="41" y="403"/>
                    <a:pt x="20" y="582"/>
                  </a:cubicBezTo>
                  <a:cubicBezTo>
                    <a:pt x="0" y="746"/>
                    <a:pt x="96" y="954"/>
                    <a:pt x="120" y="1116"/>
                  </a:cubicBezTo>
                  <a:cubicBezTo>
                    <a:pt x="124" y="1139"/>
                    <a:pt x="145" y="1150"/>
                    <a:pt x="165" y="1150"/>
                  </a:cubicBezTo>
                  <a:cubicBezTo>
                    <a:pt x="186" y="1150"/>
                    <a:pt x="206" y="1139"/>
                    <a:pt x="210" y="1116"/>
                  </a:cubicBezTo>
                  <a:cubicBezTo>
                    <a:pt x="238" y="939"/>
                    <a:pt x="302" y="760"/>
                    <a:pt x="310" y="582"/>
                  </a:cubicBezTo>
                  <a:cubicBezTo>
                    <a:pt x="319" y="409"/>
                    <a:pt x="235" y="229"/>
                    <a:pt x="222" y="57"/>
                  </a:cubicBezTo>
                  <a:cubicBezTo>
                    <a:pt x="222" y="19"/>
                    <a:pt x="194" y="0"/>
                    <a:pt x="1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
            <p:cNvSpPr/>
            <p:nvPr/>
          </p:nvSpPr>
          <p:spPr>
            <a:xfrm>
              <a:off x="1628325" y="4411725"/>
              <a:ext cx="30050" cy="28950"/>
            </a:xfrm>
            <a:custGeom>
              <a:avLst/>
              <a:gdLst/>
              <a:ahLst/>
              <a:cxnLst/>
              <a:rect l="l" t="t" r="r" b="b"/>
              <a:pathLst>
                <a:path w="1202" h="1158" extrusionOk="0">
                  <a:moveTo>
                    <a:pt x="578" y="0"/>
                  </a:moveTo>
                  <a:cubicBezTo>
                    <a:pt x="571" y="0"/>
                    <a:pt x="564" y="1"/>
                    <a:pt x="557" y="3"/>
                  </a:cubicBezTo>
                  <a:cubicBezTo>
                    <a:pt x="289" y="87"/>
                    <a:pt x="1" y="498"/>
                    <a:pt x="101" y="787"/>
                  </a:cubicBezTo>
                  <a:cubicBezTo>
                    <a:pt x="106" y="803"/>
                    <a:pt x="120" y="811"/>
                    <a:pt x="134" y="811"/>
                  </a:cubicBezTo>
                  <a:cubicBezTo>
                    <a:pt x="145" y="811"/>
                    <a:pt x="156" y="806"/>
                    <a:pt x="163" y="795"/>
                  </a:cubicBezTo>
                  <a:cubicBezTo>
                    <a:pt x="302" y="600"/>
                    <a:pt x="284" y="318"/>
                    <a:pt x="508" y="196"/>
                  </a:cubicBezTo>
                  <a:lnTo>
                    <a:pt x="508" y="196"/>
                  </a:lnTo>
                  <a:cubicBezTo>
                    <a:pt x="503" y="257"/>
                    <a:pt x="508" y="318"/>
                    <a:pt x="521" y="379"/>
                  </a:cubicBezTo>
                  <a:cubicBezTo>
                    <a:pt x="537" y="607"/>
                    <a:pt x="544" y="835"/>
                    <a:pt x="545" y="1064"/>
                  </a:cubicBezTo>
                  <a:cubicBezTo>
                    <a:pt x="545" y="1127"/>
                    <a:pt x="594" y="1158"/>
                    <a:pt x="642" y="1158"/>
                  </a:cubicBezTo>
                  <a:cubicBezTo>
                    <a:pt x="690" y="1158"/>
                    <a:pt x="739" y="1127"/>
                    <a:pt x="739" y="1064"/>
                  </a:cubicBezTo>
                  <a:cubicBezTo>
                    <a:pt x="739" y="931"/>
                    <a:pt x="739" y="800"/>
                    <a:pt x="737" y="669"/>
                  </a:cubicBezTo>
                  <a:lnTo>
                    <a:pt x="737" y="641"/>
                  </a:lnTo>
                  <a:cubicBezTo>
                    <a:pt x="778" y="654"/>
                    <a:pt x="818" y="661"/>
                    <a:pt x="855" y="661"/>
                  </a:cubicBezTo>
                  <a:cubicBezTo>
                    <a:pt x="1006" y="661"/>
                    <a:pt x="1127" y="559"/>
                    <a:pt x="1190" y="408"/>
                  </a:cubicBezTo>
                  <a:cubicBezTo>
                    <a:pt x="1202" y="382"/>
                    <a:pt x="1175" y="356"/>
                    <a:pt x="1149" y="356"/>
                  </a:cubicBezTo>
                  <a:cubicBezTo>
                    <a:pt x="1146" y="356"/>
                    <a:pt x="1142" y="356"/>
                    <a:pt x="1139" y="357"/>
                  </a:cubicBezTo>
                  <a:cubicBezTo>
                    <a:pt x="1066" y="377"/>
                    <a:pt x="991" y="387"/>
                    <a:pt x="917" y="387"/>
                  </a:cubicBezTo>
                  <a:cubicBezTo>
                    <a:pt x="906" y="387"/>
                    <a:pt x="896" y="387"/>
                    <a:pt x="885" y="387"/>
                  </a:cubicBezTo>
                  <a:cubicBezTo>
                    <a:pt x="785" y="387"/>
                    <a:pt x="736" y="354"/>
                    <a:pt x="719" y="287"/>
                  </a:cubicBezTo>
                  <a:cubicBezTo>
                    <a:pt x="716" y="251"/>
                    <a:pt x="716" y="213"/>
                    <a:pt x="713" y="175"/>
                  </a:cubicBezTo>
                  <a:cubicBezTo>
                    <a:pt x="711" y="144"/>
                    <a:pt x="693" y="114"/>
                    <a:pt x="665" y="98"/>
                  </a:cubicBezTo>
                  <a:cubicBezTo>
                    <a:pt x="662" y="85"/>
                    <a:pt x="660" y="72"/>
                    <a:pt x="657" y="59"/>
                  </a:cubicBezTo>
                  <a:cubicBezTo>
                    <a:pt x="646" y="23"/>
                    <a:pt x="613" y="0"/>
                    <a:pt x="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
            <p:cNvSpPr/>
            <p:nvPr/>
          </p:nvSpPr>
          <p:spPr>
            <a:xfrm>
              <a:off x="1665200" y="4444950"/>
              <a:ext cx="293525" cy="138625"/>
            </a:xfrm>
            <a:custGeom>
              <a:avLst/>
              <a:gdLst/>
              <a:ahLst/>
              <a:cxnLst/>
              <a:rect l="l" t="t" r="r" b="b"/>
              <a:pathLst>
                <a:path w="11741" h="5545" extrusionOk="0">
                  <a:moveTo>
                    <a:pt x="11532" y="0"/>
                  </a:moveTo>
                  <a:cubicBezTo>
                    <a:pt x="11527" y="0"/>
                    <a:pt x="11521" y="1"/>
                    <a:pt x="11516" y="1"/>
                  </a:cubicBezTo>
                  <a:cubicBezTo>
                    <a:pt x="11460" y="8"/>
                    <a:pt x="11405" y="19"/>
                    <a:pt x="11350" y="35"/>
                  </a:cubicBezTo>
                  <a:cubicBezTo>
                    <a:pt x="11309" y="47"/>
                    <a:pt x="11277" y="76"/>
                    <a:pt x="11262" y="116"/>
                  </a:cubicBezTo>
                  <a:cubicBezTo>
                    <a:pt x="10652" y="454"/>
                    <a:pt x="9973" y="887"/>
                    <a:pt x="9653" y="1500"/>
                  </a:cubicBezTo>
                  <a:cubicBezTo>
                    <a:pt x="9642" y="1519"/>
                    <a:pt x="9657" y="1540"/>
                    <a:pt x="9676" y="1540"/>
                  </a:cubicBezTo>
                  <a:cubicBezTo>
                    <a:pt x="9680" y="1540"/>
                    <a:pt x="9684" y="1539"/>
                    <a:pt x="9689" y="1536"/>
                  </a:cubicBezTo>
                  <a:cubicBezTo>
                    <a:pt x="10138" y="1317"/>
                    <a:pt x="10573" y="1033"/>
                    <a:pt x="10998" y="746"/>
                  </a:cubicBezTo>
                  <a:lnTo>
                    <a:pt x="10998" y="746"/>
                  </a:lnTo>
                  <a:cubicBezTo>
                    <a:pt x="10952" y="867"/>
                    <a:pt x="10898" y="984"/>
                    <a:pt x="10839" y="1098"/>
                  </a:cubicBezTo>
                  <a:cubicBezTo>
                    <a:pt x="10576" y="1581"/>
                    <a:pt x="10183" y="1983"/>
                    <a:pt x="9790" y="2358"/>
                  </a:cubicBezTo>
                  <a:cubicBezTo>
                    <a:pt x="9056" y="3062"/>
                    <a:pt x="8165" y="3603"/>
                    <a:pt x="7271" y="4076"/>
                  </a:cubicBezTo>
                  <a:cubicBezTo>
                    <a:pt x="5117" y="5215"/>
                    <a:pt x="2826" y="5370"/>
                    <a:pt x="451" y="5370"/>
                  </a:cubicBezTo>
                  <a:cubicBezTo>
                    <a:pt x="309" y="5370"/>
                    <a:pt x="167" y="5369"/>
                    <a:pt x="25" y="5368"/>
                  </a:cubicBezTo>
                  <a:cubicBezTo>
                    <a:pt x="0" y="5368"/>
                    <a:pt x="2" y="5401"/>
                    <a:pt x="25" y="5405"/>
                  </a:cubicBezTo>
                  <a:cubicBezTo>
                    <a:pt x="794" y="5492"/>
                    <a:pt x="1546" y="5544"/>
                    <a:pt x="2284" y="5544"/>
                  </a:cubicBezTo>
                  <a:cubicBezTo>
                    <a:pt x="4151" y="5544"/>
                    <a:pt x="5929" y="5212"/>
                    <a:pt x="7684" y="4289"/>
                  </a:cubicBezTo>
                  <a:cubicBezTo>
                    <a:pt x="8688" y="3759"/>
                    <a:pt x="9628" y="3092"/>
                    <a:pt x="10424" y="2280"/>
                  </a:cubicBezTo>
                  <a:cubicBezTo>
                    <a:pt x="10729" y="1968"/>
                    <a:pt x="11096" y="1535"/>
                    <a:pt x="11318" y="1074"/>
                  </a:cubicBezTo>
                  <a:cubicBezTo>
                    <a:pt x="11378" y="1385"/>
                    <a:pt x="11474" y="1691"/>
                    <a:pt x="11601" y="1981"/>
                  </a:cubicBezTo>
                  <a:cubicBezTo>
                    <a:pt x="11609" y="1999"/>
                    <a:pt x="11624" y="2006"/>
                    <a:pt x="11640" y="2006"/>
                  </a:cubicBezTo>
                  <a:cubicBezTo>
                    <a:pt x="11666" y="2006"/>
                    <a:pt x="11693" y="1985"/>
                    <a:pt x="11693" y="1956"/>
                  </a:cubicBezTo>
                  <a:cubicBezTo>
                    <a:pt x="11685" y="1684"/>
                    <a:pt x="11697" y="1412"/>
                    <a:pt x="11664" y="1138"/>
                  </a:cubicBezTo>
                  <a:cubicBezTo>
                    <a:pt x="11633" y="884"/>
                    <a:pt x="11582" y="626"/>
                    <a:pt x="11556" y="370"/>
                  </a:cubicBezTo>
                  <a:lnTo>
                    <a:pt x="11608" y="336"/>
                  </a:lnTo>
                  <a:cubicBezTo>
                    <a:pt x="11740" y="246"/>
                    <a:pt x="11710" y="0"/>
                    <a:pt x="115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
            <p:cNvSpPr/>
            <p:nvPr/>
          </p:nvSpPr>
          <p:spPr>
            <a:xfrm>
              <a:off x="1884600" y="4565050"/>
              <a:ext cx="49425" cy="42275"/>
            </a:xfrm>
            <a:custGeom>
              <a:avLst/>
              <a:gdLst/>
              <a:ahLst/>
              <a:cxnLst/>
              <a:rect l="l" t="t" r="r" b="b"/>
              <a:pathLst>
                <a:path w="1977" h="1691" extrusionOk="0">
                  <a:moveTo>
                    <a:pt x="912" y="1"/>
                  </a:moveTo>
                  <a:cubicBezTo>
                    <a:pt x="717" y="1"/>
                    <a:pt x="536" y="87"/>
                    <a:pt x="375" y="276"/>
                  </a:cubicBezTo>
                  <a:cubicBezTo>
                    <a:pt x="137" y="555"/>
                    <a:pt x="1" y="998"/>
                    <a:pt x="111" y="1352"/>
                  </a:cubicBezTo>
                  <a:cubicBezTo>
                    <a:pt x="115" y="1365"/>
                    <a:pt x="126" y="1372"/>
                    <a:pt x="138" y="1372"/>
                  </a:cubicBezTo>
                  <a:cubicBezTo>
                    <a:pt x="149" y="1372"/>
                    <a:pt x="161" y="1365"/>
                    <a:pt x="165" y="1352"/>
                  </a:cubicBezTo>
                  <a:cubicBezTo>
                    <a:pt x="224" y="1191"/>
                    <a:pt x="301" y="943"/>
                    <a:pt x="409" y="725"/>
                  </a:cubicBezTo>
                  <a:lnTo>
                    <a:pt x="409" y="725"/>
                  </a:lnTo>
                  <a:cubicBezTo>
                    <a:pt x="404" y="776"/>
                    <a:pt x="403" y="829"/>
                    <a:pt x="404" y="879"/>
                  </a:cubicBezTo>
                  <a:cubicBezTo>
                    <a:pt x="422" y="1176"/>
                    <a:pt x="537" y="1440"/>
                    <a:pt x="803" y="1591"/>
                  </a:cubicBezTo>
                  <a:cubicBezTo>
                    <a:pt x="928" y="1662"/>
                    <a:pt x="1051" y="1691"/>
                    <a:pt x="1171" y="1691"/>
                  </a:cubicBezTo>
                  <a:cubicBezTo>
                    <a:pt x="1442" y="1691"/>
                    <a:pt x="1700" y="1543"/>
                    <a:pt x="1938" y="1383"/>
                  </a:cubicBezTo>
                  <a:cubicBezTo>
                    <a:pt x="1976" y="1357"/>
                    <a:pt x="1956" y="1300"/>
                    <a:pt x="1914" y="1300"/>
                  </a:cubicBezTo>
                  <a:cubicBezTo>
                    <a:pt x="1910" y="1300"/>
                    <a:pt x="1907" y="1300"/>
                    <a:pt x="1904" y="1301"/>
                  </a:cubicBezTo>
                  <a:cubicBezTo>
                    <a:pt x="1795" y="1319"/>
                    <a:pt x="1657" y="1334"/>
                    <a:pt x="1515" y="1334"/>
                  </a:cubicBezTo>
                  <a:cubicBezTo>
                    <a:pt x="1147" y="1334"/>
                    <a:pt x="747" y="1235"/>
                    <a:pt x="721" y="838"/>
                  </a:cubicBezTo>
                  <a:cubicBezTo>
                    <a:pt x="709" y="679"/>
                    <a:pt x="755" y="507"/>
                    <a:pt x="870" y="394"/>
                  </a:cubicBezTo>
                  <a:cubicBezTo>
                    <a:pt x="905" y="360"/>
                    <a:pt x="942" y="348"/>
                    <a:pt x="981" y="348"/>
                  </a:cubicBezTo>
                  <a:cubicBezTo>
                    <a:pt x="1074" y="348"/>
                    <a:pt x="1175" y="417"/>
                    <a:pt x="1269" y="417"/>
                  </a:cubicBezTo>
                  <a:cubicBezTo>
                    <a:pt x="1273" y="417"/>
                    <a:pt x="1277" y="417"/>
                    <a:pt x="1280" y="417"/>
                  </a:cubicBezTo>
                  <a:cubicBezTo>
                    <a:pt x="1425" y="407"/>
                    <a:pt x="1493" y="213"/>
                    <a:pt x="1357" y="135"/>
                  </a:cubicBezTo>
                  <a:cubicBezTo>
                    <a:pt x="1204" y="47"/>
                    <a:pt x="1054" y="1"/>
                    <a:pt x="9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
            <p:cNvSpPr/>
            <p:nvPr/>
          </p:nvSpPr>
          <p:spPr>
            <a:xfrm>
              <a:off x="1673975" y="3500700"/>
              <a:ext cx="68150" cy="94475"/>
            </a:xfrm>
            <a:custGeom>
              <a:avLst/>
              <a:gdLst/>
              <a:ahLst/>
              <a:cxnLst/>
              <a:rect l="l" t="t" r="r" b="b"/>
              <a:pathLst>
                <a:path w="2726" h="3779" extrusionOk="0">
                  <a:moveTo>
                    <a:pt x="1351" y="642"/>
                  </a:moveTo>
                  <a:cubicBezTo>
                    <a:pt x="1452" y="988"/>
                    <a:pt x="1560" y="1332"/>
                    <a:pt x="1667" y="1678"/>
                  </a:cubicBezTo>
                  <a:cubicBezTo>
                    <a:pt x="1478" y="1648"/>
                    <a:pt x="1290" y="1633"/>
                    <a:pt x="1100" y="1633"/>
                  </a:cubicBezTo>
                  <a:cubicBezTo>
                    <a:pt x="1053" y="1633"/>
                    <a:pt x="1005" y="1634"/>
                    <a:pt x="957" y="1636"/>
                  </a:cubicBezTo>
                  <a:cubicBezTo>
                    <a:pt x="1078" y="1300"/>
                    <a:pt x="1203" y="967"/>
                    <a:pt x="1351" y="642"/>
                  </a:cubicBezTo>
                  <a:close/>
                  <a:moveTo>
                    <a:pt x="1380" y="1"/>
                  </a:moveTo>
                  <a:cubicBezTo>
                    <a:pt x="1324" y="1"/>
                    <a:pt x="1270" y="27"/>
                    <a:pt x="1241" y="84"/>
                  </a:cubicBezTo>
                  <a:cubicBezTo>
                    <a:pt x="988" y="581"/>
                    <a:pt x="717" y="1129"/>
                    <a:pt x="493" y="1692"/>
                  </a:cubicBezTo>
                  <a:cubicBezTo>
                    <a:pt x="352" y="1719"/>
                    <a:pt x="212" y="1761"/>
                    <a:pt x="78" y="1816"/>
                  </a:cubicBezTo>
                  <a:cubicBezTo>
                    <a:pt x="12" y="1846"/>
                    <a:pt x="37" y="1944"/>
                    <a:pt x="97" y="1961"/>
                  </a:cubicBezTo>
                  <a:cubicBezTo>
                    <a:pt x="186" y="1985"/>
                    <a:pt x="278" y="2005"/>
                    <a:pt x="370" y="2018"/>
                  </a:cubicBezTo>
                  <a:cubicBezTo>
                    <a:pt x="166" y="2586"/>
                    <a:pt x="20" y="3165"/>
                    <a:pt x="0" y="3726"/>
                  </a:cubicBezTo>
                  <a:cubicBezTo>
                    <a:pt x="1" y="3758"/>
                    <a:pt x="29" y="3778"/>
                    <a:pt x="56" y="3778"/>
                  </a:cubicBezTo>
                  <a:cubicBezTo>
                    <a:pt x="73" y="3778"/>
                    <a:pt x="90" y="3771"/>
                    <a:pt x="101" y="3754"/>
                  </a:cubicBezTo>
                  <a:cubicBezTo>
                    <a:pt x="389" y="3214"/>
                    <a:pt x="599" y="2636"/>
                    <a:pt x="806" y="2056"/>
                  </a:cubicBezTo>
                  <a:cubicBezTo>
                    <a:pt x="939" y="2061"/>
                    <a:pt x="1072" y="2066"/>
                    <a:pt x="1205" y="2074"/>
                  </a:cubicBezTo>
                  <a:cubicBezTo>
                    <a:pt x="1405" y="2085"/>
                    <a:pt x="1600" y="2094"/>
                    <a:pt x="1793" y="2097"/>
                  </a:cubicBezTo>
                  <a:cubicBezTo>
                    <a:pt x="1810" y="2149"/>
                    <a:pt x="1825" y="2202"/>
                    <a:pt x="1841" y="2254"/>
                  </a:cubicBezTo>
                  <a:cubicBezTo>
                    <a:pt x="1944" y="2602"/>
                    <a:pt x="1931" y="3330"/>
                    <a:pt x="2231" y="3550"/>
                  </a:cubicBezTo>
                  <a:cubicBezTo>
                    <a:pt x="2243" y="3559"/>
                    <a:pt x="2257" y="3563"/>
                    <a:pt x="2272" y="3563"/>
                  </a:cubicBezTo>
                  <a:cubicBezTo>
                    <a:pt x="2297" y="3563"/>
                    <a:pt x="2323" y="3551"/>
                    <a:pt x="2340" y="3535"/>
                  </a:cubicBezTo>
                  <a:cubicBezTo>
                    <a:pt x="2622" y="3291"/>
                    <a:pt x="2323" y="2636"/>
                    <a:pt x="2243" y="2346"/>
                  </a:cubicBezTo>
                  <a:cubicBezTo>
                    <a:pt x="2220" y="2262"/>
                    <a:pt x="2192" y="2179"/>
                    <a:pt x="2167" y="2095"/>
                  </a:cubicBezTo>
                  <a:cubicBezTo>
                    <a:pt x="2328" y="2090"/>
                    <a:pt x="2491" y="2082"/>
                    <a:pt x="2658" y="2064"/>
                  </a:cubicBezTo>
                  <a:cubicBezTo>
                    <a:pt x="2715" y="2059"/>
                    <a:pt x="2725" y="1980"/>
                    <a:pt x="2673" y="1961"/>
                  </a:cubicBezTo>
                  <a:cubicBezTo>
                    <a:pt x="2476" y="1879"/>
                    <a:pt x="2274" y="1811"/>
                    <a:pt x="2067" y="1759"/>
                  </a:cubicBezTo>
                  <a:cubicBezTo>
                    <a:pt x="1895" y="1214"/>
                    <a:pt x="1708" y="675"/>
                    <a:pt x="1552" y="125"/>
                  </a:cubicBezTo>
                  <a:cubicBezTo>
                    <a:pt x="1531" y="47"/>
                    <a:pt x="1454" y="1"/>
                    <a:pt x="13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
            <p:cNvSpPr/>
            <p:nvPr/>
          </p:nvSpPr>
          <p:spPr>
            <a:xfrm>
              <a:off x="1769025" y="4392850"/>
              <a:ext cx="32025" cy="32400"/>
            </a:xfrm>
            <a:custGeom>
              <a:avLst/>
              <a:gdLst/>
              <a:ahLst/>
              <a:cxnLst/>
              <a:rect l="l" t="t" r="r" b="b"/>
              <a:pathLst>
                <a:path w="1281" h="1296" extrusionOk="0">
                  <a:moveTo>
                    <a:pt x="508" y="1"/>
                  </a:moveTo>
                  <a:cubicBezTo>
                    <a:pt x="480" y="1"/>
                    <a:pt x="452" y="11"/>
                    <a:pt x="432" y="31"/>
                  </a:cubicBezTo>
                  <a:cubicBezTo>
                    <a:pt x="236" y="236"/>
                    <a:pt x="1" y="502"/>
                    <a:pt x="19" y="804"/>
                  </a:cubicBezTo>
                  <a:cubicBezTo>
                    <a:pt x="20" y="830"/>
                    <a:pt x="41" y="846"/>
                    <a:pt x="63" y="846"/>
                  </a:cubicBezTo>
                  <a:cubicBezTo>
                    <a:pt x="77" y="846"/>
                    <a:pt x="90" y="839"/>
                    <a:pt x="99" y="825"/>
                  </a:cubicBezTo>
                  <a:cubicBezTo>
                    <a:pt x="216" y="664"/>
                    <a:pt x="316" y="500"/>
                    <a:pt x="436" y="348"/>
                  </a:cubicBezTo>
                  <a:cubicBezTo>
                    <a:pt x="450" y="441"/>
                    <a:pt x="465" y="533"/>
                    <a:pt x="477" y="628"/>
                  </a:cubicBezTo>
                  <a:cubicBezTo>
                    <a:pt x="467" y="825"/>
                    <a:pt x="483" y="1022"/>
                    <a:pt x="524" y="1214"/>
                  </a:cubicBezTo>
                  <a:cubicBezTo>
                    <a:pt x="537" y="1270"/>
                    <a:pt x="583" y="1295"/>
                    <a:pt x="629" y="1295"/>
                  </a:cubicBezTo>
                  <a:cubicBezTo>
                    <a:pt x="688" y="1295"/>
                    <a:pt x="748" y="1255"/>
                    <a:pt x="747" y="1184"/>
                  </a:cubicBezTo>
                  <a:cubicBezTo>
                    <a:pt x="742" y="1007"/>
                    <a:pt x="728" y="830"/>
                    <a:pt x="701" y="656"/>
                  </a:cubicBezTo>
                  <a:cubicBezTo>
                    <a:pt x="703" y="614"/>
                    <a:pt x="706" y="571"/>
                    <a:pt x="710" y="528"/>
                  </a:cubicBezTo>
                  <a:cubicBezTo>
                    <a:pt x="749" y="561"/>
                    <a:pt x="800" y="579"/>
                    <a:pt x="852" y="579"/>
                  </a:cubicBezTo>
                  <a:cubicBezTo>
                    <a:pt x="854" y="579"/>
                    <a:pt x="857" y="579"/>
                    <a:pt x="859" y="579"/>
                  </a:cubicBezTo>
                  <a:cubicBezTo>
                    <a:pt x="925" y="574"/>
                    <a:pt x="992" y="568"/>
                    <a:pt x="1052" y="535"/>
                  </a:cubicBezTo>
                  <a:cubicBezTo>
                    <a:pt x="1116" y="502"/>
                    <a:pt x="1154" y="441"/>
                    <a:pt x="1220" y="415"/>
                  </a:cubicBezTo>
                  <a:cubicBezTo>
                    <a:pt x="1272" y="395"/>
                    <a:pt x="1280" y="320"/>
                    <a:pt x="1220" y="303"/>
                  </a:cubicBezTo>
                  <a:cubicBezTo>
                    <a:pt x="1136" y="279"/>
                    <a:pt x="1067" y="243"/>
                    <a:pt x="979" y="243"/>
                  </a:cubicBezTo>
                  <a:cubicBezTo>
                    <a:pt x="978" y="243"/>
                    <a:pt x="976" y="243"/>
                    <a:pt x="974" y="243"/>
                  </a:cubicBezTo>
                  <a:cubicBezTo>
                    <a:pt x="949" y="243"/>
                    <a:pt x="928" y="244"/>
                    <a:pt x="908" y="244"/>
                  </a:cubicBezTo>
                  <a:cubicBezTo>
                    <a:pt x="832" y="244"/>
                    <a:pt x="789" y="232"/>
                    <a:pt x="715" y="151"/>
                  </a:cubicBezTo>
                  <a:cubicBezTo>
                    <a:pt x="693" y="131"/>
                    <a:pt x="665" y="120"/>
                    <a:pt x="636" y="120"/>
                  </a:cubicBezTo>
                  <a:cubicBezTo>
                    <a:pt x="630" y="120"/>
                    <a:pt x="623" y="120"/>
                    <a:pt x="616" y="121"/>
                  </a:cubicBezTo>
                  <a:cubicBezTo>
                    <a:pt x="614" y="107"/>
                    <a:pt x="611" y="92"/>
                    <a:pt x="608" y="77"/>
                  </a:cubicBezTo>
                  <a:cubicBezTo>
                    <a:pt x="600" y="27"/>
                    <a:pt x="554" y="1"/>
                    <a:pt x="5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
            <p:cNvSpPr/>
            <p:nvPr/>
          </p:nvSpPr>
          <p:spPr>
            <a:xfrm>
              <a:off x="2021300" y="4068975"/>
              <a:ext cx="81750" cy="92825"/>
            </a:xfrm>
            <a:custGeom>
              <a:avLst/>
              <a:gdLst/>
              <a:ahLst/>
              <a:cxnLst/>
              <a:rect l="l" t="t" r="r" b="b"/>
              <a:pathLst>
                <a:path w="3270" h="3713" extrusionOk="0">
                  <a:moveTo>
                    <a:pt x="864" y="1"/>
                  </a:moveTo>
                  <a:cubicBezTo>
                    <a:pt x="414" y="1"/>
                    <a:pt x="93" y="1170"/>
                    <a:pt x="8" y="1451"/>
                  </a:cubicBezTo>
                  <a:cubicBezTo>
                    <a:pt x="0" y="1481"/>
                    <a:pt x="29" y="1511"/>
                    <a:pt x="57" y="1511"/>
                  </a:cubicBezTo>
                  <a:cubicBezTo>
                    <a:pt x="67" y="1511"/>
                    <a:pt x="77" y="1506"/>
                    <a:pt x="85" y="1497"/>
                  </a:cubicBezTo>
                  <a:cubicBezTo>
                    <a:pt x="305" y="1215"/>
                    <a:pt x="909" y="675"/>
                    <a:pt x="745" y="360"/>
                  </a:cubicBezTo>
                  <a:lnTo>
                    <a:pt x="745" y="360"/>
                  </a:lnTo>
                  <a:cubicBezTo>
                    <a:pt x="847" y="555"/>
                    <a:pt x="932" y="757"/>
                    <a:pt x="1022" y="955"/>
                  </a:cubicBezTo>
                  <a:cubicBezTo>
                    <a:pt x="1158" y="1251"/>
                    <a:pt x="1298" y="1544"/>
                    <a:pt x="1447" y="1835"/>
                  </a:cubicBezTo>
                  <a:cubicBezTo>
                    <a:pt x="1111" y="2399"/>
                    <a:pt x="837" y="2998"/>
                    <a:pt x="753" y="3654"/>
                  </a:cubicBezTo>
                  <a:cubicBezTo>
                    <a:pt x="747" y="3694"/>
                    <a:pt x="777" y="3712"/>
                    <a:pt x="809" y="3712"/>
                  </a:cubicBezTo>
                  <a:cubicBezTo>
                    <a:pt x="832" y="3712"/>
                    <a:pt x="856" y="3703"/>
                    <a:pt x="870" y="3685"/>
                  </a:cubicBezTo>
                  <a:cubicBezTo>
                    <a:pt x="1193" y="3240"/>
                    <a:pt x="1434" y="2750"/>
                    <a:pt x="1690" y="2268"/>
                  </a:cubicBezTo>
                  <a:cubicBezTo>
                    <a:pt x="1762" y="2397"/>
                    <a:pt x="1831" y="2532"/>
                    <a:pt x="1910" y="2660"/>
                  </a:cubicBezTo>
                  <a:cubicBezTo>
                    <a:pt x="2077" y="2931"/>
                    <a:pt x="2362" y="3430"/>
                    <a:pt x="2740" y="3430"/>
                  </a:cubicBezTo>
                  <a:cubicBezTo>
                    <a:pt x="2754" y="3430"/>
                    <a:pt x="2769" y="3429"/>
                    <a:pt x="2784" y="3427"/>
                  </a:cubicBezTo>
                  <a:cubicBezTo>
                    <a:pt x="3266" y="3380"/>
                    <a:pt x="3270" y="2789"/>
                    <a:pt x="3069" y="2474"/>
                  </a:cubicBezTo>
                  <a:cubicBezTo>
                    <a:pt x="3055" y="2453"/>
                    <a:pt x="3027" y="2438"/>
                    <a:pt x="3001" y="2438"/>
                  </a:cubicBezTo>
                  <a:cubicBezTo>
                    <a:pt x="2984" y="2438"/>
                    <a:pt x="2967" y="2445"/>
                    <a:pt x="2955" y="2460"/>
                  </a:cubicBezTo>
                  <a:cubicBezTo>
                    <a:pt x="2851" y="2586"/>
                    <a:pt x="2784" y="2712"/>
                    <a:pt x="2712" y="2847"/>
                  </a:cubicBezTo>
                  <a:cubicBezTo>
                    <a:pt x="2709" y="2843"/>
                    <a:pt x="2707" y="2842"/>
                    <a:pt x="2702" y="2839"/>
                  </a:cubicBezTo>
                  <a:cubicBezTo>
                    <a:pt x="2607" y="2757"/>
                    <a:pt x="2530" y="2652"/>
                    <a:pt x="2454" y="2550"/>
                  </a:cubicBezTo>
                  <a:cubicBezTo>
                    <a:pt x="2275" y="2300"/>
                    <a:pt x="2113" y="2040"/>
                    <a:pt x="1967" y="1769"/>
                  </a:cubicBezTo>
                  <a:cubicBezTo>
                    <a:pt x="2287" y="1229"/>
                    <a:pt x="2718" y="727"/>
                    <a:pt x="2948" y="140"/>
                  </a:cubicBezTo>
                  <a:cubicBezTo>
                    <a:pt x="2958" y="114"/>
                    <a:pt x="2934" y="93"/>
                    <a:pt x="2909" y="93"/>
                  </a:cubicBezTo>
                  <a:cubicBezTo>
                    <a:pt x="2903" y="93"/>
                    <a:pt x="2896" y="94"/>
                    <a:pt x="2891" y="97"/>
                  </a:cubicBezTo>
                  <a:cubicBezTo>
                    <a:pt x="2394" y="373"/>
                    <a:pt x="2052" y="877"/>
                    <a:pt x="1747" y="1356"/>
                  </a:cubicBezTo>
                  <a:lnTo>
                    <a:pt x="1595" y="1060"/>
                  </a:lnTo>
                  <a:cubicBezTo>
                    <a:pt x="1463" y="806"/>
                    <a:pt x="1278" y="199"/>
                    <a:pt x="1016" y="45"/>
                  </a:cubicBezTo>
                  <a:cubicBezTo>
                    <a:pt x="964" y="14"/>
                    <a:pt x="913" y="1"/>
                    <a:pt x="8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
            <p:cNvSpPr/>
            <p:nvPr/>
          </p:nvSpPr>
          <p:spPr>
            <a:xfrm>
              <a:off x="2159175" y="4080250"/>
              <a:ext cx="94425" cy="14850"/>
            </a:xfrm>
            <a:custGeom>
              <a:avLst/>
              <a:gdLst/>
              <a:ahLst/>
              <a:cxnLst/>
              <a:rect l="l" t="t" r="r" b="b"/>
              <a:pathLst>
                <a:path w="3777" h="594" extrusionOk="0">
                  <a:moveTo>
                    <a:pt x="2840" y="1"/>
                  </a:moveTo>
                  <a:cubicBezTo>
                    <a:pt x="2604" y="1"/>
                    <a:pt x="2363" y="31"/>
                    <a:pt x="2143" y="48"/>
                  </a:cubicBezTo>
                  <a:cubicBezTo>
                    <a:pt x="1477" y="101"/>
                    <a:pt x="689" y="112"/>
                    <a:pt x="49" y="299"/>
                  </a:cubicBezTo>
                  <a:cubicBezTo>
                    <a:pt x="8" y="311"/>
                    <a:pt x="0" y="367"/>
                    <a:pt x="38" y="388"/>
                  </a:cubicBezTo>
                  <a:cubicBezTo>
                    <a:pt x="280" y="550"/>
                    <a:pt x="580" y="593"/>
                    <a:pt x="885" y="593"/>
                  </a:cubicBezTo>
                  <a:cubicBezTo>
                    <a:pt x="1160" y="593"/>
                    <a:pt x="1440" y="559"/>
                    <a:pt x="1687" y="545"/>
                  </a:cubicBezTo>
                  <a:cubicBezTo>
                    <a:pt x="1773" y="541"/>
                    <a:pt x="1863" y="539"/>
                    <a:pt x="1956" y="539"/>
                  </a:cubicBezTo>
                  <a:cubicBezTo>
                    <a:pt x="2194" y="539"/>
                    <a:pt x="2448" y="550"/>
                    <a:pt x="2700" y="550"/>
                  </a:cubicBezTo>
                  <a:cubicBezTo>
                    <a:pt x="3056" y="550"/>
                    <a:pt x="3407" y="527"/>
                    <a:pt x="3701" y="417"/>
                  </a:cubicBezTo>
                  <a:cubicBezTo>
                    <a:pt x="3752" y="399"/>
                    <a:pt x="3777" y="335"/>
                    <a:pt x="3734" y="294"/>
                  </a:cubicBezTo>
                  <a:cubicBezTo>
                    <a:pt x="3492" y="60"/>
                    <a:pt x="3171" y="1"/>
                    <a:pt x="28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
            <p:cNvSpPr/>
            <p:nvPr/>
          </p:nvSpPr>
          <p:spPr>
            <a:xfrm>
              <a:off x="2161175" y="4107100"/>
              <a:ext cx="89525" cy="10000"/>
            </a:xfrm>
            <a:custGeom>
              <a:avLst/>
              <a:gdLst/>
              <a:ahLst/>
              <a:cxnLst/>
              <a:rect l="l" t="t" r="r" b="b"/>
              <a:pathLst>
                <a:path w="3581" h="400" extrusionOk="0">
                  <a:moveTo>
                    <a:pt x="1848" y="1"/>
                  </a:moveTo>
                  <a:cubicBezTo>
                    <a:pt x="1245" y="1"/>
                    <a:pt x="647" y="59"/>
                    <a:pt x="63" y="265"/>
                  </a:cubicBezTo>
                  <a:cubicBezTo>
                    <a:pt x="1" y="283"/>
                    <a:pt x="14" y="374"/>
                    <a:pt x="78" y="377"/>
                  </a:cubicBezTo>
                  <a:cubicBezTo>
                    <a:pt x="395" y="391"/>
                    <a:pt x="711" y="400"/>
                    <a:pt x="1026" y="400"/>
                  </a:cubicBezTo>
                  <a:cubicBezTo>
                    <a:pt x="1863" y="400"/>
                    <a:pt x="2694" y="341"/>
                    <a:pt x="3519" y="180"/>
                  </a:cubicBezTo>
                  <a:cubicBezTo>
                    <a:pt x="3580" y="167"/>
                    <a:pt x="3562" y="80"/>
                    <a:pt x="3506" y="77"/>
                  </a:cubicBezTo>
                  <a:cubicBezTo>
                    <a:pt x="2955" y="49"/>
                    <a:pt x="2399" y="1"/>
                    <a:pt x="18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
            <p:cNvSpPr/>
            <p:nvPr/>
          </p:nvSpPr>
          <p:spPr>
            <a:xfrm>
              <a:off x="2279825" y="3932425"/>
              <a:ext cx="223600" cy="276850"/>
            </a:xfrm>
            <a:custGeom>
              <a:avLst/>
              <a:gdLst/>
              <a:ahLst/>
              <a:cxnLst/>
              <a:rect l="l" t="t" r="r" b="b"/>
              <a:pathLst>
                <a:path w="8944" h="11074" extrusionOk="0">
                  <a:moveTo>
                    <a:pt x="6293" y="0"/>
                  </a:moveTo>
                  <a:cubicBezTo>
                    <a:pt x="4766" y="0"/>
                    <a:pt x="3244" y="51"/>
                    <a:pt x="1741" y="397"/>
                  </a:cubicBezTo>
                  <a:cubicBezTo>
                    <a:pt x="1629" y="423"/>
                    <a:pt x="1559" y="532"/>
                    <a:pt x="1556" y="640"/>
                  </a:cubicBezTo>
                  <a:cubicBezTo>
                    <a:pt x="1467" y="3668"/>
                    <a:pt x="1444" y="6727"/>
                    <a:pt x="850" y="9706"/>
                  </a:cubicBezTo>
                  <a:cubicBezTo>
                    <a:pt x="762" y="9124"/>
                    <a:pt x="727" y="8525"/>
                    <a:pt x="666" y="7959"/>
                  </a:cubicBezTo>
                  <a:cubicBezTo>
                    <a:pt x="606" y="7395"/>
                    <a:pt x="622" y="6729"/>
                    <a:pt x="368" y="6209"/>
                  </a:cubicBezTo>
                  <a:cubicBezTo>
                    <a:pt x="351" y="6176"/>
                    <a:pt x="322" y="6161"/>
                    <a:pt x="291" y="6161"/>
                  </a:cubicBezTo>
                  <a:cubicBezTo>
                    <a:pt x="248" y="6161"/>
                    <a:pt x="202" y="6190"/>
                    <a:pt x="189" y="6234"/>
                  </a:cubicBezTo>
                  <a:cubicBezTo>
                    <a:pt x="0" y="6826"/>
                    <a:pt x="160" y="7553"/>
                    <a:pt x="215" y="8158"/>
                  </a:cubicBezTo>
                  <a:cubicBezTo>
                    <a:pt x="297" y="9052"/>
                    <a:pt x="335" y="10038"/>
                    <a:pt x="616" y="10897"/>
                  </a:cubicBezTo>
                  <a:cubicBezTo>
                    <a:pt x="653" y="11012"/>
                    <a:pt x="761" y="11074"/>
                    <a:pt x="865" y="11074"/>
                  </a:cubicBezTo>
                  <a:cubicBezTo>
                    <a:pt x="965" y="11074"/>
                    <a:pt x="1062" y="11018"/>
                    <a:pt x="1093" y="10897"/>
                  </a:cubicBezTo>
                  <a:cubicBezTo>
                    <a:pt x="1800" y="8174"/>
                    <a:pt x="1933" y="5366"/>
                    <a:pt x="2010" y="2567"/>
                  </a:cubicBezTo>
                  <a:cubicBezTo>
                    <a:pt x="2016" y="2290"/>
                    <a:pt x="1882" y="881"/>
                    <a:pt x="2202" y="805"/>
                  </a:cubicBezTo>
                  <a:cubicBezTo>
                    <a:pt x="3058" y="607"/>
                    <a:pt x="3946" y="554"/>
                    <a:pt x="4822" y="512"/>
                  </a:cubicBezTo>
                  <a:cubicBezTo>
                    <a:pt x="6201" y="445"/>
                    <a:pt x="7517" y="422"/>
                    <a:pt x="8872" y="130"/>
                  </a:cubicBezTo>
                  <a:cubicBezTo>
                    <a:pt x="8943" y="115"/>
                    <a:pt x="8928" y="5"/>
                    <a:pt x="8857" y="5"/>
                  </a:cubicBezTo>
                  <a:cubicBezTo>
                    <a:pt x="8856" y="5"/>
                    <a:pt x="8856" y="5"/>
                    <a:pt x="8855" y="5"/>
                  </a:cubicBezTo>
                  <a:cubicBezTo>
                    <a:pt x="8633" y="8"/>
                    <a:pt x="8410" y="9"/>
                    <a:pt x="8187" y="9"/>
                  </a:cubicBezTo>
                  <a:cubicBezTo>
                    <a:pt x="7556" y="9"/>
                    <a:pt x="6924" y="0"/>
                    <a:pt x="62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
            <p:cNvSpPr/>
            <p:nvPr/>
          </p:nvSpPr>
          <p:spPr>
            <a:xfrm>
              <a:off x="2373975" y="3979325"/>
              <a:ext cx="67875" cy="96700"/>
            </a:xfrm>
            <a:custGeom>
              <a:avLst/>
              <a:gdLst/>
              <a:ahLst/>
              <a:cxnLst/>
              <a:rect l="l" t="t" r="r" b="b"/>
              <a:pathLst>
                <a:path w="2715" h="3868" extrusionOk="0">
                  <a:moveTo>
                    <a:pt x="1431" y="540"/>
                  </a:moveTo>
                  <a:cubicBezTo>
                    <a:pt x="1446" y="575"/>
                    <a:pt x="1456" y="613"/>
                    <a:pt x="1459" y="650"/>
                  </a:cubicBezTo>
                  <a:cubicBezTo>
                    <a:pt x="1503" y="993"/>
                    <a:pt x="1218" y="1367"/>
                    <a:pt x="1021" y="1621"/>
                  </a:cubicBezTo>
                  <a:cubicBezTo>
                    <a:pt x="956" y="1702"/>
                    <a:pt x="885" y="1779"/>
                    <a:pt x="811" y="1851"/>
                  </a:cubicBezTo>
                  <a:cubicBezTo>
                    <a:pt x="916" y="1461"/>
                    <a:pt x="1090" y="1078"/>
                    <a:pt x="1279" y="752"/>
                  </a:cubicBezTo>
                  <a:cubicBezTo>
                    <a:pt x="1323" y="677"/>
                    <a:pt x="1374" y="604"/>
                    <a:pt x="1431" y="540"/>
                  </a:cubicBezTo>
                  <a:close/>
                  <a:moveTo>
                    <a:pt x="1456" y="1"/>
                  </a:moveTo>
                  <a:cubicBezTo>
                    <a:pt x="1203" y="1"/>
                    <a:pt x="985" y="343"/>
                    <a:pt x="878" y="517"/>
                  </a:cubicBezTo>
                  <a:cubicBezTo>
                    <a:pt x="568" y="1029"/>
                    <a:pt x="285" y="1744"/>
                    <a:pt x="260" y="2410"/>
                  </a:cubicBezTo>
                  <a:cubicBezTo>
                    <a:pt x="144" y="2550"/>
                    <a:pt x="48" y="2694"/>
                    <a:pt x="6" y="2848"/>
                  </a:cubicBezTo>
                  <a:cubicBezTo>
                    <a:pt x="1" y="2873"/>
                    <a:pt x="17" y="2896"/>
                    <a:pt x="42" y="2896"/>
                  </a:cubicBezTo>
                  <a:cubicBezTo>
                    <a:pt x="52" y="2897"/>
                    <a:pt x="63" y="2897"/>
                    <a:pt x="73" y="2897"/>
                  </a:cubicBezTo>
                  <a:cubicBezTo>
                    <a:pt x="146" y="2897"/>
                    <a:pt x="217" y="2882"/>
                    <a:pt x="285" y="2855"/>
                  </a:cubicBezTo>
                  <a:cubicBezTo>
                    <a:pt x="304" y="2978"/>
                    <a:pt x="337" y="3098"/>
                    <a:pt x="385" y="3213"/>
                  </a:cubicBezTo>
                  <a:cubicBezTo>
                    <a:pt x="537" y="3574"/>
                    <a:pt x="866" y="3867"/>
                    <a:pt x="1245" y="3867"/>
                  </a:cubicBezTo>
                  <a:cubicBezTo>
                    <a:pt x="1331" y="3867"/>
                    <a:pt x="1419" y="3852"/>
                    <a:pt x="1508" y="3820"/>
                  </a:cubicBezTo>
                  <a:cubicBezTo>
                    <a:pt x="1887" y="3682"/>
                    <a:pt x="2066" y="3313"/>
                    <a:pt x="2142" y="2929"/>
                  </a:cubicBezTo>
                  <a:cubicBezTo>
                    <a:pt x="2521" y="2926"/>
                    <a:pt x="2486" y="2560"/>
                    <a:pt x="2668" y="2342"/>
                  </a:cubicBezTo>
                  <a:cubicBezTo>
                    <a:pt x="2714" y="2287"/>
                    <a:pt x="2683" y="2219"/>
                    <a:pt x="2614" y="2210"/>
                  </a:cubicBezTo>
                  <a:cubicBezTo>
                    <a:pt x="2569" y="2204"/>
                    <a:pt x="2531" y="2201"/>
                    <a:pt x="2496" y="2201"/>
                  </a:cubicBezTo>
                  <a:cubicBezTo>
                    <a:pt x="2423" y="2201"/>
                    <a:pt x="2363" y="2216"/>
                    <a:pt x="2278" y="2255"/>
                  </a:cubicBezTo>
                  <a:cubicBezTo>
                    <a:pt x="2240" y="2276"/>
                    <a:pt x="2206" y="2304"/>
                    <a:pt x="2178" y="2337"/>
                  </a:cubicBezTo>
                  <a:cubicBezTo>
                    <a:pt x="2156" y="2227"/>
                    <a:pt x="2060" y="2145"/>
                    <a:pt x="1946" y="2141"/>
                  </a:cubicBezTo>
                  <a:lnTo>
                    <a:pt x="1851" y="2138"/>
                  </a:lnTo>
                  <a:cubicBezTo>
                    <a:pt x="1848" y="2138"/>
                    <a:pt x="1844" y="2138"/>
                    <a:pt x="1841" y="2138"/>
                  </a:cubicBezTo>
                  <a:cubicBezTo>
                    <a:pt x="1708" y="2138"/>
                    <a:pt x="1613" y="2258"/>
                    <a:pt x="1607" y="2383"/>
                  </a:cubicBezTo>
                  <a:cubicBezTo>
                    <a:pt x="1605" y="2491"/>
                    <a:pt x="1638" y="2596"/>
                    <a:pt x="1700" y="2684"/>
                  </a:cubicBezTo>
                  <a:cubicBezTo>
                    <a:pt x="1671" y="3013"/>
                    <a:pt x="1560" y="3414"/>
                    <a:pt x="1243" y="3414"/>
                  </a:cubicBezTo>
                  <a:cubicBezTo>
                    <a:pt x="1224" y="3414"/>
                    <a:pt x="1204" y="3412"/>
                    <a:pt x="1184" y="3409"/>
                  </a:cubicBezTo>
                  <a:cubicBezTo>
                    <a:pt x="846" y="3360"/>
                    <a:pt x="706" y="2891"/>
                    <a:pt x="701" y="2591"/>
                  </a:cubicBezTo>
                  <a:cubicBezTo>
                    <a:pt x="823" y="2488"/>
                    <a:pt x="933" y="2374"/>
                    <a:pt x="1021" y="2291"/>
                  </a:cubicBezTo>
                  <a:cubicBezTo>
                    <a:pt x="1413" y="1915"/>
                    <a:pt x="1794" y="1433"/>
                    <a:pt x="1909" y="891"/>
                  </a:cubicBezTo>
                  <a:cubicBezTo>
                    <a:pt x="1976" y="578"/>
                    <a:pt x="1891" y="152"/>
                    <a:pt x="1564" y="22"/>
                  </a:cubicBezTo>
                  <a:cubicBezTo>
                    <a:pt x="1528" y="7"/>
                    <a:pt x="1492" y="1"/>
                    <a:pt x="14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
            <p:cNvSpPr/>
            <p:nvPr/>
          </p:nvSpPr>
          <p:spPr>
            <a:xfrm>
              <a:off x="2454675" y="3971850"/>
              <a:ext cx="57625" cy="33100"/>
            </a:xfrm>
            <a:custGeom>
              <a:avLst/>
              <a:gdLst/>
              <a:ahLst/>
              <a:cxnLst/>
              <a:rect l="l" t="t" r="r" b="b"/>
              <a:pathLst>
                <a:path w="2305" h="1324" extrusionOk="0">
                  <a:moveTo>
                    <a:pt x="619" y="0"/>
                  </a:moveTo>
                  <a:cubicBezTo>
                    <a:pt x="404" y="0"/>
                    <a:pt x="164" y="139"/>
                    <a:pt x="27" y="277"/>
                  </a:cubicBezTo>
                  <a:cubicBezTo>
                    <a:pt x="1" y="303"/>
                    <a:pt x="27" y="338"/>
                    <a:pt x="58" y="338"/>
                  </a:cubicBezTo>
                  <a:cubicBezTo>
                    <a:pt x="59" y="338"/>
                    <a:pt x="60" y="338"/>
                    <a:pt x="62" y="337"/>
                  </a:cubicBezTo>
                  <a:cubicBezTo>
                    <a:pt x="119" y="328"/>
                    <a:pt x="314" y="272"/>
                    <a:pt x="474" y="272"/>
                  </a:cubicBezTo>
                  <a:cubicBezTo>
                    <a:pt x="591" y="272"/>
                    <a:pt x="690" y="302"/>
                    <a:pt x="700" y="403"/>
                  </a:cubicBezTo>
                  <a:cubicBezTo>
                    <a:pt x="726" y="657"/>
                    <a:pt x="388" y="907"/>
                    <a:pt x="221" y="1043"/>
                  </a:cubicBezTo>
                  <a:cubicBezTo>
                    <a:pt x="100" y="1142"/>
                    <a:pt x="209" y="1324"/>
                    <a:pt x="343" y="1324"/>
                  </a:cubicBezTo>
                  <a:cubicBezTo>
                    <a:pt x="356" y="1324"/>
                    <a:pt x="369" y="1322"/>
                    <a:pt x="382" y="1318"/>
                  </a:cubicBezTo>
                  <a:cubicBezTo>
                    <a:pt x="579" y="1263"/>
                    <a:pt x="784" y="1250"/>
                    <a:pt x="989" y="1250"/>
                  </a:cubicBezTo>
                  <a:cubicBezTo>
                    <a:pt x="1133" y="1250"/>
                    <a:pt x="1276" y="1257"/>
                    <a:pt x="1417" y="1259"/>
                  </a:cubicBezTo>
                  <a:cubicBezTo>
                    <a:pt x="1425" y="1259"/>
                    <a:pt x="1434" y="1260"/>
                    <a:pt x="1443" y="1260"/>
                  </a:cubicBezTo>
                  <a:cubicBezTo>
                    <a:pt x="1731" y="1260"/>
                    <a:pt x="1975" y="1180"/>
                    <a:pt x="2255" y="1112"/>
                  </a:cubicBezTo>
                  <a:cubicBezTo>
                    <a:pt x="2304" y="1099"/>
                    <a:pt x="2304" y="1028"/>
                    <a:pt x="2257" y="1015"/>
                  </a:cubicBezTo>
                  <a:cubicBezTo>
                    <a:pt x="1904" y="921"/>
                    <a:pt x="1624" y="825"/>
                    <a:pt x="1254" y="823"/>
                  </a:cubicBezTo>
                  <a:cubicBezTo>
                    <a:pt x="1117" y="823"/>
                    <a:pt x="980" y="836"/>
                    <a:pt x="846" y="862"/>
                  </a:cubicBezTo>
                  <a:cubicBezTo>
                    <a:pt x="995" y="654"/>
                    <a:pt x="1085" y="414"/>
                    <a:pt x="958" y="195"/>
                  </a:cubicBezTo>
                  <a:cubicBezTo>
                    <a:pt x="875" y="54"/>
                    <a:pt x="752" y="0"/>
                    <a:pt x="6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
            <p:cNvSpPr/>
            <p:nvPr/>
          </p:nvSpPr>
          <p:spPr>
            <a:xfrm>
              <a:off x="2352175" y="4094525"/>
              <a:ext cx="203450" cy="15425"/>
            </a:xfrm>
            <a:custGeom>
              <a:avLst/>
              <a:gdLst/>
              <a:ahLst/>
              <a:cxnLst/>
              <a:rect l="l" t="t" r="r" b="b"/>
              <a:pathLst>
                <a:path w="8138" h="617" extrusionOk="0">
                  <a:moveTo>
                    <a:pt x="8061" y="1"/>
                  </a:moveTo>
                  <a:cubicBezTo>
                    <a:pt x="8060" y="1"/>
                    <a:pt x="8059" y="1"/>
                    <a:pt x="8058" y="1"/>
                  </a:cubicBezTo>
                  <a:cubicBezTo>
                    <a:pt x="6736" y="83"/>
                    <a:pt x="5415" y="51"/>
                    <a:pt x="4093" y="83"/>
                  </a:cubicBezTo>
                  <a:cubicBezTo>
                    <a:pt x="3858" y="88"/>
                    <a:pt x="3618" y="89"/>
                    <a:pt x="3377" y="89"/>
                  </a:cubicBezTo>
                  <a:cubicBezTo>
                    <a:pt x="3273" y="89"/>
                    <a:pt x="3168" y="89"/>
                    <a:pt x="3064" y="89"/>
                  </a:cubicBezTo>
                  <a:cubicBezTo>
                    <a:pt x="2044" y="89"/>
                    <a:pt x="996" y="102"/>
                    <a:pt x="46" y="401"/>
                  </a:cubicBezTo>
                  <a:cubicBezTo>
                    <a:pt x="8" y="412"/>
                    <a:pt x="0" y="476"/>
                    <a:pt x="46" y="483"/>
                  </a:cubicBezTo>
                  <a:cubicBezTo>
                    <a:pt x="637" y="587"/>
                    <a:pt x="1249" y="616"/>
                    <a:pt x="1864" y="616"/>
                  </a:cubicBezTo>
                  <a:cubicBezTo>
                    <a:pt x="2612" y="616"/>
                    <a:pt x="3366" y="572"/>
                    <a:pt x="4093" y="563"/>
                  </a:cubicBezTo>
                  <a:cubicBezTo>
                    <a:pt x="5432" y="549"/>
                    <a:pt x="6765" y="399"/>
                    <a:pt x="8073" y="119"/>
                  </a:cubicBezTo>
                  <a:cubicBezTo>
                    <a:pt x="8137" y="104"/>
                    <a:pt x="8124" y="1"/>
                    <a:pt x="80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
            <p:cNvSpPr/>
            <p:nvPr/>
          </p:nvSpPr>
          <p:spPr>
            <a:xfrm>
              <a:off x="2380675" y="4142100"/>
              <a:ext cx="77200" cy="63700"/>
            </a:xfrm>
            <a:custGeom>
              <a:avLst/>
              <a:gdLst/>
              <a:ahLst/>
              <a:cxnLst/>
              <a:rect l="l" t="t" r="r" b="b"/>
              <a:pathLst>
                <a:path w="3088" h="2548" extrusionOk="0">
                  <a:moveTo>
                    <a:pt x="1990" y="0"/>
                  </a:moveTo>
                  <a:cubicBezTo>
                    <a:pt x="980" y="0"/>
                    <a:pt x="1" y="1084"/>
                    <a:pt x="7" y="2062"/>
                  </a:cubicBezTo>
                  <a:cubicBezTo>
                    <a:pt x="7" y="2094"/>
                    <a:pt x="36" y="2116"/>
                    <a:pt x="64" y="2116"/>
                  </a:cubicBezTo>
                  <a:cubicBezTo>
                    <a:pt x="81" y="2116"/>
                    <a:pt x="97" y="2108"/>
                    <a:pt x="107" y="2090"/>
                  </a:cubicBezTo>
                  <a:cubicBezTo>
                    <a:pt x="309" y="1700"/>
                    <a:pt x="606" y="1193"/>
                    <a:pt x="986" y="834"/>
                  </a:cubicBezTo>
                  <a:lnTo>
                    <a:pt x="986" y="834"/>
                  </a:lnTo>
                  <a:cubicBezTo>
                    <a:pt x="904" y="1067"/>
                    <a:pt x="896" y="1344"/>
                    <a:pt x="983" y="1646"/>
                  </a:cubicBezTo>
                  <a:cubicBezTo>
                    <a:pt x="1089" y="2013"/>
                    <a:pt x="1393" y="2389"/>
                    <a:pt x="1769" y="2504"/>
                  </a:cubicBezTo>
                  <a:cubicBezTo>
                    <a:pt x="1867" y="2534"/>
                    <a:pt x="1963" y="2548"/>
                    <a:pt x="2057" y="2548"/>
                  </a:cubicBezTo>
                  <a:cubicBezTo>
                    <a:pt x="2423" y="2548"/>
                    <a:pt x="2751" y="2337"/>
                    <a:pt x="3046" y="2097"/>
                  </a:cubicBezTo>
                  <a:cubicBezTo>
                    <a:pt x="3088" y="2064"/>
                    <a:pt x="3048" y="2016"/>
                    <a:pt x="3007" y="2016"/>
                  </a:cubicBezTo>
                  <a:cubicBezTo>
                    <a:pt x="3000" y="2016"/>
                    <a:pt x="2994" y="2017"/>
                    <a:pt x="2987" y="2020"/>
                  </a:cubicBezTo>
                  <a:cubicBezTo>
                    <a:pt x="2794" y="2105"/>
                    <a:pt x="2581" y="2151"/>
                    <a:pt x="2373" y="2151"/>
                  </a:cubicBezTo>
                  <a:cubicBezTo>
                    <a:pt x="1959" y="2151"/>
                    <a:pt x="1568" y="1966"/>
                    <a:pt x="1399" y="1533"/>
                  </a:cubicBezTo>
                  <a:cubicBezTo>
                    <a:pt x="1136" y="858"/>
                    <a:pt x="1654" y="448"/>
                    <a:pt x="2271" y="448"/>
                  </a:cubicBezTo>
                  <a:cubicBezTo>
                    <a:pt x="2296" y="448"/>
                    <a:pt x="2321" y="449"/>
                    <a:pt x="2346" y="450"/>
                  </a:cubicBezTo>
                  <a:cubicBezTo>
                    <a:pt x="2350" y="450"/>
                    <a:pt x="2355" y="450"/>
                    <a:pt x="2359" y="450"/>
                  </a:cubicBezTo>
                  <a:cubicBezTo>
                    <a:pt x="2577" y="450"/>
                    <a:pt x="2600" y="127"/>
                    <a:pt x="2398" y="63"/>
                  </a:cubicBezTo>
                  <a:cubicBezTo>
                    <a:pt x="2263" y="20"/>
                    <a:pt x="2126" y="0"/>
                    <a:pt x="19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
            <p:cNvSpPr/>
            <p:nvPr/>
          </p:nvSpPr>
          <p:spPr>
            <a:xfrm>
              <a:off x="2599950" y="4066250"/>
              <a:ext cx="83200" cy="64550"/>
            </a:xfrm>
            <a:custGeom>
              <a:avLst/>
              <a:gdLst/>
              <a:ahLst/>
              <a:cxnLst/>
              <a:rect l="l" t="t" r="r" b="b"/>
              <a:pathLst>
                <a:path w="3328" h="2582" extrusionOk="0">
                  <a:moveTo>
                    <a:pt x="1478" y="0"/>
                  </a:moveTo>
                  <a:cubicBezTo>
                    <a:pt x="1458" y="0"/>
                    <a:pt x="1438" y="12"/>
                    <a:pt x="1433" y="36"/>
                  </a:cubicBezTo>
                  <a:cubicBezTo>
                    <a:pt x="1370" y="285"/>
                    <a:pt x="1369" y="531"/>
                    <a:pt x="1392" y="777"/>
                  </a:cubicBezTo>
                  <a:cubicBezTo>
                    <a:pt x="896" y="822"/>
                    <a:pt x="393" y="907"/>
                    <a:pt x="24" y="1260"/>
                  </a:cubicBezTo>
                  <a:cubicBezTo>
                    <a:pt x="1" y="1284"/>
                    <a:pt x="17" y="1325"/>
                    <a:pt x="51" y="1325"/>
                  </a:cubicBezTo>
                  <a:cubicBezTo>
                    <a:pt x="519" y="1324"/>
                    <a:pt x="986" y="1264"/>
                    <a:pt x="1456" y="1246"/>
                  </a:cubicBezTo>
                  <a:cubicBezTo>
                    <a:pt x="1531" y="1671"/>
                    <a:pt x="1633" y="2095"/>
                    <a:pt x="1611" y="2524"/>
                  </a:cubicBezTo>
                  <a:cubicBezTo>
                    <a:pt x="1610" y="2562"/>
                    <a:pt x="1638" y="2582"/>
                    <a:pt x="1668" y="2582"/>
                  </a:cubicBezTo>
                  <a:cubicBezTo>
                    <a:pt x="1692" y="2582"/>
                    <a:pt x="1717" y="2568"/>
                    <a:pt x="1726" y="2541"/>
                  </a:cubicBezTo>
                  <a:cubicBezTo>
                    <a:pt x="1867" y="2098"/>
                    <a:pt x="1877" y="1671"/>
                    <a:pt x="1820" y="1246"/>
                  </a:cubicBezTo>
                  <a:lnTo>
                    <a:pt x="1820" y="1246"/>
                  </a:lnTo>
                  <a:cubicBezTo>
                    <a:pt x="2044" y="1256"/>
                    <a:pt x="2286" y="1280"/>
                    <a:pt x="2520" y="1280"/>
                  </a:cubicBezTo>
                  <a:cubicBezTo>
                    <a:pt x="2746" y="1280"/>
                    <a:pt x="2963" y="1258"/>
                    <a:pt x="3149" y="1182"/>
                  </a:cubicBezTo>
                  <a:cubicBezTo>
                    <a:pt x="3327" y="1109"/>
                    <a:pt x="3324" y="895"/>
                    <a:pt x="3149" y="820"/>
                  </a:cubicBezTo>
                  <a:cubicBezTo>
                    <a:pt x="2938" y="732"/>
                    <a:pt x="2679" y="703"/>
                    <a:pt x="2410" y="703"/>
                  </a:cubicBezTo>
                  <a:cubicBezTo>
                    <a:pt x="2180" y="703"/>
                    <a:pt x="1943" y="724"/>
                    <a:pt x="1725" y="746"/>
                  </a:cubicBezTo>
                  <a:cubicBezTo>
                    <a:pt x="1667" y="512"/>
                    <a:pt x="1600" y="275"/>
                    <a:pt x="1526" y="36"/>
                  </a:cubicBezTo>
                  <a:cubicBezTo>
                    <a:pt x="1519" y="12"/>
                    <a:pt x="1498" y="0"/>
                    <a:pt x="14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
            <p:cNvSpPr/>
            <p:nvPr/>
          </p:nvSpPr>
          <p:spPr>
            <a:xfrm>
              <a:off x="2739775" y="4036450"/>
              <a:ext cx="99375" cy="101700"/>
            </a:xfrm>
            <a:custGeom>
              <a:avLst/>
              <a:gdLst/>
              <a:ahLst/>
              <a:cxnLst/>
              <a:rect l="l" t="t" r="r" b="b"/>
              <a:pathLst>
                <a:path w="3975" h="4068" extrusionOk="0">
                  <a:moveTo>
                    <a:pt x="2487" y="0"/>
                  </a:moveTo>
                  <a:cubicBezTo>
                    <a:pt x="1995" y="0"/>
                    <a:pt x="1548" y="441"/>
                    <a:pt x="1220" y="970"/>
                  </a:cubicBezTo>
                  <a:cubicBezTo>
                    <a:pt x="904" y="1484"/>
                    <a:pt x="681" y="2058"/>
                    <a:pt x="466" y="2621"/>
                  </a:cubicBezTo>
                  <a:cubicBezTo>
                    <a:pt x="369" y="2876"/>
                    <a:pt x="279" y="3136"/>
                    <a:pt x="195" y="3396"/>
                  </a:cubicBezTo>
                  <a:cubicBezTo>
                    <a:pt x="149" y="3534"/>
                    <a:pt x="124" y="3849"/>
                    <a:pt x="34" y="3959"/>
                  </a:cubicBezTo>
                  <a:cubicBezTo>
                    <a:pt x="1" y="4001"/>
                    <a:pt x="31" y="4067"/>
                    <a:pt x="76" y="4067"/>
                  </a:cubicBezTo>
                  <a:cubicBezTo>
                    <a:pt x="86" y="4067"/>
                    <a:pt x="97" y="4064"/>
                    <a:pt x="108" y="4056"/>
                  </a:cubicBezTo>
                  <a:cubicBezTo>
                    <a:pt x="485" y="3792"/>
                    <a:pt x="913" y="2401"/>
                    <a:pt x="1435" y="1421"/>
                  </a:cubicBezTo>
                  <a:lnTo>
                    <a:pt x="1435" y="1421"/>
                  </a:lnTo>
                  <a:cubicBezTo>
                    <a:pt x="1384" y="1640"/>
                    <a:pt x="1356" y="1861"/>
                    <a:pt x="1353" y="2086"/>
                  </a:cubicBezTo>
                  <a:cubicBezTo>
                    <a:pt x="1347" y="2693"/>
                    <a:pt x="1501" y="3485"/>
                    <a:pt x="2042" y="3852"/>
                  </a:cubicBezTo>
                  <a:cubicBezTo>
                    <a:pt x="2246" y="3990"/>
                    <a:pt x="2457" y="4049"/>
                    <a:pt x="2664" y="4049"/>
                  </a:cubicBezTo>
                  <a:cubicBezTo>
                    <a:pt x="3136" y="4049"/>
                    <a:pt x="3594" y="3746"/>
                    <a:pt x="3937" y="3385"/>
                  </a:cubicBezTo>
                  <a:cubicBezTo>
                    <a:pt x="3974" y="3344"/>
                    <a:pt x="3946" y="3266"/>
                    <a:pt x="3892" y="3266"/>
                  </a:cubicBezTo>
                  <a:cubicBezTo>
                    <a:pt x="3885" y="3266"/>
                    <a:pt x="3877" y="3267"/>
                    <a:pt x="3869" y="3270"/>
                  </a:cubicBezTo>
                  <a:cubicBezTo>
                    <a:pt x="3540" y="3397"/>
                    <a:pt x="3236" y="3468"/>
                    <a:pt x="2970" y="3468"/>
                  </a:cubicBezTo>
                  <a:cubicBezTo>
                    <a:pt x="2383" y="3468"/>
                    <a:pt x="1978" y="3125"/>
                    <a:pt x="1883" y="2278"/>
                  </a:cubicBezTo>
                  <a:cubicBezTo>
                    <a:pt x="1829" y="1791"/>
                    <a:pt x="1976" y="543"/>
                    <a:pt x="2542" y="543"/>
                  </a:cubicBezTo>
                  <a:cubicBezTo>
                    <a:pt x="2663" y="543"/>
                    <a:pt x="2803" y="600"/>
                    <a:pt x="2964" y="734"/>
                  </a:cubicBezTo>
                  <a:cubicBezTo>
                    <a:pt x="3014" y="776"/>
                    <a:pt x="3068" y="794"/>
                    <a:pt x="3120" y="794"/>
                  </a:cubicBezTo>
                  <a:cubicBezTo>
                    <a:pt x="3297" y="794"/>
                    <a:pt x="3442" y="583"/>
                    <a:pt x="3286" y="414"/>
                  </a:cubicBezTo>
                  <a:cubicBezTo>
                    <a:pt x="3014" y="121"/>
                    <a:pt x="2744" y="0"/>
                    <a:pt x="24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
            <p:cNvSpPr/>
            <p:nvPr/>
          </p:nvSpPr>
          <p:spPr>
            <a:xfrm>
              <a:off x="2885550" y="4047950"/>
              <a:ext cx="49925" cy="13375"/>
            </a:xfrm>
            <a:custGeom>
              <a:avLst/>
              <a:gdLst/>
              <a:ahLst/>
              <a:cxnLst/>
              <a:rect l="l" t="t" r="r" b="b"/>
              <a:pathLst>
                <a:path w="1997" h="535" extrusionOk="0">
                  <a:moveTo>
                    <a:pt x="1454" y="1"/>
                  </a:moveTo>
                  <a:cubicBezTo>
                    <a:pt x="969" y="1"/>
                    <a:pt x="447" y="186"/>
                    <a:pt x="37" y="366"/>
                  </a:cubicBezTo>
                  <a:cubicBezTo>
                    <a:pt x="0" y="381"/>
                    <a:pt x="17" y="427"/>
                    <a:pt x="46" y="438"/>
                  </a:cubicBezTo>
                  <a:cubicBezTo>
                    <a:pt x="232" y="509"/>
                    <a:pt x="393" y="535"/>
                    <a:pt x="571" y="535"/>
                  </a:cubicBezTo>
                  <a:cubicBezTo>
                    <a:pt x="655" y="535"/>
                    <a:pt x="742" y="529"/>
                    <a:pt x="837" y="520"/>
                  </a:cubicBezTo>
                  <a:cubicBezTo>
                    <a:pt x="1157" y="491"/>
                    <a:pt x="1515" y="482"/>
                    <a:pt x="1820" y="379"/>
                  </a:cubicBezTo>
                  <a:cubicBezTo>
                    <a:pt x="1977" y="328"/>
                    <a:pt x="1997" y="84"/>
                    <a:pt x="1820" y="41"/>
                  </a:cubicBezTo>
                  <a:cubicBezTo>
                    <a:pt x="1702" y="13"/>
                    <a:pt x="1579" y="1"/>
                    <a:pt x="14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
            <p:cNvSpPr/>
            <p:nvPr/>
          </p:nvSpPr>
          <p:spPr>
            <a:xfrm>
              <a:off x="3011100" y="3943200"/>
              <a:ext cx="77800" cy="92350"/>
            </a:xfrm>
            <a:custGeom>
              <a:avLst/>
              <a:gdLst/>
              <a:ahLst/>
              <a:cxnLst/>
              <a:rect l="l" t="t" r="r" b="b"/>
              <a:pathLst>
                <a:path w="3112" h="3694" extrusionOk="0">
                  <a:moveTo>
                    <a:pt x="2086" y="455"/>
                  </a:moveTo>
                  <a:cubicBezTo>
                    <a:pt x="2077" y="1062"/>
                    <a:pt x="1658" y="1725"/>
                    <a:pt x="1163" y="2286"/>
                  </a:cubicBezTo>
                  <a:cubicBezTo>
                    <a:pt x="1046" y="1572"/>
                    <a:pt x="1448" y="778"/>
                    <a:pt x="2086" y="455"/>
                  </a:cubicBezTo>
                  <a:close/>
                  <a:moveTo>
                    <a:pt x="2247" y="0"/>
                  </a:moveTo>
                  <a:cubicBezTo>
                    <a:pt x="2230" y="0"/>
                    <a:pt x="2214" y="2"/>
                    <a:pt x="2200" y="7"/>
                  </a:cubicBezTo>
                  <a:cubicBezTo>
                    <a:pt x="1140" y="342"/>
                    <a:pt x="582" y="1565"/>
                    <a:pt x="861" y="2605"/>
                  </a:cubicBezTo>
                  <a:cubicBezTo>
                    <a:pt x="612" y="2856"/>
                    <a:pt x="346" y="3091"/>
                    <a:pt x="64" y="3306"/>
                  </a:cubicBezTo>
                  <a:cubicBezTo>
                    <a:pt x="0" y="3345"/>
                    <a:pt x="33" y="3440"/>
                    <a:pt x="101" y="3440"/>
                  </a:cubicBezTo>
                  <a:cubicBezTo>
                    <a:pt x="107" y="3440"/>
                    <a:pt x="113" y="3439"/>
                    <a:pt x="120" y="3437"/>
                  </a:cubicBezTo>
                  <a:cubicBezTo>
                    <a:pt x="443" y="3381"/>
                    <a:pt x="730" y="3188"/>
                    <a:pt x="986" y="2948"/>
                  </a:cubicBezTo>
                  <a:cubicBezTo>
                    <a:pt x="987" y="2955"/>
                    <a:pt x="989" y="2960"/>
                    <a:pt x="992" y="2965"/>
                  </a:cubicBezTo>
                  <a:cubicBezTo>
                    <a:pt x="1208" y="3406"/>
                    <a:pt x="1663" y="3694"/>
                    <a:pt x="2046" y="3694"/>
                  </a:cubicBezTo>
                  <a:cubicBezTo>
                    <a:pt x="2322" y="3694"/>
                    <a:pt x="2560" y="3544"/>
                    <a:pt x="2642" y="3194"/>
                  </a:cubicBezTo>
                  <a:cubicBezTo>
                    <a:pt x="2767" y="3173"/>
                    <a:pt x="2910" y="3086"/>
                    <a:pt x="3072" y="3016"/>
                  </a:cubicBezTo>
                  <a:cubicBezTo>
                    <a:pt x="3112" y="2999"/>
                    <a:pt x="3103" y="2943"/>
                    <a:pt x="3072" y="2924"/>
                  </a:cubicBezTo>
                  <a:cubicBezTo>
                    <a:pt x="2961" y="2852"/>
                    <a:pt x="2654" y="2806"/>
                    <a:pt x="2651" y="2796"/>
                  </a:cubicBezTo>
                  <a:cubicBezTo>
                    <a:pt x="2623" y="2730"/>
                    <a:pt x="2566" y="2702"/>
                    <a:pt x="2506" y="2702"/>
                  </a:cubicBezTo>
                  <a:cubicBezTo>
                    <a:pt x="2407" y="2702"/>
                    <a:pt x="2298" y="2780"/>
                    <a:pt x="2301" y="2889"/>
                  </a:cubicBezTo>
                  <a:cubicBezTo>
                    <a:pt x="2308" y="3226"/>
                    <a:pt x="2213" y="3351"/>
                    <a:pt x="2076" y="3351"/>
                  </a:cubicBezTo>
                  <a:cubicBezTo>
                    <a:pt x="1831" y="3351"/>
                    <a:pt x="1454" y="2954"/>
                    <a:pt x="1276" y="2643"/>
                  </a:cubicBezTo>
                  <a:cubicBezTo>
                    <a:pt x="1424" y="2473"/>
                    <a:pt x="1558" y="2299"/>
                    <a:pt x="1680" y="2143"/>
                  </a:cubicBezTo>
                  <a:cubicBezTo>
                    <a:pt x="2111" y="1587"/>
                    <a:pt x="2551" y="868"/>
                    <a:pt x="2428" y="135"/>
                  </a:cubicBezTo>
                  <a:cubicBezTo>
                    <a:pt x="2414" y="54"/>
                    <a:pt x="2327" y="0"/>
                    <a:pt x="22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
            <p:cNvSpPr/>
            <p:nvPr/>
          </p:nvSpPr>
          <p:spPr>
            <a:xfrm>
              <a:off x="3001700" y="4069575"/>
              <a:ext cx="100975" cy="12125"/>
            </a:xfrm>
            <a:custGeom>
              <a:avLst/>
              <a:gdLst/>
              <a:ahLst/>
              <a:cxnLst/>
              <a:rect l="l" t="t" r="r" b="b"/>
              <a:pathLst>
                <a:path w="4039" h="485" extrusionOk="0">
                  <a:moveTo>
                    <a:pt x="320" y="1"/>
                  </a:moveTo>
                  <a:cubicBezTo>
                    <a:pt x="239" y="1"/>
                    <a:pt x="159" y="2"/>
                    <a:pt x="79" y="5"/>
                  </a:cubicBezTo>
                  <a:cubicBezTo>
                    <a:pt x="21" y="6"/>
                    <a:pt x="0" y="83"/>
                    <a:pt x="49" y="114"/>
                  </a:cubicBezTo>
                  <a:cubicBezTo>
                    <a:pt x="597" y="434"/>
                    <a:pt x="1289" y="431"/>
                    <a:pt x="1906" y="451"/>
                  </a:cubicBezTo>
                  <a:cubicBezTo>
                    <a:pt x="2182" y="460"/>
                    <a:pt x="2505" y="485"/>
                    <a:pt x="2830" y="485"/>
                  </a:cubicBezTo>
                  <a:cubicBezTo>
                    <a:pt x="3253" y="485"/>
                    <a:pt x="3679" y="442"/>
                    <a:pt x="4006" y="267"/>
                  </a:cubicBezTo>
                  <a:cubicBezTo>
                    <a:pt x="4039" y="247"/>
                    <a:pt x="4039" y="198"/>
                    <a:pt x="4004" y="177"/>
                  </a:cubicBezTo>
                  <a:cubicBezTo>
                    <a:pt x="3775" y="58"/>
                    <a:pt x="3516" y="26"/>
                    <a:pt x="3252" y="26"/>
                  </a:cubicBezTo>
                  <a:cubicBezTo>
                    <a:pt x="2964" y="26"/>
                    <a:pt x="2669" y="64"/>
                    <a:pt x="2397" y="70"/>
                  </a:cubicBezTo>
                  <a:cubicBezTo>
                    <a:pt x="2341" y="71"/>
                    <a:pt x="2285" y="72"/>
                    <a:pt x="2230" y="72"/>
                  </a:cubicBezTo>
                  <a:cubicBezTo>
                    <a:pt x="1593" y="72"/>
                    <a:pt x="955" y="1"/>
                    <a:pt x="3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
            <p:cNvSpPr/>
            <p:nvPr/>
          </p:nvSpPr>
          <p:spPr>
            <a:xfrm>
              <a:off x="3021625" y="4107850"/>
              <a:ext cx="61775" cy="80325"/>
            </a:xfrm>
            <a:custGeom>
              <a:avLst/>
              <a:gdLst/>
              <a:ahLst/>
              <a:cxnLst/>
              <a:rect l="l" t="t" r="r" b="b"/>
              <a:pathLst>
                <a:path w="2471" h="3213" extrusionOk="0">
                  <a:moveTo>
                    <a:pt x="1159" y="1"/>
                  </a:moveTo>
                  <a:cubicBezTo>
                    <a:pt x="819" y="1"/>
                    <a:pt x="479" y="443"/>
                    <a:pt x="299" y="662"/>
                  </a:cubicBezTo>
                  <a:cubicBezTo>
                    <a:pt x="283" y="681"/>
                    <a:pt x="297" y="707"/>
                    <a:pt x="317" y="707"/>
                  </a:cubicBezTo>
                  <a:cubicBezTo>
                    <a:pt x="321" y="707"/>
                    <a:pt x="326" y="705"/>
                    <a:pt x="330" y="703"/>
                  </a:cubicBezTo>
                  <a:cubicBezTo>
                    <a:pt x="488" y="618"/>
                    <a:pt x="925" y="435"/>
                    <a:pt x="1169" y="435"/>
                  </a:cubicBezTo>
                  <a:cubicBezTo>
                    <a:pt x="1213" y="435"/>
                    <a:pt x="1251" y="441"/>
                    <a:pt x="1280" y="455"/>
                  </a:cubicBezTo>
                  <a:cubicBezTo>
                    <a:pt x="1583" y="603"/>
                    <a:pt x="1291" y="1057"/>
                    <a:pt x="1185" y="1241"/>
                  </a:cubicBezTo>
                  <a:cubicBezTo>
                    <a:pt x="889" y="1746"/>
                    <a:pt x="458" y="2151"/>
                    <a:pt x="91" y="2602"/>
                  </a:cubicBezTo>
                  <a:cubicBezTo>
                    <a:pt x="0" y="2712"/>
                    <a:pt x="15" y="2917"/>
                    <a:pt x="182" y="2952"/>
                  </a:cubicBezTo>
                  <a:cubicBezTo>
                    <a:pt x="922" y="3099"/>
                    <a:pt x="1631" y="3211"/>
                    <a:pt x="2386" y="3213"/>
                  </a:cubicBezTo>
                  <a:cubicBezTo>
                    <a:pt x="2453" y="3213"/>
                    <a:pt x="2471" y="3126"/>
                    <a:pt x="2418" y="3091"/>
                  </a:cubicBezTo>
                  <a:cubicBezTo>
                    <a:pt x="1857" y="2721"/>
                    <a:pt x="1267" y="2699"/>
                    <a:pt x="642" y="2609"/>
                  </a:cubicBezTo>
                  <a:cubicBezTo>
                    <a:pt x="1150" y="2055"/>
                    <a:pt x="1739" y="1472"/>
                    <a:pt x="1838" y="719"/>
                  </a:cubicBezTo>
                  <a:cubicBezTo>
                    <a:pt x="1888" y="342"/>
                    <a:pt x="1575" y="89"/>
                    <a:pt x="1245" y="11"/>
                  </a:cubicBezTo>
                  <a:cubicBezTo>
                    <a:pt x="1217" y="4"/>
                    <a:pt x="1188" y="1"/>
                    <a:pt x="1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
            <p:cNvSpPr/>
            <p:nvPr/>
          </p:nvSpPr>
          <p:spPr>
            <a:xfrm>
              <a:off x="3802375" y="3830800"/>
              <a:ext cx="369300" cy="674825"/>
            </a:xfrm>
            <a:custGeom>
              <a:avLst/>
              <a:gdLst/>
              <a:ahLst/>
              <a:cxnLst/>
              <a:rect l="l" t="t" r="r" b="b"/>
              <a:pathLst>
                <a:path w="14772" h="26993" extrusionOk="0">
                  <a:moveTo>
                    <a:pt x="8129" y="539"/>
                  </a:moveTo>
                  <a:cubicBezTo>
                    <a:pt x="8849" y="539"/>
                    <a:pt x="9553" y="729"/>
                    <a:pt x="9769" y="1265"/>
                  </a:cubicBezTo>
                  <a:cubicBezTo>
                    <a:pt x="9999" y="1832"/>
                    <a:pt x="8455" y="2131"/>
                    <a:pt x="8147" y="2183"/>
                  </a:cubicBezTo>
                  <a:cubicBezTo>
                    <a:pt x="7875" y="2228"/>
                    <a:pt x="7599" y="2251"/>
                    <a:pt x="7323" y="2251"/>
                  </a:cubicBezTo>
                  <a:cubicBezTo>
                    <a:pt x="7297" y="2251"/>
                    <a:pt x="7270" y="2251"/>
                    <a:pt x="7243" y="2251"/>
                  </a:cubicBezTo>
                  <a:cubicBezTo>
                    <a:pt x="7074" y="2161"/>
                    <a:pt x="6905" y="2075"/>
                    <a:pt x="6710" y="2011"/>
                  </a:cubicBezTo>
                  <a:cubicBezTo>
                    <a:pt x="6457" y="1928"/>
                    <a:pt x="6213" y="1813"/>
                    <a:pt x="6011" y="1640"/>
                  </a:cubicBezTo>
                  <a:cubicBezTo>
                    <a:pt x="5673" y="1350"/>
                    <a:pt x="6370" y="950"/>
                    <a:pt x="6520" y="869"/>
                  </a:cubicBezTo>
                  <a:cubicBezTo>
                    <a:pt x="6864" y="683"/>
                    <a:pt x="7503" y="539"/>
                    <a:pt x="8129" y="539"/>
                  </a:cubicBezTo>
                  <a:close/>
                  <a:moveTo>
                    <a:pt x="9290" y="2413"/>
                  </a:moveTo>
                  <a:lnTo>
                    <a:pt x="9290" y="2413"/>
                  </a:lnTo>
                  <a:cubicBezTo>
                    <a:pt x="9105" y="2699"/>
                    <a:pt x="8952" y="2994"/>
                    <a:pt x="8913" y="3343"/>
                  </a:cubicBezTo>
                  <a:cubicBezTo>
                    <a:pt x="8805" y="4318"/>
                    <a:pt x="8633" y="5528"/>
                    <a:pt x="8683" y="6631"/>
                  </a:cubicBezTo>
                  <a:cubicBezTo>
                    <a:pt x="8682" y="6844"/>
                    <a:pt x="8683" y="7056"/>
                    <a:pt x="8682" y="7269"/>
                  </a:cubicBezTo>
                  <a:cubicBezTo>
                    <a:pt x="8613" y="8215"/>
                    <a:pt x="8539" y="9163"/>
                    <a:pt x="8449" y="10108"/>
                  </a:cubicBezTo>
                  <a:cubicBezTo>
                    <a:pt x="8280" y="11883"/>
                    <a:pt x="8360" y="13392"/>
                    <a:pt x="9057" y="15044"/>
                  </a:cubicBezTo>
                  <a:cubicBezTo>
                    <a:pt x="9213" y="15418"/>
                    <a:pt x="9386" y="15787"/>
                    <a:pt x="9563" y="16155"/>
                  </a:cubicBezTo>
                  <a:cubicBezTo>
                    <a:pt x="9559" y="16155"/>
                    <a:pt x="9555" y="16155"/>
                    <a:pt x="9551" y="16155"/>
                  </a:cubicBezTo>
                  <a:cubicBezTo>
                    <a:pt x="9064" y="16155"/>
                    <a:pt x="8677" y="16452"/>
                    <a:pt x="8295" y="16818"/>
                  </a:cubicBezTo>
                  <a:cubicBezTo>
                    <a:pt x="8019" y="17084"/>
                    <a:pt x="7753" y="17176"/>
                    <a:pt x="7491" y="17176"/>
                  </a:cubicBezTo>
                  <a:cubicBezTo>
                    <a:pt x="6881" y="17176"/>
                    <a:pt x="6286" y="16674"/>
                    <a:pt x="5608" y="16674"/>
                  </a:cubicBezTo>
                  <a:cubicBezTo>
                    <a:pt x="5591" y="16674"/>
                    <a:pt x="5575" y="16674"/>
                    <a:pt x="5558" y="16675"/>
                  </a:cubicBezTo>
                  <a:cubicBezTo>
                    <a:pt x="5506" y="16680"/>
                    <a:pt x="5455" y="16688"/>
                    <a:pt x="5404" y="16700"/>
                  </a:cubicBezTo>
                  <a:cubicBezTo>
                    <a:pt x="5458" y="16611"/>
                    <a:pt x="5514" y="16522"/>
                    <a:pt x="5567" y="16434"/>
                  </a:cubicBezTo>
                  <a:cubicBezTo>
                    <a:pt x="5987" y="15717"/>
                    <a:pt x="6400" y="14997"/>
                    <a:pt x="6771" y="14254"/>
                  </a:cubicBezTo>
                  <a:lnTo>
                    <a:pt x="6769" y="14254"/>
                  </a:lnTo>
                  <a:cubicBezTo>
                    <a:pt x="6853" y="14085"/>
                    <a:pt x="6853" y="13853"/>
                    <a:pt x="6817" y="13607"/>
                  </a:cubicBezTo>
                  <a:cubicBezTo>
                    <a:pt x="6830" y="11616"/>
                    <a:pt x="6830" y="9624"/>
                    <a:pt x="6820" y="7633"/>
                  </a:cubicBezTo>
                  <a:cubicBezTo>
                    <a:pt x="6840" y="7356"/>
                    <a:pt x="6835" y="7072"/>
                    <a:pt x="6841" y="6767"/>
                  </a:cubicBezTo>
                  <a:cubicBezTo>
                    <a:pt x="6864" y="5819"/>
                    <a:pt x="6877" y="4870"/>
                    <a:pt x="6845" y="3921"/>
                  </a:cubicBezTo>
                  <a:cubicBezTo>
                    <a:pt x="6828" y="3466"/>
                    <a:pt x="6802" y="3051"/>
                    <a:pt x="6654" y="2638"/>
                  </a:cubicBezTo>
                  <a:lnTo>
                    <a:pt x="6654" y="2638"/>
                  </a:lnTo>
                  <a:cubicBezTo>
                    <a:pt x="6927" y="2718"/>
                    <a:pt x="7228" y="2750"/>
                    <a:pt x="7528" y="2750"/>
                  </a:cubicBezTo>
                  <a:cubicBezTo>
                    <a:pt x="7955" y="2750"/>
                    <a:pt x="8382" y="2686"/>
                    <a:pt x="8733" y="2605"/>
                  </a:cubicBezTo>
                  <a:cubicBezTo>
                    <a:pt x="8925" y="2559"/>
                    <a:pt x="9112" y="2495"/>
                    <a:pt x="9290" y="2413"/>
                  </a:cubicBezTo>
                  <a:close/>
                  <a:moveTo>
                    <a:pt x="9416" y="16740"/>
                  </a:moveTo>
                  <a:cubicBezTo>
                    <a:pt x="9617" y="16740"/>
                    <a:pt x="9806" y="16835"/>
                    <a:pt x="9973" y="16967"/>
                  </a:cubicBezTo>
                  <a:cubicBezTo>
                    <a:pt x="10439" y="17874"/>
                    <a:pt x="10932" y="18771"/>
                    <a:pt x="11395" y="19667"/>
                  </a:cubicBezTo>
                  <a:cubicBezTo>
                    <a:pt x="11790" y="20435"/>
                    <a:pt x="12151" y="21225"/>
                    <a:pt x="12584" y="21973"/>
                  </a:cubicBezTo>
                  <a:cubicBezTo>
                    <a:pt x="13019" y="22723"/>
                    <a:pt x="13401" y="23335"/>
                    <a:pt x="13411" y="24116"/>
                  </a:cubicBezTo>
                  <a:cubicBezTo>
                    <a:pt x="13360" y="25605"/>
                    <a:pt x="10227" y="25988"/>
                    <a:pt x="9197" y="26056"/>
                  </a:cubicBezTo>
                  <a:lnTo>
                    <a:pt x="9195" y="26056"/>
                  </a:lnTo>
                  <a:cubicBezTo>
                    <a:pt x="8753" y="26086"/>
                    <a:pt x="8309" y="26102"/>
                    <a:pt x="7865" y="26102"/>
                  </a:cubicBezTo>
                  <a:cubicBezTo>
                    <a:pt x="7251" y="26102"/>
                    <a:pt x="6638" y="26071"/>
                    <a:pt x="6031" y="26001"/>
                  </a:cubicBezTo>
                  <a:cubicBezTo>
                    <a:pt x="5788" y="25951"/>
                    <a:pt x="5529" y="25906"/>
                    <a:pt x="5289" y="25892"/>
                  </a:cubicBezTo>
                  <a:cubicBezTo>
                    <a:pt x="4997" y="25842"/>
                    <a:pt x="4707" y="25784"/>
                    <a:pt x="4418" y="25710"/>
                  </a:cubicBezTo>
                  <a:cubicBezTo>
                    <a:pt x="3354" y="25441"/>
                    <a:pt x="1669" y="24762"/>
                    <a:pt x="1192" y="23606"/>
                  </a:cubicBezTo>
                  <a:cubicBezTo>
                    <a:pt x="1169" y="23392"/>
                    <a:pt x="1221" y="23161"/>
                    <a:pt x="1392" y="22909"/>
                  </a:cubicBezTo>
                  <a:cubicBezTo>
                    <a:pt x="1895" y="22154"/>
                    <a:pt x="2424" y="21412"/>
                    <a:pt x="2924" y="20656"/>
                  </a:cubicBezTo>
                  <a:cubicBezTo>
                    <a:pt x="3531" y="19741"/>
                    <a:pt x="4117" y="18811"/>
                    <a:pt x="4692" y="17876"/>
                  </a:cubicBezTo>
                  <a:cubicBezTo>
                    <a:pt x="5034" y="17590"/>
                    <a:pt x="5378" y="17321"/>
                    <a:pt x="5805" y="17321"/>
                  </a:cubicBezTo>
                  <a:cubicBezTo>
                    <a:pt x="5955" y="17321"/>
                    <a:pt x="6115" y="17354"/>
                    <a:pt x="6288" y="17431"/>
                  </a:cubicBezTo>
                  <a:cubicBezTo>
                    <a:pt x="6634" y="17586"/>
                    <a:pt x="7052" y="17829"/>
                    <a:pt x="7445" y="17829"/>
                  </a:cubicBezTo>
                  <a:cubicBezTo>
                    <a:pt x="7468" y="17829"/>
                    <a:pt x="7491" y="17828"/>
                    <a:pt x="7514" y="17827"/>
                  </a:cubicBezTo>
                  <a:cubicBezTo>
                    <a:pt x="7824" y="17802"/>
                    <a:pt x="8118" y="17753"/>
                    <a:pt x="8352" y="17526"/>
                  </a:cubicBezTo>
                  <a:cubicBezTo>
                    <a:pt x="8523" y="17362"/>
                    <a:pt x="8680" y="17188"/>
                    <a:pt x="8844" y="17019"/>
                  </a:cubicBezTo>
                  <a:cubicBezTo>
                    <a:pt x="9040" y="16819"/>
                    <a:pt x="9233" y="16740"/>
                    <a:pt x="9416" y="16740"/>
                  </a:cubicBezTo>
                  <a:close/>
                  <a:moveTo>
                    <a:pt x="8032" y="0"/>
                  </a:moveTo>
                  <a:cubicBezTo>
                    <a:pt x="7201" y="0"/>
                    <a:pt x="6352" y="259"/>
                    <a:pt x="5801" y="710"/>
                  </a:cubicBezTo>
                  <a:cubicBezTo>
                    <a:pt x="5506" y="952"/>
                    <a:pt x="5362" y="1248"/>
                    <a:pt x="5401" y="1550"/>
                  </a:cubicBezTo>
                  <a:cubicBezTo>
                    <a:pt x="5383" y="1657"/>
                    <a:pt x="5383" y="1764"/>
                    <a:pt x="5419" y="1859"/>
                  </a:cubicBezTo>
                  <a:cubicBezTo>
                    <a:pt x="5678" y="2533"/>
                    <a:pt x="6147" y="2681"/>
                    <a:pt x="6233" y="3525"/>
                  </a:cubicBezTo>
                  <a:cubicBezTo>
                    <a:pt x="6313" y="4327"/>
                    <a:pt x="6306" y="5140"/>
                    <a:pt x="6306" y="5947"/>
                  </a:cubicBezTo>
                  <a:cubicBezTo>
                    <a:pt x="6306" y="6140"/>
                    <a:pt x="6297" y="6340"/>
                    <a:pt x="6285" y="6540"/>
                  </a:cubicBezTo>
                  <a:lnTo>
                    <a:pt x="6285" y="6544"/>
                  </a:lnTo>
                  <a:lnTo>
                    <a:pt x="6285" y="6554"/>
                  </a:lnTo>
                  <a:cubicBezTo>
                    <a:pt x="6267" y="6911"/>
                    <a:pt x="6251" y="7274"/>
                    <a:pt x="6280" y="7625"/>
                  </a:cubicBezTo>
                  <a:cubicBezTo>
                    <a:pt x="6269" y="9454"/>
                    <a:pt x="6272" y="11283"/>
                    <a:pt x="6282" y="13112"/>
                  </a:cubicBezTo>
                  <a:cubicBezTo>
                    <a:pt x="6083" y="13906"/>
                    <a:pt x="5823" y="14618"/>
                    <a:pt x="5393" y="15368"/>
                  </a:cubicBezTo>
                  <a:cubicBezTo>
                    <a:pt x="4843" y="16327"/>
                    <a:pt x="4254" y="17265"/>
                    <a:pt x="3667" y="18204"/>
                  </a:cubicBezTo>
                  <a:cubicBezTo>
                    <a:pt x="2661" y="19815"/>
                    <a:pt x="1311" y="21367"/>
                    <a:pt x="490" y="23071"/>
                  </a:cubicBezTo>
                  <a:cubicBezTo>
                    <a:pt x="1" y="24086"/>
                    <a:pt x="1243" y="24984"/>
                    <a:pt x="1920" y="25489"/>
                  </a:cubicBezTo>
                  <a:cubicBezTo>
                    <a:pt x="2625" y="26015"/>
                    <a:pt x="3536" y="26391"/>
                    <a:pt x="4459" y="26524"/>
                  </a:cubicBezTo>
                  <a:cubicBezTo>
                    <a:pt x="5610" y="26859"/>
                    <a:pt x="6859" y="26972"/>
                    <a:pt x="8064" y="26972"/>
                  </a:cubicBezTo>
                  <a:cubicBezTo>
                    <a:pt x="8164" y="26972"/>
                    <a:pt x="8264" y="26972"/>
                    <a:pt x="8364" y="26970"/>
                  </a:cubicBezTo>
                  <a:cubicBezTo>
                    <a:pt x="8638" y="26985"/>
                    <a:pt x="8913" y="26992"/>
                    <a:pt x="9188" y="26992"/>
                  </a:cubicBezTo>
                  <a:cubicBezTo>
                    <a:pt x="9650" y="26992"/>
                    <a:pt x="10112" y="26971"/>
                    <a:pt x="10572" y="26929"/>
                  </a:cubicBezTo>
                  <a:cubicBezTo>
                    <a:pt x="11571" y="26834"/>
                    <a:pt x="12578" y="26595"/>
                    <a:pt x="13432" y="26053"/>
                  </a:cubicBezTo>
                  <a:cubicBezTo>
                    <a:pt x="13615" y="25937"/>
                    <a:pt x="13782" y="25797"/>
                    <a:pt x="13930" y="25640"/>
                  </a:cubicBezTo>
                  <a:cubicBezTo>
                    <a:pt x="14343" y="25459"/>
                    <a:pt x="14689" y="25180"/>
                    <a:pt x="14712" y="24674"/>
                  </a:cubicBezTo>
                  <a:cubicBezTo>
                    <a:pt x="14771" y="23417"/>
                    <a:pt x="13647" y="22179"/>
                    <a:pt x="13080" y="21127"/>
                  </a:cubicBezTo>
                  <a:cubicBezTo>
                    <a:pt x="11753" y="18663"/>
                    <a:pt x="10445" y="16157"/>
                    <a:pt x="9425" y="13553"/>
                  </a:cubicBezTo>
                  <a:cubicBezTo>
                    <a:pt x="9323" y="13182"/>
                    <a:pt x="9246" y="12805"/>
                    <a:pt x="9192" y="12425"/>
                  </a:cubicBezTo>
                  <a:cubicBezTo>
                    <a:pt x="9192" y="12077"/>
                    <a:pt x="9192" y="11726"/>
                    <a:pt x="9190" y="11378"/>
                  </a:cubicBezTo>
                  <a:cubicBezTo>
                    <a:pt x="9215" y="11337"/>
                    <a:pt x="9228" y="11289"/>
                    <a:pt x="9228" y="11242"/>
                  </a:cubicBezTo>
                  <a:cubicBezTo>
                    <a:pt x="9228" y="10003"/>
                    <a:pt x="9233" y="8766"/>
                    <a:pt x="9226" y="7528"/>
                  </a:cubicBezTo>
                  <a:cubicBezTo>
                    <a:pt x="9497" y="6058"/>
                    <a:pt x="8923" y="4373"/>
                    <a:pt x="9538" y="2974"/>
                  </a:cubicBezTo>
                  <a:cubicBezTo>
                    <a:pt x="9771" y="2443"/>
                    <a:pt x="10242" y="2064"/>
                    <a:pt x="10294" y="1555"/>
                  </a:cubicBezTo>
                  <a:cubicBezTo>
                    <a:pt x="10386" y="1309"/>
                    <a:pt x="10342" y="1034"/>
                    <a:pt x="10066" y="743"/>
                  </a:cubicBezTo>
                  <a:cubicBezTo>
                    <a:pt x="9580" y="229"/>
                    <a:pt x="8814" y="0"/>
                    <a:pt x="80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
            <p:cNvSpPr/>
            <p:nvPr/>
          </p:nvSpPr>
          <p:spPr>
            <a:xfrm>
              <a:off x="3948300" y="4325875"/>
              <a:ext cx="23775" cy="23925"/>
            </a:xfrm>
            <a:custGeom>
              <a:avLst/>
              <a:gdLst/>
              <a:ahLst/>
              <a:cxnLst/>
              <a:rect l="l" t="t" r="r" b="b"/>
              <a:pathLst>
                <a:path w="951" h="957" extrusionOk="0">
                  <a:moveTo>
                    <a:pt x="457" y="1"/>
                  </a:moveTo>
                  <a:cubicBezTo>
                    <a:pt x="377" y="1"/>
                    <a:pt x="293" y="30"/>
                    <a:pt x="217" y="92"/>
                  </a:cubicBezTo>
                  <a:cubicBezTo>
                    <a:pt x="5" y="264"/>
                    <a:pt x="0" y="614"/>
                    <a:pt x="189" y="806"/>
                  </a:cubicBezTo>
                  <a:cubicBezTo>
                    <a:pt x="289" y="908"/>
                    <a:pt x="405" y="956"/>
                    <a:pt x="522" y="956"/>
                  </a:cubicBezTo>
                  <a:cubicBezTo>
                    <a:pt x="633" y="956"/>
                    <a:pt x="745" y="913"/>
                    <a:pt x="847" y="832"/>
                  </a:cubicBezTo>
                  <a:cubicBezTo>
                    <a:pt x="948" y="752"/>
                    <a:pt x="950" y="586"/>
                    <a:pt x="893" y="482"/>
                  </a:cubicBezTo>
                  <a:cubicBezTo>
                    <a:pt x="865" y="433"/>
                    <a:pt x="835" y="386"/>
                    <a:pt x="801" y="343"/>
                  </a:cubicBezTo>
                  <a:cubicBezTo>
                    <a:pt x="791" y="309"/>
                    <a:pt x="786" y="273"/>
                    <a:pt x="773" y="238"/>
                  </a:cubicBezTo>
                  <a:cubicBezTo>
                    <a:pt x="713" y="84"/>
                    <a:pt x="591" y="1"/>
                    <a:pt x="4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
            <p:cNvSpPr/>
            <p:nvPr/>
          </p:nvSpPr>
          <p:spPr>
            <a:xfrm>
              <a:off x="3994400" y="4325875"/>
              <a:ext cx="12900" cy="12325"/>
            </a:xfrm>
            <a:custGeom>
              <a:avLst/>
              <a:gdLst/>
              <a:ahLst/>
              <a:cxnLst/>
              <a:rect l="l" t="t" r="r" b="b"/>
              <a:pathLst>
                <a:path w="516" h="493" extrusionOk="0">
                  <a:moveTo>
                    <a:pt x="228" y="0"/>
                  </a:moveTo>
                  <a:cubicBezTo>
                    <a:pt x="219" y="0"/>
                    <a:pt x="210" y="1"/>
                    <a:pt x="200" y="2"/>
                  </a:cubicBezTo>
                  <a:cubicBezTo>
                    <a:pt x="118" y="13"/>
                    <a:pt x="67" y="48"/>
                    <a:pt x="38" y="125"/>
                  </a:cubicBezTo>
                  <a:cubicBezTo>
                    <a:pt x="0" y="222"/>
                    <a:pt x="33" y="292"/>
                    <a:pt x="76" y="379"/>
                  </a:cubicBezTo>
                  <a:cubicBezTo>
                    <a:pt x="110" y="449"/>
                    <a:pt x="196" y="492"/>
                    <a:pt x="276" y="492"/>
                  </a:cubicBezTo>
                  <a:cubicBezTo>
                    <a:pt x="296" y="492"/>
                    <a:pt x="315" y="490"/>
                    <a:pt x="333" y="484"/>
                  </a:cubicBezTo>
                  <a:cubicBezTo>
                    <a:pt x="397" y="464"/>
                    <a:pt x="438" y="438"/>
                    <a:pt x="471" y="379"/>
                  </a:cubicBezTo>
                  <a:cubicBezTo>
                    <a:pt x="515" y="294"/>
                    <a:pt x="514" y="171"/>
                    <a:pt x="435" y="102"/>
                  </a:cubicBezTo>
                  <a:cubicBezTo>
                    <a:pt x="368" y="47"/>
                    <a:pt x="313"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
            <p:cNvSpPr/>
            <p:nvPr/>
          </p:nvSpPr>
          <p:spPr>
            <a:xfrm>
              <a:off x="4015450" y="4303100"/>
              <a:ext cx="13825" cy="10300"/>
            </a:xfrm>
            <a:custGeom>
              <a:avLst/>
              <a:gdLst/>
              <a:ahLst/>
              <a:cxnLst/>
              <a:rect l="l" t="t" r="r" b="b"/>
              <a:pathLst>
                <a:path w="553" h="412" extrusionOk="0">
                  <a:moveTo>
                    <a:pt x="269" y="1"/>
                  </a:moveTo>
                  <a:cubicBezTo>
                    <a:pt x="126" y="1"/>
                    <a:pt x="0" y="163"/>
                    <a:pt x="88" y="308"/>
                  </a:cubicBezTo>
                  <a:cubicBezTo>
                    <a:pt x="95" y="316"/>
                    <a:pt x="101" y="326"/>
                    <a:pt x="106" y="335"/>
                  </a:cubicBezTo>
                  <a:cubicBezTo>
                    <a:pt x="131" y="376"/>
                    <a:pt x="179" y="411"/>
                    <a:pt x="231" y="411"/>
                  </a:cubicBezTo>
                  <a:cubicBezTo>
                    <a:pt x="233" y="411"/>
                    <a:pt x="235" y="411"/>
                    <a:pt x="238" y="411"/>
                  </a:cubicBezTo>
                  <a:lnTo>
                    <a:pt x="264" y="408"/>
                  </a:lnTo>
                  <a:cubicBezTo>
                    <a:pt x="457" y="390"/>
                    <a:pt x="553" y="137"/>
                    <a:pt x="367" y="29"/>
                  </a:cubicBezTo>
                  <a:cubicBezTo>
                    <a:pt x="335" y="9"/>
                    <a:pt x="301" y="1"/>
                    <a:pt x="2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
            <p:cNvSpPr/>
            <p:nvPr/>
          </p:nvSpPr>
          <p:spPr>
            <a:xfrm>
              <a:off x="4034300" y="4392025"/>
              <a:ext cx="20150" cy="22325"/>
            </a:xfrm>
            <a:custGeom>
              <a:avLst/>
              <a:gdLst/>
              <a:ahLst/>
              <a:cxnLst/>
              <a:rect l="l" t="t" r="r" b="b"/>
              <a:pathLst>
                <a:path w="806" h="893" extrusionOk="0">
                  <a:moveTo>
                    <a:pt x="424" y="0"/>
                  </a:moveTo>
                  <a:cubicBezTo>
                    <a:pt x="305" y="0"/>
                    <a:pt x="184" y="66"/>
                    <a:pt x="118" y="164"/>
                  </a:cubicBezTo>
                  <a:cubicBezTo>
                    <a:pt x="117" y="161"/>
                    <a:pt x="115" y="159"/>
                    <a:pt x="113" y="158"/>
                  </a:cubicBezTo>
                  <a:cubicBezTo>
                    <a:pt x="20" y="300"/>
                    <a:pt x="0" y="481"/>
                    <a:pt x="63" y="642"/>
                  </a:cubicBezTo>
                  <a:cubicBezTo>
                    <a:pt x="123" y="809"/>
                    <a:pt x="264" y="893"/>
                    <a:pt x="404" y="893"/>
                  </a:cubicBezTo>
                  <a:cubicBezTo>
                    <a:pt x="544" y="893"/>
                    <a:pt x="684" y="809"/>
                    <a:pt x="745" y="642"/>
                  </a:cubicBezTo>
                  <a:cubicBezTo>
                    <a:pt x="806" y="481"/>
                    <a:pt x="788" y="302"/>
                    <a:pt x="693" y="158"/>
                  </a:cubicBezTo>
                  <a:cubicBezTo>
                    <a:pt x="625" y="46"/>
                    <a:pt x="525" y="0"/>
                    <a:pt x="4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
            <p:cNvSpPr/>
            <p:nvPr/>
          </p:nvSpPr>
          <p:spPr>
            <a:xfrm>
              <a:off x="4014375" y="4428850"/>
              <a:ext cx="20150" cy="15600"/>
            </a:xfrm>
            <a:custGeom>
              <a:avLst/>
              <a:gdLst/>
              <a:ahLst/>
              <a:cxnLst/>
              <a:rect l="l" t="t" r="r" b="b"/>
              <a:pathLst>
                <a:path w="806" h="624" extrusionOk="0">
                  <a:moveTo>
                    <a:pt x="402" y="0"/>
                  </a:moveTo>
                  <a:cubicBezTo>
                    <a:pt x="0" y="0"/>
                    <a:pt x="0" y="624"/>
                    <a:pt x="402" y="624"/>
                  </a:cubicBezTo>
                  <a:cubicBezTo>
                    <a:pt x="804" y="624"/>
                    <a:pt x="805" y="0"/>
                    <a:pt x="4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
            <p:cNvSpPr/>
            <p:nvPr/>
          </p:nvSpPr>
          <p:spPr>
            <a:xfrm>
              <a:off x="4006000" y="4399950"/>
              <a:ext cx="13600" cy="11700"/>
            </a:xfrm>
            <a:custGeom>
              <a:avLst/>
              <a:gdLst/>
              <a:ahLst/>
              <a:cxnLst/>
              <a:rect l="l" t="t" r="r" b="b"/>
              <a:pathLst>
                <a:path w="544" h="468" extrusionOk="0">
                  <a:moveTo>
                    <a:pt x="318" y="1"/>
                  </a:moveTo>
                  <a:cubicBezTo>
                    <a:pt x="167" y="1"/>
                    <a:pt x="0" y="141"/>
                    <a:pt x="102" y="333"/>
                  </a:cubicBezTo>
                  <a:cubicBezTo>
                    <a:pt x="107" y="341"/>
                    <a:pt x="112" y="349"/>
                    <a:pt x="115" y="357"/>
                  </a:cubicBezTo>
                  <a:cubicBezTo>
                    <a:pt x="157" y="435"/>
                    <a:pt x="220" y="468"/>
                    <a:pt x="285" y="468"/>
                  </a:cubicBezTo>
                  <a:cubicBezTo>
                    <a:pt x="412" y="468"/>
                    <a:pt x="543" y="342"/>
                    <a:pt x="514" y="188"/>
                  </a:cubicBezTo>
                  <a:cubicBezTo>
                    <a:pt x="514" y="180"/>
                    <a:pt x="511" y="170"/>
                    <a:pt x="509" y="161"/>
                  </a:cubicBezTo>
                  <a:cubicBezTo>
                    <a:pt x="488" y="48"/>
                    <a:pt x="405" y="1"/>
                    <a:pt x="3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
            <p:cNvSpPr/>
            <p:nvPr/>
          </p:nvSpPr>
          <p:spPr>
            <a:xfrm>
              <a:off x="3896000" y="4401375"/>
              <a:ext cx="21025" cy="19500"/>
            </a:xfrm>
            <a:custGeom>
              <a:avLst/>
              <a:gdLst/>
              <a:ahLst/>
              <a:cxnLst/>
              <a:rect l="l" t="t" r="r" b="b"/>
              <a:pathLst>
                <a:path w="841" h="780" extrusionOk="0">
                  <a:moveTo>
                    <a:pt x="375" y="0"/>
                  </a:moveTo>
                  <a:cubicBezTo>
                    <a:pt x="145" y="0"/>
                    <a:pt x="1" y="230"/>
                    <a:pt x="34" y="460"/>
                  </a:cubicBezTo>
                  <a:cubicBezTo>
                    <a:pt x="45" y="522"/>
                    <a:pt x="68" y="583"/>
                    <a:pt x="99" y="638"/>
                  </a:cubicBezTo>
                  <a:cubicBezTo>
                    <a:pt x="148" y="733"/>
                    <a:pt x="246" y="780"/>
                    <a:pt x="345" y="780"/>
                  </a:cubicBezTo>
                  <a:cubicBezTo>
                    <a:pt x="421" y="780"/>
                    <a:pt x="498" y="752"/>
                    <a:pt x="554" y="697"/>
                  </a:cubicBezTo>
                  <a:cubicBezTo>
                    <a:pt x="582" y="670"/>
                    <a:pt x="609" y="643"/>
                    <a:pt x="637" y="619"/>
                  </a:cubicBezTo>
                  <a:cubicBezTo>
                    <a:pt x="841" y="432"/>
                    <a:pt x="732" y="84"/>
                    <a:pt x="478" y="15"/>
                  </a:cubicBezTo>
                  <a:cubicBezTo>
                    <a:pt x="442" y="5"/>
                    <a:pt x="407" y="0"/>
                    <a:pt x="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
            <p:cNvSpPr/>
            <p:nvPr/>
          </p:nvSpPr>
          <p:spPr>
            <a:xfrm>
              <a:off x="3926550" y="4425950"/>
              <a:ext cx="16600" cy="16525"/>
            </a:xfrm>
            <a:custGeom>
              <a:avLst/>
              <a:gdLst/>
              <a:ahLst/>
              <a:cxnLst/>
              <a:rect l="l" t="t" r="r" b="b"/>
              <a:pathLst>
                <a:path w="664" h="661" extrusionOk="0">
                  <a:moveTo>
                    <a:pt x="355" y="0"/>
                  </a:moveTo>
                  <a:cubicBezTo>
                    <a:pt x="282" y="0"/>
                    <a:pt x="210" y="28"/>
                    <a:pt x="157" y="82"/>
                  </a:cubicBezTo>
                  <a:cubicBezTo>
                    <a:pt x="155" y="80"/>
                    <a:pt x="155" y="77"/>
                    <a:pt x="155" y="75"/>
                  </a:cubicBezTo>
                  <a:cubicBezTo>
                    <a:pt x="96" y="136"/>
                    <a:pt x="55" y="211"/>
                    <a:pt x="39" y="295"/>
                  </a:cubicBezTo>
                  <a:cubicBezTo>
                    <a:pt x="35" y="307"/>
                    <a:pt x="39" y="316"/>
                    <a:pt x="37" y="328"/>
                  </a:cubicBezTo>
                  <a:lnTo>
                    <a:pt x="37" y="330"/>
                  </a:lnTo>
                  <a:cubicBezTo>
                    <a:pt x="1" y="364"/>
                    <a:pt x="7" y="421"/>
                    <a:pt x="48" y="449"/>
                  </a:cubicBezTo>
                  <a:cubicBezTo>
                    <a:pt x="88" y="577"/>
                    <a:pt x="209" y="660"/>
                    <a:pt x="334" y="660"/>
                  </a:cubicBezTo>
                  <a:cubicBezTo>
                    <a:pt x="422" y="660"/>
                    <a:pt x="512" y="618"/>
                    <a:pt x="575" y="520"/>
                  </a:cubicBezTo>
                  <a:cubicBezTo>
                    <a:pt x="634" y="426"/>
                    <a:pt x="664" y="308"/>
                    <a:pt x="626" y="200"/>
                  </a:cubicBezTo>
                  <a:cubicBezTo>
                    <a:pt x="577" y="64"/>
                    <a:pt x="465" y="0"/>
                    <a:pt x="3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
            <p:cNvSpPr/>
            <p:nvPr/>
          </p:nvSpPr>
          <p:spPr>
            <a:xfrm>
              <a:off x="3920900" y="4386775"/>
              <a:ext cx="19125" cy="18225"/>
            </a:xfrm>
            <a:custGeom>
              <a:avLst/>
              <a:gdLst/>
              <a:ahLst/>
              <a:cxnLst/>
              <a:rect l="l" t="t" r="r" b="b"/>
              <a:pathLst>
                <a:path w="765" h="729" extrusionOk="0">
                  <a:moveTo>
                    <a:pt x="363" y="0"/>
                  </a:moveTo>
                  <a:cubicBezTo>
                    <a:pt x="221" y="0"/>
                    <a:pt x="76" y="82"/>
                    <a:pt x="50" y="230"/>
                  </a:cubicBezTo>
                  <a:cubicBezTo>
                    <a:pt x="46" y="253"/>
                    <a:pt x="42" y="276"/>
                    <a:pt x="38" y="297"/>
                  </a:cubicBezTo>
                  <a:cubicBezTo>
                    <a:pt x="1" y="512"/>
                    <a:pt x="128" y="729"/>
                    <a:pt x="366" y="729"/>
                  </a:cubicBezTo>
                  <a:cubicBezTo>
                    <a:pt x="640" y="725"/>
                    <a:pt x="765" y="441"/>
                    <a:pt x="658" y="217"/>
                  </a:cubicBezTo>
                  <a:lnTo>
                    <a:pt x="629" y="154"/>
                  </a:lnTo>
                  <a:cubicBezTo>
                    <a:pt x="580" y="49"/>
                    <a:pt x="472" y="0"/>
                    <a:pt x="3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
            <p:cNvSpPr/>
            <p:nvPr/>
          </p:nvSpPr>
          <p:spPr>
            <a:xfrm>
              <a:off x="3926025" y="3780225"/>
              <a:ext cx="23250" cy="23950"/>
            </a:xfrm>
            <a:custGeom>
              <a:avLst/>
              <a:gdLst/>
              <a:ahLst/>
              <a:cxnLst/>
              <a:rect l="l" t="t" r="r" b="b"/>
              <a:pathLst>
                <a:path w="930" h="958" extrusionOk="0">
                  <a:moveTo>
                    <a:pt x="212" y="1"/>
                  </a:moveTo>
                  <a:cubicBezTo>
                    <a:pt x="179" y="1"/>
                    <a:pt x="146" y="5"/>
                    <a:pt x="114" y="15"/>
                  </a:cubicBezTo>
                  <a:cubicBezTo>
                    <a:pt x="56" y="33"/>
                    <a:pt x="1" y="92"/>
                    <a:pt x="6" y="158"/>
                  </a:cubicBezTo>
                  <a:cubicBezTo>
                    <a:pt x="24" y="361"/>
                    <a:pt x="143" y="583"/>
                    <a:pt x="255" y="750"/>
                  </a:cubicBezTo>
                  <a:cubicBezTo>
                    <a:pt x="298" y="814"/>
                    <a:pt x="469" y="957"/>
                    <a:pt x="593" y="957"/>
                  </a:cubicBezTo>
                  <a:cubicBezTo>
                    <a:pt x="627" y="957"/>
                    <a:pt x="658" y="946"/>
                    <a:pt x="681" y="919"/>
                  </a:cubicBezTo>
                  <a:cubicBezTo>
                    <a:pt x="929" y="628"/>
                    <a:pt x="590" y="1"/>
                    <a:pt x="2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
            <p:cNvSpPr/>
            <p:nvPr/>
          </p:nvSpPr>
          <p:spPr>
            <a:xfrm>
              <a:off x="3977575" y="3770275"/>
              <a:ext cx="14550" cy="20225"/>
            </a:xfrm>
            <a:custGeom>
              <a:avLst/>
              <a:gdLst/>
              <a:ahLst/>
              <a:cxnLst/>
              <a:rect l="l" t="t" r="r" b="b"/>
              <a:pathLst>
                <a:path w="582" h="809" extrusionOk="0">
                  <a:moveTo>
                    <a:pt x="229" y="1"/>
                  </a:moveTo>
                  <a:cubicBezTo>
                    <a:pt x="161" y="1"/>
                    <a:pt x="97" y="40"/>
                    <a:pt x="73" y="120"/>
                  </a:cubicBezTo>
                  <a:cubicBezTo>
                    <a:pt x="1" y="353"/>
                    <a:pt x="28" y="666"/>
                    <a:pt x="256" y="800"/>
                  </a:cubicBezTo>
                  <a:cubicBezTo>
                    <a:pt x="266" y="806"/>
                    <a:pt x="277" y="809"/>
                    <a:pt x="287" y="809"/>
                  </a:cubicBezTo>
                  <a:cubicBezTo>
                    <a:pt x="298" y="809"/>
                    <a:pt x="308" y="806"/>
                    <a:pt x="317" y="800"/>
                  </a:cubicBezTo>
                  <a:cubicBezTo>
                    <a:pt x="581" y="644"/>
                    <a:pt x="578" y="231"/>
                    <a:pt x="352" y="46"/>
                  </a:cubicBezTo>
                  <a:cubicBezTo>
                    <a:pt x="315" y="16"/>
                    <a:pt x="271" y="1"/>
                    <a:pt x="2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
            <p:cNvSpPr/>
            <p:nvPr/>
          </p:nvSpPr>
          <p:spPr>
            <a:xfrm>
              <a:off x="4013125" y="3755925"/>
              <a:ext cx="23175" cy="37500"/>
            </a:xfrm>
            <a:custGeom>
              <a:avLst/>
              <a:gdLst/>
              <a:ahLst/>
              <a:cxnLst/>
              <a:rect l="l" t="t" r="r" b="b"/>
              <a:pathLst>
                <a:path w="927" h="1500" extrusionOk="0">
                  <a:moveTo>
                    <a:pt x="723" y="1"/>
                  </a:moveTo>
                  <a:cubicBezTo>
                    <a:pt x="692" y="1"/>
                    <a:pt x="661" y="12"/>
                    <a:pt x="637" y="39"/>
                  </a:cubicBezTo>
                  <a:cubicBezTo>
                    <a:pt x="347" y="365"/>
                    <a:pt x="1" y="1005"/>
                    <a:pt x="235" y="1427"/>
                  </a:cubicBezTo>
                  <a:cubicBezTo>
                    <a:pt x="263" y="1476"/>
                    <a:pt x="312" y="1500"/>
                    <a:pt x="362" y="1500"/>
                  </a:cubicBezTo>
                  <a:cubicBezTo>
                    <a:pt x="401" y="1500"/>
                    <a:pt x="441" y="1485"/>
                    <a:pt x="472" y="1458"/>
                  </a:cubicBezTo>
                  <a:cubicBezTo>
                    <a:pt x="664" y="1286"/>
                    <a:pt x="719" y="1069"/>
                    <a:pt x="788" y="826"/>
                  </a:cubicBezTo>
                  <a:cubicBezTo>
                    <a:pt x="857" y="580"/>
                    <a:pt x="926" y="347"/>
                    <a:pt x="854" y="96"/>
                  </a:cubicBezTo>
                  <a:cubicBezTo>
                    <a:pt x="837" y="39"/>
                    <a:pt x="780" y="1"/>
                    <a:pt x="7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
            <p:cNvSpPr/>
            <p:nvPr/>
          </p:nvSpPr>
          <p:spPr>
            <a:xfrm>
              <a:off x="4067750" y="3774625"/>
              <a:ext cx="21425" cy="26000"/>
            </a:xfrm>
            <a:custGeom>
              <a:avLst/>
              <a:gdLst/>
              <a:ahLst/>
              <a:cxnLst/>
              <a:rect l="l" t="t" r="r" b="b"/>
              <a:pathLst>
                <a:path w="857" h="1040" extrusionOk="0">
                  <a:moveTo>
                    <a:pt x="634" y="0"/>
                  </a:moveTo>
                  <a:cubicBezTo>
                    <a:pt x="614" y="0"/>
                    <a:pt x="592" y="4"/>
                    <a:pt x="567" y="11"/>
                  </a:cubicBezTo>
                  <a:cubicBezTo>
                    <a:pt x="413" y="59"/>
                    <a:pt x="311" y="274"/>
                    <a:pt x="214" y="393"/>
                  </a:cubicBezTo>
                  <a:cubicBezTo>
                    <a:pt x="73" y="569"/>
                    <a:pt x="1" y="761"/>
                    <a:pt x="19" y="986"/>
                  </a:cubicBezTo>
                  <a:cubicBezTo>
                    <a:pt x="22" y="1012"/>
                    <a:pt x="43" y="1039"/>
                    <a:pt x="71" y="1039"/>
                  </a:cubicBezTo>
                  <a:cubicBezTo>
                    <a:pt x="76" y="1039"/>
                    <a:pt x="81" y="1038"/>
                    <a:pt x="86" y="1036"/>
                  </a:cubicBezTo>
                  <a:cubicBezTo>
                    <a:pt x="365" y="925"/>
                    <a:pt x="564" y="831"/>
                    <a:pt x="719" y="556"/>
                  </a:cubicBezTo>
                  <a:cubicBezTo>
                    <a:pt x="786" y="437"/>
                    <a:pt x="856" y="0"/>
                    <a:pt x="6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
            <p:cNvSpPr/>
            <p:nvPr/>
          </p:nvSpPr>
          <p:spPr>
            <a:xfrm>
              <a:off x="3984350" y="4195225"/>
              <a:ext cx="17525" cy="13825"/>
            </a:xfrm>
            <a:custGeom>
              <a:avLst/>
              <a:gdLst/>
              <a:ahLst/>
              <a:cxnLst/>
              <a:rect l="l" t="t" r="r" b="b"/>
              <a:pathLst>
                <a:path w="701" h="553" extrusionOk="0">
                  <a:moveTo>
                    <a:pt x="334" y="0"/>
                  </a:moveTo>
                  <a:cubicBezTo>
                    <a:pt x="252" y="0"/>
                    <a:pt x="173" y="40"/>
                    <a:pt x="125" y="118"/>
                  </a:cubicBezTo>
                  <a:cubicBezTo>
                    <a:pt x="122" y="126"/>
                    <a:pt x="117" y="134"/>
                    <a:pt x="112" y="143"/>
                  </a:cubicBezTo>
                  <a:cubicBezTo>
                    <a:pt x="0" y="328"/>
                    <a:pt x="152" y="552"/>
                    <a:pt x="348" y="552"/>
                  </a:cubicBezTo>
                  <a:cubicBezTo>
                    <a:pt x="371" y="552"/>
                    <a:pt x="395" y="549"/>
                    <a:pt x="419" y="543"/>
                  </a:cubicBezTo>
                  <a:cubicBezTo>
                    <a:pt x="638" y="484"/>
                    <a:pt x="701" y="152"/>
                    <a:pt x="486" y="44"/>
                  </a:cubicBezTo>
                  <a:cubicBezTo>
                    <a:pt x="476" y="39"/>
                    <a:pt x="468" y="34"/>
                    <a:pt x="460" y="31"/>
                  </a:cubicBezTo>
                  <a:cubicBezTo>
                    <a:pt x="419" y="11"/>
                    <a:pt x="376" y="0"/>
                    <a:pt x="3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
            <p:cNvSpPr/>
            <p:nvPr/>
          </p:nvSpPr>
          <p:spPr>
            <a:xfrm>
              <a:off x="3985300" y="4162625"/>
              <a:ext cx="14975" cy="11375"/>
            </a:xfrm>
            <a:custGeom>
              <a:avLst/>
              <a:gdLst/>
              <a:ahLst/>
              <a:cxnLst/>
              <a:rect l="l" t="t" r="r" b="b"/>
              <a:pathLst>
                <a:path w="599" h="455" extrusionOk="0">
                  <a:moveTo>
                    <a:pt x="192" y="1"/>
                  </a:moveTo>
                  <a:cubicBezTo>
                    <a:pt x="96" y="1"/>
                    <a:pt x="11" y="59"/>
                    <a:pt x="7" y="213"/>
                  </a:cubicBezTo>
                  <a:cubicBezTo>
                    <a:pt x="7" y="228"/>
                    <a:pt x="7" y="244"/>
                    <a:pt x="5" y="261"/>
                  </a:cubicBezTo>
                  <a:cubicBezTo>
                    <a:pt x="1" y="382"/>
                    <a:pt x="103" y="455"/>
                    <a:pt x="211" y="455"/>
                  </a:cubicBezTo>
                  <a:cubicBezTo>
                    <a:pt x="225" y="455"/>
                    <a:pt x="240" y="454"/>
                    <a:pt x="254" y="451"/>
                  </a:cubicBezTo>
                  <a:cubicBezTo>
                    <a:pt x="292" y="444"/>
                    <a:pt x="318" y="441"/>
                    <a:pt x="340" y="410"/>
                  </a:cubicBezTo>
                  <a:cubicBezTo>
                    <a:pt x="340" y="408"/>
                    <a:pt x="340" y="407"/>
                    <a:pt x="340" y="405"/>
                  </a:cubicBezTo>
                  <a:cubicBezTo>
                    <a:pt x="598" y="222"/>
                    <a:pt x="376" y="1"/>
                    <a:pt x="1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
            <p:cNvSpPr/>
            <p:nvPr/>
          </p:nvSpPr>
          <p:spPr>
            <a:xfrm>
              <a:off x="3991025" y="4095650"/>
              <a:ext cx="9050" cy="8075"/>
            </a:xfrm>
            <a:custGeom>
              <a:avLst/>
              <a:gdLst/>
              <a:ahLst/>
              <a:cxnLst/>
              <a:rect l="l" t="t" r="r" b="b"/>
              <a:pathLst>
                <a:path w="362" h="323" extrusionOk="0">
                  <a:moveTo>
                    <a:pt x="186" y="1"/>
                  </a:moveTo>
                  <a:cubicBezTo>
                    <a:pt x="147" y="1"/>
                    <a:pt x="107" y="16"/>
                    <a:pt x="78" y="46"/>
                  </a:cubicBezTo>
                  <a:cubicBezTo>
                    <a:pt x="1" y="120"/>
                    <a:pt x="60" y="175"/>
                    <a:pt x="56" y="256"/>
                  </a:cubicBezTo>
                  <a:cubicBezTo>
                    <a:pt x="56" y="294"/>
                    <a:pt x="87" y="322"/>
                    <a:pt x="122" y="322"/>
                  </a:cubicBezTo>
                  <a:cubicBezTo>
                    <a:pt x="128" y="322"/>
                    <a:pt x="134" y="321"/>
                    <a:pt x="140" y="320"/>
                  </a:cubicBezTo>
                  <a:cubicBezTo>
                    <a:pt x="209" y="297"/>
                    <a:pt x="278" y="303"/>
                    <a:pt x="319" y="231"/>
                  </a:cubicBezTo>
                  <a:cubicBezTo>
                    <a:pt x="362" y="157"/>
                    <a:pt x="337" y="64"/>
                    <a:pt x="263" y="21"/>
                  </a:cubicBezTo>
                  <a:cubicBezTo>
                    <a:pt x="239" y="8"/>
                    <a:pt x="213" y="1"/>
                    <a:pt x="1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
            <p:cNvSpPr/>
            <p:nvPr/>
          </p:nvSpPr>
          <p:spPr>
            <a:xfrm>
              <a:off x="3764225" y="3921725"/>
              <a:ext cx="64725" cy="348950"/>
            </a:xfrm>
            <a:custGeom>
              <a:avLst/>
              <a:gdLst/>
              <a:ahLst/>
              <a:cxnLst/>
              <a:rect l="l" t="t" r="r" b="b"/>
              <a:pathLst>
                <a:path w="2589" h="13958" extrusionOk="0">
                  <a:moveTo>
                    <a:pt x="1175" y="1"/>
                  </a:moveTo>
                  <a:cubicBezTo>
                    <a:pt x="1093" y="1"/>
                    <a:pt x="1012" y="38"/>
                    <a:pt x="969" y="120"/>
                  </a:cubicBezTo>
                  <a:cubicBezTo>
                    <a:pt x="600" y="817"/>
                    <a:pt x="219" y="1506"/>
                    <a:pt x="18" y="2270"/>
                  </a:cubicBezTo>
                  <a:cubicBezTo>
                    <a:pt x="1" y="2329"/>
                    <a:pt x="52" y="2382"/>
                    <a:pt x="105" y="2382"/>
                  </a:cubicBezTo>
                  <a:cubicBezTo>
                    <a:pt x="125" y="2382"/>
                    <a:pt x="146" y="2374"/>
                    <a:pt x="164" y="2356"/>
                  </a:cubicBezTo>
                  <a:cubicBezTo>
                    <a:pt x="556" y="1932"/>
                    <a:pt x="848" y="1447"/>
                    <a:pt x="1110" y="941"/>
                  </a:cubicBezTo>
                  <a:cubicBezTo>
                    <a:pt x="1251" y="1734"/>
                    <a:pt x="1199" y="2605"/>
                    <a:pt x="1227" y="3381"/>
                  </a:cubicBezTo>
                  <a:cubicBezTo>
                    <a:pt x="1261" y="4455"/>
                    <a:pt x="1309" y="5526"/>
                    <a:pt x="1381" y="6598"/>
                  </a:cubicBezTo>
                  <a:cubicBezTo>
                    <a:pt x="1545" y="9037"/>
                    <a:pt x="1607" y="11489"/>
                    <a:pt x="1853" y="13920"/>
                  </a:cubicBezTo>
                  <a:cubicBezTo>
                    <a:pt x="1853" y="13945"/>
                    <a:pt x="1872" y="13957"/>
                    <a:pt x="1890" y="13957"/>
                  </a:cubicBezTo>
                  <a:cubicBezTo>
                    <a:pt x="1909" y="13957"/>
                    <a:pt x="1927" y="13945"/>
                    <a:pt x="1927" y="13920"/>
                  </a:cubicBezTo>
                  <a:cubicBezTo>
                    <a:pt x="2091" y="11488"/>
                    <a:pt x="1893" y="9030"/>
                    <a:pt x="1776" y="6598"/>
                  </a:cubicBezTo>
                  <a:cubicBezTo>
                    <a:pt x="1696" y="4910"/>
                    <a:pt x="1838" y="3063"/>
                    <a:pt x="1623" y="1342"/>
                  </a:cubicBezTo>
                  <a:lnTo>
                    <a:pt x="1623" y="1342"/>
                  </a:lnTo>
                  <a:cubicBezTo>
                    <a:pt x="1866" y="1675"/>
                    <a:pt x="2155" y="1972"/>
                    <a:pt x="2481" y="2224"/>
                  </a:cubicBezTo>
                  <a:cubicBezTo>
                    <a:pt x="2495" y="2235"/>
                    <a:pt x="2509" y="2239"/>
                    <a:pt x="2523" y="2239"/>
                  </a:cubicBezTo>
                  <a:cubicBezTo>
                    <a:pt x="2558" y="2239"/>
                    <a:pt x="2588" y="2210"/>
                    <a:pt x="2580" y="2165"/>
                  </a:cubicBezTo>
                  <a:cubicBezTo>
                    <a:pt x="2493" y="1709"/>
                    <a:pt x="2265" y="1394"/>
                    <a:pt x="1991" y="1028"/>
                  </a:cubicBezTo>
                  <a:cubicBezTo>
                    <a:pt x="1820" y="802"/>
                    <a:pt x="1665" y="387"/>
                    <a:pt x="1422" y="190"/>
                  </a:cubicBezTo>
                  <a:cubicBezTo>
                    <a:pt x="1420" y="187"/>
                    <a:pt x="1420" y="182"/>
                    <a:pt x="1418" y="179"/>
                  </a:cubicBezTo>
                  <a:cubicBezTo>
                    <a:pt x="1390" y="65"/>
                    <a:pt x="1282" y="1"/>
                    <a:pt x="11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
            <p:cNvSpPr/>
            <p:nvPr/>
          </p:nvSpPr>
          <p:spPr>
            <a:xfrm>
              <a:off x="3607825" y="4073975"/>
              <a:ext cx="59450" cy="73850"/>
            </a:xfrm>
            <a:custGeom>
              <a:avLst/>
              <a:gdLst/>
              <a:ahLst/>
              <a:cxnLst/>
              <a:rect l="l" t="t" r="r" b="b"/>
              <a:pathLst>
                <a:path w="2378" h="2954" extrusionOk="0">
                  <a:moveTo>
                    <a:pt x="1570" y="1"/>
                  </a:moveTo>
                  <a:cubicBezTo>
                    <a:pt x="1420" y="1"/>
                    <a:pt x="1261" y="59"/>
                    <a:pt x="1141" y="132"/>
                  </a:cubicBezTo>
                  <a:cubicBezTo>
                    <a:pt x="765" y="360"/>
                    <a:pt x="525" y="777"/>
                    <a:pt x="361" y="1169"/>
                  </a:cubicBezTo>
                  <a:cubicBezTo>
                    <a:pt x="1" y="2035"/>
                    <a:pt x="297" y="2953"/>
                    <a:pt x="1293" y="2953"/>
                  </a:cubicBezTo>
                  <a:cubicBezTo>
                    <a:pt x="1334" y="2953"/>
                    <a:pt x="1376" y="2952"/>
                    <a:pt x="1420" y="2949"/>
                  </a:cubicBezTo>
                  <a:cubicBezTo>
                    <a:pt x="1721" y="2926"/>
                    <a:pt x="2118" y="2853"/>
                    <a:pt x="2268" y="2558"/>
                  </a:cubicBezTo>
                  <a:cubicBezTo>
                    <a:pt x="2377" y="2342"/>
                    <a:pt x="2126" y="2269"/>
                    <a:pt x="1955" y="2269"/>
                  </a:cubicBezTo>
                  <a:cubicBezTo>
                    <a:pt x="1944" y="2269"/>
                    <a:pt x="1933" y="2269"/>
                    <a:pt x="1923" y="2269"/>
                  </a:cubicBezTo>
                  <a:cubicBezTo>
                    <a:pt x="1693" y="2282"/>
                    <a:pt x="1373" y="2414"/>
                    <a:pt x="1108" y="2414"/>
                  </a:cubicBezTo>
                  <a:cubicBezTo>
                    <a:pt x="912" y="2414"/>
                    <a:pt x="746" y="2342"/>
                    <a:pt x="668" y="2094"/>
                  </a:cubicBezTo>
                  <a:cubicBezTo>
                    <a:pt x="464" y="1445"/>
                    <a:pt x="988" y="212"/>
                    <a:pt x="1741" y="212"/>
                  </a:cubicBezTo>
                  <a:cubicBezTo>
                    <a:pt x="1785" y="212"/>
                    <a:pt x="1830" y="217"/>
                    <a:pt x="1876" y="225"/>
                  </a:cubicBezTo>
                  <a:cubicBezTo>
                    <a:pt x="1878" y="226"/>
                    <a:pt x="1880" y="226"/>
                    <a:pt x="1882" y="226"/>
                  </a:cubicBezTo>
                  <a:cubicBezTo>
                    <a:pt x="1908" y="226"/>
                    <a:pt x="1932" y="200"/>
                    <a:pt x="1915" y="175"/>
                  </a:cubicBezTo>
                  <a:cubicBezTo>
                    <a:pt x="1831" y="48"/>
                    <a:pt x="1704" y="1"/>
                    <a:pt x="15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
            <p:cNvSpPr/>
            <p:nvPr/>
          </p:nvSpPr>
          <p:spPr>
            <a:xfrm>
              <a:off x="3671225" y="4072950"/>
              <a:ext cx="69550" cy="74550"/>
            </a:xfrm>
            <a:custGeom>
              <a:avLst/>
              <a:gdLst/>
              <a:ahLst/>
              <a:cxnLst/>
              <a:rect l="l" t="t" r="r" b="b"/>
              <a:pathLst>
                <a:path w="2782" h="2982" extrusionOk="0">
                  <a:moveTo>
                    <a:pt x="1364" y="494"/>
                  </a:moveTo>
                  <a:cubicBezTo>
                    <a:pt x="1742" y="494"/>
                    <a:pt x="2085" y="951"/>
                    <a:pt x="2125" y="1369"/>
                  </a:cubicBezTo>
                  <a:cubicBezTo>
                    <a:pt x="2177" y="1943"/>
                    <a:pt x="1666" y="2455"/>
                    <a:pt x="1213" y="2496"/>
                  </a:cubicBezTo>
                  <a:cubicBezTo>
                    <a:pt x="995" y="2299"/>
                    <a:pt x="752" y="2074"/>
                    <a:pt x="668" y="1802"/>
                  </a:cubicBezTo>
                  <a:cubicBezTo>
                    <a:pt x="565" y="1461"/>
                    <a:pt x="695" y="1013"/>
                    <a:pt x="913" y="744"/>
                  </a:cubicBezTo>
                  <a:cubicBezTo>
                    <a:pt x="1057" y="567"/>
                    <a:pt x="1213" y="494"/>
                    <a:pt x="1364" y="494"/>
                  </a:cubicBezTo>
                  <a:close/>
                  <a:moveTo>
                    <a:pt x="1386" y="0"/>
                  </a:moveTo>
                  <a:cubicBezTo>
                    <a:pt x="1066" y="0"/>
                    <a:pt x="743" y="137"/>
                    <a:pt x="494" y="440"/>
                  </a:cubicBezTo>
                  <a:cubicBezTo>
                    <a:pt x="40" y="995"/>
                    <a:pt x="1" y="2069"/>
                    <a:pt x="506" y="2534"/>
                  </a:cubicBezTo>
                  <a:cubicBezTo>
                    <a:pt x="539" y="2629"/>
                    <a:pt x="593" y="2714"/>
                    <a:pt x="663" y="2785"/>
                  </a:cubicBezTo>
                  <a:cubicBezTo>
                    <a:pt x="808" y="2930"/>
                    <a:pt x="1003" y="2982"/>
                    <a:pt x="1200" y="2982"/>
                  </a:cubicBezTo>
                  <a:cubicBezTo>
                    <a:pt x="1318" y="2982"/>
                    <a:pt x="1436" y="2964"/>
                    <a:pt x="1544" y="2935"/>
                  </a:cubicBezTo>
                  <a:cubicBezTo>
                    <a:pt x="2397" y="2709"/>
                    <a:pt x="2781" y="1787"/>
                    <a:pt x="2583" y="983"/>
                  </a:cubicBezTo>
                  <a:cubicBezTo>
                    <a:pt x="2432" y="375"/>
                    <a:pt x="1914" y="0"/>
                    <a:pt x="13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
            <p:cNvSpPr/>
            <p:nvPr/>
          </p:nvSpPr>
          <p:spPr>
            <a:xfrm>
              <a:off x="3738650" y="4127750"/>
              <a:ext cx="30950" cy="43500"/>
            </a:xfrm>
            <a:custGeom>
              <a:avLst/>
              <a:gdLst/>
              <a:ahLst/>
              <a:cxnLst/>
              <a:rect l="l" t="t" r="r" b="b"/>
              <a:pathLst>
                <a:path w="1238" h="1740" extrusionOk="0">
                  <a:moveTo>
                    <a:pt x="640" y="0"/>
                  </a:moveTo>
                  <a:cubicBezTo>
                    <a:pt x="529" y="0"/>
                    <a:pt x="117" y="179"/>
                    <a:pt x="270" y="350"/>
                  </a:cubicBezTo>
                  <a:cubicBezTo>
                    <a:pt x="309" y="395"/>
                    <a:pt x="375" y="402"/>
                    <a:pt x="444" y="402"/>
                  </a:cubicBezTo>
                  <a:cubicBezTo>
                    <a:pt x="478" y="402"/>
                    <a:pt x="512" y="400"/>
                    <a:pt x="545" y="400"/>
                  </a:cubicBezTo>
                  <a:cubicBezTo>
                    <a:pt x="577" y="400"/>
                    <a:pt x="608" y="402"/>
                    <a:pt x="634" y="409"/>
                  </a:cubicBezTo>
                  <a:cubicBezTo>
                    <a:pt x="662" y="417"/>
                    <a:pt x="581" y="573"/>
                    <a:pt x="553" y="622"/>
                  </a:cubicBezTo>
                  <a:cubicBezTo>
                    <a:pt x="411" y="875"/>
                    <a:pt x="215" y="1088"/>
                    <a:pt x="56" y="1331"/>
                  </a:cubicBezTo>
                  <a:cubicBezTo>
                    <a:pt x="0" y="1416"/>
                    <a:pt x="33" y="1562"/>
                    <a:pt x="128" y="1605"/>
                  </a:cubicBezTo>
                  <a:cubicBezTo>
                    <a:pt x="309" y="1688"/>
                    <a:pt x="483" y="1736"/>
                    <a:pt x="683" y="1739"/>
                  </a:cubicBezTo>
                  <a:cubicBezTo>
                    <a:pt x="687" y="1739"/>
                    <a:pt x="691" y="1739"/>
                    <a:pt x="695" y="1739"/>
                  </a:cubicBezTo>
                  <a:cubicBezTo>
                    <a:pt x="898" y="1739"/>
                    <a:pt x="1019" y="1660"/>
                    <a:pt x="1195" y="1562"/>
                  </a:cubicBezTo>
                  <a:cubicBezTo>
                    <a:pt x="1237" y="1537"/>
                    <a:pt x="1237" y="1477"/>
                    <a:pt x="1195" y="1450"/>
                  </a:cubicBezTo>
                  <a:cubicBezTo>
                    <a:pt x="1096" y="1401"/>
                    <a:pt x="959" y="1311"/>
                    <a:pt x="845" y="1311"/>
                  </a:cubicBezTo>
                  <a:cubicBezTo>
                    <a:pt x="784" y="1311"/>
                    <a:pt x="717" y="1314"/>
                    <a:pt x="649" y="1314"/>
                  </a:cubicBezTo>
                  <a:cubicBezTo>
                    <a:pt x="626" y="1314"/>
                    <a:pt x="604" y="1313"/>
                    <a:pt x="581" y="1313"/>
                  </a:cubicBezTo>
                  <a:cubicBezTo>
                    <a:pt x="808" y="1045"/>
                    <a:pt x="1049" y="766"/>
                    <a:pt x="1059" y="410"/>
                  </a:cubicBezTo>
                  <a:cubicBezTo>
                    <a:pt x="1063" y="191"/>
                    <a:pt x="857" y="0"/>
                    <a:pt x="6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
            <p:cNvSpPr/>
            <p:nvPr/>
          </p:nvSpPr>
          <p:spPr>
            <a:xfrm>
              <a:off x="485000" y="4171375"/>
              <a:ext cx="1274100" cy="780725"/>
            </a:xfrm>
            <a:custGeom>
              <a:avLst/>
              <a:gdLst/>
              <a:ahLst/>
              <a:cxnLst/>
              <a:rect l="l" t="t" r="r" b="b"/>
              <a:pathLst>
                <a:path w="50964" h="31229" extrusionOk="0">
                  <a:moveTo>
                    <a:pt x="13596" y="5695"/>
                  </a:moveTo>
                  <a:cubicBezTo>
                    <a:pt x="13806" y="6681"/>
                    <a:pt x="13895" y="7712"/>
                    <a:pt x="13941" y="8710"/>
                  </a:cubicBezTo>
                  <a:cubicBezTo>
                    <a:pt x="13517" y="8890"/>
                    <a:pt x="13097" y="9090"/>
                    <a:pt x="12682" y="9297"/>
                  </a:cubicBezTo>
                  <a:cubicBezTo>
                    <a:pt x="12692" y="9240"/>
                    <a:pt x="12704" y="9177"/>
                    <a:pt x="12717" y="9108"/>
                  </a:cubicBezTo>
                  <a:cubicBezTo>
                    <a:pt x="12851" y="8464"/>
                    <a:pt x="12958" y="7814"/>
                    <a:pt x="13096" y="7169"/>
                  </a:cubicBezTo>
                  <a:cubicBezTo>
                    <a:pt x="13183" y="6767"/>
                    <a:pt x="13452" y="6223"/>
                    <a:pt x="13596" y="5695"/>
                  </a:cubicBezTo>
                  <a:close/>
                  <a:moveTo>
                    <a:pt x="12115" y="2401"/>
                  </a:moveTo>
                  <a:lnTo>
                    <a:pt x="12115" y="2401"/>
                  </a:lnTo>
                  <a:cubicBezTo>
                    <a:pt x="12687" y="3081"/>
                    <a:pt x="13076" y="3880"/>
                    <a:pt x="13345" y="4735"/>
                  </a:cubicBezTo>
                  <a:cubicBezTo>
                    <a:pt x="13083" y="5572"/>
                    <a:pt x="12832" y="6464"/>
                    <a:pt x="12633" y="7310"/>
                  </a:cubicBezTo>
                  <a:cubicBezTo>
                    <a:pt x="12502" y="7867"/>
                    <a:pt x="12397" y="8429"/>
                    <a:pt x="12272" y="8987"/>
                  </a:cubicBezTo>
                  <a:lnTo>
                    <a:pt x="12272" y="8985"/>
                  </a:lnTo>
                  <a:cubicBezTo>
                    <a:pt x="12220" y="9220"/>
                    <a:pt x="12133" y="9384"/>
                    <a:pt x="12164" y="9559"/>
                  </a:cubicBezTo>
                  <a:cubicBezTo>
                    <a:pt x="11805" y="9746"/>
                    <a:pt x="11447" y="9937"/>
                    <a:pt x="11095" y="10129"/>
                  </a:cubicBezTo>
                  <a:cubicBezTo>
                    <a:pt x="11378" y="9384"/>
                    <a:pt x="11349" y="8167"/>
                    <a:pt x="11396" y="7671"/>
                  </a:cubicBezTo>
                  <a:cubicBezTo>
                    <a:pt x="11555" y="6003"/>
                    <a:pt x="12394" y="4085"/>
                    <a:pt x="12115" y="2401"/>
                  </a:cubicBezTo>
                  <a:close/>
                  <a:moveTo>
                    <a:pt x="10586" y="1144"/>
                  </a:moveTo>
                  <a:lnTo>
                    <a:pt x="10586" y="1144"/>
                  </a:lnTo>
                  <a:cubicBezTo>
                    <a:pt x="10734" y="1226"/>
                    <a:pt x="10881" y="1313"/>
                    <a:pt x="11027" y="1413"/>
                  </a:cubicBezTo>
                  <a:cubicBezTo>
                    <a:pt x="11354" y="1638"/>
                    <a:pt x="11654" y="1897"/>
                    <a:pt x="11923" y="2187"/>
                  </a:cubicBezTo>
                  <a:cubicBezTo>
                    <a:pt x="11910" y="2199"/>
                    <a:pt x="11900" y="2214"/>
                    <a:pt x="11893" y="2228"/>
                  </a:cubicBezTo>
                  <a:cubicBezTo>
                    <a:pt x="11674" y="3070"/>
                    <a:pt x="11629" y="3961"/>
                    <a:pt x="11449" y="4815"/>
                  </a:cubicBezTo>
                  <a:cubicBezTo>
                    <a:pt x="11285" y="5595"/>
                    <a:pt x="11108" y="6370"/>
                    <a:pt x="10993" y="7156"/>
                  </a:cubicBezTo>
                  <a:cubicBezTo>
                    <a:pt x="10898" y="7808"/>
                    <a:pt x="10853" y="8464"/>
                    <a:pt x="10758" y="9112"/>
                  </a:cubicBezTo>
                  <a:cubicBezTo>
                    <a:pt x="10696" y="9540"/>
                    <a:pt x="10415" y="10055"/>
                    <a:pt x="10425" y="10490"/>
                  </a:cubicBezTo>
                  <a:cubicBezTo>
                    <a:pt x="10038" y="10698"/>
                    <a:pt x="9654" y="10901"/>
                    <a:pt x="9277" y="11092"/>
                  </a:cubicBezTo>
                  <a:cubicBezTo>
                    <a:pt x="9393" y="10718"/>
                    <a:pt x="9426" y="10278"/>
                    <a:pt x="9469" y="9983"/>
                  </a:cubicBezTo>
                  <a:cubicBezTo>
                    <a:pt x="9598" y="9100"/>
                    <a:pt x="9621" y="8204"/>
                    <a:pt x="9746" y="7320"/>
                  </a:cubicBezTo>
                  <a:cubicBezTo>
                    <a:pt x="9922" y="6077"/>
                    <a:pt x="10145" y="4842"/>
                    <a:pt x="10305" y="3593"/>
                  </a:cubicBezTo>
                  <a:cubicBezTo>
                    <a:pt x="10387" y="2947"/>
                    <a:pt x="10811" y="1854"/>
                    <a:pt x="10586" y="1144"/>
                  </a:cubicBezTo>
                  <a:close/>
                  <a:moveTo>
                    <a:pt x="15898" y="8710"/>
                  </a:moveTo>
                  <a:cubicBezTo>
                    <a:pt x="15661" y="9136"/>
                    <a:pt x="15455" y="9578"/>
                    <a:pt x="15251" y="10024"/>
                  </a:cubicBezTo>
                  <a:cubicBezTo>
                    <a:pt x="15056" y="10450"/>
                    <a:pt x="14761" y="10896"/>
                    <a:pt x="14544" y="11349"/>
                  </a:cubicBezTo>
                  <a:cubicBezTo>
                    <a:pt x="14525" y="10626"/>
                    <a:pt x="14512" y="9896"/>
                    <a:pt x="14485" y="9164"/>
                  </a:cubicBezTo>
                  <a:cubicBezTo>
                    <a:pt x="14946" y="8980"/>
                    <a:pt x="15417" y="8829"/>
                    <a:pt x="15898" y="8710"/>
                  </a:cubicBezTo>
                  <a:close/>
                  <a:moveTo>
                    <a:pt x="8952" y="572"/>
                  </a:moveTo>
                  <a:cubicBezTo>
                    <a:pt x="9428" y="652"/>
                    <a:pt x="9890" y="800"/>
                    <a:pt x="10325" y="1013"/>
                  </a:cubicBezTo>
                  <a:cubicBezTo>
                    <a:pt x="9927" y="3063"/>
                    <a:pt x="9676" y="5140"/>
                    <a:pt x="9280" y="7192"/>
                  </a:cubicBezTo>
                  <a:cubicBezTo>
                    <a:pt x="9141" y="7916"/>
                    <a:pt x="9119" y="8669"/>
                    <a:pt x="9041" y="9400"/>
                  </a:cubicBezTo>
                  <a:cubicBezTo>
                    <a:pt x="8991" y="9871"/>
                    <a:pt x="8909" y="10337"/>
                    <a:pt x="8798" y="10796"/>
                  </a:cubicBezTo>
                  <a:cubicBezTo>
                    <a:pt x="8742" y="11019"/>
                    <a:pt x="8636" y="11203"/>
                    <a:pt x="8604" y="11413"/>
                  </a:cubicBezTo>
                  <a:cubicBezTo>
                    <a:pt x="8239" y="11580"/>
                    <a:pt x="7865" y="11738"/>
                    <a:pt x="7481" y="11877"/>
                  </a:cubicBezTo>
                  <a:cubicBezTo>
                    <a:pt x="7707" y="10742"/>
                    <a:pt x="7784" y="9550"/>
                    <a:pt x="7938" y="8411"/>
                  </a:cubicBezTo>
                  <a:cubicBezTo>
                    <a:pt x="8112" y="7119"/>
                    <a:pt x="8262" y="5823"/>
                    <a:pt x="8426" y="4528"/>
                  </a:cubicBezTo>
                  <a:cubicBezTo>
                    <a:pt x="8560" y="3480"/>
                    <a:pt x="8706" y="2438"/>
                    <a:pt x="8865" y="1393"/>
                  </a:cubicBezTo>
                  <a:cubicBezTo>
                    <a:pt x="8898" y="1182"/>
                    <a:pt x="8967" y="859"/>
                    <a:pt x="8952" y="572"/>
                  </a:cubicBezTo>
                  <a:close/>
                  <a:moveTo>
                    <a:pt x="4403" y="1500"/>
                  </a:moveTo>
                  <a:cubicBezTo>
                    <a:pt x="3860" y="3144"/>
                    <a:pt x="3770" y="5066"/>
                    <a:pt x="3512" y="6763"/>
                  </a:cubicBezTo>
                  <a:cubicBezTo>
                    <a:pt x="3242" y="8546"/>
                    <a:pt x="2896" y="10385"/>
                    <a:pt x="2858" y="12194"/>
                  </a:cubicBezTo>
                  <a:cubicBezTo>
                    <a:pt x="2353" y="12005"/>
                    <a:pt x="1931" y="11710"/>
                    <a:pt x="1578" y="11346"/>
                  </a:cubicBezTo>
                  <a:cubicBezTo>
                    <a:pt x="1596" y="11325"/>
                    <a:pt x="1610" y="11303"/>
                    <a:pt x="1621" y="11279"/>
                  </a:cubicBezTo>
                  <a:cubicBezTo>
                    <a:pt x="2131" y="10045"/>
                    <a:pt x="2044" y="8572"/>
                    <a:pt x="2146" y="7263"/>
                  </a:cubicBezTo>
                  <a:cubicBezTo>
                    <a:pt x="2276" y="5585"/>
                    <a:pt x="2730" y="3966"/>
                    <a:pt x="2948" y="2306"/>
                  </a:cubicBezTo>
                  <a:cubicBezTo>
                    <a:pt x="3419" y="2018"/>
                    <a:pt x="3906" y="1745"/>
                    <a:pt x="4403" y="1500"/>
                  </a:cubicBezTo>
                  <a:close/>
                  <a:moveTo>
                    <a:pt x="8079" y="511"/>
                  </a:moveTo>
                  <a:cubicBezTo>
                    <a:pt x="8267" y="511"/>
                    <a:pt x="8456" y="520"/>
                    <a:pt x="8644" y="539"/>
                  </a:cubicBezTo>
                  <a:cubicBezTo>
                    <a:pt x="8596" y="1064"/>
                    <a:pt x="8403" y="1649"/>
                    <a:pt x="8309" y="2119"/>
                  </a:cubicBezTo>
                  <a:cubicBezTo>
                    <a:pt x="8127" y="3029"/>
                    <a:pt x="8050" y="3961"/>
                    <a:pt x="7928" y="4881"/>
                  </a:cubicBezTo>
                  <a:cubicBezTo>
                    <a:pt x="7748" y="6241"/>
                    <a:pt x="7586" y="7604"/>
                    <a:pt x="7392" y="8964"/>
                  </a:cubicBezTo>
                  <a:cubicBezTo>
                    <a:pt x="7248" y="9965"/>
                    <a:pt x="7000" y="11023"/>
                    <a:pt x="6980" y="12043"/>
                  </a:cubicBezTo>
                  <a:cubicBezTo>
                    <a:pt x="6564" y="12174"/>
                    <a:pt x="6140" y="12287"/>
                    <a:pt x="5712" y="12358"/>
                  </a:cubicBezTo>
                  <a:cubicBezTo>
                    <a:pt x="5809" y="11769"/>
                    <a:pt x="5788" y="11146"/>
                    <a:pt x="5809" y="10560"/>
                  </a:cubicBezTo>
                  <a:cubicBezTo>
                    <a:pt x="5860" y="9256"/>
                    <a:pt x="5891" y="7953"/>
                    <a:pt x="6008" y="6651"/>
                  </a:cubicBezTo>
                  <a:cubicBezTo>
                    <a:pt x="6121" y="5393"/>
                    <a:pt x="6344" y="4144"/>
                    <a:pt x="6528" y="2894"/>
                  </a:cubicBezTo>
                  <a:cubicBezTo>
                    <a:pt x="6626" y="2220"/>
                    <a:pt x="6970" y="1349"/>
                    <a:pt x="6792" y="647"/>
                  </a:cubicBezTo>
                  <a:cubicBezTo>
                    <a:pt x="7220" y="558"/>
                    <a:pt x="7650" y="511"/>
                    <a:pt x="8079" y="511"/>
                  </a:cubicBezTo>
                  <a:close/>
                  <a:moveTo>
                    <a:pt x="6465" y="723"/>
                  </a:moveTo>
                  <a:lnTo>
                    <a:pt x="6465" y="723"/>
                  </a:lnTo>
                  <a:cubicBezTo>
                    <a:pt x="6249" y="1610"/>
                    <a:pt x="6147" y="2581"/>
                    <a:pt x="6012" y="3470"/>
                  </a:cubicBezTo>
                  <a:cubicBezTo>
                    <a:pt x="5834" y="4643"/>
                    <a:pt x="5652" y="5814"/>
                    <a:pt x="5530" y="6997"/>
                  </a:cubicBezTo>
                  <a:cubicBezTo>
                    <a:pt x="5397" y="8303"/>
                    <a:pt x="5379" y="9614"/>
                    <a:pt x="5327" y="10924"/>
                  </a:cubicBezTo>
                  <a:cubicBezTo>
                    <a:pt x="5310" y="11295"/>
                    <a:pt x="5296" y="11666"/>
                    <a:pt x="5276" y="12038"/>
                  </a:cubicBezTo>
                  <a:cubicBezTo>
                    <a:pt x="5269" y="12169"/>
                    <a:pt x="5235" y="12297"/>
                    <a:pt x="5215" y="12424"/>
                  </a:cubicBezTo>
                  <a:cubicBezTo>
                    <a:pt x="4991" y="12446"/>
                    <a:pt x="4767" y="12457"/>
                    <a:pt x="4542" y="12457"/>
                  </a:cubicBezTo>
                  <a:cubicBezTo>
                    <a:pt x="4163" y="12457"/>
                    <a:pt x="3784" y="12424"/>
                    <a:pt x="3407" y="12350"/>
                  </a:cubicBezTo>
                  <a:cubicBezTo>
                    <a:pt x="3380" y="12343"/>
                    <a:pt x="3355" y="12333"/>
                    <a:pt x="3325" y="12327"/>
                  </a:cubicBezTo>
                  <a:cubicBezTo>
                    <a:pt x="3598" y="10526"/>
                    <a:pt x="3731" y="8698"/>
                    <a:pt x="3990" y="6892"/>
                  </a:cubicBezTo>
                  <a:cubicBezTo>
                    <a:pt x="4239" y="5142"/>
                    <a:pt x="4774" y="3170"/>
                    <a:pt x="4641" y="1389"/>
                  </a:cubicBezTo>
                  <a:cubicBezTo>
                    <a:pt x="5238" y="1110"/>
                    <a:pt x="5848" y="878"/>
                    <a:pt x="6465" y="723"/>
                  </a:cubicBezTo>
                  <a:close/>
                  <a:moveTo>
                    <a:pt x="17762" y="8468"/>
                  </a:moveTo>
                  <a:cubicBezTo>
                    <a:pt x="17883" y="8468"/>
                    <a:pt x="18005" y="8472"/>
                    <a:pt x="18127" y="8478"/>
                  </a:cubicBezTo>
                  <a:cubicBezTo>
                    <a:pt x="17835" y="8877"/>
                    <a:pt x="17571" y="9312"/>
                    <a:pt x="17266" y="9682"/>
                  </a:cubicBezTo>
                  <a:cubicBezTo>
                    <a:pt x="16843" y="10194"/>
                    <a:pt x="16419" y="10696"/>
                    <a:pt x="16034" y="11236"/>
                  </a:cubicBezTo>
                  <a:cubicBezTo>
                    <a:pt x="15612" y="11825"/>
                    <a:pt x="15191" y="12407"/>
                    <a:pt x="14817" y="13027"/>
                  </a:cubicBezTo>
                  <a:cubicBezTo>
                    <a:pt x="14753" y="13132"/>
                    <a:pt x="14677" y="13245"/>
                    <a:pt x="14608" y="13364"/>
                  </a:cubicBezTo>
                  <a:cubicBezTo>
                    <a:pt x="14592" y="12950"/>
                    <a:pt x="14580" y="12545"/>
                    <a:pt x="14566" y="12156"/>
                  </a:cubicBezTo>
                  <a:lnTo>
                    <a:pt x="14566" y="12156"/>
                  </a:lnTo>
                  <a:lnTo>
                    <a:pt x="14567" y="12158"/>
                  </a:lnTo>
                  <a:cubicBezTo>
                    <a:pt x="15087" y="11700"/>
                    <a:pt x="15332" y="10849"/>
                    <a:pt x="15599" y="10229"/>
                  </a:cubicBezTo>
                  <a:cubicBezTo>
                    <a:pt x="15825" y="9710"/>
                    <a:pt x="16022" y="9181"/>
                    <a:pt x="16190" y="8641"/>
                  </a:cubicBezTo>
                  <a:cubicBezTo>
                    <a:pt x="16705" y="8531"/>
                    <a:pt x="17229" y="8468"/>
                    <a:pt x="17762" y="8468"/>
                  </a:cubicBezTo>
                  <a:close/>
                  <a:moveTo>
                    <a:pt x="18636" y="8528"/>
                  </a:moveTo>
                  <a:cubicBezTo>
                    <a:pt x="18872" y="8557"/>
                    <a:pt x="19106" y="8600"/>
                    <a:pt x="19336" y="8656"/>
                  </a:cubicBezTo>
                  <a:cubicBezTo>
                    <a:pt x="19695" y="8746"/>
                    <a:pt x="20046" y="8867"/>
                    <a:pt x="20383" y="9020"/>
                  </a:cubicBezTo>
                  <a:cubicBezTo>
                    <a:pt x="19280" y="10196"/>
                    <a:pt x="18312" y="11531"/>
                    <a:pt x="17290" y="12771"/>
                  </a:cubicBezTo>
                  <a:cubicBezTo>
                    <a:pt x="16764" y="13411"/>
                    <a:pt x="16250" y="14061"/>
                    <a:pt x="15735" y="14709"/>
                  </a:cubicBezTo>
                  <a:cubicBezTo>
                    <a:pt x="15448" y="15068"/>
                    <a:pt x="15097" y="15437"/>
                    <a:pt x="14845" y="15842"/>
                  </a:cubicBezTo>
                  <a:cubicBezTo>
                    <a:pt x="14754" y="15314"/>
                    <a:pt x="14692" y="14779"/>
                    <a:pt x="14656" y="14245"/>
                  </a:cubicBezTo>
                  <a:cubicBezTo>
                    <a:pt x="15033" y="14016"/>
                    <a:pt x="15169" y="13426"/>
                    <a:pt x="15394" y="13058"/>
                  </a:cubicBezTo>
                  <a:cubicBezTo>
                    <a:pt x="15768" y="12448"/>
                    <a:pt x="16190" y="11869"/>
                    <a:pt x="16595" y="11282"/>
                  </a:cubicBezTo>
                  <a:cubicBezTo>
                    <a:pt x="17118" y="10521"/>
                    <a:pt x="18266" y="9530"/>
                    <a:pt x="18636" y="8528"/>
                  </a:cubicBezTo>
                  <a:close/>
                  <a:moveTo>
                    <a:pt x="20556" y="9099"/>
                  </a:moveTo>
                  <a:cubicBezTo>
                    <a:pt x="21237" y="9427"/>
                    <a:pt x="21798" y="9870"/>
                    <a:pt x="22276" y="10386"/>
                  </a:cubicBezTo>
                  <a:cubicBezTo>
                    <a:pt x="20937" y="11402"/>
                    <a:pt x="19900" y="12962"/>
                    <a:pt x="18786" y="14181"/>
                  </a:cubicBezTo>
                  <a:cubicBezTo>
                    <a:pt x="18140" y="14888"/>
                    <a:pt x="17433" y="15534"/>
                    <a:pt x="16756" y="16211"/>
                  </a:cubicBezTo>
                  <a:cubicBezTo>
                    <a:pt x="16316" y="16649"/>
                    <a:pt x="15730" y="17160"/>
                    <a:pt x="15389" y="17739"/>
                  </a:cubicBezTo>
                  <a:cubicBezTo>
                    <a:pt x="15217" y="17340"/>
                    <a:pt x="15081" y="16928"/>
                    <a:pt x="14979" y="16507"/>
                  </a:cubicBezTo>
                  <a:cubicBezTo>
                    <a:pt x="15369" y="16183"/>
                    <a:pt x="15627" y="15723"/>
                    <a:pt x="15937" y="15309"/>
                  </a:cubicBezTo>
                  <a:cubicBezTo>
                    <a:pt x="16562" y="14473"/>
                    <a:pt x="17208" y="13652"/>
                    <a:pt x="17846" y="12827"/>
                  </a:cubicBezTo>
                  <a:cubicBezTo>
                    <a:pt x="18772" y="11628"/>
                    <a:pt x="19812" y="10432"/>
                    <a:pt x="20556" y="9099"/>
                  </a:cubicBezTo>
                  <a:close/>
                  <a:moveTo>
                    <a:pt x="24925" y="16959"/>
                  </a:moveTo>
                  <a:cubicBezTo>
                    <a:pt x="24987" y="17261"/>
                    <a:pt x="25053" y="17566"/>
                    <a:pt x="25114" y="17860"/>
                  </a:cubicBezTo>
                  <a:cubicBezTo>
                    <a:pt x="25128" y="17929"/>
                    <a:pt x="25143" y="17998"/>
                    <a:pt x="25158" y="18065"/>
                  </a:cubicBezTo>
                  <a:cubicBezTo>
                    <a:pt x="25143" y="18072"/>
                    <a:pt x="25130" y="18077"/>
                    <a:pt x="25117" y="18081"/>
                  </a:cubicBezTo>
                  <a:lnTo>
                    <a:pt x="25118" y="18081"/>
                  </a:lnTo>
                  <a:cubicBezTo>
                    <a:pt x="24612" y="18293"/>
                    <a:pt x="24018" y="18565"/>
                    <a:pt x="23375" y="18841"/>
                  </a:cubicBezTo>
                  <a:cubicBezTo>
                    <a:pt x="23440" y="18767"/>
                    <a:pt x="23501" y="18700"/>
                    <a:pt x="23554" y="18644"/>
                  </a:cubicBezTo>
                  <a:cubicBezTo>
                    <a:pt x="24059" y="18119"/>
                    <a:pt x="24508" y="17553"/>
                    <a:pt x="24925" y="16959"/>
                  </a:cubicBezTo>
                  <a:close/>
                  <a:moveTo>
                    <a:pt x="22464" y="10593"/>
                  </a:moveTo>
                  <a:cubicBezTo>
                    <a:pt x="22883" y="11088"/>
                    <a:pt x="23225" y="11648"/>
                    <a:pt x="23516" y="12250"/>
                  </a:cubicBezTo>
                  <a:cubicBezTo>
                    <a:pt x="22861" y="12845"/>
                    <a:pt x="22282" y="13541"/>
                    <a:pt x="21649" y="14158"/>
                  </a:cubicBezTo>
                  <a:cubicBezTo>
                    <a:pt x="20924" y="14863"/>
                    <a:pt x="20169" y="15537"/>
                    <a:pt x="19441" y="16239"/>
                  </a:cubicBezTo>
                  <a:cubicBezTo>
                    <a:pt x="18778" y="16877"/>
                    <a:pt x="18081" y="17471"/>
                    <a:pt x="17407" y="18096"/>
                  </a:cubicBezTo>
                  <a:cubicBezTo>
                    <a:pt x="17072" y="18408"/>
                    <a:pt x="16574" y="18802"/>
                    <a:pt x="16434" y="19267"/>
                  </a:cubicBezTo>
                  <a:cubicBezTo>
                    <a:pt x="16229" y="19087"/>
                    <a:pt x="16047" y="18882"/>
                    <a:pt x="15891" y="18657"/>
                  </a:cubicBezTo>
                  <a:lnTo>
                    <a:pt x="15893" y="18657"/>
                  </a:lnTo>
                  <a:cubicBezTo>
                    <a:pt x="15803" y="18529"/>
                    <a:pt x="15725" y="18393"/>
                    <a:pt x="15648" y="18257"/>
                  </a:cubicBezTo>
                  <a:cubicBezTo>
                    <a:pt x="16193" y="17775"/>
                    <a:pt x="16623" y="17104"/>
                    <a:pt x="17131" y="16585"/>
                  </a:cubicBezTo>
                  <a:cubicBezTo>
                    <a:pt x="17801" y="15901"/>
                    <a:pt x="18488" y="15235"/>
                    <a:pt x="19133" y="14527"/>
                  </a:cubicBezTo>
                  <a:cubicBezTo>
                    <a:pt x="19800" y="13795"/>
                    <a:pt x="20409" y="13004"/>
                    <a:pt x="21044" y="12245"/>
                  </a:cubicBezTo>
                  <a:cubicBezTo>
                    <a:pt x="21506" y="11689"/>
                    <a:pt x="22015" y="11161"/>
                    <a:pt x="22464" y="10593"/>
                  </a:cubicBezTo>
                  <a:close/>
                  <a:moveTo>
                    <a:pt x="23636" y="12507"/>
                  </a:moveTo>
                  <a:cubicBezTo>
                    <a:pt x="23934" y="13172"/>
                    <a:pt x="24170" y="13882"/>
                    <a:pt x="24372" y="14604"/>
                  </a:cubicBezTo>
                  <a:cubicBezTo>
                    <a:pt x="23439" y="15371"/>
                    <a:pt x="22535" y="16220"/>
                    <a:pt x="21636" y="17014"/>
                  </a:cubicBezTo>
                  <a:cubicBezTo>
                    <a:pt x="21037" y="17542"/>
                    <a:pt x="20453" y="18086"/>
                    <a:pt x="19864" y="18626"/>
                  </a:cubicBezTo>
                  <a:cubicBezTo>
                    <a:pt x="19349" y="19094"/>
                    <a:pt x="18693" y="19436"/>
                    <a:pt x="18325" y="20034"/>
                  </a:cubicBezTo>
                  <a:lnTo>
                    <a:pt x="18327" y="20034"/>
                  </a:lnTo>
                  <a:cubicBezTo>
                    <a:pt x="18321" y="20042"/>
                    <a:pt x="18324" y="20052"/>
                    <a:pt x="18321" y="20061"/>
                  </a:cubicBezTo>
                  <a:cubicBezTo>
                    <a:pt x="17756" y="20002"/>
                    <a:pt x="17225" y="19840"/>
                    <a:pt x="16757" y="19523"/>
                  </a:cubicBezTo>
                  <a:cubicBezTo>
                    <a:pt x="17226" y="19217"/>
                    <a:pt x="17602" y="18605"/>
                    <a:pt x="17989" y="18237"/>
                  </a:cubicBezTo>
                  <a:cubicBezTo>
                    <a:pt x="18660" y="17601"/>
                    <a:pt x="19351" y="16989"/>
                    <a:pt x="20010" y="16339"/>
                  </a:cubicBezTo>
                  <a:cubicBezTo>
                    <a:pt x="21191" y="15175"/>
                    <a:pt x="22786" y="13990"/>
                    <a:pt x="23636" y="12507"/>
                  </a:cubicBezTo>
                  <a:close/>
                  <a:moveTo>
                    <a:pt x="24475" y="14999"/>
                  </a:moveTo>
                  <a:cubicBezTo>
                    <a:pt x="24630" y="15591"/>
                    <a:pt x="24759" y="16183"/>
                    <a:pt x="24884" y="16771"/>
                  </a:cubicBezTo>
                  <a:cubicBezTo>
                    <a:pt x="24372" y="17227"/>
                    <a:pt x="23900" y="17724"/>
                    <a:pt x="23411" y="18206"/>
                  </a:cubicBezTo>
                  <a:cubicBezTo>
                    <a:pt x="23088" y="18528"/>
                    <a:pt x="22745" y="18829"/>
                    <a:pt x="22382" y="19107"/>
                  </a:cubicBezTo>
                  <a:cubicBezTo>
                    <a:pt x="22233" y="19222"/>
                    <a:pt x="22108" y="19279"/>
                    <a:pt x="22026" y="19384"/>
                  </a:cubicBezTo>
                  <a:cubicBezTo>
                    <a:pt x="21017" y="19755"/>
                    <a:pt x="19961" y="20050"/>
                    <a:pt x="18977" y="20081"/>
                  </a:cubicBezTo>
                  <a:cubicBezTo>
                    <a:pt x="19349" y="19865"/>
                    <a:pt x="19653" y="19535"/>
                    <a:pt x="19981" y="19233"/>
                  </a:cubicBezTo>
                  <a:cubicBezTo>
                    <a:pt x="20573" y="18687"/>
                    <a:pt x="21145" y="18122"/>
                    <a:pt x="21728" y="17568"/>
                  </a:cubicBezTo>
                  <a:cubicBezTo>
                    <a:pt x="22586" y="16749"/>
                    <a:pt x="23714" y="15969"/>
                    <a:pt x="24475" y="14999"/>
                  </a:cubicBezTo>
                  <a:close/>
                  <a:moveTo>
                    <a:pt x="28048" y="17550"/>
                  </a:moveTo>
                  <a:cubicBezTo>
                    <a:pt x="27828" y="17949"/>
                    <a:pt x="27618" y="18354"/>
                    <a:pt x="27361" y="18734"/>
                  </a:cubicBezTo>
                  <a:cubicBezTo>
                    <a:pt x="27043" y="19199"/>
                    <a:pt x="26680" y="19638"/>
                    <a:pt x="26355" y="20102"/>
                  </a:cubicBezTo>
                  <a:cubicBezTo>
                    <a:pt x="26181" y="19538"/>
                    <a:pt x="26031" y="18964"/>
                    <a:pt x="25893" y="18385"/>
                  </a:cubicBezTo>
                  <a:lnTo>
                    <a:pt x="25893" y="18385"/>
                  </a:lnTo>
                  <a:lnTo>
                    <a:pt x="25894" y="18387"/>
                  </a:lnTo>
                  <a:cubicBezTo>
                    <a:pt x="26608" y="18088"/>
                    <a:pt x="27323" y="17801"/>
                    <a:pt x="28048" y="17550"/>
                  </a:cubicBezTo>
                  <a:close/>
                  <a:moveTo>
                    <a:pt x="30133" y="16958"/>
                  </a:moveTo>
                  <a:cubicBezTo>
                    <a:pt x="29592" y="17696"/>
                    <a:pt x="29197" y="18590"/>
                    <a:pt x="28698" y="19348"/>
                  </a:cubicBezTo>
                  <a:cubicBezTo>
                    <a:pt x="28150" y="20183"/>
                    <a:pt x="27538" y="20987"/>
                    <a:pt x="26993" y="21827"/>
                  </a:cubicBezTo>
                  <a:cubicBezTo>
                    <a:pt x="26820" y="21436"/>
                    <a:pt x="26664" y="21034"/>
                    <a:pt x="26524" y="20622"/>
                  </a:cubicBezTo>
                  <a:cubicBezTo>
                    <a:pt x="26923" y="20065"/>
                    <a:pt x="27302" y="19491"/>
                    <a:pt x="27669" y="18915"/>
                  </a:cubicBezTo>
                  <a:cubicBezTo>
                    <a:pt x="27953" y="18467"/>
                    <a:pt x="28299" y="17957"/>
                    <a:pt x="28442" y="17417"/>
                  </a:cubicBezTo>
                  <a:cubicBezTo>
                    <a:pt x="28996" y="17235"/>
                    <a:pt x="29561" y="17082"/>
                    <a:pt x="30133" y="16958"/>
                  </a:cubicBezTo>
                  <a:close/>
                  <a:moveTo>
                    <a:pt x="32261" y="16694"/>
                  </a:moveTo>
                  <a:lnTo>
                    <a:pt x="32261" y="16694"/>
                  </a:lnTo>
                  <a:cubicBezTo>
                    <a:pt x="31859" y="17104"/>
                    <a:pt x="31616" y="17704"/>
                    <a:pt x="31337" y="18186"/>
                  </a:cubicBezTo>
                  <a:cubicBezTo>
                    <a:pt x="30853" y="19026"/>
                    <a:pt x="30374" y="19868"/>
                    <a:pt x="29845" y="20680"/>
                  </a:cubicBezTo>
                  <a:cubicBezTo>
                    <a:pt x="29390" y="21375"/>
                    <a:pt x="28928" y="22064"/>
                    <a:pt x="28501" y="22780"/>
                  </a:cubicBezTo>
                  <a:cubicBezTo>
                    <a:pt x="28372" y="22996"/>
                    <a:pt x="28128" y="23326"/>
                    <a:pt x="28027" y="23644"/>
                  </a:cubicBezTo>
                  <a:lnTo>
                    <a:pt x="28027" y="23644"/>
                  </a:lnTo>
                  <a:cubicBezTo>
                    <a:pt x="27738" y="23248"/>
                    <a:pt x="27482" y="22828"/>
                    <a:pt x="27259" y="22389"/>
                  </a:cubicBezTo>
                  <a:cubicBezTo>
                    <a:pt x="27901" y="21477"/>
                    <a:pt x="28496" y="20519"/>
                    <a:pt x="29083" y="19574"/>
                  </a:cubicBezTo>
                  <a:cubicBezTo>
                    <a:pt x="29582" y="18770"/>
                    <a:pt x="30238" y="17850"/>
                    <a:pt x="30435" y="16897"/>
                  </a:cubicBezTo>
                  <a:cubicBezTo>
                    <a:pt x="31037" y="16781"/>
                    <a:pt x="31647" y="16713"/>
                    <a:pt x="32261" y="16694"/>
                  </a:cubicBezTo>
                  <a:close/>
                  <a:moveTo>
                    <a:pt x="32546" y="16695"/>
                  </a:moveTo>
                  <a:cubicBezTo>
                    <a:pt x="33045" y="16700"/>
                    <a:pt x="33542" y="16759"/>
                    <a:pt x="34029" y="16872"/>
                  </a:cubicBezTo>
                  <a:cubicBezTo>
                    <a:pt x="32996" y="17916"/>
                    <a:pt x="32354" y="19507"/>
                    <a:pt x="31644" y="20757"/>
                  </a:cubicBezTo>
                  <a:cubicBezTo>
                    <a:pt x="30867" y="22122"/>
                    <a:pt x="29831" y="23485"/>
                    <a:pt x="29254" y="24950"/>
                  </a:cubicBezTo>
                  <a:cubicBezTo>
                    <a:pt x="28947" y="24697"/>
                    <a:pt x="28663" y="24418"/>
                    <a:pt x="28404" y="24118"/>
                  </a:cubicBezTo>
                  <a:lnTo>
                    <a:pt x="28406" y="24118"/>
                  </a:lnTo>
                  <a:cubicBezTo>
                    <a:pt x="28681" y="23864"/>
                    <a:pt x="28803" y="23364"/>
                    <a:pt x="28975" y="23055"/>
                  </a:cubicBezTo>
                  <a:cubicBezTo>
                    <a:pt x="29379" y="22330"/>
                    <a:pt x="29853" y="21644"/>
                    <a:pt x="30291" y="20941"/>
                  </a:cubicBezTo>
                  <a:cubicBezTo>
                    <a:pt x="30748" y="20207"/>
                    <a:pt x="31159" y="19445"/>
                    <a:pt x="31577" y="18687"/>
                  </a:cubicBezTo>
                  <a:cubicBezTo>
                    <a:pt x="31910" y="18083"/>
                    <a:pt x="32431" y="17397"/>
                    <a:pt x="32546" y="16695"/>
                  </a:cubicBezTo>
                  <a:close/>
                  <a:moveTo>
                    <a:pt x="40975" y="23634"/>
                  </a:moveTo>
                  <a:cubicBezTo>
                    <a:pt x="41198" y="24018"/>
                    <a:pt x="41436" y="24423"/>
                    <a:pt x="41690" y="24845"/>
                  </a:cubicBezTo>
                  <a:cubicBezTo>
                    <a:pt x="41282" y="25009"/>
                    <a:pt x="40871" y="25163"/>
                    <a:pt x="40460" y="25316"/>
                  </a:cubicBezTo>
                  <a:lnTo>
                    <a:pt x="40460" y="25314"/>
                  </a:lnTo>
                  <a:cubicBezTo>
                    <a:pt x="40579" y="25017"/>
                    <a:pt x="40681" y="24712"/>
                    <a:pt x="40771" y="24410"/>
                  </a:cubicBezTo>
                  <a:cubicBezTo>
                    <a:pt x="40842" y="24181"/>
                    <a:pt x="40932" y="23907"/>
                    <a:pt x="40975" y="23634"/>
                  </a:cubicBezTo>
                  <a:close/>
                  <a:moveTo>
                    <a:pt x="34321" y="16943"/>
                  </a:moveTo>
                  <a:cubicBezTo>
                    <a:pt x="34813" y="17082"/>
                    <a:pt x="35289" y="17276"/>
                    <a:pt x="35739" y="17520"/>
                  </a:cubicBezTo>
                  <a:cubicBezTo>
                    <a:pt x="35442" y="17914"/>
                    <a:pt x="35192" y="18349"/>
                    <a:pt x="34930" y="18764"/>
                  </a:cubicBezTo>
                  <a:cubicBezTo>
                    <a:pt x="34397" y="19607"/>
                    <a:pt x="33878" y="20458"/>
                    <a:pt x="33360" y="21311"/>
                  </a:cubicBezTo>
                  <a:cubicBezTo>
                    <a:pt x="32843" y="22164"/>
                    <a:pt x="32336" y="23027"/>
                    <a:pt x="31834" y="23892"/>
                  </a:cubicBezTo>
                  <a:cubicBezTo>
                    <a:pt x="31467" y="24527"/>
                    <a:pt x="30994" y="25188"/>
                    <a:pt x="30748" y="25893"/>
                  </a:cubicBezTo>
                  <a:cubicBezTo>
                    <a:pt x="30369" y="25716"/>
                    <a:pt x="30007" y="25506"/>
                    <a:pt x="29664" y="25266"/>
                  </a:cubicBezTo>
                  <a:cubicBezTo>
                    <a:pt x="29667" y="25263"/>
                    <a:pt x="29671" y="25258"/>
                    <a:pt x="29672" y="25255"/>
                  </a:cubicBezTo>
                  <a:cubicBezTo>
                    <a:pt x="29692" y="25239"/>
                    <a:pt x="29707" y="25219"/>
                    <a:pt x="29718" y="25198"/>
                  </a:cubicBezTo>
                  <a:cubicBezTo>
                    <a:pt x="30355" y="23864"/>
                    <a:pt x="31154" y="22579"/>
                    <a:pt x="31884" y="21297"/>
                  </a:cubicBezTo>
                  <a:cubicBezTo>
                    <a:pt x="32696" y="19868"/>
                    <a:pt x="33598" y="18416"/>
                    <a:pt x="34321" y="16943"/>
                  </a:cubicBezTo>
                  <a:close/>
                  <a:moveTo>
                    <a:pt x="39779" y="21658"/>
                  </a:moveTo>
                  <a:cubicBezTo>
                    <a:pt x="39905" y="21849"/>
                    <a:pt x="40028" y="22045"/>
                    <a:pt x="40150" y="22240"/>
                  </a:cubicBezTo>
                  <a:cubicBezTo>
                    <a:pt x="40310" y="22502"/>
                    <a:pt x="40486" y="22799"/>
                    <a:pt x="40675" y="23122"/>
                  </a:cubicBezTo>
                  <a:cubicBezTo>
                    <a:pt x="40515" y="23419"/>
                    <a:pt x="40455" y="23784"/>
                    <a:pt x="40350" y="24097"/>
                  </a:cubicBezTo>
                  <a:cubicBezTo>
                    <a:pt x="40174" y="24622"/>
                    <a:pt x="39928" y="25106"/>
                    <a:pt x="39674" y="25593"/>
                  </a:cubicBezTo>
                  <a:lnTo>
                    <a:pt x="39674" y="25591"/>
                  </a:lnTo>
                  <a:cubicBezTo>
                    <a:pt x="39374" y="25696"/>
                    <a:pt x="39074" y="25803"/>
                    <a:pt x="38772" y="25900"/>
                  </a:cubicBezTo>
                  <a:cubicBezTo>
                    <a:pt x="38468" y="25995"/>
                    <a:pt x="38168" y="26080"/>
                    <a:pt x="37863" y="26161"/>
                  </a:cubicBezTo>
                  <a:cubicBezTo>
                    <a:pt x="38235" y="25604"/>
                    <a:pt x="38445" y="24761"/>
                    <a:pt x="38637" y="24277"/>
                  </a:cubicBezTo>
                  <a:cubicBezTo>
                    <a:pt x="38911" y="23590"/>
                    <a:pt x="39659" y="22529"/>
                    <a:pt x="39779" y="21658"/>
                  </a:cubicBezTo>
                  <a:close/>
                  <a:moveTo>
                    <a:pt x="43967" y="24635"/>
                  </a:moveTo>
                  <a:lnTo>
                    <a:pt x="43967" y="24635"/>
                  </a:lnTo>
                  <a:cubicBezTo>
                    <a:pt x="43864" y="24876"/>
                    <a:pt x="43795" y="25150"/>
                    <a:pt x="43714" y="25353"/>
                  </a:cubicBezTo>
                  <a:cubicBezTo>
                    <a:pt x="43608" y="25621"/>
                    <a:pt x="43449" y="25932"/>
                    <a:pt x="43337" y="26247"/>
                  </a:cubicBezTo>
                  <a:cubicBezTo>
                    <a:pt x="43289" y="26180"/>
                    <a:pt x="43245" y="26115"/>
                    <a:pt x="43199" y="26047"/>
                  </a:cubicBezTo>
                  <a:cubicBezTo>
                    <a:pt x="43004" y="25762"/>
                    <a:pt x="42814" y="25467"/>
                    <a:pt x="42627" y="25168"/>
                  </a:cubicBezTo>
                  <a:lnTo>
                    <a:pt x="42627" y="25166"/>
                  </a:lnTo>
                  <a:cubicBezTo>
                    <a:pt x="43068" y="24993"/>
                    <a:pt x="43522" y="24825"/>
                    <a:pt x="43967" y="24635"/>
                  </a:cubicBezTo>
                  <a:close/>
                  <a:moveTo>
                    <a:pt x="36047" y="17701"/>
                  </a:moveTo>
                  <a:cubicBezTo>
                    <a:pt x="36410" y="17926"/>
                    <a:pt x="36754" y="18177"/>
                    <a:pt x="37079" y="18455"/>
                  </a:cubicBezTo>
                  <a:cubicBezTo>
                    <a:pt x="36536" y="19435"/>
                    <a:pt x="36083" y="20439"/>
                    <a:pt x="35460" y="21385"/>
                  </a:cubicBezTo>
                  <a:cubicBezTo>
                    <a:pt x="34976" y="22123"/>
                    <a:pt x="34500" y="22868"/>
                    <a:pt x="34018" y="23608"/>
                  </a:cubicBezTo>
                  <a:cubicBezTo>
                    <a:pt x="33590" y="24261"/>
                    <a:pt x="33173" y="24920"/>
                    <a:pt x="32766" y="25585"/>
                  </a:cubicBezTo>
                  <a:cubicBezTo>
                    <a:pt x="32640" y="25793"/>
                    <a:pt x="32358" y="26124"/>
                    <a:pt x="32284" y="26426"/>
                  </a:cubicBezTo>
                  <a:lnTo>
                    <a:pt x="32284" y="26425"/>
                  </a:lnTo>
                  <a:cubicBezTo>
                    <a:pt x="32051" y="26369"/>
                    <a:pt x="31820" y="26308"/>
                    <a:pt x="31590" y="26231"/>
                  </a:cubicBezTo>
                  <a:cubicBezTo>
                    <a:pt x="31454" y="26187"/>
                    <a:pt x="31326" y="26136"/>
                    <a:pt x="31198" y="26087"/>
                  </a:cubicBezTo>
                  <a:cubicBezTo>
                    <a:pt x="31567" y="25601"/>
                    <a:pt x="31831" y="25020"/>
                    <a:pt x="32125" y="24494"/>
                  </a:cubicBezTo>
                  <a:cubicBezTo>
                    <a:pt x="32612" y="23623"/>
                    <a:pt x="33112" y="22758"/>
                    <a:pt x="33613" y="21894"/>
                  </a:cubicBezTo>
                  <a:cubicBezTo>
                    <a:pt x="34113" y="21029"/>
                    <a:pt x="34615" y="20168"/>
                    <a:pt x="35120" y="19307"/>
                  </a:cubicBezTo>
                  <a:cubicBezTo>
                    <a:pt x="35427" y="18785"/>
                    <a:pt x="35788" y="18259"/>
                    <a:pt x="36047" y="17701"/>
                  </a:cubicBezTo>
                  <a:close/>
                  <a:moveTo>
                    <a:pt x="38608" y="20035"/>
                  </a:moveTo>
                  <a:cubicBezTo>
                    <a:pt x="38934" y="20437"/>
                    <a:pt x="39241" y="20862"/>
                    <a:pt x="39535" y="21295"/>
                  </a:cubicBezTo>
                  <a:cubicBezTo>
                    <a:pt x="39325" y="21603"/>
                    <a:pt x="39205" y="21973"/>
                    <a:pt x="39039" y="22310"/>
                  </a:cubicBezTo>
                  <a:cubicBezTo>
                    <a:pt x="38793" y="22814"/>
                    <a:pt x="38513" y="23300"/>
                    <a:pt x="38289" y="23813"/>
                  </a:cubicBezTo>
                  <a:cubicBezTo>
                    <a:pt x="38045" y="24371"/>
                    <a:pt x="37814" y="24932"/>
                    <a:pt x="37546" y="25480"/>
                  </a:cubicBezTo>
                  <a:cubicBezTo>
                    <a:pt x="37395" y="25791"/>
                    <a:pt x="37182" y="26031"/>
                    <a:pt x="37115" y="26344"/>
                  </a:cubicBezTo>
                  <a:lnTo>
                    <a:pt x="37115" y="26343"/>
                  </a:lnTo>
                  <a:cubicBezTo>
                    <a:pt x="36577" y="26461"/>
                    <a:pt x="36031" y="26548"/>
                    <a:pt x="35481" y="26603"/>
                  </a:cubicBezTo>
                  <a:cubicBezTo>
                    <a:pt x="36118" y="25622"/>
                    <a:pt x="36583" y="24413"/>
                    <a:pt x="37090" y="23418"/>
                  </a:cubicBezTo>
                  <a:cubicBezTo>
                    <a:pt x="37610" y="22396"/>
                    <a:pt x="38299" y="21208"/>
                    <a:pt x="38608" y="20035"/>
                  </a:cubicBezTo>
                  <a:close/>
                  <a:moveTo>
                    <a:pt x="37323" y="18664"/>
                  </a:moveTo>
                  <a:cubicBezTo>
                    <a:pt x="37694" y="19003"/>
                    <a:pt x="38043" y="19366"/>
                    <a:pt x="38368" y="19750"/>
                  </a:cubicBezTo>
                  <a:cubicBezTo>
                    <a:pt x="37730" y="20831"/>
                    <a:pt x="37271" y="22082"/>
                    <a:pt x="36677" y="23177"/>
                  </a:cubicBezTo>
                  <a:cubicBezTo>
                    <a:pt x="36088" y="24266"/>
                    <a:pt x="35181" y="25449"/>
                    <a:pt x="34769" y="26651"/>
                  </a:cubicBezTo>
                  <a:lnTo>
                    <a:pt x="34769" y="26649"/>
                  </a:lnTo>
                  <a:cubicBezTo>
                    <a:pt x="34630" y="26654"/>
                    <a:pt x="34491" y="26657"/>
                    <a:pt x="34352" y="26657"/>
                  </a:cubicBezTo>
                  <a:cubicBezTo>
                    <a:pt x="33858" y="26657"/>
                    <a:pt x="33365" y="26623"/>
                    <a:pt x="32874" y="26543"/>
                  </a:cubicBezTo>
                  <a:cubicBezTo>
                    <a:pt x="33068" y="26270"/>
                    <a:pt x="33222" y="25878"/>
                    <a:pt x="33332" y="25696"/>
                  </a:cubicBezTo>
                  <a:cubicBezTo>
                    <a:pt x="33731" y="25040"/>
                    <a:pt x="34134" y="24387"/>
                    <a:pt x="34543" y="23734"/>
                  </a:cubicBezTo>
                  <a:cubicBezTo>
                    <a:pt x="35041" y="22934"/>
                    <a:pt x="35537" y="22133"/>
                    <a:pt x="36031" y="21329"/>
                  </a:cubicBezTo>
                  <a:cubicBezTo>
                    <a:pt x="36524" y="20521"/>
                    <a:pt x="37125" y="19617"/>
                    <a:pt x="37323" y="18664"/>
                  </a:cubicBezTo>
                  <a:close/>
                  <a:moveTo>
                    <a:pt x="8001" y="0"/>
                  </a:moveTo>
                  <a:cubicBezTo>
                    <a:pt x="5324" y="0"/>
                    <a:pt x="2488" y="1651"/>
                    <a:pt x="740" y="3518"/>
                  </a:cubicBezTo>
                  <a:cubicBezTo>
                    <a:pt x="676" y="3586"/>
                    <a:pt x="733" y="3700"/>
                    <a:pt x="812" y="3700"/>
                  </a:cubicBezTo>
                  <a:cubicBezTo>
                    <a:pt x="830" y="3700"/>
                    <a:pt x="848" y="3695"/>
                    <a:pt x="866" y="3682"/>
                  </a:cubicBezTo>
                  <a:cubicBezTo>
                    <a:pt x="1380" y="3326"/>
                    <a:pt x="1929" y="2949"/>
                    <a:pt x="2507" y="2581"/>
                  </a:cubicBezTo>
                  <a:lnTo>
                    <a:pt x="2507" y="2581"/>
                  </a:lnTo>
                  <a:cubicBezTo>
                    <a:pt x="1569" y="5262"/>
                    <a:pt x="1769" y="8122"/>
                    <a:pt x="1178" y="10865"/>
                  </a:cubicBezTo>
                  <a:cubicBezTo>
                    <a:pt x="665" y="10152"/>
                    <a:pt x="333" y="9272"/>
                    <a:pt x="99" y="8405"/>
                  </a:cubicBezTo>
                  <a:cubicBezTo>
                    <a:pt x="93" y="8381"/>
                    <a:pt x="72" y="8370"/>
                    <a:pt x="52" y="8370"/>
                  </a:cubicBezTo>
                  <a:cubicBezTo>
                    <a:pt x="26" y="8370"/>
                    <a:pt x="0" y="8387"/>
                    <a:pt x="2" y="8418"/>
                  </a:cubicBezTo>
                  <a:cubicBezTo>
                    <a:pt x="110" y="10104"/>
                    <a:pt x="839" y="11654"/>
                    <a:pt x="2358" y="12486"/>
                  </a:cubicBezTo>
                  <a:cubicBezTo>
                    <a:pt x="3064" y="12873"/>
                    <a:pt x="3853" y="13024"/>
                    <a:pt x="4656" y="13024"/>
                  </a:cubicBezTo>
                  <a:cubicBezTo>
                    <a:pt x="5700" y="13024"/>
                    <a:pt x="6768" y="12768"/>
                    <a:pt x="7707" y="12440"/>
                  </a:cubicBezTo>
                  <a:cubicBezTo>
                    <a:pt x="9802" y="11710"/>
                    <a:pt x="11839" y="10307"/>
                    <a:pt x="13967" y="9381"/>
                  </a:cubicBezTo>
                  <a:cubicBezTo>
                    <a:pt x="13975" y="9658"/>
                    <a:pt x="13983" y="9932"/>
                    <a:pt x="13991" y="10199"/>
                  </a:cubicBezTo>
                  <a:cubicBezTo>
                    <a:pt x="14069" y="12847"/>
                    <a:pt x="13950" y="15755"/>
                    <a:pt x="15035" y="18232"/>
                  </a:cubicBezTo>
                  <a:cubicBezTo>
                    <a:pt x="15791" y="19960"/>
                    <a:pt x="17253" y="20595"/>
                    <a:pt x="18863" y="20595"/>
                  </a:cubicBezTo>
                  <a:cubicBezTo>
                    <a:pt x="19572" y="20595"/>
                    <a:pt x="20309" y="20472"/>
                    <a:pt x="21027" y="20265"/>
                  </a:cubicBezTo>
                  <a:cubicBezTo>
                    <a:pt x="22476" y="19848"/>
                    <a:pt x="23878" y="19241"/>
                    <a:pt x="25283" y="18646"/>
                  </a:cubicBezTo>
                  <a:cubicBezTo>
                    <a:pt x="25583" y="19983"/>
                    <a:pt x="25955" y="21307"/>
                    <a:pt x="26557" y="22538"/>
                  </a:cubicBezTo>
                  <a:cubicBezTo>
                    <a:pt x="26552" y="22547"/>
                    <a:pt x="26546" y="22555"/>
                    <a:pt x="26541" y="22565"/>
                  </a:cubicBezTo>
                  <a:cubicBezTo>
                    <a:pt x="26431" y="22757"/>
                    <a:pt x="26585" y="22914"/>
                    <a:pt x="26751" y="22916"/>
                  </a:cubicBezTo>
                  <a:cubicBezTo>
                    <a:pt x="26764" y="22939"/>
                    <a:pt x="26774" y="22963"/>
                    <a:pt x="26787" y="22986"/>
                  </a:cubicBezTo>
                  <a:cubicBezTo>
                    <a:pt x="27732" y="24715"/>
                    <a:pt x="29356" y="26010"/>
                    <a:pt x="31160" y="26749"/>
                  </a:cubicBezTo>
                  <a:cubicBezTo>
                    <a:pt x="32166" y="27162"/>
                    <a:pt x="33230" y="27326"/>
                    <a:pt x="34303" y="27326"/>
                  </a:cubicBezTo>
                  <a:cubicBezTo>
                    <a:pt x="34463" y="27326"/>
                    <a:pt x="34623" y="27322"/>
                    <a:pt x="34784" y="27315"/>
                  </a:cubicBezTo>
                  <a:cubicBezTo>
                    <a:pt x="34807" y="27326"/>
                    <a:pt x="34833" y="27331"/>
                    <a:pt x="34858" y="27331"/>
                  </a:cubicBezTo>
                  <a:cubicBezTo>
                    <a:pt x="34888" y="27331"/>
                    <a:pt x="34918" y="27324"/>
                    <a:pt x="34945" y="27309"/>
                  </a:cubicBezTo>
                  <a:cubicBezTo>
                    <a:pt x="36209" y="27235"/>
                    <a:pt x="37476" y="26959"/>
                    <a:pt x="38665" y="26613"/>
                  </a:cubicBezTo>
                  <a:cubicBezTo>
                    <a:pt x="39810" y="26280"/>
                    <a:pt x="40926" y="25849"/>
                    <a:pt x="42031" y="25408"/>
                  </a:cubicBezTo>
                  <a:cubicBezTo>
                    <a:pt x="43747" y="28167"/>
                    <a:pt x="46064" y="31229"/>
                    <a:pt x="48769" y="31229"/>
                  </a:cubicBezTo>
                  <a:cubicBezTo>
                    <a:pt x="49452" y="31229"/>
                    <a:pt x="50160" y="31033"/>
                    <a:pt x="50890" y="30588"/>
                  </a:cubicBezTo>
                  <a:cubicBezTo>
                    <a:pt x="50964" y="30540"/>
                    <a:pt x="50929" y="30427"/>
                    <a:pt x="50851" y="30427"/>
                  </a:cubicBezTo>
                  <a:cubicBezTo>
                    <a:pt x="50843" y="30427"/>
                    <a:pt x="50834" y="30428"/>
                    <a:pt x="50826" y="30431"/>
                  </a:cubicBezTo>
                  <a:cubicBezTo>
                    <a:pt x="50318" y="30583"/>
                    <a:pt x="49834" y="30652"/>
                    <a:pt x="49372" y="30652"/>
                  </a:cubicBezTo>
                  <a:cubicBezTo>
                    <a:pt x="46969" y="30652"/>
                    <a:pt x="45157" y="28769"/>
                    <a:pt x="43726" y="26799"/>
                  </a:cubicBezTo>
                  <a:cubicBezTo>
                    <a:pt x="43883" y="26366"/>
                    <a:pt x="44003" y="25910"/>
                    <a:pt x="44174" y="25481"/>
                  </a:cubicBezTo>
                  <a:cubicBezTo>
                    <a:pt x="44282" y="25214"/>
                    <a:pt x="44502" y="24763"/>
                    <a:pt x="44420" y="24432"/>
                  </a:cubicBezTo>
                  <a:cubicBezTo>
                    <a:pt x="44941" y="24179"/>
                    <a:pt x="45433" y="23882"/>
                    <a:pt x="45848" y="23480"/>
                  </a:cubicBezTo>
                  <a:cubicBezTo>
                    <a:pt x="45934" y="23399"/>
                    <a:pt x="45855" y="23292"/>
                    <a:pt x="45762" y="23292"/>
                  </a:cubicBezTo>
                  <a:cubicBezTo>
                    <a:pt x="45746" y="23292"/>
                    <a:pt x="45729" y="23296"/>
                    <a:pt x="45712" y="23303"/>
                  </a:cubicBezTo>
                  <a:cubicBezTo>
                    <a:pt x="44615" y="23792"/>
                    <a:pt x="43434" y="24144"/>
                    <a:pt x="42317" y="24597"/>
                  </a:cubicBezTo>
                  <a:cubicBezTo>
                    <a:pt x="42305" y="24602"/>
                    <a:pt x="42295" y="24605"/>
                    <a:pt x="42284" y="24610"/>
                  </a:cubicBezTo>
                  <a:cubicBezTo>
                    <a:pt x="40947" y="22394"/>
                    <a:pt x="39733" y="20009"/>
                    <a:pt x="37840" y="18265"/>
                  </a:cubicBezTo>
                  <a:cubicBezTo>
                    <a:pt x="37364" y="17822"/>
                    <a:pt x="36834" y="17440"/>
                    <a:pt x="36265" y="17125"/>
                  </a:cubicBezTo>
                  <a:cubicBezTo>
                    <a:pt x="36280" y="17078"/>
                    <a:pt x="36296" y="17030"/>
                    <a:pt x="36308" y="16981"/>
                  </a:cubicBezTo>
                  <a:cubicBezTo>
                    <a:pt x="36314" y="16957"/>
                    <a:pt x="36295" y="16939"/>
                    <a:pt x="36275" y="16939"/>
                  </a:cubicBezTo>
                  <a:cubicBezTo>
                    <a:pt x="36268" y="16939"/>
                    <a:pt x="36260" y="16941"/>
                    <a:pt x="36254" y="16948"/>
                  </a:cubicBezTo>
                  <a:cubicBezTo>
                    <a:pt x="36214" y="16982"/>
                    <a:pt x="36183" y="17023"/>
                    <a:pt x="36145" y="17059"/>
                  </a:cubicBezTo>
                  <a:cubicBezTo>
                    <a:pt x="34965" y="16439"/>
                    <a:pt x="33719" y="16189"/>
                    <a:pt x="32447" y="16189"/>
                  </a:cubicBezTo>
                  <a:cubicBezTo>
                    <a:pt x="30227" y="16189"/>
                    <a:pt x="27927" y="16949"/>
                    <a:pt x="25763" y="17819"/>
                  </a:cubicBezTo>
                  <a:cubicBezTo>
                    <a:pt x="25637" y="17250"/>
                    <a:pt x="25517" y="16682"/>
                    <a:pt x="25399" y="16126"/>
                  </a:cubicBezTo>
                  <a:cubicBezTo>
                    <a:pt x="25268" y="15504"/>
                    <a:pt x="25120" y="14891"/>
                    <a:pt x="24946" y="14292"/>
                  </a:cubicBezTo>
                  <a:lnTo>
                    <a:pt x="24950" y="14289"/>
                  </a:lnTo>
                  <a:cubicBezTo>
                    <a:pt x="24968" y="14259"/>
                    <a:pt x="24954" y="14222"/>
                    <a:pt x="24923" y="14207"/>
                  </a:cubicBezTo>
                  <a:cubicBezTo>
                    <a:pt x="24118" y="11469"/>
                    <a:pt x="22753" y="9097"/>
                    <a:pt x="19743" y="8119"/>
                  </a:cubicBezTo>
                  <a:cubicBezTo>
                    <a:pt x="19418" y="8017"/>
                    <a:pt x="19087" y="7942"/>
                    <a:pt x="18750" y="7894"/>
                  </a:cubicBezTo>
                  <a:cubicBezTo>
                    <a:pt x="18750" y="7888"/>
                    <a:pt x="18752" y="7883"/>
                    <a:pt x="18750" y="7876"/>
                  </a:cubicBezTo>
                  <a:cubicBezTo>
                    <a:pt x="18750" y="7848"/>
                    <a:pt x="18727" y="7829"/>
                    <a:pt x="18703" y="7829"/>
                  </a:cubicBezTo>
                  <a:cubicBezTo>
                    <a:pt x="18691" y="7829"/>
                    <a:pt x="18679" y="7834"/>
                    <a:pt x="18668" y="7844"/>
                  </a:cubicBezTo>
                  <a:cubicBezTo>
                    <a:pt x="18657" y="7853"/>
                    <a:pt x="18647" y="7867"/>
                    <a:pt x="18636" y="7876"/>
                  </a:cubicBezTo>
                  <a:cubicBezTo>
                    <a:pt x="18340" y="7837"/>
                    <a:pt x="18045" y="7818"/>
                    <a:pt x="17752" y="7818"/>
                  </a:cubicBezTo>
                  <a:cubicBezTo>
                    <a:pt x="16634" y="7818"/>
                    <a:pt x="15532" y="8088"/>
                    <a:pt x="14454" y="8501"/>
                  </a:cubicBezTo>
                  <a:cubicBezTo>
                    <a:pt x="14393" y="7371"/>
                    <a:pt x="14275" y="6246"/>
                    <a:pt x="13995" y="5157"/>
                  </a:cubicBezTo>
                  <a:cubicBezTo>
                    <a:pt x="13325" y="2540"/>
                    <a:pt x="11388" y="304"/>
                    <a:pt x="8617" y="30"/>
                  </a:cubicBezTo>
                  <a:cubicBezTo>
                    <a:pt x="8413" y="10"/>
                    <a:pt x="8207" y="0"/>
                    <a:pt x="80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
            <p:cNvSpPr/>
            <p:nvPr/>
          </p:nvSpPr>
          <p:spPr>
            <a:xfrm>
              <a:off x="486400" y="4859875"/>
              <a:ext cx="71375" cy="126675"/>
            </a:xfrm>
            <a:custGeom>
              <a:avLst/>
              <a:gdLst/>
              <a:ahLst/>
              <a:cxnLst/>
              <a:rect l="l" t="t" r="r" b="b"/>
              <a:pathLst>
                <a:path w="2855" h="5067" extrusionOk="0">
                  <a:moveTo>
                    <a:pt x="536" y="1"/>
                  </a:moveTo>
                  <a:cubicBezTo>
                    <a:pt x="513" y="1"/>
                    <a:pt x="491" y="13"/>
                    <a:pt x="486" y="39"/>
                  </a:cubicBezTo>
                  <a:cubicBezTo>
                    <a:pt x="318" y="873"/>
                    <a:pt x="336" y="1767"/>
                    <a:pt x="284" y="2615"/>
                  </a:cubicBezTo>
                  <a:cubicBezTo>
                    <a:pt x="246" y="3255"/>
                    <a:pt x="0" y="4313"/>
                    <a:pt x="386" y="4866"/>
                  </a:cubicBezTo>
                  <a:cubicBezTo>
                    <a:pt x="411" y="4902"/>
                    <a:pt x="453" y="4923"/>
                    <a:pt x="495" y="4923"/>
                  </a:cubicBezTo>
                  <a:cubicBezTo>
                    <a:pt x="533" y="4923"/>
                    <a:pt x="570" y="4905"/>
                    <a:pt x="591" y="4866"/>
                  </a:cubicBezTo>
                  <a:cubicBezTo>
                    <a:pt x="830" y="4416"/>
                    <a:pt x="760" y="3724"/>
                    <a:pt x="715" y="3128"/>
                  </a:cubicBezTo>
                  <a:lnTo>
                    <a:pt x="715" y="3128"/>
                  </a:lnTo>
                  <a:cubicBezTo>
                    <a:pt x="846" y="3165"/>
                    <a:pt x="992" y="3174"/>
                    <a:pt x="1124" y="3174"/>
                  </a:cubicBezTo>
                  <a:cubicBezTo>
                    <a:pt x="1176" y="3174"/>
                    <a:pt x="1226" y="3173"/>
                    <a:pt x="1271" y="3171"/>
                  </a:cubicBezTo>
                  <a:cubicBezTo>
                    <a:pt x="1511" y="3163"/>
                    <a:pt x="1749" y="3125"/>
                    <a:pt x="1985" y="3096"/>
                  </a:cubicBezTo>
                  <a:cubicBezTo>
                    <a:pt x="2060" y="3086"/>
                    <a:pt x="2133" y="3081"/>
                    <a:pt x="2203" y="3073"/>
                  </a:cubicBezTo>
                  <a:cubicBezTo>
                    <a:pt x="2208" y="3260"/>
                    <a:pt x="2215" y="3447"/>
                    <a:pt x="2216" y="3630"/>
                  </a:cubicBezTo>
                  <a:cubicBezTo>
                    <a:pt x="2220" y="4072"/>
                    <a:pt x="2065" y="4565"/>
                    <a:pt x="2210" y="4984"/>
                  </a:cubicBezTo>
                  <a:cubicBezTo>
                    <a:pt x="2227" y="5033"/>
                    <a:pt x="2274" y="5067"/>
                    <a:pt x="2322" y="5067"/>
                  </a:cubicBezTo>
                  <a:cubicBezTo>
                    <a:pt x="2349" y="5067"/>
                    <a:pt x="2376" y="5056"/>
                    <a:pt x="2398" y="5033"/>
                  </a:cubicBezTo>
                  <a:cubicBezTo>
                    <a:pt x="2854" y="4560"/>
                    <a:pt x="2628" y="3507"/>
                    <a:pt x="2610" y="2909"/>
                  </a:cubicBezTo>
                  <a:cubicBezTo>
                    <a:pt x="2582" y="1982"/>
                    <a:pt x="2740" y="1104"/>
                    <a:pt x="2546" y="208"/>
                  </a:cubicBezTo>
                  <a:cubicBezTo>
                    <a:pt x="2543" y="192"/>
                    <a:pt x="2529" y="184"/>
                    <a:pt x="2515" y="184"/>
                  </a:cubicBezTo>
                  <a:cubicBezTo>
                    <a:pt x="2500" y="184"/>
                    <a:pt x="2484" y="192"/>
                    <a:pt x="2479" y="208"/>
                  </a:cubicBezTo>
                  <a:cubicBezTo>
                    <a:pt x="2471" y="241"/>
                    <a:pt x="2461" y="269"/>
                    <a:pt x="2453" y="299"/>
                  </a:cubicBezTo>
                  <a:cubicBezTo>
                    <a:pt x="2450" y="309"/>
                    <a:pt x="2459" y="318"/>
                    <a:pt x="2467" y="318"/>
                  </a:cubicBezTo>
                  <a:cubicBezTo>
                    <a:pt x="2471" y="318"/>
                    <a:pt x="2474" y="317"/>
                    <a:pt x="2477" y="313"/>
                  </a:cubicBezTo>
                  <a:lnTo>
                    <a:pt x="2477" y="313"/>
                  </a:lnTo>
                  <a:cubicBezTo>
                    <a:pt x="2465" y="328"/>
                    <a:pt x="2457" y="334"/>
                    <a:pt x="2452" y="334"/>
                  </a:cubicBezTo>
                  <a:cubicBezTo>
                    <a:pt x="2427" y="334"/>
                    <a:pt x="2496" y="157"/>
                    <a:pt x="2492" y="157"/>
                  </a:cubicBezTo>
                  <a:cubicBezTo>
                    <a:pt x="2491" y="157"/>
                    <a:pt x="2470" y="203"/>
                    <a:pt x="2410" y="340"/>
                  </a:cubicBezTo>
                  <a:cubicBezTo>
                    <a:pt x="2369" y="432"/>
                    <a:pt x="2384" y="589"/>
                    <a:pt x="2379" y="660"/>
                  </a:cubicBezTo>
                  <a:cubicBezTo>
                    <a:pt x="2348" y="1186"/>
                    <a:pt x="2282" y="1708"/>
                    <a:pt x="2225" y="2233"/>
                  </a:cubicBezTo>
                  <a:cubicBezTo>
                    <a:pt x="2211" y="2354"/>
                    <a:pt x="2203" y="2475"/>
                    <a:pt x="2202" y="2599"/>
                  </a:cubicBezTo>
                  <a:cubicBezTo>
                    <a:pt x="2196" y="2598"/>
                    <a:pt x="2191" y="2598"/>
                    <a:pt x="2185" y="2598"/>
                  </a:cubicBezTo>
                  <a:cubicBezTo>
                    <a:pt x="1980" y="2598"/>
                    <a:pt x="1760" y="2657"/>
                    <a:pt x="1570" y="2685"/>
                  </a:cubicBezTo>
                  <a:cubicBezTo>
                    <a:pt x="1357" y="2717"/>
                    <a:pt x="1142" y="2738"/>
                    <a:pt x="927" y="2746"/>
                  </a:cubicBezTo>
                  <a:cubicBezTo>
                    <a:pt x="913" y="2747"/>
                    <a:pt x="898" y="2747"/>
                    <a:pt x="884" y="2747"/>
                  </a:cubicBezTo>
                  <a:cubicBezTo>
                    <a:pt x="821" y="2747"/>
                    <a:pt x="759" y="2742"/>
                    <a:pt x="697" y="2738"/>
                  </a:cubicBezTo>
                  <a:cubicBezTo>
                    <a:pt x="697" y="2697"/>
                    <a:pt x="694" y="2654"/>
                    <a:pt x="694" y="2615"/>
                  </a:cubicBezTo>
                  <a:cubicBezTo>
                    <a:pt x="705" y="1775"/>
                    <a:pt x="796" y="861"/>
                    <a:pt x="591" y="39"/>
                  </a:cubicBezTo>
                  <a:cubicBezTo>
                    <a:pt x="584" y="14"/>
                    <a:pt x="560" y="1"/>
                    <a:pt x="5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
            <p:cNvSpPr/>
            <p:nvPr/>
          </p:nvSpPr>
          <p:spPr>
            <a:xfrm>
              <a:off x="564975" y="4949575"/>
              <a:ext cx="37775" cy="50150"/>
            </a:xfrm>
            <a:custGeom>
              <a:avLst/>
              <a:gdLst/>
              <a:ahLst/>
              <a:cxnLst/>
              <a:rect l="l" t="t" r="r" b="b"/>
              <a:pathLst>
                <a:path w="1511" h="2006" extrusionOk="0">
                  <a:moveTo>
                    <a:pt x="359" y="0"/>
                  </a:moveTo>
                  <a:cubicBezTo>
                    <a:pt x="222" y="0"/>
                    <a:pt x="90" y="74"/>
                    <a:pt x="17" y="247"/>
                  </a:cubicBezTo>
                  <a:cubicBezTo>
                    <a:pt x="0" y="288"/>
                    <a:pt x="20" y="329"/>
                    <a:pt x="66" y="333"/>
                  </a:cubicBezTo>
                  <a:cubicBezTo>
                    <a:pt x="75" y="333"/>
                    <a:pt x="85" y="334"/>
                    <a:pt x="95" y="334"/>
                  </a:cubicBezTo>
                  <a:cubicBezTo>
                    <a:pt x="129" y="334"/>
                    <a:pt x="168" y="331"/>
                    <a:pt x="206" y="331"/>
                  </a:cubicBezTo>
                  <a:cubicBezTo>
                    <a:pt x="269" y="331"/>
                    <a:pt x="330" y="338"/>
                    <a:pt x="366" y="379"/>
                  </a:cubicBezTo>
                  <a:cubicBezTo>
                    <a:pt x="430" y="452"/>
                    <a:pt x="437" y="605"/>
                    <a:pt x="440" y="697"/>
                  </a:cubicBezTo>
                  <a:cubicBezTo>
                    <a:pt x="451" y="964"/>
                    <a:pt x="399" y="1292"/>
                    <a:pt x="240" y="1512"/>
                  </a:cubicBezTo>
                  <a:cubicBezTo>
                    <a:pt x="145" y="1645"/>
                    <a:pt x="276" y="1803"/>
                    <a:pt x="412" y="1812"/>
                  </a:cubicBezTo>
                  <a:cubicBezTo>
                    <a:pt x="609" y="1825"/>
                    <a:pt x="796" y="1945"/>
                    <a:pt x="984" y="1993"/>
                  </a:cubicBezTo>
                  <a:cubicBezTo>
                    <a:pt x="1020" y="2002"/>
                    <a:pt x="1053" y="2006"/>
                    <a:pt x="1084" y="2006"/>
                  </a:cubicBezTo>
                  <a:cubicBezTo>
                    <a:pt x="1242" y="2006"/>
                    <a:pt x="1343" y="1897"/>
                    <a:pt x="1475" y="1801"/>
                  </a:cubicBezTo>
                  <a:cubicBezTo>
                    <a:pt x="1511" y="1776"/>
                    <a:pt x="1496" y="1719"/>
                    <a:pt x="1452" y="1717"/>
                  </a:cubicBezTo>
                  <a:cubicBezTo>
                    <a:pt x="1303" y="1709"/>
                    <a:pt x="1099" y="1563"/>
                    <a:pt x="955" y="1511"/>
                  </a:cubicBezTo>
                  <a:cubicBezTo>
                    <a:pt x="883" y="1483"/>
                    <a:pt x="809" y="1463"/>
                    <a:pt x="733" y="1448"/>
                  </a:cubicBezTo>
                  <a:cubicBezTo>
                    <a:pt x="876" y="1115"/>
                    <a:pt x="909" y="744"/>
                    <a:pt x="827" y="392"/>
                  </a:cubicBezTo>
                  <a:cubicBezTo>
                    <a:pt x="771" y="159"/>
                    <a:pt x="560" y="0"/>
                    <a:pt x="3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
            <p:cNvSpPr/>
            <p:nvPr/>
          </p:nvSpPr>
          <p:spPr>
            <a:xfrm>
              <a:off x="626725" y="4878575"/>
              <a:ext cx="82400" cy="102700"/>
            </a:xfrm>
            <a:custGeom>
              <a:avLst/>
              <a:gdLst/>
              <a:ahLst/>
              <a:cxnLst/>
              <a:rect l="l" t="t" r="r" b="b"/>
              <a:pathLst>
                <a:path w="3296" h="4108" extrusionOk="0">
                  <a:moveTo>
                    <a:pt x="1583" y="1"/>
                  </a:moveTo>
                  <a:cubicBezTo>
                    <a:pt x="1166" y="1"/>
                    <a:pt x="807" y="284"/>
                    <a:pt x="527" y="646"/>
                  </a:cubicBezTo>
                  <a:cubicBezTo>
                    <a:pt x="81" y="1226"/>
                    <a:pt x="1" y="2008"/>
                    <a:pt x="257" y="2674"/>
                  </a:cubicBezTo>
                  <a:cubicBezTo>
                    <a:pt x="559" y="3462"/>
                    <a:pt x="1396" y="4108"/>
                    <a:pt x="2142" y="4108"/>
                  </a:cubicBezTo>
                  <a:cubicBezTo>
                    <a:pt x="2609" y="4108"/>
                    <a:pt x="3039" y="3856"/>
                    <a:pt x="3281" y="3228"/>
                  </a:cubicBezTo>
                  <a:cubicBezTo>
                    <a:pt x="3296" y="3194"/>
                    <a:pt x="3266" y="3171"/>
                    <a:pt x="3236" y="3171"/>
                  </a:cubicBezTo>
                  <a:cubicBezTo>
                    <a:pt x="3224" y="3171"/>
                    <a:pt x="3212" y="3175"/>
                    <a:pt x="3203" y="3183"/>
                  </a:cubicBezTo>
                  <a:cubicBezTo>
                    <a:pt x="2878" y="3458"/>
                    <a:pt x="2535" y="3582"/>
                    <a:pt x="2203" y="3582"/>
                  </a:cubicBezTo>
                  <a:cubicBezTo>
                    <a:pt x="1631" y="3582"/>
                    <a:pt x="1093" y="3214"/>
                    <a:pt x="749" y="2623"/>
                  </a:cubicBezTo>
                  <a:cubicBezTo>
                    <a:pt x="203" y="1692"/>
                    <a:pt x="864" y="197"/>
                    <a:pt x="1997" y="197"/>
                  </a:cubicBezTo>
                  <a:cubicBezTo>
                    <a:pt x="1997" y="197"/>
                    <a:pt x="1998" y="197"/>
                    <a:pt x="1999" y="197"/>
                  </a:cubicBezTo>
                  <a:cubicBezTo>
                    <a:pt x="2045" y="197"/>
                    <a:pt x="2069" y="126"/>
                    <a:pt x="2023" y="105"/>
                  </a:cubicBezTo>
                  <a:cubicBezTo>
                    <a:pt x="1870" y="33"/>
                    <a:pt x="1723" y="1"/>
                    <a:pt x="15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
            <p:cNvSpPr/>
            <p:nvPr/>
          </p:nvSpPr>
          <p:spPr>
            <a:xfrm>
              <a:off x="701850" y="4886050"/>
              <a:ext cx="77025" cy="81275"/>
            </a:xfrm>
            <a:custGeom>
              <a:avLst/>
              <a:gdLst/>
              <a:ahLst/>
              <a:cxnLst/>
              <a:rect l="l" t="t" r="r" b="b"/>
              <a:pathLst>
                <a:path w="3081" h="3251" extrusionOk="0">
                  <a:moveTo>
                    <a:pt x="1449" y="485"/>
                  </a:moveTo>
                  <a:cubicBezTo>
                    <a:pt x="1934" y="485"/>
                    <a:pt x="2330" y="1167"/>
                    <a:pt x="2429" y="1611"/>
                  </a:cubicBezTo>
                  <a:cubicBezTo>
                    <a:pt x="2554" y="2185"/>
                    <a:pt x="2197" y="2753"/>
                    <a:pt x="1629" y="2753"/>
                  </a:cubicBezTo>
                  <a:cubicBezTo>
                    <a:pt x="1567" y="2753"/>
                    <a:pt x="1503" y="2747"/>
                    <a:pt x="1436" y="2733"/>
                  </a:cubicBezTo>
                  <a:cubicBezTo>
                    <a:pt x="1307" y="2705"/>
                    <a:pt x="1184" y="2651"/>
                    <a:pt x="1074" y="2575"/>
                  </a:cubicBezTo>
                  <a:cubicBezTo>
                    <a:pt x="1113" y="2572"/>
                    <a:pt x="1149" y="2532"/>
                    <a:pt x="1123" y="2493"/>
                  </a:cubicBezTo>
                  <a:cubicBezTo>
                    <a:pt x="772" y="1986"/>
                    <a:pt x="477" y="1186"/>
                    <a:pt x="993" y="695"/>
                  </a:cubicBezTo>
                  <a:cubicBezTo>
                    <a:pt x="1150" y="547"/>
                    <a:pt x="1304" y="485"/>
                    <a:pt x="1449" y="485"/>
                  </a:cubicBezTo>
                  <a:close/>
                  <a:moveTo>
                    <a:pt x="1466" y="0"/>
                  </a:moveTo>
                  <a:cubicBezTo>
                    <a:pt x="1268" y="0"/>
                    <a:pt x="1059" y="52"/>
                    <a:pt x="842" y="167"/>
                  </a:cubicBezTo>
                  <a:cubicBezTo>
                    <a:pt x="157" y="534"/>
                    <a:pt x="1" y="1542"/>
                    <a:pt x="406" y="2139"/>
                  </a:cubicBezTo>
                  <a:cubicBezTo>
                    <a:pt x="462" y="2601"/>
                    <a:pt x="819" y="3020"/>
                    <a:pt x="1312" y="3184"/>
                  </a:cubicBezTo>
                  <a:cubicBezTo>
                    <a:pt x="1449" y="3229"/>
                    <a:pt x="1582" y="3251"/>
                    <a:pt x="1709" y="3251"/>
                  </a:cubicBezTo>
                  <a:cubicBezTo>
                    <a:pt x="2523" y="3251"/>
                    <a:pt x="3081" y="2380"/>
                    <a:pt x="2950" y="1566"/>
                  </a:cubicBezTo>
                  <a:cubicBezTo>
                    <a:pt x="2820" y="765"/>
                    <a:pt x="2229" y="0"/>
                    <a:pt x="14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
            <p:cNvSpPr/>
            <p:nvPr/>
          </p:nvSpPr>
          <p:spPr>
            <a:xfrm>
              <a:off x="810775" y="4899875"/>
              <a:ext cx="147375" cy="56775"/>
            </a:xfrm>
            <a:custGeom>
              <a:avLst/>
              <a:gdLst/>
              <a:ahLst/>
              <a:cxnLst/>
              <a:rect l="l" t="t" r="r" b="b"/>
              <a:pathLst>
                <a:path w="5895" h="2271" extrusionOk="0">
                  <a:moveTo>
                    <a:pt x="4290" y="0"/>
                  </a:moveTo>
                  <a:cubicBezTo>
                    <a:pt x="4226" y="0"/>
                    <a:pt x="4169" y="73"/>
                    <a:pt x="4210" y="132"/>
                  </a:cubicBezTo>
                  <a:cubicBezTo>
                    <a:pt x="4419" y="426"/>
                    <a:pt x="4729" y="634"/>
                    <a:pt x="5024" y="857"/>
                  </a:cubicBezTo>
                  <a:cubicBezTo>
                    <a:pt x="4858" y="837"/>
                    <a:pt x="4685" y="829"/>
                    <a:pt x="4510" y="829"/>
                  </a:cubicBezTo>
                  <a:cubicBezTo>
                    <a:pt x="3987" y="829"/>
                    <a:pt x="3442" y="898"/>
                    <a:pt x="3000" y="902"/>
                  </a:cubicBezTo>
                  <a:cubicBezTo>
                    <a:pt x="2455" y="907"/>
                    <a:pt x="1910" y="912"/>
                    <a:pt x="1366" y="920"/>
                  </a:cubicBezTo>
                  <a:cubicBezTo>
                    <a:pt x="1326" y="921"/>
                    <a:pt x="1286" y="921"/>
                    <a:pt x="1246" y="921"/>
                  </a:cubicBezTo>
                  <a:cubicBezTo>
                    <a:pt x="1138" y="921"/>
                    <a:pt x="1029" y="919"/>
                    <a:pt x="921" y="919"/>
                  </a:cubicBezTo>
                  <a:cubicBezTo>
                    <a:pt x="614" y="919"/>
                    <a:pt x="309" y="934"/>
                    <a:pt x="24" y="1053"/>
                  </a:cubicBezTo>
                  <a:cubicBezTo>
                    <a:pt x="1" y="1061"/>
                    <a:pt x="1" y="1095"/>
                    <a:pt x="24" y="1102"/>
                  </a:cubicBezTo>
                  <a:cubicBezTo>
                    <a:pt x="312" y="1222"/>
                    <a:pt x="617" y="1236"/>
                    <a:pt x="926" y="1236"/>
                  </a:cubicBezTo>
                  <a:cubicBezTo>
                    <a:pt x="1018" y="1236"/>
                    <a:pt x="1110" y="1235"/>
                    <a:pt x="1202" y="1235"/>
                  </a:cubicBezTo>
                  <a:cubicBezTo>
                    <a:pt x="1256" y="1235"/>
                    <a:pt x="1311" y="1235"/>
                    <a:pt x="1366" y="1236"/>
                  </a:cubicBezTo>
                  <a:cubicBezTo>
                    <a:pt x="1910" y="1246"/>
                    <a:pt x="2455" y="1248"/>
                    <a:pt x="3000" y="1254"/>
                  </a:cubicBezTo>
                  <a:cubicBezTo>
                    <a:pt x="3439" y="1258"/>
                    <a:pt x="3980" y="1325"/>
                    <a:pt x="4498" y="1325"/>
                  </a:cubicBezTo>
                  <a:cubicBezTo>
                    <a:pt x="4721" y="1325"/>
                    <a:pt x="4940" y="1312"/>
                    <a:pt x="5145" y="1277"/>
                  </a:cubicBezTo>
                  <a:lnTo>
                    <a:pt x="5145" y="1277"/>
                  </a:lnTo>
                  <a:cubicBezTo>
                    <a:pt x="4825" y="1517"/>
                    <a:pt x="4565" y="1812"/>
                    <a:pt x="4387" y="2188"/>
                  </a:cubicBezTo>
                  <a:cubicBezTo>
                    <a:pt x="4365" y="2228"/>
                    <a:pt x="4396" y="2271"/>
                    <a:pt x="4435" y="2271"/>
                  </a:cubicBezTo>
                  <a:cubicBezTo>
                    <a:pt x="4444" y="2271"/>
                    <a:pt x="4454" y="2269"/>
                    <a:pt x="4463" y="2263"/>
                  </a:cubicBezTo>
                  <a:cubicBezTo>
                    <a:pt x="4952" y="2027"/>
                    <a:pt x="5298" y="1610"/>
                    <a:pt x="5772" y="1350"/>
                  </a:cubicBezTo>
                  <a:cubicBezTo>
                    <a:pt x="5892" y="1284"/>
                    <a:pt x="5895" y="1130"/>
                    <a:pt x="5813" y="1036"/>
                  </a:cubicBezTo>
                  <a:cubicBezTo>
                    <a:pt x="5437" y="603"/>
                    <a:pt x="4875" y="146"/>
                    <a:pt x="4310" y="3"/>
                  </a:cubicBezTo>
                  <a:cubicBezTo>
                    <a:pt x="4304" y="1"/>
                    <a:pt x="4297" y="0"/>
                    <a:pt x="42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
            <p:cNvSpPr/>
            <p:nvPr/>
          </p:nvSpPr>
          <p:spPr>
            <a:xfrm>
              <a:off x="975525" y="4863075"/>
              <a:ext cx="100325" cy="123775"/>
            </a:xfrm>
            <a:custGeom>
              <a:avLst/>
              <a:gdLst/>
              <a:ahLst/>
              <a:cxnLst/>
              <a:rect l="l" t="t" r="r" b="b"/>
              <a:pathLst>
                <a:path w="4013" h="4951" extrusionOk="0">
                  <a:moveTo>
                    <a:pt x="2664" y="1"/>
                  </a:moveTo>
                  <a:cubicBezTo>
                    <a:pt x="2259" y="1"/>
                    <a:pt x="1985" y="569"/>
                    <a:pt x="1803" y="1189"/>
                  </a:cubicBezTo>
                  <a:cubicBezTo>
                    <a:pt x="1723" y="789"/>
                    <a:pt x="1579" y="409"/>
                    <a:pt x="1300" y="85"/>
                  </a:cubicBezTo>
                  <a:cubicBezTo>
                    <a:pt x="1266" y="47"/>
                    <a:pt x="1212" y="27"/>
                    <a:pt x="1159" y="27"/>
                  </a:cubicBezTo>
                  <a:cubicBezTo>
                    <a:pt x="1123" y="27"/>
                    <a:pt x="1088" y="36"/>
                    <a:pt x="1060" y="54"/>
                  </a:cubicBezTo>
                  <a:cubicBezTo>
                    <a:pt x="463" y="441"/>
                    <a:pt x="310" y="1299"/>
                    <a:pt x="227" y="1952"/>
                  </a:cubicBezTo>
                  <a:cubicBezTo>
                    <a:pt x="133" y="2682"/>
                    <a:pt x="0" y="3635"/>
                    <a:pt x="363" y="4314"/>
                  </a:cubicBezTo>
                  <a:cubicBezTo>
                    <a:pt x="374" y="4335"/>
                    <a:pt x="395" y="4345"/>
                    <a:pt x="416" y="4345"/>
                  </a:cubicBezTo>
                  <a:cubicBezTo>
                    <a:pt x="449" y="4345"/>
                    <a:pt x="483" y="4321"/>
                    <a:pt x="481" y="4282"/>
                  </a:cubicBezTo>
                  <a:cubicBezTo>
                    <a:pt x="442" y="3350"/>
                    <a:pt x="465" y="2415"/>
                    <a:pt x="676" y="1504"/>
                  </a:cubicBezTo>
                  <a:cubicBezTo>
                    <a:pt x="730" y="1275"/>
                    <a:pt x="806" y="1052"/>
                    <a:pt x="903" y="838"/>
                  </a:cubicBezTo>
                  <a:cubicBezTo>
                    <a:pt x="989" y="644"/>
                    <a:pt x="1050" y="546"/>
                    <a:pt x="1107" y="546"/>
                  </a:cubicBezTo>
                  <a:cubicBezTo>
                    <a:pt x="1169" y="546"/>
                    <a:pt x="1227" y="658"/>
                    <a:pt x="1311" y="886"/>
                  </a:cubicBezTo>
                  <a:cubicBezTo>
                    <a:pt x="1521" y="1458"/>
                    <a:pt x="1510" y="2146"/>
                    <a:pt x="1483" y="2748"/>
                  </a:cubicBezTo>
                  <a:cubicBezTo>
                    <a:pt x="1477" y="2886"/>
                    <a:pt x="1599" y="2966"/>
                    <a:pt x="1716" y="2966"/>
                  </a:cubicBezTo>
                  <a:cubicBezTo>
                    <a:pt x="1809" y="2966"/>
                    <a:pt x="1899" y="2916"/>
                    <a:pt x="1920" y="2807"/>
                  </a:cubicBezTo>
                  <a:cubicBezTo>
                    <a:pt x="1992" y="2411"/>
                    <a:pt x="2080" y="2019"/>
                    <a:pt x="2187" y="1631"/>
                  </a:cubicBezTo>
                  <a:cubicBezTo>
                    <a:pt x="2244" y="1421"/>
                    <a:pt x="2461" y="568"/>
                    <a:pt x="2712" y="568"/>
                  </a:cubicBezTo>
                  <a:cubicBezTo>
                    <a:pt x="2764" y="568"/>
                    <a:pt x="2817" y="605"/>
                    <a:pt x="2871" y="692"/>
                  </a:cubicBezTo>
                  <a:cubicBezTo>
                    <a:pt x="3298" y="1386"/>
                    <a:pt x="3267" y="2316"/>
                    <a:pt x="3308" y="3100"/>
                  </a:cubicBezTo>
                  <a:cubicBezTo>
                    <a:pt x="3339" y="3701"/>
                    <a:pt x="3329" y="4472"/>
                    <a:pt x="3793" y="4915"/>
                  </a:cubicBezTo>
                  <a:cubicBezTo>
                    <a:pt x="3819" y="4940"/>
                    <a:pt x="3850" y="4951"/>
                    <a:pt x="3881" y="4951"/>
                  </a:cubicBezTo>
                  <a:cubicBezTo>
                    <a:pt x="3945" y="4951"/>
                    <a:pt x="4007" y="4902"/>
                    <a:pt x="4008" y="4826"/>
                  </a:cubicBezTo>
                  <a:cubicBezTo>
                    <a:pt x="4013" y="4329"/>
                    <a:pt x="3860" y="3830"/>
                    <a:pt x="3818" y="3335"/>
                  </a:cubicBezTo>
                  <a:cubicBezTo>
                    <a:pt x="3770" y="2767"/>
                    <a:pt x="3754" y="2203"/>
                    <a:pt x="3673" y="1640"/>
                  </a:cubicBezTo>
                  <a:cubicBezTo>
                    <a:pt x="3603" y="1129"/>
                    <a:pt x="3386" y="205"/>
                    <a:pt x="2806" y="23"/>
                  </a:cubicBezTo>
                  <a:cubicBezTo>
                    <a:pt x="2757" y="8"/>
                    <a:pt x="2709" y="1"/>
                    <a:pt x="26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
            <p:cNvSpPr/>
            <p:nvPr/>
          </p:nvSpPr>
          <p:spPr>
            <a:xfrm>
              <a:off x="3887600" y="4747950"/>
              <a:ext cx="82375" cy="71150"/>
            </a:xfrm>
            <a:custGeom>
              <a:avLst/>
              <a:gdLst/>
              <a:ahLst/>
              <a:cxnLst/>
              <a:rect l="l" t="t" r="r" b="b"/>
              <a:pathLst>
                <a:path w="3295" h="2846" extrusionOk="0">
                  <a:moveTo>
                    <a:pt x="903" y="1"/>
                  </a:moveTo>
                  <a:cubicBezTo>
                    <a:pt x="186" y="1"/>
                    <a:pt x="0" y="1998"/>
                    <a:pt x="306" y="2410"/>
                  </a:cubicBezTo>
                  <a:cubicBezTo>
                    <a:pt x="317" y="2425"/>
                    <a:pt x="337" y="2434"/>
                    <a:pt x="357" y="2434"/>
                  </a:cubicBezTo>
                  <a:cubicBezTo>
                    <a:pt x="378" y="2434"/>
                    <a:pt x="397" y="2423"/>
                    <a:pt x="401" y="2397"/>
                  </a:cubicBezTo>
                  <a:cubicBezTo>
                    <a:pt x="463" y="1982"/>
                    <a:pt x="453" y="1570"/>
                    <a:pt x="553" y="1155"/>
                  </a:cubicBezTo>
                  <a:cubicBezTo>
                    <a:pt x="588" y="1012"/>
                    <a:pt x="755" y="444"/>
                    <a:pt x="928" y="444"/>
                  </a:cubicBezTo>
                  <a:cubicBezTo>
                    <a:pt x="970" y="444"/>
                    <a:pt x="1012" y="476"/>
                    <a:pt x="1052" y="555"/>
                  </a:cubicBezTo>
                  <a:cubicBezTo>
                    <a:pt x="1165" y="773"/>
                    <a:pt x="1231" y="1039"/>
                    <a:pt x="1269" y="1314"/>
                  </a:cubicBezTo>
                  <a:cubicBezTo>
                    <a:pt x="1223" y="1785"/>
                    <a:pt x="1252" y="2258"/>
                    <a:pt x="1301" y="2484"/>
                  </a:cubicBezTo>
                  <a:cubicBezTo>
                    <a:pt x="1323" y="2584"/>
                    <a:pt x="1398" y="2628"/>
                    <a:pt x="1477" y="2628"/>
                  </a:cubicBezTo>
                  <a:cubicBezTo>
                    <a:pt x="1579" y="2628"/>
                    <a:pt x="1688" y="2554"/>
                    <a:pt x="1693" y="2431"/>
                  </a:cubicBezTo>
                  <a:cubicBezTo>
                    <a:pt x="1708" y="2107"/>
                    <a:pt x="1693" y="1782"/>
                    <a:pt x="1652" y="1460"/>
                  </a:cubicBezTo>
                  <a:cubicBezTo>
                    <a:pt x="1687" y="1040"/>
                    <a:pt x="1793" y="625"/>
                    <a:pt x="2044" y="460"/>
                  </a:cubicBezTo>
                  <a:cubicBezTo>
                    <a:pt x="2065" y="446"/>
                    <a:pt x="2086" y="440"/>
                    <a:pt x="2109" y="440"/>
                  </a:cubicBezTo>
                  <a:cubicBezTo>
                    <a:pt x="2250" y="440"/>
                    <a:pt x="2427" y="670"/>
                    <a:pt x="2479" y="752"/>
                  </a:cubicBezTo>
                  <a:cubicBezTo>
                    <a:pt x="2610" y="957"/>
                    <a:pt x="2635" y="1239"/>
                    <a:pt x="2651" y="1473"/>
                  </a:cubicBezTo>
                  <a:cubicBezTo>
                    <a:pt x="2668" y="1700"/>
                    <a:pt x="2651" y="1928"/>
                    <a:pt x="2632" y="2153"/>
                  </a:cubicBezTo>
                  <a:cubicBezTo>
                    <a:pt x="2615" y="2340"/>
                    <a:pt x="2535" y="2533"/>
                    <a:pt x="2605" y="2717"/>
                  </a:cubicBezTo>
                  <a:cubicBezTo>
                    <a:pt x="2637" y="2801"/>
                    <a:pt x="2703" y="2845"/>
                    <a:pt x="2775" y="2845"/>
                  </a:cubicBezTo>
                  <a:cubicBezTo>
                    <a:pt x="2819" y="2845"/>
                    <a:pt x="2864" y="2829"/>
                    <a:pt x="2906" y="2796"/>
                  </a:cubicBezTo>
                  <a:cubicBezTo>
                    <a:pt x="3294" y="2487"/>
                    <a:pt x="3134" y="1490"/>
                    <a:pt x="3058" y="1073"/>
                  </a:cubicBezTo>
                  <a:cubicBezTo>
                    <a:pt x="2970" y="588"/>
                    <a:pt x="2633" y="64"/>
                    <a:pt x="2097" y="28"/>
                  </a:cubicBezTo>
                  <a:cubicBezTo>
                    <a:pt x="2083" y="27"/>
                    <a:pt x="2069" y="27"/>
                    <a:pt x="2056" y="27"/>
                  </a:cubicBezTo>
                  <a:cubicBezTo>
                    <a:pt x="1775" y="27"/>
                    <a:pt x="1586" y="221"/>
                    <a:pt x="1460" y="501"/>
                  </a:cubicBezTo>
                  <a:cubicBezTo>
                    <a:pt x="1388" y="307"/>
                    <a:pt x="1282" y="135"/>
                    <a:pt x="1111" y="53"/>
                  </a:cubicBezTo>
                  <a:cubicBezTo>
                    <a:pt x="1037" y="17"/>
                    <a:pt x="968" y="1"/>
                    <a:pt x="9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
            <p:cNvSpPr/>
            <p:nvPr/>
          </p:nvSpPr>
          <p:spPr>
            <a:xfrm>
              <a:off x="3959525" y="4688225"/>
              <a:ext cx="26950" cy="37200"/>
            </a:xfrm>
            <a:custGeom>
              <a:avLst/>
              <a:gdLst/>
              <a:ahLst/>
              <a:cxnLst/>
              <a:rect l="l" t="t" r="r" b="b"/>
              <a:pathLst>
                <a:path w="1078" h="1488" extrusionOk="0">
                  <a:moveTo>
                    <a:pt x="338" y="1"/>
                  </a:moveTo>
                  <a:cubicBezTo>
                    <a:pt x="159" y="1"/>
                    <a:pt x="4" y="106"/>
                    <a:pt x="1" y="345"/>
                  </a:cubicBezTo>
                  <a:cubicBezTo>
                    <a:pt x="1" y="370"/>
                    <a:pt x="22" y="389"/>
                    <a:pt x="46" y="389"/>
                  </a:cubicBezTo>
                  <a:cubicBezTo>
                    <a:pt x="50" y="389"/>
                    <a:pt x="53" y="389"/>
                    <a:pt x="57" y="388"/>
                  </a:cubicBezTo>
                  <a:cubicBezTo>
                    <a:pt x="159" y="361"/>
                    <a:pt x="231" y="330"/>
                    <a:pt x="305" y="330"/>
                  </a:cubicBezTo>
                  <a:cubicBezTo>
                    <a:pt x="316" y="330"/>
                    <a:pt x="327" y="331"/>
                    <a:pt x="339" y="332"/>
                  </a:cubicBezTo>
                  <a:cubicBezTo>
                    <a:pt x="317" y="375"/>
                    <a:pt x="285" y="411"/>
                    <a:pt x="244" y="434"/>
                  </a:cubicBezTo>
                  <a:cubicBezTo>
                    <a:pt x="117" y="509"/>
                    <a:pt x="142" y="708"/>
                    <a:pt x="285" y="747"/>
                  </a:cubicBezTo>
                  <a:cubicBezTo>
                    <a:pt x="454" y="792"/>
                    <a:pt x="665" y="885"/>
                    <a:pt x="726" y="1066"/>
                  </a:cubicBezTo>
                  <a:cubicBezTo>
                    <a:pt x="759" y="1161"/>
                    <a:pt x="465" y="1243"/>
                    <a:pt x="391" y="1287"/>
                  </a:cubicBezTo>
                  <a:cubicBezTo>
                    <a:pt x="349" y="1313"/>
                    <a:pt x="349" y="1376"/>
                    <a:pt x="391" y="1402"/>
                  </a:cubicBezTo>
                  <a:cubicBezTo>
                    <a:pt x="473" y="1460"/>
                    <a:pt x="568" y="1487"/>
                    <a:pt x="659" y="1487"/>
                  </a:cubicBezTo>
                  <a:cubicBezTo>
                    <a:pt x="875" y="1487"/>
                    <a:pt x="1078" y="1336"/>
                    <a:pt x="1075" y="1080"/>
                  </a:cubicBezTo>
                  <a:cubicBezTo>
                    <a:pt x="1074" y="823"/>
                    <a:pt x="862" y="631"/>
                    <a:pt x="632" y="514"/>
                  </a:cubicBezTo>
                  <a:cubicBezTo>
                    <a:pt x="665" y="457"/>
                    <a:pt x="675" y="388"/>
                    <a:pt x="713" y="334"/>
                  </a:cubicBezTo>
                  <a:cubicBezTo>
                    <a:pt x="769" y="255"/>
                    <a:pt x="723" y="154"/>
                    <a:pt x="652" y="104"/>
                  </a:cubicBezTo>
                  <a:cubicBezTo>
                    <a:pt x="557" y="37"/>
                    <a:pt x="443" y="1"/>
                    <a:pt x="3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
            <p:cNvSpPr/>
            <p:nvPr/>
          </p:nvSpPr>
          <p:spPr>
            <a:xfrm>
              <a:off x="2213050" y="4377450"/>
              <a:ext cx="550225" cy="587050"/>
            </a:xfrm>
            <a:custGeom>
              <a:avLst/>
              <a:gdLst/>
              <a:ahLst/>
              <a:cxnLst/>
              <a:rect l="l" t="t" r="r" b="b"/>
              <a:pathLst>
                <a:path w="22009" h="23482" extrusionOk="0">
                  <a:moveTo>
                    <a:pt x="12985" y="6767"/>
                  </a:moveTo>
                  <a:cubicBezTo>
                    <a:pt x="13227" y="6767"/>
                    <a:pt x="13471" y="6786"/>
                    <a:pt x="13711" y="6823"/>
                  </a:cubicBezTo>
                  <a:cubicBezTo>
                    <a:pt x="13506" y="7140"/>
                    <a:pt x="13378" y="7543"/>
                    <a:pt x="13237" y="7847"/>
                  </a:cubicBezTo>
                  <a:cubicBezTo>
                    <a:pt x="13223" y="7878"/>
                    <a:pt x="13248" y="7913"/>
                    <a:pt x="13277" y="7913"/>
                  </a:cubicBezTo>
                  <a:cubicBezTo>
                    <a:pt x="13286" y="7913"/>
                    <a:pt x="13296" y="7909"/>
                    <a:pt x="13305" y="7899"/>
                  </a:cubicBezTo>
                  <a:cubicBezTo>
                    <a:pt x="13556" y="7624"/>
                    <a:pt x="13916" y="7276"/>
                    <a:pt x="14079" y="6892"/>
                  </a:cubicBezTo>
                  <a:cubicBezTo>
                    <a:pt x="14399" y="6964"/>
                    <a:pt x="14710" y="7068"/>
                    <a:pt x="15009" y="7202"/>
                  </a:cubicBezTo>
                  <a:cubicBezTo>
                    <a:pt x="15244" y="7311"/>
                    <a:pt x="15472" y="7434"/>
                    <a:pt x="15691" y="7571"/>
                  </a:cubicBezTo>
                  <a:cubicBezTo>
                    <a:pt x="15621" y="7667"/>
                    <a:pt x="15559" y="7768"/>
                    <a:pt x="15504" y="7875"/>
                  </a:cubicBezTo>
                  <a:cubicBezTo>
                    <a:pt x="15244" y="8372"/>
                    <a:pt x="14848" y="8969"/>
                    <a:pt x="14932" y="9550"/>
                  </a:cubicBezTo>
                  <a:cubicBezTo>
                    <a:pt x="14936" y="9579"/>
                    <a:pt x="14961" y="9592"/>
                    <a:pt x="14987" y="9592"/>
                  </a:cubicBezTo>
                  <a:cubicBezTo>
                    <a:pt x="15004" y="9592"/>
                    <a:pt x="15020" y="9587"/>
                    <a:pt x="15032" y="9576"/>
                  </a:cubicBezTo>
                  <a:cubicBezTo>
                    <a:pt x="15465" y="9164"/>
                    <a:pt x="15557" y="8515"/>
                    <a:pt x="15836" y="8001"/>
                  </a:cubicBezTo>
                  <a:cubicBezTo>
                    <a:pt x="15882" y="7922"/>
                    <a:pt x="15923" y="7839"/>
                    <a:pt x="15959" y="7755"/>
                  </a:cubicBezTo>
                  <a:cubicBezTo>
                    <a:pt x="16287" y="7986"/>
                    <a:pt x="16592" y="8246"/>
                    <a:pt x="16873" y="8531"/>
                  </a:cubicBezTo>
                  <a:cubicBezTo>
                    <a:pt x="16576" y="9038"/>
                    <a:pt x="16269" y="9533"/>
                    <a:pt x="16095" y="10096"/>
                  </a:cubicBezTo>
                  <a:cubicBezTo>
                    <a:pt x="16087" y="10122"/>
                    <a:pt x="16111" y="10145"/>
                    <a:pt x="16135" y="10145"/>
                  </a:cubicBezTo>
                  <a:cubicBezTo>
                    <a:pt x="16144" y="10145"/>
                    <a:pt x="16153" y="10141"/>
                    <a:pt x="16161" y="10134"/>
                  </a:cubicBezTo>
                  <a:cubicBezTo>
                    <a:pt x="16476" y="9778"/>
                    <a:pt x="16991" y="9300"/>
                    <a:pt x="17104" y="8779"/>
                  </a:cubicBezTo>
                  <a:cubicBezTo>
                    <a:pt x="17422" y="9135"/>
                    <a:pt x="17704" y="9522"/>
                    <a:pt x="17945" y="9934"/>
                  </a:cubicBezTo>
                  <a:cubicBezTo>
                    <a:pt x="17550" y="10732"/>
                    <a:pt x="17153" y="11518"/>
                    <a:pt x="16699" y="12289"/>
                  </a:cubicBezTo>
                  <a:cubicBezTo>
                    <a:pt x="16251" y="13049"/>
                    <a:pt x="15664" y="13831"/>
                    <a:pt x="15508" y="14714"/>
                  </a:cubicBezTo>
                  <a:cubicBezTo>
                    <a:pt x="15501" y="14749"/>
                    <a:pt x="15532" y="14787"/>
                    <a:pt x="15565" y="14787"/>
                  </a:cubicBezTo>
                  <a:cubicBezTo>
                    <a:pt x="15577" y="14787"/>
                    <a:pt x="15590" y="14781"/>
                    <a:pt x="15601" y="14768"/>
                  </a:cubicBezTo>
                  <a:cubicBezTo>
                    <a:pt x="16167" y="14085"/>
                    <a:pt x="16531" y="13216"/>
                    <a:pt x="16971" y="12447"/>
                  </a:cubicBezTo>
                  <a:cubicBezTo>
                    <a:pt x="17388" y="11717"/>
                    <a:pt x="17814" y="10960"/>
                    <a:pt x="18063" y="10150"/>
                  </a:cubicBezTo>
                  <a:cubicBezTo>
                    <a:pt x="18273" y="10527"/>
                    <a:pt x="18444" y="10924"/>
                    <a:pt x="18577" y="11335"/>
                  </a:cubicBezTo>
                  <a:cubicBezTo>
                    <a:pt x="18595" y="11395"/>
                    <a:pt x="18606" y="11454"/>
                    <a:pt x="18623" y="11515"/>
                  </a:cubicBezTo>
                  <a:cubicBezTo>
                    <a:pt x="18470" y="11713"/>
                    <a:pt x="18352" y="11941"/>
                    <a:pt x="18236" y="12160"/>
                  </a:cubicBezTo>
                  <a:cubicBezTo>
                    <a:pt x="18082" y="12445"/>
                    <a:pt x="17904" y="12794"/>
                    <a:pt x="17985" y="13123"/>
                  </a:cubicBezTo>
                  <a:cubicBezTo>
                    <a:pt x="17992" y="13148"/>
                    <a:pt x="18015" y="13163"/>
                    <a:pt x="18038" y="13163"/>
                  </a:cubicBezTo>
                  <a:cubicBezTo>
                    <a:pt x="18052" y="13163"/>
                    <a:pt x="18066" y="13158"/>
                    <a:pt x="18077" y="13147"/>
                  </a:cubicBezTo>
                  <a:cubicBezTo>
                    <a:pt x="18310" y="12896"/>
                    <a:pt x="18456" y="12545"/>
                    <a:pt x="18628" y="12250"/>
                  </a:cubicBezTo>
                  <a:cubicBezTo>
                    <a:pt x="18664" y="12188"/>
                    <a:pt x="18702" y="12124"/>
                    <a:pt x="18738" y="12058"/>
                  </a:cubicBezTo>
                  <a:lnTo>
                    <a:pt x="18738" y="12058"/>
                  </a:lnTo>
                  <a:cubicBezTo>
                    <a:pt x="19079" y="14366"/>
                    <a:pt x="17581" y="16412"/>
                    <a:pt x="15563" y="17491"/>
                  </a:cubicBezTo>
                  <a:cubicBezTo>
                    <a:pt x="15755" y="17201"/>
                    <a:pt x="15918" y="16889"/>
                    <a:pt x="16065" y="16636"/>
                  </a:cubicBezTo>
                  <a:cubicBezTo>
                    <a:pt x="16551" y="15803"/>
                    <a:pt x="16982" y="14922"/>
                    <a:pt x="17360" y="14035"/>
                  </a:cubicBezTo>
                  <a:cubicBezTo>
                    <a:pt x="17377" y="14002"/>
                    <a:pt x="17349" y="13972"/>
                    <a:pt x="17321" y="13972"/>
                  </a:cubicBezTo>
                  <a:cubicBezTo>
                    <a:pt x="17308" y="13972"/>
                    <a:pt x="17295" y="13978"/>
                    <a:pt x="17286" y="13992"/>
                  </a:cubicBezTo>
                  <a:cubicBezTo>
                    <a:pt x="16772" y="14702"/>
                    <a:pt x="16361" y="15483"/>
                    <a:pt x="15906" y="16230"/>
                  </a:cubicBezTo>
                  <a:cubicBezTo>
                    <a:pt x="15577" y="16777"/>
                    <a:pt x="15058" y="17289"/>
                    <a:pt x="14755" y="17860"/>
                  </a:cubicBezTo>
                  <a:cubicBezTo>
                    <a:pt x="14435" y="17981"/>
                    <a:pt x="14107" y="18080"/>
                    <a:pt x="13774" y="18154"/>
                  </a:cubicBezTo>
                  <a:cubicBezTo>
                    <a:pt x="14008" y="17696"/>
                    <a:pt x="14208" y="17214"/>
                    <a:pt x="14407" y="16750"/>
                  </a:cubicBezTo>
                  <a:cubicBezTo>
                    <a:pt x="14420" y="16716"/>
                    <a:pt x="14396" y="16687"/>
                    <a:pt x="14370" y="16687"/>
                  </a:cubicBezTo>
                  <a:cubicBezTo>
                    <a:pt x="14358" y="16687"/>
                    <a:pt x="14345" y="16693"/>
                    <a:pt x="14335" y="16709"/>
                  </a:cubicBezTo>
                  <a:cubicBezTo>
                    <a:pt x="14026" y="17183"/>
                    <a:pt x="13697" y="17678"/>
                    <a:pt x="13469" y="18210"/>
                  </a:cubicBezTo>
                  <a:cubicBezTo>
                    <a:pt x="13228" y="18252"/>
                    <a:pt x="12985" y="18280"/>
                    <a:pt x="12739" y="18293"/>
                  </a:cubicBezTo>
                  <a:cubicBezTo>
                    <a:pt x="12821" y="18083"/>
                    <a:pt x="12886" y="17863"/>
                    <a:pt x="12970" y="17667"/>
                  </a:cubicBezTo>
                  <a:cubicBezTo>
                    <a:pt x="13147" y="17248"/>
                    <a:pt x="13339" y="16848"/>
                    <a:pt x="13456" y="16405"/>
                  </a:cubicBezTo>
                  <a:cubicBezTo>
                    <a:pt x="13463" y="16377"/>
                    <a:pt x="13440" y="16357"/>
                    <a:pt x="13417" y="16357"/>
                  </a:cubicBezTo>
                  <a:cubicBezTo>
                    <a:pt x="13405" y="16357"/>
                    <a:pt x="13393" y="16363"/>
                    <a:pt x="13385" y="16376"/>
                  </a:cubicBezTo>
                  <a:cubicBezTo>
                    <a:pt x="13124" y="16799"/>
                    <a:pt x="12872" y="17227"/>
                    <a:pt x="12632" y="17662"/>
                  </a:cubicBezTo>
                  <a:cubicBezTo>
                    <a:pt x="12524" y="17858"/>
                    <a:pt x="12406" y="18075"/>
                    <a:pt x="12338" y="18298"/>
                  </a:cubicBezTo>
                  <a:cubicBezTo>
                    <a:pt x="11950" y="18290"/>
                    <a:pt x="11562" y="18237"/>
                    <a:pt x="11184" y="18141"/>
                  </a:cubicBezTo>
                  <a:lnTo>
                    <a:pt x="11177" y="18139"/>
                  </a:lnTo>
                  <a:cubicBezTo>
                    <a:pt x="11275" y="17918"/>
                    <a:pt x="11349" y="17681"/>
                    <a:pt x="11436" y="17460"/>
                  </a:cubicBezTo>
                  <a:cubicBezTo>
                    <a:pt x="11646" y="16932"/>
                    <a:pt x="11877" y="16413"/>
                    <a:pt x="12086" y="15885"/>
                  </a:cubicBezTo>
                  <a:cubicBezTo>
                    <a:pt x="12100" y="15849"/>
                    <a:pt x="12066" y="15821"/>
                    <a:pt x="12034" y="15821"/>
                  </a:cubicBezTo>
                  <a:cubicBezTo>
                    <a:pt x="12018" y="15821"/>
                    <a:pt x="12002" y="15828"/>
                    <a:pt x="11994" y="15846"/>
                  </a:cubicBezTo>
                  <a:cubicBezTo>
                    <a:pt x="11764" y="16297"/>
                    <a:pt x="11515" y="16738"/>
                    <a:pt x="11284" y="17188"/>
                  </a:cubicBezTo>
                  <a:cubicBezTo>
                    <a:pt x="11147" y="17455"/>
                    <a:pt x="10975" y="17747"/>
                    <a:pt x="10887" y="18050"/>
                  </a:cubicBezTo>
                  <a:cubicBezTo>
                    <a:pt x="10532" y="17931"/>
                    <a:pt x="10194" y="17770"/>
                    <a:pt x="9878" y="17570"/>
                  </a:cubicBezTo>
                  <a:cubicBezTo>
                    <a:pt x="9975" y="17365"/>
                    <a:pt x="10055" y="17143"/>
                    <a:pt x="10148" y="16948"/>
                  </a:cubicBezTo>
                  <a:cubicBezTo>
                    <a:pt x="10294" y="16640"/>
                    <a:pt x="10467" y="16315"/>
                    <a:pt x="10467" y="15967"/>
                  </a:cubicBezTo>
                  <a:cubicBezTo>
                    <a:pt x="10467" y="15938"/>
                    <a:pt x="10441" y="15918"/>
                    <a:pt x="10415" y="15918"/>
                  </a:cubicBezTo>
                  <a:cubicBezTo>
                    <a:pt x="10400" y="15918"/>
                    <a:pt x="10384" y="15926"/>
                    <a:pt x="10375" y="15942"/>
                  </a:cubicBezTo>
                  <a:cubicBezTo>
                    <a:pt x="10185" y="16308"/>
                    <a:pt x="10009" y="16682"/>
                    <a:pt x="9814" y="17050"/>
                  </a:cubicBezTo>
                  <a:cubicBezTo>
                    <a:pt x="9753" y="17163"/>
                    <a:pt x="9687" y="17283"/>
                    <a:pt x="9635" y="17407"/>
                  </a:cubicBezTo>
                  <a:cubicBezTo>
                    <a:pt x="9223" y="17102"/>
                    <a:pt x="8862" y="16736"/>
                    <a:pt x="8564" y="16320"/>
                  </a:cubicBezTo>
                  <a:cubicBezTo>
                    <a:pt x="8782" y="15952"/>
                    <a:pt x="8990" y="15580"/>
                    <a:pt x="9200" y="15204"/>
                  </a:cubicBezTo>
                  <a:cubicBezTo>
                    <a:pt x="9414" y="14822"/>
                    <a:pt x="9665" y="14412"/>
                    <a:pt x="9696" y="13966"/>
                  </a:cubicBezTo>
                  <a:cubicBezTo>
                    <a:pt x="9697" y="13944"/>
                    <a:pt x="9676" y="13928"/>
                    <a:pt x="9655" y="13928"/>
                  </a:cubicBezTo>
                  <a:cubicBezTo>
                    <a:pt x="9646" y="13928"/>
                    <a:pt x="9637" y="13931"/>
                    <a:pt x="9630" y="13939"/>
                  </a:cubicBezTo>
                  <a:cubicBezTo>
                    <a:pt x="9323" y="14317"/>
                    <a:pt x="9089" y="14768"/>
                    <a:pt x="8826" y="15178"/>
                  </a:cubicBezTo>
                  <a:cubicBezTo>
                    <a:pt x="8636" y="15475"/>
                    <a:pt x="8485" y="15755"/>
                    <a:pt x="8387" y="16061"/>
                  </a:cubicBezTo>
                  <a:cubicBezTo>
                    <a:pt x="8152" y="15691"/>
                    <a:pt x="7958" y="15298"/>
                    <a:pt x="7808" y="14888"/>
                  </a:cubicBezTo>
                  <a:cubicBezTo>
                    <a:pt x="7957" y="14591"/>
                    <a:pt x="8095" y="14284"/>
                    <a:pt x="8249" y="13999"/>
                  </a:cubicBezTo>
                  <a:cubicBezTo>
                    <a:pt x="8546" y="13444"/>
                    <a:pt x="8859" y="12901"/>
                    <a:pt x="9072" y="12309"/>
                  </a:cubicBezTo>
                  <a:cubicBezTo>
                    <a:pt x="9082" y="12283"/>
                    <a:pt x="9060" y="12264"/>
                    <a:pt x="9037" y="12264"/>
                  </a:cubicBezTo>
                  <a:cubicBezTo>
                    <a:pt x="9026" y="12264"/>
                    <a:pt x="9014" y="12269"/>
                    <a:pt x="9007" y="12281"/>
                  </a:cubicBezTo>
                  <a:cubicBezTo>
                    <a:pt x="8675" y="12806"/>
                    <a:pt x="8380" y="13356"/>
                    <a:pt x="8077" y="13898"/>
                  </a:cubicBezTo>
                  <a:cubicBezTo>
                    <a:pt x="7955" y="14115"/>
                    <a:pt x="7821" y="14336"/>
                    <a:pt x="7698" y="14564"/>
                  </a:cubicBezTo>
                  <a:cubicBezTo>
                    <a:pt x="7378" y="13528"/>
                    <a:pt x="7297" y="12397"/>
                    <a:pt x="7443" y="11339"/>
                  </a:cubicBezTo>
                  <a:cubicBezTo>
                    <a:pt x="7680" y="9620"/>
                    <a:pt x="8451" y="8370"/>
                    <a:pt x="9620" y="7629"/>
                  </a:cubicBezTo>
                  <a:lnTo>
                    <a:pt x="9620" y="7629"/>
                  </a:lnTo>
                  <a:cubicBezTo>
                    <a:pt x="9580" y="7699"/>
                    <a:pt x="9646" y="7774"/>
                    <a:pt x="9716" y="7774"/>
                  </a:cubicBezTo>
                  <a:cubicBezTo>
                    <a:pt x="9732" y="7774"/>
                    <a:pt x="9748" y="7770"/>
                    <a:pt x="9763" y="7762"/>
                  </a:cubicBezTo>
                  <a:cubicBezTo>
                    <a:pt x="9801" y="7740"/>
                    <a:pt x="9837" y="7724"/>
                    <a:pt x="9873" y="7703"/>
                  </a:cubicBezTo>
                  <a:lnTo>
                    <a:pt x="9873" y="7703"/>
                  </a:lnTo>
                  <a:cubicBezTo>
                    <a:pt x="9732" y="7937"/>
                    <a:pt x="9596" y="8172"/>
                    <a:pt x="9459" y="8395"/>
                  </a:cubicBezTo>
                  <a:cubicBezTo>
                    <a:pt x="9097" y="8985"/>
                    <a:pt x="8725" y="9599"/>
                    <a:pt x="8659" y="10299"/>
                  </a:cubicBezTo>
                  <a:cubicBezTo>
                    <a:pt x="8656" y="10328"/>
                    <a:pt x="8678" y="10341"/>
                    <a:pt x="8701" y="10341"/>
                  </a:cubicBezTo>
                  <a:cubicBezTo>
                    <a:pt x="8717" y="10341"/>
                    <a:pt x="8733" y="10335"/>
                    <a:pt x="8743" y="10322"/>
                  </a:cubicBezTo>
                  <a:cubicBezTo>
                    <a:pt x="9187" y="9709"/>
                    <a:pt x="9481" y="8987"/>
                    <a:pt x="9865" y="8333"/>
                  </a:cubicBezTo>
                  <a:cubicBezTo>
                    <a:pt x="10045" y="8026"/>
                    <a:pt x="10257" y="7722"/>
                    <a:pt x="10447" y="7409"/>
                  </a:cubicBezTo>
                  <a:cubicBezTo>
                    <a:pt x="10919" y="7183"/>
                    <a:pt x="11416" y="7010"/>
                    <a:pt x="11927" y="6894"/>
                  </a:cubicBezTo>
                  <a:lnTo>
                    <a:pt x="11927" y="6894"/>
                  </a:lnTo>
                  <a:cubicBezTo>
                    <a:pt x="11810" y="7042"/>
                    <a:pt x="11707" y="7201"/>
                    <a:pt x="11608" y="7348"/>
                  </a:cubicBezTo>
                  <a:cubicBezTo>
                    <a:pt x="11328" y="7773"/>
                    <a:pt x="11115" y="8221"/>
                    <a:pt x="10995" y="8715"/>
                  </a:cubicBezTo>
                  <a:cubicBezTo>
                    <a:pt x="10989" y="8743"/>
                    <a:pt x="11014" y="8770"/>
                    <a:pt x="11039" y="8770"/>
                  </a:cubicBezTo>
                  <a:cubicBezTo>
                    <a:pt x="11049" y="8770"/>
                    <a:pt x="11059" y="8766"/>
                    <a:pt x="11067" y="8756"/>
                  </a:cubicBezTo>
                  <a:cubicBezTo>
                    <a:pt x="11323" y="8447"/>
                    <a:pt x="11526" y="8111"/>
                    <a:pt x="11722" y="7762"/>
                  </a:cubicBezTo>
                  <a:cubicBezTo>
                    <a:pt x="11897" y="7450"/>
                    <a:pt x="12137" y="7156"/>
                    <a:pt x="12329" y="6848"/>
                  </a:cubicBezTo>
                  <a:cubicBezTo>
                    <a:pt x="12450" y="6842"/>
                    <a:pt x="12569" y="6833"/>
                    <a:pt x="12692" y="6833"/>
                  </a:cubicBezTo>
                  <a:cubicBezTo>
                    <a:pt x="12702" y="6833"/>
                    <a:pt x="12712" y="6833"/>
                    <a:pt x="12722" y="6833"/>
                  </a:cubicBezTo>
                  <a:cubicBezTo>
                    <a:pt x="12725" y="6833"/>
                    <a:pt x="12728" y="6833"/>
                    <a:pt x="12731" y="6833"/>
                  </a:cubicBezTo>
                  <a:cubicBezTo>
                    <a:pt x="12779" y="6833"/>
                    <a:pt x="12824" y="6808"/>
                    <a:pt x="12850" y="6769"/>
                  </a:cubicBezTo>
                  <a:cubicBezTo>
                    <a:pt x="12895" y="6768"/>
                    <a:pt x="12940" y="6767"/>
                    <a:pt x="12985" y="6767"/>
                  </a:cubicBezTo>
                  <a:close/>
                  <a:moveTo>
                    <a:pt x="21116" y="0"/>
                  </a:moveTo>
                  <a:cubicBezTo>
                    <a:pt x="21068" y="0"/>
                    <a:pt x="21023" y="23"/>
                    <a:pt x="21000" y="78"/>
                  </a:cubicBezTo>
                  <a:cubicBezTo>
                    <a:pt x="20839" y="449"/>
                    <a:pt x="20624" y="795"/>
                    <a:pt x="20362" y="1103"/>
                  </a:cubicBezTo>
                  <a:cubicBezTo>
                    <a:pt x="20158" y="1346"/>
                    <a:pt x="19919" y="1590"/>
                    <a:pt x="19888" y="1919"/>
                  </a:cubicBezTo>
                  <a:cubicBezTo>
                    <a:pt x="19885" y="1950"/>
                    <a:pt x="19915" y="1973"/>
                    <a:pt x="19945" y="1973"/>
                  </a:cubicBezTo>
                  <a:cubicBezTo>
                    <a:pt x="19953" y="1973"/>
                    <a:pt x="19962" y="1971"/>
                    <a:pt x="19970" y="1966"/>
                  </a:cubicBezTo>
                  <a:cubicBezTo>
                    <a:pt x="20280" y="1774"/>
                    <a:pt x="20516" y="1443"/>
                    <a:pt x="20747" y="1166"/>
                  </a:cubicBezTo>
                  <a:cubicBezTo>
                    <a:pt x="20783" y="1121"/>
                    <a:pt x="20819" y="1075"/>
                    <a:pt x="20855" y="1031"/>
                  </a:cubicBezTo>
                  <a:lnTo>
                    <a:pt x="20855" y="1031"/>
                  </a:lnTo>
                  <a:cubicBezTo>
                    <a:pt x="20614" y="2258"/>
                    <a:pt x="20313" y="3464"/>
                    <a:pt x="19771" y="4602"/>
                  </a:cubicBezTo>
                  <a:cubicBezTo>
                    <a:pt x="19422" y="5349"/>
                    <a:pt x="18943" y="6026"/>
                    <a:pt x="18359" y="6607"/>
                  </a:cubicBezTo>
                  <a:cubicBezTo>
                    <a:pt x="17940" y="7020"/>
                    <a:pt x="17461" y="7227"/>
                    <a:pt x="16978" y="7461"/>
                  </a:cubicBezTo>
                  <a:cubicBezTo>
                    <a:pt x="15800" y="6488"/>
                    <a:pt x="14360" y="5853"/>
                    <a:pt x="12980" y="5853"/>
                  </a:cubicBezTo>
                  <a:cubicBezTo>
                    <a:pt x="12397" y="5853"/>
                    <a:pt x="11826" y="5966"/>
                    <a:pt x="11289" y="6215"/>
                  </a:cubicBezTo>
                  <a:cubicBezTo>
                    <a:pt x="9138" y="6221"/>
                    <a:pt x="7468" y="8211"/>
                    <a:pt x="6807" y="10303"/>
                  </a:cubicBezTo>
                  <a:cubicBezTo>
                    <a:pt x="6469" y="10153"/>
                    <a:pt x="6075" y="10083"/>
                    <a:pt x="5744" y="9920"/>
                  </a:cubicBezTo>
                  <a:cubicBezTo>
                    <a:pt x="5029" y="9571"/>
                    <a:pt x="4391" y="9063"/>
                    <a:pt x="3793" y="8546"/>
                  </a:cubicBezTo>
                  <a:cubicBezTo>
                    <a:pt x="2629" y="7539"/>
                    <a:pt x="1738" y="6280"/>
                    <a:pt x="844" y="5035"/>
                  </a:cubicBezTo>
                  <a:cubicBezTo>
                    <a:pt x="818" y="4948"/>
                    <a:pt x="791" y="4863"/>
                    <a:pt x="762" y="4783"/>
                  </a:cubicBezTo>
                  <a:lnTo>
                    <a:pt x="762" y="4783"/>
                  </a:lnTo>
                  <a:cubicBezTo>
                    <a:pt x="1608" y="5272"/>
                    <a:pt x="2475" y="5654"/>
                    <a:pt x="3401" y="6028"/>
                  </a:cubicBezTo>
                  <a:cubicBezTo>
                    <a:pt x="3410" y="6031"/>
                    <a:pt x="3418" y="6033"/>
                    <a:pt x="3425" y="6033"/>
                  </a:cubicBezTo>
                  <a:cubicBezTo>
                    <a:pt x="3479" y="6033"/>
                    <a:pt x="3497" y="5946"/>
                    <a:pt x="3451" y="5911"/>
                  </a:cubicBezTo>
                  <a:cubicBezTo>
                    <a:pt x="2555" y="5252"/>
                    <a:pt x="1515" y="4909"/>
                    <a:pt x="562" y="4369"/>
                  </a:cubicBezTo>
                  <a:cubicBezTo>
                    <a:pt x="542" y="4336"/>
                    <a:pt x="524" y="4300"/>
                    <a:pt x="504" y="4269"/>
                  </a:cubicBezTo>
                  <a:cubicBezTo>
                    <a:pt x="476" y="4227"/>
                    <a:pt x="424" y="4191"/>
                    <a:pt x="370" y="4191"/>
                  </a:cubicBezTo>
                  <a:cubicBezTo>
                    <a:pt x="357" y="4191"/>
                    <a:pt x="343" y="4193"/>
                    <a:pt x="329" y="4199"/>
                  </a:cubicBezTo>
                  <a:cubicBezTo>
                    <a:pt x="313" y="4204"/>
                    <a:pt x="243" y="4224"/>
                    <a:pt x="262" y="4224"/>
                  </a:cubicBezTo>
                  <a:cubicBezTo>
                    <a:pt x="264" y="4224"/>
                    <a:pt x="267" y="4224"/>
                    <a:pt x="271" y="4224"/>
                  </a:cubicBezTo>
                  <a:lnTo>
                    <a:pt x="271" y="4224"/>
                  </a:lnTo>
                  <a:cubicBezTo>
                    <a:pt x="154" y="4239"/>
                    <a:pt x="105" y="4383"/>
                    <a:pt x="214" y="4455"/>
                  </a:cubicBezTo>
                  <a:cubicBezTo>
                    <a:pt x="234" y="4466"/>
                    <a:pt x="253" y="4478"/>
                    <a:pt x="273" y="4489"/>
                  </a:cubicBezTo>
                  <a:cubicBezTo>
                    <a:pt x="271" y="4497"/>
                    <a:pt x="270" y="4505"/>
                    <a:pt x="271" y="4514"/>
                  </a:cubicBezTo>
                  <a:cubicBezTo>
                    <a:pt x="373" y="4765"/>
                    <a:pt x="457" y="5021"/>
                    <a:pt x="521" y="5283"/>
                  </a:cubicBezTo>
                  <a:cubicBezTo>
                    <a:pt x="636" y="5751"/>
                    <a:pt x="649" y="6251"/>
                    <a:pt x="824" y="6700"/>
                  </a:cubicBezTo>
                  <a:cubicBezTo>
                    <a:pt x="837" y="6733"/>
                    <a:pt x="871" y="6753"/>
                    <a:pt x="904" y="6753"/>
                  </a:cubicBezTo>
                  <a:cubicBezTo>
                    <a:pt x="933" y="6753"/>
                    <a:pt x="959" y="6737"/>
                    <a:pt x="967" y="6700"/>
                  </a:cubicBezTo>
                  <a:cubicBezTo>
                    <a:pt x="1036" y="6369"/>
                    <a:pt x="1029" y="5957"/>
                    <a:pt x="962" y="5547"/>
                  </a:cubicBezTo>
                  <a:lnTo>
                    <a:pt x="962" y="5547"/>
                  </a:lnTo>
                  <a:cubicBezTo>
                    <a:pt x="1758" y="6823"/>
                    <a:pt x="2634" y="8034"/>
                    <a:pt x="3743" y="9072"/>
                  </a:cubicBezTo>
                  <a:cubicBezTo>
                    <a:pt x="4310" y="9606"/>
                    <a:pt x="5688" y="10772"/>
                    <a:pt x="6676" y="10777"/>
                  </a:cubicBezTo>
                  <a:cubicBezTo>
                    <a:pt x="6617" y="11016"/>
                    <a:pt x="6571" y="11259"/>
                    <a:pt x="6538" y="11503"/>
                  </a:cubicBezTo>
                  <a:cubicBezTo>
                    <a:pt x="6292" y="13480"/>
                    <a:pt x="6761" y="15365"/>
                    <a:pt x="7812" y="16794"/>
                  </a:cubicBezTo>
                  <a:cubicBezTo>
                    <a:pt x="7186" y="18039"/>
                    <a:pt x="6083" y="18895"/>
                    <a:pt x="5002" y="19811"/>
                  </a:cubicBezTo>
                  <a:cubicBezTo>
                    <a:pt x="3636" y="20967"/>
                    <a:pt x="2151" y="21991"/>
                    <a:pt x="532" y="22755"/>
                  </a:cubicBezTo>
                  <a:cubicBezTo>
                    <a:pt x="859" y="22319"/>
                    <a:pt x="1234" y="21866"/>
                    <a:pt x="1357" y="21359"/>
                  </a:cubicBezTo>
                  <a:cubicBezTo>
                    <a:pt x="1365" y="21333"/>
                    <a:pt x="1344" y="21313"/>
                    <a:pt x="1323" y="21313"/>
                  </a:cubicBezTo>
                  <a:cubicBezTo>
                    <a:pt x="1314" y="21313"/>
                    <a:pt x="1306" y="21316"/>
                    <a:pt x="1298" y="21323"/>
                  </a:cubicBezTo>
                  <a:cubicBezTo>
                    <a:pt x="808" y="21761"/>
                    <a:pt x="439" y="22411"/>
                    <a:pt x="63" y="22947"/>
                  </a:cubicBezTo>
                  <a:cubicBezTo>
                    <a:pt x="1" y="23036"/>
                    <a:pt x="86" y="23147"/>
                    <a:pt x="181" y="23152"/>
                  </a:cubicBezTo>
                  <a:cubicBezTo>
                    <a:pt x="867" y="23183"/>
                    <a:pt x="1540" y="23423"/>
                    <a:pt x="2228" y="23482"/>
                  </a:cubicBezTo>
                  <a:cubicBezTo>
                    <a:pt x="2230" y="23482"/>
                    <a:pt x="2231" y="23482"/>
                    <a:pt x="2232" y="23482"/>
                  </a:cubicBezTo>
                  <a:cubicBezTo>
                    <a:pt x="2273" y="23482"/>
                    <a:pt x="2274" y="23422"/>
                    <a:pt x="2238" y="23408"/>
                  </a:cubicBezTo>
                  <a:cubicBezTo>
                    <a:pt x="1641" y="23180"/>
                    <a:pt x="1115" y="22962"/>
                    <a:pt x="499" y="22898"/>
                  </a:cubicBezTo>
                  <a:cubicBezTo>
                    <a:pt x="2363" y="22238"/>
                    <a:pt x="3976" y="21110"/>
                    <a:pt x="5483" y="19838"/>
                  </a:cubicBezTo>
                  <a:cubicBezTo>
                    <a:pt x="6184" y="19248"/>
                    <a:pt x="7611" y="18260"/>
                    <a:pt x="8127" y="17194"/>
                  </a:cubicBezTo>
                  <a:cubicBezTo>
                    <a:pt x="9107" y="18316"/>
                    <a:pt x="10495" y="19089"/>
                    <a:pt x="12222" y="19287"/>
                  </a:cubicBezTo>
                  <a:cubicBezTo>
                    <a:pt x="12435" y="19312"/>
                    <a:pt x="12646" y="19324"/>
                    <a:pt x="12857" y="19324"/>
                  </a:cubicBezTo>
                  <a:cubicBezTo>
                    <a:pt x="16988" y="19324"/>
                    <a:pt x="20557" y="14733"/>
                    <a:pt x="19309" y="10770"/>
                  </a:cubicBezTo>
                  <a:cubicBezTo>
                    <a:pt x="18961" y="9669"/>
                    <a:pt x="18244" y="8616"/>
                    <a:pt x="17332" y="7772"/>
                  </a:cubicBezTo>
                  <a:cubicBezTo>
                    <a:pt x="18377" y="7398"/>
                    <a:pt x="19271" y="6239"/>
                    <a:pt x="19776" y="5421"/>
                  </a:cubicBezTo>
                  <a:cubicBezTo>
                    <a:pt x="20609" y="4071"/>
                    <a:pt x="21157" y="2355"/>
                    <a:pt x="21111" y="749"/>
                  </a:cubicBezTo>
                  <a:lnTo>
                    <a:pt x="21111" y="749"/>
                  </a:lnTo>
                  <a:cubicBezTo>
                    <a:pt x="21251" y="1297"/>
                    <a:pt x="21446" y="1817"/>
                    <a:pt x="21907" y="2194"/>
                  </a:cubicBezTo>
                  <a:cubicBezTo>
                    <a:pt x="21917" y="2203"/>
                    <a:pt x="21930" y="2206"/>
                    <a:pt x="21943" y="2206"/>
                  </a:cubicBezTo>
                  <a:cubicBezTo>
                    <a:pt x="21976" y="2206"/>
                    <a:pt x="22008" y="2182"/>
                    <a:pt x="21994" y="2143"/>
                  </a:cubicBezTo>
                  <a:cubicBezTo>
                    <a:pt x="21746" y="1471"/>
                    <a:pt x="21515" y="792"/>
                    <a:pt x="21284" y="114"/>
                  </a:cubicBezTo>
                  <a:cubicBezTo>
                    <a:pt x="21260" y="48"/>
                    <a:pt x="21185" y="0"/>
                    <a:pt x="211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
            <p:cNvSpPr/>
            <p:nvPr/>
          </p:nvSpPr>
          <p:spPr>
            <a:xfrm>
              <a:off x="3138125" y="4438100"/>
              <a:ext cx="675975" cy="532500"/>
            </a:xfrm>
            <a:custGeom>
              <a:avLst/>
              <a:gdLst/>
              <a:ahLst/>
              <a:cxnLst/>
              <a:rect l="l" t="t" r="r" b="b"/>
              <a:pathLst>
                <a:path w="27039" h="21300" extrusionOk="0">
                  <a:moveTo>
                    <a:pt x="11625" y="4368"/>
                  </a:moveTo>
                  <a:cubicBezTo>
                    <a:pt x="12277" y="4368"/>
                    <a:pt x="12940" y="4497"/>
                    <a:pt x="13621" y="4806"/>
                  </a:cubicBezTo>
                  <a:cubicBezTo>
                    <a:pt x="15314" y="5570"/>
                    <a:pt x="16638" y="7184"/>
                    <a:pt x="17189" y="8935"/>
                  </a:cubicBezTo>
                  <a:cubicBezTo>
                    <a:pt x="18357" y="12656"/>
                    <a:pt x="14573" y="15902"/>
                    <a:pt x="11092" y="15902"/>
                  </a:cubicBezTo>
                  <a:cubicBezTo>
                    <a:pt x="10652" y="15902"/>
                    <a:pt x="10217" y="15850"/>
                    <a:pt x="9797" y="15741"/>
                  </a:cubicBezTo>
                  <a:cubicBezTo>
                    <a:pt x="6827" y="14967"/>
                    <a:pt x="5673" y="11705"/>
                    <a:pt x="6054" y="8941"/>
                  </a:cubicBezTo>
                  <a:cubicBezTo>
                    <a:pt x="6292" y="7221"/>
                    <a:pt x="7063" y="5972"/>
                    <a:pt x="8232" y="5229"/>
                  </a:cubicBezTo>
                  <a:lnTo>
                    <a:pt x="8232" y="5229"/>
                  </a:lnTo>
                  <a:cubicBezTo>
                    <a:pt x="8191" y="5300"/>
                    <a:pt x="8258" y="5374"/>
                    <a:pt x="8328" y="5374"/>
                  </a:cubicBezTo>
                  <a:cubicBezTo>
                    <a:pt x="8344" y="5374"/>
                    <a:pt x="8360" y="5370"/>
                    <a:pt x="8375" y="5362"/>
                  </a:cubicBezTo>
                  <a:cubicBezTo>
                    <a:pt x="9145" y="4922"/>
                    <a:pt x="9917" y="4607"/>
                    <a:pt x="10703" y="4460"/>
                  </a:cubicBezTo>
                  <a:cubicBezTo>
                    <a:pt x="10881" y="4445"/>
                    <a:pt x="11064" y="4436"/>
                    <a:pt x="11251" y="4436"/>
                  </a:cubicBezTo>
                  <a:cubicBezTo>
                    <a:pt x="11279" y="4436"/>
                    <a:pt x="11307" y="4436"/>
                    <a:pt x="11334" y="4437"/>
                  </a:cubicBezTo>
                  <a:cubicBezTo>
                    <a:pt x="11336" y="4437"/>
                    <a:pt x="11338" y="4437"/>
                    <a:pt x="11339" y="4437"/>
                  </a:cubicBezTo>
                  <a:cubicBezTo>
                    <a:pt x="11388" y="4437"/>
                    <a:pt x="11434" y="4412"/>
                    <a:pt x="11461" y="4371"/>
                  </a:cubicBezTo>
                  <a:cubicBezTo>
                    <a:pt x="11515" y="4369"/>
                    <a:pt x="11570" y="4368"/>
                    <a:pt x="11625" y="4368"/>
                  </a:cubicBezTo>
                  <a:close/>
                  <a:moveTo>
                    <a:pt x="182" y="1"/>
                  </a:moveTo>
                  <a:cubicBezTo>
                    <a:pt x="89" y="1"/>
                    <a:pt x="0" y="73"/>
                    <a:pt x="4" y="175"/>
                  </a:cubicBezTo>
                  <a:cubicBezTo>
                    <a:pt x="37" y="1240"/>
                    <a:pt x="365" y="2442"/>
                    <a:pt x="749" y="3431"/>
                  </a:cubicBezTo>
                  <a:cubicBezTo>
                    <a:pt x="759" y="3464"/>
                    <a:pt x="786" y="3479"/>
                    <a:pt x="814" y="3479"/>
                  </a:cubicBezTo>
                  <a:cubicBezTo>
                    <a:pt x="848" y="3479"/>
                    <a:pt x="882" y="3456"/>
                    <a:pt x="883" y="3413"/>
                  </a:cubicBezTo>
                  <a:cubicBezTo>
                    <a:pt x="975" y="2462"/>
                    <a:pt x="527" y="1528"/>
                    <a:pt x="391" y="580"/>
                  </a:cubicBezTo>
                  <a:lnTo>
                    <a:pt x="391" y="580"/>
                  </a:lnTo>
                  <a:cubicBezTo>
                    <a:pt x="1100" y="1833"/>
                    <a:pt x="1930" y="2987"/>
                    <a:pt x="2932" y="4025"/>
                  </a:cubicBezTo>
                  <a:cubicBezTo>
                    <a:pt x="3697" y="4817"/>
                    <a:pt x="4988" y="6000"/>
                    <a:pt x="6208" y="6202"/>
                  </a:cubicBezTo>
                  <a:cubicBezTo>
                    <a:pt x="5645" y="7094"/>
                    <a:pt x="5271" y="8126"/>
                    <a:pt x="5150" y="9104"/>
                  </a:cubicBezTo>
                  <a:cubicBezTo>
                    <a:pt x="4888" y="11220"/>
                    <a:pt x="5439" y="13231"/>
                    <a:pt x="6654" y="14688"/>
                  </a:cubicBezTo>
                  <a:cubicBezTo>
                    <a:pt x="5829" y="15457"/>
                    <a:pt x="5104" y="16366"/>
                    <a:pt x="4317" y="17163"/>
                  </a:cubicBezTo>
                  <a:cubicBezTo>
                    <a:pt x="3351" y="18141"/>
                    <a:pt x="2219" y="18984"/>
                    <a:pt x="1266" y="19965"/>
                  </a:cubicBezTo>
                  <a:cubicBezTo>
                    <a:pt x="1270" y="19834"/>
                    <a:pt x="1269" y="19701"/>
                    <a:pt x="1277" y="19570"/>
                  </a:cubicBezTo>
                  <a:cubicBezTo>
                    <a:pt x="1298" y="19212"/>
                    <a:pt x="1377" y="18848"/>
                    <a:pt x="1354" y="18492"/>
                  </a:cubicBezTo>
                  <a:cubicBezTo>
                    <a:pt x="1353" y="18473"/>
                    <a:pt x="1336" y="18459"/>
                    <a:pt x="1319" y="18459"/>
                  </a:cubicBezTo>
                  <a:cubicBezTo>
                    <a:pt x="1309" y="18459"/>
                    <a:pt x="1299" y="18464"/>
                    <a:pt x="1293" y="18475"/>
                  </a:cubicBezTo>
                  <a:cubicBezTo>
                    <a:pt x="1000" y="19058"/>
                    <a:pt x="1021" y="19855"/>
                    <a:pt x="1010" y="20493"/>
                  </a:cubicBezTo>
                  <a:cubicBezTo>
                    <a:pt x="1008" y="20569"/>
                    <a:pt x="1071" y="20611"/>
                    <a:pt x="1138" y="20611"/>
                  </a:cubicBezTo>
                  <a:cubicBezTo>
                    <a:pt x="1146" y="20611"/>
                    <a:pt x="1154" y="20611"/>
                    <a:pt x="1162" y="20610"/>
                  </a:cubicBezTo>
                  <a:cubicBezTo>
                    <a:pt x="1825" y="20510"/>
                    <a:pt x="2430" y="20524"/>
                    <a:pt x="3060" y="20247"/>
                  </a:cubicBezTo>
                  <a:cubicBezTo>
                    <a:pt x="3104" y="20227"/>
                    <a:pt x="3080" y="20158"/>
                    <a:pt x="3036" y="20158"/>
                  </a:cubicBezTo>
                  <a:cubicBezTo>
                    <a:pt x="2442" y="20162"/>
                    <a:pt x="1907" y="20178"/>
                    <a:pt x="1348" y="20314"/>
                  </a:cubicBezTo>
                  <a:cubicBezTo>
                    <a:pt x="2475" y="19670"/>
                    <a:pt x="3446" y="18592"/>
                    <a:pt x="4351" y="17680"/>
                  </a:cubicBezTo>
                  <a:cubicBezTo>
                    <a:pt x="5199" y="16824"/>
                    <a:pt x="6120" y="15887"/>
                    <a:pt x="6809" y="14867"/>
                  </a:cubicBezTo>
                  <a:cubicBezTo>
                    <a:pt x="7783" y="15948"/>
                    <a:pt x="9145" y="16694"/>
                    <a:pt x="10833" y="16888"/>
                  </a:cubicBezTo>
                  <a:cubicBezTo>
                    <a:pt x="11044" y="16912"/>
                    <a:pt x="11254" y="16924"/>
                    <a:pt x="11462" y="16924"/>
                  </a:cubicBezTo>
                  <a:cubicBezTo>
                    <a:pt x="12280" y="16924"/>
                    <a:pt x="13074" y="16742"/>
                    <a:pt x="13815" y="16425"/>
                  </a:cubicBezTo>
                  <a:cubicBezTo>
                    <a:pt x="14702" y="18428"/>
                    <a:pt x="16402" y="19768"/>
                    <a:pt x="18593" y="20275"/>
                  </a:cubicBezTo>
                  <a:cubicBezTo>
                    <a:pt x="18170" y="20521"/>
                    <a:pt x="17816" y="20821"/>
                    <a:pt x="17522" y="21231"/>
                  </a:cubicBezTo>
                  <a:cubicBezTo>
                    <a:pt x="17501" y="21262"/>
                    <a:pt x="17531" y="21300"/>
                    <a:pt x="17562" y="21300"/>
                  </a:cubicBezTo>
                  <a:cubicBezTo>
                    <a:pt x="17569" y="21300"/>
                    <a:pt x="17576" y="21298"/>
                    <a:pt x="17583" y="21294"/>
                  </a:cubicBezTo>
                  <a:cubicBezTo>
                    <a:pt x="18050" y="20980"/>
                    <a:pt x="18524" y="20656"/>
                    <a:pt x="19017" y="20385"/>
                  </a:cubicBezTo>
                  <a:cubicBezTo>
                    <a:pt x="19095" y="20342"/>
                    <a:pt x="19105" y="20252"/>
                    <a:pt x="19071" y="20180"/>
                  </a:cubicBezTo>
                  <a:cubicBezTo>
                    <a:pt x="18912" y="19825"/>
                    <a:pt x="18687" y="19483"/>
                    <a:pt x="18444" y="19181"/>
                  </a:cubicBezTo>
                  <a:cubicBezTo>
                    <a:pt x="18437" y="19172"/>
                    <a:pt x="18429" y="19169"/>
                    <a:pt x="18420" y="19169"/>
                  </a:cubicBezTo>
                  <a:cubicBezTo>
                    <a:pt x="18401" y="19169"/>
                    <a:pt x="18381" y="19188"/>
                    <a:pt x="18380" y="19207"/>
                  </a:cubicBezTo>
                  <a:cubicBezTo>
                    <a:pt x="18357" y="19506"/>
                    <a:pt x="18515" y="19757"/>
                    <a:pt x="18656" y="20011"/>
                  </a:cubicBezTo>
                  <a:cubicBezTo>
                    <a:pt x="17883" y="19489"/>
                    <a:pt x="16838" y="19325"/>
                    <a:pt x="16031" y="18866"/>
                  </a:cubicBezTo>
                  <a:cubicBezTo>
                    <a:pt x="15007" y="18282"/>
                    <a:pt x="14543" y="17298"/>
                    <a:pt x="14000" y="16345"/>
                  </a:cubicBezTo>
                  <a:cubicBezTo>
                    <a:pt x="16466" y="15195"/>
                    <a:pt x="18269" y="12496"/>
                    <a:pt x="18160" y="9803"/>
                  </a:cubicBezTo>
                  <a:cubicBezTo>
                    <a:pt x="18513" y="9709"/>
                    <a:pt x="18876" y="9673"/>
                    <a:pt x="19243" y="9673"/>
                  </a:cubicBezTo>
                  <a:cubicBezTo>
                    <a:pt x="20048" y="9673"/>
                    <a:pt x="20872" y="9847"/>
                    <a:pt x="21645" y="9976"/>
                  </a:cubicBezTo>
                  <a:cubicBezTo>
                    <a:pt x="22534" y="10124"/>
                    <a:pt x="23403" y="10346"/>
                    <a:pt x="24248" y="10659"/>
                  </a:cubicBezTo>
                  <a:cubicBezTo>
                    <a:pt x="25037" y="10952"/>
                    <a:pt x="25637" y="11637"/>
                    <a:pt x="26380" y="11961"/>
                  </a:cubicBezTo>
                  <a:cubicBezTo>
                    <a:pt x="26193" y="12047"/>
                    <a:pt x="26065" y="12171"/>
                    <a:pt x="25911" y="12319"/>
                  </a:cubicBezTo>
                  <a:cubicBezTo>
                    <a:pt x="25883" y="12348"/>
                    <a:pt x="25903" y="12394"/>
                    <a:pt x="25942" y="12396"/>
                  </a:cubicBezTo>
                  <a:cubicBezTo>
                    <a:pt x="26164" y="12386"/>
                    <a:pt x="26356" y="12391"/>
                    <a:pt x="26566" y="12304"/>
                  </a:cubicBezTo>
                  <a:cubicBezTo>
                    <a:pt x="26725" y="12239"/>
                    <a:pt x="26946" y="12188"/>
                    <a:pt x="27019" y="12015"/>
                  </a:cubicBezTo>
                  <a:cubicBezTo>
                    <a:pt x="27038" y="11966"/>
                    <a:pt x="27032" y="11922"/>
                    <a:pt x="26987" y="11892"/>
                  </a:cubicBezTo>
                  <a:cubicBezTo>
                    <a:pt x="26982" y="11889"/>
                    <a:pt x="26978" y="11889"/>
                    <a:pt x="26973" y="11886"/>
                  </a:cubicBezTo>
                  <a:cubicBezTo>
                    <a:pt x="26992" y="11648"/>
                    <a:pt x="26891" y="11381"/>
                    <a:pt x="26820" y="11166"/>
                  </a:cubicBezTo>
                  <a:cubicBezTo>
                    <a:pt x="26722" y="10857"/>
                    <a:pt x="26558" y="10557"/>
                    <a:pt x="26297" y="10360"/>
                  </a:cubicBezTo>
                  <a:cubicBezTo>
                    <a:pt x="26290" y="10355"/>
                    <a:pt x="26283" y="10353"/>
                    <a:pt x="26276" y="10353"/>
                  </a:cubicBezTo>
                  <a:cubicBezTo>
                    <a:pt x="26250" y="10353"/>
                    <a:pt x="26224" y="10382"/>
                    <a:pt x="26233" y="10408"/>
                  </a:cubicBezTo>
                  <a:cubicBezTo>
                    <a:pt x="26336" y="10688"/>
                    <a:pt x="26459" y="10956"/>
                    <a:pt x="26548" y="11240"/>
                  </a:cubicBezTo>
                  <a:cubicBezTo>
                    <a:pt x="26597" y="11394"/>
                    <a:pt x="26612" y="11577"/>
                    <a:pt x="26646" y="11750"/>
                  </a:cubicBezTo>
                  <a:cubicBezTo>
                    <a:pt x="25393" y="10344"/>
                    <a:pt x="23152" y="9745"/>
                    <a:pt x="21371" y="9535"/>
                  </a:cubicBezTo>
                  <a:cubicBezTo>
                    <a:pt x="20858" y="9474"/>
                    <a:pt x="19926" y="9239"/>
                    <a:pt x="19115" y="9239"/>
                  </a:cubicBezTo>
                  <a:cubicBezTo>
                    <a:pt x="18746" y="9239"/>
                    <a:pt x="18402" y="9288"/>
                    <a:pt x="18134" y="9424"/>
                  </a:cubicBezTo>
                  <a:cubicBezTo>
                    <a:pt x="18098" y="9066"/>
                    <a:pt x="18026" y="8713"/>
                    <a:pt x="17919" y="8370"/>
                  </a:cubicBezTo>
                  <a:cubicBezTo>
                    <a:pt x="17103" y="5781"/>
                    <a:pt x="14240" y="3455"/>
                    <a:pt x="11596" y="3455"/>
                  </a:cubicBezTo>
                  <a:cubicBezTo>
                    <a:pt x="11012" y="3455"/>
                    <a:pt x="10440" y="3568"/>
                    <a:pt x="9902" y="3817"/>
                  </a:cubicBezTo>
                  <a:cubicBezTo>
                    <a:pt x="8516" y="3820"/>
                    <a:pt x="7332" y="4650"/>
                    <a:pt x="6485" y="5798"/>
                  </a:cubicBezTo>
                  <a:cubicBezTo>
                    <a:pt x="6042" y="5595"/>
                    <a:pt x="5559" y="5467"/>
                    <a:pt x="5122" y="5234"/>
                  </a:cubicBezTo>
                  <a:cubicBezTo>
                    <a:pt x="4405" y="4853"/>
                    <a:pt x="3774" y="4330"/>
                    <a:pt x="3182" y="3777"/>
                  </a:cubicBezTo>
                  <a:cubicBezTo>
                    <a:pt x="2181" y="2841"/>
                    <a:pt x="1346" y="1722"/>
                    <a:pt x="554" y="603"/>
                  </a:cubicBezTo>
                  <a:lnTo>
                    <a:pt x="554" y="603"/>
                  </a:lnTo>
                  <a:cubicBezTo>
                    <a:pt x="1167" y="943"/>
                    <a:pt x="1790" y="1162"/>
                    <a:pt x="2516" y="1300"/>
                  </a:cubicBezTo>
                  <a:cubicBezTo>
                    <a:pt x="2519" y="1301"/>
                    <a:pt x="2522" y="1301"/>
                    <a:pt x="2525" y="1301"/>
                  </a:cubicBezTo>
                  <a:cubicBezTo>
                    <a:pt x="2571" y="1301"/>
                    <a:pt x="2601" y="1236"/>
                    <a:pt x="2553" y="1213"/>
                  </a:cubicBezTo>
                  <a:cubicBezTo>
                    <a:pt x="1779" y="852"/>
                    <a:pt x="1008" y="449"/>
                    <a:pt x="268" y="24"/>
                  </a:cubicBezTo>
                  <a:cubicBezTo>
                    <a:pt x="241" y="8"/>
                    <a:pt x="211" y="1"/>
                    <a:pt x="1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
            <p:cNvSpPr/>
            <p:nvPr/>
          </p:nvSpPr>
          <p:spPr>
            <a:xfrm>
              <a:off x="3058600" y="3589250"/>
              <a:ext cx="645950" cy="421975"/>
            </a:xfrm>
            <a:custGeom>
              <a:avLst/>
              <a:gdLst/>
              <a:ahLst/>
              <a:cxnLst/>
              <a:rect l="l" t="t" r="r" b="b"/>
              <a:pathLst>
                <a:path w="25838" h="16879" extrusionOk="0">
                  <a:moveTo>
                    <a:pt x="14817" y="4324"/>
                  </a:moveTo>
                  <a:cubicBezTo>
                    <a:pt x="15465" y="4324"/>
                    <a:pt x="16124" y="4453"/>
                    <a:pt x="16802" y="4760"/>
                  </a:cubicBezTo>
                  <a:cubicBezTo>
                    <a:pt x="18495" y="5525"/>
                    <a:pt x="19821" y="7137"/>
                    <a:pt x="20370" y="8889"/>
                  </a:cubicBezTo>
                  <a:cubicBezTo>
                    <a:pt x="21538" y="12609"/>
                    <a:pt x="17754" y="15857"/>
                    <a:pt x="14273" y="15857"/>
                  </a:cubicBezTo>
                  <a:cubicBezTo>
                    <a:pt x="13833" y="15857"/>
                    <a:pt x="13398" y="15805"/>
                    <a:pt x="12978" y="15696"/>
                  </a:cubicBezTo>
                  <a:cubicBezTo>
                    <a:pt x="10008" y="14921"/>
                    <a:pt x="8854" y="11660"/>
                    <a:pt x="9237" y="8894"/>
                  </a:cubicBezTo>
                  <a:cubicBezTo>
                    <a:pt x="9473" y="7175"/>
                    <a:pt x="10244" y="5925"/>
                    <a:pt x="11413" y="5184"/>
                  </a:cubicBezTo>
                  <a:lnTo>
                    <a:pt x="11413" y="5184"/>
                  </a:lnTo>
                  <a:cubicBezTo>
                    <a:pt x="11373" y="5255"/>
                    <a:pt x="11439" y="5329"/>
                    <a:pt x="11509" y="5329"/>
                  </a:cubicBezTo>
                  <a:cubicBezTo>
                    <a:pt x="11525" y="5329"/>
                    <a:pt x="11541" y="5325"/>
                    <a:pt x="11556" y="5317"/>
                  </a:cubicBezTo>
                  <a:cubicBezTo>
                    <a:pt x="12327" y="4877"/>
                    <a:pt x="13100" y="4562"/>
                    <a:pt x="13884" y="4414"/>
                  </a:cubicBezTo>
                  <a:cubicBezTo>
                    <a:pt x="14062" y="4400"/>
                    <a:pt x="14245" y="4391"/>
                    <a:pt x="14432" y="4391"/>
                  </a:cubicBezTo>
                  <a:cubicBezTo>
                    <a:pt x="14460" y="4391"/>
                    <a:pt x="14488" y="4391"/>
                    <a:pt x="14515" y="4391"/>
                  </a:cubicBezTo>
                  <a:cubicBezTo>
                    <a:pt x="14517" y="4391"/>
                    <a:pt x="14519" y="4391"/>
                    <a:pt x="14520" y="4391"/>
                  </a:cubicBezTo>
                  <a:cubicBezTo>
                    <a:pt x="14569" y="4391"/>
                    <a:pt x="14616" y="4367"/>
                    <a:pt x="14643" y="4327"/>
                  </a:cubicBezTo>
                  <a:cubicBezTo>
                    <a:pt x="14701" y="4325"/>
                    <a:pt x="14759" y="4324"/>
                    <a:pt x="14817" y="4324"/>
                  </a:cubicBezTo>
                  <a:close/>
                  <a:moveTo>
                    <a:pt x="25644" y="0"/>
                  </a:moveTo>
                  <a:cubicBezTo>
                    <a:pt x="25631" y="0"/>
                    <a:pt x="25618" y="2"/>
                    <a:pt x="25605" y="5"/>
                  </a:cubicBezTo>
                  <a:cubicBezTo>
                    <a:pt x="25157" y="108"/>
                    <a:pt x="24675" y="215"/>
                    <a:pt x="24251" y="389"/>
                  </a:cubicBezTo>
                  <a:cubicBezTo>
                    <a:pt x="24204" y="407"/>
                    <a:pt x="24187" y="490"/>
                    <a:pt x="24251" y="500"/>
                  </a:cubicBezTo>
                  <a:cubicBezTo>
                    <a:pt x="24331" y="513"/>
                    <a:pt x="24411" y="519"/>
                    <a:pt x="24492" y="519"/>
                  </a:cubicBezTo>
                  <a:cubicBezTo>
                    <a:pt x="24686" y="519"/>
                    <a:pt x="24884" y="487"/>
                    <a:pt x="25080" y="446"/>
                  </a:cubicBezTo>
                  <a:lnTo>
                    <a:pt x="25080" y="446"/>
                  </a:lnTo>
                  <a:cubicBezTo>
                    <a:pt x="23987" y="1142"/>
                    <a:pt x="22952" y="2000"/>
                    <a:pt x="22119" y="2969"/>
                  </a:cubicBezTo>
                  <a:cubicBezTo>
                    <a:pt x="21281" y="3945"/>
                    <a:pt x="20396" y="5064"/>
                    <a:pt x="20037" y="6325"/>
                  </a:cubicBezTo>
                  <a:cubicBezTo>
                    <a:pt x="18755" y="4649"/>
                    <a:pt x="16707" y="3408"/>
                    <a:pt x="14776" y="3408"/>
                  </a:cubicBezTo>
                  <a:cubicBezTo>
                    <a:pt x="14193" y="3408"/>
                    <a:pt x="13621" y="3521"/>
                    <a:pt x="13083" y="3770"/>
                  </a:cubicBezTo>
                  <a:cubicBezTo>
                    <a:pt x="11136" y="3776"/>
                    <a:pt x="9584" y="5405"/>
                    <a:pt x="8815" y="7265"/>
                  </a:cubicBezTo>
                  <a:cubicBezTo>
                    <a:pt x="8249" y="6996"/>
                    <a:pt x="7572" y="6885"/>
                    <a:pt x="6996" y="6675"/>
                  </a:cubicBezTo>
                  <a:cubicBezTo>
                    <a:pt x="6126" y="6358"/>
                    <a:pt x="5300" y="5937"/>
                    <a:pt x="4507" y="5461"/>
                  </a:cubicBezTo>
                  <a:cubicBezTo>
                    <a:pt x="3005" y="4554"/>
                    <a:pt x="1851" y="3342"/>
                    <a:pt x="680" y="2072"/>
                  </a:cubicBezTo>
                  <a:lnTo>
                    <a:pt x="680" y="2072"/>
                  </a:lnTo>
                  <a:cubicBezTo>
                    <a:pt x="1457" y="2236"/>
                    <a:pt x="2171" y="2642"/>
                    <a:pt x="2995" y="2642"/>
                  </a:cubicBezTo>
                  <a:cubicBezTo>
                    <a:pt x="3022" y="2642"/>
                    <a:pt x="3048" y="2642"/>
                    <a:pt x="3075" y="2641"/>
                  </a:cubicBezTo>
                  <a:cubicBezTo>
                    <a:pt x="3136" y="2639"/>
                    <a:pt x="3147" y="2554"/>
                    <a:pt x="3088" y="2536"/>
                  </a:cubicBezTo>
                  <a:cubicBezTo>
                    <a:pt x="2109" y="2242"/>
                    <a:pt x="1267" y="1678"/>
                    <a:pt x="218" y="1645"/>
                  </a:cubicBezTo>
                  <a:cubicBezTo>
                    <a:pt x="215" y="1645"/>
                    <a:pt x="212" y="1645"/>
                    <a:pt x="209" y="1645"/>
                  </a:cubicBezTo>
                  <a:cubicBezTo>
                    <a:pt x="44" y="1645"/>
                    <a:pt x="1" y="1841"/>
                    <a:pt x="91" y="1952"/>
                  </a:cubicBezTo>
                  <a:cubicBezTo>
                    <a:pt x="641" y="2646"/>
                    <a:pt x="667" y="3561"/>
                    <a:pt x="1136" y="4273"/>
                  </a:cubicBezTo>
                  <a:cubicBezTo>
                    <a:pt x="1145" y="4286"/>
                    <a:pt x="1160" y="4293"/>
                    <a:pt x="1175" y="4293"/>
                  </a:cubicBezTo>
                  <a:cubicBezTo>
                    <a:pt x="1191" y="4293"/>
                    <a:pt x="1207" y="4284"/>
                    <a:pt x="1210" y="4265"/>
                  </a:cubicBezTo>
                  <a:cubicBezTo>
                    <a:pt x="1297" y="3752"/>
                    <a:pt x="1125" y="3117"/>
                    <a:pt x="866" y="2562"/>
                  </a:cubicBezTo>
                  <a:lnTo>
                    <a:pt x="866" y="2562"/>
                  </a:lnTo>
                  <a:cubicBezTo>
                    <a:pt x="1773" y="3855"/>
                    <a:pt x="3013" y="4931"/>
                    <a:pt x="4320" y="5782"/>
                  </a:cubicBezTo>
                  <a:cubicBezTo>
                    <a:pt x="5045" y="6253"/>
                    <a:pt x="5826" y="6631"/>
                    <a:pt x="6623" y="6964"/>
                  </a:cubicBezTo>
                  <a:cubicBezTo>
                    <a:pt x="7237" y="7221"/>
                    <a:pt x="7978" y="7561"/>
                    <a:pt x="8682" y="7613"/>
                  </a:cubicBezTo>
                  <a:cubicBezTo>
                    <a:pt x="8513" y="8081"/>
                    <a:pt x="8397" y="8565"/>
                    <a:pt x="8333" y="9057"/>
                  </a:cubicBezTo>
                  <a:cubicBezTo>
                    <a:pt x="8300" y="9342"/>
                    <a:pt x="8280" y="9628"/>
                    <a:pt x="8275" y="9915"/>
                  </a:cubicBezTo>
                  <a:cubicBezTo>
                    <a:pt x="8095" y="9904"/>
                    <a:pt x="7913" y="9897"/>
                    <a:pt x="7731" y="9897"/>
                  </a:cubicBezTo>
                  <a:cubicBezTo>
                    <a:pt x="7383" y="9897"/>
                    <a:pt x="7036" y="9923"/>
                    <a:pt x="6710" y="10002"/>
                  </a:cubicBezTo>
                  <a:cubicBezTo>
                    <a:pt x="6655" y="10016"/>
                    <a:pt x="6650" y="10092"/>
                    <a:pt x="6696" y="10120"/>
                  </a:cubicBezTo>
                  <a:cubicBezTo>
                    <a:pt x="6934" y="10265"/>
                    <a:pt x="7196" y="10319"/>
                    <a:pt x="7464" y="10319"/>
                  </a:cubicBezTo>
                  <a:cubicBezTo>
                    <a:pt x="7734" y="10319"/>
                    <a:pt x="8010" y="10264"/>
                    <a:pt x="8277" y="10194"/>
                  </a:cubicBezTo>
                  <a:cubicBezTo>
                    <a:pt x="8320" y="13555"/>
                    <a:pt x="10434" y="16430"/>
                    <a:pt x="14017" y="16842"/>
                  </a:cubicBezTo>
                  <a:cubicBezTo>
                    <a:pt x="14229" y="16866"/>
                    <a:pt x="14440" y="16878"/>
                    <a:pt x="14649" y="16878"/>
                  </a:cubicBezTo>
                  <a:cubicBezTo>
                    <a:pt x="18781" y="16878"/>
                    <a:pt x="22352" y="12287"/>
                    <a:pt x="21103" y="8323"/>
                  </a:cubicBezTo>
                  <a:cubicBezTo>
                    <a:pt x="20916" y="7731"/>
                    <a:pt x="20623" y="7154"/>
                    <a:pt x="20249" y="6614"/>
                  </a:cubicBezTo>
                  <a:cubicBezTo>
                    <a:pt x="20877" y="5187"/>
                    <a:pt x="21715" y="3917"/>
                    <a:pt x="22814" y="2785"/>
                  </a:cubicBezTo>
                  <a:cubicBezTo>
                    <a:pt x="23380" y="2201"/>
                    <a:pt x="24023" y="1695"/>
                    <a:pt x="24686" y="1224"/>
                  </a:cubicBezTo>
                  <a:cubicBezTo>
                    <a:pt x="24917" y="1060"/>
                    <a:pt x="25159" y="933"/>
                    <a:pt x="25367" y="776"/>
                  </a:cubicBezTo>
                  <a:cubicBezTo>
                    <a:pt x="25378" y="989"/>
                    <a:pt x="25408" y="1202"/>
                    <a:pt x="25457" y="1411"/>
                  </a:cubicBezTo>
                  <a:cubicBezTo>
                    <a:pt x="25463" y="1435"/>
                    <a:pt x="25484" y="1447"/>
                    <a:pt x="25505" y="1447"/>
                  </a:cubicBezTo>
                  <a:cubicBezTo>
                    <a:pt x="25526" y="1447"/>
                    <a:pt x="25548" y="1435"/>
                    <a:pt x="25554" y="1411"/>
                  </a:cubicBezTo>
                  <a:cubicBezTo>
                    <a:pt x="25656" y="1029"/>
                    <a:pt x="25838" y="666"/>
                    <a:pt x="25793" y="267"/>
                  </a:cubicBezTo>
                  <a:cubicBezTo>
                    <a:pt x="25797" y="258"/>
                    <a:pt x="25803" y="248"/>
                    <a:pt x="25808" y="238"/>
                  </a:cubicBezTo>
                  <a:cubicBezTo>
                    <a:pt x="25818" y="213"/>
                    <a:pt x="25816" y="187"/>
                    <a:pt x="25805" y="164"/>
                  </a:cubicBezTo>
                  <a:cubicBezTo>
                    <a:pt x="25805" y="162"/>
                    <a:pt x="25805" y="161"/>
                    <a:pt x="25805" y="159"/>
                  </a:cubicBezTo>
                  <a:cubicBezTo>
                    <a:pt x="25803" y="68"/>
                    <a:pt x="25729" y="0"/>
                    <a:pt x="256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
            <p:cNvSpPr/>
            <p:nvPr/>
          </p:nvSpPr>
          <p:spPr>
            <a:xfrm>
              <a:off x="2478450" y="4622175"/>
              <a:ext cx="96700" cy="107475"/>
            </a:xfrm>
            <a:custGeom>
              <a:avLst/>
              <a:gdLst/>
              <a:ahLst/>
              <a:cxnLst/>
              <a:rect l="l" t="t" r="r" b="b"/>
              <a:pathLst>
                <a:path w="3868" h="4299" extrusionOk="0">
                  <a:moveTo>
                    <a:pt x="1932" y="994"/>
                  </a:moveTo>
                  <a:cubicBezTo>
                    <a:pt x="2111" y="1480"/>
                    <a:pt x="2285" y="1967"/>
                    <a:pt x="2474" y="2448"/>
                  </a:cubicBezTo>
                  <a:cubicBezTo>
                    <a:pt x="2379" y="2436"/>
                    <a:pt x="2279" y="2430"/>
                    <a:pt x="2165" y="2426"/>
                  </a:cubicBezTo>
                  <a:cubicBezTo>
                    <a:pt x="2021" y="2422"/>
                    <a:pt x="1857" y="2407"/>
                    <a:pt x="1694" y="2407"/>
                  </a:cubicBezTo>
                  <a:cubicBezTo>
                    <a:pt x="1578" y="2407"/>
                    <a:pt x="1461" y="2415"/>
                    <a:pt x="1352" y="2438"/>
                  </a:cubicBezTo>
                  <a:cubicBezTo>
                    <a:pt x="1557" y="1962"/>
                    <a:pt x="1739" y="1475"/>
                    <a:pt x="1932" y="994"/>
                  </a:cubicBezTo>
                  <a:close/>
                  <a:moveTo>
                    <a:pt x="1915" y="0"/>
                  </a:moveTo>
                  <a:cubicBezTo>
                    <a:pt x="1833" y="0"/>
                    <a:pt x="1756" y="40"/>
                    <a:pt x="1711" y="136"/>
                  </a:cubicBezTo>
                  <a:cubicBezTo>
                    <a:pt x="1140" y="1377"/>
                    <a:pt x="750" y="2682"/>
                    <a:pt x="57" y="3865"/>
                  </a:cubicBezTo>
                  <a:cubicBezTo>
                    <a:pt x="0" y="3962"/>
                    <a:pt x="77" y="4115"/>
                    <a:pt x="190" y="4115"/>
                  </a:cubicBezTo>
                  <a:cubicBezTo>
                    <a:pt x="207" y="4115"/>
                    <a:pt x="225" y="4112"/>
                    <a:pt x="243" y="4105"/>
                  </a:cubicBezTo>
                  <a:cubicBezTo>
                    <a:pt x="720" y="3904"/>
                    <a:pt x="984" y="3297"/>
                    <a:pt x="1191" y="2818"/>
                  </a:cubicBezTo>
                  <a:cubicBezTo>
                    <a:pt x="1440" y="2923"/>
                    <a:pt x="1745" y="2892"/>
                    <a:pt x="2011" y="2904"/>
                  </a:cubicBezTo>
                  <a:cubicBezTo>
                    <a:pt x="2164" y="2909"/>
                    <a:pt x="2302" y="2916"/>
                    <a:pt x="2435" y="2916"/>
                  </a:cubicBezTo>
                  <a:cubicBezTo>
                    <a:pt x="2512" y="2916"/>
                    <a:pt x="2588" y="2914"/>
                    <a:pt x="2664" y="2907"/>
                  </a:cubicBezTo>
                  <a:cubicBezTo>
                    <a:pt x="2846" y="3338"/>
                    <a:pt x="3045" y="3763"/>
                    <a:pt x="3286" y="4170"/>
                  </a:cubicBezTo>
                  <a:cubicBezTo>
                    <a:pt x="3340" y="4261"/>
                    <a:pt x="3421" y="4299"/>
                    <a:pt x="3502" y="4299"/>
                  </a:cubicBezTo>
                  <a:cubicBezTo>
                    <a:pt x="3685" y="4299"/>
                    <a:pt x="3868" y="4107"/>
                    <a:pt x="3748" y="3900"/>
                  </a:cubicBezTo>
                  <a:cubicBezTo>
                    <a:pt x="3079" y="2735"/>
                    <a:pt x="2690" y="1445"/>
                    <a:pt x="2206" y="200"/>
                  </a:cubicBezTo>
                  <a:cubicBezTo>
                    <a:pt x="2162" y="85"/>
                    <a:pt x="2035" y="0"/>
                    <a:pt x="19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
            <p:cNvSpPr/>
            <p:nvPr/>
          </p:nvSpPr>
          <p:spPr>
            <a:xfrm>
              <a:off x="2467475" y="4619575"/>
              <a:ext cx="13775" cy="21225"/>
            </a:xfrm>
            <a:custGeom>
              <a:avLst/>
              <a:gdLst/>
              <a:ahLst/>
              <a:cxnLst/>
              <a:rect l="l" t="t" r="r" b="b"/>
              <a:pathLst>
                <a:path w="551" h="849" extrusionOk="0">
                  <a:moveTo>
                    <a:pt x="430" y="1"/>
                  </a:moveTo>
                  <a:cubicBezTo>
                    <a:pt x="420" y="1"/>
                    <a:pt x="410" y="5"/>
                    <a:pt x="403" y="14"/>
                  </a:cubicBezTo>
                  <a:cubicBezTo>
                    <a:pt x="306" y="126"/>
                    <a:pt x="204" y="199"/>
                    <a:pt x="145" y="344"/>
                  </a:cubicBezTo>
                  <a:cubicBezTo>
                    <a:pt x="85" y="486"/>
                    <a:pt x="50" y="642"/>
                    <a:pt x="8" y="793"/>
                  </a:cubicBezTo>
                  <a:cubicBezTo>
                    <a:pt x="0" y="824"/>
                    <a:pt x="25" y="848"/>
                    <a:pt x="52" y="848"/>
                  </a:cubicBezTo>
                  <a:cubicBezTo>
                    <a:pt x="63" y="848"/>
                    <a:pt x="74" y="845"/>
                    <a:pt x="83" y="836"/>
                  </a:cubicBezTo>
                  <a:cubicBezTo>
                    <a:pt x="213" y="718"/>
                    <a:pt x="349" y="619"/>
                    <a:pt x="452" y="473"/>
                  </a:cubicBezTo>
                  <a:cubicBezTo>
                    <a:pt x="551" y="332"/>
                    <a:pt x="519" y="178"/>
                    <a:pt x="472" y="32"/>
                  </a:cubicBezTo>
                  <a:cubicBezTo>
                    <a:pt x="466" y="14"/>
                    <a:pt x="448" y="1"/>
                    <a:pt x="4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
            <p:cNvSpPr/>
            <p:nvPr/>
          </p:nvSpPr>
          <p:spPr>
            <a:xfrm>
              <a:off x="3392175" y="4647375"/>
              <a:ext cx="77625" cy="103975"/>
            </a:xfrm>
            <a:custGeom>
              <a:avLst/>
              <a:gdLst/>
              <a:ahLst/>
              <a:cxnLst/>
              <a:rect l="l" t="t" r="r" b="b"/>
              <a:pathLst>
                <a:path w="3105" h="4159" extrusionOk="0">
                  <a:moveTo>
                    <a:pt x="880" y="498"/>
                  </a:moveTo>
                  <a:cubicBezTo>
                    <a:pt x="1894" y="498"/>
                    <a:pt x="2297" y="1990"/>
                    <a:pt x="874" y="2139"/>
                  </a:cubicBezTo>
                  <a:cubicBezTo>
                    <a:pt x="807" y="2143"/>
                    <a:pt x="746" y="2180"/>
                    <a:pt x="707" y="2235"/>
                  </a:cubicBezTo>
                  <a:cubicBezTo>
                    <a:pt x="718" y="1664"/>
                    <a:pt x="687" y="1095"/>
                    <a:pt x="613" y="531"/>
                  </a:cubicBezTo>
                  <a:cubicBezTo>
                    <a:pt x="706" y="508"/>
                    <a:pt x="795" y="498"/>
                    <a:pt x="880" y="498"/>
                  </a:cubicBezTo>
                  <a:close/>
                  <a:moveTo>
                    <a:pt x="695" y="2488"/>
                  </a:moveTo>
                  <a:cubicBezTo>
                    <a:pt x="733" y="2546"/>
                    <a:pt x="796" y="2582"/>
                    <a:pt x="865" y="2582"/>
                  </a:cubicBezTo>
                  <a:cubicBezTo>
                    <a:pt x="868" y="2582"/>
                    <a:pt x="871" y="2582"/>
                    <a:pt x="874" y="2581"/>
                  </a:cubicBezTo>
                  <a:cubicBezTo>
                    <a:pt x="1207" y="2581"/>
                    <a:pt x="2751" y="2600"/>
                    <a:pt x="2475" y="3216"/>
                  </a:cubicBezTo>
                  <a:lnTo>
                    <a:pt x="2473" y="3216"/>
                  </a:lnTo>
                  <a:cubicBezTo>
                    <a:pt x="2278" y="3650"/>
                    <a:pt x="1560" y="3731"/>
                    <a:pt x="924" y="3731"/>
                  </a:cubicBezTo>
                  <a:cubicBezTo>
                    <a:pt x="779" y="3731"/>
                    <a:pt x="638" y="3727"/>
                    <a:pt x="508" y="3722"/>
                  </a:cubicBezTo>
                  <a:cubicBezTo>
                    <a:pt x="613" y="3318"/>
                    <a:pt x="675" y="2905"/>
                    <a:pt x="695" y="2488"/>
                  </a:cubicBezTo>
                  <a:close/>
                  <a:moveTo>
                    <a:pt x="922" y="1"/>
                  </a:moveTo>
                  <a:cubicBezTo>
                    <a:pt x="706" y="1"/>
                    <a:pt x="488" y="43"/>
                    <a:pt x="287" y="127"/>
                  </a:cubicBezTo>
                  <a:cubicBezTo>
                    <a:pt x="154" y="183"/>
                    <a:pt x="96" y="280"/>
                    <a:pt x="118" y="424"/>
                  </a:cubicBezTo>
                  <a:cubicBezTo>
                    <a:pt x="280" y="1520"/>
                    <a:pt x="41" y="2624"/>
                    <a:pt x="137" y="3707"/>
                  </a:cubicBezTo>
                  <a:lnTo>
                    <a:pt x="113" y="3707"/>
                  </a:lnTo>
                  <a:cubicBezTo>
                    <a:pt x="112" y="3707"/>
                    <a:pt x="112" y="3707"/>
                    <a:pt x="111" y="3707"/>
                  </a:cubicBezTo>
                  <a:cubicBezTo>
                    <a:pt x="30" y="3707"/>
                    <a:pt x="0" y="3820"/>
                    <a:pt x="72" y="3859"/>
                  </a:cubicBezTo>
                  <a:cubicBezTo>
                    <a:pt x="98" y="3874"/>
                    <a:pt x="128" y="3887"/>
                    <a:pt x="157" y="3900"/>
                  </a:cubicBezTo>
                  <a:cubicBezTo>
                    <a:pt x="160" y="3923"/>
                    <a:pt x="160" y="3946"/>
                    <a:pt x="164" y="3969"/>
                  </a:cubicBezTo>
                  <a:lnTo>
                    <a:pt x="170" y="3966"/>
                  </a:lnTo>
                  <a:cubicBezTo>
                    <a:pt x="190" y="4032"/>
                    <a:pt x="250" y="4071"/>
                    <a:pt x="310" y="4071"/>
                  </a:cubicBezTo>
                  <a:cubicBezTo>
                    <a:pt x="352" y="4071"/>
                    <a:pt x="394" y="4052"/>
                    <a:pt x="421" y="4010"/>
                  </a:cubicBezTo>
                  <a:cubicBezTo>
                    <a:pt x="701" y="4104"/>
                    <a:pt x="1027" y="4159"/>
                    <a:pt x="1351" y="4159"/>
                  </a:cubicBezTo>
                  <a:cubicBezTo>
                    <a:pt x="2072" y="4159"/>
                    <a:pt x="2784" y="3886"/>
                    <a:pt x="2962" y="3167"/>
                  </a:cubicBezTo>
                  <a:cubicBezTo>
                    <a:pt x="3105" y="2581"/>
                    <a:pt x="2514" y="2332"/>
                    <a:pt x="1902" y="2222"/>
                  </a:cubicBezTo>
                  <a:cubicBezTo>
                    <a:pt x="2234" y="1971"/>
                    <a:pt x="2419" y="1587"/>
                    <a:pt x="2311" y="1051"/>
                  </a:cubicBezTo>
                  <a:cubicBezTo>
                    <a:pt x="2174" y="359"/>
                    <a:pt x="1555" y="1"/>
                    <a:pt x="9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
            <p:cNvSpPr/>
            <p:nvPr/>
          </p:nvSpPr>
          <p:spPr>
            <a:xfrm>
              <a:off x="2720225" y="4678675"/>
              <a:ext cx="489000" cy="71350"/>
            </a:xfrm>
            <a:custGeom>
              <a:avLst/>
              <a:gdLst/>
              <a:ahLst/>
              <a:cxnLst/>
              <a:rect l="l" t="t" r="r" b="b"/>
              <a:pathLst>
                <a:path w="19560" h="2854" extrusionOk="0">
                  <a:moveTo>
                    <a:pt x="1461" y="0"/>
                  </a:moveTo>
                  <a:cubicBezTo>
                    <a:pt x="1452" y="0"/>
                    <a:pt x="1442" y="2"/>
                    <a:pt x="1433" y="6"/>
                  </a:cubicBezTo>
                  <a:cubicBezTo>
                    <a:pt x="1179" y="119"/>
                    <a:pt x="1" y="949"/>
                    <a:pt x="247" y="1316"/>
                  </a:cubicBezTo>
                  <a:cubicBezTo>
                    <a:pt x="145" y="1585"/>
                    <a:pt x="400" y="1964"/>
                    <a:pt x="582" y="2202"/>
                  </a:cubicBezTo>
                  <a:cubicBezTo>
                    <a:pt x="719" y="2385"/>
                    <a:pt x="1037" y="2853"/>
                    <a:pt x="1337" y="2853"/>
                  </a:cubicBezTo>
                  <a:cubicBezTo>
                    <a:pt x="1385" y="2853"/>
                    <a:pt x="1433" y="2841"/>
                    <a:pt x="1479" y="2814"/>
                  </a:cubicBezTo>
                  <a:cubicBezTo>
                    <a:pt x="1837" y="2606"/>
                    <a:pt x="1280" y="2219"/>
                    <a:pt x="1139" y="2071"/>
                  </a:cubicBezTo>
                  <a:cubicBezTo>
                    <a:pt x="993" y="1918"/>
                    <a:pt x="860" y="1723"/>
                    <a:pt x="713" y="1553"/>
                  </a:cubicBezTo>
                  <a:cubicBezTo>
                    <a:pt x="3751" y="1305"/>
                    <a:pt x="6776" y="1105"/>
                    <a:pt x="9827" y="1021"/>
                  </a:cubicBezTo>
                  <a:cubicBezTo>
                    <a:pt x="13044" y="934"/>
                    <a:pt x="16303" y="1056"/>
                    <a:pt x="19514" y="809"/>
                  </a:cubicBezTo>
                  <a:cubicBezTo>
                    <a:pt x="19560" y="809"/>
                    <a:pt x="19560" y="741"/>
                    <a:pt x="19514" y="741"/>
                  </a:cubicBezTo>
                  <a:cubicBezTo>
                    <a:pt x="18194" y="640"/>
                    <a:pt x="16862" y="608"/>
                    <a:pt x="15528" y="608"/>
                  </a:cubicBezTo>
                  <a:cubicBezTo>
                    <a:pt x="13748" y="608"/>
                    <a:pt x="11964" y="665"/>
                    <a:pt x="10201" y="696"/>
                  </a:cubicBezTo>
                  <a:cubicBezTo>
                    <a:pt x="7074" y="752"/>
                    <a:pt x="3926" y="814"/>
                    <a:pt x="803" y="1013"/>
                  </a:cubicBezTo>
                  <a:cubicBezTo>
                    <a:pt x="844" y="959"/>
                    <a:pt x="880" y="913"/>
                    <a:pt x="900" y="891"/>
                  </a:cubicBezTo>
                  <a:cubicBezTo>
                    <a:pt x="1121" y="642"/>
                    <a:pt x="1423" y="404"/>
                    <a:pt x="1525" y="78"/>
                  </a:cubicBezTo>
                  <a:cubicBezTo>
                    <a:pt x="1539" y="31"/>
                    <a:pt x="1502" y="0"/>
                    <a:pt x="14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
            <p:cNvSpPr/>
            <p:nvPr/>
          </p:nvSpPr>
          <p:spPr>
            <a:xfrm>
              <a:off x="2711000" y="4275050"/>
              <a:ext cx="60475" cy="56100"/>
            </a:xfrm>
            <a:custGeom>
              <a:avLst/>
              <a:gdLst/>
              <a:ahLst/>
              <a:cxnLst/>
              <a:rect l="l" t="t" r="r" b="b"/>
              <a:pathLst>
                <a:path w="2419" h="2244" extrusionOk="0">
                  <a:moveTo>
                    <a:pt x="1197" y="364"/>
                  </a:moveTo>
                  <a:cubicBezTo>
                    <a:pt x="1475" y="364"/>
                    <a:pt x="1757" y="614"/>
                    <a:pt x="1868" y="878"/>
                  </a:cubicBezTo>
                  <a:cubicBezTo>
                    <a:pt x="2057" y="1336"/>
                    <a:pt x="1773" y="1872"/>
                    <a:pt x="1254" y="1872"/>
                  </a:cubicBezTo>
                  <a:cubicBezTo>
                    <a:pt x="1252" y="1872"/>
                    <a:pt x="1251" y="1872"/>
                    <a:pt x="1249" y="1872"/>
                  </a:cubicBezTo>
                  <a:cubicBezTo>
                    <a:pt x="864" y="1871"/>
                    <a:pt x="693" y="1571"/>
                    <a:pt x="644" y="1249"/>
                  </a:cubicBezTo>
                  <a:cubicBezTo>
                    <a:pt x="627" y="1003"/>
                    <a:pt x="659" y="764"/>
                    <a:pt x="828" y="555"/>
                  </a:cubicBezTo>
                  <a:cubicBezTo>
                    <a:pt x="937" y="420"/>
                    <a:pt x="1067" y="364"/>
                    <a:pt x="1197" y="364"/>
                  </a:cubicBezTo>
                  <a:close/>
                  <a:moveTo>
                    <a:pt x="1233" y="1"/>
                  </a:moveTo>
                  <a:cubicBezTo>
                    <a:pt x="1067" y="1"/>
                    <a:pt x="897" y="45"/>
                    <a:pt x="734" y="145"/>
                  </a:cubicBezTo>
                  <a:cubicBezTo>
                    <a:pt x="353" y="378"/>
                    <a:pt x="1" y="1390"/>
                    <a:pt x="452" y="1671"/>
                  </a:cubicBezTo>
                  <a:cubicBezTo>
                    <a:pt x="580" y="1938"/>
                    <a:pt x="849" y="2160"/>
                    <a:pt x="1143" y="2222"/>
                  </a:cubicBezTo>
                  <a:cubicBezTo>
                    <a:pt x="1211" y="2236"/>
                    <a:pt x="1278" y="2243"/>
                    <a:pt x="1343" y="2243"/>
                  </a:cubicBezTo>
                  <a:cubicBezTo>
                    <a:pt x="2002" y="2243"/>
                    <a:pt x="2418" y="1521"/>
                    <a:pt x="2278" y="898"/>
                  </a:cubicBezTo>
                  <a:cubicBezTo>
                    <a:pt x="2162" y="382"/>
                    <a:pt x="1716" y="1"/>
                    <a:pt x="1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
            <p:cNvSpPr/>
            <p:nvPr/>
          </p:nvSpPr>
          <p:spPr>
            <a:xfrm>
              <a:off x="2153600" y="4397875"/>
              <a:ext cx="58700" cy="63125"/>
            </a:xfrm>
            <a:custGeom>
              <a:avLst/>
              <a:gdLst/>
              <a:ahLst/>
              <a:cxnLst/>
              <a:rect l="l" t="t" r="r" b="b"/>
              <a:pathLst>
                <a:path w="2348" h="2525" extrusionOk="0">
                  <a:moveTo>
                    <a:pt x="1179" y="470"/>
                  </a:moveTo>
                  <a:cubicBezTo>
                    <a:pt x="1485" y="470"/>
                    <a:pt x="1710" y="977"/>
                    <a:pt x="1744" y="1241"/>
                  </a:cubicBezTo>
                  <a:cubicBezTo>
                    <a:pt x="1783" y="1558"/>
                    <a:pt x="1627" y="1874"/>
                    <a:pt x="1368" y="2051"/>
                  </a:cubicBezTo>
                  <a:cubicBezTo>
                    <a:pt x="1266" y="2121"/>
                    <a:pt x="1165" y="2151"/>
                    <a:pt x="1068" y="2151"/>
                  </a:cubicBezTo>
                  <a:cubicBezTo>
                    <a:pt x="1026" y="2151"/>
                    <a:pt x="985" y="2145"/>
                    <a:pt x="945" y="2135"/>
                  </a:cubicBezTo>
                  <a:cubicBezTo>
                    <a:pt x="676" y="1992"/>
                    <a:pt x="479" y="1772"/>
                    <a:pt x="494" y="1444"/>
                  </a:cubicBezTo>
                  <a:cubicBezTo>
                    <a:pt x="510" y="1102"/>
                    <a:pt x="715" y="701"/>
                    <a:pt x="1012" y="521"/>
                  </a:cubicBezTo>
                  <a:cubicBezTo>
                    <a:pt x="1070" y="486"/>
                    <a:pt x="1126" y="470"/>
                    <a:pt x="1179" y="470"/>
                  </a:cubicBezTo>
                  <a:close/>
                  <a:moveTo>
                    <a:pt x="1193" y="0"/>
                  </a:moveTo>
                  <a:cubicBezTo>
                    <a:pt x="1151" y="0"/>
                    <a:pt x="1109" y="3"/>
                    <a:pt x="1065" y="11"/>
                  </a:cubicBezTo>
                  <a:cubicBezTo>
                    <a:pt x="491" y="106"/>
                    <a:pt x="115" y="783"/>
                    <a:pt x="43" y="1310"/>
                  </a:cubicBezTo>
                  <a:cubicBezTo>
                    <a:pt x="0" y="1617"/>
                    <a:pt x="46" y="1907"/>
                    <a:pt x="240" y="2155"/>
                  </a:cubicBezTo>
                  <a:cubicBezTo>
                    <a:pt x="369" y="2319"/>
                    <a:pt x="524" y="2378"/>
                    <a:pt x="690" y="2378"/>
                  </a:cubicBezTo>
                  <a:cubicBezTo>
                    <a:pt x="715" y="2378"/>
                    <a:pt x="741" y="2377"/>
                    <a:pt x="766" y="2374"/>
                  </a:cubicBezTo>
                  <a:cubicBezTo>
                    <a:pt x="880" y="2468"/>
                    <a:pt x="1020" y="2524"/>
                    <a:pt x="1186" y="2524"/>
                  </a:cubicBezTo>
                  <a:cubicBezTo>
                    <a:pt x="1219" y="2524"/>
                    <a:pt x="1253" y="2522"/>
                    <a:pt x="1288" y="2517"/>
                  </a:cubicBezTo>
                  <a:cubicBezTo>
                    <a:pt x="1721" y="2460"/>
                    <a:pt x="2028" y="2061"/>
                    <a:pt x="2152" y="1671"/>
                  </a:cubicBezTo>
                  <a:cubicBezTo>
                    <a:pt x="2348" y="1059"/>
                    <a:pt x="1925" y="0"/>
                    <a:pt x="11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
            <p:cNvSpPr/>
            <p:nvPr/>
          </p:nvSpPr>
          <p:spPr>
            <a:xfrm>
              <a:off x="2112875" y="4936325"/>
              <a:ext cx="64400" cy="49600"/>
            </a:xfrm>
            <a:custGeom>
              <a:avLst/>
              <a:gdLst/>
              <a:ahLst/>
              <a:cxnLst/>
              <a:rect l="l" t="t" r="r" b="b"/>
              <a:pathLst>
                <a:path w="2576" h="1984" extrusionOk="0">
                  <a:moveTo>
                    <a:pt x="1405" y="418"/>
                  </a:moveTo>
                  <a:cubicBezTo>
                    <a:pt x="1502" y="418"/>
                    <a:pt x="1597" y="435"/>
                    <a:pt x="1680" y="472"/>
                  </a:cubicBezTo>
                  <a:cubicBezTo>
                    <a:pt x="2067" y="641"/>
                    <a:pt x="1880" y="1197"/>
                    <a:pt x="1664" y="1429"/>
                  </a:cubicBezTo>
                  <a:cubicBezTo>
                    <a:pt x="1557" y="1542"/>
                    <a:pt x="1405" y="1593"/>
                    <a:pt x="1252" y="1593"/>
                  </a:cubicBezTo>
                  <a:cubicBezTo>
                    <a:pt x="1153" y="1593"/>
                    <a:pt x="1054" y="1571"/>
                    <a:pt x="966" y="1532"/>
                  </a:cubicBezTo>
                  <a:cubicBezTo>
                    <a:pt x="781" y="1447"/>
                    <a:pt x="709" y="1306"/>
                    <a:pt x="635" y="1156"/>
                  </a:cubicBezTo>
                  <a:cubicBezTo>
                    <a:pt x="614" y="981"/>
                    <a:pt x="635" y="812"/>
                    <a:pt x="786" y="661"/>
                  </a:cubicBezTo>
                  <a:cubicBezTo>
                    <a:pt x="934" y="512"/>
                    <a:pt x="1177" y="418"/>
                    <a:pt x="1405" y="418"/>
                  </a:cubicBezTo>
                  <a:close/>
                  <a:moveTo>
                    <a:pt x="1450" y="1"/>
                  </a:moveTo>
                  <a:cubicBezTo>
                    <a:pt x="1152" y="1"/>
                    <a:pt x="842" y="105"/>
                    <a:pt x="627" y="257"/>
                  </a:cubicBezTo>
                  <a:cubicBezTo>
                    <a:pt x="125" y="612"/>
                    <a:pt x="0" y="1475"/>
                    <a:pt x="624" y="1775"/>
                  </a:cubicBezTo>
                  <a:cubicBezTo>
                    <a:pt x="635" y="1779"/>
                    <a:pt x="647" y="1781"/>
                    <a:pt x="659" y="1781"/>
                  </a:cubicBezTo>
                  <a:cubicBezTo>
                    <a:pt x="666" y="1781"/>
                    <a:pt x="674" y="1780"/>
                    <a:pt x="681" y="1778"/>
                  </a:cubicBezTo>
                  <a:cubicBezTo>
                    <a:pt x="856" y="1915"/>
                    <a:pt x="1071" y="1983"/>
                    <a:pt x="1288" y="1983"/>
                  </a:cubicBezTo>
                  <a:cubicBezTo>
                    <a:pt x="1402" y="1983"/>
                    <a:pt x="1516" y="1964"/>
                    <a:pt x="1624" y="1927"/>
                  </a:cubicBezTo>
                  <a:cubicBezTo>
                    <a:pt x="2241" y="1717"/>
                    <a:pt x="2576" y="758"/>
                    <a:pt x="2111" y="257"/>
                  </a:cubicBezTo>
                  <a:cubicBezTo>
                    <a:pt x="1943" y="75"/>
                    <a:pt x="1701" y="1"/>
                    <a:pt x="14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
            <p:cNvSpPr/>
            <p:nvPr/>
          </p:nvSpPr>
          <p:spPr>
            <a:xfrm>
              <a:off x="3401550" y="4019750"/>
              <a:ext cx="140025" cy="475775"/>
            </a:xfrm>
            <a:custGeom>
              <a:avLst/>
              <a:gdLst/>
              <a:ahLst/>
              <a:cxnLst/>
              <a:rect l="l" t="t" r="r" b="b"/>
              <a:pathLst>
                <a:path w="5601" h="19031" extrusionOk="0">
                  <a:moveTo>
                    <a:pt x="4548" y="0"/>
                  </a:moveTo>
                  <a:cubicBezTo>
                    <a:pt x="4528" y="0"/>
                    <a:pt x="4507" y="17"/>
                    <a:pt x="4515" y="44"/>
                  </a:cubicBezTo>
                  <a:cubicBezTo>
                    <a:pt x="5079" y="3408"/>
                    <a:pt x="4205" y="6582"/>
                    <a:pt x="3462" y="9842"/>
                  </a:cubicBezTo>
                  <a:cubicBezTo>
                    <a:pt x="2817" y="12660"/>
                    <a:pt x="1708" y="15388"/>
                    <a:pt x="433" y="17970"/>
                  </a:cubicBezTo>
                  <a:cubicBezTo>
                    <a:pt x="438" y="17455"/>
                    <a:pt x="438" y="16935"/>
                    <a:pt x="302" y="16453"/>
                  </a:cubicBezTo>
                  <a:cubicBezTo>
                    <a:pt x="296" y="16432"/>
                    <a:pt x="279" y="16422"/>
                    <a:pt x="261" y="16422"/>
                  </a:cubicBezTo>
                  <a:cubicBezTo>
                    <a:pt x="243" y="16422"/>
                    <a:pt x="226" y="16432"/>
                    <a:pt x="220" y="16453"/>
                  </a:cubicBezTo>
                  <a:cubicBezTo>
                    <a:pt x="0" y="17203"/>
                    <a:pt x="46" y="18072"/>
                    <a:pt x="79" y="18846"/>
                  </a:cubicBezTo>
                  <a:cubicBezTo>
                    <a:pt x="83" y="18940"/>
                    <a:pt x="163" y="19031"/>
                    <a:pt x="259" y="19031"/>
                  </a:cubicBezTo>
                  <a:cubicBezTo>
                    <a:pt x="276" y="19031"/>
                    <a:pt x="293" y="19028"/>
                    <a:pt x="310" y="19022"/>
                  </a:cubicBezTo>
                  <a:cubicBezTo>
                    <a:pt x="1080" y="18746"/>
                    <a:pt x="1798" y="18461"/>
                    <a:pt x="2522" y="18075"/>
                  </a:cubicBezTo>
                  <a:cubicBezTo>
                    <a:pt x="2564" y="18053"/>
                    <a:pt x="2541" y="17992"/>
                    <a:pt x="2499" y="17992"/>
                  </a:cubicBezTo>
                  <a:cubicBezTo>
                    <a:pt x="2495" y="17992"/>
                    <a:pt x="2491" y="17992"/>
                    <a:pt x="2487" y="17993"/>
                  </a:cubicBezTo>
                  <a:cubicBezTo>
                    <a:pt x="1898" y="18149"/>
                    <a:pt x="1327" y="18292"/>
                    <a:pt x="756" y="18477"/>
                  </a:cubicBezTo>
                  <a:cubicBezTo>
                    <a:pt x="1347" y="17847"/>
                    <a:pt x="1567" y="16617"/>
                    <a:pt x="1856" y="15903"/>
                  </a:cubicBezTo>
                  <a:cubicBezTo>
                    <a:pt x="2600" y="14069"/>
                    <a:pt x="3273" y="12217"/>
                    <a:pt x="3744" y="10290"/>
                  </a:cubicBezTo>
                  <a:cubicBezTo>
                    <a:pt x="4520" y="7117"/>
                    <a:pt x="5601" y="3251"/>
                    <a:pt x="4580" y="26"/>
                  </a:cubicBezTo>
                  <a:cubicBezTo>
                    <a:pt x="4576" y="8"/>
                    <a:pt x="4562" y="0"/>
                    <a:pt x="45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
            <p:cNvSpPr/>
            <p:nvPr/>
          </p:nvSpPr>
          <p:spPr>
            <a:xfrm>
              <a:off x="3036825" y="4930225"/>
              <a:ext cx="83650" cy="65750"/>
            </a:xfrm>
            <a:custGeom>
              <a:avLst/>
              <a:gdLst/>
              <a:ahLst/>
              <a:cxnLst/>
              <a:rect l="l" t="t" r="r" b="b"/>
              <a:pathLst>
                <a:path w="3346" h="2630" extrusionOk="0">
                  <a:moveTo>
                    <a:pt x="2377" y="1"/>
                  </a:moveTo>
                  <a:cubicBezTo>
                    <a:pt x="2035" y="1"/>
                    <a:pt x="1819" y="282"/>
                    <a:pt x="1686" y="654"/>
                  </a:cubicBezTo>
                  <a:cubicBezTo>
                    <a:pt x="1604" y="477"/>
                    <a:pt x="1490" y="331"/>
                    <a:pt x="1328" y="242"/>
                  </a:cubicBezTo>
                  <a:cubicBezTo>
                    <a:pt x="1263" y="206"/>
                    <a:pt x="1198" y="191"/>
                    <a:pt x="1134" y="191"/>
                  </a:cubicBezTo>
                  <a:cubicBezTo>
                    <a:pt x="870" y="191"/>
                    <a:pt x="623" y="451"/>
                    <a:pt x="477" y="639"/>
                  </a:cubicBezTo>
                  <a:cubicBezTo>
                    <a:pt x="119" y="1102"/>
                    <a:pt x="1" y="1855"/>
                    <a:pt x="216" y="2396"/>
                  </a:cubicBezTo>
                  <a:cubicBezTo>
                    <a:pt x="228" y="2425"/>
                    <a:pt x="257" y="2442"/>
                    <a:pt x="284" y="2442"/>
                  </a:cubicBezTo>
                  <a:cubicBezTo>
                    <a:pt x="308" y="2442"/>
                    <a:pt x="331" y="2428"/>
                    <a:pt x="339" y="2396"/>
                  </a:cubicBezTo>
                  <a:cubicBezTo>
                    <a:pt x="437" y="2011"/>
                    <a:pt x="473" y="1615"/>
                    <a:pt x="600" y="1235"/>
                  </a:cubicBezTo>
                  <a:cubicBezTo>
                    <a:pt x="671" y="1022"/>
                    <a:pt x="896" y="640"/>
                    <a:pt x="1089" y="640"/>
                  </a:cubicBezTo>
                  <a:cubicBezTo>
                    <a:pt x="1164" y="640"/>
                    <a:pt x="1234" y="697"/>
                    <a:pt x="1289" y="844"/>
                  </a:cubicBezTo>
                  <a:cubicBezTo>
                    <a:pt x="1449" y="1279"/>
                    <a:pt x="1456" y="1771"/>
                    <a:pt x="1484" y="2235"/>
                  </a:cubicBezTo>
                  <a:cubicBezTo>
                    <a:pt x="1486" y="2288"/>
                    <a:pt x="1489" y="2337"/>
                    <a:pt x="1492" y="2378"/>
                  </a:cubicBezTo>
                  <a:cubicBezTo>
                    <a:pt x="1504" y="2515"/>
                    <a:pt x="1617" y="2584"/>
                    <a:pt x="1724" y="2584"/>
                  </a:cubicBezTo>
                  <a:cubicBezTo>
                    <a:pt x="1830" y="2584"/>
                    <a:pt x="1930" y="2516"/>
                    <a:pt x="1920" y="2378"/>
                  </a:cubicBezTo>
                  <a:cubicBezTo>
                    <a:pt x="1896" y="2092"/>
                    <a:pt x="1976" y="433"/>
                    <a:pt x="2403" y="433"/>
                  </a:cubicBezTo>
                  <a:cubicBezTo>
                    <a:pt x="2429" y="433"/>
                    <a:pt x="2456" y="439"/>
                    <a:pt x="2485" y="452"/>
                  </a:cubicBezTo>
                  <a:cubicBezTo>
                    <a:pt x="2852" y="619"/>
                    <a:pt x="2798" y="1387"/>
                    <a:pt x="2795" y="1707"/>
                  </a:cubicBezTo>
                  <a:cubicBezTo>
                    <a:pt x="2790" y="1983"/>
                    <a:pt x="2698" y="2383"/>
                    <a:pt x="2901" y="2613"/>
                  </a:cubicBezTo>
                  <a:cubicBezTo>
                    <a:pt x="2913" y="2625"/>
                    <a:pt x="2927" y="2630"/>
                    <a:pt x="2941" y="2630"/>
                  </a:cubicBezTo>
                  <a:cubicBezTo>
                    <a:pt x="2957" y="2630"/>
                    <a:pt x="2974" y="2623"/>
                    <a:pt x="2988" y="2613"/>
                  </a:cubicBezTo>
                  <a:cubicBezTo>
                    <a:pt x="3346" y="2334"/>
                    <a:pt x="3229" y="1505"/>
                    <a:pt x="3193" y="1123"/>
                  </a:cubicBezTo>
                  <a:cubicBezTo>
                    <a:pt x="3151" y="682"/>
                    <a:pt x="2977" y="60"/>
                    <a:pt x="2447" y="4"/>
                  </a:cubicBezTo>
                  <a:cubicBezTo>
                    <a:pt x="2423" y="2"/>
                    <a:pt x="2400" y="1"/>
                    <a:pt x="23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
            <p:cNvSpPr/>
            <p:nvPr/>
          </p:nvSpPr>
          <p:spPr>
            <a:xfrm>
              <a:off x="3116175" y="4879450"/>
              <a:ext cx="22925" cy="37850"/>
            </a:xfrm>
            <a:custGeom>
              <a:avLst/>
              <a:gdLst/>
              <a:ahLst/>
              <a:cxnLst/>
              <a:rect l="l" t="t" r="r" b="b"/>
              <a:pathLst>
                <a:path w="917" h="1514" extrusionOk="0">
                  <a:moveTo>
                    <a:pt x="673" y="0"/>
                  </a:moveTo>
                  <a:cubicBezTo>
                    <a:pt x="638" y="0"/>
                    <a:pt x="602" y="10"/>
                    <a:pt x="567" y="34"/>
                  </a:cubicBezTo>
                  <a:cubicBezTo>
                    <a:pt x="285" y="224"/>
                    <a:pt x="55" y="479"/>
                    <a:pt x="4" y="825"/>
                  </a:cubicBezTo>
                  <a:cubicBezTo>
                    <a:pt x="1" y="857"/>
                    <a:pt x="25" y="894"/>
                    <a:pt x="57" y="894"/>
                  </a:cubicBezTo>
                  <a:cubicBezTo>
                    <a:pt x="65" y="894"/>
                    <a:pt x="74" y="892"/>
                    <a:pt x="83" y="885"/>
                  </a:cubicBezTo>
                  <a:cubicBezTo>
                    <a:pt x="200" y="803"/>
                    <a:pt x="308" y="710"/>
                    <a:pt x="421" y="621"/>
                  </a:cubicBezTo>
                  <a:lnTo>
                    <a:pt x="421" y="621"/>
                  </a:lnTo>
                  <a:cubicBezTo>
                    <a:pt x="395" y="907"/>
                    <a:pt x="383" y="1197"/>
                    <a:pt x="431" y="1473"/>
                  </a:cubicBezTo>
                  <a:cubicBezTo>
                    <a:pt x="436" y="1499"/>
                    <a:pt x="461" y="1514"/>
                    <a:pt x="485" y="1514"/>
                  </a:cubicBezTo>
                  <a:cubicBezTo>
                    <a:pt x="505" y="1514"/>
                    <a:pt x="524" y="1505"/>
                    <a:pt x="533" y="1486"/>
                  </a:cubicBezTo>
                  <a:cubicBezTo>
                    <a:pt x="725" y="1092"/>
                    <a:pt x="917" y="667"/>
                    <a:pt x="890" y="219"/>
                  </a:cubicBezTo>
                  <a:cubicBezTo>
                    <a:pt x="884" y="105"/>
                    <a:pt x="784" y="0"/>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
            <p:cNvSpPr/>
            <p:nvPr/>
          </p:nvSpPr>
          <p:spPr>
            <a:xfrm>
              <a:off x="3634600" y="4925750"/>
              <a:ext cx="106300" cy="60625"/>
            </a:xfrm>
            <a:custGeom>
              <a:avLst/>
              <a:gdLst/>
              <a:ahLst/>
              <a:cxnLst/>
              <a:rect l="l" t="t" r="r" b="b"/>
              <a:pathLst>
                <a:path w="4252" h="2425" extrusionOk="0">
                  <a:moveTo>
                    <a:pt x="2707" y="0"/>
                  </a:moveTo>
                  <a:cubicBezTo>
                    <a:pt x="2232" y="0"/>
                    <a:pt x="1899" y="286"/>
                    <a:pt x="1689" y="674"/>
                  </a:cubicBezTo>
                  <a:cubicBezTo>
                    <a:pt x="1595" y="393"/>
                    <a:pt x="1436" y="173"/>
                    <a:pt x="1169" y="118"/>
                  </a:cubicBezTo>
                  <a:cubicBezTo>
                    <a:pt x="1118" y="107"/>
                    <a:pt x="1070" y="102"/>
                    <a:pt x="1024" y="102"/>
                  </a:cubicBezTo>
                  <a:cubicBezTo>
                    <a:pt x="171" y="102"/>
                    <a:pt x="0" y="1856"/>
                    <a:pt x="170" y="2383"/>
                  </a:cubicBezTo>
                  <a:cubicBezTo>
                    <a:pt x="178" y="2410"/>
                    <a:pt x="205" y="2424"/>
                    <a:pt x="230" y="2424"/>
                  </a:cubicBezTo>
                  <a:cubicBezTo>
                    <a:pt x="253" y="2424"/>
                    <a:pt x="276" y="2412"/>
                    <a:pt x="281" y="2383"/>
                  </a:cubicBezTo>
                  <a:cubicBezTo>
                    <a:pt x="352" y="2042"/>
                    <a:pt x="398" y="1701"/>
                    <a:pt x="476" y="1361"/>
                  </a:cubicBezTo>
                  <a:cubicBezTo>
                    <a:pt x="513" y="1202"/>
                    <a:pt x="798" y="487"/>
                    <a:pt x="1064" y="487"/>
                  </a:cubicBezTo>
                  <a:cubicBezTo>
                    <a:pt x="1129" y="487"/>
                    <a:pt x="1193" y="530"/>
                    <a:pt x="1252" y="634"/>
                  </a:cubicBezTo>
                  <a:cubicBezTo>
                    <a:pt x="1385" y="867"/>
                    <a:pt x="1426" y="1176"/>
                    <a:pt x="1434" y="1481"/>
                  </a:cubicBezTo>
                  <a:cubicBezTo>
                    <a:pt x="1402" y="1696"/>
                    <a:pt x="1395" y="1914"/>
                    <a:pt x="1413" y="2129"/>
                  </a:cubicBezTo>
                  <a:cubicBezTo>
                    <a:pt x="1426" y="2252"/>
                    <a:pt x="1519" y="2315"/>
                    <a:pt x="1611" y="2315"/>
                  </a:cubicBezTo>
                  <a:cubicBezTo>
                    <a:pt x="1702" y="2315"/>
                    <a:pt x="1790" y="2254"/>
                    <a:pt x="1797" y="2129"/>
                  </a:cubicBezTo>
                  <a:cubicBezTo>
                    <a:pt x="1805" y="1991"/>
                    <a:pt x="1813" y="1801"/>
                    <a:pt x="1812" y="1592"/>
                  </a:cubicBezTo>
                  <a:cubicBezTo>
                    <a:pt x="1882" y="1041"/>
                    <a:pt x="2132" y="446"/>
                    <a:pt x="2698" y="423"/>
                  </a:cubicBezTo>
                  <a:cubicBezTo>
                    <a:pt x="2709" y="422"/>
                    <a:pt x="2721" y="422"/>
                    <a:pt x="2732" y="422"/>
                  </a:cubicBezTo>
                  <a:cubicBezTo>
                    <a:pt x="3596" y="422"/>
                    <a:pt x="3197" y="1769"/>
                    <a:pt x="3501" y="2209"/>
                  </a:cubicBezTo>
                  <a:cubicBezTo>
                    <a:pt x="3515" y="2230"/>
                    <a:pt x="3536" y="2241"/>
                    <a:pt x="3558" y="2241"/>
                  </a:cubicBezTo>
                  <a:cubicBezTo>
                    <a:pt x="3574" y="2241"/>
                    <a:pt x="3591" y="2235"/>
                    <a:pt x="3603" y="2222"/>
                  </a:cubicBezTo>
                  <a:cubicBezTo>
                    <a:pt x="4251" y="1665"/>
                    <a:pt x="3672" y="98"/>
                    <a:pt x="2845" y="8"/>
                  </a:cubicBezTo>
                  <a:cubicBezTo>
                    <a:pt x="2798" y="3"/>
                    <a:pt x="2752" y="0"/>
                    <a:pt x="27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
            <p:cNvSpPr/>
            <p:nvPr/>
          </p:nvSpPr>
          <p:spPr>
            <a:xfrm>
              <a:off x="3724250" y="4884950"/>
              <a:ext cx="25750" cy="29750"/>
            </a:xfrm>
            <a:custGeom>
              <a:avLst/>
              <a:gdLst/>
              <a:ahLst/>
              <a:cxnLst/>
              <a:rect l="l" t="t" r="r" b="b"/>
              <a:pathLst>
                <a:path w="1030" h="1190" extrusionOk="0">
                  <a:moveTo>
                    <a:pt x="237" y="1"/>
                  </a:moveTo>
                  <a:cubicBezTo>
                    <a:pt x="143" y="1"/>
                    <a:pt x="52" y="56"/>
                    <a:pt x="22" y="177"/>
                  </a:cubicBezTo>
                  <a:cubicBezTo>
                    <a:pt x="15" y="203"/>
                    <a:pt x="30" y="227"/>
                    <a:pt x="56" y="236"/>
                  </a:cubicBezTo>
                  <a:cubicBezTo>
                    <a:pt x="77" y="240"/>
                    <a:pt x="126" y="247"/>
                    <a:pt x="153" y="247"/>
                  </a:cubicBezTo>
                  <a:cubicBezTo>
                    <a:pt x="167" y="247"/>
                    <a:pt x="176" y="245"/>
                    <a:pt x="173" y="241"/>
                  </a:cubicBezTo>
                  <a:lnTo>
                    <a:pt x="173" y="241"/>
                  </a:lnTo>
                  <a:cubicBezTo>
                    <a:pt x="193" y="270"/>
                    <a:pt x="173" y="372"/>
                    <a:pt x="170" y="406"/>
                  </a:cubicBezTo>
                  <a:cubicBezTo>
                    <a:pt x="157" y="562"/>
                    <a:pt x="117" y="715"/>
                    <a:pt x="53" y="857"/>
                  </a:cubicBezTo>
                  <a:cubicBezTo>
                    <a:pt x="1" y="969"/>
                    <a:pt x="43" y="1087"/>
                    <a:pt x="163" y="1128"/>
                  </a:cubicBezTo>
                  <a:cubicBezTo>
                    <a:pt x="279" y="1167"/>
                    <a:pt x="402" y="1190"/>
                    <a:pt x="524" y="1190"/>
                  </a:cubicBezTo>
                  <a:cubicBezTo>
                    <a:pt x="692" y="1190"/>
                    <a:pt x="857" y="1146"/>
                    <a:pt x="996" y="1039"/>
                  </a:cubicBezTo>
                  <a:cubicBezTo>
                    <a:pt x="1029" y="1016"/>
                    <a:pt x="1023" y="967"/>
                    <a:pt x="985" y="954"/>
                  </a:cubicBezTo>
                  <a:cubicBezTo>
                    <a:pt x="806" y="885"/>
                    <a:pt x="621" y="834"/>
                    <a:pt x="432" y="805"/>
                  </a:cubicBezTo>
                  <a:cubicBezTo>
                    <a:pt x="478" y="608"/>
                    <a:pt x="522" y="409"/>
                    <a:pt x="485" y="209"/>
                  </a:cubicBezTo>
                  <a:cubicBezTo>
                    <a:pt x="459" y="75"/>
                    <a:pt x="346" y="1"/>
                    <a:pt x="2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
            <p:cNvSpPr/>
            <p:nvPr/>
          </p:nvSpPr>
          <p:spPr>
            <a:xfrm>
              <a:off x="3383550" y="3797300"/>
              <a:ext cx="69125" cy="95400"/>
            </a:xfrm>
            <a:custGeom>
              <a:avLst/>
              <a:gdLst/>
              <a:ahLst/>
              <a:cxnLst/>
              <a:rect l="l" t="t" r="r" b="b"/>
              <a:pathLst>
                <a:path w="2765" h="3816" extrusionOk="0">
                  <a:moveTo>
                    <a:pt x="2039" y="0"/>
                  </a:moveTo>
                  <a:cubicBezTo>
                    <a:pt x="1957" y="0"/>
                    <a:pt x="1871" y="12"/>
                    <a:pt x="1785" y="38"/>
                  </a:cubicBezTo>
                  <a:cubicBezTo>
                    <a:pt x="1227" y="202"/>
                    <a:pt x="569" y="722"/>
                    <a:pt x="331" y="1260"/>
                  </a:cubicBezTo>
                  <a:cubicBezTo>
                    <a:pt x="0" y="2004"/>
                    <a:pt x="217" y="2967"/>
                    <a:pt x="828" y="3501"/>
                  </a:cubicBezTo>
                  <a:cubicBezTo>
                    <a:pt x="1050" y="3693"/>
                    <a:pt x="1441" y="3816"/>
                    <a:pt x="1814" y="3816"/>
                  </a:cubicBezTo>
                  <a:cubicBezTo>
                    <a:pt x="2270" y="3816"/>
                    <a:pt x="2698" y="3633"/>
                    <a:pt x="2756" y="3171"/>
                  </a:cubicBezTo>
                  <a:cubicBezTo>
                    <a:pt x="2764" y="3108"/>
                    <a:pt x="2703" y="3030"/>
                    <a:pt x="2641" y="3020"/>
                  </a:cubicBezTo>
                  <a:cubicBezTo>
                    <a:pt x="2599" y="3014"/>
                    <a:pt x="2561" y="3011"/>
                    <a:pt x="2524" y="3011"/>
                  </a:cubicBezTo>
                  <a:cubicBezTo>
                    <a:pt x="2364" y="3011"/>
                    <a:pt x="2248" y="3067"/>
                    <a:pt x="2078" y="3154"/>
                  </a:cubicBezTo>
                  <a:cubicBezTo>
                    <a:pt x="1962" y="3214"/>
                    <a:pt x="1841" y="3240"/>
                    <a:pt x="1721" y="3240"/>
                  </a:cubicBezTo>
                  <a:cubicBezTo>
                    <a:pt x="1563" y="3240"/>
                    <a:pt x="1406" y="3196"/>
                    <a:pt x="1258" y="3123"/>
                  </a:cubicBezTo>
                  <a:cubicBezTo>
                    <a:pt x="681" y="2841"/>
                    <a:pt x="497" y="2113"/>
                    <a:pt x="655" y="1535"/>
                  </a:cubicBezTo>
                  <a:cubicBezTo>
                    <a:pt x="765" y="1132"/>
                    <a:pt x="1196" y="813"/>
                    <a:pt x="1527" y="599"/>
                  </a:cubicBezTo>
                  <a:cubicBezTo>
                    <a:pt x="1720" y="472"/>
                    <a:pt x="1896" y="385"/>
                    <a:pt x="2052" y="385"/>
                  </a:cubicBezTo>
                  <a:cubicBezTo>
                    <a:pt x="2214" y="385"/>
                    <a:pt x="2353" y="479"/>
                    <a:pt x="2464" y="718"/>
                  </a:cubicBezTo>
                  <a:cubicBezTo>
                    <a:pt x="2471" y="735"/>
                    <a:pt x="2485" y="742"/>
                    <a:pt x="2499" y="742"/>
                  </a:cubicBezTo>
                  <a:cubicBezTo>
                    <a:pt x="2520" y="742"/>
                    <a:pt x="2543" y="727"/>
                    <a:pt x="2551" y="707"/>
                  </a:cubicBezTo>
                  <a:cubicBezTo>
                    <a:pt x="2711" y="259"/>
                    <a:pt x="2418" y="0"/>
                    <a:pt x="20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
            <p:cNvSpPr/>
            <p:nvPr/>
          </p:nvSpPr>
          <p:spPr>
            <a:xfrm>
              <a:off x="3740450" y="3510750"/>
              <a:ext cx="61925" cy="72950"/>
            </a:xfrm>
            <a:custGeom>
              <a:avLst/>
              <a:gdLst/>
              <a:ahLst/>
              <a:cxnLst/>
              <a:rect l="l" t="t" r="r" b="b"/>
              <a:pathLst>
                <a:path w="2477" h="2918" extrusionOk="0">
                  <a:moveTo>
                    <a:pt x="1230" y="494"/>
                  </a:moveTo>
                  <a:cubicBezTo>
                    <a:pt x="1306" y="494"/>
                    <a:pt x="1386" y="511"/>
                    <a:pt x="1469" y="548"/>
                  </a:cubicBezTo>
                  <a:cubicBezTo>
                    <a:pt x="1889" y="734"/>
                    <a:pt x="1904" y="1403"/>
                    <a:pt x="1823" y="1775"/>
                  </a:cubicBezTo>
                  <a:cubicBezTo>
                    <a:pt x="1752" y="2107"/>
                    <a:pt x="1498" y="2414"/>
                    <a:pt x="1179" y="2414"/>
                  </a:cubicBezTo>
                  <a:cubicBezTo>
                    <a:pt x="1089" y="2414"/>
                    <a:pt x="993" y="2389"/>
                    <a:pt x="895" y="2333"/>
                  </a:cubicBezTo>
                  <a:cubicBezTo>
                    <a:pt x="585" y="2156"/>
                    <a:pt x="457" y="1710"/>
                    <a:pt x="462" y="1329"/>
                  </a:cubicBezTo>
                  <a:lnTo>
                    <a:pt x="462" y="1329"/>
                  </a:lnTo>
                  <a:cubicBezTo>
                    <a:pt x="467" y="1332"/>
                    <a:pt x="468" y="1337"/>
                    <a:pt x="473" y="1340"/>
                  </a:cubicBezTo>
                  <a:cubicBezTo>
                    <a:pt x="485" y="1352"/>
                    <a:pt x="500" y="1358"/>
                    <a:pt x="515" y="1358"/>
                  </a:cubicBezTo>
                  <a:cubicBezTo>
                    <a:pt x="545" y="1358"/>
                    <a:pt x="574" y="1335"/>
                    <a:pt x="575" y="1299"/>
                  </a:cubicBezTo>
                  <a:cubicBezTo>
                    <a:pt x="576" y="920"/>
                    <a:pt x="848" y="494"/>
                    <a:pt x="1230" y="494"/>
                  </a:cubicBezTo>
                  <a:close/>
                  <a:moveTo>
                    <a:pt x="1254" y="0"/>
                  </a:moveTo>
                  <a:cubicBezTo>
                    <a:pt x="633" y="0"/>
                    <a:pt x="0" y="611"/>
                    <a:pt x="334" y="1165"/>
                  </a:cubicBezTo>
                  <a:cubicBezTo>
                    <a:pt x="56" y="1688"/>
                    <a:pt x="281" y="2405"/>
                    <a:pt x="749" y="2750"/>
                  </a:cubicBezTo>
                  <a:cubicBezTo>
                    <a:pt x="908" y="2867"/>
                    <a:pt x="1068" y="2917"/>
                    <a:pt x="1223" y="2917"/>
                  </a:cubicBezTo>
                  <a:cubicBezTo>
                    <a:pt x="1756" y="2917"/>
                    <a:pt x="2220" y="2322"/>
                    <a:pt x="2327" y="1819"/>
                  </a:cubicBezTo>
                  <a:cubicBezTo>
                    <a:pt x="2476" y="1114"/>
                    <a:pt x="2209" y="145"/>
                    <a:pt x="1398" y="12"/>
                  </a:cubicBezTo>
                  <a:cubicBezTo>
                    <a:pt x="1351" y="4"/>
                    <a:pt x="1302" y="0"/>
                    <a:pt x="1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
            <p:cNvSpPr/>
            <p:nvPr/>
          </p:nvSpPr>
          <p:spPr>
            <a:xfrm>
              <a:off x="2924150" y="3544650"/>
              <a:ext cx="81250" cy="89275"/>
            </a:xfrm>
            <a:custGeom>
              <a:avLst/>
              <a:gdLst/>
              <a:ahLst/>
              <a:cxnLst/>
              <a:rect l="l" t="t" r="r" b="b"/>
              <a:pathLst>
                <a:path w="3250" h="3571" extrusionOk="0">
                  <a:moveTo>
                    <a:pt x="1637" y="437"/>
                  </a:moveTo>
                  <a:cubicBezTo>
                    <a:pt x="2303" y="437"/>
                    <a:pt x="2788" y="1450"/>
                    <a:pt x="2676" y="2069"/>
                  </a:cubicBezTo>
                  <a:cubicBezTo>
                    <a:pt x="2588" y="2549"/>
                    <a:pt x="2329" y="3112"/>
                    <a:pt x="1873" y="3112"/>
                  </a:cubicBezTo>
                  <a:cubicBezTo>
                    <a:pt x="1764" y="3112"/>
                    <a:pt x="1642" y="3079"/>
                    <a:pt x="1509" y="3004"/>
                  </a:cubicBezTo>
                  <a:cubicBezTo>
                    <a:pt x="1130" y="2793"/>
                    <a:pt x="874" y="2375"/>
                    <a:pt x="727" y="1946"/>
                  </a:cubicBezTo>
                  <a:cubicBezTo>
                    <a:pt x="692" y="1436"/>
                    <a:pt x="740" y="918"/>
                    <a:pt x="1157" y="613"/>
                  </a:cubicBezTo>
                  <a:cubicBezTo>
                    <a:pt x="1323" y="490"/>
                    <a:pt x="1485" y="437"/>
                    <a:pt x="1637" y="437"/>
                  </a:cubicBezTo>
                  <a:close/>
                  <a:moveTo>
                    <a:pt x="1626" y="0"/>
                  </a:moveTo>
                  <a:cubicBezTo>
                    <a:pt x="1489" y="0"/>
                    <a:pt x="1348" y="24"/>
                    <a:pt x="1206" y="75"/>
                  </a:cubicBezTo>
                  <a:cubicBezTo>
                    <a:pt x="154" y="450"/>
                    <a:pt x="0" y="2004"/>
                    <a:pt x="720" y="2739"/>
                  </a:cubicBezTo>
                  <a:cubicBezTo>
                    <a:pt x="730" y="2747"/>
                    <a:pt x="742" y="2751"/>
                    <a:pt x="753" y="2751"/>
                  </a:cubicBezTo>
                  <a:cubicBezTo>
                    <a:pt x="755" y="2751"/>
                    <a:pt x="757" y="2750"/>
                    <a:pt x="760" y="2750"/>
                  </a:cubicBezTo>
                  <a:cubicBezTo>
                    <a:pt x="930" y="3077"/>
                    <a:pt x="1189" y="3349"/>
                    <a:pt x="1545" y="3490"/>
                  </a:cubicBezTo>
                  <a:cubicBezTo>
                    <a:pt x="1685" y="3546"/>
                    <a:pt x="1816" y="3571"/>
                    <a:pt x="1938" y="3571"/>
                  </a:cubicBezTo>
                  <a:cubicBezTo>
                    <a:pt x="2693" y="3571"/>
                    <a:pt x="3095" y="2601"/>
                    <a:pt x="3161" y="1902"/>
                  </a:cubicBezTo>
                  <a:cubicBezTo>
                    <a:pt x="3249" y="1008"/>
                    <a:pt x="2523" y="0"/>
                    <a:pt x="16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
            <p:cNvSpPr/>
            <p:nvPr/>
          </p:nvSpPr>
          <p:spPr>
            <a:xfrm>
              <a:off x="2798450" y="3762125"/>
              <a:ext cx="65975" cy="25575"/>
            </a:xfrm>
            <a:custGeom>
              <a:avLst/>
              <a:gdLst/>
              <a:ahLst/>
              <a:cxnLst/>
              <a:rect l="l" t="t" r="r" b="b"/>
              <a:pathLst>
                <a:path w="2639" h="1023" extrusionOk="0">
                  <a:moveTo>
                    <a:pt x="48" y="0"/>
                  </a:moveTo>
                  <a:cubicBezTo>
                    <a:pt x="16" y="0"/>
                    <a:pt x="1" y="51"/>
                    <a:pt x="31" y="70"/>
                  </a:cubicBezTo>
                  <a:cubicBezTo>
                    <a:pt x="819" y="565"/>
                    <a:pt x="1693" y="787"/>
                    <a:pt x="2582" y="1021"/>
                  </a:cubicBezTo>
                  <a:cubicBezTo>
                    <a:pt x="2585" y="1022"/>
                    <a:pt x="2588" y="1023"/>
                    <a:pt x="2591" y="1023"/>
                  </a:cubicBezTo>
                  <a:cubicBezTo>
                    <a:pt x="2620" y="1023"/>
                    <a:pt x="2638" y="977"/>
                    <a:pt x="2607" y="962"/>
                  </a:cubicBezTo>
                  <a:cubicBezTo>
                    <a:pt x="1787" y="552"/>
                    <a:pt x="922" y="306"/>
                    <a:pt x="61" y="3"/>
                  </a:cubicBezTo>
                  <a:cubicBezTo>
                    <a:pt x="57" y="1"/>
                    <a:pt x="52" y="0"/>
                    <a:pt x="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
            <p:cNvSpPr/>
            <p:nvPr/>
          </p:nvSpPr>
          <p:spPr>
            <a:xfrm>
              <a:off x="2936200" y="3801375"/>
              <a:ext cx="55800" cy="12225"/>
            </a:xfrm>
            <a:custGeom>
              <a:avLst/>
              <a:gdLst/>
              <a:ahLst/>
              <a:cxnLst/>
              <a:rect l="l" t="t" r="r" b="b"/>
              <a:pathLst>
                <a:path w="2232" h="489" extrusionOk="0">
                  <a:moveTo>
                    <a:pt x="376" y="0"/>
                  </a:moveTo>
                  <a:cubicBezTo>
                    <a:pt x="271" y="0"/>
                    <a:pt x="167" y="4"/>
                    <a:pt x="64" y="12"/>
                  </a:cubicBezTo>
                  <a:cubicBezTo>
                    <a:pt x="27" y="16"/>
                    <a:pt x="0" y="73"/>
                    <a:pt x="43" y="93"/>
                  </a:cubicBezTo>
                  <a:cubicBezTo>
                    <a:pt x="686" y="385"/>
                    <a:pt x="1462" y="437"/>
                    <a:pt x="2161" y="488"/>
                  </a:cubicBezTo>
                  <a:cubicBezTo>
                    <a:pt x="2162" y="488"/>
                    <a:pt x="2163" y="488"/>
                    <a:pt x="2164" y="488"/>
                  </a:cubicBezTo>
                  <a:cubicBezTo>
                    <a:pt x="2211" y="488"/>
                    <a:pt x="2232" y="412"/>
                    <a:pt x="2185" y="391"/>
                  </a:cubicBezTo>
                  <a:cubicBezTo>
                    <a:pt x="1640" y="138"/>
                    <a:pt x="991" y="0"/>
                    <a:pt x="3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
            <p:cNvSpPr/>
            <p:nvPr/>
          </p:nvSpPr>
          <p:spPr>
            <a:xfrm>
              <a:off x="3091825" y="3825475"/>
              <a:ext cx="39275" cy="7700"/>
            </a:xfrm>
            <a:custGeom>
              <a:avLst/>
              <a:gdLst/>
              <a:ahLst/>
              <a:cxnLst/>
              <a:rect l="l" t="t" r="r" b="b"/>
              <a:pathLst>
                <a:path w="1571" h="308" extrusionOk="0">
                  <a:moveTo>
                    <a:pt x="514" y="1"/>
                  </a:moveTo>
                  <a:cubicBezTo>
                    <a:pt x="354" y="1"/>
                    <a:pt x="197" y="17"/>
                    <a:pt x="50" y="59"/>
                  </a:cubicBezTo>
                  <a:cubicBezTo>
                    <a:pt x="9" y="72"/>
                    <a:pt x="1" y="126"/>
                    <a:pt x="38" y="149"/>
                  </a:cubicBezTo>
                  <a:cubicBezTo>
                    <a:pt x="236" y="268"/>
                    <a:pt x="470" y="307"/>
                    <a:pt x="710" y="307"/>
                  </a:cubicBezTo>
                  <a:cubicBezTo>
                    <a:pt x="992" y="307"/>
                    <a:pt x="1282" y="253"/>
                    <a:pt x="1533" y="207"/>
                  </a:cubicBezTo>
                  <a:cubicBezTo>
                    <a:pt x="1571" y="197"/>
                    <a:pt x="1571" y="144"/>
                    <a:pt x="1533" y="133"/>
                  </a:cubicBezTo>
                  <a:cubicBezTo>
                    <a:pt x="1217" y="76"/>
                    <a:pt x="857" y="1"/>
                    <a:pt x="5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
            <p:cNvSpPr/>
            <p:nvPr/>
          </p:nvSpPr>
          <p:spPr>
            <a:xfrm>
              <a:off x="2678075" y="3706875"/>
              <a:ext cx="70400" cy="64950"/>
            </a:xfrm>
            <a:custGeom>
              <a:avLst/>
              <a:gdLst/>
              <a:ahLst/>
              <a:cxnLst/>
              <a:rect l="l" t="t" r="r" b="b"/>
              <a:pathLst>
                <a:path w="2816" h="2598" extrusionOk="0">
                  <a:moveTo>
                    <a:pt x="1544" y="430"/>
                  </a:moveTo>
                  <a:cubicBezTo>
                    <a:pt x="1617" y="430"/>
                    <a:pt x="1689" y="439"/>
                    <a:pt x="1757" y="457"/>
                  </a:cubicBezTo>
                  <a:cubicBezTo>
                    <a:pt x="2333" y="608"/>
                    <a:pt x="1972" y="1579"/>
                    <a:pt x="1785" y="1883"/>
                  </a:cubicBezTo>
                  <a:cubicBezTo>
                    <a:pt x="1648" y="2105"/>
                    <a:pt x="1425" y="2209"/>
                    <a:pt x="1189" y="2209"/>
                  </a:cubicBezTo>
                  <a:cubicBezTo>
                    <a:pt x="1097" y="2209"/>
                    <a:pt x="1003" y="2193"/>
                    <a:pt x="911" y="2162"/>
                  </a:cubicBezTo>
                  <a:cubicBezTo>
                    <a:pt x="806" y="2126"/>
                    <a:pt x="712" y="2062"/>
                    <a:pt x="640" y="1976"/>
                  </a:cubicBezTo>
                  <a:lnTo>
                    <a:pt x="640" y="1970"/>
                  </a:lnTo>
                  <a:cubicBezTo>
                    <a:pt x="616" y="1814"/>
                    <a:pt x="517" y="1693"/>
                    <a:pt x="453" y="1556"/>
                  </a:cubicBezTo>
                  <a:cubicBezTo>
                    <a:pt x="432" y="1432"/>
                    <a:pt x="432" y="1304"/>
                    <a:pt x="453" y="1179"/>
                  </a:cubicBezTo>
                  <a:cubicBezTo>
                    <a:pt x="458" y="1161"/>
                    <a:pt x="448" y="1145"/>
                    <a:pt x="432" y="1140"/>
                  </a:cubicBezTo>
                  <a:cubicBezTo>
                    <a:pt x="475" y="1028"/>
                    <a:pt x="540" y="927"/>
                    <a:pt x="624" y="841"/>
                  </a:cubicBezTo>
                  <a:cubicBezTo>
                    <a:pt x="844" y="612"/>
                    <a:pt x="1206" y="430"/>
                    <a:pt x="1544" y="430"/>
                  </a:cubicBezTo>
                  <a:close/>
                  <a:moveTo>
                    <a:pt x="1559" y="0"/>
                  </a:moveTo>
                  <a:cubicBezTo>
                    <a:pt x="1135" y="0"/>
                    <a:pt x="683" y="229"/>
                    <a:pt x="394" y="493"/>
                  </a:cubicBezTo>
                  <a:cubicBezTo>
                    <a:pt x="161" y="705"/>
                    <a:pt x="4" y="1002"/>
                    <a:pt x="2" y="1319"/>
                  </a:cubicBezTo>
                  <a:cubicBezTo>
                    <a:pt x="1" y="1583"/>
                    <a:pt x="138" y="1906"/>
                    <a:pt x="379" y="2035"/>
                  </a:cubicBezTo>
                  <a:cubicBezTo>
                    <a:pt x="434" y="2157"/>
                    <a:pt x="512" y="2265"/>
                    <a:pt x="611" y="2355"/>
                  </a:cubicBezTo>
                  <a:cubicBezTo>
                    <a:pt x="790" y="2520"/>
                    <a:pt x="1014" y="2597"/>
                    <a:pt x="1241" y="2597"/>
                  </a:cubicBezTo>
                  <a:cubicBezTo>
                    <a:pt x="1426" y="2597"/>
                    <a:pt x="1614" y="2545"/>
                    <a:pt x="1780" y="2446"/>
                  </a:cubicBezTo>
                  <a:cubicBezTo>
                    <a:pt x="2405" y="2068"/>
                    <a:pt x="2816" y="689"/>
                    <a:pt x="2135" y="182"/>
                  </a:cubicBezTo>
                  <a:cubicBezTo>
                    <a:pt x="1963" y="54"/>
                    <a:pt x="1764" y="0"/>
                    <a:pt x="15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
            <p:cNvSpPr/>
            <p:nvPr/>
          </p:nvSpPr>
          <p:spPr>
            <a:xfrm>
              <a:off x="3030600" y="4313750"/>
              <a:ext cx="55550" cy="72600"/>
            </a:xfrm>
            <a:custGeom>
              <a:avLst/>
              <a:gdLst/>
              <a:ahLst/>
              <a:cxnLst/>
              <a:rect l="l" t="t" r="r" b="b"/>
              <a:pathLst>
                <a:path w="2222" h="2904" extrusionOk="0">
                  <a:moveTo>
                    <a:pt x="1082" y="1"/>
                  </a:moveTo>
                  <a:cubicBezTo>
                    <a:pt x="307" y="1"/>
                    <a:pt x="0" y="987"/>
                    <a:pt x="109" y="1688"/>
                  </a:cubicBezTo>
                  <a:cubicBezTo>
                    <a:pt x="208" y="2320"/>
                    <a:pt x="840" y="2903"/>
                    <a:pt x="1433" y="2903"/>
                  </a:cubicBezTo>
                  <a:cubicBezTo>
                    <a:pt x="1714" y="2903"/>
                    <a:pt x="1987" y="2772"/>
                    <a:pt x="2191" y="2454"/>
                  </a:cubicBezTo>
                  <a:cubicBezTo>
                    <a:pt x="2222" y="2406"/>
                    <a:pt x="2181" y="2352"/>
                    <a:pt x="2130" y="2349"/>
                  </a:cubicBezTo>
                  <a:cubicBezTo>
                    <a:pt x="2099" y="2347"/>
                    <a:pt x="2068" y="2346"/>
                    <a:pt x="2037" y="2346"/>
                  </a:cubicBezTo>
                  <a:cubicBezTo>
                    <a:pt x="1818" y="2346"/>
                    <a:pt x="1593" y="2392"/>
                    <a:pt x="1373" y="2392"/>
                  </a:cubicBezTo>
                  <a:cubicBezTo>
                    <a:pt x="1263" y="2392"/>
                    <a:pt x="1154" y="2380"/>
                    <a:pt x="1047" y="2345"/>
                  </a:cubicBezTo>
                  <a:cubicBezTo>
                    <a:pt x="752" y="2249"/>
                    <a:pt x="591" y="1921"/>
                    <a:pt x="512" y="1645"/>
                  </a:cubicBezTo>
                  <a:cubicBezTo>
                    <a:pt x="319" y="964"/>
                    <a:pt x="604" y="183"/>
                    <a:pt x="1369" y="96"/>
                  </a:cubicBezTo>
                  <a:cubicBezTo>
                    <a:pt x="1398" y="95"/>
                    <a:pt x="1405" y="52"/>
                    <a:pt x="1375" y="44"/>
                  </a:cubicBezTo>
                  <a:cubicBezTo>
                    <a:pt x="1271" y="15"/>
                    <a:pt x="1173" y="1"/>
                    <a:pt x="10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
            <p:cNvSpPr/>
            <p:nvPr/>
          </p:nvSpPr>
          <p:spPr>
            <a:xfrm>
              <a:off x="3088050" y="4320825"/>
              <a:ext cx="59000" cy="57150"/>
            </a:xfrm>
            <a:custGeom>
              <a:avLst/>
              <a:gdLst/>
              <a:ahLst/>
              <a:cxnLst/>
              <a:rect l="l" t="t" r="r" b="b"/>
              <a:pathLst>
                <a:path w="2360" h="2286" extrusionOk="0">
                  <a:moveTo>
                    <a:pt x="742" y="489"/>
                  </a:moveTo>
                  <a:cubicBezTo>
                    <a:pt x="1029" y="489"/>
                    <a:pt x="1370" y="769"/>
                    <a:pt x="1574" y="1016"/>
                  </a:cubicBezTo>
                  <a:cubicBezTo>
                    <a:pt x="1769" y="1250"/>
                    <a:pt x="1876" y="1544"/>
                    <a:pt x="1640" y="1702"/>
                  </a:cubicBezTo>
                  <a:lnTo>
                    <a:pt x="1638" y="1702"/>
                  </a:lnTo>
                  <a:cubicBezTo>
                    <a:pt x="1489" y="1801"/>
                    <a:pt x="1265" y="1869"/>
                    <a:pt x="1060" y="1869"/>
                  </a:cubicBezTo>
                  <a:cubicBezTo>
                    <a:pt x="957" y="1869"/>
                    <a:pt x="858" y="1852"/>
                    <a:pt x="777" y="1813"/>
                  </a:cubicBezTo>
                  <a:cubicBezTo>
                    <a:pt x="568" y="1716"/>
                    <a:pt x="444" y="1470"/>
                    <a:pt x="375" y="1214"/>
                  </a:cubicBezTo>
                  <a:cubicBezTo>
                    <a:pt x="406" y="1134"/>
                    <a:pt x="429" y="1050"/>
                    <a:pt x="445" y="967"/>
                  </a:cubicBezTo>
                  <a:cubicBezTo>
                    <a:pt x="465" y="857"/>
                    <a:pt x="493" y="750"/>
                    <a:pt x="527" y="645"/>
                  </a:cubicBezTo>
                  <a:cubicBezTo>
                    <a:pt x="568" y="517"/>
                    <a:pt x="639" y="491"/>
                    <a:pt x="732" y="489"/>
                  </a:cubicBezTo>
                  <a:cubicBezTo>
                    <a:pt x="736" y="489"/>
                    <a:pt x="739" y="489"/>
                    <a:pt x="742" y="489"/>
                  </a:cubicBezTo>
                  <a:close/>
                  <a:moveTo>
                    <a:pt x="724" y="0"/>
                  </a:moveTo>
                  <a:cubicBezTo>
                    <a:pt x="468" y="0"/>
                    <a:pt x="232" y="144"/>
                    <a:pt x="116" y="374"/>
                  </a:cubicBezTo>
                  <a:cubicBezTo>
                    <a:pt x="45" y="507"/>
                    <a:pt x="1" y="675"/>
                    <a:pt x="12" y="826"/>
                  </a:cubicBezTo>
                  <a:cubicBezTo>
                    <a:pt x="27" y="1019"/>
                    <a:pt x="103" y="1157"/>
                    <a:pt x="188" y="1313"/>
                  </a:cubicBezTo>
                  <a:cubicBezTo>
                    <a:pt x="193" y="1559"/>
                    <a:pt x="253" y="1798"/>
                    <a:pt x="434" y="1992"/>
                  </a:cubicBezTo>
                  <a:cubicBezTo>
                    <a:pt x="630" y="2203"/>
                    <a:pt x="888" y="2285"/>
                    <a:pt x="1156" y="2285"/>
                  </a:cubicBezTo>
                  <a:cubicBezTo>
                    <a:pt x="1325" y="2285"/>
                    <a:pt x="1498" y="2252"/>
                    <a:pt x="1661" y="2197"/>
                  </a:cubicBezTo>
                  <a:cubicBezTo>
                    <a:pt x="2271" y="1994"/>
                    <a:pt x="2360" y="1385"/>
                    <a:pt x="2058" y="880"/>
                  </a:cubicBezTo>
                  <a:cubicBezTo>
                    <a:pt x="1792" y="434"/>
                    <a:pt x="1272" y="12"/>
                    <a:pt x="732" y="0"/>
                  </a:cubicBezTo>
                  <a:cubicBezTo>
                    <a:pt x="730" y="0"/>
                    <a:pt x="727" y="0"/>
                    <a:pt x="7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
            <p:cNvSpPr/>
            <p:nvPr/>
          </p:nvSpPr>
          <p:spPr>
            <a:xfrm>
              <a:off x="3159775" y="4311475"/>
              <a:ext cx="23950" cy="40300"/>
            </a:xfrm>
            <a:custGeom>
              <a:avLst/>
              <a:gdLst/>
              <a:ahLst/>
              <a:cxnLst/>
              <a:rect l="l" t="t" r="r" b="b"/>
              <a:pathLst>
                <a:path w="958" h="1612" extrusionOk="0">
                  <a:moveTo>
                    <a:pt x="231" y="0"/>
                  </a:moveTo>
                  <a:cubicBezTo>
                    <a:pt x="168" y="0"/>
                    <a:pt x="104" y="14"/>
                    <a:pt x="42" y="43"/>
                  </a:cubicBezTo>
                  <a:cubicBezTo>
                    <a:pt x="7" y="64"/>
                    <a:pt x="1" y="112"/>
                    <a:pt x="30" y="141"/>
                  </a:cubicBezTo>
                  <a:cubicBezTo>
                    <a:pt x="195" y="279"/>
                    <a:pt x="377" y="347"/>
                    <a:pt x="391" y="589"/>
                  </a:cubicBezTo>
                  <a:cubicBezTo>
                    <a:pt x="404" y="821"/>
                    <a:pt x="275" y="1060"/>
                    <a:pt x="122" y="1224"/>
                  </a:cubicBezTo>
                  <a:cubicBezTo>
                    <a:pt x="12" y="1341"/>
                    <a:pt x="67" y="1511"/>
                    <a:pt x="211" y="1562"/>
                  </a:cubicBezTo>
                  <a:cubicBezTo>
                    <a:pt x="305" y="1596"/>
                    <a:pt x="393" y="1612"/>
                    <a:pt x="478" y="1612"/>
                  </a:cubicBezTo>
                  <a:cubicBezTo>
                    <a:pt x="630" y="1612"/>
                    <a:pt x="772" y="1561"/>
                    <a:pt x="924" y="1474"/>
                  </a:cubicBezTo>
                  <a:cubicBezTo>
                    <a:pt x="957" y="1454"/>
                    <a:pt x="957" y="1408"/>
                    <a:pt x="924" y="1388"/>
                  </a:cubicBezTo>
                  <a:cubicBezTo>
                    <a:pt x="816" y="1326"/>
                    <a:pt x="701" y="1277"/>
                    <a:pt x="582" y="1241"/>
                  </a:cubicBezTo>
                  <a:cubicBezTo>
                    <a:pt x="713" y="995"/>
                    <a:pt x="785" y="725"/>
                    <a:pt x="739" y="442"/>
                  </a:cubicBezTo>
                  <a:cubicBezTo>
                    <a:pt x="700" y="194"/>
                    <a:pt x="471" y="0"/>
                    <a:pt x="2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
            <p:cNvSpPr/>
            <p:nvPr/>
          </p:nvSpPr>
          <p:spPr>
            <a:xfrm>
              <a:off x="4353950" y="3364125"/>
              <a:ext cx="1473425" cy="615050"/>
            </a:xfrm>
            <a:custGeom>
              <a:avLst/>
              <a:gdLst/>
              <a:ahLst/>
              <a:cxnLst/>
              <a:rect l="l" t="t" r="r" b="b"/>
              <a:pathLst>
                <a:path w="58937" h="24602" extrusionOk="0">
                  <a:moveTo>
                    <a:pt x="32149" y="4779"/>
                  </a:moveTo>
                  <a:lnTo>
                    <a:pt x="32149" y="4779"/>
                  </a:lnTo>
                  <a:cubicBezTo>
                    <a:pt x="32126" y="4899"/>
                    <a:pt x="32101" y="5020"/>
                    <a:pt x="32078" y="5142"/>
                  </a:cubicBezTo>
                  <a:lnTo>
                    <a:pt x="32077" y="5140"/>
                  </a:lnTo>
                  <a:cubicBezTo>
                    <a:pt x="31922" y="5089"/>
                    <a:pt x="31765" y="5042"/>
                    <a:pt x="31607" y="5006"/>
                  </a:cubicBezTo>
                  <a:cubicBezTo>
                    <a:pt x="31788" y="4930"/>
                    <a:pt x="31968" y="4856"/>
                    <a:pt x="32149" y="4779"/>
                  </a:cubicBezTo>
                  <a:close/>
                  <a:moveTo>
                    <a:pt x="30292" y="5555"/>
                  </a:moveTo>
                  <a:cubicBezTo>
                    <a:pt x="30246" y="5783"/>
                    <a:pt x="30193" y="6011"/>
                    <a:pt x="30144" y="6239"/>
                  </a:cubicBezTo>
                  <a:cubicBezTo>
                    <a:pt x="29882" y="6133"/>
                    <a:pt x="29618" y="6036"/>
                    <a:pt x="29347" y="5952"/>
                  </a:cubicBezTo>
                  <a:cubicBezTo>
                    <a:pt x="29662" y="5819"/>
                    <a:pt x="29977" y="5685"/>
                    <a:pt x="30292" y="5555"/>
                  </a:cubicBezTo>
                  <a:close/>
                  <a:moveTo>
                    <a:pt x="31460" y="5068"/>
                  </a:moveTo>
                  <a:cubicBezTo>
                    <a:pt x="31438" y="5114"/>
                    <a:pt x="31458" y="5168"/>
                    <a:pt x="31502" y="5191"/>
                  </a:cubicBezTo>
                  <a:cubicBezTo>
                    <a:pt x="31671" y="5286"/>
                    <a:pt x="31844" y="5375"/>
                    <a:pt x="32014" y="5467"/>
                  </a:cubicBezTo>
                  <a:cubicBezTo>
                    <a:pt x="31917" y="5970"/>
                    <a:pt x="31821" y="6474"/>
                    <a:pt x="31717" y="6976"/>
                  </a:cubicBezTo>
                  <a:cubicBezTo>
                    <a:pt x="31281" y="6754"/>
                    <a:pt x="30843" y="6536"/>
                    <a:pt x="30393" y="6343"/>
                  </a:cubicBezTo>
                  <a:cubicBezTo>
                    <a:pt x="30431" y="6056"/>
                    <a:pt x="30462" y="5768"/>
                    <a:pt x="30477" y="5478"/>
                  </a:cubicBezTo>
                  <a:cubicBezTo>
                    <a:pt x="30805" y="5344"/>
                    <a:pt x="31132" y="5204"/>
                    <a:pt x="31460" y="5068"/>
                  </a:cubicBezTo>
                  <a:close/>
                  <a:moveTo>
                    <a:pt x="28377" y="6362"/>
                  </a:moveTo>
                  <a:lnTo>
                    <a:pt x="28377" y="6362"/>
                  </a:lnTo>
                  <a:cubicBezTo>
                    <a:pt x="28304" y="6644"/>
                    <a:pt x="28243" y="6930"/>
                    <a:pt x="28179" y="7214"/>
                  </a:cubicBezTo>
                  <a:cubicBezTo>
                    <a:pt x="27915" y="7076"/>
                    <a:pt x="27647" y="6945"/>
                    <a:pt x="27378" y="6818"/>
                  </a:cubicBezTo>
                  <a:cubicBezTo>
                    <a:pt x="27710" y="6664"/>
                    <a:pt x="28043" y="6510"/>
                    <a:pt x="28377" y="6362"/>
                  </a:cubicBezTo>
                  <a:close/>
                  <a:moveTo>
                    <a:pt x="32273" y="5606"/>
                  </a:moveTo>
                  <a:lnTo>
                    <a:pt x="32273" y="5606"/>
                  </a:lnTo>
                  <a:cubicBezTo>
                    <a:pt x="32757" y="5867"/>
                    <a:pt x="33243" y="6121"/>
                    <a:pt x="33730" y="6372"/>
                  </a:cubicBezTo>
                  <a:cubicBezTo>
                    <a:pt x="33628" y="6849"/>
                    <a:pt x="33507" y="7325"/>
                    <a:pt x="33391" y="7809"/>
                  </a:cubicBezTo>
                  <a:cubicBezTo>
                    <a:pt x="32943" y="7588"/>
                    <a:pt x="32492" y="7368"/>
                    <a:pt x="32045" y="7143"/>
                  </a:cubicBezTo>
                  <a:cubicBezTo>
                    <a:pt x="32144" y="6633"/>
                    <a:pt x="32226" y="6121"/>
                    <a:pt x="32275" y="5608"/>
                  </a:cubicBezTo>
                  <a:lnTo>
                    <a:pt x="32273" y="5606"/>
                  </a:lnTo>
                  <a:close/>
                  <a:moveTo>
                    <a:pt x="29147" y="6036"/>
                  </a:moveTo>
                  <a:cubicBezTo>
                    <a:pt x="29462" y="6195"/>
                    <a:pt x="29773" y="6354"/>
                    <a:pt x="30085" y="6515"/>
                  </a:cubicBezTo>
                  <a:cubicBezTo>
                    <a:pt x="29970" y="7032"/>
                    <a:pt x="29855" y="7547"/>
                    <a:pt x="29747" y="8065"/>
                  </a:cubicBezTo>
                  <a:cubicBezTo>
                    <a:pt x="29301" y="7819"/>
                    <a:pt x="28855" y="7573"/>
                    <a:pt x="28405" y="7335"/>
                  </a:cubicBezTo>
                  <a:cubicBezTo>
                    <a:pt x="28456" y="6987"/>
                    <a:pt x="28504" y="6638"/>
                    <a:pt x="28541" y="6290"/>
                  </a:cubicBezTo>
                  <a:cubicBezTo>
                    <a:pt x="28742" y="6203"/>
                    <a:pt x="28945" y="6121"/>
                    <a:pt x="29147" y="6036"/>
                  </a:cubicBezTo>
                  <a:close/>
                  <a:moveTo>
                    <a:pt x="34042" y="3918"/>
                  </a:moveTo>
                  <a:cubicBezTo>
                    <a:pt x="34237" y="4838"/>
                    <a:pt x="34539" y="5724"/>
                    <a:pt x="34872" y="6602"/>
                  </a:cubicBezTo>
                  <a:cubicBezTo>
                    <a:pt x="34746" y="6713"/>
                    <a:pt x="34837" y="6914"/>
                    <a:pt x="34983" y="6914"/>
                  </a:cubicBezTo>
                  <a:cubicBezTo>
                    <a:pt x="34986" y="6914"/>
                    <a:pt x="34989" y="6914"/>
                    <a:pt x="34992" y="6913"/>
                  </a:cubicBezTo>
                  <a:cubicBezTo>
                    <a:pt x="35006" y="6953"/>
                    <a:pt x="35019" y="6991"/>
                    <a:pt x="35034" y="7028"/>
                  </a:cubicBezTo>
                  <a:cubicBezTo>
                    <a:pt x="35028" y="7035"/>
                    <a:pt x="35021" y="7043"/>
                    <a:pt x="35019" y="7051"/>
                  </a:cubicBezTo>
                  <a:cubicBezTo>
                    <a:pt x="34911" y="7538"/>
                    <a:pt x="34841" y="8034"/>
                    <a:pt x="34767" y="8529"/>
                  </a:cubicBezTo>
                  <a:cubicBezTo>
                    <a:pt x="34416" y="8332"/>
                    <a:pt x="34060" y="8144"/>
                    <a:pt x="33699" y="7963"/>
                  </a:cubicBezTo>
                  <a:cubicBezTo>
                    <a:pt x="33717" y="7873"/>
                    <a:pt x="33730" y="7783"/>
                    <a:pt x="33748" y="7694"/>
                  </a:cubicBezTo>
                  <a:cubicBezTo>
                    <a:pt x="33825" y="7330"/>
                    <a:pt x="33934" y="6932"/>
                    <a:pt x="34025" y="6521"/>
                  </a:cubicBezTo>
                  <a:cubicBezTo>
                    <a:pt x="34207" y="6615"/>
                    <a:pt x="34390" y="6710"/>
                    <a:pt x="34573" y="6802"/>
                  </a:cubicBezTo>
                  <a:cubicBezTo>
                    <a:pt x="34582" y="6807"/>
                    <a:pt x="34592" y="6809"/>
                    <a:pt x="34601" y="6809"/>
                  </a:cubicBezTo>
                  <a:cubicBezTo>
                    <a:pt x="34649" y="6809"/>
                    <a:pt x="34688" y="6750"/>
                    <a:pt x="34645" y="6708"/>
                  </a:cubicBezTo>
                  <a:cubicBezTo>
                    <a:pt x="34467" y="6541"/>
                    <a:pt x="34278" y="6382"/>
                    <a:pt x="34084" y="6233"/>
                  </a:cubicBezTo>
                  <a:cubicBezTo>
                    <a:pt x="34214" y="5565"/>
                    <a:pt x="34270" y="4884"/>
                    <a:pt x="34032" y="4294"/>
                  </a:cubicBezTo>
                  <a:cubicBezTo>
                    <a:pt x="34023" y="4271"/>
                    <a:pt x="34000" y="4260"/>
                    <a:pt x="33979" y="4260"/>
                  </a:cubicBezTo>
                  <a:cubicBezTo>
                    <a:pt x="33955" y="4260"/>
                    <a:pt x="33933" y="4275"/>
                    <a:pt x="33935" y="4307"/>
                  </a:cubicBezTo>
                  <a:cubicBezTo>
                    <a:pt x="33965" y="4897"/>
                    <a:pt x="33902" y="5463"/>
                    <a:pt x="33799" y="6023"/>
                  </a:cubicBezTo>
                  <a:cubicBezTo>
                    <a:pt x="33336" y="5696"/>
                    <a:pt x="32834" y="5427"/>
                    <a:pt x="32305" y="5224"/>
                  </a:cubicBezTo>
                  <a:cubicBezTo>
                    <a:pt x="32314" y="5052"/>
                    <a:pt x="32323" y="4878"/>
                    <a:pt x="32321" y="4705"/>
                  </a:cubicBezTo>
                  <a:cubicBezTo>
                    <a:pt x="32900" y="4454"/>
                    <a:pt x="33474" y="4195"/>
                    <a:pt x="34040" y="3918"/>
                  </a:cubicBezTo>
                  <a:close/>
                  <a:moveTo>
                    <a:pt x="26822" y="7074"/>
                  </a:moveTo>
                  <a:cubicBezTo>
                    <a:pt x="26732" y="7573"/>
                    <a:pt x="26652" y="8072"/>
                    <a:pt x="26566" y="8572"/>
                  </a:cubicBezTo>
                  <a:cubicBezTo>
                    <a:pt x="26169" y="8426"/>
                    <a:pt x="25763" y="8314"/>
                    <a:pt x="25351" y="8268"/>
                  </a:cubicBezTo>
                  <a:cubicBezTo>
                    <a:pt x="25361" y="8113"/>
                    <a:pt x="25371" y="7958"/>
                    <a:pt x="25372" y="7804"/>
                  </a:cubicBezTo>
                  <a:cubicBezTo>
                    <a:pt x="25846" y="7563"/>
                    <a:pt x="26322" y="7319"/>
                    <a:pt x="26799" y="7084"/>
                  </a:cubicBezTo>
                  <a:cubicBezTo>
                    <a:pt x="26808" y="7081"/>
                    <a:pt x="26814" y="7078"/>
                    <a:pt x="26822" y="7074"/>
                  </a:cubicBezTo>
                  <a:close/>
                  <a:moveTo>
                    <a:pt x="30348" y="6649"/>
                  </a:moveTo>
                  <a:cubicBezTo>
                    <a:pt x="30782" y="6874"/>
                    <a:pt x="31210" y="7105"/>
                    <a:pt x="31639" y="7337"/>
                  </a:cubicBezTo>
                  <a:lnTo>
                    <a:pt x="31640" y="7337"/>
                  </a:lnTo>
                  <a:cubicBezTo>
                    <a:pt x="31563" y="7703"/>
                    <a:pt x="31489" y="8067"/>
                    <a:pt x="31407" y="8432"/>
                  </a:cubicBezTo>
                  <a:cubicBezTo>
                    <a:pt x="31378" y="8567"/>
                    <a:pt x="31342" y="8713"/>
                    <a:pt x="31306" y="8861"/>
                  </a:cubicBezTo>
                  <a:cubicBezTo>
                    <a:pt x="31089" y="8762"/>
                    <a:pt x="30874" y="8662"/>
                    <a:pt x="30661" y="8552"/>
                  </a:cubicBezTo>
                  <a:cubicBezTo>
                    <a:pt x="30462" y="8451"/>
                    <a:pt x="30266" y="8342"/>
                    <a:pt x="30067" y="8236"/>
                  </a:cubicBezTo>
                  <a:cubicBezTo>
                    <a:pt x="30165" y="7707"/>
                    <a:pt x="30267" y="7179"/>
                    <a:pt x="30348" y="6649"/>
                  </a:cubicBezTo>
                  <a:close/>
                  <a:moveTo>
                    <a:pt x="27227" y="6887"/>
                  </a:moveTo>
                  <a:cubicBezTo>
                    <a:pt x="27524" y="7071"/>
                    <a:pt x="27828" y="7251"/>
                    <a:pt x="28130" y="7430"/>
                  </a:cubicBezTo>
                  <a:cubicBezTo>
                    <a:pt x="28008" y="7981"/>
                    <a:pt x="27897" y="8534"/>
                    <a:pt x="27798" y="9089"/>
                  </a:cubicBezTo>
                  <a:cubicBezTo>
                    <a:pt x="27475" y="8943"/>
                    <a:pt x="27144" y="8793"/>
                    <a:pt x="26804" y="8659"/>
                  </a:cubicBezTo>
                  <a:cubicBezTo>
                    <a:pt x="26870" y="8108"/>
                    <a:pt x="26927" y="7555"/>
                    <a:pt x="26975" y="7002"/>
                  </a:cubicBezTo>
                  <a:cubicBezTo>
                    <a:pt x="27057" y="6961"/>
                    <a:pt x="27144" y="6927"/>
                    <a:pt x="27227" y="6887"/>
                  </a:cubicBezTo>
                  <a:close/>
                  <a:moveTo>
                    <a:pt x="23354" y="8818"/>
                  </a:moveTo>
                  <a:cubicBezTo>
                    <a:pt x="23325" y="8965"/>
                    <a:pt x="23299" y="9112"/>
                    <a:pt x="23269" y="9259"/>
                  </a:cubicBezTo>
                  <a:cubicBezTo>
                    <a:pt x="23087" y="9202"/>
                    <a:pt x="22902" y="9156"/>
                    <a:pt x="22715" y="9117"/>
                  </a:cubicBezTo>
                  <a:cubicBezTo>
                    <a:pt x="22929" y="9018"/>
                    <a:pt x="23143" y="8920"/>
                    <a:pt x="23354" y="8818"/>
                  </a:cubicBezTo>
                  <a:close/>
                  <a:moveTo>
                    <a:pt x="31975" y="7517"/>
                  </a:moveTo>
                  <a:cubicBezTo>
                    <a:pt x="32001" y="7530"/>
                    <a:pt x="32027" y="7543"/>
                    <a:pt x="32052" y="7558"/>
                  </a:cubicBezTo>
                  <a:cubicBezTo>
                    <a:pt x="32464" y="7785"/>
                    <a:pt x="32875" y="8013"/>
                    <a:pt x="33295" y="8216"/>
                  </a:cubicBezTo>
                  <a:cubicBezTo>
                    <a:pt x="33199" y="8629"/>
                    <a:pt x="33080" y="9097"/>
                    <a:pt x="32985" y="9582"/>
                  </a:cubicBezTo>
                  <a:cubicBezTo>
                    <a:pt x="32547" y="9402"/>
                    <a:pt x="32113" y="9222"/>
                    <a:pt x="31680" y="9031"/>
                  </a:cubicBezTo>
                  <a:cubicBezTo>
                    <a:pt x="31732" y="8751"/>
                    <a:pt x="31786" y="8470"/>
                    <a:pt x="31842" y="8191"/>
                  </a:cubicBezTo>
                  <a:cubicBezTo>
                    <a:pt x="31885" y="7967"/>
                    <a:pt x="31931" y="7742"/>
                    <a:pt x="31975" y="7517"/>
                  </a:cubicBezTo>
                  <a:close/>
                  <a:moveTo>
                    <a:pt x="28369" y="7576"/>
                  </a:moveTo>
                  <a:cubicBezTo>
                    <a:pt x="28807" y="7834"/>
                    <a:pt x="29248" y="8083"/>
                    <a:pt x="29693" y="8329"/>
                  </a:cubicBezTo>
                  <a:cubicBezTo>
                    <a:pt x="29596" y="8803"/>
                    <a:pt x="29506" y="9277"/>
                    <a:pt x="29439" y="9756"/>
                  </a:cubicBezTo>
                  <a:cubicBezTo>
                    <a:pt x="29435" y="9776"/>
                    <a:pt x="29435" y="9797"/>
                    <a:pt x="29432" y="9815"/>
                  </a:cubicBezTo>
                  <a:cubicBezTo>
                    <a:pt x="28991" y="9622"/>
                    <a:pt x="28550" y="9427"/>
                    <a:pt x="28110" y="9230"/>
                  </a:cubicBezTo>
                  <a:cubicBezTo>
                    <a:pt x="28197" y="8679"/>
                    <a:pt x="28287" y="8127"/>
                    <a:pt x="28369" y="7576"/>
                  </a:cubicBezTo>
                  <a:close/>
                  <a:moveTo>
                    <a:pt x="25169" y="7908"/>
                  </a:moveTo>
                  <a:cubicBezTo>
                    <a:pt x="25152" y="8021"/>
                    <a:pt x="25131" y="8134"/>
                    <a:pt x="25113" y="8249"/>
                  </a:cubicBezTo>
                  <a:cubicBezTo>
                    <a:pt x="25039" y="8245"/>
                    <a:pt x="24965" y="8241"/>
                    <a:pt x="24890" y="8241"/>
                  </a:cubicBezTo>
                  <a:cubicBezTo>
                    <a:pt x="24868" y="8241"/>
                    <a:pt x="24846" y="8241"/>
                    <a:pt x="24824" y="8242"/>
                  </a:cubicBezTo>
                  <a:cubicBezTo>
                    <a:pt x="24788" y="8244"/>
                    <a:pt x="24778" y="8298"/>
                    <a:pt x="24816" y="8306"/>
                  </a:cubicBezTo>
                  <a:cubicBezTo>
                    <a:pt x="24908" y="8329"/>
                    <a:pt x="25000" y="8355"/>
                    <a:pt x="25092" y="8382"/>
                  </a:cubicBezTo>
                  <a:cubicBezTo>
                    <a:pt x="25008" y="8890"/>
                    <a:pt x="24918" y="9399"/>
                    <a:pt x="24818" y="9904"/>
                  </a:cubicBezTo>
                  <a:cubicBezTo>
                    <a:pt x="24391" y="9689"/>
                    <a:pt x="23950" y="9500"/>
                    <a:pt x="23500" y="9340"/>
                  </a:cubicBezTo>
                  <a:cubicBezTo>
                    <a:pt x="23528" y="9131"/>
                    <a:pt x="23551" y="8923"/>
                    <a:pt x="23568" y="8715"/>
                  </a:cubicBezTo>
                  <a:cubicBezTo>
                    <a:pt x="24104" y="8451"/>
                    <a:pt x="24637" y="8180"/>
                    <a:pt x="25169" y="7908"/>
                  </a:cubicBezTo>
                  <a:close/>
                  <a:moveTo>
                    <a:pt x="35161" y="7350"/>
                  </a:moveTo>
                  <a:lnTo>
                    <a:pt x="35161" y="7350"/>
                  </a:lnTo>
                  <a:cubicBezTo>
                    <a:pt x="35484" y="8167"/>
                    <a:pt x="35817" y="8982"/>
                    <a:pt x="36102" y="9814"/>
                  </a:cubicBezTo>
                  <a:cubicBezTo>
                    <a:pt x="35692" y="9983"/>
                    <a:pt x="35282" y="10148"/>
                    <a:pt x="34872" y="10314"/>
                  </a:cubicBezTo>
                  <a:cubicBezTo>
                    <a:pt x="34965" y="9953"/>
                    <a:pt x="35001" y="9573"/>
                    <a:pt x="35054" y="9199"/>
                  </a:cubicBezTo>
                  <a:cubicBezTo>
                    <a:pt x="35070" y="9077"/>
                    <a:pt x="35085" y="8956"/>
                    <a:pt x="35100" y="8834"/>
                  </a:cubicBezTo>
                  <a:cubicBezTo>
                    <a:pt x="35102" y="8835"/>
                    <a:pt x="35105" y="8835"/>
                    <a:pt x="35107" y="8835"/>
                  </a:cubicBezTo>
                  <a:cubicBezTo>
                    <a:pt x="35159" y="8835"/>
                    <a:pt x="35189" y="8767"/>
                    <a:pt x="35138" y="8736"/>
                  </a:cubicBezTo>
                  <a:cubicBezTo>
                    <a:pt x="35129" y="8733"/>
                    <a:pt x="35121" y="8728"/>
                    <a:pt x="35113" y="8723"/>
                  </a:cubicBezTo>
                  <a:cubicBezTo>
                    <a:pt x="35164" y="8265"/>
                    <a:pt x="35190" y="7807"/>
                    <a:pt x="35161" y="7350"/>
                  </a:cubicBezTo>
                  <a:close/>
                  <a:moveTo>
                    <a:pt x="20766" y="9933"/>
                  </a:moveTo>
                  <a:lnTo>
                    <a:pt x="20766" y="9933"/>
                  </a:lnTo>
                  <a:cubicBezTo>
                    <a:pt x="20735" y="10058"/>
                    <a:pt x="20710" y="10188"/>
                    <a:pt x="20689" y="10317"/>
                  </a:cubicBezTo>
                  <a:cubicBezTo>
                    <a:pt x="20502" y="10286"/>
                    <a:pt x="20316" y="10262"/>
                    <a:pt x="20126" y="10250"/>
                  </a:cubicBezTo>
                  <a:cubicBezTo>
                    <a:pt x="20121" y="10250"/>
                    <a:pt x="20116" y="10253"/>
                    <a:pt x="20111" y="10255"/>
                  </a:cubicBezTo>
                  <a:cubicBezTo>
                    <a:pt x="20100" y="10227"/>
                    <a:pt x="20087" y="10199"/>
                    <a:pt x="20075" y="10173"/>
                  </a:cubicBezTo>
                  <a:cubicBezTo>
                    <a:pt x="20308" y="10098"/>
                    <a:pt x="20538" y="10015"/>
                    <a:pt x="20766" y="9933"/>
                  </a:cubicBezTo>
                  <a:close/>
                  <a:moveTo>
                    <a:pt x="30018" y="8510"/>
                  </a:moveTo>
                  <a:cubicBezTo>
                    <a:pt x="30188" y="8600"/>
                    <a:pt x="30354" y="8698"/>
                    <a:pt x="30523" y="8788"/>
                  </a:cubicBezTo>
                  <a:cubicBezTo>
                    <a:pt x="30756" y="8911"/>
                    <a:pt x="30996" y="9035"/>
                    <a:pt x="31235" y="9156"/>
                  </a:cubicBezTo>
                  <a:cubicBezTo>
                    <a:pt x="31135" y="9573"/>
                    <a:pt x="31033" y="10019"/>
                    <a:pt x="30966" y="10467"/>
                  </a:cubicBezTo>
                  <a:cubicBezTo>
                    <a:pt x="30577" y="10307"/>
                    <a:pt x="30188" y="10143"/>
                    <a:pt x="29803" y="9978"/>
                  </a:cubicBezTo>
                  <a:cubicBezTo>
                    <a:pt x="29849" y="9486"/>
                    <a:pt x="29929" y="8997"/>
                    <a:pt x="30018" y="8510"/>
                  </a:cubicBezTo>
                  <a:close/>
                  <a:moveTo>
                    <a:pt x="25338" y="8454"/>
                  </a:moveTo>
                  <a:cubicBezTo>
                    <a:pt x="25736" y="8582"/>
                    <a:pt x="26128" y="8729"/>
                    <a:pt x="26511" y="8898"/>
                  </a:cubicBezTo>
                  <a:cubicBezTo>
                    <a:pt x="26430" y="9371"/>
                    <a:pt x="26347" y="9840"/>
                    <a:pt x="26269" y="10312"/>
                  </a:cubicBezTo>
                  <a:cubicBezTo>
                    <a:pt x="26253" y="10412"/>
                    <a:pt x="26232" y="10517"/>
                    <a:pt x="26214" y="10618"/>
                  </a:cubicBezTo>
                  <a:cubicBezTo>
                    <a:pt x="26045" y="10536"/>
                    <a:pt x="25876" y="10450"/>
                    <a:pt x="25705" y="10360"/>
                  </a:cubicBezTo>
                  <a:cubicBezTo>
                    <a:pt x="25513" y="10260"/>
                    <a:pt x="25318" y="10158"/>
                    <a:pt x="25123" y="10057"/>
                  </a:cubicBezTo>
                  <a:cubicBezTo>
                    <a:pt x="25216" y="9527"/>
                    <a:pt x="25295" y="8990"/>
                    <a:pt x="25338" y="8454"/>
                  </a:cubicBezTo>
                  <a:close/>
                  <a:moveTo>
                    <a:pt x="22070" y="9410"/>
                  </a:moveTo>
                  <a:cubicBezTo>
                    <a:pt x="21996" y="9810"/>
                    <a:pt x="21949" y="10216"/>
                    <a:pt x="21906" y="10621"/>
                  </a:cubicBezTo>
                  <a:cubicBezTo>
                    <a:pt x="21617" y="10524"/>
                    <a:pt x="21322" y="10442"/>
                    <a:pt x="21023" y="10378"/>
                  </a:cubicBezTo>
                  <a:cubicBezTo>
                    <a:pt x="21043" y="10193"/>
                    <a:pt x="21063" y="10006"/>
                    <a:pt x="21078" y="9820"/>
                  </a:cubicBezTo>
                  <a:lnTo>
                    <a:pt x="21078" y="9819"/>
                  </a:lnTo>
                  <a:cubicBezTo>
                    <a:pt x="21412" y="9691"/>
                    <a:pt x="21742" y="9553"/>
                    <a:pt x="22070" y="9410"/>
                  </a:cubicBezTo>
                  <a:close/>
                  <a:moveTo>
                    <a:pt x="33623" y="8369"/>
                  </a:moveTo>
                  <a:cubicBezTo>
                    <a:pt x="33981" y="8529"/>
                    <a:pt x="34352" y="8659"/>
                    <a:pt x="34731" y="8756"/>
                  </a:cubicBezTo>
                  <a:cubicBezTo>
                    <a:pt x="34713" y="8869"/>
                    <a:pt x="34696" y="8982"/>
                    <a:pt x="34678" y="9094"/>
                  </a:cubicBezTo>
                  <a:cubicBezTo>
                    <a:pt x="34600" y="9558"/>
                    <a:pt x="34475" y="10017"/>
                    <a:pt x="34462" y="10481"/>
                  </a:cubicBezTo>
                  <a:cubicBezTo>
                    <a:pt x="34070" y="10640"/>
                    <a:pt x="33678" y="10800"/>
                    <a:pt x="33287" y="10959"/>
                  </a:cubicBezTo>
                  <a:cubicBezTo>
                    <a:pt x="33328" y="10636"/>
                    <a:pt x="33353" y="10309"/>
                    <a:pt x="33384" y="9989"/>
                  </a:cubicBezTo>
                  <a:cubicBezTo>
                    <a:pt x="33576" y="10037"/>
                    <a:pt x="33771" y="10073"/>
                    <a:pt x="33968" y="10101"/>
                  </a:cubicBezTo>
                  <a:cubicBezTo>
                    <a:pt x="33969" y="10101"/>
                    <a:pt x="33971" y="10101"/>
                    <a:pt x="33972" y="10101"/>
                  </a:cubicBezTo>
                  <a:cubicBezTo>
                    <a:pt x="34015" y="10101"/>
                    <a:pt x="34032" y="10030"/>
                    <a:pt x="33991" y="10012"/>
                  </a:cubicBezTo>
                  <a:cubicBezTo>
                    <a:pt x="33797" y="9925"/>
                    <a:pt x="33602" y="9845"/>
                    <a:pt x="33409" y="9761"/>
                  </a:cubicBezTo>
                  <a:cubicBezTo>
                    <a:pt x="33413" y="9714"/>
                    <a:pt x="33417" y="9663"/>
                    <a:pt x="33423" y="9615"/>
                  </a:cubicBezTo>
                  <a:cubicBezTo>
                    <a:pt x="33486" y="9199"/>
                    <a:pt x="33551" y="8784"/>
                    <a:pt x="33623" y="8369"/>
                  </a:cubicBezTo>
                  <a:close/>
                  <a:moveTo>
                    <a:pt x="22383" y="9271"/>
                  </a:moveTo>
                  <a:cubicBezTo>
                    <a:pt x="22662" y="9368"/>
                    <a:pt x="22936" y="9474"/>
                    <a:pt x="23205" y="9584"/>
                  </a:cubicBezTo>
                  <a:cubicBezTo>
                    <a:pt x="23113" y="10061"/>
                    <a:pt x="23021" y="10537"/>
                    <a:pt x="22928" y="11013"/>
                  </a:cubicBezTo>
                  <a:cubicBezTo>
                    <a:pt x="22685" y="10910"/>
                    <a:pt x="22439" y="10811"/>
                    <a:pt x="22190" y="10721"/>
                  </a:cubicBezTo>
                  <a:cubicBezTo>
                    <a:pt x="22239" y="10252"/>
                    <a:pt x="22282" y="9779"/>
                    <a:pt x="22305" y="9308"/>
                  </a:cubicBezTo>
                  <a:lnTo>
                    <a:pt x="22305" y="9307"/>
                  </a:lnTo>
                  <a:cubicBezTo>
                    <a:pt x="22331" y="9295"/>
                    <a:pt x="22357" y="9282"/>
                    <a:pt x="22383" y="9271"/>
                  </a:cubicBezTo>
                  <a:close/>
                  <a:moveTo>
                    <a:pt x="26760" y="9010"/>
                  </a:moveTo>
                  <a:cubicBezTo>
                    <a:pt x="27086" y="9158"/>
                    <a:pt x="27410" y="9312"/>
                    <a:pt x="27731" y="9469"/>
                  </a:cubicBezTo>
                  <a:cubicBezTo>
                    <a:pt x="27690" y="9705"/>
                    <a:pt x="27649" y="9940"/>
                    <a:pt x="27610" y="10176"/>
                  </a:cubicBezTo>
                  <a:cubicBezTo>
                    <a:pt x="27557" y="10491"/>
                    <a:pt x="27495" y="10824"/>
                    <a:pt x="27434" y="11164"/>
                  </a:cubicBezTo>
                  <a:cubicBezTo>
                    <a:pt x="27132" y="11041"/>
                    <a:pt x="26832" y="10910"/>
                    <a:pt x="26534" y="10768"/>
                  </a:cubicBezTo>
                  <a:cubicBezTo>
                    <a:pt x="26548" y="10644"/>
                    <a:pt x="26563" y="10517"/>
                    <a:pt x="26579" y="10398"/>
                  </a:cubicBezTo>
                  <a:cubicBezTo>
                    <a:pt x="26645" y="9937"/>
                    <a:pt x="26704" y="9474"/>
                    <a:pt x="26760" y="9010"/>
                  </a:cubicBezTo>
                  <a:close/>
                  <a:moveTo>
                    <a:pt x="20167" y="10380"/>
                  </a:moveTo>
                  <a:lnTo>
                    <a:pt x="20167" y="10380"/>
                  </a:lnTo>
                  <a:cubicBezTo>
                    <a:pt x="20333" y="10429"/>
                    <a:pt x="20495" y="10485"/>
                    <a:pt x="20659" y="10537"/>
                  </a:cubicBezTo>
                  <a:cubicBezTo>
                    <a:pt x="20625" y="10821"/>
                    <a:pt x="20615" y="11105"/>
                    <a:pt x="20633" y="11390"/>
                  </a:cubicBezTo>
                  <a:cubicBezTo>
                    <a:pt x="20469" y="11044"/>
                    <a:pt x="20311" y="10708"/>
                    <a:pt x="20167" y="10380"/>
                  </a:cubicBezTo>
                  <a:close/>
                  <a:moveTo>
                    <a:pt x="23448" y="9686"/>
                  </a:moveTo>
                  <a:cubicBezTo>
                    <a:pt x="23886" y="9874"/>
                    <a:pt x="24314" y="10079"/>
                    <a:pt x="24740" y="10294"/>
                  </a:cubicBezTo>
                  <a:lnTo>
                    <a:pt x="24740" y="10294"/>
                  </a:lnTo>
                  <a:cubicBezTo>
                    <a:pt x="24657" y="10707"/>
                    <a:pt x="24573" y="11120"/>
                    <a:pt x="24488" y="11533"/>
                  </a:cubicBezTo>
                  <a:cubicBezTo>
                    <a:pt x="24476" y="11585"/>
                    <a:pt x="24463" y="11641"/>
                    <a:pt x="24452" y="11695"/>
                  </a:cubicBezTo>
                  <a:cubicBezTo>
                    <a:pt x="24145" y="11556"/>
                    <a:pt x="23837" y="11418"/>
                    <a:pt x="23533" y="11280"/>
                  </a:cubicBezTo>
                  <a:cubicBezTo>
                    <a:pt x="23422" y="11228"/>
                    <a:pt x="23308" y="11177"/>
                    <a:pt x="23195" y="11128"/>
                  </a:cubicBezTo>
                  <a:cubicBezTo>
                    <a:pt x="23281" y="10650"/>
                    <a:pt x="23372" y="10168"/>
                    <a:pt x="23448" y="9686"/>
                  </a:cubicBezTo>
                  <a:close/>
                  <a:moveTo>
                    <a:pt x="31621" y="9341"/>
                  </a:moveTo>
                  <a:cubicBezTo>
                    <a:pt x="32045" y="9546"/>
                    <a:pt x="32483" y="9720"/>
                    <a:pt x="32933" y="9865"/>
                  </a:cubicBezTo>
                  <a:cubicBezTo>
                    <a:pt x="32856" y="10303"/>
                    <a:pt x="32802" y="10742"/>
                    <a:pt x="32807" y="11156"/>
                  </a:cubicBezTo>
                  <a:cubicBezTo>
                    <a:pt x="32319" y="11352"/>
                    <a:pt x="31832" y="11553"/>
                    <a:pt x="31343" y="11751"/>
                  </a:cubicBezTo>
                  <a:cubicBezTo>
                    <a:pt x="31388" y="11449"/>
                    <a:pt x="31396" y="11141"/>
                    <a:pt x="31417" y="10832"/>
                  </a:cubicBezTo>
                  <a:cubicBezTo>
                    <a:pt x="31506" y="10846"/>
                    <a:pt x="31593" y="10862"/>
                    <a:pt x="31683" y="10872"/>
                  </a:cubicBezTo>
                  <a:cubicBezTo>
                    <a:pt x="31685" y="10872"/>
                    <a:pt x="31687" y="10872"/>
                    <a:pt x="31689" y="10872"/>
                  </a:cubicBezTo>
                  <a:cubicBezTo>
                    <a:pt x="31750" y="10872"/>
                    <a:pt x="31750" y="10781"/>
                    <a:pt x="31698" y="10760"/>
                  </a:cubicBezTo>
                  <a:cubicBezTo>
                    <a:pt x="31607" y="10726"/>
                    <a:pt x="31520" y="10688"/>
                    <a:pt x="31432" y="10654"/>
                  </a:cubicBezTo>
                  <a:cubicBezTo>
                    <a:pt x="31435" y="10613"/>
                    <a:pt x="31438" y="10572"/>
                    <a:pt x="31442" y="10532"/>
                  </a:cubicBezTo>
                  <a:cubicBezTo>
                    <a:pt x="31486" y="10134"/>
                    <a:pt x="31548" y="9737"/>
                    <a:pt x="31621" y="9341"/>
                  </a:cubicBezTo>
                  <a:close/>
                  <a:moveTo>
                    <a:pt x="28049" y="9623"/>
                  </a:moveTo>
                  <a:cubicBezTo>
                    <a:pt x="28492" y="9838"/>
                    <a:pt x="28937" y="10048"/>
                    <a:pt x="29386" y="10235"/>
                  </a:cubicBezTo>
                  <a:cubicBezTo>
                    <a:pt x="29350" y="10599"/>
                    <a:pt x="29322" y="10967"/>
                    <a:pt x="29289" y="11331"/>
                  </a:cubicBezTo>
                  <a:cubicBezTo>
                    <a:pt x="29273" y="11485"/>
                    <a:pt x="29247" y="11640"/>
                    <a:pt x="29211" y="11790"/>
                  </a:cubicBezTo>
                  <a:cubicBezTo>
                    <a:pt x="28751" y="11651"/>
                    <a:pt x="28302" y="11500"/>
                    <a:pt x="27859" y="11331"/>
                  </a:cubicBezTo>
                  <a:cubicBezTo>
                    <a:pt x="27898" y="10852"/>
                    <a:pt x="27936" y="10378"/>
                    <a:pt x="28002" y="9925"/>
                  </a:cubicBezTo>
                  <a:cubicBezTo>
                    <a:pt x="28017" y="9825"/>
                    <a:pt x="28033" y="9724"/>
                    <a:pt x="28049" y="9623"/>
                  </a:cubicBezTo>
                  <a:close/>
                  <a:moveTo>
                    <a:pt x="21002" y="10649"/>
                  </a:moveTo>
                  <a:cubicBezTo>
                    <a:pt x="21294" y="10749"/>
                    <a:pt x="21583" y="10857"/>
                    <a:pt x="21870" y="10969"/>
                  </a:cubicBezTo>
                  <a:cubicBezTo>
                    <a:pt x="21857" y="11100"/>
                    <a:pt x="21844" y="11229"/>
                    <a:pt x="21829" y="11361"/>
                  </a:cubicBezTo>
                  <a:cubicBezTo>
                    <a:pt x="21799" y="11653"/>
                    <a:pt x="21757" y="11954"/>
                    <a:pt x="21714" y="12258"/>
                  </a:cubicBezTo>
                  <a:cubicBezTo>
                    <a:pt x="21443" y="12151"/>
                    <a:pt x="21171" y="12050"/>
                    <a:pt x="20897" y="11951"/>
                  </a:cubicBezTo>
                  <a:cubicBezTo>
                    <a:pt x="20891" y="11933"/>
                    <a:pt x="20882" y="11913"/>
                    <a:pt x="20874" y="11897"/>
                  </a:cubicBezTo>
                  <a:lnTo>
                    <a:pt x="20874" y="11895"/>
                  </a:lnTo>
                  <a:cubicBezTo>
                    <a:pt x="20956" y="11561"/>
                    <a:pt x="20969" y="11229"/>
                    <a:pt x="20984" y="10882"/>
                  </a:cubicBezTo>
                  <a:cubicBezTo>
                    <a:pt x="20987" y="10805"/>
                    <a:pt x="20996" y="10726"/>
                    <a:pt x="21002" y="10649"/>
                  </a:cubicBezTo>
                  <a:close/>
                  <a:moveTo>
                    <a:pt x="25051" y="10450"/>
                  </a:moveTo>
                  <a:cubicBezTo>
                    <a:pt x="25369" y="10614"/>
                    <a:pt x="25685" y="10782"/>
                    <a:pt x="26007" y="10952"/>
                  </a:cubicBezTo>
                  <a:cubicBezTo>
                    <a:pt x="26048" y="10975"/>
                    <a:pt x="26092" y="10996"/>
                    <a:pt x="26135" y="11019"/>
                  </a:cubicBezTo>
                  <a:cubicBezTo>
                    <a:pt x="26045" y="11459"/>
                    <a:pt x="25945" y="11909"/>
                    <a:pt x="25861" y="12360"/>
                  </a:cubicBezTo>
                  <a:cubicBezTo>
                    <a:pt x="25503" y="12184"/>
                    <a:pt x="25144" y="12014"/>
                    <a:pt x="24783" y="11848"/>
                  </a:cubicBezTo>
                  <a:cubicBezTo>
                    <a:pt x="24839" y="11549"/>
                    <a:pt x="24896" y="11249"/>
                    <a:pt x="24955" y="10952"/>
                  </a:cubicBezTo>
                  <a:cubicBezTo>
                    <a:pt x="24988" y="10786"/>
                    <a:pt x="25019" y="10618"/>
                    <a:pt x="25051" y="10450"/>
                  </a:cubicBezTo>
                  <a:close/>
                  <a:moveTo>
                    <a:pt x="29767" y="10386"/>
                  </a:moveTo>
                  <a:lnTo>
                    <a:pt x="29767" y="10386"/>
                  </a:lnTo>
                  <a:cubicBezTo>
                    <a:pt x="30146" y="10532"/>
                    <a:pt x="30535" y="10650"/>
                    <a:pt x="30930" y="10742"/>
                  </a:cubicBezTo>
                  <a:cubicBezTo>
                    <a:pt x="30886" y="11151"/>
                    <a:pt x="30876" y="11551"/>
                    <a:pt x="30941" y="11915"/>
                  </a:cubicBezTo>
                  <a:cubicBezTo>
                    <a:pt x="30475" y="12104"/>
                    <a:pt x="30010" y="12297"/>
                    <a:pt x="29542" y="12484"/>
                  </a:cubicBezTo>
                  <a:cubicBezTo>
                    <a:pt x="29583" y="12379"/>
                    <a:pt x="29616" y="12271"/>
                    <a:pt x="29641" y="12161"/>
                  </a:cubicBezTo>
                  <a:cubicBezTo>
                    <a:pt x="29770" y="12161"/>
                    <a:pt x="29900" y="12155"/>
                    <a:pt x="30029" y="12140"/>
                  </a:cubicBezTo>
                  <a:cubicBezTo>
                    <a:pt x="30088" y="12133"/>
                    <a:pt x="30110" y="12050"/>
                    <a:pt x="30044" y="12032"/>
                  </a:cubicBezTo>
                  <a:cubicBezTo>
                    <a:pt x="29923" y="11999"/>
                    <a:pt x="29805" y="11966"/>
                    <a:pt x="29685" y="11932"/>
                  </a:cubicBezTo>
                  <a:cubicBezTo>
                    <a:pt x="29770" y="11395"/>
                    <a:pt x="29752" y="10796"/>
                    <a:pt x="29767" y="10386"/>
                  </a:cubicBezTo>
                  <a:close/>
                  <a:moveTo>
                    <a:pt x="22154" y="11078"/>
                  </a:moveTo>
                  <a:cubicBezTo>
                    <a:pt x="22390" y="11174"/>
                    <a:pt x="22623" y="11274"/>
                    <a:pt x="22857" y="11375"/>
                  </a:cubicBezTo>
                  <a:cubicBezTo>
                    <a:pt x="22828" y="11523"/>
                    <a:pt x="22802" y="11671"/>
                    <a:pt x="22770" y="11818"/>
                  </a:cubicBezTo>
                  <a:cubicBezTo>
                    <a:pt x="22718" y="12064"/>
                    <a:pt x="22659" y="12333"/>
                    <a:pt x="22601" y="12611"/>
                  </a:cubicBezTo>
                  <a:cubicBezTo>
                    <a:pt x="22408" y="12532"/>
                    <a:pt x="22214" y="12455"/>
                    <a:pt x="22021" y="12378"/>
                  </a:cubicBezTo>
                  <a:cubicBezTo>
                    <a:pt x="22029" y="12284"/>
                    <a:pt x="22037" y="12189"/>
                    <a:pt x="22045" y="12096"/>
                  </a:cubicBezTo>
                  <a:cubicBezTo>
                    <a:pt x="22080" y="11759"/>
                    <a:pt x="22118" y="11418"/>
                    <a:pt x="22154" y="11078"/>
                  </a:cubicBezTo>
                  <a:close/>
                  <a:moveTo>
                    <a:pt x="26484" y="11203"/>
                  </a:moveTo>
                  <a:cubicBezTo>
                    <a:pt x="26767" y="11349"/>
                    <a:pt x="27059" y="11492"/>
                    <a:pt x="27352" y="11621"/>
                  </a:cubicBezTo>
                  <a:cubicBezTo>
                    <a:pt x="27273" y="12107"/>
                    <a:pt x="27209" y="12601"/>
                    <a:pt x="27200" y="13078"/>
                  </a:cubicBezTo>
                  <a:cubicBezTo>
                    <a:pt x="26914" y="12909"/>
                    <a:pt x="26622" y="12747"/>
                    <a:pt x="26325" y="12591"/>
                  </a:cubicBezTo>
                  <a:cubicBezTo>
                    <a:pt x="26392" y="12128"/>
                    <a:pt x="26437" y="11659"/>
                    <a:pt x="26484" y="11203"/>
                  </a:cubicBezTo>
                  <a:close/>
                  <a:moveTo>
                    <a:pt x="23130" y="11494"/>
                  </a:moveTo>
                  <a:cubicBezTo>
                    <a:pt x="23405" y="11618"/>
                    <a:pt x="23679" y="11745"/>
                    <a:pt x="23953" y="11879"/>
                  </a:cubicBezTo>
                  <a:cubicBezTo>
                    <a:pt x="24093" y="11948"/>
                    <a:pt x="24230" y="12017"/>
                    <a:pt x="24370" y="12086"/>
                  </a:cubicBezTo>
                  <a:cubicBezTo>
                    <a:pt x="24291" y="12455"/>
                    <a:pt x="24211" y="12840"/>
                    <a:pt x="24158" y="13229"/>
                  </a:cubicBezTo>
                  <a:cubicBezTo>
                    <a:pt x="23796" y="13088"/>
                    <a:pt x="23432" y="12949"/>
                    <a:pt x="23076" y="12804"/>
                  </a:cubicBezTo>
                  <a:lnTo>
                    <a:pt x="22925" y="12742"/>
                  </a:lnTo>
                  <a:cubicBezTo>
                    <a:pt x="22985" y="12345"/>
                    <a:pt x="23053" y="11948"/>
                    <a:pt x="23120" y="11553"/>
                  </a:cubicBezTo>
                  <a:cubicBezTo>
                    <a:pt x="23123" y="11533"/>
                    <a:pt x="23126" y="11513"/>
                    <a:pt x="23130" y="11494"/>
                  </a:cubicBezTo>
                  <a:close/>
                  <a:moveTo>
                    <a:pt x="27818" y="11810"/>
                  </a:moveTo>
                  <a:cubicBezTo>
                    <a:pt x="28248" y="11971"/>
                    <a:pt x="28687" y="12087"/>
                    <a:pt x="29137" y="12138"/>
                  </a:cubicBezTo>
                  <a:cubicBezTo>
                    <a:pt x="29096" y="12320"/>
                    <a:pt x="29060" y="12504"/>
                    <a:pt x="29050" y="12684"/>
                  </a:cubicBezTo>
                  <a:lnTo>
                    <a:pt x="27642" y="13247"/>
                  </a:lnTo>
                  <a:cubicBezTo>
                    <a:pt x="27728" y="12781"/>
                    <a:pt x="27775" y="12296"/>
                    <a:pt x="27816" y="11810"/>
                  </a:cubicBezTo>
                  <a:close/>
                  <a:moveTo>
                    <a:pt x="21078" y="12347"/>
                  </a:moveTo>
                  <a:cubicBezTo>
                    <a:pt x="21274" y="12433"/>
                    <a:pt x="21471" y="12519"/>
                    <a:pt x="21668" y="12604"/>
                  </a:cubicBezTo>
                  <a:cubicBezTo>
                    <a:pt x="21627" y="12908"/>
                    <a:pt x="21588" y="13214"/>
                    <a:pt x="21561" y="13518"/>
                  </a:cubicBezTo>
                  <a:cubicBezTo>
                    <a:pt x="21420" y="13124"/>
                    <a:pt x="21253" y="12732"/>
                    <a:pt x="21078" y="12347"/>
                  </a:cubicBezTo>
                  <a:close/>
                  <a:moveTo>
                    <a:pt x="26265" y="12963"/>
                  </a:moveTo>
                  <a:cubicBezTo>
                    <a:pt x="26570" y="13078"/>
                    <a:pt x="26881" y="13172"/>
                    <a:pt x="27200" y="13239"/>
                  </a:cubicBezTo>
                  <a:cubicBezTo>
                    <a:pt x="27200" y="13301"/>
                    <a:pt x="27198" y="13362"/>
                    <a:pt x="27200" y="13424"/>
                  </a:cubicBezTo>
                  <a:lnTo>
                    <a:pt x="26046" y="13887"/>
                  </a:lnTo>
                  <a:cubicBezTo>
                    <a:pt x="26138" y="13583"/>
                    <a:pt x="26212" y="13275"/>
                    <a:pt x="26265" y="12963"/>
                  </a:cubicBezTo>
                  <a:close/>
                  <a:moveTo>
                    <a:pt x="21991" y="12740"/>
                  </a:moveTo>
                  <a:cubicBezTo>
                    <a:pt x="22172" y="12817"/>
                    <a:pt x="22352" y="12893"/>
                    <a:pt x="22533" y="12968"/>
                  </a:cubicBezTo>
                  <a:cubicBezTo>
                    <a:pt x="22470" y="13283"/>
                    <a:pt x="22424" y="13601"/>
                    <a:pt x="22395" y="13920"/>
                  </a:cubicBezTo>
                  <a:cubicBezTo>
                    <a:pt x="22224" y="13864"/>
                    <a:pt x="22052" y="13815"/>
                    <a:pt x="21878" y="13769"/>
                  </a:cubicBezTo>
                  <a:cubicBezTo>
                    <a:pt x="21932" y="13429"/>
                    <a:pt x="21963" y="13083"/>
                    <a:pt x="21991" y="12740"/>
                  </a:cubicBezTo>
                  <a:close/>
                  <a:moveTo>
                    <a:pt x="24709" y="12258"/>
                  </a:moveTo>
                  <a:cubicBezTo>
                    <a:pt x="25065" y="12438"/>
                    <a:pt x="25426" y="12614"/>
                    <a:pt x="25792" y="12773"/>
                  </a:cubicBezTo>
                  <a:cubicBezTo>
                    <a:pt x="25731" y="13165"/>
                    <a:pt x="25689" y="13556"/>
                    <a:pt x="25692" y="13934"/>
                  </a:cubicBezTo>
                  <a:cubicBezTo>
                    <a:pt x="25321" y="13731"/>
                    <a:pt x="24939" y="13549"/>
                    <a:pt x="24547" y="13390"/>
                  </a:cubicBezTo>
                  <a:cubicBezTo>
                    <a:pt x="24552" y="13350"/>
                    <a:pt x="24554" y="13311"/>
                    <a:pt x="24558" y="13272"/>
                  </a:cubicBezTo>
                  <a:cubicBezTo>
                    <a:pt x="24598" y="12932"/>
                    <a:pt x="24650" y="12596"/>
                    <a:pt x="24709" y="12258"/>
                  </a:cubicBezTo>
                  <a:close/>
                  <a:moveTo>
                    <a:pt x="22874" y="13114"/>
                  </a:moveTo>
                  <a:cubicBezTo>
                    <a:pt x="23284" y="13290"/>
                    <a:pt x="23697" y="13475"/>
                    <a:pt x="24116" y="13649"/>
                  </a:cubicBezTo>
                  <a:cubicBezTo>
                    <a:pt x="24091" y="13926"/>
                    <a:pt x="24094" y="14205"/>
                    <a:pt x="24124" y="14481"/>
                  </a:cubicBezTo>
                  <a:cubicBezTo>
                    <a:pt x="23886" y="14404"/>
                    <a:pt x="23640" y="14338"/>
                    <a:pt x="23405" y="14259"/>
                  </a:cubicBezTo>
                  <a:lnTo>
                    <a:pt x="23405" y="14258"/>
                  </a:lnTo>
                  <a:cubicBezTo>
                    <a:pt x="23194" y="14185"/>
                    <a:pt x="22984" y="14115"/>
                    <a:pt x="22774" y="14043"/>
                  </a:cubicBezTo>
                  <a:cubicBezTo>
                    <a:pt x="22777" y="14002"/>
                    <a:pt x="22779" y="13964"/>
                    <a:pt x="22782" y="13923"/>
                  </a:cubicBezTo>
                  <a:cubicBezTo>
                    <a:pt x="22805" y="13652"/>
                    <a:pt x="22838" y="13383"/>
                    <a:pt x="22874" y="13114"/>
                  </a:cubicBezTo>
                  <a:close/>
                  <a:moveTo>
                    <a:pt x="24508" y="13810"/>
                  </a:moveTo>
                  <a:cubicBezTo>
                    <a:pt x="24813" y="13931"/>
                    <a:pt x="25118" y="14039"/>
                    <a:pt x="25431" y="14133"/>
                  </a:cubicBezTo>
                  <a:lnTo>
                    <a:pt x="24424" y="14535"/>
                  </a:lnTo>
                  <a:cubicBezTo>
                    <a:pt x="24465" y="14295"/>
                    <a:pt x="24488" y="14054"/>
                    <a:pt x="24508" y="13810"/>
                  </a:cubicBezTo>
                  <a:close/>
                  <a:moveTo>
                    <a:pt x="22747" y="14409"/>
                  </a:moveTo>
                  <a:cubicBezTo>
                    <a:pt x="22852" y="14450"/>
                    <a:pt x="22954" y="14494"/>
                    <a:pt x="23061" y="14533"/>
                  </a:cubicBezTo>
                  <a:cubicBezTo>
                    <a:pt x="23288" y="14622"/>
                    <a:pt x="23524" y="14718"/>
                    <a:pt x="23766" y="14798"/>
                  </a:cubicBezTo>
                  <a:lnTo>
                    <a:pt x="23766" y="14798"/>
                  </a:lnTo>
                  <a:lnTo>
                    <a:pt x="22620" y="15257"/>
                  </a:lnTo>
                  <a:cubicBezTo>
                    <a:pt x="22702" y="14976"/>
                    <a:pt x="22728" y="14694"/>
                    <a:pt x="22747" y="14409"/>
                  </a:cubicBezTo>
                  <a:close/>
                  <a:moveTo>
                    <a:pt x="21827" y="14018"/>
                  </a:moveTo>
                  <a:cubicBezTo>
                    <a:pt x="22011" y="14100"/>
                    <a:pt x="22195" y="14184"/>
                    <a:pt x="22380" y="14261"/>
                  </a:cubicBezTo>
                  <a:cubicBezTo>
                    <a:pt x="22370" y="14629"/>
                    <a:pt x="22400" y="14985"/>
                    <a:pt x="22501" y="15304"/>
                  </a:cubicBezTo>
                  <a:lnTo>
                    <a:pt x="22501" y="15304"/>
                  </a:lnTo>
                  <a:cubicBezTo>
                    <a:pt x="22326" y="15375"/>
                    <a:pt x="22149" y="15445"/>
                    <a:pt x="21973" y="15516"/>
                  </a:cubicBezTo>
                  <a:cubicBezTo>
                    <a:pt x="21968" y="15091"/>
                    <a:pt x="21896" y="14661"/>
                    <a:pt x="21785" y="14231"/>
                  </a:cubicBezTo>
                  <a:cubicBezTo>
                    <a:pt x="21803" y="14162"/>
                    <a:pt x="21812" y="14089"/>
                    <a:pt x="21827" y="14018"/>
                  </a:cubicBezTo>
                  <a:close/>
                  <a:moveTo>
                    <a:pt x="58318" y="1019"/>
                  </a:moveTo>
                  <a:lnTo>
                    <a:pt x="58318" y="1019"/>
                  </a:lnTo>
                  <a:cubicBezTo>
                    <a:pt x="58317" y="4833"/>
                    <a:pt x="58313" y="8649"/>
                    <a:pt x="58312" y="12465"/>
                  </a:cubicBezTo>
                  <a:lnTo>
                    <a:pt x="58312" y="18559"/>
                  </a:lnTo>
                  <a:cubicBezTo>
                    <a:pt x="58312" y="19576"/>
                    <a:pt x="58312" y="20591"/>
                    <a:pt x="58315" y="21607"/>
                  </a:cubicBezTo>
                  <a:cubicBezTo>
                    <a:pt x="58315" y="21679"/>
                    <a:pt x="58313" y="21751"/>
                    <a:pt x="58312" y="21823"/>
                  </a:cubicBezTo>
                  <a:cubicBezTo>
                    <a:pt x="58144" y="21790"/>
                    <a:pt x="57966" y="21776"/>
                    <a:pt x="57785" y="21776"/>
                  </a:cubicBezTo>
                  <a:cubicBezTo>
                    <a:pt x="57329" y="21776"/>
                    <a:pt x="56853" y="21863"/>
                    <a:pt x="56460" y="21938"/>
                  </a:cubicBezTo>
                  <a:cubicBezTo>
                    <a:pt x="56378" y="21954"/>
                    <a:pt x="56330" y="22038"/>
                    <a:pt x="56325" y="22115"/>
                  </a:cubicBezTo>
                  <a:cubicBezTo>
                    <a:pt x="56289" y="22796"/>
                    <a:pt x="56417" y="23469"/>
                    <a:pt x="56447" y="24148"/>
                  </a:cubicBezTo>
                  <a:cubicBezTo>
                    <a:pt x="51802" y="23993"/>
                    <a:pt x="47154" y="23954"/>
                    <a:pt x="42505" y="23954"/>
                  </a:cubicBezTo>
                  <a:cubicBezTo>
                    <a:pt x="38256" y="23954"/>
                    <a:pt x="34006" y="23986"/>
                    <a:pt x="29757" y="23990"/>
                  </a:cubicBezTo>
                  <a:cubicBezTo>
                    <a:pt x="24951" y="23995"/>
                    <a:pt x="20144" y="23997"/>
                    <a:pt x="15339" y="23998"/>
                  </a:cubicBezTo>
                  <a:lnTo>
                    <a:pt x="8138" y="23998"/>
                  </a:lnTo>
                  <a:cubicBezTo>
                    <a:pt x="6691" y="23998"/>
                    <a:pt x="5231" y="23958"/>
                    <a:pt x="3774" y="23958"/>
                  </a:cubicBezTo>
                  <a:cubicBezTo>
                    <a:pt x="2866" y="23958"/>
                    <a:pt x="1960" y="23974"/>
                    <a:pt x="1058" y="24025"/>
                  </a:cubicBezTo>
                  <a:cubicBezTo>
                    <a:pt x="2895" y="23186"/>
                    <a:pt x="4942" y="22812"/>
                    <a:pt x="6829" y="22109"/>
                  </a:cubicBezTo>
                  <a:cubicBezTo>
                    <a:pt x="9376" y="21157"/>
                    <a:pt x="11901" y="20143"/>
                    <a:pt x="14421" y="19117"/>
                  </a:cubicBezTo>
                  <a:cubicBezTo>
                    <a:pt x="17864" y="17712"/>
                    <a:pt x="21312" y="16323"/>
                    <a:pt x="24767" y="14948"/>
                  </a:cubicBezTo>
                  <a:cubicBezTo>
                    <a:pt x="24787" y="14947"/>
                    <a:pt x="24805" y="14947"/>
                    <a:pt x="24824" y="14943"/>
                  </a:cubicBezTo>
                  <a:cubicBezTo>
                    <a:pt x="24850" y="14940"/>
                    <a:pt x="24872" y="14925"/>
                    <a:pt x="24883" y="14901"/>
                  </a:cubicBezTo>
                  <a:cubicBezTo>
                    <a:pt x="25672" y="14586"/>
                    <a:pt x="26460" y="14269"/>
                    <a:pt x="27249" y="13953"/>
                  </a:cubicBezTo>
                  <a:cubicBezTo>
                    <a:pt x="27249" y="13954"/>
                    <a:pt x="27249" y="13956"/>
                    <a:pt x="27249" y="13956"/>
                  </a:cubicBezTo>
                  <a:cubicBezTo>
                    <a:pt x="27259" y="14015"/>
                    <a:pt x="27306" y="14041"/>
                    <a:pt x="27355" y="14041"/>
                  </a:cubicBezTo>
                  <a:cubicBezTo>
                    <a:pt x="27407" y="14041"/>
                    <a:pt x="27463" y="14010"/>
                    <a:pt x="27478" y="13956"/>
                  </a:cubicBezTo>
                  <a:cubicBezTo>
                    <a:pt x="27488" y="13921"/>
                    <a:pt x="27496" y="13885"/>
                    <a:pt x="27506" y="13849"/>
                  </a:cubicBezTo>
                  <a:cubicBezTo>
                    <a:pt x="28320" y="13523"/>
                    <a:pt x="29134" y="13198"/>
                    <a:pt x="29946" y="12871"/>
                  </a:cubicBezTo>
                  <a:cubicBezTo>
                    <a:pt x="30917" y="12483"/>
                    <a:pt x="31885" y="12091"/>
                    <a:pt x="32852" y="11694"/>
                  </a:cubicBezTo>
                  <a:cubicBezTo>
                    <a:pt x="32861" y="11749"/>
                    <a:pt x="32864" y="11807"/>
                    <a:pt x="32877" y="11858"/>
                  </a:cubicBezTo>
                  <a:cubicBezTo>
                    <a:pt x="32890" y="11913"/>
                    <a:pt x="32931" y="11937"/>
                    <a:pt x="32974" y="11937"/>
                  </a:cubicBezTo>
                  <a:cubicBezTo>
                    <a:pt x="33021" y="11937"/>
                    <a:pt x="33071" y="11908"/>
                    <a:pt x="33089" y="11858"/>
                  </a:cubicBezTo>
                  <a:cubicBezTo>
                    <a:pt x="33125" y="11761"/>
                    <a:pt x="33154" y="11662"/>
                    <a:pt x="33179" y="11561"/>
                  </a:cubicBezTo>
                  <a:cubicBezTo>
                    <a:pt x="37127" y="9952"/>
                    <a:pt x="41063" y="8311"/>
                    <a:pt x="44987" y="6641"/>
                  </a:cubicBezTo>
                  <a:cubicBezTo>
                    <a:pt x="47551" y="5555"/>
                    <a:pt x="50090" y="4379"/>
                    <a:pt x="52688" y="3373"/>
                  </a:cubicBezTo>
                  <a:cubicBezTo>
                    <a:pt x="54572" y="2645"/>
                    <a:pt x="56584" y="2074"/>
                    <a:pt x="58318" y="1019"/>
                  </a:cubicBezTo>
                  <a:close/>
                  <a:moveTo>
                    <a:pt x="58305" y="22214"/>
                  </a:moveTo>
                  <a:cubicBezTo>
                    <a:pt x="58297" y="22583"/>
                    <a:pt x="58289" y="22955"/>
                    <a:pt x="58320" y="23319"/>
                  </a:cubicBezTo>
                  <a:lnTo>
                    <a:pt x="58320" y="24021"/>
                  </a:lnTo>
                  <a:cubicBezTo>
                    <a:pt x="58318" y="24094"/>
                    <a:pt x="58346" y="24164"/>
                    <a:pt x="58399" y="24213"/>
                  </a:cubicBezTo>
                  <a:cubicBezTo>
                    <a:pt x="57807" y="24190"/>
                    <a:pt x="57216" y="24174"/>
                    <a:pt x="56625" y="24154"/>
                  </a:cubicBezTo>
                  <a:lnTo>
                    <a:pt x="56625" y="24153"/>
                  </a:lnTo>
                  <a:cubicBezTo>
                    <a:pt x="56832" y="23567"/>
                    <a:pt x="56650" y="22909"/>
                    <a:pt x="56680" y="22291"/>
                  </a:cubicBezTo>
                  <a:cubicBezTo>
                    <a:pt x="57016" y="22274"/>
                    <a:pt x="57351" y="22256"/>
                    <a:pt x="57687" y="22250"/>
                  </a:cubicBezTo>
                  <a:cubicBezTo>
                    <a:pt x="57908" y="22245"/>
                    <a:pt x="58108" y="22245"/>
                    <a:pt x="58305" y="22214"/>
                  </a:cubicBezTo>
                  <a:close/>
                  <a:moveTo>
                    <a:pt x="58605" y="1"/>
                  </a:moveTo>
                  <a:cubicBezTo>
                    <a:pt x="58463" y="1"/>
                    <a:pt x="58322" y="93"/>
                    <a:pt x="58322" y="275"/>
                  </a:cubicBezTo>
                  <a:lnTo>
                    <a:pt x="58322" y="550"/>
                  </a:lnTo>
                  <a:cubicBezTo>
                    <a:pt x="58289" y="534"/>
                    <a:pt x="58254" y="526"/>
                    <a:pt x="58218" y="526"/>
                  </a:cubicBezTo>
                  <a:cubicBezTo>
                    <a:pt x="58175" y="526"/>
                    <a:pt x="58132" y="538"/>
                    <a:pt x="58095" y="563"/>
                  </a:cubicBezTo>
                  <a:cubicBezTo>
                    <a:pt x="56315" y="1649"/>
                    <a:pt x="54239" y="2232"/>
                    <a:pt x="52303" y="2981"/>
                  </a:cubicBezTo>
                  <a:cubicBezTo>
                    <a:pt x="49867" y="3925"/>
                    <a:pt x="47485" y="5035"/>
                    <a:pt x="45079" y="6057"/>
                  </a:cubicBezTo>
                  <a:cubicBezTo>
                    <a:pt x="42250" y="7256"/>
                    <a:pt x="39416" y="8444"/>
                    <a:pt x="36576" y="9619"/>
                  </a:cubicBezTo>
                  <a:cubicBezTo>
                    <a:pt x="36251" y="8661"/>
                    <a:pt x="35864" y="7724"/>
                    <a:pt x="35500" y="6781"/>
                  </a:cubicBezTo>
                  <a:cubicBezTo>
                    <a:pt x="37013" y="6333"/>
                    <a:pt x="38438" y="5422"/>
                    <a:pt x="39883" y="4825"/>
                  </a:cubicBezTo>
                  <a:cubicBezTo>
                    <a:pt x="40685" y="4495"/>
                    <a:pt x="41499" y="4197"/>
                    <a:pt x="42301" y="3869"/>
                  </a:cubicBezTo>
                  <a:cubicBezTo>
                    <a:pt x="42736" y="3692"/>
                    <a:pt x="43212" y="3531"/>
                    <a:pt x="43622" y="3283"/>
                  </a:cubicBezTo>
                  <a:lnTo>
                    <a:pt x="43622" y="3283"/>
                  </a:lnTo>
                  <a:cubicBezTo>
                    <a:pt x="43404" y="3723"/>
                    <a:pt x="43253" y="4192"/>
                    <a:pt x="43174" y="4674"/>
                  </a:cubicBezTo>
                  <a:cubicBezTo>
                    <a:pt x="43169" y="4710"/>
                    <a:pt x="43199" y="4740"/>
                    <a:pt x="43229" y="4740"/>
                  </a:cubicBezTo>
                  <a:cubicBezTo>
                    <a:pt x="43243" y="4740"/>
                    <a:pt x="43258" y="4732"/>
                    <a:pt x="43268" y="4714"/>
                  </a:cubicBezTo>
                  <a:cubicBezTo>
                    <a:pt x="43620" y="4013"/>
                    <a:pt x="43988" y="3288"/>
                    <a:pt x="44434" y="2640"/>
                  </a:cubicBezTo>
                  <a:cubicBezTo>
                    <a:pt x="44522" y="2511"/>
                    <a:pt x="44399" y="2374"/>
                    <a:pt x="44271" y="2358"/>
                  </a:cubicBezTo>
                  <a:cubicBezTo>
                    <a:pt x="44089" y="2336"/>
                    <a:pt x="43906" y="2327"/>
                    <a:pt x="43724" y="2327"/>
                  </a:cubicBezTo>
                  <a:cubicBezTo>
                    <a:pt x="43398" y="2327"/>
                    <a:pt x="43073" y="2355"/>
                    <a:pt x="42744" y="2381"/>
                  </a:cubicBezTo>
                  <a:cubicBezTo>
                    <a:pt x="42295" y="2419"/>
                    <a:pt x="41844" y="2378"/>
                    <a:pt x="41397" y="2438"/>
                  </a:cubicBezTo>
                  <a:cubicBezTo>
                    <a:pt x="41342" y="2447"/>
                    <a:pt x="41343" y="2525"/>
                    <a:pt x="41383" y="2550"/>
                  </a:cubicBezTo>
                  <a:cubicBezTo>
                    <a:pt x="41690" y="2749"/>
                    <a:pt x="42059" y="2805"/>
                    <a:pt x="42447" y="2805"/>
                  </a:cubicBezTo>
                  <a:cubicBezTo>
                    <a:pt x="42724" y="2805"/>
                    <a:pt x="43011" y="2776"/>
                    <a:pt x="43292" y="2752"/>
                  </a:cubicBezTo>
                  <a:lnTo>
                    <a:pt x="43292" y="2752"/>
                  </a:lnTo>
                  <a:cubicBezTo>
                    <a:pt x="42797" y="2935"/>
                    <a:pt x="42313" y="3211"/>
                    <a:pt x="41837" y="3405"/>
                  </a:cubicBezTo>
                  <a:cubicBezTo>
                    <a:pt x="41037" y="3731"/>
                    <a:pt x="40228" y="4038"/>
                    <a:pt x="39432" y="4372"/>
                  </a:cubicBezTo>
                  <a:cubicBezTo>
                    <a:pt x="38079" y="4943"/>
                    <a:pt x="36604" y="5554"/>
                    <a:pt x="35323" y="6316"/>
                  </a:cubicBezTo>
                  <a:cubicBezTo>
                    <a:pt x="34977" y="5391"/>
                    <a:pt x="34665" y="4454"/>
                    <a:pt x="34470" y="3477"/>
                  </a:cubicBezTo>
                  <a:cubicBezTo>
                    <a:pt x="34447" y="3355"/>
                    <a:pt x="34335" y="3292"/>
                    <a:pt x="34222" y="3292"/>
                  </a:cubicBezTo>
                  <a:cubicBezTo>
                    <a:pt x="34177" y="3292"/>
                    <a:pt x="34132" y="3302"/>
                    <a:pt x="34093" y="3323"/>
                  </a:cubicBezTo>
                  <a:cubicBezTo>
                    <a:pt x="32921" y="3938"/>
                    <a:pt x="31707" y="4459"/>
                    <a:pt x="30489" y="4966"/>
                  </a:cubicBezTo>
                  <a:cubicBezTo>
                    <a:pt x="30489" y="4937"/>
                    <a:pt x="30490" y="4909"/>
                    <a:pt x="30490" y="4879"/>
                  </a:cubicBezTo>
                  <a:cubicBezTo>
                    <a:pt x="30489" y="4862"/>
                    <a:pt x="30472" y="4851"/>
                    <a:pt x="30456" y="4851"/>
                  </a:cubicBezTo>
                  <a:cubicBezTo>
                    <a:pt x="30445" y="4851"/>
                    <a:pt x="30434" y="4857"/>
                    <a:pt x="30431" y="4871"/>
                  </a:cubicBezTo>
                  <a:cubicBezTo>
                    <a:pt x="30423" y="4914"/>
                    <a:pt x="30413" y="4956"/>
                    <a:pt x="30405" y="5001"/>
                  </a:cubicBezTo>
                  <a:cubicBezTo>
                    <a:pt x="29316" y="5453"/>
                    <a:pt x="28220" y="5895"/>
                    <a:pt x="27147" y="6382"/>
                  </a:cubicBezTo>
                  <a:cubicBezTo>
                    <a:pt x="27106" y="6402"/>
                    <a:pt x="27065" y="6421"/>
                    <a:pt x="27024" y="6441"/>
                  </a:cubicBezTo>
                  <a:cubicBezTo>
                    <a:pt x="27024" y="6428"/>
                    <a:pt x="27026" y="6415"/>
                    <a:pt x="27026" y="6403"/>
                  </a:cubicBezTo>
                  <a:cubicBezTo>
                    <a:pt x="27028" y="6377"/>
                    <a:pt x="27005" y="6362"/>
                    <a:pt x="26983" y="6362"/>
                  </a:cubicBezTo>
                  <a:cubicBezTo>
                    <a:pt x="26965" y="6362"/>
                    <a:pt x="26948" y="6371"/>
                    <a:pt x="26944" y="6392"/>
                  </a:cubicBezTo>
                  <a:cubicBezTo>
                    <a:pt x="26939" y="6423"/>
                    <a:pt x="26934" y="6454"/>
                    <a:pt x="26927" y="6485"/>
                  </a:cubicBezTo>
                  <a:cubicBezTo>
                    <a:pt x="26402" y="6728"/>
                    <a:pt x="25882" y="6982"/>
                    <a:pt x="25366" y="7245"/>
                  </a:cubicBezTo>
                  <a:lnTo>
                    <a:pt x="25366" y="7214"/>
                  </a:lnTo>
                  <a:cubicBezTo>
                    <a:pt x="25364" y="7182"/>
                    <a:pt x="25343" y="7167"/>
                    <a:pt x="25321" y="7167"/>
                  </a:cubicBezTo>
                  <a:cubicBezTo>
                    <a:pt x="25298" y="7167"/>
                    <a:pt x="25275" y="7183"/>
                    <a:pt x="25270" y="7214"/>
                  </a:cubicBezTo>
                  <a:cubicBezTo>
                    <a:pt x="25267" y="7242"/>
                    <a:pt x="25262" y="7269"/>
                    <a:pt x="25259" y="7299"/>
                  </a:cubicBezTo>
                  <a:cubicBezTo>
                    <a:pt x="24704" y="7579"/>
                    <a:pt x="24152" y="7863"/>
                    <a:pt x="23597" y="8141"/>
                  </a:cubicBezTo>
                  <a:cubicBezTo>
                    <a:pt x="23597" y="8118"/>
                    <a:pt x="23599" y="8093"/>
                    <a:pt x="23599" y="8070"/>
                  </a:cubicBezTo>
                  <a:cubicBezTo>
                    <a:pt x="23599" y="8043"/>
                    <a:pt x="23576" y="8028"/>
                    <a:pt x="23554" y="8028"/>
                  </a:cubicBezTo>
                  <a:cubicBezTo>
                    <a:pt x="23536" y="8028"/>
                    <a:pt x="23520" y="8038"/>
                    <a:pt x="23515" y="8058"/>
                  </a:cubicBezTo>
                  <a:cubicBezTo>
                    <a:pt x="23504" y="8108"/>
                    <a:pt x="23496" y="8150"/>
                    <a:pt x="23486" y="8196"/>
                  </a:cubicBezTo>
                  <a:cubicBezTo>
                    <a:pt x="23099" y="8388"/>
                    <a:pt x="22710" y="8578"/>
                    <a:pt x="22318" y="8757"/>
                  </a:cubicBezTo>
                  <a:cubicBezTo>
                    <a:pt x="22307" y="8739"/>
                    <a:pt x="22288" y="8730"/>
                    <a:pt x="22270" y="8730"/>
                  </a:cubicBezTo>
                  <a:cubicBezTo>
                    <a:pt x="22247" y="8730"/>
                    <a:pt x="22224" y="8744"/>
                    <a:pt x="22216" y="8770"/>
                  </a:cubicBezTo>
                  <a:cubicBezTo>
                    <a:pt x="22213" y="8782"/>
                    <a:pt x="22211" y="8795"/>
                    <a:pt x="22208" y="8808"/>
                  </a:cubicBezTo>
                  <a:cubicBezTo>
                    <a:pt x="21827" y="8980"/>
                    <a:pt x="21445" y="9148"/>
                    <a:pt x="21056" y="9300"/>
                  </a:cubicBezTo>
                  <a:cubicBezTo>
                    <a:pt x="21047" y="9294"/>
                    <a:pt x="21037" y="9292"/>
                    <a:pt x="21027" y="9292"/>
                  </a:cubicBezTo>
                  <a:cubicBezTo>
                    <a:pt x="21007" y="9292"/>
                    <a:pt x="20987" y="9303"/>
                    <a:pt x="20977" y="9323"/>
                  </a:cubicBezTo>
                  <a:cubicBezTo>
                    <a:pt x="20977" y="9327"/>
                    <a:pt x="20976" y="9330"/>
                    <a:pt x="20974" y="9333"/>
                  </a:cubicBezTo>
                  <a:cubicBezTo>
                    <a:pt x="20551" y="9497"/>
                    <a:pt x="20121" y="9651"/>
                    <a:pt x="19682" y="9784"/>
                  </a:cubicBezTo>
                  <a:cubicBezTo>
                    <a:pt x="19562" y="9819"/>
                    <a:pt x="19457" y="9961"/>
                    <a:pt x="19508" y="10089"/>
                  </a:cubicBezTo>
                  <a:cubicBezTo>
                    <a:pt x="19723" y="10632"/>
                    <a:pt x="19951" y="11167"/>
                    <a:pt x="20179" y="11703"/>
                  </a:cubicBezTo>
                  <a:cubicBezTo>
                    <a:pt x="19998" y="11644"/>
                    <a:pt x="19818" y="11582"/>
                    <a:pt x="19634" y="11528"/>
                  </a:cubicBezTo>
                  <a:cubicBezTo>
                    <a:pt x="19629" y="11527"/>
                    <a:pt x="19624" y="11526"/>
                    <a:pt x="19620" y="11526"/>
                  </a:cubicBezTo>
                  <a:cubicBezTo>
                    <a:pt x="19572" y="11526"/>
                    <a:pt x="19547" y="11598"/>
                    <a:pt x="19593" y="11623"/>
                  </a:cubicBezTo>
                  <a:cubicBezTo>
                    <a:pt x="19824" y="11748"/>
                    <a:pt x="20060" y="11868"/>
                    <a:pt x="20297" y="11982"/>
                  </a:cubicBezTo>
                  <a:cubicBezTo>
                    <a:pt x="20807" y="13182"/>
                    <a:pt x="21307" y="14382"/>
                    <a:pt x="21657" y="15645"/>
                  </a:cubicBezTo>
                  <a:cubicBezTo>
                    <a:pt x="19083" y="16679"/>
                    <a:pt x="16511" y="17717"/>
                    <a:pt x="13942" y="18762"/>
                  </a:cubicBezTo>
                  <a:cubicBezTo>
                    <a:pt x="11422" y="19789"/>
                    <a:pt x="8892" y="20793"/>
                    <a:pt x="6343" y="21743"/>
                  </a:cubicBezTo>
                  <a:cubicBezTo>
                    <a:pt x="4322" y="22497"/>
                    <a:pt x="2054" y="22798"/>
                    <a:pt x="208" y="23966"/>
                  </a:cubicBezTo>
                  <a:cubicBezTo>
                    <a:pt x="0" y="24098"/>
                    <a:pt x="135" y="24358"/>
                    <a:pt x="323" y="24358"/>
                  </a:cubicBezTo>
                  <a:cubicBezTo>
                    <a:pt x="339" y="24358"/>
                    <a:pt x="354" y="24356"/>
                    <a:pt x="370" y="24353"/>
                  </a:cubicBezTo>
                  <a:cubicBezTo>
                    <a:pt x="395" y="24428"/>
                    <a:pt x="462" y="24492"/>
                    <a:pt x="571" y="24500"/>
                  </a:cubicBezTo>
                  <a:cubicBezTo>
                    <a:pt x="1578" y="24573"/>
                    <a:pt x="2592" y="24593"/>
                    <a:pt x="3607" y="24593"/>
                  </a:cubicBezTo>
                  <a:cubicBezTo>
                    <a:pt x="4994" y="24593"/>
                    <a:pt x="6383" y="24555"/>
                    <a:pt x="7761" y="24555"/>
                  </a:cubicBezTo>
                  <a:lnTo>
                    <a:pt x="14962" y="24555"/>
                  </a:lnTo>
                  <a:cubicBezTo>
                    <a:pt x="19893" y="24555"/>
                    <a:pt x="24826" y="24556"/>
                    <a:pt x="29759" y="24563"/>
                  </a:cubicBezTo>
                  <a:cubicBezTo>
                    <a:pt x="34110" y="24566"/>
                    <a:pt x="38463" y="24601"/>
                    <a:pt x="42816" y="24601"/>
                  </a:cubicBezTo>
                  <a:cubicBezTo>
                    <a:pt x="48039" y="24601"/>
                    <a:pt x="53261" y="24551"/>
                    <a:pt x="58479" y="24336"/>
                  </a:cubicBezTo>
                  <a:cubicBezTo>
                    <a:pt x="58507" y="24336"/>
                    <a:pt x="58530" y="24315"/>
                    <a:pt x="58533" y="24287"/>
                  </a:cubicBezTo>
                  <a:cubicBezTo>
                    <a:pt x="58533" y="24290"/>
                    <a:pt x="58535" y="24294"/>
                    <a:pt x="58537" y="24297"/>
                  </a:cubicBezTo>
                  <a:cubicBezTo>
                    <a:pt x="58546" y="24331"/>
                    <a:pt x="58576" y="24347"/>
                    <a:pt x="58605" y="24347"/>
                  </a:cubicBezTo>
                  <a:cubicBezTo>
                    <a:pt x="58634" y="24347"/>
                    <a:pt x="58664" y="24331"/>
                    <a:pt x="58674" y="24297"/>
                  </a:cubicBezTo>
                  <a:cubicBezTo>
                    <a:pt x="58674" y="24294"/>
                    <a:pt x="58676" y="24290"/>
                    <a:pt x="58678" y="24287"/>
                  </a:cubicBezTo>
                  <a:cubicBezTo>
                    <a:pt x="58791" y="24259"/>
                    <a:pt x="58889" y="24176"/>
                    <a:pt x="58889" y="24023"/>
                  </a:cubicBezTo>
                  <a:lnTo>
                    <a:pt x="58889" y="23319"/>
                  </a:lnTo>
                  <a:cubicBezTo>
                    <a:pt x="58937" y="22753"/>
                    <a:pt x="58891" y="22168"/>
                    <a:pt x="58893" y="21608"/>
                  </a:cubicBezTo>
                  <a:cubicBezTo>
                    <a:pt x="58897" y="20593"/>
                    <a:pt x="58896" y="19578"/>
                    <a:pt x="58896" y="18562"/>
                  </a:cubicBezTo>
                  <a:lnTo>
                    <a:pt x="58896" y="12466"/>
                  </a:lnTo>
                  <a:cubicBezTo>
                    <a:pt x="58894" y="8401"/>
                    <a:pt x="58893" y="4338"/>
                    <a:pt x="58889" y="275"/>
                  </a:cubicBezTo>
                  <a:cubicBezTo>
                    <a:pt x="58889" y="93"/>
                    <a:pt x="58747" y="1"/>
                    <a:pt x="586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
            <p:cNvSpPr/>
            <p:nvPr/>
          </p:nvSpPr>
          <p:spPr>
            <a:xfrm>
              <a:off x="4345900" y="4054475"/>
              <a:ext cx="1476350" cy="57000"/>
            </a:xfrm>
            <a:custGeom>
              <a:avLst/>
              <a:gdLst/>
              <a:ahLst/>
              <a:cxnLst/>
              <a:rect l="l" t="t" r="r" b="b"/>
              <a:pathLst>
                <a:path w="59054" h="2280" extrusionOk="0">
                  <a:moveTo>
                    <a:pt x="58831" y="0"/>
                  </a:moveTo>
                  <a:cubicBezTo>
                    <a:pt x="58818" y="0"/>
                    <a:pt x="58804" y="9"/>
                    <a:pt x="58803" y="26"/>
                  </a:cubicBezTo>
                  <a:cubicBezTo>
                    <a:pt x="58795" y="108"/>
                    <a:pt x="58699" y="231"/>
                    <a:pt x="58673" y="318"/>
                  </a:cubicBezTo>
                  <a:cubicBezTo>
                    <a:pt x="58619" y="505"/>
                    <a:pt x="58624" y="712"/>
                    <a:pt x="58612" y="904"/>
                  </a:cubicBezTo>
                  <a:cubicBezTo>
                    <a:pt x="53729" y="793"/>
                    <a:pt x="48843" y="765"/>
                    <a:pt x="43956" y="765"/>
                  </a:cubicBezTo>
                  <a:cubicBezTo>
                    <a:pt x="39326" y="765"/>
                    <a:pt x="34696" y="790"/>
                    <a:pt x="30069" y="791"/>
                  </a:cubicBezTo>
                  <a:cubicBezTo>
                    <a:pt x="25243" y="791"/>
                    <a:pt x="20417" y="789"/>
                    <a:pt x="15592" y="789"/>
                  </a:cubicBezTo>
                  <a:cubicBezTo>
                    <a:pt x="12544" y="788"/>
                    <a:pt x="9490" y="745"/>
                    <a:pt x="6438" y="745"/>
                  </a:cubicBezTo>
                  <a:cubicBezTo>
                    <a:pt x="4556" y="745"/>
                    <a:pt x="2675" y="762"/>
                    <a:pt x="796" y="814"/>
                  </a:cubicBezTo>
                  <a:cubicBezTo>
                    <a:pt x="804" y="600"/>
                    <a:pt x="806" y="385"/>
                    <a:pt x="745" y="189"/>
                  </a:cubicBezTo>
                  <a:cubicBezTo>
                    <a:pt x="730" y="137"/>
                    <a:pt x="685" y="107"/>
                    <a:pt x="638" y="107"/>
                  </a:cubicBezTo>
                  <a:cubicBezTo>
                    <a:pt x="611" y="107"/>
                    <a:pt x="583" y="118"/>
                    <a:pt x="561" y="139"/>
                  </a:cubicBezTo>
                  <a:cubicBezTo>
                    <a:pt x="0" y="679"/>
                    <a:pt x="315" y="1609"/>
                    <a:pt x="483" y="2234"/>
                  </a:cubicBezTo>
                  <a:cubicBezTo>
                    <a:pt x="491" y="2264"/>
                    <a:pt x="517" y="2279"/>
                    <a:pt x="544" y="2279"/>
                  </a:cubicBezTo>
                  <a:cubicBezTo>
                    <a:pt x="570" y="2279"/>
                    <a:pt x="596" y="2264"/>
                    <a:pt x="604" y="2234"/>
                  </a:cubicBezTo>
                  <a:cubicBezTo>
                    <a:pt x="691" y="1883"/>
                    <a:pt x="789" y="1585"/>
                    <a:pt x="783" y="1217"/>
                  </a:cubicBezTo>
                  <a:cubicBezTo>
                    <a:pt x="783" y="1194"/>
                    <a:pt x="784" y="1168"/>
                    <a:pt x="784" y="1145"/>
                  </a:cubicBezTo>
                  <a:cubicBezTo>
                    <a:pt x="2640" y="1196"/>
                    <a:pt x="4498" y="1212"/>
                    <a:pt x="6357" y="1212"/>
                  </a:cubicBezTo>
                  <a:cubicBezTo>
                    <a:pt x="9309" y="1212"/>
                    <a:pt x="12262" y="1172"/>
                    <a:pt x="15210" y="1171"/>
                  </a:cubicBezTo>
                  <a:cubicBezTo>
                    <a:pt x="18623" y="1170"/>
                    <a:pt x="22035" y="1169"/>
                    <a:pt x="25447" y="1169"/>
                  </a:cubicBezTo>
                  <a:cubicBezTo>
                    <a:pt x="26860" y="1169"/>
                    <a:pt x="28273" y="1169"/>
                    <a:pt x="29687" y="1170"/>
                  </a:cubicBezTo>
                  <a:cubicBezTo>
                    <a:pt x="34396" y="1170"/>
                    <a:pt x="39108" y="1195"/>
                    <a:pt x="43819" y="1195"/>
                  </a:cubicBezTo>
                  <a:cubicBezTo>
                    <a:pt x="48751" y="1195"/>
                    <a:pt x="53682" y="1167"/>
                    <a:pt x="58609" y="1055"/>
                  </a:cubicBezTo>
                  <a:lnTo>
                    <a:pt x="58609" y="1055"/>
                  </a:lnTo>
                  <a:cubicBezTo>
                    <a:pt x="58594" y="1453"/>
                    <a:pt x="58654" y="1852"/>
                    <a:pt x="58785" y="2231"/>
                  </a:cubicBezTo>
                  <a:cubicBezTo>
                    <a:pt x="58792" y="2253"/>
                    <a:pt x="58812" y="2264"/>
                    <a:pt x="58831" y="2264"/>
                  </a:cubicBezTo>
                  <a:cubicBezTo>
                    <a:pt x="58851" y="2264"/>
                    <a:pt x="58870" y="2253"/>
                    <a:pt x="58877" y="2231"/>
                  </a:cubicBezTo>
                  <a:cubicBezTo>
                    <a:pt x="59021" y="1814"/>
                    <a:pt x="59054" y="1452"/>
                    <a:pt x="59052" y="1010"/>
                  </a:cubicBezTo>
                  <a:cubicBezTo>
                    <a:pt x="59054" y="804"/>
                    <a:pt x="59037" y="597"/>
                    <a:pt x="59005" y="392"/>
                  </a:cubicBezTo>
                  <a:cubicBezTo>
                    <a:pt x="58983" y="266"/>
                    <a:pt x="58870" y="141"/>
                    <a:pt x="58859" y="26"/>
                  </a:cubicBezTo>
                  <a:cubicBezTo>
                    <a:pt x="58857" y="9"/>
                    <a:pt x="58844" y="0"/>
                    <a:pt x="588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
            <p:cNvSpPr/>
            <p:nvPr/>
          </p:nvSpPr>
          <p:spPr>
            <a:xfrm>
              <a:off x="4237100" y="3996975"/>
              <a:ext cx="66750" cy="85450"/>
            </a:xfrm>
            <a:custGeom>
              <a:avLst/>
              <a:gdLst/>
              <a:ahLst/>
              <a:cxnLst/>
              <a:rect l="l" t="t" r="r" b="b"/>
              <a:pathLst>
                <a:path w="2670" h="3418" extrusionOk="0">
                  <a:moveTo>
                    <a:pt x="1096" y="965"/>
                  </a:moveTo>
                  <a:cubicBezTo>
                    <a:pt x="1157" y="1147"/>
                    <a:pt x="1212" y="1330"/>
                    <a:pt x="1268" y="1514"/>
                  </a:cubicBezTo>
                  <a:cubicBezTo>
                    <a:pt x="1215" y="1512"/>
                    <a:pt x="1162" y="1511"/>
                    <a:pt x="1108" y="1511"/>
                  </a:cubicBezTo>
                  <a:cubicBezTo>
                    <a:pt x="1039" y="1511"/>
                    <a:pt x="970" y="1513"/>
                    <a:pt x="901" y="1517"/>
                  </a:cubicBezTo>
                  <a:lnTo>
                    <a:pt x="899" y="1517"/>
                  </a:lnTo>
                  <a:cubicBezTo>
                    <a:pt x="971" y="1326"/>
                    <a:pt x="1037" y="1135"/>
                    <a:pt x="1096" y="965"/>
                  </a:cubicBezTo>
                  <a:close/>
                  <a:moveTo>
                    <a:pt x="1076" y="1"/>
                  </a:moveTo>
                  <a:cubicBezTo>
                    <a:pt x="984" y="1"/>
                    <a:pt x="895" y="55"/>
                    <a:pt x="858" y="169"/>
                  </a:cubicBezTo>
                  <a:cubicBezTo>
                    <a:pt x="702" y="650"/>
                    <a:pt x="569" y="1137"/>
                    <a:pt x="414" y="1617"/>
                  </a:cubicBezTo>
                  <a:cubicBezTo>
                    <a:pt x="271" y="1667"/>
                    <a:pt x="133" y="1731"/>
                    <a:pt x="17" y="1829"/>
                  </a:cubicBezTo>
                  <a:cubicBezTo>
                    <a:pt x="0" y="1846"/>
                    <a:pt x="8" y="1873"/>
                    <a:pt x="30" y="1880"/>
                  </a:cubicBezTo>
                  <a:cubicBezTo>
                    <a:pt x="122" y="1903"/>
                    <a:pt x="215" y="1919"/>
                    <a:pt x="309" y="1928"/>
                  </a:cubicBezTo>
                  <a:cubicBezTo>
                    <a:pt x="261" y="2072"/>
                    <a:pt x="213" y="2215"/>
                    <a:pt x="164" y="2357"/>
                  </a:cubicBezTo>
                  <a:cubicBezTo>
                    <a:pt x="123" y="2477"/>
                    <a:pt x="123" y="2692"/>
                    <a:pt x="13" y="2779"/>
                  </a:cubicBezTo>
                  <a:cubicBezTo>
                    <a:pt x="0" y="2792"/>
                    <a:pt x="0" y="2813"/>
                    <a:pt x="13" y="2828"/>
                  </a:cubicBezTo>
                  <a:cubicBezTo>
                    <a:pt x="43" y="2857"/>
                    <a:pt x="74" y="2871"/>
                    <a:pt x="107" y="2871"/>
                  </a:cubicBezTo>
                  <a:cubicBezTo>
                    <a:pt x="290" y="2871"/>
                    <a:pt x="522" y="2447"/>
                    <a:pt x="733" y="1942"/>
                  </a:cubicBezTo>
                  <a:cubicBezTo>
                    <a:pt x="930" y="1936"/>
                    <a:pt x="1127" y="1921"/>
                    <a:pt x="1322" y="1921"/>
                  </a:cubicBezTo>
                  <a:cubicBezTo>
                    <a:pt x="1347" y="1921"/>
                    <a:pt x="1372" y="1918"/>
                    <a:pt x="1396" y="1916"/>
                  </a:cubicBezTo>
                  <a:cubicBezTo>
                    <a:pt x="1396" y="1919"/>
                    <a:pt x="1398" y="1921"/>
                    <a:pt x="1399" y="1923"/>
                  </a:cubicBezTo>
                  <a:cubicBezTo>
                    <a:pt x="1541" y="2407"/>
                    <a:pt x="1608" y="2984"/>
                    <a:pt x="1942" y="3374"/>
                  </a:cubicBezTo>
                  <a:cubicBezTo>
                    <a:pt x="1968" y="3405"/>
                    <a:pt x="1998" y="3417"/>
                    <a:pt x="2028" y="3417"/>
                  </a:cubicBezTo>
                  <a:cubicBezTo>
                    <a:pt x="2096" y="3417"/>
                    <a:pt x="2162" y="3350"/>
                    <a:pt x="2172" y="3279"/>
                  </a:cubicBezTo>
                  <a:cubicBezTo>
                    <a:pt x="2231" y="2823"/>
                    <a:pt x="2023" y="2331"/>
                    <a:pt x="1885" y="1888"/>
                  </a:cubicBezTo>
                  <a:cubicBezTo>
                    <a:pt x="2131" y="1865"/>
                    <a:pt x="2379" y="1837"/>
                    <a:pt x="2622" y="1803"/>
                  </a:cubicBezTo>
                  <a:cubicBezTo>
                    <a:pt x="2669" y="1796"/>
                    <a:pt x="2669" y="1716"/>
                    <a:pt x="2622" y="1708"/>
                  </a:cubicBezTo>
                  <a:cubicBezTo>
                    <a:pt x="2376" y="1670"/>
                    <a:pt x="2085" y="1613"/>
                    <a:pt x="1787" y="1570"/>
                  </a:cubicBezTo>
                  <a:cubicBezTo>
                    <a:pt x="1644" y="1097"/>
                    <a:pt x="1491" y="628"/>
                    <a:pt x="1313" y="169"/>
                  </a:cubicBezTo>
                  <a:cubicBezTo>
                    <a:pt x="1270" y="60"/>
                    <a:pt x="1171" y="1"/>
                    <a:pt x="10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
            <p:cNvSpPr/>
            <p:nvPr/>
          </p:nvSpPr>
          <p:spPr>
            <a:xfrm>
              <a:off x="5867625" y="3968150"/>
              <a:ext cx="50275" cy="70025"/>
            </a:xfrm>
            <a:custGeom>
              <a:avLst/>
              <a:gdLst/>
              <a:ahLst/>
              <a:cxnLst/>
              <a:rect l="l" t="t" r="r" b="b"/>
              <a:pathLst>
                <a:path w="2011" h="2801" extrusionOk="0">
                  <a:moveTo>
                    <a:pt x="235" y="1"/>
                  </a:moveTo>
                  <a:cubicBezTo>
                    <a:pt x="115" y="1"/>
                    <a:pt x="1" y="122"/>
                    <a:pt x="9" y="241"/>
                  </a:cubicBezTo>
                  <a:cubicBezTo>
                    <a:pt x="55" y="950"/>
                    <a:pt x="1" y="1673"/>
                    <a:pt x="109" y="2375"/>
                  </a:cubicBezTo>
                  <a:cubicBezTo>
                    <a:pt x="119" y="2444"/>
                    <a:pt x="184" y="2479"/>
                    <a:pt x="249" y="2479"/>
                  </a:cubicBezTo>
                  <a:cubicBezTo>
                    <a:pt x="314" y="2479"/>
                    <a:pt x="377" y="2444"/>
                    <a:pt x="386" y="2375"/>
                  </a:cubicBezTo>
                  <a:cubicBezTo>
                    <a:pt x="480" y="1773"/>
                    <a:pt x="455" y="1158"/>
                    <a:pt x="475" y="549"/>
                  </a:cubicBezTo>
                  <a:lnTo>
                    <a:pt x="475" y="549"/>
                  </a:lnTo>
                  <a:cubicBezTo>
                    <a:pt x="650" y="604"/>
                    <a:pt x="818" y="677"/>
                    <a:pt x="959" y="797"/>
                  </a:cubicBezTo>
                  <a:cubicBezTo>
                    <a:pt x="1274" y="1064"/>
                    <a:pt x="831" y="1268"/>
                    <a:pt x="601" y="1366"/>
                  </a:cubicBezTo>
                  <a:cubicBezTo>
                    <a:pt x="356" y="1472"/>
                    <a:pt x="510" y="1813"/>
                    <a:pt x="738" y="1813"/>
                  </a:cubicBezTo>
                  <a:cubicBezTo>
                    <a:pt x="754" y="1813"/>
                    <a:pt x="771" y="1811"/>
                    <a:pt x="788" y="1808"/>
                  </a:cubicBezTo>
                  <a:cubicBezTo>
                    <a:pt x="871" y="1790"/>
                    <a:pt x="988" y="1773"/>
                    <a:pt x="1098" y="1773"/>
                  </a:cubicBezTo>
                  <a:cubicBezTo>
                    <a:pt x="1317" y="1773"/>
                    <a:pt x="1509" y="1841"/>
                    <a:pt x="1354" y="2111"/>
                  </a:cubicBezTo>
                  <a:cubicBezTo>
                    <a:pt x="1182" y="2413"/>
                    <a:pt x="731" y="2351"/>
                    <a:pt x="439" y="2367"/>
                  </a:cubicBezTo>
                  <a:cubicBezTo>
                    <a:pt x="388" y="2367"/>
                    <a:pt x="357" y="2421"/>
                    <a:pt x="381" y="2465"/>
                  </a:cubicBezTo>
                  <a:cubicBezTo>
                    <a:pt x="521" y="2701"/>
                    <a:pt x="736" y="2801"/>
                    <a:pt x="961" y="2801"/>
                  </a:cubicBezTo>
                  <a:cubicBezTo>
                    <a:pt x="1318" y="2801"/>
                    <a:pt x="1698" y="2550"/>
                    <a:pt x="1835" y="2198"/>
                  </a:cubicBezTo>
                  <a:cubicBezTo>
                    <a:pt x="2010" y="1740"/>
                    <a:pt x="1785" y="1488"/>
                    <a:pt x="1452" y="1378"/>
                  </a:cubicBezTo>
                  <a:cubicBezTo>
                    <a:pt x="1598" y="1206"/>
                    <a:pt x="1667" y="992"/>
                    <a:pt x="1544" y="730"/>
                  </a:cubicBezTo>
                  <a:cubicBezTo>
                    <a:pt x="1323" y="254"/>
                    <a:pt x="737" y="39"/>
                    <a:pt x="248" y="1"/>
                  </a:cubicBezTo>
                  <a:cubicBezTo>
                    <a:pt x="244" y="1"/>
                    <a:pt x="239"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
            <p:cNvSpPr/>
            <p:nvPr/>
          </p:nvSpPr>
          <p:spPr>
            <a:xfrm>
              <a:off x="5861100" y="3316850"/>
              <a:ext cx="52475" cy="58625"/>
            </a:xfrm>
            <a:custGeom>
              <a:avLst/>
              <a:gdLst/>
              <a:ahLst/>
              <a:cxnLst/>
              <a:rect l="l" t="t" r="r" b="b"/>
              <a:pathLst>
                <a:path w="2099" h="2345" extrusionOk="0">
                  <a:moveTo>
                    <a:pt x="834" y="1"/>
                  </a:moveTo>
                  <a:cubicBezTo>
                    <a:pt x="377" y="1"/>
                    <a:pt x="31" y="722"/>
                    <a:pt x="16" y="1152"/>
                  </a:cubicBezTo>
                  <a:cubicBezTo>
                    <a:pt x="1" y="1549"/>
                    <a:pt x="168" y="1910"/>
                    <a:pt x="495" y="2139"/>
                  </a:cubicBezTo>
                  <a:cubicBezTo>
                    <a:pt x="699" y="2283"/>
                    <a:pt x="927" y="2345"/>
                    <a:pt x="1158" y="2345"/>
                  </a:cubicBezTo>
                  <a:cubicBezTo>
                    <a:pt x="1473" y="2345"/>
                    <a:pt x="1792" y="2229"/>
                    <a:pt x="2056" y="2048"/>
                  </a:cubicBezTo>
                  <a:cubicBezTo>
                    <a:pt x="2099" y="2020"/>
                    <a:pt x="2079" y="1966"/>
                    <a:pt x="2033" y="1959"/>
                  </a:cubicBezTo>
                  <a:cubicBezTo>
                    <a:pt x="1471" y="1885"/>
                    <a:pt x="493" y="1957"/>
                    <a:pt x="409" y="1195"/>
                  </a:cubicBezTo>
                  <a:cubicBezTo>
                    <a:pt x="362" y="765"/>
                    <a:pt x="666" y="242"/>
                    <a:pt x="1133" y="242"/>
                  </a:cubicBezTo>
                  <a:cubicBezTo>
                    <a:pt x="1147" y="242"/>
                    <a:pt x="1161" y="242"/>
                    <a:pt x="1175" y="243"/>
                  </a:cubicBezTo>
                  <a:cubicBezTo>
                    <a:pt x="1216" y="243"/>
                    <a:pt x="1236" y="194"/>
                    <a:pt x="1208" y="164"/>
                  </a:cubicBezTo>
                  <a:cubicBezTo>
                    <a:pt x="1078" y="49"/>
                    <a:pt x="952"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
            <p:cNvSpPr/>
            <p:nvPr/>
          </p:nvSpPr>
          <p:spPr>
            <a:xfrm>
              <a:off x="5059925" y="4139850"/>
              <a:ext cx="77525" cy="52525"/>
            </a:xfrm>
            <a:custGeom>
              <a:avLst/>
              <a:gdLst/>
              <a:ahLst/>
              <a:cxnLst/>
              <a:rect l="l" t="t" r="r" b="b"/>
              <a:pathLst>
                <a:path w="3101" h="2101" extrusionOk="0">
                  <a:moveTo>
                    <a:pt x="1572" y="299"/>
                  </a:moveTo>
                  <a:cubicBezTo>
                    <a:pt x="1551" y="319"/>
                    <a:pt x="1536" y="345"/>
                    <a:pt x="1526" y="374"/>
                  </a:cubicBezTo>
                  <a:lnTo>
                    <a:pt x="1520" y="371"/>
                  </a:lnTo>
                  <a:cubicBezTo>
                    <a:pt x="1513" y="399"/>
                    <a:pt x="1510" y="427"/>
                    <a:pt x="1505" y="453"/>
                  </a:cubicBezTo>
                  <a:cubicBezTo>
                    <a:pt x="1422" y="992"/>
                    <a:pt x="953" y="1414"/>
                    <a:pt x="422" y="1414"/>
                  </a:cubicBezTo>
                  <a:cubicBezTo>
                    <a:pt x="405" y="1414"/>
                    <a:pt x="388" y="1414"/>
                    <a:pt x="371" y="1413"/>
                  </a:cubicBezTo>
                  <a:lnTo>
                    <a:pt x="371" y="1411"/>
                  </a:lnTo>
                  <a:cubicBezTo>
                    <a:pt x="466" y="1035"/>
                    <a:pt x="795" y="748"/>
                    <a:pt x="1106" y="537"/>
                  </a:cubicBezTo>
                  <a:cubicBezTo>
                    <a:pt x="1252" y="438"/>
                    <a:pt x="1408" y="360"/>
                    <a:pt x="1572" y="299"/>
                  </a:cubicBezTo>
                  <a:close/>
                  <a:moveTo>
                    <a:pt x="1677" y="1"/>
                  </a:moveTo>
                  <a:cubicBezTo>
                    <a:pt x="1464" y="1"/>
                    <a:pt x="1214" y="117"/>
                    <a:pt x="1054" y="197"/>
                  </a:cubicBezTo>
                  <a:cubicBezTo>
                    <a:pt x="527" y="461"/>
                    <a:pt x="48" y="958"/>
                    <a:pt x="1" y="1565"/>
                  </a:cubicBezTo>
                  <a:cubicBezTo>
                    <a:pt x="1" y="1644"/>
                    <a:pt x="53" y="1711"/>
                    <a:pt x="127" y="1731"/>
                  </a:cubicBezTo>
                  <a:cubicBezTo>
                    <a:pt x="231" y="1753"/>
                    <a:pt x="331" y="1763"/>
                    <a:pt x="428" y="1763"/>
                  </a:cubicBezTo>
                  <a:cubicBezTo>
                    <a:pt x="869" y="1763"/>
                    <a:pt x="1238" y="1549"/>
                    <a:pt x="1503" y="1222"/>
                  </a:cubicBezTo>
                  <a:cubicBezTo>
                    <a:pt x="1556" y="1473"/>
                    <a:pt x="1672" y="1705"/>
                    <a:pt x="1843" y="1897"/>
                  </a:cubicBezTo>
                  <a:cubicBezTo>
                    <a:pt x="1972" y="2043"/>
                    <a:pt x="2121" y="2101"/>
                    <a:pt x="2274" y="2101"/>
                  </a:cubicBezTo>
                  <a:cubicBezTo>
                    <a:pt x="2560" y="2101"/>
                    <a:pt x="2859" y="1899"/>
                    <a:pt x="3067" y="1696"/>
                  </a:cubicBezTo>
                  <a:cubicBezTo>
                    <a:pt x="3100" y="1663"/>
                    <a:pt x="3069" y="1608"/>
                    <a:pt x="3030" y="1608"/>
                  </a:cubicBezTo>
                  <a:cubicBezTo>
                    <a:pt x="3021" y="1608"/>
                    <a:pt x="3013" y="1611"/>
                    <a:pt x="3004" y="1616"/>
                  </a:cubicBezTo>
                  <a:cubicBezTo>
                    <a:pt x="2881" y="1694"/>
                    <a:pt x="2769" y="1728"/>
                    <a:pt x="2667" y="1728"/>
                  </a:cubicBezTo>
                  <a:cubicBezTo>
                    <a:pt x="2160" y="1728"/>
                    <a:pt x="1915" y="880"/>
                    <a:pt x="1882" y="422"/>
                  </a:cubicBezTo>
                  <a:cubicBezTo>
                    <a:pt x="1876" y="325"/>
                    <a:pt x="1820" y="271"/>
                    <a:pt x="1753" y="251"/>
                  </a:cubicBezTo>
                  <a:cubicBezTo>
                    <a:pt x="1775" y="248"/>
                    <a:pt x="1797" y="246"/>
                    <a:pt x="1819" y="246"/>
                  </a:cubicBezTo>
                  <a:cubicBezTo>
                    <a:pt x="1867" y="246"/>
                    <a:pt x="1914" y="255"/>
                    <a:pt x="1959" y="273"/>
                  </a:cubicBezTo>
                  <a:cubicBezTo>
                    <a:pt x="1967" y="276"/>
                    <a:pt x="1974" y="278"/>
                    <a:pt x="1981" y="278"/>
                  </a:cubicBezTo>
                  <a:cubicBezTo>
                    <a:pt x="2014" y="278"/>
                    <a:pt x="2041" y="242"/>
                    <a:pt x="2023" y="209"/>
                  </a:cubicBezTo>
                  <a:cubicBezTo>
                    <a:pt x="1950" y="54"/>
                    <a:pt x="1822" y="1"/>
                    <a:pt x="16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
            <p:cNvSpPr/>
            <p:nvPr/>
          </p:nvSpPr>
          <p:spPr>
            <a:xfrm>
              <a:off x="5937150" y="3384000"/>
              <a:ext cx="60175" cy="589050"/>
            </a:xfrm>
            <a:custGeom>
              <a:avLst/>
              <a:gdLst/>
              <a:ahLst/>
              <a:cxnLst/>
              <a:rect l="l" t="t" r="r" b="b"/>
              <a:pathLst>
                <a:path w="2407" h="23562" extrusionOk="0">
                  <a:moveTo>
                    <a:pt x="890" y="0"/>
                  </a:moveTo>
                  <a:cubicBezTo>
                    <a:pt x="676" y="0"/>
                    <a:pt x="461" y="25"/>
                    <a:pt x="245" y="90"/>
                  </a:cubicBezTo>
                  <a:cubicBezTo>
                    <a:pt x="63" y="144"/>
                    <a:pt x="63" y="403"/>
                    <a:pt x="245" y="459"/>
                  </a:cubicBezTo>
                  <a:cubicBezTo>
                    <a:pt x="425" y="512"/>
                    <a:pt x="612" y="539"/>
                    <a:pt x="801" y="544"/>
                  </a:cubicBezTo>
                  <a:cubicBezTo>
                    <a:pt x="569" y="4325"/>
                    <a:pt x="678" y="8131"/>
                    <a:pt x="678" y="11921"/>
                  </a:cubicBezTo>
                  <a:cubicBezTo>
                    <a:pt x="678" y="13863"/>
                    <a:pt x="676" y="15805"/>
                    <a:pt x="683" y="17747"/>
                  </a:cubicBezTo>
                  <a:cubicBezTo>
                    <a:pt x="689" y="19457"/>
                    <a:pt x="520" y="21312"/>
                    <a:pt x="766" y="23025"/>
                  </a:cubicBezTo>
                  <a:cubicBezTo>
                    <a:pt x="499" y="23025"/>
                    <a:pt x="220" y="23036"/>
                    <a:pt x="13" y="23203"/>
                  </a:cubicBezTo>
                  <a:cubicBezTo>
                    <a:pt x="0" y="23217"/>
                    <a:pt x="0" y="23238"/>
                    <a:pt x="13" y="23251"/>
                  </a:cubicBezTo>
                  <a:cubicBezTo>
                    <a:pt x="243" y="23438"/>
                    <a:pt x="545" y="23420"/>
                    <a:pt x="832" y="23427"/>
                  </a:cubicBezTo>
                  <a:cubicBezTo>
                    <a:pt x="838" y="23459"/>
                    <a:pt x="842" y="23494"/>
                    <a:pt x="848" y="23527"/>
                  </a:cubicBezTo>
                  <a:cubicBezTo>
                    <a:pt x="852" y="23550"/>
                    <a:pt x="873" y="23561"/>
                    <a:pt x="894" y="23561"/>
                  </a:cubicBezTo>
                  <a:cubicBezTo>
                    <a:pt x="916" y="23561"/>
                    <a:pt x="937" y="23550"/>
                    <a:pt x="942" y="23527"/>
                  </a:cubicBezTo>
                  <a:cubicBezTo>
                    <a:pt x="948" y="23492"/>
                    <a:pt x="952" y="23458"/>
                    <a:pt x="958" y="23423"/>
                  </a:cubicBezTo>
                  <a:cubicBezTo>
                    <a:pt x="1396" y="23420"/>
                    <a:pt x="1788" y="23343"/>
                    <a:pt x="2228" y="23287"/>
                  </a:cubicBezTo>
                  <a:cubicBezTo>
                    <a:pt x="2310" y="23287"/>
                    <a:pt x="2310" y="23164"/>
                    <a:pt x="2228" y="23164"/>
                  </a:cubicBezTo>
                  <a:cubicBezTo>
                    <a:pt x="1831" y="23114"/>
                    <a:pt x="1472" y="23021"/>
                    <a:pt x="1073" y="23021"/>
                  </a:cubicBezTo>
                  <a:cubicBezTo>
                    <a:pt x="1057" y="23021"/>
                    <a:pt x="1040" y="23021"/>
                    <a:pt x="1024" y="23021"/>
                  </a:cubicBezTo>
                  <a:cubicBezTo>
                    <a:pt x="1250" y="21424"/>
                    <a:pt x="1099" y="19703"/>
                    <a:pt x="1106" y="18108"/>
                  </a:cubicBezTo>
                  <a:cubicBezTo>
                    <a:pt x="1112" y="16045"/>
                    <a:pt x="1111" y="13981"/>
                    <a:pt x="1111" y="11917"/>
                  </a:cubicBezTo>
                  <a:cubicBezTo>
                    <a:pt x="1111" y="8128"/>
                    <a:pt x="1219" y="4322"/>
                    <a:pt x="988" y="541"/>
                  </a:cubicBezTo>
                  <a:cubicBezTo>
                    <a:pt x="1439" y="526"/>
                    <a:pt x="1890" y="411"/>
                    <a:pt x="2341" y="336"/>
                  </a:cubicBezTo>
                  <a:cubicBezTo>
                    <a:pt x="2407" y="329"/>
                    <a:pt x="2407" y="220"/>
                    <a:pt x="2343" y="208"/>
                  </a:cubicBezTo>
                  <a:cubicBezTo>
                    <a:pt x="1858" y="128"/>
                    <a:pt x="1376" y="0"/>
                    <a:pt x="8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
            <p:cNvSpPr/>
            <p:nvPr/>
          </p:nvSpPr>
          <p:spPr>
            <a:xfrm>
              <a:off x="6005600" y="3570025"/>
              <a:ext cx="72600" cy="117400"/>
            </a:xfrm>
            <a:custGeom>
              <a:avLst/>
              <a:gdLst/>
              <a:ahLst/>
              <a:cxnLst/>
              <a:rect l="l" t="t" r="r" b="b"/>
              <a:pathLst>
                <a:path w="2904" h="4696" extrusionOk="0">
                  <a:moveTo>
                    <a:pt x="1078" y="490"/>
                  </a:moveTo>
                  <a:lnTo>
                    <a:pt x="1078" y="490"/>
                  </a:lnTo>
                  <a:cubicBezTo>
                    <a:pt x="1148" y="1263"/>
                    <a:pt x="966" y="1983"/>
                    <a:pt x="717" y="2690"/>
                  </a:cubicBezTo>
                  <a:cubicBezTo>
                    <a:pt x="707" y="2572"/>
                    <a:pt x="699" y="2452"/>
                    <a:pt x="694" y="2334"/>
                  </a:cubicBezTo>
                  <a:cubicBezTo>
                    <a:pt x="669" y="1812"/>
                    <a:pt x="686" y="941"/>
                    <a:pt x="1078" y="490"/>
                  </a:cubicBezTo>
                  <a:close/>
                  <a:moveTo>
                    <a:pt x="1203" y="0"/>
                  </a:moveTo>
                  <a:cubicBezTo>
                    <a:pt x="1174" y="0"/>
                    <a:pt x="1145" y="7"/>
                    <a:pt x="1120" y="21"/>
                  </a:cubicBezTo>
                  <a:cubicBezTo>
                    <a:pt x="123" y="595"/>
                    <a:pt x="281" y="2400"/>
                    <a:pt x="474" y="3335"/>
                  </a:cubicBezTo>
                  <a:cubicBezTo>
                    <a:pt x="474" y="3336"/>
                    <a:pt x="474" y="3338"/>
                    <a:pt x="474" y="3340"/>
                  </a:cubicBezTo>
                  <a:cubicBezTo>
                    <a:pt x="310" y="3766"/>
                    <a:pt x="143" y="4193"/>
                    <a:pt x="12" y="4629"/>
                  </a:cubicBezTo>
                  <a:cubicBezTo>
                    <a:pt x="1" y="4663"/>
                    <a:pt x="34" y="4696"/>
                    <a:pt x="65" y="4696"/>
                  </a:cubicBezTo>
                  <a:cubicBezTo>
                    <a:pt x="78" y="4696"/>
                    <a:pt x="89" y="4691"/>
                    <a:pt x="99" y="4680"/>
                  </a:cubicBezTo>
                  <a:cubicBezTo>
                    <a:pt x="305" y="4416"/>
                    <a:pt x="487" y="4135"/>
                    <a:pt x="643" y="3840"/>
                  </a:cubicBezTo>
                  <a:cubicBezTo>
                    <a:pt x="796" y="4175"/>
                    <a:pt x="1035" y="4498"/>
                    <a:pt x="1353" y="4573"/>
                  </a:cubicBezTo>
                  <a:cubicBezTo>
                    <a:pt x="1418" y="4588"/>
                    <a:pt x="1478" y="4596"/>
                    <a:pt x="1533" y="4596"/>
                  </a:cubicBezTo>
                  <a:cubicBezTo>
                    <a:pt x="1916" y="4596"/>
                    <a:pt x="2076" y="4252"/>
                    <a:pt x="2180" y="3887"/>
                  </a:cubicBezTo>
                  <a:cubicBezTo>
                    <a:pt x="2206" y="3896"/>
                    <a:pt x="2231" y="3899"/>
                    <a:pt x="2256" y="3899"/>
                  </a:cubicBezTo>
                  <a:cubicBezTo>
                    <a:pt x="2433" y="3899"/>
                    <a:pt x="2604" y="3714"/>
                    <a:pt x="2858" y="3558"/>
                  </a:cubicBezTo>
                  <a:cubicBezTo>
                    <a:pt x="2904" y="3530"/>
                    <a:pt x="2902" y="3445"/>
                    <a:pt x="2841" y="3435"/>
                  </a:cubicBezTo>
                  <a:cubicBezTo>
                    <a:pt x="2806" y="3429"/>
                    <a:pt x="2770" y="3427"/>
                    <a:pt x="2733" y="3427"/>
                  </a:cubicBezTo>
                  <a:cubicBezTo>
                    <a:pt x="2644" y="3427"/>
                    <a:pt x="2553" y="3439"/>
                    <a:pt x="2468" y="3439"/>
                  </a:cubicBezTo>
                  <a:cubicBezTo>
                    <a:pt x="2368" y="3439"/>
                    <a:pt x="2278" y="3422"/>
                    <a:pt x="2211" y="3351"/>
                  </a:cubicBezTo>
                  <a:cubicBezTo>
                    <a:pt x="2171" y="3307"/>
                    <a:pt x="2120" y="3287"/>
                    <a:pt x="2071" y="3287"/>
                  </a:cubicBezTo>
                  <a:cubicBezTo>
                    <a:pt x="1962" y="3287"/>
                    <a:pt x="1855" y="3379"/>
                    <a:pt x="1850" y="3500"/>
                  </a:cubicBezTo>
                  <a:cubicBezTo>
                    <a:pt x="1836" y="3973"/>
                    <a:pt x="1701" y="4148"/>
                    <a:pt x="1533" y="4148"/>
                  </a:cubicBezTo>
                  <a:cubicBezTo>
                    <a:pt x="1287" y="4148"/>
                    <a:pt x="969" y="3774"/>
                    <a:pt x="850" y="3415"/>
                  </a:cubicBezTo>
                  <a:cubicBezTo>
                    <a:pt x="1316" y="2373"/>
                    <a:pt x="1540" y="1159"/>
                    <a:pt x="1367" y="121"/>
                  </a:cubicBezTo>
                  <a:cubicBezTo>
                    <a:pt x="1354" y="43"/>
                    <a:pt x="1277" y="0"/>
                    <a:pt x="12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
            <p:cNvSpPr/>
            <p:nvPr/>
          </p:nvSpPr>
          <p:spPr>
            <a:xfrm>
              <a:off x="5268050" y="3321100"/>
              <a:ext cx="58850" cy="82425"/>
            </a:xfrm>
            <a:custGeom>
              <a:avLst/>
              <a:gdLst/>
              <a:ahLst/>
              <a:cxnLst/>
              <a:rect l="l" t="t" r="r" b="b"/>
              <a:pathLst>
                <a:path w="2354" h="3297" extrusionOk="0">
                  <a:moveTo>
                    <a:pt x="1035" y="0"/>
                  </a:moveTo>
                  <a:cubicBezTo>
                    <a:pt x="817" y="0"/>
                    <a:pt x="599" y="5"/>
                    <a:pt x="381" y="5"/>
                  </a:cubicBezTo>
                  <a:cubicBezTo>
                    <a:pt x="346" y="5"/>
                    <a:pt x="311" y="4"/>
                    <a:pt x="276" y="4"/>
                  </a:cubicBezTo>
                  <a:cubicBezTo>
                    <a:pt x="158" y="4"/>
                    <a:pt x="63" y="99"/>
                    <a:pt x="63" y="217"/>
                  </a:cubicBezTo>
                  <a:cubicBezTo>
                    <a:pt x="38" y="811"/>
                    <a:pt x="58" y="1404"/>
                    <a:pt x="83" y="1997"/>
                  </a:cubicBezTo>
                  <a:cubicBezTo>
                    <a:pt x="98" y="2360"/>
                    <a:pt x="1" y="3023"/>
                    <a:pt x="303" y="3288"/>
                  </a:cubicBezTo>
                  <a:cubicBezTo>
                    <a:pt x="309" y="3294"/>
                    <a:pt x="317" y="3297"/>
                    <a:pt x="325" y="3297"/>
                  </a:cubicBezTo>
                  <a:cubicBezTo>
                    <a:pt x="333" y="3297"/>
                    <a:pt x="341" y="3294"/>
                    <a:pt x="347" y="3288"/>
                  </a:cubicBezTo>
                  <a:cubicBezTo>
                    <a:pt x="614" y="3046"/>
                    <a:pt x="513" y="2521"/>
                    <a:pt x="503" y="2197"/>
                  </a:cubicBezTo>
                  <a:cubicBezTo>
                    <a:pt x="501" y="2109"/>
                    <a:pt x="499" y="2020"/>
                    <a:pt x="498" y="1933"/>
                  </a:cubicBezTo>
                  <a:lnTo>
                    <a:pt x="498" y="1933"/>
                  </a:lnTo>
                  <a:cubicBezTo>
                    <a:pt x="564" y="1946"/>
                    <a:pt x="635" y="1951"/>
                    <a:pt x="707" y="1951"/>
                  </a:cubicBezTo>
                  <a:cubicBezTo>
                    <a:pt x="977" y="1951"/>
                    <a:pt x="1271" y="1877"/>
                    <a:pt x="1484" y="1845"/>
                  </a:cubicBezTo>
                  <a:cubicBezTo>
                    <a:pt x="1538" y="1837"/>
                    <a:pt x="1535" y="1763"/>
                    <a:pt x="1497" y="1740"/>
                  </a:cubicBezTo>
                  <a:cubicBezTo>
                    <a:pt x="1305" y="1612"/>
                    <a:pt x="1003" y="1512"/>
                    <a:pt x="722" y="1512"/>
                  </a:cubicBezTo>
                  <a:cubicBezTo>
                    <a:pt x="642" y="1512"/>
                    <a:pt x="563" y="1520"/>
                    <a:pt x="490" y="1538"/>
                  </a:cubicBezTo>
                  <a:cubicBezTo>
                    <a:pt x="483" y="1171"/>
                    <a:pt x="480" y="805"/>
                    <a:pt x="488" y="437"/>
                  </a:cubicBezTo>
                  <a:lnTo>
                    <a:pt x="488" y="437"/>
                  </a:lnTo>
                  <a:cubicBezTo>
                    <a:pt x="707" y="444"/>
                    <a:pt x="926" y="456"/>
                    <a:pt x="1144" y="456"/>
                  </a:cubicBezTo>
                  <a:cubicBezTo>
                    <a:pt x="1546" y="456"/>
                    <a:pt x="1940" y="415"/>
                    <a:pt x="2307" y="222"/>
                  </a:cubicBezTo>
                  <a:cubicBezTo>
                    <a:pt x="2353" y="195"/>
                    <a:pt x="2345" y="127"/>
                    <a:pt x="2292" y="111"/>
                  </a:cubicBezTo>
                  <a:cubicBezTo>
                    <a:pt x="1880" y="16"/>
                    <a:pt x="1458" y="0"/>
                    <a:pt x="10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
            <p:cNvSpPr/>
            <p:nvPr/>
          </p:nvSpPr>
          <p:spPr>
            <a:xfrm>
              <a:off x="4265150" y="4346100"/>
              <a:ext cx="727450" cy="649800"/>
            </a:xfrm>
            <a:custGeom>
              <a:avLst/>
              <a:gdLst/>
              <a:ahLst/>
              <a:cxnLst/>
              <a:rect l="l" t="t" r="r" b="b"/>
              <a:pathLst>
                <a:path w="29098" h="25992" extrusionOk="0">
                  <a:moveTo>
                    <a:pt x="9278" y="2410"/>
                  </a:moveTo>
                  <a:cubicBezTo>
                    <a:pt x="9374" y="2464"/>
                    <a:pt x="9469" y="2516"/>
                    <a:pt x="9564" y="2572"/>
                  </a:cubicBezTo>
                  <a:lnTo>
                    <a:pt x="9564" y="2574"/>
                  </a:lnTo>
                  <a:cubicBezTo>
                    <a:pt x="9856" y="2748"/>
                    <a:pt x="10097" y="3048"/>
                    <a:pt x="10425" y="3127"/>
                  </a:cubicBezTo>
                  <a:cubicBezTo>
                    <a:pt x="10212" y="3333"/>
                    <a:pt x="9982" y="3629"/>
                    <a:pt x="9748" y="3973"/>
                  </a:cubicBezTo>
                  <a:cubicBezTo>
                    <a:pt x="9849" y="3681"/>
                    <a:pt x="9651" y="3333"/>
                    <a:pt x="9556" y="3054"/>
                  </a:cubicBezTo>
                  <a:cubicBezTo>
                    <a:pt x="9479" y="2833"/>
                    <a:pt x="9387" y="2618"/>
                    <a:pt x="9278" y="2410"/>
                  </a:cubicBezTo>
                  <a:close/>
                  <a:moveTo>
                    <a:pt x="3960" y="3146"/>
                  </a:moveTo>
                  <a:cubicBezTo>
                    <a:pt x="4106" y="3428"/>
                    <a:pt x="4244" y="3717"/>
                    <a:pt x="4365" y="4009"/>
                  </a:cubicBezTo>
                  <a:cubicBezTo>
                    <a:pt x="4400" y="4091"/>
                    <a:pt x="4434" y="4180"/>
                    <a:pt x="4469" y="4267"/>
                  </a:cubicBezTo>
                  <a:cubicBezTo>
                    <a:pt x="4188" y="4062"/>
                    <a:pt x="3877" y="3857"/>
                    <a:pt x="3596" y="3778"/>
                  </a:cubicBezTo>
                  <a:cubicBezTo>
                    <a:pt x="3713" y="3566"/>
                    <a:pt x="3837" y="3356"/>
                    <a:pt x="3960" y="3146"/>
                  </a:cubicBezTo>
                  <a:close/>
                  <a:moveTo>
                    <a:pt x="7840" y="1583"/>
                  </a:moveTo>
                  <a:lnTo>
                    <a:pt x="7956" y="1657"/>
                  </a:lnTo>
                  <a:cubicBezTo>
                    <a:pt x="8317" y="1888"/>
                    <a:pt x="8696" y="2088"/>
                    <a:pt x="9070" y="2295"/>
                  </a:cubicBezTo>
                  <a:cubicBezTo>
                    <a:pt x="9147" y="2618"/>
                    <a:pt x="9228" y="2938"/>
                    <a:pt x="9321" y="3258"/>
                  </a:cubicBezTo>
                  <a:cubicBezTo>
                    <a:pt x="9398" y="3527"/>
                    <a:pt x="9420" y="3855"/>
                    <a:pt x="9664" y="4022"/>
                  </a:cubicBezTo>
                  <a:cubicBezTo>
                    <a:pt x="9671" y="4027"/>
                    <a:pt x="9680" y="4030"/>
                    <a:pt x="9688" y="4030"/>
                  </a:cubicBezTo>
                  <a:cubicBezTo>
                    <a:pt x="9698" y="4030"/>
                    <a:pt x="9708" y="4026"/>
                    <a:pt x="9716" y="4019"/>
                  </a:cubicBezTo>
                  <a:lnTo>
                    <a:pt x="9716" y="4019"/>
                  </a:lnTo>
                  <a:cubicBezTo>
                    <a:pt x="9493" y="4350"/>
                    <a:pt x="9267" y="4724"/>
                    <a:pt x="9049" y="5111"/>
                  </a:cubicBezTo>
                  <a:cubicBezTo>
                    <a:pt x="9057" y="5087"/>
                    <a:pt x="9059" y="5062"/>
                    <a:pt x="9052" y="5038"/>
                  </a:cubicBezTo>
                  <a:cubicBezTo>
                    <a:pt x="8868" y="4336"/>
                    <a:pt x="8635" y="3632"/>
                    <a:pt x="8425" y="2936"/>
                  </a:cubicBezTo>
                  <a:cubicBezTo>
                    <a:pt x="8283" y="2467"/>
                    <a:pt x="8120" y="1983"/>
                    <a:pt x="7840" y="1583"/>
                  </a:cubicBezTo>
                  <a:close/>
                  <a:moveTo>
                    <a:pt x="4543" y="2218"/>
                  </a:moveTo>
                  <a:cubicBezTo>
                    <a:pt x="4923" y="3241"/>
                    <a:pt x="5328" y="4344"/>
                    <a:pt x="5901" y="5289"/>
                  </a:cubicBezTo>
                  <a:cubicBezTo>
                    <a:pt x="5633" y="5108"/>
                    <a:pt x="5368" y="4931"/>
                    <a:pt x="5102" y="4749"/>
                  </a:cubicBezTo>
                  <a:cubicBezTo>
                    <a:pt x="5081" y="4736"/>
                    <a:pt x="5058" y="4716"/>
                    <a:pt x="5035" y="4700"/>
                  </a:cubicBezTo>
                  <a:cubicBezTo>
                    <a:pt x="4953" y="4298"/>
                    <a:pt x="4739" y="3899"/>
                    <a:pt x="4574" y="3545"/>
                  </a:cubicBezTo>
                  <a:cubicBezTo>
                    <a:pt x="4488" y="3361"/>
                    <a:pt x="4344" y="3030"/>
                    <a:pt x="4142" y="2839"/>
                  </a:cubicBezTo>
                  <a:cubicBezTo>
                    <a:pt x="4272" y="2630"/>
                    <a:pt x="4410" y="2424"/>
                    <a:pt x="4543" y="2218"/>
                  </a:cubicBezTo>
                  <a:close/>
                  <a:moveTo>
                    <a:pt x="5122" y="1348"/>
                  </a:moveTo>
                  <a:cubicBezTo>
                    <a:pt x="5589" y="2333"/>
                    <a:pt x="6048" y="3282"/>
                    <a:pt x="6409" y="4316"/>
                  </a:cubicBezTo>
                  <a:cubicBezTo>
                    <a:pt x="6591" y="4841"/>
                    <a:pt x="6752" y="5477"/>
                    <a:pt x="7010" y="6037"/>
                  </a:cubicBezTo>
                  <a:cubicBezTo>
                    <a:pt x="6778" y="5881"/>
                    <a:pt x="6549" y="5725"/>
                    <a:pt x="6317" y="5569"/>
                  </a:cubicBezTo>
                  <a:cubicBezTo>
                    <a:pt x="6196" y="4920"/>
                    <a:pt x="5788" y="4337"/>
                    <a:pt x="5489" y="3756"/>
                  </a:cubicBezTo>
                  <a:cubicBezTo>
                    <a:pt x="5199" y="3192"/>
                    <a:pt x="5074" y="2520"/>
                    <a:pt x="4667" y="2026"/>
                  </a:cubicBezTo>
                  <a:cubicBezTo>
                    <a:pt x="4817" y="1798"/>
                    <a:pt x="4967" y="1573"/>
                    <a:pt x="5122" y="1348"/>
                  </a:cubicBezTo>
                  <a:close/>
                  <a:moveTo>
                    <a:pt x="5923" y="435"/>
                  </a:moveTo>
                  <a:cubicBezTo>
                    <a:pt x="5954" y="435"/>
                    <a:pt x="5986" y="443"/>
                    <a:pt x="6016" y="459"/>
                  </a:cubicBezTo>
                  <a:cubicBezTo>
                    <a:pt x="6509" y="732"/>
                    <a:pt x="6985" y="1035"/>
                    <a:pt x="7461" y="1340"/>
                  </a:cubicBezTo>
                  <a:cubicBezTo>
                    <a:pt x="7738" y="1965"/>
                    <a:pt x="7983" y="2584"/>
                    <a:pt x="8168" y="3245"/>
                  </a:cubicBezTo>
                  <a:cubicBezTo>
                    <a:pt x="8343" y="3870"/>
                    <a:pt x="8471" y="4580"/>
                    <a:pt x="8819" y="5136"/>
                  </a:cubicBezTo>
                  <a:cubicBezTo>
                    <a:pt x="8845" y="5178"/>
                    <a:pt x="8884" y="5197"/>
                    <a:pt x="8923" y="5197"/>
                  </a:cubicBezTo>
                  <a:cubicBezTo>
                    <a:pt x="8963" y="5197"/>
                    <a:pt x="9002" y="5178"/>
                    <a:pt x="9027" y="5148"/>
                  </a:cubicBezTo>
                  <a:lnTo>
                    <a:pt x="9027" y="5148"/>
                  </a:lnTo>
                  <a:cubicBezTo>
                    <a:pt x="8813" y="5528"/>
                    <a:pt x="8606" y="5919"/>
                    <a:pt x="8421" y="6286"/>
                  </a:cubicBezTo>
                  <a:cubicBezTo>
                    <a:pt x="8258" y="5241"/>
                    <a:pt x="7653" y="4162"/>
                    <a:pt x="7282" y="3189"/>
                  </a:cubicBezTo>
                  <a:cubicBezTo>
                    <a:pt x="6949" y="2308"/>
                    <a:pt x="6836" y="1178"/>
                    <a:pt x="6093" y="527"/>
                  </a:cubicBezTo>
                  <a:cubicBezTo>
                    <a:pt x="6087" y="520"/>
                    <a:pt x="6080" y="518"/>
                    <a:pt x="6073" y="518"/>
                  </a:cubicBezTo>
                  <a:cubicBezTo>
                    <a:pt x="6055" y="518"/>
                    <a:pt x="6039" y="535"/>
                    <a:pt x="6044" y="556"/>
                  </a:cubicBezTo>
                  <a:cubicBezTo>
                    <a:pt x="6336" y="1552"/>
                    <a:pt x="6685" y="2572"/>
                    <a:pt x="7046" y="3547"/>
                  </a:cubicBezTo>
                  <a:cubicBezTo>
                    <a:pt x="7400" y="4500"/>
                    <a:pt x="7656" y="5705"/>
                    <a:pt x="8311" y="6507"/>
                  </a:cubicBezTo>
                  <a:cubicBezTo>
                    <a:pt x="8258" y="6611"/>
                    <a:pt x="8207" y="6713"/>
                    <a:pt x="8161" y="6811"/>
                  </a:cubicBezTo>
                  <a:cubicBezTo>
                    <a:pt x="7969" y="6680"/>
                    <a:pt x="7776" y="6552"/>
                    <a:pt x="7584" y="6422"/>
                  </a:cubicBezTo>
                  <a:cubicBezTo>
                    <a:pt x="7318" y="5500"/>
                    <a:pt x="6847" y="4577"/>
                    <a:pt x="6531" y="3684"/>
                  </a:cubicBezTo>
                  <a:cubicBezTo>
                    <a:pt x="6227" y="2831"/>
                    <a:pt x="5868" y="1881"/>
                    <a:pt x="5177" y="1268"/>
                  </a:cubicBezTo>
                  <a:cubicBezTo>
                    <a:pt x="5350" y="1019"/>
                    <a:pt x="5527" y="771"/>
                    <a:pt x="5707" y="527"/>
                  </a:cubicBezTo>
                  <a:cubicBezTo>
                    <a:pt x="5781" y="470"/>
                    <a:pt x="5854" y="435"/>
                    <a:pt x="5923" y="435"/>
                  </a:cubicBezTo>
                  <a:close/>
                  <a:moveTo>
                    <a:pt x="27840" y="10915"/>
                  </a:moveTo>
                  <a:cubicBezTo>
                    <a:pt x="28206" y="11096"/>
                    <a:pt x="28545" y="11284"/>
                    <a:pt x="28534" y="11366"/>
                  </a:cubicBezTo>
                  <a:cubicBezTo>
                    <a:pt x="28519" y="11468"/>
                    <a:pt x="28542" y="11552"/>
                    <a:pt x="28619" y="11616"/>
                  </a:cubicBezTo>
                  <a:cubicBezTo>
                    <a:pt x="28511" y="11809"/>
                    <a:pt x="28406" y="12005"/>
                    <a:pt x="28299" y="12200"/>
                  </a:cubicBezTo>
                  <a:lnTo>
                    <a:pt x="28299" y="12201"/>
                  </a:lnTo>
                  <a:cubicBezTo>
                    <a:pt x="28196" y="11757"/>
                    <a:pt x="28030" y="11319"/>
                    <a:pt x="27840" y="10915"/>
                  </a:cubicBezTo>
                  <a:close/>
                  <a:moveTo>
                    <a:pt x="22318" y="11854"/>
                  </a:moveTo>
                  <a:cubicBezTo>
                    <a:pt x="22394" y="12095"/>
                    <a:pt x="22533" y="12331"/>
                    <a:pt x="22628" y="12554"/>
                  </a:cubicBezTo>
                  <a:cubicBezTo>
                    <a:pt x="22686" y="12693"/>
                    <a:pt x="22738" y="12862"/>
                    <a:pt x="22804" y="13023"/>
                  </a:cubicBezTo>
                  <a:cubicBezTo>
                    <a:pt x="22512" y="12831"/>
                    <a:pt x="22210" y="12652"/>
                    <a:pt x="21895" y="12543"/>
                  </a:cubicBezTo>
                  <a:cubicBezTo>
                    <a:pt x="22043" y="12306"/>
                    <a:pt x="22184" y="12078"/>
                    <a:pt x="22318" y="11854"/>
                  </a:cubicBezTo>
                  <a:close/>
                  <a:moveTo>
                    <a:pt x="26532" y="10330"/>
                  </a:moveTo>
                  <a:cubicBezTo>
                    <a:pt x="26682" y="10390"/>
                    <a:pt x="26831" y="10454"/>
                    <a:pt x="26979" y="10520"/>
                  </a:cubicBezTo>
                  <a:cubicBezTo>
                    <a:pt x="27046" y="10549"/>
                    <a:pt x="27318" y="10668"/>
                    <a:pt x="27613" y="10807"/>
                  </a:cubicBezTo>
                  <a:cubicBezTo>
                    <a:pt x="27643" y="11409"/>
                    <a:pt x="27825" y="12032"/>
                    <a:pt x="28084" y="12593"/>
                  </a:cubicBezTo>
                  <a:cubicBezTo>
                    <a:pt x="27960" y="12821"/>
                    <a:pt x="27835" y="13048"/>
                    <a:pt x="27710" y="13274"/>
                  </a:cubicBezTo>
                  <a:lnTo>
                    <a:pt x="27710" y="13276"/>
                  </a:lnTo>
                  <a:cubicBezTo>
                    <a:pt x="27623" y="12902"/>
                    <a:pt x="27490" y="12531"/>
                    <a:pt x="27387" y="12187"/>
                  </a:cubicBezTo>
                  <a:cubicBezTo>
                    <a:pt x="27192" y="11535"/>
                    <a:pt x="26943" y="10876"/>
                    <a:pt x="26532" y="10330"/>
                  </a:cubicBezTo>
                  <a:close/>
                  <a:moveTo>
                    <a:pt x="23009" y="10641"/>
                  </a:moveTo>
                  <a:cubicBezTo>
                    <a:pt x="23207" y="11283"/>
                    <a:pt x="23442" y="11913"/>
                    <a:pt x="23650" y="12549"/>
                  </a:cubicBezTo>
                  <a:cubicBezTo>
                    <a:pt x="23781" y="12946"/>
                    <a:pt x="23893" y="13374"/>
                    <a:pt x="24042" y="13783"/>
                  </a:cubicBezTo>
                  <a:cubicBezTo>
                    <a:pt x="23885" y="13696"/>
                    <a:pt x="23726" y="13610"/>
                    <a:pt x="23570" y="13519"/>
                  </a:cubicBezTo>
                  <a:cubicBezTo>
                    <a:pt x="23468" y="13460"/>
                    <a:pt x="23365" y="13394"/>
                    <a:pt x="23263" y="13327"/>
                  </a:cubicBezTo>
                  <a:cubicBezTo>
                    <a:pt x="23232" y="13017"/>
                    <a:pt x="23042" y="12702"/>
                    <a:pt x="22923" y="12428"/>
                  </a:cubicBezTo>
                  <a:cubicBezTo>
                    <a:pt x="22815" y="12175"/>
                    <a:pt x="22699" y="11791"/>
                    <a:pt x="22454" y="11621"/>
                  </a:cubicBezTo>
                  <a:cubicBezTo>
                    <a:pt x="22661" y="11271"/>
                    <a:pt x="22843" y="10948"/>
                    <a:pt x="23009" y="10641"/>
                  </a:cubicBezTo>
                  <a:close/>
                  <a:moveTo>
                    <a:pt x="23660" y="9365"/>
                  </a:moveTo>
                  <a:cubicBezTo>
                    <a:pt x="24008" y="10269"/>
                    <a:pt x="24395" y="11151"/>
                    <a:pt x="24690" y="12078"/>
                  </a:cubicBezTo>
                  <a:cubicBezTo>
                    <a:pt x="24926" y="12823"/>
                    <a:pt x="25059" y="13781"/>
                    <a:pt x="25445" y="14513"/>
                  </a:cubicBezTo>
                  <a:cubicBezTo>
                    <a:pt x="25307" y="14449"/>
                    <a:pt x="25187" y="14395"/>
                    <a:pt x="25105" y="14352"/>
                  </a:cubicBezTo>
                  <a:cubicBezTo>
                    <a:pt x="24912" y="14252"/>
                    <a:pt x="24720" y="14150"/>
                    <a:pt x="24528" y="14048"/>
                  </a:cubicBezTo>
                  <a:cubicBezTo>
                    <a:pt x="24382" y="13509"/>
                    <a:pt x="24144" y="12981"/>
                    <a:pt x="23959" y="12464"/>
                  </a:cubicBezTo>
                  <a:cubicBezTo>
                    <a:pt x="23711" y="11776"/>
                    <a:pt x="23466" y="11084"/>
                    <a:pt x="23119" y="10441"/>
                  </a:cubicBezTo>
                  <a:cubicBezTo>
                    <a:pt x="23133" y="10412"/>
                    <a:pt x="23152" y="10381"/>
                    <a:pt x="23166" y="10353"/>
                  </a:cubicBezTo>
                  <a:cubicBezTo>
                    <a:pt x="23283" y="10131"/>
                    <a:pt x="23386" y="9905"/>
                    <a:pt x="23476" y="9672"/>
                  </a:cubicBezTo>
                  <a:cubicBezTo>
                    <a:pt x="23481" y="9669"/>
                    <a:pt x="23488" y="9672"/>
                    <a:pt x="23491" y="9665"/>
                  </a:cubicBezTo>
                  <a:cubicBezTo>
                    <a:pt x="23527" y="9619"/>
                    <a:pt x="23591" y="9495"/>
                    <a:pt x="23660" y="9365"/>
                  </a:cubicBezTo>
                  <a:close/>
                  <a:moveTo>
                    <a:pt x="25389" y="9831"/>
                  </a:moveTo>
                  <a:lnTo>
                    <a:pt x="25389" y="9831"/>
                  </a:lnTo>
                  <a:cubicBezTo>
                    <a:pt x="25725" y="9990"/>
                    <a:pt x="26068" y="10133"/>
                    <a:pt x="26411" y="10277"/>
                  </a:cubicBezTo>
                  <a:cubicBezTo>
                    <a:pt x="26400" y="10290"/>
                    <a:pt x="26395" y="10308"/>
                    <a:pt x="26398" y="10325"/>
                  </a:cubicBezTo>
                  <a:cubicBezTo>
                    <a:pt x="26596" y="10983"/>
                    <a:pt x="26851" y="11622"/>
                    <a:pt x="27054" y="12278"/>
                  </a:cubicBezTo>
                  <a:cubicBezTo>
                    <a:pt x="27200" y="12748"/>
                    <a:pt x="27271" y="13286"/>
                    <a:pt x="27444" y="13763"/>
                  </a:cubicBezTo>
                  <a:cubicBezTo>
                    <a:pt x="27307" y="14012"/>
                    <a:pt x="27171" y="14263"/>
                    <a:pt x="27033" y="14514"/>
                  </a:cubicBezTo>
                  <a:cubicBezTo>
                    <a:pt x="26869" y="13679"/>
                    <a:pt x="26496" y="12825"/>
                    <a:pt x="26250" y="12044"/>
                  </a:cubicBezTo>
                  <a:cubicBezTo>
                    <a:pt x="26016" y="11302"/>
                    <a:pt x="25758" y="10531"/>
                    <a:pt x="25389" y="9831"/>
                  </a:cubicBezTo>
                  <a:close/>
                  <a:moveTo>
                    <a:pt x="23899" y="8988"/>
                  </a:moveTo>
                  <a:cubicBezTo>
                    <a:pt x="23901" y="8988"/>
                    <a:pt x="23903" y="8988"/>
                    <a:pt x="23904" y="8989"/>
                  </a:cubicBezTo>
                  <a:cubicBezTo>
                    <a:pt x="24272" y="9245"/>
                    <a:pt x="24659" y="9473"/>
                    <a:pt x="25063" y="9672"/>
                  </a:cubicBezTo>
                  <a:cubicBezTo>
                    <a:pt x="25358" y="10489"/>
                    <a:pt x="25661" y="11301"/>
                    <a:pt x="25919" y="12134"/>
                  </a:cubicBezTo>
                  <a:cubicBezTo>
                    <a:pt x="26193" y="13018"/>
                    <a:pt x="26340" y="14103"/>
                    <a:pt x="26805" y="14924"/>
                  </a:cubicBezTo>
                  <a:cubicBezTo>
                    <a:pt x="26742" y="15038"/>
                    <a:pt x="26682" y="15151"/>
                    <a:pt x="26619" y="15261"/>
                  </a:cubicBezTo>
                  <a:lnTo>
                    <a:pt x="26619" y="15262"/>
                  </a:lnTo>
                  <a:cubicBezTo>
                    <a:pt x="26447" y="15049"/>
                    <a:pt x="26140" y="14860"/>
                    <a:pt x="25840" y="14703"/>
                  </a:cubicBezTo>
                  <a:cubicBezTo>
                    <a:pt x="25789" y="13715"/>
                    <a:pt x="25241" y="12595"/>
                    <a:pt x="24940" y="11685"/>
                  </a:cubicBezTo>
                  <a:cubicBezTo>
                    <a:pt x="24652" y="10815"/>
                    <a:pt x="24346" y="9864"/>
                    <a:pt x="23798" y="9112"/>
                  </a:cubicBezTo>
                  <a:cubicBezTo>
                    <a:pt x="23841" y="9039"/>
                    <a:pt x="23879" y="8988"/>
                    <a:pt x="23899" y="8988"/>
                  </a:cubicBezTo>
                  <a:close/>
                  <a:moveTo>
                    <a:pt x="3398" y="4139"/>
                  </a:moveTo>
                  <a:cubicBezTo>
                    <a:pt x="3530" y="4222"/>
                    <a:pt x="3685" y="4288"/>
                    <a:pt x="3816" y="4368"/>
                  </a:cubicBezTo>
                  <a:cubicBezTo>
                    <a:pt x="4251" y="4636"/>
                    <a:pt x="4667" y="4939"/>
                    <a:pt x="5087" y="5230"/>
                  </a:cubicBezTo>
                  <a:cubicBezTo>
                    <a:pt x="5889" y="5782"/>
                    <a:pt x="6710" y="6452"/>
                    <a:pt x="7594" y="6906"/>
                  </a:cubicBezTo>
                  <a:cubicBezTo>
                    <a:pt x="7597" y="6911"/>
                    <a:pt x="7600" y="6916"/>
                    <a:pt x="7605" y="6921"/>
                  </a:cubicBezTo>
                  <a:cubicBezTo>
                    <a:pt x="7614" y="6929"/>
                    <a:pt x="7626" y="6934"/>
                    <a:pt x="7639" y="6934"/>
                  </a:cubicBezTo>
                  <a:cubicBezTo>
                    <a:pt x="7641" y="6934"/>
                    <a:pt x="7643" y="6934"/>
                    <a:pt x="7645" y="6934"/>
                  </a:cubicBezTo>
                  <a:cubicBezTo>
                    <a:pt x="7768" y="6995"/>
                    <a:pt x="7892" y="7054"/>
                    <a:pt x="8019" y="7106"/>
                  </a:cubicBezTo>
                  <a:cubicBezTo>
                    <a:pt x="7899" y="7362"/>
                    <a:pt x="7797" y="7587"/>
                    <a:pt x="7722" y="7762"/>
                  </a:cubicBezTo>
                  <a:cubicBezTo>
                    <a:pt x="7225" y="8909"/>
                    <a:pt x="6929" y="10139"/>
                    <a:pt x="6811" y="11381"/>
                  </a:cubicBezTo>
                  <a:cubicBezTo>
                    <a:pt x="6573" y="13884"/>
                    <a:pt x="7674" y="16329"/>
                    <a:pt x="9708" y="17798"/>
                  </a:cubicBezTo>
                  <a:cubicBezTo>
                    <a:pt x="10846" y="18621"/>
                    <a:pt x="12146" y="19002"/>
                    <a:pt x="13461" y="19002"/>
                  </a:cubicBezTo>
                  <a:cubicBezTo>
                    <a:pt x="14539" y="19002"/>
                    <a:pt x="15628" y="18746"/>
                    <a:pt x="16647" y="18266"/>
                  </a:cubicBezTo>
                  <a:cubicBezTo>
                    <a:pt x="18427" y="17426"/>
                    <a:pt x="20355" y="14954"/>
                    <a:pt x="21767" y="12746"/>
                  </a:cubicBezTo>
                  <a:cubicBezTo>
                    <a:pt x="22356" y="13445"/>
                    <a:pt x="23478" y="13932"/>
                    <a:pt x="24254" y="14336"/>
                  </a:cubicBezTo>
                  <a:cubicBezTo>
                    <a:pt x="24265" y="14342"/>
                    <a:pt x="24277" y="14347"/>
                    <a:pt x="24288" y="14354"/>
                  </a:cubicBezTo>
                  <a:cubicBezTo>
                    <a:pt x="24364" y="14500"/>
                    <a:pt x="24451" y="14637"/>
                    <a:pt x="24548" y="14769"/>
                  </a:cubicBezTo>
                  <a:cubicBezTo>
                    <a:pt x="24560" y="14784"/>
                    <a:pt x="24581" y="14793"/>
                    <a:pt x="24601" y="14793"/>
                  </a:cubicBezTo>
                  <a:cubicBezTo>
                    <a:pt x="24629" y="14793"/>
                    <a:pt x="24654" y="14776"/>
                    <a:pt x="24651" y="14741"/>
                  </a:cubicBezTo>
                  <a:cubicBezTo>
                    <a:pt x="24646" y="14669"/>
                    <a:pt x="24636" y="14598"/>
                    <a:pt x="24626" y="14527"/>
                  </a:cubicBezTo>
                  <a:lnTo>
                    <a:pt x="24626" y="14527"/>
                  </a:lnTo>
                  <a:cubicBezTo>
                    <a:pt x="25030" y="14734"/>
                    <a:pt x="25433" y="14941"/>
                    <a:pt x="25824" y="15172"/>
                  </a:cubicBezTo>
                  <a:cubicBezTo>
                    <a:pt x="26029" y="15294"/>
                    <a:pt x="26206" y="15500"/>
                    <a:pt x="26414" y="15620"/>
                  </a:cubicBezTo>
                  <a:cubicBezTo>
                    <a:pt x="25999" y="16332"/>
                    <a:pt x="25568" y="17039"/>
                    <a:pt x="25099" y="17730"/>
                  </a:cubicBezTo>
                  <a:cubicBezTo>
                    <a:pt x="23796" y="19651"/>
                    <a:pt x="22136" y="21335"/>
                    <a:pt x="20253" y="22687"/>
                  </a:cubicBezTo>
                  <a:cubicBezTo>
                    <a:pt x="17934" y="24349"/>
                    <a:pt x="15230" y="25319"/>
                    <a:pt x="12503" y="25319"/>
                  </a:cubicBezTo>
                  <a:cubicBezTo>
                    <a:pt x="10844" y="25319"/>
                    <a:pt x="9176" y="24960"/>
                    <a:pt x="7582" y="24180"/>
                  </a:cubicBezTo>
                  <a:cubicBezTo>
                    <a:pt x="3260" y="22064"/>
                    <a:pt x="830" y="17523"/>
                    <a:pt x="957" y="12792"/>
                  </a:cubicBezTo>
                  <a:cubicBezTo>
                    <a:pt x="1039" y="9700"/>
                    <a:pt x="1972" y="6799"/>
                    <a:pt x="3398" y="4139"/>
                  </a:cubicBezTo>
                  <a:close/>
                  <a:moveTo>
                    <a:pt x="5826" y="1"/>
                  </a:moveTo>
                  <a:cubicBezTo>
                    <a:pt x="5785" y="1"/>
                    <a:pt x="5745" y="15"/>
                    <a:pt x="5714" y="49"/>
                  </a:cubicBezTo>
                  <a:cubicBezTo>
                    <a:pt x="5425" y="361"/>
                    <a:pt x="5112" y="671"/>
                    <a:pt x="4966" y="1060"/>
                  </a:cubicBezTo>
                  <a:cubicBezTo>
                    <a:pt x="3694" y="2362"/>
                    <a:pt x="2777" y="4076"/>
                    <a:pt x="2075" y="5702"/>
                  </a:cubicBezTo>
                  <a:cubicBezTo>
                    <a:pt x="1178" y="7771"/>
                    <a:pt x="645" y="9992"/>
                    <a:pt x="432" y="12234"/>
                  </a:cubicBezTo>
                  <a:cubicBezTo>
                    <a:pt x="0" y="16755"/>
                    <a:pt x="1990" y="21166"/>
                    <a:pt x="5661" y="23819"/>
                  </a:cubicBezTo>
                  <a:cubicBezTo>
                    <a:pt x="7717" y="25303"/>
                    <a:pt x="10063" y="25991"/>
                    <a:pt x="12437" y="25991"/>
                  </a:cubicBezTo>
                  <a:cubicBezTo>
                    <a:pt x="14385" y="25991"/>
                    <a:pt x="16351" y="25528"/>
                    <a:pt x="18191" y="24660"/>
                  </a:cubicBezTo>
                  <a:cubicBezTo>
                    <a:pt x="22684" y="22543"/>
                    <a:pt x="25763" y="18359"/>
                    <a:pt x="28020" y="14076"/>
                  </a:cubicBezTo>
                  <a:cubicBezTo>
                    <a:pt x="28460" y="13245"/>
                    <a:pt x="28796" y="12390"/>
                    <a:pt x="28996" y="11480"/>
                  </a:cubicBezTo>
                  <a:cubicBezTo>
                    <a:pt x="29005" y="11445"/>
                    <a:pt x="29014" y="11409"/>
                    <a:pt x="29023" y="11375"/>
                  </a:cubicBezTo>
                  <a:cubicBezTo>
                    <a:pt x="29026" y="11363"/>
                    <a:pt x="29024" y="11353"/>
                    <a:pt x="29026" y="11342"/>
                  </a:cubicBezTo>
                  <a:cubicBezTo>
                    <a:pt x="29046" y="11242"/>
                    <a:pt x="29073" y="11143"/>
                    <a:pt x="29090" y="11042"/>
                  </a:cubicBezTo>
                  <a:cubicBezTo>
                    <a:pt x="29097" y="10995"/>
                    <a:pt x="29059" y="10957"/>
                    <a:pt x="29020" y="10957"/>
                  </a:cubicBezTo>
                  <a:cubicBezTo>
                    <a:pt x="29001" y="10957"/>
                    <a:pt x="28981" y="10967"/>
                    <a:pt x="28967" y="10991"/>
                  </a:cubicBezTo>
                  <a:cubicBezTo>
                    <a:pt x="28947" y="11025"/>
                    <a:pt x="28927" y="11061"/>
                    <a:pt x="28908" y="11097"/>
                  </a:cubicBezTo>
                  <a:cubicBezTo>
                    <a:pt x="28107" y="10548"/>
                    <a:pt x="27233" y="10166"/>
                    <a:pt x="26342" y="9793"/>
                  </a:cubicBezTo>
                  <a:cubicBezTo>
                    <a:pt x="25883" y="9601"/>
                    <a:pt x="25430" y="9401"/>
                    <a:pt x="24989" y="9175"/>
                  </a:cubicBezTo>
                  <a:cubicBezTo>
                    <a:pt x="24982" y="9163"/>
                    <a:pt x="24976" y="9153"/>
                    <a:pt x="24967" y="9144"/>
                  </a:cubicBezTo>
                  <a:cubicBezTo>
                    <a:pt x="24958" y="9131"/>
                    <a:pt x="24943" y="9123"/>
                    <a:pt x="24927" y="9123"/>
                  </a:cubicBezTo>
                  <a:cubicBezTo>
                    <a:pt x="24920" y="9123"/>
                    <a:pt x="24912" y="9125"/>
                    <a:pt x="24905" y="9129"/>
                  </a:cubicBezTo>
                  <a:cubicBezTo>
                    <a:pt x="24794" y="9070"/>
                    <a:pt x="24684" y="9012"/>
                    <a:pt x="24575" y="8950"/>
                  </a:cubicBezTo>
                  <a:cubicBezTo>
                    <a:pt x="24354" y="8824"/>
                    <a:pt x="24041" y="8453"/>
                    <a:pt x="23769" y="8453"/>
                  </a:cubicBezTo>
                  <a:cubicBezTo>
                    <a:pt x="23758" y="8453"/>
                    <a:pt x="23748" y="8453"/>
                    <a:pt x="23737" y="8455"/>
                  </a:cubicBezTo>
                  <a:cubicBezTo>
                    <a:pt x="23626" y="8466"/>
                    <a:pt x="23563" y="8532"/>
                    <a:pt x="23550" y="8643"/>
                  </a:cubicBezTo>
                  <a:cubicBezTo>
                    <a:pt x="23535" y="8768"/>
                    <a:pt x="23512" y="8888"/>
                    <a:pt x="23489" y="9006"/>
                  </a:cubicBezTo>
                  <a:cubicBezTo>
                    <a:pt x="22699" y="10448"/>
                    <a:pt x="21217" y="13327"/>
                    <a:pt x="20473" y="14424"/>
                  </a:cubicBezTo>
                  <a:cubicBezTo>
                    <a:pt x="19746" y="15490"/>
                    <a:pt x="18837" y="16421"/>
                    <a:pt x="17789" y="17170"/>
                  </a:cubicBezTo>
                  <a:cubicBezTo>
                    <a:pt x="16504" y="18091"/>
                    <a:pt x="15006" y="18628"/>
                    <a:pt x="13496" y="18628"/>
                  </a:cubicBezTo>
                  <a:cubicBezTo>
                    <a:pt x="12577" y="18628"/>
                    <a:pt x="11653" y="18429"/>
                    <a:pt x="10770" y="17997"/>
                  </a:cubicBezTo>
                  <a:cubicBezTo>
                    <a:pt x="8376" y="16826"/>
                    <a:pt x="7031" y="14311"/>
                    <a:pt x="7100" y="11690"/>
                  </a:cubicBezTo>
                  <a:cubicBezTo>
                    <a:pt x="7167" y="9176"/>
                    <a:pt x="9009" y="5189"/>
                    <a:pt x="10514" y="3140"/>
                  </a:cubicBezTo>
                  <a:cubicBezTo>
                    <a:pt x="10545" y="3133"/>
                    <a:pt x="10569" y="3105"/>
                    <a:pt x="10571" y="3072"/>
                  </a:cubicBezTo>
                  <a:cubicBezTo>
                    <a:pt x="10571" y="3069"/>
                    <a:pt x="10569" y="3064"/>
                    <a:pt x="10569" y="3061"/>
                  </a:cubicBezTo>
                  <a:cubicBezTo>
                    <a:pt x="10584" y="3041"/>
                    <a:pt x="10601" y="3018"/>
                    <a:pt x="10615" y="2999"/>
                  </a:cubicBezTo>
                  <a:cubicBezTo>
                    <a:pt x="10622" y="2989"/>
                    <a:pt x="10611" y="2975"/>
                    <a:pt x="10601" y="2975"/>
                  </a:cubicBezTo>
                  <a:cubicBezTo>
                    <a:pt x="10599" y="2975"/>
                    <a:pt x="10596" y="2975"/>
                    <a:pt x="10594" y="2977"/>
                  </a:cubicBezTo>
                  <a:cubicBezTo>
                    <a:pt x="10583" y="2987"/>
                    <a:pt x="10574" y="2999"/>
                    <a:pt x="10563" y="3005"/>
                  </a:cubicBezTo>
                  <a:cubicBezTo>
                    <a:pt x="10476" y="2475"/>
                    <a:pt x="9472" y="2096"/>
                    <a:pt x="9077" y="1880"/>
                  </a:cubicBezTo>
                  <a:cubicBezTo>
                    <a:pt x="8005" y="1296"/>
                    <a:pt x="7029" y="528"/>
                    <a:pt x="5919" y="21"/>
                  </a:cubicBezTo>
                  <a:cubicBezTo>
                    <a:pt x="5889" y="9"/>
                    <a:pt x="5857" y="1"/>
                    <a:pt x="58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
            <p:cNvSpPr/>
            <p:nvPr/>
          </p:nvSpPr>
          <p:spPr>
            <a:xfrm>
              <a:off x="4347575" y="4526150"/>
              <a:ext cx="60650" cy="55025"/>
            </a:xfrm>
            <a:custGeom>
              <a:avLst/>
              <a:gdLst/>
              <a:ahLst/>
              <a:cxnLst/>
              <a:rect l="l" t="t" r="r" b="b"/>
              <a:pathLst>
                <a:path w="2426" h="2201" extrusionOk="0">
                  <a:moveTo>
                    <a:pt x="965" y="1"/>
                  </a:moveTo>
                  <a:cubicBezTo>
                    <a:pt x="939" y="1"/>
                    <a:pt x="915" y="17"/>
                    <a:pt x="908" y="44"/>
                  </a:cubicBezTo>
                  <a:cubicBezTo>
                    <a:pt x="827" y="329"/>
                    <a:pt x="890" y="664"/>
                    <a:pt x="921" y="966"/>
                  </a:cubicBezTo>
                  <a:cubicBezTo>
                    <a:pt x="622" y="1021"/>
                    <a:pt x="325" y="1097"/>
                    <a:pt x="48" y="1208"/>
                  </a:cubicBezTo>
                  <a:cubicBezTo>
                    <a:pt x="17" y="1221"/>
                    <a:pt x="0" y="1269"/>
                    <a:pt x="38" y="1287"/>
                  </a:cubicBezTo>
                  <a:cubicBezTo>
                    <a:pt x="189" y="1363"/>
                    <a:pt x="345" y="1390"/>
                    <a:pt x="504" y="1390"/>
                  </a:cubicBezTo>
                  <a:cubicBezTo>
                    <a:pt x="652" y="1390"/>
                    <a:pt x="803" y="1366"/>
                    <a:pt x="955" y="1336"/>
                  </a:cubicBezTo>
                  <a:cubicBezTo>
                    <a:pt x="985" y="1633"/>
                    <a:pt x="1037" y="1920"/>
                    <a:pt x="1209" y="2178"/>
                  </a:cubicBezTo>
                  <a:cubicBezTo>
                    <a:pt x="1219" y="2193"/>
                    <a:pt x="1235" y="2200"/>
                    <a:pt x="1250" y="2200"/>
                  </a:cubicBezTo>
                  <a:cubicBezTo>
                    <a:pt x="1269" y="2200"/>
                    <a:pt x="1288" y="2189"/>
                    <a:pt x="1295" y="2168"/>
                  </a:cubicBezTo>
                  <a:cubicBezTo>
                    <a:pt x="1396" y="1865"/>
                    <a:pt x="1398" y="1559"/>
                    <a:pt x="1372" y="1253"/>
                  </a:cubicBezTo>
                  <a:cubicBezTo>
                    <a:pt x="1500" y="1229"/>
                    <a:pt x="1628" y="1212"/>
                    <a:pt x="1755" y="1212"/>
                  </a:cubicBezTo>
                  <a:cubicBezTo>
                    <a:pt x="1886" y="1212"/>
                    <a:pt x="2015" y="1231"/>
                    <a:pt x="2141" y="1279"/>
                  </a:cubicBezTo>
                  <a:cubicBezTo>
                    <a:pt x="2160" y="1286"/>
                    <a:pt x="2178" y="1289"/>
                    <a:pt x="2195" y="1289"/>
                  </a:cubicBezTo>
                  <a:cubicBezTo>
                    <a:pt x="2345" y="1289"/>
                    <a:pt x="2426" y="1045"/>
                    <a:pt x="2274" y="967"/>
                  </a:cubicBezTo>
                  <a:cubicBezTo>
                    <a:pt x="2111" y="886"/>
                    <a:pt x="1940" y="859"/>
                    <a:pt x="1767" y="859"/>
                  </a:cubicBezTo>
                  <a:cubicBezTo>
                    <a:pt x="1622" y="859"/>
                    <a:pt x="1476" y="877"/>
                    <a:pt x="1331" y="898"/>
                  </a:cubicBezTo>
                  <a:cubicBezTo>
                    <a:pt x="1291" y="595"/>
                    <a:pt x="1246" y="224"/>
                    <a:pt x="1006" y="17"/>
                  </a:cubicBezTo>
                  <a:cubicBezTo>
                    <a:pt x="994" y="6"/>
                    <a:pt x="979" y="1"/>
                    <a:pt x="9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
            <p:cNvSpPr/>
            <p:nvPr/>
          </p:nvSpPr>
          <p:spPr>
            <a:xfrm>
              <a:off x="4816275" y="4745425"/>
              <a:ext cx="36850" cy="10100"/>
            </a:xfrm>
            <a:custGeom>
              <a:avLst/>
              <a:gdLst/>
              <a:ahLst/>
              <a:cxnLst/>
              <a:rect l="l" t="t" r="r" b="b"/>
              <a:pathLst>
                <a:path w="1474" h="404" extrusionOk="0">
                  <a:moveTo>
                    <a:pt x="369" y="0"/>
                  </a:moveTo>
                  <a:cubicBezTo>
                    <a:pt x="240" y="0"/>
                    <a:pt x="113" y="16"/>
                    <a:pt x="25" y="96"/>
                  </a:cubicBezTo>
                  <a:cubicBezTo>
                    <a:pt x="7" y="115"/>
                    <a:pt x="1" y="141"/>
                    <a:pt x="7" y="164"/>
                  </a:cubicBezTo>
                  <a:cubicBezTo>
                    <a:pt x="85" y="379"/>
                    <a:pt x="373" y="384"/>
                    <a:pt x="564" y="398"/>
                  </a:cubicBezTo>
                  <a:cubicBezTo>
                    <a:pt x="608" y="402"/>
                    <a:pt x="652" y="404"/>
                    <a:pt x="695" y="404"/>
                  </a:cubicBezTo>
                  <a:cubicBezTo>
                    <a:pt x="948" y="404"/>
                    <a:pt x="1182" y="344"/>
                    <a:pt x="1423" y="244"/>
                  </a:cubicBezTo>
                  <a:cubicBezTo>
                    <a:pt x="1474" y="229"/>
                    <a:pt x="1472" y="157"/>
                    <a:pt x="1423" y="142"/>
                  </a:cubicBezTo>
                  <a:cubicBezTo>
                    <a:pt x="1197" y="51"/>
                    <a:pt x="956" y="5"/>
                    <a:pt x="714" y="5"/>
                  </a:cubicBezTo>
                  <a:cubicBezTo>
                    <a:pt x="691" y="5"/>
                    <a:pt x="667" y="5"/>
                    <a:pt x="644" y="6"/>
                  </a:cubicBezTo>
                  <a:cubicBezTo>
                    <a:pt x="633" y="7"/>
                    <a:pt x="621" y="7"/>
                    <a:pt x="610" y="7"/>
                  </a:cubicBezTo>
                  <a:cubicBezTo>
                    <a:pt x="536" y="7"/>
                    <a:pt x="452" y="0"/>
                    <a:pt x="3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
            <p:cNvSpPr/>
            <p:nvPr/>
          </p:nvSpPr>
          <p:spPr>
            <a:xfrm>
              <a:off x="4838625" y="4307850"/>
              <a:ext cx="141425" cy="109625"/>
            </a:xfrm>
            <a:custGeom>
              <a:avLst/>
              <a:gdLst/>
              <a:ahLst/>
              <a:cxnLst/>
              <a:rect l="l" t="t" r="r" b="b"/>
              <a:pathLst>
                <a:path w="5657" h="4385" extrusionOk="0">
                  <a:moveTo>
                    <a:pt x="4419" y="0"/>
                  </a:moveTo>
                  <a:cubicBezTo>
                    <a:pt x="4384" y="0"/>
                    <a:pt x="4347" y="9"/>
                    <a:pt x="4312" y="27"/>
                  </a:cubicBezTo>
                  <a:cubicBezTo>
                    <a:pt x="4240" y="65"/>
                    <a:pt x="4176" y="114"/>
                    <a:pt x="4118" y="173"/>
                  </a:cubicBezTo>
                  <a:cubicBezTo>
                    <a:pt x="3290" y="813"/>
                    <a:pt x="2455" y="1446"/>
                    <a:pt x="1581" y="2027"/>
                  </a:cubicBezTo>
                  <a:cubicBezTo>
                    <a:pt x="1280" y="2227"/>
                    <a:pt x="921" y="2380"/>
                    <a:pt x="672" y="2642"/>
                  </a:cubicBezTo>
                  <a:cubicBezTo>
                    <a:pt x="614" y="2701"/>
                    <a:pt x="121" y="3230"/>
                    <a:pt x="95" y="3230"/>
                  </a:cubicBezTo>
                  <a:cubicBezTo>
                    <a:pt x="95" y="3230"/>
                    <a:pt x="94" y="3230"/>
                    <a:pt x="94" y="3229"/>
                  </a:cubicBezTo>
                  <a:cubicBezTo>
                    <a:pt x="91" y="3210"/>
                    <a:pt x="73" y="3196"/>
                    <a:pt x="57" y="3196"/>
                  </a:cubicBezTo>
                  <a:cubicBezTo>
                    <a:pt x="46" y="3196"/>
                    <a:pt x="36" y="3203"/>
                    <a:pt x="32" y="3218"/>
                  </a:cubicBezTo>
                  <a:cubicBezTo>
                    <a:pt x="6" y="3326"/>
                    <a:pt x="1" y="3321"/>
                    <a:pt x="1" y="3410"/>
                  </a:cubicBezTo>
                  <a:cubicBezTo>
                    <a:pt x="3" y="3449"/>
                    <a:pt x="27" y="3484"/>
                    <a:pt x="65" y="3498"/>
                  </a:cubicBezTo>
                  <a:cubicBezTo>
                    <a:pt x="106" y="3516"/>
                    <a:pt x="143" y="3523"/>
                    <a:pt x="179" y="3523"/>
                  </a:cubicBezTo>
                  <a:cubicBezTo>
                    <a:pt x="268" y="3523"/>
                    <a:pt x="345" y="3477"/>
                    <a:pt x="429" y="3423"/>
                  </a:cubicBezTo>
                  <a:cubicBezTo>
                    <a:pt x="829" y="3175"/>
                    <a:pt x="1143" y="2849"/>
                    <a:pt x="1564" y="2616"/>
                  </a:cubicBezTo>
                  <a:cubicBezTo>
                    <a:pt x="2414" y="2143"/>
                    <a:pt x="3200" y="1556"/>
                    <a:pt x="3971" y="961"/>
                  </a:cubicBezTo>
                  <a:cubicBezTo>
                    <a:pt x="4053" y="1308"/>
                    <a:pt x="4246" y="1669"/>
                    <a:pt x="4389" y="1947"/>
                  </a:cubicBezTo>
                  <a:cubicBezTo>
                    <a:pt x="4624" y="2401"/>
                    <a:pt x="4901" y="2852"/>
                    <a:pt x="5011" y="3351"/>
                  </a:cubicBezTo>
                  <a:cubicBezTo>
                    <a:pt x="5106" y="3777"/>
                    <a:pt x="4665" y="3826"/>
                    <a:pt x="4227" y="3826"/>
                  </a:cubicBezTo>
                  <a:cubicBezTo>
                    <a:pt x="4097" y="3826"/>
                    <a:pt x="3966" y="3822"/>
                    <a:pt x="3850" y="3822"/>
                  </a:cubicBezTo>
                  <a:cubicBezTo>
                    <a:pt x="3723" y="3822"/>
                    <a:pt x="3614" y="3827"/>
                    <a:pt x="3541" y="3849"/>
                  </a:cubicBezTo>
                  <a:cubicBezTo>
                    <a:pt x="3408" y="3890"/>
                    <a:pt x="3362" y="4074"/>
                    <a:pt x="3500" y="4160"/>
                  </a:cubicBezTo>
                  <a:cubicBezTo>
                    <a:pt x="3738" y="4307"/>
                    <a:pt x="4057" y="4385"/>
                    <a:pt x="4373" y="4385"/>
                  </a:cubicBezTo>
                  <a:cubicBezTo>
                    <a:pt x="5022" y="4385"/>
                    <a:pt x="5656" y="4058"/>
                    <a:pt x="5547" y="3336"/>
                  </a:cubicBezTo>
                  <a:cubicBezTo>
                    <a:pt x="5470" y="2832"/>
                    <a:pt x="4130" y="800"/>
                    <a:pt x="4563" y="506"/>
                  </a:cubicBezTo>
                  <a:cubicBezTo>
                    <a:pt x="4583" y="490"/>
                    <a:pt x="4606" y="472"/>
                    <a:pt x="4627" y="455"/>
                  </a:cubicBezTo>
                  <a:cubicBezTo>
                    <a:pt x="4827" y="303"/>
                    <a:pt x="4635" y="0"/>
                    <a:pt x="44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
            <p:cNvSpPr/>
            <p:nvPr/>
          </p:nvSpPr>
          <p:spPr>
            <a:xfrm>
              <a:off x="5010275" y="4346825"/>
              <a:ext cx="76550" cy="15375"/>
            </a:xfrm>
            <a:custGeom>
              <a:avLst/>
              <a:gdLst/>
              <a:ahLst/>
              <a:cxnLst/>
              <a:rect l="l" t="t" r="r" b="b"/>
              <a:pathLst>
                <a:path w="3062" h="615" extrusionOk="0">
                  <a:moveTo>
                    <a:pt x="1415" y="20"/>
                  </a:moveTo>
                  <a:cubicBezTo>
                    <a:pt x="942" y="20"/>
                    <a:pt x="517" y="134"/>
                    <a:pt x="54" y="146"/>
                  </a:cubicBezTo>
                  <a:cubicBezTo>
                    <a:pt x="0" y="148"/>
                    <a:pt x="0" y="222"/>
                    <a:pt x="54" y="230"/>
                  </a:cubicBezTo>
                  <a:cubicBezTo>
                    <a:pt x="550" y="306"/>
                    <a:pt x="1001" y="491"/>
                    <a:pt x="1514" y="537"/>
                  </a:cubicBezTo>
                  <a:cubicBezTo>
                    <a:pt x="1794" y="562"/>
                    <a:pt x="2117" y="614"/>
                    <a:pt x="2422" y="614"/>
                  </a:cubicBezTo>
                  <a:cubicBezTo>
                    <a:pt x="2577" y="614"/>
                    <a:pt x="2727" y="601"/>
                    <a:pt x="2864" y="563"/>
                  </a:cubicBezTo>
                  <a:cubicBezTo>
                    <a:pt x="3061" y="507"/>
                    <a:pt x="3061" y="242"/>
                    <a:pt x="2864" y="165"/>
                  </a:cubicBezTo>
                  <a:cubicBezTo>
                    <a:pt x="2457" y="0"/>
                    <a:pt x="1936" y="37"/>
                    <a:pt x="1514" y="22"/>
                  </a:cubicBezTo>
                  <a:cubicBezTo>
                    <a:pt x="1481" y="21"/>
                    <a:pt x="1448" y="20"/>
                    <a:pt x="1415" y="2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
            <p:cNvSpPr/>
            <p:nvPr/>
          </p:nvSpPr>
          <p:spPr>
            <a:xfrm>
              <a:off x="5012650" y="4376775"/>
              <a:ext cx="77450" cy="15550"/>
            </a:xfrm>
            <a:custGeom>
              <a:avLst/>
              <a:gdLst/>
              <a:ahLst/>
              <a:cxnLst/>
              <a:rect l="l" t="t" r="r" b="b"/>
              <a:pathLst>
                <a:path w="3098" h="622" extrusionOk="0">
                  <a:moveTo>
                    <a:pt x="664" y="0"/>
                  </a:moveTo>
                  <a:cubicBezTo>
                    <a:pt x="393" y="0"/>
                    <a:pt x="146" y="44"/>
                    <a:pt x="18" y="197"/>
                  </a:cubicBezTo>
                  <a:cubicBezTo>
                    <a:pt x="0" y="217"/>
                    <a:pt x="0" y="248"/>
                    <a:pt x="18" y="269"/>
                  </a:cubicBezTo>
                  <a:cubicBezTo>
                    <a:pt x="286" y="622"/>
                    <a:pt x="1032" y="536"/>
                    <a:pt x="1411" y="566"/>
                  </a:cubicBezTo>
                  <a:cubicBezTo>
                    <a:pt x="1614" y="582"/>
                    <a:pt x="1808" y="591"/>
                    <a:pt x="1999" y="591"/>
                  </a:cubicBezTo>
                  <a:cubicBezTo>
                    <a:pt x="2342" y="591"/>
                    <a:pt x="2673" y="562"/>
                    <a:pt x="3027" y="492"/>
                  </a:cubicBezTo>
                  <a:cubicBezTo>
                    <a:pt x="3097" y="477"/>
                    <a:pt x="3097" y="371"/>
                    <a:pt x="3027" y="348"/>
                  </a:cubicBezTo>
                  <a:cubicBezTo>
                    <a:pt x="2561" y="195"/>
                    <a:pt x="2077" y="107"/>
                    <a:pt x="1586" y="80"/>
                  </a:cubicBezTo>
                  <a:cubicBezTo>
                    <a:pt x="1362" y="67"/>
                    <a:pt x="995" y="0"/>
                    <a:pt x="6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
            <p:cNvSpPr/>
            <p:nvPr/>
          </p:nvSpPr>
          <p:spPr>
            <a:xfrm>
              <a:off x="5150675" y="4322225"/>
              <a:ext cx="141800" cy="99425"/>
            </a:xfrm>
            <a:custGeom>
              <a:avLst/>
              <a:gdLst/>
              <a:ahLst/>
              <a:cxnLst/>
              <a:rect l="l" t="t" r="r" b="b"/>
              <a:pathLst>
                <a:path w="5672" h="3977" extrusionOk="0">
                  <a:moveTo>
                    <a:pt x="902" y="1"/>
                  </a:moveTo>
                  <a:cubicBezTo>
                    <a:pt x="847" y="1"/>
                    <a:pt x="794" y="30"/>
                    <a:pt x="770" y="97"/>
                  </a:cubicBezTo>
                  <a:cubicBezTo>
                    <a:pt x="696" y="322"/>
                    <a:pt x="637" y="551"/>
                    <a:pt x="595" y="784"/>
                  </a:cubicBezTo>
                  <a:cubicBezTo>
                    <a:pt x="336" y="1742"/>
                    <a:pt x="35" y="2712"/>
                    <a:pt x="1" y="3708"/>
                  </a:cubicBezTo>
                  <a:cubicBezTo>
                    <a:pt x="1" y="3744"/>
                    <a:pt x="30" y="3764"/>
                    <a:pt x="59" y="3764"/>
                  </a:cubicBezTo>
                  <a:cubicBezTo>
                    <a:pt x="80" y="3764"/>
                    <a:pt x="101" y="3753"/>
                    <a:pt x="111" y="3729"/>
                  </a:cubicBezTo>
                  <a:cubicBezTo>
                    <a:pt x="276" y="3238"/>
                    <a:pt x="418" y="2735"/>
                    <a:pt x="552" y="2228"/>
                  </a:cubicBezTo>
                  <a:cubicBezTo>
                    <a:pt x="642" y="2761"/>
                    <a:pt x="883" y="3227"/>
                    <a:pt x="1392" y="3442"/>
                  </a:cubicBezTo>
                  <a:cubicBezTo>
                    <a:pt x="1540" y="3505"/>
                    <a:pt x="1674" y="3534"/>
                    <a:pt x="1795" y="3534"/>
                  </a:cubicBezTo>
                  <a:cubicBezTo>
                    <a:pt x="2205" y="3534"/>
                    <a:pt x="2466" y="3204"/>
                    <a:pt x="2632" y="2771"/>
                  </a:cubicBezTo>
                  <a:cubicBezTo>
                    <a:pt x="2780" y="3133"/>
                    <a:pt x="3000" y="3466"/>
                    <a:pt x="3331" y="3737"/>
                  </a:cubicBezTo>
                  <a:cubicBezTo>
                    <a:pt x="3539" y="3907"/>
                    <a:pt x="3752" y="3977"/>
                    <a:pt x="3961" y="3977"/>
                  </a:cubicBezTo>
                  <a:cubicBezTo>
                    <a:pt x="4648" y="3977"/>
                    <a:pt x="5299" y="3220"/>
                    <a:pt x="5636" y="2756"/>
                  </a:cubicBezTo>
                  <a:cubicBezTo>
                    <a:pt x="5672" y="2709"/>
                    <a:pt x="5622" y="2660"/>
                    <a:pt x="5574" y="2660"/>
                  </a:cubicBezTo>
                  <a:cubicBezTo>
                    <a:pt x="5560" y="2660"/>
                    <a:pt x="5547" y="2664"/>
                    <a:pt x="5536" y="2672"/>
                  </a:cubicBezTo>
                  <a:cubicBezTo>
                    <a:pt x="5164" y="2958"/>
                    <a:pt x="4650" y="3333"/>
                    <a:pt x="4151" y="3333"/>
                  </a:cubicBezTo>
                  <a:cubicBezTo>
                    <a:pt x="3912" y="3333"/>
                    <a:pt x="3676" y="3247"/>
                    <a:pt x="3462" y="3022"/>
                  </a:cubicBezTo>
                  <a:cubicBezTo>
                    <a:pt x="2990" y="2523"/>
                    <a:pt x="2936" y="1545"/>
                    <a:pt x="2913" y="935"/>
                  </a:cubicBezTo>
                  <a:cubicBezTo>
                    <a:pt x="2905" y="744"/>
                    <a:pt x="2748" y="643"/>
                    <a:pt x="2601" y="643"/>
                  </a:cubicBezTo>
                  <a:cubicBezTo>
                    <a:pt x="2468" y="643"/>
                    <a:pt x="2343" y="726"/>
                    <a:pt x="2345" y="901"/>
                  </a:cubicBezTo>
                  <a:cubicBezTo>
                    <a:pt x="2348" y="1214"/>
                    <a:pt x="2286" y="3021"/>
                    <a:pt x="1691" y="3021"/>
                  </a:cubicBezTo>
                  <a:cubicBezTo>
                    <a:pt x="1597" y="3021"/>
                    <a:pt x="1490" y="2976"/>
                    <a:pt x="1367" y="2873"/>
                  </a:cubicBezTo>
                  <a:cubicBezTo>
                    <a:pt x="754" y="2356"/>
                    <a:pt x="800" y="1368"/>
                    <a:pt x="954" y="624"/>
                  </a:cubicBezTo>
                  <a:cubicBezTo>
                    <a:pt x="988" y="479"/>
                    <a:pt x="1023" y="336"/>
                    <a:pt x="1057" y="194"/>
                  </a:cubicBezTo>
                  <a:cubicBezTo>
                    <a:pt x="1086" y="79"/>
                    <a:pt x="992" y="1"/>
                    <a:pt x="9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
            <p:cNvSpPr/>
            <p:nvPr/>
          </p:nvSpPr>
          <p:spPr>
            <a:xfrm>
              <a:off x="5249775" y="4245550"/>
              <a:ext cx="120475" cy="177200"/>
            </a:xfrm>
            <a:custGeom>
              <a:avLst/>
              <a:gdLst/>
              <a:ahLst/>
              <a:cxnLst/>
              <a:rect l="l" t="t" r="r" b="b"/>
              <a:pathLst>
                <a:path w="4819" h="7088" extrusionOk="0">
                  <a:moveTo>
                    <a:pt x="2090" y="0"/>
                  </a:moveTo>
                  <a:cubicBezTo>
                    <a:pt x="1994" y="0"/>
                    <a:pt x="1898" y="61"/>
                    <a:pt x="1888" y="185"/>
                  </a:cubicBezTo>
                  <a:cubicBezTo>
                    <a:pt x="1842" y="685"/>
                    <a:pt x="1762" y="1181"/>
                    <a:pt x="1644" y="1670"/>
                  </a:cubicBezTo>
                  <a:cubicBezTo>
                    <a:pt x="1570" y="1669"/>
                    <a:pt x="1497" y="1669"/>
                    <a:pt x="1423" y="1669"/>
                  </a:cubicBezTo>
                  <a:cubicBezTo>
                    <a:pt x="969" y="1669"/>
                    <a:pt x="517" y="1683"/>
                    <a:pt x="76" y="1722"/>
                  </a:cubicBezTo>
                  <a:cubicBezTo>
                    <a:pt x="0" y="1729"/>
                    <a:pt x="20" y="1829"/>
                    <a:pt x="76" y="1853"/>
                  </a:cubicBezTo>
                  <a:cubicBezTo>
                    <a:pt x="532" y="2058"/>
                    <a:pt x="1014" y="2160"/>
                    <a:pt x="1506" y="2204"/>
                  </a:cubicBezTo>
                  <a:cubicBezTo>
                    <a:pt x="1317" y="2877"/>
                    <a:pt x="1080" y="3533"/>
                    <a:pt x="822" y="4206"/>
                  </a:cubicBezTo>
                  <a:cubicBezTo>
                    <a:pt x="813" y="4230"/>
                    <a:pt x="836" y="4250"/>
                    <a:pt x="859" y="4250"/>
                  </a:cubicBezTo>
                  <a:cubicBezTo>
                    <a:pt x="864" y="4250"/>
                    <a:pt x="868" y="4249"/>
                    <a:pt x="873" y="4247"/>
                  </a:cubicBezTo>
                  <a:cubicBezTo>
                    <a:pt x="1406" y="4001"/>
                    <a:pt x="1588" y="3385"/>
                    <a:pt x="1768" y="2857"/>
                  </a:cubicBezTo>
                  <a:cubicBezTo>
                    <a:pt x="1808" y="2742"/>
                    <a:pt x="1839" y="2626"/>
                    <a:pt x="1873" y="2511"/>
                  </a:cubicBezTo>
                  <a:cubicBezTo>
                    <a:pt x="1885" y="3392"/>
                    <a:pt x="1934" y="4275"/>
                    <a:pt x="2088" y="5155"/>
                  </a:cubicBezTo>
                  <a:cubicBezTo>
                    <a:pt x="2200" y="5782"/>
                    <a:pt x="2397" y="6540"/>
                    <a:pt x="2959" y="6937"/>
                  </a:cubicBezTo>
                  <a:cubicBezTo>
                    <a:pt x="3109" y="7042"/>
                    <a:pt x="3262" y="7087"/>
                    <a:pt x="3412" y="7087"/>
                  </a:cubicBezTo>
                  <a:cubicBezTo>
                    <a:pt x="3798" y="7087"/>
                    <a:pt x="4156" y="6789"/>
                    <a:pt x="4344" y="6468"/>
                  </a:cubicBezTo>
                  <a:cubicBezTo>
                    <a:pt x="4369" y="6425"/>
                    <a:pt x="4334" y="6358"/>
                    <a:pt x="4283" y="6358"/>
                  </a:cubicBezTo>
                  <a:cubicBezTo>
                    <a:pt x="4277" y="6358"/>
                    <a:pt x="4271" y="6359"/>
                    <a:pt x="4265" y="6361"/>
                  </a:cubicBezTo>
                  <a:cubicBezTo>
                    <a:pt x="4010" y="6437"/>
                    <a:pt x="3770" y="6524"/>
                    <a:pt x="3549" y="6524"/>
                  </a:cubicBezTo>
                  <a:cubicBezTo>
                    <a:pt x="3323" y="6524"/>
                    <a:pt x="3118" y="6432"/>
                    <a:pt x="2940" y="6141"/>
                  </a:cubicBezTo>
                  <a:cubicBezTo>
                    <a:pt x="2559" y="5516"/>
                    <a:pt x="2480" y="4672"/>
                    <a:pt x="2402" y="3979"/>
                  </a:cubicBezTo>
                  <a:cubicBezTo>
                    <a:pt x="2336" y="3392"/>
                    <a:pt x="2310" y="2808"/>
                    <a:pt x="2300" y="2226"/>
                  </a:cubicBezTo>
                  <a:cubicBezTo>
                    <a:pt x="3137" y="2208"/>
                    <a:pt x="3981" y="2081"/>
                    <a:pt x="4761" y="2027"/>
                  </a:cubicBezTo>
                  <a:cubicBezTo>
                    <a:pt x="4818" y="2024"/>
                    <a:pt x="4818" y="1948"/>
                    <a:pt x="4761" y="1939"/>
                  </a:cubicBezTo>
                  <a:cubicBezTo>
                    <a:pt x="3944" y="1802"/>
                    <a:pt x="3120" y="1716"/>
                    <a:pt x="2295" y="1679"/>
                  </a:cubicBezTo>
                  <a:cubicBezTo>
                    <a:pt x="2293" y="1191"/>
                    <a:pt x="2298" y="702"/>
                    <a:pt x="2298" y="211"/>
                  </a:cubicBezTo>
                  <a:cubicBezTo>
                    <a:pt x="2298" y="71"/>
                    <a:pt x="2193" y="0"/>
                    <a:pt x="20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
            <p:cNvSpPr/>
            <p:nvPr/>
          </p:nvSpPr>
          <p:spPr>
            <a:xfrm>
              <a:off x="5405275" y="4322575"/>
              <a:ext cx="53800" cy="51925"/>
            </a:xfrm>
            <a:custGeom>
              <a:avLst/>
              <a:gdLst/>
              <a:ahLst/>
              <a:cxnLst/>
              <a:rect l="l" t="t" r="r" b="b"/>
              <a:pathLst>
                <a:path w="2152" h="2077" extrusionOk="0">
                  <a:moveTo>
                    <a:pt x="1490" y="1"/>
                  </a:moveTo>
                  <a:cubicBezTo>
                    <a:pt x="1485" y="1"/>
                    <a:pt x="1479" y="2"/>
                    <a:pt x="1474" y="4"/>
                  </a:cubicBezTo>
                  <a:cubicBezTo>
                    <a:pt x="1201" y="129"/>
                    <a:pt x="1096" y="401"/>
                    <a:pt x="1080" y="715"/>
                  </a:cubicBezTo>
                  <a:cubicBezTo>
                    <a:pt x="729" y="721"/>
                    <a:pt x="381" y="742"/>
                    <a:pt x="50" y="851"/>
                  </a:cubicBezTo>
                  <a:cubicBezTo>
                    <a:pt x="2" y="867"/>
                    <a:pt x="1" y="929"/>
                    <a:pt x="50" y="951"/>
                  </a:cubicBezTo>
                  <a:cubicBezTo>
                    <a:pt x="393" y="1097"/>
                    <a:pt x="740" y="1115"/>
                    <a:pt x="1100" y="1116"/>
                  </a:cubicBezTo>
                  <a:cubicBezTo>
                    <a:pt x="1147" y="1466"/>
                    <a:pt x="1260" y="1814"/>
                    <a:pt x="1352" y="2042"/>
                  </a:cubicBezTo>
                  <a:cubicBezTo>
                    <a:pt x="1362" y="2065"/>
                    <a:pt x="1382" y="2077"/>
                    <a:pt x="1401" y="2077"/>
                  </a:cubicBezTo>
                  <a:cubicBezTo>
                    <a:pt x="1422" y="2077"/>
                    <a:pt x="1441" y="2063"/>
                    <a:pt x="1444" y="2035"/>
                  </a:cubicBezTo>
                  <a:cubicBezTo>
                    <a:pt x="1480" y="1737"/>
                    <a:pt x="1508" y="1440"/>
                    <a:pt x="1507" y="1136"/>
                  </a:cubicBezTo>
                  <a:lnTo>
                    <a:pt x="1507" y="1136"/>
                  </a:lnTo>
                  <a:cubicBezTo>
                    <a:pt x="1547" y="1138"/>
                    <a:pt x="1587" y="1139"/>
                    <a:pt x="1627" y="1139"/>
                  </a:cubicBezTo>
                  <a:cubicBezTo>
                    <a:pt x="1815" y="1139"/>
                    <a:pt x="1994" y="1111"/>
                    <a:pt x="2122" y="990"/>
                  </a:cubicBezTo>
                  <a:cubicBezTo>
                    <a:pt x="2151" y="959"/>
                    <a:pt x="2151" y="908"/>
                    <a:pt x="2122" y="877"/>
                  </a:cubicBezTo>
                  <a:cubicBezTo>
                    <a:pt x="1974" y="727"/>
                    <a:pt x="1792" y="700"/>
                    <a:pt x="1602" y="700"/>
                  </a:cubicBezTo>
                  <a:cubicBezTo>
                    <a:pt x="1574" y="700"/>
                    <a:pt x="1546" y="701"/>
                    <a:pt x="1518" y="701"/>
                  </a:cubicBezTo>
                  <a:cubicBezTo>
                    <a:pt x="1533" y="480"/>
                    <a:pt x="1556" y="260"/>
                    <a:pt x="1529" y="40"/>
                  </a:cubicBezTo>
                  <a:cubicBezTo>
                    <a:pt x="1529" y="17"/>
                    <a:pt x="1511" y="1"/>
                    <a:pt x="14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
            <p:cNvSpPr/>
            <p:nvPr/>
          </p:nvSpPr>
          <p:spPr>
            <a:xfrm>
              <a:off x="5512100" y="4228750"/>
              <a:ext cx="42150" cy="75050"/>
            </a:xfrm>
            <a:custGeom>
              <a:avLst/>
              <a:gdLst/>
              <a:ahLst/>
              <a:cxnLst/>
              <a:rect l="l" t="t" r="r" b="b"/>
              <a:pathLst>
                <a:path w="1686" h="3002" extrusionOk="0">
                  <a:moveTo>
                    <a:pt x="1407" y="0"/>
                  </a:moveTo>
                  <a:cubicBezTo>
                    <a:pt x="1323" y="0"/>
                    <a:pt x="1239" y="33"/>
                    <a:pt x="1192" y="99"/>
                  </a:cubicBezTo>
                  <a:cubicBezTo>
                    <a:pt x="801" y="650"/>
                    <a:pt x="386" y="1177"/>
                    <a:pt x="26" y="1744"/>
                  </a:cubicBezTo>
                  <a:cubicBezTo>
                    <a:pt x="0" y="1783"/>
                    <a:pt x="35" y="1836"/>
                    <a:pt x="79" y="1836"/>
                  </a:cubicBezTo>
                  <a:cubicBezTo>
                    <a:pt x="83" y="1836"/>
                    <a:pt x="87" y="1836"/>
                    <a:pt x="91" y="1835"/>
                  </a:cubicBezTo>
                  <a:cubicBezTo>
                    <a:pt x="426" y="1759"/>
                    <a:pt x="692" y="1520"/>
                    <a:pt x="929" y="1241"/>
                  </a:cubicBezTo>
                  <a:lnTo>
                    <a:pt x="929" y="1241"/>
                  </a:lnTo>
                  <a:cubicBezTo>
                    <a:pt x="847" y="1874"/>
                    <a:pt x="877" y="2547"/>
                    <a:pt x="1243" y="2968"/>
                  </a:cubicBezTo>
                  <a:cubicBezTo>
                    <a:pt x="1263" y="2991"/>
                    <a:pt x="1290" y="3002"/>
                    <a:pt x="1317" y="3002"/>
                  </a:cubicBezTo>
                  <a:cubicBezTo>
                    <a:pt x="1357" y="3002"/>
                    <a:pt x="1397" y="2977"/>
                    <a:pt x="1412" y="2934"/>
                  </a:cubicBezTo>
                  <a:cubicBezTo>
                    <a:pt x="1549" y="2568"/>
                    <a:pt x="1489" y="2164"/>
                    <a:pt x="1489" y="1772"/>
                  </a:cubicBezTo>
                  <a:cubicBezTo>
                    <a:pt x="1489" y="1257"/>
                    <a:pt x="1594" y="760"/>
                    <a:pt x="1663" y="257"/>
                  </a:cubicBezTo>
                  <a:cubicBezTo>
                    <a:pt x="1685" y="88"/>
                    <a:pt x="1546" y="0"/>
                    <a:pt x="14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
            <p:cNvSpPr/>
            <p:nvPr/>
          </p:nvSpPr>
          <p:spPr>
            <a:xfrm>
              <a:off x="5493500" y="4314750"/>
              <a:ext cx="115175" cy="14300"/>
            </a:xfrm>
            <a:custGeom>
              <a:avLst/>
              <a:gdLst/>
              <a:ahLst/>
              <a:cxnLst/>
              <a:rect l="l" t="t" r="r" b="b"/>
              <a:pathLst>
                <a:path w="4607" h="572" extrusionOk="0">
                  <a:moveTo>
                    <a:pt x="832" y="1"/>
                  </a:moveTo>
                  <a:cubicBezTo>
                    <a:pt x="567" y="1"/>
                    <a:pt x="305" y="15"/>
                    <a:pt x="48" y="55"/>
                  </a:cubicBezTo>
                  <a:cubicBezTo>
                    <a:pt x="0" y="63"/>
                    <a:pt x="8" y="125"/>
                    <a:pt x="48" y="142"/>
                  </a:cubicBezTo>
                  <a:cubicBezTo>
                    <a:pt x="797" y="467"/>
                    <a:pt x="1652" y="485"/>
                    <a:pt x="2439" y="539"/>
                  </a:cubicBezTo>
                  <a:cubicBezTo>
                    <a:pt x="2701" y="556"/>
                    <a:pt x="2955" y="571"/>
                    <a:pt x="3204" y="571"/>
                  </a:cubicBezTo>
                  <a:cubicBezTo>
                    <a:pt x="3672" y="571"/>
                    <a:pt x="4122" y="519"/>
                    <a:pt x="4564" y="334"/>
                  </a:cubicBezTo>
                  <a:cubicBezTo>
                    <a:pt x="4606" y="314"/>
                    <a:pt x="4598" y="239"/>
                    <a:pt x="4551" y="229"/>
                  </a:cubicBezTo>
                  <a:cubicBezTo>
                    <a:pt x="3840" y="61"/>
                    <a:pt x="3160" y="84"/>
                    <a:pt x="2439" y="70"/>
                  </a:cubicBezTo>
                  <a:cubicBezTo>
                    <a:pt x="1912" y="57"/>
                    <a:pt x="1367" y="1"/>
                    <a:pt x="8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
            <p:cNvSpPr/>
            <p:nvPr/>
          </p:nvSpPr>
          <p:spPr>
            <a:xfrm>
              <a:off x="5518950" y="4371925"/>
              <a:ext cx="66800" cy="61600"/>
            </a:xfrm>
            <a:custGeom>
              <a:avLst/>
              <a:gdLst/>
              <a:ahLst/>
              <a:cxnLst/>
              <a:rect l="l" t="t" r="r" b="b"/>
              <a:pathLst>
                <a:path w="2672" h="2464" extrusionOk="0">
                  <a:moveTo>
                    <a:pt x="817" y="0"/>
                  </a:moveTo>
                  <a:cubicBezTo>
                    <a:pt x="560" y="0"/>
                    <a:pt x="262" y="189"/>
                    <a:pt x="119" y="414"/>
                  </a:cubicBezTo>
                  <a:cubicBezTo>
                    <a:pt x="91" y="459"/>
                    <a:pt x="130" y="530"/>
                    <a:pt x="185" y="530"/>
                  </a:cubicBezTo>
                  <a:cubicBezTo>
                    <a:pt x="191" y="530"/>
                    <a:pt x="198" y="529"/>
                    <a:pt x="204" y="527"/>
                  </a:cubicBezTo>
                  <a:cubicBezTo>
                    <a:pt x="371" y="479"/>
                    <a:pt x="565" y="381"/>
                    <a:pt x="695" y="381"/>
                  </a:cubicBezTo>
                  <a:cubicBezTo>
                    <a:pt x="807" y="381"/>
                    <a:pt x="872" y="454"/>
                    <a:pt x="829" y="696"/>
                  </a:cubicBezTo>
                  <a:cubicBezTo>
                    <a:pt x="754" y="1118"/>
                    <a:pt x="475" y="1500"/>
                    <a:pt x="142" y="1743"/>
                  </a:cubicBezTo>
                  <a:cubicBezTo>
                    <a:pt x="1" y="1846"/>
                    <a:pt x="124" y="2074"/>
                    <a:pt x="280" y="2085"/>
                  </a:cubicBezTo>
                  <a:cubicBezTo>
                    <a:pt x="705" y="2115"/>
                    <a:pt x="1121" y="2330"/>
                    <a:pt x="1540" y="2427"/>
                  </a:cubicBezTo>
                  <a:cubicBezTo>
                    <a:pt x="1651" y="2452"/>
                    <a:pt x="1753" y="2463"/>
                    <a:pt x="1851" y="2463"/>
                  </a:cubicBezTo>
                  <a:cubicBezTo>
                    <a:pt x="2111" y="2463"/>
                    <a:pt x="2335" y="2383"/>
                    <a:pt x="2601" y="2285"/>
                  </a:cubicBezTo>
                  <a:cubicBezTo>
                    <a:pt x="2671" y="2259"/>
                    <a:pt x="2629" y="2158"/>
                    <a:pt x="2565" y="2151"/>
                  </a:cubicBezTo>
                  <a:cubicBezTo>
                    <a:pt x="2176" y="2108"/>
                    <a:pt x="1768" y="1948"/>
                    <a:pt x="1382" y="1862"/>
                  </a:cubicBezTo>
                  <a:cubicBezTo>
                    <a:pt x="1169" y="1815"/>
                    <a:pt x="959" y="1782"/>
                    <a:pt x="749" y="1754"/>
                  </a:cubicBezTo>
                  <a:cubicBezTo>
                    <a:pt x="1084" y="1405"/>
                    <a:pt x="1326" y="926"/>
                    <a:pt x="1249" y="438"/>
                  </a:cubicBezTo>
                  <a:cubicBezTo>
                    <a:pt x="1198" y="120"/>
                    <a:pt x="1021" y="0"/>
                    <a:pt x="8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
            <p:cNvSpPr/>
            <p:nvPr/>
          </p:nvSpPr>
          <p:spPr>
            <a:xfrm>
              <a:off x="5627175" y="4259175"/>
              <a:ext cx="196275" cy="148625"/>
            </a:xfrm>
            <a:custGeom>
              <a:avLst/>
              <a:gdLst/>
              <a:ahLst/>
              <a:cxnLst/>
              <a:rect l="l" t="t" r="r" b="b"/>
              <a:pathLst>
                <a:path w="7851" h="5945" extrusionOk="0">
                  <a:moveTo>
                    <a:pt x="5824" y="733"/>
                  </a:moveTo>
                  <a:lnTo>
                    <a:pt x="5824" y="733"/>
                  </a:lnTo>
                  <a:cubicBezTo>
                    <a:pt x="5828" y="1175"/>
                    <a:pt x="5788" y="1617"/>
                    <a:pt x="5708" y="2053"/>
                  </a:cubicBezTo>
                  <a:cubicBezTo>
                    <a:pt x="5692" y="1577"/>
                    <a:pt x="5715" y="1097"/>
                    <a:pt x="5824" y="733"/>
                  </a:cubicBezTo>
                  <a:close/>
                  <a:moveTo>
                    <a:pt x="2580" y="3652"/>
                  </a:moveTo>
                  <a:cubicBezTo>
                    <a:pt x="2567" y="3830"/>
                    <a:pt x="2567" y="4008"/>
                    <a:pt x="2576" y="4186"/>
                  </a:cubicBezTo>
                  <a:cubicBezTo>
                    <a:pt x="2447" y="4678"/>
                    <a:pt x="2058" y="5066"/>
                    <a:pt x="1554" y="5244"/>
                  </a:cubicBezTo>
                  <a:cubicBezTo>
                    <a:pt x="1468" y="5274"/>
                    <a:pt x="1394" y="5288"/>
                    <a:pt x="1332" y="5288"/>
                  </a:cubicBezTo>
                  <a:cubicBezTo>
                    <a:pt x="1047" y="5288"/>
                    <a:pt x="993" y="5003"/>
                    <a:pt x="1103" y="4671"/>
                  </a:cubicBezTo>
                  <a:cubicBezTo>
                    <a:pt x="1333" y="3976"/>
                    <a:pt x="1912" y="3682"/>
                    <a:pt x="2580" y="3652"/>
                  </a:cubicBezTo>
                  <a:close/>
                  <a:moveTo>
                    <a:pt x="5938" y="0"/>
                  </a:moveTo>
                  <a:cubicBezTo>
                    <a:pt x="5903" y="0"/>
                    <a:pt x="5868" y="12"/>
                    <a:pt x="5836" y="40"/>
                  </a:cubicBezTo>
                  <a:cubicBezTo>
                    <a:pt x="5375" y="444"/>
                    <a:pt x="5373" y="1402"/>
                    <a:pt x="5327" y="1992"/>
                  </a:cubicBezTo>
                  <a:cubicBezTo>
                    <a:pt x="5326" y="2012"/>
                    <a:pt x="5326" y="2032"/>
                    <a:pt x="5324" y="2050"/>
                  </a:cubicBezTo>
                  <a:cubicBezTo>
                    <a:pt x="5243" y="2046"/>
                    <a:pt x="5161" y="2044"/>
                    <a:pt x="5080" y="2044"/>
                  </a:cubicBezTo>
                  <a:cubicBezTo>
                    <a:pt x="4883" y="2044"/>
                    <a:pt x="4688" y="2057"/>
                    <a:pt x="4502" y="2094"/>
                  </a:cubicBezTo>
                  <a:cubicBezTo>
                    <a:pt x="4437" y="2107"/>
                    <a:pt x="4430" y="2194"/>
                    <a:pt x="4484" y="2232"/>
                  </a:cubicBezTo>
                  <a:cubicBezTo>
                    <a:pt x="4730" y="2404"/>
                    <a:pt x="5009" y="2501"/>
                    <a:pt x="5304" y="2553"/>
                  </a:cubicBezTo>
                  <a:cubicBezTo>
                    <a:pt x="5296" y="2865"/>
                    <a:pt x="5311" y="3175"/>
                    <a:pt x="5345" y="3485"/>
                  </a:cubicBezTo>
                  <a:cubicBezTo>
                    <a:pt x="5211" y="3885"/>
                    <a:pt x="5026" y="4268"/>
                    <a:pt x="4794" y="4620"/>
                  </a:cubicBezTo>
                  <a:cubicBezTo>
                    <a:pt x="4600" y="4914"/>
                    <a:pt x="4250" y="5200"/>
                    <a:pt x="3892" y="5200"/>
                  </a:cubicBezTo>
                  <a:cubicBezTo>
                    <a:pt x="3676" y="5200"/>
                    <a:pt x="3458" y="5096"/>
                    <a:pt x="3269" y="4825"/>
                  </a:cubicBezTo>
                  <a:cubicBezTo>
                    <a:pt x="3126" y="4620"/>
                    <a:pt x="3057" y="4358"/>
                    <a:pt x="3029" y="4097"/>
                  </a:cubicBezTo>
                  <a:cubicBezTo>
                    <a:pt x="3055" y="3902"/>
                    <a:pt x="3054" y="3703"/>
                    <a:pt x="3024" y="3510"/>
                  </a:cubicBezTo>
                  <a:cubicBezTo>
                    <a:pt x="3024" y="3508"/>
                    <a:pt x="3024" y="3506"/>
                    <a:pt x="3024" y="3505"/>
                  </a:cubicBezTo>
                  <a:cubicBezTo>
                    <a:pt x="3021" y="3487"/>
                    <a:pt x="3021" y="3467"/>
                    <a:pt x="3018" y="3447"/>
                  </a:cubicBezTo>
                  <a:cubicBezTo>
                    <a:pt x="2996" y="3331"/>
                    <a:pt x="2915" y="3281"/>
                    <a:pt x="2829" y="3281"/>
                  </a:cubicBezTo>
                  <a:cubicBezTo>
                    <a:pt x="2757" y="3281"/>
                    <a:pt x="2682" y="3316"/>
                    <a:pt x="2637" y="3377"/>
                  </a:cubicBezTo>
                  <a:cubicBezTo>
                    <a:pt x="2528" y="3338"/>
                    <a:pt x="2414" y="3320"/>
                    <a:pt x="2299" y="3320"/>
                  </a:cubicBezTo>
                  <a:cubicBezTo>
                    <a:pt x="1215" y="3320"/>
                    <a:pt x="0" y="4910"/>
                    <a:pt x="918" y="5588"/>
                  </a:cubicBezTo>
                  <a:cubicBezTo>
                    <a:pt x="1034" y="5674"/>
                    <a:pt x="1166" y="5708"/>
                    <a:pt x="1304" y="5708"/>
                  </a:cubicBezTo>
                  <a:cubicBezTo>
                    <a:pt x="1678" y="5708"/>
                    <a:pt x="2095" y="5454"/>
                    <a:pt x="2335" y="5280"/>
                  </a:cubicBezTo>
                  <a:cubicBezTo>
                    <a:pt x="2486" y="5170"/>
                    <a:pt x="2619" y="5037"/>
                    <a:pt x="2726" y="4883"/>
                  </a:cubicBezTo>
                  <a:cubicBezTo>
                    <a:pt x="2819" y="5119"/>
                    <a:pt x="2960" y="5329"/>
                    <a:pt x="3180" y="5482"/>
                  </a:cubicBezTo>
                  <a:cubicBezTo>
                    <a:pt x="3418" y="5647"/>
                    <a:pt x="3672" y="5721"/>
                    <a:pt x="3922" y="5721"/>
                  </a:cubicBezTo>
                  <a:cubicBezTo>
                    <a:pt x="4372" y="5721"/>
                    <a:pt x="4808" y="5481"/>
                    <a:pt x="5109" y="5119"/>
                  </a:cubicBezTo>
                  <a:cubicBezTo>
                    <a:pt x="5286" y="4899"/>
                    <a:pt x="5437" y="4660"/>
                    <a:pt x="5555" y="4405"/>
                  </a:cubicBezTo>
                  <a:cubicBezTo>
                    <a:pt x="5577" y="4464"/>
                    <a:pt x="5596" y="4525"/>
                    <a:pt x="5623" y="4583"/>
                  </a:cubicBezTo>
                  <a:cubicBezTo>
                    <a:pt x="5917" y="5254"/>
                    <a:pt x="6587" y="5944"/>
                    <a:pt x="7126" y="5944"/>
                  </a:cubicBezTo>
                  <a:cubicBezTo>
                    <a:pt x="7446" y="5944"/>
                    <a:pt x="7720" y="5700"/>
                    <a:pt x="7840" y="5063"/>
                  </a:cubicBezTo>
                  <a:cubicBezTo>
                    <a:pt x="7850" y="5007"/>
                    <a:pt x="7803" y="4953"/>
                    <a:pt x="7753" y="4953"/>
                  </a:cubicBezTo>
                  <a:cubicBezTo>
                    <a:pt x="7736" y="4953"/>
                    <a:pt x="7718" y="4959"/>
                    <a:pt x="7703" y="4975"/>
                  </a:cubicBezTo>
                  <a:cubicBezTo>
                    <a:pt x="7464" y="5207"/>
                    <a:pt x="7240" y="5327"/>
                    <a:pt x="7027" y="5327"/>
                  </a:cubicBezTo>
                  <a:cubicBezTo>
                    <a:pt x="6762" y="5327"/>
                    <a:pt x="6514" y="5141"/>
                    <a:pt x="6276" y="4756"/>
                  </a:cubicBezTo>
                  <a:cubicBezTo>
                    <a:pt x="6044" y="4384"/>
                    <a:pt x="5939" y="3974"/>
                    <a:pt x="5867" y="3557"/>
                  </a:cubicBezTo>
                  <a:cubicBezTo>
                    <a:pt x="5954" y="3242"/>
                    <a:pt x="6021" y="2924"/>
                    <a:pt x="6069" y="2601"/>
                  </a:cubicBezTo>
                  <a:cubicBezTo>
                    <a:pt x="6630" y="2583"/>
                    <a:pt x="7199" y="2475"/>
                    <a:pt x="7681" y="2422"/>
                  </a:cubicBezTo>
                  <a:cubicBezTo>
                    <a:pt x="7737" y="2416"/>
                    <a:pt x="7739" y="2320"/>
                    <a:pt x="7681" y="2307"/>
                  </a:cubicBezTo>
                  <a:cubicBezTo>
                    <a:pt x="7191" y="2207"/>
                    <a:pt x="6712" y="2122"/>
                    <a:pt x="6215" y="2102"/>
                  </a:cubicBezTo>
                  <a:cubicBezTo>
                    <a:pt x="6187" y="2102"/>
                    <a:pt x="6157" y="2099"/>
                    <a:pt x="6128" y="2097"/>
                  </a:cubicBezTo>
                  <a:cubicBezTo>
                    <a:pt x="6192" y="1417"/>
                    <a:pt x="6182" y="742"/>
                    <a:pt x="6113" y="171"/>
                  </a:cubicBezTo>
                  <a:cubicBezTo>
                    <a:pt x="6101" y="75"/>
                    <a:pt x="6022" y="0"/>
                    <a:pt x="59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
            <p:cNvSpPr/>
            <p:nvPr/>
          </p:nvSpPr>
          <p:spPr>
            <a:xfrm>
              <a:off x="5840350" y="4250900"/>
              <a:ext cx="70900" cy="65775"/>
            </a:xfrm>
            <a:custGeom>
              <a:avLst/>
              <a:gdLst/>
              <a:ahLst/>
              <a:cxnLst/>
              <a:rect l="l" t="t" r="r" b="b"/>
              <a:pathLst>
                <a:path w="2836" h="2631" extrusionOk="0">
                  <a:moveTo>
                    <a:pt x="554" y="0"/>
                  </a:moveTo>
                  <a:cubicBezTo>
                    <a:pt x="364" y="0"/>
                    <a:pt x="174" y="70"/>
                    <a:pt x="35" y="220"/>
                  </a:cubicBezTo>
                  <a:cubicBezTo>
                    <a:pt x="1" y="258"/>
                    <a:pt x="9" y="335"/>
                    <a:pt x="70" y="352"/>
                  </a:cubicBezTo>
                  <a:cubicBezTo>
                    <a:pt x="442" y="447"/>
                    <a:pt x="895" y="317"/>
                    <a:pt x="780" y="860"/>
                  </a:cubicBezTo>
                  <a:cubicBezTo>
                    <a:pt x="705" y="1216"/>
                    <a:pt x="447" y="1625"/>
                    <a:pt x="116" y="1780"/>
                  </a:cubicBezTo>
                  <a:cubicBezTo>
                    <a:pt x="29" y="1821"/>
                    <a:pt x="25" y="1966"/>
                    <a:pt x="116" y="2017"/>
                  </a:cubicBezTo>
                  <a:cubicBezTo>
                    <a:pt x="720" y="2355"/>
                    <a:pt x="1249" y="2631"/>
                    <a:pt x="1795" y="2631"/>
                  </a:cubicBezTo>
                  <a:cubicBezTo>
                    <a:pt x="2114" y="2631"/>
                    <a:pt x="2439" y="2537"/>
                    <a:pt x="2788" y="2307"/>
                  </a:cubicBezTo>
                  <a:cubicBezTo>
                    <a:pt x="2835" y="2274"/>
                    <a:pt x="2815" y="2192"/>
                    <a:pt x="2756" y="2192"/>
                  </a:cubicBezTo>
                  <a:cubicBezTo>
                    <a:pt x="2752" y="2192"/>
                    <a:pt x="2747" y="2193"/>
                    <a:pt x="2742" y="2194"/>
                  </a:cubicBezTo>
                  <a:cubicBezTo>
                    <a:pt x="2603" y="2225"/>
                    <a:pt x="2454" y="2239"/>
                    <a:pt x="2300" y="2239"/>
                  </a:cubicBezTo>
                  <a:cubicBezTo>
                    <a:pt x="1752" y="2239"/>
                    <a:pt x="1133" y="2064"/>
                    <a:pt x="596" y="1892"/>
                  </a:cubicBezTo>
                  <a:cubicBezTo>
                    <a:pt x="998" y="1659"/>
                    <a:pt x="1249" y="1214"/>
                    <a:pt x="1277" y="729"/>
                  </a:cubicBezTo>
                  <a:cubicBezTo>
                    <a:pt x="1302" y="273"/>
                    <a:pt x="929" y="0"/>
                    <a:pt x="5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
            <p:cNvSpPr/>
            <p:nvPr/>
          </p:nvSpPr>
          <p:spPr>
            <a:xfrm>
              <a:off x="6370350" y="3823175"/>
              <a:ext cx="554550" cy="664725"/>
            </a:xfrm>
            <a:custGeom>
              <a:avLst/>
              <a:gdLst/>
              <a:ahLst/>
              <a:cxnLst/>
              <a:rect l="l" t="t" r="r" b="b"/>
              <a:pathLst>
                <a:path w="22182" h="26589" extrusionOk="0">
                  <a:moveTo>
                    <a:pt x="10650" y="799"/>
                  </a:moveTo>
                  <a:cubicBezTo>
                    <a:pt x="11715" y="799"/>
                    <a:pt x="12796" y="1011"/>
                    <a:pt x="13908" y="1512"/>
                  </a:cubicBezTo>
                  <a:cubicBezTo>
                    <a:pt x="16680" y="2766"/>
                    <a:pt x="18847" y="5405"/>
                    <a:pt x="19747" y="8273"/>
                  </a:cubicBezTo>
                  <a:cubicBezTo>
                    <a:pt x="21558" y="14047"/>
                    <a:pt x="16081" y="19124"/>
                    <a:pt x="10650" y="19632"/>
                  </a:cubicBezTo>
                  <a:lnTo>
                    <a:pt x="10650" y="19244"/>
                  </a:lnTo>
                  <a:cubicBezTo>
                    <a:pt x="10648" y="18109"/>
                    <a:pt x="10633" y="16975"/>
                    <a:pt x="10622" y="15840"/>
                  </a:cubicBezTo>
                  <a:cubicBezTo>
                    <a:pt x="10612" y="14718"/>
                    <a:pt x="10707" y="13528"/>
                    <a:pt x="10471" y="12428"/>
                  </a:cubicBezTo>
                  <a:cubicBezTo>
                    <a:pt x="10463" y="12389"/>
                    <a:pt x="10428" y="12370"/>
                    <a:pt x="10394" y="12370"/>
                  </a:cubicBezTo>
                  <a:cubicBezTo>
                    <a:pt x="10359" y="12370"/>
                    <a:pt x="10325" y="12389"/>
                    <a:pt x="10317" y="12428"/>
                  </a:cubicBezTo>
                  <a:cubicBezTo>
                    <a:pt x="10105" y="13412"/>
                    <a:pt x="10177" y="14460"/>
                    <a:pt x="10166" y="15463"/>
                  </a:cubicBezTo>
                  <a:cubicBezTo>
                    <a:pt x="10154" y="16722"/>
                    <a:pt x="10138" y="17982"/>
                    <a:pt x="10135" y="19244"/>
                  </a:cubicBezTo>
                  <a:lnTo>
                    <a:pt x="10135" y="19664"/>
                  </a:lnTo>
                  <a:cubicBezTo>
                    <a:pt x="10007" y="19669"/>
                    <a:pt x="9880" y="19671"/>
                    <a:pt x="9754" y="19671"/>
                  </a:cubicBezTo>
                  <a:cubicBezTo>
                    <a:pt x="9038" y="19671"/>
                    <a:pt x="8330" y="19588"/>
                    <a:pt x="7648" y="19411"/>
                  </a:cubicBezTo>
                  <a:cubicBezTo>
                    <a:pt x="2787" y="18143"/>
                    <a:pt x="899" y="12807"/>
                    <a:pt x="1524" y="8281"/>
                  </a:cubicBezTo>
                  <a:cubicBezTo>
                    <a:pt x="1911" y="5467"/>
                    <a:pt x="3173" y="3420"/>
                    <a:pt x="5087" y="2208"/>
                  </a:cubicBezTo>
                  <a:lnTo>
                    <a:pt x="5087" y="2208"/>
                  </a:lnTo>
                  <a:cubicBezTo>
                    <a:pt x="5022" y="2323"/>
                    <a:pt x="5130" y="2445"/>
                    <a:pt x="5245" y="2445"/>
                  </a:cubicBezTo>
                  <a:cubicBezTo>
                    <a:pt x="5271" y="2445"/>
                    <a:pt x="5298" y="2439"/>
                    <a:pt x="5323" y="2424"/>
                  </a:cubicBezTo>
                  <a:cubicBezTo>
                    <a:pt x="6583" y="1708"/>
                    <a:pt x="7848" y="1189"/>
                    <a:pt x="9132" y="946"/>
                  </a:cubicBezTo>
                  <a:cubicBezTo>
                    <a:pt x="9440" y="924"/>
                    <a:pt x="9754" y="908"/>
                    <a:pt x="10077" y="908"/>
                  </a:cubicBezTo>
                  <a:cubicBezTo>
                    <a:pt x="10107" y="908"/>
                    <a:pt x="10137" y="908"/>
                    <a:pt x="10167" y="909"/>
                  </a:cubicBezTo>
                  <a:cubicBezTo>
                    <a:pt x="10172" y="909"/>
                    <a:pt x="10176" y="909"/>
                    <a:pt x="10181" y="909"/>
                  </a:cubicBezTo>
                  <a:cubicBezTo>
                    <a:pt x="10258" y="909"/>
                    <a:pt x="10331" y="869"/>
                    <a:pt x="10374" y="804"/>
                  </a:cubicBezTo>
                  <a:cubicBezTo>
                    <a:pt x="10466" y="801"/>
                    <a:pt x="10558" y="799"/>
                    <a:pt x="10650" y="799"/>
                  </a:cubicBezTo>
                  <a:close/>
                  <a:moveTo>
                    <a:pt x="10602" y="0"/>
                  </a:moveTo>
                  <a:cubicBezTo>
                    <a:pt x="9708" y="0"/>
                    <a:pt x="8831" y="174"/>
                    <a:pt x="8007" y="554"/>
                  </a:cubicBezTo>
                  <a:cubicBezTo>
                    <a:pt x="4081" y="566"/>
                    <a:pt x="1194" y="4890"/>
                    <a:pt x="728" y="8655"/>
                  </a:cubicBezTo>
                  <a:cubicBezTo>
                    <a:pt x="0" y="14519"/>
                    <a:pt x="3337" y="19880"/>
                    <a:pt x="9437" y="20582"/>
                  </a:cubicBezTo>
                  <a:cubicBezTo>
                    <a:pt x="9670" y="20609"/>
                    <a:pt x="9903" y="20623"/>
                    <a:pt x="10136" y="20631"/>
                  </a:cubicBezTo>
                  <a:cubicBezTo>
                    <a:pt x="10141" y="22303"/>
                    <a:pt x="10176" y="23962"/>
                    <a:pt x="10297" y="25635"/>
                  </a:cubicBezTo>
                  <a:cubicBezTo>
                    <a:pt x="9964" y="25077"/>
                    <a:pt x="9559" y="24483"/>
                    <a:pt x="9040" y="24185"/>
                  </a:cubicBezTo>
                  <a:cubicBezTo>
                    <a:pt x="9026" y="24177"/>
                    <a:pt x="9011" y="24173"/>
                    <a:pt x="8997" y="24173"/>
                  </a:cubicBezTo>
                  <a:cubicBezTo>
                    <a:pt x="8944" y="24173"/>
                    <a:pt x="8899" y="24223"/>
                    <a:pt x="8914" y="24281"/>
                  </a:cubicBezTo>
                  <a:cubicBezTo>
                    <a:pt x="9114" y="25039"/>
                    <a:pt x="9701" y="25753"/>
                    <a:pt x="10071" y="26442"/>
                  </a:cubicBezTo>
                  <a:cubicBezTo>
                    <a:pt x="10124" y="26542"/>
                    <a:pt x="10221" y="26589"/>
                    <a:pt x="10320" y="26589"/>
                  </a:cubicBezTo>
                  <a:cubicBezTo>
                    <a:pt x="10424" y="26589"/>
                    <a:pt x="10531" y="26537"/>
                    <a:pt x="10591" y="26442"/>
                  </a:cubicBezTo>
                  <a:cubicBezTo>
                    <a:pt x="11140" y="25574"/>
                    <a:pt x="11826" y="24810"/>
                    <a:pt x="12411" y="23970"/>
                  </a:cubicBezTo>
                  <a:cubicBezTo>
                    <a:pt x="12440" y="23929"/>
                    <a:pt x="12400" y="23886"/>
                    <a:pt x="12360" y="23886"/>
                  </a:cubicBezTo>
                  <a:cubicBezTo>
                    <a:pt x="12347" y="23886"/>
                    <a:pt x="12334" y="23890"/>
                    <a:pt x="12323" y="23901"/>
                  </a:cubicBezTo>
                  <a:cubicBezTo>
                    <a:pt x="11726" y="24467"/>
                    <a:pt x="11033" y="24938"/>
                    <a:pt x="10497" y="25554"/>
                  </a:cubicBezTo>
                  <a:cubicBezTo>
                    <a:pt x="10612" y="23909"/>
                    <a:pt x="10646" y="22277"/>
                    <a:pt x="10651" y="20631"/>
                  </a:cubicBezTo>
                  <a:cubicBezTo>
                    <a:pt x="16877" y="20456"/>
                    <a:pt x="22182" y="13525"/>
                    <a:pt x="20292" y="7531"/>
                  </a:cubicBezTo>
                  <a:cubicBezTo>
                    <a:pt x="19042" y="3564"/>
                    <a:pt x="14654" y="0"/>
                    <a:pt x="106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
            <p:cNvSpPr/>
            <p:nvPr/>
          </p:nvSpPr>
          <p:spPr>
            <a:xfrm>
              <a:off x="6247050" y="3284250"/>
              <a:ext cx="845175" cy="809125"/>
            </a:xfrm>
            <a:custGeom>
              <a:avLst/>
              <a:gdLst/>
              <a:ahLst/>
              <a:cxnLst/>
              <a:rect l="l" t="t" r="r" b="b"/>
              <a:pathLst>
                <a:path w="33807" h="32365" extrusionOk="0">
                  <a:moveTo>
                    <a:pt x="1727" y="579"/>
                  </a:moveTo>
                  <a:lnTo>
                    <a:pt x="1727" y="579"/>
                  </a:lnTo>
                  <a:cubicBezTo>
                    <a:pt x="1430" y="924"/>
                    <a:pt x="1162" y="1294"/>
                    <a:pt x="931" y="1687"/>
                  </a:cubicBezTo>
                  <a:cubicBezTo>
                    <a:pt x="865" y="1798"/>
                    <a:pt x="793" y="1918"/>
                    <a:pt x="726" y="2044"/>
                  </a:cubicBezTo>
                  <a:cubicBezTo>
                    <a:pt x="741" y="1554"/>
                    <a:pt x="752" y="1058"/>
                    <a:pt x="695" y="581"/>
                  </a:cubicBezTo>
                  <a:lnTo>
                    <a:pt x="1727" y="579"/>
                  </a:lnTo>
                  <a:close/>
                  <a:moveTo>
                    <a:pt x="25749" y="579"/>
                  </a:moveTo>
                  <a:cubicBezTo>
                    <a:pt x="25291" y="1075"/>
                    <a:pt x="24827" y="1559"/>
                    <a:pt x="24353" y="2043"/>
                  </a:cubicBezTo>
                  <a:cubicBezTo>
                    <a:pt x="24053" y="2348"/>
                    <a:pt x="23564" y="2820"/>
                    <a:pt x="23444" y="3296"/>
                  </a:cubicBezTo>
                  <a:cubicBezTo>
                    <a:pt x="23003" y="3296"/>
                    <a:pt x="22561" y="3296"/>
                    <a:pt x="22118" y="3297"/>
                  </a:cubicBezTo>
                  <a:lnTo>
                    <a:pt x="22118" y="3297"/>
                  </a:lnTo>
                  <a:cubicBezTo>
                    <a:pt x="22337" y="2960"/>
                    <a:pt x="22503" y="2539"/>
                    <a:pt x="22704" y="2239"/>
                  </a:cubicBezTo>
                  <a:cubicBezTo>
                    <a:pt x="23103" y="1647"/>
                    <a:pt x="23597" y="1139"/>
                    <a:pt x="24038" y="584"/>
                  </a:cubicBezTo>
                  <a:lnTo>
                    <a:pt x="25112" y="584"/>
                  </a:lnTo>
                  <a:cubicBezTo>
                    <a:pt x="25326" y="584"/>
                    <a:pt x="25537" y="579"/>
                    <a:pt x="25749" y="579"/>
                  </a:cubicBezTo>
                  <a:close/>
                  <a:moveTo>
                    <a:pt x="27603" y="556"/>
                  </a:moveTo>
                  <a:lnTo>
                    <a:pt x="27603" y="556"/>
                  </a:lnTo>
                  <a:cubicBezTo>
                    <a:pt x="26966" y="1001"/>
                    <a:pt x="26497" y="1718"/>
                    <a:pt x="26018" y="2315"/>
                  </a:cubicBezTo>
                  <a:cubicBezTo>
                    <a:pt x="25769" y="2627"/>
                    <a:pt x="25409" y="2948"/>
                    <a:pt x="25117" y="3296"/>
                  </a:cubicBezTo>
                  <a:lnTo>
                    <a:pt x="25117" y="3297"/>
                  </a:lnTo>
                  <a:cubicBezTo>
                    <a:pt x="24785" y="3297"/>
                    <a:pt x="24453" y="3295"/>
                    <a:pt x="24121" y="3295"/>
                  </a:cubicBezTo>
                  <a:cubicBezTo>
                    <a:pt x="24038" y="3295"/>
                    <a:pt x="23955" y="3295"/>
                    <a:pt x="23872" y="3296"/>
                  </a:cubicBezTo>
                  <a:cubicBezTo>
                    <a:pt x="23933" y="3179"/>
                    <a:pt x="23992" y="3061"/>
                    <a:pt x="24063" y="2951"/>
                  </a:cubicBezTo>
                  <a:cubicBezTo>
                    <a:pt x="24282" y="2612"/>
                    <a:pt x="24581" y="2318"/>
                    <a:pt x="24860" y="2029"/>
                  </a:cubicBezTo>
                  <a:cubicBezTo>
                    <a:pt x="25273" y="1601"/>
                    <a:pt x="25754" y="1144"/>
                    <a:pt x="25975" y="578"/>
                  </a:cubicBezTo>
                  <a:cubicBezTo>
                    <a:pt x="26518" y="574"/>
                    <a:pt x="27060" y="565"/>
                    <a:pt x="27603" y="556"/>
                  </a:cubicBezTo>
                  <a:close/>
                  <a:moveTo>
                    <a:pt x="23789" y="584"/>
                  </a:moveTo>
                  <a:cubicBezTo>
                    <a:pt x="23292" y="932"/>
                    <a:pt x="22890" y="1431"/>
                    <a:pt x="22529" y="1903"/>
                  </a:cubicBezTo>
                  <a:cubicBezTo>
                    <a:pt x="22252" y="2264"/>
                    <a:pt x="21807" y="2794"/>
                    <a:pt x="21692" y="3301"/>
                  </a:cubicBezTo>
                  <a:lnTo>
                    <a:pt x="20382" y="3306"/>
                  </a:lnTo>
                  <a:cubicBezTo>
                    <a:pt x="20573" y="3014"/>
                    <a:pt x="20751" y="2709"/>
                    <a:pt x="20949" y="2444"/>
                  </a:cubicBezTo>
                  <a:cubicBezTo>
                    <a:pt x="21415" y="1824"/>
                    <a:pt x="21966" y="1247"/>
                    <a:pt x="22375" y="584"/>
                  </a:cubicBezTo>
                  <a:close/>
                  <a:moveTo>
                    <a:pt x="29274" y="514"/>
                  </a:moveTo>
                  <a:cubicBezTo>
                    <a:pt x="28964" y="832"/>
                    <a:pt x="28710" y="1212"/>
                    <a:pt x="28457" y="1573"/>
                  </a:cubicBezTo>
                  <a:cubicBezTo>
                    <a:pt x="28095" y="2088"/>
                    <a:pt x="27371" y="2677"/>
                    <a:pt x="27120" y="3309"/>
                  </a:cubicBezTo>
                  <a:cubicBezTo>
                    <a:pt x="26673" y="3302"/>
                    <a:pt x="26225" y="3297"/>
                    <a:pt x="25776" y="3296"/>
                  </a:cubicBezTo>
                  <a:lnTo>
                    <a:pt x="25776" y="3296"/>
                  </a:lnTo>
                  <a:cubicBezTo>
                    <a:pt x="25965" y="3052"/>
                    <a:pt x="26138" y="2799"/>
                    <a:pt x="26299" y="2597"/>
                  </a:cubicBezTo>
                  <a:cubicBezTo>
                    <a:pt x="26791" y="1972"/>
                    <a:pt x="27380" y="1326"/>
                    <a:pt x="27729" y="610"/>
                  </a:cubicBezTo>
                  <a:cubicBezTo>
                    <a:pt x="27737" y="592"/>
                    <a:pt x="27736" y="571"/>
                    <a:pt x="27727" y="553"/>
                  </a:cubicBezTo>
                  <a:cubicBezTo>
                    <a:pt x="28242" y="543"/>
                    <a:pt x="28757" y="528"/>
                    <a:pt x="29274" y="514"/>
                  </a:cubicBezTo>
                  <a:close/>
                  <a:moveTo>
                    <a:pt x="22133" y="583"/>
                  </a:moveTo>
                  <a:cubicBezTo>
                    <a:pt x="21599" y="1081"/>
                    <a:pt x="21134" y="1670"/>
                    <a:pt x="20678" y="2234"/>
                  </a:cubicBezTo>
                  <a:cubicBezTo>
                    <a:pt x="20418" y="2556"/>
                    <a:pt x="20098" y="2917"/>
                    <a:pt x="19871" y="3307"/>
                  </a:cubicBezTo>
                  <a:lnTo>
                    <a:pt x="19871" y="3309"/>
                  </a:lnTo>
                  <a:cubicBezTo>
                    <a:pt x="19236" y="3311"/>
                    <a:pt x="18602" y="3312"/>
                    <a:pt x="17967" y="3314"/>
                  </a:cubicBezTo>
                  <a:cubicBezTo>
                    <a:pt x="18116" y="3074"/>
                    <a:pt x="18267" y="2835"/>
                    <a:pt x="18431" y="2613"/>
                  </a:cubicBezTo>
                  <a:cubicBezTo>
                    <a:pt x="18920" y="1962"/>
                    <a:pt x="19497" y="1314"/>
                    <a:pt x="19868" y="583"/>
                  </a:cubicBezTo>
                  <a:close/>
                  <a:moveTo>
                    <a:pt x="14445" y="581"/>
                  </a:moveTo>
                  <a:cubicBezTo>
                    <a:pt x="14130" y="1057"/>
                    <a:pt x="13841" y="1549"/>
                    <a:pt x="13508" y="2015"/>
                  </a:cubicBezTo>
                  <a:cubicBezTo>
                    <a:pt x="13208" y="2436"/>
                    <a:pt x="12885" y="2843"/>
                    <a:pt x="12688" y="3317"/>
                  </a:cubicBezTo>
                  <a:lnTo>
                    <a:pt x="10246" y="3317"/>
                  </a:lnTo>
                  <a:cubicBezTo>
                    <a:pt x="10477" y="2930"/>
                    <a:pt x="10638" y="2487"/>
                    <a:pt x="10857" y="2095"/>
                  </a:cubicBezTo>
                  <a:cubicBezTo>
                    <a:pt x="11139" y="1591"/>
                    <a:pt x="11469" y="1109"/>
                    <a:pt x="11704" y="581"/>
                  </a:cubicBezTo>
                  <a:lnTo>
                    <a:pt x="13131" y="581"/>
                  </a:lnTo>
                  <a:cubicBezTo>
                    <a:pt x="12895" y="952"/>
                    <a:pt x="12637" y="1303"/>
                    <a:pt x="12370" y="1655"/>
                  </a:cubicBezTo>
                  <a:cubicBezTo>
                    <a:pt x="12055" y="2069"/>
                    <a:pt x="11541" y="2627"/>
                    <a:pt x="11607" y="3181"/>
                  </a:cubicBezTo>
                  <a:cubicBezTo>
                    <a:pt x="11611" y="3221"/>
                    <a:pt x="11642" y="3248"/>
                    <a:pt x="11675" y="3248"/>
                  </a:cubicBezTo>
                  <a:cubicBezTo>
                    <a:pt x="11691" y="3248"/>
                    <a:pt x="11708" y="3242"/>
                    <a:pt x="11723" y="3229"/>
                  </a:cubicBezTo>
                  <a:cubicBezTo>
                    <a:pt x="12115" y="2879"/>
                    <a:pt x="12345" y="2256"/>
                    <a:pt x="12649" y="1818"/>
                  </a:cubicBezTo>
                  <a:cubicBezTo>
                    <a:pt x="12923" y="1419"/>
                    <a:pt x="13200" y="1024"/>
                    <a:pt x="13380" y="581"/>
                  </a:cubicBezTo>
                  <a:close/>
                  <a:moveTo>
                    <a:pt x="16130" y="581"/>
                  </a:moveTo>
                  <a:cubicBezTo>
                    <a:pt x="16062" y="632"/>
                    <a:pt x="15992" y="679"/>
                    <a:pt x="15951" y="722"/>
                  </a:cubicBezTo>
                  <a:cubicBezTo>
                    <a:pt x="15757" y="925"/>
                    <a:pt x="15588" y="1145"/>
                    <a:pt x="15411" y="1362"/>
                  </a:cubicBezTo>
                  <a:cubicBezTo>
                    <a:pt x="14993" y="1867"/>
                    <a:pt x="14309" y="2625"/>
                    <a:pt x="14279" y="3317"/>
                  </a:cubicBezTo>
                  <a:cubicBezTo>
                    <a:pt x="13848" y="3315"/>
                    <a:pt x="13416" y="3315"/>
                    <a:pt x="12985" y="3315"/>
                  </a:cubicBezTo>
                  <a:lnTo>
                    <a:pt x="12985" y="3315"/>
                  </a:lnTo>
                  <a:cubicBezTo>
                    <a:pt x="13296" y="2975"/>
                    <a:pt x="13540" y="2572"/>
                    <a:pt x="13792" y="2180"/>
                  </a:cubicBezTo>
                  <a:cubicBezTo>
                    <a:pt x="14115" y="1682"/>
                    <a:pt x="14463" y="1150"/>
                    <a:pt x="14663" y="581"/>
                  </a:cubicBezTo>
                  <a:close/>
                  <a:moveTo>
                    <a:pt x="17386" y="583"/>
                  </a:moveTo>
                  <a:cubicBezTo>
                    <a:pt x="16984" y="1032"/>
                    <a:pt x="16645" y="1568"/>
                    <a:pt x="16279" y="2041"/>
                  </a:cubicBezTo>
                  <a:cubicBezTo>
                    <a:pt x="15992" y="2410"/>
                    <a:pt x="15585" y="2835"/>
                    <a:pt x="15514" y="3317"/>
                  </a:cubicBezTo>
                  <a:lnTo>
                    <a:pt x="14419" y="3317"/>
                  </a:lnTo>
                  <a:cubicBezTo>
                    <a:pt x="14643" y="3104"/>
                    <a:pt x="14775" y="2827"/>
                    <a:pt x="14940" y="2556"/>
                  </a:cubicBezTo>
                  <a:cubicBezTo>
                    <a:pt x="15188" y="2146"/>
                    <a:pt x="15480" y="1765"/>
                    <a:pt x="15769" y="1381"/>
                  </a:cubicBezTo>
                  <a:cubicBezTo>
                    <a:pt x="15929" y="1167"/>
                    <a:pt x="16233" y="871"/>
                    <a:pt x="16315" y="583"/>
                  </a:cubicBezTo>
                  <a:close/>
                  <a:moveTo>
                    <a:pt x="19706" y="583"/>
                  </a:moveTo>
                  <a:cubicBezTo>
                    <a:pt x="19164" y="1258"/>
                    <a:pt x="18634" y="1946"/>
                    <a:pt x="18083" y="2615"/>
                  </a:cubicBezTo>
                  <a:cubicBezTo>
                    <a:pt x="17911" y="2822"/>
                    <a:pt x="17691" y="3058"/>
                    <a:pt x="17512" y="3314"/>
                  </a:cubicBezTo>
                  <a:lnTo>
                    <a:pt x="17512" y="3315"/>
                  </a:lnTo>
                  <a:lnTo>
                    <a:pt x="15757" y="3317"/>
                  </a:lnTo>
                  <a:cubicBezTo>
                    <a:pt x="16105" y="2968"/>
                    <a:pt x="16349" y="2456"/>
                    <a:pt x="16636" y="2074"/>
                  </a:cubicBezTo>
                  <a:cubicBezTo>
                    <a:pt x="16978" y="1619"/>
                    <a:pt x="17425" y="1137"/>
                    <a:pt x="17599" y="583"/>
                  </a:cubicBezTo>
                  <a:close/>
                  <a:moveTo>
                    <a:pt x="8428" y="578"/>
                  </a:moveTo>
                  <a:cubicBezTo>
                    <a:pt x="8091" y="1144"/>
                    <a:pt x="7755" y="1700"/>
                    <a:pt x="7388" y="2251"/>
                  </a:cubicBezTo>
                  <a:cubicBezTo>
                    <a:pt x="7178" y="2566"/>
                    <a:pt x="6909" y="2935"/>
                    <a:pt x="6755" y="3320"/>
                  </a:cubicBezTo>
                  <a:lnTo>
                    <a:pt x="5698" y="3320"/>
                  </a:lnTo>
                  <a:cubicBezTo>
                    <a:pt x="5852" y="3028"/>
                    <a:pt x="5972" y="2709"/>
                    <a:pt x="6103" y="2431"/>
                  </a:cubicBezTo>
                  <a:cubicBezTo>
                    <a:pt x="6389" y="1828"/>
                    <a:pt x="6732" y="1212"/>
                    <a:pt x="6960" y="578"/>
                  </a:cubicBezTo>
                  <a:close/>
                  <a:moveTo>
                    <a:pt x="10009" y="579"/>
                  </a:moveTo>
                  <a:cubicBezTo>
                    <a:pt x="9684" y="988"/>
                    <a:pt x="9405" y="1444"/>
                    <a:pt x="9122" y="1878"/>
                  </a:cubicBezTo>
                  <a:cubicBezTo>
                    <a:pt x="8851" y="2290"/>
                    <a:pt x="8456" y="2802"/>
                    <a:pt x="8452" y="3320"/>
                  </a:cubicBezTo>
                  <a:lnTo>
                    <a:pt x="7215" y="3320"/>
                  </a:lnTo>
                  <a:cubicBezTo>
                    <a:pt x="7404" y="2948"/>
                    <a:pt x="7575" y="2559"/>
                    <a:pt x="7791" y="2216"/>
                  </a:cubicBezTo>
                  <a:cubicBezTo>
                    <a:pt x="8110" y="1710"/>
                    <a:pt x="8484" y="1163"/>
                    <a:pt x="8661" y="579"/>
                  </a:cubicBezTo>
                  <a:close/>
                  <a:moveTo>
                    <a:pt x="11479" y="581"/>
                  </a:moveTo>
                  <a:cubicBezTo>
                    <a:pt x="11171" y="1024"/>
                    <a:pt x="10880" y="1485"/>
                    <a:pt x="10598" y="1944"/>
                  </a:cubicBezTo>
                  <a:cubicBezTo>
                    <a:pt x="10345" y="2354"/>
                    <a:pt x="10032" y="2825"/>
                    <a:pt x="9978" y="3319"/>
                  </a:cubicBezTo>
                  <a:lnTo>
                    <a:pt x="8674" y="3320"/>
                  </a:lnTo>
                  <a:cubicBezTo>
                    <a:pt x="8977" y="2958"/>
                    <a:pt x="9151" y="2433"/>
                    <a:pt x="9386" y="2034"/>
                  </a:cubicBezTo>
                  <a:cubicBezTo>
                    <a:pt x="9665" y="1560"/>
                    <a:pt x="10011" y="1098"/>
                    <a:pt x="10209" y="581"/>
                  </a:cubicBezTo>
                  <a:close/>
                  <a:moveTo>
                    <a:pt x="6759" y="579"/>
                  </a:moveTo>
                  <a:cubicBezTo>
                    <a:pt x="6438" y="1030"/>
                    <a:pt x="6202" y="1559"/>
                    <a:pt x="5952" y="2043"/>
                  </a:cubicBezTo>
                  <a:cubicBezTo>
                    <a:pt x="5747" y="2443"/>
                    <a:pt x="5442" y="2876"/>
                    <a:pt x="5252" y="3322"/>
                  </a:cubicBezTo>
                  <a:lnTo>
                    <a:pt x="4279" y="3322"/>
                  </a:lnTo>
                  <a:cubicBezTo>
                    <a:pt x="4464" y="2940"/>
                    <a:pt x="4596" y="2508"/>
                    <a:pt x="4781" y="2154"/>
                  </a:cubicBezTo>
                  <a:cubicBezTo>
                    <a:pt x="5065" y="1614"/>
                    <a:pt x="5409" y="1109"/>
                    <a:pt x="5708" y="579"/>
                  </a:cubicBezTo>
                  <a:close/>
                  <a:moveTo>
                    <a:pt x="5455" y="579"/>
                  </a:moveTo>
                  <a:cubicBezTo>
                    <a:pt x="5104" y="1025"/>
                    <a:pt x="4796" y="1513"/>
                    <a:pt x="4505" y="1993"/>
                  </a:cubicBezTo>
                  <a:cubicBezTo>
                    <a:pt x="4281" y="2367"/>
                    <a:pt x="3959" y="2846"/>
                    <a:pt x="3843" y="3322"/>
                  </a:cubicBezTo>
                  <a:cubicBezTo>
                    <a:pt x="3495" y="3324"/>
                    <a:pt x="3146" y="3324"/>
                    <a:pt x="2798" y="3324"/>
                  </a:cubicBezTo>
                  <a:cubicBezTo>
                    <a:pt x="3018" y="2917"/>
                    <a:pt x="3201" y="2474"/>
                    <a:pt x="3428" y="2095"/>
                  </a:cubicBezTo>
                  <a:cubicBezTo>
                    <a:pt x="3713" y="1624"/>
                    <a:pt x="4035" y="1126"/>
                    <a:pt x="4154" y="579"/>
                  </a:cubicBezTo>
                  <a:close/>
                  <a:moveTo>
                    <a:pt x="3963" y="578"/>
                  </a:moveTo>
                  <a:cubicBezTo>
                    <a:pt x="3641" y="1173"/>
                    <a:pt x="3293" y="1729"/>
                    <a:pt x="2911" y="2297"/>
                  </a:cubicBezTo>
                  <a:cubicBezTo>
                    <a:pt x="2708" y="2597"/>
                    <a:pt x="2462" y="2953"/>
                    <a:pt x="2345" y="3325"/>
                  </a:cubicBezTo>
                  <a:lnTo>
                    <a:pt x="1531" y="3325"/>
                  </a:lnTo>
                  <a:cubicBezTo>
                    <a:pt x="1859" y="2853"/>
                    <a:pt x="2097" y="2231"/>
                    <a:pt x="2357" y="1755"/>
                  </a:cubicBezTo>
                  <a:cubicBezTo>
                    <a:pt x="2548" y="1404"/>
                    <a:pt x="2898" y="999"/>
                    <a:pt x="3006" y="578"/>
                  </a:cubicBezTo>
                  <a:close/>
                  <a:moveTo>
                    <a:pt x="2703" y="579"/>
                  </a:moveTo>
                  <a:cubicBezTo>
                    <a:pt x="2435" y="947"/>
                    <a:pt x="2186" y="1347"/>
                    <a:pt x="1961" y="1723"/>
                  </a:cubicBezTo>
                  <a:cubicBezTo>
                    <a:pt x="1684" y="2187"/>
                    <a:pt x="1212" y="2754"/>
                    <a:pt x="1144" y="3325"/>
                  </a:cubicBezTo>
                  <a:cubicBezTo>
                    <a:pt x="1025" y="3327"/>
                    <a:pt x="905" y="3327"/>
                    <a:pt x="785" y="3327"/>
                  </a:cubicBezTo>
                  <a:cubicBezTo>
                    <a:pt x="777" y="3327"/>
                    <a:pt x="770" y="3332"/>
                    <a:pt x="762" y="3332"/>
                  </a:cubicBezTo>
                  <a:cubicBezTo>
                    <a:pt x="728" y="3332"/>
                    <a:pt x="695" y="3332"/>
                    <a:pt x="660" y="3334"/>
                  </a:cubicBezTo>
                  <a:cubicBezTo>
                    <a:pt x="664" y="3214"/>
                    <a:pt x="667" y="3092"/>
                    <a:pt x="670" y="2973"/>
                  </a:cubicBezTo>
                  <a:cubicBezTo>
                    <a:pt x="682" y="2951"/>
                    <a:pt x="692" y="2927"/>
                    <a:pt x="696" y="2902"/>
                  </a:cubicBezTo>
                  <a:cubicBezTo>
                    <a:pt x="900" y="2574"/>
                    <a:pt x="1010" y="2164"/>
                    <a:pt x="1177" y="1829"/>
                  </a:cubicBezTo>
                  <a:cubicBezTo>
                    <a:pt x="1392" y="1398"/>
                    <a:pt x="1646" y="986"/>
                    <a:pt x="1905" y="579"/>
                  </a:cubicBezTo>
                  <a:close/>
                  <a:moveTo>
                    <a:pt x="32165" y="420"/>
                  </a:moveTo>
                  <a:cubicBezTo>
                    <a:pt x="31658" y="865"/>
                    <a:pt x="31190" y="1419"/>
                    <a:pt x="30756" y="1897"/>
                  </a:cubicBezTo>
                  <a:cubicBezTo>
                    <a:pt x="30441" y="2241"/>
                    <a:pt x="29894" y="2817"/>
                    <a:pt x="29811" y="3353"/>
                  </a:cubicBezTo>
                  <a:cubicBezTo>
                    <a:pt x="29065" y="3334"/>
                    <a:pt x="28319" y="3317"/>
                    <a:pt x="27573" y="3309"/>
                  </a:cubicBezTo>
                  <a:lnTo>
                    <a:pt x="27573" y="3309"/>
                  </a:lnTo>
                  <a:cubicBezTo>
                    <a:pt x="27924" y="2952"/>
                    <a:pt x="28207" y="2456"/>
                    <a:pt x="28480" y="2087"/>
                  </a:cubicBezTo>
                  <a:cubicBezTo>
                    <a:pt x="28864" y="1570"/>
                    <a:pt x="29187" y="1024"/>
                    <a:pt x="29565" y="507"/>
                  </a:cubicBezTo>
                  <a:cubicBezTo>
                    <a:pt x="29834" y="499"/>
                    <a:pt x="30104" y="487"/>
                    <a:pt x="30375" y="479"/>
                  </a:cubicBezTo>
                  <a:lnTo>
                    <a:pt x="30375" y="479"/>
                  </a:lnTo>
                  <a:cubicBezTo>
                    <a:pt x="30027" y="873"/>
                    <a:pt x="29704" y="1288"/>
                    <a:pt x="29378" y="1696"/>
                  </a:cubicBezTo>
                  <a:cubicBezTo>
                    <a:pt x="29046" y="2113"/>
                    <a:pt x="28508" y="2684"/>
                    <a:pt x="28561" y="3245"/>
                  </a:cubicBezTo>
                  <a:cubicBezTo>
                    <a:pt x="28563" y="3280"/>
                    <a:pt x="28594" y="3313"/>
                    <a:pt x="28628" y="3313"/>
                  </a:cubicBezTo>
                  <a:cubicBezTo>
                    <a:pt x="28639" y="3313"/>
                    <a:pt x="28650" y="3310"/>
                    <a:pt x="28661" y="3302"/>
                  </a:cubicBezTo>
                  <a:cubicBezTo>
                    <a:pt x="29102" y="3002"/>
                    <a:pt x="29351" y="2348"/>
                    <a:pt x="29658" y="1911"/>
                  </a:cubicBezTo>
                  <a:cubicBezTo>
                    <a:pt x="29991" y="1437"/>
                    <a:pt x="30362" y="983"/>
                    <a:pt x="30636" y="471"/>
                  </a:cubicBezTo>
                  <a:cubicBezTo>
                    <a:pt x="31144" y="456"/>
                    <a:pt x="31654" y="437"/>
                    <a:pt x="32165" y="420"/>
                  </a:cubicBezTo>
                  <a:close/>
                  <a:moveTo>
                    <a:pt x="33180" y="1787"/>
                  </a:moveTo>
                  <a:lnTo>
                    <a:pt x="33180" y="1787"/>
                  </a:lnTo>
                  <a:cubicBezTo>
                    <a:pt x="33175" y="1957"/>
                    <a:pt x="33169" y="2126"/>
                    <a:pt x="33167" y="2295"/>
                  </a:cubicBezTo>
                  <a:cubicBezTo>
                    <a:pt x="33100" y="2674"/>
                    <a:pt x="33151" y="3091"/>
                    <a:pt x="33154" y="3465"/>
                  </a:cubicBezTo>
                  <a:lnTo>
                    <a:pt x="33154" y="3466"/>
                  </a:lnTo>
                  <a:cubicBezTo>
                    <a:pt x="32793" y="3450"/>
                    <a:pt x="32432" y="3435"/>
                    <a:pt x="32071" y="3422"/>
                  </a:cubicBezTo>
                  <a:cubicBezTo>
                    <a:pt x="32380" y="3209"/>
                    <a:pt x="32594" y="2787"/>
                    <a:pt x="32777" y="2500"/>
                  </a:cubicBezTo>
                  <a:cubicBezTo>
                    <a:pt x="32923" y="2269"/>
                    <a:pt x="33057" y="2031"/>
                    <a:pt x="33180" y="1787"/>
                  </a:cubicBezTo>
                  <a:close/>
                  <a:moveTo>
                    <a:pt x="25483" y="0"/>
                  </a:moveTo>
                  <a:cubicBezTo>
                    <a:pt x="22763" y="0"/>
                    <a:pt x="20042" y="0"/>
                    <a:pt x="17322" y="2"/>
                  </a:cubicBezTo>
                  <a:cubicBezTo>
                    <a:pt x="14524" y="4"/>
                    <a:pt x="11725" y="6"/>
                    <a:pt x="8927" y="6"/>
                  </a:cubicBezTo>
                  <a:cubicBezTo>
                    <a:pt x="6128" y="6"/>
                    <a:pt x="3330" y="4"/>
                    <a:pt x="532" y="2"/>
                  </a:cubicBezTo>
                  <a:cubicBezTo>
                    <a:pt x="473" y="2"/>
                    <a:pt x="416" y="22"/>
                    <a:pt x="370" y="58"/>
                  </a:cubicBezTo>
                  <a:cubicBezTo>
                    <a:pt x="278" y="69"/>
                    <a:pt x="191" y="123"/>
                    <a:pt x="171" y="227"/>
                  </a:cubicBezTo>
                  <a:cubicBezTo>
                    <a:pt x="1" y="1063"/>
                    <a:pt x="101" y="1979"/>
                    <a:pt x="103" y="2830"/>
                  </a:cubicBezTo>
                  <a:cubicBezTo>
                    <a:pt x="103" y="2881"/>
                    <a:pt x="116" y="2928"/>
                    <a:pt x="139" y="2973"/>
                  </a:cubicBezTo>
                  <a:cubicBezTo>
                    <a:pt x="145" y="3179"/>
                    <a:pt x="147" y="3386"/>
                    <a:pt x="155" y="3593"/>
                  </a:cubicBezTo>
                  <a:cubicBezTo>
                    <a:pt x="149" y="3754"/>
                    <a:pt x="269" y="3832"/>
                    <a:pt x="393" y="3832"/>
                  </a:cubicBezTo>
                  <a:cubicBezTo>
                    <a:pt x="397" y="3832"/>
                    <a:pt x="401" y="3832"/>
                    <a:pt x="404" y="3832"/>
                  </a:cubicBezTo>
                  <a:cubicBezTo>
                    <a:pt x="442" y="3832"/>
                    <a:pt x="480" y="3826"/>
                    <a:pt x="516" y="3811"/>
                  </a:cubicBezTo>
                  <a:cubicBezTo>
                    <a:pt x="555" y="3837"/>
                    <a:pt x="600" y="3852"/>
                    <a:pt x="646" y="3852"/>
                  </a:cubicBezTo>
                  <a:cubicBezTo>
                    <a:pt x="649" y="3852"/>
                    <a:pt x="651" y="3852"/>
                    <a:pt x="654" y="3852"/>
                  </a:cubicBezTo>
                  <a:lnTo>
                    <a:pt x="762" y="3854"/>
                  </a:lnTo>
                  <a:cubicBezTo>
                    <a:pt x="770" y="3855"/>
                    <a:pt x="778" y="3857"/>
                    <a:pt x="787" y="3858"/>
                  </a:cubicBezTo>
                  <a:cubicBezTo>
                    <a:pt x="1287" y="3860"/>
                    <a:pt x="1789" y="3860"/>
                    <a:pt x="2291" y="3862"/>
                  </a:cubicBezTo>
                  <a:cubicBezTo>
                    <a:pt x="2294" y="3891"/>
                    <a:pt x="2294" y="3922"/>
                    <a:pt x="2301" y="3954"/>
                  </a:cubicBezTo>
                  <a:cubicBezTo>
                    <a:pt x="2307" y="3972"/>
                    <a:pt x="2324" y="3983"/>
                    <a:pt x="2342" y="3983"/>
                  </a:cubicBezTo>
                  <a:cubicBezTo>
                    <a:pt x="2352" y="3983"/>
                    <a:pt x="2363" y="3979"/>
                    <a:pt x="2371" y="3972"/>
                  </a:cubicBezTo>
                  <a:cubicBezTo>
                    <a:pt x="2401" y="3937"/>
                    <a:pt x="2427" y="3898"/>
                    <a:pt x="2457" y="3862"/>
                  </a:cubicBezTo>
                  <a:cubicBezTo>
                    <a:pt x="2683" y="3863"/>
                    <a:pt x="2910" y="3863"/>
                    <a:pt x="3137" y="3863"/>
                  </a:cubicBezTo>
                  <a:cubicBezTo>
                    <a:pt x="3364" y="3863"/>
                    <a:pt x="3591" y="3863"/>
                    <a:pt x="3818" y="3863"/>
                  </a:cubicBezTo>
                  <a:cubicBezTo>
                    <a:pt x="3826" y="3885"/>
                    <a:pt x="3847" y="3898"/>
                    <a:pt x="3868" y="3898"/>
                  </a:cubicBezTo>
                  <a:cubicBezTo>
                    <a:pt x="3880" y="3898"/>
                    <a:pt x="3892" y="3894"/>
                    <a:pt x="3902" y="3885"/>
                  </a:cubicBezTo>
                  <a:cubicBezTo>
                    <a:pt x="3908" y="3878"/>
                    <a:pt x="3913" y="3870"/>
                    <a:pt x="3918" y="3865"/>
                  </a:cubicBezTo>
                  <a:lnTo>
                    <a:pt x="5094" y="3865"/>
                  </a:lnTo>
                  <a:cubicBezTo>
                    <a:pt x="5091" y="3890"/>
                    <a:pt x="5083" y="3916"/>
                    <a:pt x="5081" y="3942"/>
                  </a:cubicBezTo>
                  <a:cubicBezTo>
                    <a:pt x="5081" y="3973"/>
                    <a:pt x="5108" y="3995"/>
                    <a:pt x="5136" y="3995"/>
                  </a:cubicBezTo>
                  <a:cubicBezTo>
                    <a:pt x="5144" y="3995"/>
                    <a:pt x="5153" y="3993"/>
                    <a:pt x="5162" y="3988"/>
                  </a:cubicBezTo>
                  <a:cubicBezTo>
                    <a:pt x="5214" y="3950"/>
                    <a:pt x="5262" y="3909"/>
                    <a:pt x="5308" y="3865"/>
                  </a:cubicBezTo>
                  <a:lnTo>
                    <a:pt x="6640" y="3865"/>
                  </a:lnTo>
                  <a:cubicBezTo>
                    <a:pt x="6640" y="3901"/>
                    <a:pt x="6635" y="3937"/>
                    <a:pt x="6638" y="3973"/>
                  </a:cubicBezTo>
                  <a:cubicBezTo>
                    <a:pt x="6643" y="4018"/>
                    <a:pt x="6686" y="4060"/>
                    <a:pt x="6729" y="4060"/>
                  </a:cubicBezTo>
                  <a:cubicBezTo>
                    <a:pt x="6748" y="4060"/>
                    <a:pt x="6767" y="4052"/>
                    <a:pt x="6782" y="4032"/>
                  </a:cubicBezTo>
                  <a:cubicBezTo>
                    <a:pt x="6823" y="3982"/>
                    <a:pt x="6858" y="3921"/>
                    <a:pt x="6896" y="3865"/>
                  </a:cubicBezTo>
                  <a:cubicBezTo>
                    <a:pt x="10121" y="3868"/>
                    <a:pt x="13347" y="3872"/>
                    <a:pt x="16574" y="3872"/>
                  </a:cubicBezTo>
                  <a:cubicBezTo>
                    <a:pt x="16500" y="4510"/>
                    <a:pt x="16574" y="5174"/>
                    <a:pt x="16549" y="5815"/>
                  </a:cubicBezTo>
                  <a:cubicBezTo>
                    <a:pt x="16515" y="6685"/>
                    <a:pt x="16449" y="7556"/>
                    <a:pt x="16390" y="8425"/>
                  </a:cubicBezTo>
                  <a:cubicBezTo>
                    <a:pt x="16177" y="8381"/>
                    <a:pt x="15974" y="8359"/>
                    <a:pt x="15781" y="8359"/>
                  </a:cubicBezTo>
                  <a:cubicBezTo>
                    <a:pt x="14216" y="8359"/>
                    <a:pt x="13345" y="9768"/>
                    <a:pt x="13633" y="11501"/>
                  </a:cubicBezTo>
                  <a:cubicBezTo>
                    <a:pt x="13805" y="12540"/>
                    <a:pt x="14658" y="13591"/>
                    <a:pt x="15596" y="13750"/>
                  </a:cubicBezTo>
                  <a:cubicBezTo>
                    <a:pt x="15518" y="15164"/>
                    <a:pt x="15506" y="16577"/>
                    <a:pt x="15500" y="18005"/>
                  </a:cubicBezTo>
                  <a:cubicBezTo>
                    <a:pt x="15491" y="19752"/>
                    <a:pt x="15409" y="27969"/>
                    <a:pt x="15610" y="31019"/>
                  </a:cubicBezTo>
                  <a:cubicBezTo>
                    <a:pt x="15603" y="31017"/>
                    <a:pt x="15596" y="31016"/>
                    <a:pt x="15590" y="31014"/>
                  </a:cubicBezTo>
                  <a:cubicBezTo>
                    <a:pt x="15547" y="30997"/>
                    <a:pt x="15502" y="30988"/>
                    <a:pt x="15457" y="30988"/>
                  </a:cubicBezTo>
                  <a:cubicBezTo>
                    <a:pt x="15422" y="30988"/>
                    <a:pt x="15388" y="30993"/>
                    <a:pt x="15354" y="31004"/>
                  </a:cubicBezTo>
                  <a:cubicBezTo>
                    <a:pt x="15344" y="31006"/>
                    <a:pt x="15332" y="31007"/>
                    <a:pt x="15322" y="31009"/>
                  </a:cubicBezTo>
                  <a:lnTo>
                    <a:pt x="15319" y="31011"/>
                  </a:lnTo>
                  <a:cubicBezTo>
                    <a:pt x="15152" y="31050"/>
                    <a:pt x="15009" y="31157"/>
                    <a:pt x="14924" y="31306"/>
                  </a:cubicBezTo>
                  <a:cubicBezTo>
                    <a:pt x="14817" y="31475"/>
                    <a:pt x="14804" y="31688"/>
                    <a:pt x="14886" y="31870"/>
                  </a:cubicBezTo>
                  <a:cubicBezTo>
                    <a:pt x="14919" y="31947"/>
                    <a:pt x="14988" y="32005"/>
                    <a:pt x="15073" y="32047"/>
                  </a:cubicBezTo>
                  <a:cubicBezTo>
                    <a:pt x="15094" y="32084"/>
                    <a:pt x="15117" y="32120"/>
                    <a:pt x="15137" y="32154"/>
                  </a:cubicBezTo>
                  <a:cubicBezTo>
                    <a:pt x="15162" y="32263"/>
                    <a:pt x="15247" y="32364"/>
                    <a:pt x="15364" y="32364"/>
                  </a:cubicBezTo>
                  <a:cubicBezTo>
                    <a:pt x="15372" y="32364"/>
                    <a:pt x="15381" y="32364"/>
                    <a:pt x="15390" y="32362"/>
                  </a:cubicBezTo>
                  <a:cubicBezTo>
                    <a:pt x="15849" y="32305"/>
                    <a:pt x="16303" y="31847"/>
                    <a:pt x="16052" y="31375"/>
                  </a:cubicBezTo>
                  <a:cubicBezTo>
                    <a:pt x="16016" y="31309"/>
                    <a:pt x="15970" y="31249"/>
                    <a:pt x="15916" y="31196"/>
                  </a:cubicBezTo>
                  <a:cubicBezTo>
                    <a:pt x="16120" y="28376"/>
                    <a:pt x="16049" y="20025"/>
                    <a:pt x="16043" y="18348"/>
                  </a:cubicBezTo>
                  <a:cubicBezTo>
                    <a:pt x="16036" y="16811"/>
                    <a:pt x="16033" y="15289"/>
                    <a:pt x="15949" y="13765"/>
                  </a:cubicBezTo>
                  <a:cubicBezTo>
                    <a:pt x="16367" y="13731"/>
                    <a:pt x="16787" y="13509"/>
                    <a:pt x="17161" y="13007"/>
                  </a:cubicBezTo>
                  <a:cubicBezTo>
                    <a:pt x="17312" y="12805"/>
                    <a:pt x="17104" y="12581"/>
                    <a:pt x="16896" y="12581"/>
                  </a:cubicBezTo>
                  <a:cubicBezTo>
                    <a:pt x="16852" y="12581"/>
                    <a:pt x="16808" y="12591"/>
                    <a:pt x="16768" y="12613"/>
                  </a:cubicBezTo>
                  <a:cubicBezTo>
                    <a:pt x="16458" y="12786"/>
                    <a:pt x="16187" y="12981"/>
                    <a:pt x="15903" y="13063"/>
                  </a:cubicBezTo>
                  <a:cubicBezTo>
                    <a:pt x="15874" y="12658"/>
                    <a:pt x="15841" y="12252"/>
                    <a:pt x="15797" y="11846"/>
                  </a:cubicBezTo>
                  <a:cubicBezTo>
                    <a:pt x="15795" y="11830"/>
                    <a:pt x="15783" y="11822"/>
                    <a:pt x="15770" y="11822"/>
                  </a:cubicBezTo>
                  <a:cubicBezTo>
                    <a:pt x="15758" y="11822"/>
                    <a:pt x="15746" y="11830"/>
                    <a:pt x="15746" y="11846"/>
                  </a:cubicBezTo>
                  <a:cubicBezTo>
                    <a:pt x="15700" y="12266"/>
                    <a:pt x="15667" y="12684"/>
                    <a:pt x="15637" y="13101"/>
                  </a:cubicBezTo>
                  <a:cubicBezTo>
                    <a:pt x="15467" y="13101"/>
                    <a:pt x="15286" y="13053"/>
                    <a:pt x="15083" y="12920"/>
                  </a:cubicBezTo>
                  <a:cubicBezTo>
                    <a:pt x="14581" y="12587"/>
                    <a:pt x="14358" y="11887"/>
                    <a:pt x="14246" y="11331"/>
                  </a:cubicBezTo>
                  <a:cubicBezTo>
                    <a:pt x="14125" y="10719"/>
                    <a:pt x="14197" y="10040"/>
                    <a:pt x="14532" y="9506"/>
                  </a:cubicBezTo>
                  <a:cubicBezTo>
                    <a:pt x="14796" y="9086"/>
                    <a:pt x="15232" y="8955"/>
                    <a:pt x="15686" y="8955"/>
                  </a:cubicBezTo>
                  <a:cubicBezTo>
                    <a:pt x="15991" y="8955"/>
                    <a:pt x="16305" y="9014"/>
                    <a:pt x="16581" y="9083"/>
                  </a:cubicBezTo>
                  <a:cubicBezTo>
                    <a:pt x="16604" y="9089"/>
                    <a:pt x="16628" y="9092"/>
                    <a:pt x="16651" y="9092"/>
                  </a:cubicBezTo>
                  <a:cubicBezTo>
                    <a:pt x="16809" y="9092"/>
                    <a:pt x="16962" y="8969"/>
                    <a:pt x="16955" y="8798"/>
                  </a:cubicBezTo>
                  <a:cubicBezTo>
                    <a:pt x="16914" y="7807"/>
                    <a:pt x="17042" y="6806"/>
                    <a:pt x="17081" y="5815"/>
                  </a:cubicBezTo>
                  <a:cubicBezTo>
                    <a:pt x="17106" y="5197"/>
                    <a:pt x="17163" y="4449"/>
                    <a:pt x="16884" y="3872"/>
                  </a:cubicBezTo>
                  <a:lnTo>
                    <a:pt x="17238" y="3872"/>
                  </a:lnTo>
                  <a:cubicBezTo>
                    <a:pt x="17201" y="4001"/>
                    <a:pt x="17193" y="4137"/>
                    <a:pt x="17212" y="4270"/>
                  </a:cubicBezTo>
                  <a:cubicBezTo>
                    <a:pt x="17219" y="4294"/>
                    <a:pt x="17241" y="4308"/>
                    <a:pt x="17262" y="4308"/>
                  </a:cubicBezTo>
                  <a:cubicBezTo>
                    <a:pt x="17275" y="4308"/>
                    <a:pt x="17287" y="4303"/>
                    <a:pt x="17298" y="4293"/>
                  </a:cubicBezTo>
                  <a:cubicBezTo>
                    <a:pt x="17407" y="4159"/>
                    <a:pt x="17512" y="4018"/>
                    <a:pt x="17609" y="3872"/>
                  </a:cubicBezTo>
                  <a:cubicBezTo>
                    <a:pt x="18283" y="3873"/>
                    <a:pt x="18958" y="3875"/>
                    <a:pt x="19632" y="3878"/>
                  </a:cubicBezTo>
                  <a:cubicBezTo>
                    <a:pt x="19620" y="3924"/>
                    <a:pt x="19606" y="3968"/>
                    <a:pt x="19599" y="4014"/>
                  </a:cubicBezTo>
                  <a:cubicBezTo>
                    <a:pt x="19590" y="4071"/>
                    <a:pt x="19629" y="4113"/>
                    <a:pt x="19675" y="4113"/>
                  </a:cubicBezTo>
                  <a:cubicBezTo>
                    <a:pt x="19693" y="4113"/>
                    <a:pt x="19713" y="4106"/>
                    <a:pt x="19730" y="4091"/>
                  </a:cubicBezTo>
                  <a:cubicBezTo>
                    <a:pt x="19807" y="4026"/>
                    <a:pt x="19880" y="3955"/>
                    <a:pt x="19947" y="3880"/>
                  </a:cubicBezTo>
                  <a:cubicBezTo>
                    <a:pt x="21402" y="3887"/>
                    <a:pt x="22858" y="3895"/>
                    <a:pt x="24313" y="3895"/>
                  </a:cubicBezTo>
                  <a:cubicBezTo>
                    <a:pt x="24452" y="3895"/>
                    <a:pt x="24591" y="3895"/>
                    <a:pt x="24730" y="3895"/>
                  </a:cubicBezTo>
                  <a:lnTo>
                    <a:pt x="24730" y="3895"/>
                  </a:lnTo>
                  <a:cubicBezTo>
                    <a:pt x="24706" y="3945"/>
                    <a:pt x="24686" y="3998"/>
                    <a:pt x="24668" y="4052"/>
                  </a:cubicBezTo>
                  <a:cubicBezTo>
                    <a:pt x="24659" y="4090"/>
                    <a:pt x="24688" y="4124"/>
                    <a:pt x="24725" y="4124"/>
                  </a:cubicBezTo>
                  <a:cubicBezTo>
                    <a:pt x="24729" y="4124"/>
                    <a:pt x="24734" y="4124"/>
                    <a:pt x="24738" y="4123"/>
                  </a:cubicBezTo>
                  <a:cubicBezTo>
                    <a:pt x="24901" y="4082"/>
                    <a:pt x="25050" y="4000"/>
                    <a:pt x="25191" y="3895"/>
                  </a:cubicBezTo>
                  <a:cubicBezTo>
                    <a:pt x="27911" y="3888"/>
                    <a:pt x="30629" y="3849"/>
                    <a:pt x="33342" y="3711"/>
                  </a:cubicBezTo>
                  <a:cubicBezTo>
                    <a:pt x="33369" y="3719"/>
                    <a:pt x="33395" y="3722"/>
                    <a:pt x="33421" y="3724"/>
                  </a:cubicBezTo>
                  <a:cubicBezTo>
                    <a:pt x="33459" y="3724"/>
                    <a:pt x="33497" y="3716"/>
                    <a:pt x="33531" y="3703"/>
                  </a:cubicBezTo>
                  <a:cubicBezTo>
                    <a:pt x="33580" y="3701"/>
                    <a:pt x="33628" y="3699"/>
                    <a:pt x="33675" y="3696"/>
                  </a:cubicBezTo>
                  <a:cubicBezTo>
                    <a:pt x="33807" y="3690"/>
                    <a:pt x="33807" y="3509"/>
                    <a:pt x="33684" y="3493"/>
                  </a:cubicBezTo>
                  <a:cubicBezTo>
                    <a:pt x="33687" y="3483"/>
                    <a:pt x="33689" y="3475"/>
                    <a:pt x="33690" y="3465"/>
                  </a:cubicBezTo>
                  <a:cubicBezTo>
                    <a:pt x="33694" y="3091"/>
                    <a:pt x="33744" y="2674"/>
                    <a:pt x="33677" y="2294"/>
                  </a:cubicBezTo>
                  <a:cubicBezTo>
                    <a:pt x="33669" y="1762"/>
                    <a:pt x="33653" y="1232"/>
                    <a:pt x="33615" y="704"/>
                  </a:cubicBezTo>
                  <a:cubicBezTo>
                    <a:pt x="33624" y="578"/>
                    <a:pt x="33531" y="518"/>
                    <a:pt x="33433" y="518"/>
                  </a:cubicBezTo>
                  <a:cubicBezTo>
                    <a:pt x="33429" y="518"/>
                    <a:pt x="33425" y="518"/>
                    <a:pt x="33421" y="519"/>
                  </a:cubicBezTo>
                  <a:cubicBezTo>
                    <a:pt x="33416" y="518"/>
                    <a:pt x="33411" y="518"/>
                    <a:pt x="33406" y="518"/>
                  </a:cubicBezTo>
                  <a:cubicBezTo>
                    <a:pt x="33310" y="518"/>
                    <a:pt x="33220" y="579"/>
                    <a:pt x="33228" y="704"/>
                  </a:cubicBezTo>
                  <a:cubicBezTo>
                    <a:pt x="33218" y="860"/>
                    <a:pt x="33211" y="1016"/>
                    <a:pt x="33203" y="1171"/>
                  </a:cubicBezTo>
                  <a:cubicBezTo>
                    <a:pt x="32982" y="1498"/>
                    <a:pt x="32763" y="1826"/>
                    <a:pt x="32540" y="2151"/>
                  </a:cubicBezTo>
                  <a:cubicBezTo>
                    <a:pt x="32278" y="2533"/>
                    <a:pt x="31794" y="2932"/>
                    <a:pt x="31704" y="3404"/>
                  </a:cubicBezTo>
                  <a:cubicBezTo>
                    <a:pt x="31212" y="3386"/>
                    <a:pt x="30718" y="3371"/>
                    <a:pt x="30226" y="3358"/>
                  </a:cubicBezTo>
                  <a:cubicBezTo>
                    <a:pt x="30301" y="3214"/>
                    <a:pt x="30365" y="3060"/>
                    <a:pt x="30447" y="2919"/>
                  </a:cubicBezTo>
                  <a:cubicBezTo>
                    <a:pt x="30675" y="2526"/>
                    <a:pt x="30992" y="2187"/>
                    <a:pt x="31297" y="1854"/>
                  </a:cubicBezTo>
                  <a:cubicBezTo>
                    <a:pt x="31700" y="1416"/>
                    <a:pt x="32258" y="960"/>
                    <a:pt x="32540" y="405"/>
                  </a:cubicBezTo>
                  <a:cubicBezTo>
                    <a:pt x="32877" y="394"/>
                    <a:pt x="33211" y="386"/>
                    <a:pt x="33549" y="373"/>
                  </a:cubicBezTo>
                  <a:cubicBezTo>
                    <a:pt x="33657" y="373"/>
                    <a:pt x="33657" y="209"/>
                    <a:pt x="33549" y="209"/>
                  </a:cubicBezTo>
                  <a:cubicBezTo>
                    <a:pt x="33244" y="197"/>
                    <a:pt x="32941" y="189"/>
                    <a:pt x="32637" y="176"/>
                  </a:cubicBezTo>
                  <a:cubicBezTo>
                    <a:pt x="32645" y="153"/>
                    <a:pt x="32657" y="131"/>
                    <a:pt x="32663" y="110"/>
                  </a:cubicBezTo>
                  <a:cubicBezTo>
                    <a:pt x="32668" y="84"/>
                    <a:pt x="32650" y="64"/>
                    <a:pt x="32628" y="64"/>
                  </a:cubicBezTo>
                  <a:cubicBezTo>
                    <a:pt x="32622" y="64"/>
                    <a:pt x="32615" y="66"/>
                    <a:pt x="32609" y="69"/>
                  </a:cubicBezTo>
                  <a:cubicBezTo>
                    <a:pt x="32562" y="100"/>
                    <a:pt x="32517" y="136"/>
                    <a:pt x="32471" y="171"/>
                  </a:cubicBezTo>
                  <a:cubicBezTo>
                    <a:pt x="31912" y="151"/>
                    <a:pt x="31353" y="130"/>
                    <a:pt x="30793" y="110"/>
                  </a:cubicBezTo>
                  <a:cubicBezTo>
                    <a:pt x="30784" y="97"/>
                    <a:pt x="30768" y="89"/>
                    <a:pt x="30753" y="89"/>
                  </a:cubicBezTo>
                  <a:cubicBezTo>
                    <a:pt x="30742" y="89"/>
                    <a:pt x="30731" y="93"/>
                    <a:pt x="30723" y="100"/>
                  </a:cubicBezTo>
                  <a:lnTo>
                    <a:pt x="30716" y="108"/>
                  </a:lnTo>
                  <a:cubicBezTo>
                    <a:pt x="30429" y="99"/>
                    <a:pt x="30140" y="86"/>
                    <a:pt x="29855" y="77"/>
                  </a:cubicBezTo>
                  <a:cubicBezTo>
                    <a:pt x="29849" y="71"/>
                    <a:pt x="29842" y="67"/>
                    <a:pt x="29834" y="67"/>
                  </a:cubicBezTo>
                  <a:cubicBezTo>
                    <a:pt x="29829" y="67"/>
                    <a:pt x="29824" y="69"/>
                    <a:pt x="29819" y="72"/>
                  </a:cubicBezTo>
                  <a:lnTo>
                    <a:pt x="29814" y="76"/>
                  </a:lnTo>
                  <a:cubicBezTo>
                    <a:pt x="28374" y="31"/>
                    <a:pt x="26932" y="0"/>
                    <a:pt x="254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
            <p:cNvSpPr/>
            <p:nvPr/>
          </p:nvSpPr>
          <p:spPr>
            <a:xfrm>
              <a:off x="6722625" y="4389100"/>
              <a:ext cx="61700" cy="112050"/>
            </a:xfrm>
            <a:custGeom>
              <a:avLst/>
              <a:gdLst/>
              <a:ahLst/>
              <a:cxnLst/>
              <a:rect l="l" t="t" r="r" b="b"/>
              <a:pathLst>
                <a:path w="2468" h="4482" extrusionOk="0">
                  <a:moveTo>
                    <a:pt x="274" y="7"/>
                  </a:moveTo>
                  <a:cubicBezTo>
                    <a:pt x="98" y="7"/>
                    <a:pt x="5" y="214"/>
                    <a:pt x="33" y="363"/>
                  </a:cubicBezTo>
                  <a:cubicBezTo>
                    <a:pt x="168" y="1062"/>
                    <a:pt x="163" y="1763"/>
                    <a:pt x="138" y="2470"/>
                  </a:cubicBezTo>
                  <a:cubicBezTo>
                    <a:pt x="115" y="3126"/>
                    <a:pt x="0" y="3808"/>
                    <a:pt x="238" y="4433"/>
                  </a:cubicBezTo>
                  <a:cubicBezTo>
                    <a:pt x="250" y="4466"/>
                    <a:pt x="276" y="4481"/>
                    <a:pt x="301" y="4481"/>
                  </a:cubicBezTo>
                  <a:cubicBezTo>
                    <a:pt x="328" y="4481"/>
                    <a:pt x="354" y="4465"/>
                    <a:pt x="368" y="4433"/>
                  </a:cubicBezTo>
                  <a:cubicBezTo>
                    <a:pt x="617" y="3821"/>
                    <a:pt x="602" y="3121"/>
                    <a:pt x="645" y="2470"/>
                  </a:cubicBezTo>
                  <a:lnTo>
                    <a:pt x="645" y="2450"/>
                  </a:lnTo>
                  <a:cubicBezTo>
                    <a:pt x="799" y="2504"/>
                    <a:pt x="966" y="2525"/>
                    <a:pt x="1139" y="2525"/>
                  </a:cubicBezTo>
                  <a:cubicBezTo>
                    <a:pt x="1575" y="2525"/>
                    <a:pt x="2045" y="2391"/>
                    <a:pt x="2412" y="2312"/>
                  </a:cubicBezTo>
                  <a:cubicBezTo>
                    <a:pt x="2467" y="2301"/>
                    <a:pt x="2467" y="2215"/>
                    <a:pt x="2413" y="2202"/>
                  </a:cubicBezTo>
                  <a:cubicBezTo>
                    <a:pt x="2000" y="2119"/>
                    <a:pt x="1460" y="1985"/>
                    <a:pt x="972" y="1985"/>
                  </a:cubicBezTo>
                  <a:cubicBezTo>
                    <a:pt x="867" y="1985"/>
                    <a:pt x="765" y="1991"/>
                    <a:pt x="666" y="2005"/>
                  </a:cubicBezTo>
                  <a:cubicBezTo>
                    <a:pt x="683" y="1539"/>
                    <a:pt x="666" y="1074"/>
                    <a:pt x="619" y="609"/>
                  </a:cubicBezTo>
                  <a:lnTo>
                    <a:pt x="619" y="609"/>
                  </a:lnTo>
                  <a:cubicBezTo>
                    <a:pt x="793" y="629"/>
                    <a:pt x="964" y="641"/>
                    <a:pt x="1135" y="641"/>
                  </a:cubicBezTo>
                  <a:cubicBezTo>
                    <a:pt x="1558" y="641"/>
                    <a:pt x="1970" y="566"/>
                    <a:pt x="2371" y="348"/>
                  </a:cubicBezTo>
                  <a:cubicBezTo>
                    <a:pt x="2426" y="319"/>
                    <a:pt x="2408" y="240"/>
                    <a:pt x="2354" y="221"/>
                  </a:cubicBezTo>
                  <a:cubicBezTo>
                    <a:pt x="1685" y="1"/>
                    <a:pt x="994" y="102"/>
                    <a:pt x="304" y="9"/>
                  </a:cubicBezTo>
                  <a:cubicBezTo>
                    <a:pt x="294" y="8"/>
                    <a:pt x="284" y="7"/>
                    <a:pt x="274" y="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
            <p:cNvSpPr/>
            <p:nvPr/>
          </p:nvSpPr>
          <p:spPr>
            <a:xfrm>
              <a:off x="5148200" y="4541525"/>
              <a:ext cx="111100" cy="99850"/>
            </a:xfrm>
            <a:custGeom>
              <a:avLst/>
              <a:gdLst/>
              <a:ahLst/>
              <a:cxnLst/>
              <a:rect l="l" t="t" r="r" b="b"/>
              <a:pathLst>
                <a:path w="4444" h="3994" extrusionOk="0">
                  <a:moveTo>
                    <a:pt x="1042" y="0"/>
                  </a:moveTo>
                  <a:cubicBezTo>
                    <a:pt x="979" y="0"/>
                    <a:pt x="915" y="25"/>
                    <a:pt x="864" y="82"/>
                  </a:cubicBezTo>
                  <a:cubicBezTo>
                    <a:pt x="428" y="569"/>
                    <a:pt x="62" y="1133"/>
                    <a:pt x="8" y="1799"/>
                  </a:cubicBezTo>
                  <a:cubicBezTo>
                    <a:pt x="0" y="1899"/>
                    <a:pt x="84" y="1956"/>
                    <a:pt x="169" y="1956"/>
                  </a:cubicBezTo>
                  <a:cubicBezTo>
                    <a:pt x="223" y="1956"/>
                    <a:pt x="278" y="1932"/>
                    <a:pt x="308" y="1881"/>
                  </a:cubicBezTo>
                  <a:cubicBezTo>
                    <a:pt x="512" y="1525"/>
                    <a:pt x="700" y="1181"/>
                    <a:pt x="935" y="857"/>
                  </a:cubicBezTo>
                  <a:cubicBezTo>
                    <a:pt x="1155" y="1789"/>
                    <a:pt x="1179" y="2752"/>
                    <a:pt x="1273" y="3705"/>
                  </a:cubicBezTo>
                  <a:cubicBezTo>
                    <a:pt x="1290" y="3883"/>
                    <a:pt x="1429" y="3993"/>
                    <a:pt x="1572" y="3993"/>
                  </a:cubicBezTo>
                  <a:cubicBezTo>
                    <a:pt x="1662" y="3993"/>
                    <a:pt x="1754" y="3950"/>
                    <a:pt x="1819" y="3853"/>
                  </a:cubicBezTo>
                  <a:cubicBezTo>
                    <a:pt x="2357" y="3047"/>
                    <a:pt x="2623" y="2130"/>
                    <a:pt x="2789" y="1190"/>
                  </a:cubicBezTo>
                  <a:cubicBezTo>
                    <a:pt x="2934" y="1279"/>
                    <a:pt x="3085" y="1320"/>
                    <a:pt x="3238" y="1320"/>
                  </a:cubicBezTo>
                  <a:cubicBezTo>
                    <a:pt x="3652" y="1320"/>
                    <a:pt x="4074" y="1019"/>
                    <a:pt x="4411" y="561"/>
                  </a:cubicBezTo>
                  <a:cubicBezTo>
                    <a:pt x="4443" y="516"/>
                    <a:pt x="4400" y="472"/>
                    <a:pt x="4357" y="472"/>
                  </a:cubicBezTo>
                  <a:cubicBezTo>
                    <a:pt x="4343" y="472"/>
                    <a:pt x="4329" y="476"/>
                    <a:pt x="4317" y="487"/>
                  </a:cubicBezTo>
                  <a:cubicBezTo>
                    <a:pt x="4110" y="669"/>
                    <a:pt x="3842" y="770"/>
                    <a:pt x="3583" y="770"/>
                  </a:cubicBezTo>
                  <a:cubicBezTo>
                    <a:pt x="3298" y="770"/>
                    <a:pt x="3022" y="647"/>
                    <a:pt x="2848" y="374"/>
                  </a:cubicBezTo>
                  <a:cubicBezTo>
                    <a:pt x="2781" y="268"/>
                    <a:pt x="2687" y="222"/>
                    <a:pt x="2595" y="222"/>
                  </a:cubicBezTo>
                  <a:cubicBezTo>
                    <a:pt x="2444" y="222"/>
                    <a:pt x="2295" y="346"/>
                    <a:pt x="2272" y="529"/>
                  </a:cubicBezTo>
                  <a:cubicBezTo>
                    <a:pt x="2178" y="1264"/>
                    <a:pt x="2037" y="1993"/>
                    <a:pt x="1763" y="2673"/>
                  </a:cubicBezTo>
                  <a:cubicBezTo>
                    <a:pt x="1689" y="1837"/>
                    <a:pt x="1599" y="1002"/>
                    <a:pt x="1320" y="203"/>
                  </a:cubicBezTo>
                  <a:cubicBezTo>
                    <a:pt x="1279" y="85"/>
                    <a:pt x="1160" y="0"/>
                    <a:pt x="10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
            <p:cNvSpPr/>
            <p:nvPr/>
          </p:nvSpPr>
          <p:spPr>
            <a:xfrm>
              <a:off x="5310350" y="4563725"/>
              <a:ext cx="88725" cy="13775"/>
            </a:xfrm>
            <a:custGeom>
              <a:avLst/>
              <a:gdLst/>
              <a:ahLst/>
              <a:cxnLst/>
              <a:rect l="l" t="t" r="r" b="b"/>
              <a:pathLst>
                <a:path w="3549" h="551" extrusionOk="0">
                  <a:moveTo>
                    <a:pt x="1012" y="0"/>
                  </a:moveTo>
                  <a:cubicBezTo>
                    <a:pt x="630" y="0"/>
                    <a:pt x="234" y="41"/>
                    <a:pt x="12" y="255"/>
                  </a:cubicBezTo>
                  <a:cubicBezTo>
                    <a:pt x="0" y="266"/>
                    <a:pt x="0" y="286"/>
                    <a:pt x="12" y="298"/>
                  </a:cubicBezTo>
                  <a:cubicBezTo>
                    <a:pt x="234" y="511"/>
                    <a:pt x="625" y="550"/>
                    <a:pt x="1003" y="550"/>
                  </a:cubicBezTo>
                  <a:cubicBezTo>
                    <a:pt x="1227" y="550"/>
                    <a:pt x="1448" y="536"/>
                    <a:pt x="1626" y="536"/>
                  </a:cubicBezTo>
                  <a:cubicBezTo>
                    <a:pt x="1649" y="536"/>
                    <a:pt x="1671" y="537"/>
                    <a:pt x="1693" y="537"/>
                  </a:cubicBezTo>
                  <a:cubicBezTo>
                    <a:pt x="1793" y="539"/>
                    <a:pt x="1892" y="540"/>
                    <a:pt x="1990" y="540"/>
                  </a:cubicBezTo>
                  <a:cubicBezTo>
                    <a:pt x="2501" y="540"/>
                    <a:pt x="2978" y="504"/>
                    <a:pt x="3479" y="345"/>
                  </a:cubicBezTo>
                  <a:cubicBezTo>
                    <a:pt x="3548" y="324"/>
                    <a:pt x="3548" y="229"/>
                    <a:pt x="3479" y="207"/>
                  </a:cubicBezTo>
                  <a:cubicBezTo>
                    <a:pt x="2969" y="46"/>
                    <a:pt x="2484" y="13"/>
                    <a:pt x="1962" y="13"/>
                  </a:cubicBezTo>
                  <a:cubicBezTo>
                    <a:pt x="1873" y="13"/>
                    <a:pt x="1784" y="14"/>
                    <a:pt x="1693" y="15"/>
                  </a:cubicBezTo>
                  <a:cubicBezTo>
                    <a:pt x="1680" y="16"/>
                    <a:pt x="1667" y="16"/>
                    <a:pt x="1654" y="16"/>
                  </a:cubicBezTo>
                  <a:cubicBezTo>
                    <a:pt x="1474" y="16"/>
                    <a:pt x="1246" y="0"/>
                    <a:pt x="10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
            <p:cNvSpPr/>
            <p:nvPr/>
          </p:nvSpPr>
          <p:spPr>
            <a:xfrm>
              <a:off x="5306850" y="4595025"/>
              <a:ext cx="88725" cy="14675"/>
            </a:xfrm>
            <a:custGeom>
              <a:avLst/>
              <a:gdLst/>
              <a:ahLst/>
              <a:cxnLst/>
              <a:rect l="l" t="t" r="r" b="b"/>
              <a:pathLst>
                <a:path w="3549" h="587" extrusionOk="0">
                  <a:moveTo>
                    <a:pt x="1948" y="1"/>
                  </a:moveTo>
                  <a:cubicBezTo>
                    <a:pt x="1287" y="1"/>
                    <a:pt x="614" y="104"/>
                    <a:pt x="35" y="258"/>
                  </a:cubicBezTo>
                  <a:cubicBezTo>
                    <a:pt x="1" y="269"/>
                    <a:pt x="1" y="319"/>
                    <a:pt x="35" y="330"/>
                  </a:cubicBezTo>
                  <a:cubicBezTo>
                    <a:pt x="614" y="484"/>
                    <a:pt x="1287" y="587"/>
                    <a:pt x="1948" y="587"/>
                  </a:cubicBezTo>
                  <a:cubicBezTo>
                    <a:pt x="2489" y="587"/>
                    <a:pt x="3022" y="518"/>
                    <a:pt x="3490" y="353"/>
                  </a:cubicBezTo>
                  <a:cubicBezTo>
                    <a:pt x="3549" y="335"/>
                    <a:pt x="3549" y="253"/>
                    <a:pt x="3490" y="235"/>
                  </a:cubicBezTo>
                  <a:cubicBezTo>
                    <a:pt x="3022" y="70"/>
                    <a:pt x="2489" y="1"/>
                    <a:pt x="19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
            <p:cNvSpPr/>
            <p:nvPr/>
          </p:nvSpPr>
          <p:spPr>
            <a:xfrm>
              <a:off x="5462200" y="4540350"/>
              <a:ext cx="140825" cy="85300"/>
            </a:xfrm>
            <a:custGeom>
              <a:avLst/>
              <a:gdLst/>
              <a:ahLst/>
              <a:cxnLst/>
              <a:rect l="l" t="t" r="r" b="b"/>
              <a:pathLst>
                <a:path w="5633" h="3412" extrusionOk="0">
                  <a:moveTo>
                    <a:pt x="1078" y="1"/>
                  </a:moveTo>
                  <a:cubicBezTo>
                    <a:pt x="993" y="1"/>
                    <a:pt x="906" y="47"/>
                    <a:pt x="876" y="142"/>
                  </a:cubicBezTo>
                  <a:cubicBezTo>
                    <a:pt x="753" y="532"/>
                    <a:pt x="591" y="1162"/>
                    <a:pt x="586" y="1748"/>
                  </a:cubicBezTo>
                  <a:cubicBezTo>
                    <a:pt x="420" y="2289"/>
                    <a:pt x="207" y="2820"/>
                    <a:pt x="12" y="3359"/>
                  </a:cubicBezTo>
                  <a:cubicBezTo>
                    <a:pt x="0" y="3392"/>
                    <a:pt x="26" y="3412"/>
                    <a:pt x="53" y="3412"/>
                  </a:cubicBezTo>
                  <a:cubicBezTo>
                    <a:pt x="68" y="3412"/>
                    <a:pt x="84" y="3406"/>
                    <a:pt x="94" y="3393"/>
                  </a:cubicBezTo>
                  <a:cubicBezTo>
                    <a:pt x="322" y="3094"/>
                    <a:pt x="519" y="2775"/>
                    <a:pt x="683" y="2437"/>
                  </a:cubicBezTo>
                  <a:cubicBezTo>
                    <a:pt x="801" y="2796"/>
                    <a:pt x="1045" y="3070"/>
                    <a:pt x="1495" y="3145"/>
                  </a:cubicBezTo>
                  <a:cubicBezTo>
                    <a:pt x="1564" y="3157"/>
                    <a:pt x="1631" y="3163"/>
                    <a:pt x="1696" y="3163"/>
                  </a:cubicBezTo>
                  <a:cubicBezTo>
                    <a:pt x="2249" y="3163"/>
                    <a:pt x="2691" y="2765"/>
                    <a:pt x="3027" y="2253"/>
                  </a:cubicBezTo>
                  <a:cubicBezTo>
                    <a:pt x="3106" y="2540"/>
                    <a:pt x="3252" y="2802"/>
                    <a:pt x="3454" y="3021"/>
                  </a:cubicBezTo>
                  <a:cubicBezTo>
                    <a:pt x="3681" y="3265"/>
                    <a:pt x="3940" y="3362"/>
                    <a:pt x="4204" y="3362"/>
                  </a:cubicBezTo>
                  <a:cubicBezTo>
                    <a:pt x="4704" y="3362"/>
                    <a:pt x="5222" y="3015"/>
                    <a:pt x="5581" y="2673"/>
                  </a:cubicBezTo>
                  <a:cubicBezTo>
                    <a:pt x="5633" y="2620"/>
                    <a:pt x="5590" y="2515"/>
                    <a:pt x="5521" y="2515"/>
                  </a:cubicBezTo>
                  <a:cubicBezTo>
                    <a:pt x="5511" y="2515"/>
                    <a:pt x="5500" y="2517"/>
                    <a:pt x="5489" y="2522"/>
                  </a:cubicBezTo>
                  <a:cubicBezTo>
                    <a:pt x="5194" y="2643"/>
                    <a:pt x="4839" y="2760"/>
                    <a:pt x="4507" y="2760"/>
                  </a:cubicBezTo>
                  <a:cubicBezTo>
                    <a:pt x="4198" y="2760"/>
                    <a:pt x="3909" y="2659"/>
                    <a:pt x="3706" y="2364"/>
                  </a:cubicBezTo>
                  <a:cubicBezTo>
                    <a:pt x="3454" y="1995"/>
                    <a:pt x="3486" y="1503"/>
                    <a:pt x="3596" y="1057"/>
                  </a:cubicBezTo>
                  <a:cubicBezTo>
                    <a:pt x="3664" y="862"/>
                    <a:pt x="3719" y="680"/>
                    <a:pt x="3759" y="526"/>
                  </a:cubicBezTo>
                  <a:cubicBezTo>
                    <a:pt x="3815" y="309"/>
                    <a:pt x="3656" y="178"/>
                    <a:pt x="3490" y="178"/>
                  </a:cubicBezTo>
                  <a:cubicBezTo>
                    <a:pt x="3377" y="178"/>
                    <a:pt x="3261" y="238"/>
                    <a:pt x="3208" y="373"/>
                  </a:cubicBezTo>
                  <a:cubicBezTo>
                    <a:pt x="3116" y="604"/>
                    <a:pt x="3045" y="842"/>
                    <a:pt x="2998" y="1085"/>
                  </a:cubicBezTo>
                  <a:cubicBezTo>
                    <a:pt x="2761" y="1749"/>
                    <a:pt x="2382" y="2417"/>
                    <a:pt x="1716" y="2617"/>
                  </a:cubicBezTo>
                  <a:cubicBezTo>
                    <a:pt x="1644" y="2639"/>
                    <a:pt x="1579" y="2649"/>
                    <a:pt x="1520" y="2649"/>
                  </a:cubicBezTo>
                  <a:cubicBezTo>
                    <a:pt x="1083" y="2649"/>
                    <a:pt x="1007" y="2085"/>
                    <a:pt x="1047" y="1497"/>
                  </a:cubicBezTo>
                  <a:cubicBezTo>
                    <a:pt x="1170" y="1073"/>
                    <a:pt x="1246" y="637"/>
                    <a:pt x="1272" y="196"/>
                  </a:cubicBezTo>
                  <a:cubicBezTo>
                    <a:pt x="1280" y="68"/>
                    <a:pt x="1181" y="1"/>
                    <a:pt x="10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
            <p:cNvSpPr/>
            <p:nvPr/>
          </p:nvSpPr>
          <p:spPr>
            <a:xfrm>
              <a:off x="5661350" y="4539775"/>
              <a:ext cx="54150" cy="54300"/>
            </a:xfrm>
            <a:custGeom>
              <a:avLst/>
              <a:gdLst/>
              <a:ahLst/>
              <a:cxnLst/>
              <a:rect l="l" t="t" r="r" b="b"/>
              <a:pathLst>
                <a:path w="2166" h="2172" extrusionOk="0">
                  <a:moveTo>
                    <a:pt x="1488" y="1"/>
                  </a:moveTo>
                  <a:cubicBezTo>
                    <a:pt x="1480" y="1"/>
                    <a:pt x="1471" y="2"/>
                    <a:pt x="1462" y="6"/>
                  </a:cubicBezTo>
                  <a:cubicBezTo>
                    <a:pt x="1160" y="127"/>
                    <a:pt x="1003" y="363"/>
                    <a:pt x="944" y="642"/>
                  </a:cubicBezTo>
                  <a:cubicBezTo>
                    <a:pt x="620" y="708"/>
                    <a:pt x="315" y="844"/>
                    <a:pt x="51" y="1042"/>
                  </a:cubicBezTo>
                  <a:cubicBezTo>
                    <a:pt x="1" y="1080"/>
                    <a:pt x="6" y="1181"/>
                    <a:pt x="80" y="1181"/>
                  </a:cubicBezTo>
                  <a:cubicBezTo>
                    <a:pt x="83" y="1181"/>
                    <a:pt x="86" y="1180"/>
                    <a:pt x="89" y="1180"/>
                  </a:cubicBezTo>
                  <a:cubicBezTo>
                    <a:pt x="368" y="1157"/>
                    <a:pt x="647" y="1116"/>
                    <a:pt x="924" y="1078"/>
                  </a:cubicBezTo>
                  <a:cubicBezTo>
                    <a:pt x="960" y="1469"/>
                    <a:pt x="1121" y="1874"/>
                    <a:pt x="1314" y="2148"/>
                  </a:cubicBezTo>
                  <a:cubicBezTo>
                    <a:pt x="1325" y="2164"/>
                    <a:pt x="1343" y="2172"/>
                    <a:pt x="1360" y="2172"/>
                  </a:cubicBezTo>
                  <a:cubicBezTo>
                    <a:pt x="1386" y="2172"/>
                    <a:pt x="1411" y="2154"/>
                    <a:pt x="1411" y="2122"/>
                  </a:cubicBezTo>
                  <a:cubicBezTo>
                    <a:pt x="1410" y="1771"/>
                    <a:pt x="1380" y="1429"/>
                    <a:pt x="1349" y="1082"/>
                  </a:cubicBezTo>
                  <a:cubicBezTo>
                    <a:pt x="1349" y="1069"/>
                    <a:pt x="1347" y="1054"/>
                    <a:pt x="1347" y="1041"/>
                  </a:cubicBezTo>
                  <a:lnTo>
                    <a:pt x="1347" y="1041"/>
                  </a:lnTo>
                  <a:cubicBezTo>
                    <a:pt x="1466" y="1041"/>
                    <a:pt x="1591" y="1053"/>
                    <a:pt x="1711" y="1053"/>
                  </a:cubicBezTo>
                  <a:cubicBezTo>
                    <a:pt x="1840" y="1053"/>
                    <a:pt x="1963" y="1040"/>
                    <a:pt x="2071" y="985"/>
                  </a:cubicBezTo>
                  <a:cubicBezTo>
                    <a:pt x="2166" y="936"/>
                    <a:pt x="2161" y="816"/>
                    <a:pt x="2102" y="744"/>
                  </a:cubicBezTo>
                  <a:cubicBezTo>
                    <a:pt x="1989" y="606"/>
                    <a:pt x="1801" y="571"/>
                    <a:pt x="1611" y="571"/>
                  </a:cubicBezTo>
                  <a:cubicBezTo>
                    <a:pt x="1524" y="571"/>
                    <a:pt x="1437" y="578"/>
                    <a:pt x="1355" y="586"/>
                  </a:cubicBezTo>
                  <a:cubicBezTo>
                    <a:pt x="1380" y="412"/>
                    <a:pt x="1434" y="250"/>
                    <a:pt x="1547" y="153"/>
                  </a:cubicBezTo>
                  <a:cubicBezTo>
                    <a:pt x="1604" y="104"/>
                    <a:pt x="1556" y="1"/>
                    <a:pt x="14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
            <p:cNvSpPr/>
            <p:nvPr/>
          </p:nvSpPr>
          <p:spPr>
            <a:xfrm>
              <a:off x="5752075" y="4466025"/>
              <a:ext cx="195925" cy="152200"/>
            </a:xfrm>
            <a:custGeom>
              <a:avLst/>
              <a:gdLst/>
              <a:ahLst/>
              <a:cxnLst/>
              <a:rect l="l" t="t" r="r" b="b"/>
              <a:pathLst>
                <a:path w="7837" h="6088" extrusionOk="0">
                  <a:moveTo>
                    <a:pt x="2966" y="3918"/>
                  </a:moveTo>
                  <a:cubicBezTo>
                    <a:pt x="2953" y="3938"/>
                    <a:pt x="2941" y="3963"/>
                    <a:pt x="2936" y="3987"/>
                  </a:cubicBezTo>
                  <a:cubicBezTo>
                    <a:pt x="2856" y="4366"/>
                    <a:pt x="2360" y="5353"/>
                    <a:pt x="1870" y="5353"/>
                  </a:cubicBezTo>
                  <a:cubicBezTo>
                    <a:pt x="1677" y="5353"/>
                    <a:pt x="1485" y="5200"/>
                    <a:pt x="1321" y="4798"/>
                  </a:cubicBezTo>
                  <a:cubicBezTo>
                    <a:pt x="1293" y="4726"/>
                    <a:pt x="1273" y="4650"/>
                    <a:pt x="1263" y="4571"/>
                  </a:cubicBezTo>
                  <a:cubicBezTo>
                    <a:pt x="1737" y="4183"/>
                    <a:pt x="2321" y="3941"/>
                    <a:pt x="2966" y="3918"/>
                  </a:cubicBezTo>
                  <a:close/>
                  <a:moveTo>
                    <a:pt x="5105" y="1"/>
                  </a:moveTo>
                  <a:cubicBezTo>
                    <a:pt x="4994" y="1"/>
                    <a:pt x="4880" y="67"/>
                    <a:pt x="4854" y="182"/>
                  </a:cubicBezTo>
                  <a:cubicBezTo>
                    <a:pt x="4739" y="687"/>
                    <a:pt x="4729" y="1245"/>
                    <a:pt x="4790" y="1807"/>
                  </a:cubicBezTo>
                  <a:cubicBezTo>
                    <a:pt x="4460" y="1834"/>
                    <a:pt x="4132" y="1894"/>
                    <a:pt x="3814" y="1989"/>
                  </a:cubicBezTo>
                  <a:cubicBezTo>
                    <a:pt x="3778" y="2001"/>
                    <a:pt x="3778" y="2052"/>
                    <a:pt x="3814" y="2063"/>
                  </a:cubicBezTo>
                  <a:cubicBezTo>
                    <a:pt x="4149" y="2167"/>
                    <a:pt x="4498" y="2221"/>
                    <a:pt x="4856" y="2249"/>
                  </a:cubicBezTo>
                  <a:cubicBezTo>
                    <a:pt x="4869" y="2331"/>
                    <a:pt x="4879" y="2411"/>
                    <a:pt x="4895" y="2491"/>
                  </a:cubicBezTo>
                  <a:cubicBezTo>
                    <a:pt x="4659" y="3367"/>
                    <a:pt x="4211" y="4243"/>
                    <a:pt x="3757" y="4842"/>
                  </a:cubicBezTo>
                  <a:cubicBezTo>
                    <a:pt x="3620" y="4570"/>
                    <a:pt x="3488" y="4304"/>
                    <a:pt x="3443" y="3987"/>
                  </a:cubicBezTo>
                  <a:cubicBezTo>
                    <a:pt x="3435" y="3932"/>
                    <a:pt x="3406" y="3881"/>
                    <a:pt x="3360" y="3846"/>
                  </a:cubicBezTo>
                  <a:cubicBezTo>
                    <a:pt x="3453" y="3745"/>
                    <a:pt x="3448" y="3553"/>
                    <a:pt x="3310" y="3467"/>
                  </a:cubicBezTo>
                  <a:cubicBezTo>
                    <a:pt x="3029" y="3292"/>
                    <a:pt x="2709" y="3211"/>
                    <a:pt x="2394" y="3211"/>
                  </a:cubicBezTo>
                  <a:cubicBezTo>
                    <a:pt x="1654" y="3211"/>
                    <a:pt x="940" y="3658"/>
                    <a:pt x="814" y="4383"/>
                  </a:cubicBezTo>
                  <a:cubicBezTo>
                    <a:pt x="407" y="4793"/>
                    <a:pt x="116" y="5318"/>
                    <a:pt x="16" y="5928"/>
                  </a:cubicBezTo>
                  <a:cubicBezTo>
                    <a:pt x="1" y="6026"/>
                    <a:pt x="73" y="6088"/>
                    <a:pt x="146" y="6088"/>
                  </a:cubicBezTo>
                  <a:cubicBezTo>
                    <a:pt x="195" y="6088"/>
                    <a:pt x="244" y="6060"/>
                    <a:pt x="267" y="5997"/>
                  </a:cubicBezTo>
                  <a:cubicBezTo>
                    <a:pt x="399" y="5629"/>
                    <a:pt x="594" y="5290"/>
                    <a:pt x="843" y="4990"/>
                  </a:cubicBezTo>
                  <a:cubicBezTo>
                    <a:pt x="977" y="5508"/>
                    <a:pt x="1383" y="5876"/>
                    <a:pt x="1885" y="5876"/>
                  </a:cubicBezTo>
                  <a:cubicBezTo>
                    <a:pt x="1960" y="5876"/>
                    <a:pt x="2037" y="5868"/>
                    <a:pt x="2116" y="5851"/>
                  </a:cubicBezTo>
                  <a:cubicBezTo>
                    <a:pt x="2571" y="5752"/>
                    <a:pt x="2936" y="5318"/>
                    <a:pt x="3174" y="4855"/>
                  </a:cubicBezTo>
                  <a:cubicBezTo>
                    <a:pt x="3269" y="5052"/>
                    <a:pt x="3374" y="5247"/>
                    <a:pt x="3469" y="5460"/>
                  </a:cubicBezTo>
                  <a:cubicBezTo>
                    <a:pt x="3508" y="5548"/>
                    <a:pt x="3600" y="5591"/>
                    <a:pt x="3693" y="5591"/>
                  </a:cubicBezTo>
                  <a:cubicBezTo>
                    <a:pt x="3765" y="5591"/>
                    <a:pt x="3837" y="5565"/>
                    <a:pt x="3885" y="5515"/>
                  </a:cubicBezTo>
                  <a:cubicBezTo>
                    <a:pt x="4357" y="5006"/>
                    <a:pt x="4818" y="4242"/>
                    <a:pt x="5138" y="3410"/>
                  </a:cubicBezTo>
                  <a:cubicBezTo>
                    <a:pt x="5253" y="3761"/>
                    <a:pt x="5392" y="4104"/>
                    <a:pt x="5556" y="4435"/>
                  </a:cubicBezTo>
                  <a:cubicBezTo>
                    <a:pt x="5835" y="4999"/>
                    <a:pt x="6369" y="5368"/>
                    <a:pt x="6858" y="5368"/>
                  </a:cubicBezTo>
                  <a:cubicBezTo>
                    <a:pt x="7275" y="5368"/>
                    <a:pt x="7659" y="5100"/>
                    <a:pt x="7825" y="4457"/>
                  </a:cubicBezTo>
                  <a:cubicBezTo>
                    <a:pt x="7837" y="4411"/>
                    <a:pt x="7801" y="4373"/>
                    <a:pt x="7760" y="4373"/>
                  </a:cubicBezTo>
                  <a:cubicBezTo>
                    <a:pt x="7750" y="4373"/>
                    <a:pt x="7739" y="4375"/>
                    <a:pt x="7728" y="4381"/>
                  </a:cubicBezTo>
                  <a:cubicBezTo>
                    <a:pt x="7431" y="4554"/>
                    <a:pt x="7102" y="4888"/>
                    <a:pt x="6753" y="4888"/>
                  </a:cubicBezTo>
                  <a:cubicBezTo>
                    <a:pt x="6661" y="4888"/>
                    <a:pt x="6568" y="4865"/>
                    <a:pt x="6473" y="4809"/>
                  </a:cubicBezTo>
                  <a:cubicBezTo>
                    <a:pt x="6053" y="4562"/>
                    <a:pt x="5840" y="3900"/>
                    <a:pt x="5692" y="3476"/>
                  </a:cubicBezTo>
                  <a:cubicBezTo>
                    <a:pt x="5582" y="3161"/>
                    <a:pt x="5490" y="2839"/>
                    <a:pt x="5417" y="2514"/>
                  </a:cubicBezTo>
                  <a:cubicBezTo>
                    <a:pt x="5436" y="2432"/>
                    <a:pt x="5451" y="2349"/>
                    <a:pt x="5468" y="2267"/>
                  </a:cubicBezTo>
                  <a:cubicBezTo>
                    <a:pt x="6117" y="2257"/>
                    <a:pt x="6773" y="2171"/>
                    <a:pt x="7392" y="2070"/>
                  </a:cubicBezTo>
                  <a:cubicBezTo>
                    <a:pt x="7436" y="2062"/>
                    <a:pt x="7436" y="1988"/>
                    <a:pt x="7392" y="1980"/>
                  </a:cubicBezTo>
                  <a:cubicBezTo>
                    <a:pt x="6795" y="1883"/>
                    <a:pt x="6161" y="1797"/>
                    <a:pt x="5536" y="1784"/>
                  </a:cubicBezTo>
                  <a:cubicBezTo>
                    <a:pt x="5594" y="1181"/>
                    <a:pt x="5536" y="603"/>
                    <a:pt x="5308" y="123"/>
                  </a:cubicBezTo>
                  <a:cubicBezTo>
                    <a:pt x="5269" y="39"/>
                    <a:pt x="5188" y="1"/>
                    <a:pt x="51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
            <p:cNvSpPr/>
            <p:nvPr/>
          </p:nvSpPr>
          <p:spPr>
            <a:xfrm>
              <a:off x="5159300" y="4775025"/>
              <a:ext cx="142850" cy="109825"/>
            </a:xfrm>
            <a:custGeom>
              <a:avLst/>
              <a:gdLst/>
              <a:ahLst/>
              <a:cxnLst/>
              <a:rect l="l" t="t" r="r" b="b"/>
              <a:pathLst>
                <a:path w="5714" h="4393" extrusionOk="0">
                  <a:moveTo>
                    <a:pt x="793" y="0"/>
                  </a:moveTo>
                  <a:cubicBezTo>
                    <a:pt x="726" y="0"/>
                    <a:pt x="661" y="25"/>
                    <a:pt x="617" y="82"/>
                  </a:cubicBezTo>
                  <a:cubicBezTo>
                    <a:pt x="463" y="276"/>
                    <a:pt x="328" y="486"/>
                    <a:pt x="214" y="705"/>
                  </a:cubicBezTo>
                  <a:cubicBezTo>
                    <a:pt x="168" y="779"/>
                    <a:pt x="128" y="855"/>
                    <a:pt x="97" y="935"/>
                  </a:cubicBezTo>
                  <a:cubicBezTo>
                    <a:pt x="87" y="968"/>
                    <a:pt x="81" y="991"/>
                    <a:pt x="74" y="1012"/>
                  </a:cubicBezTo>
                  <a:cubicBezTo>
                    <a:pt x="67" y="1002"/>
                    <a:pt x="56" y="998"/>
                    <a:pt x="45" y="998"/>
                  </a:cubicBezTo>
                  <a:cubicBezTo>
                    <a:pt x="27" y="998"/>
                    <a:pt x="9" y="1012"/>
                    <a:pt x="9" y="1035"/>
                  </a:cubicBezTo>
                  <a:cubicBezTo>
                    <a:pt x="0" y="1193"/>
                    <a:pt x="42" y="1255"/>
                    <a:pt x="113" y="1255"/>
                  </a:cubicBezTo>
                  <a:cubicBezTo>
                    <a:pt x="228" y="1255"/>
                    <a:pt x="418" y="1093"/>
                    <a:pt x="593" y="915"/>
                  </a:cubicBezTo>
                  <a:cubicBezTo>
                    <a:pt x="660" y="2013"/>
                    <a:pt x="624" y="3128"/>
                    <a:pt x="1016" y="4165"/>
                  </a:cubicBezTo>
                  <a:cubicBezTo>
                    <a:pt x="1068" y="4301"/>
                    <a:pt x="1208" y="4393"/>
                    <a:pt x="1342" y="4393"/>
                  </a:cubicBezTo>
                  <a:cubicBezTo>
                    <a:pt x="1438" y="4393"/>
                    <a:pt x="1530" y="4347"/>
                    <a:pt x="1587" y="4239"/>
                  </a:cubicBezTo>
                  <a:cubicBezTo>
                    <a:pt x="1826" y="3781"/>
                    <a:pt x="1989" y="3299"/>
                    <a:pt x="2136" y="2812"/>
                  </a:cubicBezTo>
                  <a:cubicBezTo>
                    <a:pt x="2217" y="3179"/>
                    <a:pt x="2346" y="3534"/>
                    <a:pt x="2568" y="3862"/>
                  </a:cubicBezTo>
                  <a:cubicBezTo>
                    <a:pt x="2636" y="3964"/>
                    <a:pt x="2738" y="4014"/>
                    <a:pt x="2840" y="4014"/>
                  </a:cubicBezTo>
                  <a:cubicBezTo>
                    <a:pt x="2943" y="4014"/>
                    <a:pt x="3046" y="3963"/>
                    <a:pt x="3116" y="3862"/>
                  </a:cubicBezTo>
                  <a:cubicBezTo>
                    <a:pt x="3693" y="3022"/>
                    <a:pt x="4136" y="2152"/>
                    <a:pt x="4265" y="1155"/>
                  </a:cubicBezTo>
                  <a:cubicBezTo>
                    <a:pt x="4315" y="1159"/>
                    <a:pt x="4363" y="1162"/>
                    <a:pt x="4410" y="1162"/>
                  </a:cubicBezTo>
                  <a:cubicBezTo>
                    <a:pt x="4829" y="1162"/>
                    <a:pt x="5161" y="995"/>
                    <a:pt x="5652" y="840"/>
                  </a:cubicBezTo>
                  <a:cubicBezTo>
                    <a:pt x="5706" y="825"/>
                    <a:pt x="5714" y="733"/>
                    <a:pt x="5650" y="722"/>
                  </a:cubicBezTo>
                  <a:cubicBezTo>
                    <a:pt x="5130" y="625"/>
                    <a:pt x="4574" y="625"/>
                    <a:pt x="4067" y="476"/>
                  </a:cubicBezTo>
                  <a:cubicBezTo>
                    <a:pt x="4037" y="467"/>
                    <a:pt x="4007" y="462"/>
                    <a:pt x="3979" y="462"/>
                  </a:cubicBezTo>
                  <a:cubicBezTo>
                    <a:pt x="3810" y="462"/>
                    <a:pt x="3675" y="609"/>
                    <a:pt x="3665" y="781"/>
                  </a:cubicBezTo>
                  <a:cubicBezTo>
                    <a:pt x="3624" y="1629"/>
                    <a:pt x="3304" y="2367"/>
                    <a:pt x="2874" y="3066"/>
                  </a:cubicBezTo>
                  <a:cubicBezTo>
                    <a:pt x="2645" y="2469"/>
                    <a:pt x="2651" y="1813"/>
                    <a:pt x="2650" y="1161"/>
                  </a:cubicBezTo>
                  <a:cubicBezTo>
                    <a:pt x="2650" y="957"/>
                    <a:pt x="2505" y="855"/>
                    <a:pt x="2352" y="855"/>
                  </a:cubicBezTo>
                  <a:cubicBezTo>
                    <a:pt x="2220" y="855"/>
                    <a:pt x="2083" y="929"/>
                    <a:pt x="2025" y="1078"/>
                  </a:cubicBezTo>
                  <a:cubicBezTo>
                    <a:pt x="1764" y="1744"/>
                    <a:pt x="1611" y="2446"/>
                    <a:pt x="1380" y="3120"/>
                  </a:cubicBezTo>
                  <a:cubicBezTo>
                    <a:pt x="1211" y="2161"/>
                    <a:pt x="1277" y="1163"/>
                    <a:pt x="1068" y="200"/>
                  </a:cubicBezTo>
                  <a:cubicBezTo>
                    <a:pt x="1042" y="82"/>
                    <a:pt x="914" y="0"/>
                    <a:pt x="7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
            <p:cNvSpPr/>
            <p:nvPr/>
          </p:nvSpPr>
          <p:spPr>
            <a:xfrm>
              <a:off x="5342850" y="4821575"/>
              <a:ext cx="96500" cy="15725"/>
            </a:xfrm>
            <a:custGeom>
              <a:avLst/>
              <a:gdLst/>
              <a:ahLst/>
              <a:cxnLst/>
              <a:rect l="l" t="t" r="r" b="b"/>
              <a:pathLst>
                <a:path w="3860" h="629" extrusionOk="0">
                  <a:moveTo>
                    <a:pt x="1593" y="1"/>
                  </a:moveTo>
                  <a:cubicBezTo>
                    <a:pt x="1102" y="1"/>
                    <a:pt x="607" y="26"/>
                    <a:pt x="153" y="162"/>
                  </a:cubicBezTo>
                  <a:cubicBezTo>
                    <a:pt x="1" y="208"/>
                    <a:pt x="1" y="425"/>
                    <a:pt x="153" y="471"/>
                  </a:cubicBezTo>
                  <a:cubicBezTo>
                    <a:pt x="603" y="606"/>
                    <a:pt x="1093" y="629"/>
                    <a:pt x="1578" y="629"/>
                  </a:cubicBezTo>
                  <a:cubicBezTo>
                    <a:pt x="1817" y="629"/>
                    <a:pt x="2055" y="623"/>
                    <a:pt x="2286" y="623"/>
                  </a:cubicBezTo>
                  <a:cubicBezTo>
                    <a:pt x="2306" y="623"/>
                    <a:pt x="2326" y="623"/>
                    <a:pt x="2347" y="623"/>
                  </a:cubicBezTo>
                  <a:cubicBezTo>
                    <a:pt x="2500" y="624"/>
                    <a:pt x="2654" y="626"/>
                    <a:pt x="2808" y="626"/>
                  </a:cubicBezTo>
                  <a:cubicBezTo>
                    <a:pt x="2999" y="626"/>
                    <a:pt x="3191" y="623"/>
                    <a:pt x="3382" y="610"/>
                  </a:cubicBezTo>
                  <a:cubicBezTo>
                    <a:pt x="3607" y="597"/>
                    <a:pt x="3641" y="487"/>
                    <a:pt x="3797" y="397"/>
                  </a:cubicBezTo>
                  <a:cubicBezTo>
                    <a:pt x="3858" y="361"/>
                    <a:pt x="3859" y="274"/>
                    <a:pt x="3798" y="238"/>
                  </a:cubicBezTo>
                  <a:cubicBezTo>
                    <a:pt x="3669" y="161"/>
                    <a:pt x="3643" y="62"/>
                    <a:pt x="3461" y="33"/>
                  </a:cubicBezTo>
                  <a:cubicBezTo>
                    <a:pt x="3306" y="9"/>
                    <a:pt x="3148" y="3"/>
                    <a:pt x="2990" y="3"/>
                  </a:cubicBezTo>
                  <a:cubicBezTo>
                    <a:pt x="2831" y="3"/>
                    <a:pt x="2672" y="9"/>
                    <a:pt x="2517" y="10"/>
                  </a:cubicBezTo>
                  <a:cubicBezTo>
                    <a:pt x="2500" y="10"/>
                    <a:pt x="2483" y="10"/>
                    <a:pt x="2465" y="10"/>
                  </a:cubicBezTo>
                  <a:cubicBezTo>
                    <a:pt x="2183" y="10"/>
                    <a:pt x="1889" y="1"/>
                    <a:pt x="15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
            <p:cNvSpPr/>
            <p:nvPr/>
          </p:nvSpPr>
          <p:spPr>
            <a:xfrm>
              <a:off x="5349100" y="4850675"/>
              <a:ext cx="85900" cy="14100"/>
            </a:xfrm>
            <a:custGeom>
              <a:avLst/>
              <a:gdLst/>
              <a:ahLst/>
              <a:cxnLst/>
              <a:rect l="l" t="t" r="r" b="b"/>
              <a:pathLst>
                <a:path w="3436" h="564" extrusionOk="0">
                  <a:moveTo>
                    <a:pt x="965" y="0"/>
                  </a:moveTo>
                  <a:cubicBezTo>
                    <a:pt x="662" y="0"/>
                    <a:pt x="359" y="32"/>
                    <a:pt x="58" y="112"/>
                  </a:cubicBezTo>
                  <a:cubicBezTo>
                    <a:pt x="0" y="129"/>
                    <a:pt x="3" y="207"/>
                    <a:pt x="58" y="224"/>
                  </a:cubicBezTo>
                  <a:cubicBezTo>
                    <a:pt x="785" y="448"/>
                    <a:pt x="1502" y="563"/>
                    <a:pt x="2236" y="563"/>
                  </a:cubicBezTo>
                  <a:cubicBezTo>
                    <a:pt x="2614" y="563"/>
                    <a:pt x="2997" y="532"/>
                    <a:pt x="3388" y="470"/>
                  </a:cubicBezTo>
                  <a:cubicBezTo>
                    <a:pt x="3435" y="463"/>
                    <a:pt x="3435" y="385"/>
                    <a:pt x="3388" y="376"/>
                  </a:cubicBezTo>
                  <a:cubicBezTo>
                    <a:pt x="2590" y="228"/>
                    <a:pt x="1776" y="0"/>
                    <a:pt x="9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
            <p:cNvSpPr/>
            <p:nvPr/>
          </p:nvSpPr>
          <p:spPr>
            <a:xfrm>
              <a:off x="5513800" y="4711950"/>
              <a:ext cx="109100" cy="168000"/>
            </a:xfrm>
            <a:custGeom>
              <a:avLst/>
              <a:gdLst/>
              <a:ahLst/>
              <a:cxnLst/>
              <a:rect l="l" t="t" r="r" b="b"/>
              <a:pathLst>
                <a:path w="4364" h="6720" extrusionOk="0">
                  <a:moveTo>
                    <a:pt x="608" y="114"/>
                  </a:moveTo>
                  <a:cubicBezTo>
                    <a:pt x="458" y="114"/>
                    <a:pt x="320" y="215"/>
                    <a:pt x="320" y="384"/>
                  </a:cubicBezTo>
                  <a:cubicBezTo>
                    <a:pt x="330" y="1408"/>
                    <a:pt x="274" y="2426"/>
                    <a:pt x="215" y="3448"/>
                  </a:cubicBezTo>
                  <a:cubicBezTo>
                    <a:pt x="156" y="4493"/>
                    <a:pt x="0" y="5607"/>
                    <a:pt x="231" y="6637"/>
                  </a:cubicBezTo>
                  <a:cubicBezTo>
                    <a:pt x="244" y="6692"/>
                    <a:pt x="292" y="6719"/>
                    <a:pt x="341" y="6719"/>
                  </a:cubicBezTo>
                  <a:cubicBezTo>
                    <a:pt x="390" y="6719"/>
                    <a:pt x="439" y="6692"/>
                    <a:pt x="451" y="6637"/>
                  </a:cubicBezTo>
                  <a:cubicBezTo>
                    <a:pt x="669" y="5717"/>
                    <a:pt x="640" y="4733"/>
                    <a:pt x="697" y="3793"/>
                  </a:cubicBezTo>
                  <a:cubicBezTo>
                    <a:pt x="719" y="3478"/>
                    <a:pt x="735" y="3163"/>
                    <a:pt x="755" y="2848"/>
                  </a:cubicBezTo>
                  <a:cubicBezTo>
                    <a:pt x="863" y="2861"/>
                    <a:pt x="973" y="2866"/>
                    <a:pt x="1083" y="2866"/>
                  </a:cubicBezTo>
                  <a:cubicBezTo>
                    <a:pt x="1378" y="2866"/>
                    <a:pt x="1677" y="2830"/>
                    <a:pt x="1974" y="2812"/>
                  </a:cubicBezTo>
                  <a:cubicBezTo>
                    <a:pt x="2317" y="2790"/>
                    <a:pt x="2670" y="2773"/>
                    <a:pt x="3022" y="2773"/>
                  </a:cubicBezTo>
                  <a:cubicBezTo>
                    <a:pt x="3398" y="2773"/>
                    <a:pt x="3773" y="2793"/>
                    <a:pt x="4136" y="2850"/>
                  </a:cubicBezTo>
                  <a:cubicBezTo>
                    <a:pt x="4139" y="2850"/>
                    <a:pt x="4142" y="2850"/>
                    <a:pt x="4144" y="2850"/>
                  </a:cubicBezTo>
                  <a:cubicBezTo>
                    <a:pt x="4197" y="2850"/>
                    <a:pt x="4231" y="2782"/>
                    <a:pt x="4177" y="2751"/>
                  </a:cubicBezTo>
                  <a:cubicBezTo>
                    <a:pt x="3588" y="2410"/>
                    <a:pt x="2855" y="2249"/>
                    <a:pt x="2122" y="2249"/>
                  </a:cubicBezTo>
                  <a:cubicBezTo>
                    <a:pt x="1662" y="2249"/>
                    <a:pt x="1203" y="2312"/>
                    <a:pt x="779" y="2434"/>
                  </a:cubicBezTo>
                  <a:cubicBezTo>
                    <a:pt x="811" y="1860"/>
                    <a:pt x="838" y="1286"/>
                    <a:pt x="856" y="712"/>
                  </a:cubicBezTo>
                  <a:cubicBezTo>
                    <a:pt x="1347" y="794"/>
                    <a:pt x="1841" y="845"/>
                    <a:pt x="2336" y="891"/>
                  </a:cubicBezTo>
                  <a:cubicBezTo>
                    <a:pt x="2871" y="938"/>
                    <a:pt x="3423" y="1110"/>
                    <a:pt x="3965" y="1110"/>
                  </a:cubicBezTo>
                  <a:cubicBezTo>
                    <a:pt x="4077" y="1110"/>
                    <a:pt x="4188" y="1103"/>
                    <a:pt x="4298" y="1086"/>
                  </a:cubicBezTo>
                  <a:cubicBezTo>
                    <a:pt x="4342" y="1080"/>
                    <a:pt x="4364" y="1019"/>
                    <a:pt x="4339" y="984"/>
                  </a:cubicBezTo>
                  <a:cubicBezTo>
                    <a:pt x="3680" y="0"/>
                    <a:pt x="1691" y="300"/>
                    <a:pt x="669" y="120"/>
                  </a:cubicBezTo>
                  <a:cubicBezTo>
                    <a:pt x="649" y="116"/>
                    <a:pt x="629" y="114"/>
                    <a:pt x="608" y="114"/>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
            <p:cNvSpPr/>
            <p:nvPr/>
          </p:nvSpPr>
          <p:spPr>
            <a:xfrm>
              <a:off x="5639200" y="4804025"/>
              <a:ext cx="22900" cy="24775"/>
            </a:xfrm>
            <a:custGeom>
              <a:avLst/>
              <a:gdLst/>
              <a:ahLst/>
              <a:cxnLst/>
              <a:rect l="l" t="t" r="r" b="b"/>
              <a:pathLst>
                <a:path w="916" h="991" extrusionOk="0">
                  <a:moveTo>
                    <a:pt x="386" y="0"/>
                  </a:moveTo>
                  <a:cubicBezTo>
                    <a:pt x="308" y="0"/>
                    <a:pt x="232" y="38"/>
                    <a:pt x="184" y="128"/>
                  </a:cubicBezTo>
                  <a:cubicBezTo>
                    <a:pt x="117" y="254"/>
                    <a:pt x="1" y="458"/>
                    <a:pt x="96" y="605"/>
                  </a:cubicBezTo>
                  <a:cubicBezTo>
                    <a:pt x="137" y="769"/>
                    <a:pt x="252" y="912"/>
                    <a:pt x="412" y="971"/>
                  </a:cubicBezTo>
                  <a:cubicBezTo>
                    <a:pt x="449" y="984"/>
                    <a:pt x="485" y="990"/>
                    <a:pt x="520" y="990"/>
                  </a:cubicBezTo>
                  <a:cubicBezTo>
                    <a:pt x="746" y="990"/>
                    <a:pt x="915" y="733"/>
                    <a:pt x="859" y="522"/>
                  </a:cubicBezTo>
                  <a:cubicBezTo>
                    <a:pt x="868" y="474"/>
                    <a:pt x="836" y="425"/>
                    <a:pt x="786" y="387"/>
                  </a:cubicBezTo>
                  <a:cubicBezTo>
                    <a:pt x="786" y="387"/>
                    <a:pt x="786" y="385"/>
                    <a:pt x="785" y="384"/>
                  </a:cubicBezTo>
                  <a:cubicBezTo>
                    <a:pt x="785" y="384"/>
                    <a:pt x="785" y="385"/>
                    <a:pt x="785" y="385"/>
                  </a:cubicBezTo>
                  <a:cubicBezTo>
                    <a:pt x="747" y="356"/>
                    <a:pt x="701" y="334"/>
                    <a:pt x="652" y="325"/>
                  </a:cubicBezTo>
                  <a:cubicBezTo>
                    <a:pt x="657" y="303"/>
                    <a:pt x="660" y="280"/>
                    <a:pt x="662" y="256"/>
                  </a:cubicBezTo>
                  <a:cubicBezTo>
                    <a:pt x="651" y="108"/>
                    <a:pt x="516" y="0"/>
                    <a:pt x="3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
            <p:cNvSpPr/>
            <p:nvPr/>
          </p:nvSpPr>
          <p:spPr>
            <a:xfrm>
              <a:off x="5696125" y="4775425"/>
              <a:ext cx="167700" cy="104550"/>
            </a:xfrm>
            <a:custGeom>
              <a:avLst/>
              <a:gdLst/>
              <a:ahLst/>
              <a:cxnLst/>
              <a:rect l="l" t="t" r="r" b="b"/>
              <a:pathLst>
                <a:path w="6708" h="4182" extrusionOk="0">
                  <a:moveTo>
                    <a:pt x="4282" y="2796"/>
                  </a:moveTo>
                  <a:cubicBezTo>
                    <a:pt x="4507" y="3002"/>
                    <a:pt x="4617" y="3181"/>
                    <a:pt x="4505" y="3317"/>
                  </a:cubicBezTo>
                  <a:cubicBezTo>
                    <a:pt x="4410" y="3433"/>
                    <a:pt x="3920" y="3677"/>
                    <a:pt x="3718" y="3677"/>
                  </a:cubicBezTo>
                  <a:cubicBezTo>
                    <a:pt x="3630" y="3677"/>
                    <a:pt x="3597" y="3631"/>
                    <a:pt x="3673" y="3509"/>
                  </a:cubicBezTo>
                  <a:cubicBezTo>
                    <a:pt x="3837" y="3249"/>
                    <a:pt x="4056" y="3017"/>
                    <a:pt x="4282" y="2796"/>
                  </a:cubicBezTo>
                  <a:close/>
                  <a:moveTo>
                    <a:pt x="2316" y="0"/>
                  </a:moveTo>
                  <a:cubicBezTo>
                    <a:pt x="2229" y="0"/>
                    <a:pt x="2143" y="38"/>
                    <a:pt x="2090" y="125"/>
                  </a:cubicBezTo>
                  <a:cubicBezTo>
                    <a:pt x="2048" y="192"/>
                    <a:pt x="2017" y="268"/>
                    <a:pt x="2000" y="347"/>
                  </a:cubicBezTo>
                  <a:cubicBezTo>
                    <a:pt x="1695" y="1106"/>
                    <a:pt x="1103" y="1790"/>
                    <a:pt x="660" y="2466"/>
                  </a:cubicBezTo>
                  <a:cubicBezTo>
                    <a:pt x="517" y="2686"/>
                    <a:pt x="0" y="3299"/>
                    <a:pt x="260" y="3591"/>
                  </a:cubicBezTo>
                  <a:cubicBezTo>
                    <a:pt x="268" y="3599"/>
                    <a:pt x="279" y="3603"/>
                    <a:pt x="289" y="3603"/>
                  </a:cubicBezTo>
                  <a:cubicBezTo>
                    <a:pt x="303" y="3603"/>
                    <a:pt x="317" y="3596"/>
                    <a:pt x="325" y="3583"/>
                  </a:cubicBezTo>
                  <a:cubicBezTo>
                    <a:pt x="584" y="3091"/>
                    <a:pt x="1104" y="2632"/>
                    <a:pt x="1442" y="2186"/>
                  </a:cubicBezTo>
                  <a:cubicBezTo>
                    <a:pt x="1710" y="1828"/>
                    <a:pt x="1985" y="1460"/>
                    <a:pt x="2218" y="1070"/>
                  </a:cubicBezTo>
                  <a:cubicBezTo>
                    <a:pt x="2592" y="1577"/>
                    <a:pt x="3339" y="2064"/>
                    <a:pt x="3888" y="2476"/>
                  </a:cubicBezTo>
                  <a:cubicBezTo>
                    <a:pt x="3855" y="2509"/>
                    <a:pt x="3821" y="2541"/>
                    <a:pt x="3788" y="2574"/>
                  </a:cubicBezTo>
                  <a:cubicBezTo>
                    <a:pt x="3455" y="2919"/>
                    <a:pt x="2450" y="4141"/>
                    <a:pt x="3565" y="4180"/>
                  </a:cubicBezTo>
                  <a:cubicBezTo>
                    <a:pt x="3583" y="4181"/>
                    <a:pt x="3602" y="4181"/>
                    <a:pt x="3621" y="4181"/>
                  </a:cubicBezTo>
                  <a:cubicBezTo>
                    <a:pt x="4396" y="4181"/>
                    <a:pt x="5457" y="3618"/>
                    <a:pt x="4918" y="2758"/>
                  </a:cubicBezTo>
                  <a:cubicBezTo>
                    <a:pt x="4871" y="2683"/>
                    <a:pt x="4766" y="2581"/>
                    <a:pt x="4630" y="2463"/>
                  </a:cubicBezTo>
                  <a:cubicBezTo>
                    <a:pt x="5301" y="1821"/>
                    <a:pt x="5960" y="1142"/>
                    <a:pt x="6674" y="550"/>
                  </a:cubicBezTo>
                  <a:cubicBezTo>
                    <a:pt x="6707" y="519"/>
                    <a:pt x="6679" y="460"/>
                    <a:pt x="6639" y="460"/>
                  </a:cubicBezTo>
                  <a:cubicBezTo>
                    <a:pt x="6635" y="460"/>
                    <a:pt x="6630" y="461"/>
                    <a:pt x="6624" y="463"/>
                  </a:cubicBezTo>
                  <a:cubicBezTo>
                    <a:pt x="5726" y="829"/>
                    <a:pt x="4932" y="1459"/>
                    <a:pt x="4228" y="2136"/>
                  </a:cubicBezTo>
                  <a:cubicBezTo>
                    <a:pt x="3449" y="1531"/>
                    <a:pt x="2345" y="735"/>
                    <a:pt x="2551" y="393"/>
                  </a:cubicBezTo>
                  <a:cubicBezTo>
                    <a:pt x="2560" y="373"/>
                    <a:pt x="2571" y="352"/>
                    <a:pt x="2579" y="330"/>
                  </a:cubicBezTo>
                  <a:cubicBezTo>
                    <a:pt x="2646" y="137"/>
                    <a:pt x="2481" y="0"/>
                    <a:pt x="23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
            <p:cNvSpPr/>
            <p:nvPr/>
          </p:nvSpPr>
          <p:spPr>
            <a:xfrm>
              <a:off x="6793975" y="4576250"/>
              <a:ext cx="20000" cy="117050"/>
            </a:xfrm>
            <a:custGeom>
              <a:avLst/>
              <a:gdLst/>
              <a:ahLst/>
              <a:cxnLst/>
              <a:rect l="l" t="t" r="r" b="b"/>
              <a:pathLst>
                <a:path w="800" h="4682" extrusionOk="0">
                  <a:moveTo>
                    <a:pt x="378" y="1"/>
                  </a:moveTo>
                  <a:cubicBezTo>
                    <a:pt x="307" y="1"/>
                    <a:pt x="243" y="30"/>
                    <a:pt x="209" y="95"/>
                  </a:cubicBezTo>
                  <a:cubicBezTo>
                    <a:pt x="183" y="131"/>
                    <a:pt x="173" y="175"/>
                    <a:pt x="179" y="220"/>
                  </a:cubicBezTo>
                  <a:cubicBezTo>
                    <a:pt x="1" y="1603"/>
                    <a:pt x="145" y="3084"/>
                    <a:pt x="184" y="4473"/>
                  </a:cubicBezTo>
                  <a:cubicBezTo>
                    <a:pt x="179" y="4613"/>
                    <a:pt x="284" y="4682"/>
                    <a:pt x="392" y="4682"/>
                  </a:cubicBezTo>
                  <a:cubicBezTo>
                    <a:pt x="394" y="4682"/>
                    <a:pt x="397" y="4682"/>
                    <a:pt x="399" y="4682"/>
                  </a:cubicBezTo>
                  <a:cubicBezTo>
                    <a:pt x="402" y="4682"/>
                    <a:pt x="404" y="4682"/>
                    <a:pt x="407" y="4682"/>
                  </a:cubicBezTo>
                  <a:cubicBezTo>
                    <a:pt x="516" y="4682"/>
                    <a:pt x="621" y="4613"/>
                    <a:pt x="617" y="4473"/>
                  </a:cubicBezTo>
                  <a:cubicBezTo>
                    <a:pt x="655" y="3084"/>
                    <a:pt x="799" y="1603"/>
                    <a:pt x="621" y="220"/>
                  </a:cubicBezTo>
                  <a:cubicBezTo>
                    <a:pt x="627" y="175"/>
                    <a:pt x="617" y="131"/>
                    <a:pt x="591" y="95"/>
                  </a:cubicBezTo>
                  <a:cubicBezTo>
                    <a:pt x="558" y="30"/>
                    <a:pt x="493" y="1"/>
                    <a:pt x="423" y="1"/>
                  </a:cubicBezTo>
                  <a:cubicBezTo>
                    <a:pt x="416" y="1"/>
                    <a:pt x="408" y="1"/>
                    <a:pt x="401" y="2"/>
                  </a:cubicBezTo>
                  <a:cubicBezTo>
                    <a:pt x="393" y="1"/>
                    <a:pt x="386" y="1"/>
                    <a:pt x="3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
            <p:cNvSpPr/>
            <p:nvPr/>
          </p:nvSpPr>
          <p:spPr>
            <a:xfrm>
              <a:off x="6129650" y="4574950"/>
              <a:ext cx="918000" cy="361300"/>
            </a:xfrm>
            <a:custGeom>
              <a:avLst/>
              <a:gdLst/>
              <a:ahLst/>
              <a:cxnLst/>
              <a:rect l="l" t="t" r="r" b="b"/>
              <a:pathLst>
                <a:path w="36720" h="14452" extrusionOk="0">
                  <a:moveTo>
                    <a:pt x="29366" y="0"/>
                  </a:moveTo>
                  <a:cubicBezTo>
                    <a:pt x="29136" y="0"/>
                    <a:pt x="28905" y="14"/>
                    <a:pt x="28686" y="65"/>
                  </a:cubicBezTo>
                  <a:cubicBezTo>
                    <a:pt x="28629" y="27"/>
                    <a:pt x="28563" y="7"/>
                    <a:pt x="28496" y="7"/>
                  </a:cubicBezTo>
                  <a:cubicBezTo>
                    <a:pt x="28459" y="7"/>
                    <a:pt x="28422" y="13"/>
                    <a:pt x="28386" y="26"/>
                  </a:cubicBezTo>
                  <a:cubicBezTo>
                    <a:pt x="28358" y="36"/>
                    <a:pt x="28332" y="47"/>
                    <a:pt x="28307" y="63"/>
                  </a:cubicBezTo>
                  <a:cubicBezTo>
                    <a:pt x="28255" y="73"/>
                    <a:pt x="28206" y="96"/>
                    <a:pt x="28180" y="147"/>
                  </a:cubicBezTo>
                  <a:cubicBezTo>
                    <a:pt x="28157" y="180"/>
                    <a:pt x="28147" y="219"/>
                    <a:pt x="28150" y="259"/>
                  </a:cubicBezTo>
                  <a:cubicBezTo>
                    <a:pt x="28132" y="311"/>
                    <a:pt x="28127" y="367"/>
                    <a:pt x="28135" y="423"/>
                  </a:cubicBezTo>
                  <a:cubicBezTo>
                    <a:pt x="27984" y="1763"/>
                    <a:pt x="28117" y="3185"/>
                    <a:pt x="28155" y="4525"/>
                  </a:cubicBezTo>
                  <a:cubicBezTo>
                    <a:pt x="28152" y="4663"/>
                    <a:pt x="28257" y="4734"/>
                    <a:pt x="28364" y="4734"/>
                  </a:cubicBezTo>
                  <a:cubicBezTo>
                    <a:pt x="28367" y="4734"/>
                    <a:pt x="28369" y="4734"/>
                    <a:pt x="28371" y="4734"/>
                  </a:cubicBezTo>
                  <a:cubicBezTo>
                    <a:pt x="28380" y="4732"/>
                    <a:pt x="28388" y="4732"/>
                    <a:pt x="28396" y="4729"/>
                  </a:cubicBezTo>
                  <a:cubicBezTo>
                    <a:pt x="28441" y="4799"/>
                    <a:pt x="28519" y="4841"/>
                    <a:pt x="28601" y="4841"/>
                  </a:cubicBezTo>
                  <a:cubicBezTo>
                    <a:pt x="28605" y="4841"/>
                    <a:pt x="28610" y="4841"/>
                    <a:pt x="28614" y="4840"/>
                  </a:cubicBezTo>
                  <a:lnTo>
                    <a:pt x="28641" y="4840"/>
                  </a:lnTo>
                  <a:cubicBezTo>
                    <a:pt x="28644" y="4842"/>
                    <a:pt x="28647" y="4842"/>
                    <a:pt x="28650" y="4842"/>
                  </a:cubicBezTo>
                  <a:cubicBezTo>
                    <a:pt x="28857" y="4842"/>
                    <a:pt x="29062" y="4852"/>
                    <a:pt x="29267" y="4857"/>
                  </a:cubicBezTo>
                  <a:cubicBezTo>
                    <a:pt x="29272" y="4857"/>
                    <a:pt x="29275" y="4857"/>
                    <a:pt x="29279" y="4858"/>
                  </a:cubicBezTo>
                  <a:cubicBezTo>
                    <a:pt x="29385" y="4876"/>
                    <a:pt x="29494" y="4882"/>
                    <a:pt x="29604" y="4882"/>
                  </a:cubicBezTo>
                  <a:cubicBezTo>
                    <a:pt x="29724" y="4882"/>
                    <a:pt x="29845" y="4875"/>
                    <a:pt x="29964" y="4870"/>
                  </a:cubicBezTo>
                  <a:cubicBezTo>
                    <a:pt x="29970" y="4870"/>
                    <a:pt x="29975" y="4870"/>
                    <a:pt x="29981" y="4870"/>
                  </a:cubicBezTo>
                  <a:cubicBezTo>
                    <a:pt x="30120" y="4870"/>
                    <a:pt x="30208" y="4789"/>
                    <a:pt x="30245" y="4686"/>
                  </a:cubicBezTo>
                  <a:cubicBezTo>
                    <a:pt x="30292" y="4647"/>
                    <a:pt x="30317" y="4586"/>
                    <a:pt x="30314" y="4525"/>
                  </a:cubicBezTo>
                  <a:cubicBezTo>
                    <a:pt x="30330" y="3905"/>
                    <a:pt x="30368" y="3267"/>
                    <a:pt x="30388" y="2627"/>
                  </a:cubicBezTo>
                  <a:cubicBezTo>
                    <a:pt x="30780" y="2744"/>
                    <a:pt x="31208" y="2775"/>
                    <a:pt x="31641" y="2775"/>
                  </a:cubicBezTo>
                  <a:cubicBezTo>
                    <a:pt x="32140" y="2775"/>
                    <a:pt x="32646" y="2734"/>
                    <a:pt x="33109" y="2734"/>
                  </a:cubicBezTo>
                  <a:cubicBezTo>
                    <a:pt x="33114" y="2734"/>
                    <a:pt x="33119" y="2734"/>
                    <a:pt x="33124" y="2734"/>
                  </a:cubicBezTo>
                  <a:cubicBezTo>
                    <a:pt x="33162" y="2734"/>
                    <a:pt x="33201" y="2734"/>
                    <a:pt x="33240" y="2734"/>
                  </a:cubicBezTo>
                  <a:cubicBezTo>
                    <a:pt x="34232" y="2734"/>
                    <a:pt x="35173" y="2712"/>
                    <a:pt x="36142" y="2560"/>
                  </a:cubicBezTo>
                  <a:lnTo>
                    <a:pt x="36142" y="2560"/>
                  </a:lnTo>
                  <a:cubicBezTo>
                    <a:pt x="36137" y="2577"/>
                    <a:pt x="36136" y="2593"/>
                    <a:pt x="36134" y="2609"/>
                  </a:cubicBezTo>
                  <a:cubicBezTo>
                    <a:pt x="36078" y="3620"/>
                    <a:pt x="36116" y="4632"/>
                    <a:pt x="36131" y="5644"/>
                  </a:cubicBezTo>
                  <a:cubicBezTo>
                    <a:pt x="36141" y="6328"/>
                    <a:pt x="36098" y="7030"/>
                    <a:pt x="36242" y="7700"/>
                  </a:cubicBezTo>
                  <a:cubicBezTo>
                    <a:pt x="36232" y="9407"/>
                    <a:pt x="36224" y="11115"/>
                    <a:pt x="36221" y="12823"/>
                  </a:cubicBezTo>
                  <a:cubicBezTo>
                    <a:pt x="36208" y="12819"/>
                    <a:pt x="36195" y="12818"/>
                    <a:pt x="36182" y="12818"/>
                  </a:cubicBezTo>
                  <a:cubicBezTo>
                    <a:pt x="35169" y="12785"/>
                    <a:pt x="34159" y="12770"/>
                    <a:pt x="33148" y="12770"/>
                  </a:cubicBezTo>
                  <a:cubicBezTo>
                    <a:pt x="30843" y="12770"/>
                    <a:pt x="28542" y="12850"/>
                    <a:pt x="26239" y="12992"/>
                  </a:cubicBezTo>
                  <a:cubicBezTo>
                    <a:pt x="26241" y="12654"/>
                    <a:pt x="26247" y="12316"/>
                    <a:pt x="26249" y="11979"/>
                  </a:cubicBezTo>
                  <a:cubicBezTo>
                    <a:pt x="26249" y="11842"/>
                    <a:pt x="26150" y="11769"/>
                    <a:pt x="26044" y="11756"/>
                  </a:cubicBezTo>
                  <a:cubicBezTo>
                    <a:pt x="26006" y="11724"/>
                    <a:pt x="25958" y="11705"/>
                    <a:pt x="25908" y="11705"/>
                  </a:cubicBezTo>
                  <a:cubicBezTo>
                    <a:pt x="24641" y="11696"/>
                    <a:pt x="23376" y="11671"/>
                    <a:pt x="22113" y="11671"/>
                  </a:cubicBezTo>
                  <a:cubicBezTo>
                    <a:pt x="20536" y="11671"/>
                    <a:pt x="18962" y="11710"/>
                    <a:pt x="17389" y="11870"/>
                  </a:cubicBezTo>
                  <a:cubicBezTo>
                    <a:pt x="17348" y="11871"/>
                    <a:pt x="17323" y="11917"/>
                    <a:pt x="17345" y="11952"/>
                  </a:cubicBezTo>
                  <a:cubicBezTo>
                    <a:pt x="17267" y="11983"/>
                    <a:pt x="17220" y="12058"/>
                    <a:pt x="17225" y="12140"/>
                  </a:cubicBezTo>
                  <a:cubicBezTo>
                    <a:pt x="17220" y="12398"/>
                    <a:pt x="17218" y="12655"/>
                    <a:pt x="17215" y="12913"/>
                  </a:cubicBezTo>
                  <a:cubicBezTo>
                    <a:pt x="15685" y="12900"/>
                    <a:pt x="14155" y="12898"/>
                    <a:pt x="12625" y="12898"/>
                  </a:cubicBezTo>
                  <a:cubicBezTo>
                    <a:pt x="11770" y="12898"/>
                    <a:pt x="10916" y="12899"/>
                    <a:pt x="10061" y="12899"/>
                  </a:cubicBezTo>
                  <a:cubicBezTo>
                    <a:pt x="9650" y="12899"/>
                    <a:pt x="9238" y="12899"/>
                    <a:pt x="8826" y="12898"/>
                  </a:cubicBezTo>
                  <a:cubicBezTo>
                    <a:pt x="7619" y="12898"/>
                    <a:pt x="6375" y="12835"/>
                    <a:pt x="5139" y="12835"/>
                  </a:cubicBezTo>
                  <a:cubicBezTo>
                    <a:pt x="4068" y="12835"/>
                    <a:pt x="3002" y="12882"/>
                    <a:pt x="1971" y="13060"/>
                  </a:cubicBezTo>
                  <a:cubicBezTo>
                    <a:pt x="1971" y="13060"/>
                    <a:pt x="1969" y="13062"/>
                    <a:pt x="1969" y="13062"/>
                  </a:cubicBezTo>
                  <a:cubicBezTo>
                    <a:pt x="2038" y="12109"/>
                    <a:pt x="2051" y="11143"/>
                    <a:pt x="2043" y="10177"/>
                  </a:cubicBezTo>
                  <a:cubicBezTo>
                    <a:pt x="2172" y="10116"/>
                    <a:pt x="2251" y="9975"/>
                    <a:pt x="2166" y="9832"/>
                  </a:cubicBezTo>
                  <a:cubicBezTo>
                    <a:pt x="2151" y="9804"/>
                    <a:pt x="2131" y="9780"/>
                    <a:pt x="2115" y="9752"/>
                  </a:cubicBezTo>
                  <a:cubicBezTo>
                    <a:pt x="2349" y="9496"/>
                    <a:pt x="2543" y="9164"/>
                    <a:pt x="2748" y="8907"/>
                  </a:cubicBezTo>
                  <a:cubicBezTo>
                    <a:pt x="2983" y="8608"/>
                    <a:pt x="3327" y="8257"/>
                    <a:pt x="3348" y="7859"/>
                  </a:cubicBezTo>
                  <a:cubicBezTo>
                    <a:pt x="3444" y="7685"/>
                    <a:pt x="3367" y="7454"/>
                    <a:pt x="3122" y="7444"/>
                  </a:cubicBezTo>
                  <a:cubicBezTo>
                    <a:pt x="2753" y="7429"/>
                    <a:pt x="2377" y="7417"/>
                    <a:pt x="2000" y="7414"/>
                  </a:cubicBezTo>
                  <a:cubicBezTo>
                    <a:pt x="1997" y="7171"/>
                    <a:pt x="1990" y="6925"/>
                    <a:pt x="1989" y="6683"/>
                  </a:cubicBezTo>
                  <a:cubicBezTo>
                    <a:pt x="2103" y="5433"/>
                    <a:pt x="2010" y="4137"/>
                    <a:pt x="2002" y="2892"/>
                  </a:cubicBezTo>
                  <a:lnTo>
                    <a:pt x="2002" y="2892"/>
                  </a:lnTo>
                  <a:cubicBezTo>
                    <a:pt x="2655" y="2945"/>
                    <a:pt x="3316" y="2962"/>
                    <a:pt x="3979" y="2962"/>
                  </a:cubicBezTo>
                  <a:cubicBezTo>
                    <a:pt x="5143" y="2962"/>
                    <a:pt x="6315" y="2910"/>
                    <a:pt x="7464" y="2910"/>
                  </a:cubicBezTo>
                  <a:lnTo>
                    <a:pt x="13824" y="2910"/>
                  </a:lnTo>
                  <a:cubicBezTo>
                    <a:pt x="15088" y="2910"/>
                    <a:pt x="16351" y="2915"/>
                    <a:pt x="17613" y="2915"/>
                  </a:cubicBezTo>
                  <a:cubicBezTo>
                    <a:pt x="20593" y="2915"/>
                    <a:pt x="23568" y="2886"/>
                    <a:pt x="26546" y="2690"/>
                  </a:cubicBezTo>
                  <a:cubicBezTo>
                    <a:pt x="26651" y="2690"/>
                    <a:pt x="26651" y="2534"/>
                    <a:pt x="26546" y="2534"/>
                  </a:cubicBezTo>
                  <a:cubicBezTo>
                    <a:pt x="23535" y="2336"/>
                    <a:pt x="20528" y="2311"/>
                    <a:pt x="17516" y="2311"/>
                  </a:cubicBezTo>
                  <a:cubicBezTo>
                    <a:pt x="16496" y="2311"/>
                    <a:pt x="15475" y="2314"/>
                    <a:pt x="14454" y="2314"/>
                  </a:cubicBezTo>
                  <a:cubicBezTo>
                    <a:pt x="14385" y="2314"/>
                    <a:pt x="14317" y="2314"/>
                    <a:pt x="14249" y="2314"/>
                  </a:cubicBezTo>
                  <a:lnTo>
                    <a:pt x="7888" y="2314"/>
                  </a:lnTo>
                  <a:cubicBezTo>
                    <a:pt x="6642" y="2314"/>
                    <a:pt x="5371" y="2256"/>
                    <a:pt x="4109" y="2256"/>
                  </a:cubicBezTo>
                  <a:cubicBezTo>
                    <a:pt x="3372" y="2256"/>
                    <a:pt x="2637" y="2276"/>
                    <a:pt x="1911" y="2339"/>
                  </a:cubicBezTo>
                  <a:cubicBezTo>
                    <a:pt x="1902" y="2338"/>
                    <a:pt x="1893" y="2338"/>
                    <a:pt x="1884" y="2338"/>
                  </a:cubicBezTo>
                  <a:cubicBezTo>
                    <a:pt x="1727" y="2338"/>
                    <a:pt x="1651" y="2458"/>
                    <a:pt x="1649" y="2586"/>
                  </a:cubicBezTo>
                  <a:cubicBezTo>
                    <a:pt x="1542" y="2616"/>
                    <a:pt x="1470" y="2716"/>
                    <a:pt x="1475" y="2826"/>
                  </a:cubicBezTo>
                  <a:cubicBezTo>
                    <a:pt x="1470" y="4048"/>
                    <a:pt x="1375" y="5323"/>
                    <a:pt x="1473" y="6556"/>
                  </a:cubicBezTo>
                  <a:cubicBezTo>
                    <a:pt x="1475" y="6614"/>
                    <a:pt x="1483" y="6669"/>
                    <a:pt x="1487" y="6725"/>
                  </a:cubicBezTo>
                  <a:cubicBezTo>
                    <a:pt x="1485" y="6956"/>
                    <a:pt x="1478" y="7188"/>
                    <a:pt x="1475" y="7419"/>
                  </a:cubicBezTo>
                  <a:cubicBezTo>
                    <a:pt x="1062" y="7426"/>
                    <a:pt x="650" y="7460"/>
                    <a:pt x="242" y="7521"/>
                  </a:cubicBezTo>
                  <a:cubicBezTo>
                    <a:pt x="237" y="7518"/>
                    <a:pt x="232" y="7513"/>
                    <a:pt x="227" y="7509"/>
                  </a:cubicBezTo>
                  <a:cubicBezTo>
                    <a:pt x="217" y="7503"/>
                    <a:pt x="206" y="7501"/>
                    <a:pt x="195" y="7501"/>
                  </a:cubicBezTo>
                  <a:cubicBezTo>
                    <a:pt x="168" y="7501"/>
                    <a:pt x="142" y="7519"/>
                    <a:pt x="135" y="7549"/>
                  </a:cubicBezTo>
                  <a:cubicBezTo>
                    <a:pt x="0" y="7631"/>
                    <a:pt x="18" y="7893"/>
                    <a:pt x="194" y="7921"/>
                  </a:cubicBezTo>
                  <a:cubicBezTo>
                    <a:pt x="220" y="7924"/>
                    <a:pt x="246" y="7928"/>
                    <a:pt x="273" y="7931"/>
                  </a:cubicBezTo>
                  <a:cubicBezTo>
                    <a:pt x="419" y="8215"/>
                    <a:pt x="625" y="8472"/>
                    <a:pt x="814" y="8725"/>
                  </a:cubicBezTo>
                  <a:cubicBezTo>
                    <a:pt x="1031" y="9017"/>
                    <a:pt x="1237" y="9312"/>
                    <a:pt x="1436" y="9614"/>
                  </a:cubicBezTo>
                  <a:cubicBezTo>
                    <a:pt x="1416" y="10926"/>
                    <a:pt x="1421" y="12239"/>
                    <a:pt x="1541" y="13526"/>
                  </a:cubicBezTo>
                  <a:cubicBezTo>
                    <a:pt x="1525" y="13650"/>
                    <a:pt x="1617" y="13711"/>
                    <a:pt x="1715" y="13711"/>
                  </a:cubicBezTo>
                  <a:cubicBezTo>
                    <a:pt x="1723" y="13711"/>
                    <a:pt x="1730" y="13711"/>
                    <a:pt x="1738" y="13710"/>
                  </a:cubicBezTo>
                  <a:cubicBezTo>
                    <a:pt x="1745" y="13711"/>
                    <a:pt x="1752" y="13711"/>
                    <a:pt x="1760" y="13711"/>
                  </a:cubicBezTo>
                  <a:cubicBezTo>
                    <a:pt x="1860" y="13711"/>
                    <a:pt x="1951" y="13649"/>
                    <a:pt x="1936" y="13526"/>
                  </a:cubicBezTo>
                  <a:cubicBezTo>
                    <a:pt x="1944" y="13430"/>
                    <a:pt x="1949" y="13333"/>
                    <a:pt x="1956" y="13236"/>
                  </a:cubicBezTo>
                  <a:cubicBezTo>
                    <a:pt x="1961" y="13238"/>
                    <a:pt x="1964" y="13243"/>
                    <a:pt x="1971" y="13244"/>
                  </a:cubicBezTo>
                  <a:cubicBezTo>
                    <a:pt x="3004" y="13423"/>
                    <a:pt x="4072" y="13471"/>
                    <a:pt x="5146" y="13471"/>
                  </a:cubicBezTo>
                  <a:cubicBezTo>
                    <a:pt x="6380" y="13471"/>
                    <a:pt x="7622" y="13407"/>
                    <a:pt x="8826" y="13407"/>
                  </a:cubicBezTo>
                  <a:cubicBezTo>
                    <a:pt x="9065" y="13406"/>
                    <a:pt x="9304" y="13406"/>
                    <a:pt x="9543" y="13406"/>
                  </a:cubicBezTo>
                  <a:cubicBezTo>
                    <a:pt x="10513" y="13406"/>
                    <a:pt x="11484" y="13407"/>
                    <a:pt x="12454" y="13407"/>
                  </a:cubicBezTo>
                  <a:cubicBezTo>
                    <a:pt x="14038" y="13407"/>
                    <a:pt x="15622" y="13405"/>
                    <a:pt x="17205" y="13392"/>
                  </a:cubicBezTo>
                  <a:lnTo>
                    <a:pt x="17205" y="13392"/>
                  </a:lnTo>
                  <a:cubicBezTo>
                    <a:pt x="17197" y="13607"/>
                    <a:pt x="17185" y="13828"/>
                    <a:pt x="17225" y="14037"/>
                  </a:cubicBezTo>
                  <a:cubicBezTo>
                    <a:pt x="17218" y="14082"/>
                    <a:pt x="17233" y="14128"/>
                    <a:pt x="17263" y="14164"/>
                  </a:cubicBezTo>
                  <a:cubicBezTo>
                    <a:pt x="17272" y="14186"/>
                    <a:pt x="17287" y="14205"/>
                    <a:pt x="17304" y="14220"/>
                  </a:cubicBezTo>
                  <a:cubicBezTo>
                    <a:pt x="17317" y="14243"/>
                    <a:pt x="17336" y="14258"/>
                    <a:pt x="17361" y="14265"/>
                  </a:cubicBezTo>
                  <a:cubicBezTo>
                    <a:pt x="17991" y="14415"/>
                    <a:pt x="18645" y="14451"/>
                    <a:pt x="19303" y="14451"/>
                  </a:cubicBezTo>
                  <a:cubicBezTo>
                    <a:pt x="19923" y="14451"/>
                    <a:pt x="20547" y="14419"/>
                    <a:pt x="21154" y="14419"/>
                  </a:cubicBezTo>
                  <a:cubicBezTo>
                    <a:pt x="22702" y="14419"/>
                    <a:pt x="24251" y="14419"/>
                    <a:pt x="25799" y="14417"/>
                  </a:cubicBezTo>
                  <a:cubicBezTo>
                    <a:pt x="25803" y="14417"/>
                    <a:pt x="25806" y="14417"/>
                    <a:pt x="25809" y="14417"/>
                  </a:cubicBezTo>
                  <a:cubicBezTo>
                    <a:pt x="25845" y="14417"/>
                    <a:pt x="25879" y="14409"/>
                    <a:pt x="25911" y="14394"/>
                  </a:cubicBezTo>
                  <a:cubicBezTo>
                    <a:pt x="25962" y="14391"/>
                    <a:pt x="26014" y="14391"/>
                    <a:pt x="26067" y="14386"/>
                  </a:cubicBezTo>
                  <a:cubicBezTo>
                    <a:pt x="26076" y="14387"/>
                    <a:pt x="26085" y="14387"/>
                    <a:pt x="26094" y="14387"/>
                  </a:cubicBezTo>
                  <a:cubicBezTo>
                    <a:pt x="26224" y="14387"/>
                    <a:pt x="26284" y="14277"/>
                    <a:pt x="26275" y="14164"/>
                  </a:cubicBezTo>
                  <a:cubicBezTo>
                    <a:pt x="26282" y="14105"/>
                    <a:pt x="26265" y="14046"/>
                    <a:pt x="26227" y="14000"/>
                  </a:cubicBezTo>
                  <a:cubicBezTo>
                    <a:pt x="26232" y="13700"/>
                    <a:pt x="26234" y="13400"/>
                    <a:pt x="26236" y="13100"/>
                  </a:cubicBezTo>
                  <a:cubicBezTo>
                    <a:pt x="28545" y="13240"/>
                    <a:pt x="30852" y="13321"/>
                    <a:pt x="33163" y="13321"/>
                  </a:cubicBezTo>
                  <a:cubicBezTo>
                    <a:pt x="34168" y="13321"/>
                    <a:pt x="35174" y="13306"/>
                    <a:pt x="36182" y="13274"/>
                  </a:cubicBezTo>
                  <a:cubicBezTo>
                    <a:pt x="36185" y="13274"/>
                    <a:pt x="36189" y="13274"/>
                    <a:pt x="36192" y="13274"/>
                  </a:cubicBezTo>
                  <a:cubicBezTo>
                    <a:pt x="36216" y="13274"/>
                    <a:pt x="36241" y="13269"/>
                    <a:pt x="36264" y="13261"/>
                  </a:cubicBezTo>
                  <a:cubicBezTo>
                    <a:pt x="36324" y="13259"/>
                    <a:pt x="36387" y="13256"/>
                    <a:pt x="36447" y="13252"/>
                  </a:cubicBezTo>
                  <a:cubicBezTo>
                    <a:pt x="36454" y="13253"/>
                    <a:pt x="36461" y="13254"/>
                    <a:pt x="36467" y="13254"/>
                  </a:cubicBezTo>
                  <a:cubicBezTo>
                    <a:pt x="36546" y="13254"/>
                    <a:pt x="36616" y="13200"/>
                    <a:pt x="36636" y="13121"/>
                  </a:cubicBezTo>
                  <a:cubicBezTo>
                    <a:pt x="36664" y="13085"/>
                    <a:pt x="36677" y="13041"/>
                    <a:pt x="36677" y="12995"/>
                  </a:cubicBezTo>
                  <a:cubicBezTo>
                    <a:pt x="36670" y="10864"/>
                    <a:pt x="36664" y="8735"/>
                    <a:pt x="36647" y="6604"/>
                  </a:cubicBezTo>
                  <a:cubicBezTo>
                    <a:pt x="36651" y="6407"/>
                    <a:pt x="36651" y="6212"/>
                    <a:pt x="36654" y="6017"/>
                  </a:cubicBezTo>
                  <a:cubicBezTo>
                    <a:pt x="36672" y="4881"/>
                    <a:pt x="36720" y="3743"/>
                    <a:pt x="36656" y="2609"/>
                  </a:cubicBezTo>
                  <a:cubicBezTo>
                    <a:pt x="36665" y="2442"/>
                    <a:pt x="36541" y="2360"/>
                    <a:pt x="36411" y="2360"/>
                  </a:cubicBezTo>
                  <a:cubicBezTo>
                    <a:pt x="36406" y="2360"/>
                    <a:pt x="36401" y="2360"/>
                    <a:pt x="36396" y="2360"/>
                  </a:cubicBezTo>
                  <a:cubicBezTo>
                    <a:pt x="36375" y="2360"/>
                    <a:pt x="36355" y="2362"/>
                    <a:pt x="36334" y="2367"/>
                  </a:cubicBezTo>
                  <a:cubicBezTo>
                    <a:pt x="35397" y="2203"/>
                    <a:pt x="34507" y="2163"/>
                    <a:pt x="33544" y="2163"/>
                  </a:cubicBezTo>
                  <a:cubicBezTo>
                    <a:pt x="33539" y="2163"/>
                    <a:pt x="33535" y="2163"/>
                    <a:pt x="33531" y="2163"/>
                  </a:cubicBezTo>
                  <a:cubicBezTo>
                    <a:pt x="32986" y="2163"/>
                    <a:pt x="32371" y="2107"/>
                    <a:pt x="31767" y="2107"/>
                  </a:cubicBezTo>
                  <a:cubicBezTo>
                    <a:pt x="31290" y="2107"/>
                    <a:pt x="30821" y="2142"/>
                    <a:pt x="30399" y="2268"/>
                  </a:cubicBezTo>
                  <a:cubicBezTo>
                    <a:pt x="30411" y="1627"/>
                    <a:pt x="30401" y="985"/>
                    <a:pt x="30327" y="364"/>
                  </a:cubicBezTo>
                  <a:cubicBezTo>
                    <a:pt x="30328" y="357"/>
                    <a:pt x="30328" y="351"/>
                    <a:pt x="30327" y="346"/>
                  </a:cubicBezTo>
                  <a:cubicBezTo>
                    <a:pt x="30328" y="316"/>
                    <a:pt x="30328" y="288"/>
                    <a:pt x="30327" y="260"/>
                  </a:cubicBezTo>
                  <a:cubicBezTo>
                    <a:pt x="30322" y="209"/>
                    <a:pt x="30301" y="160"/>
                    <a:pt x="30268" y="121"/>
                  </a:cubicBezTo>
                  <a:cubicBezTo>
                    <a:pt x="30260" y="108"/>
                    <a:pt x="30248" y="96"/>
                    <a:pt x="30237" y="85"/>
                  </a:cubicBezTo>
                  <a:cubicBezTo>
                    <a:pt x="30235" y="85"/>
                    <a:pt x="30233" y="83"/>
                    <a:pt x="30232" y="81"/>
                  </a:cubicBezTo>
                  <a:cubicBezTo>
                    <a:pt x="30194" y="51"/>
                    <a:pt x="30147" y="35"/>
                    <a:pt x="30099" y="35"/>
                  </a:cubicBezTo>
                  <a:cubicBezTo>
                    <a:pt x="30095" y="35"/>
                    <a:pt x="30090" y="35"/>
                    <a:pt x="30086" y="36"/>
                  </a:cubicBezTo>
                  <a:cubicBezTo>
                    <a:pt x="30051" y="22"/>
                    <a:pt x="30013" y="14"/>
                    <a:pt x="29973" y="14"/>
                  </a:cubicBezTo>
                  <a:cubicBezTo>
                    <a:pt x="29970" y="14"/>
                    <a:pt x="29966" y="14"/>
                    <a:pt x="29963" y="14"/>
                  </a:cubicBezTo>
                  <a:cubicBezTo>
                    <a:pt x="29770" y="10"/>
                    <a:pt x="29568" y="0"/>
                    <a:pt x="293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
            <p:cNvSpPr/>
            <p:nvPr/>
          </p:nvSpPr>
          <p:spPr>
            <a:xfrm>
              <a:off x="6245250" y="4747375"/>
              <a:ext cx="46425" cy="70725"/>
            </a:xfrm>
            <a:custGeom>
              <a:avLst/>
              <a:gdLst/>
              <a:ahLst/>
              <a:cxnLst/>
              <a:rect l="l" t="t" r="r" b="b"/>
              <a:pathLst>
                <a:path w="1857" h="2829" extrusionOk="0">
                  <a:moveTo>
                    <a:pt x="789" y="0"/>
                  </a:moveTo>
                  <a:cubicBezTo>
                    <a:pt x="763" y="0"/>
                    <a:pt x="736" y="13"/>
                    <a:pt x="721" y="38"/>
                  </a:cubicBezTo>
                  <a:cubicBezTo>
                    <a:pt x="716" y="48"/>
                    <a:pt x="711" y="61"/>
                    <a:pt x="706" y="71"/>
                  </a:cubicBezTo>
                  <a:cubicBezTo>
                    <a:pt x="688" y="71"/>
                    <a:pt x="670" y="70"/>
                    <a:pt x="651" y="70"/>
                  </a:cubicBezTo>
                  <a:cubicBezTo>
                    <a:pt x="456" y="70"/>
                    <a:pt x="259" y="95"/>
                    <a:pt x="76" y="161"/>
                  </a:cubicBezTo>
                  <a:cubicBezTo>
                    <a:pt x="19" y="179"/>
                    <a:pt x="1" y="250"/>
                    <a:pt x="42" y="292"/>
                  </a:cubicBezTo>
                  <a:cubicBezTo>
                    <a:pt x="196" y="447"/>
                    <a:pt x="388" y="514"/>
                    <a:pt x="591" y="530"/>
                  </a:cubicBezTo>
                  <a:cubicBezTo>
                    <a:pt x="570" y="804"/>
                    <a:pt x="606" y="1096"/>
                    <a:pt x="613" y="1344"/>
                  </a:cubicBezTo>
                  <a:cubicBezTo>
                    <a:pt x="622" y="1675"/>
                    <a:pt x="552" y="2048"/>
                    <a:pt x="586" y="2389"/>
                  </a:cubicBezTo>
                  <a:cubicBezTo>
                    <a:pt x="470" y="2409"/>
                    <a:pt x="355" y="2440"/>
                    <a:pt x="245" y="2482"/>
                  </a:cubicBezTo>
                  <a:cubicBezTo>
                    <a:pt x="217" y="2491"/>
                    <a:pt x="204" y="2523"/>
                    <a:pt x="217" y="2548"/>
                  </a:cubicBezTo>
                  <a:cubicBezTo>
                    <a:pt x="350" y="2757"/>
                    <a:pt x="568" y="2829"/>
                    <a:pt x="808" y="2829"/>
                  </a:cubicBezTo>
                  <a:cubicBezTo>
                    <a:pt x="1157" y="2829"/>
                    <a:pt x="1555" y="2677"/>
                    <a:pt x="1813" y="2571"/>
                  </a:cubicBezTo>
                  <a:cubicBezTo>
                    <a:pt x="1856" y="2558"/>
                    <a:pt x="1856" y="2496"/>
                    <a:pt x="1812" y="2481"/>
                  </a:cubicBezTo>
                  <a:cubicBezTo>
                    <a:pt x="1564" y="2394"/>
                    <a:pt x="1302" y="2348"/>
                    <a:pt x="1039" y="2348"/>
                  </a:cubicBezTo>
                  <a:cubicBezTo>
                    <a:pt x="1087" y="2136"/>
                    <a:pt x="1077" y="1900"/>
                    <a:pt x="1077" y="1677"/>
                  </a:cubicBezTo>
                  <a:cubicBezTo>
                    <a:pt x="1075" y="1339"/>
                    <a:pt x="1090" y="888"/>
                    <a:pt x="1014" y="497"/>
                  </a:cubicBezTo>
                  <a:cubicBezTo>
                    <a:pt x="1183" y="461"/>
                    <a:pt x="1348" y="406"/>
                    <a:pt x="1505" y="332"/>
                  </a:cubicBezTo>
                  <a:cubicBezTo>
                    <a:pt x="1536" y="314"/>
                    <a:pt x="1536" y="268"/>
                    <a:pt x="1505" y="248"/>
                  </a:cubicBezTo>
                  <a:cubicBezTo>
                    <a:pt x="1305" y="161"/>
                    <a:pt x="1093" y="105"/>
                    <a:pt x="877" y="82"/>
                  </a:cubicBezTo>
                  <a:cubicBezTo>
                    <a:pt x="868" y="68"/>
                    <a:pt x="864" y="51"/>
                    <a:pt x="857" y="38"/>
                  </a:cubicBezTo>
                  <a:cubicBezTo>
                    <a:pt x="841" y="13"/>
                    <a:pt x="815" y="0"/>
                    <a:pt x="7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
            <p:cNvSpPr/>
            <p:nvPr/>
          </p:nvSpPr>
          <p:spPr>
            <a:xfrm>
              <a:off x="6641500" y="4779025"/>
              <a:ext cx="67850" cy="70750"/>
            </a:xfrm>
            <a:custGeom>
              <a:avLst/>
              <a:gdLst/>
              <a:ahLst/>
              <a:cxnLst/>
              <a:rect l="l" t="t" r="r" b="b"/>
              <a:pathLst>
                <a:path w="2714" h="2830" extrusionOk="0">
                  <a:moveTo>
                    <a:pt x="437" y="408"/>
                  </a:moveTo>
                  <a:cubicBezTo>
                    <a:pt x="709" y="440"/>
                    <a:pt x="917" y="498"/>
                    <a:pt x="662" y="793"/>
                  </a:cubicBezTo>
                  <a:lnTo>
                    <a:pt x="660" y="793"/>
                  </a:lnTo>
                  <a:cubicBezTo>
                    <a:pt x="575" y="892"/>
                    <a:pt x="484" y="983"/>
                    <a:pt x="393" y="1075"/>
                  </a:cubicBezTo>
                  <a:cubicBezTo>
                    <a:pt x="391" y="852"/>
                    <a:pt x="406" y="629"/>
                    <a:pt x="437" y="408"/>
                  </a:cubicBezTo>
                  <a:close/>
                  <a:moveTo>
                    <a:pt x="258" y="0"/>
                  </a:moveTo>
                  <a:cubicBezTo>
                    <a:pt x="181" y="0"/>
                    <a:pt x="95" y="69"/>
                    <a:pt x="83" y="144"/>
                  </a:cubicBezTo>
                  <a:cubicBezTo>
                    <a:pt x="0" y="600"/>
                    <a:pt x="4" y="1052"/>
                    <a:pt x="28" y="1513"/>
                  </a:cubicBezTo>
                  <a:cubicBezTo>
                    <a:pt x="48" y="1900"/>
                    <a:pt x="23" y="2384"/>
                    <a:pt x="217" y="2729"/>
                  </a:cubicBezTo>
                  <a:cubicBezTo>
                    <a:pt x="229" y="2749"/>
                    <a:pt x="250" y="2758"/>
                    <a:pt x="270" y="2758"/>
                  </a:cubicBezTo>
                  <a:cubicBezTo>
                    <a:pt x="291" y="2758"/>
                    <a:pt x="311" y="2749"/>
                    <a:pt x="324" y="2729"/>
                  </a:cubicBezTo>
                  <a:cubicBezTo>
                    <a:pt x="468" y="2460"/>
                    <a:pt x="443" y="2145"/>
                    <a:pt x="422" y="1843"/>
                  </a:cubicBezTo>
                  <a:lnTo>
                    <a:pt x="422" y="1843"/>
                  </a:lnTo>
                  <a:cubicBezTo>
                    <a:pt x="1011" y="2329"/>
                    <a:pt x="1627" y="2830"/>
                    <a:pt x="2402" y="2830"/>
                  </a:cubicBezTo>
                  <a:cubicBezTo>
                    <a:pt x="2472" y="2830"/>
                    <a:pt x="2542" y="2826"/>
                    <a:pt x="2614" y="2817"/>
                  </a:cubicBezTo>
                  <a:cubicBezTo>
                    <a:pt x="2671" y="2811"/>
                    <a:pt x="2714" y="2726"/>
                    <a:pt x="2646" y="2694"/>
                  </a:cubicBezTo>
                  <a:cubicBezTo>
                    <a:pt x="1944" y="2350"/>
                    <a:pt x="1195" y="1940"/>
                    <a:pt x="565" y="1456"/>
                  </a:cubicBezTo>
                  <a:cubicBezTo>
                    <a:pt x="837" y="1205"/>
                    <a:pt x="1221" y="885"/>
                    <a:pt x="1229" y="550"/>
                  </a:cubicBezTo>
                  <a:cubicBezTo>
                    <a:pt x="1242" y="73"/>
                    <a:pt x="614" y="32"/>
                    <a:pt x="271" y="1"/>
                  </a:cubicBezTo>
                  <a:cubicBezTo>
                    <a:pt x="267" y="0"/>
                    <a:pt x="263" y="0"/>
                    <a:pt x="2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
            <p:cNvSpPr/>
            <p:nvPr/>
          </p:nvSpPr>
          <p:spPr>
            <a:xfrm>
              <a:off x="6808950" y="4727875"/>
              <a:ext cx="55200" cy="39850"/>
            </a:xfrm>
            <a:custGeom>
              <a:avLst/>
              <a:gdLst/>
              <a:ahLst/>
              <a:cxnLst/>
              <a:rect l="l" t="t" r="r" b="b"/>
              <a:pathLst>
                <a:path w="2208" h="1594" extrusionOk="0">
                  <a:moveTo>
                    <a:pt x="1463" y="1"/>
                  </a:moveTo>
                  <a:cubicBezTo>
                    <a:pt x="1406" y="1"/>
                    <a:pt x="1348" y="31"/>
                    <a:pt x="1315" y="78"/>
                  </a:cubicBezTo>
                  <a:lnTo>
                    <a:pt x="1315" y="78"/>
                  </a:lnTo>
                  <a:cubicBezTo>
                    <a:pt x="1316" y="77"/>
                    <a:pt x="1316" y="77"/>
                    <a:pt x="1316" y="77"/>
                  </a:cubicBezTo>
                  <a:lnTo>
                    <a:pt x="1316" y="77"/>
                  </a:lnTo>
                  <a:cubicBezTo>
                    <a:pt x="1240" y="118"/>
                    <a:pt x="1208" y="229"/>
                    <a:pt x="1257" y="301"/>
                  </a:cubicBezTo>
                  <a:cubicBezTo>
                    <a:pt x="1304" y="377"/>
                    <a:pt x="1367" y="444"/>
                    <a:pt x="1437" y="500"/>
                  </a:cubicBezTo>
                  <a:cubicBezTo>
                    <a:pt x="1501" y="744"/>
                    <a:pt x="1485" y="1071"/>
                    <a:pt x="1401" y="1241"/>
                  </a:cubicBezTo>
                  <a:cubicBezTo>
                    <a:pt x="1379" y="1286"/>
                    <a:pt x="1357" y="1304"/>
                    <a:pt x="1335" y="1304"/>
                  </a:cubicBezTo>
                  <a:cubicBezTo>
                    <a:pt x="1231" y="1304"/>
                    <a:pt x="1135" y="879"/>
                    <a:pt x="1131" y="856"/>
                  </a:cubicBezTo>
                  <a:cubicBezTo>
                    <a:pt x="1101" y="697"/>
                    <a:pt x="1068" y="546"/>
                    <a:pt x="998" y="400"/>
                  </a:cubicBezTo>
                  <a:cubicBezTo>
                    <a:pt x="926" y="253"/>
                    <a:pt x="723" y="123"/>
                    <a:pt x="544" y="123"/>
                  </a:cubicBezTo>
                  <a:cubicBezTo>
                    <a:pt x="500" y="123"/>
                    <a:pt x="456" y="131"/>
                    <a:pt x="417" y="149"/>
                  </a:cubicBezTo>
                  <a:cubicBezTo>
                    <a:pt x="110" y="288"/>
                    <a:pt x="0" y="710"/>
                    <a:pt x="20" y="1017"/>
                  </a:cubicBezTo>
                  <a:cubicBezTo>
                    <a:pt x="21" y="1045"/>
                    <a:pt x="46" y="1065"/>
                    <a:pt x="71" y="1065"/>
                  </a:cubicBezTo>
                  <a:cubicBezTo>
                    <a:pt x="86" y="1065"/>
                    <a:pt x="101" y="1058"/>
                    <a:pt x="110" y="1041"/>
                  </a:cubicBezTo>
                  <a:cubicBezTo>
                    <a:pt x="177" y="917"/>
                    <a:pt x="354" y="384"/>
                    <a:pt x="575" y="384"/>
                  </a:cubicBezTo>
                  <a:cubicBezTo>
                    <a:pt x="638" y="384"/>
                    <a:pt x="703" y="427"/>
                    <a:pt x="771" y="533"/>
                  </a:cubicBezTo>
                  <a:cubicBezTo>
                    <a:pt x="865" y="679"/>
                    <a:pt x="863" y="920"/>
                    <a:pt x="893" y="1086"/>
                  </a:cubicBezTo>
                  <a:cubicBezTo>
                    <a:pt x="931" y="1302"/>
                    <a:pt x="1051" y="1593"/>
                    <a:pt x="1300" y="1593"/>
                  </a:cubicBezTo>
                  <a:cubicBezTo>
                    <a:pt x="1327" y="1593"/>
                    <a:pt x="1355" y="1590"/>
                    <a:pt x="1385" y="1583"/>
                  </a:cubicBezTo>
                  <a:cubicBezTo>
                    <a:pt x="1757" y="1492"/>
                    <a:pt x="1836" y="1018"/>
                    <a:pt x="1770" y="600"/>
                  </a:cubicBezTo>
                  <a:cubicBezTo>
                    <a:pt x="1892" y="593"/>
                    <a:pt x="2025" y="549"/>
                    <a:pt x="2167" y="474"/>
                  </a:cubicBezTo>
                  <a:cubicBezTo>
                    <a:pt x="2207" y="451"/>
                    <a:pt x="2193" y="383"/>
                    <a:pt x="2148" y="383"/>
                  </a:cubicBezTo>
                  <a:cubicBezTo>
                    <a:pt x="2146" y="383"/>
                    <a:pt x="2145" y="383"/>
                    <a:pt x="2144" y="383"/>
                  </a:cubicBezTo>
                  <a:cubicBezTo>
                    <a:pt x="2128" y="384"/>
                    <a:pt x="2111" y="385"/>
                    <a:pt x="2095" y="385"/>
                  </a:cubicBezTo>
                  <a:cubicBezTo>
                    <a:pt x="1934" y="385"/>
                    <a:pt x="1796" y="340"/>
                    <a:pt x="1675" y="254"/>
                  </a:cubicBezTo>
                  <a:cubicBezTo>
                    <a:pt x="1647" y="182"/>
                    <a:pt x="1611" y="113"/>
                    <a:pt x="1567" y="50"/>
                  </a:cubicBezTo>
                  <a:cubicBezTo>
                    <a:pt x="1540" y="15"/>
                    <a:pt x="1502" y="1"/>
                    <a:pt x="14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 name="Google Shape;4175;p8"/>
            <p:cNvSpPr/>
            <p:nvPr/>
          </p:nvSpPr>
          <p:spPr>
            <a:xfrm>
              <a:off x="4105725" y="3490150"/>
              <a:ext cx="102325" cy="142700"/>
            </a:xfrm>
            <a:custGeom>
              <a:avLst/>
              <a:gdLst/>
              <a:ahLst/>
              <a:cxnLst/>
              <a:rect l="l" t="t" r="r" b="b"/>
              <a:pathLst>
                <a:path w="4093" h="5708" extrusionOk="0">
                  <a:moveTo>
                    <a:pt x="340" y="1"/>
                  </a:moveTo>
                  <a:cubicBezTo>
                    <a:pt x="168" y="2"/>
                    <a:pt x="30" y="142"/>
                    <a:pt x="29" y="312"/>
                  </a:cubicBezTo>
                  <a:cubicBezTo>
                    <a:pt x="47" y="2043"/>
                    <a:pt x="1" y="3974"/>
                    <a:pt x="408" y="5663"/>
                  </a:cubicBezTo>
                  <a:cubicBezTo>
                    <a:pt x="414" y="5693"/>
                    <a:pt x="441" y="5708"/>
                    <a:pt x="468" y="5708"/>
                  </a:cubicBezTo>
                  <a:cubicBezTo>
                    <a:pt x="494" y="5708"/>
                    <a:pt x="521" y="5693"/>
                    <a:pt x="527" y="5663"/>
                  </a:cubicBezTo>
                  <a:cubicBezTo>
                    <a:pt x="733" y="4781"/>
                    <a:pt x="756" y="3836"/>
                    <a:pt x="733" y="2890"/>
                  </a:cubicBezTo>
                  <a:lnTo>
                    <a:pt x="733" y="2890"/>
                  </a:lnTo>
                  <a:cubicBezTo>
                    <a:pt x="1067" y="2997"/>
                    <a:pt x="1441" y="3037"/>
                    <a:pt x="1825" y="3037"/>
                  </a:cubicBezTo>
                  <a:cubicBezTo>
                    <a:pt x="2598" y="3037"/>
                    <a:pt x="3412" y="2876"/>
                    <a:pt x="4036" y="2780"/>
                  </a:cubicBezTo>
                  <a:cubicBezTo>
                    <a:pt x="4092" y="2771"/>
                    <a:pt x="4092" y="2680"/>
                    <a:pt x="4038" y="2671"/>
                  </a:cubicBezTo>
                  <a:cubicBezTo>
                    <a:pt x="3402" y="2579"/>
                    <a:pt x="2760" y="2534"/>
                    <a:pt x="2117" y="2530"/>
                  </a:cubicBezTo>
                  <a:cubicBezTo>
                    <a:pt x="1736" y="2530"/>
                    <a:pt x="1341" y="2492"/>
                    <a:pt x="952" y="2492"/>
                  </a:cubicBezTo>
                  <a:cubicBezTo>
                    <a:pt x="875" y="2492"/>
                    <a:pt x="799" y="2494"/>
                    <a:pt x="723" y="2497"/>
                  </a:cubicBezTo>
                  <a:cubicBezTo>
                    <a:pt x="701" y="1869"/>
                    <a:pt x="667" y="1243"/>
                    <a:pt x="657" y="637"/>
                  </a:cubicBezTo>
                  <a:lnTo>
                    <a:pt x="657" y="637"/>
                  </a:lnTo>
                  <a:cubicBezTo>
                    <a:pt x="1409" y="674"/>
                    <a:pt x="2152" y="778"/>
                    <a:pt x="2903" y="778"/>
                  </a:cubicBezTo>
                  <a:cubicBezTo>
                    <a:pt x="3064" y="778"/>
                    <a:pt x="3226" y="773"/>
                    <a:pt x="3388" y="762"/>
                  </a:cubicBezTo>
                  <a:cubicBezTo>
                    <a:pt x="3452" y="757"/>
                    <a:pt x="3482" y="672"/>
                    <a:pt x="3421" y="637"/>
                  </a:cubicBezTo>
                  <a:cubicBezTo>
                    <a:pt x="2466" y="70"/>
                    <a:pt x="1433" y="11"/>
                    <a:pt x="3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 name="Google Shape;4176;p8"/>
            <p:cNvSpPr/>
            <p:nvPr/>
          </p:nvSpPr>
          <p:spPr>
            <a:xfrm>
              <a:off x="4251575" y="3550325"/>
              <a:ext cx="83525" cy="17975"/>
            </a:xfrm>
            <a:custGeom>
              <a:avLst/>
              <a:gdLst/>
              <a:ahLst/>
              <a:cxnLst/>
              <a:rect l="l" t="t" r="r" b="b"/>
              <a:pathLst>
                <a:path w="3341" h="719" extrusionOk="0">
                  <a:moveTo>
                    <a:pt x="87" y="113"/>
                  </a:moveTo>
                  <a:cubicBezTo>
                    <a:pt x="6" y="113"/>
                    <a:pt x="0" y="220"/>
                    <a:pt x="54" y="259"/>
                  </a:cubicBezTo>
                  <a:cubicBezTo>
                    <a:pt x="531" y="623"/>
                    <a:pt x="1168" y="719"/>
                    <a:pt x="1811" y="719"/>
                  </a:cubicBezTo>
                  <a:cubicBezTo>
                    <a:pt x="2318" y="719"/>
                    <a:pt x="2829" y="659"/>
                    <a:pt x="3268" y="624"/>
                  </a:cubicBezTo>
                  <a:cubicBezTo>
                    <a:pt x="3316" y="620"/>
                    <a:pt x="3340" y="556"/>
                    <a:pt x="3294" y="530"/>
                  </a:cubicBezTo>
                  <a:cubicBezTo>
                    <a:pt x="2348" y="0"/>
                    <a:pt x="1147" y="186"/>
                    <a:pt x="94" y="113"/>
                  </a:cubicBezTo>
                  <a:cubicBezTo>
                    <a:pt x="91" y="113"/>
                    <a:pt x="89" y="113"/>
                    <a:pt x="87" y="113"/>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
            <p:cNvSpPr/>
            <p:nvPr/>
          </p:nvSpPr>
          <p:spPr>
            <a:xfrm>
              <a:off x="4267750" y="3588575"/>
              <a:ext cx="86200" cy="11125"/>
            </a:xfrm>
            <a:custGeom>
              <a:avLst/>
              <a:gdLst/>
              <a:ahLst/>
              <a:cxnLst/>
              <a:rect l="l" t="t" r="r" b="b"/>
              <a:pathLst>
                <a:path w="3448" h="445" extrusionOk="0">
                  <a:moveTo>
                    <a:pt x="80" y="1"/>
                  </a:moveTo>
                  <a:cubicBezTo>
                    <a:pt x="25" y="1"/>
                    <a:pt x="0" y="83"/>
                    <a:pt x="52" y="109"/>
                  </a:cubicBezTo>
                  <a:cubicBezTo>
                    <a:pt x="548" y="356"/>
                    <a:pt x="1102" y="444"/>
                    <a:pt x="1663" y="444"/>
                  </a:cubicBezTo>
                  <a:cubicBezTo>
                    <a:pt x="2250" y="444"/>
                    <a:pt x="2847" y="348"/>
                    <a:pt x="3397" y="235"/>
                  </a:cubicBezTo>
                  <a:cubicBezTo>
                    <a:pt x="3446" y="225"/>
                    <a:pt x="3448" y="145"/>
                    <a:pt x="3397" y="135"/>
                  </a:cubicBezTo>
                  <a:cubicBezTo>
                    <a:pt x="2797" y="22"/>
                    <a:pt x="2190" y="2"/>
                    <a:pt x="1582" y="2"/>
                  </a:cubicBezTo>
                  <a:cubicBezTo>
                    <a:pt x="1261" y="2"/>
                    <a:pt x="940" y="8"/>
                    <a:pt x="619" y="8"/>
                  </a:cubicBezTo>
                  <a:cubicBezTo>
                    <a:pt x="439" y="8"/>
                    <a:pt x="260" y="6"/>
                    <a:pt x="82" y="1"/>
                  </a:cubicBezTo>
                  <a:cubicBezTo>
                    <a:pt x="81" y="1"/>
                    <a:pt x="81" y="1"/>
                    <a:pt x="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
            <p:cNvSpPr/>
            <p:nvPr/>
          </p:nvSpPr>
          <p:spPr>
            <a:xfrm>
              <a:off x="4391050" y="3527250"/>
              <a:ext cx="128675" cy="74650"/>
            </a:xfrm>
            <a:custGeom>
              <a:avLst/>
              <a:gdLst/>
              <a:ahLst/>
              <a:cxnLst/>
              <a:rect l="l" t="t" r="r" b="b"/>
              <a:pathLst>
                <a:path w="5147" h="2986" extrusionOk="0">
                  <a:moveTo>
                    <a:pt x="2268" y="0"/>
                  </a:moveTo>
                  <a:cubicBezTo>
                    <a:pt x="2188" y="0"/>
                    <a:pt x="2107" y="42"/>
                    <a:pt x="2066" y="113"/>
                  </a:cubicBezTo>
                  <a:cubicBezTo>
                    <a:pt x="1970" y="270"/>
                    <a:pt x="1888" y="436"/>
                    <a:pt x="1816" y="605"/>
                  </a:cubicBezTo>
                  <a:cubicBezTo>
                    <a:pt x="1712" y="517"/>
                    <a:pt x="1575" y="464"/>
                    <a:pt x="1397" y="464"/>
                  </a:cubicBezTo>
                  <a:cubicBezTo>
                    <a:pt x="1382" y="464"/>
                    <a:pt x="1366" y="465"/>
                    <a:pt x="1350" y="466"/>
                  </a:cubicBezTo>
                  <a:cubicBezTo>
                    <a:pt x="315" y="521"/>
                    <a:pt x="0" y="2132"/>
                    <a:pt x="59" y="2893"/>
                  </a:cubicBezTo>
                  <a:cubicBezTo>
                    <a:pt x="61" y="2919"/>
                    <a:pt x="83" y="2934"/>
                    <a:pt x="104" y="2934"/>
                  </a:cubicBezTo>
                  <a:cubicBezTo>
                    <a:pt x="120" y="2934"/>
                    <a:pt x="136" y="2925"/>
                    <a:pt x="141" y="2905"/>
                  </a:cubicBezTo>
                  <a:cubicBezTo>
                    <a:pt x="302" y="2247"/>
                    <a:pt x="522" y="1543"/>
                    <a:pt x="1012" y="1056"/>
                  </a:cubicBezTo>
                  <a:cubicBezTo>
                    <a:pt x="1155" y="914"/>
                    <a:pt x="1266" y="854"/>
                    <a:pt x="1353" y="854"/>
                  </a:cubicBezTo>
                  <a:cubicBezTo>
                    <a:pt x="1493" y="854"/>
                    <a:pt x="1568" y="1013"/>
                    <a:pt x="1605" y="1237"/>
                  </a:cubicBezTo>
                  <a:cubicBezTo>
                    <a:pt x="1490" y="1724"/>
                    <a:pt x="1469" y="2229"/>
                    <a:pt x="1529" y="2767"/>
                  </a:cubicBezTo>
                  <a:cubicBezTo>
                    <a:pt x="1545" y="2898"/>
                    <a:pt x="1669" y="2986"/>
                    <a:pt x="1782" y="2986"/>
                  </a:cubicBezTo>
                  <a:cubicBezTo>
                    <a:pt x="1866" y="2986"/>
                    <a:pt x="1943" y="2938"/>
                    <a:pt x="1966" y="2826"/>
                  </a:cubicBezTo>
                  <a:cubicBezTo>
                    <a:pt x="2034" y="2488"/>
                    <a:pt x="2185" y="1737"/>
                    <a:pt x="2089" y="1171"/>
                  </a:cubicBezTo>
                  <a:cubicBezTo>
                    <a:pt x="2141" y="987"/>
                    <a:pt x="2210" y="808"/>
                    <a:pt x="2294" y="636"/>
                  </a:cubicBezTo>
                  <a:cubicBezTo>
                    <a:pt x="2607" y="1077"/>
                    <a:pt x="2764" y="1570"/>
                    <a:pt x="2792" y="2132"/>
                  </a:cubicBezTo>
                  <a:cubicBezTo>
                    <a:pt x="2810" y="2276"/>
                    <a:pt x="2931" y="2352"/>
                    <a:pt x="3045" y="2352"/>
                  </a:cubicBezTo>
                  <a:cubicBezTo>
                    <a:pt x="3155" y="2352"/>
                    <a:pt x="3257" y="2281"/>
                    <a:pt x="3250" y="2132"/>
                  </a:cubicBezTo>
                  <a:cubicBezTo>
                    <a:pt x="3179" y="1573"/>
                    <a:pt x="3348" y="1158"/>
                    <a:pt x="3683" y="781"/>
                  </a:cubicBezTo>
                  <a:cubicBezTo>
                    <a:pt x="3867" y="1481"/>
                    <a:pt x="4020" y="2650"/>
                    <a:pt x="4732" y="2650"/>
                  </a:cubicBezTo>
                  <a:cubicBezTo>
                    <a:pt x="4837" y="2650"/>
                    <a:pt x="4954" y="2625"/>
                    <a:pt x="5086" y="2569"/>
                  </a:cubicBezTo>
                  <a:cubicBezTo>
                    <a:pt x="5146" y="2544"/>
                    <a:pt x="5118" y="2467"/>
                    <a:pt x="5073" y="2449"/>
                  </a:cubicBezTo>
                  <a:cubicBezTo>
                    <a:pt x="4224" y="2129"/>
                    <a:pt x="4297" y="958"/>
                    <a:pt x="3983" y="238"/>
                  </a:cubicBezTo>
                  <a:cubicBezTo>
                    <a:pt x="3950" y="159"/>
                    <a:pt x="3876" y="125"/>
                    <a:pt x="3799" y="125"/>
                  </a:cubicBezTo>
                  <a:cubicBezTo>
                    <a:pt x="3734" y="125"/>
                    <a:pt x="3667" y="149"/>
                    <a:pt x="3621" y="190"/>
                  </a:cubicBezTo>
                  <a:cubicBezTo>
                    <a:pt x="3353" y="429"/>
                    <a:pt x="3142" y="685"/>
                    <a:pt x="2994" y="969"/>
                  </a:cubicBezTo>
                  <a:cubicBezTo>
                    <a:pt x="2855" y="638"/>
                    <a:pt x="2659" y="334"/>
                    <a:pt x="2420" y="67"/>
                  </a:cubicBezTo>
                  <a:cubicBezTo>
                    <a:pt x="2379" y="21"/>
                    <a:pt x="2324" y="0"/>
                    <a:pt x="22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
            <p:cNvSpPr/>
            <p:nvPr/>
          </p:nvSpPr>
          <p:spPr>
            <a:xfrm>
              <a:off x="4572525" y="3538650"/>
              <a:ext cx="500" cy="950"/>
            </a:xfrm>
            <a:custGeom>
              <a:avLst/>
              <a:gdLst/>
              <a:ahLst/>
              <a:cxnLst/>
              <a:rect l="l" t="t" r="r" b="b"/>
              <a:pathLst>
                <a:path w="20" h="38" extrusionOk="0">
                  <a:moveTo>
                    <a:pt x="1" y="1"/>
                  </a:moveTo>
                  <a:cubicBezTo>
                    <a:pt x="0" y="1"/>
                    <a:pt x="8" y="17"/>
                    <a:pt x="20" y="37"/>
                  </a:cubicBezTo>
                  <a:cubicBezTo>
                    <a:pt x="7" y="11"/>
                    <a:pt x="1"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 name="Google Shape;4180;p8"/>
            <p:cNvSpPr/>
            <p:nvPr/>
          </p:nvSpPr>
          <p:spPr>
            <a:xfrm>
              <a:off x="4563375" y="3538650"/>
              <a:ext cx="525" cy="950"/>
            </a:xfrm>
            <a:custGeom>
              <a:avLst/>
              <a:gdLst/>
              <a:ahLst/>
              <a:cxnLst/>
              <a:rect l="l" t="t" r="r" b="b"/>
              <a:pathLst>
                <a:path w="21" h="38" extrusionOk="0">
                  <a:moveTo>
                    <a:pt x="20" y="1"/>
                  </a:moveTo>
                  <a:cubicBezTo>
                    <a:pt x="20" y="1"/>
                    <a:pt x="14" y="11"/>
                    <a:pt x="0" y="37"/>
                  </a:cubicBezTo>
                  <a:cubicBezTo>
                    <a:pt x="12" y="17"/>
                    <a:pt x="21" y="1"/>
                    <a:pt x="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
            <p:cNvSpPr/>
            <p:nvPr/>
          </p:nvSpPr>
          <p:spPr>
            <a:xfrm>
              <a:off x="4562050" y="3537025"/>
              <a:ext cx="12300" cy="16650"/>
            </a:xfrm>
            <a:custGeom>
              <a:avLst/>
              <a:gdLst/>
              <a:ahLst/>
              <a:cxnLst/>
              <a:rect l="l" t="t" r="r" b="b"/>
              <a:pathLst>
                <a:path w="492" h="666" extrusionOk="0">
                  <a:moveTo>
                    <a:pt x="222" y="0"/>
                  </a:moveTo>
                  <a:cubicBezTo>
                    <a:pt x="148" y="0"/>
                    <a:pt x="81" y="44"/>
                    <a:pt x="48" y="111"/>
                  </a:cubicBezTo>
                  <a:lnTo>
                    <a:pt x="52" y="102"/>
                  </a:lnTo>
                  <a:lnTo>
                    <a:pt x="52" y="102"/>
                  </a:lnTo>
                  <a:cubicBezTo>
                    <a:pt x="48" y="109"/>
                    <a:pt x="45" y="114"/>
                    <a:pt x="42" y="119"/>
                  </a:cubicBezTo>
                  <a:cubicBezTo>
                    <a:pt x="39" y="125"/>
                    <a:pt x="37" y="132"/>
                    <a:pt x="34" y="139"/>
                  </a:cubicBezTo>
                  <a:cubicBezTo>
                    <a:pt x="19" y="175"/>
                    <a:pt x="9" y="214"/>
                    <a:pt x="7" y="253"/>
                  </a:cubicBezTo>
                  <a:cubicBezTo>
                    <a:pt x="1" y="327"/>
                    <a:pt x="14" y="375"/>
                    <a:pt x="37" y="445"/>
                  </a:cubicBezTo>
                  <a:cubicBezTo>
                    <a:pt x="55" y="503"/>
                    <a:pt x="94" y="550"/>
                    <a:pt x="145" y="581"/>
                  </a:cubicBezTo>
                  <a:cubicBezTo>
                    <a:pt x="158" y="598"/>
                    <a:pt x="171" y="614"/>
                    <a:pt x="186" y="632"/>
                  </a:cubicBezTo>
                  <a:cubicBezTo>
                    <a:pt x="200" y="654"/>
                    <a:pt x="223" y="666"/>
                    <a:pt x="246" y="666"/>
                  </a:cubicBezTo>
                  <a:cubicBezTo>
                    <a:pt x="269" y="666"/>
                    <a:pt x="292" y="654"/>
                    <a:pt x="306" y="632"/>
                  </a:cubicBezTo>
                  <a:cubicBezTo>
                    <a:pt x="321" y="614"/>
                    <a:pt x="334" y="598"/>
                    <a:pt x="347" y="581"/>
                  </a:cubicBezTo>
                  <a:cubicBezTo>
                    <a:pt x="400" y="550"/>
                    <a:pt x="437" y="503"/>
                    <a:pt x="455" y="445"/>
                  </a:cubicBezTo>
                  <a:cubicBezTo>
                    <a:pt x="478" y="375"/>
                    <a:pt x="491" y="327"/>
                    <a:pt x="485" y="253"/>
                  </a:cubicBezTo>
                  <a:cubicBezTo>
                    <a:pt x="483" y="214"/>
                    <a:pt x="473" y="175"/>
                    <a:pt x="457" y="139"/>
                  </a:cubicBezTo>
                  <a:cubicBezTo>
                    <a:pt x="455" y="132"/>
                    <a:pt x="452" y="125"/>
                    <a:pt x="450" y="119"/>
                  </a:cubicBezTo>
                  <a:cubicBezTo>
                    <a:pt x="445" y="114"/>
                    <a:pt x="442" y="109"/>
                    <a:pt x="439" y="102"/>
                  </a:cubicBezTo>
                  <a:lnTo>
                    <a:pt x="439" y="102"/>
                  </a:lnTo>
                  <a:lnTo>
                    <a:pt x="444" y="111"/>
                  </a:lnTo>
                  <a:cubicBezTo>
                    <a:pt x="411" y="44"/>
                    <a:pt x="344" y="0"/>
                    <a:pt x="270" y="0"/>
                  </a:cubicBezTo>
                  <a:cubicBezTo>
                    <a:pt x="266" y="0"/>
                    <a:pt x="262" y="0"/>
                    <a:pt x="258" y="1"/>
                  </a:cubicBezTo>
                  <a:lnTo>
                    <a:pt x="234" y="1"/>
                  </a:lnTo>
                  <a:cubicBezTo>
                    <a:pt x="230" y="0"/>
                    <a:pt x="226" y="0"/>
                    <a:pt x="2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
            <p:cNvSpPr/>
            <p:nvPr/>
          </p:nvSpPr>
          <p:spPr>
            <a:xfrm>
              <a:off x="4604950" y="3527775"/>
              <a:ext cx="108225" cy="63275"/>
            </a:xfrm>
            <a:custGeom>
              <a:avLst/>
              <a:gdLst/>
              <a:ahLst/>
              <a:cxnLst/>
              <a:rect l="l" t="t" r="r" b="b"/>
              <a:pathLst>
                <a:path w="4329" h="2531" extrusionOk="0">
                  <a:moveTo>
                    <a:pt x="2210" y="515"/>
                  </a:moveTo>
                  <a:cubicBezTo>
                    <a:pt x="2209" y="528"/>
                    <a:pt x="2207" y="541"/>
                    <a:pt x="2207" y="554"/>
                  </a:cubicBezTo>
                  <a:cubicBezTo>
                    <a:pt x="2062" y="1234"/>
                    <a:pt x="1631" y="1890"/>
                    <a:pt x="872" y="1890"/>
                  </a:cubicBezTo>
                  <a:cubicBezTo>
                    <a:pt x="852" y="1890"/>
                    <a:pt x="832" y="1889"/>
                    <a:pt x="811" y="1888"/>
                  </a:cubicBezTo>
                  <a:cubicBezTo>
                    <a:pt x="490" y="1875"/>
                    <a:pt x="447" y="1634"/>
                    <a:pt x="583" y="1389"/>
                  </a:cubicBezTo>
                  <a:cubicBezTo>
                    <a:pt x="914" y="792"/>
                    <a:pt x="1572" y="566"/>
                    <a:pt x="2210" y="515"/>
                  </a:cubicBezTo>
                  <a:close/>
                  <a:moveTo>
                    <a:pt x="2459" y="0"/>
                  </a:moveTo>
                  <a:cubicBezTo>
                    <a:pt x="2371" y="0"/>
                    <a:pt x="2284" y="47"/>
                    <a:pt x="2265" y="149"/>
                  </a:cubicBezTo>
                  <a:cubicBezTo>
                    <a:pt x="2251" y="225"/>
                    <a:pt x="2238" y="300"/>
                    <a:pt x="2228" y="376"/>
                  </a:cubicBezTo>
                  <a:cubicBezTo>
                    <a:pt x="2072" y="324"/>
                    <a:pt x="1912" y="299"/>
                    <a:pt x="1754" y="299"/>
                  </a:cubicBezTo>
                  <a:cubicBezTo>
                    <a:pt x="1183" y="299"/>
                    <a:pt x="627" y="616"/>
                    <a:pt x="296" y="1106"/>
                  </a:cubicBezTo>
                  <a:cubicBezTo>
                    <a:pt x="50" y="1470"/>
                    <a:pt x="1" y="1890"/>
                    <a:pt x="390" y="2167"/>
                  </a:cubicBezTo>
                  <a:cubicBezTo>
                    <a:pt x="530" y="2267"/>
                    <a:pt x="697" y="2307"/>
                    <a:pt x="871" y="2307"/>
                  </a:cubicBezTo>
                  <a:cubicBezTo>
                    <a:pt x="1181" y="2307"/>
                    <a:pt x="1512" y="2179"/>
                    <a:pt x="1748" y="2036"/>
                  </a:cubicBezTo>
                  <a:cubicBezTo>
                    <a:pt x="1956" y="1906"/>
                    <a:pt x="2135" y="1732"/>
                    <a:pt x="2268" y="1524"/>
                  </a:cubicBezTo>
                  <a:cubicBezTo>
                    <a:pt x="2337" y="1767"/>
                    <a:pt x="2453" y="1993"/>
                    <a:pt x="2611" y="2190"/>
                  </a:cubicBezTo>
                  <a:cubicBezTo>
                    <a:pt x="2801" y="2429"/>
                    <a:pt x="3046" y="2531"/>
                    <a:pt x="3293" y="2531"/>
                  </a:cubicBezTo>
                  <a:cubicBezTo>
                    <a:pt x="3694" y="2531"/>
                    <a:pt x="4103" y="2265"/>
                    <a:pt x="4302" y="1890"/>
                  </a:cubicBezTo>
                  <a:cubicBezTo>
                    <a:pt x="4328" y="1844"/>
                    <a:pt x="4293" y="1789"/>
                    <a:pt x="4244" y="1789"/>
                  </a:cubicBezTo>
                  <a:cubicBezTo>
                    <a:pt x="4238" y="1789"/>
                    <a:pt x="4232" y="1790"/>
                    <a:pt x="4226" y="1791"/>
                  </a:cubicBezTo>
                  <a:cubicBezTo>
                    <a:pt x="3972" y="1846"/>
                    <a:pt x="3712" y="1938"/>
                    <a:pt x="3475" y="1938"/>
                  </a:cubicBezTo>
                  <a:cubicBezTo>
                    <a:pt x="3264" y="1938"/>
                    <a:pt x="3071" y="1866"/>
                    <a:pt x="2914" y="1634"/>
                  </a:cubicBezTo>
                  <a:cubicBezTo>
                    <a:pt x="2678" y="1284"/>
                    <a:pt x="2601" y="733"/>
                    <a:pt x="2665" y="315"/>
                  </a:cubicBezTo>
                  <a:cubicBezTo>
                    <a:pt x="2668" y="279"/>
                    <a:pt x="2673" y="241"/>
                    <a:pt x="2676" y="205"/>
                  </a:cubicBezTo>
                  <a:cubicBezTo>
                    <a:pt x="2686" y="74"/>
                    <a:pt x="2571" y="0"/>
                    <a:pt x="24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
            <p:cNvSpPr/>
            <p:nvPr/>
          </p:nvSpPr>
          <p:spPr>
            <a:xfrm>
              <a:off x="466875" y="719600"/>
              <a:ext cx="2457200" cy="722925"/>
            </a:xfrm>
            <a:custGeom>
              <a:avLst/>
              <a:gdLst/>
              <a:ahLst/>
              <a:cxnLst/>
              <a:rect l="l" t="t" r="r" b="b"/>
              <a:pathLst>
                <a:path w="98288" h="28917" extrusionOk="0">
                  <a:moveTo>
                    <a:pt x="15560" y="12801"/>
                  </a:moveTo>
                  <a:lnTo>
                    <a:pt x="15560" y="12801"/>
                  </a:lnTo>
                  <a:cubicBezTo>
                    <a:pt x="15455" y="13543"/>
                    <a:pt x="15497" y="14325"/>
                    <a:pt x="15548" y="15080"/>
                  </a:cubicBezTo>
                  <a:lnTo>
                    <a:pt x="14303" y="15080"/>
                  </a:lnTo>
                  <a:lnTo>
                    <a:pt x="14303" y="14822"/>
                  </a:lnTo>
                  <a:cubicBezTo>
                    <a:pt x="14743" y="14163"/>
                    <a:pt x="15153" y="13484"/>
                    <a:pt x="15560" y="12801"/>
                  </a:cubicBezTo>
                  <a:close/>
                  <a:moveTo>
                    <a:pt x="16588" y="11062"/>
                  </a:moveTo>
                  <a:lnTo>
                    <a:pt x="16588" y="11062"/>
                  </a:lnTo>
                  <a:cubicBezTo>
                    <a:pt x="16572" y="11618"/>
                    <a:pt x="16596" y="12181"/>
                    <a:pt x="16592" y="12726"/>
                  </a:cubicBezTo>
                  <a:cubicBezTo>
                    <a:pt x="16582" y="13493"/>
                    <a:pt x="16619" y="14261"/>
                    <a:pt x="16703" y="15024"/>
                  </a:cubicBezTo>
                  <a:cubicBezTo>
                    <a:pt x="16700" y="15053"/>
                    <a:pt x="16721" y="15080"/>
                    <a:pt x="16751" y="15081"/>
                  </a:cubicBezTo>
                  <a:lnTo>
                    <a:pt x="15696" y="15080"/>
                  </a:lnTo>
                  <a:cubicBezTo>
                    <a:pt x="15750" y="14266"/>
                    <a:pt x="15799" y="13421"/>
                    <a:pt x="15661" y="12629"/>
                  </a:cubicBezTo>
                  <a:cubicBezTo>
                    <a:pt x="15970" y="12107"/>
                    <a:pt x="16277" y="11584"/>
                    <a:pt x="16588" y="11062"/>
                  </a:cubicBezTo>
                  <a:close/>
                  <a:moveTo>
                    <a:pt x="23545" y="3754"/>
                  </a:moveTo>
                  <a:cubicBezTo>
                    <a:pt x="23404" y="4532"/>
                    <a:pt x="23458" y="5349"/>
                    <a:pt x="23453" y="6136"/>
                  </a:cubicBezTo>
                  <a:cubicBezTo>
                    <a:pt x="23447" y="7245"/>
                    <a:pt x="23448" y="8356"/>
                    <a:pt x="23448" y="9466"/>
                  </a:cubicBezTo>
                  <a:cubicBezTo>
                    <a:pt x="23448" y="11320"/>
                    <a:pt x="23311" y="13238"/>
                    <a:pt x="23547" y="15081"/>
                  </a:cubicBezTo>
                  <a:lnTo>
                    <a:pt x="21483" y="15081"/>
                  </a:lnTo>
                  <a:cubicBezTo>
                    <a:pt x="21569" y="13390"/>
                    <a:pt x="21592" y="11710"/>
                    <a:pt x="21593" y="10016"/>
                  </a:cubicBezTo>
                  <a:cubicBezTo>
                    <a:pt x="21593" y="9076"/>
                    <a:pt x="21598" y="8136"/>
                    <a:pt x="21593" y="7197"/>
                  </a:cubicBezTo>
                  <a:cubicBezTo>
                    <a:pt x="21590" y="6505"/>
                    <a:pt x="21651" y="5775"/>
                    <a:pt x="21529" y="5086"/>
                  </a:cubicBezTo>
                  <a:cubicBezTo>
                    <a:pt x="22036" y="4688"/>
                    <a:pt x="22564" y="4312"/>
                    <a:pt x="23129" y="3979"/>
                  </a:cubicBezTo>
                  <a:cubicBezTo>
                    <a:pt x="23266" y="3900"/>
                    <a:pt x="23407" y="3830"/>
                    <a:pt x="23545" y="3754"/>
                  </a:cubicBezTo>
                  <a:close/>
                  <a:moveTo>
                    <a:pt x="21301" y="5262"/>
                  </a:moveTo>
                  <a:lnTo>
                    <a:pt x="21301" y="5262"/>
                  </a:lnTo>
                  <a:cubicBezTo>
                    <a:pt x="21058" y="6661"/>
                    <a:pt x="21268" y="8279"/>
                    <a:pt x="21270" y="9663"/>
                  </a:cubicBezTo>
                  <a:cubicBezTo>
                    <a:pt x="21272" y="11476"/>
                    <a:pt x="21290" y="13274"/>
                    <a:pt x="21382" y="15083"/>
                  </a:cubicBezTo>
                  <a:lnTo>
                    <a:pt x="16779" y="15080"/>
                  </a:lnTo>
                  <a:cubicBezTo>
                    <a:pt x="16808" y="15080"/>
                    <a:pt x="16831" y="15053"/>
                    <a:pt x="16826" y="15024"/>
                  </a:cubicBezTo>
                  <a:cubicBezTo>
                    <a:pt x="16915" y="14250"/>
                    <a:pt x="16959" y="13511"/>
                    <a:pt x="16939" y="12726"/>
                  </a:cubicBezTo>
                  <a:cubicBezTo>
                    <a:pt x="16921" y="12004"/>
                    <a:pt x="16974" y="11261"/>
                    <a:pt x="16910" y="10536"/>
                  </a:cubicBezTo>
                  <a:cubicBezTo>
                    <a:pt x="17126" y="10181"/>
                    <a:pt x="17346" y="9829"/>
                    <a:pt x="17574" y="9481"/>
                  </a:cubicBezTo>
                  <a:cubicBezTo>
                    <a:pt x="18138" y="8620"/>
                    <a:pt x="18765" y="7801"/>
                    <a:pt x="19451" y="7033"/>
                  </a:cubicBezTo>
                  <a:lnTo>
                    <a:pt x="19451" y="7033"/>
                  </a:lnTo>
                  <a:cubicBezTo>
                    <a:pt x="19313" y="8249"/>
                    <a:pt x="19352" y="9488"/>
                    <a:pt x="19351" y="10708"/>
                  </a:cubicBezTo>
                  <a:cubicBezTo>
                    <a:pt x="19349" y="12111"/>
                    <a:pt x="19338" y="13500"/>
                    <a:pt x="19464" y="14896"/>
                  </a:cubicBezTo>
                  <a:cubicBezTo>
                    <a:pt x="19464" y="14939"/>
                    <a:pt x="19496" y="14960"/>
                    <a:pt x="19528" y="14960"/>
                  </a:cubicBezTo>
                  <a:cubicBezTo>
                    <a:pt x="19560" y="14960"/>
                    <a:pt x="19592" y="14939"/>
                    <a:pt x="19592" y="14896"/>
                  </a:cubicBezTo>
                  <a:cubicBezTo>
                    <a:pt x="19707" y="13613"/>
                    <a:pt x="19705" y="12340"/>
                    <a:pt x="19703" y="11051"/>
                  </a:cubicBezTo>
                  <a:cubicBezTo>
                    <a:pt x="19702" y="9691"/>
                    <a:pt x="19759" y="8310"/>
                    <a:pt x="19597" y="6956"/>
                  </a:cubicBezTo>
                  <a:cubicBezTo>
                    <a:pt x="19600" y="6935"/>
                    <a:pt x="19590" y="6914"/>
                    <a:pt x="19572" y="6902"/>
                  </a:cubicBezTo>
                  <a:cubicBezTo>
                    <a:pt x="20109" y="6315"/>
                    <a:pt x="20686" y="5767"/>
                    <a:pt x="21301" y="5262"/>
                  </a:cubicBezTo>
                  <a:close/>
                  <a:moveTo>
                    <a:pt x="26016" y="2727"/>
                  </a:moveTo>
                  <a:cubicBezTo>
                    <a:pt x="25791" y="4722"/>
                    <a:pt x="25947" y="6812"/>
                    <a:pt x="25942" y="8812"/>
                  </a:cubicBezTo>
                  <a:cubicBezTo>
                    <a:pt x="25935" y="10902"/>
                    <a:pt x="25873" y="13000"/>
                    <a:pt x="26034" y="15083"/>
                  </a:cubicBezTo>
                  <a:lnTo>
                    <a:pt x="23698" y="15083"/>
                  </a:lnTo>
                  <a:cubicBezTo>
                    <a:pt x="23932" y="13239"/>
                    <a:pt x="23796" y="11321"/>
                    <a:pt x="23796" y="9468"/>
                  </a:cubicBezTo>
                  <a:cubicBezTo>
                    <a:pt x="23796" y="8480"/>
                    <a:pt x="23800" y="7494"/>
                    <a:pt x="23793" y="6507"/>
                  </a:cubicBezTo>
                  <a:cubicBezTo>
                    <a:pt x="23788" y="5578"/>
                    <a:pt x="23868" y="4596"/>
                    <a:pt x="23685" y="3680"/>
                  </a:cubicBezTo>
                  <a:cubicBezTo>
                    <a:pt x="24431" y="3293"/>
                    <a:pt x="25210" y="2973"/>
                    <a:pt x="26016" y="2727"/>
                  </a:cubicBezTo>
                  <a:close/>
                  <a:moveTo>
                    <a:pt x="28348" y="2207"/>
                  </a:moveTo>
                  <a:cubicBezTo>
                    <a:pt x="28247" y="6495"/>
                    <a:pt x="28125" y="10793"/>
                    <a:pt x="28317" y="15083"/>
                  </a:cubicBezTo>
                  <a:lnTo>
                    <a:pt x="26163" y="15083"/>
                  </a:lnTo>
                  <a:cubicBezTo>
                    <a:pt x="26316" y="13105"/>
                    <a:pt x="26259" y="11118"/>
                    <a:pt x="26257" y="9135"/>
                  </a:cubicBezTo>
                  <a:cubicBezTo>
                    <a:pt x="26255" y="7015"/>
                    <a:pt x="26423" y="4789"/>
                    <a:pt x="26176" y="2676"/>
                  </a:cubicBezTo>
                  <a:cubicBezTo>
                    <a:pt x="26888" y="2468"/>
                    <a:pt x="27613" y="2311"/>
                    <a:pt x="28348" y="2207"/>
                  </a:cubicBezTo>
                  <a:close/>
                  <a:moveTo>
                    <a:pt x="30686" y="2046"/>
                  </a:moveTo>
                  <a:cubicBezTo>
                    <a:pt x="30709" y="2046"/>
                    <a:pt x="30733" y="2046"/>
                    <a:pt x="30757" y="2047"/>
                  </a:cubicBezTo>
                  <a:cubicBezTo>
                    <a:pt x="30551" y="4182"/>
                    <a:pt x="30706" y="6400"/>
                    <a:pt x="30706" y="8539"/>
                  </a:cubicBezTo>
                  <a:cubicBezTo>
                    <a:pt x="30706" y="10660"/>
                    <a:pt x="30650" y="12780"/>
                    <a:pt x="30809" y="14896"/>
                  </a:cubicBezTo>
                  <a:cubicBezTo>
                    <a:pt x="30809" y="14930"/>
                    <a:pt x="30835" y="14948"/>
                    <a:pt x="30861" y="14948"/>
                  </a:cubicBezTo>
                  <a:cubicBezTo>
                    <a:pt x="30887" y="14948"/>
                    <a:pt x="30912" y="14930"/>
                    <a:pt x="30912" y="14896"/>
                  </a:cubicBezTo>
                  <a:cubicBezTo>
                    <a:pt x="31072" y="12778"/>
                    <a:pt x="31016" y="10660"/>
                    <a:pt x="31016" y="8539"/>
                  </a:cubicBezTo>
                  <a:cubicBezTo>
                    <a:pt x="31016" y="6402"/>
                    <a:pt x="31170" y="4187"/>
                    <a:pt x="30965" y="2053"/>
                  </a:cubicBezTo>
                  <a:lnTo>
                    <a:pt x="30965" y="2053"/>
                  </a:lnTo>
                  <a:cubicBezTo>
                    <a:pt x="31664" y="2066"/>
                    <a:pt x="32363" y="2119"/>
                    <a:pt x="33055" y="2212"/>
                  </a:cubicBezTo>
                  <a:cubicBezTo>
                    <a:pt x="32766" y="4261"/>
                    <a:pt x="32986" y="6482"/>
                    <a:pt x="32981" y="8544"/>
                  </a:cubicBezTo>
                  <a:cubicBezTo>
                    <a:pt x="32976" y="10726"/>
                    <a:pt x="32915" y="12908"/>
                    <a:pt x="33081" y="15083"/>
                  </a:cubicBezTo>
                  <a:lnTo>
                    <a:pt x="28452" y="15083"/>
                  </a:lnTo>
                  <a:cubicBezTo>
                    <a:pt x="28644" y="10790"/>
                    <a:pt x="28522" y="6490"/>
                    <a:pt x="28421" y="2199"/>
                  </a:cubicBezTo>
                  <a:cubicBezTo>
                    <a:pt x="29171" y="2097"/>
                    <a:pt x="29928" y="2046"/>
                    <a:pt x="30686" y="2046"/>
                  </a:cubicBezTo>
                  <a:close/>
                  <a:moveTo>
                    <a:pt x="33242" y="2235"/>
                  </a:moveTo>
                  <a:cubicBezTo>
                    <a:pt x="33865" y="2327"/>
                    <a:pt x="34485" y="2448"/>
                    <a:pt x="35097" y="2601"/>
                  </a:cubicBezTo>
                  <a:cubicBezTo>
                    <a:pt x="34951" y="6707"/>
                    <a:pt x="34780" y="10888"/>
                    <a:pt x="35079" y="14991"/>
                  </a:cubicBezTo>
                  <a:cubicBezTo>
                    <a:pt x="35079" y="15037"/>
                    <a:pt x="35113" y="15060"/>
                    <a:pt x="35147" y="15060"/>
                  </a:cubicBezTo>
                  <a:cubicBezTo>
                    <a:pt x="35181" y="15060"/>
                    <a:pt x="35215" y="15037"/>
                    <a:pt x="35215" y="14991"/>
                  </a:cubicBezTo>
                  <a:cubicBezTo>
                    <a:pt x="35514" y="10895"/>
                    <a:pt x="35343" y="6722"/>
                    <a:pt x="35197" y="2624"/>
                  </a:cubicBezTo>
                  <a:lnTo>
                    <a:pt x="35197" y="2624"/>
                  </a:lnTo>
                  <a:cubicBezTo>
                    <a:pt x="35750" y="2765"/>
                    <a:pt x="36293" y="2937"/>
                    <a:pt x="36826" y="3126"/>
                  </a:cubicBezTo>
                  <a:cubicBezTo>
                    <a:pt x="36519" y="5037"/>
                    <a:pt x="36718" y="7102"/>
                    <a:pt x="36708" y="9033"/>
                  </a:cubicBezTo>
                  <a:cubicBezTo>
                    <a:pt x="36698" y="11054"/>
                    <a:pt x="36706" y="13065"/>
                    <a:pt x="36797" y="15083"/>
                  </a:cubicBezTo>
                  <a:lnTo>
                    <a:pt x="33211" y="15083"/>
                  </a:lnTo>
                  <a:cubicBezTo>
                    <a:pt x="33378" y="12908"/>
                    <a:pt x="33317" y="10724"/>
                    <a:pt x="33312" y="8544"/>
                  </a:cubicBezTo>
                  <a:cubicBezTo>
                    <a:pt x="33307" y="6490"/>
                    <a:pt x="33526" y="4279"/>
                    <a:pt x="33242" y="2235"/>
                  </a:cubicBezTo>
                  <a:close/>
                  <a:moveTo>
                    <a:pt x="36900" y="3152"/>
                  </a:moveTo>
                  <a:lnTo>
                    <a:pt x="36900" y="3152"/>
                  </a:lnTo>
                  <a:cubicBezTo>
                    <a:pt x="37039" y="3203"/>
                    <a:pt x="37182" y="3247"/>
                    <a:pt x="37320" y="3301"/>
                  </a:cubicBezTo>
                  <a:cubicBezTo>
                    <a:pt x="37915" y="3536"/>
                    <a:pt x="38494" y="3808"/>
                    <a:pt x="39057" y="4115"/>
                  </a:cubicBezTo>
                  <a:cubicBezTo>
                    <a:pt x="38813" y="5826"/>
                    <a:pt x="38998" y="7683"/>
                    <a:pt x="38995" y="9401"/>
                  </a:cubicBezTo>
                  <a:cubicBezTo>
                    <a:pt x="38993" y="11287"/>
                    <a:pt x="38878" y="13206"/>
                    <a:pt x="39092" y="15083"/>
                  </a:cubicBezTo>
                  <a:lnTo>
                    <a:pt x="36926" y="15083"/>
                  </a:lnTo>
                  <a:cubicBezTo>
                    <a:pt x="37010" y="13188"/>
                    <a:pt x="37018" y="11300"/>
                    <a:pt x="37015" y="9402"/>
                  </a:cubicBezTo>
                  <a:cubicBezTo>
                    <a:pt x="37011" y="7365"/>
                    <a:pt x="37220" y="5170"/>
                    <a:pt x="36900" y="3152"/>
                  </a:cubicBezTo>
                  <a:close/>
                  <a:moveTo>
                    <a:pt x="39252" y="4223"/>
                  </a:moveTo>
                  <a:cubicBezTo>
                    <a:pt x="39897" y="4584"/>
                    <a:pt x="40520" y="4983"/>
                    <a:pt x="41121" y="5414"/>
                  </a:cubicBezTo>
                  <a:cubicBezTo>
                    <a:pt x="40968" y="6858"/>
                    <a:pt x="41109" y="8393"/>
                    <a:pt x="41104" y="9829"/>
                  </a:cubicBezTo>
                  <a:cubicBezTo>
                    <a:pt x="41099" y="11582"/>
                    <a:pt x="41068" y="13333"/>
                    <a:pt x="41181" y="15083"/>
                  </a:cubicBezTo>
                  <a:lnTo>
                    <a:pt x="39203" y="15083"/>
                  </a:lnTo>
                  <a:cubicBezTo>
                    <a:pt x="39416" y="13206"/>
                    <a:pt x="39302" y="11287"/>
                    <a:pt x="39298" y="9401"/>
                  </a:cubicBezTo>
                  <a:cubicBezTo>
                    <a:pt x="39297" y="7719"/>
                    <a:pt x="39474" y="5903"/>
                    <a:pt x="39252" y="4223"/>
                  </a:cubicBezTo>
                  <a:close/>
                  <a:moveTo>
                    <a:pt x="41385" y="5606"/>
                  </a:moveTo>
                  <a:cubicBezTo>
                    <a:pt x="42034" y="6085"/>
                    <a:pt x="42663" y="6602"/>
                    <a:pt x="43276" y="7137"/>
                  </a:cubicBezTo>
                  <a:cubicBezTo>
                    <a:pt x="43267" y="7131"/>
                    <a:pt x="43255" y="7128"/>
                    <a:pt x="43243" y="7128"/>
                  </a:cubicBezTo>
                  <a:cubicBezTo>
                    <a:pt x="43218" y="7128"/>
                    <a:pt x="43194" y="7141"/>
                    <a:pt x="43189" y="7166"/>
                  </a:cubicBezTo>
                  <a:cubicBezTo>
                    <a:pt x="42991" y="8352"/>
                    <a:pt x="43093" y="9611"/>
                    <a:pt x="43088" y="10811"/>
                  </a:cubicBezTo>
                  <a:cubicBezTo>
                    <a:pt x="43083" y="12147"/>
                    <a:pt x="43050" y="13472"/>
                    <a:pt x="43188" y="14801"/>
                  </a:cubicBezTo>
                  <a:cubicBezTo>
                    <a:pt x="43190" y="14834"/>
                    <a:pt x="43216" y="14851"/>
                    <a:pt x="43242" y="14851"/>
                  </a:cubicBezTo>
                  <a:cubicBezTo>
                    <a:pt x="43267" y="14851"/>
                    <a:pt x="43293" y="14834"/>
                    <a:pt x="43294" y="14801"/>
                  </a:cubicBezTo>
                  <a:cubicBezTo>
                    <a:pt x="43432" y="13472"/>
                    <a:pt x="43401" y="12147"/>
                    <a:pt x="43396" y="10811"/>
                  </a:cubicBezTo>
                  <a:cubicBezTo>
                    <a:pt x="43391" y="9611"/>
                    <a:pt x="43493" y="8352"/>
                    <a:pt x="43294" y="7166"/>
                  </a:cubicBezTo>
                  <a:cubicBezTo>
                    <a:pt x="43293" y="7159"/>
                    <a:pt x="43290" y="7152"/>
                    <a:pt x="43285" y="7146"/>
                  </a:cubicBezTo>
                  <a:lnTo>
                    <a:pt x="43285" y="7146"/>
                  </a:lnTo>
                  <a:cubicBezTo>
                    <a:pt x="43892" y="7677"/>
                    <a:pt x="44478" y="8232"/>
                    <a:pt x="45053" y="8794"/>
                  </a:cubicBezTo>
                  <a:cubicBezTo>
                    <a:pt x="45053" y="8797"/>
                    <a:pt x="45053" y="8799"/>
                    <a:pt x="45053" y="8800"/>
                  </a:cubicBezTo>
                  <a:cubicBezTo>
                    <a:pt x="45312" y="10867"/>
                    <a:pt x="44846" y="13018"/>
                    <a:pt x="45122" y="15083"/>
                  </a:cubicBezTo>
                  <a:lnTo>
                    <a:pt x="41304" y="15083"/>
                  </a:lnTo>
                  <a:cubicBezTo>
                    <a:pt x="41408" y="13451"/>
                    <a:pt x="41385" y="11817"/>
                    <a:pt x="41380" y="10181"/>
                  </a:cubicBezTo>
                  <a:cubicBezTo>
                    <a:pt x="41377" y="8697"/>
                    <a:pt x="41521" y="7107"/>
                    <a:pt x="41385" y="5606"/>
                  </a:cubicBezTo>
                  <a:close/>
                  <a:moveTo>
                    <a:pt x="45397" y="9128"/>
                  </a:moveTo>
                  <a:cubicBezTo>
                    <a:pt x="46003" y="9727"/>
                    <a:pt x="46590" y="10331"/>
                    <a:pt x="47166" y="10929"/>
                  </a:cubicBezTo>
                  <a:cubicBezTo>
                    <a:pt x="47030" y="12301"/>
                    <a:pt x="47079" y="13703"/>
                    <a:pt x="47071" y="15083"/>
                  </a:cubicBezTo>
                  <a:lnTo>
                    <a:pt x="45363" y="15083"/>
                  </a:lnTo>
                  <a:cubicBezTo>
                    <a:pt x="45625" y="13126"/>
                    <a:pt x="45220" y="11093"/>
                    <a:pt x="45397" y="9128"/>
                  </a:cubicBezTo>
                  <a:close/>
                  <a:moveTo>
                    <a:pt x="47338" y="11107"/>
                  </a:moveTo>
                  <a:lnTo>
                    <a:pt x="47338" y="11107"/>
                  </a:lnTo>
                  <a:cubicBezTo>
                    <a:pt x="47425" y="11198"/>
                    <a:pt x="47515" y="11292"/>
                    <a:pt x="47604" y="11382"/>
                  </a:cubicBezTo>
                  <a:cubicBezTo>
                    <a:pt x="48222" y="12027"/>
                    <a:pt x="48836" y="12678"/>
                    <a:pt x="49443" y="13336"/>
                  </a:cubicBezTo>
                  <a:cubicBezTo>
                    <a:pt x="49333" y="13907"/>
                    <a:pt x="49365" y="14522"/>
                    <a:pt x="49474" y="15083"/>
                  </a:cubicBezTo>
                  <a:lnTo>
                    <a:pt x="47413" y="15083"/>
                  </a:lnTo>
                  <a:cubicBezTo>
                    <a:pt x="47407" y="13762"/>
                    <a:pt x="47453" y="12421"/>
                    <a:pt x="47338" y="11107"/>
                  </a:cubicBezTo>
                  <a:close/>
                  <a:moveTo>
                    <a:pt x="49662" y="13574"/>
                  </a:moveTo>
                  <a:lnTo>
                    <a:pt x="49662" y="13574"/>
                  </a:lnTo>
                  <a:cubicBezTo>
                    <a:pt x="50128" y="14076"/>
                    <a:pt x="50596" y="14579"/>
                    <a:pt x="51062" y="15083"/>
                  </a:cubicBezTo>
                  <a:lnTo>
                    <a:pt x="49584" y="15083"/>
                  </a:lnTo>
                  <a:cubicBezTo>
                    <a:pt x="49677" y="14601"/>
                    <a:pt x="49721" y="14074"/>
                    <a:pt x="49662" y="13574"/>
                  </a:cubicBezTo>
                  <a:close/>
                  <a:moveTo>
                    <a:pt x="87869" y="15628"/>
                  </a:moveTo>
                  <a:lnTo>
                    <a:pt x="88775" y="15629"/>
                  </a:lnTo>
                  <a:cubicBezTo>
                    <a:pt x="88540" y="16075"/>
                    <a:pt x="88281" y="16510"/>
                    <a:pt x="88014" y="16938"/>
                  </a:cubicBezTo>
                  <a:lnTo>
                    <a:pt x="88014" y="16846"/>
                  </a:lnTo>
                  <a:cubicBezTo>
                    <a:pt x="88006" y="16438"/>
                    <a:pt x="88060" y="16000"/>
                    <a:pt x="87869" y="15628"/>
                  </a:cubicBezTo>
                  <a:close/>
                  <a:moveTo>
                    <a:pt x="52157" y="15592"/>
                  </a:moveTo>
                  <a:cubicBezTo>
                    <a:pt x="52704" y="15592"/>
                    <a:pt x="53252" y="15593"/>
                    <a:pt x="53800" y="15593"/>
                  </a:cubicBezTo>
                  <a:cubicBezTo>
                    <a:pt x="53706" y="15998"/>
                    <a:pt x="53742" y="16436"/>
                    <a:pt x="53740" y="16848"/>
                  </a:cubicBezTo>
                  <a:cubicBezTo>
                    <a:pt x="53740" y="16984"/>
                    <a:pt x="53747" y="17112"/>
                    <a:pt x="53749" y="17245"/>
                  </a:cubicBezTo>
                  <a:cubicBezTo>
                    <a:pt x="53243" y="16732"/>
                    <a:pt x="52745" y="16213"/>
                    <a:pt x="52253" y="15693"/>
                  </a:cubicBezTo>
                  <a:cubicBezTo>
                    <a:pt x="52221" y="15659"/>
                    <a:pt x="52189" y="15626"/>
                    <a:pt x="52157" y="15592"/>
                  </a:cubicBezTo>
                  <a:close/>
                  <a:moveTo>
                    <a:pt x="55527" y="15593"/>
                  </a:moveTo>
                  <a:cubicBezTo>
                    <a:pt x="55322" y="16654"/>
                    <a:pt x="55387" y="17895"/>
                    <a:pt x="55514" y="18979"/>
                  </a:cubicBezTo>
                  <a:cubicBezTo>
                    <a:pt x="55023" y="18515"/>
                    <a:pt x="54539" y="18046"/>
                    <a:pt x="54065" y="17567"/>
                  </a:cubicBezTo>
                  <a:cubicBezTo>
                    <a:pt x="54072" y="17401"/>
                    <a:pt x="54080" y="17237"/>
                    <a:pt x="54080" y="17063"/>
                  </a:cubicBezTo>
                  <a:cubicBezTo>
                    <a:pt x="54077" y="16587"/>
                    <a:pt x="54133" y="16064"/>
                    <a:pt x="54021" y="15593"/>
                  </a:cubicBezTo>
                  <a:close/>
                  <a:moveTo>
                    <a:pt x="85976" y="15624"/>
                  </a:moveTo>
                  <a:lnTo>
                    <a:pt x="87761" y="15628"/>
                  </a:lnTo>
                  <a:cubicBezTo>
                    <a:pt x="87573" y="16000"/>
                    <a:pt x="87627" y="16438"/>
                    <a:pt x="87617" y="16846"/>
                  </a:cubicBezTo>
                  <a:cubicBezTo>
                    <a:pt x="87612" y="17086"/>
                    <a:pt x="87617" y="17309"/>
                    <a:pt x="87633" y="17529"/>
                  </a:cubicBezTo>
                  <a:cubicBezTo>
                    <a:pt x="87146" y="18257"/>
                    <a:pt x="86618" y="18956"/>
                    <a:pt x="86054" y="19625"/>
                  </a:cubicBezTo>
                  <a:lnTo>
                    <a:pt x="86054" y="19625"/>
                  </a:lnTo>
                  <a:cubicBezTo>
                    <a:pt x="86091" y="19142"/>
                    <a:pt x="86113" y="18662"/>
                    <a:pt x="86113" y="18157"/>
                  </a:cubicBezTo>
                  <a:cubicBezTo>
                    <a:pt x="86113" y="17416"/>
                    <a:pt x="86301" y="16325"/>
                    <a:pt x="85976" y="15624"/>
                  </a:cubicBezTo>
                  <a:close/>
                  <a:moveTo>
                    <a:pt x="57522" y="15595"/>
                  </a:moveTo>
                  <a:cubicBezTo>
                    <a:pt x="57294" y="16430"/>
                    <a:pt x="57441" y="17448"/>
                    <a:pt x="57440" y="18290"/>
                  </a:cubicBezTo>
                  <a:cubicBezTo>
                    <a:pt x="57438" y="19141"/>
                    <a:pt x="57427" y="19957"/>
                    <a:pt x="57546" y="20783"/>
                  </a:cubicBezTo>
                  <a:cubicBezTo>
                    <a:pt x="56918" y="20263"/>
                    <a:pt x="56306" y="19725"/>
                    <a:pt x="55711" y="19168"/>
                  </a:cubicBezTo>
                  <a:cubicBezTo>
                    <a:pt x="55850" y="18039"/>
                    <a:pt x="55937" y="16718"/>
                    <a:pt x="55722" y="15595"/>
                  </a:cubicBezTo>
                  <a:close/>
                  <a:moveTo>
                    <a:pt x="84261" y="15621"/>
                  </a:moveTo>
                  <a:lnTo>
                    <a:pt x="85845" y="15624"/>
                  </a:lnTo>
                  <a:cubicBezTo>
                    <a:pt x="85552" y="16259"/>
                    <a:pt x="85711" y="17209"/>
                    <a:pt x="85709" y="17883"/>
                  </a:cubicBezTo>
                  <a:cubicBezTo>
                    <a:pt x="85709" y="18587"/>
                    <a:pt x="85732" y="19250"/>
                    <a:pt x="85796" y="19929"/>
                  </a:cubicBezTo>
                  <a:cubicBezTo>
                    <a:pt x="85732" y="20001"/>
                    <a:pt x="85673" y="20078"/>
                    <a:pt x="85609" y="20150"/>
                  </a:cubicBezTo>
                  <a:cubicBezTo>
                    <a:pt x="85159" y="20644"/>
                    <a:pt x="84687" y="21115"/>
                    <a:pt x="84190" y="21559"/>
                  </a:cubicBezTo>
                  <a:cubicBezTo>
                    <a:pt x="84244" y="20908"/>
                    <a:pt x="84305" y="20268"/>
                    <a:pt x="84305" y="19607"/>
                  </a:cubicBezTo>
                  <a:cubicBezTo>
                    <a:pt x="84303" y="18972"/>
                    <a:pt x="84302" y="18338"/>
                    <a:pt x="84302" y="17704"/>
                  </a:cubicBezTo>
                  <a:cubicBezTo>
                    <a:pt x="84300" y="17037"/>
                    <a:pt x="84385" y="16294"/>
                    <a:pt x="84261" y="15621"/>
                  </a:cubicBezTo>
                  <a:close/>
                  <a:moveTo>
                    <a:pt x="82028" y="15618"/>
                  </a:moveTo>
                  <a:lnTo>
                    <a:pt x="83944" y="15621"/>
                  </a:lnTo>
                  <a:cubicBezTo>
                    <a:pt x="83844" y="16182"/>
                    <a:pt x="83903" y="16784"/>
                    <a:pt x="83903" y="17350"/>
                  </a:cubicBezTo>
                  <a:cubicBezTo>
                    <a:pt x="83901" y="18049"/>
                    <a:pt x="83900" y="18748"/>
                    <a:pt x="83900" y="19446"/>
                  </a:cubicBezTo>
                  <a:cubicBezTo>
                    <a:pt x="83898" y="20211"/>
                    <a:pt x="83967" y="20952"/>
                    <a:pt x="84028" y="21710"/>
                  </a:cubicBezTo>
                  <a:cubicBezTo>
                    <a:pt x="83391" y="22271"/>
                    <a:pt x="82719" y="22791"/>
                    <a:pt x="82015" y="23265"/>
                  </a:cubicBezTo>
                  <a:cubicBezTo>
                    <a:pt x="82190" y="22033"/>
                    <a:pt x="82105" y="20774"/>
                    <a:pt x="82100" y="19529"/>
                  </a:cubicBezTo>
                  <a:cubicBezTo>
                    <a:pt x="82094" y="18270"/>
                    <a:pt x="82240" y="16878"/>
                    <a:pt x="82028" y="15618"/>
                  </a:cubicBezTo>
                  <a:close/>
                  <a:moveTo>
                    <a:pt x="59392" y="15596"/>
                  </a:moveTo>
                  <a:cubicBezTo>
                    <a:pt x="60091" y="15596"/>
                    <a:pt x="60791" y="15598"/>
                    <a:pt x="61490" y="15598"/>
                  </a:cubicBezTo>
                  <a:cubicBezTo>
                    <a:pt x="61464" y="16983"/>
                    <a:pt x="61378" y="18359"/>
                    <a:pt x="61368" y="19745"/>
                  </a:cubicBezTo>
                  <a:cubicBezTo>
                    <a:pt x="61362" y="20995"/>
                    <a:pt x="61245" y="22289"/>
                    <a:pt x="61473" y="23521"/>
                  </a:cubicBezTo>
                  <a:cubicBezTo>
                    <a:pt x="61406" y="23484"/>
                    <a:pt x="61339" y="23449"/>
                    <a:pt x="61273" y="23410"/>
                  </a:cubicBezTo>
                  <a:cubicBezTo>
                    <a:pt x="60005" y="22676"/>
                    <a:pt x="58818" y="21825"/>
                    <a:pt x="57687" y="20900"/>
                  </a:cubicBezTo>
                  <a:cubicBezTo>
                    <a:pt x="57825" y="20034"/>
                    <a:pt x="57810" y="19182"/>
                    <a:pt x="57809" y="18290"/>
                  </a:cubicBezTo>
                  <a:cubicBezTo>
                    <a:pt x="57807" y="17448"/>
                    <a:pt x="57955" y="16430"/>
                    <a:pt x="57727" y="15596"/>
                  </a:cubicBezTo>
                  <a:lnTo>
                    <a:pt x="59285" y="15596"/>
                  </a:lnTo>
                  <a:cubicBezTo>
                    <a:pt x="59165" y="16623"/>
                    <a:pt x="59198" y="17675"/>
                    <a:pt x="59192" y="18707"/>
                  </a:cubicBezTo>
                  <a:cubicBezTo>
                    <a:pt x="59185" y="19788"/>
                    <a:pt x="59139" y="20870"/>
                    <a:pt x="59270" y="21945"/>
                  </a:cubicBezTo>
                  <a:cubicBezTo>
                    <a:pt x="59273" y="21987"/>
                    <a:pt x="59305" y="22008"/>
                    <a:pt x="59338" y="22008"/>
                  </a:cubicBezTo>
                  <a:cubicBezTo>
                    <a:pt x="59370" y="22008"/>
                    <a:pt x="59402" y="21987"/>
                    <a:pt x="59405" y="21945"/>
                  </a:cubicBezTo>
                  <a:cubicBezTo>
                    <a:pt x="59536" y="20870"/>
                    <a:pt x="59490" y="19788"/>
                    <a:pt x="59485" y="18707"/>
                  </a:cubicBezTo>
                  <a:cubicBezTo>
                    <a:pt x="59479" y="17675"/>
                    <a:pt x="59510" y="16623"/>
                    <a:pt x="59392" y="15596"/>
                  </a:cubicBezTo>
                  <a:close/>
                  <a:moveTo>
                    <a:pt x="80283" y="15614"/>
                  </a:moveTo>
                  <a:lnTo>
                    <a:pt x="81793" y="15618"/>
                  </a:lnTo>
                  <a:cubicBezTo>
                    <a:pt x="81582" y="16878"/>
                    <a:pt x="81728" y="18270"/>
                    <a:pt x="81721" y="19529"/>
                  </a:cubicBezTo>
                  <a:cubicBezTo>
                    <a:pt x="81716" y="20818"/>
                    <a:pt x="81626" y="22124"/>
                    <a:pt x="81826" y="23395"/>
                  </a:cubicBezTo>
                  <a:cubicBezTo>
                    <a:pt x="81360" y="23700"/>
                    <a:pt x="80883" y="23984"/>
                    <a:pt x="80392" y="24248"/>
                  </a:cubicBezTo>
                  <a:cubicBezTo>
                    <a:pt x="80563" y="22964"/>
                    <a:pt x="80379" y="21523"/>
                    <a:pt x="80379" y="20272"/>
                  </a:cubicBezTo>
                  <a:cubicBezTo>
                    <a:pt x="80379" y="18713"/>
                    <a:pt x="80335" y="17166"/>
                    <a:pt x="80283" y="15614"/>
                  </a:cubicBezTo>
                  <a:close/>
                  <a:moveTo>
                    <a:pt x="61567" y="15598"/>
                  </a:moveTo>
                  <a:cubicBezTo>
                    <a:pt x="62343" y="15598"/>
                    <a:pt x="63117" y="15598"/>
                    <a:pt x="63893" y="15600"/>
                  </a:cubicBezTo>
                  <a:cubicBezTo>
                    <a:pt x="63655" y="17020"/>
                    <a:pt x="63837" y="18630"/>
                    <a:pt x="63834" y="20042"/>
                  </a:cubicBezTo>
                  <a:cubicBezTo>
                    <a:pt x="63831" y="21609"/>
                    <a:pt x="63855" y="23159"/>
                    <a:pt x="63932" y="24720"/>
                  </a:cubicBezTo>
                  <a:cubicBezTo>
                    <a:pt x="63125" y="24384"/>
                    <a:pt x="62338" y="24004"/>
                    <a:pt x="61575" y="23579"/>
                  </a:cubicBezTo>
                  <a:cubicBezTo>
                    <a:pt x="61575" y="23579"/>
                    <a:pt x="61577" y="23579"/>
                    <a:pt x="61577" y="23577"/>
                  </a:cubicBezTo>
                  <a:cubicBezTo>
                    <a:pt x="61818" y="22327"/>
                    <a:pt x="61695" y="21013"/>
                    <a:pt x="61688" y="19745"/>
                  </a:cubicBezTo>
                  <a:cubicBezTo>
                    <a:pt x="61682" y="18359"/>
                    <a:pt x="61595" y="16983"/>
                    <a:pt x="61567" y="15598"/>
                  </a:cubicBezTo>
                  <a:close/>
                  <a:moveTo>
                    <a:pt x="77692" y="15611"/>
                  </a:moveTo>
                  <a:lnTo>
                    <a:pt x="80110" y="15614"/>
                  </a:lnTo>
                  <a:cubicBezTo>
                    <a:pt x="80058" y="17166"/>
                    <a:pt x="80013" y="18715"/>
                    <a:pt x="80013" y="20272"/>
                  </a:cubicBezTo>
                  <a:cubicBezTo>
                    <a:pt x="80013" y="21586"/>
                    <a:pt x="79810" y="23113"/>
                    <a:pt x="80028" y="24443"/>
                  </a:cubicBezTo>
                  <a:lnTo>
                    <a:pt x="80028" y="24445"/>
                  </a:lnTo>
                  <a:cubicBezTo>
                    <a:pt x="79280" y="24827"/>
                    <a:pt x="78504" y="25157"/>
                    <a:pt x="77710" y="25432"/>
                  </a:cubicBezTo>
                  <a:cubicBezTo>
                    <a:pt x="77983" y="22194"/>
                    <a:pt x="77878" y="18856"/>
                    <a:pt x="77692" y="15611"/>
                  </a:cubicBezTo>
                  <a:close/>
                  <a:moveTo>
                    <a:pt x="64118" y="15600"/>
                  </a:moveTo>
                  <a:cubicBezTo>
                    <a:pt x="65007" y="15600"/>
                    <a:pt x="65896" y="15601"/>
                    <a:pt x="66785" y="15603"/>
                  </a:cubicBezTo>
                  <a:cubicBezTo>
                    <a:pt x="66659" y="16335"/>
                    <a:pt x="66716" y="17106"/>
                    <a:pt x="66713" y="17844"/>
                  </a:cubicBezTo>
                  <a:cubicBezTo>
                    <a:pt x="66710" y="18812"/>
                    <a:pt x="66705" y="19781"/>
                    <a:pt x="66700" y="20749"/>
                  </a:cubicBezTo>
                  <a:cubicBezTo>
                    <a:pt x="66693" y="22373"/>
                    <a:pt x="66560" y="24063"/>
                    <a:pt x="66767" y="25677"/>
                  </a:cubicBezTo>
                  <a:cubicBezTo>
                    <a:pt x="65852" y="25436"/>
                    <a:pt x="64953" y="25135"/>
                    <a:pt x="64075" y="24779"/>
                  </a:cubicBezTo>
                  <a:cubicBezTo>
                    <a:pt x="64156" y="23200"/>
                    <a:pt x="64180" y="21628"/>
                    <a:pt x="64175" y="20044"/>
                  </a:cubicBezTo>
                  <a:cubicBezTo>
                    <a:pt x="64174" y="18630"/>
                    <a:pt x="64354" y="17020"/>
                    <a:pt x="64118" y="15600"/>
                  </a:cubicBezTo>
                  <a:close/>
                  <a:moveTo>
                    <a:pt x="66938" y="15603"/>
                  </a:moveTo>
                  <a:cubicBezTo>
                    <a:pt x="67887" y="15603"/>
                    <a:pt x="68839" y="15603"/>
                    <a:pt x="69789" y="15605"/>
                  </a:cubicBezTo>
                  <a:cubicBezTo>
                    <a:pt x="69636" y="16321"/>
                    <a:pt x="69725" y="17127"/>
                    <a:pt x="69725" y="17847"/>
                  </a:cubicBezTo>
                  <a:lnTo>
                    <a:pt x="69725" y="20777"/>
                  </a:lnTo>
                  <a:cubicBezTo>
                    <a:pt x="69725" y="22613"/>
                    <a:pt x="69728" y="24427"/>
                    <a:pt x="69849" y="26254"/>
                  </a:cubicBezTo>
                  <a:cubicBezTo>
                    <a:pt x="68872" y="26146"/>
                    <a:pt x="67904" y="25969"/>
                    <a:pt x="66951" y="25724"/>
                  </a:cubicBezTo>
                  <a:cubicBezTo>
                    <a:pt x="67153" y="24197"/>
                    <a:pt x="67031" y="22606"/>
                    <a:pt x="67026" y="21071"/>
                  </a:cubicBezTo>
                  <a:cubicBezTo>
                    <a:pt x="67023" y="20101"/>
                    <a:pt x="67018" y="19133"/>
                    <a:pt x="67013" y="18164"/>
                  </a:cubicBezTo>
                  <a:cubicBezTo>
                    <a:pt x="67010" y="17325"/>
                    <a:pt x="67085" y="16436"/>
                    <a:pt x="66938" y="15603"/>
                  </a:cubicBezTo>
                  <a:close/>
                  <a:moveTo>
                    <a:pt x="70032" y="15603"/>
                  </a:moveTo>
                  <a:cubicBezTo>
                    <a:pt x="71754" y="15603"/>
                    <a:pt x="73475" y="15605"/>
                    <a:pt x="75197" y="15608"/>
                  </a:cubicBezTo>
                  <a:cubicBezTo>
                    <a:pt x="75153" y="17478"/>
                    <a:pt x="75056" y="19343"/>
                    <a:pt x="75050" y="21220"/>
                  </a:cubicBezTo>
                  <a:cubicBezTo>
                    <a:pt x="75048" y="22104"/>
                    <a:pt x="75045" y="22990"/>
                    <a:pt x="75041" y="23876"/>
                  </a:cubicBezTo>
                  <a:cubicBezTo>
                    <a:pt x="75040" y="24509"/>
                    <a:pt x="74887" y="25314"/>
                    <a:pt x="75151" y="25903"/>
                  </a:cubicBezTo>
                  <a:cubicBezTo>
                    <a:pt x="75167" y="25938"/>
                    <a:pt x="75205" y="25956"/>
                    <a:pt x="75244" y="25956"/>
                  </a:cubicBezTo>
                  <a:cubicBezTo>
                    <a:pt x="75282" y="25956"/>
                    <a:pt x="75320" y="25938"/>
                    <a:pt x="75335" y="25903"/>
                  </a:cubicBezTo>
                  <a:cubicBezTo>
                    <a:pt x="75571" y="25380"/>
                    <a:pt x="75447" y="24711"/>
                    <a:pt x="75445" y="24146"/>
                  </a:cubicBezTo>
                  <a:lnTo>
                    <a:pt x="75437" y="21220"/>
                  </a:lnTo>
                  <a:cubicBezTo>
                    <a:pt x="75432" y="19343"/>
                    <a:pt x="75335" y="17478"/>
                    <a:pt x="75291" y="15608"/>
                  </a:cubicBezTo>
                  <a:lnTo>
                    <a:pt x="76450" y="15608"/>
                  </a:lnTo>
                  <a:lnTo>
                    <a:pt x="77558" y="15610"/>
                  </a:lnTo>
                  <a:cubicBezTo>
                    <a:pt x="77371" y="18874"/>
                    <a:pt x="77264" y="22232"/>
                    <a:pt x="77543" y="25487"/>
                  </a:cubicBezTo>
                  <a:cubicBezTo>
                    <a:pt x="76268" y="25915"/>
                    <a:pt x="74948" y="26192"/>
                    <a:pt x="73609" y="26312"/>
                  </a:cubicBezTo>
                  <a:cubicBezTo>
                    <a:pt x="73421" y="26328"/>
                    <a:pt x="73234" y="26336"/>
                    <a:pt x="73045" y="26346"/>
                  </a:cubicBezTo>
                  <a:cubicBezTo>
                    <a:pt x="73038" y="24656"/>
                    <a:pt x="73022" y="22967"/>
                    <a:pt x="73014" y="21277"/>
                  </a:cubicBezTo>
                  <a:cubicBezTo>
                    <a:pt x="73004" y="19432"/>
                    <a:pt x="73170" y="17480"/>
                    <a:pt x="72891" y="15651"/>
                  </a:cubicBezTo>
                  <a:cubicBezTo>
                    <a:pt x="72887" y="15637"/>
                    <a:pt x="72874" y="15630"/>
                    <a:pt x="72862" y="15630"/>
                  </a:cubicBezTo>
                  <a:cubicBezTo>
                    <a:pt x="72850" y="15630"/>
                    <a:pt x="72837" y="15637"/>
                    <a:pt x="72833" y="15651"/>
                  </a:cubicBezTo>
                  <a:cubicBezTo>
                    <a:pt x="72574" y="17360"/>
                    <a:pt x="72722" y="19176"/>
                    <a:pt x="72714" y="20902"/>
                  </a:cubicBezTo>
                  <a:cubicBezTo>
                    <a:pt x="72704" y="22724"/>
                    <a:pt x="72686" y="24545"/>
                    <a:pt x="72679" y="26367"/>
                  </a:cubicBezTo>
                  <a:cubicBezTo>
                    <a:pt x="72463" y="26375"/>
                    <a:pt x="72247" y="26379"/>
                    <a:pt x="72031" y="26379"/>
                  </a:cubicBezTo>
                  <a:cubicBezTo>
                    <a:pt x="71343" y="26379"/>
                    <a:pt x="70655" y="26341"/>
                    <a:pt x="69971" y="26267"/>
                  </a:cubicBezTo>
                  <a:cubicBezTo>
                    <a:pt x="70086" y="24542"/>
                    <a:pt x="70097" y="22832"/>
                    <a:pt x="70097" y="21098"/>
                  </a:cubicBezTo>
                  <a:lnTo>
                    <a:pt x="70097" y="18169"/>
                  </a:lnTo>
                  <a:cubicBezTo>
                    <a:pt x="70097" y="17353"/>
                    <a:pt x="70209" y="16418"/>
                    <a:pt x="70032" y="15603"/>
                  </a:cubicBezTo>
                  <a:close/>
                  <a:moveTo>
                    <a:pt x="13898" y="0"/>
                  </a:moveTo>
                  <a:cubicBezTo>
                    <a:pt x="13839" y="0"/>
                    <a:pt x="13782" y="27"/>
                    <a:pt x="13749" y="88"/>
                  </a:cubicBezTo>
                  <a:cubicBezTo>
                    <a:pt x="13306" y="925"/>
                    <a:pt x="12586" y="1627"/>
                    <a:pt x="11913" y="2283"/>
                  </a:cubicBezTo>
                  <a:cubicBezTo>
                    <a:pt x="11872" y="2322"/>
                    <a:pt x="11909" y="2385"/>
                    <a:pt x="11956" y="2385"/>
                  </a:cubicBezTo>
                  <a:cubicBezTo>
                    <a:pt x="11966" y="2385"/>
                    <a:pt x="11976" y="2382"/>
                    <a:pt x="11985" y="2376"/>
                  </a:cubicBezTo>
                  <a:cubicBezTo>
                    <a:pt x="12679" y="1968"/>
                    <a:pt x="13220" y="1422"/>
                    <a:pt x="13695" y="797"/>
                  </a:cubicBezTo>
                  <a:lnTo>
                    <a:pt x="13695" y="797"/>
                  </a:lnTo>
                  <a:cubicBezTo>
                    <a:pt x="13654" y="1915"/>
                    <a:pt x="13644" y="3036"/>
                    <a:pt x="13663" y="4158"/>
                  </a:cubicBezTo>
                  <a:cubicBezTo>
                    <a:pt x="13532" y="7793"/>
                    <a:pt x="13504" y="11436"/>
                    <a:pt x="13512" y="15080"/>
                  </a:cubicBezTo>
                  <a:cubicBezTo>
                    <a:pt x="9093" y="15078"/>
                    <a:pt x="4675" y="15076"/>
                    <a:pt x="256" y="15076"/>
                  </a:cubicBezTo>
                  <a:cubicBezTo>
                    <a:pt x="86" y="15076"/>
                    <a:pt x="0" y="15209"/>
                    <a:pt x="0" y="15344"/>
                  </a:cubicBezTo>
                  <a:cubicBezTo>
                    <a:pt x="0" y="15477"/>
                    <a:pt x="86" y="15610"/>
                    <a:pt x="256" y="15610"/>
                  </a:cubicBezTo>
                  <a:cubicBezTo>
                    <a:pt x="2077" y="15610"/>
                    <a:pt x="3898" y="15611"/>
                    <a:pt x="5719" y="15611"/>
                  </a:cubicBezTo>
                  <a:cubicBezTo>
                    <a:pt x="8295" y="15611"/>
                    <a:pt x="10870" y="15610"/>
                    <a:pt x="13445" y="15608"/>
                  </a:cubicBezTo>
                  <a:cubicBezTo>
                    <a:pt x="13447" y="15654"/>
                    <a:pt x="13473" y="15695"/>
                    <a:pt x="13514" y="15716"/>
                  </a:cubicBezTo>
                  <a:cubicBezTo>
                    <a:pt x="13529" y="20017"/>
                    <a:pt x="13590" y="24322"/>
                    <a:pt x="13593" y="28613"/>
                  </a:cubicBezTo>
                  <a:cubicBezTo>
                    <a:pt x="13593" y="28815"/>
                    <a:pt x="13748" y="28917"/>
                    <a:pt x="13904" y="28917"/>
                  </a:cubicBezTo>
                  <a:cubicBezTo>
                    <a:pt x="13905" y="28917"/>
                    <a:pt x="13907" y="28917"/>
                    <a:pt x="13908" y="28917"/>
                  </a:cubicBezTo>
                  <a:cubicBezTo>
                    <a:pt x="14065" y="28917"/>
                    <a:pt x="14223" y="28817"/>
                    <a:pt x="14223" y="28613"/>
                  </a:cubicBezTo>
                  <a:cubicBezTo>
                    <a:pt x="14226" y="24284"/>
                    <a:pt x="14288" y="19945"/>
                    <a:pt x="14303" y="15608"/>
                  </a:cubicBezTo>
                  <a:cubicBezTo>
                    <a:pt x="18982" y="15606"/>
                    <a:pt x="23660" y="15605"/>
                    <a:pt x="28339" y="15603"/>
                  </a:cubicBezTo>
                  <a:cubicBezTo>
                    <a:pt x="28339" y="15623"/>
                    <a:pt x="28340" y="15641"/>
                    <a:pt x="28342" y="15660"/>
                  </a:cubicBezTo>
                  <a:cubicBezTo>
                    <a:pt x="28343" y="15687"/>
                    <a:pt x="28364" y="15701"/>
                    <a:pt x="28384" y="15701"/>
                  </a:cubicBezTo>
                  <a:cubicBezTo>
                    <a:pt x="28405" y="15701"/>
                    <a:pt x="28426" y="15687"/>
                    <a:pt x="28427" y="15660"/>
                  </a:cubicBezTo>
                  <a:cubicBezTo>
                    <a:pt x="28429" y="15641"/>
                    <a:pt x="28429" y="15623"/>
                    <a:pt x="28430" y="15603"/>
                  </a:cubicBezTo>
                  <a:cubicBezTo>
                    <a:pt x="34644" y="15600"/>
                    <a:pt x="40858" y="15598"/>
                    <a:pt x="47072" y="15596"/>
                  </a:cubicBezTo>
                  <a:cubicBezTo>
                    <a:pt x="47086" y="15687"/>
                    <a:pt x="47164" y="15733"/>
                    <a:pt x="47242" y="15733"/>
                  </a:cubicBezTo>
                  <a:cubicBezTo>
                    <a:pt x="47320" y="15733"/>
                    <a:pt x="47398" y="15687"/>
                    <a:pt x="47412" y="15596"/>
                  </a:cubicBezTo>
                  <a:cubicBezTo>
                    <a:pt x="48786" y="15596"/>
                    <a:pt x="50161" y="15596"/>
                    <a:pt x="51536" y="15595"/>
                  </a:cubicBezTo>
                  <a:cubicBezTo>
                    <a:pt x="52274" y="16384"/>
                    <a:pt x="53017" y="17165"/>
                    <a:pt x="53777" y="17932"/>
                  </a:cubicBezTo>
                  <a:cubicBezTo>
                    <a:pt x="53793" y="18157"/>
                    <a:pt x="53809" y="18382"/>
                    <a:pt x="53839" y="18615"/>
                  </a:cubicBezTo>
                  <a:cubicBezTo>
                    <a:pt x="53839" y="18662"/>
                    <a:pt x="53875" y="18686"/>
                    <a:pt x="53910" y="18686"/>
                  </a:cubicBezTo>
                  <a:cubicBezTo>
                    <a:pt x="53946" y="18686"/>
                    <a:pt x="53982" y="18662"/>
                    <a:pt x="53982" y="18615"/>
                  </a:cubicBezTo>
                  <a:cubicBezTo>
                    <a:pt x="54001" y="18464"/>
                    <a:pt x="54011" y="18321"/>
                    <a:pt x="54024" y="18175"/>
                  </a:cubicBezTo>
                  <a:cubicBezTo>
                    <a:pt x="54662" y="18812"/>
                    <a:pt x="55309" y="19438"/>
                    <a:pt x="55976" y="20045"/>
                  </a:cubicBezTo>
                  <a:cubicBezTo>
                    <a:pt x="58658" y="22485"/>
                    <a:pt x="61672" y="24543"/>
                    <a:pt x="65107" y="25756"/>
                  </a:cubicBezTo>
                  <a:cubicBezTo>
                    <a:pt x="67326" y="26537"/>
                    <a:pt x="69660" y="26936"/>
                    <a:pt x="72009" y="26936"/>
                  </a:cubicBezTo>
                  <a:cubicBezTo>
                    <a:pt x="72233" y="26936"/>
                    <a:pt x="72458" y="26932"/>
                    <a:pt x="72682" y="26925"/>
                  </a:cubicBezTo>
                  <a:cubicBezTo>
                    <a:pt x="72695" y="27028"/>
                    <a:pt x="72770" y="27075"/>
                    <a:pt x="72852" y="27075"/>
                  </a:cubicBezTo>
                  <a:cubicBezTo>
                    <a:pt x="72856" y="27075"/>
                    <a:pt x="72860" y="27075"/>
                    <a:pt x="72865" y="27074"/>
                  </a:cubicBezTo>
                  <a:cubicBezTo>
                    <a:pt x="72869" y="27075"/>
                    <a:pt x="72873" y="27075"/>
                    <a:pt x="72877" y="27075"/>
                  </a:cubicBezTo>
                  <a:cubicBezTo>
                    <a:pt x="72961" y="27075"/>
                    <a:pt x="73042" y="27026"/>
                    <a:pt x="73048" y="26914"/>
                  </a:cubicBezTo>
                  <a:cubicBezTo>
                    <a:pt x="73048" y="26910"/>
                    <a:pt x="73050" y="26909"/>
                    <a:pt x="73050" y="26905"/>
                  </a:cubicBezTo>
                  <a:cubicBezTo>
                    <a:pt x="74428" y="26833"/>
                    <a:pt x="75794" y="26618"/>
                    <a:pt x="77110" y="26246"/>
                  </a:cubicBezTo>
                  <a:cubicBezTo>
                    <a:pt x="81070" y="25122"/>
                    <a:pt x="84502" y="22532"/>
                    <a:pt x="87039" y="19335"/>
                  </a:cubicBezTo>
                  <a:cubicBezTo>
                    <a:pt x="87299" y="19009"/>
                    <a:pt x="87555" y="18662"/>
                    <a:pt x="87807" y="18308"/>
                  </a:cubicBezTo>
                  <a:cubicBezTo>
                    <a:pt x="87812" y="18309"/>
                    <a:pt x="87816" y="18309"/>
                    <a:pt x="87820" y="18309"/>
                  </a:cubicBezTo>
                  <a:cubicBezTo>
                    <a:pt x="87854" y="18309"/>
                    <a:pt x="87884" y="18287"/>
                    <a:pt x="87892" y="18254"/>
                  </a:cubicBezTo>
                  <a:cubicBezTo>
                    <a:pt x="87901" y="18221"/>
                    <a:pt x="87904" y="18192"/>
                    <a:pt x="87910" y="18159"/>
                  </a:cubicBezTo>
                  <a:cubicBezTo>
                    <a:pt x="88481" y="17350"/>
                    <a:pt x="89003" y="16505"/>
                    <a:pt x="89471" y="15633"/>
                  </a:cubicBezTo>
                  <a:cubicBezTo>
                    <a:pt x="91490" y="15642"/>
                    <a:pt x="92611" y="15693"/>
                    <a:pt x="93802" y="15693"/>
                  </a:cubicBezTo>
                  <a:cubicBezTo>
                    <a:pt x="94807" y="15693"/>
                    <a:pt x="95862" y="15657"/>
                    <a:pt x="97550" y="15529"/>
                  </a:cubicBezTo>
                  <a:cubicBezTo>
                    <a:pt x="97563" y="15536"/>
                    <a:pt x="97574" y="15542"/>
                    <a:pt x="97586" y="15547"/>
                  </a:cubicBezTo>
                  <a:cubicBezTo>
                    <a:pt x="97023" y="16077"/>
                    <a:pt x="96541" y="16663"/>
                    <a:pt x="96022" y="17247"/>
                  </a:cubicBezTo>
                  <a:cubicBezTo>
                    <a:pt x="95990" y="17281"/>
                    <a:pt x="96021" y="17326"/>
                    <a:pt x="96057" y="17326"/>
                  </a:cubicBezTo>
                  <a:cubicBezTo>
                    <a:pt x="96067" y="17326"/>
                    <a:pt x="96078" y="17323"/>
                    <a:pt x="96088" y="17314"/>
                  </a:cubicBezTo>
                  <a:cubicBezTo>
                    <a:pt x="96744" y="16797"/>
                    <a:pt x="97363" y="16259"/>
                    <a:pt x="97976" y="15700"/>
                  </a:cubicBezTo>
                  <a:cubicBezTo>
                    <a:pt x="97987" y="15702"/>
                    <a:pt x="97998" y="15703"/>
                    <a:pt x="98008" y="15703"/>
                  </a:cubicBezTo>
                  <a:cubicBezTo>
                    <a:pt x="98090" y="15703"/>
                    <a:pt x="98164" y="15648"/>
                    <a:pt x="98188" y="15569"/>
                  </a:cubicBezTo>
                  <a:cubicBezTo>
                    <a:pt x="98199" y="15536"/>
                    <a:pt x="98207" y="15503"/>
                    <a:pt x="98221" y="15472"/>
                  </a:cubicBezTo>
                  <a:cubicBezTo>
                    <a:pt x="98287" y="15321"/>
                    <a:pt x="98181" y="15190"/>
                    <a:pt x="98053" y="15190"/>
                  </a:cubicBezTo>
                  <a:cubicBezTo>
                    <a:pt x="98043" y="15190"/>
                    <a:pt x="98032" y="15191"/>
                    <a:pt x="98022" y="15193"/>
                  </a:cubicBezTo>
                  <a:cubicBezTo>
                    <a:pt x="97884" y="15181"/>
                    <a:pt x="97756" y="15172"/>
                    <a:pt x="97630" y="15162"/>
                  </a:cubicBezTo>
                  <a:cubicBezTo>
                    <a:pt x="96846" y="14738"/>
                    <a:pt x="96336" y="13853"/>
                    <a:pt x="95497" y="13487"/>
                  </a:cubicBezTo>
                  <a:cubicBezTo>
                    <a:pt x="95493" y="13484"/>
                    <a:pt x="95488" y="13483"/>
                    <a:pt x="95483" y="13483"/>
                  </a:cubicBezTo>
                  <a:cubicBezTo>
                    <a:pt x="95457" y="13483"/>
                    <a:pt x="95437" y="13516"/>
                    <a:pt x="95458" y="13539"/>
                  </a:cubicBezTo>
                  <a:cubicBezTo>
                    <a:pt x="95931" y="14038"/>
                    <a:pt x="96387" y="14647"/>
                    <a:pt x="96934" y="15109"/>
                  </a:cubicBezTo>
                  <a:cubicBezTo>
                    <a:pt x="96054" y="15045"/>
                    <a:pt x="95612" y="15027"/>
                    <a:pt x="95131" y="15027"/>
                  </a:cubicBezTo>
                  <a:cubicBezTo>
                    <a:pt x="94559" y="15027"/>
                    <a:pt x="93932" y="15052"/>
                    <a:pt x="92451" y="15052"/>
                  </a:cubicBezTo>
                  <a:cubicBezTo>
                    <a:pt x="91556" y="15052"/>
                    <a:pt x="90660" y="15053"/>
                    <a:pt x="89764" y="15055"/>
                  </a:cubicBezTo>
                  <a:cubicBezTo>
                    <a:pt x="90885" y="12798"/>
                    <a:pt x="91621" y="10326"/>
                    <a:pt x="91493" y="7977"/>
                  </a:cubicBezTo>
                  <a:cubicBezTo>
                    <a:pt x="91491" y="7940"/>
                    <a:pt x="91462" y="7919"/>
                    <a:pt x="91433" y="7919"/>
                  </a:cubicBezTo>
                  <a:cubicBezTo>
                    <a:pt x="91410" y="7919"/>
                    <a:pt x="91387" y="7932"/>
                    <a:pt x="91378" y="7960"/>
                  </a:cubicBezTo>
                  <a:cubicBezTo>
                    <a:pt x="90747" y="10154"/>
                    <a:pt x="90299" y="12353"/>
                    <a:pt x="89357" y="14448"/>
                  </a:cubicBezTo>
                  <a:cubicBezTo>
                    <a:pt x="89265" y="14653"/>
                    <a:pt x="89167" y="14855"/>
                    <a:pt x="89069" y="15055"/>
                  </a:cubicBezTo>
                  <a:cubicBezTo>
                    <a:pt x="87021" y="15058"/>
                    <a:pt x="84974" y="15062"/>
                    <a:pt x="82927" y="15063"/>
                  </a:cubicBezTo>
                  <a:cubicBezTo>
                    <a:pt x="82039" y="15065"/>
                    <a:pt x="81152" y="15067"/>
                    <a:pt x="80266" y="15067"/>
                  </a:cubicBezTo>
                  <a:cubicBezTo>
                    <a:pt x="80263" y="15009"/>
                    <a:pt x="80263" y="14953"/>
                    <a:pt x="80260" y="14896"/>
                  </a:cubicBezTo>
                  <a:cubicBezTo>
                    <a:pt x="80260" y="14853"/>
                    <a:pt x="80228" y="14832"/>
                    <a:pt x="80196" y="14832"/>
                  </a:cubicBezTo>
                  <a:cubicBezTo>
                    <a:pt x="80164" y="14832"/>
                    <a:pt x="80132" y="14853"/>
                    <a:pt x="80132" y="14896"/>
                  </a:cubicBezTo>
                  <a:cubicBezTo>
                    <a:pt x="80130" y="14953"/>
                    <a:pt x="80130" y="15009"/>
                    <a:pt x="80127" y="15067"/>
                  </a:cubicBezTo>
                  <a:cubicBezTo>
                    <a:pt x="74710" y="15073"/>
                    <a:pt x="69295" y="15080"/>
                    <a:pt x="63878" y="15083"/>
                  </a:cubicBezTo>
                  <a:cubicBezTo>
                    <a:pt x="61845" y="15084"/>
                    <a:pt x="59812" y="15084"/>
                    <a:pt x="57778" y="15084"/>
                  </a:cubicBezTo>
                  <a:cubicBezTo>
                    <a:pt x="55745" y="15084"/>
                    <a:pt x="53712" y="15084"/>
                    <a:pt x="51678" y="15083"/>
                  </a:cubicBezTo>
                  <a:cubicBezTo>
                    <a:pt x="48467" y="11638"/>
                    <a:pt x="45220" y="7800"/>
                    <a:pt x="41324" y="5101"/>
                  </a:cubicBezTo>
                  <a:cubicBezTo>
                    <a:pt x="41314" y="5029"/>
                    <a:pt x="41308" y="4953"/>
                    <a:pt x="41295" y="4881"/>
                  </a:cubicBezTo>
                  <a:cubicBezTo>
                    <a:pt x="41291" y="4855"/>
                    <a:pt x="41266" y="4842"/>
                    <a:pt x="41242" y="4842"/>
                  </a:cubicBezTo>
                  <a:cubicBezTo>
                    <a:pt x="41218" y="4842"/>
                    <a:pt x="41194" y="4855"/>
                    <a:pt x="41190" y="4881"/>
                  </a:cubicBezTo>
                  <a:cubicBezTo>
                    <a:pt x="41183" y="4921"/>
                    <a:pt x="41180" y="4960"/>
                    <a:pt x="41173" y="4999"/>
                  </a:cubicBezTo>
                  <a:cubicBezTo>
                    <a:pt x="38850" y="3413"/>
                    <a:pt x="36293" y="2237"/>
                    <a:pt x="33376" y="1794"/>
                  </a:cubicBezTo>
                  <a:cubicBezTo>
                    <a:pt x="32520" y="1664"/>
                    <a:pt x="31654" y="1598"/>
                    <a:pt x="30790" y="1598"/>
                  </a:cubicBezTo>
                  <a:cubicBezTo>
                    <a:pt x="27472" y="1598"/>
                    <a:pt x="24174" y="2564"/>
                    <a:pt x="21478" y="4547"/>
                  </a:cubicBezTo>
                  <a:cubicBezTo>
                    <a:pt x="19552" y="5961"/>
                    <a:pt x="18086" y="7827"/>
                    <a:pt x="16798" y="9834"/>
                  </a:cubicBezTo>
                  <a:cubicBezTo>
                    <a:pt x="16792" y="9819"/>
                    <a:pt x="16777" y="9811"/>
                    <a:pt x="16762" y="9811"/>
                  </a:cubicBezTo>
                  <a:cubicBezTo>
                    <a:pt x="16746" y="9811"/>
                    <a:pt x="16730" y="9820"/>
                    <a:pt x="16726" y="9839"/>
                  </a:cubicBezTo>
                  <a:cubicBezTo>
                    <a:pt x="16715" y="9889"/>
                    <a:pt x="16708" y="9940"/>
                    <a:pt x="16698" y="9991"/>
                  </a:cubicBezTo>
                  <a:cubicBezTo>
                    <a:pt x="15850" y="11325"/>
                    <a:pt x="15077" y="12716"/>
                    <a:pt x="14303" y="14077"/>
                  </a:cubicBezTo>
                  <a:cubicBezTo>
                    <a:pt x="14305" y="10767"/>
                    <a:pt x="14272" y="7458"/>
                    <a:pt x="14152" y="4155"/>
                  </a:cubicBezTo>
                  <a:cubicBezTo>
                    <a:pt x="14174" y="2991"/>
                    <a:pt x="14162" y="1828"/>
                    <a:pt x="14118" y="667"/>
                  </a:cubicBezTo>
                  <a:lnTo>
                    <a:pt x="14118" y="667"/>
                  </a:lnTo>
                  <a:cubicBezTo>
                    <a:pt x="14651" y="1238"/>
                    <a:pt x="15143" y="1850"/>
                    <a:pt x="15642" y="2448"/>
                  </a:cubicBezTo>
                  <a:cubicBezTo>
                    <a:pt x="15649" y="2458"/>
                    <a:pt x="15658" y="2462"/>
                    <a:pt x="15667" y="2462"/>
                  </a:cubicBezTo>
                  <a:cubicBezTo>
                    <a:pt x="15694" y="2462"/>
                    <a:pt x="15720" y="2429"/>
                    <a:pt x="15704" y="2399"/>
                  </a:cubicBezTo>
                  <a:cubicBezTo>
                    <a:pt x="15228" y="1533"/>
                    <a:pt x="14808" y="700"/>
                    <a:pt x="14037" y="52"/>
                  </a:cubicBezTo>
                  <a:cubicBezTo>
                    <a:pt x="13998" y="19"/>
                    <a:pt x="13947" y="0"/>
                    <a:pt x="138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
            <p:cNvSpPr/>
            <p:nvPr/>
          </p:nvSpPr>
          <p:spPr>
            <a:xfrm>
              <a:off x="1841200" y="851225"/>
              <a:ext cx="473575" cy="142200"/>
            </a:xfrm>
            <a:custGeom>
              <a:avLst/>
              <a:gdLst/>
              <a:ahLst/>
              <a:cxnLst/>
              <a:rect l="l" t="t" r="r" b="b"/>
              <a:pathLst>
                <a:path w="18943" h="5688" extrusionOk="0">
                  <a:moveTo>
                    <a:pt x="6697" y="3575"/>
                  </a:moveTo>
                  <a:lnTo>
                    <a:pt x="6697" y="3575"/>
                  </a:lnTo>
                  <a:cubicBezTo>
                    <a:pt x="6802" y="4227"/>
                    <a:pt x="6432" y="4910"/>
                    <a:pt x="5757" y="5084"/>
                  </a:cubicBezTo>
                  <a:lnTo>
                    <a:pt x="5757" y="5082"/>
                  </a:lnTo>
                  <a:cubicBezTo>
                    <a:pt x="5862" y="4536"/>
                    <a:pt x="6264" y="4022"/>
                    <a:pt x="6697" y="3575"/>
                  </a:cubicBezTo>
                  <a:close/>
                  <a:moveTo>
                    <a:pt x="5507" y="0"/>
                  </a:moveTo>
                  <a:cubicBezTo>
                    <a:pt x="5474" y="0"/>
                    <a:pt x="5440" y="9"/>
                    <a:pt x="5406" y="30"/>
                  </a:cubicBezTo>
                  <a:cubicBezTo>
                    <a:pt x="5154" y="182"/>
                    <a:pt x="4972" y="361"/>
                    <a:pt x="4872" y="558"/>
                  </a:cubicBezTo>
                  <a:cubicBezTo>
                    <a:pt x="3221" y="2185"/>
                    <a:pt x="1313" y="3681"/>
                    <a:pt x="29" y="5602"/>
                  </a:cubicBezTo>
                  <a:cubicBezTo>
                    <a:pt x="0" y="5644"/>
                    <a:pt x="40" y="5687"/>
                    <a:pt x="82" y="5687"/>
                  </a:cubicBezTo>
                  <a:cubicBezTo>
                    <a:pt x="96" y="5687"/>
                    <a:pt x="109" y="5683"/>
                    <a:pt x="121" y="5673"/>
                  </a:cubicBezTo>
                  <a:cubicBezTo>
                    <a:pt x="1699" y="4196"/>
                    <a:pt x="3298" y="2713"/>
                    <a:pt x="4827" y="1176"/>
                  </a:cubicBezTo>
                  <a:cubicBezTo>
                    <a:pt x="4876" y="1329"/>
                    <a:pt x="4968" y="1485"/>
                    <a:pt x="5108" y="1644"/>
                  </a:cubicBezTo>
                  <a:cubicBezTo>
                    <a:pt x="5487" y="2077"/>
                    <a:pt x="5941" y="2430"/>
                    <a:pt x="6338" y="2846"/>
                  </a:cubicBezTo>
                  <a:cubicBezTo>
                    <a:pt x="6417" y="2930"/>
                    <a:pt x="6486" y="3025"/>
                    <a:pt x="6541" y="3125"/>
                  </a:cubicBezTo>
                  <a:cubicBezTo>
                    <a:pt x="5944" y="3729"/>
                    <a:pt x="5290" y="4501"/>
                    <a:pt x="5288" y="5346"/>
                  </a:cubicBezTo>
                  <a:cubicBezTo>
                    <a:pt x="5288" y="5456"/>
                    <a:pt x="5382" y="5566"/>
                    <a:pt x="5496" y="5566"/>
                  </a:cubicBezTo>
                  <a:cubicBezTo>
                    <a:pt x="5500" y="5566"/>
                    <a:pt x="5504" y="5566"/>
                    <a:pt x="5508" y="5566"/>
                  </a:cubicBezTo>
                  <a:cubicBezTo>
                    <a:pt x="6569" y="5497"/>
                    <a:pt x="7253" y="4733"/>
                    <a:pt x="7101" y="3642"/>
                  </a:cubicBezTo>
                  <a:cubicBezTo>
                    <a:pt x="7083" y="3512"/>
                    <a:pt x="7055" y="3384"/>
                    <a:pt x="7019" y="3258"/>
                  </a:cubicBezTo>
                  <a:cubicBezTo>
                    <a:pt x="7178" y="3107"/>
                    <a:pt x="7332" y="2966"/>
                    <a:pt x="7468" y="2836"/>
                  </a:cubicBezTo>
                  <a:cubicBezTo>
                    <a:pt x="8070" y="2269"/>
                    <a:pt x="8710" y="1742"/>
                    <a:pt x="9384" y="1262"/>
                  </a:cubicBezTo>
                  <a:lnTo>
                    <a:pt x="9384" y="1262"/>
                  </a:lnTo>
                  <a:cubicBezTo>
                    <a:pt x="9138" y="2643"/>
                    <a:pt x="9017" y="4040"/>
                    <a:pt x="9604" y="5361"/>
                  </a:cubicBezTo>
                  <a:cubicBezTo>
                    <a:pt x="9637" y="5435"/>
                    <a:pt x="9709" y="5467"/>
                    <a:pt x="9782" y="5467"/>
                  </a:cubicBezTo>
                  <a:cubicBezTo>
                    <a:pt x="9843" y="5467"/>
                    <a:pt x="9905" y="5445"/>
                    <a:pt x="9949" y="5405"/>
                  </a:cubicBezTo>
                  <a:cubicBezTo>
                    <a:pt x="10990" y="4444"/>
                    <a:pt x="11143" y="2759"/>
                    <a:pt x="12298" y="1939"/>
                  </a:cubicBezTo>
                  <a:cubicBezTo>
                    <a:pt x="12716" y="2661"/>
                    <a:pt x="12693" y="3529"/>
                    <a:pt x="12536" y="4336"/>
                  </a:cubicBezTo>
                  <a:cubicBezTo>
                    <a:pt x="12504" y="4500"/>
                    <a:pt x="12633" y="4607"/>
                    <a:pt x="12758" y="4607"/>
                  </a:cubicBezTo>
                  <a:cubicBezTo>
                    <a:pt x="12841" y="4607"/>
                    <a:pt x="12923" y="4560"/>
                    <a:pt x="12956" y="4452"/>
                  </a:cubicBezTo>
                  <a:cubicBezTo>
                    <a:pt x="13225" y="3571"/>
                    <a:pt x="13523" y="2572"/>
                    <a:pt x="14183" y="1895"/>
                  </a:cubicBezTo>
                  <a:lnTo>
                    <a:pt x="14183" y="1895"/>
                  </a:lnTo>
                  <a:cubicBezTo>
                    <a:pt x="14228" y="3043"/>
                    <a:pt x="14038" y="4795"/>
                    <a:pt x="15326" y="5176"/>
                  </a:cubicBezTo>
                  <a:cubicBezTo>
                    <a:pt x="15497" y="5226"/>
                    <a:pt x="15686" y="5250"/>
                    <a:pt x="15885" y="5250"/>
                  </a:cubicBezTo>
                  <a:cubicBezTo>
                    <a:pt x="17111" y="5250"/>
                    <a:pt x="18730" y="4352"/>
                    <a:pt x="18920" y="3204"/>
                  </a:cubicBezTo>
                  <a:cubicBezTo>
                    <a:pt x="18942" y="3069"/>
                    <a:pt x="18849" y="2981"/>
                    <a:pt x="18747" y="2981"/>
                  </a:cubicBezTo>
                  <a:cubicBezTo>
                    <a:pt x="18692" y="2981"/>
                    <a:pt x="18634" y="3007"/>
                    <a:pt x="18590" y="3064"/>
                  </a:cubicBezTo>
                  <a:cubicBezTo>
                    <a:pt x="18095" y="3723"/>
                    <a:pt x="16890" y="4703"/>
                    <a:pt x="15885" y="4703"/>
                  </a:cubicBezTo>
                  <a:cubicBezTo>
                    <a:pt x="15604" y="4703"/>
                    <a:pt x="15339" y="4627"/>
                    <a:pt x="15109" y="4446"/>
                  </a:cubicBezTo>
                  <a:cubicBezTo>
                    <a:pt x="14363" y="3857"/>
                    <a:pt x="14693" y="2221"/>
                    <a:pt x="14578" y="1381"/>
                  </a:cubicBezTo>
                  <a:cubicBezTo>
                    <a:pt x="14565" y="1285"/>
                    <a:pt x="14457" y="1218"/>
                    <a:pt x="14358" y="1218"/>
                  </a:cubicBezTo>
                  <a:cubicBezTo>
                    <a:pt x="14320" y="1218"/>
                    <a:pt x="14283" y="1228"/>
                    <a:pt x="14253" y="1250"/>
                  </a:cubicBezTo>
                  <a:cubicBezTo>
                    <a:pt x="13695" y="1673"/>
                    <a:pt x="13330" y="2254"/>
                    <a:pt x="13051" y="2884"/>
                  </a:cubicBezTo>
                  <a:cubicBezTo>
                    <a:pt x="13000" y="2398"/>
                    <a:pt x="12852" y="1931"/>
                    <a:pt x="12555" y="1521"/>
                  </a:cubicBezTo>
                  <a:cubicBezTo>
                    <a:pt x="12507" y="1454"/>
                    <a:pt x="12438" y="1411"/>
                    <a:pt x="12363" y="1411"/>
                  </a:cubicBezTo>
                  <a:cubicBezTo>
                    <a:pt x="12327" y="1411"/>
                    <a:pt x="12291" y="1421"/>
                    <a:pt x="12255" y="1442"/>
                  </a:cubicBezTo>
                  <a:cubicBezTo>
                    <a:pt x="10961" y="2188"/>
                    <a:pt x="10792" y="3783"/>
                    <a:pt x="9876" y="4848"/>
                  </a:cubicBezTo>
                  <a:cubicBezTo>
                    <a:pt x="9415" y="3552"/>
                    <a:pt x="9648" y="2156"/>
                    <a:pt x="9909" y="832"/>
                  </a:cubicBezTo>
                  <a:cubicBezTo>
                    <a:pt x="9936" y="696"/>
                    <a:pt x="9828" y="548"/>
                    <a:pt x="9697" y="548"/>
                  </a:cubicBezTo>
                  <a:cubicBezTo>
                    <a:pt x="9662" y="548"/>
                    <a:pt x="9624" y="559"/>
                    <a:pt x="9588" y="584"/>
                  </a:cubicBezTo>
                  <a:cubicBezTo>
                    <a:pt x="8607" y="1252"/>
                    <a:pt x="7685" y="2005"/>
                    <a:pt x="6835" y="2835"/>
                  </a:cubicBezTo>
                  <a:cubicBezTo>
                    <a:pt x="6725" y="2646"/>
                    <a:pt x="6579" y="2474"/>
                    <a:pt x="6386" y="2287"/>
                  </a:cubicBezTo>
                  <a:cubicBezTo>
                    <a:pt x="5997" y="1910"/>
                    <a:pt x="5050" y="1271"/>
                    <a:pt x="5278" y="720"/>
                  </a:cubicBezTo>
                  <a:cubicBezTo>
                    <a:pt x="5401" y="594"/>
                    <a:pt x="5528" y="471"/>
                    <a:pt x="5649" y="345"/>
                  </a:cubicBezTo>
                  <a:cubicBezTo>
                    <a:pt x="5780" y="210"/>
                    <a:pt x="5663" y="0"/>
                    <a:pt x="55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
            <p:cNvSpPr/>
            <p:nvPr/>
          </p:nvSpPr>
          <p:spPr>
            <a:xfrm>
              <a:off x="2084650" y="779800"/>
              <a:ext cx="22000" cy="24350"/>
            </a:xfrm>
            <a:custGeom>
              <a:avLst/>
              <a:gdLst/>
              <a:ahLst/>
              <a:cxnLst/>
              <a:rect l="l" t="t" r="r" b="b"/>
              <a:pathLst>
                <a:path w="880" h="974" extrusionOk="0">
                  <a:moveTo>
                    <a:pt x="527" y="0"/>
                  </a:moveTo>
                  <a:cubicBezTo>
                    <a:pt x="495" y="0"/>
                    <a:pt x="462" y="10"/>
                    <a:pt x="432" y="31"/>
                  </a:cubicBezTo>
                  <a:cubicBezTo>
                    <a:pt x="245" y="162"/>
                    <a:pt x="147" y="362"/>
                    <a:pt x="50" y="564"/>
                  </a:cubicBezTo>
                  <a:cubicBezTo>
                    <a:pt x="9" y="647"/>
                    <a:pt x="1" y="774"/>
                    <a:pt x="86" y="839"/>
                  </a:cubicBezTo>
                  <a:cubicBezTo>
                    <a:pt x="150" y="890"/>
                    <a:pt x="209" y="943"/>
                    <a:pt x="289" y="966"/>
                  </a:cubicBezTo>
                  <a:cubicBezTo>
                    <a:pt x="307" y="971"/>
                    <a:pt x="325" y="973"/>
                    <a:pt x="343" y="973"/>
                  </a:cubicBezTo>
                  <a:cubicBezTo>
                    <a:pt x="395" y="973"/>
                    <a:pt x="445" y="953"/>
                    <a:pt x="483" y="915"/>
                  </a:cubicBezTo>
                  <a:cubicBezTo>
                    <a:pt x="606" y="784"/>
                    <a:pt x="637" y="593"/>
                    <a:pt x="831" y="533"/>
                  </a:cubicBezTo>
                  <a:cubicBezTo>
                    <a:pt x="880" y="516"/>
                    <a:pt x="870" y="444"/>
                    <a:pt x="818" y="442"/>
                  </a:cubicBezTo>
                  <a:cubicBezTo>
                    <a:pt x="808" y="442"/>
                    <a:pt x="798" y="441"/>
                    <a:pt x="788" y="441"/>
                  </a:cubicBezTo>
                  <a:cubicBezTo>
                    <a:pt x="740" y="441"/>
                    <a:pt x="692" y="451"/>
                    <a:pt x="647" y="470"/>
                  </a:cubicBezTo>
                  <a:cubicBezTo>
                    <a:pt x="663" y="444"/>
                    <a:pt x="675" y="416"/>
                    <a:pt x="685" y="388"/>
                  </a:cubicBezTo>
                  <a:cubicBezTo>
                    <a:pt x="701" y="365"/>
                    <a:pt x="721" y="347"/>
                    <a:pt x="744" y="332"/>
                  </a:cubicBezTo>
                  <a:cubicBezTo>
                    <a:pt x="776" y="313"/>
                    <a:pt x="762" y="262"/>
                    <a:pt x="724" y="262"/>
                  </a:cubicBezTo>
                  <a:cubicBezTo>
                    <a:pt x="724" y="262"/>
                    <a:pt x="723" y="262"/>
                    <a:pt x="722" y="262"/>
                  </a:cubicBezTo>
                  <a:cubicBezTo>
                    <a:pt x="722" y="260"/>
                    <a:pt x="724" y="257"/>
                    <a:pt x="724" y="255"/>
                  </a:cubicBezTo>
                  <a:cubicBezTo>
                    <a:pt x="765" y="130"/>
                    <a:pt x="649" y="0"/>
                    <a:pt x="5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
            <p:cNvSpPr/>
            <p:nvPr/>
          </p:nvSpPr>
          <p:spPr>
            <a:xfrm>
              <a:off x="2347700" y="816325"/>
              <a:ext cx="252575" cy="164350"/>
            </a:xfrm>
            <a:custGeom>
              <a:avLst/>
              <a:gdLst/>
              <a:ahLst/>
              <a:cxnLst/>
              <a:rect l="l" t="t" r="r" b="b"/>
              <a:pathLst>
                <a:path w="10103" h="6574" extrusionOk="0">
                  <a:moveTo>
                    <a:pt x="1363" y="2046"/>
                  </a:moveTo>
                  <a:cubicBezTo>
                    <a:pt x="1405" y="2046"/>
                    <a:pt x="1450" y="2051"/>
                    <a:pt x="1496" y="2064"/>
                  </a:cubicBezTo>
                  <a:cubicBezTo>
                    <a:pt x="2036" y="2205"/>
                    <a:pt x="2536" y="2579"/>
                    <a:pt x="2994" y="2894"/>
                  </a:cubicBezTo>
                  <a:cubicBezTo>
                    <a:pt x="2625" y="3205"/>
                    <a:pt x="2262" y="3524"/>
                    <a:pt x="1846" y="3778"/>
                  </a:cubicBezTo>
                  <a:cubicBezTo>
                    <a:pt x="1688" y="3874"/>
                    <a:pt x="1548" y="3916"/>
                    <a:pt x="1426" y="3916"/>
                  </a:cubicBezTo>
                  <a:cubicBezTo>
                    <a:pt x="612" y="3916"/>
                    <a:pt x="612" y="2046"/>
                    <a:pt x="1363" y="2046"/>
                  </a:cubicBezTo>
                  <a:close/>
                  <a:moveTo>
                    <a:pt x="6769" y="1"/>
                  </a:moveTo>
                  <a:cubicBezTo>
                    <a:pt x="6752" y="1"/>
                    <a:pt x="6735" y="8"/>
                    <a:pt x="6721" y="25"/>
                  </a:cubicBezTo>
                  <a:cubicBezTo>
                    <a:pt x="5932" y="970"/>
                    <a:pt x="4892" y="1603"/>
                    <a:pt x="3857" y="2243"/>
                  </a:cubicBezTo>
                  <a:cubicBezTo>
                    <a:pt x="3698" y="2343"/>
                    <a:pt x="3544" y="2453"/>
                    <a:pt x="3394" y="2571"/>
                  </a:cubicBezTo>
                  <a:cubicBezTo>
                    <a:pt x="3178" y="2433"/>
                    <a:pt x="2960" y="2297"/>
                    <a:pt x="2737" y="2167"/>
                  </a:cubicBezTo>
                  <a:cubicBezTo>
                    <a:pt x="2319" y="1923"/>
                    <a:pt x="1776" y="1581"/>
                    <a:pt x="1263" y="1581"/>
                  </a:cubicBezTo>
                  <a:cubicBezTo>
                    <a:pt x="1222" y="1581"/>
                    <a:pt x="1181" y="1583"/>
                    <a:pt x="1140" y="1588"/>
                  </a:cubicBezTo>
                  <a:cubicBezTo>
                    <a:pt x="1" y="1714"/>
                    <a:pt x="152" y="4387"/>
                    <a:pt x="1339" y="4387"/>
                  </a:cubicBezTo>
                  <a:cubicBezTo>
                    <a:pt x="1371" y="4387"/>
                    <a:pt x="1403" y="4385"/>
                    <a:pt x="1436" y="4382"/>
                  </a:cubicBezTo>
                  <a:cubicBezTo>
                    <a:pt x="2133" y="4300"/>
                    <a:pt x="2799" y="3675"/>
                    <a:pt x="3357" y="3148"/>
                  </a:cubicBezTo>
                  <a:cubicBezTo>
                    <a:pt x="4593" y="4004"/>
                    <a:pt x="5789" y="4920"/>
                    <a:pt x="7089" y="5684"/>
                  </a:cubicBezTo>
                  <a:cubicBezTo>
                    <a:pt x="7623" y="5998"/>
                    <a:pt x="8552" y="6574"/>
                    <a:pt x="9321" y="6574"/>
                  </a:cubicBezTo>
                  <a:cubicBezTo>
                    <a:pt x="9596" y="6574"/>
                    <a:pt x="9850" y="6500"/>
                    <a:pt x="10059" y="6316"/>
                  </a:cubicBezTo>
                  <a:cubicBezTo>
                    <a:pt x="10102" y="6278"/>
                    <a:pt x="10076" y="6214"/>
                    <a:pt x="10030" y="6198"/>
                  </a:cubicBezTo>
                  <a:cubicBezTo>
                    <a:pt x="9305" y="5943"/>
                    <a:pt x="8588" y="5787"/>
                    <a:pt x="7891" y="5445"/>
                  </a:cubicBezTo>
                  <a:cubicBezTo>
                    <a:pt x="6920" y="4964"/>
                    <a:pt x="6021" y="4337"/>
                    <a:pt x="5127" y="3729"/>
                  </a:cubicBezTo>
                  <a:cubicBezTo>
                    <a:pt x="4666" y="3414"/>
                    <a:pt x="4206" y="3099"/>
                    <a:pt x="3739" y="2792"/>
                  </a:cubicBezTo>
                  <a:cubicBezTo>
                    <a:pt x="3747" y="2786"/>
                    <a:pt x="3755" y="2779"/>
                    <a:pt x="3762" y="2772"/>
                  </a:cubicBezTo>
                  <a:cubicBezTo>
                    <a:pt x="4820" y="1844"/>
                    <a:pt x="6103" y="1403"/>
                    <a:pt x="6836" y="112"/>
                  </a:cubicBezTo>
                  <a:cubicBezTo>
                    <a:pt x="6865" y="60"/>
                    <a:pt x="6817" y="1"/>
                    <a:pt x="67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
            <p:cNvSpPr/>
            <p:nvPr/>
          </p:nvSpPr>
          <p:spPr>
            <a:xfrm>
              <a:off x="908975" y="941350"/>
              <a:ext cx="16700" cy="152250"/>
            </a:xfrm>
            <a:custGeom>
              <a:avLst/>
              <a:gdLst/>
              <a:ahLst/>
              <a:cxnLst/>
              <a:rect l="l" t="t" r="r" b="b"/>
              <a:pathLst>
                <a:path w="668" h="6090" extrusionOk="0">
                  <a:moveTo>
                    <a:pt x="319" y="1"/>
                  </a:moveTo>
                  <a:cubicBezTo>
                    <a:pt x="309" y="1"/>
                    <a:pt x="299" y="7"/>
                    <a:pt x="299" y="20"/>
                  </a:cubicBezTo>
                  <a:cubicBezTo>
                    <a:pt x="0" y="870"/>
                    <a:pt x="154" y="1927"/>
                    <a:pt x="153" y="2816"/>
                  </a:cubicBezTo>
                  <a:cubicBezTo>
                    <a:pt x="151" y="3895"/>
                    <a:pt x="174" y="4951"/>
                    <a:pt x="254" y="6026"/>
                  </a:cubicBezTo>
                  <a:cubicBezTo>
                    <a:pt x="254" y="6069"/>
                    <a:pt x="286" y="6090"/>
                    <a:pt x="318" y="6090"/>
                  </a:cubicBezTo>
                  <a:cubicBezTo>
                    <a:pt x="350" y="6090"/>
                    <a:pt x="382" y="6069"/>
                    <a:pt x="382" y="6026"/>
                  </a:cubicBezTo>
                  <a:cubicBezTo>
                    <a:pt x="454" y="5056"/>
                    <a:pt x="486" y="4108"/>
                    <a:pt x="484" y="3134"/>
                  </a:cubicBezTo>
                  <a:cubicBezTo>
                    <a:pt x="482" y="2153"/>
                    <a:pt x="668" y="955"/>
                    <a:pt x="340" y="20"/>
                  </a:cubicBezTo>
                  <a:cubicBezTo>
                    <a:pt x="340" y="7"/>
                    <a:pt x="329" y="1"/>
                    <a:pt x="3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 name="Google Shape;4188;p8"/>
            <p:cNvSpPr/>
            <p:nvPr/>
          </p:nvSpPr>
          <p:spPr>
            <a:xfrm>
              <a:off x="640350" y="927500"/>
              <a:ext cx="90225" cy="92625"/>
            </a:xfrm>
            <a:custGeom>
              <a:avLst/>
              <a:gdLst/>
              <a:ahLst/>
              <a:cxnLst/>
              <a:rect l="l" t="t" r="r" b="b"/>
              <a:pathLst>
                <a:path w="3609" h="3705" extrusionOk="0">
                  <a:moveTo>
                    <a:pt x="1906" y="609"/>
                  </a:moveTo>
                  <a:cubicBezTo>
                    <a:pt x="2377" y="609"/>
                    <a:pt x="2729" y="1142"/>
                    <a:pt x="2832" y="1605"/>
                  </a:cubicBezTo>
                  <a:cubicBezTo>
                    <a:pt x="2963" y="2198"/>
                    <a:pt x="2741" y="2928"/>
                    <a:pt x="2108" y="3099"/>
                  </a:cubicBezTo>
                  <a:cubicBezTo>
                    <a:pt x="2058" y="3112"/>
                    <a:pt x="2009" y="3119"/>
                    <a:pt x="1962" y="3119"/>
                  </a:cubicBezTo>
                  <a:cubicBezTo>
                    <a:pt x="1621" y="3119"/>
                    <a:pt x="1346" y="2792"/>
                    <a:pt x="1152" y="2405"/>
                  </a:cubicBezTo>
                  <a:cubicBezTo>
                    <a:pt x="1157" y="2394"/>
                    <a:pt x="1158" y="2382"/>
                    <a:pt x="1160" y="2371"/>
                  </a:cubicBezTo>
                  <a:cubicBezTo>
                    <a:pt x="1191" y="1764"/>
                    <a:pt x="809" y="1222"/>
                    <a:pt x="1452" y="770"/>
                  </a:cubicBezTo>
                  <a:cubicBezTo>
                    <a:pt x="1612" y="657"/>
                    <a:pt x="1764" y="609"/>
                    <a:pt x="1906" y="609"/>
                  </a:cubicBezTo>
                  <a:close/>
                  <a:moveTo>
                    <a:pt x="1904" y="0"/>
                  </a:moveTo>
                  <a:cubicBezTo>
                    <a:pt x="1684" y="0"/>
                    <a:pt x="1455" y="46"/>
                    <a:pt x="1227" y="145"/>
                  </a:cubicBezTo>
                  <a:cubicBezTo>
                    <a:pt x="561" y="432"/>
                    <a:pt x="0" y="2011"/>
                    <a:pt x="729" y="2399"/>
                  </a:cubicBezTo>
                  <a:cubicBezTo>
                    <a:pt x="888" y="3076"/>
                    <a:pt x="1355" y="3691"/>
                    <a:pt x="2067" y="3704"/>
                  </a:cubicBezTo>
                  <a:cubicBezTo>
                    <a:pt x="2077" y="3705"/>
                    <a:pt x="2087" y="3705"/>
                    <a:pt x="2096" y="3705"/>
                  </a:cubicBezTo>
                  <a:cubicBezTo>
                    <a:pt x="3254" y="3705"/>
                    <a:pt x="3608" y="2343"/>
                    <a:pt x="3473" y="1427"/>
                  </a:cubicBezTo>
                  <a:cubicBezTo>
                    <a:pt x="3345" y="567"/>
                    <a:pt x="2678" y="0"/>
                    <a:pt x="19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9" name="Google Shape;4189;p8"/>
          <p:cNvSpPr/>
          <p:nvPr/>
        </p:nvSpPr>
        <p:spPr>
          <a:xfrm rot="2127818">
            <a:off x="1392066" y="-1850861"/>
            <a:ext cx="9569360" cy="5397044"/>
          </a:xfrm>
          <a:prstGeom prst="flowChartDocument">
            <a:avLst/>
          </a:prstGeom>
          <a:solidFill>
            <a:schemeClr val="lt1"/>
          </a:solidFill>
          <a:ln>
            <a:noFill/>
          </a:ln>
          <a:effectLst>
            <a:outerShdw blurRad="200025" dist="66675" dir="10680000" algn="bl" rotWithShape="0">
              <a:srgbClr val="000000">
                <a:alpha val="1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 name="Google Shape;4190;p8"/>
          <p:cNvSpPr txBox="1">
            <a:spLocks noGrp="1"/>
          </p:cNvSpPr>
          <p:nvPr>
            <p:ph type="title"/>
          </p:nvPr>
        </p:nvSpPr>
        <p:spPr>
          <a:xfrm>
            <a:off x="3563950" y="535000"/>
            <a:ext cx="4864800" cy="2167200"/>
          </a:xfrm>
          <a:prstGeom prst="rect">
            <a:avLst/>
          </a:prstGeom>
        </p:spPr>
        <p:txBody>
          <a:bodyPr spcFirstLastPara="1" wrap="square" lIns="91425" tIns="91425" rIns="91425" bIns="91425" anchor="ctr" anchorCtr="0">
            <a:noAutofit/>
          </a:bodyPr>
          <a:lstStyle>
            <a:lvl1pPr lvl="0" algn="r">
              <a:spcBef>
                <a:spcPts val="0"/>
              </a:spcBef>
              <a:spcAft>
                <a:spcPts val="0"/>
              </a:spcAft>
              <a:buSzPts val="6000"/>
              <a:buNone/>
              <a:defRPr sz="7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six columns">
  <p:cSld name="BLANK_1_1_1_1_1">
    <p:spTree>
      <p:nvGrpSpPr>
        <p:cNvPr id="1" name="Shape 15380"/>
        <p:cNvGrpSpPr/>
        <p:nvPr/>
      </p:nvGrpSpPr>
      <p:grpSpPr>
        <a:xfrm>
          <a:off x="0" y="0"/>
          <a:ext cx="0" cy="0"/>
          <a:chOff x="0" y="0"/>
          <a:chExt cx="0" cy="0"/>
        </a:xfrm>
      </p:grpSpPr>
      <p:grpSp>
        <p:nvGrpSpPr>
          <p:cNvPr id="15381" name="Google Shape;15381;p27"/>
          <p:cNvGrpSpPr/>
          <p:nvPr/>
        </p:nvGrpSpPr>
        <p:grpSpPr>
          <a:xfrm>
            <a:off x="8" y="40"/>
            <a:ext cx="9143999" cy="5143565"/>
            <a:chOff x="8" y="40"/>
            <a:chExt cx="9143999" cy="5143565"/>
          </a:xfrm>
        </p:grpSpPr>
        <p:grpSp>
          <p:nvGrpSpPr>
            <p:cNvPr id="15382" name="Google Shape;15382;p27"/>
            <p:cNvGrpSpPr/>
            <p:nvPr/>
          </p:nvGrpSpPr>
          <p:grpSpPr>
            <a:xfrm>
              <a:off x="8" y="40"/>
              <a:ext cx="5430399" cy="5143565"/>
              <a:chOff x="313550" y="1553825"/>
              <a:chExt cx="2630625" cy="2491675"/>
            </a:xfrm>
          </p:grpSpPr>
          <p:sp>
            <p:nvSpPr>
              <p:cNvPr id="15383" name="Google Shape;15383;p27"/>
              <p:cNvSpPr/>
              <p:nvPr/>
            </p:nvSpPr>
            <p:spPr>
              <a:xfrm>
                <a:off x="861650" y="1640875"/>
                <a:ext cx="36025" cy="941225"/>
              </a:xfrm>
              <a:custGeom>
                <a:avLst/>
                <a:gdLst/>
                <a:ahLst/>
                <a:cxnLst/>
                <a:rect l="l" t="t" r="r" b="b"/>
                <a:pathLst>
                  <a:path w="1441" h="37649" extrusionOk="0">
                    <a:moveTo>
                      <a:pt x="163" y="1"/>
                    </a:moveTo>
                    <a:cubicBezTo>
                      <a:pt x="79" y="1"/>
                      <a:pt x="0" y="54"/>
                      <a:pt x="9" y="161"/>
                    </a:cubicBezTo>
                    <a:cubicBezTo>
                      <a:pt x="954" y="12590"/>
                      <a:pt x="1107" y="25030"/>
                      <a:pt x="745" y="37486"/>
                    </a:cubicBezTo>
                    <a:cubicBezTo>
                      <a:pt x="742" y="37594"/>
                      <a:pt x="824" y="37648"/>
                      <a:pt x="908" y="37648"/>
                    </a:cubicBezTo>
                    <a:cubicBezTo>
                      <a:pt x="992" y="37648"/>
                      <a:pt x="1078" y="37594"/>
                      <a:pt x="1081" y="37486"/>
                    </a:cubicBezTo>
                    <a:cubicBezTo>
                      <a:pt x="1441" y="25030"/>
                      <a:pt x="1288" y="12590"/>
                      <a:pt x="343" y="161"/>
                    </a:cubicBezTo>
                    <a:cubicBezTo>
                      <a:pt x="334" y="54"/>
                      <a:pt x="246" y="1"/>
                      <a:pt x="1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4" name="Google Shape;15384;p27"/>
              <p:cNvSpPr/>
              <p:nvPr/>
            </p:nvSpPr>
            <p:spPr>
              <a:xfrm>
                <a:off x="401725" y="2112375"/>
                <a:ext cx="936925" cy="18775"/>
              </a:xfrm>
              <a:custGeom>
                <a:avLst/>
                <a:gdLst/>
                <a:ahLst/>
                <a:cxnLst/>
                <a:rect l="l" t="t" r="r" b="b"/>
                <a:pathLst>
                  <a:path w="37477" h="751" extrusionOk="0">
                    <a:moveTo>
                      <a:pt x="206" y="1"/>
                    </a:moveTo>
                    <a:cubicBezTo>
                      <a:pt x="0" y="1"/>
                      <a:pt x="4" y="326"/>
                      <a:pt x="217" y="335"/>
                    </a:cubicBezTo>
                    <a:cubicBezTo>
                      <a:pt x="6597" y="612"/>
                      <a:pt x="12979" y="750"/>
                      <a:pt x="19363" y="750"/>
                    </a:cubicBezTo>
                    <a:cubicBezTo>
                      <a:pt x="25327" y="750"/>
                      <a:pt x="31294" y="630"/>
                      <a:pt x="37261" y="389"/>
                    </a:cubicBezTo>
                    <a:cubicBezTo>
                      <a:pt x="37474" y="380"/>
                      <a:pt x="37476" y="53"/>
                      <a:pt x="37268" y="53"/>
                    </a:cubicBezTo>
                    <a:cubicBezTo>
                      <a:pt x="37266" y="53"/>
                      <a:pt x="37264" y="53"/>
                      <a:pt x="37261" y="53"/>
                    </a:cubicBezTo>
                    <a:cubicBezTo>
                      <a:pt x="31294" y="295"/>
                      <a:pt x="25326" y="416"/>
                      <a:pt x="19356" y="416"/>
                    </a:cubicBezTo>
                    <a:cubicBezTo>
                      <a:pt x="12977" y="416"/>
                      <a:pt x="6597" y="278"/>
                      <a:pt x="215" y="1"/>
                    </a:cubicBezTo>
                    <a:cubicBezTo>
                      <a:pt x="212" y="1"/>
                      <a:pt x="209"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5" name="Google Shape;15385;p27"/>
              <p:cNvSpPr/>
              <p:nvPr/>
            </p:nvSpPr>
            <p:spPr>
              <a:xfrm>
                <a:off x="834925" y="1553825"/>
                <a:ext cx="50050" cy="56750"/>
              </a:xfrm>
              <a:custGeom>
                <a:avLst/>
                <a:gdLst/>
                <a:ahLst/>
                <a:cxnLst/>
                <a:rect l="l" t="t" r="r" b="b"/>
                <a:pathLst>
                  <a:path w="2002" h="2270" extrusionOk="0">
                    <a:moveTo>
                      <a:pt x="1555" y="1"/>
                    </a:moveTo>
                    <a:cubicBezTo>
                      <a:pt x="1505" y="1"/>
                      <a:pt x="1453" y="25"/>
                      <a:pt x="1415" y="81"/>
                    </a:cubicBezTo>
                    <a:lnTo>
                      <a:pt x="1099" y="538"/>
                    </a:lnTo>
                    <a:cubicBezTo>
                      <a:pt x="1039" y="623"/>
                      <a:pt x="948" y="838"/>
                      <a:pt x="862" y="879"/>
                    </a:cubicBezTo>
                    <a:cubicBezTo>
                      <a:pt x="808" y="906"/>
                      <a:pt x="760" y="917"/>
                      <a:pt x="718" y="917"/>
                    </a:cubicBezTo>
                    <a:cubicBezTo>
                      <a:pt x="427" y="917"/>
                      <a:pt x="423" y="344"/>
                      <a:pt x="347" y="162"/>
                    </a:cubicBezTo>
                    <a:cubicBezTo>
                      <a:pt x="321" y="101"/>
                      <a:pt x="274" y="75"/>
                      <a:pt x="225" y="75"/>
                    </a:cubicBezTo>
                    <a:cubicBezTo>
                      <a:pt x="119" y="75"/>
                      <a:pt x="1" y="198"/>
                      <a:pt x="57" y="332"/>
                    </a:cubicBezTo>
                    <a:cubicBezTo>
                      <a:pt x="200" y="669"/>
                      <a:pt x="160" y="1352"/>
                      <a:pt x="690" y="1352"/>
                    </a:cubicBezTo>
                    <a:cubicBezTo>
                      <a:pt x="702" y="1352"/>
                      <a:pt x="714" y="1351"/>
                      <a:pt x="727" y="1351"/>
                    </a:cubicBezTo>
                    <a:cubicBezTo>
                      <a:pt x="905" y="1341"/>
                      <a:pt x="1015" y="1227"/>
                      <a:pt x="1119" y="1093"/>
                    </a:cubicBezTo>
                    <a:cubicBezTo>
                      <a:pt x="1237" y="942"/>
                      <a:pt x="1346" y="783"/>
                      <a:pt x="1453" y="623"/>
                    </a:cubicBezTo>
                    <a:lnTo>
                      <a:pt x="1453" y="623"/>
                    </a:lnTo>
                    <a:cubicBezTo>
                      <a:pt x="1520" y="1119"/>
                      <a:pt x="1586" y="1615"/>
                      <a:pt x="1653" y="2110"/>
                    </a:cubicBezTo>
                    <a:cubicBezTo>
                      <a:pt x="1667" y="2216"/>
                      <a:pt x="1759" y="2269"/>
                      <a:pt x="1843" y="2269"/>
                    </a:cubicBezTo>
                    <a:cubicBezTo>
                      <a:pt x="1926" y="2269"/>
                      <a:pt x="2002" y="2217"/>
                      <a:pt x="1988" y="2110"/>
                    </a:cubicBezTo>
                    <a:cubicBezTo>
                      <a:pt x="1901" y="1462"/>
                      <a:pt x="1814" y="814"/>
                      <a:pt x="1727" y="165"/>
                    </a:cubicBezTo>
                    <a:cubicBezTo>
                      <a:pt x="1713" y="65"/>
                      <a:pt x="1636" y="1"/>
                      <a:pt x="15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6" name="Google Shape;15386;p27"/>
              <p:cNvSpPr/>
              <p:nvPr/>
            </p:nvSpPr>
            <p:spPr>
              <a:xfrm>
                <a:off x="1366250" y="2091800"/>
                <a:ext cx="48350" cy="40325"/>
              </a:xfrm>
              <a:custGeom>
                <a:avLst/>
                <a:gdLst/>
                <a:ahLst/>
                <a:cxnLst/>
                <a:rect l="l" t="t" r="r" b="b"/>
                <a:pathLst>
                  <a:path w="1934" h="1613" extrusionOk="0">
                    <a:moveTo>
                      <a:pt x="228" y="1"/>
                    </a:moveTo>
                    <a:cubicBezTo>
                      <a:pt x="91" y="1"/>
                      <a:pt x="1" y="218"/>
                      <a:pt x="148" y="319"/>
                    </a:cubicBezTo>
                    <a:cubicBezTo>
                      <a:pt x="669" y="681"/>
                      <a:pt x="1150" y="1097"/>
                      <a:pt x="1585" y="1561"/>
                    </a:cubicBezTo>
                    <a:cubicBezTo>
                      <a:pt x="1618" y="1597"/>
                      <a:pt x="1657" y="1613"/>
                      <a:pt x="1695" y="1613"/>
                    </a:cubicBezTo>
                    <a:cubicBezTo>
                      <a:pt x="1820" y="1613"/>
                      <a:pt x="1933" y="1445"/>
                      <a:pt x="1821" y="1325"/>
                    </a:cubicBezTo>
                    <a:cubicBezTo>
                      <a:pt x="1366" y="841"/>
                      <a:pt x="861" y="406"/>
                      <a:pt x="315" y="31"/>
                    </a:cubicBezTo>
                    <a:cubicBezTo>
                      <a:pt x="285" y="10"/>
                      <a:pt x="256" y="1"/>
                      <a:pt x="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7" name="Google Shape;15387;p27"/>
              <p:cNvSpPr/>
              <p:nvPr/>
            </p:nvSpPr>
            <p:spPr>
              <a:xfrm>
                <a:off x="1361775" y="2086100"/>
                <a:ext cx="49775" cy="60500"/>
              </a:xfrm>
              <a:custGeom>
                <a:avLst/>
                <a:gdLst/>
                <a:ahLst/>
                <a:cxnLst/>
                <a:rect l="l" t="t" r="r" b="b"/>
                <a:pathLst>
                  <a:path w="1991" h="2420" extrusionOk="0">
                    <a:moveTo>
                      <a:pt x="1758" y="0"/>
                    </a:moveTo>
                    <a:cubicBezTo>
                      <a:pt x="1720" y="0"/>
                      <a:pt x="1682" y="17"/>
                      <a:pt x="1649" y="56"/>
                    </a:cubicBezTo>
                    <a:lnTo>
                      <a:pt x="1649" y="58"/>
                    </a:lnTo>
                    <a:cubicBezTo>
                      <a:pt x="1086" y="732"/>
                      <a:pt x="563" y="1438"/>
                      <a:pt x="83" y="2173"/>
                    </a:cubicBezTo>
                    <a:cubicBezTo>
                      <a:pt x="1" y="2300"/>
                      <a:pt x="117" y="2420"/>
                      <a:pt x="234" y="2420"/>
                    </a:cubicBezTo>
                    <a:cubicBezTo>
                      <a:pt x="285" y="2420"/>
                      <a:pt x="337" y="2397"/>
                      <a:pt x="372" y="2343"/>
                    </a:cubicBezTo>
                    <a:cubicBezTo>
                      <a:pt x="836" y="1630"/>
                      <a:pt x="1342" y="947"/>
                      <a:pt x="1886" y="294"/>
                    </a:cubicBezTo>
                    <a:cubicBezTo>
                      <a:pt x="1990" y="169"/>
                      <a:pt x="1878" y="0"/>
                      <a:pt x="17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8" name="Google Shape;15388;p27"/>
              <p:cNvSpPr/>
              <p:nvPr/>
            </p:nvSpPr>
            <p:spPr>
              <a:xfrm>
                <a:off x="974200" y="2100925"/>
                <a:ext cx="10975" cy="63175"/>
              </a:xfrm>
              <a:custGeom>
                <a:avLst/>
                <a:gdLst/>
                <a:ahLst/>
                <a:cxnLst/>
                <a:rect l="l" t="t" r="r" b="b"/>
                <a:pathLst>
                  <a:path w="439" h="2527" extrusionOk="0">
                    <a:moveTo>
                      <a:pt x="165" y="1"/>
                    </a:moveTo>
                    <a:cubicBezTo>
                      <a:pt x="81" y="1"/>
                      <a:pt x="0" y="54"/>
                      <a:pt x="5" y="162"/>
                    </a:cubicBezTo>
                    <a:cubicBezTo>
                      <a:pt x="36" y="897"/>
                      <a:pt x="68" y="1631"/>
                      <a:pt x="100" y="2364"/>
                    </a:cubicBezTo>
                    <a:cubicBezTo>
                      <a:pt x="104" y="2472"/>
                      <a:pt x="190" y="2526"/>
                      <a:pt x="274" y="2526"/>
                    </a:cubicBezTo>
                    <a:cubicBezTo>
                      <a:pt x="357" y="2526"/>
                      <a:pt x="438" y="2473"/>
                      <a:pt x="434" y="2364"/>
                    </a:cubicBezTo>
                    <a:cubicBezTo>
                      <a:pt x="403" y="1631"/>
                      <a:pt x="371" y="897"/>
                      <a:pt x="339" y="162"/>
                    </a:cubicBezTo>
                    <a:cubicBezTo>
                      <a:pt x="334" y="55"/>
                      <a:pt x="248"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9" name="Google Shape;15389;p27"/>
              <p:cNvSpPr/>
              <p:nvPr/>
            </p:nvSpPr>
            <p:spPr>
              <a:xfrm>
                <a:off x="855800" y="2045475"/>
                <a:ext cx="49600" cy="9500"/>
              </a:xfrm>
              <a:custGeom>
                <a:avLst/>
                <a:gdLst/>
                <a:ahLst/>
                <a:cxnLst/>
                <a:rect l="l" t="t" r="r" b="b"/>
                <a:pathLst>
                  <a:path w="1984" h="380" extrusionOk="0">
                    <a:moveTo>
                      <a:pt x="209" y="0"/>
                    </a:moveTo>
                    <a:cubicBezTo>
                      <a:pt x="0" y="0"/>
                      <a:pt x="2" y="328"/>
                      <a:pt x="215" y="334"/>
                    </a:cubicBezTo>
                    <a:lnTo>
                      <a:pt x="1768" y="380"/>
                    </a:lnTo>
                    <a:cubicBezTo>
                      <a:pt x="1770" y="380"/>
                      <a:pt x="1772" y="380"/>
                      <a:pt x="1774" y="380"/>
                    </a:cubicBezTo>
                    <a:cubicBezTo>
                      <a:pt x="1983" y="380"/>
                      <a:pt x="1981" y="52"/>
                      <a:pt x="1768" y="46"/>
                    </a:cubicBezTo>
                    <a:lnTo>
                      <a:pt x="215" y="0"/>
                    </a:lnTo>
                    <a:cubicBezTo>
                      <a:pt x="213" y="0"/>
                      <a:pt x="211" y="0"/>
                      <a:pt x="2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0" name="Google Shape;15390;p27"/>
              <p:cNvSpPr/>
              <p:nvPr/>
            </p:nvSpPr>
            <p:spPr>
              <a:xfrm>
                <a:off x="1070950" y="2097250"/>
                <a:ext cx="9975" cy="56650"/>
              </a:xfrm>
              <a:custGeom>
                <a:avLst/>
                <a:gdLst/>
                <a:ahLst/>
                <a:cxnLst/>
                <a:rect l="l" t="t" r="r" b="b"/>
                <a:pathLst>
                  <a:path w="399" h="2266" extrusionOk="0">
                    <a:moveTo>
                      <a:pt x="233" y="1"/>
                    </a:moveTo>
                    <a:cubicBezTo>
                      <a:pt x="149" y="1"/>
                      <a:pt x="64" y="55"/>
                      <a:pt x="60" y="162"/>
                    </a:cubicBezTo>
                    <a:lnTo>
                      <a:pt x="3" y="2104"/>
                    </a:lnTo>
                    <a:cubicBezTo>
                      <a:pt x="0" y="2212"/>
                      <a:pt x="82" y="2265"/>
                      <a:pt x="166" y="2265"/>
                    </a:cubicBezTo>
                    <a:cubicBezTo>
                      <a:pt x="249" y="2265"/>
                      <a:pt x="334" y="2212"/>
                      <a:pt x="337" y="2104"/>
                    </a:cubicBezTo>
                    <a:cubicBezTo>
                      <a:pt x="357" y="1457"/>
                      <a:pt x="376" y="811"/>
                      <a:pt x="395" y="162"/>
                    </a:cubicBezTo>
                    <a:cubicBezTo>
                      <a:pt x="399" y="55"/>
                      <a:pt x="317" y="1"/>
                      <a:pt x="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1" name="Google Shape;15391;p27"/>
              <p:cNvSpPr/>
              <p:nvPr/>
            </p:nvSpPr>
            <p:spPr>
              <a:xfrm>
                <a:off x="1165225" y="2106575"/>
                <a:ext cx="11550" cy="43675"/>
              </a:xfrm>
              <a:custGeom>
                <a:avLst/>
                <a:gdLst/>
                <a:ahLst/>
                <a:cxnLst/>
                <a:rect l="l" t="t" r="r" b="b"/>
                <a:pathLst>
                  <a:path w="462" h="1747" extrusionOk="0">
                    <a:moveTo>
                      <a:pt x="163" y="0"/>
                    </a:moveTo>
                    <a:cubicBezTo>
                      <a:pt x="80" y="0"/>
                      <a:pt x="1" y="54"/>
                      <a:pt x="9" y="161"/>
                    </a:cubicBezTo>
                    <a:cubicBezTo>
                      <a:pt x="46" y="636"/>
                      <a:pt x="83" y="1112"/>
                      <a:pt x="119" y="1586"/>
                    </a:cubicBezTo>
                    <a:cubicBezTo>
                      <a:pt x="128" y="1693"/>
                      <a:pt x="216" y="1747"/>
                      <a:pt x="299" y="1747"/>
                    </a:cubicBezTo>
                    <a:cubicBezTo>
                      <a:pt x="383" y="1747"/>
                      <a:pt x="462" y="1694"/>
                      <a:pt x="453" y="1586"/>
                    </a:cubicBezTo>
                    <a:cubicBezTo>
                      <a:pt x="417" y="1110"/>
                      <a:pt x="380" y="636"/>
                      <a:pt x="343"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2" name="Google Shape;15392;p27"/>
              <p:cNvSpPr/>
              <p:nvPr/>
            </p:nvSpPr>
            <p:spPr>
              <a:xfrm>
                <a:off x="1249700" y="2099375"/>
                <a:ext cx="14950" cy="53350"/>
              </a:xfrm>
              <a:custGeom>
                <a:avLst/>
                <a:gdLst/>
                <a:ahLst/>
                <a:cxnLst/>
                <a:rect l="l" t="t" r="r" b="b"/>
                <a:pathLst>
                  <a:path w="598" h="2134" extrusionOk="0">
                    <a:moveTo>
                      <a:pt x="160" y="1"/>
                    </a:moveTo>
                    <a:cubicBezTo>
                      <a:pt x="76" y="1"/>
                      <a:pt x="0" y="53"/>
                      <a:pt x="14" y="160"/>
                    </a:cubicBezTo>
                    <a:cubicBezTo>
                      <a:pt x="93" y="765"/>
                      <a:pt x="171" y="1369"/>
                      <a:pt x="249" y="1975"/>
                    </a:cubicBezTo>
                    <a:cubicBezTo>
                      <a:pt x="262" y="2081"/>
                      <a:pt x="354" y="2134"/>
                      <a:pt x="438" y="2134"/>
                    </a:cubicBezTo>
                    <a:cubicBezTo>
                      <a:pt x="521" y="2134"/>
                      <a:pt x="597" y="2081"/>
                      <a:pt x="583" y="1975"/>
                    </a:cubicBezTo>
                    <a:cubicBezTo>
                      <a:pt x="505" y="1369"/>
                      <a:pt x="427" y="765"/>
                      <a:pt x="349" y="160"/>
                    </a:cubicBez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3" name="Google Shape;15393;p27"/>
              <p:cNvSpPr/>
              <p:nvPr/>
            </p:nvSpPr>
            <p:spPr>
              <a:xfrm>
                <a:off x="855650" y="1940375"/>
                <a:ext cx="69025" cy="14225"/>
              </a:xfrm>
              <a:custGeom>
                <a:avLst/>
                <a:gdLst/>
                <a:ahLst/>
                <a:cxnLst/>
                <a:rect l="l" t="t" r="r" b="b"/>
                <a:pathLst>
                  <a:path w="2761" h="569" extrusionOk="0">
                    <a:moveTo>
                      <a:pt x="2567" y="1"/>
                    </a:moveTo>
                    <a:cubicBezTo>
                      <a:pt x="2560" y="1"/>
                      <a:pt x="2554" y="1"/>
                      <a:pt x="2547" y="2"/>
                    </a:cubicBezTo>
                    <a:lnTo>
                      <a:pt x="213" y="232"/>
                    </a:lnTo>
                    <a:cubicBezTo>
                      <a:pt x="8" y="253"/>
                      <a:pt x="0" y="569"/>
                      <a:pt x="194" y="569"/>
                    </a:cubicBezTo>
                    <a:cubicBezTo>
                      <a:pt x="201" y="569"/>
                      <a:pt x="207" y="568"/>
                      <a:pt x="213" y="568"/>
                    </a:cubicBezTo>
                    <a:lnTo>
                      <a:pt x="2547" y="336"/>
                    </a:lnTo>
                    <a:cubicBezTo>
                      <a:pt x="2753" y="315"/>
                      <a:pt x="2761" y="1"/>
                      <a:pt x="25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4" name="Google Shape;15394;p27"/>
              <p:cNvSpPr/>
              <p:nvPr/>
            </p:nvSpPr>
            <p:spPr>
              <a:xfrm>
                <a:off x="838200" y="1832525"/>
                <a:ext cx="73350" cy="19200"/>
              </a:xfrm>
              <a:custGeom>
                <a:avLst/>
                <a:gdLst/>
                <a:ahLst/>
                <a:cxnLst/>
                <a:rect l="l" t="t" r="r" b="b"/>
                <a:pathLst>
                  <a:path w="2934" h="768" extrusionOk="0">
                    <a:moveTo>
                      <a:pt x="2742" y="0"/>
                    </a:moveTo>
                    <a:cubicBezTo>
                      <a:pt x="2735" y="0"/>
                      <a:pt x="2728" y="1"/>
                      <a:pt x="2721" y="2"/>
                    </a:cubicBezTo>
                    <a:cubicBezTo>
                      <a:pt x="1871" y="102"/>
                      <a:pt x="1029" y="249"/>
                      <a:pt x="196" y="441"/>
                    </a:cubicBezTo>
                    <a:cubicBezTo>
                      <a:pt x="0" y="485"/>
                      <a:pt x="64" y="768"/>
                      <a:pt x="243" y="768"/>
                    </a:cubicBezTo>
                    <a:cubicBezTo>
                      <a:pt x="256" y="768"/>
                      <a:pt x="270" y="766"/>
                      <a:pt x="285" y="763"/>
                    </a:cubicBezTo>
                    <a:cubicBezTo>
                      <a:pt x="1088" y="577"/>
                      <a:pt x="1901" y="433"/>
                      <a:pt x="2721" y="337"/>
                    </a:cubicBezTo>
                    <a:cubicBezTo>
                      <a:pt x="2925" y="312"/>
                      <a:pt x="2934" y="0"/>
                      <a:pt x="27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5" name="Google Shape;15395;p27"/>
              <p:cNvSpPr/>
              <p:nvPr/>
            </p:nvSpPr>
            <p:spPr>
              <a:xfrm>
                <a:off x="842250" y="1731750"/>
                <a:ext cx="52925" cy="11150"/>
              </a:xfrm>
              <a:custGeom>
                <a:avLst/>
                <a:gdLst/>
                <a:ahLst/>
                <a:cxnLst/>
                <a:rect l="l" t="t" r="r" b="b"/>
                <a:pathLst>
                  <a:path w="2117" h="446" extrusionOk="0">
                    <a:moveTo>
                      <a:pt x="1914" y="1"/>
                    </a:moveTo>
                    <a:cubicBezTo>
                      <a:pt x="1910" y="1"/>
                      <a:pt x="1905" y="1"/>
                      <a:pt x="1901" y="1"/>
                    </a:cubicBezTo>
                    <a:lnTo>
                      <a:pt x="216" y="111"/>
                    </a:lnTo>
                    <a:cubicBezTo>
                      <a:pt x="6" y="124"/>
                      <a:pt x="1" y="445"/>
                      <a:pt x="203" y="445"/>
                    </a:cubicBezTo>
                    <a:cubicBezTo>
                      <a:pt x="207" y="445"/>
                      <a:pt x="211" y="445"/>
                      <a:pt x="216" y="445"/>
                    </a:cubicBezTo>
                    <a:lnTo>
                      <a:pt x="1901" y="337"/>
                    </a:lnTo>
                    <a:cubicBezTo>
                      <a:pt x="2110" y="323"/>
                      <a:pt x="2116" y="1"/>
                      <a:pt x="19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6" name="Google Shape;15396;p27"/>
              <p:cNvSpPr/>
              <p:nvPr/>
            </p:nvSpPr>
            <p:spPr>
              <a:xfrm>
                <a:off x="870525" y="1720450"/>
                <a:ext cx="383675" cy="411675"/>
              </a:xfrm>
              <a:custGeom>
                <a:avLst/>
                <a:gdLst/>
                <a:ahLst/>
                <a:cxnLst/>
                <a:rect l="l" t="t" r="r" b="b"/>
                <a:pathLst>
                  <a:path w="15347" h="16467" extrusionOk="0">
                    <a:moveTo>
                      <a:pt x="7953" y="1"/>
                    </a:moveTo>
                    <a:cubicBezTo>
                      <a:pt x="7070" y="1"/>
                      <a:pt x="6465" y="1360"/>
                      <a:pt x="6195" y="2017"/>
                    </a:cubicBezTo>
                    <a:cubicBezTo>
                      <a:pt x="5542" y="3600"/>
                      <a:pt x="5203" y="5350"/>
                      <a:pt x="4751" y="7000"/>
                    </a:cubicBezTo>
                    <a:cubicBezTo>
                      <a:pt x="3893" y="10132"/>
                      <a:pt x="3321" y="14456"/>
                      <a:pt x="163" y="16156"/>
                    </a:cubicBezTo>
                    <a:cubicBezTo>
                      <a:pt x="0" y="16243"/>
                      <a:pt x="100" y="16467"/>
                      <a:pt x="250" y="16467"/>
                    </a:cubicBezTo>
                    <a:cubicBezTo>
                      <a:pt x="276" y="16467"/>
                      <a:pt x="303" y="16460"/>
                      <a:pt x="331" y="16445"/>
                    </a:cubicBezTo>
                    <a:cubicBezTo>
                      <a:pt x="3131" y="14938"/>
                      <a:pt x="3850" y="11555"/>
                      <a:pt x="4623" y="8733"/>
                    </a:cubicBezTo>
                    <a:cubicBezTo>
                      <a:pt x="5191" y="6657"/>
                      <a:pt x="5641" y="4494"/>
                      <a:pt x="6376" y="2470"/>
                    </a:cubicBezTo>
                    <a:cubicBezTo>
                      <a:pt x="6683" y="1628"/>
                      <a:pt x="7225" y="482"/>
                      <a:pt x="7985" y="482"/>
                    </a:cubicBezTo>
                    <a:cubicBezTo>
                      <a:pt x="8266" y="482"/>
                      <a:pt x="8576" y="637"/>
                      <a:pt x="8914" y="1021"/>
                    </a:cubicBezTo>
                    <a:cubicBezTo>
                      <a:pt x="9543" y="1730"/>
                      <a:pt x="9846" y="2662"/>
                      <a:pt x="10046" y="3570"/>
                    </a:cubicBezTo>
                    <a:cubicBezTo>
                      <a:pt x="10508" y="5685"/>
                      <a:pt x="10632" y="7905"/>
                      <a:pt x="10894" y="10052"/>
                    </a:cubicBezTo>
                    <a:cubicBezTo>
                      <a:pt x="11012" y="11026"/>
                      <a:pt x="11138" y="12493"/>
                      <a:pt x="12260" y="12839"/>
                    </a:cubicBezTo>
                    <a:cubicBezTo>
                      <a:pt x="12413" y="12887"/>
                      <a:pt x="12559" y="12909"/>
                      <a:pt x="12696" y="12909"/>
                    </a:cubicBezTo>
                    <a:cubicBezTo>
                      <a:pt x="13713" y="12909"/>
                      <a:pt x="14296" y="11715"/>
                      <a:pt x="14513" y="10820"/>
                    </a:cubicBezTo>
                    <a:cubicBezTo>
                      <a:pt x="15016" y="8739"/>
                      <a:pt x="15213" y="6539"/>
                      <a:pt x="15339" y="4408"/>
                    </a:cubicBezTo>
                    <a:cubicBezTo>
                      <a:pt x="15346" y="4301"/>
                      <a:pt x="15266" y="4247"/>
                      <a:pt x="15182" y="4247"/>
                    </a:cubicBezTo>
                    <a:cubicBezTo>
                      <a:pt x="15098" y="4247"/>
                      <a:pt x="15011" y="4301"/>
                      <a:pt x="15005" y="4408"/>
                    </a:cubicBezTo>
                    <a:cubicBezTo>
                      <a:pt x="14874" y="6590"/>
                      <a:pt x="14735" y="8956"/>
                      <a:pt x="14108" y="11061"/>
                    </a:cubicBezTo>
                    <a:cubicBezTo>
                      <a:pt x="13948" y="11601"/>
                      <a:pt x="13429" y="12641"/>
                      <a:pt x="12708" y="12641"/>
                    </a:cubicBezTo>
                    <a:cubicBezTo>
                      <a:pt x="12419" y="12641"/>
                      <a:pt x="12096" y="12474"/>
                      <a:pt x="11752" y="12039"/>
                    </a:cubicBezTo>
                    <a:cubicBezTo>
                      <a:pt x="11479" y="11694"/>
                      <a:pt x="11389" y="11151"/>
                      <a:pt x="11315" y="10728"/>
                    </a:cubicBezTo>
                    <a:cubicBezTo>
                      <a:pt x="11126" y="9641"/>
                      <a:pt x="11044" y="8521"/>
                      <a:pt x="10913" y="7427"/>
                    </a:cubicBezTo>
                    <a:cubicBezTo>
                      <a:pt x="10723" y="5867"/>
                      <a:pt x="10643" y="4227"/>
                      <a:pt x="10173" y="2720"/>
                    </a:cubicBezTo>
                    <a:cubicBezTo>
                      <a:pt x="9889" y="1808"/>
                      <a:pt x="9230" y="317"/>
                      <a:pt x="8191" y="34"/>
                    </a:cubicBezTo>
                    <a:cubicBezTo>
                      <a:pt x="8110" y="11"/>
                      <a:pt x="8030" y="1"/>
                      <a:pt x="79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7" name="Google Shape;15397;p27"/>
              <p:cNvSpPr/>
              <p:nvPr/>
            </p:nvSpPr>
            <p:spPr>
              <a:xfrm>
                <a:off x="963325" y="1930075"/>
                <a:ext cx="30125" cy="31300"/>
              </a:xfrm>
              <a:custGeom>
                <a:avLst/>
                <a:gdLst/>
                <a:ahLst/>
                <a:cxnLst/>
                <a:rect l="l" t="t" r="r" b="b"/>
                <a:pathLst>
                  <a:path w="1205" h="1252" extrusionOk="0">
                    <a:moveTo>
                      <a:pt x="645" y="0"/>
                    </a:moveTo>
                    <a:cubicBezTo>
                      <a:pt x="604" y="0"/>
                      <a:pt x="560" y="6"/>
                      <a:pt x="515" y="19"/>
                    </a:cubicBezTo>
                    <a:cubicBezTo>
                      <a:pt x="149" y="120"/>
                      <a:pt x="0" y="584"/>
                      <a:pt x="135" y="913"/>
                    </a:cubicBezTo>
                    <a:lnTo>
                      <a:pt x="135" y="913"/>
                    </a:lnTo>
                    <a:cubicBezTo>
                      <a:pt x="172" y="1011"/>
                      <a:pt x="231" y="1098"/>
                      <a:pt x="315" y="1161"/>
                    </a:cubicBezTo>
                    <a:cubicBezTo>
                      <a:pt x="397" y="1223"/>
                      <a:pt x="482" y="1250"/>
                      <a:pt x="566" y="1251"/>
                    </a:cubicBezTo>
                    <a:lnTo>
                      <a:pt x="566" y="1251"/>
                    </a:lnTo>
                    <a:cubicBezTo>
                      <a:pt x="574" y="1251"/>
                      <a:pt x="583" y="1252"/>
                      <a:pt x="591" y="1252"/>
                    </a:cubicBezTo>
                    <a:cubicBezTo>
                      <a:pt x="616" y="1252"/>
                      <a:pt x="641" y="1249"/>
                      <a:pt x="666" y="1245"/>
                    </a:cubicBezTo>
                    <a:cubicBezTo>
                      <a:pt x="876" y="1207"/>
                      <a:pt x="1015" y="1033"/>
                      <a:pt x="1133" y="867"/>
                    </a:cubicBezTo>
                    <a:cubicBezTo>
                      <a:pt x="1163" y="823"/>
                      <a:pt x="1168" y="780"/>
                      <a:pt x="1157" y="742"/>
                    </a:cubicBezTo>
                    <a:lnTo>
                      <a:pt x="1157" y="742"/>
                    </a:lnTo>
                    <a:cubicBezTo>
                      <a:pt x="1205" y="572"/>
                      <a:pt x="1195" y="387"/>
                      <a:pt x="1108" y="246"/>
                    </a:cubicBezTo>
                    <a:cubicBezTo>
                      <a:pt x="1039" y="134"/>
                      <a:pt x="934" y="65"/>
                      <a:pt x="817" y="36"/>
                    </a:cubicBezTo>
                    <a:lnTo>
                      <a:pt x="817" y="36"/>
                    </a:lnTo>
                    <a:cubicBezTo>
                      <a:pt x="764" y="13"/>
                      <a:pt x="707" y="0"/>
                      <a:pt x="6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8" name="Google Shape;15398;p27"/>
              <p:cNvSpPr/>
              <p:nvPr/>
            </p:nvSpPr>
            <p:spPr>
              <a:xfrm>
                <a:off x="1054275" y="1712850"/>
                <a:ext cx="28675" cy="28025"/>
              </a:xfrm>
              <a:custGeom>
                <a:avLst/>
                <a:gdLst/>
                <a:ahLst/>
                <a:cxnLst/>
                <a:rect l="l" t="t" r="r" b="b"/>
                <a:pathLst>
                  <a:path w="1147" h="1121" extrusionOk="0">
                    <a:moveTo>
                      <a:pt x="689" y="623"/>
                    </a:moveTo>
                    <a:cubicBezTo>
                      <a:pt x="691" y="640"/>
                      <a:pt x="690" y="657"/>
                      <a:pt x="683" y="674"/>
                    </a:cubicBezTo>
                    <a:lnTo>
                      <a:pt x="683" y="674"/>
                    </a:lnTo>
                    <a:cubicBezTo>
                      <a:pt x="671" y="680"/>
                      <a:pt x="657" y="684"/>
                      <a:pt x="641" y="687"/>
                    </a:cubicBezTo>
                    <a:cubicBezTo>
                      <a:pt x="632" y="689"/>
                      <a:pt x="622" y="689"/>
                      <a:pt x="613" y="689"/>
                    </a:cubicBezTo>
                    <a:cubicBezTo>
                      <a:pt x="558" y="689"/>
                      <a:pt x="512" y="663"/>
                      <a:pt x="483" y="625"/>
                    </a:cubicBezTo>
                    <a:lnTo>
                      <a:pt x="483" y="625"/>
                    </a:lnTo>
                    <a:cubicBezTo>
                      <a:pt x="511" y="645"/>
                      <a:pt x="546" y="655"/>
                      <a:pt x="582" y="655"/>
                    </a:cubicBezTo>
                    <a:cubicBezTo>
                      <a:pt x="619" y="655"/>
                      <a:pt x="657" y="644"/>
                      <a:pt x="689" y="623"/>
                    </a:cubicBezTo>
                    <a:close/>
                    <a:moveTo>
                      <a:pt x="577" y="0"/>
                    </a:moveTo>
                    <a:cubicBezTo>
                      <a:pt x="546" y="0"/>
                      <a:pt x="515" y="3"/>
                      <a:pt x="483" y="10"/>
                    </a:cubicBezTo>
                    <a:cubicBezTo>
                      <a:pt x="153" y="74"/>
                      <a:pt x="0" y="394"/>
                      <a:pt x="64" y="674"/>
                    </a:cubicBezTo>
                    <a:lnTo>
                      <a:pt x="64" y="674"/>
                    </a:lnTo>
                    <a:cubicBezTo>
                      <a:pt x="66" y="702"/>
                      <a:pt x="74" y="727"/>
                      <a:pt x="86" y="748"/>
                    </a:cubicBezTo>
                    <a:lnTo>
                      <a:pt x="86" y="748"/>
                    </a:lnTo>
                    <a:cubicBezTo>
                      <a:pt x="97" y="778"/>
                      <a:pt x="112" y="808"/>
                      <a:pt x="129" y="836"/>
                    </a:cubicBezTo>
                    <a:lnTo>
                      <a:pt x="129" y="836"/>
                    </a:lnTo>
                    <a:cubicBezTo>
                      <a:pt x="133" y="847"/>
                      <a:pt x="139" y="859"/>
                      <a:pt x="144" y="870"/>
                    </a:cubicBezTo>
                    <a:cubicBezTo>
                      <a:pt x="231" y="1044"/>
                      <a:pt x="387" y="1119"/>
                      <a:pt x="548" y="1119"/>
                    </a:cubicBezTo>
                    <a:cubicBezTo>
                      <a:pt x="552" y="1119"/>
                      <a:pt x="557" y="1119"/>
                      <a:pt x="562" y="1119"/>
                    </a:cubicBezTo>
                    <a:lnTo>
                      <a:pt x="562" y="1119"/>
                    </a:lnTo>
                    <a:cubicBezTo>
                      <a:pt x="576" y="1120"/>
                      <a:pt x="590" y="1121"/>
                      <a:pt x="605" y="1121"/>
                    </a:cubicBezTo>
                    <a:cubicBezTo>
                      <a:pt x="661" y="1121"/>
                      <a:pt x="718" y="1111"/>
                      <a:pt x="771" y="1093"/>
                    </a:cubicBezTo>
                    <a:cubicBezTo>
                      <a:pt x="976" y="1020"/>
                      <a:pt x="1105" y="813"/>
                      <a:pt x="1110" y="600"/>
                    </a:cubicBezTo>
                    <a:lnTo>
                      <a:pt x="1110" y="600"/>
                    </a:lnTo>
                    <a:cubicBezTo>
                      <a:pt x="1147" y="305"/>
                      <a:pt x="892" y="0"/>
                      <a:pt x="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9" name="Google Shape;15399;p27"/>
              <p:cNvSpPr/>
              <p:nvPr/>
            </p:nvSpPr>
            <p:spPr>
              <a:xfrm>
                <a:off x="1155950" y="2024550"/>
                <a:ext cx="26425" cy="27350"/>
              </a:xfrm>
              <a:custGeom>
                <a:avLst/>
                <a:gdLst/>
                <a:ahLst/>
                <a:cxnLst/>
                <a:rect l="l" t="t" r="r" b="b"/>
                <a:pathLst>
                  <a:path w="1057" h="1094" extrusionOk="0">
                    <a:moveTo>
                      <a:pt x="549" y="1"/>
                    </a:moveTo>
                    <a:cubicBezTo>
                      <a:pt x="397" y="1"/>
                      <a:pt x="238" y="72"/>
                      <a:pt x="139" y="206"/>
                    </a:cubicBezTo>
                    <a:cubicBezTo>
                      <a:pt x="0" y="394"/>
                      <a:pt x="27" y="636"/>
                      <a:pt x="152" y="806"/>
                    </a:cubicBezTo>
                    <a:lnTo>
                      <a:pt x="152" y="806"/>
                    </a:lnTo>
                    <a:cubicBezTo>
                      <a:pt x="191" y="865"/>
                      <a:pt x="242" y="914"/>
                      <a:pt x="300" y="950"/>
                    </a:cubicBezTo>
                    <a:lnTo>
                      <a:pt x="300" y="950"/>
                    </a:lnTo>
                    <a:cubicBezTo>
                      <a:pt x="369" y="1035"/>
                      <a:pt x="464" y="1093"/>
                      <a:pt x="579" y="1093"/>
                    </a:cubicBezTo>
                    <a:cubicBezTo>
                      <a:pt x="580" y="1093"/>
                      <a:pt x="581" y="1093"/>
                      <a:pt x="582" y="1093"/>
                    </a:cubicBezTo>
                    <a:cubicBezTo>
                      <a:pt x="670" y="1092"/>
                      <a:pt x="746" y="1059"/>
                      <a:pt x="809" y="1008"/>
                    </a:cubicBezTo>
                    <a:lnTo>
                      <a:pt x="809" y="1008"/>
                    </a:lnTo>
                    <a:cubicBezTo>
                      <a:pt x="822" y="1003"/>
                      <a:pt x="835" y="998"/>
                      <a:pt x="847" y="991"/>
                    </a:cubicBezTo>
                    <a:cubicBezTo>
                      <a:pt x="955" y="933"/>
                      <a:pt x="1004" y="823"/>
                      <a:pt x="1017" y="705"/>
                    </a:cubicBezTo>
                    <a:lnTo>
                      <a:pt x="1017" y="705"/>
                    </a:lnTo>
                    <a:cubicBezTo>
                      <a:pt x="1040" y="644"/>
                      <a:pt x="1051" y="578"/>
                      <a:pt x="1048" y="512"/>
                    </a:cubicBezTo>
                    <a:lnTo>
                      <a:pt x="1048" y="512"/>
                    </a:lnTo>
                    <a:cubicBezTo>
                      <a:pt x="1057" y="412"/>
                      <a:pt x="1044" y="313"/>
                      <a:pt x="998" y="225"/>
                    </a:cubicBezTo>
                    <a:cubicBezTo>
                      <a:pt x="937" y="107"/>
                      <a:pt x="826" y="39"/>
                      <a:pt x="705" y="27"/>
                    </a:cubicBezTo>
                    <a:lnTo>
                      <a:pt x="705" y="27"/>
                    </a:lnTo>
                    <a:cubicBezTo>
                      <a:pt x="656" y="9"/>
                      <a:pt x="603" y="1"/>
                      <a:pt x="5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0" name="Google Shape;15400;p27"/>
              <p:cNvSpPr/>
              <p:nvPr/>
            </p:nvSpPr>
            <p:spPr>
              <a:xfrm>
                <a:off x="1232600" y="1823200"/>
                <a:ext cx="29950" cy="32150"/>
              </a:xfrm>
              <a:custGeom>
                <a:avLst/>
                <a:gdLst/>
                <a:ahLst/>
                <a:cxnLst/>
                <a:rect l="l" t="t" r="r" b="b"/>
                <a:pathLst>
                  <a:path w="1198" h="1286" extrusionOk="0">
                    <a:moveTo>
                      <a:pt x="572" y="549"/>
                    </a:moveTo>
                    <a:cubicBezTo>
                      <a:pt x="575" y="549"/>
                      <a:pt x="578" y="550"/>
                      <a:pt x="581" y="550"/>
                    </a:cubicBezTo>
                    <a:lnTo>
                      <a:pt x="581" y="550"/>
                    </a:lnTo>
                    <a:cubicBezTo>
                      <a:pt x="575" y="553"/>
                      <a:pt x="568" y="556"/>
                      <a:pt x="560" y="558"/>
                    </a:cubicBezTo>
                    <a:cubicBezTo>
                      <a:pt x="556" y="559"/>
                      <a:pt x="552" y="560"/>
                      <a:pt x="548" y="561"/>
                    </a:cubicBezTo>
                    <a:lnTo>
                      <a:pt x="548" y="561"/>
                    </a:lnTo>
                    <a:cubicBezTo>
                      <a:pt x="555" y="553"/>
                      <a:pt x="564" y="549"/>
                      <a:pt x="572" y="549"/>
                    </a:cubicBezTo>
                    <a:close/>
                    <a:moveTo>
                      <a:pt x="476" y="0"/>
                    </a:moveTo>
                    <a:cubicBezTo>
                      <a:pt x="402" y="0"/>
                      <a:pt x="332" y="20"/>
                      <a:pt x="281" y="71"/>
                    </a:cubicBezTo>
                    <a:cubicBezTo>
                      <a:pt x="231" y="121"/>
                      <a:pt x="194" y="198"/>
                      <a:pt x="169" y="285"/>
                    </a:cubicBezTo>
                    <a:lnTo>
                      <a:pt x="169" y="285"/>
                    </a:lnTo>
                    <a:cubicBezTo>
                      <a:pt x="154" y="309"/>
                      <a:pt x="142" y="334"/>
                      <a:pt x="133" y="360"/>
                    </a:cubicBezTo>
                    <a:lnTo>
                      <a:pt x="133" y="360"/>
                    </a:lnTo>
                    <a:cubicBezTo>
                      <a:pt x="45" y="496"/>
                      <a:pt x="0" y="656"/>
                      <a:pt x="28" y="806"/>
                    </a:cubicBezTo>
                    <a:cubicBezTo>
                      <a:pt x="85" y="1102"/>
                      <a:pt x="342" y="1286"/>
                      <a:pt x="607" y="1286"/>
                    </a:cubicBezTo>
                    <a:cubicBezTo>
                      <a:pt x="742" y="1286"/>
                      <a:pt x="880" y="1238"/>
                      <a:pt x="994" y="1133"/>
                    </a:cubicBezTo>
                    <a:cubicBezTo>
                      <a:pt x="1147" y="992"/>
                      <a:pt x="1197" y="810"/>
                      <a:pt x="1169" y="639"/>
                    </a:cubicBezTo>
                    <a:lnTo>
                      <a:pt x="1169" y="639"/>
                    </a:lnTo>
                    <a:cubicBezTo>
                      <a:pt x="1187" y="413"/>
                      <a:pt x="1079" y="176"/>
                      <a:pt x="855" y="77"/>
                    </a:cubicBezTo>
                    <a:cubicBezTo>
                      <a:pt x="793" y="50"/>
                      <a:pt x="729" y="38"/>
                      <a:pt x="666" y="38"/>
                    </a:cubicBezTo>
                    <a:cubicBezTo>
                      <a:pt x="666" y="38"/>
                      <a:pt x="665" y="38"/>
                      <a:pt x="665" y="38"/>
                    </a:cubicBezTo>
                    <a:lnTo>
                      <a:pt x="665" y="38"/>
                    </a:lnTo>
                    <a:cubicBezTo>
                      <a:pt x="606" y="15"/>
                      <a:pt x="540"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1" name="Google Shape;15401;p27"/>
              <p:cNvSpPr/>
              <p:nvPr/>
            </p:nvSpPr>
            <p:spPr>
              <a:xfrm>
                <a:off x="784175" y="2105075"/>
                <a:ext cx="10450" cy="72800"/>
              </a:xfrm>
              <a:custGeom>
                <a:avLst/>
                <a:gdLst/>
                <a:ahLst/>
                <a:cxnLst/>
                <a:rect l="l" t="t" r="r" b="b"/>
                <a:pathLst>
                  <a:path w="418" h="2912" extrusionOk="0">
                    <a:moveTo>
                      <a:pt x="252" y="1"/>
                    </a:moveTo>
                    <a:cubicBezTo>
                      <a:pt x="168" y="1"/>
                      <a:pt x="83" y="54"/>
                      <a:pt x="80" y="162"/>
                    </a:cubicBezTo>
                    <a:cubicBezTo>
                      <a:pt x="54" y="1024"/>
                      <a:pt x="29" y="1887"/>
                      <a:pt x="3" y="2751"/>
                    </a:cubicBezTo>
                    <a:cubicBezTo>
                      <a:pt x="0" y="2858"/>
                      <a:pt x="82" y="2912"/>
                      <a:pt x="166" y="2912"/>
                    </a:cubicBezTo>
                    <a:cubicBezTo>
                      <a:pt x="249" y="2912"/>
                      <a:pt x="334" y="2858"/>
                      <a:pt x="337" y="2751"/>
                    </a:cubicBezTo>
                    <a:cubicBezTo>
                      <a:pt x="363" y="1887"/>
                      <a:pt x="389" y="1024"/>
                      <a:pt x="414" y="162"/>
                    </a:cubicBezTo>
                    <a:cubicBezTo>
                      <a:pt x="418" y="54"/>
                      <a:pt x="336"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2" name="Google Shape;15402;p27"/>
              <p:cNvSpPr/>
              <p:nvPr/>
            </p:nvSpPr>
            <p:spPr>
              <a:xfrm>
                <a:off x="700100" y="2100425"/>
                <a:ext cx="10450" cy="72825"/>
              </a:xfrm>
              <a:custGeom>
                <a:avLst/>
                <a:gdLst/>
                <a:ahLst/>
                <a:cxnLst/>
                <a:rect l="l" t="t" r="r" b="b"/>
                <a:pathLst>
                  <a:path w="418" h="2913" extrusionOk="0">
                    <a:moveTo>
                      <a:pt x="252" y="1"/>
                    </a:moveTo>
                    <a:cubicBezTo>
                      <a:pt x="169" y="1"/>
                      <a:pt x="84" y="55"/>
                      <a:pt x="81" y="163"/>
                    </a:cubicBezTo>
                    <a:lnTo>
                      <a:pt x="4" y="2751"/>
                    </a:lnTo>
                    <a:cubicBezTo>
                      <a:pt x="1" y="2859"/>
                      <a:pt x="83" y="2913"/>
                      <a:pt x="166" y="2913"/>
                    </a:cubicBezTo>
                    <a:cubicBezTo>
                      <a:pt x="250" y="2913"/>
                      <a:pt x="335" y="2859"/>
                      <a:pt x="338" y="2751"/>
                    </a:cubicBezTo>
                    <a:lnTo>
                      <a:pt x="415" y="163"/>
                    </a:lnTo>
                    <a:cubicBezTo>
                      <a:pt x="418" y="55"/>
                      <a:pt x="336"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3" name="Google Shape;15403;p27"/>
              <p:cNvSpPr/>
              <p:nvPr/>
            </p:nvSpPr>
            <p:spPr>
              <a:xfrm>
                <a:off x="610050" y="2102225"/>
                <a:ext cx="15400" cy="70575"/>
              </a:xfrm>
              <a:custGeom>
                <a:avLst/>
                <a:gdLst/>
                <a:ahLst/>
                <a:cxnLst/>
                <a:rect l="l" t="t" r="r" b="b"/>
                <a:pathLst>
                  <a:path w="616" h="2823" extrusionOk="0">
                    <a:moveTo>
                      <a:pt x="454" y="0"/>
                    </a:moveTo>
                    <a:cubicBezTo>
                      <a:pt x="371" y="0"/>
                      <a:pt x="281" y="54"/>
                      <a:pt x="270" y="160"/>
                    </a:cubicBezTo>
                    <a:lnTo>
                      <a:pt x="11" y="2662"/>
                    </a:lnTo>
                    <a:cubicBezTo>
                      <a:pt x="0" y="2769"/>
                      <a:pt x="78" y="2822"/>
                      <a:pt x="162" y="2822"/>
                    </a:cubicBezTo>
                    <a:cubicBezTo>
                      <a:pt x="246" y="2822"/>
                      <a:pt x="335" y="2769"/>
                      <a:pt x="347" y="2662"/>
                    </a:cubicBezTo>
                    <a:lnTo>
                      <a:pt x="604" y="160"/>
                    </a:lnTo>
                    <a:cubicBezTo>
                      <a:pt x="616" y="53"/>
                      <a:pt x="538" y="0"/>
                      <a:pt x="4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4" name="Google Shape;15404;p27"/>
              <p:cNvSpPr/>
              <p:nvPr/>
            </p:nvSpPr>
            <p:spPr>
              <a:xfrm>
                <a:off x="536750" y="2099950"/>
                <a:ext cx="9750" cy="49100"/>
              </a:xfrm>
              <a:custGeom>
                <a:avLst/>
                <a:gdLst/>
                <a:ahLst/>
                <a:cxnLst/>
                <a:rect l="l" t="t" r="r" b="b"/>
                <a:pathLst>
                  <a:path w="390" h="1964" extrusionOk="0">
                    <a:moveTo>
                      <a:pt x="223" y="0"/>
                    </a:moveTo>
                    <a:cubicBezTo>
                      <a:pt x="139" y="0"/>
                      <a:pt x="54" y="54"/>
                      <a:pt x="51" y="163"/>
                    </a:cubicBezTo>
                    <a:lnTo>
                      <a:pt x="4" y="1802"/>
                    </a:lnTo>
                    <a:cubicBezTo>
                      <a:pt x="0" y="1910"/>
                      <a:pt x="82" y="1964"/>
                      <a:pt x="166" y="1964"/>
                    </a:cubicBezTo>
                    <a:cubicBezTo>
                      <a:pt x="249" y="1964"/>
                      <a:pt x="335" y="1910"/>
                      <a:pt x="338" y="1802"/>
                    </a:cubicBezTo>
                    <a:lnTo>
                      <a:pt x="386" y="163"/>
                    </a:lnTo>
                    <a:cubicBezTo>
                      <a:pt x="389" y="54"/>
                      <a:pt x="307" y="0"/>
                      <a:pt x="2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5" name="Google Shape;15405;p27"/>
              <p:cNvSpPr/>
              <p:nvPr/>
            </p:nvSpPr>
            <p:spPr>
              <a:xfrm>
                <a:off x="384775" y="2105750"/>
                <a:ext cx="29325" cy="27900"/>
              </a:xfrm>
              <a:custGeom>
                <a:avLst/>
                <a:gdLst/>
                <a:ahLst/>
                <a:cxnLst/>
                <a:rect l="l" t="t" r="r" b="b"/>
                <a:pathLst>
                  <a:path w="1173" h="1116" extrusionOk="0">
                    <a:moveTo>
                      <a:pt x="436" y="579"/>
                    </a:moveTo>
                    <a:cubicBezTo>
                      <a:pt x="445" y="600"/>
                      <a:pt x="458" y="622"/>
                      <a:pt x="474" y="643"/>
                    </a:cubicBezTo>
                    <a:cubicBezTo>
                      <a:pt x="477" y="647"/>
                      <a:pt x="480" y="651"/>
                      <a:pt x="483" y="654"/>
                    </a:cubicBezTo>
                    <a:lnTo>
                      <a:pt x="483" y="654"/>
                    </a:lnTo>
                    <a:cubicBezTo>
                      <a:pt x="453" y="633"/>
                      <a:pt x="439" y="607"/>
                      <a:pt x="436" y="579"/>
                    </a:cubicBezTo>
                    <a:close/>
                    <a:moveTo>
                      <a:pt x="534" y="1"/>
                    </a:moveTo>
                    <a:cubicBezTo>
                      <a:pt x="430" y="1"/>
                      <a:pt x="322" y="36"/>
                      <a:pt x="240" y="95"/>
                    </a:cubicBezTo>
                    <a:cubicBezTo>
                      <a:pt x="19" y="257"/>
                      <a:pt x="1" y="565"/>
                      <a:pt x="121" y="794"/>
                    </a:cubicBezTo>
                    <a:cubicBezTo>
                      <a:pt x="220" y="978"/>
                      <a:pt x="413" y="1115"/>
                      <a:pt x="622" y="1115"/>
                    </a:cubicBezTo>
                    <a:cubicBezTo>
                      <a:pt x="662" y="1115"/>
                      <a:pt x="703" y="1110"/>
                      <a:pt x="744" y="1099"/>
                    </a:cubicBezTo>
                    <a:cubicBezTo>
                      <a:pt x="975" y="1037"/>
                      <a:pt x="1125" y="812"/>
                      <a:pt x="1148" y="582"/>
                    </a:cubicBezTo>
                    <a:cubicBezTo>
                      <a:pt x="1172" y="338"/>
                      <a:pt x="1033" y="92"/>
                      <a:pt x="785" y="34"/>
                    </a:cubicBezTo>
                    <a:cubicBezTo>
                      <a:pt x="749" y="26"/>
                      <a:pt x="713" y="22"/>
                      <a:pt x="676" y="22"/>
                    </a:cubicBezTo>
                    <a:cubicBezTo>
                      <a:pt x="673" y="22"/>
                      <a:pt x="670" y="22"/>
                      <a:pt x="667" y="22"/>
                    </a:cubicBezTo>
                    <a:lnTo>
                      <a:pt x="667" y="22"/>
                    </a:lnTo>
                    <a:cubicBezTo>
                      <a:pt x="625" y="8"/>
                      <a:pt x="580" y="1"/>
                      <a:pt x="5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6" name="Google Shape;15406;p27"/>
              <p:cNvSpPr/>
              <p:nvPr/>
            </p:nvSpPr>
            <p:spPr>
              <a:xfrm>
                <a:off x="531000" y="1829425"/>
                <a:ext cx="31825" cy="29625"/>
              </a:xfrm>
              <a:custGeom>
                <a:avLst/>
                <a:gdLst/>
                <a:ahLst/>
                <a:cxnLst/>
                <a:rect l="l" t="t" r="r" b="b"/>
                <a:pathLst>
                  <a:path w="1273" h="1185" extrusionOk="0">
                    <a:moveTo>
                      <a:pt x="710" y="0"/>
                    </a:moveTo>
                    <a:cubicBezTo>
                      <a:pt x="617" y="0"/>
                      <a:pt x="535" y="26"/>
                      <a:pt x="468" y="70"/>
                    </a:cubicBezTo>
                    <a:lnTo>
                      <a:pt x="468" y="70"/>
                    </a:lnTo>
                    <a:cubicBezTo>
                      <a:pt x="369" y="102"/>
                      <a:pt x="279" y="155"/>
                      <a:pt x="212" y="229"/>
                    </a:cubicBezTo>
                    <a:cubicBezTo>
                      <a:pt x="37" y="423"/>
                      <a:pt x="0" y="733"/>
                      <a:pt x="140" y="957"/>
                    </a:cubicBezTo>
                    <a:cubicBezTo>
                      <a:pt x="236" y="1107"/>
                      <a:pt x="403" y="1184"/>
                      <a:pt x="573" y="1184"/>
                    </a:cubicBezTo>
                    <a:cubicBezTo>
                      <a:pt x="645" y="1184"/>
                      <a:pt x="717" y="1171"/>
                      <a:pt x="784" y="1143"/>
                    </a:cubicBezTo>
                    <a:cubicBezTo>
                      <a:pt x="877" y="1106"/>
                      <a:pt x="954" y="1043"/>
                      <a:pt x="1006" y="967"/>
                    </a:cubicBezTo>
                    <a:lnTo>
                      <a:pt x="1006" y="967"/>
                    </a:lnTo>
                    <a:cubicBezTo>
                      <a:pt x="1020" y="956"/>
                      <a:pt x="1034" y="946"/>
                      <a:pt x="1047" y="934"/>
                    </a:cubicBezTo>
                    <a:lnTo>
                      <a:pt x="1047" y="934"/>
                    </a:lnTo>
                    <a:cubicBezTo>
                      <a:pt x="1205" y="835"/>
                      <a:pt x="1266" y="684"/>
                      <a:pt x="1257" y="532"/>
                    </a:cubicBezTo>
                    <a:lnTo>
                      <a:pt x="1257" y="532"/>
                    </a:lnTo>
                    <a:cubicBezTo>
                      <a:pt x="1272" y="331"/>
                      <a:pt x="1174" y="190"/>
                      <a:pt x="1028" y="111"/>
                    </a:cubicBezTo>
                    <a:lnTo>
                      <a:pt x="1028" y="111"/>
                    </a:lnTo>
                    <a:cubicBezTo>
                      <a:pt x="944" y="46"/>
                      <a:pt x="840" y="4"/>
                      <a:pt x="726" y="1"/>
                    </a:cubicBezTo>
                    <a:cubicBezTo>
                      <a:pt x="721" y="1"/>
                      <a:pt x="716" y="0"/>
                      <a:pt x="7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7" name="Google Shape;15407;p27"/>
              <p:cNvSpPr/>
              <p:nvPr/>
            </p:nvSpPr>
            <p:spPr>
              <a:xfrm>
                <a:off x="601575" y="1944950"/>
                <a:ext cx="29750" cy="28100"/>
              </a:xfrm>
              <a:custGeom>
                <a:avLst/>
                <a:gdLst/>
                <a:ahLst/>
                <a:cxnLst/>
                <a:rect l="l" t="t" r="r" b="b"/>
                <a:pathLst>
                  <a:path w="1190" h="1124" extrusionOk="0">
                    <a:moveTo>
                      <a:pt x="641" y="1"/>
                    </a:moveTo>
                    <a:cubicBezTo>
                      <a:pt x="558" y="1"/>
                      <a:pt x="472" y="20"/>
                      <a:pt x="391" y="63"/>
                    </a:cubicBezTo>
                    <a:cubicBezTo>
                      <a:pt x="27" y="252"/>
                      <a:pt x="1" y="751"/>
                      <a:pt x="307" y="1008"/>
                    </a:cubicBezTo>
                    <a:cubicBezTo>
                      <a:pt x="403" y="1088"/>
                      <a:pt x="511" y="1124"/>
                      <a:pt x="616" y="1124"/>
                    </a:cubicBezTo>
                    <a:cubicBezTo>
                      <a:pt x="837" y="1124"/>
                      <a:pt x="1047" y="964"/>
                      <a:pt x="1104" y="719"/>
                    </a:cubicBezTo>
                    <a:lnTo>
                      <a:pt x="1104" y="719"/>
                    </a:lnTo>
                    <a:cubicBezTo>
                      <a:pt x="1129" y="673"/>
                      <a:pt x="1146" y="620"/>
                      <a:pt x="1152" y="563"/>
                    </a:cubicBezTo>
                    <a:cubicBezTo>
                      <a:pt x="1189" y="235"/>
                      <a:pt x="929" y="1"/>
                      <a:pt x="6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8" name="Google Shape;15408;p27"/>
              <p:cNvSpPr/>
              <p:nvPr/>
            </p:nvSpPr>
            <p:spPr>
              <a:xfrm>
                <a:off x="697300" y="1732025"/>
                <a:ext cx="31900" cy="26475"/>
              </a:xfrm>
              <a:custGeom>
                <a:avLst/>
                <a:gdLst/>
                <a:ahLst/>
                <a:cxnLst/>
                <a:rect l="l" t="t" r="r" b="b"/>
                <a:pathLst>
                  <a:path w="1276" h="1059" extrusionOk="0">
                    <a:moveTo>
                      <a:pt x="718" y="495"/>
                    </a:moveTo>
                    <a:cubicBezTo>
                      <a:pt x="705" y="541"/>
                      <a:pt x="665" y="580"/>
                      <a:pt x="618" y="589"/>
                    </a:cubicBezTo>
                    <a:lnTo>
                      <a:pt x="618" y="589"/>
                    </a:lnTo>
                    <a:cubicBezTo>
                      <a:pt x="635" y="546"/>
                      <a:pt x="673" y="511"/>
                      <a:pt x="718" y="495"/>
                    </a:cubicBezTo>
                    <a:close/>
                    <a:moveTo>
                      <a:pt x="581" y="1"/>
                    </a:moveTo>
                    <a:cubicBezTo>
                      <a:pt x="369" y="1"/>
                      <a:pt x="159" y="132"/>
                      <a:pt x="95" y="373"/>
                    </a:cubicBezTo>
                    <a:cubicBezTo>
                      <a:pt x="1" y="723"/>
                      <a:pt x="287" y="1058"/>
                      <a:pt x="616" y="1058"/>
                    </a:cubicBezTo>
                    <a:cubicBezTo>
                      <a:pt x="697" y="1058"/>
                      <a:pt x="782" y="1037"/>
                      <a:pt x="864" y="991"/>
                    </a:cubicBezTo>
                    <a:cubicBezTo>
                      <a:pt x="1206" y="797"/>
                      <a:pt x="1275" y="236"/>
                      <a:pt x="865" y="76"/>
                    </a:cubicBezTo>
                    <a:lnTo>
                      <a:pt x="865" y="76"/>
                    </a:lnTo>
                    <a:cubicBezTo>
                      <a:pt x="831" y="56"/>
                      <a:pt x="794" y="38"/>
                      <a:pt x="754" y="25"/>
                    </a:cubicBezTo>
                    <a:cubicBezTo>
                      <a:pt x="738" y="20"/>
                      <a:pt x="722" y="17"/>
                      <a:pt x="708" y="17"/>
                    </a:cubicBezTo>
                    <a:lnTo>
                      <a:pt x="708" y="17"/>
                    </a:lnTo>
                    <a:cubicBezTo>
                      <a:pt x="666" y="6"/>
                      <a:pt x="624" y="1"/>
                      <a:pt x="5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9" name="Google Shape;15409;p27"/>
              <p:cNvSpPr/>
              <p:nvPr/>
            </p:nvSpPr>
            <p:spPr>
              <a:xfrm>
                <a:off x="759275" y="1839475"/>
                <a:ext cx="27650" cy="24625"/>
              </a:xfrm>
              <a:custGeom>
                <a:avLst/>
                <a:gdLst/>
                <a:ahLst/>
                <a:cxnLst/>
                <a:rect l="l" t="t" r="r" b="b"/>
                <a:pathLst>
                  <a:path w="1106" h="985" extrusionOk="0">
                    <a:moveTo>
                      <a:pt x="608" y="1"/>
                    </a:moveTo>
                    <a:cubicBezTo>
                      <a:pt x="539" y="1"/>
                      <a:pt x="468" y="16"/>
                      <a:pt x="401" y="50"/>
                    </a:cubicBezTo>
                    <a:cubicBezTo>
                      <a:pt x="125" y="186"/>
                      <a:pt x="0" y="547"/>
                      <a:pt x="176" y="811"/>
                    </a:cubicBezTo>
                    <a:cubicBezTo>
                      <a:pt x="255" y="929"/>
                      <a:pt x="378" y="984"/>
                      <a:pt x="503" y="984"/>
                    </a:cubicBezTo>
                    <a:cubicBezTo>
                      <a:pt x="637" y="984"/>
                      <a:pt x="773" y="921"/>
                      <a:pt x="858" y="802"/>
                    </a:cubicBezTo>
                    <a:lnTo>
                      <a:pt x="858" y="802"/>
                    </a:lnTo>
                    <a:cubicBezTo>
                      <a:pt x="1013" y="725"/>
                      <a:pt x="1105" y="551"/>
                      <a:pt x="1057" y="357"/>
                    </a:cubicBezTo>
                    <a:cubicBezTo>
                      <a:pt x="1007" y="139"/>
                      <a:pt x="814" y="1"/>
                      <a:pt x="6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0" name="Google Shape;15410;p27"/>
              <p:cNvSpPr/>
              <p:nvPr/>
            </p:nvSpPr>
            <p:spPr>
              <a:xfrm>
                <a:off x="379150" y="1739025"/>
                <a:ext cx="501050" cy="387275"/>
              </a:xfrm>
              <a:custGeom>
                <a:avLst/>
                <a:gdLst/>
                <a:ahLst/>
                <a:cxnLst/>
                <a:rect l="l" t="t" r="r" b="b"/>
                <a:pathLst>
                  <a:path w="20042" h="15491" extrusionOk="0">
                    <a:moveTo>
                      <a:pt x="13758" y="0"/>
                    </a:moveTo>
                    <a:cubicBezTo>
                      <a:pt x="13226" y="0"/>
                      <a:pt x="12752" y="324"/>
                      <a:pt x="12510" y="889"/>
                    </a:cubicBezTo>
                    <a:cubicBezTo>
                      <a:pt x="11968" y="2160"/>
                      <a:pt x="12368" y="3902"/>
                      <a:pt x="12249" y="5244"/>
                    </a:cubicBezTo>
                    <a:cubicBezTo>
                      <a:pt x="12170" y="6153"/>
                      <a:pt x="12109" y="7488"/>
                      <a:pt x="11585" y="8309"/>
                    </a:cubicBezTo>
                    <a:cubicBezTo>
                      <a:pt x="11313" y="8737"/>
                      <a:pt x="10881" y="9002"/>
                      <a:pt x="10455" y="9002"/>
                    </a:cubicBezTo>
                    <a:cubicBezTo>
                      <a:pt x="10106" y="9002"/>
                      <a:pt x="9762" y="8825"/>
                      <a:pt x="9512" y="8416"/>
                    </a:cubicBezTo>
                    <a:cubicBezTo>
                      <a:pt x="9339" y="8132"/>
                      <a:pt x="9433" y="7352"/>
                      <a:pt x="9377" y="7002"/>
                    </a:cubicBezTo>
                    <a:cubicBezTo>
                      <a:pt x="9148" y="5598"/>
                      <a:pt x="7911" y="4137"/>
                      <a:pt x="6605" y="4137"/>
                    </a:cubicBezTo>
                    <a:cubicBezTo>
                      <a:pt x="6071" y="4137"/>
                      <a:pt x="5525" y="4382"/>
                      <a:pt x="5032" y="4976"/>
                    </a:cubicBezTo>
                    <a:cubicBezTo>
                      <a:pt x="4050" y="6160"/>
                      <a:pt x="3812" y="8011"/>
                      <a:pt x="3254" y="9406"/>
                    </a:cubicBezTo>
                    <a:cubicBezTo>
                      <a:pt x="2427" y="11471"/>
                      <a:pt x="1350" y="13419"/>
                      <a:pt x="87" y="15246"/>
                    </a:cubicBezTo>
                    <a:cubicBezTo>
                      <a:pt x="0" y="15371"/>
                      <a:pt x="116" y="15490"/>
                      <a:pt x="236" y="15490"/>
                    </a:cubicBezTo>
                    <a:cubicBezTo>
                      <a:pt x="287" y="15490"/>
                      <a:pt x="339" y="15468"/>
                      <a:pt x="375" y="15416"/>
                    </a:cubicBezTo>
                    <a:cubicBezTo>
                      <a:pt x="2216" y="12752"/>
                      <a:pt x="3486" y="9903"/>
                      <a:pt x="4498" y="6841"/>
                    </a:cubicBezTo>
                    <a:cubicBezTo>
                      <a:pt x="4738" y="6120"/>
                      <a:pt x="5026" y="5293"/>
                      <a:pt x="5674" y="4837"/>
                    </a:cubicBezTo>
                    <a:cubicBezTo>
                      <a:pt x="5999" y="4608"/>
                      <a:pt x="6341" y="4508"/>
                      <a:pt x="6678" y="4508"/>
                    </a:cubicBezTo>
                    <a:cubicBezTo>
                      <a:pt x="7490" y="4508"/>
                      <a:pt x="8268" y="5091"/>
                      <a:pt x="8673" y="5850"/>
                    </a:cubicBezTo>
                    <a:cubicBezTo>
                      <a:pt x="9101" y="6651"/>
                      <a:pt x="8989" y="7477"/>
                      <a:pt x="9163" y="8321"/>
                    </a:cubicBezTo>
                    <a:cubicBezTo>
                      <a:pt x="9247" y="8733"/>
                      <a:pt x="9392" y="9075"/>
                      <a:pt x="9784" y="9271"/>
                    </a:cubicBezTo>
                    <a:cubicBezTo>
                      <a:pt x="10063" y="9410"/>
                      <a:pt x="10313" y="9473"/>
                      <a:pt x="10539" y="9473"/>
                    </a:cubicBezTo>
                    <a:cubicBezTo>
                      <a:pt x="12195" y="9473"/>
                      <a:pt x="12515" y="6126"/>
                      <a:pt x="12601" y="5031"/>
                    </a:cubicBezTo>
                    <a:cubicBezTo>
                      <a:pt x="12665" y="4195"/>
                      <a:pt x="12650" y="3367"/>
                      <a:pt x="12641" y="2529"/>
                    </a:cubicBezTo>
                    <a:cubicBezTo>
                      <a:pt x="12638" y="2192"/>
                      <a:pt x="12633" y="1861"/>
                      <a:pt x="12697" y="1527"/>
                    </a:cubicBezTo>
                    <a:cubicBezTo>
                      <a:pt x="12733" y="1344"/>
                      <a:pt x="12778" y="941"/>
                      <a:pt x="12925" y="801"/>
                    </a:cubicBezTo>
                    <a:lnTo>
                      <a:pt x="14650" y="729"/>
                    </a:lnTo>
                    <a:lnTo>
                      <a:pt x="15137" y="1551"/>
                    </a:lnTo>
                    <a:cubicBezTo>
                      <a:pt x="15469" y="2320"/>
                      <a:pt x="15506" y="3289"/>
                      <a:pt x="15652" y="4109"/>
                    </a:cubicBezTo>
                    <a:cubicBezTo>
                      <a:pt x="15814" y="5020"/>
                      <a:pt x="15974" y="5931"/>
                      <a:pt x="16136" y="6840"/>
                    </a:cubicBezTo>
                    <a:cubicBezTo>
                      <a:pt x="16465" y="8696"/>
                      <a:pt x="16680" y="10632"/>
                      <a:pt x="17287" y="12423"/>
                    </a:cubicBezTo>
                    <a:cubicBezTo>
                      <a:pt x="17710" y="13669"/>
                      <a:pt x="18364" y="15077"/>
                      <a:pt x="19757" y="15399"/>
                    </a:cubicBezTo>
                    <a:cubicBezTo>
                      <a:pt x="19772" y="15402"/>
                      <a:pt x="19786" y="15404"/>
                      <a:pt x="19799" y="15404"/>
                    </a:cubicBezTo>
                    <a:cubicBezTo>
                      <a:pt x="19978" y="15404"/>
                      <a:pt x="20041" y="15122"/>
                      <a:pt x="19847" y="15077"/>
                    </a:cubicBezTo>
                    <a:cubicBezTo>
                      <a:pt x="17747" y="14592"/>
                      <a:pt x="17300" y="11433"/>
                      <a:pt x="16975" y="9659"/>
                    </a:cubicBezTo>
                    <a:cubicBezTo>
                      <a:pt x="16631" y="7781"/>
                      <a:pt x="16308" y="5900"/>
                      <a:pt x="15974" y="4021"/>
                    </a:cubicBezTo>
                    <a:cubicBezTo>
                      <a:pt x="15754" y="2782"/>
                      <a:pt x="15744" y="882"/>
                      <a:pt x="14473" y="192"/>
                    </a:cubicBezTo>
                    <a:cubicBezTo>
                      <a:pt x="14233" y="62"/>
                      <a:pt x="13990" y="0"/>
                      <a:pt x="137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1" name="Google Shape;15411;p27"/>
              <p:cNvSpPr/>
              <p:nvPr/>
            </p:nvSpPr>
            <p:spPr>
              <a:xfrm>
                <a:off x="536875" y="1773475"/>
                <a:ext cx="36000" cy="33625"/>
              </a:xfrm>
              <a:custGeom>
                <a:avLst/>
                <a:gdLst/>
                <a:ahLst/>
                <a:cxnLst/>
                <a:rect l="l" t="t" r="r" b="b"/>
                <a:pathLst>
                  <a:path w="1440" h="1345" extrusionOk="0">
                    <a:moveTo>
                      <a:pt x="607" y="391"/>
                    </a:moveTo>
                    <a:cubicBezTo>
                      <a:pt x="629" y="391"/>
                      <a:pt x="652" y="403"/>
                      <a:pt x="674" y="433"/>
                    </a:cubicBezTo>
                    <a:cubicBezTo>
                      <a:pt x="703" y="470"/>
                      <a:pt x="739" y="491"/>
                      <a:pt x="777" y="499"/>
                    </a:cubicBezTo>
                    <a:lnTo>
                      <a:pt x="777" y="499"/>
                    </a:lnTo>
                    <a:cubicBezTo>
                      <a:pt x="789" y="562"/>
                      <a:pt x="804" y="623"/>
                      <a:pt x="821" y="684"/>
                    </a:cubicBezTo>
                    <a:lnTo>
                      <a:pt x="821" y="684"/>
                    </a:lnTo>
                    <a:cubicBezTo>
                      <a:pt x="817" y="856"/>
                      <a:pt x="756" y="1002"/>
                      <a:pt x="558" y="1003"/>
                    </a:cubicBezTo>
                    <a:cubicBezTo>
                      <a:pt x="397" y="1003"/>
                      <a:pt x="406" y="791"/>
                      <a:pt x="416" y="674"/>
                    </a:cubicBezTo>
                    <a:cubicBezTo>
                      <a:pt x="424" y="613"/>
                      <a:pt x="511" y="391"/>
                      <a:pt x="607" y="391"/>
                    </a:cubicBezTo>
                    <a:close/>
                    <a:moveTo>
                      <a:pt x="902" y="1"/>
                    </a:moveTo>
                    <a:cubicBezTo>
                      <a:pt x="834" y="1"/>
                      <a:pt x="767" y="36"/>
                      <a:pt x="744" y="102"/>
                    </a:cubicBezTo>
                    <a:lnTo>
                      <a:pt x="744" y="102"/>
                    </a:lnTo>
                    <a:cubicBezTo>
                      <a:pt x="697" y="86"/>
                      <a:pt x="648" y="78"/>
                      <a:pt x="599" y="78"/>
                    </a:cubicBezTo>
                    <a:cubicBezTo>
                      <a:pt x="472" y="78"/>
                      <a:pt x="343" y="132"/>
                      <a:pt x="246" y="239"/>
                    </a:cubicBezTo>
                    <a:cubicBezTo>
                      <a:pt x="44" y="460"/>
                      <a:pt x="0" y="947"/>
                      <a:pt x="204" y="1185"/>
                    </a:cubicBezTo>
                    <a:cubicBezTo>
                      <a:pt x="295" y="1290"/>
                      <a:pt x="419" y="1336"/>
                      <a:pt x="547" y="1336"/>
                    </a:cubicBezTo>
                    <a:cubicBezTo>
                      <a:pt x="688" y="1336"/>
                      <a:pt x="833" y="1280"/>
                      <a:pt x="941" y="1186"/>
                    </a:cubicBezTo>
                    <a:cubicBezTo>
                      <a:pt x="962" y="1169"/>
                      <a:pt x="980" y="1150"/>
                      <a:pt x="997" y="1131"/>
                    </a:cubicBezTo>
                    <a:lnTo>
                      <a:pt x="997" y="1131"/>
                    </a:lnTo>
                    <a:cubicBezTo>
                      <a:pt x="1021" y="1177"/>
                      <a:pt x="1046" y="1221"/>
                      <a:pt x="1072" y="1265"/>
                    </a:cubicBezTo>
                    <a:cubicBezTo>
                      <a:pt x="1106" y="1321"/>
                      <a:pt x="1157" y="1345"/>
                      <a:pt x="1208" y="1345"/>
                    </a:cubicBezTo>
                    <a:cubicBezTo>
                      <a:pt x="1323" y="1345"/>
                      <a:pt x="1440" y="1224"/>
                      <a:pt x="1362" y="1096"/>
                    </a:cubicBezTo>
                    <a:cubicBezTo>
                      <a:pt x="1275" y="955"/>
                      <a:pt x="1207" y="803"/>
                      <a:pt x="1158" y="646"/>
                    </a:cubicBezTo>
                    <a:lnTo>
                      <a:pt x="1158" y="646"/>
                    </a:lnTo>
                    <a:cubicBezTo>
                      <a:pt x="1156" y="467"/>
                      <a:pt x="1112" y="282"/>
                      <a:pt x="1066" y="118"/>
                    </a:cubicBezTo>
                    <a:cubicBezTo>
                      <a:pt x="1044" y="39"/>
                      <a:pt x="972" y="1"/>
                      <a:pt x="9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2" name="Google Shape;15412;p27"/>
              <p:cNvSpPr/>
              <p:nvPr/>
            </p:nvSpPr>
            <p:spPr>
              <a:xfrm>
                <a:off x="576575" y="1984025"/>
                <a:ext cx="33825" cy="48550"/>
              </a:xfrm>
              <a:custGeom>
                <a:avLst/>
                <a:gdLst/>
                <a:ahLst/>
                <a:cxnLst/>
                <a:rect l="l" t="t" r="r" b="b"/>
                <a:pathLst>
                  <a:path w="1353" h="1942" extrusionOk="0">
                    <a:moveTo>
                      <a:pt x="163" y="0"/>
                    </a:moveTo>
                    <a:cubicBezTo>
                      <a:pt x="80" y="0"/>
                      <a:pt x="0" y="53"/>
                      <a:pt x="8" y="161"/>
                    </a:cubicBezTo>
                    <a:lnTo>
                      <a:pt x="6" y="161"/>
                    </a:lnTo>
                    <a:cubicBezTo>
                      <a:pt x="35" y="602"/>
                      <a:pt x="102" y="1038"/>
                      <a:pt x="206" y="1468"/>
                    </a:cubicBezTo>
                    <a:cubicBezTo>
                      <a:pt x="225" y="1549"/>
                      <a:pt x="293" y="1587"/>
                      <a:pt x="363" y="1587"/>
                    </a:cubicBezTo>
                    <a:cubicBezTo>
                      <a:pt x="449" y="1587"/>
                      <a:pt x="537" y="1529"/>
                      <a:pt x="534" y="1424"/>
                    </a:cubicBezTo>
                    <a:cubicBezTo>
                      <a:pt x="530" y="1307"/>
                      <a:pt x="629" y="1237"/>
                      <a:pt x="719" y="1237"/>
                    </a:cubicBezTo>
                    <a:cubicBezTo>
                      <a:pt x="799" y="1237"/>
                      <a:pt x="871" y="1292"/>
                      <a:pt x="859" y="1416"/>
                    </a:cubicBezTo>
                    <a:cubicBezTo>
                      <a:pt x="846" y="1539"/>
                      <a:pt x="734" y="1620"/>
                      <a:pt x="612" y="1620"/>
                    </a:cubicBezTo>
                    <a:cubicBezTo>
                      <a:pt x="576" y="1620"/>
                      <a:pt x="539" y="1613"/>
                      <a:pt x="503" y="1598"/>
                    </a:cubicBezTo>
                    <a:cubicBezTo>
                      <a:pt x="479" y="1587"/>
                      <a:pt x="455" y="1583"/>
                      <a:pt x="432" y="1583"/>
                    </a:cubicBezTo>
                    <a:cubicBezTo>
                      <a:pt x="271" y="1583"/>
                      <a:pt x="162" y="1813"/>
                      <a:pt x="334" y="1888"/>
                    </a:cubicBezTo>
                    <a:cubicBezTo>
                      <a:pt x="421" y="1925"/>
                      <a:pt x="512" y="1942"/>
                      <a:pt x="602" y="1942"/>
                    </a:cubicBezTo>
                    <a:cubicBezTo>
                      <a:pt x="994" y="1942"/>
                      <a:pt x="1353" y="1615"/>
                      <a:pt x="1144" y="1177"/>
                    </a:cubicBezTo>
                    <a:cubicBezTo>
                      <a:pt x="1051" y="980"/>
                      <a:pt x="882" y="894"/>
                      <a:pt x="713" y="894"/>
                    </a:cubicBezTo>
                    <a:cubicBezTo>
                      <a:pt x="618" y="894"/>
                      <a:pt x="524" y="921"/>
                      <a:pt x="442" y="970"/>
                    </a:cubicBezTo>
                    <a:lnTo>
                      <a:pt x="442" y="970"/>
                    </a:lnTo>
                    <a:cubicBezTo>
                      <a:pt x="393" y="703"/>
                      <a:pt x="360" y="432"/>
                      <a:pt x="342"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3" name="Google Shape;15413;p27"/>
              <p:cNvSpPr/>
              <p:nvPr/>
            </p:nvSpPr>
            <p:spPr>
              <a:xfrm>
                <a:off x="690200" y="1695850"/>
                <a:ext cx="28525" cy="28625"/>
              </a:xfrm>
              <a:custGeom>
                <a:avLst/>
                <a:gdLst/>
                <a:ahLst/>
                <a:cxnLst/>
                <a:rect l="l" t="t" r="r" b="b"/>
                <a:pathLst>
                  <a:path w="1141" h="1145" extrusionOk="0">
                    <a:moveTo>
                      <a:pt x="583" y="0"/>
                    </a:moveTo>
                    <a:cubicBezTo>
                      <a:pt x="567" y="0"/>
                      <a:pt x="551" y="3"/>
                      <a:pt x="533" y="8"/>
                    </a:cubicBezTo>
                    <a:lnTo>
                      <a:pt x="533" y="6"/>
                    </a:lnTo>
                    <a:cubicBezTo>
                      <a:pt x="207" y="104"/>
                      <a:pt x="1" y="478"/>
                      <a:pt x="138" y="800"/>
                    </a:cubicBezTo>
                    <a:cubicBezTo>
                      <a:pt x="232" y="1022"/>
                      <a:pt x="457" y="1145"/>
                      <a:pt x="684" y="1145"/>
                    </a:cubicBezTo>
                    <a:cubicBezTo>
                      <a:pt x="787" y="1145"/>
                      <a:pt x="891" y="1119"/>
                      <a:pt x="983" y="1066"/>
                    </a:cubicBezTo>
                    <a:cubicBezTo>
                      <a:pt x="1141" y="976"/>
                      <a:pt x="1044" y="755"/>
                      <a:pt x="897" y="755"/>
                    </a:cubicBezTo>
                    <a:cubicBezTo>
                      <a:pt x="870" y="755"/>
                      <a:pt x="842" y="762"/>
                      <a:pt x="814" y="778"/>
                    </a:cubicBezTo>
                    <a:cubicBezTo>
                      <a:pt x="774" y="801"/>
                      <a:pt x="727" y="813"/>
                      <a:pt x="680" y="813"/>
                    </a:cubicBezTo>
                    <a:cubicBezTo>
                      <a:pt x="583" y="813"/>
                      <a:pt x="486" y="765"/>
                      <a:pt x="446" y="671"/>
                    </a:cubicBezTo>
                    <a:cubicBezTo>
                      <a:pt x="387" y="533"/>
                      <a:pt x="486" y="371"/>
                      <a:pt x="622" y="331"/>
                    </a:cubicBezTo>
                    <a:cubicBezTo>
                      <a:pt x="810" y="275"/>
                      <a:pt x="752" y="0"/>
                      <a:pt x="5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4" name="Google Shape;15414;p27"/>
              <p:cNvSpPr/>
              <p:nvPr/>
            </p:nvSpPr>
            <p:spPr>
              <a:xfrm>
                <a:off x="790350" y="1803800"/>
                <a:ext cx="33850" cy="29425"/>
              </a:xfrm>
              <a:custGeom>
                <a:avLst/>
                <a:gdLst/>
                <a:ahLst/>
                <a:cxnLst/>
                <a:rect l="l" t="t" r="r" b="b"/>
                <a:pathLst>
                  <a:path w="1354" h="1177" extrusionOk="0">
                    <a:moveTo>
                      <a:pt x="630" y="443"/>
                    </a:moveTo>
                    <a:cubicBezTo>
                      <a:pt x="672" y="443"/>
                      <a:pt x="713" y="456"/>
                      <a:pt x="743" y="484"/>
                    </a:cubicBezTo>
                    <a:cubicBezTo>
                      <a:pt x="778" y="517"/>
                      <a:pt x="817" y="531"/>
                      <a:pt x="855" y="531"/>
                    </a:cubicBezTo>
                    <a:cubicBezTo>
                      <a:pt x="880" y="531"/>
                      <a:pt x="904" y="525"/>
                      <a:pt x="926" y="515"/>
                    </a:cubicBezTo>
                    <a:lnTo>
                      <a:pt x="926" y="515"/>
                    </a:lnTo>
                    <a:cubicBezTo>
                      <a:pt x="935" y="543"/>
                      <a:pt x="939" y="574"/>
                      <a:pt x="937" y="608"/>
                    </a:cubicBezTo>
                    <a:cubicBezTo>
                      <a:pt x="927" y="734"/>
                      <a:pt x="802" y="845"/>
                      <a:pt x="676" y="845"/>
                    </a:cubicBezTo>
                    <a:cubicBezTo>
                      <a:pt x="661" y="845"/>
                      <a:pt x="647" y="844"/>
                      <a:pt x="633" y="841"/>
                    </a:cubicBezTo>
                    <a:cubicBezTo>
                      <a:pt x="519" y="817"/>
                      <a:pt x="405" y="667"/>
                      <a:pt x="452" y="550"/>
                    </a:cubicBezTo>
                    <a:cubicBezTo>
                      <a:pt x="481" y="482"/>
                      <a:pt x="557" y="443"/>
                      <a:pt x="630" y="443"/>
                    </a:cubicBezTo>
                    <a:close/>
                    <a:moveTo>
                      <a:pt x="734" y="0"/>
                    </a:moveTo>
                    <a:cubicBezTo>
                      <a:pt x="654" y="0"/>
                      <a:pt x="595" y="52"/>
                      <a:pt x="568" y="115"/>
                    </a:cubicBezTo>
                    <a:lnTo>
                      <a:pt x="568" y="115"/>
                    </a:lnTo>
                    <a:cubicBezTo>
                      <a:pt x="423" y="131"/>
                      <a:pt x="283" y="205"/>
                      <a:pt x="194" y="333"/>
                    </a:cubicBezTo>
                    <a:cubicBezTo>
                      <a:pt x="0" y="615"/>
                      <a:pt x="165" y="1004"/>
                      <a:pt x="463" y="1134"/>
                    </a:cubicBezTo>
                    <a:cubicBezTo>
                      <a:pt x="530" y="1163"/>
                      <a:pt x="602" y="1177"/>
                      <a:pt x="672" y="1177"/>
                    </a:cubicBezTo>
                    <a:cubicBezTo>
                      <a:pt x="923" y="1177"/>
                      <a:pt x="1168" y="1007"/>
                      <a:pt x="1245" y="762"/>
                    </a:cubicBezTo>
                    <a:cubicBezTo>
                      <a:pt x="1353" y="425"/>
                      <a:pt x="1108" y="54"/>
                      <a:pt x="762" y="2"/>
                    </a:cubicBezTo>
                    <a:cubicBezTo>
                      <a:pt x="752" y="1"/>
                      <a:pt x="743" y="0"/>
                      <a:pt x="7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5" name="Google Shape;15415;p27"/>
              <p:cNvSpPr/>
              <p:nvPr/>
            </p:nvSpPr>
            <p:spPr>
              <a:xfrm>
                <a:off x="810700" y="1777050"/>
                <a:ext cx="14725" cy="55250"/>
              </a:xfrm>
              <a:custGeom>
                <a:avLst/>
                <a:gdLst/>
                <a:ahLst/>
                <a:cxnLst/>
                <a:rect l="l" t="t" r="r" b="b"/>
                <a:pathLst>
                  <a:path w="589" h="2210" extrusionOk="0">
                    <a:moveTo>
                      <a:pt x="204" y="1"/>
                    </a:moveTo>
                    <a:cubicBezTo>
                      <a:pt x="107" y="1"/>
                      <a:pt x="0" y="84"/>
                      <a:pt x="24" y="210"/>
                    </a:cubicBezTo>
                    <a:cubicBezTo>
                      <a:pt x="138" y="817"/>
                      <a:pt x="213" y="1431"/>
                      <a:pt x="248" y="2048"/>
                    </a:cubicBezTo>
                    <a:cubicBezTo>
                      <a:pt x="254" y="2155"/>
                      <a:pt x="341" y="2209"/>
                      <a:pt x="425" y="2209"/>
                    </a:cubicBezTo>
                    <a:cubicBezTo>
                      <a:pt x="508" y="2209"/>
                      <a:pt x="588" y="2156"/>
                      <a:pt x="582" y="2048"/>
                    </a:cubicBezTo>
                    <a:cubicBezTo>
                      <a:pt x="546" y="1402"/>
                      <a:pt x="466" y="758"/>
                      <a:pt x="346" y="122"/>
                    </a:cubicBezTo>
                    <a:cubicBezTo>
                      <a:pt x="330" y="37"/>
                      <a:pt x="269"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6" name="Google Shape;15416;p27"/>
              <p:cNvSpPr/>
              <p:nvPr/>
            </p:nvSpPr>
            <p:spPr>
              <a:xfrm>
                <a:off x="1001050" y="1941125"/>
                <a:ext cx="32850" cy="37475"/>
              </a:xfrm>
              <a:custGeom>
                <a:avLst/>
                <a:gdLst/>
                <a:ahLst/>
                <a:cxnLst/>
                <a:rect l="l" t="t" r="r" b="b"/>
                <a:pathLst>
                  <a:path w="1314" h="1499" extrusionOk="0">
                    <a:moveTo>
                      <a:pt x="626" y="336"/>
                    </a:moveTo>
                    <a:cubicBezTo>
                      <a:pt x="663" y="336"/>
                      <a:pt x="702" y="346"/>
                      <a:pt x="740" y="368"/>
                    </a:cubicBezTo>
                    <a:cubicBezTo>
                      <a:pt x="795" y="402"/>
                      <a:pt x="845" y="458"/>
                      <a:pt x="836" y="527"/>
                    </a:cubicBezTo>
                    <a:cubicBezTo>
                      <a:pt x="825" y="598"/>
                      <a:pt x="777" y="631"/>
                      <a:pt x="730" y="631"/>
                    </a:cubicBezTo>
                    <a:cubicBezTo>
                      <a:pt x="674" y="631"/>
                      <a:pt x="619" y="584"/>
                      <a:pt x="627" y="498"/>
                    </a:cubicBezTo>
                    <a:cubicBezTo>
                      <a:pt x="635" y="422"/>
                      <a:pt x="598" y="374"/>
                      <a:pt x="546" y="352"/>
                    </a:cubicBezTo>
                    <a:lnTo>
                      <a:pt x="546" y="352"/>
                    </a:lnTo>
                    <a:cubicBezTo>
                      <a:pt x="571" y="341"/>
                      <a:pt x="598" y="336"/>
                      <a:pt x="626" y="336"/>
                    </a:cubicBezTo>
                    <a:close/>
                    <a:moveTo>
                      <a:pt x="622" y="1"/>
                    </a:moveTo>
                    <a:cubicBezTo>
                      <a:pt x="314" y="1"/>
                      <a:pt x="70" y="273"/>
                      <a:pt x="41" y="586"/>
                    </a:cubicBezTo>
                    <a:cubicBezTo>
                      <a:pt x="0" y="1027"/>
                      <a:pt x="342" y="1338"/>
                      <a:pt x="720" y="1486"/>
                    </a:cubicBezTo>
                    <a:cubicBezTo>
                      <a:pt x="742" y="1495"/>
                      <a:pt x="762" y="1499"/>
                      <a:pt x="781" y="1499"/>
                    </a:cubicBezTo>
                    <a:cubicBezTo>
                      <a:pt x="936" y="1499"/>
                      <a:pt x="986" y="1234"/>
                      <a:pt x="809" y="1164"/>
                    </a:cubicBezTo>
                    <a:cubicBezTo>
                      <a:pt x="660" y="1106"/>
                      <a:pt x="497" y="987"/>
                      <a:pt x="417" y="840"/>
                    </a:cubicBezTo>
                    <a:lnTo>
                      <a:pt x="417" y="840"/>
                    </a:lnTo>
                    <a:cubicBezTo>
                      <a:pt x="499" y="919"/>
                      <a:pt x="612" y="965"/>
                      <a:pt x="727" y="965"/>
                    </a:cubicBezTo>
                    <a:cubicBezTo>
                      <a:pt x="834" y="965"/>
                      <a:pt x="943" y="925"/>
                      <a:pt x="1031" y="837"/>
                    </a:cubicBezTo>
                    <a:cubicBezTo>
                      <a:pt x="1314" y="554"/>
                      <a:pt x="1126" y="121"/>
                      <a:pt x="772" y="22"/>
                    </a:cubicBezTo>
                    <a:cubicBezTo>
                      <a:pt x="721" y="8"/>
                      <a:pt x="671" y="1"/>
                      <a:pt x="6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7" name="Google Shape;15417;p27"/>
              <p:cNvSpPr/>
              <p:nvPr/>
            </p:nvSpPr>
            <p:spPr>
              <a:xfrm>
                <a:off x="1064925" y="1755650"/>
                <a:ext cx="17900" cy="43500"/>
              </a:xfrm>
              <a:custGeom>
                <a:avLst/>
                <a:gdLst/>
                <a:ahLst/>
                <a:cxnLst/>
                <a:rect l="l" t="t" r="r" b="b"/>
                <a:pathLst>
                  <a:path w="716" h="1740" extrusionOk="0">
                    <a:moveTo>
                      <a:pt x="446" y="1"/>
                    </a:moveTo>
                    <a:cubicBezTo>
                      <a:pt x="253" y="1"/>
                      <a:pt x="142" y="151"/>
                      <a:pt x="93" y="348"/>
                    </a:cubicBezTo>
                    <a:cubicBezTo>
                      <a:pt x="0" y="738"/>
                      <a:pt x="6" y="1178"/>
                      <a:pt x="19" y="1577"/>
                    </a:cubicBezTo>
                    <a:cubicBezTo>
                      <a:pt x="22" y="1685"/>
                      <a:pt x="108" y="1739"/>
                      <a:pt x="192" y="1739"/>
                    </a:cubicBezTo>
                    <a:cubicBezTo>
                      <a:pt x="276" y="1739"/>
                      <a:pt x="357" y="1685"/>
                      <a:pt x="354" y="1577"/>
                    </a:cubicBezTo>
                    <a:cubicBezTo>
                      <a:pt x="350" y="1468"/>
                      <a:pt x="389" y="329"/>
                      <a:pt x="424" y="329"/>
                    </a:cubicBezTo>
                    <a:cubicBezTo>
                      <a:pt x="424" y="329"/>
                      <a:pt x="424" y="330"/>
                      <a:pt x="424" y="330"/>
                    </a:cubicBezTo>
                    <a:cubicBezTo>
                      <a:pt x="435" y="331"/>
                      <a:pt x="446" y="332"/>
                      <a:pt x="456" y="332"/>
                    </a:cubicBezTo>
                    <a:cubicBezTo>
                      <a:pt x="644" y="332"/>
                      <a:pt x="715" y="41"/>
                      <a:pt x="513" y="6"/>
                    </a:cubicBezTo>
                    <a:cubicBezTo>
                      <a:pt x="490" y="2"/>
                      <a:pt x="467" y="1"/>
                      <a:pt x="4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8" name="Google Shape;15418;p27"/>
              <p:cNvSpPr/>
              <p:nvPr/>
            </p:nvSpPr>
            <p:spPr>
              <a:xfrm>
                <a:off x="1062950" y="1773025"/>
                <a:ext cx="17250" cy="8600"/>
              </a:xfrm>
              <a:custGeom>
                <a:avLst/>
                <a:gdLst/>
                <a:ahLst/>
                <a:cxnLst/>
                <a:rect l="l" t="t" r="r" b="b"/>
                <a:pathLst>
                  <a:path w="690" h="344" extrusionOk="0">
                    <a:moveTo>
                      <a:pt x="209" y="1"/>
                    </a:moveTo>
                    <a:cubicBezTo>
                      <a:pt x="0" y="1"/>
                      <a:pt x="2" y="329"/>
                      <a:pt x="215" y="336"/>
                    </a:cubicBezTo>
                    <a:lnTo>
                      <a:pt x="474" y="344"/>
                    </a:lnTo>
                    <a:cubicBezTo>
                      <a:pt x="476" y="344"/>
                      <a:pt x="478" y="344"/>
                      <a:pt x="480" y="344"/>
                    </a:cubicBezTo>
                    <a:cubicBezTo>
                      <a:pt x="690" y="344"/>
                      <a:pt x="688" y="14"/>
                      <a:pt x="474" y="8"/>
                    </a:cubicBezTo>
                    <a:lnTo>
                      <a:pt x="215" y="1"/>
                    </a:lnTo>
                    <a:cubicBezTo>
                      <a:pt x="213" y="1"/>
                      <a:pt x="211" y="1"/>
                      <a:pt x="2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9" name="Google Shape;15419;p27"/>
              <p:cNvSpPr/>
              <p:nvPr/>
            </p:nvSpPr>
            <p:spPr>
              <a:xfrm>
                <a:off x="1160250" y="1975125"/>
                <a:ext cx="34875" cy="39900"/>
              </a:xfrm>
              <a:custGeom>
                <a:avLst/>
                <a:gdLst/>
                <a:ahLst/>
                <a:cxnLst/>
                <a:rect l="l" t="t" r="r" b="b"/>
                <a:pathLst>
                  <a:path w="1395" h="1596" extrusionOk="0">
                    <a:moveTo>
                      <a:pt x="693" y="329"/>
                    </a:moveTo>
                    <a:cubicBezTo>
                      <a:pt x="735" y="329"/>
                      <a:pt x="779" y="343"/>
                      <a:pt x="815" y="377"/>
                    </a:cubicBezTo>
                    <a:cubicBezTo>
                      <a:pt x="817" y="378"/>
                      <a:pt x="819" y="379"/>
                      <a:pt x="820" y="381"/>
                    </a:cubicBezTo>
                    <a:lnTo>
                      <a:pt x="820" y="381"/>
                    </a:lnTo>
                    <a:cubicBezTo>
                      <a:pt x="827" y="396"/>
                      <a:pt x="833" y="412"/>
                      <a:pt x="839" y="428"/>
                    </a:cubicBezTo>
                    <a:lnTo>
                      <a:pt x="839" y="428"/>
                    </a:lnTo>
                    <a:cubicBezTo>
                      <a:pt x="867" y="540"/>
                      <a:pt x="780" y="649"/>
                      <a:pt x="683" y="649"/>
                    </a:cubicBezTo>
                    <a:cubicBezTo>
                      <a:pt x="640" y="649"/>
                      <a:pt x="596" y="628"/>
                      <a:pt x="559" y="578"/>
                    </a:cubicBezTo>
                    <a:cubicBezTo>
                      <a:pt x="461" y="446"/>
                      <a:pt x="572" y="329"/>
                      <a:pt x="693" y="329"/>
                    </a:cubicBezTo>
                    <a:close/>
                    <a:moveTo>
                      <a:pt x="701" y="0"/>
                    </a:moveTo>
                    <a:cubicBezTo>
                      <a:pt x="333" y="0"/>
                      <a:pt x="0" y="401"/>
                      <a:pt x="291" y="784"/>
                    </a:cubicBezTo>
                    <a:cubicBezTo>
                      <a:pt x="400" y="926"/>
                      <a:pt x="534" y="986"/>
                      <a:pt x="664" y="986"/>
                    </a:cubicBezTo>
                    <a:cubicBezTo>
                      <a:pt x="772" y="986"/>
                      <a:pt x="878" y="945"/>
                      <a:pt x="965" y="876"/>
                    </a:cubicBezTo>
                    <a:lnTo>
                      <a:pt x="965" y="876"/>
                    </a:lnTo>
                    <a:cubicBezTo>
                      <a:pt x="983" y="1020"/>
                      <a:pt x="1007" y="1252"/>
                      <a:pt x="1000" y="1252"/>
                    </a:cubicBezTo>
                    <a:cubicBezTo>
                      <a:pt x="1000" y="1252"/>
                      <a:pt x="1000" y="1252"/>
                      <a:pt x="1000" y="1252"/>
                    </a:cubicBezTo>
                    <a:cubicBezTo>
                      <a:pt x="971" y="1233"/>
                      <a:pt x="942" y="1225"/>
                      <a:pt x="915" y="1225"/>
                    </a:cubicBezTo>
                    <a:cubicBezTo>
                      <a:pt x="773" y="1225"/>
                      <a:pt x="680" y="1445"/>
                      <a:pt x="831" y="1542"/>
                    </a:cubicBezTo>
                    <a:cubicBezTo>
                      <a:pt x="889" y="1579"/>
                      <a:pt x="948" y="1595"/>
                      <a:pt x="1005" y="1595"/>
                    </a:cubicBezTo>
                    <a:cubicBezTo>
                      <a:pt x="1174" y="1595"/>
                      <a:pt x="1318" y="1448"/>
                      <a:pt x="1346" y="1264"/>
                    </a:cubicBezTo>
                    <a:cubicBezTo>
                      <a:pt x="1394" y="958"/>
                      <a:pt x="1260" y="585"/>
                      <a:pt x="1145" y="299"/>
                    </a:cubicBezTo>
                    <a:lnTo>
                      <a:pt x="1145" y="299"/>
                    </a:lnTo>
                    <a:cubicBezTo>
                      <a:pt x="1137" y="273"/>
                      <a:pt x="1126" y="247"/>
                      <a:pt x="1113" y="221"/>
                    </a:cubicBezTo>
                    <a:cubicBezTo>
                      <a:pt x="1106" y="207"/>
                      <a:pt x="1097" y="195"/>
                      <a:pt x="1087" y="184"/>
                    </a:cubicBezTo>
                    <a:lnTo>
                      <a:pt x="1087" y="184"/>
                    </a:lnTo>
                    <a:cubicBezTo>
                      <a:pt x="1079" y="169"/>
                      <a:pt x="1067" y="154"/>
                      <a:pt x="1052" y="140"/>
                    </a:cubicBezTo>
                    <a:lnTo>
                      <a:pt x="1050" y="140"/>
                    </a:lnTo>
                    <a:cubicBezTo>
                      <a:pt x="943" y="42"/>
                      <a:pt x="820" y="0"/>
                      <a:pt x="7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0" name="Google Shape;15420;p27"/>
              <p:cNvSpPr/>
              <p:nvPr/>
            </p:nvSpPr>
            <p:spPr>
              <a:xfrm>
                <a:off x="1253800" y="1783675"/>
                <a:ext cx="35500" cy="41000"/>
              </a:xfrm>
              <a:custGeom>
                <a:avLst/>
                <a:gdLst/>
                <a:ahLst/>
                <a:cxnLst/>
                <a:rect l="l" t="t" r="r" b="b"/>
                <a:pathLst>
                  <a:path w="1420" h="1640" extrusionOk="0">
                    <a:moveTo>
                      <a:pt x="204" y="1"/>
                    </a:moveTo>
                    <a:cubicBezTo>
                      <a:pt x="105" y="1"/>
                      <a:pt x="0" y="83"/>
                      <a:pt x="30" y="209"/>
                    </a:cubicBezTo>
                    <a:cubicBezTo>
                      <a:pt x="124" y="616"/>
                      <a:pt x="219" y="1024"/>
                      <a:pt x="313" y="1430"/>
                    </a:cubicBezTo>
                    <a:cubicBezTo>
                      <a:pt x="332" y="1510"/>
                      <a:pt x="403" y="1550"/>
                      <a:pt x="474" y="1550"/>
                    </a:cubicBezTo>
                    <a:cubicBezTo>
                      <a:pt x="545" y="1550"/>
                      <a:pt x="617" y="1509"/>
                      <a:pt x="637" y="1430"/>
                    </a:cubicBezTo>
                    <a:cubicBezTo>
                      <a:pt x="672" y="1282"/>
                      <a:pt x="716" y="1029"/>
                      <a:pt x="890" y="1029"/>
                    </a:cubicBezTo>
                    <a:cubicBezTo>
                      <a:pt x="902" y="1029"/>
                      <a:pt x="916" y="1030"/>
                      <a:pt x="930" y="1033"/>
                    </a:cubicBezTo>
                    <a:cubicBezTo>
                      <a:pt x="1050" y="1056"/>
                      <a:pt x="1046" y="1083"/>
                      <a:pt x="1050" y="1207"/>
                    </a:cubicBezTo>
                    <a:cubicBezTo>
                      <a:pt x="1050" y="1282"/>
                      <a:pt x="1043" y="1356"/>
                      <a:pt x="1024" y="1430"/>
                    </a:cubicBezTo>
                    <a:cubicBezTo>
                      <a:pt x="999" y="1556"/>
                      <a:pt x="1106" y="1639"/>
                      <a:pt x="1204" y="1639"/>
                    </a:cubicBezTo>
                    <a:cubicBezTo>
                      <a:pt x="1269" y="1639"/>
                      <a:pt x="1331" y="1603"/>
                      <a:pt x="1348" y="1518"/>
                    </a:cubicBezTo>
                    <a:cubicBezTo>
                      <a:pt x="1409" y="1213"/>
                      <a:pt x="1419" y="774"/>
                      <a:pt x="1046" y="671"/>
                    </a:cubicBezTo>
                    <a:cubicBezTo>
                      <a:pt x="998" y="658"/>
                      <a:pt x="953" y="652"/>
                      <a:pt x="910" y="652"/>
                    </a:cubicBezTo>
                    <a:cubicBezTo>
                      <a:pt x="747" y="652"/>
                      <a:pt x="621" y="741"/>
                      <a:pt x="525" y="865"/>
                    </a:cubicBezTo>
                    <a:lnTo>
                      <a:pt x="525" y="865"/>
                    </a:lnTo>
                    <a:cubicBezTo>
                      <a:pt x="467" y="617"/>
                      <a:pt x="409" y="369"/>
                      <a:pt x="352" y="121"/>
                    </a:cubicBezTo>
                    <a:cubicBezTo>
                      <a:pt x="332" y="37"/>
                      <a:pt x="269"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1" name="Google Shape;15421;p27"/>
              <p:cNvSpPr/>
              <p:nvPr/>
            </p:nvSpPr>
            <p:spPr>
              <a:xfrm>
                <a:off x="373025" y="2279100"/>
                <a:ext cx="54450" cy="116525"/>
              </a:xfrm>
              <a:custGeom>
                <a:avLst/>
                <a:gdLst/>
                <a:ahLst/>
                <a:cxnLst/>
                <a:rect l="l" t="t" r="r" b="b"/>
                <a:pathLst>
                  <a:path w="2178" h="4661" extrusionOk="0">
                    <a:moveTo>
                      <a:pt x="1946" y="1"/>
                    </a:moveTo>
                    <a:cubicBezTo>
                      <a:pt x="1918" y="1"/>
                      <a:pt x="1889" y="9"/>
                      <a:pt x="1859" y="29"/>
                    </a:cubicBezTo>
                    <a:cubicBezTo>
                      <a:pt x="239" y="1093"/>
                      <a:pt x="1" y="3220"/>
                      <a:pt x="1357" y="4609"/>
                    </a:cubicBezTo>
                    <a:cubicBezTo>
                      <a:pt x="1392" y="4645"/>
                      <a:pt x="1431" y="4660"/>
                      <a:pt x="1469" y="4660"/>
                    </a:cubicBezTo>
                    <a:cubicBezTo>
                      <a:pt x="1596" y="4660"/>
                      <a:pt x="1710" y="4492"/>
                      <a:pt x="1593" y="4373"/>
                    </a:cubicBezTo>
                    <a:cubicBezTo>
                      <a:pt x="391" y="3142"/>
                      <a:pt x="591" y="1263"/>
                      <a:pt x="2028" y="317"/>
                    </a:cubicBezTo>
                    <a:cubicBezTo>
                      <a:pt x="2177" y="219"/>
                      <a:pt x="2086" y="1"/>
                      <a:pt x="19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2" name="Google Shape;15422;p27"/>
              <p:cNvSpPr/>
              <p:nvPr/>
            </p:nvSpPr>
            <p:spPr>
              <a:xfrm>
                <a:off x="438275" y="2311450"/>
                <a:ext cx="65050" cy="64750"/>
              </a:xfrm>
              <a:custGeom>
                <a:avLst/>
                <a:gdLst/>
                <a:ahLst/>
                <a:cxnLst/>
                <a:rect l="l" t="t" r="r" b="b"/>
                <a:pathLst>
                  <a:path w="2602" h="2590" extrusionOk="0">
                    <a:moveTo>
                      <a:pt x="248" y="0"/>
                    </a:moveTo>
                    <a:cubicBezTo>
                      <a:pt x="117" y="0"/>
                      <a:pt x="1" y="169"/>
                      <a:pt x="123" y="283"/>
                    </a:cubicBezTo>
                    <a:cubicBezTo>
                      <a:pt x="879" y="991"/>
                      <a:pt x="1592" y="1743"/>
                      <a:pt x="2260" y="2533"/>
                    </a:cubicBezTo>
                    <a:cubicBezTo>
                      <a:pt x="2293" y="2573"/>
                      <a:pt x="2332" y="2589"/>
                      <a:pt x="2370" y="2589"/>
                    </a:cubicBezTo>
                    <a:cubicBezTo>
                      <a:pt x="2491" y="2589"/>
                      <a:pt x="2602" y="2422"/>
                      <a:pt x="2496" y="2297"/>
                    </a:cubicBezTo>
                    <a:cubicBezTo>
                      <a:pt x="1828" y="1505"/>
                      <a:pt x="1116" y="754"/>
                      <a:pt x="359" y="47"/>
                    </a:cubicBezTo>
                    <a:cubicBezTo>
                      <a:pt x="325" y="14"/>
                      <a:pt x="286"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3" name="Google Shape;15423;p27"/>
              <p:cNvSpPr/>
              <p:nvPr/>
            </p:nvSpPr>
            <p:spPr>
              <a:xfrm>
                <a:off x="446600" y="2313225"/>
                <a:ext cx="55850" cy="67775"/>
              </a:xfrm>
              <a:custGeom>
                <a:avLst/>
                <a:gdLst/>
                <a:ahLst/>
                <a:cxnLst/>
                <a:rect l="l" t="t" r="r" b="b"/>
                <a:pathLst>
                  <a:path w="2234" h="2711" extrusionOk="0">
                    <a:moveTo>
                      <a:pt x="1995" y="0"/>
                    </a:moveTo>
                    <a:cubicBezTo>
                      <a:pt x="1958" y="0"/>
                      <a:pt x="1919" y="15"/>
                      <a:pt x="1884" y="52"/>
                    </a:cubicBezTo>
                    <a:lnTo>
                      <a:pt x="1883" y="52"/>
                    </a:lnTo>
                    <a:cubicBezTo>
                      <a:pt x="1195" y="786"/>
                      <a:pt x="589" y="1594"/>
                      <a:pt x="77" y="2460"/>
                    </a:cubicBezTo>
                    <a:cubicBezTo>
                      <a:pt x="1" y="2589"/>
                      <a:pt x="117" y="2710"/>
                      <a:pt x="231" y="2710"/>
                    </a:cubicBezTo>
                    <a:cubicBezTo>
                      <a:pt x="282" y="2710"/>
                      <a:pt x="333" y="2687"/>
                      <a:pt x="367" y="2630"/>
                    </a:cubicBezTo>
                    <a:cubicBezTo>
                      <a:pt x="862" y="1786"/>
                      <a:pt x="1451" y="1002"/>
                      <a:pt x="2121" y="288"/>
                    </a:cubicBezTo>
                    <a:cubicBezTo>
                      <a:pt x="2233" y="168"/>
                      <a:pt x="2121" y="0"/>
                      <a:pt x="19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4" name="Google Shape;15424;p27"/>
              <p:cNvSpPr/>
              <p:nvPr/>
            </p:nvSpPr>
            <p:spPr>
              <a:xfrm>
                <a:off x="503475" y="2286825"/>
                <a:ext cx="42800" cy="121950"/>
              </a:xfrm>
              <a:custGeom>
                <a:avLst/>
                <a:gdLst/>
                <a:ahLst/>
                <a:cxnLst/>
                <a:rect l="l" t="t" r="r" b="b"/>
                <a:pathLst>
                  <a:path w="1712" h="4878" extrusionOk="0">
                    <a:moveTo>
                      <a:pt x="802" y="0"/>
                    </a:moveTo>
                    <a:cubicBezTo>
                      <a:pt x="691" y="0"/>
                      <a:pt x="575" y="122"/>
                      <a:pt x="640" y="255"/>
                    </a:cubicBezTo>
                    <a:cubicBezTo>
                      <a:pt x="1353" y="1691"/>
                      <a:pt x="1147" y="3365"/>
                      <a:pt x="107" y="4586"/>
                    </a:cubicBezTo>
                    <a:cubicBezTo>
                      <a:pt x="1" y="4710"/>
                      <a:pt x="112" y="4878"/>
                      <a:pt x="233" y="4878"/>
                    </a:cubicBezTo>
                    <a:cubicBezTo>
                      <a:pt x="271" y="4878"/>
                      <a:pt x="310" y="4861"/>
                      <a:pt x="343" y="4822"/>
                    </a:cubicBezTo>
                    <a:cubicBezTo>
                      <a:pt x="1484" y="3484"/>
                      <a:pt x="1711" y="1663"/>
                      <a:pt x="930" y="86"/>
                    </a:cubicBezTo>
                    <a:cubicBezTo>
                      <a:pt x="900" y="25"/>
                      <a:pt x="852" y="0"/>
                      <a:pt x="8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5" name="Google Shape;15425;p27"/>
              <p:cNvSpPr/>
              <p:nvPr/>
            </p:nvSpPr>
            <p:spPr>
              <a:xfrm>
                <a:off x="558525" y="2282875"/>
                <a:ext cx="32350" cy="50125"/>
              </a:xfrm>
              <a:custGeom>
                <a:avLst/>
                <a:gdLst/>
                <a:ahLst/>
                <a:cxnLst/>
                <a:rect l="l" t="t" r="r" b="b"/>
                <a:pathLst>
                  <a:path w="1294" h="2005" extrusionOk="0">
                    <a:moveTo>
                      <a:pt x="265" y="0"/>
                    </a:moveTo>
                    <a:cubicBezTo>
                      <a:pt x="248" y="0"/>
                      <a:pt x="231" y="1"/>
                      <a:pt x="214" y="3"/>
                    </a:cubicBezTo>
                    <a:cubicBezTo>
                      <a:pt x="9" y="23"/>
                      <a:pt x="1" y="338"/>
                      <a:pt x="195" y="338"/>
                    </a:cubicBezTo>
                    <a:cubicBezTo>
                      <a:pt x="201" y="338"/>
                      <a:pt x="207" y="338"/>
                      <a:pt x="214" y="337"/>
                    </a:cubicBezTo>
                    <a:cubicBezTo>
                      <a:pt x="226" y="336"/>
                      <a:pt x="237" y="335"/>
                      <a:pt x="248" y="335"/>
                    </a:cubicBezTo>
                    <a:cubicBezTo>
                      <a:pt x="613" y="335"/>
                      <a:pt x="296" y="1009"/>
                      <a:pt x="231" y="1145"/>
                    </a:cubicBezTo>
                    <a:cubicBezTo>
                      <a:pt x="113" y="1388"/>
                      <a:pt x="40" y="1614"/>
                      <a:pt x="116" y="1881"/>
                    </a:cubicBezTo>
                    <a:cubicBezTo>
                      <a:pt x="135" y="1939"/>
                      <a:pt x="198" y="2005"/>
                      <a:pt x="265" y="2005"/>
                    </a:cubicBezTo>
                    <a:cubicBezTo>
                      <a:pt x="270" y="2005"/>
                      <a:pt x="274" y="2005"/>
                      <a:pt x="278" y="2004"/>
                    </a:cubicBezTo>
                    <a:lnTo>
                      <a:pt x="1080" y="1897"/>
                    </a:lnTo>
                    <a:cubicBezTo>
                      <a:pt x="1283" y="1869"/>
                      <a:pt x="1293" y="1560"/>
                      <a:pt x="1105" y="1560"/>
                    </a:cubicBezTo>
                    <a:cubicBezTo>
                      <a:pt x="1097" y="1560"/>
                      <a:pt x="1089" y="1561"/>
                      <a:pt x="1080" y="1562"/>
                    </a:cubicBezTo>
                    <a:lnTo>
                      <a:pt x="420" y="1650"/>
                    </a:lnTo>
                    <a:lnTo>
                      <a:pt x="420" y="1650"/>
                    </a:lnTo>
                    <a:cubicBezTo>
                      <a:pt x="418" y="1273"/>
                      <a:pt x="802" y="929"/>
                      <a:pt x="746" y="517"/>
                    </a:cubicBezTo>
                    <a:cubicBezTo>
                      <a:pt x="710" y="250"/>
                      <a:pt x="546" y="0"/>
                      <a:pt x="2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6" name="Google Shape;15426;p27"/>
              <p:cNvSpPr/>
              <p:nvPr/>
            </p:nvSpPr>
            <p:spPr>
              <a:xfrm>
                <a:off x="584075" y="2343700"/>
                <a:ext cx="57400" cy="13725"/>
              </a:xfrm>
              <a:custGeom>
                <a:avLst/>
                <a:gdLst/>
                <a:ahLst/>
                <a:cxnLst/>
                <a:rect l="l" t="t" r="r" b="b"/>
                <a:pathLst>
                  <a:path w="2296" h="549" extrusionOk="0">
                    <a:moveTo>
                      <a:pt x="1345" y="1"/>
                    </a:moveTo>
                    <a:cubicBezTo>
                      <a:pt x="948" y="1"/>
                      <a:pt x="556" y="84"/>
                      <a:pt x="174" y="245"/>
                    </a:cubicBezTo>
                    <a:cubicBezTo>
                      <a:pt x="1" y="319"/>
                      <a:pt x="110" y="549"/>
                      <a:pt x="271" y="549"/>
                    </a:cubicBezTo>
                    <a:cubicBezTo>
                      <a:pt x="294" y="549"/>
                      <a:pt x="318" y="544"/>
                      <a:pt x="342" y="534"/>
                    </a:cubicBezTo>
                    <a:cubicBezTo>
                      <a:pt x="662" y="398"/>
                      <a:pt x="993" y="332"/>
                      <a:pt x="1327" y="332"/>
                    </a:cubicBezTo>
                    <a:cubicBezTo>
                      <a:pt x="1556" y="332"/>
                      <a:pt x="1787" y="363"/>
                      <a:pt x="2016" y="424"/>
                    </a:cubicBezTo>
                    <a:cubicBezTo>
                      <a:pt x="2032" y="428"/>
                      <a:pt x="2047" y="430"/>
                      <a:pt x="2062" y="430"/>
                    </a:cubicBezTo>
                    <a:cubicBezTo>
                      <a:pt x="2235" y="430"/>
                      <a:pt x="2295" y="153"/>
                      <a:pt x="2104" y="102"/>
                    </a:cubicBezTo>
                    <a:cubicBezTo>
                      <a:pt x="1850" y="34"/>
                      <a:pt x="1596" y="1"/>
                      <a:pt x="1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7" name="Google Shape;15427;p27"/>
              <p:cNvSpPr/>
              <p:nvPr/>
            </p:nvSpPr>
            <p:spPr>
              <a:xfrm>
                <a:off x="582950" y="2377900"/>
                <a:ext cx="67075" cy="11650"/>
              </a:xfrm>
              <a:custGeom>
                <a:avLst/>
                <a:gdLst/>
                <a:ahLst/>
                <a:cxnLst/>
                <a:rect l="l" t="t" r="r" b="b"/>
                <a:pathLst>
                  <a:path w="2683" h="466" extrusionOk="0">
                    <a:moveTo>
                      <a:pt x="249" y="0"/>
                    </a:moveTo>
                    <a:cubicBezTo>
                      <a:pt x="67" y="0"/>
                      <a:pt x="1" y="287"/>
                      <a:pt x="198" y="328"/>
                    </a:cubicBezTo>
                    <a:cubicBezTo>
                      <a:pt x="637" y="420"/>
                      <a:pt x="1084" y="466"/>
                      <a:pt x="1532" y="466"/>
                    </a:cubicBezTo>
                    <a:cubicBezTo>
                      <a:pt x="1849" y="466"/>
                      <a:pt x="2166" y="443"/>
                      <a:pt x="2480" y="397"/>
                    </a:cubicBezTo>
                    <a:cubicBezTo>
                      <a:pt x="2683" y="368"/>
                      <a:pt x="2610" y="71"/>
                      <a:pt x="2419" y="71"/>
                    </a:cubicBezTo>
                    <a:cubicBezTo>
                      <a:pt x="2410" y="71"/>
                      <a:pt x="2401" y="72"/>
                      <a:pt x="2392" y="73"/>
                    </a:cubicBezTo>
                    <a:cubicBezTo>
                      <a:pt x="2106" y="114"/>
                      <a:pt x="1819" y="135"/>
                      <a:pt x="1532" y="135"/>
                    </a:cubicBezTo>
                    <a:cubicBezTo>
                      <a:pt x="1115" y="135"/>
                      <a:pt x="698" y="91"/>
                      <a:pt x="288" y="5"/>
                    </a:cubicBezTo>
                    <a:cubicBezTo>
                      <a:pt x="275" y="2"/>
                      <a:pt x="262"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8" name="Google Shape;15428;p27"/>
              <p:cNvSpPr/>
              <p:nvPr/>
            </p:nvSpPr>
            <p:spPr>
              <a:xfrm>
                <a:off x="658525" y="2323850"/>
                <a:ext cx="66250" cy="64125"/>
              </a:xfrm>
              <a:custGeom>
                <a:avLst/>
                <a:gdLst/>
                <a:ahLst/>
                <a:cxnLst/>
                <a:rect l="l" t="t" r="r" b="b"/>
                <a:pathLst>
                  <a:path w="2650" h="2565" extrusionOk="0">
                    <a:moveTo>
                      <a:pt x="1236" y="332"/>
                    </a:moveTo>
                    <a:cubicBezTo>
                      <a:pt x="1395" y="332"/>
                      <a:pt x="1556" y="395"/>
                      <a:pt x="1692" y="542"/>
                    </a:cubicBezTo>
                    <a:cubicBezTo>
                      <a:pt x="1726" y="579"/>
                      <a:pt x="1765" y="595"/>
                      <a:pt x="1803" y="595"/>
                    </a:cubicBezTo>
                    <a:cubicBezTo>
                      <a:pt x="1816" y="595"/>
                      <a:pt x="1829" y="593"/>
                      <a:pt x="1841" y="589"/>
                    </a:cubicBezTo>
                    <a:lnTo>
                      <a:pt x="1841" y="589"/>
                    </a:lnTo>
                    <a:cubicBezTo>
                      <a:pt x="1769" y="896"/>
                      <a:pt x="1697" y="1204"/>
                      <a:pt x="1625" y="1511"/>
                    </a:cubicBezTo>
                    <a:cubicBezTo>
                      <a:pt x="1596" y="1633"/>
                      <a:pt x="1573" y="1773"/>
                      <a:pt x="1529" y="1891"/>
                    </a:cubicBezTo>
                    <a:cubicBezTo>
                      <a:pt x="1444" y="2107"/>
                      <a:pt x="1272" y="2218"/>
                      <a:pt x="1089" y="2218"/>
                    </a:cubicBezTo>
                    <a:cubicBezTo>
                      <a:pt x="957" y="2218"/>
                      <a:pt x="820" y="2161"/>
                      <a:pt x="705" y="2046"/>
                    </a:cubicBezTo>
                    <a:cubicBezTo>
                      <a:pt x="420" y="1764"/>
                      <a:pt x="384" y="1245"/>
                      <a:pt x="517" y="884"/>
                    </a:cubicBezTo>
                    <a:cubicBezTo>
                      <a:pt x="633" y="563"/>
                      <a:pt x="932" y="332"/>
                      <a:pt x="1236" y="332"/>
                    </a:cubicBezTo>
                    <a:close/>
                    <a:moveTo>
                      <a:pt x="1218" y="0"/>
                    </a:moveTo>
                    <a:cubicBezTo>
                      <a:pt x="974" y="0"/>
                      <a:pt x="727" y="89"/>
                      <a:pt x="534" y="264"/>
                    </a:cubicBezTo>
                    <a:cubicBezTo>
                      <a:pt x="93" y="666"/>
                      <a:pt x="0" y="1389"/>
                      <a:pt x="233" y="1923"/>
                    </a:cubicBezTo>
                    <a:cubicBezTo>
                      <a:pt x="387" y="2275"/>
                      <a:pt x="745" y="2565"/>
                      <a:pt x="1122" y="2565"/>
                    </a:cubicBezTo>
                    <a:cubicBezTo>
                      <a:pt x="1254" y="2565"/>
                      <a:pt x="1389" y="2529"/>
                      <a:pt x="1518" y="2447"/>
                    </a:cubicBezTo>
                    <a:cubicBezTo>
                      <a:pt x="1763" y="2292"/>
                      <a:pt x="1844" y="2019"/>
                      <a:pt x="1911" y="1755"/>
                    </a:cubicBezTo>
                    <a:cubicBezTo>
                      <a:pt x="1964" y="1546"/>
                      <a:pt x="2014" y="1337"/>
                      <a:pt x="2062" y="1127"/>
                    </a:cubicBezTo>
                    <a:lnTo>
                      <a:pt x="2062" y="1127"/>
                    </a:lnTo>
                    <a:cubicBezTo>
                      <a:pt x="2142" y="1555"/>
                      <a:pt x="2223" y="1982"/>
                      <a:pt x="2303" y="2409"/>
                    </a:cubicBezTo>
                    <a:cubicBezTo>
                      <a:pt x="2319" y="2494"/>
                      <a:pt x="2380" y="2530"/>
                      <a:pt x="2445" y="2530"/>
                    </a:cubicBezTo>
                    <a:cubicBezTo>
                      <a:pt x="2542" y="2530"/>
                      <a:pt x="2649" y="2447"/>
                      <a:pt x="2625" y="2321"/>
                    </a:cubicBezTo>
                    <a:lnTo>
                      <a:pt x="2241" y="266"/>
                    </a:lnTo>
                    <a:cubicBezTo>
                      <a:pt x="2226" y="185"/>
                      <a:pt x="2156" y="146"/>
                      <a:pt x="2085" y="146"/>
                    </a:cubicBezTo>
                    <a:cubicBezTo>
                      <a:pt x="2011" y="146"/>
                      <a:pt x="1936" y="187"/>
                      <a:pt x="1918" y="266"/>
                    </a:cubicBezTo>
                    <a:cubicBezTo>
                      <a:pt x="1916" y="274"/>
                      <a:pt x="1914" y="282"/>
                      <a:pt x="1912" y="290"/>
                    </a:cubicBezTo>
                    <a:lnTo>
                      <a:pt x="1912" y="290"/>
                    </a:lnTo>
                    <a:cubicBezTo>
                      <a:pt x="1724" y="96"/>
                      <a:pt x="1472" y="0"/>
                      <a:pt x="12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9" name="Google Shape;15429;p27"/>
              <p:cNvSpPr/>
              <p:nvPr/>
            </p:nvSpPr>
            <p:spPr>
              <a:xfrm>
                <a:off x="729375" y="2303525"/>
                <a:ext cx="73525" cy="90600"/>
              </a:xfrm>
              <a:custGeom>
                <a:avLst/>
                <a:gdLst/>
                <a:ahLst/>
                <a:cxnLst/>
                <a:rect l="l" t="t" r="r" b="b"/>
                <a:pathLst>
                  <a:path w="2941" h="3624" extrusionOk="0">
                    <a:moveTo>
                      <a:pt x="160" y="0"/>
                    </a:moveTo>
                    <a:cubicBezTo>
                      <a:pt x="77" y="0"/>
                      <a:pt x="0" y="53"/>
                      <a:pt x="14" y="159"/>
                    </a:cubicBezTo>
                    <a:lnTo>
                      <a:pt x="389" y="3038"/>
                    </a:lnTo>
                    <a:cubicBezTo>
                      <a:pt x="402" y="3142"/>
                      <a:pt x="491" y="3198"/>
                      <a:pt x="574" y="3198"/>
                    </a:cubicBezTo>
                    <a:cubicBezTo>
                      <a:pt x="654" y="3198"/>
                      <a:pt x="728" y="3146"/>
                      <a:pt x="723" y="3038"/>
                    </a:cubicBezTo>
                    <a:cubicBezTo>
                      <a:pt x="708" y="2624"/>
                      <a:pt x="948" y="2202"/>
                      <a:pt x="1329" y="2020"/>
                    </a:cubicBezTo>
                    <a:cubicBezTo>
                      <a:pt x="1432" y="1971"/>
                      <a:pt x="1549" y="1947"/>
                      <a:pt x="1665" y="1947"/>
                    </a:cubicBezTo>
                    <a:cubicBezTo>
                      <a:pt x="2031" y="1947"/>
                      <a:pt x="2395" y="2184"/>
                      <a:pt x="2343" y="2594"/>
                    </a:cubicBezTo>
                    <a:cubicBezTo>
                      <a:pt x="2285" y="3058"/>
                      <a:pt x="1864" y="3307"/>
                      <a:pt x="1446" y="3307"/>
                    </a:cubicBezTo>
                    <a:cubicBezTo>
                      <a:pt x="1266" y="3307"/>
                      <a:pt x="1087" y="3261"/>
                      <a:pt x="937" y="3166"/>
                    </a:cubicBezTo>
                    <a:cubicBezTo>
                      <a:pt x="908" y="3147"/>
                      <a:pt x="879" y="3139"/>
                      <a:pt x="851" y="3139"/>
                    </a:cubicBezTo>
                    <a:cubicBezTo>
                      <a:pt x="709" y="3139"/>
                      <a:pt x="614" y="3358"/>
                      <a:pt x="768" y="3456"/>
                    </a:cubicBezTo>
                    <a:cubicBezTo>
                      <a:pt x="950" y="3571"/>
                      <a:pt x="1170" y="3623"/>
                      <a:pt x="1394" y="3623"/>
                    </a:cubicBezTo>
                    <a:cubicBezTo>
                      <a:pt x="2139" y="3623"/>
                      <a:pt x="2940" y="3041"/>
                      <a:pt x="2642" y="2220"/>
                    </a:cubicBezTo>
                    <a:cubicBezTo>
                      <a:pt x="2477" y="1764"/>
                      <a:pt x="2162" y="1581"/>
                      <a:pt x="1820" y="1581"/>
                    </a:cubicBezTo>
                    <a:cubicBezTo>
                      <a:pt x="1385" y="1581"/>
                      <a:pt x="905" y="1877"/>
                      <a:pt x="626" y="2286"/>
                    </a:cubicBezTo>
                    <a:lnTo>
                      <a:pt x="626" y="2286"/>
                    </a:lnTo>
                    <a:lnTo>
                      <a:pt x="350" y="159"/>
                    </a:lnTo>
                    <a:cubicBezTo>
                      <a:pt x="336" y="54"/>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0" name="Google Shape;15430;p27"/>
              <p:cNvSpPr/>
              <p:nvPr/>
            </p:nvSpPr>
            <p:spPr>
              <a:xfrm>
                <a:off x="313550" y="2437725"/>
                <a:ext cx="71400" cy="87550"/>
              </a:xfrm>
              <a:custGeom>
                <a:avLst/>
                <a:gdLst/>
                <a:ahLst/>
                <a:cxnLst/>
                <a:rect l="l" t="t" r="r" b="b"/>
                <a:pathLst>
                  <a:path w="2856" h="3502" extrusionOk="0">
                    <a:moveTo>
                      <a:pt x="1874" y="1285"/>
                    </a:moveTo>
                    <a:cubicBezTo>
                      <a:pt x="2012" y="1285"/>
                      <a:pt x="2152" y="1309"/>
                      <a:pt x="2283" y="1357"/>
                    </a:cubicBezTo>
                    <a:lnTo>
                      <a:pt x="2283" y="1357"/>
                    </a:lnTo>
                    <a:lnTo>
                      <a:pt x="2302" y="1518"/>
                    </a:lnTo>
                    <a:lnTo>
                      <a:pt x="2302" y="1518"/>
                    </a:lnTo>
                    <a:cubicBezTo>
                      <a:pt x="2299" y="1541"/>
                      <a:pt x="2297" y="1565"/>
                      <a:pt x="2294" y="1588"/>
                    </a:cubicBezTo>
                    <a:cubicBezTo>
                      <a:pt x="2259" y="1895"/>
                      <a:pt x="2139" y="2735"/>
                      <a:pt x="1846" y="2903"/>
                    </a:cubicBezTo>
                    <a:lnTo>
                      <a:pt x="1042" y="2862"/>
                    </a:lnTo>
                    <a:cubicBezTo>
                      <a:pt x="961" y="2746"/>
                      <a:pt x="911" y="2613"/>
                      <a:pt x="897" y="2473"/>
                    </a:cubicBezTo>
                    <a:cubicBezTo>
                      <a:pt x="854" y="2246"/>
                      <a:pt x="871" y="2003"/>
                      <a:pt x="980" y="1794"/>
                    </a:cubicBezTo>
                    <a:cubicBezTo>
                      <a:pt x="1161" y="1450"/>
                      <a:pt x="1514" y="1285"/>
                      <a:pt x="1874" y="1285"/>
                    </a:cubicBezTo>
                    <a:close/>
                    <a:moveTo>
                      <a:pt x="2301" y="0"/>
                    </a:moveTo>
                    <a:cubicBezTo>
                      <a:pt x="2214" y="0"/>
                      <a:pt x="2131" y="55"/>
                      <a:pt x="2143" y="162"/>
                    </a:cubicBezTo>
                    <a:lnTo>
                      <a:pt x="2241" y="998"/>
                    </a:lnTo>
                    <a:lnTo>
                      <a:pt x="2241" y="998"/>
                    </a:lnTo>
                    <a:cubicBezTo>
                      <a:pt x="2136" y="974"/>
                      <a:pt x="2033" y="962"/>
                      <a:pt x="1930" y="962"/>
                    </a:cubicBezTo>
                    <a:cubicBezTo>
                      <a:pt x="864" y="962"/>
                      <a:pt x="0" y="2218"/>
                      <a:pt x="876" y="3195"/>
                    </a:cubicBezTo>
                    <a:cubicBezTo>
                      <a:pt x="1068" y="3410"/>
                      <a:pt x="1265" y="3502"/>
                      <a:pt x="1451" y="3502"/>
                    </a:cubicBezTo>
                    <a:cubicBezTo>
                      <a:pt x="1761" y="3502"/>
                      <a:pt x="2045" y="3250"/>
                      <a:pt x="2240" y="2891"/>
                    </a:cubicBezTo>
                    <a:cubicBezTo>
                      <a:pt x="2308" y="2766"/>
                      <a:pt x="2367" y="2638"/>
                      <a:pt x="2417" y="2508"/>
                    </a:cubicBezTo>
                    <a:lnTo>
                      <a:pt x="2417" y="2508"/>
                    </a:lnTo>
                    <a:lnTo>
                      <a:pt x="2508" y="3288"/>
                    </a:lnTo>
                    <a:cubicBezTo>
                      <a:pt x="2521" y="3393"/>
                      <a:pt x="2612" y="3447"/>
                      <a:pt x="2696" y="3447"/>
                    </a:cubicBezTo>
                    <a:cubicBezTo>
                      <a:pt x="2779" y="3447"/>
                      <a:pt x="2856" y="3394"/>
                      <a:pt x="2844" y="3288"/>
                    </a:cubicBezTo>
                    <a:cubicBezTo>
                      <a:pt x="2775" y="2698"/>
                      <a:pt x="2706" y="2109"/>
                      <a:pt x="2637" y="1521"/>
                    </a:cubicBezTo>
                    <a:lnTo>
                      <a:pt x="2637" y="1521"/>
                    </a:lnTo>
                    <a:cubicBezTo>
                      <a:pt x="2640" y="1476"/>
                      <a:pt x="2643" y="1432"/>
                      <a:pt x="2644" y="1387"/>
                    </a:cubicBezTo>
                    <a:lnTo>
                      <a:pt x="2644" y="1387"/>
                    </a:lnTo>
                    <a:cubicBezTo>
                      <a:pt x="2698" y="1325"/>
                      <a:pt x="2712" y="1227"/>
                      <a:pt x="2646" y="1164"/>
                    </a:cubicBezTo>
                    <a:lnTo>
                      <a:pt x="2646" y="1164"/>
                    </a:lnTo>
                    <a:cubicBezTo>
                      <a:pt x="2637" y="812"/>
                      <a:pt x="2578" y="458"/>
                      <a:pt x="2473" y="116"/>
                    </a:cubicBezTo>
                    <a:cubicBezTo>
                      <a:pt x="2449" y="39"/>
                      <a:pt x="2373" y="0"/>
                      <a:pt x="2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1" name="Google Shape;15431;p27"/>
              <p:cNvSpPr/>
              <p:nvPr/>
            </p:nvSpPr>
            <p:spPr>
              <a:xfrm>
                <a:off x="389425" y="2439200"/>
                <a:ext cx="55375" cy="91425"/>
              </a:xfrm>
              <a:custGeom>
                <a:avLst/>
                <a:gdLst/>
                <a:ahLst/>
                <a:cxnLst/>
                <a:rect l="l" t="t" r="r" b="b"/>
                <a:pathLst>
                  <a:path w="2215" h="3657" extrusionOk="0">
                    <a:moveTo>
                      <a:pt x="161" y="0"/>
                    </a:moveTo>
                    <a:cubicBezTo>
                      <a:pt x="78" y="0"/>
                      <a:pt x="1" y="53"/>
                      <a:pt x="13" y="160"/>
                    </a:cubicBezTo>
                    <a:lnTo>
                      <a:pt x="368" y="3135"/>
                    </a:lnTo>
                    <a:lnTo>
                      <a:pt x="368" y="3135"/>
                    </a:lnTo>
                    <a:cubicBezTo>
                      <a:pt x="369" y="3146"/>
                      <a:pt x="370" y="3157"/>
                      <a:pt x="371" y="3168"/>
                    </a:cubicBezTo>
                    <a:cubicBezTo>
                      <a:pt x="385" y="3273"/>
                      <a:pt x="475" y="3327"/>
                      <a:pt x="559" y="3327"/>
                    </a:cubicBezTo>
                    <a:cubicBezTo>
                      <a:pt x="642" y="3327"/>
                      <a:pt x="718" y="3275"/>
                      <a:pt x="706" y="3168"/>
                    </a:cubicBezTo>
                    <a:lnTo>
                      <a:pt x="704" y="3155"/>
                    </a:lnTo>
                    <a:lnTo>
                      <a:pt x="704" y="3155"/>
                    </a:lnTo>
                    <a:cubicBezTo>
                      <a:pt x="671" y="2852"/>
                      <a:pt x="775" y="1782"/>
                      <a:pt x="1157" y="1782"/>
                    </a:cubicBezTo>
                    <a:cubicBezTo>
                      <a:pt x="1247" y="1782"/>
                      <a:pt x="1353" y="1842"/>
                      <a:pt x="1476" y="1985"/>
                    </a:cubicBezTo>
                    <a:cubicBezTo>
                      <a:pt x="1775" y="2333"/>
                      <a:pt x="1848" y="3072"/>
                      <a:pt x="1874" y="3496"/>
                    </a:cubicBezTo>
                    <a:cubicBezTo>
                      <a:pt x="1881" y="3603"/>
                      <a:pt x="1968" y="3656"/>
                      <a:pt x="2052" y="3656"/>
                    </a:cubicBezTo>
                    <a:cubicBezTo>
                      <a:pt x="2135" y="3656"/>
                      <a:pt x="2215" y="3603"/>
                      <a:pt x="2208" y="3496"/>
                    </a:cubicBezTo>
                    <a:cubicBezTo>
                      <a:pt x="2173" y="2924"/>
                      <a:pt x="1998" y="1465"/>
                      <a:pt x="1264" y="1317"/>
                    </a:cubicBezTo>
                    <a:cubicBezTo>
                      <a:pt x="1221" y="1309"/>
                      <a:pt x="1181" y="1304"/>
                      <a:pt x="1142" y="1304"/>
                    </a:cubicBezTo>
                    <a:cubicBezTo>
                      <a:pt x="857" y="1304"/>
                      <a:pt x="667" y="1525"/>
                      <a:pt x="546" y="1821"/>
                    </a:cubicBezTo>
                    <a:lnTo>
                      <a:pt x="546" y="1821"/>
                    </a:lnTo>
                    <a:lnTo>
                      <a:pt x="349" y="160"/>
                    </a:lnTo>
                    <a:cubicBezTo>
                      <a:pt x="336"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2" name="Google Shape;15432;p27"/>
              <p:cNvSpPr/>
              <p:nvPr/>
            </p:nvSpPr>
            <p:spPr>
              <a:xfrm>
                <a:off x="457200" y="2447325"/>
                <a:ext cx="35625" cy="96500"/>
              </a:xfrm>
              <a:custGeom>
                <a:avLst/>
                <a:gdLst/>
                <a:ahLst/>
                <a:cxnLst/>
                <a:rect l="l" t="t" r="r" b="b"/>
                <a:pathLst>
                  <a:path w="1425" h="3860" extrusionOk="0">
                    <a:moveTo>
                      <a:pt x="1181" y="0"/>
                    </a:moveTo>
                    <a:cubicBezTo>
                      <a:pt x="1143" y="0"/>
                      <a:pt x="1103" y="15"/>
                      <a:pt x="1068" y="50"/>
                    </a:cubicBezTo>
                    <a:cubicBezTo>
                      <a:pt x="0" y="1113"/>
                      <a:pt x="14" y="2740"/>
                      <a:pt x="1067" y="3810"/>
                    </a:cubicBezTo>
                    <a:cubicBezTo>
                      <a:pt x="1102" y="3845"/>
                      <a:pt x="1141" y="3860"/>
                      <a:pt x="1179" y="3860"/>
                    </a:cubicBezTo>
                    <a:cubicBezTo>
                      <a:pt x="1307" y="3860"/>
                      <a:pt x="1421" y="3691"/>
                      <a:pt x="1305" y="3573"/>
                    </a:cubicBezTo>
                    <a:cubicBezTo>
                      <a:pt x="376" y="2631"/>
                      <a:pt x="364" y="1224"/>
                      <a:pt x="1306" y="286"/>
                    </a:cubicBezTo>
                    <a:cubicBezTo>
                      <a:pt x="1424" y="168"/>
                      <a:pt x="1310" y="0"/>
                      <a:pt x="1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3" name="Google Shape;15433;p27"/>
              <p:cNvSpPr/>
              <p:nvPr/>
            </p:nvSpPr>
            <p:spPr>
              <a:xfrm>
                <a:off x="504450" y="2469000"/>
                <a:ext cx="51500" cy="54125"/>
              </a:xfrm>
              <a:custGeom>
                <a:avLst/>
                <a:gdLst/>
                <a:ahLst/>
                <a:cxnLst/>
                <a:rect l="l" t="t" r="r" b="b"/>
                <a:pathLst>
                  <a:path w="2060" h="2165" extrusionOk="0">
                    <a:moveTo>
                      <a:pt x="250" y="1"/>
                    </a:moveTo>
                    <a:cubicBezTo>
                      <a:pt x="118" y="1"/>
                      <a:pt x="1" y="168"/>
                      <a:pt x="126" y="282"/>
                    </a:cubicBezTo>
                    <a:cubicBezTo>
                      <a:pt x="714" y="821"/>
                      <a:pt x="1239" y="1428"/>
                      <a:pt x="1686" y="2088"/>
                    </a:cubicBezTo>
                    <a:cubicBezTo>
                      <a:pt x="1722" y="2142"/>
                      <a:pt x="1774" y="2165"/>
                      <a:pt x="1825" y="2165"/>
                    </a:cubicBezTo>
                    <a:cubicBezTo>
                      <a:pt x="1944" y="2165"/>
                      <a:pt x="2060" y="2045"/>
                      <a:pt x="1976" y="1921"/>
                    </a:cubicBezTo>
                    <a:cubicBezTo>
                      <a:pt x="1512" y="1234"/>
                      <a:pt x="971" y="606"/>
                      <a:pt x="362" y="46"/>
                    </a:cubicBezTo>
                    <a:cubicBezTo>
                      <a:pt x="327" y="14"/>
                      <a:pt x="288"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4" name="Google Shape;15434;p27"/>
              <p:cNvSpPr/>
              <p:nvPr/>
            </p:nvSpPr>
            <p:spPr>
              <a:xfrm>
                <a:off x="507025" y="2468750"/>
                <a:ext cx="45375" cy="68025"/>
              </a:xfrm>
              <a:custGeom>
                <a:avLst/>
                <a:gdLst/>
                <a:ahLst/>
                <a:cxnLst/>
                <a:rect l="l" t="t" r="r" b="b"/>
                <a:pathLst>
                  <a:path w="1815" h="2721" extrusionOk="0">
                    <a:moveTo>
                      <a:pt x="1586" y="1"/>
                    </a:moveTo>
                    <a:cubicBezTo>
                      <a:pt x="1548" y="1"/>
                      <a:pt x="1510" y="18"/>
                      <a:pt x="1478" y="59"/>
                    </a:cubicBezTo>
                    <a:cubicBezTo>
                      <a:pt x="890" y="808"/>
                      <a:pt x="410" y="1638"/>
                      <a:pt x="50" y="2521"/>
                    </a:cubicBezTo>
                    <a:cubicBezTo>
                      <a:pt x="1" y="2641"/>
                      <a:pt x="100" y="2721"/>
                      <a:pt x="204" y="2721"/>
                    </a:cubicBezTo>
                    <a:cubicBezTo>
                      <a:pt x="272" y="2721"/>
                      <a:pt x="342" y="2687"/>
                      <a:pt x="373" y="2610"/>
                    </a:cubicBezTo>
                    <a:cubicBezTo>
                      <a:pt x="710" y="1780"/>
                      <a:pt x="1162" y="1000"/>
                      <a:pt x="1714" y="295"/>
                    </a:cubicBezTo>
                    <a:cubicBezTo>
                      <a:pt x="1815" y="168"/>
                      <a:pt x="1703" y="1"/>
                      <a:pt x="1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5" name="Google Shape;15435;p27"/>
              <p:cNvSpPr/>
              <p:nvPr/>
            </p:nvSpPr>
            <p:spPr>
              <a:xfrm>
                <a:off x="560150" y="2454900"/>
                <a:ext cx="37225" cy="99325"/>
              </a:xfrm>
              <a:custGeom>
                <a:avLst/>
                <a:gdLst/>
                <a:ahLst/>
                <a:cxnLst/>
                <a:rect l="l" t="t" r="r" b="b"/>
                <a:pathLst>
                  <a:path w="1489" h="3973" extrusionOk="0">
                    <a:moveTo>
                      <a:pt x="246" y="1"/>
                    </a:moveTo>
                    <a:cubicBezTo>
                      <a:pt x="116" y="1"/>
                      <a:pt x="1" y="169"/>
                      <a:pt x="120" y="287"/>
                    </a:cubicBezTo>
                    <a:cubicBezTo>
                      <a:pt x="1060" y="1194"/>
                      <a:pt x="1136" y="2695"/>
                      <a:pt x="271" y="3681"/>
                    </a:cubicBezTo>
                    <a:cubicBezTo>
                      <a:pt x="163" y="3804"/>
                      <a:pt x="276" y="3973"/>
                      <a:pt x="398" y="3973"/>
                    </a:cubicBezTo>
                    <a:cubicBezTo>
                      <a:pt x="436" y="3973"/>
                      <a:pt x="474" y="3957"/>
                      <a:pt x="508" y="3919"/>
                    </a:cubicBezTo>
                    <a:cubicBezTo>
                      <a:pt x="1488" y="2799"/>
                      <a:pt x="1432" y="1087"/>
                      <a:pt x="358" y="49"/>
                    </a:cubicBezTo>
                    <a:cubicBezTo>
                      <a:pt x="323" y="15"/>
                      <a:pt x="284" y="1"/>
                      <a:pt x="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6" name="Google Shape;15436;p27"/>
              <p:cNvSpPr/>
              <p:nvPr/>
            </p:nvSpPr>
            <p:spPr>
              <a:xfrm>
                <a:off x="612525" y="2487025"/>
                <a:ext cx="46275" cy="17800"/>
              </a:xfrm>
              <a:custGeom>
                <a:avLst/>
                <a:gdLst/>
                <a:ahLst/>
                <a:cxnLst/>
                <a:rect l="l" t="t" r="r" b="b"/>
                <a:pathLst>
                  <a:path w="1851" h="712" extrusionOk="0">
                    <a:moveTo>
                      <a:pt x="519" y="0"/>
                    </a:moveTo>
                    <a:cubicBezTo>
                      <a:pt x="415" y="0"/>
                      <a:pt x="309" y="8"/>
                      <a:pt x="202" y="25"/>
                    </a:cubicBezTo>
                    <a:cubicBezTo>
                      <a:pt x="0" y="56"/>
                      <a:pt x="72" y="349"/>
                      <a:pt x="261" y="349"/>
                    </a:cubicBezTo>
                    <a:cubicBezTo>
                      <a:pt x="271" y="349"/>
                      <a:pt x="281" y="349"/>
                      <a:pt x="292" y="347"/>
                    </a:cubicBezTo>
                    <a:cubicBezTo>
                      <a:pt x="370" y="335"/>
                      <a:pt x="448" y="329"/>
                      <a:pt x="525" y="329"/>
                    </a:cubicBezTo>
                    <a:cubicBezTo>
                      <a:pt x="871" y="329"/>
                      <a:pt x="1210" y="449"/>
                      <a:pt x="1482" y="670"/>
                    </a:cubicBezTo>
                    <a:cubicBezTo>
                      <a:pt x="1516" y="699"/>
                      <a:pt x="1554" y="711"/>
                      <a:pt x="1591" y="711"/>
                    </a:cubicBezTo>
                    <a:cubicBezTo>
                      <a:pt x="1729" y="711"/>
                      <a:pt x="1851" y="541"/>
                      <a:pt x="1718" y="434"/>
                    </a:cubicBezTo>
                    <a:cubicBezTo>
                      <a:pt x="1366" y="147"/>
                      <a:pt x="957" y="0"/>
                      <a:pt x="5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7" name="Google Shape;15437;p27"/>
              <p:cNvSpPr/>
              <p:nvPr/>
            </p:nvSpPr>
            <p:spPr>
              <a:xfrm>
                <a:off x="616950" y="2515175"/>
                <a:ext cx="53875" cy="16275"/>
              </a:xfrm>
              <a:custGeom>
                <a:avLst/>
                <a:gdLst/>
                <a:ahLst/>
                <a:cxnLst/>
                <a:rect l="l" t="t" r="r" b="b"/>
                <a:pathLst>
                  <a:path w="2155" h="651" extrusionOk="0">
                    <a:moveTo>
                      <a:pt x="712" y="1"/>
                    </a:moveTo>
                    <a:cubicBezTo>
                      <a:pt x="543" y="1"/>
                      <a:pt x="372" y="17"/>
                      <a:pt x="200" y="49"/>
                    </a:cubicBezTo>
                    <a:cubicBezTo>
                      <a:pt x="0" y="87"/>
                      <a:pt x="69" y="375"/>
                      <a:pt x="253" y="375"/>
                    </a:cubicBezTo>
                    <a:cubicBezTo>
                      <a:pt x="265" y="375"/>
                      <a:pt x="277" y="373"/>
                      <a:pt x="289" y="371"/>
                    </a:cubicBezTo>
                    <a:cubicBezTo>
                      <a:pt x="431" y="344"/>
                      <a:pt x="572" y="331"/>
                      <a:pt x="712" y="331"/>
                    </a:cubicBezTo>
                    <a:cubicBezTo>
                      <a:pt x="1100" y="331"/>
                      <a:pt x="1476" y="432"/>
                      <a:pt x="1825" y="627"/>
                    </a:cubicBezTo>
                    <a:cubicBezTo>
                      <a:pt x="1853" y="643"/>
                      <a:pt x="1881" y="650"/>
                      <a:pt x="1907" y="650"/>
                    </a:cubicBezTo>
                    <a:cubicBezTo>
                      <a:pt x="2057" y="650"/>
                      <a:pt x="2155" y="427"/>
                      <a:pt x="1994" y="339"/>
                    </a:cubicBezTo>
                    <a:cubicBezTo>
                      <a:pt x="1590" y="113"/>
                      <a:pt x="1158" y="1"/>
                      <a:pt x="7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8" name="Google Shape;15438;p27"/>
              <p:cNvSpPr/>
              <p:nvPr/>
            </p:nvSpPr>
            <p:spPr>
              <a:xfrm>
                <a:off x="677825" y="2455675"/>
                <a:ext cx="81000" cy="80875"/>
              </a:xfrm>
              <a:custGeom>
                <a:avLst/>
                <a:gdLst/>
                <a:ahLst/>
                <a:cxnLst/>
                <a:rect l="l" t="t" r="r" b="b"/>
                <a:pathLst>
                  <a:path w="3240" h="3235" extrusionOk="0">
                    <a:moveTo>
                      <a:pt x="1938" y="1302"/>
                    </a:moveTo>
                    <a:cubicBezTo>
                      <a:pt x="2163" y="1302"/>
                      <a:pt x="2397" y="1419"/>
                      <a:pt x="2611" y="1705"/>
                    </a:cubicBezTo>
                    <a:cubicBezTo>
                      <a:pt x="2990" y="2210"/>
                      <a:pt x="2706" y="2762"/>
                      <a:pt x="2117" y="2872"/>
                    </a:cubicBezTo>
                    <a:cubicBezTo>
                      <a:pt x="2025" y="2889"/>
                      <a:pt x="1932" y="2897"/>
                      <a:pt x="1840" y="2897"/>
                    </a:cubicBezTo>
                    <a:cubicBezTo>
                      <a:pt x="1545" y="2897"/>
                      <a:pt x="1251" y="2817"/>
                      <a:pt x="973" y="2715"/>
                    </a:cubicBezTo>
                    <a:cubicBezTo>
                      <a:pt x="953" y="2707"/>
                      <a:pt x="933" y="2703"/>
                      <a:pt x="915" y="2703"/>
                    </a:cubicBezTo>
                    <a:cubicBezTo>
                      <a:pt x="895" y="2703"/>
                      <a:pt x="876" y="2708"/>
                      <a:pt x="859" y="2716"/>
                    </a:cubicBezTo>
                    <a:lnTo>
                      <a:pt x="859" y="2716"/>
                    </a:lnTo>
                    <a:cubicBezTo>
                      <a:pt x="839" y="2072"/>
                      <a:pt x="1359" y="1302"/>
                      <a:pt x="1938" y="1302"/>
                    </a:cubicBezTo>
                    <a:close/>
                    <a:moveTo>
                      <a:pt x="205" y="1"/>
                    </a:moveTo>
                    <a:cubicBezTo>
                      <a:pt x="107" y="1"/>
                      <a:pt x="1" y="83"/>
                      <a:pt x="24" y="210"/>
                    </a:cubicBezTo>
                    <a:cubicBezTo>
                      <a:pt x="195" y="1082"/>
                      <a:pt x="365" y="1955"/>
                      <a:pt x="535" y="2827"/>
                    </a:cubicBezTo>
                    <a:cubicBezTo>
                      <a:pt x="551" y="2909"/>
                      <a:pt x="621" y="2946"/>
                      <a:pt x="692" y="2946"/>
                    </a:cubicBezTo>
                    <a:cubicBezTo>
                      <a:pt x="722" y="2946"/>
                      <a:pt x="752" y="2939"/>
                      <a:pt x="779" y="2927"/>
                    </a:cubicBezTo>
                    <a:lnTo>
                      <a:pt x="779" y="2927"/>
                    </a:lnTo>
                    <a:cubicBezTo>
                      <a:pt x="793" y="2974"/>
                      <a:pt x="827" y="3016"/>
                      <a:pt x="885" y="3038"/>
                    </a:cubicBezTo>
                    <a:cubicBezTo>
                      <a:pt x="1185" y="3148"/>
                      <a:pt x="1533" y="3234"/>
                      <a:pt x="1873" y="3234"/>
                    </a:cubicBezTo>
                    <a:cubicBezTo>
                      <a:pt x="2172" y="3234"/>
                      <a:pt x="2465" y="3167"/>
                      <a:pt x="2711" y="2991"/>
                    </a:cubicBezTo>
                    <a:cubicBezTo>
                      <a:pt x="3216" y="2629"/>
                      <a:pt x="3240" y="1972"/>
                      <a:pt x="2881" y="1497"/>
                    </a:cubicBezTo>
                    <a:cubicBezTo>
                      <a:pt x="2605" y="1133"/>
                      <a:pt x="2281" y="982"/>
                      <a:pt x="1964" y="982"/>
                    </a:cubicBezTo>
                    <a:cubicBezTo>
                      <a:pt x="1449" y="982"/>
                      <a:pt x="951" y="1381"/>
                      <a:pt x="697" y="1909"/>
                    </a:cubicBezTo>
                    <a:lnTo>
                      <a:pt x="697" y="1909"/>
                    </a:lnTo>
                    <a:cubicBezTo>
                      <a:pt x="580" y="1313"/>
                      <a:pt x="464" y="717"/>
                      <a:pt x="348" y="121"/>
                    </a:cubicBezTo>
                    <a:cubicBezTo>
                      <a:pt x="331"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9" name="Google Shape;15439;p27"/>
              <p:cNvSpPr/>
              <p:nvPr/>
            </p:nvSpPr>
            <p:spPr>
              <a:xfrm>
                <a:off x="772275" y="2475300"/>
                <a:ext cx="54500" cy="55750"/>
              </a:xfrm>
              <a:custGeom>
                <a:avLst/>
                <a:gdLst/>
                <a:ahLst/>
                <a:cxnLst/>
                <a:rect l="l" t="t" r="r" b="b"/>
                <a:pathLst>
                  <a:path w="2180" h="2230" extrusionOk="0">
                    <a:moveTo>
                      <a:pt x="1086" y="1"/>
                    </a:moveTo>
                    <a:cubicBezTo>
                      <a:pt x="569" y="1"/>
                      <a:pt x="52" y="408"/>
                      <a:pt x="29" y="999"/>
                    </a:cubicBezTo>
                    <a:cubicBezTo>
                      <a:pt x="0" y="1777"/>
                      <a:pt x="628" y="2230"/>
                      <a:pt x="1296" y="2230"/>
                    </a:cubicBezTo>
                    <a:cubicBezTo>
                      <a:pt x="1543" y="2230"/>
                      <a:pt x="1795" y="2168"/>
                      <a:pt x="2022" y="2038"/>
                    </a:cubicBezTo>
                    <a:cubicBezTo>
                      <a:pt x="2179" y="1947"/>
                      <a:pt x="2083" y="1726"/>
                      <a:pt x="1936" y="1726"/>
                    </a:cubicBezTo>
                    <a:cubicBezTo>
                      <a:pt x="1909" y="1726"/>
                      <a:pt x="1881" y="1733"/>
                      <a:pt x="1852" y="1750"/>
                    </a:cubicBezTo>
                    <a:cubicBezTo>
                      <a:pt x="1678" y="1850"/>
                      <a:pt x="1479" y="1899"/>
                      <a:pt x="1285" y="1899"/>
                    </a:cubicBezTo>
                    <a:cubicBezTo>
                      <a:pt x="822" y="1899"/>
                      <a:pt x="384" y="1618"/>
                      <a:pt x="365" y="1077"/>
                    </a:cubicBezTo>
                    <a:cubicBezTo>
                      <a:pt x="349" y="640"/>
                      <a:pt x="704" y="339"/>
                      <a:pt x="1069" y="339"/>
                    </a:cubicBezTo>
                    <a:cubicBezTo>
                      <a:pt x="1255" y="339"/>
                      <a:pt x="1443" y="417"/>
                      <a:pt x="1587" y="595"/>
                    </a:cubicBezTo>
                    <a:cubicBezTo>
                      <a:pt x="1620" y="635"/>
                      <a:pt x="1658" y="652"/>
                      <a:pt x="1696" y="652"/>
                    </a:cubicBezTo>
                    <a:cubicBezTo>
                      <a:pt x="1815" y="652"/>
                      <a:pt x="1927" y="485"/>
                      <a:pt x="1825" y="358"/>
                    </a:cubicBezTo>
                    <a:lnTo>
                      <a:pt x="1823" y="358"/>
                    </a:lnTo>
                    <a:cubicBezTo>
                      <a:pt x="1623" y="110"/>
                      <a:pt x="1354" y="1"/>
                      <a:pt x="10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0" name="Google Shape;15440;p27"/>
              <p:cNvSpPr/>
              <p:nvPr/>
            </p:nvSpPr>
            <p:spPr>
              <a:xfrm>
                <a:off x="993150" y="2312150"/>
                <a:ext cx="94100" cy="94000"/>
              </a:xfrm>
              <a:custGeom>
                <a:avLst/>
                <a:gdLst/>
                <a:ahLst/>
                <a:cxnLst/>
                <a:rect l="l" t="t" r="r" b="b"/>
                <a:pathLst>
                  <a:path w="3764" h="3760" extrusionOk="0">
                    <a:moveTo>
                      <a:pt x="2334" y="330"/>
                    </a:moveTo>
                    <a:cubicBezTo>
                      <a:pt x="2522" y="330"/>
                      <a:pt x="2714" y="365"/>
                      <a:pt x="2901" y="440"/>
                    </a:cubicBezTo>
                    <a:lnTo>
                      <a:pt x="2901" y="440"/>
                    </a:lnTo>
                    <a:cubicBezTo>
                      <a:pt x="2896" y="457"/>
                      <a:pt x="2892" y="475"/>
                      <a:pt x="2891" y="494"/>
                    </a:cubicBezTo>
                    <a:cubicBezTo>
                      <a:pt x="2879" y="773"/>
                      <a:pt x="2882" y="1051"/>
                      <a:pt x="2899" y="1327"/>
                    </a:cubicBezTo>
                    <a:lnTo>
                      <a:pt x="2899" y="1327"/>
                    </a:lnTo>
                    <a:cubicBezTo>
                      <a:pt x="2879" y="1654"/>
                      <a:pt x="2816" y="1976"/>
                      <a:pt x="2655" y="2255"/>
                    </a:cubicBezTo>
                    <a:cubicBezTo>
                      <a:pt x="2447" y="2614"/>
                      <a:pt x="2068" y="2844"/>
                      <a:pt x="1708" y="2844"/>
                    </a:cubicBezTo>
                    <a:cubicBezTo>
                      <a:pt x="1418" y="2844"/>
                      <a:pt x="1139" y="2694"/>
                      <a:pt x="972" y="2340"/>
                    </a:cubicBezTo>
                    <a:cubicBezTo>
                      <a:pt x="473" y="1282"/>
                      <a:pt x="1351" y="330"/>
                      <a:pt x="2334" y="330"/>
                    </a:cubicBezTo>
                    <a:close/>
                    <a:moveTo>
                      <a:pt x="2345" y="1"/>
                    </a:moveTo>
                    <a:cubicBezTo>
                      <a:pt x="1102" y="1"/>
                      <a:pt x="1" y="1258"/>
                      <a:pt x="705" y="2569"/>
                    </a:cubicBezTo>
                    <a:cubicBezTo>
                      <a:pt x="928" y="2983"/>
                      <a:pt x="1304" y="3194"/>
                      <a:pt x="1707" y="3194"/>
                    </a:cubicBezTo>
                    <a:cubicBezTo>
                      <a:pt x="1939" y="3194"/>
                      <a:pt x="2180" y="3124"/>
                      <a:pt x="2406" y="2982"/>
                    </a:cubicBezTo>
                    <a:cubicBezTo>
                      <a:pt x="2697" y="2801"/>
                      <a:pt x="2889" y="2553"/>
                      <a:pt x="3014" y="2271"/>
                    </a:cubicBezTo>
                    <a:lnTo>
                      <a:pt x="3014" y="2271"/>
                    </a:lnTo>
                    <a:cubicBezTo>
                      <a:pt x="3100" y="2739"/>
                      <a:pt x="3227" y="3199"/>
                      <a:pt x="3396" y="3646"/>
                    </a:cubicBezTo>
                    <a:cubicBezTo>
                      <a:pt x="3426" y="3725"/>
                      <a:pt x="3494" y="3760"/>
                      <a:pt x="3562" y="3760"/>
                    </a:cubicBezTo>
                    <a:cubicBezTo>
                      <a:pt x="3664" y="3760"/>
                      <a:pt x="3764" y="3680"/>
                      <a:pt x="3718" y="3557"/>
                    </a:cubicBezTo>
                    <a:cubicBezTo>
                      <a:pt x="3433" y="2805"/>
                      <a:pt x="3269" y="2013"/>
                      <a:pt x="3229" y="1211"/>
                    </a:cubicBezTo>
                    <a:lnTo>
                      <a:pt x="3229" y="1211"/>
                    </a:lnTo>
                    <a:cubicBezTo>
                      <a:pt x="3240" y="974"/>
                      <a:pt x="3235" y="736"/>
                      <a:pt x="3227" y="511"/>
                    </a:cubicBezTo>
                    <a:lnTo>
                      <a:pt x="3227" y="511"/>
                    </a:lnTo>
                    <a:cubicBezTo>
                      <a:pt x="3322" y="450"/>
                      <a:pt x="3357" y="296"/>
                      <a:pt x="3230" y="228"/>
                    </a:cubicBezTo>
                    <a:lnTo>
                      <a:pt x="3228" y="228"/>
                    </a:lnTo>
                    <a:cubicBezTo>
                      <a:pt x="2941" y="71"/>
                      <a:pt x="2639" y="1"/>
                      <a:pt x="2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1" name="Google Shape;15441;p27"/>
              <p:cNvSpPr/>
              <p:nvPr/>
            </p:nvSpPr>
            <p:spPr>
              <a:xfrm>
                <a:off x="1111650" y="2337675"/>
                <a:ext cx="47650" cy="11200"/>
              </a:xfrm>
              <a:custGeom>
                <a:avLst/>
                <a:gdLst/>
                <a:ahLst/>
                <a:cxnLst/>
                <a:rect l="l" t="t" r="r" b="b"/>
                <a:pathLst>
                  <a:path w="1906" h="448" extrusionOk="0">
                    <a:moveTo>
                      <a:pt x="200" y="1"/>
                    </a:moveTo>
                    <a:cubicBezTo>
                      <a:pt x="0" y="1"/>
                      <a:pt x="7" y="320"/>
                      <a:pt x="215" y="335"/>
                    </a:cubicBezTo>
                    <a:lnTo>
                      <a:pt x="1690" y="447"/>
                    </a:lnTo>
                    <a:cubicBezTo>
                      <a:pt x="1695" y="447"/>
                      <a:pt x="1700" y="447"/>
                      <a:pt x="1704" y="447"/>
                    </a:cubicBezTo>
                    <a:cubicBezTo>
                      <a:pt x="1905" y="447"/>
                      <a:pt x="1900" y="127"/>
                      <a:pt x="1690" y="111"/>
                    </a:cubicBezTo>
                    <a:lnTo>
                      <a:pt x="215" y="1"/>
                    </a:lnTo>
                    <a:cubicBezTo>
                      <a:pt x="210" y="1"/>
                      <a:pt x="205" y="1"/>
                      <a:pt x="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2" name="Google Shape;15442;p27"/>
              <p:cNvSpPr/>
              <p:nvPr/>
            </p:nvSpPr>
            <p:spPr>
              <a:xfrm>
                <a:off x="1109275" y="2369300"/>
                <a:ext cx="52950" cy="11575"/>
              </a:xfrm>
              <a:custGeom>
                <a:avLst/>
                <a:gdLst/>
                <a:ahLst/>
                <a:cxnLst/>
                <a:rect l="l" t="t" r="r" b="b"/>
                <a:pathLst>
                  <a:path w="2118" h="463" extrusionOk="0">
                    <a:moveTo>
                      <a:pt x="201" y="0"/>
                    </a:moveTo>
                    <a:cubicBezTo>
                      <a:pt x="1" y="0"/>
                      <a:pt x="7" y="320"/>
                      <a:pt x="215" y="335"/>
                    </a:cubicBezTo>
                    <a:lnTo>
                      <a:pt x="1903" y="461"/>
                    </a:lnTo>
                    <a:cubicBezTo>
                      <a:pt x="1908" y="462"/>
                      <a:pt x="1913" y="462"/>
                      <a:pt x="1918" y="462"/>
                    </a:cubicBezTo>
                    <a:cubicBezTo>
                      <a:pt x="2117" y="462"/>
                      <a:pt x="2111" y="142"/>
                      <a:pt x="1903" y="127"/>
                    </a:cubicBezTo>
                    <a:lnTo>
                      <a:pt x="215" y="1"/>
                    </a:lnTo>
                    <a:cubicBezTo>
                      <a:pt x="211" y="0"/>
                      <a:pt x="206" y="0"/>
                      <a:pt x="2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3" name="Google Shape;15443;p27"/>
              <p:cNvSpPr/>
              <p:nvPr/>
            </p:nvSpPr>
            <p:spPr>
              <a:xfrm>
                <a:off x="1191300" y="2327425"/>
                <a:ext cx="57425" cy="61125"/>
              </a:xfrm>
              <a:custGeom>
                <a:avLst/>
                <a:gdLst/>
                <a:ahLst/>
                <a:cxnLst/>
                <a:rect l="l" t="t" r="r" b="b"/>
                <a:pathLst>
                  <a:path w="2297" h="2445" extrusionOk="0">
                    <a:moveTo>
                      <a:pt x="257" y="1"/>
                    </a:moveTo>
                    <a:cubicBezTo>
                      <a:pt x="120" y="1"/>
                      <a:pt x="1" y="169"/>
                      <a:pt x="130" y="279"/>
                    </a:cubicBezTo>
                    <a:lnTo>
                      <a:pt x="130" y="280"/>
                    </a:lnTo>
                    <a:cubicBezTo>
                      <a:pt x="838" y="873"/>
                      <a:pt x="1445" y="1578"/>
                      <a:pt x="1930" y="2365"/>
                    </a:cubicBezTo>
                    <a:cubicBezTo>
                      <a:pt x="1964" y="2421"/>
                      <a:pt x="2015" y="2444"/>
                      <a:pt x="2066" y="2444"/>
                    </a:cubicBezTo>
                    <a:cubicBezTo>
                      <a:pt x="2181" y="2444"/>
                      <a:pt x="2297" y="2325"/>
                      <a:pt x="2219" y="2198"/>
                    </a:cubicBezTo>
                    <a:cubicBezTo>
                      <a:pt x="1721" y="1384"/>
                      <a:pt x="1096" y="657"/>
                      <a:pt x="367" y="42"/>
                    </a:cubicBezTo>
                    <a:cubicBezTo>
                      <a:pt x="332"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4" name="Google Shape;15444;p27"/>
              <p:cNvSpPr/>
              <p:nvPr/>
            </p:nvSpPr>
            <p:spPr>
              <a:xfrm>
                <a:off x="1188525" y="2326725"/>
                <a:ext cx="51975" cy="63450"/>
              </a:xfrm>
              <a:custGeom>
                <a:avLst/>
                <a:gdLst/>
                <a:ahLst/>
                <a:cxnLst/>
                <a:rect l="l" t="t" r="r" b="b"/>
                <a:pathLst>
                  <a:path w="2079" h="2538" extrusionOk="0">
                    <a:moveTo>
                      <a:pt x="1849" y="0"/>
                    </a:moveTo>
                    <a:cubicBezTo>
                      <a:pt x="1798" y="0"/>
                      <a:pt x="1748" y="24"/>
                      <a:pt x="1715" y="81"/>
                    </a:cubicBezTo>
                    <a:lnTo>
                      <a:pt x="1715" y="82"/>
                    </a:lnTo>
                    <a:cubicBezTo>
                      <a:pt x="1262" y="860"/>
                      <a:pt x="725" y="1586"/>
                      <a:pt x="113" y="2248"/>
                    </a:cubicBezTo>
                    <a:cubicBezTo>
                      <a:pt x="1" y="2370"/>
                      <a:pt x="114" y="2537"/>
                      <a:pt x="238" y="2537"/>
                    </a:cubicBezTo>
                    <a:cubicBezTo>
                      <a:pt x="276" y="2537"/>
                      <a:pt x="315" y="2522"/>
                      <a:pt x="350" y="2485"/>
                    </a:cubicBezTo>
                    <a:cubicBezTo>
                      <a:pt x="981" y="1803"/>
                      <a:pt x="1535" y="1054"/>
                      <a:pt x="2003" y="250"/>
                    </a:cubicBezTo>
                    <a:cubicBezTo>
                      <a:pt x="2078" y="121"/>
                      <a:pt x="1963" y="0"/>
                      <a:pt x="18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5" name="Google Shape;15445;p27"/>
              <p:cNvSpPr/>
              <p:nvPr/>
            </p:nvSpPr>
            <p:spPr>
              <a:xfrm>
                <a:off x="1260300" y="2304600"/>
                <a:ext cx="41375" cy="109025"/>
              </a:xfrm>
              <a:custGeom>
                <a:avLst/>
                <a:gdLst/>
                <a:ahLst/>
                <a:cxnLst/>
                <a:rect l="l" t="t" r="r" b="b"/>
                <a:pathLst>
                  <a:path w="1655" h="4361" extrusionOk="0">
                    <a:moveTo>
                      <a:pt x="1379" y="0"/>
                    </a:moveTo>
                    <a:cubicBezTo>
                      <a:pt x="581" y="0"/>
                      <a:pt x="252" y="870"/>
                      <a:pt x="150" y="1556"/>
                    </a:cubicBezTo>
                    <a:cubicBezTo>
                      <a:pt x="0" y="2538"/>
                      <a:pt x="281" y="3507"/>
                      <a:pt x="879" y="4291"/>
                    </a:cubicBezTo>
                    <a:cubicBezTo>
                      <a:pt x="916" y="4340"/>
                      <a:pt x="968" y="4361"/>
                      <a:pt x="1019" y="4361"/>
                    </a:cubicBezTo>
                    <a:cubicBezTo>
                      <a:pt x="1141" y="4361"/>
                      <a:pt x="1260" y="4243"/>
                      <a:pt x="1167" y="4122"/>
                    </a:cubicBezTo>
                    <a:cubicBezTo>
                      <a:pt x="795" y="3634"/>
                      <a:pt x="552" y="3100"/>
                      <a:pt x="476" y="2485"/>
                    </a:cubicBezTo>
                    <a:cubicBezTo>
                      <a:pt x="398" y="1873"/>
                      <a:pt x="456" y="334"/>
                      <a:pt x="1392" y="334"/>
                    </a:cubicBezTo>
                    <a:cubicBezTo>
                      <a:pt x="1408" y="334"/>
                      <a:pt x="1424" y="335"/>
                      <a:pt x="1440" y="336"/>
                    </a:cubicBezTo>
                    <a:cubicBezTo>
                      <a:pt x="1444" y="336"/>
                      <a:pt x="1448" y="336"/>
                      <a:pt x="1451" y="336"/>
                    </a:cubicBezTo>
                    <a:cubicBezTo>
                      <a:pt x="1655" y="336"/>
                      <a:pt x="1650" y="12"/>
                      <a:pt x="1440" y="2"/>
                    </a:cubicBezTo>
                    <a:cubicBezTo>
                      <a:pt x="1419" y="1"/>
                      <a:pt x="1399" y="0"/>
                      <a:pt x="13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6" name="Google Shape;15446;p27"/>
              <p:cNvSpPr/>
              <p:nvPr/>
            </p:nvSpPr>
            <p:spPr>
              <a:xfrm>
                <a:off x="1315250" y="2323125"/>
                <a:ext cx="48325" cy="80375"/>
              </a:xfrm>
              <a:custGeom>
                <a:avLst/>
                <a:gdLst/>
                <a:ahLst/>
                <a:cxnLst/>
                <a:rect l="l" t="t" r="r" b="b"/>
                <a:pathLst>
                  <a:path w="1933" h="3215" extrusionOk="0">
                    <a:moveTo>
                      <a:pt x="1216" y="0"/>
                    </a:moveTo>
                    <a:cubicBezTo>
                      <a:pt x="569" y="0"/>
                      <a:pt x="1" y="511"/>
                      <a:pt x="107" y="1224"/>
                    </a:cubicBezTo>
                    <a:cubicBezTo>
                      <a:pt x="162" y="1599"/>
                      <a:pt x="388" y="1865"/>
                      <a:pt x="703" y="2055"/>
                    </a:cubicBezTo>
                    <a:cubicBezTo>
                      <a:pt x="891" y="2168"/>
                      <a:pt x="1167" y="2240"/>
                      <a:pt x="1317" y="2402"/>
                    </a:cubicBezTo>
                    <a:cubicBezTo>
                      <a:pt x="1519" y="2618"/>
                      <a:pt x="1262" y="2868"/>
                      <a:pt x="1019" y="2903"/>
                    </a:cubicBezTo>
                    <a:cubicBezTo>
                      <a:pt x="1004" y="2906"/>
                      <a:pt x="988" y="2907"/>
                      <a:pt x="971" y="2907"/>
                    </a:cubicBezTo>
                    <a:cubicBezTo>
                      <a:pt x="841" y="2907"/>
                      <a:pt x="680" y="2842"/>
                      <a:pt x="566" y="2806"/>
                    </a:cubicBezTo>
                    <a:cubicBezTo>
                      <a:pt x="547" y="2800"/>
                      <a:pt x="529" y="2797"/>
                      <a:pt x="512" y="2797"/>
                    </a:cubicBezTo>
                    <a:cubicBezTo>
                      <a:pt x="348" y="2797"/>
                      <a:pt x="292" y="3068"/>
                      <a:pt x="478" y="3128"/>
                    </a:cubicBezTo>
                    <a:cubicBezTo>
                      <a:pt x="629" y="3177"/>
                      <a:pt x="843" y="3215"/>
                      <a:pt x="1057" y="3215"/>
                    </a:cubicBezTo>
                    <a:cubicBezTo>
                      <a:pt x="1496" y="3215"/>
                      <a:pt x="1932" y="3056"/>
                      <a:pt x="1805" y="2522"/>
                    </a:cubicBezTo>
                    <a:cubicBezTo>
                      <a:pt x="1727" y="2191"/>
                      <a:pt x="1384" y="2040"/>
                      <a:pt x="1112" y="1894"/>
                    </a:cubicBezTo>
                    <a:cubicBezTo>
                      <a:pt x="795" y="1724"/>
                      <a:pt x="510" y="1579"/>
                      <a:pt x="446" y="1178"/>
                    </a:cubicBezTo>
                    <a:cubicBezTo>
                      <a:pt x="367" y="685"/>
                      <a:pt x="764" y="333"/>
                      <a:pt x="1215" y="333"/>
                    </a:cubicBezTo>
                    <a:cubicBezTo>
                      <a:pt x="1283" y="333"/>
                      <a:pt x="1352" y="341"/>
                      <a:pt x="1420" y="357"/>
                    </a:cubicBezTo>
                    <a:cubicBezTo>
                      <a:pt x="1435" y="361"/>
                      <a:pt x="1450" y="363"/>
                      <a:pt x="1464" y="363"/>
                    </a:cubicBezTo>
                    <a:cubicBezTo>
                      <a:pt x="1640" y="363"/>
                      <a:pt x="1703" y="82"/>
                      <a:pt x="1509" y="36"/>
                    </a:cubicBezTo>
                    <a:cubicBezTo>
                      <a:pt x="1411" y="12"/>
                      <a:pt x="1312" y="0"/>
                      <a:pt x="1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7" name="Google Shape;15447;p27"/>
              <p:cNvSpPr/>
              <p:nvPr/>
            </p:nvSpPr>
            <p:spPr>
              <a:xfrm>
                <a:off x="1377525" y="2304225"/>
                <a:ext cx="37075" cy="60100"/>
              </a:xfrm>
              <a:custGeom>
                <a:avLst/>
                <a:gdLst/>
                <a:ahLst/>
                <a:cxnLst/>
                <a:rect l="l" t="t" r="r" b="b"/>
                <a:pathLst>
                  <a:path w="1483" h="2404" extrusionOk="0">
                    <a:moveTo>
                      <a:pt x="879" y="0"/>
                    </a:moveTo>
                    <a:cubicBezTo>
                      <a:pt x="819" y="0"/>
                      <a:pt x="757" y="29"/>
                      <a:pt x="722" y="79"/>
                    </a:cubicBezTo>
                    <a:lnTo>
                      <a:pt x="89" y="972"/>
                    </a:lnTo>
                    <a:cubicBezTo>
                      <a:pt x="1" y="1095"/>
                      <a:pt x="118" y="1214"/>
                      <a:pt x="238" y="1214"/>
                    </a:cubicBezTo>
                    <a:cubicBezTo>
                      <a:pt x="289" y="1214"/>
                      <a:pt x="341" y="1193"/>
                      <a:pt x="378" y="1141"/>
                    </a:cubicBezTo>
                    <a:lnTo>
                      <a:pt x="377" y="1141"/>
                    </a:lnTo>
                    <a:lnTo>
                      <a:pt x="780" y="572"/>
                    </a:lnTo>
                    <a:lnTo>
                      <a:pt x="780" y="572"/>
                    </a:lnTo>
                    <a:lnTo>
                      <a:pt x="1134" y="2283"/>
                    </a:lnTo>
                    <a:cubicBezTo>
                      <a:pt x="1150" y="2367"/>
                      <a:pt x="1212" y="2403"/>
                      <a:pt x="1277" y="2403"/>
                    </a:cubicBezTo>
                    <a:cubicBezTo>
                      <a:pt x="1375" y="2403"/>
                      <a:pt x="1482" y="2320"/>
                      <a:pt x="1455" y="2193"/>
                    </a:cubicBezTo>
                    <a:lnTo>
                      <a:pt x="1027" y="119"/>
                    </a:lnTo>
                    <a:cubicBezTo>
                      <a:pt x="1010" y="37"/>
                      <a:pt x="946" y="0"/>
                      <a:pt x="8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8" name="Google Shape;15448;p27"/>
              <p:cNvSpPr/>
              <p:nvPr/>
            </p:nvSpPr>
            <p:spPr>
              <a:xfrm>
                <a:off x="1412250" y="2311100"/>
                <a:ext cx="49025" cy="113425"/>
              </a:xfrm>
              <a:custGeom>
                <a:avLst/>
                <a:gdLst/>
                <a:ahLst/>
                <a:cxnLst/>
                <a:rect l="l" t="t" r="r" b="b"/>
                <a:pathLst>
                  <a:path w="1961" h="4537" extrusionOk="0">
                    <a:moveTo>
                      <a:pt x="878" y="0"/>
                    </a:moveTo>
                    <a:cubicBezTo>
                      <a:pt x="778" y="0"/>
                      <a:pt x="674" y="83"/>
                      <a:pt x="707" y="209"/>
                    </a:cubicBezTo>
                    <a:cubicBezTo>
                      <a:pt x="968" y="1189"/>
                      <a:pt x="1610" y="3763"/>
                      <a:pt x="187" y="4205"/>
                    </a:cubicBezTo>
                    <a:cubicBezTo>
                      <a:pt x="1" y="4263"/>
                      <a:pt x="56" y="4537"/>
                      <a:pt x="223" y="4537"/>
                    </a:cubicBezTo>
                    <a:cubicBezTo>
                      <a:pt x="239" y="4537"/>
                      <a:pt x="257" y="4534"/>
                      <a:pt x="275" y="4528"/>
                    </a:cubicBezTo>
                    <a:cubicBezTo>
                      <a:pt x="1961" y="4004"/>
                      <a:pt x="1352" y="1333"/>
                      <a:pt x="1030" y="119"/>
                    </a:cubicBezTo>
                    <a:cubicBezTo>
                      <a:pt x="1008" y="36"/>
                      <a:pt x="944" y="0"/>
                      <a:pt x="8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9" name="Google Shape;15449;p27"/>
              <p:cNvSpPr/>
              <p:nvPr/>
            </p:nvSpPr>
            <p:spPr>
              <a:xfrm>
                <a:off x="1477825" y="2352400"/>
                <a:ext cx="17275" cy="53900"/>
              </a:xfrm>
              <a:custGeom>
                <a:avLst/>
                <a:gdLst/>
                <a:ahLst/>
                <a:cxnLst/>
                <a:rect l="l" t="t" r="r" b="b"/>
                <a:pathLst>
                  <a:path w="691" h="2156" extrusionOk="0">
                    <a:moveTo>
                      <a:pt x="166" y="1"/>
                    </a:moveTo>
                    <a:cubicBezTo>
                      <a:pt x="82" y="1"/>
                      <a:pt x="1" y="55"/>
                      <a:pt x="5" y="163"/>
                    </a:cubicBezTo>
                    <a:cubicBezTo>
                      <a:pt x="26" y="800"/>
                      <a:pt x="136" y="1432"/>
                      <a:pt x="328" y="2039"/>
                    </a:cubicBezTo>
                    <a:cubicBezTo>
                      <a:pt x="354" y="2120"/>
                      <a:pt x="421" y="2155"/>
                      <a:pt x="488" y="2155"/>
                    </a:cubicBezTo>
                    <a:cubicBezTo>
                      <a:pt x="589" y="2155"/>
                      <a:pt x="691" y="2075"/>
                      <a:pt x="651" y="1951"/>
                    </a:cubicBezTo>
                    <a:cubicBezTo>
                      <a:pt x="467" y="1371"/>
                      <a:pt x="361" y="770"/>
                      <a:pt x="340" y="163"/>
                    </a:cubicBezTo>
                    <a:cubicBezTo>
                      <a:pt x="336" y="55"/>
                      <a:pt x="249"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0" name="Google Shape;15450;p27"/>
              <p:cNvSpPr/>
              <p:nvPr/>
            </p:nvSpPr>
            <p:spPr>
              <a:xfrm>
                <a:off x="1466725" y="2373475"/>
                <a:ext cx="51100" cy="10975"/>
              </a:xfrm>
              <a:custGeom>
                <a:avLst/>
                <a:gdLst/>
                <a:ahLst/>
                <a:cxnLst/>
                <a:rect l="l" t="t" r="r" b="b"/>
                <a:pathLst>
                  <a:path w="2044" h="439" extrusionOk="0">
                    <a:moveTo>
                      <a:pt x="1151" y="1"/>
                    </a:moveTo>
                    <a:cubicBezTo>
                      <a:pt x="830" y="1"/>
                      <a:pt x="511" y="37"/>
                      <a:pt x="197" y="110"/>
                    </a:cubicBezTo>
                    <a:cubicBezTo>
                      <a:pt x="1" y="155"/>
                      <a:pt x="65" y="438"/>
                      <a:pt x="244" y="438"/>
                    </a:cubicBezTo>
                    <a:cubicBezTo>
                      <a:pt x="257" y="438"/>
                      <a:pt x="271" y="437"/>
                      <a:pt x="285" y="433"/>
                    </a:cubicBezTo>
                    <a:cubicBezTo>
                      <a:pt x="570" y="366"/>
                      <a:pt x="861" y="332"/>
                      <a:pt x="1152" y="332"/>
                    </a:cubicBezTo>
                    <a:cubicBezTo>
                      <a:pt x="1354" y="332"/>
                      <a:pt x="1555" y="348"/>
                      <a:pt x="1754" y="380"/>
                    </a:cubicBezTo>
                    <a:cubicBezTo>
                      <a:pt x="1765" y="382"/>
                      <a:pt x="1776" y="383"/>
                      <a:pt x="1786" y="383"/>
                    </a:cubicBezTo>
                    <a:cubicBezTo>
                      <a:pt x="1973" y="383"/>
                      <a:pt x="2044" y="90"/>
                      <a:pt x="1843" y="58"/>
                    </a:cubicBezTo>
                    <a:cubicBezTo>
                      <a:pt x="1613" y="20"/>
                      <a:pt x="1382" y="1"/>
                      <a:pt x="11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1" name="Google Shape;15451;p27"/>
              <p:cNvSpPr/>
              <p:nvPr/>
            </p:nvSpPr>
            <p:spPr>
              <a:xfrm>
                <a:off x="1522650" y="2301350"/>
                <a:ext cx="59850" cy="121000"/>
              </a:xfrm>
              <a:custGeom>
                <a:avLst/>
                <a:gdLst/>
                <a:ahLst/>
                <a:cxnLst/>
                <a:rect l="l" t="t" r="r" b="b"/>
                <a:pathLst>
                  <a:path w="2394" h="4840" extrusionOk="0">
                    <a:moveTo>
                      <a:pt x="1604" y="0"/>
                    </a:moveTo>
                    <a:cubicBezTo>
                      <a:pt x="1567" y="0"/>
                      <a:pt x="1528" y="14"/>
                      <a:pt x="1493" y="48"/>
                    </a:cubicBezTo>
                    <a:cubicBezTo>
                      <a:pt x="1" y="1474"/>
                      <a:pt x="280" y="3782"/>
                      <a:pt x="2066" y="4816"/>
                    </a:cubicBezTo>
                    <a:cubicBezTo>
                      <a:pt x="2095" y="4832"/>
                      <a:pt x="2122" y="4840"/>
                      <a:pt x="2149" y="4840"/>
                    </a:cubicBezTo>
                    <a:cubicBezTo>
                      <a:pt x="2296" y="4840"/>
                      <a:pt x="2393" y="4618"/>
                      <a:pt x="2234" y="4526"/>
                    </a:cubicBezTo>
                    <a:cubicBezTo>
                      <a:pt x="632" y="3599"/>
                      <a:pt x="393" y="1561"/>
                      <a:pt x="1729" y="284"/>
                    </a:cubicBezTo>
                    <a:cubicBezTo>
                      <a:pt x="1850" y="168"/>
                      <a:pt x="1735" y="0"/>
                      <a:pt x="16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2" name="Google Shape;15452;p27"/>
              <p:cNvSpPr/>
              <p:nvPr/>
            </p:nvSpPr>
            <p:spPr>
              <a:xfrm>
                <a:off x="1589425" y="2308000"/>
                <a:ext cx="63975" cy="95675"/>
              </a:xfrm>
              <a:custGeom>
                <a:avLst/>
                <a:gdLst/>
                <a:ahLst/>
                <a:cxnLst/>
                <a:rect l="l" t="t" r="r" b="b"/>
                <a:pathLst>
                  <a:path w="2559" h="3827" extrusionOk="0">
                    <a:moveTo>
                      <a:pt x="256" y="1"/>
                    </a:moveTo>
                    <a:cubicBezTo>
                      <a:pt x="172" y="1"/>
                      <a:pt x="84" y="55"/>
                      <a:pt x="77" y="162"/>
                    </a:cubicBezTo>
                    <a:lnTo>
                      <a:pt x="79" y="162"/>
                    </a:lnTo>
                    <a:cubicBezTo>
                      <a:pt x="1" y="1361"/>
                      <a:pt x="152" y="2564"/>
                      <a:pt x="523" y="3707"/>
                    </a:cubicBezTo>
                    <a:cubicBezTo>
                      <a:pt x="550" y="3790"/>
                      <a:pt x="611" y="3826"/>
                      <a:pt x="672" y="3826"/>
                    </a:cubicBezTo>
                    <a:cubicBezTo>
                      <a:pt x="766" y="3826"/>
                      <a:pt x="862" y="3743"/>
                      <a:pt x="846" y="3617"/>
                    </a:cubicBezTo>
                    <a:cubicBezTo>
                      <a:pt x="805" y="3317"/>
                      <a:pt x="1058" y="2120"/>
                      <a:pt x="1507" y="2120"/>
                    </a:cubicBezTo>
                    <a:cubicBezTo>
                      <a:pt x="1606" y="2120"/>
                      <a:pt x="1714" y="2178"/>
                      <a:pt x="1831" y="2317"/>
                    </a:cubicBezTo>
                    <a:cubicBezTo>
                      <a:pt x="2031" y="2553"/>
                      <a:pt x="2097" y="3115"/>
                      <a:pt x="2194" y="3409"/>
                    </a:cubicBezTo>
                    <a:cubicBezTo>
                      <a:pt x="2221" y="3491"/>
                      <a:pt x="2288" y="3526"/>
                      <a:pt x="2355" y="3526"/>
                    </a:cubicBezTo>
                    <a:cubicBezTo>
                      <a:pt x="2457" y="3526"/>
                      <a:pt x="2558" y="3445"/>
                      <a:pt x="2518" y="3321"/>
                    </a:cubicBezTo>
                    <a:cubicBezTo>
                      <a:pt x="2367" y="2868"/>
                      <a:pt x="2242" y="1748"/>
                      <a:pt x="1606" y="1748"/>
                    </a:cubicBezTo>
                    <a:cubicBezTo>
                      <a:pt x="1552" y="1748"/>
                      <a:pt x="1495" y="1756"/>
                      <a:pt x="1435" y="1772"/>
                    </a:cubicBezTo>
                    <a:cubicBezTo>
                      <a:pt x="993" y="1893"/>
                      <a:pt x="730" y="2277"/>
                      <a:pt x="601" y="2710"/>
                    </a:cubicBezTo>
                    <a:lnTo>
                      <a:pt x="601" y="2710"/>
                    </a:lnTo>
                    <a:cubicBezTo>
                      <a:pt x="421" y="1875"/>
                      <a:pt x="357" y="1017"/>
                      <a:pt x="413" y="162"/>
                    </a:cubicBezTo>
                    <a:cubicBezTo>
                      <a:pt x="420" y="54"/>
                      <a:pt x="339"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3" name="Google Shape;15453;p27"/>
              <p:cNvSpPr/>
              <p:nvPr/>
            </p:nvSpPr>
            <p:spPr>
              <a:xfrm>
                <a:off x="1667425" y="2306175"/>
                <a:ext cx="46925" cy="120100"/>
              </a:xfrm>
              <a:custGeom>
                <a:avLst/>
                <a:gdLst/>
                <a:ahLst/>
                <a:cxnLst/>
                <a:rect l="l" t="t" r="r" b="b"/>
                <a:pathLst>
                  <a:path w="1877" h="4804" extrusionOk="0">
                    <a:moveTo>
                      <a:pt x="227" y="1"/>
                    </a:moveTo>
                    <a:cubicBezTo>
                      <a:pt x="117" y="1"/>
                      <a:pt x="0" y="122"/>
                      <a:pt x="67" y="254"/>
                    </a:cubicBezTo>
                    <a:cubicBezTo>
                      <a:pt x="520" y="1148"/>
                      <a:pt x="1488" y="3693"/>
                      <a:pt x="382" y="4484"/>
                    </a:cubicBezTo>
                    <a:cubicBezTo>
                      <a:pt x="238" y="4587"/>
                      <a:pt x="328" y="4804"/>
                      <a:pt x="463" y="4804"/>
                    </a:cubicBezTo>
                    <a:cubicBezTo>
                      <a:pt x="491" y="4804"/>
                      <a:pt x="521" y="4795"/>
                      <a:pt x="551" y="4773"/>
                    </a:cubicBezTo>
                    <a:cubicBezTo>
                      <a:pt x="1877" y="3824"/>
                      <a:pt x="926" y="1212"/>
                      <a:pt x="356" y="85"/>
                    </a:cubicBezTo>
                    <a:cubicBezTo>
                      <a:pt x="326" y="25"/>
                      <a:pt x="277" y="1"/>
                      <a:pt x="2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4" name="Google Shape;15454;p27"/>
              <p:cNvSpPr/>
              <p:nvPr/>
            </p:nvSpPr>
            <p:spPr>
              <a:xfrm>
                <a:off x="1733650" y="2305850"/>
                <a:ext cx="41275" cy="100900"/>
              </a:xfrm>
              <a:custGeom>
                <a:avLst/>
                <a:gdLst/>
                <a:ahLst/>
                <a:cxnLst/>
                <a:rect l="l" t="t" r="r" b="b"/>
                <a:pathLst>
                  <a:path w="1651" h="4036" extrusionOk="0">
                    <a:moveTo>
                      <a:pt x="1043" y="1"/>
                    </a:moveTo>
                    <a:cubicBezTo>
                      <a:pt x="470" y="1"/>
                      <a:pt x="121" y="1066"/>
                      <a:pt x="83" y="1523"/>
                    </a:cubicBezTo>
                    <a:cubicBezTo>
                      <a:pt x="1" y="2521"/>
                      <a:pt x="481" y="3478"/>
                      <a:pt x="1328" y="4009"/>
                    </a:cubicBezTo>
                    <a:cubicBezTo>
                      <a:pt x="1358" y="4028"/>
                      <a:pt x="1387" y="4036"/>
                      <a:pt x="1414" y="4036"/>
                    </a:cubicBezTo>
                    <a:cubicBezTo>
                      <a:pt x="1557" y="4036"/>
                      <a:pt x="1651" y="3817"/>
                      <a:pt x="1497" y="3721"/>
                    </a:cubicBezTo>
                    <a:cubicBezTo>
                      <a:pt x="974" y="3393"/>
                      <a:pt x="622" y="2903"/>
                      <a:pt x="477" y="2301"/>
                    </a:cubicBezTo>
                    <a:cubicBezTo>
                      <a:pt x="414" y="2048"/>
                      <a:pt x="394" y="1784"/>
                      <a:pt x="417" y="1523"/>
                    </a:cubicBezTo>
                    <a:cubicBezTo>
                      <a:pt x="436" y="1326"/>
                      <a:pt x="652" y="350"/>
                      <a:pt x="1045" y="350"/>
                    </a:cubicBezTo>
                    <a:cubicBezTo>
                      <a:pt x="1099" y="350"/>
                      <a:pt x="1157" y="368"/>
                      <a:pt x="1218" y="411"/>
                    </a:cubicBezTo>
                    <a:cubicBezTo>
                      <a:pt x="1248" y="432"/>
                      <a:pt x="1278" y="441"/>
                      <a:pt x="1306" y="441"/>
                    </a:cubicBezTo>
                    <a:cubicBezTo>
                      <a:pt x="1442" y="441"/>
                      <a:pt x="1533" y="224"/>
                      <a:pt x="1388" y="123"/>
                    </a:cubicBezTo>
                    <a:lnTo>
                      <a:pt x="1386" y="123"/>
                    </a:lnTo>
                    <a:cubicBezTo>
                      <a:pt x="1264" y="38"/>
                      <a:pt x="1150" y="1"/>
                      <a:pt x="10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5" name="Google Shape;15455;p27"/>
              <p:cNvSpPr/>
              <p:nvPr/>
            </p:nvSpPr>
            <p:spPr>
              <a:xfrm>
                <a:off x="1784350" y="2345375"/>
                <a:ext cx="55125" cy="56575"/>
              </a:xfrm>
              <a:custGeom>
                <a:avLst/>
                <a:gdLst/>
                <a:ahLst/>
                <a:cxnLst/>
                <a:rect l="l" t="t" r="r" b="b"/>
                <a:pathLst>
                  <a:path w="2205" h="2263" extrusionOk="0">
                    <a:moveTo>
                      <a:pt x="1039" y="0"/>
                    </a:moveTo>
                    <a:cubicBezTo>
                      <a:pt x="498" y="0"/>
                      <a:pt x="1" y="487"/>
                      <a:pt x="37" y="1081"/>
                    </a:cubicBezTo>
                    <a:cubicBezTo>
                      <a:pt x="86" y="1865"/>
                      <a:pt x="763" y="2262"/>
                      <a:pt x="1457" y="2262"/>
                    </a:cubicBezTo>
                    <a:cubicBezTo>
                      <a:pt x="1647" y="2262"/>
                      <a:pt x="1839" y="2232"/>
                      <a:pt x="2020" y="2172"/>
                    </a:cubicBezTo>
                    <a:cubicBezTo>
                      <a:pt x="2205" y="2111"/>
                      <a:pt x="2151" y="1841"/>
                      <a:pt x="1987" y="1841"/>
                    </a:cubicBezTo>
                    <a:cubicBezTo>
                      <a:pt x="1969" y="1841"/>
                      <a:pt x="1951" y="1844"/>
                      <a:pt x="1931" y="1850"/>
                    </a:cubicBezTo>
                    <a:cubicBezTo>
                      <a:pt x="1772" y="1903"/>
                      <a:pt x="1600" y="1932"/>
                      <a:pt x="1430" y="1932"/>
                    </a:cubicBezTo>
                    <a:cubicBezTo>
                      <a:pt x="970" y="1932"/>
                      <a:pt x="526" y="1721"/>
                      <a:pt x="397" y="1219"/>
                    </a:cubicBezTo>
                    <a:cubicBezTo>
                      <a:pt x="282" y="774"/>
                      <a:pt x="616" y="333"/>
                      <a:pt x="1026" y="333"/>
                    </a:cubicBezTo>
                    <a:cubicBezTo>
                      <a:pt x="1137" y="333"/>
                      <a:pt x="1254" y="365"/>
                      <a:pt x="1368" y="439"/>
                    </a:cubicBezTo>
                    <a:cubicBezTo>
                      <a:pt x="1398" y="458"/>
                      <a:pt x="1427" y="467"/>
                      <a:pt x="1455" y="467"/>
                    </a:cubicBezTo>
                    <a:cubicBezTo>
                      <a:pt x="1595" y="467"/>
                      <a:pt x="1688" y="248"/>
                      <a:pt x="1538" y="151"/>
                    </a:cubicBezTo>
                    <a:lnTo>
                      <a:pt x="1539" y="151"/>
                    </a:lnTo>
                    <a:cubicBezTo>
                      <a:pt x="1378" y="47"/>
                      <a:pt x="1207" y="0"/>
                      <a:pt x="10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6" name="Google Shape;15456;p27"/>
              <p:cNvSpPr/>
              <p:nvPr/>
            </p:nvSpPr>
            <p:spPr>
              <a:xfrm>
                <a:off x="1837825" y="2310375"/>
                <a:ext cx="47650" cy="105775"/>
              </a:xfrm>
              <a:custGeom>
                <a:avLst/>
                <a:gdLst/>
                <a:ahLst/>
                <a:cxnLst/>
                <a:rect l="l" t="t" r="r" b="b"/>
                <a:pathLst>
                  <a:path w="1906" h="4231" extrusionOk="0">
                    <a:moveTo>
                      <a:pt x="225" y="0"/>
                    </a:moveTo>
                    <a:cubicBezTo>
                      <a:pt x="91" y="0"/>
                      <a:pt x="1" y="217"/>
                      <a:pt x="143" y="321"/>
                    </a:cubicBezTo>
                    <a:cubicBezTo>
                      <a:pt x="709" y="733"/>
                      <a:pt x="1151" y="1295"/>
                      <a:pt x="1359" y="1970"/>
                    </a:cubicBezTo>
                    <a:cubicBezTo>
                      <a:pt x="1556" y="2614"/>
                      <a:pt x="1632" y="3667"/>
                      <a:pt x="802" y="3902"/>
                    </a:cubicBezTo>
                    <a:cubicBezTo>
                      <a:pt x="612" y="3955"/>
                      <a:pt x="670" y="4231"/>
                      <a:pt x="841" y="4231"/>
                    </a:cubicBezTo>
                    <a:cubicBezTo>
                      <a:pt x="857" y="4231"/>
                      <a:pt x="873" y="4228"/>
                      <a:pt x="891" y="4223"/>
                    </a:cubicBezTo>
                    <a:cubicBezTo>
                      <a:pt x="1705" y="3995"/>
                      <a:pt x="1905" y="3110"/>
                      <a:pt x="1791" y="2355"/>
                    </a:cubicBezTo>
                    <a:cubicBezTo>
                      <a:pt x="1644" y="1397"/>
                      <a:pt x="1086" y="596"/>
                      <a:pt x="313" y="32"/>
                    </a:cubicBezTo>
                    <a:cubicBezTo>
                      <a:pt x="282" y="10"/>
                      <a:pt x="253"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7" name="Google Shape;15457;p27"/>
              <p:cNvSpPr/>
              <p:nvPr/>
            </p:nvSpPr>
            <p:spPr>
              <a:xfrm>
                <a:off x="1924525" y="2340700"/>
                <a:ext cx="18400" cy="64875"/>
              </a:xfrm>
              <a:custGeom>
                <a:avLst/>
                <a:gdLst/>
                <a:ahLst/>
                <a:cxnLst/>
                <a:rect l="l" t="t" r="r" b="b"/>
                <a:pathLst>
                  <a:path w="736" h="2595" extrusionOk="0">
                    <a:moveTo>
                      <a:pt x="206" y="0"/>
                    </a:moveTo>
                    <a:cubicBezTo>
                      <a:pt x="109" y="0"/>
                      <a:pt x="1" y="83"/>
                      <a:pt x="22" y="210"/>
                    </a:cubicBezTo>
                    <a:cubicBezTo>
                      <a:pt x="145" y="963"/>
                      <a:pt x="269" y="1718"/>
                      <a:pt x="393" y="2473"/>
                    </a:cubicBezTo>
                    <a:cubicBezTo>
                      <a:pt x="407" y="2558"/>
                      <a:pt x="466" y="2594"/>
                      <a:pt x="530" y="2594"/>
                    </a:cubicBezTo>
                    <a:cubicBezTo>
                      <a:pt x="627" y="2594"/>
                      <a:pt x="736" y="2511"/>
                      <a:pt x="714" y="2383"/>
                    </a:cubicBezTo>
                    <a:lnTo>
                      <a:pt x="344" y="121"/>
                    </a:lnTo>
                    <a:cubicBezTo>
                      <a:pt x="330"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8" name="Google Shape;15458;p27"/>
              <p:cNvSpPr/>
              <p:nvPr/>
            </p:nvSpPr>
            <p:spPr>
              <a:xfrm>
                <a:off x="1908625" y="2368125"/>
                <a:ext cx="56550" cy="10450"/>
              </a:xfrm>
              <a:custGeom>
                <a:avLst/>
                <a:gdLst/>
                <a:ahLst/>
                <a:cxnLst/>
                <a:rect l="l" t="t" r="r" b="b"/>
                <a:pathLst>
                  <a:path w="2262" h="418" extrusionOk="0">
                    <a:moveTo>
                      <a:pt x="206" y="0"/>
                    </a:moveTo>
                    <a:cubicBezTo>
                      <a:pt x="1" y="0"/>
                      <a:pt x="4" y="324"/>
                      <a:pt x="216" y="335"/>
                    </a:cubicBezTo>
                    <a:lnTo>
                      <a:pt x="2046" y="417"/>
                    </a:lnTo>
                    <a:cubicBezTo>
                      <a:pt x="2049" y="417"/>
                      <a:pt x="2053" y="417"/>
                      <a:pt x="2056" y="417"/>
                    </a:cubicBezTo>
                    <a:cubicBezTo>
                      <a:pt x="2261" y="417"/>
                      <a:pt x="2258" y="93"/>
                      <a:pt x="2046" y="83"/>
                    </a:cubicBezTo>
                    <a:lnTo>
                      <a:pt x="216" y="1"/>
                    </a:lnTo>
                    <a:cubicBezTo>
                      <a:pt x="212" y="0"/>
                      <a:pt x="209"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9" name="Google Shape;15459;p27"/>
              <p:cNvSpPr/>
              <p:nvPr/>
            </p:nvSpPr>
            <p:spPr>
              <a:xfrm>
                <a:off x="1984125" y="2298875"/>
                <a:ext cx="46925" cy="131225"/>
              </a:xfrm>
              <a:custGeom>
                <a:avLst/>
                <a:gdLst/>
                <a:ahLst/>
                <a:cxnLst/>
                <a:rect l="l" t="t" r="r" b="b"/>
                <a:pathLst>
                  <a:path w="1877" h="5249" extrusionOk="0">
                    <a:moveTo>
                      <a:pt x="1159" y="1"/>
                    </a:moveTo>
                    <a:cubicBezTo>
                      <a:pt x="628" y="1"/>
                      <a:pt x="242" y="1321"/>
                      <a:pt x="191" y="1675"/>
                    </a:cubicBezTo>
                    <a:cubicBezTo>
                      <a:pt x="1" y="3002"/>
                      <a:pt x="512" y="4328"/>
                      <a:pt x="1512" y="5205"/>
                    </a:cubicBezTo>
                    <a:cubicBezTo>
                      <a:pt x="1547" y="5236"/>
                      <a:pt x="1586" y="5249"/>
                      <a:pt x="1623" y="5249"/>
                    </a:cubicBezTo>
                    <a:cubicBezTo>
                      <a:pt x="1758" y="5249"/>
                      <a:pt x="1877" y="5079"/>
                      <a:pt x="1749" y="4969"/>
                    </a:cubicBezTo>
                    <a:cubicBezTo>
                      <a:pt x="1151" y="4445"/>
                      <a:pt x="747" y="3799"/>
                      <a:pt x="576" y="3018"/>
                    </a:cubicBezTo>
                    <a:cubicBezTo>
                      <a:pt x="495" y="2659"/>
                      <a:pt x="469" y="2292"/>
                      <a:pt x="498" y="1927"/>
                    </a:cubicBezTo>
                    <a:cubicBezTo>
                      <a:pt x="506" y="1820"/>
                      <a:pt x="836" y="373"/>
                      <a:pt x="1163" y="373"/>
                    </a:cubicBezTo>
                    <a:cubicBezTo>
                      <a:pt x="1200" y="373"/>
                      <a:pt x="1237" y="391"/>
                      <a:pt x="1273" y="432"/>
                    </a:cubicBezTo>
                    <a:cubicBezTo>
                      <a:pt x="1307" y="470"/>
                      <a:pt x="1346" y="486"/>
                      <a:pt x="1384" y="486"/>
                    </a:cubicBezTo>
                    <a:cubicBezTo>
                      <a:pt x="1507" y="486"/>
                      <a:pt x="1619" y="318"/>
                      <a:pt x="1509" y="196"/>
                    </a:cubicBezTo>
                    <a:cubicBezTo>
                      <a:pt x="1387" y="59"/>
                      <a:pt x="1270" y="1"/>
                      <a:pt x="1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0" name="Google Shape;15460;p27"/>
              <p:cNvSpPr/>
              <p:nvPr/>
            </p:nvSpPr>
            <p:spPr>
              <a:xfrm>
                <a:off x="1713450" y="2394550"/>
                <a:ext cx="10825" cy="8375"/>
              </a:xfrm>
              <a:custGeom>
                <a:avLst/>
                <a:gdLst/>
                <a:ahLst/>
                <a:cxnLst/>
                <a:rect l="l" t="t" r="r" b="b"/>
                <a:pathLst>
                  <a:path w="433" h="335"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1" name="Google Shape;15461;p27"/>
              <p:cNvSpPr/>
              <p:nvPr/>
            </p:nvSpPr>
            <p:spPr>
              <a:xfrm>
                <a:off x="2036300" y="2343375"/>
                <a:ext cx="59225" cy="54475"/>
              </a:xfrm>
              <a:custGeom>
                <a:avLst/>
                <a:gdLst/>
                <a:ahLst/>
                <a:cxnLst/>
                <a:rect l="l" t="t" r="r" b="b"/>
                <a:pathLst>
                  <a:path w="2369" h="2179" extrusionOk="0">
                    <a:moveTo>
                      <a:pt x="1089" y="397"/>
                    </a:moveTo>
                    <a:cubicBezTo>
                      <a:pt x="1204" y="397"/>
                      <a:pt x="1320" y="444"/>
                      <a:pt x="1419" y="557"/>
                    </a:cubicBezTo>
                    <a:cubicBezTo>
                      <a:pt x="1453" y="596"/>
                      <a:pt x="1491" y="611"/>
                      <a:pt x="1529" y="611"/>
                    </a:cubicBezTo>
                    <a:cubicBezTo>
                      <a:pt x="1596" y="611"/>
                      <a:pt x="1660" y="562"/>
                      <a:pt x="1686" y="497"/>
                    </a:cubicBezTo>
                    <a:lnTo>
                      <a:pt x="1686" y="497"/>
                    </a:lnTo>
                    <a:cubicBezTo>
                      <a:pt x="1832" y="602"/>
                      <a:pt x="1943" y="753"/>
                      <a:pt x="1985" y="936"/>
                    </a:cubicBezTo>
                    <a:cubicBezTo>
                      <a:pt x="2092" y="1395"/>
                      <a:pt x="1659" y="1842"/>
                      <a:pt x="1209" y="1845"/>
                    </a:cubicBezTo>
                    <a:cubicBezTo>
                      <a:pt x="1208" y="1845"/>
                      <a:pt x="1207" y="1845"/>
                      <a:pt x="1206" y="1845"/>
                    </a:cubicBezTo>
                    <a:cubicBezTo>
                      <a:pt x="783" y="1845"/>
                      <a:pt x="484" y="1432"/>
                      <a:pt x="490" y="1032"/>
                    </a:cubicBezTo>
                    <a:cubicBezTo>
                      <a:pt x="496" y="714"/>
                      <a:pt x="791" y="397"/>
                      <a:pt x="1089" y="397"/>
                    </a:cubicBezTo>
                    <a:close/>
                    <a:moveTo>
                      <a:pt x="1181" y="1"/>
                    </a:moveTo>
                    <a:cubicBezTo>
                      <a:pt x="1091" y="1"/>
                      <a:pt x="1000" y="11"/>
                      <a:pt x="911" y="34"/>
                    </a:cubicBezTo>
                    <a:cubicBezTo>
                      <a:pt x="856" y="48"/>
                      <a:pt x="821" y="81"/>
                      <a:pt x="805" y="122"/>
                    </a:cubicBezTo>
                    <a:lnTo>
                      <a:pt x="805" y="122"/>
                    </a:lnTo>
                    <a:cubicBezTo>
                      <a:pt x="539" y="214"/>
                      <a:pt x="305" y="424"/>
                      <a:pt x="211" y="696"/>
                    </a:cubicBezTo>
                    <a:cubicBezTo>
                      <a:pt x="1" y="1306"/>
                      <a:pt x="400" y="2064"/>
                      <a:pt x="1052" y="2167"/>
                    </a:cubicBezTo>
                    <a:cubicBezTo>
                      <a:pt x="1102" y="2175"/>
                      <a:pt x="1153" y="2178"/>
                      <a:pt x="1203" y="2178"/>
                    </a:cubicBezTo>
                    <a:cubicBezTo>
                      <a:pt x="1804" y="2178"/>
                      <a:pt x="2368" y="1638"/>
                      <a:pt x="2334" y="1024"/>
                    </a:cubicBezTo>
                    <a:cubicBezTo>
                      <a:pt x="2302" y="426"/>
                      <a:pt x="1747" y="1"/>
                      <a:pt x="11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2" name="Google Shape;15462;p27"/>
              <p:cNvSpPr/>
              <p:nvPr/>
            </p:nvSpPr>
            <p:spPr>
              <a:xfrm>
                <a:off x="2074050" y="2305225"/>
                <a:ext cx="23450" cy="100400"/>
              </a:xfrm>
              <a:custGeom>
                <a:avLst/>
                <a:gdLst/>
                <a:ahLst/>
                <a:cxnLst/>
                <a:rect l="l" t="t" r="r" b="b"/>
                <a:pathLst>
                  <a:path w="938" h="4016" extrusionOk="0">
                    <a:moveTo>
                      <a:pt x="164" y="1"/>
                    </a:moveTo>
                    <a:cubicBezTo>
                      <a:pt x="80" y="1"/>
                      <a:pt x="1" y="55"/>
                      <a:pt x="8" y="163"/>
                    </a:cubicBezTo>
                    <a:cubicBezTo>
                      <a:pt x="94" y="1421"/>
                      <a:pt x="286" y="2671"/>
                      <a:pt x="585" y="3895"/>
                    </a:cubicBezTo>
                    <a:cubicBezTo>
                      <a:pt x="605" y="3979"/>
                      <a:pt x="668" y="4015"/>
                      <a:pt x="734" y="4015"/>
                    </a:cubicBezTo>
                    <a:cubicBezTo>
                      <a:pt x="833" y="4015"/>
                      <a:pt x="938" y="3933"/>
                      <a:pt x="907" y="3807"/>
                    </a:cubicBezTo>
                    <a:cubicBezTo>
                      <a:pt x="615" y="2610"/>
                      <a:pt x="426" y="1391"/>
                      <a:pt x="342" y="163"/>
                    </a:cubicBezTo>
                    <a:cubicBezTo>
                      <a:pt x="336" y="55"/>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3" name="Google Shape;15463;p27"/>
              <p:cNvSpPr/>
              <p:nvPr/>
            </p:nvSpPr>
            <p:spPr>
              <a:xfrm>
                <a:off x="2098300" y="2309150"/>
                <a:ext cx="40350" cy="115450"/>
              </a:xfrm>
              <a:custGeom>
                <a:avLst/>
                <a:gdLst/>
                <a:ahLst/>
                <a:cxnLst/>
                <a:rect l="l" t="t" r="r" b="b"/>
                <a:pathLst>
                  <a:path w="1614" h="4618" extrusionOk="0">
                    <a:moveTo>
                      <a:pt x="235" y="0"/>
                    </a:moveTo>
                    <a:cubicBezTo>
                      <a:pt x="113" y="0"/>
                      <a:pt x="0" y="168"/>
                      <a:pt x="108" y="291"/>
                    </a:cubicBezTo>
                    <a:cubicBezTo>
                      <a:pt x="1111" y="1443"/>
                      <a:pt x="1246" y="3063"/>
                      <a:pt x="463" y="4370"/>
                    </a:cubicBezTo>
                    <a:cubicBezTo>
                      <a:pt x="386" y="4498"/>
                      <a:pt x="501" y="4618"/>
                      <a:pt x="616" y="4618"/>
                    </a:cubicBezTo>
                    <a:cubicBezTo>
                      <a:pt x="667" y="4618"/>
                      <a:pt x="718" y="4594"/>
                      <a:pt x="751" y="4538"/>
                    </a:cubicBezTo>
                    <a:cubicBezTo>
                      <a:pt x="1613" y="3099"/>
                      <a:pt x="1445" y="1318"/>
                      <a:pt x="346" y="55"/>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4" name="Google Shape;15464;p27"/>
              <p:cNvSpPr/>
              <p:nvPr/>
            </p:nvSpPr>
            <p:spPr>
              <a:xfrm>
                <a:off x="2160425" y="2313550"/>
                <a:ext cx="37975" cy="106150"/>
              </a:xfrm>
              <a:custGeom>
                <a:avLst/>
                <a:gdLst/>
                <a:ahLst/>
                <a:cxnLst/>
                <a:rect l="l" t="t" r="r" b="b"/>
                <a:pathLst>
                  <a:path w="1519" h="4246" extrusionOk="0">
                    <a:moveTo>
                      <a:pt x="954" y="0"/>
                    </a:moveTo>
                    <a:cubicBezTo>
                      <a:pt x="303" y="0"/>
                      <a:pt x="94" y="1037"/>
                      <a:pt x="62" y="1564"/>
                    </a:cubicBezTo>
                    <a:cubicBezTo>
                      <a:pt x="1" y="2573"/>
                      <a:pt x="413" y="3530"/>
                      <a:pt x="1157" y="4200"/>
                    </a:cubicBezTo>
                    <a:cubicBezTo>
                      <a:pt x="1192" y="4232"/>
                      <a:pt x="1231" y="4245"/>
                      <a:pt x="1269" y="4245"/>
                    </a:cubicBezTo>
                    <a:cubicBezTo>
                      <a:pt x="1402" y="4245"/>
                      <a:pt x="1518" y="4077"/>
                      <a:pt x="1393" y="3964"/>
                    </a:cubicBezTo>
                    <a:cubicBezTo>
                      <a:pt x="922" y="3540"/>
                      <a:pt x="591" y="3009"/>
                      <a:pt x="457" y="2385"/>
                    </a:cubicBezTo>
                    <a:cubicBezTo>
                      <a:pt x="379" y="2021"/>
                      <a:pt x="324" y="333"/>
                      <a:pt x="945" y="333"/>
                    </a:cubicBezTo>
                    <a:cubicBezTo>
                      <a:pt x="977" y="333"/>
                      <a:pt x="1011" y="337"/>
                      <a:pt x="1047" y="347"/>
                    </a:cubicBezTo>
                    <a:cubicBezTo>
                      <a:pt x="1063" y="351"/>
                      <a:pt x="1079" y="353"/>
                      <a:pt x="1094" y="353"/>
                    </a:cubicBezTo>
                    <a:cubicBezTo>
                      <a:pt x="1268" y="353"/>
                      <a:pt x="1328" y="76"/>
                      <a:pt x="1136" y="25"/>
                    </a:cubicBezTo>
                    <a:cubicBezTo>
                      <a:pt x="1072" y="8"/>
                      <a:pt x="1011" y="0"/>
                      <a:pt x="9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5" name="Google Shape;15465;p27"/>
              <p:cNvSpPr/>
              <p:nvPr/>
            </p:nvSpPr>
            <p:spPr>
              <a:xfrm>
                <a:off x="2198425" y="2331900"/>
                <a:ext cx="48225" cy="77525"/>
              </a:xfrm>
              <a:custGeom>
                <a:avLst/>
                <a:gdLst/>
                <a:ahLst/>
                <a:cxnLst/>
                <a:rect l="l" t="t" r="r" b="b"/>
                <a:pathLst>
                  <a:path w="1929" h="3101" extrusionOk="0">
                    <a:moveTo>
                      <a:pt x="1051" y="529"/>
                    </a:moveTo>
                    <a:cubicBezTo>
                      <a:pt x="1055" y="529"/>
                      <a:pt x="1059" y="530"/>
                      <a:pt x="1063" y="530"/>
                    </a:cubicBezTo>
                    <a:cubicBezTo>
                      <a:pt x="1096" y="607"/>
                      <a:pt x="1166" y="640"/>
                      <a:pt x="1233" y="640"/>
                    </a:cubicBezTo>
                    <a:cubicBezTo>
                      <a:pt x="1260" y="640"/>
                      <a:pt x="1287" y="635"/>
                      <a:pt x="1311" y="625"/>
                    </a:cubicBezTo>
                    <a:lnTo>
                      <a:pt x="1311" y="625"/>
                    </a:lnTo>
                    <a:cubicBezTo>
                      <a:pt x="1361" y="778"/>
                      <a:pt x="1322" y="1002"/>
                      <a:pt x="1289" y="1140"/>
                    </a:cubicBezTo>
                    <a:cubicBezTo>
                      <a:pt x="1236" y="1363"/>
                      <a:pt x="1127" y="1522"/>
                      <a:pt x="914" y="1522"/>
                    </a:cubicBezTo>
                    <a:cubicBezTo>
                      <a:pt x="866" y="1522"/>
                      <a:pt x="813" y="1514"/>
                      <a:pt x="754" y="1497"/>
                    </a:cubicBezTo>
                    <a:cubicBezTo>
                      <a:pt x="618" y="1215"/>
                      <a:pt x="630" y="952"/>
                      <a:pt x="789" y="708"/>
                    </a:cubicBezTo>
                    <a:cubicBezTo>
                      <a:pt x="853" y="589"/>
                      <a:pt x="941" y="529"/>
                      <a:pt x="1051" y="529"/>
                    </a:cubicBezTo>
                    <a:close/>
                    <a:moveTo>
                      <a:pt x="948" y="1"/>
                    </a:moveTo>
                    <a:cubicBezTo>
                      <a:pt x="846" y="1"/>
                      <a:pt x="741" y="22"/>
                      <a:pt x="638" y="64"/>
                    </a:cubicBezTo>
                    <a:cubicBezTo>
                      <a:pt x="159" y="264"/>
                      <a:pt x="0" y="771"/>
                      <a:pt x="18" y="1254"/>
                    </a:cubicBezTo>
                    <a:cubicBezTo>
                      <a:pt x="40" y="1776"/>
                      <a:pt x="165" y="2427"/>
                      <a:pt x="557" y="2806"/>
                    </a:cubicBezTo>
                    <a:cubicBezTo>
                      <a:pt x="752" y="2994"/>
                      <a:pt x="1009" y="3100"/>
                      <a:pt x="1264" y="3100"/>
                    </a:cubicBezTo>
                    <a:cubicBezTo>
                      <a:pt x="1447" y="3100"/>
                      <a:pt x="1630" y="3045"/>
                      <a:pt x="1788" y="2926"/>
                    </a:cubicBezTo>
                    <a:cubicBezTo>
                      <a:pt x="1929" y="2821"/>
                      <a:pt x="1840" y="2605"/>
                      <a:pt x="1709" y="2605"/>
                    </a:cubicBezTo>
                    <a:cubicBezTo>
                      <a:pt x="1681" y="2605"/>
                      <a:pt x="1650" y="2615"/>
                      <a:pt x="1620" y="2638"/>
                    </a:cubicBezTo>
                    <a:cubicBezTo>
                      <a:pt x="1475" y="2747"/>
                      <a:pt x="1340" y="2794"/>
                      <a:pt x="1218" y="2794"/>
                    </a:cubicBezTo>
                    <a:cubicBezTo>
                      <a:pt x="765" y="2794"/>
                      <a:pt x="475" y="2144"/>
                      <a:pt x="385" y="1554"/>
                    </a:cubicBezTo>
                    <a:lnTo>
                      <a:pt x="385" y="1554"/>
                    </a:lnTo>
                    <a:cubicBezTo>
                      <a:pt x="394" y="1572"/>
                      <a:pt x="404" y="1590"/>
                      <a:pt x="415" y="1607"/>
                    </a:cubicBezTo>
                    <a:cubicBezTo>
                      <a:pt x="540" y="1806"/>
                      <a:pt x="760" y="1929"/>
                      <a:pt x="977" y="1929"/>
                    </a:cubicBezTo>
                    <a:cubicBezTo>
                      <a:pt x="1119" y="1929"/>
                      <a:pt x="1260" y="1877"/>
                      <a:pt x="1373" y="1759"/>
                    </a:cubicBezTo>
                    <a:cubicBezTo>
                      <a:pt x="1657" y="1462"/>
                      <a:pt x="1745" y="820"/>
                      <a:pt x="1599" y="449"/>
                    </a:cubicBezTo>
                    <a:cubicBezTo>
                      <a:pt x="1483" y="158"/>
                      <a:pt x="1228" y="1"/>
                      <a:pt x="9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6" name="Google Shape;15466;p27"/>
              <p:cNvSpPr/>
              <p:nvPr/>
            </p:nvSpPr>
            <p:spPr>
              <a:xfrm>
                <a:off x="2247300" y="2340875"/>
                <a:ext cx="37675" cy="103925"/>
              </a:xfrm>
              <a:custGeom>
                <a:avLst/>
                <a:gdLst/>
                <a:ahLst/>
                <a:cxnLst/>
                <a:rect l="l" t="t" r="r" b="b"/>
                <a:pathLst>
                  <a:path w="1507" h="4157" extrusionOk="0">
                    <a:moveTo>
                      <a:pt x="1072" y="0"/>
                    </a:moveTo>
                    <a:cubicBezTo>
                      <a:pt x="844" y="0"/>
                      <a:pt x="589" y="145"/>
                      <a:pt x="473" y="393"/>
                    </a:cubicBezTo>
                    <a:cubicBezTo>
                      <a:pt x="1" y="1414"/>
                      <a:pt x="380" y="3028"/>
                      <a:pt x="698" y="4039"/>
                    </a:cubicBezTo>
                    <a:cubicBezTo>
                      <a:pt x="723" y="4121"/>
                      <a:pt x="790" y="4156"/>
                      <a:pt x="856" y="4156"/>
                    </a:cubicBezTo>
                    <a:cubicBezTo>
                      <a:pt x="957" y="4156"/>
                      <a:pt x="1059" y="4075"/>
                      <a:pt x="1020" y="3951"/>
                    </a:cubicBezTo>
                    <a:cubicBezTo>
                      <a:pt x="840" y="3371"/>
                      <a:pt x="713" y="2782"/>
                      <a:pt x="670" y="2175"/>
                    </a:cubicBezTo>
                    <a:cubicBezTo>
                      <a:pt x="652" y="1910"/>
                      <a:pt x="649" y="1644"/>
                      <a:pt x="661" y="1379"/>
                    </a:cubicBezTo>
                    <a:cubicBezTo>
                      <a:pt x="667" y="1290"/>
                      <a:pt x="672" y="1202"/>
                      <a:pt x="678" y="1113"/>
                    </a:cubicBezTo>
                    <a:cubicBezTo>
                      <a:pt x="609" y="740"/>
                      <a:pt x="774" y="526"/>
                      <a:pt x="1171" y="471"/>
                    </a:cubicBezTo>
                    <a:cubicBezTo>
                      <a:pt x="1173" y="579"/>
                      <a:pt x="1258" y="633"/>
                      <a:pt x="1342" y="633"/>
                    </a:cubicBezTo>
                    <a:cubicBezTo>
                      <a:pt x="1425" y="633"/>
                      <a:pt x="1507" y="579"/>
                      <a:pt x="1505" y="471"/>
                    </a:cubicBezTo>
                    <a:cubicBezTo>
                      <a:pt x="1498" y="144"/>
                      <a:pt x="1298" y="0"/>
                      <a:pt x="10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7" name="Google Shape;15467;p27"/>
              <p:cNvSpPr/>
              <p:nvPr/>
            </p:nvSpPr>
            <p:spPr>
              <a:xfrm>
                <a:off x="2263050" y="2392125"/>
                <a:ext cx="29600" cy="22100"/>
              </a:xfrm>
              <a:custGeom>
                <a:avLst/>
                <a:gdLst/>
                <a:ahLst/>
                <a:cxnLst/>
                <a:rect l="l" t="t" r="r" b="b"/>
                <a:pathLst>
                  <a:path w="1184" h="884" extrusionOk="0">
                    <a:moveTo>
                      <a:pt x="961" y="1"/>
                    </a:moveTo>
                    <a:cubicBezTo>
                      <a:pt x="933" y="1"/>
                      <a:pt x="903" y="10"/>
                      <a:pt x="873" y="32"/>
                    </a:cubicBezTo>
                    <a:lnTo>
                      <a:pt x="142" y="563"/>
                    </a:lnTo>
                    <a:cubicBezTo>
                      <a:pt x="0" y="666"/>
                      <a:pt x="90" y="883"/>
                      <a:pt x="223" y="883"/>
                    </a:cubicBezTo>
                    <a:cubicBezTo>
                      <a:pt x="252" y="883"/>
                      <a:pt x="282" y="873"/>
                      <a:pt x="312" y="851"/>
                    </a:cubicBezTo>
                    <a:lnTo>
                      <a:pt x="1042" y="322"/>
                    </a:lnTo>
                    <a:cubicBezTo>
                      <a:pt x="1184" y="218"/>
                      <a:pt x="1094" y="1"/>
                      <a:pt x="9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8" name="Google Shape;15468;p27"/>
              <p:cNvSpPr/>
              <p:nvPr/>
            </p:nvSpPr>
            <p:spPr>
              <a:xfrm>
                <a:off x="2285025" y="2310900"/>
                <a:ext cx="45175" cy="108950"/>
              </a:xfrm>
              <a:custGeom>
                <a:avLst/>
                <a:gdLst/>
                <a:ahLst/>
                <a:cxnLst/>
                <a:rect l="l" t="t" r="r" b="b"/>
                <a:pathLst>
                  <a:path w="1807" h="4358" extrusionOk="0">
                    <a:moveTo>
                      <a:pt x="195" y="0"/>
                    </a:moveTo>
                    <a:cubicBezTo>
                      <a:pt x="1" y="0"/>
                      <a:pt x="9" y="313"/>
                      <a:pt x="215" y="335"/>
                    </a:cubicBezTo>
                    <a:cubicBezTo>
                      <a:pt x="931" y="412"/>
                      <a:pt x="1074" y="1736"/>
                      <a:pt x="1128" y="2261"/>
                    </a:cubicBezTo>
                    <a:cubicBezTo>
                      <a:pt x="1190" y="2900"/>
                      <a:pt x="1129" y="3524"/>
                      <a:pt x="984" y="4149"/>
                    </a:cubicBezTo>
                    <a:cubicBezTo>
                      <a:pt x="955" y="4275"/>
                      <a:pt x="1060" y="4357"/>
                      <a:pt x="1158" y="4357"/>
                    </a:cubicBezTo>
                    <a:cubicBezTo>
                      <a:pt x="1224" y="4357"/>
                      <a:pt x="1287" y="4321"/>
                      <a:pt x="1306" y="4237"/>
                    </a:cubicBezTo>
                    <a:cubicBezTo>
                      <a:pt x="1549" y="3193"/>
                      <a:pt x="1806" y="172"/>
                      <a:pt x="215" y="1"/>
                    </a:cubicBezTo>
                    <a:cubicBezTo>
                      <a:pt x="208" y="1"/>
                      <a:pt x="201" y="0"/>
                      <a:pt x="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9" name="Google Shape;15469;p27"/>
              <p:cNvSpPr/>
              <p:nvPr/>
            </p:nvSpPr>
            <p:spPr>
              <a:xfrm>
                <a:off x="2325950" y="2286775"/>
                <a:ext cx="43400" cy="43100"/>
              </a:xfrm>
              <a:custGeom>
                <a:avLst/>
                <a:gdLst/>
                <a:ahLst/>
                <a:cxnLst/>
                <a:rect l="l" t="t" r="r" b="b"/>
                <a:pathLst>
                  <a:path w="1736" h="1724" extrusionOk="0">
                    <a:moveTo>
                      <a:pt x="497" y="1"/>
                    </a:moveTo>
                    <a:cubicBezTo>
                      <a:pt x="321" y="1"/>
                      <a:pt x="154" y="78"/>
                      <a:pt x="66" y="259"/>
                    </a:cubicBezTo>
                    <a:cubicBezTo>
                      <a:pt x="0" y="391"/>
                      <a:pt x="117" y="513"/>
                      <a:pt x="227" y="513"/>
                    </a:cubicBezTo>
                    <a:cubicBezTo>
                      <a:pt x="276" y="513"/>
                      <a:pt x="324" y="488"/>
                      <a:pt x="354" y="428"/>
                    </a:cubicBezTo>
                    <a:cubicBezTo>
                      <a:pt x="388" y="359"/>
                      <a:pt x="444" y="332"/>
                      <a:pt x="506" y="332"/>
                    </a:cubicBezTo>
                    <a:cubicBezTo>
                      <a:pt x="622" y="332"/>
                      <a:pt x="758" y="429"/>
                      <a:pt x="802" y="527"/>
                    </a:cubicBezTo>
                    <a:cubicBezTo>
                      <a:pt x="931" y="806"/>
                      <a:pt x="667" y="1168"/>
                      <a:pt x="520" y="1389"/>
                    </a:cubicBezTo>
                    <a:cubicBezTo>
                      <a:pt x="444" y="1503"/>
                      <a:pt x="548" y="1630"/>
                      <a:pt x="664" y="1641"/>
                    </a:cubicBezTo>
                    <a:lnTo>
                      <a:pt x="1522" y="1723"/>
                    </a:lnTo>
                    <a:cubicBezTo>
                      <a:pt x="1529" y="1724"/>
                      <a:pt x="1534" y="1724"/>
                      <a:pt x="1540" y="1724"/>
                    </a:cubicBezTo>
                    <a:cubicBezTo>
                      <a:pt x="1736" y="1724"/>
                      <a:pt x="1728" y="1408"/>
                      <a:pt x="1522" y="1387"/>
                    </a:cubicBezTo>
                    <a:lnTo>
                      <a:pt x="947" y="1333"/>
                    </a:lnTo>
                    <a:lnTo>
                      <a:pt x="947" y="1333"/>
                    </a:lnTo>
                    <a:cubicBezTo>
                      <a:pt x="1153" y="969"/>
                      <a:pt x="1305" y="508"/>
                      <a:pt x="967" y="188"/>
                    </a:cubicBezTo>
                    <a:cubicBezTo>
                      <a:pt x="843" y="71"/>
                      <a:pt x="665" y="1"/>
                      <a:pt x="4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0" name="Google Shape;15470;p27"/>
              <p:cNvSpPr/>
              <p:nvPr/>
            </p:nvSpPr>
            <p:spPr>
              <a:xfrm>
                <a:off x="2372775" y="2372125"/>
                <a:ext cx="54950" cy="9875"/>
              </a:xfrm>
              <a:custGeom>
                <a:avLst/>
                <a:gdLst/>
                <a:ahLst/>
                <a:cxnLst/>
                <a:rect l="l" t="t" r="r" b="b"/>
                <a:pathLst>
                  <a:path w="2198" h="395" extrusionOk="0">
                    <a:moveTo>
                      <a:pt x="1072" y="1"/>
                    </a:moveTo>
                    <a:cubicBezTo>
                      <a:pt x="782" y="1"/>
                      <a:pt x="491" y="21"/>
                      <a:pt x="203" y="62"/>
                    </a:cubicBezTo>
                    <a:cubicBezTo>
                      <a:pt x="0" y="89"/>
                      <a:pt x="74" y="385"/>
                      <a:pt x="265" y="385"/>
                    </a:cubicBezTo>
                    <a:cubicBezTo>
                      <a:pt x="274" y="385"/>
                      <a:pt x="283" y="385"/>
                      <a:pt x="292" y="384"/>
                    </a:cubicBezTo>
                    <a:cubicBezTo>
                      <a:pt x="550" y="348"/>
                      <a:pt x="809" y="330"/>
                      <a:pt x="1068" y="330"/>
                    </a:cubicBezTo>
                    <a:cubicBezTo>
                      <a:pt x="1348" y="330"/>
                      <a:pt x="1629" y="351"/>
                      <a:pt x="1907" y="393"/>
                    </a:cubicBezTo>
                    <a:cubicBezTo>
                      <a:pt x="1916" y="394"/>
                      <a:pt x="1926" y="395"/>
                      <a:pt x="1935" y="395"/>
                    </a:cubicBezTo>
                    <a:cubicBezTo>
                      <a:pt x="2125" y="395"/>
                      <a:pt x="2198" y="100"/>
                      <a:pt x="1995" y="69"/>
                    </a:cubicBezTo>
                    <a:cubicBezTo>
                      <a:pt x="1690" y="24"/>
                      <a:pt x="1381" y="1"/>
                      <a:pt x="10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1" name="Google Shape;15471;p27"/>
              <p:cNvSpPr/>
              <p:nvPr/>
            </p:nvSpPr>
            <p:spPr>
              <a:xfrm>
                <a:off x="2375250" y="2400600"/>
                <a:ext cx="58225" cy="10625"/>
              </a:xfrm>
              <a:custGeom>
                <a:avLst/>
                <a:gdLst/>
                <a:ahLst/>
                <a:cxnLst/>
                <a:rect l="l" t="t" r="r" b="b"/>
                <a:pathLst>
                  <a:path w="2329" h="425" extrusionOk="0">
                    <a:moveTo>
                      <a:pt x="1243" y="1"/>
                    </a:moveTo>
                    <a:cubicBezTo>
                      <a:pt x="894" y="1"/>
                      <a:pt x="545" y="33"/>
                      <a:pt x="200" y="97"/>
                    </a:cubicBezTo>
                    <a:cubicBezTo>
                      <a:pt x="0" y="135"/>
                      <a:pt x="69" y="424"/>
                      <a:pt x="254" y="424"/>
                    </a:cubicBezTo>
                    <a:cubicBezTo>
                      <a:pt x="265" y="424"/>
                      <a:pt x="277" y="423"/>
                      <a:pt x="289" y="421"/>
                    </a:cubicBezTo>
                    <a:cubicBezTo>
                      <a:pt x="604" y="361"/>
                      <a:pt x="925" y="331"/>
                      <a:pt x="1246" y="331"/>
                    </a:cubicBezTo>
                    <a:cubicBezTo>
                      <a:pt x="1510" y="331"/>
                      <a:pt x="1775" y="351"/>
                      <a:pt x="2038" y="392"/>
                    </a:cubicBezTo>
                    <a:cubicBezTo>
                      <a:pt x="2049" y="393"/>
                      <a:pt x="2059" y="394"/>
                      <a:pt x="2068" y="394"/>
                    </a:cubicBezTo>
                    <a:cubicBezTo>
                      <a:pt x="2257" y="394"/>
                      <a:pt x="2328" y="100"/>
                      <a:pt x="2127" y="70"/>
                    </a:cubicBezTo>
                    <a:cubicBezTo>
                      <a:pt x="1834" y="24"/>
                      <a:pt x="1538" y="1"/>
                      <a:pt x="12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2" name="Google Shape;15472;p27"/>
              <p:cNvSpPr/>
              <p:nvPr/>
            </p:nvSpPr>
            <p:spPr>
              <a:xfrm>
                <a:off x="2446250" y="2325225"/>
                <a:ext cx="86425" cy="95450"/>
              </a:xfrm>
              <a:custGeom>
                <a:avLst/>
                <a:gdLst/>
                <a:ahLst/>
                <a:cxnLst/>
                <a:rect l="l" t="t" r="r" b="b"/>
                <a:pathLst>
                  <a:path w="3457" h="3818" extrusionOk="0">
                    <a:moveTo>
                      <a:pt x="244" y="1"/>
                    </a:moveTo>
                    <a:cubicBezTo>
                      <a:pt x="115" y="1"/>
                      <a:pt x="0" y="169"/>
                      <a:pt x="120" y="286"/>
                    </a:cubicBezTo>
                    <a:cubicBezTo>
                      <a:pt x="1206" y="1349"/>
                      <a:pt x="2197" y="2507"/>
                      <a:pt x="3080" y="3744"/>
                    </a:cubicBezTo>
                    <a:cubicBezTo>
                      <a:pt x="3117" y="3796"/>
                      <a:pt x="3169" y="3817"/>
                      <a:pt x="3220" y="3817"/>
                    </a:cubicBezTo>
                    <a:cubicBezTo>
                      <a:pt x="3340" y="3817"/>
                      <a:pt x="3456" y="3699"/>
                      <a:pt x="3369" y="3574"/>
                    </a:cubicBezTo>
                    <a:cubicBezTo>
                      <a:pt x="2470" y="2314"/>
                      <a:pt x="1462" y="1134"/>
                      <a:pt x="356" y="49"/>
                    </a:cubicBezTo>
                    <a:cubicBezTo>
                      <a:pt x="321" y="15"/>
                      <a:pt x="282" y="1"/>
                      <a:pt x="2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3" name="Google Shape;15473;p27"/>
              <p:cNvSpPr/>
              <p:nvPr/>
            </p:nvSpPr>
            <p:spPr>
              <a:xfrm>
                <a:off x="2452450" y="2341525"/>
                <a:ext cx="49900" cy="91200"/>
              </a:xfrm>
              <a:custGeom>
                <a:avLst/>
                <a:gdLst/>
                <a:ahLst/>
                <a:cxnLst/>
                <a:rect l="l" t="t" r="r" b="b"/>
                <a:pathLst>
                  <a:path w="1996" h="3648" extrusionOk="0">
                    <a:moveTo>
                      <a:pt x="1769" y="0"/>
                    </a:moveTo>
                    <a:cubicBezTo>
                      <a:pt x="1720" y="0"/>
                      <a:pt x="1672" y="26"/>
                      <a:pt x="1643" y="87"/>
                    </a:cubicBezTo>
                    <a:cubicBezTo>
                      <a:pt x="1116" y="1188"/>
                      <a:pt x="590" y="2291"/>
                      <a:pt x="64" y="3392"/>
                    </a:cubicBezTo>
                    <a:cubicBezTo>
                      <a:pt x="1" y="3526"/>
                      <a:pt x="118" y="3647"/>
                      <a:pt x="227" y="3647"/>
                    </a:cubicBezTo>
                    <a:cubicBezTo>
                      <a:pt x="277" y="3647"/>
                      <a:pt x="325" y="3622"/>
                      <a:pt x="354" y="3562"/>
                    </a:cubicBezTo>
                    <a:lnTo>
                      <a:pt x="1932" y="256"/>
                    </a:lnTo>
                    <a:cubicBezTo>
                      <a:pt x="1995" y="123"/>
                      <a:pt x="1879" y="0"/>
                      <a:pt x="17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4" name="Google Shape;15474;p27"/>
              <p:cNvSpPr/>
              <p:nvPr/>
            </p:nvSpPr>
            <p:spPr>
              <a:xfrm>
                <a:off x="2520225" y="2290450"/>
                <a:ext cx="49975" cy="47850"/>
              </a:xfrm>
              <a:custGeom>
                <a:avLst/>
                <a:gdLst/>
                <a:ahLst/>
                <a:cxnLst/>
                <a:rect l="l" t="t" r="r" b="b"/>
                <a:pathLst>
                  <a:path w="1999" h="1914" extrusionOk="0">
                    <a:moveTo>
                      <a:pt x="556" y="0"/>
                    </a:moveTo>
                    <a:cubicBezTo>
                      <a:pt x="310" y="0"/>
                      <a:pt x="79" y="119"/>
                      <a:pt x="25" y="397"/>
                    </a:cubicBezTo>
                    <a:cubicBezTo>
                      <a:pt x="1" y="524"/>
                      <a:pt x="108" y="607"/>
                      <a:pt x="206" y="607"/>
                    </a:cubicBezTo>
                    <a:cubicBezTo>
                      <a:pt x="271" y="607"/>
                      <a:pt x="332" y="571"/>
                      <a:pt x="349" y="487"/>
                    </a:cubicBezTo>
                    <a:cubicBezTo>
                      <a:pt x="371" y="372"/>
                      <a:pt x="458" y="327"/>
                      <a:pt x="558" y="327"/>
                    </a:cubicBezTo>
                    <a:cubicBezTo>
                      <a:pt x="690" y="327"/>
                      <a:pt x="845" y="406"/>
                      <a:pt x="904" y="504"/>
                    </a:cubicBezTo>
                    <a:cubicBezTo>
                      <a:pt x="1108" y="845"/>
                      <a:pt x="785" y="1305"/>
                      <a:pt x="603" y="1584"/>
                    </a:cubicBezTo>
                    <a:cubicBezTo>
                      <a:pt x="541" y="1678"/>
                      <a:pt x="605" y="1799"/>
                      <a:pt x="703" y="1831"/>
                    </a:cubicBezTo>
                    <a:cubicBezTo>
                      <a:pt x="873" y="1886"/>
                      <a:pt x="1043" y="1914"/>
                      <a:pt x="1212" y="1914"/>
                    </a:cubicBezTo>
                    <a:cubicBezTo>
                      <a:pt x="1418" y="1914"/>
                      <a:pt x="1623" y="1872"/>
                      <a:pt x="1824" y="1790"/>
                    </a:cubicBezTo>
                    <a:cubicBezTo>
                      <a:pt x="1999" y="1716"/>
                      <a:pt x="1950" y="1453"/>
                      <a:pt x="1797" y="1453"/>
                    </a:cubicBezTo>
                    <a:cubicBezTo>
                      <a:pt x="1778" y="1453"/>
                      <a:pt x="1757" y="1457"/>
                      <a:pt x="1735" y="1466"/>
                    </a:cubicBezTo>
                    <a:cubicBezTo>
                      <a:pt x="1560" y="1540"/>
                      <a:pt x="1387" y="1577"/>
                      <a:pt x="1212" y="1577"/>
                    </a:cubicBezTo>
                    <a:cubicBezTo>
                      <a:pt x="1145" y="1577"/>
                      <a:pt x="1078" y="1571"/>
                      <a:pt x="1010" y="1560"/>
                    </a:cubicBezTo>
                    <a:lnTo>
                      <a:pt x="1010" y="1560"/>
                    </a:lnTo>
                    <a:cubicBezTo>
                      <a:pt x="1268" y="1114"/>
                      <a:pt x="1503" y="481"/>
                      <a:pt x="1011" y="139"/>
                    </a:cubicBezTo>
                    <a:cubicBezTo>
                      <a:pt x="883" y="50"/>
                      <a:pt x="716" y="0"/>
                      <a:pt x="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5" name="Google Shape;15475;p27"/>
              <p:cNvSpPr/>
              <p:nvPr/>
            </p:nvSpPr>
            <p:spPr>
              <a:xfrm>
                <a:off x="1026775" y="2861600"/>
                <a:ext cx="75550" cy="72725"/>
              </a:xfrm>
              <a:custGeom>
                <a:avLst/>
                <a:gdLst/>
                <a:ahLst/>
                <a:cxnLst/>
                <a:rect l="l" t="t" r="r" b="b"/>
                <a:pathLst>
                  <a:path w="3022" h="2909" extrusionOk="0">
                    <a:moveTo>
                      <a:pt x="1442" y="487"/>
                    </a:moveTo>
                    <a:cubicBezTo>
                      <a:pt x="1923" y="487"/>
                      <a:pt x="2398" y="805"/>
                      <a:pt x="2524" y="1286"/>
                    </a:cubicBezTo>
                    <a:cubicBezTo>
                      <a:pt x="2685" y="1906"/>
                      <a:pt x="2123" y="2570"/>
                      <a:pt x="1498" y="2570"/>
                    </a:cubicBezTo>
                    <a:cubicBezTo>
                      <a:pt x="1465" y="2570"/>
                      <a:pt x="1432" y="2568"/>
                      <a:pt x="1398" y="2564"/>
                    </a:cubicBezTo>
                    <a:cubicBezTo>
                      <a:pt x="858" y="2503"/>
                      <a:pt x="436" y="1979"/>
                      <a:pt x="459" y="1434"/>
                    </a:cubicBezTo>
                    <a:cubicBezTo>
                      <a:pt x="478" y="1000"/>
                      <a:pt x="780" y="688"/>
                      <a:pt x="1146" y="500"/>
                    </a:cubicBezTo>
                    <a:lnTo>
                      <a:pt x="1146" y="500"/>
                    </a:lnTo>
                    <a:cubicBezTo>
                      <a:pt x="1164" y="506"/>
                      <a:pt x="1183" y="510"/>
                      <a:pt x="1204" y="510"/>
                    </a:cubicBezTo>
                    <a:cubicBezTo>
                      <a:pt x="1216" y="510"/>
                      <a:pt x="1227" y="509"/>
                      <a:pt x="1240" y="507"/>
                    </a:cubicBezTo>
                    <a:cubicBezTo>
                      <a:pt x="1307" y="494"/>
                      <a:pt x="1374" y="487"/>
                      <a:pt x="1442" y="487"/>
                    </a:cubicBezTo>
                    <a:close/>
                    <a:moveTo>
                      <a:pt x="1578" y="0"/>
                    </a:moveTo>
                    <a:cubicBezTo>
                      <a:pt x="1565" y="0"/>
                      <a:pt x="1551" y="2"/>
                      <a:pt x="1537" y="5"/>
                    </a:cubicBezTo>
                    <a:lnTo>
                      <a:pt x="1536" y="5"/>
                    </a:lnTo>
                    <a:cubicBezTo>
                      <a:pt x="750" y="179"/>
                      <a:pt x="1" y="818"/>
                      <a:pt x="143" y="1696"/>
                    </a:cubicBezTo>
                    <a:cubicBezTo>
                      <a:pt x="251" y="2355"/>
                      <a:pt x="825" y="2909"/>
                      <a:pt x="1494" y="2909"/>
                    </a:cubicBezTo>
                    <a:cubicBezTo>
                      <a:pt x="1553" y="2909"/>
                      <a:pt x="1613" y="2904"/>
                      <a:pt x="1673" y="2895"/>
                    </a:cubicBezTo>
                    <a:cubicBezTo>
                      <a:pt x="2417" y="2786"/>
                      <a:pt x="3021" y="2014"/>
                      <a:pt x="2863" y="1260"/>
                    </a:cubicBezTo>
                    <a:cubicBezTo>
                      <a:pt x="2744" y="694"/>
                      <a:pt x="2279" y="302"/>
                      <a:pt x="1746" y="190"/>
                    </a:cubicBezTo>
                    <a:lnTo>
                      <a:pt x="1746" y="190"/>
                    </a:lnTo>
                    <a:cubicBezTo>
                      <a:pt x="1751" y="100"/>
                      <a:pt x="1685" y="0"/>
                      <a:pt x="1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6" name="Google Shape;15476;p27"/>
              <p:cNvSpPr/>
              <p:nvPr/>
            </p:nvSpPr>
            <p:spPr>
              <a:xfrm>
                <a:off x="1083425" y="2826075"/>
                <a:ext cx="20000" cy="92425"/>
              </a:xfrm>
              <a:custGeom>
                <a:avLst/>
                <a:gdLst/>
                <a:ahLst/>
                <a:cxnLst/>
                <a:rect l="l" t="t" r="r" b="b"/>
                <a:pathLst>
                  <a:path w="800" h="3697" extrusionOk="0">
                    <a:moveTo>
                      <a:pt x="160" y="1"/>
                    </a:moveTo>
                    <a:cubicBezTo>
                      <a:pt x="77" y="1"/>
                      <a:pt x="0" y="53"/>
                      <a:pt x="14" y="160"/>
                    </a:cubicBezTo>
                    <a:cubicBezTo>
                      <a:pt x="160" y="1285"/>
                      <a:pt x="305" y="2411"/>
                      <a:pt x="450" y="3539"/>
                    </a:cubicBezTo>
                    <a:cubicBezTo>
                      <a:pt x="464" y="3643"/>
                      <a:pt x="555" y="3696"/>
                      <a:pt x="639" y="3696"/>
                    </a:cubicBezTo>
                    <a:cubicBezTo>
                      <a:pt x="723" y="3696"/>
                      <a:pt x="799" y="3644"/>
                      <a:pt x="786" y="3539"/>
                    </a:cubicBezTo>
                    <a:cubicBezTo>
                      <a:pt x="639" y="2411"/>
                      <a:pt x="494" y="1285"/>
                      <a:pt x="350" y="160"/>
                    </a:cubicBez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7" name="Google Shape;15477;p27"/>
              <p:cNvSpPr/>
              <p:nvPr/>
            </p:nvSpPr>
            <p:spPr>
              <a:xfrm>
                <a:off x="1126100" y="2865425"/>
                <a:ext cx="39700" cy="10650"/>
              </a:xfrm>
              <a:custGeom>
                <a:avLst/>
                <a:gdLst/>
                <a:ahLst/>
                <a:cxnLst/>
                <a:rect l="l" t="t" r="r" b="b"/>
                <a:pathLst>
                  <a:path w="1588" h="426" extrusionOk="0">
                    <a:moveTo>
                      <a:pt x="547" y="0"/>
                    </a:moveTo>
                    <a:cubicBezTo>
                      <a:pt x="436" y="0"/>
                      <a:pt x="326" y="5"/>
                      <a:pt x="215" y="15"/>
                    </a:cubicBezTo>
                    <a:cubicBezTo>
                      <a:pt x="7" y="34"/>
                      <a:pt x="0" y="351"/>
                      <a:pt x="198" y="351"/>
                    </a:cubicBezTo>
                    <a:cubicBezTo>
                      <a:pt x="204" y="351"/>
                      <a:pt x="209" y="351"/>
                      <a:pt x="215" y="351"/>
                    </a:cubicBezTo>
                    <a:cubicBezTo>
                      <a:pt x="323" y="340"/>
                      <a:pt x="431" y="335"/>
                      <a:pt x="540" y="335"/>
                    </a:cubicBezTo>
                    <a:cubicBezTo>
                      <a:pt x="796" y="335"/>
                      <a:pt x="1052" y="364"/>
                      <a:pt x="1303" y="421"/>
                    </a:cubicBezTo>
                    <a:cubicBezTo>
                      <a:pt x="1317" y="424"/>
                      <a:pt x="1331" y="426"/>
                      <a:pt x="1345" y="426"/>
                    </a:cubicBezTo>
                    <a:cubicBezTo>
                      <a:pt x="1523" y="426"/>
                      <a:pt x="1587" y="143"/>
                      <a:pt x="1391" y="97"/>
                    </a:cubicBezTo>
                    <a:cubicBezTo>
                      <a:pt x="1115" y="33"/>
                      <a:pt x="831" y="0"/>
                      <a:pt x="5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8" name="Google Shape;15478;p27"/>
              <p:cNvSpPr/>
              <p:nvPr/>
            </p:nvSpPr>
            <p:spPr>
              <a:xfrm>
                <a:off x="1129400" y="2894175"/>
                <a:ext cx="44225" cy="10725"/>
              </a:xfrm>
              <a:custGeom>
                <a:avLst/>
                <a:gdLst/>
                <a:ahLst/>
                <a:cxnLst/>
                <a:rect l="l" t="t" r="r" b="b"/>
                <a:pathLst>
                  <a:path w="1769" h="429" extrusionOk="0">
                    <a:moveTo>
                      <a:pt x="1109" y="0"/>
                    </a:moveTo>
                    <a:cubicBezTo>
                      <a:pt x="803" y="0"/>
                      <a:pt x="497" y="34"/>
                      <a:pt x="198" y="101"/>
                    </a:cubicBezTo>
                    <a:cubicBezTo>
                      <a:pt x="1" y="143"/>
                      <a:pt x="65" y="428"/>
                      <a:pt x="246" y="428"/>
                    </a:cubicBezTo>
                    <a:cubicBezTo>
                      <a:pt x="259" y="428"/>
                      <a:pt x="272" y="427"/>
                      <a:pt x="286" y="424"/>
                    </a:cubicBezTo>
                    <a:lnTo>
                      <a:pt x="286" y="422"/>
                    </a:lnTo>
                    <a:cubicBezTo>
                      <a:pt x="557" y="364"/>
                      <a:pt x="833" y="334"/>
                      <a:pt x="1110" y="334"/>
                    </a:cubicBezTo>
                    <a:cubicBezTo>
                      <a:pt x="1259" y="334"/>
                      <a:pt x="1407" y="343"/>
                      <a:pt x="1555" y="360"/>
                    </a:cubicBezTo>
                    <a:cubicBezTo>
                      <a:pt x="1562" y="361"/>
                      <a:pt x="1569" y="361"/>
                      <a:pt x="1576" y="361"/>
                    </a:cubicBezTo>
                    <a:cubicBezTo>
                      <a:pt x="1768" y="361"/>
                      <a:pt x="1760" y="46"/>
                      <a:pt x="1555" y="24"/>
                    </a:cubicBezTo>
                    <a:cubicBezTo>
                      <a:pt x="1407" y="8"/>
                      <a:pt x="1258" y="0"/>
                      <a:pt x="11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9" name="Google Shape;15479;p27"/>
              <p:cNvSpPr/>
              <p:nvPr/>
            </p:nvSpPr>
            <p:spPr>
              <a:xfrm>
                <a:off x="1199100" y="2839450"/>
                <a:ext cx="49400" cy="74950"/>
              </a:xfrm>
              <a:custGeom>
                <a:avLst/>
                <a:gdLst/>
                <a:ahLst/>
                <a:cxnLst/>
                <a:rect l="l" t="t" r="r" b="b"/>
                <a:pathLst>
                  <a:path w="1976" h="2998" extrusionOk="0">
                    <a:moveTo>
                      <a:pt x="239" y="1"/>
                    </a:moveTo>
                    <a:cubicBezTo>
                      <a:pt x="118" y="1"/>
                      <a:pt x="1" y="119"/>
                      <a:pt x="90" y="243"/>
                    </a:cubicBezTo>
                    <a:cubicBezTo>
                      <a:pt x="694" y="1075"/>
                      <a:pt x="1208" y="1969"/>
                      <a:pt x="1627" y="2910"/>
                    </a:cubicBezTo>
                    <a:cubicBezTo>
                      <a:pt x="1655" y="2972"/>
                      <a:pt x="1702" y="2997"/>
                      <a:pt x="1751" y="2997"/>
                    </a:cubicBezTo>
                    <a:cubicBezTo>
                      <a:pt x="1858" y="2997"/>
                      <a:pt x="1975" y="2875"/>
                      <a:pt x="1916" y="2741"/>
                    </a:cubicBezTo>
                    <a:cubicBezTo>
                      <a:pt x="1498" y="1801"/>
                      <a:pt x="982" y="908"/>
                      <a:pt x="378" y="73"/>
                    </a:cubicBezTo>
                    <a:cubicBezTo>
                      <a:pt x="341" y="22"/>
                      <a:pt x="290"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0" name="Google Shape;15480;p27"/>
              <p:cNvSpPr/>
              <p:nvPr/>
            </p:nvSpPr>
            <p:spPr>
              <a:xfrm>
                <a:off x="1191725" y="2847250"/>
                <a:ext cx="51650" cy="76975"/>
              </a:xfrm>
              <a:custGeom>
                <a:avLst/>
                <a:gdLst/>
                <a:ahLst/>
                <a:cxnLst/>
                <a:rect l="l" t="t" r="r" b="b"/>
                <a:pathLst>
                  <a:path w="2066" h="3079" extrusionOk="0">
                    <a:moveTo>
                      <a:pt x="1839" y="1"/>
                    </a:moveTo>
                    <a:cubicBezTo>
                      <a:pt x="1789" y="1"/>
                      <a:pt x="1741" y="26"/>
                      <a:pt x="1710" y="86"/>
                    </a:cubicBezTo>
                    <a:cubicBezTo>
                      <a:pt x="1233" y="1038"/>
                      <a:pt x="690" y="1956"/>
                      <a:pt x="87" y="2835"/>
                    </a:cubicBezTo>
                    <a:cubicBezTo>
                      <a:pt x="1" y="2960"/>
                      <a:pt x="118" y="3079"/>
                      <a:pt x="237" y="3079"/>
                    </a:cubicBezTo>
                    <a:cubicBezTo>
                      <a:pt x="288" y="3079"/>
                      <a:pt x="339" y="3057"/>
                      <a:pt x="376" y="3004"/>
                    </a:cubicBezTo>
                    <a:cubicBezTo>
                      <a:pt x="980" y="2126"/>
                      <a:pt x="1521" y="1207"/>
                      <a:pt x="2000" y="255"/>
                    </a:cubicBezTo>
                    <a:cubicBezTo>
                      <a:pt x="2065" y="123"/>
                      <a:pt x="1950" y="1"/>
                      <a:pt x="1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1" name="Google Shape;15481;p27"/>
              <p:cNvSpPr/>
              <p:nvPr/>
            </p:nvSpPr>
            <p:spPr>
              <a:xfrm>
                <a:off x="1251800" y="2815950"/>
                <a:ext cx="40425" cy="35125"/>
              </a:xfrm>
              <a:custGeom>
                <a:avLst/>
                <a:gdLst/>
                <a:ahLst/>
                <a:cxnLst/>
                <a:rect l="l" t="t" r="r" b="b"/>
                <a:pathLst>
                  <a:path w="1617" h="1405" extrusionOk="0">
                    <a:moveTo>
                      <a:pt x="1161" y="803"/>
                    </a:moveTo>
                    <a:cubicBezTo>
                      <a:pt x="1161" y="803"/>
                      <a:pt x="1161" y="804"/>
                      <a:pt x="1161" y="804"/>
                    </a:cubicBezTo>
                    <a:lnTo>
                      <a:pt x="1161" y="804"/>
                    </a:lnTo>
                    <a:cubicBezTo>
                      <a:pt x="1161" y="804"/>
                      <a:pt x="1161" y="804"/>
                      <a:pt x="1161" y="804"/>
                    </a:cubicBezTo>
                    <a:lnTo>
                      <a:pt x="1161" y="803"/>
                    </a:lnTo>
                    <a:close/>
                    <a:moveTo>
                      <a:pt x="1090" y="534"/>
                    </a:moveTo>
                    <a:cubicBezTo>
                      <a:pt x="1105" y="683"/>
                      <a:pt x="1120" y="832"/>
                      <a:pt x="1135" y="981"/>
                    </a:cubicBezTo>
                    <a:lnTo>
                      <a:pt x="1135" y="981"/>
                    </a:lnTo>
                    <a:cubicBezTo>
                      <a:pt x="1084" y="980"/>
                      <a:pt x="1032" y="980"/>
                      <a:pt x="981" y="980"/>
                    </a:cubicBezTo>
                    <a:cubicBezTo>
                      <a:pt x="866" y="980"/>
                      <a:pt x="752" y="981"/>
                      <a:pt x="637" y="983"/>
                    </a:cubicBezTo>
                    <a:lnTo>
                      <a:pt x="637" y="983"/>
                    </a:lnTo>
                    <a:lnTo>
                      <a:pt x="1090" y="534"/>
                    </a:lnTo>
                    <a:close/>
                    <a:moveTo>
                      <a:pt x="1214" y="0"/>
                    </a:moveTo>
                    <a:cubicBezTo>
                      <a:pt x="1176" y="0"/>
                      <a:pt x="1137" y="15"/>
                      <a:pt x="1103" y="49"/>
                    </a:cubicBezTo>
                    <a:lnTo>
                      <a:pt x="102" y="1041"/>
                    </a:lnTo>
                    <a:cubicBezTo>
                      <a:pt x="1" y="1139"/>
                      <a:pt x="72" y="1327"/>
                      <a:pt x="216" y="1327"/>
                    </a:cubicBezTo>
                    <a:cubicBezTo>
                      <a:pt x="217" y="1327"/>
                      <a:pt x="218" y="1327"/>
                      <a:pt x="220" y="1327"/>
                    </a:cubicBezTo>
                    <a:cubicBezTo>
                      <a:pt x="477" y="1319"/>
                      <a:pt x="735" y="1314"/>
                      <a:pt x="993" y="1314"/>
                    </a:cubicBezTo>
                    <a:cubicBezTo>
                      <a:pt x="1056" y="1314"/>
                      <a:pt x="1120" y="1314"/>
                      <a:pt x="1183" y="1315"/>
                    </a:cubicBezTo>
                    <a:lnTo>
                      <a:pt x="1183" y="1315"/>
                    </a:lnTo>
                    <a:cubicBezTo>
                      <a:pt x="1216" y="1374"/>
                      <a:pt x="1278" y="1405"/>
                      <a:pt x="1339" y="1405"/>
                    </a:cubicBezTo>
                    <a:cubicBezTo>
                      <a:pt x="1402" y="1405"/>
                      <a:pt x="1462" y="1373"/>
                      <a:pt x="1486" y="1308"/>
                    </a:cubicBezTo>
                    <a:lnTo>
                      <a:pt x="1486" y="1308"/>
                    </a:lnTo>
                    <a:cubicBezTo>
                      <a:pt x="1613" y="1260"/>
                      <a:pt x="1617" y="1061"/>
                      <a:pt x="1496" y="1001"/>
                    </a:cubicBezTo>
                    <a:lnTo>
                      <a:pt x="1496" y="1001"/>
                    </a:lnTo>
                    <a:cubicBezTo>
                      <a:pt x="1496" y="936"/>
                      <a:pt x="1495" y="870"/>
                      <a:pt x="1495" y="804"/>
                    </a:cubicBezTo>
                    <a:cubicBezTo>
                      <a:pt x="1495" y="749"/>
                      <a:pt x="1473" y="708"/>
                      <a:pt x="1440" y="681"/>
                    </a:cubicBezTo>
                    <a:lnTo>
                      <a:pt x="1440" y="681"/>
                    </a:lnTo>
                    <a:cubicBezTo>
                      <a:pt x="1423" y="510"/>
                      <a:pt x="1405" y="339"/>
                      <a:pt x="1388" y="168"/>
                    </a:cubicBezTo>
                    <a:cubicBezTo>
                      <a:pt x="1379" y="73"/>
                      <a:pt x="1299" y="0"/>
                      <a:pt x="1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2" name="Google Shape;15482;p27"/>
              <p:cNvSpPr/>
              <p:nvPr/>
            </p:nvSpPr>
            <p:spPr>
              <a:xfrm>
                <a:off x="1309900" y="2846850"/>
                <a:ext cx="13450" cy="62225"/>
              </a:xfrm>
              <a:custGeom>
                <a:avLst/>
                <a:gdLst/>
                <a:ahLst/>
                <a:cxnLst/>
                <a:rect l="l" t="t" r="r" b="b"/>
                <a:pathLst>
                  <a:path w="538" h="2489" extrusionOk="0">
                    <a:moveTo>
                      <a:pt x="205" y="1"/>
                    </a:moveTo>
                    <a:cubicBezTo>
                      <a:pt x="108" y="1"/>
                      <a:pt x="1" y="84"/>
                      <a:pt x="23" y="212"/>
                    </a:cubicBezTo>
                    <a:cubicBezTo>
                      <a:pt x="150" y="909"/>
                      <a:pt x="203" y="1618"/>
                      <a:pt x="185" y="2326"/>
                    </a:cubicBezTo>
                    <a:cubicBezTo>
                      <a:pt x="182" y="2434"/>
                      <a:pt x="264" y="2489"/>
                      <a:pt x="348" y="2489"/>
                    </a:cubicBezTo>
                    <a:cubicBezTo>
                      <a:pt x="432" y="2489"/>
                      <a:pt x="517" y="2434"/>
                      <a:pt x="519" y="2326"/>
                    </a:cubicBezTo>
                    <a:cubicBezTo>
                      <a:pt x="538" y="1588"/>
                      <a:pt x="480" y="850"/>
                      <a:pt x="345" y="122"/>
                    </a:cubicBezTo>
                    <a:cubicBezTo>
                      <a:pt x="330" y="38"/>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3" name="Google Shape;15483;p27"/>
              <p:cNvSpPr/>
              <p:nvPr/>
            </p:nvSpPr>
            <p:spPr>
              <a:xfrm>
                <a:off x="1296425" y="2879400"/>
                <a:ext cx="42025" cy="10275"/>
              </a:xfrm>
              <a:custGeom>
                <a:avLst/>
                <a:gdLst/>
                <a:ahLst/>
                <a:cxnLst/>
                <a:rect l="l" t="t" r="r" b="b"/>
                <a:pathLst>
                  <a:path w="1681" h="411" extrusionOk="0">
                    <a:moveTo>
                      <a:pt x="987" y="1"/>
                    </a:moveTo>
                    <a:cubicBezTo>
                      <a:pt x="722" y="1"/>
                      <a:pt x="457" y="28"/>
                      <a:pt x="198" y="85"/>
                    </a:cubicBezTo>
                    <a:cubicBezTo>
                      <a:pt x="1" y="124"/>
                      <a:pt x="66" y="411"/>
                      <a:pt x="248" y="411"/>
                    </a:cubicBezTo>
                    <a:cubicBezTo>
                      <a:pt x="260" y="411"/>
                      <a:pt x="273" y="409"/>
                      <a:pt x="286" y="406"/>
                    </a:cubicBezTo>
                    <a:cubicBezTo>
                      <a:pt x="522" y="358"/>
                      <a:pt x="760" y="334"/>
                      <a:pt x="999" y="334"/>
                    </a:cubicBezTo>
                    <a:cubicBezTo>
                      <a:pt x="1155" y="334"/>
                      <a:pt x="1311" y="345"/>
                      <a:pt x="1467" y="365"/>
                    </a:cubicBezTo>
                    <a:cubicBezTo>
                      <a:pt x="1475" y="366"/>
                      <a:pt x="1484" y="367"/>
                      <a:pt x="1491" y="367"/>
                    </a:cubicBezTo>
                    <a:cubicBezTo>
                      <a:pt x="1680" y="367"/>
                      <a:pt x="1669" y="57"/>
                      <a:pt x="1467" y="31"/>
                    </a:cubicBezTo>
                    <a:cubicBezTo>
                      <a:pt x="1308" y="11"/>
                      <a:pt x="1147" y="1"/>
                      <a:pt x="9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4" name="Google Shape;15484;p27"/>
              <p:cNvSpPr/>
              <p:nvPr/>
            </p:nvSpPr>
            <p:spPr>
              <a:xfrm>
                <a:off x="1354900" y="2827250"/>
                <a:ext cx="54200" cy="85875"/>
              </a:xfrm>
              <a:custGeom>
                <a:avLst/>
                <a:gdLst/>
                <a:ahLst/>
                <a:cxnLst/>
                <a:rect l="l" t="t" r="r" b="b"/>
                <a:pathLst>
                  <a:path w="2168" h="3435" extrusionOk="0">
                    <a:moveTo>
                      <a:pt x="1002" y="711"/>
                    </a:moveTo>
                    <a:lnTo>
                      <a:pt x="1002" y="711"/>
                    </a:lnTo>
                    <a:cubicBezTo>
                      <a:pt x="1031" y="1070"/>
                      <a:pt x="1054" y="1429"/>
                      <a:pt x="1071" y="1788"/>
                    </a:cubicBezTo>
                    <a:lnTo>
                      <a:pt x="1071" y="1788"/>
                    </a:lnTo>
                    <a:cubicBezTo>
                      <a:pt x="862" y="1766"/>
                      <a:pt x="654" y="1728"/>
                      <a:pt x="450" y="1675"/>
                    </a:cubicBezTo>
                    <a:lnTo>
                      <a:pt x="450" y="1675"/>
                    </a:lnTo>
                    <a:cubicBezTo>
                      <a:pt x="634" y="1354"/>
                      <a:pt x="818" y="1032"/>
                      <a:pt x="1002" y="711"/>
                    </a:cubicBezTo>
                    <a:close/>
                    <a:moveTo>
                      <a:pt x="1108" y="1"/>
                    </a:moveTo>
                    <a:cubicBezTo>
                      <a:pt x="1058" y="1"/>
                      <a:pt x="1008" y="26"/>
                      <a:pt x="975" y="84"/>
                    </a:cubicBezTo>
                    <a:lnTo>
                      <a:pt x="54" y="1693"/>
                    </a:lnTo>
                    <a:cubicBezTo>
                      <a:pt x="1" y="1788"/>
                      <a:pt x="49" y="1908"/>
                      <a:pt x="155" y="1939"/>
                    </a:cubicBezTo>
                    <a:cubicBezTo>
                      <a:pt x="458" y="2033"/>
                      <a:pt x="770" y="2096"/>
                      <a:pt x="1085" y="2126"/>
                    </a:cubicBezTo>
                    <a:lnTo>
                      <a:pt x="1085" y="2126"/>
                    </a:lnTo>
                    <a:cubicBezTo>
                      <a:pt x="1099" y="2508"/>
                      <a:pt x="1106" y="2891"/>
                      <a:pt x="1105" y="3273"/>
                    </a:cubicBezTo>
                    <a:cubicBezTo>
                      <a:pt x="1105" y="3381"/>
                      <a:pt x="1188" y="3435"/>
                      <a:pt x="1272" y="3435"/>
                    </a:cubicBezTo>
                    <a:cubicBezTo>
                      <a:pt x="1356" y="3435"/>
                      <a:pt x="1439" y="3381"/>
                      <a:pt x="1439" y="3273"/>
                    </a:cubicBezTo>
                    <a:cubicBezTo>
                      <a:pt x="1440" y="2897"/>
                      <a:pt x="1433" y="2521"/>
                      <a:pt x="1420" y="2145"/>
                    </a:cubicBezTo>
                    <a:lnTo>
                      <a:pt x="1420" y="2145"/>
                    </a:lnTo>
                    <a:cubicBezTo>
                      <a:pt x="1449" y="2145"/>
                      <a:pt x="1477" y="2146"/>
                      <a:pt x="1506" y="2146"/>
                    </a:cubicBezTo>
                    <a:cubicBezTo>
                      <a:pt x="1655" y="2146"/>
                      <a:pt x="1804" y="2138"/>
                      <a:pt x="1953" y="2123"/>
                    </a:cubicBezTo>
                    <a:cubicBezTo>
                      <a:pt x="2160" y="2104"/>
                      <a:pt x="2168" y="1788"/>
                      <a:pt x="1971" y="1788"/>
                    </a:cubicBezTo>
                    <a:cubicBezTo>
                      <a:pt x="1965" y="1788"/>
                      <a:pt x="1959" y="1789"/>
                      <a:pt x="1953" y="1789"/>
                    </a:cubicBezTo>
                    <a:cubicBezTo>
                      <a:pt x="1809" y="1804"/>
                      <a:pt x="1664" y="1812"/>
                      <a:pt x="1519" y="1812"/>
                    </a:cubicBezTo>
                    <a:cubicBezTo>
                      <a:pt x="1481" y="1812"/>
                      <a:pt x="1444" y="1811"/>
                      <a:pt x="1407" y="1810"/>
                    </a:cubicBezTo>
                    <a:lnTo>
                      <a:pt x="1407" y="1810"/>
                    </a:lnTo>
                    <a:cubicBezTo>
                      <a:pt x="1381" y="1262"/>
                      <a:pt x="1341" y="714"/>
                      <a:pt x="1286" y="168"/>
                    </a:cubicBezTo>
                    <a:cubicBezTo>
                      <a:pt x="1277" y="70"/>
                      <a:pt x="1192" y="1"/>
                      <a:pt x="11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5" name="Google Shape;15485;p27"/>
              <p:cNvSpPr/>
              <p:nvPr/>
            </p:nvSpPr>
            <p:spPr>
              <a:xfrm>
                <a:off x="1427275" y="2833475"/>
                <a:ext cx="34050" cy="87700"/>
              </a:xfrm>
              <a:custGeom>
                <a:avLst/>
                <a:gdLst/>
                <a:ahLst/>
                <a:cxnLst/>
                <a:rect l="l" t="t" r="r" b="b"/>
                <a:pathLst>
                  <a:path w="1362" h="3508" extrusionOk="0">
                    <a:moveTo>
                      <a:pt x="1135" y="0"/>
                    </a:moveTo>
                    <a:cubicBezTo>
                      <a:pt x="1086" y="0"/>
                      <a:pt x="1038" y="25"/>
                      <a:pt x="1009" y="85"/>
                    </a:cubicBezTo>
                    <a:cubicBezTo>
                      <a:pt x="493" y="1157"/>
                      <a:pt x="1" y="2460"/>
                      <a:pt x="933" y="3456"/>
                    </a:cubicBezTo>
                    <a:cubicBezTo>
                      <a:pt x="967" y="3493"/>
                      <a:pt x="1006" y="3508"/>
                      <a:pt x="1044" y="3508"/>
                    </a:cubicBezTo>
                    <a:cubicBezTo>
                      <a:pt x="1170" y="3508"/>
                      <a:pt x="1283" y="3340"/>
                      <a:pt x="1169" y="3220"/>
                    </a:cubicBezTo>
                    <a:cubicBezTo>
                      <a:pt x="352" y="2347"/>
                      <a:pt x="855" y="1173"/>
                      <a:pt x="1297" y="254"/>
                    </a:cubicBezTo>
                    <a:cubicBezTo>
                      <a:pt x="1361" y="122"/>
                      <a:pt x="1245" y="0"/>
                      <a:pt x="11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6" name="Google Shape;15486;p27"/>
              <p:cNvSpPr/>
              <p:nvPr/>
            </p:nvSpPr>
            <p:spPr>
              <a:xfrm>
                <a:off x="1486625" y="2849250"/>
                <a:ext cx="41175" cy="55300"/>
              </a:xfrm>
              <a:custGeom>
                <a:avLst/>
                <a:gdLst/>
                <a:ahLst/>
                <a:cxnLst/>
                <a:rect l="l" t="t" r="r" b="b"/>
                <a:pathLst>
                  <a:path w="1647" h="2212" extrusionOk="0">
                    <a:moveTo>
                      <a:pt x="1203" y="0"/>
                    </a:moveTo>
                    <a:cubicBezTo>
                      <a:pt x="798" y="0"/>
                      <a:pt x="378" y="202"/>
                      <a:pt x="237" y="607"/>
                    </a:cubicBezTo>
                    <a:cubicBezTo>
                      <a:pt x="0" y="1287"/>
                      <a:pt x="1159" y="1326"/>
                      <a:pt x="1117" y="1875"/>
                    </a:cubicBezTo>
                    <a:lnTo>
                      <a:pt x="1117" y="1875"/>
                    </a:lnTo>
                    <a:lnTo>
                      <a:pt x="328" y="1869"/>
                    </a:lnTo>
                    <a:cubicBezTo>
                      <a:pt x="327" y="1869"/>
                      <a:pt x="326" y="1869"/>
                      <a:pt x="325" y="1869"/>
                    </a:cubicBezTo>
                    <a:cubicBezTo>
                      <a:pt x="113" y="1869"/>
                      <a:pt x="114" y="2201"/>
                      <a:pt x="328" y="2203"/>
                    </a:cubicBezTo>
                    <a:lnTo>
                      <a:pt x="1251" y="2212"/>
                    </a:lnTo>
                    <a:cubicBezTo>
                      <a:pt x="1329" y="2212"/>
                      <a:pt x="1387" y="2158"/>
                      <a:pt x="1413" y="2088"/>
                    </a:cubicBezTo>
                    <a:cubicBezTo>
                      <a:pt x="1529" y="1766"/>
                      <a:pt x="1379" y="1457"/>
                      <a:pt x="1128" y="1245"/>
                    </a:cubicBezTo>
                    <a:cubicBezTo>
                      <a:pt x="975" y="1115"/>
                      <a:pt x="484" y="927"/>
                      <a:pt x="588" y="645"/>
                    </a:cubicBezTo>
                    <a:cubicBezTo>
                      <a:pt x="669" y="423"/>
                      <a:pt x="963" y="334"/>
                      <a:pt x="1199" y="334"/>
                    </a:cubicBezTo>
                    <a:cubicBezTo>
                      <a:pt x="1257" y="334"/>
                      <a:pt x="1312" y="339"/>
                      <a:pt x="1359" y="349"/>
                    </a:cubicBezTo>
                    <a:cubicBezTo>
                      <a:pt x="1373" y="352"/>
                      <a:pt x="1386" y="353"/>
                      <a:pt x="1398" y="353"/>
                    </a:cubicBezTo>
                    <a:cubicBezTo>
                      <a:pt x="1580" y="353"/>
                      <a:pt x="1646" y="69"/>
                      <a:pt x="1449" y="26"/>
                    </a:cubicBezTo>
                    <a:cubicBezTo>
                      <a:pt x="1370" y="9"/>
                      <a:pt x="1287" y="0"/>
                      <a:pt x="12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7" name="Google Shape;15487;p27"/>
              <p:cNvSpPr/>
              <p:nvPr/>
            </p:nvSpPr>
            <p:spPr>
              <a:xfrm>
                <a:off x="1526350" y="2818000"/>
                <a:ext cx="35150" cy="43125"/>
              </a:xfrm>
              <a:custGeom>
                <a:avLst/>
                <a:gdLst/>
                <a:ahLst/>
                <a:cxnLst/>
                <a:rect l="l" t="t" r="r" b="b"/>
                <a:pathLst>
                  <a:path w="1406" h="1725" extrusionOk="0">
                    <a:moveTo>
                      <a:pt x="996" y="0"/>
                    </a:moveTo>
                    <a:cubicBezTo>
                      <a:pt x="950" y="0"/>
                      <a:pt x="904" y="16"/>
                      <a:pt x="870" y="45"/>
                    </a:cubicBezTo>
                    <a:cubicBezTo>
                      <a:pt x="622" y="263"/>
                      <a:pt x="375" y="480"/>
                      <a:pt x="127" y="698"/>
                    </a:cubicBezTo>
                    <a:cubicBezTo>
                      <a:pt x="1" y="809"/>
                      <a:pt x="118" y="978"/>
                      <a:pt x="253" y="978"/>
                    </a:cubicBezTo>
                    <a:cubicBezTo>
                      <a:pt x="290" y="978"/>
                      <a:pt x="329" y="965"/>
                      <a:pt x="364" y="934"/>
                    </a:cubicBezTo>
                    <a:lnTo>
                      <a:pt x="362" y="934"/>
                    </a:lnTo>
                    <a:lnTo>
                      <a:pt x="874" y="486"/>
                    </a:lnTo>
                    <a:lnTo>
                      <a:pt x="874" y="486"/>
                    </a:lnTo>
                    <a:cubicBezTo>
                      <a:pt x="936" y="859"/>
                      <a:pt x="999" y="1231"/>
                      <a:pt x="1061" y="1604"/>
                    </a:cubicBezTo>
                    <a:cubicBezTo>
                      <a:pt x="1075" y="1688"/>
                      <a:pt x="1135" y="1725"/>
                      <a:pt x="1199" y="1725"/>
                    </a:cubicBezTo>
                    <a:cubicBezTo>
                      <a:pt x="1297" y="1725"/>
                      <a:pt x="1405" y="1642"/>
                      <a:pt x="1384" y="1515"/>
                    </a:cubicBezTo>
                    <a:cubicBezTo>
                      <a:pt x="1305" y="1050"/>
                      <a:pt x="1227" y="585"/>
                      <a:pt x="1149" y="120"/>
                    </a:cubicBezTo>
                    <a:cubicBezTo>
                      <a:pt x="1135" y="38"/>
                      <a:pt x="1067" y="0"/>
                      <a:pt x="9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8" name="Google Shape;15488;p27"/>
              <p:cNvSpPr/>
              <p:nvPr/>
            </p:nvSpPr>
            <p:spPr>
              <a:xfrm>
                <a:off x="1568825" y="2828875"/>
                <a:ext cx="36725" cy="98225"/>
              </a:xfrm>
              <a:custGeom>
                <a:avLst/>
                <a:gdLst/>
                <a:ahLst/>
                <a:cxnLst/>
                <a:rect l="l" t="t" r="r" b="b"/>
                <a:pathLst>
                  <a:path w="1469" h="3929" extrusionOk="0">
                    <a:moveTo>
                      <a:pt x="246" y="0"/>
                    </a:moveTo>
                    <a:cubicBezTo>
                      <a:pt x="116" y="0"/>
                      <a:pt x="1" y="169"/>
                      <a:pt x="120" y="286"/>
                    </a:cubicBezTo>
                    <a:cubicBezTo>
                      <a:pt x="1044" y="1184"/>
                      <a:pt x="1115" y="2667"/>
                      <a:pt x="259" y="3637"/>
                    </a:cubicBezTo>
                    <a:cubicBezTo>
                      <a:pt x="151" y="3760"/>
                      <a:pt x="263" y="3928"/>
                      <a:pt x="385" y="3928"/>
                    </a:cubicBezTo>
                    <a:cubicBezTo>
                      <a:pt x="423" y="3928"/>
                      <a:pt x="462" y="3912"/>
                      <a:pt x="495" y="3873"/>
                    </a:cubicBezTo>
                    <a:cubicBezTo>
                      <a:pt x="1469" y="2769"/>
                      <a:pt x="1417" y="1079"/>
                      <a:pt x="358"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9" name="Google Shape;15489;p27"/>
              <p:cNvSpPr/>
              <p:nvPr/>
            </p:nvSpPr>
            <p:spPr>
              <a:xfrm>
                <a:off x="1606875" y="2838750"/>
                <a:ext cx="58275" cy="81750"/>
              </a:xfrm>
              <a:custGeom>
                <a:avLst/>
                <a:gdLst/>
                <a:ahLst/>
                <a:cxnLst/>
                <a:rect l="l" t="t" r="r" b="b"/>
                <a:pathLst>
                  <a:path w="2331" h="3270" extrusionOk="0">
                    <a:moveTo>
                      <a:pt x="1798" y="0"/>
                    </a:moveTo>
                    <a:cubicBezTo>
                      <a:pt x="441" y="0"/>
                      <a:pt x="1" y="3049"/>
                      <a:pt x="1783" y="3268"/>
                    </a:cubicBezTo>
                    <a:cubicBezTo>
                      <a:pt x="1791" y="3269"/>
                      <a:pt x="1798" y="3269"/>
                      <a:pt x="1805" y="3269"/>
                    </a:cubicBezTo>
                    <a:cubicBezTo>
                      <a:pt x="1996" y="3269"/>
                      <a:pt x="1988" y="2957"/>
                      <a:pt x="1783" y="2932"/>
                    </a:cubicBezTo>
                    <a:cubicBezTo>
                      <a:pt x="423" y="2766"/>
                      <a:pt x="860" y="347"/>
                      <a:pt x="1838" y="347"/>
                    </a:cubicBezTo>
                    <a:cubicBezTo>
                      <a:pt x="1910" y="347"/>
                      <a:pt x="1984" y="360"/>
                      <a:pt x="2061" y="388"/>
                    </a:cubicBezTo>
                    <a:cubicBezTo>
                      <a:pt x="2081" y="395"/>
                      <a:pt x="2100" y="399"/>
                      <a:pt x="2118" y="399"/>
                    </a:cubicBezTo>
                    <a:cubicBezTo>
                      <a:pt x="2278" y="399"/>
                      <a:pt x="2330" y="130"/>
                      <a:pt x="2149" y="65"/>
                    </a:cubicBezTo>
                    <a:cubicBezTo>
                      <a:pt x="2027" y="21"/>
                      <a:pt x="1909" y="0"/>
                      <a:pt x="17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0" name="Google Shape;15490;p27"/>
              <p:cNvSpPr/>
              <p:nvPr/>
            </p:nvSpPr>
            <p:spPr>
              <a:xfrm>
                <a:off x="1670350" y="2851500"/>
                <a:ext cx="36800" cy="60525"/>
              </a:xfrm>
              <a:custGeom>
                <a:avLst/>
                <a:gdLst/>
                <a:ahLst/>
                <a:cxnLst/>
                <a:rect l="l" t="t" r="r" b="b"/>
                <a:pathLst>
                  <a:path w="1472" h="2421" extrusionOk="0">
                    <a:moveTo>
                      <a:pt x="1013" y="0"/>
                    </a:moveTo>
                    <a:cubicBezTo>
                      <a:pt x="615" y="0"/>
                      <a:pt x="108" y="491"/>
                      <a:pt x="48" y="808"/>
                    </a:cubicBezTo>
                    <a:cubicBezTo>
                      <a:pt x="1" y="1057"/>
                      <a:pt x="92" y="1294"/>
                      <a:pt x="315" y="1420"/>
                    </a:cubicBezTo>
                    <a:cubicBezTo>
                      <a:pt x="445" y="1495"/>
                      <a:pt x="586" y="1496"/>
                      <a:pt x="728" y="1536"/>
                    </a:cubicBezTo>
                    <a:cubicBezTo>
                      <a:pt x="843" y="1570"/>
                      <a:pt x="1038" y="1622"/>
                      <a:pt x="1088" y="1751"/>
                    </a:cubicBezTo>
                    <a:cubicBezTo>
                      <a:pt x="1159" y="1930"/>
                      <a:pt x="995" y="2080"/>
                      <a:pt x="831" y="2080"/>
                    </a:cubicBezTo>
                    <a:cubicBezTo>
                      <a:pt x="732" y="2080"/>
                      <a:pt x="633" y="2025"/>
                      <a:pt x="585" y="1890"/>
                    </a:cubicBezTo>
                    <a:cubicBezTo>
                      <a:pt x="557" y="1810"/>
                      <a:pt x="490" y="1776"/>
                      <a:pt x="423" y="1776"/>
                    </a:cubicBezTo>
                    <a:cubicBezTo>
                      <a:pt x="321" y="1776"/>
                      <a:pt x="220" y="1856"/>
                      <a:pt x="263" y="1978"/>
                    </a:cubicBezTo>
                    <a:cubicBezTo>
                      <a:pt x="364" y="2264"/>
                      <a:pt x="633" y="2420"/>
                      <a:pt x="889" y="2420"/>
                    </a:cubicBezTo>
                    <a:cubicBezTo>
                      <a:pt x="1141" y="2420"/>
                      <a:pt x="1380" y="2268"/>
                      <a:pt x="1429" y="1936"/>
                    </a:cubicBezTo>
                    <a:cubicBezTo>
                      <a:pt x="1471" y="1670"/>
                      <a:pt x="1335" y="1409"/>
                      <a:pt x="1094" y="1294"/>
                    </a:cubicBezTo>
                    <a:cubicBezTo>
                      <a:pt x="943" y="1219"/>
                      <a:pt x="702" y="1258"/>
                      <a:pt x="574" y="1167"/>
                    </a:cubicBezTo>
                    <a:lnTo>
                      <a:pt x="379" y="845"/>
                    </a:lnTo>
                    <a:cubicBezTo>
                      <a:pt x="432" y="700"/>
                      <a:pt x="538" y="581"/>
                      <a:pt x="673" y="510"/>
                    </a:cubicBezTo>
                    <a:cubicBezTo>
                      <a:pt x="734" y="470"/>
                      <a:pt x="906" y="352"/>
                      <a:pt x="1014" y="352"/>
                    </a:cubicBezTo>
                    <a:cubicBezTo>
                      <a:pt x="1043" y="352"/>
                      <a:pt x="1067" y="360"/>
                      <a:pt x="1084" y="380"/>
                    </a:cubicBezTo>
                    <a:cubicBezTo>
                      <a:pt x="1117" y="419"/>
                      <a:pt x="1156" y="436"/>
                      <a:pt x="1193" y="436"/>
                    </a:cubicBezTo>
                    <a:cubicBezTo>
                      <a:pt x="1314" y="436"/>
                      <a:pt x="1425" y="269"/>
                      <a:pt x="1322" y="143"/>
                    </a:cubicBezTo>
                    <a:cubicBezTo>
                      <a:pt x="1237" y="42"/>
                      <a:pt x="1130" y="0"/>
                      <a:pt x="10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1" name="Google Shape;15491;p27"/>
              <p:cNvSpPr/>
              <p:nvPr/>
            </p:nvSpPr>
            <p:spPr>
              <a:xfrm>
                <a:off x="1710550" y="2845425"/>
                <a:ext cx="45225" cy="81475"/>
              </a:xfrm>
              <a:custGeom>
                <a:avLst/>
                <a:gdLst/>
                <a:ahLst/>
                <a:cxnLst/>
                <a:rect l="l" t="t" r="r" b="b"/>
                <a:pathLst>
                  <a:path w="1809" h="3259" extrusionOk="0">
                    <a:moveTo>
                      <a:pt x="256" y="1"/>
                    </a:moveTo>
                    <a:cubicBezTo>
                      <a:pt x="102" y="1"/>
                      <a:pt x="0" y="226"/>
                      <a:pt x="167" y="309"/>
                    </a:cubicBezTo>
                    <a:cubicBezTo>
                      <a:pt x="1235" y="841"/>
                      <a:pt x="1428" y="2156"/>
                      <a:pt x="548" y="2975"/>
                    </a:cubicBezTo>
                    <a:cubicBezTo>
                      <a:pt x="425" y="3090"/>
                      <a:pt x="541" y="3258"/>
                      <a:pt x="673" y="3258"/>
                    </a:cubicBezTo>
                    <a:cubicBezTo>
                      <a:pt x="710" y="3258"/>
                      <a:pt x="750" y="3244"/>
                      <a:pt x="785" y="3211"/>
                    </a:cubicBezTo>
                    <a:cubicBezTo>
                      <a:pt x="1808" y="2258"/>
                      <a:pt x="1592" y="647"/>
                      <a:pt x="335" y="20"/>
                    </a:cubicBezTo>
                    <a:cubicBezTo>
                      <a:pt x="308" y="7"/>
                      <a:pt x="281"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2" name="Google Shape;15492;p27"/>
              <p:cNvSpPr/>
              <p:nvPr/>
            </p:nvSpPr>
            <p:spPr>
              <a:xfrm>
                <a:off x="1740325" y="2808325"/>
                <a:ext cx="42850" cy="49025"/>
              </a:xfrm>
              <a:custGeom>
                <a:avLst/>
                <a:gdLst/>
                <a:ahLst/>
                <a:cxnLst/>
                <a:rect l="l" t="t" r="r" b="b"/>
                <a:pathLst>
                  <a:path w="1714" h="1961" extrusionOk="0">
                    <a:moveTo>
                      <a:pt x="551" y="1"/>
                    </a:moveTo>
                    <a:cubicBezTo>
                      <a:pt x="365" y="1"/>
                      <a:pt x="182" y="89"/>
                      <a:pt x="77" y="267"/>
                    </a:cubicBezTo>
                    <a:cubicBezTo>
                      <a:pt x="1" y="396"/>
                      <a:pt x="117" y="517"/>
                      <a:pt x="231" y="517"/>
                    </a:cubicBezTo>
                    <a:cubicBezTo>
                      <a:pt x="282" y="517"/>
                      <a:pt x="332" y="494"/>
                      <a:pt x="365" y="437"/>
                    </a:cubicBezTo>
                    <a:lnTo>
                      <a:pt x="367" y="437"/>
                    </a:lnTo>
                    <a:cubicBezTo>
                      <a:pt x="409" y="366"/>
                      <a:pt x="481" y="331"/>
                      <a:pt x="555" y="331"/>
                    </a:cubicBezTo>
                    <a:cubicBezTo>
                      <a:pt x="595" y="331"/>
                      <a:pt x="636" y="341"/>
                      <a:pt x="672" y="362"/>
                    </a:cubicBezTo>
                    <a:cubicBezTo>
                      <a:pt x="822" y="447"/>
                      <a:pt x="837" y="644"/>
                      <a:pt x="815" y="792"/>
                    </a:cubicBezTo>
                    <a:cubicBezTo>
                      <a:pt x="780" y="1028"/>
                      <a:pt x="619" y="1231"/>
                      <a:pt x="480" y="1419"/>
                    </a:cubicBezTo>
                    <a:cubicBezTo>
                      <a:pt x="439" y="1475"/>
                      <a:pt x="455" y="1574"/>
                      <a:pt x="506" y="1622"/>
                    </a:cubicBezTo>
                    <a:cubicBezTo>
                      <a:pt x="746" y="1841"/>
                      <a:pt x="1030" y="1961"/>
                      <a:pt x="1345" y="1961"/>
                    </a:cubicBezTo>
                    <a:cubicBezTo>
                      <a:pt x="1396" y="1961"/>
                      <a:pt x="1448" y="1958"/>
                      <a:pt x="1500" y="1951"/>
                    </a:cubicBezTo>
                    <a:cubicBezTo>
                      <a:pt x="1703" y="1928"/>
                      <a:pt x="1713" y="1616"/>
                      <a:pt x="1523" y="1616"/>
                    </a:cubicBezTo>
                    <a:cubicBezTo>
                      <a:pt x="1516" y="1616"/>
                      <a:pt x="1508" y="1616"/>
                      <a:pt x="1500" y="1617"/>
                    </a:cubicBezTo>
                    <a:cubicBezTo>
                      <a:pt x="1452" y="1623"/>
                      <a:pt x="1404" y="1626"/>
                      <a:pt x="1358" y="1626"/>
                    </a:cubicBezTo>
                    <a:cubicBezTo>
                      <a:pt x="1172" y="1626"/>
                      <a:pt x="1005" y="1578"/>
                      <a:pt x="852" y="1472"/>
                    </a:cubicBezTo>
                    <a:lnTo>
                      <a:pt x="852" y="1472"/>
                    </a:lnTo>
                    <a:cubicBezTo>
                      <a:pt x="1103" y="1101"/>
                      <a:pt x="1320" y="619"/>
                      <a:pt x="1005" y="218"/>
                    </a:cubicBezTo>
                    <a:cubicBezTo>
                      <a:pt x="889" y="73"/>
                      <a:pt x="719" y="1"/>
                      <a:pt x="5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3" name="Google Shape;15493;p27"/>
              <p:cNvSpPr/>
              <p:nvPr/>
            </p:nvSpPr>
            <p:spPr>
              <a:xfrm>
                <a:off x="1812750" y="2851275"/>
                <a:ext cx="13000" cy="64500"/>
              </a:xfrm>
              <a:custGeom>
                <a:avLst/>
                <a:gdLst/>
                <a:ahLst/>
                <a:cxnLst/>
                <a:rect l="l" t="t" r="r" b="b"/>
                <a:pathLst>
                  <a:path w="520" h="2580" extrusionOk="0">
                    <a:moveTo>
                      <a:pt x="206" y="0"/>
                    </a:moveTo>
                    <a:cubicBezTo>
                      <a:pt x="108" y="0"/>
                      <a:pt x="1" y="84"/>
                      <a:pt x="23" y="210"/>
                    </a:cubicBezTo>
                    <a:cubicBezTo>
                      <a:pt x="153" y="940"/>
                      <a:pt x="184" y="1682"/>
                      <a:pt x="115" y="2419"/>
                    </a:cubicBezTo>
                    <a:cubicBezTo>
                      <a:pt x="105" y="2526"/>
                      <a:pt x="184" y="2579"/>
                      <a:pt x="267" y="2579"/>
                    </a:cubicBezTo>
                    <a:cubicBezTo>
                      <a:pt x="351" y="2579"/>
                      <a:pt x="439" y="2526"/>
                      <a:pt x="449" y="2419"/>
                    </a:cubicBezTo>
                    <a:cubicBezTo>
                      <a:pt x="519" y="1652"/>
                      <a:pt x="484" y="878"/>
                      <a:pt x="345" y="120"/>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4" name="Google Shape;15494;p27"/>
              <p:cNvSpPr/>
              <p:nvPr/>
            </p:nvSpPr>
            <p:spPr>
              <a:xfrm>
                <a:off x="1786950" y="2886775"/>
                <a:ext cx="63550" cy="11575"/>
              </a:xfrm>
              <a:custGeom>
                <a:avLst/>
                <a:gdLst/>
                <a:ahLst/>
                <a:cxnLst/>
                <a:rect l="l" t="t" r="r" b="b"/>
                <a:pathLst>
                  <a:path w="2542" h="463" extrusionOk="0">
                    <a:moveTo>
                      <a:pt x="2134" y="0"/>
                    </a:moveTo>
                    <a:cubicBezTo>
                      <a:pt x="1492" y="0"/>
                      <a:pt x="850" y="42"/>
                      <a:pt x="213" y="127"/>
                    </a:cubicBezTo>
                    <a:cubicBezTo>
                      <a:pt x="13" y="153"/>
                      <a:pt x="1" y="462"/>
                      <a:pt x="189" y="462"/>
                    </a:cubicBezTo>
                    <a:cubicBezTo>
                      <a:pt x="197" y="462"/>
                      <a:pt x="205" y="462"/>
                      <a:pt x="213" y="461"/>
                    </a:cubicBezTo>
                    <a:cubicBezTo>
                      <a:pt x="842" y="377"/>
                      <a:pt x="1475" y="335"/>
                      <a:pt x="2108" y="335"/>
                    </a:cubicBezTo>
                    <a:cubicBezTo>
                      <a:pt x="2181" y="335"/>
                      <a:pt x="2253" y="336"/>
                      <a:pt x="2326" y="337"/>
                    </a:cubicBezTo>
                    <a:cubicBezTo>
                      <a:pt x="2327" y="337"/>
                      <a:pt x="2328" y="337"/>
                      <a:pt x="2329" y="337"/>
                    </a:cubicBezTo>
                    <a:cubicBezTo>
                      <a:pt x="2541" y="337"/>
                      <a:pt x="2542" y="5"/>
                      <a:pt x="2326" y="2"/>
                    </a:cubicBezTo>
                    <a:cubicBezTo>
                      <a:pt x="2262" y="1"/>
                      <a:pt x="2198" y="0"/>
                      <a:pt x="21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5" name="Google Shape;15495;p27"/>
              <p:cNvSpPr/>
              <p:nvPr/>
            </p:nvSpPr>
            <p:spPr>
              <a:xfrm>
                <a:off x="1873200" y="2868925"/>
                <a:ext cx="69775" cy="49175"/>
              </a:xfrm>
              <a:custGeom>
                <a:avLst/>
                <a:gdLst/>
                <a:ahLst/>
                <a:cxnLst/>
                <a:rect l="l" t="t" r="r" b="b"/>
                <a:pathLst>
                  <a:path w="2791" h="1967" extrusionOk="0">
                    <a:moveTo>
                      <a:pt x="1302" y="344"/>
                    </a:moveTo>
                    <a:cubicBezTo>
                      <a:pt x="1378" y="344"/>
                      <a:pt x="1454" y="351"/>
                      <a:pt x="1529" y="366"/>
                    </a:cubicBezTo>
                    <a:lnTo>
                      <a:pt x="1529" y="366"/>
                    </a:lnTo>
                    <a:cubicBezTo>
                      <a:pt x="1574" y="829"/>
                      <a:pt x="1555" y="1600"/>
                      <a:pt x="1021" y="1600"/>
                    </a:cubicBezTo>
                    <a:cubicBezTo>
                      <a:pt x="996" y="1600"/>
                      <a:pt x="969" y="1598"/>
                      <a:pt x="942" y="1594"/>
                    </a:cubicBezTo>
                    <a:cubicBezTo>
                      <a:pt x="531" y="1541"/>
                      <a:pt x="359" y="1066"/>
                      <a:pt x="553" y="731"/>
                    </a:cubicBezTo>
                    <a:cubicBezTo>
                      <a:pt x="709" y="460"/>
                      <a:pt x="1004" y="344"/>
                      <a:pt x="1302" y="344"/>
                    </a:cubicBezTo>
                    <a:close/>
                    <a:moveTo>
                      <a:pt x="1686" y="0"/>
                    </a:moveTo>
                    <a:cubicBezTo>
                      <a:pt x="1650" y="0"/>
                      <a:pt x="1614" y="14"/>
                      <a:pt x="1584" y="37"/>
                    </a:cubicBezTo>
                    <a:lnTo>
                      <a:pt x="1584" y="37"/>
                    </a:lnTo>
                    <a:cubicBezTo>
                      <a:pt x="1494" y="21"/>
                      <a:pt x="1401" y="12"/>
                      <a:pt x="1308" y="12"/>
                    </a:cubicBezTo>
                    <a:cubicBezTo>
                      <a:pt x="912" y="12"/>
                      <a:pt x="516" y="163"/>
                      <a:pt x="284" y="507"/>
                    </a:cubicBezTo>
                    <a:cubicBezTo>
                      <a:pt x="0" y="926"/>
                      <a:pt x="124" y="1498"/>
                      <a:pt x="527" y="1794"/>
                    </a:cubicBezTo>
                    <a:cubicBezTo>
                      <a:pt x="670" y="1899"/>
                      <a:pt x="832" y="1949"/>
                      <a:pt x="993" y="1949"/>
                    </a:cubicBezTo>
                    <a:cubicBezTo>
                      <a:pt x="1238" y="1949"/>
                      <a:pt x="1478" y="1831"/>
                      <a:pt x="1637" y="1612"/>
                    </a:cubicBezTo>
                    <a:cubicBezTo>
                      <a:pt x="1790" y="1401"/>
                      <a:pt x="1856" y="1145"/>
                      <a:pt x="1875" y="882"/>
                    </a:cubicBezTo>
                    <a:lnTo>
                      <a:pt x="1875" y="882"/>
                    </a:lnTo>
                    <a:lnTo>
                      <a:pt x="2429" y="1884"/>
                    </a:lnTo>
                    <a:cubicBezTo>
                      <a:pt x="2461" y="1942"/>
                      <a:pt x="2511" y="1967"/>
                      <a:pt x="2562" y="1967"/>
                    </a:cubicBezTo>
                    <a:cubicBezTo>
                      <a:pt x="2675" y="1967"/>
                      <a:pt x="2790" y="1845"/>
                      <a:pt x="2719" y="1715"/>
                    </a:cubicBezTo>
                    <a:lnTo>
                      <a:pt x="1816" y="86"/>
                    </a:lnTo>
                    <a:cubicBezTo>
                      <a:pt x="1782" y="25"/>
                      <a:pt x="1734" y="0"/>
                      <a:pt x="16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6" name="Google Shape;15496;p27"/>
              <p:cNvSpPr/>
              <p:nvPr/>
            </p:nvSpPr>
            <p:spPr>
              <a:xfrm>
                <a:off x="1939125" y="2837125"/>
                <a:ext cx="69975" cy="77750"/>
              </a:xfrm>
              <a:custGeom>
                <a:avLst/>
                <a:gdLst/>
                <a:ahLst/>
                <a:cxnLst/>
                <a:rect l="l" t="t" r="r" b="b"/>
                <a:pathLst>
                  <a:path w="2799" h="3110" extrusionOk="0">
                    <a:moveTo>
                      <a:pt x="1856" y="1382"/>
                    </a:moveTo>
                    <a:cubicBezTo>
                      <a:pt x="2014" y="1382"/>
                      <a:pt x="2170" y="1470"/>
                      <a:pt x="2297" y="1690"/>
                    </a:cubicBezTo>
                    <a:cubicBezTo>
                      <a:pt x="2663" y="2326"/>
                      <a:pt x="2082" y="2739"/>
                      <a:pt x="1509" y="2739"/>
                    </a:cubicBezTo>
                    <a:cubicBezTo>
                      <a:pt x="1338" y="2739"/>
                      <a:pt x="1167" y="2702"/>
                      <a:pt x="1022" y="2622"/>
                    </a:cubicBezTo>
                    <a:lnTo>
                      <a:pt x="1022" y="2622"/>
                    </a:lnTo>
                    <a:cubicBezTo>
                      <a:pt x="1049" y="2587"/>
                      <a:pt x="1063" y="2540"/>
                      <a:pt x="1055" y="2485"/>
                    </a:cubicBezTo>
                    <a:cubicBezTo>
                      <a:pt x="984" y="2028"/>
                      <a:pt x="1428" y="1382"/>
                      <a:pt x="1856" y="1382"/>
                    </a:cubicBezTo>
                    <a:close/>
                    <a:moveTo>
                      <a:pt x="204" y="0"/>
                    </a:moveTo>
                    <a:cubicBezTo>
                      <a:pt x="103" y="0"/>
                      <a:pt x="1" y="82"/>
                      <a:pt x="37" y="207"/>
                    </a:cubicBezTo>
                    <a:lnTo>
                      <a:pt x="731" y="2575"/>
                    </a:lnTo>
                    <a:cubicBezTo>
                      <a:pt x="745" y="2619"/>
                      <a:pt x="768" y="2650"/>
                      <a:pt x="796" y="2669"/>
                    </a:cubicBezTo>
                    <a:lnTo>
                      <a:pt x="796" y="2669"/>
                    </a:lnTo>
                    <a:cubicBezTo>
                      <a:pt x="746" y="2742"/>
                      <a:pt x="745" y="2849"/>
                      <a:pt x="844" y="2906"/>
                    </a:cubicBezTo>
                    <a:cubicBezTo>
                      <a:pt x="1071" y="3035"/>
                      <a:pt x="1337" y="3109"/>
                      <a:pt x="1599" y="3109"/>
                    </a:cubicBezTo>
                    <a:cubicBezTo>
                      <a:pt x="1924" y="3109"/>
                      <a:pt x="2242" y="2995"/>
                      <a:pt x="2469" y="2732"/>
                    </a:cubicBezTo>
                    <a:cubicBezTo>
                      <a:pt x="2779" y="2375"/>
                      <a:pt x="2798" y="1806"/>
                      <a:pt x="2524" y="1423"/>
                    </a:cubicBezTo>
                    <a:cubicBezTo>
                      <a:pt x="2352" y="1185"/>
                      <a:pt x="2093" y="1066"/>
                      <a:pt x="1825" y="1066"/>
                    </a:cubicBezTo>
                    <a:cubicBezTo>
                      <a:pt x="1664" y="1066"/>
                      <a:pt x="1499" y="1109"/>
                      <a:pt x="1349" y="1196"/>
                    </a:cubicBezTo>
                    <a:cubicBezTo>
                      <a:pt x="1118" y="1330"/>
                      <a:pt x="947" y="1529"/>
                      <a:pt x="842" y="1759"/>
                    </a:cubicBezTo>
                    <a:lnTo>
                      <a:pt x="842" y="1759"/>
                    </a:lnTo>
                    <a:cubicBezTo>
                      <a:pt x="681" y="1212"/>
                      <a:pt x="520" y="665"/>
                      <a:pt x="359" y="117"/>
                    </a:cubicBezTo>
                    <a:cubicBezTo>
                      <a:pt x="335" y="36"/>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7" name="Google Shape;15497;p27"/>
              <p:cNvSpPr/>
              <p:nvPr/>
            </p:nvSpPr>
            <p:spPr>
              <a:xfrm>
                <a:off x="2023025" y="2884625"/>
                <a:ext cx="46025" cy="9250"/>
              </a:xfrm>
              <a:custGeom>
                <a:avLst/>
                <a:gdLst/>
                <a:ahLst/>
                <a:cxnLst/>
                <a:rect l="l" t="t" r="r" b="b"/>
                <a:pathLst>
                  <a:path w="1841" h="370" extrusionOk="0">
                    <a:moveTo>
                      <a:pt x="210" y="1"/>
                    </a:moveTo>
                    <a:cubicBezTo>
                      <a:pt x="1" y="1"/>
                      <a:pt x="3" y="330"/>
                      <a:pt x="216" y="335"/>
                    </a:cubicBezTo>
                    <a:lnTo>
                      <a:pt x="1625" y="370"/>
                    </a:lnTo>
                    <a:cubicBezTo>
                      <a:pt x="1627" y="370"/>
                      <a:pt x="1629" y="370"/>
                      <a:pt x="1631" y="370"/>
                    </a:cubicBezTo>
                    <a:cubicBezTo>
                      <a:pt x="1840" y="370"/>
                      <a:pt x="1838" y="42"/>
                      <a:pt x="1625" y="36"/>
                    </a:cubicBezTo>
                    <a:lnTo>
                      <a:pt x="216" y="1"/>
                    </a:lnTo>
                    <a:cubicBezTo>
                      <a:pt x="214" y="1"/>
                      <a:pt x="212" y="1"/>
                      <a:pt x="2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8" name="Google Shape;15498;p27"/>
              <p:cNvSpPr/>
              <p:nvPr/>
            </p:nvSpPr>
            <p:spPr>
              <a:xfrm>
                <a:off x="2034850" y="2856450"/>
                <a:ext cx="13725" cy="15700"/>
              </a:xfrm>
              <a:custGeom>
                <a:avLst/>
                <a:gdLst/>
                <a:ahLst/>
                <a:cxnLst/>
                <a:rect l="l" t="t" r="r" b="b"/>
                <a:pathLst>
                  <a:path w="549" h="628" extrusionOk="0">
                    <a:moveTo>
                      <a:pt x="226" y="1"/>
                    </a:moveTo>
                    <a:cubicBezTo>
                      <a:pt x="117" y="1"/>
                      <a:pt x="0" y="122"/>
                      <a:pt x="63" y="255"/>
                    </a:cubicBezTo>
                    <a:lnTo>
                      <a:pt x="63" y="257"/>
                    </a:lnTo>
                    <a:lnTo>
                      <a:pt x="197" y="542"/>
                    </a:lnTo>
                    <a:cubicBezTo>
                      <a:pt x="226" y="602"/>
                      <a:pt x="274" y="627"/>
                      <a:pt x="323" y="627"/>
                    </a:cubicBezTo>
                    <a:cubicBezTo>
                      <a:pt x="432" y="627"/>
                      <a:pt x="549" y="506"/>
                      <a:pt x="486" y="373"/>
                    </a:cubicBezTo>
                    <a:cubicBezTo>
                      <a:pt x="441" y="278"/>
                      <a:pt x="397" y="182"/>
                      <a:pt x="353" y="87"/>
                    </a:cubicBezTo>
                    <a:cubicBezTo>
                      <a:pt x="324" y="26"/>
                      <a:pt x="276" y="1"/>
                      <a:pt x="2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9" name="Google Shape;15499;p27"/>
              <p:cNvSpPr/>
              <p:nvPr/>
            </p:nvSpPr>
            <p:spPr>
              <a:xfrm>
                <a:off x="2039925" y="2913225"/>
                <a:ext cx="10825" cy="8425"/>
              </a:xfrm>
              <a:custGeom>
                <a:avLst/>
                <a:gdLst/>
                <a:ahLst/>
                <a:cxnLst/>
                <a:rect l="l" t="t" r="r" b="b"/>
                <a:pathLst>
                  <a:path w="433" h="337" extrusionOk="0">
                    <a:moveTo>
                      <a:pt x="216" y="1"/>
                    </a:moveTo>
                    <a:cubicBezTo>
                      <a:pt x="0" y="1"/>
                      <a:pt x="0" y="336"/>
                      <a:pt x="216" y="336"/>
                    </a:cubicBezTo>
                    <a:cubicBezTo>
                      <a:pt x="431" y="336"/>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0" name="Google Shape;15500;p27"/>
              <p:cNvSpPr/>
              <p:nvPr/>
            </p:nvSpPr>
            <p:spPr>
              <a:xfrm>
                <a:off x="1200525" y="2933525"/>
                <a:ext cx="1201975" cy="23000"/>
              </a:xfrm>
              <a:custGeom>
                <a:avLst/>
                <a:gdLst/>
                <a:ahLst/>
                <a:cxnLst/>
                <a:rect l="l" t="t" r="r" b="b"/>
                <a:pathLst>
                  <a:path w="48079" h="920" extrusionOk="0">
                    <a:moveTo>
                      <a:pt x="47866" y="0"/>
                    </a:moveTo>
                    <a:cubicBezTo>
                      <a:pt x="47865" y="0"/>
                      <a:pt x="47863" y="0"/>
                      <a:pt x="47862" y="0"/>
                    </a:cubicBezTo>
                    <a:cubicBezTo>
                      <a:pt x="31982" y="317"/>
                      <a:pt x="16100" y="513"/>
                      <a:pt x="216" y="586"/>
                    </a:cubicBezTo>
                    <a:cubicBezTo>
                      <a:pt x="1" y="586"/>
                      <a:pt x="1" y="920"/>
                      <a:pt x="214" y="920"/>
                    </a:cubicBezTo>
                    <a:cubicBezTo>
                      <a:pt x="215" y="920"/>
                      <a:pt x="215" y="920"/>
                      <a:pt x="216" y="920"/>
                    </a:cubicBezTo>
                    <a:cubicBezTo>
                      <a:pt x="16098" y="847"/>
                      <a:pt x="31981" y="652"/>
                      <a:pt x="47862" y="334"/>
                    </a:cubicBezTo>
                    <a:cubicBezTo>
                      <a:pt x="48076" y="331"/>
                      <a:pt x="48078" y="0"/>
                      <a:pt x="478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1" name="Google Shape;15501;p27"/>
              <p:cNvSpPr/>
              <p:nvPr/>
            </p:nvSpPr>
            <p:spPr>
              <a:xfrm>
                <a:off x="2098750" y="2855450"/>
                <a:ext cx="69450" cy="63300"/>
              </a:xfrm>
              <a:custGeom>
                <a:avLst/>
                <a:gdLst/>
                <a:ahLst/>
                <a:cxnLst/>
                <a:rect l="l" t="t" r="r" b="b"/>
                <a:pathLst>
                  <a:path w="2778" h="2532" extrusionOk="0">
                    <a:moveTo>
                      <a:pt x="1496" y="0"/>
                    </a:moveTo>
                    <a:cubicBezTo>
                      <a:pt x="657" y="0"/>
                      <a:pt x="1" y="843"/>
                      <a:pt x="331" y="1695"/>
                    </a:cubicBezTo>
                    <a:cubicBezTo>
                      <a:pt x="548" y="2255"/>
                      <a:pt x="1046" y="2531"/>
                      <a:pt x="1560" y="2531"/>
                    </a:cubicBezTo>
                    <a:cubicBezTo>
                      <a:pt x="1964" y="2531"/>
                      <a:pt x="2377" y="2360"/>
                      <a:pt x="2671" y="2022"/>
                    </a:cubicBezTo>
                    <a:cubicBezTo>
                      <a:pt x="2778" y="1898"/>
                      <a:pt x="2665" y="1731"/>
                      <a:pt x="2544" y="1731"/>
                    </a:cubicBezTo>
                    <a:cubicBezTo>
                      <a:pt x="2506" y="1731"/>
                      <a:pt x="2467" y="1747"/>
                      <a:pt x="2434" y="1785"/>
                    </a:cubicBezTo>
                    <a:cubicBezTo>
                      <a:pt x="2203" y="2052"/>
                      <a:pt x="1868" y="2202"/>
                      <a:pt x="1543" y="2202"/>
                    </a:cubicBezTo>
                    <a:cubicBezTo>
                      <a:pt x="1211" y="2202"/>
                      <a:pt x="889" y="2045"/>
                      <a:pt x="700" y="1697"/>
                    </a:cubicBezTo>
                    <a:cubicBezTo>
                      <a:pt x="351" y="1053"/>
                      <a:pt x="819" y="333"/>
                      <a:pt x="1487" y="333"/>
                    </a:cubicBezTo>
                    <a:cubicBezTo>
                      <a:pt x="1571" y="333"/>
                      <a:pt x="1658" y="344"/>
                      <a:pt x="1746" y="368"/>
                    </a:cubicBezTo>
                    <a:cubicBezTo>
                      <a:pt x="1763" y="373"/>
                      <a:pt x="1779" y="375"/>
                      <a:pt x="1795" y="375"/>
                    </a:cubicBezTo>
                    <a:cubicBezTo>
                      <a:pt x="1968" y="375"/>
                      <a:pt x="2027" y="97"/>
                      <a:pt x="1836" y="46"/>
                    </a:cubicBezTo>
                    <a:cubicBezTo>
                      <a:pt x="1721" y="15"/>
                      <a:pt x="1607" y="0"/>
                      <a:pt x="14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2" name="Google Shape;15502;p27"/>
              <p:cNvSpPr/>
              <p:nvPr/>
            </p:nvSpPr>
            <p:spPr>
              <a:xfrm>
                <a:off x="2154475" y="2823750"/>
                <a:ext cx="56825" cy="41225"/>
              </a:xfrm>
              <a:custGeom>
                <a:avLst/>
                <a:gdLst/>
                <a:ahLst/>
                <a:cxnLst/>
                <a:rect l="l" t="t" r="r" b="b"/>
                <a:pathLst>
                  <a:path w="2273" h="1649" extrusionOk="0">
                    <a:moveTo>
                      <a:pt x="665" y="0"/>
                    </a:moveTo>
                    <a:cubicBezTo>
                      <a:pt x="387" y="0"/>
                      <a:pt x="115" y="161"/>
                      <a:pt x="34" y="450"/>
                    </a:cubicBezTo>
                    <a:cubicBezTo>
                      <a:pt x="0" y="574"/>
                      <a:pt x="104" y="656"/>
                      <a:pt x="204" y="656"/>
                    </a:cubicBezTo>
                    <a:cubicBezTo>
                      <a:pt x="270" y="656"/>
                      <a:pt x="335" y="621"/>
                      <a:pt x="358" y="538"/>
                    </a:cubicBezTo>
                    <a:lnTo>
                      <a:pt x="359" y="538"/>
                    </a:lnTo>
                    <a:cubicBezTo>
                      <a:pt x="397" y="403"/>
                      <a:pt x="529" y="333"/>
                      <a:pt x="664" y="333"/>
                    </a:cubicBezTo>
                    <a:cubicBezTo>
                      <a:pt x="752" y="333"/>
                      <a:pt x="841" y="363"/>
                      <a:pt x="904" y="425"/>
                    </a:cubicBezTo>
                    <a:cubicBezTo>
                      <a:pt x="1139" y="655"/>
                      <a:pt x="916" y="1041"/>
                      <a:pt x="706" y="1186"/>
                    </a:cubicBezTo>
                    <a:cubicBezTo>
                      <a:pt x="609" y="1252"/>
                      <a:pt x="585" y="1415"/>
                      <a:pt x="706" y="1475"/>
                    </a:cubicBezTo>
                    <a:cubicBezTo>
                      <a:pt x="939" y="1591"/>
                      <a:pt x="1176" y="1649"/>
                      <a:pt x="1414" y="1649"/>
                    </a:cubicBezTo>
                    <a:cubicBezTo>
                      <a:pt x="1644" y="1649"/>
                      <a:pt x="1875" y="1594"/>
                      <a:pt x="2104" y="1485"/>
                    </a:cubicBezTo>
                    <a:cubicBezTo>
                      <a:pt x="2272" y="1405"/>
                      <a:pt x="2168" y="1178"/>
                      <a:pt x="2011" y="1178"/>
                    </a:cubicBezTo>
                    <a:cubicBezTo>
                      <a:pt x="1987" y="1178"/>
                      <a:pt x="1961" y="1183"/>
                      <a:pt x="1935" y="1195"/>
                    </a:cubicBezTo>
                    <a:cubicBezTo>
                      <a:pt x="1764" y="1278"/>
                      <a:pt x="1589" y="1318"/>
                      <a:pt x="1414" y="1318"/>
                    </a:cubicBezTo>
                    <a:cubicBezTo>
                      <a:pt x="1306" y="1318"/>
                      <a:pt x="1198" y="1303"/>
                      <a:pt x="1091" y="1272"/>
                    </a:cubicBezTo>
                    <a:lnTo>
                      <a:pt x="1091" y="1272"/>
                    </a:lnTo>
                    <a:cubicBezTo>
                      <a:pt x="1362" y="941"/>
                      <a:pt x="1464" y="439"/>
                      <a:pt x="1084" y="141"/>
                    </a:cubicBezTo>
                    <a:cubicBezTo>
                      <a:pt x="961" y="46"/>
                      <a:pt x="812" y="0"/>
                      <a:pt x="6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3" name="Google Shape;15503;p27"/>
              <p:cNvSpPr/>
              <p:nvPr/>
            </p:nvSpPr>
            <p:spPr>
              <a:xfrm>
                <a:off x="2228850" y="2822350"/>
                <a:ext cx="47275" cy="99450"/>
              </a:xfrm>
              <a:custGeom>
                <a:avLst/>
                <a:gdLst/>
                <a:ahLst/>
                <a:cxnLst/>
                <a:rect l="l" t="t" r="r" b="b"/>
                <a:pathLst>
                  <a:path w="1891" h="3978" extrusionOk="0">
                    <a:moveTo>
                      <a:pt x="1464" y="0"/>
                    </a:moveTo>
                    <a:cubicBezTo>
                      <a:pt x="1436" y="0"/>
                      <a:pt x="1406" y="10"/>
                      <a:pt x="1376" y="33"/>
                    </a:cubicBezTo>
                    <a:cubicBezTo>
                      <a:pt x="0" y="1078"/>
                      <a:pt x="70" y="3058"/>
                      <a:pt x="1567" y="3953"/>
                    </a:cubicBezTo>
                    <a:cubicBezTo>
                      <a:pt x="1596" y="3970"/>
                      <a:pt x="1624" y="3977"/>
                      <a:pt x="1650" y="3977"/>
                    </a:cubicBezTo>
                    <a:cubicBezTo>
                      <a:pt x="1795" y="3977"/>
                      <a:pt x="1891" y="3757"/>
                      <a:pt x="1735" y="3663"/>
                    </a:cubicBezTo>
                    <a:cubicBezTo>
                      <a:pt x="476" y="2910"/>
                      <a:pt x="362" y="1219"/>
                      <a:pt x="1544" y="322"/>
                    </a:cubicBezTo>
                    <a:cubicBezTo>
                      <a:pt x="1684" y="216"/>
                      <a:pt x="1595" y="0"/>
                      <a:pt x="14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4" name="Google Shape;15504;p27"/>
              <p:cNvSpPr/>
              <p:nvPr/>
            </p:nvSpPr>
            <p:spPr>
              <a:xfrm>
                <a:off x="2281550" y="2834950"/>
                <a:ext cx="60950" cy="81250"/>
              </a:xfrm>
              <a:custGeom>
                <a:avLst/>
                <a:gdLst/>
                <a:ahLst/>
                <a:cxnLst/>
                <a:rect l="l" t="t" r="r" b="b"/>
                <a:pathLst>
                  <a:path w="2438" h="3250" extrusionOk="0">
                    <a:moveTo>
                      <a:pt x="164" y="1"/>
                    </a:moveTo>
                    <a:cubicBezTo>
                      <a:pt x="80" y="1"/>
                      <a:pt x="0" y="54"/>
                      <a:pt x="8" y="162"/>
                    </a:cubicBezTo>
                    <a:cubicBezTo>
                      <a:pt x="75" y="1170"/>
                      <a:pt x="260" y="2168"/>
                      <a:pt x="560" y="3133"/>
                    </a:cubicBezTo>
                    <a:cubicBezTo>
                      <a:pt x="585" y="3211"/>
                      <a:pt x="660" y="3249"/>
                      <a:pt x="733" y="3249"/>
                    </a:cubicBezTo>
                    <a:cubicBezTo>
                      <a:pt x="819" y="3249"/>
                      <a:pt x="902" y="3195"/>
                      <a:pt x="890" y="3089"/>
                    </a:cubicBezTo>
                    <a:cubicBezTo>
                      <a:pt x="835" y="2633"/>
                      <a:pt x="829" y="1557"/>
                      <a:pt x="1430" y="1556"/>
                    </a:cubicBezTo>
                    <a:cubicBezTo>
                      <a:pt x="1976" y="1556"/>
                      <a:pt x="2064" y="2618"/>
                      <a:pt x="2095" y="3032"/>
                    </a:cubicBezTo>
                    <a:cubicBezTo>
                      <a:pt x="2102" y="3139"/>
                      <a:pt x="2190" y="3193"/>
                      <a:pt x="2274" y="3193"/>
                    </a:cubicBezTo>
                    <a:cubicBezTo>
                      <a:pt x="2358" y="3193"/>
                      <a:pt x="2437" y="3140"/>
                      <a:pt x="2429" y="3032"/>
                    </a:cubicBezTo>
                    <a:cubicBezTo>
                      <a:pt x="2388" y="2460"/>
                      <a:pt x="2238" y="1135"/>
                      <a:pt x="1431" y="1123"/>
                    </a:cubicBezTo>
                    <a:cubicBezTo>
                      <a:pt x="1427" y="1123"/>
                      <a:pt x="1423" y="1123"/>
                      <a:pt x="1419" y="1123"/>
                    </a:cubicBezTo>
                    <a:cubicBezTo>
                      <a:pt x="957" y="1123"/>
                      <a:pt x="720" y="1554"/>
                      <a:pt x="613" y="2036"/>
                    </a:cubicBezTo>
                    <a:lnTo>
                      <a:pt x="613" y="2036"/>
                    </a:lnTo>
                    <a:cubicBezTo>
                      <a:pt x="475" y="1420"/>
                      <a:pt x="384" y="793"/>
                      <a:pt x="342" y="162"/>
                    </a:cubicBezTo>
                    <a:cubicBezTo>
                      <a:pt x="335" y="55"/>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5" name="Google Shape;15505;p27"/>
              <p:cNvSpPr/>
              <p:nvPr/>
            </p:nvSpPr>
            <p:spPr>
              <a:xfrm>
                <a:off x="2343675" y="2830275"/>
                <a:ext cx="41700" cy="99900"/>
              </a:xfrm>
              <a:custGeom>
                <a:avLst/>
                <a:gdLst/>
                <a:ahLst/>
                <a:cxnLst/>
                <a:rect l="l" t="t" r="r" b="b"/>
                <a:pathLst>
                  <a:path w="1668" h="3996" extrusionOk="0">
                    <a:moveTo>
                      <a:pt x="248" y="0"/>
                    </a:moveTo>
                    <a:cubicBezTo>
                      <a:pt x="116" y="0"/>
                      <a:pt x="1" y="168"/>
                      <a:pt x="124" y="283"/>
                    </a:cubicBezTo>
                    <a:cubicBezTo>
                      <a:pt x="1091" y="1183"/>
                      <a:pt x="1306" y="2603"/>
                      <a:pt x="639" y="3746"/>
                    </a:cubicBezTo>
                    <a:cubicBezTo>
                      <a:pt x="564" y="3875"/>
                      <a:pt x="681" y="3996"/>
                      <a:pt x="795" y="3996"/>
                    </a:cubicBezTo>
                    <a:cubicBezTo>
                      <a:pt x="846" y="3996"/>
                      <a:pt x="896" y="3972"/>
                      <a:pt x="929" y="3915"/>
                    </a:cubicBezTo>
                    <a:cubicBezTo>
                      <a:pt x="1668" y="2651"/>
                      <a:pt x="1431" y="1044"/>
                      <a:pt x="360" y="47"/>
                    </a:cubicBezTo>
                    <a:cubicBezTo>
                      <a:pt x="325" y="14"/>
                      <a:pt x="286"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6" name="Google Shape;15506;p27"/>
              <p:cNvSpPr/>
              <p:nvPr/>
            </p:nvSpPr>
            <p:spPr>
              <a:xfrm>
                <a:off x="1334050" y="2996450"/>
                <a:ext cx="60575" cy="47325"/>
              </a:xfrm>
              <a:custGeom>
                <a:avLst/>
                <a:gdLst/>
                <a:ahLst/>
                <a:cxnLst/>
                <a:rect l="l" t="t" r="r" b="b"/>
                <a:pathLst>
                  <a:path w="2423" h="1893" extrusionOk="0">
                    <a:moveTo>
                      <a:pt x="259" y="0"/>
                    </a:moveTo>
                    <a:cubicBezTo>
                      <a:pt x="121" y="0"/>
                      <a:pt x="1" y="169"/>
                      <a:pt x="133" y="278"/>
                    </a:cubicBezTo>
                    <a:lnTo>
                      <a:pt x="2055" y="1852"/>
                    </a:lnTo>
                    <a:cubicBezTo>
                      <a:pt x="2090" y="1880"/>
                      <a:pt x="2127" y="1893"/>
                      <a:pt x="2164" y="1893"/>
                    </a:cubicBezTo>
                    <a:cubicBezTo>
                      <a:pt x="2302" y="1893"/>
                      <a:pt x="2423" y="1723"/>
                      <a:pt x="2291" y="1615"/>
                    </a:cubicBezTo>
                    <a:lnTo>
                      <a:pt x="369" y="41"/>
                    </a:lnTo>
                    <a:cubicBezTo>
                      <a:pt x="334" y="13"/>
                      <a:pt x="296"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7" name="Google Shape;15507;p27"/>
              <p:cNvSpPr/>
              <p:nvPr/>
            </p:nvSpPr>
            <p:spPr>
              <a:xfrm>
                <a:off x="1342575" y="2997650"/>
                <a:ext cx="38525" cy="61300"/>
              </a:xfrm>
              <a:custGeom>
                <a:avLst/>
                <a:gdLst/>
                <a:ahLst/>
                <a:cxnLst/>
                <a:rect l="l" t="t" r="r" b="b"/>
                <a:pathLst>
                  <a:path w="1541" h="2452" extrusionOk="0">
                    <a:moveTo>
                      <a:pt x="1307" y="0"/>
                    </a:moveTo>
                    <a:cubicBezTo>
                      <a:pt x="1256" y="0"/>
                      <a:pt x="1205" y="23"/>
                      <a:pt x="1169" y="77"/>
                    </a:cubicBezTo>
                    <a:cubicBezTo>
                      <a:pt x="724" y="762"/>
                      <a:pt x="347" y="1490"/>
                      <a:pt x="48" y="2251"/>
                    </a:cubicBezTo>
                    <a:cubicBezTo>
                      <a:pt x="0" y="2372"/>
                      <a:pt x="100" y="2451"/>
                      <a:pt x="203" y="2451"/>
                    </a:cubicBezTo>
                    <a:cubicBezTo>
                      <a:pt x="271" y="2451"/>
                      <a:pt x="340" y="2418"/>
                      <a:pt x="372" y="2339"/>
                    </a:cubicBezTo>
                    <a:cubicBezTo>
                      <a:pt x="661" y="1607"/>
                      <a:pt x="1026" y="905"/>
                      <a:pt x="1458" y="246"/>
                    </a:cubicBezTo>
                    <a:cubicBezTo>
                      <a:pt x="1541" y="120"/>
                      <a:pt x="1425" y="0"/>
                      <a:pt x="13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8" name="Google Shape;15508;p27"/>
              <p:cNvSpPr/>
              <p:nvPr/>
            </p:nvSpPr>
            <p:spPr>
              <a:xfrm>
                <a:off x="1386250" y="2980525"/>
                <a:ext cx="37750" cy="38600"/>
              </a:xfrm>
              <a:custGeom>
                <a:avLst/>
                <a:gdLst/>
                <a:ahLst/>
                <a:cxnLst/>
                <a:rect l="l" t="t" r="r" b="b"/>
                <a:pathLst>
                  <a:path w="1510" h="1544" extrusionOk="0">
                    <a:moveTo>
                      <a:pt x="198" y="34"/>
                    </a:moveTo>
                    <a:cubicBezTo>
                      <a:pt x="1" y="34"/>
                      <a:pt x="8" y="351"/>
                      <a:pt x="216" y="369"/>
                    </a:cubicBezTo>
                    <a:lnTo>
                      <a:pt x="645" y="406"/>
                    </a:lnTo>
                    <a:lnTo>
                      <a:pt x="645" y="406"/>
                    </a:lnTo>
                    <a:cubicBezTo>
                      <a:pt x="646" y="505"/>
                      <a:pt x="488" y="704"/>
                      <a:pt x="455" y="770"/>
                    </a:cubicBezTo>
                    <a:cubicBezTo>
                      <a:pt x="380" y="919"/>
                      <a:pt x="333" y="1084"/>
                      <a:pt x="392" y="1247"/>
                    </a:cubicBezTo>
                    <a:cubicBezTo>
                      <a:pt x="473" y="1471"/>
                      <a:pt x="683" y="1543"/>
                      <a:pt x="903" y="1543"/>
                    </a:cubicBezTo>
                    <a:cubicBezTo>
                      <a:pt x="1051" y="1543"/>
                      <a:pt x="1204" y="1510"/>
                      <a:pt x="1324" y="1470"/>
                    </a:cubicBezTo>
                    <a:cubicBezTo>
                      <a:pt x="1509" y="1408"/>
                      <a:pt x="1456" y="1137"/>
                      <a:pt x="1291" y="1137"/>
                    </a:cubicBezTo>
                    <a:cubicBezTo>
                      <a:pt x="1274" y="1137"/>
                      <a:pt x="1256" y="1140"/>
                      <a:pt x="1236" y="1147"/>
                    </a:cubicBezTo>
                    <a:cubicBezTo>
                      <a:pt x="1166" y="1170"/>
                      <a:pt x="1018" y="1216"/>
                      <a:pt x="895" y="1216"/>
                    </a:cubicBezTo>
                    <a:cubicBezTo>
                      <a:pt x="796" y="1216"/>
                      <a:pt x="713" y="1186"/>
                      <a:pt x="699" y="1092"/>
                    </a:cubicBezTo>
                    <a:cubicBezTo>
                      <a:pt x="678" y="939"/>
                      <a:pt x="870" y="739"/>
                      <a:pt x="928" y="605"/>
                    </a:cubicBezTo>
                    <a:cubicBezTo>
                      <a:pt x="987" y="472"/>
                      <a:pt x="1010" y="320"/>
                      <a:pt x="922" y="192"/>
                    </a:cubicBezTo>
                    <a:cubicBezTo>
                      <a:pt x="788" y="1"/>
                      <a:pt x="423" y="51"/>
                      <a:pt x="216" y="35"/>
                    </a:cubicBezTo>
                    <a:cubicBezTo>
                      <a:pt x="209" y="34"/>
                      <a:pt x="203" y="34"/>
                      <a:pt x="198" y="34"/>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9" name="Google Shape;15509;p27"/>
              <p:cNvSpPr/>
              <p:nvPr/>
            </p:nvSpPr>
            <p:spPr>
              <a:xfrm>
                <a:off x="1445575" y="2978750"/>
                <a:ext cx="40775" cy="95225"/>
              </a:xfrm>
              <a:custGeom>
                <a:avLst/>
                <a:gdLst/>
                <a:ahLst/>
                <a:cxnLst/>
                <a:rect l="l" t="t" r="r" b="b"/>
                <a:pathLst>
                  <a:path w="1631" h="3809" extrusionOk="0">
                    <a:moveTo>
                      <a:pt x="720" y="1"/>
                    </a:moveTo>
                    <a:cubicBezTo>
                      <a:pt x="671" y="1"/>
                      <a:pt x="623" y="26"/>
                      <a:pt x="594" y="87"/>
                    </a:cubicBezTo>
                    <a:cubicBezTo>
                      <a:pt x="1" y="1340"/>
                      <a:pt x="260" y="2807"/>
                      <a:pt x="1272" y="3762"/>
                    </a:cubicBezTo>
                    <a:cubicBezTo>
                      <a:pt x="1306" y="3795"/>
                      <a:pt x="1345" y="3809"/>
                      <a:pt x="1383" y="3809"/>
                    </a:cubicBezTo>
                    <a:cubicBezTo>
                      <a:pt x="1514" y="3809"/>
                      <a:pt x="1630" y="3640"/>
                      <a:pt x="1508" y="3525"/>
                    </a:cubicBezTo>
                    <a:cubicBezTo>
                      <a:pt x="611" y="2677"/>
                      <a:pt x="352" y="1376"/>
                      <a:pt x="883" y="257"/>
                    </a:cubicBezTo>
                    <a:cubicBezTo>
                      <a:pt x="947" y="123"/>
                      <a:pt x="830" y="1"/>
                      <a:pt x="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0" name="Google Shape;15510;p27"/>
              <p:cNvSpPr/>
              <p:nvPr/>
            </p:nvSpPr>
            <p:spPr>
              <a:xfrm>
                <a:off x="1493875" y="3005700"/>
                <a:ext cx="54050" cy="47300"/>
              </a:xfrm>
              <a:custGeom>
                <a:avLst/>
                <a:gdLst/>
                <a:ahLst/>
                <a:cxnLst/>
                <a:rect l="l" t="t" r="r" b="b"/>
                <a:pathLst>
                  <a:path w="2162" h="1892" extrusionOk="0">
                    <a:moveTo>
                      <a:pt x="249" y="0"/>
                    </a:moveTo>
                    <a:cubicBezTo>
                      <a:pt x="117" y="0"/>
                      <a:pt x="0" y="169"/>
                      <a:pt x="124" y="283"/>
                    </a:cubicBezTo>
                    <a:lnTo>
                      <a:pt x="1803" y="1845"/>
                    </a:lnTo>
                    <a:cubicBezTo>
                      <a:pt x="1838" y="1878"/>
                      <a:pt x="1877" y="1891"/>
                      <a:pt x="1915" y="1891"/>
                    </a:cubicBezTo>
                    <a:cubicBezTo>
                      <a:pt x="2046" y="1891"/>
                      <a:pt x="2162" y="1724"/>
                      <a:pt x="2040" y="1609"/>
                    </a:cubicBezTo>
                    <a:lnTo>
                      <a:pt x="360" y="47"/>
                    </a:lnTo>
                    <a:cubicBezTo>
                      <a:pt x="325"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1" name="Google Shape;15511;p27"/>
              <p:cNvSpPr/>
              <p:nvPr/>
            </p:nvSpPr>
            <p:spPr>
              <a:xfrm>
                <a:off x="1504400" y="3002425"/>
                <a:ext cx="28650" cy="64125"/>
              </a:xfrm>
              <a:custGeom>
                <a:avLst/>
                <a:gdLst/>
                <a:ahLst/>
                <a:cxnLst/>
                <a:rect l="l" t="t" r="r" b="b"/>
                <a:pathLst>
                  <a:path w="1146" h="2565" extrusionOk="0">
                    <a:moveTo>
                      <a:pt x="942" y="0"/>
                    </a:moveTo>
                    <a:cubicBezTo>
                      <a:pt x="875" y="0"/>
                      <a:pt x="808" y="35"/>
                      <a:pt x="781" y="116"/>
                    </a:cubicBezTo>
                    <a:cubicBezTo>
                      <a:pt x="536" y="864"/>
                      <a:pt x="288" y="1611"/>
                      <a:pt x="41" y="2359"/>
                    </a:cubicBezTo>
                    <a:cubicBezTo>
                      <a:pt x="1" y="2483"/>
                      <a:pt x="103" y="2564"/>
                      <a:pt x="204" y="2564"/>
                    </a:cubicBezTo>
                    <a:cubicBezTo>
                      <a:pt x="271" y="2564"/>
                      <a:pt x="338" y="2529"/>
                      <a:pt x="365" y="2449"/>
                    </a:cubicBezTo>
                    <a:cubicBezTo>
                      <a:pt x="612" y="1700"/>
                      <a:pt x="857" y="952"/>
                      <a:pt x="1105" y="205"/>
                    </a:cubicBezTo>
                    <a:cubicBezTo>
                      <a:pt x="1145" y="82"/>
                      <a:pt x="1043" y="0"/>
                      <a:pt x="9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2" name="Google Shape;15512;p27"/>
              <p:cNvSpPr/>
              <p:nvPr/>
            </p:nvSpPr>
            <p:spPr>
              <a:xfrm>
                <a:off x="1541125" y="2988425"/>
                <a:ext cx="33500" cy="83050"/>
              </a:xfrm>
              <a:custGeom>
                <a:avLst/>
                <a:gdLst/>
                <a:ahLst/>
                <a:cxnLst/>
                <a:rect l="l" t="t" r="r" b="b"/>
                <a:pathLst>
                  <a:path w="1340" h="3322" extrusionOk="0">
                    <a:moveTo>
                      <a:pt x="234" y="0"/>
                    </a:moveTo>
                    <a:cubicBezTo>
                      <a:pt x="113" y="0"/>
                      <a:pt x="1" y="168"/>
                      <a:pt x="105" y="292"/>
                    </a:cubicBezTo>
                    <a:lnTo>
                      <a:pt x="105" y="294"/>
                    </a:lnTo>
                    <a:cubicBezTo>
                      <a:pt x="775" y="1088"/>
                      <a:pt x="981" y="2120"/>
                      <a:pt x="690" y="3116"/>
                    </a:cubicBezTo>
                    <a:cubicBezTo>
                      <a:pt x="653" y="3240"/>
                      <a:pt x="755" y="3321"/>
                      <a:pt x="856" y="3321"/>
                    </a:cubicBezTo>
                    <a:cubicBezTo>
                      <a:pt x="922" y="3321"/>
                      <a:pt x="987" y="3286"/>
                      <a:pt x="1011" y="3204"/>
                    </a:cubicBezTo>
                    <a:cubicBezTo>
                      <a:pt x="1339" y="2089"/>
                      <a:pt x="1089" y="943"/>
                      <a:pt x="343" y="56"/>
                    </a:cubicBezTo>
                    <a:cubicBezTo>
                      <a:pt x="310" y="16"/>
                      <a:pt x="272"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3" name="Google Shape;15513;p27"/>
              <p:cNvSpPr/>
              <p:nvPr/>
            </p:nvSpPr>
            <p:spPr>
              <a:xfrm>
                <a:off x="1572675" y="2979650"/>
                <a:ext cx="31325" cy="36300"/>
              </a:xfrm>
              <a:custGeom>
                <a:avLst/>
                <a:gdLst/>
                <a:ahLst/>
                <a:cxnLst/>
                <a:rect l="l" t="t" r="r" b="b"/>
                <a:pathLst>
                  <a:path w="1253" h="1452" extrusionOk="0">
                    <a:moveTo>
                      <a:pt x="769" y="0"/>
                    </a:moveTo>
                    <a:cubicBezTo>
                      <a:pt x="742" y="0"/>
                      <a:pt x="714" y="8"/>
                      <a:pt x="691" y="25"/>
                    </a:cubicBezTo>
                    <a:lnTo>
                      <a:pt x="143" y="426"/>
                    </a:lnTo>
                    <a:cubicBezTo>
                      <a:pt x="1" y="530"/>
                      <a:pt x="90" y="747"/>
                      <a:pt x="224" y="747"/>
                    </a:cubicBezTo>
                    <a:cubicBezTo>
                      <a:pt x="252" y="747"/>
                      <a:pt x="282" y="737"/>
                      <a:pt x="312" y="715"/>
                    </a:cubicBezTo>
                    <a:lnTo>
                      <a:pt x="673" y="451"/>
                    </a:lnTo>
                    <a:lnTo>
                      <a:pt x="673" y="451"/>
                    </a:lnTo>
                    <a:cubicBezTo>
                      <a:pt x="748" y="745"/>
                      <a:pt x="822" y="1039"/>
                      <a:pt x="898" y="1333"/>
                    </a:cubicBezTo>
                    <a:cubicBezTo>
                      <a:pt x="919" y="1416"/>
                      <a:pt x="983" y="1452"/>
                      <a:pt x="1048" y="1452"/>
                    </a:cubicBezTo>
                    <a:cubicBezTo>
                      <a:pt x="1148" y="1452"/>
                      <a:pt x="1252" y="1370"/>
                      <a:pt x="1220" y="1244"/>
                    </a:cubicBezTo>
                    <a:cubicBezTo>
                      <a:pt x="1125" y="870"/>
                      <a:pt x="1031" y="498"/>
                      <a:pt x="936" y="126"/>
                    </a:cubicBezTo>
                    <a:cubicBezTo>
                      <a:pt x="918" y="55"/>
                      <a:pt x="843" y="0"/>
                      <a:pt x="7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4" name="Google Shape;15514;p27"/>
              <p:cNvSpPr/>
              <p:nvPr/>
            </p:nvSpPr>
            <p:spPr>
              <a:xfrm>
                <a:off x="1632800" y="2999375"/>
                <a:ext cx="34600" cy="67900"/>
              </a:xfrm>
              <a:custGeom>
                <a:avLst/>
                <a:gdLst/>
                <a:ahLst/>
                <a:cxnLst/>
                <a:rect l="l" t="t" r="r" b="b"/>
                <a:pathLst>
                  <a:path w="1384" h="2716" extrusionOk="0">
                    <a:moveTo>
                      <a:pt x="962" y="1"/>
                    </a:moveTo>
                    <a:cubicBezTo>
                      <a:pt x="545" y="1"/>
                      <a:pt x="194" y="427"/>
                      <a:pt x="69" y="814"/>
                    </a:cubicBezTo>
                    <a:cubicBezTo>
                      <a:pt x="0" y="1029"/>
                      <a:pt x="15" y="1216"/>
                      <a:pt x="183" y="1379"/>
                    </a:cubicBezTo>
                    <a:cubicBezTo>
                      <a:pt x="293" y="1485"/>
                      <a:pt x="441" y="1531"/>
                      <a:pt x="555" y="1628"/>
                    </a:cubicBezTo>
                    <a:cubicBezTo>
                      <a:pt x="746" y="1790"/>
                      <a:pt x="830" y="1918"/>
                      <a:pt x="743" y="2157"/>
                    </a:cubicBezTo>
                    <a:cubicBezTo>
                      <a:pt x="702" y="2268"/>
                      <a:pt x="619" y="2396"/>
                      <a:pt x="506" y="2396"/>
                    </a:cubicBezTo>
                    <a:cubicBezTo>
                      <a:pt x="466" y="2396"/>
                      <a:pt x="422" y="2380"/>
                      <a:pt x="375" y="2342"/>
                    </a:cubicBezTo>
                    <a:cubicBezTo>
                      <a:pt x="341" y="2314"/>
                      <a:pt x="303" y="2303"/>
                      <a:pt x="267" y="2303"/>
                    </a:cubicBezTo>
                    <a:cubicBezTo>
                      <a:pt x="127" y="2303"/>
                      <a:pt x="5" y="2472"/>
                      <a:pt x="139" y="2580"/>
                    </a:cubicBezTo>
                    <a:cubicBezTo>
                      <a:pt x="255" y="2673"/>
                      <a:pt x="390" y="2716"/>
                      <a:pt x="525" y="2716"/>
                    </a:cubicBezTo>
                    <a:cubicBezTo>
                      <a:pt x="806" y="2716"/>
                      <a:pt x="1080" y="2526"/>
                      <a:pt x="1144" y="2212"/>
                    </a:cubicBezTo>
                    <a:cubicBezTo>
                      <a:pt x="1205" y="1913"/>
                      <a:pt x="1050" y="1613"/>
                      <a:pt x="833" y="1416"/>
                    </a:cubicBezTo>
                    <a:cubicBezTo>
                      <a:pt x="691" y="1288"/>
                      <a:pt x="375" y="1175"/>
                      <a:pt x="374" y="955"/>
                    </a:cubicBezTo>
                    <a:cubicBezTo>
                      <a:pt x="371" y="683"/>
                      <a:pt x="716" y="350"/>
                      <a:pt x="1000" y="350"/>
                    </a:cubicBezTo>
                    <a:cubicBezTo>
                      <a:pt x="1041" y="350"/>
                      <a:pt x="1081" y="357"/>
                      <a:pt x="1118" y="373"/>
                    </a:cubicBezTo>
                    <a:cubicBezTo>
                      <a:pt x="1140" y="382"/>
                      <a:pt x="1161" y="386"/>
                      <a:pt x="1180" y="386"/>
                    </a:cubicBezTo>
                    <a:cubicBezTo>
                      <a:pt x="1333" y="386"/>
                      <a:pt x="1383" y="123"/>
                      <a:pt x="1207" y="51"/>
                    </a:cubicBezTo>
                    <a:cubicBezTo>
                      <a:pt x="1123" y="16"/>
                      <a:pt x="1041" y="1"/>
                      <a:pt x="9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5" name="Google Shape;15515;p27"/>
              <p:cNvSpPr/>
              <p:nvPr/>
            </p:nvSpPr>
            <p:spPr>
              <a:xfrm>
                <a:off x="1674200" y="2977250"/>
                <a:ext cx="29075" cy="40175"/>
              </a:xfrm>
              <a:custGeom>
                <a:avLst/>
                <a:gdLst/>
                <a:ahLst/>
                <a:cxnLst/>
                <a:rect l="l" t="t" r="r" b="b"/>
                <a:pathLst>
                  <a:path w="1163" h="1607" extrusionOk="0">
                    <a:moveTo>
                      <a:pt x="734" y="1"/>
                    </a:moveTo>
                    <a:cubicBezTo>
                      <a:pt x="691" y="1"/>
                      <a:pt x="647" y="16"/>
                      <a:pt x="616" y="47"/>
                    </a:cubicBezTo>
                    <a:lnTo>
                      <a:pt x="118" y="539"/>
                    </a:lnTo>
                    <a:cubicBezTo>
                      <a:pt x="0" y="657"/>
                      <a:pt x="115" y="825"/>
                      <a:pt x="243" y="825"/>
                    </a:cubicBezTo>
                    <a:cubicBezTo>
                      <a:pt x="281" y="825"/>
                      <a:pt x="320" y="810"/>
                      <a:pt x="355" y="776"/>
                    </a:cubicBezTo>
                    <a:lnTo>
                      <a:pt x="628" y="505"/>
                    </a:lnTo>
                    <a:lnTo>
                      <a:pt x="628" y="505"/>
                    </a:lnTo>
                    <a:cubicBezTo>
                      <a:pt x="691" y="832"/>
                      <a:pt x="753" y="1158"/>
                      <a:pt x="815" y="1485"/>
                    </a:cubicBezTo>
                    <a:cubicBezTo>
                      <a:pt x="832" y="1570"/>
                      <a:pt x="893" y="1606"/>
                      <a:pt x="958" y="1606"/>
                    </a:cubicBezTo>
                    <a:cubicBezTo>
                      <a:pt x="1056" y="1606"/>
                      <a:pt x="1163" y="1523"/>
                      <a:pt x="1139" y="1397"/>
                    </a:cubicBezTo>
                    <a:cubicBezTo>
                      <a:pt x="1058" y="971"/>
                      <a:pt x="976" y="547"/>
                      <a:pt x="895" y="121"/>
                    </a:cubicBezTo>
                    <a:cubicBezTo>
                      <a:pt x="879" y="42"/>
                      <a:pt x="807" y="1"/>
                      <a:pt x="7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6" name="Google Shape;15516;p27"/>
              <p:cNvSpPr/>
              <p:nvPr/>
            </p:nvSpPr>
            <p:spPr>
              <a:xfrm>
                <a:off x="1735300" y="3001050"/>
                <a:ext cx="19475" cy="55050"/>
              </a:xfrm>
              <a:custGeom>
                <a:avLst/>
                <a:gdLst/>
                <a:ahLst/>
                <a:cxnLst/>
                <a:rect l="l" t="t" r="r" b="b"/>
                <a:pathLst>
                  <a:path w="779" h="2202" extrusionOk="0">
                    <a:moveTo>
                      <a:pt x="205" y="1"/>
                    </a:moveTo>
                    <a:cubicBezTo>
                      <a:pt x="106" y="1"/>
                      <a:pt x="0" y="83"/>
                      <a:pt x="28" y="210"/>
                    </a:cubicBezTo>
                    <a:cubicBezTo>
                      <a:pt x="161" y="834"/>
                      <a:pt x="295" y="1457"/>
                      <a:pt x="428" y="2081"/>
                    </a:cubicBezTo>
                    <a:cubicBezTo>
                      <a:pt x="446" y="2165"/>
                      <a:pt x="508" y="2202"/>
                      <a:pt x="574" y="2202"/>
                    </a:cubicBezTo>
                    <a:cubicBezTo>
                      <a:pt x="673" y="2202"/>
                      <a:pt x="778" y="2119"/>
                      <a:pt x="751" y="1993"/>
                    </a:cubicBezTo>
                    <a:lnTo>
                      <a:pt x="350" y="121"/>
                    </a:lnTo>
                    <a:cubicBezTo>
                      <a:pt x="332"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7" name="Google Shape;15517;p27"/>
              <p:cNvSpPr/>
              <p:nvPr/>
            </p:nvSpPr>
            <p:spPr>
              <a:xfrm>
                <a:off x="1727300" y="3024500"/>
                <a:ext cx="45275" cy="12750"/>
              </a:xfrm>
              <a:custGeom>
                <a:avLst/>
                <a:gdLst/>
                <a:ahLst/>
                <a:cxnLst/>
                <a:rect l="l" t="t" r="r" b="b"/>
                <a:pathLst>
                  <a:path w="1811" h="510" extrusionOk="0">
                    <a:moveTo>
                      <a:pt x="1546" y="0"/>
                    </a:moveTo>
                    <a:cubicBezTo>
                      <a:pt x="1537" y="0"/>
                      <a:pt x="1529" y="1"/>
                      <a:pt x="1519" y="2"/>
                    </a:cubicBezTo>
                    <a:lnTo>
                      <a:pt x="203" y="184"/>
                    </a:lnTo>
                    <a:cubicBezTo>
                      <a:pt x="0" y="213"/>
                      <a:pt x="74" y="509"/>
                      <a:pt x="266" y="509"/>
                    </a:cubicBezTo>
                    <a:cubicBezTo>
                      <a:pt x="275" y="509"/>
                      <a:pt x="284" y="508"/>
                      <a:pt x="293" y="507"/>
                    </a:cubicBezTo>
                    <a:lnTo>
                      <a:pt x="1608" y="324"/>
                    </a:lnTo>
                    <a:cubicBezTo>
                      <a:pt x="1811" y="296"/>
                      <a:pt x="1737" y="0"/>
                      <a:pt x="15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8" name="Google Shape;15518;p27"/>
              <p:cNvSpPr/>
              <p:nvPr/>
            </p:nvSpPr>
            <p:spPr>
              <a:xfrm>
                <a:off x="1787175" y="2989050"/>
                <a:ext cx="38200" cy="72075"/>
              </a:xfrm>
              <a:custGeom>
                <a:avLst/>
                <a:gdLst/>
                <a:ahLst/>
                <a:cxnLst/>
                <a:rect l="l" t="t" r="r" b="b"/>
                <a:pathLst>
                  <a:path w="1528" h="2883" extrusionOk="0">
                    <a:moveTo>
                      <a:pt x="1076" y="0"/>
                    </a:moveTo>
                    <a:cubicBezTo>
                      <a:pt x="549" y="0"/>
                      <a:pt x="215" y="556"/>
                      <a:pt x="82" y="1051"/>
                    </a:cubicBezTo>
                    <a:cubicBezTo>
                      <a:pt x="23" y="1274"/>
                      <a:pt x="0" y="1483"/>
                      <a:pt x="162" y="1667"/>
                    </a:cubicBezTo>
                    <a:cubicBezTo>
                      <a:pt x="241" y="1759"/>
                      <a:pt x="355" y="1811"/>
                      <a:pt x="461" y="1860"/>
                    </a:cubicBezTo>
                    <a:cubicBezTo>
                      <a:pt x="526" y="1890"/>
                      <a:pt x="596" y="1913"/>
                      <a:pt x="662" y="1942"/>
                    </a:cubicBezTo>
                    <a:cubicBezTo>
                      <a:pt x="708" y="1957"/>
                      <a:pt x="751" y="1977"/>
                      <a:pt x="792" y="2000"/>
                    </a:cubicBezTo>
                    <a:cubicBezTo>
                      <a:pt x="981" y="2078"/>
                      <a:pt x="932" y="2244"/>
                      <a:pt x="644" y="2496"/>
                    </a:cubicBezTo>
                    <a:cubicBezTo>
                      <a:pt x="609" y="2466"/>
                      <a:pt x="570" y="2454"/>
                      <a:pt x="533" y="2454"/>
                    </a:cubicBezTo>
                    <a:cubicBezTo>
                      <a:pt x="397" y="2454"/>
                      <a:pt x="278" y="2623"/>
                      <a:pt x="407" y="2734"/>
                    </a:cubicBezTo>
                    <a:cubicBezTo>
                      <a:pt x="529" y="2836"/>
                      <a:pt x="669" y="2883"/>
                      <a:pt x="804" y="2883"/>
                    </a:cubicBezTo>
                    <a:cubicBezTo>
                      <a:pt x="1128" y="2883"/>
                      <a:pt x="1421" y="2614"/>
                      <a:pt x="1350" y="2212"/>
                    </a:cubicBezTo>
                    <a:cubicBezTo>
                      <a:pt x="1301" y="1937"/>
                      <a:pt x="1101" y="1777"/>
                      <a:pt x="863" y="1664"/>
                    </a:cubicBezTo>
                    <a:cubicBezTo>
                      <a:pt x="612" y="1547"/>
                      <a:pt x="409" y="1487"/>
                      <a:pt x="406" y="1140"/>
                    </a:cubicBezTo>
                    <a:cubicBezTo>
                      <a:pt x="402" y="786"/>
                      <a:pt x="748" y="344"/>
                      <a:pt x="1114" y="344"/>
                    </a:cubicBezTo>
                    <a:cubicBezTo>
                      <a:pt x="1160" y="344"/>
                      <a:pt x="1206" y="351"/>
                      <a:pt x="1252" y="366"/>
                    </a:cubicBezTo>
                    <a:cubicBezTo>
                      <a:pt x="1272" y="372"/>
                      <a:pt x="1290" y="375"/>
                      <a:pt x="1307" y="375"/>
                    </a:cubicBezTo>
                    <a:cubicBezTo>
                      <a:pt x="1472" y="375"/>
                      <a:pt x="1528" y="104"/>
                      <a:pt x="1342" y="43"/>
                    </a:cubicBezTo>
                    <a:lnTo>
                      <a:pt x="1342" y="43"/>
                    </a:lnTo>
                    <a:lnTo>
                      <a:pt x="1341" y="44"/>
                    </a:lnTo>
                    <a:cubicBezTo>
                      <a:pt x="1248" y="14"/>
                      <a:pt x="1160" y="0"/>
                      <a:pt x="10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9" name="Google Shape;15519;p27"/>
              <p:cNvSpPr/>
              <p:nvPr/>
            </p:nvSpPr>
            <p:spPr>
              <a:xfrm>
                <a:off x="1834900" y="2984425"/>
                <a:ext cx="34300" cy="35525"/>
              </a:xfrm>
              <a:custGeom>
                <a:avLst/>
                <a:gdLst/>
                <a:ahLst/>
                <a:cxnLst/>
                <a:rect l="l" t="t" r="r" b="b"/>
                <a:pathLst>
                  <a:path w="1372" h="1421" extrusionOk="0">
                    <a:moveTo>
                      <a:pt x="207" y="0"/>
                    </a:moveTo>
                    <a:cubicBezTo>
                      <a:pt x="1" y="0"/>
                      <a:pt x="4" y="326"/>
                      <a:pt x="216" y="336"/>
                    </a:cubicBezTo>
                    <a:lnTo>
                      <a:pt x="713" y="359"/>
                    </a:lnTo>
                    <a:lnTo>
                      <a:pt x="713" y="359"/>
                    </a:lnTo>
                    <a:cubicBezTo>
                      <a:pt x="710" y="657"/>
                      <a:pt x="449" y="953"/>
                      <a:pt x="667" y="1248"/>
                    </a:cubicBezTo>
                    <a:cubicBezTo>
                      <a:pt x="746" y="1355"/>
                      <a:pt x="880" y="1421"/>
                      <a:pt x="1010" y="1421"/>
                    </a:cubicBezTo>
                    <a:cubicBezTo>
                      <a:pt x="1108" y="1421"/>
                      <a:pt x="1203" y="1384"/>
                      <a:pt x="1270" y="1300"/>
                    </a:cubicBezTo>
                    <a:cubicBezTo>
                      <a:pt x="1372" y="1174"/>
                      <a:pt x="1260" y="1006"/>
                      <a:pt x="1142" y="1006"/>
                    </a:cubicBezTo>
                    <a:cubicBezTo>
                      <a:pt x="1104" y="1006"/>
                      <a:pt x="1066" y="1023"/>
                      <a:pt x="1034" y="1064"/>
                    </a:cubicBezTo>
                    <a:cubicBezTo>
                      <a:pt x="1021" y="1079"/>
                      <a:pt x="1008" y="1085"/>
                      <a:pt x="996" y="1085"/>
                    </a:cubicBezTo>
                    <a:cubicBezTo>
                      <a:pt x="962" y="1085"/>
                      <a:pt x="930" y="1042"/>
                      <a:pt x="918" y="1004"/>
                    </a:cubicBezTo>
                    <a:cubicBezTo>
                      <a:pt x="886" y="904"/>
                      <a:pt x="953" y="760"/>
                      <a:pt x="982" y="667"/>
                    </a:cubicBezTo>
                    <a:cubicBezTo>
                      <a:pt x="1038" y="493"/>
                      <a:pt x="1069" y="332"/>
                      <a:pt x="1021" y="153"/>
                    </a:cubicBezTo>
                    <a:cubicBezTo>
                      <a:pt x="1000" y="81"/>
                      <a:pt x="936" y="31"/>
                      <a:pt x="860" y="30"/>
                    </a:cubicBezTo>
                    <a:lnTo>
                      <a:pt x="216" y="1"/>
                    </a:lnTo>
                    <a:cubicBezTo>
                      <a:pt x="213" y="0"/>
                      <a:pt x="210"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0" name="Google Shape;15520;p27"/>
              <p:cNvSpPr/>
              <p:nvPr/>
            </p:nvSpPr>
            <p:spPr>
              <a:xfrm>
                <a:off x="1898950" y="3010250"/>
                <a:ext cx="46950" cy="52800"/>
              </a:xfrm>
              <a:custGeom>
                <a:avLst/>
                <a:gdLst/>
                <a:ahLst/>
                <a:cxnLst/>
                <a:rect l="l" t="t" r="r" b="b"/>
                <a:pathLst>
                  <a:path w="1878" h="2112" extrusionOk="0">
                    <a:moveTo>
                      <a:pt x="235" y="0"/>
                    </a:moveTo>
                    <a:cubicBezTo>
                      <a:pt x="117" y="0"/>
                      <a:pt x="1" y="120"/>
                      <a:pt x="84" y="246"/>
                    </a:cubicBezTo>
                    <a:cubicBezTo>
                      <a:pt x="514" y="888"/>
                      <a:pt x="996" y="1495"/>
                      <a:pt x="1527" y="2060"/>
                    </a:cubicBezTo>
                    <a:cubicBezTo>
                      <a:pt x="1561" y="2096"/>
                      <a:pt x="1600" y="2111"/>
                      <a:pt x="1638" y="2111"/>
                    </a:cubicBezTo>
                    <a:cubicBezTo>
                      <a:pt x="1764" y="2111"/>
                      <a:pt x="1877" y="1942"/>
                      <a:pt x="1763" y="1822"/>
                    </a:cubicBezTo>
                    <a:cubicBezTo>
                      <a:pt x="1252" y="1280"/>
                      <a:pt x="787" y="696"/>
                      <a:pt x="374" y="77"/>
                    </a:cubicBezTo>
                    <a:cubicBezTo>
                      <a:pt x="338" y="23"/>
                      <a:pt x="286"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1" name="Google Shape;15521;p27"/>
              <p:cNvSpPr/>
              <p:nvPr/>
            </p:nvSpPr>
            <p:spPr>
              <a:xfrm>
                <a:off x="1899350" y="3017325"/>
                <a:ext cx="32800" cy="54550"/>
              </a:xfrm>
              <a:custGeom>
                <a:avLst/>
                <a:gdLst/>
                <a:ahLst/>
                <a:cxnLst/>
                <a:rect l="l" t="t" r="r" b="b"/>
                <a:pathLst>
                  <a:path w="1312" h="2182" extrusionOk="0">
                    <a:moveTo>
                      <a:pt x="1076" y="1"/>
                    </a:moveTo>
                    <a:cubicBezTo>
                      <a:pt x="1025" y="1"/>
                      <a:pt x="974" y="23"/>
                      <a:pt x="937" y="76"/>
                    </a:cubicBezTo>
                    <a:cubicBezTo>
                      <a:pt x="539" y="658"/>
                      <a:pt x="236" y="1299"/>
                      <a:pt x="37" y="1975"/>
                    </a:cubicBezTo>
                    <a:cubicBezTo>
                      <a:pt x="1" y="2100"/>
                      <a:pt x="103" y="2182"/>
                      <a:pt x="204" y="2182"/>
                    </a:cubicBezTo>
                    <a:cubicBezTo>
                      <a:pt x="270" y="2182"/>
                      <a:pt x="335" y="2147"/>
                      <a:pt x="359" y="2065"/>
                    </a:cubicBezTo>
                    <a:cubicBezTo>
                      <a:pt x="551" y="1417"/>
                      <a:pt x="844" y="802"/>
                      <a:pt x="1226" y="245"/>
                    </a:cubicBezTo>
                    <a:cubicBezTo>
                      <a:pt x="1311" y="120"/>
                      <a:pt x="1195" y="1"/>
                      <a:pt x="10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2" name="Google Shape;15522;p27"/>
              <p:cNvSpPr/>
              <p:nvPr/>
            </p:nvSpPr>
            <p:spPr>
              <a:xfrm>
                <a:off x="1947725" y="3007475"/>
                <a:ext cx="57000" cy="111275"/>
              </a:xfrm>
              <a:custGeom>
                <a:avLst/>
                <a:gdLst/>
                <a:ahLst/>
                <a:cxnLst/>
                <a:rect l="l" t="t" r="r" b="b"/>
                <a:pathLst>
                  <a:path w="2280" h="4451" extrusionOk="0">
                    <a:moveTo>
                      <a:pt x="1681" y="1"/>
                    </a:moveTo>
                    <a:cubicBezTo>
                      <a:pt x="1600" y="1"/>
                      <a:pt x="1521" y="54"/>
                      <a:pt x="1521" y="162"/>
                    </a:cubicBezTo>
                    <a:lnTo>
                      <a:pt x="1519" y="162"/>
                    </a:lnTo>
                    <a:cubicBezTo>
                      <a:pt x="1520" y="168"/>
                      <a:pt x="1520" y="175"/>
                      <a:pt x="1521" y="182"/>
                    </a:cubicBezTo>
                    <a:lnTo>
                      <a:pt x="1521" y="182"/>
                    </a:lnTo>
                    <a:cubicBezTo>
                      <a:pt x="1522" y="462"/>
                      <a:pt x="1528" y="741"/>
                      <a:pt x="1540" y="1020"/>
                    </a:cubicBezTo>
                    <a:lnTo>
                      <a:pt x="1540" y="1020"/>
                    </a:lnTo>
                    <a:cubicBezTo>
                      <a:pt x="1507" y="1361"/>
                      <a:pt x="1398" y="1667"/>
                      <a:pt x="1103" y="1757"/>
                    </a:cubicBezTo>
                    <a:cubicBezTo>
                      <a:pt x="1027" y="1780"/>
                      <a:pt x="965" y="1792"/>
                      <a:pt x="913" y="1792"/>
                    </a:cubicBezTo>
                    <a:cubicBezTo>
                      <a:pt x="688" y="1792"/>
                      <a:pt x="651" y="1584"/>
                      <a:pt x="520" y="1240"/>
                    </a:cubicBezTo>
                    <a:cubicBezTo>
                      <a:pt x="433" y="1011"/>
                      <a:pt x="386" y="775"/>
                      <a:pt x="345" y="535"/>
                    </a:cubicBezTo>
                    <a:cubicBezTo>
                      <a:pt x="330" y="451"/>
                      <a:pt x="270" y="414"/>
                      <a:pt x="206" y="414"/>
                    </a:cubicBezTo>
                    <a:cubicBezTo>
                      <a:pt x="108" y="414"/>
                      <a:pt x="0" y="497"/>
                      <a:pt x="21" y="624"/>
                    </a:cubicBezTo>
                    <a:lnTo>
                      <a:pt x="23" y="624"/>
                    </a:lnTo>
                    <a:cubicBezTo>
                      <a:pt x="105" y="1109"/>
                      <a:pt x="413" y="2442"/>
                      <a:pt x="1085" y="2459"/>
                    </a:cubicBezTo>
                    <a:cubicBezTo>
                      <a:pt x="1090" y="2459"/>
                      <a:pt x="1094" y="2459"/>
                      <a:pt x="1099" y="2459"/>
                    </a:cubicBezTo>
                    <a:cubicBezTo>
                      <a:pt x="1332" y="2459"/>
                      <a:pt x="1496" y="2317"/>
                      <a:pt x="1611" y="2102"/>
                    </a:cubicBezTo>
                    <a:lnTo>
                      <a:pt x="1611" y="2102"/>
                    </a:lnTo>
                    <a:cubicBezTo>
                      <a:pt x="1680" y="2850"/>
                      <a:pt x="1787" y="3593"/>
                      <a:pt x="1933" y="4331"/>
                    </a:cubicBezTo>
                    <a:cubicBezTo>
                      <a:pt x="1949" y="4415"/>
                      <a:pt x="2010" y="4451"/>
                      <a:pt x="2075" y="4451"/>
                    </a:cubicBezTo>
                    <a:cubicBezTo>
                      <a:pt x="2173" y="4451"/>
                      <a:pt x="2279" y="4369"/>
                      <a:pt x="2255" y="4242"/>
                    </a:cubicBezTo>
                    <a:cubicBezTo>
                      <a:pt x="2034" y="3119"/>
                      <a:pt x="1904" y="1979"/>
                      <a:pt x="1866" y="836"/>
                    </a:cubicBezTo>
                    <a:lnTo>
                      <a:pt x="1866" y="836"/>
                    </a:lnTo>
                    <a:cubicBezTo>
                      <a:pt x="1876" y="553"/>
                      <a:pt x="1866" y="305"/>
                      <a:pt x="1855" y="162"/>
                    </a:cubicBezTo>
                    <a:lnTo>
                      <a:pt x="1855" y="162"/>
                    </a:lnTo>
                    <a:cubicBezTo>
                      <a:pt x="1855" y="162"/>
                      <a:pt x="1855" y="162"/>
                      <a:pt x="1855" y="162"/>
                    </a:cubicBezTo>
                    <a:cubicBezTo>
                      <a:pt x="1847" y="55"/>
                      <a:pt x="1763" y="1"/>
                      <a:pt x="16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3" name="Google Shape;15523;p27"/>
              <p:cNvSpPr/>
              <p:nvPr/>
            </p:nvSpPr>
            <p:spPr>
              <a:xfrm>
                <a:off x="2034700" y="3001375"/>
                <a:ext cx="10100" cy="55100"/>
              </a:xfrm>
              <a:custGeom>
                <a:avLst/>
                <a:gdLst/>
                <a:ahLst/>
                <a:cxnLst/>
                <a:rect l="l" t="t" r="r" b="b"/>
                <a:pathLst>
                  <a:path w="404" h="2204" extrusionOk="0">
                    <a:moveTo>
                      <a:pt x="166" y="0"/>
                    </a:moveTo>
                    <a:cubicBezTo>
                      <a:pt x="82" y="0"/>
                      <a:pt x="0" y="54"/>
                      <a:pt x="4" y="162"/>
                    </a:cubicBezTo>
                    <a:cubicBezTo>
                      <a:pt x="25" y="788"/>
                      <a:pt x="45" y="1415"/>
                      <a:pt x="66" y="2042"/>
                    </a:cubicBezTo>
                    <a:cubicBezTo>
                      <a:pt x="69" y="2149"/>
                      <a:pt x="155" y="2203"/>
                      <a:pt x="239" y="2203"/>
                    </a:cubicBezTo>
                    <a:cubicBezTo>
                      <a:pt x="322" y="2203"/>
                      <a:pt x="404" y="2150"/>
                      <a:pt x="400" y="2042"/>
                    </a:cubicBezTo>
                    <a:lnTo>
                      <a:pt x="339" y="162"/>
                    </a:lnTo>
                    <a:cubicBezTo>
                      <a:pt x="335" y="54"/>
                      <a:pt x="250" y="0"/>
                      <a:pt x="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4" name="Google Shape;15524;p27"/>
              <p:cNvSpPr/>
              <p:nvPr/>
            </p:nvSpPr>
            <p:spPr>
              <a:xfrm>
                <a:off x="2028825" y="3024750"/>
                <a:ext cx="34300" cy="10250"/>
              </a:xfrm>
              <a:custGeom>
                <a:avLst/>
                <a:gdLst/>
                <a:ahLst/>
                <a:cxnLst/>
                <a:rect l="l" t="t" r="r" b="b"/>
                <a:pathLst>
                  <a:path w="1372" h="410" extrusionOk="0">
                    <a:moveTo>
                      <a:pt x="1172" y="1"/>
                    </a:moveTo>
                    <a:cubicBezTo>
                      <a:pt x="1167" y="1"/>
                      <a:pt x="1162" y="1"/>
                      <a:pt x="1157" y="1"/>
                    </a:cubicBezTo>
                    <a:lnTo>
                      <a:pt x="216" y="73"/>
                    </a:lnTo>
                    <a:cubicBezTo>
                      <a:pt x="7" y="90"/>
                      <a:pt x="1" y="409"/>
                      <a:pt x="202" y="409"/>
                    </a:cubicBezTo>
                    <a:cubicBezTo>
                      <a:pt x="206" y="409"/>
                      <a:pt x="211" y="409"/>
                      <a:pt x="216" y="409"/>
                    </a:cubicBezTo>
                    <a:lnTo>
                      <a:pt x="1157" y="336"/>
                    </a:lnTo>
                    <a:cubicBezTo>
                      <a:pt x="1365" y="319"/>
                      <a:pt x="1372" y="1"/>
                      <a:pt x="11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5" name="Google Shape;15525;p27"/>
              <p:cNvSpPr/>
              <p:nvPr/>
            </p:nvSpPr>
            <p:spPr>
              <a:xfrm>
                <a:off x="2068500" y="2995500"/>
                <a:ext cx="62425" cy="61100"/>
              </a:xfrm>
              <a:custGeom>
                <a:avLst/>
                <a:gdLst/>
                <a:ahLst/>
                <a:cxnLst/>
                <a:rect l="l" t="t" r="r" b="b"/>
                <a:pathLst>
                  <a:path w="2497" h="2444" extrusionOk="0">
                    <a:moveTo>
                      <a:pt x="1254" y="1"/>
                    </a:moveTo>
                    <a:cubicBezTo>
                      <a:pt x="573" y="1"/>
                      <a:pt x="1" y="735"/>
                      <a:pt x="311" y="1484"/>
                    </a:cubicBezTo>
                    <a:cubicBezTo>
                      <a:pt x="507" y="1954"/>
                      <a:pt x="1162" y="2443"/>
                      <a:pt x="1720" y="2443"/>
                    </a:cubicBezTo>
                    <a:cubicBezTo>
                      <a:pt x="2010" y="2443"/>
                      <a:pt x="2274" y="2311"/>
                      <a:pt x="2433" y="1975"/>
                    </a:cubicBezTo>
                    <a:cubicBezTo>
                      <a:pt x="2497" y="1843"/>
                      <a:pt x="2380" y="1721"/>
                      <a:pt x="2271" y="1721"/>
                    </a:cubicBezTo>
                    <a:cubicBezTo>
                      <a:pt x="2221" y="1721"/>
                      <a:pt x="2173" y="1746"/>
                      <a:pt x="2145" y="1808"/>
                    </a:cubicBezTo>
                    <a:cubicBezTo>
                      <a:pt x="2041" y="2025"/>
                      <a:pt x="1872" y="2110"/>
                      <a:pt x="1683" y="2110"/>
                    </a:cubicBezTo>
                    <a:cubicBezTo>
                      <a:pt x="1289" y="2110"/>
                      <a:pt x="810" y="1740"/>
                      <a:pt x="659" y="1440"/>
                    </a:cubicBezTo>
                    <a:cubicBezTo>
                      <a:pt x="514" y="1153"/>
                      <a:pt x="490" y="784"/>
                      <a:pt x="735" y="541"/>
                    </a:cubicBezTo>
                    <a:cubicBezTo>
                      <a:pt x="872" y="407"/>
                      <a:pt x="1047" y="346"/>
                      <a:pt x="1225" y="346"/>
                    </a:cubicBezTo>
                    <a:cubicBezTo>
                      <a:pt x="1393" y="346"/>
                      <a:pt x="1563" y="401"/>
                      <a:pt x="1702" y="503"/>
                    </a:cubicBezTo>
                    <a:cubicBezTo>
                      <a:pt x="1732" y="526"/>
                      <a:pt x="1762" y="535"/>
                      <a:pt x="1790" y="535"/>
                    </a:cubicBezTo>
                    <a:cubicBezTo>
                      <a:pt x="1923" y="535"/>
                      <a:pt x="2012" y="320"/>
                      <a:pt x="1870" y="215"/>
                    </a:cubicBezTo>
                    <a:cubicBezTo>
                      <a:pt x="1669" y="66"/>
                      <a:pt x="1456" y="1"/>
                      <a:pt x="1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6" name="Google Shape;15526;p27"/>
              <p:cNvSpPr/>
              <p:nvPr/>
            </p:nvSpPr>
            <p:spPr>
              <a:xfrm>
                <a:off x="403100" y="2729425"/>
                <a:ext cx="195775" cy="465650"/>
              </a:xfrm>
              <a:custGeom>
                <a:avLst/>
                <a:gdLst/>
                <a:ahLst/>
                <a:cxnLst/>
                <a:rect l="l" t="t" r="r" b="b"/>
                <a:pathLst>
                  <a:path w="7831" h="18626" extrusionOk="0">
                    <a:moveTo>
                      <a:pt x="7628" y="1"/>
                    </a:moveTo>
                    <a:cubicBezTo>
                      <a:pt x="7561" y="1"/>
                      <a:pt x="7493" y="36"/>
                      <a:pt x="7465" y="116"/>
                    </a:cubicBezTo>
                    <a:cubicBezTo>
                      <a:pt x="5296" y="6318"/>
                      <a:pt x="2828" y="12403"/>
                      <a:pt x="62" y="18371"/>
                    </a:cubicBezTo>
                    <a:cubicBezTo>
                      <a:pt x="1" y="18504"/>
                      <a:pt x="117" y="18625"/>
                      <a:pt x="225" y="18625"/>
                    </a:cubicBezTo>
                    <a:cubicBezTo>
                      <a:pt x="275" y="18625"/>
                      <a:pt x="323" y="18600"/>
                      <a:pt x="351" y="18538"/>
                    </a:cubicBezTo>
                    <a:cubicBezTo>
                      <a:pt x="3127" y="12551"/>
                      <a:pt x="5606" y="6440"/>
                      <a:pt x="7787" y="205"/>
                    </a:cubicBezTo>
                    <a:cubicBezTo>
                      <a:pt x="7830" y="81"/>
                      <a:pt x="7730" y="1"/>
                      <a:pt x="76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7" name="Google Shape;15527;p27"/>
              <p:cNvSpPr/>
              <p:nvPr/>
            </p:nvSpPr>
            <p:spPr>
              <a:xfrm>
                <a:off x="593800" y="2719500"/>
                <a:ext cx="650450" cy="531250"/>
              </a:xfrm>
              <a:custGeom>
                <a:avLst/>
                <a:gdLst/>
                <a:ahLst/>
                <a:cxnLst/>
                <a:rect l="l" t="t" r="r" b="b"/>
                <a:pathLst>
                  <a:path w="26018" h="21250" extrusionOk="0">
                    <a:moveTo>
                      <a:pt x="244" y="1"/>
                    </a:moveTo>
                    <a:cubicBezTo>
                      <a:pt x="115" y="1"/>
                      <a:pt x="0" y="169"/>
                      <a:pt x="119" y="286"/>
                    </a:cubicBezTo>
                    <a:cubicBezTo>
                      <a:pt x="8035" y="7980"/>
                      <a:pt x="16592" y="14983"/>
                      <a:pt x="25701" y="21220"/>
                    </a:cubicBezTo>
                    <a:cubicBezTo>
                      <a:pt x="25731" y="21241"/>
                      <a:pt x="25760" y="21250"/>
                      <a:pt x="25788" y="21250"/>
                    </a:cubicBezTo>
                    <a:cubicBezTo>
                      <a:pt x="25926" y="21250"/>
                      <a:pt x="26017" y="21032"/>
                      <a:pt x="25870" y="20931"/>
                    </a:cubicBezTo>
                    <a:cubicBezTo>
                      <a:pt x="16786" y="14710"/>
                      <a:pt x="8250" y="7724"/>
                      <a:pt x="356" y="49"/>
                    </a:cubicBezTo>
                    <a:cubicBezTo>
                      <a:pt x="321" y="15"/>
                      <a:pt x="282" y="1"/>
                      <a:pt x="2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8" name="Google Shape;15528;p27"/>
              <p:cNvSpPr/>
              <p:nvPr/>
            </p:nvSpPr>
            <p:spPr>
              <a:xfrm>
                <a:off x="368650" y="3175225"/>
                <a:ext cx="891425" cy="82250"/>
              </a:xfrm>
              <a:custGeom>
                <a:avLst/>
                <a:gdLst/>
                <a:ahLst/>
                <a:cxnLst/>
                <a:rect l="l" t="t" r="r" b="b"/>
                <a:pathLst>
                  <a:path w="35657" h="3290" extrusionOk="0">
                    <a:moveTo>
                      <a:pt x="199" y="1"/>
                    </a:moveTo>
                    <a:cubicBezTo>
                      <a:pt x="1" y="1"/>
                      <a:pt x="8" y="319"/>
                      <a:pt x="216" y="336"/>
                    </a:cubicBezTo>
                    <a:lnTo>
                      <a:pt x="35442" y="3289"/>
                    </a:lnTo>
                    <a:cubicBezTo>
                      <a:pt x="35447" y="3289"/>
                      <a:pt x="35452" y="3290"/>
                      <a:pt x="35457" y="3290"/>
                    </a:cubicBezTo>
                    <a:cubicBezTo>
                      <a:pt x="35657" y="3290"/>
                      <a:pt x="35650" y="2971"/>
                      <a:pt x="35442" y="2953"/>
                    </a:cubicBezTo>
                    <a:lnTo>
                      <a:pt x="216" y="2"/>
                    </a:lnTo>
                    <a:cubicBezTo>
                      <a:pt x="210" y="1"/>
                      <a:pt x="204" y="1"/>
                      <a:pt x="1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9" name="Google Shape;15529;p27"/>
              <p:cNvSpPr/>
              <p:nvPr/>
            </p:nvSpPr>
            <p:spPr>
              <a:xfrm>
                <a:off x="1104475" y="3156400"/>
                <a:ext cx="89650" cy="178350"/>
              </a:xfrm>
              <a:custGeom>
                <a:avLst/>
                <a:gdLst/>
                <a:ahLst/>
                <a:cxnLst/>
                <a:rect l="l" t="t" r="r" b="b"/>
                <a:pathLst>
                  <a:path w="3586" h="7134" extrusionOk="0">
                    <a:moveTo>
                      <a:pt x="3358" y="1"/>
                    </a:moveTo>
                    <a:cubicBezTo>
                      <a:pt x="3330" y="1"/>
                      <a:pt x="3300" y="10"/>
                      <a:pt x="3271" y="30"/>
                    </a:cubicBezTo>
                    <a:cubicBezTo>
                      <a:pt x="1025" y="1585"/>
                      <a:pt x="0" y="4378"/>
                      <a:pt x="723" y="7015"/>
                    </a:cubicBezTo>
                    <a:cubicBezTo>
                      <a:pt x="746" y="7097"/>
                      <a:pt x="811" y="7133"/>
                      <a:pt x="877" y="7133"/>
                    </a:cubicBezTo>
                    <a:cubicBezTo>
                      <a:pt x="977" y="7133"/>
                      <a:pt x="1081" y="7051"/>
                      <a:pt x="1047" y="6926"/>
                    </a:cubicBezTo>
                    <a:cubicBezTo>
                      <a:pt x="365" y="4443"/>
                      <a:pt x="1318" y="1787"/>
                      <a:pt x="3438" y="320"/>
                    </a:cubicBezTo>
                    <a:cubicBezTo>
                      <a:pt x="3586" y="218"/>
                      <a:pt x="3494" y="1"/>
                      <a:pt x="33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0" name="Google Shape;15530;p27"/>
              <p:cNvSpPr/>
              <p:nvPr/>
            </p:nvSpPr>
            <p:spPr>
              <a:xfrm>
                <a:off x="407000" y="3046950"/>
                <a:ext cx="154725" cy="278550"/>
              </a:xfrm>
              <a:custGeom>
                <a:avLst/>
                <a:gdLst/>
                <a:ahLst/>
                <a:cxnLst/>
                <a:rect l="l" t="t" r="r" b="b"/>
                <a:pathLst>
                  <a:path w="6189" h="11142" extrusionOk="0">
                    <a:moveTo>
                      <a:pt x="263" y="1"/>
                    </a:moveTo>
                    <a:cubicBezTo>
                      <a:pt x="123" y="1"/>
                      <a:pt x="1" y="170"/>
                      <a:pt x="135" y="276"/>
                    </a:cubicBezTo>
                    <a:cubicBezTo>
                      <a:pt x="3362" y="2794"/>
                      <a:pt x="5828" y="6789"/>
                      <a:pt x="4178" y="10941"/>
                    </a:cubicBezTo>
                    <a:cubicBezTo>
                      <a:pt x="4130" y="11062"/>
                      <a:pt x="4229" y="11142"/>
                      <a:pt x="4333" y="11142"/>
                    </a:cubicBezTo>
                    <a:cubicBezTo>
                      <a:pt x="4400" y="11142"/>
                      <a:pt x="4470" y="11108"/>
                      <a:pt x="4501" y="11030"/>
                    </a:cubicBezTo>
                    <a:cubicBezTo>
                      <a:pt x="6188" y="6783"/>
                      <a:pt x="3685" y="2625"/>
                      <a:pt x="372" y="39"/>
                    </a:cubicBezTo>
                    <a:cubicBezTo>
                      <a:pt x="337" y="12"/>
                      <a:pt x="299" y="1"/>
                      <a:pt x="2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1" name="Google Shape;15531;p27"/>
              <p:cNvSpPr/>
              <p:nvPr/>
            </p:nvSpPr>
            <p:spPr>
              <a:xfrm>
                <a:off x="482325" y="2772850"/>
                <a:ext cx="262275" cy="65175"/>
              </a:xfrm>
              <a:custGeom>
                <a:avLst/>
                <a:gdLst/>
                <a:ahLst/>
                <a:cxnLst/>
                <a:rect l="l" t="t" r="r" b="b"/>
                <a:pathLst>
                  <a:path w="10491" h="2607" extrusionOk="0">
                    <a:moveTo>
                      <a:pt x="245" y="1"/>
                    </a:moveTo>
                    <a:cubicBezTo>
                      <a:pt x="116" y="1"/>
                      <a:pt x="0" y="169"/>
                      <a:pt x="120" y="286"/>
                    </a:cubicBezTo>
                    <a:cubicBezTo>
                      <a:pt x="1667" y="1815"/>
                      <a:pt x="3761" y="2606"/>
                      <a:pt x="5861" y="2606"/>
                    </a:cubicBezTo>
                    <a:cubicBezTo>
                      <a:pt x="7426" y="2606"/>
                      <a:pt x="8994" y="2167"/>
                      <a:pt x="10341" y="1265"/>
                    </a:cubicBezTo>
                    <a:cubicBezTo>
                      <a:pt x="10490" y="1165"/>
                      <a:pt x="10398" y="947"/>
                      <a:pt x="10260" y="947"/>
                    </a:cubicBezTo>
                    <a:cubicBezTo>
                      <a:pt x="10233" y="947"/>
                      <a:pt x="10203" y="955"/>
                      <a:pt x="10174" y="975"/>
                    </a:cubicBezTo>
                    <a:cubicBezTo>
                      <a:pt x="8872" y="1847"/>
                      <a:pt x="7360" y="2273"/>
                      <a:pt x="5852" y="2273"/>
                    </a:cubicBezTo>
                    <a:cubicBezTo>
                      <a:pt x="3843" y="2273"/>
                      <a:pt x="1842" y="1517"/>
                      <a:pt x="356" y="49"/>
                    </a:cubicBezTo>
                    <a:cubicBezTo>
                      <a:pt x="322" y="15"/>
                      <a:pt x="283" y="1"/>
                      <a:pt x="2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2" name="Google Shape;15532;p27"/>
              <p:cNvSpPr/>
              <p:nvPr/>
            </p:nvSpPr>
            <p:spPr>
              <a:xfrm>
                <a:off x="621150" y="3096025"/>
                <a:ext cx="32325" cy="270050"/>
              </a:xfrm>
              <a:custGeom>
                <a:avLst/>
                <a:gdLst/>
                <a:ahLst/>
                <a:cxnLst/>
                <a:rect l="l" t="t" r="r" b="b"/>
                <a:pathLst>
                  <a:path w="1293" h="10802" extrusionOk="0">
                    <a:moveTo>
                      <a:pt x="165" y="1"/>
                    </a:moveTo>
                    <a:cubicBezTo>
                      <a:pt x="82" y="1"/>
                      <a:pt x="1" y="54"/>
                      <a:pt x="6" y="162"/>
                    </a:cubicBezTo>
                    <a:cubicBezTo>
                      <a:pt x="108" y="2180"/>
                      <a:pt x="212" y="4198"/>
                      <a:pt x="314" y="6216"/>
                    </a:cubicBezTo>
                    <a:cubicBezTo>
                      <a:pt x="389" y="7693"/>
                      <a:pt x="243" y="9366"/>
                      <a:pt x="935" y="10717"/>
                    </a:cubicBezTo>
                    <a:cubicBezTo>
                      <a:pt x="966" y="10777"/>
                      <a:pt x="1015" y="10801"/>
                      <a:pt x="1065" y="10801"/>
                    </a:cubicBezTo>
                    <a:cubicBezTo>
                      <a:pt x="1176" y="10801"/>
                      <a:pt x="1292" y="10680"/>
                      <a:pt x="1225" y="10548"/>
                    </a:cubicBezTo>
                    <a:cubicBezTo>
                      <a:pt x="462" y="9061"/>
                      <a:pt x="688" y="6980"/>
                      <a:pt x="604" y="5351"/>
                    </a:cubicBezTo>
                    <a:cubicBezTo>
                      <a:pt x="517" y="3621"/>
                      <a:pt x="429" y="1891"/>
                      <a:pt x="340" y="162"/>
                    </a:cubicBezTo>
                    <a:cubicBezTo>
                      <a:pt x="335" y="55"/>
                      <a:pt x="249"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3" name="Google Shape;15533;p27"/>
              <p:cNvSpPr/>
              <p:nvPr/>
            </p:nvSpPr>
            <p:spPr>
              <a:xfrm>
                <a:off x="622250" y="3098025"/>
                <a:ext cx="259250" cy="13425"/>
              </a:xfrm>
              <a:custGeom>
                <a:avLst/>
                <a:gdLst/>
                <a:ahLst/>
                <a:cxnLst/>
                <a:rect l="l" t="t" r="r" b="b"/>
                <a:pathLst>
                  <a:path w="10370" h="537" extrusionOk="0">
                    <a:moveTo>
                      <a:pt x="200" y="0"/>
                    </a:moveTo>
                    <a:cubicBezTo>
                      <a:pt x="1" y="0"/>
                      <a:pt x="7" y="320"/>
                      <a:pt x="216" y="335"/>
                    </a:cubicBezTo>
                    <a:lnTo>
                      <a:pt x="216" y="336"/>
                    </a:lnTo>
                    <a:cubicBezTo>
                      <a:pt x="1986" y="469"/>
                      <a:pt x="3760" y="536"/>
                      <a:pt x="5535" y="536"/>
                    </a:cubicBezTo>
                    <a:cubicBezTo>
                      <a:pt x="7076" y="536"/>
                      <a:pt x="8617" y="486"/>
                      <a:pt x="10155" y="385"/>
                    </a:cubicBezTo>
                    <a:cubicBezTo>
                      <a:pt x="10364" y="370"/>
                      <a:pt x="10370" y="49"/>
                      <a:pt x="10168" y="49"/>
                    </a:cubicBezTo>
                    <a:cubicBezTo>
                      <a:pt x="10164" y="49"/>
                      <a:pt x="10159" y="49"/>
                      <a:pt x="10155" y="50"/>
                    </a:cubicBezTo>
                    <a:cubicBezTo>
                      <a:pt x="8617" y="150"/>
                      <a:pt x="7076" y="200"/>
                      <a:pt x="5535" y="200"/>
                    </a:cubicBezTo>
                    <a:cubicBezTo>
                      <a:pt x="3761" y="200"/>
                      <a:pt x="1986" y="134"/>
                      <a:pt x="216" y="1"/>
                    </a:cubicBez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4" name="Google Shape;15534;p27"/>
              <p:cNvSpPr/>
              <p:nvPr/>
            </p:nvSpPr>
            <p:spPr>
              <a:xfrm>
                <a:off x="871275" y="3103600"/>
                <a:ext cx="31125" cy="261750"/>
              </a:xfrm>
              <a:custGeom>
                <a:avLst/>
                <a:gdLst/>
                <a:ahLst/>
                <a:cxnLst/>
                <a:rect l="l" t="t" r="r" b="b"/>
                <a:pathLst>
                  <a:path w="1245" h="10470" extrusionOk="0">
                    <a:moveTo>
                      <a:pt x="207" y="1"/>
                    </a:moveTo>
                    <a:cubicBezTo>
                      <a:pt x="110" y="1"/>
                      <a:pt x="0" y="84"/>
                      <a:pt x="19" y="211"/>
                    </a:cubicBezTo>
                    <a:cubicBezTo>
                      <a:pt x="490" y="3559"/>
                      <a:pt x="786" y="6929"/>
                      <a:pt x="905" y="10308"/>
                    </a:cubicBezTo>
                    <a:cubicBezTo>
                      <a:pt x="909" y="10415"/>
                      <a:pt x="996" y="10469"/>
                      <a:pt x="1079" y="10469"/>
                    </a:cubicBezTo>
                    <a:cubicBezTo>
                      <a:pt x="1163" y="10469"/>
                      <a:pt x="1244" y="10416"/>
                      <a:pt x="1240" y="10308"/>
                    </a:cubicBezTo>
                    <a:cubicBezTo>
                      <a:pt x="1118" y="6900"/>
                      <a:pt x="818" y="3500"/>
                      <a:pt x="341" y="122"/>
                    </a:cubicBezTo>
                    <a:cubicBezTo>
                      <a:pt x="329" y="37"/>
                      <a:pt x="271"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5" name="Google Shape;15535;p27"/>
              <p:cNvSpPr/>
              <p:nvPr/>
            </p:nvSpPr>
            <p:spPr>
              <a:xfrm>
                <a:off x="622700" y="3356050"/>
                <a:ext cx="269750" cy="13175"/>
              </a:xfrm>
              <a:custGeom>
                <a:avLst/>
                <a:gdLst/>
                <a:ahLst/>
                <a:cxnLst/>
                <a:rect l="l" t="t" r="r" b="b"/>
                <a:pathLst>
                  <a:path w="10790" h="527" extrusionOk="0">
                    <a:moveTo>
                      <a:pt x="204" y="0"/>
                    </a:moveTo>
                    <a:cubicBezTo>
                      <a:pt x="1" y="0"/>
                      <a:pt x="5" y="323"/>
                      <a:pt x="216" y="335"/>
                    </a:cubicBezTo>
                    <a:cubicBezTo>
                      <a:pt x="2477" y="463"/>
                      <a:pt x="4738" y="526"/>
                      <a:pt x="7001" y="526"/>
                    </a:cubicBezTo>
                    <a:cubicBezTo>
                      <a:pt x="8191" y="526"/>
                      <a:pt x="9382" y="509"/>
                      <a:pt x="10573" y="474"/>
                    </a:cubicBezTo>
                    <a:cubicBezTo>
                      <a:pt x="10786" y="466"/>
                      <a:pt x="10790" y="138"/>
                      <a:pt x="10579" y="138"/>
                    </a:cubicBezTo>
                    <a:cubicBezTo>
                      <a:pt x="10577" y="138"/>
                      <a:pt x="10575" y="138"/>
                      <a:pt x="10573" y="138"/>
                    </a:cubicBezTo>
                    <a:cubicBezTo>
                      <a:pt x="9375" y="174"/>
                      <a:pt x="8177" y="192"/>
                      <a:pt x="6979" y="192"/>
                    </a:cubicBezTo>
                    <a:cubicBezTo>
                      <a:pt x="4724" y="192"/>
                      <a:pt x="2469" y="128"/>
                      <a:pt x="216" y="1"/>
                    </a:cubicBezTo>
                    <a:cubicBezTo>
                      <a:pt x="212" y="0"/>
                      <a:pt x="208"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6" name="Google Shape;15536;p27"/>
              <p:cNvSpPr/>
              <p:nvPr/>
            </p:nvSpPr>
            <p:spPr>
              <a:xfrm>
                <a:off x="638350" y="3104100"/>
                <a:ext cx="231875" cy="120125"/>
              </a:xfrm>
              <a:custGeom>
                <a:avLst/>
                <a:gdLst/>
                <a:ahLst/>
                <a:cxnLst/>
                <a:rect l="l" t="t" r="r" b="b"/>
                <a:pathLst>
                  <a:path w="9275" h="4805" extrusionOk="0">
                    <a:moveTo>
                      <a:pt x="7830" y="0"/>
                    </a:moveTo>
                    <a:cubicBezTo>
                      <a:pt x="7763" y="0"/>
                      <a:pt x="7700" y="36"/>
                      <a:pt x="7685" y="118"/>
                    </a:cubicBezTo>
                    <a:cubicBezTo>
                      <a:pt x="7487" y="1123"/>
                      <a:pt x="7441" y="2128"/>
                      <a:pt x="7447" y="3142"/>
                    </a:cubicBezTo>
                    <a:lnTo>
                      <a:pt x="7447" y="3142"/>
                    </a:lnTo>
                    <a:cubicBezTo>
                      <a:pt x="7233" y="2562"/>
                      <a:pt x="7018" y="1982"/>
                      <a:pt x="6802" y="1404"/>
                    </a:cubicBezTo>
                    <a:cubicBezTo>
                      <a:pt x="6630" y="940"/>
                      <a:pt x="6508" y="543"/>
                      <a:pt x="6079" y="266"/>
                    </a:cubicBezTo>
                    <a:cubicBezTo>
                      <a:pt x="6052" y="249"/>
                      <a:pt x="6025" y="241"/>
                      <a:pt x="5997" y="241"/>
                    </a:cubicBezTo>
                    <a:cubicBezTo>
                      <a:pt x="5910" y="241"/>
                      <a:pt x="5831" y="319"/>
                      <a:pt x="5827" y="411"/>
                    </a:cubicBezTo>
                    <a:cubicBezTo>
                      <a:pt x="5792" y="1410"/>
                      <a:pt x="5755" y="2411"/>
                      <a:pt x="5718" y="3411"/>
                    </a:cubicBezTo>
                    <a:lnTo>
                      <a:pt x="5718" y="3411"/>
                    </a:lnTo>
                    <a:cubicBezTo>
                      <a:pt x="5547" y="2687"/>
                      <a:pt x="5375" y="1963"/>
                      <a:pt x="5183" y="1245"/>
                    </a:cubicBezTo>
                    <a:cubicBezTo>
                      <a:pt x="5063" y="789"/>
                      <a:pt x="5040" y="394"/>
                      <a:pt x="4563" y="252"/>
                    </a:cubicBezTo>
                    <a:cubicBezTo>
                      <a:pt x="4548" y="248"/>
                      <a:pt x="4534" y="247"/>
                      <a:pt x="4520" y="247"/>
                    </a:cubicBezTo>
                    <a:cubicBezTo>
                      <a:pt x="4430" y="247"/>
                      <a:pt x="4352" y="319"/>
                      <a:pt x="4351" y="414"/>
                    </a:cubicBezTo>
                    <a:cubicBezTo>
                      <a:pt x="4364" y="1362"/>
                      <a:pt x="4361" y="2311"/>
                      <a:pt x="4339" y="3259"/>
                    </a:cubicBezTo>
                    <a:lnTo>
                      <a:pt x="4339" y="3259"/>
                    </a:lnTo>
                    <a:cubicBezTo>
                      <a:pt x="3959" y="2391"/>
                      <a:pt x="3987" y="1373"/>
                      <a:pt x="3510" y="523"/>
                    </a:cubicBezTo>
                    <a:cubicBezTo>
                      <a:pt x="3478" y="467"/>
                      <a:pt x="3426" y="442"/>
                      <a:pt x="3373" y="442"/>
                    </a:cubicBezTo>
                    <a:cubicBezTo>
                      <a:pt x="3287" y="442"/>
                      <a:pt x="3199" y="508"/>
                      <a:pt x="3197" y="609"/>
                    </a:cubicBezTo>
                    <a:cubicBezTo>
                      <a:pt x="3186" y="1244"/>
                      <a:pt x="3175" y="1878"/>
                      <a:pt x="3164" y="2513"/>
                    </a:cubicBezTo>
                    <a:lnTo>
                      <a:pt x="3164" y="2513"/>
                    </a:lnTo>
                    <a:cubicBezTo>
                      <a:pt x="2963" y="1796"/>
                      <a:pt x="2724" y="1090"/>
                      <a:pt x="2448" y="398"/>
                    </a:cubicBezTo>
                    <a:cubicBezTo>
                      <a:pt x="2417" y="319"/>
                      <a:pt x="2350" y="281"/>
                      <a:pt x="2285" y="281"/>
                    </a:cubicBezTo>
                    <a:cubicBezTo>
                      <a:pt x="2206" y="281"/>
                      <a:pt x="2129" y="337"/>
                      <a:pt x="2119" y="443"/>
                    </a:cubicBezTo>
                    <a:cubicBezTo>
                      <a:pt x="2071" y="974"/>
                      <a:pt x="2022" y="1507"/>
                      <a:pt x="1974" y="2039"/>
                    </a:cubicBezTo>
                    <a:lnTo>
                      <a:pt x="1974" y="2039"/>
                    </a:lnTo>
                    <a:cubicBezTo>
                      <a:pt x="1857" y="1313"/>
                      <a:pt x="1693" y="578"/>
                      <a:pt x="1285" y="64"/>
                    </a:cubicBezTo>
                    <a:cubicBezTo>
                      <a:pt x="1257" y="31"/>
                      <a:pt x="1215" y="16"/>
                      <a:pt x="1171" y="16"/>
                    </a:cubicBezTo>
                    <a:cubicBezTo>
                      <a:pt x="1095" y="16"/>
                      <a:pt x="1015" y="62"/>
                      <a:pt x="1004" y="139"/>
                    </a:cubicBezTo>
                    <a:cubicBezTo>
                      <a:pt x="893" y="935"/>
                      <a:pt x="819" y="1736"/>
                      <a:pt x="783" y="2539"/>
                    </a:cubicBezTo>
                    <a:lnTo>
                      <a:pt x="783" y="2539"/>
                    </a:lnTo>
                    <a:cubicBezTo>
                      <a:pt x="594" y="1869"/>
                      <a:pt x="446" y="1188"/>
                      <a:pt x="343" y="501"/>
                    </a:cubicBezTo>
                    <a:cubicBezTo>
                      <a:pt x="331" y="416"/>
                      <a:pt x="272" y="379"/>
                      <a:pt x="207" y="379"/>
                    </a:cubicBezTo>
                    <a:cubicBezTo>
                      <a:pt x="110" y="379"/>
                      <a:pt x="1" y="462"/>
                      <a:pt x="20" y="589"/>
                    </a:cubicBezTo>
                    <a:lnTo>
                      <a:pt x="18" y="589"/>
                    </a:lnTo>
                    <a:cubicBezTo>
                      <a:pt x="173" y="1610"/>
                      <a:pt x="421" y="2613"/>
                      <a:pt x="763" y="3587"/>
                    </a:cubicBezTo>
                    <a:cubicBezTo>
                      <a:pt x="790" y="3665"/>
                      <a:pt x="861" y="3704"/>
                      <a:pt x="930" y="3704"/>
                    </a:cubicBezTo>
                    <a:cubicBezTo>
                      <a:pt x="1012" y="3704"/>
                      <a:pt x="1091" y="3649"/>
                      <a:pt x="1091" y="3542"/>
                    </a:cubicBezTo>
                    <a:cubicBezTo>
                      <a:pt x="1095" y="2581"/>
                      <a:pt x="1154" y="1620"/>
                      <a:pt x="1269" y="665"/>
                    </a:cubicBezTo>
                    <a:lnTo>
                      <a:pt x="1269" y="665"/>
                    </a:lnTo>
                    <a:cubicBezTo>
                      <a:pt x="1648" y="1456"/>
                      <a:pt x="1692" y="2629"/>
                      <a:pt x="1857" y="3408"/>
                    </a:cubicBezTo>
                    <a:cubicBezTo>
                      <a:pt x="1875" y="3493"/>
                      <a:pt x="1935" y="3529"/>
                      <a:pt x="1999" y="3529"/>
                    </a:cubicBezTo>
                    <a:cubicBezTo>
                      <a:pt x="2085" y="3529"/>
                      <a:pt x="2176" y="3465"/>
                      <a:pt x="2186" y="3364"/>
                    </a:cubicBezTo>
                    <a:lnTo>
                      <a:pt x="2385" y="1179"/>
                    </a:lnTo>
                    <a:lnTo>
                      <a:pt x="2385" y="1179"/>
                    </a:lnTo>
                    <a:cubicBezTo>
                      <a:pt x="2697" y="2048"/>
                      <a:pt x="2950" y="2937"/>
                      <a:pt x="3144" y="3840"/>
                    </a:cubicBezTo>
                    <a:cubicBezTo>
                      <a:pt x="3162" y="3922"/>
                      <a:pt x="3227" y="3959"/>
                      <a:pt x="3294" y="3959"/>
                    </a:cubicBezTo>
                    <a:cubicBezTo>
                      <a:pt x="3380" y="3959"/>
                      <a:pt x="3470" y="3898"/>
                      <a:pt x="3472" y="3794"/>
                    </a:cubicBezTo>
                    <a:cubicBezTo>
                      <a:pt x="3487" y="3004"/>
                      <a:pt x="3502" y="2213"/>
                      <a:pt x="3516" y="1423"/>
                    </a:cubicBezTo>
                    <a:lnTo>
                      <a:pt x="3516" y="1423"/>
                    </a:lnTo>
                    <a:cubicBezTo>
                      <a:pt x="3765" y="2277"/>
                      <a:pt x="3789" y="3193"/>
                      <a:pt x="4343" y="3943"/>
                    </a:cubicBezTo>
                    <a:cubicBezTo>
                      <a:pt x="4381" y="3995"/>
                      <a:pt x="4438" y="4020"/>
                      <a:pt x="4493" y="4020"/>
                    </a:cubicBezTo>
                    <a:cubicBezTo>
                      <a:pt x="4575" y="4020"/>
                      <a:pt x="4651" y="3964"/>
                      <a:pt x="4654" y="3858"/>
                    </a:cubicBezTo>
                    <a:cubicBezTo>
                      <a:pt x="4672" y="3284"/>
                      <a:pt x="4688" y="2711"/>
                      <a:pt x="4691" y="2136"/>
                    </a:cubicBezTo>
                    <a:cubicBezTo>
                      <a:pt x="4694" y="1852"/>
                      <a:pt x="4669" y="1558"/>
                      <a:pt x="4692" y="1276"/>
                    </a:cubicBezTo>
                    <a:cubicBezTo>
                      <a:pt x="4709" y="1075"/>
                      <a:pt x="4672" y="894"/>
                      <a:pt x="4690" y="894"/>
                    </a:cubicBezTo>
                    <a:cubicBezTo>
                      <a:pt x="4701" y="894"/>
                      <a:pt x="4732" y="960"/>
                      <a:pt x="4807" y="1125"/>
                    </a:cubicBezTo>
                    <a:cubicBezTo>
                      <a:pt x="5284" y="2168"/>
                      <a:pt x="5405" y="3570"/>
                      <a:pt x="5676" y="4685"/>
                    </a:cubicBezTo>
                    <a:cubicBezTo>
                      <a:pt x="5696" y="4768"/>
                      <a:pt x="5761" y="4805"/>
                      <a:pt x="5827" y="4805"/>
                    </a:cubicBezTo>
                    <a:cubicBezTo>
                      <a:pt x="5913" y="4805"/>
                      <a:pt x="6001" y="4744"/>
                      <a:pt x="6006" y="4641"/>
                    </a:cubicBezTo>
                    <a:cubicBezTo>
                      <a:pt x="6052" y="3352"/>
                      <a:pt x="6099" y="2062"/>
                      <a:pt x="6146" y="773"/>
                    </a:cubicBezTo>
                    <a:lnTo>
                      <a:pt x="6146" y="773"/>
                    </a:lnTo>
                    <a:cubicBezTo>
                      <a:pt x="6507" y="1213"/>
                      <a:pt x="6654" y="1969"/>
                      <a:pt x="6832" y="2449"/>
                    </a:cubicBezTo>
                    <a:lnTo>
                      <a:pt x="7470" y="4169"/>
                    </a:lnTo>
                    <a:cubicBezTo>
                      <a:pt x="7498" y="4246"/>
                      <a:pt x="7572" y="4285"/>
                      <a:pt x="7642" y="4285"/>
                    </a:cubicBezTo>
                    <a:cubicBezTo>
                      <a:pt x="7724" y="4285"/>
                      <a:pt x="7801" y="4232"/>
                      <a:pt x="7798" y="4123"/>
                    </a:cubicBezTo>
                    <a:cubicBezTo>
                      <a:pt x="7765" y="2944"/>
                      <a:pt x="7752" y="1777"/>
                      <a:pt x="7934" y="613"/>
                    </a:cubicBezTo>
                    <a:lnTo>
                      <a:pt x="7934" y="613"/>
                    </a:lnTo>
                    <a:cubicBezTo>
                      <a:pt x="8525" y="1697"/>
                      <a:pt x="8450" y="3030"/>
                      <a:pt x="8942" y="4172"/>
                    </a:cubicBezTo>
                    <a:cubicBezTo>
                      <a:pt x="8968" y="4231"/>
                      <a:pt x="9017" y="4256"/>
                      <a:pt x="9068" y="4256"/>
                    </a:cubicBezTo>
                    <a:cubicBezTo>
                      <a:pt x="9156" y="4256"/>
                      <a:pt x="9252" y="4183"/>
                      <a:pt x="9253" y="4087"/>
                    </a:cubicBezTo>
                    <a:cubicBezTo>
                      <a:pt x="9275" y="2982"/>
                      <a:pt x="9208" y="1880"/>
                      <a:pt x="9058" y="786"/>
                    </a:cubicBezTo>
                    <a:cubicBezTo>
                      <a:pt x="9046" y="701"/>
                      <a:pt x="8988" y="664"/>
                      <a:pt x="8924" y="664"/>
                    </a:cubicBezTo>
                    <a:cubicBezTo>
                      <a:pt x="8827" y="664"/>
                      <a:pt x="8717" y="748"/>
                      <a:pt x="8735" y="874"/>
                    </a:cubicBezTo>
                    <a:cubicBezTo>
                      <a:pt x="8828" y="1563"/>
                      <a:pt x="8887" y="2255"/>
                      <a:pt x="8911" y="2949"/>
                    </a:cubicBezTo>
                    <a:lnTo>
                      <a:pt x="8911" y="2949"/>
                    </a:lnTo>
                    <a:cubicBezTo>
                      <a:pt x="8697" y="1955"/>
                      <a:pt x="8624" y="929"/>
                      <a:pt x="7990" y="78"/>
                    </a:cubicBezTo>
                    <a:cubicBezTo>
                      <a:pt x="7954" y="29"/>
                      <a:pt x="7890" y="0"/>
                      <a:pt x="78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7" name="Google Shape;15537;p27"/>
              <p:cNvSpPr/>
              <p:nvPr/>
            </p:nvSpPr>
            <p:spPr>
              <a:xfrm>
                <a:off x="722125" y="3019375"/>
                <a:ext cx="30725" cy="65675"/>
              </a:xfrm>
              <a:custGeom>
                <a:avLst/>
                <a:gdLst/>
                <a:ahLst/>
                <a:cxnLst/>
                <a:rect l="l" t="t" r="r" b="b"/>
                <a:pathLst>
                  <a:path w="1229" h="2627" extrusionOk="0">
                    <a:moveTo>
                      <a:pt x="628" y="0"/>
                    </a:moveTo>
                    <a:cubicBezTo>
                      <a:pt x="520" y="0"/>
                      <a:pt x="403" y="122"/>
                      <a:pt x="464" y="256"/>
                    </a:cubicBezTo>
                    <a:cubicBezTo>
                      <a:pt x="753" y="885"/>
                      <a:pt x="864" y="1548"/>
                      <a:pt x="812" y="2230"/>
                    </a:cubicBezTo>
                    <a:lnTo>
                      <a:pt x="812" y="2230"/>
                    </a:lnTo>
                    <a:cubicBezTo>
                      <a:pt x="644" y="2156"/>
                      <a:pt x="490" y="2052"/>
                      <a:pt x="357" y="1922"/>
                    </a:cubicBezTo>
                    <a:cubicBezTo>
                      <a:pt x="322" y="1888"/>
                      <a:pt x="283" y="1874"/>
                      <a:pt x="246" y="1874"/>
                    </a:cubicBezTo>
                    <a:cubicBezTo>
                      <a:pt x="115" y="1874"/>
                      <a:pt x="0" y="2042"/>
                      <a:pt x="121" y="2158"/>
                    </a:cubicBezTo>
                    <a:cubicBezTo>
                      <a:pt x="342" y="2376"/>
                      <a:pt x="614" y="2535"/>
                      <a:pt x="913" y="2619"/>
                    </a:cubicBezTo>
                    <a:cubicBezTo>
                      <a:pt x="929" y="2624"/>
                      <a:pt x="945" y="2626"/>
                      <a:pt x="960" y="2626"/>
                    </a:cubicBezTo>
                    <a:cubicBezTo>
                      <a:pt x="1050" y="2626"/>
                      <a:pt x="1113" y="2547"/>
                      <a:pt x="1123" y="2457"/>
                    </a:cubicBezTo>
                    <a:cubicBezTo>
                      <a:pt x="1228" y="1635"/>
                      <a:pt x="1097" y="840"/>
                      <a:pt x="752" y="87"/>
                    </a:cubicBezTo>
                    <a:cubicBezTo>
                      <a:pt x="725" y="26"/>
                      <a:pt x="677" y="0"/>
                      <a:pt x="6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8" name="Google Shape;15538;p27"/>
              <p:cNvSpPr/>
              <p:nvPr/>
            </p:nvSpPr>
            <p:spPr>
              <a:xfrm>
                <a:off x="724300" y="2991325"/>
                <a:ext cx="14150" cy="10750"/>
              </a:xfrm>
              <a:custGeom>
                <a:avLst/>
                <a:gdLst/>
                <a:ahLst/>
                <a:cxnLst/>
                <a:rect l="l" t="t" r="r" b="b"/>
                <a:pathLst>
                  <a:path w="566" h="430" extrusionOk="0">
                    <a:moveTo>
                      <a:pt x="323" y="0"/>
                    </a:moveTo>
                    <a:cubicBezTo>
                      <a:pt x="285" y="0"/>
                      <a:pt x="246" y="15"/>
                      <a:pt x="211" y="49"/>
                    </a:cubicBezTo>
                    <a:lnTo>
                      <a:pt x="118" y="144"/>
                    </a:lnTo>
                    <a:cubicBezTo>
                      <a:pt x="0" y="262"/>
                      <a:pt x="114" y="430"/>
                      <a:pt x="243" y="430"/>
                    </a:cubicBezTo>
                    <a:cubicBezTo>
                      <a:pt x="281" y="430"/>
                      <a:pt x="320" y="415"/>
                      <a:pt x="354" y="380"/>
                    </a:cubicBezTo>
                    <a:lnTo>
                      <a:pt x="447" y="286"/>
                    </a:lnTo>
                    <a:cubicBezTo>
                      <a:pt x="565" y="168"/>
                      <a:pt x="451" y="0"/>
                      <a:pt x="3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9" name="Google Shape;15539;p27"/>
              <p:cNvSpPr/>
              <p:nvPr/>
            </p:nvSpPr>
            <p:spPr>
              <a:xfrm>
                <a:off x="677550" y="2702725"/>
                <a:ext cx="20125" cy="78350"/>
              </a:xfrm>
              <a:custGeom>
                <a:avLst/>
                <a:gdLst/>
                <a:ahLst/>
                <a:cxnLst/>
                <a:rect l="l" t="t" r="r" b="b"/>
                <a:pathLst>
                  <a:path w="805" h="3134" extrusionOk="0">
                    <a:moveTo>
                      <a:pt x="205" y="1"/>
                    </a:moveTo>
                    <a:cubicBezTo>
                      <a:pt x="106" y="1"/>
                      <a:pt x="1" y="83"/>
                      <a:pt x="29" y="209"/>
                    </a:cubicBezTo>
                    <a:cubicBezTo>
                      <a:pt x="237" y="1120"/>
                      <a:pt x="380" y="2043"/>
                      <a:pt x="461" y="2973"/>
                    </a:cubicBezTo>
                    <a:cubicBezTo>
                      <a:pt x="470" y="3080"/>
                      <a:pt x="559" y="3134"/>
                      <a:pt x="643" y="3134"/>
                    </a:cubicBezTo>
                    <a:cubicBezTo>
                      <a:pt x="727" y="3134"/>
                      <a:pt x="805" y="3081"/>
                      <a:pt x="795" y="2973"/>
                    </a:cubicBezTo>
                    <a:cubicBezTo>
                      <a:pt x="713" y="2014"/>
                      <a:pt x="565" y="1061"/>
                      <a:pt x="353" y="121"/>
                    </a:cubicBezTo>
                    <a:cubicBezTo>
                      <a:pt x="334" y="37"/>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0" name="Google Shape;15540;p27"/>
              <p:cNvSpPr/>
              <p:nvPr/>
            </p:nvSpPr>
            <p:spPr>
              <a:xfrm>
                <a:off x="683975" y="2699800"/>
                <a:ext cx="41850" cy="52775"/>
              </a:xfrm>
              <a:custGeom>
                <a:avLst/>
                <a:gdLst/>
                <a:ahLst/>
                <a:cxnLst/>
                <a:rect l="l" t="t" r="r" b="b"/>
                <a:pathLst>
                  <a:path w="1674" h="2111" extrusionOk="0">
                    <a:moveTo>
                      <a:pt x="1439" y="0"/>
                    </a:moveTo>
                    <a:cubicBezTo>
                      <a:pt x="1387" y="0"/>
                      <a:pt x="1336" y="22"/>
                      <a:pt x="1299" y="76"/>
                    </a:cubicBezTo>
                    <a:lnTo>
                      <a:pt x="85" y="1866"/>
                    </a:lnTo>
                    <a:cubicBezTo>
                      <a:pt x="1" y="1990"/>
                      <a:pt x="117" y="2110"/>
                      <a:pt x="236" y="2110"/>
                    </a:cubicBezTo>
                    <a:cubicBezTo>
                      <a:pt x="287" y="2110"/>
                      <a:pt x="339" y="2088"/>
                      <a:pt x="375" y="2035"/>
                    </a:cubicBezTo>
                    <a:cubicBezTo>
                      <a:pt x="779" y="1437"/>
                      <a:pt x="1183" y="840"/>
                      <a:pt x="1589" y="244"/>
                    </a:cubicBezTo>
                    <a:cubicBezTo>
                      <a:pt x="1673" y="119"/>
                      <a:pt x="1557" y="0"/>
                      <a:pt x="14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1" name="Google Shape;15541;p27"/>
              <p:cNvSpPr/>
              <p:nvPr/>
            </p:nvSpPr>
            <p:spPr>
              <a:xfrm>
                <a:off x="686650" y="2742150"/>
                <a:ext cx="45125" cy="34075"/>
              </a:xfrm>
              <a:custGeom>
                <a:avLst/>
                <a:gdLst/>
                <a:ahLst/>
                <a:cxnLst/>
                <a:rect l="l" t="t" r="r" b="b"/>
                <a:pathLst>
                  <a:path w="1805" h="1363" extrusionOk="0">
                    <a:moveTo>
                      <a:pt x="246" y="0"/>
                    </a:moveTo>
                    <a:cubicBezTo>
                      <a:pt x="98" y="0"/>
                      <a:pt x="0" y="223"/>
                      <a:pt x="159" y="312"/>
                    </a:cubicBezTo>
                    <a:cubicBezTo>
                      <a:pt x="637" y="580"/>
                      <a:pt x="1072" y="917"/>
                      <a:pt x="1453" y="1313"/>
                    </a:cubicBezTo>
                    <a:cubicBezTo>
                      <a:pt x="1487" y="1348"/>
                      <a:pt x="1526" y="1363"/>
                      <a:pt x="1564" y="1363"/>
                    </a:cubicBezTo>
                    <a:cubicBezTo>
                      <a:pt x="1691" y="1363"/>
                      <a:pt x="1805" y="1195"/>
                      <a:pt x="1689" y="1076"/>
                    </a:cubicBezTo>
                    <a:cubicBezTo>
                      <a:pt x="1288" y="661"/>
                      <a:pt x="831" y="306"/>
                      <a:pt x="329" y="24"/>
                    </a:cubicBezTo>
                    <a:cubicBezTo>
                      <a:pt x="300" y="7"/>
                      <a:pt x="272"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2" name="Google Shape;15542;p27"/>
              <p:cNvSpPr/>
              <p:nvPr/>
            </p:nvSpPr>
            <p:spPr>
              <a:xfrm>
                <a:off x="416375" y="3240300"/>
                <a:ext cx="47025" cy="42575"/>
              </a:xfrm>
              <a:custGeom>
                <a:avLst/>
                <a:gdLst/>
                <a:ahLst/>
                <a:cxnLst/>
                <a:rect l="l" t="t" r="r" b="b"/>
                <a:pathLst>
                  <a:path w="1881" h="1703" extrusionOk="0">
                    <a:moveTo>
                      <a:pt x="895" y="375"/>
                    </a:moveTo>
                    <a:cubicBezTo>
                      <a:pt x="1040" y="375"/>
                      <a:pt x="1185" y="430"/>
                      <a:pt x="1284" y="546"/>
                    </a:cubicBezTo>
                    <a:cubicBezTo>
                      <a:pt x="1490" y="785"/>
                      <a:pt x="1359" y="1189"/>
                      <a:pt x="1092" y="1324"/>
                    </a:cubicBezTo>
                    <a:cubicBezTo>
                      <a:pt x="1031" y="1355"/>
                      <a:pt x="966" y="1369"/>
                      <a:pt x="901" y="1369"/>
                    </a:cubicBezTo>
                    <a:cubicBezTo>
                      <a:pt x="654" y="1369"/>
                      <a:pt x="407" y="1164"/>
                      <a:pt x="367" y="916"/>
                    </a:cubicBezTo>
                    <a:cubicBezTo>
                      <a:pt x="345" y="781"/>
                      <a:pt x="386" y="658"/>
                      <a:pt x="462" y="560"/>
                    </a:cubicBezTo>
                    <a:lnTo>
                      <a:pt x="462" y="560"/>
                    </a:lnTo>
                    <a:cubicBezTo>
                      <a:pt x="481" y="553"/>
                      <a:pt x="499" y="541"/>
                      <a:pt x="515" y="524"/>
                    </a:cubicBezTo>
                    <a:cubicBezTo>
                      <a:pt x="615" y="426"/>
                      <a:pt x="755" y="375"/>
                      <a:pt x="895" y="375"/>
                    </a:cubicBezTo>
                    <a:close/>
                    <a:moveTo>
                      <a:pt x="936" y="0"/>
                    </a:moveTo>
                    <a:cubicBezTo>
                      <a:pt x="460" y="0"/>
                      <a:pt x="1" y="379"/>
                      <a:pt x="29" y="892"/>
                    </a:cubicBezTo>
                    <a:cubicBezTo>
                      <a:pt x="53" y="1341"/>
                      <a:pt x="473" y="1702"/>
                      <a:pt x="907" y="1702"/>
                    </a:cubicBezTo>
                    <a:cubicBezTo>
                      <a:pt x="996" y="1702"/>
                      <a:pt x="1086" y="1687"/>
                      <a:pt x="1173" y="1655"/>
                    </a:cubicBezTo>
                    <a:cubicBezTo>
                      <a:pt x="1652" y="1473"/>
                      <a:pt x="1881" y="820"/>
                      <a:pt x="1586" y="390"/>
                    </a:cubicBezTo>
                    <a:cubicBezTo>
                      <a:pt x="1498" y="262"/>
                      <a:pt x="1378" y="170"/>
                      <a:pt x="1243" y="113"/>
                    </a:cubicBezTo>
                    <a:lnTo>
                      <a:pt x="1243" y="113"/>
                    </a:lnTo>
                    <a:cubicBezTo>
                      <a:pt x="1227" y="71"/>
                      <a:pt x="1192" y="36"/>
                      <a:pt x="1133" y="22"/>
                    </a:cubicBezTo>
                    <a:lnTo>
                      <a:pt x="1132" y="22"/>
                    </a:lnTo>
                    <a:cubicBezTo>
                      <a:pt x="1067" y="7"/>
                      <a:pt x="1001" y="0"/>
                      <a:pt x="9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3" name="Google Shape;15543;p27"/>
              <p:cNvSpPr/>
              <p:nvPr/>
            </p:nvSpPr>
            <p:spPr>
              <a:xfrm>
                <a:off x="410600" y="3252125"/>
                <a:ext cx="23800" cy="71625"/>
              </a:xfrm>
              <a:custGeom>
                <a:avLst/>
                <a:gdLst/>
                <a:ahLst/>
                <a:cxnLst/>
                <a:rect l="l" t="t" r="r" b="b"/>
                <a:pathLst>
                  <a:path w="952" h="2865" extrusionOk="0">
                    <a:moveTo>
                      <a:pt x="205" y="1"/>
                    </a:moveTo>
                    <a:cubicBezTo>
                      <a:pt x="106" y="1"/>
                      <a:pt x="1" y="83"/>
                      <a:pt x="29" y="210"/>
                    </a:cubicBezTo>
                    <a:lnTo>
                      <a:pt x="29" y="208"/>
                    </a:lnTo>
                    <a:cubicBezTo>
                      <a:pt x="220" y="1053"/>
                      <a:pt x="411" y="1900"/>
                      <a:pt x="600" y="2745"/>
                    </a:cubicBezTo>
                    <a:cubicBezTo>
                      <a:pt x="619" y="2828"/>
                      <a:pt x="681" y="2864"/>
                      <a:pt x="747" y="2864"/>
                    </a:cubicBezTo>
                    <a:cubicBezTo>
                      <a:pt x="846" y="2864"/>
                      <a:pt x="952" y="2782"/>
                      <a:pt x="923" y="2657"/>
                    </a:cubicBezTo>
                    <a:cubicBezTo>
                      <a:pt x="733" y="1812"/>
                      <a:pt x="542" y="966"/>
                      <a:pt x="353" y="121"/>
                    </a:cubicBezTo>
                    <a:cubicBezTo>
                      <a:pt x="334" y="37"/>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4" name="Google Shape;15544;p27"/>
              <p:cNvSpPr/>
              <p:nvPr/>
            </p:nvSpPr>
            <p:spPr>
              <a:xfrm>
                <a:off x="1223950" y="3160250"/>
                <a:ext cx="45550" cy="50850"/>
              </a:xfrm>
              <a:custGeom>
                <a:avLst/>
                <a:gdLst/>
                <a:ahLst/>
                <a:cxnLst/>
                <a:rect l="l" t="t" r="r" b="b"/>
                <a:pathLst>
                  <a:path w="1822" h="2034" extrusionOk="0">
                    <a:moveTo>
                      <a:pt x="848" y="358"/>
                    </a:moveTo>
                    <a:cubicBezTo>
                      <a:pt x="1087" y="483"/>
                      <a:pt x="1309" y="659"/>
                      <a:pt x="1405" y="919"/>
                    </a:cubicBezTo>
                    <a:cubicBezTo>
                      <a:pt x="1512" y="1208"/>
                      <a:pt x="1385" y="1597"/>
                      <a:pt x="1065" y="1678"/>
                    </a:cubicBezTo>
                    <a:cubicBezTo>
                      <a:pt x="1020" y="1689"/>
                      <a:pt x="977" y="1694"/>
                      <a:pt x="937" y="1694"/>
                    </a:cubicBezTo>
                    <a:cubicBezTo>
                      <a:pt x="337" y="1694"/>
                      <a:pt x="177" y="535"/>
                      <a:pt x="848" y="358"/>
                    </a:cubicBezTo>
                    <a:close/>
                    <a:moveTo>
                      <a:pt x="1029" y="1"/>
                    </a:moveTo>
                    <a:cubicBezTo>
                      <a:pt x="984" y="1"/>
                      <a:pt x="939" y="4"/>
                      <a:pt x="896" y="10"/>
                    </a:cubicBezTo>
                    <a:lnTo>
                      <a:pt x="896" y="10"/>
                    </a:lnTo>
                    <a:cubicBezTo>
                      <a:pt x="877" y="4"/>
                      <a:pt x="859" y="1"/>
                      <a:pt x="842" y="1"/>
                    </a:cubicBezTo>
                    <a:cubicBezTo>
                      <a:pt x="795" y="1"/>
                      <a:pt x="753" y="21"/>
                      <a:pt x="721" y="51"/>
                    </a:cubicBezTo>
                    <a:lnTo>
                      <a:pt x="721" y="51"/>
                    </a:lnTo>
                    <a:cubicBezTo>
                      <a:pt x="376" y="166"/>
                      <a:pt x="105" y="469"/>
                      <a:pt x="60" y="852"/>
                    </a:cubicBezTo>
                    <a:cubicBezTo>
                      <a:pt x="0" y="1356"/>
                      <a:pt x="345" y="1955"/>
                      <a:pt x="877" y="2027"/>
                    </a:cubicBezTo>
                    <a:cubicBezTo>
                      <a:pt x="909" y="2031"/>
                      <a:pt x="940" y="2033"/>
                      <a:pt x="970" y="2033"/>
                    </a:cubicBezTo>
                    <a:cubicBezTo>
                      <a:pt x="1392" y="2033"/>
                      <a:pt x="1732" y="1644"/>
                      <a:pt x="1776" y="1235"/>
                    </a:cubicBezTo>
                    <a:cubicBezTo>
                      <a:pt x="1821" y="821"/>
                      <a:pt x="1582" y="469"/>
                      <a:pt x="1265" y="228"/>
                    </a:cubicBezTo>
                    <a:lnTo>
                      <a:pt x="1265" y="228"/>
                    </a:lnTo>
                    <a:cubicBezTo>
                      <a:pt x="1287" y="135"/>
                      <a:pt x="1235" y="15"/>
                      <a:pt x="1109" y="4"/>
                    </a:cubicBezTo>
                    <a:cubicBezTo>
                      <a:pt x="1082" y="2"/>
                      <a:pt x="1056" y="1"/>
                      <a:pt x="10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5" name="Google Shape;15545;p27"/>
              <p:cNvSpPr/>
              <p:nvPr/>
            </p:nvSpPr>
            <p:spPr>
              <a:xfrm>
                <a:off x="1026350" y="2501550"/>
                <a:ext cx="76600" cy="80875"/>
              </a:xfrm>
              <a:custGeom>
                <a:avLst/>
                <a:gdLst/>
                <a:ahLst/>
                <a:cxnLst/>
                <a:rect l="l" t="t" r="r" b="b"/>
                <a:pathLst>
                  <a:path w="3064" h="3235" extrusionOk="0">
                    <a:moveTo>
                      <a:pt x="1144" y="323"/>
                    </a:moveTo>
                    <a:cubicBezTo>
                      <a:pt x="1752" y="323"/>
                      <a:pt x="2226" y="1125"/>
                      <a:pt x="2282" y="1645"/>
                    </a:cubicBezTo>
                    <a:cubicBezTo>
                      <a:pt x="2346" y="2250"/>
                      <a:pt x="1984" y="2894"/>
                      <a:pt x="1376" y="2894"/>
                    </a:cubicBezTo>
                    <a:cubicBezTo>
                      <a:pt x="1304" y="2894"/>
                      <a:pt x="1229" y="2885"/>
                      <a:pt x="1151" y="2866"/>
                    </a:cubicBezTo>
                    <a:lnTo>
                      <a:pt x="1151" y="2866"/>
                    </a:lnTo>
                    <a:cubicBezTo>
                      <a:pt x="1151" y="2866"/>
                      <a:pt x="1151" y="2866"/>
                      <a:pt x="1151" y="2866"/>
                    </a:cubicBezTo>
                    <a:cubicBezTo>
                      <a:pt x="598" y="2637"/>
                      <a:pt x="399" y="2001"/>
                      <a:pt x="404" y="1453"/>
                    </a:cubicBezTo>
                    <a:cubicBezTo>
                      <a:pt x="408" y="1072"/>
                      <a:pt x="503" y="489"/>
                      <a:pt x="930" y="356"/>
                    </a:cubicBezTo>
                    <a:cubicBezTo>
                      <a:pt x="1003" y="334"/>
                      <a:pt x="1075" y="323"/>
                      <a:pt x="1144" y="323"/>
                    </a:cubicBezTo>
                    <a:close/>
                    <a:moveTo>
                      <a:pt x="1097" y="1"/>
                    </a:moveTo>
                    <a:cubicBezTo>
                      <a:pt x="456" y="1"/>
                      <a:pt x="147" y="626"/>
                      <a:pt x="85" y="1198"/>
                    </a:cubicBezTo>
                    <a:cubicBezTo>
                      <a:pt x="0" y="1969"/>
                      <a:pt x="265" y="2820"/>
                      <a:pt x="1003" y="3163"/>
                    </a:cubicBezTo>
                    <a:lnTo>
                      <a:pt x="1003" y="3163"/>
                    </a:lnTo>
                    <a:cubicBezTo>
                      <a:pt x="1019" y="3175"/>
                      <a:pt x="1038" y="3183"/>
                      <a:pt x="1061" y="3189"/>
                    </a:cubicBezTo>
                    <a:cubicBezTo>
                      <a:pt x="1061" y="3189"/>
                      <a:pt x="1061" y="3189"/>
                      <a:pt x="1061" y="3189"/>
                    </a:cubicBezTo>
                    <a:lnTo>
                      <a:pt x="1061" y="3189"/>
                    </a:lnTo>
                    <a:cubicBezTo>
                      <a:pt x="1082" y="3198"/>
                      <a:pt x="1102" y="3202"/>
                      <a:pt x="1121" y="3202"/>
                    </a:cubicBezTo>
                    <a:lnTo>
                      <a:pt x="1121" y="3202"/>
                    </a:lnTo>
                    <a:cubicBezTo>
                      <a:pt x="1227" y="3224"/>
                      <a:pt x="1327" y="3234"/>
                      <a:pt x="1421" y="3234"/>
                    </a:cubicBezTo>
                    <a:cubicBezTo>
                      <a:pt x="3064" y="3234"/>
                      <a:pt x="2947" y="104"/>
                      <a:pt x="1154" y="2"/>
                    </a:cubicBezTo>
                    <a:cubicBezTo>
                      <a:pt x="1135" y="1"/>
                      <a:pt x="1116" y="1"/>
                      <a:pt x="10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6" name="Google Shape;15546;p27"/>
              <p:cNvSpPr/>
              <p:nvPr/>
            </p:nvSpPr>
            <p:spPr>
              <a:xfrm>
                <a:off x="1019500" y="2457525"/>
                <a:ext cx="20950" cy="127700"/>
              </a:xfrm>
              <a:custGeom>
                <a:avLst/>
                <a:gdLst/>
                <a:ahLst/>
                <a:cxnLst/>
                <a:rect l="l" t="t" r="r" b="b"/>
                <a:pathLst>
                  <a:path w="838" h="5108" extrusionOk="0">
                    <a:moveTo>
                      <a:pt x="233" y="0"/>
                    </a:moveTo>
                    <a:cubicBezTo>
                      <a:pt x="149" y="0"/>
                      <a:pt x="64" y="54"/>
                      <a:pt x="60" y="162"/>
                    </a:cubicBezTo>
                    <a:cubicBezTo>
                      <a:pt x="1" y="1782"/>
                      <a:pt x="144" y="3403"/>
                      <a:pt x="487" y="4988"/>
                    </a:cubicBezTo>
                    <a:cubicBezTo>
                      <a:pt x="505" y="5071"/>
                      <a:pt x="567" y="5107"/>
                      <a:pt x="633" y="5107"/>
                    </a:cubicBezTo>
                    <a:cubicBezTo>
                      <a:pt x="731" y="5107"/>
                      <a:pt x="837" y="5025"/>
                      <a:pt x="811" y="4898"/>
                    </a:cubicBezTo>
                    <a:cubicBezTo>
                      <a:pt x="475" y="3344"/>
                      <a:pt x="335" y="1751"/>
                      <a:pt x="394" y="162"/>
                    </a:cubicBezTo>
                    <a:cubicBezTo>
                      <a:pt x="398" y="54"/>
                      <a:pt x="316"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7" name="Google Shape;15547;p27"/>
              <p:cNvSpPr/>
              <p:nvPr/>
            </p:nvSpPr>
            <p:spPr>
              <a:xfrm>
                <a:off x="1118125" y="2519325"/>
                <a:ext cx="46825" cy="10375"/>
              </a:xfrm>
              <a:custGeom>
                <a:avLst/>
                <a:gdLst/>
                <a:ahLst/>
                <a:cxnLst/>
                <a:rect l="l" t="t" r="r" b="b"/>
                <a:pathLst>
                  <a:path w="1873" h="415" extrusionOk="0">
                    <a:moveTo>
                      <a:pt x="720" y="1"/>
                    </a:moveTo>
                    <a:cubicBezTo>
                      <a:pt x="551" y="1"/>
                      <a:pt x="382" y="9"/>
                      <a:pt x="214" y="25"/>
                    </a:cubicBezTo>
                    <a:cubicBezTo>
                      <a:pt x="8" y="46"/>
                      <a:pt x="1" y="360"/>
                      <a:pt x="195" y="360"/>
                    </a:cubicBezTo>
                    <a:cubicBezTo>
                      <a:pt x="201" y="360"/>
                      <a:pt x="207" y="360"/>
                      <a:pt x="214" y="359"/>
                    </a:cubicBezTo>
                    <a:cubicBezTo>
                      <a:pt x="380" y="342"/>
                      <a:pt x="547" y="334"/>
                      <a:pt x="714" y="334"/>
                    </a:cubicBezTo>
                    <a:cubicBezTo>
                      <a:pt x="1005" y="334"/>
                      <a:pt x="1296" y="360"/>
                      <a:pt x="1584" y="411"/>
                    </a:cubicBezTo>
                    <a:cubicBezTo>
                      <a:pt x="1595" y="413"/>
                      <a:pt x="1607" y="414"/>
                      <a:pt x="1618" y="414"/>
                    </a:cubicBezTo>
                    <a:cubicBezTo>
                      <a:pt x="1803" y="414"/>
                      <a:pt x="1872" y="125"/>
                      <a:pt x="1672" y="88"/>
                    </a:cubicBezTo>
                    <a:cubicBezTo>
                      <a:pt x="1358" y="30"/>
                      <a:pt x="1039" y="1"/>
                      <a:pt x="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8" name="Google Shape;15548;p27"/>
              <p:cNvSpPr/>
              <p:nvPr/>
            </p:nvSpPr>
            <p:spPr>
              <a:xfrm>
                <a:off x="1110250" y="2543650"/>
                <a:ext cx="46750" cy="10625"/>
              </a:xfrm>
              <a:custGeom>
                <a:avLst/>
                <a:gdLst/>
                <a:ahLst/>
                <a:cxnLst/>
                <a:rect l="l" t="t" r="r" b="b"/>
                <a:pathLst>
                  <a:path w="1870" h="425" extrusionOk="0">
                    <a:moveTo>
                      <a:pt x="251" y="0"/>
                    </a:moveTo>
                    <a:cubicBezTo>
                      <a:pt x="68" y="0"/>
                      <a:pt x="0" y="287"/>
                      <a:pt x="199" y="327"/>
                    </a:cubicBezTo>
                    <a:cubicBezTo>
                      <a:pt x="527" y="392"/>
                      <a:pt x="859" y="425"/>
                      <a:pt x="1192" y="425"/>
                    </a:cubicBezTo>
                    <a:cubicBezTo>
                      <a:pt x="1346" y="425"/>
                      <a:pt x="1501" y="418"/>
                      <a:pt x="1655" y="404"/>
                    </a:cubicBezTo>
                    <a:cubicBezTo>
                      <a:pt x="1862" y="383"/>
                      <a:pt x="1869" y="67"/>
                      <a:pt x="1673" y="67"/>
                    </a:cubicBezTo>
                    <a:cubicBezTo>
                      <a:pt x="1667" y="67"/>
                      <a:pt x="1661" y="68"/>
                      <a:pt x="1655" y="68"/>
                    </a:cubicBezTo>
                    <a:cubicBezTo>
                      <a:pt x="1501" y="83"/>
                      <a:pt x="1346" y="90"/>
                      <a:pt x="1192" y="90"/>
                    </a:cubicBezTo>
                    <a:cubicBezTo>
                      <a:pt x="889" y="90"/>
                      <a:pt x="586" y="62"/>
                      <a:pt x="288" y="4"/>
                    </a:cubicBezTo>
                    <a:cubicBezTo>
                      <a:pt x="275" y="2"/>
                      <a:pt x="263"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9" name="Google Shape;15549;p27"/>
              <p:cNvSpPr/>
              <p:nvPr/>
            </p:nvSpPr>
            <p:spPr>
              <a:xfrm>
                <a:off x="1179325" y="2488900"/>
                <a:ext cx="67025" cy="67875"/>
              </a:xfrm>
              <a:custGeom>
                <a:avLst/>
                <a:gdLst/>
                <a:ahLst/>
                <a:cxnLst/>
                <a:rect l="l" t="t" r="r" b="b"/>
                <a:pathLst>
                  <a:path w="2681" h="2715" extrusionOk="0">
                    <a:moveTo>
                      <a:pt x="1004" y="0"/>
                    </a:moveTo>
                    <a:cubicBezTo>
                      <a:pt x="977" y="0"/>
                      <a:pt x="949" y="2"/>
                      <a:pt x="922" y="5"/>
                    </a:cubicBezTo>
                    <a:cubicBezTo>
                      <a:pt x="512" y="55"/>
                      <a:pt x="266" y="428"/>
                      <a:pt x="75" y="756"/>
                    </a:cubicBezTo>
                    <a:cubicBezTo>
                      <a:pt x="0" y="885"/>
                      <a:pt x="116" y="1006"/>
                      <a:pt x="230" y="1006"/>
                    </a:cubicBezTo>
                    <a:cubicBezTo>
                      <a:pt x="280" y="1006"/>
                      <a:pt x="330" y="982"/>
                      <a:pt x="364" y="925"/>
                    </a:cubicBezTo>
                    <a:lnTo>
                      <a:pt x="364" y="923"/>
                    </a:lnTo>
                    <a:cubicBezTo>
                      <a:pt x="525" y="647"/>
                      <a:pt x="660" y="396"/>
                      <a:pt x="1000" y="391"/>
                    </a:cubicBezTo>
                    <a:cubicBezTo>
                      <a:pt x="1002" y="391"/>
                      <a:pt x="1005" y="391"/>
                      <a:pt x="1008" y="391"/>
                    </a:cubicBezTo>
                    <a:cubicBezTo>
                      <a:pt x="1537" y="391"/>
                      <a:pt x="1563" y="986"/>
                      <a:pt x="1361" y="1357"/>
                    </a:cubicBezTo>
                    <a:cubicBezTo>
                      <a:pt x="1114" y="1811"/>
                      <a:pt x="611" y="2077"/>
                      <a:pt x="213" y="2386"/>
                    </a:cubicBezTo>
                    <a:cubicBezTo>
                      <a:pt x="92" y="2479"/>
                      <a:pt x="200" y="2668"/>
                      <a:pt x="332" y="2671"/>
                    </a:cubicBezTo>
                    <a:lnTo>
                      <a:pt x="2466" y="2714"/>
                    </a:lnTo>
                    <a:cubicBezTo>
                      <a:pt x="2467" y="2714"/>
                      <a:pt x="2469" y="2714"/>
                      <a:pt x="2470" y="2714"/>
                    </a:cubicBezTo>
                    <a:cubicBezTo>
                      <a:pt x="2681" y="2714"/>
                      <a:pt x="2679" y="2383"/>
                      <a:pt x="2466" y="2380"/>
                    </a:cubicBezTo>
                    <a:lnTo>
                      <a:pt x="814" y="2347"/>
                    </a:lnTo>
                    <a:lnTo>
                      <a:pt x="814" y="2347"/>
                    </a:lnTo>
                    <a:cubicBezTo>
                      <a:pt x="1422" y="1884"/>
                      <a:pt x="2133" y="1257"/>
                      <a:pt x="1718" y="473"/>
                    </a:cubicBezTo>
                    <a:cubicBezTo>
                      <a:pt x="1578" y="207"/>
                      <a:pt x="1309" y="0"/>
                      <a:pt x="10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0" name="Google Shape;15550;p27"/>
              <p:cNvSpPr/>
              <p:nvPr/>
            </p:nvSpPr>
            <p:spPr>
              <a:xfrm>
                <a:off x="1234800" y="2515000"/>
                <a:ext cx="66525" cy="50200"/>
              </a:xfrm>
              <a:custGeom>
                <a:avLst/>
                <a:gdLst/>
                <a:ahLst/>
                <a:cxnLst/>
                <a:rect l="l" t="t" r="r" b="b"/>
                <a:pathLst>
                  <a:path w="2661" h="2008" extrusionOk="0">
                    <a:moveTo>
                      <a:pt x="244" y="0"/>
                    </a:moveTo>
                    <a:cubicBezTo>
                      <a:pt x="97" y="0"/>
                      <a:pt x="1" y="222"/>
                      <a:pt x="158" y="314"/>
                    </a:cubicBezTo>
                    <a:cubicBezTo>
                      <a:pt x="942" y="767"/>
                      <a:pt x="1664" y="1319"/>
                      <a:pt x="2306" y="1958"/>
                    </a:cubicBezTo>
                    <a:cubicBezTo>
                      <a:pt x="2341" y="1993"/>
                      <a:pt x="2380" y="2008"/>
                      <a:pt x="2418" y="2008"/>
                    </a:cubicBezTo>
                    <a:cubicBezTo>
                      <a:pt x="2546" y="2008"/>
                      <a:pt x="2660" y="1840"/>
                      <a:pt x="2542" y="1722"/>
                    </a:cubicBezTo>
                    <a:cubicBezTo>
                      <a:pt x="1880" y="1062"/>
                      <a:pt x="1136" y="491"/>
                      <a:pt x="327" y="24"/>
                    </a:cubicBezTo>
                    <a:cubicBezTo>
                      <a:pt x="299" y="8"/>
                      <a:pt x="271"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1" name="Google Shape;15551;p27"/>
              <p:cNvSpPr/>
              <p:nvPr/>
            </p:nvSpPr>
            <p:spPr>
              <a:xfrm>
                <a:off x="1245025" y="2514750"/>
                <a:ext cx="41250" cy="55700"/>
              </a:xfrm>
              <a:custGeom>
                <a:avLst/>
                <a:gdLst/>
                <a:ahLst/>
                <a:cxnLst/>
                <a:rect l="l" t="t" r="r" b="b"/>
                <a:pathLst>
                  <a:path w="1650" h="2228" extrusionOk="0">
                    <a:moveTo>
                      <a:pt x="1419" y="1"/>
                    </a:moveTo>
                    <a:cubicBezTo>
                      <a:pt x="1382" y="1"/>
                      <a:pt x="1344" y="17"/>
                      <a:pt x="1311" y="57"/>
                    </a:cubicBezTo>
                    <a:cubicBezTo>
                      <a:pt x="829" y="649"/>
                      <a:pt x="411" y="1291"/>
                      <a:pt x="68" y="1973"/>
                    </a:cubicBezTo>
                    <a:cubicBezTo>
                      <a:pt x="1" y="2105"/>
                      <a:pt x="117" y="2228"/>
                      <a:pt x="228" y="2228"/>
                    </a:cubicBezTo>
                    <a:cubicBezTo>
                      <a:pt x="278" y="2228"/>
                      <a:pt x="326" y="2203"/>
                      <a:pt x="356" y="2142"/>
                    </a:cubicBezTo>
                    <a:cubicBezTo>
                      <a:pt x="686" y="1485"/>
                      <a:pt x="1085" y="866"/>
                      <a:pt x="1548" y="294"/>
                    </a:cubicBezTo>
                    <a:cubicBezTo>
                      <a:pt x="1650" y="168"/>
                      <a:pt x="1538" y="1"/>
                      <a:pt x="14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2" name="Google Shape;15552;p27"/>
              <p:cNvSpPr/>
              <p:nvPr/>
            </p:nvSpPr>
            <p:spPr>
              <a:xfrm>
                <a:off x="1324725" y="2502325"/>
                <a:ext cx="16500" cy="54500"/>
              </a:xfrm>
              <a:custGeom>
                <a:avLst/>
                <a:gdLst/>
                <a:ahLst/>
                <a:cxnLst/>
                <a:rect l="l" t="t" r="r" b="b"/>
                <a:pathLst>
                  <a:path w="660" h="2180" extrusionOk="0">
                    <a:moveTo>
                      <a:pt x="205" y="1"/>
                    </a:moveTo>
                    <a:cubicBezTo>
                      <a:pt x="104" y="1"/>
                      <a:pt x="1" y="82"/>
                      <a:pt x="38" y="206"/>
                    </a:cubicBezTo>
                    <a:cubicBezTo>
                      <a:pt x="213" y="795"/>
                      <a:pt x="309" y="1404"/>
                      <a:pt x="321" y="2019"/>
                    </a:cubicBezTo>
                    <a:cubicBezTo>
                      <a:pt x="324" y="2126"/>
                      <a:pt x="409" y="2179"/>
                      <a:pt x="493" y="2179"/>
                    </a:cubicBezTo>
                    <a:cubicBezTo>
                      <a:pt x="577" y="2179"/>
                      <a:pt x="659" y="2126"/>
                      <a:pt x="657" y="2019"/>
                    </a:cubicBezTo>
                    <a:cubicBezTo>
                      <a:pt x="643" y="1375"/>
                      <a:pt x="544" y="736"/>
                      <a:pt x="361" y="118"/>
                    </a:cubicBezTo>
                    <a:cubicBezTo>
                      <a:pt x="337" y="36"/>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3" name="Google Shape;15553;p27"/>
              <p:cNvSpPr/>
              <p:nvPr/>
            </p:nvSpPr>
            <p:spPr>
              <a:xfrm>
                <a:off x="1314075" y="2524925"/>
                <a:ext cx="51225" cy="11950"/>
              </a:xfrm>
              <a:custGeom>
                <a:avLst/>
                <a:gdLst/>
                <a:ahLst/>
                <a:cxnLst/>
                <a:rect l="l" t="t" r="r" b="b"/>
                <a:pathLst>
                  <a:path w="2049" h="478" extrusionOk="0">
                    <a:moveTo>
                      <a:pt x="1406" y="1"/>
                    </a:moveTo>
                    <a:cubicBezTo>
                      <a:pt x="998" y="1"/>
                      <a:pt x="592" y="51"/>
                      <a:pt x="195" y="149"/>
                    </a:cubicBezTo>
                    <a:cubicBezTo>
                      <a:pt x="0" y="197"/>
                      <a:pt x="63" y="478"/>
                      <a:pt x="239" y="478"/>
                    </a:cubicBezTo>
                    <a:cubicBezTo>
                      <a:pt x="253" y="478"/>
                      <a:pt x="268" y="476"/>
                      <a:pt x="284" y="472"/>
                    </a:cubicBezTo>
                    <a:cubicBezTo>
                      <a:pt x="652" y="381"/>
                      <a:pt x="1030" y="336"/>
                      <a:pt x="1409" y="336"/>
                    </a:cubicBezTo>
                    <a:cubicBezTo>
                      <a:pt x="1551" y="336"/>
                      <a:pt x="1693" y="342"/>
                      <a:pt x="1835" y="355"/>
                    </a:cubicBezTo>
                    <a:cubicBezTo>
                      <a:pt x="1841" y="355"/>
                      <a:pt x="1846" y="356"/>
                      <a:pt x="1852" y="356"/>
                    </a:cubicBezTo>
                    <a:cubicBezTo>
                      <a:pt x="2048" y="356"/>
                      <a:pt x="2041" y="39"/>
                      <a:pt x="1835" y="19"/>
                    </a:cubicBezTo>
                    <a:cubicBezTo>
                      <a:pt x="1692" y="7"/>
                      <a:pt x="1549" y="1"/>
                      <a:pt x="14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4" name="Google Shape;15554;p27"/>
              <p:cNvSpPr/>
              <p:nvPr/>
            </p:nvSpPr>
            <p:spPr>
              <a:xfrm>
                <a:off x="1374575" y="2483100"/>
                <a:ext cx="49025" cy="96475"/>
              </a:xfrm>
              <a:custGeom>
                <a:avLst/>
                <a:gdLst/>
                <a:ahLst/>
                <a:cxnLst/>
                <a:rect l="l" t="t" r="r" b="b"/>
                <a:pathLst>
                  <a:path w="1961" h="3859" extrusionOk="0">
                    <a:moveTo>
                      <a:pt x="1536" y="1"/>
                    </a:moveTo>
                    <a:cubicBezTo>
                      <a:pt x="1509" y="1"/>
                      <a:pt x="1479" y="9"/>
                      <a:pt x="1450" y="28"/>
                    </a:cubicBezTo>
                    <a:cubicBezTo>
                      <a:pt x="1" y="954"/>
                      <a:pt x="846" y="2699"/>
                      <a:pt x="1587" y="3784"/>
                    </a:cubicBezTo>
                    <a:cubicBezTo>
                      <a:pt x="1623" y="3837"/>
                      <a:pt x="1675" y="3859"/>
                      <a:pt x="1726" y="3859"/>
                    </a:cubicBezTo>
                    <a:cubicBezTo>
                      <a:pt x="1845" y="3859"/>
                      <a:pt x="1961" y="3740"/>
                      <a:pt x="1875" y="3616"/>
                    </a:cubicBezTo>
                    <a:cubicBezTo>
                      <a:pt x="1255" y="2707"/>
                      <a:pt x="335" y="1137"/>
                      <a:pt x="1619" y="316"/>
                    </a:cubicBezTo>
                    <a:cubicBezTo>
                      <a:pt x="1770" y="219"/>
                      <a:pt x="1677" y="1"/>
                      <a:pt x="15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5" name="Google Shape;15555;p27"/>
              <p:cNvSpPr/>
              <p:nvPr/>
            </p:nvSpPr>
            <p:spPr>
              <a:xfrm>
                <a:off x="1429350" y="2496075"/>
                <a:ext cx="70950" cy="79725"/>
              </a:xfrm>
              <a:custGeom>
                <a:avLst/>
                <a:gdLst/>
                <a:ahLst/>
                <a:cxnLst/>
                <a:rect l="l" t="t" r="r" b="b"/>
                <a:pathLst>
                  <a:path w="2838" h="3189" extrusionOk="0">
                    <a:moveTo>
                      <a:pt x="203" y="1"/>
                    </a:moveTo>
                    <a:cubicBezTo>
                      <a:pt x="104" y="1"/>
                      <a:pt x="1" y="82"/>
                      <a:pt x="34" y="208"/>
                    </a:cubicBezTo>
                    <a:lnTo>
                      <a:pt x="34" y="209"/>
                    </a:lnTo>
                    <a:cubicBezTo>
                      <a:pt x="273" y="1118"/>
                      <a:pt x="554" y="2014"/>
                      <a:pt x="878" y="2895"/>
                    </a:cubicBezTo>
                    <a:lnTo>
                      <a:pt x="878" y="2895"/>
                    </a:lnTo>
                    <a:cubicBezTo>
                      <a:pt x="901" y="2970"/>
                      <a:pt x="927" y="3040"/>
                      <a:pt x="957" y="3106"/>
                    </a:cubicBezTo>
                    <a:cubicBezTo>
                      <a:pt x="982" y="3164"/>
                      <a:pt x="1033" y="3189"/>
                      <a:pt x="1087" y="3189"/>
                    </a:cubicBezTo>
                    <a:cubicBezTo>
                      <a:pt x="1191" y="3189"/>
                      <a:pt x="1306" y="3095"/>
                      <a:pt x="1262" y="2978"/>
                    </a:cubicBezTo>
                    <a:cubicBezTo>
                      <a:pt x="1233" y="2900"/>
                      <a:pt x="1204" y="2823"/>
                      <a:pt x="1176" y="2745"/>
                    </a:cubicBezTo>
                    <a:lnTo>
                      <a:pt x="1176" y="2745"/>
                    </a:lnTo>
                    <a:cubicBezTo>
                      <a:pt x="1034" y="2262"/>
                      <a:pt x="1038" y="1523"/>
                      <a:pt x="1461" y="1230"/>
                    </a:cubicBezTo>
                    <a:cubicBezTo>
                      <a:pt x="1544" y="1172"/>
                      <a:pt x="1622" y="1147"/>
                      <a:pt x="1693" y="1147"/>
                    </a:cubicBezTo>
                    <a:cubicBezTo>
                      <a:pt x="2241" y="1147"/>
                      <a:pt x="2470" y="2638"/>
                      <a:pt x="2494" y="2935"/>
                    </a:cubicBezTo>
                    <a:cubicBezTo>
                      <a:pt x="2503" y="3042"/>
                      <a:pt x="2591" y="3096"/>
                      <a:pt x="2675" y="3096"/>
                    </a:cubicBezTo>
                    <a:cubicBezTo>
                      <a:pt x="2758" y="3096"/>
                      <a:pt x="2837" y="3042"/>
                      <a:pt x="2828" y="2935"/>
                    </a:cubicBezTo>
                    <a:cubicBezTo>
                      <a:pt x="2791" y="2458"/>
                      <a:pt x="2485" y="687"/>
                      <a:pt x="1751" y="687"/>
                    </a:cubicBezTo>
                    <a:cubicBezTo>
                      <a:pt x="1679" y="687"/>
                      <a:pt x="1604" y="704"/>
                      <a:pt x="1524" y="740"/>
                    </a:cubicBezTo>
                    <a:cubicBezTo>
                      <a:pt x="1131" y="919"/>
                      <a:pt x="912" y="1296"/>
                      <a:pt x="823" y="1718"/>
                    </a:cubicBezTo>
                    <a:lnTo>
                      <a:pt x="823" y="1718"/>
                    </a:lnTo>
                    <a:cubicBezTo>
                      <a:pt x="652" y="1189"/>
                      <a:pt x="496" y="656"/>
                      <a:pt x="356" y="119"/>
                    </a:cubicBezTo>
                    <a:cubicBezTo>
                      <a:pt x="334" y="36"/>
                      <a:pt x="269"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6" name="Google Shape;15556;p27"/>
              <p:cNvSpPr/>
              <p:nvPr/>
            </p:nvSpPr>
            <p:spPr>
              <a:xfrm>
                <a:off x="1493950" y="2494600"/>
                <a:ext cx="46775" cy="96375"/>
              </a:xfrm>
              <a:custGeom>
                <a:avLst/>
                <a:gdLst/>
                <a:ahLst/>
                <a:cxnLst/>
                <a:rect l="l" t="t" r="r" b="b"/>
                <a:pathLst>
                  <a:path w="1871" h="3855" extrusionOk="0">
                    <a:moveTo>
                      <a:pt x="259" y="0"/>
                    </a:moveTo>
                    <a:cubicBezTo>
                      <a:pt x="121" y="0"/>
                      <a:pt x="0" y="169"/>
                      <a:pt x="131" y="277"/>
                    </a:cubicBezTo>
                    <a:cubicBezTo>
                      <a:pt x="1137" y="1107"/>
                      <a:pt x="1512" y="2418"/>
                      <a:pt x="1091" y="3650"/>
                    </a:cubicBezTo>
                    <a:cubicBezTo>
                      <a:pt x="1049" y="3774"/>
                      <a:pt x="1151" y="3855"/>
                      <a:pt x="1253" y="3855"/>
                    </a:cubicBezTo>
                    <a:cubicBezTo>
                      <a:pt x="1319" y="3855"/>
                      <a:pt x="1387" y="3820"/>
                      <a:pt x="1414" y="3740"/>
                    </a:cubicBezTo>
                    <a:cubicBezTo>
                      <a:pt x="1870" y="2410"/>
                      <a:pt x="1454" y="935"/>
                      <a:pt x="369" y="41"/>
                    </a:cubicBezTo>
                    <a:cubicBezTo>
                      <a:pt x="335" y="12"/>
                      <a:pt x="296"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7" name="Google Shape;15557;p27"/>
              <p:cNvSpPr/>
              <p:nvPr/>
            </p:nvSpPr>
            <p:spPr>
              <a:xfrm>
                <a:off x="1555775" y="2485175"/>
                <a:ext cx="45525" cy="102700"/>
              </a:xfrm>
              <a:custGeom>
                <a:avLst/>
                <a:gdLst/>
                <a:ahLst/>
                <a:cxnLst/>
                <a:rect l="l" t="t" r="r" b="b"/>
                <a:pathLst>
                  <a:path w="1821" h="4108" extrusionOk="0">
                    <a:moveTo>
                      <a:pt x="729" y="0"/>
                    </a:moveTo>
                    <a:cubicBezTo>
                      <a:pt x="97" y="0"/>
                      <a:pt x="1" y="1402"/>
                      <a:pt x="9" y="1846"/>
                    </a:cubicBezTo>
                    <a:cubicBezTo>
                      <a:pt x="26" y="2856"/>
                      <a:pt x="538" y="3803"/>
                      <a:pt x="1544" y="4100"/>
                    </a:cubicBezTo>
                    <a:cubicBezTo>
                      <a:pt x="1561" y="4106"/>
                      <a:pt x="1578" y="4108"/>
                      <a:pt x="1594" y="4108"/>
                    </a:cubicBezTo>
                    <a:cubicBezTo>
                      <a:pt x="1763" y="4108"/>
                      <a:pt x="1820" y="3834"/>
                      <a:pt x="1632" y="3777"/>
                    </a:cubicBezTo>
                    <a:cubicBezTo>
                      <a:pt x="976" y="3583"/>
                      <a:pt x="566" y="3069"/>
                      <a:pt x="410" y="2413"/>
                    </a:cubicBezTo>
                    <a:cubicBezTo>
                      <a:pt x="384" y="2305"/>
                      <a:pt x="323" y="338"/>
                      <a:pt x="743" y="338"/>
                    </a:cubicBezTo>
                    <a:cubicBezTo>
                      <a:pt x="767" y="338"/>
                      <a:pt x="793" y="345"/>
                      <a:pt x="821" y="358"/>
                    </a:cubicBezTo>
                    <a:cubicBezTo>
                      <a:pt x="847" y="371"/>
                      <a:pt x="873" y="377"/>
                      <a:pt x="898" y="377"/>
                    </a:cubicBezTo>
                    <a:cubicBezTo>
                      <a:pt x="1053" y="377"/>
                      <a:pt x="1155" y="151"/>
                      <a:pt x="988" y="69"/>
                    </a:cubicBezTo>
                    <a:cubicBezTo>
                      <a:pt x="893" y="22"/>
                      <a:pt x="807" y="0"/>
                      <a:pt x="7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8" name="Google Shape;15558;p27"/>
              <p:cNvSpPr/>
              <p:nvPr/>
            </p:nvSpPr>
            <p:spPr>
              <a:xfrm>
                <a:off x="1607850" y="2486650"/>
                <a:ext cx="72975" cy="90200"/>
              </a:xfrm>
              <a:custGeom>
                <a:avLst/>
                <a:gdLst/>
                <a:ahLst/>
                <a:cxnLst/>
                <a:rect l="l" t="t" r="r" b="b"/>
                <a:pathLst>
                  <a:path w="2919" h="3608" extrusionOk="0">
                    <a:moveTo>
                      <a:pt x="1870" y="0"/>
                    </a:moveTo>
                    <a:cubicBezTo>
                      <a:pt x="1770" y="0"/>
                      <a:pt x="1671" y="79"/>
                      <a:pt x="1711" y="205"/>
                    </a:cubicBezTo>
                    <a:cubicBezTo>
                      <a:pt x="1711" y="205"/>
                      <a:pt x="1711" y="205"/>
                      <a:pt x="1711" y="205"/>
                    </a:cubicBezTo>
                    <a:lnTo>
                      <a:pt x="1711" y="205"/>
                    </a:lnTo>
                    <a:cubicBezTo>
                      <a:pt x="1930" y="905"/>
                      <a:pt x="2040" y="1631"/>
                      <a:pt x="1990" y="2366"/>
                    </a:cubicBezTo>
                    <a:cubicBezTo>
                      <a:pt x="1981" y="2487"/>
                      <a:pt x="1997" y="2839"/>
                      <a:pt x="1920" y="2920"/>
                    </a:cubicBezTo>
                    <a:lnTo>
                      <a:pt x="1193" y="3030"/>
                    </a:lnTo>
                    <a:lnTo>
                      <a:pt x="981" y="2768"/>
                    </a:lnTo>
                    <a:cubicBezTo>
                      <a:pt x="711" y="2368"/>
                      <a:pt x="442" y="1192"/>
                      <a:pt x="1297" y="1192"/>
                    </a:cubicBezTo>
                    <a:cubicBezTo>
                      <a:pt x="1350" y="1192"/>
                      <a:pt x="1407" y="1196"/>
                      <a:pt x="1468" y="1206"/>
                    </a:cubicBezTo>
                    <a:cubicBezTo>
                      <a:pt x="1478" y="1207"/>
                      <a:pt x="1488" y="1208"/>
                      <a:pt x="1497" y="1208"/>
                    </a:cubicBezTo>
                    <a:cubicBezTo>
                      <a:pt x="1685" y="1208"/>
                      <a:pt x="1760" y="914"/>
                      <a:pt x="1557" y="882"/>
                    </a:cubicBezTo>
                    <a:lnTo>
                      <a:pt x="1557" y="882"/>
                    </a:lnTo>
                    <a:lnTo>
                      <a:pt x="1557" y="884"/>
                    </a:lnTo>
                    <a:cubicBezTo>
                      <a:pt x="1476" y="871"/>
                      <a:pt x="1401" y="866"/>
                      <a:pt x="1330" y="866"/>
                    </a:cubicBezTo>
                    <a:cubicBezTo>
                      <a:pt x="0" y="866"/>
                      <a:pt x="233" y="2909"/>
                      <a:pt x="1213" y="3462"/>
                    </a:cubicBezTo>
                    <a:cubicBezTo>
                      <a:pt x="1392" y="3562"/>
                      <a:pt x="1544" y="3607"/>
                      <a:pt x="1672" y="3607"/>
                    </a:cubicBezTo>
                    <a:cubicBezTo>
                      <a:pt x="2177" y="3607"/>
                      <a:pt x="2315" y="2903"/>
                      <a:pt x="2304" y="2119"/>
                    </a:cubicBezTo>
                    <a:lnTo>
                      <a:pt x="2304" y="2119"/>
                    </a:lnTo>
                    <a:cubicBezTo>
                      <a:pt x="2400" y="2482"/>
                      <a:pt x="2488" y="2848"/>
                      <a:pt x="2568" y="3215"/>
                    </a:cubicBezTo>
                    <a:cubicBezTo>
                      <a:pt x="2586" y="3298"/>
                      <a:pt x="2648" y="3334"/>
                      <a:pt x="2714" y="3334"/>
                    </a:cubicBezTo>
                    <a:cubicBezTo>
                      <a:pt x="2813" y="3334"/>
                      <a:pt x="2919" y="3251"/>
                      <a:pt x="2891" y="3125"/>
                    </a:cubicBezTo>
                    <a:cubicBezTo>
                      <a:pt x="2670" y="2104"/>
                      <a:pt x="2383" y="1099"/>
                      <a:pt x="2032" y="115"/>
                    </a:cubicBezTo>
                    <a:cubicBezTo>
                      <a:pt x="2004" y="35"/>
                      <a:pt x="1937" y="0"/>
                      <a:pt x="18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9" name="Google Shape;15559;p27"/>
              <p:cNvSpPr/>
              <p:nvPr/>
            </p:nvSpPr>
            <p:spPr>
              <a:xfrm>
                <a:off x="1680125" y="2477525"/>
                <a:ext cx="45750" cy="123525"/>
              </a:xfrm>
              <a:custGeom>
                <a:avLst/>
                <a:gdLst/>
                <a:ahLst/>
                <a:cxnLst/>
                <a:rect l="l" t="t" r="r" b="b"/>
                <a:pathLst>
                  <a:path w="1830" h="4941" extrusionOk="0">
                    <a:moveTo>
                      <a:pt x="262" y="0"/>
                    </a:moveTo>
                    <a:cubicBezTo>
                      <a:pt x="122" y="0"/>
                      <a:pt x="0" y="170"/>
                      <a:pt x="134" y="275"/>
                    </a:cubicBezTo>
                    <a:cubicBezTo>
                      <a:pt x="836" y="825"/>
                      <a:pt x="1112" y="1603"/>
                      <a:pt x="1207" y="2466"/>
                    </a:cubicBezTo>
                    <a:cubicBezTo>
                      <a:pt x="1263" y="2971"/>
                      <a:pt x="1474" y="4347"/>
                      <a:pt x="928" y="4632"/>
                    </a:cubicBezTo>
                    <a:cubicBezTo>
                      <a:pt x="764" y="4717"/>
                      <a:pt x="865" y="4941"/>
                      <a:pt x="1017" y="4941"/>
                    </a:cubicBezTo>
                    <a:cubicBezTo>
                      <a:pt x="1043" y="4941"/>
                      <a:pt x="1070" y="4935"/>
                      <a:pt x="1097" y="4920"/>
                    </a:cubicBezTo>
                    <a:cubicBezTo>
                      <a:pt x="1829" y="4539"/>
                      <a:pt x="1611" y="3252"/>
                      <a:pt x="1553" y="2593"/>
                    </a:cubicBezTo>
                    <a:cubicBezTo>
                      <a:pt x="1466" y="1598"/>
                      <a:pt x="1181" y="674"/>
                      <a:pt x="371" y="39"/>
                    </a:cubicBezTo>
                    <a:cubicBezTo>
                      <a:pt x="336" y="12"/>
                      <a:pt x="299" y="0"/>
                      <a:pt x="2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0" name="Google Shape;15560;p27"/>
              <p:cNvSpPr/>
              <p:nvPr/>
            </p:nvSpPr>
            <p:spPr>
              <a:xfrm>
                <a:off x="1739775" y="2538175"/>
                <a:ext cx="60750" cy="10425"/>
              </a:xfrm>
              <a:custGeom>
                <a:avLst/>
                <a:gdLst/>
                <a:ahLst/>
                <a:cxnLst/>
                <a:rect l="l" t="t" r="r" b="b"/>
                <a:pathLst>
                  <a:path w="2430" h="417" extrusionOk="0">
                    <a:moveTo>
                      <a:pt x="962" y="0"/>
                    </a:moveTo>
                    <a:cubicBezTo>
                      <a:pt x="713" y="0"/>
                      <a:pt x="464" y="10"/>
                      <a:pt x="215" y="29"/>
                    </a:cubicBezTo>
                    <a:cubicBezTo>
                      <a:pt x="6" y="46"/>
                      <a:pt x="0" y="365"/>
                      <a:pt x="201" y="365"/>
                    </a:cubicBezTo>
                    <a:cubicBezTo>
                      <a:pt x="206" y="365"/>
                      <a:pt x="210" y="365"/>
                      <a:pt x="215" y="365"/>
                    </a:cubicBezTo>
                    <a:cubicBezTo>
                      <a:pt x="467" y="345"/>
                      <a:pt x="720" y="335"/>
                      <a:pt x="973" y="335"/>
                    </a:cubicBezTo>
                    <a:cubicBezTo>
                      <a:pt x="1388" y="335"/>
                      <a:pt x="1804" y="362"/>
                      <a:pt x="2216" y="415"/>
                    </a:cubicBezTo>
                    <a:cubicBezTo>
                      <a:pt x="2225" y="416"/>
                      <a:pt x="2233" y="417"/>
                      <a:pt x="2241" y="417"/>
                    </a:cubicBezTo>
                    <a:cubicBezTo>
                      <a:pt x="2430" y="417"/>
                      <a:pt x="2420" y="106"/>
                      <a:pt x="2216" y="81"/>
                    </a:cubicBezTo>
                    <a:cubicBezTo>
                      <a:pt x="1800" y="28"/>
                      <a:pt x="1381" y="0"/>
                      <a:pt x="9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1" name="Google Shape;15561;p27"/>
              <p:cNvSpPr/>
              <p:nvPr/>
            </p:nvSpPr>
            <p:spPr>
              <a:xfrm>
                <a:off x="1759675" y="2512050"/>
                <a:ext cx="14125" cy="8375"/>
              </a:xfrm>
              <a:custGeom>
                <a:avLst/>
                <a:gdLst/>
                <a:ahLst/>
                <a:cxnLst/>
                <a:rect l="l" t="t" r="r" b="b"/>
                <a:pathLst>
                  <a:path w="565" h="335" extrusionOk="0">
                    <a:moveTo>
                      <a:pt x="215" y="0"/>
                    </a:moveTo>
                    <a:cubicBezTo>
                      <a:pt x="0" y="0"/>
                      <a:pt x="0" y="334"/>
                      <a:pt x="215" y="334"/>
                    </a:cubicBezTo>
                    <a:lnTo>
                      <a:pt x="350" y="334"/>
                    </a:lnTo>
                    <a:cubicBezTo>
                      <a:pt x="565" y="334"/>
                      <a:pt x="565" y="0"/>
                      <a:pt x="3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2" name="Google Shape;15562;p27"/>
              <p:cNvSpPr/>
              <p:nvPr/>
            </p:nvSpPr>
            <p:spPr>
              <a:xfrm>
                <a:off x="1769625" y="2568475"/>
                <a:ext cx="10825" cy="8425"/>
              </a:xfrm>
              <a:custGeom>
                <a:avLst/>
                <a:gdLst/>
                <a:ahLst/>
                <a:cxnLst/>
                <a:rect l="l" t="t" r="r" b="b"/>
                <a:pathLst>
                  <a:path w="433" h="337" extrusionOk="0">
                    <a:moveTo>
                      <a:pt x="215" y="1"/>
                    </a:moveTo>
                    <a:cubicBezTo>
                      <a:pt x="0" y="1"/>
                      <a:pt x="0" y="337"/>
                      <a:pt x="215" y="337"/>
                    </a:cubicBezTo>
                    <a:cubicBezTo>
                      <a:pt x="431" y="337"/>
                      <a:pt x="432"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3" name="Google Shape;15563;p27"/>
              <p:cNvSpPr/>
              <p:nvPr/>
            </p:nvSpPr>
            <p:spPr>
              <a:xfrm>
                <a:off x="1823625" y="2483425"/>
                <a:ext cx="57075" cy="83150"/>
              </a:xfrm>
              <a:custGeom>
                <a:avLst/>
                <a:gdLst/>
                <a:ahLst/>
                <a:cxnLst/>
                <a:rect l="l" t="t" r="r" b="b"/>
                <a:pathLst>
                  <a:path w="2283" h="3326" extrusionOk="0">
                    <a:moveTo>
                      <a:pt x="1301" y="0"/>
                    </a:moveTo>
                    <a:cubicBezTo>
                      <a:pt x="1264" y="0"/>
                      <a:pt x="1225" y="13"/>
                      <a:pt x="1190" y="44"/>
                    </a:cubicBezTo>
                    <a:cubicBezTo>
                      <a:pt x="0" y="1084"/>
                      <a:pt x="464" y="2956"/>
                      <a:pt x="1999" y="3321"/>
                    </a:cubicBezTo>
                    <a:cubicBezTo>
                      <a:pt x="2013" y="3324"/>
                      <a:pt x="2028" y="3326"/>
                      <a:pt x="2041" y="3326"/>
                    </a:cubicBezTo>
                    <a:cubicBezTo>
                      <a:pt x="2220" y="3326"/>
                      <a:pt x="2283" y="3044"/>
                      <a:pt x="2089" y="2997"/>
                    </a:cubicBezTo>
                    <a:cubicBezTo>
                      <a:pt x="787" y="2689"/>
                      <a:pt x="424" y="1158"/>
                      <a:pt x="1427" y="280"/>
                    </a:cubicBezTo>
                    <a:cubicBezTo>
                      <a:pt x="1553" y="169"/>
                      <a:pt x="1436"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4" name="Google Shape;15564;p27"/>
              <p:cNvSpPr/>
              <p:nvPr/>
            </p:nvSpPr>
            <p:spPr>
              <a:xfrm>
                <a:off x="1891800" y="2506075"/>
                <a:ext cx="54500" cy="69100"/>
              </a:xfrm>
              <a:custGeom>
                <a:avLst/>
                <a:gdLst/>
                <a:ahLst/>
                <a:cxnLst/>
                <a:rect l="l" t="t" r="r" b="b"/>
                <a:pathLst>
                  <a:path w="2180" h="2764" extrusionOk="0">
                    <a:moveTo>
                      <a:pt x="1112" y="1"/>
                    </a:moveTo>
                    <a:cubicBezTo>
                      <a:pt x="654" y="1"/>
                      <a:pt x="167" y="368"/>
                      <a:pt x="76" y="845"/>
                    </a:cubicBezTo>
                    <a:cubicBezTo>
                      <a:pt x="1" y="1235"/>
                      <a:pt x="231" y="1507"/>
                      <a:pt x="583" y="1638"/>
                    </a:cubicBezTo>
                    <a:cubicBezTo>
                      <a:pt x="820" y="1727"/>
                      <a:pt x="1070" y="1719"/>
                      <a:pt x="1308" y="1789"/>
                    </a:cubicBezTo>
                    <a:cubicBezTo>
                      <a:pt x="1406" y="1814"/>
                      <a:pt x="1500" y="1852"/>
                      <a:pt x="1586" y="1904"/>
                    </a:cubicBezTo>
                    <a:cubicBezTo>
                      <a:pt x="1595" y="2058"/>
                      <a:pt x="1602" y="2210"/>
                      <a:pt x="1612" y="2364"/>
                    </a:cubicBezTo>
                    <a:cubicBezTo>
                      <a:pt x="1567" y="2429"/>
                      <a:pt x="1495" y="2454"/>
                      <a:pt x="1411" y="2454"/>
                    </a:cubicBezTo>
                    <a:cubicBezTo>
                      <a:pt x="1189" y="2454"/>
                      <a:pt x="881" y="2280"/>
                      <a:pt x="763" y="2219"/>
                    </a:cubicBezTo>
                    <a:cubicBezTo>
                      <a:pt x="736" y="2205"/>
                      <a:pt x="709" y="2199"/>
                      <a:pt x="684" y="2199"/>
                    </a:cubicBezTo>
                    <a:cubicBezTo>
                      <a:pt x="532" y="2199"/>
                      <a:pt x="431" y="2423"/>
                      <a:pt x="594" y="2508"/>
                    </a:cubicBezTo>
                    <a:cubicBezTo>
                      <a:pt x="836" y="2634"/>
                      <a:pt x="1114" y="2764"/>
                      <a:pt x="1387" y="2764"/>
                    </a:cubicBezTo>
                    <a:cubicBezTo>
                      <a:pt x="1521" y="2764"/>
                      <a:pt x="1654" y="2732"/>
                      <a:pt x="1781" y="2654"/>
                    </a:cubicBezTo>
                    <a:cubicBezTo>
                      <a:pt x="2059" y="2482"/>
                      <a:pt x="2179" y="2140"/>
                      <a:pt x="2001" y="1852"/>
                    </a:cubicBezTo>
                    <a:cubicBezTo>
                      <a:pt x="1798" y="1524"/>
                      <a:pt x="1386" y="1461"/>
                      <a:pt x="1040" y="1403"/>
                    </a:cubicBezTo>
                    <a:cubicBezTo>
                      <a:pt x="651" y="1338"/>
                      <a:pt x="167" y="1089"/>
                      <a:pt x="545" y="622"/>
                    </a:cubicBezTo>
                    <a:cubicBezTo>
                      <a:pt x="670" y="469"/>
                      <a:pt x="907" y="326"/>
                      <a:pt x="1122" y="326"/>
                    </a:cubicBezTo>
                    <a:cubicBezTo>
                      <a:pt x="1244" y="326"/>
                      <a:pt x="1359" y="372"/>
                      <a:pt x="1444" y="488"/>
                    </a:cubicBezTo>
                    <a:cubicBezTo>
                      <a:pt x="1481" y="539"/>
                      <a:pt x="1533" y="560"/>
                      <a:pt x="1584" y="560"/>
                    </a:cubicBezTo>
                    <a:cubicBezTo>
                      <a:pt x="1706" y="560"/>
                      <a:pt x="1823" y="441"/>
                      <a:pt x="1734" y="319"/>
                    </a:cubicBezTo>
                    <a:cubicBezTo>
                      <a:pt x="1571" y="96"/>
                      <a:pt x="1346" y="1"/>
                      <a:pt x="1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5" name="Google Shape;15565;p27"/>
              <p:cNvSpPr/>
              <p:nvPr/>
            </p:nvSpPr>
            <p:spPr>
              <a:xfrm>
                <a:off x="1945300" y="2477425"/>
                <a:ext cx="38600" cy="49025"/>
              </a:xfrm>
              <a:custGeom>
                <a:avLst/>
                <a:gdLst/>
                <a:ahLst/>
                <a:cxnLst/>
                <a:rect l="l" t="t" r="r" b="b"/>
                <a:pathLst>
                  <a:path w="1544" h="1961" extrusionOk="0">
                    <a:moveTo>
                      <a:pt x="732" y="1"/>
                    </a:moveTo>
                    <a:cubicBezTo>
                      <a:pt x="666" y="1"/>
                      <a:pt x="601" y="39"/>
                      <a:pt x="574" y="119"/>
                    </a:cubicBezTo>
                    <a:cubicBezTo>
                      <a:pt x="498" y="366"/>
                      <a:pt x="346" y="583"/>
                      <a:pt x="140" y="739"/>
                    </a:cubicBezTo>
                    <a:cubicBezTo>
                      <a:pt x="0" y="845"/>
                      <a:pt x="89" y="1061"/>
                      <a:pt x="220" y="1061"/>
                    </a:cubicBezTo>
                    <a:cubicBezTo>
                      <a:pt x="249" y="1061"/>
                      <a:pt x="279" y="1051"/>
                      <a:pt x="309" y="1028"/>
                    </a:cubicBezTo>
                    <a:cubicBezTo>
                      <a:pt x="476" y="901"/>
                      <a:pt x="611" y="759"/>
                      <a:pt x="716" y="595"/>
                    </a:cubicBezTo>
                    <a:lnTo>
                      <a:pt x="716" y="595"/>
                    </a:lnTo>
                    <a:lnTo>
                      <a:pt x="1175" y="1846"/>
                    </a:lnTo>
                    <a:cubicBezTo>
                      <a:pt x="1204" y="1926"/>
                      <a:pt x="1273" y="1960"/>
                      <a:pt x="1340" y="1960"/>
                    </a:cubicBezTo>
                    <a:cubicBezTo>
                      <a:pt x="1443" y="1960"/>
                      <a:pt x="1544" y="1880"/>
                      <a:pt x="1499" y="1758"/>
                    </a:cubicBezTo>
                    <a:cubicBezTo>
                      <a:pt x="1298" y="1212"/>
                      <a:pt x="1098" y="665"/>
                      <a:pt x="898" y="119"/>
                    </a:cubicBezTo>
                    <a:cubicBezTo>
                      <a:pt x="869" y="41"/>
                      <a:pt x="800" y="1"/>
                      <a:pt x="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6" name="Google Shape;15566;p27"/>
              <p:cNvSpPr/>
              <p:nvPr/>
            </p:nvSpPr>
            <p:spPr>
              <a:xfrm>
                <a:off x="1990525" y="2474225"/>
                <a:ext cx="43400" cy="122300"/>
              </a:xfrm>
              <a:custGeom>
                <a:avLst/>
                <a:gdLst/>
                <a:ahLst/>
                <a:cxnLst/>
                <a:rect l="l" t="t" r="r" b="b"/>
                <a:pathLst>
                  <a:path w="1736" h="4892" extrusionOk="0">
                    <a:moveTo>
                      <a:pt x="225" y="1"/>
                    </a:moveTo>
                    <a:cubicBezTo>
                      <a:pt x="117" y="1"/>
                      <a:pt x="1" y="122"/>
                      <a:pt x="64" y="255"/>
                    </a:cubicBezTo>
                    <a:cubicBezTo>
                      <a:pt x="698" y="1605"/>
                      <a:pt x="1395" y="3249"/>
                      <a:pt x="352" y="4596"/>
                    </a:cubicBezTo>
                    <a:cubicBezTo>
                      <a:pt x="253" y="4723"/>
                      <a:pt x="363" y="4891"/>
                      <a:pt x="480" y="4891"/>
                    </a:cubicBezTo>
                    <a:cubicBezTo>
                      <a:pt x="518" y="4891"/>
                      <a:pt x="556" y="4874"/>
                      <a:pt x="588" y="4833"/>
                    </a:cubicBezTo>
                    <a:cubicBezTo>
                      <a:pt x="1735" y="3353"/>
                      <a:pt x="1066" y="1603"/>
                      <a:pt x="352" y="87"/>
                    </a:cubicBezTo>
                    <a:cubicBezTo>
                      <a:pt x="323" y="26"/>
                      <a:pt x="275"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7" name="Google Shape;15567;p27"/>
              <p:cNvSpPr/>
              <p:nvPr/>
            </p:nvSpPr>
            <p:spPr>
              <a:xfrm>
                <a:off x="2050025" y="2489350"/>
                <a:ext cx="36400" cy="90950"/>
              </a:xfrm>
              <a:custGeom>
                <a:avLst/>
                <a:gdLst/>
                <a:ahLst/>
                <a:cxnLst/>
                <a:rect l="l" t="t" r="r" b="b"/>
                <a:pathLst>
                  <a:path w="1456" h="3638" extrusionOk="0">
                    <a:moveTo>
                      <a:pt x="818" y="1"/>
                    </a:moveTo>
                    <a:cubicBezTo>
                      <a:pt x="428" y="1"/>
                      <a:pt x="166" y="737"/>
                      <a:pt x="124" y="1064"/>
                    </a:cubicBezTo>
                    <a:cubicBezTo>
                      <a:pt x="1" y="2017"/>
                      <a:pt x="379" y="2960"/>
                      <a:pt x="1093" y="3593"/>
                    </a:cubicBezTo>
                    <a:cubicBezTo>
                      <a:pt x="1128" y="3624"/>
                      <a:pt x="1166" y="3637"/>
                      <a:pt x="1204" y="3637"/>
                    </a:cubicBezTo>
                    <a:cubicBezTo>
                      <a:pt x="1338" y="3637"/>
                      <a:pt x="1456" y="3469"/>
                      <a:pt x="1329" y="3357"/>
                    </a:cubicBezTo>
                    <a:cubicBezTo>
                      <a:pt x="942" y="3013"/>
                      <a:pt x="655" y="2592"/>
                      <a:pt x="524" y="2086"/>
                    </a:cubicBezTo>
                    <a:cubicBezTo>
                      <a:pt x="467" y="1869"/>
                      <a:pt x="437" y="1645"/>
                      <a:pt x="434" y="1421"/>
                    </a:cubicBezTo>
                    <a:cubicBezTo>
                      <a:pt x="434" y="1385"/>
                      <a:pt x="554" y="343"/>
                      <a:pt x="801" y="343"/>
                    </a:cubicBezTo>
                    <a:cubicBezTo>
                      <a:pt x="829" y="343"/>
                      <a:pt x="859" y="357"/>
                      <a:pt x="890" y="387"/>
                    </a:cubicBezTo>
                    <a:cubicBezTo>
                      <a:pt x="925" y="420"/>
                      <a:pt x="964" y="434"/>
                      <a:pt x="1002" y="434"/>
                    </a:cubicBezTo>
                    <a:cubicBezTo>
                      <a:pt x="1133" y="434"/>
                      <a:pt x="1248" y="266"/>
                      <a:pt x="1126" y="150"/>
                    </a:cubicBezTo>
                    <a:cubicBezTo>
                      <a:pt x="1017" y="45"/>
                      <a:pt x="913" y="1"/>
                      <a:pt x="8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8" name="Google Shape;15568;p27"/>
              <p:cNvSpPr/>
              <p:nvPr/>
            </p:nvSpPr>
            <p:spPr>
              <a:xfrm>
                <a:off x="2098425" y="2502400"/>
                <a:ext cx="76525" cy="73350"/>
              </a:xfrm>
              <a:custGeom>
                <a:avLst/>
                <a:gdLst/>
                <a:ahLst/>
                <a:cxnLst/>
                <a:rect l="l" t="t" r="r" b="b"/>
                <a:pathLst>
                  <a:path w="3061" h="2934" extrusionOk="0">
                    <a:moveTo>
                      <a:pt x="160" y="0"/>
                    </a:moveTo>
                    <a:cubicBezTo>
                      <a:pt x="77" y="0"/>
                      <a:pt x="0" y="53"/>
                      <a:pt x="14" y="159"/>
                    </a:cubicBezTo>
                    <a:lnTo>
                      <a:pt x="16" y="159"/>
                    </a:lnTo>
                    <a:cubicBezTo>
                      <a:pt x="128" y="1057"/>
                      <a:pt x="321" y="1942"/>
                      <a:pt x="595" y="2804"/>
                    </a:cubicBezTo>
                    <a:lnTo>
                      <a:pt x="595" y="2804"/>
                    </a:lnTo>
                    <a:cubicBezTo>
                      <a:pt x="596" y="2807"/>
                      <a:pt x="596" y="2811"/>
                      <a:pt x="597" y="2815"/>
                    </a:cubicBezTo>
                    <a:lnTo>
                      <a:pt x="598" y="2814"/>
                    </a:lnTo>
                    <a:lnTo>
                      <a:pt x="598" y="2814"/>
                    </a:lnTo>
                    <a:cubicBezTo>
                      <a:pt x="598" y="2815"/>
                      <a:pt x="598" y="2815"/>
                      <a:pt x="598" y="2815"/>
                    </a:cubicBezTo>
                    <a:cubicBezTo>
                      <a:pt x="625" y="2898"/>
                      <a:pt x="687" y="2934"/>
                      <a:pt x="751" y="2934"/>
                    </a:cubicBezTo>
                    <a:cubicBezTo>
                      <a:pt x="847" y="2934"/>
                      <a:pt x="944" y="2852"/>
                      <a:pt x="920" y="2726"/>
                    </a:cubicBezTo>
                    <a:cubicBezTo>
                      <a:pt x="821" y="2186"/>
                      <a:pt x="980" y="1331"/>
                      <a:pt x="1530" y="1051"/>
                    </a:cubicBezTo>
                    <a:cubicBezTo>
                      <a:pt x="1606" y="1013"/>
                      <a:pt x="1678" y="996"/>
                      <a:pt x="1746" y="996"/>
                    </a:cubicBezTo>
                    <a:cubicBezTo>
                      <a:pt x="2304" y="996"/>
                      <a:pt x="2605" y="2170"/>
                      <a:pt x="2707" y="2591"/>
                    </a:cubicBezTo>
                    <a:cubicBezTo>
                      <a:pt x="2727" y="2674"/>
                      <a:pt x="2790" y="2711"/>
                      <a:pt x="2856" y="2711"/>
                    </a:cubicBezTo>
                    <a:cubicBezTo>
                      <a:pt x="2955" y="2711"/>
                      <a:pt x="3060" y="2628"/>
                      <a:pt x="3030" y="2502"/>
                    </a:cubicBezTo>
                    <a:cubicBezTo>
                      <a:pt x="2902" y="1977"/>
                      <a:pt x="2528" y="596"/>
                      <a:pt x="1797" y="596"/>
                    </a:cubicBezTo>
                    <a:cubicBezTo>
                      <a:pt x="1728" y="596"/>
                      <a:pt x="1656" y="609"/>
                      <a:pt x="1581" y="635"/>
                    </a:cubicBezTo>
                    <a:cubicBezTo>
                      <a:pt x="1090" y="807"/>
                      <a:pt x="787" y="1266"/>
                      <a:pt x="650" y="1771"/>
                    </a:cubicBezTo>
                    <a:lnTo>
                      <a:pt x="650" y="1771"/>
                    </a:lnTo>
                    <a:cubicBezTo>
                      <a:pt x="519" y="1240"/>
                      <a:pt x="418" y="702"/>
                      <a:pt x="350" y="159"/>
                    </a:cubicBezTo>
                    <a:cubicBezTo>
                      <a:pt x="336" y="53"/>
                      <a:pt x="245"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9" name="Google Shape;15569;p27"/>
              <p:cNvSpPr/>
              <p:nvPr/>
            </p:nvSpPr>
            <p:spPr>
              <a:xfrm>
                <a:off x="2164575" y="2488950"/>
                <a:ext cx="37150" cy="28000"/>
              </a:xfrm>
              <a:custGeom>
                <a:avLst/>
                <a:gdLst/>
                <a:ahLst/>
                <a:cxnLst/>
                <a:rect l="l" t="t" r="r" b="b"/>
                <a:pathLst>
                  <a:path w="1486" h="1120" extrusionOk="0">
                    <a:moveTo>
                      <a:pt x="754" y="0"/>
                    </a:moveTo>
                    <a:cubicBezTo>
                      <a:pt x="725" y="0"/>
                      <a:pt x="696" y="8"/>
                      <a:pt x="669" y="23"/>
                    </a:cubicBezTo>
                    <a:cubicBezTo>
                      <a:pt x="430" y="168"/>
                      <a:pt x="227" y="369"/>
                      <a:pt x="80" y="609"/>
                    </a:cubicBezTo>
                    <a:cubicBezTo>
                      <a:pt x="1" y="736"/>
                      <a:pt x="117" y="856"/>
                      <a:pt x="233" y="856"/>
                    </a:cubicBezTo>
                    <a:cubicBezTo>
                      <a:pt x="284" y="856"/>
                      <a:pt x="334" y="833"/>
                      <a:pt x="369" y="778"/>
                    </a:cubicBezTo>
                    <a:cubicBezTo>
                      <a:pt x="464" y="623"/>
                      <a:pt x="588" y="489"/>
                      <a:pt x="734" y="382"/>
                    </a:cubicBezTo>
                    <a:lnTo>
                      <a:pt x="734" y="382"/>
                    </a:lnTo>
                    <a:cubicBezTo>
                      <a:pt x="903" y="561"/>
                      <a:pt x="1034" y="774"/>
                      <a:pt x="1118" y="1005"/>
                    </a:cubicBezTo>
                    <a:cubicBezTo>
                      <a:pt x="1147" y="1085"/>
                      <a:pt x="1215" y="1120"/>
                      <a:pt x="1282" y="1120"/>
                    </a:cubicBezTo>
                    <a:cubicBezTo>
                      <a:pt x="1385" y="1120"/>
                      <a:pt x="1485" y="1039"/>
                      <a:pt x="1441" y="917"/>
                    </a:cubicBezTo>
                    <a:cubicBezTo>
                      <a:pt x="1325" y="586"/>
                      <a:pt x="1130" y="288"/>
                      <a:pt x="872" y="49"/>
                    </a:cubicBezTo>
                    <a:cubicBezTo>
                      <a:pt x="840" y="17"/>
                      <a:pt x="798" y="0"/>
                      <a:pt x="7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0" name="Google Shape;15570;p27"/>
              <p:cNvSpPr/>
              <p:nvPr/>
            </p:nvSpPr>
            <p:spPr>
              <a:xfrm>
                <a:off x="2213850" y="2485800"/>
                <a:ext cx="32800" cy="95800"/>
              </a:xfrm>
              <a:custGeom>
                <a:avLst/>
                <a:gdLst/>
                <a:ahLst/>
                <a:cxnLst/>
                <a:rect l="l" t="t" r="r" b="b"/>
                <a:pathLst>
                  <a:path w="1312" h="3832" extrusionOk="0">
                    <a:moveTo>
                      <a:pt x="235" y="0"/>
                    </a:moveTo>
                    <a:cubicBezTo>
                      <a:pt x="112" y="0"/>
                      <a:pt x="1" y="168"/>
                      <a:pt x="109" y="291"/>
                    </a:cubicBezTo>
                    <a:cubicBezTo>
                      <a:pt x="919" y="1208"/>
                      <a:pt x="956" y="2586"/>
                      <a:pt x="181" y="3538"/>
                    </a:cubicBezTo>
                    <a:cubicBezTo>
                      <a:pt x="79" y="3664"/>
                      <a:pt x="190" y="3832"/>
                      <a:pt x="309" y="3832"/>
                    </a:cubicBezTo>
                    <a:cubicBezTo>
                      <a:pt x="346" y="3832"/>
                      <a:pt x="385" y="3815"/>
                      <a:pt x="417" y="3775"/>
                    </a:cubicBezTo>
                    <a:cubicBezTo>
                      <a:pt x="1311" y="2676"/>
                      <a:pt x="1285" y="1116"/>
                      <a:pt x="346" y="54"/>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1" name="Google Shape;15571;p27"/>
              <p:cNvSpPr/>
              <p:nvPr/>
            </p:nvSpPr>
            <p:spPr>
              <a:xfrm>
                <a:off x="2269700" y="2500950"/>
                <a:ext cx="39075" cy="76175"/>
              </a:xfrm>
              <a:custGeom>
                <a:avLst/>
                <a:gdLst/>
                <a:ahLst/>
                <a:cxnLst/>
                <a:rect l="l" t="t" r="r" b="b"/>
                <a:pathLst>
                  <a:path w="1563" h="3047" extrusionOk="0">
                    <a:moveTo>
                      <a:pt x="718" y="1"/>
                    </a:moveTo>
                    <a:cubicBezTo>
                      <a:pt x="668" y="1"/>
                      <a:pt x="617" y="24"/>
                      <a:pt x="584" y="81"/>
                    </a:cubicBezTo>
                    <a:cubicBezTo>
                      <a:pt x="0" y="1080"/>
                      <a:pt x="299" y="2363"/>
                      <a:pt x="1246" y="3016"/>
                    </a:cubicBezTo>
                    <a:cubicBezTo>
                      <a:pt x="1277" y="3037"/>
                      <a:pt x="1307" y="3046"/>
                      <a:pt x="1335" y="3046"/>
                    </a:cubicBezTo>
                    <a:cubicBezTo>
                      <a:pt x="1472" y="3046"/>
                      <a:pt x="1563" y="2829"/>
                      <a:pt x="1416" y="2728"/>
                    </a:cubicBezTo>
                    <a:cubicBezTo>
                      <a:pt x="616" y="2177"/>
                      <a:pt x="386" y="1084"/>
                      <a:pt x="873" y="251"/>
                    </a:cubicBezTo>
                    <a:cubicBezTo>
                      <a:pt x="948" y="122"/>
                      <a:pt x="832" y="1"/>
                      <a:pt x="7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2" name="Google Shape;15572;p27"/>
              <p:cNvSpPr/>
              <p:nvPr/>
            </p:nvSpPr>
            <p:spPr>
              <a:xfrm>
                <a:off x="2317550" y="2485650"/>
                <a:ext cx="57500" cy="79500"/>
              </a:xfrm>
              <a:custGeom>
                <a:avLst/>
                <a:gdLst/>
                <a:ahLst/>
                <a:cxnLst/>
                <a:rect l="l" t="t" r="r" b="b"/>
                <a:pathLst>
                  <a:path w="2300" h="3180" extrusionOk="0">
                    <a:moveTo>
                      <a:pt x="1364" y="1914"/>
                    </a:moveTo>
                    <a:cubicBezTo>
                      <a:pt x="1625" y="1914"/>
                      <a:pt x="1852" y="2061"/>
                      <a:pt x="1829" y="2406"/>
                    </a:cubicBezTo>
                    <a:cubicBezTo>
                      <a:pt x="1811" y="2684"/>
                      <a:pt x="1612" y="2830"/>
                      <a:pt x="1386" y="2830"/>
                    </a:cubicBezTo>
                    <a:cubicBezTo>
                      <a:pt x="1299" y="2830"/>
                      <a:pt x="1209" y="2808"/>
                      <a:pt x="1123" y="2765"/>
                    </a:cubicBezTo>
                    <a:cubicBezTo>
                      <a:pt x="925" y="2664"/>
                      <a:pt x="795" y="2465"/>
                      <a:pt x="711" y="2262"/>
                    </a:cubicBezTo>
                    <a:lnTo>
                      <a:pt x="711" y="2262"/>
                    </a:lnTo>
                    <a:cubicBezTo>
                      <a:pt x="722" y="2252"/>
                      <a:pt x="731" y="2241"/>
                      <a:pt x="740" y="2228"/>
                    </a:cubicBezTo>
                    <a:cubicBezTo>
                      <a:pt x="873" y="2030"/>
                      <a:pt x="1132" y="1914"/>
                      <a:pt x="1364" y="1914"/>
                    </a:cubicBezTo>
                    <a:close/>
                    <a:moveTo>
                      <a:pt x="206" y="0"/>
                    </a:moveTo>
                    <a:cubicBezTo>
                      <a:pt x="109" y="0"/>
                      <a:pt x="0" y="83"/>
                      <a:pt x="19" y="210"/>
                    </a:cubicBezTo>
                    <a:cubicBezTo>
                      <a:pt x="130" y="985"/>
                      <a:pt x="93" y="2094"/>
                      <a:pt x="597" y="2742"/>
                    </a:cubicBezTo>
                    <a:cubicBezTo>
                      <a:pt x="794" y="2996"/>
                      <a:pt x="1129" y="3179"/>
                      <a:pt x="1447" y="3179"/>
                    </a:cubicBezTo>
                    <a:cubicBezTo>
                      <a:pt x="1654" y="3179"/>
                      <a:pt x="1855" y="3102"/>
                      <a:pt x="2006" y="2914"/>
                    </a:cubicBezTo>
                    <a:cubicBezTo>
                      <a:pt x="2299" y="2551"/>
                      <a:pt x="2208" y="1950"/>
                      <a:pt x="1825" y="1689"/>
                    </a:cubicBezTo>
                    <a:cubicBezTo>
                      <a:pt x="1676" y="1588"/>
                      <a:pt x="1515" y="1543"/>
                      <a:pt x="1355" y="1543"/>
                    </a:cubicBezTo>
                    <a:cubicBezTo>
                      <a:pt x="1074" y="1543"/>
                      <a:pt x="796" y="1680"/>
                      <a:pt x="593" y="1885"/>
                    </a:cubicBezTo>
                    <a:lnTo>
                      <a:pt x="593" y="1885"/>
                    </a:lnTo>
                    <a:cubicBezTo>
                      <a:pt x="452" y="1317"/>
                      <a:pt x="423" y="691"/>
                      <a:pt x="341" y="121"/>
                    </a:cubicBezTo>
                    <a:cubicBezTo>
                      <a:pt x="328"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3" name="Google Shape;15573;p27"/>
              <p:cNvSpPr/>
              <p:nvPr/>
            </p:nvSpPr>
            <p:spPr>
              <a:xfrm>
                <a:off x="2364150" y="2487750"/>
                <a:ext cx="40800" cy="92075"/>
              </a:xfrm>
              <a:custGeom>
                <a:avLst/>
                <a:gdLst/>
                <a:ahLst/>
                <a:cxnLst/>
                <a:rect l="l" t="t" r="r" b="b"/>
                <a:pathLst>
                  <a:path w="1632" h="3683" extrusionOk="0">
                    <a:moveTo>
                      <a:pt x="257" y="0"/>
                    </a:moveTo>
                    <a:cubicBezTo>
                      <a:pt x="120" y="0"/>
                      <a:pt x="1" y="169"/>
                      <a:pt x="132" y="278"/>
                    </a:cubicBezTo>
                    <a:cubicBezTo>
                      <a:pt x="1070" y="1059"/>
                      <a:pt x="1267" y="2423"/>
                      <a:pt x="586" y="3437"/>
                    </a:cubicBezTo>
                    <a:cubicBezTo>
                      <a:pt x="503" y="3563"/>
                      <a:pt x="619" y="3683"/>
                      <a:pt x="736" y="3683"/>
                    </a:cubicBezTo>
                    <a:cubicBezTo>
                      <a:pt x="787" y="3683"/>
                      <a:pt x="839" y="3661"/>
                      <a:pt x="875" y="3607"/>
                    </a:cubicBezTo>
                    <a:cubicBezTo>
                      <a:pt x="1631" y="2472"/>
                      <a:pt x="1413" y="921"/>
                      <a:pt x="368" y="42"/>
                    </a:cubicBezTo>
                    <a:cubicBezTo>
                      <a:pt x="333" y="13"/>
                      <a:pt x="295"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4" name="Google Shape;15574;p27"/>
              <p:cNvSpPr/>
              <p:nvPr/>
            </p:nvSpPr>
            <p:spPr>
              <a:xfrm>
                <a:off x="2402125" y="2474850"/>
                <a:ext cx="62250" cy="38300"/>
              </a:xfrm>
              <a:custGeom>
                <a:avLst/>
                <a:gdLst/>
                <a:ahLst/>
                <a:cxnLst/>
                <a:rect l="l" t="t" r="r" b="b"/>
                <a:pathLst>
                  <a:path w="2490" h="1532" extrusionOk="0">
                    <a:moveTo>
                      <a:pt x="781" y="0"/>
                    </a:moveTo>
                    <a:cubicBezTo>
                      <a:pt x="502" y="0"/>
                      <a:pt x="225" y="158"/>
                      <a:pt x="77" y="407"/>
                    </a:cubicBezTo>
                    <a:cubicBezTo>
                      <a:pt x="1" y="535"/>
                      <a:pt x="117" y="656"/>
                      <a:pt x="232" y="656"/>
                    </a:cubicBezTo>
                    <a:cubicBezTo>
                      <a:pt x="283" y="656"/>
                      <a:pt x="333" y="633"/>
                      <a:pt x="367" y="576"/>
                    </a:cubicBezTo>
                    <a:cubicBezTo>
                      <a:pt x="462" y="415"/>
                      <a:pt x="595" y="350"/>
                      <a:pt x="725" y="350"/>
                    </a:cubicBezTo>
                    <a:cubicBezTo>
                      <a:pt x="1042" y="350"/>
                      <a:pt x="1337" y="739"/>
                      <a:pt x="1011" y="1072"/>
                    </a:cubicBezTo>
                    <a:cubicBezTo>
                      <a:pt x="930" y="1154"/>
                      <a:pt x="959" y="1272"/>
                      <a:pt x="1044" y="1334"/>
                    </a:cubicBezTo>
                    <a:cubicBezTo>
                      <a:pt x="1225" y="1467"/>
                      <a:pt x="1433" y="1532"/>
                      <a:pt x="1639" y="1532"/>
                    </a:cubicBezTo>
                    <a:cubicBezTo>
                      <a:pt x="1905" y="1532"/>
                      <a:pt x="2169" y="1425"/>
                      <a:pt x="2371" y="1220"/>
                    </a:cubicBezTo>
                    <a:cubicBezTo>
                      <a:pt x="2489" y="1102"/>
                      <a:pt x="2374" y="934"/>
                      <a:pt x="2246" y="934"/>
                    </a:cubicBezTo>
                    <a:cubicBezTo>
                      <a:pt x="2208" y="934"/>
                      <a:pt x="2169" y="949"/>
                      <a:pt x="2135" y="983"/>
                    </a:cubicBezTo>
                    <a:cubicBezTo>
                      <a:pt x="1992" y="1127"/>
                      <a:pt x="1822" y="1197"/>
                      <a:pt x="1649" y="1197"/>
                    </a:cubicBezTo>
                    <a:cubicBezTo>
                      <a:pt x="1557" y="1197"/>
                      <a:pt x="1465" y="1177"/>
                      <a:pt x="1375" y="1138"/>
                    </a:cubicBezTo>
                    <a:lnTo>
                      <a:pt x="1375" y="1138"/>
                    </a:lnTo>
                    <a:cubicBezTo>
                      <a:pt x="1557" y="819"/>
                      <a:pt x="1524" y="387"/>
                      <a:pt x="1210" y="146"/>
                    </a:cubicBezTo>
                    <a:cubicBezTo>
                      <a:pt x="1080" y="45"/>
                      <a:pt x="930" y="0"/>
                      <a:pt x="7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5" name="Google Shape;15575;p27"/>
              <p:cNvSpPr/>
              <p:nvPr/>
            </p:nvSpPr>
            <p:spPr>
              <a:xfrm>
                <a:off x="2449725" y="2531800"/>
                <a:ext cx="64575" cy="12400"/>
              </a:xfrm>
              <a:custGeom>
                <a:avLst/>
                <a:gdLst/>
                <a:ahLst/>
                <a:cxnLst/>
                <a:rect l="l" t="t" r="r" b="b"/>
                <a:pathLst>
                  <a:path w="2583" h="496" extrusionOk="0">
                    <a:moveTo>
                      <a:pt x="2338" y="1"/>
                    </a:moveTo>
                    <a:cubicBezTo>
                      <a:pt x="1623" y="1"/>
                      <a:pt x="908" y="57"/>
                      <a:pt x="202" y="171"/>
                    </a:cubicBezTo>
                    <a:cubicBezTo>
                      <a:pt x="0" y="203"/>
                      <a:pt x="72" y="496"/>
                      <a:pt x="260" y="496"/>
                    </a:cubicBezTo>
                    <a:cubicBezTo>
                      <a:pt x="270" y="496"/>
                      <a:pt x="280" y="495"/>
                      <a:pt x="290" y="493"/>
                    </a:cubicBezTo>
                    <a:cubicBezTo>
                      <a:pt x="958" y="388"/>
                      <a:pt x="1633" y="335"/>
                      <a:pt x="2310" y="335"/>
                    </a:cubicBezTo>
                    <a:cubicBezTo>
                      <a:pt x="2329" y="335"/>
                      <a:pt x="2348" y="335"/>
                      <a:pt x="2366" y="335"/>
                    </a:cubicBezTo>
                    <a:cubicBezTo>
                      <a:pt x="2583" y="335"/>
                      <a:pt x="2583" y="1"/>
                      <a:pt x="2366" y="1"/>
                    </a:cubicBezTo>
                    <a:cubicBezTo>
                      <a:pt x="2357" y="1"/>
                      <a:pt x="2347" y="1"/>
                      <a:pt x="23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6" name="Google Shape;15576;p27"/>
              <p:cNvSpPr/>
              <p:nvPr/>
            </p:nvSpPr>
            <p:spPr>
              <a:xfrm>
                <a:off x="2450375" y="2565175"/>
                <a:ext cx="63925" cy="8400"/>
              </a:xfrm>
              <a:custGeom>
                <a:avLst/>
                <a:gdLst/>
                <a:ahLst/>
                <a:cxnLst/>
                <a:rect l="l" t="t" r="r" b="b"/>
                <a:pathLst>
                  <a:path w="2557" h="336" extrusionOk="0">
                    <a:moveTo>
                      <a:pt x="215" y="0"/>
                    </a:moveTo>
                    <a:cubicBezTo>
                      <a:pt x="0" y="0"/>
                      <a:pt x="0" y="336"/>
                      <a:pt x="215" y="336"/>
                    </a:cubicBezTo>
                    <a:lnTo>
                      <a:pt x="2340" y="336"/>
                    </a:lnTo>
                    <a:cubicBezTo>
                      <a:pt x="2557" y="336"/>
                      <a:pt x="2557" y="0"/>
                      <a:pt x="23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7" name="Google Shape;15577;p27"/>
              <p:cNvSpPr/>
              <p:nvPr/>
            </p:nvSpPr>
            <p:spPr>
              <a:xfrm>
                <a:off x="2532150" y="2463650"/>
                <a:ext cx="76125" cy="104750"/>
              </a:xfrm>
              <a:custGeom>
                <a:avLst/>
                <a:gdLst/>
                <a:ahLst/>
                <a:cxnLst/>
                <a:rect l="l" t="t" r="r" b="b"/>
                <a:pathLst>
                  <a:path w="3045" h="4190" extrusionOk="0">
                    <a:moveTo>
                      <a:pt x="1436" y="720"/>
                    </a:moveTo>
                    <a:cubicBezTo>
                      <a:pt x="1465" y="1144"/>
                      <a:pt x="1493" y="1569"/>
                      <a:pt x="1522" y="1993"/>
                    </a:cubicBezTo>
                    <a:lnTo>
                      <a:pt x="1522" y="1993"/>
                    </a:lnTo>
                    <a:lnTo>
                      <a:pt x="558" y="2065"/>
                    </a:lnTo>
                    <a:lnTo>
                      <a:pt x="558" y="2065"/>
                    </a:lnTo>
                    <a:cubicBezTo>
                      <a:pt x="867" y="1627"/>
                      <a:pt x="1160" y="1179"/>
                      <a:pt x="1436" y="720"/>
                    </a:cubicBezTo>
                    <a:close/>
                    <a:moveTo>
                      <a:pt x="1556" y="1"/>
                    </a:moveTo>
                    <a:cubicBezTo>
                      <a:pt x="1504" y="1"/>
                      <a:pt x="1454" y="25"/>
                      <a:pt x="1422" y="83"/>
                    </a:cubicBezTo>
                    <a:cubicBezTo>
                      <a:pt x="1010" y="805"/>
                      <a:pt x="560" y="1502"/>
                      <a:pt x="72" y="2173"/>
                    </a:cubicBezTo>
                    <a:cubicBezTo>
                      <a:pt x="0" y="2271"/>
                      <a:pt x="89" y="2425"/>
                      <a:pt x="205" y="2425"/>
                    </a:cubicBezTo>
                    <a:cubicBezTo>
                      <a:pt x="208" y="2425"/>
                      <a:pt x="212" y="2425"/>
                      <a:pt x="215" y="2425"/>
                    </a:cubicBezTo>
                    <a:lnTo>
                      <a:pt x="1545" y="2326"/>
                    </a:lnTo>
                    <a:lnTo>
                      <a:pt x="1545" y="2326"/>
                    </a:lnTo>
                    <a:cubicBezTo>
                      <a:pt x="1583" y="2894"/>
                      <a:pt x="1621" y="3462"/>
                      <a:pt x="1660" y="4029"/>
                    </a:cubicBezTo>
                    <a:cubicBezTo>
                      <a:pt x="1666" y="4136"/>
                      <a:pt x="1754" y="4190"/>
                      <a:pt x="1838" y="4190"/>
                    </a:cubicBezTo>
                    <a:cubicBezTo>
                      <a:pt x="1921" y="4190"/>
                      <a:pt x="2001" y="4137"/>
                      <a:pt x="1994" y="4029"/>
                    </a:cubicBezTo>
                    <a:cubicBezTo>
                      <a:pt x="1955" y="3453"/>
                      <a:pt x="1916" y="2877"/>
                      <a:pt x="1877" y="2301"/>
                    </a:cubicBezTo>
                    <a:lnTo>
                      <a:pt x="1877" y="2301"/>
                    </a:lnTo>
                    <a:lnTo>
                      <a:pt x="2830" y="2231"/>
                    </a:lnTo>
                    <a:cubicBezTo>
                      <a:pt x="3038" y="2214"/>
                      <a:pt x="3044" y="1895"/>
                      <a:pt x="2844" y="1895"/>
                    </a:cubicBezTo>
                    <a:cubicBezTo>
                      <a:pt x="2839" y="1895"/>
                      <a:pt x="2834" y="1895"/>
                      <a:pt x="2830" y="1895"/>
                    </a:cubicBezTo>
                    <a:lnTo>
                      <a:pt x="1854" y="1968"/>
                    </a:lnTo>
                    <a:lnTo>
                      <a:pt x="1854" y="1968"/>
                    </a:lnTo>
                    <a:cubicBezTo>
                      <a:pt x="1814" y="1368"/>
                      <a:pt x="1773" y="767"/>
                      <a:pt x="1733" y="167"/>
                    </a:cubicBezTo>
                    <a:cubicBezTo>
                      <a:pt x="1726" y="68"/>
                      <a:pt x="1640" y="1"/>
                      <a:pt x="15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8" name="Google Shape;15578;p27"/>
              <p:cNvSpPr/>
              <p:nvPr/>
            </p:nvSpPr>
            <p:spPr>
              <a:xfrm>
                <a:off x="2617575" y="2483925"/>
                <a:ext cx="58450" cy="79675"/>
              </a:xfrm>
              <a:custGeom>
                <a:avLst/>
                <a:gdLst/>
                <a:ahLst/>
                <a:cxnLst/>
                <a:rect l="l" t="t" r="r" b="b"/>
                <a:pathLst>
                  <a:path w="2338" h="3187" extrusionOk="0">
                    <a:moveTo>
                      <a:pt x="234" y="0"/>
                    </a:moveTo>
                    <a:cubicBezTo>
                      <a:pt x="116" y="0"/>
                      <a:pt x="0" y="120"/>
                      <a:pt x="82" y="247"/>
                    </a:cubicBezTo>
                    <a:lnTo>
                      <a:pt x="1965" y="3110"/>
                    </a:lnTo>
                    <a:cubicBezTo>
                      <a:pt x="2001" y="3164"/>
                      <a:pt x="2052" y="3186"/>
                      <a:pt x="2103" y="3186"/>
                    </a:cubicBezTo>
                    <a:cubicBezTo>
                      <a:pt x="2221" y="3186"/>
                      <a:pt x="2337" y="3067"/>
                      <a:pt x="2254" y="2941"/>
                    </a:cubicBezTo>
                    <a:lnTo>
                      <a:pt x="372" y="77"/>
                    </a:lnTo>
                    <a:cubicBezTo>
                      <a:pt x="336" y="23"/>
                      <a:pt x="285"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9" name="Google Shape;15579;p27"/>
              <p:cNvSpPr/>
              <p:nvPr/>
            </p:nvSpPr>
            <p:spPr>
              <a:xfrm>
                <a:off x="2614825" y="2477575"/>
                <a:ext cx="43825" cy="86800"/>
              </a:xfrm>
              <a:custGeom>
                <a:avLst/>
                <a:gdLst/>
                <a:ahLst/>
                <a:cxnLst/>
                <a:rect l="l" t="t" r="r" b="b"/>
                <a:pathLst>
                  <a:path w="1753" h="3472" extrusionOk="0">
                    <a:moveTo>
                      <a:pt x="1527" y="0"/>
                    </a:moveTo>
                    <a:cubicBezTo>
                      <a:pt x="1478" y="0"/>
                      <a:pt x="1432" y="26"/>
                      <a:pt x="1405" y="87"/>
                    </a:cubicBezTo>
                    <a:cubicBezTo>
                      <a:pt x="956" y="1131"/>
                      <a:pt x="506" y="2173"/>
                      <a:pt x="58" y="3214"/>
                    </a:cubicBezTo>
                    <a:cubicBezTo>
                      <a:pt x="0" y="3349"/>
                      <a:pt x="118" y="3471"/>
                      <a:pt x="224" y="3471"/>
                    </a:cubicBezTo>
                    <a:cubicBezTo>
                      <a:pt x="273" y="3471"/>
                      <a:pt x="320" y="3446"/>
                      <a:pt x="346" y="3384"/>
                    </a:cubicBezTo>
                    <a:lnTo>
                      <a:pt x="1695" y="257"/>
                    </a:lnTo>
                    <a:cubicBezTo>
                      <a:pt x="1752" y="123"/>
                      <a:pt x="1634" y="0"/>
                      <a:pt x="15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0" name="Google Shape;15580;p27"/>
              <p:cNvSpPr/>
              <p:nvPr/>
            </p:nvSpPr>
            <p:spPr>
              <a:xfrm>
                <a:off x="2666425" y="2453175"/>
                <a:ext cx="50225" cy="33700"/>
              </a:xfrm>
              <a:custGeom>
                <a:avLst/>
                <a:gdLst/>
                <a:ahLst/>
                <a:cxnLst/>
                <a:rect l="l" t="t" r="r" b="b"/>
                <a:pathLst>
                  <a:path w="2009" h="1348" extrusionOk="0">
                    <a:moveTo>
                      <a:pt x="663" y="0"/>
                    </a:moveTo>
                    <a:cubicBezTo>
                      <a:pt x="504" y="0"/>
                      <a:pt x="345" y="22"/>
                      <a:pt x="191" y="66"/>
                    </a:cubicBezTo>
                    <a:cubicBezTo>
                      <a:pt x="0" y="118"/>
                      <a:pt x="59" y="395"/>
                      <a:pt x="232" y="395"/>
                    </a:cubicBezTo>
                    <a:cubicBezTo>
                      <a:pt x="247" y="395"/>
                      <a:pt x="263" y="392"/>
                      <a:pt x="281" y="388"/>
                    </a:cubicBezTo>
                    <a:cubicBezTo>
                      <a:pt x="405" y="352"/>
                      <a:pt x="534" y="334"/>
                      <a:pt x="663" y="334"/>
                    </a:cubicBezTo>
                    <a:cubicBezTo>
                      <a:pt x="732" y="334"/>
                      <a:pt x="801" y="339"/>
                      <a:pt x="870" y="349"/>
                    </a:cubicBezTo>
                    <a:lnTo>
                      <a:pt x="870" y="349"/>
                    </a:lnTo>
                    <a:cubicBezTo>
                      <a:pt x="820" y="593"/>
                      <a:pt x="699" y="794"/>
                      <a:pt x="512" y="972"/>
                    </a:cubicBezTo>
                    <a:cubicBezTo>
                      <a:pt x="400" y="1079"/>
                      <a:pt x="494" y="1246"/>
                      <a:pt x="631" y="1257"/>
                    </a:cubicBezTo>
                    <a:lnTo>
                      <a:pt x="1794" y="1347"/>
                    </a:lnTo>
                    <a:cubicBezTo>
                      <a:pt x="1799" y="1348"/>
                      <a:pt x="1804" y="1348"/>
                      <a:pt x="1809" y="1348"/>
                    </a:cubicBezTo>
                    <a:cubicBezTo>
                      <a:pt x="2009" y="1348"/>
                      <a:pt x="2002" y="1029"/>
                      <a:pt x="1794" y="1013"/>
                    </a:cubicBezTo>
                    <a:lnTo>
                      <a:pt x="970" y="949"/>
                    </a:lnTo>
                    <a:lnTo>
                      <a:pt x="970" y="949"/>
                    </a:lnTo>
                    <a:cubicBezTo>
                      <a:pt x="1115" y="734"/>
                      <a:pt x="1198" y="491"/>
                      <a:pt x="1225" y="218"/>
                    </a:cubicBezTo>
                    <a:cubicBezTo>
                      <a:pt x="1231" y="147"/>
                      <a:pt x="1167" y="73"/>
                      <a:pt x="1101" y="57"/>
                    </a:cubicBezTo>
                    <a:cubicBezTo>
                      <a:pt x="957" y="19"/>
                      <a:pt x="810" y="0"/>
                      <a:pt x="6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1" name="Google Shape;15581;p27"/>
              <p:cNvSpPr/>
              <p:nvPr/>
            </p:nvSpPr>
            <p:spPr>
              <a:xfrm>
                <a:off x="2738900" y="2467000"/>
                <a:ext cx="62250" cy="104900"/>
              </a:xfrm>
              <a:custGeom>
                <a:avLst/>
                <a:gdLst/>
                <a:ahLst/>
                <a:cxnLst/>
                <a:rect l="l" t="t" r="r" b="b"/>
                <a:pathLst>
                  <a:path w="2490" h="4196" extrusionOk="0">
                    <a:moveTo>
                      <a:pt x="161" y="1"/>
                    </a:moveTo>
                    <a:cubicBezTo>
                      <a:pt x="78" y="1"/>
                      <a:pt x="1" y="54"/>
                      <a:pt x="13" y="161"/>
                    </a:cubicBezTo>
                    <a:lnTo>
                      <a:pt x="13" y="160"/>
                    </a:lnTo>
                    <a:cubicBezTo>
                      <a:pt x="158" y="1452"/>
                      <a:pt x="304" y="2742"/>
                      <a:pt x="449" y="4034"/>
                    </a:cubicBezTo>
                    <a:cubicBezTo>
                      <a:pt x="461" y="4142"/>
                      <a:pt x="537" y="4195"/>
                      <a:pt x="614" y="4195"/>
                    </a:cubicBezTo>
                    <a:cubicBezTo>
                      <a:pt x="692" y="4195"/>
                      <a:pt x="770" y="4141"/>
                      <a:pt x="785" y="4034"/>
                    </a:cubicBezTo>
                    <a:cubicBezTo>
                      <a:pt x="824" y="3734"/>
                      <a:pt x="864" y="3433"/>
                      <a:pt x="904" y="3133"/>
                    </a:cubicBezTo>
                    <a:cubicBezTo>
                      <a:pt x="927" y="2950"/>
                      <a:pt x="951" y="2768"/>
                      <a:pt x="978" y="2585"/>
                    </a:cubicBezTo>
                    <a:cubicBezTo>
                      <a:pt x="964" y="2313"/>
                      <a:pt x="1074" y="2177"/>
                      <a:pt x="1310" y="2177"/>
                    </a:cubicBezTo>
                    <a:cubicBezTo>
                      <a:pt x="1436" y="2177"/>
                      <a:pt x="1597" y="2216"/>
                      <a:pt x="1795" y="2294"/>
                    </a:cubicBezTo>
                    <a:cubicBezTo>
                      <a:pt x="2090" y="2557"/>
                      <a:pt x="2126" y="3695"/>
                      <a:pt x="2147" y="4028"/>
                    </a:cubicBezTo>
                    <a:cubicBezTo>
                      <a:pt x="2154" y="4135"/>
                      <a:pt x="2241" y="4189"/>
                      <a:pt x="2325" y="4189"/>
                    </a:cubicBezTo>
                    <a:cubicBezTo>
                      <a:pt x="2409" y="4189"/>
                      <a:pt x="2489" y="4135"/>
                      <a:pt x="2482" y="4028"/>
                    </a:cubicBezTo>
                    <a:cubicBezTo>
                      <a:pt x="2440" y="3406"/>
                      <a:pt x="2353" y="1554"/>
                      <a:pt x="1486" y="1471"/>
                    </a:cubicBezTo>
                    <a:cubicBezTo>
                      <a:pt x="1461" y="1469"/>
                      <a:pt x="1437" y="1468"/>
                      <a:pt x="1413" y="1468"/>
                    </a:cubicBezTo>
                    <a:cubicBezTo>
                      <a:pt x="946" y="1468"/>
                      <a:pt x="722" y="1930"/>
                      <a:pt x="608" y="2472"/>
                    </a:cubicBezTo>
                    <a:lnTo>
                      <a:pt x="608" y="2472"/>
                    </a:lnTo>
                    <a:cubicBezTo>
                      <a:pt x="521" y="1702"/>
                      <a:pt x="434" y="931"/>
                      <a:pt x="347" y="161"/>
                    </a:cubicBezTo>
                    <a:cubicBezTo>
                      <a:pt x="335" y="55"/>
                      <a:pt x="244" y="1"/>
                      <a:pt x="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2" name="Google Shape;15582;p27"/>
              <p:cNvSpPr/>
              <p:nvPr/>
            </p:nvSpPr>
            <p:spPr>
              <a:xfrm>
                <a:off x="2790325" y="2458200"/>
                <a:ext cx="83450" cy="121200"/>
              </a:xfrm>
              <a:custGeom>
                <a:avLst/>
                <a:gdLst/>
                <a:ahLst/>
                <a:cxnLst/>
                <a:rect l="l" t="t" r="r" b="b"/>
                <a:pathLst>
                  <a:path w="3338" h="4848" extrusionOk="0">
                    <a:moveTo>
                      <a:pt x="2467" y="1983"/>
                    </a:moveTo>
                    <a:lnTo>
                      <a:pt x="2467" y="1983"/>
                    </a:lnTo>
                    <a:cubicBezTo>
                      <a:pt x="2443" y="2511"/>
                      <a:pt x="2385" y="3038"/>
                      <a:pt x="2285" y="3564"/>
                    </a:cubicBezTo>
                    <a:cubicBezTo>
                      <a:pt x="2259" y="3704"/>
                      <a:pt x="2235" y="4139"/>
                      <a:pt x="2134" y="4240"/>
                    </a:cubicBezTo>
                    <a:cubicBezTo>
                      <a:pt x="2045" y="4327"/>
                      <a:pt x="1947" y="4363"/>
                      <a:pt x="1849" y="4363"/>
                    </a:cubicBezTo>
                    <a:cubicBezTo>
                      <a:pt x="1623" y="4363"/>
                      <a:pt x="1399" y="4172"/>
                      <a:pt x="1301" y="3982"/>
                    </a:cubicBezTo>
                    <a:cubicBezTo>
                      <a:pt x="824" y="3053"/>
                      <a:pt x="1496" y="2082"/>
                      <a:pt x="2467" y="1983"/>
                    </a:cubicBezTo>
                    <a:close/>
                    <a:moveTo>
                      <a:pt x="2587" y="1"/>
                    </a:moveTo>
                    <a:cubicBezTo>
                      <a:pt x="2498" y="1"/>
                      <a:pt x="2406" y="60"/>
                      <a:pt x="2416" y="165"/>
                    </a:cubicBezTo>
                    <a:cubicBezTo>
                      <a:pt x="2463" y="660"/>
                      <a:pt x="2485" y="1154"/>
                      <a:pt x="2477" y="1648"/>
                    </a:cubicBezTo>
                    <a:lnTo>
                      <a:pt x="2477" y="1648"/>
                    </a:lnTo>
                    <a:cubicBezTo>
                      <a:pt x="1028" y="1786"/>
                      <a:pt x="1" y="3863"/>
                      <a:pt x="1538" y="4738"/>
                    </a:cubicBezTo>
                    <a:cubicBezTo>
                      <a:pt x="1669" y="4813"/>
                      <a:pt x="1788" y="4848"/>
                      <a:pt x="1894" y="4848"/>
                    </a:cubicBezTo>
                    <a:cubicBezTo>
                      <a:pt x="2511" y="4848"/>
                      <a:pt x="2730" y="3692"/>
                      <a:pt x="2791" y="2521"/>
                    </a:cubicBezTo>
                    <a:lnTo>
                      <a:pt x="2791" y="2521"/>
                    </a:lnTo>
                    <a:cubicBezTo>
                      <a:pt x="2874" y="3154"/>
                      <a:pt x="2941" y="3789"/>
                      <a:pt x="2994" y="4426"/>
                    </a:cubicBezTo>
                    <a:cubicBezTo>
                      <a:pt x="3003" y="4533"/>
                      <a:pt x="3092" y="4586"/>
                      <a:pt x="3175" y="4586"/>
                    </a:cubicBezTo>
                    <a:cubicBezTo>
                      <a:pt x="3259" y="4586"/>
                      <a:pt x="3337" y="4533"/>
                      <a:pt x="3328" y="4426"/>
                    </a:cubicBezTo>
                    <a:cubicBezTo>
                      <a:pt x="3208" y="2981"/>
                      <a:pt x="3014" y="1544"/>
                      <a:pt x="2744" y="120"/>
                    </a:cubicBezTo>
                    <a:cubicBezTo>
                      <a:pt x="2729" y="38"/>
                      <a:pt x="2659" y="1"/>
                      <a:pt x="25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3" name="Google Shape;15583;p27"/>
              <p:cNvSpPr/>
              <p:nvPr/>
            </p:nvSpPr>
            <p:spPr>
              <a:xfrm>
                <a:off x="2536075" y="2579900"/>
                <a:ext cx="367250" cy="19575"/>
              </a:xfrm>
              <a:custGeom>
                <a:avLst/>
                <a:gdLst/>
                <a:ahLst/>
                <a:cxnLst/>
                <a:rect l="l" t="t" r="r" b="b"/>
                <a:pathLst>
                  <a:path w="14690" h="783" extrusionOk="0">
                    <a:moveTo>
                      <a:pt x="14494" y="1"/>
                    </a:moveTo>
                    <a:cubicBezTo>
                      <a:pt x="14488" y="1"/>
                      <a:pt x="14482" y="1"/>
                      <a:pt x="14476" y="2"/>
                    </a:cubicBezTo>
                    <a:cubicBezTo>
                      <a:pt x="11345" y="299"/>
                      <a:pt x="8203" y="448"/>
                      <a:pt x="5061" y="448"/>
                    </a:cubicBezTo>
                    <a:cubicBezTo>
                      <a:pt x="3445" y="448"/>
                      <a:pt x="1830" y="408"/>
                      <a:pt x="215" y="330"/>
                    </a:cubicBezTo>
                    <a:cubicBezTo>
                      <a:pt x="212" y="329"/>
                      <a:pt x="208" y="329"/>
                      <a:pt x="205" y="329"/>
                    </a:cubicBezTo>
                    <a:cubicBezTo>
                      <a:pt x="0" y="329"/>
                      <a:pt x="3" y="655"/>
                      <a:pt x="215" y="665"/>
                    </a:cubicBezTo>
                    <a:cubicBezTo>
                      <a:pt x="1825" y="743"/>
                      <a:pt x="3436" y="782"/>
                      <a:pt x="5047" y="782"/>
                    </a:cubicBezTo>
                    <a:cubicBezTo>
                      <a:pt x="8194" y="782"/>
                      <a:pt x="11340" y="633"/>
                      <a:pt x="14476" y="336"/>
                    </a:cubicBezTo>
                    <a:cubicBezTo>
                      <a:pt x="14682" y="316"/>
                      <a:pt x="14689" y="1"/>
                      <a:pt x="144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4" name="Google Shape;15584;p27"/>
              <p:cNvSpPr/>
              <p:nvPr/>
            </p:nvSpPr>
            <p:spPr>
              <a:xfrm>
                <a:off x="2526875" y="2631850"/>
                <a:ext cx="59900" cy="74400"/>
              </a:xfrm>
              <a:custGeom>
                <a:avLst/>
                <a:gdLst/>
                <a:ahLst/>
                <a:cxnLst/>
                <a:rect l="l" t="t" r="r" b="b"/>
                <a:pathLst>
                  <a:path w="2396" h="2976" extrusionOk="0">
                    <a:moveTo>
                      <a:pt x="808" y="1"/>
                    </a:moveTo>
                    <a:cubicBezTo>
                      <a:pt x="389" y="1"/>
                      <a:pt x="0" y="343"/>
                      <a:pt x="115" y="852"/>
                    </a:cubicBezTo>
                    <a:cubicBezTo>
                      <a:pt x="133" y="936"/>
                      <a:pt x="195" y="972"/>
                      <a:pt x="261" y="972"/>
                    </a:cubicBezTo>
                    <a:cubicBezTo>
                      <a:pt x="359" y="972"/>
                      <a:pt x="464" y="890"/>
                      <a:pt x="437" y="765"/>
                    </a:cubicBezTo>
                    <a:lnTo>
                      <a:pt x="437" y="765"/>
                    </a:lnTo>
                    <a:cubicBezTo>
                      <a:pt x="613" y="494"/>
                      <a:pt x="773" y="359"/>
                      <a:pt x="917" y="359"/>
                    </a:cubicBezTo>
                    <a:cubicBezTo>
                      <a:pt x="1029" y="359"/>
                      <a:pt x="1132" y="440"/>
                      <a:pt x="1225" y="604"/>
                    </a:cubicBezTo>
                    <a:cubicBezTo>
                      <a:pt x="1253" y="672"/>
                      <a:pt x="1280" y="743"/>
                      <a:pt x="1308" y="811"/>
                    </a:cubicBezTo>
                    <a:cubicBezTo>
                      <a:pt x="1385" y="1138"/>
                      <a:pt x="1245" y="1463"/>
                      <a:pt x="1096" y="1739"/>
                    </a:cubicBezTo>
                    <a:cubicBezTo>
                      <a:pt x="911" y="2077"/>
                      <a:pt x="676" y="2379"/>
                      <a:pt x="502" y="2724"/>
                    </a:cubicBezTo>
                    <a:cubicBezTo>
                      <a:pt x="448" y="2829"/>
                      <a:pt x="509" y="2976"/>
                      <a:pt x="640" y="2976"/>
                    </a:cubicBezTo>
                    <a:cubicBezTo>
                      <a:pt x="642" y="2976"/>
                      <a:pt x="644" y="2976"/>
                      <a:pt x="646" y="2976"/>
                    </a:cubicBezTo>
                    <a:cubicBezTo>
                      <a:pt x="1175" y="2956"/>
                      <a:pt x="1701" y="2871"/>
                      <a:pt x="2208" y="2718"/>
                    </a:cubicBezTo>
                    <a:cubicBezTo>
                      <a:pt x="2396" y="2662"/>
                      <a:pt x="2339" y="2387"/>
                      <a:pt x="2170" y="2387"/>
                    </a:cubicBezTo>
                    <a:cubicBezTo>
                      <a:pt x="2154" y="2387"/>
                      <a:pt x="2137" y="2389"/>
                      <a:pt x="2119" y="2395"/>
                    </a:cubicBezTo>
                    <a:cubicBezTo>
                      <a:pt x="1735" y="2511"/>
                      <a:pt x="1341" y="2587"/>
                      <a:pt x="942" y="2622"/>
                    </a:cubicBezTo>
                    <a:lnTo>
                      <a:pt x="942" y="2622"/>
                    </a:lnTo>
                    <a:cubicBezTo>
                      <a:pt x="1376" y="1899"/>
                      <a:pt x="2078" y="978"/>
                      <a:pt x="1367" y="242"/>
                    </a:cubicBezTo>
                    <a:cubicBezTo>
                      <a:pt x="1206" y="75"/>
                      <a:pt x="1004" y="1"/>
                      <a:pt x="8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5" name="Google Shape;15585;p27"/>
              <p:cNvSpPr/>
              <p:nvPr/>
            </p:nvSpPr>
            <p:spPr>
              <a:xfrm>
                <a:off x="2583500" y="2636200"/>
                <a:ext cx="39775" cy="81250"/>
              </a:xfrm>
              <a:custGeom>
                <a:avLst/>
                <a:gdLst/>
                <a:ahLst/>
                <a:cxnLst/>
                <a:rect l="l" t="t" r="r" b="b"/>
                <a:pathLst>
                  <a:path w="1591" h="3250" extrusionOk="0">
                    <a:moveTo>
                      <a:pt x="729" y="0"/>
                    </a:moveTo>
                    <a:cubicBezTo>
                      <a:pt x="435" y="0"/>
                      <a:pt x="155" y="196"/>
                      <a:pt x="72" y="527"/>
                    </a:cubicBezTo>
                    <a:cubicBezTo>
                      <a:pt x="1" y="814"/>
                      <a:pt x="98" y="1124"/>
                      <a:pt x="249" y="1366"/>
                    </a:cubicBezTo>
                    <a:cubicBezTo>
                      <a:pt x="367" y="1556"/>
                      <a:pt x="531" y="1713"/>
                      <a:pt x="686" y="1871"/>
                    </a:cubicBezTo>
                    <a:cubicBezTo>
                      <a:pt x="782" y="1969"/>
                      <a:pt x="891" y="2063"/>
                      <a:pt x="962" y="2181"/>
                    </a:cubicBezTo>
                    <a:cubicBezTo>
                      <a:pt x="1090" y="2292"/>
                      <a:pt x="1105" y="2434"/>
                      <a:pt x="1009" y="2603"/>
                    </a:cubicBezTo>
                    <a:cubicBezTo>
                      <a:pt x="1045" y="2810"/>
                      <a:pt x="1022" y="2914"/>
                      <a:pt x="939" y="2914"/>
                    </a:cubicBezTo>
                    <a:cubicBezTo>
                      <a:pt x="893" y="2914"/>
                      <a:pt x="828" y="2881"/>
                      <a:pt x="745" y="2817"/>
                    </a:cubicBezTo>
                    <a:cubicBezTo>
                      <a:pt x="719" y="2736"/>
                      <a:pt x="653" y="2701"/>
                      <a:pt x="586" y="2701"/>
                    </a:cubicBezTo>
                    <a:cubicBezTo>
                      <a:pt x="485" y="2701"/>
                      <a:pt x="383" y="2783"/>
                      <a:pt x="422" y="2907"/>
                    </a:cubicBezTo>
                    <a:cubicBezTo>
                      <a:pt x="495" y="3140"/>
                      <a:pt x="696" y="3249"/>
                      <a:pt x="904" y="3249"/>
                    </a:cubicBezTo>
                    <a:cubicBezTo>
                      <a:pt x="1120" y="3249"/>
                      <a:pt x="1344" y="3133"/>
                      <a:pt x="1445" y="2916"/>
                    </a:cubicBezTo>
                    <a:cubicBezTo>
                      <a:pt x="1590" y="2603"/>
                      <a:pt x="1428" y="2242"/>
                      <a:pt x="1244" y="1989"/>
                    </a:cubicBezTo>
                    <a:cubicBezTo>
                      <a:pt x="1096" y="1787"/>
                      <a:pt x="901" y="1629"/>
                      <a:pt x="734" y="1443"/>
                    </a:cubicBezTo>
                    <a:cubicBezTo>
                      <a:pt x="612" y="1305"/>
                      <a:pt x="481" y="1145"/>
                      <a:pt x="423" y="965"/>
                    </a:cubicBezTo>
                    <a:cubicBezTo>
                      <a:pt x="364" y="776"/>
                      <a:pt x="509" y="322"/>
                      <a:pt x="751" y="322"/>
                    </a:cubicBezTo>
                    <a:cubicBezTo>
                      <a:pt x="801" y="322"/>
                      <a:pt x="854" y="340"/>
                      <a:pt x="910" y="384"/>
                    </a:cubicBezTo>
                    <a:cubicBezTo>
                      <a:pt x="944" y="411"/>
                      <a:pt x="981" y="422"/>
                      <a:pt x="1018" y="422"/>
                    </a:cubicBezTo>
                    <a:cubicBezTo>
                      <a:pt x="1158" y="422"/>
                      <a:pt x="1282" y="252"/>
                      <a:pt x="1146" y="148"/>
                    </a:cubicBezTo>
                    <a:lnTo>
                      <a:pt x="1146" y="146"/>
                    </a:lnTo>
                    <a:cubicBezTo>
                      <a:pt x="1018" y="47"/>
                      <a:pt x="872" y="0"/>
                      <a:pt x="7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6" name="Google Shape;15586;p27"/>
              <p:cNvSpPr/>
              <p:nvPr/>
            </p:nvSpPr>
            <p:spPr>
              <a:xfrm>
                <a:off x="2649325" y="2641350"/>
                <a:ext cx="19725" cy="71900"/>
              </a:xfrm>
              <a:custGeom>
                <a:avLst/>
                <a:gdLst/>
                <a:ahLst/>
                <a:cxnLst/>
                <a:rect l="l" t="t" r="r" b="b"/>
                <a:pathLst>
                  <a:path w="789" h="2876" extrusionOk="0">
                    <a:moveTo>
                      <a:pt x="207" y="1"/>
                    </a:moveTo>
                    <a:cubicBezTo>
                      <a:pt x="109" y="1"/>
                      <a:pt x="1" y="84"/>
                      <a:pt x="22" y="212"/>
                    </a:cubicBezTo>
                    <a:lnTo>
                      <a:pt x="446" y="2754"/>
                    </a:lnTo>
                    <a:cubicBezTo>
                      <a:pt x="460" y="2839"/>
                      <a:pt x="519" y="2875"/>
                      <a:pt x="584" y="2875"/>
                    </a:cubicBezTo>
                    <a:cubicBezTo>
                      <a:pt x="681" y="2875"/>
                      <a:pt x="789" y="2792"/>
                      <a:pt x="768" y="2666"/>
                    </a:cubicBezTo>
                    <a:cubicBezTo>
                      <a:pt x="627" y="1818"/>
                      <a:pt x="486" y="970"/>
                      <a:pt x="345" y="122"/>
                    </a:cubicBezTo>
                    <a:cubicBezTo>
                      <a:pt x="331" y="37"/>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7" name="Google Shape;15587;p27"/>
              <p:cNvSpPr/>
              <p:nvPr/>
            </p:nvSpPr>
            <p:spPr>
              <a:xfrm>
                <a:off x="2636100" y="2666400"/>
                <a:ext cx="52725" cy="21450"/>
              </a:xfrm>
              <a:custGeom>
                <a:avLst/>
                <a:gdLst/>
                <a:ahLst/>
                <a:cxnLst/>
                <a:rect l="l" t="t" r="r" b="b"/>
                <a:pathLst>
                  <a:path w="2109" h="858" extrusionOk="0">
                    <a:moveTo>
                      <a:pt x="1886" y="1"/>
                    </a:moveTo>
                    <a:cubicBezTo>
                      <a:pt x="1870" y="1"/>
                      <a:pt x="1852" y="3"/>
                      <a:pt x="1834" y="9"/>
                    </a:cubicBezTo>
                    <a:lnTo>
                      <a:pt x="186" y="527"/>
                    </a:lnTo>
                    <a:cubicBezTo>
                      <a:pt x="0" y="586"/>
                      <a:pt x="56" y="858"/>
                      <a:pt x="222" y="858"/>
                    </a:cubicBezTo>
                    <a:cubicBezTo>
                      <a:pt x="239" y="858"/>
                      <a:pt x="256" y="855"/>
                      <a:pt x="275" y="849"/>
                    </a:cubicBezTo>
                    <a:lnTo>
                      <a:pt x="1922" y="332"/>
                    </a:lnTo>
                    <a:cubicBezTo>
                      <a:pt x="2108" y="274"/>
                      <a:pt x="2053" y="1"/>
                      <a:pt x="18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8" name="Google Shape;15588;p27"/>
              <p:cNvSpPr/>
              <p:nvPr/>
            </p:nvSpPr>
            <p:spPr>
              <a:xfrm>
                <a:off x="2703250" y="2633725"/>
                <a:ext cx="75375" cy="77150"/>
              </a:xfrm>
              <a:custGeom>
                <a:avLst/>
                <a:gdLst/>
                <a:ahLst/>
                <a:cxnLst/>
                <a:rect l="l" t="t" r="r" b="b"/>
                <a:pathLst>
                  <a:path w="3015" h="3086" extrusionOk="0">
                    <a:moveTo>
                      <a:pt x="1075" y="666"/>
                    </a:moveTo>
                    <a:lnTo>
                      <a:pt x="1075" y="666"/>
                    </a:lnTo>
                    <a:cubicBezTo>
                      <a:pt x="1157" y="1112"/>
                      <a:pt x="1277" y="1550"/>
                      <a:pt x="1434" y="1973"/>
                    </a:cubicBezTo>
                    <a:lnTo>
                      <a:pt x="1434" y="1973"/>
                    </a:lnTo>
                    <a:cubicBezTo>
                      <a:pt x="1236" y="2029"/>
                      <a:pt x="1009" y="2084"/>
                      <a:pt x="848" y="2084"/>
                    </a:cubicBezTo>
                    <a:cubicBezTo>
                      <a:pt x="798" y="2084"/>
                      <a:pt x="755" y="2079"/>
                      <a:pt x="720" y="2066"/>
                    </a:cubicBezTo>
                    <a:cubicBezTo>
                      <a:pt x="254" y="1897"/>
                      <a:pt x="595" y="1497"/>
                      <a:pt x="771" y="1194"/>
                    </a:cubicBezTo>
                    <a:lnTo>
                      <a:pt x="1075" y="666"/>
                    </a:lnTo>
                    <a:close/>
                    <a:moveTo>
                      <a:pt x="1156" y="0"/>
                    </a:moveTo>
                    <a:cubicBezTo>
                      <a:pt x="1106" y="0"/>
                      <a:pt x="1057" y="25"/>
                      <a:pt x="1024" y="83"/>
                    </a:cubicBezTo>
                    <a:cubicBezTo>
                      <a:pt x="723" y="607"/>
                      <a:pt x="290" y="1166"/>
                      <a:pt x="84" y="1734"/>
                    </a:cubicBezTo>
                    <a:cubicBezTo>
                      <a:pt x="0" y="1966"/>
                      <a:pt x="11" y="2220"/>
                      <a:pt x="252" y="2350"/>
                    </a:cubicBezTo>
                    <a:cubicBezTo>
                      <a:pt x="357" y="2406"/>
                      <a:pt x="481" y="2426"/>
                      <a:pt x="612" y="2426"/>
                    </a:cubicBezTo>
                    <a:cubicBezTo>
                      <a:pt x="852" y="2426"/>
                      <a:pt x="1113" y="2359"/>
                      <a:pt x="1315" y="2323"/>
                    </a:cubicBezTo>
                    <a:cubicBezTo>
                      <a:pt x="1395" y="2308"/>
                      <a:pt x="1474" y="2292"/>
                      <a:pt x="1553" y="2275"/>
                    </a:cubicBezTo>
                    <a:lnTo>
                      <a:pt x="1553" y="2275"/>
                    </a:lnTo>
                    <a:cubicBezTo>
                      <a:pt x="1658" y="2524"/>
                      <a:pt x="1776" y="2768"/>
                      <a:pt x="1907" y="3006"/>
                    </a:cubicBezTo>
                    <a:cubicBezTo>
                      <a:pt x="1938" y="3062"/>
                      <a:pt x="1991" y="3086"/>
                      <a:pt x="2044" y="3086"/>
                    </a:cubicBezTo>
                    <a:cubicBezTo>
                      <a:pt x="2147" y="3086"/>
                      <a:pt x="2253" y="2997"/>
                      <a:pt x="2212" y="2878"/>
                    </a:cubicBezTo>
                    <a:cubicBezTo>
                      <a:pt x="2132" y="2639"/>
                      <a:pt x="2051" y="2401"/>
                      <a:pt x="1970" y="2163"/>
                    </a:cubicBezTo>
                    <a:lnTo>
                      <a:pt x="1970" y="2163"/>
                    </a:lnTo>
                    <a:cubicBezTo>
                      <a:pt x="2269" y="2070"/>
                      <a:pt x="2560" y="1953"/>
                      <a:pt x="2845" y="1818"/>
                    </a:cubicBezTo>
                    <a:cubicBezTo>
                      <a:pt x="3014" y="1738"/>
                      <a:pt x="2909" y="1512"/>
                      <a:pt x="2752" y="1512"/>
                    </a:cubicBezTo>
                    <a:cubicBezTo>
                      <a:pt x="2728" y="1512"/>
                      <a:pt x="2702" y="1517"/>
                      <a:pt x="2676" y="1529"/>
                    </a:cubicBezTo>
                    <a:cubicBezTo>
                      <a:pt x="2413" y="1655"/>
                      <a:pt x="2142" y="1762"/>
                      <a:pt x="1863" y="1847"/>
                    </a:cubicBezTo>
                    <a:lnTo>
                      <a:pt x="1863" y="1847"/>
                    </a:lnTo>
                    <a:cubicBezTo>
                      <a:pt x="1754" y="1526"/>
                      <a:pt x="1645" y="1206"/>
                      <a:pt x="1536" y="886"/>
                    </a:cubicBezTo>
                    <a:cubicBezTo>
                      <a:pt x="1517" y="829"/>
                      <a:pt x="1479" y="795"/>
                      <a:pt x="1434" y="780"/>
                    </a:cubicBezTo>
                    <a:lnTo>
                      <a:pt x="1434" y="780"/>
                    </a:lnTo>
                    <a:cubicBezTo>
                      <a:pt x="1393" y="578"/>
                      <a:pt x="1360" y="374"/>
                      <a:pt x="1335" y="169"/>
                    </a:cubicBezTo>
                    <a:cubicBezTo>
                      <a:pt x="1324" y="71"/>
                      <a:pt x="1239" y="0"/>
                      <a:pt x="11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9" name="Google Shape;15589;p27"/>
              <p:cNvSpPr/>
              <p:nvPr/>
            </p:nvSpPr>
            <p:spPr>
              <a:xfrm>
                <a:off x="2781950" y="2648500"/>
                <a:ext cx="68300" cy="49725"/>
              </a:xfrm>
              <a:custGeom>
                <a:avLst/>
                <a:gdLst/>
                <a:ahLst/>
                <a:cxnLst/>
                <a:rect l="l" t="t" r="r" b="b"/>
                <a:pathLst>
                  <a:path w="2732" h="1989" extrusionOk="0">
                    <a:moveTo>
                      <a:pt x="226" y="0"/>
                    </a:moveTo>
                    <a:cubicBezTo>
                      <a:pt x="92" y="0"/>
                      <a:pt x="0" y="217"/>
                      <a:pt x="146" y="321"/>
                    </a:cubicBezTo>
                    <a:lnTo>
                      <a:pt x="2419" y="1957"/>
                    </a:lnTo>
                    <a:cubicBezTo>
                      <a:pt x="2449" y="1979"/>
                      <a:pt x="2479" y="1989"/>
                      <a:pt x="2507" y="1989"/>
                    </a:cubicBezTo>
                    <a:cubicBezTo>
                      <a:pt x="2642" y="1989"/>
                      <a:pt x="2732" y="1773"/>
                      <a:pt x="2588" y="1669"/>
                    </a:cubicBezTo>
                    <a:cubicBezTo>
                      <a:pt x="1830" y="1123"/>
                      <a:pt x="1072" y="577"/>
                      <a:pt x="314" y="31"/>
                    </a:cubicBezTo>
                    <a:cubicBezTo>
                      <a:pt x="284" y="9"/>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0" name="Google Shape;15590;p27"/>
              <p:cNvSpPr/>
              <p:nvPr/>
            </p:nvSpPr>
            <p:spPr>
              <a:xfrm>
                <a:off x="2780900" y="2655250"/>
                <a:ext cx="48325" cy="65625"/>
              </a:xfrm>
              <a:custGeom>
                <a:avLst/>
                <a:gdLst/>
                <a:ahLst/>
                <a:cxnLst/>
                <a:rect l="l" t="t" r="r" b="b"/>
                <a:pathLst>
                  <a:path w="1933" h="2625" extrusionOk="0">
                    <a:moveTo>
                      <a:pt x="1699" y="1"/>
                    </a:moveTo>
                    <a:cubicBezTo>
                      <a:pt x="1648" y="1"/>
                      <a:pt x="1597" y="24"/>
                      <a:pt x="1562" y="78"/>
                    </a:cubicBezTo>
                    <a:lnTo>
                      <a:pt x="81" y="2378"/>
                    </a:lnTo>
                    <a:cubicBezTo>
                      <a:pt x="0" y="2505"/>
                      <a:pt x="116" y="2624"/>
                      <a:pt x="233" y="2624"/>
                    </a:cubicBezTo>
                    <a:cubicBezTo>
                      <a:pt x="284" y="2624"/>
                      <a:pt x="336" y="2601"/>
                      <a:pt x="371" y="2546"/>
                    </a:cubicBezTo>
                    <a:lnTo>
                      <a:pt x="1852" y="247"/>
                    </a:lnTo>
                    <a:cubicBezTo>
                      <a:pt x="1933" y="121"/>
                      <a:pt x="1816" y="1"/>
                      <a:pt x="16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1" name="Google Shape;15591;p27"/>
              <p:cNvSpPr/>
              <p:nvPr/>
            </p:nvSpPr>
            <p:spPr>
              <a:xfrm>
                <a:off x="1028625" y="2649800"/>
                <a:ext cx="58850" cy="83150"/>
              </a:xfrm>
              <a:custGeom>
                <a:avLst/>
                <a:gdLst/>
                <a:ahLst/>
                <a:cxnLst/>
                <a:rect l="l" t="t" r="r" b="b"/>
                <a:pathLst>
                  <a:path w="2354" h="3326" extrusionOk="0">
                    <a:moveTo>
                      <a:pt x="1118" y="0"/>
                    </a:moveTo>
                    <a:cubicBezTo>
                      <a:pt x="944" y="0"/>
                      <a:pt x="765" y="56"/>
                      <a:pt x="615" y="168"/>
                    </a:cubicBezTo>
                    <a:cubicBezTo>
                      <a:pt x="153" y="511"/>
                      <a:pt x="0" y="1237"/>
                      <a:pt x="18" y="1777"/>
                    </a:cubicBezTo>
                    <a:cubicBezTo>
                      <a:pt x="37" y="2365"/>
                      <a:pt x="302" y="2959"/>
                      <a:pt x="864" y="3208"/>
                    </a:cubicBezTo>
                    <a:cubicBezTo>
                      <a:pt x="1039" y="3286"/>
                      <a:pt x="1225" y="3326"/>
                      <a:pt x="1406" y="3326"/>
                    </a:cubicBezTo>
                    <a:cubicBezTo>
                      <a:pt x="1715" y="3326"/>
                      <a:pt x="2013" y="3210"/>
                      <a:pt x="2239" y="2969"/>
                    </a:cubicBezTo>
                    <a:cubicBezTo>
                      <a:pt x="2353" y="2848"/>
                      <a:pt x="2240" y="2680"/>
                      <a:pt x="2114" y="2680"/>
                    </a:cubicBezTo>
                    <a:cubicBezTo>
                      <a:pt x="2076" y="2680"/>
                      <a:pt x="2037" y="2696"/>
                      <a:pt x="2003" y="2732"/>
                    </a:cubicBezTo>
                    <a:cubicBezTo>
                      <a:pt x="1824" y="2923"/>
                      <a:pt x="1622" y="3003"/>
                      <a:pt x="1423" y="3003"/>
                    </a:cubicBezTo>
                    <a:cubicBezTo>
                      <a:pt x="944" y="3003"/>
                      <a:pt x="480" y="2539"/>
                      <a:pt x="380" y="2037"/>
                    </a:cubicBezTo>
                    <a:cubicBezTo>
                      <a:pt x="317" y="1721"/>
                      <a:pt x="353" y="1365"/>
                      <a:pt x="447" y="1062"/>
                    </a:cubicBezTo>
                    <a:cubicBezTo>
                      <a:pt x="524" y="808"/>
                      <a:pt x="850" y="298"/>
                      <a:pt x="1155" y="298"/>
                    </a:cubicBezTo>
                    <a:cubicBezTo>
                      <a:pt x="1272" y="298"/>
                      <a:pt x="1385" y="372"/>
                      <a:pt x="1481" y="563"/>
                    </a:cubicBezTo>
                    <a:cubicBezTo>
                      <a:pt x="1511" y="623"/>
                      <a:pt x="1560" y="648"/>
                      <a:pt x="1610" y="648"/>
                    </a:cubicBezTo>
                    <a:cubicBezTo>
                      <a:pt x="1720" y="648"/>
                      <a:pt x="1836" y="526"/>
                      <a:pt x="1770" y="394"/>
                    </a:cubicBezTo>
                    <a:cubicBezTo>
                      <a:pt x="1637" y="130"/>
                      <a:pt x="1382" y="0"/>
                      <a:pt x="11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2" name="Google Shape;15592;p27"/>
              <p:cNvSpPr/>
              <p:nvPr/>
            </p:nvSpPr>
            <p:spPr>
              <a:xfrm>
                <a:off x="1105575" y="2674275"/>
                <a:ext cx="51575" cy="10625"/>
              </a:xfrm>
              <a:custGeom>
                <a:avLst/>
                <a:gdLst/>
                <a:ahLst/>
                <a:cxnLst/>
                <a:rect l="l" t="t" r="r" b="b"/>
                <a:pathLst>
                  <a:path w="2063" h="425" extrusionOk="0">
                    <a:moveTo>
                      <a:pt x="1376" y="0"/>
                    </a:moveTo>
                    <a:cubicBezTo>
                      <a:pt x="982" y="0"/>
                      <a:pt x="589" y="33"/>
                      <a:pt x="200" y="98"/>
                    </a:cubicBezTo>
                    <a:cubicBezTo>
                      <a:pt x="1" y="131"/>
                      <a:pt x="70" y="424"/>
                      <a:pt x="259" y="424"/>
                    </a:cubicBezTo>
                    <a:cubicBezTo>
                      <a:pt x="269" y="424"/>
                      <a:pt x="279" y="423"/>
                      <a:pt x="290" y="421"/>
                    </a:cubicBezTo>
                    <a:cubicBezTo>
                      <a:pt x="650" y="363"/>
                      <a:pt x="1013" y="333"/>
                      <a:pt x="1377" y="333"/>
                    </a:cubicBezTo>
                    <a:cubicBezTo>
                      <a:pt x="1534" y="333"/>
                      <a:pt x="1691" y="339"/>
                      <a:pt x="1848" y="350"/>
                    </a:cubicBezTo>
                    <a:cubicBezTo>
                      <a:pt x="1852" y="350"/>
                      <a:pt x="1857" y="350"/>
                      <a:pt x="1862" y="350"/>
                    </a:cubicBezTo>
                    <a:cubicBezTo>
                      <a:pt x="2063" y="350"/>
                      <a:pt x="2057" y="29"/>
                      <a:pt x="1848" y="16"/>
                    </a:cubicBezTo>
                    <a:cubicBezTo>
                      <a:pt x="1690" y="5"/>
                      <a:pt x="1533" y="0"/>
                      <a:pt x="13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3" name="Google Shape;15593;p27"/>
              <p:cNvSpPr/>
              <p:nvPr/>
            </p:nvSpPr>
            <p:spPr>
              <a:xfrm>
                <a:off x="1116625" y="2696225"/>
                <a:ext cx="40725" cy="12025"/>
              </a:xfrm>
              <a:custGeom>
                <a:avLst/>
                <a:gdLst/>
                <a:ahLst/>
                <a:cxnLst/>
                <a:rect l="l" t="t" r="r" b="b"/>
                <a:pathLst>
                  <a:path w="1629" h="481" extrusionOk="0">
                    <a:moveTo>
                      <a:pt x="1363" y="1"/>
                    </a:moveTo>
                    <a:cubicBezTo>
                      <a:pt x="1355" y="1"/>
                      <a:pt x="1346" y="1"/>
                      <a:pt x="1337" y="3"/>
                    </a:cubicBezTo>
                    <a:lnTo>
                      <a:pt x="204" y="155"/>
                    </a:lnTo>
                    <a:cubicBezTo>
                      <a:pt x="0" y="183"/>
                      <a:pt x="75" y="480"/>
                      <a:pt x="268" y="480"/>
                    </a:cubicBezTo>
                    <a:cubicBezTo>
                      <a:pt x="277" y="480"/>
                      <a:pt x="285" y="480"/>
                      <a:pt x="294" y="479"/>
                    </a:cubicBezTo>
                    <a:lnTo>
                      <a:pt x="1426" y="326"/>
                    </a:lnTo>
                    <a:cubicBezTo>
                      <a:pt x="1628" y="298"/>
                      <a:pt x="1555"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4" name="Google Shape;15594;p27"/>
              <p:cNvSpPr/>
              <p:nvPr/>
            </p:nvSpPr>
            <p:spPr>
              <a:xfrm>
                <a:off x="1165000" y="2647575"/>
                <a:ext cx="77150" cy="74100"/>
              </a:xfrm>
              <a:custGeom>
                <a:avLst/>
                <a:gdLst/>
                <a:ahLst/>
                <a:cxnLst/>
                <a:rect l="l" t="t" r="r" b="b"/>
                <a:pathLst>
                  <a:path w="3086" h="2964" extrusionOk="0">
                    <a:moveTo>
                      <a:pt x="1198" y="1"/>
                    </a:moveTo>
                    <a:cubicBezTo>
                      <a:pt x="837" y="1"/>
                      <a:pt x="423" y="183"/>
                      <a:pt x="163" y="319"/>
                    </a:cubicBezTo>
                    <a:cubicBezTo>
                      <a:pt x="0" y="406"/>
                      <a:pt x="101" y="630"/>
                      <a:pt x="252" y="630"/>
                    </a:cubicBezTo>
                    <a:cubicBezTo>
                      <a:pt x="278" y="630"/>
                      <a:pt x="305" y="624"/>
                      <a:pt x="333" y="609"/>
                    </a:cubicBezTo>
                    <a:lnTo>
                      <a:pt x="333" y="608"/>
                    </a:lnTo>
                    <a:cubicBezTo>
                      <a:pt x="551" y="493"/>
                      <a:pt x="797" y="375"/>
                      <a:pt x="1039" y="375"/>
                    </a:cubicBezTo>
                    <a:cubicBezTo>
                      <a:pt x="1139" y="375"/>
                      <a:pt x="1238" y="395"/>
                      <a:pt x="1335" y="445"/>
                    </a:cubicBezTo>
                    <a:cubicBezTo>
                      <a:pt x="1533" y="469"/>
                      <a:pt x="1583" y="567"/>
                      <a:pt x="1484" y="734"/>
                    </a:cubicBezTo>
                    <a:cubicBezTo>
                      <a:pt x="1493" y="856"/>
                      <a:pt x="1452" y="954"/>
                      <a:pt x="1361" y="1026"/>
                    </a:cubicBezTo>
                    <a:cubicBezTo>
                      <a:pt x="1272" y="1143"/>
                      <a:pt x="1150" y="1233"/>
                      <a:pt x="1037" y="1325"/>
                    </a:cubicBezTo>
                    <a:cubicBezTo>
                      <a:pt x="926" y="1413"/>
                      <a:pt x="1015" y="1610"/>
                      <a:pt x="1150" y="1610"/>
                    </a:cubicBezTo>
                    <a:cubicBezTo>
                      <a:pt x="1152" y="1610"/>
                      <a:pt x="1154" y="1610"/>
                      <a:pt x="1156" y="1610"/>
                    </a:cubicBezTo>
                    <a:cubicBezTo>
                      <a:pt x="1197" y="1608"/>
                      <a:pt x="1238" y="1607"/>
                      <a:pt x="1278" y="1607"/>
                    </a:cubicBezTo>
                    <a:cubicBezTo>
                      <a:pt x="1531" y="1607"/>
                      <a:pt x="1770" y="1651"/>
                      <a:pt x="2001" y="1773"/>
                    </a:cubicBezTo>
                    <a:cubicBezTo>
                      <a:pt x="2197" y="1875"/>
                      <a:pt x="2689" y="2187"/>
                      <a:pt x="2352" y="2492"/>
                    </a:cubicBezTo>
                    <a:cubicBezTo>
                      <a:pt x="2229" y="2603"/>
                      <a:pt x="2046" y="2645"/>
                      <a:pt x="1845" y="2645"/>
                    </a:cubicBezTo>
                    <a:cubicBezTo>
                      <a:pt x="1478" y="2645"/>
                      <a:pt x="1053" y="2504"/>
                      <a:pt x="831" y="2399"/>
                    </a:cubicBezTo>
                    <a:cubicBezTo>
                      <a:pt x="805" y="2386"/>
                      <a:pt x="780" y="2381"/>
                      <a:pt x="756" y="2381"/>
                    </a:cubicBezTo>
                    <a:cubicBezTo>
                      <a:pt x="599" y="2381"/>
                      <a:pt x="494" y="2608"/>
                      <a:pt x="662" y="2688"/>
                    </a:cubicBezTo>
                    <a:cubicBezTo>
                      <a:pt x="940" y="2820"/>
                      <a:pt x="1424" y="2963"/>
                      <a:pt x="1868" y="2963"/>
                    </a:cubicBezTo>
                    <a:cubicBezTo>
                      <a:pt x="2268" y="2963"/>
                      <a:pt x="2635" y="2847"/>
                      <a:pt x="2788" y="2502"/>
                    </a:cubicBezTo>
                    <a:cubicBezTo>
                      <a:pt x="3085" y="1832"/>
                      <a:pt x="2191" y="1425"/>
                      <a:pt x="1548" y="1309"/>
                    </a:cubicBezTo>
                    <a:lnTo>
                      <a:pt x="1548" y="1309"/>
                    </a:lnTo>
                    <a:cubicBezTo>
                      <a:pt x="1820" y="1017"/>
                      <a:pt x="2015" y="638"/>
                      <a:pt x="1756" y="263"/>
                    </a:cubicBezTo>
                    <a:cubicBezTo>
                      <a:pt x="1623" y="70"/>
                      <a:pt x="1420" y="1"/>
                      <a:pt x="11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5" name="Google Shape;15595;p27"/>
              <p:cNvSpPr/>
              <p:nvPr/>
            </p:nvSpPr>
            <p:spPr>
              <a:xfrm>
                <a:off x="1242925" y="2656300"/>
                <a:ext cx="62650" cy="46925"/>
              </a:xfrm>
              <a:custGeom>
                <a:avLst/>
                <a:gdLst/>
                <a:ahLst/>
                <a:cxnLst/>
                <a:rect l="l" t="t" r="r" b="b"/>
                <a:pathLst>
                  <a:path w="2506" h="1877" extrusionOk="0">
                    <a:moveTo>
                      <a:pt x="206" y="1"/>
                    </a:moveTo>
                    <a:cubicBezTo>
                      <a:pt x="51" y="1"/>
                      <a:pt x="1" y="266"/>
                      <a:pt x="178" y="335"/>
                    </a:cubicBezTo>
                    <a:cubicBezTo>
                      <a:pt x="970" y="645"/>
                      <a:pt x="1641" y="1153"/>
                      <a:pt x="2169" y="1819"/>
                    </a:cubicBezTo>
                    <a:cubicBezTo>
                      <a:pt x="2201" y="1860"/>
                      <a:pt x="2239" y="1877"/>
                      <a:pt x="2276" y="1877"/>
                    </a:cubicBezTo>
                    <a:cubicBezTo>
                      <a:pt x="2394" y="1877"/>
                      <a:pt x="2506" y="1709"/>
                      <a:pt x="2405" y="1583"/>
                    </a:cubicBezTo>
                    <a:cubicBezTo>
                      <a:pt x="1839" y="869"/>
                      <a:pt x="1113" y="344"/>
                      <a:pt x="266" y="13"/>
                    </a:cubicBezTo>
                    <a:cubicBezTo>
                      <a:pt x="245" y="5"/>
                      <a:pt x="225"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6" name="Google Shape;15596;p27"/>
              <p:cNvSpPr/>
              <p:nvPr/>
            </p:nvSpPr>
            <p:spPr>
              <a:xfrm>
                <a:off x="1241350" y="2645600"/>
                <a:ext cx="50375" cy="65850"/>
              </a:xfrm>
              <a:custGeom>
                <a:avLst/>
                <a:gdLst/>
                <a:ahLst/>
                <a:cxnLst/>
                <a:rect l="l" t="t" r="r" b="b"/>
                <a:pathLst>
                  <a:path w="2015" h="2634" extrusionOk="0">
                    <a:moveTo>
                      <a:pt x="1784" y="1"/>
                    </a:moveTo>
                    <a:cubicBezTo>
                      <a:pt x="1733" y="1"/>
                      <a:pt x="1683" y="24"/>
                      <a:pt x="1649" y="81"/>
                    </a:cubicBezTo>
                    <a:cubicBezTo>
                      <a:pt x="1174" y="881"/>
                      <a:pt x="654" y="1652"/>
                      <a:pt x="93" y="2394"/>
                    </a:cubicBezTo>
                    <a:cubicBezTo>
                      <a:pt x="0" y="2515"/>
                      <a:pt x="118" y="2634"/>
                      <a:pt x="240" y="2634"/>
                    </a:cubicBezTo>
                    <a:cubicBezTo>
                      <a:pt x="291" y="2634"/>
                      <a:pt x="343" y="2613"/>
                      <a:pt x="381" y="2563"/>
                    </a:cubicBezTo>
                    <a:cubicBezTo>
                      <a:pt x="944" y="1822"/>
                      <a:pt x="1463" y="1050"/>
                      <a:pt x="1937" y="251"/>
                    </a:cubicBezTo>
                    <a:cubicBezTo>
                      <a:pt x="2014" y="121"/>
                      <a:pt x="1899" y="1"/>
                      <a:pt x="17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7" name="Google Shape;15597;p27"/>
              <p:cNvSpPr/>
              <p:nvPr/>
            </p:nvSpPr>
            <p:spPr>
              <a:xfrm>
                <a:off x="1331175" y="2644350"/>
                <a:ext cx="44400" cy="97600"/>
              </a:xfrm>
              <a:custGeom>
                <a:avLst/>
                <a:gdLst/>
                <a:ahLst/>
                <a:cxnLst/>
                <a:rect l="l" t="t" r="r" b="b"/>
                <a:pathLst>
                  <a:path w="1776" h="3904" extrusionOk="0">
                    <a:moveTo>
                      <a:pt x="1181" y="0"/>
                    </a:moveTo>
                    <a:cubicBezTo>
                      <a:pt x="1143" y="0"/>
                      <a:pt x="1104" y="15"/>
                      <a:pt x="1070" y="50"/>
                    </a:cubicBezTo>
                    <a:cubicBezTo>
                      <a:pt x="1" y="1149"/>
                      <a:pt x="199" y="3013"/>
                      <a:pt x="1459" y="3875"/>
                    </a:cubicBezTo>
                    <a:cubicBezTo>
                      <a:pt x="1489" y="3895"/>
                      <a:pt x="1519" y="3904"/>
                      <a:pt x="1546" y="3904"/>
                    </a:cubicBezTo>
                    <a:cubicBezTo>
                      <a:pt x="1684" y="3904"/>
                      <a:pt x="1776" y="3685"/>
                      <a:pt x="1628" y="3585"/>
                    </a:cubicBezTo>
                    <a:cubicBezTo>
                      <a:pt x="547" y="2845"/>
                      <a:pt x="396" y="1222"/>
                      <a:pt x="1307" y="287"/>
                    </a:cubicBezTo>
                    <a:cubicBezTo>
                      <a:pt x="1422" y="168"/>
                      <a:pt x="1308" y="0"/>
                      <a:pt x="1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8" name="Google Shape;15598;p27"/>
              <p:cNvSpPr/>
              <p:nvPr/>
            </p:nvSpPr>
            <p:spPr>
              <a:xfrm>
                <a:off x="1379775" y="2665225"/>
                <a:ext cx="59350" cy="58900"/>
              </a:xfrm>
              <a:custGeom>
                <a:avLst/>
                <a:gdLst/>
                <a:ahLst/>
                <a:cxnLst/>
                <a:rect l="l" t="t" r="r" b="b"/>
                <a:pathLst>
                  <a:path w="2374" h="2356" extrusionOk="0">
                    <a:moveTo>
                      <a:pt x="1195" y="0"/>
                    </a:moveTo>
                    <a:cubicBezTo>
                      <a:pt x="726" y="0"/>
                      <a:pt x="244" y="321"/>
                      <a:pt x="157" y="844"/>
                    </a:cubicBezTo>
                    <a:cubicBezTo>
                      <a:pt x="0" y="1799"/>
                      <a:pt x="814" y="2355"/>
                      <a:pt x="1643" y="2355"/>
                    </a:cubicBezTo>
                    <a:cubicBezTo>
                      <a:pt x="1828" y="2355"/>
                      <a:pt x="2013" y="2328"/>
                      <a:pt x="2189" y="2271"/>
                    </a:cubicBezTo>
                    <a:cubicBezTo>
                      <a:pt x="2373" y="2210"/>
                      <a:pt x="2319" y="1938"/>
                      <a:pt x="2153" y="1938"/>
                    </a:cubicBezTo>
                    <a:cubicBezTo>
                      <a:pt x="2136" y="1938"/>
                      <a:pt x="2118" y="1941"/>
                      <a:pt x="2099" y="1947"/>
                    </a:cubicBezTo>
                    <a:cubicBezTo>
                      <a:pt x="1947" y="1997"/>
                      <a:pt x="1781" y="2022"/>
                      <a:pt x="1616" y="2022"/>
                    </a:cubicBezTo>
                    <a:cubicBezTo>
                      <a:pt x="1048" y="2022"/>
                      <a:pt x="483" y="1721"/>
                      <a:pt x="476" y="1064"/>
                    </a:cubicBezTo>
                    <a:cubicBezTo>
                      <a:pt x="471" y="745"/>
                      <a:pt x="638" y="443"/>
                      <a:pt x="958" y="356"/>
                    </a:cubicBezTo>
                    <a:cubicBezTo>
                      <a:pt x="1022" y="339"/>
                      <a:pt x="1088" y="330"/>
                      <a:pt x="1152" y="330"/>
                    </a:cubicBezTo>
                    <a:cubicBezTo>
                      <a:pt x="1386" y="330"/>
                      <a:pt x="1608" y="444"/>
                      <a:pt x="1721" y="661"/>
                    </a:cubicBezTo>
                    <a:cubicBezTo>
                      <a:pt x="1752" y="721"/>
                      <a:pt x="1801" y="745"/>
                      <a:pt x="1851" y="745"/>
                    </a:cubicBezTo>
                    <a:cubicBezTo>
                      <a:pt x="1962" y="745"/>
                      <a:pt x="2077" y="625"/>
                      <a:pt x="2009" y="492"/>
                    </a:cubicBezTo>
                    <a:lnTo>
                      <a:pt x="2009" y="492"/>
                    </a:lnTo>
                    <a:lnTo>
                      <a:pt x="2011" y="494"/>
                    </a:lnTo>
                    <a:cubicBezTo>
                      <a:pt x="1834" y="152"/>
                      <a:pt x="1517" y="0"/>
                      <a:pt x="1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9" name="Google Shape;15599;p27"/>
              <p:cNvSpPr/>
              <p:nvPr/>
            </p:nvSpPr>
            <p:spPr>
              <a:xfrm>
                <a:off x="1455900" y="2652025"/>
                <a:ext cx="31625" cy="104075"/>
              </a:xfrm>
              <a:custGeom>
                <a:avLst/>
                <a:gdLst/>
                <a:ahLst/>
                <a:cxnLst/>
                <a:rect l="l" t="t" r="r" b="b"/>
                <a:pathLst>
                  <a:path w="1265" h="4163" extrusionOk="0">
                    <a:moveTo>
                      <a:pt x="234" y="0"/>
                    </a:moveTo>
                    <a:cubicBezTo>
                      <a:pt x="116" y="0"/>
                      <a:pt x="0" y="119"/>
                      <a:pt x="85" y="245"/>
                    </a:cubicBezTo>
                    <a:lnTo>
                      <a:pt x="85" y="244"/>
                    </a:lnTo>
                    <a:cubicBezTo>
                      <a:pt x="842" y="1354"/>
                      <a:pt x="924" y="2724"/>
                      <a:pt x="279" y="3911"/>
                    </a:cubicBezTo>
                    <a:cubicBezTo>
                      <a:pt x="208" y="4041"/>
                      <a:pt x="324" y="4163"/>
                      <a:pt x="437" y="4163"/>
                    </a:cubicBezTo>
                    <a:cubicBezTo>
                      <a:pt x="487" y="4163"/>
                      <a:pt x="537" y="4139"/>
                      <a:pt x="569" y="4080"/>
                    </a:cubicBezTo>
                    <a:cubicBezTo>
                      <a:pt x="1264" y="2797"/>
                      <a:pt x="1197" y="1282"/>
                      <a:pt x="374" y="76"/>
                    </a:cubicBezTo>
                    <a:cubicBezTo>
                      <a:pt x="337" y="23"/>
                      <a:pt x="286"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0" name="Google Shape;15600;p27"/>
              <p:cNvSpPr/>
              <p:nvPr/>
            </p:nvSpPr>
            <p:spPr>
              <a:xfrm>
                <a:off x="1510275" y="2674875"/>
                <a:ext cx="50050" cy="65975"/>
              </a:xfrm>
              <a:custGeom>
                <a:avLst/>
                <a:gdLst/>
                <a:ahLst/>
                <a:cxnLst/>
                <a:rect l="l" t="t" r="r" b="b"/>
                <a:pathLst>
                  <a:path w="2002" h="2639" extrusionOk="0">
                    <a:moveTo>
                      <a:pt x="859" y="315"/>
                    </a:moveTo>
                    <a:cubicBezTo>
                      <a:pt x="901" y="315"/>
                      <a:pt x="947" y="326"/>
                      <a:pt x="996" y="348"/>
                    </a:cubicBezTo>
                    <a:lnTo>
                      <a:pt x="996" y="348"/>
                    </a:lnTo>
                    <a:cubicBezTo>
                      <a:pt x="1004" y="361"/>
                      <a:pt x="1016" y="373"/>
                      <a:pt x="1030" y="384"/>
                    </a:cubicBezTo>
                    <a:cubicBezTo>
                      <a:pt x="1654" y="889"/>
                      <a:pt x="1318" y="1665"/>
                      <a:pt x="987" y="2248"/>
                    </a:cubicBezTo>
                    <a:lnTo>
                      <a:pt x="987" y="2248"/>
                    </a:lnTo>
                    <a:cubicBezTo>
                      <a:pt x="693" y="2058"/>
                      <a:pt x="501" y="1759"/>
                      <a:pt x="438" y="1406"/>
                    </a:cubicBezTo>
                    <a:cubicBezTo>
                      <a:pt x="388" y="1121"/>
                      <a:pt x="489" y="315"/>
                      <a:pt x="859" y="315"/>
                    </a:cubicBezTo>
                    <a:close/>
                    <a:moveTo>
                      <a:pt x="886" y="0"/>
                    </a:moveTo>
                    <a:cubicBezTo>
                      <a:pt x="481" y="0"/>
                      <a:pt x="172" y="433"/>
                      <a:pt x="101" y="913"/>
                    </a:cubicBezTo>
                    <a:cubicBezTo>
                      <a:pt x="0" y="1598"/>
                      <a:pt x="330" y="2318"/>
                      <a:pt x="964" y="2618"/>
                    </a:cubicBezTo>
                    <a:cubicBezTo>
                      <a:pt x="992" y="2632"/>
                      <a:pt x="1022" y="2638"/>
                      <a:pt x="1051" y="2638"/>
                    </a:cubicBezTo>
                    <a:cubicBezTo>
                      <a:pt x="1108" y="2638"/>
                      <a:pt x="1161" y="2613"/>
                      <a:pt x="1193" y="2559"/>
                    </a:cubicBezTo>
                    <a:cubicBezTo>
                      <a:pt x="1587" y="1891"/>
                      <a:pt x="2001" y="954"/>
                      <a:pt x="1429" y="303"/>
                    </a:cubicBezTo>
                    <a:lnTo>
                      <a:pt x="1429" y="303"/>
                    </a:lnTo>
                    <a:cubicBezTo>
                      <a:pt x="1426" y="268"/>
                      <a:pt x="1409" y="234"/>
                      <a:pt x="1373" y="204"/>
                    </a:cubicBezTo>
                    <a:lnTo>
                      <a:pt x="1374" y="204"/>
                    </a:lnTo>
                    <a:cubicBezTo>
                      <a:pt x="1203" y="61"/>
                      <a:pt x="1038" y="0"/>
                      <a:pt x="8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1" name="Google Shape;15601;p27"/>
              <p:cNvSpPr/>
              <p:nvPr/>
            </p:nvSpPr>
            <p:spPr>
              <a:xfrm>
                <a:off x="1540350" y="2622500"/>
                <a:ext cx="12925" cy="96325"/>
              </a:xfrm>
              <a:custGeom>
                <a:avLst/>
                <a:gdLst/>
                <a:ahLst/>
                <a:cxnLst/>
                <a:rect l="l" t="t" r="r" b="b"/>
                <a:pathLst>
                  <a:path w="517" h="3853" extrusionOk="0">
                    <a:moveTo>
                      <a:pt x="329" y="1"/>
                    </a:moveTo>
                    <a:cubicBezTo>
                      <a:pt x="245" y="1"/>
                      <a:pt x="154" y="54"/>
                      <a:pt x="141" y="160"/>
                    </a:cubicBezTo>
                    <a:cubicBezTo>
                      <a:pt x="1" y="1347"/>
                      <a:pt x="13" y="2547"/>
                      <a:pt x="176" y="3731"/>
                    </a:cubicBezTo>
                    <a:cubicBezTo>
                      <a:pt x="188" y="3816"/>
                      <a:pt x="246" y="3852"/>
                      <a:pt x="310" y="3852"/>
                    </a:cubicBezTo>
                    <a:cubicBezTo>
                      <a:pt x="407" y="3852"/>
                      <a:pt x="517" y="3769"/>
                      <a:pt x="499" y="3643"/>
                    </a:cubicBezTo>
                    <a:cubicBezTo>
                      <a:pt x="344" y="2488"/>
                      <a:pt x="336" y="1316"/>
                      <a:pt x="477" y="160"/>
                    </a:cubicBezTo>
                    <a:cubicBezTo>
                      <a:pt x="489" y="54"/>
                      <a:pt x="412" y="1"/>
                      <a:pt x="3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2" name="Google Shape;15602;p27"/>
              <p:cNvSpPr/>
              <p:nvPr/>
            </p:nvSpPr>
            <p:spPr>
              <a:xfrm>
                <a:off x="1563025" y="2681225"/>
                <a:ext cx="72025" cy="56575"/>
              </a:xfrm>
              <a:custGeom>
                <a:avLst/>
                <a:gdLst/>
                <a:ahLst/>
                <a:cxnLst/>
                <a:rect l="l" t="t" r="r" b="b"/>
                <a:pathLst>
                  <a:path w="2881" h="2263" extrusionOk="0">
                    <a:moveTo>
                      <a:pt x="1370" y="328"/>
                    </a:moveTo>
                    <a:cubicBezTo>
                      <a:pt x="1489" y="328"/>
                      <a:pt x="1612" y="356"/>
                      <a:pt x="1733" y="417"/>
                    </a:cubicBezTo>
                    <a:cubicBezTo>
                      <a:pt x="1759" y="430"/>
                      <a:pt x="1786" y="436"/>
                      <a:pt x="1811" y="436"/>
                    </a:cubicBezTo>
                    <a:cubicBezTo>
                      <a:pt x="1812" y="436"/>
                      <a:pt x="1813" y="436"/>
                      <a:pt x="1814" y="436"/>
                    </a:cubicBezTo>
                    <a:lnTo>
                      <a:pt x="1814" y="436"/>
                    </a:lnTo>
                    <a:cubicBezTo>
                      <a:pt x="1816" y="447"/>
                      <a:pt x="1817" y="458"/>
                      <a:pt x="1818" y="470"/>
                    </a:cubicBezTo>
                    <a:lnTo>
                      <a:pt x="1818" y="470"/>
                    </a:lnTo>
                    <a:lnTo>
                      <a:pt x="1818" y="470"/>
                    </a:lnTo>
                    <a:cubicBezTo>
                      <a:pt x="1818" y="472"/>
                      <a:pt x="1819" y="475"/>
                      <a:pt x="1819" y="477"/>
                    </a:cubicBezTo>
                    <a:lnTo>
                      <a:pt x="1819" y="477"/>
                    </a:lnTo>
                    <a:cubicBezTo>
                      <a:pt x="1858" y="809"/>
                      <a:pt x="1904" y="1185"/>
                      <a:pt x="1733" y="1487"/>
                    </a:cubicBezTo>
                    <a:cubicBezTo>
                      <a:pt x="1621" y="1682"/>
                      <a:pt x="1446" y="1768"/>
                      <a:pt x="1268" y="1768"/>
                    </a:cubicBezTo>
                    <a:cubicBezTo>
                      <a:pt x="1023" y="1768"/>
                      <a:pt x="772" y="1608"/>
                      <a:pt x="669" y="1349"/>
                    </a:cubicBezTo>
                    <a:cubicBezTo>
                      <a:pt x="455" y="808"/>
                      <a:pt x="874" y="328"/>
                      <a:pt x="1370" y="328"/>
                    </a:cubicBezTo>
                    <a:close/>
                    <a:moveTo>
                      <a:pt x="1383" y="1"/>
                    </a:moveTo>
                    <a:cubicBezTo>
                      <a:pt x="636" y="1"/>
                      <a:pt x="0" y="748"/>
                      <a:pt x="389" y="1545"/>
                    </a:cubicBezTo>
                    <a:cubicBezTo>
                      <a:pt x="553" y="1881"/>
                      <a:pt x="896" y="2135"/>
                      <a:pt x="1262" y="2135"/>
                    </a:cubicBezTo>
                    <a:cubicBezTo>
                      <a:pt x="1370" y="2135"/>
                      <a:pt x="1479" y="2114"/>
                      <a:pt x="1586" y="2065"/>
                    </a:cubicBezTo>
                    <a:cubicBezTo>
                      <a:pt x="1872" y="1937"/>
                      <a:pt x="2028" y="1711"/>
                      <a:pt x="2106" y="1447"/>
                    </a:cubicBezTo>
                    <a:lnTo>
                      <a:pt x="2106" y="1447"/>
                    </a:lnTo>
                    <a:cubicBezTo>
                      <a:pt x="2216" y="1705"/>
                      <a:pt x="2350" y="1952"/>
                      <a:pt x="2507" y="2186"/>
                    </a:cubicBezTo>
                    <a:cubicBezTo>
                      <a:pt x="2543" y="2240"/>
                      <a:pt x="2595" y="2262"/>
                      <a:pt x="2646" y="2262"/>
                    </a:cubicBezTo>
                    <a:cubicBezTo>
                      <a:pt x="2764" y="2262"/>
                      <a:pt x="2880" y="2142"/>
                      <a:pt x="2797" y="2017"/>
                    </a:cubicBezTo>
                    <a:cubicBezTo>
                      <a:pt x="2465" y="1524"/>
                      <a:pt x="2242" y="967"/>
                      <a:pt x="2141" y="381"/>
                    </a:cubicBezTo>
                    <a:cubicBezTo>
                      <a:pt x="2127" y="301"/>
                      <a:pt x="2058" y="264"/>
                      <a:pt x="1987" y="263"/>
                    </a:cubicBezTo>
                    <a:lnTo>
                      <a:pt x="1987" y="263"/>
                    </a:lnTo>
                    <a:cubicBezTo>
                      <a:pt x="1989" y="211"/>
                      <a:pt x="1965" y="159"/>
                      <a:pt x="1902" y="127"/>
                    </a:cubicBezTo>
                    <a:cubicBezTo>
                      <a:pt x="1730" y="40"/>
                      <a:pt x="1554" y="1"/>
                      <a:pt x="13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3" name="Google Shape;15603;p27"/>
              <p:cNvSpPr/>
              <p:nvPr/>
            </p:nvSpPr>
            <p:spPr>
              <a:xfrm>
                <a:off x="1654650" y="2649950"/>
                <a:ext cx="41925" cy="93275"/>
              </a:xfrm>
              <a:custGeom>
                <a:avLst/>
                <a:gdLst/>
                <a:ahLst/>
                <a:cxnLst/>
                <a:rect l="l" t="t" r="r" b="b"/>
                <a:pathLst>
                  <a:path w="1677" h="3731" extrusionOk="0">
                    <a:moveTo>
                      <a:pt x="1320" y="0"/>
                    </a:moveTo>
                    <a:cubicBezTo>
                      <a:pt x="648" y="0"/>
                      <a:pt x="256" y="647"/>
                      <a:pt x="150" y="1282"/>
                    </a:cubicBezTo>
                    <a:cubicBezTo>
                      <a:pt x="0" y="2171"/>
                      <a:pt x="321" y="3050"/>
                      <a:pt x="949" y="3681"/>
                    </a:cubicBezTo>
                    <a:cubicBezTo>
                      <a:pt x="984" y="3716"/>
                      <a:pt x="1023" y="3730"/>
                      <a:pt x="1061" y="3730"/>
                    </a:cubicBezTo>
                    <a:cubicBezTo>
                      <a:pt x="1189" y="3730"/>
                      <a:pt x="1303" y="3562"/>
                      <a:pt x="1186" y="3445"/>
                    </a:cubicBezTo>
                    <a:cubicBezTo>
                      <a:pt x="761" y="3018"/>
                      <a:pt x="490" y="2479"/>
                      <a:pt x="452" y="1873"/>
                    </a:cubicBezTo>
                    <a:cubicBezTo>
                      <a:pt x="418" y="1341"/>
                      <a:pt x="594" y="327"/>
                      <a:pt x="1281" y="327"/>
                    </a:cubicBezTo>
                    <a:cubicBezTo>
                      <a:pt x="1314" y="327"/>
                      <a:pt x="1349" y="329"/>
                      <a:pt x="1385" y="334"/>
                    </a:cubicBezTo>
                    <a:cubicBezTo>
                      <a:pt x="1394" y="336"/>
                      <a:pt x="1403" y="336"/>
                      <a:pt x="1412" y="336"/>
                    </a:cubicBezTo>
                    <a:cubicBezTo>
                      <a:pt x="1602" y="336"/>
                      <a:pt x="1677" y="40"/>
                      <a:pt x="1474" y="11"/>
                    </a:cubicBezTo>
                    <a:cubicBezTo>
                      <a:pt x="1421" y="4"/>
                      <a:pt x="1370" y="0"/>
                      <a:pt x="13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4" name="Google Shape;15604;p27"/>
              <p:cNvSpPr/>
              <p:nvPr/>
            </p:nvSpPr>
            <p:spPr>
              <a:xfrm>
                <a:off x="1697325" y="2664550"/>
                <a:ext cx="62625" cy="70300"/>
              </a:xfrm>
              <a:custGeom>
                <a:avLst/>
                <a:gdLst/>
                <a:ahLst/>
                <a:cxnLst/>
                <a:rect l="l" t="t" r="r" b="b"/>
                <a:pathLst>
                  <a:path w="2505" h="2812" extrusionOk="0">
                    <a:moveTo>
                      <a:pt x="880" y="0"/>
                    </a:moveTo>
                    <a:cubicBezTo>
                      <a:pt x="861" y="0"/>
                      <a:pt x="841" y="1"/>
                      <a:pt x="821" y="4"/>
                    </a:cubicBezTo>
                    <a:cubicBezTo>
                      <a:pt x="443" y="42"/>
                      <a:pt x="244" y="411"/>
                      <a:pt x="110" y="720"/>
                    </a:cubicBezTo>
                    <a:cubicBezTo>
                      <a:pt x="52" y="855"/>
                      <a:pt x="170" y="977"/>
                      <a:pt x="277" y="977"/>
                    </a:cubicBezTo>
                    <a:cubicBezTo>
                      <a:pt x="326" y="977"/>
                      <a:pt x="373" y="951"/>
                      <a:pt x="400" y="890"/>
                    </a:cubicBezTo>
                    <a:lnTo>
                      <a:pt x="398" y="890"/>
                    </a:lnTo>
                    <a:cubicBezTo>
                      <a:pt x="470" y="724"/>
                      <a:pt x="616" y="342"/>
                      <a:pt x="869" y="342"/>
                    </a:cubicBezTo>
                    <a:cubicBezTo>
                      <a:pt x="939" y="342"/>
                      <a:pt x="1017" y="371"/>
                      <a:pt x="1105" y="443"/>
                    </a:cubicBezTo>
                    <a:cubicBezTo>
                      <a:pt x="1390" y="676"/>
                      <a:pt x="1198" y="1100"/>
                      <a:pt x="1042" y="1337"/>
                    </a:cubicBezTo>
                    <a:cubicBezTo>
                      <a:pt x="778" y="1735"/>
                      <a:pt x="409" y="2086"/>
                      <a:pt x="96" y="2446"/>
                    </a:cubicBezTo>
                    <a:cubicBezTo>
                      <a:pt x="0" y="2556"/>
                      <a:pt x="64" y="2726"/>
                      <a:pt x="214" y="2732"/>
                    </a:cubicBezTo>
                    <a:lnTo>
                      <a:pt x="2290" y="2812"/>
                    </a:lnTo>
                    <a:cubicBezTo>
                      <a:pt x="2292" y="2812"/>
                      <a:pt x="2295" y="2812"/>
                      <a:pt x="2297" y="2812"/>
                    </a:cubicBezTo>
                    <a:cubicBezTo>
                      <a:pt x="2505" y="2812"/>
                      <a:pt x="2502" y="2485"/>
                      <a:pt x="2290" y="2476"/>
                    </a:cubicBezTo>
                    <a:lnTo>
                      <a:pt x="587" y="2411"/>
                    </a:lnTo>
                    <a:lnTo>
                      <a:pt x="587" y="2411"/>
                    </a:lnTo>
                    <a:cubicBezTo>
                      <a:pt x="1105" y="1874"/>
                      <a:pt x="1834" y="1142"/>
                      <a:pt x="1498" y="437"/>
                    </a:cubicBezTo>
                    <a:cubicBezTo>
                      <a:pt x="1383" y="193"/>
                      <a:pt x="1153" y="0"/>
                      <a:pt x="8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5" name="Google Shape;15605;p27"/>
              <p:cNvSpPr/>
              <p:nvPr/>
            </p:nvSpPr>
            <p:spPr>
              <a:xfrm>
                <a:off x="1752525" y="2678375"/>
                <a:ext cx="56750" cy="48425"/>
              </a:xfrm>
              <a:custGeom>
                <a:avLst/>
                <a:gdLst/>
                <a:ahLst/>
                <a:cxnLst/>
                <a:rect l="l" t="t" r="r" b="b"/>
                <a:pathLst>
                  <a:path w="2270" h="1937" extrusionOk="0">
                    <a:moveTo>
                      <a:pt x="252" y="1"/>
                    </a:moveTo>
                    <a:cubicBezTo>
                      <a:pt x="119" y="1"/>
                      <a:pt x="1" y="170"/>
                      <a:pt x="126" y="282"/>
                    </a:cubicBezTo>
                    <a:lnTo>
                      <a:pt x="1906" y="1891"/>
                    </a:lnTo>
                    <a:cubicBezTo>
                      <a:pt x="1941" y="1923"/>
                      <a:pt x="1980" y="1936"/>
                      <a:pt x="2018" y="1936"/>
                    </a:cubicBezTo>
                    <a:cubicBezTo>
                      <a:pt x="2152" y="1936"/>
                      <a:pt x="2269" y="1768"/>
                      <a:pt x="2144" y="1655"/>
                    </a:cubicBezTo>
                    <a:lnTo>
                      <a:pt x="363" y="45"/>
                    </a:lnTo>
                    <a:cubicBezTo>
                      <a:pt x="328" y="14"/>
                      <a:pt x="289"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6" name="Google Shape;15606;p27"/>
              <p:cNvSpPr/>
              <p:nvPr/>
            </p:nvSpPr>
            <p:spPr>
              <a:xfrm>
                <a:off x="1758725" y="2674750"/>
                <a:ext cx="44650" cy="61700"/>
              </a:xfrm>
              <a:custGeom>
                <a:avLst/>
                <a:gdLst/>
                <a:ahLst/>
                <a:cxnLst/>
                <a:rect l="l" t="t" r="r" b="b"/>
                <a:pathLst>
                  <a:path w="1786" h="2468" extrusionOk="0">
                    <a:moveTo>
                      <a:pt x="1546" y="0"/>
                    </a:moveTo>
                    <a:cubicBezTo>
                      <a:pt x="1495" y="0"/>
                      <a:pt x="1443" y="21"/>
                      <a:pt x="1405" y="71"/>
                    </a:cubicBezTo>
                    <a:lnTo>
                      <a:pt x="1405" y="73"/>
                    </a:lnTo>
                    <a:cubicBezTo>
                      <a:pt x="902" y="749"/>
                      <a:pt x="455" y="1464"/>
                      <a:pt x="69" y="2215"/>
                    </a:cubicBezTo>
                    <a:cubicBezTo>
                      <a:pt x="0" y="2346"/>
                      <a:pt x="117" y="2467"/>
                      <a:pt x="227" y="2467"/>
                    </a:cubicBezTo>
                    <a:cubicBezTo>
                      <a:pt x="278" y="2467"/>
                      <a:pt x="327" y="2442"/>
                      <a:pt x="357" y="2382"/>
                    </a:cubicBezTo>
                    <a:cubicBezTo>
                      <a:pt x="743" y="1633"/>
                      <a:pt x="1190" y="917"/>
                      <a:pt x="1695" y="241"/>
                    </a:cubicBezTo>
                    <a:cubicBezTo>
                      <a:pt x="1785" y="119"/>
                      <a:pt x="1668" y="0"/>
                      <a:pt x="15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7" name="Google Shape;15607;p27"/>
              <p:cNvSpPr/>
              <p:nvPr/>
            </p:nvSpPr>
            <p:spPr>
              <a:xfrm>
                <a:off x="1808050" y="2651075"/>
                <a:ext cx="38600" cy="86375"/>
              </a:xfrm>
              <a:custGeom>
                <a:avLst/>
                <a:gdLst/>
                <a:ahLst/>
                <a:cxnLst/>
                <a:rect l="l" t="t" r="r" b="b"/>
                <a:pathLst>
                  <a:path w="1544" h="3455" extrusionOk="0">
                    <a:moveTo>
                      <a:pt x="256" y="1"/>
                    </a:moveTo>
                    <a:cubicBezTo>
                      <a:pt x="120" y="1"/>
                      <a:pt x="1" y="170"/>
                      <a:pt x="129" y="280"/>
                    </a:cubicBezTo>
                    <a:cubicBezTo>
                      <a:pt x="997" y="1006"/>
                      <a:pt x="1179" y="2269"/>
                      <a:pt x="549" y="3210"/>
                    </a:cubicBezTo>
                    <a:cubicBezTo>
                      <a:pt x="464" y="3335"/>
                      <a:pt x="580" y="3454"/>
                      <a:pt x="698" y="3454"/>
                    </a:cubicBezTo>
                    <a:cubicBezTo>
                      <a:pt x="749" y="3454"/>
                      <a:pt x="801" y="3432"/>
                      <a:pt x="837" y="3378"/>
                    </a:cubicBezTo>
                    <a:cubicBezTo>
                      <a:pt x="1543" y="2318"/>
                      <a:pt x="1342" y="867"/>
                      <a:pt x="366" y="42"/>
                    </a:cubicBezTo>
                    <a:cubicBezTo>
                      <a:pt x="331" y="13"/>
                      <a:pt x="293"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8" name="Google Shape;15608;p27"/>
              <p:cNvSpPr/>
              <p:nvPr/>
            </p:nvSpPr>
            <p:spPr>
              <a:xfrm>
                <a:off x="1839050" y="2632475"/>
                <a:ext cx="37075" cy="52225"/>
              </a:xfrm>
              <a:custGeom>
                <a:avLst/>
                <a:gdLst/>
                <a:ahLst/>
                <a:cxnLst/>
                <a:rect l="l" t="t" r="r" b="b"/>
                <a:pathLst>
                  <a:path w="1483" h="2089" extrusionOk="0">
                    <a:moveTo>
                      <a:pt x="594" y="0"/>
                    </a:moveTo>
                    <a:cubicBezTo>
                      <a:pt x="364" y="0"/>
                      <a:pt x="135" y="136"/>
                      <a:pt x="47" y="367"/>
                    </a:cubicBezTo>
                    <a:cubicBezTo>
                      <a:pt x="1" y="488"/>
                      <a:pt x="100" y="568"/>
                      <a:pt x="203" y="568"/>
                    </a:cubicBezTo>
                    <a:cubicBezTo>
                      <a:pt x="271" y="568"/>
                      <a:pt x="340" y="534"/>
                      <a:pt x="370" y="455"/>
                    </a:cubicBezTo>
                    <a:cubicBezTo>
                      <a:pt x="402" y="374"/>
                      <a:pt x="489" y="335"/>
                      <a:pt x="576" y="335"/>
                    </a:cubicBezTo>
                    <a:cubicBezTo>
                      <a:pt x="646" y="335"/>
                      <a:pt x="715" y="359"/>
                      <a:pt x="758" y="406"/>
                    </a:cubicBezTo>
                    <a:cubicBezTo>
                      <a:pt x="901" y="567"/>
                      <a:pt x="736" y="824"/>
                      <a:pt x="578" y="890"/>
                    </a:cubicBezTo>
                    <a:cubicBezTo>
                      <a:pt x="396" y="965"/>
                      <a:pt x="441" y="1218"/>
                      <a:pt x="622" y="1218"/>
                    </a:cubicBezTo>
                    <a:cubicBezTo>
                      <a:pt x="636" y="1218"/>
                      <a:pt x="651" y="1216"/>
                      <a:pt x="666" y="1213"/>
                    </a:cubicBezTo>
                    <a:cubicBezTo>
                      <a:pt x="684" y="1210"/>
                      <a:pt x="702" y="1208"/>
                      <a:pt x="719" y="1208"/>
                    </a:cubicBezTo>
                    <a:cubicBezTo>
                      <a:pt x="948" y="1208"/>
                      <a:pt x="1170" y="1493"/>
                      <a:pt x="964" y="1679"/>
                    </a:cubicBezTo>
                    <a:cubicBezTo>
                      <a:pt x="904" y="1732"/>
                      <a:pt x="828" y="1758"/>
                      <a:pt x="753" y="1758"/>
                    </a:cubicBezTo>
                    <a:cubicBezTo>
                      <a:pt x="672" y="1758"/>
                      <a:pt x="590" y="1727"/>
                      <a:pt x="527" y="1666"/>
                    </a:cubicBezTo>
                    <a:cubicBezTo>
                      <a:pt x="493" y="1632"/>
                      <a:pt x="454" y="1617"/>
                      <a:pt x="416" y="1617"/>
                    </a:cubicBezTo>
                    <a:cubicBezTo>
                      <a:pt x="287" y="1617"/>
                      <a:pt x="173" y="1785"/>
                      <a:pt x="291" y="1903"/>
                    </a:cubicBezTo>
                    <a:cubicBezTo>
                      <a:pt x="415" y="2027"/>
                      <a:pt x="585" y="2088"/>
                      <a:pt x="755" y="2088"/>
                    </a:cubicBezTo>
                    <a:cubicBezTo>
                      <a:pt x="991" y="2088"/>
                      <a:pt x="1226" y="1970"/>
                      <a:pt x="1331" y="1738"/>
                    </a:cubicBezTo>
                    <a:cubicBezTo>
                      <a:pt x="1483" y="1407"/>
                      <a:pt x="1289" y="1084"/>
                      <a:pt x="1001" y="946"/>
                    </a:cubicBezTo>
                    <a:lnTo>
                      <a:pt x="1001" y="946"/>
                    </a:lnTo>
                    <a:cubicBezTo>
                      <a:pt x="1171" y="716"/>
                      <a:pt x="1219" y="405"/>
                      <a:pt x="994" y="170"/>
                    </a:cubicBezTo>
                    <a:cubicBezTo>
                      <a:pt x="883" y="54"/>
                      <a:pt x="738" y="0"/>
                      <a:pt x="5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9" name="Google Shape;15609;p27"/>
              <p:cNvSpPr/>
              <p:nvPr/>
            </p:nvSpPr>
            <p:spPr>
              <a:xfrm>
                <a:off x="1877475" y="2692150"/>
                <a:ext cx="68300" cy="13100"/>
              </a:xfrm>
              <a:custGeom>
                <a:avLst/>
                <a:gdLst/>
                <a:ahLst/>
                <a:cxnLst/>
                <a:rect l="l" t="t" r="r" b="b"/>
                <a:pathLst>
                  <a:path w="2732" h="524" extrusionOk="0">
                    <a:moveTo>
                      <a:pt x="1603" y="0"/>
                    </a:moveTo>
                    <a:cubicBezTo>
                      <a:pt x="1127" y="0"/>
                      <a:pt x="652" y="65"/>
                      <a:pt x="191" y="195"/>
                    </a:cubicBezTo>
                    <a:cubicBezTo>
                      <a:pt x="1" y="246"/>
                      <a:pt x="59" y="524"/>
                      <a:pt x="230" y="524"/>
                    </a:cubicBezTo>
                    <a:cubicBezTo>
                      <a:pt x="246" y="524"/>
                      <a:pt x="262" y="521"/>
                      <a:pt x="279" y="516"/>
                    </a:cubicBezTo>
                    <a:cubicBezTo>
                      <a:pt x="712" y="394"/>
                      <a:pt x="1159" y="333"/>
                      <a:pt x="1606" y="333"/>
                    </a:cubicBezTo>
                    <a:cubicBezTo>
                      <a:pt x="1886" y="333"/>
                      <a:pt x="2166" y="357"/>
                      <a:pt x="2442" y="405"/>
                    </a:cubicBezTo>
                    <a:cubicBezTo>
                      <a:pt x="2454" y="407"/>
                      <a:pt x="2465" y="408"/>
                      <a:pt x="2475" y="408"/>
                    </a:cubicBezTo>
                    <a:cubicBezTo>
                      <a:pt x="2662" y="408"/>
                      <a:pt x="2732" y="118"/>
                      <a:pt x="2531" y="83"/>
                    </a:cubicBezTo>
                    <a:cubicBezTo>
                      <a:pt x="2224" y="28"/>
                      <a:pt x="1914" y="0"/>
                      <a:pt x="16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0" name="Google Shape;15610;p27"/>
              <p:cNvSpPr/>
              <p:nvPr/>
            </p:nvSpPr>
            <p:spPr>
              <a:xfrm>
                <a:off x="1905700" y="2671825"/>
                <a:ext cx="8575" cy="9875"/>
              </a:xfrm>
              <a:custGeom>
                <a:avLst/>
                <a:gdLst/>
                <a:ahLst/>
                <a:cxnLst/>
                <a:rect l="l" t="t" r="r" b="b"/>
                <a:pathLst>
                  <a:path w="343" h="395" extrusionOk="0">
                    <a:moveTo>
                      <a:pt x="177" y="1"/>
                    </a:moveTo>
                    <a:cubicBezTo>
                      <a:pt x="93" y="1"/>
                      <a:pt x="8" y="55"/>
                      <a:pt x="6" y="163"/>
                    </a:cubicBezTo>
                    <a:lnTo>
                      <a:pt x="3" y="233"/>
                    </a:lnTo>
                    <a:cubicBezTo>
                      <a:pt x="1" y="340"/>
                      <a:pt x="84" y="394"/>
                      <a:pt x="167" y="394"/>
                    </a:cubicBezTo>
                    <a:cubicBezTo>
                      <a:pt x="251" y="394"/>
                      <a:pt x="336" y="340"/>
                      <a:pt x="339" y="233"/>
                    </a:cubicBezTo>
                    <a:lnTo>
                      <a:pt x="340" y="163"/>
                    </a:lnTo>
                    <a:cubicBezTo>
                      <a:pt x="342" y="54"/>
                      <a:pt x="260" y="1"/>
                      <a:pt x="1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1" name="Google Shape;15611;p27"/>
              <p:cNvSpPr/>
              <p:nvPr/>
            </p:nvSpPr>
            <p:spPr>
              <a:xfrm>
                <a:off x="1905375" y="2713975"/>
                <a:ext cx="12550" cy="8450"/>
              </a:xfrm>
              <a:custGeom>
                <a:avLst/>
                <a:gdLst/>
                <a:ahLst/>
                <a:cxnLst/>
                <a:rect l="l" t="t" r="r" b="b"/>
                <a:pathLst>
                  <a:path w="502" h="338" extrusionOk="0">
                    <a:moveTo>
                      <a:pt x="212" y="0"/>
                    </a:moveTo>
                    <a:cubicBezTo>
                      <a:pt x="1" y="0"/>
                      <a:pt x="2" y="330"/>
                      <a:pt x="216" y="336"/>
                    </a:cubicBezTo>
                    <a:lnTo>
                      <a:pt x="286" y="338"/>
                    </a:lnTo>
                    <a:cubicBezTo>
                      <a:pt x="288" y="338"/>
                      <a:pt x="289" y="338"/>
                      <a:pt x="290" y="338"/>
                    </a:cubicBezTo>
                    <a:cubicBezTo>
                      <a:pt x="501" y="338"/>
                      <a:pt x="500" y="8"/>
                      <a:pt x="286" y="2"/>
                    </a:cubicBezTo>
                    <a:lnTo>
                      <a:pt x="216" y="0"/>
                    </a:lnTo>
                    <a:cubicBezTo>
                      <a:pt x="214"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2" name="Google Shape;15612;p27"/>
              <p:cNvSpPr/>
              <p:nvPr/>
            </p:nvSpPr>
            <p:spPr>
              <a:xfrm>
                <a:off x="1972200" y="2651825"/>
                <a:ext cx="35000" cy="87800"/>
              </a:xfrm>
              <a:custGeom>
                <a:avLst/>
                <a:gdLst/>
                <a:ahLst/>
                <a:cxnLst/>
                <a:rect l="l" t="t" r="r" b="b"/>
                <a:pathLst>
                  <a:path w="1400" h="3512" extrusionOk="0">
                    <a:moveTo>
                      <a:pt x="840" y="1"/>
                    </a:moveTo>
                    <a:cubicBezTo>
                      <a:pt x="124" y="1"/>
                      <a:pt x="0" y="1519"/>
                      <a:pt x="69" y="2006"/>
                    </a:cubicBezTo>
                    <a:cubicBezTo>
                      <a:pt x="110" y="2298"/>
                      <a:pt x="561" y="3512"/>
                      <a:pt x="1016" y="3512"/>
                    </a:cubicBezTo>
                    <a:cubicBezTo>
                      <a:pt x="1116" y="3512"/>
                      <a:pt x="1217" y="3452"/>
                      <a:pt x="1314" y="3310"/>
                    </a:cubicBezTo>
                    <a:cubicBezTo>
                      <a:pt x="1399" y="3185"/>
                      <a:pt x="1283" y="3066"/>
                      <a:pt x="1164" y="3066"/>
                    </a:cubicBezTo>
                    <a:cubicBezTo>
                      <a:pt x="1113" y="3066"/>
                      <a:pt x="1062" y="3088"/>
                      <a:pt x="1025" y="3141"/>
                    </a:cubicBezTo>
                    <a:cubicBezTo>
                      <a:pt x="1018" y="3151"/>
                      <a:pt x="1010" y="3156"/>
                      <a:pt x="999" y="3156"/>
                    </a:cubicBezTo>
                    <a:cubicBezTo>
                      <a:pt x="874" y="3156"/>
                      <a:pt x="527" y="2457"/>
                      <a:pt x="510" y="2413"/>
                    </a:cubicBezTo>
                    <a:cubicBezTo>
                      <a:pt x="438" y="2213"/>
                      <a:pt x="394" y="2004"/>
                      <a:pt x="380" y="1792"/>
                    </a:cubicBezTo>
                    <a:cubicBezTo>
                      <a:pt x="366" y="1560"/>
                      <a:pt x="468" y="339"/>
                      <a:pt x="854" y="339"/>
                    </a:cubicBezTo>
                    <a:cubicBezTo>
                      <a:pt x="871" y="339"/>
                      <a:pt x="888" y="341"/>
                      <a:pt x="906" y="346"/>
                    </a:cubicBezTo>
                    <a:cubicBezTo>
                      <a:pt x="923" y="351"/>
                      <a:pt x="939" y="353"/>
                      <a:pt x="954" y="353"/>
                    </a:cubicBezTo>
                    <a:cubicBezTo>
                      <a:pt x="1126" y="353"/>
                      <a:pt x="1186" y="76"/>
                      <a:pt x="995" y="23"/>
                    </a:cubicBezTo>
                    <a:cubicBezTo>
                      <a:pt x="940" y="8"/>
                      <a:pt x="889" y="1"/>
                      <a:pt x="8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3" name="Google Shape;15613;p27"/>
              <p:cNvSpPr/>
              <p:nvPr/>
            </p:nvSpPr>
            <p:spPr>
              <a:xfrm>
                <a:off x="2012775" y="2679850"/>
                <a:ext cx="48050" cy="51050"/>
              </a:xfrm>
              <a:custGeom>
                <a:avLst/>
                <a:gdLst/>
                <a:ahLst/>
                <a:cxnLst/>
                <a:rect l="l" t="t" r="r" b="b"/>
                <a:pathLst>
                  <a:path w="1922" h="2042" extrusionOk="0">
                    <a:moveTo>
                      <a:pt x="257" y="1"/>
                    </a:moveTo>
                    <a:cubicBezTo>
                      <a:pt x="120" y="1"/>
                      <a:pt x="1" y="169"/>
                      <a:pt x="130" y="279"/>
                    </a:cubicBezTo>
                    <a:cubicBezTo>
                      <a:pt x="697" y="755"/>
                      <a:pt x="1180" y="1324"/>
                      <a:pt x="1556" y="1960"/>
                    </a:cubicBezTo>
                    <a:cubicBezTo>
                      <a:pt x="1590" y="2018"/>
                      <a:pt x="1641" y="2041"/>
                      <a:pt x="1692" y="2041"/>
                    </a:cubicBezTo>
                    <a:cubicBezTo>
                      <a:pt x="1807" y="2041"/>
                      <a:pt x="1922" y="1921"/>
                      <a:pt x="1845" y="1793"/>
                    </a:cubicBezTo>
                    <a:cubicBezTo>
                      <a:pt x="1454" y="1130"/>
                      <a:pt x="955" y="539"/>
                      <a:pt x="368" y="43"/>
                    </a:cubicBezTo>
                    <a:cubicBezTo>
                      <a:pt x="333"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4" name="Google Shape;15614;p27"/>
              <p:cNvSpPr/>
              <p:nvPr/>
            </p:nvSpPr>
            <p:spPr>
              <a:xfrm>
                <a:off x="2013175" y="2672975"/>
                <a:ext cx="45775" cy="59350"/>
              </a:xfrm>
              <a:custGeom>
                <a:avLst/>
                <a:gdLst/>
                <a:ahLst/>
                <a:cxnLst/>
                <a:rect l="l" t="t" r="r" b="b"/>
                <a:pathLst>
                  <a:path w="1831" h="2374" extrusionOk="0">
                    <a:moveTo>
                      <a:pt x="1577" y="0"/>
                    </a:moveTo>
                    <a:cubicBezTo>
                      <a:pt x="1566" y="0"/>
                      <a:pt x="1554" y="1"/>
                      <a:pt x="1542" y="4"/>
                    </a:cubicBezTo>
                    <a:cubicBezTo>
                      <a:pt x="1179" y="72"/>
                      <a:pt x="1035" y="420"/>
                      <a:pt x="871" y="713"/>
                    </a:cubicBezTo>
                    <a:cubicBezTo>
                      <a:pt x="605" y="1184"/>
                      <a:pt x="340" y="1654"/>
                      <a:pt x="74" y="2122"/>
                    </a:cubicBezTo>
                    <a:cubicBezTo>
                      <a:pt x="0" y="2252"/>
                      <a:pt x="116" y="2373"/>
                      <a:pt x="229" y="2373"/>
                    </a:cubicBezTo>
                    <a:cubicBezTo>
                      <a:pt x="280" y="2373"/>
                      <a:pt x="330" y="2349"/>
                      <a:pt x="363" y="2292"/>
                    </a:cubicBezTo>
                    <a:lnTo>
                      <a:pt x="919" y="1305"/>
                    </a:lnTo>
                    <a:cubicBezTo>
                      <a:pt x="1075" y="1032"/>
                      <a:pt x="1290" y="390"/>
                      <a:pt x="1630" y="326"/>
                    </a:cubicBezTo>
                    <a:cubicBezTo>
                      <a:pt x="1830" y="288"/>
                      <a:pt x="1762" y="0"/>
                      <a:pt x="1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5" name="Google Shape;15615;p27"/>
              <p:cNvSpPr/>
              <p:nvPr/>
            </p:nvSpPr>
            <p:spPr>
              <a:xfrm>
                <a:off x="2062000" y="2646550"/>
                <a:ext cx="42475" cy="93500"/>
              </a:xfrm>
              <a:custGeom>
                <a:avLst/>
                <a:gdLst/>
                <a:ahLst/>
                <a:cxnLst/>
                <a:rect l="l" t="t" r="r" b="b"/>
                <a:pathLst>
                  <a:path w="1699" h="3740" extrusionOk="0">
                    <a:moveTo>
                      <a:pt x="206" y="0"/>
                    </a:moveTo>
                    <a:cubicBezTo>
                      <a:pt x="51" y="0"/>
                      <a:pt x="1" y="265"/>
                      <a:pt x="178" y="336"/>
                    </a:cubicBezTo>
                    <a:lnTo>
                      <a:pt x="176" y="336"/>
                    </a:lnTo>
                    <a:cubicBezTo>
                      <a:pt x="1401" y="823"/>
                      <a:pt x="960" y="2693"/>
                      <a:pt x="405" y="3495"/>
                    </a:cubicBezTo>
                    <a:cubicBezTo>
                      <a:pt x="320" y="3620"/>
                      <a:pt x="436" y="3740"/>
                      <a:pt x="555" y="3740"/>
                    </a:cubicBezTo>
                    <a:cubicBezTo>
                      <a:pt x="606" y="3740"/>
                      <a:pt x="658" y="3718"/>
                      <a:pt x="695" y="3665"/>
                    </a:cubicBezTo>
                    <a:cubicBezTo>
                      <a:pt x="1398" y="2646"/>
                      <a:pt x="1698" y="582"/>
                      <a:pt x="266" y="13"/>
                    </a:cubicBezTo>
                    <a:cubicBezTo>
                      <a:pt x="245" y="4"/>
                      <a:pt x="224"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6" name="Google Shape;15616;p27"/>
              <p:cNvSpPr/>
              <p:nvPr/>
            </p:nvSpPr>
            <p:spPr>
              <a:xfrm>
                <a:off x="2108250" y="2655025"/>
                <a:ext cx="37400" cy="90950"/>
              </a:xfrm>
              <a:custGeom>
                <a:avLst/>
                <a:gdLst/>
                <a:ahLst/>
                <a:cxnLst/>
                <a:rect l="l" t="t" r="r" b="b"/>
                <a:pathLst>
                  <a:path w="1496" h="3638" extrusionOk="0">
                    <a:moveTo>
                      <a:pt x="733" y="1"/>
                    </a:moveTo>
                    <a:cubicBezTo>
                      <a:pt x="1" y="1"/>
                      <a:pt x="130" y="967"/>
                      <a:pt x="192" y="1515"/>
                    </a:cubicBezTo>
                    <a:cubicBezTo>
                      <a:pt x="269" y="2227"/>
                      <a:pt x="282" y="3510"/>
                      <a:pt x="1203" y="3635"/>
                    </a:cubicBezTo>
                    <a:cubicBezTo>
                      <a:pt x="1212" y="3636"/>
                      <a:pt x="1221" y="3637"/>
                      <a:pt x="1229" y="3637"/>
                    </a:cubicBezTo>
                    <a:cubicBezTo>
                      <a:pt x="1421" y="3637"/>
                      <a:pt x="1496" y="3340"/>
                      <a:pt x="1291" y="3313"/>
                    </a:cubicBezTo>
                    <a:cubicBezTo>
                      <a:pt x="992" y="3272"/>
                      <a:pt x="732" y="2735"/>
                      <a:pt x="678" y="2474"/>
                    </a:cubicBezTo>
                    <a:cubicBezTo>
                      <a:pt x="634" y="2267"/>
                      <a:pt x="597" y="2058"/>
                      <a:pt x="567" y="1849"/>
                    </a:cubicBezTo>
                    <a:cubicBezTo>
                      <a:pt x="542" y="1669"/>
                      <a:pt x="276" y="331"/>
                      <a:pt x="743" y="331"/>
                    </a:cubicBezTo>
                    <a:cubicBezTo>
                      <a:pt x="755" y="331"/>
                      <a:pt x="767" y="332"/>
                      <a:pt x="780" y="334"/>
                    </a:cubicBezTo>
                    <a:cubicBezTo>
                      <a:pt x="789" y="335"/>
                      <a:pt x="798" y="336"/>
                      <a:pt x="807" y="336"/>
                    </a:cubicBezTo>
                    <a:cubicBezTo>
                      <a:pt x="997" y="336"/>
                      <a:pt x="1073" y="39"/>
                      <a:pt x="869" y="11"/>
                    </a:cubicBezTo>
                    <a:cubicBezTo>
                      <a:pt x="821" y="4"/>
                      <a:pt x="775" y="1"/>
                      <a:pt x="7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7" name="Google Shape;15617;p27"/>
              <p:cNvSpPr/>
              <p:nvPr/>
            </p:nvSpPr>
            <p:spPr>
              <a:xfrm>
                <a:off x="2146475" y="2679775"/>
                <a:ext cx="50000" cy="47625"/>
              </a:xfrm>
              <a:custGeom>
                <a:avLst/>
                <a:gdLst/>
                <a:ahLst/>
                <a:cxnLst/>
                <a:rect l="l" t="t" r="r" b="b"/>
                <a:pathLst>
                  <a:path w="2000" h="1905" extrusionOk="0">
                    <a:moveTo>
                      <a:pt x="254" y="1"/>
                    </a:moveTo>
                    <a:cubicBezTo>
                      <a:pt x="119" y="1"/>
                      <a:pt x="1" y="170"/>
                      <a:pt x="129" y="281"/>
                    </a:cubicBezTo>
                    <a:cubicBezTo>
                      <a:pt x="681" y="760"/>
                      <a:pt x="1193" y="1285"/>
                      <a:pt x="1659" y="1849"/>
                    </a:cubicBezTo>
                    <a:cubicBezTo>
                      <a:pt x="1691" y="1888"/>
                      <a:pt x="1730" y="1905"/>
                      <a:pt x="1767" y="1905"/>
                    </a:cubicBezTo>
                    <a:cubicBezTo>
                      <a:pt x="1887" y="1905"/>
                      <a:pt x="2000" y="1736"/>
                      <a:pt x="1897" y="1611"/>
                    </a:cubicBezTo>
                    <a:cubicBezTo>
                      <a:pt x="1430" y="1048"/>
                      <a:pt x="917" y="523"/>
                      <a:pt x="365" y="44"/>
                    </a:cubicBezTo>
                    <a:cubicBezTo>
                      <a:pt x="330" y="14"/>
                      <a:pt x="291" y="1"/>
                      <a:pt x="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8" name="Google Shape;15618;p27"/>
              <p:cNvSpPr/>
              <p:nvPr/>
            </p:nvSpPr>
            <p:spPr>
              <a:xfrm>
                <a:off x="2148675" y="2674825"/>
                <a:ext cx="36675" cy="51700"/>
              </a:xfrm>
              <a:custGeom>
                <a:avLst/>
                <a:gdLst/>
                <a:ahLst/>
                <a:cxnLst/>
                <a:rect l="l" t="t" r="r" b="b"/>
                <a:pathLst>
                  <a:path w="1467" h="2068" extrusionOk="0">
                    <a:moveTo>
                      <a:pt x="1227" y="0"/>
                    </a:moveTo>
                    <a:cubicBezTo>
                      <a:pt x="1175" y="0"/>
                      <a:pt x="1123" y="21"/>
                      <a:pt x="1085" y="72"/>
                    </a:cubicBezTo>
                    <a:cubicBezTo>
                      <a:pt x="680" y="610"/>
                      <a:pt x="335" y="1194"/>
                      <a:pt x="60" y="1810"/>
                    </a:cubicBezTo>
                    <a:cubicBezTo>
                      <a:pt x="1" y="1945"/>
                      <a:pt x="118" y="2067"/>
                      <a:pt x="225" y="2067"/>
                    </a:cubicBezTo>
                    <a:cubicBezTo>
                      <a:pt x="274" y="2067"/>
                      <a:pt x="321" y="2041"/>
                      <a:pt x="349" y="1980"/>
                    </a:cubicBezTo>
                    <a:cubicBezTo>
                      <a:pt x="625" y="1362"/>
                      <a:pt x="968" y="779"/>
                      <a:pt x="1375" y="239"/>
                    </a:cubicBezTo>
                    <a:cubicBezTo>
                      <a:pt x="1467" y="119"/>
                      <a:pt x="1349" y="0"/>
                      <a:pt x="1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9" name="Google Shape;15619;p27"/>
              <p:cNvSpPr/>
              <p:nvPr/>
            </p:nvSpPr>
            <p:spPr>
              <a:xfrm>
                <a:off x="2193375" y="2653925"/>
                <a:ext cx="35125" cy="93050"/>
              </a:xfrm>
              <a:custGeom>
                <a:avLst/>
                <a:gdLst/>
                <a:ahLst/>
                <a:cxnLst/>
                <a:rect l="l" t="t" r="r" b="b"/>
                <a:pathLst>
                  <a:path w="1405" h="3722" extrusionOk="0">
                    <a:moveTo>
                      <a:pt x="244" y="0"/>
                    </a:moveTo>
                    <a:cubicBezTo>
                      <a:pt x="97" y="0"/>
                      <a:pt x="0" y="221"/>
                      <a:pt x="158" y="314"/>
                    </a:cubicBezTo>
                    <a:cubicBezTo>
                      <a:pt x="1068" y="845"/>
                      <a:pt x="725" y="2711"/>
                      <a:pt x="614" y="3562"/>
                    </a:cubicBezTo>
                    <a:cubicBezTo>
                      <a:pt x="599" y="3668"/>
                      <a:pt x="676" y="3721"/>
                      <a:pt x="759" y="3721"/>
                    </a:cubicBezTo>
                    <a:cubicBezTo>
                      <a:pt x="843" y="3721"/>
                      <a:pt x="934" y="3668"/>
                      <a:pt x="948" y="3562"/>
                    </a:cubicBezTo>
                    <a:cubicBezTo>
                      <a:pt x="1079" y="2560"/>
                      <a:pt x="1404" y="654"/>
                      <a:pt x="327" y="24"/>
                    </a:cubicBezTo>
                    <a:cubicBezTo>
                      <a:pt x="299" y="8"/>
                      <a:pt x="270"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0" name="Google Shape;15620;p27"/>
              <p:cNvSpPr/>
              <p:nvPr/>
            </p:nvSpPr>
            <p:spPr>
              <a:xfrm>
                <a:off x="2220125" y="2628025"/>
                <a:ext cx="40900" cy="41900"/>
              </a:xfrm>
              <a:custGeom>
                <a:avLst/>
                <a:gdLst/>
                <a:ahLst/>
                <a:cxnLst/>
                <a:rect l="l" t="t" r="r" b="b"/>
                <a:pathLst>
                  <a:path w="1636" h="1676" extrusionOk="0">
                    <a:moveTo>
                      <a:pt x="631" y="1"/>
                    </a:moveTo>
                    <a:cubicBezTo>
                      <a:pt x="428" y="1"/>
                      <a:pt x="240" y="94"/>
                      <a:pt x="107" y="250"/>
                    </a:cubicBezTo>
                    <a:cubicBezTo>
                      <a:pt x="1" y="375"/>
                      <a:pt x="113" y="542"/>
                      <a:pt x="234" y="542"/>
                    </a:cubicBezTo>
                    <a:cubicBezTo>
                      <a:pt x="272" y="542"/>
                      <a:pt x="310" y="526"/>
                      <a:pt x="343" y="487"/>
                    </a:cubicBezTo>
                    <a:lnTo>
                      <a:pt x="343" y="485"/>
                    </a:lnTo>
                    <a:cubicBezTo>
                      <a:pt x="426" y="389"/>
                      <a:pt x="521" y="339"/>
                      <a:pt x="631" y="339"/>
                    </a:cubicBezTo>
                    <a:cubicBezTo>
                      <a:pt x="645" y="339"/>
                      <a:pt x="659" y="340"/>
                      <a:pt x="673" y="342"/>
                    </a:cubicBezTo>
                    <a:lnTo>
                      <a:pt x="673" y="342"/>
                    </a:lnTo>
                    <a:cubicBezTo>
                      <a:pt x="776" y="724"/>
                      <a:pt x="667" y="1112"/>
                      <a:pt x="368" y="1388"/>
                    </a:cubicBezTo>
                    <a:cubicBezTo>
                      <a:pt x="266" y="1483"/>
                      <a:pt x="340" y="1675"/>
                      <a:pt x="479" y="1675"/>
                    </a:cubicBezTo>
                    <a:cubicBezTo>
                      <a:pt x="481" y="1675"/>
                      <a:pt x="484" y="1675"/>
                      <a:pt x="487" y="1675"/>
                    </a:cubicBezTo>
                    <a:lnTo>
                      <a:pt x="1420" y="1625"/>
                    </a:lnTo>
                    <a:cubicBezTo>
                      <a:pt x="1630" y="1614"/>
                      <a:pt x="1635" y="1290"/>
                      <a:pt x="1431" y="1290"/>
                    </a:cubicBezTo>
                    <a:cubicBezTo>
                      <a:pt x="1428" y="1290"/>
                      <a:pt x="1424" y="1290"/>
                      <a:pt x="1420" y="1291"/>
                    </a:cubicBezTo>
                    <a:lnTo>
                      <a:pt x="853" y="1320"/>
                    </a:lnTo>
                    <a:lnTo>
                      <a:pt x="853" y="1320"/>
                    </a:lnTo>
                    <a:cubicBezTo>
                      <a:pt x="1022" y="1039"/>
                      <a:pt x="1089" y="702"/>
                      <a:pt x="1028" y="372"/>
                    </a:cubicBezTo>
                    <a:cubicBezTo>
                      <a:pt x="985" y="148"/>
                      <a:pt x="927" y="23"/>
                      <a:pt x="686" y="3"/>
                    </a:cubicBezTo>
                    <a:cubicBezTo>
                      <a:pt x="668" y="2"/>
                      <a:pt x="650" y="1"/>
                      <a:pt x="6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1" name="Google Shape;15621;p27"/>
              <p:cNvSpPr/>
              <p:nvPr/>
            </p:nvSpPr>
            <p:spPr>
              <a:xfrm>
                <a:off x="2264025" y="2661850"/>
                <a:ext cx="81725" cy="75825"/>
              </a:xfrm>
              <a:custGeom>
                <a:avLst/>
                <a:gdLst/>
                <a:ahLst/>
                <a:cxnLst/>
                <a:rect l="l" t="t" r="r" b="b"/>
                <a:pathLst>
                  <a:path w="3269" h="3033" extrusionOk="0">
                    <a:moveTo>
                      <a:pt x="1015" y="1"/>
                    </a:moveTo>
                    <a:cubicBezTo>
                      <a:pt x="586" y="1"/>
                      <a:pt x="160" y="259"/>
                      <a:pt x="35" y="725"/>
                    </a:cubicBezTo>
                    <a:cubicBezTo>
                      <a:pt x="1" y="850"/>
                      <a:pt x="105" y="931"/>
                      <a:pt x="204" y="931"/>
                    </a:cubicBezTo>
                    <a:cubicBezTo>
                      <a:pt x="271" y="931"/>
                      <a:pt x="335" y="896"/>
                      <a:pt x="357" y="813"/>
                    </a:cubicBezTo>
                    <a:lnTo>
                      <a:pt x="357" y="812"/>
                    </a:lnTo>
                    <a:cubicBezTo>
                      <a:pt x="436" y="520"/>
                      <a:pt x="721" y="323"/>
                      <a:pt x="1019" y="323"/>
                    </a:cubicBezTo>
                    <a:cubicBezTo>
                      <a:pt x="1083" y="323"/>
                      <a:pt x="1148" y="332"/>
                      <a:pt x="1211" y="351"/>
                    </a:cubicBezTo>
                    <a:cubicBezTo>
                      <a:pt x="1650" y="485"/>
                      <a:pt x="1795" y="1037"/>
                      <a:pt x="1679" y="1437"/>
                    </a:cubicBezTo>
                    <a:cubicBezTo>
                      <a:pt x="1511" y="2008"/>
                      <a:pt x="849" y="2319"/>
                      <a:pt x="479" y="2746"/>
                    </a:cubicBezTo>
                    <a:cubicBezTo>
                      <a:pt x="392" y="2848"/>
                      <a:pt x="442" y="3033"/>
                      <a:pt x="590" y="3033"/>
                    </a:cubicBezTo>
                    <a:cubicBezTo>
                      <a:pt x="593" y="3033"/>
                      <a:pt x="595" y="3033"/>
                      <a:pt x="598" y="3033"/>
                    </a:cubicBezTo>
                    <a:lnTo>
                      <a:pt x="3052" y="2941"/>
                    </a:lnTo>
                    <a:cubicBezTo>
                      <a:pt x="3264" y="2934"/>
                      <a:pt x="3269" y="2607"/>
                      <a:pt x="3061" y="2607"/>
                    </a:cubicBezTo>
                    <a:cubicBezTo>
                      <a:pt x="3058" y="2607"/>
                      <a:pt x="3055" y="2607"/>
                      <a:pt x="3052" y="2607"/>
                    </a:cubicBezTo>
                    <a:lnTo>
                      <a:pt x="1006" y="2683"/>
                    </a:lnTo>
                    <a:lnTo>
                      <a:pt x="1006" y="2683"/>
                    </a:lnTo>
                    <a:cubicBezTo>
                      <a:pt x="1653" y="2058"/>
                      <a:pt x="2517" y="1373"/>
                      <a:pt x="1830" y="414"/>
                    </a:cubicBezTo>
                    <a:cubicBezTo>
                      <a:pt x="1629" y="133"/>
                      <a:pt x="1321" y="1"/>
                      <a:pt x="10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2" name="Google Shape;15622;p27"/>
              <p:cNvSpPr/>
              <p:nvPr/>
            </p:nvSpPr>
            <p:spPr>
              <a:xfrm>
                <a:off x="2342900" y="2671600"/>
                <a:ext cx="55950" cy="59075"/>
              </a:xfrm>
              <a:custGeom>
                <a:avLst/>
                <a:gdLst/>
                <a:ahLst/>
                <a:cxnLst/>
                <a:rect l="l" t="t" r="r" b="b"/>
                <a:pathLst>
                  <a:path w="2238" h="2363" extrusionOk="0">
                    <a:moveTo>
                      <a:pt x="237" y="0"/>
                    </a:moveTo>
                    <a:cubicBezTo>
                      <a:pt x="113" y="0"/>
                      <a:pt x="1" y="168"/>
                      <a:pt x="109" y="291"/>
                    </a:cubicBezTo>
                    <a:cubicBezTo>
                      <a:pt x="704" y="963"/>
                      <a:pt x="1297" y="1636"/>
                      <a:pt x="1892" y="2309"/>
                    </a:cubicBezTo>
                    <a:cubicBezTo>
                      <a:pt x="1926" y="2347"/>
                      <a:pt x="1964" y="2363"/>
                      <a:pt x="2002" y="2363"/>
                    </a:cubicBezTo>
                    <a:cubicBezTo>
                      <a:pt x="2125" y="2363"/>
                      <a:pt x="2237" y="2195"/>
                      <a:pt x="2129" y="2072"/>
                    </a:cubicBezTo>
                    <a:lnTo>
                      <a:pt x="347" y="54"/>
                    </a:lnTo>
                    <a:cubicBezTo>
                      <a:pt x="313" y="16"/>
                      <a:pt x="274" y="0"/>
                      <a:pt x="2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3" name="Google Shape;15623;p27"/>
              <p:cNvSpPr/>
              <p:nvPr/>
            </p:nvSpPr>
            <p:spPr>
              <a:xfrm>
                <a:off x="2354250" y="2655250"/>
                <a:ext cx="53225" cy="72425"/>
              </a:xfrm>
              <a:custGeom>
                <a:avLst/>
                <a:gdLst/>
                <a:ahLst/>
                <a:cxnLst/>
                <a:rect l="l" t="t" r="r" b="b"/>
                <a:pathLst>
                  <a:path w="2129" h="2897" extrusionOk="0">
                    <a:moveTo>
                      <a:pt x="1895" y="1"/>
                    </a:moveTo>
                    <a:cubicBezTo>
                      <a:pt x="1844" y="1"/>
                      <a:pt x="1793" y="24"/>
                      <a:pt x="1757" y="78"/>
                    </a:cubicBezTo>
                    <a:lnTo>
                      <a:pt x="1757" y="77"/>
                    </a:lnTo>
                    <a:cubicBezTo>
                      <a:pt x="1199" y="934"/>
                      <a:pt x="641" y="1793"/>
                      <a:pt x="82" y="2651"/>
                    </a:cubicBezTo>
                    <a:cubicBezTo>
                      <a:pt x="0" y="2777"/>
                      <a:pt x="116" y="2896"/>
                      <a:pt x="234" y="2896"/>
                    </a:cubicBezTo>
                    <a:cubicBezTo>
                      <a:pt x="285" y="2896"/>
                      <a:pt x="336" y="2874"/>
                      <a:pt x="372" y="2819"/>
                    </a:cubicBezTo>
                    <a:lnTo>
                      <a:pt x="2045" y="247"/>
                    </a:lnTo>
                    <a:cubicBezTo>
                      <a:pt x="2128" y="121"/>
                      <a:pt x="2013" y="1"/>
                      <a:pt x="18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4" name="Google Shape;15624;p27"/>
              <p:cNvSpPr/>
              <p:nvPr/>
            </p:nvSpPr>
            <p:spPr>
              <a:xfrm>
                <a:off x="2468450" y="3695100"/>
                <a:ext cx="52325" cy="111275"/>
              </a:xfrm>
              <a:custGeom>
                <a:avLst/>
                <a:gdLst/>
                <a:ahLst/>
                <a:cxnLst/>
                <a:rect l="l" t="t" r="r" b="b"/>
                <a:pathLst>
                  <a:path w="2093" h="4451" extrusionOk="0">
                    <a:moveTo>
                      <a:pt x="1859" y="1"/>
                    </a:moveTo>
                    <a:cubicBezTo>
                      <a:pt x="1832" y="1"/>
                      <a:pt x="1803" y="9"/>
                      <a:pt x="1773" y="28"/>
                    </a:cubicBezTo>
                    <a:cubicBezTo>
                      <a:pt x="228" y="1046"/>
                      <a:pt x="0" y="3075"/>
                      <a:pt x="1296" y="4400"/>
                    </a:cubicBezTo>
                    <a:cubicBezTo>
                      <a:pt x="1330" y="4436"/>
                      <a:pt x="1369" y="4450"/>
                      <a:pt x="1406" y="4450"/>
                    </a:cubicBezTo>
                    <a:cubicBezTo>
                      <a:pt x="1533" y="4450"/>
                      <a:pt x="1647" y="4283"/>
                      <a:pt x="1532" y="4164"/>
                    </a:cubicBezTo>
                    <a:cubicBezTo>
                      <a:pt x="391" y="2995"/>
                      <a:pt x="580" y="1215"/>
                      <a:pt x="1942" y="318"/>
                    </a:cubicBezTo>
                    <a:cubicBezTo>
                      <a:pt x="2093" y="220"/>
                      <a:pt x="2000" y="1"/>
                      <a:pt x="18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5" name="Google Shape;15625;p27"/>
              <p:cNvSpPr/>
              <p:nvPr/>
            </p:nvSpPr>
            <p:spPr>
              <a:xfrm>
                <a:off x="2530450" y="3725925"/>
                <a:ext cx="62475" cy="61975"/>
              </a:xfrm>
              <a:custGeom>
                <a:avLst/>
                <a:gdLst/>
                <a:ahLst/>
                <a:cxnLst/>
                <a:rect l="l" t="t" r="r" b="b"/>
                <a:pathLst>
                  <a:path w="2499" h="2479" extrusionOk="0">
                    <a:moveTo>
                      <a:pt x="249" y="0"/>
                    </a:moveTo>
                    <a:cubicBezTo>
                      <a:pt x="117" y="0"/>
                      <a:pt x="1" y="168"/>
                      <a:pt x="123" y="283"/>
                    </a:cubicBezTo>
                    <a:cubicBezTo>
                      <a:pt x="843" y="955"/>
                      <a:pt x="1522" y="1671"/>
                      <a:pt x="2156" y="2423"/>
                    </a:cubicBezTo>
                    <a:cubicBezTo>
                      <a:pt x="2189" y="2462"/>
                      <a:pt x="2228" y="2478"/>
                      <a:pt x="2266" y="2478"/>
                    </a:cubicBezTo>
                    <a:cubicBezTo>
                      <a:pt x="2386" y="2478"/>
                      <a:pt x="2498" y="2311"/>
                      <a:pt x="2393" y="2186"/>
                    </a:cubicBezTo>
                    <a:cubicBezTo>
                      <a:pt x="1758" y="1433"/>
                      <a:pt x="1079" y="719"/>
                      <a:pt x="361" y="46"/>
                    </a:cubicBezTo>
                    <a:cubicBezTo>
                      <a:pt x="326"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6" name="Google Shape;15626;p27"/>
              <p:cNvSpPr/>
              <p:nvPr/>
            </p:nvSpPr>
            <p:spPr>
              <a:xfrm>
                <a:off x="2538425" y="3727575"/>
                <a:ext cx="53675" cy="64875"/>
              </a:xfrm>
              <a:custGeom>
                <a:avLst/>
                <a:gdLst/>
                <a:ahLst/>
                <a:cxnLst/>
                <a:rect l="l" t="t" r="r" b="b"/>
                <a:pathLst>
                  <a:path w="2147" h="2595" extrusionOk="0">
                    <a:moveTo>
                      <a:pt x="1907" y="0"/>
                    </a:moveTo>
                    <a:cubicBezTo>
                      <a:pt x="1869" y="0"/>
                      <a:pt x="1830" y="16"/>
                      <a:pt x="1796" y="52"/>
                    </a:cubicBezTo>
                    <a:cubicBezTo>
                      <a:pt x="1140" y="751"/>
                      <a:pt x="563" y="1519"/>
                      <a:pt x="75" y="2346"/>
                    </a:cubicBezTo>
                    <a:cubicBezTo>
                      <a:pt x="0" y="2475"/>
                      <a:pt x="115" y="2595"/>
                      <a:pt x="230" y="2595"/>
                    </a:cubicBezTo>
                    <a:cubicBezTo>
                      <a:pt x="281" y="2595"/>
                      <a:pt x="331" y="2571"/>
                      <a:pt x="365" y="2514"/>
                    </a:cubicBezTo>
                    <a:cubicBezTo>
                      <a:pt x="837" y="1713"/>
                      <a:pt x="1396" y="967"/>
                      <a:pt x="2032" y="288"/>
                    </a:cubicBezTo>
                    <a:cubicBezTo>
                      <a:pt x="2146" y="168"/>
                      <a:pt x="2033" y="0"/>
                      <a:pt x="19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7" name="Google Shape;15627;p27"/>
              <p:cNvSpPr/>
              <p:nvPr/>
            </p:nvSpPr>
            <p:spPr>
              <a:xfrm>
                <a:off x="2592475" y="3702475"/>
                <a:ext cx="41250" cy="116450"/>
              </a:xfrm>
              <a:custGeom>
                <a:avLst/>
                <a:gdLst/>
                <a:ahLst/>
                <a:cxnLst/>
                <a:rect l="l" t="t" r="r" b="b"/>
                <a:pathLst>
                  <a:path w="1650" h="4658" extrusionOk="0">
                    <a:moveTo>
                      <a:pt x="775" y="0"/>
                    </a:moveTo>
                    <a:cubicBezTo>
                      <a:pt x="666" y="0"/>
                      <a:pt x="550" y="122"/>
                      <a:pt x="615" y="255"/>
                    </a:cubicBezTo>
                    <a:cubicBezTo>
                      <a:pt x="1291" y="1617"/>
                      <a:pt x="1095" y="3207"/>
                      <a:pt x="107" y="4366"/>
                    </a:cubicBezTo>
                    <a:cubicBezTo>
                      <a:pt x="1" y="4490"/>
                      <a:pt x="114" y="4657"/>
                      <a:pt x="235" y="4657"/>
                    </a:cubicBezTo>
                    <a:cubicBezTo>
                      <a:pt x="272" y="4657"/>
                      <a:pt x="310" y="4641"/>
                      <a:pt x="343" y="4603"/>
                    </a:cubicBezTo>
                    <a:cubicBezTo>
                      <a:pt x="1432" y="3326"/>
                      <a:pt x="1649" y="1590"/>
                      <a:pt x="903" y="86"/>
                    </a:cubicBezTo>
                    <a:cubicBezTo>
                      <a:pt x="874" y="25"/>
                      <a:pt x="825" y="0"/>
                      <a:pt x="7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8" name="Google Shape;15628;p27"/>
              <p:cNvSpPr/>
              <p:nvPr/>
            </p:nvSpPr>
            <p:spPr>
              <a:xfrm>
                <a:off x="2644875" y="3698700"/>
                <a:ext cx="31275" cy="48100"/>
              </a:xfrm>
              <a:custGeom>
                <a:avLst/>
                <a:gdLst/>
                <a:ahLst/>
                <a:cxnLst/>
                <a:rect l="l" t="t" r="r" b="b"/>
                <a:pathLst>
                  <a:path w="1251" h="1924" extrusionOk="0">
                    <a:moveTo>
                      <a:pt x="266" y="1"/>
                    </a:moveTo>
                    <a:cubicBezTo>
                      <a:pt x="249" y="1"/>
                      <a:pt x="232" y="2"/>
                      <a:pt x="215" y="3"/>
                    </a:cubicBezTo>
                    <a:cubicBezTo>
                      <a:pt x="10" y="24"/>
                      <a:pt x="0" y="338"/>
                      <a:pt x="196" y="338"/>
                    </a:cubicBezTo>
                    <a:cubicBezTo>
                      <a:pt x="202" y="338"/>
                      <a:pt x="208" y="338"/>
                      <a:pt x="215" y="337"/>
                    </a:cubicBezTo>
                    <a:cubicBezTo>
                      <a:pt x="226" y="336"/>
                      <a:pt x="236" y="336"/>
                      <a:pt x="246" y="336"/>
                    </a:cubicBezTo>
                    <a:cubicBezTo>
                      <a:pt x="584" y="336"/>
                      <a:pt x="284" y="968"/>
                      <a:pt x="223" y="1094"/>
                    </a:cubicBezTo>
                    <a:cubicBezTo>
                      <a:pt x="110" y="1326"/>
                      <a:pt x="41" y="1544"/>
                      <a:pt x="114" y="1799"/>
                    </a:cubicBezTo>
                    <a:cubicBezTo>
                      <a:pt x="132" y="1859"/>
                      <a:pt x="195" y="1923"/>
                      <a:pt x="263" y="1923"/>
                    </a:cubicBezTo>
                    <a:cubicBezTo>
                      <a:pt x="267" y="1923"/>
                      <a:pt x="272" y="1923"/>
                      <a:pt x="276" y="1922"/>
                    </a:cubicBezTo>
                    <a:lnTo>
                      <a:pt x="1039" y="1820"/>
                    </a:lnTo>
                    <a:cubicBezTo>
                      <a:pt x="1240" y="1794"/>
                      <a:pt x="1250" y="1485"/>
                      <a:pt x="1063" y="1485"/>
                    </a:cubicBezTo>
                    <a:cubicBezTo>
                      <a:pt x="1055" y="1485"/>
                      <a:pt x="1047" y="1485"/>
                      <a:pt x="1039" y="1486"/>
                    </a:cubicBezTo>
                    <a:lnTo>
                      <a:pt x="417" y="1568"/>
                    </a:lnTo>
                    <a:lnTo>
                      <a:pt x="417" y="1568"/>
                    </a:lnTo>
                    <a:cubicBezTo>
                      <a:pt x="421" y="1214"/>
                      <a:pt x="782" y="887"/>
                      <a:pt x="729" y="499"/>
                    </a:cubicBezTo>
                    <a:cubicBezTo>
                      <a:pt x="693" y="242"/>
                      <a:pt x="535"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9" name="Google Shape;15629;p27"/>
              <p:cNvSpPr/>
              <p:nvPr/>
            </p:nvSpPr>
            <p:spPr>
              <a:xfrm>
                <a:off x="2669150" y="3756575"/>
                <a:ext cx="55225" cy="13475"/>
              </a:xfrm>
              <a:custGeom>
                <a:avLst/>
                <a:gdLst/>
                <a:ahLst/>
                <a:cxnLst/>
                <a:rect l="l" t="t" r="r" b="b"/>
                <a:pathLst>
                  <a:path w="2209" h="539" extrusionOk="0">
                    <a:moveTo>
                      <a:pt x="1291" y="1"/>
                    </a:moveTo>
                    <a:cubicBezTo>
                      <a:pt x="912" y="1"/>
                      <a:pt x="538" y="80"/>
                      <a:pt x="173" y="234"/>
                    </a:cubicBezTo>
                    <a:cubicBezTo>
                      <a:pt x="0" y="308"/>
                      <a:pt x="110" y="539"/>
                      <a:pt x="272" y="539"/>
                    </a:cubicBezTo>
                    <a:cubicBezTo>
                      <a:pt x="294" y="539"/>
                      <a:pt x="318" y="534"/>
                      <a:pt x="342" y="524"/>
                    </a:cubicBezTo>
                    <a:cubicBezTo>
                      <a:pt x="645" y="395"/>
                      <a:pt x="959" y="333"/>
                      <a:pt x="1277" y="333"/>
                    </a:cubicBezTo>
                    <a:cubicBezTo>
                      <a:pt x="1493" y="333"/>
                      <a:pt x="1711" y="362"/>
                      <a:pt x="1927" y="419"/>
                    </a:cubicBezTo>
                    <a:cubicBezTo>
                      <a:pt x="1944" y="423"/>
                      <a:pt x="1960" y="425"/>
                      <a:pt x="1975" y="425"/>
                    </a:cubicBezTo>
                    <a:cubicBezTo>
                      <a:pt x="2147" y="425"/>
                      <a:pt x="2208" y="148"/>
                      <a:pt x="2016" y="97"/>
                    </a:cubicBezTo>
                    <a:cubicBezTo>
                      <a:pt x="1773" y="33"/>
                      <a:pt x="1531" y="1"/>
                      <a:pt x="1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0" name="Google Shape;15630;p27"/>
              <p:cNvSpPr/>
              <p:nvPr/>
            </p:nvSpPr>
            <p:spPr>
              <a:xfrm>
                <a:off x="2668075" y="3789125"/>
                <a:ext cx="64425" cy="11475"/>
              </a:xfrm>
              <a:custGeom>
                <a:avLst/>
                <a:gdLst/>
                <a:ahLst/>
                <a:cxnLst/>
                <a:rect l="l" t="t" r="r" b="b"/>
                <a:pathLst>
                  <a:path w="2577" h="459" extrusionOk="0">
                    <a:moveTo>
                      <a:pt x="249" y="1"/>
                    </a:moveTo>
                    <a:cubicBezTo>
                      <a:pt x="68" y="1"/>
                      <a:pt x="1" y="285"/>
                      <a:pt x="199" y="327"/>
                    </a:cubicBezTo>
                    <a:cubicBezTo>
                      <a:pt x="617" y="415"/>
                      <a:pt x="1042" y="459"/>
                      <a:pt x="1468" y="459"/>
                    </a:cubicBezTo>
                    <a:cubicBezTo>
                      <a:pt x="1770" y="459"/>
                      <a:pt x="2073" y="437"/>
                      <a:pt x="2375" y="392"/>
                    </a:cubicBezTo>
                    <a:cubicBezTo>
                      <a:pt x="2577" y="363"/>
                      <a:pt x="2504" y="68"/>
                      <a:pt x="2312" y="68"/>
                    </a:cubicBezTo>
                    <a:cubicBezTo>
                      <a:pt x="2303" y="68"/>
                      <a:pt x="2294" y="69"/>
                      <a:pt x="2285" y="70"/>
                    </a:cubicBezTo>
                    <a:cubicBezTo>
                      <a:pt x="2015" y="109"/>
                      <a:pt x="1742" y="128"/>
                      <a:pt x="1470" y="128"/>
                    </a:cubicBezTo>
                    <a:cubicBezTo>
                      <a:pt x="1073" y="128"/>
                      <a:pt x="677" y="87"/>
                      <a:pt x="288" y="5"/>
                    </a:cubicBezTo>
                    <a:cubicBezTo>
                      <a:pt x="274" y="2"/>
                      <a:pt x="261"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1" name="Google Shape;15631;p27"/>
              <p:cNvSpPr/>
              <p:nvPr/>
            </p:nvSpPr>
            <p:spPr>
              <a:xfrm>
                <a:off x="2740075" y="3737700"/>
                <a:ext cx="63450" cy="61425"/>
              </a:xfrm>
              <a:custGeom>
                <a:avLst/>
                <a:gdLst/>
                <a:ahLst/>
                <a:cxnLst/>
                <a:rect l="l" t="t" r="r" b="b"/>
                <a:pathLst>
                  <a:path w="2538" h="2457" extrusionOk="0">
                    <a:moveTo>
                      <a:pt x="1184" y="333"/>
                    </a:moveTo>
                    <a:cubicBezTo>
                      <a:pt x="1333" y="333"/>
                      <a:pt x="1484" y="393"/>
                      <a:pt x="1612" y="532"/>
                    </a:cubicBezTo>
                    <a:cubicBezTo>
                      <a:pt x="1646" y="569"/>
                      <a:pt x="1685" y="584"/>
                      <a:pt x="1723" y="584"/>
                    </a:cubicBezTo>
                    <a:cubicBezTo>
                      <a:pt x="1731" y="584"/>
                      <a:pt x="1740" y="583"/>
                      <a:pt x="1749" y="582"/>
                    </a:cubicBezTo>
                    <a:lnTo>
                      <a:pt x="1749" y="582"/>
                    </a:lnTo>
                    <a:cubicBezTo>
                      <a:pt x="1682" y="868"/>
                      <a:pt x="1614" y="1155"/>
                      <a:pt x="1546" y="1442"/>
                    </a:cubicBezTo>
                    <a:cubicBezTo>
                      <a:pt x="1519" y="1558"/>
                      <a:pt x="1497" y="1693"/>
                      <a:pt x="1453" y="1805"/>
                    </a:cubicBezTo>
                    <a:cubicBezTo>
                      <a:pt x="1375" y="2008"/>
                      <a:pt x="1215" y="2110"/>
                      <a:pt x="1044" y="2110"/>
                    </a:cubicBezTo>
                    <a:cubicBezTo>
                      <a:pt x="921" y="2110"/>
                      <a:pt x="792" y="2057"/>
                      <a:pt x="684" y="1950"/>
                    </a:cubicBezTo>
                    <a:cubicBezTo>
                      <a:pt x="416" y="1683"/>
                      <a:pt x="382" y="1194"/>
                      <a:pt x="507" y="852"/>
                    </a:cubicBezTo>
                    <a:cubicBezTo>
                      <a:pt x="617" y="551"/>
                      <a:pt x="898" y="333"/>
                      <a:pt x="1184" y="333"/>
                    </a:cubicBezTo>
                    <a:close/>
                    <a:moveTo>
                      <a:pt x="1168" y="0"/>
                    </a:moveTo>
                    <a:cubicBezTo>
                      <a:pt x="933" y="0"/>
                      <a:pt x="696" y="86"/>
                      <a:pt x="510" y="254"/>
                    </a:cubicBezTo>
                    <a:cubicBezTo>
                      <a:pt x="88" y="638"/>
                      <a:pt x="1" y="1331"/>
                      <a:pt x="224" y="1842"/>
                    </a:cubicBezTo>
                    <a:cubicBezTo>
                      <a:pt x="370" y="2179"/>
                      <a:pt x="714" y="2457"/>
                      <a:pt x="1075" y="2457"/>
                    </a:cubicBezTo>
                    <a:cubicBezTo>
                      <a:pt x="1203" y="2457"/>
                      <a:pt x="1332" y="2422"/>
                      <a:pt x="1456" y="2344"/>
                    </a:cubicBezTo>
                    <a:cubicBezTo>
                      <a:pt x="1691" y="2194"/>
                      <a:pt x="1770" y="1934"/>
                      <a:pt x="1834" y="1680"/>
                    </a:cubicBezTo>
                    <a:cubicBezTo>
                      <a:pt x="1881" y="1494"/>
                      <a:pt x="1926" y="1308"/>
                      <a:pt x="1969" y="1121"/>
                    </a:cubicBezTo>
                    <a:lnTo>
                      <a:pt x="1969" y="1121"/>
                    </a:lnTo>
                    <a:cubicBezTo>
                      <a:pt x="2043" y="1515"/>
                      <a:pt x="2118" y="1909"/>
                      <a:pt x="2191" y="2303"/>
                    </a:cubicBezTo>
                    <a:cubicBezTo>
                      <a:pt x="2207" y="2387"/>
                      <a:pt x="2268" y="2424"/>
                      <a:pt x="2333" y="2424"/>
                    </a:cubicBezTo>
                    <a:cubicBezTo>
                      <a:pt x="2430" y="2424"/>
                      <a:pt x="2537" y="2341"/>
                      <a:pt x="2513" y="2214"/>
                    </a:cubicBezTo>
                    <a:lnTo>
                      <a:pt x="2147" y="259"/>
                    </a:lnTo>
                    <a:cubicBezTo>
                      <a:pt x="2132" y="178"/>
                      <a:pt x="2063" y="140"/>
                      <a:pt x="1991" y="140"/>
                    </a:cubicBezTo>
                    <a:cubicBezTo>
                      <a:pt x="1918" y="140"/>
                      <a:pt x="1843" y="181"/>
                      <a:pt x="1824" y="259"/>
                    </a:cubicBezTo>
                    <a:cubicBezTo>
                      <a:pt x="1823" y="261"/>
                      <a:pt x="1823" y="264"/>
                      <a:pt x="1822" y="267"/>
                    </a:cubicBezTo>
                    <a:lnTo>
                      <a:pt x="1822" y="267"/>
                    </a:lnTo>
                    <a:cubicBezTo>
                      <a:pt x="1643" y="88"/>
                      <a:pt x="1406" y="0"/>
                      <a:pt x="11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2" name="Google Shape;15632;p27"/>
              <p:cNvSpPr/>
              <p:nvPr/>
            </p:nvSpPr>
            <p:spPr>
              <a:xfrm>
                <a:off x="2807475" y="3718375"/>
                <a:ext cx="70375" cy="86575"/>
              </a:xfrm>
              <a:custGeom>
                <a:avLst/>
                <a:gdLst/>
                <a:ahLst/>
                <a:cxnLst/>
                <a:rect l="l" t="t" r="r" b="b"/>
                <a:pathLst>
                  <a:path w="2815" h="3463" extrusionOk="0">
                    <a:moveTo>
                      <a:pt x="160" y="1"/>
                    </a:moveTo>
                    <a:cubicBezTo>
                      <a:pt x="77" y="1"/>
                      <a:pt x="0" y="53"/>
                      <a:pt x="14" y="159"/>
                    </a:cubicBezTo>
                    <a:cubicBezTo>
                      <a:pt x="133" y="1071"/>
                      <a:pt x="250" y="1985"/>
                      <a:pt x="369" y="2897"/>
                    </a:cubicBezTo>
                    <a:cubicBezTo>
                      <a:pt x="383" y="3002"/>
                      <a:pt x="472" y="3057"/>
                      <a:pt x="555" y="3057"/>
                    </a:cubicBezTo>
                    <a:cubicBezTo>
                      <a:pt x="635" y="3057"/>
                      <a:pt x="709" y="3006"/>
                      <a:pt x="705" y="2897"/>
                    </a:cubicBezTo>
                    <a:cubicBezTo>
                      <a:pt x="690" y="2507"/>
                      <a:pt x="917" y="2109"/>
                      <a:pt x="1277" y="1936"/>
                    </a:cubicBezTo>
                    <a:cubicBezTo>
                      <a:pt x="1377" y="1888"/>
                      <a:pt x="1487" y="1866"/>
                      <a:pt x="1596" y="1866"/>
                    </a:cubicBezTo>
                    <a:cubicBezTo>
                      <a:pt x="1938" y="1866"/>
                      <a:pt x="2268" y="2092"/>
                      <a:pt x="2230" y="2475"/>
                    </a:cubicBezTo>
                    <a:cubicBezTo>
                      <a:pt x="2187" y="2915"/>
                      <a:pt x="1781" y="3143"/>
                      <a:pt x="1384" y="3143"/>
                    </a:cubicBezTo>
                    <a:cubicBezTo>
                      <a:pt x="1212" y="3143"/>
                      <a:pt x="1042" y="3100"/>
                      <a:pt x="903" y="3013"/>
                    </a:cubicBezTo>
                    <a:cubicBezTo>
                      <a:pt x="874" y="2995"/>
                      <a:pt x="845" y="2987"/>
                      <a:pt x="818" y="2987"/>
                    </a:cubicBezTo>
                    <a:cubicBezTo>
                      <a:pt x="675" y="2987"/>
                      <a:pt x="582" y="3205"/>
                      <a:pt x="734" y="3301"/>
                    </a:cubicBezTo>
                    <a:cubicBezTo>
                      <a:pt x="910" y="3412"/>
                      <a:pt x="1120" y="3463"/>
                      <a:pt x="1335" y="3463"/>
                    </a:cubicBezTo>
                    <a:cubicBezTo>
                      <a:pt x="2049" y="3463"/>
                      <a:pt x="2814" y="2904"/>
                      <a:pt x="2529" y="2118"/>
                    </a:cubicBezTo>
                    <a:cubicBezTo>
                      <a:pt x="2371" y="1680"/>
                      <a:pt x="2069" y="1504"/>
                      <a:pt x="1740" y="1504"/>
                    </a:cubicBezTo>
                    <a:cubicBezTo>
                      <a:pt x="1330" y="1504"/>
                      <a:pt x="878" y="1778"/>
                      <a:pt x="609" y="2160"/>
                    </a:cubicBezTo>
                    <a:lnTo>
                      <a:pt x="609" y="2160"/>
                    </a:lnTo>
                    <a:lnTo>
                      <a:pt x="350" y="159"/>
                    </a:ln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3" name="Google Shape;15633;p27"/>
              <p:cNvSpPr/>
              <p:nvPr/>
            </p:nvSpPr>
            <p:spPr>
              <a:xfrm>
                <a:off x="2411800" y="3846025"/>
                <a:ext cx="68450" cy="83700"/>
              </a:xfrm>
              <a:custGeom>
                <a:avLst/>
                <a:gdLst/>
                <a:ahLst/>
                <a:cxnLst/>
                <a:rect l="l" t="t" r="r" b="b"/>
                <a:pathLst>
                  <a:path w="2738" h="3348" extrusionOk="0">
                    <a:moveTo>
                      <a:pt x="1795" y="1239"/>
                    </a:moveTo>
                    <a:cubicBezTo>
                      <a:pt x="1924" y="1239"/>
                      <a:pt x="2054" y="1262"/>
                      <a:pt x="2177" y="1306"/>
                    </a:cubicBezTo>
                    <a:lnTo>
                      <a:pt x="2177" y="1306"/>
                    </a:lnTo>
                    <a:lnTo>
                      <a:pt x="2194" y="1451"/>
                    </a:lnTo>
                    <a:lnTo>
                      <a:pt x="2194" y="1451"/>
                    </a:lnTo>
                    <a:cubicBezTo>
                      <a:pt x="2192" y="1473"/>
                      <a:pt x="2190" y="1495"/>
                      <a:pt x="2187" y="1518"/>
                    </a:cubicBezTo>
                    <a:cubicBezTo>
                      <a:pt x="2155" y="1808"/>
                      <a:pt x="2039" y="2608"/>
                      <a:pt x="1760" y="2767"/>
                    </a:cubicBezTo>
                    <a:lnTo>
                      <a:pt x="1010" y="2727"/>
                    </a:lnTo>
                    <a:cubicBezTo>
                      <a:pt x="933" y="2619"/>
                      <a:pt x="887" y="2493"/>
                      <a:pt x="874" y="2360"/>
                    </a:cubicBezTo>
                    <a:cubicBezTo>
                      <a:pt x="833" y="2146"/>
                      <a:pt x="848" y="1917"/>
                      <a:pt x="952" y="1721"/>
                    </a:cubicBezTo>
                    <a:cubicBezTo>
                      <a:pt x="1122" y="1395"/>
                      <a:pt x="1455" y="1239"/>
                      <a:pt x="1795" y="1239"/>
                    </a:cubicBezTo>
                    <a:close/>
                    <a:moveTo>
                      <a:pt x="2201" y="1"/>
                    </a:moveTo>
                    <a:cubicBezTo>
                      <a:pt x="2114" y="1"/>
                      <a:pt x="2031" y="55"/>
                      <a:pt x="2044" y="162"/>
                    </a:cubicBezTo>
                    <a:lnTo>
                      <a:pt x="2135" y="947"/>
                    </a:lnTo>
                    <a:lnTo>
                      <a:pt x="2135" y="947"/>
                    </a:lnTo>
                    <a:cubicBezTo>
                      <a:pt x="2039" y="925"/>
                      <a:pt x="1944" y="915"/>
                      <a:pt x="1850" y="915"/>
                    </a:cubicBezTo>
                    <a:cubicBezTo>
                      <a:pt x="829" y="915"/>
                      <a:pt x="1" y="2117"/>
                      <a:pt x="839" y="3054"/>
                    </a:cubicBezTo>
                    <a:cubicBezTo>
                      <a:pt x="1024" y="3259"/>
                      <a:pt x="1213" y="3347"/>
                      <a:pt x="1394" y="3347"/>
                    </a:cubicBezTo>
                    <a:cubicBezTo>
                      <a:pt x="1691" y="3347"/>
                      <a:pt x="1964" y="3108"/>
                      <a:pt x="2149" y="2763"/>
                    </a:cubicBezTo>
                    <a:cubicBezTo>
                      <a:pt x="2209" y="2652"/>
                      <a:pt x="2261" y="2538"/>
                      <a:pt x="2307" y="2423"/>
                    </a:cubicBezTo>
                    <a:lnTo>
                      <a:pt x="2307" y="2423"/>
                    </a:lnTo>
                    <a:lnTo>
                      <a:pt x="2390" y="3136"/>
                    </a:lnTo>
                    <a:cubicBezTo>
                      <a:pt x="2403" y="3242"/>
                      <a:pt x="2494" y="3295"/>
                      <a:pt x="2578" y="3295"/>
                    </a:cubicBezTo>
                    <a:cubicBezTo>
                      <a:pt x="2661" y="3295"/>
                      <a:pt x="2738" y="3243"/>
                      <a:pt x="2726" y="3136"/>
                    </a:cubicBezTo>
                    <a:lnTo>
                      <a:pt x="2528" y="1450"/>
                    </a:lnTo>
                    <a:lnTo>
                      <a:pt x="2528" y="1450"/>
                    </a:lnTo>
                    <a:cubicBezTo>
                      <a:pt x="2531" y="1411"/>
                      <a:pt x="2534" y="1371"/>
                      <a:pt x="2535" y="1332"/>
                    </a:cubicBezTo>
                    <a:lnTo>
                      <a:pt x="2535" y="1332"/>
                    </a:lnTo>
                    <a:cubicBezTo>
                      <a:pt x="2587" y="1270"/>
                      <a:pt x="2600" y="1175"/>
                      <a:pt x="2537" y="1112"/>
                    </a:cubicBezTo>
                    <a:lnTo>
                      <a:pt x="2537" y="1112"/>
                    </a:lnTo>
                    <a:cubicBezTo>
                      <a:pt x="2528" y="778"/>
                      <a:pt x="2472" y="443"/>
                      <a:pt x="2372" y="117"/>
                    </a:cubicBezTo>
                    <a:cubicBezTo>
                      <a:pt x="2348" y="39"/>
                      <a:pt x="2273" y="1"/>
                      <a:pt x="2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4" name="Google Shape;15634;p27"/>
              <p:cNvSpPr/>
              <p:nvPr/>
            </p:nvSpPr>
            <p:spPr>
              <a:xfrm>
                <a:off x="2484100" y="3847450"/>
                <a:ext cx="53100" cy="87350"/>
              </a:xfrm>
              <a:custGeom>
                <a:avLst/>
                <a:gdLst/>
                <a:ahLst/>
                <a:cxnLst/>
                <a:rect l="l" t="t" r="r" b="b"/>
                <a:pathLst>
                  <a:path w="2124" h="3494" extrusionOk="0">
                    <a:moveTo>
                      <a:pt x="161" y="0"/>
                    </a:moveTo>
                    <a:cubicBezTo>
                      <a:pt x="78" y="0"/>
                      <a:pt x="1" y="53"/>
                      <a:pt x="14" y="160"/>
                    </a:cubicBezTo>
                    <a:lnTo>
                      <a:pt x="12" y="160"/>
                    </a:lnTo>
                    <a:cubicBezTo>
                      <a:pt x="125" y="1113"/>
                      <a:pt x="239" y="2066"/>
                      <a:pt x="352" y="3021"/>
                    </a:cubicBezTo>
                    <a:lnTo>
                      <a:pt x="354" y="3021"/>
                    </a:lnTo>
                    <a:cubicBezTo>
                      <a:pt x="367" y="3126"/>
                      <a:pt x="458" y="3180"/>
                      <a:pt x="542" y="3180"/>
                    </a:cubicBezTo>
                    <a:cubicBezTo>
                      <a:pt x="625" y="3180"/>
                      <a:pt x="701" y="3127"/>
                      <a:pt x="688" y="3021"/>
                    </a:cubicBezTo>
                    <a:cubicBezTo>
                      <a:pt x="686" y="3004"/>
                      <a:pt x="684" y="2987"/>
                      <a:pt x="682" y="2970"/>
                    </a:cubicBezTo>
                    <a:lnTo>
                      <a:pt x="682" y="2970"/>
                    </a:lnTo>
                    <a:cubicBezTo>
                      <a:pt x="663" y="2640"/>
                      <a:pt x="765" y="1712"/>
                      <a:pt x="1109" y="1712"/>
                    </a:cubicBezTo>
                    <a:cubicBezTo>
                      <a:pt x="1192" y="1712"/>
                      <a:pt x="1291" y="1768"/>
                      <a:pt x="1405" y="1900"/>
                    </a:cubicBezTo>
                    <a:cubicBezTo>
                      <a:pt x="1689" y="2228"/>
                      <a:pt x="1757" y="2933"/>
                      <a:pt x="1782" y="3332"/>
                    </a:cubicBezTo>
                    <a:cubicBezTo>
                      <a:pt x="1788" y="3439"/>
                      <a:pt x="1876" y="3493"/>
                      <a:pt x="1960" y="3493"/>
                    </a:cubicBezTo>
                    <a:cubicBezTo>
                      <a:pt x="2044" y="3493"/>
                      <a:pt x="2124" y="3440"/>
                      <a:pt x="2117" y="3332"/>
                    </a:cubicBezTo>
                    <a:cubicBezTo>
                      <a:pt x="2082" y="2783"/>
                      <a:pt x="1914" y="1394"/>
                      <a:pt x="1211" y="1252"/>
                    </a:cubicBezTo>
                    <a:cubicBezTo>
                      <a:pt x="1170" y="1244"/>
                      <a:pt x="1132" y="1240"/>
                      <a:pt x="1094" y="1240"/>
                    </a:cubicBezTo>
                    <a:cubicBezTo>
                      <a:pt x="829" y="1240"/>
                      <a:pt x="649" y="1438"/>
                      <a:pt x="532" y="1708"/>
                    </a:cubicBezTo>
                    <a:lnTo>
                      <a:pt x="532" y="1708"/>
                    </a:lnTo>
                    <a:cubicBezTo>
                      <a:pt x="470" y="1192"/>
                      <a:pt x="409" y="676"/>
                      <a:pt x="348" y="160"/>
                    </a:cubicBezTo>
                    <a:cubicBezTo>
                      <a:pt x="335" y="53"/>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5" name="Google Shape;15635;p27"/>
              <p:cNvSpPr/>
              <p:nvPr/>
            </p:nvSpPr>
            <p:spPr>
              <a:xfrm>
                <a:off x="2548525" y="3855150"/>
                <a:ext cx="34400" cy="92200"/>
              </a:xfrm>
              <a:custGeom>
                <a:avLst/>
                <a:gdLst/>
                <a:ahLst/>
                <a:cxnLst/>
                <a:rect l="l" t="t" r="r" b="b"/>
                <a:pathLst>
                  <a:path w="1376" h="3688" extrusionOk="0">
                    <a:moveTo>
                      <a:pt x="1132" y="1"/>
                    </a:moveTo>
                    <a:cubicBezTo>
                      <a:pt x="1094" y="1"/>
                      <a:pt x="1055" y="15"/>
                      <a:pt x="1020" y="50"/>
                    </a:cubicBezTo>
                    <a:cubicBezTo>
                      <a:pt x="1" y="1064"/>
                      <a:pt x="15" y="2617"/>
                      <a:pt x="1020" y="3638"/>
                    </a:cubicBezTo>
                    <a:cubicBezTo>
                      <a:pt x="1054" y="3673"/>
                      <a:pt x="1093" y="3688"/>
                      <a:pt x="1131" y="3688"/>
                    </a:cubicBezTo>
                    <a:cubicBezTo>
                      <a:pt x="1259" y="3688"/>
                      <a:pt x="1373" y="3520"/>
                      <a:pt x="1256" y="3401"/>
                    </a:cubicBezTo>
                    <a:cubicBezTo>
                      <a:pt x="376" y="2507"/>
                      <a:pt x="364" y="1174"/>
                      <a:pt x="1258" y="286"/>
                    </a:cubicBezTo>
                    <a:cubicBezTo>
                      <a:pt x="1376" y="169"/>
                      <a:pt x="1261" y="1"/>
                      <a:pt x="11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6" name="Google Shape;15636;p27"/>
              <p:cNvSpPr/>
              <p:nvPr/>
            </p:nvSpPr>
            <p:spPr>
              <a:xfrm>
                <a:off x="2593425" y="3875775"/>
                <a:ext cx="49575" cy="51900"/>
              </a:xfrm>
              <a:custGeom>
                <a:avLst/>
                <a:gdLst/>
                <a:ahLst/>
                <a:cxnLst/>
                <a:rect l="l" t="t" r="r" b="b"/>
                <a:pathLst>
                  <a:path w="1983" h="2076" extrusionOk="0">
                    <a:moveTo>
                      <a:pt x="251" y="0"/>
                    </a:moveTo>
                    <a:cubicBezTo>
                      <a:pt x="118" y="0"/>
                      <a:pt x="0" y="169"/>
                      <a:pt x="125" y="282"/>
                    </a:cubicBezTo>
                    <a:cubicBezTo>
                      <a:pt x="685" y="795"/>
                      <a:pt x="1182" y="1371"/>
                      <a:pt x="1610" y="2000"/>
                    </a:cubicBezTo>
                    <a:cubicBezTo>
                      <a:pt x="1645" y="2053"/>
                      <a:pt x="1697" y="2075"/>
                      <a:pt x="1748" y="2075"/>
                    </a:cubicBezTo>
                    <a:cubicBezTo>
                      <a:pt x="1866" y="2075"/>
                      <a:pt x="1982" y="1956"/>
                      <a:pt x="1898" y="1830"/>
                    </a:cubicBezTo>
                    <a:cubicBezTo>
                      <a:pt x="1457" y="1177"/>
                      <a:pt x="941" y="579"/>
                      <a:pt x="362" y="46"/>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7" name="Google Shape;15637;p27"/>
              <p:cNvSpPr/>
              <p:nvPr/>
            </p:nvSpPr>
            <p:spPr>
              <a:xfrm>
                <a:off x="2595925" y="3875550"/>
                <a:ext cx="43675" cy="65125"/>
              </a:xfrm>
              <a:custGeom>
                <a:avLst/>
                <a:gdLst/>
                <a:ahLst/>
                <a:cxnLst/>
                <a:rect l="l" t="t" r="r" b="b"/>
                <a:pathLst>
                  <a:path w="1747" h="2605" extrusionOk="0">
                    <a:moveTo>
                      <a:pt x="1518" y="0"/>
                    </a:moveTo>
                    <a:cubicBezTo>
                      <a:pt x="1481" y="0"/>
                      <a:pt x="1443" y="18"/>
                      <a:pt x="1410" y="59"/>
                    </a:cubicBezTo>
                    <a:cubicBezTo>
                      <a:pt x="849" y="773"/>
                      <a:pt x="391" y="1562"/>
                      <a:pt x="50" y="2404"/>
                    </a:cubicBezTo>
                    <a:cubicBezTo>
                      <a:pt x="1" y="2525"/>
                      <a:pt x="100" y="2604"/>
                      <a:pt x="204" y="2604"/>
                    </a:cubicBezTo>
                    <a:cubicBezTo>
                      <a:pt x="272" y="2604"/>
                      <a:pt x="341" y="2570"/>
                      <a:pt x="373" y="2492"/>
                    </a:cubicBezTo>
                    <a:cubicBezTo>
                      <a:pt x="693" y="1705"/>
                      <a:pt x="1122" y="965"/>
                      <a:pt x="1647" y="296"/>
                    </a:cubicBezTo>
                    <a:cubicBezTo>
                      <a:pt x="1746" y="169"/>
                      <a:pt x="1636" y="0"/>
                      <a:pt x="15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8" name="Google Shape;15638;p27"/>
              <p:cNvSpPr/>
              <p:nvPr/>
            </p:nvSpPr>
            <p:spPr>
              <a:xfrm>
                <a:off x="2646375" y="3862400"/>
                <a:ext cx="35925" cy="94850"/>
              </a:xfrm>
              <a:custGeom>
                <a:avLst/>
                <a:gdLst/>
                <a:ahLst/>
                <a:cxnLst/>
                <a:rect l="l" t="t" r="r" b="b"/>
                <a:pathLst>
                  <a:path w="1437" h="3794" extrusionOk="0">
                    <a:moveTo>
                      <a:pt x="247" y="1"/>
                    </a:moveTo>
                    <a:cubicBezTo>
                      <a:pt x="117" y="1"/>
                      <a:pt x="1" y="169"/>
                      <a:pt x="122" y="285"/>
                    </a:cubicBezTo>
                    <a:cubicBezTo>
                      <a:pt x="1011" y="1145"/>
                      <a:pt x="1084" y="2568"/>
                      <a:pt x="265" y="3503"/>
                    </a:cubicBezTo>
                    <a:cubicBezTo>
                      <a:pt x="157" y="3627"/>
                      <a:pt x="269" y="3794"/>
                      <a:pt x="391" y="3794"/>
                    </a:cubicBezTo>
                    <a:cubicBezTo>
                      <a:pt x="429" y="3794"/>
                      <a:pt x="468" y="3778"/>
                      <a:pt x="501" y="3740"/>
                    </a:cubicBezTo>
                    <a:cubicBezTo>
                      <a:pt x="1436" y="2672"/>
                      <a:pt x="1383" y="1040"/>
                      <a:pt x="358" y="48"/>
                    </a:cubicBezTo>
                    <a:cubicBezTo>
                      <a:pt x="323" y="15"/>
                      <a:pt x="285" y="1"/>
                      <a:pt x="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9" name="Google Shape;15639;p27"/>
              <p:cNvSpPr/>
              <p:nvPr/>
            </p:nvSpPr>
            <p:spPr>
              <a:xfrm>
                <a:off x="2696250" y="3892875"/>
                <a:ext cx="44625" cy="17325"/>
              </a:xfrm>
              <a:custGeom>
                <a:avLst/>
                <a:gdLst/>
                <a:ahLst/>
                <a:cxnLst/>
                <a:rect l="l" t="t" r="r" b="b"/>
                <a:pathLst>
                  <a:path w="1785" h="693" extrusionOk="0">
                    <a:moveTo>
                      <a:pt x="504" y="0"/>
                    </a:moveTo>
                    <a:cubicBezTo>
                      <a:pt x="405" y="0"/>
                      <a:pt x="304" y="8"/>
                      <a:pt x="203" y="24"/>
                    </a:cubicBezTo>
                    <a:cubicBezTo>
                      <a:pt x="1" y="56"/>
                      <a:pt x="73" y="349"/>
                      <a:pt x="262" y="349"/>
                    </a:cubicBezTo>
                    <a:cubicBezTo>
                      <a:pt x="271" y="349"/>
                      <a:pt x="281" y="349"/>
                      <a:pt x="291" y="347"/>
                    </a:cubicBezTo>
                    <a:lnTo>
                      <a:pt x="290" y="347"/>
                    </a:lnTo>
                    <a:cubicBezTo>
                      <a:pt x="363" y="336"/>
                      <a:pt x="436" y="330"/>
                      <a:pt x="509" y="330"/>
                    </a:cubicBezTo>
                    <a:cubicBezTo>
                      <a:pt x="837" y="330"/>
                      <a:pt x="1157" y="443"/>
                      <a:pt x="1415" y="652"/>
                    </a:cubicBezTo>
                    <a:cubicBezTo>
                      <a:pt x="1450" y="681"/>
                      <a:pt x="1488" y="693"/>
                      <a:pt x="1525" y="693"/>
                    </a:cubicBezTo>
                    <a:cubicBezTo>
                      <a:pt x="1663" y="693"/>
                      <a:pt x="1784" y="523"/>
                      <a:pt x="1652" y="416"/>
                    </a:cubicBezTo>
                    <a:cubicBezTo>
                      <a:pt x="1314" y="140"/>
                      <a:pt x="923" y="0"/>
                      <a:pt x="5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0" name="Google Shape;15640;p27"/>
              <p:cNvSpPr/>
              <p:nvPr/>
            </p:nvSpPr>
            <p:spPr>
              <a:xfrm>
                <a:off x="2700425" y="3919700"/>
                <a:ext cx="51825" cy="15875"/>
              </a:xfrm>
              <a:custGeom>
                <a:avLst/>
                <a:gdLst/>
                <a:ahLst/>
                <a:cxnLst/>
                <a:rect l="l" t="t" r="r" b="b"/>
                <a:pathLst>
                  <a:path w="2073" h="635" extrusionOk="0">
                    <a:moveTo>
                      <a:pt x="691" y="1"/>
                    </a:moveTo>
                    <a:cubicBezTo>
                      <a:pt x="529" y="1"/>
                      <a:pt x="365" y="16"/>
                      <a:pt x="200" y="47"/>
                    </a:cubicBezTo>
                    <a:cubicBezTo>
                      <a:pt x="1" y="85"/>
                      <a:pt x="69" y="373"/>
                      <a:pt x="254" y="373"/>
                    </a:cubicBezTo>
                    <a:cubicBezTo>
                      <a:pt x="265" y="373"/>
                      <a:pt x="277" y="372"/>
                      <a:pt x="289" y="369"/>
                    </a:cubicBezTo>
                    <a:cubicBezTo>
                      <a:pt x="421" y="344"/>
                      <a:pt x="555" y="332"/>
                      <a:pt x="688" y="332"/>
                    </a:cubicBezTo>
                    <a:cubicBezTo>
                      <a:pt x="1056" y="332"/>
                      <a:pt x="1420" y="427"/>
                      <a:pt x="1744" y="612"/>
                    </a:cubicBezTo>
                    <a:cubicBezTo>
                      <a:pt x="1772" y="628"/>
                      <a:pt x="1800" y="635"/>
                      <a:pt x="1827" y="635"/>
                    </a:cubicBezTo>
                    <a:cubicBezTo>
                      <a:pt x="1976" y="635"/>
                      <a:pt x="2073" y="413"/>
                      <a:pt x="1913" y="323"/>
                    </a:cubicBezTo>
                    <a:cubicBezTo>
                      <a:pt x="1529" y="108"/>
                      <a:pt x="1116" y="1"/>
                      <a:pt x="6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1" name="Google Shape;15641;p27"/>
              <p:cNvSpPr/>
              <p:nvPr/>
            </p:nvSpPr>
            <p:spPr>
              <a:xfrm>
                <a:off x="2758425" y="3863125"/>
                <a:ext cx="77525" cy="77325"/>
              </a:xfrm>
              <a:custGeom>
                <a:avLst/>
                <a:gdLst/>
                <a:ahLst/>
                <a:cxnLst/>
                <a:rect l="l" t="t" r="r" b="b"/>
                <a:pathLst>
                  <a:path w="3101" h="3093" extrusionOk="0">
                    <a:moveTo>
                      <a:pt x="1852" y="1254"/>
                    </a:moveTo>
                    <a:cubicBezTo>
                      <a:pt x="2064" y="1254"/>
                      <a:pt x="2285" y="1363"/>
                      <a:pt x="2487" y="1633"/>
                    </a:cubicBezTo>
                    <a:cubicBezTo>
                      <a:pt x="2842" y="2109"/>
                      <a:pt x="2579" y="2628"/>
                      <a:pt x="2023" y="2731"/>
                    </a:cubicBezTo>
                    <a:cubicBezTo>
                      <a:pt x="1936" y="2748"/>
                      <a:pt x="1848" y="2755"/>
                      <a:pt x="1760" y="2755"/>
                    </a:cubicBezTo>
                    <a:cubicBezTo>
                      <a:pt x="1479" y="2755"/>
                      <a:pt x="1200" y="2680"/>
                      <a:pt x="937" y="2582"/>
                    </a:cubicBezTo>
                    <a:cubicBezTo>
                      <a:pt x="916" y="2574"/>
                      <a:pt x="897" y="2571"/>
                      <a:pt x="879" y="2571"/>
                    </a:cubicBezTo>
                    <a:cubicBezTo>
                      <a:pt x="863" y="2571"/>
                      <a:pt x="849" y="2573"/>
                      <a:pt x="835" y="2578"/>
                    </a:cubicBezTo>
                    <a:lnTo>
                      <a:pt x="835" y="2578"/>
                    </a:lnTo>
                    <a:cubicBezTo>
                      <a:pt x="823" y="1973"/>
                      <a:pt x="1310" y="1254"/>
                      <a:pt x="1852" y="1254"/>
                    </a:cubicBezTo>
                    <a:close/>
                    <a:moveTo>
                      <a:pt x="206" y="0"/>
                    </a:moveTo>
                    <a:cubicBezTo>
                      <a:pt x="108" y="0"/>
                      <a:pt x="0" y="83"/>
                      <a:pt x="25" y="210"/>
                    </a:cubicBezTo>
                    <a:lnTo>
                      <a:pt x="510" y="2699"/>
                    </a:lnTo>
                    <a:cubicBezTo>
                      <a:pt x="526" y="2780"/>
                      <a:pt x="596" y="2818"/>
                      <a:pt x="668" y="2818"/>
                    </a:cubicBezTo>
                    <a:cubicBezTo>
                      <a:pt x="694" y="2818"/>
                      <a:pt x="721" y="2813"/>
                      <a:pt x="745" y="2803"/>
                    </a:cubicBezTo>
                    <a:lnTo>
                      <a:pt x="745" y="2803"/>
                    </a:lnTo>
                    <a:cubicBezTo>
                      <a:pt x="761" y="2847"/>
                      <a:pt x="794" y="2885"/>
                      <a:pt x="849" y="2905"/>
                    </a:cubicBezTo>
                    <a:cubicBezTo>
                      <a:pt x="1134" y="3010"/>
                      <a:pt x="1466" y="3092"/>
                      <a:pt x="1790" y="3092"/>
                    </a:cubicBezTo>
                    <a:cubicBezTo>
                      <a:pt x="2077" y="3092"/>
                      <a:pt x="2358" y="3028"/>
                      <a:pt x="2594" y="2858"/>
                    </a:cubicBezTo>
                    <a:cubicBezTo>
                      <a:pt x="3077" y="2512"/>
                      <a:pt x="3100" y="1880"/>
                      <a:pt x="2756" y="1427"/>
                    </a:cubicBezTo>
                    <a:cubicBezTo>
                      <a:pt x="2491" y="1078"/>
                      <a:pt x="2181" y="934"/>
                      <a:pt x="1877" y="934"/>
                    </a:cubicBezTo>
                    <a:cubicBezTo>
                      <a:pt x="1392" y="934"/>
                      <a:pt x="921" y="1304"/>
                      <a:pt x="675" y="1798"/>
                    </a:cubicBezTo>
                    <a:lnTo>
                      <a:pt x="675" y="1798"/>
                    </a:lnTo>
                    <a:cubicBezTo>
                      <a:pt x="566" y="1238"/>
                      <a:pt x="457" y="679"/>
                      <a:pt x="348" y="120"/>
                    </a:cubicBezTo>
                    <a:cubicBezTo>
                      <a:pt x="332" y="36"/>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2" name="Google Shape;15642;p27"/>
              <p:cNvSpPr/>
              <p:nvPr/>
            </p:nvSpPr>
            <p:spPr>
              <a:xfrm>
                <a:off x="2848300" y="3881775"/>
                <a:ext cx="52325" cy="53425"/>
              </a:xfrm>
              <a:custGeom>
                <a:avLst/>
                <a:gdLst/>
                <a:ahLst/>
                <a:cxnLst/>
                <a:rect l="l" t="t" r="r" b="b"/>
                <a:pathLst>
                  <a:path w="2093" h="2137" extrusionOk="0">
                    <a:moveTo>
                      <a:pt x="1041" y="1"/>
                    </a:moveTo>
                    <a:cubicBezTo>
                      <a:pt x="545" y="1"/>
                      <a:pt x="50" y="392"/>
                      <a:pt x="28" y="959"/>
                    </a:cubicBezTo>
                    <a:cubicBezTo>
                      <a:pt x="1" y="1704"/>
                      <a:pt x="601" y="2137"/>
                      <a:pt x="1241" y="2137"/>
                    </a:cubicBezTo>
                    <a:cubicBezTo>
                      <a:pt x="1477" y="2137"/>
                      <a:pt x="1718" y="2078"/>
                      <a:pt x="1935" y="1953"/>
                    </a:cubicBezTo>
                    <a:cubicBezTo>
                      <a:pt x="2093" y="1863"/>
                      <a:pt x="1997" y="1641"/>
                      <a:pt x="1850" y="1641"/>
                    </a:cubicBezTo>
                    <a:cubicBezTo>
                      <a:pt x="1823" y="1641"/>
                      <a:pt x="1795" y="1648"/>
                      <a:pt x="1766" y="1665"/>
                    </a:cubicBezTo>
                    <a:cubicBezTo>
                      <a:pt x="1601" y="1760"/>
                      <a:pt x="1413" y="1806"/>
                      <a:pt x="1230" y="1806"/>
                    </a:cubicBezTo>
                    <a:cubicBezTo>
                      <a:pt x="794" y="1806"/>
                      <a:pt x="382" y="1543"/>
                      <a:pt x="363" y="1034"/>
                    </a:cubicBezTo>
                    <a:cubicBezTo>
                      <a:pt x="347" y="622"/>
                      <a:pt x="680" y="339"/>
                      <a:pt x="1023" y="339"/>
                    </a:cubicBezTo>
                    <a:cubicBezTo>
                      <a:pt x="1198" y="339"/>
                      <a:pt x="1376" y="413"/>
                      <a:pt x="1511" y="580"/>
                    </a:cubicBezTo>
                    <a:cubicBezTo>
                      <a:pt x="1544" y="621"/>
                      <a:pt x="1582" y="638"/>
                      <a:pt x="1620" y="638"/>
                    </a:cubicBezTo>
                    <a:cubicBezTo>
                      <a:pt x="1738" y="638"/>
                      <a:pt x="1850" y="469"/>
                      <a:pt x="1748" y="344"/>
                    </a:cubicBezTo>
                    <a:cubicBezTo>
                      <a:pt x="1555" y="105"/>
                      <a:pt x="1298" y="1"/>
                      <a:pt x="10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3" name="Google Shape;15643;p27"/>
              <p:cNvSpPr/>
              <p:nvPr/>
            </p:nvSpPr>
            <p:spPr>
              <a:xfrm>
                <a:off x="2295650" y="3090500"/>
                <a:ext cx="20575" cy="955000"/>
              </a:xfrm>
              <a:custGeom>
                <a:avLst/>
                <a:gdLst/>
                <a:ahLst/>
                <a:cxnLst/>
                <a:rect l="l" t="t" r="r" b="b"/>
                <a:pathLst>
                  <a:path w="823" h="38200" extrusionOk="0">
                    <a:moveTo>
                      <a:pt x="484" y="0"/>
                    </a:moveTo>
                    <a:cubicBezTo>
                      <a:pt x="400" y="0"/>
                      <a:pt x="316" y="54"/>
                      <a:pt x="314" y="161"/>
                    </a:cubicBezTo>
                    <a:cubicBezTo>
                      <a:pt x="1" y="12786"/>
                      <a:pt x="57" y="25411"/>
                      <a:pt x="484" y="38039"/>
                    </a:cubicBezTo>
                    <a:cubicBezTo>
                      <a:pt x="488" y="38146"/>
                      <a:pt x="574" y="38200"/>
                      <a:pt x="657" y="38200"/>
                    </a:cubicBezTo>
                    <a:cubicBezTo>
                      <a:pt x="741" y="38200"/>
                      <a:pt x="822" y="38146"/>
                      <a:pt x="818" y="38039"/>
                    </a:cubicBezTo>
                    <a:cubicBezTo>
                      <a:pt x="391" y="25418"/>
                      <a:pt x="335" y="12792"/>
                      <a:pt x="648" y="161"/>
                    </a:cubicBezTo>
                    <a:cubicBezTo>
                      <a:pt x="650" y="54"/>
                      <a:pt x="568" y="0"/>
                      <a:pt x="4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4" name="Google Shape;15644;p27"/>
              <p:cNvSpPr/>
              <p:nvPr/>
            </p:nvSpPr>
            <p:spPr>
              <a:xfrm>
                <a:off x="1839950" y="3549350"/>
                <a:ext cx="1089425" cy="37075"/>
              </a:xfrm>
              <a:custGeom>
                <a:avLst/>
                <a:gdLst/>
                <a:ahLst/>
                <a:cxnLst/>
                <a:rect l="l" t="t" r="r" b="b"/>
                <a:pathLst>
                  <a:path w="43577" h="1483" extrusionOk="0">
                    <a:moveTo>
                      <a:pt x="29332" y="0"/>
                    </a:moveTo>
                    <a:cubicBezTo>
                      <a:pt x="19617" y="0"/>
                      <a:pt x="9904" y="383"/>
                      <a:pt x="215" y="1148"/>
                    </a:cubicBezTo>
                    <a:cubicBezTo>
                      <a:pt x="8" y="1164"/>
                      <a:pt x="0" y="1483"/>
                      <a:pt x="200" y="1483"/>
                    </a:cubicBezTo>
                    <a:cubicBezTo>
                      <a:pt x="205" y="1483"/>
                      <a:pt x="210" y="1482"/>
                      <a:pt x="215" y="1482"/>
                    </a:cubicBezTo>
                    <a:cubicBezTo>
                      <a:pt x="9904" y="717"/>
                      <a:pt x="19617" y="334"/>
                      <a:pt x="29332" y="334"/>
                    </a:cubicBezTo>
                    <a:cubicBezTo>
                      <a:pt x="34009" y="334"/>
                      <a:pt x="38686" y="423"/>
                      <a:pt x="43361" y="600"/>
                    </a:cubicBezTo>
                    <a:cubicBezTo>
                      <a:pt x="43364" y="601"/>
                      <a:pt x="43367" y="601"/>
                      <a:pt x="43370" y="601"/>
                    </a:cubicBezTo>
                    <a:cubicBezTo>
                      <a:pt x="43576" y="601"/>
                      <a:pt x="43574" y="274"/>
                      <a:pt x="43361" y="266"/>
                    </a:cubicBezTo>
                    <a:cubicBezTo>
                      <a:pt x="38686" y="89"/>
                      <a:pt x="34009" y="0"/>
                      <a:pt x="2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5" name="Google Shape;15645;p27"/>
              <p:cNvSpPr/>
              <p:nvPr/>
            </p:nvSpPr>
            <p:spPr>
              <a:xfrm>
                <a:off x="2268200" y="3166625"/>
                <a:ext cx="86925" cy="11950"/>
              </a:xfrm>
              <a:custGeom>
                <a:avLst/>
                <a:gdLst/>
                <a:ahLst/>
                <a:cxnLst/>
                <a:rect l="l" t="t" r="r" b="b"/>
                <a:pathLst>
                  <a:path w="3477" h="478" extrusionOk="0">
                    <a:moveTo>
                      <a:pt x="2729" y="1"/>
                    </a:moveTo>
                    <a:cubicBezTo>
                      <a:pt x="1889" y="1"/>
                      <a:pt x="1049" y="48"/>
                      <a:pt x="214" y="141"/>
                    </a:cubicBezTo>
                    <a:cubicBezTo>
                      <a:pt x="11" y="165"/>
                      <a:pt x="1" y="478"/>
                      <a:pt x="194" y="478"/>
                    </a:cubicBezTo>
                    <a:cubicBezTo>
                      <a:pt x="200" y="478"/>
                      <a:pt x="207" y="478"/>
                      <a:pt x="214" y="477"/>
                    </a:cubicBezTo>
                    <a:cubicBezTo>
                      <a:pt x="1049" y="382"/>
                      <a:pt x="1890" y="335"/>
                      <a:pt x="2730" y="335"/>
                    </a:cubicBezTo>
                    <a:cubicBezTo>
                      <a:pt x="2907" y="335"/>
                      <a:pt x="3085" y="337"/>
                      <a:pt x="3262" y="341"/>
                    </a:cubicBezTo>
                    <a:cubicBezTo>
                      <a:pt x="3263" y="341"/>
                      <a:pt x="3265" y="341"/>
                      <a:pt x="3266" y="341"/>
                    </a:cubicBezTo>
                    <a:cubicBezTo>
                      <a:pt x="3477" y="341"/>
                      <a:pt x="3475" y="12"/>
                      <a:pt x="3262" y="7"/>
                    </a:cubicBezTo>
                    <a:cubicBezTo>
                      <a:pt x="3084" y="3"/>
                      <a:pt x="2907" y="1"/>
                      <a:pt x="27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6" name="Google Shape;15646;p27"/>
              <p:cNvSpPr/>
              <p:nvPr/>
            </p:nvSpPr>
            <p:spPr>
              <a:xfrm>
                <a:off x="2278500" y="3221525"/>
                <a:ext cx="63200" cy="19775"/>
              </a:xfrm>
              <a:custGeom>
                <a:avLst/>
                <a:gdLst/>
                <a:ahLst/>
                <a:cxnLst/>
                <a:rect l="l" t="t" r="r" b="b"/>
                <a:pathLst>
                  <a:path w="2528" h="791" extrusionOk="0">
                    <a:moveTo>
                      <a:pt x="2283" y="0"/>
                    </a:moveTo>
                    <a:cubicBezTo>
                      <a:pt x="2270" y="0"/>
                      <a:pt x="2257" y="2"/>
                      <a:pt x="2243" y="5"/>
                    </a:cubicBezTo>
                    <a:cubicBezTo>
                      <a:pt x="1558" y="149"/>
                      <a:pt x="876" y="304"/>
                      <a:pt x="194" y="464"/>
                    </a:cubicBezTo>
                    <a:cubicBezTo>
                      <a:pt x="0" y="509"/>
                      <a:pt x="62" y="791"/>
                      <a:pt x="240" y="791"/>
                    </a:cubicBezTo>
                    <a:cubicBezTo>
                      <a:pt x="253" y="791"/>
                      <a:pt x="268" y="789"/>
                      <a:pt x="283" y="786"/>
                    </a:cubicBezTo>
                    <a:cubicBezTo>
                      <a:pt x="964" y="625"/>
                      <a:pt x="1648" y="473"/>
                      <a:pt x="2331" y="326"/>
                    </a:cubicBezTo>
                    <a:cubicBezTo>
                      <a:pt x="2528" y="285"/>
                      <a:pt x="2464" y="0"/>
                      <a:pt x="22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7" name="Google Shape;15647;p27"/>
              <p:cNvSpPr/>
              <p:nvPr/>
            </p:nvSpPr>
            <p:spPr>
              <a:xfrm>
                <a:off x="2270600" y="3301050"/>
                <a:ext cx="66600" cy="9975"/>
              </a:xfrm>
              <a:custGeom>
                <a:avLst/>
                <a:gdLst/>
                <a:ahLst/>
                <a:cxnLst/>
                <a:rect l="l" t="t" r="r" b="b"/>
                <a:pathLst>
                  <a:path w="2664" h="399" extrusionOk="0">
                    <a:moveTo>
                      <a:pt x="1245" y="0"/>
                    </a:moveTo>
                    <a:cubicBezTo>
                      <a:pt x="901" y="0"/>
                      <a:pt x="558" y="16"/>
                      <a:pt x="216" y="47"/>
                    </a:cubicBezTo>
                    <a:cubicBezTo>
                      <a:pt x="8" y="65"/>
                      <a:pt x="1" y="382"/>
                      <a:pt x="199" y="382"/>
                    </a:cubicBezTo>
                    <a:cubicBezTo>
                      <a:pt x="204" y="382"/>
                      <a:pt x="210" y="381"/>
                      <a:pt x="216" y="381"/>
                    </a:cubicBezTo>
                    <a:cubicBezTo>
                      <a:pt x="557" y="351"/>
                      <a:pt x="900" y="336"/>
                      <a:pt x="1243" y="336"/>
                    </a:cubicBezTo>
                    <a:cubicBezTo>
                      <a:pt x="1646" y="336"/>
                      <a:pt x="2049" y="356"/>
                      <a:pt x="2450" y="398"/>
                    </a:cubicBezTo>
                    <a:cubicBezTo>
                      <a:pt x="2457" y="398"/>
                      <a:pt x="2464" y="399"/>
                      <a:pt x="2471" y="399"/>
                    </a:cubicBezTo>
                    <a:cubicBezTo>
                      <a:pt x="2664" y="399"/>
                      <a:pt x="2655" y="84"/>
                      <a:pt x="2450" y="64"/>
                    </a:cubicBezTo>
                    <a:cubicBezTo>
                      <a:pt x="2050" y="22"/>
                      <a:pt x="1647" y="0"/>
                      <a:pt x="1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8" name="Google Shape;15648;p27"/>
              <p:cNvSpPr/>
              <p:nvPr/>
            </p:nvSpPr>
            <p:spPr>
              <a:xfrm>
                <a:off x="2270800" y="3373825"/>
                <a:ext cx="69650" cy="13500"/>
              </a:xfrm>
              <a:custGeom>
                <a:avLst/>
                <a:gdLst/>
                <a:ahLst/>
                <a:cxnLst/>
                <a:rect l="l" t="t" r="r" b="b"/>
                <a:pathLst>
                  <a:path w="2786" h="540" extrusionOk="0">
                    <a:moveTo>
                      <a:pt x="2413" y="1"/>
                    </a:moveTo>
                    <a:cubicBezTo>
                      <a:pt x="1669" y="1"/>
                      <a:pt x="928" y="71"/>
                      <a:pt x="199" y="212"/>
                    </a:cubicBezTo>
                    <a:cubicBezTo>
                      <a:pt x="1" y="251"/>
                      <a:pt x="67" y="539"/>
                      <a:pt x="251" y="539"/>
                    </a:cubicBezTo>
                    <a:cubicBezTo>
                      <a:pt x="262" y="539"/>
                      <a:pt x="274" y="538"/>
                      <a:pt x="287" y="536"/>
                    </a:cubicBezTo>
                    <a:cubicBezTo>
                      <a:pt x="975" y="403"/>
                      <a:pt x="1675" y="336"/>
                      <a:pt x="2375" y="336"/>
                    </a:cubicBezTo>
                    <a:cubicBezTo>
                      <a:pt x="2440" y="336"/>
                      <a:pt x="2505" y="336"/>
                      <a:pt x="2571" y="338"/>
                    </a:cubicBezTo>
                    <a:cubicBezTo>
                      <a:pt x="2572" y="338"/>
                      <a:pt x="2573" y="338"/>
                      <a:pt x="2573" y="338"/>
                    </a:cubicBezTo>
                    <a:cubicBezTo>
                      <a:pt x="2786" y="338"/>
                      <a:pt x="2785" y="5"/>
                      <a:pt x="2571" y="2"/>
                    </a:cubicBezTo>
                    <a:cubicBezTo>
                      <a:pt x="2518" y="1"/>
                      <a:pt x="2465" y="1"/>
                      <a:pt x="24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9" name="Google Shape;15649;p27"/>
              <p:cNvSpPr/>
              <p:nvPr/>
            </p:nvSpPr>
            <p:spPr>
              <a:xfrm>
                <a:off x="2361975" y="3537075"/>
                <a:ext cx="12450" cy="57375"/>
              </a:xfrm>
              <a:custGeom>
                <a:avLst/>
                <a:gdLst/>
                <a:ahLst/>
                <a:cxnLst/>
                <a:rect l="l" t="t" r="r" b="b"/>
                <a:pathLst>
                  <a:path w="498" h="2295" extrusionOk="0">
                    <a:moveTo>
                      <a:pt x="206" y="0"/>
                    </a:moveTo>
                    <a:cubicBezTo>
                      <a:pt x="109" y="0"/>
                      <a:pt x="1" y="83"/>
                      <a:pt x="22" y="210"/>
                    </a:cubicBezTo>
                    <a:cubicBezTo>
                      <a:pt x="126" y="846"/>
                      <a:pt x="165" y="1490"/>
                      <a:pt x="136" y="2133"/>
                    </a:cubicBezTo>
                    <a:cubicBezTo>
                      <a:pt x="132" y="2241"/>
                      <a:pt x="213" y="2295"/>
                      <a:pt x="297" y="2295"/>
                    </a:cubicBezTo>
                    <a:cubicBezTo>
                      <a:pt x="381" y="2295"/>
                      <a:pt x="467" y="2241"/>
                      <a:pt x="470" y="2133"/>
                    </a:cubicBezTo>
                    <a:cubicBezTo>
                      <a:pt x="498" y="1459"/>
                      <a:pt x="455" y="785"/>
                      <a:pt x="344" y="121"/>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0" name="Google Shape;15650;p27"/>
              <p:cNvSpPr/>
              <p:nvPr/>
            </p:nvSpPr>
            <p:spPr>
              <a:xfrm>
                <a:off x="2419425" y="3534875"/>
                <a:ext cx="17325" cy="47025"/>
              </a:xfrm>
              <a:custGeom>
                <a:avLst/>
                <a:gdLst/>
                <a:ahLst/>
                <a:cxnLst/>
                <a:rect l="l" t="t" r="r" b="b"/>
                <a:pathLst>
                  <a:path w="693" h="1881" extrusionOk="0">
                    <a:moveTo>
                      <a:pt x="203" y="1"/>
                    </a:moveTo>
                    <a:cubicBezTo>
                      <a:pt x="99" y="1"/>
                      <a:pt x="0" y="80"/>
                      <a:pt x="50" y="200"/>
                    </a:cubicBezTo>
                    <a:lnTo>
                      <a:pt x="49" y="200"/>
                    </a:lnTo>
                    <a:cubicBezTo>
                      <a:pt x="251" y="681"/>
                      <a:pt x="355" y="1198"/>
                      <a:pt x="354" y="1719"/>
                    </a:cubicBezTo>
                    <a:cubicBezTo>
                      <a:pt x="354" y="1827"/>
                      <a:pt x="437" y="1881"/>
                      <a:pt x="521" y="1881"/>
                    </a:cubicBezTo>
                    <a:cubicBezTo>
                      <a:pt x="605" y="1881"/>
                      <a:pt x="689" y="1827"/>
                      <a:pt x="689" y="1719"/>
                    </a:cubicBezTo>
                    <a:cubicBezTo>
                      <a:pt x="692" y="1167"/>
                      <a:pt x="584" y="621"/>
                      <a:pt x="372" y="112"/>
                    </a:cubicBezTo>
                    <a:cubicBezTo>
                      <a:pt x="340" y="34"/>
                      <a:pt x="271"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1" name="Google Shape;15651;p27"/>
              <p:cNvSpPr/>
              <p:nvPr/>
            </p:nvSpPr>
            <p:spPr>
              <a:xfrm>
                <a:off x="2490075" y="3534325"/>
                <a:ext cx="15400" cy="51200"/>
              </a:xfrm>
              <a:custGeom>
                <a:avLst/>
                <a:gdLst/>
                <a:ahLst/>
                <a:cxnLst/>
                <a:rect l="l" t="t" r="r" b="b"/>
                <a:pathLst>
                  <a:path w="616" h="2048" extrusionOk="0">
                    <a:moveTo>
                      <a:pt x="207" y="0"/>
                    </a:moveTo>
                    <a:cubicBezTo>
                      <a:pt x="110" y="0"/>
                      <a:pt x="1" y="83"/>
                      <a:pt x="20" y="210"/>
                    </a:cubicBezTo>
                    <a:cubicBezTo>
                      <a:pt x="104" y="782"/>
                      <a:pt x="190" y="1354"/>
                      <a:pt x="273" y="1926"/>
                    </a:cubicBezTo>
                    <a:cubicBezTo>
                      <a:pt x="286" y="2011"/>
                      <a:pt x="345" y="2047"/>
                      <a:pt x="409" y="2047"/>
                    </a:cubicBezTo>
                    <a:cubicBezTo>
                      <a:pt x="506" y="2047"/>
                      <a:pt x="615" y="1964"/>
                      <a:pt x="597" y="1837"/>
                    </a:cubicBezTo>
                    <a:cubicBezTo>
                      <a:pt x="511" y="1265"/>
                      <a:pt x="427" y="693"/>
                      <a:pt x="342" y="121"/>
                    </a:cubicBezTo>
                    <a:cubicBezTo>
                      <a:pt x="330" y="37"/>
                      <a:pt x="271"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2" name="Google Shape;15652;p27"/>
              <p:cNvSpPr/>
              <p:nvPr/>
            </p:nvSpPr>
            <p:spPr>
              <a:xfrm>
                <a:off x="2561750" y="3533375"/>
                <a:ext cx="19025" cy="48875"/>
              </a:xfrm>
              <a:custGeom>
                <a:avLst/>
                <a:gdLst/>
                <a:ahLst/>
                <a:cxnLst/>
                <a:rect l="l" t="t" r="r" b="b"/>
                <a:pathLst>
                  <a:path w="761" h="1955" extrusionOk="0">
                    <a:moveTo>
                      <a:pt x="205" y="1"/>
                    </a:moveTo>
                    <a:cubicBezTo>
                      <a:pt x="106" y="1"/>
                      <a:pt x="1" y="83"/>
                      <a:pt x="30" y="210"/>
                    </a:cubicBezTo>
                    <a:lnTo>
                      <a:pt x="408" y="1834"/>
                    </a:lnTo>
                    <a:cubicBezTo>
                      <a:pt x="428" y="1918"/>
                      <a:pt x="491" y="1955"/>
                      <a:pt x="557" y="1955"/>
                    </a:cubicBezTo>
                    <a:cubicBezTo>
                      <a:pt x="655" y="1955"/>
                      <a:pt x="760" y="1872"/>
                      <a:pt x="732" y="1746"/>
                    </a:cubicBezTo>
                    <a:cubicBezTo>
                      <a:pt x="605" y="1204"/>
                      <a:pt x="479" y="661"/>
                      <a:pt x="352" y="120"/>
                    </a:cubicBezTo>
                    <a:cubicBezTo>
                      <a:pt x="333"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3" name="Google Shape;15653;p27"/>
              <p:cNvSpPr/>
              <p:nvPr/>
            </p:nvSpPr>
            <p:spPr>
              <a:xfrm>
                <a:off x="2630325" y="3532425"/>
                <a:ext cx="14875" cy="48650"/>
              </a:xfrm>
              <a:custGeom>
                <a:avLst/>
                <a:gdLst/>
                <a:ahLst/>
                <a:cxnLst/>
                <a:rect l="l" t="t" r="r" b="b"/>
                <a:pathLst>
                  <a:path w="595" h="1946" extrusionOk="0">
                    <a:moveTo>
                      <a:pt x="207" y="1"/>
                    </a:moveTo>
                    <a:cubicBezTo>
                      <a:pt x="110" y="1"/>
                      <a:pt x="1" y="84"/>
                      <a:pt x="19" y="211"/>
                    </a:cubicBezTo>
                    <a:cubicBezTo>
                      <a:pt x="97" y="748"/>
                      <a:pt x="175" y="1287"/>
                      <a:pt x="253" y="1825"/>
                    </a:cubicBezTo>
                    <a:cubicBezTo>
                      <a:pt x="265" y="1909"/>
                      <a:pt x="323" y="1946"/>
                      <a:pt x="387" y="1946"/>
                    </a:cubicBezTo>
                    <a:cubicBezTo>
                      <a:pt x="484" y="1946"/>
                      <a:pt x="594" y="1863"/>
                      <a:pt x="576" y="1735"/>
                    </a:cubicBezTo>
                    <a:cubicBezTo>
                      <a:pt x="498" y="1198"/>
                      <a:pt x="420" y="660"/>
                      <a:pt x="343" y="123"/>
                    </a:cubicBezTo>
                    <a:cubicBezTo>
                      <a:pt x="330" y="38"/>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4" name="Google Shape;15654;p27"/>
              <p:cNvSpPr/>
              <p:nvPr/>
            </p:nvSpPr>
            <p:spPr>
              <a:xfrm>
                <a:off x="2693950" y="3535450"/>
                <a:ext cx="17250" cy="48350"/>
              </a:xfrm>
              <a:custGeom>
                <a:avLst/>
                <a:gdLst/>
                <a:ahLst/>
                <a:cxnLst/>
                <a:rect l="l" t="t" r="r" b="b"/>
                <a:pathLst>
                  <a:path w="690" h="1934" extrusionOk="0">
                    <a:moveTo>
                      <a:pt x="167" y="1"/>
                    </a:moveTo>
                    <a:cubicBezTo>
                      <a:pt x="83" y="1"/>
                      <a:pt x="0" y="54"/>
                      <a:pt x="2" y="162"/>
                    </a:cubicBezTo>
                    <a:lnTo>
                      <a:pt x="2" y="163"/>
                    </a:lnTo>
                    <a:cubicBezTo>
                      <a:pt x="8" y="731"/>
                      <a:pt x="115" y="1292"/>
                      <a:pt x="321" y="1821"/>
                    </a:cubicBezTo>
                    <a:cubicBezTo>
                      <a:pt x="351" y="1900"/>
                      <a:pt x="420" y="1934"/>
                      <a:pt x="487" y="1934"/>
                    </a:cubicBezTo>
                    <a:cubicBezTo>
                      <a:pt x="590" y="1934"/>
                      <a:pt x="689" y="1855"/>
                      <a:pt x="642" y="1733"/>
                    </a:cubicBezTo>
                    <a:cubicBezTo>
                      <a:pt x="447" y="1231"/>
                      <a:pt x="343" y="700"/>
                      <a:pt x="336" y="162"/>
                    </a:cubicBezTo>
                    <a:cubicBezTo>
                      <a:pt x="335" y="54"/>
                      <a:pt x="251" y="1"/>
                      <a:pt x="1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5" name="Google Shape;15655;p27"/>
              <p:cNvSpPr/>
              <p:nvPr/>
            </p:nvSpPr>
            <p:spPr>
              <a:xfrm>
                <a:off x="2766275" y="3536500"/>
                <a:ext cx="16150" cy="48900"/>
              </a:xfrm>
              <a:custGeom>
                <a:avLst/>
                <a:gdLst/>
                <a:ahLst/>
                <a:cxnLst/>
                <a:rect l="l" t="t" r="r" b="b"/>
                <a:pathLst>
                  <a:path w="646" h="1956" extrusionOk="0">
                    <a:moveTo>
                      <a:pt x="205" y="0"/>
                    </a:moveTo>
                    <a:cubicBezTo>
                      <a:pt x="108" y="0"/>
                      <a:pt x="0" y="83"/>
                      <a:pt x="22" y="210"/>
                    </a:cubicBezTo>
                    <a:cubicBezTo>
                      <a:pt x="115" y="751"/>
                      <a:pt x="208" y="1293"/>
                      <a:pt x="301" y="1834"/>
                    </a:cubicBezTo>
                    <a:cubicBezTo>
                      <a:pt x="316" y="1919"/>
                      <a:pt x="376" y="1955"/>
                      <a:pt x="440" y="1955"/>
                    </a:cubicBezTo>
                    <a:cubicBezTo>
                      <a:pt x="538" y="1955"/>
                      <a:pt x="645" y="1872"/>
                      <a:pt x="623" y="1746"/>
                    </a:cubicBezTo>
                    <a:cubicBezTo>
                      <a:pt x="530" y="1204"/>
                      <a:pt x="437" y="663"/>
                      <a:pt x="344" y="121"/>
                    </a:cubicBezTo>
                    <a:cubicBezTo>
                      <a:pt x="330" y="37"/>
                      <a:pt x="270"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6" name="Google Shape;15656;p27"/>
              <p:cNvSpPr/>
              <p:nvPr/>
            </p:nvSpPr>
            <p:spPr>
              <a:xfrm>
                <a:off x="2840275" y="3529375"/>
                <a:ext cx="14925" cy="55425"/>
              </a:xfrm>
              <a:custGeom>
                <a:avLst/>
                <a:gdLst/>
                <a:ahLst/>
                <a:cxnLst/>
                <a:rect l="l" t="t" r="r" b="b"/>
                <a:pathLst>
                  <a:path w="597" h="2217" extrusionOk="0">
                    <a:moveTo>
                      <a:pt x="267" y="1"/>
                    </a:moveTo>
                    <a:cubicBezTo>
                      <a:pt x="183" y="1"/>
                      <a:pt x="92" y="54"/>
                      <a:pt x="80" y="159"/>
                    </a:cubicBezTo>
                    <a:lnTo>
                      <a:pt x="80" y="161"/>
                    </a:lnTo>
                    <a:cubicBezTo>
                      <a:pt x="0" y="811"/>
                      <a:pt x="54" y="1470"/>
                      <a:pt x="238" y="2098"/>
                    </a:cubicBezTo>
                    <a:cubicBezTo>
                      <a:pt x="262" y="2181"/>
                      <a:pt x="327" y="2216"/>
                      <a:pt x="394" y="2216"/>
                    </a:cubicBezTo>
                    <a:cubicBezTo>
                      <a:pt x="494" y="2216"/>
                      <a:pt x="597" y="2134"/>
                      <a:pt x="560" y="2010"/>
                    </a:cubicBezTo>
                    <a:cubicBezTo>
                      <a:pt x="386" y="1409"/>
                      <a:pt x="337" y="780"/>
                      <a:pt x="415" y="159"/>
                    </a:cubicBezTo>
                    <a:cubicBezTo>
                      <a:pt x="427" y="53"/>
                      <a:pt x="350" y="1"/>
                      <a:pt x="2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7" name="Google Shape;15657;p27"/>
              <p:cNvSpPr/>
              <p:nvPr/>
            </p:nvSpPr>
            <p:spPr>
              <a:xfrm>
                <a:off x="2271100" y="3425425"/>
                <a:ext cx="69050" cy="9975"/>
              </a:xfrm>
              <a:custGeom>
                <a:avLst/>
                <a:gdLst/>
                <a:ahLst/>
                <a:cxnLst/>
                <a:rect l="l" t="t" r="r" b="b"/>
                <a:pathLst>
                  <a:path w="2762" h="399" extrusionOk="0">
                    <a:moveTo>
                      <a:pt x="2551" y="0"/>
                    </a:moveTo>
                    <a:cubicBezTo>
                      <a:pt x="2549" y="0"/>
                      <a:pt x="2547" y="0"/>
                      <a:pt x="2545" y="0"/>
                    </a:cubicBezTo>
                    <a:lnTo>
                      <a:pt x="216" y="64"/>
                    </a:lnTo>
                    <a:cubicBezTo>
                      <a:pt x="2" y="69"/>
                      <a:pt x="0" y="399"/>
                      <a:pt x="210" y="399"/>
                    </a:cubicBezTo>
                    <a:cubicBezTo>
                      <a:pt x="212" y="399"/>
                      <a:pt x="214" y="399"/>
                      <a:pt x="216" y="398"/>
                    </a:cubicBezTo>
                    <a:lnTo>
                      <a:pt x="2545" y="334"/>
                    </a:lnTo>
                    <a:cubicBezTo>
                      <a:pt x="2758" y="328"/>
                      <a:pt x="2761" y="0"/>
                      <a:pt x="25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8" name="Google Shape;15658;p27"/>
              <p:cNvSpPr/>
              <p:nvPr/>
            </p:nvSpPr>
            <p:spPr>
              <a:xfrm>
                <a:off x="2274550" y="3492850"/>
                <a:ext cx="60850" cy="10950"/>
              </a:xfrm>
              <a:custGeom>
                <a:avLst/>
                <a:gdLst/>
                <a:ahLst/>
                <a:cxnLst/>
                <a:rect l="l" t="t" r="r" b="b"/>
                <a:pathLst>
                  <a:path w="2434" h="438" extrusionOk="0">
                    <a:moveTo>
                      <a:pt x="2177" y="0"/>
                    </a:moveTo>
                    <a:cubicBezTo>
                      <a:pt x="2167" y="0"/>
                      <a:pt x="2156" y="1"/>
                      <a:pt x="2144" y="3"/>
                    </a:cubicBezTo>
                    <a:cubicBezTo>
                      <a:pt x="1750" y="70"/>
                      <a:pt x="1350" y="104"/>
                      <a:pt x="950" y="104"/>
                    </a:cubicBezTo>
                    <a:cubicBezTo>
                      <a:pt x="705" y="104"/>
                      <a:pt x="459" y="91"/>
                      <a:pt x="215" y="66"/>
                    </a:cubicBezTo>
                    <a:cubicBezTo>
                      <a:pt x="208" y="65"/>
                      <a:pt x="202" y="65"/>
                      <a:pt x="196" y="65"/>
                    </a:cubicBezTo>
                    <a:cubicBezTo>
                      <a:pt x="0" y="65"/>
                      <a:pt x="8" y="379"/>
                      <a:pt x="215" y="400"/>
                    </a:cubicBezTo>
                    <a:cubicBezTo>
                      <a:pt x="461" y="425"/>
                      <a:pt x="708" y="437"/>
                      <a:pt x="955" y="437"/>
                    </a:cubicBezTo>
                    <a:cubicBezTo>
                      <a:pt x="1383" y="437"/>
                      <a:pt x="1810" y="400"/>
                      <a:pt x="2233" y="327"/>
                    </a:cubicBezTo>
                    <a:cubicBezTo>
                      <a:pt x="2434" y="292"/>
                      <a:pt x="2364" y="0"/>
                      <a:pt x="21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9" name="Google Shape;15659;p27"/>
              <p:cNvSpPr/>
              <p:nvPr/>
            </p:nvSpPr>
            <p:spPr>
              <a:xfrm>
                <a:off x="2354550" y="3367900"/>
                <a:ext cx="21700" cy="22350"/>
              </a:xfrm>
              <a:custGeom>
                <a:avLst/>
                <a:gdLst/>
                <a:ahLst/>
                <a:cxnLst/>
                <a:rect l="l" t="t" r="r" b="b"/>
                <a:pathLst>
                  <a:path w="868" h="894" extrusionOk="0">
                    <a:moveTo>
                      <a:pt x="542" y="0"/>
                    </a:moveTo>
                    <a:cubicBezTo>
                      <a:pt x="422" y="0"/>
                      <a:pt x="303" y="66"/>
                      <a:pt x="248" y="174"/>
                    </a:cubicBezTo>
                    <a:lnTo>
                      <a:pt x="248" y="174"/>
                    </a:lnTo>
                    <a:cubicBezTo>
                      <a:pt x="217" y="182"/>
                      <a:pt x="188" y="195"/>
                      <a:pt x="160" y="212"/>
                    </a:cubicBezTo>
                    <a:cubicBezTo>
                      <a:pt x="34" y="292"/>
                      <a:pt x="1" y="445"/>
                      <a:pt x="38" y="581"/>
                    </a:cubicBezTo>
                    <a:lnTo>
                      <a:pt x="38" y="581"/>
                    </a:lnTo>
                    <a:cubicBezTo>
                      <a:pt x="37" y="628"/>
                      <a:pt x="40" y="674"/>
                      <a:pt x="46" y="718"/>
                    </a:cubicBezTo>
                    <a:cubicBezTo>
                      <a:pt x="55" y="791"/>
                      <a:pt x="92" y="860"/>
                      <a:pt x="168" y="880"/>
                    </a:cubicBezTo>
                    <a:cubicBezTo>
                      <a:pt x="205" y="889"/>
                      <a:pt x="242" y="893"/>
                      <a:pt x="280" y="893"/>
                    </a:cubicBezTo>
                    <a:cubicBezTo>
                      <a:pt x="323" y="893"/>
                      <a:pt x="367" y="887"/>
                      <a:pt x="408" y="875"/>
                    </a:cubicBezTo>
                    <a:lnTo>
                      <a:pt x="408" y="875"/>
                    </a:lnTo>
                    <a:cubicBezTo>
                      <a:pt x="427" y="877"/>
                      <a:pt x="445" y="878"/>
                      <a:pt x="464" y="878"/>
                    </a:cubicBezTo>
                    <a:cubicBezTo>
                      <a:pt x="657" y="878"/>
                      <a:pt x="838" y="765"/>
                      <a:pt x="821" y="529"/>
                    </a:cubicBezTo>
                    <a:cubicBezTo>
                      <a:pt x="817" y="480"/>
                      <a:pt x="802" y="432"/>
                      <a:pt x="779" y="388"/>
                    </a:cubicBezTo>
                    <a:lnTo>
                      <a:pt x="779" y="388"/>
                    </a:lnTo>
                    <a:cubicBezTo>
                      <a:pt x="867" y="237"/>
                      <a:pt x="808" y="61"/>
                      <a:pt x="627" y="12"/>
                    </a:cubicBezTo>
                    <a:cubicBezTo>
                      <a:pt x="599" y="4"/>
                      <a:pt x="571" y="0"/>
                      <a:pt x="5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0" name="Google Shape;15660;p27"/>
              <p:cNvSpPr/>
              <p:nvPr/>
            </p:nvSpPr>
            <p:spPr>
              <a:xfrm>
                <a:off x="2419525" y="3475900"/>
                <a:ext cx="25350" cy="22025"/>
              </a:xfrm>
              <a:custGeom>
                <a:avLst/>
                <a:gdLst/>
                <a:ahLst/>
                <a:cxnLst/>
                <a:rect l="l" t="t" r="r" b="b"/>
                <a:pathLst>
                  <a:path w="1014" h="881" extrusionOk="0">
                    <a:moveTo>
                      <a:pt x="514" y="1"/>
                    </a:moveTo>
                    <a:cubicBezTo>
                      <a:pt x="362" y="1"/>
                      <a:pt x="205" y="85"/>
                      <a:pt x="118" y="234"/>
                    </a:cubicBezTo>
                    <a:cubicBezTo>
                      <a:pt x="37" y="370"/>
                      <a:pt x="0" y="588"/>
                      <a:pt x="124" y="709"/>
                    </a:cubicBezTo>
                    <a:cubicBezTo>
                      <a:pt x="184" y="767"/>
                      <a:pt x="262" y="809"/>
                      <a:pt x="344" y="829"/>
                    </a:cubicBezTo>
                    <a:lnTo>
                      <a:pt x="344" y="829"/>
                    </a:lnTo>
                    <a:cubicBezTo>
                      <a:pt x="403" y="863"/>
                      <a:pt x="469" y="880"/>
                      <a:pt x="538" y="880"/>
                    </a:cubicBezTo>
                    <a:cubicBezTo>
                      <a:pt x="603" y="880"/>
                      <a:pt x="670" y="864"/>
                      <a:pt x="731" y="832"/>
                    </a:cubicBezTo>
                    <a:cubicBezTo>
                      <a:pt x="919" y="733"/>
                      <a:pt x="1013" y="500"/>
                      <a:pt x="906" y="305"/>
                    </a:cubicBezTo>
                    <a:cubicBezTo>
                      <a:pt x="898" y="290"/>
                      <a:pt x="889" y="275"/>
                      <a:pt x="880" y="262"/>
                    </a:cubicBezTo>
                    <a:lnTo>
                      <a:pt x="880" y="262"/>
                    </a:lnTo>
                    <a:cubicBezTo>
                      <a:pt x="873" y="245"/>
                      <a:pt x="866" y="229"/>
                      <a:pt x="858" y="213"/>
                    </a:cubicBezTo>
                    <a:cubicBezTo>
                      <a:pt x="780" y="67"/>
                      <a:pt x="649" y="1"/>
                      <a:pt x="5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1" name="Google Shape;15661;p27"/>
              <p:cNvSpPr/>
              <p:nvPr/>
            </p:nvSpPr>
            <p:spPr>
              <a:xfrm>
                <a:off x="2480375" y="3217825"/>
                <a:ext cx="25775" cy="24150"/>
              </a:xfrm>
              <a:custGeom>
                <a:avLst/>
                <a:gdLst/>
                <a:ahLst/>
                <a:cxnLst/>
                <a:rect l="l" t="t" r="r" b="b"/>
                <a:pathLst>
                  <a:path w="1031" h="966" extrusionOk="0">
                    <a:moveTo>
                      <a:pt x="533" y="0"/>
                    </a:moveTo>
                    <a:cubicBezTo>
                      <a:pt x="481" y="0"/>
                      <a:pt x="428" y="9"/>
                      <a:pt x="378" y="27"/>
                    </a:cubicBezTo>
                    <a:cubicBezTo>
                      <a:pt x="92" y="131"/>
                      <a:pt x="1" y="464"/>
                      <a:pt x="179" y="706"/>
                    </a:cubicBezTo>
                    <a:cubicBezTo>
                      <a:pt x="200" y="734"/>
                      <a:pt x="224" y="761"/>
                      <a:pt x="251" y="786"/>
                    </a:cubicBezTo>
                    <a:lnTo>
                      <a:pt x="251" y="786"/>
                    </a:lnTo>
                    <a:cubicBezTo>
                      <a:pt x="322" y="879"/>
                      <a:pt x="433" y="946"/>
                      <a:pt x="558" y="963"/>
                    </a:cubicBezTo>
                    <a:cubicBezTo>
                      <a:pt x="575" y="965"/>
                      <a:pt x="593" y="966"/>
                      <a:pt x="609" y="966"/>
                    </a:cubicBezTo>
                    <a:cubicBezTo>
                      <a:pt x="865" y="966"/>
                      <a:pt x="1030" y="710"/>
                      <a:pt x="936" y="466"/>
                    </a:cubicBezTo>
                    <a:lnTo>
                      <a:pt x="936" y="466"/>
                    </a:lnTo>
                    <a:cubicBezTo>
                      <a:pt x="942" y="435"/>
                      <a:pt x="945" y="403"/>
                      <a:pt x="944" y="371"/>
                    </a:cubicBezTo>
                    <a:cubicBezTo>
                      <a:pt x="944" y="368"/>
                      <a:pt x="943" y="365"/>
                      <a:pt x="943" y="363"/>
                    </a:cubicBezTo>
                    <a:lnTo>
                      <a:pt x="943" y="363"/>
                    </a:lnTo>
                    <a:cubicBezTo>
                      <a:pt x="1003" y="277"/>
                      <a:pt x="990" y="136"/>
                      <a:pt x="858" y="102"/>
                    </a:cubicBezTo>
                    <a:lnTo>
                      <a:pt x="858" y="102"/>
                    </a:lnTo>
                    <a:lnTo>
                      <a:pt x="858" y="104"/>
                    </a:lnTo>
                    <a:cubicBezTo>
                      <a:pt x="841" y="99"/>
                      <a:pt x="823" y="96"/>
                      <a:pt x="805" y="93"/>
                    </a:cubicBezTo>
                    <a:lnTo>
                      <a:pt x="805" y="93"/>
                    </a:lnTo>
                    <a:cubicBezTo>
                      <a:pt x="731" y="33"/>
                      <a:pt x="633" y="0"/>
                      <a:pt x="5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2" name="Google Shape;15662;p27"/>
              <p:cNvSpPr/>
              <p:nvPr/>
            </p:nvSpPr>
            <p:spPr>
              <a:xfrm>
                <a:off x="2564175" y="3298350"/>
                <a:ext cx="25775" cy="24875"/>
              </a:xfrm>
              <a:custGeom>
                <a:avLst/>
                <a:gdLst/>
                <a:ahLst/>
                <a:cxnLst/>
                <a:rect l="l" t="t" r="r" b="b"/>
                <a:pathLst>
                  <a:path w="1031" h="995" extrusionOk="0">
                    <a:moveTo>
                      <a:pt x="590" y="510"/>
                    </a:moveTo>
                    <a:cubicBezTo>
                      <a:pt x="597" y="514"/>
                      <a:pt x="601" y="518"/>
                      <a:pt x="605" y="522"/>
                    </a:cubicBezTo>
                    <a:lnTo>
                      <a:pt x="605" y="522"/>
                    </a:lnTo>
                    <a:cubicBezTo>
                      <a:pt x="597" y="520"/>
                      <a:pt x="590" y="517"/>
                      <a:pt x="583" y="513"/>
                    </a:cubicBezTo>
                    <a:lnTo>
                      <a:pt x="583" y="513"/>
                    </a:lnTo>
                    <a:cubicBezTo>
                      <a:pt x="585" y="512"/>
                      <a:pt x="587" y="511"/>
                      <a:pt x="589" y="510"/>
                    </a:cubicBezTo>
                    <a:cubicBezTo>
                      <a:pt x="589" y="510"/>
                      <a:pt x="590" y="510"/>
                      <a:pt x="590" y="510"/>
                    </a:cubicBezTo>
                    <a:close/>
                    <a:moveTo>
                      <a:pt x="529" y="1"/>
                    </a:moveTo>
                    <a:cubicBezTo>
                      <a:pt x="464" y="1"/>
                      <a:pt x="398" y="17"/>
                      <a:pt x="334" y="53"/>
                    </a:cubicBezTo>
                    <a:cubicBezTo>
                      <a:pt x="104" y="181"/>
                      <a:pt x="0" y="507"/>
                      <a:pt x="131" y="741"/>
                    </a:cubicBezTo>
                    <a:cubicBezTo>
                      <a:pt x="219" y="898"/>
                      <a:pt x="398" y="995"/>
                      <a:pt x="574" y="995"/>
                    </a:cubicBezTo>
                    <a:cubicBezTo>
                      <a:pt x="684" y="995"/>
                      <a:pt x="792" y="957"/>
                      <a:pt x="876" y="873"/>
                    </a:cubicBezTo>
                    <a:cubicBezTo>
                      <a:pt x="996" y="753"/>
                      <a:pt x="1030" y="564"/>
                      <a:pt x="977" y="411"/>
                    </a:cubicBezTo>
                    <a:lnTo>
                      <a:pt x="977" y="411"/>
                    </a:lnTo>
                    <a:cubicBezTo>
                      <a:pt x="974" y="385"/>
                      <a:pt x="968" y="359"/>
                      <a:pt x="960" y="333"/>
                    </a:cubicBezTo>
                    <a:cubicBezTo>
                      <a:pt x="898" y="141"/>
                      <a:pt x="720" y="1"/>
                      <a:pt x="5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3" name="Google Shape;15663;p27"/>
              <p:cNvSpPr/>
              <p:nvPr/>
            </p:nvSpPr>
            <p:spPr>
              <a:xfrm>
                <a:off x="2619050" y="3165000"/>
                <a:ext cx="26400" cy="22000"/>
              </a:xfrm>
              <a:custGeom>
                <a:avLst/>
                <a:gdLst/>
                <a:ahLst/>
                <a:cxnLst/>
                <a:rect l="l" t="t" r="r" b="b"/>
                <a:pathLst>
                  <a:path w="1056" h="880" extrusionOk="0">
                    <a:moveTo>
                      <a:pt x="582" y="340"/>
                    </a:moveTo>
                    <a:cubicBezTo>
                      <a:pt x="627" y="340"/>
                      <a:pt x="673" y="379"/>
                      <a:pt x="652" y="461"/>
                    </a:cubicBezTo>
                    <a:cubicBezTo>
                      <a:pt x="635" y="520"/>
                      <a:pt x="587" y="547"/>
                      <a:pt x="528" y="547"/>
                    </a:cubicBezTo>
                    <a:cubicBezTo>
                      <a:pt x="522" y="547"/>
                      <a:pt x="516" y="547"/>
                      <a:pt x="510" y="546"/>
                    </a:cubicBezTo>
                    <a:cubicBezTo>
                      <a:pt x="504" y="546"/>
                      <a:pt x="497" y="545"/>
                      <a:pt x="491" y="544"/>
                    </a:cubicBezTo>
                    <a:lnTo>
                      <a:pt x="491" y="544"/>
                    </a:lnTo>
                    <a:cubicBezTo>
                      <a:pt x="505" y="527"/>
                      <a:pt x="516" y="505"/>
                      <a:pt x="522" y="479"/>
                    </a:cubicBezTo>
                    <a:cubicBezTo>
                      <a:pt x="532" y="439"/>
                      <a:pt x="532" y="401"/>
                      <a:pt x="524" y="366"/>
                    </a:cubicBezTo>
                    <a:lnTo>
                      <a:pt x="524" y="366"/>
                    </a:lnTo>
                    <a:cubicBezTo>
                      <a:pt x="539" y="349"/>
                      <a:pt x="560" y="340"/>
                      <a:pt x="582" y="340"/>
                    </a:cubicBezTo>
                    <a:close/>
                    <a:moveTo>
                      <a:pt x="600" y="0"/>
                    </a:moveTo>
                    <a:cubicBezTo>
                      <a:pt x="460" y="0"/>
                      <a:pt x="319" y="72"/>
                      <a:pt x="239" y="186"/>
                    </a:cubicBezTo>
                    <a:lnTo>
                      <a:pt x="239" y="186"/>
                    </a:lnTo>
                    <a:cubicBezTo>
                      <a:pt x="66" y="212"/>
                      <a:pt x="0" y="406"/>
                      <a:pt x="51" y="562"/>
                    </a:cubicBezTo>
                    <a:cubicBezTo>
                      <a:pt x="117" y="763"/>
                      <a:pt x="326" y="879"/>
                      <a:pt x="531" y="879"/>
                    </a:cubicBezTo>
                    <a:cubicBezTo>
                      <a:pt x="628" y="879"/>
                      <a:pt x="725" y="853"/>
                      <a:pt x="804" y="797"/>
                    </a:cubicBezTo>
                    <a:cubicBezTo>
                      <a:pt x="1042" y="627"/>
                      <a:pt x="1056" y="232"/>
                      <a:pt x="809" y="63"/>
                    </a:cubicBezTo>
                    <a:cubicBezTo>
                      <a:pt x="745" y="20"/>
                      <a:pt x="673" y="0"/>
                      <a:pt x="6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4" name="Google Shape;15664;p27"/>
              <p:cNvSpPr/>
              <p:nvPr/>
            </p:nvSpPr>
            <p:spPr>
              <a:xfrm>
                <a:off x="2755650" y="3429375"/>
                <a:ext cx="17625" cy="17225"/>
              </a:xfrm>
              <a:custGeom>
                <a:avLst/>
                <a:gdLst/>
                <a:ahLst/>
                <a:cxnLst/>
                <a:rect l="l" t="t" r="r" b="b"/>
                <a:pathLst>
                  <a:path w="705" h="689" extrusionOk="0">
                    <a:moveTo>
                      <a:pt x="350" y="0"/>
                    </a:moveTo>
                    <a:cubicBezTo>
                      <a:pt x="328" y="0"/>
                      <a:pt x="305" y="4"/>
                      <a:pt x="283" y="13"/>
                    </a:cubicBezTo>
                    <a:cubicBezTo>
                      <a:pt x="268" y="19"/>
                      <a:pt x="254" y="26"/>
                      <a:pt x="240" y="34"/>
                    </a:cubicBezTo>
                    <a:lnTo>
                      <a:pt x="240" y="34"/>
                    </a:lnTo>
                    <a:cubicBezTo>
                      <a:pt x="240" y="34"/>
                      <a:pt x="239" y="35"/>
                      <a:pt x="238" y="35"/>
                    </a:cubicBezTo>
                    <a:cubicBezTo>
                      <a:pt x="104" y="41"/>
                      <a:pt x="28" y="181"/>
                      <a:pt x="16" y="300"/>
                    </a:cubicBezTo>
                    <a:cubicBezTo>
                      <a:pt x="0" y="416"/>
                      <a:pt x="45" y="532"/>
                      <a:pt x="131" y="610"/>
                    </a:cubicBezTo>
                    <a:cubicBezTo>
                      <a:pt x="190" y="662"/>
                      <a:pt x="274" y="688"/>
                      <a:pt x="358" y="688"/>
                    </a:cubicBezTo>
                    <a:cubicBezTo>
                      <a:pt x="513" y="688"/>
                      <a:pt x="673" y="603"/>
                      <a:pt x="694" y="442"/>
                    </a:cubicBezTo>
                    <a:cubicBezTo>
                      <a:pt x="705" y="368"/>
                      <a:pt x="670" y="295"/>
                      <a:pt x="619" y="238"/>
                    </a:cubicBezTo>
                    <a:lnTo>
                      <a:pt x="619" y="238"/>
                    </a:lnTo>
                    <a:cubicBezTo>
                      <a:pt x="614" y="207"/>
                      <a:pt x="600" y="178"/>
                      <a:pt x="575" y="153"/>
                    </a:cubicBezTo>
                    <a:lnTo>
                      <a:pt x="575" y="153"/>
                    </a:lnTo>
                    <a:cubicBezTo>
                      <a:pt x="530" y="71"/>
                      <a:pt x="443" y="0"/>
                      <a:pt x="3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5" name="Google Shape;15665;p27"/>
              <p:cNvSpPr/>
              <p:nvPr/>
            </p:nvSpPr>
            <p:spPr>
              <a:xfrm>
                <a:off x="2829500" y="3318150"/>
                <a:ext cx="17275" cy="19225"/>
              </a:xfrm>
              <a:custGeom>
                <a:avLst/>
                <a:gdLst/>
                <a:ahLst/>
                <a:cxnLst/>
                <a:rect l="l" t="t" r="r" b="b"/>
                <a:pathLst>
                  <a:path w="691" h="769" extrusionOk="0">
                    <a:moveTo>
                      <a:pt x="343" y="0"/>
                    </a:moveTo>
                    <a:cubicBezTo>
                      <a:pt x="332" y="0"/>
                      <a:pt x="321" y="1"/>
                      <a:pt x="309" y="3"/>
                    </a:cubicBezTo>
                    <a:lnTo>
                      <a:pt x="309" y="2"/>
                    </a:lnTo>
                    <a:cubicBezTo>
                      <a:pt x="239" y="14"/>
                      <a:pt x="177" y="52"/>
                      <a:pt x="133" y="102"/>
                    </a:cubicBezTo>
                    <a:lnTo>
                      <a:pt x="133" y="102"/>
                    </a:lnTo>
                    <a:cubicBezTo>
                      <a:pt x="106" y="123"/>
                      <a:pt x="82" y="149"/>
                      <a:pt x="62" y="180"/>
                    </a:cubicBezTo>
                    <a:cubicBezTo>
                      <a:pt x="11" y="258"/>
                      <a:pt x="1" y="347"/>
                      <a:pt x="19" y="430"/>
                    </a:cubicBezTo>
                    <a:lnTo>
                      <a:pt x="19" y="430"/>
                    </a:lnTo>
                    <a:cubicBezTo>
                      <a:pt x="5" y="539"/>
                      <a:pt x="44" y="650"/>
                      <a:pt x="151" y="717"/>
                    </a:cubicBezTo>
                    <a:cubicBezTo>
                      <a:pt x="205" y="752"/>
                      <a:pt x="269" y="769"/>
                      <a:pt x="333" y="769"/>
                    </a:cubicBezTo>
                    <a:cubicBezTo>
                      <a:pt x="468" y="769"/>
                      <a:pt x="604" y="694"/>
                      <a:pt x="646" y="557"/>
                    </a:cubicBezTo>
                    <a:cubicBezTo>
                      <a:pt x="666" y="493"/>
                      <a:pt x="665" y="431"/>
                      <a:pt x="649" y="375"/>
                    </a:cubicBezTo>
                    <a:lnTo>
                      <a:pt x="649" y="375"/>
                    </a:lnTo>
                    <a:cubicBezTo>
                      <a:pt x="652" y="371"/>
                      <a:pt x="655" y="366"/>
                      <a:pt x="658" y="362"/>
                    </a:cubicBezTo>
                    <a:cubicBezTo>
                      <a:pt x="691" y="310"/>
                      <a:pt x="691" y="246"/>
                      <a:pt x="658" y="194"/>
                    </a:cubicBezTo>
                    <a:cubicBezTo>
                      <a:pt x="610" y="123"/>
                      <a:pt x="539" y="74"/>
                      <a:pt x="461" y="49"/>
                    </a:cubicBezTo>
                    <a:lnTo>
                      <a:pt x="461" y="49"/>
                    </a:lnTo>
                    <a:cubicBezTo>
                      <a:pt x="432" y="20"/>
                      <a:pt x="391" y="0"/>
                      <a:pt x="3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6" name="Google Shape;15666;p27"/>
              <p:cNvSpPr/>
              <p:nvPr/>
            </p:nvSpPr>
            <p:spPr>
              <a:xfrm>
                <a:off x="1907700" y="3174300"/>
                <a:ext cx="933075" cy="771550"/>
              </a:xfrm>
              <a:custGeom>
                <a:avLst/>
                <a:gdLst/>
                <a:ahLst/>
                <a:cxnLst/>
                <a:rect l="l" t="t" r="r" b="b"/>
                <a:pathLst>
                  <a:path w="37323" h="30862" extrusionOk="0">
                    <a:moveTo>
                      <a:pt x="29030" y="1"/>
                    </a:moveTo>
                    <a:cubicBezTo>
                      <a:pt x="28059" y="1"/>
                      <a:pt x="27646" y="906"/>
                      <a:pt x="27545" y="1796"/>
                    </a:cubicBezTo>
                    <a:cubicBezTo>
                      <a:pt x="27455" y="2588"/>
                      <a:pt x="27824" y="5444"/>
                      <a:pt x="26586" y="5444"/>
                    </a:cubicBezTo>
                    <a:cubicBezTo>
                      <a:pt x="26456" y="5444"/>
                      <a:pt x="26307" y="5412"/>
                      <a:pt x="26139" y="5343"/>
                    </a:cubicBezTo>
                    <a:cubicBezTo>
                      <a:pt x="25178" y="4947"/>
                      <a:pt x="25436" y="3874"/>
                      <a:pt x="25117" y="3054"/>
                    </a:cubicBezTo>
                    <a:cubicBezTo>
                      <a:pt x="24865" y="2409"/>
                      <a:pt x="24319" y="2020"/>
                      <a:pt x="23724" y="2020"/>
                    </a:cubicBezTo>
                    <a:cubicBezTo>
                      <a:pt x="23433" y="2020"/>
                      <a:pt x="23131" y="2113"/>
                      <a:pt x="22845" y="2315"/>
                    </a:cubicBezTo>
                    <a:cubicBezTo>
                      <a:pt x="21572" y="3215"/>
                      <a:pt x="21845" y="5559"/>
                      <a:pt x="21915" y="6871"/>
                    </a:cubicBezTo>
                    <a:cubicBezTo>
                      <a:pt x="21974" y="7968"/>
                      <a:pt x="22092" y="9065"/>
                      <a:pt x="22069" y="10164"/>
                    </a:cubicBezTo>
                    <a:cubicBezTo>
                      <a:pt x="22063" y="10439"/>
                      <a:pt x="22051" y="10713"/>
                      <a:pt x="22025" y="10987"/>
                    </a:cubicBezTo>
                    <a:cubicBezTo>
                      <a:pt x="21962" y="11647"/>
                      <a:pt x="21984" y="11714"/>
                      <a:pt x="21418" y="12144"/>
                    </a:cubicBezTo>
                    <a:cubicBezTo>
                      <a:pt x="21134" y="12360"/>
                      <a:pt x="20946" y="12475"/>
                      <a:pt x="20794" y="12475"/>
                    </a:cubicBezTo>
                    <a:cubicBezTo>
                      <a:pt x="20599" y="12475"/>
                      <a:pt x="20466" y="12284"/>
                      <a:pt x="20269" y="11873"/>
                    </a:cubicBezTo>
                    <a:cubicBezTo>
                      <a:pt x="20060" y="11433"/>
                      <a:pt x="20054" y="11246"/>
                      <a:pt x="20011" y="10807"/>
                    </a:cubicBezTo>
                    <a:cubicBezTo>
                      <a:pt x="19929" y="9972"/>
                      <a:pt x="19631" y="8413"/>
                      <a:pt x="18650" y="8152"/>
                    </a:cubicBezTo>
                    <a:cubicBezTo>
                      <a:pt x="18555" y="8127"/>
                      <a:pt x="18465" y="8115"/>
                      <a:pt x="18380" y="8115"/>
                    </a:cubicBezTo>
                    <a:cubicBezTo>
                      <a:pt x="17640" y="8115"/>
                      <a:pt x="17307" y="9021"/>
                      <a:pt x="17142" y="9650"/>
                    </a:cubicBezTo>
                    <a:cubicBezTo>
                      <a:pt x="16713" y="11282"/>
                      <a:pt x="16404" y="12959"/>
                      <a:pt x="15995" y="14599"/>
                    </a:cubicBezTo>
                    <a:cubicBezTo>
                      <a:pt x="15710" y="15743"/>
                      <a:pt x="15424" y="16887"/>
                      <a:pt x="15136" y="18029"/>
                    </a:cubicBezTo>
                    <a:cubicBezTo>
                      <a:pt x="14936" y="18819"/>
                      <a:pt x="14852" y="20223"/>
                      <a:pt x="14321" y="20892"/>
                    </a:cubicBezTo>
                    <a:cubicBezTo>
                      <a:pt x="14171" y="21081"/>
                      <a:pt x="14245" y="21116"/>
                      <a:pt x="14174" y="21116"/>
                    </a:cubicBezTo>
                    <a:cubicBezTo>
                      <a:pt x="14132" y="21116"/>
                      <a:pt x="14038" y="21104"/>
                      <a:pt x="13815" y="21104"/>
                    </a:cubicBezTo>
                    <a:cubicBezTo>
                      <a:pt x="13765" y="21104"/>
                      <a:pt x="13709" y="21105"/>
                      <a:pt x="13646" y="21106"/>
                    </a:cubicBezTo>
                    <a:cubicBezTo>
                      <a:pt x="13556" y="21108"/>
                      <a:pt x="13479" y="21110"/>
                      <a:pt x="13413" y="21110"/>
                    </a:cubicBezTo>
                    <a:cubicBezTo>
                      <a:pt x="12941" y="21110"/>
                      <a:pt x="13012" y="21021"/>
                      <a:pt x="12846" y="20458"/>
                    </a:cubicBezTo>
                    <a:cubicBezTo>
                      <a:pt x="12735" y="20081"/>
                      <a:pt x="12695" y="19758"/>
                      <a:pt x="12460" y="19430"/>
                    </a:cubicBezTo>
                    <a:cubicBezTo>
                      <a:pt x="12201" y="19064"/>
                      <a:pt x="11798" y="18823"/>
                      <a:pt x="11351" y="18771"/>
                    </a:cubicBezTo>
                    <a:cubicBezTo>
                      <a:pt x="11278" y="18762"/>
                      <a:pt x="11207" y="18758"/>
                      <a:pt x="11139" y="18758"/>
                    </a:cubicBezTo>
                    <a:cubicBezTo>
                      <a:pt x="10081" y="18758"/>
                      <a:pt x="9546" y="19729"/>
                      <a:pt x="9410" y="20705"/>
                    </a:cubicBezTo>
                    <a:cubicBezTo>
                      <a:pt x="9288" y="21590"/>
                      <a:pt x="9555" y="26950"/>
                      <a:pt x="8248" y="26950"/>
                    </a:cubicBezTo>
                    <a:cubicBezTo>
                      <a:pt x="8212" y="26950"/>
                      <a:pt x="8174" y="26946"/>
                      <a:pt x="8136" y="26938"/>
                    </a:cubicBezTo>
                    <a:cubicBezTo>
                      <a:pt x="7245" y="26744"/>
                      <a:pt x="7120" y="24665"/>
                      <a:pt x="7038" y="23981"/>
                    </a:cubicBezTo>
                    <a:cubicBezTo>
                      <a:pt x="6940" y="23159"/>
                      <a:pt x="7053" y="22081"/>
                      <a:pt x="6687" y="21313"/>
                    </a:cubicBezTo>
                    <a:cubicBezTo>
                      <a:pt x="6461" y="20841"/>
                      <a:pt x="6098" y="20639"/>
                      <a:pt x="5721" y="20639"/>
                    </a:cubicBezTo>
                    <a:cubicBezTo>
                      <a:pt x="5223" y="20639"/>
                      <a:pt x="4703" y="20991"/>
                      <a:pt x="4446" y="21538"/>
                    </a:cubicBezTo>
                    <a:cubicBezTo>
                      <a:pt x="4049" y="22383"/>
                      <a:pt x="4180" y="23429"/>
                      <a:pt x="4199" y="24329"/>
                    </a:cubicBezTo>
                    <a:cubicBezTo>
                      <a:pt x="4226" y="25626"/>
                      <a:pt x="4170" y="26927"/>
                      <a:pt x="4144" y="28222"/>
                    </a:cubicBezTo>
                    <a:cubicBezTo>
                      <a:pt x="4131" y="28842"/>
                      <a:pt x="4143" y="30571"/>
                      <a:pt x="3099" y="30571"/>
                    </a:cubicBezTo>
                    <a:cubicBezTo>
                      <a:pt x="3057" y="30571"/>
                      <a:pt x="3013" y="30568"/>
                      <a:pt x="2968" y="30562"/>
                    </a:cubicBezTo>
                    <a:cubicBezTo>
                      <a:pt x="1898" y="30428"/>
                      <a:pt x="1499" y="29326"/>
                      <a:pt x="1191" y="28455"/>
                    </a:cubicBezTo>
                    <a:cubicBezTo>
                      <a:pt x="739" y="27174"/>
                      <a:pt x="471" y="25853"/>
                      <a:pt x="344" y="24502"/>
                    </a:cubicBezTo>
                    <a:cubicBezTo>
                      <a:pt x="335" y="24395"/>
                      <a:pt x="246" y="24341"/>
                      <a:pt x="162" y="24341"/>
                    </a:cubicBezTo>
                    <a:cubicBezTo>
                      <a:pt x="78" y="24341"/>
                      <a:pt x="0" y="24394"/>
                      <a:pt x="10" y="24502"/>
                    </a:cubicBezTo>
                    <a:lnTo>
                      <a:pt x="12" y="24502"/>
                    </a:lnTo>
                    <a:cubicBezTo>
                      <a:pt x="178" y="26288"/>
                      <a:pt x="481" y="28625"/>
                      <a:pt x="1590" y="30104"/>
                    </a:cubicBezTo>
                    <a:cubicBezTo>
                      <a:pt x="1949" y="30582"/>
                      <a:pt x="2475" y="30862"/>
                      <a:pt x="2981" y="30862"/>
                    </a:cubicBezTo>
                    <a:cubicBezTo>
                      <a:pt x="3445" y="30862"/>
                      <a:pt x="3891" y="30628"/>
                      <a:pt x="4177" y="30098"/>
                    </a:cubicBezTo>
                    <a:cubicBezTo>
                      <a:pt x="4519" y="29467"/>
                      <a:pt x="4470" y="28692"/>
                      <a:pt x="4484" y="28001"/>
                    </a:cubicBezTo>
                    <a:cubicBezTo>
                      <a:pt x="4510" y="26715"/>
                      <a:pt x="4560" y="25426"/>
                      <a:pt x="4530" y="24140"/>
                    </a:cubicBezTo>
                    <a:cubicBezTo>
                      <a:pt x="4519" y="23632"/>
                      <a:pt x="4479" y="23117"/>
                      <a:pt x="4536" y="22609"/>
                    </a:cubicBezTo>
                    <a:cubicBezTo>
                      <a:pt x="4569" y="22317"/>
                      <a:pt x="4714" y="21471"/>
                      <a:pt x="5032" y="21246"/>
                    </a:cubicBezTo>
                    <a:cubicBezTo>
                      <a:pt x="5394" y="20991"/>
                      <a:pt x="5660" y="20891"/>
                      <a:pt x="5857" y="20891"/>
                    </a:cubicBezTo>
                    <a:cubicBezTo>
                      <a:pt x="6385" y="20891"/>
                      <a:pt x="6424" y="21604"/>
                      <a:pt x="6522" y="21966"/>
                    </a:cubicBezTo>
                    <a:cubicBezTo>
                      <a:pt x="6620" y="22328"/>
                      <a:pt x="6589" y="22770"/>
                      <a:pt x="6621" y="23139"/>
                    </a:cubicBezTo>
                    <a:cubicBezTo>
                      <a:pt x="6702" y="24081"/>
                      <a:pt x="6776" y="27282"/>
                      <a:pt x="8248" y="27282"/>
                    </a:cubicBezTo>
                    <a:cubicBezTo>
                      <a:pt x="8284" y="27282"/>
                      <a:pt x="8321" y="27280"/>
                      <a:pt x="8359" y="27276"/>
                    </a:cubicBezTo>
                    <a:cubicBezTo>
                      <a:pt x="9651" y="27142"/>
                      <a:pt x="9522" y="25122"/>
                      <a:pt x="9564" y="24238"/>
                    </a:cubicBezTo>
                    <a:cubicBezTo>
                      <a:pt x="9619" y="23083"/>
                      <a:pt x="9574" y="21872"/>
                      <a:pt x="9754" y="20729"/>
                    </a:cubicBezTo>
                    <a:cubicBezTo>
                      <a:pt x="9864" y="20044"/>
                      <a:pt x="10336" y="19059"/>
                      <a:pt x="11120" y="19059"/>
                    </a:cubicBezTo>
                    <a:cubicBezTo>
                      <a:pt x="11253" y="19059"/>
                      <a:pt x="11396" y="19088"/>
                      <a:pt x="11548" y="19152"/>
                    </a:cubicBezTo>
                    <a:cubicBezTo>
                      <a:pt x="12395" y="19507"/>
                      <a:pt x="12358" y="20308"/>
                      <a:pt x="12659" y="21018"/>
                    </a:cubicBezTo>
                    <a:cubicBezTo>
                      <a:pt x="12871" y="21516"/>
                      <a:pt x="13257" y="21798"/>
                      <a:pt x="13651" y="21798"/>
                    </a:cubicBezTo>
                    <a:cubicBezTo>
                      <a:pt x="13955" y="21798"/>
                      <a:pt x="14265" y="21630"/>
                      <a:pt x="14501" y="21262"/>
                    </a:cubicBezTo>
                    <a:cubicBezTo>
                      <a:pt x="14814" y="20777"/>
                      <a:pt x="14933" y="20168"/>
                      <a:pt x="15076" y="19619"/>
                    </a:cubicBezTo>
                    <a:cubicBezTo>
                      <a:pt x="15409" y="18336"/>
                      <a:pt x="15729" y="17048"/>
                      <a:pt x="16051" y="15761"/>
                    </a:cubicBezTo>
                    <a:cubicBezTo>
                      <a:pt x="16530" y="13834"/>
                      <a:pt x="16969" y="11906"/>
                      <a:pt x="17409" y="9974"/>
                    </a:cubicBezTo>
                    <a:cubicBezTo>
                      <a:pt x="17487" y="9633"/>
                      <a:pt x="17567" y="9231"/>
                      <a:pt x="17757" y="8935"/>
                    </a:cubicBezTo>
                    <a:cubicBezTo>
                      <a:pt x="17962" y="8612"/>
                      <a:pt x="18177" y="8485"/>
                      <a:pt x="18383" y="8485"/>
                    </a:cubicBezTo>
                    <a:cubicBezTo>
                      <a:pt x="18800" y="8485"/>
                      <a:pt x="19180" y="9008"/>
                      <a:pt x="19360" y="9478"/>
                    </a:cubicBezTo>
                    <a:cubicBezTo>
                      <a:pt x="19669" y="10288"/>
                      <a:pt x="19508" y="11186"/>
                      <a:pt x="19793" y="11970"/>
                    </a:cubicBezTo>
                    <a:cubicBezTo>
                      <a:pt x="19987" y="12504"/>
                      <a:pt x="20607" y="12909"/>
                      <a:pt x="21182" y="12909"/>
                    </a:cubicBezTo>
                    <a:cubicBezTo>
                      <a:pt x="21488" y="12909"/>
                      <a:pt x="21782" y="12794"/>
                      <a:pt x="21993" y="12523"/>
                    </a:cubicBezTo>
                    <a:cubicBezTo>
                      <a:pt x="22401" y="11998"/>
                      <a:pt x="22374" y="10983"/>
                      <a:pt x="22397" y="10370"/>
                    </a:cubicBezTo>
                    <a:cubicBezTo>
                      <a:pt x="22443" y="9133"/>
                      <a:pt x="22299" y="7899"/>
                      <a:pt x="22240" y="6665"/>
                    </a:cubicBezTo>
                    <a:cubicBezTo>
                      <a:pt x="22214" y="6113"/>
                      <a:pt x="22200" y="5562"/>
                      <a:pt x="22228" y="5012"/>
                    </a:cubicBezTo>
                    <a:cubicBezTo>
                      <a:pt x="22244" y="4680"/>
                      <a:pt x="22269" y="4354"/>
                      <a:pt x="22331" y="4029"/>
                    </a:cubicBezTo>
                    <a:cubicBezTo>
                      <a:pt x="22438" y="3481"/>
                      <a:pt x="22761" y="2243"/>
                      <a:pt x="23582" y="2243"/>
                    </a:cubicBezTo>
                    <a:cubicBezTo>
                      <a:pt x="23825" y="2243"/>
                      <a:pt x="24113" y="2352"/>
                      <a:pt x="24452" y="2621"/>
                    </a:cubicBezTo>
                    <a:cubicBezTo>
                      <a:pt x="25114" y="3146"/>
                      <a:pt x="24897" y="4272"/>
                      <a:pt x="25223" y="4973"/>
                    </a:cubicBezTo>
                    <a:cubicBezTo>
                      <a:pt x="25468" y="5499"/>
                      <a:pt x="26005" y="5842"/>
                      <a:pt x="26551" y="5842"/>
                    </a:cubicBezTo>
                    <a:cubicBezTo>
                      <a:pt x="26828" y="5842"/>
                      <a:pt x="27108" y="5754"/>
                      <a:pt x="27353" y="5556"/>
                    </a:cubicBezTo>
                    <a:cubicBezTo>
                      <a:pt x="27992" y="5042"/>
                      <a:pt x="27838" y="3962"/>
                      <a:pt x="27840" y="3257"/>
                    </a:cubicBezTo>
                    <a:cubicBezTo>
                      <a:pt x="27841" y="2595"/>
                      <a:pt x="27742" y="1753"/>
                      <a:pt x="28029" y="1139"/>
                    </a:cubicBezTo>
                    <a:cubicBezTo>
                      <a:pt x="28280" y="598"/>
                      <a:pt x="28668" y="374"/>
                      <a:pt x="29076" y="374"/>
                    </a:cubicBezTo>
                    <a:cubicBezTo>
                      <a:pt x="29627" y="374"/>
                      <a:pt x="30216" y="782"/>
                      <a:pt x="30558" y="1364"/>
                    </a:cubicBezTo>
                    <a:cubicBezTo>
                      <a:pt x="31266" y="2571"/>
                      <a:pt x="31060" y="4292"/>
                      <a:pt x="31226" y="5645"/>
                    </a:cubicBezTo>
                    <a:cubicBezTo>
                      <a:pt x="31345" y="6619"/>
                      <a:pt x="31470" y="7623"/>
                      <a:pt x="31830" y="8544"/>
                    </a:cubicBezTo>
                    <a:cubicBezTo>
                      <a:pt x="32243" y="9601"/>
                      <a:pt x="33106" y="10799"/>
                      <a:pt x="34329" y="10799"/>
                    </a:cubicBezTo>
                    <a:cubicBezTo>
                      <a:pt x="34462" y="10799"/>
                      <a:pt x="34599" y="10785"/>
                      <a:pt x="34740" y="10755"/>
                    </a:cubicBezTo>
                    <a:cubicBezTo>
                      <a:pt x="36489" y="10382"/>
                      <a:pt x="37111" y="7930"/>
                      <a:pt x="37309" y="6445"/>
                    </a:cubicBezTo>
                    <a:cubicBezTo>
                      <a:pt x="37323" y="6339"/>
                      <a:pt x="37247" y="6286"/>
                      <a:pt x="37164" y="6286"/>
                    </a:cubicBezTo>
                    <a:cubicBezTo>
                      <a:pt x="37080" y="6286"/>
                      <a:pt x="36988" y="6340"/>
                      <a:pt x="36974" y="6445"/>
                    </a:cubicBezTo>
                    <a:cubicBezTo>
                      <a:pt x="36824" y="7567"/>
                      <a:pt x="36441" y="9306"/>
                      <a:pt x="35441" y="10019"/>
                    </a:cubicBezTo>
                    <a:cubicBezTo>
                      <a:pt x="35056" y="10294"/>
                      <a:pt x="34681" y="10412"/>
                      <a:pt x="34328" y="10412"/>
                    </a:cubicBezTo>
                    <a:cubicBezTo>
                      <a:pt x="33498" y="10412"/>
                      <a:pt x="32787" y="9756"/>
                      <a:pt x="32359" y="8915"/>
                    </a:cubicBezTo>
                    <a:cubicBezTo>
                      <a:pt x="31407" y="7048"/>
                      <a:pt x="31578" y="4827"/>
                      <a:pt x="31322" y="2807"/>
                    </a:cubicBezTo>
                    <a:cubicBezTo>
                      <a:pt x="31173" y="1622"/>
                      <a:pt x="30599" y="184"/>
                      <a:pt x="29240" y="14"/>
                    </a:cubicBezTo>
                    <a:cubicBezTo>
                      <a:pt x="29167" y="5"/>
                      <a:pt x="29097" y="1"/>
                      <a:pt x="290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7" name="Google Shape;15667;p27"/>
              <p:cNvSpPr/>
              <p:nvPr/>
            </p:nvSpPr>
            <p:spPr>
              <a:xfrm>
                <a:off x="2237700" y="3537475"/>
                <a:ext cx="16775" cy="59650"/>
              </a:xfrm>
              <a:custGeom>
                <a:avLst/>
                <a:gdLst/>
                <a:ahLst/>
                <a:cxnLst/>
                <a:rect l="l" t="t" r="r" b="b"/>
                <a:pathLst>
                  <a:path w="671" h="2386" extrusionOk="0">
                    <a:moveTo>
                      <a:pt x="204" y="1"/>
                    </a:moveTo>
                    <a:cubicBezTo>
                      <a:pt x="103" y="1"/>
                      <a:pt x="0" y="83"/>
                      <a:pt x="37" y="207"/>
                    </a:cubicBezTo>
                    <a:cubicBezTo>
                      <a:pt x="229" y="862"/>
                      <a:pt x="330" y="1541"/>
                      <a:pt x="336" y="2224"/>
                    </a:cubicBezTo>
                    <a:cubicBezTo>
                      <a:pt x="337" y="2332"/>
                      <a:pt x="420" y="2385"/>
                      <a:pt x="504" y="2385"/>
                    </a:cubicBezTo>
                    <a:cubicBezTo>
                      <a:pt x="587" y="2385"/>
                      <a:pt x="671" y="2332"/>
                      <a:pt x="670" y="2224"/>
                    </a:cubicBezTo>
                    <a:cubicBezTo>
                      <a:pt x="664" y="1512"/>
                      <a:pt x="560" y="802"/>
                      <a:pt x="360" y="119"/>
                    </a:cubicBezTo>
                    <a:cubicBezTo>
                      <a:pt x="336" y="36"/>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8" name="Google Shape;15668;p27"/>
              <p:cNvSpPr/>
              <p:nvPr/>
            </p:nvSpPr>
            <p:spPr>
              <a:xfrm>
                <a:off x="2175425" y="3546425"/>
                <a:ext cx="8475" cy="55025"/>
              </a:xfrm>
              <a:custGeom>
                <a:avLst/>
                <a:gdLst/>
                <a:ahLst/>
                <a:cxnLst/>
                <a:rect l="l" t="t" r="r" b="b"/>
                <a:pathLst>
                  <a:path w="339" h="2201" extrusionOk="0">
                    <a:moveTo>
                      <a:pt x="171" y="1"/>
                    </a:moveTo>
                    <a:cubicBezTo>
                      <a:pt x="87" y="1"/>
                      <a:pt x="3" y="55"/>
                      <a:pt x="3" y="162"/>
                    </a:cubicBezTo>
                    <a:cubicBezTo>
                      <a:pt x="2" y="788"/>
                      <a:pt x="0" y="1413"/>
                      <a:pt x="0" y="2038"/>
                    </a:cubicBezTo>
                    <a:cubicBezTo>
                      <a:pt x="0" y="2147"/>
                      <a:pt x="84" y="2201"/>
                      <a:pt x="167" y="2201"/>
                    </a:cubicBezTo>
                    <a:cubicBezTo>
                      <a:pt x="251" y="2201"/>
                      <a:pt x="334" y="2147"/>
                      <a:pt x="334" y="2038"/>
                    </a:cubicBezTo>
                    <a:lnTo>
                      <a:pt x="339" y="162"/>
                    </a:lnTo>
                    <a:cubicBezTo>
                      <a:pt x="339" y="55"/>
                      <a:pt x="255" y="1"/>
                      <a:pt x="1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9" name="Google Shape;15669;p27"/>
              <p:cNvSpPr/>
              <p:nvPr/>
            </p:nvSpPr>
            <p:spPr>
              <a:xfrm>
                <a:off x="2103550" y="3539625"/>
                <a:ext cx="16475" cy="57175"/>
              </a:xfrm>
              <a:custGeom>
                <a:avLst/>
                <a:gdLst/>
                <a:ahLst/>
                <a:cxnLst/>
                <a:rect l="l" t="t" r="r" b="b"/>
                <a:pathLst>
                  <a:path w="659" h="2287" extrusionOk="0">
                    <a:moveTo>
                      <a:pt x="164" y="0"/>
                    </a:moveTo>
                    <a:cubicBezTo>
                      <a:pt x="80" y="0"/>
                      <a:pt x="1" y="54"/>
                      <a:pt x="9" y="161"/>
                    </a:cubicBezTo>
                    <a:lnTo>
                      <a:pt x="7" y="161"/>
                    </a:lnTo>
                    <a:cubicBezTo>
                      <a:pt x="59" y="835"/>
                      <a:pt x="158" y="1506"/>
                      <a:pt x="306" y="2167"/>
                    </a:cubicBezTo>
                    <a:cubicBezTo>
                      <a:pt x="325" y="2250"/>
                      <a:pt x="388" y="2286"/>
                      <a:pt x="454" y="2286"/>
                    </a:cubicBezTo>
                    <a:cubicBezTo>
                      <a:pt x="553" y="2286"/>
                      <a:pt x="658" y="2204"/>
                      <a:pt x="630" y="2079"/>
                    </a:cubicBezTo>
                    <a:cubicBezTo>
                      <a:pt x="488" y="1447"/>
                      <a:pt x="392" y="806"/>
                      <a:pt x="343" y="161"/>
                    </a:cubicBezTo>
                    <a:cubicBezTo>
                      <a:pt x="335" y="54"/>
                      <a:pt x="247"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0" name="Google Shape;15670;p27"/>
              <p:cNvSpPr/>
              <p:nvPr/>
            </p:nvSpPr>
            <p:spPr>
              <a:xfrm>
                <a:off x="2043325" y="3546175"/>
                <a:ext cx="11400" cy="46000"/>
              </a:xfrm>
              <a:custGeom>
                <a:avLst/>
                <a:gdLst/>
                <a:ahLst/>
                <a:cxnLst/>
                <a:rect l="l" t="t" r="r" b="b"/>
                <a:pathLst>
                  <a:path w="456" h="1840" extrusionOk="0">
                    <a:moveTo>
                      <a:pt x="164" y="1"/>
                    </a:moveTo>
                    <a:cubicBezTo>
                      <a:pt x="81" y="1"/>
                      <a:pt x="1" y="54"/>
                      <a:pt x="8" y="161"/>
                    </a:cubicBezTo>
                    <a:lnTo>
                      <a:pt x="113" y="1679"/>
                    </a:lnTo>
                    <a:cubicBezTo>
                      <a:pt x="121" y="1786"/>
                      <a:pt x="208" y="1840"/>
                      <a:pt x="292" y="1840"/>
                    </a:cubicBezTo>
                    <a:cubicBezTo>
                      <a:pt x="376" y="1840"/>
                      <a:pt x="456" y="1787"/>
                      <a:pt x="449" y="1679"/>
                    </a:cubicBezTo>
                    <a:lnTo>
                      <a:pt x="343" y="161"/>
                    </a:lnTo>
                    <a:cubicBezTo>
                      <a:pt x="336" y="54"/>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1" name="Google Shape;15671;p27"/>
              <p:cNvSpPr/>
              <p:nvPr/>
            </p:nvSpPr>
            <p:spPr>
              <a:xfrm>
                <a:off x="1980825" y="3557175"/>
                <a:ext cx="14475" cy="45925"/>
              </a:xfrm>
              <a:custGeom>
                <a:avLst/>
                <a:gdLst/>
                <a:ahLst/>
                <a:cxnLst/>
                <a:rect l="l" t="t" r="r" b="b"/>
                <a:pathLst>
                  <a:path w="579" h="1837" extrusionOk="0">
                    <a:moveTo>
                      <a:pt x="166" y="1"/>
                    </a:moveTo>
                    <a:cubicBezTo>
                      <a:pt x="83" y="1"/>
                      <a:pt x="0" y="55"/>
                      <a:pt x="2" y="162"/>
                    </a:cubicBezTo>
                    <a:cubicBezTo>
                      <a:pt x="11" y="689"/>
                      <a:pt x="84" y="1210"/>
                      <a:pt x="221" y="1718"/>
                    </a:cubicBezTo>
                    <a:cubicBezTo>
                      <a:pt x="244" y="1801"/>
                      <a:pt x="309" y="1837"/>
                      <a:pt x="375" y="1837"/>
                    </a:cubicBezTo>
                    <a:cubicBezTo>
                      <a:pt x="475" y="1837"/>
                      <a:pt x="579" y="1755"/>
                      <a:pt x="545" y="1630"/>
                    </a:cubicBezTo>
                    <a:cubicBezTo>
                      <a:pt x="415" y="1151"/>
                      <a:pt x="345" y="658"/>
                      <a:pt x="336" y="162"/>
                    </a:cubicBezTo>
                    <a:cubicBezTo>
                      <a:pt x="334"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2" name="Google Shape;15672;p27"/>
              <p:cNvSpPr/>
              <p:nvPr/>
            </p:nvSpPr>
            <p:spPr>
              <a:xfrm>
                <a:off x="1926700" y="3550400"/>
                <a:ext cx="12025" cy="46100"/>
              </a:xfrm>
              <a:custGeom>
                <a:avLst/>
                <a:gdLst/>
                <a:ahLst/>
                <a:cxnLst/>
                <a:rect l="l" t="t" r="r" b="b"/>
                <a:pathLst>
                  <a:path w="481" h="1844" extrusionOk="0">
                    <a:moveTo>
                      <a:pt x="214" y="0"/>
                    </a:moveTo>
                    <a:cubicBezTo>
                      <a:pt x="131" y="0"/>
                      <a:pt x="43" y="54"/>
                      <a:pt x="36" y="162"/>
                    </a:cubicBezTo>
                    <a:cubicBezTo>
                      <a:pt x="1" y="683"/>
                      <a:pt x="34" y="1208"/>
                      <a:pt x="135" y="1722"/>
                    </a:cubicBezTo>
                    <a:cubicBezTo>
                      <a:pt x="151" y="1807"/>
                      <a:pt x="211" y="1843"/>
                      <a:pt x="276" y="1843"/>
                    </a:cubicBezTo>
                    <a:cubicBezTo>
                      <a:pt x="374" y="1843"/>
                      <a:pt x="480" y="1760"/>
                      <a:pt x="457" y="1634"/>
                    </a:cubicBezTo>
                    <a:cubicBezTo>
                      <a:pt x="365" y="1149"/>
                      <a:pt x="335" y="653"/>
                      <a:pt x="371" y="162"/>
                    </a:cubicBezTo>
                    <a:cubicBezTo>
                      <a:pt x="378" y="54"/>
                      <a:pt x="298"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3" name="Google Shape;15673;p27"/>
              <p:cNvSpPr/>
              <p:nvPr/>
            </p:nvSpPr>
            <p:spPr>
              <a:xfrm>
                <a:off x="2279100" y="3638100"/>
                <a:ext cx="53275" cy="8500"/>
              </a:xfrm>
              <a:custGeom>
                <a:avLst/>
                <a:gdLst/>
                <a:ahLst/>
                <a:cxnLst/>
                <a:rect l="l" t="t" r="r" b="b"/>
                <a:pathLst>
                  <a:path w="2131" h="340" extrusionOk="0">
                    <a:moveTo>
                      <a:pt x="216" y="1"/>
                    </a:moveTo>
                    <a:cubicBezTo>
                      <a:pt x="1" y="1"/>
                      <a:pt x="1" y="335"/>
                      <a:pt x="216" y="335"/>
                    </a:cubicBezTo>
                    <a:lnTo>
                      <a:pt x="1915" y="339"/>
                    </a:lnTo>
                    <a:cubicBezTo>
                      <a:pt x="2130" y="339"/>
                      <a:pt x="2130" y="5"/>
                      <a:pt x="1915" y="4"/>
                    </a:cubicBezTo>
                    <a:lnTo>
                      <a:pt x="2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4" name="Google Shape;15674;p27"/>
              <p:cNvSpPr/>
              <p:nvPr/>
            </p:nvSpPr>
            <p:spPr>
              <a:xfrm>
                <a:off x="2283450" y="3702900"/>
                <a:ext cx="53225" cy="8475"/>
              </a:xfrm>
              <a:custGeom>
                <a:avLst/>
                <a:gdLst/>
                <a:ahLst/>
                <a:cxnLst/>
                <a:rect l="l" t="t" r="r" b="b"/>
                <a:pathLst>
                  <a:path w="2129" h="339" extrusionOk="0">
                    <a:moveTo>
                      <a:pt x="216" y="0"/>
                    </a:moveTo>
                    <a:cubicBezTo>
                      <a:pt x="1" y="0"/>
                      <a:pt x="1" y="334"/>
                      <a:pt x="216" y="336"/>
                    </a:cubicBezTo>
                    <a:lnTo>
                      <a:pt x="1912" y="339"/>
                    </a:lnTo>
                    <a:cubicBezTo>
                      <a:pt x="2129" y="339"/>
                      <a:pt x="2129" y="5"/>
                      <a:pt x="1912" y="3"/>
                    </a:cubicBezTo>
                    <a:lnTo>
                      <a:pt x="21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5" name="Google Shape;15675;p27"/>
              <p:cNvSpPr/>
              <p:nvPr/>
            </p:nvSpPr>
            <p:spPr>
              <a:xfrm>
                <a:off x="2284775" y="3773100"/>
                <a:ext cx="55375" cy="14675"/>
              </a:xfrm>
              <a:custGeom>
                <a:avLst/>
                <a:gdLst/>
                <a:ahLst/>
                <a:cxnLst/>
                <a:rect l="l" t="t" r="r" b="b"/>
                <a:pathLst>
                  <a:path w="2215" h="587" extrusionOk="0">
                    <a:moveTo>
                      <a:pt x="1944" y="1"/>
                    </a:moveTo>
                    <a:cubicBezTo>
                      <a:pt x="1921" y="1"/>
                      <a:pt x="1897" y="5"/>
                      <a:pt x="1873" y="16"/>
                    </a:cubicBezTo>
                    <a:cubicBezTo>
                      <a:pt x="1507" y="175"/>
                      <a:pt x="1114" y="256"/>
                      <a:pt x="718" y="256"/>
                    </a:cubicBezTo>
                    <a:cubicBezTo>
                      <a:pt x="576" y="256"/>
                      <a:pt x="434" y="246"/>
                      <a:pt x="292" y="225"/>
                    </a:cubicBezTo>
                    <a:cubicBezTo>
                      <a:pt x="283" y="223"/>
                      <a:pt x="274" y="223"/>
                      <a:pt x="265" y="223"/>
                    </a:cubicBezTo>
                    <a:cubicBezTo>
                      <a:pt x="74" y="223"/>
                      <a:pt x="0" y="517"/>
                      <a:pt x="204" y="548"/>
                    </a:cubicBezTo>
                    <a:cubicBezTo>
                      <a:pt x="371" y="574"/>
                      <a:pt x="540" y="587"/>
                      <a:pt x="708" y="587"/>
                    </a:cubicBezTo>
                    <a:cubicBezTo>
                      <a:pt x="1165" y="587"/>
                      <a:pt x="1619" y="492"/>
                      <a:pt x="2041" y="306"/>
                    </a:cubicBezTo>
                    <a:cubicBezTo>
                      <a:pt x="2214" y="231"/>
                      <a:pt x="2105" y="1"/>
                      <a:pt x="19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6" name="Google Shape;15676;p27"/>
              <p:cNvSpPr/>
              <p:nvPr/>
            </p:nvSpPr>
            <p:spPr>
              <a:xfrm>
                <a:off x="2283150" y="3844450"/>
                <a:ext cx="62225" cy="10225"/>
              </a:xfrm>
              <a:custGeom>
                <a:avLst/>
                <a:gdLst/>
                <a:ahLst/>
                <a:cxnLst/>
                <a:rect l="l" t="t" r="r" b="b"/>
                <a:pathLst>
                  <a:path w="2489" h="409" extrusionOk="0">
                    <a:moveTo>
                      <a:pt x="2297" y="1"/>
                    </a:moveTo>
                    <a:cubicBezTo>
                      <a:pt x="2290" y="1"/>
                      <a:pt x="2282" y="1"/>
                      <a:pt x="2275" y="2"/>
                    </a:cubicBezTo>
                    <a:cubicBezTo>
                      <a:pt x="1842" y="49"/>
                      <a:pt x="1406" y="73"/>
                      <a:pt x="970" y="73"/>
                    </a:cubicBezTo>
                    <a:cubicBezTo>
                      <a:pt x="718" y="73"/>
                      <a:pt x="467" y="65"/>
                      <a:pt x="216" y="49"/>
                    </a:cubicBezTo>
                    <a:cubicBezTo>
                      <a:pt x="211" y="49"/>
                      <a:pt x="207" y="49"/>
                      <a:pt x="203" y="49"/>
                    </a:cubicBezTo>
                    <a:cubicBezTo>
                      <a:pt x="1" y="49"/>
                      <a:pt x="6" y="371"/>
                      <a:pt x="216" y="385"/>
                    </a:cubicBezTo>
                    <a:cubicBezTo>
                      <a:pt x="466" y="400"/>
                      <a:pt x="717" y="408"/>
                      <a:pt x="968" y="408"/>
                    </a:cubicBezTo>
                    <a:cubicBezTo>
                      <a:pt x="1404" y="408"/>
                      <a:pt x="1841" y="384"/>
                      <a:pt x="2275" y="336"/>
                    </a:cubicBezTo>
                    <a:cubicBezTo>
                      <a:pt x="2479" y="314"/>
                      <a:pt x="2488" y="1"/>
                      <a:pt x="22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7" name="Google Shape;15677;p27"/>
              <p:cNvSpPr/>
              <p:nvPr/>
            </p:nvSpPr>
            <p:spPr>
              <a:xfrm>
                <a:off x="2283000" y="3919350"/>
                <a:ext cx="60000" cy="9850"/>
              </a:xfrm>
              <a:custGeom>
                <a:avLst/>
                <a:gdLst/>
                <a:ahLst/>
                <a:cxnLst/>
                <a:rect l="l" t="t" r="r" b="b"/>
                <a:pathLst>
                  <a:path w="2400" h="394" extrusionOk="0">
                    <a:moveTo>
                      <a:pt x="943" y="1"/>
                    </a:moveTo>
                    <a:cubicBezTo>
                      <a:pt x="700" y="1"/>
                      <a:pt x="458" y="7"/>
                      <a:pt x="215" y="20"/>
                    </a:cubicBezTo>
                    <a:cubicBezTo>
                      <a:pt x="6" y="31"/>
                      <a:pt x="1" y="355"/>
                      <a:pt x="204" y="355"/>
                    </a:cubicBezTo>
                    <a:cubicBezTo>
                      <a:pt x="208" y="355"/>
                      <a:pt x="212" y="354"/>
                      <a:pt x="215" y="354"/>
                    </a:cubicBezTo>
                    <a:cubicBezTo>
                      <a:pt x="458" y="341"/>
                      <a:pt x="700" y="335"/>
                      <a:pt x="943" y="335"/>
                    </a:cubicBezTo>
                    <a:cubicBezTo>
                      <a:pt x="1358" y="335"/>
                      <a:pt x="1772" y="354"/>
                      <a:pt x="2186" y="392"/>
                    </a:cubicBezTo>
                    <a:cubicBezTo>
                      <a:pt x="2192" y="393"/>
                      <a:pt x="2198" y="393"/>
                      <a:pt x="2204" y="393"/>
                    </a:cubicBezTo>
                    <a:cubicBezTo>
                      <a:pt x="2400" y="393"/>
                      <a:pt x="2394" y="78"/>
                      <a:pt x="2186" y="58"/>
                    </a:cubicBezTo>
                    <a:cubicBezTo>
                      <a:pt x="1772" y="20"/>
                      <a:pt x="1358" y="1"/>
                      <a:pt x="9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8" name="Google Shape;15678;p27"/>
              <p:cNvSpPr/>
              <p:nvPr/>
            </p:nvSpPr>
            <p:spPr>
              <a:xfrm>
                <a:off x="2285050" y="3987525"/>
                <a:ext cx="56250" cy="14175"/>
              </a:xfrm>
              <a:custGeom>
                <a:avLst/>
                <a:gdLst/>
                <a:ahLst/>
                <a:cxnLst/>
                <a:rect l="l" t="t" r="r" b="b"/>
                <a:pathLst>
                  <a:path w="2250" h="567" extrusionOk="0">
                    <a:moveTo>
                      <a:pt x="2015" y="1"/>
                    </a:moveTo>
                    <a:cubicBezTo>
                      <a:pt x="2000" y="1"/>
                      <a:pt x="1985" y="3"/>
                      <a:pt x="1969" y="7"/>
                    </a:cubicBezTo>
                    <a:cubicBezTo>
                      <a:pt x="1402" y="158"/>
                      <a:pt x="819" y="233"/>
                      <a:pt x="234" y="233"/>
                    </a:cubicBezTo>
                    <a:cubicBezTo>
                      <a:pt x="228" y="233"/>
                      <a:pt x="222" y="233"/>
                      <a:pt x="216" y="233"/>
                    </a:cubicBezTo>
                    <a:cubicBezTo>
                      <a:pt x="1" y="233"/>
                      <a:pt x="1" y="565"/>
                      <a:pt x="216" y="567"/>
                    </a:cubicBezTo>
                    <a:lnTo>
                      <a:pt x="216" y="565"/>
                    </a:lnTo>
                    <a:cubicBezTo>
                      <a:pt x="227" y="565"/>
                      <a:pt x="239" y="565"/>
                      <a:pt x="250" y="565"/>
                    </a:cubicBezTo>
                    <a:cubicBezTo>
                      <a:pt x="861" y="565"/>
                      <a:pt x="1469" y="486"/>
                      <a:pt x="2057" y="330"/>
                    </a:cubicBezTo>
                    <a:cubicBezTo>
                      <a:pt x="2250" y="280"/>
                      <a:pt x="2189" y="1"/>
                      <a:pt x="20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9" name="Google Shape;15679;p27"/>
              <p:cNvSpPr/>
              <p:nvPr/>
            </p:nvSpPr>
            <p:spPr>
              <a:xfrm>
                <a:off x="2236500" y="3702425"/>
                <a:ext cx="22925" cy="22050"/>
              </a:xfrm>
              <a:custGeom>
                <a:avLst/>
                <a:gdLst/>
                <a:ahLst/>
                <a:cxnLst/>
                <a:rect l="l" t="t" r="r" b="b"/>
                <a:pathLst>
                  <a:path w="917" h="882" extrusionOk="0">
                    <a:moveTo>
                      <a:pt x="498" y="1"/>
                    </a:moveTo>
                    <a:cubicBezTo>
                      <a:pt x="452" y="1"/>
                      <a:pt x="404" y="8"/>
                      <a:pt x="357" y="25"/>
                    </a:cubicBezTo>
                    <a:lnTo>
                      <a:pt x="357" y="25"/>
                    </a:lnTo>
                    <a:cubicBezTo>
                      <a:pt x="341" y="22"/>
                      <a:pt x="324" y="19"/>
                      <a:pt x="308" y="18"/>
                    </a:cubicBezTo>
                    <a:cubicBezTo>
                      <a:pt x="303" y="17"/>
                      <a:pt x="298" y="17"/>
                      <a:pt x="294" y="17"/>
                    </a:cubicBezTo>
                    <a:cubicBezTo>
                      <a:pt x="213" y="17"/>
                      <a:pt x="146" y="98"/>
                      <a:pt x="140" y="174"/>
                    </a:cubicBezTo>
                    <a:lnTo>
                      <a:pt x="140" y="174"/>
                    </a:lnTo>
                    <a:cubicBezTo>
                      <a:pt x="27" y="311"/>
                      <a:pt x="1" y="507"/>
                      <a:pt x="114" y="671"/>
                    </a:cubicBezTo>
                    <a:cubicBezTo>
                      <a:pt x="200" y="797"/>
                      <a:pt x="346" y="873"/>
                      <a:pt x="491" y="877"/>
                    </a:cubicBezTo>
                    <a:lnTo>
                      <a:pt x="491" y="877"/>
                    </a:lnTo>
                    <a:cubicBezTo>
                      <a:pt x="507" y="880"/>
                      <a:pt x="522" y="881"/>
                      <a:pt x="537" y="881"/>
                    </a:cubicBezTo>
                    <a:cubicBezTo>
                      <a:pt x="616" y="881"/>
                      <a:pt x="687" y="849"/>
                      <a:pt x="747" y="799"/>
                    </a:cubicBezTo>
                    <a:lnTo>
                      <a:pt x="747" y="799"/>
                    </a:lnTo>
                    <a:cubicBezTo>
                      <a:pt x="767" y="784"/>
                      <a:pt x="786" y="766"/>
                      <a:pt x="803" y="747"/>
                    </a:cubicBezTo>
                    <a:cubicBezTo>
                      <a:pt x="874" y="669"/>
                      <a:pt x="911" y="565"/>
                      <a:pt x="915" y="461"/>
                    </a:cubicBezTo>
                    <a:lnTo>
                      <a:pt x="915" y="461"/>
                    </a:lnTo>
                    <a:cubicBezTo>
                      <a:pt x="916" y="435"/>
                      <a:pt x="916" y="410"/>
                      <a:pt x="913" y="385"/>
                    </a:cubicBezTo>
                    <a:cubicBezTo>
                      <a:pt x="888" y="158"/>
                      <a:pt x="707" y="1"/>
                      <a:pt x="4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0" name="Google Shape;15680;p27"/>
              <p:cNvSpPr/>
              <p:nvPr/>
            </p:nvSpPr>
            <p:spPr>
              <a:xfrm>
                <a:off x="2164425" y="3635175"/>
                <a:ext cx="24325" cy="24300"/>
              </a:xfrm>
              <a:custGeom>
                <a:avLst/>
                <a:gdLst/>
                <a:ahLst/>
                <a:cxnLst/>
                <a:rect l="l" t="t" r="r" b="b"/>
                <a:pathLst>
                  <a:path w="973" h="972" extrusionOk="0">
                    <a:moveTo>
                      <a:pt x="441" y="1"/>
                    </a:moveTo>
                    <a:cubicBezTo>
                      <a:pt x="360" y="1"/>
                      <a:pt x="280" y="23"/>
                      <a:pt x="207" y="72"/>
                    </a:cubicBezTo>
                    <a:cubicBezTo>
                      <a:pt x="72" y="163"/>
                      <a:pt x="20" y="317"/>
                      <a:pt x="34" y="467"/>
                    </a:cubicBezTo>
                    <a:lnTo>
                      <a:pt x="34" y="467"/>
                    </a:lnTo>
                    <a:cubicBezTo>
                      <a:pt x="1" y="631"/>
                      <a:pt x="61" y="805"/>
                      <a:pt x="248" y="895"/>
                    </a:cubicBezTo>
                    <a:cubicBezTo>
                      <a:pt x="295" y="918"/>
                      <a:pt x="345" y="932"/>
                      <a:pt x="396" y="938"/>
                    </a:cubicBezTo>
                    <a:lnTo>
                      <a:pt x="396" y="938"/>
                    </a:lnTo>
                    <a:cubicBezTo>
                      <a:pt x="445" y="959"/>
                      <a:pt x="497" y="970"/>
                      <a:pt x="550" y="972"/>
                    </a:cubicBezTo>
                    <a:cubicBezTo>
                      <a:pt x="551" y="972"/>
                      <a:pt x="552" y="972"/>
                      <a:pt x="553" y="972"/>
                    </a:cubicBezTo>
                    <a:cubicBezTo>
                      <a:pt x="645" y="972"/>
                      <a:pt x="710" y="920"/>
                      <a:pt x="757" y="851"/>
                    </a:cubicBezTo>
                    <a:lnTo>
                      <a:pt x="757" y="851"/>
                    </a:lnTo>
                    <a:cubicBezTo>
                      <a:pt x="868" y="777"/>
                      <a:pt x="948" y="662"/>
                      <a:pt x="956" y="519"/>
                    </a:cubicBezTo>
                    <a:cubicBezTo>
                      <a:pt x="972" y="238"/>
                      <a:pt x="707" y="1"/>
                      <a:pt x="4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1" name="Google Shape;15681;p27"/>
              <p:cNvSpPr/>
              <p:nvPr/>
            </p:nvSpPr>
            <p:spPr>
              <a:xfrm>
                <a:off x="2104975" y="3828600"/>
                <a:ext cx="32675" cy="30700"/>
              </a:xfrm>
              <a:custGeom>
                <a:avLst/>
                <a:gdLst/>
                <a:ahLst/>
                <a:cxnLst/>
                <a:rect l="l" t="t" r="r" b="b"/>
                <a:pathLst>
                  <a:path w="1307" h="1228" extrusionOk="0">
                    <a:moveTo>
                      <a:pt x="616" y="0"/>
                    </a:moveTo>
                    <a:cubicBezTo>
                      <a:pt x="390" y="0"/>
                      <a:pt x="190" y="155"/>
                      <a:pt x="105" y="366"/>
                    </a:cubicBezTo>
                    <a:cubicBezTo>
                      <a:pt x="1" y="619"/>
                      <a:pt x="77" y="904"/>
                      <a:pt x="285" y="1081"/>
                    </a:cubicBezTo>
                    <a:cubicBezTo>
                      <a:pt x="396" y="1177"/>
                      <a:pt x="534" y="1227"/>
                      <a:pt x="672" y="1227"/>
                    </a:cubicBezTo>
                    <a:cubicBezTo>
                      <a:pt x="786" y="1227"/>
                      <a:pt x="901" y="1193"/>
                      <a:pt x="1000" y="1120"/>
                    </a:cubicBezTo>
                    <a:cubicBezTo>
                      <a:pt x="1203" y="970"/>
                      <a:pt x="1307" y="691"/>
                      <a:pt x="1204" y="453"/>
                    </a:cubicBezTo>
                    <a:cubicBezTo>
                      <a:pt x="1178" y="392"/>
                      <a:pt x="1141" y="340"/>
                      <a:pt x="1098" y="298"/>
                    </a:cubicBezTo>
                    <a:lnTo>
                      <a:pt x="1098" y="298"/>
                    </a:lnTo>
                    <a:cubicBezTo>
                      <a:pt x="1026" y="149"/>
                      <a:pt x="877" y="39"/>
                      <a:pt x="710" y="9"/>
                    </a:cubicBezTo>
                    <a:cubicBezTo>
                      <a:pt x="678" y="3"/>
                      <a:pt x="647" y="0"/>
                      <a:pt x="6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2" name="Google Shape;15682;p27"/>
              <p:cNvSpPr/>
              <p:nvPr/>
            </p:nvSpPr>
            <p:spPr>
              <a:xfrm>
                <a:off x="2032725" y="3684575"/>
                <a:ext cx="28025" cy="26275"/>
              </a:xfrm>
              <a:custGeom>
                <a:avLst/>
                <a:gdLst/>
                <a:ahLst/>
                <a:cxnLst/>
                <a:rect l="l" t="t" r="r" b="b"/>
                <a:pathLst>
                  <a:path w="1121" h="1051" extrusionOk="0">
                    <a:moveTo>
                      <a:pt x="508" y="1"/>
                    </a:moveTo>
                    <a:cubicBezTo>
                      <a:pt x="463" y="1"/>
                      <a:pt x="419" y="6"/>
                      <a:pt x="375" y="18"/>
                    </a:cubicBezTo>
                    <a:cubicBezTo>
                      <a:pt x="229" y="57"/>
                      <a:pt x="136" y="201"/>
                      <a:pt x="101" y="360"/>
                    </a:cubicBezTo>
                    <a:lnTo>
                      <a:pt x="101" y="360"/>
                    </a:lnTo>
                    <a:cubicBezTo>
                      <a:pt x="32" y="458"/>
                      <a:pt x="0" y="579"/>
                      <a:pt x="32" y="701"/>
                    </a:cubicBezTo>
                    <a:cubicBezTo>
                      <a:pt x="89" y="921"/>
                      <a:pt x="308" y="1051"/>
                      <a:pt x="526" y="1051"/>
                    </a:cubicBezTo>
                    <a:cubicBezTo>
                      <a:pt x="612" y="1051"/>
                      <a:pt x="697" y="1031"/>
                      <a:pt x="772" y="988"/>
                    </a:cubicBezTo>
                    <a:cubicBezTo>
                      <a:pt x="805" y="969"/>
                      <a:pt x="834" y="948"/>
                      <a:pt x="860" y="924"/>
                    </a:cubicBezTo>
                    <a:lnTo>
                      <a:pt x="860" y="924"/>
                    </a:lnTo>
                    <a:cubicBezTo>
                      <a:pt x="1023" y="808"/>
                      <a:pt x="1120" y="608"/>
                      <a:pt x="1062" y="401"/>
                    </a:cubicBezTo>
                    <a:cubicBezTo>
                      <a:pt x="1036" y="310"/>
                      <a:pt x="985" y="231"/>
                      <a:pt x="918" y="167"/>
                    </a:cubicBezTo>
                    <a:lnTo>
                      <a:pt x="918" y="167"/>
                    </a:lnTo>
                    <a:cubicBezTo>
                      <a:pt x="899" y="137"/>
                      <a:pt x="877" y="108"/>
                      <a:pt x="853" y="82"/>
                    </a:cubicBezTo>
                    <a:cubicBezTo>
                      <a:pt x="821" y="50"/>
                      <a:pt x="779" y="33"/>
                      <a:pt x="735" y="33"/>
                    </a:cubicBezTo>
                    <a:cubicBezTo>
                      <a:pt x="725" y="33"/>
                      <a:pt x="715" y="34"/>
                      <a:pt x="704" y="36"/>
                    </a:cubicBezTo>
                    <a:lnTo>
                      <a:pt x="704" y="36"/>
                    </a:lnTo>
                    <a:cubicBezTo>
                      <a:pt x="641" y="13"/>
                      <a:pt x="575" y="1"/>
                      <a:pt x="5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3" name="Google Shape;15683;p27"/>
              <p:cNvSpPr/>
              <p:nvPr/>
            </p:nvSpPr>
            <p:spPr>
              <a:xfrm>
                <a:off x="1985075" y="3913175"/>
                <a:ext cx="32125" cy="28925"/>
              </a:xfrm>
              <a:custGeom>
                <a:avLst/>
                <a:gdLst/>
                <a:ahLst/>
                <a:cxnLst/>
                <a:rect l="l" t="t" r="r" b="b"/>
                <a:pathLst>
                  <a:path w="1285" h="1157" extrusionOk="0">
                    <a:moveTo>
                      <a:pt x="624" y="568"/>
                    </a:moveTo>
                    <a:cubicBezTo>
                      <a:pt x="620" y="579"/>
                      <a:pt x="615" y="589"/>
                      <a:pt x="611" y="599"/>
                    </a:cubicBezTo>
                    <a:lnTo>
                      <a:pt x="611" y="599"/>
                    </a:lnTo>
                    <a:cubicBezTo>
                      <a:pt x="607" y="603"/>
                      <a:pt x="603" y="606"/>
                      <a:pt x="598" y="609"/>
                    </a:cubicBezTo>
                    <a:lnTo>
                      <a:pt x="598" y="609"/>
                    </a:lnTo>
                    <a:cubicBezTo>
                      <a:pt x="591" y="606"/>
                      <a:pt x="583" y="603"/>
                      <a:pt x="575" y="599"/>
                    </a:cubicBezTo>
                    <a:lnTo>
                      <a:pt x="575" y="599"/>
                    </a:lnTo>
                    <a:cubicBezTo>
                      <a:pt x="589" y="586"/>
                      <a:pt x="606" y="576"/>
                      <a:pt x="624" y="568"/>
                    </a:cubicBezTo>
                    <a:close/>
                    <a:moveTo>
                      <a:pt x="587" y="1"/>
                    </a:moveTo>
                    <a:cubicBezTo>
                      <a:pt x="502" y="1"/>
                      <a:pt x="416" y="20"/>
                      <a:pt x="338" y="55"/>
                    </a:cubicBezTo>
                    <a:cubicBezTo>
                      <a:pt x="121" y="156"/>
                      <a:pt x="1" y="391"/>
                      <a:pt x="24" y="627"/>
                    </a:cubicBezTo>
                    <a:cubicBezTo>
                      <a:pt x="47" y="865"/>
                      <a:pt x="204" y="1074"/>
                      <a:pt x="440" y="1137"/>
                    </a:cubicBezTo>
                    <a:cubicBezTo>
                      <a:pt x="490" y="1150"/>
                      <a:pt x="542" y="1156"/>
                      <a:pt x="593" y="1156"/>
                    </a:cubicBezTo>
                    <a:cubicBezTo>
                      <a:pt x="777" y="1156"/>
                      <a:pt x="959" y="1075"/>
                      <a:pt x="1070" y="926"/>
                    </a:cubicBezTo>
                    <a:cubicBezTo>
                      <a:pt x="1285" y="638"/>
                      <a:pt x="1151" y="212"/>
                      <a:pt x="859" y="73"/>
                    </a:cubicBezTo>
                    <a:lnTo>
                      <a:pt x="859" y="73"/>
                    </a:lnTo>
                    <a:cubicBezTo>
                      <a:pt x="777" y="24"/>
                      <a:pt x="683" y="1"/>
                      <a:pt x="5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4" name="Google Shape;15684;p27"/>
              <p:cNvSpPr/>
              <p:nvPr/>
            </p:nvSpPr>
            <p:spPr>
              <a:xfrm>
                <a:off x="1902325" y="3770100"/>
                <a:ext cx="32625" cy="31650"/>
              </a:xfrm>
              <a:custGeom>
                <a:avLst/>
                <a:gdLst/>
                <a:ahLst/>
                <a:cxnLst/>
                <a:rect l="l" t="t" r="r" b="b"/>
                <a:pathLst>
                  <a:path w="1305" h="1266" extrusionOk="0">
                    <a:moveTo>
                      <a:pt x="655" y="725"/>
                    </a:moveTo>
                    <a:cubicBezTo>
                      <a:pt x="682" y="725"/>
                      <a:pt x="703" y="756"/>
                      <a:pt x="684" y="784"/>
                    </a:cubicBezTo>
                    <a:cubicBezTo>
                      <a:pt x="669" y="807"/>
                      <a:pt x="660" y="830"/>
                      <a:pt x="657" y="852"/>
                    </a:cubicBezTo>
                    <a:lnTo>
                      <a:pt x="657" y="852"/>
                    </a:lnTo>
                    <a:cubicBezTo>
                      <a:pt x="646" y="853"/>
                      <a:pt x="635" y="854"/>
                      <a:pt x="623" y="855"/>
                    </a:cubicBezTo>
                    <a:lnTo>
                      <a:pt x="623" y="855"/>
                    </a:lnTo>
                    <a:cubicBezTo>
                      <a:pt x="611" y="833"/>
                      <a:pt x="605" y="809"/>
                      <a:pt x="603" y="785"/>
                    </a:cubicBezTo>
                    <a:lnTo>
                      <a:pt x="603" y="785"/>
                    </a:lnTo>
                    <a:cubicBezTo>
                      <a:pt x="604" y="783"/>
                      <a:pt x="604" y="781"/>
                      <a:pt x="605" y="779"/>
                    </a:cubicBezTo>
                    <a:cubicBezTo>
                      <a:pt x="617" y="739"/>
                      <a:pt x="637" y="725"/>
                      <a:pt x="655" y="725"/>
                    </a:cubicBezTo>
                    <a:close/>
                    <a:moveTo>
                      <a:pt x="730" y="0"/>
                    </a:moveTo>
                    <a:cubicBezTo>
                      <a:pt x="558" y="0"/>
                      <a:pt x="390" y="90"/>
                      <a:pt x="284" y="226"/>
                    </a:cubicBezTo>
                    <a:lnTo>
                      <a:pt x="284" y="226"/>
                    </a:lnTo>
                    <a:cubicBezTo>
                      <a:pt x="119" y="321"/>
                      <a:pt x="1" y="483"/>
                      <a:pt x="7" y="697"/>
                    </a:cubicBezTo>
                    <a:cubicBezTo>
                      <a:pt x="14" y="963"/>
                      <a:pt x="221" y="1122"/>
                      <a:pt x="459" y="1171"/>
                    </a:cubicBezTo>
                    <a:lnTo>
                      <a:pt x="459" y="1171"/>
                    </a:lnTo>
                    <a:cubicBezTo>
                      <a:pt x="467" y="1176"/>
                      <a:pt x="475" y="1181"/>
                      <a:pt x="483" y="1186"/>
                    </a:cubicBezTo>
                    <a:lnTo>
                      <a:pt x="483" y="1186"/>
                    </a:lnTo>
                    <a:cubicBezTo>
                      <a:pt x="522" y="1211"/>
                      <a:pt x="567" y="1231"/>
                      <a:pt x="614" y="1243"/>
                    </a:cubicBezTo>
                    <a:lnTo>
                      <a:pt x="614" y="1243"/>
                    </a:lnTo>
                    <a:cubicBezTo>
                      <a:pt x="665" y="1258"/>
                      <a:pt x="717" y="1265"/>
                      <a:pt x="770" y="1265"/>
                    </a:cubicBezTo>
                    <a:cubicBezTo>
                      <a:pt x="882" y="1265"/>
                      <a:pt x="993" y="1231"/>
                      <a:pt x="1082" y="1156"/>
                    </a:cubicBezTo>
                    <a:cubicBezTo>
                      <a:pt x="1255" y="1013"/>
                      <a:pt x="1305" y="797"/>
                      <a:pt x="1258" y="601"/>
                    </a:cubicBezTo>
                    <a:lnTo>
                      <a:pt x="1258" y="601"/>
                    </a:lnTo>
                    <a:cubicBezTo>
                      <a:pt x="1266" y="403"/>
                      <a:pt x="1180" y="201"/>
                      <a:pt x="994" y="79"/>
                    </a:cubicBezTo>
                    <a:cubicBezTo>
                      <a:pt x="910" y="24"/>
                      <a:pt x="819" y="0"/>
                      <a:pt x="7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5" name="Google Shape;15685;p27"/>
              <p:cNvSpPr/>
              <p:nvPr/>
            </p:nvSpPr>
            <p:spPr>
              <a:xfrm>
                <a:off x="2212600" y="3748450"/>
                <a:ext cx="27550" cy="8850"/>
              </a:xfrm>
              <a:custGeom>
                <a:avLst/>
                <a:gdLst/>
                <a:ahLst/>
                <a:cxnLst/>
                <a:rect l="l" t="t" r="r" b="b"/>
                <a:pathLst>
                  <a:path w="1102" h="354" extrusionOk="0">
                    <a:moveTo>
                      <a:pt x="893" y="1"/>
                    </a:moveTo>
                    <a:cubicBezTo>
                      <a:pt x="891" y="1"/>
                      <a:pt x="889" y="1"/>
                      <a:pt x="887" y="1"/>
                    </a:cubicBezTo>
                    <a:lnTo>
                      <a:pt x="216" y="19"/>
                    </a:lnTo>
                    <a:cubicBezTo>
                      <a:pt x="4" y="24"/>
                      <a:pt x="1" y="353"/>
                      <a:pt x="210" y="353"/>
                    </a:cubicBezTo>
                    <a:cubicBezTo>
                      <a:pt x="212" y="353"/>
                      <a:pt x="214" y="353"/>
                      <a:pt x="216" y="353"/>
                    </a:cubicBezTo>
                    <a:lnTo>
                      <a:pt x="887" y="337"/>
                    </a:lnTo>
                    <a:cubicBezTo>
                      <a:pt x="1100" y="331"/>
                      <a:pt x="1102" y="1"/>
                      <a:pt x="8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6" name="Google Shape;15686;p27"/>
              <p:cNvSpPr/>
              <p:nvPr/>
            </p:nvSpPr>
            <p:spPr>
              <a:xfrm>
                <a:off x="2238075" y="3730200"/>
                <a:ext cx="26600" cy="42225"/>
              </a:xfrm>
              <a:custGeom>
                <a:avLst/>
                <a:gdLst/>
                <a:ahLst/>
                <a:cxnLst/>
                <a:rect l="l" t="t" r="r" b="b"/>
                <a:pathLst>
                  <a:path w="1064" h="1689" extrusionOk="0">
                    <a:moveTo>
                      <a:pt x="648" y="1"/>
                    </a:moveTo>
                    <a:cubicBezTo>
                      <a:pt x="608" y="1"/>
                      <a:pt x="568" y="15"/>
                      <a:pt x="539" y="49"/>
                    </a:cubicBezTo>
                    <a:lnTo>
                      <a:pt x="107" y="553"/>
                    </a:lnTo>
                    <a:cubicBezTo>
                      <a:pt x="0" y="677"/>
                      <a:pt x="111" y="845"/>
                      <a:pt x="233" y="845"/>
                    </a:cubicBezTo>
                    <a:cubicBezTo>
                      <a:pt x="271" y="845"/>
                      <a:pt x="310" y="828"/>
                      <a:pt x="344" y="789"/>
                    </a:cubicBezTo>
                    <a:lnTo>
                      <a:pt x="490" y="619"/>
                    </a:lnTo>
                    <a:lnTo>
                      <a:pt x="490" y="619"/>
                    </a:lnTo>
                    <a:cubicBezTo>
                      <a:pt x="512" y="944"/>
                      <a:pt x="581" y="1266"/>
                      <a:pt x="695" y="1575"/>
                    </a:cubicBezTo>
                    <a:cubicBezTo>
                      <a:pt x="724" y="1654"/>
                      <a:pt x="793" y="1688"/>
                      <a:pt x="860" y="1688"/>
                    </a:cubicBezTo>
                    <a:cubicBezTo>
                      <a:pt x="963" y="1688"/>
                      <a:pt x="1063" y="1609"/>
                      <a:pt x="1018" y="1486"/>
                    </a:cubicBezTo>
                    <a:cubicBezTo>
                      <a:pt x="861" y="1065"/>
                      <a:pt x="795" y="617"/>
                      <a:pt x="824" y="168"/>
                    </a:cubicBezTo>
                    <a:cubicBezTo>
                      <a:pt x="830" y="72"/>
                      <a:pt x="737" y="1"/>
                      <a:pt x="6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7" name="Google Shape;15687;p27"/>
              <p:cNvSpPr/>
              <p:nvPr/>
            </p:nvSpPr>
            <p:spPr>
              <a:xfrm>
                <a:off x="2111500" y="3644125"/>
                <a:ext cx="17500" cy="8575"/>
              </a:xfrm>
              <a:custGeom>
                <a:avLst/>
                <a:gdLst/>
                <a:ahLst/>
                <a:cxnLst/>
                <a:rect l="l" t="t" r="r" b="b"/>
                <a:pathLst>
                  <a:path w="700" h="343" extrusionOk="0">
                    <a:moveTo>
                      <a:pt x="490" y="0"/>
                    </a:moveTo>
                    <a:cubicBezTo>
                      <a:pt x="488" y="0"/>
                      <a:pt x="486" y="0"/>
                      <a:pt x="484" y="1"/>
                    </a:cubicBezTo>
                    <a:lnTo>
                      <a:pt x="216" y="8"/>
                    </a:lnTo>
                    <a:cubicBezTo>
                      <a:pt x="3" y="14"/>
                      <a:pt x="1" y="342"/>
                      <a:pt x="210" y="342"/>
                    </a:cubicBezTo>
                    <a:cubicBezTo>
                      <a:pt x="212" y="342"/>
                      <a:pt x="214" y="342"/>
                      <a:pt x="216" y="342"/>
                    </a:cubicBezTo>
                    <a:lnTo>
                      <a:pt x="484" y="336"/>
                    </a:lnTo>
                    <a:cubicBezTo>
                      <a:pt x="697" y="330"/>
                      <a:pt x="699" y="0"/>
                      <a:pt x="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8" name="Google Shape;15688;p27"/>
              <p:cNvSpPr/>
              <p:nvPr/>
            </p:nvSpPr>
            <p:spPr>
              <a:xfrm>
                <a:off x="2130250" y="3625850"/>
                <a:ext cx="18075" cy="34925"/>
              </a:xfrm>
              <a:custGeom>
                <a:avLst/>
                <a:gdLst/>
                <a:ahLst/>
                <a:cxnLst/>
                <a:rect l="l" t="t" r="r" b="b"/>
                <a:pathLst>
                  <a:path w="723" h="1397" extrusionOk="0">
                    <a:moveTo>
                      <a:pt x="466" y="0"/>
                    </a:moveTo>
                    <a:cubicBezTo>
                      <a:pt x="438" y="0"/>
                      <a:pt x="411" y="8"/>
                      <a:pt x="389" y="25"/>
                    </a:cubicBezTo>
                    <a:lnTo>
                      <a:pt x="138" y="219"/>
                    </a:lnTo>
                    <a:cubicBezTo>
                      <a:pt x="1" y="326"/>
                      <a:pt x="88" y="541"/>
                      <a:pt x="219" y="541"/>
                    </a:cubicBezTo>
                    <a:cubicBezTo>
                      <a:pt x="247" y="541"/>
                      <a:pt x="277" y="531"/>
                      <a:pt x="308" y="507"/>
                    </a:cubicBezTo>
                    <a:lnTo>
                      <a:pt x="306" y="507"/>
                    </a:lnTo>
                    <a:lnTo>
                      <a:pt x="347" y="476"/>
                    </a:lnTo>
                    <a:lnTo>
                      <a:pt x="347" y="476"/>
                    </a:lnTo>
                    <a:cubicBezTo>
                      <a:pt x="376" y="727"/>
                      <a:pt x="385" y="981"/>
                      <a:pt x="376" y="1235"/>
                    </a:cubicBezTo>
                    <a:cubicBezTo>
                      <a:pt x="373" y="1342"/>
                      <a:pt x="454" y="1396"/>
                      <a:pt x="538" y="1396"/>
                    </a:cubicBezTo>
                    <a:cubicBezTo>
                      <a:pt x="621" y="1396"/>
                      <a:pt x="707" y="1342"/>
                      <a:pt x="710" y="1235"/>
                    </a:cubicBezTo>
                    <a:cubicBezTo>
                      <a:pt x="723" y="864"/>
                      <a:pt x="697" y="492"/>
                      <a:pt x="634" y="126"/>
                    </a:cubicBezTo>
                    <a:cubicBezTo>
                      <a:pt x="622" y="54"/>
                      <a:pt x="541" y="0"/>
                      <a:pt x="4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9" name="Google Shape;15689;p27"/>
              <p:cNvSpPr/>
              <p:nvPr/>
            </p:nvSpPr>
            <p:spPr>
              <a:xfrm>
                <a:off x="2094325" y="3882200"/>
                <a:ext cx="28750" cy="10400"/>
              </a:xfrm>
              <a:custGeom>
                <a:avLst/>
                <a:gdLst/>
                <a:ahLst/>
                <a:cxnLst/>
                <a:rect l="l" t="t" r="r" b="b"/>
                <a:pathLst>
                  <a:path w="1150" h="416" extrusionOk="0">
                    <a:moveTo>
                      <a:pt x="192" y="1"/>
                    </a:moveTo>
                    <a:cubicBezTo>
                      <a:pt x="0" y="1"/>
                      <a:pt x="9" y="314"/>
                      <a:pt x="213" y="336"/>
                    </a:cubicBezTo>
                    <a:lnTo>
                      <a:pt x="936" y="414"/>
                    </a:lnTo>
                    <a:cubicBezTo>
                      <a:pt x="943" y="415"/>
                      <a:pt x="950" y="415"/>
                      <a:pt x="957" y="415"/>
                    </a:cubicBezTo>
                    <a:cubicBezTo>
                      <a:pt x="1150" y="415"/>
                      <a:pt x="1141" y="101"/>
                      <a:pt x="936" y="78"/>
                    </a:cubicBezTo>
                    <a:lnTo>
                      <a:pt x="213" y="2"/>
                    </a:lnTo>
                    <a:cubicBezTo>
                      <a:pt x="206" y="1"/>
                      <a:pt x="199" y="1"/>
                      <a:pt x="1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0" name="Google Shape;15690;p27"/>
              <p:cNvSpPr/>
              <p:nvPr/>
            </p:nvSpPr>
            <p:spPr>
              <a:xfrm>
                <a:off x="2122800" y="3869825"/>
                <a:ext cx="33650" cy="37950"/>
              </a:xfrm>
              <a:custGeom>
                <a:avLst/>
                <a:gdLst/>
                <a:ahLst/>
                <a:cxnLst/>
                <a:rect l="l" t="t" r="r" b="b"/>
                <a:pathLst>
                  <a:path w="1346" h="1518" extrusionOk="0">
                    <a:moveTo>
                      <a:pt x="608" y="668"/>
                    </a:moveTo>
                    <a:cubicBezTo>
                      <a:pt x="610" y="695"/>
                      <a:pt x="613" y="722"/>
                      <a:pt x="614" y="750"/>
                    </a:cubicBezTo>
                    <a:lnTo>
                      <a:pt x="614" y="750"/>
                    </a:lnTo>
                    <a:cubicBezTo>
                      <a:pt x="593" y="750"/>
                      <a:pt x="572" y="751"/>
                      <a:pt x="550" y="752"/>
                    </a:cubicBezTo>
                    <a:lnTo>
                      <a:pt x="550" y="752"/>
                    </a:lnTo>
                    <a:cubicBezTo>
                      <a:pt x="570" y="724"/>
                      <a:pt x="589" y="696"/>
                      <a:pt x="608" y="668"/>
                    </a:cubicBezTo>
                    <a:close/>
                    <a:moveTo>
                      <a:pt x="706" y="1"/>
                    </a:moveTo>
                    <a:cubicBezTo>
                      <a:pt x="648" y="1"/>
                      <a:pt x="591" y="27"/>
                      <a:pt x="565" y="81"/>
                    </a:cubicBezTo>
                    <a:cubicBezTo>
                      <a:pt x="436" y="337"/>
                      <a:pt x="278" y="578"/>
                      <a:pt x="93" y="796"/>
                    </a:cubicBezTo>
                    <a:cubicBezTo>
                      <a:pt x="0" y="907"/>
                      <a:pt x="60" y="1077"/>
                      <a:pt x="212" y="1083"/>
                    </a:cubicBezTo>
                    <a:cubicBezTo>
                      <a:pt x="278" y="1085"/>
                      <a:pt x="344" y="1087"/>
                      <a:pt x="410" y="1087"/>
                    </a:cubicBezTo>
                    <a:cubicBezTo>
                      <a:pt x="483" y="1087"/>
                      <a:pt x="555" y="1085"/>
                      <a:pt x="627" y="1082"/>
                    </a:cubicBezTo>
                    <a:lnTo>
                      <a:pt x="627" y="1082"/>
                    </a:lnTo>
                    <a:cubicBezTo>
                      <a:pt x="628" y="1173"/>
                      <a:pt x="627" y="1265"/>
                      <a:pt x="623" y="1356"/>
                    </a:cubicBezTo>
                    <a:cubicBezTo>
                      <a:pt x="618" y="1463"/>
                      <a:pt x="699" y="1517"/>
                      <a:pt x="783" y="1517"/>
                    </a:cubicBezTo>
                    <a:cubicBezTo>
                      <a:pt x="866" y="1517"/>
                      <a:pt x="952" y="1463"/>
                      <a:pt x="957" y="1356"/>
                    </a:cubicBezTo>
                    <a:lnTo>
                      <a:pt x="955" y="1356"/>
                    </a:lnTo>
                    <a:cubicBezTo>
                      <a:pt x="959" y="1257"/>
                      <a:pt x="960" y="1157"/>
                      <a:pt x="959" y="1058"/>
                    </a:cubicBezTo>
                    <a:lnTo>
                      <a:pt x="959" y="1058"/>
                    </a:lnTo>
                    <a:cubicBezTo>
                      <a:pt x="1020" y="1051"/>
                      <a:pt x="1081" y="1044"/>
                      <a:pt x="1141" y="1036"/>
                    </a:cubicBezTo>
                    <a:cubicBezTo>
                      <a:pt x="1346" y="1006"/>
                      <a:pt x="1271" y="710"/>
                      <a:pt x="1079" y="710"/>
                    </a:cubicBezTo>
                    <a:cubicBezTo>
                      <a:pt x="1071" y="710"/>
                      <a:pt x="1062" y="711"/>
                      <a:pt x="1053" y="712"/>
                    </a:cubicBezTo>
                    <a:cubicBezTo>
                      <a:pt x="1017" y="717"/>
                      <a:pt x="981" y="721"/>
                      <a:pt x="945" y="725"/>
                    </a:cubicBezTo>
                    <a:lnTo>
                      <a:pt x="945" y="725"/>
                    </a:lnTo>
                    <a:cubicBezTo>
                      <a:pt x="931" y="523"/>
                      <a:pt x="906" y="321"/>
                      <a:pt x="870" y="122"/>
                    </a:cubicBezTo>
                    <a:cubicBezTo>
                      <a:pt x="855" y="43"/>
                      <a:pt x="780" y="1"/>
                      <a:pt x="7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1" name="Google Shape;15691;p27"/>
              <p:cNvSpPr/>
              <p:nvPr/>
            </p:nvSpPr>
            <p:spPr>
              <a:xfrm>
                <a:off x="1990975" y="3649575"/>
                <a:ext cx="25950" cy="9425"/>
              </a:xfrm>
              <a:custGeom>
                <a:avLst/>
                <a:gdLst/>
                <a:ahLst/>
                <a:cxnLst/>
                <a:rect l="l" t="t" r="r" b="b"/>
                <a:pathLst>
                  <a:path w="1038" h="377" extrusionOk="0">
                    <a:moveTo>
                      <a:pt x="374" y="1"/>
                    </a:moveTo>
                    <a:cubicBezTo>
                      <a:pt x="321" y="1"/>
                      <a:pt x="268" y="3"/>
                      <a:pt x="215" y="7"/>
                    </a:cubicBezTo>
                    <a:cubicBezTo>
                      <a:pt x="7" y="22"/>
                      <a:pt x="0" y="341"/>
                      <a:pt x="200" y="341"/>
                    </a:cubicBezTo>
                    <a:cubicBezTo>
                      <a:pt x="205" y="341"/>
                      <a:pt x="210" y="341"/>
                      <a:pt x="215" y="341"/>
                    </a:cubicBezTo>
                    <a:cubicBezTo>
                      <a:pt x="265" y="337"/>
                      <a:pt x="316" y="335"/>
                      <a:pt x="366" y="335"/>
                    </a:cubicBezTo>
                    <a:cubicBezTo>
                      <a:pt x="495" y="335"/>
                      <a:pt x="624" y="348"/>
                      <a:pt x="750" y="373"/>
                    </a:cubicBezTo>
                    <a:cubicBezTo>
                      <a:pt x="763" y="375"/>
                      <a:pt x="776" y="377"/>
                      <a:pt x="788" y="377"/>
                    </a:cubicBezTo>
                    <a:cubicBezTo>
                      <a:pt x="971" y="377"/>
                      <a:pt x="1038" y="90"/>
                      <a:pt x="840" y="49"/>
                    </a:cubicBezTo>
                    <a:cubicBezTo>
                      <a:pt x="687" y="18"/>
                      <a:pt x="530" y="1"/>
                      <a:pt x="3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2" name="Google Shape;15692;p27"/>
              <p:cNvSpPr/>
              <p:nvPr/>
            </p:nvSpPr>
            <p:spPr>
              <a:xfrm>
                <a:off x="2016875" y="3638550"/>
                <a:ext cx="25925" cy="33550"/>
              </a:xfrm>
              <a:custGeom>
                <a:avLst/>
                <a:gdLst/>
                <a:ahLst/>
                <a:cxnLst/>
                <a:rect l="l" t="t" r="r" b="b"/>
                <a:pathLst>
                  <a:path w="1037" h="1342" extrusionOk="0">
                    <a:moveTo>
                      <a:pt x="830" y="1"/>
                    </a:moveTo>
                    <a:cubicBezTo>
                      <a:pt x="828" y="1"/>
                      <a:pt x="825" y="1"/>
                      <a:pt x="822" y="1"/>
                    </a:cubicBezTo>
                    <a:lnTo>
                      <a:pt x="382" y="18"/>
                    </a:lnTo>
                    <a:cubicBezTo>
                      <a:pt x="296" y="21"/>
                      <a:pt x="212" y="92"/>
                      <a:pt x="216" y="185"/>
                    </a:cubicBezTo>
                    <a:cubicBezTo>
                      <a:pt x="222" y="321"/>
                      <a:pt x="210" y="457"/>
                      <a:pt x="180" y="590"/>
                    </a:cubicBezTo>
                    <a:cubicBezTo>
                      <a:pt x="159" y="684"/>
                      <a:pt x="233" y="806"/>
                      <a:pt x="334" y="806"/>
                    </a:cubicBezTo>
                    <a:cubicBezTo>
                      <a:pt x="350" y="806"/>
                      <a:pt x="368" y="803"/>
                      <a:pt x="386" y="796"/>
                    </a:cubicBezTo>
                    <a:cubicBezTo>
                      <a:pt x="403" y="788"/>
                      <a:pt x="419" y="785"/>
                      <a:pt x="435" y="785"/>
                    </a:cubicBezTo>
                    <a:cubicBezTo>
                      <a:pt x="517" y="785"/>
                      <a:pt x="574" y="872"/>
                      <a:pt x="514" y="951"/>
                    </a:cubicBezTo>
                    <a:cubicBezTo>
                      <a:pt x="481" y="994"/>
                      <a:pt x="430" y="1009"/>
                      <a:pt x="379" y="1009"/>
                    </a:cubicBezTo>
                    <a:cubicBezTo>
                      <a:pt x="342" y="1009"/>
                      <a:pt x="304" y="1001"/>
                      <a:pt x="273" y="989"/>
                    </a:cubicBezTo>
                    <a:cubicBezTo>
                      <a:pt x="253" y="982"/>
                      <a:pt x="234" y="979"/>
                      <a:pt x="217" y="979"/>
                    </a:cubicBezTo>
                    <a:cubicBezTo>
                      <a:pt x="54" y="979"/>
                      <a:pt x="1" y="1249"/>
                      <a:pt x="184" y="1313"/>
                    </a:cubicBezTo>
                    <a:cubicBezTo>
                      <a:pt x="241" y="1332"/>
                      <a:pt x="301" y="1342"/>
                      <a:pt x="361" y="1342"/>
                    </a:cubicBezTo>
                    <a:cubicBezTo>
                      <a:pt x="594" y="1342"/>
                      <a:pt x="829" y="1202"/>
                      <a:pt x="872" y="957"/>
                    </a:cubicBezTo>
                    <a:cubicBezTo>
                      <a:pt x="913" y="733"/>
                      <a:pt x="749" y="512"/>
                      <a:pt x="541" y="457"/>
                    </a:cubicBezTo>
                    <a:lnTo>
                      <a:pt x="541" y="457"/>
                    </a:lnTo>
                    <a:cubicBezTo>
                      <a:pt x="545" y="420"/>
                      <a:pt x="548" y="382"/>
                      <a:pt x="549" y="345"/>
                    </a:cubicBezTo>
                    <a:lnTo>
                      <a:pt x="549" y="345"/>
                    </a:lnTo>
                    <a:lnTo>
                      <a:pt x="822" y="335"/>
                    </a:lnTo>
                    <a:cubicBezTo>
                      <a:pt x="1032" y="327"/>
                      <a:pt x="1037" y="1"/>
                      <a:pt x="8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3" name="Google Shape;15693;p27"/>
              <p:cNvSpPr/>
              <p:nvPr/>
            </p:nvSpPr>
            <p:spPr>
              <a:xfrm>
                <a:off x="2005975" y="3958700"/>
                <a:ext cx="17850" cy="9825"/>
              </a:xfrm>
              <a:custGeom>
                <a:avLst/>
                <a:gdLst/>
                <a:ahLst/>
                <a:cxnLst/>
                <a:rect l="l" t="t" r="r" b="b"/>
                <a:pathLst>
                  <a:path w="714" h="393" extrusionOk="0">
                    <a:moveTo>
                      <a:pt x="527" y="1"/>
                    </a:moveTo>
                    <a:cubicBezTo>
                      <a:pt x="511" y="1"/>
                      <a:pt x="496" y="4"/>
                      <a:pt x="481" y="10"/>
                    </a:cubicBezTo>
                    <a:cubicBezTo>
                      <a:pt x="408" y="41"/>
                      <a:pt x="330" y="57"/>
                      <a:pt x="252" y="57"/>
                    </a:cubicBezTo>
                    <a:cubicBezTo>
                      <a:pt x="223" y="57"/>
                      <a:pt x="195" y="55"/>
                      <a:pt x="167" y="51"/>
                    </a:cubicBezTo>
                    <a:cubicBezTo>
                      <a:pt x="163" y="50"/>
                      <a:pt x="158" y="50"/>
                      <a:pt x="154" y="50"/>
                    </a:cubicBezTo>
                    <a:cubicBezTo>
                      <a:pt x="71" y="50"/>
                      <a:pt x="1" y="141"/>
                      <a:pt x="1" y="219"/>
                    </a:cubicBezTo>
                    <a:cubicBezTo>
                      <a:pt x="1" y="319"/>
                      <a:pt x="77" y="374"/>
                      <a:pt x="167" y="387"/>
                    </a:cubicBezTo>
                    <a:cubicBezTo>
                      <a:pt x="200" y="391"/>
                      <a:pt x="233" y="393"/>
                      <a:pt x="266" y="393"/>
                    </a:cubicBezTo>
                    <a:cubicBezTo>
                      <a:pt x="370" y="393"/>
                      <a:pt x="474" y="373"/>
                      <a:pt x="570" y="333"/>
                    </a:cubicBezTo>
                    <a:cubicBezTo>
                      <a:pt x="652" y="298"/>
                      <a:pt x="713" y="222"/>
                      <a:pt x="687" y="127"/>
                    </a:cubicBezTo>
                    <a:cubicBezTo>
                      <a:pt x="668" y="62"/>
                      <a:pt x="598" y="1"/>
                      <a:pt x="5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4" name="Google Shape;15694;p27"/>
              <p:cNvSpPr/>
              <p:nvPr/>
            </p:nvSpPr>
            <p:spPr>
              <a:xfrm>
                <a:off x="2025900" y="3940550"/>
                <a:ext cx="26700" cy="33600"/>
              </a:xfrm>
              <a:custGeom>
                <a:avLst/>
                <a:gdLst/>
                <a:ahLst/>
                <a:cxnLst/>
                <a:rect l="l" t="t" r="r" b="b"/>
                <a:pathLst>
                  <a:path w="1068" h="1344" extrusionOk="0">
                    <a:moveTo>
                      <a:pt x="490" y="0"/>
                    </a:moveTo>
                    <a:cubicBezTo>
                      <a:pt x="439" y="0"/>
                      <a:pt x="388" y="25"/>
                      <a:pt x="354" y="81"/>
                    </a:cubicBezTo>
                    <a:cubicBezTo>
                      <a:pt x="255" y="246"/>
                      <a:pt x="0" y="544"/>
                      <a:pt x="232" y="710"/>
                    </a:cubicBezTo>
                    <a:cubicBezTo>
                      <a:pt x="277" y="741"/>
                      <a:pt x="328" y="761"/>
                      <a:pt x="382" y="772"/>
                    </a:cubicBezTo>
                    <a:lnTo>
                      <a:pt x="382" y="772"/>
                    </a:lnTo>
                    <a:cubicBezTo>
                      <a:pt x="393" y="909"/>
                      <a:pt x="404" y="1046"/>
                      <a:pt x="415" y="1183"/>
                    </a:cubicBezTo>
                    <a:cubicBezTo>
                      <a:pt x="424" y="1290"/>
                      <a:pt x="513" y="1344"/>
                      <a:pt x="597" y="1344"/>
                    </a:cubicBezTo>
                    <a:cubicBezTo>
                      <a:pt x="680" y="1344"/>
                      <a:pt x="759" y="1291"/>
                      <a:pt x="751" y="1184"/>
                    </a:cubicBezTo>
                    <a:lnTo>
                      <a:pt x="714" y="742"/>
                    </a:lnTo>
                    <a:lnTo>
                      <a:pt x="714" y="742"/>
                    </a:lnTo>
                    <a:cubicBezTo>
                      <a:pt x="789" y="718"/>
                      <a:pt x="859" y="684"/>
                      <a:pt x="915" y="647"/>
                    </a:cubicBezTo>
                    <a:cubicBezTo>
                      <a:pt x="1067" y="549"/>
                      <a:pt x="973" y="330"/>
                      <a:pt x="833" y="330"/>
                    </a:cubicBezTo>
                    <a:cubicBezTo>
                      <a:pt x="806" y="330"/>
                      <a:pt x="777" y="338"/>
                      <a:pt x="748" y="357"/>
                    </a:cubicBezTo>
                    <a:cubicBezTo>
                      <a:pt x="731" y="368"/>
                      <a:pt x="709" y="380"/>
                      <a:pt x="685" y="391"/>
                    </a:cubicBezTo>
                    <a:lnTo>
                      <a:pt x="685" y="391"/>
                    </a:lnTo>
                    <a:lnTo>
                      <a:pt x="667" y="167"/>
                    </a:lnTo>
                    <a:cubicBezTo>
                      <a:pt x="658" y="67"/>
                      <a:pt x="574" y="0"/>
                      <a:pt x="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5" name="Google Shape;15695;p27"/>
              <p:cNvSpPr/>
              <p:nvPr/>
            </p:nvSpPr>
            <p:spPr>
              <a:xfrm>
                <a:off x="1927525" y="3808225"/>
                <a:ext cx="21025" cy="9175"/>
              </a:xfrm>
              <a:custGeom>
                <a:avLst/>
                <a:gdLst/>
                <a:ahLst/>
                <a:cxnLst/>
                <a:rect l="l" t="t" r="r" b="b"/>
                <a:pathLst>
                  <a:path w="841" h="367" extrusionOk="0">
                    <a:moveTo>
                      <a:pt x="228" y="0"/>
                    </a:moveTo>
                    <a:cubicBezTo>
                      <a:pt x="58" y="0"/>
                      <a:pt x="1" y="275"/>
                      <a:pt x="190" y="330"/>
                    </a:cubicBezTo>
                    <a:cubicBezTo>
                      <a:pt x="275" y="355"/>
                      <a:pt x="363" y="367"/>
                      <a:pt x="451" y="367"/>
                    </a:cubicBezTo>
                    <a:cubicBezTo>
                      <a:pt x="514" y="367"/>
                      <a:pt x="578" y="360"/>
                      <a:pt x="642" y="348"/>
                    </a:cubicBezTo>
                    <a:cubicBezTo>
                      <a:pt x="840" y="311"/>
                      <a:pt x="773" y="21"/>
                      <a:pt x="587" y="21"/>
                    </a:cubicBezTo>
                    <a:cubicBezTo>
                      <a:pt x="576" y="21"/>
                      <a:pt x="564" y="22"/>
                      <a:pt x="552" y="25"/>
                    </a:cubicBezTo>
                    <a:cubicBezTo>
                      <a:pt x="518" y="31"/>
                      <a:pt x="484" y="34"/>
                      <a:pt x="449" y="34"/>
                    </a:cubicBezTo>
                    <a:cubicBezTo>
                      <a:pt x="392" y="34"/>
                      <a:pt x="334" y="25"/>
                      <a:pt x="279" y="8"/>
                    </a:cubicBezTo>
                    <a:cubicBezTo>
                      <a:pt x="261" y="3"/>
                      <a:pt x="244"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6" name="Google Shape;15696;p27"/>
              <p:cNvSpPr/>
              <p:nvPr/>
            </p:nvSpPr>
            <p:spPr>
              <a:xfrm>
                <a:off x="1946800" y="3794700"/>
                <a:ext cx="22425" cy="37325"/>
              </a:xfrm>
              <a:custGeom>
                <a:avLst/>
                <a:gdLst/>
                <a:ahLst/>
                <a:cxnLst/>
                <a:rect l="l" t="t" r="r" b="b"/>
                <a:pathLst>
                  <a:path w="897" h="1493" extrusionOk="0">
                    <a:moveTo>
                      <a:pt x="476" y="0"/>
                    </a:moveTo>
                    <a:cubicBezTo>
                      <a:pt x="421" y="0"/>
                      <a:pt x="366" y="26"/>
                      <a:pt x="336" y="81"/>
                    </a:cubicBezTo>
                    <a:cubicBezTo>
                      <a:pt x="293" y="163"/>
                      <a:pt x="229" y="232"/>
                      <a:pt x="151" y="282"/>
                    </a:cubicBezTo>
                    <a:cubicBezTo>
                      <a:pt x="1" y="380"/>
                      <a:pt x="94" y="599"/>
                      <a:pt x="234" y="599"/>
                    </a:cubicBezTo>
                    <a:cubicBezTo>
                      <a:pt x="262" y="599"/>
                      <a:pt x="291" y="591"/>
                      <a:pt x="321" y="572"/>
                    </a:cubicBezTo>
                    <a:lnTo>
                      <a:pt x="318" y="572"/>
                    </a:lnTo>
                    <a:cubicBezTo>
                      <a:pt x="346" y="555"/>
                      <a:pt x="373" y="536"/>
                      <a:pt x="398" y="515"/>
                    </a:cubicBezTo>
                    <a:lnTo>
                      <a:pt x="398" y="515"/>
                    </a:lnTo>
                    <a:cubicBezTo>
                      <a:pt x="464" y="785"/>
                      <a:pt x="514" y="1058"/>
                      <a:pt x="550" y="1333"/>
                    </a:cubicBezTo>
                    <a:cubicBezTo>
                      <a:pt x="563" y="1439"/>
                      <a:pt x="653" y="1492"/>
                      <a:pt x="737" y="1492"/>
                    </a:cubicBezTo>
                    <a:cubicBezTo>
                      <a:pt x="820" y="1492"/>
                      <a:pt x="897" y="1439"/>
                      <a:pt x="884" y="1333"/>
                    </a:cubicBezTo>
                    <a:cubicBezTo>
                      <a:pt x="833" y="923"/>
                      <a:pt x="752" y="518"/>
                      <a:pt x="641" y="120"/>
                    </a:cubicBezTo>
                    <a:cubicBezTo>
                      <a:pt x="619" y="43"/>
                      <a:pt x="547"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7" name="Google Shape;15697;p27"/>
              <p:cNvSpPr/>
              <p:nvPr/>
            </p:nvSpPr>
            <p:spPr>
              <a:xfrm>
                <a:off x="2353150" y="3325400"/>
                <a:ext cx="22075" cy="26625"/>
              </a:xfrm>
              <a:custGeom>
                <a:avLst/>
                <a:gdLst/>
                <a:ahLst/>
                <a:cxnLst/>
                <a:rect l="l" t="t" r="r" b="b"/>
                <a:pathLst>
                  <a:path w="883" h="1065" extrusionOk="0">
                    <a:moveTo>
                      <a:pt x="449" y="0"/>
                    </a:moveTo>
                    <a:cubicBezTo>
                      <a:pt x="395" y="0"/>
                      <a:pt x="342" y="26"/>
                      <a:pt x="312" y="83"/>
                    </a:cubicBezTo>
                    <a:cubicBezTo>
                      <a:pt x="233" y="231"/>
                      <a:pt x="152" y="380"/>
                      <a:pt x="71" y="528"/>
                    </a:cubicBezTo>
                    <a:cubicBezTo>
                      <a:pt x="1" y="660"/>
                      <a:pt x="117" y="781"/>
                      <a:pt x="229" y="781"/>
                    </a:cubicBezTo>
                    <a:cubicBezTo>
                      <a:pt x="280" y="781"/>
                      <a:pt x="329" y="756"/>
                      <a:pt x="361" y="697"/>
                    </a:cubicBezTo>
                    <a:lnTo>
                      <a:pt x="360" y="697"/>
                    </a:lnTo>
                    <a:lnTo>
                      <a:pt x="414" y="597"/>
                    </a:lnTo>
                    <a:lnTo>
                      <a:pt x="521" y="947"/>
                    </a:lnTo>
                    <a:cubicBezTo>
                      <a:pt x="547" y="1029"/>
                      <a:pt x="613" y="1065"/>
                      <a:pt x="679" y="1065"/>
                    </a:cubicBezTo>
                    <a:cubicBezTo>
                      <a:pt x="780" y="1065"/>
                      <a:pt x="882" y="983"/>
                      <a:pt x="845" y="859"/>
                    </a:cubicBezTo>
                    <a:cubicBezTo>
                      <a:pt x="768" y="613"/>
                      <a:pt x="694" y="368"/>
                      <a:pt x="617" y="122"/>
                    </a:cubicBezTo>
                    <a:cubicBezTo>
                      <a:pt x="595" y="46"/>
                      <a:pt x="521"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8" name="Google Shape;15698;p27"/>
              <p:cNvSpPr/>
              <p:nvPr/>
            </p:nvSpPr>
            <p:spPr>
              <a:xfrm>
                <a:off x="2420425" y="3437325"/>
                <a:ext cx="26425" cy="31700"/>
              </a:xfrm>
              <a:custGeom>
                <a:avLst/>
                <a:gdLst/>
                <a:ahLst/>
                <a:cxnLst/>
                <a:rect l="l" t="t" r="r" b="b"/>
                <a:pathLst>
                  <a:path w="1057" h="1268" extrusionOk="0">
                    <a:moveTo>
                      <a:pt x="597" y="838"/>
                    </a:moveTo>
                    <a:cubicBezTo>
                      <a:pt x="639" y="838"/>
                      <a:pt x="667" y="874"/>
                      <a:pt x="623" y="916"/>
                    </a:cubicBezTo>
                    <a:cubicBezTo>
                      <a:pt x="607" y="931"/>
                      <a:pt x="589" y="938"/>
                      <a:pt x="572" y="938"/>
                    </a:cubicBezTo>
                    <a:cubicBezTo>
                      <a:pt x="546" y="938"/>
                      <a:pt x="519" y="923"/>
                      <a:pt x="496" y="902"/>
                    </a:cubicBezTo>
                    <a:lnTo>
                      <a:pt x="496" y="902"/>
                    </a:lnTo>
                    <a:cubicBezTo>
                      <a:pt x="508" y="894"/>
                      <a:pt x="520" y="883"/>
                      <a:pt x="532" y="870"/>
                    </a:cubicBezTo>
                    <a:cubicBezTo>
                      <a:pt x="552" y="847"/>
                      <a:pt x="576" y="838"/>
                      <a:pt x="597" y="838"/>
                    </a:cubicBezTo>
                    <a:close/>
                    <a:moveTo>
                      <a:pt x="389" y="0"/>
                    </a:moveTo>
                    <a:cubicBezTo>
                      <a:pt x="351" y="0"/>
                      <a:pt x="312" y="17"/>
                      <a:pt x="279" y="55"/>
                    </a:cubicBezTo>
                    <a:cubicBezTo>
                      <a:pt x="92" y="270"/>
                      <a:pt x="1" y="557"/>
                      <a:pt x="79" y="838"/>
                    </a:cubicBezTo>
                    <a:cubicBezTo>
                      <a:pt x="141" y="1068"/>
                      <a:pt x="333" y="1268"/>
                      <a:pt x="574" y="1268"/>
                    </a:cubicBezTo>
                    <a:cubicBezTo>
                      <a:pt x="605" y="1268"/>
                      <a:pt x="638" y="1264"/>
                      <a:pt x="671" y="1257"/>
                    </a:cubicBezTo>
                    <a:cubicBezTo>
                      <a:pt x="925" y="1202"/>
                      <a:pt x="1057" y="917"/>
                      <a:pt x="933" y="687"/>
                    </a:cubicBezTo>
                    <a:cubicBezTo>
                      <a:pt x="863" y="558"/>
                      <a:pt x="733" y="496"/>
                      <a:pt x="602" y="496"/>
                    </a:cubicBezTo>
                    <a:cubicBezTo>
                      <a:pt x="529" y="496"/>
                      <a:pt x="456" y="515"/>
                      <a:pt x="391" y="553"/>
                    </a:cubicBezTo>
                    <a:lnTo>
                      <a:pt x="391" y="553"/>
                    </a:lnTo>
                    <a:cubicBezTo>
                      <a:pt x="408" y="457"/>
                      <a:pt x="452" y="364"/>
                      <a:pt x="515" y="292"/>
                    </a:cubicBezTo>
                    <a:cubicBezTo>
                      <a:pt x="622" y="168"/>
                      <a:pt x="511" y="0"/>
                      <a:pt x="3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9" name="Google Shape;15699;p27"/>
              <p:cNvSpPr/>
              <p:nvPr/>
            </p:nvSpPr>
            <p:spPr>
              <a:xfrm>
                <a:off x="2482975" y="3254225"/>
                <a:ext cx="28050" cy="36500"/>
              </a:xfrm>
              <a:custGeom>
                <a:avLst/>
                <a:gdLst/>
                <a:ahLst/>
                <a:cxnLst/>
                <a:rect l="l" t="t" r="r" b="b"/>
                <a:pathLst>
                  <a:path w="1122" h="1460" extrusionOk="0">
                    <a:moveTo>
                      <a:pt x="418" y="1"/>
                    </a:moveTo>
                    <a:cubicBezTo>
                      <a:pt x="314" y="1"/>
                      <a:pt x="208" y="41"/>
                      <a:pt x="126" y="114"/>
                    </a:cubicBezTo>
                    <a:cubicBezTo>
                      <a:pt x="0" y="227"/>
                      <a:pt x="118" y="396"/>
                      <a:pt x="252" y="396"/>
                    </a:cubicBezTo>
                    <a:cubicBezTo>
                      <a:pt x="290" y="396"/>
                      <a:pt x="329" y="383"/>
                      <a:pt x="364" y="352"/>
                    </a:cubicBezTo>
                    <a:lnTo>
                      <a:pt x="364" y="353"/>
                    </a:lnTo>
                    <a:cubicBezTo>
                      <a:pt x="376" y="342"/>
                      <a:pt x="389" y="337"/>
                      <a:pt x="401" y="337"/>
                    </a:cubicBezTo>
                    <a:cubicBezTo>
                      <a:pt x="439" y="337"/>
                      <a:pt x="463" y="390"/>
                      <a:pt x="412" y="423"/>
                    </a:cubicBezTo>
                    <a:cubicBezTo>
                      <a:pt x="294" y="498"/>
                      <a:pt x="307" y="692"/>
                      <a:pt x="452" y="728"/>
                    </a:cubicBezTo>
                    <a:cubicBezTo>
                      <a:pt x="573" y="759"/>
                      <a:pt x="739" y="872"/>
                      <a:pt x="692" y="1021"/>
                    </a:cubicBezTo>
                    <a:cubicBezTo>
                      <a:pt x="672" y="1082"/>
                      <a:pt x="604" y="1129"/>
                      <a:pt x="540" y="1129"/>
                    </a:cubicBezTo>
                    <a:cubicBezTo>
                      <a:pt x="511" y="1129"/>
                      <a:pt x="483" y="1119"/>
                      <a:pt x="460" y="1098"/>
                    </a:cubicBezTo>
                    <a:cubicBezTo>
                      <a:pt x="425" y="1065"/>
                      <a:pt x="386" y="1051"/>
                      <a:pt x="349" y="1051"/>
                    </a:cubicBezTo>
                    <a:cubicBezTo>
                      <a:pt x="218" y="1051"/>
                      <a:pt x="101" y="1219"/>
                      <a:pt x="223" y="1334"/>
                    </a:cubicBezTo>
                    <a:cubicBezTo>
                      <a:pt x="313" y="1420"/>
                      <a:pt x="427" y="1459"/>
                      <a:pt x="541" y="1459"/>
                    </a:cubicBezTo>
                    <a:cubicBezTo>
                      <a:pt x="716" y="1459"/>
                      <a:pt x="893" y="1364"/>
                      <a:pt x="981" y="1197"/>
                    </a:cubicBezTo>
                    <a:cubicBezTo>
                      <a:pt x="1122" y="934"/>
                      <a:pt x="978" y="654"/>
                      <a:pt x="754" y="502"/>
                    </a:cubicBezTo>
                    <a:lnTo>
                      <a:pt x="754" y="502"/>
                    </a:lnTo>
                    <a:cubicBezTo>
                      <a:pt x="799" y="386"/>
                      <a:pt x="792" y="253"/>
                      <a:pt x="707" y="143"/>
                    </a:cubicBezTo>
                    <a:cubicBezTo>
                      <a:pt x="633" y="45"/>
                      <a:pt x="527" y="1"/>
                      <a:pt x="4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0" name="Google Shape;15700;p27"/>
              <p:cNvSpPr/>
              <p:nvPr/>
            </p:nvSpPr>
            <p:spPr>
              <a:xfrm>
                <a:off x="2557525" y="3262600"/>
                <a:ext cx="21125" cy="28225"/>
              </a:xfrm>
              <a:custGeom>
                <a:avLst/>
                <a:gdLst/>
                <a:ahLst/>
                <a:cxnLst/>
                <a:rect l="l" t="t" r="r" b="b"/>
                <a:pathLst>
                  <a:path w="845" h="1129" extrusionOk="0">
                    <a:moveTo>
                      <a:pt x="485" y="0"/>
                    </a:moveTo>
                    <a:cubicBezTo>
                      <a:pt x="443" y="0"/>
                      <a:pt x="403" y="15"/>
                      <a:pt x="376" y="50"/>
                    </a:cubicBezTo>
                    <a:lnTo>
                      <a:pt x="98" y="407"/>
                    </a:lnTo>
                    <a:cubicBezTo>
                      <a:pt x="0" y="534"/>
                      <a:pt x="111" y="702"/>
                      <a:pt x="228" y="702"/>
                    </a:cubicBezTo>
                    <a:cubicBezTo>
                      <a:pt x="265" y="702"/>
                      <a:pt x="303" y="685"/>
                      <a:pt x="335" y="644"/>
                    </a:cubicBezTo>
                    <a:lnTo>
                      <a:pt x="403" y="556"/>
                    </a:lnTo>
                    <a:lnTo>
                      <a:pt x="403" y="556"/>
                    </a:lnTo>
                    <a:lnTo>
                      <a:pt x="497" y="1008"/>
                    </a:lnTo>
                    <a:cubicBezTo>
                      <a:pt x="514" y="1092"/>
                      <a:pt x="575" y="1129"/>
                      <a:pt x="641" y="1129"/>
                    </a:cubicBezTo>
                    <a:cubicBezTo>
                      <a:pt x="739" y="1129"/>
                      <a:pt x="845" y="1046"/>
                      <a:pt x="818" y="920"/>
                    </a:cubicBezTo>
                    <a:lnTo>
                      <a:pt x="655" y="123"/>
                    </a:lnTo>
                    <a:cubicBezTo>
                      <a:pt x="640" y="50"/>
                      <a:pt x="560" y="0"/>
                      <a:pt x="48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1" name="Google Shape;15701;p27"/>
              <p:cNvSpPr/>
              <p:nvPr/>
            </p:nvSpPr>
            <p:spPr>
              <a:xfrm>
                <a:off x="2623775" y="3198150"/>
                <a:ext cx="27500" cy="28825"/>
              </a:xfrm>
              <a:custGeom>
                <a:avLst/>
                <a:gdLst/>
                <a:ahLst/>
                <a:cxnLst/>
                <a:rect l="l" t="t" r="r" b="b"/>
                <a:pathLst>
                  <a:path w="1100" h="1153" extrusionOk="0">
                    <a:moveTo>
                      <a:pt x="349" y="1"/>
                    </a:moveTo>
                    <a:cubicBezTo>
                      <a:pt x="288" y="1"/>
                      <a:pt x="225" y="15"/>
                      <a:pt x="164" y="47"/>
                    </a:cubicBezTo>
                    <a:cubicBezTo>
                      <a:pt x="1" y="133"/>
                      <a:pt x="100" y="358"/>
                      <a:pt x="251" y="358"/>
                    </a:cubicBezTo>
                    <a:cubicBezTo>
                      <a:pt x="277" y="358"/>
                      <a:pt x="304" y="352"/>
                      <a:pt x="331" y="337"/>
                    </a:cubicBezTo>
                    <a:lnTo>
                      <a:pt x="333" y="337"/>
                    </a:lnTo>
                    <a:cubicBezTo>
                      <a:pt x="344" y="331"/>
                      <a:pt x="355" y="328"/>
                      <a:pt x="365" y="328"/>
                    </a:cubicBezTo>
                    <a:cubicBezTo>
                      <a:pt x="436" y="328"/>
                      <a:pt x="469" y="472"/>
                      <a:pt x="460" y="523"/>
                    </a:cubicBezTo>
                    <a:cubicBezTo>
                      <a:pt x="438" y="653"/>
                      <a:pt x="328" y="764"/>
                      <a:pt x="245" y="859"/>
                    </a:cubicBezTo>
                    <a:cubicBezTo>
                      <a:pt x="144" y="973"/>
                      <a:pt x="220" y="1129"/>
                      <a:pt x="363" y="1144"/>
                    </a:cubicBezTo>
                    <a:cubicBezTo>
                      <a:pt x="420" y="1150"/>
                      <a:pt x="477" y="1153"/>
                      <a:pt x="534" y="1153"/>
                    </a:cubicBezTo>
                    <a:cubicBezTo>
                      <a:pt x="659" y="1153"/>
                      <a:pt x="783" y="1139"/>
                      <a:pt x="905" y="1110"/>
                    </a:cubicBezTo>
                    <a:cubicBezTo>
                      <a:pt x="1100" y="1066"/>
                      <a:pt x="1036" y="782"/>
                      <a:pt x="856" y="782"/>
                    </a:cubicBezTo>
                    <a:cubicBezTo>
                      <a:pt x="843" y="782"/>
                      <a:pt x="829" y="784"/>
                      <a:pt x="815" y="787"/>
                    </a:cubicBezTo>
                    <a:cubicBezTo>
                      <a:pt x="777" y="796"/>
                      <a:pt x="738" y="803"/>
                      <a:pt x="699" y="808"/>
                    </a:cubicBezTo>
                    <a:lnTo>
                      <a:pt x="699" y="808"/>
                    </a:lnTo>
                    <a:cubicBezTo>
                      <a:pt x="787" y="657"/>
                      <a:pt x="835" y="489"/>
                      <a:pt x="771" y="314"/>
                    </a:cubicBezTo>
                    <a:cubicBezTo>
                      <a:pt x="702" y="129"/>
                      <a:pt x="532" y="1"/>
                      <a:pt x="3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2" name="Google Shape;15702;p27"/>
              <p:cNvSpPr/>
              <p:nvPr/>
            </p:nvSpPr>
            <p:spPr>
              <a:xfrm>
                <a:off x="2749750" y="3385825"/>
                <a:ext cx="22900" cy="30525"/>
              </a:xfrm>
              <a:custGeom>
                <a:avLst/>
                <a:gdLst/>
                <a:ahLst/>
                <a:cxnLst/>
                <a:rect l="l" t="t" r="r" b="b"/>
                <a:pathLst>
                  <a:path w="916" h="1221" extrusionOk="0">
                    <a:moveTo>
                      <a:pt x="615" y="1"/>
                    </a:moveTo>
                    <a:cubicBezTo>
                      <a:pt x="554" y="1"/>
                      <a:pt x="493" y="28"/>
                      <a:pt x="464" y="80"/>
                    </a:cubicBezTo>
                    <a:cubicBezTo>
                      <a:pt x="351" y="277"/>
                      <a:pt x="221" y="465"/>
                      <a:pt x="78" y="639"/>
                    </a:cubicBezTo>
                    <a:cubicBezTo>
                      <a:pt x="0" y="730"/>
                      <a:pt x="33" y="927"/>
                      <a:pt x="175" y="927"/>
                    </a:cubicBezTo>
                    <a:cubicBezTo>
                      <a:pt x="181" y="927"/>
                      <a:pt x="188" y="926"/>
                      <a:pt x="195" y="925"/>
                    </a:cubicBezTo>
                    <a:lnTo>
                      <a:pt x="542" y="880"/>
                    </a:lnTo>
                    <a:lnTo>
                      <a:pt x="542" y="880"/>
                    </a:lnTo>
                    <a:lnTo>
                      <a:pt x="573" y="1099"/>
                    </a:lnTo>
                    <a:cubicBezTo>
                      <a:pt x="586" y="1184"/>
                      <a:pt x="644" y="1220"/>
                      <a:pt x="709" y="1220"/>
                    </a:cubicBezTo>
                    <a:cubicBezTo>
                      <a:pt x="806" y="1220"/>
                      <a:pt x="915" y="1137"/>
                      <a:pt x="897" y="1011"/>
                    </a:cubicBezTo>
                    <a:lnTo>
                      <a:pt x="895" y="1009"/>
                    </a:lnTo>
                    <a:cubicBezTo>
                      <a:pt x="853" y="713"/>
                      <a:pt x="810" y="416"/>
                      <a:pt x="769" y="120"/>
                    </a:cubicBezTo>
                    <a:cubicBezTo>
                      <a:pt x="757" y="39"/>
                      <a:pt x="687" y="1"/>
                      <a:pt x="6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3" name="Google Shape;15703;p27"/>
              <p:cNvSpPr/>
              <p:nvPr/>
            </p:nvSpPr>
            <p:spPr>
              <a:xfrm>
                <a:off x="2818275" y="3277600"/>
                <a:ext cx="24050" cy="38025"/>
              </a:xfrm>
              <a:custGeom>
                <a:avLst/>
                <a:gdLst/>
                <a:ahLst/>
                <a:cxnLst/>
                <a:rect l="l" t="t" r="r" b="b"/>
                <a:pathLst>
                  <a:path w="962" h="1521" extrusionOk="0">
                    <a:moveTo>
                      <a:pt x="752" y="1"/>
                    </a:moveTo>
                    <a:cubicBezTo>
                      <a:pt x="750" y="1"/>
                      <a:pt x="748" y="1"/>
                      <a:pt x="746" y="1"/>
                    </a:cubicBezTo>
                    <a:cubicBezTo>
                      <a:pt x="555" y="7"/>
                      <a:pt x="256" y="19"/>
                      <a:pt x="127" y="184"/>
                    </a:cubicBezTo>
                    <a:cubicBezTo>
                      <a:pt x="0" y="344"/>
                      <a:pt x="96" y="628"/>
                      <a:pt x="119" y="809"/>
                    </a:cubicBezTo>
                    <a:cubicBezTo>
                      <a:pt x="131" y="910"/>
                      <a:pt x="204" y="974"/>
                      <a:pt x="287" y="974"/>
                    </a:cubicBezTo>
                    <a:cubicBezTo>
                      <a:pt x="321" y="974"/>
                      <a:pt x="358" y="963"/>
                      <a:pt x="392" y="938"/>
                    </a:cubicBezTo>
                    <a:lnTo>
                      <a:pt x="392" y="938"/>
                    </a:lnTo>
                    <a:cubicBezTo>
                      <a:pt x="381" y="952"/>
                      <a:pt x="391" y="968"/>
                      <a:pt x="423" y="988"/>
                    </a:cubicBezTo>
                    <a:cubicBezTo>
                      <a:pt x="482" y="1046"/>
                      <a:pt x="471" y="1108"/>
                      <a:pt x="389" y="1178"/>
                    </a:cubicBezTo>
                    <a:cubicBezTo>
                      <a:pt x="361" y="1163"/>
                      <a:pt x="333" y="1156"/>
                      <a:pt x="307" y="1156"/>
                    </a:cubicBezTo>
                    <a:cubicBezTo>
                      <a:pt x="159" y="1156"/>
                      <a:pt x="60" y="1377"/>
                      <a:pt x="220" y="1467"/>
                    </a:cubicBezTo>
                    <a:cubicBezTo>
                      <a:pt x="286" y="1504"/>
                      <a:pt x="351" y="1521"/>
                      <a:pt x="413" y="1521"/>
                    </a:cubicBezTo>
                    <a:cubicBezTo>
                      <a:pt x="644" y="1521"/>
                      <a:pt x="827" y="1292"/>
                      <a:pt x="795" y="1035"/>
                    </a:cubicBezTo>
                    <a:cubicBezTo>
                      <a:pt x="768" y="823"/>
                      <a:pt x="605" y="628"/>
                      <a:pt x="415" y="609"/>
                    </a:cubicBezTo>
                    <a:lnTo>
                      <a:pt x="415" y="609"/>
                    </a:lnTo>
                    <a:cubicBezTo>
                      <a:pt x="404" y="545"/>
                      <a:pt x="397" y="484"/>
                      <a:pt x="409" y="442"/>
                    </a:cubicBezTo>
                    <a:cubicBezTo>
                      <a:pt x="439" y="332"/>
                      <a:pt x="633" y="340"/>
                      <a:pt x="746" y="336"/>
                    </a:cubicBezTo>
                    <a:cubicBezTo>
                      <a:pt x="959" y="330"/>
                      <a:pt x="961" y="1"/>
                      <a:pt x="7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4" name="Google Shape;15704;p27"/>
              <p:cNvSpPr/>
              <p:nvPr/>
            </p:nvSpPr>
            <p:spPr>
              <a:xfrm>
                <a:off x="370775" y="3477725"/>
                <a:ext cx="12550" cy="117800"/>
              </a:xfrm>
              <a:custGeom>
                <a:avLst/>
                <a:gdLst/>
                <a:ahLst/>
                <a:cxnLst/>
                <a:rect l="l" t="t" r="r" b="b"/>
                <a:pathLst>
                  <a:path w="502" h="4712" extrusionOk="0">
                    <a:moveTo>
                      <a:pt x="166" y="1"/>
                    </a:moveTo>
                    <a:cubicBezTo>
                      <a:pt x="82" y="1"/>
                      <a:pt x="1" y="55"/>
                      <a:pt x="5" y="163"/>
                    </a:cubicBezTo>
                    <a:lnTo>
                      <a:pt x="163" y="4550"/>
                    </a:lnTo>
                    <a:cubicBezTo>
                      <a:pt x="167" y="4658"/>
                      <a:pt x="253" y="4712"/>
                      <a:pt x="337" y="4712"/>
                    </a:cubicBezTo>
                    <a:cubicBezTo>
                      <a:pt x="421" y="4712"/>
                      <a:pt x="502" y="4658"/>
                      <a:pt x="498" y="4550"/>
                    </a:cubicBezTo>
                    <a:cubicBezTo>
                      <a:pt x="445" y="3089"/>
                      <a:pt x="393" y="1626"/>
                      <a:pt x="340" y="163"/>
                    </a:cubicBezTo>
                    <a:cubicBezTo>
                      <a:pt x="336"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5" name="Google Shape;15705;p27"/>
              <p:cNvSpPr/>
              <p:nvPr/>
            </p:nvSpPr>
            <p:spPr>
              <a:xfrm>
                <a:off x="371200" y="3492900"/>
                <a:ext cx="57750" cy="54975"/>
              </a:xfrm>
              <a:custGeom>
                <a:avLst/>
                <a:gdLst/>
                <a:ahLst/>
                <a:cxnLst/>
                <a:rect l="l" t="t" r="r" b="b"/>
                <a:pathLst>
                  <a:path w="2310" h="2199" extrusionOk="0">
                    <a:moveTo>
                      <a:pt x="2067" y="1"/>
                    </a:moveTo>
                    <a:cubicBezTo>
                      <a:pt x="2029" y="1"/>
                      <a:pt x="1991" y="15"/>
                      <a:pt x="1956" y="50"/>
                    </a:cubicBezTo>
                    <a:lnTo>
                      <a:pt x="118" y="1913"/>
                    </a:lnTo>
                    <a:cubicBezTo>
                      <a:pt x="0" y="2030"/>
                      <a:pt x="114" y="2199"/>
                      <a:pt x="243" y="2199"/>
                    </a:cubicBezTo>
                    <a:cubicBezTo>
                      <a:pt x="281" y="2199"/>
                      <a:pt x="320" y="2184"/>
                      <a:pt x="355" y="2149"/>
                    </a:cubicBezTo>
                    <a:lnTo>
                      <a:pt x="2193" y="287"/>
                    </a:lnTo>
                    <a:cubicBezTo>
                      <a:pt x="2309" y="169"/>
                      <a:pt x="2195" y="1"/>
                      <a:pt x="20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6" name="Google Shape;15706;p27"/>
              <p:cNvSpPr/>
              <p:nvPr/>
            </p:nvSpPr>
            <p:spPr>
              <a:xfrm>
                <a:off x="379275" y="3541725"/>
                <a:ext cx="42075" cy="55375"/>
              </a:xfrm>
              <a:custGeom>
                <a:avLst/>
                <a:gdLst/>
                <a:ahLst/>
                <a:cxnLst/>
                <a:rect l="l" t="t" r="r" b="b"/>
                <a:pathLst>
                  <a:path w="1683" h="2215" extrusionOk="0">
                    <a:moveTo>
                      <a:pt x="233" y="0"/>
                    </a:moveTo>
                    <a:cubicBezTo>
                      <a:pt x="112" y="0"/>
                      <a:pt x="1" y="168"/>
                      <a:pt x="106" y="292"/>
                    </a:cubicBezTo>
                    <a:cubicBezTo>
                      <a:pt x="582" y="855"/>
                      <a:pt x="991" y="1473"/>
                      <a:pt x="1327" y="2130"/>
                    </a:cubicBezTo>
                    <a:cubicBezTo>
                      <a:pt x="1357" y="2190"/>
                      <a:pt x="1406" y="2215"/>
                      <a:pt x="1456" y="2215"/>
                    </a:cubicBezTo>
                    <a:cubicBezTo>
                      <a:pt x="1566" y="2215"/>
                      <a:pt x="1682" y="2094"/>
                      <a:pt x="1615" y="1962"/>
                    </a:cubicBezTo>
                    <a:cubicBezTo>
                      <a:pt x="1266" y="1279"/>
                      <a:pt x="839" y="640"/>
                      <a:pt x="343" y="56"/>
                    </a:cubicBezTo>
                    <a:cubicBezTo>
                      <a:pt x="309" y="16"/>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7" name="Google Shape;15707;p27"/>
              <p:cNvSpPr/>
              <p:nvPr/>
            </p:nvSpPr>
            <p:spPr>
              <a:xfrm>
                <a:off x="426575" y="3530750"/>
                <a:ext cx="45025" cy="9475"/>
              </a:xfrm>
              <a:custGeom>
                <a:avLst/>
                <a:gdLst/>
                <a:ahLst/>
                <a:cxnLst/>
                <a:rect l="l" t="t" r="r" b="b"/>
                <a:pathLst>
                  <a:path w="1801" h="379" extrusionOk="0">
                    <a:moveTo>
                      <a:pt x="210" y="0"/>
                    </a:moveTo>
                    <a:cubicBezTo>
                      <a:pt x="1" y="0"/>
                      <a:pt x="3" y="329"/>
                      <a:pt x="216" y="335"/>
                    </a:cubicBezTo>
                    <a:lnTo>
                      <a:pt x="1585" y="379"/>
                    </a:lnTo>
                    <a:cubicBezTo>
                      <a:pt x="1587" y="379"/>
                      <a:pt x="1589" y="379"/>
                      <a:pt x="1591" y="379"/>
                    </a:cubicBezTo>
                    <a:cubicBezTo>
                      <a:pt x="1801" y="379"/>
                      <a:pt x="1799" y="51"/>
                      <a:pt x="1585" y="43"/>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8" name="Google Shape;15708;p27"/>
              <p:cNvSpPr/>
              <p:nvPr/>
            </p:nvSpPr>
            <p:spPr>
              <a:xfrm>
                <a:off x="429175" y="3555975"/>
                <a:ext cx="55350" cy="11225"/>
              </a:xfrm>
              <a:custGeom>
                <a:avLst/>
                <a:gdLst/>
                <a:ahLst/>
                <a:cxnLst/>
                <a:rect l="l" t="t" r="r" b="b"/>
                <a:pathLst>
                  <a:path w="2214" h="449" extrusionOk="0">
                    <a:moveTo>
                      <a:pt x="2010" y="1"/>
                    </a:moveTo>
                    <a:cubicBezTo>
                      <a:pt x="2006" y="1"/>
                      <a:pt x="2001" y="1"/>
                      <a:pt x="1997" y="1"/>
                    </a:cubicBezTo>
                    <a:lnTo>
                      <a:pt x="215" y="114"/>
                    </a:lnTo>
                    <a:cubicBezTo>
                      <a:pt x="6" y="128"/>
                      <a:pt x="0" y="449"/>
                      <a:pt x="203" y="449"/>
                    </a:cubicBezTo>
                    <a:cubicBezTo>
                      <a:pt x="207" y="449"/>
                      <a:pt x="211" y="449"/>
                      <a:pt x="215" y="448"/>
                    </a:cubicBezTo>
                    <a:lnTo>
                      <a:pt x="1997" y="335"/>
                    </a:lnTo>
                    <a:cubicBezTo>
                      <a:pt x="2208" y="322"/>
                      <a:pt x="2214" y="1"/>
                      <a:pt x="20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9" name="Google Shape;15709;p27"/>
              <p:cNvSpPr/>
              <p:nvPr/>
            </p:nvSpPr>
            <p:spPr>
              <a:xfrm>
                <a:off x="500750" y="3517250"/>
                <a:ext cx="66200" cy="66550"/>
              </a:xfrm>
              <a:custGeom>
                <a:avLst/>
                <a:gdLst/>
                <a:ahLst/>
                <a:cxnLst/>
                <a:rect l="l" t="t" r="r" b="b"/>
                <a:pathLst>
                  <a:path w="2648" h="2662" extrusionOk="0">
                    <a:moveTo>
                      <a:pt x="257" y="0"/>
                    </a:moveTo>
                    <a:cubicBezTo>
                      <a:pt x="120" y="0"/>
                      <a:pt x="0" y="169"/>
                      <a:pt x="130" y="278"/>
                    </a:cubicBezTo>
                    <a:cubicBezTo>
                      <a:pt x="940" y="952"/>
                      <a:pt x="1660" y="1729"/>
                      <a:pt x="2270" y="2588"/>
                    </a:cubicBezTo>
                    <a:cubicBezTo>
                      <a:pt x="2307" y="2640"/>
                      <a:pt x="2359" y="2661"/>
                      <a:pt x="2410" y="2661"/>
                    </a:cubicBezTo>
                    <a:cubicBezTo>
                      <a:pt x="2531" y="2661"/>
                      <a:pt x="2648" y="2542"/>
                      <a:pt x="2560" y="2418"/>
                    </a:cubicBezTo>
                    <a:cubicBezTo>
                      <a:pt x="1935" y="1535"/>
                      <a:pt x="1198" y="736"/>
                      <a:pt x="367" y="42"/>
                    </a:cubicBezTo>
                    <a:cubicBezTo>
                      <a:pt x="332" y="12"/>
                      <a:pt x="294"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0" name="Google Shape;15710;p27"/>
              <p:cNvSpPr/>
              <p:nvPr/>
            </p:nvSpPr>
            <p:spPr>
              <a:xfrm>
                <a:off x="507850" y="3520700"/>
                <a:ext cx="39750" cy="65800"/>
              </a:xfrm>
              <a:custGeom>
                <a:avLst/>
                <a:gdLst/>
                <a:ahLst/>
                <a:cxnLst/>
                <a:rect l="l" t="t" r="r" b="b"/>
                <a:pathLst>
                  <a:path w="1590" h="2632" extrusionOk="0">
                    <a:moveTo>
                      <a:pt x="1363" y="1"/>
                    </a:moveTo>
                    <a:cubicBezTo>
                      <a:pt x="1313" y="1"/>
                      <a:pt x="1264" y="25"/>
                      <a:pt x="1233" y="85"/>
                    </a:cubicBezTo>
                    <a:cubicBezTo>
                      <a:pt x="845" y="849"/>
                      <a:pt x="456" y="1614"/>
                      <a:pt x="67" y="2378"/>
                    </a:cubicBezTo>
                    <a:cubicBezTo>
                      <a:pt x="0" y="2510"/>
                      <a:pt x="116" y="2632"/>
                      <a:pt x="226" y="2632"/>
                    </a:cubicBezTo>
                    <a:cubicBezTo>
                      <a:pt x="276" y="2632"/>
                      <a:pt x="325" y="2607"/>
                      <a:pt x="356" y="2547"/>
                    </a:cubicBezTo>
                    <a:cubicBezTo>
                      <a:pt x="745" y="1783"/>
                      <a:pt x="1134" y="1019"/>
                      <a:pt x="1523" y="255"/>
                    </a:cubicBezTo>
                    <a:cubicBezTo>
                      <a:pt x="1590" y="122"/>
                      <a:pt x="1474"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1" name="Google Shape;15711;p27"/>
              <p:cNvSpPr/>
              <p:nvPr/>
            </p:nvSpPr>
            <p:spPr>
              <a:xfrm>
                <a:off x="570475" y="3497950"/>
                <a:ext cx="41525" cy="40400"/>
              </a:xfrm>
              <a:custGeom>
                <a:avLst/>
                <a:gdLst/>
                <a:ahLst/>
                <a:cxnLst/>
                <a:rect l="l" t="t" r="r" b="b"/>
                <a:pathLst>
                  <a:path w="1661" h="1616" extrusionOk="0">
                    <a:moveTo>
                      <a:pt x="497" y="0"/>
                    </a:moveTo>
                    <a:cubicBezTo>
                      <a:pt x="249" y="0"/>
                      <a:pt x="15" y="141"/>
                      <a:pt x="5" y="426"/>
                    </a:cubicBezTo>
                    <a:cubicBezTo>
                      <a:pt x="1" y="534"/>
                      <a:pt x="82" y="588"/>
                      <a:pt x="166" y="588"/>
                    </a:cubicBezTo>
                    <a:cubicBezTo>
                      <a:pt x="249" y="588"/>
                      <a:pt x="335" y="534"/>
                      <a:pt x="339" y="426"/>
                    </a:cubicBezTo>
                    <a:cubicBezTo>
                      <a:pt x="342" y="356"/>
                      <a:pt x="397" y="330"/>
                      <a:pt x="464" y="330"/>
                    </a:cubicBezTo>
                    <a:cubicBezTo>
                      <a:pt x="557" y="330"/>
                      <a:pt x="674" y="379"/>
                      <a:pt x="712" y="425"/>
                    </a:cubicBezTo>
                    <a:cubicBezTo>
                      <a:pt x="908" y="660"/>
                      <a:pt x="631" y="1078"/>
                      <a:pt x="505" y="1282"/>
                    </a:cubicBezTo>
                    <a:cubicBezTo>
                      <a:pt x="432" y="1399"/>
                      <a:pt x="529" y="1521"/>
                      <a:pt x="650" y="1534"/>
                    </a:cubicBezTo>
                    <a:lnTo>
                      <a:pt x="1448" y="1615"/>
                    </a:lnTo>
                    <a:cubicBezTo>
                      <a:pt x="1454" y="1615"/>
                      <a:pt x="1460" y="1616"/>
                      <a:pt x="1467" y="1616"/>
                    </a:cubicBezTo>
                    <a:cubicBezTo>
                      <a:pt x="1661" y="1616"/>
                      <a:pt x="1653" y="1300"/>
                      <a:pt x="1448" y="1279"/>
                    </a:cubicBezTo>
                    <a:lnTo>
                      <a:pt x="919" y="1226"/>
                    </a:lnTo>
                    <a:lnTo>
                      <a:pt x="919" y="1226"/>
                    </a:lnTo>
                    <a:cubicBezTo>
                      <a:pt x="1114" y="835"/>
                      <a:pt x="1250" y="314"/>
                      <a:pt x="799" y="74"/>
                    </a:cubicBezTo>
                    <a:cubicBezTo>
                      <a:pt x="706" y="25"/>
                      <a:pt x="600" y="0"/>
                      <a:pt x="4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2" name="Google Shape;15712;p27"/>
              <p:cNvSpPr/>
              <p:nvPr/>
            </p:nvSpPr>
            <p:spPr>
              <a:xfrm>
                <a:off x="653700" y="3514100"/>
                <a:ext cx="15450" cy="66375"/>
              </a:xfrm>
              <a:custGeom>
                <a:avLst/>
                <a:gdLst/>
                <a:ahLst/>
                <a:cxnLst/>
                <a:rect l="l" t="t" r="r" b="b"/>
                <a:pathLst>
                  <a:path w="618" h="2655" extrusionOk="0">
                    <a:moveTo>
                      <a:pt x="187" y="0"/>
                    </a:moveTo>
                    <a:cubicBezTo>
                      <a:pt x="103" y="0"/>
                      <a:pt x="18" y="54"/>
                      <a:pt x="16" y="162"/>
                    </a:cubicBezTo>
                    <a:lnTo>
                      <a:pt x="18" y="162"/>
                    </a:lnTo>
                    <a:cubicBezTo>
                      <a:pt x="1" y="959"/>
                      <a:pt x="85" y="1757"/>
                      <a:pt x="265" y="2535"/>
                    </a:cubicBezTo>
                    <a:cubicBezTo>
                      <a:pt x="284" y="2618"/>
                      <a:pt x="347" y="2654"/>
                      <a:pt x="413" y="2654"/>
                    </a:cubicBezTo>
                    <a:cubicBezTo>
                      <a:pt x="512" y="2654"/>
                      <a:pt x="618" y="2572"/>
                      <a:pt x="588" y="2445"/>
                    </a:cubicBezTo>
                    <a:cubicBezTo>
                      <a:pt x="414" y="1698"/>
                      <a:pt x="335" y="930"/>
                      <a:pt x="352" y="162"/>
                    </a:cubicBezTo>
                    <a:cubicBezTo>
                      <a:pt x="353" y="54"/>
                      <a:pt x="271" y="0"/>
                      <a:pt x="1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3" name="Google Shape;15713;p27"/>
              <p:cNvSpPr/>
              <p:nvPr/>
            </p:nvSpPr>
            <p:spPr>
              <a:xfrm>
                <a:off x="630475" y="3554775"/>
                <a:ext cx="56925" cy="10875"/>
              </a:xfrm>
              <a:custGeom>
                <a:avLst/>
                <a:gdLst/>
                <a:ahLst/>
                <a:cxnLst/>
                <a:rect l="l" t="t" r="r" b="b"/>
                <a:pathLst>
                  <a:path w="2277" h="435" extrusionOk="0">
                    <a:moveTo>
                      <a:pt x="1288" y="1"/>
                    </a:moveTo>
                    <a:cubicBezTo>
                      <a:pt x="923" y="1"/>
                      <a:pt x="557" y="37"/>
                      <a:pt x="198" y="109"/>
                    </a:cubicBezTo>
                    <a:cubicBezTo>
                      <a:pt x="0" y="149"/>
                      <a:pt x="66" y="435"/>
                      <a:pt x="250" y="435"/>
                    </a:cubicBezTo>
                    <a:cubicBezTo>
                      <a:pt x="262" y="435"/>
                      <a:pt x="275" y="433"/>
                      <a:pt x="288" y="431"/>
                    </a:cubicBezTo>
                    <a:cubicBezTo>
                      <a:pt x="616" y="364"/>
                      <a:pt x="949" y="331"/>
                      <a:pt x="1282" y="331"/>
                    </a:cubicBezTo>
                    <a:cubicBezTo>
                      <a:pt x="1517" y="331"/>
                      <a:pt x="1751" y="348"/>
                      <a:pt x="1984" y="380"/>
                    </a:cubicBezTo>
                    <a:cubicBezTo>
                      <a:pt x="1993" y="382"/>
                      <a:pt x="2002" y="382"/>
                      <a:pt x="2010" y="382"/>
                    </a:cubicBezTo>
                    <a:cubicBezTo>
                      <a:pt x="2202" y="382"/>
                      <a:pt x="2277" y="86"/>
                      <a:pt x="2072" y="57"/>
                    </a:cubicBezTo>
                    <a:cubicBezTo>
                      <a:pt x="1812" y="19"/>
                      <a:pt x="1550" y="1"/>
                      <a:pt x="12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4" name="Google Shape;15714;p27"/>
              <p:cNvSpPr/>
              <p:nvPr/>
            </p:nvSpPr>
            <p:spPr>
              <a:xfrm>
                <a:off x="699675" y="3498300"/>
                <a:ext cx="39800" cy="107125"/>
              </a:xfrm>
              <a:custGeom>
                <a:avLst/>
                <a:gdLst/>
                <a:ahLst/>
                <a:cxnLst/>
                <a:rect l="l" t="t" r="r" b="b"/>
                <a:pathLst>
                  <a:path w="1592" h="4285" extrusionOk="0">
                    <a:moveTo>
                      <a:pt x="1074" y="0"/>
                    </a:moveTo>
                    <a:cubicBezTo>
                      <a:pt x="415" y="0"/>
                      <a:pt x="229" y="1252"/>
                      <a:pt x="151" y="1748"/>
                    </a:cubicBezTo>
                    <a:cubicBezTo>
                      <a:pt x="0" y="2734"/>
                      <a:pt x="207" y="3822"/>
                      <a:pt x="1197" y="4268"/>
                    </a:cubicBezTo>
                    <a:cubicBezTo>
                      <a:pt x="1223" y="4280"/>
                      <a:pt x="1247" y="4285"/>
                      <a:pt x="1271" y="4285"/>
                    </a:cubicBezTo>
                    <a:cubicBezTo>
                      <a:pt x="1430" y="4285"/>
                      <a:pt x="1537" y="4056"/>
                      <a:pt x="1367" y="3979"/>
                    </a:cubicBezTo>
                    <a:cubicBezTo>
                      <a:pt x="691" y="3674"/>
                      <a:pt x="430" y="3025"/>
                      <a:pt x="433" y="2311"/>
                    </a:cubicBezTo>
                    <a:cubicBezTo>
                      <a:pt x="433" y="2141"/>
                      <a:pt x="602" y="355"/>
                      <a:pt x="1124" y="355"/>
                    </a:cubicBezTo>
                    <a:cubicBezTo>
                      <a:pt x="1167" y="355"/>
                      <a:pt x="1213" y="367"/>
                      <a:pt x="1262" y="394"/>
                    </a:cubicBezTo>
                    <a:cubicBezTo>
                      <a:pt x="1290" y="410"/>
                      <a:pt x="1318" y="417"/>
                      <a:pt x="1344" y="417"/>
                    </a:cubicBezTo>
                    <a:cubicBezTo>
                      <a:pt x="1493" y="417"/>
                      <a:pt x="1592" y="194"/>
                      <a:pt x="1431" y="106"/>
                    </a:cubicBezTo>
                    <a:cubicBezTo>
                      <a:pt x="1299" y="32"/>
                      <a:pt x="1180" y="0"/>
                      <a:pt x="10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5" name="Google Shape;15715;p27"/>
              <p:cNvSpPr/>
              <p:nvPr/>
            </p:nvSpPr>
            <p:spPr>
              <a:xfrm>
                <a:off x="747625" y="3531325"/>
                <a:ext cx="56725" cy="114075"/>
              </a:xfrm>
              <a:custGeom>
                <a:avLst/>
                <a:gdLst/>
                <a:ahLst/>
                <a:cxnLst/>
                <a:rect l="l" t="t" r="r" b="b"/>
                <a:pathLst>
                  <a:path w="2269" h="4563" extrusionOk="0">
                    <a:moveTo>
                      <a:pt x="1438" y="847"/>
                    </a:moveTo>
                    <a:lnTo>
                      <a:pt x="1810" y="1421"/>
                    </a:lnTo>
                    <a:cubicBezTo>
                      <a:pt x="1471" y="1948"/>
                      <a:pt x="1192" y="2212"/>
                      <a:pt x="974" y="2212"/>
                    </a:cubicBezTo>
                    <a:cubicBezTo>
                      <a:pt x="841" y="2212"/>
                      <a:pt x="730" y="2114"/>
                      <a:pt x="642" y="1919"/>
                    </a:cubicBezTo>
                    <a:cubicBezTo>
                      <a:pt x="556" y="1829"/>
                      <a:pt x="506" y="1712"/>
                      <a:pt x="501" y="1588"/>
                    </a:cubicBezTo>
                    <a:cubicBezTo>
                      <a:pt x="493" y="1556"/>
                      <a:pt x="487" y="1523"/>
                      <a:pt x="482" y="1490"/>
                    </a:cubicBezTo>
                    <a:lnTo>
                      <a:pt x="482" y="1490"/>
                    </a:lnTo>
                    <a:cubicBezTo>
                      <a:pt x="493" y="1213"/>
                      <a:pt x="530" y="980"/>
                      <a:pt x="619" y="916"/>
                    </a:cubicBezTo>
                    <a:lnTo>
                      <a:pt x="1438" y="847"/>
                    </a:lnTo>
                    <a:close/>
                    <a:moveTo>
                      <a:pt x="1030" y="1"/>
                    </a:moveTo>
                    <a:cubicBezTo>
                      <a:pt x="1006" y="1"/>
                      <a:pt x="980" y="6"/>
                      <a:pt x="954" y="19"/>
                    </a:cubicBezTo>
                    <a:cubicBezTo>
                      <a:pt x="324" y="318"/>
                      <a:pt x="1" y="1071"/>
                      <a:pt x="176" y="1733"/>
                    </a:cubicBezTo>
                    <a:lnTo>
                      <a:pt x="176" y="1733"/>
                    </a:lnTo>
                    <a:cubicBezTo>
                      <a:pt x="176" y="1744"/>
                      <a:pt x="175" y="1755"/>
                      <a:pt x="175" y="1765"/>
                    </a:cubicBezTo>
                    <a:cubicBezTo>
                      <a:pt x="129" y="2691"/>
                      <a:pt x="309" y="3591"/>
                      <a:pt x="649" y="4450"/>
                    </a:cubicBezTo>
                    <a:cubicBezTo>
                      <a:pt x="681" y="4528"/>
                      <a:pt x="750" y="4562"/>
                      <a:pt x="817" y="4562"/>
                    </a:cubicBezTo>
                    <a:cubicBezTo>
                      <a:pt x="921" y="4562"/>
                      <a:pt x="1021" y="4482"/>
                      <a:pt x="973" y="4362"/>
                    </a:cubicBezTo>
                    <a:cubicBezTo>
                      <a:pt x="755" y="3814"/>
                      <a:pt x="594" y="3256"/>
                      <a:pt x="533" y="2665"/>
                    </a:cubicBezTo>
                    <a:cubicBezTo>
                      <a:pt x="527" y="2601"/>
                      <a:pt x="515" y="2473"/>
                      <a:pt x="504" y="2315"/>
                    </a:cubicBezTo>
                    <a:lnTo>
                      <a:pt x="504" y="2315"/>
                    </a:lnTo>
                    <a:cubicBezTo>
                      <a:pt x="714" y="2525"/>
                      <a:pt x="983" y="2631"/>
                      <a:pt x="1245" y="2631"/>
                    </a:cubicBezTo>
                    <a:cubicBezTo>
                      <a:pt x="1647" y="2631"/>
                      <a:pt x="2030" y="2380"/>
                      <a:pt x="2149" y="1867"/>
                    </a:cubicBezTo>
                    <a:cubicBezTo>
                      <a:pt x="2269" y="1352"/>
                      <a:pt x="1771" y="462"/>
                      <a:pt x="1186" y="256"/>
                    </a:cubicBezTo>
                    <a:lnTo>
                      <a:pt x="1186" y="256"/>
                    </a:lnTo>
                    <a:cubicBezTo>
                      <a:pt x="1254" y="157"/>
                      <a:pt x="1160" y="1"/>
                      <a:pt x="10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6" name="Google Shape;15716;p27"/>
              <p:cNvSpPr/>
              <p:nvPr/>
            </p:nvSpPr>
            <p:spPr>
              <a:xfrm>
                <a:off x="828100" y="3529900"/>
                <a:ext cx="11300" cy="66300"/>
              </a:xfrm>
              <a:custGeom>
                <a:avLst/>
                <a:gdLst/>
                <a:ahLst/>
                <a:cxnLst/>
                <a:rect l="l" t="t" r="r" b="b"/>
                <a:pathLst>
                  <a:path w="452" h="2652" extrusionOk="0">
                    <a:moveTo>
                      <a:pt x="176" y="1"/>
                    </a:moveTo>
                    <a:cubicBezTo>
                      <a:pt x="93" y="1"/>
                      <a:pt x="9" y="55"/>
                      <a:pt x="8" y="163"/>
                    </a:cubicBezTo>
                    <a:cubicBezTo>
                      <a:pt x="1" y="939"/>
                      <a:pt x="33" y="1717"/>
                      <a:pt x="106" y="2490"/>
                    </a:cubicBezTo>
                    <a:cubicBezTo>
                      <a:pt x="117" y="2597"/>
                      <a:pt x="206" y="2651"/>
                      <a:pt x="290" y="2651"/>
                    </a:cubicBezTo>
                    <a:cubicBezTo>
                      <a:pt x="373" y="2651"/>
                      <a:pt x="451" y="2598"/>
                      <a:pt x="441" y="2490"/>
                    </a:cubicBezTo>
                    <a:cubicBezTo>
                      <a:pt x="368" y="1717"/>
                      <a:pt x="335" y="939"/>
                      <a:pt x="342" y="163"/>
                    </a:cubicBezTo>
                    <a:cubicBezTo>
                      <a:pt x="343" y="55"/>
                      <a:pt x="260" y="1"/>
                      <a:pt x="1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7" name="Google Shape;15717;p27"/>
              <p:cNvSpPr/>
              <p:nvPr/>
            </p:nvSpPr>
            <p:spPr>
              <a:xfrm>
                <a:off x="811650" y="3563675"/>
                <a:ext cx="50125" cy="10725"/>
              </a:xfrm>
              <a:custGeom>
                <a:avLst/>
                <a:gdLst/>
                <a:ahLst/>
                <a:cxnLst/>
                <a:rect l="l" t="t" r="r" b="b"/>
                <a:pathLst>
                  <a:path w="2005" h="429" extrusionOk="0">
                    <a:moveTo>
                      <a:pt x="1105" y="1"/>
                    </a:moveTo>
                    <a:cubicBezTo>
                      <a:pt x="800" y="1"/>
                      <a:pt x="494" y="35"/>
                      <a:pt x="195" y="102"/>
                    </a:cubicBezTo>
                    <a:cubicBezTo>
                      <a:pt x="0" y="145"/>
                      <a:pt x="64" y="429"/>
                      <a:pt x="244" y="429"/>
                    </a:cubicBezTo>
                    <a:cubicBezTo>
                      <a:pt x="257" y="429"/>
                      <a:pt x="271" y="427"/>
                      <a:pt x="285" y="424"/>
                    </a:cubicBezTo>
                    <a:cubicBezTo>
                      <a:pt x="555" y="363"/>
                      <a:pt x="830" y="333"/>
                      <a:pt x="1106" y="333"/>
                    </a:cubicBezTo>
                    <a:cubicBezTo>
                      <a:pt x="1309" y="333"/>
                      <a:pt x="1512" y="349"/>
                      <a:pt x="1713" y="383"/>
                    </a:cubicBezTo>
                    <a:cubicBezTo>
                      <a:pt x="1723" y="384"/>
                      <a:pt x="1733" y="385"/>
                      <a:pt x="1743" y="385"/>
                    </a:cubicBezTo>
                    <a:cubicBezTo>
                      <a:pt x="1931" y="385"/>
                      <a:pt x="2004" y="93"/>
                      <a:pt x="1801" y="59"/>
                    </a:cubicBezTo>
                    <a:cubicBezTo>
                      <a:pt x="1571" y="20"/>
                      <a:pt x="1338" y="1"/>
                      <a:pt x="11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8" name="Google Shape;15718;p27"/>
              <p:cNvSpPr/>
              <p:nvPr/>
            </p:nvSpPr>
            <p:spPr>
              <a:xfrm>
                <a:off x="866150" y="3530850"/>
                <a:ext cx="54325" cy="60450"/>
              </a:xfrm>
              <a:custGeom>
                <a:avLst/>
                <a:gdLst/>
                <a:ahLst/>
                <a:cxnLst/>
                <a:rect l="l" t="t" r="r" b="b"/>
                <a:pathLst>
                  <a:path w="2173" h="2418" extrusionOk="0">
                    <a:moveTo>
                      <a:pt x="923" y="308"/>
                    </a:moveTo>
                    <a:cubicBezTo>
                      <a:pt x="1015" y="308"/>
                      <a:pt x="1120" y="331"/>
                      <a:pt x="1238" y="384"/>
                    </a:cubicBezTo>
                    <a:cubicBezTo>
                      <a:pt x="1683" y="652"/>
                      <a:pt x="1829" y="2077"/>
                      <a:pt x="1185" y="2077"/>
                    </a:cubicBezTo>
                    <a:cubicBezTo>
                      <a:pt x="1147" y="2077"/>
                      <a:pt x="1107" y="2072"/>
                      <a:pt x="1064" y="2062"/>
                    </a:cubicBezTo>
                    <a:cubicBezTo>
                      <a:pt x="269" y="1873"/>
                      <a:pt x="172" y="308"/>
                      <a:pt x="923" y="308"/>
                    </a:cubicBezTo>
                    <a:close/>
                    <a:moveTo>
                      <a:pt x="971" y="1"/>
                    </a:moveTo>
                    <a:cubicBezTo>
                      <a:pt x="515" y="1"/>
                      <a:pt x="111" y="312"/>
                      <a:pt x="59" y="828"/>
                    </a:cubicBezTo>
                    <a:cubicBezTo>
                      <a:pt x="1" y="1403"/>
                      <a:pt x="312" y="2118"/>
                      <a:pt x="870" y="2346"/>
                    </a:cubicBezTo>
                    <a:cubicBezTo>
                      <a:pt x="992" y="2395"/>
                      <a:pt x="1104" y="2418"/>
                      <a:pt x="1205" y="2418"/>
                    </a:cubicBezTo>
                    <a:cubicBezTo>
                      <a:pt x="2101" y="2418"/>
                      <a:pt x="2173" y="635"/>
                      <a:pt x="1456" y="127"/>
                    </a:cubicBezTo>
                    <a:lnTo>
                      <a:pt x="1456" y="127"/>
                    </a:lnTo>
                    <a:cubicBezTo>
                      <a:pt x="1443" y="115"/>
                      <a:pt x="1427" y="104"/>
                      <a:pt x="1407" y="96"/>
                    </a:cubicBezTo>
                    <a:lnTo>
                      <a:pt x="1407" y="96"/>
                    </a:lnTo>
                    <a:cubicBezTo>
                      <a:pt x="1407" y="96"/>
                      <a:pt x="1407" y="96"/>
                      <a:pt x="1407" y="96"/>
                    </a:cubicBezTo>
                    <a:cubicBezTo>
                      <a:pt x="1390" y="85"/>
                      <a:pt x="1374" y="79"/>
                      <a:pt x="1357" y="75"/>
                    </a:cubicBezTo>
                    <a:lnTo>
                      <a:pt x="1357" y="75"/>
                    </a:lnTo>
                    <a:cubicBezTo>
                      <a:pt x="1229" y="25"/>
                      <a:pt x="1098" y="1"/>
                      <a:pt x="9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9" name="Google Shape;15719;p27"/>
              <p:cNvSpPr/>
              <p:nvPr/>
            </p:nvSpPr>
            <p:spPr>
              <a:xfrm>
                <a:off x="913400" y="3498200"/>
                <a:ext cx="49575" cy="112000"/>
              </a:xfrm>
              <a:custGeom>
                <a:avLst/>
                <a:gdLst/>
                <a:ahLst/>
                <a:cxnLst/>
                <a:rect l="l" t="t" r="r" b="b"/>
                <a:pathLst>
                  <a:path w="1983" h="4480" extrusionOk="0">
                    <a:moveTo>
                      <a:pt x="252" y="1"/>
                    </a:moveTo>
                    <a:cubicBezTo>
                      <a:pt x="119" y="1"/>
                      <a:pt x="1" y="169"/>
                      <a:pt x="126" y="282"/>
                    </a:cubicBezTo>
                    <a:cubicBezTo>
                      <a:pt x="1256" y="1304"/>
                      <a:pt x="1619" y="2858"/>
                      <a:pt x="1069" y="4277"/>
                    </a:cubicBezTo>
                    <a:cubicBezTo>
                      <a:pt x="1022" y="4399"/>
                      <a:pt x="1122" y="4479"/>
                      <a:pt x="1225" y="4479"/>
                    </a:cubicBezTo>
                    <a:cubicBezTo>
                      <a:pt x="1293" y="4479"/>
                      <a:pt x="1361" y="4445"/>
                      <a:pt x="1392" y="4367"/>
                    </a:cubicBezTo>
                    <a:cubicBezTo>
                      <a:pt x="1982" y="2846"/>
                      <a:pt x="1572" y="1139"/>
                      <a:pt x="362" y="46"/>
                    </a:cubicBezTo>
                    <a:cubicBezTo>
                      <a:pt x="328" y="14"/>
                      <a:pt x="289"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0" name="Google Shape;15720;p27"/>
              <p:cNvSpPr/>
              <p:nvPr/>
            </p:nvSpPr>
            <p:spPr>
              <a:xfrm>
                <a:off x="947750" y="3482375"/>
                <a:ext cx="48425" cy="40250"/>
              </a:xfrm>
              <a:custGeom>
                <a:avLst/>
                <a:gdLst/>
                <a:ahLst/>
                <a:cxnLst/>
                <a:rect l="l" t="t" r="r" b="b"/>
                <a:pathLst>
                  <a:path w="1937" h="1610" extrusionOk="0">
                    <a:moveTo>
                      <a:pt x="699" y="1"/>
                    </a:moveTo>
                    <a:cubicBezTo>
                      <a:pt x="525" y="1"/>
                      <a:pt x="351" y="29"/>
                      <a:pt x="184" y="85"/>
                    </a:cubicBezTo>
                    <a:cubicBezTo>
                      <a:pt x="1" y="147"/>
                      <a:pt x="55" y="418"/>
                      <a:pt x="219" y="418"/>
                    </a:cubicBezTo>
                    <a:cubicBezTo>
                      <a:pt x="236" y="418"/>
                      <a:pt x="255" y="415"/>
                      <a:pt x="274" y="409"/>
                    </a:cubicBezTo>
                    <a:cubicBezTo>
                      <a:pt x="418" y="360"/>
                      <a:pt x="557" y="335"/>
                      <a:pt x="699" y="335"/>
                    </a:cubicBezTo>
                    <a:cubicBezTo>
                      <a:pt x="764" y="335"/>
                      <a:pt x="829" y="340"/>
                      <a:pt x="895" y="350"/>
                    </a:cubicBezTo>
                    <a:lnTo>
                      <a:pt x="895" y="350"/>
                    </a:lnTo>
                    <a:cubicBezTo>
                      <a:pt x="909" y="692"/>
                      <a:pt x="862" y="1034"/>
                      <a:pt x="755" y="1359"/>
                    </a:cubicBezTo>
                    <a:cubicBezTo>
                      <a:pt x="718" y="1467"/>
                      <a:pt x="811" y="1565"/>
                      <a:pt x="915" y="1569"/>
                    </a:cubicBezTo>
                    <a:lnTo>
                      <a:pt x="1722" y="1609"/>
                    </a:lnTo>
                    <a:cubicBezTo>
                      <a:pt x="1725" y="1609"/>
                      <a:pt x="1729" y="1609"/>
                      <a:pt x="1732" y="1609"/>
                    </a:cubicBezTo>
                    <a:cubicBezTo>
                      <a:pt x="1937" y="1609"/>
                      <a:pt x="1934" y="1286"/>
                      <a:pt x="1722" y="1275"/>
                    </a:cubicBezTo>
                    <a:lnTo>
                      <a:pt x="1136" y="1247"/>
                    </a:lnTo>
                    <a:lnTo>
                      <a:pt x="1136" y="1247"/>
                    </a:lnTo>
                    <a:cubicBezTo>
                      <a:pt x="1222" y="911"/>
                      <a:pt x="1252" y="560"/>
                      <a:pt x="1222" y="212"/>
                    </a:cubicBezTo>
                    <a:cubicBezTo>
                      <a:pt x="1216" y="140"/>
                      <a:pt x="1174" y="70"/>
                      <a:pt x="1098" y="52"/>
                    </a:cubicBezTo>
                    <a:cubicBezTo>
                      <a:pt x="967" y="18"/>
                      <a:pt x="833" y="1"/>
                      <a:pt x="6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1" name="Google Shape;15721;p27"/>
              <p:cNvSpPr/>
              <p:nvPr/>
            </p:nvSpPr>
            <p:spPr>
              <a:xfrm>
                <a:off x="1000925" y="3563650"/>
                <a:ext cx="48500" cy="11375"/>
              </a:xfrm>
              <a:custGeom>
                <a:avLst/>
                <a:gdLst/>
                <a:ahLst/>
                <a:cxnLst/>
                <a:rect l="l" t="t" r="r" b="b"/>
                <a:pathLst>
                  <a:path w="1940" h="455" extrusionOk="0">
                    <a:moveTo>
                      <a:pt x="1740" y="0"/>
                    </a:moveTo>
                    <a:cubicBezTo>
                      <a:pt x="1735" y="0"/>
                      <a:pt x="1730" y="1"/>
                      <a:pt x="1724" y="1"/>
                    </a:cubicBezTo>
                    <a:lnTo>
                      <a:pt x="216" y="120"/>
                    </a:lnTo>
                    <a:cubicBezTo>
                      <a:pt x="8" y="136"/>
                      <a:pt x="1" y="455"/>
                      <a:pt x="199" y="455"/>
                    </a:cubicBezTo>
                    <a:cubicBezTo>
                      <a:pt x="205" y="455"/>
                      <a:pt x="210" y="454"/>
                      <a:pt x="216" y="454"/>
                    </a:cubicBezTo>
                    <a:lnTo>
                      <a:pt x="1724" y="337"/>
                    </a:lnTo>
                    <a:cubicBezTo>
                      <a:pt x="1931" y="320"/>
                      <a:pt x="1939" y="0"/>
                      <a:pt x="17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2" name="Google Shape;15722;p27"/>
              <p:cNvSpPr/>
              <p:nvPr/>
            </p:nvSpPr>
            <p:spPr>
              <a:xfrm>
                <a:off x="1022525" y="3532550"/>
                <a:ext cx="10775" cy="8375"/>
              </a:xfrm>
              <a:custGeom>
                <a:avLst/>
                <a:gdLst/>
                <a:ahLst/>
                <a:cxnLst/>
                <a:rect l="l" t="t" r="r" b="b"/>
                <a:pathLst>
                  <a:path w="431" h="335" extrusionOk="0">
                    <a:moveTo>
                      <a:pt x="215" y="0"/>
                    </a:moveTo>
                    <a:cubicBezTo>
                      <a:pt x="0" y="0"/>
                      <a:pt x="0" y="334"/>
                      <a:pt x="215" y="334"/>
                    </a:cubicBezTo>
                    <a:cubicBezTo>
                      <a:pt x="430" y="334"/>
                      <a:pt x="430"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3" name="Google Shape;15723;p27"/>
              <p:cNvSpPr/>
              <p:nvPr/>
            </p:nvSpPr>
            <p:spPr>
              <a:xfrm>
                <a:off x="1020575" y="3594050"/>
                <a:ext cx="10775" cy="8425"/>
              </a:xfrm>
              <a:custGeom>
                <a:avLst/>
                <a:gdLst/>
                <a:ahLst/>
                <a:cxnLst/>
                <a:rect l="l" t="t" r="r" b="b"/>
                <a:pathLst>
                  <a:path w="431" h="337" extrusionOk="0">
                    <a:moveTo>
                      <a:pt x="215" y="1"/>
                    </a:moveTo>
                    <a:cubicBezTo>
                      <a:pt x="0" y="1"/>
                      <a:pt x="0" y="336"/>
                      <a:pt x="215" y="336"/>
                    </a:cubicBezTo>
                    <a:cubicBezTo>
                      <a:pt x="430" y="336"/>
                      <a:pt x="430"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4" name="Google Shape;15724;p27"/>
              <p:cNvSpPr/>
              <p:nvPr/>
            </p:nvSpPr>
            <p:spPr>
              <a:xfrm>
                <a:off x="1073625" y="3498650"/>
                <a:ext cx="37750" cy="102150"/>
              </a:xfrm>
              <a:custGeom>
                <a:avLst/>
                <a:gdLst/>
                <a:ahLst/>
                <a:cxnLst/>
                <a:rect l="l" t="t" r="r" b="b"/>
                <a:pathLst>
                  <a:path w="1510" h="4086" extrusionOk="0">
                    <a:moveTo>
                      <a:pt x="1020" y="1"/>
                    </a:moveTo>
                    <a:cubicBezTo>
                      <a:pt x="969" y="1"/>
                      <a:pt x="918" y="22"/>
                      <a:pt x="880" y="73"/>
                    </a:cubicBezTo>
                    <a:cubicBezTo>
                      <a:pt x="0" y="1288"/>
                      <a:pt x="128" y="2953"/>
                      <a:pt x="1159" y="4035"/>
                    </a:cubicBezTo>
                    <a:cubicBezTo>
                      <a:pt x="1194" y="4071"/>
                      <a:pt x="1232" y="4086"/>
                      <a:pt x="1270" y="4086"/>
                    </a:cubicBezTo>
                    <a:cubicBezTo>
                      <a:pt x="1396" y="4086"/>
                      <a:pt x="1510" y="3918"/>
                      <a:pt x="1396" y="3798"/>
                    </a:cubicBezTo>
                    <a:cubicBezTo>
                      <a:pt x="458" y="2814"/>
                      <a:pt x="375" y="1336"/>
                      <a:pt x="1169" y="243"/>
                    </a:cubicBezTo>
                    <a:cubicBezTo>
                      <a:pt x="1258" y="119"/>
                      <a:pt x="1141" y="1"/>
                      <a:pt x="10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5" name="Google Shape;15725;p27"/>
              <p:cNvSpPr/>
              <p:nvPr/>
            </p:nvSpPr>
            <p:spPr>
              <a:xfrm>
                <a:off x="1114700" y="3519225"/>
                <a:ext cx="58200" cy="73250"/>
              </a:xfrm>
              <a:custGeom>
                <a:avLst/>
                <a:gdLst/>
                <a:ahLst/>
                <a:cxnLst/>
                <a:rect l="l" t="t" r="r" b="b"/>
                <a:pathLst>
                  <a:path w="2328" h="2930" extrusionOk="0">
                    <a:moveTo>
                      <a:pt x="951" y="617"/>
                    </a:moveTo>
                    <a:cubicBezTo>
                      <a:pt x="981" y="859"/>
                      <a:pt x="1011" y="1102"/>
                      <a:pt x="1041" y="1344"/>
                    </a:cubicBezTo>
                    <a:lnTo>
                      <a:pt x="1041" y="1344"/>
                    </a:lnTo>
                    <a:cubicBezTo>
                      <a:pt x="856" y="1341"/>
                      <a:pt x="671" y="1322"/>
                      <a:pt x="485" y="1287"/>
                    </a:cubicBezTo>
                    <a:lnTo>
                      <a:pt x="485" y="1287"/>
                    </a:lnTo>
                    <a:lnTo>
                      <a:pt x="951" y="617"/>
                    </a:lnTo>
                    <a:close/>
                    <a:moveTo>
                      <a:pt x="1058" y="1"/>
                    </a:moveTo>
                    <a:cubicBezTo>
                      <a:pt x="1008" y="1"/>
                      <a:pt x="956" y="25"/>
                      <a:pt x="918" y="80"/>
                    </a:cubicBezTo>
                    <a:lnTo>
                      <a:pt x="61" y="1310"/>
                    </a:lnTo>
                    <a:cubicBezTo>
                      <a:pt x="0" y="1400"/>
                      <a:pt x="64" y="1529"/>
                      <a:pt x="162" y="1555"/>
                    </a:cubicBezTo>
                    <a:cubicBezTo>
                      <a:pt x="463" y="1637"/>
                      <a:pt x="773" y="1678"/>
                      <a:pt x="1082" y="1679"/>
                    </a:cubicBezTo>
                    <a:lnTo>
                      <a:pt x="1082" y="1679"/>
                    </a:lnTo>
                    <a:cubicBezTo>
                      <a:pt x="1127" y="2042"/>
                      <a:pt x="1172" y="2406"/>
                      <a:pt x="1217" y="2769"/>
                    </a:cubicBezTo>
                    <a:cubicBezTo>
                      <a:pt x="1230" y="2876"/>
                      <a:pt x="1321" y="2929"/>
                      <a:pt x="1404" y="2929"/>
                    </a:cubicBezTo>
                    <a:cubicBezTo>
                      <a:pt x="1488" y="2929"/>
                      <a:pt x="1564" y="2876"/>
                      <a:pt x="1551" y="2769"/>
                    </a:cubicBezTo>
                    <a:cubicBezTo>
                      <a:pt x="1506" y="2401"/>
                      <a:pt x="1460" y="2032"/>
                      <a:pt x="1415" y="1663"/>
                    </a:cubicBezTo>
                    <a:lnTo>
                      <a:pt x="1415" y="1663"/>
                    </a:lnTo>
                    <a:cubicBezTo>
                      <a:pt x="1660" y="1640"/>
                      <a:pt x="1904" y="1591"/>
                      <a:pt x="2142" y="1517"/>
                    </a:cubicBezTo>
                    <a:cubicBezTo>
                      <a:pt x="2328" y="1460"/>
                      <a:pt x="2272" y="1187"/>
                      <a:pt x="2104" y="1187"/>
                    </a:cubicBezTo>
                    <a:cubicBezTo>
                      <a:pt x="2088" y="1187"/>
                      <a:pt x="2070" y="1189"/>
                      <a:pt x="2052" y="1195"/>
                    </a:cubicBezTo>
                    <a:cubicBezTo>
                      <a:pt x="1825" y="1265"/>
                      <a:pt x="1599" y="1310"/>
                      <a:pt x="1374" y="1331"/>
                    </a:cubicBezTo>
                    <a:lnTo>
                      <a:pt x="1374" y="1331"/>
                    </a:lnTo>
                    <a:cubicBezTo>
                      <a:pt x="1325" y="943"/>
                      <a:pt x="1277" y="554"/>
                      <a:pt x="1229" y="166"/>
                    </a:cubicBezTo>
                    <a:cubicBezTo>
                      <a:pt x="1217" y="64"/>
                      <a:pt x="1140" y="1"/>
                      <a:pt x="10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6" name="Google Shape;15726;p27"/>
              <p:cNvSpPr/>
              <p:nvPr/>
            </p:nvSpPr>
            <p:spPr>
              <a:xfrm>
                <a:off x="1186400" y="3548675"/>
                <a:ext cx="38525" cy="11575"/>
              </a:xfrm>
              <a:custGeom>
                <a:avLst/>
                <a:gdLst/>
                <a:ahLst/>
                <a:cxnLst/>
                <a:rect l="l" t="t" r="r" b="b"/>
                <a:pathLst>
                  <a:path w="1541" h="463" extrusionOk="0">
                    <a:moveTo>
                      <a:pt x="1319" y="1"/>
                    </a:moveTo>
                    <a:cubicBezTo>
                      <a:pt x="1302" y="1"/>
                      <a:pt x="1285" y="4"/>
                      <a:pt x="1266" y="10"/>
                    </a:cubicBezTo>
                    <a:cubicBezTo>
                      <a:pt x="1023" y="88"/>
                      <a:pt x="770" y="128"/>
                      <a:pt x="517" y="128"/>
                    </a:cubicBezTo>
                    <a:cubicBezTo>
                      <a:pt x="416" y="128"/>
                      <a:pt x="314" y="121"/>
                      <a:pt x="213" y="109"/>
                    </a:cubicBezTo>
                    <a:cubicBezTo>
                      <a:pt x="205" y="108"/>
                      <a:pt x="198" y="107"/>
                      <a:pt x="190" y="107"/>
                    </a:cubicBezTo>
                    <a:cubicBezTo>
                      <a:pt x="0" y="107"/>
                      <a:pt x="9" y="418"/>
                      <a:pt x="213" y="443"/>
                    </a:cubicBezTo>
                    <a:cubicBezTo>
                      <a:pt x="321" y="456"/>
                      <a:pt x="428" y="463"/>
                      <a:pt x="535" y="463"/>
                    </a:cubicBezTo>
                    <a:cubicBezTo>
                      <a:pt x="813" y="463"/>
                      <a:pt x="1090" y="419"/>
                      <a:pt x="1356" y="333"/>
                    </a:cubicBezTo>
                    <a:cubicBezTo>
                      <a:pt x="1540" y="273"/>
                      <a:pt x="1485" y="1"/>
                      <a:pt x="13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7" name="Google Shape;15727;p27"/>
              <p:cNvSpPr/>
              <p:nvPr/>
            </p:nvSpPr>
            <p:spPr>
              <a:xfrm>
                <a:off x="1230775" y="3522200"/>
                <a:ext cx="57850" cy="66375"/>
              </a:xfrm>
              <a:custGeom>
                <a:avLst/>
                <a:gdLst/>
                <a:ahLst/>
                <a:cxnLst/>
                <a:rect l="l" t="t" r="r" b="b"/>
                <a:pathLst>
                  <a:path w="2314" h="2655" extrusionOk="0">
                    <a:moveTo>
                      <a:pt x="600" y="1"/>
                    </a:moveTo>
                    <a:cubicBezTo>
                      <a:pt x="446" y="1"/>
                      <a:pt x="291" y="43"/>
                      <a:pt x="148" y="138"/>
                    </a:cubicBezTo>
                    <a:cubicBezTo>
                      <a:pt x="1" y="237"/>
                      <a:pt x="92" y="455"/>
                      <a:pt x="230" y="455"/>
                    </a:cubicBezTo>
                    <a:cubicBezTo>
                      <a:pt x="258" y="455"/>
                      <a:pt x="288" y="446"/>
                      <a:pt x="318" y="426"/>
                    </a:cubicBezTo>
                    <a:cubicBezTo>
                      <a:pt x="430" y="351"/>
                      <a:pt x="534" y="319"/>
                      <a:pt x="628" y="319"/>
                    </a:cubicBezTo>
                    <a:cubicBezTo>
                      <a:pt x="1029" y="319"/>
                      <a:pt x="1249" y="907"/>
                      <a:pt x="1128" y="1304"/>
                    </a:cubicBezTo>
                    <a:cubicBezTo>
                      <a:pt x="987" y="1761"/>
                      <a:pt x="583" y="2078"/>
                      <a:pt x="229" y="2371"/>
                    </a:cubicBezTo>
                    <a:cubicBezTo>
                      <a:pt x="98" y="2479"/>
                      <a:pt x="225" y="2655"/>
                      <a:pt x="362" y="2655"/>
                    </a:cubicBezTo>
                    <a:cubicBezTo>
                      <a:pt x="372" y="2655"/>
                      <a:pt x="382" y="2654"/>
                      <a:pt x="392" y="2652"/>
                    </a:cubicBezTo>
                    <a:cubicBezTo>
                      <a:pt x="741" y="2583"/>
                      <a:pt x="1094" y="2549"/>
                      <a:pt x="1448" y="2549"/>
                    </a:cubicBezTo>
                    <a:cubicBezTo>
                      <a:pt x="1666" y="2549"/>
                      <a:pt x="1885" y="2562"/>
                      <a:pt x="2102" y="2588"/>
                    </a:cubicBezTo>
                    <a:cubicBezTo>
                      <a:pt x="2110" y="2589"/>
                      <a:pt x="2118" y="2589"/>
                      <a:pt x="2125" y="2589"/>
                    </a:cubicBezTo>
                    <a:cubicBezTo>
                      <a:pt x="2314" y="2589"/>
                      <a:pt x="2305" y="2277"/>
                      <a:pt x="2102" y="2254"/>
                    </a:cubicBezTo>
                    <a:cubicBezTo>
                      <a:pt x="1882" y="2228"/>
                      <a:pt x="1661" y="2215"/>
                      <a:pt x="1441" y="2215"/>
                    </a:cubicBezTo>
                    <a:cubicBezTo>
                      <a:pt x="1251" y="2215"/>
                      <a:pt x="1062" y="2225"/>
                      <a:pt x="874" y="2244"/>
                    </a:cubicBezTo>
                    <a:lnTo>
                      <a:pt x="874" y="2244"/>
                    </a:lnTo>
                    <a:cubicBezTo>
                      <a:pt x="1302" y="1819"/>
                      <a:pt x="1649" y="1291"/>
                      <a:pt x="1468" y="664"/>
                    </a:cubicBezTo>
                    <a:cubicBezTo>
                      <a:pt x="1353" y="268"/>
                      <a:pt x="983" y="1"/>
                      <a:pt x="6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8" name="Google Shape;15728;p27"/>
              <p:cNvSpPr/>
              <p:nvPr/>
            </p:nvSpPr>
            <p:spPr>
              <a:xfrm>
                <a:off x="1281775" y="3493575"/>
                <a:ext cx="54925" cy="111925"/>
              </a:xfrm>
              <a:custGeom>
                <a:avLst/>
                <a:gdLst/>
                <a:ahLst/>
                <a:cxnLst/>
                <a:rect l="l" t="t" r="r" b="b"/>
                <a:pathLst>
                  <a:path w="2197" h="4477" extrusionOk="0">
                    <a:moveTo>
                      <a:pt x="227" y="0"/>
                    </a:moveTo>
                    <a:cubicBezTo>
                      <a:pt x="91" y="0"/>
                      <a:pt x="1" y="218"/>
                      <a:pt x="145" y="319"/>
                    </a:cubicBezTo>
                    <a:cubicBezTo>
                      <a:pt x="1388" y="1199"/>
                      <a:pt x="1823" y="2842"/>
                      <a:pt x="1179" y="4223"/>
                    </a:cubicBezTo>
                    <a:cubicBezTo>
                      <a:pt x="1116" y="4356"/>
                      <a:pt x="1232" y="4477"/>
                      <a:pt x="1341" y="4477"/>
                    </a:cubicBezTo>
                    <a:cubicBezTo>
                      <a:pt x="1390" y="4477"/>
                      <a:pt x="1439" y="4452"/>
                      <a:pt x="1467" y="4390"/>
                    </a:cubicBezTo>
                    <a:cubicBezTo>
                      <a:pt x="2196" y="2851"/>
                      <a:pt x="1710" y="1009"/>
                      <a:pt x="314" y="31"/>
                    </a:cubicBezTo>
                    <a:cubicBezTo>
                      <a:pt x="284" y="9"/>
                      <a:pt x="254" y="0"/>
                      <a:pt x="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9" name="Google Shape;15729;p27"/>
              <p:cNvSpPr/>
              <p:nvPr/>
            </p:nvSpPr>
            <p:spPr>
              <a:xfrm>
                <a:off x="1318250" y="3479750"/>
                <a:ext cx="39900" cy="54375"/>
              </a:xfrm>
              <a:custGeom>
                <a:avLst/>
                <a:gdLst/>
                <a:ahLst/>
                <a:cxnLst/>
                <a:rect l="l" t="t" r="r" b="b"/>
                <a:pathLst>
                  <a:path w="1596" h="2175" extrusionOk="0">
                    <a:moveTo>
                      <a:pt x="615" y="0"/>
                    </a:moveTo>
                    <a:cubicBezTo>
                      <a:pt x="433" y="0"/>
                      <a:pt x="248" y="74"/>
                      <a:pt x="117" y="208"/>
                    </a:cubicBezTo>
                    <a:cubicBezTo>
                      <a:pt x="0" y="327"/>
                      <a:pt x="114" y="495"/>
                      <a:pt x="241" y="495"/>
                    </a:cubicBezTo>
                    <a:cubicBezTo>
                      <a:pt x="279" y="495"/>
                      <a:pt x="318" y="480"/>
                      <a:pt x="353" y="445"/>
                    </a:cubicBezTo>
                    <a:cubicBezTo>
                      <a:pt x="429" y="366"/>
                      <a:pt x="511" y="334"/>
                      <a:pt x="586" y="334"/>
                    </a:cubicBezTo>
                    <a:cubicBezTo>
                      <a:pt x="839" y="334"/>
                      <a:pt x="1021" y="700"/>
                      <a:pt x="707" y="886"/>
                    </a:cubicBezTo>
                    <a:cubicBezTo>
                      <a:pt x="580" y="960"/>
                      <a:pt x="615" y="1198"/>
                      <a:pt x="771" y="1198"/>
                    </a:cubicBezTo>
                    <a:cubicBezTo>
                      <a:pt x="777" y="1198"/>
                      <a:pt x="784" y="1198"/>
                      <a:pt x="791" y="1197"/>
                    </a:cubicBezTo>
                    <a:cubicBezTo>
                      <a:pt x="812" y="1194"/>
                      <a:pt x="833" y="1193"/>
                      <a:pt x="854" y="1193"/>
                    </a:cubicBezTo>
                    <a:cubicBezTo>
                      <a:pt x="1035" y="1193"/>
                      <a:pt x="1203" y="1293"/>
                      <a:pt x="1218" y="1494"/>
                    </a:cubicBezTo>
                    <a:cubicBezTo>
                      <a:pt x="1233" y="1701"/>
                      <a:pt x="1067" y="1843"/>
                      <a:pt x="875" y="1843"/>
                    </a:cubicBezTo>
                    <a:cubicBezTo>
                      <a:pt x="840" y="1843"/>
                      <a:pt x="805" y="1838"/>
                      <a:pt x="769" y="1828"/>
                    </a:cubicBezTo>
                    <a:cubicBezTo>
                      <a:pt x="753" y="1824"/>
                      <a:pt x="737" y="1822"/>
                      <a:pt x="722" y="1822"/>
                    </a:cubicBezTo>
                    <a:cubicBezTo>
                      <a:pt x="550" y="1822"/>
                      <a:pt x="489" y="2100"/>
                      <a:pt x="681" y="2150"/>
                    </a:cubicBezTo>
                    <a:cubicBezTo>
                      <a:pt x="743" y="2167"/>
                      <a:pt x="806" y="2175"/>
                      <a:pt x="869" y="2175"/>
                    </a:cubicBezTo>
                    <a:cubicBezTo>
                      <a:pt x="1209" y="2175"/>
                      <a:pt x="1535" y="1941"/>
                      <a:pt x="1569" y="1577"/>
                    </a:cubicBezTo>
                    <a:cubicBezTo>
                      <a:pt x="1596" y="1274"/>
                      <a:pt x="1395" y="1014"/>
                      <a:pt x="1131" y="908"/>
                    </a:cubicBezTo>
                    <a:lnTo>
                      <a:pt x="1131" y="908"/>
                    </a:lnTo>
                    <a:cubicBezTo>
                      <a:pt x="1243" y="703"/>
                      <a:pt x="1250" y="447"/>
                      <a:pt x="1102" y="242"/>
                    </a:cubicBezTo>
                    <a:cubicBezTo>
                      <a:pt x="983" y="77"/>
                      <a:pt x="801" y="0"/>
                      <a:pt x="6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0" name="Google Shape;15730;p27"/>
              <p:cNvSpPr/>
              <p:nvPr/>
            </p:nvSpPr>
            <p:spPr>
              <a:xfrm>
                <a:off x="1357525" y="3551400"/>
                <a:ext cx="55375" cy="11075"/>
              </a:xfrm>
              <a:custGeom>
                <a:avLst/>
                <a:gdLst/>
                <a:ahLst/>
                <a:cxnLst/>
                <a:rect l="l" t="t" r="r" b="b"/>
                <a:pathLst>
                  <a:path w="2215" h="443" extrusionOk="0">
                    <a:moveTo>
                      <a:pt x="2010" y="1"/>
                    </a:moveTo>
                    <a:cubicBezTo>
                      <a:pt x="2007" y="1"/>
                      <a:pt x="2003" y="1"/>
                      <a:pt x="1999" y="1"/>
                    </a:cubicBezTo>
                    <a:lnTo>
                      <a:pt x="217" y="108"/>
                    </a:lnTo>
                    <a:cubicBezTo>
                      <a:pt x="7" y="120"/>
                      <a:pt x="1" y="443"/>
                      <a:pt x="205" y="443"/>
                    </a:cubicBezTo>
                    <a:cubicBezTo>
                      <a:pt x="209" y="443"/>
                      <a:pt x="213" y="442"/>
                      <a:pt x="217" y="442"/>
                    </a:cubicBezTo>
                    <a:lnTo>
                      <a:pt x="1999" y="335"/>
                    </a:lnTo>
                    <a:cubicBezTo>
                      <a:pt x="2209" y="323"/>
                      <a:pt x="2214" y="1"/>
                      <a:pt x="20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1" name="Google Shape;15731;p27"/>
              <p:cNvSpPr/>
              <p:nvPr/>
            </p:nvSpPr>
            <p:spPr>
              <a:xfrm>
                <a:off x="1356575" y="3584075"/>
                <a:ext cx="55750" cy="13025"/>
              </a:xfrm>
              <a:custGeom>
                <a:avLst/>
                <a:gdLst/>
                <a:ahLst/>
                <a:cxnLst/>
                <a:rect l="l" t="t" r="r" b="b"/>
                <a:pathLst>
                  <a:path w="2230" h="521" extrusionOk="0">
                    <a:moveTo>
                      <a:pt x="632" y="0"/>
                    </a:moveTo>
                    <a:cubicBezTo>
                      <a:pt x="493" y="0"/>
                      <a:pt x="354" y="6"/>
                      <a:pt x="216" y="17"/>
                    </a:cubicBezTo>
                    <a:cubicBezTo>
                      <a:pt x="7" y="33"/>
                      <a:pt x="1" y="351"/>
                      <a:pt x="200" y="351"/>
                    </a:cubicBezTo>
                    <a:cubicBezTo>
                      <a:pt x="205" y="351"/>
                      <a:pt x="210" y="351"/>
                      <a:pt x="216" y="351"/>
                    </a:cubicBezTo>
                    <a:cubicBezTo>
                      <a:pt x="349" y="340"/>
                      <a:pt x="483" y="335"/>
                      <a:pt x="617" y="335"/>
                    </a:cubicBezTo>
                    <a:cubicBezTo>
                      <a:pt x="1066" y="335"/>
                      <a:pt x="1514" y="395"/>
                      <a:pt x="1949" y="514"/>
                    </a:cubicBezTo>
                    <a:cubicBezTo>
                      <a:pt x="1966" y="519"/>
                      <a:pt x="1982" y="521"/>
                      <a:pt x="1997" y="521"/>
                    </a:cubicBezTo>
                    <a:cubicBezTo>
                      <a:pt x="2169" y="521"/>
                      <a:pt x="2229" y="244"/>
                      <a:pt x="2037" y="192"/>
                    </a:cubicBezTo>
                    <a:cubicBezTo>
                      <a:pt x="1579" y="65"/>
                      <a:pt x="1106" y="0"/>
                      <a:pt x="6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2" name="Google Shape;15732;p27"/>
              <p:cNvSpPr/>
              <p:nvPr/>
            </p:nvSpPr>
            <p:spPr>
              <a:xfrm>
                <a:off x="1432600" y="3503600"/>
                <a:ext cx="45875" cy="79575"/>
              </a:xfrm>
              <a:custGeom>
                <a:avLst/>
                <a:gdLst/>
                <a:ahLst/>
                <a:cxnLst/>
                <a:rect l="l" t="t" r="r" b="b"/>
                <a:pathLst>
                  <a:path w="1835" h="3183" extrusionOk="0">
                    <a:moveTo>
                      <a:pt x="821" y="1"/>
                    </a:moveTo>
                    <a:cubicBezTo>
                      <a:pt x="468" y="1"/>
                      <a:pt x="118" y="206"/>
                      <a:pt x="30" y="577"/>
                    </a:cubicBezTo>
                    <a:cubicBezTo>
                      <a:pt x="1" y="703"/>
                      <a:pt x="106" y="785"/>
                      <a:pt x="205" y="785"/>
                    </a:cubicBezTo>
                    <a:cubicBezTo>
                      <a:pt x="271" y="785"/>
                      <a:pt x="334" y="749"/>
                      <a:pt x="354" y="665"/>
                    </a:cubicBezTo>
                    <a:cubicBezTo>
                      <a:pt x="404" y="454"/>
                      <a:pt x="611" y="333"/>
                      <a:pt x="817" y="333"/>
                    </a:cubicBezTo>
                    <a:cubicBezTo>
                      <a:pt x="937" y="333"/>
                      <a:pt x="1057" y="374"/>
                      <a:pt x="1145" y="463"/>
                    </a:cubicBezTo>
                    <a:cubicBezTo>
                      <a:pt x="1499" y="817"/>
                      <a:pt x="1168" y="1367"/>
                      <a:pt x="778" y="1529"/>
                    </a:cubicBezTo>
                    <a:cubicBezTo>
                      <a:pt x="598" y="1605"/>
                      <a:pt x="643" y="1857"/>
                      <a:pt x="823" y="1857"/>
                    </a:cubicBezTo>
                    <a:cubicBezTo>
                      <a:pt x="837" y="1857"/>
                      <a:pt x="852" y="1856"/>
                      <a:pt x="868" y="1852"/>
                    </a:cubicBezTo>
                    <a:cubicBezTo>
                      <a:pt x="914" y="1842"/>
                      <a:pt x="957" y="1838"/>
                      <a:pt x="995" y="1838"/>
                    </a:cubicBezTo>
                    <a:cubicBezTo>
                      <a:pt x="1455" y="1838"/>
                      <a:pt x="1357" y="2495"/>
                      <a:pt x="1119" y="2690"/>
                    </a:cubicBezTo>
                    <a:cubicBezTo>
                      <a:pt x="967" y="2814"/>
                      <a:pt x="774" y="2859"/>
                      <a:pt x="580" y="2859"/>
                    </a:cubicBezTo>
                    <a:cubicBezTo>
                      <a:pt x="509" y="2859"/>
                      <a:pt x="437" y="2853"/>
                      <a:pt x="367" y="2842"/>
                    </a:cubicBezTo>
                    <a:cubicBezTo>
                      <a:pt x="358" y="2841"/>
                      <a:pt x="348" y="2840"/>
                      <a:pt x="339" y="2840"/>
                    </a:cubicBezTo>
                    <a:cubicBezTo>
                      <a:pt x="150" y="2840"/>
                      <a:pt x="75" y="3135"/>
                      <a:pt x="279" y="3164"/>
                    </a:cubicBezTo>
                    <a:cubicBezTo>
                      <a:pt x="360" y="3176"/>
                      <a:pt x="446" y="3183"/>
                      <a:pt x="534" y="3183"/>
                    </a:cubicBezTo>
                    <a:cubicBezTo>
                      <a:pt x="1029" y="3183"/>
                      <a:pt x="1577" y="2977"/>
                      <a:pt x="1673" y="2435"/>
                    </a:cubicBezTo>
                    <a:cubicBezTo>
                      <a:pt x="1736" y="2077"/>
                      <a:pt x="1545" y="1741"/>
                      <a:pt x="1254" y="1593"/>
                    </a:cubicBezTo>
                    <a:lnTo>
                      <a:pt x="1254" y="1593"/>
                    </a:lnTo>
                    <a:cubicBezTo>
                      <a:pt x="1636" y="1226"/>
                      <a:pt x="1834" y="630"/>
                      <a:pt x="1389" y="217"/>
                    </a:cubicBezTo>
                    <a:cubicBezTo>
                      <a:pt x="1233" y="70"/>
                      <a:pt x="1026" y="1"/>
                      <a:pt x="8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3" name="Google Shape;15733;p27"/>
              <p:cNvSpPr/>
              <p:nvPr/>
            </p:nvSpPr>
            <p:spPr>
              <a:xfrm>
                <a:off x="1485425" y="3512050"/>
                <a:ext cx="61375" cy="72100"/>
              </a:xfrm>
              <a:custGeom>
                <a:avLst/>
                <a:gdLst/>
                <a:ahLst/>
                <a:cxnLst/>
                <a:rect l="l" t="t" r="r" b="b"/>
                <a:pathLst>
                  <a:path w="2455" h="2884" extrusionOk="0">
                    <a:moveTo>
                      <a:pt x="867" y="0"/>
                    </a:moveTo>
                    <a:cubicBezTo>
                      <a:pt x="590" y="0"/>
                      <a:pt x="306" y="119"/>
                      <a:pt x="105" y="361"/>
                    </a:cubicBezTo>
                    <a:cubicBezTo>
                      <a:pt x="0" y="486"/>
                      <a:pt x="112" y="654"/>
                      <a:pt x="232" y="654"/>
                    </a:cubicBezTo>
                    <a:cubicBezTo>
                      <a:pt x="270" y="654"/>
                      <a:pt x="308" y="637"/>
                      <a:pt x="341" y="597"/>
                    </a:cubicBezTo>
                    <a:cubicBezTo>
                      <a:pt x="476" y="435"/>
                      <a:pt x="677" y="354"/>
                      <a:pt x="869" y="354"/>
                    </a:cubicBezTo>
                    <a:cubicBezTo>
                      <a:pt x="1159" y="354"/>
                      <a:pt x="1431" y="537"/>
                      <a:pt x="1438" y="903"/>
                    </a:cubicBezTo>
                    <a:cubicBezTo>
                      <a:pt x="1444" y="1192"/>
                      <a:pt x="1231" y="1430"/>
                      <a:pt x="1055" y="1638"/>
                    </a:cubicBezTo>
                    <a:cubicBezTo>
                      <a:pt x="808" y="1926"/>
                      <a:pt x="564" y="2181"/>
                      <a:pt x="430" y="2542"/>
                    </a:cubicBezTo>
                    <a:cubicBezTo>
                      <a:pt x="396" y="2632"/>
                      <a:pt x="468" y="2719"/>
                      <a:pt x="547" y="2748"/>
                    </a:cubicBezTo>
                    <a:cubicBezTo>
                      <a:pt x="791" y="2839"/>
                      <a:pt x="1036" y="2883"/>
                      <a:pt x="1278" y="2883"/>
                    </a:cubicBezTo>
                    <a:cubicBezTo>
                      <a:pt x="1625" y="2883"/>
                      <a:pt x="1967" y="2792"/>
                      <a:pt x="2294" y="2614"/>
                    </a:cubicBezTo>
                    <a:cubicBezTo>
                      <a:pt x="2455" y="2526"/>
                      <a:pt x="2356" y="2302"/>
                      <a:pt x="2206" y="2302"/>
                    </a:cubicBezTo>
                    <a:cubicBezTo>
                      <a:pt x="2180" y="2302"/>
                      <a:pt x="2152" y="2309"/>
                      <a:pt x="2124" y="2324"/>
                    </a:cubicBezTo>
                    <a:cubicBezTo>
                      <a:pt x="1850" y="2474"/>
                      <a:pt x="1570" y="2547"/>
                      <a:pt x="1285" y="2547"/>
                    </a:cubicBezTo>
                    <a:cubicBezTo>
                      <a:pt x="1131" y="2547"/>
                      <a:pt x="976" y="2526"/>
                      <a:pt x="819" y="2484"/>
                    </a:cubicBezTo>
                    <a:lnTo>
                      <a:pt x="819" y="2484"/>
                    </a:lnTo>
                    <a:cubicBezTo>
                      <a:pt x="1144" y="1881"/>
                      <a:pt x="1960" y="1437"/>
                      <a:pt x="1734" y="655"/>
                    </a:cubicBezTo>
                    <a:cubicBezTo>
                      <a:pt x="1607" y="221"/>
                      <a:pt x="1243" y="0"/>
                      <a:pt x="8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4" name="Google Shape;15734;p27"/>
              <p:cNvSpPr/>
              <p:nvPr/>
            </p:nvSpPr>
            <p:spPr>
              <a:xfrm>
                <a:off x="1544650" y="3481125"/>
                <a:ext cx="42975" cy="34000"/>
              </a:xfrm>
              <a:custGeom>
                <a:avLst/>
                <a:gdLst/>
                <a:ahLst/>
                <a:cxnLst/>
                <a:rect l="l" t="t" r="r" b="b"/>
                <a:pathLst>
                  <a:path w="1719" h="1360" extrusionOk="0">
                    <a:moveTo>
                      <a:pt x="814" y="338"/>
                    </a:moveTo>
                    <a:lnTo>
                      <a:pt x="814" y="338"/>
                    </a:lnTo>
                    <a:cubicBezTo>
                      <a:pt x="842" y="363"/>
                      <a:pt x="879" y="378"/>
                      <a:pt x="922" y="378"/>
                    </a:cubicBezTo>
                    <a:cubicBezTo>
                      <a:pt x="933" y="378"/>
                      <a:pt x="945" y="377"/>
                      <a:pt x="957" y="375"/>
                    </a:cubicBezTo>
                    <a:cubicBezTo>
                      <a:pt x="973" y="372"/>
                      <a:pt x="988" y="370"/>
                      <a:pt x="1004" y="370"/>
                    </a:cubicBezTo>
                    <a:cubicBezTo>
                      <a:pt x="1164" y="370"/>
                      <a:pt x="1306" y="530"/>
                      <a:pt x="1316" y="687"/>
                    </a:cubicBezTo>
                    <a:cubicBezTo>
                      <a:pt x="1328" y="875"/>
                      <a:pt x="1145" y="997"/>
                      <a:pt x="977" y="1018"/>
                    </a:cubicBezTo>
                    <a:cubicBezTo>
                      <a:pt x="958" y="1021"/>
                      <a:pt x="939" y="1022"/>
                      <a:pt x="920" y="1022"/>
                    </a:cubicBezTo>
                    <a:cubicBezTo>
                      <a:pt x="584" y="1022"/>
                      <a:pt x="431" y="646"/>
                      <a:pt x="520" y="349"/>
                    </a:cubicBezTo>
                    <a:lnTo>
                      <a:pt x="520" y="349"/>
                    </a:lnTo>
                    <a:lnTo>
                      <a:pt x="814" y="338"/>
                    </a:lnTo>
                    <a:close/>
                    <a:moveTo>
                      <a:pt x="914" y="1"/>
                    </a:moveTo>
                    <a:cubicBezTo>
                      <a:pt x="912" y="1"/>
                      <a:pt x="909" y="1"/>
                      <a:pt x="907" y="1"/>
                    </a:cubicBezTo>
                    <a:lnTo>
                      <a:pt x="405" y="18"/>
                    </a:lnTo>
                    <a:cubicBezTo>
                      <a:pt x="349" y="21"/>
                      <a:pt x="286" y="48"/>
                      <a:pt x="260" y="102"/>
                    </a:cubicBezTo>
                    <a:cubicBezTo>
                      <a:pt x="0" y="649"/>
                      <a:pt x="335" y="1360"/>
                      <a:pt x="914" y="1360"/>
                    </a:cubicBezTo>
                    <a:cubicBezTo>
                      <a:pt x="1008" y="1360"/>
                      <a:pt x="1107" y="1341"/>
                      <a:pt x="1212" y="1301"/>
                    </a:cubicBezTo>
                    <a:cubicBezTo>
                      <a:pt x="1519" y="1182"/>
                      <a:pt x="1719" y="867"/>
                      <a:pt x="1627" y="539"/>
                    </a:cubicBezTo>
                    <a:cubicBezTo>
                      <a:pt x="1549" y="253"/>
                      <a:pt x="1303" y="53"/>
                      <a:pt x="1020" y="40"/>
                    </a:cubicBezTo>
                    <a:lnTo>
                      <a:pt x="1020" y="40"/>
                    </a:lnTo>
                    <a:cubicBezTo>
                      <a:pt x="994" y="16"/>
                      <a:pt x="959" y="1"/>
                      <a:pt x="9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5" name="Google Shape;15735;p27"/>
              <p:cNvSpPr/>
              <p:nvPr/>
            </p:nvSpPr>
            <p:spPr>
              <a:xfrm>
                <a:off x="344400" y="3682600"/>
                <a:ext cx="66800" cy="115900"/>
              </a:xfrm>
              <a:custGeom>
                <a:avLst/>
                <a:gdLst/>
                <a:ahLst/>
                <a:cxnLst/>
                <a:rect l="l" t="t" r="r" b="b"/>
                <a:pathLst>
                  <a:path w="2672" h="4636" extrusionOk="0">
                    <a:moveTo>
                      <a:pt x="2082" y="667"/>
                    </a:moveTo>
                    <a:lnTo>
                      <a:pt x="2082" y="667"/>
                    </a:lnTo>
                    <a:cubicBezTo>
                      <a:pt x="2401" y="919"/>
                      <a:pt x="2153" y="1514"/>
                      <a:pt x="1986" y="1749"/>
                    </a:cubicBezTo>
                    <a:cubicBezTo>
                      <a:pt x="1676" y="2190"/>
                      <a:pt x="1072" y="2344"/>
                      <a:pt x="557" y="2441"/>
                    </a:cubicBezTo>
                    <a:lnTo>
                      <a:pt x="557" y="2441"/>
                    </a:lnTo>
                    <a:cubicBezTo>
                      <a:pt x="530" y="2039"/>
                      <a:pt x="564" y="1640"/>
                      <a:pt x="697" y="1255"/>
                    </a:cubicBezTo>
                    <a:cubicBezTo>
                      <a:pt x="771" y="1105"/>
                      <a:pt x="844" y="957"/>
                      <a:pt x="917" y="808"/>
                    </a:cubicBezTo>
                    <a:lnTo>
                      <a:pt x="2082" y="667"/>
                    </a:lnTo>
                    <a:close/>
                    <a:moveTo>
                      <a:pt x="1579" y="1"/>
                    </a:moveTo>
                    <a:cubicBezTo>
                      <a:pt x="996" y="1"/>
                      <a:pt x="547" y="659"/>
                      <a:pt x="374" y="1165"/>
                    </a:cubicBezTo>
                    <a:cubicBezTo>
                      <a:pt x="0" y="2261"/>
                      <a:pt x="360" y="3465"/>
                      <a:pt x="699" y="4519"/>
                    </a:cubicBezTo>
                    <a:cubicBezTo>
                      <a:pt x="724" y="4597"/>
                      <a:pt x="798" y="4635"/>
                      <a:pt x="869" y="4635"/>
                    </a:cubicBezTo>
                    <a:cubicBezTo>
                      <a:pt x="954" y="4635"/>
                      <a:pt x="1035" y="4581"/>
                      <a:pt x="1027" y="4473"/>
                    </a:cubicBezTo>
                    <a:cubicBezTo>
                      <a:pt x="1015" y="4289"/>
                      <a:pt x="1001" y="4106"/>
                      <a:pt x="987" y="3921"/>
                    </a:cubicBezTo>
                    <a:cubicBezTo>
                      <a:pt x="980" y="3817"/>
                      <a:pt x="896" y="3763"/>
                      <a:pt x="815" y="3760"/>
                    </a:cubicBezTo>
                    <a:lnTo>
                      <a:pt x="815" y="3760"/>
                    </a:lnTo>
                    <a:cubicBezTo>
                      <a:pt x="721" y="3438"/>
                      <a:pt x="640" y="3106"/>
                      <a:pt x="592" y="2774"/>
                    </a:cubicBezTo>
                    <a:lnTo>
                      <a:pt x="592" y="2774"/>
                    </a:lnTo>
                    <a:cubicBezTo>
                      <a:pt x="1333" y="2633"/>
                      <a:pt x="2238" y="2340"/>
                      <a:pt x="2499" y="1546"/>
                    </a:cubicBezTo>
                    <a:cubicBezTo>
                      <a:pt x="2671" y="1017"/>
                      <a:pt x="2433" y="280"/>
                      <a:pt x="1890" y="63"/>
                    </a:cubicBezTo>
                    <a:cubicBezTo>
                      <a:pt x="1783" y="20"/>
                      <a:pt x="1679" y="1"/>
                      <a:pt x="1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6" name="Google Shape;15736;p27"/>
              <p:cNvSpPr/>
              <p:nvPr/>
            </p:nvSpPr>
            <p:spPr>
              <a:xfrm>
                <a:off x="432475" y="3733150"/>
                <a:ext cx="42200" cy="20150"/>
              </a:xfrm>
              <a:custGeom>
                <a:avLst/>
                <a:gdLst/>
                <a:ahLst/>
                <a:cxnLst/>
                <a:rect l="l" t="t" r="r" b="b"/>
                <a:pathLst>
                  <a:path w="1688" h="806" extrusionOk="0">
                    <a:moveTo>
                      <a:pt x="1478" y="1"/>
                    </a:moveTo>
                    <a:cubicBezTo>
                      <a:pt x="1460" y="1"/>
                      <a:pt x="1440" y="4"/>
                      <a:pt x="1420" y="12"/>
                    </a:cubicBezTo>
                    <a:lnTo>
                      <a:pt x="179" y="471"/>
                    </a:lnTo>
                    <a:cubicBezTo>
                      <a:pt x="0" y="538"/>
                      <a:pt x="52" y="806"/>
                      <a:pt x="211" y="806"/>
                    </a:cubicBezTo>
                    <a:cubicBezTo>
                      <a:pt x="229" y="806"/>
                      <a:pt x="249" y="802"/>
                      <a:pt x="269" y="795"/>
                    </a:cubicBezTo>
                    <a:lnTo>
                      <a:pt x="1508" y="335"/>
                    </a:lnTo>
                    <a:cubicBezTo>
                      <a:pt x="1687" y="268"/>
                      <a:pt x="1637" y="1"/>
                      <a:pt x="14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7" name="Google Shape;15737;p27"/>
              <p:cNvSpPr/>
              <p:nvPr/>
            </p:nvSpPr>
            <p:spPr>
              <a:xfrm>
                <a:off x="429100" y="3768725"/>
                <a:ext cx="45625" cy="8375"/>
              </a:xfrm>
              <a:custGeom>
                <a:avLst/>
                <a:gdLst/>
                <a:ahLst/>
                <a:cxnLst/>
                <a:rect l="l" t="t" r="r" b="b"/>
                <a:pathLst>
                  <a:path w="1825" h="335" extrusionOk="0">
                    <a:moveTo>
                      <a:pt x="217" y="0"/>
                    </a:moveTo>
                    <a:cubicBezTo>
                      <a:pt x="0" y="0"/>
                      <a:pt x="0" y="334"/>
                      <a:pt x="217" y="334"/>
                    </a:cubicBezTo>
                    <a:lnTo>
                      <a:pt x="1608" y="334"/>
                    </a:lnTo>
                    <a:cubicBezTo>
                      <a:pt x="1823" y="334"/>
                      <a:pt x="1825" y="0"/>
                      <a:pt x="1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8" name="Google Shape;15738;p27"/>
              <p:cNvSpPr/>
              <p:nvPr/>
            </p:nvSpPr>
            <p:spPr>
              <a:xfrm>
                <a:off x="511150" y="3700025"/>
                <a:ext cx="56225" cy="78825"/>
              </a:xfrm>
              <a:custGeom>
                <a:avLst/>
                <a:gdLst/>
                <a:ahLst/>
                <a:cxnLst/>
                <a:rect l="l" t="t" r="r" b="b"/>
                <a:pathLst>
                  <a:path w="2249" h="3153" extrusionOk="0">
                    <a:moveTo>
                      <a:pt x="1094" y="838"/>
                    </a:moveTo>
                    <a:cubicBezTo>
                      <a:pt x="1117" y="1103"/>
                      <a:pt x="1154" y="1367"/>
                      <a:pt x="1205" y="1629"/>
                    </a:cubicBezTo>
                    <a:lnTo>
                      <a:pt x="1205" y="1629"/>
                    </a:lnTo>
                    <a:cubicBezTo>
                      <a:pt x="992" y="1666"/>
                      <a:pt x="777" y="1692"/>
                      <a:pt x="560" y="1709"/>
                    </a:cubicBezTo>
                    <a:lnTo>
                      <a:pt x="560" y="1709"/>
                    </a:lnTo>
                    <a:cubicBezTo>
                      <a:pt x="755" y="1429"/>
                      <a:pt x="933" y="1138"/>
                      <a:pt x="1094" y="838"/>
                    </a:cubicBezTo>
                    <a:close/>
                    <a:moveTo>
                      <a:pt x="1216" y="0"/>
                    </a:moveTo>
                    <a:cubicBezTo>
                      <a:pt x="1164" y="0"/>
                      <a:pt x="1115" y="25"/>
                      <a:pt x="1089" y="83"/>
                    </a:cubicBezTo>
                    <a:cubicBezTo>
                      <a:pt x="819" y="696"/>
                      <a:pt x="478" y="1274"/>
                      <a:pt x="76" y="1808"/>
                    </a:cubicBezTo>
                    <a:cubicBezTo>
                      <a:pt x="0" y="1911"/>
                      <a:pt x="103" y="2060"/>
                      <a:pt x="217" y="2060"/>
                    </a:cubicBezTo>
                    <a:cubicBezTo>
                      <a:pt x="218" y="2060"/>
                      <a:pt x="219" y="2060"/>
                      <a:pt x="221" y="2060"/>
                    </a:cubicBezTo>
                    <a:cubicBezTo>
                      <a:pt x="575" y="2051"/>
                      <a:pt x="928" y="2016"/>
                      <a:pt x="1277" y="1956"/>
                    </a:cubicBezTo>
                    <a:lnTo>
                      <a:pt x="1277" y="1956"/>
                    </a:lnTo>
                    <a:cubicBezTo>
                      <a:pt x="1367" y="2325"/>
                      <a:pt x="1485" y="2687"/>
                      <a:pt x="1630" y="3039"/>
                    </a:cubicBezTo>
                    <a:cubicBezTo>
                      <a:pt x="1662" y="3118"/>
                      <a:pt x="1732" y="3153"/>
                      <a:pt x="1799" y="3153"/>
                    </a:cubicBezTo>
                    <a:cubicBezTo>
                      <a:pt x="1898" y="3153"/>
                      <a:pt x="1993" y="3076"/>
                      <a:pt x="1953" y="2951"/>
                    </a:cubicBezTo>
                    <a:lnTo>
                      <a:pt x="1776" y="2393"/>
                    </a:lnTo>
                    <a:cubicBezTo>
                      <a:pt x="1765" y="2357"/>
                      <a:pt x="1746" y="2330"/>
                      <a:pt x="1723" y="2311"/>
                    </a:cubicBezTo>
                    <a:lnTo>
                      <a:pt x="1723" y="2311"/>
                    </a:lnTo>
                    <a:cubicBezTo>
                      <a:pt x="1680" y="2172"/>
                      <a:pt x="1641" y="2032"/>
                      <a:pt x="1607" y="1891"/>
                    </a:cubicBezTo>
                    <a:lnTo>
                      <a:pt x="1607" y="1891"/>
                    </a:lnTo>
                    <a:cubicBezTo>
                      <a:pt x="1759" y="1857"/>
                      <a:pt x="1910" y="1818"/>
                      <a:pt x="2060" y="1775"/>
                    </a:cubicBezTo>
                    <a:cubicBezTo>
                      <a:pt x="2249" y="1719"/>
                      <a:pt x="2192" y="1444"/>
                      <a:pt x="2022" y="1444"/>
                    </a:cubicBezTo>
                    <a:cubicBezTo>
                      <a:pt x="2006" y="1444"/>
                      <a:pt x="1989" y="1446"/>
                      <a:pt x="1972" y="1451"/>
                    </a:cubicBezTo>
                    <a:cubicBezTo>
                      <a:pt x="1827" y="1494"/>
                      <a:pt x="1681" y="1531"/>
                      <a:pt x="1535" y="1564"/>
                    </a:cubicBezTo>
                    <a:lnTo>
                      <a:pt x="1535" y="1564"/>
                    </a:lnTo>
                    <a:cubicBezTo>
                      <a:pt x="1445" y="1105"/>
                      <a:pt x="1400" y="638"/>
                      <a:pt x="1400" y="169"/>
                    </a:cubicBezTo>
                    <a:cubicBezTo>
                      <a:pt x="1400" y="71"/>
                      <a:pt x="1305" y="0"/>
                      <a:pt x="1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9" name="Google Shape;15739;p27"/>
              <p:cNvSpPr/>
              <p:nvPr/>
            </p:nvSpPr>
            <p:spPr>
              <a:xfrm>
                <a:off x="562875" y="3702825"/>
                <a:ext cx="69925" cy="78825"/>
              </a:xfrm>
              <a:custGeom>
                <a:avLst/>
                <a:gdLst/>
                <a:ahLst/>
                <a:cxnLst/>
                <a:rect l="l" t="t" r="r" b="b"/>
                <a:pathLst>
                  <a:path w="2797" h="3153" extrusionOk="0">
                    <a:moveTo>
                      <a:pt x="1286" y="622"/>
                    </a:moveTo>
                    <a:cubicBezTo>
                      <a:pt x="1738" y="622"/>
                      <a:pt x="2153" y="940"/>
                      <a:pt x="2282" y="1403"/>
                    </a:cubicBezTo>
                    <a:cubicBezTo>
                      <a:pt x="2414" y="1876"/>
                      <a:pt x="2229" y="2804"/>
                      <a:pt x="1629" y="2804"/>
                    </a:cubicBezTo>
                    <a:cubicBezTo>
                      <a:pt x="1560" y="2804"/>
                      <a:pt x="1486" y="2792"/>
                      <a:pt x="1407" y="2766"/>
                    </a:cubicBezTo>
                    <a:cubicBezTo>
                      <a:pt x="452" y="2449"/>
                      <a:pt x="349" y="1377"/>
                      <a:pt x="871" y="715"/>
                    </a:cubicBezTo>
                    <a:lnTo>
                      <a:pt x="871" y="715"/>
                    </a:lnTo>
                    <a:cubicBezTo>
                      <a:pt x="873" y="714"/>
                      <a:pt x="874" y="713"/>
                      <a:pt x="876" y="712"/>
                    </a:cubicBezTo>
                    <a:cubicBezTo>
                      <a:pt x="1011" y="651"/>
                      <a:pt x="1150" y="622"/>
                      <a:pt x="1286" y="622"/>
                    </a:cubicBezTo>
                    <a:close/>
                    <a:moveTo>
                      <a:pt x="1298" y="0"/>
                    </a:moveTo>
                    <a:cubicBezTo>
                      <a:pt x="1274" y="0"/>
                      <a:pt x="1249" y="5"/>
                      <a:pt x="1224" y="17"/>
                    </a:cubicBezTo>
                    <a:cubicBezTo>
                      <a:pt x="460" y="363"/>
                      <a:pt x="0" y="1223"/>
                      <a:pt x="284" y="2046"/>
                    </a:cubicBezTo>
                    <a:cubicBezTo>
                      <a:pt x="463" y="2566"/>
                      <a:pt x="1035" y="3153"/>
                      <a:pt x="1627" y="3153"/>
                    </a:cubicBezTo>
                    <a:cubicBezTo>
                      <a:pt x="1747" y="3153"/>
                      <a:pt x="1868" y="3129"/>
                      <a:pt x="1986" y="3075"/>
                    </a:cubicBezTo>
                    <a:cubicBezTo>
                      <a:pt x="2655" y="2776"/>
                      <a:pt x="2796" y="1750"/>
                      <a:pt x="2545" y="1143"/>
                    </a:cubicBezTo>
                    <a:cubicBezTo>
                      <a:pt x="2339" y="645"/>
                      <a:pt x="1892" y="342"/>
                      <a:pt x="1403" y="300"/>
                    </a:cubicBezTo>
                    <a:lnTo>
                      <a:pt x="1403" y="300"/>
                    </a:lnTo>
                    <a:cubicBezTo>
                      <a:pt x="1560" y="219"/>
                      <a:pt x="1454"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0" name="Google Shape;15740;p27"/>
              <p:cNvSpPr/>
              <p:nvPr/>
            </p:nvSpPr>
            <p:spPr>
              <a:xfrm>
                <a:off x="622600" y="3664425"/>
                <a:ext cx="38375" cy="38200"/>
              </a:xfrm>
              <a:custGeom>
                <a:avLst/>
                <a:gdLst/>
                <a:ahLst/>
                <a:cxnLst/>
                <a:rect l="l" t="t" r="r" b="b"/>
                <a:pathLst>
                  <a:path w="1535" h="1528" extrusionOk="0">
                    <a:moveTo>
                      <a:pt x="941" y="429"/>
                    </a:moveTo>
                    <a:cubicBezTo>
                      <a:pt x="1059" y="513"/>
                      <a:pt x="1146" y="642"/>
                      <a:pt x="1156" y="786"/>
                    </a:cubicBezTo>
                    <a:cubicBezTo>
                      <a:pt x="1172" y="1007"/>
                      <a:pt x="983" y="1159"/>
                      <a:pt x="780" y="1188"/>
                    </a:cubicBezTo>
                    <a:cubicBezTo>
                      <a:pt x="757" y="1192"/>
                      <a:pt x="734" y="1193"/>
                      <a:pt x="711" y="1193"/>
                    </a:cubicBezTo>
                    <a:cubicBezTo>
                      <a:pt x="535" y="1193"/>
                      <a:pt x="361" y="1095"/>
                      <a:pt x="359" y="897"/>
                    </a:cubicBezTo>
                    <a:cubicBezTo>
                      <a:pt x="356" y="700"/>
                      <a:pt x="523" y="470"/>
                      <a:pt x="728" y="470"/>
                    </a:cubicBezTo>
                    <a:cubicBezTo>
                      <a:pt x="746" y="470"/>
                      <a:pt x="765" y="472"/>
                      <a:pt x="784" y="476"/>
                    </a:cubicBezTo>
                    <a:cubicBezTo>
                      <a:pt x="797" y="479"/>
                      <a:pt x="810" y="480"/>
                      <a:pt x="822" y="480"/>
                    </a:cubicBezTo>
                    <a:cubicBezTo>
                      <a:pt x="871" y="480"/>
                      <a:pt x="911" y="459"/>
                      <a:pt x="941" y="429"/>
                    </a:cubicBezTo>
                    <a:close/>
                    <a:moveTo>
                      <a:pt x="630" y="0"/>
                    </a:moveTo>
                    <a:cubicBezTo>
                      <a:pt x="580" y="0"/>
                      <a:pt x="530" y="5"/>
                      <a:pt x="481" y="14"/>
                    </a:cubicBezTo>
                    <a:cubicBezTo>
                      <a:pt x="357" y="37"/>
                      <a:pt x="337" y="158"/>
                      <a:pt x="383" y="246"/>
                    </a:cubicBezTo>
                    <a:lnTo>
                      <a:pt x="383" y="246"/>
                    </a:lnTo>
                    <a:cubicBezTo>
                      <a:pt x="183" y="373"/>
                      <a:pt x="42" y="600"/>
                      <a:pt x="26" y="851"/>
                    </a:cubicBezTo>
                    <a:cubicBezTo>
                      <a:pt x="0" y="1250"/>
                      <a:pt x="333" y="1527"/>
                      <a:pt x="708" y="1527"/>
                    </a:cubicBezTo>
                    <a:cubicBezTo>
                      <a:pt x="732" y="1527"/>
                      <a:pt x="756" y="1526"/>
                      <a:pt x="780" y="1524"/>
                    </a:cubicBezTo>
                    <a:cubicBezTo>
                      <a:pt x="1185" y="1486"/>
                      <a:pt x="1535" y="1159"/>
                      <a:pt x="1486" y="734"/>
                    </a:cubicBezTo>
                    <a:cubicBezTo>
                      <a:pt x="1436" y="305"/>
                      <a:pt x="1043" y="0"/>
                      <a:pt x="6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1" name="Google Shape;15741;p27"/>
              <p:cNvSpPr/>
              <p:nvPr/>
            </p:nvSpPr>
            <p:spPr>
              <a:xfrm>
                <a:off x="682125" y="3698075"/>
                <a:ext cx="29575" cy="91850"/>
              </a:xfrm>
              <a:custGeom>
                <a:avLst/>
                <a:gdLst/>
                <a:ahLst/>
                <a:cxnLst/>
                <a:rect l="l" t="t" r="r" b="b"/>
                <a:pathLst>
                  <a:path w="1183" h="3674" extrusionOk="0">
                    <a:moveTo>
                      <a:pt x="912" y="0"/>
                    </a:moveTo>
                    <a:cubicBezTo>
                      <a:pt x="861" y="0"/>
                      <a:pt x="809" y="21"/>
                      <a:pt x="772" y="73"/>
                    </a:cubicBezTo>
                    <a:cubicBezTo>
                      <a:pt x="0" y="1127"/>
                      <a:pt x="13" y="2562"/>
                      <a:pt x="801" y="3602"/>
                    </a:cubicBezTo>
                    <a:cubicBezTo>
                      <a:pt x="839" y="3652"/>
                      <a:pt x="892" y="3673"/>
                      <a:pt x="943" y="3673"/>
                    </a:cubicBezTo>
                    <a:cubicBezTo>
                      <a:pt x="1065" y="3673"/>
                      <a:pt x="1182" y="3555"/>
                      <a:pt x="1091" y="3435"/>
                    </a:cubicBezTo>
                    <a:cubicBezTo>
                      <a:pt x="365" y="2475"/>
                      <a:pt x="351" y="1215"/>
                      <a:pt x="1060" y="240"/>
                    </a:cubicBezTo>
                    <a:cubicBezTo>
                      <a:pt x="1149" y="118"/>
                      <a:pt x="1033" y="0"/>
                      <a:pt x="9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2" name="Google Shape;15742;p27"/>
              <p:cNvSpPr/>
              <p:nvPr/>
            </p:nvSpPr>
            <p:spPr>
              <a:xfrm>
                <a:off x="724250" y="3723650"/>
                <a:ext cx="42025" cy="62750"/>
              </a:xfrm>
              <a:custGeom>
                <a:avLst/>
                <a:gdLst/>
                <a:ahLst/>
                <a:cxnLst/>
                <a:rect l="l" t="t" r="r" b="b"/>
                <a:pathLst>
                  <a:path w="1681" h="2510" extrusionOk="0">
                    <a:moveTo>
                      <a:pt x="1307" y="1"/>
                    </a:moveTo>
                    <a:cubicBezTo>
                      <a:pt x="763" y="1"/>
                      <a:pt x="68" y="121"/>
                      <a:pt x="19" y="787"/>
                    </a:cubicBezTo>
                    <a:cubicBezTo>
                      <a:pt x="1" y="1014"/>
                      <a:pt x="97" y="1214"/>
                      <a:pt x="289" y="1336"/>
                    </a:cubicBezTo>
                    <a:cubicBezTo>
                      <a:pt x="455" y="1441"/>
                      <a:pt x="658" y="1467"/>
                      <a:pt x="829" y="1567"/>
                    </a:cubicBezTo>
                    <a:cubicBezTo>
                      <a:pt x="1026" y="1680"/>
                      <a:pt x="1171" y="1837"/>
                      <a:pt x="1285" y="2024"/>
                    </a:cubicBezTo>
                    <a:lnTo>
                      <a:pt x="1285" y="2024"/>
                    </a:lnTo>
                    <a:cubicBezTo>
                      <a:pt x="1122" y="2128"/>
                      <a:pt x="944" y="2178"/>
                      <a:pt x="757" y="2178"/>
                    </a:cubicBezTo>
                    <a:cubicBezTo>
                      <a:pt x="680" y="2178"/>
                      <a:pt x="600" y="2169"/>
                      <a:pt x="520" y="2152"/>
                    </a:cubicBezTo>
                    <a:cubicBezTo>
                      <a:pt x="506" y="2150"/>
                      <a:pt x="493" y="2148"/>
                      <a:pt x="481" y="2148"/>
                    </a:cubicBezTo>
                    <a:cubicBezTo>
                      <a:pt x="300" y="2148"/>
                      <a:pt x="234" y="2433"/>
                      <a:pt x="431" y="2474"/>
                    </a:cubicBezTo>
                    <a:cubicBezTo>
                      <a:pt x="542" y="2498"/>
                      <a:pt x="649" y="2510"/>
                      <a:pt x="753" y="2510"/>
                    </a:cubicBezTo>
                    <a:cubicBezTo>
                      <a:pt x="1068" y="2510"/>
                      <a:pt x="1355" y="2401"/>
                      <a:pt x="1621" y="2189"/>
                    </a:cubicBezTo>
                    <a:cubicBezTo>
                      <a:pt x="1680" y="2142"/>
                      <a:pt x="1677" y="2047"/>
                      <a:pt x="1647" y="1986"/>
                    </a:cubicBezTo>
                    <a:cubicBezTo>
                      <a:pt x="1479" y="1652"/>
                      <a:pt x="1226" y="1382"/>
                      <a:pt x="886" y="1219"/>
                    </a:cubicBezTo>
                    <a:cubicBezTo>
                      <a:pt x="632" y="1098"/>
                      <a:pt x="314" y="949"/>
                      <a:pt x="430" y="624"/>
                    </a:cubicBezTo>
                    <a:cubicBezTo>
                      <a:pt x="521" y="369"/>
                      <a:pt x="876" y="332"/>
                      <a:pt x="1163" y="332"/>
                    </a:cubicBezTo>
                    <a:cubicBezTo>
                      <a:pt x="1248" y="332"/>
                      <a:pt x="1328" y="335"/>
                      <a:pt x="1392" y="337"/>
                    </a:cubicBezTo>
                    <a:cubicBezTo>
                      <a:pt x="1394" y="337"/>
                      <a:pt x="1395" y="337"/>
                      <a:pt x="1396" y="337"/>
                    </a:cubicBezTo>
                    <a:cubicBezTo>
                      <a:pt x="1607" y="337"/>
                      <a:pt x="1606" y="6"/>
                      <a:pt x="1392" y="2"/>
                    </a:cubicBezTo>
                    <a:cubicBezTo>
                      <a:pt x="1364" y="1"/>
                      <a:pt x="1336" y="1"/>
                      <a:pt x="13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3" name="Google Shape;15743;p27"/>
              <p:cNvSpPr/>
              <p:nvPr/>
            </p:nvSpPr>
            <p:spPr>
              <a:xfrm>
                <a:off x="769050" y="3701350"/>
                <a:ext cx="30425" cy="25375"/>
              </a:xfrm>
              <a:custGeom>
                <a:avLst/>
                <a:gdLst/>
                <a:ahLst/>
                <a:cxnLst/>
                <a:rect l="l" t="t" r="r" b="b"/>
                <a:pathLst>
                  <a:path w="1217" h="1015" extrusionOk="0">
                    <a:moveTo>
                      <a:pt x="833" y="0"/>
                    </a:moveTo>
                    <a:cubicBezTo>
                      <a:pt x="778" y="0"/>
                      <a:pt x="724" y="26"/>
                      <a:pt x="695" y="82"/>
                    </a:cubicBezTo>
                    <a:cubicBezTo>
                      <a:pt x="590" y="296"/>
                      <a:pt x="419" y="450"/>
                      <a:pt x="189" y="520"/>
                    </a:cubicBezTo>
                    <a:cubicBezTo>
                      <a:pt x="1" y="577"/>
                      <a:pt x="58" y="851"/>
                      <a:pt x="226" y="851"/>
                    </a:cubicBezTo>
                    <a:cubicBezTo>
                      <a:pt x="242" y="851"/>
                      <a:pt x="259" y="849"/>
                      <a:pt x="277" y="843"/>
                    </a:cubicBezTo>
                    <a:lnTo>
                      <a:pt x="279" y="842"/>
                    </a:lnTo>
                    <a:cubicBezTo>
                      <a:pt x="488" y="780"/>
                      <a:pt x="674" y="661"/>
                      <a:pt x="817" y="500"/>
                    </a:cubicBezTo>
                    <a:lnTo>
                      <a:pt x="817" y="500"/>
                    </a:lnTo>
                    <a:cubicBezTo>
                      <a:pt x="856" y="613"/>
                      <a:pt x="877" y="732"/>
                      <a:pt x="880" y="852"/>
                    </a:cubicBezTo>
                    <a:cubicBezTo>
                      <a:pt x="882" y="960"/>
                      <a:pt x="967" y="1014"/>
                      <a:pt x="1051" y="1014"/>
                    </a:cubicBezTo>
                    <a:cubicBezTo>
                      <a:pt x="1134" y="1014"/>
                      <a:pt x="1216" y="960"/>
                      <a:pt x="1214" y="852"/>
                    </a:cubicBezTo>
                    <a:cubicBezTo>
                      <a:pt x="1209" y="579"/>
                      <a:pt x="1130" y="312"/>
                      <a:pt x="985" y="82"/>
                    </a:cubicBezTo>
                    <a:cubicBezTo>
                      <a:pt x="953" y="30"/>
                      <a:pt x="892" y="0"/>
                      <a:pt x="8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4" name="Google Shape;15744;p27"/>
              <p:cNvSpPr/>
              <p:nvPr/>
            </p:nvSpPr>
            <p:spPr>
              <a:xfrm>
                <a:off x="808275" y="3690950"/>
                <a:ext cx="49100" cy="104525"/>
              </a:xfrm>
              <a:custGeom>
                <a:avLst/>
                <a:gdLst/>
                <a:ahLst/>
                <a:cxnLst/>
                <a:rect l="l" t="t" r="r" b="b"/>
                <a:pathLst>
                  <a:path w="1964" h="4181" extrusionOk="0">
                    <a:moveTo>
                      <a:pt x="233" y="0"/>
                    </a:moveTo>
                    <a:cubicBezTo>
                      <a:pt x="116" y="0"/>
                      <a:pt x="1" y="120"/>
                      <a:pt x="81" y="248"/>
                    </a:cubicBezTo>
                    <a:lnTo>
                      <a:pt x="81" y="246"/>
                    </a:lnTo>
                    <a:cubicBezTo>
                      <a:pt x="755" y="1317"/>
                      <a:pt x="1607" y="2891"/>
                      <a:pt x="360" y="3903"/>
                    </a:cubicBezTo>
                    <a:cubicBezTo>
                      <a:pt x="228" y="4011"/>
                      <a:pt x="349" y="4181"/>
                      <a:pt x="487" y="4181"/>
                    </a:cubicBezTo>
                    <a:cubicBezTo>
                      <a:pt x="524" y="4181"/>
                      <a:pt x="562" y="4169"/>
                      <a:pt x="597" y="4141"/>
                    </a:cubicBezTo>
                    <a:cubicBezTo>
                      <a:pt x="1964" y="3030"/>
                      <a:pt x="1123" y="1273"/>
                      <a:pt x="370" y="79"/>
                    </a:cubicBezTo>
                    <a:cubicBezTo>
                      <a:pt x="335" y="23"/>
                      <a:pt x="284"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5" name="Google Shape;15745;p27"/>
              <p:cNvSpPr/>
              <p:nvPr/>
            </p:nvSpPr>
            <p:spPr>
              <a:xfrm>
                <a:off x="868800" y="3716225"/>
                <a:ext cx="64400" cy="76600"/>
              </a:xfrm>
              <a:custGeom>
                <a:avLst/>
                <a:gdLst/>
                <a:ahLst/>
                <a:cxnLst/>
                <a:rect l="l" t="t" r="r" b="b"/>
                <a:pathLst>
                  <a:path w="2576" h="3064" extrusionOk="0">
                    <a:moveTo>
                      <a:pt x="746" y="579"/>
                    </a:moveTo>
                    <a:cubicBezTo>
                      <a:pt x="738" y="676"/>
                      <a:pt x="807" y="776"/>
                      <a:pt x="897" y="776"/>
                    </a:cubicBezTo>
                    <a:cubicBezTo>
                      <a:pt x="925" y="776"/>
                      <a:pt x="955" y="766"/>
                      <a:pt x="986" y="742"/>
                    </a:cubicBezTo>
                    <a:cubicBezTo>
                      <a:pt x="1109" y="649"/>
                      <a:pt x="1245" y="608"/>
                      <a:pt x="1379" y="608"/>
                    </a:cubicBezTo>
                    <a:cubicBezTo>
                      <a:pt x="1702" y="608"/>
                      <a:pt x="2012" y="849"/>
                      <a:pt x="2116" y="1182"/>
                    </a:cubicBezTo>
                    <a:cubicBezTo>
                      <a:pt x="2203" y="1461"/>
                      <a:pt x="2159" y="1761"/>
                      <a:pt x="2073" y="2034"/>
                    </a:cubicBezTo>
                    <a:cubicBezTo>
                      <a:pt x="1963" y="2381"/>
                      <a:pt x="1921" y="2539"/>
                      <a:pt x="1564" y="2597"/>
                    </a:cubicBezTo>
                    <a:cubicBezTo>
                      <a:pt x="1517" y="2605"/>
                      <a:pt x="1472" y="2609"/>
                      <a:pt x="1431" y="2609"/>
                    </a:cubicBezTo>
                    <a:cubicBezTo>
                      <a:pt x="1148" y="2609"/>
                      <a:pt x="985" y="2438"/>
                      <a:pt x="806" y="2176"/>
                    </a:cubicBezTo>
                    <a:cubicBezTo>
                      <a:pt x="674" y="1983"/>
                      <a:pt x="586" y="1761"/>
                      <a:pt x="549" y="1530"/>
                    </a:cubicBezTo>
                    <a:cubicBezTo>
                      <a:pt x="511" y="1304"/>
                      <a:pt x="511" y="1075"/>
                      <a:pt x="586" y="855"/>
                    </a:cubicBezTo>
                    <a:cubicBezTo>
                      <a:pt x="618" y="763"/>
                      <a:pt x="674" y="665"/>
                      <a:pt x="746" y="579"/>
                    </a:cubicBezTo>
                    <a:close/>
                    <a:moveTo>
                      <a:pt x="1219" y="1"/>
                    </a:moveTo>
                    <a:cubicBezTo>
                      <a:pt x="815" y="1"/>
                      <a:pt x="402" y="325"/>
                      <a:pt x="263" y="765"/>
                    </a:cubicBezTo>
                    <a:cubicBezTo>
                      <a:pt x="0" y="1598"/>
                      <a:pt x="464" y="2725"/>
                      <a:pt x="1321" y="3021"/>
                    </a:cubicBezTo>
                    <a:cubicBezTo>
                      <a:pt x="1405" y="3050"/>
                      <a:pt x="1484" y="3063"/>
                      <a:pt x="1558" y="3063"/>
                    </a:cubicBezTo>
                    <a:cubicBezTo>
                      <a:pt x="2279" y="3063"/>
                      <a:pt x="2575" y="1815"/>
                      <a:pt x="2473" y="1246"/>
                    </a:cubicBezTo>
                    <a:cubicBezTo>
                      <a:pt x="2410" y="893"/>
                      <a:pt x="2176" y="582"/>
                      <a:pt x="1877" y="409"/>
                    </a:cubicBezTo>
                    <a:lnTo>
                      <a:pt x="1877" y="409"/>
                    </a:lnTo>
                    <a:cubicBezTo>
                      <a:pt x="1873" y="397"/>
                      <a:pt x="1867" y="386"/>
                      <a:pt x="1860" y="375"/>
                    </a:cubicBezTo>
                    <a:cubicBezTo>
                      <a:pt x="1687" y="112"/>
                      <a:pt x="1455" y="1"/>
                      <a:pt x="12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6" name="Google Shape;15746;p27"/>
              <p:cNvSpPr/>
              <p:nvPr/>
            </p:nvSpPr>
            <p:spPr>
              <a:xfrm>
                <a:off x="960400" y="3708250"/>
                <a:ext cx="18375" cy="59575"/>
              </a:xfrm>
              <a:custGeom>
                <a:avLst/>
                <a:gdLst/>
                <a:ahLst/>
                <a:cxnLst/>
                <a:rect l="l" t="t" r="r" b="b"/>
                <a:pathLst>
                  <a:path w="735" h="2383" extrusionOk="0">
                    <a:moveTo>
                      <a:pt x="205" y="1"/>
                    </a:moveTo>
                    <a:cubicBezTo>
                      <a:pt x="107" y="1"/>
                      <a:pt x="0" y="84"/>
                      <a:pt x="23" y="210"/>
                    </a:cubicBezTo>
                    <a:lnTo>
                      <a:pt x="389" y="2262"/>
                    </a:lnTo>
                    <a:cubicBezTo>
                      <a:pt x="404" y="2346"/>
                      <a:pt x="465" y="2383"/>
                      <a:pt x="529" y="2383"/>
                    </a:cubicBezTo>
                    <a:cubicBezTo>
                      <a:pt x="627" y="2383"/>
                      <a:pt x="735" y="2300"/>
                      <a:pt x="713" y="2173"/>
                    </a:cubicBezTo>
                    <a:cubicBezTo>
                      <a:pt x="589" y="1489"/>
                      <a:pt x="467" y="805"/>
                      <a:pt x="345" y="122"/>
                    </a:cubicBezTo>
                    <a:cubicBezTo>
                      <a:pt x="330" y="37"/>
                      <a:pt x="269"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7" name="Google Shape;15747;p27"/>
              <p:cNvSpPr/>
              <p:nvPr/>
            </p:nvSpPr>
            <p:spPr>
              <a:xfrm>
                <a:off x="944500" y="3728950"/>
                <a:ext cx="50450" cy="16000"/>
              </a:xfrm>
              <a:custGeom>
                <a:avLst/>
                <a:gdLst/>
                <a:ahLst/>
                <a:cxnLst/>
                <a:rect l="l" t="t" r="r" b="b"/>
                <a:pathLst>
                  <a:path w="2018" h="640" extrusionOk="0">
                    <a:moveTo>
                      <a:pt x="1752" y="0"/>
                    </a:moveTo>
                    <a:cubicBezTo>
                      <a:pt x="1729" y="0"/>
                      <a:pt x="1704" y="5"/>
                      <a:pt x="1678" y="17"/>
                    </a:cubicBezTo>
                    <a:cubicBezTo>
                      <a:pt x="1262" y="207"/>
                      <a:pt x="809" y="305"/>
                      <a:pt x="351" y="305"/>
                    </a:cubicBezTo>
                    <a:cubicBezTo>
                      <a:pt x="306" y="305"/>
                      <a:pt x="261" y="304"/>
                      <a:pt x="215" y="302"/>
                    </a:cubicBezTo>
                    <a:cubicBezTo>
                      <a:pt x="213" y="302"/>
                      <a:pt x="210" y="302"/>
                      <a:pt x="208" y="302"/>
                    </a:cubicBezTo>
                    <a:cubicBezTo>
                      <a:pt x="0" y="302"/>
                      <a:pt x="3" y="630"/>
                      <a:pt x="215" y="638"/>
                    </a:cubicBezTo>
                    <a:cubicBezTo>
                      <a:pt x="255" y="639"/>
                      <a:pt x="294" y="640"/>
                      <a:pt x="333" y="640"/>
                    </a:cubicBezTo>
                    <a:cubicBezTo>
                      <a:pt x="856" y="640"/>
                      <a:pt x="1372" y="527"/>
                      <a:pt x="1847" y="307"/>
                    </a:cubicBezTo>
                    <a:cubicBezTo>
                      <a:pt x="2017" y="228"/>
                      <a:pt x="1911" y="0"/>
                      <a:pt x="17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8" name="Google Shape;15748;p27"/>
              <p:cNvSpPr/>
              <p:nvPr/>
            </p:nvSpPr>
            <p:spPr>
              <a:xfrm>
                <a:off x="1013450" y="3714625"/>
                <a:ext cx="61425" cy="58225"/>
              </a:xfrm>
              <a:custGeom>
                <a:avLst/>
                <a:gdLst/>
                <a:ahLst/>
                <a:cxnLst/>
                <a:rect l="l" t="t" r="r" b="b"/>
                <a:pathLst>
                  <a:path w="2457" h="2329" extrusionOk="0">
                    <a:moveTo>
                      <a:pt x="1191" y="549"/>
                    </a:moveTo>
                    <a:cubicBezTo>
                      <a:pt x="1311" y="549"/>
                      <a:pt x="1430" y="570"/>
                      <a:pt x="1539" y="611"/>
                    </a:cubicBezTo>
                    <a:lnTo>
                      <a:pt x="1539" y="611"/>
                    </a:lnTo>
                    <a:cubicBezTo>
                      <a:pt x="1568" y="678"/>
                      <a:pt x="1628" y="707"/>
                      <a:pt x="1688" y="707"/>
                    </a:cubicBezTo>
                    <a:cubicBezTo>
                      <a:pt x="1698" y="707"/>
                      <a:pt x="1708" y="707"/>
                      <a:pt x="1717" y="705"/>
                    </a:cubicBezTo>
                    <a:lnTo>
                      <a:pt x="1717" y="705"/>
                    </a:lnTo>
                    <a:cubicBezTo>
                      <a:pt x="1863" y="806"/>
                      <a:pt x="1975" y="957"/>
                      <a:pt x="2024" y="1159"/>
                    </a:cubicBezTo>
                    <a:cubicBezTo>
                      <a:pt x="2126" y="1568"/>
                      <a:pt x="1814" y="1990"/>
                      <a:pt x="1419" y="1990"/>
                    </a:cubicBezTo>
                    <a:cubicBezTo>
                      <a:pt x="1341" y="1990"/>
                      <a:pt x="1261" y="1974"/>
                      <a:pt x="1179" y="1938"/>
                    </a:cubicBezTo>
                    <a:cubicBezTo>
                      <a:pt x="764" y="1757"/>
                      <a:pt x="510" y="1122"/>
                      <a:pt x="645" y="700"/>
                    </a:cubicBezTo>
                    <a:cubicBezTo>
                      <a:pt x="648" y="689"/>
                      <a:pt x="652" y="679"/>
                      <a:pt x="656" y="670"/>
                    </a:cubicBezTo>
                    <a:lnTo>
                      <a:pt x="656" y="670"/>
                    </a:lnTo>
                    <a:cubicBezTo>
                      <a:pt x="680" y="669"/>
                      <a:pt x="704" y="664"/>
                      <a:pt x="729" y="652"/>
                    </a:cubicBezTo>
                    <a:cubicBezTo>
                      <a:pt x="875" y="584"/>
                      <a:pt x="1034" y="549"/>
                      <a:pt x="1191" y="549"/>
                    </a:cubicBezTo>
                    <a:close/>
                    <a:moveTo>
                      <a:pt x="1135" y="0"/>
                    </a:moveTo>
                    <a:cubicBezTo>
                      <a:pt x="897" y="0"/>
                      <a:pt x="655" y="95"/>
                      <a:pt x="496" y="283"/>
                    </a:cubicBezTo>
                    <a:cubicBezTo>
                      <a:pt x="0" y="869"/>
                      <a:pt x="388" y="1967"/>
                      <a:pt x="1054" y="2254"/>
                    </a:cubicBezTo>
                    <a:cubicBezTo>
                      <a:pt x="1173" y="2305"/>
                      <a:pt x="1292" y="2328"/>
                      <a:pt x="1408" y="2328"/>
                    </a:cubicBezTo>
                    <a:cubicBezTo>
                      <a:pt x="1973" y="2328"/>
                      <a:pt x="2456" y="1777"/>
                      <a:pt x="2369" y="1186"/>
                    </a:cubicBezTo>
                    <a:cubicBezTo>
                      <a:pt x="2312" y="797"/>
                      <a:pt x="2093" y="524"/>
                      <a:pt x="1803" y="370"/>
                    </a:cubicBezTo>
                    <a:lnTo>
                      <a:pt x="1803" y="370"/>
                    </a:lnTo>
                    <a:cubicBezTo>
                      <a:pt x="1672" y="123"/>
                      <a:pt x="1406" y="0"/>
                      <a:pt x="11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9" name="Google Shape;15749;p27"/>
              <p:cNvSpPr/>
              <p:nvPr/>
            </p:nvSpPr>
            <p:spPr>
              <a:xfrm>
                <a:off x="1017500" y="3723775"/>
                <a:ext cx="12400" cy="118875"/>
              </a:xfrm>
              <a:custGeom>
                <a:avLst/>
                <a:gdLst/>
                <a:ahLst/>
                <a:cxnLst/>
                <a:rect l="l" t="t" r="r" b="b"/>
                <a:pathLst>
                  <a:path w="496" h="4755" extrusionOk="0">
                    <a:moveTo>
                      <a:pt x="164" y="1"/>
                    </a:moveTo>
                    <a:cubicBezTo>
                      <a:pt x="80" y="1"/>
                      <a:pt x="1" y="54"/>
                      <a:pt x="9" y="161"/>
                    </a:cubicBezTo>
                    <a:cubicBezTo>
                      <a:pt x="126" y="1635"/>
                      <a:pt x="160" y="3114"/>
                      <a:pt x="110" y="4593"/>
                    </a:cubicBezTo>
                    <a:cubicBezTo>
                      <a:pt x="106" y="4701"/>
                      <a:pt x="187" y="4754"/>
                      <a:pt x="271" y="4754"/>
                    </a:cubicBezTo>
                    <a:cubicBezTo>
                      <a:pt x="355" y="4754"/>
                      <a:pt x="441" y="4700"/>
                      <a:pt x="445" y="4593"/>
                    </a:cubicBezTo>
                    <a:cubicBezTo>
                      <a:pt x="496" y="3114"/>
                      <a:pt x="462" y="1635"/>
                      <a:pt x="344" y="161"/>
                    </a:cubicBezTo>
                    <a:cubicBezTo>
                      <a:pt x="336" y="54"/>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0" name="Google Shape;15750;p27"/>
              <p:cNvSpPr/>
              <p:nvPr/>
            </p:nvSpPr>
            <p:spPr>
              <a:xfrm>
                <a:off x="1107325" y="3688075"/>
                <a:ext cx="26000" cy="90525"/>
              </a:xfrm>
              <a:custGeom>
                <a:avLst/>
                <a:gdLst/>
                <a:ahLst/>
                <a:cxnLst/>
                <a:rect l="l" t="t" r="r" b="b"/>
                <a:pathLst>
                  <a:path w="1040" h="3621" extrusionOk="0">
                    <a:moveTo>
                      <a:pt x="524" y="0"/>
                    </a:moveTo>
                    <a:cubicBezTo>
                      <a:pt x="498" y="0"/>
                      <a:pt x="471" y="7"/>
                      <a:pt x="448" y="23"/>
                    </a:cubicBezTo>
                    <a:cubicBezTo>
                      <a:pt x="7" y="320"/>
                      <a:pt x="17" y="1263"/>
                      <a:pt x="10" y="1754"/>
                    </a:cubicBezTo>
                    <a:cubicBezTo>
                      <a:pt x="1" y="2442"/>
                      <a:pt x="200" y="3075"/>
                      <a:pt x="687" y="3571"/>
                    </a:cubicBezTo>
                    <a:cubicBezTo>
                      <a:pt x="722" y="3606"/>
                      <a:pt x="761" y="3621"/>
                      <a:pt x="799" y="3621"/>
                    </a:cubicBezTo>
                    <a:cubicBezTo>
                      <a:pt x="926" y="3621"/>
                      <a:pt x="1040" y="3453"/>
                      <a:pt x="923" y="3334"/>
                    </a:cubicBezTo>
                    <a:cubicBezTo>
                      <a:pt x="498" y="2900"/>
                      <a:pt x="347" y="2353"/>
                      <a:pt x="345" y="1754"/>
                    </a:cubicBezTo>
                    <a:cubicBezTo>
                      <a:pt x="345" y="1458"/>
                      <a:pt x="396" y="1164"/>
                      <a:pt x="448" y="874"/>
                    </a:cubicBezTo>
                    <a:lnTo>
                      <a:pt x="493" y="645"/>
                    </a:lnTo>
                    <a:cubicBezTo>
                      <a:pt x="538" y="576"/>
                      <a:pt x="558" y="514"/>
                      <a:pt x="552" y="460"/>
                    </a:cubicBezTo>
                    <a:lnTo>
                      <a:pt x="552" y="460"/>
                    </a:lnTo>
                    <a:lnTo>
                      <a:pt x="576" y="457"/>
                    </a:lnTo>
                    <a:cubicBezTo>
                      <a:pt x="675" y="447"/>
                      <a:pt x="731" y="387"/>
                      <a:pt x="743" y="290"/>
                    </a:cubicBezTo>
                    <a:cubicBezTo>
                      <a:pt x="759" y="172"/>
                      <a:pt x="739" y="125"/>
                      <a:pt x="650" y="50"/>
                    </a:cubicBezTo>
                    <a:cubicBezTo>
                      <a:pt x="617" y="20"/>
                      <a:pt x="570" y="0"/>
                      <a:pt x="5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1" name="Google Shape;15751;p27"/>
              <p:cNvSpPr/>
              <p:nvPr/>
            </p:nvSpPr>
            <p:spPr>
              <a:xfrm>
                <a:off x="1145600" y="3731025"/>
                <a:ext cx="36375" cy="11750"/>
              </a:xfrm>
              <a:custGeom>
                <a:avLst/>
                <a:gdLst/>
                <a:ahLst/>
                <a:cxnLst/>
                <a:rect l="l" t="t" r="r" b="b"/>
                <a:pathLst>
                  <a:path w="1455" h="470" extrusionOk="0">
                    <a:moveTo>
                      <a:pt x="1265" y="1"/>
                    </a:moveTo>
                    <a:cubicBezTo>
                      <a:pt x="1258" y="1"/>
                      <a:pt x="1250" y="1"/>
                      <a:pt x="1241" y="2"/>
                    </a:cubicBezTo>
                    <a:lnTo>
                      <a:pt x="213" y="134"/>
                    </a:lnTo>
                    <a:cubicBezTo>
                      <a:pt x="11" y="159"/>
                      <a:pt x="0" y="469"/>
                      <a:pt x="189" y="469"/>
                    </a:cubicBezTo>
                    <a:cubicBezTo>
                      <a:pt x="197" y="469"/>
                      <a:pt x="205" y="469"/>
                      <a:pt x="213" y="468"/>
                    </a:cubicBezTo>
                    <a:lnTo>
                      <a:pt x="1241" y="337"/>
                    </a:lnTo>
                    <a:cubicBezTo>
                      <a:pt x="1442" y="312"/>
                      <a:pt x="1454" y="1"/>
                      <a:pt x="12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2" name="Google Shape;15752;p27"/>
              <p:cNvSpPr/>
              <p:nvPr/>
            </p:nvSpPr>
            <p:spPr>
              <a:xfrm>
                <a:off x="1190100" y="3699050"/>
                <a:ext cx="59225" cy="74525"/>
              </a:xfrm>
              <a:custGeom>
                <a:avLst/>
                <a:gdLst/>
                <a:ahLst/>
                <a:cxnLst/>
                <a:rect l="l" t="t" r="r" b="b"/>
                <a:pathLst>
                  <a:path w="2369" h="2981" extrusionOk="0">
                    <a:moveTo>
                      <a:pt x="645" y="0"/>
                    </a:moveTo>
                    <a:cubicBezTo>
                      <a:pt x="364" y="0"/>
                      <a:pt x="101" y="149"/>
                      <a:pt x="27" y="491"/>
                    </a:cubicBezTo>
                    <a:cubicBezTo>
                      <a:pt x="1" y="617"/>
                      <a:pt x="107" y="700"/>
                      <a:pt x="205" y="700"/>
                    </a:cubicBezTo>
                    <a:cubicBezTo>
                      <a:pt x="270" y="700"/>
                      <a:pt x="332" y="664"/>
                      <a:pt x="351" y="580"/>
                    </a:cubicBezTo>
                    <a:lnTo>
                      <a:pt x="349" y="580"/>
                    </a:lnTo>
                    <a:cubicBezTo>
                      <a:pt x="388" y="398"/>
                      <a:pt x="506" y="327"/>
                      <a:pt x="640" y="327"/>
                    </a:cubicBezTo>
                    <a:cubicBezTo>
                      <a:pt x="834" y="327"/>
                      <a:pt x="1061" y="477"/>
                      <a:pt x="1127" y="653"/>
                    </a:cubicBezTo>
                    <a:cubicBezTo>
                      <a:pt x="1235" y="938"/>
                      <a:pt x="1112" y="1303"/>
                      <a:pt x="987" y="1558"/>
                    </a:cubicBezTo>
                    <a:cubicBezTo>
                      <a:pt x="828" y="1879"/>
                      <a:pt x="390" y="2194"/>
                      <a:pt x="364" y="2572"/>
                    </a:cubicBezTo>
                    <a:cubicBezTo>
                      <a:pt x="343" y="2881"/>
                      <a:pt x="570" y="2981"/>
                      <a:pt x="873" y="2981"/>
                    </a:cubicBezTo>
                    <a:cubicBezTo>
                      <a:pt x="1346" y="2981"/>
                      <a:pt x="2005" y="2736"/>
                      <a:pt x="2192" y="2662"/>
                    </a:cubicBezTo>
                    <a:cubicBezTo>
                      <a:pt x="2369" y="2591"/>
                      <a:pt x="2320" y="2326"/>
                      <a:pt x="2164" y="2326"/>
                    </a:cubicBezTo>
                    <a:cubicBezTo>
                      <a:pt x="2145" y="2326"/>
                      <a:pt x="2125" y="2330"/>
                      <a:pt x="2103" y="2339"/>
                    </a:cubicBezTo>
                    <a:cubicBezTo>
                      <a:pt x="1836" y="2444"/>
                      <a:pt x="1413" y="2632"/>
                      <a:pt x="1092" y="2632"/>
                    </a:cubicBezTo>
                    <a:cubicBezTo>
                      <a:pt x="1051" y="2632"/>
                      <a:pt x="1012" y="2629"/>
                      <a:pt x="974" y="2622"/>
                    </a:cubicBezTo>
                    <a:cubicBezTo>
                      <a:pt x="927" y="2637"/>
                      <a:pt x="888" y="2645"/>
                      <a:pt x="857" y="2645"/>
                    </a:cubicBezTo>
                    <a:cubicBezTo>
                      <a:pt x="745" y="2645"/>
                      <a:pt x="740" y="2547"/>
                      <a:pt x="842" y="2352"/>
                    </a:cubicBezTo>
                    <a:lnTo>
                      <a:pt x="947" y="2230"/>
                    </a:lnTo>
                    <a:cubicBezTo>
                      <a:pt x="1014" y="2130"/>
                      <a:pt x="1093" y="2040"/>
                      <a:pt x="1158" y="1936"/>
                    </a:cubicBezTo>
                    <a:cubicBezTo>
                      <a:pt x="1417" y="1524"/>
                      <a:pt x="1612" y="979"/>
                      <a:pt x="1424" y="502"/>
                    </a:cubicBezTo>
                    <a:cubicBezTo>
                      <a:pt x="1301" y="188"/>
                      <a:pt x="961" y="0"/>
                      <a:pt x="6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3" name="Google Shape;15753;p27"/>
              <p:cNvSpPr/>
              <p:nvPr/>
            </p:nvSpPr>
            <p:spPr>
              <a:xfrm>
                <a:off x="1248375" y="3686600"/>
                <a:ext cx="56450" cy="112800"/>
              </a:xfrm>
              <a:custGeom>
                <a:avLst/>
                <a:gdLst/>
                <a:ahLst/>
                <a:cxnLst/>
                <a:rect l="l" t="t" r="r" b="b"/>
                <a:pathLst>
                  <a:path w="2258" h="4512" extrusionOk="0">
                    <a:moveTo>
                      <a:pt x="210" y="0"/>
                    </a:moveTo>
                    <a:cubicBezTo>
                      <a:pt x="52" y="0"/>
                      <a:pt x="0" y="268"/>
                      <a:pt x="180" y="335"/>
                    </a:cubicBezTo>
                    <a:lnTo>
                      <a:pt x="180" y="333"/>
                    </a:lnTo>
                    <a:cubicBezTo>
                      <a:pt x="1958" y="994"/>
                      <a:pt x="1287" y="3105"/>
                      <a:pt x="515" y="4267"/>
                    </a:cubicBezTo>
                    <a:cubicBezTo>
                      <a:pt x="431" y="4392"/>
                      <a:pt x="547" y="4511"/>
                      <a:pt x="665" y="4511"/>
                    </a:cubicBezTo>
                    <a:cubicBezTo>
                      <a:pt x="716" y="4511"/>
                      <a:pt x="768" y="4489"/>
                      <a:pt x="803" y="4435"/>
                    </a:cubicBezTo>
                    <a:cubicBezTo>
                      <a:pt x="1719" y="3061"/>
                      <a:pt x="2257" y="750"/>
                      <a:pt x="268" y="12"/>
                    </a:cubicBezTo>
                    <a:cubicBezTo>
                      <a:pt x="247" y="4"/>
                      <a:pt x="228"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4" name="Google Shape;15754;p27"/>
              <p:cNvSpPr/>
              <p:nvPr/>
            </p:nvSpPr>
            <p:spPr>
              <a:xfrm>
                <a:off x="1314200" y="3681500"/>
                <a:ext cx="33975" cy="108950"/>
              </a:xfrm>
              <a:custGeom>
                <a:avLst/>
                <a:gdLst/>
                <a:ahLst/>
                <a:cxnLst/>
                <a:rect l="l" t="t" r="r" b="b"/>
                <a:pathLst>
                  <a:path w="1359" h="4358" extrusionOk="0">
                    <a:moveTo>
                      <a:pt x="812" y="0"/>
                    </a:moveTo>
                    <a:cubicBezTo>
                      <a:pt x="762" y="0"/>
                      <a:pt x="713" y="25"/>
                      <a:pt x="683" y="86"/>
                    </a:cubicBezTo>
                    <a:cubicBezTo>
                      <a:pt x="1" y="1454"/>
                      <a:pt x="103" y="3027"/>
                      <a:pt x="982" y="4284"/>
                    </a:cubicBezTo>
                    <a:cubicBezTo>
                      <a:pt x="1019" y="4336"/>
                      <a:pt x="1071" y="4358"/>
                      <a:pt x="1122" y="4358"/>
                    </a:cubicBezTo>
                    <a:cubicBezTo>
                      <a:pt x="1242" y="4358"/>
                      <a:pt x="1358" y="4238"/>
                      <a:pt x="1272" y="4114"/>
                    </a:cubicBezTo>
                    <a:cubicBezTo>
                      <a:pt x="462" y="2958"/>
                      <a:pt x="341" y="1521"/>
                      <a:pt x="973" y="254"/>
                    </a:cubicBezTo>
                    <a:cubicBezTo>
                      <a:pt x="1038" y="122"/>
                      <a:pt x="922" y="0"/>
                      <a:pt x="8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5" name="Google Shape;15755;p27"/>
              <p:cNvSpPr/>
              <p:nvPr/>
            </p:nvSpPr>
            <p:spPr>
              <a:xfrm>
                <a:off x="1343925" y="3736450"/>
                <a:ext cx="47575" cy="13025"/>
              </a:xfrm>
              <a:custGeom>
                <a:avLst/>
                <a:gdLst/>
                <a:ahLst/>
                <a:cxnLst/>
                <a:rect l="l" t="t" r="r" b="b"/>
                <a:pathLst>
                  <a:path w="1903" h="521" extrusionOk="0">
                    <a:moveTo>
                      <a:pt x="212" y="1"/>
                    </a:moveTo>
                    <a:cubicBezTo>
                      <a:pt x="0" y="1"/>
                      <a:pt x="1" y="332"/>
                      <a:pt x="215" y="335"/>
                    </a:cubicBezTo>
                    <a:cubicBezTo>
                      <a:pt x="690" y="341"/>
                      <a:pt x="1160" y="400"/>
                      <a:pt x="1620" y="515"/>
                    </a:cubicBezTo>
                    <a:cubicBezTo>
                      <a:pt x="1636" y="518"/>
                      <a:pt x="1651" y="520"/>
                      <a:pt x="1665" y="520"/>
                    </a:cubicBezTo>
                    <a:cubicBezTo>
                      <a:pt x="1841" y="520"/>
                      <a:pt x="1902" y="241"/>
                      <a:pt x="1709" y="193"/>
                    </a:cubicBezTo>
                    <a:cubicBezTo>
                      <a:pt x="1221" y="71"/>
                      <a:pt x="719" y="7"/>
                      <a:pt x="215" y="1"/>
                    </a:cubicBezTo>
                    <a:cubicBezTo>
                      <a:pt x="214" y="1"/>
                      <a:pt x="213" y="1"/>
                      <a:pt x="2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6" name="Google Shape;15756;p27"/>
              <p:cNvSpPr/>
              <p:nvPr/>
            </p:nvSpPr>
            <p:spPr>
              <a:xfrm>
                <a:off x="1388275" y="3709400"/>
                <a:ext cx="63000" cy="65600"/>
              </a:xfrm>
              <a:custGeom>
                <a:avLst/>
                <a:gdLst/>
                <a:ahLst/>
                <a:cxnLst/>
                <a:rect l="l" t="t" r="r" b="b"/>
                <a:pathLst>
                  <a:path w="2520" h="2624" extrusionOk="0">
                    <a:moveTo>
                      <a:pt x="251" y="1"/>
                    </a:moveTo>
                    <a:cubicBezTo>
                      <a:pt x="118" y="1"/>
                      <a:pt x="0" y="169"/>
                      <a:pt x="125" y="282"/>
                    </a:cubicBezTo>
                    <a:cubicBezTo>
                      <a:pt x="879" y="962"/>
                      <a:pt x="1555" y="1723"/>
                      <a:pt x="2143" y="2550"/>
                    </a:cubicBezTo>
                    <a:cubicBezTo>
                      <a:pt x="2180" y="2602"/>
                      <a:pt x="2232" y="2624"/>
                      <a:pt x="2283" y="2624"/>
                    </a:cubicBezTo>
                    <a:cubicBezTo>
                      <a:pt x="2403" y="2624"/>
                      <a:pt x="2519" y="2505"/>
                      <a:pt x="2432" y="2381"/>
                    </a:cubicBezTo>
                    <a:cubicBezTo>
                      <a:pt x="1829" y="1529"/>
                      <a:pt x="1135" y="747"/>
                      <a:pt x="362" y="45"/>
                    </a:cubicBez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7" name="Google Shape;15757;p27"/>
              <p:cNvSpPr/>
              <p:nvPr/>
            </p:nvSpPr>
            <p:spPr>
              <a:xfrm>
                <a:off x="1384075" y="3718225"/>
                <a:ext cx="61200" cy="67250"/>
              </a:xfrm>
              <a:custGeom>
                <a:avLst/>
                <a:gdLst/>
                <a:ahLst/>
                <a:cxnLst/>
                <a:rect l="l" t="t" r="r" b="b"/>
                <a:pathLst>
                  <a:path w="2448" h="2690" extrusionOk="0">
                    <a:moveTo>
                      <a:pt x="2199" y="1"/>
                    </a:moveTo>
                    <a:cubicBezTo>
                      <a:pt x="2161" y="1"/>
                      <a:pt x="2122" y="14"/>
                      <a:pt x="2087" y="46"/>
                    </a:cubicBezTo>
                    <a:cubicBezTo>
                      <a:pt x="1317" y="752"/>
                      <a:pt x="641" y="1559"/>
                      <a:pt x="81" y="2443"/>
                    </a:cubicBezTo>
                    <a:cubicBezTo>
                      <a:pt x="1" y="2570"/>
                      <a:pt x="117" y="2690"/>
                      <a:pt x="234" y="2690"/>
                    </a:cubicBezTo>
                    <a:cubicBezTo>
                      <a:pt x="285" y="2690"/>
                      <a:pt x="336" y="2667"/>
                      <a:pt x="371" y="2612"/>
                    </a:cubicBezTo>
                    <a:lnTo>
                      <a:pt x="370" y="2612"/>
                    </a:lnTo>
                    <a:cubicBezTo>
                      <a:pt x="916" y="1753"/>
                      <a:pt x="1573" y="969"/>
                      <a:pt x="2324" y="283"/>
                    </a:cubicBezTo>
                    <a:cubicBezTo>
                      <a:pt x="2447" y="168"/>
                      <a:pt x="2331" y="1"/>
                      <a:pt x="21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8" name="Google Shape;15758;p27"/>
              <p:cNvSpPr/>
              <p:nvPr/>
            </p:nvSpPr>
            <p:spPr>
              <a:xfrm>
                <a:off x="1441050" y="3672800"/>
                <a:ext cx="43125" cy="43250"/>
              </a:xfrm>
              <a:custGeom>
                <a:avLst/>
                <a:gdLst/>
                <a:ahLst/>
                <a:cxnLst/>
                <a:rect l="l" t="t" r="r" b="b"/>
                <a:pathLst>
                  <a:path w="1725" h="1730" extrusionOk="0">
                    <a:moveTo>
                      <a:pt x="818" y="1"/>
                    </a:moveTo>
                    <a:cubicBezTo>
                      <a:pt x="551" y="1"/>
                      <a:pt x="262" y="230"/>
                      <a:pt x="101" y="431"/>
                    </a:cubicBezTo>
                    <a:cubicBezTo>
                      <a:pt x="0" y="557"/>
                      <a:pt x="111" y="725"/>
                      <a:pt x="230" y="725"/>
                    </a:cubicBezTo>
                    <a:cubicBezTo>
                      <a:pt x="267" y="725"/>
                      <a:pt x="305" y="708"/>
                      <a:pt x="338" y="667"/>
                    </a:cubicBezTo>
                    <a:cubicBezTo>
                      <a:pt x="431" y="553"/>
                      <a:pt x="568" y="376"/>
                      <a:pt x="723" y="347"/>
                    </a:cubicBezTo>
                    <a:cubicBezTo>
                      <a:pt x="743" y="343"/>
                      <a:pt x="762" y="341"/>
                      <a:pt x="778" y="341"/>
                    </a:cubicBezTo>
                    <a:cubicBezTo>
                      <a:pt x="986" y="341"/>
                      <a:pt x="936" y="618"/>
                      <a:pt x="864" y="763"/>
                    </a:cubicBezTo>
                    <a:cubicBezTo>
                      <a:pt x="723" y="1044"/>
                      <a:pt x="516" y="1230"/>
                      <a:pt x="501" y="1561"/>
                    </a:cubicBezTo>
                    <a:cubicBezTo>
                      <a:pt x="496" y="1642"/>
                      <a:pt x="574" y="1729"/>
                      <a:pt x="657" y="1729"/>
                    </a:cubicBezTo>
                    <a:cubicBezTo>
                      <a:pt x="660" y="1729"/>
                      <a:pt x="664" y="1729"/>
                      <a:pt x="667" y="1729"/>
                    </a:cubicBezTo>
                    <a:cubicBezTo>
                      <a:pt x="990" y="1703"/>
                      <a:pt x="1300" y="1598"/>
                      <a:pt x="1573" y="1424"/>
                    </a:cubicBezTo>
                    <a:cubicBezTo>
                      <a:pt x="1724" y="1327"/>
                      <a:pt x="1630" y="1107"/>
                      <a:pt x="1489" y="1107"/>
                    </a:cubicBezTo>
                    <a:cubicBezTo>
                      <a:pt x="1462" y="1107"/>
                      <a:pt x="1433" y="1115"/>
                      <a:pt x="1404" y="1134"/>
                    </a:cubicBezTo>
                    <a:cubicBezTo>
                      <a:pt x="1245" y="1240"/>
                      <a:pt x="1068" y="1316"/>
                      <a:pt x="883" y="1359"/>
                    </a:cubicBezTo>
                    <a:lnTo>
                      <a:pt x="883" y="1359"/>
                    </a:lnTo>
                    <a:cubicBezTo>
                      <a:pt x="1036" y="979"/>
                      <a:pt x="1484" y="625"/>
                      <a:pt x="1175" y="197"/>
                    </a:cubicBezTo>
                    <a:cubicBezTo>
                      <a:pt x="1074" y="56"/>
                      <a:pt x="948" y="1"/>
                      <a:pt x="8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9" name="Google Shape;15759;p27"/>
              <p:cNvSpPr/>
              <p:nvPr/>
            </p:nvSpPr>
            <p:spPr>
              <a:xfrm>
                <a:off x="1483850" y="3673375"/>
                <a:ext cx="42525" cy="117575"/>
              </a:xfrm>
              <a:custGeom>
                <a:avLst/>
                <a:gdLst/>
                <a:ahLst/>
                <a:cxnLst/>
                <a:rect l="l" t="t" r="r" b="b"/>
                <a:pathLst>
                  <a:path w="1701" h="4703" extrusionOk="0">
                    <a:moveTo>
                      <a:pt x="239" y="1"/>
                    </a:moveTo>
                    <a:cubicBezTo>
                      <a:pt x="114" y="1"/>
                      <a:pt x="1" y="168"/>
                      <a:pt x="114" y="289"/>
                    </a:cubicBezTo>
                    <a:cubicBezTo>
                      <a:pt x="1200" y="1439"/>
                      <a:pt x="1327" y="3152"/>
                      <a:pt x="445" y="4458"/>
                    </a:cubicBezTo>
                    <a:cubicBezTo>
                      <a:pt x="360" y="4583"/>
                      <a:pt x="476" y="4702"/>
                      <a:pt x="595" y="4702"/>
                    </a:cubicBezTo>
                    <a:cubicBezTo>
                      <a:pt x="646" y="4702"/>
                      <a:pt x="697" y="4680"/>
                      <a:pt x="734" y="4627"/>
                    </a:cubicBezTo>
                    <a:cubicBezTo>
                      <a:pt x="1701" y="3196"/>
                      <a:pt x="1533" y="1302"/>
                      <a:pt x="351" y="52"/>
                    </a:cubicBezTo>
                    <a:cubicBezTo>
                      <a:pt x="316" y="16"/>
                      <a:pt x="277"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0" name="Google Shape;15760;p27"/>
              <p:cNvSpPr/>
              <p:nvPr/>
            </p:nvSpPr>
            <p:spPr>
              <a:xfrm>
                <a:off x="1524050" y="3780000"/>
                <a:ext cx="47100" cy="47575"/>
              </a:xfrm>
              <a:custGeom>
                <a:avLst/>
                <a:gdLst/>
                <a:ahLst/>
                <a:cxnLst/>
                <a:rect l="l" t="t" r="r" b="b"/>
                <a:pathLst>
                  <a:path w="1884" h="1903" extrusionOk="0">
                    <a:moveTo>
                      <a:pt x="489" y="0"/>
                    </a:moveTo>
                    <a:cubicBezTo>
                      <a:pt x="338" y="0"/>
                      <a:pt x="188" y="67"/>
                      <a:pt x="90" y="203"/>
                    </a:cubicBezTo>
                    <a:cubicBezTo>
                      <a:pt x="1" y="327"/>
                      <a:pt x="117" y="445"/>
                      <a:pt x="238" y="445"/>
                    </a:cubicBezTo>
                    <a:cubicBezTo>
                      <a:pt x="289" y="445"/>
                      <a:pt x="341" y="424"/>
                      <a:pt x="378" y="373"/>
                    </a:cubicBezTo>
                    <a:cubicBezTo>
                      <a:pt x="410" y="329"/>
                      <a:pt x="443" y="311"/>
                      <a:pt x="476" y="311"/>
                    </a:cubicBezTo>
                    <a:cubicBezTo>
                      <a:pt x="585" y="311"/>
                      <a:pt x="688" y="509"/>
                      <a:pt x="695" y="582"/>
                    </a:cubicBezTo>
                    <a:cubicBezTo>
                      <a:pt x="708" y="707"/>
                      <a:pt x="660" y="830"/>
                      <a:pt x="616" y="945"/>
                    </a:cubicBezTo>
                    <a:cubicBezTo>
                      <a:pt x="531" y="1166"/>
                      <a:pt x="419" y="1366"/>
                      <a:pt x="384" y="1605"/>
                    </a:cubicBezTo>
                    <a:cubicBezTo>
                      <a:pt x="370" y="1691"/>
                      <a:pt x="404" y="1788"/>
                      <a:pt x="502" y="1810"/>
                    </a:cubicBezTo>
                    <a:cubicBezTo>
                      <a:pt x="769" y="1872"/>
                      <a:pt x="1043" y="1903"/>
                      <a:pt x="1318" y="1903"/>
                    </a:cubicBezTo>
                    <a:cubicBezTo>
                      <a:pt x="1435" y="1903"/>
                      <a:pt x="1552" y="1897"/>
                      <a:pt x="1669" y="1886"/>
                    </a:cubicBezTo>
                    <a:cubicBezTo>
                      <a:pt x="1874" y="1867"/>
                      <a:pt x="1883" y="1551"/>
                      <a:pt x="1688" y="1551"/>
                    </a:cubicBezTo>
                    <a:cubicBezTo>
                      <a:pt x="1682" y="1551"/>
                      <a:pt x="1675" y="1551"/>
                      <a:pt x="1669" y="1552"/>
                    </a:cubicBezTo>
                    <a:cubicBezTo>
                      <a:pt x="1555" y="1563"/>
                      <a:pt x="1441" y="1569"/>
                      <a:pt x="1327" y="1569"/>
                    </a:cubicBezTo>
                    <a:cubicBezTo>
                      <a:pt x="1133" y="1569"/>
                      <a:pt x="939" y="1553"/>
                      <a:pt x="748" y="1519"/>
                    </a:cubicBezTo>
                    <a:lnTo>
                      <a:pt x="748" y="1519"/>
                    </a:lnTo>
                    <a:cubicBezTo>
                      <a:pt x="880" y="1099"/>
                      <a:pt x="1204" y="649"/>
                      <a:pt x="923" y="232"/>
                    </a:cubicBezTo>
                    <a:cubicBezTo>
                      <a:pt x="819" y="79"/>
                      <a:pt x="653" y="0"/>
                      <a:pt x="4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1" name="Google Shape;15761;p27"/>
              <p:cNvSpPr/>
              <p:nvPr/>
            </p:nvSpPr>
            <p:spPr>
              <a:xfrm>
                <a:off x="321800" y="3869700"/>
                <a:ext cx="86600" cy="83075"/>
              </a:xfrm>
              <a:custGeom>
                <a:avLst/>
                <a:gdLst/>
                <a:ahLst/>
                <a:cxnLst/>
                <a:rect l="l" t="t" r="r" b="b"/>
                <a:pathLst>
                  <a:path w="3464" h="3323" extrusionOk="0">
                    <a:moveTo>
                      <a:pt x="1524" y="345"/>
                    </a:moveTo>
                    <a:cubicBezTo>
                      <a:pt x="2650" y="426"/>
                      <a:pt x="3039" y="2972"/>
                      <a:pt x="1498" y="2992"/>
                    </a:cubicBezTo>
                    <a:cubicBezTo>
                      <a:pt x="1494" y="2992"/>
                      <a:pt x="1489" y="2992"/>
                      <a:pt x="1485" y="2992"/>
                    </a:cubicBezTo>
                    <a:cubicBezTo>
                      <a:pt x="803" y="2992"/>
                      <a:pt x="350" y="2234"/>
                      <a:pt x="492" y="1614"/>
                    </a:cubicBezTo>
                    <a:cubicBezTo>
                      <a:pt x="608" y="1108"/>
                      <a:pt x="1005" y="757"/>
                      <a:pt x="1461" y="554"/>
                    </a:cubicBezTo>
                    <a:cubicBezTo>
                      <a:pt x="1559" y="510"/>
                      <a:pt x="1566" y="417"/>
                      <a:pt x="1524" y="345"/>
                    </a:cubicBezTo>
                    <a:close/>
                    <a:moveTo>
                      <a:pt x="1493" y="0"/>
                    </a:moveTo>
                    <a:cubicBezTo>
                      <a:pt x="1369" y="0"/>
                      <a:pt x="1239" y="22"/>
                      <a:pt x="1103" y="67"/>
                    </a:cubicBezTo>
                    <a:cubicBezTo>
                      <a:pt x="947" y="120"/>
                      <a:pt x="961" y="319"/>
                      <a:pt x="1066" y="381"/>
                    </a:cubicBezTo>
                    <a:lnTo>
                      <a:pt x="1066" y="381"/>
                    </a:lnTo>
                    <a:cubicBezTo>
                      <a:pt x="450" y="750"/>
                      <a:pt x="0" y="1431"/>
                      <a:pt x="160" y="2174"/>
                    </a:cubicBezTo>
                    <a:cubicBezTo>
                      <a:pt x="295" y="2808"/>
                      <a:pt x="861" y="3322"/>
                      <a:pt x="1497" y="3322"/>
                    </a:cubicBezTo>
                    <a:cubicBezTo>
                      <a:pt x="1617" y="3322"/>
                      <a:pt x="1740" y="3304"/>
                      <a:pt x="1862" y="3265"/>
                    </a:cubicBezTo>
                    <a:cubicBezTo>
                      <a:pt x="3464" y="2753"/>
                      <a:pt x="2903" y="0"/>
                      <a:pt x="14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2" name="Google Shape;15762;p27"/>
              <p:cNvSpPr/>
              <p:nvPr/>
            </p:nvSpPr>
            <p:spPr>
              <a:xfrm>
                <a:off x="413925" y="3892150"/>
                <a:ext cx="43475" cy="10950"/>
              </a:xfrm>
              <a:custGeom>
                <a:avLst/>
                <a:gdLst/>
                <a:ahLst/>
                <a:cxnLst/>
                <a:rect l="l" t="t" r="r" b="b"/>
                <a:pathLst>
                  <a:path w="1739" h="438" extrusionOk="0">
                    <a:moveTo>
                      <a:pt x="593" y="1"/>
                    </a:moveTo>
                    <a:cubicBezTo>
                      <a:pt x="467" y="1"/>
                      <a:pt x="341" y="6"/>
                      <a:pt x="215" y="18"/>
                    </a:cubicBezTo>
                    <a:cubicBezTo>
                      <a:pt x="9" y="35"/>
                      <a:pt x="0" y="352"/>
                      <a:pt x="197" y="352"/>
                    </a:cubicBezTo>
                    <a:cubicBezTo>
                      <a:pt x="203" y="352"/>
                      <a:pt x="209" y="352"/>
                      <a:pt x="215" y="352"/>
                    </a:cubicBezTo>
                    <a:cubicBezTo>
                      <a:pt x="338" y="340"/>
                      <a:pt x="461" y="335"/>
                      <a:pt x="583" y="335"/>
                    </a:cubicBezTo>
                    <a:cubicBezTo>
                      <a:pt x="876" y="335"/>
                      <a:pt x="1168" y="367"/>
                      <a:pt x="1454" y="432"/>
                    </a:cubicBezTo>
                    <a:cubicBezTo>
                      <a:pt x="1468" y="436"/>
                      <a:pt x="1482" y="437"/>
                      <a:pt x="1495" y="437"/>
                    </a:cubicBezTo>
                    <a:cubicBezTo>
                      <a:pt x="1675" y="437"/>
                      <a:pt x="1739" y="155"/>
                      <a:pt x="1544" y="109"/>
                    </a:cubicBezTo>
                    <a:cubicBezTo>
                      <a:pt x="1231" y="37"/>
                      <a:pt x="912" y="1"/>
                      <a:pt x="5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3" name="Google Shape;15763;p27"/>
              <p:cNvSpPr/>
              <p:nvPr/>
            </p:nvSpPr>
            <p:spPr>
              <a:xfrm>
                <a:off x="409800" y="3924400"/>
                <a:ext cx="48600" cy="11850"/>
              </a:xfrm>
              <a:custGeom>
                <a:avLst/>
                <a:gdLst/>
                <a:ahLst/>
                <a:cxnLst/>
                <a:rect l="l" t="t" r="r" b="b"/>
                <a:pathLst>
                  <a:path w="1944" h="474" extrusionOk="0">
                    <a:moveTo>
                      <a:pt x="241" y="1"/>
                    </a:moveTo>
                    <a:cubicBezTo>
                      <a:pt x="64" y="1"/>
                      <a:pt x="0" y="282"/>
                      <a:pt x="196" y="329"/>
                    </a:cubicBezTo>
                    <a:cubicBezTo>
                      <a:pt x="594" y="425"/>
                      <a:pt x="1001" y="473"/>
                      <a:pt x="1409" y="473"/>
                    </a:cubicBezTo>
                    <a:cubicBezTo>
                      <a:pt x="1516" y="473"/>
                      <a:pt x="1622" y="470"/>
                      <a:pt x="1729" y="463"/>
                    </a:cubicBezTo>
                    <a:cubicBezTo>
                      <a:pt x="1938" y="450"/>
                      <a:pt x="1944" y="129"/>
                      <a:pt x="1741" y="129"/>
                    </a:cubicBezTo>
                    <a:cubicBezTo>
                      <a:pt x="1737" y="129"/>
                      <a:pt x="1733" y="129"/>
                      <a:pt x="1729" y="129"/>
                    </a:cubicBezTo>
                    <a:cubicBezTo>
                      <a:pt x="1625" y="136"/>
                      <a:pt x="1522" y="139"/>
                      <a:pt x="1419" y="139"/>
                    </a:cubicBezTo>
                    <a:cubicBezTo>
                      <a:pt x="1037" y="139"/>
                      <a:pt x="656" y="95"/>
                      <a:pt x="284" y="6"/>
                    </a:cubicBezTo>
                    <a:cubicBezTo>
                      <a:pt x="269" y="2"/>
                      <a:pt x="255" y="1"/>
                      <a:pt x="2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4" name="Google Shape;15764;p27"/>
              <p:cNvSpPr/>
              <p:nvPr/>
            </p:nvSpPr>
            <p:spPr>
              <a:xfrm>
                <a:off x="485400" y="3875950"/>
                <a:ext cx="81325" cy="79775"/>
              </a:xfrm>
              <a:custGeom>
                <a:avLst/>
                <a:gdLst/>
                <a:ahLst/>
                <a:cxnLst/>
                <a:rect l="l" t="t" r="r" b="b"/>
                <a:pathLst>
                  <a:path w="3253" h="3191" extrusionOk="0">
                    <a:moveTo>
                      <a:pt x="219" y="1"/>
                    </a:moveTo>
                    <a:cubicBezTo>
                      <a:pt x="89" y="1"/>
                      <a:pt x="1" y="217"/>
                      <a:pt x="140" y="322"/>
                    </a:cubicBezTo>
                    <a:cubicBezTo>
                      <a:pt x="1182" y="1117"/>
                      <a:pt x="2103" y="2058"/>
                      <a:pt x="2874" y="3118"/>
                    </a:cubicBezTo>
                    <a:cubicBezTo>
                      <a:pt x="2911" y="3170"/>
                      <a:pt x="2963" y="3191"/>
                      <a:pt x="3014" y="3191"/>
                    </a:cubicBezTo>
                    <a:cubicBezTo>
                      <a:pt x="3135" y="3191"/>
                      <a:pt x="3252" y="3072"/>
                      <a:pt x="3163" y="2949"/>
                    </a:cubicBezTo>
                    <a:cubicBezTo>
                      <a:pt x="2358" y="1843"/>
                      <a:pt x="1397" y="861"/>
                      <a:pt x="308" y="34"/>
                    </a:cubicBezTo>
                    <a:cubicBezTo>
                      <a:pt x="278" y="11"/>
                      <a:pt x="248" y="1"/>
                      <a:pt x="2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5" name="Google Shape;15765;p27"/>
              <p:cNvSpPr/>
              <p:nvPr/>
            </p:nvSpPr>
            <p:spPr>
              <a:xfrm>
                <a:off x="481775" y="3875875"/>
                <a:ext cx="76050" cy="79800"/>
              </a:xfrm>
              <a:custGeom>
                <a:avLst/>
                <a:gdLst/>
                <a:ahLst/>
                <a:cxnLst/>
                <a:rect l="l" t="t" r="r" b="b"/>
                <a:pathLst>
                  <a:path w="3042" h="3192" extrusionOk="0">
                    <a:moveTo>
                      <a:pt x="2789" y="1"/>
                    </a:moveTo>
                    <a:cubicBezTo>
                      <a:pt x="2752" y="1"/>
                      <a:pt x="2713" y="14"/>
                      <a:pt x="2678" y="45"/>
                    </a:cubicBezTo>
                    <a:cubicBezTo>
                      <a:pt x="1701" y="905"/>
                      <a:pt x="831" y="1880"/>
                      <a:pt x="87" y="2947"/>
                    </a:cubicBezTo>
                    <a:cubicBezTo>
                      <a:pt x="0" y="3072"/>
                      <a:pt x="117" y="3191"/>
                      <a:pt x="236" y="3191"/>
                    </a:cubicBezTo>
                    <a:cubicBezTo>
                      <a:pt x="287" y="3191"/>
                      <a:pt x="339" y="3169"/>
                      <a:pt x="375" y="3117"/>
                    </a:cubicBezTo>
                    <a:cubicBezTo>
                      <a:pt x="1106" y="2073"/>
                      <a:pt x="1958" y="1122"/>
                      <a:pt x="2915" y="281"/>
                    </a:cubicBezTo>
                    <a:cubicBezTo>
                      <a:pt x="3041" y="169"/>
                      <a:pt x="2923" y="1"/>
                      <a:pt x="27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6" name="Google Shape;15766;p27"/>
              <p:cNvSpPr/>
              <p:nvPr/>
            </p:nvSpPr>
            <p:spPr>
              <a:xfrm>
                <a:off x="575750" y="3849500"/>
                <a:ext cx="31350" cy="32800"/>
              </a:xfrm>
              <a:custGeom>
                <a:avLst/>
                <a:gdLst/>
                <a:ahLst/>
                <a:cxnLst/>
                <a:rect l="l" t="t" r="r" b="b"/>
                <a:pathLst>
                  <a:path w="1254" h="1312" extrusionOk="0">
                    <a:moveTo>
                      <a:pt x="332" y="339"/>
                    </a:moveTo>
                    <a:cubicBezTo>
                      <a:pt x="331" y="340"/>
                      <a:pt x="330" y="340"/>
                      <a:pt x="329" y="340"/>
                    </a:cubicBezTo>
                    <a:cubicBezTo>
                      <a:pt x="330" y="340"/>
                      <a:pt x="331" y="339"/>
                      <a:pt x="332" y="339"/>
                    </a:cubicBezTo>
                    <a:close/>
                    <a:moveTo>
                      <a:pt x="384" y="1"/>
                    </a:moveTo>
                    <a:cubicBezTo>
                      <a:pt x="194" y="1"/>
                      <a:pt x="17" y="108"/>
                      <a:pt x="6" y="335"/>
                    </a:cubicBezTo>
                    <a:cubicBezTo>
                      <a:pt x="0" y="443"/>
                      <a:pt x="81" y="497"/>
                      <a:pt x="165" y="497"/>
                    </a:cubicBezTo>
                    <a:cubicBezTo>
                      <a:pt x="249" y="497"/>
                      <a:pt x="335" y="444"/>
                      <a:pt x="341" y="338"/>
                    </a:cubicBezTo>
                    <a:lnTo>
                      <a:pt x="341" y="338"/>
                    </a:lnTo>
                    <a:cubicBezTo>
                      <a:pt x="359" y="334"/>
                      <a:pt x="377" y="332"/>
                      <a:pt x="395" y="332"/>
                    </a:cubicBezTo>
                    <a:cubicBezTo>
                      <a:pt x="440" y="335"/>
                      <a:pt x="500" y="358"/>
                      <a:pt x="521" y="399"/>
                    </a:cubicBezTo>
                    <a:cubicBezTo>
                      <a:pt x="611" y="572"/>
                      <a:pt x="341" y="820"/>
                      <a:pt x="240" y="923"/>
                    </a:cubicBezTo>
                    <a:cubicBezTo>
                      <a:pt x="158" y="1004"/>
                      <a:pt x="186" y="1180"/>
                      <a:pt x="314" y="1202"/>
                    </a:cubicBezTo>
                    <a:lnTo>
                      <a:pt x="962" y="1309"/>
                    </a:lnTo>
                    <a:cubicBezTo>
                      <a:pt x="973" y="1310"/>
                      <a:pt x="983" y="1311"/>
                      <a:pt x="993" y="1311"/>
                    </a:cubicBezTo>
                    <a:cubicBezTo>
                      <a:pt x="1181" y="1311"/>
                      <a:pt x="1253" y="1019"/>
                      <a:pt x="1052" y="985"/>
                    </a:cubicBezTo>
                    <a:lnTo>
                      <a:pt x="677" y="923"/>
                    </a:lnTo>
                    <a:lnTo>
                      <a:pt x="677" y="923"/>
                    </a:lnTo>
                    <a:cubicBezTo>
                      <a:pt x="863" y="662"/>
                      <a:pt x="987" y="324"/>
                      <a:pt x="693" y="102"/>
                    </a:cubicBezTo>
                    <a:cubicBezTo>
                      <a:pt x="605" y="35"/>
                      <a:pt x="492" y="1"/>
                      <a:pt x="3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7" name="Google Shape;15767;p27"/>
              <p:cNvSpPr/>
              <p:nvPr/>
            </p:nvSpPr>
            <p:spPr>
              <a:xfrm>
                <a:off x="624200" y="3873750"/>
                <a:ext cx="32900" cy="87000"/>
              </a:xfrm>
              <a:custGeom>
                <a:avLst/>
                <a:gdLst/>
                <a:ahLst/>
                <a:cxnLst/>
                <a:rect l="l" t="t" r="r" b="b"/>
                <a:pathLst>
                  <a:path w="1316" h="3480" extrusionOk="0">
                    <a:moveTo>
                      <a:pt x="1065" y="0"/>
                    </a:moveTo>
                    <a:cubicBezTo>
                      <a:pt x="1027" y="0"/>
                      <a:pt x="988" y="14"/>
                      <a:pt x="954" y="47"/>
                    </a:cubicBezTo>
                    <a:cubicBezTo>
                      <a:pt x="0" y="955"/>
                      <a:pt x="0" y="2526"/>
                      <a:pt x="957" y="3432"/>
                    </a:cubicBezTo>
                    <a:cubicBezTo>
                      <a:pt x="991" y="3465"/>
                      <a:pt x="1030" y="3479"/>
                      <a:pt x="1068" y="3479"/>
                    </a:cubicBezTo>
                    <a:cubicBezTo>
                      <a:pt x="1199" y="3479"/>
                      <a:pt x="1315" y="3311"/>
                      <a:pt x="1193" y="3196"/>
                    </a:cubicBezTo>
                    <a:cubicBezTo>
                      <a:pt x="365" y="2412"/>
                      <a:pt x="363" y="1071"/>
                      <a:pt x="1190" y="284"/>
                    </a:cubicBezTo>
                    <a:cubicBezTo>
                      <a:pt x="1311" y="169"/>
                      <a:pt x="1195" y="0"/>
                      <a:pt x="10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8" name="Google Shape;15768;p27"/>
              <p:cNvSpPr/>
              <p:nvPr/>
            </p:nvSpPr>
            <p:spPr>
              <a:xfrm>
                <a:off x="669175" y="3892950"/>
                <a:ext cx="61075" cy="57600"/>
              </a:xfrm>
              <a:custGeom>
                <a:avLst/>
                <a:gdLst/>
                <a:ahLst/>
                <a:cxnLst/>
                <a:rect l="l" t="t" r="r" b="b"/>
                <a:pathLst>
                  <a:path w="2443" h="2304" extrusionOk="0">
                    <a:moveTo>
                      <a:pt x="244" y="0"/>
                    </a:moveTo>
                    <a:cubicBezTo>
                      <a:pt x="115" y="0"/>
                      <a:pt x="1" y="168"/>
                      <a:pt x="119" y="286"/>
                    </a:cubicBezTo>
                    <a:lnTo>
                      <a:pt x="119" y="285"/>
                    </a:lnTo>
                    <a:lnTo>
                      <a:pt x="2088" y="2254"/>
                    </a:lnTo>
                    <a:cubicBezTo>
                      <a:pt x="2123" y="2289"/>
                      <a:pt x="2162" y="2303"/>
                      <a:pt x="2200" y="2303"/>
                    </a:cubicBezTo>
                    <a:cubicBezTo>
                      <a:pt x="2328" y="2303"/>
                      <a:pt x="2442" y="2135"/>
                      <a:pt x="2324" y="2017"/>
                    </a:cubicBezTo>
                    <a:lnTo>
                      <a:pt x="355" y="50"/>
                    </a:lnTo>
                    <a:cubicBezTo>
                      <a:pt x="320" y="15"/>
                      <a:pt x="281"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9" name="Google Shape;15769;p27"/>
              <p:cNvSpPr/>
              <p:nvPr/>
            </p:nvSpPr>
            <p:spPr>
              <a:xfrm>
                <a:off x="668200" y="3893825"/>
                <a:ext cx="48825" cy="74525"/>
              </a:xfrm>
              <a:custGeom>
                <a:avLst/>
                <a:gdLst/>
                <a:ahLst/>
                <a:cxnLst/>
                <a:rect l="l" t="t" r="r" b="b"/>
                <a:pathLst>
                  <a:path w="1953" h="2981" extrusionOk="0">
                    <a:moveTo>
                      <a:pt x="1716" y="1"/>
                    </a:moveTo>
                    <a:cubicBezTo>
                      <a:pt x="1665" y="1"/>
                      <a:pt x="1613" y="22"/>
                      <a:pt x="1576" y="74"/>
                    </a:cubicBezTo>
                    <a:cubicBezTo>
                      <a:pt x="987" y="907"/>
                      <a:pt x="481" y="1795"/>
                      <a:pt x="62" y="2725"/>
                    </a:cubicBezTo>
                    <a:cubicBezTo>
                      <a:pt x="1" y="2858"/>
                      <a:pt x="118" y="2980"/>
                      <a:pt x="225" y="2980"/>
                    </a:cubicBezTo>
                    <a:cubicBezTo>
                      <a:pt x="275" y="2980"/>
                      <a:pt x="322" y="2955"/>
                      <a:pt x="350" y="2893"/>
                    </a:cubicBezTo>
                    <a:cubicBezTo>
                      <a:pt x="769" y="1964"/>
                      <a:pt x="1276" y="1076"/>
                      <a:pt x="1865" y="243"/>
                    </a:cubicBezTo>
                    <a:cubicBezTo>
                      <a:pt x="1952" y="119"/>
                      <a:pt x="1836" y="1"/>
                      <a:pt x="17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0" name="Google Shape;15770;p27"/>
              <p:cNvSpPr/>
              <p:nvPr/>
            </p:nvSpPr>
            <p:spPr>
              <a:xfrm>
                <a:off x="745075" y="3953675"/>
                <a:ext cx="13450" cy="8475"/>
              </a:xfrm>
              <a:custGeom>
                <a:avLst/>
                <a:gdLst/>
                <a:ahLst/>
                <a:cxnLst/>
                <a:rect l="l" t="t" r="r" b="b"/>
                <a:pathLst>
                  <a:path w="538" h="339" extrusionOk="0">
                    <a:moveTo>
                      <a:pt x="211" y="0"/>
                    </a:moveTo>
                    <a:cubicBezTo>
                      <a:pt x="1" y="0"/>
                      <a:pt x="2" y="330"/>
                      <a:pt x="216" y="336"/>
                    </a:cubicBezTo>
                    <a:lnTo>
                      <a:pt x="323" y="339"/>
                    </a:lnTo>
                    <a:cubicBezTo>
                      <a:pt x="324" y="339"/>
                      <a:pt x="326" y="339"/>
                      <a:pt x="327" y="339"/>
                    </a:cubicBezTo>
                    <a:cubicBezTo>
                      <a:pt x="538" y="339"/>
                      <a:pt x="536" y="9"/>
                      <a:pt x="323" y="3"/>
                    </a:cubicBezTo>
                    <a:lnTo>
                      <a:pt x="216" y="0"/>
                    </a:lnTo>
                    <a:cubicBezTo>
                      <a:pt x="214" y="0"/>
                      <a:pt x="213"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1" name="Google Shape;15771;p27"/>
              <p:cNvSpPr/>
              <p:nvPr/>
            </p:nvSpPr>
            <p:spPr>
              <a:xfrm>
                <a:off x="775600" y="3874750"/>
                <a:ext cx="10350" cy="82550"/>
              </a:xfrm>
              <a:custGeom>
                <a:avLst/>
                <a:gdLst/>
                <a:ahLst/>
                <a:cxnLst/>
                <a:rect l="l" t="t" r="r" b="b"/>
                <a:pathLst>
                  <a:path w="414" h="3302" extrusionOk="0">
                    <a:moveTo>
                      <a:pt x="247" y="0"/>
                    </a:moveTo>
                    <a:cubicBezTo>
                      <a:pt x="164" y="0"/>
                      <a:pt x="79" y="54"/>
                      <a:pt x="76" y="161"/>
                    </a:cubicBezTo>
                    <a:cubicBezTo>
                      <a:pt x="52" y="1154"/>
                      <a:pt x="28" y="2147"/>
                      <a:pt x="3" y="3140"/>
                    </a:cubicBezTo>
                    <a:cubicBezTo>
                      <a:pt x="1" y="3248"/>
                      <a:pt x="83" y="3302"/>
                      <a:pt x="167" y="3302"/>
                    </a:cubicBezTo>
                    <a:cubicBezTo>
                      <a:pt x="250" y="3302"/>
                      <a:pt x="335" y="3248"/>
                      <a:pt x="337" y="3140"/>
                    </a:cubicBezTo>
                    <a:cubicBezTo>
                      <a:pt x="362" y="2147"/>
                      <a:pt x="386" y="1154"/>
                      <a:pt x="410" y="161"/>
                    </a:cubicBezTo>
                    <a:cubicBezTo>
                      <a:pt x="413" y="54"/>
                      <a:pt x="331" y="0"/>
                      <a:pt x="2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2" name="Google Shape;15772;p27"/>
              <p:cNvSpPr/>
              <p:nvPr/>
            </p:nvSpPr>
            <p:spPr>
              <a:xfrm>
                <a:off x="777300" y="3885575"/>
                <a:ext cx="38975" cy="34500"/>
              </a:xfrm>
              <a:custGeom>
                <a:avLst/>
                <a:gdLst/>
                <a:ahLst/>
                <a:cxnLst/>
                <a:rect l="l" t="t" r="r" b="b"/>
                <a:pathLst>
                  <a:path w="1559" h="1380" extrusionOk="0">
                    <a:moveTo>
                      <a:pt x="1313" y="1"/>
                    </a:moveTo>
                    <a:cubicBezTo>
                      <a:pt x="1275" y="1"/>
                      <a:pt x="1236" y="15"/>
                      <a:pt x="1201" y="49"/>
                    </a:cubicBezTo>
                    <a:lnTo>
                      <a:pt x="120" y="1095"/>
                    </a:lnTo>
                    <a:cubicBezTo>
                      <a:pt x="0" y="1211"/>
                      <a:pt x="116" y="1379"/>
                      <a:pt x="246" y="1379"/>
                    </a:cubicBezTo>
                    <a:cubicBezTo>
                      <a:pt x="284" y="1379"/>
                      <a:pt x="323" y="1365"/>
                      <a:pt x="358" y="1332"/>
                    </a:cubicBezTo>
                    <a:lnTo>
                      <a:pt x="356" y="1332"/>
                    </a:lnTo>
                    <a:lnTo>
                      <a:pt x="1439" y="285"/>
                    </a:lnTo>
                    <a:cubicBezTo>
                      <a:pt x="1559" y="169"/>
                      <a:pt x="1443" y="1"/>
                      <a:pt x="13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3" name="Google Shape;15773;p27"/>
              <p:cNvSpPr/>
              <p:nvPr/>
            </p:nvSpPr>
            <p:spPr>
              <a:xfrm>
                <a:off x="772700" y="3911450"/>
                <a:ext cx="42100" cy="46800"/>
              </a:xfrm>
              <a:custGeom>
                <a:avLst/>
                <a:gdLst/>
                <a:ahLst/>
                <a:cxnLst/>
                <a:rect l="l" t="t" r="r" b="b"/>
                <a:pathLst>
                  <a:path w="1684" h="1872" extrusionOk="0">
                    <a:moveTo>
                      <a:pt x="231" y="1"/>
                    </a:moveTo>
                    <a:cubicBezTo>
                      <a:pt x="112" y="1"/>
                      <a:pt x="1" y="169"/>
                      <a:pt x="104" y="295"/>
                    </a:cubicBezTo>
                    <a:lnTo>
                      <a:pt x="1344" y="1814"/>
                    </a:lnTo>
                    <a:cubicBezTo>
                      <a:pt x="1377" y="1855"/>
                      <a:pt x="1415" y="1872"/>
                      <a:pt x="1453" y="1872"/>
                    </a:cubicBezTo>
                    <a:cubicBezTo>
                      <a:pt x="1572" y="1872"/>
                      <a:pt x="1684" y="1704"/>
                      <a:pt x="1580" y="1578"/>
                    </a:cubicBezTo>
                    <a:lnTo>
                      <a:pt x="340" y="57"/>
                    </a:lnTo>
                    <a:cubicBezTo>
                      <a:pt x="307" y="17"/>
                      <a:pt x="269"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4" name="Google Shape;15774;p27"/>
              <p:cNvSpPr/>
              <p:nvPr/>
            </p:nvSpPr>
            <p:spPr>
              <a:xfrm>
                <a:off x="820875" y="3907675"/>
                <a:ext cx="45925" cy="88275"/>
              </a:xfrm>
              <a:custGeom>
                <a:avLst/>
                <a:gdLst/>
                <a:ahLst/>
                <a:cxnLst/>
                <a:rect l="l" t="t" r="r" b="b"/>
                <a:pathLst>
                  <a:path w="1837" h="3531" extrusionOk="0">
                    <a:moveTo>
                      <a:pt x="916" y="504"/>
                    </a:moveTo>
                    <a:cubicBezTo>
                      <a:pt x="980" y="504"/>
                      <a:pt x="1069" y="600"/>
                      <a:pt x="1183" y="791"/>
                    </a:cubicBezTo>
                    <a:cubicBezTo>
                      <a:pt x="1527" y="914"/>
                      <a:pt x="1592" y="1113"/>
                      <a:pt x="1380" y="1386"/>
                    </a:cubicBezTo>
                    <a:cubicBezTo>
                      <a:pt x="1290" y="1520"/>
                      <a:pt x="1155" y="1580"/>
                      <a:pt x="1018" y="1580"/>
                    </a:cubicBezTo>
                    <a:cubicBezTo>
                      <a:pt x="855" y="1580"/>
                      <a:pt x="687" y="1496"/>
                      <a:pt x="584" y="1353"/>
                    </a:cubicBezTo>
                    <a:lnTo>
                      <a:pt x="584" y="1353"/>
                    </a:lnTo>
                    <a:cubicBezTo>
                      <a:pt x="623" y="1089"/>
                      <a:pt x="689" y="832"/>
                      <a:pt x="810" y="687"/>
                    </a:cubicBezTo>
                    <a:cubicBezTo>
                      <a:pt x="829" y="565"/>
                      <a:pt x="865" y="504"/>
                      <a:pt x="916" y="504"/>
                    </a:cubicBezTo>
                    <a:close/>
                    <a:moveTo>
                      <a:pt x="1206" y="0"/>
                    </a:moveTo>
                    <a:cubicBezTo>
                      <a:pt x="569" y="0"/>
                      <a:pt x="1" y="538"/>
                      <a:pt x="157" y="1250"/>
                    </a:cubicBezTo>
                    <a:cubicBezTo>
                      <a:pt x="179" y="1348"/>
                      <a:pt x="210" y="1438"/>
                      <a:pt x="249" y="1518"/>
                    </a:cubicBezTo>
                    <a:lnTo>
                      <a:pt x="249" y="1518"/>
                    </a:lnTo>
                    <a:cubicBezTo>
                      <a:pt x="150" y="2150"/>
                      <a:pt x="174" y="2780"/>
                      <a:pt x="287" y="3410"/>
                    </a:cubicBezTo>
                    <a:cubicBezTo>
                      <a:pt x="302" y="3494"/>
                      <a:pt x="362" y="3531"/>
                      <a:pt x="427" y="3531"/>
                    </a:cubicBezTo>
                    <a:cubicBezTo>
                      <a:pt x="524" y="3531"/>
                      <a:pt x="631" y="3448"/>
                      <a:pt x="608" y="3321"/>
                    </a:cubicBezTo>
                    <a:cubicBezTo>
                      <a:pt x="535" y="2910"/>
                      <a:pt x="499" y="2495"/>
                      <a:pt x="523" y="2077"/>
                    </a:cubicBezTo>
                    <a:cubicBezTo>
                      <a:pt x="527" y="2016"/>
                      <a:pt x="530" y="1945"/>
                      <a:pt x="535" y="1866"/>
                    </a:cubicBezTo>
                    <a:lnTo>
                      <a:pt x="535" y="1866"/>
                    </a:lnTo>
                    <a:cubicBezTo>
                      <a:pt x="667" y="1961"/>
                      <a:pt x="817" y="2011"/>
                      <a:pt x="969" y="2011"/>
                    </a:cubicBezTo>
                    <a:cubicBezTo>
                      <a:pt x="1253" y="2011"/>
                      <a:pt x="1540" y="1837"/>
                      <a:pt x="1707" y="1465"/>
                    </a:cubicBezTo>
                    <a:cubicBezTo>
                      <a:pt x="1837" y="1176"/>
                      <a:pt x="1837" y="701"/>
                      <a:pt x="1683" y="371"/>
                    </a:cubicBezTo>
                    <a:lnTo>
                      <a:pt x="1683" y="371"/>
                    </a:lnTo>
                    <a:cubicBezTo>
                      <a:pt x="1756" y="293"/>
                      <a:pt x="1751" y="129"/>
                      <a:pt x="1617" y="77"/>
                    </a:cubicBezTo>
                    <a:cubicBezTo>
                      <a:pt x="1481" y="25"/>
                      <a:pt x="1342" y="0"/>
                      <a:pt x="1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5" name="Google Shape;15775;p27"/>
              <p:cNvSpPr/>
              <p:nvPr/>
            </p:nvSpPr>
            <p:spPr>
              <a:xfrm>
                <a:off x="869425" y="3876875"/>
                <a:ext cx="41350" cy="99375"/>
              </a:xfrm>
              <a:custGeom>
                <a:avLst/>
                <a:gdLst/>
                <a:ahLst/>
                <a:cxnLst/>
                <a:rect l="l" t="t" r="r" b="b"/>
                <a:pathLst>
                  <a:path w="1654" h="3975" extrusionOk="0">
                    <a:moveTo>
                      <a:pt x="226" y="0"/>
                    </a:moveTo>
                    <a:cubicBezTo>
                      <a:pt x="117" y="0"/>
                      <a:pt x="1" y="122"/>
                      <a:pt x="64" y="255"/>
                    </a:cubicBezTo>
                    <a:cubicBezTo>
                      <a:pt x="436" y="1045"/>
                      <a:pt x="1258" y="2958"/>
                      <a:pt x="442" y="3693"/>
                    </a:cubicBezTo>
                    <a:cubicBezTo>
                      <a:pt x="317" y="3805"/>
                      <a:pt x="434" y="3975"/>
                      <a:pt x="568" y="3975"/>
                    </a:cubicBezTo>
                    <a:cubicBezTo>
                      <a:pt x="605" y="3975"/>
                      <a:pt x="644" y="3961"/>
                      <a:pt x="680" y="3929"/>
                    </a:cubicBezTo>
                    <a:cubicBezTo>
                      <a:pt x="1653" y="3052"/>
                      <a:pt x="797" y="1033"/>
                      <a:pt x="353" y="87"/>
                    </a:cubicBezTo>
                    <a:cubicBezTo>
                      <a:pt x="324" y="26"/>
                      <a:pt x="276"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6" name="Google Shape;15776;p27"/>
              <p:cNvSpPr/>
              <p:nvPr/>
            </p:nvSpPr>
            <p:spPr>
              <a:xfrm>
                <a:off x="891000" y="3861375"/>
                <a:ext cx="47075" cy="35425"/>
              </a:xfrm>
              <a:custGeom>
                <a:avLst/>
                <a:gdLst/>
                <a:ahLst/>
                <a:cxnLst/>
                <a:rect l="l" t="t" r="r" b="b"/>
                <a:pathLst>
                  <a:path w="1883" h="1417" extrusionOk="0">
                    <a:moveTo>
                      <a:pt x="509" y="0"/>
                    </a:moveTo>
                    <a:cubicBezTo>
                      <a:pt x="365" y="0"/>
                      <a:pt x="223" y="52"/>
                      <a:pt x="116" y="164"/>
                    </a:cubicBezTo>
                    <a:cubicBezTo>
                      <a:pt x="1" y="284"/>
                      <a:pt x="115" y="453"/>
                      <a:pt x="241" y="453"/>
                    </a:cubicBezTo>
                    <a:cubicBezTo>
                      <a:pt x="279" y="453"/>
                      <a:pt x="318" y="438"/>
                      <a:pt x="352" y="402"/>
                    </a:cubicBezTo>
                    <a:lnTo>
                      <a:pt x="352" y="400"/>
                    </a:lnTo>
                    <a:cubicBezTo>
                      <a:pt x="399" y="352"/>
                      <a:pt x="450" y="331"/>
                      <a:pt x="506" y="331"/>
                    </a:cubicBezTo>
                    <a:cubicBezTo>
                      <a:pt x="539" y="331"/>
                      <a:pt x="573" y="338"/>
                      <a:pt x="609" y="352"/>
                    </a:cubicBezTo>
                    <a:cubicBezTo>
                      <a:pt x="749" y="407"/>
                      <a:pt x="761" y="486"/>
                      <a:pt x="757" y="620"/>
                    </a:cubicBezTo>
                    <a:cubicBezTo>
                      <a:pt x="749" y="800"/>
                      <a:pt x="680" y="925"/>
                      <a:pt x="784" y="1098"/>
                    </a:cubicBezTo>
                    <a:cubicBezTo>
                      <a:pt x="945" y="1357"/>
                      <a:pt x="1299" y="1416"/>
                      <a:pt x="1587" y="1416"/>
                    </a:cubicBezTo>
                    <a:cubicBezTo>
                      <a:pt x="1614" y="1416"/>
                      <a:pt x="1640" y="1416"/>
                      <a:pt x="1666" y="1415"/>
                    </a:cubicBezTo>
                    <a:cubicBezTo>
                      <a:pt x="1878" y="1407"/>
                      <a:pt x="1882" y="1079"/>
                      <a:pt x="1673" y="1079"/>
                    </a:cubicBezTo>
                    <a:cubicBezTo>
                      <a:pt x="1671" y="1079"/>
                      <a:pt x="1668" y="1079"/>
                      <a:pt x="1666" y="1079"/>
                    </a:cubicBezTo>
                    <a:cubicBezTo>
                      <a:pt x="1634" y="1080"/>
                      <a:pt x="1600" y="1081"/>
                      <a:pt x="1564" y="1081"/>
                    </a:cubicBezTo>
                    <a:cubicBezTo>
                      <a:pt x="1327" y="1081"/>
                      <a:pt x="1037" y="1039"/>
                      <a:pt x="1068" y="753"/>
                    </a:cubicBezTo>
                    <a:cubicBezTo>
                      <a:pt x="1088" y="554"/>
                      <a:pt x="1133" y="419"/>
                      <a:pt x="1001" y="243"/>
                    </a:cubicBezTo>
                    <a:cubicBezTo>
                      <a:pt x="883" y="87"/>
                      <a:pt x="695" y="0"/>
                      <a:pt x="5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7" name="Google Shape;15777;p27"/>
              <p:cNvSpPr/>
              <p:nvPr/>
            </p:nvSpPr>
            <p:spPr>
              <a:xfrm>
                <a:off x="940000" y="3927275"/>
                <a:ext cx="58700" cy="10675"/>
              </a:xfrm>
              <a:custGeom>
                <a:avLst/>
                <a:gdLst/>
                <a:ahLst/>
                <a:cxnLst/>
                <a:rect l="l" t="t" r="r" b="b"/>
                <a:pathLst>
                  <a:path w="2348" h="427" extrusionOk="0">
                    <a:moveTo>
                      <a:pt x="2140" y="0"/>
                    </a:moveTo>
                    <a:cubicBezTo>
                      <a:pt x="2137" y="0"/>
                      <a:pt x="2134" y="1"/>
                      <a:pt x="2131" y="1"/>
                    </a:cubicBezTo>
                    <a:lnTo>
                      <a:pt x="215" y="92"/>
                    </a:lnTo>
                    <a:cubicBezTo>
                      <a:pt x="5" y="103"/>
                      <a:pt x="0" y="426"/>
                      <a:pt x="205" y="426"/>
                    </a:cubicBezTo>
                    <a:cubicBezTo>
                      <a:pt x="208" y="426"/>
                      <a:pt x="212" y="426"/>
                      <a:pt x="215" y="426"/>
                    </a:cubicBezTo>
                    <a:lnTo>
                      <a:pt x="2131" y="336"/>
                    </a:lnTo>
                    <a:cubicBezTo>
                      <a:pt x="2343" y="326"/>
                      <a:pt x="2348" y="0"/>
                      <a:pt x="21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8" name="Google Shape;15778;p27"/>
              <p:cNvSpPr/>
              <p:nvPr/>
            </p:nvSpPr>
            <p:spPr>
              <a:xfrm>
                <a:off x="961875" y="3903100"/>
                <a:ext cx="13500" cy="8450"/>
              </a:xfrm>
              <a:custGeom>
                <a:avLst/>
                <a:gdLst/>
                <a:ahLst/>
                <a:cxnLst/>
                <a:rect l="l" t="t" r="r" b="b"/>
                <a:pathLst>
                  <a:path w="540" h="338" extrusionOk="0">
                    <a:moveTo>
                      <a:pt x="212" y="0"/>
                    </a:moveTo>
                    <a:cubicBezTo>
                      <a:pt x="1" y="0"/>
                      <a:pt x="4" y="330"/>
                      <a:pt x="217" y="335"/>
                    </a:cubicBezTo>
                    <a:lnTo>
                      <a:pt x="323" y="338"/>
                    </a:lnTo>
                    <a:cubicBezTo>
                      <a:pt x="324" y="338"/>
                      <a:pt x="326" y="338"/>
                      <a:pt x="327" y="338"/>
                    </a:cubicBezTo>
                    <a:cubicBezTo>
                      <a:pt x="539" y="338"/>
                      <a:pt x="538" y="8"/>
                      <a:pt x="323" y="2"/>
                    </a:cubicBezTo>
                    <a:lnTo>
                      <a:pt x="217" y="1"/>
                    </a:lnTo>
                    <a:cubicBezTo>
                      <a:pt x="215"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9" name="Google Shape;15779;p27"/>
              <p:cNvSpPr/>
              <p:nvPr/>
            </p:nvSpPr>
            <p:spPr>
              <a:xfrm>
                <a:off x="963375" y="3951025"/>
                <a:ext cx="10800" cy="8400"/>
              </a:xfrm>
              <a:custGeom>
                <a:avLst/>
                <a:gdLst/>
                <a:ahLst/>
                <a:cxnLst/>
                <a:rect l="l" t="t" r="r" b="b"/>
                <a:pathLst>
                  <a:path w="432" h="336"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0" name="Google Shape;15780;p27"/>
              <p:cNvSpPr/>
              <p:nvPr/>
            </p:nvSpPr>
            <p:spPr>
              <a:xfrm>
                <a:off x="1022625" y="3883725"/>
                <a:ext cx="28700" cy="82050"/>
              </a:xfrm>
              <a:custGeom>
                <a:avLst/>
                <a:gdLst/>
                <a:ahLst/>
                <a:cxnLst/>
                <a:rect l="l" t="t" r="r" b="b"/>
                <a:pathLst>
                  <a:path w="1148" h="3282" extrusionOk="0">
                    <a:moveTo>
                      <a:pt x="843" y="1"/>
                    </a:moveTo>
                    <a:cubicBezTo>
                      <a:pt x="310" y="1"/>
                      <a:pt x="129" y="762"/>
                      <a:pt x="82" y="1203"/>
                    </a:cubicBezTo>
                    <a:cubicBezTo>
                      <a:pt x="1" y="1950"/>
                      <a:pt x="249" y="2664"/>
                      <a:pt x="739" y="3227"/>
                    </a:cubicBezTo>
                    <a:cubicBezTo>
                      <a:pt x="772" y="3265"/>
                      <a:pt x="811" y="3281"/>
                      <a:pt x="849" y="3281"/>
                    </a:cubicBezTo>
                    <a:cubicBezTo>
                      <a:pt x="971" y="3281"/>
                      <a:pt x="1084" y="3114"/>
                      <a:pt x="975" y="2990"/>
                    </a:cubicBezTo>
                    <a:cubicBezTo>
                      <a:pt x="657" y="2623"/>
                      <a:pt x="464" y="2199"/>
                      <a:pt x="416" y="1712"/>
                    </a:cubicBezTo>
                    <a:cubicBezTo>
                      <a:pt x="395" y="1512"/>
                      <a:pt x="417" y="330"/>
                      <a:pt x="821" y="330"/>
                    </a:cubicBezTo>
                    <a:cubicBezTo>
                      <a:pt x="833" y="330"/>
                      <a:pt x="845" y="331"/>
                      <a:pt x="858" y="333"/>
                    </a:cubicBezTo>
                    <a:cubicBezTo>
                      <a:pt x="869" y="335"/>
                      <a:pt x="879" y="336"/>
                      <a:pt x="890" y="336"/>
                    </a:cubicBezTo>
                    <a:cubicBezTo>
                      <a:pt x="1077" y="336"/>
                      <a:pt x="1148" y="45"/>
                      <a:pt x="946" y="10"/>
                    </a:cubicBezTo>
                    <a:cubicBezTo>
                      <a:pt x="910" y="4"/>
                      <a:pt x="876" y="1"/>
                      <a:pt x="8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1" name="Google Shape;15781;p27"/>
              <p:cNvSpPr/>
              <p:nvPr/>
            </p:nvSpPr>
            <p:spPr>
              <a:xfrm>
                <a:off x="1055850" y="3902750"/>
                <a:ext cx="67700" cy="62125"/>
              </a:xfrm>
              <a:custGeom>
                <a:avLst/>
                <a:gdLst/>
                <a:ahLst/>
                <a:cxnLst/>
                <a:rect l="l" t="t" r="r" b="b"/>
                <a:pathLst>
                  <a:path w="2708" h="2485" extrusionOk="0">
                    <a:moveTo>
                      <a:pt x="1194" y="511"/>
                    </a:moveTo>
                    <a:cubicBezTo>
                      <a:pt x="1221" y="774"/>
                      <a:pt x="1248" y="1036"/>
                      <a:pt x="1275" y="1298"/>
                    </a:cubicBezTo>
                    <a:lnTo>
                      <a:pt x="1275" y="1298"/>
                    </a:lnTo>
                    <a:lnTo>
                      <a:pt x="531" y="1273"/>
                    </a:lnTo>
                    <a:lnTo>
                      <a:pt x="531" y="1273"/>
                    </a:lnTo>
                    <a:cubicBezTo>
                      <a:pt x="730" y="1001"/>
                      <a:pt x="952" y="746"/>
                      <a:pt x="1194" y="511"/>
                    </a:cubicBezTo>
                    <a:close/>
                    <a:moveTo>
                      <a:pt x="1323" y="1"/>
                    </a:moveTo>
                    <a:cubicBezTo>
                      <a:pt x="1284" y="1"/>
                      <a:pt x="1243" y="15"/>
                      <a:pt x="1207" y="47"/>
                    </a:cubicBezTo>
                    <a:cubicBezTo>
                      <a:pt x="772" y="426"/>
                      <a:pt x="391" y="863"/>
                      <a:pt x="74" y="1345"/>
                    </a:cubicBezTo>
                    <a:cubicBezTo>
                      <a:pt x="0" y="1456"/>
                      <a:pt x="98" y="1593"/>
                      <a:pt x="218" y="1596"/>
                    </a:cubicBezTo>
                    <a:lnTo>
                      <a:pt x="1309" y="1634"/>
                    </a:lnTo>
                    <a:lnTo>
                      <a:pt x="1309" y="1634"/>
                    </a:lnTo>
                    <a:cubicBezTo>
                      <a:pt x="1333" y="1864"/>
                      <a:pt x="1357" y="2094"/>
                      <a:pt x="1381" y="2324"/>
                    </a:cubicBezTo>
                    <a:cubicBezTo>
                      <a:pt x="1392" y="2430"/>
                      <a:pt x="1482" y="2484"/>
                      <a:pt x="1566" y="2484"/>
                    </a:cubicBezTo>
                    <a:cubicBezTo>
                      <a:pt x="1649" y="2484"/>
                      <a:pt x="1727" y="2431"/>
                      <a:pt x="1716" y="2324"/>
                    </a:cubicBezTo>
                    <a:cubicBezTo>
                      <a:pt x="1693" y="2098"/>
                      <a:pt x="1670" y="1871"/>
                      <a:pt x="1646" y="1645"/>
                    </a:cubicBezTo>
                    <a:lnTo>
                      <a:pt x="1646" y="1645"/>
                    </a:lnTo>
                    <a:lnTo>
                      <a:pt x="2493" y="1674"/>
                    </a:lnTo>
                    <a:cubicBezTo>
                      <a:pt x="2495" y="1674"/>
                      <a:pt x="2498" y="1674"/>
                      <a:pt x="2500" y="1674"/>
                    </a:cubicBezTo>
                    <a:cubicBezTo>
                      <a:pt x="2708" y="1674"/>
                      <a:pt x="2705" y="1348"/>
                      <a:pt x="2493" y="1340"/>
                    </a:cubicBezTo>
                    <a:lnTo>
                      <a:pt x="1612" y="1310"/>
                    </a:lnTo>
                    <a:lnTo>
                      <a:pt x="1612" y="1310"/>
                    </a:lnTo>
                    <a:cubicBezTo>
                      <a:pt x="1573" y="929"/>
                      <a:pt x="1533" y="547"/>
                      <a:pt x="1494" y="166"/>
                    </a:cubicBezTo>
                    <a:cubicBezTo>
                      <a:pt x="1483" y="66"/>
                      <a:pt x="1407" y="1"/>
                      <a:pt x="13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2" name="Google Shape;15782;p27"/>
              <p:cNvSpPr/>
              <p:nvPr/>
            </p:nvSpPr>
            <p:spPr>
              <a:xfrm>
                <a:off x="1103350" y="3879100"/>
                <a:ext cx="48325" cy="93650"/>
              </a:xfrm>
              <a:custGeom>
                <a:avLst/>
                <a:gdLst/>
                <a:ahLst/>
                <a:cxnLst/>
                <a:rect l="l" t="t" r="r" b="b"/>
                <a:pathLst>
                  <a:path w="1933" h="3746" extrusionOk="0">
                    <a:moveTo>
                      <a:pt x="240" y="0"/>
                    </a:moveTo>
                    <a:cubicBezTo>
                      <a:pt x="96" y="0"/>
                      <a:pt x="1" y="221"/>
                      <a:pt x="155" y="315"/>
                    </a:cubicBezTo>
                    <a:cubicBezTo>
                      <a:pt x="1247" y="977"/>
                      <a:pt x="1536" y="2471"/>
                      <a:pt x="796" y="3503"/>
                    </a:cubicBezTo>
                    <a:cubicBezTo>
                      <a:pt x="708" y="3627"/>
                      <a:pt x="825" y="3746"/>
                      <a:pt x="945" y="3746"/>
                    </a:cubicBezTo>
                    <a:cubicBezTo>
                      <a:pt x="996" y="3746"/>
                      <a:pt x="1048" y="3724"/>
                      <a:pt x="1086" y="3673"/>
                    </a:cubicBezTo>
                    <a:cubicBezTo>
                      <a:pt x="1932" y="2489"/>
                      <a:pt x="1561" y="777"/>
                      <a:pt x="324" y="25"/>
                    </a:cubicBezTo>
                    <a:cubicBezTo>
                      <a:pt x="295" y="8"/>
                      <a:pt x="267" y="0"/>
                      <a:pt x="2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3" name="Google Shape;15783;p27"/>
              <p:cNvSpPr/>
              <p:nvPr/>
            </p:nvSpPr>
            <p:spPr>
              <a:xfrm>
                <a:off x="1138525" y="3867000"/>
                <a:ext cx="45125" cy="36000"/>
              </a:xfrm>
              <a:custGeom>
                <a:avLst/>
                <a:gdLst/>
                <a:ahLst/>
                <a:cxnLst/>
                <a:rect l="l" t="t" r="r" b="b"/>
                <a:pathLst>
                  <a:path w="1805" h="1440" extrusionOk="0">
                    <a:moveTo>
                      <a:pt x="561" y="0"/>
                    </a:moveTo>
                    <a:cubicBezTo>
                      <a:pt x="401" y="0"/>
                      <a:pt x="238" y="63"/>
                      <a:pt x="113" y="198"/>
                    </a:cubicBezTo>
                    <a:cubicBezTo>
                      <a:pt x="1" y="319"/>
                      <a:pt x="114" y="487"/>
                      <a:pt x="239" y="487"/>
                    </a:cubicBezTo>
                    <a:cubicBezTo>
                      <a:pt x="277" y="487"/>
                      <a:pt x="316" y="472"/>
                      <a:pt x="350" y="435"/>
                    </a:cubicBezTo>
                    <a:cubicBezTo>
                      <a:pt x="418" y="360"/>
                      <a:pt x="491" y="329"/>
                      <a:pt x="556" y="329"/>
                    </a:cubicBezTo>
                    <a:cubicBezTo>
                      <a:pt x="726" y="329"/>
                      <a:pt x="850" y="538"/>
                      <a:pt x="740" y="749"/>
                    </a:cubicBezTo>
                    <a:cubicBezTo>
                      <a:pt x="670" y="883"/>
                      <a:pt x="626" y="1033"/>
                      <a:pt x="722" y="1165"/>
                    </a:cubicBezTo>
                    <a:cubicBezTo>
                      <a:pt x="789" y="1260"/>
                      <a:pt x="897" y="1292"/>
                      <a:pt x="1007" y="1306"/>
                    </a:cubicBezTo>
                    <a:cubicBezTo>
                      <a:pt x="1022" y="1308"/>
                      <a:pt x="1042" y="1308"/>
                      <a:pt x="1063" y="1308"/>
                    </a:cubicBezTo>
                    <a:cubicBezTo>
                      <a:pt x="1101" y="1308"/>
                      <a:pt x="1147" y="1306"/>
                      <a:pt x="1193" y="1306"/>
                    </a:cubicBezTo>
                    <a:cubicBezTo>
                      <a:pt x="1291" y="1306"/>
                      <a:pt x="1392" y="1315"/>
                      <a:pt x="1427" y="1365"/>
                    </a:cubicBezTo>
                    <a:cubicBezTo>
                      <a:pt x="1464" y="1418"/>
                      <a:pt x="1516" y="1439"/>
                      <a:pt x="1567" y="1439"/>
                    </a:cubicBezTo>
                    <a:cubicBezTo>
                      <a:pt x="1687" y="1439"/>
                      <a:pt x="1804" y="1320"/>
                      <a:pt x="1716" y="1197"/>
                    </a:cubicBezTo>
                    <a:cubicBezTo>
                      <a:pt x="1596" y="1028"/>
                      <a:pt x="1430" y="996"/>
                      <a:pt x="1234" y="984"/>
                    </a:cubicBezTo>
                    <a:cubicBezTo>
                      <a:pt x="1229" y="983"/>
                      <a:pt x="1222" y="983"/>
                      <a:pt x="1215" y="983"/>
                    </a:cubicBezTo>
                    <a:cubicBezTo>
                      <a:pt x="1193" y="983"/>
                      <a:pt x="1166" y="985"/>
                      <a:pt x="1141" y="985"/>
                    </a:cubicBezTo>
                    <a:cubicBezTo>
                      <a:pt x="1117" y="985"/>
                      <a:pt x="1095" y="983"/>
                      <a:pt x="1077" y="978"/>
                    </a:cubicBezTo>
                    <a:cubicBezTo>
                      <a:pt x="1054" y="970"/>
                      <a:pt x="1037" y="968"/>
                      <a:pt x="1026" y="968"/>
                    </a:cubicBezTo>
                    <a:cubicBezTo>
                      <a:pt x="1014" y="968"/>
                      <a:pt x="1008" y="970"/>
                      <a:pt x="1006" y="970"/>
                    </a:cubicBezTo>
                    <a:cubicBezTo>
                      <a:pt x="1003" y="970"/>
                      <a:pt x="1014" y="963"/>
                      <a:pt x="1029" y="918"/>
                    </a:cubicBezTo>
                    <a:cubicBezTo>
                      <a:pt x="1068" y="793"/>
                      <a:pt x="1141" y="705"/>
                      <a:pt x="1138" y="563"/>
                    </a:cubicBezTo>
                    <a:cubicBezTo>
                      <a:pt x="1132" y="210"/>
                      <a:pt x="853" y="0"/>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4" name="Google Shape;15784;p27"/>
              <p:cNvSpPr/>
              <p:nvPr/>
            </p:nvSpPr>
            <p:spPr>
              <a:xfrm>
                <a:off x="1209925" y="3901375"/>
                <a:ext cx="13400" cy="66675"/>
              </a:xfrm>
              <a:custGeom>
                <a:avLst/>
                <a:gdLst/>
                <a:ahLst/>
                <a:cxnLst/>
                <a:rect l="l" t="t" r="r" b="b"/>
                <a:pathLst>
                  <a:path w="536" h="2667" extrusionOk="0">
                    <a:moveTo>
                      <a:pt x="163" y="0"/>
                    </a:moveTo>
                    <a:cubicBezTo>
                      <a:pt x="80" y="0"/>
                      <a:pt x="1" y="54"/>
                      <a:pt x="9" y="161"/>
                    </a:cubicBezTo>
                    <a:lnTo>
                      <a:pt x="192" y="2506"/>
                    </a:lnTo>
                    <a:cubicBezTo>
                      <a:pt x="201" y="2613"/>
                      <a:pt x="289" y="2666"/>
                      <a:pt x="373" y="2666"/>
                    </a:cubicBezTo>
                    <a:cubicBezTo>
                      <a:pt x="456" y="2666"/>
                      <a:pt x="535" y="2613"/>
                      <a:pt x="526" y="2506"/>
                    </a:cubicBezTo>
                    <a:cubicBezTo>
                      <a:pt x="465" y="1725"/>
                      <a:pt x="404" y="942"/>
                      <a:pt x="343"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5" name="Google Shape;15785;p27"/>
              <p:cNvSpPr/>
              <p:nvPr/>
            </p:nvSpPr>
            <p:spPr>
              <a:xfrm>
                <a:off x="1192600" y="3938000"/>
                <a:ext cx="50700" cy="9375"/>
              </a:xfrm>
              <a:custGeom>
                <a:avLst/>
                <a:gdLst/>
                <a:ahLst/>
                <a:cxnLst/>
                <a:rect l="l" t="t" r="r" b="b"/>
                <a:pathLst>
                  <a:path w="2028" h="375" extrusionOk="0">
                    <a:moveTo>
                      <a:pt x="211" y="0"/>
                    </a:moveTo>
                    <a:cubicBezTo>
                      <a:pt x="0" y="0"/>
                      <a:pt x="2" y="330"/>
                      <a:pt x="216" y="334"/>
                    </a:cubicBezTo>
                    <a:lnTo>
                      <a:pt x="216" y="336"/>
                    </a:lnTo>
                    <a:lnTo>
                      <a:pt x="1811" y="374"/>
                    </a:lnTo>
                    <a:cubicBezTo>
                      <a:pt x="1813" y="374"/>
                      <a:pt x="1815" y="374"/>
                      <a:pt x="1817" y="374"/>
                    </a:cubicBezTo>
                    <a:cubicBezTo>
                      <a:pt x="2028" y="374"/>
                      <a:pt x="2026" y="44"/>
                      <a:pt x="1811" y="40"/>
                    </a:cubicBezTo>
                    <a:lnTo>
                      <a:pt x="216" y="0"/>
                    </a:lnTo>
                    <a:cubicBezTo>
                      <a:pt x="214" y="0"/>
                      <a:pt x="213"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6" name="Google Shape;15786;p27"/>
              <p:cNvSpPr/>
              <p:nvPr/>
            </p:nvSpPr>
            <p:spPr>
              <a:xfrm>
                <a:off x="1247675" y="3883925"/>
                <a:ext cx="40225" cy="82775"/>
              </a:xfrm>
              <a:custGeom>
                <a:avLst/>
                <a:gdLst/>
                <a:ahLst/>
                <a:cxnLst/>
                <a:rect l="l" t="t" r="r" b="b"/>
                <a:pathLst>
                  <a:path w="1609" h="3311" extrusionOk="0">
                    <a:moveTo>
                      <a:pt x="1362" y="0"/>
                    </a:moveTo>
                    <a:cubicBezTo>
                      <a:pt x="1336" y="0"/>
                      <a:pt x="1308" y="7"/>
                      <a:pt x="1280" y="23"/>
                    </a:cubicBezTo>
                    <a:cubicBezTo>
                      <a:pt x="0" y="732"/>
                      <a:pt x="461" y="2287"/>
                      <a:pt x="1156" y="3239"/>
                    </a:cubicBezTo>
                    <a:cubicBezTo>
                      <a:pt x="1193" y="3289"/>
                      <a:pt x="1245" y="3310"/>
                      <a:pt x="1296" y="3310"/>
                    </a:cubicBezTo>
                    <a:cubicBezTo>
                      <a:pt x="1417" y="3310"/>
                      <a:pt x="1534" y="3192"/>
                      <a:pt x="1445" y="3069"/>
                    </a:cubicBezTo>
                    <a:cubicBezTo>
                      <a:pt x="867" y="2278"/>
                      <a:pt x="325" y="934"/>
                      <a:pt x="1448" y="311"/>
                    </a:cubicBezTo>
                    <a:cubicBezTo>
                      <a:pt x="1609" y="223"/>
                      <a:pt x="1510" y="0"/>
                      <a:pt x="13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7" name="Google Shape;15787;p27"/>
              <p:cNvSpPr/>
              <p:nvPr/>
            </p:nvSpPr>
            <p:spPr>
              <a:xfrm>
                <a:off x="1296675" y="3918775"/>
                <a:ext cx="47475" cy="44650"/>
              </a:xfrm>
              <a:custGeom>
                <a:avLst/>
                <a:gdLst/>
                <a:ahLst/>
                <a:cxnLst/>
                <a:rect l="l" t="t" r="r" b="b"/>
                <a:pathLst>
                  <a:path w="1899" h="1786" extrusionOk="0">
                    <a:moveTo>
                      <a:pt x="252" y="0"/>
                    </a:moveTo>
                    <a:cubicBezTo>
                      <a:pt x="118" y="0"/>
                      <a:pt x="1" y="169"/>
                      <a:pt x="127" y="281"/>
                    </a:cubicBezTo>
                    <a:cubicBezTo>
                      <a:pt x="635" y="731"/>
                      <a:pt x="1112" y="1216"/>
                      <a:pt x="1555" y="1730"/>
                    </a:cubicBezTo>
                    <a:cubicBezTo>
                      <a:pt x="1588" y="1769"/>
                      <a:pt x="1626" y="1785"/>
                      <a:pt x="1664" y="1785"/>
                    </a:cubicBezTo>
                    <a:cubicBezTo>
                      <a:pt x="1786" y="1785"/>
                      <a:pt x="1898" y="1617"/>
                      <a:pt x="1791" y="1494"/>
                    </a:cubicBezTo>
                    <a:cubicBezTo>
                      <a:pt x="1349" y="980"/>
                      <a:pt x="871" y="495"/>
                      <a:pt x="363" y="45"/>
                    </a:cubicBezTo>
                    <a:cubicBezTo>
                      <a:pt x="328" y="13"/>
                      <a:pt x="290"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8" name="Google Shape;15788;p27"/>
              <p:cNvSpPr/>
              <p:nvPr/>
            </p:nvSpPr>
            <p:spPr>
              <a:xfrm>
                <a:off x="1297300" y="3914600"/>
                <a:ext cx="40225" cy="50525"/>
              </a:xfrm>
              <a:custGeom>
                <a:avLst/>
                <a:gdLst/>
                <a:ahLst/>
                <a:cxnLst/>
                <a:rect l="l" t="t" r="r" b="b"/>
                <a:pathLst>
                  <a:path w="1609" h="2021" extrusionOk="0">
                    <a:moveTo>
                      <a:pt x="1360" y="1"/>
                    </a:moveTo>
                    <a:cubicBezTo>
                      <a:pt x="1323" y="1"/>
                      <a:pt x="1284" y="15"/>
                      <a:pt x="1249" y="47"/>
                    </a:cubicBezTo>
                    <a:lnTo>
                      <a:pt x="1249" y="45"/>
                    </a:lnTo>
                    <a:cubicBezTo>
                      <a:pt x="718" y="537"/>
                      <a:pt x="308" y="1144"/>
                      <a:pt x="48" y="1819"/>
                    </a:cubicBezTo>
                    <a:cubicBezTo>
                      <a:pt x="0" y="1940"/>
                      <a:pt x="100" y="2020"/>
                      <a:pt x="203" y="2020"/>
                    </a:cubicBezTo>
                    <a:cubicBezTo>
                      <a:pt x="271" y="2020"/>
                      <a:pt x="340" y="1986"/>
                      <a:pt x="370" y="1908"/>
                    </a:cubicBezTo>
                    <a:cubicBezTo>
                      <a:pt x="613" y="1289"/>
                      <a:pt x="994" y="733"/>
                      <a:pt x="1485" y="283"/>
                    </a:cubicBezTo>
                    <a:cubicBezTo>
                      <a:pt x="1609" y="169"/>
                      <a:pt x="1492" y="1"/>
                      <a:pt x="13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9" name="Google Shape;15789;p27"/>
              <p:cNvSpPr/>
              <p:nvPr/>
            </p:nvSpPr>
            <p:spPr>
              <a:xfrm>
                <a:off x="1342550" y="3888225"/>
                <a:ext cx="35525" cy="84450"/>
              </a:xfrm>
              <a:custGeom>
                <a:avLst/>
                <a:gdLst/>
                <a:ahLst/>
                <a:cxnLst/>
                <a:rect l="l" t="t" r="r" b="b"/>
                <a:pathLst>
                  <a:path w="1421" h="3378" extrusionOk="0">
                    <a:moveTo>
                      <a:pt x="245" y="0"/>
                    </a:moveTo>
                    <a:cubicBezTo>
                      <a:pt x="115" y="0"/>
                      <a:pt x="0" y="167"/>
                      <a:pt x="121" y="284"/>
                    </a:cubicBezTo>
                    <a:cubicBezTo>
                      <a:pt x="899" y="1036"/>
                      <a:pt x="1057" y="2197"/>
                      <a:pt x="507" y="3128"/>
                    </a:cubicBezTo>
                    <a:cubicBezTo>
                      <a:pt x="431" y="3257"/>
                      <a:pt x="546" y="3378"/>
                      <a:pt x="660" y="3378"/>
                    </a:cubicBezTo>
                    <a:cubicBezTo>
                      <a:pt x="711" y="3378"/>
                      <a:pt x="761" y="3354"/>
                      <a:pt x="795" y="3297"/>
                    </a:cubicBezTo>
                    <a:cubicBezTo>
                      <a:pt x="1420" y="2243"/>
                      <a:pt x="1239" y="898"/>
                      <a:pt x="357" y="48"/>
                    </a:cubicBezTo>
                    <a:cubicBezTo>
                      <a:pt x="322" y="14"/>
                      <a:pt x="283" y="0"/>
                      <a:pt x="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0" name="Google Shape;15790;p27"/>
              <p:cNvSpPr/>
              <p:nvPr/>
            </p:nvSpPr>
            <p:spPr>
              <a:xfrm>
                <a:off x="1393000" y="3887200"/>
                <a:ext cx="27000" cy="84925"/>
              </a:xfrm>
              <a:custGeom>
                <a:avLst/>
                <a:gdLst/>
                <a:ahLst/>
                <a:cxnLst/>
                <a:rect l="l" t="t" r="r" b="b"/>
                <a:pathLst>
                  <a:path w="1080" h="3397" extrusionOk="0">
                    <a:moveTo>
                      <a:pt x="843" y="0"/>
                    </a:moveTo>
                    <a:cubicBezTo>
                      <a:pt x="792" y="0"/>
                      <a:pt x="740" y="22"/>
                      <a:pt x="704" y="74"/>
                    </a:cubicBezTo>
                    <a:cubicBezTo>
                      <a:pt x="8" y="1042"/>
                      <a:pt x="0" y="2345"/>
                      <a:pt x="685" y="3323"/>
                    </a:cubicBezTo>
                    <a:cubicBezTo>
                      <a:pt x="722" y="3375"/>
                      <a:pt x="773" y="3397"/>
                      <a:pt x="824" y="3397"/>
                    </a:cubicBezTo>
                    <a:cubicBezTo>
                      <a:pt x="944" y="3397"/>
                      <a:pt x="1060" y="3277"/>
                      <a:pt x="974" y="3153"/>
                    </a:cubicBezTo>
                    <a:cubicBezTo>
                      <a:pt x="351" y="2260"/>
                      <a:pt x="359" y="1129"/>
                      <a:pt x="992" y="243"/>
                    </a:cubicBezTo>
                    <a:cubicBezTo>
                      <a:pt x="1080" y="120"/>
                      <a:pt x="963" y="0"/>
                      <a:pt x="8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1" name="Google Shape;15791;p27"/>
              <p:cNvSpPr/>
              <p:nvPr/>
            </p:nvSpPr>
            <p:spPr>
              <a:xfrm>
                <a:off x="1452275" y="3888700"/>
                <a:ext cx="13375" cy="71975"/>
              </a:xfrm>
              <a:custGeom>
                <a:avLst/>
                <a:gdLst/>
                <a:ahLst/>
                <a:cxnLst/>
                <a:rect l="l" t="t" r="r" b="b"/>
                <a:pathLst>
                  <a:path w="535" h="2879" extrusionOk="0">
                    <a:moveTo>
                      <a:pt x="164" y="1"/>
                    </a:moveTo>
                    <a:cubicBezTo>
                      <a:pt x="80" y="1"/>
                      <a:pt x="1" y="54"/>
                      <a:pt x="9" y="162"/>
                    </a:cubicBezTo>
                    <a:cubicBezTo>
                      <a:pt x="70" y="1013"/>
                      <a:pt x="131" y="1866"/>
                      <a:pt x="192" y="2718"/>
                    </a:cubicBezTo>
                    <a:cubicBezTo>
                      <a:pt x="200" y="2825"/>
                      <a:pt x="288" y="2879"/>
                      <a:pt x="372" y="2879"/>
                    </a:cubicBezTo>
                    <a:cubicBezTo>
                      <a:pt x="455" y="2879"/>
                      <a:pt x="535" y="2826"/>
                      <a:pt x="526" y="2718"/>
                    </a:cubicBezTo>
                    <a:cubicBezTo>
                      <a:pt x="465" y="1866"/>
                      <a:pt x="404" y="1014"/>
                      <a:pt x="343" y="162"/>
                    </a:cubicBezTo>
                    <a:cubicBezTo>
                      <a:pt x="336" y="55"/>
                      <a:pt x="247"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2" name="Google Shape;15792;p27"/>
              <p:cNvSpPr/>
              <p:nvPr/>
            </p:nvSpPr>
            <p:spPr>
              <a:xfrm>
                <a:off x="1450275" y="3892175"/>
                <a:ext cx="52950" cy="39025"/>
              </a:xfrm>
              <a:custGeom>
                <a:avLst/>
                <a:gdLst/>
                <a:ahLst/>
                <a:cxnLst/>
                <a:rect l="l" t="t" r="r" b="b"/>
                <a:pathLst>
                  <a:path w="2118" h="1561" extrusionOk="0">
                    <a:moveTo>
                      <a:pt x="1882" y="1"/>
                    </a:moveTo>
                    <a:cubicBezTo>
                      <a:pt x="1854" y="1"/>
                      <a:pt x="1825" y="9"/>
                      <a:pt x="1796" y="27"/>
                    </a:cubicBezTo>
                    <a:cubicBezTo>
                      <a:pt x="1204" y="396"/>
                      <a:pt x="646" y="816"/>
                      <a:pt x="127" y="1280"/>
                    </a:cubicBezTo>
                    <a:cubicBezTo>
                      <a:pt x="1" y="1392"/>
                      <a:pt x="119" y="1561"/>
                      <a:pt x="253" y="1561"/>
                    </a:cubicBezTo>
                    <a:cubicBezTo>
                      <a:pt x="290" y="1561"/>
                      <a:pt x="329" y="1547"/>
                      <a:pt x="364" y="1516"/>
                    </a:cubicBezTo>
                    <a:cubicBezTo>
                      <a:pt x="862" y="1071"/>
                      <a:pt x="1398" y="669"/>
                      <a:pt x="1965" y="316"/>
                    </a:cubicBezTo>
                    <a:cubicBezTo>
                      <a:pt x="2118" y="219"/>
                      <a:pt x="2024" y="1"/>
                      <a:pt x="18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3" name="Google Shape;15793;p27"/>
              <p:cNvSpPr/>
              <p:nvPr/>
            </p:nvSpPr>
            <p:spPr>
              <a:xfrm>
                <a:off x="1457300" y="3915950"/>
                <a:ext cx="55350" cy="40550"/>
              </a:xfrm>
              <a:custGeom>
                <a:avLst/>
                <a:gdLst/>
                <a:ahLst/>
                <a:cxnLst/>
                <a:rect l="l" t="t" r="r" b="b"/>
                <a:pathLst>
                  <a:path w="2214" h="1622" extrusionOk="0">
                    <a:moveTo>
                      <a:pt x="231" y="1"/>
                    </a:moveTo>
                    <a:cubicBezTo>
                      <a:pt x="93" y="1"/>
                      <a:pt x="1" y="219"/>
                      <a:pt x="148" y="319"/>
                    </a:cubicBezTo>
                    <a:cubicBezTo>
                      <a:pt x="734" y="713"/>
                      <a:pt x="1300" y="1134"/>
                      <a:pt x="1846" y="1581"/>
                    </a:cubicBezTo>
                    <a:cubicBezTo>
                      <a:pt x="1881" y="1609"/>
                      <a:pt x="1919" y="1622"/>
                      <a:pt x="1955" y="1622"/>
                    </a:cubicBezTo>
                    <a:cubicBezTo>
                      <a:pt x="2093" y="1622"/>
                      <a:pt x="2214" y="1452"/>
                      <a:pt x="2082" y="1344"/>
                    </a:cubicBezTo>
                    <a:cubicBezTo>
                      <a:pt x="1515" y="879"/>
                      <a:pt x="926" y="440"/>
                      <a:pt x="318" y="30"/>
                    </a:cubicBezTo>
                    <a:cubicBezTo>
                      <a:pt x="288" y="10"/>
                      <a:pt x="258"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4" name="Google Shape;15794;p27"/>
              <p:cNvSpPr/>
              <p:nvPr/>
            </p:nvSpPr>
            <p:spPr>
              <a:xfrm>
                <a:off x="1509350" y="3887675"/>
                <a:ext cx="46400" cy="80525"/>
              </a:xfrm>
              <a:custGeom>
                <a:avLst/>
                <a:gdLst/>
                <a:ahLst/>
                <a:cxnLst/>
                <a:rect l="l" t="t" r="r" b="b"/>
                <a:pathLst>
                  <a:path w="1856" h="3221" extrusionOk="0">
                    <a:moveTo>
                      <a:pt x="249" y="1"/>
                    </a:moveTo>
                    <a:cubicBezTo>
                      <a:pt x="239" y="1"/>
                      <a:pt x="228" y="1"/>
                      <a:pt x="217" y="1"/>
                    </a:cubicBezTo>
                    <a:cubicBezTo>
                      <a:pt x="3" y="7"/>
                      <a:pt x="0" y="337"/>
                      <a:pt x="213" y="337"/>
                    </a:cubicBezTo>
                    <a:cubicBezTo>
                      <a:pt x="214" y="337"/>
                      <a:pt x="216" y="337"/>
                      <a:pt x="217" y="337"/>
                    </a:cubicBezTo>
                    <a:cubicBezTo>
                      <a:pt x="231" y="337"/>
                      <a:pt x="245" y="336"/>
                      <a:pt x="259" y="336"/>
                    </a:cubicBezTo>
                    <a:cubicBezTo>
                      <a:pt x="1656" y="336"/>
                      <a:pt x="1354" y="2159"/>
                      <a:pt x="1112" y="3014"/>
                    </a:cubicBezTo>
                    <a:cubicBezTo>
                      <a:pt x="1078" y="3139"/>
                      <a:pt x="1180" y="3221"/>
                      <a:pt x="1281" y="3221"/>
                    </a:cubicBezTo>
                    <a:cubicBezTo>
                      <a:pt x="1347" y="3221"/>
                      <a:pt x="1412" y="3185"/>
                      <a:pt x="1436" y="3102"/>
                    </a:cubicBezTo>
                    <a:cubicBezTo>
                      <a:pt x="1634" y="2398"/>
                      <a:pt x="1855" y="1588"/>
                      <a:pt x="1530" y="881"/>
                    </a:cubicBezTo>
                    <a:cubicBezTo>
                      <a:pt x="1292" y="362"/>
                      <a:pt x="825"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5" name="Google Shape;15795;p27"/>
              <p:cNvSpPr/>
              <p:nvPr/>
            </p:nvSpPr>
            <p:spPr>
              <a:xfrm>
                <a:off x="1584075" y="3913300"/>
                <a:ext cx="42975" cy="14225"/>
              </a:xfrm>
              <a:custGeom>
                <a:avLst/>
                <a:gdLst/>
                <a:ahLst/>
                <a:cxnLst/>
                <a:rect l="l" t="t" r="r" b="b"/>
                <a:pathLst>
                  <a:path w="1719" h="569" extrusionOk="0">
                    <a:moveTo>
                      <a:pt x="209" y="0"/>
                    </a:moveTo>
                    <a:cubicBezTo>
                      <a:pt x="52" y="0"/>
                      <a:pt x="1" y="267"/>
                      <a:pt x="180" y="335"/>
                    </a:cubicBezTo>
                    <a:cubicBezTo>
                      <a:pt x="591" y="490"/>
                      <a:pt x="1026" y="569"/>
                      <a:pt x="1465" y="569"/>
                    </a:cubicBezTo>
                    <a:cubicBezTo>
                      <a:pt x="1478" y="569"/>
                      <a:pt x="1490" y="569"/>
                      <a:pt x="1502" y="569"/>
                    </a:cubicBezTo>
                    <a:cubicBezTo>
                      <a:pt x="1717" y="567"/>
                      <a:pt x="1719" y="235"/>
                      <a:pt x="1504" y="235"/>
                    </a:cubicBezTo>
                    <a:cubicBezTo>
                      <a:pt x="1503" y="235"/>
                      <a:pt x="1503" y="235"/>
                      <a:pt x="1502" y="235"/>
                    </a:cubicBezTo>
                    <a:cubicBezTo>
                      <a:pt x="1494" y="235"/>
                      <a:pt x="1486" y="235"/>
                      <a:pt x="1478" y="235"/>
                    </a:cubicBezTo>
                    <a:cubicBezTo>
                      <a:pt x="1065" y="235"/>
                      <a:pt x="656" y="159"/>
                      <a:pt x="268" y="12"/>
                    </a:cubicBezTo>
                    <a:cubicBezTo>
                      <a:pt x="247" y="4"/>
                      <a:pt x="227" y="0"/>
                      <a:pt x="2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6" name="Google Shape;15796;p27"/>
              <p:cNvSpPr/>
              <p:nvPr/>
            </p:nvSpPr>
            <p:spPr>
              <a:xfrm>
                <a:off x="1578325" y="3944825"/>
                <a:ext cx="42750" cy="9175"/>
              </a:xfrm>
              <a:custGeom>
                <a:avLst/>
                <a:gdLst/>
                <a:ahLst/>
                <a:cxnLst/>
                <a:rect l="l" t="t" r="r" b="b"/>
                <a:pathLst>
                  <a:path w="1710" h="367" extrusionOk="0">
                    <a:moveTo>
                      <a:pt x="210" y="0"/>
                    </a:moveTo>
                    <a:cubicBezTo>
                      <a:pt x="1" y="0"/>
                      <a:pt x="3" y="330"/>
                      <a:pt x="216" y="334"/>
                    </a:cubicBezTo>
                    <a:lnTo>
                      <a:pt x="1494" y="366"/>
                    </a:lnTo>
                    <a:cubicBezTo>
                      <a:pt x="1496" y="366"/>
                      <a:pt x="1497" y="366"/>
                      <a:pt x="1499" y="366"/>
                    </a:cubicBezTo>
                    <a:cubicBezTo>
                      <a:pt x="1709" y="366"/>
                      <a:pt x="1708" y="37"/>
                      <a:pt x="1494" y="31"/>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7" name="Google Shape;15797;p27"/>
              <p:cNvSpPr/>
              <p:nvPr/>
            </p:nvSpPr>
            <p:spPr>
              <a:xfrm>
                <a:off x="1647525" y="3880800"/>
                <a:ext cx="55850" cy="69175"/>
              </a:xfrm>
              <a:custGeom>
                <a:avLst/>
                <a:gdLst/>
                <a:ahLst/>
                <a:cxnLst/>
                <a:rect l="l" t="t" r="r" b="b"/>
                <a:pathLst>
                  <a:path w="2234" h="2767" extrusionOk="0">
                    <a:moveTo>
                      <a:pt x="749" y="1"/>
                    </a:moveTo>
                    <a:cubicBezTo>
                      <a:pt x="516" y="1"/>
                      <a:pt x="280" y="92"/>
                      <a:pt x="111" y="276"/>
                    </a:cubicBezTo>
                    <a:cubicBezTo>
                      <a:pt x="0" y="398"/>
                      <a:pt x="112" y="565"/>
                      <a:pt x="237" y="565"/>
                    </a:cubicBezTo>
                    <a:cubicBezTo>
                      <a:pt x="275" y="565"/>
                      <a:pt x="314" y="550"/>
                      <a:pt x="348" y="513"/>
                    </a:cubicBezTo>
                    <a:cubicBezTo>
                      <a:pt x="452" y="399"/>
                      <a:pt x="611" y="328"/>
                      <a:pt x="767" y="328"/>
                    </a:cubicBezTo>
                    <a:cubicBezTo>
                      <a:pt x="888" y="328"/>
                      <a:pt x="1007" y="371"/>
                      <a:pt x="1097" y="470"/>
                    </a:cubicBezTo>
                    <a:cubicBezTo>
                      <a:pt x="1342" y="740"/>
                      <a:pt x="1172" y="1164"/>
                      <a:pt x="998" y="1417"/>
                    </a:cubicBezTo>
                    <a:cubicBezTo>
                      <a:pt x="731" y="1806"/>
                      <a:pt x="330" y="2073"/>
                      <a:pt x="76" y="2477"/>
                    </a:cubicBezTo>
                    <a:cubicBezTo>
                      <a:pt x="3" y="2595"/>
                      <a:pt x="101" y="2718"/>
                      <a:pt x="221" y="2731"/>
                    </a:cubicBezTo>
                    <a:cubicBezTo>
                      <a:pt x="466" y="2755"/>
                      <a:pt x="713" y="2767"/>
                      <a:pt x="959" y="2767"/>
                    </a:cubicBezTo>
                    <a:cubicBezTo>
                      <a:pt x="1162" y="2767"/>
                      <a:pt x="1365" y="2759"/>
                      <a:pt x="1568" y="2743"/>
                    </a:cubicBezTo>
                    <a:cubicBezTo>
                      <a:pt x="1817" y="2720"/>
                      <a:pt x="2043" y="2737"/>
                      <a:pt x="2192" y="2525"/>
                    </a:cubicBezTo>
                    <a:cubicBezTo>
                      <a:pt x="2233" y="2464"/>
                      <a:pt x="2215" y="2371"/>
                      <a:pt x="2165" y="2322"/>
                    </a:cubicBezTo>
                    <a:lnTo>
                      <a:pt x="2134" y="2290"/>
                    </a:lnTo>
                    <a:cubicBezTo>
                      <a:pt x="2102" y="2258"/>
                      <a:pt x="2059" y="2241"/>
                      <a:pt x="2015" y="2241"/>
                    </a:cubicBezTo>
                    <a:cubicBezTo>
                      <a:pt x="2000" y="2241"/>
                      <a:pt x="1986" y="2243"/>
                      <a:pt x="1971" y="2247"/>
                    </a:cubicBezTo>
                    <a:lnTo>
                      <a:pt x="1922" y="2261"/>
                    </a:lnTo>
                    <a:cubicBezTo>
                      <a:pt x="1850" y="2281"/>
                      <a:pt x="1811" y="2339"/>
                      <a:pt x="1803" y="2405"/>
                    </a:cubicBezTo>
                    <a:lnTo>
                      <a:pt x="1803" y="2405"/>
                    </a:lnTo>
                    <a:cubicBezTo>
                      <a:pt x="1698" y="2432"/>
                      <a:pt x="1531" y="2438"/>
                      <a:pt x="1380" y="2438"/>
                    </a:cubicBezTo>
                    <a:cubicBezTo>
                      <a:pt x="1249" y="2438"/>
                      <a:pt x="1130" y="2433"/>
                      <a:pt x="1073" y="2433"/>
                    </a:cubicBezTo>
                    <a:cubicBezTo>
                      <a:pt x="1069" y="2433"/>
                      <a:pt x="1066" y="2433"/>
                      <a:pt x="1063" y="2433"/>
                    </a:cubicBezTo>
                    <a:cubicBezTo>
                      <a:pt x="1037" y="2433"/>
                      <a:pt x="1012" y="2434"/>
                      <a:pt x="986" y="2434"/>
                    </a:cubicBezTo>
                    <a:cubicBezTo>
                      <a:pt x="835" y="2434"/>
                      <a:pt x="684" y="2429"/>
                      <a:pt x="534" y="2420"/>
                    </a:cubicBezTo>
                    <a:lnTo>
                      <a:pt x="534" y="2420"/>
                    </a:lnTo>
                    <a:cubicBezTo>
                      <a:pt x="1002" y="1861"/>
                      <a:pt x="1806" y="1296"/>
                      <a:pt x="1498" y="496"/>
                    </a:cubicBezTo>
                    <a:cubicBezTo>
                      <a:pt x="1371" y="167"/>
                      <a:pt x="1063" y="1"/>
                      <a:pt x="7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8" name="Google Shape;15798;p27"/>
              <p:cNvSpPr/>
              <p:nvPr/>
            </p:nvSpPr>
            <p:spPr>
              <a:xfrm>
                <a:off x="1708825" y="3875250"/>
                <a:ext cx="41350" cy="70850"/>
              </a:xfrm>
              <a:custGeom>
                <a:avLst/>
                <a:gdLst/>
                <a:ahLst/>
                <a:cxnLst/>
                <a:rect l="l" t="t" r="r" b="b"/>
                <a:pathLst>
                  <a:path w="1654" h="2834" extrusionOk="0">
                    <a:moveTo>
                      <a:pt x="738" y="1"/>
                    </a:moveTo>
                    <a:cubicBezTo>
                      <a:pt x="545" y="1"/>
                      <a:pt x="351" y="91"/>
                      <a:pt x="228" y="273"/>
                    </a:cubicBezTo>
                    <a:cubicBezTo>
                      <a:pt x="143" y="397"/>
                      <a:pt x="259" y="517"/>
                      <a:pt x="378" y="517"/>
                    </a:cubicBezTo>
                    <a:cubicBezTo>
                      <a:pt x="429" y="517"/>
                      <a:pt x="480" y="495"/>
                      <a:pt x="516" y="442"/>
                    </a:cubicBezTo>
                    <a:cubicBezTo>
                      <a:pt x="579" y="363"/>
                      <a:pt x="643" y="324"/>
                      <a:pt x="711" y="324"/>
                    </a:cubicBezTo>
                    <a:cubicBezTo>
                      <a:pt x="808" y="324"/>
                      <a:pt x="911" y="407"/>
                      <a:pt x="1018" y="573"/>
                    </a:cubicBezTo>
                    <a:cubicBezTo>
                      <a:pt x="1047" y="729"/>
                      <a:pt x="1017" y="889"/>
                      <a:pt x="933" y="1023"/>
                    </a:cubicBezTo>
                    <a:cubicBezTo>
                      <a:pt x="805" y="1243"/>
                      <a:pt x="577" y="1388"/>
                      <a:pt x="373" y="1523"/>
                    </a:cubicBezTo>
                    <a:cubicBezTo>
                      <a:pt x="240" y="1612"/>
                      <a:pt x="285" y="1835"/>
                      <a:pt x="457" y="1835"/>
                    </a:cubicBezTo>
                    <a:cubicBezTo>
                      <a:pt x="483" y="1834"/>
                      <a:pt x="510" y="1833"/>
                      <a:pt x="536" y="1833"/>
                    </a:cubicBezTo>
                    <a:cubicBezTo>
                      <a:pt x="648" y="1833"/>
                      <a:pt x="761" y="1841"/>
                      <a:pt x="872" y="1856"/>
                    </a:cubicBezTo>
                    <a:cubicBezTo>
                      <a:pt x="1195" y="1897"/>
                      <a:pt x="1278" y="2076"/>
                      <a:pt x="1116" y="2388"/>
                    </a:cubicBezTo>
                    <a:cubicBezTo>
                      <a:pt x="1090" y="2406"/>
                      <a:pt x="1049" y="2412"/>
                      <a:pt x="1001" y="2412"/>
                    </a:cubicBezTo>
                    <a:cubicBezTo>
                      <a:pt x="904" y="2412"/>
                      <a:pt x="782" y="2387"/>
                      <a:pt x="724" y="2384"/>
                    </a:cubicBezTo>
                    <a:cubicBezTo>
                      <a:pt x="682" y="2382"/>
                      <a:pt x="642" y="2380"/>
                      <a:pt x="602" y="2380"/>
                    </a:cubicBezTo>
                    <a:cubicBezTo>
                      <a:pt x="436" y="2380"/>
                      <a:pt x="286" y="2405"/>
                      <a:pt x="141" y="2513"/>
                    </a:cubicBezTo>
                    <a:cubicBezTo>
                      <a:pt x="0" y="2617"/>
                      <a:pt x="89" y="2834"/>
                      <a:pt x="222" y="2834"/>
                    </a:cubicBezTo>
                    <a:cubicBezTo>
                      <a:pt x="250" y="2834"/>
                      <a:pt x="280" y="2824"/>
                      <a:pt x="311" y="2802"/>
                    </a:cubicBezTo>
                    <a:cubicBezTo>
                      <a:pt x="424" y="2717"/>
                      <a:pt x="581" y="2703"/>
                      <a:pt x="746" y="2703"/>
                    </a:cubicBezTo>
                    <a:cubicBezTo>
                      <a:pt x="826" y="2703"/>
                      <a:pt x="909" y="2707"/>
                      <a:pt x="989" y="2707"/>
                    </a:cubicBezTo>
                    <a:cubicBezTo>
                      <a:pt x="1273" y="2707"/>
                      <a:pt x="1530" y="2665"/>
                      <a:pt x="1586" y="2292"/>
                    </a:cubicBezTo>
                    <a:cubicBezTo>
                      <a:pt x="1654" y="1827"/>
                      <a:pt x="1285" y="1621"/>
                      <a:pt x="897" y="1542"/>
                    </a:cubicBezTo>
                    <a:lnTo>
                      <a:pt x="897" y="1542"/>
                    </a:lnTo>
                    <a:cubicBezTo>
                      <a:pt x="1243" y="1235"/>
                      <a:pt x="1516" y="822"/>
                      <a:pt x="1293" y="353"/>
                    </a:cubicBezTo>
                    <a:cubicBezTo>
                      <a:pt x="1181" y="119"/>
                      <a:pt x="960" y="1"/>
                      <a:pt x="7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9" name="Google Shape;15799;p27"/>
              <p:cNvSpPr/>
              <p:nvPr/>
            </p:nvSpPr>
            <p:spPr>
              <a:xfrm>
                <a:off x="1761500" y="3850975"/>
                <a:ext cx="34200" cy="32900"/>
              </a:xfrm>
              <a:custGeom>
                <a:avLst/>
                <a:gdLst/>
                <a:ahLst/>
                <a:cxnLst/>
                <a:rect l="l" t="t" r="r" b="b"/>
                <a:pathLst>
                  <a:path w="1368" h="1316" extrusionOk="0">
                    <a:moveTo>
                      <a:pt x="616" y="319"/>
                    </a:moveTo>
                    <a:lnTo>
                      <a:pt x="616" y="319"/>
                    </a:lnTo>
                    <a:cubicBezTo>
                      <a:pt x="551" y="410"/>
                      <a:pt x="595" y="585"/>
                      <a:pt x="746" y="601"/>
                    </a:cubicBezTo>
                    <a:cubicBezTo>
                      <a:pt x="841" y="612"/>
                      <a:pt x="885" y="746"/>
                      <a:pt x="876" y="827"/>
                    </a:cubicBezTo>
                    <a:cubicBezTo>
                      <a:pt x="865" y="933"/>
                      <a:pt x="778" y="981"/>
                      <a:pt x="684" y="981"/>
                    </a:cubicBezTo>
                    <a:cubicBezTo>
                      <a:pt x="665" y="981"/>
                      <a:pt x="645" y="979"/>
                      <a:pt x="626" y="975"/>
                    </a:cubicBezTo>
                    <a:cubicBezTo>
                      <a:pt x="265" y="900"/>
                      <a:pt x="376" y="470"/>
                      <a:pt x="616" y="319"/>
                    </a:cubicBezTo>
                    <a:close/>
                    <a:moveTo>
                      <a:pt x="541" y="0"/>
                    </a:moveTo>
                    <a:cubicBezTo>
                      <a:pt x="514" y="0"/>
                      <a:pt x="485" y="8"/>
                      <a:pt x="457" y="25"/>
                    </a:cubicBezTo>
                    <a:lnTo>
                      <a:pt x="455" y="23"/>
                    </a:lnTo>
                    <a:cubicBezTo>
                      <a:pt x="184" y="183"/>
                      <a:pt x="0" y="502"/>
                      <a:pt x="66" y="824"/>
                    </a:cubicBezTo>
                    <a:cubicBezTo>
                      <a:pt x="126" y="1115"/>
                      <a:pt x="400" y="1315"/>
                      <a:pt x="692" y="1315"/>
                    </a:cubicBezTo>
                    <a:cubicBezTo>
                      <a:pt x="696" y="1315"/>
                      <a:pt x="699" y="1315"/>
                      <a:pt x="702" y="1315"/>
                    </a:cubicBezTo>
                    <a:cubicBezTo>
                      <a:pt x="1349" y="1305"/>
                      <a:pt x="1367" y="337"/>
                      <a:pt x="746" y="267"/>
                    </a:cubicBezTo>
                    <a:cubicBezTo>
                      <a:pt x="739" y="266"/>
                      <a:pt x="732" y="266"/>
                      <a:pt x="725" y="266"/>
                    </a:cubicBezTo>
                    <a:cubicBezTo>
                      <a:pt x="704" y="266"/>
                      <a:pt x="686" y="270"/>
                      <a:pt x="671" y="276"/>
                    </a:cubicBezTo>
                    <a:lnTo>
                      <a:pt x="671" y="276"/>
                    </a:lnTo>
                    <a:cubicBezTo>
                      <a:pt x="759" y="172"/>
                      <a:pt x="669" y="0"/>
                      <a:pt x="5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0" name="Google Shape;15800;p27"/>
              <p:cNvSpPr/>
              <p:nvPr/>
            </p:nvSpPr>
            <p:spPr>
              <a:xfrm>
                <a:off x="1372475" y="3208825"/>
                <a:ext cx="66050" cy="92250"/>
              </a:xfrm>
              <a:custGeom>
                <a:avLst/>
                <a:gdLst/>
                <a:ahLst/>
                <a:cxnLst/>
                <a:rect l="l" t="t" r="r" b="b"/>
                <a:pathLst>
                  <a:path w="2642" h="3690" extrusionOk="0">
                    <a:moveTo>
                      <a:pt x="2008" y="0"/>
                    </a:moveTo>
                    <a:cubicBezTo>
                      <a:pt x="1909" y="0"/>
                      <a:pt x="1804" y="83"/>
                      <a:pt x="1834" y="209"/>
                    </a:cubicBezTo>
                    <a:cubicBezTo>
                      <a:pt x="1999" y="889"/>
                      <a:pt x="2197" y="1638"/>
                      <a:pt x="1979" y="2331"/>
                    </a:cubicBezTo>
                    <a:cubicBezTo>
                      <a:pt x="1810" y="2870"/>
                      <a:pt x="1316" y="3366"/>
                      <a:pt x="750" y="3366"/>
                    </a:cubicBezTo>
                    <a:cubicBezTo>
                      <a:pt x="616" y="3366"/>
                      <a:pt x="478" y="3338"/>
                      <a:pt x="339" y="3277"/>
                    </a:cubicBezTo>
                    <a:cubicBezTo>
                      <a:pt x="314" y="3265"/>
                      <a:pt x="290" y="3260"/>
                      <a:pt x="266" y="3260"/>
                    </a:cubicBezTo>
                    <a:cubicBezTo>
                      <a:pt x="107" y="3260"/>
                      <a:pt x="0" y="3489"/>
                      <a:pt x="172" y="3565"/>
                    </a:cubicBezTo>
                    <a:cubicBezTo>
                      <a:pt x="363" y="3650"/>
                      <a:pt x="557" y="3690"/>
                      <a:pt x="747" y="3690"/>
                    </a:cubicBezTo>
                    <a:cubicBezTo>
                      <a:pt x="1223" y="3690"/>
                      <a:pt x="1674" y="3441"/>
                      <a:pt x="1991" y="3036"/>
                    </a:cubicBezTo>
                    <a:cubicBezTo>
                      <a:pt x="2641" y="2204"/>
                      <a:pt x="2383" y="1056"/>
                      <a:pt x="2158" y="119"/>
                    </a:cubicBezTo>
                    <a:cubicBezTo>
                      <a:pt x="2137" y="36"/>
                      <a:pt x="2074" y="0"/>
                      <a:pt x="2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1" name="Google Shape;15801;p27"/>
              <p:cNvSpPr/>
              <p:nvPr/>
            </p:nvSpPr>
            <p:spPr>
              <a:xfrm>
                <a:off x="1405825" y="3178075"/>
                <a:ext cx="10200" cy="8425"/>
              </a:xfrm>
              <a:custGeom>
                <a:avLst/>
                <a:gdLst/>
                <a:ahLst/>
                <a:cxnLst/>
                <a:rect l="l" t="t" r="r" b="b"/>
                <a:pathLst>
                  <a:path w="408" h="337" extrusionOk="0">
                    <a:moveTo>
                      <a:pt x="162" y="1"/>
                    </a:moveTo>
                    <a:cubicBezTo>
                      <a:pt x="54" y="1"/>
                      <a:pt x="1" y="84"/>
                      <a:pt x="1" y="167"/>
                    </a:cubicBezTo>
                    <a:lnTo>
                      <a:pt x="1" y="167"/>
                    </a:lnTo>
                    <a:cubicBezTo>
                      <a:pt x="1" y="251"/>
                      <a:pt x="55" y="335"/>
                      <a:pt x="163" y="336"/>
                    </a:cubicBezTo>
                    <a:lnTo>
                      <a:pt x="246" y="336"/>
                    </a:lnTo>
                    <a:cubicBezTo>
                      <a:pt x="247" y="336"/>
                      <a:pt x="248" y="336"/>
                      <a:pt x="248" y="336"/>
                    </a:cubicBezTo>
                    <a:cubicBezTo>
                      <a:pt x="354" y="336"/>
                      <a:pt x="407" y="254"/>
                      <a:pt x="407" y="171"/>
                    </a:cubicBezTo>
                    <a:lnTo>
                      <a:pt x="407" y="171"/>
                    </a:lnTo>
                    <a:cubicBezTo>
                      <a:pt x="407" y="87"/>
                      <a:pt x="353" y="2"/>
                      <a:pt x="246" y="1"/>
                    </a:cubicBezTo>
                    <a:lnTo>
                      <a:pt x="246" y="2"/>
                    </a:lnTo>
                    <a:lnTo>
                      <a:pt x="163" y="1"/>
                    </a:lnTo>
                    <a:cubicBezTo>
                      <a:pt x="163" y="1"/>
                      <a:pt x="162" y="1"/>
                      <a:pt x="1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2" name="Google Shape;15802;p27"/>
              <p:cNvSpPr/>
              <p:nvPr/>
            </p:nvSpPr>
            <p:spPr>
              <a:xfrm>
                <a:off x="1468425" y="3235475"/>
                <a:ext cx="51700" cy="10925"/>
              </a:xfrm>
              <a:custGeom>
                <a:avLst/>
                <a:gdLst/>
                <a:ahLst/>
                <a:cxnLst/>
                <a:rect l="l" t="t" r="r" b="b"/>
                <a:pathLst>
                  <a:path w="2068" h="437" extrusionOk="0">
                    <a:moveTo>
                      <a:pt x="1224" y="1"/>
                    </a:moveTo>
                    <a:cubicBezTo>
                      <a:pt x="880" y="1"/>
                      <a:pt x="536" y="37"/>
                      <a:pt x="197" y="110"/>
                    </a:cubicBezTo>
                    <a:cubicBezTo>
                      <a:pt x="0" y="152"/>
                      <a:pt x="67" y="436"/>
                      <a:pt x="249" y="436"/>
                    </a:cubicBezTo>
                    <a:cubicBezTo>
                      <a:pt x="261" y="436"/>
                      <a:pt x="274" y="435"/>
                      <a:pt x="287" y="432"/>
                    </a:cubicBezTo>
                    <a:cubicBezTo>
                      <a:pt x="599" y="367"/>
                      <a:pt x="916" y="335"/>
                      <a:pt x="1233" y="335"/>
                    </a:cubicBezTo>
                    <a:cubicBezTo>
                      <a:pt x="1440" y="335"/>
                      <a:pt x="1648" y="349"/>
                      <a:pt x="1854" y="377"/>
                    </a:cubicBezTo>
                    <a:cubicBezTo>
                      <a:pt x="1862" y="378"/>
                      <a:pt x="1870" y="379"/>
                      <a:pt x="1878" y="379"/>
                    </a:cubicBezTo>
                    <a:cubicBezTo>
                      <a:pt x="2067" y="379"/>
                      <a:pt x="2058" y="68"/>
                      <a:pt x="1854" y="41"/>
                    </a:cubicBezTo>
                    <a:cubicBezTo>
                      <a:pt x="1645" y="14"/>
                      <a:pt x="1434" y="1"/>
                      <a:pt x="1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3" name="Google Shape;15803;p27"/>
              <p:cNvSpPr/>
              <p:nvPr/>
            </p:nvSpPr>
            <p:spPr>
              <a:xfrm>
                <a:off x="1468800" y="3279125"/>
                <a:ext cx="50900" cy="8875"/>
              </a:xfrm>
              <a:custGeom>
                <a:avLst/>
                <a:gdLst/>
                <a:ahLst/>
                <a:cxnLst/>
                <a:rect l="l" t="t" r="r" b="b"/>
                <a:pathLst>
                  <a:path w="2036" h="355" extrusionOk="0">
                    <a:moveTo>
                      <a:pt x="213" y="1"/>
                    </a:moveTo>
                    <a:cubicBezTo>
                      <a:pt x="1" y="1"/>
                      <a:pt x="2" y="333"/>
                      <a:pt x="216" y="336"/>
                    </a:cubicBezTo>
                    <a:lnTo>
                      <a:pt x="1821" y="355"/>
                    </a:lnTo>
                    <a:cubicBezTo>
                      <a:pt x="1822" y="355"/>
                      <a:pt x="1823" y="355"/>
                      <a:pt x="1824" y="355"/>
                    </a:cubicBezTo>
                    <a:cubicBezTo>
                      <a:pt x="2036" y="355"/>
                      <a:pt x="2035" y="22"/>
                      <a:pt x="1821" y="21"/>
                    </a:cubicBezTo>
                    <a:lnTo>
                      <a:pt x="216" y="1"/>
                    </a:lnTo>
                    <a:cubicBezTo>
                      <a:pt x="215"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4" name="Google Shape;15804;p27"/>
              <p:cNvSpPr/>
              <p:nvPr/>
            </p:nvSpPr>
            <p:spPr>
              <a:xfrm>
                <a:off x="1545525" y="3212075"/>
                <a:ext cx="102375" cy="87250"/>
              </a:xfrm>
              <a:custGeom>
                <a:avLst/>
                <a:gdLst/>
                <a:ahLst/>
                <a:cxnLst/>
                <a:rect l="l" t="t" r="r" b="b"/>
                <a:pathLst>
                  <a:path w="4095" h="3490" extrusionOk="0">
                    <a:moveTo>
                      <a:pt x="2232" y="345"/>
                    </a:moveTo>
                    <a:cubicBezTo>
                      <a:pt x="2215" y="440"/>
                      <a:pt x="2280" y="553"/>
                      <a:pt x="2392" y="553"/>
                    </a:cubicBezTo>
                    <a:cubicBezTo>
                      <a:pt x="2406" y="553"/>
                      <a:pt x="2421" y="551"/>
                      <a:pt x="2437" y="547"/>
                    </a:cubicBezTo>
                    <a:cubicBezTo>
                      <a:pt x="2528" y="524"/>
                      <a:pt x="2615" y="513"/>
                      <a:pt x="2697" y="513"/>
                    </a:cubicBezTo>
                    <a:cubicBezTo>
                      <a:pt x="2722" y="513"/>
                      <a:pt x="2747" y="514"/>
                      <a:pt x="2771" y="516"/>
                    </a:cubicBezTo>
                    <a:lnTo>
                      <a:pt x="2771" y="516"/>
                    </a:lnTo>
                    <a:cubicBezTo>
                      <a:pt x="2775" y="519"/>
                      <a:pt x="2779" y="523"/>
                      <a:pt x="2783" y="526"/>
                    </a:cubicBezTo>
                    <a:cubicBezTo>
                      <a:pt x="2818" y="554"/>
                      <a:pt x="2856" y="566"/>
                      <a:pt x="2893" y="566"/>
                    </a:cubicBezTo>
                    <a:cubicBezTo>
                      <a:pt x="2916" y="566"/>
                      <a:pt x="2938" y="561"/>
                      <a:pt x="2959" y="553"/>
                    </a:cubicBezTo>
                    <a:lnTo>
                      <a:pt x="2959" y="553"/>
                    </a:lnTo>
                    <a:cubicBezTo>
                      <a:pt x="3547" y="742"/>
                      <a:pt x="3793" y="1559"/>
                      <a:pt x="3514" y="2155"/>
                    </a:cubicBezTo>
                    <a:cubicBezTo>
                      <a:pt x="3267" y="2684"/>
                      <a:pt x="2761" y="3087"/>
                      <a:pt x="2173" y="3147"/>
                    </a:cubicBezTo>
                    <a:cubicBezTo>
                      <a:pt x="2124" y="3151"/>
                      <a:pt x="2077" y="3154"/>
                      <a:pt x="2031" y="3154"/>
                    </a:cubicBezTo>
                    <a:cubicBezTo>
                      <a:pt x="507" y="3154"/>
                      <a:pt x="1194" y="476"/>
                      <a:pt x="2232" y="345"/>
                    </a:cubicBezTo>
                    <a:close/>
                    <a:moveTo>
                      <a:pt x="2292" y="0"/>
                    </a:moveTo>
                    <a:cubicBezTo>
                      <a:pt x="872" y="0"/>
                      <a:pt x="1" y="3290"/>
                      <a:pt x="1873" y="3481"/>
                    </a:cubicBezTo>
                    <a:cubicBezTo>
                      <a:pt x="1930" y="3487"/>
                      <a:pt x="1986" y="3489"/>
                      <a:pt x="2043" y="3489"/>
                    </a:cubicBezTo>
                    <a:cubicBezTo>
                      <a:pt x="2962" y="3489"/>
                      <a:pt x="3807" y="2736"/>
                      <a:pt x="3964" y="1832"/>
                    </a:cubicBezTo>
                    <a:cubicBezTo>
                      <a:pt x="4094" y="1080"/>
                      <a:pt x="3603" y="347"/>
                      <a:pt x="2908" y="207"/>
                    </a:cubicBezTo>
                    <a:lnTo>
                      <a:pt x="2908" y="207"/>
                    </a:lnTo>
                    <a:cubicBezTo>
                      <a:pt x="2696" y="63"/>
                      <a:pt x="2489" y="0"/>
                      <a:pt x="22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5" name="Google Shape;15805;p27"/>
              <p:cNvSpPr/>
              <p:nvPr/>
            </p:nvSpPr>
            <p:spPr>
              <a:xfrm>
                <a:off x="1649250" y="3173975"/>
                <a:ext cx="45800" cy="39650"/>
              </a:xfrm>
              <a:custGeom>
                <a:avLst/>
                <a:gdLst/>
                <a:ahLst/>
                <a:cxnLst/>
                <a:rect l="l" t="t" r="r" b="b"/>
                <a:pathLst>
                  <a:path w="1832" h="1586" extrusionOk="0">
                    <a:moveTo>
                      <a:pt x="473" y="1"/>
                    </a:moveTo>
                    <a:cubicBezTo>
                      <a:pt x="299" y="1"/>
                      <a:pt x="134" y="78"/>
                      <a:pt x="58" y="258"/>
                    </a:cubicBezTo>
                    <a:cubicBezTo>
                      <a:pt x="0" y="392"/>
                      <a:pt x="118" y="514"/>
                      <a:pt x="225" y="514"/>
                    </a:cubicBezTo>
                    <a:cubicBezTo>
                      <a:pt x="273" y="514"/>
                      <a:pt x="320" y="489"/>
                      <a:pt x="346" y="427"/>
                    </a:cubicBezTo>
                    <a:cubicBezTo>
                      <a:pt x="374" y="361"/>
                      <a:pt x="429" y="334"/>
                      <a:pt x="490" y="334"/>
                    </a:cubicBezTo>
                    <a:cubicBezTo>
                      <a:pt x="576" y="334"/>
                      <a:pt x="673" y="390"/>
                      <a:pt x="715" y="465"/>
                    </a:cubicBezTo>
                    <a:cubicBezTo>
                      <a:pt x="842" y="695"/>
                      <a:pt x="608" y="1010"/>
                      <a:pt x="482" y="1180"/>
                    </a:cubicBezTo>
                    <a:cubicBezTo>
                      <a:pt x="431" y="1248"/>
                      <a:pt x="466" y="1374"/>
                      <a:pt x="541" y="1409"/>
                    </a:cubicBezTo>
                    <a:cubicBezTo>
                      <a:pt x="786" y="1526"/>
                      <a:pt x="1052" y="1585"/>
                      <a:pt x="1320" y="1585"/>
                    </a:cubicBezTo>
                    <a:cubicBezTo>
                      <a:pt x="1424" y="1585"/>
                      <a:pt x="1528" y="1577"/>
                      <a:pt x="1630" y="1559"/>
                    </a:cubicBezTo>
                    <a:cubicBezTo>
                      <a:pt x="1832" y="1525"/>
                      <a:pt x="1761" y="1233"/>
                      <a:pt x="1572" y="1233"/>
                    </a:cubicBezTo>
                    <a:cubicBezTo>
                      <a:pt x="1562" y="1233"/>
                      <a:pt x="1552" y="1234"/>
                      <a:pt x="1542" y="1235"/>
                    </a:cubicBezTo>
                    <a:cubicBezTo>
                      <a:pt x="1466" y="1248"/>
                      <a:pt x="1389" y="1255"/>
                      <a:pt x="1312" y="1255"/>
                    </a:cubicBezTo>
                    <a:cubicBezTo>
                      <a:pt x="1165" y="1255"/>
                      <a:pt x="1019" y="1231"/>
                      <a:pt x="879" y="1186"/>
                    </a:cubicBezTo>
                    <a:lnTo>
                      <a:pt x="879" y="1186"/>
                    </a:lnTo>
                    <a:cubicBezTo>
                      <a:pt x="1076" y="856"/>
                      <a:pt x="1206" y="409"/>
                      <a:pt x="866" y="137"/>
                    </a:cubicBezTo>
                    <a:cubicBezTo>
                      <a:pt x="758" y="50"/>
                      <a:pt x="613" y="1"/>
                      <a:pt x="4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6" name="Google Shape;15806;p27"/>
              <p:cNvSpPr/>
              <p:nvPr/>
            </p:nvSpPr>
            <p:spPr>
              <a:xfrm>
                <a:off x="1682825" y="3265050"/>
                <a:ext cx="50900" cy="8875"/>
              </a:xfrm>
              <a:custGeom>
                <a:avLst/>
                <a:gdLst/>
                <a:ahLst/>
                <a:cxnLst/>
                <a:rect l="l" t="t" r="r" b="b"/>
                <a:pathLst>
                  <a:path w="2036" h="355" extrusionOk="0">
                    <a:moveTo>
                      <a:pt x="213" y="1"/>
                    </a:moveTo>
                    <a:cubicBezTo>
                      <a:pt x="1" y="1"/>
                      <a:pt x="2" y="332"/>
                      <a:pt x="216" y="335"/>
                    </a:cubicBezTo>
                    <a:lnTo>
                      <a:pt x="1820" y="355"/>
                    </a:lnTo>
                    <a:cubicBezTo>
                      <a:pt x="1821" y="355"/>
                      <a:pt x="1822" y="355"/>
                      <a:pt x="1823" y="355"/>
                    </a:cubicBezTo>
                    <a:cubicBezTo>
                      <a:pt x="2035" y="355"/>
                      <a:pt x="2034" y="22"/>
                      <a:pt x="1820" y="19"/>
                    </a:cubicBezTo>
                    <a:lnTo>
                      <a:pt x="216" y="1"/>
                    </a:lnTo>
                    <a:cubicBezTo>
                      <a:pt x="215"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7" name="Google Shape;15807;p27"/>
              <p:cNvSpPr/>
              <p:nvPr/>
            </p:nvSpPr>
            <p:spPr>
              <a:xfrm>
                <a:off x="1766150" y="3196475"/>
                <a:ext cx="43825" cy="108550"/>
              </a:xfrm>
              <a:custGeom>
                <a:avLst/>
                <a:gdLst/>
                <a:ahLst/>
                <a:cxnLst/>
                <a:rect l="l" t="t" r="r" b="b"/>
                <a:pathLst>
                  <a:path w="1753" h="4342" extrusionOk="0">
                    <a:moveTo>
                      <a:pt x="1204" y="1"/>
                    </a:moveTo>
                    <a:cubicBezTo>
                      <a:pt x="571" y="1"/>
                      <a:pt x="202" y="686"/>
                      <a:pt x="127" y="1324"/>
                    </a:cubicBezTo>
                    <a:cubicBezTo>
                      <a:pt x="1" y="2418"/>
                      <a:pt x="422" y="3478"/>
                      <a:pt x="1139" y="4288"/>
                    </a:cubicBezTo>
                    <a:cubicBezTo>
                      <a:pt x="1172" y="4326"/>
                      <a:pt x="1211" y="4342"/>
                      <a:pt x="1249" y="4342"/>
                    </a:cubicBezTo>
                    <a:cubicBezTo>
                      <a:pt x="1372" y="4342"/>
                      <a:pt x="1483" y="4174"/>
                      <a:pt x="1375" y="4051"/>
                    </a:cubicBezTo>
                    <a:cubicBezTo>
                      <a:pt x="968" y="3591"/>
                      <a:pt x="670" y="3066"/>
                      <a:pt x="530" y="2463"/>
                    </a:cubicBezTo>
                    <a:cubicBezTo>
                      <a:pt x="415" y="1969"/>
                      <a:pt x="306" y="329"/>
                      <a:pt x="1157" y="329"/>
                    </a:cubicBezTo>
                    <a:cubicBezTo>
                      <a:pt x="1253" y="329"/>
                      <a:pt x="1362" y="350"/>
                      <a:pt x="1485" y="396"/>
                    </a:cubicBezTo>
                    <a:cubicBezTo>
                      <a:pt x="1506" y="404"/>
                      <a:pt x="1525" y="408"/>
                      <a:pt x="1544" y="408"/>
                    </a:cubicBezTo>
                    <a:cubicBezTo>
                      <a:pt x="1701" y="408"/>
                      <a:pt x="1752" y="140"/>
                      <a:pt x="1573" y="73"/>
                    </a:cubicBezTo>
                    <a:lnTo>
                      <a:pt x="1575" y="73"/>
                    </a:lnTo>
                    <a:cubicBezTo>
                      <a:pt x="1442" y="23"/>
                      <a:pt x="1319" y="1"/>
                      <a:pt x="1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8" name="Google Shape;15808;p27"/>
              <p:cNvSpPr/>
              <p:nvPr/>
            </p:nvSpPr>
            <p:spPr>
              <a:xfrm>
                <a:off x="1831300" y="3203450"/>
                <a:ext cx="15800" cy="81750"/>
              </a:xfrm>
              <a:custGeom>
                <a:avLst/>
                <a:gdLst/>
                <a:ahLst/>
                <a:cxnLst/>
                <a:rect l="l" t="t" r="r" b="b"/>
                <a:pathLst>
                  <a:path w="632" h="3270" extrusionOk="0">
                    <a:moveTo>
                      <a:pt x="204" y="0"/>
                    </a:moveTo>
                    <a:cubicBezTo>
                      <a:pt x="106" y="0"/>
                      <a:pt x="0" y="82"/>
                      <a:pt x="26" y="209"/>
                    </a:cubicBezTo>
                    <a:lnTo>
                      <a:pt x="26" y="210"/>
                    </a:lnTo>
                    <a:cubicBezTo>
                      <a:pt x="223" y="1162"/>
                      <a:pt x="297" y="2136"/>
                      <a:pt x="252" y="3109"/>
                    </a:cubicBezTo>
                    <a:cubicBezTo>
                      <a:pt x="247" y="3216"/>
                      <a:pt x="328" y="3269"/>
                      <a:pt x="412" y="3269"/>
                    </a:cubicBezTo>
                    <a:cubicBezTo>
                      <a:pt x="495" y="3269"/>
                      <a:pt x="582" y="3216"/>
                      <a:pt x="587" y="3109"/>
                    </a:cubicBezTo>
                    <a:cubicBezTo>
                      <a:pt x="631" y="2107"/>
                      <a:pt x="552" y="1103"/>
                      <a:pt x="349" y="120"/>
                    </a:cubicBezTo>
                    <a:cubicBezTo>
                      <a:pt x="332" y="36"/>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9" name="Google Shape;15809;p27"/>
              <p:cNvSpPr/>
              <p:nvPr/>
            </p:nvSpPr>
            <p:spPr>
              <a:xfrm>
                <a:off x="1842400" y="3210625"/>
                <a:ext cx="46425" cy="34200"/>
              </a:xfrm>
              <a:custGeom>
                <a:avLst/>
                <a:gdLst/>
                <a:ahLst/>
                <a:cxnLst/>
                <a:rect l="l" t="t" r="r" b="b"/>
                <a:pathLst>
                  <a:path w="1857" h="1368" extrusionOk="0">
                    <a:moveTo>
                      <a:pt x="1594" y="1"/>
                    </a:moveTo>
                    <a:cubicBezTo>
                      <a:pt x="1557" y="1"/>
                      <a:pt x="1519" y="12"/>
                      <a:pt x="1484" y="39"/>
                    </a:cubicBezTo>
                    <a:lnTo>
                      <a:pt x="136" y="1092"/>
                    </a:lnTo>
                    <a:cubicBezTo>
                      <a:pt x="1" y="1197"/>
                      <a:pt x="124" y="1368"/>
                      <a:pt x="264" y="1368"/>
                    </a:cubicBezTo>
                    <a:cubicBezTo>
                      <a:pt x="300" y="1368"/>
                      <a:pt x="338" y="1356"/>
                      <a:pt x="372" y="1330"/>
                    </a:cubicBezTo>
                    <a:lnTo>
                      <a:pt x="1722" y="276"/>
                    </a:lnTo>
                    <a:cubicBezTo>
                      <a:pt x="1856" y="171"/>
                      <a:pt x="1734" y="1"/>
                      <a:pt x="15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0" name="Google Shape;15810;p27"/>
              <p:cNvSpPr/>
              <p:nvPr/>
            </p:nvSpPr>
            <p:spPr>
              <a:xfrm>
                <a:off x="1839525" y="3243275"/>
                <a:ext cx="58675" cy="42325"/>
              </a:xfrm>
              <a:custGeom>
                <a:avLst/>
                <a:gdLst/>
                <a:ahLst/>
                <a:cxnLst/>
                <a:rect l="l" t="t" r="r" b="b"/>
                <a:pathLst>
                  <a:path w="2347" h="1693" extrusionOk="0">
                    <a:moveTo>
                      <a:pt x="253" y="0"/>
                    </a:moveTo>
                    <a:cubicBezTo>
                      <a:pt x="101" y="0"/>
                      <a:pt x="0" y="224"/>
                      <a:pt x="164" y="311"/>
                    </a:cubicBezTo>
                    <a:cubicBezTo>
                      <a:pt x="836" y="660"/>
                      <a:pt x="1453" y="1110"/>
                      <a:pt x="1991" y="1644"/>
                    </a:cubicBezTo>
                    <a:cubicBezTo>
                      <a:pt x="2026" y="1678"/>
                      <a:pt x="2065" y="1693"/>
                      <a:pt x="2102" y="1693"/>
                    </a:cubicBezTo>
                    <a:cubicBezTo>
                      <a:pt x="2231" y="1693"/>
                      <a:pt x="2347" y="1524"/>
                      <a:pt x="2228" y="1407"/>
                    </a:cubicBezTo>
                    <a:cubicBezTo>
                      <a:pt x="1669" y="852"/>
                      <a:pt x="1030" y="385"/>
                      <a:pt x="333" y="21"/>
                    </a:cubicBezTo>
                    <a:cubicBezTo>
                      <a:pt x="306" y="7"/>
                      <a:pt x="279" y="0"/>
                      <a:pt x="2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1" name="Google Shape;15811;p27"/>
              <p:cNvSpPr/>
              <p:nvPr/>
            </p:nvSpPr>
            <p:spPr>
              <a:xfrm>
                <a:off x="1909350" y="3231125"/>
                <a:ext cx="73300" cy="108750"/>
              </a:xfrm>
              <a:custGeom>
                <a:avLst/>
                <a:gdLst/>
                <a:ahLst/>
                <a:cxnLst/>
                <a:rect l="l" t="t" r="r" b="b"/>
                <a:pathLst>
                  <a:path w="2932" h="4350" extrusionOk="0">
                    <a:moveTo>
                      <a:pt x="1566" y="629"/>
                    </a:moveTo>
                    <a:cubicBezTo>
                      <a:pt x="2125" y="629"/>
                      <a:pt x="2647" y="1212"/>
                      <a:pt x="2189" y="1825"/>
                    </a:cubicBezTo>
                    <a:cubicBezTo>
                      <a:pt x="2047" y="2014"/>
                      <a:pt x="1780" y="2153"/>
                      <a:pt x="1521" y="2153"/>
                    </a:cubicBezTo>
                    <a:cubicBezTo>
                      <a:pt x="1344" y="2153"/>
                      <a:pt x="1172" y="2089"/>
                      <a:pt x="1045" y="1932"/>
                    </a:cubicBezTo>
                    <a:lnTo>
                      <a:pt x="812" y="1146"/>
                    </a:lnTo>
                    <a:cubicBezTo>
                      <a:pt x="812" y="1146"/>
                      <a:pt x="812" y="1146"/>
                      <a:pt x="812" y="1146"/>
                    </a:cubicBezTo>
                    <a:lnTo>
                      <a:pt x="812" y="1146"/>
                    </a:lnTo>
                    <a:cubicBezTo>
                      <a:pt x="840" y="1090"/>
                      <a:pt x="872" y="1037"/>
                      <a:pt x="908" y="986"/>
                    </a:cubicBezTo>
                    <a:cubicBezTo>
                      <a:pt x="1086" y="734"/>
                      <a:pt x="1330" y="629"/>
                      <a:pt x="1566" y="629"/>
                    </a:cubicBezTo>
                    <a:close/>
                    <a:moveTo>
                      <a:pt x="1315" y="0"/>
                    </a:moveTo>
                    <a:cubicBezTo>
                      <a:pt x="1199" y="0"/>
                      <a:pt x="1079" y="30"/>
                      <a:pt x="965" y="92"/>
                    </a:cubicBezTo>
                    <a:cubicBezTo>
                      <a:pt x="682" y="246"/>
                      <a:pt x="545" y="553"/>
                      <a:pt x="497" y="873"/>
                    </a:cubicBezTo>
                    <a:lnTo>
                      <a:pt x="497" y="873"/>
                    </a:lnTo>
                    <a:cubicBezTo>
                      <a:pt x="0" y="1795"/>
                      <a:pt x="567" y="3452"/>
                      <a:pt x="846" y="4235"/>
                    </a:cubicBezTo>
                    <a:cubicBezTo>
                      <a:pt x="874" y="4315"/>
                      <a:pt x="942" y="4349"/>
                      <a:pt x="1009" y="4349"/>
                    </a:cubicBezTo>
                    <a:cubicBezTo>
                      <a:pt x="1111" y="4349"/>
                      <a:pt x="1212" y="4268"/>
                      <a:pt x="1167" y="4145"/>
                    </a:cubicBezTo>
                    <a:cubicBezTo>
                      <a:pt x="947" y="3525"/>
                      <a:pt x="621" y="2638"/>
                      <a:pt x="644" y="1875"/>
                    </a:cubicBezTo>
                    <a:lnTo>
                      <a:pt x="644" y="1875"/>
                    </a:lnTo>
                    <a:cubicBezTo>
                      <a:pt x="869" y="2259"/>
                      <a:pt x="1295" y="2499"/>
                      <a:pt x="1706" y="2499"/>
                    </a:cubicBezTo>
                    <a:cubicBezTo>
                      <a:pt x="2064" y="2499"/>
                      <a:pt x="2411" y="2318"/>
                      <a:pt x="2606" y="1892"/>
                    </a:cubicBezTo>
                    <a:cubicBezTo>
                      <a:pt x="2931" y="1180"/>
                      <a:pt x="2500" y="466"/>
                      <a:pt x="1859" y="291"/>
                    </a:cubicBezTo>
                    <a:lnTo>
                      <a:pt x="1859" y="291"/>
                    </a:lnTo>
                    <a:cubicBezTo>
                      <a:pt x="1732" y="103"/>
                      <a:pt x="1530" y="0"/>
                      <a:pt x="13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2" name="Google Shape;15812;p27"/>
              <p:cNvSpPr/>
              <p:nvPr/>
            </p:nvSpPr>
            <p:spPr>
              <a:xfrm>
                <a:off x="1975750" y="3180375"/>
                <a:ext cx="44800" cy="120850"/>
              </a:xfrm>
              <a:custGeom>
                <a:avLst/>
                <a:gdLst/>
                <a:ahLst/>
                <a:cxnLst/>
                <a:rect l="l" t="t" r="r" b="b"/>
                <a:pathLst>
                  <a:path w="1792" h="4834" extrusionOk="0">
                    <a:moveTo>
                      <a:pt x="231" y="0"/>
                    </a:moveTo>
                    <a:cubicBezTo>
                      <a:pt x="112" y="0"/>
                      <a:pt x="1" y="168"/>
                      <a:pt x="104" y="293"/>
                    </a:cubicBezTo>
                    <a:cubicBezTo>
                      <a:pt x="1126" y="1522"/>
                      <a:pt x="1433" y="3103"/>
                      <a:pt x="967" y="4628"/>
                    </a:cubicBezTo>
                    <a:cubicBezTo>
                      <a:pt x="930" y="4752"/>
                      <a:pt x="1032" y="4834"/>
                      <a:pt x="1133" y="4834"/>
                    </a:cubicBezTo>
                    <a:cubicBezTo>
                      <a:pt x="1200" y="4834"/>
                      <a:pt x="1266" y="4798"/>
                      <a:pt x="1291" y="4717"/>
                    </a:cubicBezTo>
                    <a:cubicBezTo>
                      <a:pt x="1791" y="3074"/>
                      <a:pt x="1436" y="1374"/>
                      <a:pt x="340" y="57"/>
                    </a:cubicBezTo>
                    <a:cubicBezTo>
                      <a:pt x="307" y="17"/>
                      <a:pt x="269" y="0"/>
                      <a:pt x="2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3" name="Google Shape;15813;p27"/>
              <p:cNvSpPr/>
              <p:nvPr/>
            </p:nvSpPr>
            <p:spPr>
              <a:xfrm>
                <a:off x="2018100" y="3156500"/>
                <a:ext cx="47100" cy="64775"/>
              </a:xfrm>
              <a:custGeom>
                <a:avLst/>
                <a:gdLst/>
                <a:ahLst/>
                <a:cxnLst/>
                <a:rect l="l" t="t" r="r" b="b"/>
                <a:pathLst>
                  <a:path w="1884" h="2591" extrusionOk="0">
                    <a:moveTo>
                      <a:pt x="677" y="0"/>
                    </a:moveTo>
                    <a:cubicBezTo>
                      <a:pt x="385" y="0"/>
                      <a:pt x="95" y="181"/>
                      <a:pt x="28" y="487"/>
                    </a:cubicBezTo>
                    <a:cubicBezTo>
                      <a:pt x="1" y="613"/>
                      <a:pt x="106" y="695"/>
                      <a:pt x="205" y="695"/>
                    </a:cubicBezTo>
                    <a:cubicBezTo>
                      <a:pt x="270" y="695"/>
                      <a:pt x="332" y="659"/>
                      <a:pt x="350" y="575"/>
                    </a:cubicBezTo>
                    <a:cubicBezTo>
                      <a:pt x="384" y="421"/>
                      <a:pt x="515" y="340"/>
                      <a:pt x="649" y="340"/>
                    </a:cubicBezTo>
                    <a:cubicBezTo>
                      <a:pt x="746" y="340"/>
                      <a:pt x="844" y="383"/>
                      <a:pt x="907" y="470"/>
                    </a:cubicBezTo>
                    <a:cubicBezTo>
                      <a:pt x="1082" y="713"/>
                      <a:pt x="916" y="1012"/>
                      <a:pt x="684" y="1150"/>
                    </a:cubicBezTo>
                    <a:cubicBezTo>
                      <a:pt x="587" y="1210"/>
                      <a:pt x="565" y="1387"/>
                      <a:pt x="684" y="1440"/>
                    </a:cubicBezTo>
                    <a:cubicBezTo>
                      <a:pt x="1046" y="1602"/>
                      <a:pt x="1315" y="1861"/>
                      <a:pt x="1471" y="2213"/>
                    </a:cubicBezTo>
                    <a:lnTo>
                      <a:pt x="1471" y="2213"/>
                    </a:lnTo>
                    <a:cubicBezTo>
                      <a:pt x="1337" y="2243"/>
                      <a:pt x="1204" y="2259"/>
                      <a:pt x="1069" y="2259"/>
                    </a:cubicBezTo>
                    <a:cubicBezTo>
                      <a:pt x="973" y="2259"/>
                      <a:pt x="877" y="2251"/>
                      <a:pt x="777" y="2235"/>
                    </a:cubicBezTo>
                    <a:cubicBezTo>
                      <a:pt x="767" y="2233"/>
                      <a:pt x="757" y="2232"/>
                      <a:pt x="747" y="2232"/>
                    </a:cubicBezTo>
                    <a:cubicBezTo>
                      <a:pt x="559" y="2232"/>
                      <a:pt x="487" y="2525"/>
                      <a:pt x="689" y="2558"/>
                    </a:cubicBezTo>
                    <a:cubicBezTo>
                      <a:pt x="821" y="2579"/>
                      <a:pt x="950" y="2590"/>
                      <a:pt x="1077" y="2590"/>
                    </a:cubicBezTo>
                    <a:cubicBezTo>
                      <a:pt x="1298" y="2590"/>
                      <a:pt x="1514" y="2557"/>
                      <a:pt x="1737" y="2487"/>
                    </a:cubicBezTo>
                    <a:cubicBezTo>
                      <a:pt x="1821" y="2461"/>
                      <a:pt x="1883" y="2371"/>
                      <a:pt x="1854" y="2282"/>
                    </a:cubicBezTo>
                    <a:cubicBezTo>
                      <a:pt x="1713" y="1844"/>
                      <a:pt x="1448" y="1494"/>
                      <a:pt x="1067" y="1262"/>
                    </a:cubicBezTo>
                    <a:lnTo>
                      <a:pt x="1067" y="1262"/>
                    </a:lnTo>
                    <a:cubicBezTo>
                      <a:pt x="1349" y="950"/>
                      <a:pt x="1458" y="450"/>
                      <a:pt x="1095" y="147"/>
                    </a:cubicBezTo>
                    <a:cubicBezTo>
                      <a:pt x="974" y="47"/>
                      <a:pt x="825" y="0"/>
                      <a:pt x="6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4" name="Google Shape;15814;p27"/>
              <p:cNvSpPr/>
              <p:nvPr/>
            </p:nvSpPr>
            <p:spPr>
              <a:xfrm>
                <a:off x="2052925" y="3259675"/>
                <a:ext cx="78475" cy="11250"/>
              </a:xfrm>
              <a:custGeom>
                <a:avLst/>
                <a:gdLst/>
                <a:ahLst/>
                <a:cxnLst/>
                <a:rect l="l" t="t" r="r" b="b"/>
                <a:pathLst>
                  <a:path w="3139" h="450" extrusionOk="0">
                    <a:moveTo>
                      <a:pt x="1950" y="1"/>
                    </a:moveTo>
                    <a:cubicBezTo>
                      <a:pt x="1366" y="1"/>
                      <a:pt x="782" y="42"/>
                      <a:pt x="203" y="124"/>
                    </a:cubicBezTo>
                    <a:cubicBezTo>
                      <a:pt x="1" y="154"/>
                      <a:pt x="74" y="450"/>
                      <a:pt x="266" y="450"/>
                    </a:cubicBezTo>
                    <a:cubicBezTo>
                      <a:pt x="274" y="450"/>
                      <a:pt x="283" y="449"/>
                      <a:pt x="292" y="448"/>
                    </a:cubicBezTo>
                    <a:cubicBezTo>
                      <a:pt x="839" y="371"/>
                      <a:pt x="1391" y="333"/>
                      <a:pt x="1943" y="333"/>
                    </a:cubicBezTo>
                    <a:cubicBezTo>
                      <a:pt x="2270" y="333"/>
                      <a:pt x="2597" y="346"/>
                      <a:pt x="2923" y="373"/>
                    </a:cubicBezTo>
                    <a:cubicBezTo>
                      <a:pt x="2929" y="374"/>
                      <a:pt x="2934" y="374"/>
                      <a:pt x="2939" y="374"/>
                    </a:cubicBezTo>
                    <a:cubicBezTo>
                      <a:pt x="3138" y="374"/>
                      <a:pt x="3132" y="55"/>
                      <a:pt x="2923" y="39"/>
                    </a:cubicBezTo>
                    <a:cubicBezTo>
                      <a:pt x="2599" y="13"/>
                      <a:pt x="2275" y="1"/>
                      <a:pt x="19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5" name="Google Shape;15815;p27"/>
              <p:cNvSpPr/>
              <p:nvPr/>
            </p:nvSpPr>
            <p:spPr>
              <a:xfrm>
                <a:off x="2080875" y="3229825"/>
                <a:ext cx="10825" cy="8425"/>
              </a:xfrm>
              <a:custGeom>
                <a:avLst/>
                <a:gdLst/>
                <a:ahLst/>
                <a:cxnLst/>
                <a:rect l="l" t="t" r="r" b="b"/>
                <a:pathLst>
                  <a:path w="433" h="337" extrusionOk="0">
                    <a:moveTo>
                      <a:pt x="216" y="1"/>
                    </a:moveTo>
                    <a:cubicBezTo>
                      <a:pt x="1" y="1"/>
                      <a:pt x="1" y="336"/>
                      <a:pt x="216" y="336"/>
                    </a:cubicBezTo>
                    <a:cubicBezTo>
                      <a:pt x="431" y="336"/>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6" name="Google Shape;15816;p27"/>
              <p:cNvSpPr/>
              <p:nvPr/>
            </p:nvSpPr>
            <p:spPr>
              <a:xfrm>
                <a:off x="2087700" y="3310275"/>
                <a:ext cx="8500" cy="11425"/>
              </a:xfrm>
              <a:custGeom>
                <a:avLst/>
                <a:gdLst/>
                <a:ahLst/>
                <a:cxnLst/>
                <a:rect l="l" t="t" r="r" b="b"/>
                <a:pathLst>
                  <a:path w="340" h="457" extrusionOk="0">
                    <a:moveTo>
                      <a:pt x="173" y="0"/>
                    </a:moveTo>
                    <a:cubicBezTo>
                      <a:pt x="90" y="0"/>
                      <a:pt x="5" y="54"/>
                      <a:pt x="4" y="161"/>
                    </a:cubicBezTo>
                    <a:cubicBezTo>
                      <a:pt x="4" y="206"/>
                      <a:pt x="2" y="250"/>
                      <a:pt x="2" y="294"/>
                    </a:cubicBezTo>
                    <a:cubicBezTo>
                      <a:pt x="1" y="402"/>
                      <a:pt x="84" y="456"/>
                      <a:pt x="167" y="456"/>
                    </a:cubicBezTo>
                    <a:cubicBezTo>
                      <a:pt x="251" y="456"/>
                      <a:pt x="335" y="402"/>
                      <a:pt x="336" y="294"/>
                    </a:cubicBezTo>
                    <a:lnTo>
                      <a:pt x="338" y="161"/>
                    </a:lnTo>
                    <a:cubicBezTo>
                      <a:pt x="339" y="54"/>
                      <a:pt x="257" y="0"/>
                      <a:pt x="1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7" name="Google Shape;15817;p27"/>
              <p:cNvSpPr/>
              <p:nvPr/>
            </p:nvSpPr>
            <p:spPr>
              <a:xfrm>
                <a:off x="1382475" y="3314700"/>
                <a:ext cx="36250" cy="112625"/>
              </a:xfrm>
              <a:custGeom>
                <a:avLst/>
                <a:gdLst/>
                <a:ahLst/>
                <a:cxnLst/>
                <a:rect l="l" t="t" r="r" b="b"/>
                <a:pathLst>
                  <a:path w="1450" h="4505" extrusionOk="0">
                    <a:moveTo>
                      <a:pt x="1089" y="1"/>
                    </a:moveTo>
                    <a:cubicBezTo>
                      <a:pt x="1038" y="1"/>
                      <a:pt x="986" y="22"/>
                      <a:pt x="949" y="74"/>
                    </a:cubicBezTo>
                    <a:cubicBezTo>
                      <a:pt x="0" y="1414"/>
                      <a:pt x="83" y="3180"/>
                      <a:pt x="1111" y="4448"/>
                    </a:cubicBezTo>
                    <a:cubicBezTo>
                      <a:pt x="1144" y="4488"/>
                      <a:pt x="1182" y="4505"/>
                      <a:pt x="1220" y="4505"/>
                    </a:cubicBezTo>
                    <a:cubicBezTo>
                      <a:pt x="1338" y="4505"/>
                      <a:pt x="1449" y="4337"/>
                      <a:pt x="1347" y="4211"/>
                    </a:cubicBezTo>
                    <a:cubicBezTo>
                      <a:pt x="408" y="3052"/>
                      <a:pt x="382" y="1453"/>
                      <a:pt x="1238" y="244"/>
                    </a:cubicBezTo>
                    <a:cubicBezTo>
                      <a:pt x="1325" y="120"/>
                      <a:pt x="1209" y="1"/>
                      <a:pt x="10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8" name="Google Shape;15818;p27"/>
              <p:cNvSpPr/>
              <p:nvPr/>
            </p:nvSpPr>
            <p:spPr>
              <a:xfrm>
                <a:off x="1424350" y="3325700"/>
                <a:ext cx="69150" cy="86350"/>
              </a:xfrm>
              <a:custGeom>
                <a:avLst/>
                <a:gdLst/>
                <a:ahLst/>
                <a:cxnLst/>
                <a:rect l="l" t="t" r="r" b="b"/>
                <a:pathLst>
                  <a:path w="2766" h="3454" extrusionOk="0">
                    <a:moveTo>
                      <a:pt x="1515" y="643"/>
                    </a:moveTo>
                    <a:cubicBezTo>
                      <a:pt x="1531" y="923"/>
                      <a:pt x="1547" y="1204"/>
                      <a:pt x="1563" y="1484"/>
                    </a:cubicBezTo>
                    <a:lnTo>
                      <a:pt x="1563" y="1484"/>
                    </a:lnTo>
                    <a:lnTo>
                      <a:pt x="709" y="1456"/>
                    </a:lnTo>
                    <a:lnTo>
                      <a:pt x="709" y="1456"/>
                    </a:lnTo>
                    <a:cubicBezTo>
                      <a:pt x="1007" y="1215"/>
                      <a:pt x="1277" y="942"/>
                      <a:pt x="1515" y="643"/>
                    </a:cubicBezTo>
                    <a:close/>
                    <a:moveTo>
                      <a:pt x="1652" y="0"/>
                    </a:moveTo>
                    <a:cubicBezTo>
                      <a:pt x="1599" y="0"/>
                      <a:pt x="1545" y="25"/>
                      <a:pt x="1510" y="80"/>
                    </a:cubicBezTo>
                    <a:cubicBezTo>
                      <a:pt x="1152" y="630"/>
                      <a:pt x="685" y="1102"/>
                      <a:pt x="138" y="1463"/>
                    </a:cubicBezTo>
                    <a:cubicBezTo>
                      <a:pt x="0" y="1555"/>
                      <a:pt x="51" y="1770"/>
                      <a:pt x="222" y="1776"/>
                    </a:cubicBezTo>
                    <a:lnTo>
                      <a:pt x="1582" y="1821"/>
                    </a:lnTo>
                    <a:lnTo>
                      <a:pt x="1582" y="1821"/>
                    </a:lnTo>
                    <a:cubicBezTo>
                      <a:pt x="1610" y="2311"/>
                      <a:pt x="1638" y="2802"/>
                      <a:pt x="1666" y="3292"/>
                    </a:cubicBezTo>
                    <a:cubicBezTo>
                      <a:pt x="1672" y="3400"/>
                      <a:pt x="1759" y="3454"/>
                      <a:pt x="1842" y="3454"/>
                    </a:cubicBezTo>
                    <a:cubicBezTo>
                      <a:pt x="1926" y="3454"/>
                      <a:pt x="2006" y="3400"/>
                      <a:pt x="2000" y="3292"/>
                    </a:cubicBezTo>
                    <a:lnTo>
                      <a:pt x="1917" y="1831"/>
                    </a:lnTo>
                    <a:lnTo>
                      <a:pt x="1917" y="1831"/>
                    </a:lnTo>
                    <a:lnTo>
                      <a:pt x="2551" y="1852"/>
                    </a:lnTo>
                    <a:cubicBezTo>
                      <a:pt x="2553" y="1852"/>
                      <a:pt x="2555" y="1852"/>
                      <a:pt x="2557" y="1852"/>
                    </a:cubicBezTo>
                    <a:cubicBezTo>
                      <a:pt x="2766" y="1852"/>
                      <a:pt x="2764" y="1524"/>
                      <a:pt x="2551" y="1517"/>
                    </a:cubicBezTo>
                    <a:lnTo>
                      <a:pt x="1898" y="1495"/>
                    </a:lnTo>
                    <a:lnTo>
                      <a:pt x="1898" y="1495"/>
                    </a:lnTo>
                    <a:lnTo>
                      <a:pt x="1822" y="164"/>
                    </a:lnTo>
                    <a:cubicBezTo>
                      <a:pt x="1819" y="62"/>
                      <a:pt x="1736" y="0"/>
                      <a:pt x="16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9" name="Google Shape;15819;p27"/>
              <p:cNvSpPr/>
              <p:nvPr/>
            </p:nvSpPr>
            <p:spPr>
              <a:xfrm>
                <a:off x="1501925" y="3312775"/>
                <a:ext cx="52375" cy="111225"/>
              </a:xfrm>
              <a:custGeom>
                <a:avLst/>
                <a:gdLst/>
                <a:ahLst/>
                <a:cxnLst/>
                <a:rect l="l" t="t" r="r" b="b"/>
                <a:pathLst>
                  <a:path w="2095" h="4449" extrusionOk="0">
                    <a:moveTo>
                      <a:pt x="270" y="0"/>
                    </a:moveTo>
                    <a:cubicBezTo>
                      <a:pt x="108" y="0"/>
                      <a:pt x="0" y="231"/>
                      <a:pt x="172" y="305"/>
                    </a:cubicBezTo>
                    <a:cubicBezTo>
                      <a:pt x="1779" y="1006"/>
                      <a:pt x="1350" y="2917"/>
                      <a:pt x="949" y="4242"/>
                    </a:cubicBezTo>
                    <a:cubicBezTo>
                      <a:pt x="912" y="4367"/>
                      <a:pt x="1014" y="4448"/>
                      <a:pt x="1115" y="4448"/>
                    </a:cubicBezTo>
                    <a:cubicBezTo>
                      <a:pt x="1182" y="4448"/>
                      <a:pt x="1247" y="4413"/>
                      <a:pt x="1272" y="4331"/>
                    </a:cubicBezTo>
                    <a:cubicBezTo>
                      <a:pt x="1715" y="2865"/>
                      <a:pt x="2094" y="780"/>
                      <a:pt x="342" y="16"/>
                    </a:cubicBezTo>
                    <a:cubicBezTo>
                      <a:pt x="317" y="5"/>
                      <a:pt x="293" y="0"/>
                      <a:pt x="2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0" name="Google Shape;15820;p27"/>
              <p:cNvSpPr/>
              <p:nvPr/>
            </p:nvSpPr>
            <p:spPr>
              <a:xfrm>
                <a:off x="1566250" y="3327225"/>
                <a:ext cx="34975" cy="110825"/>
              </a:xfrm>
              <a:custGeom>
                <a:avLst/>
                <a:gdLst/>
                <a:ahLst/>
                <a:cxnLst/>
                <a:rect l="l" t="t" r="r" b="b"/>
                <a:pathLst>
                  <a:path w="1399" h="4433" extrusionOk="0">
                    <a:moveTo>
                      <a:pt x="1158" y="1"/>
                    </a:moveTo>
                    <a:cubicBezTo>
                      <a:pt x="1107" y="1"/>
                      <a:pt x="1055" y="21"/>
                      <a:pt x="1018" y="71"/>
                    </a:cubicBezTo>
                    <a:cubicBezTo>
                      <a:pt x="57" y="1329"/>
                      <a:pt x="0" y="3030"/>
                      <a:pt x="861" y="4355"/>
                    </a:cubicBezTo>
                    <a:cubicBezTo>
                      <a:pt x="896" y="4410"/>
                      <a:pt x="948" y="4433"/>
                      <a:pt x="999" y="4433"/>
                    </a:cubicBezTo>
                    <a:cubicBezTo>
                      <a:pt x="1116" y="4433"/>
                      <a:pt x="1232" y="4313"/>
                      <a:pt x="1149" y="4188"/>
                    </a:cubicBezTo>
                    <a:cubicBezTo>
                      <a:pt x="345" y="2948"/>
                      <a:pt x="412" y="1411"/>
                      <a:pt x="1306" y="240"/>
                    </a:cubicBezTo>
                    <a:cubicBezTo>
                      <a:pt x="1399" y="119"/>
                      <a:pt x="1281" y="1"/>
                      <a:pt x="11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1" name="Google Shape;15821;p27"/>
              <p:cNvSpPr/>
              <p:nvPr/>
            </p:nvSpPr>
            <p:spPr>
              <a:xfrm>
                <a:off x="1621650" y="3384675"/>
                <a:ext cx="33025" cy="10250"/>
              </a:xfrm>
              <a:custGeom>
                <a:avLst/>
                <a:gdLst/>
                <a:ahLst/>
                <a:cxnLst/>
                <a:rect l="l" t="t" r="r" b="b"/>
                <a:pathLst>
                  <a:path w="1321" h="410" extrusionOk="0">
                    <a:moveTo>
                      <a:pt x="200" y="1"/>
                    </a:moveTo>
                    <a:cubicBezTo>
                      <a:pt x="1" y="1"/>
                      <a:pt x="8" y="319"/>
                      <a:pt x="216" y="337"/>
                    </a:cubicBezTo>
                    <a:lnTo>
                      <a:pt x="1105" y="408"/>
                    </a:lnTo>
                    <a:cubicBezTo>
                      <a:pt x="1110" y="409"/>
                      <a:pt x="1116" y="409"/>
                      <a:pt x="1121" y="409"/>
                    </a:cubicBezTo>
                    <a:cubicBezTo>
                      <a:pt x="1320" y="409"/>
                      <a:pt x="1314" y="91"/>
                      <a:pt x="1105" y="73"/>
                    </a:cubicBezTo>
                    <a:lnTo>
                      <a:pt x="216" y="1"/>
                    </a:lnTo>
                    <a:cubicBezTo>
                      <a:pt x="211" y="1"/>
                      <a:pt x="205" y="1"/>
                      <a:pt x="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2" name="Google Shape;15822;p27"/>
              <p:cNvSpPr/>
              <p:nvPr/>
            </p:nvSpPr>
            <p:spPr>
              <a:xfrm>
                <a:off x="1662400" y="3361000"/>
                <a:ext cx="61600" cy="46450"/>
              </a:xfrm>
              <a:custGeom>
                <a:avLst/>
                <a:gdLst/>
                <a:ahLst/>
                <a:cxnLst/>
                <a:rect l="l" t="t" r="r" b="b"/>
                <a:pathLst>
                  <a:path w="2464" h="1858" extrusionOk="0">
                    <a:moveTo>
                      <a:pt x="223" y="0"/>
                    </a:moveTo>
                    <a:cubicBezTo>
                      <a:pt x="90" y="0"/>
                      <a:pt x="1" y="217"/>
                      <a:pt x="142" y="321"/>
                    </a:cubicBezTo>
                    <a:lnTo>
                      <a:pt x="2155" y="1825"/>
                    </a:lnTo>
                    <a:cubicBezTo>
                      <a:pt x="2186" y="1848"/>
                      <a:pt x="2216" y="1858"/>
                      <a:pt x="2244" y="1858"/>
                    </a:cubicBezTo>
                    <a:cubicBezTo>
                      <a:pt x="2376" y="1858"/>
                      <a:pt x="2464" y="1641"/>
                      <a:pt x="2323" y="1537"/>
                    </a:cubicBezTo>
                    <a:lnTo>
                      <a:pt x="311" y="33"/>
                    </a:lnTo>
                    <a:cubicBezTo>
                      <a:pt x="281" y="10"/>
                      <a:pt x="251" y="0"/>
                      <a:pt x="2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3" name="Google Shape;15823;p27"/>
              <p:cNvSpPr/>
              <p:nvPr/>
            </p:nvSpPr>
            <p:spPr>
              <a:xfrm>
                <a:off x="1666575" y="3355625"/>
                <a:ext cx="46950" cy="79600"/>
              </a:xfrm>
              <a:custGeom>
                <a:avLst/>
                <a:gdLst/>
                <a:ahLst/>
                <a:cxnLst/>
                <a:rect l="l" t="t" r="r" b="b"/>
                <a:pathLst>
                  <a:path w="1878" h="3184" extrusionOk="0">
                    <a:moveTo>
                      <a:pt x="1651" y="0"/>
                    </a:moveTo>
                    <a:cubicBezTo>
                      <a:pt x="1601" y="0"/>
                      <a:pt x="1552" y="25"/>
                      <a:pt x="1522" y="85"/>
                    </a:cubicBezTo>
                    <a:lnTo>
                      <a:pt x="68" y="2930"/>
                    </a:lnTo>
                    <a:cubicBezTo>
                      <a:pt x="0" y="3061"/>
                      <a:pt x="117" y="3183"/>
                      <a:pt x="228" y="3183"/>
                    </a:cubicBezTo>
                    <a:cubicBezTo>
                      <a:pt x="278" y="3183"/>
                      <a:pt x="327" y="3159"/>
                      <a:pt x="358" y="3099"/>
                    </a:cubicBezTo>
                    <a:lnTo>
                      <a:pt x="1810" y="253"/>
                    </a:lnTo>
                    <a:cubicBezTo>
                      <a:pt x="1877" y="121"/>
                      <a:pt x="1761" y="0"/>
                      <a:pt x="16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4" name="Google Shape;15824;p27"/>
              <p:cNvSpPr/>
              <p:nvPr/>
            </p:nvSpPr>
            <p:spPr>
              <a:xfrm>
                <a:off x="1720725" y="3332525"/>
                <a:ext cx="45950" cy="115900"/>
              </a:xfrm>
              <a:custGeom>
                <a:avLst/>
                <a:gdLst/>
                <a:ahLst/>
                <a:cxnLst/>
                <a:rect l="l" t="t" r="r" b="b"/>
                <a:pathLst>
                  <a:path w="1838" h="4636" extrusionOk="0">
                    <a:moveTo>
                      <a:pt x="259" y="1"/>
                    </a:moveTo>
                    <a:cubicBezTo>
                      <a:pt x="121" y="1"/>
                      <a:pt x="1" y="170"/>
                      <a:pt x="132" y="278"/>
                    </a:cubicBezTo>
                    <a:cubicBezTo>
                      <a:pt x="1456" y="1379"/>
                      <a:pt x="1471" y="3239"/>
                      <a:pt x="155" y="4357"/>
                    </a:cubicBezTo>
                    <a:cubicBezTo>
                      <a:pt x="25" y="4466"/>
                      <a:pt x="145" y="4636"/>
                      <a:pt x="281" y="4636"/>
                    </a:cubicBezTo>
                    <a:cubicBezTo>
                      <a:pt x="318" y="4636"/>
                      <a:pt x="356" y="4623"/>
                      <a:pt x="391" y="4593"/>
                    </a:cubicBezTo>
                    <a:cubicBezTo>
                      <a:pt x="1837" y="3365"/>
                      <a:pt x="1828" y="1254"/>
                      <a:pt x="368" y="42"/>
                    </a:cubicBezTo>
                    <a:cubicBezTo>
                      <a:pt x="334" y="13"/>
                      <a:pt x="296" y="1"/>
                      <a:pt x="2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5" name="Google Shape;15825;p27"/>
              <p:cNvSpPr/>
              <p:nvPr/>
            </p:nvSpPr>
            <p:spPr>
              <a:xfrm>
                <a:off x="1752825" y="3314425"/>
                <a:ext cx="41825" cy="43100"/>
              </a:xfrm>
              <a:custGeom>
                <a:avLst/>
                <a:gdLst/>
                <a:ahLst/>
                <a:cxnLst/>
                <a:rect l="l" t="t" r="r" b="b"/>
                <a:pathLst>
                  <a:path w="1673" h="1724" extrusionOk="0">
                    <a:moveTo>
                      <a:pt x="606" y="366"/>
                    </a:moveTo>
                    <a:cubicBezTo>
                      <a:pt x="628" y="566"/>
                      <a:pt x="651" y="767"/>
                      <a:pt x="674" y="967"/>
                    </a:cubicBezTo>
                    <a:lnTo>
                      <a:pt x="674" y="967"/>
                    </a:lnTo>
                    <a:cubicBezTo>
                      <a:pt x="628" y="947"/>
                      <a:pt x="584" y="918"/>
                      <a:pt x="546" y="879"/>
                    </a:cubicBezTo>
                    <a:cubicBezTo>
                      <a:pt x="407" y="737"/>
                      <a:pt x="442" y="458"/>
                      <a:pt x="606" y="366"/>
                    </a:cubicBezTo>
                    <a:close/>
                    <a:moveTo>
                      <a:pt x="699" y="0"/>
                    </a:moveTo>
                    <a:cubicBezTo>
                      <a:pt x="257" y="0"/>
                      <a:pt x="0" y="555"/>
                      <a:pt x="178" y="936"/>
                    </a:cubicBezTo>
                    <a:cubicBezTo>
                      <a:pt x="286" y="1169"/>
                      <a:pt x="488" y="1286"/>
                      <a:pt x="714" y="1320"/>
                    </a:cubicBezTo>
                    <a:lnTo>
                      <a:pt x="714" y="1320"/>
                    </a:lnTo>
                    <a:cubicBezTo>
                      <a:pt x="723" y="1401"/>
                      <a:pt x="732" y="1482"/>
                      <a:pt x="741" y="1563"/>
                    </a:cubicBezTo>
                    <a:cubicBezTo>
                      <a:pt x="753" y="1670"/>
                      <a:pt x="843" y="1724"/>
                      <a:pt x="927" y="1724"/>
                    </a:cubicBezTo>
                    <a:cubicBezTo>
                      <a:pt x="1011" y="1724"/>
                      <a:pt x="1088" y="1671"/>
                      <a:pt x="1077" y="1563"/>
                    </a:cubicBezTo>
                    <a:lnTo>
                      <a:pt x="1077" y="1563"/>
                    </a:lnTo>
                    <a:lnTo>
                      <a:pt x="1077" y="1565"/>
                    </a:lnTo>
                    <a:cubicBezTo>
                      <a:pt x="1067" y="1482"/>
                      <a:pt x="1058" y="1398"/>
                      <a:pt x="1048" y="1315"/>
                    </a:cubicBezTo>
                    <a:lnTo>
                      <a:pt x="1048" y="1315"/>
                    </a:lnTo>
                    <a:cubicBezTo>
                      <a:pt x="1223" y="1285"/>
                      <a:pt x="1393" y="1217"/>
                      <a:pt x="1528" y="1123"/>
                    </a:cubicBezTo>
                    <a:cubicBezTo>
                      <a:pt x="1673" y="1021"/>
                      <a:pt x="1582" y="804"/>
                      <a:pt x="1446" y="804"/>
                    </a:cubicBezTo>
                    <a:cubicBezTo>
                      <a:pt x="1419" y="804"/>
                      <a:pt x="1389" y="813"/>
                      <a:pt x="1359" y="834"/>
                    </a:cubicBezTo>
                    <a:cubicBezTo>
                      <a:pt x="1262" y="902"/>
                      <a:pt x="1138" y="961"/>
                      <a:pt x="1011" y="989"/>
                    </a:cubicBezTo>
                    <a:lnTo>
                      <a:pt x="1011" y="989"/>
                    </a:lnTo>
                    <a:cubicBezTo>
                      <a:pt x="980" y="716"/>
                      <a:pt x="949" y="442"/>
                      <a:pt x="918" y="169"/>
                    </a:cubicBezTo>
                    <a:cubicBezTo>
                      <a:pt x="907" y="73"/>
                      <a:pt x="851" y="12"/>
                      <a:pt x="752" y="3"/>
                    </a:cubicBezTo>
                    <a:cubicBezTo>
                      <a:pt x="734" y="1"/>
                      <a:pt x="717" y="0"/>
                      <a:pt x="6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6" name="Google Shape;15826;p27"/>
              <p:cNvSpPr/>
              <p:nvPr/>
            </p:nvSpPr>
            <p:spPr>
              <a:xfrm>
                <a:off x="1798250" y="3335550"/>
                <a:ext cx="34950" cy="102425"/>
              </a:xfrm>
              <a:custGeom>
                <a:avLst/>
                <a:gdLst/>
                <a:ahLst/>
                <a:cxnLst/>
                <a:rect l="l" t="t" r="r" b="b"/>
                <a:pathLst>
                  <a:path w="1398" h="4097" extrusionOk="0">
                    <a:moveTo>
                      <a:pt x="1164" y="0"/>
                    </a:moveTo>
                    <a:cubicBezTo>
                      <a:pt x="1127" y="0"/>
                      <a:pt x="1088" y="16"/>
                      <a:pt x="1055" y="55"/>
                    </a:cubicBezTo>
                    <a:cubicBezTo>
                      <a:pt x="82" y="1182"/>
                      <a:pt x="1" y="2827"/>
                      <a:pt x="896" y="4026"/>
                    </a:cubicBezTo>
                    <a:cubicBezTo>
                      <a:pt x="934" y="4075"/>
                      <a:pt x="986" y="4096"/>
                      <a:pt x="1037" y="4096"/>
                    </a:cubicBezTo>
                    <a:cubicBezTo>
                      <a:pt x="1159" y="4096"/>
                      <a:pt x="1277" y="3978"/>
                      <a:pt x="1186" y="3856"/>
                    </a:cubicBezTo>
                    <a:cubicBezTo>
                      <a:pt x="382" y="2781"/>
                      <a:pt x="408" y="1315"/>
                      <a:pt x="1291" y="291"/>
                    </a:cubicBezTo>
                    <a:cubicBezTo>
                      <a:pt x="1397" y="168"/>
                      <a:pt x="1286" y="0"/>
                      <a:pt x="1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7" name="Google Shape;15827;p27"/>
              <p:cNvSpPr/>
              <p:nvPr/>
            </p:nvSpPr>
            <p:spPr>
              <a:xfrm>
                <a:off x="1841400" y="3366225"/>
                <a:ext cx="53850" cy="54200"/>
              </a:xfrm>
              <a:custGeom>
                <a:avLst/>
                <a:gdLst/>
                <a:ahLst/>
                <a:cxnLst/>
                <a:rect l="l" t="t" r="r" b="b"/>
                <a:pathLst>
                  <a:path w="2154" h="2168" extrusionOk="0">
                    <a:moveTo>
                      <a:pt x="1151" y="450"/>
                    </a:moveTo>
                    <a:cubicBezTo>
                      <a:pt x="1201" y="450"/>
                      <a:pt x="1251" y="455"/>
                      <a:pt x="1300" y="466"/>
                    </a:cubicBezTo>
                    <a:cubicBezTo>
                      <a:pt x="1314" y="469"/>
                      <a:pt x="1328" y="471"/>
                      <a:pt x="1341" y="471"/>
                    </a:cubicBezTo>
                    <a:cubicBezTo>
                      <a:pt x="1368" y="471"/>
                      <a:pt x="1392" y="465"/>
                      <a:pt x="1413" y="454"/>
                    </a:cubicBezTo>
                    <a:lnTo>
                      <a:pt x="1413" y="454"/>
                    </a:lnTo>
                    <a:cubicBezTo>
                      <a:pt x="1599" y="555"/>
                      <a:pt x="1744" y="721"/>
                      <a:pt x="1793" y="948"/>
                    </a:cubicBezTo>
                    <a:cubicBezTo>
                      <a:pt x="1886" y="1380"/>
                      <a:pt x="1588" y="1832"/>
                      <a:pt x="1143" y="1832"/>
                    </a:cubicBezTo>
                    <a:cubicBezTo>
                      <a:pt x="1124" y="1832"/>
                      <a:pt x="1104" y="1832"/>
                      <a:pt x="1085" y="1830"/>
                    </a:cubicBezTo>
                    <a:cubicBezTo>
                      <a:pt x="726" y="1799"/>
                      <a:pt x="371" y="1514"/>
                      <a:pt x="395" y="1130"/>
                    </a:cubicBezTo>
                    <a:cubicBezTo>
                      <a:pt x="419" y="746"/>
                      <a:pt x="780" y="450"/>
                      <a:pt x="1151" y="450"/>
                    </a:cubicBezTo>
                    <a:close/>
                    <a:moveTo>
                      <a:pt x="962" y="1"/>
                    </a:moveTo>
                    <a:cubicBezTo>
                      <a:pt x="917" y="1"/>
                      <a:pt x="872" y="3"/>
                      <a:pt x="827" y="9"/>
                    </a:cubicBezTo>
                    <a:cubicBezTo>
                      <a:pt x="704" y="22"/>
                      <a:pt x="651" y="141"/>
                      <a:pt x="671" y="233"/>
                    </a:cubicBezTo>
                    <a:lnTo>
                      <a:pt x="671" y="233"/>
                    </a:lnTo>
                    <a:cubicBezTo>
                      <a:pt x="353" y="389"/>
                      <a:pt x="107" y="690"/>
                      <a:pt x="64" y="1063"/>
                    </a:cubicBezTo>
                    <a:cubicBezTo>
                      <a:pt x="0" y="1638"/>
                      <a:pt x="491" y="2107"/>
                      <a:pt x="1041" y="2162"/>
                    </a:cubicBezTo>
                    <a:cubicBezTo>
                      <a:pt x="1075" y="2166"/>
                      <a:pt x="1108" y="2167"/>
                      <a:pt x="1142" y="2167"/>
                    </a:cubicBezTo>
                    <a:cubicBezTo>
                      <a:pt x="1718" y="2167"/>
                      <a:pt x="2153" y="1667"/>
                      <a:pt x="2143" y="1087"/>
                    </a:cubicBezTo>
                    <a:cubicBezTo>
                      <a:pt x="2133" y="450"/>
                      <a:pt x="1564" y="1"/>
                      <a:pt x="9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8" name="Google Shape;15828;p27"/>
              <p:cNvSpPr/>
              <p:nvPr/>
            </p:nvSpPr>
            <p:spPr>
              <a:xfrm>
                <a:off x="1907300" y="3343750"/>
                <a:ext cx="16725" cy="72750"/>
              </a:xfrm>
              <a:custGeom>
                <a:avLst/>
                <a:gdLst/>
                <a:ahLst/>
                <a:cxnLst/>
                <a:rect l="l" t="t" r="r" b="b"/>
                <a:pathLst>
                  <a:path w="669" h="2910" extrusionOk="0">
                    <a:moveTo>
                      <a:pt x="206" y="0"/>
                    </a:moveTo>
                    <a:cubicBezTo>
                      <a:pt x="108" y="0"/>
                      <a:pt x="1" y="83"/>
                      <a:pt x="24" y="210"/>
                    </a:cubicBezTo>
                    <a:cubicBezTo>
                      <a:pt x="183" y="1048"/>
                      <a:pt x="284" y="1896"/>
                      <a:pt x="328" y="2749"/>
                    </a:cubicBezTo>
                    <a:cubicBezTo>
                      <a:pt x="333" y="2856"/>
                      <a:pt x="420" y="2909"/>
                      <a:pt x="504" y="2909"/>
                    </a:cubicBezTo>
                    <a:cubicBezTo>
                      <a:pt x="588" y="2909"/>
                      <a:pt x="668" y="2856"/>
                      <a:pt x="662" y="2749"/>
                    </a:cubicBezTo>
                    <a:cubicBezTo>
                      <a:pt x="616" y="1867"/>
                      <a:pt x="511" y="988"/>
                      <a:pt x="348" y="120"/>
                    </a:cubicBezTo>
                    <a:cubicBezTo>
                      <a:pt x="332"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9" name="Google Shape;15829;p27"/>
              <p:cNvSpPr/>
              <p:nvPr/>
            </p:nvSpPr>
            <p:spPr>
              <a:xfrm>
                <a:off x="1919800" y="3351250"/>
                <a:ext cx="43325" cy="71550"/>
              </a:xfrm>
              <a:custGeom>
                <a:avLst/>
                <a:gdLst/>
                <a:ahLst/>
                <a:cxnLst/>
                <a:rect l="l" t="t" r="r" b="b"/>
                <a:pathLst>
                  <a:path w="1733" h="2862" extrusionOk="0">
                    <a:moveTo>
                      <a:pt x="1461" y="0"/>
                    </a:moveTo>
                    <a:cubicBezTo>
                      <a:pt x="1423" y="0"/>
                      <a:pt x="1384" y="14"/>
                      <a:pt x="1349" y="48"/>
                    </a:cubicBezTo>
                    <a:lnTo>
                      <a:pt x="64" y="1283"/>
                    </a:lnTo>
                    <a:cubicBezTo>
                      <a:pt x="0" y="1350"/>
                      <a:pt x="0" y="1454"/>
                      <a:pt x="64" y="1521"/>
                    </a:cubicBezTo>
                    <a:lnTo>
                      <a:pt x="1376" y="2813"/>
                    </a:lnTo>
                    <a:cubicBezTo>
                      <a:pt x="1411" y="2847"/>
                      <a:pt x="1450" y="2862"/>
                      <a:pt x="1487" y="2862"/>
                    </a:cubicBezTo>
                    <a:cubicBezTo>
                      <a:pt x="1616" y="2862"/>
                      <a:pt x="1732" y="2694"/>
                      <a:pt x="1613" y="2577"/>
                    </a:cubicBezTo>
                    <a:lnTo>
                      <a:pt x="423" y="1404"/>
                    </a:lnTo>
                    <a:lnTo>
                      <a:pt x="423" y="1404"/>
                    </a:lnTo>
                    <a:lnTo>
                      <a:pt x="1585" y="284"/>
                    </a:lnTo>
                    <a:cubicBezTo>
                      <a:pt x="1706" y="168"/>
                      <a:pt x="1591" y="0"/>
                      <a:pt x="14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0" name="Google Shape;15830;p27"/>
              <p:cNvSpPr/>
              <p:nvPr/>
            </p:nvSpPr>
            <p:spPr>
              <a:xfrm>
                <a:off x="1961575" y="3336950"/>
                <a:ext cx="44650" cy="93950"/>
              </a:xfrm>
              <a:custGeom>
                <a:avLst/>
                <a:gdLst/>
                <a:ahLst/>
                <a:cxnLst/>
                <a:rect l="l" t="t" r="r" b="b"/>
                <a:pathLst>
                  <a:path w="1786" h="3758" extrusionOk="0">
                    <a:moveTo>
                      <a:pt x="226" y="0"/>
                    </a:moveTo>
                    <a:cubicBezTo>
                      <a:pt x="91" y="0"/>
                      <a:pt x="1" y="217"/>
                      <a:pt x="145" y="319"/>
                    </a:cubicBezTo>
                    <a:lnTo>
                      <a:pt x="146" y="319"/>
                    </a:lnTo>
                    <a:cubicBezTo>
                      <a:pt x="1170" y="1047"/>
                      <a:pt x="1382" y="2505"/>
                      <a:pt x="660" y="3515"/>
                    </a:cubicBezTo>
                    <a:cubicBezTo>
                      <a:pt x="572" y="3638"/>
                      <a:pt x="689" y="3758"/>
                      <a:pt x="809" y="3758"/>
                    </a:cubicBezTo>
                    <a:cubicBezTo>
                      <a:pt x="860" y="3758"/>
                      <a:pt x="912" y="3736"/>
                      <a:pt x="949" y="3684"/>
                    </a:cubicBezTo>
                    <a:cubicBezTo>
                      <a:pt x="1786" y="2513"/>
                      <a:pt x="1476" y="858"/>
                      <a:pt x="314" y="31"/>
                    </a:cubicBezTo>
                    <a:cubicBezTo>
                      <a:pt x="284" y="9"/>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1" name="Google Shape;15831;p27"/>
              <p:cNvSpPr/>
              <p:nvPr/>
            </p:nvSpPr>
            <p:spPr>
              <a:xfrm>
                <a:off x="1998550" y="3319325"/>
                <a:ext cx="30900" cy="54025"/>
              </a:xfrm>
              <a:custGeom>
                <a:avLst/>
                <a:gdLst/>
                <a:ahLst/>
                <a:cxnLst/>
                <a:rect l="l" t="t" r="r" b="b"/>
                <a:pathLst>
                  <a:path w="1236" h="2161" extrusionOk="0">
                    <a:moveTo>
                      <a:pt x="429" y="0"/>
                    </a:moveTo>
                    <a:cubicBezTo>
                      <a:pt x="282" y="0"/>
                      <a:pt x="142" y="67"/>
                      <a:pt x="66" y="220"/>
                    </a:cubicBezTo>
                    <a:cubicBezTo>
                      <a:pt x="1" y="353"/>
                      <a:pt x="118" y="475"/>
                      <a:pt x="228" y="475"/>
                    </a:cubicBezTo>
                    <a:cubicBezTo>
                      <a:pt x="278" y="475"/>
                      <a:pt x="326" y="450"/>
                      <a:pt x="356" y="390"/>
                    </a:cubicBezTo>
                    <a:lnTo>
                      <a:pt x="356" y="388"/>
                    </a:lnTo>
                    <a:cubicBezTo>
                      <a:pt x="374" y="351"/>
                      <a:pt x="406" y="338"/>
                      <a:pt x="440" y="338"/>
                    </a:cubicBezTo>
                    <a:cubicBezTo>
                      <a:pt x="472" y="338"/>
                      <a:pt x="506" y="349"/>
                      <a:pt x="533" y="361"/>
                    </a:cubicBezTo>
                    <a:cubicBezTo>
                      <a:pt x="658" y="417"/>
                      <a:pt x="638" y="560"/>
                      <a:pt x="594" y="667"/>
                    </a:cubicBezTo>
                    <a:cubicBezTo>
                      <a:pt x="530" y="823"/>
                      <a:pt x="386" y="939"/>
                      <a:pt x="257" y="1041"/>
                    </a:cubicBezTo>
                    <a:cubicBezTo>
                      <a:pt x="141" y="1134"/>
                      <a:pt x="239" y="1328"/>
                      <a:pt x="374" y="1328"/>
                    </a:cubicBezTo>
                    <a:cubicBezTo>
                      <a:pt x="375" y="1328"/>
                      <a:pt x="375" y="1328"/>
                      <a:pt x="376" y="1328"/>
                    </a:cubicBezTo>
                    <a:cubicBezTo>
                      <a:pt x="378" y="1328"/>
                      <a:pt x="380" y="1328"/>
                      <a:pt x="382" y="1328"/>
                    </a:cubicBezTo>
                    <a:cubicBezTo>
                      <a:pt x="638" y="1328"/>
                      <a:pt x="843" y="1575"/>
                      <a:pt x="789" y="1821"/>
                    </a:cubicBezTo>
                    <a:lnTo>
                      <a:pt x="789" y="1821"/>
                    </a:lnTo>
                    <a:lnTo>
                      <a:pt x="420" y="1804"/>
                    </a:lnTo>
                    <a:cubicBezTo>
                      <a:pt x="417" y="1804"/>
                      <a:pt x="413" y="1803"/>
                      <a:pt x="410" y="1803"/>
                    </a:cubicBezTo>
                    <a:cubicBezTo>
                      <a:pt x="205" y="1803"/>
                      <a:pt x="208" y="2129"/>
                      <a:pt x="420" y="2139"/>
                    </a:cubicBezTo>
                    <a:lnTo>
                      <a:pt x="902" y="2161"/>
                    </a:lnTo>
                    <a:cubicBezTo>
                      <a:pt x="903" y="2161"/>
                      <a:pt x="905" y="2161"/>
                      <a:pt x="906" y="2161"/>
                    </a:cubicBezTo>
                    <a:cubicBezTo>
                      <a:pt x="964" y="2161"/>
                      <a:pt x="1018" y="2129"/>
                      <a:pt x="1047" y="2078"/>
                    </a:cubicBezTo>
                    <a:cubicBezTo>
                      <a:pt x="1235" y="1697"/>
                      <a:pt x="1063" y="1247"/>
                      <a:pt x="714" y="1069"/>
                    </a:cubicBezTo>
                    <a:lnTo>
                      <a:pt x="714" y="1069"/>
                    </a:lnTo>
                    <a:cubicBezTo>
                      <a:pt x="936" y="818"/>
                      <a:pt x="1094" y="482"/>
                      <a:pt x="850" y="196"/>
                    </a:cubicBezTo>
                    <a:cubicBezTo>
                      <a:pt x="745" y="73"/>
                      <a:pt x="583" y="0"/>
                      <a:pt x="4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2" name="Google Shape;15832;p27"/>
              <p:cNvSpPr/>
              <p:nvPr/>
            </p:nvSpPr>
            <p:spPr>
              <a:xfrm>
                <a:off x="1436375" y="3174200"/>
                <a:ext cx="28750" cy="31000"/>
              </a:xfrm>
              <a:custGeom>
                <a:avLst/>
                <a:gdLst/>
                <a:ahLst/>
                <a:cxnLst/>
                <a:rect l="l" t="t" r="r" b="b"/>
                <a:pathLst>
                  <a:path w="1150" h="1240" extrusionOk="0">
                    <a:moveTo>
                      <a:pt x="928" y="0"/>
                    </a:moveTo>
                    <a:cubicBezTo>
                      <a:pt x="900" y="0"/>
                      <a:pt x="873" y="8"/>
                      <a:pt x="848" y="27"/>
                    </a:cubicBezTo>
                    <a:lnTo>
                      <a:pt x="140" y="574"/>
                    </a:lnTo>
                    <a:cubicBezTo>
                      <a:pt x="1" y="679"/>
                      <a:pt x="90" y="895"/>
                      <a:pt x="220" y="895"/>
                    </a:cubicBezTo>
                    <a:cubicBezTo>
                      <a:pt x="248" y="895"/>
                      <a:pt x="278" y="885"/>
                      <a:pt x="308" y="862"/>
                    </a:cubicBezTo>
                    <a:lnTo>
                      <a:pt x="764" y="510"/>
                    </a:lnTo>
                    <a:lnTo>
                      <a:pt x="764" y="510"/>
                    </a:lnTo>
                    <a:cubicBezTo>
                      <a:pt x="769" y="701"/>
                      <a:pt x="782" y="891"/>
                      <a:pt x="804" y="1080"/>
                    </a:cubicBezTo>
                    <a:cubicBezTo>
                      <a:pt x="816" y="1186"/>
                      <a:pt x="906" y="1240"/>
                      <a:pt x="990" y="1240"/>
                    </a:cubicBezTo>
                    <a:cubicBezTo>
                      <a:pt x="1073" y="1240"/>
                      <a:pt x="1150" y="1187"/>
                      <a:pt x="1138" y="1080"/>
                    </a:cubicBezTo>
                    <a:cubicBezTo>
                      <a:pt x="1104" y="778"/>
                      <a:pt x="1090" y="474"/>
                      <a:pt x="1100" y="171"/>
                    </a:cubicBezTo>
                    <a:cubicBezTo>
                      <a:pt x="1102" y="83"/>
                      <a:pt x="1015" y="0"/>
                      <a:pt x="9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3" name="Google Shape;15833;p27"/>
              <p:cNvSpPr/>
              <p:nvPr/>
            </p:nvSpPr>
            <p:spPr>
              <a:xfrm>
                <a:off x="1448675" y="1601725"/>
                <a:ext cx="50375" cy="74575"/>
              </a:xfrm>
              <a:custGeom>
                <a:avLst/>
                <a:gdLst/>
                <a:ahLst/>
                <a:cxnLst/>
                <a:rect l="l" t="t" r="r" b="b"/>
                <a:pathLst>
                  <a:path w="2015" h="2983" extrusionOk="0">
                    <a:moveTo>
                      <a:pt x="753" y="634"/>
                    </a:moveTo>
                    <a:cubicBezTo>
                      <a:pt x="808" y="654"/>
                      <a:pt x="880" y="694"/>
                      <a:pt x="980" y="753"/>
                    </a:cubicBezTo>
                    <a:cubicBezTo>
                      <a:pt x="1314" y="812"/>
                      <a:pt x="1380" y="957"/>
                      <a:pt x="1178" y="1189"/>
                    </a:cubicBezTo>
                    <a:lnTo>
                      <a:pt x="1035" y="1386"/>
                    </a:lnTo>
                    <a:lnTo>
                      <a:pt x="594" y="1042"/>
                    </a:lnTo>
                    <a:cubicBezTo>
                      <a:pt x="586" y="870"/>
                      <a:pt x="639" y="734"/>
                      <a:pt x="753" y="634"/>
                    </a:cubicBezTo>
                    <a:close/>
                    <a:moveTo>
                      <a:pt x="931" y="0"/>
                    </a:moveTo>
                    <a:cubicBezTo>
                      <a:pt x="244" y="0"/>
                      <a:pt x="0" y="1469"/>
                      <a:pt x="116" y="1971"/>
                    </a:cubicBezTo>
                    <a:cubicBezTo>
                      <a:pt x="237" y="2502"/>
                      <a:pt x="758" y="2982"/>
                      <a:pt x="1252" y="2982"/>
                    </a:cubicBezTo>
                    <a:cubicBezTo>
                      <a:pt x="1509" y="2982"/>
                      <a:pt x="1759" y="2853"/>
                      <a:pt x="1941" y="2533"/>
                    </a:cubicBezTo>
                    <a:cubicBezTo>
                      <a:pt x="2015" y="2403"/>
                      <a:pt x="1899" y="2282"/>
                      <a:pt x="1785" y="2282"/>
                    </a:cubicBezTo>
                    <a:cubicBezTo>
                      <a:pt x="1734" y="2282"/>
                      <a:pt x="1684" y="2306"/>
                      <a:pt x="1651" y="2363"/>
                    </a:cubicBezTo>
                    <a:cubicBezTo>
                      <a:pt x="1545" y="2551"/>
                      <a:pt x="1368" y="2634"/>
                      <a:pt x="1184" y="2634"/>
                    </a:cubicBezTo>
                    <a:cubicBezTo>
                      <a:pt x="1002" y="2634"/>
                      <a:pt x="813" y="2551"/>
                      <a:pt x="682" y="2405"/>
                    </a:cubicBezTo>
                    <a:cubicBezTo>
                      <a:pt x="484" y="2182"/>
                      <a:pt x="406" y="1858"/>
                      <a:pt x="403" y="1560"/>
                    </a:cubicBezTo>
                    <a:lnTo>
                      <a:pt x="403" y="1560"/>
                    </a:lnTo>
                    <a:cubicBezTo>
                      <a:pt x="459" y="1643"/>
                      <a:pt x="534" y="1711"/>
                      <a:pt x="629" y="1758"/>
                    </a:cubicBezTo>
                    <a:cubicBezTo>
                      <a:pt x="716" y="1800"/>
                      <a:pt x="801" y="1820"/>
                      <a:pt x="881" y="1820"/>
                    </a:cubicBezTo>
                    <a:cubicBezTo>
                      <a:pt x="1535" y="1820"/>
                      <a:pt x="1921" y="544"/>
                      <a:pt x="1315" y="136"/>
                    </a:cubicBezTo>
                    <a:cubicBezTo>
                      <a:pt x="1174" y="42"/>
                      <a:pt x="1046" y="0"/>
                      <a:pt x="9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4" name="Google Shape;15834;p27"/>
              <p:cNvSpPr/>
              <p:nvPr/>
            </p:nvSpPr>
            <p:spPr>
              <a:xfrm>
                <a:off x="1516550" y="1628050"/>
                <a:ext cx="32325" cy="8375"/>
              </a:xfrm>
              <a:custGeom>
                <a:avLst/>
                <a:gdLst/>
                <a:ahLst/>
                <a:cxnLst/>
                <a:rect l="l" t="t" r="r" b="b"/>
                <a:pathLst>
                  <a:path w="1293" h="335" extrusionOk="0">
                    <a:moveTo>
                      <a:pt x="216" y="0"/>
                    </a:moveTo>
                    <a:cubicBezTo>
                      <a:pt x="1" y="0"/>
                      <a:pt x="1" y="334"/>
                      <a:pt x="216" y="334"/>
                    </a:cubicBezTo>
                    <a:lnTo>
                      <a:pt x="1078" y="334"/>
                    </a:lnTo>
                    <a:cubicBezTo>
                      <a:pt x="1293" y="334"/>
                      <a:pt x="1293" y="0"/>
                      <a:pt x="10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5" name="Google Shape;15835;p27"/>
              <p:cNvSpPr/>
              <p:nvPr/>
            </p:nvSpPr>
            <p:spPr>
              <a:xfrm>
                <a:off x="1518275" y="1648625"/>
                <a:ext cx="34225" cy="10225"/>
              </a:xfrm>
              <a:custGeom>
                <a:avLst/>
                <a:gdLst/>
                <a:ahLst/>
                <a:cxnLst/>
                <a:rect l="l" t="t" r="r" b="b"/>
                <a:pathLst>
                  <a:path w="1369" h="409" extrusionOk="0">
                    <a:moveTo>
                      <a:pt x="200" y="0"/>
                    </a:moveTo>
                    <a:cubicBezTo>
                      <a:pt x="1" y="0"/>
                      <a:pt x="7" y="320"/>
                      <a:pt x="215" y="336"/>
                    </a:cubicBezTo>
                    <a:lnTo>
                      <a:pt x="1154" y="408"/>
                    </a:lnTo>
                    <a:cubicBezTo>
                      <a:pt x="1159" y="408"/>
                      <a:pt x="1164" y="409"/>
                      <a:pt x="1169" y="409"/>
                    </a:cubicBezTo>
                    <a:cubicBezTo>
                      <a:pt x="1369" y="409"/>
                      <a:pt x="1363" y="90"/>
                      <a:pt x="1154" y="74"/>
                    </a:cubicBezTo>
                    <a:lnTo>
                      <a:pt x="215" y="1"/>
                    </a:ln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6" name="Google Shape;15836;p27"/>
              <p:cNvSpPr/>
              <p:nvPr/>
            </p:nvSpPr>
            <p:spPr>
              <a:xfrm>
                <a:off x="1583950" y="1596000"/>
                <a:ext cx="46100" cy="86150"/>
              </a:xfrm>
              <a:custGeom>
                <a:avLst/>
                <a:gdLst/>
                <a:ahLst/>
                <a:cxnLst/>
                <a:rect l="l" t="t" r="r" b="b"/>
                <a:pathLst>
                  <a:path w="1844" h="3446" extrusionOk="0">
                    <a:moveTo>
                      <a:pt x="1207" y="0"/>
                    </a:moveTo>
                    <a:cubicBezTo>
                      <a:pt x="983" y="0"/>
                      <a:pt x="749" y="103"/>
                      <a:pt x="592" y="292"/>
                    </a:cubicBezTo>
                    <a:cubicBezTo>
                      <a:pt x="0" y="1004"/>
                      <a:pt x="84" y="2432"/>
                      <a:pt x="139" y="3283"/>
                    </a:cubicBezTo>
                    <a:cubicBezTo>
                      <a:pt x="147" y="3391"/>
                      <a:pt x="234" y="3445"/>
                      <a:pt x="318" y="3445"/>
                    </a:cubicBezTo>
                    <a:cubicBezTo>
                      <a:pt x="402" y="3445"/>
                      <a:pt x="481" y="3391"/>
                      <a:pt x="475" y="3283"/>
                    </a:cubicBezTo>
                    <a:cubicBezTo>
                      <a:pt x="441" y="2769"/>
                      <a:pt x="443" y="2254"/>
                      <a:pt x="504" y="1741"/>
                    </a:cubicBezTo>
                    <a:cubicBezTo>
                      <a:pt x="534" y="1496"/>
                      <a:pt x="571" y="1213"/>
                      <a:pt x="639" y="971"/>
                    </a:cubicBezTo>
                    <a:cubicBezTo>
                      <a:pt x="680" y="788"/>
                      <a:pt x="761" y="615"/>
                      <a:pt x="877" y="466"/>
                    </a:cubicBezTo>
                    <a:cubicBezTo>
                      <a:pt x="1015" y="369"/>
                      <a:pt x="1131" y="321"/>
                      <a:pt x="1227" y="321"/>
                    </a:cubicBezTo>
                    <a:cubicBezTo>
                      <a:pt x="1345" y="321"/>
                      <a:pt x="1432" y="396"/>
                      <a:pt x="1486" y="545"/>
                    </a:cubicBezTo>
                    <a:cubicBezTo>
                      <a:pt x="1508" y="628"/>
                      <a:pt x="1573" y="663"/>
                      <a:pt x="1639" y="663"/>
                    </a:cubicBezTo>
                    <a:cubicBezTo>
                      <a:pt x="1740" y="663"/>
                      <a:pt x="1844" y="581"/>
                      <a:pt x="1808" y="455"/>
                    </a:cubicBezTo>
                    <a:cubicBezTo>
                      <a:pt x="1721" y="144"/>
                      <a:pt x="1472" y="0"/>
                      <a:pt x="1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7" name="Google Shape;15837;p27"/>
              <p:cNvSpPr/>
              <p:nvPr/>
            </p:nvSpPr>
            <p:spPr>
              <a:xfrm>
                <a:off x="1580850" y="1644250"/>
                <a:ext cx="43125" cy="8725"/>
              </a:xfrm>
              <a:custGeom>
                <a:avLst/>
                <a:gdLst/>
                <a:ahLst/>
                <a:cxnLst/>
                <a:rect l="l" t="t" r="r" b="b"/>
                <a:pathLst>
                  <a:path w="1725" h="349" extrusionOk="0">
                    <a:moveTo>
                      <a:pt x="214" y="0"/>
                    </a:moveTo>
                    <a:cubicBezTo>
                      <a:pt x="1" y="0"/>
                      <a:pt x="2" y="331"/>
                      <a:pt x="217" y="334"/>
                    </a:cubicBezTo>
                    <a:lnTo>
                      <a:pt x="1509" y="348"/>
                    </a:lnTo>
                    <a:cubicBezTo>
                      <a:pt x="1510" y="348"/>
                      <a:pt x="1510" y="348"/>
                      <a:pt x="1511" y="348"/>
                    </a:cubicBezTo>
                    <a:cubicBezTo>
                      <a:pt x="1724" y="348"/>
                      <a:pt x="1724" y="16"/>
                      <a:pt x="1509" y="13"/>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8" name="Google Shape;15838;p27"/>
              <p:cNvSpPr/>
              <p:nvPr/>
            </p:nvSpPr>
            <p:spPr>
              <a:xfrm>
                <a:off x="1645400" y="1583075"/>
                <a:ext cx="35500" cy="32750"/>
              </a:xfrm>
              <a:custGeom>
                <a:avLst/>
                <a:gdLst/>
                <a:ahLst/>
                <a:cxnLst/>
                <a:rect l="l" t="t" r="r" b="b"/>
                <a:pathLst>
                  <a:path w="1420" h="1310" extrusionOk="0">
                    <a:moveTo>
                      <a:pt x="440" y="1"/>
                    </a:moveTo>
                    <a:cubicBezTo>
                      <a:pt x="308" y="1"/>
                      <a:pt x="180" y="58"/>
                      <a:pt x="90" y="184"/>
                    </a:cubicBezTo>
                    <a:cubicBezTo>
                      <a:pt x="1" y="307"/>
                      <a:pt x="118" y="426"/>
                      <a:pt x="238" y="426"/>
                    </a:cubicBezTo>
                    <a:cubicBezTo>
                      <a:pt x="289" y="426"/>
                      <a:pt x="341" y="405"/>
                      <a:pt x="378" y="353"/>
                    </a:cubicBezTo>
                    <a:lnTo>
                      <a:pt x="378" y="351"/>
                    </a:lnTo>
                    <a:cubicBezTo>
                      <a:pt x="393" y="330"/>
                      <a:pt x="413" y="321"/>
                      <a:pt x="434" y="321"/>
                    </a:cubicBezTo>
                    <a:cubicBezTo>
                      <a:pt x="511" y="321"/>
                      <a:pt x="610" y="437"/>
                      <a:pt x="622" y="487"/>
                    </a:cubicBezTo>
                    <a:cubicBezTo>
                      <a:pt x="669" y="676"/>
                      <a:pt x="480" y="878"/>
                      <a:pt x="364" y="1001"/>
                    </a:cubicBezTo>
                    <a:cubicBezTo>
                      <a:pt x="263" y="1108"/>
                      <a:pt x="335" y="1283"/>
                      <a:pt x="482" y="1288"/>
                    </a:cubicBezTo>
                    <a:lnTo>
                      <a:pt x="1205" y="1309"/>
                    </a:lnTo>
                    <a:cubicBezTo>
                      <a:pt x="1207" y="1309"/>
                      <a:pt x="1209" y="1310"/>
                      <a:pt x="1212" y="1310"/>
                    </a:cubicBezTo>
                    <a:cubicBezTo>
                      <a:pt x="1420" y="1310"/>
                      <a:pt x="1417" y="981"/>
                      <a:pt x="1205" y="975"/>
                    </a:cubicBezTo>
                    <a:lnTo>
                      <a:pt x="816" y="963"/>
                    </a:lnTo>
                    <a:lnTo>
                      <a:pt x="816" y="963"/>
                    </a:lnTo>
                    <a:cubicBezTo>
                      <a:pt x="964" y="724"/>
                      <a:pt x="1043" y="440"/>
                      <a:pt x="848" y="202"/>
                    </a:cubicBezTo>
                    <a:cubicBezTo>
                      <a:pt x="742" y="74"/>
                      <a:pt x="589" y="1"/>
                      <a:pt x="4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9" name="Google Shape;15839;p27"/>
              <p:cNvSpPr/>
              <p:nvPr/>
            </p:nvSpPr>
            <p:spPr>
              <a:xfrm>
                <a:off x="1691100" y="1600725"/>
                <a:ext cx="31825" cy="88950"/>
              </a:xfrm>
              <a:custGeom>
                <a:avLst/>
                <a:gdLst/>
                <a:ahLst/>
                <a:cxnLst/>
                <a:rect l="l" t="t" r="r" b="b"/>
                <a:pathLst>
                  <a:path w="1273" h="3558" extrusionOk="0">
                    <a:moveTo>
                      <a:pt x="824" y="1"/>
                    </a:moveTo>
                    <a:cubicBezTo>
                      <a:pt x="773" y="1"/>
                      <a:pt x="722" y="23"/>
                      <a:pt x="687" y="79"/>
                    </a:cubicBezTo>
                    <a:cubicBezTo>
                      <a:pt x="1" y="1160"/>
                      <a:pt x="109" y="2525"/>
                      <a:pt x="930" y="3502"/>
                    </a:cubicBezTo>
                    <a:cubicBezTo>
                      <a:pt x="963" y="3541"/>
                      <a:pt x="1002" y="3557"/>
                      <a:pt x="1040" y="3557"/>
                    </a:cubicBezTo>
                    <a:cubicBezTo>
                      <a:pt x="1161" y="3557"/>
                      <a:pt x="1272" y="3389"/>
                      <a:pt x="1167" y="3264"/>
                    </a:cubicBezTo>
                    <a:cubicBezTo>
                      <a:pt x="440" y="2399"/>
                      <a:pt x="373" y="1198"/>
                      <a:pt x="975" y="248"/>
                    </a:cubicBezTo>
                    <a:cubicBezTo>
                      <a:pt x="1056" y="121"/>
                      <a:pt x="940" y="1"/>
                      <a:pt x="8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0" name="Google Shape;15840;p27"/>
              <p:cNvSpPr/>
              <p:nvPr/>
            </p:nvSpPr>
            <p:spPr>
              <a:xfrm>
                <a:off x="1739700" y="1621475"/>
                <a:ext cx="54950" cy="54050"/>
              </a:xfrm>
              <a:custGeom>
                <a:avLst/>
                <a:gdLst/>
                <a:ahLst/>
                <a:cxnLst/>
                <a:rect l="l" t="t" r="r" b="b"/>
                <a:pathLst>
                  <a:path w="2198" h="2162" extrusionOk="0">
                    <a:moveTo>
                      <a:pt x="239" y="1"/>
                    </a:moveTo>
                    <a:cubicBezTo>
                      <a:pt x="114" y="1"/>
                      <a:pt x="1" y="168"/>
                      <a:pt x="114" y="289"/>
                    </a:cubicBezTo>
                    <a:lnTo>
                      <a:pt x="1847" y="2110"/>
                    </a:lnTo>
                    <a:cubicBezTo>
                      <a:pt x="1882" y="2147"/>
                      <a:pt x="1921" y="2162"/>
                      <a:pt x="1959" y="2162"/>
                    </a:cubicBezTo>
                    <a:cubicBezTo>
                      <a:pt x="2084" y="2162"/>
                      <a:pt x="2197" y="1995"/>
                      <a:pt x="2084" y="1874"/>
                    </a:cubicBezTo>
                    <a:lnTo>
                      <a:pt x="351" y="53"/>
                    </a:lnTo>
                    <a:cubicBezTo>
                      <a:pt x="316" y="16"/>
                      <a:pt x="277"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1" name="Google Shape;15841;p27"/>
              <p:cNvSpPr/>
              <p:nvPr/>
            </p:nvSpPr>
            <p:spPr>
              <a:xfrm>
                <a:off x="1737600" y="1627475"/>
                <a:ext cx="39675" cy="60125"/>
              </a:xfrm>
              <a:custGeom>
                <a:avLst/>
                <a:gdLst/>
                <a:ahLst/>
                <a:cxnLst/>
                <a:rect l="l" t="t" r="r" b="b"/>
                <a:pathLst>
                  <a:path w="1587" h="2405" extrusionOk="0">
                    <a:moveTo>
                      <a:pt x="1383" y="1"/>
                    </a:moveTo>
                    <a:cubicBezTo>
                      <a:pt x="1316" y="1"/>
                      <a:pt x="1248" y="35"/>
                      <a:pt x="1219" y="115"/>
                    </a:cubicBezTo>
                    <a:cubicBezTo>
                      <a:pt x="960" y="838"/>
                      <a:pt x="581" y="1512"/>
                      <a:pt x="102" y="2110"/>
                    </a:cubicBezTo>
                    <a:cubicBezTo>
                      <a:pt x="0" y="2236"/>
                      <a:pt x="112" y="2404"/>
                      <a:pt x="230" y="2404"/>
                    </a:cubicBezTo>
                    <a:cubicBezTo>
                      <a:pt x="268" y="2404"/>
                      <a:pt x="306" y="2387"/>
                      <a:pt x="339" y="2346"/>
                    </a:cubicBezTo>
                    <a:cubicBezTo>
                      <a:pt x="856" y="1704"/>
                      <a:pt x="1262" y="979"/>
                      <a:pt x="1542" y="203"/>
                    </a:cubicBezTo>
                    <a:cubicBezTo>
                      <a:pt x="1587" y="81"/>
                      <a:pt x="1486" y="1"/>
                      <a:pt x="13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2" name="Google Shape;15842;p27"/>
              <p:cNvSpPr/>
              <p:nvPr/>
            </p:nvSpPr>
            <p:spPr>
              <a:xfrm>
                <a:off x="1815425" y="1625300"/>
                <a:ext cx="17925" cy="53950"/>
              </a:xfrm>
              <a:custGeom>
                <a:avLst/>
                <a:gdLst/>
                <a:ahLst/>
                <a:cxnLst/>
                <a:rect l="l" t="t" r="r" b="b"/>
                <a:pathLst>
                  <a:path w="717" h="2158" extrusionOk="0">
                    <a:moveTo>
                      <a:pt x="207" y="1"/>
                    </a:moveTo>
                    <a:cubicBezTo>
                      <a:pt x="109" y="1"/>
                      <a:pt x="1" y="84"/>
                      <a:pt x="25" y="211"/>
                    </a:cubicBezTo>
                    <a:cubicBezTo>
                      <a:pt x="139" y="819"/>
                      <a:pt x="255" y="1428"/>
                      <a:pt x="371" y="2037"/>
                    </a:cubicBezTo>
                    <a:cubicBezTo>
                      <a:pt x="387" y="2121"/>
                      <a:pt x="448" y="2158"/>
                      <a:pt x="512" y="2158"/>
                    </a:cubicBezTo>
                    <a:cubicBezTo>
                      <a:pt x="610" y="2158"/>
                      <a:pt x="717" y="2075"/>
                      <a:pt x="693" y="1948"/>
                    </a:cubicBezTo>
                    <a:lnTo>
                      <a:pt x="348" y="121"/>
                    </a:lnTo>
                    <a:cubicBezTo>
                      <a:pt x="332" y="37"/>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3" name="Google Shape;15843;p27"/>
              <p:cNvSpPr/>
              <p:nvPr/>
            </p:nvSpPr>
            <p:spPr>
              <a:xfrm>
                <a:off x="1809750" y="1646625"/>
                <a:ext cx="43075" cy="11325"/>
              </a:xfrm>
              <a:custGeom>
                <a:avLst/>
                <a:gdLst/>
                <a:ahLst/>
                <a:cxnLst/>
                <a:rect l="l" t="t" r="r" b="b"/>
                <a:pathLst>
                  <a:path w="1723" h="453" extrusionOk="0">
                    <a:moveTo>
                      <a:pt x="1524" y="1"/>
                    </a:moveTo>
                    <a:cubicBezTo>
                      <a:pt x="1519" y="1"/>
                      <a:pt x="1513" y="1"/>
                      <a:pt x="1507" y="1"/>
                    </a:cubicBezTo>
                    <a:lnTo>
                      <a:pt x="215" y="116"/>
                    </a:lnTo>
                    <a:cubicBezTo>
                      <a:pt x="9" y="135"/>
                      <a:pt x="0" y="452"/>
                      <a:pt x="198" y="452"/>
                    </a:cubicBezTo>
                    <a:cubicBezTo>
                      <a:pt x="204" y="452"/>
                      <a:pt x="209" y="452"/>
                      <a:pt x="215" y="451"/>
                    </a:cubicBezTo>
                    <a:lnTo>
                      <a:pt x="1507" y="337"/>
                    </a:lnTo>
                    <a:cubicBezTo>
                      <a:pt x="1715" y="318"/>
                      <a:pt x="1722" y="1"/>
                      <a:pt x="1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4" name="Google Shape;15844;p27"/>
              <p:cNvSpPr/>
              <p:nvPr/>
            </p:nvSpPr>
            <p:spPr>
              <a:xfrm>
                <a:off x="1859275" y="1607600"/>
                <a:ext cx="50125" cy="76925"/>
              </a:xfrm>
              <a:custGeom>
                <a:avLst/>
                <a:gdLst/>
                <a:ahLst/>
                <a:cxnLst/>
                <a:rect l="l" t="t" r="r" b="b"/>
                <a:pathLst>
                  <a:path w="2005" h="3077" extrusionOk="0">
                    <a:moveTo>
                      <a:pt x="992" y="606"/>
                    </a:moveTo>
                    <a:lnTo>
                      <a:pt x="992" y="606"/>
                    </a:lnTo>
                    <a:cubicBezTo>
                      <a:pt x="1011" y="862"/>
                      <a:pt x="1036" y="1117"/>
                      <a:pt x="1066" y="1372"/>
                    </a:cubicBezTo>
                    <a:lnTo>
                      <a:pt x="1066" y="1372"/>
                    </a:lnTo>
                    <a:lnTo>
                      <a:pt x="488" y="1359"/>
                    </a:lnTo>
                    <a:lnTo>
                      <a:pt x="488" y="1359"/>
                    </a:lnTo>
                    <a:cubicBezTo>
                      <a:pt x="640" y="1098"/>
                      <a:pt x="808" y="846"/>
                      <a:pt x="992" y="606"/>
                    </a:cubicBezTo>
                    <a:close/>
                    <a:moveTo>
                      <a:pt x="1122" y="1"/>
                    </a:moveTo>
                    <a:cubicBezTo>
                      <a:pt x="1084" y="1"/>
                      <a:pt x="1045" y="16"/>
                      <a:pt x="1013" y="52"/>
                    </a:cubicBezTo>
                    <a:cubicBezTo>
                      <a:pt x="646" y="476"/>
                      <a:pt x="327" y="940"/>
                      <a:pt x="63" y="1437"/>
                    </a:cubicBezTo>
                    <a:cubicBezTo>
                      <a:pt x="1" y="1549"/>
                      <a:pt x="80" y="1686"/>
                      <a:pt x="208" y="1689"/>
                    </a:cubicBezTo>
                    <a:lnTo>
                      <a:pt x="1108" y="1707"/>
                    </a:lnTo>
                    <a:lnTo>
                      <a:pt x="1108" y="1707"/>
                    </a:lnTo>
                    <a:cubicBezTo>
                      <a:pt x="1118" y="1778"/>
                      <a:pt x="1128" y="1848"/>
                      <a:pt x="1139" y="1918"/>
                    </a:cubicBezTo>
                    <a:lnTo>
                      <a:pt x="1139" y="1918"/>
                    </a:lnTo>
                    <a:cubicBezTo>
                      <a:pt x="1050" y="1933"/>
                      <a:pt x="964" y="2012"/>
                      <a:pt x="981" y="2127"/>
                    </a:cubicBezTo>
                    <a:lnTo>
                      <a:pt x="984" y="2127"/>
                    </a:lnTo>
                    <a:cubicBezTo>
                      <a:pt x="1027" y="2444"/>
                      <a:pt x="1151" y="2745"/>
                      <a:pt x="1344" y="2999"/>
                    </a:cubicBezTo>
                    <a:cubicBezTo>
                      <a:pt x="1383" y="3052"/>
                      <a:pt x="1437" y="3076"/>
                      <a:pt x="1490" y="3076"/>
                    </a:cubicBezTo>
                    <a:cubicBezTo>
                      <a:pt x="1586" y="3076"/>
                      <a:pt x="1676" y="2995"/>
                      <a:pt x="1650" y="2870"/>
                    </a:cubicBezTo>
                    <a:cubicBezTo>
                      <a:pt x="1569" y="2487"/>
                      <a:pt x="1501" y="2101"/>
                      <a:pt x="1446" y="1714"/>
                    </a:cubicBezTo>
                    <a:lnTo>
                      <a:pt x="1446" y="1714"/>
                    </a:lnTo>
                    <a:lnTo>
                      <a:pt x="1790" y="1721"/>
                    </a:lnTo>
                    <a:cubicBezTo>
                      <a:pt x="1791" y="1721"/>
                      <a:pt x="1793" y="1721"/>
                      <a:pt x="1794" y="1721"/>
                    </a:cubicBezTo>
                    <a:cubicBezTo>
                      <a:pt x="2005" y="1721"/>
                      <a:pt x="2004" y="1390"/>
                      <a:pt x="1790" y="1387"/>
                    </a:cubicBezTo>
                    <a:lnTo>
                      <a:pt x="1403" y="1379"/>
                    </a:lnTo>
                    <a:lnTo>
                      <a:pt x="1403" y="1379"/>
                    </a:lnTo>
                    <a:cubicBezTo>
                      <a:pt x="1354" y="978"/>
                      <a:pt x="1320" y="574"/>
                      <a:pt x="1300" y="170"/>
                    </a:cubicBezTo>
                    <a:cubicBezTo>
                      <a:pt x="1295" y="78"/>
                      <a:pt x="1209" y="1"/>
                      <a:pt x="11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5" name="Google Shape;15845;p27"/>
              <p:cNvSpPr/>
              <p:nvPr/>
            </p:nvSpPr>
            <p:spPr>
              <a:xfrm>
                <a:off x="1913450" y="1629975"/>
                <a:ext cx="55675" cy="97225"/>
              </a:xfrm>
              <a:custGeom>
                <a:avLst/>
                <a:gdLst/>
                <a:ahLst/>
                <a:cxnLst/>
                <a:rect l="l" t="t" r="r" b="b"/>
                <a:pathLst>
                  <a:path w="2227" h="3889" extrusionOk="0">
                    <a:moveTo>
                      <a:pt x="1329" y="329"/>
                    </a:moveTo>
                    <a:cubicBezTo>
                      <a:pt x="1401" y="329"/>
                      <a:pt x="1474" y="339"/>
                      <a:pt x="1548" y="360"/>
                    </a:cubicBezTo>
                    <a:lnTo>
                      <a:pt x="1548" y="360"/>
                    </a:lnTo>
                    <a:cubicBezTo>
                      <a:pt x="1510" y="388"/>
                      <a:pt x="1484" y="431"/>
                      <a:pt x="1488" y="487"/>
                    </a:cubicBezTo>
                    <a:cubicBezTo>
                      <a:pt x="1502" y="600"/>
                      <a:pt x="1508" y="713"/>
                      <a:pt x="1508" y="826"/>
                    </a:cubicBezTo>
                    <a:cubicBezTo>
                      <a:pt x="1534" y="1054"/>
                      <a:pt x="1433" y="1168"/>
                      <a:pt x="1204" y="1168"/>
                    </a:cubicBezTo>
                    <a:cubicBezTo>
                      <a:pt x="1055" y="1168"/>
                      <a:pt x="853" y="1120"/>
                      <a:pt x="596" y="1023"/>
                    </a:cubicBezTo>
                    <a:cubicBezTo>
                      <a:pt x="645" y="588"/>
                      <a:pt x="964" y="329"/>
                      <a:pt x="1329" y="329"/>
                    </a:cubicBezTo>
                    <a:close/>
                    <a:moveTo>
                      <a:pt x="1341" y="1"/>
                    </a:moveTo>
                    <a:cubicBezTo>
                      <a:pt x="639" y="1"/>
                      <a:pt x="16" y="639"/>
                      <a:pt x="340" y="1435"/>
                    </a:cubicBezTo>
                    <a:cubicBezTo>
                      <a:pt x="464" y="1739"/>
                      <a:pt x="724" y="1949"/>
                      <a:pt x="1027" y="1949"/>
                    </a:cubicBezTo>
                    <a:cubicBezTo>
                      <a:pt x="1109" y="1949"/>
                      <a:pt x="1194" y="1934"/>
                      <a:pt x="1279" y="1901"/>
                    </a:cubicBezTo>
                    <a:cubicBezTo>
                      <a:pt x="1428" y="1845"/>
                      <a:pt x="1538" y="1756"/>
                      <a:pt x="1620" y="1648"/>
                    </a:cubicBezTo>
                    <a:lnTo>
                      <a:pt x="1620" y="1648"/>
                    </a:lnTo>
                    <a:cubicBezTo>
                      <a:pt x="1628" y="1868"/>
                      <a:pt x="1626" y="2087"/>
                      <a:pt x="1609" y="2306"/>
                    </a:cubicBezTo>
                    <a:cubicBezTo>
                      <a:pt x="1586" y="2588"/>
                      <a:pt x="1560" y="2913"/>
                      <a:pt x="1415" y="3163"/>
                    </a:cubicBezTo>
                    <a:cubicBezTo>
                      <a:pt x="1294" y="3372"/>
                      <a:pt x="1009" y="3566"/>
                      <a:pt x="758" y="3566"/>
                    </a:cubicBezTo>
                    <a:cubicBezTo>
                      <a:pt x="600" y="3566"/>
                      <a:pt x="456" y="3490"/>
                      <a:pt x="373" y="3294"/>
                    </a:cubicBezTo>
                    <a:cubicBezTo>
                      <a:pt x="341" y="3217"/>
                      <a:pt x="271" y="3183"/>
                      <a:pt x="203" y="3183"/>
                    </a:cubicBezTo>
                    <a:cubicBezTo>
                      <a:pt x="99" y="3183"/>
                      <a:pt x="1" y="3262"/>
                      <a:pt x="52" y="3383"/>
                    </a:cubicBezTo>
                    <a:cubicBezTo>
                      <a:pt x="194" y="3721"/>
                      <a:pt x="502" y="3888"/>
                      <a:pt x="821" y="3888"/>
                    </a:cubicBezTo>
                    <a:cubicBezTo>
                      <a:pt x="1067" y="3888"/>
                      <a:pt x="1320" y="3789"/>
                      <a:pt x="1510" y="3593"/>
                    </a:cubicBezTo>
                    <a:cubicBezTo>
                      <a:pt x="2226" y="2856"/>
                      <a:pt x="1981" y="1387"/>
                      <a:pt x="1823" y="475"/>
                    </a:cubicBezTo>
                    <a:lnTo>
                      <a:pt x="1823" y="475"/>
                    </a:lnTo>
                    <a:cubicBezTo>
                      <a:pt x="1831" y="476"/>
                      <a:pt x="1839" y="477"/>
                      <a:pt x="1847" y="477"/>
                    </a:cubicBezTo>
                    <a:cubicBezTo>
                      <a:pt x="1993" y="477"/>
                      <a:pt x="2088" y="255"/>
                      <a:pt x="1931" y="163"/>
                    </a:cubicBezTo>
                    <a:cubicBezTo>
                      <a:pt x="1741" y="51"/>
                      <a:pt x="1538" y="1"/>
                      <a:pt x="13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6" name="Google Shape;15846;p27"/>
              <p:cNvSpPr/>
              <p:nvPr/>
            </p:nvSpPr>
            <p:spPr>
              <a:xfrm>
                <a:off x="1975225" y="1602700"/>
                <a:ext cx="49350" cy="73225"/>
              </a:xfrm>
              <a:custGeom>
                <a:avLst/>
                <a:gdLst/>
                <a:ahLst/>
                <a:cxnLst/>
                <a:rect l="l" t="t" r="r" b="b"/>
                <a:pathLst>
                  <a:path w="1974" h="2929" extrusionOk="0">
                    <a:moveTo>
                      <a:pt x="167" y="0"/>
                    </a:moveTo>
                    <a:cubicBezTo>
                      <a:pt x="84" y="0"/>
                      <a:pt x="1" y="54"/>
                      <a:pt x="1" y="161"/>
                    </a:cubicBezTo>
                    <a:lnTo>
                      <a:pt x="3" y="161"/>
                    </a:lnTo>
                    <a:cubicBezTo>
                      <a:pt x="5" y="817"/>
                      <a:pt x="108" y="1466"/>
                      <a:pt x="308" y="2088"/>
                    </a:cubicBezTo>
                    <a:lnTo>
                      <a:pt x="308" y="2088"/>
                    </a:lnTo>
                    <a:cubicBezTo>
                      <a:pt x="322" y="2216"/>
                      <a:pt x="366" y="2343"/>
                      <a:pt x="441" y="2459"/>
                    </a:cubicBezTo>
                    <a:cubicBezTo>
                      <a:pt x="474" y="2510"/>
                      <a:pt x="530" y="2533"/>
                      <a:pt x="585" y="2533"/>
                    </a:cubicBezTo>
                    <a:cubicBezTo>
                      <a:pt x="689" y="2533"/>
                      <a:pt x="793" y="2451"/>
                      <a:pt x="746" y="2329"/>
                    </a:cubicBezTo>
                    <a:cubicBezTo>
                      <a:pt x="704" y="2221"/>
                      <a:pt x="665" y="2112"/>
                      <a:pt x="630" y="2002"/>
                    </a:cubicBezTo>
                    <a:lnTo>
                      <a:pt x="630" y="2002"/>
                    </a:lnTo>
                    <a:lnTo>
                      <a:pt x="1029" y="1589"/>
                    </a:lnTo>
                    <a:lnTo>
                      <a:pt x="1452" y="1940"/>
                    </a:lnTo>
                    <a:cubicBezTo>
                      <a:pt x="1475" y="2045"/>
                      <a:pt x="1492" y="2152"/>
                      <a:pt x="1501" y="2260"/>
                    </a:cubicBezTo>
                    <a:cubicBezTo>
                      <a:pt x="1525" y="2454"/>
                      <a:pt x="1544" y="2626"/>
                      <a:pt x="1608" y="2814"/>
                    </a:cubicBezTo>
                    <a:cubicBezTo>
                      <a:pt x="1635" y="2894"/>
                      <a:pt x="1703" y="2928"/>
                      <a:pt x="1770" y="2928"/>
                    </a:cubicBezTo>
                    <a:cubicBezTo>
                      <a:pt x="1872" y="2928"/>
                      <a:pt x="1973" y="2848"/>
                      <a:pt x="1931" y="2724"/>
                    </a:cubicBezTo>
                    <a:cubicBezTo>
                      <a:pt x="1742" y="2178"/>
                      <a:pt x="1847" y="1258"/>
                      <a:pt x="1049" y="1258"/>
                    </a:cubicBezTo>
                    <a:cubicBezTo>
                      <a:pt x="1022" y="1258"/>
                      <a:pt x="994" y="1259"/>
                      <a:pt x="964" y="1261"/>
                    </a:cubicBezTo>
                    <a:cubicBezTo>
                      <a:pt x="761" y="1276"/>
                      <a:pt x="601" y="1362"/>
                      <a:pt x="489" y="1487"/>
                    </a:cubicBezTo>
                    <a:lnTo>
                      <a:pt x="489" y="1487"/>
                    </a:lnTo>
                    <a:cubicBezTo>
                      <a:pt x="390" y="1053"/>
                      <a:pt x="338" y="608"/>
                      <a:pt x="335" y="161"/>
                    </a:cubicBezTo>
                    <a:cubicBezTo>
                      <a:pt x="335" y="54"/>
                      <a:pt x="251" y="0"/>
                      <a:pt x="1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7" name="Google Shape;15847;p27"/>
              <p:cNvSpPr/>
              <p:nvPr/>
            </p:nvSpPr>
            <p:spPr>
              <a:xfrm>
                <a:off x="2022700" y="1597100"/>
                <a:ext cx="42000" cy="87125"/>
              </a:xfrm>
              <a:custGeom>
                <a:avLst/>
                <a:gdLst/>
                <a:ahLst/>
                <a:cxnLst/>
                <a:rect l="l" t="t" r="r" b="b"/>
                <a:pathLst>
                  <a:path w="1680" h="3485" extrusionOk="0">
                    <a:moveTo>
                      <a:pt x="259" y="1"/>
                    </a:moveTo>
                    <a:cubicBezTo>
                      <a:pt x="121" y="1"/>
                      <a:pt x="0" y="170"/>
                      <a:pt x="133" y="277"/>
                    </a:cubicBezTo>
                    <a:lnTo>
                      <a:pt x="133" y="279"/>
                    </a:lnTo>
                    <a:cubicBezTo>
                      <a:pt x="1010" y="992"/>
                      <a:pt x="1336" y="2176"/>
                      <a:pt x="891" y="3229"/>
                    </a:cubicBezTo>
                    <a:cubicBezTo>
                      <a:pt x="833" y="3362"/>
                      <a:pt x="951" y="3485"/>
                      <a:pt x="1057" y="3485"/>
                    </a:cubicBezTo>
                    <a:cubicBezTo>
                      <a:pt x="1106" y="3485"/>
                      <a:pt x="1153" y="3459"/>
                      <a:pt x="1179" y="3396"/>
                    </a:cubicBezTo>
                    <a:cubicBezTo>
                      <a:pt x="1679" y="2216"/>
                      <a:pt x="1371" y="858"/>
                      <a:pt x="369" y="41"/>
                    </a:cubicBezTo>
                    <a:cubicBezTo>
                      <a:pt x="334" y="12"/>
                      <a:pt x="296" y="1"/>
                      <a:pt x="2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8" name="Google Shape;15848;p27"/>
              <p:cNvSpPr/>
              <p:nvPr/>
            </p:nvSpPr>
            <p:spPr>
              <a:xfrm>
                <a:off x="2053700" y="1575125"/>
                <a:ext cx="42700" cy="31675"/>
              </a:xfrm>
              <a:custGeom>
                <a:avLst/>
                <a:gdLst/>
                <a:ahLst/>
                <a:cxnLst/>
                <a:rect l="l" t="t" r="r" b="b"/>
                <a:pathLst>
                  <a:path w="1708" h="1267" extrusionOk="0">
                    <a:moveTo>
                      <a:pt x="622" y="0"/>
                    </a:moveTo>
                    <a:cubicBezTo>
                      <a:pt x="418" y="0"/>
                      <a:pt x="212" y="105"/>
                      <a:pt x="89" y="277"/>
                    </a:cubicBezTo>
                    <a:cubicBezTo>
                      <a:pt x="1" y="401"/>
                      <a:pt x="118" y="520"/>
                      <a:pt x="238" y="520"/>
                    </a:cubicBezTo>
                    <a:cubicBezTo>
                      <a:pt x="289" y="520"/>
                      <a:pt x="340" y="499"/>
                      <a:pt x="377" y="447"/>
                    </a:cubicBezTo>
                    <a:cubicBezTo>
                      <a:pt x="436" y="364"/>
                      <a:pt x="508" y="331"/>
                      <a:pt x="578" y="331"/>
                    </a:cubicBezTo>
                    <a:cubicBezTo>
                      <a:pt x="784" y="331"/>
                      <a:pt x="969" y="620"/>
                      <a:pt x="728" y="795"/>
                    </a:cubicBezTo>
                    <a:cubicBezTo>
                      <a:pt x="621" y="871"/>
                      <a:pt x="621" y="1007"/>
                      <a:pt x="728" y="1083"/>
                    </a:cubicBezTo>
                    <a:cubicBezTo>
                      <a:pt x="903" y="1209"/>
                      <a:pt x="1094" y="1267"/>
                      <a:pt x="1297" y="1267"/>
                    </a:cubicBezTo>
                    <a:cubicBezTo>
                      <a:pt x="1366" y="1267"/>
                      <a:pt x="1436" y="1260"/>
                      <a:pt x="1507" y="1248"/>
                    </a:cubicBezTo>
                    <a:cubicBezTo>
                      <a:pt x="1707" y="1212"/>
                      <a:pt x="1638" y="923"/>
                      <a:pt x="1453" y="923"/>
                    </a:cubicBezTo>
                    <a:cubicBezTo>
                      <a:pt x="1442" y="923"/>
                      <a:pt x="1430" y="924"/>
                      <a:pt x="1419" y="926"/>
                    </a:cubicBezTo>
                    <a:cubicBezTo>
                      <a:pt x="1378" y="933"/>
                      <a:pt x="1339" y="937"/>
                      <a:pt x="1300" y="937"/>
                    </a:cubicBezTo>
                    <a:cubicBezTo>
                      <a:pt x="1221" y="937"/>
                      <a:pt x="1146" y="921"/>
                      <a:pt x="1074" y="893"/>
                    </a:cubicBezTo>
                    <a:lnTo>
                      <a:pt x="1074" y="893"/>
                    </a:lnTo>
                    <a:cubicBezTo>
                      <a:pt x="1213" y="667"/>
                      <a:pt x="1218" y="365"/>
                      <a:pt x="1011" y="160"/>
                    </a:cubicBezTo>
                    <a:cubicBezTo>
                      <a:pt x="901" y="49"/>
                      <a:pt x="762" y="0"/>
                      <a:pt x="6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9" name="Google Shape;15849;p27"/>
              <p:cNvSpPr/>
              <p:nvPr/>
            </p:nvSpPr>
            <p:spPr>
              <a:xfrm>
                <a:off x="2105250" y="1584675"/>
                <a:ext cx="32100" cy="98725"/>
              </a:xfrm>
              <a:custGeom>
                <a:avLst/>
                <a:gdLst/>
                <a:ahLst/>
                <a:cxnLst/>
                <a:rect l="l" t="t" r="r" b="b"/>
                <a:pathLst>
                  <a:path w="1284" h="3949" extrusionOk="0">
                    <a:moveTo>
                      <a:pt x="977" y="1"/>
                    </a:moveTo>
                    <a:cubicBezTo>
                      <a:pt x="926" y="1"/>
                      <a:pt x="875" y="22"/>
                      <a:pt x="838" y="74"/>
                    </a:cubicBezTo>
                    <a:cubicBezTo>
                      <a:pt x="0" y="1238"/>
                      <a:pt x="63" y="2775"/>
                      <a:pt x="946" y="3890"/>
                    </a:cubicBezTo>
                    <a:cubicBezTo>
                      <a:pt x="979" y="3931"/>
                      <a:pt x="1017" y="3949"/>
                      <a:pt x="1055" y="3949"/>
                    </a:cubicBezTo>
                    <a:cubicBezTo>
                      <a:pt x="1173" y="3949"/>
                      <a:pt x="1283" y="3781"/>
                      <a:pt x="1183" y="3654"/>
                    </a:cubicBezTo>
                    <a:cubicBezTo>
                      <a:pt x="388" y="2649"/>
                      <a:pt x="383" y="1276"/>
                      <a:pt x="1126" y="243"/>
                    </a:cubicBezTo>
                    <a:cubicBezTo>
                      <a:pt x="1215" y="120"/>
                      <a:pt x="1098" y="1"/>
                      <a:pt x="9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0" name="Google Shape;15850;p27"/>
              <p:cNvSpPr/>
              <p:nvPr/>
            </p:nvSpPr>
            <p:spPr>
              <a:xfrm>
                <a:off x="2148025" y="1613750"/>
                <a:ext cx="30725" cy="56225"/>
              </a:xfrm>
              <a:custGeom>
                <a:avLst/>
                <a:gdLst/>
                <a:ahLst/>
                <a:cxnLst/>
                <a:rect l="l" t="t" r="r" b="b"/>
                <a:pathLst>
                  <a:path w="1229" h="2249" extrusionOk="0">
                    <a:moveTo>
                      <a:pt x="1015" y="0"/>
                    </a:moveTo>
                    <a:cubicBezTo>
                      <a:pt x="604" y="44"/>
                      <a:pt x="68" y="166"/>
                      <a:pt x="21" y="670"/>
                    </a:cubicBezTo>
                    <a:cubicBezTo>
                      <a:pt x="1" y="871"/>
                      <a:pt x="94" y="1028"/>
                      <a:pt x="244" y="1152"/>
                    </a:cubicBezTo>
                    <a:cubicBezTo>
                      <a:pt x="363" y="1249"/>
                      <a:pt x="507" y="1304"/>
                      <a:pt x="620" y="1411"/>
                    </a:cubicBezTo>
                    <a:cubicBezTo>
                      <a:pt x="762" y="1518"/>
                      <a:pt x="805" y="1664"/>
                      <a:pt x="751" y="1850"/>
                    </a:cubicBezTo>
                    <a:cubicBezTo>
                      <a:pt x="710" y="1901"/>
                      <a:pt x="668" y="1926"/>
                      <a:pt x="627" y="1926"/>
                    </a:cubicBezTo>
                    <a:cubicBezTo>
                      <a:pt x="598" y="1926"/>
                      <a:pt x="569" y="1914"/>
                      <a:pt x="541" y="1888"/>
                    </a:cubicBezTo>
                    <a:cubicBezTo>
                      <a:pt x="506" y="1856"/>
                      <a:pt x="467" y="1842"/>
                      <a:pt x="430" y="1842"/>
                    </a:cubicBezTo>
                    <a:cubicBezTo>
                      <a:pt x="298" y="1842"/>
                      <a:pt x="182" y="2010"/>
                      <a:pt x="305" y="2125"/>
                    </a:cubicBezTo>
                    <a:cubicBezTo>
                      <a:pt x="396" y="2210"/>
                      <a:pt x="506" y="2248"/>
                      <a:pt x="615" y="2248"/>
                    </a:cubicBezTo>
                    <a:cubicBezTo>
                      <a:pt x="858" y="2248"/>
                      <a:pt x="1098" y="2060"/>
                      <a:pt x="1130" y="1788"/>
                    </a:cubicBezTo>
                    <a:cubicBezTo>
                      <a:pt x="1159" y="1533"/>
                      <a:pt x="1000" y="1298"/>
                      <a:pt x="814" y="1139"/>
                    </a:cubicBezTo>
                    <a:cubicBezTo>
                      <a:pt x="727" y="1066"/>
                      <a:pt x="543" y="1007"/>
                      <a:pt x="486" y="918"/>
                    </a:cubicBezTo>
                    <a:lnTo>
                      <a:pt x="451" y="516"/>
                    </a:lnTo>
                    <a:lnTo>
                      <a:pt x="646" y="403"/>
                    </a:lnTo>
                    <a:cubicBezTo>
                      <a:pt x="759" y="360"/>
                      <a:pt x="898" y="349"/>
                      <a:pt x="1015" y="336"/>
                    </a:cubicBezTo>
                    <a:cubicBezTo>
                      <a:pt x="1220" y="313"/>
                      <a:pt x="1229" y="0"/>
                      <a:pt x="1036" y="0"/>
                    </a:cubicBezTo>
                    <a:cubicBezTo>
                      <a:pt x="1029" y="0"/>
                      <a:pt x="1022" y="1"/>
                      <a:pt x="1015" y="2"/>
                    </a:cubicBezTo>
                    <a:lnTo>
                      <a:pt x="101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1" name="Google Shape;15851;p27"/>
              <p:cNvSpPr/>
              <p:nvPr/>
            </p:nvSpPr>
            <p:spPr>
              <a:xfrm>
                <a:off x="2188375" y="1590950"/>
                <a:ext cx="32000" cy="96350"/>
              </a:xfrm>
              <a:custGeom>
                <a:avLst/>
                <a:gdLst/>
                <a:ahLst/>
                <a:cxnLst/>
                <a:rect l="l" t="t" r="r" b="b"/>
                <a:pathLst>
                  <a:path w="1280" h="3854" extrusionOk="0">
                    <a:moveTo>
                      <a:pt x="203" y="1"/>
                    </a:moveTo>
                    <a:cubicBezTo>
                      <a:pt x="100" y="1"/>
                      <a:pt x="1" y="80"/>
                      <a:pt x="50" y="201"/>
                    </a:cubicBezTo>
                    <a:cubicBezTo>
                      <a:pt x="478" y="1264"/>
                      <a:pt x="956" y="2537"/>
                      <a:pt x="163" y="3559"/>
                    </a:cubicBezTo>
                    <a:cubicBezTo>
                      <a:pt x="63" y="3686"/>
                      <a:pt x="175" y="3853"/>
                      <a:pt x="292" y="3853"/>
                    </a:cubicBezTo>
                    <a:cubicBezTo>
                      <a:pt x="329" y="3853"/>
                      <a:pt x="367" y="3836"/>
                      <a:pt x="399" y="3795"/>
                    </a:cubicBezTo>
                    <a:cubicBezTo>
                      <a:pt x="1279" y="2663"/>
                      <a:pt x="860" y="1321"/>
                      <a:pt x="372" y="113"/>
                    </a:cubicBezTo>
                    <a:cubicBezTo>
                      <a:pt x="340" y="34"/>
                      <a:pt x="271"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2" name="Google Shape;15852;p27"/>
              <p:cNvSpPr/>
              <p:nvPr/>
            </p:nvSpPr>
            <p:spPr>
              <a:xfrm>
                <a:off x="2235050" y="1661800"/>
                <a:ext cx="13500" cy="8400"/>
              </a:xfrm>
              <a:custGeom>
                <a:avLst/>
                <a:gdLst/>
                <a:ahLst/>
                <a:cxnLst/>
                <a:rect l="l" t="t" r="r" b="b"/>
                <a:pathLst>
                  <a:path w="540" h="336" extrusionOk="0">
                    <a:moveTo>
                      <a:pt x="215" y="0"/>
                    </a:moveTo>
                    <a:cubicBezTo>
                      <a:pt x="1" y="0"/>
                      <a:pt x="1" y="333"/>
                      <a:pt x="216" y="336"/>
                    </a:cubicBezTo>
                    <a:lnTo>
                      <a:pt x="324" y="336"/>
                    </a:lnTo>
                    <a:cubicBezTo>
                      <a:pt x="325" y="336"/>
                      <a:pt x="326" y="336"/>
                      <a:pt x="327" y="336"/>
                    </a:cubicBezTo>
                    <a:cubicBezTo>
                      <a:pt x="539" y="336"/>
                      <a:pt x="538" y="5"/>
                      <a:pt x="324" y="2"/>
                    </a:cubicBezTo>
                    <a:lnTo>
                      <a:pt x="216" y="0"/>
                    </a:lnTo>
                    <a:cubicBezTo>
                      <a:pt x="216" y="0"/>
                      <a:pt x="215"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3" name="Google Shape;15853;p27"/>
              <p:cNvSpPr/>
              <p:nvPr/>
            </p:nvSpPr>
            <p:spPr>
              <a:xfrm>
                <a:off x="2266800" y="1593450"/>
                <a:ext cx="44650" cy="81925"/>
              </a:xfrm>
              <a:custGeom>
                <a:avLst/>
                <a:gdLst/>
                <a:ahLst/>
                <a:cxnLst/>
                <a:rect l="l" t="t" r="r" b="b"/>
                <a:pathLst>
                  <a:path w="1786" h="3277" extrusionOk="0">
                    <a:moveTo>
                      <a:pt x="1520" y="1"/>
                    </a:moveTo>
                    <a:cubicBezTo>
                      <a:pt x="1496" y="1"/>
                      <a:pt x="1472" y="6"/>
                      <a:pt x="1446" y="17"/>
                    </a:cubicBezTo>
                    <a:cubicBezTo>
                      <a:pt x="44" y="649"/>
                      <a:pt x="0" y="2539"/>
                      <a:pt x="1352" y="3256"/>
                    </a:cubicBezTo>
                    <a:cubicBezTo>
                      <a:pt x="1379" y="3270"/>
                      <a:pt x="1406" y="3277"/>
                      <a:pt x="1432" y="3277"/>
                    </a:cubicBezTo>
                    <a:cubicBezTo>
                      <a:pt x="1584" y="3277"/>
                      <a:pt x="1684" y="3052"/>
                      <a:pt x="1521" y="2966"/>
                    </a:cubicBezTo>
                    <a:cubicBezTo>
                      <a:pt x="380" y="2362"/>
                      <a:pt x="441" y="835"/>
                      <a:pt x="1616" y="306"/>
                    </a:cubicBezTo>
                    <a:cubicBezTo>
                      <a:pt x="1785" y="230"/>
                      <a:pt x="1679" y="1"/>
                      <a:pt x="15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4" name="Google Shape;15854;p27"/>
              <p:cNvSpPr/>
              <p:nvPr/>
            </p:nvSpPr>
            <p:spPr>
              <a:xfrm>
                <a:off x="2320875" y="1619875"/>
                <a:ext cx="41450" cy="40600"/>
              </a:xfrm>
              <a:custGeom>
                <a:avLst/>
                <a:gdLst/>
                <a:ahLst/>
                <a:cxnLst/>
                <a:rect l="l" t="t" r="r" b="b"/>
                <a:pathLst>
                  <a:path w="1658" h="1624" extrusionOk="0">
                    <a:moveTo>
                      <a:pt x="251" y="0"/>
                    </a:moveTo>
                    <a:cubicBezTo>
                      <a:pt x="117" y="0"/>
                      <a:pt x="0" y="169"/>
                      <a:pt x="125" y="281"/>
                    </a:cubicBezTo>
                    <a:cubicBezTo>
                      <a:pt x="561" y="673"/>
                      <a:pt x="961" y="1103"/>
                      <a:pt x="1323" y="1566"/>
                    </a:cubicBezTo>
                    <a:cubicBezTo>
                      <a:pt x="1354" y="1607"/>
                      <a:pt x="1392" y="1624"/>
                      <a:pt x="1430" y="1624"/>
                    </a:cubicBezTo>
                    <a:cubicBezTo>
                      <a:pt x="1546" y="1624"/>
                      <a:pt x="1657" y="1456"/>
                      <a:pt x="1559" y="1329"/>
                    </a:cubicBezTo>
                    <a:cubicBezTo>
                      <a:pt x="1199" y="866"/>
                      <a:pt x="798" y="437"/>
                      <a:pt x="362" y="45"/>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5" name="Google Shape;15855;p27"/>
              <p:cNvSpPr/>
              <p:nvPr/>
            </p:nvSpPr>
            <p:spPr>
              <a:xfrm>
                <a:off x="2318450" y="1620025"/>
                <a:ext cx="35900" cy="51025"/>
              </a:xfrm>
              <a:custGeom>
                <a:avLst/>
                <a:gdLst/>
                <a:ahLst/>
                <a:cxnLst/>
                <a:rect l="l" t="t" r="r" b="b"/>
                <a:pathLst>
                  <a:path w="1436" h="2041" extrusionOk="0">
                    <a:moveTo>
                      <a:pt x="1206" y="1"/>
                    </a:moveTo>
                    <a:cubicBezTo>
                      <a:pt x="1155" y="1"/>
                      <a:pt x="1105" y="24"/>
                      <a:pt x="1072" y="82"/>
                    </a:cubicBezTo>
                    <a:lnTo>
                      <a:pt x="76" y="1790"/>
                    </a:lnTo>
                    <a:cubicBezTo>
                      <a:pt x="1" y="1920"/>
                      <a:pt x="117" y="2040"/>
                      <a:pt x="231" y="2040"/>
                    </a:cubicBezTo>
                    <a:cubicBezTo>
                      <a:pt x="282" y="2040"/>
                      <a:pt x="332" y="2017"/>
                      <a:pt x="366" y="1959"/>
                    </a:cubicBezTo>
                    <a:lnTo>
                      <a:pt x="1360" y="251"/>
                    </a:lnTo>
                    <a:cubicBezTo>
                      <a:pt x="1435" y="122"/>
                      <a:pt x="1320" y="1"/>
                      <a:pt x="1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6" name="Google Shape;15856;p27"/>
              <p:cNvSpPr/>
              <p:nvPr/>
            </p:nvSpPr>
            <p:spPr>
              <a:xfrm>
                <a:off x="2362125" y="1592750"/>
                <a:ext cx="34625" cy="76725"/>
              </a:xfrm>
              <a:custGeom>
                <a:avLst/>
                <a:gdLst/>
                <a:ahLst/>
                <a:cxnLst/>
                <a:rect l="l" t="t" r="r" b="b"/>
                <a:pathLst>
                  <a:path w="1385" h="3069" extrusionOk="0">
                    <a:moveTo>
                      <a:pt x="248" y="1"/>
                    </a:moveTo>
                    <a:cubicBezTo>
                      <a:pt x="116" y="1"/>
                      <a:pt x="0" y="168"/>
                      <a:pt x="123" y="283"/>
                    </a:cubicBezTo>
                    <a:cubicBezTo>
                      <a:pt x="823" y="935"/>
                      <a:pt x="1033" y="1943"/>
                      <a:pt x="625" y="2814"/>
                    </a:cubicBezTo>
                    <a:cubicBezTo>
                      <a:pt x="562" y="2947"/>
                      <a:pt x="678" y="3069"/>
                      <a:pt x="787" y="3069"/>
                    </a:cubicBezTo>
                    <a:cubicBezTo>
                      <a:pt x="836" y="3069"/>
                      <a:pt x="884" y="3044"/>
                      <a:pt x="913" y="2983"/>
                    </a:cubicBezTo>
                    <a:cubicBezTo>
                      <a:pt x="1384" y="1979"/>
                      <a:pt x="1174" y="805"/>
                      <a:pt x="361" y="47"/>
                    </a:cubicBezTo>
                    <a:cubicBezTo>
                      <a:pt x="325" y="14"/>
                      <a:pt x="286" y="1"/>
                      <a:pt x="2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7" name="Google Shape;15857;p27"/>
              <p:cNvSpPr/>
              <p:nvPr/>
            </p:nvSpPr>
            <p:spPr>
              <a:xfrm>
                <a:off x="2388475" y="1563075"/>
                <a:ext cx="27150" cy="49350"/>
              </a:xfrm>
              <a:custGeom>
                <a:avLst/>
                <a:gdLst/>
                <a:ahLst/>
                <a:cxnLst/>
                <a:rect l="l" t="t" r="r" b="b"/>
                <a:pathLst>
                  <a:path w="1086" h="1974" extrusionOk="0">
                    <a:moveTo>
                      <a:pt x="375" y="0"/>
                    </a:moveTo>
                    <a:cubicBezTo>
                      <a:pt x="278" y="0"/>
                      <a:pt x="182" y="38"/>
                      <a:pt x="107" y="123"/>
                    </a:cubicBezTo>
                    <a:cubicBezTo>
                      <a:pt x="0" y="247"/>
                      <a:pt x="113" y="415"/>
                      <a:pt x="234" y="415"/>
                    </a:cubicBezTo>
                    <a:cubicBezTo>
                      <a:pt x="272" y="415"/>
                      <a:pt x="311" y="399"/>
                      <a:pt x="344" y="360"/>
                    </a:cubicBezTo>
                    <a:lnTo>
                      <a:pt x="464" y="378"/>
                    </a:lnTo>
                    <a:cubicBezTo>
                      <a:pt x="496" y="474"/>
                      <a:pt x="486" y="558"/>
                      <a:pt x="432" y="630"/>
                    </a:cubicBezTo>
                    <a:cubicBezTo>
                      <a:pt x="394" y="709"/>
                      <a:pt x="315" y="779"/>
                      <a:pt x="255" y="842"/>
                    </a:cubicBezTo>
                    <a:cubicBezTo>
                      <a:pt x="165" y="938"/>
                      <a:pt x="210" y="1081"/>
                      <a:pt x="330" y="1121"/>
                    </a:cubicBezTo>
                    <a:cubicBezTo>
                      <a:pt x="431" y="1156"/>
                      <a:pt x="573" y="1208"/>
                      <a:pt x="643" y="1296"/>
                    </a:cubicBezTo>
                    <a:cubicBezTo>
                      <a:pt x="714" y="1384"/>
                      <a:pt x="750" y="1638"/>
                      <a:pt x="598" y="1638"/>
                    </a:cubicBezTo>
                    <a:cubicBezTo>
                      <a:pt x="577" y="1638"/>
                      <a:pt x="551" y="1633"/>
                      <a:pt x="521" y="1621"/>
                    </a:cubicBezTo>
                    <a:cubicBezTo>
                      <a:pt x="500" y="1613"/>
                      <a:pt x="480" y="1609"/>
                      <a:pt x="461" y="1609"/>
                    </a:cubicBezTo>
                    <a:cubicBezTo>
                      <a:pt x="306" y="1609"/>
                      <a:pt x="255" y="1875"/>
                      <a:pt x="432" y="1945"/>
                    </a:cubicBezTo>
                    <a:cubicBezTo>
                      <a:pt x="483" y="1964"/>
                      <a:pt x="533" y="1973"/>
                      <a:pt x="583" y="1973"/>
                    </a:cubicBezTo>
                    <a:cubicBezTo>
                      <a:pt x="821" y="1973"/>
                      <a:pt x="1028" y="1761"/>
                      <a:pt x="1055" y="1514"/>
                    </a:cubicBezTo>
                    <a:cubicBezTo>
                      <a:pt x="1086" y="1227"/>
                      <a:pt x="884" y="1025"/>
                      <a:pt x="647" y="898"/>
                    </a:cubicBezTo>
                    <a:lnTo>
                      <a:pt x="647" y="898"/>
                    </a:lnTo>
                    <a:cubicBezTo>
                      <a:pt x="803" y="693"/>
                      <a:pt x="914" y="440"/>
                      <a:pt x="753" y="207"/>
                    </a:cubicBezTo>
                    <a:cubicBezTo>
                      <a:pt x="665" y="80"/>
                      <a:pt x="518" y="0"/>
                      <a:pt x="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8" name="Google Shape;15858;p27"/>
              <p:cNvSpPr/>
              <p:nvPr/>
            </p:nvSpPr>
            <p:spPr>
              <a:xfrm>
                <a:off x="2418375" y="1635650"/>
                <a:ext cx="67475" cy="11575"/>
              </a:xfrm>
              <a:custGeom>
                <a:avLst/>
                <a:gdLst/>
                <a:ahLst/>
                <a:cxnLst/>
                <a:rect l="l" t="t" r="r" b="b"/>
                <a:pathLst>
                  <a:path w="2699" h="463" extrusionOk="0">
                    <a:moveTo>
                      <a:pt x="2494" y="1"/>
                    </a:moveTo>
                    <a:cubicBezTo>
                      <a:pt x="2491" y="1"/>
                      <a:pt x="2487" y="1"/>
                      <a:pt x="2484" y="1"/>
                    </a:cubicBezTo>
                    <a:lnTo>
                      <a:pt x="216" y="126"/>
                    </a:lnTo>
                    <a:cubicBezTo>
                      <a:pt x="5" y="138"/>
                      <a:pt x="1" y="462"/>
                      <a:pt x="206" y="462"/>
                    </a:cubicBezTo>
                    <a:cubicBezTo>
                      <a:pt x="209" y="462"/>
                      <a:pt x="212" y="462"/>
                      <a:pt x="216" y="462"/>
                    </a:cubicBezTo>
                    <a:lnTo>
                      <a:pt x="2484" y="337"/>
                    </a:lnTo>
                    <a:cubicBezTo>
                      <a:pt x="2694" y="325"/>
                      <a:pt x="2699" y="1"/>
                      <a:pt x="24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9" name="Google Shape;15859;p27"/>
              <p:cNvSpPr/>
              <p:nvPr/>
            </p:nvSpPr>
            <p:spPr>
              <a:xfrm>
                <a:off x="2442925" y="1612825"/>
                <a:ext cx="10825" cy="8375"/>
              </a:xfrm>
              <a:custGeom>
                <a:avLst/>
                <a:gdLst/>
                <a:ahLst/>
                <a:cxnLst/>
                <a:rect l="l" t="t" r="r" b="b"/>
                <a:pathLst>
                  <a:path w="433" h="335" extrusionOk="0">
                    <a:moveTo>
                      <a:pt x="216" y="0"/>
                    </a:moveTo>
                    <a:cubicBezTo>
                      <a:pt x="1" y="0"/>
                      <a:pt x="1" y="334"/>
                      <a:pt x="216" y="334"/>
                    </a:cubicBezTo>
                    <a:cubicBezTo>
                      <a:pt x="431" y="334"/>
                      <a:pt x="433" y="0"/>
                      <a:pt x="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0" name="Google Shape;15860;p27"/>
              <p:cNvSpPr/>
              <p:nvPr/>
            </p:nvSpPr>
            <p:spPr>
              <a:xfrm>
                <a:off x="2447825" y="1658650"/>
                <a:ext cx="10800" cy="8375"/>
              </a:xfrm>
              <a:custGeom>
                <a:avLst/>
                <a:gdLst/>
                <a:ahLst/>
                <a:cxnLst/>
                <a:rect l="l" t="t" r="r" b="b"/>
                <a:pathLst>
                  <a:path w="432" h="335"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1" name="Google Shape;15861;p27"/>
              <p:cNvSpPr/>
              <p:nvPr/>
            </p:nvSpPr>
            <p:spPr>
              <a:xfrm>
                <a:off x="2505475" y="1588250"/>
                <a:ext cx="32600" cy="94700"/>
              </a:xfrm>
              <a:custGeom>
                <a:avLst/>
                <a:gdLst/>
                <a:ahLst/>
                <a:cxnLst/>
                <a:rect l="l" t="t" r="r" b="b"/>
                <a:pathLst>
                  <a:path w="1304" h="3788" extrusionOk="0">
                    <a:moveTo>
                      <a:pt x="1008" y="0"/>
                    </a:moveTo>
                    <a:cubicBezTo>
                      <a:pt x="971" y="0"/>
                      <a:pt x="932" y="17"/>
                      <a:pt x="899" y="56"/>
                    </a:cubicBezTo>
                    <a:cubicBezTo>
                      <a:pt x="1" y="1133"/>
                      <a:pt x="20" y="2687"/>
                      <a:pt x="957" y="3734"/>
                    </a:cubicBezTo>
                    <a:cubicBezTo>
                      <a:pt x="991" y="3771"/>
                      <a:pt x="1030" y="3787"/>
                      <a:pt x="1068" y="3787"/>
                    </a:cubicBezTo>
                    <a:cubicBezTo>
                      <a:pt x="1191" y="3787"/>
                      <a:pt x="1303" y="3620"/>
                      <a:pt x="1193" y="3497"/>
                    </a:cubicBezTo>
                    <a:cubicBezTo>
                      <a:pt x="387" y="2593"/>
                      <a:pt x="358" y="1224"/>
                      <a:pt x="1136" y="294"/>
                    </a:cubicBezTo>
                    <a:cubicBezTo>
                      <a:pt x="1240" y="168"/>
                      <a:pt x="1129" y="0"/>
                      <a:pt x="1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2" name="Google Shape;15862;p27"/>
              <p:cNvSpPr/>
              <p:nvPr/>
            </p:nvSpPr>
            <p:spPr>
              <a:xfrm>
                <a:off x="2545250" y="1614775"/>
                <a:ext cx="56400" cy="107200"/>
              </a:xfrm>
              <a:custGeom>
                <a:avLst/>
                <a:gdLst/>
                <a:ahLst/>
                <a:cxnLst/>
                <a:rect l="l" t="t" r="r" b="b"/>
                <a:pathLst>
                  <a:path w="2256" h="4288" extrusionOk="0">
                    <a:moveTo>
                      <a:pt x="1448" y="314"/>
                    </a:moveTo>
                    <a:cubicBezTo>
                      <a:pt x="1550" y="314"/>
                      <a:pt x="1658" y="333"/>
                      <a:pt x="1766" y="366"/>
                    </a:cubicBezTo>
                    <a:lnTo>
                      <a:pt x="1766" y="366"/>
                    </a:lnTo>
                    <a:cubicBezTo>
                      <a:pt x="1764" y="602"/>
                      <a:pt x="1762" y="839"/>
                      <a:pt x="1760" y="1075"/>
                    </a:cubicBezTo>
                    <a:lnTo>
                      <a:pt x="1760" y="1075"/>
                    </a:lnTo>
                    <a:cubicBezTo>
                      <a:pt x="1415" y="1218"/>
                      <a:pt x="1158" y="1289"/>
                      <a:pt x="988" y="1289"/>
                    </a:cubicBezTo>
                    <a:cubicBezTo>
                      <a:pt x="734" y="1289"/>
                      <a:pt x="679" y="1128"/>
                      <a:pt x="824" y="806"/>
                    </a:cubicBezTo>
                    <a:cubicBezTo>
                      <a:pt x="919" y="456"/>
                      <a:pt x="1162" y="314"/>
                      <a:pt x="1448" y="314"/>
                    </a:cubicBezTo>
                    <a:close/>
                    <a:moveTo>
                      <a:pt x="1524" y="1"/>
                    </a:moveTo>
                    <a:cubicBezTo>
                      <a:pt x="741" y="1"/>
                      <a:pt x="1" y="721"/>
                      <a:pt x="579" y="1526"/>
                    </a:cubicBezTo>
                    <a:cubicBezTo>
                      <a:pt x="742" y="1753"/>
                      <a:pt x="991" y="1866"/>
                      <a:pt x="1247" y="1866"/>
                    </a:cubicBezTo>
                    <a:cubicBezTo>
                      <a:pt x="1418" y="1866"/>
                      <a:pt x="1592" y="1816"/>
                      <a:pt x="1746" y="1716"/>
                    </a:cubicBezTo>
                    <a:cubicBezTo>
                      <a:pt x="1749" y="1714"/>
                      <a:pt x="1752" y="1712"/>
                      <a:pt x="1755" y="1710"/>
                    </a:cubicBezTo>
                    <a:lnTo>
                      <a:pt x="1755" y="1710"/>
                    </a:lnTo>
                    <a:cubicBezTo>
                      <a:pt x="1753" y="1949"/>
                      <a:pt x="1751" y="2187"/>
                      <a:pt x="1749" y="2426"/>
                    </a:cubicBezTo>
                    <a:cubicBezTo>
                      <a:pt x="1747" y="2711"/>
                      <a:pt x="1825" y="3138"/>
                      <a:pt x="1738" y="3408"/>
                    </a:cubicBezTo>
                    <a:cubicBezTo>
                      <a:pt x="1606" y="3822"/>
                      <a:pt x="1359" y="3957"/>
                      <a:pt x="1087" y="3957"/>
                    </a:cubicBezTo>
                    <a:cubicBezTo>
                      <a:pt x="851" y="3957"/>
                      <a:pt x="596" y="3855"/>
                      <a:pt x="379" y="3744"/>
                    </a:cubicBezTo>
                    <a:cubicBezTo>
                      <a:pt x="352" y="3729"/>
                      <a:pt x="325" y="3723"/>
                      <a:pt x="300" y="3723"/>
                    </a:cubicBezTo>
                    <a:cubicBezTo>
                      <a:pt x="147" y="3723"/>
                      <a:pt x="46" y="3948"/>
                      <a:pt x="210" y="4032"/>
                    </a:cubicBezTo>
                    <a:cubicBezTo>
                      <a:pt x="479" y="4171"/>
                      <a:pt x="831" y="4287"/>
                      <a:pt x="1159" y="4287"/>
                    </a:cubicBezTo>
                    <a:cubicBezTo>
                      <a:pt x="1491" y="4287"/>
                      <a:pt x="1799" y="4168"/>
                      <a:pt x="1975" y="3834"/>
                    </a:cubicBezTo>
                    <a:cubicBezTo>
                      <a:pt x="2182" y="3437"/>
                      <a:pt x="2081" y="2850"/>
                      <a:pt x="2084" y="2426"/>
                    </a:cubicBezTo>
                    <a:lnTo>
                      <a:pt x="2093" y="1330"/>
                    </a:lnTo>
                    <a:lnTo>
                      <a:pt x="2093" y="1330"/>
                    </a:lnTo>
                    <a:cubicBezTo>
                      <a:pt x="2255" y="1001"/>
                      <a:pt x="2228" y="590"/>
                      <a:pt x="2095" y="232"/>
                    </a:cubicBezTo>
                    <a:cubicBezTo>
                      <a:pt x="2094" y="230"/>
                      <a:pt x="2093" y="228"/>
                      <a:pt x="2093" y="226"/>
                    </a:cubicBezTo>
                    <a:lnTo>
                      <a:pt x="2093" y="226"/>
                    </a:lnTo>
                    <a:cubicBezTo>
                      <a:pt x="2083" y="170"/>
                      <a:pt x="2049" y="117"/>
                      <a:pt x="1984" y="90"/>
                    </a:cubicBezTo>
                    <a:cubicBezTo>
                      <a:pt x="1835" y="29"/>
                      <a:pt x="1679" y="1"/>
                      <a:pt x="1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3" name="Google Shape;15863;p27"/>
              <p:cNvSpPr/>
              <p:nvPr/>
            </p:nvSpPr>
            <p:spPr>
              <a:xfrm>
                <a:off x="2613450" y="1585125"/>
                <a:ext cx="57625" cy="85450"/>
              </a:xfrm>
              <a:custGeom>
                <a:avLst/>
                <a:gdLst/>
                <a:ahLst/>
                <a:cxnLst/>
                <a:rect l="l" t="t" r="r" b="b"/>
                <a:pathLst>
                  <a:path w="2305" h="3418" extrusionOk="0">
                    <a:moveTo>
                      <a:pt x="165" y="1"/>
                    </a:moveTo>
                    <a:cubicBezTo>
                      <a:pt x="82" y="1"/>
                      <a:pt x="0" y="55"/>
                      <a:pt x="3" y="163"/>
                    </a:cubicBezTo>
                    <a:cubicBezTo>
                      <a:pt x="35" y="1215"/>
                      <a:pt x="157" y="2265"/>
                      <a:pt x="366" y="3299"/>
                    </a:cubicBezTo>
                    <a:cubicBezTo>
                      <a:pt x="383" y="3380"/>
                      <a:pt x="452" y="3418"/>
                      <a:pt x="523" y="3418"/>
                    </a:cubicBezTo>
                    <a:cubicBezTo>
                      <a:pt x="611" y="3418"/>
                      <a:pt x="702" y="3359"/>
                      <a:pt x="696" y="3255"/>
                    </a:cubicBezTo>
                    <a:cubicBezTo>
                      <a:pt x="680" y="3018"/>
                      <a:pt x="694" y="2786"/>
                      <a:pt x="767" y="2561"/>
                    </a:cubicBezTo>
                    <a:cubicBezTo>
                      <a:pt x="882" y="2202"/>
                      <a:pt x="1008" y="1993"/>
                      <a:pt x="1400" y="1993"/>
                    </a:cubicBezTo>
                    <a:cubicBezTo>
                      <a:pt x="1800" y="1993"/>
                      <a:pt x="1716" y="2059"/>
                      <a:pt x="1800" y="2407"/>
                    </a:cubicBezTo>
                    <a:lnTo>
                      <a:pt x="1951" y="3024"/>
                    </a:lnTo>
                    <a:cubicBezTo>
                      <a:pt x="1971" y="3108"/>
                      <a:pt x="2034" y="3144"/>
                      <a:pt x="2100" y="3144"/>
                    </a:cubicBezTo>
                    <a:cubicBezTo>
                      <a:pt x="2199" y="3144"/>
                      <a:pt x="2304" y="3062"/>
                      <a:pt x="2273" y="2936"/>
                    </a:cubicBezTo>
                    <a:cubicBezTo>
                      <a:pt x="2163" y="2485"/>
                      <a:pt x="2113" y="1411"/>
                      <a:pt x="1512" y="1411"/>
                    </a:cubicBezTo>
                    <a:cubicBezTo>
                      <a:pt x="1445" y="1411"/>
                      <a:pt x="1370" y="1425"/>
                      <a:pt x="1288" y="1455"/>
                    </a:cubicBezTo>
                    <a:cubicBezTo>
                      <a:pt x="922" y="1586"/>
                      <a:pt x="672" y="1900"/>
                      <a:pt x="524" y="2263"/>
                    </a:cubicBezTo>
                    <a:lnTo>
                      <a:pt x="524" y="2263"/>
                    </a:lnTo>
                    <a:cubicBezTo>
                      <a:pt x="422" y="1567"/>
                      <a:pt x="359" y="866"/>
                      <a:pt x="337" y="163"/>
                    </a:cubicBezTo>
                    <a:cubicBezTo>
                      <a:pt x="334" y="55"/>
                      <a:pt x="249"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4" name="Google Shape;15864;p27"/>
              <p:cNvSpPr/>
              <p:nvPr/>
            </p:nvSpPr>
            <p:spPr>
              <a:xfrm>
                <a:off x="2664475" y="1576175"/>
                <a:ext cx="49550" cy="99850"/>
              </a:xfrm>
              <a:custGeom>
                <a:avLst/>
                <a:gdLst/>
                <a:ahLst/>
                <a:cxnLst/>
                <a:rect l="l" t="t" r="r" b="b"/>
                <a:pathLst>
                  <a:path w="1982" h="3994" extrusionOk="0">
                    <a:moveTo>
                      <a:pt x="226" y="0"/>
                    </a:moveTo>
                    <a:cubicBezTo>
                      <a:pt x="91" y="0"/>
                      <a:pt x="1" y="217"/>
                      <a:pt x="145" y="319"/>
                    </a:cubicBezTo>
                    <a:cubicBezTo>
                      <a:pt x="1225" y="1091"/>
                      <a:pt x="1614" y="2527"/>
                      <a:pt x="1069" y="3738"/>
                    </a:cubicBezTo>
                    <a:cubicBezTo>
                      <a:pt x="1010" y="3872"/>
                      <a:pt x="1127" y="3994"/>
                      <a:pt x="1235" y="3994"/>
                    </a:cubicBezTo>
                    <a:cubicBezTo>
                      <a:pt x="1284" y="3994"/>
                      <a:pt x="1331" y="3968"/>
                      <a:pt x="1359" y="3907"/>
                    </a:cubicBezTo>
                    <a:cubicBezTo>
                      <a:pt x="1982" y="2520"/>
                      <a:pt x="1551" y="914"/>
                      <a:pt x="314" y="31"/>
                    </a:cubicBezTo>
                    <a:cubicBezTo>
                      <a:pt x="284" y="10"/>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5" name="Google Shape;15865;p27"/>
              <p:cNvSpPr/>
              <p:nvPr/>
            </p:nvSpPr>
            <p:spPr>
              <a:xfrm>
                <a:off x="2700350" y="1554875"/>
                <a:ext cx="45175" cy="47900"/>
              </a:xfrm>
              <a:custGeom>
                <a:avLst/>
                <a:gdLst/>
                <a:ahLst/>
                <a:cxnLst/>
                <a:rect l="l" t="t" r="r" b="b"/>
                <a:pathLst>
                  <a:path w="1807" h="1916" extrusionOk="0">
                    <a:moveTo>
                      <a:pt x="560" y="0"/>
                    </a:moveTo>
                    <a:cubicBezTo>
                      <a:pt x="368" y="0"/>
                      <a:pt x="180" y="89"/>
                      <a:pt x="74" y="279"/>
                    </a:cubicBezTo>
                    <a:cubicBezTo>
                      <a:pt x="1" y="409"/>
                      <a:pt x="117" y="529"/>
                      <a:pt x="230" y="529"/>
                    </a:cubicBezTo>
                    <a:cubicBezTo>
                      <a:pt x="281" y="529"/>
                      <a:pt x="331" y="505"/>
                      <a:pt x="364" y="447"/>
                    </a:cubicBezTo>
                    <a:lnTo>
                      <a:pt x="362" y="447"/>
                    </a:lnTo>
                    <a:cubicBezTo>
                      <a:pt x="406" y="368"/>
                      <a:pt x="482" y="332"/>
                      <a:pt x="563" y="332"/>
                    </a:cubicBezTo>
                    <a:cubicBezTo>
                      <a:pt x="595" y="332"/>
                      <a:pt x="627" y="337"/>
                      <a:pt x="658" y="348"/>
                    </a:cubicBezTo>
                    <a:cubicBezTo>
                      <a:pt x="827" y="406"/>
                      <a:pt x="875" y="599"/>
                      <a:pt x="862" y="761"/>
                    </a:cubicBezTo>
                    <a:cubicBezTo>
                      <a:pt x="838" y="1069"/>
                      <a:pt x="597" y="1306"/>
                      <a:pt x="396" y="1515"/>
                    </a:cubicBezTo>
                    <a:cubicBezTo>
                      <a:pt x="327" y="1586"/>
                      <a:pt x="328" y="1731"/>
                      <a:pt x="429" y="1778"/>
                    </a:cubicBezTo>
                    <a:cubicBezTo>
                      <a:pt x="626" y="1870"/>
                      <a:pt x="827" y="1916"/>
                      <a:pt x="1028" y="1916"/>
                    </a:cubicBezTo>
                    <a:cubicBezTo>
                      <a:pt x="1233" y="1916"/>
                      <a:pt x="1438" y="1868"/>
                      <a:pt x="1639" y="1772"/>
                    </a:cubicBezTo>
                    <a:cubicBezTo>
                      <a:pt x="1806" y="1692"/>
                      <a:pt x="1702" y="1465"/>
                      <a:pt x="1545" y="1465"/>
                    </a:cubicBezTo>
                    <a:cubicBezTo>
                      <a:pt x="1521" y="1465"/>
                      <a:pt x="1495" y="1470"/>
                      <a:pt x="1469" y="1482"/>
                    </a:cubicBezTo>
                    <a:cubicBezTo>
                      <a:pt x="1330" y="1551"/>
                      <a:pt x="1179" y="1585"/>
                      <a:pt x="1028" y="1585"/>
                    </a:cubicBezTo>
                    <a:cubicBezTo>
                      <a:pt x="954" y="1585"/>
                      <a:pt x="879" y="1576"/>
                      <a:pt x="807" y="1560"/>
                    </a:cubicBezTo>
                    <a:lnTo>
                      <a:pt x="807" y="1560"/>
                    </a:lnTo>
                    <a:cubicBezTo>
                      <a:pt x="1109" y="1201"/>
                      <a:pt x="1364" y="740"/>
                      <a:pt x="1090" y="291"/>
                    </a:cubicBezTo>
                    <a:cubicBezTo>
                      <a:pt x="974" y="102"/>
                      <a:pt x="765" y="0"/>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6" name="Google Shape;15866;p27"/>
              <p:cNvSpPr/>
              <p:nvPr/>
            </p:nvSpPr>
            <p:spPr>
              <a:xfrm>
                <a:off x="2735450" y="1629100"/>
                <a:ext cx="46550" cy="10575"/>
              </a:xfrm>
              <a:custGeom>
                <a:avLst/>
                <a:gdLst/>
                <a:ahLst/>
                <a:cxnLst/>
                <a:rect l="l" t="t" r="r" b="b"/>
                <a:pathLst>
                  <a:path w="1862" h="423" extrusionOk="0">
                    <a:moveTo>
                      <a:pt x="1115" y="1"/>
                    </a:moveTo>
                    <a:cubicBezTo>
                      <a:pt x="808" y="1"/>
                      <a:pt x="501" y="33"/>
                      <a:pt x="198" y="95"/>
                    </a:cubicBezTo>
                    <a:cubicBezTo>
                      <a:pt x="1" y="135"/>
                      <a:pt x="66" y="423"/>
                      <a:pt x="249" y="423"/>
                    </a:cubicBezTo>
                    <a:cubicBezTo>
                      <a:pt x="261" y="423"/>
                      <a:pt x="274" y="421"/>
                      <a:pt x="287" y="419"/>
                    </a:cubicBezTo>
                    <a:cubicBezTo>
                      <a:pt x="564" y="363"/>
                      <a:pt x="846" y="335"/>
                      <a:pt x="1129" y="335"/>
                    </a:cubicBezTo>
                    <a:cubicBezTo>
                      <a:pt x="1302" y="335"/>
                      <a:pt x="1476" y="345"/>
                      <a:pt x="1649" y="367"/>
                    </a:cubicBezTo>
                    <a:cubicBezTo>
                      <a:pt x="1657" y="368"/>
                      <a:pt x="1664" y="368"/>
                      <a:pt x="1672" y="368"/>
                    </a:cubicBezTo>
                    <a:cubicBezTo>
                      <a:pt x="1862" y="368"/>
                      <a:pt x="1853" y="56"/>
                      <a:pt x="1649" y="33"/>
                    </a:cubicBezTo>
                    <a:cubicBezTo>
                      <a:pt x="1471" y="12"/>
                      <a:pt x="1293" y="1"/>
                      <a:pt x="11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7" name="Google Shape;15867;p27"/>
              <p:cNvSpPr/>
              <p:nvPr/>
            </p:nvSpPr>
            <p:spPr>
              <a:xfrm>
                <a:off x="2806250" y="1602825"/>
                <a:ext cx="56175" cy="68500"/>
              </a:xfrm>
              <a:custGeom>
                <a:avLst/>
                <a:gdLst/>
                <a:ahLst/>
                <a:cxnLst/>
                <a:rect l="l" t="t" r="r" b="b"/>
                <a:pathLst>
                  <a:path w="2247" h="2740" extrusionOk="0">
                    <a:moveTo>
                      <a:pt x="252" y="0"/>
                    </a:moveTo>
                    <a:cubicBezTo>
                      <a:pt x="118" y="0"/>
                      <a:pt x="0" y="170"/>
                      <a:pt x="126" y="283"/>
                    </a:cubicBezTo>
                    <a:cubicBezTo>
                      <a:pt x="867" y="946"/>
                      <a:pt x="1468" y="1753"/>
                      <a:pt x="1894" y="2653"/>
                    </a:cubicBezTo>
                    <a:cubicBezTo>
                      <a:pt x="1923" y="2714"/>
                      <a:pt x="1971" y="2739"/>
                      <a:pt x="2020" y="2739"/>
                    </a:cubicBezTo>
                    <a:cubicBezTo>
                      <a:pt x="2130" y="2739"/>
                      <a:pt x="2246" y="2617"/>
                      <a:pt x="2183" y="2484"/>
                    </a:cubicBezTo>
                    <a:cubicBezTo>
                      <a:pt x="1744" y="1558"/>
                      <a:pt x="1125" y="730"/>
                      <a:pt x="364" y="45"/>
                    </a:cubicBezTo>
                    <a:cubicBezTo>
                      <a:pt x="329" y="14"/>
                      <a:pt x="290"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8" name="Google Shape;15868;p27"/>
              <p:cNvSpPr/>
              <p:nvPr/>
            </p:nvSpPr>
            <p:spPr>
              <a:xfrm>
                <a:off x="2804875" y="1605425"/>
                <a:ext cx="49525" cy="76425"/>
              </a:xfrm>
              <a:custGeom>
                <a:avLst/>
                <a:gdLst/>
                <a:ahLst/>
                <a:cxnLst/>
                <a:rect l="l" t="t" r="r" b="b"/>
                <a:pathLst>
                  <a:path w="1981" h="3057" extrusionOk="0">
                    <a:moveTo>
                      <a:pt x="1752" y="0"/>
                    </a:moveTo>
                    <a:cubicBezTo>
                      <a:pt x="1714" y="0"/>
                      <a:pt x="1676" y="17"/>
                      <a:pt x="1643" y="58"/>
                    </a:cubicBezTo>
                    <a:cubicBezTo>
                      <a:pt x="974" y="905"/>
                      <a:pt x="435" y="1848"/>
                      <a:pt x="48" y="2854"/>
                    </a:cubicBezTo>
                    <a:cubicBezTo>
                      <a:pt x="1" y="2976"/>
                      <a:pt x="100" y="3056"/>
                      <a:pt x="203" y="3056"/>
                    </a:cubicBezTo>
                    <a:cubicBezTo>
                      <a:pt x="271" y="3056"/>
                      <a:pt x="340" y="3022"/>
                      <a:pt x="370" y="2943"/>
                    </a:cubicBezTo>
                    <a:cubicBezTo>
                      <a:pt x="737" y="1990"/>
                      <a:pt x="1247" y="1097"/>
                      <a:pt x="1880" y="295"/>
                    </a:cubicBezTo>
                    <a:cubicBezTo>
                      <a:pt x="1980" y="168"/>
                      <a:pt x="1870" y="0"/>
                      <a:pt x="17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9" name="Google Shape;15869;p27"/>
              <p:cNvSpPr/>
              <p:nvPr/>
            </p:nvSpPr>
            <p:spPr>
              <a:xfrm>
                <a:off x="2860900" y="1574150"/>
                <a:ext cx="37325" cy="30150"/>
              </a:xfrm>
              <a:custGeom>
                <a:avLst/>
                <a:gdLst/>
                <a:ahLst/>
                <a:cxnLst/>
                <a:rect l="l" t="t" r="r" b="b"/>
                <a:pathLst>
                  <a:path w="1493" h="1206" extrusionOk="0">
                    <a:moveTo>
                      <a:pt x="424" y="0"/>
                    </a:moveTo>
                    <a:cubicBezTo>
                      <a:pt x="210" y="0"/>
                      <a:pt x="1" y="130"/>
                      <a:pt x="11" y="373"/>
                    </a:cubicBezTo>
                    <a:cubicBezTo>
                      <a:pt x="15" y="480"/>
                      <a:pt x="101" y="534"/>
                      <a:pt x="184" y="534"/>
                    </a:cubicBezTo>
                    <a:cubicBezTo>
                      <a:pt x="268" y="534"/>
                      <a:pt x="350" y="480"/>
                      <a:pt x="345" y="373"/>
                    </a:cubicBezTo>
                    <a:cubicBezTo>
                      <a:pt x="344" y="341"/>
                      <a:pt x="365" y="330"/>
                      <a:pt x="394" y="330"/>
                    </a:cubicBezTo>
                    <a:cubicBezTo>
                      <a:pt x="445" y="330"/>
                      <a:pt x="520" y="366"/>
                      <a:pt x="539" y="394"/>
                    </a:cubicBezTo>
                    <a:cubicBezTo>
                      <a:pt x="638" y="548"/>
                      <a:pt x="458" y="795"/>
                      <a:pt x="374" y="916"/>
                    </a:cubicBezTo>
                    <a:cubicBezTo>
                      <a:pt x="298" y="1027"/>
                      <a:pt x="402" y="1161"/>
                      <a:pt x="519" y="1168"/>
                    </a:cubicBezTo>
                    <a:lnTo>
                      <a:pt x="1277" y="1206"/>
                    </a:lnTo>
                    <a:cubicBezTo>
                      <a:pt x="1281" y="1206"/>
                      <a:pt x="1284" y="1206"/>
                      <a:pt x="1287" y="1206"/>
                    </a:cubicBezTo>
                    <a:cubicBezTo>
                      <a:pt x="1492" y="1206"/>
                      <a:pt x="1489" y="882"/>
                      <a:pt x="1277" y="872"/>
                    </a:cubicBezTo>
                    <a:lnTo>
                      <a:pt x="795" y="847"/>
                    </a:lnTo>
                    <a:lnTo>
                      <a:pt x="795" y="847"/>
                    </a:lnTo>
                    <a:cubicBezTo>
                      <a:pt x="923" y="561"/>
                      <a:pt x="966" y="211"/>
                      <a:pt x="646" y="51"/>
                    </a:cubicBezTo>
                    <a:cubicBezTo>
                      <a:pt x="578" y="17"/>
                      <a:pt x="500" y="0"/>
                      <a:pt x="4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0" name="Google Shape;15870;p27"/>
              <p:cNvSpPr/>
              <p:nvPr/>
            </p:nvSpPr>
            <p:spPr>
              <a:xfrm>
                <a:off x="1455200" y="1738350"/>
                <a:ext cx="28650" cy="81375"/>
              </a:xfrm>
              <a:custGeom>
                <a:avLst/>
                <a:gdLst/>
                <a:ahLst/>
                <a:cxnLst/>
                <a:rect l="l" t="t" r="r" b="b"/>
                <a:pathLst>
                  <a:path w="1146" h="3255" extrusionOk="0">
                    <a:moveTo>
                      <a:pt x="690" y="1"/>
                    </a:moveTo>
                    <a:cubicBezTo>
                      <a:pt x="466" y="1"/>
                      <a:pt x="257" y="175"/>
                      <a:pt x="173" y="430"/>
                    </a:cubicBezTo>
                    <a:cubicBezTo>
                      <a:pt x="60" y="773"/>
                      <a:pt x="100" y="1188"/>
                      <a:pt x="81" y="1545"/>
                    </a:cubicBezTo>
                    <a:lnTo>
                      <a:pt x="5" y="3093"/>
                    </a:lnTo>
                    <a:cubicBezTo>
                      <a:pt x="0" y="3201"/>
                      <a:pt x="81" y="3255"/>
                      <a:pt x="165" y="3255"/>
                    </a:cubicBezTo>
                    <a:cubicBezTo>
                      <a:pt x="249" y="3255"/>
                      <a:pt x="335" y="3201"/>
                      <a:pt x="341" y="3093"/>
                    </a:cubicBezTo>
                    <a:cubicBezTo>
                      <a:pt x="362" y="2646"/>
                      <a:pt x="385" y="2199"/>
                      <a:pt x="406" y="1751"/>
                    </a:cubicBezTo>
                    <a:lnTo>
                      <a:pt x="437" y="1131"/>
                    </a:lnTo>
                    <a:cubicBezTo>
                      <a:pt x="439" y="1082"/>
                      <a:pt x="466" y="328"/>
                      <a:pt x="680" y="328"/>
                    </a:cubicBezTo>
                    <a:cubicBezTo>
                      <a:pt x="711" y="328"/>
                      <a:pt x="746" y="344"/>
                      <a:pt x="786" y="381"/>
                    </a:cubicBezTo>
                    <a:cubicBezTo>
                      <a:pt x="821" y="413"/>
                      <a:pt x="860" y="427"/>
                      <a:pt x="898" y="427"/>
                    </a:cubicBezTo>
                    <a:cubicBezTo>
                      <a:pt x="1030" y="427"/>
                      <a:pt x="1146" y="258"/>
                      <a:pt x="1022" y="143"/>
                    </a:cubicBezTo>
                    <a:lnTo>
                      <a:pt x="1024" y="143"/>
                    </a:lnTo>
                    <a:cubicBezTo>
                      <a:pt x="918" y="44"/>
                      <a:pt x="802" y="1"/>
                      <a:pt x="6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1" name="Google Shape;15871;p27"/>
              <p:cNvSpPr/>
              <p:nvPr/>
            </p:nvSpPr>
            <p:spPr>
              <a:xfrm>
                <a:off x="1457325" y="1789550"/>
                <a:ext cx="29125" cy="8700"/>
              </a:xfrm>
              <a:custGeom>
                <a:avLst/>
                <a:gdLst/>
                <a:ahLst/>
                <a:cxnLst/>
                <a:rect l="l" t="t" r="r" b="b"/>
                <a:pathLst>
                  <a:path w="1165" h="348" extrusionOk="0">
                    <a:moveTo>
                      <a:pt x="214" y="0"/>
                    </a:moveTo>
                    <a:cubicBezTo>
                      <a:pt x="1" y="0"/>
                      <a:pt x="2" y="331"/>
                      <a:pt x="217" y="336"/>
                    </a:cubicBezTo>
                    <a:lnTo>
                      <a:pt x="948" y="348"/>
                    </a:lnTo>
                    <a:cubicBezTo>
                      <a:pt x="949" y="348"/>
                      <a:pt x="950" y="348"/>
                      <a:pt x="951" y="348"/>
                    </a:cubicBezTo>
                    <a:cubicBezTo>
                      <a:pt x="1165" y="348"/>
                      <a:pt x="1164" y="15"/>
                      <a:pt x="948" y="12"/>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2" name="Google Shape;15872;p27"/>
              <p:cNvSpPr/>
              <p:nvPr/>
            </p:nvSpPr>
            <p:spPr>
              <a:xfrm>
                <a:off x="1517625" y="1765450"/>
                <a:ext cx="45025" cy="10275"/>
              </a:xfrm>
              <a:custGeom>
                <a:avLst/>
                <a:gdLst/>
                <a:ahLst/>
                <a:cxnLst/>
                <a:rect l="l" t="t" r="r" b="b"/>
                <a:pathLst>
                  <a:path w="1801" h="411" extrusionOk="0">
                    <a:moveTo>
                      <a:pt x="948" y="0"/>
                    </a:moveTo>
                    <a:cubicBezTo>
                      <a:pt x="696" y="0"/>
                      <a:pt x="444" y="28"/>
                      <a:pt x="197" y="82"/>
                    </a:cubicBezTo>
                    <a:cubicBezTo>
                      <a:pt x="1" y="127"/>
                      <a:pt x="65" y="410"/>
                      <a:pt x="246" y="410"/>
                    </a:cubicBezTo>
                    <a:cubicBezTo>
                      <a:pt x="258" y="410"/>
                      <a:pt x="272" y="409"/>
                      <a:pt x="286" y="406"/>
                    </a:cubicBezTo>
                    <a:cubicBezTo>
                      <a:pt x="505" y="357"/>
                      <a:pt x="728" y="332"/>
                      <a:pt x="952" y="332"/>
                    </a:cubicBezTo>
                    <a:cubicBezTo>
                      <a:pt x="1139" y="332"/>
                      <a:pt x="1327" y="350"/>
                      <a:pt x="1512" y="384"/>
                    </a:cubicBezTo>
                    <a:cubicBezTo>
                      <a:pt x="1524" y="387"/>
                      <a:pt x="1536" y="388"/>
                      <a:pt x="1547" y="388"/>
                    </a:cubicBezTo>
                    <a:cubicBezTo>
                      <a:pt x="1731" y="388"/>
                      <a:pt x="1800" y="100"/>
                      <a:pt x="1601" y="63"/>
                    </a:cubicBezTo>
                    <a:cubicBezTo>
                      <a:pt x="1385" y="21"/>
                      <a:pt x="1167" y="0"/>
                      <a:pt x="9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3" name="Google Shape;15873;p27"/>
              <p:cNvSpPr/>
              <p:nvPr/>
            </p:nvSpPr>
            <p:spPr>
              <a:xfrm>
                <a:off x="1516975" y="1790425"/>
                <a:ext cx="47050" cy="14000"/>
              </a:xfrm>
              <a:custGeom>
                <a:avLst/>
                <a:gdLst/>
                <a:ahLst/>
                <a:cxnLst/>
                <a:rect l="l" t="t" r="r" b="b"/>
                <a:pathLst>
                  <a:path w="1882" h="560" extrusionOk="0">
                    <a:moveTo>
                      <a:pt x="260" y="1"/>
                    </a:moveTo>
                    <a:cubicBezTo>
                      <a:pt x="73" y="1"/>
                      <a:pt x="1" y="292"/>
                      <a:pt x="202" y="325"/>
                    </a:cubicBezTo>
                    <a:lnTo>
                      <a:pt x="1592" y="557"/>
                    </a:lnTo>
                    <a:cubicBezTo>
                      <a:pt x="1602" y="559"/>
                      <a:pt x="1613" y="560"/>
                      <a:pt x="1623" y="560"/>
                    </a:cubicBezTo>
                    <a:cubicBezTo>
                      <a:pt x="1810" y="560"/>
                      <a:pt x="1881" y="267"/>
                      <a:pt x="1680" y="234"/>
                    </a:cubicBezTo>
                    <a:lnTo>
                      <a:pt x="292" y="3"/>
                    </a:lnTo>
                    <a:cubicBezTo>
                      <a:pt x="281" y="1"/>
                      <a:pt x="271" y="1"/>
                      <a:pt x="2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4" name="Google Shape;15874;p27"/>
              <p:cNvSpPr/>
              <p:nvPr/>
            </p:nvSpPr>
            <p:spPr>
              <a:xfrm>
                <a:off x="1576400" y="1766375"/>
                <a:ext cx="55850" cy="92900"/>
              </a:xfrm>
              <a:custGeom>
                <a:avLst/>
                <a:gdLst/>
                <a:ahLst/>
                <a:cxnLst/>
                <a:rect l="l" t="t" r="r" b="b"/>
                <a:pathLst>
                  <a:path w="2234" h="3716" extrusionOk="0">
                    <a:moveTo>
                      <a:pt x="1499" y="529"/>
                    </a:moveTo>
                    <a:cubicBezTo>
                      <a:pt x="1521" y="529"/>
                      <a:pt x="1545" y="530"/>
                      <a:pt x="1568" y="531"/>
                    </a:cubicBezTo>
                    <a:cubicBezTo>
                      <a:pt x="1588" y="556"/>
                      <a:pt x="1611" y="572"/>
                      <a:pt x="1633" y="581"/>
                    </a:cubicBezTo>
                    <a:lnTo>
                      <a:pt x="1633" y="581"/>
                    </a:lnTo>
                    <a:cubicBezTo>
                      <a:pt x="1666" y="719"/>
                      <a:pt x="1700" y="861"/>
                      <a:pt x="1729" y="1004"/>
                    </a:cubicBezTo>
                    <a:lnTo>
                      <a:pt x="1729" y="1004"/>
                    </a:lnTo>
                    <a:cubicBezTo>
                      <a:pt x="1675" y="1066"/>
                      <a:pt x="1536" y="1094"/>
                      <a:pt x="1262" y="1124"/>
                    </a:cubicBezTo>
                    <a:cubicBezTo>
                      <a:pt x="1092" y="1214"/>
                      <a:pt x="966" y="1258"/>
                      <a:pt x="884" y="1258"/>
                    </a:cubicBezTo>
                    <a:cubicBezTo>
                      <a:pt x="779" y="1258"/>
                      <a:pt x="746" y="1185"/>
                      <a:pt x="786" y="1038"/>
                    </a:cubicBezTo>
                    <a:cubicBezTo>
                      <a:pt x="781" y="699"/>
                      <a:pt x="1019" y="529"/>
                      <a:pt x="1499" y="529"/>
                    </a:cubicBezTo>
                    <a:close/>
                    <a:moveTo>
                      <a:pt x="1305" y="1"/>
                    </a:moveTo>
                    <a:cubicBezTo>
                      <a:pt x="727" y="1"/>
                      <a:pt x="240" y="1048"/>
                      <a:pt x="555" y="1643"/>
                    </a:cubicBezTo>
                    <a:cubicBezTo>
                      <a:pt x="694" y="1905"/>
                      <a:pt x="939" y="2042"/>
                      <a:pt x="1201" y="2042"/>
                    </a:cubicBezTo>
                    <a:cubicBezTo>
                      <a:pt x="1338" y="2042"/>
                      <a:pt x="1479" y="2004"/>
                      <a:pt x="1612" y="1928"/>
                    </a:cubicBezTo>
                    <a:cubicBezTo>
                      <a:pt x="1697" y="1879"/>
                      <a:pt x="1768" y="1822"/>
                      <a:pt x="1827" y="1759"/>
                    </a:cubicBezTo>
                    <a:lnTo>
                      <a:pt x="1827" y="1759"/>
                    </a:lnTo>
                    <a:cubicBezTo>
                      <a:pt x="1832" y="1976"/>
                      <a:pt x="1810" y="2192"/>
                      <a:pt x="1748" y="2402"/>
                    </a:cubicBezTo>
                    <a:cubicBezTo>
                      <a:pt x="1592" y="2930"/>
                      <a:pt x="1149" y="3378"/>
                      <a:pt x="609" y="3378"/>
                    </a:cubicBezTo>
                    <a:cubicBezTo>
                      <a:pt x="500" y="3378"/>
                      <a:pt x="387" y="3360"/>
                      <a:pt x="272" y="3320"/>
                    </a:cubicBezTo>
                    <a:cubicBezTo>
                      <a:pt x="252" y="3314"/>
                      <a:pt x="233" y="3311"/>
                      <a:pt x="215" y="3311"/>
                    </a:cubicBezTo>
                    <a:cubicBezTo>
                      <a:pt x="53" y="3311"/>
                      <a:pt x="0" y="3579"/>
                      <a:pt x="183" y="3642"/>
                    </a:cubicBezTo>
                    <a:cubicBezTo>
                      <a:pt x="328" y="3692"/>
                      <a:pt x="472" y="3715"/>
                      <a:pt x="613" y="3715"/>
                    </a:cubicBezTo>
                    <a:cubicBezTo>
                      <a:pt x="1087" y="3715"/>
                      <a:pt x="1523" y="3452"/>
                      <a:pt x="1814" y="3041"/>
                    </a:cubicBezTo>
                    <a:cubicBezTo>
                      <a:pt x="2234" y="2450"/>
                      <a:pt x="2199" y="1716"/>
                      <a:pt x="2071" y="1024"/>
                    </a:cubicBezTo>
                    <a:lnTo>
                      <a:pt x="2071" y="1024"/>
                    </a:lnTo>
                    <a:cubicBezTo>
                      <a:pt x="2064" y="818"/>
                      <a:pt x="2013" y="608"/>
                      <a:pt x="1939" y="416"/>
                    </a:cubicBezTo>
                    <a:lnTo>
                      <a:pt x="1939" y="416"/>
                    </a:lnTo>
                    <a:cubicBezTo>
                      <a:pt x="1939" y="416"/>
                      <a:pt x="1939" y="416"/>
                      <a:pt x="1939" y="416"/>
                    </a:cubicBezTo>
                    <a:cubicBezTo>
                      <a:pt x="1914" y="352"/>
                      <a:pt x="1866" y="316"/>
                      <a:pt x="1814" y="304"/>
                    </a:cubicBezTo>
                    <a:lnTo>
                      <a:pt x="1814" y="304"/>
                    </a:lnTo>
                    <a:cubicBezTo>
                      <a:pt x="1811" y="301"/>
                      <a:pt x="1809" y="297"/>
                      <a:pt x="1806" y="294"/>
                    </a:cubicBezTo>
                    <a:cubicBezTo>
                      <a:pt x="1643" y="87"/>
                      <a:pt x="1470" y="1"/>
                      <a:pt x="13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5" name="Google Shape;15875;p27"/>
              <p:cNvSpPr/>
              <p:nvPr/>
            </p:nvSpPr>
            <p:spPr>
              <a:xfrm>
                <a:off x="1639375" y="1745325"/>
                <a:ext cx="56075" cy="68050"/>
              </a:xfrm>
              <a:custGeom>
                <a:avLst/>
                <a:gdLst/>
                <a:ahLst/>
                <a:cxnLst/>
                <a:rect l="l" t="t" r="r" b="b"/>
                <a:pathLst>
                  <a:path w="2243" h="2722" extrusionOk="0">
                    <a:moveTo>
                      <a:pt x="161" y="0"/>
                    </a:moveTo>
                    <a:cubicBezTo>
                      <a:pt x="78" y="0"/>
                      <a:pt x="0" y="53"/>
                      <a:pt x="12" y="160"/>
                    </a:cubicBezTo>
                    <a:cubicBezTo>
                      <a:pt x="99" y="948"/>
                      <a:pt x="276" y="1723"/>
                      <a:pt x="535" y="2472"/>
                    </a:cubicBezTo>
                    <a:cubicBezTo>
                      <a:pt x="564" y="2554"/>
                      <a:pt x="629" y="2591"/>
                      <a:pt x="693" y="2591"/>
                    </a:cubicBezTo>
                    <a:cubicBezTo>
                      <a:pt x="789" y="2591"/>
                      <a:pt x="884" y="2511"/>
                      <a:pt x="858" y="2384"/>
                    </a:cubicBezTo>
                    <a:cubicBezTo>
                      <a:pt x="785" y="2016"/>
                      <a:pt x="683" y="1408"/>
                      <a:pt x="1180" y="1327"/>
                    </a:cubicBezTo>
                    <a:cubicBezTo>
                      <a:pt x="1219" y="1320"/>
                      <a:pt x="1256" y="1317"/>
                      <a:pt x="1291" y="1317"/>
                    </a:cubicBezTo>
                    <a:cubicBezTo>
                      <a:pt x="1853" y="1317"/>
                      <a:pt x="1861" y="2110"/>
                      <a:pt x="1766" y="2512"/>
                    </a:cubicBezTo>
                    <a:cubicBezTo>
                      <a:pt x="1737" y="2639"/>
                      <a:pt x="1842" y="2721"/>
                      <a:pt x="1941" y="2721"/>
                    </a:cubicBezTo>
                    <a:cubicBezTo>
                      <a:pt x="2006" y="2721"/>
                      <a:pt x="2069" y="2685"/>
                      <a:pt x="2089" y="2602"/>
                    </a:cubicBezTo>
                    <a:cubicBezTo>
                      <a:pt x="2243" y="1944"/>
                      <a:pt x="2096" y="959"/>
                      <a:pt x="1228" y="959"/>
                    </a:cubicBezTo>
                    <a:cubicBezTo>
                      <a:pt x="1223" y="959"/>
                      <a:pt x="1218" y="959"/>
                      <a:pt x="1212" y="959"/>
                    </a:cubicBezTo>
                    <a:cubicBezTo>
                      <a:pt x="860" y="964"/>
                      <a:pt x="665" y="1146"/>
                      <a:pt x="566" y="1397"/>
                    </a:cubicBezTo>
                    <a:lnTo>
                      <a:pt x="566" y="1397"/>
                    </a:lnTo>
                    <a:cubicBezTo>
                      <a:pt x="468" y="990"/>
                      <a:pt x="394" y="577"/>
                      <a:pt x="347" y="160"/>
                    </a:cubicBez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6" name="Google Shape;15876;p27"/>
              <p:cNvSpPr/>
              <p:nvPr/>
            </p:nvSpPr>
            <p:spPr>
              <a:xfrm>
                <a:off x="1685575" y="1743600"/>
                <a:ext cx="36250" cy="29375"/>
              </a:xfrm>
              <a:custGeom>
                <a:avLst/>
                <a:gdLst/>
                <a:ahLst/>
                <a:cxnLst/>
                <a:rect l="l" t="t" r="r" b="b"/>
                <a:pathLst>
                  <a:path w="1450" h="1175" extrusionOk="0">
                    <a:moveTo>
                      <a:pt x="583" y="0"/>
                    </a:moveTo>
                    <a:cubicBezTo>
                      <a:pt x="389" y="0"/>
                      <a:pt x="192" y="96"/>
                      <a:pt x="83" y="265"/>
                    </a:cubicBezTo>
                    <a:cubicBezTo>
                      <a:pt x="1" y="391"/>
                      <a:pt x="116" y="511"/>
                      <a:pt x="233" y="511"/>
                    </a:cubicBezTo>
                    <a:cubicBezTo>
                      <a:pt x="284" y="511"/>
                      <a:pt x="335" y="488"/>
                      <a:pt x="371" y="433"/>
                    </a:cubicBezTo>
                    <a:lnTo>
                      <a:pt x="371" y="435"/>
                    </a:lnTo>
                    <a:cubicBezTo>
                      <a:pt x="413" y="371"/>
                      <a:pt x="495" y="333"/>
                      <a:pt x="574" y="333"/>
                    </a:cubicBezTo>
                    <a:cubicBezTo>
                      <a:pt x="639" y="333"/>
                      <a:pt x="701" y="358"/>
                      <a:pt x="739" y="413"/>
                    </a:cubicBezTo>
                    <a:cubicBezTo>
                      <a:pt x="826" y="542"/>
                      <a:pt x="722" y="715"/>
                      <a:pt x="589" y="751"/>
                    </a:cubicBezTo>
                    <a:cubicBezTo>
                      <a:pt x="456" y="786"/>
                      <a:pt x="417" y="993"/>
                      <a:pt x="550" y="1056"/>
                    </a:cubicBezTo>
                    <a:cubicBezTo>
                      <a:pt x="708" y="1134"/>
                      <a:pt x="883" y="1174"/>
                      <a:pt x="1060" y="1174"/>
                    </a:cubicBezTo>
                    <a:cubicBezTo>
                      <a:pt x="1122" y="1174"/>
                      <a:pt x="1184" y="1169"/>
                      <a:pt x="1247" y="1159"/>
                    </a:cubicBezTo>
                    <a:cubicBezTo>
                      <a:pt x="1449" y="1129"/>
                      <a:pt x="1376" y="834"/>
                      <a:pt x="1186" y="834"/>
                    </a:cubicBezTo>
                    <a:cubicBezTo>
                      <a:pt x="1177" y="834"/>
                      <a:pt x="1168" y="835"/>
                      <a:pt x="1158" y="836"/>
                    </a:cubicBezTo>
                    <a:cubicBezTo>
                      <a:pt x="1123" y="841"/>
                      <a:pt x="1087" y="843"/>
                      <a:pt x="1052" y="843"/>
                    </a:cubicBezTo>
                    <a:cubicBezTo>
                      <a:pt x="1033" y="843"/>
                      <a:pt x="1015" y="843"/>
                      <a:pt x="997" y="841"/>
                    </a:cubicBezTo>
                    <a:lnTo>
                      <a:pt x="997" y="841"/>
                    </a:lnTo>
                    <a:cubicBezTo>
                      <a:pt x="1124" y="657"/>
                      <a:pt x="1148" y="403"/>
                      <a:pt x="1004" y="207"/>
                    </a:cubicBezTo>
                    <a:cubicBezTo>
                      <a:pt x="900" y="65"/>
                      <a:pt x="742" y="0"/>
                      <a:pt x="5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7" name="Google Shape;15877;p27"/>
              <p:cNvSpPr/>
              <p:nvPr/>
            </p:nvSpPr>
            <p:spPr>
              <a:xfrm>
                <a:off x="1731025" y="1766900"/>
                <a:ext cx="12525" cy="44600"/>
              </a:xfrm>
              <a:custGeom>
                <a:avLst/>
                <a:gdLst/>
                <a:ahLst/>
                <a:cxnLst/>
                <a:rect l="l" t="t" r="r" b="b"/>
                <a:pathLst>
                  <a:path w="501" h="1784" extrusionOk="0">
                    <a:moveTo>
                      <a:pt x="162" y="0"/>
                    </a:moveTo>
                    <a:cubicBezTo>
                      <a:pt x="79" y="0"/>
                      <a:pt x="1" y="53"/>
                      <a:pt x="11" y="160"/>
                    </a:cubicBezTo>
                    <a:lnTo>
                      <a:pt x="156" y="1623"/>
                    </a:lnTo>
                    <a:cubicBezTo>
                      <a:pt x="167" y="1729"/>
                      <a:pt x="256" y="1783"/>
                      <a:pt x="340" y="1783"/>
                    </a:cubicBezTo>
                    <a:cubicBezTo>
                      <a:pt x="423" y="1783"/>
                      <a:pt x="501" y="1730"/>
                      <a:pt x="490" y="1623"/>
                    </a:cubicBezTo>
                    <a:lnTo>
                      <a:pt x="345" y="160"/>
                    </a:lnTo>
                    <a:cubicBezTo>
                      <a:pt x="335" y="54"/>
                      <a:pt x="246" y="0"/>
                      <a:pt x="1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8" name="Google Shape;15878;p27"/>
              <p:cNvSpPr/>
              <p:nvPr/>
            </p:nvSpPr>
            <p:spPr>
              <a:xfrm>
                <a:off x="1722725" y="1785400"/>
                <a:ext cx="36775" cy="11825"/>
              </a:xfrm>
              <a:custGeom>
                <a:avLst/>
                <a:gdLst/>
                <a:ahLst/>
                <a:cxnLst/>
                <a:rect l="l" t="t" r="r" b="b"/>
                <a:pathLst>
                  <a:path w="1471" h="473" extrusionOk="0">
                    <a:moveTo>
                      <a:pt x="1256" y="0"/>
                    </a:moveTo>
                    <a:cubicBezTo>
                      <a:pt x="1238" y="0"/>
                      <a:pt x="1219" y="3"/>
                      <a:pt x="1199" y="11"/>
                    </a:cubicBezTo>
                    <a:cubicBezTo>
                      <a:pt x="964" y="94"/>
                      <a:pt x="718" y="137"/>
                      <a:pt x="470" y="137"/>
                    </a:cubicBezTo>
                    <a:cubicBezTo>
                      <a:pt x="384" y="137"/>
                      <a:pt x="299" y="132"/>
                      <a:pt x="214" y="122"/>
                    </a:cubicBezTo>
                    <a:cubicBezTo>
                      <a:pt x="206" y="121"/>
                      <a:pt x="198" y="120"/>
                      <a:pt x="191" y="120"/>
                    </a:cubicBezTo>
                    <a:cubicBezTo>
                      <a:pt x="1" y="120"/>
                      <a:pt x="10" y="432"/>
                      <a:pt x="214" y="456"/>
                    </a:cubicBezTo>
                    <a:cubicBezTo>
                      <a:pt x="305" y="467"/>
                      <a:pt x="397" y="472"/>
                      <a:pt x="489" y="472"/>
                    </a:cubicBezTo>
                    <a:cubicBezTo>
                      <a:pt x="761" y="472"/>
                      <a:pt x="1031" y="425"/>
                      <a:pt x="1289" y="334"/>
                    </a:cubicBezTo>
                    <a:cubicBezTo>
                      <a:pt x="1471" y="269"/>
                      <a:pt x="1418" y="0"/>
                      <a:pt x="12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9" name="Google Shape;15879;p27"/>
              <p:cNvSpPr/>
              <p:nvPr/>
            </p:nvSpPr>
            <p:spPr>
              <a:xfrm>
                <a:off x="1783300" y="1749475"/>
                <a:ext cx="26000" cy="72950"/>
              </a:xfrm>
              <a:custGeom>
                <a:avLst/>
                <a:gdLst/>
                <a:ahLst/>
                <a:cxnLst/>
                <a:rect l="l" t="t" r="r" b="b"/>
                <a:pathLst>
                  <a:path w="1040" h="2918" extrusionOk="0">
                    <a:moveTo>
                      <a:pt x="739" y="1"/>
                    </a:moveTo>
                    <a:cubicBezTo>
                      <a:pt x="475" y="1"/>
                      <a:pt x="230" y="598"/>
                      <a:pt x="181" y="790"/>
                    </a:cubicBezTo>
                    <a:cubicBezTo>
                      <a:pt x="1" y="1505"/>
                      <a:pt x="166" y="2262"/>
                      <a:pt x="608" y="2846"/>
                    </a:cubicBezTo>
                    <a:cubicBezTo>
                      <a:pt x="646" y="2897"/>
                      <a:pt x="698" y="2918"/>
                      <a:pt x="749" y="2918"/>
                    </a:cubicBezTo>
                    <a:cubicBezTo>
                      <a:pt x="872" y="2918"/>
                      <a:pt x="989" y="2799"/>
                      <a:pt x="896" y="2679"/>
                    </a:cubicBezTo>
                    <a:cubicBezTo>
                      <a:pt x="646" y="2348"/>
                      <a:pt x="483" y="1975"/>
                      <a:pt x="449" y="1559"/>
                    </a:cubicBezTo>
                    <a:cubicBezTo>
                      <a:pt x="436" y="1379"/>
                      <a:pt x="443" y="1199"/>
                      <a:pt x="474" y="1022"/>
                    </a:cubicBezTo>
                    <a:cubicBezTo>
                      <a:pt x="500" y="872"/>
                      <a:pt x="741" y="436"/>
                      <a:pt x="669" y="325"/>
                    </a:cubicBezTo>
                    <a:lnTo>
                      <a:pt x="669" y="325"/>
                    </a:lnTo>
                    <a:cubicBezTo>
                      <a:pt x="704" y="379"/>
                      <a:pt x="755" y="402"/>
                      <a:pt x="806" y="402"/>
                    </a:cubicBezTo>
                    <a:cubicBezTo>
                      <a:pt x="923" y="402"/>
                      <a:pt x="1039" y="282"/>
                      <a:pt x="957" y="156"/>
                    </a:cubicBezTo>
                    <a:cubicBezTo>
                      <a:pt x="886" y="45"/>
                      <a:pt x="812" y="1"/>
                      <a:pt x="7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0" name="Google Shape;15880;p27"/>
              <p:cNvSpPr/>
              <p:nvPr/>
            </p:nvSpPr>
            <p:spPr>
              <a:xfrm>
                <a:off x="1819875" y="1776025"/>
                <a:ext cx="32375" cy="44800"/>
              </a:xfrm>
              <a:custGeom>
                <a:avLst/>
                <a:gdLst/>
                <a:ahLst/>
                <a:cxnLst/>
                <a:rect l="l" t="t" r="r" b="b"/>
                <a:pathLst>
                  <a:path w="1295" h="1792" extrusionOk="0">
                    <a:moveTo>
                      <a:pt x="748" y="1"/>
                    </a:moveTo>
                    <a:cubicBezTo>
                      <a:pt x="611" y="1"/>
                      <a:pt x="475" y="38"/>
                      <a:pt x="349" y="122"/>
                    </a:cubicBezTo>
                    <a:cubicBezTo>
                      <a:pt x="140" y="259"/>
                      <a:pt x="1" y="523"/>
                      <a:pt x="112" y="767"/>
                    </a:cubicBezTo>
                    <a:cubicBezTo>
                      <a:pt x="230" y="1028"/>
                      <a:pt x="515" y="1049"/>
                      <a:pt x="738" y="1167"/>
                    </a:cubicBezTo>
                    <a:cubicBezTo>
                      <a:pt x="820" y="1209"/>
                      <a:pt x="986" y="1325"/>
                      <a:pt x="828" y="1392"/>
                    </a:cubicBezTo>
                    <a:cubicBezTo>
                      <a:pt x="815" y="1398"/>
                      <a:pt x="800" y="1400"/>
                      <a:pt x="783" y="1400"/>
                    </a:cubicBezTo>
                    <a:cubicBezTo>
                      <a:pt x="734" y="1400"/>
                      <a:pt x="672" y="1382"/>
                      <a:pt x="631" y="1380"/>
                    </a:cubicBezTo>
                    <a:cubicBezTo>
                      <a:pt x="615" y="1380"/>
                      <a:pt x="599" y="1379"/>
                      <a:pt x="584" y="1379"/>
                    </a:cubicBezTo>
                    <a:cubicBezTo>
                      <a:pt x="464" y="1379"/>
                      <a:pt x="357" y="1397"/>
                      <a:pt x="256" y="1470"/>
                    </a:cubicBezTo>
                    <a:cubicBezTo>
                      <a:pt x="113" y="1575"/>
                      <a:pt x="202" y="1791"/>
                      <a:pt x="337" y="1791"/>
                    </a:cubicBezTo>
                    <a:cubicBezTo>
                      <a:pt x="365" y="1791"/>
                      <a:pt x="395" y="1782"/>
                      <a:pt x="425" y="1760"/>
                    </a:cubicBezTo>
                    <a:cubicBezTo>
                      <a:pt x="484" y="1717"/>
                      <a:pt x="553" y="1706"/>
                      <a:pt x="627" y="1706"/>
                    </a:cubicBezTo>
                    <a:cubicBezTo>
                      <a:pt x="702" y="1706"/>
                      <a:pt x="782" y="1717"/>
                      <a:pt x="859" y="1717"/>
                    </a:cubicBezTo>
                    <a:cubicBezTo>
                      <a:pt x="919" y="1717"/>
                      <a:pt x="977" y="1711"/>
                      <a:pt x="1031" y="1687"/>
                    </a:cubicBezTo>
                    <a:cubicBezTo>
                      <a:pt x="1206" y="1610"/>
                      <a:pt x="1294" y="1411"/>
                      <a:pt x="1230" y="1229"/>
                    </a:cubicBezTo>
                    <a:cubicBezTo>
                      <a:pt x="1159" y="1017"/>
                      <a:pt x="962" y="897"/>
                      <a:pt x="765" y="820"/>
                    </a:cubicBezTo>
                    <a:cubicBezTo>
                      <a:pt x="701" y="796"/>
                      <a:pt x="635" y="779"/>
                      <a:pt x="574" y="749"/>
                    </a:cubicBezTo>
                    <a:cubicBezTo>
                      <a:pt x="465" y="695"/>
                      <a:pt x="446" y="692"/>
                      <a:pt x="455" y="561"/>
                    </a:cubicBezTo>
                    <a:cubicBezTo>
                      <a:pt x="465" y="402"/>
                      <a:pt x="610" y="333"/>
                      <a:pt x="756" y="333"/>
                    </a:cubicBezTo>
                    <a:cubicBezTo>
                      <a:pt x="819" y="333"/>
                      <a:pt x="881" y="345"/>
                      <a:pt x="934" y="369"/>
                    </a:cubicBezTo>
                    <a:cubicBezTo>
                      <a:pt x="959" y="379"/>
                      <a:pt x="983" y="384"/>
                      <a:pt x="1006" y="384"/>
                    </a:cubicBezTo>
                    <a:cubicBezTo>
                      <a:pt x="1167" y="384"/>
                      <a:pt x="1276" y="154"/>
                      <a:pt x="1104" y="79"/>
                    </a:cubicBezTo>
                    <a:cubicBezTo>
                      <a:pt x="988" y="29"/>
                      <a:pt x="868" y="1"/>
                      <a:pt x="7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1" name="Google Shape;15881;p27"/>
              <p:cNvSpPr/>
              <p:nvPr/>
            </p:nvSpPr>
            <p:spPr>
              <a:xfrm>
                <a:off x="1863575" y="1745550"/>
                <a:ext cx="35050" cy="72425"/>
              </a:xfrm>
              <a:custGeom>
                <a:avLst/>
                <a:gdLst/>
                <a:ahLst/>
                <a:cxnLst/>
                <a:rect l="l" t="t" r="r" b="b"/>
                <a:pathLst>
                  <a:path w="1402" h="2897" extrusionOk="0">
                    <a:moveTo>
                      <a:pt x="233" y="0"/>
                    </a:moveTo>
                    <a:cubicBezTo>
                      <a:pt x="116" y="0"/>
                      <a:pt x="1" y="120"/>
                      <a:pt x="80" y="247"/>
                    </a:cubicBezTo>
                    <a:cubicBezTo>
                      <a:pt x="420" y="790"/>
                      <a:pt x="1023" y="2091"/>
                      <a:pt x="385" y="2619"/>
                    </a:cubicBezTo>
                    <a:cubicBezTo>
                      <a:pt x="254" y="2726"/>
                      <a:pt x="375" y="2896"/>
                      <a:pt x="512" y="2896"/>
                    </a:cubicBezTo>
                    <a:cubicBezTo>
                      <a:pt x="549" y="2896"/>
                      <a:pt x="587" y="2884"/>
                      <a:pt x="622" y="2855"/>
                    </a:cubicBezTo>
                    <a:cubicBezTo>
                      <a:pt x="1401" y="2212"/>
                      <a:pt x="793" y="755"/>
                      <a:pt x="370" y="79"/>
                    </a:cubicBezTo>
                    <a:cubicBezTo>
                      <a:pt x="335" y="23"/>
                      <a:pt x="284"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2" name="Google Shape;15882;p27"/>
              <p:cNvSpPr/>
              <p:nvPr/>
            </p:nvSpPr>
            <p:spPr>
              <a:xfrm>
                <a:off x="1898700" y="1754725"/>
                <a:ext cx="33325" cy="68275"/>
              </a:xfrm>
              <a:custGeom>
                <a:avLst/>
                <a:gdLst/>
                <a:ahLst/>
                <a:cxnLst/>
                <a:rect l="l" t="t" r="r" b="b"/>
                <a:pathLst>
                  <a:path w="1333" h="2731" extrusionOk="0">
                    <a:moveTo>
                      <a:pt x="545" y="0"/>
                    </a:moveTo>
                    <a:cubicBezTo>
                      <a:pt x="478" y="0"/>
                      <a:pt x="408" y="34"/>
                      <a:pt x="376" y="110"/>
                    </a:cubicBezTo>
                    <a:cubicBezTo>
                      <a:pt x="1" y="1007"/>
                      <a:pt x="239" y="2044"/>
                      <a:pt x="970" y="2687"/>
                    </a:cubicBezTo>
                    <a:cubicBezTo>
                      <a:pt x="1004" y="2717"/>
                      <a:pt x="1043" y="2730"/>
                      <a:pt x="1080" y="2730"/>
                    </a:cubicBezTo>
                    <a:cubicBezTo>
                      <a:pt x="1214" y="2730"/>
                      <a:pt x="1333" y="2561"/>
                      <a:pt x="1206" y="2450"/>
                    </a:cubicBezTo>
                    <a:cubicBezTo>
                      <a:pt x="556" y="1877"/>
                      <a:pt x="362" y="995"/>
                      <a:pt x="698" y="200"/>
                    </a:cubicBezTo>
                    <a:cubicBezTo>
                      <a:pt x="749" y="80"/>
                      <a:pt x="650" y="0"/>
                      <a:pt x="5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3" name="Google Shape;15883;p27"/>
              <p:cNvSpPr/>
              <p:nvPr/>
            </p:nvSpPr>
            <p:spPr>
              <a:xfrm>
                <a:off x="1934250" y="1779375"/>
                <a:ext cx="43425" cy="33800"/>
              </a:xfrm>
              <a:custGeom>
                <a:avLst/>
                <a:gdLst/>
                <a:ahLst/>
                <a:cxnLst/>
                <a:rect l="l" t="t" r="r" b="b"/>
                <a:pathLst>
                  <a:path w="1737" h="1352" extrusionOk="0">
                    <a:moveTo>
                      <a:pt x="258" y="1"/>
                    </a:moveTo>
                    <a:cubicBezTo>
                      <a:pt x="120" y="1"/>
                      <a:pt x="1" y="170"/>
                      <a:pt x="132" y="279"/>
                    </a:cubicBezTo>
                    <a:lnTo>
                      <a:pt x="1370" y="1310"/>
                    </a:lnTo>
                    <a:cubicBezTo>
                      <a:pt x="1405" y="1339"/>
                      <a:pt x="1443" y="1352"/>
                      <a:pt x="1480" y="1352"/>
                    </a:cubicBezTo>
                    <a:cubicBezTo>
                      <a:pt x="1617" y="1352"/>
                      <a:pt x="1736" y="1183"/>
                      <a:pt x="1607" y="1074"/>
                    </a:cubicBezTo>
                    <a:lnTo>
                      <a:pt x="368" y="43"/>
                    </a:lnTo>
                    <a:cubicBezTo>
                      <a:pt x="333" y="13"/>
                      <a:pt x="295" y="1"/>
                      <a:pt x="2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4" name="Google Shape;15884;p27"/>
              <p:cNvSpPr/>
              <p:nvPr/>
            </p:nvSpPr>
            <p:spPr>
              <a:xfrm>
                <a:off x="1941100" y="1778075"/>
                <a:ext cx="30750" cy="40350"/>
              </a:xfrm>
              <a:custGeom>
                <a:avLst/>
                <a:gdLst/>
                <a:ahLst/>
                <a:cxnLst/>
                <a:rect l="l" t="t" r="r" b="b"/>
                <a:pathLst>
                  <a:path w="1230" h="1614" extrusionOk="0">
                    <a:moveTo>
                      <a:pt x="998" y="0"/>
                    </a:moveTo>
                    <a:cubicBezTo>
                      <a:pt x="948" y="0"/>
                      <a:pt x="897" y="23"/>
                      <a:pt x="863" y="79"/>
                    </a:cubicBezTo>
                    <a:cubicBezTo>
                      <a:pt x="601" y="508"/>
                      <a:pt x="340" y="937"/>
                      <a:pt x="77" y="1365"/>
                    </a:cubicBezTo>
                    <a:cubicBezTo>
                      <a:pt x="0" y="1493"/>
                      <a:pt x="116" y="1614"/>
                      <a:pt x="231" y="1614"/>
                    </a:cubicBezTo>
                    <a:cubicBezTo>
                      <a:pt x="282" y="1614"/>
                      <a:pt x="333" y="1590"/>
                      <a:pt x="367" y="1535"/>
                    </a:cubicBezTo>
                    <a:lnTo>
                      <a:pt x="1151" y="249"/>
                    </a:lnTo>
                    <a:cubicBezTo>
                      <a:pt x="1230" y="120"/>
                      <a:pt x="1114" y="0"/>
                      <a:pt x="9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5" name="Google Shape;15885;p27"/>
              <p:cNvSpPr/>
              <p:nvPr/>
            </p:nvSpPr>
            <p:spPr>
              <a:xfrm>
                <a:off x="1986700" y="1772900"/>
                <a:ext cx="14700" cy="44875"/>
              </a:xfrm>
              <a:custGeom>
                <a:avLst/>
                <a:gdLst/>
                <a:ahLst/>
                <a:cxnLst/>
                <a:rect l="l" t="t" r="r" b="b"/>
                <a:pathLst>
                  <a:path w="588" h="1795" extrusionOk="0">
                    <a:moveTo>
                      <a:pt x="206" y="1"/>
                    </a:moveTo>
                    <a:cubicBezTo>
                      <a:pt x="109" y="1"/>
                      <a:pt x="1" y="84"/>
                      <a:pt x="20" y="212"/>
                    </a:cubicBezTo>
                    <a:cubicBezTo>
                      <a:pt x="95" y="698"/>
                      <a:pt x="171" y="1186"/>
                      <a:pt x="246" y="1673"/>
                    </a:cubicBezTo>
                    <a:cubicBezTo>
                      <a:pt x="258" y="1758"/>
                      <a:pt x="317" y="1795"/>
                      <a:pt x="382" y="1795"/>
                    </a:cubicBezTo>
                    <a:cubicBezTo>
                      <a:pt x="479" y="1795"/>
                      <a:pt x="588" y="1711"/>
                      <a:pt x="567" y="1584"/>
                    </a:cubicBezTo>
                    <a:cubicBezTo>
                      <a:pt x="493" y="1096"/>
                      <a:pt x="418" y="610"/>
                      <a:pt x="343" y="123"/>
                    </a:cubicBezTo>
                    <a:cubicBezTo>
                      <a:pt x="330" y="38"/>
                      <a:pt x="270"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6" name="Google Shape;15886;p27"/>
              <p:cNvSpPr/>
              <p:nvPr/>
            </p:nvSpPr>
            <p:spPr>
              <a:xfrm>
                <a:off x="1983700" y="1791050"/>
                <a:ext cx="31450" cy="10150"/>
              </a:xfrm>
              <a:custGeom>
                <a:avLst/>
                <a:gdLst/>
                <a:ahLst/>
                <a:cxnLst/>
                <a:rect l="l" t="t" r="r" b="b"/>
                <a:pathLst>
                  <a:path w="1258" h="406" extrusionOk="0">
                    <a:moveTo>
                      <a:pt x="782" y="0"/>
                    </a:moveTo>
                    <a:cubicBezTo>
                      <a:pt x="584" y="0"/>
                      <a:pt x="386" y="26"/>
                      <a:pt x="193" y="77"/>
                    </a:cubicBezTo>
                    <a:cubicBezTo>
                      <a:pt x="0" y="127"/>
                      <a:pt x="61" y="406"/>
                      <a:pt x="235" y="406"/>
                    </a:cubicBezTo>
                    <a:cubicBezTo>
                      <a:pt x="250" y="406"/>
                      <a:pt x="265" y="404"/>
                      <a:pt x="282" y="399"/>
                    </a:cubicBezTo>
                    <a:cubicBezTo>
                      <a:pt x="448" y="356"/>
                      <a:pt x="619" y="335"/>
                      <a:pt x="791" y="335"/>
                    </a:cubicBezTo>
                    <a:cubicBezTo>
                      <a:pt x="875" y="335"/>
                      <a:pt x="960" y="340"/>
                      <a:pt x="1044" y="350"/>
                    </a:cubicBezTo>
                    <a:cubicBezTo>
                      <a:pt x="1052" y="351"/>
                      <a:pt x="1059" y="352"/>
                      <a:pt x="1066" y="352"/>
                    </a:cubicBezTo>
                    <a:cubicBezTo>
                      <a:pt x="1258" y="352"/>
                      <a:pt x="1249" y="38"/>
                      <a:pt x="1044" y="15"/>
                    </a:cubicBezTo>
                    <a:cubicBezTo>
                      <a:pt x="957" y="5"/>
                      <a:pt x="869" y="0"/>
                      <a:pt x="7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7" name="Google Shape;15887;p27"/>
              <p:cNvSpPr/>
              <p:nvPr/>
            </p:nvSpPr>
            <p:spPr>
              <a:xfrm>
                <a:off x="2020525" y="1765700"/>
                <a:ext cx="49950" cy="54875"/>
              </a:xfrm>
              <a:custGeom>
                <a:avLst/>
                <a:gdLst/>
                <a:ahLst/>
                <a:cxnLst/>
                <a:rect l="l" t="t" r="r" b="b"/>
                <a:pathLst>
                  <a:path w="1998" h="2195" extrusionOk="0">
                    <a:moveTo>
                      <a:pt x="551" y="1"/>
                    </a:moveTo>
                    <a:cubicBezTo>
                      <a:pt x="333" y="1"/>
                      <a:pt x="121" y="118"/>
                      <a:pt x="43" y="349"/>
                    </a:cubicBezTo>
                    <a:cubicBezTo>
                      <a:pt x="0" y="472"/>
                      <a:pt x="102" y="553"/>
                      <a:pt x="204" y="553"/>
                    </a:cubicBezTo>
                    <a:cubicBezTo>
                      <a:pt x="271" y="553"/>
                      <a:pt x="337" y="519"/>
                      <a:pt x="365" y="439"/>
                    </a:cubicBezTo>
                    <a:lnTo>
                      <a:pt x="366" y="439"/>
                    </a:lnTo>
                    <a:cubicBezTo>
                      <a:pt x="393" y="360"/>
                      <a:pt x="449" y="330"/>
                      <a:pt x="512" y="330"/>
                    </a:cubicBezTo>
                    <a:cubicBezTo>
                      <a:pt x="614" y="330"/>
                      <a:pt x="733" y="408"/>
                      <a:pt x="775" y="483"/>
                    </a:cubicBezTo>
                    <a:cubicBezTo>
                      <a:pt x="880" y="672"/>
                      <a:pt x="798" y="914"/>
                      <a:pt x="705" y="1093"/>
                    </a:cubicBezTo>
                    <a:cubicBezTo>
                      <a:pt x="561" y="1369"/>
                      <a:pt x="366" y="1605"/>
                      <a:pt x="247" y="1897"/>
                    </a:cubicBezTo>
                    <a:cubicBezTo>
                      <a:pt x="206" y="1996"/>
                      <a:pt x="307" y="2109"/>
                      <a:pt x="405" y="2109"/>
                    </a:cubicBezTo>
                    <a:cubicBezTo>
                      <a:pt x="406" y="2109"/>
                      <a:pt x="408" y="2109"/>
                      <a:pt x="409" y="2109"/>
                    </a:cubicBezTo>
                    <a:cubicBezTo>
                      <a:pt x="489" y="2106"/>
                      <a:pt x="570" y="2104"/>
                      <a:pt x="650" y="2104"/>
                    </a:cubicBezTo>
                    <a:cubicBezTo>
                      <a:pt x="1004" y="2104"/>
                      <a:pt x="1358" y="2134"/>
                      <a:pt x="1707" y="2191"/>
                    </a:cubicBezTo>
                    <a:cubicBezTo>
                      <a:pt x="1718" y="2193"/>
                      <a:pt x="1729" y="2194"/>
                      <a:pt x="1740" y="2194"/>
                    </a:cubicBezTo>
                    <a:cubicBezTo>
                      <a:pt x="1928" y="2194"/>
                      <a:pt x="1998" y="1904"/>
                      <a:pt x="1797" y="1869"/>
                    </a:cubicBezTo>
                    <a:cubicBezTo>
                      <a:pt x="1427" y="1805"/>
                      <a:pt x="1052" y="1772"/>
                      <a:pt x="678" y="1770"/>
                    </a:cubicBezTo>
                    <a:lnTo>
                      <a:pt x="678" y="1770"/>
                    </a:lnTo>
                    <a:cubicBezTo>
                      <a:pt x="948" y="1292"/>
                      <a:pt x="1420" y="732"/>
                      <a:pt x="1014" y="220"/>
                    </a:cubicBezTo>
                    <a:cubicBezTo>
                      <a:pt x="899" y="74"/>
                      <a:pt x="723" y="1"/>
                      <a:pt x="5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8" name="Google Shape;15888;p27"/>
              <p:cNvSpPr/>
              <p:nvPr/>
            </p:nvSpPr>
            <p:spPr>
              <a:xfrm>
                <a:off x="2063425" y="1764625"/>
                <a:ext cx="47550" cy="55500"/>
              </a:xfrm>
              <a:custGeom>
                <a:avLst/>
                <a:gdLst/>
                <a:ahLst/>
                <a:cxnLst/>
                <a:rect l="l" t="t" r="r" b="b"/>
                <a:pathLst>
                  <a:path w="1902" h="2220" extrusionOk="0">
                    <a:moveTo>
                      <a:pt x="204" y="1"/>
                    </a:moveTo>
                    <a:cubicBezTo>
                      <a:pt x="104" y="1"/>
                      <a:pt x="1" y="83"/>
                      <a:pt x="34" y="208"/>
                    </a:cubicBezTo>
                    <a:lnTo>
                      <a:pt x="35" y="208"/>
                    </a:lnTo>
                    <a:cubicBezTo>
                      <a:pt x="205" y="838"/>
                      <a:pt x="374" y="1468"/>
                      <a:pt x="543" y="2098"/>
                    </a:cubicBezTo>
                    <a:cubicBezTo>
                      <a:pt x="566" y="2183"/>
                      <a:pt x="626" y="2219"/>
                      <a:pt x="689" y="2219"/>
                    </a:cubicBezTo>
                    <a:cubicBezTo>
                      <a:pt x="784" y="2219"/>
                      <a:pt x="885" y="2135"/>
                      <a:pt x="867" y="2010"/>
                    </a:cubicBezTo>
                    <a:cubicBezTo>
                      <a:pt x="841" y="1833"/>
                      <a:pt x="839" y="1662"/>
                      <a:pt x="883" y="1488"/>
                    </a:cubicBezTo>
                    <a:cubicBezTo>
                      <a:pt x="905" y="1400"/>
                      <a:pt x="975" y="1127"/>
                      <a:pt x="1062" y="1079"/>
                    </a:cubicBezTo>
                    <a:lnTo>
                      <a:pt x="1423" y="1073"/>
                    </a:lnTo>
                    <a:cubicBezTo>
                      <a:pt x="1466" y="1165"/>
                      <a:pt x="1500" y="1261"/>
                      <a:pt x="1522" y="1360"/>
                    </a:cubicBezTo>
                    <a:cubicBezTo>
                      <a:pt x="1558" y="1511"/>
                      <a:pt x="1564" y="1662"/>
                      <a:pt x="1561" y="1816"/>
                    </a:cubicBezTo>
                    <a:cubicBezTo>
                      <a:pt x="1558" y="1924"/>
                      <a:pt x="1641" y="1978"/>
                      <a:pt x="1725" y="1978"/>
                    </a:cubicBezTo>
                    <a:cubicBezTo>
                      <a:pt x="1808" y="1978"/>
                      <a:pt x="1893" y="1924"/>
                      <a:pt x="1895" y="1816"/>
                    </a:cubicBezTo>
                    <a:cubicBezTo>
                      <a:pt x="1902" y="1446"/>
                      <a:pt x="1791" y="586"/>
                      <a:pt x="1280" y="586"/>
                    </a:cubicBezTo>
                    <a:cubicBezTo>
                      <a:pt x="1241" y="586"/>
                      <a:pt x="1201" y="590"/>
                      <a:pt x="1158" y="601"/>
                    </a:cubicBezTo>
                    <a:cubicBezTo>
                      <a:pt x="893" y="663"/>
                      <a:pt x="728" y="880"/>
                      <a:pt x="633" y="1142"/>
                    </a:cubicBezTo>
                    <a:lnTo>
                      <a:pt x="633" y="1142"/>
                    </a:lnTo>
                    <a:cubicBezTo>
                      <a:pt x="541" y="801"/>
                      <a:pt x="449" y="461"/>
                      <a:pt x="357" y="120"/>
                    </a:cubicBezTo>
                    <a:cubicBezTo>
                      <a:pt x="335" y="37"/>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9" name="Google Shape;15889;p27"/>
              <p:cNvSpPr/>
              <p:nvPr/>
            </p:nvSpPr>
            <p:spPr>
              <a:xfrm>
                <a:off x="2104750" y="1756075"/>
                <a:ext cx="25125" cy="69275"/>
              </a:xfrm>
              <a:custGeom>
                <a:avLst/>
                <a:gdLst/>
                <a:ahLst/>
                <a:cxnLst/>
                <a:rect l="l" t="t" r="r" b="b"/>
                <a:pathLst>
                  <a:path w="1005" h="2771" extrusionOk="0">
                    <a:moveTo>
                      <a:pt x="259" y="0"/>
                    </a:moveTo>
                    <a:cubicBezTo>
                      <a:pt x="71" y="0"/>
                      <a:pt x="1" y="292"/>
                      <a:pt x="202" y="326"/>
                    </a:cubicBezTo>
                    <a:cubicBezTo>
                      <a:pt x="629" y="398"/>
                      <a:pt x="605" y="1155"/>
                      <a:pt x="623" y="1446"/>
                    </a:cubicBezTo>
                    <a:cubicBezTo>
                      <a:pt x="644" y="1833"/>
                      <a:pt x="638" y="2222"/>
                      <a:pt x="603" y="2610"/>
                    </a:cubicBezTo>
                    <a:cubicBezTo>
                      <a:pt x="594" y="2717"/>
                      <a:pt x="673" y="2771"/>
                      <a:pt x="757" y="2771"/>
                    </a:cubicBezTo>
                    <a:cubicBezTo>
                      <a:pt x="840" y="2771"/>
                      <a:pt x="929" y="2717"/>
                      <a:pt x="937" y="2610"/>
                    </a:cubicBezTo>
                    <a:cubicBezTo>
                      <a:pt x="991" y="1990"/>
                      <a:pt x="1004" y="1333"/>
                      <a:pt x="876" y="720"/>
                    </a:cubicBezTo>
                    <a:cubicBezTo>
                      <a:pt x="806" y="390"/>
                      <a:pt x="654" y="64"/>
                      <a:pt x="290" y="3"/>
                    </a:cubicBezTo>
                    <a:cubicBezTo>
                      <a:pt x="280" y="1"/>
                      <a:pt x="269"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0" name="Google Shape;15890;p27"/>
              <p:cNvSpPr/>
              <p:nvPr/>
            </p:nvSpPr>
            <p:spPr>
              <a:xfrm>
                <a:off x="2126100" y="1738675"/>
                <a:ext cx="26925" cy="41425"/>
              </a:xfrm>
              <a:custGeom>
                <a:avLst/>
                <a:gdLst/>
                <a:ahLst/>
                <a:cxnLst/>
                <a:rect l="l" t="t" r="r" b="b"/>
                <a:pathLst>
                  <a:path w="1077" h="1657" extrusionOk="0">
                    <a:moveTo>
                      <a:pt x="368" y="1"/>
                    </a:moveTo>
                    <a:cubicBezTo>
                      <a:pt x="258" y="1"/>
                      <a:pt x="153" y="53"/>
                      <a:pt x="83" y="159"/>
                    </a:cubicBezTo>
                    <a:cubicBezTo>
                      <a:pt x="0" y="284"/>
                      <a:pt x="116" y="404"/>
                      <a:pt x="234" y="404"/>
                    </a:cubicBezTo>
                    <a:cubicBezTo>
                      <a:pt x="285" y="404"/>
                      <a:pt x="337" y="381"/>
                      <a:pt x="373" y="327"/>
                    </a:cubicBezTo>
                    <a:lnTo>
                      <a:pt x="373" y="328"/>
                    </a:lnTo>
                    <a:cubicBezTo>
                      <a:pt x="434" y="368"/>
                      <a:pt x="437" y="432"/>
                      <a:pt x="381" y="523"/>
                    </a:cubicBezTo>
                    <a:cubicBezTo>
                      <a:pt x="356" y="571"/>
                      <a:pt x="329" y="615"/>
                      <a:pt x="298" y="658"/>
                    </a:cubicBezTo>
                    <a:cubicBezTo>
                      <a:pt x="236" y="751"/>
                      <a:pt x="300" y="873"/>
                      <a:pt x="397" y="903"/>
                    </a:cubicBezTo>
                    <a:cubicBezTo>
                      <a:pt x="494" y="934"/>
                      <a:pt x="614" y="986"/>
                      <a:pt x="661" y="1082"/>
                    </a:cubicBezTo>
                    <a:cubicBezTo>
                      <a:pt x="697" y="1156"/>
                      <a:pt x="677" y="1331"/>
                      <a:pt x="578" y="1331"/>
                    </a:cubicBezTo>
                    <a:cubicBezTo>
                      <a:pt x="559" y="1331"/>
                      <a:pt x="539" y="1326"/>
                      <a:pt x="515" y="1312"/>
                    </a:cubicBezTo>
                    <a:cubicBezTo>
                      <a:pt x="486" y="1296"/>
                      <a:pt x="458" y="1289"/>
                      <a:pt x="432" y="1289"/>
                    </a:cubicBezTo>
                    <a:cubicBezTo>
                      <a:pt x="284" y="1289"/>
                      <a:pt x="187" y="1510"/>
                      <a:pt x="346" y="1600"/>
                    </a:cubicBezTo>
                    <a:cubicBezTo>
                      <a:pt x="414" y="1639"/>
                      <a:pt x="486" y="1656"/>
                      <a:pt x="558" y="1656"/>
                    </a:cubicBezTo>
                    <a:cubicBezTo>
                      <a:pt x="769" y="1656"/>
                      <a:pt x="970" y="1502"/>
                      <a:pt x="1018" y="1279"/>
                    </a:cubicBezTo>
                    <a:cubicBezTo>
                      <a:pt x="1077" y="1009"/>
                      <a:pt x="897" y="791"/>
                      <a:pt x="677" y="665"/>
                    </a:cubicBezTo>
                    <a:lnTo>
                      <a:pt x="677" y="665"/>
                    </a:lnTo>
                    <a:cubicBezTo>
                      <a:pt x="765" y="474"/>
                      <a:pt x="798" y="252"/>
                      <a:pt x="620" y="99"/>
                    </a:cubicBezTo>
                    <a:cubicBezTo>
                      <a:pt x="544" y="34"/>
                      <a:pt x="455" y="1"/>
                      <a:pt x="3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1" name="Google Shape;15891;p27"/>
              <p:cNvSpPr/>
              <p:nvPr/>
            </p:nvSpPr>
            <p:spPr>
              <a:xfrm>
                <a:off x="2166800" y="1766875"/>
                <a:ext cx="51875" cy="38225"/>
              </a:xfrm>
              <a:custGeom>
                <a:avLst/>
                <a:gdLst/>
                <a:ahLst/>
                <a:cxnLst/>
                <a:rect l="l" t="t" r="r" b="b"/>
                <a:pathLst>
                  <a:path w="2075" h="1529" extrusionOk="0">
                    <a:moveTo>
                      <a:pt x="257" y="1"/>
                    </a:moveTo>
                    <a:cubicBezTo>
                      <a:pt x="120" y="1"/>
                      <a:pt x="0" y="169"/>
                      <a:pt x="130" y="279"/>
                    </a:cubicBezTo>
                    <a:lnTo>
                      <a:pt x="130" y="280"/>
                    </a:lnTo>
                    <a:cubicBezTo>
                      <a:pt x="647" y="718"/>
                      <a:pt x="1190" y="1125"/>
                      <a:pt x="1756" y="1500"/>
                    </a:cubicBezTo>
                    <a:cubicBezTo>
                      <a:pt x="1786" y="1520"/>
                      <a:pt x="1815" y="1529"/>
                      <a:pt x="1843" y="1529"/>
                    </a:cubicBezTo>
                    <a:cubicBezTo>
                      <a:pt x="1982" y="1529"/>
                      <a:pt x="2075" y="1310"/>
                      <a:pt x="1926" y="1211"/>
                    </a:cubicBezTo>
                    <a:cubicBezTo>
                      <a:pt x="1383" y="852"/>
                      <a:pt x="862" y="462"/>
                      <a:pt x="367" y="42"/>
                    </a:cubicBezTo>
                    <a:cubicBezTo>
                      <a:pt x="332"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2" name="Google Shape;15892;p27"/>
              <p:cNvSpPr/>
              <p:nvPr/>
            </p:nvSpPr>
            <p:spPr>
              <a:xfrm>
                <a:off x="2166625" y="1765550"/>
                <a:ext cx="43325" cy="49550"/>
              </a:xfrm>
              <a:custGeom>
                <a:avLst/>
                <a:gdLst/>
                <a:ahLst/>
                <a:cxnLst/>
                <a:rect l="l" t="t" r="r" b="b"/>
                <a:pathLst>
                  <a:path w="1733" h="1982" extrusionOk="0">
                    <a:moveTo>
                      <a:pt x="1492" y="0"/>
                    </a:moveTo>
                    <a:cubicBezTo>
                      <a:pt x="1441" y="0"/>
                      <a:pt x="1389" y="21"/>
                      <a:pt x="1351" y="71"/>
                    </a:cubicBezTo>
                    <a:lnTo>
                      <a:pt x="91" y="1743"/>
                    </a:lnTo>
                    <a:cubicBezTo>
                      <a:pt x="0" y="1863"/>
                      <a:pt x="117" y="1982"/>
                      <a:pt x="239" y="1982"/>
                    </a:cubicBezTo>
                    <a:cubicBezTo>
                      <a:pt x="290" y="1982"/>
                      <a:pt x="342" y="1961"/>
                      <a:pt x="380" y="1910"/>
                    </a:cubicBezTo>
                    <a:lnTo>
                      <a:pt x="1641" y="240"/>
                    </a:lnTo>
                    <a:cubicBezTo>
                      <a:pt x="1733" y="119"/>
                      <a:pt x="1614" y="0"/>
                      <a:pt x="14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3" name="Google Shape;15893;p27"/>
              <p:cNvSpPr/>
              <p:nvPr/>
            </p:nvSpPr>
            <p:spPr>
              <a:xfrm>
                <a:off x="2223975" y="1752275"/>
                <a:ext cx="51675" cy="71725"/>
              </a:xfrm>
              <a:custGeom>
                <a:avLst/>
                <a:gdLst/>
                <a:ahLst/>
                <a:cxnLst/>
                <a:rect l="l" t="t" r="r" b="b"/>
                <a:pathLst>
                  <a:path w="2067" h="2869" extrusionOk="0">
                    <a:moveTo>
                      <a:pt x="1061" y="717"/>
                    </a:moveTo>
                    <a:cubicBezTo>
                      <a:pt x="1096" y="935"/>
                      <a:pt x="1126" y="1154"/>
                      <a:pt x="1152" y="1373"/>
                    </a:cubicBezTo>
                    <a:lnTo>
                      <a:pt x="1152" y="1373"/>
                    </a:lnTo>
                    <a:cubicBezTo>
                      <a:pt x="967" y="1392"/>
                      <a:pt x="782" y="1404"/>
                      <a:pt x="596" y="1408"/>
                    </a:cubicBezTo>
                    <a:lnTo>
                      <a:pt x="596" y="1408"/>
                    </a:lnTo>
                    <a:cubicBezTo>
                      <a:pt x="773" y="1193"/>
                      <a:pt x="929" y="961"/>
                      <a:pt x="1061" y="717"/>
                    </a:cubicBezTo>
                    <a:close/>
                    <a:moveTo>
                      <a:pt x="1158" y="1"/>
                    </a:moveTo>
                    <a:cubicBezTo>
                      <a:pt x="1084" y="1"/>
                      <a:pt x="1003" y="47"/>
                      <a:pt x="975" y="120"/>
                    </a:cubicBezTo>
                    <a:cubicBezTo>
                      <a:pt x="778" y="620"/>
                      <a:pt x="482" y="1075"/>
                      <a:pt x="104" y="1456"/>
                    </a:cubicBezTo>
                    <a:cubicBezTo>
                      <a:pt x="0" y="1561"/>
                      <a:pt x="78" y="1738"/>
                      <a:pt x="221" y="1743"/>
                    </a:cubicBezTo>
                    <a:cubicBezTo>
                      <a:pt x="284" y="1744"/>
                      <a:pt x="346" y="1745"/>
                      <a:pt x="408" y="1745"/>
                    </a:cubicBezTo>
                    <a:cubicBezTo>
                      <a:pt x="669" y="1745"/>
                      <a:pt x="929" y="1732"/>
                      <a:pt x="1188" y="1705"/>
                    </a:cubicBezTo>
                    <a:lnTo>
                      <a:pt x="1188" y="1705"/>
                    </a:lnTo>
                    <a:cubicBezTo>
                      <a:pt x="1221" y="2038"/>
                      <a:pt x="1245" y="2372"/>
                      <a:pt x="1260" y="2707"/>
                    </a:cubicBezTo>
                    <a:cubicBezTo>
                      <a:pt x="1265" y="2814"/>
                      <a:pt x="1350" y="2868"/>
                      <a:pt x="1434" y="2868"/>
                    </a:cubicBezTo>
                    <a:cubicBezTo>
                      <a:pt x="1518" y="2868"/>
                      <a:pt x="1599" y="2814"/>
                      <a:pt x="1596" y="2707"/>
                    </a:cubicBezTo>
                    <a:lnTo>
                      <a:pt x="1596" y="2705"/>
                    </a:lnTo>
                    <a:cubicBezTo>
                      <a:pt x="1580" y="2357"/>
                      <a:pt x="1554" y="2010"/>
                      <a:pt x="1519" y="1663"/>
                    </a:cubicBezTo>
                    <a:lnTo>
                      <a:pt x="1519" y="1663"/>
                    </a:lnTo>
                    <a:cubicBezTo>
                      <a:pt x="1636" y="1646"/>
                      <a:pt x="1752" y="1626"/>
                      <a:pt x="1867" y="1604"/>
                    </a:cubicBezTo>
                    <a:cubicBezTo>
                      <a:pt x="2067" y="1565"/>
                      <a:pt x="1999" y="1277"/>
                      <a:pt x="1815" y="1277"/>
                    </a:cubicBezTo>
                    <a:cubicBezTo>
                      <a:pt x="1803" y="1277"/>
                      <a:pt x="1791" y="1278"/>
                      <a:pt x="1779" y="1281"/>
                    </a:cubicBezTo>
                    <a:cubicBezTo>
                      <a:pt x="1680" y="1300"/>
                      <a:pt x="1581" y="1317"/>
                      <a:pt x="1482" y="1331"/>
                    </a:cubicBezTo>
                    <a:lnTo>
                      <a:pt x="1482" y="1331"/>
                    </a:lnTo>
                    <a:cubicBezTo>
                      <a:pt x="1434" y="926"/>
                      <a:pt x="1372" y="522"/>
                      <a:pt x="1297" y="120"/>
                    </a:cubicBezTo>
                    <a:cubicBezTo>
                      <a:pt x="1281" y="36"/>
                      <a:pt x="1222" y="1"/>
                      <a:pt x="11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4" name="Google Shape;15894;p27"/>
              <p:cNvSpPr/>
              <p:nvPr/>
            </p:nvSpPr>
            <p:spPr>
              <a:xfrm>
                <a:off x="2276000" y="1762400"/>
                <a:ext cx="47025" cy="53225"/>
              </a:xfrm>
              <a:custGeom>
                <a:avLst/>
                <a:gdLst/>
                <a:ahLst/>
                <a:cxnLst/>
                <a:rect l="l" t="t" r="r" b="b"/>
                <a:pathLst>
                  <a:path w="1881" h="2129" extrusionOk="0">
                    <a:moveTo>
                      <a:pt x="230" y="1"/>
                    </a:moveTo>
                    <a:cubicBezTo>
                      <a:pt x="111" y="1"/>
                      <a:pt x="0" y="168"/>
                      <a:pt x="102" y="294"/>
                    </a:cubicBezTo>
                    <a:lnTo>
                      <a:pt x="102" y="296"/>
                    </a:lnTo>
                    <a:lnTo>
                      <a:pt x="1542" y="2072"/>
                    </a:lnTo>
                    <a:cubicBezTo>
                      <a:pt x="1575" y="2112"/>
                      <a:pt x="1613" y="2129"/>
                      <a:pt x="1650" y="2129"/>
                    </a:cubicBezTo>
                    <a:cubicBezTo>
                      <a:pt x="1769" y="2129"/>
                      <a:pt x="1880" y="1960"/>
                      <a:pt x="1778" y="1835"/>
                    </a:cubicBezTo>
                    <a:lnTo>
                      <a:pt x="338" y="58"/>
                    </a:lnTo>
                    <a:cubicBezTo>
                      <a:pt x="306" y="18"/>
                      <a:pt x="267" y="1"/>
                      <a:pt x="2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5" name="Google Shape;15895;p27"/>
              <p:cNvSpPr/>
              <p:nvPr/>
            </p:nvSpPr>
            <p:spPr>
              <a:xfrm>
                <a:off x="2270800" y="1764100"/>
                <a:ext cx="44050" cy="60125"/>
              </a:xfrm>
              <a:custGeom>
                <a:avLst/>
                <a:gdLst/>
                <a:ahLst/>
                <a:cxnLst/>
                <a:rect l="l" t="t" r="r" b="b"/>
                <a:pathLst>
                  <a:path w="1762" h="2405" extrusionOk="0">
                    <a:moveTo>
                      <a:pt x="1523" y="0"/>
                    </a:moveTo>
                    <a:cubicBezTo>
                      <a:pt x="1472" y="0"/>
                      <a:pt x="1420" y="21"/>
                      <a:pt x="1382" y="72"/>
                    </a:cubicBezTo>
                    <a:cubicBezTo>
                      <a:pt x="897" y="734"/>
                      <a:pt x="459" y="1428"/>
                      <a:pt x="70" y="2151"/>
                    </a:cubicBezTo>
                    <a:cubicBezTo>
                      <a:pt x="1" y="2283"/>
                      <a:pt x="117" y="2404"/>
                      <a:pt x="229" y="2404"/>
                    </a:cubicBezTo>
                    <a:cubicBezTo>
                      <a:pt x="279" y="2404"/>
                      <a:pt x="329" y="2380"/>
                      <a:pt x="360" y="2321"/>
                    </a:cubicBezTo>
                    <a:cubicBezTo>
                      <a:pt x="748" y="1598"/>
                      <a:pt x="1186" y="902"/>
                      <a:pt x="1672" y="242"/>
                    </a:cubicBezTo>
                    <a:cubicBezTo>
                      <a:pt x="1761" y="119"/>
                      <a:pt x="1644" y="0"/>
                      <a:pt x="15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6" name="Google Shape;15896;p27"/>
              <p:cNvSpPr/>
              <p:nvPr/>
            </p:nvSpPr>
            <p:spPr>
              <a:xfrm>
                <a:off x="2310800" y="1742550"/>
                <a:ext cx="33975" cy="28175"/>
              </a:xfrm>
              <a:custGeom>
                <a:avLst/>
                <a:gdLst/>
                <a:ahLst/>
                <a:cxnLst/>
                <a:rect l="l" t="t" r="r" b="b"/>
                <a:pathLst>
                  <a:path w="1359" h="1127" extrusionOk="0">
                    <a:moveTo>
                      <a:pt x="442" y="1"/>
                    </a:moveTo>
                    <a:cubicBezTo>
                      <a:pt x="408" y="1"/>
                      <a:pt x="374" y="4"/>
                      <a:pt x="341" y="11"/>
                    </a:cubicBezTo>
                    <a:cubicBezTo>
                      <a:pt x="133" y="59"/>
                      <a:pt x="87" y="188"/>
                      <a:pt x="36" y="376"/>
                    </a:cubicBezTo>
                    <a:cubicBezTo>
                      <a:pt x="1" y="501"/>
                      <a:pt x="105" y="583"/>
                      <a:pt x="205" y="583"/>
                    </a:cubicBezTo>
                    <a:cubicBezTo>
                      <a:pt x="271" y="583"/>
                      <a:pt x="336" y="547"/>
                      <a:pt x="357" y="465"/>
                    </a:cubicBezTo>
                    <a:lnTo>
                      <a:pt x="359" y="465"/>
                    </a:lnTo>
                    <a:cubicBezTo>
                      <a:pt x="376" y="405"/>
                      <a:pt x="379" y="335"/>
                      <a:pt x="440" y="335"/>
                    </a:cubicBezTo>
                    <a:cubicBezTo>
                      <a:pt x="450" y="335"/>
                      <a:pt x="462" y="337"/>
                      <a:pt x="476" y="341"/>
                    </a:cubicBezTo>
                    <a:cubicBezTo>
                      <a:pt x="543" y="362"/>
                      <a:pt x="563" y="431"/>
                      <a:pt x="542" y="494"/>
                    </a:cubicBezTo>
                    <a:cubicBezTo>
                      <a:pt x="518" y="565"/>
                      <a:pt x="447" y="613"/>
                      <a:pt x="426" y="689"/>
                    </a:cubicBezTo>
                    <a:cubicBezTo>
                      <a:pt x="408" y="756"/>
                      <a:pt x="411" y="828"/>
                      <a:pt x="437" y="893"/>
                    </a:cubicBezTo>
                    <a:cubicBezTo>
                      <a:pt x="503" y="1065"/>
                      <a:pt x="635" y="1126"/>
                      <a:pt x="780" y="1126"/>
                    </a:cubicBezTo>
                    <a:cubicBezTo>
                      <a:pt x="924" y="1126"/>
                      <a:pt x="1082" y="1065"/>
                      <a:pt x="1202" y="992"/>
                    </a:cubicBezTo>
                    <a:cubicBezTo>
                      <a:pt x="1358" y="898"/>
                      <a:pt x="1263" y="679"/>
                      <a:pt x="1119" y="679"/>
                    </a:cubicBezTo>
                    <a:cubicBezTo>
                      <a:pt x="1092" y="679"/>
                      <a:pt x="1064" y="687"/>
                      <a:pt x="1035" y="704"/>
                    </a:cubicBezTo>
                    <a:cubicBezTo>
                      <a:pt x="1009" y="718"/>
                      <a:pt x="868" y="804"/>
                      <a:pt x="797" y="804"/>
                    </a:cubicBezTo>
                    <a:cubicBezTo>
                      <a:pt x="773" y="804"/>
                      <a:pt x="757" y="795"/>
                      <a:pt x="756" y="770"/>
                    </a:cubicBezTo>
                    <a:cubicBezTo>
                      <a:pt x="752" y="730"/>
                      <a:pt x="859" y="617"/>
                      <a:pt x="873" y="561"/>
                    </a:cubicBezTo>
                    <a:cubicBezTo>
                      <a:pt x="911" y="405"/>
                      <a:pt x="867" y="240"/>
                      <a:pt x="756" y="126"/>
                    </a:cubicBezTo>
                    <a:cubicBezTo>
                      <a:pt x="673" y="42"/>
                      <a:pt x="558" y="1"/>
                      <a:pt x="4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7" name="Google Shape;15897;p27"/>
              <p:cNvSpPr/>
              <p:nvPr/>
            </p:nvSpPr>
            <p:spPr>
              <a:xfrm>
                <a:off x="2350525" y="1750200"/>
                <a:ext cx="27325" cy="71950"/>
              </a:xfrm>
              <a:custGeom>
                <a:avLst/>
                <a:gdLst/>
                <a:ahLst/>
                <a:cxnLst/>
                <a:rect l="l" t="t" r="r" b="b"/>
                <a:pathLst>
                  <a:path w="1093" h="2878" extrusionOk="0">
                    <a:moveTo>
                      <a:pt x="762" y="0"/>
                    </a:moveTo>
                    <a:cubicBezTo>
                      <a:pt x="755" y="0"/>
                      <a:pt x="749" y="1"/>
                      <a:pt x="742" y="1"/>
                    </a:cubicBezTo>
                    <a:cubicBezTo>
                      <a:pt x="170" y="59"/>
                      <a:pt x="102" y="728"/>
                      <a:pt x="60" y="1193"/>
                    </a:cubicBezTo>
                    <a:cubicBezTo>
                      <a:pt x="1" y="1849"/>
                      <a:pt x="161" y="2509"/>
                      <a:pt x="765" y="2854"/>
                    </a:cubicBezTo>
                    <a:cubicBezTo>
                      <a:pt x="793" y="2870"/>
                      <a:pt x="821" y="2877"/>
                      <a:pt x="848" y="2877"/>
                    </a:cubicBezTo>
                    <a:cubicBezTo>
                      <a:pt x="994" y="2877"/>
                      <a:pt x="1092" y="2656"/>
                      <a:pt x="933" y="2564"/>
                    </a:cubicBezTo>
                    <a:cubicBezTo>
                      <a:pt x="527" y="2332"/>
                      <a:pt x="390" y="1917"/>
                      <a:pt x="379" y="1469"/>
                    </a:cubicBezTo>
                    <a:cubicBezTo>
                      <a:pt x="375" y="1264"/>
                      <a:pt x="388" y="371"/>
                      <a:pt x="742" y="335"/>
                    </a:cubicBezTo>
                    <a:cubicBezTo>
                      <a:pt x="948" y="316"/>
                      <a:pt x="957" y="0"/>
                      <a:pt x="7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8" name="Google Shape;15898;p27"/>
              <p:cNvSpPr/>
              <p:nvPr/>
            </p:nvSpPr>
            <p:spPr>
              <a:xfrm>
                <a:off x="2382950" y="1761075"/>
                <a:ext cx="47725" cy="63825"/>
              </a:xfrm>
              <a:custGeom>
                <a:avLst/>
                <a:gdLst/>
                <a:ahLst/>
                <a:cxnLst/>
                <a:rect l="l" t="t" r="r" b="b"/>
                <a:pathLst>
                  <a:path w="1909" h="2553" extrusionOk="0">
                    <a:moveTo>
                      <a:pt x="205" y="1"/>
                    </a:moveTo>
                    <a:cubicBezTo>
                      <a:pt x="106" y="1"/>
                      <a:pt x="0" y="84"/>
                      <a:pt x="28" y="210"/>
                    </a:cubicBezTo>
                    <a:cubicBezTo>
                      <a:pt x="161" y="840"/>
                      <a:pt x="293" y="1470"/>
                      <a:pt x="426" y="2099"/>
                    </a:cubicBezTo>
                    <a:cubicBezTo>
                      <a:pt x="443" y="2181"/>
                      <a:pt x="512" y="2218"/>
                      <a:pt x="582" y="2218"/>
                    </a:cubicBezTo>
                    <a:cubicBezTo>
                      <a:pt x="670" y="2218"/>
                      <a:pt x="760" y="2159"/>
                      <a:pt x="754" y="2054"/>
                    </a:cubicBezTo>
                    <a:cubicBezTo>
                      <a:pt x="745" y="1882"/>
                      <a:pt x="725" y="1681"/>
                      <a:pt x="766" y="1513"/>
                    </a:cubicBezTo>
                    <a:cubicBezTo>
                      <a:pt x="816" y="1308"/>
                      <a:pt x="960" y="1121"/>
                      <a:pt x="1125" y="1121"/>
                    </a:cubicBezTo>
                    <a:cubicBezTo>
                      <a:pt x="1216" y="1121"/>
                      <a:pt x="1314" y="1178"/>
                      <a:pt x="1407" y="1321"/>
                    </a:cubicBezTo>
                    <a:cubicBezTo>
                      <a:pt x="1555" y="1546"/>
                      <a:pt x="1505" y="2115"/>
                      <a:pt x="1508" y="2391"/>
                    </a:cubicBezTo>
                    <a:cubicBezTo>
                      <a:pt x="1508" y="2499"/>
                      <a:pt x="1592" y="2553"/>
                      <a:pt x="1676" y="2553"/>
                    </a:cubicBezTo>
                    <a:cubicBezTo>
                      <a:pt x="1759" y="2553"/>
                      <a:pt x="1842" y="2499"/>
                      <a:pt x="1842" y="2391"/>
                    </a:cubicBezTo>
                    <a:cubicBezTo>
                      <a:pt x="1837" y="1914"/>
                      <a:pt x="1909" y="820"/>
                      <a:pt x="1219" y="768"/>
                    </a:cubicBezTo>
                    <a:cubicBezTo>
                      <a:pt x="1196" y="767"/>
                      <a:pt x="1174" y="766"/>
                      <a:pt x="1152" y="766"/>
                    </a:cubicBezTo>
                    <a:cubicBezTo>
                      <a:pt x="858" y="766"/>
                      <a:pt x="675" y="923"/>
                      <a:pt x="565" y="1142"/>
                    </a:cubicBezTo>
                    <a:lnTo>
                      <a:pt x="565" y="1142"/>
                    </a:lnTo>
                    <a:cubicBezTo>
                      <a:pt x="493" y="802"/>
                      <a:pt x="422" y="461"/>
                      <a:pt x="350" y="122"/>
                    </a:cubicBezTo>
                    <a:cubicBezTo>
                      <a:pt x="332"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9" name="Google Shape;15899;p27"/>
              <p:cNvSpPr/>
              <p:nvPr/>
            </p:nvSpPr>
            <p:spPr>
              <a:xfrm>
                <a:off x="2426650" y="1769300"/>
                <a:ext cx="43675" cy="52950"/>
              </a:xfrm>
              <a:custGeom>
                <a:avLst/>
                <a:gdLst/>
                <a:ahLst/>
                <a:cxnLst/>
                <a:rect l="l" t="t" r="r" b="b"/>
                <a:pathLst>
                  <a:path w="1747" h="2118" extrusionOk="0">
                    <a:moveTo>
                      <a:pt x="1112" y="409"/>
                    </a:moveTo>
                    <a:cubicBezTo>
                      <a:pt x="1198" y="461"/>
                      <a:pt x="1226" y="562"/>
                      <a:pt x="1132" y="680"/>
                    </a:cubicBezTo>
                    <a:cubicBezTo>
                      <a:pt x="1086" y="739"/>
                      <a:pt x="1038" y="763"/>
                      <a:pt x="996" y="763"/>
                    </a:cubicBezTo>
                    <a:cubicBezTo>
                      <a:pt x="833" y="763"/>
                      <a:pt x="739" y="424"/>
                      <a:pt x="1020" y="424"/>
                    </a:cubicBezTo>
                    <a:cubicBezTo>
                      <a:pt x="1024" y="424"/>
                      <a:pt x="1029" y="424"/>
                      <a:pt x="1033" y="424"/>
                    </a:cubicBezTo>
                    <a:cubicBezTo>
                      <a:pt x="1036" y="424"/>
                      <a:pt x="1038" y="424"/>
                      <a:pt x="1041" y="424"/>
                    </a:cubicBezTo>
                    <a:cubicBezTo>
                      <a:pt x="1068" y="424"/>
                      <a:pt x="1092" y="419"/>
                      <a:pt x="1112" y="409"/>
                    </a:cubicBezTo>
                    <a:close/>
                    <a:moveTo>
                      <a:pt x="959" y="0"/>
                    </a:moveTo>
                    <a:cubicBezTo>
                      <a:pt x="956" y="0"/>
                      <a:pt x="952" y="0"/>
                      <a:pt x="948" y="0"/>
                    </a:cubicBezTo>
                    <a:cubicBezTo>
                      <a:pt x="123" y="15"/>
                      <a:pt x="1" y="1216"/>
                      <a:pt x="350" y="1760"/>
                    </a:cubicBezTo>
                    <a:cubicBezTo>
                      <a:pt x="502" y="1997"/>
                      <a:pt x="771" y="2117"/>
                      <a:pt x="1029" y="2117"/>
                    </a:cubicBezTo>
                    <a:cubicBezTo>
                      <a:pt x="1360" y="2117"/>
                      <a:pt x="1673" y="1919"/>
                      <a:pt x="1694" y="1510"/>
                    </a:cubicBezTo>
                    <a:cubicBezTo>
                      <a:pt x="1699" y="1403"/>
                      <a:pt x="1618" y="1350"/>
                      <a:pt x="1534" y="1350"/>
                    </a:cubicBezTo>
                    <a:cubicBezTo>
                      <a:pt x="1450" y="1350"/>
                      <a:pt x="1364" y="1403"/>
                      <a:pt x="1358" y="1510"/>
                    </a:cubicBezTo>
                    <a:cubicBezTo>
                      <a:pt x="1350" y="1699"/>
                      <a:pt x="1170" y="1798"/>
                      <a:pt x="996" y="1798"/>
                    </a:cubicBezTo>
                    <a:cubicBezTo>
                      <a:pt x="926" y="1798"/>
                      <a:pt x="857" y="1782"/>
                      <a:pt x="800" y="1750"/>
                    </a:cubicBezTo>
                    <a:cubicBezTo>
                      <a:pt x="570" y="1620"/>
                      <a:pt x="496" y="1301"/>
                      <a:pt x="498" y="1060"/>
                    </a:cubicBezTo>
                    <a:cubicBezTo>
                      <a:pt x="499" y="976"/>
                      <a:pt x="507" y="885"/>
                      <a:pt x="526" y="797"/>
                    </a:cubicBezTo>
                    <a:lnTo>
                      <a:pt x="526" y="797"/>
                    </a:lnTo>
                    <a:cubicBezTo>
                      <a:pt x="588" y="970"/>
                      <a:pt x="741" y="1106"/>
                      <a:pt x="988" y="1106"/>
                    </a:cubicBezTo>
                    <a:cubicBezTo>
                      <a:pt x="1005" y="1106"/>
                      <a:pt x="1022" y="1106"/>
                      <a:pt x="1039" y="1105"/>
                    </a:cubicBezTo>
                    <a:cubicBezTo>
                      <a:pt x="1746" y="1053"/>
                      <a:pt x="1628" y="0"/>
                      <a:pt x="9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0" name="Google Shape;15900;p27"/>
              <p:cNvSpPr/>
              <p:nvPr/>
            </p:nvSpPr>
            <p:spPr>
              <a:xfrm>
                <a:off x="2473025" y="1759150"/>
                <a:ext cx="35975" cy="69200"/>
              </a:xfrm>
              <a:custGeom>
                <a:avLst/>
                <a:gdLst/>
                <a:ahLst/>
                <a:cxnLst/>
                <a:rect l="l" t="t" r="r" b="b"/>
                <a:pathLst>
                  <a:path w="1439" h="2768" extrusionOk="0">
                    <a:moveTo>
                      <a:pt x="234" y="0"/>
                    </a:moveTo>
                    <a:cubicBezTo>
                      <a:pt x="117" y="0"/>
                      <a:pt x="1" y="120"/>
                      <a:pt x="81" y="247"/>
                    </a:cubicBezTo>
                    <a:lnTo>
                      <a:pt x="81" y="246"/>
                    </a:lnTo>
                    <a:cubicBezTo>
                      <a:pt x="388" y="730"/>
                      <a:pt x="1048" y="2014"/>
                      <a:pt x="451" y="2491"/>
                    </a:cubicBezTo>
                    <a:cubicBezTo>
                      <a:pt x="318" y="2598"/>
                      <a:pt x="439" y="2768"/>
                      <a:pt x="578" y="2768"/>
                    </a:cubicBezTo>
                    <a:cubicBezTo>
                      <a:pt x="614" y="2768"/>
                      <a:pt x="652" y="2756"/>
                      <a:pt x="687" y="2728"/>
                    </a:cubicBezTo>
                    <a:cubicBezTo>
                      <a:pt x="1439" y="2127"/>
                      <a:pt x="765" y="699"/>
                      <a:pt x="371" y="78"/>
                    </a:cubicBezTo>
                    <a:cubicBezTo>
                      <a:pt x="336" y="23"/>
                      <a:pt x="285"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1" name="Google Shape;15901;p27"/>
              <p:cNvSpPr/>
              <p:nvPr/>
            </p:nvSpPr>
            <p:spPr>
              <a:xfrm>
                <a:off x="2484350" y="1737075"/>
                <a:ext cx="34300" cy="34425"/>
              </a:xfrm>
              <a:custGeom>
                <a:avLst/>
                <a:gdLst/>
                <a:ahLst/>
                <a:cxnLst/>
                <a:rect l="l" t="t" r="r" b="b"/>
                <a:pathLst>
                  <a:path w="1372" h="1377" extrusionOk="0">
                    <a:moveTo>
                      <a:pt x="717" y="0"/>
                    </a:moveTo>
                    <a:cubicBezTo>
                      <a:pt x="530" y="0"/>
                      <a:pt x="320" y="65"/>
                      <a:pt x="188" y="105"/>
                    </a:cubicBezTo>
                    <a:cubicBezTo>
                      <a:pt x="1" y="164"/>
                      <a:pt x="57" y="437"/>
                      <a:pt x="224" y="437"/>
                    </a:cubicBezTo>
                    <a:cubicBezTo>
                      <a:pt x="241" y="437"/>
                      <a:pt x="258" y="435"/>
                      <a:pt x="277" y="429"/>
                    </a:cubicBezTo>
                    <a:lnTo>
                      <a:pt x="278" y="429"/>
                    </a:lnTo>
                    <a:cubicBezTo>
                      <a:pt x="371" y="400"/>
                      <a:pt x="466" y="375"/>
                      <a:pt x="560" y="360"/>
                    </a:cubicBezTo>
                    <a:cubicBezTo>
                      <a:pt x="618" y="351"/>
                      <a:pt x="676" y="346"/>
                      <a:pt x="734" y="343"/>
                    </a:cubicBezTo>
                    <a:cubicBezTo>
                      <a:pt x="775" y="343"/>
                      <a:pt x="782" y="356"/>
                      <a:pt x="751" y="378"/>
                    </a:cubicBezTo>
                    <a:cubicBezTo>
                      <a:pt x="736" y="435"/>
                      <a:pt x="635" y="478"/>
                      <a:pt x="592" y="514"/>
                    </a:cubicBezTo>
                    <a:cubicBezTo>
                      <a:pt x="536" y="562"/>
                      <a:pt x="489" y="618"/>
                      <a:pt x="452" y="680"/>
                    </a:cubicBezTo>
                    <a:cubicBezTo>
                      <a:pt x="382" y="793"/>
                      <a:pt x="479" y="931"/>
                      <a:pt x="600" y="931"/>
                    </a:cubicBezTo>
                    <a:cubicBezTo>
                      <a:pt x="613" y="931"/>
                      <a:pt x="627" y="930"/>
                      <a:pt x="641" y="926"/>
                    </a:cubicBezTo>
                    <a:cubicBezTo>
                      <a:pt x="671" y="918"/>
                      <a:pt x="701" y="914"/>
                      <a:pt x="730" y="914"/>
                    </a:cubicBezTo>
                    <a:cubicBezTo>
                      <a:pt x="815" y="914"/>
                      <a:pt x="896" y="947"/>
                      <a:pt x="954" y="1006"/>
                    </a:cubicBezTo>
                    <a:lnTo>
                      <a:pt x="954" y="1006"/>
                    </a:lnTo>
                    <a:cubicBezTo>
                      <a:pt x="889" y="1031"/>
                      <a:pt x="822" y="1042"/>
                      <a:pt x="750" y="1042"/>
                    </a:cubicBezTo>
                    <a:cubicBezTo>
                      <a:pt x="718" y="1042"/>
                      <a:pt x="685" y="1040"/>
                      <a:pt x="650" y="1036"/>
                    </a:cubicBezTo>
                    <a:cubicBezTo>
                      <a:pt x="642" y="1035"/>
                      <a:pt x="634" y="1034"/>
                      <a:pt x="626" y="1034"/>
                    </a:cubicBezTo>
                    <a:cubicBezTo>
                      <a:pt x="437" y="1034"/>
                      <a:pt x="447" y="1345"/>
                      <a:pt x="650" y="1370"/>
                    </a:cubicBezTo>
                    <a:cubicBezTo>
                      <a:pt x="688" y="1375"/>
                      <a:pt x="725" y="1377"/>
                      <a:pt x="762" y="1377"/>
                    </a:cubicBezTo>
                    <a:cubicBezTo>
                      <a:pt x="943" y="1377"/>
                      <a:pt x="1121" y="1322"/>
                      <a:pt x="1270" y="1217"/>
                    </a:cubicBezTo>
                    <a:cubicBezTo>
                      <a:pt x="1326" y="1178"/>
                      <a:pt x="1372" y="1102"/>
                      <a:pt x="1346" y="1028"/>
                    </a:cubicBezTo>
                    <a:cubicBezTo>
                      <a:pt x="1278" y="840"/>
                      <a:pt x="1141" y="698"/>
                      <a:pt x="971" y="628"/>
                    </a:cubicBezTo>
                    <a:lnTo>
                      <a:pt x="971" y="628"/>
                    </a:lnTo>
                    <a:cubicBezTo>
                      <a:pt x="1004" y="598"/>
                      <a:pt x="1035" y="564"/>
                      <a:pt x="1058" y="522"/>
                    </a:cubicBezTo>
                    <a:cubicBezTo>
                      <a:pt x="1117" y="415"/>
                      <a:pt x="1135" y="275"/>
                      <a:pt x="1073" y="165"/>
                    </a:cubicBezTo>
                    <a:cubicBezTo>
                      <a:pt x="1001" y="41"/>
                      <a:pt x="866" y="0"/>
                      <a:pt x="7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2" name="Google Shape;15902;p27"/>
              <p:cNvSpPr/>
              <p:nvPr/>
            </p:nvSpPr>
            <p:spPr>
              <a:xfrm>
                <a:off x="2520225" y="1798200"/>
                <a:ext cx="49225" cy="9025"/>
              </a:xfrm>
              <a:custGeom>
                <a:avLst/>
                <a:gdLst/>
                <a:ahLst/>
                <a:cxnLst/>
                <a:rect l="l" t="t" r="r" b="b"/>
                <a:pathLst>
                  <a:path w="1969" h="361" extrusionOk="0">
                    <a:moveTo>
                      <a:pt x="212" y="0"/>
                    </a:moveTo>
                    <a:cubicBezTo>
                      <a:pt x="1" y="0"/>
                      <a:pt x="2" y="331"/>
                      <a:pt x="216" y="334"/>
                    </a:cubicBezTo>
                    <a:lnTo>
                      <a:pt x="1752" y="360"/>
                    </a:lnTo>
                    <a:cubicBezTo>
                      <a:pt x="1753" y="360"/>
                      <a:pt x="1754" y="360"/>
                      <a:pt x="1755" y="360"/>
                    </a:cubicBezTo>
                    <a:cubicBezTo>
                      <a:pt x="1969" y="360"/>
                      <a:pt x="1968" y="29"/>
                      <a:pt x="1752" y="26"/>
                    </a:cubicBezTo>
                    <a:lnTo>
                      <a:pt x="216" y="0"/>
                    </a:lnTo>
                    <a:cubicBezTo>
                      <a:pt x="215"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3" name="Google Shape;15903;p27"/>
              <p:cNvSpPr/>
              <p:nvPr/>
            </p:nvSpPr>
            <p:spPr>
              <a:xfrm>
                <a:off x="2538275" y="1783975"/>
                <a:ext cx="13925" cy="48950"/>
              </a:xfrm>
              <a:custGeom>
                <a:avLst/>
                <a:gdLst/>
                <a:ahLst/>
                <a:cxnLst/>
                <a:rect l="l" t="t" r="r" b="b"/>
                <a:pathLst>
                  <a:path w="557" h="1958" extrusionOk="0">
                    <a:moveTo>
                      <a:pt x="183" y="1"/>
                    </a:moveTo>
                    <a:cubicBezTo>
                      <a:pt x="100" y="1"/>
                      <a:pt x="15" y="55"/>
                      <a:pt x="13" y="162"/>
                    </a:cubicBezTo>
                    <a:lnTo>
                      <a:pt x="11" y="162"/>
                    </a:lnTo>
                    <a:cubicBezTo>
                      <a:pt x="0" y="726"/>
                      <a:pt x="66" y="1291"/>
                      <a:pt x="202" y="1839"/>
                    </a:cubicBezTo>
                    <a:cubicBezTo>
                      <a:pt x="222" y="1922"/>
                      <a:pt x="286" y="1958"/>
                      <a:pt x="352" y="1958"/>
                    </a:cubicBezTo>
                    <a:cubicBezTo>
                      <a:pt x="452" y="1958"/>
                      <a:pt x="556" y="1875"/>
                      <a:pt x="525" y="1749"/>
                    </a:cubicBezTo>
                    <a:cubicBezTo>
                      <a:pt x="396" y="1230"/>
                      <a:pt x="336" y="698"/>
                      <a:pt x="347" y="162"/>
                    </a:cubicBezTo>
                    <a:cubicBezTo>
                      <a:pt x="349" y="55"/>
                      <a:pt x="267" y="1"/>
                      <a:pt x="1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4" name="Google Shape;15904;p27"/>
              <p:cNvSpPr/>
              <p:nvPr/>
            </p:nvSpPr>
            <p:spPr>
              <a:xfrm>
                <a:off x="2586300" y="1780400"/>
                <a:ext cx="61675" cy="43350"/>
              </a:xfrm>
              <a:custGeom>
                <a:avLst/>
                <a:gdLst/>
                <a:ahLst/>
                <a:cxnLst/>
                <a:rect l="l" t="t" r="r" b="b"/>
                <a:pathLst>
                  <a:path w="2467" h="1734" extrusionOk="0">
                    <a:moveTo>
                      <a:pt x="228" y="0"/>
                    </a:moveTo>
                    <a:cubicBezTo>
                      <a:pt x="92" y="0"/>
                      <a:pt x="1" y="218"/>
                      <a:pt x="146" y="319"/>
                    </a:cubicBezTo>
                    <a:lnTo>
                      <a:pt x="2151" y="1704"/>
                    </a:lnTo>
                    <a:cubicBezTo>
                      <a:pt x="2181" y="1724"/>
                      <a:pt x="2210" y="1733"/>
                      <a:pt x="2238" y="1733"/>
                    </a:cubicBezTo>
                    <a:cubicBezTo>
                      <a:pt x="2374" y="1733"/>
                      <a:pt x="2466" y="1516"/>
                      <a:pt x="2320" y="1414"/>
                    </a:cubicBezTo>
                    <a:lnTo>
                      <a:pt x="316" y="31"/>
                    </a:lnTo>
                    <a:cubicBezTo>
                      <a:pt x="286" y="10"/>
                      <a:pt x="256"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5" name="Google Shape;15905;p27"/>
              <p:cNvSpPr/>
              <p:nvPr/>
            </p:nvSpPr>
            <p:spPr>
              <a:xfrm>
                <a:off x="2598675" y="1783450"/>
                <a:ext cx="33350" cy="44675"/>
              </a:xfrm>
              <a:custGeom>
                <a:avLst/>
                <a:gdLst/>
                <a:ahLst/>
                <a:cxnLst/>
                <a:rect l="l" t="t" r="r" b="b"/>
                <a:pathLst>
                  <a:path w="1334" h="1787" extrusionOk="0">
                    <a:moveTo>
                      <a:pt x="1102" y="0"/>
                    </a:moveTo>
                    <a:cubicBezTo>
                      <a:pt x="1051" y="0"/>
                      <a:pt x="1000" y="24"/>
                      <a:pt x="966" y="79"/>
                    </a:cubicBezTo>
                    <a:lnTo>
                      <a:pt x="79" y="1538"/>
                    </a:lnTo>
                    <a:cubicBezTo>
                      <a:pt x="0" y="1666"/>
                      <a:pt x="116" y="1786"/>
                      <a:pt x="232" y="1786"/>
                    </a:cubicBezTo>
                    <a:cubicBezTo>
                      <a:pt x="282" y="1786"/>
                      <a:pt x="333" y="1763"/>
                      <a:pt x="367" y="1707"/>
                    </a:cubicBezTo>
                    <a:lnTo>
                      <a:pt x="1255" y="249"/>
                    </a:lnTo>
                    <a:cubicBezTo>
                      <a:pt x="1333" y="120"/>
                      <a:pt x="1217" y="0"/>
                      <a:pt x="11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6" name="Google Shape;15906;p27"/>
              <p:cNvSpPr/>
              <p:nvPr/>
            </p:nvSpPr>
            <p:spPr>
              <a:xfrm>
                <a:off x="2633625" y="1758150"/>
                <a:ext cx="34150" cy="22225"/>
              </a:xfrm>
              <a:custGeom>
                <a:avLst/>
                <a:gdLst/>
                <a:ahLst/>
                <a:cxnLst/>
                <a:rect l="l" t="t" r="r" b="b"/>
                <a:pathLst>
                  <a:path w="1366" h="889" extrusionOk="0">
                    <a:moveTo>
                      <a:pt x="388" y="1"/>
                    </a:moveTo>
                    <a:cubicBezTo>
                      <a:pt x="226" y="1"/>
                      <a:pt x="68" y="98"/>
                      <a:pt x="29" y="266"/>
                    </a:cubicBezTo>
                    <a:cubicBezTo>
                      <a:pt x="0" y="393"/>
                      <a:pt x="107" y="476"/>
                      <a:pt x="206" y="476"/>
                    </a:cubicBezTo>
                    <a:cubicBezTo>
                      <a:pt x="271" y="476"/>
                      <a:pt x="334" y="440"/>
                      <a:pt x="352" y="356"/>
                    </a:cubicBezTo>
                    <a:cubicBezTo>
                      <a:pt x="355" y="340"/>
                      <a:pt x="365" y="334"/>
                      <a:pt x="376" y="334"/>
                    </a:cubicBezTo>
                    <a:cubicBezTo>
                      <a:pt x="393" y="334"/>
                      <a:pt x="415" y="347"/>
                      <a:pt x="429" y="361"/>
                    </a:cubicBezTo>
                    <a:cubicBezTo>
                      <a:pt x="477" y="414"/>
                      <a:pt x="409" y="533"/>
                      <a:pt x="381" y="577"/>
                    </a:cubicBezTo>
                    <a:cubicBezTo>
                      <a:pt x="313" y="689"/>
                      <a:pt x="403" y="826"/>
                      <a:pt x="526" y="829"/>
                    </a:cubicBezTo>
                    <a:cubicBezTo>
                      <a:pt x="711" y="835"/>
                      <a:pt x="894" y="853"/>
                      <a:pt x="1075" y="885"/>
                    </a:cubicBezTo>
                    <a:cubicBezTo>
                      <a:pt x="1087" y="888"/>
                      <a:pt x="1098" y="889"/>
                      <a:pt x="1109" y="889"/>
                    </a:cubicBezTo>
                    <a:cubicBezTo>
                      <a:pt x="1295" y="889"/>
                      <a:pt x="1366" y="598"/>
                      <a:pt x="1165" y="562"/>
                    </a:cubicBezTo>
                    <a:cubicBezTo>
                      <a:pt x="1031" y="538"/>
                      <a:pt x="896" y="520"/>
                      <a:pt x="760" y="509"/>
                    </a:cubicBezTo>
                    <a:lnTo>
                      <a:pt x="760" y="509"/>
                    </a:lnTo>
                    <a:cubicBezTo>
                      <a:pt x="791" y="329"/>
                      <a:pt x="745" y="140"/>
                      <a:pt x="569" y="45"/>
                    </a:cubicBezTo>
                    <a:cubicBezTo>
                      <a:pt x="513" y="15"/>
                      <a:pt x="450" y="1"/>
                      <a:pt x="3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7" name="Google Shape;15907;p27"/>
              <p:cNvSpPr/>
              <p:nvPr/>
            </p:nvSpPr>
            <p:spPr>
              <a:xfrm>
                <a:off x="2668425" y="1798850"/>
                <a:ext cx="29100" cy="8675"/>
              </a:xfrm>
              <a:custGeom>
                <a:avLst/>
                <a:gdLst/>
                <a:ahLst/>
                <a:cxnLst/>
                <a:rect l="l" t="t" r="r" b="b"/>
                <a:pathLst>
                  <a:path w="1164" h="347" extrusionOk="0">
                    <a:moveTo>
                      <a:pt x="213" y="0"/>
                    </a:moveTo>
                    <a:cubicBezTo>
                      <a:pt x="1" y="0"/>
                      <a:pt x="2" y="331"/>
                      <a:pt x="216" y="336"/>
                    </a:cubicBezTo>
                    <a:lnTo>
                      <a:pt x="948" y="347"/>
                    </a:lnTo>
                    <a:cubicBezTo>
                      <a:pt x="949" y="347"/>
                      <a:pt x="951" y="347"/>
                      <a:pt x="952" y="347"/>
                    </a:cubicBezTo>
                    <a:cubicBezTo>
                      <a:pt x="1163" y="347"/>
                      <a:pt x="1162" y="16"/>
                      <a:pt x="948" y="13"/>
                    </a:cubicBezTo>
                    <a:lnTo>
                      <a:pt x="216" y="0"/>
                    </a:lnTo>
                    <a:cubicBezTo>
                      <a:pt x="215" y="0"/>
                      <a:pt x="214" y="0"/>
                      <a:pt x="2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8" name="Google Shape;15908;p27"/>
              <p:cNvSpPr/>
              <p:nvPr/>
            </p:nvSpPr>
            <p:spPr>
              <a:xfrm>
                <a:off x="2709300" y="1769750"/>
                <a:ext cx="59400" cy="52200"/>
              </a:xfrm>
              <a:custGeom>
                <a:avLst/>
                <a:gdLst/>
                <a:ahLst/>
                <a:cxnLst/>
                <a:rect l="l" t="t" r="r" b="b"/>
                <a:pathLst>
                  <a:path w="2376" h="2088" extrusionOk="0">
                    <a:moveTo>
                      <a:pt x="732" y="1"/>
                    </a:moveTo>
                    <a:cubicBezTo>
                      <a:pt x="476" y="1"/>
                      <a:pt x="213" y="142"/>
                      <a:pt x="73" y="396"/>
                    </a:cubicBezTo>
                    <a:cubicBezTo>
                      <a:pt x="1" y="525"/>
                      <a:pt x="117" y="647"/>
                      <a:pt x="230" y="647"/>
                    </a:cubicBezTo>
                    <a:cubicBezTo>
                      <a:pt x="280" y="647"/>
                      <a:pt x="329" y="623"/>
                      <a:pt x="361" y="565"/>
                    </a:cubicBezTo>
                    <a:cubicBezTo>
                      <a:pt x="439" y="424"/>
                      <a:pt x="595" y="339"/>
                      <a:pt x="740" y="339"/>
                    </a:cubicBezTo>
                    <a:cubicBezTo>
                      <a:pt x="881" y="339"/>
                      <a:pt x="1013" y="420"/>
                      <a:pt x="1053" y="609"/>
                    </a:cubicBezTo>
                    <a:cubicBezTo>
                      <a:pt x="1096" y="809"/>
                      <a:pt x="942" y="978"/>
                      <a:pt x="823" y="1109"/>
                    </a:cubicBezTo>
                    <a:cubicBezTo>
                      <a:pt x="603" y="1347"/>
                      <a:pt x="372" y="1573"/>
                      <a:pt x="146" y="1805"/>
                    </a:cubicBezTo>
                    <a:cubicBezTo>
                      <a:pt x="28" y="1927"/>
                      <a:pt x="137" y="2088"/>
                      <a:pt x="281" y="2088"/>
                    </a:cubicBezTo>
                    <a:cubicBezTo>
                      <a:pt x="290" y="2088"/>
                      <a:pt x="300" y="2087"/>
                      <a:pt x="309" y="2086"/>
                    </a:cubicBezTo>
                    <a:cubicBezTo>
                      <a:pt x="922" y="1994"/>
                      <a:pt x="1540" y="1941"/>
                      <a:pt x="2159" y="1925"/>
                    </a:cubicBezTo>
                    <a:cubicBezTo>
                      <a:pt x="2373" y="1919"/>
                      <a:pt x="2376" y="1590"/>
                      <a:pt x="2164" y="1590"/>
                    </a:cubicBezTo>
                    <a:cubicBezTo>
                      <a:pt x="2162" y="1590"/>
                      <a:pt x="2161" y="1590"/>
                      <a:pt x="2159" y="1590"/>
                    </a:cubicBezTo>
                    <a:cubicBezTo>
                      <a:pt x="1690" y="1603"/>
                      <a:pt x="1222" y="1636"/>
                      <a:pt x="757" y="1690"/>
                    </a:cubicBezTo>
                    <a:lnTo>
                      <a:pt x="757" y="1690"/>
                    </a:lnTo>
                    <a:cubicBezTo>
                      <a:pt x="1148" y="1326"/>
                      <a:pt x="1561" y="878"/>
                      <a:pt x="1327" y="383"/>
                    </a:cubicBezTo>
                    <a:cubicBezTo>
                      <a:pt x="1201" y="121"/>
                      <a:pt x="969" y="1"/>
                      <a:pt x="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9" name="Google Shape;15909;p27"/>
              <p:cNvSpPr/>
              <p:nvPr/>
            </p:nvSpPr>
            <p:spPr>
              <a:xfrm>
                <a:off x="2756500" y="1773900"/>
                <a:ext cx="50925" cy="39375"/>
              </a:xfrm>
              <a:custGeom>
                <a:avLst/>
                <a:gdLst/>
                <a:ahLst/>
                <a:cxnLst/>
                <a:rect l="l" t="t" r="r" b="b"/>
                <a:pathLst>
                  <a:path w="2037" h="1575" extrusionOk="0">
                    <a:moveTo>
                      <a:pt x="238" y="1"/>
                    </a:moveTo>
                    <a:cubicBezTo>
                      <a:pt x="94" y="1"/>
                      <a:pt x="0" y="221"/>
                      <a:pt x="155" y="315"/>
                    </a:cubicBezTo>
                    <a:cubicBezTo>
                      <a:pt x="714" y="652"/>
                      <a:pt x="1228" y="1058"/>
                      <a:pt x="1684" y="1525"/>
                    </a:cubicBezTo>
                    <a:cubicBezTo>
                      <a:pt x="1718" y="1560"/>
                      <a:pt x="1758" y="1575"/>
                      <a:pt x="1795" y="1575"/>
                    </a:cubicBezTo>
                    <a:cubicBezTo>
                      <a:pt x="1923" y="1575"/>
                      <a:pt x="2037" y="1407"/>
                      <a:pt x="1920" y="1288"/>
                    </a:cubicBezTo>
                    <a:cubicBezTo>
                      <a:pt x="1444" y="802"/>
                      <a:pt x="907" y="377"/>
                      <a:pt x="323" y="27"/>
                    </a:cubicBezTo>
                    <a:cubicBezTo>
                      <a:pt x="294" y="9"/>
                      <a:pt x="265" y="1"/>
                      <a:pt x="2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0" name="Google Shape;15910;p27"/>
              <p:cNvSpPr/>
              <p:nvPr/>
            </p:nvSpPr>
            <p:spPr>
              <a:xfrm>
                <a:off x="2758250" y="1767775"/>
                <a:ext cx="36650" cy="57675"/>
              </a:xfrm>
              <a:custGeom>
                <a:avLst/>
                <a:gdLst/>
                <a:ahLst/>
                <a:cxnLst/>
                <a:rect l="l" t="t" r="r" b="b"/>
                <a:pathLst>
                  <a:path w="1466" h="2307" extrusionOk="0">
                    <a:moveTo>
                      <a:pt x="1238" y="0"/>
                    </a:moveTo>
                    <a:cubicBezTo>
                      <a:pt x="1188" y="0"/>
                      <a:pt x="1139" y="25"/>
                      <a:pt x="1107" y="84"/>
                    </a:cubicBezTo>
                    <a:lnTo>
                      <a:pt x="1106" y="84"/>
                    </a:lnTo>
                    <a:lnTo>
                      <a:pt x="70" y="2053"/>
                    </a:lnTo>
                    <a:cubicBezTo>
                      <a:pt x="1" y="2185"/>
                      <a:pt x="116" y="2306"/>
                      <a:pt x="228" y="2306"/>
                    </a:cubicBezTo>
                    <a:cubicBezTo>
                      <a:pt x="278" y="2306"/>
                      <a:pt x="327" y="2282"/>
                      <a:pt x="359" y="2223"/>
                    </a:cubicBezTo>
                    <a:lnTo>
                      <a:pt x="1396" y="253"/>
                    </a:lnTo>
                    <a:cubicBezTo>
                      <a:pt x="1465" y="122"/>
                      <a:pt x="1350" y="0"/>
                      <a:pt x="12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1" name="Google Shape;15911;p27"/>
              <p:cNvSpPr/>
              <p:nvPr/>
            </p:nvSpPr>
            <p:spPr>
              <a:xfrm>
                <a:off x="2797875" y="1749800"/>
                <a:ext cx="31800" cy="29150"/>
              </a:xfrm>
              <a:custGeom>
                <a:avLst/>
                <a:gdLst/>
                <a:ahLst/>
                <a:cxnLst/>
                <a:rect l="l" t="t" r="r" b="b"/>
                <a:pathLst>
                  <a:path w="1272" h="1166" extrusionOk="0">
                    <a:moveTo>
                      <a:pt x="355" y="0"/>
                    </a:moveTo>
                    <a:cubicBezTo>
                      <a:pt x="285" y="0"/>
                      <a:pt x="214" y="19"/>
                      <a:pt x="149" y="62"/>
                    </a:cubicBezTo>
                    <a:cubicBezTo>
                      <a:pt x="0" y="161"/>
                      <a:pt x="93" y="380"/>
                      <a:pt x="232" y="380"/>
                    </a:cubicBezTo>
                    <a:cubicBezTo>
                      <a:pt x="260" y="380"/>
                      <a:pt x="289" y="371"/>
                      <a:pt x="319" y="351"/>
                    </a:cubicBezTo>
                    <a:lnTo>
                      <a:pt x="320" y="351"/>
                    </a:lnTo>
                    <a:cubicBezTo>
                      <a:pt x="336" y="341"/>
                      <a:pt x="351" y="336"/>
                      <a:pt x="366" y="336"/>
                    </a:cubicBezTo>
                    <a:cubicBezTo>
                      <a:pt x="428" y="336"/>
                      <a:pt x="477" y="421"/>
                      <a:pt x="483" y="481"/>
                    </a:cubicBezTo>
                    <a:cubicBezTo>
                      <a:pt x="497" y="617"/>
                      <a:pt x="397" y="757"/>
                      <a:pt x="331" y="866"/>
                    </a:cubicBezTo>
                    <a:cubicBezTo>
                      <a:pt x="261" y="981"/>
                      <a:pt x="354" y="1108"/>
                      <a:pt x="476" y="1119"/>
                    </a:cubicBezTo>
                    <a:lnTo>
                      <a:pt x="1057" y="1165"/>
                    </a:lnTo>
                    <a:cubicBezTo>
                      <a:pt x="1063" y="1165"/>
                      <a:pt x="1068" y="1165"/>
                      <a:pt x="1074" y="1165"/>
                    </a:cubicBezTo>
                    <a:cubicBezTo>
                      <a:pt x="1272" y="1165"/>
                      <a:pt x="1265" y="847"/>
                      <a:pt x="1057" y="830"/>
                    </a:cubicBezTo>
                    <a:lnTo>
                      <a:pt x="741" y="805"/>
                    </a:lnTo>
                    <a:lnTo>
                      <a:pt x="741" y="805"/>
                    </a:lnTo>
                    <a:cubicBezTo>
                      <a:pt x="822" y="618"/>
                      <a:pt x="859" y="413"/>
                      <a:pt x="746" y="228"/>
                    </a:cubicBezTo>
                    <a:cubicBezTo>
                      <a:pt x="662" y="92"/>
                      <a:pt x="509" y="0"/>
                      <a:pt x="3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2" name="Google Shape;15912;p27"/>
              <p:cNvSpPr/>
              <p:nvPr/>
            </p:nvSpPr>
            <p:spPr>
              <a:xfrm>
                <a:off x="1464750" y="1890600"/>
                <a:ext cx="45925" cy="91375"/>
              </a:xfrm>
              <a:custGeom>
                <a:avLst/>
                <a:gdLst/>
                <a:ahLst/>
                <a:cxnLst/>
                <a:rect l="l" t="t" r="r" b="b"/>
                <a:pathLst>
                  <a:path w="1837" h="3655" extrusionOk="0">
                    <a:moveTo>
                      <a:pt x="1105" y="379"/>
                    </a:moveTo>
                    <a:cubicBezTo>
                      <a:pt x="1097" y="404"/>
                      <a:pt x="1095" y="431"/>
                      <a:pt x="1100" y="461"/>
                    </a:cubicBezTo>
                    <a:cubicBezTo>
                      <a:pt x="809" y="734"/>
                      <a:pt x="627" y="871"/>
                      <a:pt x="551" y="871"/>
                    </a:cubicBezTo>
                    <a:cubicBezTo>
                      <a:pt x="503" y="871"/>
                      <a:pt x="499" y="816"/>
                      <a:pt x="538" y="705"/>
                    </a:cubicBezTo>
                    <a:cubicBezTo>
                      <a:pt x="566" y="531"/>
                      <a:pt x="691" y="429"/>
                      <a:pt x="912" y="399"/>
                    </a:cubicBezTo>
                    <a:cubicBezTo>
                      <a:pt x="942" y="420"/>
                      <a:pt x="972" y="430"/>
                      <a:pt x="1000" y="430"/>
                    </a:cubicBezTo>
                    <a:cubicBezTo>
                      <a:pt x="1041" y="430"/>
                      <a:pt x="1077" y="410"/>
                      <a:pt x="1105" y="379"/>
                    </a:cubicBezTo>
                    <a:close/>
                    <a:moveTo>
                      <a:pt x="783" y="1"/>
                    </a:moveTo>
                    <a:cubicBezTo>
                      <a:pt x="291" y="1"/>
                      <a:pt x="1" y="933"/>
                      <a:pt x="258" y="1338"/>
                    </a:cubicBezTo>
                    <a:cubicBezTo>
                      <a:pt x="370" y="1516"/>
                      <a:pt x="548" y="1600"/>
                      <a:pt x="734" y="1600"/>
                    </a:cubicBezTo>
                    <a:cubicBezTo>
                      <a:pt x="854" y="1600"/>
                      <a:pt x="978" y="1565"/>
                      <a:pt x="1089" y="1497"/>
                    </a:cubicBezTo>
                    <a:cubicBezTo>
                      <a:pt x="1165" y="1451"/>
                      <a:pt x="1226" y="1397"/>
                      <a:pt x="1275" y="1337"/>
                    </a:cubicBezTo>
                    <a:lnTo>
                      <a:pt x="1275" y="1337"/>
                    </a:lnTo>
                    <a:cubicBezTo>
                      <a:pt x="1289" y="1407"/>
                      <a:pt x="1303" y="1478"/>
                      <a:pt x="1316" y="1549"/>
                    </a:cubicBezTo>
                    <a:cubicBezTo>
                      <a:pt x="1348" y="1710"/>
                      <a:pt x="1382" y="1871"/>
                      <a:pt x="1408" y="2034"/>
                    </a:cubicBezTo>
                    <a:cubicBezTo>
                      <a:pt x="1431" y="2148"/>
                      <a:pt x="1447" y="2264"/>
                      <a:pt x="1456" y="2382"/>
                    </a:cubicBezTo>
                    <a:cubicBezTo>
                      <a:pt x="1574" y="2796"/>
                      <a:pt x="1333" y="3054"/>
                      <a:pt x="732" y="3155"/>
                    </a:cubicBezTo>
                    <a:cubicBezTo>
                      <a:pt x="696" y="3100"/>
                      <a:pt x="645" y="3078"/>
                      <a:pt x="594" y="3078"/>
                    </a:cubicBezTo>
                    <a:cubicBezTo>
                      <a:pt x="476" y="3078"/>
                      <a:pt x="361" y="3197"/>
                      <a:pt x="444" y="3323"/>
                    </a:cubicBezTo>
                    <a:cubicBezTo>
                      <a:pt x="590" y="3547"/>
                      <a:pt x="805" y="3655"/>
                      <a:pt x="1023" y="3655"/>
                    </a:cubicBezTo>
                    <a:cubicBezTo>
                      <a:pt x="1254" y="3655"/>
                      <a:pt x="1488" y="3532"/>
                      <a:pt x="1644" y="3295"/>
                    </a:cubicBezTo>
                    <a:cubicBezTo>
                      <a:pt x="1836" y="3005"/>
                      <a:pt x="1832" y="2644"/>
                      <a:pt x="1792" y="2314"/>
                    </a:cubicBezTo>
                    <a:cubicBezTo>
                      <a:pt x="1714" y="1674"/>
                      <a:pt x="1558" y="1037"/>
                      <a:pt x="1428" y="404"/>
                    </a:cubicBezTo>
                    <a:lnTo>
                      <a:pt x="1428" y="404"/>
                    </a:lnTo>
                    <a:cubicBezTo>
                      <a:pt x="1426" y="393"/>
                      <a:pt x="1425" y="382"/>
                      <a:pt x="1423" y="371"/>
                    </a:cubicBezTo>
                    <a:lnTo>
                      <a:pt x="1423" y="371"/>
                    </a:lnTo>
                    <a:lnTo>
                      <a:pt x="1421" y="372"/>
                    </a:lnTo>
                    <a:lnTo>
                      <a:pt x="1421" y="372"/>
                    </a:lnTo>
                    <a:cubicBezTo>
                      <a:pt x="1421" y="371"/>
                      <a:pt x="1421" y="371"/>
                      <a:pt x="1421" y="371"/>
                    </a:cubicBezTo>
                    <a:cubicBezTo>
                      <a:pt x="1405" y="287"/>
                      <a:pt x="1345" y="250"/>
                      <a:pt x="1282" y="250"/>
                    </a:cubicBezTo>
                    <a:cubicBezTo>
                      <a:pt x="1232" y="250"/>
                      <a:pt x="1179" y="273"/>
                      <a:pt x="1143" y="313"/>
                    </a:cubicBezTo>
                    <a:lnTo>
                      <a:pt x="1143" y="313"/>
                    </a:lnTo>
                    <a:cubicBezTo>
                      <a:pt x="1166" y="245"/>
                      <a:pt x="1154" y="163"/>
                      <a:pt x="1081" y="110"/>
                    </a:cubicBezTo>
                    <a:cubicBezTo>
                      <a:pt x="976" y="34"/>
                      <a:pt x="876" y="1"/>
                      <a:pt x="7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3" name="Google Shape;15913;p27"/>
              <p:cNvSpPr/>
              <p:nvPr/>
            </p:nvSpPr>
            <p:spPr>
              <a:xfrm>
                <a:off x="1537775" y="1917225"/>
                <a:ext cx="40600" cy="12050"/>
              </a:xfrm>
              <a:custGeom>
                <a:avLst/>
                <a:gdLst/>
                <a:ahLst/>
                <a:cxnLst/>
                <a:rect l="l" t="t" r="r" b="b"/>
                <a:pathLst>
                  <a:path w="1624" h="482" extrusionOk="0">
                    <a:moveTo>
                      <a:pt x="641" y="0"/>
                    </a:moveTo>
                    <a:cubicBezTo>
                      <a:pt x="495" y="0"/>
                      <a:pt x="348" y="14"/>
                      <a:pt x="200" y="40"/>
                    </a:cubicBezTo>
                    <a:cubicBezTo>
                      <a:pt x="1" y="76"/>
                      <a:pt x="69" y="366"/>
                      <a:pt x="257" y="366"/>
                    </a:cubicBezTo>
                    <a:cubicBezTo>
                      <a:pt x="267" y="366"/>
                      <a:pt x="278" y="365"/>
                      <a:pt x="290" y="363"/>
                    </a:cubicBezTo>
                    <a:cubicBezTo>
                      <a:pt x="405" y="343"/>
                      <a:pt x="518" y="332"/>
                      <a:pt x="631" y="332"/>
                    </a:cubicBezTo>
                    <a:cubicBezTo>
                      <a:pt x="877" y="332"/>
                      <a:pt x="1119" y="380"/>
                      <a:pt x="1356" y="470"/>
                    </a:cubicBezTo>
                    <a:cubicBezTo>
                      <a:pt x="1377" y="478"/>
                      <a:pt x="1397" y="482"/>
                      <a:pt x="1415" y="482"/>
                    </a:cubicBezTo>
                    <a:cubicBezTo>
                      <a:pt x="1572" y="482"/>
                      <a:pt x="1624" y="214"/>
                      <a:pt x="1444" y="147"/>
                    </a:cubicBezTo>
                    <a:cubicBezTo>
                      <a:pt x="1182" y="47"/>
                      <a:pt x="913" y="0"/>
                      <a:pt x="6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4" name="Google Shape;15914;p27"/>
              <p:cNvSpPr/>
              <p:nvPr/>
            </p:nvSpPr>
            <p:spPr>
              <a:xfrm>
                <a:off x="1536625" y="1946475"/>
                <a:ext cx="43150" cy="8375"/>
              </a:xfrm>
              <a:custGeom>
                <a:avLst/>
                <a:gdLst/>
                <a:ahLst/>
                <a:cxnLst/>
                <a:rect l="l" t="t" r="r" b="b"/>
                <a:pathLst>
                  <a:path w="1726" h="335" extrusionOk="0">
                    <a:moveTo>
                      <a:pt x="217" y="0"/>
                    </a:moveTo>
                    <a:cubicBezTo>
                      <a:pt x="2" y="0"/>
                      <a:pt x="0" y="334"/>
                      <a:pt x="217" y="334"/>
                    </a:cubicBezTo>
                    <a:lnTo>
                      <a:pt x="1509" y="334"/>
                    </a:lnTo>
                    <a:cubicBezTo>
                      <a:pt x="1724" y="334"/>
                      <a:pt x="1725" y="0"/>
                      <a:pt x="15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5" name="Google Shape;15915;p27"/>
              <p:cNvSpPr/>
              <p:nvPr/>
            </p:nvSpPr>
            <p:spPr>
              <a:xfrm>
                <a:off x="1595125" y="1916050"/>
                <a:ext cx="47875" cy="44175"/>
              </a:xfrm>
              <a:custGeom>
                <a:avLst/>
                <a:gdLst/>
                <a:ahLst/>
                <a:cxnLst/>
                <a:rect l="l" t="t" r="r" b="b"/>
                <a:pathLst>
                  <a:path w="1915" h="1767" extrusionOk="0">
                    <a:moveTo>
                      <a:pt x="254" y="0"/>
                    </a:moveTo>
                    <a:cubicBezTo>
                      <a:pt x="119" y="0"/>
                      <a:pt x="0" y="169"/>
                      <a:pt x="127" y="281"/>
                    </a:cubicBezTo>
                    <a:cubicBezTo>
                      <a:pt x="639" y="726"/>
                      <a:pt x="1120" y="1205"/>
                      <a:pt x="1570" y="1713"/>
                    </a:cubicBezTo>
                    <a:cubicBezTo>
                      <a:pt x="1603" y="1751"/>
                      <a:pt x="1642" y="1767"/>
                      <a:pt x="1679" y="1767"/>
                    </a:cubicBezTo>
                    <a:cubicBezTo>
                      <a:pt x="1802" y="1767"/>
                      <a:pt x="1915" y="1599"/>
                      <a:pt x="1806" y="1476"/>
                    </a:cubicBezTo>
                    <a:cubicBezTo>
                      <a:pt x="1358" y="969"/>
                      <a:pt x="876" y="490"/>
                      <a:pt x="365" y="44"/>
                    </a:cubicBezTo>
                    <a:cubicBezTo>
                      <a:pt x="330" y="13"/>
                      <a:pt x="291" y="0"/>
                      <a:pt x="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6" name="Google Shape;15916;p27"/>
              <p:cNvSpPr/>
              <p:nvPr/>
            </p:nvSpPr>
            <p:spPr>
              <a:xfrm>
                <a:off x="1593950" y="1914350"/>
                <a:ext cx="42850" cy="46675"/>
              </a:xfrm>
              <a:custGeom>
                <a:avLst/>
                <a:gdLst/>
                <a:ahLst/>
                <a:cxnLst/>
                <a:rect l="l" t="t" r="r" b="b"/>
                <a:pathLst>
                  <a:path w="1714" h="1867" extrusionOk="0">
                    <a:moveTo>
                      <a:pt x="1483" y="1"/>
                    </a:moveTo>
                    <a:cubicBezTo>
                      <a:pt x="1445" y="1"/>
                      <a:pt x="1406" y="17"/>
                      <a:pt x="1373" y="57"/>
                    </a:cubicBezTo>
                    <a:lnTo>
                      <a:pt x="105" y="1573"/>
                    </a:lnTo>
                    <a:cubicBezTo>
                      <a:pt x="1" y="1699"/>
                      <a:pt x="112" y="1866"/>
                      <a:pt x="232" y="1866"/>
                    </a:cubicBezTo>
                    <a:cubicBezTo>
                      <a:pt x="269" y="1866"/>
                      <a:pt x="308" y="1850"/>
                      <a:pt x="342" y="1810"/>
                    </a:cubicBezTo>
                    <a:lnTo>
                      <a:pt x="1609" y="294"/>
                    </a:lnTo>
                    <a:cubicBezTo>
                      <a:pt x="1714" y="168"/>
                      <a:pt x="1603" y="1"/>
                      <a:pt x="14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7" name="Google Shape;15917;p27"/>
              <p:cNvSpPr/>
              <p:nvPr/>
            </p:nvSpPr>
            <p:spPr>
              <a:xfrm>
                <a:off x="1648125" y="1892750"/>
                <a:ext cx="34650" cy="34650"/>
              </a:xfrm>
              <a:custGeom>
                <a:avLst/>
                <a:gdLst/>
                <a:ahLst/>
                <a:cxnLst/>
                <a:rect l="l" t="t" r="r" b="b"/>
                <a:pathLst>
                  <a:path w="1386" h="1386" extrusionOk="0">
                    <a:moveTo>
                      <a:pt x="487" y="0"/>
                    </a:moveTo>
                    <a:cubicBezTo>
                      <a:pt x="390" y="0"/>
                      <a:pt x="292" y="14"/>
                      <a:pt x="191" y="41"/>
                    </a:cubicBezTo>
                    <a:cubicBezTo>
                      <a:pt x="1" y="94"/>
                      <a:pt x="60" y="371"/>
                      <a:pt x="231" y="371"/>
                    </a:cubicBezTo>
                    <a:cubicBezTo>
                      <a:pt x="246" y="371"/>
                      <a:pt x="263" y="369"/>
                      <a:pt x="280" y="364"/>
                    </a:cubicBezTo>
                    <a:cubicBezTo>
                      <a:pt x="354" y="344"/>
                      <a:pt x="427" y="333"/>
                      <a:pt x="500" y="333"/>
                    </a:cubicBezTo>
                    <a:cubicBezTo>
                      <a:pt x="566" y="333"/>
                      <a:pt x="631" y="342"/>
                      <a:pt x="697" y="361"/>
                    </a:cubicBezTo>
                    <a:lnTo>
                      <a:pt x="697" y="361"/>
                    </a:lnTo>
                    <a:cubicBezTo>
                      <a:pt x="647" y="564"/>
                      <a:pt x="554" y="746"/>
                      <a:pt x="408" y="906"/>
                    </a:cubicBezTo>
                    <a:cubicBezTo>
                      <a:pt x="330" y="991"/>
                      <a:pt x="351" y="1161"/>
                      <a:pt x="482" y="1185"/>
                    </a:cubicBezTo>
                    <a:cubicBezTo>
                      <a:pt x="701" y="1226"/>
                      <a:pt x="914" y="1289"/>
                      <a:pt x="1120" y="1373"/>
                    </a:cubicBezTo>
                    <a:cubicBezTo>
                      <a:pt x="1142" y="1381"/>
                      <a:pt x="1162" y="1385"/>
                      <a:pt x="1181" y="1385"/>
                    </a:cubicBezTo>
                    <a:cubicBezTo>
                      <a:pt x="1335" y="1385"/>
                      <a:pt x="1386" y="1120"/>
                      <a:pt x="1210" y="1049"/>
                    </a:cubicBezTo>
                    <a:cubicBezTo>
                      <a:pt x="1081" y="998"/>
                      <a:pt x="950" y="955"/>
                      <a:pt x="817" y="919"/>
                    </a:cubicBezTo>
                    <a:lnTo>
                      <a:pt x="817" y="919"/>
                    </a:lnTo>
                    <a:cubicBezTo>
                      <a:pt x="937" y="733"/>
                      <a:pt x="1017" y="527"/>
                      <a:pt x="1047" y="300"/>
                    </a:cubicBezTo>
                    <a:cubicBezTo>
                      <a:pt x="1056" y="232"/>
                      <a:pt x="1042" y="143"/>
                      <a:pt x="971" y="111"/>
                    </a:cubicBezTo>
                    <a:cubicBezTo>
                      <a:pt x="812" y="38"/>
                      <a:pt x="651" y="0"/>
                      <a:pt x="4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8" name="Google Shape;15918;p27"/>
              <p:cNvSpPr/>
              <p:nvPr/>
            </p:nvSpPr>
            <p:spPr>
              <a:xfrm>
                <a:off x="1688400" y="1931600"/>
                <a:ext cx="41875" cy="12175"/>
              </a:xfrm>
              <a:custGeom>
                <a:avLst/>
                <a:gdLst/>
                <a:ahLst/>
                <a:cxnLst/>
                <a:rect l="l" t="t" r="r" b="b"/>
                <a:pathLst>
                  <a:path w="1675" h="487" extrusionOk="0">
                    <a:moveTo>
                      <a:pt x="1483" y="0"/>
                    </a:moveTo>
                    <a:cubicBezTo>
                      <a:pt x="1476" y="0"/>
                      <a:pt x="1469" y="1"/>
                      <a:pt x="1462" y="2"/>
                    </a:cubicBezTo>
                    <a:lnTo>
                      <a:pt x="214" y="150"/>
                    </a:lnTo>
                    <a:cubicBezTo>
                      <a:pt x="11" y="175"/>
                      <a:pt x="1" y="487"/>
                      <a:pt x="191" y="487"/>
                    </a:cubicBezTo>
                    <a:cubicBezTo>
                      <a:pt x="198" y="487"/>
                      <a:pt x="206" y="486"/>
                      <a:pt x="214" y="485"/>
                    </a:cubicBezTo>
                    <a:lnTo>
                      <a:pt x="1462" y="337"/>
                    </a:lnTo>
                    <a:cubicBezTo>
                      <a:pt x="1666" y="312"/>
                      <a:pt x="1675" y="0"/>
                      <a:pt x="14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9" name="Google Shape;15919;p27"/>
              <p:cNvSpPr/>
              <p:nvPr/>
            </p:nvSpPr>
            <p:spPr>
              <a:xfrm>
                <a:off x="1703350" y="1918950"/>
                <a:ext cx="8550" cy="9450"/>
              </a:xfrm>
              <a:custGeom>
                <a:avLst/>
                <a:gdLst/>
                <a:ahLst/>
                <a:cxnLst/>
                <a:rect l="l" t="t" r="r" b="b"/>
                <a:pathLst>
                  <a:path w="342" h="378" extrusionOk="0">
                    <a:moveTo>
                      <a:pt x="175" y="0"/>
                    </a:moveTo>
                    <a:cubicBezTo>
                      <a:pt x="92" y="0"/>
                      <a:pt x="7" y="54"/>
                      <a:pt x="5" y="162"/>
                    </a:cubicBezTo>
                    <a:lnTo>
                      <a:pt x="3" y="215"/>
                    </a:lnTo>
                    <a:cubicBezTo>
                      <a:pt x="1" y="323"/>
                      <a:pt x="84" y="377"/>
                      <a:pt x="168" y="377"/>
                    </a:cubicBezTo>
                    <a:cubicBezTo>
                      <a:pt x="252" y="377"/>
                      <a:pt x="337" y="323"/>
                      <a:pt x="339" y="215"/>
                    </a:cubicBezTo>
                    <a:lnTo>
                      <a:pt x="339" y="162"/>
                    </a:lnTo>
                    <a:cubicBezTo>
                      <a:pt x="341" y="54"/>
                      <a:pt x="259" y="0"/>
                      <a:pt x="1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0" name="Google Shape;15920;p27"/>
              <p:cNvSpPr/>
              <p:nvPr/>
            </p:nvSpPr>
            <p:spPr>
              <a:xfrm>
                <a:off x="1747225" y="1902900"/>
                <a:ext cx="25875" cy="64875"/>
              </a:xfrm>
              <a:custGeom>
                <a:avLst/>
                <a:gdLst/>
                <a:ahLst/>
                <a:cxnLst/>
                <a:rect l="l" t="t" r="r" b="b"/>
                <a:pathLst>
                  <a:path w="1035" h="2595" extrusionOk="0">
                    <a:moveTo>
                      <a:pt x="658" y="1"/>
                    </a:moveTo>
                    <a:cubicBezTo>
                      <a:pt x="655" y="1"/>
                      <a:pt x="652" y="1"/>
                      <a:pt x="649" y="1"/>
                    </a:cubicBezTo>
                    <a:cubicBezTo>
                      <a:pt x="158" y="19"/>
                      <a:pt x="25" y="561"/>
                      <a:pt x="16" y="973"/>
                    </a:cubicBezTo>
                    <a:cubicBezTo>
                      <a:pt x="1" y="1572"/>
                      <a:pt x="253" y="2132"/>
                      <a:pt x="677" y="2547"/>
                    </a:cubicBezTo>
                    <a:cubicBezTo>
                      <a:pt x="712" y="2581"/>
                      <a:pt x="751" y="2595"/>
                      <a:pt x="788" y="2595"/>
                    </a:cubicBezTo>
                    <a:cubicBezTo>
                      <a:pt x="919" y="2595"/>
                      <a:pt x="1034" y="2427"/>
                      <a:pt x="915" y="2311"/>
                    </a:cubicBezTo>
                    <a:cubicBezTo>
                      <a:pt x="652" y="2054"/>
                      <a:pt x="471" y="1760"/>
                      <a:pt x="391" y="1398"/>
                    </a:cubicBezTo>
                    <a:cubicBezTo>
                      <a:pt x="344" y="1183"/>
                      <a:pt x="257" y="350"/>
                      <a:pt x="649" y="335"/>
                    </a:cubicBezTo>
                    <a:cubicBezTo>
                      <a:pt x="861" y="328"/>
                      <a:pt x="866" y="1"/>
                      <a:pt x="6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1" name="Google Shape;15921;p27"/>
              <p:cNvSpPr/>
              <p:nvPr/>
            </p:nvSpPr>
            <p:spPr>
              <a:xfrm>
                <a:off x="1774050" y="1918975"/>
                <a:ext cx="47300" cy="34050"/>
              </a:xfrm>
              <a:custGeom>
                <a:avLst/>
                <a:gdLst/>
                <a:ahLst/>
                <a:cxnLst/>
                <a:rect l="l" t="t" r="r" b="b"/>
                <a:pathLst>
                  <a:path w="1892" h="1362" extrusionOk="0">
                    <a:moveTo>
                      <a:pt x="262" y="1"/>
                    </a:moveTo>
                    <a:cubicBezTo>
                      <a:pt x="105" y="1"/>
                      <a:pt x="0" y="229"/>
                      <a:pt x="170" y="307"/>
                    </a:cubicBezTo>
                    <a:cubicBezTo>
                      <a:pt x="690" y="546"/>
                      <a:pt x="1157" y="888"/>
                      <a:pt x="1543" y="1309"/>
                    </a:cubicBezTo>
                    <a:cubicBezTo>
                      <a:pt x="1577" y="1346"/>
                      <a:pt x="1616" y="1362"/>
                      <a:pt x="1654" y="1362"/>
                    </a:cubicBezTo>
                    <a:cubicBezTo>
                      <a:pt x="1778" y="1362"/>
                      <a:pt x="1891" y="1194"/>
                      <a:pt x="1779" y="1073"/>
                    </a:cubicBezTo>
                    <a:cubicBezTo>
                      <a:pt x="1373" y="629"/>
                      <a:pt x="884" y="272"/>
                      <a:pt x="337" y="19"/>
                    </a:cubicBezTo>
                    <a:cubicBezTo>
                      <a:pt x="312" y="6"/>
                      <a:pt x="286" y="1"/>
                      <a:pt x="2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2" name="Google Shape;15922;p27"/>
              <p:cNvSpPr/>
              <p:nvPr/>
            </p:nvSpPr>
            <p:spPr>
              <a:xfrm>
                <a:off x="1782625" y="1917975"/>
                <a:ext cx="25875" cy="39225"/>
              </a:xfrm>
              <a:custGeom>
                <a:avLst/>
                <a:gdLst/>
                <a:ahLst/>
                <a:cxnLst/>
                <a:rect l="l" t="t" r="r" b="b"/>
                <a:pathLst>
                  <a:path w="1035" h="1569" extrusionOk="0">
                    <a:moveTo>
                      <a:pt x="808" y="1"/>
                    </a:moveTo>
                    <a:cubicBezTo>
                      <a:pt x="758" y="1"/>
                      <a:pt x="710" y="26"/>
                      <a:pt x="679" y="86"/>
                    </a:cubicBezTo>
                    <a:cubicBezTo>
                      <a:pt x="475" y="496"/>
                      <a:pt x="271" y="905"/>
                      <a:pt x="66" y="1314"/>
                    </a:cubicBezTo>
                    <a:cubicBezTo>
                      <a:pt x="1" y="1446"/>
                      <a:pt x="117" y="1569"/>
                      <a:pt x="227" y="1569"/>
                    </a:cubicBezTo>
                    <a:cubicBezTo>
                      <a:pt x="277" y="1569"/>
                      <a:pt x="326" y="1544"/>
                      <a:pt x="356" y="1483"/>
                    </a:cubicBezTo>
                    <a:cubicBezTo>
                      <a:pt x="560" y="1075"/>
                      <a:pt x="765" y="664"/>
                      <a:pt x="969" y="255"/>
                    </a:cubicBezTo>
                    <a:cubicBezTo>
                      <a:pt x="1034" y="123"/>
                      <a:pt x="919" y="1"/>
                      <a:pt x="8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3" name="Google Shape;15923;p27"/>
              <p:cNvSpPr/>
              <p:nvPr/>
            </p:nvSpPr>
            <p:spPr>
              <a:xfrm>
                <a:off x="1816825" y="1900800"/>
                <a:ext cx="28025" cy="70975"/>
              </a:xfrm>
              <a:custGeom>
                <a:avLst/>
                <a:gdLst/>
                <a:ahLst/>
                <a:cxnLst/>
                <a:rect l="l" t="t" r="r" b="b"/>
                <a:pathLst>
                  <a:path w="1121" h="2839" extrusionOk="0">
                    <a:moveTo>
                      <a:pt x="235" y="0"/>
                    </a:moveTo>
                    <a:cubicBezTo>
                      <a:pt x="113" y="0"/>
                      <a:pt x="1" y="168"/>
                      <a:pt x="109" y="291"/>
                    </a:cubicBezTo>
                    <a:cubicBezTo>
                      <a:pt x="674" y="938"/>
                      <a:pt x="754" y="1847"/>
                      <a:pt x="326" y="2588"/>
                    </a:cubicBezTo>
                    <a:cubicBezTo>
                      <a:pt x="252" y="2718"/>
                      <a:pt x="367" y="2839"/>
                      <a:pt x="481" y="2839"/>
                    </a:cubicBezTo>
                    <a:cubicBezTo>
                      <a:pt x="532" y="2839"/>
                      <a:pt x="582" y="2815"/>
                      <a:pt x="616" y="2758"/>
                    </a:cubicBezTo>
                    <a:cubicBezTo>
                      <a:pt x="1120" y="1882"/>
                      <a:pt x="1009" y="814"/>
                      <a:pt x="346" y="55"/>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4" name="Google Shape;15924;p27"/>
              <p:cNvSpPr/>
              <p:nvPr/>
            </p:nvSpPr>
            <p:spPr>
              <a:xfrm>
                <a:off x="1853225" y="1898775"/>
                <a:ext cx="28925" cy="68375"/>
              </a:xfrm>
              <a:custGeom>
                <a:avLst/>
                <a:gdLst/>
                <a:ahLst/>
                <a:cxnLst/>
                <a:rect l="l" t="t" r="r" b="b"/>
                <a:pathLst>
                  <a:path w="1157" h="2735" extrusionOk="0">
                    <a:moveTo>
                      <a:pt x="904" y="0"/>
                    </a:moveTo>
                    <a:cubicBezTo>
                      <a:pt x="866" y="0"/>
                      <a:pt x="828" y="13"/>
                      <a:pt x="793" y="44"/>
                    </a:cubicBezTo>
                    <a:cubicBezTo>
                      <a:pt x="0" y="741"/>
                      <a:pt x="166" y="1809"/>
                      <a:pt x="616" y="2651"/>
                    </a:cubicBezTo>
                    <a:cubicBezTo>
                      <a:pt x="648" y="2710"/>
                      <a:pt x="697" y="2735"/>
                      <a:pt x="747" y="2735"/>
                    </a:cubicBezTo>
                    <a:cubicBezTo>
                      <a:pt x="859" y="2735"/>
                      <a:pt x="975" y="2614"/>
                      <a:pt x="905" y="2483"/>
                    </a:cubicBezTo>
                    <a:cubicBezTo>
                      <a:pt x="525" y="1769"/>
                      <a:pt x="349" y="879"/>
                      <a:pt x="1030" y="281"/>
                    </a:cubicBezTo>
                    <a:cubicBezTo>
                      <a:pt x="1156" y="169"/>
                      <a:pt x="1038" y="0"/>
                      <a:pt x="9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5" name="Google Shape;15925;p27"/>
              <p:cNvSpPr/>
              <p:nvPr/>
            </p:nvSpPr>
            <p:spPr>
              <a:xfrm>
                <a:off x="1884325" y="1908675"/>
                <a:ext cx="44025" cy="56425"/>
              </a:xfrm>
              <a:custGeom>
                <a:avLst/>
                <a:gdLst/>
                <a:ahLst/>
                <a:cxnLst/>
                <a:rect l="l" t="t" r="r" b="b"/>
                <a:pathLst>
                  <a:path w="1761" h="2257" extrusionOk="0">
                    <a:moveTo>
                      <a:pt x="550" y="1"/>
                    </a:moveTo>
                    <a:cubicBezTo>
                      <a:pt x="430" y="1"/>
                      <a:pt x="308" y="34"/>
                      <a:pt x="193" y="109"/>
                    </a:cubicBezTo>
                    <a:cubicBezTo>
                      <a:pt x="42" y="206"/>
                      <a:pt x="135" y="425"/>
                      <a:pt x="276" y="425"/>
                    </a:cubicBezTo>
                    <a:cubicBezTo>
                      <a:pt x="303" y="425"/>
                      <a:pt x="333" y="416"/>
                      <a:pt x="362" y="397"/>
                    </a:cubicBezTo>
                    <a:cubicBezTo>
                      <a:pt x="440" y="346"/>
                      <a:pt x="512" y="324"/>
                      <a:pt x="577" y="324"/>
                    </a:cubicBezTo>
                    <a:cubicBezTo>
                      <a:pt x="862" y="324"/>
                      <a:pt x="1003" y="757"/>
                      <a:pt x="901" y="1035"/>
                    </a:cubicBezTo>
                    <a:cubicBezTo>
                      <a:pt x="768" y="1389"/>
                      <a:pt x="420" y="1604"/>
                      <a:pt x="117" y="1797"/>
                    </a:cubicBezTo>
                    <a:cubicBezTo>
                      <a:pt x="18" y="1863"/>
                      <a:pt x="1" y="2026"/>
                      <a:pt x="117" y="2087"/>
                    </a:cubicBezTo>
                    <a:cubicBezTo>
                      <a:pt x="360" y="2213"/>
                      <a:pt x="609" y="2256"/>
                      <a:pt x="862" y="2256"/>
                    </a:cubicBezTo>
                    <a:cubicBezTo>
                      <a:pt x="1091" y="2256"/>
                      <a:pt x="1324" y="2221"/>
                      <a:pt x="1560" y="2179"/>
                    </a:cubicBezTo>
                    <a:cubicBezTo>
                      <a:pt x="1760" y="2143"/>
                      <a:pt x="1691" y="1852"/>
                      <a:pt x="1504" y="1852"/>
                    </a:cubicBezTo>
                    <a:cubicBezTo>
                      <a:pt x="1493" y="1852"/>
                      <a:pt x="1482" y="1853"/>
                      <a:pt x="1470" y="1855"/>
                    </a:cubicBezTo>
                    <a:cubicBezTo>
                      <a:pt x="1268" y="1892"/>
                      <a:pt x="1062" y="1927"/>
                      <a:pt x="859" y="1927"/>
                    </a:cubicBezTo>
                    <a:cubicBezTo>
                      <a:pt x="760" y="1927"/>
                      <a:pt x="661" y="1918"/>
                      <a:pt x="564" y="1898"/>
                    </a:cubicBezTo>
                    <a:lnTo>
                      <a:pt x="564" y="1898"/>
                    </a:lnTo>
                    <a:cubicBezTo>
                      <a:pt x="980" y="1592"/>
                      <a:pt x="1369" y="1184"/>
                      <a:pt x="1271" y="630"/>
                    </a:cubicBezTo>
                    <a:cubicBezTo>
                      <a:pt x="1208" y="269"/>
                      <a:pt x="889" y="1"/>
                      <a:pt x="5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6" name="Google Shape;15926;p27"/>
              <p:cNvSpPr/>
              <p:nvPr/>
            </p:nvSpPr>
            <p:spPr>
              <a:xfrm>
                <a:off x="1928250" y="1916400"/>
                <a:ext cx="37525" cy="36150"/>
              </a:xfrm>
              <a:custGeom>
                <a:avLst/>
                <a:gdLst/>
                <a:ahLst/>
                <a:cxnLst/>
                <a:rect l="l" t="t" r="r" b="b"/>
                <a:pathLst>
                  <a:path w="1501" h="1446" extrusionOk="0">
                    <a:moveTo>
                      <a:pt x="228" y="1"/>
                    </a:moveTo>
                    <a:cubicBezTo>
                      <a:pt x="91" y="1"/>
                      <a:pt x="0" y="218"/>
                      <a:pt x="148" y="320"/>
                    </a:cubicBezTo>
                    <a:cubicBezTo>
                      <a:pt x="547" y="593"/>
                      <a:pt x="884" y="950"/>
                      <a:pt x="1134" y="1366"/>
                    </a:cubicBezTo>
                    <a:cubicBezTo>
                      <a:pt x="1168" y="1422"/>
                      <a:pt x="1219" y="1445"/>
                      <a:pt x="1269" y="1445"/>
                    </a:cubicBezTo>
                    <a:cubicBezTo>
                      <a:pt x="1385" y="1445"/>
                      <a:pt x="1500" y="1325"/>
                      <a:pt x="1423" y="1197"/>
                    </a:cubicBezTo>
                    <a:cubicBezTo>
                      <a:pt x="1142" y="733"/>
                      <a:pt x="764" y="335"/>
                      <a:pt x="315" y="30"/>
                    </a:cubicBezTo>
                    <a:cubicBezTo>
                      <a:pt x="285" y="10"/>
                      <a:pt x="256" y="1"/>
                      <a:pt x="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7" name="Google Shape;15927;p27"/>
              <p:cNvSpPr/>
              <p:nvPr/>
            </p:nvSpPr>
            <p:spPr>
              <a:xfrm>
                <a:off x="1930275" y="1912750"/>
                <a:ext cx="34475" cy="40500"/>
              </a:xfrm>
              <a:custGeom>
                <a:avLst/>
                <a:gdLst/>
                <a:ahLst/>
                <a:cxnLst/>
                <a:rect l="l" t="t" r="r" b="b"/>
                <a:pathLst>
                  <a:path w="1379" h="1620" extrusionOk="0">
                    <a:moveTo>
                      <a:pt x="1151" y="1"/>
                    </a:moveTo>
                    <a:cubicBezTo>
                      <a:pt x="1113" y="1"/>
                      <a:pt x="1075" y="18"/>
                      <a:pt x="1043" y="59"/>
                    </a:cubicBezTo>
                    <a:cubicBezTo>
                      <a:pt x="709" y="487"/>
                      <a:pt x="390" y="925"/>
                      <a:pt x="85" y="1375"/>
                    </a:cubicBezTo>
                    <a:cubicBezTo>
                      <a:pt x="1" y="1500"/>
                      <a:pt x="117" y="1619"/>
                      <a:pt x="235" y="1619"/>
                    </a:cubicBezTo>
                    <a:cubicBezTo>
                      <a:pt x="286" y="1619"/>
                      <a:pt x="338" y="1597"/>
                      <a:pt x="375" y="1543"/>
                    </a:cubicBezTo>
                    <a:cubicBezTo>
                      <a:pt x="663" y="1117"/>
                      <a:pt x="963" y="701"/>
                      <a:pt x="1279" y="295"/>
                    </a:cubicBezTo>
                    <a:cubicBezTo>
                      <a:pt x="1379" y="168"/>
                      <a:pt x="1268" y="1"/>
                      <a:pt x="11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8" name="Google Shape;15928;p27"/>
              <p:cNvSpPr/>
              <p:nvPr/>
            </p:nvSpPr>
            <p:spPr>
              <a:xfrm>
                <a:off x="1966250" y="1898350"/>
                <a:ext cx="33650" cy="75650"/>
              </a:xfrm>
              <a:custGeom>
                <a:avLst/>
                <a:gdLst/>
                <a:ahLst/>
                <a:cxnLst/>
                <a:rect l="l" t="t" r="r" b="b"/>
                <a:pathLst>
                  <a:path w="1346" h="3026" extrusionOk="0">
                    <a:moveTo>
                      <a:pt x="251" y="1"/>
                    </a:moveTo>
                    <a:cubicBezTo>
                      <a:pt x="118" y="1"/>
                      <a:pt x="1" y="169"/>
                      <a:pt x="125" y="282"/>
                    </a:cubicBezTo>
                    <a:cubicBezTo>
                      <a:pt x="870" y="957"/>
                      <a:pt x="972" y="1966"/>
                      <a:pt x="392" y="2782"/>
                    </a:cubicBezTo>
                    <a:cubicBezTo>
                      <a:pt x="303" y="2906"/>
                      <a:pt x="421" y="3025"/>
                      <a:pt x="541" y="3025"/>
                    </a:cubicBezTo>
                    <a:cubicBezTo>
                      <a:pt x="592" y="3025"/>
                      <a:pt x="644" y="3004"/>
                      <a:pt x="681" y="2952"/>
                    </a:cubicBezTo>
                    <a:cubicBezTo>
                      <a:pt x="1346" y="2017"/>
                      <a:pt x="1210" y="815"/>
                      <a:pt x="362" y="46"/>
                    </a:cubicBez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9" name="Google Shape;15929;p27"/>
              <p:cNvSpPr/>
              <p:nvPr/>
            </p:nvSpPr>
            <p:spPr>
              <a:xfrm>
                <a:off x="1982300" y="1873750"/>
                <a:ext cx="32925" cy="27525"/>
              </a:xfrm>
              <a:custGeom>
                <a:avLst/>
                <a:gdLst/>
                <a:ahLst/>
                <a:cxnLst/>
                <a:rect l="l" t="t" r="r" b="b"/>
                <a:pathLst>
                  <a:path w="1317" h="1101" extrusionOk="0">
                    <a:moveTo>
                      <a:pt x="391" y="1"/>
                    </a:moveTo>
                    <a:cubicBezTo>
                      <a:pt x="265" y="1"/>
                      <a:pt x="140" y="61"/>
                      <a:pt x="72" y="183"/>
                    </a:cubicBezTo>
                    <a:cubicBezTo>
                      <a:pt x="1" y="314"/>
                      <a:pt x="116" y="435"/>
                      <a:pt x="229" y="435"/>
                    </a:cubicBezTo>
                    <a:cubicBezTo>
                      <a:pt x="279" y="435"/>
                      <a:pt x="329" y="411"/>
                      <a:pt x="361" y="353"/>
                    </a:cubicBezTo>
                    <a:cubicBezTo>
                      <a:pt x="371" y="333"/>
                      <a:pt x="382" y="325"/>
                      <a:pt x="391" y="325"/>
                    </a:cubicBezTo>
                    <a:cubicBezTo>
                      <a:pt x="429" y="325"/>
                      <a:pt x="454" y="460"/>
                      <a:pt x="441" y="499"/>
                    </a:cubicBezTo>
                    <a:cubicBezTo>
                      <a:pt x="411" y="610"/>
                      <a:pt x="304" y="697"/>
                      <a:pt x="225" y="774"/>
                    </a:cubicBezTo>
                    <a:cubicBezTo>
                      <a:pt x="115" y="879"/>
                      <a:pt x="203" y="1053"/>
                      <a:pt x="342" y="1060"/>
                    </a:cubicBezTo>
                    <a:lnTo>
                      <a:pt x="1102" y="1100"/>
                    </a:lnTo>
                    <a:cubicBezTo>
                      <a:pt x="1106" y="1100"/>
                      <a:pt x="1110" y="1100"/>
                      <a:pt x="1113" y="1100"/>
                    </a:cubicBezTo>
                    <a:cubicBezTo>
                      <a:pt x="1317" y="1100"/>
                      <a:pt x="1312" y="776"/>
                      <a:pt x="1102" y="766"/>
                    </a:cubicBezTo>
                    <a:lnTo>
                      <a:pt x="684" y="744"/>
                    </a:lnTo>
                    <a:lnTo>
                      <a:pt x="684" y="744"/>
                    </a:lnTo>
                    <a:cubicBezTo>
                      <a:pt x="791" y="572"/>
                      <a:pt x="839" y="373"/>
                      <a:pt x="718" y="179"/>
                    </a:cubicBezTo>
                    <a:cubicBezTo>
                      <a:pt x="645" y="61"/>
                      <a:pt x="517" y="1"/>
                      <a:pt x="3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0" name="Google Shape;15930;p27"/>
              <p:cNvSpPr/>
              <p:nvPr/>
            </p:nvSpPr>
            <p:spPr>
              <a:xfrm>
                <a:off x="2020475" y="1913350"/>
                <a:ext cx="9350" cy="49825"/>
              </a:xfrm>
              <a:custGeom>
                <a:avLst/>
                <a:gdLst/>
                <a:ahLst/>
                <a:cxnLst/>
                <a:rect l="l" t="t" r="r" b="b"/>
                <a:pathLst>
                  <a:path w="374" h="1993" extrusionOk="0">
                    <a:moveTo>
                      <a:pt x="208" y="0"/>
                    </a:moveTo>
                    <a:cubicBezTo>
                      <a:pt x="124" y="0"/>
                      <a:pt x="39" y="54"/>
                      <a:pt x="37" y="163"/>
                    </a:cubicBezTo>
                    <a:lnTo>
                      <a:pt x="2" y="1832"/>
                    </a:lnTo>
                    <a:cubicBezTo>
                      <a:pt x="0" y="1939"/>
                      <a:pt x="83" y="1993"/>
                      <a:pt x="167" y="1993"/>
                    </a:cubicBezTo>
                    <a:cubicBezTo>
                      <a:pt x="251" y="1993"/>
                      <a:pt x="335" y="1939"/>
                      <a:pt x="338" y="1832"/>
                    </a:cubicBezTo>
                    <a:lnTo>
                      <a:pt x="371" y="163"/>
                    </a:lnTo>
                    <a:cubicBezTo>
                      <a:pt x="373" y="54"/>
                      <a:pt x="291" y="0"/>
                      <a:pt x="2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1" name="Google Shape;15931;p27"/>
              <p:cNvSpPr/>
              <p:nvPr/>
            </p:nvSpPr>
            <p:spPr>
              <a:xfrm>
                <a:off x="2008925" y="1931800"/>
                <a:ext cx="37875" cy="10500"/>
              </a:xfrm>
              <a:custGeom>
                <a:avLst/>
                <a:gdLst/>
                <a:ahLst/>
                <a:cxnLst/>
                <a:rect l="l" t="t" r="r" b="b"/>
                <a:pathLst>
                  <a:path w="1515" h="420" extrusionOk="0">
                    <a:moveTo>
                      <a:pt x="1315" y="1"/>
                    </a:moveTo>
                    <a:cubicBezTo>
                      <a:pt x="1310" y="1"/>
                      <a:pt x="1305" y="1"/>
                      <a:pt x="1300" y="1"/>
                    </a:cubicBezTo>
                    <a:lnTo>
                      <a:pt x="215" y="85"/>
                    </a:lnTo>
                    <a:cubicBezTo>
                      <a:pt x="9" y="102"/>
                      <a:pt x="1" y="420"/>
                      <a:pt x="200" y="420"/>
                    </a:cubicBezTo>
                    <a:cubicBezTo>
                      <a:pt x="205" y="420"/>
                      <a:pt x="210" y="420"/>
                      <a:pt x="215" y="419"/>
                    </a:cubicBezTo>
                    <a:lnTo>
                      <a:pt x="1300" y="337"/>
                    </a:lnTo>
                    <a:cubicBezTo>
                      <a:pt x="1508" y="321"/>
                      <a:pt x="1515" y="1"/>
                      <a:pt x="13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2" name="Google Shape;15932;p27"/>
              <p:cNvSpPr/>
              <p:nvPr/>
            </p:nvSpPr>
            <p:spPr>
              <a:xfrm>
                <a:off x="2060475" y="1899950"/>
                <a:ext cx="24800" cy="64975"/>
              </a:xfrm>
              <a:custGeom>
                <a:avLst/>
                <a:gdLst/>
                <a:ahLst/>
                <a:cxnLst/>
                <a:rect l="l" t="t" r="r" b="b"/>
                <a:pathLst>
                  <a:path w="992" h="2599" extrusionOk="0">
                    <a:moveTo>
                      <a:pt x="667" y="1"/>
                    </a:moveTo>
                    <a:cubicBezTo>
                      <a:pt x="659" y="1"/>
                      <a:pt x="652" y="1"/>
                      <a:pt x="644" y="2"/>
                    </a:cubicBezTo>
                    <a:cubicBezTo>
                      <a:pt x="414" y="22"/>
                      <a:pt x="287" y="424"/>
                      <a:pt x="226" y="609"/>
                    </a:cubicBezTo>
                    <a:cubicBezTo>
                      <a:pt x="1" y="1285"/>
                      <a:pt x="176" y="2021"/>
                      <a:pt x="646" y="2545"/>
                    </a:cubicBezTo>
                    <a:cubicBezTo>
                      <a:pt x="680" y="2583"/>
                      <a:pt x="719" y="2599"/>
                      <a:pt x="756" y="2599"/>
                    </a:cubicBezTo>
                    <a:cubicBezTo>
                      <a:pt x="880" y="2599"/>
                      <a:pt x="992" y="2431"/>
                      <a:pt x="882" y="2308"/>
                    </a:cubicBezTo>
                    <a:cubicBezTo>
                      <a:pt x="506" y="1886"/>
                      <a:pt x="371" y="1300"/>
                      <a:pt x="530" y="755"/>
                    </a:cubicBezTo>
                    <a:cubicBezTo>
                      <a:pt x="559" y="652"/>
                      <a:pt x="600" y="552"/>
                      <a:pt x="654" y="458"/>
                    </a:cubicBezTo>
                    <a:cubicBezTo>
                      <a:pt x="671" y="440"/>
                      <a:pt x="686" y="424"/>
                      <a:pt x="696" y="407"/>
                    </a:cubicBezTo>
                    <a:lnTo>
                      <a:pt x="696" y="407"/>
                    </a:lnTo>
                    <a:cubicBezTo>
                      <a:pt x="699" y="407"/>
                      <a:pt x="701" y="408"/>
                      <a:pt x="704" y="408"/>
                    </a:cubicBezTo>
                    <a:cubicBezTo>
                      <a:pt x="771" y="408"/>
                      <a:pt x="837" y="373"/>
                      <a:pt x="864" y="292"/>
                    </a:cubicBezTo>
                    <a:cubicBezTo>
                      <a:pt x="912" y="149"/>
                      <a:pt x="818" y="1"/>
                      <a:pt x="6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3" name="Google Shape;15933;p27"/>
              <p:cNvSpPr/>
              <p:nvPr/>
            </p:nvSpPr>
            <p:spPr>
              <a:xfrm>
                <a:off x="2091875" y="1901325"/>
                <a:ext cx="32550" cy="48900"/>
              </a:xfrm>
              <a:custGeom>
                <a:avLst/>
                <a:gdLst/>
                <a:ahLst/>
                <a:cxnLst/>
                <a:rect l="l" t="t" r="r" b="b"/>
                <a:pathLst>
                  <a:path w="1302" h="1956" extrusionOk="0">
                    <a:moveTo>
                      <a:pt x="161" y="0"/>
                    </a:moveTo>
                    <a:cubicBezTo>
                      <a:pt x="77" y="0"/>
                      <a:pt x="0" y="53"/>
                      <a:pt x="12" y="160"/>
                    </a:cubicBezTo>
                    <a:cubicBezTo>
                      <a:pt x="68" y="672"/>
                      <a:pt x="125" y="1184"/>
                      <a:pt x="181" y="1697"/>
                    </a:cubicBezTo>
                    <a:lnTo>
                      <a:pt x="181" y="1697"/>
                    </a:lnTo>
                    <a:cubicBezTo>
                      <a:pt x="184" y="1747"/>
                      <a:pt x="189" y="1793"/>
                      <a:pt x="195" y="1832"/>
                    </a:cubicBezTo>
                    <a:cubicBezTo>
                      <a:pt x="209" y="1914"/>
                      <a:pt x="279" y="1951"/>
                      <a:pt x="351" y="1951"/>
                    </a:cubicBezTo>
                    <a:cubicBezTo>
                      <a:pt x="442" y="1951"/>
                      <a:pt x="535" y="1892"/>
                      <a:pt x="523" y="1788"/>
                    </a:cubicBezTo>
                    <a:cubicBezTo>
                      <a:pt x="522" y="1773"/>
                      <a:pt x="520" y="1758"/>
                      <a:pt x="519" y="1744"/>
                    </a:cubicBezTo>
                    <a:lnTo>
                      <a:pt x="519" y="1744"/>
                    </a:lnTo>
                    <a:lnTo>
                      <a:pt x="519" y="1744"/>
                    </a:lnTo>
                    <a:cubicBezTo>
                      <a:pt x="519" y="1743"/>
                      <a:pt x="518" y="1742"/>
                      <a:pt x="518" y="1740"/>
                    </a:cubicBezTo>
                    <a:lnTo>
                      <a:pt x="518" y="1740"/>
                    </a:lnTo>
                    <a:cubicBezTo>
                      <a:pt x="516" y="1719"/>
                      <a:pt x="514" y="1698"/>
                      <a:pt x="511" y="1677"/>
                    </a:cubicBezTo>
                    <a:lnTo>
                      <a:pt x="511" y="1677"/>
                    </a:lnTo>
                    <a:cubicBezTo>
                      <a:pt x="496" y="1471"/>
                      <a:pt x="512" y="1039"/>
                      <a:pt x="701" y="1039"/>
                    </a:cubicBezTo>
                    <a:cubicBezTo>
                      <a:pt x="717" y="1039"/>
                      <a:pt x="734" y="1042"/>
                      <a:pt x="752" y="1048"/>
                    </a:cubicBezTo>
                    <a:cubicBezTo>
                      <a:pt x="909" y="1104"/>
                      <a:pt x="956" y="1664"/>
                      <a:pt x="963" y="1794"/>
                    </a:cubicBezTo>
                    <a:cubicBezTo>
                      <a:pt x="967" y="1901"/>
                      <a:pt x="1053" y="1955"/>
                      <a:pt x="1137" y="1955"/>
                    </a:cubicBezTo>
                    <a:cubicBezTo>
                      <a:pt x="1221" y="1955"/>
                      <a:pt x="1302" y="1901"/>
                      <a:pt x="1297" y="1794"/>
                    </a:cubicBezTo>
                    <a:cubicBezTo>
                      <a:pt x="1282" y="1466"/>
                      <a:pt x="1159" y="643"/>
                      <a:pt x="697" y="643"/>
                    </a:cubicBezTo>
                    <a:cubicBezTo>
                      <a:pt x="691" y="643"/>
                      <a:pt x="685" y="644"/>
                      <a:pt x="679" y="644"/>
                    </a:cubicBezTo>
                    <a:cubicBezTo>
                      <a:pt x="569" y="649"/>
                      <a:pt x="482" y="694"/>
                      <a:pt x="413" y="765"/>
                    </a:cubicBezTo>
                    <a:lnTo>
                      <a:pt x="413" y="765"/>
                    </a:lnTo>
                    <a:cubicBezTo>
                      <a:pt x="391" y="564"/>
                      <a:pt x="368" y="362"/>
                      <a:pt x="346" y="160"/>
                    </a:cubicBez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4" name="Google Shape;15934;p27"/>
              <p:cNvSpPr/>
              <p:nvPr/>
            </p:nvSpPr>
            <p:spPr>
              <a:xfrm>
                <a:off x="2124275" y="1916975"/>
                <a:ext cx="25650" cy="49725"/>
              </a:xfrm>
              <a:custGeom>
                <a:avLst/>
                <a:gdLst/>
                <a:ahLst/>
                <a:cxnLst/>
                <a:rect l="l" t="t" r="r" b="b"/>
                <a:pathLst>
                  <a:path w="1026" h="1989" extrusionOk="0">
                    <a:moveTo>
                      <a:pt x="626" y="1"/>
                    </a:moveTo>
                    <a:cubicBezTo>
                      <a:pt x="461" y="1"/>
                      <a:pt x="291" y="109"/>
                      <a:pt x="211" y="285"/>
                    </a:cubicBezTo>
                    <a:cubicBezTo>
                      <a:pt x="1" y="745"/>
                      <a:pt x="114" y="1401"/>
                      <a:pt x="234" y="1870"/>
                    </a:cubicBezTo>
                    <a:cubicBezTo>
                      <a:pt x="256" y="1953"/>
                      <a:pt x="320" y="1989"/>
                      <a:pt x="386" y="1989"/>
                    </a:cubicBezTo>
                    <a:cubicBezTo>
                      <a:pt x="486" y="1989"/>
                      <a:pt x="590" y="1907"/>
                      <a:pt x="557" y="1781"/>
                    </a:cubicBezTo>
                    <a:cubicBezTo>
                      <a:pt x="493" y="1540"/>
                      <a:pt x="457" y="1292"/>
                      <a:pt x="449" y="1043"/>
                    </a:cubicBezTo>
                    <a:cubicBezTo>
                      <a:pt x="446" y="930"/>
                      <a:pt x="451" y="816"/>
                      <a:pt x="461" y="703"/>
                    </a:cubicBezTo>
                    <a:cubicBezTo>
                      <a:pt x="461" y="691"/>
                      <a:pt x="531" y="323"/>
                      <a:pt x="615" y="323"/>
                    </a:cubicBezTo>
                    <a:cubicBezTo>
                      <a:pt x="628" y="323"/>
                      <a:pt x="642" y="333"/>
                      <a:pt x="657" y="356"/>
                    </a:cubicBezTo>
                    <a:cubicBezTo>
                      <a:pt x="692" y="412"/>
                      <a:pt x="743" y="436"/>
                      <a:pt x="794" y="436"/>
                    </a:cubicBezTo>
                    <a:cubicBezTo>
                      <a:pt x="910" y="436"/>
                      <a:pt x="1026" y="316"/>
                      <a:pt x="946" y="189"/>
                    </a:cubicBezTo>
                    <a:cubicBezTo>
                      <a:pt x="865" y="58"/>
                      <a:pt x="747" y="1"/>
                      <a:pt x="6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5" name="Google Shape;15935;p27"/>
              <p:cNvSpPr/>
              <p:nvPr/>
            </p:nvSpPr>
            <p:spPr>
              <a:xfrm>
                <a:off x="2128500" y="1941325"/>
                <a:ext cx="23650" cy="9600"/>
              </a:xfrm>
              <a:custGeom>
                <a:avLst/>
                <a:gdLst/>
                <a:ahLst/>
                <a:cxnLst/>
                <a:rect l="l" t="t" r="r" b="b"/>
                <a:pathLst>
                  <a:path w="946" h="384" extrusionOk="0">
                    <a:moveTo>
                      <a:pt x="711" y="0"/>
                    </a:moveTo>
                    <a:cubicBezTo>
                      <a:pt x="696" y="0"/>
                      <a:pt x="681" y="2"/>
                      <a:pt x="665" y="6"/>
                    </a:cubicBezTo>
                    <a:cubicBezTo>
                      <a:pt x="553" y="36"/>
                      <a:pt x="439" y="50"/>
                      <a:pt x="324" y="50"/>
                    </a:cubicBezTo>
                    <a:cubicBezTo>
                      <a:pt x="272" y="50"/>
                      <a:pt x="220" y="47"/>
                      <a:pt x="169" y="41"/>
                    </a:cubicBezTo>
                    <a:cubicBezTo>
                      <a:pt x="164" y="41"/>
                      <a:pt x="159" y="41"/>
                      <a:pt x="155" y="41"/>
                    </a:cubicBezTo>
                    <a:cubicBezTo>
                      <a:pt x="71" y="41"/>
                      <a:pt x="1" y="130"/>
                      <a:pt x="1" y="208"/>
                    </a:cubicBezTo>
                    <a:cubicBezTo>
                      <a:pt x="1" y="307"/>
                      <a:pt x="77" y="366"/>
                      <a:pt x="169" y="375"/>
                    </a:cubicBezTo>
                    <a:cubicBezTo>
                      <a:pt x="224" y="381"/>
                      <a:pt x="279" y="384"/>
                      <a:pt x="335" y="384"/>
                    </a:cubicBezTo>
                    <a:cubicBezTo>
                      <a:pt x="475" y="384"/>
                      <a:pt x="616" y="366"/>
                      <a:pt x="753" y="330"/>
                    </a:cubicBezTo>
                    <a:cubicBezTo>
                      <a:pt x="946" y="279"/>
                      <a:pt x="885" y="0"/>
                      <a:pt x="7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6" name="Google Shape;15936;p27"/>
              <p:cNvSpPr/>
              <p:nvPr/>
            </p:nvSpPr>
            <p:spPr>
              <a:xfrm>
                <a:off x="2150925" y="1909900"/>
                <a:ext cx="38900" cy="43100"/>
              </a:xfrm>
              <a:custGeom>
                <a:avLst/>
                <a:gdLst/>
                <a:ahLst/>
                <a:cxnLst/>
                <a:rect l="l" t="t" r="r" b="b"/>
                <a:pathLst>
                  <a:path w="1556" h="1724" extrusionOk="0">
                    <a:moveTo>
                      <a:pt x="826" y="356"/>
                    </a:moveTo>
                    <a:lnTo>
                      <a:pt x="826" y="356"/>
                    </a:lnTo>
                    <a:cubicBezTo>
                      <a:pt x="1021" y="430"/>
                      <a:pt x="1120" y="724"/>
                      <a:pt x="884" y="839"/>
                    </a:cubicBezTo>
                    <a:cubicBezTo>
                      <a:pt x="846" y="858"/>
                      <a:pt x="810" y="866"/>
                      <a:pt x="776" y="866"/>
                    </a:cubicBezTo>
                    <a:cubicBezTo>
                      <a:pt x="546" y="866"/>
                      <a:pt x="438" y="488"/>
                      <a:pt x="738" y="412"/>
                    </a:cubicBezTo>
                    <a:cubicBezTo>
                      <a:pt x="778" y="402"/>
                      <a:pt x="807" y="382"/>
                      <a:pt x="826" y="356"/>
                    </a:cubicBezTo>
                    <a:close/>
                    <a:moveTo>
                      <a:pt x="751" y="1"/>
                    </a:moveTo>
                    <a:cubicBezTo>
                      <a:pt x="338" y="1"/>
                      <a:pt x="1" y="487"/>
                      <a:pt x="31" y="926"/>
                    </a:cubicBezTo>
                    <a:cubicBezTo>
                      <a:pt x="62" y="1377"/>
                      <a:pt x="451" y="1724"/>
                      <a:pt x="863" y="1724"/>
                    </a:cubicBezTo>
                    <a:cubicBezTo>
                      <a:pt x="1018" y="1724"/>
                      <a:pt x="1177" y="1675"/>
                      <a:pt x="1320" y="1564"/>
                    </a:cubicBezTo>
                    <a:cubicBezTo>
                      <a:pt x="1458" y="1457"/>
                      <a:pt x="1370" y="1242"/>
                      <a:pt x="1240" y="1242"/>
                    </a:cubicBezTo>
                    <a:cubicBezTo>
                      <a:pt x="1212" y="1242"/>
                      <a:pt x="1181" y="1252"/>
                      <a:pt x="1151" y="1276"/>
                    </a:cubicBezTo>
                    <a:cubicBezTo>
                      <a:pt x="1059" y="1346"/>
                      <a:pt x="948" y="1382"/>
                      <a:pt x="840" y="1382"/>
                    </a:cubicBezTo>
                    <a:cubicBezTo>
                      <a:pt x="685" y="1382"/>
                      <a:pt x="533" y="1309"/>
                      <a:pt x="443" y="1160"/>
                    </a:cubicBezTo>
                    <a:cubicBezTo>
                      <a:pt x="421" y="1123"/>
                      <a:pt x="404" y="1082"/>
                      <a:pt x="391" y="1038"/>
                    </a:cubicBezTo>
                    <a:lnTo>
                      <a:pt x="391" y="1038"/>
                    </a:lnTo>
                    <a:cubicBezTo>
                      <a:pt x="469" y="1113"/>
                      <a:pt x="573" y="1167"/>
                      <a:pt x="704" y="1186"/>
                    </a:cubicBezTo>
                    <a:cubicBezTo>
                      <a:pt x="733" y="1190"/>
                      <a:pt x="762" y="1192"/>
                      <a:pt x="790" y="1192"/>
                    </a:cubicBezTo>
                    <a:cubicBezTo>
                      <a:pt x="1314" y="1192"/>
                      <a:pt x="1555" y="467"/>
                      <a:pt x="1125" y="139"/>
                    </a:cubicBezTo>
                    <a:cubicBezTo>
                      <a:pt x="999" y="42"/>
                      <a:pt x="872" y="1"/>
                      <a:pt x="7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7" name="Google Shape;15937;p27"/>
              <p:cNvSpPr/>
              <p:nvPr/>
            </p:nvSpPr>
            <p:spPr>
              <a:xfrm>
                <a:off x="2178250" y="1897750"/>
                <a:ext cx="27200" cy="64025"/>
              </a:xfrm>
              <a:custGeom>
                <a:avLst/>
                <a:gdLst/>
                <a:ahLst/>
                <a:cxnLst/>
                <a:rect l="l" t="t" r="r" b="b"/>
                <a:pathLst>
                  <a:path w="1088" h="2561" extrusionOk="0">
                    <a:moveTo>
                      <a:pt x="274" y="0"/>
                    </a:moveTo>
                    <a:cubicBezTo>
                      <a:pt x="254" y="0"/>
                      <a:pt x="234" y="2"/>
                      <a:pt x="214" y="4"/>
                    </a:cubicBezTo>
                    <a:cubicBezTo>
                      <a:pt x="11" y="29"/>
                      <a:pt x="1" y="340"/>
                      <a:pt x="191" y="340"/>
                    </a:cubicBezTo>
                    <a:cubicBezTo>
                      <a:pt x="198" y="340"/>
                      <a:pt x="206" y="339"/>
                      <a:pt x="214" y="338"/>
                    </a:cubicBezTo>
                    <a:cubicBezTo>
                      <a:pt x="220" y="338"/>
                      <a:pt x="226" y="337"/>
                      <a:pt x="232" y="337"/>
                    </a:cubicBezTo>
                    <a:cubicBezTo>
                      <a:pt x="514" y="337"/>
                      <a:pt x="649" y="1139"/>
                      <a:pt x="676" y="1327"/>
                    </a:cubicBezTo>
                    <a:cubicBezTo>
                      <a:pt x="726" y="1676"/>
                      <a:pt x="680" y="2001"/>
                      <a:pt x="432" y="2271"/>
                    </a:cubicBezTo>
                    <a:cubicBezTo>
                      <a:pt x="321" y="2393"/>
                      <a:pt x="434" y="2561"/>
                      <a:pt x="558" y="2561"/>
                    </a:cubicBezTo>
                    <a:cubicBezTo>
                      <a:pt x="595" y="2561"/>
                      <a:pt x="634" y="2545"/>
                      <a:pt x="668" y="2507"/>
                    </a:cubicBezTo>
                    <a:cubicBezTo>
                      <a:pt x="1033" y="2112"/>
                      <a:pt x="1088" y="1606"/>
                      <a:pt x="978" y="1095"/>
                    </a:cubicBezTo>
                    <a:cubicBezTo>
                      <a:pt x="899" y="738"/>
                      <a:pt x="742" y="0"/>
                      <a:pt x="2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8" name="Google Shape;15938;p27"/>
              <p:cNvSpPr/>
              <p:nvPr/>
            </p:nvSpPr>
            <p:spPr>
              <a:xfrm>
                <a:off x="2197250" y="1885625"/>
                <a:ext cx="35900" cy="34425"/>
              </a:xfrm>
              <a:custGeom>
                <a:avLst/>
                <a:gdLst/>
                <a:ahLst/>
                <a:cxnLst/>
                <a:rect l="l" t="t" r="r" b="b"/>
                <a:pathLst>
                  <a:path w="1436" h="1377" extrusionOk="0">
                    <a:moveTo>
                      <a:pt x="473" y="1"/>
                    </a:moveTo>
                    <a:cubicBezTo>
                      <a:pt x="330" y="1"/>
                      <a:pt x="186" y="65"/>
                      <a:pt x="91" y="195"/>
                    </a:cubicBezTo>
                    <a:cubicBezTo>
                      <a:pt x="1" y="316"/>
                      <a:pt x="118" y="436"/>
                      <a:pt x="240" y="436"/>
                    </a:cubicBezTo>
                    <a:cubicBezTo>
                      <a:pt x="291" y="436"/>
                      <a:pt x="343" y="415"/>
                      <a:pt x="381" y="364"/>
                    </a:cubicBezTo>
                    <a:cubicBezTo>
                      <a:pt x="399" y="340"/>
                      <a:pt x="427" y="330"/>
                      <a:pt x="456" y="330"/>
                    </a:cubicBezTo>
                    <a:cubicBezTo>
                      <a:pt x="494" y="330"/>
                      <a:pt x="535" y="346"/>
                      <a:pt x="561" y="366"/>
                    </a:cubicBezTo>
                    <a:cubicBezTo>
                      <a:pt x="628" y="418"/>
                      <a:pt x="639" y="530"/>
                      <a:pt x="631" y="608"/>
                    </a:cubicBezTo>
                    <a:cubicBezTo>
                      <a:pt x="614" y="785"/>
                      <a:pt x="486" y="941"/>
                      <a:pt x="387" y="1078"/>
                    </a:cubicBezTo>
                    <a:cubicBezTo>
                      <a:pt x="322" y="1168"/>
                      <a:pt x="392" y="1296"/>
                      <a:pt x="486" y="1324"/>
                    </a:cubicBezTo>
                    <a:cubicBezTo>
                      <a:pt x="604" y="1359"/>
                      <a:pt x="726" y="1376"/>
                      <a:pt x="847" y="1376"/>
                    </a:cubicBezTo>
                    <a:cubicBezTo>
                      <a:pt x="984" y="1376"/>
                      <a:pt x="1121" y="1354"/>
                      <a:pt x="1252" y="1308"/>
                    </a:cubicBezTo>
                    <a:cubicBezTo>
                      <a:pt x="1435" y="1246"/>
                      <a:pt x="1382" y="977"/>
                      <a:pt x="1220" y="977"/>
                    </a:cubicBezTo>
                    <a:cubicBezTo>
                      <a:pt x="1202" y="977"/>
                      <a:pt x="1183" y="980"/>
                      <a:pt x="1164" y="987"/>
                    </a:cubicBezTo>
                    <a:cubicBezTo>
                      <a:pt x="1061" y="1023"/>
                      <a:pt x="953" y="1041"/>
                      <a:pt x="846" y="1041"/>
                    </a:cubicBezTo>
                    <a:cubicBezTo>
                      <a:pt x="834" y="1041"/>
                      <a:pt x="822" y="1041"/>
                      <a:pt x="810" y="1041"/>
                    </a:cubicBezTo>
                    <a:lnTo>
                      <a:pt x="810" y="1041"/>
                    </a:lnTo>
                    <a:cubicBezTo>
                      <a:pt x="961" y="779"/>
                      <a:pt x="1049" y="476"/>
                      <a:pt x="860" y="204"/>
                    </a:cubicBezTo>
                    <a:cubicBezTo>
                      <a:pt x="767" y="69"/>
                      <a:pt x="620" y="1"/>
                      <a:pt x="4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9" name="Google Shape;15939;p27"/>
              <p:cNvSpPr/>
              <p:nvPr/>
            </p:nvSpPr>
            <p:spPr>
              <a:xfrm>
                <a:off x="2236850" y="1897550"/>
                <a:ext cx="50950" cy="58525"/>
              </a:xfrm>
              <a:custGeom>
                <a:avLst/>
                <a:gdLst/>
                <a:ahLst/>
                <a:cxnLst/>
                <a:rect l="l" t="t" r="r" b="b"/>
                <a:pathLst>
                  <a:path w="2038" h="2341" extrusionOk="0">
                    <a:moveTo>
                      <a:pt x="819" y="875"/>
                    </a:moveTo>
                    <a:lnTo>
                      <a:pt x="905" y="1365"/>
                    </a:lnTo>
                    <a:lnTo>
                      <a:pt x="905" y="1365"/>
                    </a:lnTo>
                    <a:cubicBezTo>
                      <a:pt x="777" y="1362"/>
                      <a:pt x="649" y="1359"/>
                      <a:pt x="521" y="1355"/>
                    </a:cubicBezTo>
                    <a:lnTo>
                      <a:pt x="521" y="1355"/>
                    </a:lnTo>
                    <a:cubicBezTo>
                      <a:pt x="626" y="1198"/>
                      <a:pt x="731" y="1040"/>
                      <a:pt x="819" y="875"/>
                    </a:cubicBezTo>
                    <a:close/>
                    <a:moveTo>
                      <a:pt x="881" y="1"/>
                    </a:moveTo>
                    <a:cubicBezTo>
                      <a:pt x="794" y="1"/>
                      <a:pt x="701" y="63"/>
                      <a:pt x="696" y="165"/>
                    </a:cubicBezTo>
                    <a:cubicBezTo>
                      <a:pt x="676" y="632"/>
                      <a:pt x="315" y="1048"/>
                      <a:pt x="72" y="1426"/>
                    </a:cubicBezTo>
                    <a:cubicBezTo>
                      <a:pt x="1" y="1538"/>
                      <a:pt x="95" y="1673"/>
                      <a:pt x="216" y="1678"/>
                    </a:cubicBezTo>
                    <a:cubicBezTo>
                      <a:pt x="461" y="1688"/>
                      <a:pt x="706" y="1695"/>
                      <a:pt x="950" y="1700"/>
                    </a:cubicBezTo>
                    <a:lnTo>
                      <a:pt x="950" y="1700"/>
                    </a:lnTo>
                    <a:cubicBezTo>
                      <a:pt x="972" y="1918"/>
                      <a:pt x="1001" y="2163"/>
                      <a:pt x="1139" y="2291"/>
                    </a:cubicBezTo>
                    <a:cubicBezTo>
                      <a:pt x="1171" y="2324"/>
                      <a:pt x="1214" y="2340"/>
                      <a:pt x="1258" y="2340"/>
                    </a:cubicBezTo>
                    <a:cubicBezTo>
                      <a:pt x="1286" y="2340"/>
                      <a:pt x="1315" y="2333"/>
                      <a:pt x="1341" y="2319"/>
                    </a:cubicBezTo>
                    <a:lnTo>
                      <a:pt x="1383" y="2293"/>
                    </a:lnTo>
                    <a:cubicBezTo>
                      <a:pt x="1444" y="2258"/>
                      <a:pt x="1485" y="2174"/>
                      <a:pt x="1459" y="2104"/>
                    </a:cubicBezTo>
                    <a:cubicBezTo>
                      <a:pt x="1454" y="2091"/>
                      <a:pt x="1451" y="2079"/>
                      <a:pt x="1447" y="2067"/>
                    </a:cubicBezTo>
                    <a:cubicBezTo>
                      <a:pt x="1424" y="2002"/>
                      <a:pt x="1375" y="1967"/>
                      <a:pt x="1321" y="1956"/>
                    </a:cubicBezTo>
                    <a:lnTo>
                      <a:pt x="1321" y="1956"/>
                    </a:lnTo>
                    <a:cubicBezTo>
                      <a:pt x="1298" y="1889"/>
                      <a:pt x="1281" y="1800"/>
                      <a:pt x="1267" y="1704"/>
                    </a:cubicBezTo>
                    <a:lnTo>
                      <a:pt x="1267" y="1704"/>
                    </a:lnTo>
                    <a:cubicBezTo>
                      <a:pt x="1385" y="1705"/>
                      <a:pt x="1503" y="1706"/>
                      <a:pt x="1621" y="1706"/>
                    </a:cubicBezTo>
                    <a:cubicBezTo>
                      <a:pt x="1688" y="1706"/>
                      <a:pt x="1755" y="1706"/>
                      <a:pt x="1822" y="1705"/>
                    </a:cubicBezTo>
                    <a:cubicBezTo>
                      <a:pt x="2037" y="1705"/>
                      <a:pt x="2037" y="1371"/>
                      <a:pt x="1823" y="1371"/>
                    </a:cubicBezTo>
                    <a:cubicBezTo>
                      <a:pt x="1823" y="1371"/>
                      <a:pt x="1822" y="1371"/>
                      <a:pt x="1822" y="1371"/>
                    </a:cubicBezTo>
                    <a:cubicBezTo>
                      <a:pt x="1755" y="1372"/>
                      <a:pt x="1688" y="1372"/>
                      <a:pt x="1621" y="1372"/>
                    </a:cubicBezTo>
                    <a:cubicBezTo>
                      <a:pt x="1491" y="1372"/>
                      <a:pt x="1361" y="1371"/>
                      <a:pt x="1230" y="1370"/>
                    </a:cubicBezTo>
                    <a:lnTo>
                      <a:pt x="1230" y="1370"/>
                    </a:lnTo>
                    <a:cubicBezTo>
                      <a:pt x="1222" y="1278"/>
                      <a:pt x="1214" y="1199"/>
                      <a:pt x="1206" y="1152"/>
                    </a:cubicBezTo>
                    <a:cubicBezTo>
                      <a:pt x="1146" y="809"/>
                      <a:pt x="1085" y="465"/>
                      <a:pt x="1024" y="121"/>
                    </a:cubicBezTo>
                    <a:cubicBezTo>
                      <a:pt x="1010" y="37"/>
                      <a:pt x="947" y="1"/>
                      <a:pt x="8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0" name="Google Shape;15940;p27"/>
              <p:cNvSpPr/>
              <p:nvPr/>
            </p:nvSpPr>
            <p:spPr>
              <a:xfrm>
                <a:off x="2280700" y="1914700"/>
                <a:ext cx="47825" cy="51550"/>
              </a:xfrm>
              <a:custGeom>
                <a:avLst/>
                <a:gdLst/>
                <a:ahLst/>
                <a:cxnLst/>
                <a:rect l="l" t="t" r="r" b="b"/>
                <a:pathLst>
                  <a:path w="1913" h="2062" extrusionOk="0">
                    <a:moveTo>
                      <a:pt x="246" y="0"/>
                    </a:moveTo>
                    <a:cubicBezTo>
                      <a:pt x="116" y="0"/>
                      <a:pt x="1" y="168"/>
                      <a:pt x="121" y="284"/>
                    </a:cubicBezTo>
                    <a:cubicBezTo>
                      <a:pt x="657" y="797"/>
                      <a:pt x="1133" y="1367"/>
                      <a:pt x="1540" y="1985"/>
                    </a:cubicBezTo>
                    <a:cubicBezTo>
                      <a:pt x="1575" y="2039"/>
                      <a:pt x="1627" y="2061"/>
                      <a:pt x="1678" y="2061"/>
                    </a:cubicBezTo>
                    <a:cubicBezTo>
                      <a:pt x="1796" y="2061"/>
                      <a:pt x="1912" y="1941"/>
                      <a:pt x="1828" y="1816"/>
                    </a:cubicBezTo>
                    <a:cubicBezTo>
                      <a:pt x="1406" y="1174"/>
                      <a:pt x="913" y="580"/>
                      <a:pt x="358"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1" name="Google Shape;15941;p27"/>
              <p:cNvSpPr/>
              <p:nvPr/>
            </p:nvSpPr>
            <p:spPr>
              <a:xfrm>
                <a:off x="2280950" y="1906225"/>
                <a:ext cx="45975" cy="57875"/>
              </a:xfrm>
              <a:custGeom>
                <a:avLst/>
                <a:gdLst/>
                <a:ahLst/>
                <a:cxnLst/>
                <a:rect l="l" t="t" r="r" b="b"/>
                <a:pathLst>
                  <a:path w="1839" h="2315" extrusionOk="0">
                    <a:moveTo>
                      <a:pt x="1611" y="0"/>
                    </a:moveTo>
                    <a:cubicBezTo>
                      <a:pt x="1574" y="0"/>
                      <a:pt x="1536" y="17"/>
                      <a:pt x="1504" y="59"/>
                    </a:cubicBezTo>
                    <a:cubicBezTo>
                      <a:pt x="999" y="707"/>
                      <a:pt x="525" y="1377"/>
                      <a:pt x="81" y="2068"/>
                    </a:cubicBezTo>
                    <a:cubicBezTo>
                      <a:pt x="0" y="2194"/>
                      <a:pt x="116" y="2315"/>
                      <a:pt x="234" y="2315"/>
                    </a:cubicBezTo>
                    <a:cubicBezTo>
                      <a:pt x="284" y="2315"/>
                      <a:pt x="336" y="2292"/>
                      <a:pt x="371" y="2237"/>
                    </a:cubicBezTo>
                    <a:cubicBezTo>
                      <a:pt x="798" y="1569"/>
                      <a:pt x="1254" y="922"/>
                      <a:pt x="1741" y="295"/>
                    </a:cubicBezTo>
                    <a:cubicBezTo>
                      <a:pt x="1839" y="168"/>
                      <a:pt x="1728" y="0"/>
                      <a:pt x="16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2" name="Google Shape;15942;p27"/>
              <p:cNvSpPr/>
              <p:nvPr/>
            </p:nvSpPr>
            <p:spPr>
              <a:xfrm>
                <a:off x="2323150" y="1889825"/>
                <a:ext cx="26000" cy="34750"/>
              </a:xfrm>
              <a:custGeom>
                <a:avLst/>
                <a:gdLst/>
                <a:ahLst/>
                <a:cxnLst/>
                <a:rect l="l" t="t" r="r" b="b"/>
                <a:pathLst>
                  <a:path w="1040" h="1390" extrusionOk="0">
                    <a:moveTo>
                      <a:pt x="535" y="1"/>
                    </a:moveTo>
                    <a:cubicBezTo>
                      <a:pt x="371" y="1"/>
                      <a:pt x="210" y="116"/>
                      <a:pt x="139" y="288"/>
                    </a:cubicBezTo>
                    <a:cubicBezTo>
                      <a:pt x="90" y="409"/>
                      <a:pt x="188" y="488"/>
                      <a:pt x="292" y="488"/>
                    </a:cubicBezTo>
                    <a:cubicBezTo>
                      <a:pt x="360" y="488"/>
                      <a:pt x="429" y="454"/>
                      <a:pt x="461" y="376"/>
                    </a:cubicBezTo>
                    <a:lnTo>
                      <a:pt x="461" y="378"/>
                    </a:lnTo>
                    <a:lnTo>
                      <a:pt x="570" y="367"/>
                    </a:lnTo>
                    <a:lnTo>
                      <a:pt x="570" y="367"/>
                    </a:lnTo>
                    <a:cubicBezTo>
                      <a:pt x="579" y="408"/>
                      <a:pt x="564" y="451"/>
                      <a:pt x="531" y="478"/>
                    </a:cubicBezTo>
                    <a:cubicBezTo>
                      <a:pt x="501" y="523"/>
                      <a:pt x="445" y="559"/>
                      <a:pt x="405" y="588"/>
                    </a:cubicBezTo>
                    <a:cubicBezTo>
                      <a:pt x="297" y="666"/>
                      <a:pt x="292" y="860"/>
                      <a:pt x="445" y="893"/>
                    </a:cubicBezTo>
                    <a:cubicBezTo>
                      <a:pt x="522" y="912"/>
                      <a:pt x="747" y="965"/>
                      <a:pt x="556" y="994"/>
                    </a:cubicBezTo>
                    <a:cubicBezTo>
                      <a:pt x="445" y="1011"/>
                      <a:pt x="327" y="1011"/>
                      <a:pt x="216" y="1020"/>
                    </a:cubicBezTo>
                    <a:cubicBezTo>
                      <a:pt x="7" y="1036"/>
                      <a:pt x="1" y="1356"/>
                      <a:pt x="202" y="1356"/>
                    </a:cubicBezTo>
                    <a:cubicBezTo>
                      <a:pt x="206" y="1356"/>
                      <a:pt x="211" y="1356"/>
                      <a:pt x="216" y="1355"/>
                    </a:cubicBezTo>
                    <a:cubicBezTo>
                      <a:pt x="457" y="1336"/>
                      <a:pt x="879" y="1389"/>
                      <a:pt x="975" y="1098"/>
                    </a:cubicBezTo>
                    <a:cubicBezTo>
                      <a:pt x="1040" y="904"/>
                      <a:pt x="938" y="763"/>
                      <a:pt x="791" y="673"/>
                    </a:cubicBezTo>
                    <a:lnTo>
                      <a:pt x="791" y="673"/>
                    </a:lnTo>
                    <a:cubicBezTo>
                      <a:pt x="917" y="515"/>
                      <a:pt x="974" y="322"/>
                      <a:pt x="814" y="137"/>
                    </a:cubicBezTo>
                    <a:cubicBezTo>
                      <a:pt x="732" y="42"/>
                      <a:pt x="633" y="1"/>
                      <a:pt x="5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3" name="Google Shape;15943;p27"/>
              <p:cNvSpPr/>
              <p:nvPr/>
            </p:nvSpPr>
            <p:spPr>
              <a:xfrm>
                <a:off x="2353500" y="1897625"/>
                <a:ext cx="29700" cy="61100"/>
              </a:xfrm>
              <a:custGeom>
                <a:avLst/>
                <a:gdLst/>
                <a:ahLst/>
                <a:cxnLst/>
                <a:rect l="l" t="t" r="r" b="b"/>
                <a:pathLst>
                  <a:path w="1188" h="2444" extrusionOk="0">
                    <a:moveTo>
                      <a:pt x="945" y="0"/>
                    </a:moveTo>
                    <a:cubicBezTo>
                      <a:pt x="917" y="0"/>
                      <a:pt x="887" y="9"/>
                      <a:pt x="857" y="31"/>
                    </a:cubicBezTo>
                    <a:lnTo>
                      <a:pt x="857" y="29"/>
                    </a:lnTo>
                    <a:cubicBezTo>
                      <a:pt x="1" y="630"/>
                      <a:pt x="285" y="1689"/>
                      <a:pt x="849" y="2386"/>
                    </a:cubicBezTo>
                    <a:cubicBezTo>
                      <a:pt x="881" y="2426"/>
                      <a:pt x="920" y="2443"/>
                      <a:pt x="957" y="2443"/>
                    </a:cubicBezTo>
                    <a:cubicBezTo>
                      <a:pt x="1076" y="2443"/>
                      <a:pt x="1187" y="2276"/>
                      <a:pt x="1085" y="2149"/>
                    </a:cubicBezTo>
                    <a:cubicBezTo>
                      <a:pt x="669" y="1635"/>
                      <a:pt x="361" y="786"/>
                      <a:pt x="1026" y="319"/>
                    </a:cubicBezTo>
                    <a:cubicBezTo>
                      <a:pt x="1171" y="218"/>
                      <a:pt x="1081" y="0"/>
                      <a:pt x="9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4" name="Google Shape;15944;p27"/>
              <p:cNvSpPr/>
              <p:nvPr/>
            </p:nvSpPr>
            <p:spPr>
              <a:xfrm>
                <a:off x="2388475" y="1903375"/>
                <a:ext cx="37625" cy="53400"/>
              </a:xfrm>
              <a:custGeom>
                <a:avLst/>
                <a:gdLst/>
                <a:ahLst/>
                <a:cxnLst/>
                <a:rect l="l" t="t" r="r" b="b"/>
                <a:pathLst>
                  <a:path w="1505" h="2136" extrusionOk="0">
                    <a:moveTo>
                      <a:pt x="548" y="0"/>
                    </a:moveTo>
                    <a:cubicBezTo>
                      <a:pt x="384" y="0"/>
                      <a:pt x="224" y="83"/>
                      <a:pt x="150" y="254"/>
                    </a:cubicBezTo>
                    <a:cubicBezTo>
                      <a:pt x="92" y="389"/>
                      <a:pt x="209" y="511"/>
                      <a:pt x="316" y="511"/>
                    </a:cubicBezTo>
                    <a:cubicBezTo>
                      <a:pt x="365" y="511"/>
                      <a:pt x="413" y="485"/>
                      <a:pt x="440" y="423"/>
                    </a:cubicBezTo>
                    <a:lnTo>
                      <a:pt x="440" y="421"/>
                    </a:lnTo>
                    <a:cubicBezTo>
                      <a:pt x="487" y="360"/>
                      <a:pt x="526" y="330"/>
                      <a:pt x="555" y="330"/>
                    </a:cubicBezTo>
                    <a:cubicBezTo>
                      <a:pt x="594" y="330"/>
                      <a:pt x="618" y="381"/>
                      <a:pt x="628" y="486"/>
                    </a:cubicBezTo>
                    <a:cubicBezTo>
                      <a:pt x="728" y="612"/>
                      <a:pt x="710" y="733"/>
                      <a:pt x="573" y="844"/>
                    </a:cubicBezTo>
                    <a:cubicBezTo>
                      <a:pt x="503" y="934"/>
                      <a:pt x="406" y="1009"/>
                      <a:pt x="321" y="1082"/>
                    </a:cubicBezTo>
                    <a:cubicBezTo>
                      <a:pt x="199" y="1187"/>
                      <a:pt x="310" y="1352"/>
                      <a:pt x="440" y="1367"/>
                    </a:cubicBezTo>
                    <a:cubicBezTo>
                      <a:pt x="568" y="1384"/>
                      <a:pt x="1305" y="1581"/>
                      <a:pt x="975" y="1759"/>
                    </a:cubicBezTo>
                    <a:cubicBezTo>
                      <a:pt x="901" y="1799"/>
                      <a:pt x="781" y="1811"/>
                      <a:pt x="655" y="1811"/>
                    </a:cubicBezTo>
                    <a:cubicBezTo>
                      <a:pt x="501" y="1811"/>
                      <a:pt x="337" y="1794"/>
                      <a:pt x="231" y="1794"/>
                    </a:cubicBezTo>
                    <a:cubicBezTo>
                      <a:pt x="225" y="1794"/>
                      <a:pt x="221" y="1794"/>
                      <a:pt x="216" y="1794"/>
                    </a:cubicBezTo>
                    <a:cubicBezTo>
                      <a:pt x="2" y="1799"/>
                      <a:pt x="1" y="2130"/>
                      <a:pt x="211" y="2130"/>
                    </a:cubicBezTo>
                    <a:cubicBezTo>
                      <a:pt x="213" y="2130"/>
                      <a:pt x="214" y="2130"/>
                      <a:pt x="216" y="2130"/>
                    </a:cubicBezTo>
                    <a:cubicBezTo>
                      <a:pt x="228" y="2130"/>
                      <a:pt x="241" y="2130"/>
                      <a:pt x="254" y="2130"/>
                    </a:cubicBezTo>
                    <a:cubicBezTo>
                      <a:pt x="347" y="2130"/>
                      <a:pt x="468" y="2136"/>
                      <a:pt x="598" y="2136"/>
                    </a:cubicBezTo>
                    <a:cubicBezTo>
                      <a:pt x="952" y="2136"/>
                      <a:pt x="1367" y="2091"/>
                      <a:pt x="1435" y="1758"/>
                    </a:cubicBezTo>
                    <a:cubicBezTo>
                      <a:pt x="1505" y="1406"/>
                      <a:pt x="1121" y="1203"/>
                      <a:pt x="777" y="1104"/>
                    </a:cubicBezTo>
                    <a:lnTo>
                      <a:pt x="777" y="1104"/>
                    </a:lnTo>
                    <a:cubicBezTo>
                      <a:pt x="1004" y="845"/>
                      <a:pt x="1165" y="511"/>
                      <a:pt x="937" y="196"/>
                    </a:cubicBezTo>
                    <a:cubicBezTo>
                      <a:pt x="844" y="67"/>
                      <a:pt x="694" y="0"/>
                      <a:pt x="5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5" name="Google Shape;15945;p27"/>
              <p:cNvSpPr/>
              <p:nvPr/>
            </p:nvSpPr>
            <p:spPr>
              <a:xfrm>
                <a:off x="2426700" y="1904175"/>
                <a:ext cx="38275" cy="58675"/>
              </a:xfrm>
              <a:custGeom>
                <a:avLst/>
                <a:gdLst/>
                <a:ahLst/>
                <a:cxnLst/>
                <a:rect l="l" t="t" r="r" b="b"/>
                <a:pathLst>
                  <a:path w="1531" h="2347" extrusionOk="0">
                    <a:moveTo>
                      <a:pt x="168" y="1"/>
                    </a:moveTo>
                    <a:cubicBezTo>
                      <a:pt x="84" y="1"/>
                      <a:pt x="1" y="55"/>
                      <a:pt x="3" y="162"/>
                    </a:cubicBezTo>
                    <a:cubicBezTo>
                      <a:pt x="13" y="635"/>
                      <a:pt x="67" y="1106"/>
                      <a:pt x="164" y="1569"/>
                    </a:cubicBezTo>
                    <a:lnTo>
                      <a:pt x="164" y="1569"/>
                    </a:lnTo>
                    <a:cubicBezTo>
                      <a:pt x="122" y="1789"/>
                      <a:pt x="172" y="2021"/>
                      <a:pt x="353" y="2214"/>
                    </a:cubicBezTo>
                    <a:cubicBezTo>
                      <a:pt x="385" y="2248"/>
                      <a:pt x="424" y="2263"/>
                      <a:pt x="464" y="2263"/>
                    </a:cubicBezTo>
                    <a:cubicBezTo>
                      <a:pt x="565" y="2263"/>
                      <a:pt x="666" y="2165"/>
                      <a:pt x="632" y="2052"/>
                    </a:cubicBezTo>
                    <a:cubicBezTo>
                      <a:pt x="584" y="1892"/>
                      <a:pt x="543" y="1731"/>
                      <a:pt x="507" y="1568"/>
                    </a:cubicBezTo>
                    <a:lnTo>
                      <a:pt x="507" y="1568"/>
                    </a:lnTo>
                    <a:cubicBezTo>
                      <a:pt x="538" y="1479"/>
                      <a:pt x="596" y="1397"/>
                      <a:pt x="667" y="1331"/>
                    </a:cubicBezTo>
                    <a:lnTo>
                      <a:pt x="813" y="1224"/>
                    </a:lnTo>
                    <a:cubicBezTo>
                      <a:pt x="857" y="1203"/>
                      <a:pt x="894" y="1193"/>
                      <a:pt x="924" y="1193"/>
                    </a:cubicBezTo>
                    <a:cubicBezTo>
                      <a:pt x="986" y="1193"/>
                      <a:pt x="1021" y="1235"/>
                      <a:pt x="1031" y="1318"/>
                    </a:cubicBezTo>
                    <a:cubicBezTo>
                      <a:pt x="1188" y="1547"/>
                      <a:pt x="1195" y="1922"/>
                      <a:pt x="1190" y="2185"/>
                    </a:cubicBezTo>
                    <a:cubicBezTo>
                      <a:pt x="1188" y="2292"/>
                      <a:pt x="1270" y="2346"/>
                      <a:pt x="1354" y="2346"/>
                    </a:cubicBezTo>
                    <a:cubicBezTo>
                      <a:pt x="1438" y="2346"/>
                      <a:pt x="1522" y="2292"/>
                      <a:pt x="1524" y="2185"/>
                    </a:cubicBezTo>
                    <a:cubicBezTo>
                      <a:pt x="1531" y="1806"/>
                      <a:pt x="1444" y="834"/>
                      <a:pt x="945" y="834"/>
                    </a:cubicBezTo>
                    <a:cubicBezTo>
                      <a:pt x="889" y="834"/>
                      <a:pt x="829" y="845"/>
                      <a:pt x="763" y="871"/>
                    </a:cubicBezTo>
                    <a:cubicBezTo>
                      <a:pt x="632" y="924"/>
                      <a:pt x="515" y="1003"/>
                      <a:pt x="419" y="1100"/>
                    </a:cubicBezTo>
                    <a:lnTo>
                      <a:pt x="419" y="1100"/>
                    </a:lnTo>
                    <a:cubicBezTo>
                      <a:pt x="372" y="790"/>
                      <a:pt x="345" y="477"/>
                      <a:pt x="339" y="162"/>
                    </a:cubicBezTo>
                    <a:cubicBezTo>
                      <a:pt x="336" y="55"/>
                      <a:pt x="251" y="1"/>
                      <a:pt x="1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6" name="Google Shape;15946;p27"/>
              <p:cNvSpPr/>
              <p:nvPr/>
            </p:nvSpPr>
            <p:spPr>
              <a:xfrm>
                <a:off x="2457300" y="1895850"/>
                <a:ext cx="31650" cy="80500"/>
              </a:xfrm>
              <a:custGeom>
                <a:avLst/>
                <a:gdLst/>
                <a:ahLst/>
                <a:cxnLst/>
                <a:rect l="l" t="t" r="r" b="b"/>
                <a:pathLst>
                  <a:path w="1266" h="3220" extrusionOk="0">
                    <a:moveTo>
                      <a:pt x="233" y="0"/>
                    </a:moveTo>
                    <a:cubicBezTo>
                      <a:pt x="112" y="0"/>
                      <a:pt x="0" y="168"/>
                      <a:pt x="105" y="292"/>
                    </a:cubicBezTo>
                    <a:cubicBezTo>
                      <a:pt x="756" y="1069"/>
                      <a:pt x="896" y="2088"/>
                      <a:pt x="520" y="3020"/>
                    </a:cubicBezTo>
                    <a:cubicBezTo>
                      <a:pt x="472" y="3141"/>
                      <a:pt x="571" y="3220"/>
                      <a:pt x="675" y="3220"/>
                    </a:cubicBezTo>
                    <a:cubicBezTo>
                      <a:pt x="742" y="3220"/>
                      <a:pt x="812" y="3186"/>
                      <a:pt x="843" y="3108"/>
                    </a:cubicBezTo>
                    <a:cubicBezTo>
                      <a:pt x="1266" y="2062"/>
                      <a:pt x="1064" y="916"/>
                      <a:pt x="343" y="56"/>
                    </a:cubicBezTo>
                    <a:cubicBezTo>
                      <a:pt x="310" y="17"/>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7" name="Google Shape;15947;p27"/>
              <p:cNvSpPr/>
              <p:nvPr/>
            </p:nvSpPr>
            <p:spPr>
              <a:xfrm>
                <a:off x="2494650" y="1891625"/>
                <a:ext cx="25125" cy="81575"/>
              </a:xfrm>
              <a:custGeom>
                <a:avLst/>
                <a:gdLst/>
                <a:ahLst/>
                <a:cxnLst/>
                <a:rect l="l" t="t" r="r" b="b"/>
                <a:pathLst>
                  <a:path w="1005" h="3263" extrusionOk="0">
                    <a:moveTo>
                      <a:pt x="757" y="1"/>
                    </a:moveTo>
                    <a:cubicBezTo>
                      <a:pt x="707" y="1"/>
                      <a:pt x="656" y="24"/>
                      <a:pt x="621" y="80"/>
                    </a:cubicBezTo>
                    <a:cubicBezTo>
                      <a:pt x="0" y="1094"/>
                      <a:pt x="237" y="2098"/>
                      <a:pt x="635" y="3149"/>
                    </a:cubicBezTo>
                    <a:cubicBezTo>
                      <a:pt x="665" y="3228"/>
                      <a:pt x="734" y="3262"/>
                      <a:pt x="801" y="3262"/>
                    </a:cubicBezTo>
                    <a:cubicBezTo>
                      <a:pt x="904" y="3262"/>
                      <a:pt x="1004" y="3182"/>
                      <a:pt x="958" y="3061"/>
                    </a:cubicBezTo>
                    <a:cubicBezTo>
                      <a:pt x="597" y="2107"/>
                      <a:pt x="338" y="1184"/>
                      <a:pt x="910" y="249"/>
                    </a:cubicBezTo>
                    <a:cubicBezTo>
                      <a:pt x="988" y="121"/>
                      <a:pt x="873" y="1"/>
                      <a:pt x="7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8" name="Google Shape;15948;p27"/>
              <p:cNvSpPr/>
              <p:nvPr/>
            </p:nvSpPr>
            <p:spPr>
              <a:xfrm>
                <a:off x="2521000" y="1906200"/>
                <a:ext cx="27775" cy="68625"/>
              </a:xfrm>
              <a:custGeom>
                <a:avLst/>
                <a:gdLst/>
                <a:ahLst/>
                <a:cxnLst/>
                <a:rect l="l" t="t" r="r" b="b"/>
                <a:pathLst>
                  <a:path w="1111" h="2745" extrusionOk="0">
                    <a:moveTo>
                      <a:pt x="721" y="0"/>
                    </a:moveTo>
                    <a:cubicBezTo>
                      <a:pt x="533" y="0"/>
                      <a:pt x="343" y="163"/>
                      <a:pt x="261" y="376"/>
                    </a:cubicBezTo>
                    <a:cubicBezTo>
                      <a:pt x="0" y="1060"/>
                      <a:pt x="118" y="1945"/>
                      <a:pt x="310" y="2627"/>
                    </a:cubicBezTo>
                    <a:cubicBezTo>
                      <a:pt x="334" y="2709"/>
                      <a:pt x="399" y="2745"/>
                      <a:pt x="465" y="2745"/>
                    </a:cubicBezTo>
                    <a:cubicBezTo>
                      <a:pt x="566" y="2745"/>
                      <a:pt x="668" y="2663"/>
                      <a:pt x="634" y="2537"/>
                    </a:cubicBezTo>
                    <a:cubicBezTo>
                      <a:pt x="536" y="2192"/>
                      <a:pt x="472" y="1845"/>
                      <a:pt x="466" y="1486"/>
                    </a:cubicBezTo>
                    <a:cubicBezTo>
                      <a:pt x="461" y="1343"/>
                      <a:pt x="466" y="1199"/>
                      <a:pt x="478" y="1057"/>
                    </a:cubicBezTo>
                    <a:lnTo>
                      <a:pt x="516" y="763"/>
                    </a:lnTo>
                    <a:cubicBezTo>
                      <a:pt x="521" y="597"/>
                      <a:pt x="595" y="467"/>
                      <a:pt x="745" y="374"/>
                    </a:cubicBezTo>
                    <a:cubicBezTo>
                      <a:pt x="779" y="431"/>
                      <a:pt x="829" y="454"/>
                      <a:pt x="880" y="454"/>
                    </a:cubicBezTo>
                    <a:cubicBezTo>
                      <a:pt x="995" y="454"/>
                      <a:pt x="1110" y="334"/>
                      <a:pt x="1033" y="205"/>
                    </a:cubicBezTo>
                    <a:cubicBezTo>
                      <a:pt x="947" y="60"/>
                      <a:pt x="834" y="0"/>
                      <a:pt x="7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9" name="Google Shape;15949;p27"/>
              <p:cNvSpPr/>
              <p:nvPr/>
            </p:nvSpPr>
            <p:spPr>
              <a:xfrm>
                <a:off x="2528675" y="1941175"/>
                <a:ext cx="24225" cy="8675"/>
              </a:xfrm>
              <a:custGeom>
                <a:avLst/>
                <a:gdLst/>
                <a:ahLst/>
                <a:cxnLst/>
                <a:rect l="l" t="t" r="r" b="b"/>
                <a:pathLst>
                  <a:path w="969" h="347" extrusionOk="0">
                    <a:moveTo>
                      <a:pt x="211" y="0"/>
                    </a:moveTo>
                    <a:cubicBezTo>
                      <a:pt x="0" y="0"/>
                      <a:pt x="2" y="331"/>
                      <a:pt x="215" y="334"/>
                    </a:cubicBezTo>
                    <a:lnTo>
                      <a:pt x="754" y="346"/>
                    </a:lnTo>
                    <a:cubicBezTo>
                      <a:pt x="755" y="346"/>
                      <a:pt x="757" y="346"/>
                      <a:pt x="758" y="346"/>
                    </a:cubicBezTo>
                    <a:cubicBezTo>
                      <a:pt x="969" y="346"/>
                      <a:pt x="967" y="15"/>
                      <a:pt x="754" y="11"/>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0" name="Google Shape;15950;p27"/>
              <p:cNvSpPr/>
              <p:nvPr/>
            </p:nvSpPr>
            <p:spPr>
              <a:xfrm>
                <a:off x="2554300" y="1890250"/>
                <a:ext cx="23475" cy="73800"/>
              </a:xfrm>
              <a:custGeom>
                <a:avLst/>
                <a:gdLst/>
                <a:ahLst/>
                <a:cxnLst/>
                <a:rect l="l" t="t" r="r" b="b"/>
                <a:pathLst>
                  <a:path w="939" h="2952" extrusionOk="0">
                    <a:moveTo>
                      <a:pt x="232" y="1"/>
                    </a:moveTo>
                    <a:cubicBezTo>
                      <a:pt x="117" y="1"/>
                      <a:pt x="1" y="121"/>
                      <a:pt x="78" y="249"/>
                    </a:cubicBezTo>
                    <a:lnTo>
                      <a:pt x="79" y="249"/>
                    </a:lnTo>
                    <a:cubicBezTo>
                      <a:pt x="322" y="649"/>
                      <a:pt x="487" y="1081"/>
                      <a:pt x="537" y="1547"/>
                    </a:cubicBezTo>
                    <a:cubicBezTo>
                      <a:pt x="560" y="1780"/>
                      <a:pt x="616" y="2289"/>
                      <a:pt x="504" y="2550"/>
                    </a:cubicBezTo>
                    <a:lnTo>
                      <a:pt x="504" y="2550"/>
                    </a:lnTo>
                    <a:cubicBezTo>
                      <a:pt x="494" y="2549"/>
                      <a:pt x="483" y="2548"/>
                      <a:pt x="473" y="2548"/>
                    </a:cubicBezTo>
                    <a:cubicBezTo>
                      <a:pt x="409" y="2548"/>
                      <a:pt x="349" y="2584"/>
                      <a:pt x="334" y="2669"/>
                    </a:cubicBezTo>
                    <a:cubicBezTo>
                      <a:pt x="331" y="2685"/>
                      <a:pt x="330" y="2701"/>
                      <a:pt x="327" y="2716"/>
                    </a:cubicBezTo>
                    <a:cubicBezTo>
                      <a:pt x="314" y="2785"/>
                      <a:pt x="333" y="2870"/>
                      <a:pt x="403" y="2905"/>
                    </a:cubicBezTo>
                    <a:lnTo>
                      <a:pt x="455" y="2929"/>
                    </a:lnTo>
                    <a:cubicBezTo>
                      <a:pt x="481" y="2944"/>
                      <a:pt x="509" y="2951"/>
                      <a:pt x="538" y="2951"/>
                    </a:cubicBezTo>
                    <a:cubicBezTo>
                      <a:pt x="581" y="2951"/>
                      <a:pt x="625" y="2935"/>
                      <a:pt x="658" y="2904"/>
                    </a:cubicBezTo>
                    <a:cubicBezTo>
                      <a:pt x="938" y="2670"/>
                      <a:pt x="900" y="1952"/>
                      <a:pt x="876" y="1630"/>
                    </a:cubicBezTo>
                    <a:cubicBezTo>
                      <a:pt x="835" y="1073"/>
                      <a:pt x="656" y="556"/>
                      <a:pt x="368" y="80"/>
                    </a:cubicBezTo>
                    <a:cubicBezTo>
                      <a:pt x="334" y="24"/>
                      <a:pt x="283" y="1"/>
                      <a:pt x="2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1" name="Google Shape;15951;p27"/>
              <p:cNvSpPr/>
              <p:nvPr/>
            </p:nvSpPr>
            <p:spPr>
              <a:xfrm>
                <a:off x="2577275" y="1880675"/>
                <a:ext cx="33525" cy="28350"/>
              </a:xfrm>
              <a:custGeom>
                <a:avLst/>
                <a:gdLst/>
                <a:ahLst/>
                <a:cxnLst/>
                <a:rect l="l" t="t" r="r" b="b"/>
                <a:pathLst>
                  <a:path w="1341" h="1134" extrusionOk="0">
                    <a:moveTo>
                      <a:pt x="266" y="1"/>
                    </a:moveTo>
                    <a:cubicBezTo>
                      <a:pt x="249" y="1"/>
                      <a:pt x="231" y="2"/>
                      <a:pt x="213" y="4"/>
                    </a:cubicBezTo>
                    <a:cubicBezTo>
                      <a:pt x="11" y="30"/>
                      <a:pt x="0" y="341"/>
                      <a:pt x="189" y="341"/>
                    </a:cubicBezTo>
                    <a:cubicBezTo>
                      <a:pt x="197" y="341"/>
                      <a:pt x="205" y="341"/>
                      <a:pt x="213" y="339"/>
                    </a:cubicBezTo>
                    <a:lnTo>
                      <a:pt x="211" y="339"/>
                    </a:lnTo>
                    <a:cubicBezTo>
                      <a:pt x="220" y="338"/>
                      <a:pt x="228" y="338"/>
                      <a:pt x="236" y="338"/>
                    </a:cubicBezTo>
                    <a:cubicBezTo>
                      <a:pt x="338" y="338"/>
                      <a:pt x="439" y="422"/>
                      <a:pt x="425" y="536"/>
                    </a:cubicBezTo>
                    <a:cubicBezTo>
                      <a:pt x="408" y="664"/>
                      <a:pt x="268" y="727"/>
                      <a:pt x="318" y="879"/>
                    </a:cubicBezTo>
                    <a:cubicBezTo>
                      <a:pt x="383" y="1072"/>
                      <a:pt x="617" y="1133"/>
                      <a:pt x="837" y="1133"/>
                    </a:cubicBezTo>
                    <a:cubicBezTo>
                      <a:pt x="956" y="1133"/>
                      <a:pt x="1071" y="1115"/>
                      <a:pt x="1153" y="1090"/>
                    </a:cubicBezTo>
                    <a:cubicBezTo>
                      <a:pt x="1341" y="1033"/>
                      <a:pt x="1283" y="759"/>
                      <a:pt x="1115" y="759"/>
                    </a:cubicBezTo>
                    <a:cubicBezTo>
                      <a:pt x="1099" y="759"/>
                      <a:pt x="1082" y="761"/>
                      <a:pt x="1064" y="767"/>
                    </a:cubicBezTo>
                    <a:cubicBezTo>
                      <a:pt x="1003" y="785"/>
                      <a:pt x="917" y="802"/>
                      <a:pt x="832" y="802"/>
                    </a:cubicBezTo>
                    <a:cubicBezTo>
                      <a:pt x="776" y="802"/>
                      <a:pt x="720" y="794"/>
                      <a:pt x="674" y="773"/>
                    </a:cubicBezTo>
                    <a:lnTo>
                      <a:pt x="674" y="773"/>
                    </a:lnTo>
                    <a:cubicBezTo>
                      <a:pt x="692" y="746"/>
                      <a:pt x="716" y="717"/>
                      <a:pt x="724" y="698"/>
                    </a:cubicBezTo>
                    <a:cubicBezTo>
                      <a:pt x="741" y="660"/>
                      <a:pt x="751" y="619"/>
                      <a:pt x="756" y="576"/>
                    </a:cubicBezTo>
                    <a:cubicBezTo>
                      <a:pt x="767" y="474"/>
                      <a:pt x="745" y="370"/>
                      <a:pt x="697" y="280"/>
                    </a:cubicBezTo>
                    <a:cubicBezTo>
                      <a:pt x="610" y="120"/>
                      <a:pt x="449"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2" name="Google Shape;15952;p27"/>
              <p:cNvSpPr/>
              <p:nvPr/>
            </p:nvSpPr>
            <p:spPr>
              <a:xfrm>
                <a:off x="2603975" y="1899800"/>
                <a:ext cx="32075" cy="66125"/>
              </a:xfrm>
              <a:custGeom>
                <a:avLst/>
                <a:gdLst/>
                <a:ahLst/>
                <a:cxnLst/>
                <a:rect l="l" t="t" r="r" b="b"/>
                <a:pathLst>
                  <a:path w="1283" h="2645" extrusionOk="0">
                    <a:moveTo>
                      <a:pt x="1011" y="1"/>
                    </a:moveTo>
                    <a:cubicBezTo>
                      <a:pt x="982" y="1"/>
                      <a:pt x="952" y="10"/>
                      <a:pt x="922" y="32"/>
                    </a:cubicBezTo>
                    <a:cubicBezTo>
                      <a:pt x="1" y="697"/>
                      <a:pt x="14" y="1983"/>
                      <a:pt x="966" y="2616"/>
                    </a:cubicBezTo>
                    <a:cubicBezTo>
                      <a:pt x="996" y="2636"/>
                      <a:pt x="1025" y="2645"/>
                      <a:pt x="1053" y="2645"/>
                    </a:cubicBezTo>
                    <a:cubicBezTo>
                      <a:pt x="1191" y="2645"/>
                      <a:pt x="1283" y="2427"/>
                      <a:pt x="1134" y="2328"/>
                    </a:cubicBezTo>
                    <a:cubicBezTo>
                      <a:pt x="405" y="1841"/>
                      <a:pt x="376" y="838"/>
                      <a:pt x="1091" y="320"/>
                    </a:cubicBezTo>
                    <a:cubicBezTo>
                      <a:pt x="1234" y="217"/>
                      <a:pt x="1145" y="1"/>
                      <a:pt x="10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3" name="Google Shape;15953;p27"/>
              <p:cNvSpPr/>
              <p:nvPr/>
            </p:nvSpPr>
            <p:spPr>
              <a:xfrm>
                <a:off x="2640700" y="1917300"/>
                <a:ext cx="32800" cy="44425"/>
              </a:xfrm>
              <a:custGeom>
                <a:avLst/>
                <a:gdLst/>
                <a:ahLst/>
                <a:cxnLst/>
                <a:rect l="l" t="t" r="r" b="b"/>
                <a:pathLst>
                  <a:path w="1312" h="1777" extrusionOk="0">
                    <a:moveTo>
                      <a:pt x="638" y="335"/>
                    </a:moveTo>
                    <a:cubicBezTo>
                      <a:pt x="646" y="335"/>
                      <a:pt x="655" y="336"/>
                      <a:pt x="664" y="337"/>
                    </a:cubicBezTo>
                    <a:cubicBezTo>
                      <a:pt x="745" y="350"/>
                      <a:pt x="831" y="438"/>
                      <a:pt x="791" y="528"/>
                    </a:cubicBezTo>
                    <a:cubicBezTo>
                      <a:pt x="765" y="586"/>
                      <a:pt x="726" y="608"/>
                      <a:pt x="685" y="608"/>
                    </a:cubicBezTo>
                    <a:cubicBezTo>
                      <a:pt x="566" y="608"/>
                      <a:pt x="436" y="412"/>
                      <a:pt x="629" y="335"/>
                    </a:cubicBezTo>
                    <a:lnTo>
                      <a:pt x="629" y="335"/>
                    </a:lnTo>
                    <a:cubicBezTo>
                      <a:pt x="632" y="335"/>
                      <a:pt x="635" y="335"/>
                      <a:pt x="638" y="335"/>
                    </a:cubicBezTo>
                    <a:close/>
                    <a:moveTo>
                      <a:pt x="604" y="0"/>
                    </a:moveTo>
                    <a:cubicBezTo>
                      <a:pt x="585" y="0"/>
                      <a:pt x="565" y="4"/>
                      <a:pt x="544" y="12"/>
                    </a:cubicBezTo>
                    <a:cubicBezTo>
                      <a:pt x="532" y="17"/>
                      <a:pt x="520" y="22"/>
                      <a:pt x="508" y="27"/>
                    </a:cubicBezTo>
                    <a:lnTo>
                      <a:pt x="508" y="27"/>
                    </a:lnTo>
                    <a:cubicBezTo>
                      <a:pt x="394" y="61"/>
                      <a:pt x="288" y="128"/>
                      <a:pt x="210" y="211"/>
                    </a:cubicBezTo>
                    <a:cubicBezTo>
                      <a:pt x="10" y="418"/>
                      <a:pt x="1" y="725"/>
                      <a:pt x="71" y="989"/>
                    </a:cubicBezTo>
                    <a:cubicBezTo>
                      <a:pt x="135" y="1233"/>
                      <a:pt x="263" y="1556"/>
                      <a:pt x="483" y="1701"/>
                    </a:cubicBezTo>
                    <a:cubicBezTo>
                      <a:pt x="560" y="1752"/>
                      <a:pt x="643" y="1776"/>
                      <a:pt x="722" y="1776"/>
                    </a:cubicBezTo>
                    <a:cubicBezTo>
                      <a:pt x="853" y="1776"/>
                      <a:pt x="976" y="1711"/>
                      <a:pt x="1062" y="1591"/>
                    </a:cubicBezTo>
                    <a:cubicBezTo>
                      <a:pt x="1150" y="1468"/>
                      <a:pt x="1034" y="1349"/>
                      <a:pt x="914" y="1349"/>
                    </a:cubicBezTo>
                    <a:cubicBezTo>
                      <a:pt x="863" y="1349"/>
                      <a:pt x="811" y="1371"/>
                      <a:pt x="774" y="1423"/>
                    </a:cubicBezTo>
                    <a:cubicBezTo>
                      <a:pt x="759" y="1444"/>
                      <a:pt x="743" y="1452"/>
                      <a:pt x="726" y="1452"/>
                    </a:cubicBezTo>
                    <a:cubicBezTo>
                      <a:pt x="636" y="1452"/>
                      <a:pt x="522" y="1222"/>
                      <a:pt x="496" y="1167"/>
                    </a:cubicBezTo>
                    <a:cubicBezTo>
                      <a:pt x="453" y="1077"/>
                      <a:pt x="409" y="974"/>
                      <a:pt x="384" y="869"/>
                    </a:cubicBezTo>
                    <a:lnTo>
                      <a:pt x="384" y="869"/>
                    </a:lnTo>
                    <a:cubicBezTo>
                      <a:pt x="452" y="916"/>
                      <a:pt x="539" y="946"/>
                      <a:pt x="646" y="951"/>
                    </a:cubicBezTo>
                    <a:cubicBezTo>
                      <a:pt x="654" y="951"/>
                      <a:pt x="662" y="951"/>
                      <a:pt x="670" y="951"/>
                    </a:cubicBezTo>
                    <a:cubicBezTo>
                      <a:pt x="1174" y="951"/>
                      <a:pt x="1311" y="200"/>
                      <a:pt x="826" y="29"/>
                    </a:cubicBezTo>
                    <a:cubicBezTo>
                      <a:pt x="775" y="11"/>
                      <a:pt x="723" y="3"/>
                      <a:pt x="670" y="3"/>
                    </a:cubicBezTo>
                    <a:cubicBezTo>
                      <a:pt x="658" y="3"/>
                      <a:pt x="647" y="3"/>
                      <a:pt x="635" y="4"/>
                    </a:cubicBezTo>
                    <a:lnTo>
                      <a:pt x="635" y="4"/>
                    </a:lnTo>
                    <a:cubicBezTo>
                      <a:pt x="625" y="2"/>
                      <a:pt x="615" y="0"/>
                      <a:pt x="6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4" name="Google Shape;15954;p27"/>
              <p:cNvSpPr/>
              <p:nvPr/>
            </p:nvSpPr>
            <p:spPr>
              <a:xfrm>
                <a:off x="2662925" y="1898625"/>
                <a:ext cx="41950" cy="62475"/>
              </a:xfrm>
              <a:custGeom>
                <a:avLst/>
                <a:gdLst/>
                <a:ahLst/>
                <a:cxnLst/>
                <a:rect l="l" t="t" r="r" b="b"/>
                <a:pathLst>
                  <a:path w="1678" h="2499" extrusionOk="0">
                    <a:moveTo>
                      <a:pt x="228" y="0"/>
                    </a:moveTo>
                    <a:cubicBezTo>
                      <a:pt x="91" y="0"/>
                      <a:pt x="1" y="217"/>
                      <a:pt x="147" y="319"/>
                    </a:cubicBezTo>
                    <a:cubicBezTo>
                      <a:pt x="619" y="647"/>
                      <a:pt x="1267" y="1691"/>
                      <a:pt x="707" y="2216"/>
                    </a:cubicBezTo>
                    <a:cubicBezTo>
                      <a:pt x="585" y="2330"/>
                      <a:pt x="701" y="2499"/>
                      <a:pt x="833" y="2499"/>
                    </a:cubicBezTo>
                    <a:cubicBezTo>
                      <a:pt x="870" y="2499"/>
                      <a:pt x="909" y="2485"/>
                      <a:pt x="944" y="2453"/>
                    </a:cubicBezTo>
                    <a:cubicBezTo>
                      <a:pt x="1677" y="1766"/>
                      <a:pt x="964" y="480"/>
                      <a:pt x="315" y="30"/>
                    </a:cubicBezTo>
                    <a:cubicBezTo>
                      <a:pt x="285" y="9"/>
                      <a:pt x="255"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5" name="Google Shape;15955;p27"/>
              <p:cNvSpPr/>
              <p:nvPr/>
            </p:nvSpPr>
            <p:spPr>
              <a:xfrm>
                <a:off x="2695000" y="1884275"/>
                <a:ext cx="33150" cy="31350"/>
              </a:xfrm>
              <a:custGeom>
                <a:avLst/>
                <a:gdLst/>
                <a:ahLst/>
                <a:cxnLst/>
                <a:rect l="l" t="t" r="r" b="b"/>
                <a:pathLst>
                  <a:path w="1326" h="1254" extrusionOk="0">
                    <a:moveTo>
                      <a:pt x="555" y="1"/>
                    </a:moveTo>
                    <a:cubicBezTo>
                      <a:pt x="398" y="1"/>
                      <a:pt x="222" y="84"/>
                      <a:pt x="114" y="199"/>
                    </a:cubicBezTo>
                    <a:cubicBezTo>
                      <a:pt x="0" y="319"/>
                      <a:pt x="113" y="487"/>
                      <a:pt x="239" y="487"/>
                    </a:cubicBezTo>
                    <a:cubicBezTo>
                      <a:pt x="277" y="487"/>
                      <a:pt x="316" y="471"/>
                      <a:pt x="350" y="435"/>
                    </a:cubicBezTo>
                    <a:cubicBezTo>
                      <a:pt x="370" y="415"/>
                      <a:pt x="464" y="322"/>
                      <a:pt x="519" y="322"/>
                    </a:cubicBezTo>
                    <a:cubicBezTo>
                      <a:pt x="532" y="322"/>
                      <a:pt x="543" y="327"/>
                      <a:pt x="550" y="339"/>
                    </a:cubicBezTo>
                    <a:cubicBezTo>
                      <a:pt x="578" y="383"/>
                      <a:pt x="497" y="539"/>
                      <a:pt x="483" y="581"/>
                    </a:cubicBezTo>
                    <a:cubicBezTo>
                      <a:pt x="434" y="732"/>
                      <a:pt x="401" y="903"/>
                      <a:pt x="489" y="1048"/>
                    </a:cubicBezTo>
                    <a:cubicBezTo>
                      <a:pt x="574" y="1187"/>
                      <a:pt x="717" y="1253"/>
                      <a:pt x="861" y="1253"/>
                    </a:cubicBezTo>
                    <a:cubicBezTo>
                      <a:pt x="1002" y="1253"/>
                      <a:pt x="1144" y="1190"/>
                      <a:pt x="1235" y="1068"/>
                    </a:cubicBezTo>
                    <a:cubicBezTo>
                      <a:pt x="1325" y="947"/>
                      <a:pt x="1208" y="827"/>
                      <a:pt x="1086" y="827"/>
                    </a:cubicBezTo>
                    <a:cubicBezTo>
                      <a:pt x="1035" y="827"/>
                      <a:pt x="983" y="848"/>
                      <a:pt x="945" y="899"/>
                    </a:cubicBezTo>
                    <a:cubicBezTo>
                      <a:pt x="933" y="916"/>
                      <a:pt x="908" y="923"/>
                      <a:pt x="883" y="923"/>
                    </a:cubicBezTo>
                    <a:cubicBezTo>
                      <a:pt x="853" y="923"/>
                      <a:pt x="821" y="913"/>
                      <a:pt x="803" y="900"/>
                    </a:cubicBezTo>
                    <a:cubicBezTo>
                      <a:pt x="753" y="862"/>
                      <a:pt x="767" y="815"/>
                      <a:pt x="779" y="757"/>
                    </a:cubicBezTo>
                    <a:cubicBezTo>
                      <a:pt x="815" y="597"/>
                      <a:pt x="910" y="450"/>
                      <a:pt x="878" y="281"/>
                    </a:cubicBezTo>
                    <a:cubicBezTo>
                      <a:pt x="841" y="78"/>
                      <a:pt x="707" y="1"/>
                      <a:pt x="5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6" name="Google Shape;15956;p27"/>
              <p:cNvSpPr/>
              <p:nvPr/>
            </p:nvSpPr>
            <p:spPr>
              <a:xfrm>
                <a:off x="2738225" y="1903850"/>
                <a:ext cx="13950" cy="49775"/>
              </a:xfrm>
              <a:custGeom>
                <a:avLst/>
                <a:gdLst/>
                <a:ahLst/>
                <a:cxnLst/>
                <a:rect l="l" t="t" r="r" b="b"/>
                <a:pathLst>
                  <a:path w="558" h="1991" extrusionOk="0">
                    <a:moveTo>
                      <a:pt x="161" y="0"/>
                    </a:moveTo>
                    <a:cubicBezTo>
                      <a:pt x="77" y="0"/>
                      <a:pt x="0" y="53"/>
                      <a:pt x="12" y="160"/>
                    </a:cubicBezTo>
                    <a:lnTo>
                      <a:pt x="211" y="1832"/>
                    </a:lnTo>
                    <a:cubicBezTo>
                      <a:pt x="223" y="1937"/>
                      <a:pt x="314" y="1991"/>
                      <a:pt x="398" y="1991"/>
                    </a:cubicBezTo>
                    <a:cubicBezTo>
                      <a:pt x="481" y="1991"/>
                      <a:pt x="558" y="1938"/>
                      <a:pt x="545" y="1832"/>
                    </a:cubicBezTo>
                    <a:lnTo>
                      <a:pt x="348" y="160"/>
                    </a:ln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7" name="Google Shape;15957;p27"/>
              <p:cNvSpPr/>
              <p:nvPr/>
            </p:nvSpPr>
            <p:spPr>
              <a:xfrm>
                <a:off x="2728125" y="1927775"/>
                <a:ext cx="37900" cy="11700"/>
              </a:xfrm>
              <a:custGeom>
                <a:avLst/>
                <a:gdLst/>
                <a:ahLst/>
                <a:cxnLst/>
                <a:rect l="l" t="t" r="r" b="b"/>
                <a:pathLst>
                  <a:path w="1516" h="468" extrusionOk="0">
                    <a:moveTo>
                      <a:pt x="1326" y="1"/>
                    </a:moveTo>
                    <a:cubicBezTo>
                      <a:pt x="1318" y="1"/>
                      <a:pt x="1311" y="1"/>
                      <a:pt x="1303" y="2"/>
                    </a:cubicBezTo>
                    <a:lnTo>
                      <a:pt x="214" y="130"/>
                    </a:lnTo>
                    <a:cubicBezTo>
                      <a:pt x="9" y="155"/>
                      <a:pt x="0" y="467"/>
                      <a:pt x="192" y="467"/>
                    </a:cubicBezTo>
                    <a:cubicBezTo>
                      <a:pt x="199" y="467"/>
                      <a:pt x="206" y="467"/>
                      <a:pt x="214" y="466"/>
                    </a:cubicBezTo>
                    <a:lnTo>
                      <a:pt x="1303" y="336"/>
                    </a:lnTo>
                    <a:cubicBezTo>
                      <a:pt x="1505" y="313"/>
                      <a:pt x="1516" y="1"/>
                      <a:pt x="13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8" name="Google Shape;15958;p27"/>
              <p:cNvSpPr/>
              <p:nvPr/>
            </p:nvSpPr>
            <p:spPr>
              <a:xfrm>
                <a:off x="2783875" y="1899100"/>
                <a:ext cx="49400" cy="55175"/>
              </a:xfrm>
              <a:custGeom>
                <a:avLst/>
                <a:gdLst/>
                <a:ahLst/>
                <a:cxnLst/>
                <a:rect l="l" t="t" r="r" b="b"/>
                <a:pathLst>
                  <a:path w="1976" h="2207" extrusionOk="0">
                    <a:moveTo>
                      <a:pt x="231" y="1"/>
                    </a:moveTo>
                    <a:cubicBezTo>
                      <a:pt x="112" y="1"/>
                      <a:pt x="1" y="168"/>
                      <a:pt x="104" y="293"/>
                    </a:cubicBezTo>
                    <a:lnTo>
                      <a:pt x="1635" y="2150"/>
                    </a:lnTo>
                    <a:cubicBezTo>
                      <a:pt x="1668" y="2190"/>
                      <a:pt x="1707" y="2206"/>
                      <a:pt x="1744" y="2206"/>
                    </a:cubicBezTo>
                    <a:cubicBezTo>
                      <a:pt x="1864" y="2206"/>
                      <a:pt x="1975" y="2039"/>
                      <a:pt x="1872" y="1913"/>
                    </a:cubicBezTo>
                    <a:lnTo>
                      <a:pt x="340" y="57"/>
                    </a:lnTo>
                    <a:cubicBezTo>
                      <a:pt x="307" y="17"/>
                      <a:pt x="269"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9" name="Google Shape;15959;p27"/>
              <p:cNvSpPr/>
              <p:nvPr/>
            </p:nvSpPr>
            <p:spPr>
              <a:xfrm>
                <a:off x="2777700" y="1898600"/>
                <a:ext cx="53800" cy="60525"/>
              </a:xfrm>
              <a:custGeom>
                <a:avLst/>
                <a:gdLst/>
                <a:ahLst/>
                <a:cxnLst/>
                <a:rect l="l" t="t" r="r" b="b"/>
                <a:pathLst>
                  <a:path w="2152" h="2421" extrusionOk="0">
                    <a:moveTo>
                      <a:pt x="1921" y="1"/>
                    </a:moveTo>
                    <a:cubicBezTo>
                      <a:pt x="1883" y="1"/>
                      <a:pt x="1845" y="17"/>
                      <a:pt x="1812" y="57"/>
                    </a:cubicBezTo>
                    <a:lnTo>
                      <a:pt x="105" y="2127"/>
                    </a:lnTo>
                    <a:cubicBezTo>
                      <a:pt x="1" y="2252"/>
                      <a:pt x="113" y="2420"/>
                      <a:pt x="232" y="2420"/>
                    </a:cubicBezTo>
                    <a:cubicBezTo>
                      <a:pt x="270" y="2420"/>
                      <a:pt x="309" y="2403"/>
                      <a:pt x="342" y="2364"/>
                    </a:cubicBezTo>
                    <a:lnTo>
                      <a:pt x="2049" y="294"/>
                    </a:lnTo>
                    <a:cubicBezTo>
                      <a:pt x="2152" y="168"/>
                      <a:pt x="2040" y="1"/>
                      <a:pt x="19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0" name="Google Shape;15960;p27"/>
              <p:cNvSpPr/>
              <p:nvPr/>
            </p:nvSpPr>
            <p:spPr>
              <a:xfrm>
                <a:off x="2828800" y="1880125"/>
                <a:ext cx="28775" cy="28075"/>
              </a:xfrm>
              <a:custGeom>
                <a:avLst/>
                <a:gdLst/>
                <a:ahLst/>
                <a:cxnLst/>
                <a:rect l="l" t="t" r="r" b="b"/>
                <a:pathLst>
                  <a:path w="1151" h="1123" extrusionOk="0">
                    <a:moveTo>
                      <a:pt x="380" y="1"/>
                    </a:moveTo>
                    <a:cubicBezTo>
                      <a:pt x="256" y="1"/>
                      <a:pt x="133" y="60"/>
                      <a:pt x="69" y="185"/>
                    </a:cubicBezTo>
                    <a:cubicBezTo>
                      <a:pt x="0" y="316"/>
                      <a:pt x="117" y="437"/>
                      <a:pt x="228" y="437"/>
                    </a:cubicBezTo>
                    <a:cubicBezTo>
                      <a:pt x="278" y="437"/>
                      <a:pt x="327" y="413"/>
                      <a:pt x="357" y="354"/>
                    </a:cubicBezTo>
                    <a:cubicBezTo>
                      <a:pt x="366" y="336"/>
                      <a:pt x="375" y="329"/>
                      <a:pt x="385" y="329"/>
                    </a:cubicBezTo>
                    <a:cubicBezTo>
                      <a:pt x="417" y="329"/>
                      <a:pt x="447" y="419"/>
                      <a:pt x="445" y="451"/>
                    </a:cubicBezTo>
                    <a:cubicBezTo>
                      <a:pt x="439" y="563"/>
                      <a:pt x="351" y="663"/>
                      <a:pt x="284" y="747"/>
                    </a:cubicBezTo>
                    <a:cubicBezTo>
                      <a:pt x="212" y="834"/>
                      <a:pt x="221" y="1002"/>
                      <a:pt x="357" y="1027"/>
                    </a:cubicBezTo>
                    <a:lnTo>
                      <a:pt x="862" y="1120"/>
                    </a:lnTo>
                    <a:cubicBezTo>
                      <a:pt x="874" y="1122"/>
                      <a:pt x="885" y="1123"/>
                      <a:pt x="896" y="1123"/>
                    </a:cubicBezTo>
                    <a:cubicBezTo>
                      <a:pt x="1081" y="1123"/>
                      <a:pt x="1151" y="834"/>
                      <a:pt x="952" y="798"/>
                    </a:cubicBezTo>
                    <a:lnTo>
                      <a:pt x="684" y="748"/>
                    </a:lnTo>
                    <a:lnTo>
                      <a:pt x="684" y="748"/>
                    </a:lnTo>
                    <a:cubicBezTo>
                      <a:pt x="784" y="568"/>
                      <a:pt x="830" y="368"/>
                      <a:pt x="706" y="175"/>
                    </a:cubicBezTo>
                    <a:cubicBezTo>
                      <a:pt x="633" y="61"/>
                      <a:pt x="506" y="1"/>
                      <a:pt x="3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1" name="Google Shape;15961;p27"/>
              <p:cNvSpPr/>
              <p:nvPr/>
            </p:nvSpPr>
            <p:spPr>
              <a:xfrm>
                <a:off x="2857800" y="1890300"/>
                <a:ext cx="36175" cy="69925"/>
              </a:xfrm>
              <a:custGeom>
                <a:avLst/>
                <a:gdLst/>
                <a:ahLst/>
                <a:cxnLst/>
                <a:rect l="l" t="t" r="r" b="b"/>
                <a:pathLst>
                  <a:path w="1447" h="2797" extrusionOk="0">
                    <a:moveTo>
                      <a:pt x="548" y="855"/>
                    </a:moveTo>
                    <a:lnTo>
                      <a:pt x="548" y="855"/>
                    </a:lnTo>
                    <a:cubicBezTo>
                      <a:pt x="560" y="996"/>
                      <a:pt x="572" y="1137"/>
                      <a:pt x="585" y="1277"/>
                    </a:cubicBezTo>
                    <a:lnTo>
                      <a:pt x="585" y="1277"/>
                    </a:lnTo>
                    <a:cubicBezTo>
                      <a:pt x="539" y="1279"/>
                      <a:pt x="494" y="1291"/>
                      <a:pt x="452" y="1312"/>
                    </a:cubicBezTo>
                    <a:cubicBezTo>
                      <a:pt x="425" y="1328"/>
                      <a:pt x="404" y="1335"/>
                      <a:pt x="392" y="1335"/>
                    </a:cubicBezTo>
                    <a:cubicBezTo>
                      <a:pt x="359" y="1335"/>
                      <a:pt x="380" y="1282"/>
                      <a:pt x="452" y="1175"/>
                    </a:cubicBezTo>
                    <a:cubicBezTo>
                      <a:pt x="474" y="1070"/>
                      <a:pt x="508" y="963"/>
                      <a:pt x="548" y="855"/>
                    </a:cubicBezTo>
                    <a:close/>
                    <a:moveTo>
                      <a:pt x="654" y="1"/>
                    </a:moveTo>
                    <a:cubicBezTo>
                      <a:pt x="589" y="1"/>
                      <a:pt x="524" y="39"/>
                      <a:pt x="494" y="119"/>
                    </a:cubicBezTo>
                    <a:lnTo>
                      <a:pt x="161" y="1005"/>
                    </a:lnTo>
                    <a:cubicBezTo>
                      <a:pt x="114" y="1134"/>
                      <a:pt x="1" y="1318"/>
                      <a:pt x="68" y="1463"/>
                    </a:cubicBezTo>
                    <a:cubicBezTo>
                      <a:pt x="138" y="1614"/>
                      <a:pt x="357" y="1658"/>
                      <a:pt x="593" y="1663"/>
                    </a:cubicBezTo>
                    <a:lnTo>
                      <a:pt x="593" y="1663"/>
                    </a:lnTo>
                    <a:cubicBezTo>
                      <a:pt x="629" y="1971"/>
                      <a:pt x="665" y="2278"/>
                      <a:pt x="701" y="2586"/>
                    </a:cubicBezTo>
                    <a:lnTo>
                      <a:pt x="701" y="2586"/>
                    </a:lnTo>
                    <a:cubicBezTo>
                      <a:pt x="703" y="2602"/>
                      <a:pt x="704" y="2618"/>
                      <a:pt x="706" y="2635"/>
                    </a:cubicBezTo>
                    <a:lnTo>
                      <a:pt x="707" y="2635"/>
                    </a:lnTo>
                    <a:cubicBezTo>
                      <a:pt x="707" y="2635"/>
                      <a:pt x="707" y="2636"/>
                      <a:pt x="707" y="2636"/>
                    </a:cubicBezTo>
                    <a:cubicBezTo>
                      <a:pt x="719" y="2742"/>
                      <a:pt x="809" y="2796"/>
                      <a:pt x="893" y="2796"/>
                    </a:cubicBezTo>
                    <a:cubicBezTo>
                      <a:pt x="975" y="2796"/>
                      <a:pt x="1051" y="2744"/>
                      <a:pt x="1041" y="2636"/>
                    </a:cubicBezTo>
                    <a:cubicBezTo>
                      <a:pt x="1041" y="2636"/>
                      <a:pt x="1041" y="2635"/>
                      <a:pt x="1041" y="2635"/>
                    </a:cubicBezTo>
                    <a:lnTo>
                      <a:pt x="1041" y="2635"/>
                    </a:lnTo>
                    <a:lnTo>
                      <a:pt x="1041" y="2630"/>
                    </a:lnTo>
                    <a:lnTo>
                      <a:pt x="1041" y="2630"/>
                    </a:lnTo>
                    <a:cubicBezTo>
                      <a:pt x="1012" y="2304"/>
                      <a:pt x="983" y="1977"/>
                      <a:pt x="954" y="1651"/>
                    </a:cubicBezTo>
                    <a:lnTo>
                      <a:pt x="954" y="1651"/>
                    </a:lnTo>
                    <a:cubicBezTo>
                      <a:pt x="1057" y="1644"/>
                      <a:pt x="1149" y="1637"/>
                      <a:pt x="1214" y="1637"/>
                    </a:cubicBezTo>
                    <a:cubicBezTo>
                      <a:pt x="1220" y="1637"/>
                      <a:pt x="1226" y="1637"/>
                      <a:pt x="1232" y="1637"/>
                    </a:cubicBezTo>
                    <a:cubicBezTo>
                      <a:pt x="1233" y="1637"/>
                      <a:pt x="1234" y="1637"/>
                      <a:pt x="1235" y="1637"/>
                    </a:cubicBezTo>
                    <a:cubicBezTo>
                      <a:pt x="1447" y="1637"/>
                      <a:pt x="1446" y="1306"/>
                      <a:pt x="1232" y="1301"/>
                    </a:cubicBezTo>
                    <a:cubicBezTo>
                      <a:pt x="1130" y="1300"/>
                      <a:pt x="1025" y="1294"/>
                      <a:pt x="922" y="1291"/>
                    </a:cubicBezTo>
                    <a:lnTo>
                      <a:pt x="922" y="1291"/>
                    </a:lnTo>
                    <a:cubicBezTo>
                      <a:pt x="888" y="915"/>
                      <a:pt x="855" y="539"/>
                      <a:pt x="822" y="163"/>
                    </a:cubicBezTo>
                    <a:cubicBezTo>
                      <a:pt x="812" y="58"/>
                      <a:pt x="734" y="1"/>
                      <a:pt x="6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2" name="Google Shape;15962;p27"/>
              <p:cNvSpPr/>
              <p:nvPr/>
            </p:nvSpPr>
            <p:spPr>
              <a:xfrm>
                <a:off x="2892925" y="1901125"/>
                <a:ext cx="33125" cy="54175"/>
              </a:xfrm>
              <a:custGeom>
                <a:avLst/>
                <a:gdLst/>
                <a:ahLst/>
                <a:cxnLst/>
                <a:rect l="l" t="t" r="r" b="b"/>
                <a:pathLst>
                  <a:path w="1325" h="2167" extrusionOk="0">
                    <a:moveTo>
                      <a:pt x="842" y="1"/>
                    </a:moveTo>
                    <a:cubicBezTo>
                      <a:pt x="819" y="1"/>
                      <a:pt x="794" y="6"/>
                      <a:pt x="768" y="17"/>
                    </a:cubicBezTo>
                    <a:cubicBezTo>
                      <a:pt x="484" y="147"/>
                      <a:pt x="1" y="504"/>
                      <a:pt x="53" y="876"/>
                    </a:cubicBezTo>
                    <a:cubicBezTo>
                      <a:pt x="76" y="1044"/>
                      <a:pt x="230" y="1137"/>
                      <a:pt x="353" y="1230"/>
                    </a:cubicBezTo>
                    <a:cubicBezTo>
                      <a:pt x="448" y="1302"/>
                      <a:pt x="545" y="1372"/>
                      <a:pt x="641" y="1443"/>
                    </a:cubicBezTo>
                    <a:cubicBezTo>
                      <a:pt x="829" y="1517"/>
                      <a:pt x="843" y="1639"/>
                      <a:pt x="683" y="1811"/>
                    </a:cubicBezTo>
                    <a:cubicBezTo>
                      <a:pt x="606" y="1825"/>
                      <a:pt x="526" y="1833"/>
                      <a:pt x="448" y="1833"/>
                    </a:cubicBezTo>
                    <a:cubicBezTo>
                      <a:pt x="435" y="1833"/>
                      <a:pt x="421" y="1833"/>
                      <a:pt x="408" y="1832"/>
                    </a:cubicBezTo>
                    <a:cubicBezTo>
                      <a:pt x="193" y="1834"/>
                      <a:pt x="193" y="2167"/>
                      <a:pt x="407" y="2167"/>
                    </a:cubicBezTo>
                    <a:cubicBezTo>
                      <a:pt x="407" y="2167"/>
                      <a:pt x="408" y="2167"/>
                      <a:pt x="408" y="2167"/>
                    </a:cubicBezTo>
                    <a:cubicBezTo>
                      <a:pt x="756" y="2163"/>
                      <a:pt x="1325" y="2000"/>
                      <a:pt x="1165" y="1524"/>
                    </a:cubicBezTo>
                    <a:cubicBezTo>
                      <a:pt x="1096" y="1323"/>
                      <a:pt x="875" y="1202"/>
                      <a:pt x="713" y="1083"/>
                    </a:cubicBezTo>
                    <a:cubicBezTo>
                      <a:pt x="530" y="946"/>
                      <a:pt x="342" y="810"/>
                      <a:pt x="542" y="582"/>
                    </a:cubicBezTo>
                    <a:cubicBezTo>
                      <a:pt x="652" y="457"/>
                      <a:pt x="788" y="376"/>
                      <a:pt x="937" y="307"/>
                    </a:cubicBezTo>
                    <a:cubicBezTo>
                      <a:pt x="1107" y="229"/>
                      <a:pt x="1001" y="1"/>
                      <a:pt x="8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3" name="Google Shape;15963;p27"/>
              <p:cNvSpPr/>
              <p:nvPr/>
            </p:nvSpPr>
            <p:spPr>
              <a:xfrm>
                <a:off x="2916825" y="1882375"/>
                <a:ext cx="27350" cy="32425"/>
              </a:xfrm>
              <a:custGeom>
                <a:avLst/>
                <a:gdLst/>
                <a:ahLst/>
                <a:cxnLst/>
                <a:rect l="l" t="t" r="r" b="b"/>
                <a:pathLst>
                  <a:path w="1094" h="1297" extrusionOk="0">
                    <a:moveTo>
                      <a:pt x="311" y="0"/>
                    </a:moveTo>
                    <a:cubicBezTo>
                      <a:pt x="273" y="0"/>
                      <a:pt x="234" y="5"/>
                      <a:pt x="195" y="14"/>
                    </a:cubicBezTo>
                    <a:cubicBezTo>
                      <a:pt x="1" y="59"/>
                      <a:pt x="64" y="342"/>
                      <a:pt x="243" y="342"/>
                    </a:cubicBezTo>
                    <a:cubicBezTo>
                      <a:pt x="256" y="342"/>
                      <a:pt x="270" y="340"/>
                      <a:pt x="285" y="337"/>
                    </a:cubicBezTo>
                    <a:cubicBezTo>
                      <a:pt x="299" y="334"/>
                      <a:pt x="311" y="332"/>
                      <a:pt x="324" y="332"/>
                    </a:cubicBezTo>
                    <a:cubicBezTo>
                      <a:pt x="459" y="332"/>
                      <a:pt x="515" y="514"/>
                      <a:pt x="498" y="628"/>
                    </a:cubicBezTo>
                    <a:cubicBezTo>
                      <a:pt x="479" y="776"/>
                      <a:pt x="387" y="906"/>
                      <a:pt x="303" y="1025"/>
                    </a:cubicBezTo>
                    <a:cubicBezTo>
                      <a:pt x="225" y="1135"/>
                      <a:pt x="331" y="1272"/>
                      <a:pt x="447" y="1277"/>
                    </a:cubicBezTo>
                    <a:lnTo>
                      <a:pt x="878" y="1297"/>
                    </a:lnTo>
                    <a:cubicBezTo>
                      <a:pt x="881" y="1297"/>
                      <a:pt x="884" y="1297"/>
                      <a:pt x="887" y="1297"/>
                    </a:cubicBezTo>
                    <a:cubicBezTo>
                      <a:pt x="1093" y="1297"/>
                      <a:pt x="1090" y="971"/>
                      <a:pt x="878" y="961"/>
                    </a:cubicBezTo>
                    <a:lnTo>
                      <a:pt x="737" y="955"/>
                    </a:lnTo>
                    <a:lnTo>
                      <a:pt x="737" y="955"/>
                    </a:lnTo>
                    <a:cubicBezTo>
                      <a:pt x="830" y="767"/>
                      <a:pt x="878" y="561"/>
                      <a:pt x="801" y="355"/>
                    </a:cubicBezTo>
                    <a:cubicBezTo>
                      <a:pt x="720" y="142"/>
                      <a:pt x="528" y="0"/>
                      <a:pt x="3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4" name="Google Shape;15964;p27"/>
              <p:cNvSpPr/>
              <p:nvPr/>
            </p:nvSpPr>
            <p:spPr>
              <a:xfrm>
                <a:off x="1704150" y="1957900"/>
                <a:ext cx="10800" cy="8375"/>
              </a:xfrm>
              <a:custGeom>
                <a:avLst/>
                <a:gdLst/>
                <a:ahLst/>
                <a:cxnLst/>
                <a:rect l="l" t="t" r="r" b="b"/>
                <a:pathLst>
                  <a:path w="432" h="335" extrusionOk="0">
                    <a:moveTo>
                      <a:pt x="215" y="1"/>
                    </a:moveTo>
                    <a:cubicBezTo>
                      <a:pt x="0" y="1"/>
                      <a:pt x="0" y="335"/>
                      <a:pt x="215" y="335"/>
                    </a:cubicBezTo>
                    <a:cubicBezTo>
                      <a:pt x="430" y="335"/>
                      <a:pt x="432"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5" name="Google Shape;15965;p27"/>
              <p:cNvSpPr/>
              <p:nvPr/>
            </p:nvSpPr>
            <p:spPr>
              <a:xfrm>
                <a:off x="1505350" y="2051400"/>
                <a:ext cx="41425" cy="81600"/>
              </a:xfrm>
              <a:custGeom>
                <a:avLst/>
                <a:gdLst/>
                <a:ahLst/>
                <a:cxnLst/>
                <a:rect l="l" t="t" r="r" b="b"/>
                <a:pathLst>
                  <a:path w="1657" h="3264" extrusionOk="0">
                    <a:moveTo>
                      <a:pt x="161" y="0"/>
                    </a:moveTo>
                    <a:cubicBezTo>
                      <a:pt x="77" y="0"/>
                      <a:pt x="0" y="53"/>
                      <a:pt x="12" y="160"/>
                    </a:cubicBezTo>
                    <a:cubicBezTo>
                      <a:pt x="112" y="1025"/>
                      <a:pt x="212" y="1890"/>
                      <a:pt x="313" y="2754"/>
                    </a:cubicBezTo>
                    <a:cubicBezTo>
                      <a:pt x="325" y="2860"/>
                      <a:pt x="412" y="2915"/>
                      <a:pt x="495" y="2915"/>
                    </a:cubicBezTo>
                    <a:cubicBezTo>
                      <a:pt x="576" y="2915"/>
                      <a:pt x="652" y="2863"/>
                      <a:pt x="647" y="2754"/>
                    </a:cubicBezTo>
                    <a:cubicBezTo>
                      <a:pt x="638" y="2538"/>
                      <a:pt x="623" y="2306"/>
                      <a:pt x="704" y="2100"/>
                    </a:cubicBezTo>
                    <a:cubicBezTo>
                      <a:pt x="722" y="1984"/>
                      <a:pt x="784" y="1880"/>
                      <a:pt x="879" y="1812"/>
                    </a:cubicBezTo>
                    <a:cubicBezTo>
                      <a:pt x="941" y="1685"/>
                      <a:pt x="994" y="1621"/>
                      <a:pt x="1036" y="1621"/>
                    </a:cubicBezTo>
                    <a:cubicBezTo>
                      <a:pt x="1093" y="1621"/>
                      <a:pt x="1134" y="1733"/>
                      <a:pt x="1158" y="1957"/>
                    </a:cubicBezTo>
                    <a:cubicBezTo>
                      <a:pt x="1279" y="2329"/>
                      <a:pt x="1323" y="2712"/>
                      <a:pt x="1321" y="3102"/>
                    </a:cubicBezTo>
                    <a:cubicBezTo>
                      <a:pt x="1321" y="3210"/>
                      <a:pt x="1404" y="3264"/>
                      <a:pt x="1487" y="3264"/>
                    </a:cubicBezTo>
                    <a:cubicBezTo>
                      <a:pt x="1571" y="3264"/>
                      <a:pt x="1655" y="3210"/>
                      <a:pt x="1655" y="3102"/>
                    </a:cubicBezTo>
                    <a:cubicBezTo>
                      <a:pt x="1657" y="2667"/>
                      <a:pt x="1625" y="1392"/>
                      <a:pt x="1080" y="1243"/>
                    </a:cubicBezTo>
                    <a:cubicBezTo>
                      <a:pt x="1038" y="1231"/>
                      <a:pt x="999" y="1226"/>
                      <a:pt x="961" y="1226"/>
                    </a:cubicBezTo>
                    <a:cubicBezTo>
                      <a:pt x="757" y="1226"/>
                      <a:pt x="614" y="1384"/>
                      <a:pt x="514" y="1601"/>
                    </a:cubicBezTo>
                    <a:lnTo>
                      <a:pt x="514" y="1601"/>
                    </a:lnTo>
                    <a:cubicBezTo>
                      <a:pt x="459" y="1121"/>
                      <a:pt x="403" y="640"/>
                      <a:pt x="348" y="160"/>
                    </a:cubicBezTo>
                    <a:cubicBezTo>
                      <a:pt x="335" y="53"/>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6" name="Google Shape;15966;p27"/>
              <p:cNvSpPr/>
              <p:nvPr/>
            </p:nvSpPr>
            <p:spPr>
              <a:xfrm>
                <a:off x="1581625" y="2078650"/>
                <a:ext cx="36250" cy="12050"/>
              </a:xfrm>
              <a:custGeom>
                <a:avLst/>
                <a:gdLst/>
                <a:ahLst/>
                <a:cxnLst/>
                <a:rect l="l" t="t" r="r" b="b"/>
                <a:pathLst>
                  <a:path w="1450" h="482" extrusionOk="0">
                    <a:moveTo>
                      <a:pt x="1233" y="0"/>
                    </a:moveTo>
                    <a:cubicBezTo>
                      <a:pt x="880" y="2"/>
                      <a:pt x="529" y="52"/>
                      <a:pt x="191" y="151"/>
                    </a:cubicBezTo>
                    <a:cubicBezTo>
                      <a:pt x="1" y="207"/>
                      <a:pt x="59" y="482"/>
                      <a:pt x="230" y="482"/>
                    </a:cubicBezTo>
                    <a:cubicBezTo>
                      <a:pt x="245" y="482"/>
                      <a:pt x="262" y="480"/>
                      <a:pt x="279" y="475"/>
                    </a:cubicBezTo>
                    <a:cubicBezTo>
                      <a:pt x="589" y="383"/>
                      <a:pt x="911" y="336"/>
                      <a:pt x="1233" y="336"/>
                    </a:cubicBezTo>
                    <a:cubicBezTo>
                      <a:pt x="1448" y="334"/>
                      <a:pt x="1449" y="0"/>
                      <a:pt x="1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7" name="Google Shape;15967;p27"/>
              <p:cNvSpPr/>
              <p:nvPr/>
            </p:nvSpPr>
            <p:spPr>
              <a:xfrm>
                <a:off x="1580100" y="2104125"/>
                <a:ext cx="41350" cy="9525"/>
              </a:xfrm>
              <a:custGeom>
                <a:avLst/>
                <a:gdLst/>
                <a:ahLst/>
                <a:cxnLst/>
                <a:rect l="l" t="t" r="r" b="b"/>
                <a:pathLst>
                  <a:path w="1654" h="381" extrusionOk="0">
                    <a:moveTo>
                      <a:pt x="192" y="0"/>
                    </a:moveTo>
                    <a:cubicBezTo>
                      <a:pt x="0" y="0"/>
                      <a:pt x="9" y="312"/>
                      <a:pt x="214" y="336"/>
                    </a:cubicBezTo>
                    <a:cubicBezTo>
                      <a:pt x="468" y="365"/>
                      <a:pt x="725" y="380"/>
                      <a:pt x="982" y="380"/>
                    </a:cubicBezTo>
                    <a:cubicBezTo>
                      <a:pt x="1134" y="380"/>
                      <a:pt x="1286" y="375"/>
                      <a:pt x="1439" y="365"/>
                    </a:cubicBezTo>
                    <a:cubicBezTo>
                      <a:pt x="1647" y="351"/>
                      <a:pt x="1653" y="30"/>
                      <a:pt x="1453" y="30"/>
                    </a:cubicBezTo>
                    <a:cubicBezTo>
                      <a:pt x="1448" y="30"/>
                      <a:pt x="1443" y="30"/>
                      <a:pt x="1439" y="31"/>
                    </a:cubicBezTo>
                    <a:cubicBezTo>
                      <a:pt x="1289" y="41"/>
                      <a:pt x="1140" y="46"/>
                      <a:pt x="990" y="46"/>
                    </a:cubicBezTo>
                    <a:cubicBezTo>
                      <a:pt x="731" y="46"/>
                      <a:pt x="471" y="31"/>
                      <a:pt x="214" y="2"/>
                    </a:cubicBezTo>
                    <a:cubicBezTo>
                      <a:pt x="206" y="1"/>
                      <a:pt x="199" y="0"/>
                      <a:pt x="1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8" name="Google Shape;15968;p27"/>
              <p:cNvSpPr/>
              <p:nvPr/>
            </p:nvSpPr>
            <p:spPr>
              <a:xfrm>
                <a:off x="1651075" y="2050550"/>
                <a:ext cx="53100" cy="78100"/>
              </a:xfrm>
              <a:custGeom>
                <a:avLst/>
                <a:gdLst/>
                <a:ahLst/>
                <a:cxnLst/>
                <a:rect l="l" t="t" r="r" b="b"/>
                <a:pathLst>
                  <a:path w="2124" h="3124" extrusionOk="0">
                    <a:moveTo>
                      <a:pt x="988" y="354"/>
                    </a:moveTo>
                    <a:lnTo>
                      <a:pt x="1470" y="950"/>
                    </a:lnTo>
                    <a:cubicBezTo>
                      <a:pt x="1453" y="1138"/>
                      <a:pt x="1212" y="1298"/>
                      <a:pt x="1012" y="1298"/>
                    </a:cubicBezTo>
                    <a:cubicBezTo>
                      <a:pt x="950" y="1298"/>
                      <a:pt x="891" y="1282"/>
                      <a:pt x="845" y="1246"/>
                    </a:cubicBezTo>
                    <a:cubicBezTo>
                      <a:pt x="625" y="1078"/>
                      <a:pt x="703" y="685"/>
                      <a:pt x="854" y="511"/>
                    </a:cubicBezTo>
                    <a:cubicBezTo>
                      <a:pt x="889" y="470"/>
                      <a:pt x="901" y="425"/>
                      <a:pt x="896" y="383"/>
                    </a:cubicBezTo>
                    <a:lnTo>
                      <a:pt x="896" y="383"/>
                    </a:lnTo>
                    <a:cubicBezTo>
                      <a:pt x="926" y="371"/>
                      <a:pt x="957" y="361"/>
                      <a:pt x="988" y="354"/>
                    </a:cubicBezTo>
                    <a:close/>
                    <a:moveTo>
                      <a:pt x="1048" y="0"/>
                    </a:moveTo>
                    <a:cubicBezTo>
                      <a:pt x="242" y="0"/>
                      <a:pt x="1" y="1088"/>
                      <a:pt x="119" y="1742"/>
                    </a:cubicBezTo>
                    <a:cubicBezTo>
                      <a:pt x="236" y="2393"/>
                      <a:pt x="745" y="3124"/>
                      <a:pt x="1390" y="3124"/>
                    </a:cubicBezTo>
                    <a:cubicBezTo>
                      <a:pt x="1574" y="3124"/>
                      <a:pt x="1769" y="3064"/>
                      <a:pt x="1969" y="2927"/>
                    </a:cubicBezTo>
                    <a:cubicBezTo>
                      <a:pt x="2115" y="2827"/>
                      <a:pt x="2025" y="2610"/>
                      <a:pt x="1887" y="2610"/>
                    </a:cubicBezTo>
                    <a:cubicBezTo>
                      <a:pt x="1860" y="2610"/>
                      <a:pt x="1830" y="2618"/>
                      <a:pt x="1800" y="2639"/>
                    </a:cubicBezTo>
                    <a:cubicBezTo>
                      <a:pt x="1641" y="2747"/>
                      <a:pt x="1494" y="2794"/>
                      <a:pt x="1360" y="2794"/>
                    </a:cubicBezTo>
                    <a:cubicBezTo>
                      <a:pt x="733" y="2794"/>
                      <a:pt x="380" y="1777"/>
                      <a:pt x="410" y="1208"/>
                    </a:cubicBezTo>
                    <a:cubicBezTo>
                      <a:pt x="413" y="1165"/>
                      <a:pt x="417" y="1122"/>
                      <a:pt x="423" y="1080"/>
                    </a:cubicBezTo>
                    <a:lnTo>
                      <a:pt x="423" y="1080"/>
                    </a:lnTo>
                    <a:cubicBezTo>
                      <a:pt x="472" y="1412"/>
                      <a:pt x="665" y="1699"/>
                      <a:pt x="1011" y="1699"/>
                    </a:cubicBezTo>
                    <a:cubicBezTo>
                      <a:pt x="1070" y="1699"/>
                      <a:pt x="1132" y="1691"/>
                      <a:pt x="1199" y="1673"/>
                    </a:cubicBezTo>
                    <a:cubicBezTo>
                      <a:pt x="1966" y="1475"/>
                      <a:pt x="2123" y="207"/>
                      <a:pt x="1264" y="24"/>
                    </a:cubicBezTo>
                    <a:cubicBezTo>
                      <a:pt x="1188" y="8"/>
                      <a:pt x="1116" y="0"/>
                      <a:pt x="10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9" name="Google Shape;15969;p27"/>
              <p:cNvSpPr/>
              <p:nvPr/>
            </p:nvSpPr>
            <p:spPr>
              <a:xfrm>
                <a:off x="1716275" y="2055725"/>
                <a:ext cx="35650" cy="105925"/>
              </a:xfrm>
              <a:custGeom>
                <a:avLst/>
                <a:gdLst/>
                <a:ahLst/>
                <a:cxnLst/>
                <a:rect l="l" t="t" r="r" b="b"/>
                <a:pathLst>
                  <a:path w="1426" h="4237" extrusionOk="0">
                    <a:moveTo>
                      <a:pt x="872" y="1"/>
                    </a:moveTo>
                    <a:cubicBezTo>
                      <a:pt x="530" y="1"/>
                      <a:pt x="229" y="294"/>
                      <a:pt x="125" y="673"/>
                    </a:cubicBezTo>
                    <a:cubicBezTo>
                      <a:pt x="0" y="1125"/>
                      <a:pt x="70" y="1663"/>
                      <a:pt x="72" y="2127"/>
                    </a:cubicBezTo>
                    <a:cubicBezTo>
                      <a:pt x="75" y="2777"/>
                      <a:pt x="78" y="3425"/>
                      <a:pt x="81" y="4075"/>
                    </a:cubicBezTo>
                    <a:cubicBezTo>
                      <a:pt x="82" y="4183"/>
                      <a:pt x="166" y="4237"/>
                      <a:pt x="250" y="4237"/>
                    </a:cubicBezTo>
                    <a:cubicBezTo>
                      <a:pt x="334" y="4237"/>
                      <a:pt x="417" y="4183"/>
                      <a:pt x="417" y="4075"/>
                    </a:cubicBezTo>
                    <a:lnTo>
                      <a:pt x="409" y="2404"/>
                    </a:lnTo>
                    <a:cubicBezTo>
                      <a:pt x="408" y="2127"/>
                      <a:pt x="405" y="1848"/>
                      <a:pt x="405" y="1570"/>
                    </a:cubicBezTo>
                    <a:lnTo>
                      <a:pt x="403" y="1291"/>
                    </a:lnTo>
                    <a:cubicBezTo>
                      <a:pt x="351" y="873"/>
                      <a:pt x="588" y="589"/>
                      <a:pt x="1115" y="440"/>
                    </a:cubicBezTo>
                    <a:cubicBezTo>
                      <a:pt x="1146" y="462"/>
                      <a:pt x="1176" y="472"/>
                      <a:pt x="1204" y="472"/>
                    </a:cubicBezTo>
                    <a:cubicBezTo>
                      <a:pt x="1336" y="472"/>
                      <a:pt x="1426" y="256"/>
                      <a:pt x="1285" y="150"/>
                    </a:cubicBezTo>
                    <a:cubicBezTo>
                      <a:pt x="1147" y="46"/>
                      <a:pt x="1007" y="1"/>
                      <a:pt x="8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0" name="Google Shape;15970;p27"/>
              <p:cNvSpPr/>
              <p:nvPr/>
            </p:nvSpPr>
            <p:spPr>
              <a:xfrm>
                <a:off x="1716700" y="2100825"/>
                <a:ext cx="36075" cy="10200"/>
              </a:xfrm>
              <a:custGeom>
                <a:avLst/>
                <a:gdLst/>
                <a:ahLst/>
                <a:cxnLst/>
                <a:rect l="l" t="t" r="r" b="b"/>
                <a:pathLst>
                  <a:path w="1443" h="408" extrusionOk="0">
                    <a:moveTo>
                      <a:pt x="201" y="0"/>
                    </a:moveTo>
                    <a:cubicBezTo>
                      <a:pt x="0" y="0"/>
                      <a:pt x="6" y="322"/>
                      <a:pt x="215" y="337"/>
                    </a:cubicBezTo>
                    <a:lnTo>
                      <a:pt x="1228" y="407"/>
                    </a:lnTo>
                    <a:cubicBezTo>
                      <a:pt x="1233" y="407"/>
                      <a:pt x="1238" y="407"/>
                      <a:pt x="1242" y="407"/>
                    </a:cubicBezTo>
                    <a:cubicBezTo>
                      <a:pt x="1443" y="407"/>
                      <a:pt x="1437" y="86"/>
                      <a:pt x="1228" y="71"/>
                    </a:cubicBezTo>
                    <a:lnTo>
                      <a:pt x="215" y="1"/>
                    </a:lnTo>
                    <a:cubicBezTo>
                      <a:pt x="210" y="1"/>
                      <a:pt x="206" y="0"/>
                      <a:pt x="2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1" name="Google Shape;15971;p27"/>
              <p:cNvSpPr/>
              <p:nvPr/>
            </p:nvSpPr>
            <p:spPr>
              <a:xfrm>
                <a:off x="1764900" y="2066175"/>
                <a:ext cx="45925" cy="45975"/>
              </a:xfrm>
              <a:custGeom>
                <a:avLst/>
                <a:gdLst/>
                <a:ahLst/>
                <a:cxnLst/>
                <a:rect l="l" t="t" r="r" b="b"/>
                <a:pathLst>
                  <a:path w="1837" h="1839" extrusionOk="0">
                    <a:moveTo>
                      <a:pt x="1130" y="220"/>
                    </a:moveTo>
                    <a:lnTo>
                      <a:pt x="1130" y="220"/>
                    </a:lnTo>
                    <a:cubicBezTo>
                      <a:pt x="1135" y="239"/>
                      <a:pt x="1144" y="259"/>
                      <a:pt x="1158" y="280"/>
                    </a:cubicBezTo>
                    <a:cubicBezTo>
                      <a:pt x="1324" y="513"/>
                      <a:pt x="1451" y="804"/>
                      <a:pt x="1361" y="1094"/>
                    </a:cubicBezTo>
                    <a:cubicBezTo>
                      <a:pt x="1293" y="1312"/>
                      <a:pt x="1084" y="1503"/>
                      <a:pt x="858" y="1503"/>
                    </a:cubicBezTo>
                    <a:cubicBezTo>
                      <a:pt x="803" y="1503"/>
                      <a:pt x="747" y="1491"/>
                      <a:pt x="691" y="1466"/>
                    </a:cubicBezTo>
                    <a:cubicBezTo>
                      <a:pt x="455" y="1361"/>
                      <a:pt x="348" y="1070"/>
                      <a:pt x="418" y="829"/>
                    </a:cubicBezTo>
                    <a:cubicBezTo>
                      <a:pt x="499" y="556"/>
                      <a:pt x="754" y="392"/>
                      <a:pt x="1016" y="328"/>
                    </a:cubicBezTo>
                    <a:cubicBezTo>
                      <a:pt x="1082" y="312"/>
                      <a:pt x="1118" y="269"/>
                      <a:pt x="1130" y="220"/>
                    </a:cubicBezTo>
                    <a:close/>
                    <a:moveTo>
                      <a:pt x="971" y="1"/>
                    </a:moveTo>
                    <a:cubicBezTo>
                      <a:pt x="957" y="1"/>
                      <a:pt x="942" y="3"/>
                      <a:pt x="926" y="6"/>
                    </a:cubicBezTo>
                    <a:cubicBezTo>
                      <a:pt x="525" y="106"/>
                      <a:pt x="162" y="397"/>
                      <a:pt x="76" y="820"/>
                    </a:cubicBezTo>
                    <a:cubicBezTo>
                      <a:pt x="0" y="1196"/>
                      <a:pt x="206" y="1620"/>
                      <a:pt x="560" y="1777"/>
                    </a:cubicBezTo>
                    <a:cubicBezTo>
                      <a:pt x="654" y="1819"/>
                      <a:pt x="751" y="1839"/>
                      <a:pt x="848" y="1839"/>
                    </a:cubicBezTo>
                    <a:cubicBezTo>
                      <a:pt x="1138" y="1839"/>
                      <a:pt x="1421" y="1665"/>
                      <a:pt x="1579" y="1413"/>
                    </a:cubicBezTo>
                    <a:cubicBezTo>
                      <a:pt x="1837" y="1000"/>
                      <a:pt x="1715" y="485"/>
                      <a:pt x="1448" y="110"/>
                    </a:cubicBezTo>
                    <a:cubicBezTo>
                      <a:pt x="1411" y="58"/>
                      <a:pt x="1359" y="37"/>
                      <a:pt x="1308" y="37"/>
                    </a:cubicBezTo>
                    <a:cubicBezTo>
                      <a:pt x="1231" y="37"/>
                      <a:pt x="1155" y="86"/>
                      <a:pt x="1134" y="153"/>
                    </a:cubicBezTo>
                    <a:lnTo>
                      <a:pt x="1134" y="153"/>
                    </a:lnTo>
                    <a:cubicBezTo>
                      <a:pt x="1123" y="75"/>
                      <a:pt x="1062" y="1"/>
                      <a:pt x="9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2" name="Google Shape;15972;p27"/>
              <p:cNvSpPr/>
              <p:nvPr/>
            </p:nvSpPr>
            <p:spPr>
              <a:xfrm>
                <a:off x="1765925" y="2069725"/>
                <a:ext cx="46325" cy="82250"/>
              </a:xfrm>
              <a:custGeom>
                <a:avLst/>
                <a:gdLst/>
                <a:ahLst/>
                <a:cxnLst/>
                <a:rect l="l" t="t" r="r" b="b"/>
                <a:pathLst>
                  <a:path w="1853" h="3290" extrusionOk="0">
                    <a:moveTo>
                      <a:pt x="1495" y="0"/>
                    </a:moveTo>
                    <a:cubicBezTo>
                      <a:pt x="1411" y="0"/>
                      <a:pt x="1330" y="54"/>
                      <a:pt x="1334" y="162"/>
                    </a:cubicBezTo>
                    <a:cubicBezTo>
                      <a:pt x="1361" y="1083"/>
                      <a:pt x="1623" y="2924"/>
                      <a:pt x="215" y="2953"/>
                    </a:cubicBezTo>
                    <a:cubicBezTo>
                      <a:pt x="2" y="2958"/>
                      <a:pt x="0" y="3289"/>
                      <a:pt x="211" y="3289"/>
                    </a:cubicBezTo>
                    <a:cubicBezTo>
                      <a:pt x="213" y="3289"/>
                      <a:pt x="214" y="3289"/>
                      <a:pt x="215" y="3289"/>
                    </a:cubicBezTo>
                    <a:cubicBezTo>
                      <a:pt x="1852" y="3254"/>
                      <a:pt x="1703" y="1288"/>
                      <a:pt x="1668" y="162"/>
                    </a:cubicBezTo>
                    <a:cubicBezTo>
                      <a:pt x="1665" y="54"/>
                      <a:pt x="1579" y="0"/>
                      <a:pt x="14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3" name="Google Shape;15973;p27"/>
              <p:cNvSpPr/>
              <p:nvPr/>
            </p:nvSpPr>
            <p:spPr>
              <a:xfrm>
                <a:off x="1812075" y="2042875"/>
                <a:ext cx="40325" cy="31600"/>
              </a:xfrm>
              <a:custGeom>
                <a:avLst/>
                <a:gdLst/>
                <a:ahLst/>
                <a:cxnLst/>
                <a:rect l="l" t="t" r="r" b="b"/>
                <a:pathLst>
                  <a:path w="1613" h="1264" extrusionOk="0">
                    <a:moveTo>
                      <a:pt x="506" y="1"/>
                    </a:moveTo>
                    <a:cubicBezTo>
                      <a:pt x="333" y="1"/>
                      <a:pt x="164" y="79"/>
                      <a:pt x="72" y="246"/>
                    </a:cubicBezTo>
                    <a:cubicBezTo>
                      <a:pt x="0" y="377"/>
                      <a:pt x="116" y="498"/>
                      <a:pt x="228" y="498"/>
                    </a:cubicBezTo>
                    <a:cubicBezTo>
                      <a:pt x="278" y="498"/>
                      <a:pt x="328" y="474"/>
                      <a:pt x="360" y="415"/>
                    </a:cubicBezTo>
                    <a:lnTo>
                      <a:pt x="362" y="415"/>
                    </a:lnTo>
                    <a:cubicBezTo>
                      <a:pt x="394" y="357"/>
                      <a:pt x="448" y="332"/>
                      <a:pt x="506" y="332"/>
                    </a:cubicBezTo>
                    <a:cubicBezTo>
                      <a:pt x="587" y="332"/>
                      <a:pt x="673" y="380"/>
                      <a:pt x="711" y="452"/>
                    </a:cubicBezTo>
                    <a:cubicBezTo>
                      <a:pt x="806" y="629"/>
                      <a:pt x="659" y="847"/>
                      <a:pt x="520" y="952"/>
                    </a:cubicBezTo>
                    <a:cubicBezTo>
                      <a:pt x="406" y="1038"/>
                      <a:pt x="419" y="1264"/>
                      <a:pt x="589" y="1264"/>
                    </a:cubicBezTo>
                    <a:cubicBezTo>
                      <a:pt x="594" y="1264"/>
                      <a:pt x="599" y="1264"/>
                      <a:pt x="604" y="1263"/>
                    </a:cubicBezTo>
                    <a:lnTo>
                      <a:pt x="1397" y="1204"/>
                    </a:lnTo>
                    <a:cubicBezTo>
                      <a:pt x="1606" y="1188"/>
                      <a:pt x="1612" y="869"/>
                      <a:pt x="1413" y="869"/>
                    </a:cubicBezTo>
                    <a:cubicBezTo>
                      <a:pt x="1408" y="869"/>
                      <a:pt x="1403" y="869"/>
                      <a:pt x="1397" y="870"/>
                    </a:cubicBezTo>
                    <a:lnTo>
                      <a:pt x="979" y="901"/>
                    </a:lnTo>
                    <a:lnTo>
                      <a:pt x="979" y="901"/>
                    </a:lnTo>
                    <a:cubicBezTo>
                      <a:pt x="1099" y="678"/>
                      <a:pt x="1127" y="415"/>
                      <a:pt x="944" y="200"/>
                    </a:cubicBezTo>
                    <a:cubicBezTo>
                      <a:pt x="835" y="70"/>
                      <a:pt x="669" y="1"/>
                      <a:pt x="5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4" name="Google Shape;15974;p27"/>
              <p:cNvSpPr/>
              <p:nvPr/>
            </p:nvSpPr>
            <p:spPr>
              <a:xfrm>
                <a:off x="1849225" y="2097650"/>
                <a:ext cx="45500" cy="11100"/>
              </a:xfrm>
              <a:custGeom>
                <a:avLst/>
                <a:gdLst/>
                <a:ahLst/>
                <a:cxnLst/>
                <a:rect l="l" t="t" r="r" b="b"/>
                <a:pathLst>
                  <a:path w="1820" h="444" extrusionOk="0">
                    <a:moveTo>
                      <a:pt x="250" y="1"/>
                    </a:moveTo>
                    <a:cubicBezTo>
                      <a:pt x="68" y="1"/>
                      <a:pt x="1" y="286"/>
                      <a:pt x="198" y="326"/>
                    </a:cubicBezTo>
                    <a:cubicBezTo>
                      <a:pt x="575" y="405"/>
                      <a:pt x="959" y="444"/>
                      <a:pt x="1343" y="444"/>
                    </a:cubicBezTo>
                    <a:cubicBezTo>
                      <a:pt x="1430" y="444"/>
                      <a:pt x="1516" y="442"/>
                      <a:pt x="1603" y="438"/>
                    </a:cubicBezTo>
                    <a:cubicBezTo>
                      <a:pt x="1815" y="427"/>
                      <a:pt x="1820" y="102"/>
                      <a:pt x="1612" y="102"/>
                    </a:cubicBezTo>
                    <a:cubicBezTo>
                      <a:pt x="1609" y="102"/>
                      <a:pt x="1606" y="102"/>
                      <a:pt x="1603" y="102"/>
                    </a:cubicBezTo>
                    <a:cubicBezTo>
                      <a:pt x="1513" y="107"/>
                      <a:pt x="1423" y="109"/>
                      <a:pt x="1333" y="109"/>
                    </a:cubicBezTo>
                    <a:cubicBezTo>
                      <a:pt x="982" y="109"/>
                      <a:pt x="632" y="74"/>
                      <a:pt x="288" y="4"/>
                    </a:cubicBezTo>
                    <a:cubicBezTo>
                      <a:pt x="275" y="2"/>
                      <a:pt x="263"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5" name="Google Shape;15975;p27"/>
              <p:cNvSpPr/>
              <p:nvPr/>
            </p:nvSpPr>
            <p:spPr>
              <a:xfrm>
                <a:off x="1918775" y="2059225"/>
                <a:ext cx="26650" cy="75700"/>
              </a:xfrm>
              <a:custGeom>
                <a:avLst/>
                <a:gdLst/>
                <a:ahLst/>
                <a:cxnLst/>
                <a:rect l="l" t="t" r="r" b="b"/>
                <a:pathLst>
                  <a:path w="1066" h="3028" extrusionOk="0">
                    <a:moveTo>
                      <a:pt x="826" y="0"/>
                    </a:moveTo>
                    <a:cubicBezTo>
                      <a:pt x="775" y="0"/>
                      <a:pt x="723" y="21"/>
                      <a:pt x="685" y="72"/>
                    </a:cubicBezTo>
                    <a:lnTo>
                      <a:pt x="685" y="71"/>
                    </a:lnTo>
                    <a:cubicBezTo>
                      <a:pt x="58" y="921"/>
                      <a:pt x="0" y="2028"/>
                      <a:pt x="514" y="2946"/>
                    </a:cubicBezTo>
                    <a:cubicBezTo>
                      <a:pt x="547" y="3004"/>
                      <a:pt x="596" y="3028"/>
                      <a:pt x="647" y="3028"/>
                    </a:cubicBezTo>
                    <a:cubicBezTo>
                      <a:pt x="760" y="3028"/>
                      <a:pt x="875" y="2907"/>
                      <a:pt x="803" y="2777"/>
                    </a:cubicBezTo>
                    <a:cubicBezTo>
                      <a:pt x="343" y="1955"/>
                      <a:pt x="418" y="995"/>
                      <a:pt x="975" y="240"/>
                    </a:cubicBezTo>
                    <a:cubicBezTo>
                      <a:pt x="1065" y="119"/>
                      <a:pt x="948" y="0"/>
                      <a:pt x="8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6" name="Google Shape;15976;p27"/>
              <p:cNvSpPr/>
              <p:nvPr/>
            </p:nvSpPr>
            <p:spPr>
              <a:xfrm>
                <a:off x="1959450" y="2076550"/>
                <a:ext cx="50775" cy="46775"/>
              </a:xfrm>
              <a:custGeom>
                <a:avLst/>
                <a:gdLst/>
                <a:ahLst/>
                <a:cxnLst/>
                <a:rect l="l" t="t" r="r" b="b"/>
                <a:pathLst>
                  <a:path w="2031" h="1871" extrusionOk="0">
                    <a:moveTo>
                      <a:pt x="250" y="1"/>
                    </a:moveTo>
                    <a:cubicBezTo>
                      <a:pt x="118" y="1"/>
                      <a:pt x="1" y="168"/>
                      <a:pt x="124" y="282"/>
                    </a:cubicBezTo>
                    <a:cubicBezTo>
                      <a:pt x="661" y="777"/>
                      <a:pt x="1180" y="1289"/>
                      <a:pt x="1680" y="1819"/>
                    </a:cubicBezTo>
                    <a:cubicBezTo>
                      <a:pt x="1715" y="1855"/>
                      <a:pt x="1753" y="1870"/>
                      <a:pt x="1791" y="1870"/>
                    </a:cubicBezTo>
                    <a:cubicBezTo>
                      <a:pt x="1917" y="1870"/>
                      <a:pt x="2031" y="1702"/>
                      <a:pt x="1917" y="1582"/>
                    </a:cubicBezTo>
                    <a:cubicBezTo>
                      <a:pt x="1416" y="1051"/>
                      <a:pt x="898" y="540"/>
                      <a:pt x="361" y="46"/>
                    </a:cubicBezTo>
                    <a:cubicBezTo>
                      <a:pt x="326" y="14"/>
                      <a:pt x="288"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7" name="Google Shape;15977;p27"/>
              <p:cNvSpPr/>
              <p:nvPr/>
            </p:nvSpPr>
            <p:spPr>
              <a:xfrm>
                <a:off x="1964150" y="2079250"/>
                <a:ext cx="40950" cy="45400"/>
              </a:xfrm>
              <a:custGeom>
                <a:avLst/>
                <a:gdLst/>
                <a:ahLst/>
                <a:cxnLst/>
                <a:rect l="l" t="t" r="r" b="b"/>
                <a:pathLst>
                  <a:path w="1638" h="1816" extrusionOk="0">
                    <a:moveTo>
                      <a:pt x="1400" y="0"/>
                    </a:moveTo>
                    <a:cubicBezTo>
                      <a:pt x="1362" y="0"/>
                      <a:pt x="1322" y="16"/>
                      <a:pt x="1288" y="52"/>
                    </a:cubicBezTo>
                    <a:cubicBezTo>
                      <a:pt x="846" y="524"/>
                      <a:pt x="443" y="1032"/>
                      <a:pt x="84" y="1572"/>
                    </a:cubicBezTo>
                    <a:cubicBezTo>
                      <a:pt x="0" y="1696"/>
                      <a:pt x="116" y="1816"/>
                      <a:pt x="234" y="1816"/>
                    </a:cubicBezTo>
                    <a:cubicBezTo>
                      <a:pt x="285" y="1816"/>
                      <a:pt x="337" y="1793"/>
                      <a:pt x="373" y="1740"/>
                    </a:cubicBezTo>
                    <a:cubicBezTo>
                      <a:pt x="716" y="1226"/>
                      <a:pt x="1102" y="740"/>
                      <a:pt x="1524" y="289"/>
                    </a:cubicBezTo>
                    <a:cubicBezTo>
                      <a:pt x="1638" y="168"/>
                      <a:pt x="1525" y="0"/>
                      <a:pt x="14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8" name="Google Shape;15978;p27"/>
              <p:cNvSpPr/>
              <p:nvPr/>
            </p:nvSpPr>
            <p:spPr>
              <a:xfrm>
                <a:off x="2008875" y="2055750"/>
                <a:ext cx="31750" cy="81625"/>
              </a:xfrm>
              <a:custGeom>
                <a:avLst/>
                <a:gdLst/>
                <a:ahLst/>
                <a:cxnLst/>
                <a:rect l="l" t="t" r="r" b="b"/>
                <a:pathLst>
                  <a:path w="1270" h="3265" extrusionOk="0">
                    <a:moveTo>
                      <a:pt x="237" y="1"/>
                    </a:moveTo>
                    <a:cubicBezTo>
                      <a:pt x="114" y="1"/>
                      <a:pt x="1" y="168"/>
                      <a:pt x="111" y="291"/>
                    </a:cubicBezTo>
                    <a:cubicBezTo>
                      <a:pt x="789" y="1049"/>
                      <a:pt x="905" y="2126"/>
                      <a:pt x="411" y="3014"/>
                    </a:cubicBezTo>
                    <a:cubicBezTo>
                      <a:pt x="338" y="3144"/>
                      <a:pt x="455" y="3265"/>
                      <a:pt x="568" y="3265"/>
                    </a:cubicBezTo>
                    <a:cubicBezTo>
                      <a:pt x="618" y="3265"/>
                      <a:pt x="667" y="3241"/>
                      <a:pt x="699" y="3183"/>
                    </a:cubicBezTo>
                    <a:cubicBezTo>
                      <a:pt x="1270" y="2159"/>
                      <a:pt x="1127" y="925"/>
                      <a:pt x="347" y="54"/>
                    </a:cubicBezTo>
                    <a:cubicBezTo>
                      <a:pt x="313" y="17"/>
                      <a:pt x="275" y="1"/>
                      <a:pt x="2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9" name="Google Shape;15979;p27"/>
              <p:cNvSpPr/>
              <p:nvPr/>
            </p:nvSpPr>
            <p:spPr>
              <a:xfrm>
                <a:off x="2035650" y="2043125"/>
                <a:ext cx="39225" cy="37125"/>
              </a:xfrm>
              <a:custGeom>
                <a:avLst/>
                <a:gdLst/>
                <a:ahLst/>
                <a:cxnLst/>
                <a:rect l="l" t="t" r="r" b="b"/>
                <a:pathLst>
                  <a:path w="1569" h="1485" extrusionOk="0">
                    <a:moveTo>
                      <a:pt x="456" y="1"/>
                    </a:moveTo>
                    <a:cubicBezTo>
                      <a:pt x="323" y="1"/>
                      <a:pt x="193" y="51"/>
                      <a:pt x="101" y="166"/>
                    </a:cubicBezTo>
                    <a:cubicBezTo>
                      <a:pt x="1" y="293"/>
                      <a:pt x="112" y="461"/>
                      <a:pt x="230" y="461"/>
                    </a:cubicBezTo>
                    <a:cubicBezTo>
                      <a:pt x="267" y="461"/>
                      <a:pt x="305" y="444"/>
                      <a:pt x="338" y="404"/>
                    </a:cubicBezTo>
                    <a:cubicBezTo>
                      <a:pt x="375" y="357"/>
                      <a:pt x="425" y="337"/>
                      <a:pt x="475" y="337"/>
                    </a:cubicBezTo>
                    <a:cubicBezTo>
                      <a:pt x="564" y="337"/>
                      <a:pt x="656" y="399"/>
                      <a:pt x="693" y="488"/>
                    </a:cubicBezTo>
                    <a:cubicBezTo>
                      <a:pt x="780" y="691"/>
                      <a:pt x="599" y="922"/>
                      <a:pt x="467" y="1054"/>
                    </a:cubicBezTo>
                    <a:cubicBezTo>
                      <a:pt x="399" y="1124"/>
                      <a:pt x="400" y="1272"/>
                      <a:pt x="501" y="1317"/>
                    </a:cubicBezTo>
                    <a:cubicBezTo>
                      <a:pt x="747" y="1426"/>
                      <a:pt x="996" y="1485"/>
                      <a:pt x="1261" y="1485"/>
                    </a:cubicBezTo>
                    <a:cubicBezTo>
                      <a:pt x="1292" y="1485"/>
                      <a:pt x="1323" y="1484"/>
                      <a:pt x="1354" y="1482"/>
                    </a:cubicBezTo>
                    <a:cubicBezTo>
                      <a:pt x="1564" y="1472"/>
                      <a:pt x="1569" y="1148"/>
                      <a:pt x="1364" y="1148"/>
                    </a:cubicBezTo>
                    <a:cubicBezTo>
                      <a:pt x="1360" y="1148"/>
                      <a:pt x="1357" y="1148"/>
                      <a:pt x="1354" y="1148"/>
                    </a:cubicBezTo>
                    <a:cubicBezTo>
                      <a:pt x="1322" y="1150"/>
                      <a:pt x="1290" y="1151"/>
                      <a:pt x="1258" y="1151"/>
                    </a:cubicBezTo>
                    <a:cubicBezTo>
                      <a:pt x="1124" y="1151"/>
                      <a:pt x="992" y="1133"/>
                      <a:pt x="863" y="1097"/>
                    </a:cubicBezTo>
                    <a:lnTo>
                      <a:pt x="863" y="1097"/>
                    </a:lnTo>
                    <a:cubicBezTo>
                      <a:pt x="1041" y="838"/>
                      <a:pt x="1136" y="503"/>
                      <a:pt x="930" y="234"/>
                    </a:cubicBezTo>
                    <a:cubicBezTo>
                      <a:pt x="819" y="90"/>
                      <a:pt x="634" y="1"/>
                      <a:pt x="4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0" name="Google Shape;15980;p27"/>
              <p:cNvSpPr/>
              <p:nvPr/>
            </p:nvSpPr>
            <p:spPr>
              <a:xfrm>
                <a:off x="2093375" y="2076150"/>
                <a:ext cx="14375" cy="42425"/>
              </a:xfrm>
              <a:custGeom>
                <a:avLst/>
                <a:gdLst/>
                <a:ahLst/>
                <a:cxnLst/>
                <a:rect l="l" t="t" r="r" b="b"/>
                <a:pathLst>
                  <a:path w="575" h="1697" extrusionOk="0">
                    <a:moveTo>
                      <a:pt x="206" y="0"/>
                    </a:moveTo>
                    <a:cubicBezTo>
                      <a:pt x="109" y="0"/>
                      <a:pt x="0" y="83"/>
                      <a:pt x="19" y="210"/>
                    </a:cubicBezTo>
                    <a:lnTo>
                      <a:pt x="233" y="1575"/>
                    </a:lnTo>
                    <a:cubicBezTo>
                      <a:pt x="246" y="1660"/>
                      <a:pt x="305" y="1696"/>
                      <a:pt x="369" y="1696"/>
                    </a:cubicBezTo>
                    <a:cubicBezTo>
                      <a:pt x="466" y="1696"/>
                      <a:pt x="575" y="1613"/>
                      <a:pt x="555" y="1485"/>
                    </a:cubicBezTo>
                    <a:cubicBezTo>
                      <a:pt x="485" y="1031"/>
                      <a:pt x="413" y="576"/>
                      <a:pt x="343" y="122"/>
                    </a:cubicBezTo>
                    <a:cubicBezTo>
                      <a:pt x="329"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1" name="Google Shape;15981;p27"/>
              <p:cNvSpPr/>
              <p:nvPr/>
            </p:nvSpPr>
            <p:spPr>
              <a:xfrm>
                <a:off x="2077025" y="2095650"/>
                <a:ext cx="42150" cy="9450"/>
              </a:xfrm>
              <a:custGeom>
                <a:avLst/>
                <a:gdLst/>
                <a:ahLst/>
                <a:cxnLst/>
                <a:rect l="l" t="t" r="r" b="b"/>
                <a:pathLst>
                  <a:path w="1686" h="378" extrusionOk="0">
                    <a:moveTo>
                      <a:pt x="940" y="0"/>
                    </a:moveTo>
                    <a:cubicBezTo>
                      <a:pt x="694" y="0"/>
                      <a:pt x="448" y="18"/>
                      <a:pt x="204" y="52"/>
                    </a:cubicBezTo>
                    <a:cubicBezTo>
                      <a:pt x="0" y="80"/>
                      <a:pt x="75" y="377"/>
                      <a:pt x="267" y="377"/>
                    </a:cubicBezTo>
                    <a:cubicBezTo>
                      <a:pt x="275" y="377"/>
                      <a:pt x="283" y="377"/>
                      <a:pt x="292" y="376"/>
                    </a:cubicBezTo>
                    <a:cubicBezTo>
                      <a:pt x="507" y="347"/>
                      <a:pt x="723" y="333"/>
                      <a:pt x="940" y="333"/>
                    </a:cubicBezTo>
                    <a:cubicBezTo>
                      <a:pt x="1118" y="333"/>
                      <a:pt x="1296" y="343"/>
                      <a:pt x="1473" y="362"/>
                    </a:cubicBezTo>
                    <a:cubicBezTo>
                      <a:pt x="1480" y="363"/>
                      <a:pt x="1487" y="363"/>
                      <a:pt x="1493" y="363"/>
                    </a:cubicBezTo>
                    <a:cubicBezTo>
                      <a:pt x="1686" y="363"/>
                      <a:pt x="1678" y="49"/>
                      <a:pt x="1473" y="28"/>
                    </a:cubicBezTo>
                    <a:cubicBezTo>
                      <a:pt x="1296" y="9"/>
                      <a:pt x="1118" y="0"/>
                      <a:pt x="9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2" name="Google Shape;15982;p27"/>
              <p:cNvSpPr/>
              <p:nvPr/>
            </p:nvSpPr>
            <p:spPr>
              <a:xfrm>
                <a:off x="2147575" y="2057450"/>
                <a:ext cx="24275" cy="71150"/>
              </a:xfrm>
              <a:custGeom>
                <a:avLst/>
                <a:gdLst/>
                <a:ahLst/>
                <a:cxnLst/>
                <a:rect l="l" t="t" r="r" b="b"/>
                <a:pathLst>
                  <a:path w="971" h="2846" extrusionOk="0">
                    <a:moveTo>
                      <a:pt x="733" y="1"/>
                    </a:moveTo>
                    <a:cubicBezTo>
                      <a:pt x="682" y="1"/>
                      <a:pt x="630" y="22"/>
                      <a:pt x="593" y="73"/>
                    </a:cubicBezTo>
                    <a:cubicBezTo>
                      <a:pt x="7" y="876"/>
                      <a:pt x="1" y="1963"/>
                      <a:pt x="577" y="2772"/>
                    </a:cubicBezTo>
                    <a:cubicBezTo>
                      <a:pt x="614" y="2824"/>
                      <a:pt x="666" y="2845"/>
                      <a:pt x="717" y="2845"/>
                    </a:cubicBezTo>
                    <a:cubicBezTo>
                      <a:pt x="838" y="2845"/>
                      <a:pt x="955" y="2726"/>
                      <a:pt x="867" y="2602"/>
                    </a:cubicBezTo>
                    <a:cubicBezTo>
                      <a:pt x="352" y="1878"/>
                      <a:pt x="358" y="960"/>
                      <a:pt x="881" y="243"/>
                    </a:cubicBezTo>
                    <a:cubicBezTo>
                      <a:pt x="971" y="119"/>
                      <a:pt x="854" y="1"/>
                      <a:pt x="7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3" name="Google Shape;15983;p27"/>
              <p:cNvSpPr/>
              <p:nvPr/>
            </p:nvSpPr>
            <p:spPr>
              <a:xfrm>
                <a:off x="2178075" y="2070475"/>
                <a:ext cx="46775" cy="61075"/>
              </a:xfrm>
              <a:custGeom>
                <a:avLst/>
                <a:gdLst/>
                <a:ahLst/>
                <a:cxnLst/>
                <a:rect l="l" t="t" r="r" b="b"/>
                <a:pathLst>
                  <a:path w="1871" h="2443" extrusionOk="0">
                    <a:moveTo>
                      <a:pt x="814" y="0"/>
                    </a:moveTo>
                    <a:cubicBezTo>
                      <a:pt x="597" y="0"/>
                      <a:pt x="364" y="84"/>
                      <a:pt x="172" y="170"/>
                    </a:cubicBezTo>
                    <a:cubicBezTo>
                      <a:pt x="0" y="247"/>
                      <a:pt x="108" y="476"/>
                      <a:pt x="268" y="476"/>
                    </a:cubicBezTo>
                    <a:cubicBezTo>
                      <a:pt x="291" y="476"/>
                      <a:pt x="316" y="471"/>
                      <a:pt x="341" y="460"/>
                    </a:cubicBezTo>
                    <a:lnTo>
                      <a:pt x="341" y="461"/>
                    </a:lnTo>
                    <a:lnTo>
                      <a:pt x="544" y="376"/>
                    </a:lnTo>
                    <a:cubicBezTo>
                      <a:pt x="609" y="338"/>
                      <a:pt x="663" y="319"/>
                      <a:pt x="706" y="319"/>
                    </a:cubicBezTo>
                    <a:cubicBezTo>
                      <a:pt x="797" y="319"/>
                      <a:pt x="842" y="401"/>
                      <a:pt x="843" y="567"/>
                    </a:cubicBezTo>
                    <a:cubicBezTo>
                      <a:pt x="956" y="867"/>
                      <a:pt x="918" y="849"/>
                      <a:pt x="660" y="1024"/>
                    </a:cubicBezTo>
                    <a:cubicBezTo>
                      <a:pt x="518" y="1113"/>
                      <a:pt x="578" y="1331"/>
                      <a:pt x="744" y="1335"/>
                    </a:cubicBezTo>
                    <a:cubicBezTo>
                      <a:pt x="870" y="1345"/>
                      <a:pt x="1002" y="1357"/>
                      <a:pt x="1122" y="1393"/>
                    </a:cubicBezTo>
                    <a:cubicBezTo>
                      <a:pt x="1322" y="1453"/>
                      <a:pt x="1398" y="1488"/>
                      <a:pt x="1421" y="1709"/>
                    </a:cubicBezTo>
                    <a:cubicBezTo>
                      <a:pt x="1456" y="2042"/>
                      <a:pt x="1167" y="2119"/>
                      <a:pt x="875" y="2119"/>
                    </a:cubicBezTo>
                    <a:cubicBezTo>
                      <a:pt x="744" y="2119"/>
                      <a:pt x="613" y="2104"/>
                      <a:pt x="509" y="2089"/>
                    </a:cubicBezTo>
                    <a:cubicBezTo>
                      <a:pt x="500" y="2088"/>
                      <a:pt x="491" y="2087"/>
                      <a:pt x="482" y="2087"/>
                    </a:cubicBezTo>
                    <a:cubicBezTo>
                      <a:pt x="291" y="2087"/>
                      <a:pt x="218" y="2383"/>
                      <a:pt x="420" y="2412"/>
                    </a:cubicBezTo>
                    <a:cubicBezTo>
                      <a:pt x="544" y="2430"/>
                      <a:pt x="685" y="2443"/>
                      <a:pt x="829" y="2443"/>
                    </a:cubicBezTo>
                    <a:cubicBezTo>
                      <a:pt x="1281" y="2443"/>
                      <a:pt x="1761" y="2315"/>
                      <a:pt x="1821" y="1792"/>
                    </a:cubicBezTo>
                    <a:cubicBezTo>
                      <a:pt x="1870" y="1355"/>
                      <a:pt x="1510" y="1151"/>
                      <a:pt x="1137" y="1060"/>
                    </a:cubicBezTo>
                    <a:lnTo>
                      <a:pt x="1137" y="1060"/>
                    </a:lnTo>
                    <a:cubicBezTo>
                      <a:pt x="1357" y="839"/>
                      <a:pt x="1511" y="553"/>
                      <a:pt x="1314" y="259"/>
                    </a:cubicBezTo>
                    <a:cubicBezTo>
                      <a:pt x="1187" y="67"/>
                      <a:pt x="1006" y="0"/>
                      <a:pt x="8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4" name="Google Shape;15984;p27"/>
              <p:cNvSpPr/>
              <p:nvPr/>
            </p:nvSpPr>
            <p:spPr>
              <a:xfrm>
                <a:off x="2225275" y="2061125"/>
                <a:ext cx="31700" cy="71500"/>
              </a:xfrm>
              <a:custGeom>
                <a:avLst/>
                <a:gdLst/>
                <a:ahLst/>
                <a:cxnLst/>
                <a:rect l="l" t="t" r="r" b="b"/>
                <a:pathLst>
                  <a:path w="1268" h="2860" extrusionOk="0">
                    <a:moveTo>
                      <a:pt x="241" y="0"/>
                    </a:moveTo>
                    <a:cubicBezTo>
                      <a:pt x="114" y="0"/>
                      <a:pt x="1" y="168"/>
                      <a:pt x="116" y="288"/>
                    </a:cubicBezTo>
                    <a:cubicBezTo>
                      <a:pt x="738" y="932"/>
                      <a:pt x="901" y="1832"/>
                      <a:pt x="570" y="2660"/>
                    </a:cubicBezTo>
                    <a:cubicBezTo>
                      <a:pt x="522" y="2781"/>
                      <a:pt x="622" y="2860"/>
                      <a:pt x="725" y="2860"/>
                    </a:cubicBezTo>
                    <a:cubicBezTo>
                      <a:pt x="793" y="2860"/>
                      <a:pt x="862" y="2826"/>
                      <a:pt x="894" y="2748"/>
                    </a:cubicBezTo>
                    <a:cubicBezTo>
                      <a:pt x="1268" y="1813"/>
                      <a:pt x="1049" y="771"/>
                      <a:pt x="352" y="51"/>
                    </a:cubicBezTo>
                    <a:cubicBezTo>
                      <a:pt x="318" y="16"/>
                      <a:pt x="279" y="0"/>
                      <a:pt x="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5" name="Google Shape;15985;p27"/>
              <p:cNvSpPr/>
              <p:nvPr/>
            </p:nvSpPr>
            <p:spPr>
              <a:xfrm>
                <a:off x="2246525" y="2039575"/>
                <a:ext cx="33275" cy="31450"/>
              </a:xfrm>
              <a:custGeom>
                <a:avLst/>
                <a:gdLst/>
                <a:ahLst/>
                <a:cxnLst/>
                <a:rect l="l" t="t" r="r" b="b"/>
                <a:pathLst>
                  <a:path w="1331" h="1258" extrusionOk="0">
                    <a:moveTo>
                      <a:pt x="392" y="1"/>
                    </a:moveTo>
                    <a:cubicBezTo>
                      <a:pt x="264" y="1"/>
                      <a:pt x="147" y="62"/>
                      <a:pt x="77" y="177"/>
                    </a:cubicBezTo>
                    <a:cubicBezTo>
                      <a:pt x="0" y="306"/>
                      <a:pt x="116" y="426"/>
                      <a:pt x="231" y="426"/>
                    </a:cubicBezTo>
                    <a:cubicBezTo>
                      <a:pt x="282" y="426"/>
                      <a:pt x="333" y="402"/>
                      <a:pt x="367" y="346"/>
                    </a:cubicBezTo>
                    <a:cubicBezTo>
                      <a:pt x="377" y="329"/>
                      <a:pt x="388" y="322"/>
                      <a:pt x="398" y="322"/>
                    </a:cubicBezTo>
                    <a:cubicBezTo>
                      <a:pt x="459" y="322"/>
                      <a:pt x="520" y="568"/>
                      <a:pt x="521" y="593"/>
                    </a:cubicBezTo>
                    <a:cubicBezTo>
                      <a:pt x="524" y="625"/>
                      <a:pt x="540" y="851"/>
                      <a:pt x="491" y="857"/>
                    </a:cubicBezTo>
                    <a:cubicBezTo>
                      <a:pt x="279" y="884"/>
                      <a:pt x="273" y="1170"/>
                      <a:pt x="491" y="1193"/>
                    </a:cubicBezTo>
                    <a:lnTo>
                      <a:pt x="1118" y="1257"/>
                    </a:lnTo>
                    <a:cubicBezTo>
                      <a:pt x="1124" y="1257"/>
                      <a:pt x="1131" y="1258"/>
                      <a:pt x="1137" y="1258"/>
                    </a:cubicBezTo>
                    <a:cubicBezTo>
                      <a:pt x="1331" y="1258"/>
                      <a:pt x="1323" y="943"/>
                      <a:pt x="1118" y="921"/>
                    </a:cubicBezTo>
                    <a:lnTo>
                      <a:pt x="830" y="892"/>
                    </a:lnTo>
                    <a:lnTo>
                      <a:pt x="830" y="892"/>
                    </a:lnTo>
                    <a:cubicBezTo>
                      <a:pt x="876" y="736"/>
                      <a:pt x="865" y="549"/>
                      <a:pt x="828" y="395"/>
                    </a:cubicBezTo>
                    <a:cubicBezTo>
                      <a:pt x="787" y="225"/>
                      <a:pt x="681" y="65"/>
                      <a:pt x="504" y="16"/>
                    </a:cubicBezTo>
                    <a:cubicBezTo>
                      <a:pt x="467" y="6"/>
                      <a:pt x="429" y="1"/>
                      <a:pt x="3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6" name="Google Shape;15986;p27"/>
              <p:cNvSpPr/>
              <p:nvPr/>
            </p:nvSpPr>
            <p:spPr>
              <a:xfrm>
                <a:off x="2288975" y="2062000"/>
                <a:ext cx="28300" cy="66000"/>
              </a:xfrm>
              <a:custGeom>
                <a:avLst/>
                <a:gdLst/>
                <a:ahLst/>
                <a:cxnLst/>
                <a:rect l="l" t="t" r="r" b="b"/>
                <a:pathLst>
                  <a:path w="1132" h="2640" extrusionOk="0">
                    <a:moveTo>
                      <a:pt x="590" y="1"/>
                    </a:moveTo>
                    <a:cubicBezTo>
                      <a:pt x="539" y="1"/>
                      <a:pt x="490" y="25"/>
                      <a:pt x="457" y="83"/>
                    </a:cubicBezTo>
                    <a:lnTo>
                      <a:pt x="455" y="83"/>
                    </a:lnTo>
                    <a:cubicBezTo>
                      <a:pt x="1" y="900"/>
                      <a:pt x="132" y="1917"/>
                      <a:pt x="780" y="2588"/>
                    </a:cubicBezTo>
                    <a:cubicBezTo>
                      <a:pt x="815" y="2625"/>
                      <a:pt x="854" y="2640"/>
                      <a:pt x="892" y="2640"/>
                    </a:cubicBezTo>
                    <a:cubicBezTo>
                      <a:pt x="1019" y="2640"/>
                      <a:pt x="1132" y="2471"/>
                      <a:pt x="1017" y="2352"/>
                    </a:cubicBezTo>
                    <a:cubicBezTo>
                      <a:pt x="472" y="1789"/>
                      <a:pt x="362" y="936"/>
                      <a:pt x="745" y="253"/>
                    </a:cubicBezTo>
                    <a:cubicBezTo>
                      <a:pt x="818" y="122"/>
                      <a:pt x="703" y="1"/>
                      <a:pt x="5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7" name="Google Shape;15987;p27"/>
              <p:cNvSpPr/>
              <p:nvPr/>
            </p:nvSpPr>
            <p:spPr>
              <a:xfrm>
                <a:off x="2312200" y="2075600"/>
                <a:ext cx="43600" cy="78350"/>
              </a:xfrm>
              <a:custGeom>
                <a:avLst/>
                <a:gdLst/>
                <a:ahLst/>
                <a:cxnLst/>
                <a:rect l="l" t="t" r="r" b="b"/>
                <a:pathLst>
                  <a:path w="1744" h="3134" extrusionOk="0">
                    <a:moveTo>
                      <a:pt x="1482" y="1"/>
                    </a:moveTo>
                    <a:cubicBezTo>
                      <a:pt x="1472" y="1"/>
                      <a:pt x="1462" y="2"/>
                      <a:pt x="1452" y="3"/>
                    </a:cubicBezTo>
                    <a:cubicBezTo>
                      <a:pt x="1" y="226"/>
                      <a:pt x="1014" y="2101"/>
                      <a:pt x="793" y="2926"/>
                    </a:cubicBezTo>
                    <a:cubicBezTo>
                      <a:pt x="760" y="3052"/>
                      <a:pt x="863" y="3134"/>
                      <a:pt x="963" y="3134"/>
                    </a:cubicBezTo>
                    <a:cubicBezTo>
                      <a:pt x="1029" y="3134"/>
                      <a:pt x="1093" y="3098"/>
                      <a:pt x="1116" y="3014"/>
                    </a:cubicBezTo>
                    <a:cubicBezTo>
                      <a:pt x="1316" y="2268"/>
                      <a:pt x="475" y="490"/>
                      <a:pt x="1542" y="325"/>
                    </a:cubicBezTo>
                    <a:cubicBezTo>
                      <a:pt x="1743" y="295"/>
                      <a:pt x="1672" y="1"/>
                      <a:pt x="14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8" name="Google Shape;15988;p27"/>
              <p:cNvSpPr/>
              <p:nvPr/>
            </p:nvSpPr>
            <p:spPr>
              <a:xfrm>
                <a:off x="2323700" y="2107975"/>
                <a:ext cx="32325" cy="8875"/>
              </a:xfrm>
              <a:custGeom>
                <a:avLst/>
                <a:gdLst/>
                <a:ahLst/>
                <a:cxnLst/>
                <a:rect l="l" t="t" r="r" b="b"/>
                <a:pathLst>
                  <a:path w="1293" h="355" extrusionOk="0">
                    <a:moveTo>
                      <a:pt x="211" y="0"/>
                    </a:moveTo>
                    <a:cubicBezTo>
                      <a:pt x="0" y="0"/>
                      <a:pt x="1" y="330"/>
                      <a:pt x="215" y="336"/>
                    </a:cubicBezTo>
                    <a:lnTo>
                      <a:pt x="1077" y="354"/>
                    </a:lnTo>
                    <a:cubicBezTo>
                      <a:pt x="1078" y="354"/>
                      <a:pt x="1080" y="354"/>
                      <a:pt x="1081" y="354"/>
                    </a:cubicBezTo>
                    <a:cubicBezTo>
                      <a:pt x="1292" y="354"/>
                      <a:pt x="1291" y="25"/>
                      <a:pt x="1077" y="20"/>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9" name="Google Shape;15989;p27"/>
              <p:cNvSpPr/>
              <p:nvPr/>
            </p:nvSpPr>
            <p:spPr>
              <a:xfrm>
                <a:off x="2362200" y="2058650"/>
                <a:ext cx="26650" cy="76825"/>
              </a:xfrm>
              <a:custGeom>
                <a:avLst/>
                <a:gdLst/>
                <a:ahLst/>
                <a:cxnLst/>
                <a:rect l="l" t="t" r="r" b="b"/>
                <a:pathLst>
                  <a:path w="1066" h="3073" extrusionOk="0">
                    <a:moveTo>
                      <a:pt x="233" y="1"/>
                    </a:moveTo>
                    <a:cubicBezTo>
                      <a:pt x="117" y="1"/>
                      <a:pt x="1" y="121"/>
                      <a:pt x="82" y="248"/>
                    </a:cubicBezTo>
                    <a:lnTo>
                      <a:pt x="80" y="248"/>
                    </a:lnTo>
                    <a:cubicBezTo>
                      <a:pt x="583" y="1047"/>
                      <a:pt x="719" y="1956"/>
                      <a:pt x="467" y="2866"/>
                    </a:cubicBezTo>
                    <a:cubicBezTo>
                      <a:pt x="433" y="2991"/>
                      <a:pt x="535" y="3072"/>
                      <a:pt x="635" y="3072"/>
                    </a:cubicBezTo>
                    <a:cubicBezTo>
                      <a:pt x="701" y="3072"/>
                      <a:pt x="766" y="3037"/>
                      <a:pt x="789" y="2954"/>
                    </a:cubicBezTo>
                    <a:cubicBezTo>
                      <a:pt x="1065" y="1963"/>
                      <a:pt x="919" y="950"/>
                      <a:pt x="370" y="79"/>
                    </a:cubicBezTo>
                    <a:cubicBezTo>
                      <a:pt x="335" y="23"/>
                      <a:pt x="284" y="1"/>
                      <a:pt x="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0" name="Google Shape;15990;p27"/>
              <p:cNvSpPr/>
              <p:nvPr/>
            </p:nvSpPr>
            <p:spPr>
              <a:xfrm>
                <a:off x="2382475" y="2039525"/>
                <a:ext cx="29450" cy="42000"/>
              </a:xfrm>
              <a:custGeom>
                <a:avLst/>
                <a:gdLst/>
                <a:ahLst/>
                <a:cxnLst/>
                <a:rect l="l" t="t" r="r" b="b"/>
                <a:pathLst>
                  <a:path w="1178" h="1680" extrusionOk="0">
                    <a:moveTo>
                      <a:pt x="414" y="0"/>
                    </a:moveTo>
                    <a:cubicBezTo>
                      <a:pt x="307" y="0"/>
                      <a:pt x="202" y="39"/>
                      <a:pt x="119" y="122"/>
                    </a:cubicBezTo>
                    <a:cubicBezTo>
                      <a:pt x="1" y="240"/>
                      <a:pt x="115" y="408"/>
                      <a:pt x="243" y="408"/>
                    </a:cubicBezTo>
                    <a:cubicBezTo>
                      <a:pt x="281" y="408"/>
                      <a:pt x="320" y="393"/>
                      <a:pt x="355" y="359"/>
                    </a:cubicBezTo>
                    <a:cubicBezTo>
                      <a:pt x="377" y="336"/>
                      <a:pt x="399" y="327"/>
                      <a:pt x="418" y="327"/>
                    </a:cubicBezTo>
                    <a:cubicBezTo>
                      <a:pt x="478" y="327"/>
                      <a:pt x="521" y="411"/>
                      <a:pt x="531" y="465"/>
                    </a:cubicBezTo>
                    <a:cubicBezTo>
                      <a:pt x="550" y="586"/>
                      <a:pt x="468" y="684"/>
                      <a:pt x="392" y="764"/>
                    </a:cubicBezTo>
                    <a:cubicBezTo>
                      <a:pt x="289" y="872"/>
                      <a:pt x="370" y="1050"/>
                      <a:pt x="506" y="1050"/>
                    </a:cubicBezTo>
                    <a:cubicBezTo>
                      <a:pt x="521" y="1050"/>
                      <a:pt x="537" y="1048"/>
                      <a:pt x="553" y="1044"/>
                    </a:cubicBezTo>
                    <a:cubicBezTo>
                      <a:pt x="581" y="1036"/>
                      <a:pt x="607" y="1032"/>
                      <a:pt x="629" y="1032"/>
                    </a:cubicBezTo>
                    <a:cubicBezTo>
                      <a:pt x="843" y="1032"/>
                      <a:pt x="815" y="1355"/>
                      <a:pt x="634" y="1355"/>
                    </a:cubicBezTo>
                    <a:cubicBezTo>
                      <a:pt x="604" y="1355"/>
                      <a:pt x="569" y="1346"/>
                      <a:pt x="531" y="1324"/>
                    </a:cubicBezTo>
                    <a:cubicBezTo>
                      <a:pt x="502" y="1309"/>
                      <a:pt x="475" y="1302"/>
                      <a:pt x="449" y="1302"/>
                    </a:cubicBezTo>
                    <a:cubicBezTo>
                      <a:pt x="299" y="1302"/>
                      <a:pt x="200" y="1524"/>
                      <a:pt x="361" y="1614"/>
                    </a:cubicBezTo>
                    <a:cubicBezTo>
                      <a:pt x="442" y="1658"/>
                      <a:pt x="531" y="1679"/>
                      <a:pt x="620" y="1679"/>
                    </a:cubicBezTo>
                    <a:cubicBezTo>
                      <a:pt x="856" y="1679"/>
                      <a:pt x="1088" y="1529"/>
                      <a:pt x="1133" y="1274"/>
                    </a:cubicBezTo>
                    <a:cubicBezTo>
                      <a:pt x="1177" y="1027"/>
                      <a:pt x="1018" y="823"/>
                      <a:pt x="808" y="741"/>
                    </a:cubicBezTo>
                    <a:lnTo>
                      <a:pt x="808" y="741"/>
                    </a:lnTo>
                    <a:cubicBezTo>
                      <a:pt x="895" y="556"/>
                      <a:pt x="914" y="347"/>
                      <a:pt x="772" y="173"/>
                    </a:cubicBezTo>
                    <a:cubicBezTo>
                      <a:pt x="680" y="61"/>
                      <a:pt x="547" y="0"/>
                      <a:pt x="4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1" name="Google Shape;15991;p27"/>
              <p:cNvSpPr/>
              <p:nvPr/>
            </p:nvSpPr>
            <p:spPr>
              <a:xfrm>
                <a:off x="2432050" y="2076425"/>
                <a:ext cx="14775" cy="45775"/>
              </a:xfrm>
              <a:custGeom>
                <a:avLst/>
                <a:gdLst/>
                <a:ahLst/>
                <a:cxnLst/>
                <a:rect l="l" t="t" r="r" b="b"/>
                <a:pathLst>
                  <a:path w="591" h="1831" extrusionOk="0">
                    <a:moveTo>
                      <a:pt x="206" y="0"/>
                    </a:moveTo>
                    <a:cubicBezTo>
                      <a:pt x="106" y="0"/>
                      <a:pt x="1" y="83"/>
                      <a:pt x="30" y="210"/>
                    </a:cubicBezTo>
                    <a:cubicBezTo>
                      <a:pt x="143" y="689"/>
                      <a:pt x="216" y="1178"/>
                      <a:pt x="248" y="1670"/>
                    </a:cubicBezTo>
                    <a:cubicBezTo>
                      <a:pt x="256" y="1776"/>
                      <a:pt x="344" y="1830"/>
                      <a:pt x="427" y="1830"/>
                    </a:cubicBezTo>
                    <a:cubicBezTo>
                      <a:pt x="511" y="1830"/>
                      <a:pt x="591" y="1777"/>
                      <a:pt x="584" y="1670"/>
                    </a:cubicBezTo>
                    <a:cubicBezTo>
                      <a:pt x="549" y="1148"/>
                      <a:pt x="471" y="629"/>
                      <a:pt x="354" y="120"/>
                    </a:cubicBezTo>
                    <a:cubicBezTo>
                      <a:pt x="334"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2" name="Google Shape;15992;p27"/>
              <p:cNvSpPr/>
              <p:nvPr/>
            </p:nvSpPr>
            <p:spPr>
              <a:xfrm>
                <a:off x="2417400" y="2092925"/>
                <a:ext cx="47500" cy="9800"/>
              </a:xfrm>
              <a:custGeom>
                <a:avLst/>
                <a:gdLst/>
                <a:ahLst/>
                <a:cxnLst/>
                <a:rect l="l" t="t" r="r" b="b"/>
                <a:pathLst>
                  <a:path w="1900" h="392" extrusionOk="0">
                    <a:moveTo>
                      <a:pt x="1633" y="1"/>
                    </a:moveTo>
                    <a:cubicBezTo>
                      <a:pt x="1624" y="1"/>
                      <a:pt x="1615" y="2"/>
                      <a:pt x="1606" y="3"/>
                    </a:cubicBezTo>
                    <a:cubicBezTo>
                      <a:pt x="1333" y="40"/>
                      <a:pt x="1058" y="59"/>
                      <a:pt x="783" y="59"/>
                    </a:cubicBezTo>
                    <a:cubicBezTo>
                      <a:pt x="593" y="59"/>
                      <a:pt x="404" y="50"/>
                      <a:pt x="215" y="32"/>
                    </a:cubicBezTo>
                    <a:cubicBezTo>
                      <a:pt x="209" y="31"/>
                      <a:pt x="204" y="31"/>
                      <a:pt x="198" y="31"/>
                    </a:cubicBezTo>
                    <a:cubicBezTo>
                      <a:pt x="0" y="31"/>
                      <a:pt x="7" y="348"/>
                      <a:pt x="215" y="367"/>
                    </a:cubicBezTo>
                    <a:cubicBezTo>
                      <a:pt x="401" y="383"/>
                      <a:pt x="589" y="392"/>
                      <a:pt x="776" y="392"/>
                    </a:cubicBezTo>
                    <a:cubicBezTo>
                      <a:pt x="1083" y="392"/>
                      <a:pt x="1391" y="370"/>
                      <a:pt x="1696" y="326"/>
                    </a:cubicBezTo>
                    <a:cubicBezTo>
                      <a:pt x="1899" y="297"/>
                      <a:pt x="1825" y="1"/>
                      <a:pt x="16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3" name="Google Shape;15993;p27"/>
              <p:cNvSpPr/>
              <p:nvPr/>
            </p:nvSpPr>
            <p:spPr>
              <a:xfrm>
                <a:off x="2478900" y="2071500"/>
                <a:ext cx="53725" cy="52525"/>
              </a:xfrm>
              <a:custGeom>
                <a:avLst/>
                <a:gdLst/>
                <a:ahLst/>
                <a:cxnLst/>
                <a:rect l="l" t="t" r="r" b="b"/>
                <a:pathLst>
                  <a:path w="2149" h="2101" extrusionOk="0">
                    <a:moveTo>
                      <a:pt x="230" y="0"/>
                    </a:moveTo>
                    <a:cubicBezTo>
                      <a:pt x="111" y="0"/>
                      <a:pt x="0" y="168"/>
                      <a:pt x="101" y="295"/>
                    </a:cubicBezTo>
                    <a:cubicBezTo>
                      <a:pt x="611" y="930"/>
                      <a:pt x="1173" y="1519"/>
                      <a:pt x="1784" y="2057"/>
                    </a:cubicBezTo>
                    <a:cubicBezTo>
                      <a:pt x="1819" y="2088"/>
                      <a:pt x="1857" y="2100"/>
                      <a:pt x="1894" y="2100"/>
                    </a:cubicBezTo>
                    <a:cubicBezTo>
                      <a:pt x="2029" y="2100"/>
                      <a:pt x="2148" y="1932"/>
                      <a:pt x="2022" y="1819"/>
                    </a:cubicBezTo>
                    <a:cubicBezTo>
                      <a:pt x="1410" y="1282"/>
                      <a:pt x="847" y="693"/>
                      <a:pt x="338" y="57"/>
                    </a:cubicBezTo>
                    <a:cubicBezTo>
                      <a:pt x="305" y="17"/>
                      <a:pt x="267" y="0"/>
                      <a:pt x="2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4" name="Google Shape;15994;p27"/>
              <p:cNvSpPr/>
              <p:nvPr/>
            </p:nvSpPr>
            <p:spPr>
              <a:xfrm>
                <a:off x="2483425" y="2069000"/>
                <a:ext cx="32850" cy="63150"/>
              </a:xfrm>
              <a:custGeom>
                <a:avLst/>
                <a:gdLst/>
                <a:ahLst/>
                <a:cxnLst/>
                <a:rect l="l" t="t" r="r" b="b"/>
                <a:pathLst>
                  <a:path w="1314" h="2526" extrusionOk="0">
                    <a:moveTo>
                      <a:pt x="1111" y="0"/>
                    </a:moveTo>
                    <a:cubicBezTo>
                      <a:pt x="1043" y="0"/>
                      <a:pt x="973" y="34"/>
                      <a:pt x="942" y="112"/>
                    </a:cubicBezTo>
                    <a:cubicBezTo>
                      <a:pt x="645" y="848"/>
                      <a:pt x="347" y="1587"/>
                      <a:pt x="48" y="2325"/>
                    </a:cubicBezTo>
                    <a:cubicBezTo>
                      <a:pt x="0" y="2446"/>
                      <a:pt x="100" y="2526"/>
                      <a:pt x="203" y="2526"/>
                    </a:cubicBezTo>
                    <a:cubicBezTo>
                      <a:pt x="271" y="2526"/>
                      <a:pt x="340" y="2492"/>
                      <a:pt x="372" y="2413"/>
                    </a:cubicBezTo>
                    <a:cubicBezTo>
                      <a:pt x="669" y="1677"/>
                      <a:pt x="967" y="938"/>
                      <a:pt x="1266" y="200"/>
                    </a:cubicBezTo>
                    <a:cubicBezTo>
                      <a:pt x="1313" y="79"/>
                      <a:pt x="1214" y="0"/>
                      <a:pt x="11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5" name="Google Shape;15995;p27"/>
              <p:cNvSpPr/>
              <p:nvPr/>
            </p:nvSpPr>
            <p:spPr>
              <a:xfrm>
                <a:off x="2539600" y="2064375"/>
                <a:ext cx="32400" cy="72850"/>
              </a:xfrm>
              <a:custGeom>
                <a:avLst/>
                <a:gdLst/>
                <a:ahLst/>
                <a:cxnLst/>
                <a:rect l="l" t="t" r="r" b="b"/>
                <a:pathLst>
                  <a:path w="1296" h="2914" extrusionOk="0">
                    <a:moveTo>
                      <a:pt x="876" y="0"/>
                    </a:moveTo>
                    <a:cubicBezTo>
                      <a:pt x="838" y="0"/>
                      <a:pt x="799" y="16"/>
                      <a:pt x="765" y="54"/>
                    </a:cubicBezTo>
                    <a:cubicBezTo>
                      <a:pt x="1" y="899"/>
                      <a:pt x="411" y="1979"/>
                      <a:pt x="930" y="2835"/>
                    </a:cubicBezTo>
                    <a:cubicBezTo>
                      <a:pt x="964" y="2891"/>
                      <a:pt x="1014" y="2914"/>
                      <a:pt x="1065" y="2914"/>
                    </a:cubicBezTo>
                    <a:cubicBezTo>
                      <a:pt x="1180" y="2914"/>
                      <a:pt x="1296" y="2794"/>
                      <a:pt x="1218" y="2666"/>
                    </a:cubicBezTo>
                    <a:cubicBezTo>
                      <a:pt x="790" y="1958"/>
                      <a:pt x="349" y="1014"/>
                      <a:pt x="1002" y="291"/>
                    </a:cubicBezTo>
                    <a:cubicBezTo>
                      <a:pt x="1112" y="168"/>
                      <a:pt x="1000" y="0"/>
                      <a:pt x="8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6" name="Google Shape;15996;p27"/>
              <p:cNvSpPr/>
              <p:nvPr/>
            </p:nvSpPr>
            <p:spPr>
              <a:xfrm>
                <a:off x="2577900" y="2070575"/>
                <a:ext cx="51200" cy="62500"/>
              </a:xfrm>
              <a:custGeom>
                <a:avLst/>
                <a:gdLst/>
                <a:ahLst/>
                <a:cxnLst/>
                <a:rect l="l" t="t" r="r" b="b"/>
                <a:pathLst>
                  <a:path w="2048" h="2500" extrusionOk="0">
                    <a:moveTo>
                      <a:pt x="898" y="637"/>
                    </a:moveTo>
                    <a:lnTo>
                      <a:pt x="898" y="637"/>
                    </a:lnTo>
                    <a:cubicBezTo>
                      <a:pt x="921" y="835"/>
                      <a:pt x="944" y="1032"/>
                      <a:pt x="968" y="1229"/>
                    </a:cubicBezTo>
                    <a:lnTo>
                      <a:pt x="968" y="1229"/>
                    </a:lnTo>
                    <a:cubicBezTo>
                      <a:pt x="818" y="1224"/>
                      <a:pt x="669" y="1216"/>
                      <a:pt x="519" y="1207"/>
                    </a:cubicBezTo>
                    <a:lnTo>
                      <a:pt x="519" y="1207"/>
                    </a:lnTo>
                    <a:cubicBezTo>
                      <a:pt x="645" y="1017"/>
                      <a:pt x="772" y="827"/>
                      <a:pt x="898" y="637"/>
                    </a:cubicBezTo>
                    <a:close/>
                    <a:moveTo>
                      <a:pt x="1003" y="0"/>
                    </a:moveTo>
                    <a:cubicBezTo>
                      <a:pt x="952" y="0"/>
                      <a:pt x="901" y="25"/>
                      <a:pt x="864" y="81"/>
                    </a:cubicBezTo>
                    <a:lnTo>
                      <a:pt x="77" y="1270"/>
                    </a:lnTo>
                    <a:cubicBezTo>
                      <a:pt x="0" y="1385"/>
                      <a:pt x="103" y="1513"/>
                      <a:pt x="222" y="1522"/>
                    </a:cubicBezTo>
                    <a:cubicBezTo>
                      <a:pt x="483" y="1542"/>
                      <a:pt x="745" y="1556"/>
                      <a:pt x="1007" y="1566"/>
                    </a:cubicBezTo>
                    <a:lnTo>
                      <a:pt x="1007" y="1566"/>
                    </a:lnTo>
                    <a:cubicBezTo>
                      <a:pt x="1038" y="1824"/>
                      <a:pt x="1068" y="2082"/>
                      <a:pt x="1099" y="2340"/>
                    </a:cubicBezTo>
                    <a:cubicBezTo>
                      <a:pt x="1111" y="2446"/>
                      <a:pt x="1201" y="2499"/>
                      <a:pt x="1285" y="2499"/>
                    </a:cubicBezTo>
                    <a:cubicBezTo>
                      <a:pt x="1369" y="2499"/>
                      <a:pt x="1446" y="2446"/>
                      <a:pt x="1433" y="2340"/>
                    </a:cubicBezTo>
                    <a:cubicBezTo>
                      <a:pt x="1403" y="2085"/>
                      <a:pt x="1373" y="1830"/>
                      <a:pt x="1343" y="1575"/>
                    </a:cubicBezTo>
                    <a:lnTo>
                      <a:pt x="1343" y="1575"/>
                    </a:lnTo>
                    <a:cubicBezTo>
                      <a:pt x="1470" y="1578"/>
                      <a:pt x="1597" y="1579"/>
                      <a:pt x="1724" y="1579"/>
                    </a:cubicBezTo>
                    <a:cubicBezTo>
                      <a:pt x="1760" y="1579"/>
                      <a:pt x="1796" y="1579"/>
                      <a:pt x="1832" y="1579"/>
                    </a:cubicBezTo>
                    <a:cubicBezTo>
                      <a:pt x="2047" y="1577"/>
                      <a:pt x="2047" y="1243"/>
                      <a:pt x="1834" y="1243"/>
                    </a:cubicBezTo>
                    <a:cubicBezTo>
                      <a:pt x="1833" y="1243"/>
                      <a:pt x="1833" y="1243"/>
                      <a:pt x="1832" y="1243"/>
                    </a:cubicBezTo>
                    <a:cubicBezTo>
                      <a:pt x="1794" y="1243"/>
                      <a:pt x="1756" y="1243"/>
                      <a:pt x="1717" y="1243"/>
                    </a:cubicBezTo>
                    <a:cubicBezTo>
                      <a:pt x="1579" y="1243"/>
                      <a:pt x="1441" y="1242"/>
                      <a:pt x="1303" y="1239"/>
                    </a:cubicBezTo>
                    <a:lnTo>
                      <a:pt x="1303" y="1239"/>
                    </a:lnTo>
                    <a:cubicBezTo>
                      <a:pt x="1261" y="881"/>
                      <a:pt x="1219" y="524"/>
                      <a:pt x="1176" y="166"/>
                    </a:cubicBezTo>
                    <a:cubicBezTo>
                      <a:pt x="1164" y="65"/>
                      <a:pt x="1085" y="0"/>
                      <a:pt x="10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7" name="Google Shape;15997;p27"/>
              <p:cNvSpPr/>
              <p:nvPr/>
            </p:nvSpPr>
            <p:spPr>
              <a:xfrm>
                <a:off x="2631825" y="2079500"/>
                <a:ext cx="48400" cy="41550"/>
              </a:xfrm>
              <a:custGeom>
                <a:avLst/>
                <a:gdLst/>
                <a:ahLst/>
                <a:cxnLst/>
                <a:rect l="l" t="t" r="r" b="b"/>
                <a:pathLst>
                  <a:path w="1936" h="1662" extrusionOk="0">
                    <a:moveTo>
                      <a:pt x="235" y="1"/>
                    </a:moveTo>
                    <a:cubicBezTo>
                      <a:pt x="112" y="1"/>
                      <a:pt x="0" y="169"/>
                      <a:pt x="109" y="291"/>
                    </a:cubicBezTo>
                    <a:cubicBezTo>
                      <a:pt x="560" y="796"/>
                      <a:pt x="1067" y="1244"/>
                      <a:pt x="1622" y="1632"/>
                    </a:cubicBezTo>
                    <a:cubicBezTo>
                      <a:pt x="1652" y="1653"/>
                      <a:pt x="1682" y="1662"/>
                      <a:pt x="1709" y="1662"/>
                    </a:cubicBezTo>
                    <a:cubicBezTo>
                      <a:pt x="1845" y="1662"/>
                      <a:pt x="1935" y="1445"/>
                      <a:pt x="1790" y="1344"/>
                    </a:cubicBezTo>
                    <a:cubicBezTo>
                      <a:pt x="1260" y="971"/>
                      <a:pt x="775" y="538"/>
                      <a:pt x="347" y="55"/>
                    </a:cubicBezTo>
                    <a:cubicBezTo>
                      <a:pt x="312" y="17"/>
                      <a:pt x="273"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8" name="Google Shape;15998;p27"/>
              <p:cNvSpPr/>
              <p:nvPr/>
            </p:nvSpPr>
            <p:spPr>
              <a:xfrm>
                <a:off x="2636200" y="2077550"/>
                <a:ext cx="32275" cy="58375"/>
              </a:xfrm>
              <a:custGeom>
                <a:avLst/>
                <a:gdLst/>
                <a:ahLst/>
                <a:cxnLst/>
                <a:rect l="l" t="t" r="r" b="b"/>
                <a:pathLst>
                  <a:path w="1291" h="2335" extrusionOk="0">
                    <a:moveTo>
                      <a:pt x="1088" y="1"/>
                    </a:moveTo>
                    <a:cubicBezTo>
                      <a:pt x="1021" y="1"/>
                      <a:pt x="954" y="35"/>
                      <a:pt x="927" y="116"/>
                    </a:cubicBezTo>
                    <a:cubicBezTo>
                      <a:pt x="698" y="795"/>
                      <a:pt x="413" y="1452"/>
                      <a:pt x="71" y="2082"/>
                    </a:cubicBezTo>
                    <a:cubicBezTo>
                      <a:pt x="0" y="2214"/>
                      <a:pt x="116" y="2334"/>
                      <a:pt x="228" y="2334"/>
                    </a:cubicBezTo>
                    <a:cubicBezTo>
                      <a:pt x="278" y="2334"/>
                      <a:pt x="328" y="2310"/>
                      <a:pt x="359" y="2251"/>
                    </a:cubicBezTo>
                    <a:cubicBezTo>
                      <a:pt x="715" y="1596"/>
                      <a:pt x="1012" y="912"/>
                      <a:pt x="1249" y="204"/>
                    </a:cubicBezTo>
                    <a:cubicBezTo>
                      <a:pt x="1291" y="81"/>
                      <a:pt x="1190" y="1"/>
                      <a:pt x="10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9" name="Google Shape;15999;p27"/>
              <p:cNvSpPr/>
              <p:nvPr/>
            </p:nvSpPr>
            <p:spPr>
              <a:xfrm>
                <a:off x="2676700" y="2062475"/>
                <a:ext cx="31875" cy="67175"/>
              </a:xfrm>
              <a:custGeom>
                <a:avLst/>
                <a:gdLst/>
                <a:ahLst/>
                <a:cxnLst/>
                <a:rect l="l" t="t" r="r" b="b"/>
                <a:pathLst>
                  <a:path w="1275" h="2687" extrusionOk="0">
                    <a:moveTo>
                      <a:pt x="255" y="1"/>
                    </a:moveTo>
                    <a:cubicBezTo>
                      <a:pt x="119" y="1"/>
                      <a:pt x="1" y="170"/>
                      <a:pt x="129" y="280"/>
                    </a:cubicBezTo>
                    <a:cubicBezTo>
                      <a:pt x="766" y="821"/>
                      <a:pt x="910" y="1732"/>
                      <a:pt x="460" y="2440"/>
                    </a:cubicBezTo>
                    <a:cubicBezTo>
                      <a:pt x="379" y="2567"/>
                      <a:pt x="495" y="2687"/>
                      <a:pt x="612" y="2687"/>
                    </a:cubicBezTo>
                    <a:cubicBezTo>
                      <a:pt x="663" y="2687"/>
                      <a:pt x="714" y="2664"/>
                      <a:pt x="750" y="2609"/>
                    </a:cubicBezTo>
                    <a:cubicBezTo>
                      <a:pt x="1274" y="1785"/>
                      <a:pt x="1111" y="678"/>
                      <a:pt x="365" y="43"/>
                    </a:cubicBezTo>
                    <a:cubicBezTo>
                      <a:pt x="330" y="13"/>
                      <a:pt x="292" y="1"/>
                      <a:pt x="2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0" name="Google Shape;16000;p27"/>
              <p:cNvSpPr/>
              <p:nvPr/>
            </p:nvSpPr>
            <p:spPr>
              <a:xfrm>
                <a:off x="2703850" y="2049775"/>
                <a:ext cx="39475" cy="34200"/>
              </a:xfrm>
              <a:custGeom>
                <a:avLst/>
                <a:gdLst/>
                <a:ahLst/>
                <a:cxnLst/>
                <a:rect l="l" t="t" r="r" b="b"/>
                <a:pathLst>
                  <a:path w="1579" h="1368" extrusionOk="0">
                    <a:moveTo>
                      <a:pt x="210" y="0"/>
                    </a:moveTo>
                    <a:cubicBezTo>
                      <a:pt x="1" y="0"/>
                      <a:pt x="3" y="328"/>
                      <a:pt x="216" y="336"/>
                    </a:cubicBezTo>
                    <a:lnTo>
                      <a:pt x="214" y="336"/>
                    </a:lnTo>
                    <a:cubicBezTo>
                      <a:pt x="381" y="341"/>
                      <a:pt x="506" y="484"/>
                      <a:pt x="533" y="643"/>
                    </a:cubicBezTo>
                    <a:cubicBezTo>
                      <a:pt x="567" y="833"/>
                      <a:pt x="376" y="931"/>
                      <a:pt x="394" y="1114"/>
                    </a:cubicBezTo>
                    <a:cubicBezTo>
                      <a:pt x="415" y="1311"/>
                      <a:pt x="602" y="1367"/>
                      <a:pt x="814" y="1367"/>
                    </a:cubicBezTo>
                    <a:cubicBezTo>
                      <a:pt x="1030" y="1367"/>
                      <a:pt x="1271" y="1309"/>
                      <a:pt x="1386" y="1279"/>
                    </a:cubicBezTo>
                    <a:cubicBezTo>
                      <a:pt x="1579" y="1230"/>
                      <a:pt x="1518" y="951"/>
                      <a:pt x="1344" y="951"/>
                    </a:cubicBezTo>
                    <a:cubicBezTo>
                      <a:pt x="1329" y="951"/>
                      <a:pt x="1314" y="953"/>
                      <a:pt x="1297" y="957"/>
                    </a:cubicBezTo>
                    <a:cubicBezTo>
                      <a:pt x="1247" y="969"/>
                      <a:pt x="968" y="1039"/>
                      <a:pt x="810" y="1039"/>
                    </a:cubicBezTo>
                    <a:cubicBezTo>
                      <a:pt x="792" y="1039"/>
                      <a:pt x="775" y="1038"/>
                      <a:pt x="760" y="1036"/>
                    </a:cubicBezTo>
                    <a:lnTo>
                      <a:pt x="760" y="1036"/>
                    </a:lnTo>
                    <a:cubicBezTo>
                      <a:pt x="806" y="944"/>
                      <a:pt x="866" y="865"/>
                      <a:pt x="873" y="746"/>
                    </a:cubicBezTo>
                    <a:cubicBezTo>
                      <a:pt x="879" y="624"/>
                      <a:pt x="855" y="504"/>
                      <a:pt x="802" y="394"/>
                    </a:cubicBezTo>
                    <a:cubicBezTo>
                      <a:pt x="689" y="161"/>
                      <a:pt x="477" y="10"/>
                      <a:pt x="216" y="0"/>
                    </a:cubicBez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001" name="Google Shape;16001;p27"/>
            <p:cNvGrpSpPr/>
            <p:nvPr/>
          </p:nvGrpSpPr>
          <p:grpSpPr>
            <a:xfrm>
              <a:off x="3713608" y="40"/>
              <a:ext cx="5430399" cy="5143565"/>
              <a:chOff x="313550" y="1553825"/>
              <a:chExt cx="2630625" cy="2491675"/>
            </a:xfrm>
          </p:grpSpPr>
          <p:sp>
            <p:nvSpPr>
              <p:cNvPr id="16002" name="Google Shape;16002;p27"/>
              <p:cNvSpPr/>
              <p:nvPr/>
            </p:nvSpPr>
            <p:spPr>
              <a:xfrm>
                <a:off x="861650" y="1640875"/>
                <a:ext cx="36025" cy="941225"/>
              </a:xfrm>
              <a:custGeom>
                <a:avLst/>
                <a:gdLst/>
                <a:ahLst/>
                <a:cxnLst/>
                <a:rect l="l" t="t" r="r" b="b"/>
                <a:pathLst>
                  <a:path w="1441" h="37649" extrusionOk="0">
                    <a:moveTo>
                      <a:pt x="163" y="1"/>
                    </a:moveTo>
                    <a:cubicBezTo>
                      <a:pt x="79" y="1"/>
                      <a:pt x="0" y="54"/>
                      <a:pt x="9" y="161"/>
                    </a:cubicBezTo>
                    <a:cubicBezTo>
                      <a:pt x="954" y="12590"/>
                      <a:pt x="1107" y="25030"/>
                      <a:pt x="745" y="37486"/>
                    </a:cubicBezTo>
                    <a:cubicBezTo>
                      <a:pt x="742" y="37594"/>
                      <a:pt x="824" y="37648"/>
                      <a:pt x="908" y="37648"/>
                    </a:cubicBezTo>
                    <a:cubicBezTo>
                      <a:pt x="992" y="37648"/>
                      <a:pt x="1078" y="37594"/>
                      <a:pt x="1081" y="37486"/>
                    </a:cubicBezTo>
                    <a:cubicBezTo>
                      <a:pt x="1441" y="25030"/>
                      <a:pt x="1288" y="12590"/>
                      <a:pt x="343" y="161"/>
                    </a:cubicBezTo>
                    <a:cubicBezTo>
                      <a:pt x="334" y="54"/>
                      <a:pt x="246" y="1"/>
                      <a:pt x="1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3" name="Google Shape;16003;p27"/>
              <p:cNvSpPr/>
              <p:nvPr/>
            </p:nvSpPr>
            <p:spPr>
              <a:xfrm>
                <a:off x="401725" y="2112375"/>
                <a:ext cx="936925" cy="18775"/>
              </a:xfrm>
              <a:custGeom>
                <a:avLst/>
                <a:gdLst/>
                <a:ahLst/>
                <a:cxnLst/>
                <a:rect l="l" t="t" r="r" b="b"/>
                <a:pathLst>
                  <a:path w="37477" h="751" extrusionOk="0">
                    <a:moveTo>
                      <a:pt x="206" y="1"/>
                    </a:moveTo>
                    <a:cubicBezTo>
                      <a:pt x="0" y="1"/>
                      <a:pt x="4" y="326"/>
                      <a:pt x="217" y="335"/>
                    </a:cubicBezTo>
                    <a:cubicBezTo>
                      <a:pt x="6597" y="612"/>
                      <a:pt x="12979" y="750"/>
                      <a:pt x="19363" y="750"/>
                    </a:cubicBezTo>
                    <a:cubicBezTo>
                      <a:pt x="25327" y="750"/>
                      <a:pt x="31294" y="630"/>
                      <a:pt x="37261" y="389"/>
                    </a:cubicBezTo>
                    <a:cubicBezTo>
                      <a:pt x="37474" y="380"/>
                      <a:pt x="37476" y="53"/>
                      <a:pt x="37268" y="53"/>
                    </a:cubicBezTo>
                    <a:cubicBezTo>
                      <a:pt x="37266" y="53"/>
                      <a:pt x="37264" y="53"/>
                      <a:pt x="37261" y="53"/>
                    </a:cubicBezTo>
                    <a:cubicBezTo>
                      <a:pt x="31294" y="295"/>
                      <a:pt x="25326" y="416"/>
                      <a:pt x="19356" y="416"/>
                    </a:cubicBezTo>
                    <a:cubicBezTo>
                      <a:pt x="12977" y="416"/>
                      <a:pt x="6597" y="278"/>
                      <a:pt x="215" y="1"/>
                    </a:cubicBezTo>
                    <a:cubicBezTo>
                      <a:pt x="212" y="1"/>
                      <a:pt x="209"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4" name="Google Shape;16004;p27"/>
              <p:cNvSpPr/>
              <p:nvPr/>
            </p:nvSpPr>
            <p:spPr>
              <a:xfrm>
                <a:off x="834925" y="1553825"/>
                <a:ext cx="50050" cy="56750"/>
              </a:xfrm>
              <a:custGeom>
                <a:avLst/>
                <a:gdLst/>
                <a:ahLst/>
                <a:cxnLst/>
                <a:rect l="l" t="t" r="r" b="b"/>
                <a:pathLst>
                  <a:path w="2002" h="2270" extrusionOk="0">
                    <a:moveTo>
                      <a:pt x="1555" y="1"/>
                    </a:moveTo>
                    <a:cubicBezTo>
                      <a:pt x="1505" y="1"/>
                      <a:pt x="1453" y="25"/>
                      <a:pt x="1415" y="81"/>
                    </a:cubicBezTo>
                    <a:lnTo>
                      <a:pt x="1099" y="538"/>
                    </a:lnTo>
                    <a:cubicBezTo>
                      <a:pt x="1039" y="623"/>
                      <a:pt x="948" y="838"/>
                      <a:pt x="862" y="879"/>
                    </a:cubicBezTo>
                    <a:cubicBezTo>
                      <a:pt x="808" y="906"/>
                      <a:pt x="760" y="917"/>
                      <a:pt x="718" y="917"/>
                    </a:cubicBezTo>
                    <a:cubicBezTo>
                      <a:pt x="427" y="917"/>
                      <a:pt x="423" y="344"/>
                      <a:pt x="347" y="162"/>
                    </a:cubicBezTo>
                    <a:cubicBezTo>
                      <a:pt x="321" y="101"/>
                      <a:pt x="274" y="75"/>
                      <a:pt x="225" y="75"/>
                    </a:cubicBezTo>
                    <a:cubicBezTo>
                      <a:pt x="119" y="75"/>
                      <a:pt x="1" y="198"/>
                      <a:pt x="57" y="332"/>
                    </a:cubicBezTo>
                    <a:cubicBezTo>
                      <a:pt x="200" y="669"/>
                      <a:pt x="160" y="1352"/>
                      <a:pt x="690" y="1352"/>
                    </a:cubicBezTo>
                    <a:cubicBezTo>
                      <a:pt x="702" y="1352"/>
                      <a:pt x="714" y="1351"/>
                      <a:pt x="727" y="1351"/>
                    </a:cubicBezTo>
                    <a:cubicBezTo>
                      <a:pt x="905" y="1341"/>
                      <a:pt x="1015" y="1227"/>
                      <a:pt x="1119" y="1093"/>
                    </a:cubicBezTo>
                    <a:cubicBezTo>
                      <a:pt x="1237" y="942"/>
                      <a:pt x="1346" y="783"/>
                      <a:pt x="1453" y="623"/>
                    </a:cubicBezTo>
                    <a:lnTo>
                      <a:pt x="1453" y="623"/>
                    </a:lnTo>
                    <a:cubicBezTo>
                      <a:pt x="1520" y="1119"/>
                      <a:pt x="1586" y="1615"/>
                      <a:pt x="1653" y="2110"/>
                    </a:cubicBezTo>
                    <a:cubicBezTo>
                      <a:pt x="1667" y="2216"/>
                      <a:pt x="1759" y="2269"/>
                      <a:pt x="1843" y="2269"/>
                    </a:cubicBezTo>
                    <a:cubicBezTo>
                      <a:pt x="1926" y="2269"/>
                      <a:pt x="2002" y="2217"/>
                      <a:pt x="1988" y="2110"/>
                    </a:cubicBezTo>
                    <a:cubicBezTo>
                      <a:pt x="1901" y="1462"/>
                      <a:pt x="1814" y="814"/>
                      <a:pt x="1727" y="165"/>
                    </a:cubicBezTo>
                    <a:cubicBezTo>
                      <a:pt x="1713" y="65"/>
                      <a:pt x="1636" y="1"/>
                      <a:pt x="15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5" name="Google Shape;16005;p27"/>
              <p:cNvSpPr/>
              <p:nvPr/>
            </p:nvSpPr>
            <p:spPr>
              <a:xfrm>
                <a:off x="1366250" y="2091800"/>
                <a:ext cx="48350" cy="40325"/>
              </a:xfrm>
              <a:custGeom>
                <a:avLst/>
                <a:gdLst/>
                <a:ahLst/>
                <a:cxnLst/>
                <a:rect l="l" t="t" r="r" b="b"/>
                <a:pathLst>
                  <a:path w="1934" h="1613" extrusionOk="0">
                    <a:moveTo>
                      <a:pt x="228" y="1"/>
                    </a:moveTo>
                    <a:cubicBezTo>
                      <a:pt x="91" y="1"/>
                      <a:pt x="1" y="218"/>
                      <a:pt x="148" y="319"/>
                    </a:cubicBezTo>
                    <a:cubicBezTo>
                      <a:pt x="669" y="681"/>
                      <a:pt x="1150" y="1097"/>
                      <a:pt x="1585" y="1561"/>
                    </a:cubicBezTo>
                    <a:cubicBezTo>
                      <a:pt x="1618" y="1597"/>
                      <a:pt x="1657" y="1613"/>
                      <a:pt x="1695" y="1613"/>
                    </a:cubicBezTo>
                    <a:cubicBezTo>
                      <a:pt x="1820" y="1613"/>
                      <a:pt x="1933" y="1445"/>
                      <a:pt x="1821" y="1325"/>
                    </a:cubicBezTo>
                    <a:cubicBezTo>
                      <a:pt x="1366" y="841"/>
                      <a:pt x="861" y="406"/>
                      <a:pt x="315" y="31"/>
                    </a:cubicBezTo>
                    <a:cubicBezTo>
                      <a:pt x="285" y="10"/>
                      <a:pt x="256" y="1"/>
                      <a:pt x="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6" name="Google Shape;16006;p27"/>
              <p:cNvSpPr/>
              <p:nvPr/>
            </p:nvSpPr>
            <p:spPr>
              <a:xfrm>
                <a:off x="1361775" y="2086100"/>
                <a:ext cx="49775" cy="60500"/>
              </a:xfrm>
              <a:custGeom>
                <a:avLst/>
                <a:gdLst/>
                <a:ahLst/>
                <a:cxnLst/>
                <a:rect l="l" t="t" r="r" b="b"/>
                <a:pathLst>
                  <a:path w="1991" h="2420" extrusionOk="0">
                    <a:moveTo>
                      <a:pt x="1758" y="0"/>
                    </a:moveTo>
                    <a:cubicBezTo>
                      <a:pt x="1720" y="0"/>
                      <a:pt x="1682" y="17"/>
                      <a:pt x="1649" y="56"/>
                    </a:cubicBezTo>
                    <a:lnTo>
                      <a:pt x="1649" y="58"/>
                    </a:lnTo>
                    <a:cubicBezTo>
                      <a:pt x="1086" y="732"/>
                      <a:pt x="563" y="1438"/>
                      <a:pt x="83" y="2173"/>
                    </a:cubicBezTo>
                    <a:cubicBezTo>
                      <a:pt x="1" y="2300"/>
                      <a:pt x="117" y="2420"/>
                      <a:pt x="234" y="2420"/>
                    </a:cubicBezTo>
                    <a:cubicBezTo>
                      <a:pt x="285" y="2420"/>
                      <a:pt x="337" y="2397"/>
                      <a:pt x="372" y="2343"/>
                    </a:cubicBezTo>
                    <a:cubicBezTo>
                      <a:pt x="836" y="1630"/>
                      <a:pt x="1342" y="947"/>
                      <a:pt x="1886" y="294"/>
                    </a:cubicBezTo>
                    <a:cubicBezTo>
                      <a:pt x="1990" y="169"/>
                      <a:pt x="1878" y="0"/>
                      <a:pt x="17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7" name="Google Shape;16007;p27"/>
              <p:cNvSpPr/>
              <p:nvPr/>
            </p:nvSpPr>
            <p:spPr>
              <a:xfrm>
                <a:off x="974200" y="2100925"/>
                <a:ext cx="10975" cy="63175"/>
              </a:xfrm>
              <a:custGeom>
                <a:avLst/>
                <a:gdLst/>
                <a:ahLst/>
                <a:cxnLst/>
                <a:rect l="l" t="t" r="r" b="b"/>
                <a:pathLst>
                  <a:path w="439" h="2527" extrusionOk="0">
                    <a:moveTo>
                      <a:pt x="165" y="1"/>
                    </a:moveTo>
                    <a:cubicBezTo>
                      <a:pt x="81" y="1"/>
                      <a:pt x="0" y="54"/>
                      <a:pt x="5" y="162"/>
                    </a:cubicBezTo>
                    <a:cubicBezTo>
                      <a:pt x="36" y="897"/>
                      <a:pt x="68" y="1631"/>
                      <a:pt x="100" y="2364"/>
                    </a:cubicBezTo>
                    <a:cubicBezTo>
                      <a:pt x="104" y="2472"/>
                      <a:pt x="190" y="2526"/>
                      <a:pt x="274" y="2526"/>
                    </a:cubicBezTo>
                    <a:cubicBezTo>
                      <a:pt x="357" y="2526"/>
                      <a:pt x="438" y="2473"/>
                      <a:pt x="434" y="2364"/>
                    </a:cubicBezTo>
                    <a:cubicBezTo>
                      <a:pt x="403" y="1631"/>
                      <a:pt x="371" y="897"/>
                      <a:pt x="339" y="162"/>
                    </a:cubicBezTo>
                    <a:cubicBezTo>
                      <a:pt x="334" y="55"/>
                      <a:pt x="248"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8" name="Google Shape;16008;p27"/>
              <p:cNvSpPr/>
              <p:nvPr/>
            </p:nvSpPr>
            <p:spPr>
              <a:xfrm>
                <a:off x="855800" y="2045475"/>
                <a:ext cx="49600" cy="9500"/>
              </a:xfrm>
              <a:custGeom>
                <a:avLst/>
                <a:gdLst/>
                <a:ahLst/>
                <a:cxnLst/>
                <a:rect l="l" t="t" r="r" b="b"/>
                <a:pathLst>
                  <a:path w="1984" h="380" extrusionOk="0">
                    <a:moveTo>
                      <a:pt x="209" y="0"/>
                    </a:moveTo>
                    <a:cubicBezTo>
                      <a:pt x="0" y="0"/>
                      <a:pt x="2" y="328"/>
                      <a:pt x="215" y="334"/>
                    </a:cubicBezTo>
                    <a:lnTo>
                      <a:pt x="1768" y="380"/>
                    </a:lnTo>
                    <a:cubicBezTo>
                      <a:pt x="1770" y="380"/>
                      <a:pt x="1772" y="380"/>
                      <a:pt x="1774" y="380"/>
                    </a:cubicBezTo>
                    <a:cubicBezTo>
                      <a:pt x="1983" y="380"/>
                      <a:pt x="1981" y="52"/>
                      <a:pt x="1768" y="46"/>
                    </a:cubicBezTo>
                    <a:lnTo>
                      <a:pt x="215" y="0"/>
                    </a:lnTo>
                    <a:cubicBezTo>
                      <a:pt x="213" y="0"/>
                      <a:pt x="211" y="0"/>
                      <a:pt x="2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9" name="Google Shape;16009;p27"/>
              <p:cNvSpPr/>
              <p:nvPr/>
            </p:nvSpPr>
            <p:spPr>
              <a:xfrm>
                <a:off x="1070950" y="2097250"/>
                <a:ext cx="9975" cy="56650"/>
              </a:xfrm>
              <a:custGeom>
                <a:avLst/>
                <a:gdLst/>
                <a:ahLst/>
                <a:cxnLst/>
                <a:rect l="l" t="t" r="r" b="b"/>
                <a:pathLst>
                  <a:path w="399" h="2266" extrusionOk="0">
                    <a:moveTo>
                      <a:pt x="233" y="1"/>
                    </a:moveTo>
                    <a:cubicBezTo>
                      <a:pt x="149" y="1"/>
                      <a:pt x="64" y="55"/>
                      <a:pt x="60" y="162"/>
                    </a:cubicBezTo>
                    <a:lnTo>
                      <a:pt x="3" y="2104"/>
                    </a:lnTo>
                    <a:cubicBezTo>
                      <a:pt x="0" y="2212"/>
                      <a:pt x="82" y="2265"/>
                      <a:pt x="166" y="2265"/>
                    </a:cubicBezTo>
                    <a:cubicBezTo>
                      <a:pt x="249" y="2265"/>
                      <a:pt x="334" y="2212"/>
                      <a:pt x="337" y="2104"/>
                    </a:cubicBezTo>
                    <a:cubicBezTo>
                      <a:pt x="357" y="1457"/>
                      <a:pt x="376" y="811"/>
                      <a:pt x="395" y="162"/>
                    </a:cubicBezTo>
                    <a:cubicBezTo>
                      <a:pt x="399" y="55"/>
                      <a:pt x="317" y="1"/>
                      <a:pt x="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0" name="Google Shape;16010;p27"/>
              <p:cNvSpPr/>
              <p:nvPr/>
            </p:nvSpPr>
            <p:spPr>
              <a:xfrm>
                <a:off x="1165225" y="2106575"/>
                <a:ext cx="11550" cy="43675"/>
              </a:xfrm>
              <a:custGeom>
                <a:avLst/>
                <a:gdLst/>
                <a:ahLst/>
                <a:cxnLst/>
                <a:rect l="l" t="t" r="r" b="b"/>
                <a:pathLst>
                  <a:path w="462" h="1747" extrusionOk="0">
                    <a:moveTo>
                      <a:pt x="163" y="0"/>
                    </a:moveTo>
                    <a:cubicBezTo>
                      <a:pt x="80" y="0"/>
                      <a:pt x="1" y="54"/>
                      <a:pt x="9" y="161"/>
                    </a:cubicBezTo>
                    <a:cubicBezTo>
                      <a:pt x="46" y="636"/>
                      <a:pt x="83" y="1112"/>
                      <a:pt x="119" y="1586"/>
                    </a:cubicBezTo>
                    <a:cubicBezTo>
                      <a:pt x="128" y="1693"/>
                      <a:pt x="216" y="1747"/>
                      <a:pt x="299" y="1747"/>
                    </a:cubicBezTo>
                    <a:cubicBezTo>
                      <a:pt x="383" y="1747"/>
                      <a:pt x="462" y="1694"/>
                      <a:pt x="453" y="1586"/>
                    </a:cubicBezTo>
                    <a:cubicBezTo>
                      <a:pt x="417" y="1110"/>
                      <a:pt x="380" y="636"/>
                      <a:pt x="343"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1" name="Google Shape;16011;p27"/>
              <p:cNvSpPr/>
              <p:nvPr/>
            </p:nvSpPr>
            <p:spPr>
              <a:xfrm>
                <a:off x="1249700" y="2099375"/>
                <a:ext cx="14950" cy="53350"/>
              </a:xfrm>
              <a:custGeom>
                <a:avLst/>
                <a:gdLst/>
                <a:ahLst/>
                <a:cxnLst/>
                <a:rect l="l" t="t" r="r" b="b"/>
                <a:pathLst>
                  <a:path w="598" h="2134" extrusionOk="0">
                    <a:moveTo>
                      <a:pt x="160" y="1"/>
                    </a:moveTo>
                    <a:cubicBezTo>
                      <a:pt x="76" y="1"/>
                      <a:pt x="0" y="53"/>
                      <a:pt x="14" y="160"/>
                    </a:cubicBezTo>
                    <a:cubicBezTo>
                      <a:pt x="93" y="765"/>
                      <a:pt x="171" y="1369"/>
                      <a:pt x="249" y="1975"/>
                    </a:cubicBezTo>
                    <a:cubicBezTo>
                      <a:pt x="262" y="2081"/>
                      <a:pt x="354" y="2134"/>
                      <a:pt x="438" y="2134"/>
                    </a:cubicBezTo>
                    <a:cubicBezTo>
                      <a:pt x="521" y="2134"/>
                      <a:pt x="597" y="2081"/>
                      <a:pt x="583" y="1975"/>
                    </a:cubicBezTo>
                    <a:cubicBezTo>
                      <a:pt x="505" y="1369"/>
                      <a:pt x="427" y="765"/>
                      <a:pt x="349" y="160"/>
                    </a:cubicBez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2" name="Google Shape;16012;p27"/>
              <p:cNvSpPr/>
              <p:nvPr/>
            </p:nvSpPr>
            <p:spPr>
              <a:xfrm>
                <a:off x="855650" y="1940375"/>
                <a:ext cx="69025" cy="14225"/>
              </a:xfrm>
              <a:custGeom>
                <a:avLst/>
                <a:gdLst/>
                <a:ahLst/>
                <a:cxnLst/>
                <a:rect l="l" t="t" r="r" b="b"/>
                <a:pathLst>
                  <a:path w="2761" h="569" extrusionOk="0">
                    <a:moveTo>
                      <a:pt x="2567" y="1"/>
                    </a:moveTo>
                    <a:cubicBezTo>
                      <a:pt x="2560" y="1"/>
                      <a:pt x="2554" y="1"/>
                      <a:pt x="2547" y="2"/>
                    </a:cubicBezTo>
                    <a:lnTo>
                      <a:pt x="213" y="232"/>
                    </a:lnTo>
                    <a:cubicBezTo>
                      <a:pt x="8" y="253"/>
                      <a:pt x="0" y="569"/>
                      <a:pt x="194" y="569"/>
                    </a:cubicBezTo>
                    <a:cubicBezTo>
                      <a:pt x="201" y="569"/>
                      <a:pt x="207" y="568"/>
                      <a:pt x="213" y="568"/>
                    </a:cubicBezTo>
                    <a:lnTo>
                      <a:pt x="2547" y="336"/>
                    </a:lnTo>
                    <a:cubicBezTo>
                      <a:pt x="2753" y="315"/>
                      <a:pt x="2761" y="1"/>
                      <a:pt x="25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3" name="Google Shape;16013;p27"/>
              <p:cNvSpPr/>
              <p:nvPr/>
            </p:nvSpPr>
            <p:spPr>
              <a:xfrm>
                <a:off x="838200" y="1832525"/>
                <a:ext cx="73350" cy="19200"/>
              </a:xfrm>
              <a:custGeom>
                <a:avLst/>
                <a:gdLst/>
                <a:ahLst/>
                <a:cxnLst/>
                <a:rect l="l" t="t" r="r" b="b"/>
                <a:pathLst>
                  <a:path w="2934" h="768" extrusionOk="0">
                    <a:moveTo>
                      <a:pt x="2742" y="0"/>
                    </a:moveTo>
                    <a:cubicBezTo>
                      <a:pt x="2735" y="0"/>
                      <a:pt x="2728" y="1"/>
                      <a:pt x="2721" y="2"/>
                    </a:cubicBezTo>
                    <a:cubicBezTo>
                      <a:pt x="1871" y="102"/>
                      <a:pt x="1029" y="249"/>
                      <a:pt x="196" y="441"/>
                    </a:cubicBezTo>
                    <a:cubicBezTo>
                      <a:pt x="0" y="485"/>
                      <a:pt x="64" y="768"/>
                      <a:pt x="243" y="768"/>
                    </a:cubicBezTo>
                    <a:cubicBezTo>
                      <a:pt x="256" y="768"/>
                      <a:pt x="270" y="766"/>
                      <a:pt x="285" y="763"/>
                    </a:cubicBezTo>
                    <a:cubicBezTo>
                      <a:pt x="1088" y="577"/>
                      <a:pt x="1901" y="433"/>
                      <a:pt x="2721" y="337"/>
                    </a:cubicBezTo>
                    <a:cubicBezTo>
                      <a:pt x="2925" y="312"/>
                      <a:pt x="2934" y="0"/>
                      <a:pt x="27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4" name="Google Shape;16014;p27"/>
              <p:cNvSpPr/>
              <p:nvPr/>
            </p:nvSpPr>
            <p:spPr>
              <a:xfrm>
                <a:off x="842250" y="1731750"/>
                <a:ext cx="52925" cy="11150"/>
              </a:xfrm>
              <a:custGeom>
                <a:avLst/>
                <a:gdLst/>
                <a:ahLst/>
                <a:cxnLst/>
                <a:rect l="l" t="t" r="r" b="b"/>
                <a:pathLst>
                  <a:path w="2117" h="446" extrusionOk="0">
                    <a:moveTo>
                      <a:pt x="1914" y="1"/>
                    </a:moveTo>
                    <a:cubicBezTo>
                      <a:pt x="1910" y="1"/>
                      <a:pt x="1905" y="1"/>
                      <a:pt x="1901" y="1"/>
                    </a:cubicBezTo>
                    <a:lnTo>
                      <a:pt x="216" y="111"/>
                    </a:lnTo>
                    <a:cubicBezTo>
                      <a:pt x="6" y="124"/>
                      <a:pt x="1" y="445"/>
                      <a:pt x="203" y="445"/>
                    </a:cubicBezTo>
                    <a:cubicBezTo>
                      <a:pt x="207" y="445"/>
                      <a:pt x="211" y="445"/>
                      <a:pt x="216" y="445"/>
                    </a:cubicBezTo>
                    <a:lnTo>
                      <a:pt x="1901" y="337"/>
                    </a:lnTo>
                    <a:cubicBezTo>
                      <a:pt x="2110" y="323"/>
                      <a:pt x="2116" y="1"/>
                      <a:pt x="19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5" name="Google Shape;16015;p27"/>
              <p:cNvSpPr/>
              <p:nvPr/>
            </p:nvSpPr>
            <p:spPr>
              <a:xfrm>
                <a:off x="870525" y="1720450"/>
                <a:ext cx="383675" cy="411675"/>
              </a:xfrm>
              <a:custGeom>
                <a:avLst/>
                <a:gdLst/>
                <a:ahLst/>
                <a:cxnLst/>
                <a:rect l="l" t="t" r="r" b="b"/>
                <a:pathLst>
                  <a:path w="15347" h="16467" extrusionOk="0">
                    <a:moveTo>
                      <a:pt x="7953" y="1"/>
                    </a:moveTo>
                    <a:cubicBezTo>
                      <a:pt x="7070" y="1"/>
                      <a:pt x="6465" y="1360"/>
                      <a:pt x="6195" y="2017"/>
                    </a:cubicBezTo>
                    <a:cubicBezTo>
                      <a:pt x="5542" y="3600"/>
                      <a:pt x="5203" y="5350"/>
                      <a:pt x="4751" y="7000"/>
                    </a:cubicBezTo>
                    <a:cubicBezTo>
                      <a:pt x="3893" y="10132"/>
                      <a:pt x="3321" y="14456"/>
                      <a:pt x="163" y="16156"/>
                    </a:cubicBezTo>
                    <a:cubicBezTo>
                      <a:pt x="0" y="16243"/>
                      <a:pt x="100" y="16467"/>
                      <a:pt x="250" y="16467"/>
                    </a:cubicBezTo>
                    <a:cubicBezTo>
                      <a:pt x="276" y="16467"/>
                      <a:pt x="303" y="16460"/>
                      <a:pt x="331" y="16445"/>
                    </a:cubicBezTo>
                    <a:cubicBezTo>
                      <a:pt x="3131" y="14938"/>
                      <a:pt x="3850" y="11555"/>
                      <a:pt x="4623" y="8733"/>
                    </a:cubicBezTo>
                    <a:cubicBezTo>
                      <a:pt x="5191" y="6657"/>
                      <a:pt x="5641" y="4494"/>
                      <a:pt x="6376" y="2470"/>
                    </a:cubicBezTo>
                    <a:cubicBezTo>
                      <a:pt x="6683" y="1628"/>
                      <a:pt x="7225" y="482"/>
                      <a:pt x="7985" y="482"/>
                    </a:cubicBezTo>
                    <a:cubicBezTo>
                      <a:pt x="8266" y="482"/>
                      <a:pt x="8576" y="637"/>
                      <a:pt x="8914" y="1021"/>
                    </a:cubicBezTo>
                    <a:cubicBezTo>
                      <a:pt x="9543" y="1730"/>
                      <a:pt x="9846" y="2662"/>
                      <a:pt x="10046" y="3570"/>
                    </a:cubicBezTo>
                    <a:cubicBezTo>
                      <a:pt x="10508" y="5685"/>
                      <a:pt x="10632" y="7905"/>
                      <a:pt x="10894" y="10052"/>
                    </a:cubicBezTo>
                    <a:cubicBezTo>
                      <a:pt x="11012" y="11026"/>
                      <a:pt x="11138" y="12493"/>
                      <a:pt x="12260" y="12839"/>
                    </a:cubicBezTo>
                    <a:cubicBezTo>
                      <a:pt x="12413" y="12887"/>
                      <a:pt x="12559" y="12909"/>
                      <a:pt x="12696" y="12909"/>
                    </a:cubicBezTo>
                    <a:cubicBezTo>
                      <a:pt x="13713" y="12909"/>
                      <a:pt x="14296" y="11715"/>
                      <a:pt x="14513" y="10820"/>
                    </a:cubicBezTo>
                    <a:cubicBezTo>
                      <a:pt x="15016" y="8739"/>
                      <a:pt x="15213" y="6539"/>
                      <a:pt x="15339" y="4408"/>
                    </a:cubicBezTo>
                    <a:cubicBezTo>
                      <a:pt x="15346" y="4301"/>
                      <a:pt x="15266" y="4247"/>
                      <a:pt x="15182" y="4247"/>
                    </a:cubicBezTo>
                    <a:cubicBezTo>
                      <a:pt x="15098" y="4247"/>
                      <a:pt x="15011" y="4301"/>
                      <a:pt x="15005" y="4408"/>
                    </a:cubicBezTo>
                    <a:cubicBezTo>
                      <a:pt x="14874" y="6590"/>
                      <a:pt x="14735" y="8956"/>
                      <a:pt x="14108" y="11061"/>
                    </a:cubicBezTo>
                    <a:cubicBezTo>
                      <a:pt x="13948" y="11601"/>
                      <a:pt x="13429" y="12641"/>
                      <a:pt x="12708" y="12641"/>
                    </a:cubicBezTo>
                    <a:cubicBezTo>
                      <a:pt x="12419" y="12641"/>
                      <a:pt x="12096" y="12474"/>
                      <a:pt x="11752" y="12039"/>
                    </a:cubicBezTo>
                    <a:cubicBezTo>
                      <a:pt x="11479" y="11694"/>
                      <a:pt x="11389" y="11151"/>
                      <a:pt x="11315" y="10728"/>
                    </a:cubicBezTo>
                    <a:cubicBezTo>
                      <a:pt x="11126" y="9641"/>
                      <a:pt x="11044" y="8521"/>
                      <a:pt x="10913" y="7427"/>
                    </a:cubicBezTo>
                    <a:cubicBezTo>
                      <a:pt x="10723" y="5867"/>
                      <a:pt x="10643" y="4227"/>
                      <a:pt x="10173" y="2720"/>
                    </a:cubicBezTo>
                    <a:cubicBezTo>
                      <a:pt x="9889" y="1808"/>
                      <a:pt x="9230" y="317"/>
                      <a:pt x="8191" y="34"/>
                    </a:cubicBezTo>
                    <a:cubicBezTo>
                      <a:pt x="8110" y="11"/>
                      <a:pt x="8030" y="1"/>
                      <a:pt x="79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6" name="Google Shape;16016;p27"/>
              <p:cNvSpPr/>
              <p:nvPr/>
            </p:nvSpPr>
            <p:spPr>
              <a:xfrm>
                <a:off x="963325" y="1930075"/>
                <a:ext cx="30125" cy="31300"/>
              </a:xfrm>
              <a:custGeom>
                <a:avLst/>
                <a:gdLst/>
                <a:ahLst/>
                <a:cxnLst/>
                <a:rect l="l" t="t" r="r" b="b"/>
                <a:pathLst>
                  <a:path w="1205" h="1252" extrusionOk="0">
                    <a:moveTo>
                      <a:pt x="645" y="0"/>
                    </a:moveTo>
                    <a:cubicBezTo>
                      <a:pt x="604" y="0"/>
                      <a:pt x="560" y="6"/>
                      <a:pt x="515" y="19"/>
                    </a:cubicBezTo>
                    <a:cubicBezTo>
                      <a:pt x="149" y="120"/>
                      <a:pt x="0" y="584"/>
                      <a:pt x="135" y="913"/>
                    </a:cubicBezTo>
                    <a:lnTo>
                      <a:pt x="135" y="913"/>
                    </a:lnTo>
                    <a:cubicBezTo>
                      <a:pt x="172" y="1011"/>
                      <a:pt x="231" y="1098"/>
                      <a:pt x="315" y="1161"/>
                    </a:cubicBezTo>
                    <a:cubicBezTo>
                      <a:pt x="397" y="1223"/>
                      <a:pt x="482" y="1250"/>
                      <a:pt x="566" y="1251"/>
                    </a:cubicBezTo>
                    <a:lnTo>
                      <a:pt x="566" y="1251"/>
                    </a:lnTo>
                    <a:cubicBezTo>
                      <a:pt x="574" y="1251"/>
                      <a:pt x="583" y="1252"/>
                      <a:pt x="591" y="1252"/>
                    </a:cubicBezTo>
                    <a:cubicBezTo>
                      <a:pt x="616" y="1252"/>
                      <a:pt x="641" y="1249"/>
                      <a:pt x="666" y="1245"/>
                    </a:cubicBezTo>
                    <a:cubicBezTo>
                      <a:pt x="876" y="1207"/>
                      <a:pt x="1015" y="1033"/>
                      <a:pt x="1133" y="867"/>
                    </a:cubicBezTo>
                    <a:cubicBezTo>
                      <a:pt x="1163" y="823"/>
                      <a:pt x="1168" y="780"/>
                      <a:pt x="1157" y="742"/>
                    </a:cubicBezTo>
                    <a:lnTo>
                      <a:pt x="1157" y="742"/>
                    </a:lnTo>
                    <a:cubicBezTo>
                      <a:pt x="1205" y="572"/>
                      <a:pt x="1195" y="387"/>
                      <a:pt x="1108" y="246"/>
                    </a:cubicBezTo>
                    <a:cubicBezTo>
                      <a:pt x="1039" y="134"/>
                      <a:pt x="934" y="65"/>
                      <a:pt x="817" y="36"/>
                    </a:cubicBezTo>
                    <a:lnTo>
                      <a:pt x="817" y="36"/>
                    </a:lnTo>
                    <a:cubicBezTo>
                      <a:pt x="764" y="13"/>
                      <a:pt x="707" y="0"/>
                      <a:pt x="6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7" name="Google Shape;16017;p27"/>
              <p:cNvSpPr/>
              <p:nvPr/>
            </p:nvSpPr>
            <p:spPr>
              <a:xfrm>
                <a:off x="1054275" y="1712850"/>
                <a:ext cx="28675" cy="28025"/>
              </a:xfrm>
              <a:custGeom>
                <a:avLst/>
                <a:gdLst/>
                <a:ahLst/>
                <a:cxnLst/>
                <a:rect l="l" t="t" r="r" b="b"/>
                <a:pathLst>
                  <a:path w="1147" h="1121" extrusionOk="0">
                    <a:moveTo>
                      <a:pt x="689" y="623"/>
                    </a:moveTo>
                    <a:cubicBezTo>
                      <a:pt x="691" y="640"/>
                      <a:pt x="690" y="657"/>
                      <a:pt x="683" y="674"/>
                    </a:cubicBezTo>
                    <a:lnTo>
                      <a:pt x="683" y="674"/>
                    </a:lnTo>
                    <a:cubicBezTo>
                      <a:pt x="671" y="680"/>
                      <a:pt x="657" y="684"/>
                      <a:pt x="641" y="687"/>
                    </a:cubicBezTo>
                    <a:cubicBezTo>
                      <a:pt x="632" y="689"/>
                      <a:pt x="622" y="689"/>
                      <a:pt x="613" y="689"/>
                    </a:cubicBezTo>
                    <a:cubicBezTo>
                      <a:pt x="558" y="689"/>
                      <a:pt x="512" y="663"/>
                      <a:pt x="483" y="625"/>
                    </a:cubicBezTo>
                    <a:lnTo>
                      <a:pt x="483" y="625"/>
                    </a:lnTo>
                    <a:cubicBezTo>
                      <a:pt x="511" y="645"/>
                      <a:pt x="546" y="655"/>
                      <a:pt x="582" y="655"/>
                    </a:cubicBezTo>
                    <a:cubicBezTo>
                      <a:pt x="619" y="655"/>
                      <a:pt x="657" y="644"/>
                      <a:pt x="689" y="623"/>
                    </a:cubicBezTo>
                    <a:close/>
                    <a:moveTo>
                      <a:pt x="577" y="0"/>
                    </a:moveTo>
                    <a:cubicBezTo>
                      <a:pt x="546" y="0"/>
                      <a:pt x="515" y="3"/>
                      <a:pt x="483" y="10"/>
                    </a:cubicBezTo>
                    <a:cubicBezTo>
                      <a:pt x="153" y="74"/>
                      <a:pt x="0" y="394"/>
                      <a:pt x="64" y="674"/>
                    </a:cubicBezTo>
                    <a:lnTo>
                      <a:pt x="64" y="674"/>
                    </a:lnTo>
                    <a:cubicBezTo>
                      <a:pt x="66" y="702"/>
                      <a:pt x="74" y="727"/>
                      <a:pt x="86" y="748"/>
                    </a:cubicBezTo>
                    <a:lnTo>
                      <a:pt x="86" y="748"/>
                    </a:lnTo>
                    <a:cubicBezTo>
                      <a:pt x="97" y="778"/>
                      <a:pt x="112" y="808"/>
                      <a:pt x="129" y="836"/>
                    </a:cubicBezTo>
                    <a:lnTo>
                      <a:pt x="129" y="836"/>
                    </a:lnTo>
                    <a:cubicBezTo>
                      <a:pt x="133" y="847"/>
                      <a:pt x="139" y="859"/>
                      <a:pt x="144" y="870"/>
                    </a:cubicBezTo>
                    <a:cubicBezTo>
                      <a:pt x="231" y="1044"/>
                      <a:pt x="387" y="1119"/>
                      <a:pt x="548" y="1119"/>
                    </a:cubicBezTo>
                    <a:cubicBezTo>
                      <a:pt x="552" y="1119"/>
                      <a:pt x="557" y="1119"/>
                      <a:pt x="562" y="1119"/>
                    </a:cubicBezTo>
                    <a:lnTo>
                      <a:pt x="562" y="1119"/>
                    </a:lnTo>
                    <a:cubicBezTo>
                      <a:pt x="576" y="1120"/>
                      <a:pt x="590" y="1121"/>
                      <a:pt x="605" y="1121"/>
                    </a:cubicBezTo>
                    <a:cubicBezTo>
                      <a:pt x="661" y="1121"/>
                      <a:pt x="718" y="1111"/>
                      <a:pt x="771" y="1093"/>
                    </a:cubicBezTo>
                    <a:cubicBezTo>
                      <a:pt x="976" y="1020"/>
                      <a:pt x="1105" y="813"/>
                      <a:pt x="1110" y="600"/>
                    </a:cubicBezTo>
                    <a:lnTo>
                      <a:pt x="1110" y="600"/>
                    </a:lnTo>
                    <a:cubicBezTo>
                      <a:pt x="1147" y="305"/>
                      <a:pt x="892" y="0"/>
                      <a:pt x="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8" name="Google Shape;16018;p27"/>
              <p:cNvSpPr/>
              <p:nvPr/>
            </p:nvSpPr>
            <p:spPr>
              <a:xfrm>
                <a:off x="1155950" y="2024550"/>
                <a:ext cx="26425" cy="27350"/>
              </a:xfrm>
              <a:custGeom>
                <a:avLst/>
                <a:gdLst/>
                <a:ahLst/>
                <a:cxnLst/>
                <a:rect l="l" t="t" r="r" b="b"/>
                <a:pathLst>
                  <a:path w="1057" h="1094" extrusionOk="0">
                    <a:moveTo>
                      <a:pt x="549" y="1"/>
                    </a:moveTo>
                    <a:cubicBezTo>
                      <a:pt x="397" y="1"/>
                      <a:pt x="238" y="72"/>
                      <a:pt x="139" y="206"/>
                    </a:cubicBezTo>
                    <a:cubicBezTo>
                      <a:pt x="0" y="394"/>
                      <a:pt x="27" y="636"/>
                      <a:pt x="152" y="806"/>
                    </a:cubicBezTo>
                    <a:lnTo>
                      <a:pt x="152" y="806"/>
                    </a:lnTo>
                    <a:cubicBezTo>
                      <a:pt x="191" y="865"/>
                      <a:pt x="242" y="914"/>
                      <a:pt x="300" y="950"/>
                    </a:cubicBezTo>
                    <a:lnTo>
                      <a:pt x="300" y="950"/>
                    </a:lnTo>
                    <a:cubicBezTo>
                      <a:pt x="369" y="1035"/>
                      <a:pt x="464" y="1093"/>
                      <a:pt x="579" y="1093"/>
                    </a:cubicBezTo>
                    <a:cubicBezTo>
                      <a:pt x="580" y="1093"/>
                      <a:pt x="581" y="1093"/>
                      <a:pt x="582" y="1093"/>
                    </a:cubicBezTo>
                    <a:cubicBezTo>
                      <a:pt x="670" y="1092"/>
                      <a:pt x="746" y="1059"/>
                      <a:pt x="809" y="1008"/>
                    </a:cubicBezTo>
                    <a:lnTo>
                      <a:pt x="809" y="1008"/>
                    </a:lnTo>
                    <a:cubicBezTo>
                      <a:pt x="822" y="1003"/>
                      <a:pt x="835" y="998"/>
                      <a:pt x="847" y="991"/>
                    </a:cubicBezTo>
                    <a:cubicBezTo>
                      <a:pt x="955" y="933"/>
                      <a:pt x="1004" y="823"/>
                      <a:pt x="1017" y="705"/>
                    </a:cubicBezTo>
                    <a:lnTo>
                      <a:pt x="1017" y="705"/>
                    </a:lnTo>
                    <a:cubicBezTo>
                      <a:pt x="1040" y="644"/>
                      <a:pt x="1051" y="578"/>
                      <a:pt x="1048" y="512"/>
                    </a:cubicBezTo>
                    <a:lnTo>
                      <a:pt x="1048" y="512"/>
                    </a:lnTo>
                    <a:cubicBezTo>
                      <a:pt x="1057" y="412"/>
                      <a:pt x="1044" y="313"/>
                      <a:pt x="998" y="225"/>
                    </a:cubicBezTo>
                    <a:cubicBezTo>
                      <a:pt x="937" y="107"/>
                      <a:pt x="826" y="39"/>
                      <a:pt x="705" y="27"/>
                    </a:cubicBezTo>
                    <a:lnTo>
                      <a:pt x="705" y="27"/>
                    </a:lnTo>
                    <a:cubicBezTo>
                      <a:pt x="656" y="9"/>
                      <a:pt x="603" y="1"/>
                      <a:pt x="5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9" name="Google Shape;16019;p27"/>
              <p:cNvSpPr/>
              <p:nvPr/>
            </p:nvSpPr>
            <p:spPr>
              <a:xfrm>
                <a:off x="1232600" y="1823200"/>
                <a:ext cx="29950" cy="32150"/>
              </a:xfrm>
              <a:custGeom>
                <a:avLst/>
                <a:gdLst/>
                <a:ahLst/>
                <a:cxnLst/>
                <a:rect l="l" t="t" r="r" b="b"/>
                <a:pathLst>
                  <a:path w="1198" h="1286" extrusionOk="0">
                    <a:moveTo>
                      <a:pt x="572" y="549"/>
                    </a:moveTo>
                    <a:cubicBezTo>
                      <a:pt x="575" y="549"/>
                      <a:pt x="578" y="550"/>
                      <a:pt x="581" y="550"/>
                    </a:cubicBezTo>
                    <a:lnTo>
                      <a:pt x="581" y="550"/>
                    </a:lnTo>
                    <a:cubicBezTo>
                      <a:pt x="575" y="553"/>
                      <a:pt x="568" y="556"/>
                      <a:pt x="560" y="558"/>
                    </a:cubicBezTo>
                    <a:cubicBezTo>
                      <a:pt x="556" y="559"/>
                      <a:pt x="552" y="560"/>
                      <a:pt x="548" y="561"/>
                    </a:cubicBezTo>
                    <a:lnTo>
                      <a:pt x="548" y="561"/>
                    </a:lnTo>
                    <a:cubicBezTo>
                      <a:pt x="555" y="553"/>
                      <a:pt x="564" y="549"/>
                      <a:pt x="572" y="549"/>
                    </a:cubicBezTo>
                    <a:close/>
                    <a:moveTo>
                      <a:pt x="476" y="0"/>
                    </a:moveTo>
                    <a:cubicBezTo>
                      <a:pt x="402" y="0"/>
                      <a:pt x="332" y="20"/>
                      <a:pt x="281" y="71"/>
                    </a:cubicBezTo>
                    <a:cubicBezTo>
                      <a:pt x="231" y="121"/>
                      <a:pt x="194" y="198"/>
                      <a:pt x="169" y="285"/>
                    </a:cubicBezTo>
                    <a:lnTo>
                      <a:pt x="169" y="285"/>
                    </a:lnTo>
                    <a:cubicBezTo>
                      <a:pt x="154" y="309"/>
                      <a:pt x="142" y="334"/>
                      <a:pt x="133" y="360"/>
                    </a:cubicBezTo>
                    <a:lnTo>
                      <a:pt x="133" y="360"/>
                    </a:lnTo>
                    <a:cubicBezTo>
                      <a:pt x="45" y="496"/>
                      <a:pt x="0" y="656"/>
                      <a:pt x="28" y="806"/>
                    </a:cubicBezTo>
                    <a:cubicBezTo>
                      <a:pt x="85" y="1102"/>
                      <a:pt x="342" y="1286"/>
                      <a:pt x="607" y="1286"/>
                    </a:cubicBezTo>
                    <a:cubicBezTo>
                      <a:pt x="742" y="1286"/>
                      <a:pt x="880" y="1238"/>
                      <a:pt x="994" y="1133"/>
                    </a:cubicBezTo>
                    <a:cubicBezTo>
                      <a:pt x="1147" y="992"/>
                      <a:pt x="1197" y="810"/>
                      <a:pt x="1169" y="639"/>
                    </a:cubicBezTo>
                    <a:lnTo>
                      <a:pt x="1169" y="639"/>
                    </a:lnTo>
                    <a:cubicBezTo>
                      <a:pt x="1187" y="413"/>
                      <a:pt x="1079" y="176"/>
                      <a:pt x="855" y="77"/>
                    </a:cubicBezTo>
                    <a:cubicBezTo>
                      <a:pt x="793" y="50"/>
                      <a:pt x="729" y="38"/>
                      <a:pt x="666" y="38"/>
                    </a:cubicBezTo>
                    <a:cubicBezTo>
                      <a:pt x="666" y="38"/>
                      <a:pt x="665" y="38"/>
                      <a:pt x="665" y="38"/>
                    </a:cubicBezTo>
                    <a:lnTo>
                      <a:pt x="665" y="38"/>
                    </a:lnTo>
                    <a:cubicBezTo>
                      <a:pt x="606" y="15"/>
                      <a:pt x="540"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0" name="Google Shape;16020;p27"/>
              <p:cNvSpPr/>
              <p:nvPr/>
            </p:nvSpPr>
            <p:spPr>
              <a:xfrm>
                <a:off x="784175" y="2105075"/>
                <a:ext cx="10450" cy="72800"/>
              </a:xfrm>
              <a:custGeom>
                <a:avLst/>
                <a:gdLst/>
                <a:ahLst/>
                <a:cxnLst/>
                <a:rect l="l" t="t" r="r" b="b"/>
                <a:pathLst>
                  <a:path w="418" h="2912" extrusionOk="0">
                    <a:moveTo>
                      <a:pt x="252" y="1"/>
                    </a:moveTo>
                    <a:cubicBezTo>
                      <a:pt x="168" y="1"/>
                      <a:pt x="83" y="54"/>
                      <a:pt x="80" y="162"/>
                    </a:cubicBezTo>
                    <a:cubicBezTo>
                      <a:pt x="54" y="1024"/>
                      <a:pt x="29" y="1887"/>
                      <a:pt x="3" y="2751"/>
                    </a:cubicBezTo>
                    <a:cubicBezTo>
                      <a:pt x="0" y="2858"/>
                      <a:pt x="82" y="2912"/>
                      <a:pt x="166" y="2912"/>
                    </a:cubicBezTo>
                    <a:cubicBezTo>
                      <a:pt x="249" y="2912"/>
                      <a:pt x="334" y="2858"/>
                      <a:pt x="337" y="2751"/>
                    </a:cubicBezTo>
                    <a:cubicBezTo>
                      <a:pt x="363" y="1887"/>
                      <a:pt x="389" y="1024"/>
                      <a:pt x="414" y="162"/>
                    </a:cubicBezTo>
                    <a:cubicBezTo>
                      <a:pt x="418" y="54"/>
                      <a:pt x="336"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1" name="Google Shape;16021;p27"/>
              <p:cNvSpPr/>
              <p:nvPr/>
            </p:nvSpPr>
            <p:spPr>
              <a:xfrm>
                <a:off x="700100" y="2100425"/>
                <a:ext cx="10450" cy="72825"/>
              </a:xfrm>
              <a:custGeom>
                <a:avLst/>
                <a:gdLst/>
                <a:ahLst/>
                <a:cxnLst/>
                <a:rect l="l" t="t" r="r" b="b"/>
                <a:pathLst>
                  <a:path w="418" h="2913" extrusionOk="0">
                    <a:moveTo>
                      <a:pt x="252" y="1"/>
                    </a:moveTo>
                    <a:cubicBezTo>
                      <a:pt x="169" y="1"/>
                      <a:pt x="84" y="55"/>
                      <a:pt x="81" y="163"/>
                    </a:cubicBezTo>
                    <a:lnTo>
                      <a:pt x="4" y="2751"/>
                    </a:lnTo>
                    <a:cubicBezTo>
                      <a:pt x="1" y="2859"/>
                      <a:pt x="83" y="2913"/>
                      <a:pt x="166" y="2913"/>
                    </a:cubicBezTo>
                    <a:cubicBezTo>
                      <a:pt x="250" y="2913"/>
                      <a:pt x="335" y="2859"/>
                      <a:pt x="338" y="2751"/>
                    </a:cubicBezTo>
                    <a:lnTo>
                      <a:pt x="415" y="163"/>
                    </a:lnTo>
                    <a:cubicBezTo>
                      <a:pt x="418" y="55"/>
                      <a:pt x="336"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2" name="Google Shape;16022;p27"/>
              <p:cNvSpPr/>
              <p:nvPr/>
            </p:nvSpPr>
            <p:spPr>
              <a:xfrm>
                <a:off x="610050" y="2102225"/>
                <a:ext cx="15400" cy="70575"/>
              </a:xfrm>
              <a:custGeom>
                <a:avLst/>
                <a:gdLst/>
                <a:ahLst/>
                <a:cxnLst/>
                <a:rect l="l" t="t" r="r" b="b"/>
                <a:pathLst>
                  <a:path w="616" h="2823" extrusionOk="0">
                    <a:moveTo>
                      <a:pt x="454" y="0"/>
                    </a:moveTo>
                    <a:cubicBezTo>
                      <a:pt x="371" y="0"/>
                      <a:pt x="281" y="54"/>
                      <a:pt x="270" y="160"/>
                    </a:cubicBezTo>
                    <a:lnTo>
                      <a:pt x="11" y="2662"/>
                    </a:lnTo>
                    <a:cubicBezTo>
                      <a:pt x="0" y="2769"/>
                      <a:pt x="78" y="2822"/>
                      <a:pt x="162" y="2822"/>
                    </a:cubicBezTo>
                    <a:cubicBezTo>
                      <a:pt x="246" y="2822"/>
                      <a:pt x="335" y="2769"/>
                      <a:pt x="347" y="2662"/>
                    </a:cubicBezTo>
                    <a:lnTo>
                      <a:pt x="604" y="160"/>
                    </a:lnTo>
                    <a:cubicBezTo>
                      <a:pt x="616" y="53"/>
                      <a:pt x="538" y="0"/>
                      <a:pt x="4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3" name="Google Shape;16023;p27"/>
              <p:cNvSpPr/>
              <p:nvPr/>
            </p:nvSpPr>
            <p:spPr>
              <a:xfrm>
                <a:off x="536750" y="2099950"/>
                <a:ext cx="9750" cy="49100"/>
              </a:xfrm>
              <a:custGeom>
                <a:avLst/>
                <a:gdLst/>
                <a:ahLst/>
                <a:cxnLst/>
                <a:rect l="l" t="t" r="r" b="b"/>
                <a:pathLst>
                  <a:path w="390" h="1964" extrusionOk="0">
                    <a:moveTo>
                      <a:pt x="223" y="0"/>
                    </a:moveTo>
                    <a:cubicBezTo>
                      <a:pt x="139" y="0"/>
                      <a:pt x="54" y="54"/>
                      <a:pt x="51" y="163"/>
                    </a:cubicBezTo>
                    <a:lnTo>
                      <a:pt x="4" y="1802"/>
                    </a:lnTo>
                    <a:cubicBezTo>
                      <a:pt x="0" y="1910"/>
                      <a:pt x="82" y="1964"/>
                      <a:pt x="166" y="1964"/>
                    </a:cubicBezTo>
                    <a:cubicBezTo>
                      <a:pt x="249" y="1964"/>
                      <a:pt x="335" y="1910"/>
                      <a:pt x="338" y="1802"/>
                    </a:cubicBezTo>
                    <a:lnTo>
                      <a:pt x="386" y="163"/>
                    </a:lnTo>
                    <a:cubicBezTo>
                      <a:pt x="389" y="54"/>
                      <a:pt x="307" y="0"/>
                      <a:pt x="2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4" name="Google Shape;16024;p27"/>
              <p:cNvSpPr/>
              <p:nvPr/>
            </p:nvSpPr>
            <p:spPr>
              <a:xfrm>
                <a:off x="384775" y="2105750"/>
                <a:ext cx="29325" cy="27900"/>
              </a:xfrm>
              <a:custGeom>
                <a:avLst/>
                <a:gdLst/>
                <a:ahLst/>
                <a:cxnLst/>
                <a:rect l="l" t="t" r="r" b="b"/>
                <a:pathLst>
                  <a:path w="1173" h="1116" extrusionOk="0">
                    <a:moveTo>
                      <a:pt x="436" y="579"/>
                    </a:moveTo>
                    <a:cubicBezTo>
                      <a:pt x="445" y="600"/>
                      <a:pt x="458" y="622"/>
                      <a:pt x="474" y="643"/>
                    </a:cubicBezTo>
                    <a:cubicBezTo>
                      <a:pt x="477" y="647"/>
                      <a:pt x="480" y="651"/>
                      <a:pt x="483" y="654"/>
                    </a:cubicBezTo>
                    <a:lnTo>
                      <a:pt x="483" y="654"/>
                    </a:lnTo>
                    <a:cubicBezTo>
                      <a:pt x="453" y="633"/>
                      <a:pt x="439" y="607"/>
                      <a:pt x="436" y="579"/>
                    </a:cubicBezTo>
                    <a:close/>
                    <a:moveTo>
                      <a:pt x="534" y="1"/>
                    </a:moveTo>
                    <a:cubicBezTo>
                      <a:pt x="430" y="1"/>
                      <a:pt x="322" y="36"/>
                      <a:pt x="240" y="95"/>
                    </a:cubicBezTo>
                    <a:cubicBezTo>
                      <a:pt x="19" y="257"/>
                      <a:pt x="1" y="565"/>
                      <a:pt x="121" y="794"/>
                    </a:cubicBezTo>
                    <a:cubicBezTo>
                      <a:pt x="220" y="978"/>
                      <a:pt x="413" y="1115"/>
                      <a:pt x="622" y="1115"/>
                    </a:cubicBezTo>
                    <a:cubicBezTo>
                      <a:pt x="662" y="1115"/>
                      <a:pt x="703" y="1110"/>
                      <a:pt x="744" y="1099"/>
                    </a:cubicBezTo>
                    <a:cubicBezTo>
                      <a:pt x="975" y="1037"/>
                      <a:pt x="1125" y="812"/>
                      <a:pt x="1148" y="582"/>
                    </a:cubicBezTo>
                    <a:cubicBezTo>
                      <a:pt x="1172" y="338"/>
                      <a:pt x="1033" y="92"/>
                      <a:pt x="785" y="34"/>
                    </a:cubicBezTo>
                    <a:cubicBezTo>
                      <a:pt x="749" y="26"/>
                      <a:pt x="713" y="22"/>
                      <a:pt x="676" y="22"/>
                    </a:cubicBezTo>
                    <a:cubicBezTo>
                      <a:pt x="673" y="22"/>
                      <a:pt x="670" y="22"/>
                      <a:pt x="667" y="22"/>
                    </a:cubicBezTo>
                    <a:lnTo>
                      <a:pt x="667" y="22"/>
                    </a:lnTo>
                    <a:cubicBezTo>
                      <a:pt x="625" y="8"/>
                      <a:pt x="580" y="1"/>
                      <a:pt x="5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5" name="Google Shape;16025;p27"/>
              <p:cNvSpPr/>
              <p:nvPr/>
            </p:nvSpPr>
            <p:spPr>
              <a:xfrm>
                <a:off x="531000" y="1829425"/>
                <a:ext cx="31825" cy="29625"/>
              </a:xfrm>
              <a:custGeom>
                <a:avLst/>
                <a:gdLst/>
                <a:ahLst/>
                <a:cxnLst/>
                <a:rect l="l" t="t" r="r" b="b"/>
                <a:pathLst>
                  <a:path w="1273" h="1185" extrusionOk="0">
                    <a:moveTo>
                      <a:pt x="710" y="0"/>
                    </a:moveTo>
                    <a:cubicBezTo>
                      <a:pt x="617" y="0"/>
                      <a:pt x="535" y="26"/>
                      <a:pt x="468" y="70"/>
                    </a:cubicBezTo>
                    <a:lnTo>
                      <a:pt x="468" y="70"/>
                    </a:lnTo>
                    <a:cubicBezTo>
                      <a:pt x="369" y="102"/>
                      <a:pt x="279" y="155"/>
                      <a:pt x="212" y="229"/>
                    </a:cubicBezTo>
                    <a:cubicBezTo>
                      <a:pt x="37" y="423"/>
                      <a:pt x="0" y="733"/>
                      <a:pt x="140" y="957"/>
                    </a:cubicBezTo>
                    <a:cubicBezTo>
                      <a:pt x="236" y="1107"/>
                      <a:pt x="403" y="1184"/>
                      <a:pt x="573" y="1184"/>
                    </a:cubicBezTo>
                    <a:cubicBezTo>
                      <a:pt x="645" y="1184"/>
                      <a:pt x="717" y="1171"/>
                      <a:pt x="784" y="1143"/>
                    </a:cubicBezTo>
                    <a:cubicBezTo>
                      <a:pt x="877" y="1106"/>
                      <a:pt x="954" y="1043"/>
                      <a:pt x="1006" y="967"/>
                    </a:cubicBezTo>
                    <a:lnTo>
                      <a:pt x="1006" y="967"/>
                    </a:lnTo>
                    <a:cubicBezTo>
                      <a:pt x="1020" y="956"/>
                      <a:pt x="1034" y="946"/>
                      <a:pt x="1047" y="934"/>
                    </a:cubicBezTo>
                    <a:lnTo>
                      <a:pt x="1047" y="934"/>
                    </a:lnTo>
                    <a:cubicBezTo>
                      <a:pt x="1205" y="835"/>
                      <a:pt x="1266" y="684"/>
                      <a:pt x="1257" y="532"/>
                    </a:cubicBezTo>
                    <a:lnTo>
                      <a:pt x="1257" y="532"/>
                    </a:lnTo>
                    <a:cubicBezTo>
                      <a:pt x="1272" y="331"/>
                      <a:pt x="1174" y="190"/>
                      <a:pt x="1028" y="111"/>
                    </a:cubicBezTo>
                    <a:lnTo>
                      <a:pt x="1028" y="111"/>
                    </a:lnTo>
                    <a:cubicBezTo>
                      <a:pt x="944" y="46"/>
                      <a:pt x="840" y="4"/>
                      <a:pt x="726" y="1"/>
                    </a:cubicBezTo>
                    <a:cubicBezTo>
                      <a:pt x="721" y="1"/>
                      <a:pt x="716" y="0"/>
                      <a:pt x="7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6" name="Google Shape;16026;p27"/>
              <p:cNvSpPr/>
              <p:nvPr/>
            </p:nvSpPr>
            <p:spPr>
              <a:xfrm>
                <a:off x="601575" y="1944950"/>
                <a:ext cx="29750" cy="28100"/>
              </a:xfrm>
              <a:custGeom>
                <a:avLst/>
                <a:gdLst/>
                <a:ahLst/>
                <a:cxnLst/>
                <a:rect l="l" t="t" r="r" b="b"/>
                <a:pathLst>
                  <a:path w="1190" h="1124" extrusionOk="0">
                    <a:moveTo>
                      <a:pt x="641" y="1"/>
                    </a:moveTo>
                    <a:cubicBezTo>
                      <a:pt x="558" y="1"/>
                      <a:pt x="472" y="20"/>
                      <a:pt x="391" y="63"/>
                    </a:cubicBezTo>
                    <a:cubicBezTo>
                      <a:pt x="27" y="252"/>
                      <a:pt x="1" y="751"/>
                      <a:pt x="307" y="1008"/>
                    </a:cubicBezTo>
                    <a:cubicBezTo>
                      <a:pt x="403" y="1088"/>
                      <a:pt x="511" y="1124"/>
                      <a:pt x="616" y="1124"/>
                    </a:cubicBezTo>
                    <a:cubicBezTo>
                      <a:pt x="837" y="1124"/>
                      <a:pt x="1047" y="964"/>
                      <a:pt x="1104" y="719"/>
                    </a:cubicBezTo>
                    <a:lnTo>
                      <a:pt x="1104" y="719"/>
                    </a:lnTo>
                    <a:cubicBezTo>
                      <a:pt x="1129" y="673"/>
                      <a:pt x="1146" y="620"/>
                      <a:pt x="1152" y="563"/>
                    </a:cubicBezTo>
                    <a:cubicBezTo>
                      <a:pt x="1189" y="235"/>
                      <a:pt x="929" y="1"/>
                      <a:pt x="6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7" name="Google Shape;16027;p27"/>
              <p:cNvSpPr/>
              <p:nvPr/>
            </p:nvSpPr>
            <p:spPr>
              <a:xfrm>
                <a:off x="697300" y="1732025"/>
                <a:ext cx="31900" cy="26475"/>
              </a:xfrm>
              <a:custGeom>
                <a:avLst/>
                <a:gdLst/>
                <a:ahLst/>
                <a:cxnLst/>
                <a:rect l="l" t="t" r="r" b="b"/>
                <a:pathLst>
                  <a:path w="1276" h="1059" extrusionOk="0">
                    <a:moveTo>
                      <a:pt x="718" y="495"/>
                    </a:moveTo>
                    <a:cubicBezTo>
                      <a:pt x="705" y="541"/>
                      <a:pt x="665" y="580"/>
                      <a:pt x="618" y="589"/>
                    </a:cubicBezTo>
                    <a:lnTo>
                      <a:pt x="618" y="589"/>
                    </a:lnTo>
                    <a:cubicBezTo>
                      <a:pt x="635" y="546"/>
                      <a:pt x="673" y="511"/>
                      <a:pt x="718" y="495"/>
                    </a:cubicBezTo>
                    <a:close/>
                    <a:moveTo>
                      <a:pt x="581" y="1"/>
                    </a:moveTo>
                    <a:cubicBezTo>
                      <a:pt x="369" y="1"/>
                      <a:pt x="159" y="132"/>
                      <a:pt x="95" y="373"/>
                    </a:cubicBezTo>
                    <a:cubicBezTo>
                      <a:pt x="1" y="723"/>
                      <a:pt x="287" y="1058"/>
                      <a:pt x="616" y="1058"/>
                    </a:cubicBezTo>
                    <a:cubicBezTo>
                      <a:pt x="697" y="1058"/>
                      <a:pt x="782" y="1037"/>
                      <a:pt x="864" y="991"/>
                    </a:cubicBezTo>
                    <a:cubicBezTo>
                      <a:pt x="1206" y="797"/>
                      <a:pt x="1275" y="236"/>
                      <a:pt x="865" y="76"/>
                    </a:cubicBezTo>
                    <a:lnTo>
                      <a:pt x="865" y="76"/>
                    </a:lnTo>
                    <a:cubicBezTo>
                      <a:pt x="831" y="56"/>
                      <a:pt x="794" y="38"/>
                      <a:pt x="754" y="25"/>
                    </a:cubicBezTo>
                    <a:cubicBezTo>
                      <a:pt x="738" y="20"/>
                      <a:pt x="722" y="17"/>
                      <a:pt x="708" y="17"/>
                    </a:cubicBezTo>
                    <a:lnTo>
                      <a:pt x="708" y="17"/>
                    </a:lnTo>
                    <a:cubicBezTo>
                      <a:pt x="666" y="6"/>
                      <a:pt x="624" y="1"/>
                      <a:pt x="5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8" name="Google Shape;16028;p27"/>
              <p:cNvSpPr/>
              <p:nvPr/>
            </p:nvSpPr>
            <p:spPr>
              <a:xfrm>
                <a:off x="759275" y="1839475"/>
                <a:ext cx="27650" cy="24625"/>
              </a:xfrm>
              <a:custGeom>
                <a:avLst/>
                <a:gdLst/>
                <a:ahLst/>
                <a:cxnLst/>
                <a:rect l="l" t="t" r="r" b="b"/>
                <a:pathLst>
                  <a:path w="1106" h="985" extrusionOk="0">
                    <a:moveTo>
                      <a:pt x="608" y="1"/>
                    </a:moveTo>
                    <a:cubicBezTo>
                      <a:pt x="539" y="1"/>
                      <a:pt x="468" y="16"/>
                      <a:pt x="401" y="50"/>
                    </a:cubicBezTo>
                    <a:cubicBezTo>
                      <a:pt x="125" y="186"/>
                      <a:pt x="0" y="547"/>
                      <a:pt x="176" y="811"/>
                    </a:cubicBezTo>
                    <a:cubicBezTo>
                      <a:pt x="255" y="929"/>
                      <a:pt x="378" y="984"/>
                      <a:pt x="503" y="984"/>
                    </a:cubicBezTo>
                    <a:cubicBezTo>
                      <a:pt x="637" y="984"/>
                      <a:pt x="773" y="921"/>
                      <a:pt x="858" y="802"/>
                    </a:cubicBezTo>
                    <a:lnTo>
                      <a:pt x="858" y="802"/>
                    </a:lnTo>
                    <a:cubicBezTo>
                      <a:pt x="1013" y="725"/>
                      <a:pt x="1105" y="551"/>
                      <a:pt x="1057" y="357"/>
                    </a:cubicBezTo>
                    <a:cubicBezTo>
                      <a:pt x="1007" y="139"/>
                      <a:pt x="814" y="1"/>
                      <a:pt x="6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9" name="Google Shape;16029;p27"/>
              <p:cNvSpPr/>
              <p:nvPr/>
            </p:nvSpPr>
            <p:spPr>
              <a:xfrm>
                <a:off x="379150" y="1739025"/>
                <a:ext cx="501050" cy="387275"/>
              </a:xfrm>
              <a:custGeom>
                <a:avLst/>
                <a:gdLst/>
                <a:ahLst/>
                <a:cxnLst/>
                <a:rect l="l" t="t" r="r" b="b"/>
                <a:pathLst>
                  <a:path w="20042" h="15491" extrusionOk="0">
                    <a:moveTo>
                      <a:pt x="13758" y="0"/>
                    </a:moveTo>
                    <a:cubicBezTo>
                      <a:pt x="13226" y="0"/>
                      <a:pt x="12752" y="324"/>
                      <a:pt x="12510" y="889"/>
                    </a:cubicBezTo>
                    <a:cubicBezTo>
                      <a:pt x="11968" y="2160"/>
                      <a:pt x="12368" y="3902"/>
                      <a:pt x="12249" y="5244"/>
                    </a:cubicBezTo>
                    <a:cubicBezTo>
                      <a:pt x="12170" y="6153"/>
                      <a:pt x="12109" y="7488"/>
                      <a:pt x="11585" y="8309"/>
                    </a:cubicBezTo>
                    <a:cubicBezTo>
                      <a:pt x="11313" y="8737"/>
                      <a:pt x="10881" y="9002"/>
                      <a:pt x="10455" y="9002"/>
                    </a:cubicBezTo>
                    <a:cubicBezTo>
                      <a:pt x="10106" y="9002"/>
                      <a:pt x="9762" y="8825"/>
                      <a:pt x="9512" y="8416"/>
                    </a:cubicBezTo>
                    <a:cubicBezTo>
                      <a:pt x="9339" y="8132"/>
                      <a:pt x="9433" y="7352"/>
                      <a:pt x="9377" y="7002"/>
                    </a:cubicBezTo>
                    <a:cubicBezTo>
                      <a:pt x="9148" y="5598"/>
                      <a:pt x="7911" y="4137"/>
                      <a:pt x="6605" y="4137"/>
                    </a:cubicBezTo>
                    <a:cubicBezTo>
                      <a:pt x="6071" y="4137"/>
                      <a:pt x="5525" y="4382"/>
                      <a:pt x="5032" y="4976"/>
                    </a:cubicBezTo>
                    <a:cubicBezTo>
                      <a:pt x="4050" y="6160"/>
                      <a:pt x="3812" y="8011"/>
                      <a:pt x="3254" y="9406"/>
                    </a:cubicBezTo>
                    <a:cubicBezTo>
                      <a:pt x="2427" y="11471"/>
                      <a:pt x="1350" y="13419"/>
                      <a:pt x="87" y="15246"/>
                    </a:cubicBezTo>
                    <a:cubicBezTo>
                      <a:pt x="0" y="15371"/>
                      <a:pt x="116" y="15490"/>
                      <a:pt x="236" y="15490"/>
                    </a:cubicBezTo>
                    <a:cubicBezTo>
                      <a:pt x="287" y="15490"/>
                      <a:pt x="339" y="15468"/>
                      <a:pt x="375" y="15416"/>
                    </a:cubicBezTo>
                    <a:cubicBezTo>
                      <a:pt x="2216" y="12752"/>
                      <a:pt x="3486" y="9903"/>
                      <a:pt x="4498" y="6841"/>
                    </a:cubicBezTo>
                    <a:cubicBezTo>
                      <a:pt x="4738" y="6120"/>
                      <a:pt x="5026" y="5293"/>
                      <a:pt x="5674" y="4837"/>
                    </a:cubicBezTo>
                    <a:cubicBezTo>
                      <a:pt x="5999" y="4608"/>
                      <a:pt x="6341" y="4508"/>
                      <a:pt x="6678" y="4508"/>
                    </a:cubicBezTo>
                    <a:cubicBezTo>
                      <a:pt x="7490" y="4508"/>
                      <a:pt x="8268" y="5091"/>
                      <a:pt x="8673" y="5850"/>
                    </a:cubicBezTo>
                    <a:cubicBezTo>
                      <a:pt x="9101" y="6651"/>
                      <a:pt x="8989" y="7477"/>
                      <a:pt x="9163" y="8321"/>
                    </a:cubicBezTo>
                    <a:cubicBezTo>
                      <a:pt x="9247" y="8733"/>
                      <a:pt x="9392" y="9075"/>
                      <a:pt x="9784" y="9271"/>
                    </a:cubicBezTo>
                    <a:cubicBezTo>
                      <a:pt x="10063" y="9410"/>
                      <a:pt x="10313" y="9473"/>
                      <a:pt x="10539" y="9473"/>
                    </a:cubicBezTo>
                    <a:cubicBezTo>
                      <a:pt x="12195" y="9473"/>
                      <a:pt x="12515" y="6126"/>
                      <a:pt x="12601" y="5031"/>
                    </a:cubicBezTo>
                    <a:cubicBezTo>
                      <a:pt x="12665" y="4195"/>
                      <a:pt x="12650" y="3367"/>
                      <a:pt x="12641" y="2529"/>
                    </a:cubicBezTo>
                    <a:cubicBezTo>
                      <a:pt x="12638" y="2192"/>
                      <a:pt x="12633" y="1861"/>
                      <a:pt x="12697" y="1527"/>
                    </a:cubicBezTo>
                    <a:cubicBezTo>
                      <a:pt x="12733" y="1344"/>
                      <a:pt x="12778" y="941"/>
                      <a:pt x="12925" y="801"/>
                    </a:cubicBezTo>
                    <a:lnTo>
                      <a:pt x="14650" y="729"/>
                    </a:lnTo>
                    <a:lnTo>
                      <a:pt x="15137" y="1551"/>
                    </a:lnTo>
                    <a:cubicBezTo>
                      <a:pt x="15469" y="2320"/>
                      <a:pt x="15506" y="3289"/>
                      <a:pt x="15652" y="4109"/>
                    </a:cubicBezTo>
                    <a:cubicBezTo>
                      <a:pt x="15814" y="5020"/>
                      <a:pt x="15974" y="5931"/>
                      <a:pt x="16136" y="6840"/>
                    </a:cubicBezTo>
                    <a:cubicBezTo>
                      <a:pt x="16465" y="8696"/>
                      <a:pt x="16680" y="10632"/>
                      <a:pt x="17287" y="12423"/>
                    </a:cubicBezTo>
                    <a:cubicBezTo>
                      <a:pt x="17710" y="13669"/>
                      <a:pt x="18364" y="15077"/>
                      <a:pt x="19757" y="15399"/>
                    </a:cubicBezTo>
                    <a:cubicBezTo>
                      <a:pt x="19772" y="15402"/>
                      <a:pt x="19786" y="15404"/>
                      <a:pt x="19799" y="15404"/>
                    </a:cubicBezTo>
                    <a:cubicBezTo>
                      <a:pt x="19978" y="15404"/>
                      <a:pt x="20041" y="15122"/>
                      <a:pt x="19847" y="15077"/>
                    </a:cubicBezTo>
                    <a:cubicBezTo>
                      <a:pt x="17747" y="14592"/>
                      <a:pt x="17300" y="11433"/>
                      <a:pt x="16975" y="9659"/>
                    </a:cubicBezTo>
                    <a:cubicBezTo>
                      <a:pt x="16631" y="7781"/>
                      <a:pt x="16308" y="5900"/>
                      <a:pt x="15974" y="4021"/>
                    </a:cubicBezTo>
                    <a:cubicBezTo>
                      <a:pt x="15754" y="2782"/>
                      <a:pt x="15744" y="882"/>
                      <a:pt x="14473" y="192"/>
                    </a:cubicBezTo>
                    <a:cubicBezTo>
                      <a:pt x="14233" y="62"/>
                      <a:pt x="13990" y="0"/>
                      <a:pt x="137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0" name="Google Shape;16030;p27"/>
              <p:cNvSpPr/>
              <p:nvPr/>
            </p:nvSpPr>
            <p:spPr>
              <a:xfrm>
                <a:off x="536875" y="1773475"/>
                <a:ext cx="36000" cy="33625"/>
              </a:xfrm>
              <a:custGeom>
                <a:avLst/>
                <a:gdLst/>
                <a:ahLst/>
                <a:cxnLst/>
                <a:rect l="l" t="t" r="r" b="b"/>
                <a:pathLst>
                  <a:path w="1440" h="1345" extrusionOk="0">
                    <a:moveTo>
                      <a:pt x="607" y="391"/>
                    </a:moveTo>
                    <a:cubicBezTo>
                      <a:pt x="629" y="391"/>
                      <a:pt x="652" y="403"/>
                      <a:pt x="674" y="433"/>
                    </a:cubicBezTo>
                    <a:cubicBezTo>
                      <a:pt x="703" y="470"/>
                      <a:pt x="739" y="491"/>
                      <a:pt x="777" y="499"/>
                    </a:cubicBezTo>
                    <a:lnTo>
                      <a:pt x="777" y="499"/>
                    </a:lnTo>
                    <a:cubicBezTo>
                      <a:pt x="789" y="562"/>
                      <a:pt x="804" y="623"/>
                      <a:pt x="821" y="684"/>
                    </a:cubicBezTo>
                    <a:lnTo>
                      <a:pt x="821" y="684"/>
                    </a:lnTo>
                    <a:cubicBezTo>
                      <a:pt x="817" y="856"/>
                      <a:pt x="756" y="1002"/>
                      <a:pt x="558" y="1003"/>
                    </a:cubicBezTo>
                    <a:cubicBezTo>
                      <a:pt x="397" y="1003"/>
                      <a:pt x="406" y="791"/>
                      <a:pt x="416" y="674"/>
                    </a:cubicBezTo>
                    <a:cubicBezTo>
                      <a:pt x="424" y="613"/>
                      <a:pt x="511" y="391"/>
                      <a:pt x="607" y="391"/>
                    </a:cubicBezTo>
                    <a:close/>
                    <a:moveTo>
                      <a:pt x="902" y="1"/>
                    </a:moveTo>
                    <a:cubicBezTo>
                      <a:pt x="834" y="1"/>
                      <a:pt x="767" y="36"/>
                      <a:pt x="744" y="102"/>
                    </a:cubicBezTo>
                    <a:lnTo>
                      <a:pt x="744" y="102"/>
                    </a:lnTo>
                    <a:cubicBezTo>
                      <a:pt x="697" y="86"/>
                      <a:pt x="648" y="78"/>
                      <a:pt x="599" y="78"/>
                    </a:cubicBezTo>
                    <a:cubicBezTo>
                      <a:pt x="472" y="78"/>
                      <a:pt x="343" y="132"/>
                      <a:pt x="246" y="239"/>
                    </a:cubicBezTo>
                    <a:cubicBezTo>
                      <a:pt x="44" y="460"/>
                      <a:pt x="0" y="947"/>
                      <a:pt x="204" y="1185"/>
                    </a:cubicBezTo>
                    <a:cubicBezTo>
                      <a:pt x="295" y="1290"/>
                      <a:pt x="419" y="1336"/>
                      <a:pt x="547" y="1336"/>
                    </a:cubicBezTo>
                    <a:cubicBezTo>
                      <a:pt x="688" y="1336"/>
                      <a:pt x="833" y="1280"/>
                      <a:pt x="941" y="1186"/>
                    </a:cubicBezTo>
                    <a:cubicBezTo>
                      <a:pt x="962" y="1169"/>
                      <a:pt x="980" y="1150"/>
                      <a:pt x="997" y="1131"/>
                    </a:cubicBezTo>
                    <a:lnTo>
                      <a:pt x="997" y="1131"/>
                    </a:lnTo>
                    <a:cubicBezTo>
                      <a:pt x="1021" y="1177"/>
                      <a:pt x="1046" y="1221"/>
                      <a:pt x="1072" y="1265"/>
                    </a:cubicBezTo>
                    <a:cubicBezTo>
                      <a:pt x="1106" y="1321"/>
                      <a:pt x="1157" y="1345"/>
                      <a:pt x="1208" y="1345"/>
                    </a:cubicBezTo>
                    <a:cubicBezTo>
                      <a:pt x="1323" y="1345"/>
                      <a:pt x="1440" y="1224"/>
                      <a:pt x="1362" y="1096"/>
                    </a:cubicBezTo>
                    <a:cubicBezTo>
                      <a:pt x="1275" y="955"/>
                      <a:pt x="1207" y="803"/>
                      <a:pt x="1158" y="646"/>
                    </a:cubicBezTo>
                    <a:lnTo>
                      <a:pt x="1158" y="646"/>
                    </a:lnTo>
                    <a:cubicBezTo>
                      <a:pt x="1156" y="467"/>
                      <a:pt x="1112" y="282"/>
                      <a:pt x="1066" y="118"/>
                    </a:cubicBezTo>
                    <a:cubicBezTo>
                      <a:pt x="1044" y="39"/>
                      <a:pt x="972" y="1"/>
                      <a:pt x="9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1" name="Google Shape;16031;p27"/>
              <p:cNvSpPr/>
              <p:nvPr/>
            </p:nvSpPr>
            <p:spPr>
              <a:xfrm>
                <a:off x="576575" y="1984025"/>
                <a:ext cx="33825" cy="48550"/>
              </a:xfrm>
              <a:custGeom>
                <a:avLst/>
                <a:gdLst/>
                <a:ahLst/>
                <a:cxnLst/>
                <a:rect l="l" t="t" r="r" b="b"/>
                <a:pathLst>
                  <a:path w="1353" h="1942" extrusionOk="0">
                    <a:moveTo>
                      <a:pt x="163" y="0"/>
                    </a:moveTo>
                    <a:cubicBezTo>
                      <a:pt x="80" y="0"/>
                      <a:pt x="0" y="53"/>
                      <a:pt x="8" y="161"/>
                    </a:cubicBezTo>
                    <a:lnTo>
                      <a:pt x="6" y="161"/>
                    </a:lnTo>
                    <a:cubicBezTo>
                      <a:pt x="35" y="602"/>
                      <a:pt x="102" y="1038"/>
                      <a:pt x="206" y="1468"/>
                    </a:cubicBezTo>
                    <a:cubicBezTo>
                      <a:pt x="225" y="1549"/>
                      <a:pt x="293" y="1587"/>
                      <a:pt x="363" y="1587"/>
                    </a:cubicBezTo>
                    <a:cubicBezTo>
                      <a:pt x="449" y="1587"/>
                      <a:pt x="537" y="1529"/>
                      <a:pt x="534" y="1424"/>
                    </a:cubicBezTo>
                    <a:cubicBezTo>
                      <a:pt x="530" y="1307"/>
                      <a:pt x="629" y="1237"/>
                      <a:pt x="719" y="1237"/>
                    </a:cubicBezTo>
                    <a:cubicBezTo>
                      <a:pt x="799" y="1237"/>
                      <a:pt x="871" y="1292"/>
                      <a:pt x="859" y="1416"/>
                    </a:cubicBezTo>
                    <a:cubicBezTo>
                      <a:pt x="846" y="1539"/>
                      <a:pt x="734" y="1620"/>
                      <a:pt x="612" y="1620"/>
                    </a:cubicBezTo>
                    <a:cubicBezTo>
                      <a:pt x="576" y="1620"/>
                      <a:pt x="539" y="1613"/>
                      <a:pt x="503" y="1598"/>
                    </a:cubicBezTo>
                    <a:cubicBezTo>
                      <a:pt x="479" y="1587"/>
                      <a:pt x="455" y="1583"/>
                      <a:pt x="432" y="1583"/>
                    </a:cubicBezTo>
                    <a:cubicBezTo>
                      <a:pt x="271" y="1583"/>
                      <a:pt x="162" y="1813"/>
                      <a:pt x="334" y="1888"/>
                    </a:cubicBezTo>
                    <a:cubicBezTo>
                      <a:pt x="421" y="1925"/>
                      <a:pt x="512" y="1942"/>
                      <a:pt x="602" y="1942"/>
                    </a:cubicBezTo>
                    <a:cubicBezTo>
                      <a:pt x="994" y="1942"/>
                      <a:pt x="1353" y="1615"/>
                      <a:pt x="1144" y="1177"/>
                    </a:cubicBezTo>
                    <a:cubicBezTo>
                      <a:pt x="1051" y="980"/>
                      <a:pt x="882" y="894"/>
                      <a:pt x="713" y="894"/>
                    </a:cubicBezTo>
                    <a:cubicBezTo>
                      <a:pt x="618" y="894"/>
                      <a:pt x="524" y="921"/>
                      <a:pt x="442" y="970"/>
                    </a:cubicBezTo>
                    <a:lnTo>
                      <a:pt x="442" y="970"/>
                    </a:lnTo>
                    <a:cubicBezTo>
                      <a:pt x="393" y="703"/>
                      <a:pt x="360" y="432"/>
                      <a:pt x="342"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2" name="Google Shape;16032;p27"/>
              <p:cNvSpPr/>
              <p:nvPr/>
            </p:nvSpPr>
            <p:spPr>
              <a:xfrm>
                <a:off x="690200" y="1695850"/>
                <a:ext cx="28525" cy="28625"/>
              </a:xfrm>
              <a:custGeom>
                <a:avLst/>
                <a:gdLst/>
                <a:ahLst/>
                <a:cxnLst/>
                <a:rect l="l" t="t" r="r" b="b"/>
                <a:pathLst>
                  <a:path w="1141" h="1145" extrusionOk="0">
                    <a:moveTo>
                      <a:pt x="583" y="0"/>
                    </a:moveTo>
                    <a:cubicBezTo>
                      <a:pt x="567" y="0"/>
                      <a:pt x="551" y="3"/>
                      <a:pt x="533" y="8"/>
                    </a:cubicBezTo>
                    <a:lnTo>
                      <a:pt x="533" y="6"/>
                    </a:lnTo>
                    <a:cubicBezTo>
                      <a:pt x="207" y="104"/>
                      <a:pt x="1" y="478"/>
                      <a:pt x="138" y="800"/>
                    </a:cubicBezTo>
                    <a:cubicBezTo>
                      <a:pt x="232" y="1022"/>
                      <a:pt x="457" y="1145"/>
                      <a:pt x="684" y="1145"/>
                    </a:cubicBezTo>
                    <a:cubicBezTo>
                      <a:pt x="787" y="1145"/>
                      <a:pt x="891" y="1119"/>
                      <a:pt x="983" y="1066"/>
                    </a:cubicBezTo>
                    <a:cubicBezTo>
                      <a:pt x="1141" y="976"/>
                      <a:pt x="1044" y="755"/>
                      <a:pt x="897" y="755"/>
                    </a:cubicBezTo>
                    <a:cubicBezTo>
                      <a:pt x="870" y="755"/>
                      <a:pt x="842" y="762"/>
                      <a:pt x="814" y="778"/>
                    </a:cubicBezTo>
                    <a:cubicBezTo>
                      <a:pt x="774" y="801"/>
                      <a:pt x="727" y="813"/>
                      <a:pt x="680" y="813"/>
                    </a:cubicBezTo>
                    <a:cubicBezTo>
                      <a:pt x="583" y="813"/>
                      <a:pt x="486" y="765"/>
                      <a:pt x="446" y="671"/>
                    </a:cubicBezTo>
                    <a:cubicBezTo>
                      <a:pt x="387" y="533"/>
                      <a:pt x="486" y="371"/>
                      <a:pt x="622" y="331"/>
                    </a:cubicBezTo>
                    <a:cubicBezTo>
                      <a:pt x="810" y="275"/>
                      <a:pt x="752" y="0"/>
                      <a:pt x="5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3" name="Google Shape;16033;p27"/>
              <p:cNvSpPr/>
              <p:nvPr/>
            </p:nvSpPr>
            <p:spPr>
              <a:xfrm>
                <a:off x="790350" y="1803800"/>
                <a:ext cx="33850" cy="29425"/>
              </a:xfrm>
              <a:custGeom>
                <a:avLst/>
                <a:gdLst/>
                <a:ahLst/>
                <a:cxnLst/>
                <a:rect l="l" t="t" r="r" b="b"/>
                <a:pathLst>
                  <a:path w="1354" h="1177" extrusionOk="0">
                    <a:moveTo>
                      <a:pt x="630" y="443"/>
                    </a:moveTo>
                    <a:cubicBezTo>
                      <a:pt x="672" y="443"/>
                      <a:pt x="713" y="456"/>
                      <a:pt x="743" y="484"/>
                    </a:cubicBezTo>
                    <a:cubicBezTo>
                      <a:pt x="778" y="517"/>
                      <a:pt x="817" y="531"/>
                      <a:pt x="855" y="531"/>
                    </a:cubicBezTo>
                    <a:cubicBezTo>
                      <a:pt x="880" y="531"/>
                      <a:pt x="904" y="525"/>
                      <a:pt x="926" y="515"/>
                    </a:cubicBezTo>
                    <a:lnTo>
                      <a:pt x="926" y="515"/>
                    </a:lnTo>
                    <a:cubicBezTo>
                      <a:pt x="935" y="543"/>
                      <a:pt x="939" y="574"/>
                      <a:pt x="937" y="608"/>
                    </a:cubicBezTo>
                    <a:cubicBezTo>
                      <a:pt x="927" y="734"/>
                      <a:pt x="802" y="845"/>
                      <a:pt x="676" y="845"/>
                    </a:cubicBezTo>
                    <a:cubicBezTo>
                      <a:pt x="661" y="845"/>
                      <a:pt x="647" y="844"/>
                      <a:pt x="633" y="841"/>
                    </a:cubicBezTo>
                    <a:cubicBezTo>
                      <a:pt x="519" y="817"/>
                      <a:pt x="405" y="667"/>
                      <a:pt x="452" y="550"/>
                    </a:cubicBezTo>
                    <a:cubicBezTo>
                      <a:pt x="481" y="482"/>
                      <a:pt x="557" y="443"/>
                      <a:pt x="630" y="443"/>
                    </a:cubicBezTo>
                    <a:close/>
                    <a:moveTo>
                      <a:pt x="734" y="0"/>
                    </a:moveTo>
                    <a:cubicBezTo>
                      <a:pt x="654" y="0"/>
                      <a:pt x="595" y="52"/>
                      <a:pt x="568" y="115"/>
                    </a:cubicBezTo>
                    <a:lnTo>
                      <a:pt x="568" y="115"/>
                    </a:lnTo>
                    <a:cubicBezTo>
                      <a:pt x="423" y="131"/>
                      <a:pt x="283" y="205"/>
                      <a:pt x="194" y="333"/>
                    </a:cubicBezTo>
                    <a:cubicBezTo>
                      <a:pt x="0" y="615"/>
                      <a:pt x="165" y="1004"/>
                      <a:pt x="463" y="1134"/>
                    </a:cubicBezTo>
                    <a:cubicBezTo>
                      <a:pt x="530" y="1163"/>
                      <a:pt x="602" y="1177"/>
                      <a:pt x="672" y="1177"/>
                    </a:cubicBezTo>
                    <a:cubicBezTo>
                      <a:pt x="923" y="1177"/>
                      <a:pt x="1168" y="1007"/>
                      <a:pt x="1245" y="762"/>
                    </a:cubicBezTo>
                    <a:cubicBezTo>
                      <a:pt x="1353" y="425"/>
                      <a:pt x="1108" y="54"/>
                      <a:pt x="762" y="2"/>
                    </a:cubicBezTo>
                    <a:cubicBezTo>
                      <a:pt x="752" y="1"/>
                      <a:pt x="743" y="0"/>
                      <a:pt x="7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4" name="Google Shape;16034;p27"/>
              <p:cNvSpPr/>
              <p:nvPr/>
            </p:nvSpPr>
            <p:spPr>
              <a:xfrm>
                <a:off x="810700" y="1777050"/>
                <a:ext cx="14725" cy="55250"/>
              </a:xfrm>
              <a:custGeom>
                <a:avLst/>
                <a:gdLst/>
                <a:ahLst/>
                <a:cxnLst/>
                <a:rect l="l" t="t" r="r" b="b"/>
                <a:pathLst>
                  <a:path w="589" h="2210" extrusionOk="0">
                    <a:moveTo>
                      <a:pt x="204" y="1"/>
                    </a:moveTo>
                    <a:cubicBezTo>
                      <a:pt x="107" y="1"/>
                      <a:pt x="0" y="84"/>
                      <a:pt x="24" y="210"/>
                    </a:cubicBezTo>
                    <a:cubicBezTo>
                      <a:pt x="138" y="817"/>
                      <a:pt x="213" y="1431"/>
                      <a:pt x="248" y="2048"/>
                    </a:cubicBezTo>
                    <a:cubicBezTo>
                      <a:pt x="254" y="2155"/>
                      <a:pt x="341" y="2209"/>
                      <a:pt x="425" y="2209"/>
                    </a:cubicBezTo>
                    <a:cubicBezTo>
                      <a:pt x="508" y="2209"/>
                      <a:pt x="588" y="2156"/>
                      <a:pt x="582" y="2048"/>
                    </a:cubicBezTo>
                    <a:cubicBezTo>
                      <a:pt x="546" y="1402"/>
                      <a:pt x="466" y="758"/>
                      <a:pt x="346" y="122"/>
                    </a:cubicBezTo>
                    <a:cubicBezTo>
                      <a:pt x="330" y="37"/>
                      <a:pt x="269"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5" name="Google Shape;16035;p27"/>
              <p:cNvSpPr/>
              <p:nvPr/>
            </p:nvSpPr>
            <p:spPr>
              <a:xfrm>
                <a:off x="1001050" y="1941125"/>
                <a:ext cx="32850" cy="37475"/>
              </a:xfrm>
              <a:custGeom>
                <a:avLst/>
                <a:gdLst/>
                <a:ahLst/>
                <a:cxnLst/>
                <a:rect l="l" t="t" r="r" b="b"/>
                <a:pathLst>
                  <a:path w="1314" h="1499" extrusionOk="0">
                    <a:moveTo>
                      <a:pt x="626" y="336"/>
                    </a:moveTo>
                    <a:cubicBezTo>
                      <a:pt x="663" y="336"/>
                      <a:pt x="702" y="346"/>
                      <a:pt x="740" y="368"/>
                    </a:cubicBezTo>
                    <a:cubicBezTo>
                      <a:pt x="795" y="402"/>
                      <a:pt x="845" y="458"/>
                      <a:pt x="836" y="527"/>
                    </a:cubicBezTo>
                    <a:cubicBezTo>
                      <a:pt x="825" y="598"/>
                      <a:pt x="777" y="631"/>
                      <a:pt x="730" y="631"/>
                    </a:cubicBezTo>
                    <a:cubicBezTo>
                      <a:pt x="674" y="631"/>
                      <a:pt x="619" y="584"/>
                      <a:pt x="627" y="498"/>
                    </a:cubicBezTo>
                    <a:cubicBezTo>
                      <a:pt x="635" y="422"/>
                      <a:pt x="598" y="374"/>
                      <a:pt x="546" y="352"/>
                    </a:cubicBezTo>
                    <a:lnTo>
                      <a:pt x="546" y="352"/>
                    </a:lnTo>
                    <a:cubicBezTo>
                      <a:pt x="571" y="341"/>
                      <a:pt x="598" y="336"/>
                      <a:pt x="626" y="336"/>
                    </a:cubicBezTo>
                    <a:close/>
                    <a:moveTo>
                      <a:pt x="622" y="1"/>
                    </a:moveTo>
                    <a:cubicBezTo>
                      <a:pt x="314" y="1"/>
                      <a:pt x="70" y="273"/>
                      <a:pt x="41" y="586"/>
                    </a:cubicBezTo>
                    <a:cubicBezTo>
                      <a:pt x="0" y="1027"/>
                      <a:pt x="342" y="1338"/>
                      <a:pt x="720" y="1486"/>
                    </a:cubicBezTo>
                    <a:cubicBezTo>
                      <a:pt x="742" y="1495"/>
                      <a:pt x="762" y="1499"/>
                      <a:pt x="781" y="1499"/>
                    </a:cubicBezTo>
                    <a:cubicBezTo>
                      <a:pt x="936" y="1499"/>
                      <a:pt x="986" y="1234"/>
                      <a:pt x="809" y="1164"/>
                    </a:cubicBezTo>
                    <a:cubicBezTo>
                      <a:pt x="660" y="1106"/>
                      <a:pt x="497" y="987"/>
                      <a:pt x="417" y="840"/>
                    </a:cubicBezTo>
                    <a:lnTo>
                      <a:pt x="417" y="840"/>
                    </a:lnTo>
                    <a:cubicBezTo>
                      <a:pt x="499" y="919"/>
                      <a:pt x="612" y="965"/>
                      <a:pt x="727" y="965"/>
                    </a:cubicBezTo>
                    <a:cubicBezTo>
                      <a:pt x="834" y="965"/>
                      <a:pt x="943" y="925"/>
                      <a:pt x="1031" y="837"/>
                    </a:cubicBezTo>
                    <a:cubicBezTo>
                      <a:pt x="1314" y="554"/>
                      <a:pt x="1126" y="121"/>
                      <a:pt x="772" y="22"/>
                    </a:cubicBezTo>
                    <a:cubicBezTo>
                      <a:pt x="721" y="8"/>
                      <a:pt x="671" y="1"/>
                      <a:pt x="6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6" name="Google Shape;16036;p27"/>
              <p:cNvSpPr/>
              <p:nvPr/>
            </p:nvSpPr>
            <p:spPr>
              <a:xfrm>
                <a:off x="1064925" y="1755650"/>
                <a:ext cx="17900" cy="43500"/>
              </a:xfrm>
              <a:custGeom>
                <a:avLst/>
                <a:gdLst/>
                <a:ahLst/>
                <a:cxnLst/>
                <a:rect l="l" t="t" r="r" b="b"/>
                <a:pathLst>
                  <a:path w="716" h="1740" extrusionOk="0">
                    <a:moveTo>
                      <a:pt x="446" y="1"/>
                    </a:moveTo>
                    <a:cubicBezTo>
                      <a:pt x="253" y="1"/>
                      <a:pt x="142" y="151"/>
                      <a:pt x="93" y="348"/>
                    </a:cubicBezTo>
                    <a:cubicBezTo>
                      <a:pt x="0" y="738"/>
                      <a:pt x="6" y="1178"/>
                      <a:pt x="19" y="1577"/>
                    </a:cubicBezTo>
                    <a:cubicBezTo>
                      <a:pt x="22" y="1685"/>
                      <a:pt x="108" y="1739"/>
                      <a:pt x="192" y="1739"/>
                    </a:cubicBezTo>
                    <a:cubicBezTo>
                      <a:pt x="276" y="1739"/>
                      <a:pt x="357" y="1685"/>
                      <a:pt x="354" y="1577"/>
                    </a:cubicBezTo>
                    <a:cubicBezTo>
                      <a:pt x="350" y="1468"/>
                      <a:pt x="389" y="329"/>
                      <a:pt x="424" y="329"/>
                    </a:cubicBezTo>
                    <a:cubicBezTo>
                      <a:pt x="424" y="329"/>
                      <a:pt x="424" y="330"/>
                      <a:pt x="424" y="330"/>
                    </a:cubicBezTo>
                    <a:cubicBezTo>
                      <a:pt x="435" y="331"/>
                      <a:pt x="446" y="332"/>
                      <a:pt x="456" y="332"/>
                    </a:cubicBezTo>
                    <a:cubicBezTo>
                      <a:pt x="644" y="332"/>
                      <a:pt x="715" y="41"/>
                      <a:pt x="513" y="6"/>
                    </a:cubicBezTo>
                    <a:cubicBezTo>
                      <a:pt x="490" y="2"/>
                      <a:pt x="467" y="1"/>
                      <a:pt x="4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7" name="Google Shape;16037;p27"/>
              <p:cNvSpPr/>
              <p:nvPr/>
            </p:nvSpPr>
            <p:spPr>
              <a:xfrm>
                <a:off x="1062950" y="1773025"/>
                <a:ext cx="17250" cy="8600"/>
              </a:xfrm>
              <a:custGeom>
                <a:avLst/>
                <a:gdLst/>
                <a:ahLst/>
                <a:cxnLst/>
                <a:rect l="l" t="t" r="r" b="b"/>
                <a:pathLst>
                  <a:path w="690" h="344" extrusionOk="0">
                    <a:moveTo>
                      <a:pt x="209" y="1"/>
                    </a:moveTo>
                    <a:cubicBezTo>
                      <a:pt x="0" y="1"/>
                      <a:pt x="2" y="329"/>
                      <a:pt x="215" y="336"/>
                    </a:cubicBezTo>
                    <a:lnTo>
                      <a:pt x="474" y="344"/>
                    </a:lnTo>
                    <a:cubicBezTo>
                      <a:pt x="476" y="344"/>
                      <a:pt x="478" y="344"/>
                      <a:pt x="480" y="344"/>
                    </a:cubicBezTo>
                    <a:cubicBezTo>
                      <a:pt x="690" y="344"/>
                      <a:pt x="688" y="14"/>
                      <a:pt x="474" y="8"/>
                    </a:cubicBezTo>
                    <a:lnTo>
                      <a:pt x="215" y="1"/>
                    </a:lnTo>
                    <a:cubicBezTo>
                      <a:pt x="213" y="1"/>
                      <a:pt x="211" y="1"/>
                      <a:pt x="2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8" name="Google Shape;16038;p27"/>
              <p:cNvSpPr/>
              <p:nvPr/>
            </p:nvSpPr>
            <p:spPr>
              <a:xfrm>
                <a:off x="1160250" y="1975125"/>
                <a:ext cx="34875" cy="39900"/>
              </a:xfrm>
              <a:custGeom>
                <a:avLst/>
                <a:gdLst/>
                <a:ahLst/>
                <a:cxnLst/>
                <a:rect l="l" t="t" r="r" b="b"/>
                <a:pathLst>
                  <a:path w="1395" h="1596" extrusionOk="0">
                    <a:moveTo>
                      <a:pt x="693" y="329"/>
                    </a:moveTo>
                    <a:cubicBezTo>
                      <a:pt x="735" y="329"/>
                      <a:pt x="779" y="343"/>
                      <a:pt x="815" y="377"/>
                    </a:cubicBezTo>
                    <a:cubicBezTo>
                      <a:pt x="817" y="378"/>
                      <a:pt x="819" y="379"/>
                      <a:pt x="820" y="381"/>
                    </a:cubicBezTo>
                    <a:lnTo>
                      <a:pt x="820" y="381"/>
                    </a:lnTo>
                    <a:cubicBezTo>
                      <a:pt x="827" y="396"/>
                      <a:pt x="833" y="412"/>
                      <a:pt x="839" y="428"/>
                    </a:cubicBezTo>
                    <a:lnTo>
                      <a:pt x="839" y="428"/>
                    </a:lnTo>
                    <a:cubicBezTo>
                      <a:pt x="867" y="540"/>
                      <a:pt x="780" y="649"/>
                      <a:pt x="683" y="649"/>
                    </a:cubicBezTo>
                    <a:cubicBezTo>
                      <a:pt x="640" y="649"/>
                      <a:pt x="596" y="628"/>
                      <a:pt x="559" y="578"/>
                    </a:cubicBezTo>
                    <a:cubicBezTo>
                      <a:pt x="461" y="446"/>
                      <a:pt x="572" y="329"/>
                      <a:pt x="693" y="329"/>
                    </a:cubicBezTo>
                    <a:close/>
                    <a:moveTo>
                      <a:pt x="701" y="0"/>
                    </a:moveTo>
                    <a:cubicBezTo>
                      <a:pt x="333" y="0"/>
                      <a:pt x="0" y="401"/>
                      <a:pt x="291" y="784"/>
                    </a:cubicBezTo>
                    <a:cubicBezTo>
                      <a:pt x="400" y="926"/>
                      <a:pt x="534" y="986"/>
                      <a:pt x="664" y="986"/>
                    </a:cubicBezTo>
                    <a:cubicBezTo>
                      <a:pt x="772" y="986"/>
                      <a:pt x="878" y="945"/>
                      <a:pt x="965" y="876"/>
                    </a:cubicBezTo>
                    <a:lnTo>
                      <a:pt x="965" y="876"/>
                    </a:lnTo>
                    <a:cubicBezTo>
                      <a:pt x="983" y="1020"/>
                      <a:pt x="1007" y="1252"/>
                      <a:pt x="1000" y="1252"/>
                    </a:cubicBezTo>
                    <a:cubicBezTo>
                      <a:pt x="1000" y="1252"/>
                      <a:pt x="1000" y="1252"/>
                      <a:pt x="1000" y="1252"/>
                    </a:cubicBezTo>
                    <a:cubicBezTo>
                      <a:pt x="971" y="1233"/>
                      <a:pt x="942" y="1225"/>
                      <a:pt x="915" y="1225"/>
                    </a:cubicBezTo>
                    <a:cubicBezTo>
                      <a:pt x="773" y="1225"/>
                      <a:pt x="680" y="1445"/>
                      <a:pt x="831" y="1542"/>
                    </a:cubicBezTo>
                    <a:cubicBezTo>
                      <a:pt x="889" y="1579"/>
                      <a:pt x="948" y="1595"/>
                      <a:pt x="1005" y="1595"/>
                    </a:cubicBezTo>
                    <a:cubicBezTo>
                      <a:pt x="1174" y="1595"/>
                      <a:pt x="1318" y="1448"/>
                      <a:pt x="1346" y="1264"/>
                    </a:cubicBezTo>
                    <a:cubicBezTo>
                      <a:pt x="1394" y="958"/>
                      <a:pt x="1260" y="585"/>
                      <a:pt x="1145" y="299"/>
                    </a:cubicBezTo>
                    <a:lnTo>
                      <a:pt x="1145" y="299"/>
                    </a:lnTo>
                    <a:cubicBezTo>
                      <a:pt x="1137" y="273"/>
                      <a:pt x="1126" y="247"/>
                      <a:pt x="1113" y="221"/>
                    </a:cubicBezTo>
                    <a:cubicBezTo>
                      <a:pt x="1106" y="207"/>
                      <a:pt x="1097" y="195"/>
                      <a:pt x="1087" y="184"/>
                    </a:cubicBezTo>
                    <a:lnTo>
                      <a:pt x="1087" y="184"/>
                    </a:lnTo>
                    <a:cubicBezTo>
                      <a:pt x="1079" y="169"/>
                      <a:pt x="1067" y="154"/>
                      <a:pt x="1052" y="140"/>
                    </a:cubicBezTo>
                    <a:lnTo>
                      <a:pt x="1050" y="140"/>
                    </a:lnTo>
                    <a:cubicBezTo>
                      <a:pt x="943" y="42"/>
                      <a:pt x="820" y="0"/>
                      <a:pt x="7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9" name="Google Shape;16039;p27"/>
              <p:cNvSpPr/>
              <p:nvPr/>
            </p:nvSpPr>
            <p:spPr>
              <a:xfrm>
                <a:off x="1253800" y="1783675"/>
                <a:ext cx="35500" cy="41000"/>
              </a:xfrm>
              <a:custGeom>
                <a:avLst/>
                <a:gdLst/>
                <a:ahLst/>
                <a:cxnLst/>
                <a:rect l="l" t="t" r="r" b="b"/>
                <a:pathLst>
                  <a:path w="1420" h="1640" extrusionOk="0">
                    <a:moveTo>
                      <a:pt x="204" y="1"/>
                    </a:moveTo>
                    <a:cubicBezTo>
                      <a:pt x="105" y="1"/>
                      <a:pt x="0" y="83"/>
                      <a:pt x="30" y="209"/>
                    </a:cubicBezTo>
                    <a:cubicBezTo>
                      <a:pt x="124" y="616"/>
                      <a:pt x="219" y="1024"/>
                      <a:pt x="313" y="1430"/>
                    </a:cubicBezTo>
                    <a:cubicBezTo>
                      <a:pt x="332" y="1510"/>
                      <a:pt x="403" y="1550"/>
                      <a:pt x="474" y="1550"/>
                    </a:cubicBezTo>
                    <a:cubicBezTo>
                      <a:pt x="545" y="1550"/>
                      <a:pt x="617" y="1509"/>
                      <a:pt x="637" y="1430"/>
                    </a:cubicBezTo>
                    <a:cubicBezTo>
                      <a:pt x="672" y="1282"/>
                      <a:pt x="716" y="1029"/>
                      <a:pt x="890" y="1029"/>
                    </a:cubicBezTo>
                    <a:cubicBezTo>
                      <a:pt x="902" y="1029"/>
                      <a:pt x="916" y="1030"/>
                      <a:pt x="930" y="1033"/>
                    </a:cubicBezTo>
                    <a:cubicBezTo>
                      <a:pt x="1050" y="1056"/>
                      <a:pt x="1046" y="1083"/>
                      <a:pt x="1050" y="1207"/>
                    </a:cubicBezTo>
                    <a:cubicBezTo>
                      <a:pt x="1050" y="1282"/>
                      <a:pt x="1043" y="1356"/>
                      <a:pt x="1024" y="1430"/>
                    </a:cubicBezTo>
                    <a:cubicBezTo>
                      <a:pt x="999" y="1556"/>
                      <a:pt x="1106" y="1639"/>
                      <a:pt x="1204" y="1639"/>
                    </a:cubicBezTo>
                    <a:cubicBezTo>
                      <a:pt x="1269" y="1639"/>
                      <a:pt x="1331" y="1603"/>
                      <a:pt x="1348" y="1518"/>
                    </a:cubicBezTo>
                    <a:cubicBezTo>
                      <a:pt x="1409" y="1213"/>
                      <a:pt x="1419" y="774"/>
                      <a:pt x="1046" y="671"/>
                    </a:cubicBezTo>
                    <a:cubicBezTo>
                      <a:pt x="998" y="658"/>
                      <a:pt x="953" y="652"/>
                      <a:pt x="910" y="652"/>
                    </a:cubicBezTo>
                    <a:cubicBezTo>
                      <a:pt x="747" y="652"/>
                      <a:pt x="621" y="741"/>
                      <a:pt x="525" y="865"/>
                    </a:cubicBezTo>
                    <a:lnTo>
                      <a:pt x="525" y="865"/>
                    </a:lnTo>
                    <a:cubicBezTo>
                      <a:pt x="467" y="617"/>
                      <a:pt x="409" y="369"/>
                      <a:pt x="352" y="121"/>
                    </a:cubicBezTo>
                    <a:cubicBezTo>
                      <a:pt x="332" y="37"/>
                      <a:pt x="269"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0" name="Google Shape;16040;p27"/>
              <p:cNvSpPr/>
              <p:nvPr/>
            </p:nvSpPr>
            <p:spPr>
              <a:xfrm>
                <a:off x="373025" y="2279100"/>
                <a:ext cx="54450" cy="116525"/>
              </a:xfrm>
              <a:custGeom>
                <a:avLst/>
                <a:gdLst/>
                <a:ahLst/>
                <a:cxnLst/>
                <a:rect l="l" t="t" r="r" b="b"/>
                <a:pathLst>
                  <a:path w="2178" h="4661" extrusionOk="0">
                    <a:moveTo>
                      <a:pt x="1946" y="1"/>
                    </a:moveTo>
                    <a:cubicBezTo>
                      <a:pt x="1918" y="1"/>
                      <a:pt x="1889" y="9"/>
                      <a:pt x="1859" y="29"/>
                    </a:cubicBezTo>
                    <a:cubicBezTo>
                      <a:pt x="239" y="1093"/>
                      <a:pt x="1" y="3220"/>
                      <a:pt x="1357" y="4609"/>
                    </a:cubicBezTo>
                    <a:cubicBezTo>
                      <a:pt x="1392" y="4645"/>
                      <a:pt x="1431" y="4660"/>
                      <a:pt x="1469" y="4660"/>
                    </a:cubicBezTo>
                    <a:cubicBezTo>
                      <a:pt x="1596" y="4660"/>
                      <a:pt x="1710" y="4492"/>
                      <a:pt x="1593" y="4373"/>
                    </a:cubicBezTo>
                    <a:cubicBezTo>
                      <a:pt x="391" y="3142"/>
                      <a:pt x="591" y="1263"/>
                      <a:pt x="2028" y="317"/>
                    </a:cubicBezTo>
                    <a:cubicBezTo>
                      <a:pt x="2177" y="219"/>
                      <a:pt x="2086" y="1"/>
                      <a:pt x="19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1" name="Google Shape;16041;p27"/>
              <p:cNvSpPr/>
              <p:nvPr/>
            </p:nvSpPr>
            <p:spPr>
              <a:xfrm>
                <a:off x="438275" y="2311450"/>
                <a:ext cx="65050" cy="64750"/>
              </a:xfrm>
              <a:custGeom>
                <a:avLst/>
                <a:gdLst/>
                <a:ahLst/>
                <a:cxnLst/>
                <a:rect l="l" t="t" r="r" b="b"/>
                <a:pathLst>
                  <a:path w="2602" h="2590" extrusionOk="0">
                    <a:moveTo>
                      <a:pt x="248" y="0"/>
                    </a:moveTo>
                    <a:cubicBezTo>
                      <a:pt x="117" y="0"/>
                      <a:pt x="1" y="169"/>
                      <a:pt x="123" y="283"/>
                    </a:cubicBezTo>
                    <a:cubicBezTo>
                      <a:pt x="879" y="991"/>
                      <a:pt x="1592" y="1743"/>
                      <a:pt x="2260" y="2533"/>
                    </a:cubicBezTo>
                    <a:cubicBezTo>
                      <a:pt x="2293" y="2573"/>
                      <a:pt x="2332" y="2589"/>
                      <a:pt x="2370" y="2589"/>
                    </a:cubicBezTo>
                    <a:cubicBezTo>
                      <a:pt x="2491" y="2589"/>
                      <a:pt x="2602" y="2422"/>
                      <a:pt x="2496" y="2297"/>
                    </a:cubicBezTo>
                    <a:cubicBezTo>
                      <a:pt x="1828" y="1505"/>
                      <a:pt x="1116" y="754"/>
                      <a:pt x="359" y="47"/>
                    </a:cubicBezTo>
                    <a:cubicBezTo>
                      <a:pt x="325" y="14"/>
                      <a:pt x="286"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2" name="Google Shape;16042;p27"/>
              <p:cNvSpPr/>
              <p:nvPr/>
            </p:nvSpPr>
            <p:spPr>
              <a:xfrm>
                <a:off x="446600" y="2313225"/>
                <a:ext cx="55850" cy="67775"/>
              </a:xfrm>
              <a:custGeom>
                <a:avLst/>
                <a:gdLst/>
                <a:ahLst/>
                <a:cxnLst/>
                <a:rect l="l" t="t" r="r" b="b"/>
                <a:pathLst>
                  <a:path w="2234" h="2711" extrusionOk="0">
                    <a:moveTo>
                      <a:pt x="1995" y="0"/>
                    </a:moveTo>
                    <a:cubicBezTo>
                      <a:pt x="1958" y="0"/>
                      <a:pt x="1919" y="15"/>
                      <a:pt x="1884" y="52"/>
                    </a:cubicBezTo>
                    <a:lnTo>
                      <a:pt x="1883" y="52"/>
                    </a:lnTo>
                    <a:cubicBezTo>
                      <a:pt x="1195" y="786"/>
                      <a:pt x="589" y="1594"/>
                      <a:pt x="77" y="2460"/>
                    </a:cubicBezTo>
                    <a:cubicBezTo>
                      <a:pt x="1" y="2589"/>
                      <a:pt x="117" y="2710"/>
                      <a:pt x="231" y="2710"/>
                    </a:cubicBezTo>
                    <a:cubicBezTo>
                      <a:pt x="282" y="2710"/>
                      <a:pt x="333" y="2687"/>
                      <a:pt x="367" y="2630"/>
                    </a:cubicBezTo>
                    <a:cubicBezTo>
                      <a:pt x="862" y="1786"/>
                      <a:pt x="1451" y="1002"/>
                      <a:pt x="2121" y="288"/>
                    </a:cubicBezTo>
                    <a:cubicBezTo>
                      <a:pt x="2233" y="168"/>
                      <a:pt x="2121" y="0"/>
                      <a:pt x="19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3" name="Google Shape;16043;p27"/>
              <p:cNvSpPr/>
              <p:nvPr/>
            </p:nvSpPr>
            <p:spPr>
              <a:xfrm>
                <a:off x="503475" y="2286825"/>
                <a:ext cx="42800" cy="121950"/>
              </a:xfrm>
              <a:custGeom>
                <a:avLst/>
                <a:gdLst/>
                <a:ahLst/>
                <a:cxnLst/>
                <a:rect l="l" t="t" r="r" b="b"/>
                <a:pathLst>
                  <a:path w="1712" h="4878" extrusionOk="0">
                    <a:moveTo>
                      <a:pt x="802" y="0"/>
                    </a:moveTo>
                    <a:cubicBezTo>
                      <a:pt x="691" y="0"/>
                      <a:pt x="575" y="122"/>
                      <a:pt x="640" y="255"/>
                    </a:cubicBezTo>
                    <a:cubicBezTo>
                      <a:pt x="1353" y="1691"/>
                      <a:pt x="1147" y="3365"/>
                      <a:pt x="107" y="4586"/>
                    </a:cubicBezTo>
                    <a:cubicBezTo>
                      <a:pt x="1" y="4710"/>
                      <a:pt x="112" y="4878"/>
                      <a:pt x="233" y="4878"/>
                    </a:cubicBezTo>
                    <a:cubicBezTo>
                      <a:pt x="271" y="4878"/>
                      <a:pt x="310" y="4861"/>
                      <a:pt x="343" y="4822"/>
                    </a:cubicBezTo>
                    <a:cubicBezTo>
                      <a:pt x="1484" y="3484"/>
                      <a:pt x="1711" y="1663"/>
                      <a:pt x="930" y="86"/>
                    </a:cubicBezTo>
                    <a:cubicBezTo>
                      <a:pt x="900" y="25"/>
                      <a:pt x="852" y="0"/>
                      <a:pt x="8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4" name="Google Shape;16044;p27"/>
              <p:cNvSpPr/>
              <p:nvPr/>
            </p:nvSpPr>
            <p:spPr>
              <a:xfrm>
                <a:off x="558525" y="2282875"/>
                <a:ext cx="32350" cy="50125"/>
              </a:xfrm>
              <a:custGeom>
                <a:avLst/>
                <a:gdLst/>
                <a:ahLst/>
                <a:cxnLst/>
                <a:rect l="l" t="t" r="r" b="b"/>
                <a:pathLst>
                  <a:path w="1294" h="2005" extrusionOk="0">
                    <a:moveTo>
                      <a:pt x="265" y="0"/>
                    </a:moveTo>
                    <a:cubicBezTo>
                      <a:pt x="248" y="0"/>
                      <a:pt x="231" y="1"/>
                      <a:pt x="214" y="3"/>
                    </a:cubicBezTo>
                    <a:cubicBezTo>
                      <a:pt x="9" y="23"/>
                      <a:pt x="1" y="338"/>
                      <a:pt x="195" y="338"/>
                    </a:cubicBezTo>
                    <a:cubicBezTo>
                      <a:pt x="201" y="338"/>
                      <a:pt x="207" y="338"/>
                      <a:pt x="214" y="337"/>
                    </a:cubicBezTo>
                    <a:cubicBezTo>
                      <a:pt x="226" y="336"/>
                      <a:pt x="237" y="335"/>
                      <a:pt x="248" y="335"/>
                    </a:cubicBezTo>
                    <a:cubicBezTo>
                      <a:pt x="613" y="335"/>
                      <a:pt x="296" y="1009"/>
                      <a:pt x="231" y="1145"/>
                    </a:cubicBezTo>
                    <a:cubicBezTo>
                      <a:pt x="113" y="1388"/>
                      <a:pt x="40" y="1614"/>
                      <a:pt x="116" y="1881"/>
                    </a:cubicBezTo>
                    <a:cubicBezTo>
                      <a:pt x="135" y="1939"/>
                      <a:pt x="198" y="2005"/>
                      <a:pt x="265" y="2005"/>
                    </a:cubicBezTo>
                    <a:cubicBezTo>
                      <a:pt x="270" y="2005"/>
                      <a:pt x="274" y="2005"/>
                      <a:pt x="278" y="2004"/>
                    </a:cubicBezTo>
                    <a:lnTo>
                      <a:pt x="1080" y="1897"/>
                    </a:lnTo>
                    <a:cubicBezTo>
                      <a:pt x="1283" y="1869"/>
                      <a:pt x="1293" y="1560"/>
                      <a:pt x="1105" y="1560"/>
                    </a:cubicBezTo>
                    <a:cubicBezTo>
                      <a:pt x="1097" y="1560"/>
                      <a:pt x="1089" y="1561"/>
                      <a:pt x="1080" y="1562"/>
                    </a:cubicBezTo>
                    <a:lnTo>
                      <a:pt x="420" y="1650"/>
                    </a:lnTo>
                    <a:lnTo>
                      <a:pt x="420" y="1650"/>
                    </a:lnTo>
                    <a:cubicBezTo>
                      <a:pt x="418" y="1273"/>
                      <a:pt x="802" y="929"/>
                      <a:pt x="746" y="517"/>
                    </a:cubicBezTo>
                    <a:cubicBezTo>
                      <a:pt x="710" y="250"/>
                      <a:pt x="546" y="0"/>
                      <a:pt x="2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5" name="Google Shape;16045;p27"/>
              <p:cNvSpPr/>
              <p:nvPr/>
            </p:nvSpPr>
            <p:spPr>
              <a:xfrm>
                <a:off x="584075" y="2343700"/>
                <a:ext cx="57400" cy="13725"/>
              </a:xfrm>
              <a:custGeom>
                <a:avLst/>
                <a:gdLst/>
                <a:ahLst/>
                <a:cxnLst/>
                <a:rect l="l" t="t" r="r" b="b"/>
                <a:pathLst>
                  <a:path w="2296" h="549" extrusionOk="0">
                    <a:moveTo>
                      <a:pt x="1345" y="1"/>
                    </a:moveTo>
                    <a:cubicBezTo>
                      <a:pt x="948" y="1"/>
                      <a:pt x="556" y="84"/>
                      <a:pt x="174" y="245"/>
                    </a:cubicBezTo>
                    <a:cubicBezTo>
                      <a:pt x="1" y="319"/>
                      <a:pt x="110" y="549"/>
                      <a:pt x="271" y="549"/>
                    </a:cubicBezTo>
                    <a:cubicBezTo>
                      <a:pt x="294" y="549"/>
                      <a:pt x="318" y="544"/>
                      <a:pt x="342" y="534"/>
                    </a:cubicBezTo>
                    <a:cubicBezTo>
                      <a:pt x="662" y="398"/>
                      <a:pt x="993" y="332"/>
                      <a:pt x="1327" y="332"/>
                    </a:cubicBezTo>
                    <a:cubicBezTo>
                      <a:pt x="1556" y="332"/>
                      <a:pt x="1787" y="363"/>
                      <a:pt x="2016" y="424"/>
                    </a:cubicBezTo>
                    <a:cubicBezTo>
                      <a:pt x="2032" y="428"/>
                      <a:pt x="2047" y="430"/>
                      <a:pt x="2062" y="430"/>
                    </a:cubicBezTo>
                    <a:cubicBezTo>
                      <a:pt x="2235" y="430"/>
                      <a:pt x="2295" y="153"/>
                      <a:pt x="2104" y="102"/>
                    </a:cubicBezTo>
                    <a:cubicBezTo>
                      <a:pt x="1850" y="34"/>
                      <a:pt x="1596" y="1"/>
                      <a:pt x="1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6" name="Google Shape;16046;p27"/>
              <p:cNvSpPr/>
              <p:nvPr/>
            </p:nvSpPr>
            <p:spPr>
              <a:xfrm>
                <a:off x="582950" y="2377900"/>
                <a:ext cx="67075" cy="11650"/>
              </a:xfrm>
              <a:custGeom>
                <a:avLst/>
                <a:gdLst/>
                <a:ahLst/>
                <a:cxnLst/>
                <a:rect l="l" t="t" r="r" b="b"/>
                <a:pathLst>
                  <a:path w="2683" h="466" extrusionOk="0">
                    <a:moveTo>
                      <a:pt x="249" y="0"/>
                    </a:moveTo>
                    <a:cubicBezTo>
                      <a:pt x="67" y="0"/>
                      <a:pt x="1" y="287"/>
                      <a:pt x="198" y="328"/>
                    </a:cubicBezTo>
                    <a:cubicBezTo>
                      <a:pt x="637" y="420"/>
                      <a:pt x="1084" y="466"/>
                      <a:pt x="1532" y="466"/>
                    </a:cubicBezTo>
                    <a:cubicBezTo>
                      <a:pt x="1849" y="466"/>
                      <a:pt x="2166" y="443"/>
                      <a:pt x="2480" y="397"/>
                    </a:cubicBezTo>
                    <a:cubicBezTo>
                      <a:pt x="2683" y="368"/>
                      <a:pt x="2610" y="71"/>
                      <a:pt x="2419" y="71"/>
                    </a:cubicBezTo>
                    <a:cubicBezTo>
                      <a:pt x="2410" y="71"/>
                      <a:pt x="2401" y="72"/>
                      <a:pt x="2392" y="73"/>
                    </a:cubicBezTo>
                    <a:cubicBezTo>
                      <a:pt x="2106" y="114"/>
                      <a:pt x="1819" y="135"/>
                      <a:pt x="1532" y="135"/>
                    </a:cubicBezTo>
                    <a:cubicBezTo>
                      <a:pt x="1115" y="135"/>
                      <a:pt x="698" y="91"/>
                      <a:pt x="288" y="5"/>
                    </a:cubicBezTo>
                    <a:cubicBezTo>
                      <a:pt x="275" y="2"/>
                      <a:pt x="262"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7" name="Google Shape;16047;p27"/>
              <p:cNvSpPr/>
              <p:nvPr/>
            </p:nvSpPr>
            <p:spPr>
              <a:xfrm>
                <a:off x="658525" y="2323850"/>
                <a:ext cx="66250" cy="64125"/>
              </a:xfrm>
              <a:custGeom>
                <a:avLst/>
                <a:gdLst/>
                <a:ahLst/>
                <a:cxnLst/>
                <a:rect l="l" t="t" r="r" b="b"/>
                <a:pathLst>
                  <a:path w="2650" h="2565" extrusionOk="0">
                    <a:moveTo>
                      <a:pt x="1236" y="332"/>
                    </a:moveTo>
                    <a:cubicBezTo>
                      <a:pt x="1395" y="332"/>
                      <a:pt x="1556" y="395"/>
                      <a:pt x="1692" y="542"/>
                    </a:cubicBezTo>
                    <a:cubicBezTo>
                      <a:pt x="1726" y="579"/>
                      <a:pt x="1765" y="595"/>
                      <a:pt x="1803" y="595"/>
                    </a:cubicBezTo>
                    <a:cubicBezTo>
                      <a:pt x="1816" y="595"/>
                      <a:pt x="1829" y="593"/>
                      <a:pt x="1841" y="589"/>
                    </a:cubicBezTo>
                    <a:lnTo>
                      <a:pt x="1841" y="589"/>
                    </a:lnTo>
                    <a:cubicBezTo>
                      <a:pt x="1769" y="896"/>
                      <a:pt x="1697" y="1204"/>
                      <a:pt x="1625" y="1511"/>
                    </a:cubicBezTo>
                    <a:cubicBezTo>
                      <a:pt x="1596" y="1633"/>
                      <a:pt x="1573" y="1773"/>
                      <a:pt x="1529" y="1891"/>
                    </a:cubicBezTo>
                    <a:cubicBezTo>
                      <a:pt x="1444" y="2107"/>
                      <a:pt x="1272" y="2218"/>
                      <a:pt x="1089" y="2218"/>
                    </a:cubicBezTo>
                    <a:cubicBezTo>
                      <a:pt x="957" y="2218"/>
                      <a:pt x="820" y="2161"/>
                      <a:pt x="705" y="2046"/>
                    </a:cubicBezTo>
                    <a:cubicBezTo>
                      <a:pt x="420" y="1764"/>
                      <a:pt x="384" y="1245"/>
                      <a:pt x="517" y="884"/>
                    </a:cubicBezTo>
                    <a:cubicBezTo>
                      <a:pt x="633" y="563"/>
                      <a:pt x="932" y="332"/>
                      <a:pt x="1236" y="332"/>
                    </a:cubicBezTo>
                    <a:close/>
                    <a:moveTo>
                      <a:pt x="1218" y="0"/>
                    </a:moveTo>
                    <a:cubicBezTo>
                      <a:pt x="974" y="0"/>
                      <a:pt x="727" y="89"/>
                      <a:pt x="534" y="264"/>
                    </a:cubicBezTo>
                    <a:cubicBezTo>
                      <a:pt x="93" y="666"/>
                      <a:pt x="0" y="1389"/>
                      <a:pt x="233" y="1923"/>
                    </a:cubicBezTo>
                    <a:cubicBezTo>
                      <a:pt x="387" y="2275"/>
                      <a:pt x="745" y="2565"/>
                      <a:pt x="1122" y="2565"/>
                    </a:cubicBezTo>
                    <a:cubicBezTo>
                      <a:pt x="1254" y="2565"/>
                      <a:pt x="1389" y="2529"/>
                      <a:pt x="1518" y="2447"/>
                    </a:cubicBezTo>
                    <a:cubicBezTo>
                      <a:pt x="1763" y="2292"/>
                      <a:pt x="1844" y="2019"/>
                      <a:pt x="1911" y="1755"/>
                    </a:cubicBezTo>
                    <a:cubicBezTo>
                      <a:pt x="1964" y="1546"/>
                      <a:pt x="2014" y="1337"/>
                      <a:pt x="2062" y="1127"/>
                    </a:cubicBezTo>
                    <a:lnTo>
                      <a:pt x="2062" y="1127"/>
                    </a:lnTo>
                    <a:cubicBezTo>
                      <a:pt x="2142" y="1555"/>
                      <a:pt x="2223" y="1982"/>
                      <a:pt x="2303" y="2409"/>
                    </a:cubicBezTo>
                    <a:cubicBezTo>
                      <a:pt x="2319" y="2494"/>
                      <a:pt x="2380" y="2530"/>
                      <a:pt x="2445" y="2530"/>
                    </a:cubicBezTo>
                    <a:cubicBezTo>
                      <a:pt x="2542" y="2530"/>
                      <a:pt x="2649" y="2447"/>
                      <a:pt x="2625" y="2321"/>
                    </a:cubicBezTo>
                    <a:lnTo>
                      <a:pt x="2241" y="266"/>
                    </a:lnTo>
                    <a:cubicBezTo>
                      <a:pt x="2226" y="185"/>
                      <a:pt x="2156" y="146"/>
                      <a:pt x="2085" y="146"/>
                    </a:cubicBezTo>
                    <a:cubicBezTo>
                      <a:pt x="2011" y="146"/>
                      <a:pt x="1936" y="187"/>
                      <a:pt x="1918" y="266"/>
                    </a:cubicBezTo>
                    <a:cubicBezTo>
                      <a:pt x="1916" y="274"/>
                      <a:pt x="1914" y="282"/>
                      <a:pt x="1912" y="290"/>
                    </a:cubicBezTo>
                    <a:lnTo>
                      <a:pt x="1912" y="290"/>
                    </a:lnTo>
                    <a:cubicBezTo>
                      <a:pt x="1724" y="96"/>
                      <a:pt x="1472" y="0"/>
                      <a:pt x="12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8" name="Google Shape;16048;p27"/>
              <p:cNvSpPr/>
              <p:nvPr/>
            </p:nvSpPr>
            <p:spPr>
              <a:xfrm>
                <a:off x="729375" y="2303525"/>
                <a:ext cx="73525" cy="90600"/>
              </a:xfrm>
              <a:custGeom>
                <a:avLst/>
                <a:gdLst/>
                <a:ahLst/>
                <a:cxnLst/>
                <a:rect l="l" t="t" r="r" b="b"/>
                <a:pathLst>
                  <a:path w="2941" h="3624" extrusionOk="0">
                    <a:moveTo>
                      <a:pt x="160" y="0"/>
                    </a:moveTo>
                    <a:cubicBezTo>
                      <a:pt x="77" y="0"/>
                      <a:pt x="0" y="53"/>
                      <a:pt x="14" y="159"/>
                    </a:cubicBezTo>
                    <a:lnTo>
                      <a:pt x="389" y="3038"/>
                    </a:lnTo>
                    <a:cubicBezTo>
                      <a:pt x="402" y="3142"/>
                      <a:pt x="491" y="3198"/>
                      <a:pt x="574" y="3198"/>
                    </a:cubicBezTo>
                    <a:cubicBezTo>
                      <a:pt x="654" y="3198"/>
                      <a:pt x="728" y="3146"/>
                      <a:pt x="723" y="3038"/>
                    </a:cubicBezTo>
                    <a:cubicBezTo>
                      <a:pt x="708" y="2624"/>
                      <a:pt x="948" y="2202"/>
                      <a:pt x="1329" y="2020"/>
                    </a:cubicBezTo>
                    <a:cubicBezTo>
                      <a:pt x="1432" y="1971"/>
                      <a:pt x="1549" y="1947"/>
                      <a:pt x="1665" y="1947"/>
                    </a:cubicBezTo>
                    <a:cubicBezTo>
                      <a:pt x="2031" y="1947"/>
                      <a:pt x="2395" y="2184"/>
                      <a:pt x="2343" y="2594"/>
                    </a:cubicBezTo>
                    <a:cubicBezTo>
                      <a:pt x="2285" y="3058"/>
                      <a:pt x="1864" y="3307"/>
                      <a:pt x="1446" y="3307"/>
                    </a:cubicBezTo>
                    <a:cubicBezTo>
                      <a:pt x="1266" y="3307"/>
                      <a:pt x="1087" y="3261"/>
                      <a:pt x="937" y="3166"/>
                    </a:cubicBezTo>
                    <a:cubicBezTo>
                      <a:pt x="908" y="3147"/>
                      <a:pt x="879" y="3139"/>
                      <a:pt x="851" y="3139"/>
                    </a:cubicBezTo>
                    <a:cubicBezTo>
                      <a:pt x="709" y="3139"/>
                      <a:pt x="614" y="3358"/>
                      <a:pt x="768" y="3456"/>
                    </a:cubicBezTo>
                    <a:cubicBezTo>
                      <a:pt x="950" y="3571"/>
                      <a:pt x="1170" y="3623"/>
                      <a:pt x="1394" y="3623"/>
                    </a:cubicBezTo>
                    <a:cubicBezTo>
                      <a:pt x="2139" y="3623"/>
                      <a:pt x="2940" y="3041"/>
                      <a:pt x="2642" y="2220"/>
                    </a:cubicBezTo>
                    <a:cubicBezTo>
                      <a:pt x="2477" y="1764"/>
                      <a:pt x="2162" y="1581"/>
                      <a:pt x="1820" y="1581"/>
                    </a:cubicBezTo>
                    <a:cubicBezTo>
                      <a:pt x="1385" y="1581"/>
                      <a:pt x="905" y="1877"/>
                      <a:pt x="626" y="2286"/>
                    </a:cubicBezTo>
                    <a:lnTo>
                      <a:pt x="626" y="2286"/>
                    </a:lnTo>
                    <a:lnTo>
                      <a:pt x="350" y="159"/>
                    </a:lnTo>
                    <a:cubicBezTo>
                      <a:pt x="336" y="54"/>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9" name="Google Shape;16049;p27"/>
              <p:cNvSpPr/>
              <p:nvPr/>
            </p:nvSpPr>
            <p:spPr>
              <a:xfrm>
                <a:off x="313550" y="2437725"/>
                <a:ext cx="71400" cy="87550"/>
              </a:xfrm>
              <a:custGeom>
                <a:avLst/>
                <a:gdLst/>
                <a:ahLst/>
                <a:cxnLst/>
                <a:rect l="l" t="t" r="r" b="b"/>
                <a:pathLst>
                  <a:path w="2856" h="3502" extrusionOk="0">
                    <a:moveTo>
                      <a:pt x="1874" y="1285"/>
                    </a:moveTo>
                    <a:cubicBezTo>
                      <a:pt x="2012" y="1285"/>
                      <a:pt x="2152" y="1309"/>
                      <a:pt x="2283" y="1357"/>
                    </a:cubicBezTo>
                    <a:lnTo>
                      <a:pt x="2283" y="1357"/>
                    </a:lnTo>
                    <a:lnTo>
                      <a:pt x="2302" y="1518"/>
                    </a:lnTo>
                    <a:lnTo>
                      <a:pt x="2302" y="1518"/>
                    </a:lnTo>
                    <a:cubicBezTo>
                      <a:pt x="2299" y="1541"/>
                      <a:pt x="2297" y="1565"/>
                      <a:pt x="2294" y="1588"/>
                    </a:cubicBezTo>
                    <a:cubicBezTo>
                      <a:pt x="2259" y="1895"/>
                      <a:pt x="2139" y="2735"/>
                      <a:pt x="1846" y="2903"/>
                    </a:cubicBezTo>
                    <a:lnTo>
                      <a:pt x="1042" y="2862"/>
                    </a:lnTo>
                    <a:cubicBezTo>
                      <a:pt x="961" y="2746"/>
                      <a:pt x="911" y="2613"/>
                      <a:pt x="897" y="2473"/>
                    </a:cubicBezTo>
                    <a:cubicBezTo>
                      <a:pt x="854" y="2246"/>
                      <a:pt x="871" y="2003"/>
                      <a:pt x="980" y="1794"/>
                    </a:cubicBezTo>
                    <a:cubicBezTo>
                      <a:pt x="1161" y="1450"/>
                      <a:pt x="1514" y="1285"/>
                      <a:pt x="1874" y="1285"/>
                    </a:cubicBezTo>
                    <a:close/>
                    <a:moveTo>
                      <a:pt x="2301" y="0"/>
                    </a:moveTo>
                    <a:cubicBezTo>
                      <a:pt x="2214" y="0"/>
                      <a:pt x="2131" y="55"/>
                      <a:pt x="2143" y="162"/>
                    </a:cubicBezTo>
                    <a:lnTo>
                      <a:pt x="2241" y="998"/>
                    </a:lnTo>
                    <a:lnTo>
                      <a:pt x="2241" y="998"/>
                    </a:lnTo>
                    <a:cubicBezTo>
                      <a:pt x="2136" y="974"/>
                      <a:pt x="2033" y="962"/>
                      <a:pt x="1930" y="962"/>
                    </a:cubicBezTo>
                    <a:cubicBezTo>
                      <a:pt x="864" y="962"/>
                      <a:pt x="0" y="2218"/>
                      <a:pt x="876" y="3195"/>
                    </a:cubicBezTo>
                    <a:cubicBezTo>
                      <a:pt x="1068" y="3410"/>
                      <a:pt x="1265" y="3502"/>
                      <a:pt x="1451" y="3502"/>
                    </a:cubicBezTo>
                    <a:cubicBezTo>
                      <a:pt x="1761" y="3502"/>
                      <a:pt x="2045" y="3250"/>
                      <a:pt x="2240" y="2891"/>
                    </a:cubicBezTo>
                    <a:cubicBezTo>
                      <a:pt x="2308" y="2766"/>
                      <a:pt x="2367" y="2638"/>
                      <a:pt x="2417" y="2508"/>
                    </a:cubicBezTo>
                    <a:lnTo>
                      <a:pt x="2417" y="2508"/>
                    </a:lnTo>
                    <a:lnTo>
                      <a:pt x="2508" y="3288"/>
                    </a:lnTo>
                    <a:cubicBezTo>
                      <a:pt x="2521" y="3393"/>
                      <a:pt x="2612" y="3447"/>
                      <a:pt x="2696" y="3447"/>
                    </a:cubicBezTo>
                    <a:cubicBezTo>
                      <a:pt x="2779" y="3447"/>
                      <a:pt x="2856" y="3394"/>
                      <a:pt x="2844" y="3288"/>
                    </a:cubicBezTo>
                    <a:cubicBezTo>
                      <a:pt x="2775" y="2698"/>
                      <a:pt x="2706" y="2109"/>
                      <a:pt x="2637" y="1521"/>
                    </a:cubicBezTo>
                    <a:lnTo>
                      <a:pt x="2637" y="1521"/>
                    </a:lnTo>
                    <a:cubicBezTo>
                      <a:pt x="2640" y="1476"/>
                      <a:pt x="2643" y="1432"/>
                      <a:pt x="2644" y="1387"/>
                    </a:cubicBezTo>
                    <a:lnTo>
                      <a:pt x="2644" y="1387"/>
                    </a:lnTo>
                    <a:cubicBezTo>
                      <a:pt x="2698" y="1325"/>
                      <a:pt x="2712" y="1227"/>
                      <a:pt x="2646" y="1164"/>
                    </a:cubicBezTo>
                    <a:lnTo>
                      <a:pt x="2646" y="1164"/>
                    </a:lnTo>
                    <a:cubicBezTo>
                      <a:pt x="2637" y="812"/>
                      <a:pt x="2578" y="458"/>
                      <a:pt x="2473" y="116"/>
                    </a:cubicBezTo>
                    <a:cubicBezTo>
                      <a:pt x="2449" y="39"/>
                      <a:pt x="2373" y="0"/>
                      <a:pt x="2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0" name="Google Shape;16050;p27"/>
              <p:cNvSpPr/>
              <p:nvPr/>
            </p:nvSpPr>
            <p:spPr>
              <a:xfrm>
                <a:off x="389425" y="2439200"/>
                <a:ext cx="55375" cy="91425"/>
              </a:xfrm>
              <a:custGeom>
                <a:avLst/>
                <a:gdLst/>
                <a:ahLst/>
                <a:cxnLst/>
                <a:rect l="l" t="t" r="r" b="b"/>
                <a:pathLst>
                  <a:path w="2215" h="3657" extrusionOk="0">
                    <a:moveTo>
                      <a:pt x="161" y="0"/>
                    </a:moveTo>
                    <a:cubicBezTo>
                      <a:pt x="78" y="0"/>
                      <a:pt x="1" y="53"/>
                      <a:pt x="13" y="160"/>
                    </a:cubicBezTo>
                    <a:lnTo>
                      <a:pt x="368" y="3135"/>
                    </a:lnTo>
                    <a:lnTo>
                      <a:pt x="368" y="3135"/>
                    </a:lnTo>
                    <a:cubicBezTo>
                      <a:pt x="369" y="3146"/>
                      <a:pt x="370" y="3157"/>
                      <a:pt x="371" y="3168"/>
                    </a:cubicBezTo>
                    <a:cubicBezTo>
                      <a:pt x="385" y="3273"/>
                      <a:pt x="475" y="3327"/>
                      <a:pt x="559" y="3327"/>
                    </a:cubicBezTo>
                    <a:cubicBezTo>
                      <a:pt x="642" y="3327"/>
                      <a:pt x="718" y="3275"/>
                      <a:pt x="706" y="3168"/>
                    </a:cubicBezTo>
                    <a:lnTo>
                      <a:pt x="704" y="3155"/>
                    </a:lnTo>
                    <a:lnTo>
                      <a:pt x="704" y="3155"/>
                    </a:lnTo>
                    <a:cubicBezTo>
                      <a:pt x="671" y="2852"/>
                      <a:pt x="775" y="1782"/>
                      <a:pt x="1157" y="1782"/>
                    </a:cubicBezTo>
                    <a:cubicBezTo>
                      <a:pt x="1247" y="1782"/>
                      <a:pt x="1353" y="1842"/>
                      <a:pt x="1476" y="1985"/>
                    </a:cubicBezTo>
                    <a:cubicBezTo>
                      <a:pt x="1775" y="2333"/>
                      <a:pt x="1848" y="3072"/>
                      <a:pt x="1874" y="3496"/>
                    </a:cubicBezTo>
                    <a:cubicBezTo>
                      <a:pt x="1881" y="3603"/>
                      <a:pt x="1968" y="3656"/>
                      <a:pt x="2052" y="3656"/>
                    </a:cubicBezTo>
                    <a:cubicBezTo>
                      <a:pt x="2135" y="3656"/>
                      <a:pt x="2215" y="3603"/>
                      <a:pt x="2208" y="3496"/>
                    </a:cubicBezTo>
                    <a:cubicBezTo>
                      <a:pt x="2173" y="2924"/>
                      <a:pt x="1998" y="1465"/>
                      <a:pt x="1264" y="1317"/>
                    </a:cubicBezTo>
                    <a:cubicBezTo>
                      <a:pt x="1221" y="1309"/>
                      <a:pt x="1181" y="1304"/>
                      <a:pt x="1142" y="1304"/>
                    </a:cubicBezTo>
                    <a:cubicBezTo>
                      <a:pt x="857" y="1304"/>
                      <a:pt x="667" y="1525"/>
                      <a:pt x="546" y="1821"/>
                    </a:cubicBezTo>
                    <a:lnTo>
                      <a:pt x="546" y="1821"/>
                    </a:lnTo>
                    <a:lnTo>
                      <a:pt x="349" y="160"/>
                    </a:lnTo>
                    <a:cubicBezTo>
                      <a:pt x="336"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1" name="Google Shape;16051;p27"/>
              <p:cNvSpPr/>
              <p:nvPr/>
            </p:nvSpPr>
            <p:spPr>
              <a:xfrm>
                <a:off x="457200" y="2447325"/>
                <a:ext cx="35625" cy="96500"/>
              </a:xfrm>
              <a:custGeom>
                <a:avLst/>
                <a:gdLst/>
                <a:ahLst/>
                <a:cxnLst/>
                <a:rect l="l" t="t" r="r" b="b"/>
                <a:pathLst>
                  <a:path w="1425" h="3860" extrusionOk="0">
                    <a:moveTo>
                      <a:pt x="1181" y="0"/>
                    </a:moveTo>
                    <a:cubicBezTo>
                      <a:pt x="1143" y="0"/>
                      <a:pt x="1103" y="15"/>
                      <a:pt x="1068" y="50"/>
                    </a:cubicBezTo>
                    <a:cubicBezTo>
                      <a:pt x="0" y="1113"/>
                      <a:pt x="14" y="2740"/>
                      <a:pt x="1067" y="3810"/>
                    </a:cubicBezTo>
                    <a:cubicBezTo>
                      <a:pt x="1102" y="3845"/>
                      <a:pt x="1141" y="3860"/>
                      <a:pt x="1179" y="3860"/>
                    </a:cubicBezTo>
                    <a:cubicBezTo>
                      <a:pt x="1307" y="3860"/>
                      <a:pt x="1421" y="3691"/>
                      <a:pt x="1305" y="3573"/>
                    </a:cubicBezTo>
                    <a:cubicBezTo>
                      <a:pt x="376" y="2631"/>
                      <a:pt x="364" y="1224"/>
                      <a:pt x="1306" y="286"/>
                    </a:cubicBezTo>
                    <a:cubicBezTo>
                      <a:pt x="1424" y="168"/>
                      <a:pt x="1310" y="0"/>
                      <a:pt x="1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2" name="Google Shape;16052;p27"/>
              <p:cNvSpPr/>
              <p:nvPr/>
            </p:nvSpPr>
            <p:spPr>
              <a:xfrm>
                <a:off x="504450" y="2469000"/>
                <a:ext cx="51500" cy="54125"/>
              </a:xfrm>
              <a:custGeom>
                <a:avLst/>
                <a:gdLst/>
                <a:ahLst/>
                <a:cxnLst/>
                <a:rect l="l" t="t" r="r" b="b"/>
                <a:pathLst>
                  <a:path w="2060" h="2165" extrusionOk="0">
                    <a:moveTo>
                      <a:pt x="250" y="1"/>
                    </a:moveTo>
                    <a:cubicBezTo>
                      <a:pt x="118" y="1"/>
                      <a:pt x="1" y="168"/>
                      <a:pt x="126" y="282"/>
                    </a:cubicBezTo>
                    <a:cubicBezTo>
                      <a:pt x="714" y="821"/>
                      <a:pt x="1239" y="1428"/>
                      <a:pt x="1686" y="2088"/>
                    </a:cubicBezTo>
                    <a:cubicBezTo>
                      <a:pt x="1722" y="2142"/>
                      <a:pt x="1774" y="2165"/>
                      <a:pt x="1825" y="2165"/>
                    </a:cubicBezTo>
                    <a:cubicBezTo>
                      <a:pt x="1944" y="2165"/>
                      <a:pt x="2060" y="2045"/>
                      <a:pt x="1976" y="1921"/>
                    </a:cubicBezTo>
                    <a:cubicBezTo>
                      <a:pt x="1512" y="1234"/>
                      <a:pt x="971" y="606"/>
                      <a:pt x="362" y="46"/>
                    </a:cubicBezTo>
                    <a:cubicBezTo>
                      <a:pt x="327" y="14"/>
                      <a:pt x="288"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3" name="Google Shape;16053;p27"/>
              <p:cNvSpPr/>
              <p:nvPr/>
            </p:nvSpPr>
            <p:spPr>
              <a:xfrm>
                <a:off x="507025" y="2468750"/>
                <a:ext cx="45375" cy="68025"/>
              </a:xfrm>
              <a:custGeom>
                <a:avLst/>
                <a:gdLst/>
                <a:ahLst/>
                <a:cxnLst/>
                <a:rect l="l" t="t" r="r" b="b"/>
                <a:pathLst>
                  <a:path w="1815" h="2721" extrusionOk="0">
                    <a:moveTo>
                      <a:pt x="1586" y="1"/>
                    </a:moveTo>
                    <a:cubicBezTo>
                      <a:pt x="1548" y="1"/>
                      <a:pt x="1510" y="18"/>
                      <a:pt x="1478" y="59"/>
                    </a:cubicBezTo>
                    <a:cubicBezTo>
                      <a:pt x="890" y="808"/>
                      <a:pt x="410" y="1638"/>
                      <a:pt x="50" y="2521"/>
                    </a:cubicBezTo>
                    <a:cubicBezTo>
                      <a:pt x="1" y="2641"/>
                      <a:pt x="100" y="2721"/>
                      <a:pt x="204" y="2721"/>
                    </a:cubicBezTo>
                    <a:cubicBezTo>
                      <a:pt x="272" y="2721"/>
                      <a:pt x="342" y="2687"/>
                      <a:pt x="373" y="2610"/>
                    </a:cubicBezTo>
                    <a:cubicBezTo>
                      <a:pt x="710" y="1780"/>
                      <a:pt x="1162" y="1000"/>
                      <a:pt x="1714" y="295"/>
                    </a:cubicBezTo>
                    <a:cubicBezTo>
                      <a:pt x="1815" y="168"/>
                      <a:pt x="1703" y="1"/>
                      <a:pt x="1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4" name="Google Shape;16054;p27"/>
              <p:cNvSpPr/>
              <p:nvPr/>
            </p:nvSpPr>
            <p:spPr>
              <a:xfrm>
                <a:off x="560150" y="2454900"/>
                <a:ext cx="37225" cy="99325"/>
              </a:xfrm>
              <a:custGeom>
                <a:avLst/>
                <a:gdLst/>
                <a:ahLst/>
                <a:cxnLst/>
                <a:rect l="l" t="t" r="r" b="b"/>
                <a:pathLst>
                  <a:path w="1489" h="3973" extrusionOk="0">
                    <a:moveTo>
                      <a:pt x="246" y="1"/>
                    </a:moveTo>
                    <a:cubicBezTo>
                      <a:pt x="116" y="1"/>
                      <a:pt x="1" y="169"/>
                      <a:pt x="120" y="287"/>
                    </a:cubicBezTo>
                    <a:cubicBezTo>
                      <a:pt x="1060" y="1194"/>
                      <a:pt x="1136" y="2695"/>
                      <a:pt x="271" y="3681"/>
                    </a:cubicBezTo>
                    <a:cubicBezTo>
                      <a:pt x="163" y="3804"/>
                      <a:pt x="276" y="3973"/>
                      <a:pt x="398" y="3973"/>
                    </a:cubicBezTo>
                    <a:cubicBezTo>
                      <a:pt x="436" y="3973"/>
                      <a:pt x="474" y="3957"/>
                      <a:pt x="508" y="3919"/>
                    </a:cubicBezTo>
                    <a:cubicBezTo>
                      <a:pt x="1488" y="2799"/>
                      <a:pt x="1432" y="1087"/>
                      <a:pt x="358" y="49"/>
                    </a:cubicBezTo>
                    <a:cubicBezTo>
                      <a:pt x="323" y="15"/>
                      <a:pt x="284" y="1"/>
                      <a:pt x="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5" name="Google Shape;16055;p27"/>
              <p:cNvSpPr/>
              <p:nvPr/>
            </p:nvSpPr>
            <p:spPr>
              <a:xfrm>
                <a:off x="612525" y="2487025"/>
                <a:ext cx="46275" cy="17800"/>
              </a:xfrm>
              <a:custGeom>
                <a:avLst/>
                <a:gdLst/>
                <a:ahLst/>
                <a:cxnLst/>
                <a:rect l="l" t="t" r="r" b="b"/>
                <a:pathLst>
                  <a:path w="1851" h="712" extrusionOk="0">
                    <a:moveTo>
                      <a:pt x="519" y="0"/>
                    </a:moveTo>
                    <a:cubicBezTo>
                      <a:pt x="415" y="0"/>
                      <a:pt x="309" y="8"/>
                      <a:pt x="202" y="25"/>
                    </a:cubicBezTo>
                    <a:cubicBezTo>
                      <a:pt x="0" y="56"/>
                      <a:pt x="72" y="349"/>
                      <a:pt x="261" y="349"/>
                    </a:cubicBezTo>
                    <a:cubicBezTo>
                      <a:pt x="271" y="349"/>
                      <a:pt x="281" y="349"/>
                      <a:pt x="292" y="347"/>
                    </a:cubicBezTo>
                    <a:cubicBezTo>
                      <a:pt x="370" y="335"/>
                      <a:pt x="448" y="329"/>
                      <a:pt x="525" y="329"/>
                    </a:cubicBezTo>
                    <a:cubicBezTo>
                      <a:pt x="871" y="329"/>
                      <a:pt x="1210" y="449"/>
                      <a:pt x="1482" y="670"/>
                    </a:cubicBezTo>
                    <a:cubicBezTo>
                      <a:pt x="1516" y="699"/>
                      <a:pt x="1554" y="711"/>
                      <a:pt x="1591" y="711"/>
                    </a:cubicBezTo>
                    <a:cubicBezTo>
                      <a:pt x="1729" y="711"/>
                      <a:pt x="1851" y="541"/>
                      <a:pt x="1718" y="434"/>
                    </a:cubicBezTo>
                    <a:cubicBezTo>
                      <a:pt x="1366" y="147"/>
                      <a:pt x="957" y="0"/>
                      <a:pt x="5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6" name="Google Shape;16056;p27"/>
              <p:cNvSpPr/>
              <p:nvPr/>
            </p:nvSpPr>
            <p:spPr>
              <a:xfrm>
                <a:off x="616950" y="2515175"/>
                <a:ext cx="53875" cy="16275"/>
              </a:xfrm>
              <a:custGeom>
                <a:avLst/>
                <a:gdLst/>
                <a:ahLst/>
                <a:cxnLst/>
                <a:rect l="l" t="t" r="r" b="b"/>
                <a:pathLst>
                  <a:path w="2155" h="651" extrusionOk="0">
                    <a:moveTo>
                      <a:pt x="712" y="1"/>
                    </a:moveTo>
                    <a:cubicBezTo>
                      <a:pt x="543" y="1"/>
                      <a:pt x="372" y="17"/>
                      <a:pt x="200" y="49"/>
                    </a:cubicBezTo>
                    <a:cubicBezTo>
                      <a:pt x="0" y="87"/>
                      <a:pt x="69" y="375"/>
                      <a:pt x="253" y="375"/>
                    </a:cubicBezTo>
                    <a:cubicBezTo>
                      <a:pt x="265" y="375"/>
                      <a:pt x="277" y="373"/>
                      <a:pt x="289" y="371"/>
                    </a:cubicBezTo>
                    <a:cubicBezTo>
                      <a:pt x="431" y="344"/>
                      <a:pt x="572" y="331"/>
                      <a:pt x="712" y="331"/>
                    </a:cubicBezTo>
                    <a:cubicBezTo>
                      <a:pt x="1100" y="331"/>
                      <a:pt x="1476" y="432"/>
                      <a:pt x="1825" y="627"/>
                    </a:cubicBezTo>
                    <a:cubicBezTo>
                      <a:pt x="1853" y="643"/>
                      <a:pt x="1881" y="650"/>
                      <a:pt x="1907" y="650"/>
                    </a:cubicBezTo>
                    <a:cubicBezTo>
                      <a:pt x="2057" y="650"/>
                      <a:pt x="2155" y="427"/>
                      <a:pt x="1994" y="339"/>
                    </a:cubicBezTo>
                    <a:cubicBezTo>
                      <a:pt x="1590" y="113"/>
                      <a:pt x="1158" y="1"/>
                      <a:pt x="7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7" name="Google Shape;16057;p27"/>
              <p:cNvSpPr/>
              <p:nvPr/>
            </p:nvSpPr>
            <p:spPr>
              <a:xfrm>
                <a:off x="677825" y="2455675"/>
                <a:ext cx="81000" cy="80875"/>
              </a:xfrm>
              <a:custGeom>
                <a:avLst/>
                <a:gdLst/>
                <a:ahLst/>
                <a:cxnLst/>
                <a:rect l="l" t="t" r="r" b="b"/>
                <a:pathLst>
                  <a:path w="3240" h="3235" extrusionOk="0">
                    <a:moveTo>
                      <a:pt x="1938" y="1302"/>
                    </a:moveTo>
                    <a:cubicBezTo>
                      <a:pt x="2163" y="1302"/>
                      <a:pt x="2397" y="1419"/>
                      <a:pt x="2611" y="1705"/>
                    </a:cubicBezTo>
                    <a:cubicBezTo>
                      <a:pt x="2990" y="2210"/>
                      <a:pt x="2706" y="2762"/>
                      <a:pt x="2117" y="2872"/>
                    </a:cubicBezTo>
                    <a:cubicBezTo>
                      <a:pt x="2025" y="2889"/>
                      <a:pt x="1932" y="2897"/>
                      <a:pt x="1840" y="2897"/>
                    </a:cubicBezTo>
                    <a:cubicBezTo>
                      <a:pt x="1545" y="2897"/>
                      <a:pt x="1251" y="2817"/>
                      <a:pt x="973" y="2715"/>
                    </a:cubicBezTo>
                    <a:cubicBezTo>
                      <a:pt x="953" y="2707"/>
                      <a:pt x="933" y="2703"/>
                      <a:pt x="915" y="2703"/>
                    </a:cubicBezTo>
                    <a:cubicBezTo>
                      <a:pt x="895" y="2703"/>
                      <a:pt x="876" y="2708"/>
                      <a:pt x="859" y="2716"/>
                    </a:cubicBezTo>
                    <a:lnTo>
                      <a:pt x="859" y="2716"/>
                    </a:lnTo>
                    <a:cubicBezTo>
                      <a:pt x="839" y="2072"/>
                      <a:pt x="1359" y="1302"/>
                      <a:pt x="1938" y="1302"/>
                    </a:cubicBezTo>
                    <a:close/>
                    <a:moveTo>
                      <a:pt x="205" y="1"/>
                    </a:moveTo>
                    <a:cubicBezTo>
                      <a:pt x="107" y="1"/>
                      <a:pt x="1" y="83"/>
                      <a:pt x="24" y="210"/>
                    </a:cubicBezTo>
                    <a:cubicBezTo>
                      <a:pt x="195" y="1082"/>
                      <a:pt x="365" y="1955"/>
                      <a:pt x="535" y="2827"/>
                    </a:cubicBezTo>
                    <a:cubicBezTo>
                      <a:pt x="551" y="2909"/>
                      <a:pt x="621" y="2946"/>
                      <a:pt x="692" y="2946"/>
                    </a:cubicBezTo>
                    <a:cubicBezTo>
                      <a:pt x="722" y="2946"/>
                      <a:pt x="752" y="2939"/>
                      <a:pt x="779" y="2927"/>
                    </a:cubicBezTo>
                    <a:lnTo>
                      <a:pt x="779" y="2927"/>
                    </a:lnTo>
                    <a:cubicBezTo>
                      <a:pt x="793" y="2974"/>
                      <a:pt x="827" y="3016"/>
                      <a:pt x="885" y="3038"/>
                    </a:cubicBezTo>
                    <a:cubicBezTo>
                      <a:pt x="1185" y="3148"/>
                      <a:pt x="1533" y="3234"/>
                      <a:pt x="1873" y="3234"/>
                    </a:cubicBezTo>
                    <a:cubicBezTo>
                      <a:pt x="2172" y="3234"/>
                      <a:pt x="2465" y="3167"/>
                      <a:pt x="2711" y="2991"/>
                    </a:cubicBezTo>
                    <a:cubicBezTo>
                      <a:pt x="3216" y="2629"/>
                      <a:pt x="3240" y="1972"/>
                      <a:pt x="2881" y="1497"/>
                    </a:cubicBezTo>
                    <a:cubicBezTo>
                      <a:pt x="2605" y="1133"/>
                      <a:pt x="2281" y="982"/>
                      <a:pt x="1964" y="982"/>
                    </a:cubicBezTo>
                    <a:cubicBezTo>
                      <a:pt x="1449" y="982"/>
                      <a:pt x="951" y="1381"/>
                      <a:pt x="697" y="1909"/>
                    </a:cubicBezTo>
                    <a:lnTo>
                      <a:pt x="697" y="1909"/>
                    </a:lnTo>
                    <a:cubicBezTo>
                      <a:pt x="580" y="1313"/>
                      <a:pt x="464" y="717"/>
                      <a:pt x="348" y="121"/>
                    </a:cubicBezTo>
                    <a:cubicBezTo>
                      <a:pt x="331"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8" name="Google Shape;16058;p27"/>
              <p:cNvSpPr/>
              <p:nvPr/>
            </p:nvSpPr>
            <p:spPr>
              <a:xfrm>
                <a:off x="772275" y="2475300"/>
                <a:ext cx="54500" cy="55750"/>
              </a:xfrm>
              <a:custGeom>
                <a:avLst/>
                <a:gdLst/>
                <a:ahLst/>
                <a:cxnLst/>
                <a:rect l="l" t="t" r="r" b="b"/>
                <a:pathLst>
                  <a:path w="2180" h="2230" extrusionOk="0">
                    <a:moveTo>
                      <a:pt x="1086" y="1"/>
                    </a:moveTo>
                    <a:cubicBezTo>
                      <a:pt x="569" y="1"/>
                      <a:pt x="52" y="408"/>
                      <a:pt x="29" y="999"/>
                    </a:cubicBezTo>
                    <a:cubicBezTo>
                      <a:pt x="0" y="1777"/>
                      <a:pt x="628" y="2230"/>
                      <a:pt x="1296" y="2230"/>
                    </a:cubicBezTo>
                    <a:cubicBezTo>
                      <a:pt x="1543" y="2230"/>
                      <a:pt x="1795" y="2168"/>
                      <a:pt x="2022" y="2038"/>
                    </a:cubicBezTo>
                    <a:cubicBezTo>
                      <a:pt x="2179" y="1947"/>
                      <a:pt x="2083" y="1726"/>
                      <a:pt x="1936" y="1726"/>
                    </a:cubicBezTo>
                    <a:cubicBezTo>
                      <a:pt x="1909" y="1726"/>
                      <a:pt x="1881" y="1733"/>
                      <a:pt x="1852" y="1750"/>
                    </a:cubicBezTo>
                    <a:cubicBezTo>
                      <a:pt x="1678" y="1850"/>
                      <a:pt x="1479" y="1899"/>
                      <a:pt x="1285" y="1899"/>
                    </a:cubicBezTo>
                    <a:cubicBezTo>
                      <a:pt x="822" y="1899"/>
                      <a:pt x="384" y="1618"/>
                      <a:pt x="365" y="1077"/>
                    </a:cubicBezTo>
                    <a:cubicBezTo>
                      <a:pt x="349" y="640"/>
                      <a:pt x="704" y="339"/>
                      <a:pt x="1069" y="339"/>
                    </a:cubicBezTo>
                    <a:cubicBezTo>
                      <a:pt x="1255" y="339"/>
                      <a:pt x="1443" y="417"/>
                      <a:pt x="1587" y="595"/>
                    </a:cubicBezTo>
                    <a:cubicBezTo>
                      <a:pt x="1620" y="635"/>
                      <a:pt x="1658" y="652"/>
                      <a:pt x="1696" y="652"/>
                    </a:cubicBezTo>
                    <a:cubicBezTo>
                      <a:pt x="1815" y="652"/>
                      <a:pt x="1927" y="485"/>
                      <a:pt x="1825" y="358"/>
                    </a:cubicBezTo>
                    <a:lnTo>
                      <a:pt x="1823" y="358"/>
                    </a:lnTo>
                    <a:cubicBezTo>
                      <a:pt x="1623" y="110"/>
                      <a:pt x="1354" y="1"/>
                      <a:pt x="10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9" name="Google Shape;16059;p27"/>
              <p:cNvSpPr/>
              <p:nvPr/>
            </p:nvSpPr>
            <p:spPr>
              <a:xfrm>
                <a:off x="993150" y="2312150"/>
                <a:ext cx="94100" cy="94000"/>
              </a:xfrm>
              <a:custGeom>
                <a:avLst/>
                <a:gdLst/>
                <a:ahLst/>
                <a:cxnLst/>
                <a:rect l="l" t="t" r="r" b="b"/>
                <a:pathLst>
                  <a:path w="3764" h="3760" extrusionOk="0">
                    <a:moveTo>
                      <a:pt x="2334" y="330"/>
                    </a:moveTo>
                    <a:cubicBezTo>
                      <a:pt x="2522" y="330"/>
                      <a:pt x="2714" y="365"/>
                      <a:pt x="2901" y="440"/>
                    </a:cubicBezTo>
                    <a:lnTo>
                      <a:pt x="2901" y="440"/>
                    </a:lnTo>
                    <a:cubicBezTo>
                      <a:pt x="2896" y="457"/>
                      <a:pt x="2892" y="475"/>
                      <a:pt x="2891" y="494"/>
                    </a:cubicBezTo>
                    <a:cubicBezTo>
                      <a:pt x="2879" y="773"/>
                      <a:pt x="2882" y="1051"/>
                      <a:pt x="2899" y="1327"/>
                    </a:cubicBezTo>
                    <a:lnTo>
                      <a:pt x="2899" y="1327"/>
                    </a:lnTo>
                    <a:cubicBezTo>
                      <a:pt x="2879" y="1654"/>
                      <a:pt x="2816" y="1976"/>
                      <a:pt x="2655" y="2255"/>
                    </a:cubicBezTo>
                    <a:cubicBezTo>
                      <a:pt x="2447" y="2614"/>
                      <a:pt x="2068" y="2844"/>
                      <a:pt x="1708" y="2844"/>
                    </a:cubicBezTo>
                    <a:cubicBezTo>
                      <a:pt x="1418" y="2844"/>
                      <a:pt x="1139" y="2694"/>
                      <a:pt x="972" y="2340"/>
                    </a:cubicBezTo>
                    <a:cubicBezTo>
                      <a:pt x="473" y="1282"/>
                      <a:pt x="1351" y="330"/>
                      <a:pt x="2334" y="330"/>
                    </a:cubicBezTo>
                    <a:close/>
                    <a:moveTo>
                      <a:pt x="2345" y="1"/>
                    </a:moveTo>
                    <a:cubicBezTo>
                      <a:pt x="1102" y="1"/>
                      <a:pt x="1" y="1258"/>
                      <a:pt x="705" y="2569"/>
                    </a:cubicBezTo>
                    <a:cubicBezTo>
                      <a:pt x="928" y="2983"/>
                      <a:pt x="1304" y="3194"/>
                      <a:pt x="1707" y="3194"/>
                    </a:cubicBezTo>
                    <a:cubicBezTo>
                      <a:pt x="1939" y="3194"/>
                      <a:pt x="2180" y="3124"/>
                      <a:pt x="2406" y="2982"/>
                    </a:cubicBezTo>
                    <a:cubicBezTo>
                      <a:pt x="2697" y="2801"/>
                      <a:pt x="2889" y="2553"/>
                      <a:pt x="3014" y="2271"/>
                    </a:cubicBezTo>
                    <a:lnTo>
                      <a:pt x="3014" y="2271"/>
                    </a:lnTo>
                    <a:cubicBezTo>
                      <a:pt x="3100" y="2739"/>
                      <a:pt x="3227" y="3199"/>
                      <a:pt x="3396" y="3646"/>
                    </a:cubicBezTo>
                    <a:cubicBezTo>
                      <a:pt x="3426" y="3725"/>
                      <a:pt x="3494" y="3760"/>
                      <a:pt x="3562" y="3760"/>
                    </a:cubicBezTo>
                    <a:cubicBezTo>
                      <a:pt x="3664" y="3760"/>
                      <a:pt x="3764" y="3680"/>
                      <a:pt x="3718" y="3557"/>
                    </a:cubicBezTo>
                    <a:cubicBezTo>
                      <a:pt x="3433" y="2805"/>
                      <a:pt x="3269" y="2013"/>
                      <a:pt x="3229" y="1211"/>
                    </a:cubicBezTo>
                    <a:lnTo>
                      <a:pt x="3229" y="1211"/>
                    </a:lnTo>
                    <a:cubicBezTo>
                      <a:pt x="3240" y="974"/>
                      <a:pt x="3235" y="736"/>
                      <a:pt x="3227" y="511"/>
                    </a:cubicBezTo>
                    <a:lnTo>
                      <a:pt x="3227" y="511"/>
                    </a:lnTo>
                    <a:cubicBezTo>
                      <a:pt x="3322" y="450"/>
                      <a:pt x="3357" y="296"/>
                      <a:pt x="3230" y="228"/>
                    </a:cubicBezTo>
                    <a:lnTo>
                      <a:pt x="3228" y="228"/>
                    </a:lnTo>
                    <a:cubicBezTo>
                      <a:pt x="2941" y="71"/>
                      <a:pt x="2639" y="1"/>
                      <a:pt x="2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0" name="Google Shape;16060;p27"/>
              <p:cNvSpPr/>
              <p:nvPr/>
            </p:nvSpPr>
            <p:spPr>
              <a:xfrm>
                <a:off x="1111650" y="2337675"/>
                <a:ext cx="47650" cy="11200"/>
              </a:xfrm>
              <a:custGeom>
                <a:avLst/>
                <a:gdLst/>
                <a:ahLst/>
                <a:cxnLst/>
                <a:rect l="l" t="t" r="r" b="b"/>
                <a:pathLst>
                  <a:path w="1906" h="448" extrusionOk="0">
                    <a:moveTo>
                      <a:pt x="200" y="1"/>
                    </a:moveTo>
                    <a:cubicBezTo>
                      <a:pt x="0" y="1"/>
                      <a:pt x="7" y="320"/>
                      <a:pt x="215" y="335"/>
                    </a:cubicBezTo>
                    <a:lnTo>
                      <a:pt x="1690" y="447"/>
                    </a:lnTo>
                    <a:cubicBezTo>
                      <a:pt x="1695" y="447"/>
                      <a:pt x="1700" y="447"/>
                      <a:pt x="1704" y="447"/>
                    </a:cubicBezTo>
                    <a:cubicBezTo>
                      <a:pt x="1905" y="447"/>
                      <a:pt x="1900" y="127"/>
                      <a:pt x="1690" y="111"/>
                    </a:cubicBezTo>
                    <a:lnTo>
                      <a:pt x="215" y="1"/>
                    </a:lnTo>
                    <a:cubicBezTo>
                      <a:pt x="210" y="1"/>
                      <a:pt x="205" y="1"/>
                      <a:pt x="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1" name="Google Shape;16061;p27"/>
              <p:cNvSpPr/>
              <p:nvPr/>
            </p:nvSpPr>
            <p:spPr>
              <a:xfrm>
                <a:off x="1109275" y="2369300"/>
                <a:ext cx="52950" cy="11575"/>
              </a:xfrm>
              <a:custGeom>
                <a:avLst/>
                <a:gdLst/>
                <a:ahLst/>
                <a:cxnLst/>
                <a:rect l="l" t="t" r="r" b="b"/>
                <a:pathLst>
                  <a:path w="2118" h="463" extrusionOk="0">
                    <a:moveTo>
                      <a:pt x="201" y="0"/>
                    </a:moveTo>
                    <a:cubicBezTo>
                      <a:pt x="1" y="0"/>
                      <a:pt x="7" y="320"/>
                      <a:pt x="215" y="335"/>
                    </a:cubicBezTo>
                    <a:lnTo>
                      <a:pt x="1903" y="461"/>
                    </a:lnTo>
                    <a:cubicBezTo>
                      <a:pt x="1908" y="462"/>
                      <a:pt x="1913" y="462"/>
                      <a:pt x="1918" y="462"/>
                    </a:cubicBezTo>
                    <a:cubicBezTo>
                      <a:pt x="2117" y="462"/>
                      <a:pt x="2111" y="142"/>
                      <a:pt x="1903" y="127"/>
                    </a:cubicBezTo>
                    <a:lnTo>
                      <a:pt x="215" y="1"/>
                    </a:lnTo>
                    <a:cubicBezTo>
                      <a:pt x="211" y="0"/>
                      <a:pt x="206" y="0"/>
                      <a:pt x="2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2" name="Google Shape;16062;p27"/>
              <p:cNvSpPr/>
              <p:nvPr/>
            </p:nvSpPr>
            <p:spPr>
              <a:xfrm>
                <a:off x="1191300" y="2327425"/>
                <a:ext cx="57425" cy="61125"/>
              </a:xfrm>
              <a:custGeom>
                <a:avLst/>
                <a:gdLst/>
                <a:ahLst/>
                <a:cxnLst/>
                <a:rect l="l" t="t" r="r" b="b"/>
                <a:pathLst>
                  <a:path w="2297" h="2445" extrusionOk="0">
                    <a:moveTo>
                      <a:pt x="257" y="1"/>
                    </a:moveTo>
                    <a:cubicBezTo>
                      <a:pt x="120" y="1"/>
                      <a:pt x="1" y="169"/>
                      <a:pt x="130" y="279"/>
                    </a:cubicBezTo>
                    <a:lnTo>
                      <a:pt x="130" y="280"/>
                    </a:lnTo>
                    <a:cubicBezTo>
                      <a:pt x="838" y="873"/>
                      <a:pt x="1445" y="1578"/>
                      <a:pt x="1930" y="2365"/>
                    </a:cubicBezTo>
                    <a:cubicBezTo>
                      <a:pt x="1964" y="2421"/>
                      <a:pt x="2015" y="2444"/>
                      <a:pt x="2066" y="2444"/>
                    </a:cubicBezTo>
                    <a:cubicBezTo>
                      <a:pt x="2181" y="2444"/>
                      <a:pt x="2297" y="2325"/>
                      <a:pt x="2219" y="2198"/>
                    </a:cubicBezTo>
                    <a:cubicBezTo>
                      <a:pt x="1721" y="1384"/>
                      <a:pt x="1096" y="657"/>
                      <a:pt x="367" y="42"/>
                    </a:cubicBezTo>
                    <a:cubicBezTo>
                      <a:pt x="332"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3" name="Google Shape;16063;p27"/>
              <p:cNvSpPr/>
              <p:nvPr/>
            </p:nvSpPr>
            <p:spPr>
              <a:xfrm>
                <a:off x="1188525" y="2326725"/>
                <a:ext cx="51975" cy="63450"/>
              </a:xfrm>
              <a:custGeom>
                <a:avLst/>
                <a:gdLst/>
                <a:ahLst/>
                <a:cxnLst/>
                <a:rect l="l" t="t" r="r" b="b"/>
                <a:pathLst>
                  <a:path w="2079" h="2538" extrusionOk="0">
                    <a:moveTo>
                      <a:pt x="1849" y="0"/>
                    </a:moveTo>
                    <a:cubicBezTo>
                      <a:pt x="1798" y="0"/>
                      <a:pt x="1748" y="24"/>
                      <a:pt x="1715" y="81"/>
                    </a:cubicBezTo>
                    <a:lnTo>
                      <a:pt x="1715" y="82"/>
                    </a:lnTo>
                    <a:cubicBezTo>
                      <a:pt x="1262" y="860"/>
                      <a:pt x="725" y="1586"/>
                      <a:pt x="113" y="2248"/>
                    </a:cubicBezTo>
                    <a:cubicBezTo>
                      <a:pt x="1" y="2370"/>
                      <a:pt x="114" y="2537"/>
                      <a:pt x="238" y="2537"/>
                    </a:cubicBezTo>
                    <a:cubicBezTo>
                      <a:pt x="276" y="2537"/>
                      <a:pt x="315" y="2522"/>
                      <a:pt x="350" y="2485"/>
                    </a:cubicBezTo>
                    <a:cubicBezTo>
                      <a:pt x="981" y="1803"/>
                      <a:pt x="1535" y="1054"/>
                      <a:pt x="2003" y="250"/>
                    </a:cubicBezTo>
                    <a:cubicBezTo>
                      <a:pt x="2078" y="121"/>
                      <a:pt x="1963" y="0"/>
                      <a:pt x="18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4" name="Google Shape;16064;p27"/>
              <p:cNvSpPr/>
              <p:nvPr/>
            </p:nvSpPr>
            <p:spPr>
              <a:xfrm>
                <a:off x="1260300" y="2304600"/>
                <a:ext cx="41375" cy="109025"/>
              </a:xfrm>
              <a:custGeom>
                <a:avLst/>
                <a:gdLst/>
                <a:ahLst/>
                <a:cxnLst/>
                <a:rect l="l" t="t" r="r" b="b"/>
                <a:pathLst>
                  <a:path w="1655" h="4361" extrusionOk="0">
                    <a:moveTo>
                      <a:pt x="1379" y="0"/>
                    </a:moveTo>
                    <a:cubicBezTo>
                      <a:pt x="581" y="0"/>
                      <a:pt x="252" y="870"/>
                      <a:pt x="150" y="1556"/>
                    </a:cubicBezTo>
                    <a:cubicBezTo>
                      <a:pt x="0" y="2538"/>
                      <a:pt x="281" y="3507"/>
                      <a:pt x="879" y="4291"/>
                    </a:cubicBezTo>
                    <a:cubicBezTo>
                      <a:pt x="916" y="4340"/>
                      <a:pt x="968" y="4361"/>
                      <a:pt x="1019" y="4361"/>
                    </a:cubicBezTo>
                    <a:cubicBezTo>
                      <a:pt x="1141" y="4361"/>
                      <a:pt x="1260" y="4243"/>
                      <a:pt x="1167" y="4122"/>
                    </a:cubicBezTo>
                    <a:cubicBezTo>
                      <a:pt x="795" y="3634"/>
                      <a:pt x="552" y="3100"/>
                      <a:pt x="476" y="2485"/>
                    </a:cubicBezTo>
                    <a:cubicBezTo>
                      <a:pt x="398" y="1873"/>
                      <a:pt x="456" y="334"/>
                      <a:pt x="1392" y="334"/>
                    </a:cubicBezTo>
                    <a:cubicBezTo>
                      <a:pt x="1408" y="334"/>
                      <a:pt x="1424" y="335"/>
                      <a:pt x="1440" y="336"/>
                    </a:cubicBezTo>
                    <a:cubicBezTo>
                      <a:pt x="1444" y="336"/>
                      <a:pt x="1448" y="336"/>
                      <a:pt x="1451" y="336"/>
                    </a:cubicBezTo>
                    <a:cubicBezTo>
                      <a:pt x="1655" y="336"/>
                      <a:pt x="1650" y="12"/>
                      <a:pt x="1440" y="2"/>
                    </a:cubicBezTo>
                    <a:cubicBezTo>
                      <a:pt x="1419" y="1"/>
                      <a:pt x="1399" y="0"/>
                      <a:pt x="13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5" name="Google Shape;16065;p27"/>
              <p:cNvSpPr/>
              <p:nvPr/>
            </p:nvSpPr>
            <p:spPr>
              <a:xfrm>
                <a:off x="1315250" y="2323125"/>
                <a:ext cx="48325" cy="80375"/>
              </a:xfrm>
              <a:custGeom>
                <a:avLst/>
                <a:gdLst/>
                <a:ahLst/>
                <a:cxnLst/>
                <a:rect l="l" t="t" r="r" b="b"/>
                <a:pathLst>
                  <a:path w="1933" h="3215" extrusionOk="0">
                    <a:moveTo>
                      <a:pt x="1216" y="0"/>
                    </a:moveTo>
                    <a:cubicBezTo>
                      <a:pt x="569" y="0"/>
                      <a:pt x="1" y="511"/>
                      <a:pt x="107" y="1224"/>
                    </a:cubicBezTo>
                    <a:cubicBezTo>
                      <a:pt x="162" y="1599"/>
                      <a:pt x="388" y="1865"/>
                      <a:pt x="703" y="2055"/>
                    </a:cubicBezTo>
                    <a:cubicBezTo>
                      <a:pt x="891" y="2168"/>
                      <a:pt x="1167" y="2240"/>
                      <a:pt x="1317" y="2402"/>
                    </a:cubicBezTo>
                    <a:cubicBezTo>
                      <a:pt x="1519" y="2618"/>
                      <a:pt x="1262" y="2868"/>
                      <a:pt x="1019" y="2903"/>
                    </a:cubicBezTo>
                    <a:cubicBezTo>
                      <a:pt x="1004" y="2906"/>
                      <a:pt x="988" y="2907"/>
                      <a:pt x="971" y="2907"/>
                    </a:cubicBezTo>
                    <a:cubicBezTo>
                      <a:pt x="841" y="2907"/>
                      <a:pt x="680" y="2842"/>
                      <a:pt x="566" y="2806"/>
                    </a:cubicBezTo>
                    <a:cubicBezTo>
                      <a:pt x="547" y="2800"/>
                      <a:pt x="529" y="2797"/>
                      <a:pt x="512" y="2797"/>
                    </a:cubicBezTo>
                    <a:cubicBezTo>
                      <a:pt x="348" y="2797"/>
                      <a:pt x="292" y="3068"/>
                      <a:pt x="478" y="3128"/>
                    </a:cubicBezTo>
                    <a:cubicBezTo>
                      <a:pt x="629" y="3177"/>
                      <a:pt x="843" y="3215"/>
                      <a:pt x="1057" y="3215"/>
                    </a:cubicBezTo>
                    <a:cubicBezTo>
                      <a:pt x="1496" y="3215"/>
                      <a:pt x="1932" y="3056"/>
                      <a:pt x="1805" y="2522"/>
                    </a:cubicBezTo>
                    <a:cubicBezTo>
                      <a:pt x="1727" y="2191"/>
                      <a:pt x="1384" y="2040"/>
                      <a:pt x="1112" y="1894"/>
                    </a:cubicBezTo>
                    <a:cubicBezTo>
                      <a:pt x="795" y="1724"/>
                      <a:pt x="510" y="1579"/>
                      <a:pt x="446" y="1178"/>
                    </a:cubicBezTo>
                    <a:cubicBezTo>
                      <a:pt x="367" y="685"/>
                      <a:pt x="764" y="333"/>
                      <a:pt x="1215" y="333"/>
                    </a:cubicBezTo>
                    <a:cubicBezTo>
                      <a:pt x="1283" y="333"/>
                      <a:pt x="1352" y="341"/>
                      <a:pt x="1420" y="357"/>
                    </a:cubicBezTo>
                    <a:cubicBezTo>
                      <a:pt x="1435" y="361"/>
                      <a:pt x="1450" y="363"/>
                      <a:pt x="1464" y="363"/>
                    </a:cubicBezTo>
                    <a:cubicBezTo>
                      <a:pt x="1640" y="363"/>
                      <a:pt x="1703" y="82"/>
                      <a:pt x="1509" y="36"/>
                    </a:cubicBezTo>
                    <a:cubicBezTo>
                      <a:pt x="1411" y="12"/>
                      <a:pt x="1312" y="0"/>
                      <a:pt x="1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6" name="Google Shape;16066;p27"/>
              <p:cNvSpPr/>
              <p:nvPr/>
            </p:nvSpPr>
            <p:spPr>
              <a:xfrm>
                <a:off x="1377525" y="2304225"/>
                <a:ext cx="37075" cy="60100"/>
              </a:xfrm>
              <a:custGeom>
                <a:avLst/>
                <a:gdLst/>
                <a:ahLst/>
                <a:cxnLst/>
                <a:rect l="l" t="t" r="r" b="b"/>
                <a:pathLst>
                  <a:path w="1483" h="2404" extrusionOk="0">
                    <a:moveTo>
                      <a:pt x="879" y="0"/>
                    </a:moveTo>
                    <a:cubicBezTo>
                      <a:pt x="819" y="0"/>
                      <a:pt x="757" y="29"/>
                      <a:pt x="722" y="79"/>
                    </a:cubicBezTo>
                    <a:lnTo>
                      <a:pt x="89" y="972"/>
                    </a:lnTo>
                    <a:cubicBezTo>
                      <a:pt x="1" y="1095"/>
                      <a:pt x="118" y="1214"/>
                      <a:pt x="238" y="1214"/>
                    </a:cubicBezTo>
                    <a:cubicBezTo>
                      <a:pt x="289" y="1214"/>
                      <a:pt x="341" y="1193"/>
                      <a:pt x="378" y="1141"/>
                    </a:cubicBezTo>
                    <a:lnTo>
                      <a:pt x="377" y="1141"/>
                    </a:lnTo>
                    <a:lnTo>
                      <a:pt x="780" y="572"/>
                    </a:lnTo>
                    <a:lnTo>
                      <a:pt x="780" y="572"/>
                    </a:lnTo>
                    <a:lnTo>
                      <a:pt x="1134" y="2283"/>
                    </a:lnTo>
                    <a:cubicBezTo>
                      <a:pt x="1150" y="2367"/>
                      <a:pt x="1212" y="2403"/>
                      <a:pt x="1277" y="2403"/>
                    </a:cubicBezTo>
                    <a:cubicBezTo>
                      <a:pt x="1375" y="2403"/>
                      <a:pt x="1482" y="2320"/>
                      <a:pt x="1455" y="2193"/>
                    </a:cubicBezTo>
                    <a:lnTo>
                      <a:pt x="1027" y="119"/>
                    </a:lnTo>
                    <a:cubicBezTo>
                      <a:pt x="1010" y="37"/>
                      <a:pt x="946" y="0"/>
                      <a:pt x="8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7" name="Google Shape;16067;p27"/>
              <p:cNvSpPr/>
              <p:nvPr/>
            </p:nvSpPr>
            <p:spPr>
              <a:xfrm>
                <a:off x="1412250" y="2311100"/>
                <a:ext cx="49025" cy="113425"/>
              </a:xfrm>
              <a:custGeom>
                <a:avLst/>
                <a:gdLst/>
                <a:ahLst/>
                <a:cxnLst/>
                <a:rect l="l" t="t" r="r" b="b"/>
                <a:pathLst>
                  <a:path w="1961" h="4537" extrusionOk="0">
                    <a:moveTo>
                      <a:pt x="878" y="0"/>
                    </a:moveTo>
                    <a:cubicBezTo>
                      <a:pt x="778" y="0"/>
                      <a:pt x="674" y="83"/>
                      <a:pt x="707" y="209"/>
                    </a:cubicBezTo>
                    <a:cubicBezTo>
                      <a:pt x="968" y="1189"/>
                      <a:pt x="1610" y="3763"/>
                      <a:pt x="187" y="4205"/>
                    </a:cubicBezTo>
                    <a:cubicBezTo>
                      <a:pt x="1" y="4263"/>
                      <a:pt x="56" y="4537"/>
                      <a:pt x="223" y="4537"/>
                    </a:cubicBezTo>
                    <a:cubicBezTo>
                      <a:pt x="239" y="4537"/>
                      <a:pt x="257" y="4534"/>
                      <a:pt x="275" y="4528"/>
                    </a:cubicBezTo>
                    <a:cubicBezTo>
                      <a:pt x="1961" y="4004"/>
                      <a:pt x="1352" y="1333"/>
                      <a:pt x="1030" y="119"/>
                    </a:cubicBezTo>
                    <a:cubicBezTo>
                      <a:pt x="1008" y="36"/>
                      <a:pt x="944" y="0"/>
                      <a:pt x="8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8" name="Google Shape;16068;p27"/>
              <p:cNvSpPr/>
              <p:nvPr/>
            </p:nvSpPr>
            <p:spPr>
              <a:xfrm>
                <a:off x="1477825" y="2352400"/>
                <a:ext cx="17275" cy="53900"/>
              </a:xfrm>
              <a:custGeom>
                <a:avLst/>
                <a:gdLst/>
                <a:ahLst/>
                <a:cxnLst/>
                <a:rect l="l" t="t" r="r" b="b"/>
                <a:pathLst>
                  <a:path w="691" h="2156" extrusionOk="0">
                    <a:moveTo>
                      <a:pt x="166" y="1"/>
                    </a:moveTo>
                    <a:cubicBezTo>
                      <a:pt x="82" y="1"/>
                      <a:pt x="1" y="55"/>
                      <a:pt x="5" y="163"/>
                    </a:cubicBezTo>
                    <a:cubicBezTo>
                      <a:pt x="26" y="800"/>
                      <a:pt x="136" y="1432"/>
                      <a:pt x="328" y="2039"/>
                    </a:cubicBezTo>
                    <a:cubicBezTo>
                      <a:pt x="354" y="2120"/>
                      <a:pt x="421" y="2155"/>
                      <a:pt x="488" y="2155"/>
                    </a:cubicBezTo>
                    <a:cubicBezTo>
                      <a:pt x="589" y="2155"/>
                      <a:pt x="691" y="2075"/>
                      <a:pt x="651" y="1951"/>
                    </a:cubicBezTo>
                    <a:cubicBezTo>
                      <a:pt x="467" y="1371"/>
                      <a:pt x="361" y="770"/>
                      <a:pt x="340" y="163"/>
                    </a:cubicBezTo>
                    <a:cubicBezTo>
                      <a:pt x="336" y="55"/>
                      <a:pt x="249"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9" name="Google Shape;16069;p27"/>
              <p:cNvSpPr/>
              <p:nvPr/>
            </p:nvSpPr>
            <p:spPr>
              <a:xfrm>
                <a:off x="1466725" y="2373475"/>
                <a:ext cx="51100" cy="10975"/>
              </a:xfrm>
              <a:custGeom>
                <a:avLst/>
                <a:gdLst/>
                <a:ahLst/>
                <a:cxnLst/>
                <a:rect l="l" t="t" r="r" b="b"/>
                <a:pathLst>
                  <a:path w="2044" h="439" extrusionOk="0">
                    <a:moveTo>
                      <a:pt x="1151" y="1"/>
                    </a:moveTo>
                    <a:cubicBezTo>
                      <a:pt x="830" y="1"/>
                      <a:pt x="511" y="37"/>
                      <a:pt x="197" y="110"/>
                    </a:cubicBezTo>
                    <a:cubicBezTo>
                      <a:pt x="1" y="155"/>
                      <a:pt x="65" y="438"/>
                      <a:pt x="244" y="438"/>
                    </a:cubicBezTo>
                    <a:cubicBezTo>
                      <a:pt x="257" y="438"/>
                      <a:pt x="271" y="437"/>
                      <a:pt x="285" y="433"/>
                    </a:cubicBezTo>
                    <a:cubicBezTo>
                      <a:pt x="570" y="366"/>
                      <a:pt x="861" y="332"/>
                      <a:pt x="1152" y="332"/>
                    </a:cubicBezTo>
                    <a:cubicBezTo>
                      <a:pt x="1354" y="332"/>
                      <a:pt x="1555" y="348"/>
                      <a:pt x="1754" y="380"/>
                    </a:cubicBezTo>
                    <a:cubicBezTo>
                      <a:pt x="1765" y="382"/>
                      <a:pt x="1776" y="383"/>
                      <a:pt x="1786" y="383"/>
                    </a:cubicBezTo>
                    <a:cubicBezTo>
                      <a:pt x="1973" y="383"/>
                      <a:pt x="2044" y="90"/>
                      <a:pt x="1843" y="58"/>
                    </a:cubicBezTo>
                    <a:cubicBezTo>
                      <a:pt x="1613" y="20"/>
                      <a:pt x="1382" y="1"/>
                      <a:pt x="11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0" name="Google Shape;16070;p27"/>
              <p:cNvSpPr/>
              <p:nvPr/>
            </p:nvSpPr>
            <p:spPr>
              <a:xfrm>
                <a:off x="1522650" y="2301350"/>
                <a:ext cx="59850" cy="121000"/>
              </a:xfrm>
              <a:custGeom>
                <a:avLst/>
                <a:gdLst/>
                <a:ahLst/>
                <a:cxnLst/>
                <a:rect l="l" t="t" r="r" b="b"/>
                <a:pathLst>
                  <a:path w="2394" h="4840" extrusionOk="0">
                    <a:moveTo>
                      <a:pt x="1604" y="0"/>
                    </a:moveTo>
                    <a:cubicBezTo>
                      <a:pt x="1567" y="0"/>
                      <a:pt x="1528" y="14"/>
                      <a:pt x="1493" y="48"/>
                    </a:cubicBezTo>
                    <a:cubicBezTo>
                      <a:pt x="1" y="1474"/>
                      <a:pt x="280" y="3782"/>
                      <a:pt x="2066" y="4816"/>
                    </a:cubicBezTo>
                    <a:cubicBezTo>
                      <a:pt x="2095" y="4832"/>
                      <a:pt x="2122" y="4840"/>
                      <a:pt x="2149" y="4840"/>
                    </a:cubicBezTo>
                    <a:cubicBezTo>
                      <a:pt x="2296" y="4840"/>
                      <a:pt x="2393" y="4618"/>
                      <a:pt x="2234" y="4526"/>
                    </a:cubicBezTo>
                    <a:cubicBezTo>
                      <a:pt x="632" y="3599"/>
                      <a:pt x="393" y="1561"/>
                      <a:pt x="1729" y="284"/>
                    </a:cubicBezTo>
                    <a:cubicBezTo>
                      <a:pt x="1850" y="168"/>
                      <a:pt x="1735" y="0"/>
                      <a:pt x="16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1" name="Google Shape;16071;p27"/>
              <p:cNvSpPr/>
              <p:nvPr/>
            </p:nvSpPr>
            <p:spPr>
              <a:xfrm>
                <a:off x="1589425" y="2308000"/>
                <a:ext cx="63975" cy="95675"/>
              </a:xfrm>
              <a:custGeom>
                <a:avLst/>
                <a:gdLst/>
                <a:ahLst/>
                <a:cxnLst/>
                <a:rect l="l" t="t" r="r" b="b"/>
                <a:pathLst>
                  <a:path w="2559" h="3827" extrusionOk="0">
                    <a:moveTo>
                      <a:pt x="256" y="1"/>
                    </a:moveTo>
                    <a:cubicBezTo>
                      <a:pt x="172" y="1"/>
                      <a:pt x="84" y="55"/>
                      <a:pt x="77" y="162"/>
                    </a:cubicBezTo>
                    <a:lnTo>
                      <a:pt x="79" y="162"/>
                    </a:lnTo>
                    <a:cubicBezTo>
                      <a:pt x="1" y="1361"/>
                      <a:pt x="152" y="2564"/>
                      <a:pt x="523" y="3707"/>
                    </a:cubicBezTo>
                    <a:cubicBezTo>
                      <a:pt x="550" y="3790"/>
                      <a:pt x="611" y="3826"/>
                      <a:pt x="672" y="3826"/>
                    </a:cubicBezTo>
                    <a:cubicBezTo>
                      <a:pt x="766" y="3826"/>
                      <a:pt x="862" y="3743"/>
                      <a:pt x="846" y="3617"/>
                    </a:cubicBezTo>
                    <a:cubicBezTo>
                      <a:pt x="805" y="3317"/>
                      <a:pt x="1058" y="2120"/>
                      <a:pt x="1507" y="2120"/>
                    </a:cubicBezTo>
                    <a:cubicBezTo>
                      <a:pt x="1606" y="2120"/>
                      <a:pt x="1714" y="2178"/>
                      <a:pt x="1831" y="2317"/>
                    </a:cubicBezTo>
                    <a:cubicBezTo>
                      <a:pt x="2031" y="2553"/>
                      <a:pt x="2097" y="3115"/>
                      <a:pt x="2194" y="3409"/>
                    </a:cubicBezTo>
                    <a:cubicBezTo>
                      <a:pt x="2221" y="3491"/>
                      <a:pt x="2288" y="3526"/>
                      <a:pt x="2355" y="3526"/>
                    </a:cubicBezTo>
                    <a:cubicBezTo>
                      <a:pt x="2457" y="3526"/>
                      <a:pt x="2558" y="3445"/>
                      <a:pt x="2518" y="3321"/>
                    </a:cubicBezTo>
                    <a:cubicBezTo>
                      <a:pt x="2367" y="2868"/>
                      <a:pt x="2242" y="1748"/>
                      <a:pt x="1606" y="1748"/>
                    </a:cubicBezTo>
                    <a:cubicBezTo>
                      <a:pt x="1552" y="1748"/>
                      <a:pt x="1495" y="1756"/>
                      <a:pt x="1435" y="1772"/>
                    </a:cubicBezTo>
                    <a:cubicBezTo>
                      <a:pt x="993" y="1893"/>
                      <a:pt x="730" y="2277"/>
                      <a:pt x="601" y="2710"/>
                    </a:cubicBezTo>
                    <a:lnTo>
                      <a:pt x="601" y="2710"/>
                    </a:lnTo>
                    <a:cubicBezTo>
                      <a:pt x="421" y="1875"/>
                      <a:pt x="357" y="1017"/>
                      <a:pt x="413" y="162"/>
                    </a:cubicBezTo>
                    <a:cubicBezTo>
                      <a:pt x="420" y="54"/>
                      <a:pt x="339"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2" name="Google Shape;16072;p27"/>
              <p:cNvSpPr/>
              <p:nvPr/>
            </p:nvSpPr>
            <p:spPr>
              <a:xfrm>
                <a:off x="1667425" y="2306175"/>
                <a:ext cx="46925" cy="120100"/>
              </a:xfrm>
              <a:custGeom>
                <a:avLst/>
                <a:gdLst/>
                <a:ahLst/>
                <a:cxnLst/>
                <a:rect l="l" t="t" r="r" b="b"/>
                <a:pathLst>
                  <a:path w="1877" h="4804" extrusionOk="0">
                    <a:moveTo>
                      <a:pt x="227" y="1"/>
                    </a:moveTo>
                    <a:cubicBezTo>
                      <a:pt x="117" y="1"/>
                      <a:pt x="0" y="122"/>
                      <a:pt x="67" y="254"/>
                    </a:cubicBezTo>
                    <a:cubicBezTo>
                      <a:pt x="520" y="1148"/>
                      <a:pt x="1488" y="3693"/>
                      <a:pt x="382" y="4484"/>
                    </a:cubicBezTo>
                    <a:cubicBezTo>
                      <a:pt x="238" y="4587"/>
                      <a:pt x="328" y="4804"/>
                      <a:pt x="463" y="4804"/>
                    </a:cubicBezTo>
                    <a:cubicBezTo>
                      <a:pt x="491" y="4804"/>
                      <a:pt x="521" y="4795"/>
                      <a:pt x="551" y="4773"/>
                    </a:cubicBezTo>
                    <a:cubicBezTo>
                      <a:pt x="1877" y="3824"/>
                      <a:pt x="926" y="1212"/>
                      <a:pt x="356" y="85"/>
                    </a:cubicBezTo>
                    <a:cubicBezTo>
                      <a:pt x="326" y="25"/>
                      <a:pt x="277" y="1"/>
                      <a:pt x="2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3" name="Google Shape;16073;p27"/>
              <p:cNvSpPr/>
              <p:nvPr/>
            </p:nvSpPr>
            <p:spPr>
              <a:xfrm>
                <a:off x="1733650" y="2305850"/>
                <a:ext cx="41275" cy="100900"/>
              </a:xfrm>
              <a:custGeom>
                <a:avLst/>
                <a:gdLst/>
                <a:ahLst/>
                <a:cxnLst/>
                <a:rect l="l" t="t" r="r" b="b"/>
                <a:pathLst>
                  <a:path w="1651" h="4036" extrusionOk="0">
                    <a:moveTo>
                      <a:pt x="1043" y="1"/>
                    </a:moveTo>
                    <a:cubicBezTo>
                      <a:pt x="470" y="1"/>
                      <a:pt x="121" y="1066"/>
                      <a:pt x="83" y="1523"/>
                    </a:cubicBezTo>
                    <a:cubicBezTo>
                      <a:pt x="1" y="2521"/>
                      <a:pt x="481" y="3478"/>
                      <a:pt x="1328" y="4009"/>
                    </a:cubicBezTo>
                    <a:cubicBezTo>
                      <a:pt x="1358" y="4028"/>
                      <a:pt x="1387" y="4036"/>
                      <a:pt x="1414" y="4036"/>
                    </a:cubicBezTo>
                    <a:cubicBezTo>
                      <a:pt x="1557" y="4036"/>
                      <a:pt x="1651" y="3817"/>
                      <a:pt x="1497" y="3721"/>
                    </a:cubicBezTo>
                    <a:cubicBezTo>
                      <a:pt x="974" y="3393"/>
                      <a:pt x="622" y="2903"/>
                      <a:pt x="477" y="2301"/>
                    </a:cubicBezTo>
                    <a:cubicBezTo>
                      <a:pt x="414" y="2048"/>
                      <a:pt x="394" y="1784"/>
                      <a:pt x="417" y="1523"/>
                    </a:cubicBezTo>
                    <a:cubicBezTo>
                      <a:pt x="436" y="1326"/>
                      <a:pt x="652" y="350"/>
                      <a:pt x="1045" y="350"/>
                    </a:cubicBezTo>
                    <a:cubicBezTo>
                      <a:pt x="1099" y="350"/>
                      <a:pt x="1157" y="368"/>
                      <a:pt x="1218" y="411"/>
                    </a:cubicBezTo>
                    <a:cubicBezTo>
                      <a:pt x="1248" y="432"/>
                      <a:pt x="1278" y="441"/>
                      <a:pt x="1306" y="441"/>
                    </a:cubicBezTo>
                    <a:cubicBezTo>
                      <a:pt x="1442" y="441"/>
                      <a:pt x="1533" y="224"/>
                      <a:pt x="1388" y="123"/>
                    </a:cubicBezTo>
                    <a:lnTo>
                      <a:pt x="1386" y="123"/>
                    </a:lnTo>
                    <a:cubicBezTo>
                      <a:pt x="1264" y="38"/>
                      <a:pt x="1150" y="1"/>
                      <a:pt x="10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4" name="Google Shape;16074;p27"/>
              <p:cNvSpPr/>
              <p:nvPr/>
            </p:nvSpPr>
            <p:spPr>
              <a:xfrm>
                <a:off x="1784350" y="2345375"/>
                <a:ext cx="55125" cy="56575"/>
              </a:xfrm>
              <a:custGeom>
                <a:avLst/>
                <a:gdLst/>
                <a:ahLst/>
                <a:cxnLst/>
                <a:rect l="l" t="t" r="r" b="b"/>
                <a:pathLst>
                  <a:path w="2205" h="2263" extrusionOk="0">
                    <a:moveTo>
                      <a:pt x="1039" y="0"/>
                    </a:moveTo>
                    <a:cubicBezTo>
                      <a:pt x="498" y="0"/>
                      <a:pt x="1" y="487"/>
                      <a:pt x="37" y="1081"/>
                    </a:cubicBezTo>
                    <a:cubicBezTo>
                      <a:pt x="86" y="1865"/>
                      <a:pt x="763" y="2262"/>
                      <a:pt x="1457" y="2262"/>
                    </a:cubicBezTo>
                    <a:cubicBezTo>
                      <a:pt x="1647" y="2262"/>
                      <a:pt x="1839" y="2232"/>
                      <a:pt x="2020" y="2172"/>
                    </a:cubicBezTo>
                    <a:cubicBezTo>
                      <a:pt x="2205" y="2111"/>
                      <a:pt x="2151" y="1841"/>
                      <a:pt x="1987" y="1841"/>
                    </a:cubicBezTo>
                    <a:cubicBezTo>
                      <a:pt x="1969" y="1841"/>
                      <a:pt x="1951" y="1844"/>
                      <a:pt x="1931" y="1850"/>
                    </a:cubicBezTo>
                    <a:cubicBezTo>
                      <a:pt x="1772" y="1903"/>
                      <a:pt x="1600" y="1932"/>
                      <a:pt x="1430" y="1932"/>
                    </a:cubicBezTo>
                    <a:cubicBezTo>
                      <a:pt x="970" y="1932"/>
                      <a:pt x="526" y="1721"/>
                      <a:pt x="397" y="1219"/>
                    </a:cubicBezTo>
                    <a:cubicBezTo>
                      <a:pt x="282" y="774"/>
                      <a:pt x="616" y="333"/>
                      <a:pt x="1026" y="333"/>
                    </a:cubicBezTo>
                    <a:cubicBezTo>
                      <a:pt x="1137" y="333"/>
                      <a:pt x="1254" y="365"/>
                      <a:pt x="1368" y="439"/>
                    </a:cubicBezTo>
                    <a:cubicBezTo>
                      <a:pt x="1398" y="458"/>
                      <a:pt x="1427" y="467"/>
                      <a:pt x="1455" y="467"/>
                    </a:cubicBezTo>
                    <a:cubicBezTo>
                      <a:pt x="1595" y="467"/>
                      <a:pt x="1688" y="248"/>
                      <a:pt x="1538" y="151"/>
                    </a:cubicBezTo>
                    <a:lnTo>
                      <a:pt x="1539" y="151"/>
                    </a:lnTo>
                    <a:cubicBezTo>
                      <a:pt x="1378" y="47"/>
                      <a:pt x="1207" y="0"/>
                      <a:pt x="10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5" name="Google Shape;16075;p27"/>
              <p:cNvSpPr/>
              <p:nvPr/>
            </p:nvSpPr>
            <p:spPr>
              <a:xfrm>
                <a:off x="1837825" y="2310375"/>
                <a:ext cx="47650" cy="105775"/>
              </a:xfrm>
              <a:custGeom>
                <a:avLst/>
                <a:gdLst/>
                <a:ahLst/>
                <a:cxnLst/>
                <a:rect l="l" t="t" r="r" b="b"/>
                <a:pathLst>
                  <a:path w="1906" h="4231" extrusionOk="0">
                    <a:moveTo>
                      <a:pt x="225" y="0"/>
                    </a:moveTo>
                    <a:cubicBezTo>
                      <a:pt x="91" y="0"/>
                      <a:pt x="1" y="217"/>
                      <a:pt x="143" y="321"/>
                    </a:cubicBezTo>
                    <a:cubicBezTo>
                      <a:pt x="709" y="733"/>
                      <a:pt x="1151" y="1295"/>
                      <a:pt x="1359" y="1970"/>
                    </a:cubicBezTo>
                    <a:cubicBezTo>
                      <a:pt x="1556" y="2614"/>
                      <a:pt x="1632" y="3667"/>
                      <a:pt x="802" y="3902"/>
                    </a:cubicBezTo>
                    <a:cubicBezTo>
                      <a:pt x="612" y="3955"/>
                      <a:pt x="670" y="4231"/>
                      <a:pt x="841" y="4231"/>
                    </a:cubicBezTo>
                    <a:cubicBezTo>
                      <a:pt x="857" y="4231"/>
                      <a:pt x="873" y="4228"/>
                      <a:pt x="891" y="4223"/>
                    </a:cubicBezTo>
                    <a:cubicBezTo>
                      <a:pt x="1705" y="3995"/>
                      <a:pt x="1905" y="3110"/>
                      <a:pt x="1791" y="2355"/>
                    </a:cubicBezTo>
                    <a:cubicBezTo>
                      <a:pt x="1644" y="1397"/>
                      <a:pt x="1086" y="596"/>
                      <a:pt x="313" y="32"/>
                    </a:cubicBezTo>
                    <a:cubicBezTo>
                      <a:pt x="282" y="10"/>
                      <a:pt x="253"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6" name="Google Shape;16076;p27"/>
              <p:cNvSpPr/>
              <p:nvPr/>
            </p:nvSpPr>
            <p:spPr>
              <a:xfrm>
                <a:off x="1924525" y="2340700"/>
                <a:ext cx="18400" cy="64875"/>
              </a:xfrm>
              <a:custGeom>
                <a:avLst/>
                <a:gdLst/>
                <a:ahLst/>
                <a:cxnLst/>
                <a:rect l="l" t="t" r="r" b="b"/>
                <a:pathLst>
                  <a:path w="736" h="2595" extrusionOk="0">
                    <a:moveTo>
                      <a:pt x="206" y="0"/>
                    </a:moveTo>
                    <a:cubicBezTo>
                      <a:pt x="109" y="0"/>
                      <a:pt x="1" y="83"/>
                      <a:pt x="22" y="210"/>
                    </a:cubicBezTo>
                    <a:cubicBezTo>
                      <a:pt x="145" y="963"/>
                      <a:pt x="269" y="1718"/>
                      <a:pt x="393" y="2473"/>
                    </a:cubicBezTo>
                    <a:cubicBezTo>
                      <a:pt x="407" y="2558"/>
                      <a:pt x="466" y="2594"/>
                      <a:pt x="530" y="2594"/>
                    </a:cubicBezTo>
                    <a:cubicBezTo>
                      <a:pt x="627" y="2594"/>
                      <a:pt x="736" y="2511"/>
                      <a:pt x="714" y="2383"/>
                    </a:cubicBezTo>
                    <a:lnTo>
                      <a:pt x="344" y="121"/>
                    </a:lnTo>
                    <a:cubicBezTo>
                      <a:pt x="330"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7" name="Google Shape;16077;p27"/>
              <p:cNvSpPr/>
              <p:nvPr/>
            </p:nvSpPr>
            <p:spPr>
              <a:xfrm>
                <a:off x="1908625" y="2368125"/>
                <a:ext cx="56550" cy="10450"/>
              </a:xfrm>
              <a:custGeom>
                <a:avLst/>
                <a:gdLst/>
                <a:ahLst/>
                <a:cxnLst/>
                <a:rect l="l" t="t" r="r" b="b"/>
                <a:pathLst>
                  <a:path w="2262" h="418" extrusionOk="0">
                    <a:moveTo>
                      <a:pt x="206" y="0"/>
                    </a:moveTo>
                    <a:cubicBezTo>
                      <a:pt x="1" y="0"/>
                      <a:pt x="4" y="324"/>
                      <a:pt x="216" y="335"/>
                    </a:cubicBezTo>
                    <a:lnTo>
                      <a:pt x="2046" y="417"/>
                    </a:lnTo>
                    <a:cubicBezTo>
                      <a:pt x="2049" y="417"/>
                      <a:pt x="2053" y="417"/>
                      <a:pt x="2056" y="417"/>
                    </a:cubicBezTo>
                    <a:cubicBezTo>
                      <a:pt x="2261" y="417"/>
                      <a:pt x="2258" y="93"/>
                      <a:pt x="2046" y="83"/>
                    </a:cubicBezTo>
                    <a:lnTo>
                      <a:pt x="216" y="1"/>
                    </a:lnTo>
                    <a:cubicBezTo>
                      <a:pt x="212" y="0"/>
                      <a:pt x="209"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8" name="Google Shape;16078;p27"/>
              <p:cNvSpPr/>
              <p:nvPr/>
            </p:nvSpPr>
            <p:spPr>
              <a:xfrm>
                <a:off x="1984125" y="2298875"/>
                <a:ext cx="46925" cy="131225"/>
              </a:xfrm>
              <a:custGeom>
                <a:avLst/>
                <a:gdLst/>
                <a:ahLst/>
                <a:cxnLst/>
                <a:rect l="l" t="t" r="r" b="b"/>
                <a:pathLst>
                  <a:path w="1877" h="5249" extrusionOk="0">
                    <a:moveTo>
                      <a:pt x="1159" y="1"/>
                    </a:moveTo>
                    <a:cubicBezTo>
                      <a:pt x="628" y="1"/>
                      <a:pt x="242" y="1321"/>
                      <a:pt x="191" y="1675"/>
                    </a:cubicBezTo>
                    <a:cubicBezTo>
                      <a:pt x="1" y="3002"/>
                      <a:pt x="512" y="4328"/>
                      <a:pt x="1512" y="5205"/>
                    </a:cubicBezTo>
                    <a:cubicBezTo>
                      <a:pt x="1547" y="5236"/>
                      <a:pt x="1586" y="5249"/>
                      <a:pt x="1623" y="5249"/>
                    </a:cubicBezTo>
                    <a:cubicBezTo>
                      <a:pt x="1758" y="5249"/>
                      <a:pt x="1877" y="5079"/>
                      <a:pt x="1749" y="4969"/>
                    </a:cubicBezTo>
                    <a:cubicBezTo>
                      <a:pt x="1151" y="4445"/>
                      <a:pt x="747" y="3799"/>
                      <a:pt x="576" y="3018"/>
                    </a:cubicBezTo>
                    <a:cubicBezTo>
                      <a:pt x="495" y="2659"/>
                      <a:pt x="469" y="2292"/>
                      <a:pt x="498" y="1927"/>
                    </a:cubicBezTo>
                    <a:cubicBezTo>
                      <a:pt x="506" y="1820"/>
                      <a:pt x="836" y="373"/>
                      <a:pt x="1163" y="373"/>
                    </a:cubicBezTo>
                    <a:cubicBezTo>
                      <a:pt x="1200" y="373"/>
                      <a:pt x="1237" y="391"/>
                      <a:pt x="1273" y="432"/>
                    </a:cubicBezTo>
                    <a:cubicBezTo>
                      <a:pt x="1307" y="470"/>
                      <a:pt x="1346" y="486"/>
                      <a:pt x="1384" y="486"/>
                    </a:cubicBezTo>
                    <a:cubicBezTo>
                      <a:pt x="1507" y="486"/>
                      <a:pt x="1619" y="318"/>
                      <a:pt x="1509" y="196"/>
                    </a:cubicBezTo>
                    <a:cubicBezTo>
                      <a:pt x="1387" y="59"/>
                      <a:pt x="1270" y="1"/>
                      <a:pt x="1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9" name="Google Shape;16079;p27"/>
              <p:cNvSpPr/>
              <p:nvPr/>
            </p:nvSpPr>
            <p:spPr>
              <a:xfrm>
                <a:off x="1713450" y="2394550"/>
                <a:ext cx="10825" cy="8375"/>
              </a:xfrm>
              <a:custGeom>
                <a:avLst/>
                <a:gdLst/>
                <a:ahLst/>
                <a:cxnLst/>
                <a:rect l="l" t="t" r="r" b="b"/>
                <a:pathLst>
                  <a:path w="433" h="335"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0" name="Google Shape;16080;p27"/>
              <p:cNvSpPr/>
              <p:nvPr/>
            </p:nvSpPr>
            <p:spPr>
              <a:xfrm>
                <a:off x="2036300" y="2343375"/>
                <a:ext cx="59225" cy="54475"/>
              </a:xfrm>
              <a:custGeom>
                <a:avLst/>
                <a:gdLst/>
                <a:ahLst/>
                <a:cxnLst/>
                <a:rect l="l" t="t" r="r" b="b"/>
                <a:pathLst>
                  <a:path w="2369" h="2179" extrusionOk="0">
                    <a:moveTo>
                      <a:pt x="1089" y="397"/>
                    </a:moveTo>
                    <a:cubicBezTo>
                      <a:pt x="1204" y="397"/>
                      <a:pt x="1320" y="444"/>
                      <a:pt x="1419" y="557"/>
                    </a:cubicBezTo>
                    <a:cubicBezTo>
                      <a:pt x="1453" y="596"/>
                      <a:pt x="1491" y="611"/>
                      <a:pt x="1529" y="611"/>
                    </a:cubicBezTo>
                    <a:cubicBezTo>
                      <a:pt x="1596" y="611"/>
                      <a:pt x="1660" y="562"/>
                      <a:pt x="1686" y="497"/>
                    </a:cubicBezTo>
                    <a:lnTo>
                      <a:pt x="1686" y="497"/>
                    </a:lnTo>
                    <a:cubicBezTo>
                      <a:pt x="1832" y="602"/>
                      <a:pt x="1943" y="753"/>
                      <a:pt x="1985" y="936"/>
                    </a:cubicBezTo>
                    <a:cubicBezTo>
                      <a:pt x="2092" y="1395"/>
                      <a:pt x="1659" y="1842"/>
                      <a:pt x="1209" y="1845"/>
                    </a:cubicBezTo>
                    <a:cubicBezTo>
                      <a:pt x="1208" y="1845"/>
                      <a:pt x="1207" y="1845"/>
                      <a:pt x="1206" y="1845"/>
                    </a:cubicBezTo>
                    <a:cubicBezTo>
                      <a:pt x="783" y="1845"/>
                      <a:pt x="484" y="1432"/>
                      <a:pt x="490" y="1032"/>
                    </a:cubicBezTo>
                    <a:cubicBezTo>
                      <a:pt x="496" y="714"/>
                      <a:pt x="791" y="397"/>
                      <a:pt x="1089" y="397"/>
                    </a:cubicBezTo>
                    <a:close/>
                    <a:moveTo>
                      <a:pt x="1181" y="1"/>
                    </a:moveTo>
                    <a:cubicBezTo>
                      <a:pt x="1091" y="1"/>
                      <a:pt x="1000" y="11"/>
                      <a:pt x="911" y="34"/>
                    </a:cubicBezTo>
                    <a:cubicBezTo>
                      <a:pt x="856" y="48"/>
                      <a:pt x="821" y="81"/>
                      <a:pt x="805" y="122"/>
                    </a:cubicBezTo>
                    <a:lnTo>
                      <a:pt x="805" y="122"/>
                    </a:lnTo>
                    <a:cubicBezTo>
                      <a:pt x="539" y="214"/>
                      <a:pt x="305" y="424"/>
                      <a:pt x="211" y="696"/>
                    </a:cubicBezTo>
                    <a:cubicBezTo>
                      <a:pt x="1" y="1306"/>
                      <a:pt x="400" y="2064"/>
                      <a:pt x="1052" y="2167"/>
                    </a:cubicBezTo>
                    <a:cubicBezTo>
                      <a:pt x="1102" y="2175"/>
                      <a:pt x="1153" y="2178"/>
                      <a:pt x="1203" y="2178"/>
                    </a:cubicBezTo>
                    <a:cubicBezTo>
                      <a:pt x="1804" y="2178"/>
                      <a:pt x="2368" y="1638"/>
                      <a:pt x="2334" y="1024"/>
                    </a:cubicBezTo>
                    <a:cubicBezTo>
                      <a:pt x="2302" y="426"/>
                      <a:pt x="1747" y="1"/>
                      <a:pt x="11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1" name="Google Shape;16081;p27"/>
              <p:cNvSpPr/>
              <p:nvPr/>
            </p:nvSpPr>
            <p:spPr>
              <a:xfrm>
                <a:off x="2074050" y="2305225"/>
                <a:ext cx="23450" cy="100400"/>
              </a:xfrm>
              <a:custGeom>
                <a:avLst/>
                <a:gdLst/>
                <a:ahLst/>
                <a:cxnLst/>
                <a:rect l="l" t="t" r="r" b="b"/>
                <a:pathLst>
                  <a:path w="938" h="4016" extrusionOk="0">
                    <a:moveTo>
                      <a:pt x="164" y="1"/>
                    </a:moveTo>
                    <a:cubicBezTo>
                      <a:pt x="80" y="1"/>
                      <a:pt x="1" y="55"/>
                      <a:pt x="8" y="163"/>
                    </a:cubicBezTo>
                    <a:cubicBezTo>
                      <a:pt x="94" y="1421"/>
                      <a:pt x="286" y="2671"/>
                      <a:pt x="585" y="3895"/>
                    </a:cubicBezTo>
                    <a:cubicBezTo>
                      <a:pt x="605" y="3979"/>
                      <a:pt x="668" y="4015"/>
                      <a:pt x="734" y="4015"/>
                    </a:cubicBezTo>
                    <a:cubicBezTo>
                      <a:pt x="833" y="4015"/>
                      <a:pt x="938" y="3933"/>
                      <a:pt x="907" y="3807"/>
                    </a:cubicBezTo>
                    <a:cubicBezTo>
                      <a:pt x="615" y="2610"/>
                      <a:pt x="426" y="1391"/>
                      <a:pt x="342" y="163"/>
                    </a:cubicBezTo>
                    <a:cubicBezTo>
                      <a:pt x="336" y="55"/>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2" name="Google Shape;16082;p27"/>
              <p:cNvSpPr/>
              <p:nvPr/>
            </p:nvSpPr>
            <p:spPr>
              <a:xfrm>
                <a:off x="2098300" y="2309150"/>
                <a:ext cx="40350" cy="115450"/>
              </a:xfrm>
              <a:custGeom>
                <a:avLst/>
                <a:gdLst/>
                <a:ahLst/>
                <a:cxnLst/>
                <a:rect l="l" t="t" r="r" b="b"/>
                <a:pathLst>
                  <a:path w="1614" h="4618" extrusionOk="0">
                    <a:moveTo>
                      <a:pt x="235" y="0"/>
                    </a:moveTo>
                    <a:cubicBezTo>
                      <a:pt x="113" y="0"/>
                      <a:pt x="0" y="168"/>
                      <a:pt x="108" y="291"/>
                    </a:cubicBezTo>
                    <a:cubicBezTo>
                      <a:pt x="1111" y="1443"/>
                      <a:pt x="1246" y="3063"/>
                      <a:pt x="463" y="4370"/>
                    </a:cubicBezTo>
                    <a:cubicBezTo>
                      <a:pt x="386" y="4498"/>
                      <a:pt x="501" y="4618"/>
                      <a:pt x="616" y="4618"/>
                    </a:cubicBezTo>
                    <a:cubicBezTo>
                      <a:pt x="667" y="4618"/>
                      <a:pt x="718" y="4594"/>
                      <a:pt x="751" y="4538"/>
                    </a:cubicBezTo>
                    <a:cubicBezTo>
                      <a:pt x="1613" y="3099"/>
                      <a:pt x="1445" y="1318"/>
                      <a:pt x="346" y="55"/>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3" name="Google Shape;16083;p27"/>
              <p:cNvSpPr/>
              <p:nvPr/>
            </p:nvSpPr>
            <p:spPr>
              <a:xfrm>
                <a:off x="2160425" y="2313550"/>
                <a:ext cx="37975" cy="106150"/>
              </a:xfrm>
              <a:custGeom>
                <a:avLst/>
                <a:gdLst/>
                <a:ahLst/>
                <a:cxnLst/>
                <a:rect l="l" t="t" r="r" b="b"/>
                <a:pathLst>
                  <a:path w="1519" h="4246" extrusionOk="0">
                    <a:moveTo>
                      <a:pt x="954" y="0"/>
                    </a:moveTo>
                    <a:cubicBezTo>
                      <a:pt x="303" y="0"/>
                      <a:pt x="94" y="1037"/>
                      <a:pt x="62" y="1564"/>
                    </a:cubicBezTo>
                    <a:cubicBezTo>
                      <a:pt x="1" y="2573"/>
                      <a:pt x="413" y="3530"/>
                      <a:pt x="1157" y="4200"/>
                    </a:cubicBezTo>
                    <a:cubicBezTo>
                      <a:pt x="1192" y="4232"/>
                      <a:pt x="1231" y="4245"/>
                      <a:pt x="1269" y="4245"/>
                    </a:cubicBezTo>
                    <a:cubicBezTo>
                      <a:pt x="1402" y="4245"/>
                      <a:pt x="1518" y="4077"/>
                      <a:pt x="1393" y="3964"/>
                    </a:cubicBezTo>
                    <a:cubicBezTo>
                      <a:pt x="922" y="3540"/>
                      <a:pt x="591" y="3009"/>
                      <a:pt x="457" y="2385"/>
                    </a:cubicBezTo>
                    <a:cubicBezTo>
                      <a:pt x="379" y="2021"/>
                      <a:pt x="324" y="333"/>
                      <a:pt x="945" y="333"/>
                    </a:cubicBezTo>
                    <a:cubicBezTo>
                      <a:pt x="977" y="333"/>
                      <a:pt x="1011" y="337"/>
                      <a:pt x="1047" y="347"/>
                    </a:cubicBezTo>
                    <a:cubicBezTo>
                      <a:pt x="1063" y="351"/>
                      <a:pt x="1079" y="353"/>
                      <a:pt x="1094" y="353"/>
                    </a:cubicBezTo>
                    <a:cubicBezTo>
                      <a:pt x="1268" y="353"/>
                      <a:pt x="1328" y="76"/>
                      <a:pt x="1136" y="25"/>
                    </a:cubicBezTo>
                    <a:cubicBezTo>
                      <a:pt x="1072" y="8"/>
                      <a:pt x="1011" y="0"/>
                      <a:pt x="9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4" name="Google Shape;16084;p27"/>
              <p:cNvSpPr/>
              <p:nvPr/>
            </p:nvSpPr>
            <p:spPr>
              <a:xfrm>
                <a:off x="2198425" y="2331900"/>
                <a:ext cx="48225" cy="77525"/>
              </a:xfrm>
              <a:custGeom>
                <a:avLst/>
                <a:gdLst/>
                <a:ahLst/>
                <a:cxnLst/>
                <a:rect l="l" t="t" r="r" b="b"/>
                <a:pathLst>
                  <a:path w="1929" h="3101" extrusionOk="0">
                    <a:moveTo>
                      <a:pt x="1051" y="529"/>
                    </a:moveTo>
                    <a:cubicBezTo>
                      <a:pt x="1055" y="529"/>
                      <a:pt x="1059" y="530"/>
                      <a:pt x="1063" y="530"/>
                    </a:cubicBezTo>
                    <a:cubicBezTo>
                      <a:pt x="1096" y="607"/>
                      <a:pt x="1166" y="640"/>
                      <a:pt x="1233" y="640"/>
                    </a:cubicBezTo>
                    <a:cubicBezTo>
                      <a:pt x="1260" y="640"/>
                      <a:pt x="1287" y="635"/>
                      <a:pt x="1311" y="625"/>
                    </a:cubicBezTo>
                    <a:lnTo>
                      <a:pt x="1311" y="625"/>
                    </a:lnTo>
                    <a:cubicBezTo>
                      <a:pt x="1361" y="778"/>
                      <a:pt x="1322" y="1002"/>
                      <a:pt x="1289" y="1140"/>
                    </a:cubicBezTo>
                    <a:cubicBezTo>
                      <a:pt x="1236" y="1363"/>
                      <a:pt x="1127" y="1522"/>
                      <a:pt x="914" y="1522"/>
                    </a:cubicBezTo>
                    <a:cubicBezTo>
                      <a:pt x="866" y="1522"/>
                      <a:pt x="813" y="1514"/>
                      <a:pt x="754" y="1497"/>
                    </a:cubicBezTo>
                    <a:cubicBezTo>
                      <a:pt x="618" y="1215"/>
                      <a:pt x="630" y="952"/>
                      <a:pt x="789" y="708"/>
                    </a:cubicBezTo>
                    <a:cubicBezTo>
                      <a:pt x="853" y="589"/>
                      <a:pt x="941" y="529"/>
                      <a:pt x="1051" y="529"/>
                    </a:cubicBezTo>
                    <a:close/>
                    <a:moveTo>
                      <a:pt x="948" y="1"/>
                    </a:moveTo>
                    <a:cubicBezTo>
                      <a:pt x="846" y="1"/>
                      <a:pt x="741" y="22"/>
                      <a:pt x="638" y="64"/>
                    </a:cubicBezTo>
                    <a:cubicBezTo>
                      <a:pt x="159" y="264"/>
                      <a:pt x="0" y="771"/>
                      <a:pt x="18" y="1254"/>
                    </a:cubicBezTo>
                    <a:cubicBezTo>
                      <a:pt x="40" y="1776"/>
                      <a:pt x="165" y="2427"/>
                      <a:pt x="557" y="2806"/>
                    </a:cubicBezTo>
                    <a:cubicBezTo>
                      <a:pt x="752" y="2994"/>
                      <a:pt x="1009" y="3100"/>
                      <a:pt x="1264" y="3100"/>
                    </a:cubicBezTo>
                    <a:cubicBezTo>
                      <a:pt x="1447" y="3100"/>
                      <a:pt x="1630" y="3045"/>
                      <a:pt x="1788" y="2926"/>
                    </a:cubicBezTo>
                    <a:cubicBezTo>
                      <a:pt x="1929" y="2821"/>
                      <a:pt x="1840" y="2605"/>
                      <a:pt x="1709" y="2605"/>
                    </a:cubicBezTo>
                    <a:cubicBezTo>
                      <a:pt x="1681" y="2605"/>
                      <a:pt x="1650" y="2615"/>
                      <a:pt x="1620" y="2638"/>
                    </a:cubicBezTo>
                    <a:cubicBezTo>
                      <a:pt x="1475" y="2747"/>
                      <a:pt x="1340" y="2794"/>
                      <a:pt x="1218" y="2794"/>
                    </a:cubicBezTo>
                    <a:cubicBezTo>
                      <a:pt x="765" y="2794"/>
                      <a:pt x="475" y="2144"/>
                      <a:pt x="385" y="1554"/>
                    </a:cubicBezTo>
                    <a:lnTo>
                      <a:pt x="385" y="1554"/>
                    </a:lnTo>
                    <a:cubicBezTo>
                      <a:pt x="394" y="1572"/>
                      <a:pt x="404" y="1590"/>
                      <a:pt x="415" y="1607"/>
                    </a:cubicBezTo>
                    <a:cubicBezTo>
                      <a:pt x="540" y="1806"/>
                      <a:pt x="760" y="1929"/>
                      <a:pt x="977" y="1929"/>
                    </a:cubicBezTo>
                    <a:cubicBezTo>
                      <a:pt x="1119" y="1929"/>
                      <a:pt x="1260" y="1877"/>
                      <a:pt x="1373" y="1759"/>
                    </a:cubicBezTo>
                    <a:cubicBezTo>
                      <a:pt x="1657" y="1462"/>
                      <a:pt x="1745" y="820"/>
                      <a:pt x="1599" y="449"/>
                    </a:cubicBezTo>
                    <a:cubicBezTo>
                      <a:pt x="1483" y="158"/>
                      <a:pt x="1228" y="1"/>
                      <a:pt x="9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5" name="Google Shape;16085;p27"/>
              <p:cNvSpPr/>
              <p:nvPr/>
            </p:nvSpPr>
            <p:spPr>
              <a:xfrm>
                <a:off x="2247300" y="2340875"/>
                <a:ext cx="37675" cy="103925"/>
              </a:xfrm>
              <a:custGeom>
                <a:avLst/>
                <a:gdLst/>
                <a:ahLst/>
                <a:cxnLst/>
                <a:rect l="l" t="t" r="r" b="b"/>
                <a:pathLst>
                  <a:path w="1507" h="4157" extrusionOk="0">
                    <a:moveTo>
                      <a:pt x="1072" y="0"/>
                    </a:moveTo>
                    <a:cubicBezTo>
                      <a:pt x="844" y="0"/>
                      <a:pt x="589" y="145"/>
                      <a:pt x="473" y="393"/>
                    </a:cubicBezTo>
                    <a:cubicBezTo>
                      <a:pt x="1" y="1414"/>
                      <a:pt x="380" y="3028"/>
                      <a:pt x="698" y="4039"/>
                    </a:cubicBezTo>
                    <a:cubicBezTo>
                      <a:pt x="723" y="4121"/>
                      <a:pt x="790" y="4156"/>
                      <a:pt x="856" y="4156"/>
                    </a:cubicBezTo>
                    <a:cubicBezTo>
                      <a:pt x="957" y="4156"/>
                      <a:pt x="1059" y="4075"/>
                      <a:pt x="1020" y="3951"/>
                    </a:cubicBezTo>
                    <a:cubicBezTo>
                      <a:pt x="840" y="3371"/>
                      <a:pt x="713" y="2782"/>
                      <a:pt x="670" y="2175"/>
                    </a:cubicBezTo>
                    <a:cubicBezTo>
                      <a:pt x="652" y="1910"/>
                      <a:pt x="649" y="1644"/>
                      <a:pt x="661" y="1379"/>
                    </a:cubicBezTo>
                    <a:cubicBezTo>
                      <a:pt x="667" y="1290"/>
                      <a:pt x="672" y="1202"/>
                      <a:pt x="678" y="1113"/>
                    </a:cubicBezTo>
                    <a:cubicBezTo>
                      <a:pt x="609" y="740"/>
                      <a:pt x="774" y="526"/>
                      <a:pt x="1171" y="471"/>
                    </a:cubicBezTo>
                    <a:cubicBezTo>
                      <a:pt x="1173" y="579"/>
                      <a:pt x="1258" y="633"/>
                      <a:pt x="1342" y="633"/>
                    </a:cubicBezTo>
                    <a:cubicBezTo>
                      <a:pt x="1425" y="633"/>
                      <a:pt x="1507" y="579"/>
                      <a:pt x="1505" y="471"/>
                    </a:cubicBezTo>
                    <a:cubicBezTo>
                      <a:pt x="1498" y="144"/>
                      <a:pt x="1298" y="0"/>
                      <a:pt x="10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6" name="Google Shape;16086;p27"/>
              <p:cNvSpPr/>
              <p:nvPr/>
            </p:nvSpPr>
            <p:spPr>
              <a:xfrm>
                <a:off x="2263050" y="2392125"/>
                <a:ext cx="29600" cy="22100"/>
              </a:xfrm>
              <a:custGeom>
                <a:avLst/>
                <a:gdLst/>
                <a:ahLst/>
                <a:cxnLst/>
                <a:rect l="l" t="t" r="r" b="b"/>
                <a:pathLst>
                  <a:path w="1184" h="884" extrusionOk="0">
                    <a:moveTo>
                      <a:pt x="961" y="1"/>
                    </a:moveTo>
                    <a:cubicBezTo>
                      <a:pt x="933" y="1"/>
                      <a:pt x="903" y="10"/>
                      <a:pt x="873" y="32"/>
                    </a:cubicBezTo>
                    <a:lnTo>
                      <a:pt x="142" y="563"/>
                    </a:lnTo>
                    <a:cubicBezTo>
                      <a:pt x="0" y="666"/>
                      <a:pt x="90" y="883"/>
                      <a:pt x="223" y="883"/>
                    </a:cubicBezTo>
                    <a:cubicBezTo>
                      <a:pt x="252" y="883"/>
                      <a:pt x="282" y="873"/>
                      <a:pt x="312" y="851"/>
                    </a:cubicBezTo>
                    <a:lnTo>
                      <a:pt x="1042" y="322"/>
                    </a:lnTo>
                    <a:cubicBezTo>
                      <a:pt x="1184" y="218"/>
                      <a:pt x="1094" y="1"/>
                      <a:pt x="9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7" name="Google Shape;16087;p27"/>
              <p:cNvSpPr/>
              <p:nvPr/>
            </p:nvSpPr>
            <p:spPr>
              <a:xfrm>
                <a:off x="2285025" y="2310900"/>
                <a:ext cx="45175" cy="108950"/>
              </a:xfrm>
              <a:custGeom>
                <a:avLst/>
                <a:gdLst/>
                <a:ahLst/>
                <a:cxnLst/>
                <a:rect l="l" t="t" r="r" b="b"/>
                <a:pathLst>
                  <a:path w="1807" h="4358" extrusionOk="0">
                    <a:moveTo>
                      <a:pt x="195" y="0"/>
                    </a:moveTo>
                    <a:cubicBezTo>
                      <a:pt x="1" y="0"/>
                      <a:pt x="9" y="313"/>
                      <a:pt x="215" y="335"/>
                    </a:cubicBezTo>
                    <a:cubicBezTo>
                      <a:pt x="931" y="412"/>
                      <a:pt x="1074" y="1736"/>
                      <a:pt x="1128" y="2261"/>
                    </a:cubicBezTo>
                    <a:cubicBezTo>
                      <a:pt x="1190" y="2900"/>
                      <a:pt x="1129" y="3524"/>
                      <a:pt x="984" y="4149"/>
                    </a:cubicBezTo>
                    <a:cubicBezTo>
                      <a:pt x="955" y="4275"/>
                      <a:pt x="1060" y="4357"/>
                      <a:pt x="1158" y="4357"/>
                    </a:cubicBezTo>
                    <a:cubicBezTo>
                      <a:pt x="1224" y="4357"/>
                      <a:pt x="1287" y="4321"/>
                      <a:pt x="1306" y="4237"/>
                    </a:cubicBezTo>
                    <a:cubicBezTo>
                      <a:pt x="1549" y="3193"/>
                      <a:pt x="1806" y="172"/>
                      <a:pt x="215" y="1"/>
                    </a:cubicBezTo>
                    <a:cubicBezTo>
                      <a:pt x="208" y="1"/>
                      <a:pt x="201" y="0"/>
                      <a:pt x="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8" name="Google Shape;16088;p27"/>
              <p:cNvSpPr/>
              <p:nvPr/>
            </p:nvSpPr>
            <p:spPr>
              <a:xfrm>
                <a:off x="2325950" y="2286775"/>
                <a:ext cx="43400" cy="43100"/>
              </a:xfrm>
              <a:custGeom>
                <a:avLst/>
                <a:gdLst/>
                <a:ahLst/>
                <a:cxnLst/>
                <a:rect l="l" t="t" r="r" b="b"/>
                <a:pathLst>
                  <a:path w="1736" h="1724" extrusionOk="0">
                    <a:moveTo>
                      <a:pt x="497" y="1"/>
                    </a:moveTo>
                    <a:cubicBezTo>
                      <a:pt x="321" y="1"/>
                      <a:pt x="154" y="78"/>
                      <a:pt x="66" y="259"/>
                    </a:cubicBezTo>
                    <a:cubicBezTo>
                      <a:pt x="0" y="391"/>
                      <a:pt x="117" y="513"/>
                      <a:pt x="227" y="513"/>
                    </a:cubicBezTo>
                    <a:cubicBezTo>
                      <a:pt x="276" y="513"/>
                      <a:pt x="324" y="488"/>
                      <a:pt x="354" y="428"/>
                    </a:cubicBezTo>
                    <a:cubicBezTo>
                      <a:pt x="388" y="359"/>
                      <a:pt x="444" y="332"/>
                      <a:pt x="506" y="332"/>
                    </a:cubicBezTo>
                    <a:cubicBezTo>
                      <a:pt x="622" y="332"/>
                      <a:pt x="758" y="429"/>
                      <a:pt x="802" y="527"/>
                    </a:cubicBezTo>
                    <a:cubicBezTo>
                      <a:pt x="931" y="806"/>
                      <a:pt x="667" y="1168"/>
                      <a:pt x="520" y="1389"/>
                    </a:cubicBezTo>
                    <a:cubicBezTo>
                      <a:pt x="444" y="1503"/>
                      <a:pt x="548" y="1630"/>
                      <a:pt x="664" y="1641"/>
                    </a:cubicBezTo>
                    <a:lnTo>
                      <a:pt x="1522" y="1723"/>
                    </a:lnTo>
                    <a:cubicBezTo>
                      <a:pt x="1529" y="1724"/>
                      <a:pt x="1534" y="1724"/>
                      <a:pt x="1540" y="1724"/>
                    </a:cubicBezTo>
                    <a:cubicBezTo>
                      <a:pt x="1736" y="1724"/>
                      <a:pt x="1728" y="1408"/>
                      <a:pt x="1522" y="1387"/>
                    </a:cubicBezTo>
                    <a:lnTo>
                      <a:pt x="947" y="1333"/>
                    </a:lnTo>
                    <a:lnTo>
                      <a:pt x="947" y="1333"/>
                    </a:lnTo>
                    <a:cubicBezTo>
                      <a:pt x="1153" y="969"/>
                      <a:pt x="1305" y="508"/>
                      <a:pt x="967" y="188"/>
                    </a:cubicBezTo>
                    <a:cubicBezTo>
                      <a:pt x="843" y="71"/>
                      <a:pt x="665" y="1"/>
                      <a:pt x="4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9" name="Google Shape;16089;p27"/>
              <p:cNvSpPr/>
              <p:nvPr/>
            </p:nvSpPr>
            <p:spPr>
              <a:xfrm>
                <a:off x="2372775" y="2372125"/>
                <a:ext cx="54950" cy="9875"/>
              </a:xfrm>
              <a:custGeom>
                <a:avLst/>
                <a:gdLst/>
                <a:ahLst/>
                <a:cxnLst/>
                <a:rect l="l" t="t" r="r" b="b"/>
                <a:pathLst>
                  <a:path w="2198" h="395" extrusionOk="0">
                    <a:moveTo>
                      <a:pt x="1072" y="1"/>
                    </a:moveTo>
                    <a:cubicBezTo>
                      <a:pt x="782" y="1"/>
                      <a:pt x="491" y="21"/>
                      <a:pt x="203" y="62"/>
                    </a:cubicBezTo>
                    <a:cubicBezTo>
                      <a:pt x="0" y="89"/>
                      <a:pt x="74" y="385"/>
                      <a:pt x="265" y="385"/>
                    </a:cubicBezTo>
                    <a:cubicBezTo>
                      <a:pt x="274" y="385"/>
                      <a:pt x="283" y="385"/>
                      <a:pt x="292" y="384"/>
                    </a:cubicBezTo>
                    <a:cubicBezTo>
                      <a:pt x="550" y="348"/>
                      <a:pt x="809" y="330"/>
                      <a:pt x="1068" y="330"/>
                    </a:cubicBezTo>
                    <a:cubicBezTo>
                      <a:pt x="1348" y="330"/>
                      <a:pt x="1629" y="351"/>
                      <a:pt x="1907" y="393"/>
                    </a:cubicBezTo>
                    <a:cubicBezTo>
                      <a:pt x="1916" y="394"/>
                      <a:pt x="1926" y="395"/>
                      <a:pt x="1935" y="395"/>
                    </a:cubicBezTo>
                    <a:cubicBezTo>
                      <a:pt x="2125" y="395"/>
                      <a:pt x="2198" y="100"/>
                      <a:pt x="1995" y="69"/>
                    </a:cubicBezTo>
                    <a:cubicBezTo>
                      <a:pt x="1690" y="24"/>
                      <a:pt x="1381" y="1"/>
                      <a:pt x="10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0" name="Google Shape;16090;p27"/>
              <p:cNvSpPr/>
              <p:nvPr/>
            </p:nvSpPr>
            <p:spPr>
              <a:xfrm>
                <a:off x="2375250" y="2400600"/>
                <a:ext cx="58225" cy="10625"/>
              </a:xfrm>
              <a:custGeom>
                <a:avLst/>
                <a:gdLst/>
                <a:ahLst/>
                <a:cxnLst/>
                <a:rect l="l" t="t" r="r" b="b"/>
                <a:pathLst>
                  <a:path w="2329" h="425" extrusionOk="0">
                    <a:moveTo>
                      <a:pt x="1243" y="1"/>
                    </a:moveTo>
                    <a:cubicBezTo>
                      <a:pt x="894" y="1"/>
                      <a:pt x="545" y="33"/>
                      <a:pt x="200" y="97"/>
                    </a:cubicBezTo>
                    <a:cubicBezTo>
                      <a:pt x="0" y="135"/>
                      <a:pt x="69" y="424"/>
                      <a:pt x="254" y="424"/>
                    </a:cubicBezTo>
                    <a:cubicBezTo>
                      <a:pt x="265" y="424"/>
                      <a:pt x="277" y="423"/>
                      <a:pt x="289" y="421"/>
                    </a:cubicBezTo>
                    <a:cubicBezTo>
                      <a:pt x="604" y="361"/>
                      <a:pt x="925" y="331"/>
                      <a:pt x="1246" y="331"/>
                    </a:cubicBezTo>
                    <a:cubicBezTo>
                      <a:pt x="1510" y="331"/>
                      <a:pt x="1775" y="351"/>
                      <a:pt x="2038" y="392"/>
                    </a:cubicBezTo>
                    <a:cubicBezTo>
                      <a:pt x="2049" y="393"/>
                      <a:pt x="2059" y="394"/>
                      <a:pt x="2068" y="394"/>
                    </a:cubicBezTo>
                    <a:cubicBezTo>
                      <a:pt x="2257" y="394"/>
                      <a:pt x="2328" y="100"/>
                      <a:pt x="2127" y="70"/>
                    </a:cubicBezTo>
                    <a:cubicBezTo>
                      <a:pt x="1834" y="24"/>
                      <a:pt x="1538" y="1"/>
                      <a:pt x="12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1" name="Google Shape;16091;p27"/>
              <p:cNvSpPr/>
              <p:nvPr/>
            </p:nvSpPr>
            <p:spPr>
              <a:xfrm>
                <a:off x="2446250" y="2325225"/>
                <a:ext cx="86425" cy="95450"/>
              </a:xfrm>
              <a:custGeom>
                <a:avLst/>
                <a:gdLst/>
                <a:ahLst/>
                <a:cxnLst/>
                <a:rect l="l" t="t" r="r" b="b"/>
                <a:pathLst>
                  <a:path w="3457" h="3818" extrusionOk="0">
                    <a:moveTo>
                      <a:pt x="244" y="1"/>
                    </a:moveTo>
                    <a:cubicBezTo>
                      <a:pt x="115" y="1"/>
                      <a:pt x="0" y="169"/>
                      <a:pt x="120" y="286"/>
                    </a:cubicBezTo>
                    <a:cubicBezTo>
                      <a:pt x="1206" y="1349"/>
                      <a:pt x="2197" y="2507"/>
                      <a:pt x="3080" y="3744"/>
                    </a:cubicBezTo>
                    <a:cubicBezTo>
                      <a:pt x="3117" y="3796"/>
                      <a:pt x="3169" y="3817"/>
                      <a:pt x="3220" y="3817"/>
                    </a:cubicBezTo>
                    <a:cubicBezTo>
                      <a:pt x="3340" y="3817"/>
                      <a:pt x="3456" y="3699"/>
                      <a:pt x="3369" y="3574"/>
                    </a:cubicBezTo>
                    <a:cubicBezTo>
                      <a:pt x="2470" y="2314"/>
                      <a:pt x="1462" y="1134"/>
                      <a:pt x="356" y="49"/>
                    </a:cubicBezTo>
                    <a:cubicBezTo>
                      <a:pt x="321" y="15"/>
                      <a:pt x="282" y="1"/>
                      <a:pt x="2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2" name="Google Shape;16092;p27"/>
              <p:cNvSpPr/>
              <p:nvPr/>
            </p:nvSpPr>
            <p:spPr>
              <a:xfrm>
                <a:off x="2452450" y="2341525"/>
                <a:ext cx="49900" cy="91200"/>
              </a:xfrm>
              <a:custGeom>
                <a:avLst/>
                <a:gdLst/>
                <a:ahLst/>
                <a:cxnLst/>
                <a:rect l="l" t="t" r="r" b="b"/>
                <a:pathLst>
                  <a:path w="1996" h="3648" extrusionOk="0">
                    <a:moveTo>
                      <a:pt x="1769" y="0"/>
                    </a:moveTo>
                    <a:cubicBezTo>
                      <a:pt x="1720" y="0"/>
                      <a:pt x="1672" y="26"/>
                      <a:pt x="1643" y="87"/>
                    </a:cubicBezTo>
                    <a:cubicBezTo>
                      <a:pt x="1116" y="1188"/>
                      <a:pt x="590" y="2291"/>
                      <a:pt x="64" y="3392"/>
                    </a:cubicBezTo>
                    <a:cubicBezTo>
                      <a:pt x="1" y="3526"/>
                      <a:pt x="118" y="3647"/>
                      <a:pt x="227" y="3647"/>
                    </a:cubicBezTo>
                    <a:cubicBezTo>
                      <a:pt x="277" y="3647"/>
                      <a:pt x="325" y="3622"/>
                      <a:pt x="354" y="3562"/>
                    </a:cubicBezTo>
                    <a:lnTo>
                      <a:pt x="1932" y="256"/>
                    </a:lnTo>
                    <a:cubicBezTo>
                      <a:pt x="1995" y="123"/>
                      <a:pt x="1879" y="0"/>
                      <a:pt x="17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3" name="Google Shape;16093;p27"/>
              <p:cNvSpPr/>
              <p:nvPr/>
            </p:nvSpPr>
            <p:spPr>
              <a:xfrm>
                <a:off x="2520225" y="2290450"/>
                <a:ext cx="49975" cy="47850"/>
              </a:xfrm>
              <a:custGeom>
                <a:avLst/>
                <a:gdLst/>
                <a:ahLst/>
                <a:cxnLst/>
                <a:rect l="l" t="t" r="r" b="b"/>
                <a:pathLst>
                  <a:path w="1999" h="1914" extrusionOk="0">
                    <a:moveTo>
                      <a:pt x="556" y="0"/>
                    </a:moveTo>
                    <a:cubicBezTo>
                      <a:pt x="310" y="0"/>
                      <a:pt x="79" y="119"/>
                      <a:pt x="25" y="397"/>
                    </a:cubicBezTo>
                    <a:cubicBezTo>
                      <a:pt x="1" y="524"/>
                      <a:pt x="108" y="607"/>
                      <a:pt x="206" y="607"/>
                    </a:cubicBezTo>
                    <a:cubicBezTo>
                      <a:pt x="271" y="607"/>
                      <a:pt x="332" y="571"/>
                      <a:pt x="349" y="487"/>
                    </a:cubicBezTo>
                    <a:cubicBezTo>
                      <a:pt x="371" y="372"/>
                      <a:pt x="458" y="327"/>
                      <a:pt x="558" y="327"/>
                    </a:cubicBezTo>
                    <a:cubicBezTo>
                      <a:pt x="690" y="327"/>
                      <a:pt x="845" y="406"/>
                      <a:pt x="904" y="504"/>
                    </a:cubicBezTo>
                    <a:cubicBezTo>
                      <a:pt x="1108" y="845"/>
                      <a:pt x="785" y="1305"/>
                      <a:pt x="603" y="1584"/>
                    </a:cubicBezTo>
                    <a:cubicBezTo>
                      <a:pt x="541" y="1678"/>
                      <a:pt x="605" y="1799"/>
                      <a:pt x="703" y="1831"/>
                    </a:cubicBezTo>
                    <a:cubicBezTo>
                      <a:pt x="873" y="1886"/>
                      <a:pt x="1043" y="1914"/>
                      <a:pt x="1212" y="1914"/>
                    </a:cubicBezTo>
                    <a:cubicBezTo>
                      <a:pt x="1418" y="1914"/>
                      <a:pt x="1623" y="1872"/>
                      <a:pt x="1824" y="1790"/>
                    </a:cubicBezTo>
                    <a:cubicBezTo>
                      <a:pt x="1999" y="1716"/>
                      <a:pt x="1950" y="1453"/>
                      <a:pt x="1797" y="1453"/>
                    </a:cubicBezTo>
                    <a:cubicBezTo>
                      <a:pt x="1778" y="1453"/>
                      <a:pt x="1757" y="1457"/>
                      <a:pt x="1735" y="1466"/>
                    </a:cubicBezTo>
                    <a:cubicBezTo>
                      <a:pt x="1560" y="1540"/>
                      <a:pt x="1387" y="1577"/>
                      <a:pt x="1212" y="1577"/>
                    </a:cubicBezTo>
                    <a:cubicBezTo>
                      <a:pt x="1145" y="1577"/>
                      <a:pt x="1078" y="1571"/>
                      <a:pt x="1010" y="1560"/>
                    </a:cubicBezTo>
                    <a:lnTo>
                      <a:pt x="1010" y="1560"/>
                    </a:lnTo>
                    <a:cubicBezTo>
                      <a:pt x="1268" y="1114"/>
                      <a:pt x="1503" y="481"/>
                      <a:pt x="1011" y="139"/>
                    </a:cubicBezTo>
                    <a:cubicBezTo>
                      <a:pt x="883" y="50"/>
                      <a:pt x="716" y="0"/>
                      <a:pt x="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4" name="Google Shape;16094;p27"/>
              <p:cNvSpPr/>
              <p:nvPr/>
            </p:nvSpPr>
            <p:spPr>
              <a:xfrm>
                <a:off x="1026775" y="2861600"/>
                <a:ext cx="75550" cy="72725"/>
              </a:xfrm>
              <a:custGeom>
                <a:avLst/>
                <a:gdLst/>
                <a:ahLst/>
                <a:cxnLst/>
                <a:rect l="l" t="t" r="r" b="b"/>
                <a:pathLst>
                  <a:path w="3022" h="2909" extrusionOk="0">
                    <a:moveTo>
                      <a:pt x="1442" y="487"/>
                    </a:moveTo>
                    <a:cubicBezTo>
                      <a:pt x="1923" y="487"/>
                      <a:pt x="2398" y="805"/>
                      <a:pt x="2524" y="1286"/>
                    </a:cubicBezTo>
                    <a:cubicBezTo>
                      <a:pt x="2685" y="1906"/>
                      <a:pt x="2123" y="2570"/>
                      <a:pt x="1498" y="2570"/>
                    </a:cubicBezTo>
                    <a:cubicBezTo>
                      <a:pt x="1465" y="2570"/>
                      <a:pt x="1432" y="2568"/>
                      <a:pt x="1398" y="2564"/>
                    </a:cubicBezTo>
                    <a:cubicBezTo>
                      <a:pt x="858" y="2503"/>
                      <a:pt x="436" y="1979"/>
                      <a:pt x="459" y="1434"/>
                    </a:cubicBezTo>
                    <a:cubicBezTo>
                      <a:pt x="478" y="1000"/>
                      <a:pt x="780" y="688"/>
                      <a:pt x="1146" y="500"/>
                    </a:cubicBezTo>
                    <a:lnTo>
                      <a:pt x="1146" y="500"/>
                    </a:lnTo>
                    <a:cubicBezTo>
                      <a:pt x="1164" y="506"/>
                      <a:pt x="1183" y="510"/>
                      <a:pt x="1204" y="510"/>
                    </a:cubicBezTo>
                    <a:cubicBezTo>
                      <a:pt x="1216" y="510"/>
                      <a:pt x="1227" y="509"/>
                      <a:pt x="1240" y="507"/>
                    </a:cubicBezTo>
                    <a:cubicBezTo>
                      <a:pt x="1307" y="494"/>
                      <a:pt x="1374" y="487"/>
                      <a:pt x="1442" y="487"/>
                    </a:cubicBezTo>
                    <a:close/>
                    <a:moveTo>
                      <a:pt x="1578" y="0"/>
                    </a:moveTo>
                    <a:cubicBezTo>
                      <a:pt x="1565" y="0"/>
                      <a:pt x="1551" y="2"/>
                      <a:pt x="1537" y="5"/>
                    </a:cubicBezTo>
                    <a:lnTo>
                      <a:pt x="1536" y="5"/>
                    </a:lnTo>
                    <a:cubicBezTo>
                      <a:pt x="750" y="179"/>
                      <a:pt x="1" y="818"/>
                      <a:pt x="143" y="1696"/>
                    </a:cubicBezTo>
                    <a:cubicBezTo>
                      <a:pt x="251" y="2355"/>
                      <a:pt x="825" y="2909"/>
                      <a:pt x="1494" y="2909"/>
                    </a:cubicBezTo>
                    <a:cubicBezTo>
                      <a:pt x="1553" y="2909"/>
                      <a:pt x="1613" y="2904"/>
                      <a:pt x="1673" y="2895"/>
                    </a:cubicBezTo>
                    <a:cubicBezTo>
                      <a:pt x="2417" y="2786"/>
                      <a:pt x="3021" y="2014"/>
                      <a:pt x="2863" y="1260"/>
                    </a:cubicBezTo>
                    <a:cubicBezTo>
                      <a:pt x="2744" y="694"/>
                      <a:pt x="2279" y="302"/>
                      <a:pt x="1746" y="190"/>
                    </a:cubicBezTo>
                    <a:lnTo>
                      <a:pt x="1746" y="190"/>
                    </a:lnTo>
                    <a:cubicBezTo>
                      <a:pt x="1751" y="100"/>
                      <a:pt x="1685" y="0"/>
                      <a:pt x="1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5" name="Google Shape;16095;p27"/>
              <p:cNvSpPr/>
              <p:nvPr/>
            </p:nvSpPr>
            <p:spPr>
              <a:xfrm>
                <a:off x="1083425" y="2826075"/>
                <a:ext cx="20000" cy="92425"/>
              </a:xfrm>
              <a:custGeom>
                <a:avLst/>
                <a:gdLst/>
                <a:ahLst/>
                <a:cxnLst/>
                <a:rect l="l" t="t" r="r" b="b"/>
                <a:pathLst>
                  <a:path w="800" h="3697" extrusionOk="0">
                    <a:moveTo>
                      <a:pt x="160" y="1"/>
                    </a:moveTo>
                    <a:cubicBezTo>
                      <a:pt x="77" y="1"/>
                      <a:pt x="0" y="53"/>
                      <a:pt x="14" y="160"/>
                    </a:cubicBezTo>
                    <a:cubicBezTo>
                      <a:pt x="160" y="1285"/>
                      <a:pt x="305" y="2411"/>
                      <a:pt x="450" y="3539"/>
                    </a:cubicBezTo>
                    <a:cubicBezTo>
                      <a:pt x="464" y="3643"/>
                      <a:pt x="555" y="3696"/>
                      <a:pt x="639" y="3696"/>
                    </a:cubicBezTo>
                    <a:cubicBezTo>
                      <a:pt x="723" y="3696"/>
                      <a:pt x="799" y="3644"/>
                      <a:pt x="786" y="3539"/>
                    </a:cubicBezTo>
                    <a:cubicBezTo>
                      <a:pt x="639" y="2411"/>
                      <a:pt x="494" y="1285"/>
                      <a:pt x="350" y="160"/>
                    </a:cubicBez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6" name="Google Shape;16096;p27"/>
              <p:cNvSpPr/>
              <p:nvPr/>
            </p:nvSpPr>
            <p:spPr>
              <a:xfrm>
                <a:off x="1126100" y="2865425"/>
                <a:ext cx="39700" cy="10650"/>
              </a:xfrm>
              <a:custGeom>
                <a:avLst/>
                <a:gdLst/>
                <a:ahLst/>
                <a:cxnLst/>
                <a:rect l="l" t="t" r="r" b="b"/>
                <a:pathLst>
                  <a:path w="1588" h="426" extrusionOk="0">
                    <a:moveTo>
                      <a:pt x="547" y="0"/>
                    </a:moveTo>
                    <a:cubicBezTo>
                      <a:pt x="436" y="0"/>
                      <a:pt x="326" y="5"/>
                      <a:pt x="215" y="15"/>
                    </a:cubicBezTo>
                    <a:cubicBezTo>
                      <a:pt x="7" y="34"/>
                      <a:pt x="0" y="351"/>
                      <a:pt x="198" y="351"/>
                    </a:cubicBezTo>
                    <a:cubicBezTo>
                      <a:pt x="204" y="351"/>
                      <a:pt x="209" y="351"/>
                      <a:pt x="215" y="351"/>
                    </a:cubicBezTo>
                    <a:cubicBezTo>
                      <a:pt x="323" y="340"/>
                      <a:pt x="431" y="335"/>
                      <a:pt x="540" y="335"/>
                    </a:cubicBezTo>
                    <a:cubicBezTo>
                      <a:pt x="796" y="335"/>
                      <a:pt x="1052" y="364"/>
                      <a:pt x="1303" y="421"/>
                    </a:cubicBezTo>
                    <a:cubicBezTo>
                      <a:pt x="1317" y="424"/>
                      <a:pt x="1331" y="426"/>
                      <a:pt x="1345" y="426"/>
                    </a:cubicBezTo>
                    <a:cubicBezTo>
                      <a:pt x="1523" y="426"/>
                      <a:pt x="1587" y="143"/>
                      <a:pt x="1391" y="97"/>
                    </a:cubicBezTo>
                    <a:cubicBezTo>
                      <a:pt x="1115" y="33"/>
                      <a:pt x="831" y="0"/>
                      <a:pt x="5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7" name="Google Shape;16097;p27"/>
              <p:cNvSpPr/>
              <p:nvPr/>
            </p:nvSpPr>
            <p:spPr>
              <a:xfrm>
                <a:off x="1129400" y="2894175"/>
                <a:ext cx="44225" cy="10725"/>
              </a:xfrm>
              <a:custGeom>
                <a:avLst/>
                <a:gdLst/>
                <a:ahLst/>
                <a:cxnLst/>
                <a:rect l="l" t="t" r="r" b="b"/>
                <a:pathLst>
                  <a:path w="1769" h="429" extrusionOk="0">
                    <a:moveTo>
                      <a:pt x="1109" y="0"/>
                    </a:moveTo>
                    <a:cubicBezTo>
                      <a:pt x="803" y="0"/>
                      <a:pt x="497" y="34"/>
                      <a:pt x="198" y="101"/>
                    </a:cubicBezTo>
                    <a:cubicBezTo>
                      <a:pt x="1" y="143"/>
                      <a:pt x="65" y="428"/>
                      <a:pt x="246" y="428"/>
                    </a:cubicBezTo>
                    <a:cubicBezTo>
                      <a:pt x="259" y="428"/>
                      <a:pt x="272" y="427"/>
                      <a:pt x="286" y="424"/>
                    </a:cubicBezTo>
                    <a:lnTo>
                      <a:pt x="286" y="422"/>
                    </a:lnTo>
                    <a:cubicBezTo>
                      <a:pt x="557" y="364"/>
                      <a:pt x="833" y="334"/>
                      <a:pt x="1110" y="334"/>
                    </a:cubicBezTo>
                    <a:cubicBezTo>
                      <a:pt x="1259" y="334"/>
                      <a:pt x="1407" y="343"/>
                      <a:pt x="1555" y="360"/>
                    </a:cubicBezTo>
                    <a:cubicBezTo>
                      <a:pt x="1562" y="361"/>
                      <a:pt x="1569" y="361"/>
                      <a:pt x="1576" y="361"/>
                    </a:cubicBezTo>
                    <a:cubicBezTo>
                      <a:pt x="1768" y="361"/>
                      <a:pt x="1760" y="46"/>
                      <a:pt x="1555" y="24"/>
                    </a:cubicBezTo>
                    <a:cubicBezTo>
                      <a:pt x="1407" y="8"/>
                      <a:pt x="1258" y="0"/>
                      <a:pt x="11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8" name="Google Shape;16098;p27"/>
              <p:cNvSpPr/>
              <p:nvPr/>
            </p:nvSpPr>
            <p:spPr>
              <a:xfrm>
                <a:off x="1199100" y="2839450"/>
                <a:ext cx="49400" cy="74950"/>
              </a:xfrm>
              <a:custGeom>
                <a:avLst/>
                <a:gdLst/>
                <a:ahLst/>
                <a:cxnLst/>
                <a:rect l="l" t="t" r="r" b="b"/>
                <a:pathLst>
                  <a:path w="1976" h="2998" extrusionOk="0">
                    <a:moveTo>
                      <a:pt x="239" y="1"/>
                    </a:moveTo>
                    <a:cubicBezTo>
                      <a:pt x="118" y="1"/>
                      <a:pt x="1" y="119"/>
                      <a:pt x="90" y="243"/>
                    </a:cubicBezTo>
                    <a:cubicBezTo>
                      <a:pt x="694" y="1075"/>
                      <a:pt x="1208" y="1969"/>
                      <a:pt x="1627" y="2910"/>
                    </a:cubicBezTo>
                    <a:cubicBezTo>
                      <a:pt x="1655" y="2972"/>
                      <a:pt x="1702" y="2997"/>
                      <a:pt x="1751" y="2997"/>
                    </a:cubicBezTo>
                    <a:cubicBezTo>
                      <a:pt x="1858" y="2997"/>
                      <a:pt x="1975" y="2875"/>
                      <a:pt x="1916" y="2741"/>
                    </a:cubicBezTo>
                    <a:cubicBezTo>
                      <a:pt x="1498" y="1801"/>
                      <a:pt x="982" y="908"/>
                      <a:pt x="378" y="73"/>
                    </a:cubicBezTo>
                    <a:cubicBezTo>
                      <a:pt x="341" y="22"/>
                      <a:pt x="290"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9" name="Google Shape;16099;p27"/>
              <p:cNvSpPr/>
              <p:nvPr/>
            </p:nvSpPr>
            <p:spPr>
              <a:xfrm>
                <a:off x="1191725" y="2847250"/>
                <a:ext cx="51650" cy="76975"/>
              </a:xfrm>
              <a:custGeom>
                <a:avLst/>
                <a:gdLst/>
                <a:ahLst/>
                <a:cxnLst/>
                <a:rect l="l" t="t" r="r" b="b"/>
                <a:pathLst>
                  <a:path w="2066" h="3079" extrusionOk="0">
                    <a:moveTo>
                      <a:pt x="1839" y="1"/>
                    </a:moveTo>
                    <a:cubicBezTo>
                      <a:pt x="1789" y="1"/>
                      <a:pt x="1741" y="26"/>
                      <a:pt x="1710" y="86"/>
                    </a:cubicBezTo>
                    <a:cubicBezTo>
                      <a:pt x="1233" y="1038"/>
                      <a:pt x="690" y="1956"/>
                      <a:pt x="87" y="2835"/>
                    </a:cubicBezTo>
                    <a:cubicBezTo>
                      <a:pt x="1" y="2960"/>
                      <a:pt x="118" y="3079"/>
                      <a:pt x="237" y="3079"/>
                    </a:cubicBezTo>
                    <a:cubicBezTo>
                      <a:pt x="288" y="3079"/>
                      <a:pt x="339" y="3057"/>
                      <a:pt x="376" y="3004"/>
                    </a:cubicBezTo>
                    <a:cubicBezTo>
                      <a:pt x="980" y="2126"/>
                      <a:pt x="1521" y="1207"/>
                      <a:pt x="2000" y="255"/>
                    </a:cubicBezTo>
                    <a:cubicBezTo>
                      <a:pt x="2065" y="123"/>
                      <a:pt x="1950" y="1"/>
                      <a:pt x="1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0" name="Google Shape;16100;p27"/>
              <p:cNvSpPr/>
              <p:nvPr/>
            </p:nvSpPr>
            <p:spPr>
              <a:xfrm>
                <a:off x="1251800" y="2815950"/>
                <a:ext cx="40425" cy="35125"/>
              </a:xfrm>
              <a:custGeom>
                <a:avLst/>
                <a:gdLst/>
                <a:ahLst/>
                <a:cxnLst/>
                <a:rect l="l" t="t" r="r" b="b"/>
                <a:pathLst>
                  <a:path w="1617" h="1405" extrusionOk="0">
                    <a:moveTo>
                      <a:pt x="1161" y="803"/>
                    </a:moveTo>
                    <a:cubicBezTo>
                      <a:pt x="1161" y="803"/>
                      <a:pt x="1161" y="804"/>
                      <a:pt x="1161" y="804"/>
                    </a:cubicBezTo>
                    <a:lnTo>
                      <a:pt x="1161" y="804"/>
                    </a:lnTo>
                    <a:cubicBezTo>
                      <a:pt x="1161" y="804"/>
                      <a:pt x="1161" y="804"/>
                      <a:pt x="1161" y="804"/>
                    </a:cubicBezTo>
                    <a:lnTo>
                      <a:pt x="1161" y="803"/>
                    </a:lnTo>
                    <a:close/>
                    <a:moveTo>
                      <a:pt x="1090" y="534"/>
                    </a:moveTo>
                    <a:cubicBezTo>
                      <a:pt x="1105" y="683"/>
                      <a:pt x="1120" y="832"/>
                      <a:pt x="1135" y="981"/>
                    </a:cubicBezTo>
                    <a:lnTo>
                      <a:pt x="1135" y="981"/>
                    </a:lnTo>
                    <a:cubicBezTo>
                      <a:pt x="1084" y="980"/>
                      <a:pt x="1032" y="980"/>
                      <a:pt x="981" y="980"/>
                    </a:cubicBezTo>
                    <a:cubicBezTo>
                      <a:pt x="866" y="980"/>
                      <a:pt x="752" y="981"/>
                      <a:pt x="637" y="983"/>
                    </a:cubicBezTo>
                    <a:lnTo>
                      <a:pt x="637" y="983"/>
                    </a:lnTo>
                    <a:lnTo>
                      <a:pt x="1090" y="534"/>
                    </a:lnTo>
                    <a:close/>
                    <a:moveTo>
                      <a:pt x="1214" y="0"/>
                    </a:moveTo>
                    <a:cubicBezTo>
                      <a:pt x="1176" y="0"/>
                      <a:pt x="1137" y="15"/>
                      <a:pt x="1103" y="49"/>
                    </a:cubicBezTo>
                    <a:lnTo>
                      <a:pt x="102" y="1041"/>
                    </a:lnTo>
                    <a:cubicBezTo>
                      <a:pt x="1" y="1139"/>
                      <a:pt x="72" y="1327"/>
                      <a:pt x="216" y="1327"/>
                    </a:cubicBezTo>
                    <a:cubicBezTo>
                      <a:pt x="217" y="1327"/>
                      <a:pt x="218" y="1327"/>
                      <a:pt x="220" y="1327"/>
                    </a:cubicBezTo>
                    <a:cubicBezTo>
                      <a:pt x="477" y="1319"/>
                      <a:pt x="735" y="1314"/>
                      <a:pt x="993" y="1314"/>
                    </a:cubicBezTo>
                    <a:cubicBezTo>
                      <a:pt x="1056" y="1314"/>
                      <a:pt x="1120" y="1314"/>
                      <a:pt x="1183" y="1315"/>
                    </a:cubicBezTo>
                    <a:lnTo>
                      <a:pt x="1183" y="1315"/>
                    </a:lnTo>
                    <a:cubicBezTo>
                      <a:pt x="1216" y="1374"/>
                      <a:pt x="1278" y="1405"/>
                      <a:pt x="1339" y="1405"/>
                    </a:cubicBezTo>
                    <a:cubicBezTo>
                      <a:pt x="1402" y="1405"/>
                      <a:pt x="1462" y="1373"/>
                      <a:pt x="1486" y="1308"/>
                    </a:cubicBezTo>
                    <a:lnTo>
                      <a:pt x="1486" y="1308"/>
                    </a:lnTo>
                    <a:cubicBezTo>
                      <a:pt x="1613" y="1260"/>
                      <a:pt x="1617" y="1061"/>
                      <a:pt x="1496" y="1001"/>
                    </a:cubicBezTo>
                    <a:lnTo>
                      <a:pt x="1496" y="1001"/>
                    </a:lnTo>
                    <a:cubicBezTo>
                      <a:pt x="1496" y="936"/>
                      <a:pt x="1495" y="870"/>
                      <a:pt x="1495" y="804"/>
                    </a:cubicBezTo>
                    <a:cubicBezTo>
                      <a:pt x="1495" y="749"/>
                      <a:pt x="1473" y="708"/>
                      <a:pt x="1440" y="681"/>
                    </a:cubicBezTo>
                    <a:lnTo>
                      <a:pt x="1440" y="681"/>
                    </a:lnTo>
                    <a:cubicBezTo>
                      <a:pt x="1423" y="510"/>
                      <a:pt x="1405" y="339"/>
                      <a:pt x="1388" y="168"/>
                    </a:cubicBezTo>
                    <a:cubicBezTo>
                      <a:pt x="1379" y="73"/>
                      <a:pt x="1299" y="0"/>
                      <a:pt x="1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1" name="Google Shape;16101;p27"/>
              <p:cNvSpPr/>
              <p:nvPr/>
            </p:nvSpPr>
            <p:spPr>
              <a:xfrm>
                <a:off x="1309900" y="2846850"/>
                <a:ext cx="13450" cy="62225"/>
              </a:xfrm>
              <a:custGeom>
                <a:avLst/>
                <a:gdLst/>
                <a:ahLst/>
                <a:cxnLst/>
                <a:rect l="l" t="t" r="r" b="b"/>
                <a:pathLst>
                  <a:path w="538" h="2489" extrusionOk="0">
                    <a:moveTo>
                      <a:pt x="205" y="1"/>
                    </a:moveTo>
                    <a:cubicBezTo>
                      <a:pt x="108" y="1"/>
                      <a:pt x="1" y="84"/>
                      <a:pt x="23" y="212"/>
                    </a:cubicBezTo>
                    <a:cubicBezTo>
                      <a:pt x="150" y="909"/>
                      <a:pt x="203" y="1618"/>
                      <a:pt x="185" y="2326"/>
                    </a:cubicBezTo>
                    <a:cubicBezTo>
                      <a:pt x="182" y="2434"/>
                      <a:pt x="264" y="2489"/>
                      <a:pt x="348" y="2489"/>
                    </a:cubicBezTo>
                    <a:cubicBezTo>
                      <a:pt x="432" y="2489"/>
                      <a:pt x="517" y="2434"/>
                      <a:pt x="519" y="2326"/>
                    </a:cubicBezTo>
                    <a:cubicBezTo>
                      <a:pt x="538" y="1588"/>
                      <a:pt x="480" y="850"/>
                      <a:pt x="345" y="122"/>
                    </a:cubicBezTo>
                    <a:cubicBezTo>
                      <a:pt x="330" y="38"/>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2" name="Google Shape;16102;p27"/>
              <p:cNvSpPr/>
              <p:nvPr/>
            </p:nvSpPr>
            <p:spPr>
              <a:xfrm>
                <a:off x="1296425" y="2879400"/>
                <a:ext cx="42025" cy="10275"/>
              </a:xfrm>
              <a:custGeom>
                <a:avLst/>
                <a:gdLst/>
                <a:ahLst/>
                <a:cxnLst/>
                <a:rect l="l" t="t" r="r" b="b"/>
                <a:pathLst>
                  <a:path w="1681" h="411" extrusionOk="0">
                    <a:moveTo>
                      <a:pt x="987" y="1"/>
                    </a:moveTo>
                    <a:cubicBezTo>
                      <a:pt x="722" y="1"/>
                      <a:pt x="457" y="28"/>
                      <a:pt x="198" y="85"/>
                    </a:cubicBezTo>
                    <a:cubicBezTo>
                      <a:pt x="1" y="124"/>
                      <a:pt x="66" y="411"/>
                      <a:pt x="248" y="411"/>
                    </a:cubicBezTo>
                    <a:cubicBezTo>
                      <a:pt x="260" y="411"/>
                      <a:pt x="273" y="409"/>
                      <a:pt x="286" y="406"/>
                    </a:cubicBezTo>
                    <a:cubicBezTo>
                      <a:pt x="522" y="358"/>
                      <a:pt x="760" y="334"/>
                      <a:pt x="999" y="334"/>
                    </a:cubicBezTo>
                    <a:cubicBezTo>
                      <a:pt x="1155" y="334"/>
                      <a:pt x="1311" y="345"/>
                      <a:pt x="1467" y="365"/>
                    </a:cubicBezTo>
                    <a:cubicBezTo>
                      <a:pt x="1475" y="366"/>
                      <a:pt x="1484" y="367"/>
                      <a:pt x="1491" y="367"/>
                    </a:cubicBezTo>
                    <a:cubicBezTo>
                      <a:pt x="1680" y="367"/>
                      <a:pt x="1669" y="57"/>
                      <a:pt x="1467" y="31"/>
                    </a:cubicBezTo>
                    <a:cubicBezTo>
                      <a:pt x="1308" y="11"/>
                      <a:pt x="1147" y="1"/>
                      <a:pt x="9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3" name="Google Shape;16103;p27"/>
              <p:cNvSpPr/>
              <p:nvPr/>
            </p:nvSpPr>
            <p:spPr>
              <a:xfrm>
                <a:off x="1354900" y="2827250"/>
                <a:ext cx="54200" cy="85875"/>
              </a:xfrm>
              <a:custGeom>
                <a:avLst/>
                <a:gdLst/>
                <a:ahLst/>
                <a:cxnLst/>
                <a:rect l="l" t="t" r="r" b="b"/>
                <a:pathLst>
                  <a:path w="2168" h="3435" extrusionOk="0">
                    <a:moveTo>
                      <a:pt x="1002" y="711"/>
                    </a:moveTo>
                    <a:lnTo>
                      <a:pt x="1002" y="711"/>
                    </a:lnTo>
                    <a:cubicBezTo>
                      <a:pt x="1031" y="1070"/>
                      <a:pt x="1054" y="1429"/>
                      <a:pt x="1071" y="1788"/>
                    </a:cubicBezTo>
                    <a:lnTo>
                      <a:pt x="1071" y="1788"/>
                    </a:lnTo>
                    <a:cubicBezTo>
                      <a:pt x="862" y="1766"/>
                      <a:pt x="654" y="1728"/>
                      <a:pt x="450" y="1675"/>
                    </a:cubicBezTo>
                    <a:lnTo>
                      <a:pt x="450" y="1675"/>
                    </a:lnTo>
                    <a:cubicBezTo>
                      <a:pt x="634" y="1354"/>
                      <a:pt x="818" y="1032"/>
                      <a:pt x="1002" y="711"/>
                    </a:cubicBezTo>
                    <a:close/>
                    <a:moveTo>
                      <a:pt x="1108" y="1"/>
                    </a:moveTo>
                    <a:cubicBezTo>
                      <a:pt x="1058" y="1"/>
                      <a:pt x="1008" y="26"/>
                      <a:pt x="975" y="84"/>
                    </a:cubicBezTo>
                    <a:lnTo>
                      <a:pt x="54" y="1693"/>
                    </a:lnTo>
                    <a:cubicBezTo>
                      <a:pt x="1" y="1788"/>
                      <a:pt x="49" y="1908"/>
                      <a:pt x="155" y="1939"/>
                    </a:cubicBezTo>
                    <a:cubicBezTo>
                      <a:pt x="458" y="2033"/>
                      <a:pt x="770" y="2096"/>
                      <a:pt x="1085" y="2126"/>
                    </a:cubicBezTo>
                    <a:lnTo>
                      <a:pt x="1085" y="2126"/>
                    </a:lnTo>
                    <a:cubicBezTo>
                      <a:pt x="1099" y="2508"/>
                      <a:pt x="1106" y="2891"/>
                      <a:pt x="1105" y="3273"/>
                    </a:cubicBezTo>
                    <a:cubicBezTo>
                      <a:pt x="1105" y="3381"/>
                      <a:pt x="1188" y="3435"/>
                      <a:pt x="1272" y="3435"/>
                    </a:cubicBezTo>
                    <a:cubicBezTo>
                      <a:pt x="1356" y="3435"/>
                      <a:pt x="1439" y="3381"/>
                      <a:pt x="1439" y="3273"/>
                    </a:cubicBezTo>
                    <a:cubicBezTo>
                      <a:pt x="1440" y="2897"/>
                      <a:pt x="1433" y="2521"/>
                      <a:pt x="1420" y="2145"/>
                    </a:cubicBezTo>
                    <a:lnTo>
                      <a:pt x="1420" y="2145"/>
                    </a:lnTo>
                    <a:cubicBezTo>
                      <a:pt x="1449" y="2145"/>
                      <a:pt x="1477" y="2146"/>
                      <a:pt x="1506" y="2146"/>
                    </a:cubicBezTo>
                    <a:cubicBezTo>
                      <a:pt x="1655" y="2146"/>
                      <a:pt x="1804" y="2138"/>
                      <a:pt x="1953" y="2123"/>
                    </a:cubicBezTo>
                    <a:cubicBezTo>
                      <a:pt x="2160" y="2104"/>
                      <a:pt x="2168" y="1788"/>
                      <a:pt x="1971" y="1788"/>
                    </a:cubicBezTo>
                    <a:cubicBezTo>
                      <a:pt x="1965" y="1788"/>
                      <a:pt x="1959" y="1789"/>
                      <a:pt x="1953" y="1789"/>
                    </a:cubicBezTo>
                    <a:cubicBezTo>
                      <a:pt x="1809" y="1804"/>
                      <a:pt x="1664" y="1812"/>
                      <a:pt x="1519" y="1812"/>
                    </a:cubicBezTo>
                    <a:cubicBezTo>
                      <a:pt x="1481" y="1812"/>
                      <a:pt x="1444" y="1811"/>
                      <a:pt x="1407" y="1810"/>
                    </a:cubicBezTo>
                    <a:lnTo>
                      <a:pt x="1407" y="1810"/>
                    </a:lnTo>
                    <a:cubicBezTo>
                      <a:pt x="1381" y="1262"/>
                      <a:pt x="1341" y="714"/>
                      <a:pt x="1286" y="168"/>
                    </a:cubicBezTo>
                    <a:cubicBezTo>
                      <a:pt x="1277" y="70"/>
                      <a:pt x="1192" y="1"/>
                      <a:pt x="11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4" name="Google Shape;16104;p27"/>
              <p:cNvSpPr/>
              <p:nvPr/>
            </p:nvSpPr>
            <p:spPr>
              <a:xfrm>
                <a:off x="1427275" y="2833475"/>
                <a:ext cx="34050" cy="87700"/>
              </a:xfrm>
              <a:custGeom>
                <a:avLst/>
                <a:gdLst/>
                <a:ahLst/>
                <a:cxnLst/>
                <a:rect l="l" t="t" r="r" b="b"/>
                <a:pathLst>
                  <a:path w="1362" h="3508" extrusionOk="0">
                    <a:moveTo>
                      <a:pt x="1135" y="0"/>
                    </a:moveTo>
                    <a:cubicBezTo>
                      <a:pt x="1086" y="0"/>
                      <a:pt x="1038" y="25"/>
                      <a:pt x="1009" y="85"/>
                    </a:cubicBezTo>
                    <a:cubicBezTo>
                      <a:pt x="493" y="1157"/>
                      <a:pt x="1" y="2460"/>
                      <a:pt x="933" y="3456"/>
                    </a:cubicBezTo>
                    <a:cubicBezTo>
                      <a:pt x="967" y="3493"/>
                      <a:pt x="1006" y="3508"/>
                      <a:pt x="1044" y="3508"/>
                    </a:cubicBezTo>
                    <a:cubicBezTo>
                      <a:pt x="1170" y="3508"/>
                      <a:pt x="1283" y="3340"/>
                      <a:pt x="1169" y="3220"/>
                    </a:cubicBezTo>
                    <a:cubicBezTo>
                      <a:pt x="352" y="2347"/>
                      <a:pt x="855" y="1173"/>
                      <a:pt x="1297" y="254"/>
                    </a:cubicBezTo>
                    <a:cubicBezTo>
                      <a:pt x="1361" y="122"/>
                      <a:pt x="1245" y="0"/>
                      <a:pt x="11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5" name="Google Shape;16105;p27"/>
              <p:cNvSpPr/>
              <p:nvPr/>
            </p:nvSpPr>
            <p:spPr>
              <a:xfrm>
                <a:off x="1486625" y="2849250"/>
                <a:ext cx="41175" cy="55300"/>
              </a:xfrm>
              <a:custGeom>
                <a:avLst/>
                <a:gdLst/>
                <a:ahLst/>
                <a:cxnLst/>
                <a:rect l="l" t="t" r="r" b="b"/>
                <a:pathLst>
                  <a:path w="1647" h="2212" extrusionOk="0">
                    <a:moveTo>
                      <a:pt x="1203" y="0"/>
                    </a:moveTo>
                    <a:cubicBezTo>
                      <a:pt x="798" y="0"/>
                      <a:pt x="378" y="202"/>
                      <a:pt x="237" y="607"/>
                    </a:cubicBezTo>
                    <a:cubicBezTo>
                      <a:pt x="0" y="1287"/>
                      <a:pt x="1159" y="1326"/>
                      <a:pt x="1117" y="1875"/>
                    </a:cubicBezTo>
                    <a:lnTo>
                      <a:pt x="1117" y="1875"/>
                    </a:lnTo>
                    <a:lnTo>
                      <a:pt x="328" y="1869"/>
                    </a:lnTo>
                    <a:cubicBezTo>
                      <a:pt x="327" y="1869"/>
                      <a:pt x="326" y="1869"/>
                      <a:pt x="325" y="1869"/>
                    </a:cubicBezTo>
                    <a:cubicBezTo>
                      <a:pt x="113" y="1869"/>
                      <a:pt x="114" y="2201"/>
                      <a:pt x="328" y="2203"/>
                    </a:cubicBezTo>
                    <a:lnTo>
                      <a:pt x="1251" y="2212"/>
                    </a:lnTo>
                    <a:cubicBezTo>
                      <a:pt x="1329" y="2212"/>
                      <a:pt x="1387" y="2158"/>
                      <a:pt x="1413" y="2088"/>
                    </a:cubicBezTo>
                    <a:cubicBezTo>
                      <a:pt x="1529" y="1766"/>
                      <a:pt x="1379" y="1457"/>
                      <a:pt x="1128" y="1245"/>
                    </a:cubicBezTo>
                    <a:cubicBezTo>
                      <a:pt x="975" y="1115"/>
                      <a:pt x="484" y="927"/>
                      <a:pt x="588" y="645"/>
                    </a:cubicBezTo>
                    <a:cubicBezTo>
                      <a:pt x="669" y="423"/>
                      <a:pt x="963" y="334"/>
                      <a:pt x="1199" y="334"/>
                    </a:cubicBezTo>
                    <a:cubicBezTo>
                      <a:pt x="1257" y="334"/>
                      <a:pt x="1312" y="339"/>
                      <a:pt x="1359" y="349"/>
                    </a:cubicBezTo>
                    <a:cubicBezTo>
                      <a:pt x="1373" y="352"/>
                      <a:pt x="1386" y="353"/>
                      <a:pt x="1398" y="353"/>
                    </a:cubicBezTo>
                    <a:cubicBezTo>
                      <a:pt x="1580" y="353"/>
                      <a:pt x="1646" y="69"/>
                      <a:pt x="1449" y="26"/>
                    </a:cubicBezTo>
                    <a:cubicBezTo>
                      <a:pt x="1370" y="9"/>
                      <a:pt x="1287" y="0"/>
                      <a:pt x="12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6" name="Google Shape;16106;p27"/>
              <p:cNvSpPr/>
              <p:nvPr/>
            </p:nvSpPr>
            <p:spPr>
              <a:xfrm>
                <a:off x="1526350" y="2818000"/>
                <a:ext cx="35150" cy="43125"/>
              </a:xfrm>
              <a:custGeom>
                <a:avLst/>
                <a:gdLst/>
                <a:ahLst/>
                <a:cxnLst/>
                <a:rect l="l" t="t" r="r" b="b"/>
                <a:pathLst>
                  <a:path w="1406" h="1725" extrusionOk="0">
                    <a:moveTo>
                      <a:pt x="996" y="0"/>
                    </a:moveTo>
                    <a:cubicBezTo>
                      <a:pt x="950" y="0"/>
                      <a:pt x="904" y="16"/>
                      <a:pt x="870" y="45"/>
                    </a:cubicBezTo>
                    <a:cubicBezTo>
                      <a:pt x="622" y="263"/>
                      <a:pt x="375" y="480"/>
                      <a:pt x="127" y="698"/>
                    </a:cubicBezTo>
                    <a:cubicBezTo>
                      <a:pt x="1" y="809"/>
                      <a:pt x="118" y="978"/>
                      <a:pt x="253" y="978"/>
                    </a:cubicBezTo>
                    <a:cubicBezTo>
                      <a:pt x="290" y="978"/>
                      <a:pt x="329" y="965"/>
                      <a:pt x="364" y="934"/>
                    </a:cubicBezTo>
                    <a:lnTo>
                      <a:pt x="362" y="934"/>
                    </a:lnTo>
                    <a:lnTo>
                      <a:pt x="874" y="486"/>
                    </a:lnTo>
                    <a:lnTo>
                      <a:pt x="874" y="486"/>
                    </a:lnTo>
                    <a:cubicBezTo>
                      <a:pt x="936" y="859"/>
                      <a:pt x="999" y="1231"/>
                      <a:pt x="1061" y="1604"/>
                    </a:cubicBezTo>
                    <a:cubicBezTo>
                      <a:pt x="1075" y="1688"/>
                      <a:pt x="1135" y="1725"/>
                      <a:pt x="1199" y="1725"/>
                    </a:cubicBezTo>
                    <a:cubicBezTo>
                      <a:pt x="1297" y="1725"/>
                      <a:pt x="1405" y="1642"/>
                      <a:pt x="1384" y="1515"/>
                    </a:cubicBezTo>
                    <a:cubicBezTo>
                      <a:pt x="1305" y="1050"/>
                      <a:pt x="1227" y="585"/>
                      <a:pt x="1149" y="120"/>
                    </a:cubicBezTo>
                    <a:cubicBezTo>
                      <a:pt x="1135" y="38"/>
                      <a:pt x="1067" y="0"/>
                      <a:pt x="9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7" name="Google Shape;16107;p27"/>
              <p:cNvSpPr/>
              <p:nvPr/>
            </p:nvSpPr>
            <p:spPr>
              <a:xfrm>
                <a:off x="1568825" y="2828875"/>
                <a:ext cx="36725" cy="98225"/>
              </a:xfrm>
              <a:custGeom>
                <a:avLst/>
                <a:gdLst/>
                <a:ahLst/>
                <a:cxnLst/>
                <a:rect l="l" t="t" r="r" b="b"/>
                <a:pathLst>
                  <a:path w="1469" h="3929" extrusionOk="0">
                    <a:moveTo>
                      <a:pt x="246" y="0"/>
                    </a:moveTo>
                    <a:cubicBezTo>
                      <a:pt x="116" y="0"/>
                      <a:pt x="1" y="169"/>
                      <a:pt x="120" y="286"/>
                    </a:cubicBezTo>
                    <a:cubicBezTo>
                      <a:pt x="1044" y="1184"/>
                      <a:pt x="1115" y="2667"/>
                      <a:pt x="259" y="3637"/>
                    </a:cubicBezTo>
                    <a:cubicBezTo>
                      <a:pt x="151" y="3760"/>
                      <a:pt x="263" y="3928"/>
                      <a:pt x="385" y="3928"/>
                    </a:cubicBezTo>
                    <a:cubicBezTo>
                      <a:pt x="423" y="3928"/>
                      <a:pt x="462" y="3912"/>
                      <a:pt x="495" y="3873"/>
                    </a:cubicBezTo>
                    <a:cubicBezTo>
                      <a:pt x="1469" y="2769"/>
                      <a:pt x="1417" y="1079"/>
                      <a:pt x="358"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8" name="Google Shape;16108;p27"/>
              <p:cNvSpPr/>
              <p:nvPr/>
            </p:nvSpPr>
            <p:spPr>
              <a:xfrm>
                <a:off x="1606875" y="2838750"/>
                <a:ext cx="58275" cy="81750"/>
              </a:xfrm>
              <a:custGeom>
                <a:avLst/>
                <a:gdLst/>
                <a:ahLst/>
                <a:cxnLst/>
                <a:rect l="l" t="t" r="r" b="b"/>
                <a:pathLst>
                  <a:path w="2331" h="3270" extrusionOk="0">
                    <a:moveTo>
                      <a:pt x="1798" y="0"/>
                    </a:moveTo>
                    <a:cubicBezTo>
                      <a:pt x="441" y="0"/>
                      <a:pt x="1" y="3049"/>
                      <a:pt x="1783" y="3268"/>
                    </a:cubicBezTo>
                    <a:cubicBezTo>
                      <a:pt x="1791" y="3269"/>
                      <a:pt x="1798" y="3269"/>
                      <a:pt x="1805" y="3269"/>
                    </a:cubicBezTo>
                    <a:cubicBezTo>
                      <a:pt x="1996" y="3269"/>
                      <a:pt x="1988" y="2957"/>
                      <a:pt x="1783" y="2932"/>
                    </a:cubicBezTo>
                    <a:cubicBezTo>
                      <a:pt x="423" y="2766"/>
                      <a:pt x="860" y="347"/>
                      <a:pt x="1838" y="347"/>
                    </a:cubicBezTo>
                    <a:cubicBezTo>
                      <a:pt x="1910" y="347"/>
                      <a:pt x="1984" y="360"/>
                      <a:pt x="2061" y="388"/>
                    </a:cubicBezTo>
                    <a:cubicBezTo>
                      <a:pt x="2081" y="395"/>
                      <a:pt x="2100" y="399"/>
                      <a:pt x="2118" y="399"/>
                    </a:cubicBezTo>
                    <a:cubicBezTo>
                      <a:pt x="2278" y="399"/>
                      <a:pt x="2330" y="130"/>
                      <a:pt x="2149" y="65"/>
                    </a:cubicBezTo>
                    <a:cubicBezTo>
                      <a:pt x="2027" y="21"/>
                      <a:pt x="1909" y="0"/>
                      <a:pt x="17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9" name="Google Shape;16109;p27"/>
              <p:cNvSpPr/>
              <p:nvPr/>
            </p:nvSpPr>
            <p:spPr>
              <a:xfrm>
                <a:off x="1670350" y="2851500"/>
                <a:ext cx="36800" cy="60525"/>
              </a:xfrm>
              <a:custGeom>
                <a:avLst/>
                <a:gdLst/>
                <a:ahLst/>
                <a:cxnLst/>
                <a:rect l="l" t="t" r="r" b="b"/>
                <a:pathLst>
                  <a:path w="1472" h="2421" extrusionOk="0">
                    <a:moveTo>
                      <a:pt x="1013" y="0"/>
                    </a:moveTo>
                    <a:cubicBezTo>
                      <a:pt x="615" y="0"/>
                      <a:pt x="108" y="491"/>
                      <a:pt x="48" y="808"/>
                    </a:cubicBezTo>
                    <a:cubicBezTo>
                      <a:pt x="1" y="1057"/>
                      <a:pt x="92" y="1294"/>
                      <a:pt x="315" y="1420"/>
                    </a:cubicBezTo>
                    <a:cubicBezTo>
                      <a:pt x="445" y="1495"/>
                      <a:pt x="586" y="1496"/>
                      <a:pt x="728" y="1536"/>
                    </a:cubicBezTo>
                    <a:cubicBezTo>
                      <a:pt x="843" y="1570"/>
                      <a:pt x="1038" y="1622"/>
                      <a:pt x="1088" y="1751"/>
                    </a:cubicBezTo>
                    <a:cubicBezTo>
                      <a:pt x="1159" y="1930"/>
                      <a:pt x="995" y="2080"/>
                      <a:pt x="831" y="2080"/>
                    </a:cubicBezTo>
                    <a:cubicBezTo>
                      <a:pt x="732" y="2080"/>
                      <a:pt x="633" y="2025"/>
                      <a:pt x="585" y="1890"/>
                    </a:cubicBezTo>
                    <a:cubicBezTo>
                      <a:pt x="557" y="1810"/>
                      <a:pt x="490" y="1776"/>
                      <a:pt x="423" y="1776"/>
                    </a:cubicBezTo>
                    <a:cubicBezTo>
                      <a:pt x="321" y="1776"/>
                      <a:pt x="220" y="1856"/>
                      <a:pt x="263" y="1978"/>
                    </a:cubicBezTo>
                    <a:cubicBezTo>
                      <a:pt x="364" y="2264"/>
                      <a:pt x="633" y="2420"/>
                      <a:pt x="889" y="2420"/>
                    </a:cubicBezTo>
                    <a:cubicBezTo>
                      <a:pt x="1141" y="2420"/>
                      <a:pt x="1380" y="2268"/>
                      <a:pt x="1429" y="1936"/>
                    </a:cubicBezTo>
                    <a:cubicBezTo>
                      <a:pt x="1471" y="1670"/>
                      <a:pt x="1335" y="1409"/>
                      <a:pt x="1094" y="1294"/>
                    </a:cubicBezTo>
                    <a:cubicBezTo>
                      <a:pt x="943" y="1219"/>
                      <a:pt x="702" y="1258"/>
                      <a:pt x="574" y="1167"/>
                    </a:cubicBezTo>
                    <a:lnTo>
                      <a:pt x="379" y="845"/>
                    </a:lnTo>
                    <a:cubicBezTo>
                      <a:pt x="432" y="700"/>
                      <a:pt x="538" y="581"/>
                      <a:pt x="673" y="510"/>
                    </a:cubicBezTo>
                    <a:cubicBezTo>
                      <a:pt x="734" y="470"/>
                      <a:pt x="906" y="352"/>
                      <a:pt x="1014" y="352"/>
                    </a:cubicBezTo>
                    <a:cubicBezTo>
                      <a:pt x="1043" y="352"/>
                      <a:pt x="1067" y="360"/>
                      <a:pt x="1084" y="380"/>
                    </a:cubicBezTo>
                    <a:cubicBezTo>
                      <a:pt x="1117" y="419"/>
                      <a:pt x="1156" y="436"/>
                      <a:pt x="1193" y="436"/>
                    </a:cubicBezTo>
                    <a:cubicBezTo>
                      <a:pt x="1314" y="436"/>
                      <a:pt x="1425" y="269"/>
                      <a:pt x="1322" y="143"/>
                    </a:cubicBezTo>
                    <a:cubicBezTo>
                      <a:pt x="1237" y="42"/>
                      <a:pt x="1130" y="0"/>
                      <a:pt x="10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0" name="Google Shape;16110;p27"/>
              <p:cNvSpPr/>
              <p:nvPr/>
            </p:nvSpPr>
            <p:spPr>
              <a:xfrm>
                <a:off x="1710550" y="2845425"/>
                <a:ext cx="45225" cy="81475"/>
              </a:xfrm>
              <a:custGeom>
                <a:avLst/>
                <a:gdLst/>
                <a:ahLst/>
                <a:cxnLst/>
                <a:rect l="l" t="t" r="r" b="b"/>
                <a:pathLst>
                  <a:path w="1809" h="3259" extrusionOk="0">
                    <a:moveTo>
                      <a:pt x="256" y="1"/>
                    </a:moveTo>
                    <a:cubicBezTo>
                      <a:pt x="102" y="1"/>
                      <a:pt x="0" y="226"/>
                      <a:pt x="167" y="309"/>
                    </a:cubicBezTo>
                    <a:cubicBezTo>
                      <a:pt x="1235" y="841"/>
                      <a:pt x="1428" y="2156"/>
                      <a:pt x="548" y="2975"/>
                    </a:cubicBezTo>
                    <a:cubicBezTo>
                      <a:pt x="425" y="3090"/>
                      <a:pt x="541" y="3258"/>
                      <a:pt x="673" y="3258"/>
                    </a:cubicBezTo>
                    <a:cubicBezTo>
                      <a:pt x="710" y="3258"/>
                      <a:pt x="750" y="3244"/>
                      <a:pt x="785" y="3211"/>
                    </a:cubicBezTo>
                    <a:cubicBezTo>
                      <a:pt x="1808" y="2258"/>
                      <a:pt x="1592" y="647"/>
                      <a:pt x="335" y="20"/>
                    </a:cubicBezTo>
                    <a:cubicBezTo>
                      <a:pt x="308" y="7"/>
                      <a:pt x="281"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1" name="Google Shape;16111;p27"/>
              <p:cNvSpPr/>
              <p:nvPr/>
            </p:nvSpPr>
            <p:spPr>
              <a:xfrm>
                <a:off x="1740325" y="2808325"/>
                <a:ext cx="42850" cy="49025"/>
              </a:xfrm>
              <a:custGeom>
                <a:avLst/>
                <a:gdLst/>
                <a:ahLst/>
                <a:cxnLst/>
                <a:rect l="l" t="t" r="r" b="b"/>
                <a:pathLst>
                  <a:path w="1714" h="1961" extrusionOk="0">
                    <a:moveTo>
                      <a:pt x="551" y="1"/>
                    </a:moveTo>
                    <a:cubicBezTo>
                      <a:pt x="365" y="1"/>
                      <a:pt x="182" y="89"/>
                      <a:pt x="77" y="267"/>
                    </a:cubicBezTo>
                    <a:cubicBezTo>
                      <a:pt x="1" y="396"/>
                      <a:pt x="117" y="517"/>
                      <a:pt x="231" y="517"/>
                    </a:cubicBezTo>
                    <a:cubicBezTo>
                      <a:pt x="282" y="517"/>
                      <a:pt x="332" y="494"/>
                      <a:pt x="365" y="437"/>
                    </a:cubicBezTo>
                    <a:lnTo>
                      <a:pt x="367" y="437"/>
                    </a:lnTo>
                    <a:cubicBezTo>
                      <a:pt x="409" y="366"/>
                      <a:pt x="481" y="331"/>
                      <a:pt x="555" y="331"/>
                    </a:cubicBezTo>
                    <a:cubicBezTo>
                      <a:pt x="595" y="331"/>
                      <a:pt x="636" y="341"/>
                      <a:pt x="672" y="362"/>
                    </a:cubicBezTo>
                    <a:cubicBezTo>
                      <a:pt x="822" y="447"/>
                      <a:pt x="837" y="644"/>
                      <a:pt x="815" y="792"/>
                    </a:cubicBezTo>
                    <a:cubicBezTo>
                      <a:pt x="780" y="1028"/>
                      <a:pt x="619" y="1231"/>
                      <a:pt x="480" y="1419"/>
                    </a:cubicBezTo>
                    <a:cubicBezTo>
                      <a:pt x="439" y="1475"/>
                      <a:pt x="455" y="1574"/>
                      <a:pt x="506" y="1622"/>
                    </a:cubicBezTo>
                    <a:cubicBezTo>
                      <a:pt x="746" y="1841"/>
                      <a:pt x="1030" y="1961"/>
                      <a:pt x="1345" y="1961"/>
                    </a:cubicBezTo>
                    <a:cubicBezTo>
                      <a:pt x="1396" y="1961"/>
                      <a:pt x="1448" y="1958"/>
                      <a:pt x="1500" y="1951"/>
                    </a:cubicBezTo>
                    <a:cubicBezTo>
                      <a:pt x="1703" y="1928"/>
                      <a:pt x="1713" y="1616"/>
                      <a:pt x="1523" y="1616"/>
                    </a:cubicBezTo>
                    <a:cubicBezTo>
                      <a:pt x="1516" y="1616"/>
                      <a:pt x="1508" y="1616"/>
                      <a:pt x="1500" y="1617"/>
                    </a:cubicBezTo>
                    <a:cubicBezTo>
                      <a:pt x="1452" y="1623"/>
                      <a:pt x="1404" y="1626"/>
                      <a:pt x="1358" y="1626"/>
                    </a:cubicBezTo>
                    <a:cubicBezTo>
                      <a:pt x="1172" y="1626"/>
                      <a:pt x="1005" y="1578"/>
                      <a:pt x="852" y="1472"/>
                    </a:cubicBezTo>
                    <a:lnTo>
                      <a:pt x="852" y="1472"/>
                    </a:lnTo>
                    <a:cubicBezTo>
                      <a:pt x="1103" y="1101"/>
                      <a:pt x="1320" y="619"/>
                      <a:pt x="1005" y="218"/>
                    </a:cubicBezTo>
                    <a:cubicBezTo>
                      <a:pt x="889" y="73"/>
                      <a:pt x="719" y="1"/>
                      <a:pt x="5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2" name="Google Shape;16112;p27"/>
              <p:cNvSpPr/>
              <p:nvPr/>
            </p:nvSpPr>
            <p:spPr>
              <a:xfrm>
                <a:off x="1812750" y="2851275"/>
                <a:ext cx="13000" cy="64500"/>
              </a:xfrm>
              <a:custGeom>
                <a:avLst/>
                <a:gdLst/>
                <a:ahLst/>
                <a:cxnLst/>
                <a:rect l="l" t="t" r="r" b="b"/>
                <a:pathLst>
                  <a:path w="520" h="2580" extrusionOk="0">
                    <a:moveTo>
                      <a:pt x="206" y="0"/>
                    </a:moveTo>
                    <a:cubicBezTo>
                      <a:pt x="108" y="0"/>
                      <a:pt x="1" y="84"/>
                      <a:pt x="23" y="210"/>
                    </a:cubicBezTo>
                    <a:cubicBezTo>
                      <a:pt x="153" y="940"/>
                      <a:pt x="184" y="1682"/>
                      <a:pt x="115" y="2419"/>
                    </a:cubicBezTo>
                    <a:cubicBezTo>
                      <a:pt x="105" y="2526"/>
                      <a:pt x="184" y="2579"/>
                      <a:pt x="267" y="2579"/>
                    </a:cubicBezTo>
                    <a:cubicBezTo>
                      <a:pt x="351" y="2579"/>
                      <a:pt x="439" y="2526"/>
                      <a:pt x="449" y="2419"/>
                    </a:cubicBezTo>
                    <a:cubicBezTo>
                      <a:pt x="519" y="1652"/>
                      <a:pt x="484" y="878"/>
                      <a:pt x="345" y="120"/>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3" name="Google Shape;16113;p27"/>
              <p:cNvSpPr/>
              <p:nvPr/>
            </p:nvSpPr>
            <p:spPr>
              <a:xfrm>
                <a:off x="1786950" y="2886775"/>
                <a:ext cx="63550" cy="11575"/>
              </a:xfrm>
              <a:custGeom>
                <a:avLst/>
                <a:gdLst/>
                <a:ahLst/>
                <a:cxnLst/>
                <a:rect l="l" t="t" r="r" b="b"/>
                <a:pathLst>
                  <a:path w="2542" h="463" extrusionOk="0">
                    <a:moveTo>
                      <a:pt x="2134" y="0"/>
                    </a:moveTo>
                    <a:cubicBezTo>
                      <a:pt x="1492" y="0"/>
                      <a:pt x="850" y="42"/>
                      <a:pt x="213" y="127"/>
                    </a:cubicBezTo>
                    <a:cubicBezTo>
                      <a:pt x="13" y="153"/>
                      <a:pt x="1" y="462"/>
                      <a:pt x="189" y="462"/>
                    </a:cubicBezTo>
                    <a:cubicBezTo>
                      <a:pt x="197" y="462"/>
                      <a:pt x="205" y="462"/>
                      <a:pt x="213" y="461"/>
                    </a:cubicBezTo>
                    <a:cubicBezTo>
                      <a:pt x="842" y="377"/>
                      <a:pt x="1475" y="335"/>
                      <a:pt x="2108" y="335"/>
                    </a:cubicBezTo>
                    <a:cubicBezTo>
                      <a:pt x="2181" y="335"/>
                      <a:pt x="2253" y="336"/>
                      <a:pt x="2326" y="337"/>
                    </a:cubicBezTo>
                    <a:cubicBezTo>
                      <a:pt x="2327" y="337"/>
                      <a:pt x="2328" y="337"/>
                      <a:pt x="2329" y="337"/>
                    </a:cubicBezTo>
                    <a:cubicBezTo>
                      <a:pt x="2541" y="337"/>
                      <a:pt x="2542" y="5"/>
                      <a:pt x="2326" y="2"/>
                    </a:cubicBezTo>
                    <a:cubicBezTo>
                      <a:pt x="2262" y="1"/>
                      <a:pt x="2198" y="0"/>
                      <a:pt x="21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4" name="Google Shape;16114;p27"/>
              <p:cNvSpPr/>
              <p:nvPr/>
            </p:nvSpPr>
            <p:spPr>
              <a:xfrm>
                <a:off x="1873200" y="2868925"/>
                <a:ext cx="69775" cy="49175"/>
              </a:xfrm>
              <a:custGeom>
                <a:avLst/>
                <a:gdLst/>
                <a:ahLst/>
                <a:cxnLst/>
                <a:rect l="l" t="t" r="r" b="b"/>
                <a:pathLst>
                  <a:path w="2791" h="1967" extrusionOk="0">
                    <a:moveTo>
                      <a:pt x="1302" y="344"/>
                    </a:moveTo>
                    <a:cubicBezTo>
                      <a:pt x="1378" y="344"/>
                      <a:pt x="1454" y="351"/>
                      <a:pt x="1529" y="366"/>
                    </a:cubicBezTo>
                    <a:lnTo>
                      <a:pt x="1529" y="366"/>
                    </a:lnTo>
                    <a:cubicBezTo>
                      <a:pt x="1574" y="829"/>
                      <a:pt x="1555" y="1600"/>
                      <a:pt x="1021" y="1600"/>
                    </a:cubicBezTo>
                    <a:cubicBezTo>
                      <a:pt x="996" y="1600"/>
                      <a:pt x="969" y="1598"/>
                      <a:pt x="942" y="1594"/>
                    </a:cubicBezTo>
                    <a:cubicBezTo>
                      <a:pt x="531" y="1541"/>
                      <a:pt x="359" y="1066"/>
                      <a:pt x="553" y="731"/>
                    </a:cubicBezTo>
                    <a:cubicBezTo>
                      <a:pt x="709" y="460"/>
                      <a:pt x="1004" y="344"/>
                      <a:pt x="1302" y="344"/>
                    </a:cubicBezTo>
                    <a:close/>
                    <a:moveTo>
                      <a:pt x="1686" y="0"/>
                    </a:moveTo>
                    <a:cubicBezTo>
                      <a:pt x="1650" y="0"/>
                      <a:pt x="1614" y="14"/>
                      <a:pt x="1584" y="37"/>
                    </a:cubicBezTo>
                    <a:lnTo>
                      <a:pt x="1584" y="37"/>
                    </a:lnTo>
                    <a:cubicBezTo>
                      <a:pt x="1494" y="21"/>
                      <a:pt x="1401" y="12"/>
                      <a:pt x="1308" y="12"/>
                    </a:cubicBezTo>
                    <a:cubicBezTo>
                      <a:pt x="912" y="12"/>
                      <a:pt x="516" y="163"/>
                      <a:pt x="284" y="507"/>
                    </a:cubicBezTo>
                    <a:cubicBezTo>
                      <a:pt x="0" y="926"/>
                      <a:pt x="124" y="1498"/>
                      <a:pt x="527" y="1794"/>
                    </a:cubicBezTo>
                    <a:cubicBezTo>
                      <a:pt x="670" y="1899"/>
                      <a:pt x="832" y="1949"/>
                      <a:pt x="993" y="1949"/>
                    </a:cubicBezTo>
                    <a:cubicBezTo>
                      <a:pt x="1238" y="1949"/>
                      <a:pt x="1478" y="1831"/>
                      <a:pt x="1637" y="1612"/>
                    </a:cubicBezTo>
                    <a:cubicBezTo>
                      <a:pt x="1790" y="1401"/>
                      <a:pt x="1856" y="1145"/>
                      <a:pt x="1875" y="882"/>
                    </a:cubicBezTo>
                    <a:lnTo>
                      <a:pt x="1875" y="882"/>
                    </a:lnTo>
                    <a:lnTo>
                      <a:pt x="2429" y="1884"/>
                    </a:lnTo>
                    <a:cubicBezTo>
                      <a:pt x="2461" y="1942"/>
                      <a:pt x="2511" y="1967"/>
                      <a:pt x="2562" y="1967"/>
                    </a:cubicBezTo>
                    <a:cubicBezTo>
                      <a:pt x="2675" y="1967"/>
                      <a:pt x="2790" y="1845"/>
                      <a:pt x="2719" y="1715"/>
                    </a:cubicBezTo>
                    <a:lnTo>
                      <a:pt x="1816" y="86"/>
                    </a:lnTo>
                    <a:cubicBezTo>
                      <a:pt x="1782" y="25"/>
                      <a:pt x="1734" y="0"/>
                      <a:pt x="16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5" name="Google Shape;16115;p27"/>
              <p:cNvSpPr/>
              <p:nvPr/>
            </p:nvSpPr>
            <p:spPr>
              <a:xfrm>
                <a:off x="1939125" y="2837125"/>
                <a:ext cx="69975" cy="77750"/>
              </a:xfrm>
              <a:custGeom>
                <a:avLst/>
                <a:gdLst/>
                <a:ahLst/>
                <a:cxnLst/>
                <a:rect l="l" t="t" r="r" b="b"/>
                <a:pathLst>
                  <a:path w="2799" h="3110" extrusionOk="0">
                    <a:moveTo>
                      <a:pt x="1856" y="1382"/>
                    </a:moveTo>
                    <a:cubicBezTo>
                      <a:pt x="2014" y="1382"/>
                      <a:pt x="2170" y="1470"/>
                      <a:pt x="2297" y="1690"/>
                    </a:cubicBezTo>
                    <a:cubicBezTo>
                      <a:pt x="2663" y="2326"/>
                      <a:pt x="2082" y="2739"/>
                      <a:pt x="1509" y="2739"/>
                    </a:cubicBezTo>
                    <a:cubicBezTo>
                      <a:pt x="1338" y="2739"/>
                      <a:pt x="1167" y="2702"/>
                      <a:pt x="1022" y="2622"/>
                    </a:cubicBezTo>
                    <a:lnTo>
                      <a:pt x="1022" y="2622"/>
                    </a:lnTo>
                    <a:cubicBezTo>
                      <a:pt x="1049" y="2587"/>
                      <a:pt x="1063" y="2540"/>
                      <a:pt x="1055" y="2485"/>
                    </a:cubicBezTo>
                    <a:cubicBezTo>
                      <a:pt x="984" y="2028"/>
                      <a:pt x="1428" y="1382"/>
                      <a:pt x="1856" y="1382"/>
                    </a:cubicBezTo>
                    <a:close/>
                    <a:moveTo>
                      <a:pt x="204" y="0"/>
                    </a:moveTo>
                    <a:cubicBezTo>
                      <a:pt x="103" y="0"/>
                      <a:pt x="1" y="82"/>
                      <a:pt x="37" y="207"/>
                    </a:cubicBezTo>
                    <a:lnTo>
                      <a:pt x="731" y="2575"/>
                    </a:lnTo>
                    <a:cubicBezTo>
                      <a:pt x="745" y="2619"/>
                      <a:pt x="768" y="2650"/>
                      <a:pt x="796" y="2669"/>
                    </a:cubicBezTo>
                    <a:lnTo>
                      <a:pt x="796" y="2669"/>
                    </a:lnTo>
                    <a:cubicBezTo>
                      <a:pt x="746" y="2742"/>
                      <a:pt x="745" y="2849"/>
                      <a:pt x="844" y="2906"/>
                    </a:cubicBezTo>
                    <a:cubicBezTo>
                      <a:pt x="1071" y="3035"/>
                      <a:pt x="1337" y="3109"/>
                      <a:pt x="1599" y="3109"/>
                    </a:cubicBezTo>
                    <a:cubicBezTo>
                      <a:pt x="1924" y="3109"/>
                      <a:pt x="2242" y="2995"/>
                      <a:pt x="2469" y="2732"/>
                    </a:cubicBezTo>
                    <a:cubicBezTo>
                      <a:pt x="2779" y="2375"/>
                      <a:pt x="2798" y="1806"/>
                      <a:pt x="2524" y="1423"/>
                    </a:cubicBezTo>
                    <a:cubicBezTo>
                      <a:pt x="2352" y="1185"/>
                      <a:pt x="2093" y="1066"/>
                      <a:pt x="1825" y="1066"/>
                    </a:cubicBezTo>
                    <a:cubicBezTo>
                      <a:pt x="1664" y="1066"/>
                      <a:pt x="1499" y="1109"/>
                      <a:pt x="1349" y="1196"/>
                    </a:cubicBezTo>
                    <a:cubicBezTo>
                      <a:pt x="1118" y="1330"/>
                      <a:pt x="947" y="1529"/>
                      <a:pt x="842" y="1759"/>
                    </a:cubicBezTo>
                    <a:lnTo>
                      <a:pt x="842" y="1759"/>
                    </a:lnTo>
                    <a:cubicBezTo>
                      <a:pt x="681" y="1212"/>
                      <a:pt x="520" y="665"/>
                      <a:pt x="359" y="117"/>
                    </a:cubicBezTo>
                    <a:cubicBezTo>
                      <a:pt x="335" y="36"/>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6" name="Google Shape;16116;p27"/>
              <p:cNvSpPr/>
              <p:nvPr/>
            </p:nvSpPr>
            <p:spPr>
              <a:xfrm>
                <a:off x="2023025" y="2884625"/>
                <a:ext cx="46025" cy="9250"/>
              </a:xfrm>
              <a:custGeom>
                <a:avLst/>
                <a:gdLst/>
                <a:ahLst/>
                <a:cxnLst/>
                <a:rect l="l" t="t" r="r" b="b"/>
                <a:pathLst>
                  <a:path w="1841" h="370" extrusionOk="0">
                    <a:moveTo>
                      <a:pt x="210" y="1"/>
                    </a:moveTo>
                    <a:cubicBezTo>
                      <a:pt x="1" y="1"/>
                      <a:pt x="3" y="330"/>
                      <a:pt x="216" y="335"/>
                    </a:cubicBezTo>
                    <a:lnTo>
                      <a:pt x="1625" y="370"/>
                    </a:lnTo>
                    <a:cubicBezTo>
                      <a:pt x="1627" y="370"/>
                      <a:pt x="1629" y="370"/>
                      <a:pt x="1631" y="370"/>
                    </a:cubicBezTo>
                    <a:cubicBezTo>
                      <a:pt x="1840" y="370"/>
                      <a:pt x="1838" y="42"/>
                      <a:pt x="1625" y="36"/>
                    </a:cubicBezTo>
                    <a:lnTo>
                      <a:pt x="216" y="1"/>
                    </a:lnTo>
                    <a:cubicBezTo>
                      <a:pt x="214" y="1"/>
                      <a:pt x="212" y="1"/>
                      <a:pt x="2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7" name="Google Shape;16117;p27"/>
              <p:cNvSpPr/>
              <p:nvPr/>
            </p:nvSpPr>
            <p:spPr>
              <a:xfrm>
                <a:off x="2034850" y="2856450"/>
                <a:ext cx="13725" cy="15700"/>
              </a:xfrm>
              <a:custGeom>
                <a:avLst/>
                <a:gdLst/>
                <a:ahLst/>
                <a:cxnLst/>
                <a:rect l="l" t="t" r="r" b="b"/>
                <a:pathLst>
                  <a:path w="549" h="628" extrusionOk="0">
                    <a:moveTo>
                      <a:pt x="226" y="1"/>
                    </a:moveTo>
                    <a:cubicBezTo>
                      <a:pt x="117" y="1"/>
                      <a:pt x="0" y="122"/>
                      <a:pt x="63" y="255"/>
                    </a:cubicBezTo>
                    <a:lnTo>
                      <a:pt x="63" y="257"/>
                    </a:lnTo>
                    <a:lnTo>
                      <a:pt x="197" y="542"/>
                    </a:lnTo>
                    <a:cubicBezTo>
                      <a:pt x="226" y="602"/>
                      <a:pt x="274" y="627"/>
                      <a:pt x="323" y="627"/>
                    </a:cubicBezTo>
                    <a:cubicBezTo>
                      <a:pt x="432" y="627"/>
                      <a:pt x="549" y="506"/>
                      <a:pt x="486" y="373"/>
                    </a:cubicBezTo>
                    <a:cubicBezTo>
                      <a:pt x="441" y="278"/>
                      <a:pt x="397" y="182"/>
                      <a:pt x="353" y="87"/>
                    </a:cubicBezTo>
                    <a:cubicBezTo>
                      <a:pt x="324" y="26"/>
                      <a:pt x="276" y="1"/>
                      <a:pt x="2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8" name="Google Shape;16118;p27"/>
              <p:cNvSpPr/>
              <p:nvPr/>
            </p:nvSpPr>
            <p:spPr>
              <a:xfrm>
                <a:off x="2039925" y="2913225"/>
                <a:ext cx="10825" cy="8425"/>
              </a:xfrm>
              <a:custGeom>
                <a:avLst/>
                <a:gdLst/>
                <a:ahLst/>
                <a:cxnLst/>
                <a:rect l="l" t="t" r="r" b="b"/>
                <a:pathLst>
                  <a:path w="433" h="337" extrusionOk="0">
                    <a:moveTo>
                      <a:pt x="216" y="1"/>
                    </a:moveTo>
                    <a:cubicBezTo>
                      <a:pt x="0" y="1"/>
                      <a:pt x="0" y="336"/>
                      <a:pt x="216" y="336"/>
                    </a:cubicBezTo>
                    <a:cubicBezTo>
                      <a:pt x="431" y="336"/>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9" name="Google Shape;16119;p27"/>
              <p:cNvSpPr/>
              <p:nvPr/>
            </p:nvSpPr>
            <p:spPr>
              <a:xfrm>
                <a:off x="1200525" y="2933525"/>
                <a:ext cx="1201975" cy="23000"/>
              </a:xfrm>
              <a:custGeom>
                <a:avLst/>
                <a:gdLst/>
                <a:ahLst/>
                <a:cxnLst/>
                <a:rect l="l" t="t" r="r" b="b"/>
                <a:pathLst>
                  <a:path w="48079" h="920" extrusionOk="0">
                    <a:moveTo>
                      <a:pt x="47866" y="0"/>
                    </a:moveTo>
                    <a:cubicBezTo>
                      <a:pt x="47865" y="0"/>
                      <a:pt x="47863" y="0"/>
                      <a:pt x="47862" y="0"/>
                    </a:cubicBezTo>
                    <a:cubicBezTo>
                      <a:pt x="31982" y="317"/>
                      <a:pt x="16100" y="513"/>
                      <a:pt x="216" y="586"/>
                    </a:cubicBezTo>
                    <a:cubicBezTo>
                      <a:pt x="1" y="586"/>
                      <a:pt x="1" y="920"/>
                      <a:pt x="214" y="920"/>
                    </a:cubicBezTo>
                    <a:cubicBezTo>
                      <a:pt x="215" y="920"/>
                      <a:pt x="215" y="920"/>
                      <a:pt x="216" y="920"/>
                    </a:cubicBezTo>
                    <a:cubicBezTo>
                      <a:pt x="16098" y="847"/>
                      <a:pt x="31981" y="652"/>
                      <a:pt x="47862" y="334"/>
                    </a:cubicBezTo>
                    <a:cubicBezTo>
                      <a:pt x="48076" y="331"/>
                      <a:pt x="48078" y="0"/>
                      <a:pt x="478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0" name="Google Shape;16120;p27"/>
              <p:cNvSpPr/>
              <p:nvPr/>
            </p:nvSpPr>
            <p:spPr>
              <a:xfrm>
                <a:off x="2098750" y="2855450"/>
                <a:ext cx="69450" cy="63300"/>
              </a:xfrm>
              <a:custGeom>
                <a:avLst/>
                <a:gdLst/>
                <a:ahLst/>
                <a:cxnLst/>
                <a:rect l="l" t="t" r="r" b="b"/>
                <a:pathLst>
                  <a:path w="2778" h="2532" extrusionOk="0">
                    <a:moveTo>
                      <a:pt x="1496" y="0"/>
                    </a:moveTo>
                    <a:cubicBezTo>
                      <a:pt x="657" y="0"/>
                      <a:pt x="1" y="843"/>
                      <a:pt x="331" y="1695"/>
                    </a:cubicBezTo>
                    <a:cubicBezTo>
                      <a:pt x="548" y="2255"/>
                      <a:pt x="1046" y="2531"/>
                      <a:pt x="1560" y="2531"/>
                    </a:cubicBezTo>
                    <a:cubicBezTo>
                      <a:pt x="1964" y="2531"/>
                      <a:pt x="2377" y="2360"/>
                      <a:pt x="2671" y="2022"/>
                    </a:cubicBezTo>
                    <a:cubicBezTo>
                      <a:pt x="2778" y="1898"/>
                      <a:pt x="2665" y="1731"/>
                      <a:pt x="2544" y="1731"/>
                    </a:cubicBezTo>
                    <a:cubicBezTo>
                      <a:pt x="2506" y="1731"/>
                      <a:pt x="2467" y="1747"/>
                      <a:pt x="2434" y="1785"/>
                    </a:cubicBezTo>
                    <a:cubicBezTo>
                      <a:pt x="2203" y="2052"/>
                      <a:pt x="1868" y="2202"/>
                      <a:pt x="1543" y="2202"/>
                    </a:cubicBezTo>
                    <a:cubicBezTo>
                      <a:pt x="1211" y="2202"/>
                      <a:pt x="889" y="2045"/>
                      <a:pt x="700" y="1697"/>
                    </a:cubicBezTo>
                    <a:cubicBezTo>
                      <a:pt x="351" y="1053"/>
                      <a:pt x="819" y="333"/>
                      <a:pt x="1487" y="333"/>
                    </a:cubicBezTo>
                    <a:cubicBezTo>
                      <a:pt x="1571" y="333"/>
                      <a:pt x="1658" y="344"/>
                      <a:pt x="1746" y="368"/>
                    </a:cubicBezTo>
                    <a:cubicBezTo>
                      <a:pt x="1763" y="373"/>
                      <a:pt x="1779" y="375"/>
                      <a:pt x="1795" y="375"/>
                    </a:cubicBezTo>
                    <a:cubicBezTo>
                      <a:pt x="1968" y="375"/>
                      <a:pt x="2027" y="97"/>
                      <a:pt x="1836" y="46"/>
                    </a:cubicBezTo>
                    <a:cubicBezTo>
                      <a:pt x="1721" y="15"/>
                      <a:pt x="1607" y="0"/>
                      <a:pt x="14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1" name="Google Shape;16121;p27"/>
              <p:cNvSpPr/>
              <p:nvPr/>
            </p:nvSpPr>
            <p:spPr>
              <a:xfrm>
                <a:off x="2154475" y="2823750"/>
                <a:ext cx="56825" cy="41225"/>
              </a:xfrm>
              <a:custGeom>
                <a:avLst/>
                <a:gdLst/>
                <a:ahLst/>
                <a:cxnLst/>
                <a:rect l="l" t="t" r="r" b="b"/>
                <a:pathLst>
                  <a:path w="2273" h="1649" extrusionOk="0">
                    <a:moveTo>
                      <a:pt x="665" y="0"/>
                    </a:moveTo>
                    <a:cubicBezTo>
                      <a:pt x="387" y="0"/>
                      <a:pt x="115" y="161"/>
                      <a:pt x="34" y="450"/>
                    </a:cubicBezTo>
                    <a:cubicBezTo>
                      <a:pt x="0" y="574"/>
                      <a:pt x="104" y="656"/>
                      <a:pt x="204" y="656"/>
                    </a:cubicBezTo>
                    <a:cubicBezTo>
                      <a:pt x="270" y="656"/>
                      <a:pt x="335" y="621"/>
                      <a:pt x="358" y="538"/>
                    </a:cubicBezTo>
                    <a:lnTo>
                      <a:pt x="359" y="538"/>
                    </a:lnTo>
                    <a:cubicBezTo>
                      <a:pt x="397" y="403"/>
                      <a:pt x="529" y="333"/>
                      <a:pt x="664" y="333"/>
                    </a:cubicBezTo>
                    <a:cubicBezTo>
                      <a:pt x="752" y="333"/>
                      <a:pt x="841" y="363"/>
                      <a:pt x="904" y="425"/>
                    </a:cubicBezTo>
                    <a:cubicBezTo>
                      <a:pt x="1139" y="655"/>
                      <a:pt x="916" y="1041"/>
                      <a:pt x="706" y="1186"/>
                    </a:cubicBezTo>
                    <a:cubicBezTo>
                      <a:pt x="609" y="1252"/>
                      <a:pt x="585" y="1415"/>
                      <a:pt x="706" y="1475"/>
                    </a:cubicBezTo>
                    <a:cubicBezTo>
                      <a:pt x="939" y="1591"/>
                      <a:pt x="1176" y="1649"/>
                      <a:pt x="1414" y="1649"/>
                    </a:cubicBezTo>
                    <a:cubicBezTo>
                      <a:pt x="1644" y="1649"/>
                      <a:pt x="1875" y="1594"/>
                      <a:pt x="2104" y="1485"/>
                    </a:cubicBezTo>
                    <a:cubicBezTo>
                      <a:pt x="2272" y="1405"/>
                      <a:pt x="2168" y="1178"/>
                      <a:pt x="2011" y="1178"/>
                    </a:cubicBezTo>
                    <a:cubicBezTo>
                      <a:pt x="1987" y="1178"/>
                      <a:pt x="1961" y="1183"/>
                      <a:pt x="1935" y="1195"/>
                    </a:cubicBezTo>
                    <a:cubicBezTo>
                      <a:pt x="1764" y="1278"/>
                      <a:pt x="1589" y="1318"/>
                      <a:pt x="1414" y="1318"/>
                    </a:cubicBezTo>
                    <a:cubicBezTo>
                      <a:pt x="1306" y="1318"/>
                      <a:pt x="1198" y="1303"/>
                      <a:pt x="1091" y="1272"/>
                    </a:cubicBezTo>
                    <a:lnTo>
                      <a:pt x="1091" y="1272"/>
                    </a:lnTo>
                    <a:cubicBezTo>
                      <a:pt x="1362" y="941"/>
                      <a:pt x="1464" y="439"/>
                      <a:pt x="1084" y="141"/>
                    </a:cubicBezTo>
                    <a:cubicBezTo>
                      <a:pt x="961" y="46"/>
                      <a:pt x="812" y="0"/>
                      <a:pt x="6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2" name="Google Shape;16122;p27"/>
              <p:cNvSpPr/>
              <p:nvPr/>
            </p:nvSpPr>
            <p:spPr>
              <a:xfrm>
                <a:off x="2228850" y="2822350"/>
                <a:ext cx="47275" cy="99450"/>
              </a:xfrm>
              <a:custGeom>
                <a:avLst/>
                <a:gdLst/>
                <a:ahLst/>
                <a:cxnLst/>
                <a:rect l="l" t="t" r="r" b="b"/>
                <a:pathLst>
                  <a:path w="1891" h="3978" extrusionOk="0">
                    <a:moveTo>
                      <a:pt x="1464" y="0"/>
                    </a:moveTo>
                    <a:cubicBezTo>
                      <a:pt x="1436" y="0"/>
                      <a:pt x="1406" y="10"/>
                      <a:pt x="1376" y="33"/>
                    </a:cubicBezTo>
                    <a:cubicBezTo>
                      <a:pt x="0" y="1078"/>
                      <a:pt x="70" y="3058"/>
                      <a:pt x="1567" y="3953"/>
                    </a:cubicBezTo>
                    <a:cubicBezTo>
                      <a:pt x="1596" y="3970"/>
                      <a:pt x="1624" y="3977"/>
                      <a:pt x="1650" y="3977"/>
                    </a:cubicBezTo>
                    <a:cubicBezTo>
                      <a:pt x="1795" y="3977"/>
                      <a:pt x="1891" y="3757"/>
                      <a:pt x="1735" y="3663"/>
                    </a:cubicBezTo>
                    <a:cubicBezTo>
                      <a:pt x="476" y="2910"/>
                      <a:pt x="362" y="1219"/>
                      <a:pt x="1544" y="322"/>
                    </a:cubicBezTo>
                    <a:cubicBezTo>
                      <a:pt x="1684" y="216"/>
                      <a:pt x="1595" y="0"/>
                      <a:pt x="14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3" name="Google Shape;16123;p27"/>
              <p:cNvSpPr/>
              <p:nvPr/>
            </p:nvSpPr>
            <p:spPr>
              <a:xfrm>
                <a:off x="2281550" y="2834950"/>
                <a:ext cx="60950" cy="81250"/>
              </a:xfrm>
              <a:custGeom>
                <a:avLst/>
                <a:gdLst/>
                <a:ahLst/>
                <a:cxnLst/>
                <a:rect l="l" t="t" r="r" b="b"/>
                <a:pathLst>
                  <a:path w="2438" h="3250" extrusionOk="0">
                    <a:moveTo>
                      <a:pt x="164" y="1"/>
                    </a:moveTo>
                    <a:cubicBezTo>
                      <a:pt x="80" y="1"/>
                      <a:pt x="0" y="54"/>
                      <a:pt x="8" y="162"/>
                    </a:cubicBezTo>
                    <a:cubicBezTo>
                      <a:pt x="75" y="1170"/>
                      <a:pt x="260" y="2168"/>
                      <a:pt x="560" y="3133"/>
                    </a:cubicBezTo>
                    <a:cubicBezTo>
                      <a:pt x="585" y="3211"/>
                      <a:pt x="660" y="3249"/>
                      <a:pt x="733" y="3249"/>
                    </a:cubicBezTo>
                    <a:cubicBezTo>
                      <a:pt x="819" y="3249"/>
                      <a:pt x="902" y="3195"/>
                      <a:pt x="890" y="3089"/>
                    </a:cubicBezTo>
                    <a:cubicBezTo>
                      <a:pt x="835" y="2633"/>
                      <a:pt x="829" y="1557"/>
                      <a:pt x="1430" y="1556"/>
                    </a:cubicBezTo>
                    <a:cubicBezTo>
                      <a:pt x="1976" y="1556"/>
                      <a:pt x="2064" y="2618"/>
                      <a:pt x="2095" y="3032"/>
                    </a:cubicBezTo>
                    <a:cubicBezTo>
                      <a:pt x="2102" y="3139"/>
                      <a:pt x="2190" y="3193"/>
                      <a:pt x="2274" y="3193"/>
                    </a:cubicBezTo>
                    <a:cubicBezTo>
                      <a:pt x="2358" y="3193"/>
                      <a:pt x="2437" y="3140"/>
                      <a:pt x="2429" y="3032"/>
                    </a:cubicBezTo>
                    <a:cubicBezTo>
                      <a:pt x="2388" y="2460"/>
                      <a:pt x="2238" y="1135"/>
                      <a:pt x="1431" y="1123"/>
                    </a:cubicBezTo>
                    <a:cubicBezTo>
                      <a:pt x="1427" y="1123"/>
                      <a:pt x="1423" y="1123"/>
                      <a:pt x="1419" y="1123"/>
                    </a:cubicBezTo>
                    <a:cubicBezTo>
                      <a:pt x="957" y="1123"/>
                      <a:pt x="720" y="1554"/>
                      <a:pt x="613" y="2036"/>
                    </a:cubicBezTo>
                    <a:lnTo>
                      <a:pt x="613" y="2036"/>
                    </a:lnTo>
                    <a:cubicBezTo>
                      <a:pt x="475" y="1420"/>
                      <a:pt x="384" y="793"/>
                      <a:pt x="342" y="162"/>
                    </a:cubicBezTo>
                    <a:cubicBezTo>
                      <a:pt x="335" y="55"/>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4" name="Google Shape;16124;p27"/>
              <p:cNvSpPr/>
              <p:nvPr/>
            </p:nvSpPr>
            <p:spPr>
              <a:xfrm>
                <a:off x="2343675" y="2830275"/>
                <a:ext cx="41700" cy="99900"/>
              </a:xfrm>
              <a:custGeom>
                <a:avLst/>
                <a:gdLst/>
                <a:ahLst/>
                <a:cxnLst/>
                <a:rect l="l" t="t" r="r" b="b"/>
                <a:pathLst>
                  <a:path w="1668" h="3996" extrusionOk="0">
                    <a:moveTo>
                      <a:pt x="248" y="0"/>
                    </a:moveTo>
                    <a:cubicBezTo>
                      <a:pt x="116" y="0"/>
                      <a:pt x="1" y="168"/>
                      <a:pt x="124" y="283"/>
                    </a:cubicBezTo>
                    <a:cubicBezTo>
                      <a:pt x="1091" y="1183"/>
                      <a:pt x="1306" y="2603"/>
                      <a:pt x="639" y="3746"/>
                    </a:cubicBezTo>
                    <a:cubicBezTo>
                      <a:pt x="564" y="3875"/>
                      <a:pt x="681" y="3996"/>
                      <a:pt x="795" y="3996"/>
                    </a:cubicBezTo>
                    <a:cubicBezTo>
                      <a:pt x="846" y="3996"/>
                      <a:pt x="896" y="3972"/>
                      <a:pt x="929" y="3915"/>
                    </a:cubicBezTo>
                    <a:cubicBezTo>
                      <a:pt x="1668" y="2651"/>
                      <a:pt x="1431" y="1044"/>
                      <a:pt x="360" y="47"/>
                    </a:cubicBezTo>
                    <a:cubicBezTo>
                      <a:pt x="325" y="14"/>
                      <a:pt x="286"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5" name="Google Shape;16125;p27"/>
              <p:cNvSpPr/>
              <p:nvPr/>
            </p:nvSpPr>
            <p:spPr>
              <a:xfrm>
                <a:off x="1334050" y="2996450"/>
                <a:ext cx="60575" cy="47325"/>
              </a:xfrm>
              <a:custGeom>
                <a:avLst/>
                <a:gdLst/>
                <a:ahLst/>
                <a:cxnLst/>
                <a:rect l="l" t="t" r="r" b="b"/>
                <a:pathLst>
                  <a:path w="2423" h="1893" extrusionOk="0">
                    <a:moveTo>
                      <a:pt x="259" y="0"/>
                    </a:moveTo>
                    <a:cubicBezTo>
                      <a:pt x="121" y="0"/>
                      <a:pt x="1" y="169"/>
                      <a:pt x="133" y="278"/>
                    </a:cubicBezTo>
                    <a:lnTo>
                      <a:pt x="2055" y="1852"/>
                    </a:lnTo>
                    <a:cubicBezTo>
                      <a:pt x="2090" y="1880"/>
                      <a:pt x="2127" y="1893"/>
                      <a:pt x="2164" y="1893"/>
                    </a:cubicBezTo>
                    <a:cubicBezTo>
                      <a:pt x="2302" y="1893"/>
                      <a:pt x="2423" y="1723"/>
                      <a:pt x="2291" y="1615"/>
                    </a:cubicBezTo>
                    <a:lnTo>
                      <a:pt x="369" y="41"/>
                    </a:lnTo>
                    <a:cubicBezTo>
                      <a:pt x="334" y="13"/>
                      <a:pt x="296"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6" name="Google Shape;16126;p27"/>
              <p:cNvSpPr/>
              <p:nvPr/>
            </p:nvSpPr>
            <p:spPr>
              <a:xfrm>
                <a:off x="1342575" y="2997650"/>
                <a:ext cx="38525" cy="61300"/>
              </a:xfrm>
              <a:custGeom>
                <a:avLst/>
                <a:gdLst/>
                <a:ahLst/>
                <a:cxnLst/>
                <a:rect l="l" t="t" r="r" b="b"/>
                <a:pathLst>
                  <a:path w="1541" h="2452" extrusionOk="0">
                    <a:moveTo>
                      <a:pt x="1307" y="0"/>
                    </a:moveTo>
                    <a:cubicBezTo>
                      <a:pt x="1256" y="0"/>
                      <a:pt x="1205" y="23"/>
                      <a:pt x="1169" y="77"/>
                    </a:cubicBezTo>
                    <a:cubicBezTo>
                      <a:pt x="724" y="762"/>
                      <a:pt x="347" y="1490"/>
                      <a:pt x="48" y="2251"/>
                    </a:cubicBezTo>
                    <a:cubicBezTo>
                      <a:pt x="0" y="2372"/>
                      <a:pt x="100" y="2451"/>
                      <a:pt x="203" y="2451"/>
                    </a:cubicBezTo>
                    <a:cubicBezTo>
                      <a:pt x="271" y="2451"/>
                      <a:pt x="340" y="2418"/>
                      <a:pt x="372" y="2339"/>
                    </a:cubicBezTo>
                    <a:cubicBezTo>
                      <a:pt x="661" y="1607"/>
                      <a:pt x="1026" y="905"/>
                      <a:pt x="1458" y="246"/>
                    </a:cubicBezTo>
                    <a:cubicBezTo>
                      <a:pt x="1541" y="120"/>
                      <a:pt x="1425" y="0"/>
                      <a:pt x="13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7" name="Google Shape;16127;p27"/>
              <p:cNvSpPr/>
              <p:nvPr/>
            </p:nvSpPr>
            <p:spPr>
              <a:xfrm>
                <a:off x="1386250" y="2980525"/>
                <a:ext cx="37750" cy="38600"/>
              </a:xfrm>
              <a:custGeom>
                <a:avLst/>
                <a:gdLst/>
                <a:ahLst/>
                <a:cxnLst/>
                <a:rect l="l" t="t" r="r" b="b"/>
                <a:pathLst>
                  <a:path w="1510" h="1544" extrusionOk="0">
                    <a:moveTo>
                      <a:pt x="198" y="34"/>
                    </a:moveTo>
                    <a:cubicBezTo>
                      <a:pt x="1" y="34"/>
                      <a:pt x="8" y="351"/>
                      <a:pt x="216" y="369"/>
                    </a:cubicBezTo>
                    <a:lnTo>
                      <a:pt x="645" y="406"/>
                    </a:lnTo>
                    <a:lnTo>
                      <a:pt x="645" y="406"/>
                    </a:lnTo>
                    <a:cubicBezTo>
                      <a:pt x="646" y="505"/>
                      <a:pt x="488" y="704"/>
                      <a:pt x="455" y="770"/>
                    </a:cubicBezTo>
                    <a:cubicBezTo>
                      <a:pt x="380" y="919"/>
                      <a:pt x="333" y="1084"/>
                      <a:pt x="392" y="1247"/>
                    </a:cubicBezTo>
                    <a:cubicBezTo>
                      <a:pt x="473" y="1471"/>
                      <a:pt x="683" y="1543"/>
                      <a:pt x="903" y="1543"/>
                    </a:cubicBezTo>
                    <a:cubicBezTo>
                      <a:pt x="1051" y="1543"/>
                      <a:pt x="1204" y="1510"/>
                      <a:pt x="1324" y="1470"/>
                    </a:cubicBezTo>
                    <a:cubicBezTo>
                      <a:pt x="1509" y="1408"/>
                      <a:pt x="1456" y="1137"/>
                      <a:pt x="1291" y="1137"/>
                    </a:cubicBezTo>
                    <a:cubicBezTo>
                      <a:pt x="1274" y="1137"/>
                      <a:pt x="1256" y="1140"/>
                      <a:pt x="1236" y="1147"/>
                    </a:cubicBezTo>
                    <a:cubicBezTo>
                      <a:pt x="1166" y="1170"/>
                      <a:pt x="1018" y="1216"/>
                      <a:pt x="895" y="1216"/>
                    </a:cubicBezTo>
                    <a:cubicBezTo>
                      <a:pt x="796" y="1216"/>
                      <a:pt x="713" y="1186"/>
                      <a:pt x="699" y="1092"/>
                    </a:cubicBezTo>
                    <a:cubicBezTo>
                      <a:pt x="678" y="939"/>
                      <a:pt x="870" y="739"/>
                      <a:pt x="928" y="605"/>
                    </a:cubicBezTo>
                    <a:cubicBezTo>
                      <a:pt x="987" y="472"/>
                      <a:pt x="1010" y="320"/>
                      <a:pt x="922" y="192"/>
                    </a:cubicBezTo>
                    <a:cubicBezTo>
                      <a:pt x="788" y="1"/>
                      <a:pt x="423" y="51"/>
                      <a:pt x="216" y="35"/>
                    </a:cubicBezTo>
                    <a:cubicBezTo>
                      <a:pt x="209" y="34"/>
                      <a:pt x="203" y="34"/>
                      <a:pt x="198" y="34"/>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8" name="Google Shape;16128;p27"/>
              <p:cNvSpPr/>
              <p:nvPr/>
            </p:nvSpPr>
            <p:spPr>
              <a:xfrm>
                <a:off x="1445575" y="2978750"/>
                <a:ext cx="40775" cy="95225"/>
              </a:xfrm>
              <a:custGeom>
                <a:avLst/>
                <a:gdLst/>
                <a:ahLst/>
                <a:cxnLst/>
                <a:rect l="l" t="t" r="r" b="b"/>
                <a:pathLst>
                  <a:path w="1631" h="3809" extrusionOk="0">
                    <a:moveTo>
                      <a:pt x="720" y="1"/>
                    </a:moveTo>
                    <a:cubicBezTo>
                      <a:pt x="671" y="1"/>
                      <a:pt x="623" y="26"/>
                      <a:pt x="594" y="87"/>
                    </a:cubicBezTo>
                    <a:cubicBezTo>
                      <a:pt x="1" y="1340"/>
                      <a:pt x="260" y="2807"/>
                      <a:pt x="1272" y="3762"/>
                    </a:cubicBezTo>
                    <a:cubicBezTo>
                      <a:pt x="1306" y="3795"/>
                      <a:pt x="1345" y="3809"/>
                      <a:pt x="1383" y="3809"/>
                    </a:cubicBezTo>
                    <a:cubicBezTo>
                      <a:pt x="1514" y="3809"/>
                      <a:pt x="1630" y="3640"/>
                      <a:pt x="1508" y="3525"/>
                    </a:cubicBezTo>
                    <a:cubicBezTo>
                      <a:pt x="611" y="2677"/>
                      <a:pt x="352" y="1376"/>
                      <a:pt x="883" y="257"/>
                    </a:cubicBezTo>
                    <a:cubicBezTo>
                      <a:pt x="947" y="123"/>
                      <a:pt x="830" y="1"/>
                      <a:pt x="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9" name="Google Shape;16129;p27"/>
              <p:cNvSpPr/>
              <p:nvPr/>
            </p:nvSpPr>
            <p:spPr>
              <a:xfrm>
                <a:off x="1493875" y="3005700"/>
                <a:ext cx="54050" cy="47300"/>
              </a:xfrm>
              <a:custGeom>
                <a:avLst/>
                <a:gdLst/>
                <a:ahLst/>
                <a:cxnLst/>
                <a:rect l="l" t="t" r="r" b="b"/>
                <a:pathLst>
                  <a:path w="2162" h="1892" extrusionOk="0">
                    <a:moveTo>
                      <a:pt x="249" y="0"/>
                    </a:moveTo>
                    <a:cubicBezTo>
                      <a:pt x="117" y="0"/>
                      <a:pt x="0" y="169"/>
                      <a:pt x="124" y="283"/>
                    </a:cubicBezTo>
                    <a:lnTo>
                      <a:pt x="1803" y="1845"/>
                    </a:lnTo>
                    <a:cubicBezTo>
                      <a:pt x="1838" y="1878"/>
                      <a:pt x="1877" y="1891"/>
                      <a:pt x="1915" y="1891"/>
                    </a:cubicBezTo>
                    <a:cubicBezTo>
                      <a:pt x="2046" y="1891"/>
                      <a:pt x="2162" y="1724"/>
                      <a:pt x="2040" y="1609"/>
                    </a:cubicBezTo>
                    <a:lnTo>
                      <a:pt x="360" y="47"/>
                    </a:lnTo>
                    <a:cubicBezTo>
                      <a:pt x="325"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0" name="Google Shape;16130;p27"/>
              <p:cNvSpPr/>
              <p:nvPr/>
            </p:nvSpPr>
            <p:spPr>
              <a:xfrm>
                <a:off x="1504400" y="3002425"/>
                <a:ext cx="28650" cy="64125"/>
              </a:xfrm>
              <a:custGeom>
                <a:avLst/>
                <a:gdLst/>
                <a:ahLst/>
                <a:cxnLst/>
                <a:rect l="l" t="t" r="r" b="b"/>
                <a:pathLst>
                  <a:path w="1146" h="2565" extrusionOk="0">
                    <a:moveTo>
                      <a:pt x="942" y="0"/>
                    </a:moveTo>
                    <a:cubicBezTo>
                      <a:pt x="875" y="0"/>
                      <a:pt x="808" y="35"/>
                      <a:pt x="781" y="116"/>
                    </a:cubicBezTo>
                    <a:cubicBezTo>
                      <a:pt x="536" y="864"/>
                      <a:pt x="288" y="1611"/>
                      <a:pt x="41" y="2359"/>
                    </a:cubicBezTo>
                    <a:cubicBezTo>
                      <a:pt x="1" y="2483"/>
                      <a:pt x="103" y="2564"/>
                      <a:pt x="204" y="2564"/>
                    </a:cubicBezTo>
                    <a:cubicBezTo>
                      <a:pt x="271" y="2564"/>
                      <a:pt x="338" y="2529"/>
                      <a:pt x="365" y="2449"/>
                    </a:cubicBezTo>
                    <a:cubicBezTo>
                      <a:pt x="612" y="1700"/>
                      <a:pt x="857" y="952"/>
                      <a:pt x="1105" y="205"/>
                    </a:cubicBezTo>
                    <a:cubicBezTo>
                      <a:pt x="1145" y="82"/>
                      <a:pt x="1043" y="0"/>
                      <a:pt x="9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1" name="Google Shape;16131;p27"/>
              <p:cNvSpPr/>
              <p:nvPr/>
            </p:nvSpPr>
            <p:spPr>
              <a:xfrm>
                <a:off x="1541125" y="2988425"/>
                <a:ext cx="33500" cy="83050"/>
              </a:xfrm>
              <a:custGeom>
                <a:avLst/>
                <a:gdLst/>
                <a:ahLst/>
                <a:cxnLst/>
                <a:rect l="l" t="t" r="r" b="b"/>
                <a:pathLst>
                  <a:path w="1340" h="3322" extrusionOk="0">
                    <a:moveTo>
                      <a:pt x="234" y="0"/>
                    </a:moveTo>
                    <a:cubicBezTo>
                      <a:pt x="113" y="0"/>
                      <a:pt x="1" y="168"/>
                      <a:pt x="105" y="292"/>
                    </a:cubicBezTo>
                    <a:lnTo>
                      <a:pt x="105" y="294"/>
                    </a:lnTo>
                    <a:cubicBezTo>
                      <a:pt x="775" y="1088"/>
                      <a:pt x="981" y="2120"/>
                      <a:pt x="690" y="3116"/>
                    </a:cubicBezTo>
                    <a:cubicBezTo>
                      <a:pt x="653" y="3240"/>
                      <a:pt x="755" y="3321"/>
                      <a:pt x="856" y="3321"/>
                    </a:cubicBezTo>
                    <a:cubicBezTo>
                      <a:pt x="922" y="3321"/>
                      <a:pt x="987" y="3286"/>
                      <a:pt x="1011" y="3204"/>
                    </a:cubicBezTo>
                    <a:cubicBezTo>
                      <a:pt x="1339" y="2089"/>
                      <a:pt x="1089" y="943"/>
                      <a:pt x="343" y="56"/>
                    </a:cubicBezTo>
                    <a:cubicBezTo>
                      <a:pt x="310" y="16"/>
                      <a:pt x="272"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2" name="Google Shape;16132;p27"/>
              <p:cNvSpPr/>
              <p:nvPr/>
            </p:nvSpPr>
            <p:spPr>
              <a:xfrm>
                <a:off x="1572675" y="2979650"/>
                <a:ext cx="31325" cy="36300"/>
              </a:xfrm>
              <a:custGeom>
                <a:avLst/>
                <a:gdLst/>
                <a:ahLst/>
                <a:cxnLst/>
                <a:rect l="l" t="t" r="r" b="b"/>
                <a:pathLst>
                  <a:path w="1253" h="1452" extrusionOk="0">
                    <a:moveTo>
                      <a:pt x="769" y="0"/>
                    </a:moveTo>
                    <a:cubicBezTo>
                      <a:pt x="742" y="0"/>
                      <a:pt x="714" y="8"/>
                      <a:pt x="691" y="25"/>
                    </a:cubicBezTo>
                    <a:lnTo>
                      <a:pt x="143" y="426"/>
                    </a:lnTo>
                    <a:cubicBezTo>
                      <a:pt x="1" y="530"/>
                      <a:pt x="90" y="747"/>
                      <a:pt x="224" y="747"/>
                    </a:cubicBezTo>
                    <a:cubicBezTo>
                      <a:pt x="252" y="747"/>
                      <a:pt x="282" y="737"/>
                      <a:pt x="312" y="715"/>
                    </a:cubicBezTo>
                    <a:lnTo>
                      <a:pt x="673" y="451"/>
                    </a:lnTo>
                    <a:lnTo>
                      <a:pt x="673" y="451"/>
                    </a:lnTo>
                    <a:cubicBezTo>
                      <a:pt x="748" y="745"/>
                      <a:pt x="822" y="1039"/>
                      <a:pt x="898" y="1333"/>
                    </a:cubicBezTo>
                    <a:cubicBezTo>
                      <a:pt x="919" y="1416"/>
                      <a:pt x="983" y="1452"/>
                      <a:pt x="1048" y="1452"/>
                    </a:cubicBezTo>
                    <a:cubicBezTo>
                      <a:pt x="1148" y="1452"/>
                      <a:pt x="1252" y="1370"/>
                      <a:pt x="1220" y="1244"/>
                    </a:cubicBezTo>
                    <a:cubicBezTo>
                      <a:pt x="1125" y="870"/>
                      <a:pt x="1031" y="498"/>
                      <a:pt x="936" y="126"/>
                    </a:cubicBezTo>
                    <a:cubicBezTo>
                      <a:pt x="918" y="55"/>
                      <a:pt x="843" y="0"/>
                      <a:pt x="7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3" name="Google Shape;16133;p27"/>
              <p:cNvSpPr/>
              <p:nvPr/>
            </p:nvSpPr>
            <p:spPr>
              <a:xfrm>
                <a:off x="1632800" y="2999375"/>
                <a:ext cx="34600" cy="67900"/>
              </a:xfrm>
              <a:custGeom>
                <a:avLst/>
                <a:gdLst/>
                <a:ahLst/>
                <a:cxnLst/>
                <a:rect l="l" t="t" r="r" b="b"/>
                <a:pathLst>
                  <a:path w="1384" h="2716" extrusionOk="0">
                    <a:moveTo>
                      <a:pt x="962" y="1"/>
                    </a:moveTo>
                    <a:cubicBezTo>
                      <a:pt x="545" y="1"/>
                      <a:pt x="194" y="427"/>
                      <a:pt x="69" y="814"/>
                    </a:cubicBezTo>
                    <a:cubicBezTo>
                      <a:pt x="0" y="1029"/>
                      <a:pt x="15" y="1216"/>
                      <a:pt x="183" y="1379"/>
                    </a:cubicBezTo>
                    <a:cubicBezTo>
                      <a:pt x="293" y="1485"/>
                      <a:pt x="441" y="1531"/>
                      <a:pt x="555" y="1628"/>
                    </a:cubicBezTo>
                    <a:cubicBezTo>
                      <a:pt x="746" y="1790"/>
                      <a:pt x="830" y="1918"/>
                      <a:pt x="743" y="2157"/>
                    </a:cubicBezTo>
                    <a:cubicBezTo>
                      <a:pt x="702" y="2268"/>
                      <a:pt x="619" y="2396"/>
                      <a:pt x="506" y="2396"/>
                    </a:cubicBezTo>
                    <a:cubicBezTo>
                      <a:pt x="466" y="2396"/>
                      <a:pt x="422" y="2380"/>
                      <a:pt x="375" y="2342"/>
                    </a:cubicBezTo>
                    <a:cubicBezTo>
                      <a:pt x="341" y="2314"/>
                      <a:pt x="303" y="2303"/>
                      <a:pt x="267" y="2303"/>
                    </a:cubicBezTo>
                    <a:cubicBezTo>
                      <a:pt x="127" y="2303"/>
                      <a:pt x="5" y="2472"/>
                      <a:pt x="139" y="2580"/>
                    </a:cubicBezTo>
                    <a:cubicBezTo>
                      <a:pt x="255" y="2673"/>
                      <a:pt x="390" y="2716"/>
                      <a:pt x="525" y="2716"/>
                    </a:cubicBezTo>
                    <a:cubicBezTo>
                      <a:pt x="806" y="2716"/>
                      <a:pt x="1080" y="2526"/>
                      <a:pt x="1144" y="2212"/>
                    </a:cubicBezTo>
                    <a:cubicBezTo>
                      <a:pt x="1205" y="1913"/>
                      <a:pt x="1050" y="1613"/>
                      <a:pt x="833" y="1416"/>
                    </a:cubicBezTo>
                    <a:cubicBezTo>
                      <a:pt x="691" y="1288"/>
                      <a:pt x="375" y="1175"/>
                      <a:pt x="374" y="955"/>
                    </a:cubicBezTo>
                    <a:cubicBezTo>
                      <a:pt x="371" y="683"/>
                      <a:pt x="716" y="350"/>
                      <a:pt x="1000" y="350"/>
                    </a:cubicBezTo>
                    <a:cubicBezTo>
                      <a:pt x="1041" y="350"/>
                      <a:pt x="1081" y="357"/>
                      <a:pt x="1118" y="373"/>
                    </a:cubicBezTo>
                    <a:cubicBezTo>
                      <a:pt x="1140" y="382"/>
                      <a:pt x="1161" y="386"/>
                      <a:pt x="1180" y="386"/>
                    </a:cubicBezTo>
                    <a:cubicBezTo>
                      <a:pt x="1333" y="386"/>
                      <a:pt x="1383" y="123"/>
                      <a:pt x="1207" y="51"/>
                    </a:cubicBezTo>
                    <a:cubicBezTo>
                      <a:pt x="1123" y="16"/>
                      <a:pt x="1041" y="1"/>
                      <a:pt x="9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4" name="Google Shape;16134;p27"/>
              <p:cNvSpPr/>
              <p:nvPr/>
            </p:nvSpPr>
            <p:spPr>
              <a:xfrm>
                <a:off x="1674200" y="2977250"/>
                <a:ext cx="29075" cy="40175"/>
              </a:xfrm>
              <a:custGeom>
                <a:avLst/>
                <a:gdLst/>
                <a:ahLst/>
                <a:cxnLst/>
                <a:rect l="l" t="t" r="r" b="b"/>
                <a:pathLst>
                  <a:path w="1163" h="1607" extrusionOk="0">
                    <a:moveTo>
                      <a:pt x="734" y="1"/>
                    </a:moveTo>
                    <a:cubicBezTo>
                      <a:pt x="691" y="1"/>
                      <a:pt x="647" y="16"/>
                      <a:pt x="616" y="47"/>
                    </a:cubicBezTo>
                    <a:lnTo>
                      <a:pt x="118" y="539"/>
                    </a:lnTo>
                    <a:cubicBezTo>
                      <a:pt x="0" y="657"/>
                      <a:pt x="115" y="825"/>
                      <a:pt x="243" y="825"/>
                    </a:cubicBezTo>
                    <a:cubicBezTo>
                      <a:pt x="281" y="825"/>
                      <a:pt x="320" y="810"/>
                      <a:pt x="355" y="776"/>
                    </a:cubicBezTo>
                    <a:lnTo>
                      <a:pt x="628" y="505"/>
                    </a:lnTo>
                    <a:lnTo>
                      <a:pt x="628" y="505"/>
                    </a:lnTo>
                    <a:cubicBezTo>
                      <a:pt x="691" y="832"/>
                      <a:pt x="753" y="1158"/>
                      <a:pt x="815" y="1485"/>
                    </a:cubicBezTo>
                    <a:cubicBezTo>
                      <a:pt x="832" y="1570"/>
                      <a:pt x="893" y="1606"/>
                      <a:pt x="958" y="1606"/>
                    </a:cubicBezTo>
                    <a:cubicBezTo>
                      <a:pt x="1056" y="1606"/>
                      <a:pt x="1163" y="1523"/>
                      <a:pt x="1139" y="1397"/>
                    </a:cubicBezTo>
                    <a:cubicBezTo>
                      <a:pt x="1058" y="971"/>
                      <a:pt x="976" y="547"/>
                      <a:pt x="895" y="121"/>
                    </a:cubicBezTo>
                    <a:cubicBezTo>
                      <a:pt x="879" y="42"/>
                      <a:pt x="807" y="1"/>
                      <a:pt x="7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5" name="Google Shape;16135;p27"/>
              <p:cNvSpPr/>
              <p:nvPr/>
            </p:nvSpPr>
            <p:spPr>
              <a:xfrm>
                <a:off x="1735300" y="3001050"/>
                <a:ext cx="19475" cy="55050"/>
              </a:xfrm>
              <a:custGeom>
                <a:avLst/>
                <a:gdLst/>
                <a:ahLst/>
                <a:cxnLst/>
                <a:rect l="l" t="t" r="r" b="b"/>
                <a:pathLst>
                  <a:path w="779" h="2202" extrusionOk="0">
                    <a:moveTo>
                      <a:pt x="205" y="1"/>
                    </a:moveTo>
                    <a:cubicBezTo>
                      <a:pt x="106" y="1"/>
                      <a:pt x="0" y="83"/>
                      <a:pt x="28" y="210"/>
                    </a:cubicBezTo>
                    <a:cubicBezTo>
                      <a:pt x="161" y="834"/>
                      <a:pt x="295" y="1457"/>
                      <a:pt x="428" y="2081"/>
                    </a:cubicBezTo>
                    <a:cubicBezTo>
                      <a:pt x="446" y="2165"/>
                      <a:pt x="508" y="2202"/>
                      <a:pt x="574" y="2202"/>
                    </a:cubicBezTo>
                    <a:cubicBezTo>
                      <a:pt x="673" y="2202"/>
                      <a:pt x="778" y="2119"/>
                      <a:pt x="751" y="1993"/>
                    </a:cubicBezTo>
                    <a:lnTo>
                      <a:pt x="350" y="121"/>
                    </a:lnTo>
                    <a:cubicBezTo>
                      <a:pt x="332"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6" name="Google Shape;16136;p27"/>
              <p:cNvSpPr/>
              <p:nvPr/>
            </p:nvSpPr>
            <p:spPr>
              <a:xfrm>
                <a:off x="1727300" y="3024500"/>
                <a:ext cx="45275" cy="12750"/>
              </a:xfrm>
              <a:custGeom>
                <a:avLst/>
                <a:gdLst/>
                <a:ahLst/>
                <a:cxnLst/>
                <a:rect l="l" t="t" r="r" b="b"/>
                <a:pathLst>
                  <a:path w="1811" h="510" extrusionOk="0">
                    <a:moveTo>
                      <a:pt x="1546" y="0"/>
                    </a:moveTo>
                    <a:cubicBezTo>
                      <a:pt x="1537" y="0"/>
                      <a:pt x="1529" y="1"/>
                      <a:pt x="1519" y="2"/>
                    </a:cubicBezTo>
                    <a:lnTo>
                      <a:pt x="203" y="184"/>
                    </a:lnTo>
                    <a:cubicBezTo>
                      <a:pt x="0" y="213"/>
                      <a:pt x="74" y="509"/>
                      <a:pt x="266" y="509"/>
                    </a:cubicBezTo>
                    <a:cubicBezTo>
                      <a:pt x="275" y="509"/>
                      <a:pt x="284" y="508"/>
                      <a:pt x="293" y="507"/>
                    </a:cubicBezTo>
                    <a:lnTo>
                      <a:pt x="1608" y="324"/>
                    </a:lnTo>
                    <a:cubicBezTo>
                      <a:pt x="1811" y="296"/>
                      <a:pt x="1737" y="0"/>
                      <a:pt x="15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7" name="Google Shape;16137;p27"/>
              <p:cNvSpPr/>
              <p:nvPr/>
            </p:nvSpPr>
            <p:spPr>
              <a:xfrm>
                <a:off x="1787175" y="2989050"/>
                <a:ext cx="38200" cy="72075"/>
              </a:xfrm>
              <a:custGeom>
                <a:avLst/>
                <a:gdLst/>
                <a:ahLst/>
                <a:cxnLst/>
                <a:rect l="l" t="t" r="r" b="b"/>
                <a:pathLst>
                  <a:path w="1528" h="2883" extrusionOk="0">
                    <a:moveTo>
                      <a:pt x="1076" y="0"/>
                    </a:moveTo>
                    <a:cubicBezTo>
                      <a:pt x="549" y="0"/>
                      <a:pt x="215" y="556"/>
                      <a:pt x="82" y="1051"/>
                    </a:cubicBezTo>
                    <a:cubicBezTo>
                      <a:pt x="23" y="1274"/>
                      <a:pt x="0" y="1483"/>
                      <a:pt x="162" y="1667"/>
                    </a:cubicBezTo>
                    <a:cubicBezTo>
                      <a:pt x="241" y="1759"/>
                      <a:pt x="355" y="1811"/>
                      <a:pt x="461" y="1860"/>
                    </a:cubicBezTo>
                    <a:cubicBezTo>
                      <a:pt x="526" y="1890"/>
                      <a:pt x="596" y="1913"/>
                      <a:pt x="662" y="1942"/>
                    </a:cubicBezTo>
                    <a:cubicBezTo>
                      <a:pt x="708" y="1957"/>
                      <a:pt x="751" y="1977"/>
                      <a:pt x="792" y="2000"/>
                    </a:cubicBezTo>
                    <a:cubicBezTo>
                      <a:pt x="981" y="2078"/>
                      <a:pt x="932" y="2244"/>
                      <a:pt x="644" y="2496"/>
                    </a:cubicBezTo>
                    <a:cubicBezTo>
                      <a:pt x="609" y="2466"/>
                      <a:pt x="570" y="2454"/>
                      <a:pt x="533" y="2454"/>
                    </a:cubicBezTo>
                    <a:cubicBezTo>
                      <a:pt x="397" y="2454"/>
                      <a:pt x="278" y="2623"/>
                      <a:pt x="407" y="2734"/>
                    </a:cubicBezTo>
                    <a:cubicBezTo>
                      <a:pt x="529" y="2836"/>
                      <a:pt x="669" y="2883"/>
                      <a:pt x="804" y="2883"/>
                    </a:cubicBezTo>
                    <a:cubicBezTo>
                      <a:pt x="1128" y="2883"/>
                      <a:pt x="1421" y="2614"/>
                      <a:pt x="1350" y="2212"/>
                    </a:cubicBezTo>
                    <a:cubicBezTo>
                      <a:pt x="1301" y="1937"/>
                      <a:pt x="1101" y="1777"/>
                      <a:pt x="863" y="1664"/>
                    </a:cubicBezTo>
                    <a:cubicBezTo>
                      <a:pt x="612" y="1547"/>
                      <a:pt x="409" y="1487"/>
                      <a:pt x="406" y="1140"/>
                    </a:cubicBezTo>
                    <a:cubicBezTo>
                      <a:pt x="402" y="786"/>
                      <a:pt x="748" y="344"/>
                      <a:pt x="1114" y="344"/>
                    </a:cubicBezTo>
                    <a:cubicBezTo>
                      <a:pt x="1160" y="344"/>
                      <a:pt x="1206" y="351"/>
                      <a:pt x="1252" y="366"/>
                    </a:cubicBezTo>
                    <a:cubicBezTo>
                      <a:pt x="1272" y="372"/>
                      <a:pt x="1290" y="375"/>
                      <a:pt x="1307" y="375"/>
                    </a:cubicBezTo>
                    <a:cubicBezTo>
                      <a:pt x="1472" y="375"/>
                      <a:pt x="1528" y="104"/>
                      <a:pt x="1342" y="43"/>
                    </a:cubicBezTo>
                    <a:lnTo>
                      <a:pt x="1342" y="43"/>
                    </a:lnTo>
                    <a:lnTo>
                      <a:pt x="1341" y="44"/>
                    </a:lnTo>
                    <a:cubicBezTo>
                      <a:pt x="1248" y="14"/>
                      <a:pt x="1160" y="0"/>
                      <a:pt x="10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8" name="Google Shape;16138;p27"/>
              <p:cNvSpPr/>
              <p:nvPr/>
            </p:nvSpPr>
            <p:spPr>
              <a:xfrm>
                <a:off x="1834900" y="2984425"/>
                <a:ext cx="34300" cy="35525"/>
              </a:xfrm>
              <a:custGeom>
                <a:avLst/>
                <a:gdLst/>
                <a:ahLst/>
                <a:cxnLst/>
                <a:rect l="l" t="t" r="r" b="b"/>
                <a:pathLst>
                  <a:path w="1372" h="1421" extrusionOk="0">
                    <a:moveTo>
                      <a:pt x="207" y="0"/>
                    </a:moveTo>
                    <a:cubicBezTo>
                      <a:pt x="1" y="0"/>
                      <a:pt x="4" y="326"/>
                      <a:pt x="216" y="336"/>
                    </a:cubicBezTo>
                    <a:lnTo>
                      <a:pt x="713" y="359"/>
                    </a:lnTo>
                    <a:lnTo>
                      <a:pt x="713" y="359"/>
                    </a:lnTo>
                    <a:cubicBezTo>
                      <a:pt x="710" y="657"/>
                      <a:pt x="449" y="953"/>
                      <a:pt x="667" y="1248"/>
                    </a:cubicBezTo>
                    <a:cubicBezTo>
                      <a:pt x="746" y="1355"/>
                      <a:pt x="880" y="1421"/>
                      <a:pt x="1010" y="1421"/>
                    </a:cubicBezTo>
                    <a:cubicBezTo>
                      <a:pt x="1108" y="1421"/>
                      <a:pt x="1203" y="1384"/>
                      <a:pt x="1270" y="1300"/>
                    </a:cubicBezTo>
                    <a:cubicBezTo>
                      <a:pt x="1372" y="1174"/>
                      <a:pt x="1260" y="1006"/>
                      <a:pt x="1142" y="1006"/>
                    </a:cubicBezTo>
                    <a:cubicBezTo>
                      <a:pt x="1104" y="1006"/>
                      <a:pt x="1066" y="1023"/>
                      <a:pt x="1034" y="1064"/>
                    </a:cubicBezTo>
                    <a:cubicBezTo>
                      <a:pt x="1021" y="1079"/>
                      <a:pt x="1008" y="1085"/>
                      <a:pt x="996" y="1085"/>
                    </a:cubicBezTo>
                    <a:cubicBezTo>
                      <a:pt x="962" y="1085"/>
                      <a:pt x="930" y="1042"/>
                      <a:pt x="918" y="1004"/>
                    </a:cubicBezTo>
                    <a:cubicBezTo>
                      <a:pt x="886" y="904"/>
                      <a:pt x="953" y="760"/>
                      <a:pt x="982" y="667"/>
                    </a:cubicBezTo>
                    <a:cubicBezTo>
                      <a:pt x="1038" y="493"/>
                      <a:pt x="1069" y="332"/>
                      <a:pt x="1021" y="153"/>
                    </a:cubicBezTo>
                    <a:cubicBezTo>
                      <a:pt x="1000" y="81"/>
                      <a:pt x="936" y="31"/>
                      <a:pt x="860" y="30"/>
                    </a:cubicBezTo>
                    <a:lnTo>
                      <a:pt x="216" y="1"/>
                    </a:lnTo>
                    <a:cubicBezTo>
                      <a:pt x="213" y="0"/>
                      <a:pt x="210"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9" name="Google Shape;16139;p27"/>
              <p:cNvSpPr/>
              <p:nvPr/>
            </p:nvSpPr>
            <p:spPr>
              <a:xfrm>
                <a:off x="1898950" y="3010250"/>
                <a:ext cx="46950" cy="52800"/>
              </a:xfrm>
              <a:custGeom>
                <a:avLst/>
                <a:gdLst/>
                <a:ahLst/>
                <a:cxnLst/>
                <a:rect l="l" t="t" r="r" b="b"/>
                <a:pathLst>
                  <a:path w="1878" h="2112" extrusionOk="0">
                    <a:moveTo>
                      <a:pt x="235" y="0"/>
                    </a:moveTo>
                    <a:cubicBezTo>
                      <a:pt x="117" y="0"/>
                      <a:pt x="1" y="120"/>
                      <a:pt x="84" y="246"/>
                    </a:cubicBezTo>
                    <a:cubicBezTo>
                      <a:pt x="514" y="888"/>
                      <a:pt x="996" y="1495"/>
                      <a:pt x="1527" y="2060"/>
                    </a:cubicBezTo>
                    <a:cubicBezTo>
                      <a:pt x="1561" y="2096"/>
                      <a:pt x="1600" y="2111"/>
                      <a:pt x="1638" y="2111"/>
                    </a:cubicBezTo>
                    <a:cubicBezTo>
                      <a:pt x="1764" y="2111"/>
                      <a:pt x="1877" y="1942"/>
                      <a:pt x="1763" y="1822"/>
                    </a:cubicBezTo>
                    <a:cubicBezTo>
                      <a:pt x="1252" y="1280"/>
                      <a:pt x="787" y="696"/>
                      <a:pt x="374" y="77"/>
                    </a:cubicBezTo>
                    <a:cubicBezTo>
                      <a:pt x="338" y="23"/>
                      <a:pt x="286"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0" name="Google Shape;16140;p27"/>
              <p:cNvSpPr/>
              <p:nvPr/>
            </p:nvSpPr>
            <p:spPr>
              <a:xfrm>
                <a:off x="1899350" y="3017325"/>
                <a:ext cx="32800" cy="54550"/>
              </a:xfrm>
              <a:custGeom>
                <a:avLst/>
                <a:gdLst/>
                <a:ahLst/>
                <a:cxnLst/>
                <a:rect l="l" t="t" r="r" b="b"/>
                <a:pathLst>
                  <a:path w="1312" h="2182" extrusionOk="0">
                    <a:moveTo>
                      <a:pt x="1076" y="1"/>
                    </a:moveTo>
                    <a:cubicBezTo>
                      <a:pt x="1025" y="1"/>
                      <a:pt x="974" y="23"/>
                      <a:pt x="937" y="76"/>
                    </a:cubicBezTo>
                    <a:cubicBezTo>
                      <a:pt x="539" y="658"/>
                      <a:pt x="236" y="1299"/>
                      <a:pt x="37" y="1975"/>
                    </a:cubicBezTo>
                    <a:cubicBezTo>
                      <a:pt x="1" y="2100"/>
                      <a:pt x="103" y="2182"/>
                      <a:pt x="204" y="2182"/>
                    </a:cubicBezTo>
                    <a:cubicBezTo>
                      <a:pt x="270" y="2182"/>
                      <a:pt x="335" y="2147"/>
                      <a:pt x="359" y="2065"/>
                    </a:cubicBezTo>
                    <a:cubicBezTo>
                      <a:pt x="551" y="1417"/>
                      <a:pt x="844" y="802"/>
                      <a:pt x="1226" y="245"/>
                    </a:cubicBezTo>
                    <a:cubicBezTo>
                      <a:pt x="1311" y="120"/>
                      <a:pt x="1195" y="1"/>
                      <a:pt x="10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1" name="Google Shape;16141;p27"/>
              <p:cNvSpPr/>
              <p:nvPr/>
            </p:nvSpPr>
            <p:spPr>
              <a:xfrm>
                <a:off x="1947725" y="3007475"/>
                <a:ext cx="57000" cy="111275"/>
              </a:xfrm>
              <a:custGeom>
                <a:avLst/>
                <a:gdLst/>
                <a:ahLst/>
                <a:cxnLst/>
                <a:rect l="l" t="t" r="r" b="b"/>
                <a:pathLst>
                  <a:path w="2280" h="4451" extrusionOk="0">
                    <a:moveTo>
                      <a:pt x="1681" y="1"/>
                    </a:moveTo>
                    <a:cubicBezTo>
                      <a:pt x="1600" y="1"/>
                      <a:pt x="1521" y="54"/>
                      <a:pt x="1521" y="162"/>
                    </a:cubicBezTo>
                    <a:lnTo>
                      <a:pt x="1519" y="162"/>
                    </a:lnTo>
                    <a:cubicBezTo>
                      <a:pt x="1520" y="168"/>
                      <a:pt x="1520" y="175"/>
                      <a:pt x="1521" y="182"/>
                    </a:cubicBezTo>
                    <a:lnTo>
                      <a:pt x="1521" y="182"/>
                    </a:lnTo>
                    <a:cubicBezTo>
                      <a:pt x="1522" y="462"/>
                      <a:pt x="1528" y="741"/>
                      <a:pt x="1540" y="1020"/>
                    </a:cubicBezTo>
                    <a:lnTo>
                      <a:pt x="1540" y="1020"/>
                    </a:lnTo>
                    <a:cubicBezTo>
                      <a:pt x="1507" y="1361"/>
                      <a:pt x="1398" y="1667"/>
                      <a:pt x="1103" y="1757"/>
                    </a:cubicBezTo>
                    <a:cubicBezTo>
                      <a:pt x="1027" y="1780"/>
                      <a:pt x="965" y="1792"/>
                      <a:pt x="913" y="1792"/>
                    </a:cubicBezTo>
                    <a:cubicBezTo>
                      <a:pt x="688" y="1792"/>
                      <a:pt x="651" y="1584"/>
                      <a:pt x="520" y="1240"/>
                    </a:cubicBezTo>
                    <a:cubicBezTo>
                      <a:pt x="433" y="1011"/>
                      <a:pt x="386" y="775"/>
                      <a:pt x="345" y="535"/>
                    </a:cubicBezTo>
                    <a:cubicBezTo>
                      <a:pt x="330" y="451"/>
                      <a:pt x="270" y="414"/>
                      <a:pt x="206" y="414"/>
                    </a:cubicBezTo>
                    <a:cubicBezTo>
                      <a:pt x="108" y="414"/>
                      <a:pt x="0" y="497"/>
                      <a:pt x="21" y="624"/>
                    </a:cubicBezTo>
                    <a:lnTo>
                      <a:pt x="23" y="624"/>
                    </a:lnTo>
                    <a:cubicBezTo>
                      <a:pt x="105" y="1109"/>
                      <a:pt x="413" y="2442"/>
                      <a:pt x="1085" y="2459"/>
                    </a:cubicBezTo>
                    <a:cubicBezTo>
                      <a:pt x="1090" y="2459"/>
                      <a:pt x="1094" y="2459"/>
                      <a:pt x="1099" y="2459"/>
                    </a:cubicBezTo>
                    <a:cubicBezTo>
                      <a:pt x="1332" y="2459"/>
                      <a:pt x="1496" y="2317"/>
                      <a:pt x="1611" y="2102"/>
                    </a:cubicBezTo>
                    <a:lnTo>
                      <a:pt x="1611" y="2102"/>
                    </a:lnTo>
                    <a:cubicBezTo>
                      <a:pt x="1680" y="2850"/>
                      <a:pt x="1787" y="3593"/>
                      <a:pt x="1933" y="4331"/>
                    </a:cubicBezTo>
                    <a:cubicBezTo>
                      <a:pt x="1949" y="4415"/>
                      <a:pt x="2010" y="4451"/>
                      <a:pt x="2075" y="4451"/>
                    </a:cubicBezTo>
                    <a:cubicBezTo>
                      <a:pt x="2173" y="4451"/>
                      <a:pt x="2279" y="4369"/>
                      <a:pt x="2255" y="4242"/>
                    </a:cubicBezTo>
                    <a:cubicBezTo>
                      <a:pt x="2034" y="3119"/>
                      <a:pt x="1904" y="1979"/>
                      <a:pt x="1866" y="836"/>
                    </a:cubicBezTo>
                    <a:lnTo>
                      <a:pt x="1866" y="836"/>
                    </a:lnTo>
                    <a:cubicBezTo>
                      <a:pt x="1876" y="553"/>
                      <a:pt x="1866" y="305"/>
                      <a:pt x="1855" y="162"/>
                    </a:cubicBezTo>
                    <a:lnTo>
                      <a:pt x="1855" y="162"/>
                    </a:lnTo>
                    <a:cubicBezTo>
                      <a:pt x="1855" y="162"/>
                      <a:pt x="1855" y="162"/>
                      <a:pt x="1855" y="162"/>
                    </a:cubicBezTo>
                    <a:cubicBezTo>
                      <a:pt x="1847" y="55"/>
                      <a:pt x="1763" y="1"/>
                      <a:pt x="16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2" name="Google Shape;16142;p27"/>
              <p:cNvSpPr/>
              <p:nvPr/>
            </p:nvSpPr>
            <p:spPr>
              <a:xfrm>
                <a:off x="2034700" y="3001375"/>
                <a:ext cx="10100" cy="55100"/>
              </a:xfrm>
              <a:custGeom>
                <a:avLst/>
                <a:gdLst/>
                <a:ahLst/>
                <a:cxnLst/>
                <a:rect l="l" t="t" r="r" b="b"/>
                <a:pathLst>
                  <a:path w="404" h="2204" extrusionOk="0">
                    <a:moveTo>
                      <a:pt x="166" y="0"/>
                    </a:moveTo>
                    <a:cubicBezTo>
                      <a:pt x="82" y="0"/>
                      <a:pt x="0" y="54"/>
                      <a:pt x="4" y="162"/>
                    </a:cubicBezTo>
                    <a:cubicBezTo>
                      <a:pt x="25" y="788"/>
                      <a:pt x="45" y="1415"/>
                      <a:pt x="66" y="2042"/>
                    </a:cubicBezTo>
                    <a:cubicBezTo>
                      <a:pt x="69" y="2149"/>
                      <a:pt x="155" y="2203"/>
                      <a:pt x="239" y="2203"/>
                    </a:cubicBezTo>
                    <a:cubicBezTo>
                      <a:pt x="322" y="2203"/>
                      <a:pt x="404" y="2150"/>
                      <a:pt x="400" y="2042"/>
                    </a:cubicBezTo>
                    <a:lnTo>
                      <a:pt x="339" y="162"/>
                    </a:lnTo>
                    <a:cubicBezTo>
                      <a:pt x="335" y="54"/>
                      <a:pt x="250" y="0"/>
                      <a:pt x="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3" name="Google Shape;16143;p27"/>
              <p:cNvSpPr/>
              <p:nvPr/>
            </p:nvSpPr>
            <p:spPr>
              <a:xfrm>
                <a:off x="2028825" y="3024750"/>
                <a:ext cx="34300" cy="10250"/>
              </a:xfrm>
              <a:custGeom>
                <a:avLst/>
                <a:gdLst/>
                <a:ahLst/>
                <a:cxnLst/>
                <a:rect l="l" t="t" r="r" b="b"/>
                <a:pathLst>
                  <a:path w="1372" h="410" extrusionOk="0">
                    <a:moveTo>
                      <a:pt x="1172" y="1"/>
                    </a:moveTo>
                    <a:cubicBezTo>
                      <a:pt x="1167" y="1"/>
                      <a:pt x="1162" y="1"/>
                      <a:pt x="1157" y="1"/>
                    </a:cubicBezTo>
                    <a:lnTo>
                      <a:pt x="216" y="73"/>
                    </a:lnTo>
                    <a:cubicBezTo>
                      <a:pt x="7" y="90"/>
                      <a:pt x="1" y="409"/>
                      <a:pt x="202" y="409"/>
                    </a:cubicBezTo>
                    <a:cubicBezTo>
                      <a:pt x="206" y="409"/>
                      <a:pt x="211" y="409"/>
                      <a:pt x="216" y="409"/>
                    </a:cubicBezTo>
                    <a:lnTo>
                      <a:pt x="1157" y="336"/>
                    </a:lnTo>
                    <a:cubicBezTo>
                      <a:pt x="1365" y="319"/>
                      <a:pt x="1372" y="1"/>
                      <a:pt x="11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4" name="Google Shape;16144;p27"/>
              <p:cNvSpPr/>
              <p:nvPr/>
            </p:nvSpPr>
            <p:spPr>
              <a:xfrm>
                <a:off x="2068500" y="2995500"/>
                <a:ext cx="62425" cy="61100"/>
              </a:xfrm>
              <a:custGeom>
                <a:avLst/>
                <a:gdLst/>
                <a:ahLst/>
                <a:cxnLst/>
                <a:rect l="l" t="t" r="r" b="b"/>
                <a:pathLst>
                  <a:path w="2497" h="2444" extrusionOk="0">
                    <a:moveTo>
                      <a:pt x="1254" y="1"/>
                    </a:moveTo>
                    <a:cubicBezTo>
                      <a:pt x="573" y="1"/>
                      <a:pt x="1" y="735"/>
                      <a:pt x="311" y="1484"/>
                    </a:cubicBezTo>
                    <a:cubicBezTo>
                      <a:pt x="507" y="1954"/>
                      <a:pt x="1162" y="2443"/>
                      <a:pt x="1720" y="2443"/>
                    </a:cubicBezTo>
                    <a:cubicBezTo>
                      <a:pt x="2010" y="2443"/>
                      <a:pt x="2274" y="2311"/>
                      <a:pt x="2433" y="1975"/>
                    </a:cubicBezTo>
                    <a:cubicBezTo>
                      <a:pt x="2497" y="1843"/>
                      <a:pt x="2380" y="1721"/>
                      <a:pt x="2271" y="1721"/>
                    </a:cubicBezTo>
                    <a:cubicBezTo>
                      <a:pt x="2221" y="1721"/>
                      <a:pt x="2173" y="1746"/>
                      <a:pt x="2145" y="1808"/>
                    </a:cubicBezTo>
                    <a:cubicBezTo>
                      <a:pt x="2041" y="2025"/>
                      <a:pt x="1872" y="2110"/>
                      <a:pt x="1683" y="2110"/>
                    </a:cubicBezTo>
                    <a:cubicBezTo>
                      <a:pt x="1289" y="2110"/>
                      <a:pt x="810" y="1740"/>
                      <a:pt x="659" y="1440"/>
                    </a:cubicBezTo>
                    <a:cubicBezTo>
                      <a:pt x="514" y="1153"/>
                      <a:pt x="490" y="784"/>
                      <a:pt x="735" y="541"/>
                    </a:cubicBezTo>
                    <a:cubicBezTo>
                      <a:pt x="872" y="407"/>
                      <a:pt x="1047" y="346"/>
                      <a:pt x="1225" y="346"/>
                    </a:cubicBezTo>
                    <a:cubicBezTo>
                      <a:pt x="1393" y="346"/>
                      <a:pt x="1563" y="401"/>
                      <a:pt x="1702" y="503"/>
                    </a:cubicBezTo>
                    <a:cubicBezTo>
                      <a:pt x="1732" y="526"/>
                      <a:pt x="1762" y="535"/>
                      <a:pt x="1790" y="535"/>
                    </a:cubicBezTo>
                    <a:cubicBezTo>
                      <a:pt x="1923" y="535"/>
                      <a:pt x="2012" y="320"/>
                      <a:pt x="1870" y="215"/>
                    </a:cubicBezTo>
                    <a:cubicBezTo>
                      <a:pt x="1669" y="66"/>
                      <a:pt x="1456" y="1"/>
                      <a:pt x="1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5" name="Google Shape;16145;p27"/>
              <p:cNvSpPr/>
              <p:nvPr/>
            </p:nvSpPr>
            <p:spPr>
              <a:xfrm>
                <a:off x="403100" y="2729425"/>
                <a:ext cx="195775" cy="465650"/>
              </a:xfrm>
              <a:custGeom>
                <a:avLst/>
                <a:gdLst/>
                <a:ahLst/>
                <a:cxnLst/>
                <a:rect l="l" t="t" r="r" b="b"/>
                <a:pathLst>
                  <a:path w="7831" h="18626" extrusionOk="0">
                    <a:moveTo>
                      <a:pt x="7628" y="1"/>
                    </a:moveTo>
                    <a:cubicBezTo>
                      <a:pt x="7561" y="1"/>
                      <a:pt x="7493" y="36"/>
                      <a:pt x="7465" y="116"/>
                    </a:cubicBezTo>
                    <a:cubicBezTo>
                      <a:pt x="5296" y="6318"/>
                      <a:pt x="2828" y="12403"/>
                      <a:pt x="62" y="18371"/>
                    </a:cubicBezTo>
                    <a:cubicBezTo>
                      <a:pt x="1" y="18504"/>
                      <a:pt x="117" y="18625"/>
                      <a:pt x="225" y="18625"/>
                    </a:cubicBezTo>
                    <a:cubicBezTo>
                      <a:pt x="275" y="18625"/>
                      <a:pt x="323" y="18600"/>
                      <a:pt x="351" y="18538"/>
                    </a:cubicBezTo>
                    <a:cubicBezTo>
                      <a:pt x="3127" y="12551"/>
                      <a:pt x="5606" y="6440"/>
                      <a:pt x="7787" y="205"/>
                    </a:cubicBezTo>
                    <a:cubicBezTo>
                      <a:pt x="7830" y="81"/>
                      <a:pt x="7730" y="1"/>
                      <a:pt x="76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6" name="Google Shape;16146;p27"/>
              <p:cNvSpPr/>
              <p:nvPr/>
            </p:nvSpPr>
            <p:spPr>
              <a:xfrm>
                <a:off x="593800" y="2719500"/>
                <a:ext cx="650450" cy="531250"/>
              </a:xfrm>
              <a:custGeom>
                <a:avLst/>
                <a:gdLst/>
                <a:ahLst/>
                <a:cxnLst/>
                <a:rect l="l" t="t" r="r" b="b"/>
                <a:pathLst>
                  <a:path w="26018" h="21250" extrusionOk="0">
                    <a:moveTo>
                      <a:pt x="244" y="1"/>
                    </a:moveTo>
                    <a:cubicBezTo>
                      <a:pt x="115" y="1"/>
                      <a:pt x="0" y="169"/>
                      <a:pt x="119" y="286"/>
                    </a:cubicBezTo>
                    <a:cubicBezTo>
                      <a:pt x="8035" y="7980"/>
                      <a:pt x="16592" y="14983"/>
                      <a:pt x="25701" y="21220"/>
                    </a:cubicBezTo>
                    <a:cubicBezTo>
                      <a:pt x="25731" y="21241"/>
                      <a:pt x="25760" y="21250"/>
                      <a:pt x="25788" y="21250"/>
                    </a:cubicBezTo>
                    <a:cubicBezTo>
                      <a:pt x="25926" y="21250"/>
                      <a:pt x="26017" y="21032"/>
                      <a:pt x="25870" y="20931"/>
                    </a:cubicBezTo>
                    <a:cubicBezTo>
                      <a:pt x="16786" y="14710"/>
                      <a:pt x="8250" y="7724"/>
                      <a:pt x="356" y="49"/>
                    </a:cubicBezTo>
                    <a:cubicBezTo>
                      <a:pt x="321" y="15"/>
                      <a:pt x="282" y="1"/>
                      <a:pt x="2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7" name="Google Shape;16147;p27"/>
              <p:cNvSpPr/>
              <p:nvPr/>
            </p:nvSpPr>
            <p:spPr>
              <a:xfrm>
                <a:off x="368650" y="3175225"/>
                <a:ext cx="891425" cy="82250"/>
              </a:xfrm>
              <a:custGeom>
                <a:avLst/>
                <a:gdLst/>
                <a:ahLst/>
                <a:cxnLst/>
                <a:rect l="l" t="t" r="r" b="b"/>
                <a:pathLst>
                  <a:path w="35657" h="3290" extrusionOk="0">
                    <a:moveTo>
                      <a:pt x="199" y="1"/>
                    </a:moveTo>
                    <a:cubicBezTo>
                      <a:pt x="1" y="1"/>
                      <a:pt x="8" y="319"/>
                      <a:pt x="216" y="336"/>
                    </a:cubicBezTo>
                    <a:lnTo>
                      <a:pt x="35442" y="3289"/>
                    </a:lnTo>
                    <a:cubicBezTo>
                      <a:pt x="35447" y="3289"/>
                      <a:pt x="35452" y="3290"/>
                      <a:pt x="35457" y="3290"/>
                    </a:cubicBezTo>
                    <a:cubicBezTo>
                      <a:pt x="35657" y="3290"/>
                      <a:pt x="35650" y="2971"/>
                      <a:pt x="35442" y="2953"/>
                    </a:cubicBezTo>
                    <a:lnTo>
                      <a:pt x="216" y="2"/>
                    </a:lnTo>
                    <a:cubicBezTo>
                      <a:pt x="210" y="1"/>
                      <a:pt x="204" y="1"/>
                      <a:pt x="1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8" name="Google Shape;16148;p27"/>
              <p:cNvSpPr/>
              <p:nvPr/>
            </p:nvSpPr>
            <p:spPr>
              <a:xfrm>
                <a:off x="1104475" y="3156400"/>
                <a:ext cx="89650" cy="178350"/>
              </a:xfrm>
              <a:custGeom>
                <a:avLst/>
                <a:gdLst/>
                <a:ahLst/>
                <a:cxnLst/>
                <a:rect l="l" t="t" r="r" b="b"/>
                <a:pathLst>
                  <a:path w="3586" h="7134" extrusionOk="0">
                    <a:moveTo>
                      <a:pt x="3358" y="1"/>
                    </a:moveTo>
                    <a:cubicBezTo>
                      <a:pt x="3330" y="1"/>
                      <a:pt x="3300" y="10"/>
                      <a:pt x="3271" y="30"/>
                    </a:cubicBezTo>
                    <a:cubicBezTo>
                      <a:pt x="1025" y="1585"/>
                      <a:pt x="0" y="4378"/>
                      <a:pt x="723" y="7015"/>
                    </a:cubicBezTo>
                    <a:cubicBezTo>
                      <a:pt x="746" y="7097"/>
                      <a:pt x="811" y="7133"/>
                      <a:pt x="877" y="7133"/>
                    </a:cubicBezTo>
                    <a:cubicBezTo>
                      <a:pt x="977" y="7133"/>
                      <a:pt x="1081" y="7051"/>
                      <a:pt x="1047" y="6926"/>
                    </a:cubicBezTo>
                    <a:cubicBezTo>
                      <a:pt x="365" y="4443"/>
                      <a:pt x="1318" y="1787"/>
                      <a:pt x="3438" y="320"/>
                    </a:cubicBezTo>
                    <a:cubicBezTo>
                      <a:pt x="3586" y="218"/>
                      <a:pt x="3494" y="1"/>
                      <a:pt x="33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9" name="Google Shape;16149;p27"/>
              <p:cNvSpPr/>
              <p:nvPr/>
            </p:nvSpPr>
            <p:spPr>
              <a:xfrm>
                <a:off x="407000" y="3046950"/>
                <a:ext cx="154725" cy="278550"/>
              </a:xfrm>
              <a:custGeom>
                <a:avLst/>
                <a:gdLst/>
                <a:ahLst/>
                <a:cxnLst/>
                <a:rect l="l" t="t" r="r" b="b"/>
                <a:pathLst>
                  <a:path w="6189" h="11142" extrusionOk="0">
                    <a:moveTo>
                      <a:pt x="263" y="1"/>
                    </a:moveTo>
                    <a:cubicBezTo>
                      <a:pt x="123" y="1"/>
                      <a:pt x="1" y="170"/>
                      <a:pt x="135" y="276"/>
                    </a:cubicBezTo>
                    <a:cubicBezTo>
                      <a:pt x="3362" y="2794"/>
                      <a:pt x="5828" y="6789"/>
                      <a:pt x="4178" y="10941"/>
                    </a:cubicBezTo>
                    <a:cubicBezTo>
                      <a:pt x="4130" y="11062"/>
                      <a:pt x="4229" y="11142"/>
                      <a:pt x="4333" y="11142"/>
                    </a:cubicBezTo>
                    <a:cubicBezTo>
                      <a:pt x="4400" y="11142"/>
                      <a:pt x="4470" y="11108"/>
                      <a:pt x="4501" y="11030"/>
                    </a:cubicBezTo>
                    <a:cubicBezTo>
                      <a:pt x="6188" y="6783"/>
                      <a:pt x="3685" y="2625"/>
                      <a:pt x="372" y="39"/>
                    </a:cubicBezTo>
                    <a:cubicBezTo>
                      <a:pt x="337" y="12"/>
                      <a:pt x="299" y="1"/>
                      <a:pt x="2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0" name="Google Shape;16150;p27"/>
              <p:cNvSpPr/>
              <p:nvPr/>
            </p:nvSpPr>
            <p:spPr>
              <a:xfrm>
                <a:off x="482325" y="2772850"/>
                <a:ext cx="262275" cy="65175"/>
              </a:xfrm>
              <a:custGeom>
                <a:avLst/>
                <a:gdLst/>
                <a:ahLst/>
                <a:cxnLst/>
                <a:rect l="l" t="t" r="r" b="b"/>
                <a:pathLst>
                  <a:path w="10491" h="2607" extrusionOk="0">
                    <a:moveTo>
                      <a:pt x="245" y="1"/>
                    </a:moveTo>
                    <a:cubicBezTo>
                      <a:pt x="116" y="1"/>
                      <a:pt x="0" y="169"/>
                      <a:pt x="120" y="286"/>
                    </a:cubicBezTo>
                    <a:cubicBezTo>
                      <a:pt x="1667" y="1815"/>
                      <a:pt x="3761" y="2606"/>
                      <a:pt x="5861" y="2606"/>
                    </a:cubicBezTo>
                    <a:cubicBezTo>
                      <a:pt x="7426" y="2606"/>
                      <a:pt x="8994" y="2167"/>
                      <a:pt x="10341" y="1265"/>
                    </a:cubicBezTo>
                    <a:cubicBezTo>
                      <a:pt x="10490" y="1165"/>
                      <a:pt x="10398" y="947"/>
                      <a:pt x="10260" y="947"/>
                    </a:cubicBezTo>
                    <a:cubicBezTo>
                      <a:pt x="10233" y="947"/>
                      <a:pt x="10203" y="955"/>
                      <a:pt x="10174" y="975"/>
                    </a:cubicBezTo>
                    <a:cubicBezTo>
                      <a:pt x="8872" y="1847"/>
                      <a:pt x="7360" y="2273"/>
                      <a:pt x="5852" y="2273"/>
                    </a:cubicBezTo>
                    <a:cubicBezTo>
                      <a:pt x="3843" y="2273"/>
                      <a:pt x="1842" y="1517"/>
                      <a:pt x="356" y="49"/>
                    </a:cubicBezTo>
                    <a:cubicBezTo>
                      <a:pt x="322" y="15"/>
                      <a:pt x="283" y="1"/>
                      <a:pt x="2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1" name="Google Shape;16151;p27"/>
              <p:cNvSpPr/>
              <p:nvPr/>
            </p:nvSpPr>
            <p:spPr>
              <a:xfrm>
                <a:off x="621150" y="3096025"/>
                <a:ext cx="32325" cy="270050"/>
              </a:xfrm>
              <a:custGeom>
                <a:avLst/>
                <a:gdLst/>
                <a:ahLst/>
                <a:cxnLst/>
                <a:rect l="l" t="t" r="r" b="b"/>
                <a:pathLst>
                  <a:path w="1293" h="10802" extrusionOk="0">
                    <a:moveTo>
                      <a:pt x="165" y="1"/>
                    </a:moveTo>
                    <a:cubicBezTo>
                      <a:pt x="82" y="1"/>
                      <a:pt x="1" y="54"/>
                      <a:pt x="6" y="162"/>
                    </a:cubicBezTo>
                    <a:cubicBezTo>
                      <a:pt x="108" y="2180"/>
                      <a:pt x="212" y="4198"/>
                      <a:pt x="314" y="6216"/>
                    </a:cubicBezTo>
                    <a:cubicBezTo>
                      <a:pt x="389" y="7693"/>
                      <a:pt x="243" y="9366"/>
                      <a:pt x="935" y="10717"/>
                    </a:cubicBezTo>
                    <a:cubicBezTo>
                      <a:pt x="966" y="10777"/>
                      <a:pt x="1015" y="10801"/>
                      <a:pt x="1065" y="10801"/>
                    </a:cubicBezTo>
                    <a:cubicBezTo>
                      <a:pt x="1176" y="10801"/>
                      <a:pt x="1292" y="10680"/>
                      <a:pt x="1225" y="10548"/>
                    </a:cubicBezTo>
                    <a:cubicBezTo>
                      <a:pt x="462" y="9061"/>
                      <a:pt x="688" y="6980"/>
                      <a:pt x="604" y="5351"/>
                    </a:cubicBezTo>
                    <a:cubicBezTo>
                      <a:pt x="517" y="3621"/>
                      <a:pt x="429" y="1891"/>
                      <a:pt x="340" y="162"/>
                    </a:cubicBezTo>
                    <a:cubicBezTo>
                      <a:pt x="335" y="55"/>
                      <a:pt x="249"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2" name="Google Shape;16152;p27"/>
              <p:cNvSpPr/>
              <p:nvPr/>
            </p:nvSpPr>
            <p:spPr>
              <a:xfrm>
                <a:off x="622250" y="3098025"/>
                <a:ext cx="259250" cy="13425"/>
              </a:xfrm>
              <a:custGeom>
                <a:avLst/>
                <a:gdLst/>
                <a:ahLst/>
                <a:cxnLst/>
                <a:rect l="l" t="t" r="r" b="b"/>
                <a:pathLst>
                  <a:path w="10370" h="537" extrusionOk="0">
                    <a:moveTo>
                      <a:pt x="200" y="0"/>
                    </a:moveTo>
                    <a:cubicBezTo>
                      <a:pt x="1" y="0"/>
                      <a:pt x="7" y="320"/>
                      <a:pt x="216" y="335"/>
                    </a:cubicBezTo>
                    <a:lnTo>
                      <a:pt x="216" y="336"/>
                    </a:lnTo>
                    <a:cubicBezTo>
                      <a:pt x="1986" y="469"/>
                      <a:pt x="3760" y="536"/>
                      <a:pt x="5535" y="536"/>
                    </a:cubicBezTo>
                    <a:cubicBezTo>
                      <a:pt x="7076" y="536"/>
                      <a:pt x="8617" y="486"/>
                      <a:pt x="10155" y="385"/>
                    </a:cubicBezTo>
                    <a:cubicBezTo>
                      <a:pt x="10364" y="370"/>
                      <a:pt x="10370" y="49"/>
                      <a:pt x="10168" y="49"/>
                    </a:cubicBezTo>
                    <a:cubicBezTo>
                      <a:pt x="10164" y="49"/>
                      <a:pt x="10159" y="49"/>
                      <a:pt x="10155" y="50"/>
                    </a:cubicBezTo>
                    <a:cubicBezTo>
                      <a:pt x="8617" y="150"/>
                      <a:pt x="7076" y="200"/>
                      <a:pt x="5535" y="200"/>
                    </a:cubicBezTo>
                    <a:cubicBezTo>
                      <a:pt x="3761" y="200"/>
                      <a:pt x="1986" y="134"/>
                      <a:pt x="216" y="1"/>
                    </a:cubicBez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3" name="Google Shape;16153;p27"/>
              <p:cNvSpPr/>
              <p:nvPr/>
            </p:nvSpPr>
            <p:spPr>
              <a:xfrm>
                <a:off x="871275" y="3103600"/>
                <a:ext cx="31125" cy="261750"/>
              </a:xfrm>
              <a:custGeom>
                <a:avLst/>
                <a:gdLst/>
                <a:ahLst/>
                <a:cxnLst/>
                <a:rect l="l" t="t" r="r" b="b"/>
                <a:pathLst>
                  <a:path w="1245" h="10470" extrusionOk="0">
                    <a:moveTo>
                      <a:pt x="207" y="1"/>
                    </a:moveTo>
                    <a:cubicBezTo>
                      <a:pt x="110" y="1"/>
                      <a:pt x="0" y="84"/>
                      <a:pt x="19" y="211"/>
                    </a:cubicBezTo>
                    <a:cubicBezTo>
                      <a:pt x="490" y="3559"/>
                      <a:pt x="786" y="6929"/>
                      <a:pt x="905" y="10308"/>
                    </a:cubicBezTo>
                    <a:cubicBezTo>
                      <a:pt x="909" y="10415"/>
                      <a:pt x="996" y="10469"/>
                      <a:pt x="1079" y="10469"/>
                    </a:cubicBezTo>
                    <a:cubicBezTo>
                      <a:pt x="1163" y="10469"/>
                      <a:pt x="1244" y="10416"/>
                      <a:pt x="1240" y="10308"/>
                    </a:cubicBezTo>
                    <a:cubicBezTo>
                      <a:pt x="1118" y="6900"/>
                      <a:pt x="818" y="3500"/>
                      <a:pt x="341" y="122"/>
                    </a:cubicBezTo>
                    <a:cubicBezTo>
                      <a:pt x="329" y="37"/>
                      <a:pt x="271"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4" name="Google Shape;16154;p27"/>
              <p:cNvSpPr/>
              <p:nvPr/>
            </p:nvSpPr>
            <p:spPr>
              <a:xfrm>
                <a:off x="622700" y="3356050"/>
                <a:ext cx="269750" cy="13175"/>
              </a:xfrm>
              <a:custGeom>
                <a:avLst/>
                <a:gdLst/>
                <a:ahLst/>
                <a:cxnLst/>
                <a:rect l="l" t="t" r="r" b="b"/>
                <a:pathLst>
                  <a:path w="10790" h="527" extrusionOk="0">
                    <a:moveTo>
                      <a:pt x="204" y="0"/>
                    </a:moveTo>
                    <a:cubicBezTo>
                      <a:pt x="1" y="0"/>
                      <a:pt x="5" y="323"/>
                      <a:pt x="216" y="335"/>
                    </a:cubicBezTo>
                    <a:cubicBezTo>
                      <a:pt x="2477" y="463"/>
                      <a:pt x="4738" y="526"/>
                      <a:pt x="7001" y="526"/>
                    </a:cubicBezTo>
                    <a:cubicBezTo>
                      <a:pt x="8191" y="526"/>
                      <a:pt x="9382" y="509"/>
                      <a:pt x="10573" y="474"/>
                    </a:cubicBezTo>
                    <a:cubicBezTo>
                      <a:pt x="10786" y="466"/>
                      <a:pt x="10790" y="138"/>
                      <a:pt x="10579" y="138"/>
                    </a:cubicBezTo>
                    <a:cubicBezTo>
                      <a:pt x="10577" y="138"/>
                      <a:pt x="10575" y="138"/>
                      <a:pt x="10573" y="138"/>
                    </a:cubicBezTo>
                    <a:cubicBezTo>
                      <a:pt x="9375" y="174"/>
                      <a:pt x="8177" y="192"/>
                      <a:pt x="6979" y="192"/>
                    </a:cubicBezTo>
                    <a:cubicBezTo>
                      <a:pt x="4724" y="192"/>
                      <a:pt x="2469" y="128"/>
                      <a:pt x="216" y="1"/>
                    </a:cubicBezTo>
                    <a:cubicBezTo>
                      <a:pt x="212" y="0"/>
                      <a:pt x="208"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5" name="Google Shape;16155;p27"/>
              <p:cNvSpPr/>
              <p:nvPr/>
            </p:nvSpPr>
            <p:spPr>
              <a:xfrm>
                <a:off x="638350" y="3104100"/>
                <a:ext cx="231875" cy="120125"/>
              </a:xfrm>
              <a:custGeom>
                <a:avLst/>
                <a:gdLst/>
                <a:ahLst/>
                <a:cxnLst/>
                <a:rect l="l" t="t" r="r" b="b"/>
                <a:pathLst>
                  <a:path w="9275" h="4805" extrusionOk="0">
                    <a:moveTo>
                      <a:pt x="7830" y="0"/>
                    </a:moveTo>
                    <a:cubicBezTo>
                      <a:pt x="7763" y="0"/>
                      <a:pt x="7700" y="36"/>
                      <a:pt x="7685" y="118"/>
                    </a:cubicBezTo>
                    <a:cubicBezTo>
                      <a:pt x="7487" y="1123"/>
                      <a:pt x="7441" y="2128"/>
                      <a:pt x="7447" y="3142"/>
                    </a:cubicBezTo>
                    <a:lnTo>
                      <a:pt x="7447" y="3142"/>
                    </a:lnTo>
                    <a:cubicBezTo>
                      <a:pt x="7233" y="2562"/>
                      <a:pt x="7018" y="1982"/>
                      <a:pt x="6802" y="1404"/>
                    </a:cubicBezTo>
                    <a:cubicBezTo>
                      <a:pt x="6630" y="940"/>
                      <a:pt x="6508" y="543"/>
                      <a:pt x="6079" y="266"/>
                    </a:cubicBezTo>
                    <a:cubicBezTo>
                      <a:pt x="6052" y="249"/>
                      <a:pt x="6025" y="241"/>
                      <a:pt x="5997" y="241"/>
                    </a:cubicBezTo>
                    <a:cubicBezTo>
                      <a:pt x="5910" y="241"/>
                      <a:pt x="5831" y="319"/>
                      <a:pt x="5827" y="411"/>
                    </a:cubicBezTo>
                    <a:cubicBezTo>
                      <a:pt x="5792" y="1410"/>
                      <a:pt x="5755" y="2411"/>
                      <a:pt x="5718" y="3411"/>
                    </a:cubicBezTo>
                    <a:lnTo>
                      <a:pt x="5718" y="3411"/>
                    </a:lnTo>
                    <a:cubicBezTo>
                      <a:pt x="5547" y="2687"/>
                      <a:pt x="5375" y="1963"/>
                      <a:pt x="5183" y="1245"/>
                    </a:cubicBezTo>
                    <a:cubicBezTo>
                      <a:pt x="5063" y="789"/>
                      <a:pt x="5040" y="394"/>
                      <a:pt x="4563" y="252"/>
                    </a:cubicBezTo>
                    <a:cubicBezTo>
                      <a:pt x="4548" y="248"/>
                      <a:pt x="4534" y="247"/>
                      <a:pt x="4520" y="247"/>
                    </a:cubicBezTo>
                    <a:cubicBezTo>
                      <a:pt x="4430" y="247"/>
                      <a:pt x="4352" y="319"/>
                      <a:pt x="4351" y="414"/>
                    </a:cubicBezTo>
                    <a:cubicBezTo>
                      <a:pt x="4364" y="1362"/>
                      <a:pt x="4361" y="2311"/>
                      <a:pt x="4339" y="3259"/>
                    </a:cubicBezTo>
                    <a:lnTo>
                      <a:pt x="4339" y="3259"/>
                    </a:lnTo>
                    <a:cubicBezTo>
                      <a:pt x="3959" y="2391"/>
                      <a:pt x="3987" y="1373"/>
                      <a:pt x="3510" y="523"/>
                    </a:cubicBezTo>
                    <a:cubicBezTo>
                      <a:pt x="3478" y="467"/>
                      <a:pt x="3426" y="442"/>
                      <a:pt x="3373" y="442"/>
                    </a:cubicBezTo>
                    <a:cubicBezTo>
                      <a:pt x="3287" y="442"/>
                      <a:pt x="3199" y="508"/>
                      <a:pt x="3197" y="609"/>
                    </a:cubicBezTo>
                    <a:cubicBezTo>
                      <a:pt x="3186" y="1244"/>
                      <a:pt x="3175" y="1878"/>
                      <a:pt x="3164" y="2513"/>
                    </a:cubicBezTo>
                    <a:lnTo>
                      <a:pt x="3164" y="2513"/>
                    </a:lnTo>
                    <a:cubicBezTo>
                      <a:pt x="2963" y="1796"/>
                      <a:pt x="2724" y="1090"/>
                      <a:pt x="2448" y="398"/>
                    </a:cubicBezTo>
                    <a:cubicBezTo>
                      <a:pt x="2417" y="319"/>
                      <a:pt x="2350" y="281"/>
                      <a:pt x="2285" y="281"/>
                    </a:cubicBezTo>
                    <a:cubicBezTo>
                      <a:pt x="2206" y="281"/>
                      <a:pt x="2129" y="337"/>
                      <a:pt x="2119" y="443"/>
                    </a:cubicBezTo>
                    <a:cubicBezTo>
                      <a:pt x="2071" y="974"/>
                      <a:pt x="2022" y="1507"/>
                      <a:pt x="1974" y="2039"/>
                    </a:cubicBezTo>
                    <a:lnTo>
                      <a:pt x="1974" y="2039"/>
                    </a:lnTo>
                    <a:cubicBezTo>
                      <a:pt x="1857" y="1313"/>
                      <a:pt x="1693" y="578"/>
                      <a:pt x="1285" y="64"/>
                    </a:cubicBezTo>
                    <a:cubicBezTo>
                      <a:pt x="1257" y="31"/>
                      <a:pt x="1215" y="16"/>
                      <a:pt x="1171" y="16"/>
                    </a:cubicBezTo>
                    <a:cubicBezTo>
                      <a:pt x="1095" y="16"/>
                      <a:pt x="1015" y="62"/>
                      <a:pt x="1004" y="139"/>
                    </a:cubicBezTo>
                    <a:cubicBezTo>
                      <a:pt x="893" y="935"/>
                      <a:pt x="819" y="1736"/>
                      <a:pt x="783" y="2539"/>
                    </a:cubicBezTo>
                    <a:lnTo>
                      <a:pt x="783" y="2539"/>
                    </a:lnTo>
                    <a:cubicBezTo>
                      <a:pt x="594" y="1869"/>
                      <a:pt x="446" y="1188"/>
                      <a:pt x="343" y="501"/>
                    </a:cubicBezTo>
                    <a:cubicBezTo>
                      <a:pt x="331" y="416"/>
                      <a:pt x="272" y="379"/>
                      <a:pt x="207" y="379"/>
                    </a:cubicBezTo>
                    <a:cubicBezTo>
                      <a:pt x="110" y="379"/>
                      <a:pt x="1" y="462"/>
                      <a:pt x="20" y="589"/>
                    </a:cubicBezTo>
                    <a:lnTo>
                      <a:pt x="18" y="589"/>
                    </a:lnTo>
                    <a:cubicBezTo>
                      <a:pt x="173" y="1610"/>
                      <a:pt x="421" y="2613"/>
                      <a:pt x="763" y="3587"/>
                    </a:cubicBezTo>
                    <a:cubicBezTo>
                      <a:pt x="790" y="3665"/>
                      <a:pt x="861" y="3704"/>
                      <a:pt x="930" y="3704"/>
                    </a:cubicBezTo>
                    <a:cubicBezTo>
                      <a:pt x="1012" y="3704"/>
                      <a:pt x="1091" y="3649"/>
                      <a:pt x="1091" y="3542"/>
                    </a:cubicBezTo>
                    <a:cubicBezTo>
                      <a:pt x="1095" y="2581"/>
                      <a:pt x="1154" y="1620"/>
                      <a:pt x="1269" y="665"/>
                    </a:cubicBezTo>
                    <a:lnTo>
                      <a:pt x="1269" y="665"/>
                    </a:lnTo>
                    <a:cubicBezTo>
                      <a:pt x="1648" y="1456"/>
                      <a:pt x="1692" y="2629"/>
                      <a:pt x="1857" y="3408"/>
                    </a:cubicBezTo>
                    <a:cubicBezTo>
                      <a:pt x="1875" y="3493"/>
                      <a:pt x="1935" y="3529"/>
                      <a:pt x="1999" y="3529"/>
                    </a:cubicBezTo>
                    <a:cubicBezTo>
                      <a:pt x="2085" y="3529"/>
                      <a:pt x="2176" y="3465"/>
                      <a:pt x="2186" y="3364"/>
                    </a:cubicBezTo>
                    <a:lnTo>
                      <a:pt x="2385" y="1179"/>
                    </a:lnTo>
                    <a:lnTo>
                      <a:pt x="2385" y="1179"/>
                    </a:lnTo>
                    <a:cubicBezTo>
                      <a:pt x="2697" y="2048"/>
                      <a:pt x="2950" y="2937"/>
                      <a:pt x="3144" y="3840"/>
                    </a:cubicBezTo>
                    <a:cubicBezTo>
                      <a:pt x="3162" y="3922"/>
                      <a:pt x="3227" y="3959"/>
                      <a:pt x="3294" y="3959"/>
                    </a:cubicBezTo>
                    <a:cubicBezTo>
                      <a:pt x="3380" y="3959"/>
                      <a:pt x="3470" y="3898"/>
                      <a:pt x="3472" y="3794"/>
                    </a:cubicBezTo>
                    <a:cubicBezTo>
                      <a:pt x="3487" y="3004"/>
                      <a:pt x="3502" y="2213"/>
                      <a:pt x="3516" y="1423"/>
                    </a:cubicBezTo>
                    <a:lnTo>
                      <a:pt x="3516" y="1423"/>
                    </a:lnTo>
                    <a:cubicBezTo>
                      <a:pt x="3765" y="2277"/>
                      <a:pt x="3789" y="3193"/>
                      <a:pt x="4343" y="3943"/>
                    </a:cubicBezTo>
                    <a:cubicBezTo>
                      <a:pt x="4381" y="3995"/>
                      <a:pt x="4438" y="4020"/>
                      <a:pt x="4493" y="4020"/>
                    </a:cubicBezTo>
                    <a:cubicBezTo>
                      <a:pt x="4575" y="4020"/>
                      <a:pt x="4651" y="3964"/>
                      <a:pt x="4654" y="3858"/>
                    </a:cubicBezTo>
                    <a:cubicBezTo>
                      <a:pt x="4672" y="3284"/>
                      <a:pt x="4688" y="2711"/>
                      <a:pt x="4691" y="2136"/>
                    </a:cubicBezTo>
                    <a:cubicBezTo>
                      <a:pt x="4694" y="1852"/>
                      <a:pt x="4669" y="1558"/>
                      <a:pt x="4692" y="1276"/>
                    </a:cubicBezTo>
                    <a:cubicBezTo>
                      <a:pt x="4709" y="1075"/>
                      <a:pt x="4672" y="894"/>
                      <a:pt x="4690" y="894"/>
                    </a:cubicBezTo>
                    <a:cubicBezTo>
                      <a:pt x="4701" y="894"/>
                      <a:pt x="4732" y="960"/>
                      <a:pt x="4807" y="1125"/>
                    </a:cubicBezTo>
                    <a:cubicBezTo>
                      <a:pt x="5284" y="2168"/>
                      <a:pt x="5405" y="3570"/>
                      <a:pt x="5676" y="4685"/>
                    </a:cubicBezTo>
                    <a:cubicBezTo>
                      <a:pt x="5696" y="4768"/>
                      <a:pt x="5761" y="4805"/>
                      <a:pt x="5827" y="4805"/>
                    </a:cubicBezTo>
                    <a:cubicBezTo>
                      <a:pt x="5913" y="4805"/>
                      <a:pt x="6001" y="4744"/>
                      <a:pt x="6006" y="4641"/>
                    </a:cubicBezTo>
                    <a:cubicBezTo>
                      <a:pt x="6052" y="3352"/>
                      <a:pt x="6099" y="2062"/>
                      <a:pt x="6146" y="773"/>
                    </a:cubicBezTo>
                    <a:lnTo>
                      <a:pt x="6146" y="773"/>
                    </a:lnTo>
                    <a:cubicBezTo>
                      <a:pt x="6507" y="1213"/>
                      <a:pt x="6654" y="1969"/>
                      <a:pt x="6832" y="2449"/>
                    </a:cubicBezTo>
                    <a:lnTo>
                      <a:pt x="7470" y="4169"/>
                    </a:lnTo>
                    <a:cubicBezTo>
                      <a:pt x="7498" y="4246"/>
                      <a:pt x="7572" y="4285"/>
                      <a:pt x="7642" y="4285"/>
                    </a:cubicBezTo>
                    <a:cubicBezTo>
                      <a:pt x="7724" y="4285"/>
                      <a:pt x="7801" y="4232"/>
                      <a:pt x="7798" y="4123"/>
                    </a:cubicBezTo>
                    <a:cubicBezTo>
                      <a:pt x="7765" y="2944"/>
                      <a:pt x="7752" y="1777"/>
                      <a:pt x="7934" y="613"/>
                    </a:cubicBezTo>
                    <a:lnTo>
                      <a:pt x="7934" y="613"/>
                    </a:lnTo>
                    <a:cubicBezTo>
                      <a:pt x="8525" y="1697"/>
                      <a:pt x="8450" y="3030"/>
                      <a:pt x="8942" y="4172"/>
                    </a:cubicBezTo>
                    <a:cubicBezTo>
                      <a:pt x="8968" y="4231"/>
                      <a:pt x="9017" y="4256"/>
                      <a:pt x="9068" y="4256"/>
                    </a:cubicBezTo>
                    <a:cubicBezTo>
                      <a:pt x="9156" y="4256"/>
                      <a:pt x="9252" y="4183"/>
                      <a:pt x="9253" y="4087"/>
                    </a:cubicBezTo>
                    <a:cubicBezTo>
                      <a:pt x="9275" y="2982"/>
                      <a:pt x="9208" y="1880"/>
                      <a:pt x="9058" y="786"/>
                    </a:cubicBezTo>
                    <a:cubicBezTo>
                      <a:pt x="9046" y="701"/>
                      <a:pt x="8988" y="664"/>
                      <a:pt x="8924" y="664"/>
                    </a:cubicBezTo>
                    <a:cubicBezTo>
                      <a:pt x="8827" y="664"/>
                      <a:pt x="8717" y="748"/>
                      <a:pt x="8735" y="874"/>
                    </a:cubicBezTo>
                    <a:cubicBezTo>
                      <a:pt x="8828" y="1563"/>
                      <a:pt x="8887" y="2255"/>
                      <a:pt x="8911" y="2949"/>
                    </a:cubicBezTo>
                    <a:lnTo>
                      <a:pt x="8911" y="2949"/>
                    </a:lnTo>
                    <a:cubicBezTo>
                      <a:pt x="8697" y="1955"/>
                      <a:pt x="8624" y="929"/>
                      <a:pt x="7990" y="78"/>
                    </a:cubicBezTo>
                    <a:cubicBezTo>
                      <a:pt x="7954" y="29"/>
                      <a:pt x="7890" y="0"/>
                      <a:pt x="78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6" name="Google Shape;16156;p27"/>
              <p:cNvSpPr/>
              <p:nvPr/>
            </p:nvSpPr>
            <p:spPr>
              <a:xfrm>
                <a:off x="722125" y="3019375"/>
                <a:ext cx="30725" cy="65675"/>
              </a:xfrm>
              <a:custGeom>
                <a:avLst/>
                <a:gdLst/>
                <a:ahLst/>
                <a:cxnLst/>
                <a:rect l="l" t="t" r="r" b="b"/>
                <a:pathLst>
                  <a:path w="1229" h="2627" extrusionOk="0">
                    <a:moveTo>
                      <a:pt x="628" y="0"/>
                    </a:moveTo>
                    <a:cubicBezTo>
                      <a:pt x="520" y="0"/>
                      <a:pt x="403" y="122"/>
                      <a:pt x="464" y="256"/>
                    </a:cubicBezTo>
                    <a:cubicBezTo>
                      <a:pt x="753" y="885"/>
                      <a:pt x="864" y="1548"/>
                      <a:pt x="812" y="2230"/>
                    </a:cubicBezTo>
                    <a:lnTo>
                      <a:pt x="812" y="2230"/>
                    </a:lnTo>
                    <a:cubicBezTo>
                      <a:pt x="644" y="2156"/>
                      <a:pt x="490" y="2052"/>
                      <a:pt x="357" y="1922"/>
                    </a:cubicBezTo>
                    <a:cubicBezTo>
                      <a:pt x="322" y="1888"/>
                      <a:pt x="283" y="1874"/>
                      <a:pt x="246" y="1874"/>
                    </a:cubicBezTo>
                    <a:cubicBezTo>
                      <a:pt x="115" y="1874"/>
                      <a:pt x="0" y="2042"/>
                      <a:pt x="121" y="2158"/>
                    </a:cubicBezTo>
                    <a:cubicBezTo>
                      <a:pt x="342" y="2376"/>
                      <a:pt x="614" y="2535"/>
                      <a:pt x="913" y="2619"/>
                    </a:cubicBezTo>
                    <a:cubicBezTo>
                      <a:pt x="929" y="2624"/>
                      <a:pt x="945" y="2626"/>
                      <a:pt x="960" y="2626"/>
                    </a:cubicBezTo>
                    <a:cubicBezTo>
                      <a:pt x="1050" y="2626"/>
                      <a:pt x="1113" y="2547"/>
                      <a:pt x="1123" y="2457"/>
                    </a:cubicBezTo>
                    <a:cubicBezTo>
                      <a:pt x="1228" y="1635"/>
                      <a:pt x="1097" y="840"/>
                      <a:pt x="752" y="87"/>
                    </a:cubicBezTo>
                    <a:cubicBezTo>
                      <a:pt x="725" y="26"/>
                      <a:pt x="677" y="0"/>
                      <a:pt x="6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7" name="Google Shape;16157;p27"/>
              <p:cNvSpPr/>
              <p:nvPr/>
            </p:nvSpPr>
            <p:spPr>
              <a:xfrm>
                <a:off x="724300" y="2991325"/>
                <a:ext cx="14150" cy="10750"/>
              </a:xfrm>
              <a:custGeom>
                <a:avLst/>
                <a:gdLst/>
                <a:ahLst/>
                <a:cxnLst/>
                <a:rect l="l" t="t" r="r" b="b"/>
                <a:pathLst>
                  <a:path w="566" h="430" extrusionOk="0">
                    <a:moveTo>
                      <a:pt x="323" y="0"/>
                    </a:moveTo>
                    <a:cubicBezTo>
                      <a:pt x="285" y="0"/>
                      <a:pt x="246" y="15"/>
                      <a:pt x="211" y="49"/>
                    </a:cubicBezTo>
                    <a:lnTo>
                      <a:pt x="118" y="144"/>
                    </a:lnTo>
                    <a:cubicBezTo>
                      <a:pt x="0" y="262"/>
                      <a:pt x="114" y="430"/>
                      <a:pt x="243" y="430"/>
                    </a:cubicBezTo>
                    <a:cubicBezTo>
                      <a:pt x="281" y="430"/>
                      <a:pt x="320" y="415"/>
                      <a:pt x="354" y="380"/>
                    </a:cubicBezTo>
                    <a:lnTo>
                      <a:pt x="447" y="286"/>
                    </a:lnTo>
                    <a:cubicBezTo>
                      <a:pt x="565" y="168"/>
                      <a:pt x="451" y="0"/>
                      <a:pt x="3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8" name="Google Shape;16158;p27"/>
              <p:cNvSpPr/>
              <p:nvPr/>
            </p:nvSpPr>
            <p:spPr>
              <a:xfrm>
                <a:off x="677550" y="2702725"/>
                <a:ext cx="20125" cy="78350"/>
              </a:xfrm>
              <a:custGeom>
                <a:avLst/>
                <a:gdLst/>
                <a:ahLst/>
                <a:cxnLst/>
                <a:rect l="l" t="t" r="r" b="b"/>
                <a:pathLst>
                  <a:path w="805" h="3134" extrusionOk="0">
                    <a:moveTo>
                      <a:pt x="205" y="1"/>
                    </a:moveTo>
                    <a:cubicBezTo>
                      <a:pt x="106" y="1"/>
                      <a:pt x="1" y="83"/>
                      <a:pt x="29" y="209"/>
                    </a:cubicBezTo>
                    <a:cubicBezTo>
                      <a:pt x="237" y="1120"/>
                      <a:pt x="380" y="2043"/>
                      <a:pt x="461" y="2973"/>
                    </a:cubicBezTo>
                    <a:cubicBezTo>
                      <a:pt x="470" y="3080"/>
                      <a:pt x="559" y="3134"/>
                      <a:pt x="643" y="3134"/>
                    </a:cubicBezTo>
                    <a:cubicBezTo>
                      <a:pt x="727" y="3134"/>
                      <a:pt x="805" y="3081"/>
                      <a:pt x="795" y="2973"/>
                    </a:cubicBezTo>
                    <a:cubicBezTo>
                      <a:pt x="713" y="2014"/>
                      <a:pt x="565" y="1061"/>
                      <a:pt x="353" y="121"/>
                    </a:cubicBezTo>
                    <a:cubicBezTo>
                      <a:pt x="334" y="37"/>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9" name="Google Shape;16159;p27"/>
              <p:cNvSpPr/>
              <p:nvPr/>
            </p:nvSpPr>
            <p:spPr>
              <a:xfrm>
                <a:off x="683975" y="2699800"/>
                <a:ext cx="41850" cy="52775"/>
              </a:xfrm>
              <a:custGeom>
                <a:avLst/>
                <a:gdLst/>
                <a:ahLst/>
                <a:cxnLst/>
                <a:rect l="l" t="t" r="r" b="b"/>
                <a:pathLst>
                  <a:path w="1674" h="2111" extrusionOk="0">
                    <a:moveTo>
                      <a:pt x="1439" y="0"/>
                    </a:moveTo>
                    <a:cubicBezTo>
                      <a:pt x="1387" y="0"/>
                      <a:pt x="1336" y="22"/>
                      <a:pt x="1299" y="76"/>
                    </a:cubicBezTo>
                    <a:lnTo>
                      <a:pt x="85" y="1866"/>
                    </a:lnTo>
                    <a:cubicBezTo>
                      <a:pt x="1" y="1990"/>
                      <a:pt x="117" y="2110"/>
                      <a:pt x="236" y="2110"/>
                    </a:cubicBezTo>
                    <a:cubicBezTo>
                      <a:pt x="287" y="2110"/>
                      <a:pt x="339" y="2088"/>
                      <a:pt x="375" y="2035"/>
                    </a:cubicBezTo>
                    <a:cubicBezTo>
                      <a:pt x="779" y="1437"/>
                      <a:pt x="1183" y="840"/>
                      <a:pt x="1589" y="244"/>
                    </a:cubicBezTo>
                    <a:cubicBezTo>
                      <a:pt x="1673" y="119"/>
                      <a:pt x="1557" y="0"/>
                      <a:pt x="14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0" name="Google Shape;16160;p27"/>
              <p:cNvSpPr/>
              <p:nvPr/>
            </p:nvSpPr>
            <p:spPr>
              <a:xfrm>
                <a:off x="686650" y="2742150"/>
                <a:ext cx="45125" cy="34075"/>
              </a:xfrm>
              <a:custGeom>
                <a:avLst/>
                <a:gdLst/>
                <a:ahLst/>
                <a:cxnLst/>
                <a:rect l="l" t="t" r="r" b="b"/>
                <a:pathLst>
                  <a:path w="1805" h="1363" extrusionOk="0">
                    <a:moveTo>
                      <a:pt x="246" y="0"/>
                    </a:moveTo>
                    <a:cubicBezTo>
                      <a:pt x="98" y="0"/>
                      <a:pt x="0" y="223"/>
                      <a:pt x="159" y="312"/>
                    </a:cubicBezTo>
                    <a:cubicBezTo>
                      <a:pt x="637" y="580"/>
                      <a:pt x="1072" y="917"/>
                      <a:pt x="1453" y="1313"/>
                    </a:cubicBezTo>
                    <a:cubicBezTo>
                      <a:pt x="1487" y="1348"/>
                      <a:pt x="1526" y="1363"/>
                      <a:pt x="1564" y="1363"/>
                    </a:cubicBezTo>
                    <a:cubicBezTo>
                      <a:pt x="1691" y="1363"/>
                      <a:pt x="1805" y="1195"/>
                      <a:pt x="1689" y="1076"/>
                    </a:cubicBezTo>
                    <a:cubicBezTo>
                      <a:pt x="1288" y="661"/>
                      <a:pt x="831" y="306"/>
                      <a:pt x="329" y="24"/>
                    </a:cubicBezTo>
                    <a:cubicBezTo>
                      <a:pt x="300" y="7"/>
                      <a:pt x="272"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1" name="Google Shape;16161;p27"/>
              <p:cNvSpPr/>
              <p:nvPr/>
            </p:nvSpPr>
            <p:spPr>
              <a:xfrm>
                <a:off x="416375" y="3240300"/>
                <a:ext cx="47025" cy="42575"/>
              </a:xfrm>
              <a:custGeom>
                <a:avLst/>
                <a:gdLst/>
                <a:ahLst/>
                <a:cxnLst/>
                <a:rect l="l" t="t" r="r" b="b"/>
                <a:pathLst>
                  <a:path w="1881" h="1703" extrusionOk="0">
                    <a:moveTo>
                      <a:pt x="895" y="375"/>
                    </a:moveTo>
                    <a:cubicBezTo>
                      <a:pt x="1040" y="375"/>
                      <a:pt x="1185" y="430"/>
                      <a:pt x="1284" y="546"/>
                    </a:cubicBezTo>
                    <a:cubicBezTo>
                      <a:pt x="1490" y="785"/>
                      <a:pt x="1359" y="1189"/>
                      <a:pt x="1092" y="1324"/>
                    </a:cubicBezTo>
                    <a:cubicBezTo>
                      <a:pt x="1031" y="1355"/>
                      <a:pt x="966" y="1369"/>
                      <a:pt x="901" y="1369"/>
                    </a:cubicBezTo>
                    <a:cubicBezTo>
                      <a:pt x="654" y="1369"/>
                      <a:pt x="407" y="1164"/>
                      <a:pt x="367" y="916"/>
                    </a:cubicBezTo>
                    <a:cubicBezTo>
                      <a:pt x="345" y="781"/>
                      <a:pt x="386" y="658"/>
                      <a:pt x="462" y="560"/>
                    </a:cubicBezTo>
                    <a:lnTo>
                      <a:pt x="462" y="560"/>
                    </a:lnTo>
                    <a:cubicBezTo>
                      <a:pt x="481" y="553"/>
                      <a:pt x="499" y="541"/>
                      <a:pt x="515" y="524"/>
                    </a:cubicBezTo>
                    <a:cubicBezTo>
                      <a:pt x="615" y="426"/>
                      <a:pt x="755" y="375"/>
                      <a:pt x="895" y="375"/>
                    </a:cubicBezTo>
                    <a:close/>
                    <a:moveTo>
                      <a:pt x="936" y="0"/>
                    </a:moveTo>
                    <a:cubicBezTo>
                      <a:pt x="460" y="0"/>
                      <a:pt x="1" y="379"/>
                      <a:pt x="29" y="892"/>
                    </a:cubicBezTo>
                    <a:cubicBezTo>
                      <a:pt x="53" y="1341"/>
                      <a:pt x="473" y="1702"/>
                      <a:pt x="907" y="1702"/>
                    </a:cubicBezTo>
                    <a:cubicBezTo>
                      <a:pt x="996" y="1702"/>
                      <a:pt x="1086" y="1687"/>
                      <a:pt x="1173" y="1655"/>
                    </a:cubicBezTo>
                    <a:cubicBezTo>
                      <a:pt x="1652" y="1473"/>
                      <a:pt x="1881" y="820"/>
                      <a:pt x="1586" y="390"/>
                    </a:cubicBezTo>
                    <a:cubicBezTo>
                      <a:pt x="1498" y="262"/>
                      <a:pt x="1378" y="170"/>
                      <a:pt x="1243" y="113"/>
                    </a:cubicBezTo>
                    <a:lnTo>
                      <a:pt x="1243" y="113"/>
                    </a:lnTo>
                    <a:cubicBezTo>
                      <a:pt x="1227" y="71"/>
                      <a:pt x="1192" y="36"/>
                      <a:pt x="1133" y="22"/>
                    </a:cubicBezTo>
                    <a:lnTo>
                      <a:pt x="1132" y="22"/>
                    </a:lnTo>
                    <a:cubicBezTo>
                      <a:pt x="1067" y="7"/>
                      <a:pt x="1001" y="0"/>
                      <a:pt x="9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2" name="Google Shape;16162;p27"/>
              <p:cNvSpPr/>
              <p:nvPr/>
            </p:nvSpPr>
            <p:spPr>
              <a:xfrm>
                <a:off x="410600" y="3252125"/>
                <a:ext cx="23800" cy="71625"/>
              </a:xfrm>
              <a:custGeom>
                <a:avLst/>
                <a:gdLst/>
                <a:ahLst/>
                <a:cxnLst/>
                <a:rect l="l" t="t" r="r" b="b"/>
                <a:pathLst>
                  <a:path w="952" h="2865" extrusionOk="0">
                    <a:moveTo>
                      <a:pt x="205" y="1"/>
                    </a:moveTo>
                    <a:cubicBezTo>
                      <a:pt x="106" y="1"/>
                      <a:pt x="1" y="83"/>
                      <a:pt x="29" y="210"/>
                    </a:cubicBezTo>
                    <a:lnTo>
                      <a:pt x="29" y="208"/>
                    </a:lnTo>
                    <a:cubicBezTo>
                      <a:pt x="220" y="1053"/>
                      <a:pt x="411" y="1900"/>
                      <a:pt x="600" y="2745"/>
                    </a:cubicBezTo>
                    <a:cubicBezTo>
                      <a:pt x="619" y="2828"/>
                      <a:pt x="681" y="2864"/>
                      <a:pt x="747" y="2864"/>
                    </a:cubicBezTo>
                    <a:cubicBezTo>
                      <a:pt x="846" y="2864"/>
                      <a:pt x="952" y="2782"/>
                      <a:pt x="923" y="2657"/>
                    </a:cubicBezTo>
                    <a:cubicBezTo>
                      <a:pt x="733" y="1812"/>
                      <a:pt x="542" y="966"/>
                      <a:pt x="353" y="121"/>
                    </a:cubicBezTo>
                    <a:cubicBezTo>
                      <a:pt x="334" y="37"/>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3" name="Google Shape;16163;p27"/>
              <p:cNvSpPr/>
              <p:nvPr/>
            </p:nvSpPr>
            <p:spPr>
              <a:xfrm>
                <a:off x="1223950" y="3160250"/>
                <a:ext cx="45550" cy="50850"/>
              </a:xfrm>
              <a:custGeom>
                <a:avLst/>
                <a:gdLst/>
                <a:ahLst/>
                <a:cxnLst/>
                <a:rect l="l" t="t" r="r" b="b"/>
                <a:pathLst>
                  <a:path w="1822" h="2034" extrusionOk="0">
                    <a:moveTo>
                      <a:pt x="848" y="358"/>
                    </a:moveTo>
                    <a:cubicBezTo>
                      <a:pt x="1087" y="483"/>
                      <a:pt x="1309" y="659"/>
                      <a:pt x="1405" y="919"/>
                    </a:cubicBezTo>
                    <a:cubicBezTo>
                      <a:pt x="1512" y="1208"/>
                      <a:pt x="1385" y="1597"/>
                      <a:pt x="1065" y="1678"/>
                    </a:cubicBezTo>
                    <a:cubicBezTo>
                      <a:pt x="1020" y="1689"/>
                      <a:pt x="977" y="1694"/>
                      <a:pt x="937" y="1694"/>
                    </a:cubicBezTo>
                    <a:cubicBezTo>
                      <a:pt x="337" y="1694"/>
                      <a:pt x="177" y="535"/>
                      <a:pt x="848" y="358"/>
                    </a:cubicBezTo>
                    <a:close/>
                    <a:moveTo>
                      <a:pt x="1029" y="1"/>
                    </a:moveTo>
                    <a:cubicBezTo>
                      <a:pt x="984" y="1"/>
                      <a:pt x="939" y="4"/>
                      <a:pt x="896" y="10"/>
                    </a:cubicBezTo>
                    <a:lnTo>
                      <a:pt x="896" y="10"/>
                    </a:lnTo>
                    <a:cubicBezTo>
                      <a:pt x="877" y="4"/>
                      <a:pt x="859" y="1"/>
                      <a:pt x="842" y="1"/>
                    </a:cubicBezTo>
                    <a:cubicBezTo>
                      <a:pt x="795" y="1"/>
                      <a:pt x="753" y="21"/>
                      <a:pt x="721" y="51"/>
                    </a:cubicBezTo>
                    <a:lnTo>
                      <a:pt x="721" y="51"/>
                    </a:lnTo>
                    <a:cubicBezTo>
                      <a:pt x="376" y="166"/>
                      <a:pt x="105" y="469"/>
                      <a:pt x="60" y="852"/>
                    </a:cubicBezTo>
                    <a:cubicBezTo>
                      <a:pt x="0" y="1356"/>
                      <a:pt x="345" y="1955"/>
                      <a:pt x="877" y="2027"/>
                    </a:cubicBezTo>
                    <a:cubicBezTo>
                      <a:pt x="909" y="2031"/>
                      <a:pt x="940" y="2033"/>
                      <a:pt x="970" y="2033"/>
                    </a:cubicBezTo>
                    <a:cubicBezTo>
                      <a:pt x="1392" y="2033"/>
                      <a:pt x="1732" y="1644"/>
                      <a:pt x="1776" y="1235"/>
                    </a:cubicBezTo>
                    <a:cubicBezTo>
                      <a:pt x="1821" y="821"/>
                      <a:pt x="1582" y="469"/>
                      <a:pt x="1265" y="228"/>
                    </a:cubicBezTo>
                    <a:lnTo>
                      <a:pt x="1265" y="228"/>
                    </a:lnTo>
                    <a:cubicBezTo>
                      <a:pt x="1287" y="135"/>
                      <a:pt x="1235" y="15"/>
                      <a:pt x="1109" y="4"/>
                    </a:cubicBezTo>
                    <a:cubicBezTo>
                      <a:pt x="1082" y="2"/>
                      <a:pt x="1056" y="1"/>
                      <a:pt x="10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4" name="Google Shape;16164;p27"/>
              <p:cNvSpPr/>
              <p:nvPr/>
            </p:nvSpPr>
            <p:spPr>
              <a:xfrm>
                <a:off x="1026350" y="2501550"/>
                <a:ext cx="76600" cy="80875"/>
              </a:xfrm>
              <a:custGeom>
                <a:avLst/>
                <a:gdLst/>
                <a:ahLst/>
                <a:cxnLst/>
                <a:rect l="l" t="t" r="r" b="b"/>
                <a:pathLst>
                  <a:path w="3064" h="3235" extrusionOk="0">
                    <a:moveTo>
                      <a:pt x="1144" y="323"/>
                    </a:moveTo>
                    <a:cubicBezTo>
                      <a:pt x="1752" y="323"/>
                      <a:pt x="2226" y="1125"/>
                      <a:pt x="2282" y="1645"/>
                    </a:cubicBezTo>
                    <a:cubicBezTo>
                      <a:pt x="2346" y="2250"/>
                      <a:pt x="1984" y="2894"/>
                      <a:pt x="1376" y="2894"/>
                    </a:cubicBezTo>
                    <a:cubicBezTo>
                      <a:pt x="1304" y="2894"/>
                      <a:pt x="1229" y="2885"/>
                      <a:pt x="1151" y="2866"/>
                    </a:cubicBezTo>
                    <a:lnTo>
                      <a:pt x="1151" y="2866"/>
                    </a:lnTo>
                    <a:cubicBezTo>
                      <a:pt x="1151" y="2866"/>
                      <a:pt x="1151" y="2866"/>
                      <a:pt x="1151" y="2866"/>
                    </a:cubicBezTo>
                    <a:cubicBezTo>
                      <a:pt x="598" y="2637"/>
                      <a:pt x="399" y="2001"/>
                      <a:pt x="404" y="1453"/>
                    </a:cubicBezTo>
                    <a:cubicBezTo>
                      <a:pt x="408" y="1072"/>
                      <a:pt x="503" y="489"/>
                      <a:pt x="930" y="356"/>
                    </a:cubicBezTo>
                    <a:cubicBezTo>
                      <a:pt x="1003" y="334"/>
                      <a:pt x="1075" y="323"/>
                      <a:pt x="1144" y="323"/>
                    </a:cubicBezTo>
                    <a:close/>
                    <a:moveTo>
                      <a:pt x="1097" y="1"/>
                    </a:moveTo>
                    <a:cubicBezTo>
                      <a:pt x="456" y="1"/>
                      <a:pt x="147" y="626"/>
                      <a:pt x="85" y="1198"/>
                    </a:cubicBezTo>
                    <a:cubicBezTo>
                      <a:pt x="0" y="1969"/>
                      <a:pt x="265" y="2820"/>
                      <a:pt x="1003" y="3163"/>
                    </a:cubicBezTo>
                    <a:lnTo>
                      <a:pt x="1003" y="3163"/>
                    </a:lnTo>
                    <a:cubicBezTo>
                      <a:pt x="1019" y="3175"/>
                      <a:pt x="1038" y="3183"/>
                      <a:pt x="1061" y="3189"/>
                    </a:cubicBezTo>
                    <a:cubicBezTo>
                      <a:pt x="1061" y="3189"/>
                      <a:pt x="1061" y="3189"/>
                      <a:pt x="1061" y="3189"/>
                    </a:cubicBezTo>
                    <a:lnTo>
                      <a:pt x="1061" y="3189"/>
                    </a:lnTo>
                    <a:cubicBezTo>
                      <a:pt x="1082" y="3198"/>
                      <a:pt x="1102" y="3202"/>
                      <a:pt x="1121" y="3202"/>
                    </a:cubicBezTo>
                    <a:lnTo>
                      <a:pt x="1121" y="3202"/>
                    </a:lnTo>
                    <a:cubicBezTo>
                      <a:pt x="1227" y="3224"/>
                      <a:pt x="1327" y="3234"/>
                      <a:pt x="1421" y="3234"/>
                    </a:cubicBezTo>
                    <a:cubicBezTo>
                      <a:pt x="3064" y="3234"/>
                      <a:pt x="2947" y="104"/>
                      <a:pt x="1154" y="2"/>
                    </a:cubicBezTo>
                    <a:cubicBezTo>
                      <a:pt x="1135" y="1"/>
                      <a:pt x="1116" y="1"/>
                      <a:pt x="10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5" name="Google Shape;16165;p27"/>
              <p:cNvSpPr/>
              <p:nvPr/>
            </p:nvSpPr>
            <p:spPr>
              <a:xfrm>
                <a:off x="1019500" y="2457525"/>
                <a:ext cx="20950" cy="127700"/>
              </a:xfrm>
              <a:custGeom>
                <a:avLst/>
                <a:gdLst/>
                <a:ahLst/>
                <a:cxnLst/>
                <a:rect l="l" t="t" r="r" b="b"/>
                <a:pathLst>
                  <a:path w="838" h="5108" extrusionOk="0">
                    <a:moveTo>
                      <a:pt x="233" y="0"/>
                    </a:moveTo>
                    <a:cubicBezTo>
                      <a:pt x="149" y="0"/>
                      <a:pt x="64" y="54"/>
                      <a:pt x="60" y="162"/>
                    </a:cubicBezTo>
                    <a:cubicBezTo>
                      <a:pt x="1" y="1782"/>
                      <a:pt x="144" y="3403"/>
                      <a:pt x="487" y="4988"/>
                    </a:cubicBezTo>
                    <a:cubicBezTo>
                      <a:pt x="505" y="5071"/>
                      <a:pt x="567" y="5107"/>
                      <a:pt x="633" y="5107"/>
                    </a:cubicBezTo>
                    <a:cubicBezTo>
                      <a:pt x="731" y="5107"/>
                      <a:pt x="837" y="5025"/>
                      <a:pt x="811" y="4898"/>
                    </a:cubicBezTo>
                    <a:cubicBezTo>
                      <a:pt x="475" y="3344"/>
                      <a:pt x="335" y="1751"/>
                      <a:pt x="394" y="162"/>
                    </a:cubicBezTo>
                    <a:cubicBezTo>
                      <a:pt x="398" y="54"/>
                      <a:pt x="316"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6" name="Google Shape;16166;p27"/>
              <p:cNvSpPr/>
              <p:nvPr/>
            </p:nvSpPr>
            <p:spPr>
              <a:xfrm>
                <a:off x="1118125" y="2519325"/>
                <a:ext cx="46825" cy="10375"/>
              </a:xfrm>
              <a:custGeom>
                <a:avLst/>
                <a:gdLst/>
                <a:ahLst/>
                <a:cxnLst/>
                <a:rect l="l" t="t" r="r" b="b"/>
                <a:pathLst>
                  <a:path w="1873" h="415" extrusionOk="0">
                    <a:moveTo>
                      <a:pt x="720" y="1"/>
                    </a:moveTo>
                    <a:cubicBezTo>
                      <a:pt x="551" y="1"/>
                      <a:pt x="382" y="9"/>
                      <a:pt x="214" y="25"/>
                    </a:cubicBezTo>
                    <a:cubicBezTo>
                      <a:pt x="8" y="46"/>
                      <a:pt x="1" y="360"/>
                      <a:pt x="195" y="360"/>
                    </a:cubicBezTo>
                    <a:cubicBezTo>
                      <a:pt x="201" y="360"/>
                      <a:pt x="207" y="360"/>
                      <a:pt x="214" y="359"/>
                    </a:cubicBezTo>
                    <a:cubicBezTo>
                      <a:pt x="380" y="342"/>
                      <a:pt x="547" y="334"/>
                      <a:pt x="714" y="334"/>
                    </a:cubicBezTo>
                    <a:cubicBezTo>
                      <a:pt x="1005" y="334"/>
                      <a:pt x="1296" y="360"/>
                      <a:pt x="1584" y="411"/>
                    </a:cubicBezTo>
                    <a:cubicBezTo>
                      <a:pt x="1595" y="413"/>
                      <a:pt x="1607" y="414"/>
                      <a:pt x="1618" y="414"/>
                    </a:cubicBezTo>
                    <a:cubicBezTo>
                      <a:pt x="1803" y="414"/>
                      <a:pt x="1872" y="125"/>
                      <a:pt x="1672" y="88"/>
                    </a:cubicBezTo>
                    <a:cubicBezTo>
                      <a:pt x="1358" y="30"/>
                      <a:pt x="1039" y="1"/>
                      <a:pt x="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7" name="Google Shape;16167;p27"/>
              <p:cNvSpPr/>
              <p:nvPr/>
            </p:nvSpPr>
            <p:spPr>
              <a:xfrm>
                <a:off x="1110250" y="2543650"/>
                <a:ext cx="46750" cy="10625"/>
              </a:xfrm>
              <a:custGeom>
                <a:avLst/>
                <a:gdLst/>
                <a:ahLst/>
                <a:cxnLst/>
                <a:rect l="l" t="t" r="r" b="b"/>
                <a:pathLst>
                  <a:path w="1870" h="425" extrusionOk="0">
                    <a:moveTo>
                      <a:pt x="251" y="0"/>
                    </a:moveTo>
                    <a:cubicBezTo>
                      <a:pt x="68" y="0"/>
                      <a:pt x="0" y="287"/>
                      <a:pt x="199" y="327"/>
                    </a:cubicBezTo>
                    <a:cubicBezTo>
                      <a:pt x="527" y="392"/>
                      <a:pt x="859" y="425"/>
                      <a:pt x="1192" y="425"/>
                    </a:cubicBezTo>
                    <a:cubicBezTo>
                      <a:pt x="1346" y="425"/>
                      <a:pt x="1501" y="418"/>
                      <a:pt x="1655" y="404"/>
                    </a:cubicBezTo>
                    <a:cubicBezTo>
                      <a:pt x="1862" y="383"/>
                      <a:pt x="1869" y="67"/>
                      <a:pt x="1673" y="67"/>
                    </a:cubicBezTo>
                    <a:cubicBezTo>
                      <a:pt x="1667" y="67"/>
                      <a:pt x="1661" y="68"/>
                      <a:pt x="1655" y="68"/>
                    </a:cubicBezTo>
                    <a:cubicBezTo>
                      <a:pt x="1501" y="83"/>
                      <a:pt x="1346" y="90"/>
                      <a:pt x="1192" y="90"/>
                    </a:cubicBezTo>
                    <a:cubicBezTo>
                      <a:pt x="889" y="90"/>
                      <a:pt x="586" y="62"/>
                      <a:pt x="288" y="4"/>
                    </a:cubicBezTo>
                    <a:cubicBezTo>
                      <a:pt x="275" y="2"/>
                      <a:pt x="263"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8" name="Google Shape;16168;p27"/>
              <p:cNvSpPr/>
              <p:nvPr/>
            </p:nvSpPr>
            <p:spPr>
              <a:xfrm>
                <a:off x="1179325" y="2488900"/>
                <a:ext cx="67025" cy="67875"/>
              </a:xfrm>
              <a:custGeom>
                <a:avLst/>
                <a:gdLst/>
                <a:ahLst/>
                <a:cxnLst/>
                <a:rect l="l" t="t" r="r" b="b"/>
                <a:pathLst>
                  <a:path w="2681" h="2715" extrusionOk="0">
                    <a:moveTo>
                      <a:pt x="1004" y="0"/>
                    </a:moveTo>
                    <a:cubicBezTo>
                      <a:pt x="977" y="0"/>
                      <a:pt x="949" y="2"/>
                      <a:pt x="922" y="5"/>
                    </a:cubicBezTo>
                    <a:cubicBezTo>
                      <a:pt x="512" y="55"/>
                      <a:pt x="266" y="428"/>
                      <a:pt x="75" y="756"/>
                    </a:cubicBezTo>
                    <a:cubicBezTo>
                      <a:pt x="0" y="885"/>
                      <a:pt x="116" y="1006"/>
                      <a:pt x="230" y="1006"/>
                    </a:cubicBezTo>
                    <a:cubicBezTo>
                      <a:pt x="280" y="1006"/>
                      <a:pt x="330" y="982"/>
                      <a:pt x="364" y="925"/>
                    </a:cubicBezTo>
                    <a:lnTo>
                      <a:pt x="364" y="923"/>
                    </a:lnTo>
                    <a:cubicBezTo>
                      <a:pt x="525" y="647"/>
                      <a:pt x="660" y="396"/>
                      <a:pt x="1000" y="391"/>
                    </a:cubicBezTo>
                    <a:cubicBezTo>
                      <a:pt x="1002" y="391"/>
                      <a:pt x="1005" y="391"/>
                      <a:pt x="1008" y="391"/>
                    </a:cubicBezTo>
                    <a:cubicBezTo>
                      <a:pt x="1537" y="391"/>
                      <a:pt x="1563" y="986"/>
                      <a:pt x="1361" y="1357"/>
                    </a:cubicBezTo>
                    <a:cubicBezTo>
                      <a:pt x="1114" y="1811"/>
                      <a:pt x="611" y="2077"/>
                      <a:pt x="213" y="2386"/>
                    </a:cubicBezTo>
                    <a:cubicBezTo>
                      <a:pt x="92" y="2479"/>
                      <a:pt x="200" y="2668"/>
                      <a:pt x="332" y="2671"/>
                    </a:cubicBezTo>
                    <a:lnTo>
                      <a:pt x="2466" y="2714"/>
                    </a:lnTo>
                    <a:cubicBezTo>
                      <a:pt x="2467" y="2714"/>
                      <a:pt x="2469" y="2714"/>
                      <a:pt x="2470" y="2714"/>
                    </a:cubicBezTo>
                    <a:cubicBezTo>
                      <a:pt x="2681" y="2714"/>
                      <a:pt x="2679" y="2383"/>
                      <a:pt x="2466" y="2380"/>
                    </a:cubicBezTo>
                    <a:lnTo>
                      <a:pt x="814" y="2347"/>
                    </a:lnTo>
                    <a:lnTo>
                      <a:pt x="814" y="2347"/>
                    </a:lnTo>
                    <a:cubicBezTo>
                      <a:pt x="1422" y="1884"/>
                      <a:pt x="2133" y="1257"/>
                      <a:pt x="1718" y="473"/>
                    </a:cubicBezTo>
                    <a:cubicBezTo>
                      <a:pt x="1578" y="207"/>
                      <a:pt x="1309" y="0"/>
                      <a:pt x="10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9" name="Google Shape;16169;p27"/>
              <p:cNvSpPr/>
              <p:nvPr/>
            </p:nvSpPr>
            <p:spPr>
              <a:xfrm>
                <a:off x="1234800" y="2515000"/>
                <a:ext cx="66525" cy="50200"/>
              </a:xfrm>
              <a:custGeom>
                <a:avLst/>
                <a:gdLst/>
                <a:ahLst/>
                <a:cxnLst/>
                <a:rect l="l" t="t" r="r" b="b"/>
                <a:pathLst>
                  <a:path w="2661" h="2008" extrusionOk="0">
                    <a:moveTo>
                      <a:pt x="244" y="0"/>
                    </a:moveTo>
                    <a:cubicBezTo>
                      <a:pt x="97" y="0"/>
                      <a:pt x="1" y="222"/>
                      <a:pt x="158" y="314"/>
                    </a:cubicBezTo>
                    <a:cubicBezTo>
                      <a:pt x="942" y="767"/>
                      <a:pt x="1664" y="1319"/>
                      <a:pt x="2306" y="1958"/>
                    </a:cubicBezTo>
                    <a:cubicBezTo>
                      <a:pt x="2341" y="1993"/>
                      <a:pt x="2380" y="2008"/>
                      <a:pt x="2418" y="2008"/>
                    </a:cubicBezTo>
                    <a:cubicBezTo>
                      <a:pt x="2546" y="2008"/>
                      <a:pt x="2660" y="1840"/>
                      <a:pt x="2542" y="1722"/>
                    </a:cubicBezTo>
                    <a:cubicBezTo>
                      <a:pt x="1880" y="1062"/>
                      <a:pt x="1136" y="491"/>
                      <a:pt x="327" y="24"/>
                    </a:cubicBezTo>
                    <a:cubicBezTo>
                      <a:pt x="299" y="8"/>
                      <a:pt x="271"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0" name="Google Shape;16170;p27"/>
              <p:cNvSpPr/>
              <p:nvPr/>
            </p:nvSpPr>
            <p:spPr>
              <a:xfrm>
                <a:off x="1245025" y="2514750"/>
                <a:ext cx="41250" cy="55700"/>
              </a:xfrm>
              <a:custGeom>
                <a:avLst/>
                <a:gdLst/>
                <a:ahLst/>
                <a:cxnLst/>
                <a:rect l="l" t="t" r="r" b="b"/>
                <a:pathLst>
                  <a:path w="1650" h="2228" extrusionOk="0">
                    <a:moveTo>
                      <a:pt x="1419" y="1"/>
                    </a:moveTo>
                    <a:cubicBezTo>
                      <a:pt x="1382" y="1"/>
                      <a:pt x="1344" y="17"/>
                      <a:pt x="1311" y="57"/>
                    </a:cubicBezTo>
                    <a:cubicBezTo>
                      <a:pt x="829" y="649"/>
                      <a:pt x="411" y="1291"/>
                      <a:pt x="68" y="1973"/>
                    </a:cubicBezTo>
                    <a:cubicBezTo>
                      <a:pt x="1" y="2105"/>
                      <a:pt x="117" y="2228"/>
                      <a:pt x="228" y="2228"/>
                    </a:cubicBezTo>
                    <a:cubicBezTo>
                      <a:pt x="278" y="2228"/>
                      <a:pt x="326" y="2203"/>
                      <a:pt x="356" y="2142"/>
                    </a:cubicBezTo>
                    <a:cubicBezTo>
                      <a:pt x="686" y="1485"/>
                      <a:pt x="1085" y="866"/>
                      <a:pt x="1548" y="294"/>
                    </a:cubicBezTo>
                    <a:cubicBezTo>
                      <a:pt x="1650" y="168"/>
                      <a:pt x="1538" y="1"/>
                      <a:pt x="14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1" name="Google Shape;16171;p27"/>
              <p:cNvSpPr/>
              <p:nvPr/>
            </p:nvSpPr>
            <p:spPr>
              <a:xfrm>
                <a:off x="1324725" y="2502325"/>
                <a:ext cx="16500" cy="54500"/>
              </a:xfrm>
              <a:custGeom>
                <a:avLst/>
                <a:gdLst/>
                <a:ahLst/>
                <a:cxnLst/>
                <a:rect l="l" t="t" r="r" b="b"/>
                <a:pathLst>
                  <a:path w="660" h="2180" extrusionOk="0">
                    <a:moveTo>
                      <a:pt x="205" y="1"/>
                    </a:moveTo>
                    <a:cubicBezTo>
                      <a:pt x="104" y="1"/>
                      <a:pt x="1" y="82"/>
                      <a:pt x="38" y="206"/>
                    </a:cubicBezTo>
                    <a:cubicBezTo>
                      <a:pt x="213" y="795"/>
                      <a:pt x="309" y="1404"/>
                      <a:pt x="321" y="2019"/>
                    </a:cubicBezTo>
                    <a:cubicBezTo>
                      <a:pt x="324" y="2126"/>
                      <a:pt x="409" y="2179"/>
                      <a:pt x="493" y="2179"/>
                    </a:cubicBezTo>
                    <a:cubicBezTo>
                      <a:pt x="577" y="2179"/>
                      <a:pt x="659" y="2126"/>
                      <a:pt x="657" y="2019"/>
                    </a:cubicBezTo>
                    <a:cubicBezTo>
                      <a:pt x="643" y="1375"/>
                      <a:pt x="544" y="736"/>
                      <a:pt x="361" y="118"/>
                    </a:cubicBezTo>
                    <a:cubicBezTo>
                      <a:pt x="337" y="36"/>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2" name="Google Shape;16172;p27"/>
              <p:cNvSpPr/>
              <p:nvPr/>
            </p:nvSpPr>
            <p:spPr>
              <a:xfrm>
                <a:off x="1314075" y="2524925"/>
                <a:ext cx="51225" cy="11950"/>
              </a:xfrm>
              <a:custGeom>
                <a:avLst/>
                <a:gdLst/>
                <a:ahLst/>
                <a:cxnLst/>
                <a:rect l="l" t="t" r="r" b="b"/>
                <a:pathLst>
                  <a:path w="2049" h="478" extrusionOk="0">
                    <a:moveTo>
                      <a:pt x="1406" y="1"/>
                    </a:moveTo>
                    <a:cubicBezTo>
                      <a:pt x="998" y="1"/>
                      <a:pt x="592" y="51"/>
                      <a:pt x="195" y="149"/>
                    </a:cubicBezTo>
                    <a:cubicBezTo>
                      <a:pt x="0" y="197"/>
                      <a:pt x="63" y="478"/>
                      <a:pt x="239" y="478"/>
                    </a:cubicBezTo>
                    <a:cubicBezTo>
                      <a:pt x="253" y="478"/>
                      <a:pt x="268" y="476"/>
                      <a:pt x="284" y="472"/>
                    </a:cubicBezTo>
                    <a:cubicBezTo>
                      <a:pt x="652" y="381"/>
                      <a:pt x="1030" y="336"/>
                      <a:pt x="1409" y="336"/>
                    </a:cubicBezTo>
                    <a:cubicBezTo>
                      <a:pt x="1551" y="336"/>
                      <a:pt x="1693" y="342"/>
                      <a:pt x="1835" y="355"/>
                    </a:cubicBezTo>
                    <a:cubicBezTo>
                      <a:pt x="1841" y="355"/>
                      <a:pt x="1846" y="356"/>
                      <a:pt x="1852" y="356"/>
                    </a:cubicBezTo>
                    <a:cubicBezTo>
                      <a:pt x="2048" y="356"/>
                      <a:pt x="2041" y="39"/>
                      <a:pt x="1835" y="19"/>
                    </a:cubicBezTo>
                    <a:cubicBezTo>
                      <a:pt x="1692" y="7"/>
                      <a:pt x="1549" y="1"/>
                      <a:pt x="14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3" name="Google Shape;16173;p27"/>
              <p:cNvSpPr/>
              <p:nvPr/>
            </p:nvSpPr>
            <p:spPr>
              <a:xfrm>
                <a:off x="1374575" y="2483100"/>
                <a:ext cx="49025" cy="96475"/>
              </a:xfrm>
              <a:custGeom>
                <a:avLst/>
                <a:gdLst/>
                <a:ahLst/>
                <a:cxnLst/>
                <a:rect l="l" t="t" r="r" b="b"/>
                <a:pathLst>
                  <a:path w="1961" h="3859" extrusionOk="0">
                    <a:moveTo>
                      <a:pt x="1536" y="1"/>
                    </a:moveTo>
                    <a:cubicBezTo>
                      <a:pt x="1509" y="1"/>
                      <a:pt x="1479" y="9"/>
                      <a:pt x="1450" y="28"/>
                    </a:cubicBezTo>
                    <a:cubicBezTo>
                      <a:pt x="1" y="954"/>
                      <a:pt x="846" y="2699"/>
                      <a:pt x="1587" y="3784"/>
                    </a:cubicBezTo>
                    <a:cubicBezTo>
                      <a:pt x="1623" y="3837"/>
                      <a:pt x="1675" y="3859"/>
                      <a:pt x="1726" y="3859"/>
                    </a:cubicBezTo>
                    <a:cubicBezTo>
                      <a:pt x="1845" y="3859"/>
                      <a:pt x="1961" y="3740"/>
                      <a:pt x="1875" y="3616"/>
                    </a:cubicBezTo>
                    <a:cubicBezTo>
                      <a:pt x="1255" y="2707"/>
                      <a:pt x="335" y="1137"/>
                      <a:pt x="1619" y="316"/>
                    </a:cubicBezTo>
                    <a:cubicBezTo>
                      <a:pt x="1770" y="219"/>
                      <a:pt x="1677" y="1"/>
                      <a:pt x="15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4" name="Google Shape;16174;p27"/>
              <p:cNvSpPr/>
              <p:nvPr/>
            </p:nvSpPr>
            <p:spPr>
              <a:xfrm>
                <a:off x="1429350" y="2496075"/>
                <a:ext cx="70950" cy="79725"/>
              </a:xfrm>
              <a:custGeom>
                <a:avLst/>
                <a:gdLst/>
                <a:ahLst/>
                <a:cxnLst/>
                <a:rect l="l" t="t" r="r" b="b"/>
                <a:pathLst>
                  <a:path w="2838" h="3189" extrusionOk="0">
                    <a:moveTo>
                      <a:pt x="203" y="1"/>
                    </a:moveTo>
                    <a:cubicBezTo>
                      <a:pt x="104" y="1"/>
                      <a:pt x="1" y="82"/>
                      <a:pt x="34" y="208"/>
                    </a:cubicBezTo>
                    <a:lnTo>
                      <a:pt x="34" y="209"/>
                    </a:lnTo>
                    <a:cubicBezTo>
                      <a:pt x="273" y="1118"/>
                      <a:pt x="554" y="2014"/>
                      <a:pt x="878" y="2895"/>
                    </a:cubicBezTo>
                    <a:lnTo>
                      <a:pt x="878" y="2895"/>
                    </a:lnTo>
                    <a:cubicBezTo>
                      <a:pt x="901" y="2970"/>
                      <a:pt x="927" y="3040"/>
                      <a:pt x="957" y="3106"/>
                    </a:cubicBezTo>
                    <a:cubicBezTo>
                      <a:pt x="982" y="3164"/>
                      <a:pt x="1033" y="3189"/>
                      <a:pt x="1087" y="3189"/>
                    </a:cubicBezTo>
                    <a:cubicBezTo>
                      <a:pt x="1191" y="3189"/>
                      <a:pt x="1306" y="3095"/>
                      <a:pt x="1262" y="2978"/>
                    </a:cubicBezTo>
                    <a:cubicBezTo>
                      <a:pt x="1233" y="2900"/>
                      <a:pt x="1204" y="2823"/>
                      <a:pt x="1176" y="2745"/>
                    </a:cubicBezTo>
                    <a:lnTo>
                      <a:pt x="1176" y="2745"/>
                    </a:lnTo>
                    <a:cubicBezTo>
                      <a:pt x="1034" y="2262"/>
                      <a:pt x="1038" y="1523"/>
                      <a:pt x="1461" y="1230"/>
                    </a:cubicBezTo>
                    <a:cubicBezTo>
                      <a:pt x="1544" y="1172"/>
                      <a:pt x="1622" y="1147"/>
                      <a:pt x="1693" y="1147"/>
                    </a:cubicBezTo>
                    <a:cubicBezTo>
                      <a:pt x="2241" y="1147"/>
                      <a:pt x="2470" y="2638"/>
                      <a:pt x="2494" y="2935"/>
                    </a:cubicBezTo>
                    <a:cubicBezTo>
                      <a:pt x="2503" y="3042"/>
                      <a:pt x="2591" y="3096"/>
                      <a:pt x="2675" y="3096"/>
                    </a:cubicBezTo>
                    <a:cubicBezTo>
                      <a:pt x="2758" y="3096"/>
                      <a:pt x="2837" y="3042"/>
                      <a:pt x="2828" y="2935"/>
                    </a:cubicBezTo>
                    <a:cubicBezTo>
                      <a:pt x="2791" y="2458"/>
                      <a:pt x="2485" y="687"/>
                      <a:pt x="1751" y="687"/>
                    </a:cubicBezTo>
                    <a:cubicBezTo>
                      <a:pt x="1679" y="687"/>
                      <a:pt x="1604" y="704"/>
                      <a:pt x="1524" y="740"/>
                    </a:cubicBezTo>
                    <a:cubicBezTo>
                      <a:pt x="1131" y="919"/>
                      <a:pt x="912" y="1296"/>
                      <a:pt x="823" y="1718"/>
                    </a:cubicBezTo>
                    <a:lnTo>
                      <a:pt x="823" y="1718"/>
                    </a:lnTo>
                    <a:cubicBezTo>
                      <a:pt x="652" y="1189"/>
                      <a:pt x="496" y="656"/>
                      <a:pt x="356" y="119"/>
                    </a:cubicBezTo>
                    <a:cubicBezTo>
                      <a:pt x="334" y="36"/>
                      <a:pt x="269"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5" name="Google Shape;16175;p27"/>
              <p:cNvSpPr/>
              <p:nvPr/>
            </p:nvSpPr>
            <p:spPr>
              <a:xfrm>
                <a:off x="1493950" y="2494600"/>
                <a:ext cx="46775" cy="96375"/>
              </a:xfrm>
              <a:custGeom>
                <a:avLst/>
                <a:gdLst/>
                <a:ahLst/>
                <a:cxnLst/>
                <a:rect l="l" t="t" r="r" b="b"/>
                <a:pathLst>
                  <a:path w="1871" h="3855" extrusionOk="0">
                    <a:moveTo>
                      <a:pt x="259" y="0"/>
                    </a:moveTo>
                    <a:cubicBezTo>
                      <a:pt x="121" y="0"/>
                      <a:pt x="0" y="169"/>
                      <a:pt x="131" y="277"/>
                    </a:cubicBezTo>
                    <a:cubicBezTo>
                      <a:pt x="1137" y="1107"/>
                      <a:pt x="1512" y="2418"/>
                      <a:pt x="1091" y="3650"/>
                    </a:cubicBezTo>
                    <a:cubicBezTo>
                      <a:pt x="1049" y="3774"/>
                      <a:pt x="1151" y="3855"/>
                      <a:pt x="1253" y="3855"/>
                    </a:cubicBezTo>
                    <a:cubicBezTo>
                      <a:pt x="1319" y="3855"/>
                      <a:pt x="1387" y="3820"/>
                      <a:pt x="1414" y="3740"/>
                    </a:cubicBezTo>
                    <a:cubicBezTo>
                      <a:pt x="1870" y="2410"/>
                      <a:pt x="1454" y="935"/>
                      <a:pt x="369" y="41"/>
                    </a:cubicBezTo>
                    <a:cubicBezTo>
                      <a:pt x="335" y="12"/>
                      <a:pt x="296"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6" name="Google Shape;16176;p27"/>
              <p:cNvSpPr/>
              <p:nvPr/>
            </p:nvSpPr>
            <p:spPr>
              <a:xfrm>
                <a:off x="1555775" y="2485175"/>
                <a:ext cx="45525" cy="102700"/>
              </a:xfrm>
              <a:custGeom>
                <a:avLst/>
                <a:gdLst/>
                <a:ahLst/>
                <a:cxnLst/>
                <a:rect l="l" t="t" r="r" b="b"/>
                <a:pathLst>
                  <a:path w="1821" h="4108" extrusionOk="0">
                    <a:moveTo>
                      <a:pt x="729" y="0"/>
                    </a:moveTo>
                    <a:cubicBezTo>
                      <a:pt x="97" y="0"/>
                      <a:pt x="1" y="1402"/>
                      <a:pt x="9" y="1846"/>
                    </a:cubicBezTo>
                    <a:cubicBezTo>
                      <a:pt x="26" y="2856"/>
                      <a:pt x="538" y="3803"/>
                      <a:pt x="1544" y="4100"/>
                    </a:cubicBezTo>
                    <a:cubicBezTo>
                      <a:pt x="1561" y="4106"/>
                      <a:pt x="1578" y="4108"/>
                      <a:pt x="1594" y="4108"/>
                    </a:cubicBezTo>
                    <a:cubicBezTo>
                      <a:pt x="1763" y="4108"/>
                      <a:pt x="1820" y="3834"/>
                      <a:pt x="1632" y="3777"/>
                    </a:cubicBezTo>
                    <a:cubicBezTo>
                      <a:pt x="976" y="3583"/>
                      <a:pt x="566" y="3069"/>
                      <a:pt x="410" y="2413"/>
                    </a:cubicBezTo>
                    <a:cubicBezTo>
                      <a:pt x="384" y="2305"/>
                      <a:pt x="323" y="338"/>
                      <a:pt x="743" y="338"/>
                    </a:cubicBezTo>
                    <a:cubicBezTo>
                      <a:pt x="767" y="338"/>
                      <a:pt x="793" y="345"/>
                      <a:pt x="821" y="358"/>
                    </a:cubicBezTo>
                    <a:cubicBezTo>
                      <a:pt x="847" y="371"/>
                      <a:pt x="873" y="377"/>
                      <a:pt x="898" y="377"/>
                    </a:cubicBezTo>
                    <a:cubicBezTo>
                      <a:pt x="1053" y="377"/>
                      <a:pt x="1155" y="151"/>
                      <a:pt x="988" y="69"/>
                    </a:cubicBezTo>
                    <a:cubicBezTo>
                      <a:pt x="893" y="22"/>
                      <a:pt x="807" y="0"/>
                      <a:pt x="7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7" name="Google Shape;16177;p27"/>
              <p:cNvSpPr/>
              <p:nvPr/>
            </p:nvSpPr>
            <p:spPr>
              <a:xfrm>
                <a:off x="1607850" y="2486650"/>
                <a:ext cx="72975" cy="90200"/>
              </a:xfrm>
              <a:custGeom>
                <a:avLst/>
                <a:gdLst/>
                <a:ahLst/>
                <a:cxnLst/>
                <a:rect l="l" t="t" r="r" b="b"/>
                <a:pathLst>
                  <a:path w="2919" h="3608" extrusionOk="0">
                    <a:moveTo>
                      <a:pt x="1870" y="0"/>
                    </a:moveTo>
                    <a:cubicBezTo>
                      <a:pt x="1770" y="0"/>
                      <a:pt x="1671" y="79"/>
                      <a:pt x="1711" y="205"/>
                    </a:cubicBezTo>
                    <a:cubicBezTo>
                      <a:pt x="1711" y="205"/>
                      <a:pt x="1711" y="205"/>
                      <a:pt x="1711" y="205"/>
                    </a:cubicBezTo>
                    <a:lnTo>
                      <a:pt x="1711" y="205"/>
                    </a:lnTo>
                    <a:cubicBezTo>
                      <a:pt x="1930" y="905"/>
                      <a:pt x="2040" y="1631"/>
                      <a:pt x="1990" y="2366"/>
                    </a:cubicBezTo>
                    <a:cubicBezTo>
                      <a:pt x="1981" y="2487"/>
                      <a:pt x="1997" y="2839"/>
                      <a:pt x="1920" y="2920"/>
                    </a:cubicBezTo>
                    <a:lnTo>
                      <a:pt x="1193" y="3030"/>
                    </a:lnTo>
                    <a:lnTo>
                      <a:pt x="981" y="2768"/>
                    </a:lnTo>
                    <a:cubicBezTo>
                      <a:pt x="711" y="2368"/>
                      <a:pt x="442" y="1192"/>
                      <a:pt x="1297" y="1192"/>
                    </a:cubicBezTo>
                    <a:cubicBezTo>
                      <a:pt x="1350" y="1192"/>
                      <a:pt x="1407" y="1196"/>
                      <a:pt x="1468" y="1206"/>
                    </a:cubicBezTo>
                    <a:cubicBezTo>
                      <a:pt x="1478" y="1207"/>
                      <a:pt x="1488" y="1208"/>
                      <a:pt x="1497" y="1208"/>
                    </a:cubicBezTo>
                    <a:cubicBezTo>
                      <a:pt x="1685" y="1208"/>
                      <a:pt x="1760" y="914"/>
                      <a:pt x="1557" y="882"/>
                    </a:cubicBezTo>
                    <a:lnTo>
                      <a:pt x="1557" y="882"/>
                    </a:lnTo>
                    <a:lnTo>
                      <a:pt x="1557" y="884"/>
                    </a:lnTo>
                    <a:cubicBezTo>
                      <a:pt x="1476" y="871"/>
                      <a:pt x="1401" y="866"/>
                      <a:pt x="1330" y="866"/>
                    </a:cubicBezTo>
                    <a:cubicBezTo>
                      <a:pt x="0" y="866"/>
                      <a:pt x="233" y="2909"/>
                      <a:pt x="1213" y="3462"/>
                    </a:cubicBezTo>
                    <a:cubicBezTo>
                      <a:pt x="1392" y="3562"/>
                      <a:pt x="1544" y="3607"/>
                      <a:pt x="1672" y="3607"/>
                    </a:cubicBezTo>
                    <a:cubicBezTo>
                      <a:pt x="2177" y="3607"/>
                      <a:pt x="2315" y="2903"/>
                      <a:pt x="2304" y="2119"/>
                    </a:cubicBezTo>
                    <a:lnTo>
                      <a:pt x="2304" y="2119"/>
                    </a:lnTo>
                    <a:cubicBezTo>
                      <a:pt x="2400" y="2482"/>
                      <a:pt x="2488" y="2848"/>
                      <a:pt x="2568" y="3215"/>
                    </a:cubicBezTo>
                    <a:cubicBezTo>
                      <a:pt x="2586" y="3298"/>
                      <a:pt x="2648" y="3334"/>
                      <a:pt x="2714" y="3334"/>
                    </a:cubicBezTo>
                    <a:cubicBezTo>
                      <a:pt x="2813" y="3334"/>
                      <a:pt x="2919" y="3251"/>
                      <a:pt x="2891" y="3125"/>
                    </a:cubicBezTo>
                    <a:cubicBezTo>
                      <a:pt x="2670" y="2104"/>
                      <a:pt x="2383" y="1099"/>
                      <a:pt x="2032" y="115"/>
                    </a:cubicBezTo>
                    <a:cubicBezTo>
                      <a:pt x="2004" y="35"/>
                      <a:pt x="1937" y="0"/>
                      <a:pt x="18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8" name="Google Shape;16178;p27"/>
              <p:cNvSpPr/>
              <p:nvPr/>
            </p:nvSpPr>
            <p:spPr>
              <a:xfrm>
                <a:off x="1680125" y="2477525"/>
                <a:ext cx="45750" cy="123525"/>
              </a:xfrm>
              <a:custGeom>
                <a:avLst/>
                <a:gdLst/>
                <a:ahLst/>
                <a:cxnLst/>
                <a:rect l="l" t="t" r="r" b="b"/>
                <a:pathLst>
                  <a:path w="1830" h="4941" extrusionOk="0">
                    <a:moveTo>
                      <a:pt x="262" y="0"/>
                    </a:moveTo>
                    <a:cubicBezTo>
                      <a:pt x="122" y="0"/>
                      <a:pt x="0" y="170"/>
                      <a:pt x="134" y="275"/>
                    </a:cubicBezTo>
                    <a:cubicBezTo>
                      <a:pt x="836" y="825"/>
                      <a:pt x="1112" y="1603"/>
                      <a:pt x="1207" y="2466"/>
                    </a:cubicBezTo>
                    <a:cubicBezTo>
                      <a:pt x="1263" y="2971"/>
                      <a:pt x="1474" y="4347"/>
                      <a:pt x="928" y="4632"/>
                    </a:cubicBezTo>
                    <a:cubicBezTo>
                      <a:pt x="764" y="4717"/>
                      <a:pt x="865" y="4941"/>
                      <a:pt x="1017" y="4941"/>
                    </a:cubicBezTo>
                    <a:cubicBezTo>
                      <a:pt x="1043" y="4941"/>
                      <a:pt x="1070" y="4935"/>
                      <a:pt x="1097" y="4920"/>
                    </a:cubicBezTo>
                    <a:cubicBezTo>
                      <a:pt x="1829" y="4539"/>
                      <a:pt x="1611" y="3252"/>
                      <a:pt x="1553" y="2593"/>
                    </a:cubicBezTo>
                    <a:cubicBezTo>
                      <a:pt x="1466" y="1598"/>
                      <a:pt x="1181" y="674"/>
                      <a:pt x="371" y="39"/>
                    </a:cubicBezTo>
                    <a:cubicBezTo>
                      <a:pt x="336" y="12"/>
                      <a:pt x="299" y="0"/>
                      <a:pt x="2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9" name="Google Shape;16179;p27"/>
              <p:cNvSpPr/>
              <p:nvPr/>
            </p:nvSpPr>
            <p:spPr>
              <a:xfrm>
                <a:off x="1739775" y="2538175"/>
                <a:ext cx="60750" cy="10425"/>
              </a:xfrm>
              <a:custGeom>
                <a:avLst/>
                <a:gdLst/>
                <a:ahLst/>
                <a:cxnLst/>
                <a:rect l="l" t="t" r="r" b="b"/>
                <a:pathLst>
                  <a:path w="2430" h="417" extrusionOk="0">
                    <a:moveTo>
                      <a:pt x="962" y="0"/>
                    </a:moveTo>
                    <a:cubicBezTo>
                      <a:pt x="713" y="0"/>
                      <a:pt x="464" y="10"/>
                      <a:pt x="215" y="29"/>
                    </a:cubicBezTo>
                    <a:cubicBezTo>
                      <a:pt x="6" y="46"/>
                      <a:pt x="0" y="365"/>
                      <a:pt x="201" y="365"/>
                    </a:cubicBezTo>
                    <a:cubicBezTo>
                      <a:pt x="206" y="365"/>
                      <a:pt x="210" y="365"/>
                      <a:pt x="215" y="365"/>
                    </a:cubicBezTo>
                    <a:cubicBezTo>
                      <a:pt x="467" y="345"/>
                      <a:pt x="720" y="335"/>
                      <a:pt x="973" y="335"/>
                    </a:cubicBezTo>
                    <a:cubicBezTo>
                      <a:pt x="1388" y="335"/>
                      <a:pt x="1804" y="362"/>
                      <a:pt x="2216" y="415"/>
                    </a:cubicBezTo>
                    <a:cubicBezTo>
                      <a:pt x="2225" y="416"/>
                      <a:pt x="2233" y="417"/>
                      <a:pt x="2241" y="417"/>
                    </a:cubicBezTo>
                    <a:cubicBezTo>
                      <a:pt x="2430" y="417"/>
                      <a:pt x="2420" y="106"/>
                      <a:pt x="2216" y="81"/>
                    </a:cubicBezTo>
                    <a:cubicBezTo>
                      <a:pt x="1800" y="28"/>
                      <a:pt x="1381" y="0"/>
                      <a:pt x="9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0" name="Google Shape;16180;p27"/>
              <p:cNvSpPr/>
              <p:nvPr/>
            </p:nvSpPr>
            <p:spPr>
              <a:xfrm>
                <a:off x="1759675" y="2512050"/>
                <a:ext cx="14125" cy="8375"/>
              </a:xfrm>
              <a:custGeom>
                <a:avLst/>
                <a:gdLst/>
                <a:ahLst/>
                <a:cxnLst/>
                <a:rect l="l" t="t" r="r" b="b"/>
                <a:pathLst>
                  <a:path w="565" h="335" extrusionOk="0">
                    <a:moveTo>
                      <a:pt x="215" y="0"/>
                    </a:moveTo>
                    <a:cubicBezTo>
                      <a:pt x="0" y="0"/>
                      <a:pt x="0" y="334"/>
                      <a:pt x="215" y="334"/>
                    </a:cubicBezTo>
                    <a:lnTo>
                      <a:pt x="350" y="334"/>
                    </a:lnTo>
                    <a:cubicBezTo>
                      <a:pt x="565" y="334"/>
                      <a:pt x="565" y="0"/>
                      <a:pt x="3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1" name="Google Shape;16181;p27"/>
              <p:cNvSpPr/>
              <p:nvPr/>
            </p:nvSpPr>
            <p:spPr>
              <a:xfrm>
                <a:off x="1769625" y="2568475"/>
                <a:ext cx="10825" cy="8425"/>
              </a:xfrm>
              <a:custGeom>
                <a:avLst/>
                <a:gdLst/>
                <a:ahLst/>
                <a:cxnLst/>
                <a:rect l="l" t="t" r="r" b="b"/>
                <a:pathLst>
                  <a:path w="433" h="337" extrusionOk="0">
                    <a:moveTo>
                      <a:pt x="215" y="1"/>
                    </a:moveTo>
                    <a:cubicBezTo>
                      <a:pt x="0" y="1"/>
                      <a:pt x="0" y="337"/>
                      <a:pt x="215" y="337"/>
                    </a:cubicBezTo>
                    <a:cubicBezTo>
                      <a:pt x="431" y="337"/>
                      <a:pt x="432"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2" name="Google Shape;16182;p27"/>
              <p:cNvSpPr/>
              <p:nvPr/>
            </p:nvSpPr>
            <p:spPr>
              <a:xfrm>
                <a:off x="1823625" y="2483425"/>
                <a:ext cx="57075" cy="83150"/>
              </a:xfrm>
              <a:custGeom>
                <a:avLst/>
                <a:gdLst/>
                <a:ahLst/>
                <a:cxnLst/>
                <a:rect l="l" t="t" r="r" b="b"/>
                <a:pathLst>
                  <a:path w="2283" h="3326" extrusionOk="0">
                    <a:moveTo>
                      <a:pt x="1301" y="0"/>
                    </a:moveTo>
                    <a:cubicBezTo>
                      <a:pt x="1264" y="0"/>
                      <a:pt x="1225" y="13"/>
                      <a:pt x="1190" y="44"/>
                    </a:cubicBezTo>
                    <a:cubicBezTo>
                      <a:pt x="0" y="1084"/>
                      <a:pt x="464" y="2956"/>
                      <a:pt x="1999" y="3321"/>
                    </a:cubicBezTo>
                    <a:cubicBezTo>
                      <a:pt x="2013" y="3324"/>
                      <a:pt x="2028" y="3326"/>
                      <a:pt x="2041" y="3326"/>
                    </a:cubicBezTo>
                    <a:cubicBezTo>
                      <a:pt x="2220" y="3326"/>
                      <a:pt x="2283" y="3044"/>
                      <a:pt x="2089" y="2997"/>
                    </a:cubicBezTo>
                    <a:cubicBezTo>
                      <a:pt x="787" y="2689"/>
                      <a:pt x="424" y="1158"/>
                      <a:pt x="1427" y="280"/>
                    </a:cubicBezTo>
                    <a:cubicBezTo>
                      <a:pt x="1553" y="169"/>
                      <a:pt x="1436"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3" name="Google Shape;16183;p27"/>
              <p:cNvSpPr/>
              <p:nvPr/>
            </p:nvSpPr>
            <p:spPr>
              <a:xfrm>
                <a:off x="1891800" y="2506075"/>
                <a:ext cx="54500" cy="69100"/>
              </a:xfrm>
              <a:custGeom>
                <a:avLst/>
                <a:gdLst/>
                <a:ahLst/>
                <a:cxnLst/>
                <a:rect l="l" t="t" r="r" b="b"/>
                <a:pathLst>
                  <a:path w="2180" h="2764" extrusionOk="0">
                    <a:moveTo>
                      <a:pt x="1112" y="1"/>
                    </a:moveTo>
                    <a:cubicBezTo>
                      <a:pt x="654" y="1"/>
                      <a:pt x="167" y="368"/>
                      <a:pt x="76" y="845"/>
                    </a:cubicBezTo>
                    <a:cubicBezTo>
                      <a:pt x="1" y="1235"/>
                      <a:pt x="231" y="1507"/>
                      <a:pt x="583" y="1638"/>
                    </a:cubicBezTo>
                    <a:cubicBezTo>
                      <a:pt x="820" y="1727"/>
                      <a:pt x="1070" y="1719"/>
                      <a:pt x="1308" y="1789"/>
                    </a:cubicBezTo>
                    <a:cubicBezTo>
                      <a:pt x="1406" y="1814"/>
                      <a:pt x="1500" y="1852"/>
                      <a:pt x="1586" y="1904"/>
                    </a:cubicBezTo>
                    <a:cubicBezTo>
                      <a:pt x="1595" y="2058"/>
                      <a:pt x="1602" y="2210"/>
                      <a:pt x="1612" y="2364"/>
                    </a:cubicBezTo>
                    <a:cubicBezTo>
                      <a:pt x="1567" y="2429"/>
                      <a:pt x="1495" y="2454"/>
                      <a:pt x="1411" y="2454"/>
                    </a:cubicBezTo>
                    <a:cubicBezTo>
                      <a:pt x="1189" y="2454"/>
                      <a:pt x="881" y="2280"/>
                      <a:pt x="763" y="2219"/>
                    </a:cubicBezTo>
                    <a:cubicBezTo>
                      <a:pt x="736" y="2205"/>
                      <a:pt x="709" y="2199"/>
                      <a:pt x="684" y="2199"/>
                    </a:cubicBezTo>
                    <a:cubicBezTo>
                      <a:pt x="532" y="2199"/>
                      <a:pt x="431" y="2423"/>
                      <a:pt x="594" y="2508"/>
                    </a:cubicBezTo>
                    <a:cubicBezTo>
                      <a:pt x="836" y="2634"/>
                      <a:pt x="1114" y="2764"/>
                      <a:pt x="1387" y="2764"/>
                    </a:cubicBezTo>
                    <a:cubicBezTo>
                      <a:pt x="1521" y="2764"/>
                      <a:pt x="1654" y="2732"/>
                      <a:pt x="1781" y="2654"/>
                    </a:cubicBezTo>
                    <a:cubicBezTo>
                      <a:pt x="2059" y="2482"/>
                      <a:pt x="2179" y="2140"/>
                      <a:pt x="2001" y="1852"/>
                    </a:cubicBezTo>
                    <a:cubicBezTo>
                      <a:pt x="1798" y="1524"/>
                      <a:pt x="1386" y="1461"/>
                      <a:pt x="1040" y="1403"/>
                    </a:cubicBezTo>
                    <a:cubicBezTo>
                      <a:pt x="651" y="1338"/>
                      <a:pt x="167" y="1089"/>
                      <a:pt x="545" y="622"/>
                    </a:cubicBezTo>
                    <a:cubicBezTo>
                      <a:pt x="670" y="469"/>
                      <a:pt x="907" y="326"/>
                      <a:pt x="1122" y="326"/>
                    </a:cubicBezTo>
                    <a:cubicBezTo>
                      <a:pt x="1244" y="326"/>
                      <a:pt x="1359" y="372"/>
                      <a:pt x="1444" y="488"/>
                    </a:cubicBezTo>
                    <a:cubicBezTo>
                      <a:pt x="1481" y="539"/>
                      <a:pt x="1533" y="560"/>
                      <a:pt x="1584" y="560"/>
                    </a:cubicBezTo>
                    <a:cubicBezTo>
                      <a:pt x="1706" y="560"/>
                      <a:pt x="1823" y="441"/>
                      <a:pt x="1734" y="319"/>
                    </a:cubicBezTo>
                    <a:cubicBezTo>
                      <a:pt x="1571" y="96"/>
                      <a:pt x="1346" y="1"/>
                      <a:pt x="1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4" name="Google Shape;16184;p27"/>
              <p:cNvSpPr/>
              <p:nvPr/>
            </p:nvSpPr>
            <p:spPr>
              <a:xfrm>
                <a:off x="1945300" y="2477425"/>
                <a:ext cx="38600" cy="49025"/>
              </a:xfrm>
              <a:custGeom>
                <a:avLst/>
                <a:gdLst/>
                <a:ahLst/>
                <a:cxnLst/>
                <a:rect l="l" t="t" r="r" b="b"/>
                <a:pathLst>
                  <a:path w="1544" h="1961" extrusionOk="0">
                    <a:moveTo>
                      <a:pt x="732" y="1"/>
                    </a:moveTo>
                    <a:cubicBezTo>
                      <a:pt x="666" y="1"/>
                      <a:pt x="601" y="39"/>
                      <a:pt x="574" y="119"/>
                    </a:cubicBezTo>
                    <a:cubicBezTo>
                      <a:pt x="498" y="366"/>
                      <a:pt x="346" y="583"/>
                      <a:pt x="140" y="739"/>
                    </a:cubicBezTo>
                    <a:cubicBezTo>
                      <a:pt x="0" y="845"/>
                      <a:pt x="89" y="1061"/>
                      <a:pt x="220" y="1061"/>
                    </a:cubicBezTo>
                    <a:cubicBezTo>
                      <a:pt x="249" y="1061"/>
                      <a:pt x="279" y="1051"/>
                      <a:pt x="309" y="1028"/>
                    </a:cubicBezTo>
                    <a:cubicBezTo>
                      <a:pt x="476" y="901"/>
                      <a:pt x="611" y="759"/>
                      <a:pt x="716" y="595"/>
                    </a:cubicBezTo>
                    <a:lnTo>
                      <a:pt x="716" y="595"/>
                    </a:lnTo>
                    <a:lnTo>
                      <a:pt x="1175" y="1846"/>
                    </a:lnTo>
                    <a:cubicBezTo>
                      <a:pt x="1204" y="1926"/>
                      <a:pt x="1273" y="1960"/>
                      <a:pt x="1340" y="1960"/>
                    </a:cubicBezTo>
                    <a:cubicBezTo>
                      <a:pt x="1443" y="1960"/>
                      <a:pt x="1544" y="1880"/>
                      <a:pt x="1499" y="1758"/>
                    </a:cubicBezTo>
                    <a:cubicBezTo>
                      <a:pt x="1298" y="1212"/>
                      <a:pt x="1098" y="665"/>
                      <a:pt x="898" y="119"/>
                    </a:cubicBezTo>
                    <a:cubicBezTo>
                      <a:pt x="869" y="41"/>
                      <a:pt x="800" y="1"/>
                      <a:pt x="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5" name="Google Shape;16185;p27"/>
              <p:cNvSpPr/>
              <p:nvPr/>
            </p:nvSpPr>
            <p:spPr>
              <a:xfrm>
                <a:off x="1990525" y="2474225"/>
                <a:ext cx="43400" cy="122300"/>
              </a:xfrm>
              <a:custGeom>
                <a:avLst/>
                <a:gdLst/>
                <a:ahLst/>
                <a:cxnLst/>
                <a:rect l="l" t="t" r="r" b="b"/>
                <a:pathLst>
                  <a:path w="1736" h="4892" extrusionOk="0">
                    <a:moveTo>
                      <a:pt x="225" y="1"/>
                    </a:moveTo>
                    <a:cubicBezTo>
                      <a:pt x="117" y="1"/>
                      <a:pt x="1" y="122"/>
                      <a:pt x="64" y="255"/>
                    </a:cubicBezTo>
                    <a:cubicBezTo>
                      <a:pt x="698" y="1605"/>
                      <a:pt x="1395" y="3249"/>
                      <a:pt x="352" y="4596"/>
                    </a:cubicBezTo>
                    <a:cubicBezTo>
                      <a:pt x="253" y="4723"/>
                      <a:pt x="363" y="4891"/>
                      <a:pt x="480" y="4891"/>
                    </a:cubicBezTo>
                    <a:cubicBezTo>
                      <a:pt x="518" y="4891"/>
                      <a:pt x="556" y="4874"/>
                      <a:pt x="588" y="4833"/>
                    </a:cubicBezTo>
                    <a:cubicBezTo>
                      <a:pt x="1735" y="3353"/>
                      <a:pt x="1066" y="1603"/>
                      <a:pt x="352" y="87"/>
                    </a:cubicBezTo>
                    <a:cubicBezTo>
                      <a:pt x="323" y="26"/>
                      <a:pt x="275"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6" name="Google Shape;16186;p27"/>
              <p:cNvSpPr/>
              <p:nvPr/>
            </p:nvSpPr>
            <p:spPr>
              <a:xfrm>
                <a:off x="2050025" y="2489350"/>
                <a:ext cx="36400" cy="90950"/>
              </a:xfrm>
              <a:custGeom>
                <a:avLst/>
                <a:gdLst/>
                <a:ahLst/>
                <a:cxnLst/>
                <a:rect l="l" t="t" r="r" b="b"/>
                <a:pathLst>
                  <a:path w="1456" h="3638" extrusionOk="0">
                    <a:moveTo>
                      <a:pt x="818" y="1"/>
                    </a:moveTo>
                    <a:cubicBezTo>
                      <a:pt x="428" y="1"/>
                      <a:pt x="166" y="737"/>
                      <a:pt x="124" y="1064"/>
                    </a:cubicBezTo>
                    <a:cubicBezTo>
                      <a:pt x="1" y="2017"/>
                      <a:pt x="379" y="2960"/>
                      <a:pt x="1093" y="3593"/>
                    </a:cubicBezTo>
                    <a:cubicBezTo>
                      <a:pt x="1128" y="3624"/>
                      <a:pt x="1166" y="3637"/>
                      <a:pt x="1204" y="3637"/>
                    </a:cubicBezTo>
                    <a:cubicBezTo>
                      <a:pt x="1338" y="3637"/>
                      <a:pt x="1456" y="3469"/>
                      <a:pt x="1329" y="3357"/>
                    </a:cubicBezTo>
                    <a:cubicBezTo>
                      <a:pt x="942" y="3013"/>
                      <a:pt x="655" y="2592"/>
                      <a:pt x="524" y="2086"/>
                    </a:cubicBezTo>
                    <a:cubicBezTo>
                      <a:pt x="467" y="1869"/>
                      <a:pt x="437" y="1645"/>
                      <a:pt x="434" y="1421"/>
                    </a:cubicBezTo>
                    <a:cubicBezTo>
                      <a:pt x="434" y="1385"/>
                      <a:pt x="554" y="343"/>
                      <a:pt x="801" y="343"/>
                    </a:cubicBezTo>
                    <a:cubicBezTo>
                      <a:pt x="829" y="343"/>
                      <a:pt x="859" y="357"/>
                      <a:pt x="890" y="387"/>
                    </a:cubicBezTo>
                    <a:cubicBezTo>
                      <a:pt x="925" y="420"/>
                      <a:pt x="964" y="434"/>
                      <a:pt x="1002" y="434"/>
                    </a:cubicBezTo>
                    <a:cubicBezTo>
                      <a:pt x="1133" y="434"/>
                      <a:pt x="1248" y="266"/>
                      <a:pt x="1126" y="150"/>
                    </a:cubicBezTo>
                    <a:cubicBezTo>
                      <a:pt x="1017" y="45"/>
                      <a:pt x="913" y="1"/>
                      <a:pt x="8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7" name="Google Shape;16187;p27"/>
              <p:cNvSpPr/>
              <p:nvPr/>
            </p:nvSpPr>
            <p:spPr>
              <a:xfrm>
                <a:off x="2098425" y="2502400"/>
                <a:ext cx="76525" cy="73350"/>
              </a:xfrm>
              <a:custGeom>
                <a:avLst/>
                <a:gdLst/>
                <a:ahLst/>
                <a:cxnLst/>
                <a:rect l="l" t="t" r="r" b="b"/>
                <a:pathLst>
                  <a:path w="3061" h="2934" extrusionOk="0">
                    <a:moveTo>
                      <a:pt x="160" y="0"/>
                    </a:moveTo>
                    <a:cubicBezTo>
                      <a:pt x="77" y="0"/>
                      <a:pt x="0" y="53"/>
                      <a:pt x="14" y="159"/>
                    </a:cubicBezTo>
                    <a:lnTo>
                      <a:pt x="16" y="159"/>
                    </a:lnTo>
                    <a:cubicBezTo>
                      <a:pt x="128" y="1057"/>
                      <a:pt x="321" y="1942"/>
                      <a:pt x="595" y="2804"/>
                    </a:cubicBezTo>
                    <a:lnTo>
                      <a:pt x="595" y="2804"/>
                    </a:lnTo>
                    <a:cubicBezTo>
                      <a:pt x="596" y="2807"/>
                      <a:pt x="596" y="2811"/>
                      <a:pt x="597" y="2815"/>
                    </a:cubicBezTo>
                    <a:lnTo>
                      <a:pt x="598" y="2814"/>
                    </a:lnTo>
                    <a:lnTo>
                      <a:pt x="598" y="2814"/>
                    </a:lnTo>
                    <a:cubicBezTo>
                      <a:pt x="598" y="2815"/>
                      <a:pt x="598" y="2815"/>
                      <a:pt x="598" y="2815"/>
                    </a:cubicBezTo>
                    <a:cubicBezTo>
                      <a:pt x="625" y="2898"/>
                      <a:pt x="687" y="2934"/>
                      <a:pt x="751" y="2934"/>
                    </a:cubicBezTo>
                    <a:cubicBezTo>
                      <a:pt x="847" y="2934"/>
                      <a:pt x="944" y="2852"/>
                      <a:pt x="920" y="2726"/>
                    </a:cubicBezTo>
                    <a:cubicBezTo>
                      <a:pt x="821" y="2186"/>
                      <a:pt x="980" y="1331"/>
                      <a:pt x="1530" y="1051"/>
                    </a:cubicBezTo>
                    <a:cubicBezTo>
                      <a:pt x="1606" y="1013"/>
                      <a:pt x="1678" y="996"/>
                      <a:pt x="1746" y="996"/>
                    </a:cubicBezTo>
                    <a:cubicBezTo>
                      <a:pt x="2304" y="996"/>
                      <a:pt x="2605" y="2170"/>
                      <a:pt x="2707" y="2591"/>
                    </a:cubicBezTo>
                    <a:cubicBezTo>
                      <a:pt x="2727" y="2674"/>
                      <a:pt x="2790" y="2711"/>
                      <a:pt x="2856" y="2711"/>
                    </a:cubicBezTo>
                    <a:cubicBezTo>
                      <a:pt x="2955" y="2711"/>
                      <a:pt x="3060" y="2628"/>
                      <a:pt x="3030" y="2502"/>
                    </a:cubicBezTo>
                    <a:cubicBezTo>
                      <a:pt x="2902" y="1977"/>
                      <a:pt x="2528" y="596"/>
                      <a:pt x="1797" y="596"/>
                    </a:cubicBezTo>
                    <a:cubicBezTo>
                      <a:pt x="1728" y="596"/>
                      <a:pt x="1656" y="609"/>
                      <a:pt x="1581" y="635"/>
                    </a:cubicBezTo>
                    <a:cubicBezTo>
                      <a:pt x="1090" y="807"/>
                      <a:pt x="787" y="1266"/>
                      <a:pt x="650" y="1771"/>
                    </a:cubicBezTo>
                    <a:lnTo>
                      <a:pt x="650" y="1771"/>
                    </a:lnTo>
                    <a:cubicBezTo>
                      <a:pt x="519" y="1240"/>
                      <a:pt x="418" y="702"/>
                      <a:pt x="350" y="159"/>
                    </a:cubicBezTo>
                    <a:cubicBezTo>
                      <a:pt x="336" y="53"/>
                      <a:pt x="245"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8" name="Google Shape;16188;p27"/>
              <p:cNvSpPr/>
              <p:nvPr/>
            </p:nvSpPr>
            <p:spPr>
              <a:xfrm>
                <a:off x="2164575" y="2488950"/>
                <a:ext cx="37150" cy="28000"/>
              </a:xfrm>
              <a:custGeom>
                <a:avLst/>
                <a:gdLst/>
                <a:ahLst/>
                <a:cxnLst/>
                <a:rect l="l" t="t" r="r" b="b"/>
                <a:pathLst>
                  <a:path w="1486" h="1120" extrusionOk="0">
                    <a:moveTo>
                      <a:pt x="754" y="0"/>
                    </a:moveTo>
                    <a:cubicBezTo>
                      <a:pt x="725" y="0"/>
                      <a:pt x="696" y="8"/>
                      <a:pt x="669" y="23"/>
                    </a:cubicBezTo>
                    <a:cubicBezTo>
                      <a:pt x="430" y="168"/>
                      <a:pt x="227" y="369"/>
                      <a:pt x="80" y="609"/>
                    </a:cubicBezTo>
                    <a:cubicBezTo>
                      <a:pt x="1" y="736"/>
                      <a:pt x="117" y="856"/>
                      <a:pt x="233" y="856"/>
                    </a:cubicBezTo>
                    <a:cubicBezTo>
                      <a:pt x="284" y="856"/>
                      <a:pt x="334" y="833"/>
                      <a:pt x="369" y="778"/>
                    </a:cubicBezTo>
                    <a:cubicBezTo>
                      <a:pt x="464" y="623"/>
                      <a:pt x="588" y="489"/>
                      <a:pt x="734" y="382"/>
                    </a:cubicBezTo>
                    <a:lnTo>
                      <a:pt x="734" y="382"/>
                    </a:lnTo>
                    <a:cubicBezTo>
                      <a:pt x="903" y="561"/>
                      <a:pt x="1034" y="774"/>
                      <a:pt x="1118" y="1005"/>
                    </a:cubicBezTo>
                    <a:cubicBezTo>
                      <a:pt x="1147" y="1085"/>
                      <a:pt x="1215" y="1120"/>
                      <a:pt x="1282" y="1120"/>
                    </a:cubicBezTo>
                    <a:cubicBezTo>
                      <a:pt x="1385" y="1120"/>
                      <a:pt x="1485" y="1039"/>
                      <a:pt x="1441" y="917"/>
                    </a:cubicBezTo>
                    <a:cubicBezTo>
                      <a:pt x="1325" y="586"/>
                      <a:pt x="1130" y="288"/>
                      <a:pt x="872" y="49"/>
                    </a:cubicBezTo>
                    <a:cubicBezTo>
                      <a:pt x="840" y="17"/>
                      <a:pt x="798" y="0"/>
                      <a:pt x="7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9" name="Google Shape;16189;p27"/>
              <p:cNvSpPr/>
              <p:nvPr/>
            </p:nvSpPr>
            <p:spPr>
              <a:xfrm>
                <a:off x="2213850" y="2485800"/>
                <a:ext cx="32800" cy="95800"/>
              </a:xfrm>
              <a:custGeom>
                <a:avLst/>
                <a:gdLst/>
                <a:ahLst/>
                <a:cxnLst/>
                <a:rect l="l" t="t" r="r" b="b"/>
                <a:pathLst>
                  <a:path w="1312" h="3832" extrusionOk="0">
                    <a:moveTo>
                      <a:pt x="235" y="0"/>
                    </a:moveTo>
                    <a:cubicBezTo>
                      <a:pt x="112" y="0"/>
                      <a:pt x="1" y="168"/>
                      <a:pt x="109" y="291"/>
                    </a:cubicBezTo>
                    <a:cubicBezTo>
                      <a:pt x="919" y="1208"/>
                      <a:pt x="956" y="2586"/>
                      <a:pt x="181" y="3538"/>
                    </a:cubicBezTo>
                    <a:cubicBezTo>
                      <a:pt x="79" y="3664"/>
                      <a:pt x="190" y="3832"/>
                      <a:pt x="309" y="3832"/>
                    </a:cubicBezTo>
                    <a:cubicBezTo>
                      <a:pt x="346" y="3832"/>
                      <a:pt x="385" y="3815"/>
                      <a:pt x="417" y="3775"/>
                    </a:cubicBezTo>
                    <a:cubicBezTo>
                      <a:pt x="1311" y="2676"/>
                      <a:pt x="1285" y="1116"/>
                      <a:pt x="346" y="54"/>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0" name="Google Shape;16190;p27"/>
              <p:cNvSpPr/>
              <p:nvPr/>
            </p:nvSpPr>
            <p:spPr>
              <a:xfrm>
                <a:off x="2269700" y="2500950"/>
                <a:ext cx="39075" cy="76175"/>
              </a:xfrm>
              <a:custGeom>
                <a:avLst/>
                <a:gdLst/>
                <a:ahLst/>
                <a:cxnLst/>
                <a:rect l="l" t="t" r="r" b="b"/>
                <a:pathLst>
                  <a:path w="1563" h="3047" extrusionOk="0">
                    <a:moveTo>
                      <a:pt x="718" y="1"/>
                    </a:moveTo>
                    <a:cubicBezTo>
                      <a:pt x="668" y="1"/>
                      <a:pt x="617" y="24"/>
                      <a:pt x="584" y="81"/>
                    </a:cubicBezTo>
                    <a:cubicBezTo>
                      <a:pt x="0" y="1080"/>
                      <a:pt x="299" y="2363"/>
                      <a:pt x="1246" y="3016"/>
                    </a:cubicBezTo>
                    <a:cubicBezTo>
                      <a:pt x="1277" y="3037"/>
                      <a:pt x="1307" y="3046"/>
                      <a:pt x="1335" y="3046"/>
                    </a:cubicBezTo>
                    <a:cubicBezTo>
                      <a:pt x="1472" y="3046"/>
                      <a:pt x="1563" y="2829"/>
                      <a:pt x="1416" y="2728"/>
                    </a:cubicBezTo>
                    <a:cubicBezTo>
                      <a:pt x="616" y="2177"/>
                      <a:pt x="386" y="1084"/>
                      <a:pt x="873" y="251"/>
                    </a:cubicBezTo>
                    <a:cubicBezTo>
                      <a:pt x="948" y="122"/>
                      <a:pt x="832" y="1"/>
                      <a:pt x="7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1" name="Google Shape;16191;p27"/>
              <p:cNvSpPr/>
              <p:nvPr/>
            </p:nvSpPr>
            <p:spPr>
              <a:xfrm>
                <a:off x="2317550" y="2485650"/>
                <a:ext cx="57500" cy="79500"/>
              </a:xfrm>
              <a:custGeom>
                <a:avLst/>
                <a:gdLst/>
                <a:ahLst/>
                <a:cxnLst/>
                <a:rect l="l" t="t" r="r" b="b"/>
                <a:pathLst>
                  <a:path w="2300" h="3180" extrusionOk="0">
                    <a:moveTo>
                      <a:pt x="1364" y="1914"/>
                    </a:moveTo>
                    <a:cubicBezTo>
                      <a:pt x="1625" y="1914"/>
                      <a:pt x="1852" y="2061"/>
                      <a:pt x="1829" y="2406"/>
                    </a:cubicBezTo>
                    <a:cubicBezTo>
                      <a:pt x="1811" y="2684"/>
                      <a:pt x="1612" y="2830"/>
                      <a:pt x="1386" y="2830"/>
                    </a:cubicBezTo>
                    <a:cubicBezTo>
                      <a:pt x="1299" y="2830"/>
                      <a:pt x="1209" y="2808"/>
                      <a:pt x="1123" y="2765"/>
                    </a:cubicBezTo>
                    <a:cubicBezTo>
                      <a:pt x="925" y="2664"/>
                      <a:pt x="795" y="2465"/>
                      <a:pt x="711" y="2262"/>
                    </a:cubicBezTo>
                    <a:lnTo>
                      <a:pt x="711" y="2262"/>
                    </a:lnTo>
                    <a:cubicBezTo>
                      <a:pt x="722" y="2252"/>
                      <a:pt x="731" y="2241"/>
                      <a:pt x="740" y="2228"/>
                    </a:cubicBezTo>
                    <a:cubicBezTo>
                      <a:pt x="873" y="2030"/>
                      <a:pt x="1132" y="1914"/>
                      <a:pt x="1364" y="1914"/>
                    </a:cubicBezTo>
                    <a:close/>
                    <a:moveTo>
                      <a:pt x="206" y="0"/>
                    </a:moveTo>
                    <a:cubicBezTo>
                      <a:pt x="109" y="0"/>
                      <a:pt x="0" y="83"/>
                      <a:pt x="19" y="210"/>
                    </a:cubicBezTo>
                    <a:cubicBezTo>
                      <a:pt x="130" y="985"/>
                      <a:pt x="93" y="2094"/>
                      <a:pt x="597" y="2742"/>
                    </a:cubicBezTo>
                    <a:cubicBezTo>
                      <a:pt x="794" y="2996"/>
                      <a:pt x="1129" y="3179"/>
                      <a:pt x="1447" y="3179"/>
                    </a:cubicBezTo>
                    <a:cubicBezTo>
                      <a:pt x="1654" y="3179"/>
                      <a:pt x="1855" y="3102"/>
                      <a:pt x="2006" y="2914"/>
                    </a:cubicBezTo>
                    <a:cubicBezTo>
                      <a:pt x="2299" y="2551"/>
                      <a:pt x="2208" y="1950"/>
                      <a:pt x="1825" y="1689"/>
                    </a:cubicBezTo>
                    <a:cubicBezTo>
                      <a:pt x="1676" y="1588"/>
                      <a:pt x="1515" y="1543"/>
                      <a:pt x="1355" y="1543"/>
                    </a:cubicBezTo>
                    <a:cubicBezTo>
                      <a:pt x="1074" y="1543"/>
                      <a:pt x="796" y="1680"/>
                      <a:pt x="593" y="1885"/>
                    </a:cubicBezTo>
                    <a:lnTo>
                      <a:pt x="593" y="1885"/>
                    </a:lnTo>
                    <a:cubicBezTo>
                      <a:pt x="452" y="1317"/>
                      <a:pt x="423" y="691"/>
                      <a:pt x="341" y="121"/>
                    </a:cubicBezTo>
                    <a:cubicBezTo>
                      <a:pt x="328"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2" name="Google Shape;16192;p27"/>
              <p:cNvSpPr/>
              <p:nvPr/>
            </p:nvSpPr>
            <p:spPr>
              <a:xfrm>
                <a:off x="2364150" y="2487750"/>
                <a:ext cx="40800" cy="92075"/>
              </a:xfrm>
              <a:custGeom>
                <a:avLst/>
                <a:gdLst/>
                <a:ahLst/>
                <a:cxnLst/>
                <a:rect l="l" t="t" r="r" b="b"/>
                <a:pathLst>
                  <a:path w="1632" h="3683" extrusionOk="0">
                    <a:moveTo>
                      <a:pt x="257" y="0"/>
                    </a:moveTo>
                    <a:cubicBezTo>
                      <a:pt x="120" y="0"/>
                      <a:pt x="1" y="169"/>
                      <a:pt x="132" y="278"/>
                    </a:cubicBezTo>
                    <a:cubicBezTo>
                      <a:pt x="1070" y="1059"/>
                      <a:pt x="1267" y="2423"/>
                      <a:pt x="586" y="3437"/>
                    </a:cubicBezTo>
                    <a:cubicBezTo>
                      <a:pt x="503" y="3563"/>
                      <a:pt x="619" y="3683"/>
                      <a:pt x="736" y="3683"/>
                    </a:cubicBezTo>
                    <a:cubicBezTo>
                      <a:pt x="787" y="3683"/>
                      <a:pt x="839" y="3661"/>
                      <a:pt x="875" y="3607"/>
                    </a:cubicBezTo>
                    <a:cubicBezTo>
                      <a:pt x="1631" y="2472"/>
                      <a:pt x="1413" y="921"/>
                      <a:pt x="368" y="42"/>
                    </a:cubicBezTo>
                    <a:cubicBezTo>
                      <a:pt x="333" y="13"/>
                      <a:pt x="295"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3" name="Google Shape;16193;p27"/>
              <p:cNvSpPr/>
              <p:nvPr/>
            </p:nvSpPr>
            <p:spPr>
              <a:xfrm>
                <a:off x="2402125" y="2474850"/>
                <a:ext cx="62250" cy="38300"/>
              </a:xfrm>
              <a:custGeom>
                <a:avLst/>
                <a:gdLst/>
                <a:ahLst/>
                <a:cxnLst/>
                <a:rect l="l" t="t" r="r" b="b"/>
                <a:pathLst>
                  <a:path w="2490" h="1532" extrusionOk="0">
                    <a:moveTo>
                      <a:pt x="781" y="0"/>
                    </a:moveTo>
                    <a:cubicBezTo>
                      <a:pt x="502" y="0"/>
                      <a:pt x="225" y="158"/>
                      <a:pt x="77" y="407"/>
                    </a:cubicBezTo>
                    <a:cubicBezTo>
                      <a:pt x="1" y="535"/>
                      <a:pt x="117" y="656"/>
                      <a:pt x="232" y="656"/>
                    </a:cubicBezTo>
                    <a:cubicBezTo>
                      <a:pt x="283" y="656"/>
                      <a:pt x="333" y="633"/>
                      <a:pt x="367" y="576"/>
                    </a:cubicBezTo>
                    <a:cubicBezTo>
                      <a:pt x="462" y="415"/>
                      <a:pt x="595" y="350"/>
                      <a:pt x="725" y="350"/>
                    </a:cubicBezTo>
                    <a:cubicBezTo>
                      <a:pt x="1042" y="350"/>
                      <a:pt x="1337" y="739"/>
                      <a:pt x="1011" y="1072"/>
                    </a:cubicBezTo>
                    <a:cubicBezTo>
                      <a:pt x="930" y="1154"/>
                      <a:pt x="959" y="1272"/>
                      <a:pt x="1044" y="1334"/>
                    </a:cubicBezTo>
                    <a:cubicBezTo>
                      <a:pt x="1225" y="1467"/>
                      <a:pt x="1433" y="1532"/>
                      <a:pt x="1639" y="1532"/>
                    </a:cubicBezTo>
                    <a:cubicBezTo>
                      <a:pt x="1905" y="1532"/>
                      <a:pt x="2169" y="1425"/>
                      <a:pt x="2371" y="1220"/>
                    </a:cubicBezTo>
                    <a:cubicBezTo>
                      <a:pt x="2489" y="1102"/>
                      <a:pt x="2374" y="934"/>
                      <a:pt x="2246" y="934"/>
                    </a:cubicBezTo>
                    <a:cubicBezTo>
                      <a:pt x="2208" y="934"/>
                      <a:pt x="2169" y="949"/>
                      <a:pt x="2135" y="983"/>
                    </a:cubicBezTo>
                    <a:cubicBezTo>
                      <a:pt x="1992" y="1127"/>
                      <a:pt x="1822" y="1197"/>
                      <a:pt x="1649" y="1197"/>
                    </a:cubicBezTo>
                    <a:cubicBezTo>
                      <a:pt x="1557" y="1197"/>
                      <a:pt x="1465" y="1177"/>
                      <a:pt x="1375" y="1138"/>
                    </a:cubicBezTo>
                    <a:lnTo>
                      <a:pt x="1375" y="1138"/>
                    </a:lnTo>
                    <a:cubicBezTo>
                      <a:pt x="1557" y="819"/>
                      <a:pt x="1524" y="387"/>
                      <a:pt x="1210" y="146"/>
                    </a:cubicBezTo>
                    <a:cubicBezTo>
                      <a:pt x="1080" y="45"/>
                      <a:pt x="930" y="0"/>
                      <a:pt x="7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4" name="Google Shape;16194;p27"/>
              <p:cNvSpPr/>
              <p:nvPr/>
            </p:nvSpPr>
            <p:spPr>
              <a:xfrm>
                <a:off x="2449725" y="2531800"/>
                <a:ext cx="64575" cy="12400"/>
              </a:xfrm>
              <a:custGeom>
                <a:avLst/>
                <a:gdLst/>
                <a:ahLst/>
                <a:cxnLst/>
                <a:rect l="l" t="t" r="r" b="b"/>
                <a:pathLst>
                  <a:path w="2583" h="496" extrusionOk="0">
                    <a:moveTo>
                      <a:pt x="2338" y="1"/>
                    </a:moveTo>
                    <a:cubicBezTo>
                      <a:pt x="1623" y="1"/>
                      <a:pt x="908" y="57"/>
                      <a:pt x="202" y="171"/>
                    </a:cubicBezTo>
                    <a:cubicBezTo>
                      <a:pt x="0" y="203"/>
                      <a:pt x="72" y="496"/>
                      <a:pt x="260" y="496"/>
                    </a:cubicBezTo>
                    <a:cubicBezTo>
                      <a:pt x="270" y="496"/>
                      <a:pt x="280" y="495"/>
                      <a:pt x="290" y="493"/>
                    </a:cubicBezTo>
                    <a:cubicBezTo>
                      <a:pt x="958" y="388"/>
                      <a:pt x="1633" y="335"/>
                      <a:pt x="2310" y="335"/>
                    </a:cubicBezTo>
                    <a:cubicBezTo>
                      <a:pt x="2329" y="335"/>
                      <a:pt x="2348" y="335"/>
                      <a:pt x="2366" y="335"/>
                    </a:cubicBezTo>
                    <a:cubicBezTo>
                      <a:pt x="2583" y="335"/>
                      <a:pt x="2583" y="1"/>
                      <a:pt x="2366" y="1"/>
                    </a:cubicBezTo>
                    <a:cubicBezTo>
                      <a:pt x="2357" y="1"/>
                      <a:pt x="2347" y="1"/>
                      <a:pt x="23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5" name="Google Shape;16195;p27"/>
              <p:cNvSpPr/>
              <p:nvPr/>
            </p:nvSpPr>
            <p:spPr>
              <a:xfrm>
                <a:off x="2450375" y="2565175"/>
                <a:ext cx="63925" cy="8400"/>
              </a:xfrm>
              <a:custGeom>
                <a:avLst/>
                <a:gdLst/>
                <a:ahLst/>
                <a:cxnLst/>
                <a:rect l="l" t="t" r="r" b="b"/>
                <a:pathLst>
                  <a:path w="2557" h="336" extrusionOk="0">
                    <a:moveTo>
                      <a:pt x="215" y="0"/>
                    </a:moveTo>
                    <a:cubicBezTo>
                      <a:pt x="0" y="0"/>
                      <a:pt x="0" y="336"/>
                      <a:pt x="215" y="336"/>
                    </a:cubicBezTo>
                    <a:lnTo>
                      <a:pt x="2340" y="336"/>
                    </a:lnTo>
                    <a:cubicBezTo>
                      <a:pt x="2557" y="336"/>
                      <a:pt x="2557" y="0"/>
                      <a:pt x="23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6" name="Google Shape;16196;p27"/>
              <p:cNvSpPr/>
              <p:nvPr/>
            </p:nvSpPr>
            <p:spPr>
              <a:xfrm>
                <a:off x="2532150" y="2463650"/>
                <a:ext cx="76125" cy="104750"/>
              </a:xfrm>
              <a:custGeom>
                <a:avLst/>
                <a:gdLst/>
                <a:ahLst/>
                <a:cxnLst/>
                <a:rect l="l" t="t" r="r" b="b"/>
                <a:pathLst>
                  <a:path w="3045" h="4190" extrusionOk="0">
                    <a:moveTo>
                      <a:pt x="1436" y="720"/>
                    </a:moveTo>
                    <a:cubicBezTo>
                      <a:pt x="1465" y="1144"/>
                      <a:pt x="1493" y="1569"/>
                      <a:pt x="1522" y="1993"/>
                    </a:cubicBezTo>
                    <a:lnTo>
                      <a:pt x="1522" y="1993"/>
                    </a:lnTo>
                    <a:lnTo>
                      <a:pt x="558" y="2065"/>
                    </a:lnTo>
                    <a:lnTo>
                      <a:pt x="558" y="2065"/>
                    </a:lnTo>
                    <a:cubicBezTo>
                      <a:pt x="867" y="1627"/>
                      <a:pt x="1160" y="1179"/>
                      <a:pt x="1436" y="720"/>
                    </a:cubicBezTo>
                    <a:close/>
                    <a:moveTo>
                      <a:pt x="1556" y="1"/>
                    </a:moveTo>
                    <a:cubicBezTo>
                      <a:pt x="1504" y="1"/>
                      <a:pt x="1454" y="25"/>
                      <a:pt x="1422" y="83"/>
                    </a:cubicBezTo>
                    <a:cubicBezTo>
                      <a:pt x="1010" y="805"/>
                      <a:pt x="560" y="1502"/>
                      <a:pt x="72" y="2173"/>
                    </a:cubicBezTo>
                    <a:cubicBezTo>
                      <a:pt x="0" y="2271"/>
                      <a:pt x="89" y="2425"/>
                      <a:pt x="205" y="2425"/>
                    </a:cubicBezTo>
                    <a:cubicBezTo>
                      <a:pt x="208" y="2425"/>
                      <a:pt x="212" y="2425"/>
                      <a:pt x="215" y="2425"/>
                    </a:cubicBezTo>
                    <a:lnTo>
                      <a:pt x="1545" y="2326"/>
                    </a:lnTo>
                    <a:lnTo>
                      <a:pt x="1545" y="2326"/>
                    </a:lnTo>
                    <a:cubicBezTo>
                      <a:pt x="1583" y="2894"/>
                      <a:pt x="1621" y="3462"/>
                      <a:pt x="1660" y="4029"/>
                    </a:cubicBezTo>
                    <a:cubicBezTo>
                      <a:pt x="1666" y="4136"/>
                      <a:pt x="1754" y="4190"/>
                      <a:pt x="1838" y="4190"/>
                    </a:cubicBezTo>
                    <a:cubicBezTo>
                      <a:pt x="1921" y="4190"/>
                      <a:pt x="2001" y="4137"/>
                      <a:pt x="1994" y="4029"/>
                    </a:cubicBezTo>
                    <a:cubicBezTo>
                      <a:pt x="1955" y="3453"/>
                      <a:pt x="1916" y="2877"/>
                      <a:pt x="1877" y="2301"/>
                    </a:cubicBezTo>
                    <a:lnTo>
                      <a:pt x="1877" y="2301"/>
                    </a:lnTo>
                    <a:lnTo>
                      <a:pt x="2830" y="2231"/>
                    </a:lnTo>
                    <a:cubicBezTo>
                      <a:pt x="3038" y="2214"/>
                      <a:pt x="3044" y="1895"/>
                      <a:pt x="2844" y="1895"/>
                    </a:cubicBezTo>
                    <a:cubicBezTo>
                      <a:pt x="2839" y="1895"/>
                      <a:pt x="2834" y="1895"/>
                      <a:pt x="2830" y="1895"/>
                    </a:cubicBezTo>
                    <a:lnTo>
                      <a:pt x="1854" y="1968"/>
                    </a:lnTo>
                    <a:lnTo>
                      <a:pt x="1854" y="1968"/>
                    </a:lnTo>
                    <a:cubicBezTo>
                      <a:pt x="1814" y="1368"/>
                      <a:pt x="1773" y="767"/>
                      <a:pt x="1733" y="167"/>
                    </a:cubicBezTo>
                    <a:cubicBezTo>
                      <a:pt x="1726" y="68"/>
                      <a:pt x="1640" y="1"/>
                      <a:pt x="15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7" name="Google Shape;16197;p27"/>
              <p:cNvSpPr/>
              <p:nvPr/>
            </p:nvSpPr>
            <p:spPr>
              <a:xfrm>
                <a:off x="2617575" y="2483925"/>
                <a:ext cx="58450" cy="79675"/>
              </a:xfrm>
              <a:custGeom>
                <a:avLst/>
                <a:gdLst/>
                <a:ahLst/>
                <a:cxnLst/>
                <a:rect l="l" t="t" r="r" b="b"/>
                <a:pathLst>
                  <a:path w="2338" h="3187" extrusionOk="0">
                    <a:moveTo>
                      <a:pt x="234" y="0"/>
                    </a:moveTo>
                    <a:cubicBezTo>
                      <a:pt x="116" y="0"/>
                      <a:pt x="0" y="120"/>
                      <a:pt x="82" y="247"/>
                    </a:cubicBezTo>
                    <a:lnTo>
                      <a:pt x="1965" y="3110"/>
                    </a:lnTo>
                    <a:cubicBezTo>
                      <a:pt x="2001" y="3164"/>
                      <a:pt x="2052" y="3186"/>
                      <a:pt x="2103" y="3186"/>
                    </a:cubicBezTo>
                    <a:cubicBezTo>
                      <a:pt x="2221" y="3186"/>
                      <a:pt x="2337" y="3067"/>
                      <a:pt x="2254" y="2941"/>
                    </a:cubicBezTo>
                    <a:lnTo>
                      <a:pt x="372" y="77"/>
                    </a:lnTo>
                    <a:cubicBezTo>
                      <a:pt x="336" y="23"/>
                      <a:pt x="285"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8" name="Google Shape;16198;p27"/>
              <p:cNvSpPr/>
              <p:nvPr/>
            </p:nvSpPr>
            <p:spPr>
              <a:xfrm>
                <a:off x="2614825" y="2477575"/>
                <a:ext cx="43825" cy="86800"/>
              </a:xfrm>
              <a:custGeom>
                <a:avLst/>
                <a:gdLst/>
                <a:ahLst/>
                <a:cxnLst/>
                <a:rect l="l" t="t" r="r" b="b"/>
                <a:pathLst>
                  <a:path w="1753" h="3472" extrusionOk="0">
                    <a:moveTo>
                      <a:pt x="1527" y="0"/>
                    </a:moveTo>
                    <a:cubicBezTo>
                      <a:pt x="1478" y="0"/>
                      <a:pt x="1432" y="26"/>
                      <a:pt x="1405" y="87"/>
                    </a:cubicBezTo>
                    <a:cubicBezTo>
                      <a:pt x="956" y="1131"/>
                      <a:pt x="506" y="2173"/>
                      <a:pt x="58" y="3214"/>
                    </a:cubicBezTo>
                    <a:cubicBezTo>
                      <a:pt x="0" y="3349"/>
                      <a:pt x="118" y="3471"/>
                      <a:pt x="224" y="3471"/>
                    </a:cubicBezTo>
                    <a:cubicBezTo>
                      <a:pt x="273" y="3471"/>
                      <a:pt x="320" y="3446"/>
                      <a:pt x="346" y="3384"/>
                    </a:cubicBezTo>
                    <a:lnTo>
                      <a:pt x="1695" y="257"/>
                    </a:lnTo>
                    <a:cubicBezTo>
                      <a:pt x="1752" y="123"/>
                      <a:pt x="1634" y="0"/>
                      <a:pt x="15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9" name="Google Shape;16199;p27"/>
              <p:cNvSpPr/>
              <p:nvPr/>
            </p:nvSpPr>
            <p:spPr>
              <a:xfrm>
                <a:off x="2666425" y="2453175"/>
                <a:ext cx="50225" cy="33700"/>
              </a:xfrm>
              <a:custGeom>
                <a:avLst/>
                <a:gdLst/>
                <a:ahLst/>
                <a:cxnLst/>
                <a:rect l="l" t="t" r="r" b="b"/>
                <a:pathLst>
                  <a:path w="2009" h="1348" extrusionOk="0">
                    <a:moveTo>
                      <a:pt x="663" y="0"/>
                    </a:moveTo>
                    <a:cubicBezTo>
                      <a:pt x="504" y="0"/>
                      <a:pt x="345" y="22"/>
                      <a:pt x="191" y="66"/>
                    </a:cubicBezTo>
                    <a:cubicBezTo>
                      <a:pt x="0" y="118"/>
                      <a:pt x="59" y="395"/>
                      <a:pt x="232" y="395"/>
                    </a:cubicBezTo>
                    <a:cubicBezTo>
                      <a:pt x="247" y="395"/>
                      <a:pt x="263" y="392"/>
                      <a:pt x="281" y="388"/>
                    </a:cubicBezTo>
                    <a:cubicBezTo>
                      <a:pt x="405" y="352"/>
                      <a:pt x="534" y="334"/>
                      <a:pt x="663" y="334"/>
                    </a:cubicBezTo>
                    <a:cubicBezTo>
                      <a:pt x="732" y="334"/>
                      <a:pt x="801" y="339"/>
                      <a:pt x="870" y="349"/>
                    </a:cubicBezTo>
                    <a:lnTo>
                      <a:pt x="870" y="349"/>
                    </a:lnTo>
                    <a:cubicBezTo>
                      <a:pt x="820" y="593"/>
                      <a:pt x="699" y="794"/>
                      <a:pt x="512" y="972"/>
                    </a:cubicBezTo>
                    <a:cubicBezTo>
                      <a:pt x="400" y="1079"/>
                      <a:pt x="494" y="1246"/>
                      <a:pt x="631" y="1257"/>
                    </a:cubicBezTo>
                    <a:lnTo>
                      <a:pt x="1794" y="1347"/>
                    </a:lnTo>
                    <a:cubicBezTo>
                      <a:pt x="1799" y="1348"/>
                      <a:pt x="1804" y="1348"/>
                      <a:pt x="1809" y="1348"/>
                    </a:cubicBezTo>
                    <a:cubicBezTo>
                      <a:pt x="2009" y="1348"/>
                      <a:pt x="2002" y="1029"/>
                      <a:pt x="1794" y="1013"/>
                    </a:cubicBezTo>
                    <a:lnTo>
                      <a:pt x="970" y="949"/>
                    </a:lnTo>
                    <a:lnTo>
                      <a:pt x="970" y="949"/>
                    </a:lnTo>
                    <a:cubicBezTo>
                      <a:pt x="1115" y="734"/>
                      <a:pt x="1198" y="491"/>
                      <a:pt x="1225" y="218"/>
                    </a:cubicBezTo>
                    <a:cubicBezTo>
                      <a:pt x="1231" y="147"/>
                      <a:pt x="1167" y="73"/>
                      <a:pt x="1101" y="57"/>
                    </a:cubicBezTo>
                    <a:cubicBezTo>
                      <a:pt x="957" y="19"/>
                      <a:pt x="810" y="0"/>
                      <a:pt x="6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0" name="Google Shape;16200;p27"/>
              <p:cNvSpPr/>
              <p:nvPr/>
            </p:nvSpPr>
            <p:spPr>
              <a:xfrm>
                <a:off x="2738900" y="2467000"/>
                <a:ext cx="62250" cy="104900"/>
              </a:xfrm>
              <a:custGeom>
                <a:avLst/>
                <a:gdLst/>
                <a:ahLst/>
                <a:cxnLst/>
                <a:rect l="l" t="t" r="r" b="b"/>
                <a:pathLst>
                  <a:path w="2490" h="4196" extrusionOk="0">
                    <a:moveTo>
                      <a:pt x="161" y="1"/>
                    </a:moveTo>
                    <a:cubicBezTo>
                      <a:pt x="78" y="1"/>
                      <a:pt x="1" y="54"/>
                      <a:pt x="13" y="161"/>
                    </a:cubicBezTo>
                    <a:lnTo>
                      <a:pt x="13" y="160"/>
                    </a:lnTo>
                    <a:cubicBezTo>
                      <a:pt x="158" y="1452"/>
                      <a:pt x="304" y="2742"/>
                      <a:pt x="449" y="4034"/>
                    </a:cubicBezTo>
                    <a:cubicBezTo>
                      <a:pt x="461" y="4142"/>
                      <a:pt x="537" y="4195"/>
                      <a:pt x="614" y="4195"/>
                    </a:cubicBezTo>
                    <a:cubicBezTo>
                      <a:pt x="692" y="4195"/>
                      <a:pt x="770" y="4141"/>
                      <a:pt x="785" y="4034"/>
                    </a:cubicBezTo>
                    <a:cubicBezTo>
                      <a:pt x="824" y="3734"/>
                      <a:pt x="864" y="3433"/>
                      <a:pt x="904" y="3133"/>
                    </a:cubicBezTo>
                    <a:cubicBezTo>
                      <a:pt x="927" y="2950"/>
                      <a:pt x="951" y="2768"/>
                      <a:pt x="978" y="2585"/>
                    </a:cubicBezTo>
                    <a:cubicBezTo>
                      <a:pt x="964" y="2313"/>
                      <a:pt x="1074" y="2177"/>
                      <a:pt x="1310" y="2177"/>
                    </a:cubicBezTo>
                    <a:cubicBezTo>
                      <a:pt x="1436" y="2177"/>
                      <a:pt x="1597" y="2216"/>
                      <a:pt x="1795" y="2294"/>
                    </a:cubicBezTo>
                    <a:cubicBezTo>
                      <a:pt x="2090" y="2557"/>
                      <a:pt x="2126" y="3695"/>
                      <a:pt x="2147" y="4028"/>
                    </a:cubicBezTo>
                    <a:cubicBezTo>
                      <a:pt x="2154" y="4135"/>
                      <a:pt x="2241" y="4189"/>
                      <a:pt x="2325" y="4189"/>
                    </a:cubicBezTo>
                    <a:cubicBezTo>
                      <a:pt x="2409" y="4189"/>
                      <a:pt x="2489" y="4135"/>
                      <a:pt x="2482" y="4028"/>
                    </a:cubicBezTo>
                    <a:cubicBezTo>
                      <a:pt x="2440" y="3406"/>
                      <a:pt x="2353" y="1554"/>
                      <a:pt x="1486" y="1471"/>
                    </a:cubicBezTo>
                    <a:cubicBezTo>
                      <a:pt x="1461" y="1469"/>
                      <a:pt x="1437" y="1468"/>
                      <a:pt x="1413" y="1468"/>
                    </a:cubicBezTo>
                    <a:cubicBezTo>
                      <a:pt x="946" y="1468"/>
                      <a:pt x="722" y="1930"/>
                      <a:pt x="608" y="2472"/>
                    </a:cubicBezTo>
                    <a:lnTo>
                      <a:pt x="608" y="2472"/>
                    </a:lnTo>
                    <a:cubicBezTo>
                      <a:pt x="521" y="1702"/>
                      <a:pt x="434" y="931"/>
                      <a:pt x="347" y="161"/>
                    </a:cubicBezTo>
                    <a:cubicBezTo>
                      <a:pt x="335" y="55"/>
                      <a:pt x="244" y="1"/>
                      <a:pt x="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1" name="Google Shape;16201;p27"/>
              <p:cNvSpPr/>
              <p:nvPr/>
            </p:nvSpPr>
            <p:spPr>
              <a:xfrm>
                <a:off x="2790325" y="2458200"/>
                <a:ext cx="83450" cy="121200"/>
              </a:xfrm>
              <a:custGeom>
                <a:avLst/>
                <a:gdLst/>
                <a:ahLst/>
                <a:cxnLst/>
                <a:rect l="l" t="t" r="r" b="b"/>
                <a:pathLst>
                  <a:path w="3338" h="4848" extrusionOk="0">
                    <a:moveTo>
                      <a:pt x="2467" y="1983"/>
                    </a:moveTo>
                    <a:lnTo>
                      <a:pt x="2467" y="1983"/>
                    </a:lnTo>
                    <a:cubicBezTo>
                      <a:pt x="2443" y="2511"/>
                      <a:pt x="2385" y="3038"/>
                      <a:pt x="2285" y="3564"/>
                    </a:cubicBezTo>
                    <a:cubicBezTo>
                      <a:pt x="2259" y="3704"/>
                      <a:pt x="2235" y="4139"/>
                      <a:pt x="2134" y="4240"/>
                    </a:cubicBezTo>
                    <a:cubicBezTo>
                      <a:pt x="2045" y="4327"/>
                      <a:pt x="1947" y="4363"/>
                      <a:pt x="1849" y="4363"/>
                    </a:cubicBezTo>
                    <a:cubicBezTo>
                      <a:pt x="1623" y="4363"/>
                      <a:pt x="1399" y="4172"/>
                      <a:pt x="1301" y="3982"/>
                    </a:cubicBezTo>
                    <a:cubicBezTo>
                      <a:pt x="824" y="3053"/>
                      <a:pt x="1496" y="2082"/>
                      <a:pt x="2467" y="1983"/>
                    </a:cubicBezTo>
                    <a:close/>
                    <a:moveTo>
                      <a:pt x="2587" y="1"/>
                    </a:moveTo>
                    <a:cubicBezTo>
                      <a:pt x="2498" y="1"/>
                      <a:pt x="2406" y="60"/>
                      <a:pt x="2416" y="165"/>
                    </a:cubicBezTo>
                    <a:cubicBezTo>
                      <a:pt x="2463" y="660"/>
                      <a:pt x="2485" y="1154"/>
                      <a:pt x="2477" y="1648"/>
                    </a:cubicBezTo>
                    <a:lnTo>
                      <a:pt x="2477" y="1648"/>
                    </a:lnTo>
                    <a:cubicBezTo>
                      <a:pt x="1028" y="1786"/>
                      <a:pt x="1" y="3863"/>
                      <a:pt x="1538" y="4738"/>
                    </a:cubicBezTo>
                    <a:cubicBezTo>
                      <a:pt x="1669" y="4813"/>
                      <a:pt x="1788" y="4848"/>
                      <a:pt x="1894" y="4848"/>
                    </a:cubicBezTo>
                    <a:cubicBezTo>
                      <a:pt x="2511" y="4848"/>
                      <a:pt x="2730" y="3692"/>
                      <a:pt x="2791" y="2521"/>
                    </a:cubicBezTo>
                    <a:lnTo>
                      <a:pt x="2791" y="2521"/>
                    </a:lnTo>
                    <a:cubicBezTo>
                      <a:pt x="2874" y="3154"/>
                      <a:pt x="2941" y="3789"/>
                      <a:pt x="2994" y="4426"/>
                    </a:cubicBezTo>
                    <a:cubicBezTo>
                      <a:pt x="3003" y="4533"/>
                      <a:pt x="3092" y="4586"/>
                      <a:pt x="3175" y="4586"/>
                    </a:cubicBezTo>
                    <a:cubicBezTo>
                      <a:pt x="3259" y="4586"/>
                      <a:pt x="3337" y="4533"/>
                      <a:pt x="3328" y="4426"/>
                    </a:cubicBezTo>
                    <a:cubicBezTo>
                      <a:pt x="3208" y="2981"/>
                      <a:pt x="3014" y="1544"/>
                      <a:pt x="2744" y="120"/>
                    </a:cubicBezTo>
                    <a:cubicBezTo>
                      <a:pt x="2729" y="38"/>
                      <a:pt x="2659" y="1"/>
                      <a:pt x="25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2" name="Google Shape;16202;p27"/>
              <p:cNvSpPr/>
              <p:nvPr/>
            </p:nvSpPr>
            <p:spPr>
              <a:xfrm>
                <a:off x="2536075" y="2579900"/>
                <a:ext cx="367250" cy="19575"/>
              </a:xfrm>
              <a:custGeom>
                <a:avLst/>
                <a:gdLst/>
                <a:ahLst/>
                <a:cxnLst/>
                <a:rect l="l" t="t" r="r" b="b"/>
                <a:pathLst>
                  <a:path w="14690" h="783" extrusionOk="0">
                    <a:moveTo>
                      <a:pt x="14494" y="1"/>
                    </a:moveTo>
                    <a:cubicBezTo>
                      <a:pt x="14488" y="1"/>
                      <a:pt x="14482" y="1"/>
                      <a:pt x="14476" y="2"/>
                    </a:cubicBezTo>
                    <a:cubicBezTo>
                      <a:pt x="11345" y="299"/>
                      <a:pt x="8203" y="448"/>
                      <a:pt x="5061" y="448"/>
                    </a:cubicBezTo>
                    <a:cubicBezTo>
                      <a:pt x="3445" y="448"/>
                      <a:pt x="1830" y="408"/>
                      <a:pt x="215" y="330"/>
                    </a:cubicBezTo>
                    <a:cubicBezTo>
                      <a:pt x="212" y="329"/>
                      <a:pt x="208" y="329"/>
                      <a:pt x="205" y="329"/>
                    </a:cubicBezTo>
                    <a:cubicBezTo>
                      <a:pt x="0" y="329"/>
                      <a:pt x="3" y="655"/>
                      <a:pt x="215" y="665"/>
                    </a:cubicBezTo>
                    <a:cubicBezTo>
                      <a:pt x="1825" y="743"/>
                      <a:pt x="3436" y="782"/>
                      <a:pt x="5047" y="782"/>
                    </a:cubicBezTo>
                    <a:cubicBezTo>
                      <a:pt x="8194" y="782"/>
                      <a:pt x="11340" y="633"/>
                      <a:pt x="14476" y="336"/>
                    </a:cubicBezTo>
                    <a:cubicBezTo>
                      <a:pt x="14682" y="316"/>
                      <a:pt x="14689" y="1"/>
                      <a:pt x="144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3" name="Google Shape;16203;p27"/>
              <p:cNvSpPr/>
              <p:nvPr/>
            </p:nvSpPr>
            <p:spPr>
              <a:xfrm>
                <a:off x="2526875" y="2631850"/>
                <a:ext cx="59900" cy="74400"/>
              </a:xfrm>
              <a:custGeom>
                <a:avLst/>
                <a:gdLst/>
                <a:ahLst/>
                <a:cxnLst/>
                <a:rect l="l" t="t" r="r" b="b"/>
                <a:pathLst>
                  <a:path w="2396" h="2976" extrusionOk="0">
                    <a:moveTo>
                      <a:pt x="808" y="1"/>
                    </a:moveTo>
                    <a:cubicBezTo>
                      <a:pt x="389" y="1"/>
                      <a:pt x="0" y="343"/>
                      <a:pt x="115" y="852"/>
                    </a:cubicBezTo>
                    <a:cubicBezTo>
                      <a:pt x="133" y="936"/>
                      <a:pt x="195" y="972"/>
                      <a:pt x="261" y="972"/>
                    </a:cubicBezTo>
                    <a:cubicBezTo>
                      <a:pt x="359" y="972"/>
                      <a:pt x="464" y="890"/>
                      <a:pt x="437" y="765"/>
                    </a:cubicBezTo>
                    <a:lnTo>
                      <a:pt x="437" y="765"/>
                    </a:lnTo>
                    <a:cubicBezTo>
                      <a:pt x="613" y="494"/>
                      <a:pt x="773" y="359"/>
                      <a:pt x="917" y="359"/>
                    </a:cubicBezTo>
                    <a:cubicBezTo>
                      <a:pt x="1029" y="359"/>
                      <a:pt x="1132" y="440"/>
                      <a:pt x="1225" y="604"/>
                    </a:cubicBezTo>
                    <a:cubicBezTo>
                      <a:pt x="1253" y="672"/>
                      <a:pt x="1280" y="743"/>
                      <a:pt x="1308" y="811"/>
                    </a:cubicBezTo>
                    <a:cubicBezTo>
                      <a:pt x="1385" y="1138"/>
                      <a:pt x="1245" y="1463"/>
                      <a:pt x="1096" y="1739"/>
                    </a:cubicBezTo>
                    <a:cubicBezTo>
                      <a:pt x="911" y="2077"/>
                      <a:pt x="676" y="2379"/>
                      <a:pt x="502" y="2724"/>
                    </a:cubicBezTo>
                    <a:cubicBezTo>
                      <a:pt x="448" y="2829"/>
                      <a:pt x="509" y="2976"/>
                      <a:pt x="640" y="2976"/>
                    </a:cubicBezTo>
                    <a:cubicBezTo>
                      <a:pt x="642" y="2976"/>
                      <a:pt x="644" y="2976"/>
                      <a:pt x="646" y="2976"/>
                    </a:cubicBezTo>
                    <a:cubicBezTo>
                      <a:pt x="1175" y="2956"/>
                      <a:pt x="1701" y="2871"/>
                      <a:pt x="2208" y="2718"/>
                    </a:cubicBezTo>
                    <a:cubicBezTo>
                      <a:pt x="2396" y="2662"/>
                      <a:pt x="2339" y="2387"/>
                      <a:pt x="2170" y="2387"/>
                    </a:cubicBezTo>
                    <a:cubicBezTo>
                      <a:pt x="2154" y="2387"/>
                      <a:pt x="2137" y="2389"/>
                      <a:pt x="2119" y="2395"/>
                    </a:cubicBezTo>
                    <a:cubicBezTo>
                      <a:pt x="1735" y="2511"/>
                      <a:pt x="1341" y="2587"/>
                      <a:pt x="942" y="2622"/>
                    </a:cubicBezTo>
                    <a:lnTo>
                      <a:pt x="942" y="2622"/>
                    </a:lnTo>
                    <a:cubicBezTo>
                      <a:pt x="1376" y="1899"/>
                      <a:pt x="2078" y="978"/>
                      <a:pt x="1367" y="242"/>
                    </a:cubicBezTo>
                    <a:cubicBezTo>
                      <a:pt x="1206" y="75"/>
                      <a:pt x="1004" y="1"/>
                      <a:pt x="8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4" name="Google Shape;16204;p27"/>
              <p:cNvSpPr/>
              <p:nvPr/>
            </p:nvSpPr>
            <p:spPr>
              <a:xfrm>
                <a:off x="2583500" y="2636200"/>
                <a:ext cx="39775" cy="81250"/>
              </a:xfrm>
              <a:custGeom>
                <a:avLst/>
                <a:gdLst/>
                <a:ahLst/>
                <a:cxnLst/>
                <a:rect l="l" t="t" r="r" b="b"/>
                <a:pathLst>
                  <a:path w="1591" h="3250" extrusionOk="0">
                    <a:moveTo>
                      <a:pt x="729" y="0"/>
                    </a:moveTo>
                    <a:cubicBezTo>
                      <a:pt x="435" y="0"/>
                      <a:pt x="155" y="196"/>
                      <a:pt x="72" y="527"/>
                    </a:cubicBezTo>
                    <a:cubicBezTo>
                      <a:pt x="1" y="814"/>
                      <a:pt x="98" y="1124"/>
                      <a:pt x="249" y="1366"/>
                    </a:cubicBezTo>
                    <a:cubicBezTo>
                      <a:pt x="367" y="1556"/>
                      <a:pt x="531" y="1713"/>
                      <a:pt x="686" y="1871"/>
                    </a:cubicBezTo>
                    <a:cubicBezTo>
                      <a:pt x="782" y="1969"/>
                      <a:pt x="891" y="2063"/>
                      <a:pt x="962" y="2181"/>
                    </a:cubicBezTo>
                    <a:cubicBezTo>
                      <a:pt x="1090" y="2292"/>
                      <a:pt x="1105" y="2434"/>
                      <a:pt x="1009" y="2603"/>
                    </a:cubicBezTo>
                    <a:cubicBezTo>
                      <a:pt x="1045" y="2810"/>
                      <a:pt x="1022" y="2914"/>
                      <a:pt x="939" y="2914"/>
                    </a:cubicBezTo>
                    <a:cubicBezTo>
                      <a:pt x="893" y="2914"/>
                      <a:pt x="828" y="2881"/>
                      <a:pt x="745" y="2817"/>
                    </a:cubicBezTo>
                    <a:cubicBezTo>
                      <a:pt x="719" y="2736"/>
                      <a:pt x="653" y="2701"/>
                      <a:pt x="586" y="2701"/>
                    </a:cubicBezTo>
                    <a:cubicBezTo>
                      <a:pt x="485" y="2701"/>
                      <a:pt x="383" y="2783"/>
                      <a:pt x="422" y="2907"/>
                    </a:cubicBezTo>
                    <a:cubicBezTo>
                      <a:pt x="495" y="3140"/>
                      <a:pt x="696" y="3249"/>
                      <a:pt x="904" y="3249"/>
                    </a:cubicBezTo>
                    <a:cubicBezTo>
                      <a:pt x="1120" y="3249"/>
                      <a:pt x="1344" y="3133"/>
                      <a:pt x="1445" y="2916"/>
                    </a:cubicBezTo>
                    <a:cubicBezTo>
                      <a:pt x="1590" y="2603"/>
                      <a:pt x="1428" y="2242"/>
                      <a:pt x="1244" y="1989"/>
                    </a:cubicBezTo>
                    <a:cubicBezTo>
                      <a:pt x="1096" y="1787"/>
                      <a:pt x="901" y="1629"/>
                      <a:pt x="734" y="1443"/>
                    </a:cubicBezTo>
                    <a:cubicBezTo>
                      <a:pt x="612" y="1305"/>
                      <a:pt x="481" y="1145"/>
                      <a:pt x="423" y="965"/>
                    </a:cubicBezTo>
                    <a:cubicBezTo>
                      <a:pt x="364" y="776"/>
                      <a:pt x="509" y="322"/>
                      <a:pt x="751" y="322"/>
                    </a:cubicBezTo>
                    <a:cubicBezTo>
                      <a:pt x="801" y="322"/>
                      <a:pt x="854" y="340"/>
                      <a:pt x="910" y="384"/>
                    </a:cubicBezTo>
                    <a:cubicBezTo>
                      <a:pt x="944" y="411"/>
                      <a:pt x="981" y="422"/>
                      <a:pt x="1018" y="422"/>
                    </a:cubicBezTo>
                    <a:cubicBezTo>
                      <a:pt x="1158" y="422"/>
                      <a:pt x="1282" y="252"/>
                      <a:pt x="1146" y="148"/>
                    </a:cubicBezTo>
                    <a:lnTo>
                      <a:pt x="1146" y="146"/>
                    </a:lnTo>
                    <a:cubicBezTo>
                      <a:pt x="1018" y="47"/>
                      <a:pt x="872" y="0"/>
                      <a:pt x="7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5" name="Google Shape;16205;p27"/>
              <p:cNvSpPr/>
              <p:nvPr/>
            </p:nvSpPr>
            <p:spPr>
              <a:xfrm>
                <a:off x="2649325" y="2641350"/>
                <a:ext cx="19725" cy="71900"/>
              </a:xfrm>
              <a:custGeom>
                <a:avLst/>
                <a:gdLst/>
                <a:ahLst/>
                <a:cxnLst/>
                <a:rect l="l" t="t" r="r" b="b"/>
                <a:pathLst>
                  <a:path w="789" h="2876" extrusionOk="0">
                    <a:moveTo>
                      <a:pt x="207" y="1"/>
                    </a:moveTo>
                    <a:cubicBezTo>
                      <a:pt x="109" y="1"/>
                      <a:pt x="1" y="84"/>
                      <a:pt x="22" y="212"/>
                    </a:cubicBezTo>
                    <a:lnTo>
                      <a:pt x="446" y="2754"/>
                    </a:lnTo>
                    <a:cubicBezTo>
                      <a:pt x="460" y="2839"/>
                      <a:pt x="519" y="2875"/>
                      <a:pt x="584" y="2875"/>
                    </a:cubicBezTo>
                    <a:cubicBezTo>
                      <a:pt x="681" y="2875"/>
                      <a:pt x="789" y="2792"/>
                      <a:pt x="768" y="2666"/>
                    </a:cubicBezTo>
                    <a:cubicBezTo>
                      <a:pt x="627" y="1818"/>
                      <a:pt x="486" y="970"/>
                      <a:pt x="345" y="122"/>
                    </a:cubicBezTo>
                    <a:cubicBezTo>
                      <a:pt x="331" y="37"/>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6" name="Google Shape;16206;p27"/>
              <p:cNvSpPr/>
              <p:nvPr/>
            </p:nvSpPr>
            <p:spPr>
              <a:xfrm>
                <a:off x="2636100" y="2666400"/>
                <a:ext cx="52725" cy="21450"/>
              </a:xfrm>
              <a:custGeom>
                <a:avLst/>
                <a:gdLst/>
                <a:ahLst/>
                <a:cxnLst/>
                <a:rect l="l" t="t" r="r" b="b"/>
                <a:pathLst>
                  <a:path w="2109" h="858" extrusionOk="0">
                    <a:moveTo>
                      <a:pt x="1886" y="1"/>
                    </a:moveTo>
                    <a:cubicBezTo>
                      <a:pt x="1870" y="1"/>
                      <a:pt x="1852" y="3"/>
                      <a:pt x="1834" y="9"/>
                    </a:cubicBezTo>
                    <a:lnTo>
                      <a:pt x="186" y="527"/>
                    </a:lnTo>
                    <a:cubicBezTo>
                      <a:pt x="0" y="586"/>
                      <a:pt x="56" y="858"/>
                      <a:pt x="222" y="858"/>
                    </a:cubicBezTo>
                    <a:cubicBezTo>
                      <a:pt x="239" y="858"/>
                      <a:pt x="256" y="855"/>
                      <a:pt x="275" y="849"/>
                    </a:cubicBezTo>
                    <a:lnTo>
                      <a:pt x="1922" y="332"/>
                    </a:lnTo>
                    <a:cubicBezTo>
                      <a:pt x="2108" y="274"/>
                      <a:pt x="2053" y="1"/>
                      <a:pt x="18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7" name="Google Shape;16207;p27"/>
              <p:cNvSpPr/>
              <p:nvPr/>
            </p:nvSpPr>
            <p:spPr>
              <a:xfrm>
                <a:off x="2703250" y="2633725"/>
                <a:ext cx="75375" cy="77150"/>
              </a:xfrm>
              <a:custGeom>
                <a:avLst/>
                <a:gdLst/>
                <a:ahLst/>
                <a:cxnLst/>
                <a:rect l="l" t="t" r="r" b="b"/>
                <a:pathLst>
                  <a:path w="3015" h="3086" extrusionOk="0">
                    <a:moveTo>
                      <a:pt x="1075" y="666"/>
                    </a:moveTo>
                    <a:lnTo>
                      <a:pt x="1075" y="666"/>
                    </a:lnTo>
                    <a:cubicBezTo>
                      <a:pt x="1157" y="1112"/>
                      <a:pt x="1277" y="1550"/>
                      <a:pt x="1434" y="1973"/>
                    </a:cubicBezTo>
                    <a:lnTo>
                      <a:pt x="1434" y="1973"/>
                    </a:lnTo>
                    <a:cubicBezTo>
                      <a:pt x="1236" y="2029"/>
                      <a:pt x="1009" y="2084"/>
                      <a:pt x="848" y="2084"/>
                    </a:cubicBezTo>
                    <a:cubicBezTo>
                      <a:pt x="798" y="2084"/>
                      <a:pt x="755" y="2079"/>
                      <a:pt x="720" y="2066"/>
                    </a:cubicBezTo>
                    <a:cubicBezTo>
                      <a:pt x="254" y="1897"/>
                      <a:pt x="595" y="1497"/>
                      <a:pt x="771" y="1194"/>
                    </a:cubicBezTo>
                    <a:lnTo>
                      <a:pt x="1075" y="666"/>
                    </a:lnTo>
                    <a:close/>
                    <a:moveTo>
                      <a:pt x="1156" y="0"/>
                    </a:moveTo>
                    <a:cubicBezTo>
                      <a:pt x="1106" y="0"/>
                      <a:pt x="1057" y="25"/>
                      <a:pt x="1024" y="83"/>
                    </a:cubicBezTo>
                    <a:cubicBezTo>
                      <a:pt x="723" y="607"/>
                      <a:pt x="290" y="1166"/>
                      <a:pt x="84" y="1734"/>
                    </a:cubicBezTo>
                    <a:cubicBezTo>
                      <a:pt x="0" y="1966"/>
                      <a:pt x="11" y="2220"/>
                      <a:pt x="252" y="2350"/>
                    </a:cubicBezTo>
                    <a:cubicBezTo>
                      <a:pt x="357" y="2406"/>
                      <a:pt x="481" y="2426"/>
                      <a:pt x="612" y="2426"/>
                    </a:cubicBezTo>
                    <a:cubicBezTo>
                      <a:pt x="852" y="2426"/>
                      <a:pt x="1113" y="2359"/>
                      <a:pt x="1315" y="2323"/>
                    </a:cubicBezTo>
                    <a:cubicBezTo>
                      <a:pt x="1395" y="2308"/>
                      <a:pt x="1474" y="2292"/>
                      <a:pt x="1553" y="2275"/>
                    </a:cubicBezTo>
                    <a:lnTo>
                      <a:pt x="1553" y="2275"/>
                    </a:lnTo>
                    <a:cubicBezTo>
                      <a:pt x="1658" y="2524"/>
                      <a:pt x="1776" y="2768"/>
                      <a:pt x="1907" y="3006"/>
                    </a:cubicBezTo>
                    <a:cubicBezTo>
                      <a:pt x="1938" y="3062"/>
                      <a:pt x="1991" y="3086"/>
                      <a:pt x="2044" y="3086"/>
                    </a:cubicBezTo>
                    <a:cubicBezTo>
                      <a:pt x="2147" y="3086"/>
                      <a:pt x="2253" y="2997"/>
                      <a:pt x="2212" y="2878"/>
                    </a:cubicBezTo>
                    <a:cubicBezTo>
                      <a:pt x="2132" y="2639"/>
                      <a:pt x="2051" y="2401"/>
                      <a:pt x="1970" y="2163"/>
                    </a:cubicBezTo>
                    <a:lnTo>
                      <a:pt x="1970" y="2163"/>
                    </a:lnTo>
                    <a:cubicBezTo>
                      <a:pt x="2269" y="2070"/>
                      <a:pt x="2560" y="1953"/>
                      <a:pt x="2845" y="1818"/>
                    </a:cubicBezTo>
                    <a:cubicBezTo>
                      <a:pt x="3014" y="1738"/>
                      <a:pt x="2909" y="1512"/>
                      <a:pt x="2752" y="1512"/>
                    </a:cubicBezTo>
                    <a:cubicBezTo>
                      <a:pt x="2728" y="1512"/>
                      <a:pt x="2702" y="1517"/>
                      <a:pt x="2676" y="1529"/>
                    </a:cubicBezTo>
                    <a:cubicBezTo>
                      <a:pt x="2413" y="1655"/>
                      <a:pt x="2142" y="1762"/>
                      <a:pt x="1863" y="1847"/>
                    </a:cubicBezTo>
                    <a:lnTo>
                      <a:pt x="1863" y="1847"/>
                    </a:lnTo>
                    <a:cubicBezTo>
                      <a:pt x="1754" y="1526"/>
                      <a:pt x="1645" y="1206"/>
                      <a:pt x="1536" y="886"/>
                    </a:cubicBezTo>
                    <a:cubicBezTo>
                      <a:pt x="1517" y="829"/>
                      <a:pt x="1479" y="795"/>
                      <a:pt x="1434" y="780"/>
                    </a:cubicBezTo>
                    <a:lnTo>
                      <a:pt x="1434" y="780"/>
                    </a:lnTo>
                    <a:cubicBezTo>
                      <a:pt x="1393" y="578"/>
                      <a:pt x="1360" y="374"/>
                      <a:pt x="1335" y="169"/>
                    </a:cubicBezTo>
                    <a:cubicBezTo>
                      <a:pt x="1324" y="71"/>
                      <a:pt x="1239" y="0"/>
                      <a:pt x="11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8" name="Google Shape;16208;p27"/>
              <p:cNvSpPr/>
              <p:nvPr/>
            </p:nvSpPr>
            <p:spPr>
              <a:xfrm>
                <a:off x="2781950" y="2648500"/>
                <a:ext cx="68300" cy="49725"/>
              </a:xfrm>
              <a:custGeom>
                <a:avLst/>
                <a:gdLst/>
                <a:ahLst/>
                <a:cxnLst/>
                <a:rect l="l" t="t" r="r" b="b"/>
                <a:pathLst>
                  <a:path w="2732" h="1989" extrusionOk="0">
                    <a:moveTo>
                      <a:pt x="226" y="0"/>
                    </a:moveTo>
                    <a:cubicBezTo>
                      <a:pt x="92" y="0"/>
                      <a:pt x="0" y="217"/>
                      <a:pt x="146" y="321"/>
                    </a:cubicBezTo>
                    <a:lnTo>
                      <a:pt x="2419" y="1957"/>
                    </a:lnTo>
                    <a:cubicBezTo>
                      <a:pt x="2449" y="1979"/>
                      <a:pt x="2479" y="1989"/>
                      <a:pt x="2507" y="1989"/>
                    </a:cubicBezTo>
                    <a:cubicBezTo>
                      <a:pt x="2642" y="1989"/>
                      <a:pt x="2732" y="1773"/>
                      <a:pt x="2588" y="1669"/>
                    </a:cubicBezTo>
                    <a:cubicBezTo>
                      <a:pt x="1830" y="1123"/>
                      <a:pt x="1072" y="577"/>
                      <a:pt x="314" y="31"/>
                    </a:cubicBezTo>
                    <a:cubicBezTo>
                      <a:pt x="284" y="9"/>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9" name="Google Shape;16209;p27"/>
              <p:cNvSpPr/>
              <p:nvPr/>
            </p:nvSpPr>
            <p:spPr>
              <a:xfrm>
                <a:off x="2780900" y="2655250"/>
                <a:ext cx="48325" cy="65625"/>
              </a:xfrm>
              <a:custGeom>
                <a:avLst/>
                <a:gdLst/>
                <a:ahLst/>
                <a:cxnLst/>
                <a:rect l="l" t="t" r="r" b="b"/>
                <a:pathLst>
                  <a:path w="1933" h="2625" extrusionOk="0">
                    <a:moveTo>
                      <a:pt x="1699" y="1"/>
                    </a:moveTo>
                    <a:cubicBezTo>
                      <a:pt x="1648" y="1"/>
                      <a:pt x="1597" y="24"/>
                      <a:pt x="1562" y="78"/>
                    </a:cubicBezTo>
                    <a:lnTo>
                      <a:pt x="81" y="2378"/>
                    </a:lnTo>
                    <a:cubicBezTo>
                      <a:pt x="0" y="2505"/>
                      <a:pt x="116" y="2624"/>
                      <a:pt x="233" y="2624"/>
                    </a:cubicBezTo>
                    <a:cubicBezTo>
                      <a:pt x="284" y="2624"/>
                      <a:pt x="336" y="2601"/>
                      <a:pt x="371" y="2546"/>
                    </a:cubicBezTo>
                    <a:lnTo>
                      <a:pt x="1852" y="247"/>
                    </a:lnTo>
                    <a:cubicBezTo>
                      <a:pt x="1933" y="121"/>
                      <a:pt x="1816" y="1"/>
                      <a:pt x="16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0" name="Google Shape;16210;p27"/>
              <p:cNvSpPr/>
              <p:nvPr/>
            </p:nvSpPr>
            <p:spPr>
              <a:xfrm>
                <a:off x="1028625" y="2649800"/>
                <a:ext cx="58850" cy="83150"/>
              </a:xfrm>
              <a:custGeom>
                <a:avLst/>
                <a:gdLst/>
                <a:ahLst/>
                <a:cxnLst/>
                <a:rect l="l" t="t" r="r" b="b"/>
                <a:pathLst>
                  <a:path w="2354" h="3326" extrusionOk="0">
                    <a:moveTo>
                      <a:pt x="1118" y="0"/>
                    </a:moveTo>
                    <a:cubicBezTo>
                      <a:pt x="944" y="0"/>
                      <a:pt x="765" y="56"/>
                      <a:pt x="615" y="168"/>
                    </a:cubicBezTo>
                    <a:cubicBezTo>
                      <a:pt x="153" y="511"/>
                      <a:pt x="0" y="1237"/>
                      <a:pt x="18" y="1777"/>
                    </a:cubicBezTo>
                    <a:cubicBezTo>
                      <a:pt x="37" y="2365"/>
                      <a:pt x="302" y="2959"/>
                      <a:pt x="864" y="3208"/>
                    </a:cubicBezTo>
                    <a:cubicBezTo>
                      <a:pt x="1039" y="3286"/>
                      <a:pt x="1225" y="3326"/>
                      <a:pt x="1406" y="3326"/>
                    </a:cubicBezTo>
                    <a:cubicBezTo>
                      <a:pt x="1715" y="3326"/>
                      <a:pt x="2013" y="3210"/>
                      <a:pt x="2239" y="2969"/>
                    </a:cubicBezTo>
                    <a:cubicBezTo>
                      <a:pt x="2353" y="2848"/>
                      <a:pt x="2240" y="2680"/>
                      <a:pt x="2114" y="2680"/>
                    </a:cubicBezTo>
                    <a:cubicBezTo>
                      <a:pt x="2076" y="2680"/>
                      <a:pt x="2037" y="2696"/>
                      <a:pt x="2003" y="2732"/>
                    </a:cubicBezTo>
                    <a:cubicBezTo>
                      <a:pt x="1824" y="2923"/>
                      <a:pt x="1622" y="3003"/>
                      <a:pt x="1423" y="3003"/>
                    </a:cubicBezTo>
                    <a:cubicBezTo>
                      <a:pt x="944" y="3003"/>
                      <a:pt x="480" y="2539"/>
                      <a:pt x="380" y="2037"/>
                    </a:cubicBezTo>
                    <a:cubicBezTo>
                      <a:pt x="317" y="1721"/>
                      <a:pt x="353" y="1365"/>
                      <a:pt x="447" y="1062"/>
                    </a:cubicBezTo>
                    <a:cubicBezTo>
                      <a:pt x="524" y="808"/>
                      <a:pt x="850" y="298"/>
                      <a:pt x="1155" y="298"/>
                    </a:cubicBezTo>
                    <a:cubicBezTo>
                      <a:pt x="1272" y="298"/>
                      <a:pt x="1385" y="372"/>
                      <a:pt x="1481" y="563"/>
                    </a:cubicBezTo>
                    <a:cubicBezTo>
                      <a:pt x="1511" y="623"/>
                      <a:pt x="1560" y="648"/>
                      <a:pt x="1610" y="648"/>
                    </a:cubicBezTo>
                    <a:cubicBezTo>
                      <a:pt x="1720" y="648"/>
                      <a:pt x="1836" y="526"/>
                      <a:pt x="1770" y="394"/>
                    </a:cubicBezTo>
                    <a:cubicBezTo>
                      <a:pt x="1637" y="130"/>
                      <a:pt x="1382" y="0"/>
                      <a:pt x="11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1" name="Google Shape;16211;p27"/>
              <p:cNvSpPr/>
              <p:nvPr/>
            </p:nvSpPr>
            <p:spPr>
              <a:xfrm>
                <a:off x="1105575" y="2674275"/>
                <a:ext cx="51575" cy="10625"/>
              </a:xfrm>
              <a:custGeom>
                <a:avLst/>
                <a:gdLst/>
                <a:ahLst/>
                <a:cxnLst/>
                <a:rect l="l" t="t" r="r" b="b"/>
                <a:pathLst>
                  <a:path w="2063" h="425" extrusionOk="0">
                    <a:moveTo>
                      <a:pt x="1376" y="0"/>
                    </a:moveTo>
                    <a:cubicBezTo>
                      <a:pt x="982" y="0"/>
                      <a:pt x="589" y="33"/>
                      <a:pt x="200" y="98"/>
                    </a:cubicBezTo>
                    <a:cubicBezTo>
                      <a:pt x="1" y="131"/>
                      <a:pt x="70" y="424"/>
                      <a:pt x="259" y="424"/>
                    </a:cubicBezTo>
                    <a:cubicBezTo>
                      <a:pt x="269" y="424"/>
                      <a:pt x="279" y="423"/>
                      <a:pt x="290" y="421"/>
                    </a:cubicBezTo>
                    <a:cubicBezTo>
                      <a:pt x="650" y="363"/>
                      <a:pt x="1013" y="333"/>
                      <a:pt x="1377" y="333"/>
                    </a:cubicBezTo>
                    <a:cubicBezTo>
                      <a:pt x="1534" y="333"/>
                      <a:pt x="1691" y="339"/>
                      <a:pt x="1848" y="350"/>
                    </a:cubicBezTo>
                    <a:cubicBezTo>
                      <a:pt x="1852" y="350"/>
                      <a:pt x="1857" y="350"/>
                      <a:pt x="1862" y="350"/>
                    </a:cubicBezTo>
                    <a:cubicBezTo>
                      <a:pt x="2063" y="350"/>
                      <a:pt x="2057" y="29"/>
                      <a:pt x="1848" y="16"/>
                    </a:cubicBezTo>
                    <a:cubicBezTo>
                      <a:pt x="1690" y="5"/>
                      <a:pt x="1533" y="0"/>
                      <a:pt x="13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2" name="Google Shape;16212;p27"/>
              <p:cNvSpPr/>
              <p:nvPr/>
            </p:nvSpPr>
            <p:spPr>
              <a:xfrm>
                <a:off x="1116625" y="2696225"/>
                <a:ext cx="40725" cy="12025"/>
              </a:xfrm>
              <a:custGeom>
                <a:avLst/>
                <a:gdLst/>
                <a:ahLst/>
                <a:cxnLst/>
                <a:rect l="l" t="t" r="r" b="b"/>
                <a:pathLst>
                  <a:path w="1629" h="481" extrusionOk="0">
                    <a:moveTo>
                      <a:pt x="1363" y="1"/>
                    </a:moveTo>
                    <a:cubicBezTo>
                      <a:pt x="1355" y="1"/>
                      <a:pt x="1346" y="1"/>
                      <a:pt x="1337" y="3"/>
                    </a:cubicBezTo>
                    <a:lnTo>
                      <a:pt x="204" y="155"/>
                    </a:lnTo>
                    <a:cubicBezTo>
                      <a:pt x="0" y="183"/>
                      <a:pt x="75" y="480"/>
                      <a:pt x="268" y="480"/>
                    </a:cubicBezTo>
                    <a:cubicBezTo>
                      <a:pt x="277" y="480"/>
                      <a:pt x="285" y="480"/>
                      <a:pt x="294" y="479"/>
                    </a:cubicBezTo>
                    <a:lnTo>
                      <a:pt x="1426" y="326"/>
                    </a:lnTo>
                    <a:cubicBezTo>
                      <a:pt x="1628" y="298"/>
                      <a:pt x="1555"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3" name="Google Shape;16213;p27"/>
              <p:cNvSpPr/>
              <p:nvPr/>
            </p:nvSpPr>
            <p:spPr>
              <a:xfrm>
                <a:off x="1165000" y="2647575"/>
                <a:ext cx="77150" cy="74100"/>
              </a:xfrm>
              <a:custGeom>
                <a:avLst/>
                <a:gdLst/>
                <a:ahLst/>
                <a:cxnLst/>
                <a:rect l="l" t="t" r="r" b="b"/>
                <a:pathLst>
                  <a:path w="3086" h="2964" extrusionOk="0">
                    <a:moveTo>
                      <a:pt x="1198" y="1"/>
                    </a:moveTo>
                    <a:cubicBezTo>
                      <a:pt x="837" y="1"/>
                      <a:pt x="423" y="183"/>
                      <a:pt x="163" y="319"/>
                    </a:cubicBezTo>
                    <a:cubicBezTo>
                      <a:pt x="0" y="406"/>
                      <a:pt x="101" y="630"/>
                      <a:pt x="252" y="630"/>
                    </a:cubicBezTo>
                    <a:cubicBezTo>
                      <a:pt x="278" y="630"/>
                      <a:pt x="305" y="624"/>
                      <a:pt x="333" y="609"/>
                    </a:cubicBezTo>
                    <a:lnTo>
                      <a:pt x="333" y="608"/>
                    </a:lnTo>
                    <a:cubicBezTo>
                      <a:pt x="551" y="493"/>
                      <a:pt x="797" y="375"/>
                      <a:pt x="1039" y="375"/>
                    </a:cubicBezTo>
                    <a:cubicBezTo>
                      <a:pt x="1139" y="375"/>
                      <a:pt x="1238" y="395"/>
                      <a:pt x="1335" y="445"/>
                    </a:cubicBezTo>
                    <a:cubicBezTo>
                      <a:pt x="1533" y="469"/>
                      <a:pt x="1583" y="567"/>
                      <a:pt x="1484" y="734"/>
                    </a:cubicBezTo>
                    <a:cubicBezTo>
                      <a:pt x="1493" y="856"/>
                      <a:pt x="1452" y="954"/>
                      <a:pt x="1361" y="1026"/>
                    </a:cubicBezTo>
                    <a:cubicBezTo>
                      <a:pt x="1272" y="1143"/>
                      <a:pt x="1150" y="1233"/>
                      <a:pt x="1037" y="1325"/>
                    </a:cubicBezTo>
                    <a:cubicBezTo>
                      <a:pt x="926" y="1413"/>
                      <a:pt x="1015" y="1610"/>
                      <a:pt x="1150" y="1610"/>
                    </a:cubicBezTo>
                    <a:cubicBezTo>
                      <a:pt x="1152" y="1610"/>
                      <a:pt x="1154" y="1610"/>
                      <a:pt x="1156" y="1610"/>
                    </a:cubicBezTo>
                    <a:cubicBezTo>
                      <a:pt x="1197" y="1608"/>
                      <a:pt x="1238" y="1607"/>
                      <a:pt x="1278" y="1607"/>
                    </a:cubicBezTo>
                    <a:cubicBezTo>
                      <a:pt x="1531" y="1607"/>
                      <a:pt x="1770" y="1651"/>
                      <a:pt x="2001" y="1773"/>
                    </a:cubicBezTo>
                    <a:cubicBezTo>
                      <a:pt x="2197" y="1875"/>
                      <a:pt x="2689" y="2187"/>
                      <a:pt x="2352" y="2492"/>
                    </a:cubicBezTo>
                    <a:cubicBezTo>
                      <a:pt x="2229" y="2603"/>
                      <a:pt x="2046" y="2645"/>
                      <a:pt x="1845" y="2645"/>
                    </a:cubicBezTo>
                    <a:cubicBezTo>
                      <a:pt x="1478" y="2645"/>
                      <a:pt x="1053" y="2504"/>
                      <a:pt x="831" y="2399"/>
                    </a:cubicBezTo>
                    <a:cubicBezTo>
                      <a:pt x="805" y="2386"/>
                      <a:pt x="780" y="2381"/>
                      <a:pt x="756" y="2381"/>
                    </a:cubicBezTo>
                    <a:cubicBezTo>
                      <a:pt x="599" y="2381"/>
                      <a:pt x="494" y="2608"/>
                      <a:pt x="662" y="2688"/>
                    </a:cubicBezTo>
                    <a:cubicBezTo>
                      <a:pt x="940" y="2820"/>
                      <a:pt x="1424" y="2963"/>
                      <a:pt x="1868" y="2963"/>
                    </a:cubicBezTo>
                    <a:cubicBezTo>
                      <a:pt x="2268" y="2963"/>
                      <a:pt x="2635" y="2847"/>
                      <a:pt x="2788" y="2502"/>
                    </a:cubicBezTo>
                    <a:cubicBezTo>
                      <a:pt x="3085" y="1832"/>
                      <a:pt x="2191" y="1425"/>
                      <a:pt x="1548" y="1309"/>
                    </a:cubicBezTo>
                    <a:lnTo>
                      <a:pt x="1548" y="1309"/>
                    </a:lnTo>
                    <a:cubicBezTo>
                      <a:pt x="1820" y="1017"/>
                      <a:pt x="2015" y="638"/>
                      <a:pt x="1756" y="263"/>
                    </a:cubicBezTo>
                    <a:cubicBezTo>
                      <a:pt x="1623" y="70"/>
                      <a:pt x="1420" y="1"/>
                      <a:pt x="11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4" name="Google Shape;16214;p27"/>
              <p:cNvSpPr/>
              <p:nvPr/>
            </p:nvSpPr>
            <p:spPr>
              <a:xfrm>
                <a:off x="1242925" y="2656300"/>
                <a:ext cx="62650" cy="46925"/>
              </a:xfrm>
              <a:custGeom>
                <a:avLst/>
                <a:gdLst/>
                <a:ahLst/>
                <a:cxnLst/>
                <a:rect l="l" t="t" r="r" b="b"/>
                <a:pathLst>
                  <a:path w="2506" h="1877" extrusionOk="0">
                    <a:moveTo>
                      <a:pt x="206" y="1"/>
                    </a:moveTo>
                    <a:cubicBezTo>
                      <a:pt x="51" y="1"/>
                      <a:pt x="1" y="266"/>
                      <a:pt x="178" y="335"/>
                    </a:cubicBezTo>
                    <a:cubicBezTo>
                      <a:pt x="970" y="645"/>
                      <a:pt x="1641" y="1153"/>
                      <a:pt x="2169" y="1819"/>
                    </a:cubicBezTo>
                    <a:cubicBezTo>
                      <a:pt x="2201" y="1860"/>
                      <a:pt x="2239" y="1877"/>
                      <a:pt x="2276" y="1877"/>
                    </a:cubicBezTo>
                    <a:cubicBezTo>
                      <a:pt x="2394" y="1877"/>
                      <a:pt x="2506" y="1709"/>
                      <a:pt x="2405" y="1583"/>
                    </a:cubicBezTo>
                    <a:cubicBezTo>
                      <a:pt x="1839" y="869"/>
                      <a:pt x="1113" y="344"/>
                      <a:pt x="266" y="13"/>
                    </a:cubicBezTo>
                    <a:cubicBezTo>
                      <a:pt x="245" y="5"/>
                      <a:pt x="225"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5" name="Google Shape;16215;p27"/>
              <p:cNvSpPr/>
              <p:nvPr/>
            </p:nvSpPr>
            <p:spPr>
              <a:xfrm>
                <a:off x="1241350" y="2645600"/>
                <a:ext cx="50375" cy="65850"/>
              </a:xfrm>
              <a:custGeom>
                <a:avLst/>
                <a:gdLst/>
                <a:ahLst/>
                <a:cxnLst/>
                <a:rect l="l" t="t" r="r" b="b"/>
                <a:pathLst>
                  <a:path w="2015" h="2634" extrusionOk="0">
                    <a:moveTo>
                      <a:pt x="1784" y="1"/>
                    </a:moveTo>
                    <a:cubicBezTo>
                      <a:pt x="1733" y="1"/>
                      <a:pt x="1683" y="24"/>
                      <a:pt x="1649" y="81"/>
                    </a:cubicBezTo>
                    <a:cubicBezTo>
                      <a:pt x="1174" y="881"/>
                      <a:pt x="654" y="1652"/>
                      <a:pt x="93" y="2394"/>
                    </a:cubicBezTo>
                    <a:cubicBezTo>
                      <a:pt x="0" y="2515"/>
                      <a:pt x="118" y="2634"/>
                      <a:pt x="240" y="2634"/>
                    </a:cubicBezTo>
                    <a:cubicBezTo>
                      <a:pt x="291" y="2634"/>
                      <a:pt x="343" y="2613"/>
                      <a:pt x="381" y="2563"/>
                    </a:cubicBezTo>
                    <a:cubicBezTo>
                      <a:pt x="944" y="1822"/>
                      <a:pt x="1463" y="1050"/>
                      <a:pt x="1937" y="251"/>
                    </a:cubicBezTo>
                    <a:cubicBezTo>
                      <a:pt x="2014" y="121"/>
                      <a:pt x="1899" y="1"/>
                      <a:pt x="17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6" name="Google Shape;16216;p27"/>
              <p:cNvSpPr/>
              <p:nvPr/>
            </p:nvSpPr>
            <p:spPr>
              <a:xfrm>
                <a:off x="1331175" y="2644350"/>
                <a:ext cx="44400" cy="97600"/>
              </a:xfrm>
              <a:custGeom>
                <a:avLst/>
                <a:gdLst/>
                <a:ahLst/>
                <a:cxnLst/>
                <a:rect l="l" t="t" r="r" b="b"/>
                <a:pathLst>
                  <a:path w="1776" h="3904" extrusionOk="0">
                    <a:moveTo>
                      <a:pt x="1181" y="0"/>
                    </a:moveTo>
                    <a:cubicBezTo>
                      <a:pt x="1143" y="0"/>
                      <a:pt x="1104" y="15"/>
                      <a:pt x="1070" y="50"/>
                    </a:cubicBezTo>
                    <a:cubicBezTo>
                      <a:pt x="1" y="1149"/>
                      <a:pt x="199" y="3013"/>
                      <a:pt x="1459" y="3875"/>
                    </a:cubicBezTo>
                    <a:cubicBezTo>
                      <a:pt x="1489" y="3895"/>
                      <a:pt x="1519" y="3904"/>
                      <a:pt x="1546" y="3904"/>
                    </a:cubicBezTo>
                    <a:cubicBezTo>
                      <a:pt x="1684" y="3904"/>
                      <a:pt x="1776" y="3685"/>
                      <a:pt x="1628" y="3585"/>
                    </a:cubicBezTo>
                    <a:cubicBezTo>
                      <a:pt x="547" y="2845"/>
                      <a:pt x="396" y="1222"/>
                      <a:pt x="1307" y="287"/>
                    </a:cubicBezTo>
                    <a:cubicBezTo>
                      <a:pt x="1422" y="168"/>
                      <a:pt x="1308" y="0"/>
                      <a:pt x="1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7" name="Google Shape;16217;p27"/>
              <p:cNvSpPr/>
              <p:nvPr/>
            </p:nvSpPr>
            <p:spPr>
              <a:xfrm>
                <a:off x="1379775" y="2665225"/>
                <a:ext cx="59350" cy="58900"/>
              </a:xfrm>
              <a:custGeom>
                <a:avLst/>
                <a:gdLst/>
                <a:ahLst/>
                <a:cxnLst/>
                <a:rect l="l" t="t" r="r" b="b"/>
                <a:pathLst>
                  <a:path w="2374" h="2356" extrusionOk="0">
                    <a:moveTo>
                      <a:pt x="1195" y="0"/>
                    </a:moveTo>
                    <a:cubicBezTo>
                      <a:pt x="726" y="0"/>
                      <a:pt x="244" y="321"/>
                      <a:pt x="157" y="844"/>
                    </a:cubicBezTo>
                    <a:cubicBezTo>
                      <a:pt x="0" y="1799"/>
                      <a:pt x="814" y="2355"/>
                      <a:pt x="1643" y="2355"/>
                    </a:cubicBezTo>
                    <a:cubicBezTo>
                      <a:pt x="1828" y="2355"/>
                      <a:pt x="2013" y="2328"/>
                      <a:pt x="2189" y="2271"/>
                    </a:cubicBezTo>
                    <a:cubicBezTo>
                      <a:pt x="2373" y="2210"/>
                      <a:pt x="2319" y="1938"/>
                      <a:pt x="2153" y="1938"/>
                    </a:cubicBezTo>
                    <a:cubicBezTo>
                      <a:pt x="2136" y="1938"/>
                      <a:pt x="2118" y="1941"/>
                      <a:pt x="2099" y="1947"/>
                    </a:cubicBezTo>
                    <a:cubicBezTo>
                      <a:pt x="1947" y="1997"/>
                      <a:pt x="1781" y="2022"/>
                      <a:pt x="1616" y="2022"/>
                    </a:cubicBezTo>
                    <a:cubicBezTo>
                      <a:pt x="1048" y="2022"/>
                      <a:pt x="483" y="1721"/>
                      <a:pt x="476" y="1064"/>
                    </a:cubicBezTo>
                    <a:cubicBezTo>
                      <a:pt x="471" y="745"/>
                      <a:pt x="638" y="443"/>
                      <a:pt x="958" y="356"/>
                    </a:cubicBezTo>
                    <a:cubicBezTo>
                      <a:pt x="1022" y="339"/>
                      <a:pt x="1088" y="330"/>
                      <a:pt x="1152" y="330"/>
                    </a:cubicBezTo>
                    <a:cubicBezTo>
                      <a:pt x="1386" y="330"/>
                      <a:pt x="1608" y="444"/>
                      <a:pt x="1721" y="661"/>
                    </a:cubicBezTo>
                    <a:cubicBezTo>
                      <a:pt x="1752" y="721"/>
                      <a:pt x="1801" y="745"/>
                      <a:pt x="1851" y="745"/>
                    </a:cubicBezTo>
                    <a:cubicBezTo>
                      <a:pt x="1962" y="745"/>
                      <a:pt x="2077" y="625"/>
                      <a:pt x="2009" y="492"/>
                    </a:cubicBezTo>
                    <a:lnTo>
                      <a:pt x="2009" y="492"/>
                    </a:lnTo>
                    <a:lnTo>
                      <a:pt x="2011" y="494"/>
                    </a:lnTo>
                    <a:cubicBezTo>
                      <a:pt x="1834" y="152"/>
                      <a:pt x="1517" y="0"/>
                      <a:pt x="1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8" name="Google Shape;16218;p27"/>
              <p:cNvSpPr/>
              <p:nvPr/>
            </p:nvSpPr>
            <p:spPr>
              <a:xfrm>
                <a:off x="1455900" y="2652025"/>
                <a:ext cx="31625" cy="104075"/>
              </a:xfrm>
              <a:custGeom>
                <a:avLst/>
                <a:gdLst/>
                <a:ahLst/>
                <a:cxnLst/>
                <a:rect l="l" t="t" r="r" b="b"/>
                <a:pathLst>
                  <a:path w="1265" h="4163" extrusionOk="0">
                    <a:moveTo>
                      <a:pt x="234" y="0"/>
                    </a:moveTo>
                    <a:cubicBezTo>
                      <a:pt x="116" y="0"/>
                      <a:pt x="0" y="119"/>
                      <a:pt x="85" y="245"/>
                    </a:cubicBezTo>
                    <a:lnTo>
                      <a:pt x="85" y="244"/>
                    </a:lnTo>
                    <a:cubicBezTo>
                      <a:pt x="842" y="1354"/>
                      <a:pt x="924" y="2724"/>
                      <a:pt x="279" y="3911"/>
                    </a:cubicBezTo>
                    <a:cubicBezTo>
                      <a:pt x="208" y="4041"/>
                      <a:pt x="324" y="4163"/>
                      <a:pt x="437" y="4163"/>
                    </a:cubicBezTo>
                    <a:cubicBezTo>
                      <a:pt x="487" y="4163"/>
                      <a:pt x="537" y="4139"/>
                      <a:pt x="569" y="4080"/>
                    </a:cubicBezTo>
                    <a:cubicBezTo>
                      <a:pt x="1264" y="2797"/>
                      <a:pt x="1197" y="1282"/>
                      <a:pt x="374" y="76"/>
                    </a:cubicBezTo>
                    <a:cubicBezTo>
                      <a:pt x="337" y="23"/>
                      <a:pt x="286"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9" name="Google Shape;16219;p27"/>
              <p:cNvSpPr/>
              <p:nvPr/>
            </p:nvSpPr>
            <p:spPr>
              <a:xfrm>
                <a:off x="1510275" y="2674875"/>
                <a:ext cx="50050" cy="65975"/>
              </a:xfrm>
              <a:custGeom>
                <a:avLst/>
                <a:gdLst/>
                <a:ahLst/>
                <a:cxnLst/>
                <a:rect l="l" t="t" r="r" b="b"/>
                <a:pathLst>
                  <a:path w="2002" h="2639" extrusionOk="0">
                    <a:moveTo>
                      <a:pt x="859" y="315"/>
                    </a:moveTo>
                    <a:cubicBezTo>
                      <a:pt x="901" y="315"/>
                      <a:pt x="947" y="326"/>
                      <a:pt x="996" y="348"/>
                    </a:cubicBezTo>
                    <a:lnTo>
                      <a:pt x="996" y="348"/>
                    </a:lnTo>
                    <a:cubicBezTo>
                      <a:pt x="1004" y="361"/>
                      <a:pt x="1016" y="373"/>
                      <a:pt x="1030" y="384"/>
                    </a:cubicBezTo>
                    <a:cubicBezTo>
                      <a:pt x="1654" y="889"/>
                      <a:pt x="1318" y="1665"/>
                      <a:pt x="987" y="2248"/>
                    </a:cubicBezTo>
                    <a:lnTo>
                      <a:pt x="987" y="2248"/>
                    </a:lnTo>
                    <a:cubicBezTo>
                      <a:pt x="693" y="2058"/>
                      <a:pt x="501" y="1759"/>
                      <a:pt x="438" y="1406"/>
                    </a:cubicBezTo>
                    <a:cubicBezTo>
                      <a:pt x="388" y="1121"/>
                      <a:pt x="489" y="315"/>
                      <a:pt x="859" y="315"/>
                    </a:cubicBezTo>
                    <a:close/>
                    <a:moveTo>
                      <a:pt x="886" y="0"/>
                    </a:moveTo>
                    <a:cubicBezTo>
                      <a:pt x="481" y="0"/>
                      <a:pt x="172" y="433"/>
                      <a:pt x="101" y="913"/>
                    </a:cubicBezTo>
                    <a:cubicBezTo>
                      <a:pt x="0" y="1598"/>
                      <a:pt x="330" y="2318"/>
                      <a:pt x="964" y="2618"/>
                    </a:cubicBezTo>
                    <a:cubicBezTo>
                      <a:pt x="992" y="2632"/>
                      <a:pt x="1022" y="2638"/>
                      <a:pt x="1051" y="2638"/>
                    </a:cubicBezTo>
                    <a:cubicBezTo>
                      <a:pt x="1108" y="2638"/>
                      <a:pt x="1161" y="2613"/>
                      <a:pt x="1193" y="2559"/>
                    </a:cubicBezTo>
                    <a:cubicBezTo>
                      <a:pt x="1587" y="1891"/>
                      <a:pt x="2001" y="954"/>
                      <a:pt x="1429" y="303"/>
                    </a:cubicBezTo>
                    <a:lnTo>
                      <a:pt x="1429" y="303"/>
                    </a:lnTo>
                    <a:cubicBezTo>
                      <a:pt x="1426" y="268"/>
                      <a:pt x="1409" y="234"/>
                      <a:pt x="1373" y="204"/>
                    </a:cubicBezTo>
                    <a:lnTo>
                      <a:pt x="1374" y="204"/>
                    </a:lnTo>
                    <a:cubicBezTo>
                      <a:pt x="1203" y="61"/>
                      <a:pt x="1038" y="0"/>
                      <a:pt x="8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0" name="Google Shape;16220;p27"/>
              <p:cNvSpPr/>
              <p:nvPr/>
            </p:nvSpPr>
            <p:spPr>
              <a:xfrm>
                <a:off x="1540350" y="2622500"/>
                <a:ext cx="12925" cy="96325"/>
              </a:xfrm>
              <a:custGeom>
                <a:avLst/>
                <a:gdLst/>
                <a:ahLst/>
                <a:cxnLst/>
                <a:rect l="l" t="t" r="r" b="b"/>
                <a:pathLst>
                  <a:path w="517" h="3853" extrusionOk="0">
                    <a:moveTo>
                      <a:pt x="329" y="1"/>
                    </a:moveTo>
                    <a:cubicBezTo>
                      <a:pt x="245" y="1"/>
                      <a:pt x="154" y="54"/>
                      <a:pt x="141" y="160"/>
                    </a:cubicBezTo>
                    <a:cubicBezTo>
                      <a:pt x="1" y="1347"/>
                      <a:pt x="13" y="2547"/>
                      <a:pt x="176" y="3731"/>
                    </a:cubicBezTo>
                    <a:cubicBezTo>
                      <a:pt x="188" y="3816"/>
                      <a:pt x="246" y="3852"/>
                      <a:pt x="310" y="3852"/>
                    </a:cubicBezTo>
                    <a:cubicBezTo>
                      <a:pt x="407" y="3852"/>
                      <a:pt x="517" y="3769"/>
                      <a:pt x="499" y="3643"/>
                    </a:cubicBezTo>
                    <a:cubicBezTo>
                      <a:pt x="344" y="2488"/>
                      <a:pt x="336" y="1316"/>
                      <a:pt x="477" y="160"/>
                    </a:cubicBezTo>
                    <a:cubicBezTo>
                      <a:pt x="489" y="54"/>
                      <a:pt x="412" y="1"/>
                      <a:pt x="3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1" name="Google Shape;16221;p27"/>
              <p:cNvSpPr/>
              <p:nvPr/>
            </p:nvSpPr>
            <p:spPr>
              <a:xfrm>
                <a:off x="1563025" y="2681225"/>
                <a:ext cx="72025" cy="56575"/>
              </a:xfrm>
              <a:custGeom>
                <a:avLst/>
                <a:gdLst/>
                <a:ahLst/>
                <a:cxnLst/>
                <a:rect l="l" t="t" r="r" b="b"/>
                <a:pathLst>
                  <a:path w="2881" h="2263" extrusionOk="0">
                    <a:moveTo>
                      <a:pt x="1370" y="328"/>
                    </a:moveTo>
                    <a:cubicBezTo>
                      <a:pt x="1489" y="328"/>
                      <a:pt x="1612" y="356"/>
                      <a:pt x="1733" y="417"/>
                    </a:cubicBezTo>
                    <a:cubicBezTo>
                      <a:pt x="1759" y="430"/>
                      <a:pt x="1786" y="436"/>
                      <a:pt x="1811" y="436"/>
                    </a:cubicBezTo>
                    <a:cubicBezTo>
                      <a:pt x="1812" y="436"/>
                      <a:pt x="1813" y="436"/>
                      <a:pt x="1814" y="436"/>
                    </a:cubicBezTo>
                    <a:lnTo>
                      <a:pt x="1814" y="436"/>
                    </a:lnTo>
                    <a:cubicBezTo>
                      <a:pt x="1816" y="447"/>
                      <a:pt x="1817" y="458"/>
                      <a:pt x="1818" y="470"/>
                    </a:cubicBezTo>
                    <a:lnTo>
                      <a:pt x="1818" y="470"/>
                    </a:lnTo>
                    <a:lnTo>
                      <a:pt x="1818" y="470"/>
                    </a:lnTo>
                    <a:cubicBezTo>
                      <a:pt x="1818" y="472"/>
                      <a:pt x="1819" y="475"/>
                      <a:pt x="1819" y="477"/>
                    </a:cubicBezTo>
                    <a:lnTo>
                      <a:pt x="1819" y="477"/>
                    </a:lnTo>
                    <a:cubicBezTo>
                      <a:pt x="1858" y="809"/>
                      <a:pt x="1904" y="1185"/>
                      <a:pt x="1733" y="1487"/>
                    </a:cubicBezTo>
                    <a:cubicBezTo>
                      <a:pt x="1621" y="1682"/>
                      <a:pt x="1446" y="1768"/>
                      <a:pt x="1268" y="1768"/>
                    </a:cubicBezTo>
                    <a:cubicBezTo>
                      <a:pt x="1023" y="1768"/>
                      <a:pt x="772" y="1608"/>
                      <a:pt x="669" y="1349"/>
                    </a:cubicBezTo>
                    <a:cubicBezTo>
                      <a:pt x="455" y="808"/>
                      <a:pt x="874" y="328"/>
                      <a:pt x="1370" y="328"/>
                    </a:cubicBezTo>
                    <a:close/>
                    <a:moveTo>
                      <a:pt x="1383" y="1"/>
                    </a:moveTo>
                    <a:cubicBezTo>
                      <a:pt x="636" y="1"/>
                      <a:pt x="0" y="748"/>
                      <a:pt x="389" y="1545"/>
                    </a:cubicBezTo>
                    <a:cubicBezTo>
                      <a:pt x="553" y="1881"/>
                      <a:pt x="896" y="2135"/>
                      <a:pt x="1262" y="2135"/>
                    </a:cubicBezTo>
                    <a:cubicBezTo>
                      <a:pt x="1370" y="2135"/>
                      <a:pt x="1479" y="2114"/>
                      <a:pt x="1586" y="2065"/>
                    </a:cubicBezTo>
                    <a:cubicBezTo>
                      <a:pt x="1872" y="1937"/>
                      <a:pt x="2028" y="1711"/>
                      <a:pt x="2106" y="1447"/>
                    </a:cubicBezTo>
                    <a:lnTo>
                      <a:pt x="2106" y="1447"/>
                    </a:lnTo>
                    <a:cubicBezTo>
                      <a:pt x="2216" y="1705"/>
                      <a:pt x="2350" y="1952"/>
                      <a:pt x="2507" y="2186"/>
                    </a:cubicBezTo>
                    <a:cubicBezTo>
                      <a:pt x="2543" y="2240"/>
                      <a:pt x="2595" y="2262"/>
                      <a:pt x="2646" y="2262"/>
                    </a:cubicBezTo>
                    <a:cubicBezTo>
                      <a:pt x="2764" y="2262"/>
                      <a:pt x="2880" y="2142"/>
                      <a:pt x="2797" y="2017"/>
                    </a:cubicBezTo>
                    <a:cubicBezTo>
                      <a:pt x="2465" y="1524"/>
                      <a:pt x="2242" y="967"/>
                      <a:pt x="2141" y="381"/>
                    </a:cubicBezTo>
                    <a:cubicBezTo>
                      <a:pt x="2127" y="301"/>
                      <a:pt x="2058" y="264"/>
                      <a:pt x="1987" y="263"/>
                    </a:cubicBezTo>
                    <a:lnTo>
                      <a:pt x="1987" y="263"/>
                    </a:lnTo>
                    <a:cubicBezTo>
                      <a:pt x="1989" y="211"/>
                      <a:pt x="1965" y="159"/>
                      <a:pt x="1902" y="127"/>
                    </a:cubicBezTo>
                    <a:cubicBezTo>
                      <a:pt x="1730" y="40"/>
                      <a:pt x="1554" y="1"/>
                      <a:pt x="13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2" name="Google Shape;16222;p27"/>
              <p:cNvSpPr/>
              <p:nvPr/>
            </p:nvSpPr>
            <p:spPr>
              <a:xfrm>
                <a:off x="1654650" y="2649950"/>
                <a:ext cx="41925" cy="93275"/>
              </a:xfrm>
              <a:custGeom>
                <a:avLst/>
                <a:gdLst/>
                <a:ahLst/>
                <a:cxnLst/>
                <a:rect l="l" t="t" r="r" b="b"/>
                <a:pathLst>
                  <a:path w="1677" h="3731" extrusionOk="0">
                    <a:moveTo>
                      <a:pt x="1320" y="0"/>
                    </a:moveTo>
                    <a:cubicBezTo>
                      <a:pt x="648" y="0"/>
                      <a:pt x="256" y="647"/>
                      <a:pt x="150" y="1282"/>
                    </a:cubicBezTo>
                    <a:cubicBezTo>
                      <a:pt x="0" y="2171"/>
                      <a:pt x="321" y="3050"/>
                      <a:pt x="949" y="3681"/>
                    </a:cubicBezTo>
                    <a:cubicBezTo>
                      <a:pt x="984" y="3716"/>
                      <a:pt x="1023" y="3730"/>
                      <a:pt x="1061" y="3730"/>
                    </a:cubicBezTo>
                    <a:cubicBezTo>
                      <a:pt x="1189" y="3730"/>
                      <a:pt x="1303" y="3562"/>
                      <a:pt x="1186" y="3445"/>
                    </a:cubicBezTo>
                    <a:cubicBezTo>
                      <a:pt x="761" y="3018"/>
                      <a:pt x="490" y="2479"/>
                      <a:pt x="452" y="1873"/>
                    </a:cubicBezTo>
                    <a:cubicBezTo>
                      <a:pt x="418" y="1341"/>
                      <a:pt x="594" y="327"/>
                      <a:pt x="1281" y="327"/>
                    </a:cubicBezTo>
                    <a:cubicBezTo>
                      <a:pt x="1314" y="327"/>
                      <a:pt x="1349" y="329"/>
                      <a:pt x="1385" y="334"/>
                    </a:cubicBezTo>
                    <a:cubicBezTo>
                      <a:pt x="1394" y="336"/>
                      <a:pt x="1403" y="336"/>
                      <a:pt x="1412" y="336"/>
                    </a:cubicBezTo>
                    <a:cubicBezTo>
                      <a:pt x="1602" y="336"/>
                      <a:pt x="1677" y="40"/>
                      <a:pt x="1474" y="11"/>
                    </a:cubicBezTo>
                    <a:cubicBezTo>
                      <a:pt x="1421" y="4"/>
                      <a:pt x="1370" y="0"/>
                      <a:pt x="13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3" name="Google Shape;16223;p27"/>
              <p:cNvSpPr/>
              <p:nvPr/>
            </p:nvSpPr>
            <p:spPr>
              <a:xfrm>
                <a:off x="1697325" y="2664550"/>
                <a:ext cx="62625" cy="70300"/>
              </a:xfrm>
              <a:custGeom>
                <a:avLst/>
                <a:gdLst/>
                <a:ahLst/>
                <a:cxnLst/>
                <a:rect l="l" t="t" r="r" b="b"/>
                <a:pathLst>
                  <a:path w="2505" h="2812" extrusionOk="0">
                    <a:moveTo>
                      <a:pt x="880" y="0"/>
                    </a:moveTo>
                    <a:cubicBezTo>
                      <a:pt x="861" y="0"/>
                      <a:pt x="841" y="1"/>
                      <a:pt x="821" y="4"/>
                    </a:cubicBezTo>
                    <a:cubicBezTo>
                      <a:pt x="443" y="42"/>
                      <a:pt x="244" y="411"/>
                      <a:pt x="110" y="720"/>
                    </a:cubicBezTo>
                    <a:cubicBezTo>
                      <a:pt x="52" y="855"/>
                      <a:pt x="170" y="977"/>
                      <a:pt x="277" y="977"/>
                    </a:cubicBezTo>
                    <a:cubicBezTo>
                      <a:pt x="326" y="977"/>
                      <a:pt x="373" y="951"/>
                      <a:pt x="400" y="890"/>
                    </a:cubicBezTo>
                    <a:lnTo>
                      <a:pt x="398" y="890"/>
                    </a:lnTo>
                    <a:cubicBezTo>
                      <a:pt x="470" y="724"/>
                      <a:pt x="616" y="342"/>
                      <a:pt x="869" y="342"/>
                    </a:cubicBezTo>
                    <a:cubicBezTo>
                      <a:pt x="939" y="342"/>
                      <a:pt x="1017" y="371"/>
                      <a:pt x="1105" y="443"/>
                    </a:cubicBezTo>
                    <a:cubicBezTo>
                      <a:pt x="1390" y="676"/>
                      <a:pt x="1198" y="1100"/>
                      <a:pt x="1042" y="1337"/>
                    </a:cubicBezTo>
                    <a:cubicBezTo>
                      <a:pt x="778" y="1735"/>
                      <a:pt x="409" y="2086"/>
                      <a:pt x="96" y="2446"/>
                    </a:cubicBezTo>
                    <a:cubicBezTo>
                      <a:pt x="0" y="2556"/>
                      <a:pt x="64" y="2726"/>
                      <a:pt x="214" y="2732"/>
                    </a:cubicBezTo>
                    <a:lnTo>
                      <a:pt x="2290" y="2812"/>
                    </a:lnTo>
                    <a:cubicBezTo>
                      <a:pt x="2292" y="2812"/>
                      <a:pt x="2295" y="2812"/>
                      <a:pt x="2297" y="2812"/>
                    </a:cubicBezTo>
                    <a:cubicBezTo>
                      <a:pt x="2505" y="2812"/>
                      <a:pt x="2502" y="2485"/>
                      <a:pt x="2290" y="2476"/>
                    </a:cubicBezTo>
                    <a:lnTo>
                      <a:pt x="587" y="2411"/>
                    </a:lnTo>
                    <a:lnTo>
                      <a:pt x="587" y="2411"/>
                    </a:lnTo>
                    <a:cubicBezTo>
                      <a:pt x="1105" y="1874"/>
                      <a:pt x="1834" y="1142"/>
                      <a:pt x="1498" y="437"/>
                    </a:cubicBezTo>
                    <a:cubicBezTo>
                      <a:pt x="1383" y="193"/>
                      <a:pt x="1153" y="0"/>
                      <a:pt x="8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4" name="Google Shape;16224;p27"/>
              <p:cNvSpPr/>
              <p:nvPr/>
            </p:nvSpPr>
            <p:spPr>
              <a:xfrm>
                <a:off x="1752525" y="2678375"/>
                <a:ext cx="56750" cy="48425"/>
              </a:xfrm>
              <a:custGeom>
                <a:avLst/>
                <a:gdLst/>
                <a:ahLst/>
                <a:cxnLst/>
                <a:rect l="l" t="t" r="r" b="b"/>
                <a:pathLst>
                  <a:path w="2270" h="1937" extrusionOk="0">
                    <a:moveTo>
                      <a:pt x="252" y="1"/>
                    </a:moveTo>
                    <a:cubicBezTo>
                      <a:pt x="119" y="1"/>
                      <a:pt x="1" y="170"/>
                      <a:pt x="126" y="282"/>
                    </a:cubicBezTo>
                    <a:lnTo>
                      <a:pt x="1906" y="1891"/>
                    </a:lnTo>
                    <a:cubicBezTo>
                      <a:pt x="1941" y="1923"/>
                      <a:pt x="1980" y="1936"/>
                      <a:pt x="2018" y="1936"/>
                    </a:cubicBezTo>
                    <a:cubicBezTo>
                      <a:pt x="2152" y="1936"/>
                      <a:pt x="2269" y="1768"/>
                      <a:pt x="2144" y="1655"/>
                    </a:cubicBezTo>
                    <a:lnTo>
                      <a:pt x="363" y="45"/>
                    </a:lnTo>
                    <a:cubicBezTo>
                      <a:pt x="328" y="14"/>
                      <a:pt x="289"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5" name="Google Shape;16225;p27"/>
              <p:cNvSpPr/>
              <p:nvPr/>
            </p:nvSpPr>
            <p:spPr>
              <a:xfrm>
                <a:off x="1758725" y="2674750"/>
                <a:ext cx="44650" cy="61700"/>
              </a:xfrm>
              <a:custGeom>
                <a:avLst/>
                <a:gdLst/>
                <a:ahLst/>
                <a:cxnLst/>
                <a:rect l="l" t="t" r="r" b="b"/>
                <a:pathLst>
                  <a:path w="1786" h="2468" extrusionOk="0">
                    <a:moveTo>
                      <a:pt x="1546" y="0"/>
                    </a:moveTo>
                    <a:cubicBezTo>
                      <a:pt x="1495" y="0"/>
                      <a:pt x="1443" y="21"/>
                      <a:pt x="1405" y="71"/>
                    </a:cubicBezTo>
                    <a:lnTo>
                      <a:pt x="1405" y="73"/>
                    </a:lnTo>
                    <a:cubicBezTo>
                      <a:pt x="902" y="749"/>
                      <a:pt x="455" y="1464"/>
                      <a:pt x="69" y="2215"/>
                    </a:cubicBezTo>
                    <a:cubicBezTo>
                      <a:pt x="0" y="2346"/>
                      <a:pt x="117" y="2467"/>
                      <a:pt x="227" y="2467"/>
                    </a:cubicBezTo>
                    <a:cubicBezTo>
                      <a:pt x="278" y="2467"/>
                      <a:pt x="327" y="2442"/>
                      <a:pt x="357" y="2382"/>
                    </a:cubicBezTo>
                    <a:cubicBezTo>
                      <a:pt x="743" y="1633"/>
                      <a:pt x="1190" y="917"/>
                      <a:pt x="1695" y="241"/>
                    </a:cubicBezTo>
                    <a:cubicBezTo>
                      <a:pt x="1785" y="119"/>
                      <a:pt x="1668" y="0"/>
                      <a:pt x="15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6" name="Google Shape;16226;p27"/>
              <p:cNvSpPr/>
              <p:nvPr/>
            </p:nvSpPr>
            <p:spPr>
              <a:xfrm>
                <a:off x="1808050" y="2651075"/>
                <a:ext cx="38600" cy="86375"/>
              </a:xfrm>
              <a:custGeom>
                <a:avLst/>
                <a:gdLst/>
                <a:ahLst/>
                <a:cxnLst/>
                <a:rect l="l" t="t" r="r" b="b"/>
                <a:pathLst>
                  <a:path w="1544" h="3455" extrusionOk="0">
                    <a:moveTo>
                      <a:pt x="256" y="1"/>
                    </a:moveTo>
                    <a:cubicBezTo>
                      <a:pt x="120" y="1"/>
                      <a:pt x="1" y="170"/>
                      <a:pt x="129" y="280"/>
                    </a:cubicBezTo>
                    <a:cubicBezTo>
                      <a:pt x="997" y="1006"/>
                      <a:pt x="1179" y="2269"/>
                      <a:pt x="549" y="3210"/>
                    </a:cubicBezTo>
                    <a:cubicBezTo>
                      <a:pt x="464" y="3335"/>
                      <a:pt x="580" y="3454"/>
                      <a:pt x="698" y="3454"/>
                    </a:cubicBezTo>
                    <a:cubicBezTo>
                      <a:pt x="749" y="3454"/>
                      <a:pt x="801" y="3432"/>
                      <a:pt x="837" y="3378"/>
                    </a:cubicBezTo>
                    <a:cubicBezTo>
                      <a:pt x="1543" y="2318"/>
                      <a:pt x="1342" y="867"/>
                      <a:pt x="366" y="42"/>
                    </a:cubicBezTo>
                    <a:cubicBezTo>
                      <a:pt x="331" y="13"/>
                      <a:pt x="293"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7" name="Google Shape;16227;p27"/>
              <p:cNvSpPr/>
              <p:nvPr/>
            </p:nvSpPr>
            <p:spPr>
              <a:xfrm>
                <a:off x="1839050" y="2632475"/>
                <a:ext cx="37075" cy="52225"/>
              </a:xfrm>
              <a:custGeom>
                <a:avLst/>
                <a:gdLst/>
                <a:ahLst/>
                <a:cxnLst/>
                <a:rect l="l" t="t" r="r" b="b"/>
                <a:pathLst>
                  <a:path w="1483" h="2089" extrusionOk="0">
                    <a:moveTo>
                      <a:pt x="594" y="0"/>
                    </a:moveTo>
                    <a:cubicBezTo>
                      <a:pt x="364" y="0"/>
                      <a:pt x="135" y="136"/>
                      <a:pt x="47" y="367"/>
                    </a:cubicBezTo>
                    <a:cubicBezTo>
                      <a:pt x="1" y="488"/>
                      <a:pt x="100" y="568"/>
                      <a:pt x="203" y="568"/>
                    </a:cubicBezTo>
                    <a:cubicBezTo>
                      <a:pt x="271" y="568"/>
                      <a:pt x="340" y="534"/>
                      <a:pt x="370" y="455"/>
                    </a:cubicBezTo>
                    <a:cubicBezTo>
                      <a:pt x="402" y="374"/>
                      <a:pt x="489" y="335"/>
                      <a:pt x="576" y="335"/>
                    </a:cubicBezTo>
                    <a:cubicBezTo>
                      <a:pt x="646" y="335"/>
                      <a:pt x="715" y="359"/>
                      <a:pt x="758" y="406"/>
                    </a:cubicBezTo>
                    <a:cubicBezTo>
                      <a:pt x="901" y="567"/>
                      <a:pt x="736" y="824"/>
                      <a:pt x="578" y="890"/>
                    </a:cubicBezTo>
                    <a:cubicBezTo>
                      <a:pt x="396" y="965"/>
                      <a:pt x="441" y="1218"/>
                      <a:pt x="622" y="1218"/>
                    </a:cubicBezTo>
                    <a:cubicBezTo>
                      <a:pt x="636" y="1218"/>
                      <a:pt x="651" y="1216"/>
                      <a:pt x="666" y="1213"/>
                    </a:cubicBezTo>
                    <a:cubicBezTo>
                      <a:pt x="684" y="1210"/>
                      <a:pt x="702" y="1208"/>
                      <a:pt x="719" y="1208"/>
                    </a:cubicBezTo>
                    <a:cubicBezTo>
                      <a:pt x="948" y="1208"/>
                      <a:pt x="1170" y="1493"/>
                      <a:pt x="964" y="1679"/>
                    </a:cubicBezTo>
                    <a:cubicBezTo>
                      <a:pt x="904" y="1732"/>
                      <a:pt x="828" y="1758"/>
                      <a:pt x="753" y="1758"/>
                    </a:cubicBezTo>
                    <a:cubicBezTo>
                      <a:pt x="672" y="1758"/>
                      <a:pt x="590" y="1727"/>
                      <a:pt x="527" y="1666"/>
                    </a:cubicBezTo>
                    <a:cubicBezTo>
                      <a:pt x="493" y="1632"/>
                      <a:pt x="454" y="1617"/>
                      <a:pt x="416" y="1617"/>
                    </a:cubicBezTo>
                    <a:cubicBezTo>
                      <a:pt x="287" y="1617"/>
                      <a:pt x="173" y="1785"/>
                      <a:pt x="291" y="1903"/>
                    </a:cubicBezTo>
                    <a:cubicBezTo>
                      <a:pt x="415" y="2027"/>
                      <a:pt x="585" y="2088"/>
                      <a:pt x="755" y="2088"/>
                    </a:cubicBezTo>
                    <a:cubicBezTo>
                      <a:pt x="991" y="2088"/>
                      <a:pt x="1226" y="1970"/>
                      <a:pt x="1331" y="1738"/>
                    </a:cubicBezTo>
                    <a:cubicBezTo>
                      <a:pt x="1483" y="1407"/>
                      <a:pt x="1289" y="1084"/>
                      <a:pt x="1001" y="946"/>
                    </a:cubicBezTo>
                    <a:lnTo>
                      <a:pt x="1001" y="946"/>
                    </a:lnTo>
                    <a:cubicBezTo>
                      <a:pt x="1171" y="716"/>
                      <a:pt x="1219" y="405"/>
                      <a:pt x="994" y="170"/>
                    </a:cubicBezTo>
                    <a:cubicBezTo>
                      <a:pt x="883" y="54"/>
                      <a:pt x="738" y="0"/>
                      <a:pt x="5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8" name="Google Shape;16228;p27"/>
              <p:cNvSpPr/>
              <p:nvPr/>
            </p:nvSpPr>
            <p:spPr>
              <a:xfrm>
                <a:off x="1877475" y="2692150"/>
                <a:ext cx="68300" cy="13100"/>
              </a:xfrm>
              <a:custGeom>
                <a:avLst/>
                <a:gdLst/>
                <a:ahLst/>
                <a:cxnLst/>
                <a:rect l="l" t="t" r="r" b="b"/>
                <a:pathLst>
                  <a:path w="2732" h="524" extrusionOk="0">
                    <a:moveTo>
                      <a:pt x="1603" y="0"/>
                    </a:moveTo>
                    <a:cubicBezTo>
                      <a:pt x="1127" y="0"/>
                      <a:pt x="652" y="65"/>
                      <a:pt x="191" y="195"/>
                    </a:cubicBezTo>
                    <a:cubicBezTo>
                      <a:pt x="1" y="246"/>
                      <a:pt x="59" y="524"/>
                      <a:pt x="230" y="524"/>
                    </a:cubicBezTo>
                    <a:cubicBezTo>
                      <a:pt x="246" y="524"/>
                      <a:pt x="262" y="521"/>
                      <a:pt x="279" y="516"/>
                    </a:cubicBezTo>
                    <a:cubicBezTo>
                      <a:pt x="712" y="394"/>
                      <a:pt x="1159" y="333"/>
                      <a:pt x="1606" y="333"/>
                    </a:cubicBezTo>
                    <a:cubicBezTo>
                      <a:pt x="1886" y="333"/>
                      <a:pt x="2166" y="357"/>
                      <a:pt x="2442" y="405"/>
                    </a:cubicBezTo>
                    <a:cubicBezTo>
                      <a:pt x="2454" y="407"/>
                      <a:pt x="2465" y="408"/>
                      <a:pt x="2475" y="408"/>
                    </a:cubicBezTo>
                    <a:cubicBezTo>
                      <a:pt x="2662" y="408"/>
                      <a:pt x="2732" y="118"/>
                      <a:pt x="2531" y="83"/>
                    </a:cubicBezTo>
                    <a:cubicBezTo>
                      <a:pt x="2224" y="28"/>
                      <a:pt x="1914" y="0"/>
                      <a:pt x="16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9" name="Google Shape;16229;p27"/>
              <p:cNvSpPr/>
              <p:nvPr/>
            </p:nvSpPr>
            <p:spPr>
              <a:xfrm>
                <a:off x="1905700" y="2671825"/>
                <a:ext cx="8575" cy="9875"/>
              </a:xfrm>
              <a:custGeom>
                <a:avLst/>
                <a:gdLst/>
                <a:ahLst/>
                <a:cxnLst/>
                <a:rect l="l" t="t" r="r" b="b"/>
                <a:pathLst>
                  <a:path w="343" h="395" extrusionOk="0">
                    <a:moveTo>
                      <a:pt x="177" y="1"/>
                    </a:moveTo>
                    <a:cubicBezTo>
                      <a:pt x="93" y="1"/>
                      <a:pt x="8" y="55"/>
                      <a:pt x="6" y="163"/>
                    </a:cubicBezTo>
                    <a:lnTo>
                      <a:pt x="3" y="233"/>
                    </a:lnTo>
                    <a:cubicBezTo>
                      <a:pt x="1" y="340"/>
                      <a:pt x="84" y="394"/>
                      <a:pt x="167" y="394"/>
                    </a:cubicBezTo>
                    <a:cubicBezTo>
                      <a:pt x="251" y="394"/>
                      <a:pt x="336" y="340"/>
                      <a:pt x="339" y="233"/>
                    </a:cubicBezTo>
                    <a:lnTo>
                      <a:pt x="340" y="163"/>
                    </a:lnTo>
                    <a:cubicBezTo>
                      <a:pt x="342" y="54"/>
                      <a:pt x="260" y="1"/>
                      <a:pt x="1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0" name="Google Shape;16230;p27"/>
              <p:cNvSpPr/>
              <p:nvPr/>
            </p:nvSpPr>
            <p:spPr>
              <a:xfrm>
                <a:off x="1905375" y="2713975"/>
                <a:ext cx="12550" cy="8450"/>
              </a:xfrm>
              <a:custGeom>
                <a:avLst/>
                <a:gdLst/>
                <a:ahLst/>
                <a:cxnLst/>
                <a:rect l="l" t="t" r="r" b="b"/>
                <a:pathLst>
                  <a:path w="502" h="338" extrusionOk="0">
                    <a:moveTo>
                      <a:pt x="212" y="0"/>
                    </a:moveTo>
                    <a:cubicBezTo>
                      <a:pt x="1" y="0"/>
                      <a:pt x="2" y="330"/>
                      <a:pt x="216" y="336"/>
                    </a:cubicBezTo>
                    <a:lnTo>
                      <a:pt x="286" y="338"/>
                    </a:lnTo>
                    <a:cubicBezTo>
                      <a:pt x="288" y="338"/>
                      <a:pt x="289" y="338"/>
                      <a:pt x="290" y="338"/>
                    </a:cubicBezTo>
                    <a:cubicBezTo>
                      <a:pt x="501" y="338"/>
                      <a:pt x="500" y="8"/>
                      <a:pt x="286" y="2"/>
                    </a:cubicBezTo>
                    <a:lnTo>
                      <a:pt x="216" y="0"/>
                    </a:lnTo>
                    <a:cubicBezTo>
                      <a:pt x="214"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1" name="Google Shape;16231;p27"/>
              <p:cNvSpPr/>
              <p:nvPr/>
            </p:nvSpPr>
            <p:spPr>
              <a:xfrm>
                <a:off x="1972200" y="2651825"/>
                <a:ext cx="35000" cy="87800"/>
              </a:xfrm>
              <a:custGeom>
                <a:avLst/>
                <a:gdLst/>
                <a:ahLst/>
                <a:cxnLst/>
                <a:rect l="l" t="t" r="r" b="b"/>
                <a:pathLst>
                  <a:path w="1400" h="3512" extrusionOk="0">
                    <a:moveTo>
                      <a:pt x="840" y="1"/>
                    </a:moveTo>
                    <a:cubicBezTo>
                      <a:pt x="124" y="1"/>
                      <a:pt x="0" y="1519"/>
                      <a:pt x="69" y="2006"/>
                    </a:cubicBezTo>
                    <a:cubicBezTo>
                      <a:pt x="110" y="2298"/>
                      <a:pt x="561" y="3512"/>
                      <a:pt x="1016" y="3512"/>
                    </a:cubicBezTo>
                    <a:cubicBezTo>
                      <a:pt x="1116" y="3512"/>
                      <a:pt x="1217" y="3452"/>
                      <a:pt x="1314" y="3310"/>
                    </a:cubicBezTo>
                    <a:cubicBezTo>
                      <a:pt x="1399" y="3185"/>
                      <a:pt x="1283" y="3066"/>
                      <a:pt x="1164" y="3066"/>
                    </a:cubicBezTo>
                    <a:cubicBezTo>
                      <a:pt x="1113" y="3066"/>
                      <a:pt x="1062" y="3088"/>
                      <a:pt x="1025" y="3141"/>
                    </a:cubicBezTo>
                    <a:cubicBezTo>
                      <a:pt x="1018" y="3151"/>
                      <a:pt x="1010" y="3156"/>
                      <a:pt x="999" y="3156"/>
                    </a:cubicBezTo>
                    <a:cubicBezTo>
                      <a:pt x="874" y="3156"/>
                      <a:pt x="527" y="2457"/>
                      <a:pt x="510" y="2413"/>
                    </a:cubicBezTo>
                    <a:cubicBezTo>
                      <a:pt x="438" y="2213"/>
                      <a:pt x="394" y="2004"/>
                      <a:pt x="380" y="1792"/>
                    </a:cubicBezTo>
                    <a:cubicBezTo>
                      <a:pt x="366" y="1560"/>
                      <a:pt x="468" y="339"/>
                      <a:pt x="854" y="339"/>
                    </a:cubicBezTo>
                    <a:cubicBezTo>
                      <a:pt x="871" y="339"/>
                      <a:pt x="888" y="341"/>
                      <a:pt x="906" y="346"/>
                    </a:cubicBezTo>
                    <a:cubicBezTo>
                      <a:pt x="923" y="351"/>
                      <a:pt x="939" y="353"/>
                      <a:pt x="954" y="353"/>
                    </a:cubicBezTo>
                    <a:cubicBezTo>
                      <a:pt x="1126" y="353"/>
                      <a:pt x="1186" y="76"/>
                      <a:pt x="995" y="23"/>
                    </a:cubicBezTo>
                    <a:cubicBezTo>
                      <a:pt x="940" y="8"/>
                      <a:pt x="889" y="1"/>
                      <a:pt x="8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2" name="Google Shape;16232;p27"/>
              <p:cNvSpPr/>
              <p:nvPr/>
            </p:nvSpPr>
            <p:spPr>
              <a:xfrm>
                <a:off x="2012775" y="2679850"/>
                <a:ext cx="48050" cy="51050"/>
              </a:xfrm>
              <a:custGeom>
                <a:avLst/>
                <a:gdLst/>
                <a:ahLst/>
                <a:cxnLst/>
                <a:rect l="l" t="t" r="r" b="b"/>
                <a:pathLst>
                  <a:path w="1922" h="2042" extrusionOk="0">
                    <a:moveTo>
                      <a:pt x="257" y="1"/>
                    </a:moveTo>
                    <a:cubicBezTo>
                      <a:pt x="120" y="1"/>
                      <a:pt x="1" y="169"/>
                      <a:pt x="130" y="279"/>
                    </a:cubicBezTo>
                    <a:cubicBezTo>
                      <a:pt x="697" y="755"/>
                      <a:pt x="1180" y="1324"/>
                      <a:pt x="1556" y="1960"/>
                    </a:cubicBezTo>
                    <a:cubicBezTo>
                      <a:pt x="1590" y="2018"/>
                      <a:pt x="1641" y="2041"/>
                      <a:pt x="1692" y="2041"/>
                    </a:cubicBezTo>
                    <a:cubicBezTo>
                      <a:pt x="1807" y="2041"/>
                      <a:pt x="1922" y="1921"/>
                      <a:pt x="1845" y="1793"/>
                    </a:cubicBezTo>
                    <a:cubicBezTo>
                      <a:pt x="1454" y="1130"/>
                      <a:pt x="955" y="539"/>
                      <a:pt x="368" y="43"/>
                    </a:cubicBezTo>
                    <a:cubicBezTo>
                      <a:pt x="333"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3" name="Google Shape;16233;p27"/>
              <p:cNvSpPr/>
              <p:nvPr/>
            </p:nvSpPr>
            <p:spPr>
              <a:xfrm>
                <a:off x="2013175" y="2672975"/>
                <a:ext cx="45775" cy="59350"/>
              </a:xfrm>
              <a:custGeom>
                <a:avLst/>
                <a:gdLst/>
                <a:ahLst/>
                <a:cxnLst/>
                <a:rect l="l" t="t" r="r" b="b"/>
                <a:pathLst>
                  <a:path w="1831" h="2374" extrusionOk="0">
                    <a:moveTo>
                      <a:pt x="1577" y="0"/>
                    </a:moveTo>
                    <a:cubicBezTo>
                      <a:pt x="1566" y="0"/>
                      <a:pt x="1554" y="1"/>
                      <a:pt x="1542" y="4"/>
                    </a:cubicBezTo>
                    <a:cubicBezTo>
                      <a:pt x="1179" y="72"/>
                      <a:pt x="1035" y="420"/>
                      <a:pt x="871" y="713"/>
                    </a:cubicBezTo>
                    <a:cubicBezTo>
                      <a:pt x="605" y="1184"/>
                      <a:pt x="340" y="1654"/>
                      <a:pt x="74" y="2122"/>
                    </a:cubicBezTo>
                    <a:cubicBezTo>
                      <a:pt x="0" y="2252"/>
                      <a:pt x="116" y="2373"/>
                      <a:pt x="229" y="2373"/>
                    </a:cubicBezTo>
                    <a:cubicBezTo>
                      <a:pt x="280" y="2373"/>
                      <a:pt x="330" y="2349"/>
                      <a:pt x="363" y="2292"/>
                    </a:cubicBezTo>
                    <a:lnTo>
                      <a:pt x="919" y="1305"/>
                    </a:lnTo>
                    <a:cubicBezTo>
                      <a:pt x="1075" y="1032"/>
                      <a:pt x="1290" y="390"/>
                      <a:pt x="1630" y="326"/>
                    </a:cubicBezTo>
                    <a:cubicBezTo>
                      <a:pt x="1830" y="288"/>
                      <a:pt x="1762" y="0"/>
                      <a:pt x="1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4" name="Google Shape;16234;p27"/>
              <p:cNvSpPr/>
              <p:nvPr/>
            </p:nvSpPr>
            <p:spPr>
              <a:xfrm>
                <a:off x="2062000" y="2646550"/>
                <a:ext cx="42475" cy="93500"/>
              </a:xfrm>
              <a:custGeom>
                <a:avLst/>
                <a:gdLst/>
                <a:ahLst/>
                <a:cxnLst/>
                <a:rect l="l" t="t" r="r" b="b"/>
                <a:pathLst>
                  <a:path w="1699" h="3740" extrusionOk="0">
                    <a:moveTo>
                      <a:pt x="206" y="0"/>
                    </a:moveTo>
                    <a:cubicBezTo>
                      <a:pt x="51" y="0"/>
                      <a:pt x="1" y="265"/>
                      <a:pt x="178" y="336"/>
                    </a:cubicBezTo>
                    <a:lnTo>
                      <a:pt x="176" y="336"/>
                    </a:lnTo>
                    <a:cubicBezTo>
                      <a:pt x="1401" y="823"/>
                      <a:pt x="960" y="2693"/>
                      <a:pt x="405" y="3495"/>
                    </a:cubicBezTo>
                    <a:cubicBezTo>
                      <a:pt x="320" y="3620"/>
                      <a:pt x="436" y="3740"/>
                      <a:pt x="555" y="3740"/>
                    </a:cubicBezTo>
                    <a:cubicBezTo>
                      <a:pt x="606" y="3740"/>
                      <a:pt x="658" y="3718"/>
                      <a:pt x="695" y="3665"/>
                    </a:cubicBezTo>
                    <a:cubicBezTo>
                      <a:pt x="1398" y="2646"/>
                      <a:pt x="1698" y="582"/>
                      <a:pt x="266" y="13"/>
                    </a:cubicBezTo>
                    <a:cubicBezTo>
                      <a:pt x="245" y="4"/>
                      <a:pt x="224"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5" name="Google Shape;16235;p27"/>
              <p:cNvSpPr/>
              <p:nvPr/>
            </p:nvSpPr>
            <p:spPr>
              <a:xfrm>
                <a:off x="2108250" y="2655025"/>
                <a:ext cx="37400" cy="90950"/>
              </a:xfrm>
              <a:custGeom>
                <a:avLst/>
                <a:gdLst/>
                <a:ahLst/>
                <a:cxnLst/>
                <a:rect l="l" t="t" r="r" b="b"/>
                <a:pathLst>
                  <a:path w="1496" h="3638" extrusionOk="0">
                    <a:moveTo>
                      <a:pt x="733" y="1"/>
                    </a:moveTo>
                    <a:cubicBezTo>
                      <a:pt x="1" y="1"/>
                      <a:pt x="130" y="967"/>
                      <a:pt x="192" y="1515"/>
                    </a:cubicBezTo>
                    <a:cubicBezTo>
                      <a:pt x="269" y="2227"/>
                      <a:pt x="282" y="3510"/>
                      <a:pt x="1203" y="3635"/>
                    </a:cubicBezTo>
                    <a:cubicBezTo>
                      <a:pt x="1212" y="3636"/>
                      <a:pt x="1221" y="3637"/>
                      <a:pt x="1229" y="3637"/>
                    </a:cubicBezTo>
                    <a:cubicBezTo>
                      <a:pt x="1421" y="3637"/>
                      <a:pt x="1496" y="3340"/>
                      <a:pt x="1291" y="3313"/>
                    </a:cubicBezTo>
                    <a:cubicBezTo>
                      <a:pt x="992" y="3272"/>
                      <a:pt x="732" y="2735"/>
                      <a:pt x="678" y="2474"/>
                    </a:cubicBezTo>
                    <a:cubicBezTo>
                      <a:pt x="634" y="2267"/>
                      <a:pt x="597" y="2058"/>
                      <a:pt x="567" y="1849"/>
                    </a:cubicBezTo>
                    <a:cubicBezTo>
                      <a:pt x="542" y="1669"/>
                      <a:pt x="276" y="331"/>
                      <a:pt x="743" y="331"/>
                    </a:cubicBezTo>
                    <a:cubicBezTo>
                      <a:pt x="755" y="331"/>
                      <a:pt x="767" y="332"/>
                      <a:pt x="780" y="334"/>
                    </a:cubicBezTo>
                    <a:cubicBezTo>
                      <a:pt x="789" y="335"/>
                      <a:pt x="798" y="336"/>
                      <a:pt x="807" y="336"/>
                    </a:cubicBezTo>
                    <a:cubicBezTo>
                      <a:pt x="997" y="336"/>
                      <a:pt x="1073" y="39"/>
                      <a:pt x="869" y="11"/>
                    </a:cubicBezTo>
                    <a:cubicBezTo>
                      <a:pt x="821" y="4"/>
                      <a:pt x="775" y="1"/>
                      <a:pt x="7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6" name="Google Shape;16236;p27"/>
              <p:cNvSpPr/>
              <p:nvPr/>
            </p:nvSpPr>
            <p:spPr>
              <a:xfrm>
                <a:off x="2146475" y="2679775"/>
                <a:ext cx="50000" cy="47625"/>
              </a:xfrm>
              <a:custGeom>
                <a:avLst/>
                <a:gdLst/>
                <a:ahLst/>
                <a:cxnLst/>
                <a:rect l="l" t="t" r="r" b="b"/>
                <a:pathLst>
                  <a:path w="2000" h="1905" extrusionOk="0">
                    <a:moveTo>
                      <a:pt x="254" y="1"/>
                    </a:moveTo>
                    <a:cubicBezTo>
                      <a:pt x="119" y="1"/>
                      <a:pt x="1" y="170"/>
                      <a:pt x="129" y="281"/>
                    </a:cubicBezTo>
                    <a:cubicBezTo>
                      <a:pt x="681" y="760"/>
                      <a:pt x="1193" y="1285"/>
                      <a:pt x="1659" y="1849"/>
                    </a:cubicBezTo>
                    <a:cubicBezTo>
                      <a:pt x="1691" y="1888"/>
                      <a:pt x="1730" y="1905"/>
                      <a:pt x="1767" y="1905"/>
                    </a:cubicBezTo>
                    <a:cubicBezTo>
                      <a:pt x="1887" y="1905"/>
                      <a:pt x="2000" y="1736"/>
                      <a:pt x="1897" y="1611"/>
                    </a:cubicBezTo>
                    <a:cubicBezTo>
                      <a:pt x="1430" y="1048"/>
                      <a:pt x="917" y="523"/>
                      <a:pt x="365" y="44"/>
                    </a:cubicBezTo>
                    <a:cubicBezTo>
                      <a:pt x="330" y="14"/>
                      <a:pt x="291" y="1"/>
                      <a:pt x="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7" name="Google Shape;16237;p27"/>
              <p:cNvSpPr/>
              <p:nvPr/>
            </p:nvSpPr>
            <p:spPr>
              <a:xfrm>
                <a:off x="2148675" y="2674825"/>
                <a:ext cx="36675" cy="51700"/>
              </a:xfrm>
              <a:custGeom>
                <a:avLst/>
                <a:gdLst/>
                <a:ahLst/>
                <a:cxnLst/>
                <a:rect l="l" t="t" r="r" b="b"/>
                <a:pathLst>
                  <a:path w="1467" h="2068" extrusionOk="0">
                    <a:moveTo>
                      <a:pt x="1227" y="0"/>
                    </a:moveTo>
                    <a:cubicBezTo>
                      <a:pt x="1175" y="0"/>
                      <a:pt x="1123" y="21"/>
                      <a:pt x="1085" y="72"/>
                    </a:cubicBezTo>
                    <a:cubicBezTo>
                      <a:pt x="680" y="610"/>
                      <a:pt x="335" y="1194"/>
                      <a:pt x="60" y="1810"/>
                    </a:cubicBezTo>
                    <a:cubicBezTo>
                      <a:pt x="1" y="1945"/>
                      <a:pt x="118" y="2067"/>
                      <a:pt x="225" y="2067"/>
                    </a:cubicBezTo>
                    <a:cubicBezTo>
                      <a:pt x="274" y="2067"/>
                      <a:pt x="321" y="2041"/>
                      <a:pt x="349" y="1980"/>
                    </a:cubicBezTo>
                    <a:cubicBezTo>
                      <a:pt x="625" y="1362"/>
                      <a:pt x="968" y="779"/>
                      <a:pt x="1375" y="239"/>
                    </a:cubicBezTo>
                    <a:cubicBezTo>
                      <a:pt x="1467" y="119"/>
                      <a:pt x="1349" y="0"/>
                      <a:pt x="1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8" name="Google Shape;16238;p27"/>
              <p:cNvSpPr/>
              <p:nvPr/>
            </p:nvSpPr>
            <p:spPr>
              <a:xfrm>
                <a:off x="2193375" y="2653925"/>
                <a:ext cx="35125" cy="93050"/>
              </a:xfrm>
              <a:custGeom>
                <a:avLst/>
                <a:gdLst/>
                <a:ahLst/>
                <a:cxnLst/>
                <a:rect l="l" t="t" r="r" b="b"/>
                <a:pathLst>
                  <a:path w="1405" h="3722" extrusionOk="0">
                    <a:moveTo>
                      <a:pt x="244" y="0"/>
                    </a:moveTo>
                    <a:cubicBezTo>
                      <a:pt x="97" y="0"/>
                      <a:pt x="0" y="221"/>
                      <a:pt x="158" y="314"/>
                    </a:cubicBezTo>
                    <a:cubicBezTo>
                      <a:pt x="1068" y="845"/>
                      <a:pt x="725" y="2711"/>
                      <a:pt x="614" y="3562"/>
                    </a:cubicBezTo>
                    <a:cubicBezTo>
                      <a:pt x="599" y="3668"/>
                      <a:pt x="676" y="3721"/>
                      <a:pt x="759" y="3721"/>
                    </a:cubicBezTo>
                    <a:cubicBezTo>
                      <a:pt x="843" y="3721"/>
                      <a:pt x="934" y="3668"/>
                      <a:pt x="948" y="3562"/>
                    </a:cubicBezTo>
                    <a:cubicBezTo>
                      <a:pt x="1079" y="2560"/>
                      <a:pt x="1404" y="654"/>
                      <a:pt x="327" y="24"/>
                    </a:cubicBezTo>
                    <a:cubicBezTo>
                      <a:pt x="299" y="8"/>
                      <a:pt x="270"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9" name="Google Shape;16239;p27"/>
              <p:cNvSpPr/>
              <p:nvPr/>
            </p:nvSpPr>
            <p:spPr>
              <a:xfrm>
                <a:off x="2220125" y="2628025"/>
                <a:ext cx="40900" cy="41900"/>
              </a:xfrm>
              <a:custGeom>
                <a:avLst/>
                <a:gdLst/>
                <a:ahLst/>
                <a:cxnLst/>
                <a:rect l="l" t="t" r="r" b="b"/>
                <a:pathLst>
                  <a:path w="1636" h="1676" extrusionOk="0">
                    <a:moveTo>
                      <a:pt x="631" y="1"/>
                    </a:moveTo>
                    <a:cubicBezTo>
                      <a:pt x="428" y="1"/>
                      <a:pt x="240" y="94"/>
                      <a:pt x="107" y="250"/>
                    </a:cubicBezTo>
                    <a:cubicBezTo>
                      <a:pt x="1" y="375"/>
                      <a:pt x="113" y="542"/>
                      <a:pt x="234" y="542"/>
                    </a:cubicBezTo>
                    <a:cubicBezTo>
                      <a:pt x="272" y="542"/>
                      <a:pt x="310" y="526"/>
                      <a:pt x="343" y="487"/>
                    </a:cubicBezTo>
                    <a:lnTo>
                      <a:pt x="343" y="485"/>
                    </a:lnTo>
                    <a:cubicBezTo>
                      <a:pt x="426" y="389"/>
                      <a:pt x="521" y="339"/>
                      <a:pt x="631" y="339"/>
                    </a:cubicBezTo>
                    <a:cubicBezTo>
                      <a:pt x="645" y="339"/>
                      <a:pt x="659" y="340"/>
                      <a:pt x="673" y="342"/>
                    </a:cubicBezTo>
                    <a:lnTo>
                      <a:pt x="673" y="342"/>
                    </a:lnTo>
                    <a:cubicBezTo>
                      <a:pt x="776" y="724"/>
                      <a:pt x="667" y="1112"/>
                      <a:pt x="368" y="1388"/>
                    </a:cubicBezTo>
                    <a:cubicBezTo>
                      <a:pt x="266" y="1483"/>
                      <a:pt x="340" y="1675"/>
                      <a:pt x="479" y="1675"/>
                    </a:cubicBezTo>
                    <a:cubicBezTo>
                      <a:pt x="481" y="1675"/>
                      <a:pt x="484" y="1675"/>
                      <a:pt x="487" y="1675"/>
                    </a:cubicBezTo>
                    <a:lnTo>
                      <a:pt x="1420" y="1625"/>
                    </a:lnTo>
                    <a:cubicBezTo>
                      <a:pt x="1630" y="1614"/>
                      <a:pt x="1635" y="1290"/>
                      <a:pt x="1431" y="1290"/>
                    </a:cubicBezTo>
                    <a:cubicBezTo>
                      <a:pt x="1428" y="1290"/>
                      <a:pt x="1424" y="1290"/>
                      <a:pt x="1420" y="1291"/>
                    </a:cubicBezTo>
                    <a:lnTo>
                      <a:pt x="853" y="1320"/>
                    </a:lnTo>
                    <a:lnTo>
                      <a:pt x="853" y="1320"/>
                    </a:lnTo>
                    <a:cubicBezTo>
                      <a:pt x="1022" y="1039"/>
                      <a:pt x="1089" y="702"/>
                      <a:pt x="1028" y="372"/>
                    </a:cubicBezTo>
                    <a:cubicBezTo>
                      <a:pt x="985" y="148"/>
                      <a:pt x="927" y="23"/>
                      <a:pt x="686" y="3"/>
                    </a:cubicBezTo>
                    <a:cubicBezTo>
                      <a:pt x="668" y="2"/>
                      <a:pt x="650" y="1"/>
                      <a:pt x="6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0" name="Google Shape;16240;p27"/>
              <p:cNvSpPr/>
              <p:nvPr/>
            </p:nvSpPr>
            <p:spPr>
              <a:xfrm>
                <a:off x="2264025" y="2661850"/>
                <a:ext cx="81725" cy="75825"/>
              </a:xfrm>
              <a:custGeom>
                <a:avLst/>
                <a:gdLst/>
                <a:ahLst/>
                <a:cxnLst/>
                <a:rect l="l" t="t" r="r" b="b"/>
                <a:pathLst>
                  <a:path w="3269" h="3033" extrusionOk="0">
                    <a:moveTo>
                      <a:pt x="1015" y="1"/>
                    </a:moveTo>
                    <a:cubicBezTo>
                      <a:pt x="586" y="1"/>
                      <a:pt x="160" y="259"/>
                      <a:pt x="35" y="725"/>
                    </a:cubicBezTo>
                    <a:cubicBezTo>
                      <a:pt x="1" y="850"/>
                      <a:pt x="105" y="931"/>
                      <a:pt x="204" y="931"/>
                    </a:cubicBezTo>
                    <a:cubicBezTo>
                      <a:pt x="271" y="931"/>
                      <a:pt x="335" y="896"/>
                      <a:pt x="357" y="813"/>
                    </a:cubicBezTo>
                    <a:lnTo>
                      <a:pt x="357" y="812"/>
                    </a:lnTo>
                    <a:cubicBezTo>
                      <a:pt x="436" y="520"/>
                      <a:pt x="721" y="323"/>
                      <a:pt x="1019" y="323"/>
                    </a:cubicBezTo>
                    <a:cubicBezTo>
                      <a:pt x="1083" y="323"/>
                      <a:pt x="1148" y="332"/>
                      <a:pt x="1211" y="351"/>
                    </a:cubicBezTo>
                    <a:cubicBezTo>
                      <a:pt x="1650" y="485"/>
                      <a:pt x="1795" y="1037"/>
                      <a:pt x="1679" y="1437"/>
                    </a:cubicBezTo>
                    <a:cubicBezTo>
                      <a:pt x="1511" y="2008"/>
                      <a:pt x="849" y="2319"/>
                      <a:pt x="479" y="2746"/>
                    </a:cubicBezTo>
                    <a:cubicBezTo>
                      <a:pt x="392" y="2848"/>
                      <a:pt x="442" y="3033"/>
                      <a:pt x="590" y="3033"/>
                    </a:cubicBezTo>
                    <a:cubicBezTo>
                      <a:pt x="593" y="3033"/>
                      <a:pt x="595" y="3033"/>
                      <a:pt x="598" y="3033"/>
                    </a:cubicBezTo>
                    <a:lnTo>
                      <a:pt x="3052" y="2941"/>
                    </a:lnTo>
                    <a:cubicBezTo>
                      <a:pt x="3264" y="2934"/>
                      <a:pt x="3269" y="2607"/>
                      <a:pt x="3061" y="2607"/>
                    </a:cubicBezTo>
                    <a:cubicBezTo>
                      <a:pt x="3058" y="2607"/>
                      <a:pt x="3055" y="2607"/>
                      <a:pt x="3052" y="2607"/>
                    </a:cubicBezTo>
                    <a:lnTo>
                      <a:pt x="1006" y="2683"/>
                    </a:lnTo>
                    <a:lnTo>
                      <a:pt x="1006" y="2683"/>
                    </a:lnTo>
                    <a:cubicBezTo>
                      <a:pt x="1653" y="2058"/>
                      <a:pt x="2517" y="1373"/>
                      <a:pt x="1830" y="414"/>
                    </a:cubicBezTo>
                    <a:cubicBezTo>
                      <a:pt x="1629" y="133"/>
                      <a:pt x="1321" y="1"/>
                      <a:pt x="10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1" name="Google Shape;16241;p27"/>
              <p:cNvSpPr/>
              <p:nvPr/>
            </p:nvSpPr>
            <p:spPr>
              <a:xfrm>
                <a:off x="2342900" y="2671600"/>
                <a:ext cx="55950" cy="59075"/>
              </a:xfrm>
              <a:custGeom>
                <a:avLst/>
                <a:gdLst/>
                <a:ahLst/>
                <a:cxnLst/>
                <a:rect l="l" t="t" r="r" b="b"/>
                <a:pathLst>
                  <a:path w="2238" h="2363" extrusionOk="0">
                    <a:moveTo>
                      <a:pt x="237" y="0"/>
                    </a:moveTo>
                    <a:cubicBezTo>
                      <a:pt x="113" y="0"/>
                      <a:pt x="1" y="168"/>
                      <a:pt x="109" y="291"/>
                    </a:cubicBezTo>
                    <a:cubicBezTo>
                      <a:pt x="704" y="963"/>
                      <a:pt x="1297" y="1636"/>
                      <a:pt x="1892" y="2309"/>
                    </a:cubicBezTo>
                    <a:cubicBezTo>
                      <a:pt x="1926" y="2347"/>
                      <a:pt x="1964" y="2363"/>
                      <a:pt x="2002" y="2363"/>
                    </a:cubicBezTo>
                    <a:cubicBezTo>
                      <a:pt x="2125" y="2363"/>
                      <a:pt x="2237" y="2195"/>
                      <a:pt x="2129" y="2072"/>
                    </a:cubicBezTo>
                    <a:lnTo>
                      <a:pt x="347" y="54"/>
                    </a:lnTo>
                    <a:cubicBezTo>
                      <a:pt x="313" y="16"/>
                      <a:pt x="274" y="0"/>
                      <a:pt x="2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2" name="Google Shape;16242;p27"/>
              <p:cNvSpPr/>
              <p:nvPr/>
            </p:nvSpPr>
            <p:spPr>
              <a:xfrm>
                <a:off x="2354250" y="2655250"/>
                <a:ext cx="53225" cy="72425"/>
              </a:xfrm>
              <a:custGeom>
                <a:avLst/>
                <a:gdLst/>
                <a:ahLst/>
                <a:cxnLst/>
                <a:rect l="l" t="t" r="r" b="b"/>
                <a:pathLst>
                  <a:path w="2129" h="2897" extrusionOk="0">
                    <a:moveTo>
                      <a:pt x="1895" y="1"/>
                    </a:moveTo>
                    <a:cubicBezTo>
                      <a:pt x="1844" y="1"/>
                      <a:pt x="1793" y="24"/>
                      <a:pt x="1757" y="78"/>
                    </a:cubicBezTo>
                    <a:lnTo>
                      <a:pt x="1757" y="77"/>
                    </a:lnTo>
                    <a:cubicBezTo>
                      <a:pt x="1199" y="934"/>
                      <a:pt x="641" y="1793"/>
                      <a:pt x="82" y="2651"/>
                    </a:cubicBezTo>
                    <a:cubicBezTo>
                      <a:pt x="0" y="2777"/>
                      <a:pt x="116" y="2896"/>
                      <a:pt x="234" y="2896"/>
                    </a:cubicBezTo>
                    <a:cubicBezTo>
                      <a:pt x="285" y="2896"/>
                      <a:pt x="336" y="2874"/>
                      <a:pt x="372" y="2819"/>
                    </a:cubicBezTo>
                    <a:lnTo>
                      <a:pt x="2045" y="247"/>
                    </a:lnTo>
                    <a:cubicBezTo>
                      <a:pt x="2128" y="121"/>
                      <a:pt x="2013" y="1"/>
                      <a:pt x="18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3" name="Google Shape;16243;p27"/>
              <p:cNvSpPr/>
              <p:nvPr/>
            </p:nvSpPr>
            <p:spPr>
              <a:xfrm>
                <a:off x="2468450" y="3695100"/>
                <a:ext cx="52325" cy="111275"/>
              </a:xfrm>
              <a:custGeom>
                <a:avLst/>
                <a:gdLst/>
                <a:ahLst/>
                <a:cxnLst/>
                <a:rect l="l" t="t" r="r" b="b"/>
                <a:pathLst>
                  <a:path w="2093" h="4451" extrusionOk="0">
                    <a:moveTo>
                      <a:pt x="1859" y="1"/>
                    </a:moveTo>
                    <a:cubicBezTo>
                      <a:pt x="1832" y="1"/>
                      <a:pt x="1803" y="9"/>
                      <a:pt x="1773" y="28"/>
                    </a:cubicBezTo>
                    <a:cubicBezTo>
                      <a:pt x="228" y="1046"/>
                      <a:pt x="0" y="3075"/>
                      <a:pt x="1296" y="4400"/>
                    </a:cubicBezTo>
                    <a:cubicBezTo>
                      <a:pt x="1330" y="4436"/>
                      <a:pt x="1369" y="4450"/>
                      <a:pt x="1406" y="4450"/>
                    </a:cubicBezTo>
                    <a:cubicBezTo>
                      <a:pt x="1533" y="4450"/>
                      <a:pt x="1647" y="4283"/>
                      <a:pt x="1532" y="4164"/>
                    </a:cubicBezTo>
                    <a:cubicBezTo>
                      <a:pt x="391" y="2995"/>
                      <a:pt x="580" y="1215"/>
                      <a:pt x="1942" y="318"/>
                    </a:cubicBezTo>
                    <a:cubicBezTo>
                      <a:pt x="2093" y="220"/>
                      <a:pt x="2000" y="1"/>
                      <a:pt x="18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4" name="Google Shape;16244;p27"/>
              <p:cNvSpPr/>
              <p:nvPr/>
            </p:nvSpPr>
            <p:spPr>
              <a:xfrm>
                <a:off x="2530450" y="3725925"/>
                <a:ext cx="62475" cy="61975"/>
              </a:xfrm>
              <a:custGeom>
                <a:avLst/>
                <a:gdLst/>
                <a:ahLst/>
                <a:cxnLst/>
                <a:rect l="l" t="t" r="r" b="b"/>
                <a:pathLst>
                  <a:path w="2499" h="2479" extrusionOk="0">
                    <a:moveTo>
                      <a:pt x="249" y="0"/>
                    </a:moveTo>
                    <a:cubicBezTo>
                      <a:pt x="117" y="0"/>
                      <a:pt x="1" y="168"/>
                      <a:pt x="123" y="283"/>
                    </a:cubicBezTo>
                    <a:cubicBezTo>
                      <a:pt x="843" y="955"/>
                      <a:pt x="1522" y="1671"/>
                      <a:pt x="2156" y="2423"/>
                    </a:cubicBezTo>
                    <a:cubicBezTo>
                      <a:pt x="2189" y="2462"/>
                      <a:pt x="2228" y="2478"/>
                      <a:pt x="2266" y="2478"/>
                    </a:cubicBezTo>
                    <a:cubicBezTo>
                      <a:pt x="2386" y="2478"/>
                      <a:pt x="2498" y="2311"/>
                      <a:pt x="2393" y="2186"/>
                    </a:cubicBezTo>
                    <a:cubicBezTo>
                      <a:pt x="1758" y="1433"/>
                      <a:pt x="1079" y="719"/>
                      <a:pt x="361" y="46"/>
                    </a:cubicBezTo>
                    <a:cubicBezTo>
                      <a:pt x="326"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5" name="Google Shape;16245;p27"/>
              <p:cNvSpPr/>
              <p:nvPr/>
            </p:nvSpPr>
            <p:spPr>
              <a:xfrm>
                <a:off x="2538425" y="3727575"/>
                <a:ext cx="53675" cy="64875"/>
              </a:xfrm>
              <a:custGeom>
                <a:avLst/>
                <a:gdLst/>
                <a:ahLst/>
                <a:cxnLst/>
                <a:rect l="l" t="t" r="r" b="b"/>
                <a:pathLst>
                  <a:path w="2147" h="2595" extrusionOk="0">
                    <a:moveTo>
                      <a:pt x="1907" y="0"/>
                    </a:moveTo>
                    <a:cubicBezTo>
                      <a:pt x="1869" y="0"/>
                      <a:pt x="1830" y="16"/>
                      <a:pt x="1796" y="52"/>
                    </a:cubicBezTo>
                    <a:cubicBezTo>
                      <a:pt x="1140" y="751"/>
                      <a:pt x="563" y="1519"/>
                      <a:pt x="75" y="2346"/>
                    </a:cubicBezTo>
                    <a:cubicBezTo>
                      <a:pt x="0" y="2475"/>
                      <a:pt x="115" y="2595"/>
                      <a:pt x="230" y="2595"/>
                    </a:cubicBezTo>
                    <a:cubicBezTo>
                      <a:pt x="281" y="2595"/>
                      <a:pt x="331" y="2571"/>
                      <a:pt x="365" y="2514"/>
                    </a:cubicBezTo>
                    <a:cubicBezTo>
                      <a:pt x="837" y="1713"/>
                      <a:pt x="1396" y="967"/>
                      <a:pt x="2032" y="288"/>
                    </a:cubicBezTo>
                    <a:cubicBezTo>
                      <a:pt x="2146" y="168"/>
                      <a:pt x="2033" y="0"/>
                      <a:pt x="19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6" name="Google Shape;16246;p27"/>
              <p:cNvSpPr/>
              <p:nvPr/>
            </p:nvSpPr>
            <p:spPr>
              <a:xfrm>
                <a:off x="2592475" y="3702475"/>
                <a:ext cx="41250" cy="116450"/>
              </a:xfrm>
              <a:custGeom>
                <a:avLst/>
                <a:gdLst/>
                <a:ahLst/>
                <a:cxnLst/>
                <a:rect l="l" t="t" r="r" b="b"/>
                <a:pathLst>
                  <a:path w="1650" h="4658" extrusionOk="0">
                    <a:moveTo>
                      <a:pt x="775" y="0"/>
                    </a:moveTo>
                    <a:cubicBezTo>
                      <a:pt x="666" y="0"/>
                      <a:pt x="550" y="122"/>
                      <a:pt x="615" y="255"/>
                    </a:cubicBezTo>
                    <a:cubicBezTo>
                      <a:pt x="1291" y="1617"/>
                      <a:pt x="1095" y="3207"/>
                      <a:pt x="107" y="4366"/>
                    </a:cubicBezTo>
                    <a:cubicBezTo>
                      <a:pt x="1" y="4490"/>
                      <a:pt x="114" y="4657"/>
                      <a:pt x="235" y="4657"/>
                    </a:cubicBezTo>
                    <a:cubicBezTo>
                      <a:pt x="272" y="4657"/>
                      <a:pt x="310" y="4641"/>
                      <a:pt x="343" y="4603"/>
                    </a:cubicBezTo>
                    <a:cubicBezTo>
                      <a:pt x="1432" y="3326"/>
                      <a:pt x="1649" y="1590"/>
                      <a:pt x="903" y="86"/>
                    </a:cubicBezTo>
                    <a:cubicBezTo>
                      <a:pt x="874" y="25"/>
                      <a:pt x="825" y="0"/>
                      <a:pt x="7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7" name="Google Shape;16247;p27"/>
              <p:cNvSpPr/>
              <p:nvPr/>
            </p:nvSpPr>
            <p:spPr>
              <a:xfrm>
                <a:off x="2644875" y="3698700"/>
                <a:ext cx="31275" cy="48100"/>
              </a:xfrm>
              <a:custGeom>
                <a:avLst/>
                <a:gdLst/>
                <a:ahLst/>
                <a:cxnLst/>
                <a:rect l="l" t="t" r="r" b="b"/>
                <a:pathLst>
                  <a:path w="1251" h="1924" extrusionOk="0">
                    <a:moveTo>
                      <a:pt x="266" y="1"/>
                    </a:moveTo>
                    <a:cubicBezTo>
                      <a:pt x="249" y="1"/>
                      <a:pt x="232" y="2"/>
                      <a:pt x="215" y="3"/>
                    </a:cubicBezTo>
                    <a:cubicBezTo>
                      <a:pt x="10" y="24"/>
                      <a:pt x="0" y="338"/>
                      <a:pt x="196" y="338"/>
                    </a:cubicBezTo>
                    <a:cubicBezTo>
                      <a:pt x="202" y="338"/>
                      <a:pt x="208" y="338"/>
                      <a:pt x="215" y="337"/>
                    </a:cubicBezTo>
                    <a:cubicBezTo>
                      <a:pt x="226" y="336"/>
                      <a:pt x="236" y="336"/>
                      <a:pt x="246" y="336"/>
                    </a:cubicBezTo>
                    <a:cubicBezTo>
                      <a:pt x="584" y="336"/>
                      <a:pt x="284" y="968"/>
                      <a:pt x="223" y="1094"/>
                    </a:cubicBezTo>
                    <a:cubicBezTo>
                      <a:pt x="110" y="1326"/>
                      <a:pt x="41" y="1544"/>
                      <a:pt x="114" y="1799"/>
                    </a:cubicBezTo>
                    <a:cubicBezTo>
                      <a:pt x="132" y="1859"/>
                      <a:pt x="195" y="1923"/>
                      <a:pt x="263" y="1923"/>
                    </a:cubicBezTo>
                    <a:cubicBezTo>
                      <a:pt x="267" y="1923"/>
                      <a:pt x="272" y="1923"/>
                      <a:pt x="276" y="1922"/>
                    </a:cubicBezTo>
                    <a:lnTo>
                      <a:pt x="1039" y="1820"/>
                    </a:lnTo>
                    <a:cubicBezTo>
                      <a:pt x="1240" y="1794"/>
                      <a:pt x="1250" y="1485"/>
                      <a:pt x="1063" y="1485"/>
                    </a:cubicBezTo>
                    <a:cubicBezTo>
                      <a:pt x="1055" y="1485"/>
                      <a:pt x="1047" y="1485"/>
                      <a:pt x="1039" y="1486"/>
                    </a:cubicBezTo>
                    <a:lnTo>
                      <a:pt x="417" y="1568"/>
                    </a:lnTo>
                    <a:lnTo>
                      <a:pt x="417" y="1568"/>
                    </a:lnTo>
                    <a:cubicBezTo>
                      <a:pt x="421" y="1214"/>
                      <a:pt x="782" y="887"/>
                      <a:pt x="729" y="499"/>
                    </a:cubicBezTo>
                    <a:cubicBezTo>
                      <a:pt x="693" y="242"/>
                      <a:pt x="535"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8" name="Google Shape;16248;p27"/>
              <p:cNvSpPr/>
              <p:nvPr/>
            </p:nvSpPr>
            <p:spPr>
              <a:xfrm>
                <a:off x="2669150" y="3756575"/>
                <a:ext cx="55225" cy="13475"/>
              </a:xfrm>
              <a:custGeom>
                <a:avLst/>
                <a:gdLst/>
                <a:ahLst/>
                <a:cxnLst/>
                <a:rect l="l" t="t" r="r" b="b"/>
                <a:pathLst>
                  <a:path w="2209" h="539" extrusionOk="0">
                    <a:moveTo>
                      <a:pt x="1291" y="1"/>
                    </a:moveTo>
                    <a:cubicBezTo>
                      <a:pt x="912" y="1"/>
                      <a:pt x="538" y="80"/>
                      <a:pt x="173" y="234"/>
                    </a:cubicBezTo>
                    <a:cubicBezTo>
                      <a:pt x="0" y="308"/>
                      <a:pt x="110" y="539"/>
                      <a:pt x="272" y="539"/>
                    </a:cubicBezTo>
                    <a:cubicBezTo>
                      <a:pt x="294" y="539"/>
                      <a:pt x="318" y="534"/>
                      <a:pt x="342" y="524"/>
                    </a:cubicBezTo>
                    <a:cubicBezTo>
                      <a:pt x="645" y="395"/>
                      <a:pt x="959" y="333"/>
                      <a:pt x="1277" y="333"/>
                    </a:cubicBezTo>
                    <a:cubicBezTo>
                      <a:pt x="1493" y="333"/>
                      <a:pt x="1711" y="362"/>
                      <a:pt x="1927" y="419"/>
                    </a:cubicBezTo>
                    <a:cubicBezTo>
                      <a:pt x="1944" y="423"/>
                      <a:pt x="1960" y="425"/>
                      <a:pt x="1975" y="425"/>
                    </a:cubicBezTo>
                    <a:cubicBezTo>
                      <a:pt x="2147" y="425"/>
                      <a:pt x="2208" y="148"/>
                      <a:pt x="2016" y="97"/>
                    </a:cubicBezTo>
                    <a:cubicBezTo>
                      <a:pt x="1773" y="33"/>
                      <a:pt x="1531" y="1"/>
                      <a:pt x="1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9" name="Google Shape;16249;p27"/>
              <p:cNvSpPr/>
              <p:nvPr/>
            </p:nvSpPr>
            <p:spPr>
              <a:xfrm>
                <a:off x="2668075" y="3789125"/>
                <a:ext cx="64425" cy="11475"/>
              </a:xfrm>
              <a:custGeom>
                <a:avLst/>
                <a:gdLst/>
                <a:ahLst/>
                <a:cxnLst/>
                <a:rect l="l" t="t" r="r" b="b"/>
                <a:pathLst>
                  <a:path w="2577" h="459" extrusionOk="0">
                    <a:moveTo>
                      <a:pt x="249" y="1"/>
                    </a:moveTo>
                    <a:cubicBezTo>
                      <a:pt x="68" y="1"/>
                      <a:pt x="1" y="285"/>
                      <a:pt x="199" y="327"/>
                    </a:cubicBezTo>
                    <a:cubicBezTo>
                      <a:pt x="617" y="415"/>
                      <a:pt x="1042" y="459"/>
                      <a:pt x="1468" y="459"/>
                    </a:cubicBezTo>
                    <a:cubicBezTo>
                      <a:pt x="1770" y="459"/>
                      <a:pt x="2073" y="437"/>
                      <a:pt x="2375" y="392"/>
                    </a:cubicBezTo>
                    <a:cubicBezTo>
                      <a:pt x="2577" y="363"/>
                      <a:pt x="2504" y="68"/>
                      <a:pt x="2312" y="68"/>
                    </a:cubicBezTo>
                    <a:cubicBezTo>
                      <a:pt x="2303" y="68"/>
                      <a:pt x="2294" y="69"/>
                      <a:pt x="2285" y="70"/>
                    </a:cubicBezTo>
                    <a:cubicBezTo>
                      <a:pt x="2015" y="109"/>
                      <a:pt x="1742" y="128"/>
                      <a:pt x="1470" y="128"/>
                    </a:cubicBezTo>
                    <a:cubicBezTo>
                      <a:pt x="1073" y="128"/>
                      <a:pt x="677" y="87"/>
                      <a:pt x="288" y="5"/>
                    </a:cubicBezTo>
                    <a:cubicBezTo>
                      <a:pt x="274" y="2"/>
                      <a:pt x="261"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0" name="Google Shape;16250;p27"/>
              <p:cNvSpPr/>
              <p:nvPr/>
            </p:nvSpPr>
            <p:spPr>
              <a:xfrm>
                <a:off x="2740075" y="3737700"/>
                <a:ext cx="63450" cy="61425"/>
              </a:xfrm>
              <a:custGeom>
                <a:avLst/>
                <a:gdLst/>
                <a:ahLst/>
                <a:cxnLst/>
                <a:rect l="l" t="t" r="r" b="b"/>
                <a:pathLst>
                  <a:path w="2538" h="2457" extrusionOk="0">
                    <a:moveTo>
                      <a:pt x="1184" y="333"/>
                    </a:moveTo>
                    <a:cubicBezTo>
                      <a:pt x="1333" y="333"/>
                      <a:pt x="1484" y="393"/>
                      <a:pt x="1612" y="532"/>
                    </a:cubicBezTo>
                    <a:cubicBezTo>
                      <a:pt x="1646" y="569"/>
                      <a:pt x="1685" y="584"/>
                      <a:pt x="1723" y="584"/>
                    </a:cubicBezTo>
                    <a:cubicBezTo>
                      <a:pt x="1731" y="584"/>
                      <a:pt x="1740" y="583"/>
                      <a:pt x="1749" y="582"/>
                    </a:cubicBezTo>
                    <a:lnTo>
                      <a:pt x="1749" y="582"/>
                    </a:lnTo>
                    <a:cubicBezTo>
                      <a:pt x="1682" y="868"/>
                      <a:pt x="1614" y="1155"/>
                      <a:pt x="1546" y="1442"/>
                    </a:cubicBezTo>
                    <a:cubicBezTo>
                      <a:pt x="1519" y="1558"/>
                      <a:pt x="1497" y="1693"/>
                      <a:pt x="1453" y="1805"/>
                    </a:cubicBezTo>
                    <a:cubicBezTo>
                      <a:pt x="1375" y="2008"/>
                      <a:pt x="1215" y="2110"/>
                      <a:pt x="1044" y="2110"/>
                    </a:cubicBezTo>
                    <a:cubicBezTo>
                      <a:pt x="921" y="2110"/>
                      <a:pt x="792" y="2057"/>
                      <a:pt x="684" y="1950"/>
                    </a:cubicBezTo>
                    <a:cubicBezTo>
                      <a:pt x="416" y="1683"/>
                      <a:pt x="382" y="1194"/>
                      <a:pt x="507" y="852"/>
                    </a:cubicBezTo>
                    <a:cubicBezTo>
                      <a:pt x="617" y="551"/>
                      <a:pt x="898" y="333"/>
                      <a:pt x="1184" y="333"/>
                    </a:cubicBezTo>
                    <a:close/>
                    <a:moveTo>
                      <a:pt x="1168" y="0"/>
                    </a:moveTo>
                    <a:cubicBezTo>
                      <a:pt x="933" y="0"/>
                      <a:pt x="696" y="86"/>
                      <a:pt x="510" y="254"/>
                    </a:cubicBezTo>
                    <a:cubicBezTo>
                      <a:pt x="88" y="638"/>
                      <a:pt x="1" y="1331"/>
                      <a:pt x="224" y="1842"/>
                    </a:cubicBezTo>
                    <a:cubicBezTo>
                      <a:pt x="370" y="2179"/>
                      <a:pt x="714" y="2457"/>
                      <a:pt x="1075" y="2457"/>
                    </a:cubicBezTo>
                    <a:cubicBezTo>
                      <a:pt x="1203" y="2457"/>
                      <a:pt x="1332" y="2422"/>
                      <a:pt x="1456" y="2344"/>
                    </a:cubicBezTo>
                    <a:cubicBezTo>
                      <a:pt x="1691" y="2194"/>
                      <a:pt x="1770" y="1934"/>
                      <a:pt x="1834" y="1680"/>
                    </a:cubicBezTo>
                    <a:cubicBezTo>
                      <a:pt x="1881" y="1494"/>
                      <a:pt x="1926" y="1308"/>
                      <a:pt x="1969" y="1121"/>
                    </a:cubicBezTo>
                    <a:lnTo>
                      <a:pt x="1969" y="1121"/>
                    </a:lnTo>
                    <a:cubicBezTo>
                      <a:pt x="2043" y="1515"/>
                      <a:pt x="2118" y="1909"/>
                      <a:pt x="2191" y="2303"/>
                    </a:cubicBezTo>
                    <a:cubicBezTo>
                      <a:pt x="2207" y="2387"/>
                      <a:pt x="2268" y="2424"/>
                      <a:pt x="2333" y="2424"/>
                    </a:cubicBezTo>
                    <a:cubicBezTo>
                      <a:pt x="2430" y="2424"/>
                      <a:pt x="2537" y="2341"/>
                      <a:pt x="2513" y="2214"/>
                    </a:cubicBezTo>
                    <a:lnTo>
                      <a:pt x="2147" y="259"/>
                    </a:lnTo>
                    <a:cubicBezTo>
                      <a:pt x="2132" y="178"/>
                      <a:pt x="2063" y="140"/>
                      <a:pt x="1991" y="140"/>
                    </a:cubicBezTo>
                    <a:cubicBezTo>
                      <a:pt x="1918" y="140"/>
                      <a:pt x="1843" y="181"/>
                      <a:pt x="1824" y="259"/>
                    </a:cubicBezTo>
                    <a:cubicBezTo>
                      <a:pt x="1823" y="261"/>
                      <a:pt x="1823" y="264"/>
                      <a:pt x="1822" y="267"/>
                    </a:cubicBezTo>
                    <a:lnTo>
                      <a:pt x="1822" y="267"/>
                    </a:lnTo>
                    <a:cubicBezTo>
                      <a:pt x="1643" y="88"/>
                      <a:pt x="1406" y="0"/>
                      <a:pt x="11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1" name="Google Shape;16251;p27"/>
              <p:cNvSpPr/>
              <p:nvPr/>
            </p:nvSpPr>
            <p:spPr>
              <a:xfrm>
                <a:off x="2807475" y="3718375"/>
                <a:ext cx="70375" cy="86575"/>
              </a:xfrm>
              <a:custGeom>
                <a:avLst/>
                <a:gdLst/>
                <a:ahLst/>
                <a:cxnLst/>
                <a:rect l="l" t="t" r="r" b="b"/>
                <a:pathLst>
                  <a:path w="2815" h="3463" extrusionOk="0">
                    <a:moveTo>
                      <a:pt x="160" y="1"/>
                    </a:moveTo>
                    <a:cubicBezTo>
                      <a:pt x="77" y="1"/>
                      <a:pt x="0" y="53"/>
                      <a:pt x="14" y="159"/>
                    </a:cubicBezTo>
                    <a:cubicBezTo>
                      <a:pt x="133" y="1071"/>
                      <a:pt x="250" y="1985"/>
                      <a:pt x="369" y="2897"/>
                    </a:cubicBezTo>
                    <a:cubicBezTo>
                      <a:pt x="383" y="3002"/>
                      <a:pt x="472" y="3057"/>
                      <a:pt x="555" y="3057"/>
                    </a:cubicBezTo>
                    <a:cubicBezTo>
                      <a:pt x="635" y="3057"/>
                      <a:pt x="709" y="3006"/>
                      <a:pt x="705" y="2897"/>
                    </a:cubicBezTo>
                    <a:cubicBezTo>
                      <a:pt x="690" y="2507"/>
                      <a:pt x="917" y="2109"/>
                      <a:pt x="1277" y="1936"/>
                    </a:cubicBezTo>
                    <a:cubicBezTo>
                      <a:pt x="1377" y="1888"/>
                      <a:pt x="1487" y="1866"/>
                      <a:pt x="1596" y="1866"/>
                    </a:cubicBezTo>
                    <a:cubicBezTo>
                      <a:pt x="1938" y="1866"/>
                      <a:pt x="2268" y="2092"/>
                      <a:pt x="2230" y="2475"/>
                    </a:cubicBezTo>
                    <a:cubicBezTo>
                      <a:pt x="2187" y="2915"/>
                      <a:pt x="1781" y="3143"/>
                      <a:pt x="1384" y="3143"/>
                    </a:cubicBezTo>
                    <a:cubicBezTo>
                      <a:pt x="1212" y="3143"/>
                      <a:pt x="1042" y="3100"/>
                      <a:pt x="903" y="3013"/>
                    </a:cubicBezTo>
                    <a:cubicBezTo>
                      <a:pt x="874" y="2995"/>
                      <a:pt x="845" y="2987"/>
                      <a:pt x="818" y="2987"/>
                    </a:cubicBezTo>
                    <a:cubicBezTo>
                      <a:pt x="675" y="2987"/>
                      <a:pt x="582" y="3205"/>
                      <a:pt x="734" y="3301"/>
                    </a:cubicBezTo>
                    <a:cubicBezTo>
                      <a:pt x="910" y="3412"/>
                      <a:pt x="1120" y="3463"/>
                      <a:pt x="1335" y="3463"/>
                    </a:cubicBezTo>
                    <a:cubicBezTo>
                      <a:pt x="2049" y="3463"/>
                      <a:pt x="2814" y="2904"/>
                      <a:pt x="2529" y="2118"/>
                    </a:cubicBezTo>
                    <a:cubicBezTo>
                      <a:pt x="2371" y="1680"/>
                      <a:pt x="2069" y="1504"/>
                      <a:pt x="1740" y="1504"/>
                    </a:cubicBezTo>
                    <a:cubicBezTo>
                      <a:pt x="1330" y="1504"/>
                      <a:pt x="878" y="1778"/>
                      <a:pt x="609" y="2160"/>
                    </a:cubicBezTo>
                    <a:lnTo>
                      <a:pt x="609" y="2160"/>
                    </a:lnTo>
                    <a:lnTo>
                      <a:pt x="350" y="159"/>
                    </a:ln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2" name="Google Shape;16252;p27"/>
              <p:cNvSpPr/>
              <p:nvPr/>
            </p:nvSpPr>
            <p:spPr>
              <a:xfrm>
                <a:off x="2411800" y="3846025"/>
                <a:ext cx="68450" cy="83700"/>
              </a:xfrm>
              <a:custGeom>
                <a:avLst/>
                <a:gdLst/>
                <a:ahLst/>
                <a:cxnLst/>
                <a:rect l="l" t="t" r="r" b="b"/>
                <a:pathLst>
                  <a:path w="2738" h="3348" extrusionOk="0">
                    <a:moveTo>
                      <a:pt x="1795" y="1239"/>
                    </a:moveTo>
                    <a:cubicBezTo>
                      <a:pt x="1924" y="1239"/>
                      <a:pt x="2054" y="1262"/>
                      <a:pt x="2177" y="1306"/>
                    </a:cubicBezTo>
                    <a:lnTo>
                      <a:pt x="2177" y="1306"/>
                    </a:lnTo>
                    <a:lnTo>
                      <a:pt x="2194" y="1451"/>
                    </a:lnTo>
                    <a:lnTo>
                      <a:pt x="2194" y="1451"/>
                    </a:lnTo>
                    <a:cubicBezTo>
                      <a:pt x="2192" y="1473"/>
                      <a:pt x="2190" y="1495"/>
                      <a:pt x="2187" y="1518"/>
                    </a:cubicBezTo>
                    <a:cubicBezTo>
                      <a:pt x="2155" y="1808"/>
                      <a:pt x="2039" y="2608"/>
                      <a:pt x="1760" y="2767"/>
                    </a:cubicBezTo>
                    <a:lnTo>
                      <a:pt x="1010" y="2727"/>
                    </a:lnTo>
                    <a:cubicBezTo>
                      <a:pt x="933" y="2619"/>
                      <a:pt x="887" y="2493"/>
                      <a:pt x="874" y="2360"/>
                    </a:cubicBezTo>
                    <a:cubicBezTo>
                      <a:pt x="833" y="2146"/>
                      <a:pt x="848" y="1917"/>
                      <a:pt x="952" y="1721"/>
                    </a:cubicBezTo>
                    <a:cubicBezTo>
                      <a:pt x="1122" y="1395"/>
                      <a:pt x="1455" y="1239"/>
                      <a:pt x="1795" y="1239"/>
                    </a:cubicBezTo>
                    <a:close/>
                    <a:moveTo>
                      <a:pt x="2201" y="1"/>
                    </a:moveTo>
                    <a:cubicBezTo>
                      <a:pt x="2114" y="1"/>
                      <a:pt x="2031" y="55"/>
                      <a:pt x="2044" y="162"/>
                    </a:cubicBezTo>
                    <a:lnTo>
                      <a:pt x="2135" y="947"/>
                    </a:lnTo>
                    <a:lnTo>
                      <a:pt x="2135" y="947"/>
                    </a:lnTo>
                    <a:cubicBezTo>
                      <a:pt x="2039" y="925"/>
                      <a:pt x="1944" y="915"/>
                      <a:pt x="1850" y="915"/>
                    </a:cubicBezTo>
                    <a:cubicBezTo>
                      <a:pt x="829" y="915"/>
                      <a:pt x="1" y="2117"/>
                      <a:pt x="839" y="3054"/>
                    </a:cubicBezTo>
                    <a:cubicBezTo>
                      <a:pt x="1024" y="3259"/>
                      <a:pt x="1213" y="3347"/>
                      <a:pt x="1394" y="3347"/>
                    </a:cubicBezTo>
                    <a:cubicBezTo>
                      <a:pt x="1691" y="3347"/>
                      <a:pt x="1964" y="3108"/>
                      <a:pt x="2149" y="2763"/>
                    </a:cubicBezTo>
                    <a:cubicBezTo>
                      <a:pt x="2209" y="2652"/>
                      <a:pt x="2261" y="2538"/>
                      <a:pt x="2307" y="2423"/>
                    </a:cubicBezTo>
                    <a:lnTo>
                      <a:pt x="2307" y="2423"/>
                    </a:lnTo>
                    <a:lnTo>
                      <a:pt x="2390" y="3136"/>
                    </a:lnTo>
                    <a:cubicBezTo>
                      <a:pt x="2403" y="3242"/>
                      <a:pt x="2494" y="3295"/>
                      <a:pt x="2578" y="3295"/>
                    </a:cubicBezTo>
                    <a:cubicBezTo>
                      <a:pt x="2661" y="3295"/>
                      <a:pt x="2738" y="3243"/>
                      <a:pt x="2726" y="3136"/>
                    </a:cubicBezTo>
                    <a:lnTo>
                      <a:pt x="2528" y="1450"/>
                    </a:lnTo>
                    <a:lnTo>
                      <a:pt x="2528" y="1450"/>
                    </a:lnTo>
                    <a:cubicBezTo>
                      <a:pt x="2531" y="1411"/>
                      <a:pt x="2534" y="1371"/>
                      <a:pt x="2535" y="1332"/>
                    </a:cubicBezTo>
                    <a:lnTo>
                      <a:pt x="2535" y="1332"/>
                    </a:lnTo>
                    <a:cubicBezTo>
                      <a:pt x="2587" y="1270"/>
                      <a:pt x="2600" y="1175"/>
                      <a:pt x="2537" y="1112"/>
                    </a:cubicBezTo>
                    <a:lnTo>
                      <a:pt x="2537" y="1112"/>
                    </a:lnTo>
                    <a:cubicBezTo>
                      <a:pt x="2528" y="778"/>
                      <a:pt x="2472" y="443"/>
                      <a:pt x="2372" y="117"/>
                    </a:cubicBezTo>
                    <a:cubicBezTo>
                      <a:pt x="2348" y="39"/>
                      <a:pt x="2273" y="1"/>
                      <a:pt x="2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3" name="Google Shape;16253;p27"/>
              <p:cNvSpPr/>
              <p:nvPr/>
            </p:nvSpPr>
            <p:spPr>
              <a:xfrm>
                <a:off x="2484100" y="3847450"/>
                <a:ext cx="53100" cy="87350"/>
              </a:xfrm>
              <a:custGeom>
                <a:avLst/>
                <a:gdLst/>
                <a:ahLst/>
                <a:cxnLst/>
                <a:rect l="l" t="t" r="r" b="b"/>
                <a:pathLst>
                  <a:path w="2124" h="3494" extrusionOk="0">
                    <a:moveTo>
                      <a:pt x="161" y="0"/>
                    </a:moveTo>
                    <a:cubicBezTo>
                      <a:pt x="78" y="0"/>
                      <a:pt x="1" y="53"/>
                      <a:pt x="14" y="160"/>
                    </a:cubicBezTo>
                    <a:lnTo>
                      <a:pt x="12" y="160"/>
                    </a:lnTo>
                    <a:cubicBezTo>
                      <a:pt x="125" y="1113"/>
                      <a:pt x="239" y="2066"/>
                      <a:pt x="352" y="3021"/>
                    </a:cubicBezTo>
                    <a:lnTo>
                      <a:pt x="354" y="3021"/>
                    </a:lnTo>
                    <a:cubicBezTo>
                      <a:pt x="367" y="3126"/>
                      <a:pt x="458" y="3180"/>
                      <a:pt x="542" y="3180"/>
                    </a:cubicBezTo>
                    <a:cubicBezTo>
                      <a:pt x="625" y="3180"/>
                      <a:pt x="701" y="3127"/>
                      <a:pt x="688" y="3021"/>
                    </a:cubicBezTo>
                    <a:cubicBezTo>
                      <a:pt x="686" y="3004"/>
                      <a:pt x="684" y="2987"/>
                      <a:pt x="682" y="2970"/>
                    </a:cubicBezTo>
                    <a:lnTo>
                      <a:pt x="682" y="2970"/>
                    </a:lnTo>
                    <a:cubicBezTo>
                      <a:pt x="663" y="2640"/>
                      <a:pt x="765" y="1712"/>
                      <a:pt x="1109" y="1712"/>
                    </a:cubicBezTo>
                    <a:cubicBezTo>
                      <a:pt x="1192" y="1712"/>
                      <a:pt x="1291" y="1768"/>
                      <a:pt x="1405" y="1900"/>
                    </a:cubicBezTo>
                    <a:cubicBezTo>
                      <a:pt x="1689" y="2228"/>
                      <a:pt x="1757" y="2933"/>
                      <a:pt x="1782" y="3332"/>
                    </a:cubicBezTo>
                    <a:cubicBezTo>
                      <a:pt x="1788" y="3439"/>
                      <a:pt x="1876" y="3493"/>
                      <a:pt x="1960" y="3493"/>
                    </a:cubicBezTo>
                    <a:cubicBezTo>
                      <a:pt x="2044" y="3493"/>
                      <a:pt x="2124" y="3440"/>
                      <a:pt x="2117" y="3332"/>
                    </a:cubicBezTo>
                    <a:cubicBezTo>
                      <a:pt x="2082" y="2783"/>
                      <a:pt x="1914" y="1394"/>
                      <a:pt x="1211" y="1252"/>
                    </a:cubicBezTo>
                    <a:cubicBezTo>
                      <a:pt x="1170" y="1244"/>
                      <a:pt x="1132" y="1240"/>
                      <a:pt x="1094" y="1240"/>
                    </a:cubicBezTo>
                    <a:cubicBezTo>
                      <a:pt x="829" y="1240"/>
                      <a:pt x="649" y="1438"/>
                      <a:pt x="532" y="1708"/>
                    </a:cubicBezTo>
                    <a:lnTo>
                      <a:pt x="532" y="1708"/>
                    </a:lnTo>
                    <a:cubicBezTo>
                      <a:pt x="470" y="1192"/>
                      <a:pt x="409" y="676"/>
                      <a:pt x="348" y="160"/>
                    </a:cubicBezTo>
                    <a:cubicBezTo>
                      <a:pt x="335" y="53"/>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4" name="Google Shape;16254;p27"/>
              <p:cNvSpPr/>
              <p:nvPr/>
            </p:nvSpPr>
            <p:spPr>
              <a:xfrm>
                <a:off x="2548525" y="3855150"/>
                <a:ext cx="34400" cy="92200"/>
              </a:xfrm>
              <a:custGeom>
                <a:avLst/>
                <a:gdLst/>
                <a:ahLst/>
                <a:cxnLst/>
                <a:rect l="l" t="t" r="r" b="b"/>
                <a:pathLst>
                  <a:path w="1376" h="3688" extrusionOk="0">
                    <a:moveTo>
                      <a:pt x="1132" y="1"/>
                    </a:moveTo>
                    <a:cubicBezTo>
                      <a:pt x="1094" y="1"/>
                      <a:pt x="1055" y="15"/>
                      <a:pt x="1020" y="50"/>
                    </a:cubicBezTo>
                    <a:cubicBezTo>
                      <a:pt x="1" y="1064"/>
                      <a:pt x="15" y="2617"/>
                      <a:pt x="1020" y="3638"/>
                    </a:cubicBezTo>
                    <a:cubicBezTo>
                      <a:pt x="1054" y="3673"/>
                      <a:pt x="1093" y="3688"/>
                      <a:pt x="1131" y="3688"/>
                    </a:cubicBezTo>
                    <a:cubicBezTo>
                      <a:pt x="1259" y="3688"/>
                      <a:pt x="1373" y="3520"/>
                      <a:pt x="1256" y="3401"/>
                    </a:cubicBezTo>
                    <a:cubicBezTo>
                      <a:pt x="376" y="2507"/>
                      <a:pt x="364" y="1174"/>
                      <a:pt x="1258" y="286"/>
                    </a:cubicBezTo>
                    <a:cubicBezTo>
                      <a:pt x="1376" y="169"/>
                      <a:pt x="1261" y="1"/>
                      <a:pt x="11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5" name="Google Shape;16255;p27"/>
              <p:cNvSpPr/>
              <p:nvPr/>
            </p:nvSpPr>
            <p:spPr>
              <a:xfrm>
                <a:off x="2593425" y="3875775"/>
                <a:ext cx="49575" cy="51900"/>
              </a:xfrm>
              <a:custGeom>
                <a:avLst/>
                <a:gdLst/>
                <a:ahLst/>
                <a:cxnLst/>
                <a:rect l="l" t="t" r="r" b="b"/>
                <a:pathLst>
                  <a:path w="1983" h="2076" extrusionOk="0">
                    <a:moveTo>
                      <a:pt x="251" y="0"/>
                    </a:moveTo>
                    <a:cubicBezTo>
                      <a:pt x="118" y="0"/>
                      <a:pt x="0" y="169"/>
                      <a:pt x="125" y="282"/>
                    </a:cubicBezTo>
                    <a:cubicBezTo>
                      <a:pt x="685" y="795"/>
                      <a:pt x="1182" y="1371"/>
                      <a:pt x="1610" y="2000"/>
                    </a:cubicBezTo>
                    <a:cubicBezTo>
                      <a:pt x="1645" y="2053"/>
                      <a:pt x="1697" y="2075"/>
                      <a:pt x="1748" y="2075"/>
                    </a:cubicBezTo>
                    <a:cubicBezTo>
                      <a:pt x="1866" y="2075"/>
                      <a:pt x="1982" y="1956"/>
                      <a:pt x="1898" y="1830"/>
                    </a:cubicBezTo>
                    <a:cubicBezTo>
                      <a:pt x="1457" y="1177"/>
                      <a:pt x="941" y="579"/>
                      <a:pt x="362" y="46"/>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6" name="Google Shape;16256;p27"/>
              <p:cNvSpPr/>
              <p:nvPr/>
            </p:nvSpPr>
            <p:spPr>
              <a:xfrm>
                <a:off x="2595925" y="3875550"/>
                <a:ext cx="43675" cy="65125"/>
              </a:xfrm>
              <a:custGeom>
                <a:avLst/>
                <a:gdLst/>
                <a:ahLst/>
                <a:cxnLst/>
                <a:rect l="l" t="t" r="r" b="b"/>
                <a:pathLst>
                  <a:path w="1747" h="2605" extrusionOk="0">
                    <a:moveTo>
                      <a:pt x="1518" y="0"/>
                    </a:moveTo>
                    <a:cubicBezTo>
                      <a:pt x="1481" y="0"/>
                      <a:pt x="1443" y="18"/>
                      <a:pt x="1410" y="59"/>
                    </a:cubicBezTo>
                    <a:cubicBezTo>
                      <a:pt x="849" y="773"/>
                      <a:pt x="391" y="1562"/>
                      <a:pt x="50" y="2404"/>
                    </a:cubicBezTo>
                    <a:cubicBezTo>
                      <a:pt x="1" y="2525"/>
                      <a:pt x="100" y="2604"/>
                      <a:pt x="204" y="2604"/>
                    </a:cubicBezTo>
                    <a:cubicBezTo>
                      <a:pt x="272" y="2604"/>
                      <a:pt x="341" y="2570"/>
                      <a:pt x="373" y="2492"/>
                    </a:cubicBezTo>
                    <a:cubicBezTo>
                      <a:pt x="693" y="1705"/>
                      <a:pt x="1122" y="965"/>
                      <a:pt x="1647" y="296"/>
                    </a:cubicBezTo>
                    <a:cubicBezTo>
                      <a:pt x="1746" y="169"/>
                      <a:pt x="1636" y="0"/>
                      <a:pt x="15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7" name="Google Shape;16257;p27"/>
              <p:cNvSpPr/>
              <p:nvPr/>
            </p:nvSpPr>
            <p:spPr>
              <a:xfrm>
                <a:off x="2646375" y="3862400"/>
                <a:ext cx="35925" cy="94850"/>
              </a:xfrm>
              <a:custGeom>
                <a:avLst/>
                <a:gdLst/>
                <a:ahLst/>
                <a:cxnLst/>
                <a:rect l="l" t="t" r="r" b="b"/>
                <a:pathLst>
                  <a:path w="1437" h="3794" extrusionOk="0">
                    <a:moveTo>
                      <a:pt x="247" y="1"/>
                    </a:moveTo>
                    <a:cubicBezTo>
                      <a:pt x="117" y="1"/>
                      <a:pt x="1" y="169"/>
                      <a:pt x="122" y="285"/>
                    </a:cubicBezTo>
                    <a:cubicBezTo>
                      <a:pt x="1011" y="1145"/>
                      <a:pt x="1084" y="2568"/>
                      <a:pt x="265" y="3503"/>
                    </a:cubicBezTo>
                    <a:cubicBezTo>
                      <a:pt x="157" y="3627"/>
                      <a:pt x="269" y="3794"/>
                      <a:pt x="391" y="3794"/>
                    </a:cubicBezTo>
                    <a:cubicBezTo>
                      <a:pt x="429" y="3794"/>
                      <a:pt x="468" y="3778"/>
                      <a:pt x="501" y="3740"/>
                    </a:cubicBezTo>
                    <a:cubicBezTo>
                      <a:pt x="1436" y="2672"/>
                      <a:pt x="1383" y="1040"/>
                      <a:pt x="358" y="48"/>
                    </a:cubicBezTo>
                    <a:cubicBezTo>
                      <a:pt x="323" y="15"/>
                      <a:pt x="285" y="1"/>
                      <a:pt x="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8" name="Google Shape;16258;p27"/>
              <p:cNvSpPr/>
              <p:nvPr/>
            </p:nvSpPr>
            <p:spPr>
              <a:xfrm>
                <a:off x="2696250" y="3892875"/>
                <a:ext cx="44625" cy="17325"/>
              </a:xfrm>
              <a:custGeom>
                <a:avLst/>
                <a:gdLst/>
                <a:ahLst/>
                <a:cxnLst/>
                <a:rect l="l" t="t" r="r" b="b"/>
                <a:pathLst>
                  <a:path w="1785" h="693" extrusionOk="0">
                    <a:moveTo>
                      <a:pt x="504" y="0"/>
                    </a:moveTo>
                    <a:cubicBezTo>
                      <a:pt x="405" y="0"/>
                      <a:pt x="304" y="8"/>
                      <a:pt x="203" y="24"/>
                    </a:cubicBezTo>
                    <a:cubicBezTo>
                      <a:pt x="1" y="56"/>
                      <a:pt x="73" y="349"/>
                      <a:pt x="262" y="349"/>
                    </a:cubicBezTo>
                    <a:cubicBezTo>
                      <a:pt x="271" y="349"/>
                      <a:pt x="281" y="349"/>
                      <a:pt x="291" y="347"/>
                    </a:cubicBezTo>
                    <a:lnTo>
                      <a:pt x="290" y="347"/>
                    </a:lnTo>
                    <a:cubicBezTo>
                      <a:pt x="363" y="336"/>
                      <a:pt x="436" y="330"/>
                      <a:pt x="509" y="330"/>
                    </a:cubicBezTo>
                    <a:cubicBezTo>
                      <a:pt x="837" y="330"/>
                      <a:pt x="1157" y="443"/>
                      <a:pt x="1415" y="652"/>
                    </a:cubicBezTo>
                    <a:cubicBezTo>
                      <a:pt x="1450" y="681"/>
                      <a:pt x="1488" y="693"/>
                      <a:pt x="1525" y="693"/>
                    </a:cubicBezTo>
                    <a:cubicBezTo>
                      <a:pt x="1663" y="693"/>
                      <a:pt x="1784" y="523"/>
                      <a:pt x="1652" y="416"/>
                    </a:cubicBezTo>
                    <a:cubicBezTo>
                      <a:pt x="1314" y="140"/>
                      <a:pt x="923" y="0"/>
                      <a:pt x="5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9" name="Google Shape;16259;p27"/>
              <p:cNvSpPr/>
              <p:nvPr/>
            </p:nvSpPr>
            <p:spPr>
              <a:xfrm>
                <a:off x="2700425" y="3919700"/>
                <a:ext cx="51825" cy="15875"/>
              </a:xfrm>
              <a:custGeom>
                <a:avLst/>
                <a:gdLst/>
                <a:ahLst/>
                <a:cxnLst/>
                <a:rect l="l" t="t" r="r" b="b"/>
                <a:pathLst>
                  <a:path w="2073" h="635" extrusionOk="0">
                    <a:moveTo>
                      <a:pt x="691" y="1"/>
                    </a:moveTo>
                    <a:cubicBezTo>
                      <a:pt x="529" y="1"/>
                      <a:pt x="365" y="16"/>
                      <a:pt x="200" y="47"/>
                    </a:cubicBezTo>
                    <a:cubicBezTo>
                      <a:pt x="1" y="85"/>
                      <a:pt x="69" y="373"/>
                      <a:pt x="254" y="373"/>
                    </a:cubicBezTo>
                    <a:cubicBezTo>
                      <a:pt x="265" y="373"/>
                      <a:pt x="277" y="372"/>
                      <a:pt x="289" y="369"/>
                    </a:cubicBezTo>
                    <a:cubicBezTo>
                      <a:pt x="421" y="344"/>
                      <a:pt x="555" y="332"/>
                      <a:pt x="688" y="332"/>
                    </a:cubicBezTo>
                    <a:cubicBezTo>
                      <a:pt x="1056" y="332"/>
                      <a:pt x="1420" y="427"/>
                      <a:pt x="1744" y="612"/>
                    </a:cubicBezTo>
                    <a:cubicBezTo>
                      <a:pt x="1772" y="628"/>
                      <a:pt x="1800" y="635"/>
                      <a:pt x="1827" y="635"/>
                    </a:cubicBezTo>
                    <a:cubicBezTo>
                      <a:pt x="1976" y="635"/>
                      <a:pt x="2073" y="413"/>
                      <a:pt x="1913" y="323"/>
                    </a:cubicBezTo>
                    <a:cubicBezTo>
                      <a:pt x="1529" y="108"/>
                      <a:pt x="1116" y="1"/>
                      <a:pt x="6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0" name="Google Shape;16260;p27"/>
              <p:cNvSpPr/>
              <p:nvPr/>
            </p:nvSpPr>
            <p:spPr>
              <a:xfrm>
                <a:off x="2758425" y="3863125"/>
                <a:ext cx="77525" cy="77325"/>
              </a:xfrm>
              <a:custGeom>
                <a:avLst/>
                <a:gdLst/>
                <a:ahLst/>
                <a:cxnLst/>
                <a:rect l="l" t="t" r="r" b="b"/>
                <a:pathLst>
                  <a:path w="3101" h="3093" extrusionOk="0">
                    <a:moveTo>
                      <a:pt x="1852" y="1254"/>
                    </a:moveTo>
                    <a:cubicBezTo>
                      <a:pt x="2064" y="1254"/>
                      <a:pt x="2285" y="1363"/>
                      <a:pt x="2487" y="1633"/>
                    </a:cubicBezTo>
                    <a:cubicBezTo>
                      <a:pt x="2842" y="2109"/>
                      <a:pt x="2579" y="2628"/>
                      <a:pt x="2023" y="2731"/>
                    </a:cubicBezTo>
                    <a:cubicBezTo>
                      <a:pt x="1936" y="2748"/>
                      <a:pt x="1848" y="2755"/>
                      <a:pt x="1760" y="2755"/>
                    </a:cubicBezTo>
                    <a:cubicBezTo>
                      <a:pt x="1479" y="2755"/>
                      <a:pt x="1200" y="2680"/>
                      <a:pt x="937" y="2582"/>
                    </a:cubicBezTo>
                    <a:cubicBezTo>
                      <a:pt x="916" y="2574"/>
                      <a:pt x="897" y="2571"/>
                      <a:pt x="879" y="2571"/>
                    </a:cubicBezTo>
                    <a:cubicBezTo>
                      <a:pt x="863" y="2571"/>
                      <a:pt x="849" y="2573"/>
                      <a:pt x="835" y="2578"/>
                    </a:cubicBezTo>
                    <a:lnTo>
                      <a:pt x="835" y="2578"/>
                    </a:lnTo>
                    <a:cubicBezTo>
                      <a:pt x="823" y="1973"/>
                      <a:pt x="1310" y="1254"/>
                      <a:pt x="1852" y="1254"/>
                    </a:cubicBezTo>
                    <a:close/>
                    <a:moveTo>
                      <a:pt x="206" y="0"/>
                    </a:moveTo>
                    <a:cubicBezTo>
                      <a:pt x="108" y="0"/>
                      <a:pt x="0" y="83"/>
                      <a:pt x="25" y="210"/>
                    </a:cubicBezTo>
                    <a:lnTo>
                      <a:pt x="510" y="2699"/>
                    </a:lnTo>
                    <a:cubicBezTo>
                      <a:pt x="526" y="2780"/>
                      <a:pt x="596" y="2818"/>
                      <a:pt x="668" y="2818"/>
                    </a:cubicBezTo>
                    <a:cubicBezTo>
                      <a:pt x="694" y="2818"/>
                      <a:pt x="721" y="2813"/>
                      <a:pt x="745" y="2803"/>
                    </a:cubicBezTo>
                    <a:lnTo>
                      <a:pt x="745" y="2803"/>
                    </a:lnTo>
                    <a:cubicBezTo>
                      <a:pt x="761" y="2847"/>
                      <a:pt x="794" y="2885"/>
                      <a:pt x="849" y="2905"/>
                    </a:cubicBezTo>
                    <a:cubicBezTo>
                      <a:pt x="1134" y="3010"/>
                      <a:pt x="1466" y="3092"/>
                      <a:pt x="1790" y="3092"/>
                    </a:cubicBezTo>
                    <a:cubicBezTo>
                      <a:pt x="2077" y="3092"/>
                      <a:pt x="2358" y="3028"/>
                      <a:pt x="2594" y="2858"/>
                    </a:cubicBezTo>
                    <a:cubicBezTo>
                      <a:pt x="3077" y="2512"/>
                      <a:pt x="3100" y="1880"/>
                      <a:pt x="2756" y="1427"/>
                    </a:cubicBezTo>
                    <a:cubicBezTo>
                      <a:pt x="2491" y="1078"/>
                      <a:pt x="2181" y="934"/>
                      <a:pt x="1877" y="934"/>
                    </a:cubicBezTo>
                    <a:cubicBezTo>
                      <a:pt x="1392" y="934"/>
                      <a:pt x="921" y="1304"/>
                      <a:pt x="675" y="1798"/>
                    </a:cubicBezTo>
                    <a:lnTo>
                      <a:pt x="675" y="1798"/>
                    </a:lnTo>
                    <a:cubicBezTo>
                      <a:pt x="566" y="1238"/>
                      <a:pt x="457" y="679"/>
                      <a:pt x="348" y="120"/>
                    </a:cubicBezTo>
                    <a:cubicBezTo>
                      <a:pt x="332" y="36"/>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1" name="Google Shape;16261;p27"/>
              <p:cNvSpPr/>
              <p:nvPr/>
            </p:nvSpPr>
            <p:spPr>
              <a:xfrm>
                <a:off x="2848300" y="3881775"/>
                <a:ext cx="52325" cy="53425"/>
              </a:xfrm>
              <a:custGeom>
                <a:avLst/>
                <a:gdLst/>
                <a:ahLst/>
                <a:cxnLst/>
                <a:rect l="l" t="t" r="r" b="b"/>
                <a:pathLst>
                  <a:path w="2093" h="2137" extrusionOk="0">
                    <a:moveTo>
                      <a:pt x="1041" y="1"/>
                    </a:moveTo>
                    <a:cubicBezTo>
                      <a:pt x="545" y="1"/>
                      <a:pt x="50" y="392"/>
                      <a:pt x="28" y="959"/>
                    </a:cubicBezTo>
                    <a:cubicBezTo>
                      <a:pt x="1" y="1704"/>
                      <a:pt x="601" y="2137"/>
                      <a:pt x="1241" y="2137"/>
                    </a:cubicBezTo>
                    <a:cubicBezTo>
                      <a:pt x="1477" y="2137"/>
                      <a:pt x="1718" y="2078"/>
                      <a:pt x="1935" y="1953"/>
                    </a:cubicBezTo>
                    <a:cubicBezTo>
                      <a:pt x="2093" y="1863"/>
                      <a:pt x="1997" y="1641"/>
                      <a:pt x="1850" y="1641"/>
                    </a:cubicBezTo>
                    <a:cubicBezTo>
                      <a:pt x="1823" y="1641"/>
                      <a:pt x="1795" y="1648"/>
                      <a:pt x="1766" y="1665"/>
                    </a:cubicBezTo>
                    <a:cubicBezTo>
                      <a:pt x="1601" y="1760"/>
                      <a:pt x="1413" y="1806"/>
                      <a:pt x="1230" y="1806"/>
                    </a:cubicBezTo>
                    <a:cubicBezTo>
                      <a:pt x="794" y="1806"/>
                      <a:pt x="382" y="1543"/>
                      <a:pt x="363" y="1034"/>
                    </a:cubicBezTo>
                    <a:cubicBezTo>
                      <a:pt x="347" y="622"/>
                      <a:pt x="680" y="339"/>
                      <a:pt x="1023" y="339"/>
                    </a:cubicBezTo>
                    <a:cubicBezTo>
                      <a:pt x="1198" y="339"/>
                      <a:pt x="1376" y="413"/>
                      <a:pt x="1511" y="580"/>
                    </a:cubicBezTo>
                    <a:cubicBezTo>
                      <a:pt x="1544" y="621"/>
                      <a:pt x="1582" y="638"/>
                      <a:pt x="1620" y="638"/>
                    </a:cubicBezTo>
                    <a:cubicBezTo>
                      <a:pt x="1738" y="638"/>
                      <a:pt x="1850" y="469"/>
                      <a:pt x="1748" y="344"/>
                    </a:cubicBezTo>
                    <a:cubicBezTo>
                      <a:pt x="1555" y="105"/>
                      <a:pt x="1298" y="1"/>
                      <a:pt x="10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2" name="Google Shape;16262;p27"/>
              <p:cNvSpPr/>
              <p:nvPr/>
            </p:nvSpPr>
            <p:spPr>
              <a:xfrm>
                <a:off x="2295650" y="3090500"/>
                <a:ext cx="20575" cy="955000"/>
              </a:xfrm>
              <a:custGeom>
                <a:avLst/>
                <a:gdLst/>
                <a:ahLst/>
                <a:cxnLst/>
                <a:rect l="l" t="t" r="r" b="b"/>
                <a:pathLst>
                  <a:path w="823" h="38200" extrusionOk="0">
                    <a:moveTo>
                      <a:pt x="484" y="0"/>
                    </a:moveTo>
                    <a:cubicBezTo>
                      <a:pt x="400" y="0"/>
                      <a:pt x="316" y="54"/>
                      <a:pt x="314" y="161"/>
                    </a:cubicBezTo>
                    <a:cubicBezTo>
                      <a:pt x="1" y="12786"/>
                      <a:pt x="57" y="25411"/>
                      <a:pt x="484" y="38039"/>
                    </a:cubicBezTo>
                    <a:cubicBezTo>
                      <a:pt x="488" y="38146"/>
                      <a:pt x="574" y="38200"/>
                      <a:pt x="657" y="38200"/>
                    </a:cubicBezTo>
                    <a:cubicBezTo>
                      <a:pt x="741" y="38200"/>
                      <a:pt x="822" y="38146"/>
                      <a:pt x="818" y="38039"/>
                    </a:cubicBezTo>
                    <a:cubicBezTo>
                      <a:pt x="391" y="25418"/>
                      <a:pt x="335" y="12792"/>
                      <a:pt x="648" y="161"/>
                    </a:cubicBezTo>
                    <a:cubicBezTo>
                      <a:pt x="650" y="54"/>
                      <a:pt x="568" y="0"/>
                      <a:pt x="4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3" name="Google Shape;16263;p27"/>
              <p:cNvSpPr/>
              <p:nvPr/>
            </p:nvSpPr>
            <p:spPr>
              <a:xfrm>
                <a:off x="1839950" y="3549350"/>
                <a:ext cx="1089425" cy="37075"/>
              </a:xfrm>
              <a:custGeom>
                <a:avLst/>
                <a:gdLst/>
                <a:ahLst/>
                <a:cxnLst/>
                <a:rect l="l" t="t" r="r" b="b"/>
                <a:pathLst>
                  <a:path w="43577" h="1483" extrusionOk="0">
                    <a:moveTo>
                      <a:pt x="29332" y="0"/>
                    </a:moveTo>
                    <a:cubicBezTo>
                      <a:pt x="19617" y="0"/>
                      <a:pt x="9904" y="383"/>
                      <a:pt x="215" y="1148"/>
                    </a:cubicBezTo>
                    <a:cubicBezTo>
                      <a:pt x="8" y="1164"/>
                      <a:pt x="0" y="1483"/>
                      <a:pt x="200" y="1483"/>
                    </a:cubicBezTo>
                    <a:cubicBezTo>
                      <a:pt x="205" y="1483"/>
                      <a:pt x="210" y="1482"/>
                      <a:pt x="215" y="1482"/>
                    </a:cubicBezTo>
                    <a:cubicBezTo>
                      <a:pt x="9904" y="717"/>
                      <a:pt x="19617" y="334"/>
                      <a:pt x="29332" y="334"/>
                    </a:cubicBezTo>
                    <a:cubicBezTo>
                      <a:pt x="34009" y="334"/>
                      <a:pt x="38686" y="423"/>
                      <a:pt x="43361" y="600"/>
                    </a:cubicBezTo>
                    <a:cubicBezTo>
                      <a:pt x="43364" y="601"/>
                      <a:pt x="43367" y="601"/>
                      <a:pt x="43370" y="601"/>
                    </a:cubicBezTo>
                    <a:cubicBezTo>
                      <a:pt x="43576" y="601"/>
                      <a:pt x="43574" y="274"/>
                      <a:pt x="43361" y="266"/>
                    </a:cubicBezTo>
                    <a:cubicBezTo>
                      <a:pt x="38686" y="89"/>
                      <a:pt x="34009" y="0"/>
                      <a:pt x="2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4" name="Google Shape;16264;p27"/>
              <p:cNvSpPr/>
              <p:nvPr/>
            </p:nvSpPr>
            <p:spPr>
              <a:xfrm>
                <a:off x="2268200" y="3166625"/>
                <a:ext cx="86925" cy="11950"/>
              </a:xfrm>
              <a:custGeom>
                <a:avLst/>
                <a:gdLst/>
                <a:ahLst/>
                <a:cxnLst/>
                <a:rect l="l" t="t" r="r" b="b"/>
                <a:pathLst>
                  <a:path w="3477" h="478" extrusionOk="0">
                    <a:moveTo>
                      <a:pt x="2729" y="1"/>
                    </a:moveTo>
                    <a:cubicBezTo>
                      <a:pt x="1889" y="1"/>
                      <a:pt x="1049" y="48"/>
                      <a:pt x="214" y="141"/>
                    </a:cubicBezTo>
                    <a:cubicBezTo>
                      <a:pt x="11" y="165"/>
                      <a:pt x="1" y="478"/>
                      <a:pt x="194" y="478"/>
                    </a:cubicBezTo>
                    <a:cubicBezTo>
                      <a:pt x="200" y="478"/>
                      <a:pt x="207" y="478"/>
                      <a:pt x="214" y="477"/>
                    </a:cubicBezTo>
                    <a:cubicBezTo>
                      <a:pt x="1049" y="382"/>
                      <a:pt x="1890" y="335"/>
                      <a:pt x="2730" y="335"/>
                    </a:cubicBezTo>
                    <a:cubicBezTo>
                      <a:pt x="2907" y="335"/>
                      <a:pt x="3085" y="337"/>
                      <a:pt x="3262" y="341"/>
                    </a:cubicBezTo>
                    <a:cubicBezTo>
                      <a:pt x="3263" y="341"/>
                      <a:pt x="3265" y="341"/>
                      <a:pt x="3266" y="341"/>
                    </a:cubicBezTo>
                    <a:cubicBezTo>
                      <a:pt x="3477" y="341"/>
                      <a:pt x="3475" y="12"/>
                      <a:pt x="3262" y="7"/>
                    </a:cubicBezTo>
                    <a:cubicBezTo>
                      <a:pt x="3084" y="3"/>
                      <a:pt x="2907" y="1"/>
                      <a:pt x="27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5" name="Google Shape;16265;p27"/>
              <p:cNvSpPr/>
              <p:nvPr/>
            </p:nvSpPr>
            <p:spPr>
              <a:xfrm>
                <a:off x="2278500" y="3221525"/>
                <a:ext cx="63200" cy="19775"/>
              </a:xfrm>
              <a:custGeom>
                <a:avLst/>
                <a:gdLst/>
                <a:ahLst/>
                <a:cxnLst/>
                <a:rect l="l" t="t" r="r" b="b"/>
                <a:pathLst>
                  <a:path w="2528" h="791" extrusionOk="0">
                    <a:moveTo>
                      <a:pt x="2283" y="0"/>
                    </a:moveTo>
                    <a:cubicBezTo>
                      <a:pt x="2270" y="0"/>
                      <a:pt x="2257" y="2"/>
                      <a:pt x="2243" y="5"/>
                    </a:cubicBezTo>
                    <a:cubicBezTo>
                      <a:pt x="1558" y="149"/>
                      <a:pt x="876" y="304"/>
                      <a:pt x="194" y="464"/>
                    </a:cubicBezTo>
                    <a:cubicBezTo>
                      <a:pt x="0" y="509"/>
                      <a:pt x="62" y="791"/>
                      <a:pt x="240" y="791"/>
                    </a:cubicBezTo>
                    <a:cubicBezTo>
                      <a:pt x="253" y="791"/>
                      <a:pt x="268" y="789"/>
                      <a:pt x="283" y="786"/>
                    </a:cubicBezTo>
                    <a:cubicBezTo>
                      <a:pt x="964" y="625"/>
                      <a:pt x="1648" y="473"/>
                      <a:pt x="2331" y="326"/>
                    </a:cubicBezTo>
                    <a:cubicBezTo>
                      <a:pt x="2528" y="285"/>
                      <a:pt x="2464" y="0"/>
                      <a:pt x="22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6" name="Google Shape;16266;p27"/>
              <p:cNvSpPr/>
              <p:nvPr/>
            </p:nvSpPr>
            <p:spPr>
              <a:xfrm>
                <a:off x="2270600" y="3301050"/>
                <a:ext cx="66600" cy="9975"/>
              </a:xfrm>
              <a:custGeom>
                <a:avLst/>
                <a:gdLst/>
                <a:ahLst/>
                <a:cxnLst/>
                <a:rect l="l" t="t" r="r" b="b"/>
                <a:pathLst>
                  <a:path w="2664" h="399" extrusionOk="0">
                    <a:moveTo>
                      <a:pt x="1245" y="0"/>
                    </a:moveTo>
                    <a:cubicBezTo>
                      <a:pt x="901" y="0"/>
                      <a:pt x="558" y="16"/>
                      <a:pt x="216" y="47"/>
                    </a:cubicBezTo>
                    <a:cubicBezTo>
                      <a:pt x="8" y="65"/>
                      <a:pt x="1" y="382"/>
                      <a:pt x="199" y="382"/>
                    </a:cubicBezTo>
                    <a:cubicBezTo>
                      <a:pt x="204" y="382"/>
                      <a:pt x="210" y="381"/>
                      <a:pt x="216" y="381"/>
                    </a:cubicBezTo>
                    <a:cubicBezTo>
                      <a:pt x="557" y="351"/>
                      <a:pt x="900" y="336"/>
                      <a:pt x="1243" y="336"/>
                    </a:cubicBezTo>
                    <a:cubicBezTo>
                      <a:pt x="1646" y="336"/>
                      <a:pt x="2049" y="356"/>
                      <a:pt x="2450" y="398"/>
                    </a:cubicBezTo>
                    <a:cubicBezTo>
                      <a:pt x="2457" y="398"/>
                      <a:pt x="2464" y="399"/>
                      <a:pt x="2471" y="399"/>
                    </a:cubicBezTo>
                    <a:cubicBezTo>
                      <a:pt x="2664" y="399"/>
                      <a:pt x="2655" y="84"/>
                      <a:pt x="2450" y="64"/>
                    </a:cubicBezTo>
                    <a:cubicBezTo>
                      <a:pt x="2050" y="22"/>
                      <a:pt x="1647" y="0"/>
                      <a:pt x="1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7" name="Google Shape;16267;p27"/>
              <p:cNvSpPr/>
              <p:nvPr/>
            </p:nvSpPr>
            <p:spPr>
              <a:xfrm>
                <a:off x="2270800" y="3373825"/>
                <a:ext cx="69650" cy="13500"/>
              </a:xfrm>
              <a:custGeom>
                <a:avLst/>
                <a:gdLst/>
                <a:ahLst/>
                <a:cxnLst/>
                <a:rect l="l" t="t" r="r" b="b"/>
                <a:pathLst>
                  <a:path w="2786" h="540" extrusionOk="0">
                    <a:moveTo>
                      <a:pt x="2413" y="1"/>
                    </a:moveTo>
                    <a:cubicBezTo>
                      <a:pt x="1669" y="1"/>
                      <a:pt x="928" y="71"/>
                      <a:pt x="199" y="212"/>
                    </a:cubicBezTo>
                    <a:cubicBezTo>
                      <a:pt x="1" y="251"/>
                      <a:pt x="67" y="539"/>
                      <a:pt x="251" y="539"/>
                    </a:cubicBezTo>
                    <a:cubicBezTo>
                      <a:pt x="262" y="539"/>
                      <a:pt x="274" y="538"/>
                      <a:pt x="287" y="536"/>
                    </a:cubicBezTo>
                    <a:cubicBezTo>
                      <a:pt x="975" y="403"/>
                      <a:pt x="1675" y="336"/>
                      <a:pt x="2375" y="336"/>
                    </a:cubicBezTo>
                    <a:cubicBezTo>
                      <a:pt x="2440" y="336"/>
                      <a:pt x="2505" y="336"/>
                      <a:pt x="2571" y="338"/>
                    </a:cubicBezTo>
                    <a:cubicBezTo>
                      <a:pt x="2572" y="338"/>
                      <a:pt x="2573" y="338"/>
                      <a:pt x="2573" y="338"/>
                    </a:cubicBezTo>
                    <a:cubicBezTo>
                      <a:pt x="2786" y="338"/>
                      <a:pt x="2785" y="5"/>
                      <a:pt x="2571" y="2"/>
                    </a:cubicBezTo>
                    <a:cubicBezTo>
                      <a:pt x="2518" y="1"/>
                      <a:pt x="2465" y="1"/>
                      <a:pt x="24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8" name="Google Shape;16268;p27"/>
              <p:cNvSpPr/>
              <p:nvPr/>
            </p:nvSpPr>
            <p:spPr>
              <a:xfrm>
                <a:off x="2361975" y="3537075"/>
                <a:ext cx="12450" cy="57375"/>
              </a:xfrm>
              <a:custGeom>
                <a:avLst/>
                <a:gdLst/>
                <a:ahLst/>
                <a:cxnLst/>
                <a:rect l="l" t="t" r="r" b="b"/>
                <a:pathLst>
                  <a:path w="498" h="2295" extrusionOk="0">
                    <a:moveTo>
                      <a:pt x="206" y="0"/>
                    </a:moveTo>
                    <a:cubicBezTo>
                      <a:pt x="109" y="0"/>
                      <a:pt x="1" y="83"/>
                      <a:pt x="22" y="210"/>
                    </a:cubicBezTo>
                    <a:cubicBezTo>
                      <a:pt x="126" y="846"/>
                      <a:pt x="165" y="1490"/>
                      <a:pt x="136" y="2133"/>
                    </a:cubicBezTo>
                    <a:cubicBezTo>
                      <a:pt x="132" y="2241"/>
                      <a:pt x="213" y="2295"/>
                      <a:pt x="297" y="2295"/>
                    </a:cubicBezTo>
                    <a:cubicBezTo>
                      <a:pt x="381" y="2295"/>
                      <a:pt x="467" y="2241"/>
                      <a:pt x="470" y="2133"/>
                    </a:cubicBezTo>
                    <a:cubicBezTo>
                      <a:pt x="498" y="1459"/>
                      <a:pt x="455" y="785"/>
                      <a:pt x="344" y="121"/>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9" name="Google Shape;16269;p27"/>
              <p:cNvSpPr/>
              <p:nvPr/>
            </p:nvSpPr>
            <p:spPr>
              <a:xfrm>
                <a:off x="2419425" y="3534875"/>
                <a:ext cx="17325" cy="47025"/>
              </a:xfrm>
              <a:custGeom>
                <a:avLst/>
                <a:gdLst/>
                <a:ahLst/>
                <a:cxnLst/>
                <a:rect l="l" t="t" r="r" b="b"/>
                <a:pathLst>
                  <a:path w="693" h="1881" extrusionOk="0">
                    <a:moveTo>
                      <a:pt x="203" y="1"/>
                    </a:moveTo>
                    <a:cubicBezTo>
                      <a:pt x="99" y="1"/>
                      <a:pt x="0" y="80"/>
                      <a:pt x="50" y="200"/>
                    </a:cubicBezTo>
                    <a:lnTo>
                      <a:pt x="49" y="200"/>
                    </a:lnTo>
                    <a:cubicBezTo>
                      <a:pt x="251" y="681"/>
                      <a:pt x="355" y="1198"/>
                      <a:pt x="354" y="1719"/>
                    </a:cubicBezTo>
                    <a:cubicBezTo>
                      <a:pt x="354" y="1827"/>
                      <a:pt x="437" y="1881"/>
                      <a:pt x="521" y="1881"/>
                    </a:cubicBezTo>
                    <a:cubicBezTo>
                      <a:pt x="605" y="1881"/>
                      <a:pt x="689" y="1827"/>
                      <a:pt x="689" y="1719"/>
                    </a:cubicBezTo>
                    <a:cubicBezTo>
                      <a:pt x="692" y="1167"/>
                      <a:pt x="584" y="621"/>
                      <a:pt x="372" y="112"/>
                    </a:cubicBezTo>
                    <a:cubicBezTo>
                      <a:pt x="340" y="34"/>
                      <a:pt x="271"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0" name="Google Shape;16270;p27"/>
              <p:cNvSpPr/>
              <p:nvPr/>
            </p:nvSpPr>
            <p:spPr>
              <a:xfrm>
                <a:off x="2490075" y="3534325"/>
                <a:ext cx="15400" cy="51200"/>
              </a:xfrm>
              <a:custGeom>
                <a:avLst/>
                <a:gdLst/>
                <a:ahLst/>
                <a:cxnLst/>
                <a:rect l="l" t="t" r="r" b="b"/>
                <a:pathLst>
                  <a:path w="616" h="2048" extrusionOk="0">
                    <a:moveTo>
                      <a:pt x="207" y="0"/>
                    </a:moveTo>
                    <a:cubicBezTo>
                      <a:pt x="110" y="0"/>
                      <a:pt x="1" y="83"/>
                      <a:pt x="20" y="210"/>
                    </a:cubicBezTo>
                    <a:cubicBezTo>
                      <a:pt x="104" y="782"/>
                      <a:pt x="190" y="1354"/>
                      <a:pt x="273" y="1926"/>
                    </a:cubicBezTo>
                    <a:cubicBezTo>
                      <a:pt x="286" y="2011"/>
                      <a:pt x="345" y="2047"/>
                      <a:pt x="409" y="2047"/>
                    </a:cubicBezTo>
                    <a:cubicBezTo>
                      <a:pt x="506" y="2047"/>
                      <a:pt x="615" y="1964"/>
                      <a:pt x="597" y="1837"/>
                    </a:cubicBezTo>
                    <a:cubicBezTo>
                      <a:pt x="511" y="1265"/>
                      <a:pt x="427" y="693"/>
                      <a:pt x="342" y="121"/>
                    </a:cubicBezTo>
                    <a:cubicBezTo>
                      <a:pt x="330" y="37"/>
                      <a:pt x="271"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1" name="Google Shape;16271;p27"/>
              <p:cNvSpPr/>
              <p:nvPr/>
            </p:nvSpPr>
            <p:spPr>
              <a:xfrm>
                <a:off x="2561750" y="3533375"/>
                <a:ext cx="19025" cy="48875"/>
              </a:xfrm>
              <a:custGeom>
                <a:avLst/>
                <a:gdLst/>
                <a:ahLst/>
                <a:cxnLst/>
                <a:rect l="l" t="t" r="r" b="b"/>
                <a:pathLst>
                  <a:path w="761" h="1955" extrusionOk="0">
                    <a:moveTo>
                      <a:pt x="205" y="1"/>
                    </a:moveTo>
                    <a:cubicBezTo>
                      <a:pt x="106" y="1"/>
                      <a:pt x="1" y="83"/>
                      <a:pt x="30" y="210"/>
                    </a:cubicBezTo>
                    <a:lnTo>
                      <a:pt x="408" y="1834"/>
                    </a:lnTo>
                    <a:cubicBezTo>
                      <a:pt x="428" y="1918"/>
                      <a:pt x="491" y="1955"/>
                      <a:pt x="557" y="1955"/>
                    </a:cubicBezTo>
                    <a:cubicBezTo>
                      <a:pt x="655" y="1955"/>
                      <a:pt x="760" y="1872"/>
                      <a:pt x="732" y="1746"/>
                    </a:cubicBezTo>
                    <a:cubicBezTo>
                      <a:pt x="605" y="1204"/>
                      <a:pt x="479" y="661"/>
                      <a:pt x="352" y="120"/>
                    </a:cubicBezTo>
                    <a:cubicBezTo>
                      <a:pt x="333"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2" name="Google Shape;16272;p27"/>
              <p:cNvSpPr/>
              <p:nvPr/>
            </p:nvSpPr>
            <p:spPr>
              <a:xfrm>
                <a:off x="2630325" y="3532425"/>
                <a:ext cx="14875" cy="48650"/>
              </a:xfrm>
              <a:custGeom>
                <a:avLst/>
                <a:gdLst/>
                <a:ahLst/>
                <a:cxnLst/>
                <a:rect l="l" t="t" r="r" b="b"/>
                <a:pathLst>
                  <a:path w="595" h="1946" extrusionOk="0">
                    <a:moveTo>
                      <a:pt x="207" y="1"/>
                    </a:moveTo>
                    <a:cubicBezTo>
                      <a:pt x="110" y="1"/>
                      <a:pt x="1" y="84"/>
                      <a:pt x="19" y="211"/>
                    </a:cubicBezTo>
                    <a:cubicBezTo>
                      <a:pt x="97" y="748"/>
                      <a:pt x="175" y="1287"/>
                      <a:pt x="253" y="1825"/>
                    </a:cubicBezTo>
                    <a:cubicBezTo>
                      <a:pt x="265" y="1909"/>
                      <a:pt x="323" y="1946"/>
                      <a:pt x="387" y="1946"/>
                    </a:cubicBezTo>
                    <a:cubicBezTo>
                      <a:pt x="484" y="1946"/>
                      <a:pt x="594" y="1863"/>
                      <a:pt x="576" y="1735"/>
                    </a:cubicBezTo>
                    <a:cubicBezTo>
                      <a:pt x="498" y="1198"/>
                      <a:pt x="420" y="660"/>
                      <a:pt x="343" y="123"/>
                    </a:cubicBezTo>
                    <a:cubicBezTo>
                      <a:pt x="330" y="38"/>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3" name="Google Shape;16273;p27"/>
              <p:cNvSpPr/>
              <p:nvPr/>
            </p:nvSpPr>
            <p:spPr>
              <a:xfrm>
                <a:off x="2693950" y="3535450"/>
                <a:ext cx="17250" cy="48350"/>
              </a:xfrm>
              <a:custGeom>
                <a:avLst/>
                <a:gdLst/>
                <a:ahLst/>
                <a:cxnLst/>
                <a:rect l="l" t="t" r="r" b="b"/>
                <a:pathLst>
                  <a:path w="690" h="1934" extrusionOk="0">
                    <a:moveTo>
                      <a:pt x="167" y="1"/>
                    </a:moveTo>
                    <a:cubicBezTo>
                      <a:pt x="83" y="1"/>
                      <a:pt x="0" y="54"/>
                      <a:pt x="2" y="162"/>
                    </a:cubicBezTo>
                    <a:lnTo>
                      <a:pt x="2" y="163"/>
                    </a:lnTo>
                    <a:cubicBezTo>
                      <a:pt x="8" y="731"/>
                      <a:pt x="115" y="1292"/>
                      <a:pt x="321" y="1821"/>
                    </a:cubicBezTo>
                    <a:cubicBezTo>
                      <a:pt x="351" y="1900"/>
                      <a:pt x="420" y="1934"/>
                      <a:pt x="487" y="1934"/>
                    </a:cubicBezTo>
                    <a:cubicBezTo>
                      <a:pt x="590" y="1934"/>
                      <a:pt x="689" y="1855"/>
                      <a:pt x="642" y="1733"/>
                    </a:cubicBezTo>
                    <a:cubicBezTo>
                      <a:pt x="447" y="1231"/>
                      <a:pt x="343" y="700"/>
                      <a:pt x="336" y="162"/>
                    </a:cubicBezTo>
                    <a:cubicBezTo>
                      <a:pt x="335" y="54"/>
                      <a:pt x="251" y="1"/>
                      <a:pt x="1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4" name="Google Shape;16274;p27"/>
              <p:cNvSpPr/>
              <p:nvPr/>
            </p:nvSpPr>
            <p:spPr>
              <a:xfrm>
                <a:off x="2766275" y="3536500"/>
                <a:ext cx="16150" cy="48900"/>
              </a:xfrm>
              <a:custGeom>
                <a:avLst/>
                <a:gdLst/>
                <a:ahLst/>
                <a:cxnLst/>
                <a:rect l="l" t="t" r="r" b="b"/>
                <a:pathLst>
                  <a:path w="646" h="1956" extrusionOk="0">
                    <a:moveTo>
                      <a:pt x="205" y="0"/>
                    </a:moveTo>
                    <a:cubicBezTo>
                      <a:pt x="108" y="0"/>
                      <a:pt x="0" y="83"/>
                      <a:pt x="22" y="210"/>
                    </a:cubicBezTo>
                    <a:cubicBezTo>
                      <a:pt x="115" y="751"/>
                      <a:pt x="208" y="1293"/>
                      <a:pt x="301" y="1834"/>
                    </a:cubicBezTo>
                    <a:cubicBezTo>
                      <a:pt x="316" y="1919"/>
                      <a:pt x="376" y="1955"/>
                      <a:pt x="440" y="1955"/>
                    </a:cubicBezTo>
                    <a:cubicBezTo>
                      <a:pt x="538" y="1955"/>
                      <a:pt x="645" y="1872"/>
                      <a:pt x="623" y="1746"/>
                    </a:cubicBezTo>
                    <a:cubicBezTo>
                      <a:pt x="530" y="1204"/>
                      <a:pt x="437" y="663"/>
                      <a:pt x="344" y="121"/>
                    </a:cubicBezTo>
                    <a:cubicBezTo>
                      <a:pt x="330" y="37"/>
                      <a:pt x="270"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5" name="Google Shape;16275;p27"/>
              <p:cNvSpPr/>
              <p:nvPr/>
            </p:nvSpPr>
            <p:spPr>
              <a:xfrm>
                <a:off x="2840275" y="3529375"/>
                <a:ext cx="14925" cy="55425"/>
              </a:xfrm>
              <a:custGeom>
                <a:avLst/>
                <a:gdLst/>
                <a:ahLst/>
                <a:cxnLst/>
                <a:rect l="l" t="t" r="r" b="b"/>
                <a:pathLst>
                  <a:path w="597" h="2217" extrusionOk="0">
                    <a:moveTo>
                      <a:pt x="267" y="1"/>
                    </a:moveTo>
                    <a:cubicBezTo>
                      <a:pt x="183" y="1"/>
                      <a:pt x="92" y="54"/>
                      <a:pt x="80" y="159"/>
                    </a:cubicBezTo>
                    <a:lnTo>
                      <a:pt x="80" y="161"/>
                    </a:lnTo>
                    <a:cubicBezTo>
                      <a:pt x="0" y="811"/>
                      <a:pt x="54" y="1470"/>
                      <a:pt x="238" y="2098"/>
                    </a:cubicBezTo>
                    <a:cubicBezTo>
                      <a:pt x="262" y="2181"/>
                      <a:pt x="327" y="2216"/>
                      <a:pt x="394" y="2216"/>
                    </a:cubicBezTo>
                    <a:cubicBezTo>
                      <a:pt x="494" y="2216"/>
                      <a:pt x="597" y="2134"/>
                      <a:pt x="560" y="2010"/>
                    </a:cubicBezTo>
                    <a:cubicBezTo>
                      <a:pt x="386" y="1409"/>
                      <a:pt x="337" y="780"/>
                      <a:pt x="415" y="159"/>
                    </a:cubicBezTo>
                    <a:cubicBezTo>
                      <a:pt x="427" y="53"/>
                      <a:pt x="350" y="1"/>
                      <a:pt x="2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6" name="Google Shape;16276;p27"/>
              <p:cNvSpPr/>
              <p:nvPr/>
            </p:nvSpPr>
            <p:spPr>
              <a:xfrm>
                <a:off x="2271100" y="3425425"/>
                <a:ext cx="69050" cy="9975"/>
              </a:xfrm>
              <a:custGeom>
                <a:avLst/>
                <a:gdLst/>
                <a:ahLst/>
                <a:cxnLst/>
                <a:rect l="l" t="t" r="r" b="b"/>
                <a:pathLst>
                  <a:path w="2762" h="399" extrusionOk="0">
                    <a:moveTo>
                      <a:pt x="2551" y="0"/>
                    </a:moveTo>
                    <a:cubicBezTo>
                      <a:pt x="2549" y="0"/>
                      <a:pt x="2547" y="0"/>
                      <a:pt x="2545" y="0"/>
                    </a:cubicBezTo>
                    <a:lnTo>
                      <a:pt x="216" y="64"/>
                    </a:lnTo>
                    <a:cubicBezTo>
                      <a:pt x="2" y="69"/>
                      <a:pt x="0" y="399"/>
                      <a:pt x="210" y="399"/>
                    </a:cubicBezTo>
                    <a:cubicBezTo>
                      <a:pt x="212" y="399"/>
                      <a:pt x="214" y="399"/>
                      <a:pt x="216" y="398"/>
                    </a:cubicBezTo>
                    <a:lnTo>
                      <a:pt x="2545" y="334"/>
                    </a:lnTo>
                    <a:cubicBezTo>
                      <a:pt x="2758" y="328"/>
                      <a:pt x="2761" y="0"/>
                      <a:pt x="25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7" name="Google Shape;16277;p27"/>
              <p:cNvSpPr/>
              <p:nvPr/>
            </p:nvSpPr>
            <p:spPr>
              <a:xfrm>
                <a:off x="2274550" y="3492850"/>
                <a:ext cx="60850" cy="10950"/>
              </a:xfrm>
              <a:custGeom>
                <a:avLst/>
                <a:gdLst/>
                <a:ahLst/>
                <a:cxnLst/>
                <a:rect l="l" t="t" r="r" b="b"/>
                <a:pathLst>
                  <a:path w="2434" h="438" extrusionOk="0">
                    <a:moveTo>
                      <a:pt x="2177" y="0"/>
                    </a:moveTo>
                    <a:cubicBezTo>
                      <a:pt x="2167" y="0"/>
                      <a:pt x="2156" y="1"/>
                      <a:pt x="2144" y="3"/>
                    </a:cubicBezTo>
                    <a:cubicBezTo>
                      <a:pt x="1750" y="70"/>
                      <a:pt x="1350" y="104"/>
                      <a:pt x="950" y="104"/>
                    </a:cubicBezTo>
                    <a:cubicBezTo>
                      <a:pt x="705" y="104"/>
                      <a:pt x="459" y="91"/>
                      <a:pt x="215" y="66"/>
                    </a:cubicBezTo>
                    <a:cubicBezTo>
                      <a:pt x="208" y="65"/>
                      <a:pt x="202" y="65"/>
                      <a:pt x="196" y="65"/>
                    </a:cubicBezTo>
                    <a:cubicBezTo>
                      <a:pt x="0" y="65"/>
                      <a:pt x="8" y="379"/>
                      <a:pt x="215" y="400"/>
                    </a:cubicBezTo>
                    <a:cubicBezTo>
                      <a:pt x="461" y="425"/>
                      <a:pt x="708" y="437"/>
                      <a:pt x="955" y="437"/>
                    </a:cubicBezTo>
                    <a:cubicBezTo>
                      <a:pt x="1383" y="437"/>
                      <a:pt x="1810" y="400"/>
                      <a:pt x="2233" y="327"/>
                    </a:cubicBezTo>
                    <a:cubicBezTo>
                      <a:pt x="2434" y="292"/>
                      <a:pt x="2364" y="0"/>
                      <a:pt x="21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8" name="Google Shape;16278;p27"/>
              <p:cNvSpPr/>
              <p:nvPr/>
            </p:nvSpPr>
            <p:spPr>
              <a:xfrm>
                <a:off x="2354550" y="3367900"/>
                <a:ext cx="21700" cy="22350"/>
              </a:xfrm>
              <a:custGeom>
                <a:avLst/>
                <a:gdLst/>
                <a:ahLst/>
                <a:cxnLst/>
                <a:rect l="l" t="t" r="r" b="b"/>
                <a:pathLst>
                  <a:path w="868" h="894" extrusionOk="0">
                    <a:moveTo>
                      <a:pt x="542" y="0"/>
                    </a:moveTo>
                    <a:cubicBezTo>
                      <a:pt x="422" y="0"/>
                      <a:pt x="303" y="66"/>
                      <a:pt x="248" y="174"/>
                    </a:cubicBezTo>
                    <a:lnTo>
                      <a:pt x="248" y="174"/>
                    </a:lnTo>
                    <a:cubicBezTo>
                      <a:pt x="217" y="182"/>
                      <a:pt x="188" y="195"/>
                      <a:pt x="160" y="212"/>
                    </a:cubicBezTo>
                    <a:cubicBezTo>
                      <a:pt x="34" y="292"/>
                      <a:pt x="1" y="445"/>
                      <a:pt x="38" y="581"/>
                    </a:cubicBezTo>
                    <a:lnTo>
                      <a:pt x="38" y="581"/>
                    </a:lnTo>
                    <a:cubicBezTo>
                      <a:pt x="37" y="628"/>
                      <a:pt x="40" y="674"/>
                      <a:pt x="46" y="718"/>
                    </a:cubicBezTo>
                    <a:cubicBezTo>
                      <a:pt x="55" y="791"/>
                      <a:pt x="92" y="860"/>
                      <a:pt x="168" y="880"/>
                    </a:cubicBezTo>
                    <a:cubicBezTo>
                      <a:pt x="205" y="889"/>
                      <a:pt x="242" y="893"/>
                      <a:pt x="280" y="893"/>
                    </a:cubicBezTo>
                    <a:cubicBezTo>
                      <a:pt x="323" y="893"/>
                      <a:pt x="367" y="887"/>
                      <a:pt x="408" y="875"/>
                    </a:cubicBezTo>
                    <a:lnTo>
                      <a:pt x="408" y="875"/>
                    </a:lnTo>
                    <a:cubicBezTo>
                      <a:pt x="427" y="877"/>
                      <a:pt x="445" y="878"/>
                      <a:pt x="464" y="878"/>
                    </a:cubicBezTo>
                    <a:cubicBezTo>
                      <a:pt x="657" y="878"/>
                      <a:pt x="838" y="765"/>
                      <a:pt x="821" y="529"/>
                    </a:cubicBezTo>
                    <a:cubicBezTo>
                      <a:pt x="817" y="480"/>
                      <a:pt x="802" y="432"/>
                      <a:pt x="779" y="388"/>
                    </a:cubicBezTo>
                    <a:lnTo>
                      <a:pt x="779" y="388"/>
                    </a:lnTo>
                    <a:cubicBezTo>
                      <a:pt x="867" y="237"/>
                      <a:pt x="808" y="61"/>
                      <a:pt x="627" y="12"/>
                    </a:cubicBezTo>
                    <a:cubicBezTo>
                      <a:pt x="599" y="4"/>
                      <a:pt x="571" y="0"/>
                      <a:pt x="5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9" name="Google Shape;16279;p27"/>
              <p:cNvSpPr/>
              <p:nvPr/>
            </p:nvSpPr>
            <p:spPr>
              <a:xfrm>
                <a:off x="2419525" y="3475900"/>
                <a:ext cx="25350" cy="22025"/>
              </a:xfrm>
              <a:custGeom>
                <a:avLst/>
                <a:gdLst/>
                <a:ahLst/>
                <a:cxnLst/>
                <a:rect l="l" t="t" r="r" b="b"/>
                <a:pathLst>
                  <a:path w="1014" h="881" extrusionOk="0">
                    <a:moveTo>
                      <a:pt x="514" y="1"/>
                    </a:moveTo>
                    <a:cubicBezTo>
                      <a:pt x="362" y="1"/>
                      <a:pt x="205" y="85"/>
                      <a:pt x="118" y="234"/>
                    </a:cubicBezTo>
                    <a:cubicBezTo>
                      <a:pt x="37" y="370"/>
                      <a:pt x="0" y="588"/>
                      <a:pt x="124" y="709"/>
                    </a:cubicBezTo>
                    <a:cubicBezTo>
                      <a:pt x="184" y="767"/>
                      <a:pt x="262" y="809"/>
                      <a:pt x="344" y="829"/>
                    </a:cubicBezTo>
                    <a:lnTo>
                      <a:pt x="344" y="829"/>
                    </a:lnTo>
                    <a:cubicBezTo>
                      <a:pt x="403" y="863"/>
                      <a:pt x="469" y="880"/>
                      <a:pt x="538" y="880"/>
                    </a:cubicBezTo>
                    <a:cubicBezTo>
                      <a:pt x="603" y="880"/>
                      <a:pt x="670" y="864"/>
                      <a:pt x="731" y="832"/>
                    </a:cubicBezTo>
                    <a:cubicBezTo>
                      <a:pt x="919" y="733"/>
                      <a:pt x="1013" y="500"/>
                      <a:pt x="906" y="305"/>
                    </a:cubicBezTo>
                    <a:cubicBezTo>
                      <a:pt x="898" y="290"/>
                      <a:pt x="889" y="275"/>
                      <a:pt x="880" y="262"/>
                    </a:cubicBezTo>
                    <a:lnTo>
                      <a:pt x="880" y="262"/>
                    </a:lnTo>
                    <a:cubicBezTo>
                      <a:pt x="873" y="245"/>
                      <a:pt x="866" y="229"/>
                      <a:pt x="858" y="213"/>
                    </a:cubicBezTo>
                    <a:cubicBezTo>
                      <a:pt x="780" y="67"/>
                      <a:pt x="649" y="1"/>
                      <a:pt x="5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0" name="Google Shape;16280;p27"/>
              <p:cNvSpPr/>
              <p:nvPr/>
            </p:nvSpPr>
            <p:spPr>
              <a:xfrm>
                <a:off x="2480375" y="3217825"/>
                <a:ext cx="25775" cy="24150"/>
              </a:xfrm>
              <a:custGeom>
                <a:avLst/>
                <a:gdLst/>
                <a:ahLst/>
                <a:cxnLst/>
                <a:rect l="l" t="t" r="r" b="b"/>
                <a:pathLst>
                  <a:path w="1031" h="966" extrusionOk="0">
                    <a:moveTo>
                      <a:pt x="533" y="0"/>
                    </a:moveTo>
                    <a:cubicBezTo>
                      <a:pt x="481" y="0"/>
                      <a:pt x="428" y="9"/>
                      <a:pt x="378" y="27"/>
                    </a:cubicBezTo>
                    <a:cubicBezTo>
                      <a:pt x="92" y="131"/>
                      <a:pt x="1" y="464"/>
                      <a:pt x="179" y="706"/>
                    </a:cubicBezTo>
                    <a:cubicBezTo>
                      <a:pt x="200" y="734"/>
                      <a:pt x="224" y="761"/>
                      <a:pt x="251" y="786"/>
                    </a:cubicBezTo>
                    <a:lnTo>
                      <a:pt x="251" y="786"/>
                    </a:lnTo>
                    <a:cubicBezTo>
                      <a:pt x="322" y="879"/>
                      <a:pt x="433" y="946"/>
                      <a:pt x="558" y="963"/>
                    </a:cubicBezTo>
                    <a:cubicBezTo>
                      <a:pt x="575" y="965"/>
                      <a:pt x="593" y="966"/>
                      <a:pt x="609" y="966"/>
                    </a:cubicBezTo>
                    <a:cubicBezTo>
                      <a:pt x="865" y="966"/>
                      <a:pt x="1030" y="710"/>
                      <a:pt x="936" y="466"/>
                    </a:cubicBezTo>
                    <a:lnTo>
                      <a:pt x="936" y="466"/>
                    </a:lnTo>
                    <a:cubicBezTo>
                      <a:pt x="942" y="435"/>
                      <a:pt x="945" y="403"/>
                      <a:pt x="944" y="371"/>
                    </a:cubicBezTo>
                    <a:cubicBezTo>
                      <a:pt x="944" y="368"/>
                      <a:pt x="943" y="365"/>
                      <a:pt x="943" y="363"/>
                    </a:cubicBezTo>
                    <a:lnTo>
                      <a:pt x="943" y="363"/>
                    </a:lnTo>
                    <a:cubicBezTo>
                      <a:pt x="1003" y="277"/>
                      <a:pt x="990" y="136"/>
                      <a:pt x="858" y="102"/>
                    </a:cubicBezTo>
                    <a:lnTo>
                      <a:pt x="858" y="102"/>
                    </a:lnTo>
                    <a:lnTo>
                      <a:pt x="858" y="104"/>
                    </a:lnTo>
                    <a:cubicBezTo>
                      <a:pt x="841" y="99"/>
                      <a:pt x="823" y="96"/>
                      <a:pt x="805" y="93"/>
                    </a:cubicBezTo>
                    <a:lnTo>
                      <a:pt x="805" y="93"/>
                    </a:lnTo>
                    <a:cubicBezTo>
                      <a:pt x="731" y="33"/>
                      <a:pt x="633" y="0"/>
                      <a:pt x="5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1" name="Google Shape;16281;p27"/>
              <p:cNvSpPr/>
              <p:nvPr/>
            </p:nvSpPr>
            <p:spPr>
              <a:xfrm>
                <a:off x="2564175" y="3298350"/>
                <a:ext cx="25775" cy="24875"/>
              </a:xfrm>
              <a:custGeom>
                <a:avLst/>
                <a:gdLst/>
                <a:ahLst/>
                <a:cxnLst/>
                <a:rect l="l" t="t" r="r" b="b"/>
                <a:pathLst>
                  <a:path w="1031" h="995" extrusionOk="0">
                    <a:moveTo>
                      <a:pt x="590" y="510"/>
                    </a:moveTo>
                    <a:cubicBezTo>
                      <a:pt x="597" y="514"/>
                      <a:pt x="601" y="518"/>
                      <a:pt x="605" y="522"/>
                    </a:cubicBezTo>
                    <a:lnTo>
                      <a:pt x="605" y="522"/>
                    </a:lnTo>
                    <a:cubicBezTo>
                      <a:pt x="597" y="520"/>
                      <a:pt x="590" y="517"/>
                      <a:pt x="583" y="513"/>
                    </a:cubicBezTo>
                    <a:lnTo>
                      <a:pt x="583" y="513"/>
                    </a:lnTo>
                    <a:cubicBezTo>
                      <a:pt x="585" y="512"/>
                      <a:pt x="587" y="511"/>
                      <a:pt x="589" y="510"/>
                    </a:cubicBezTo>
                    <a:cubicBezTo>
                      <a:pt x="589" y="510"/>
                      <a:pt x="590" y="510"/>
                      <a:pt x="590" y="510"/>
                    </a:cubicBezTo>
                    <a:close/>
                    <a:moveTo>
                      <a:pt x="529" y="1"/>
                    </a:moveTo>
                    <a:cubicBezTo>
                      <a:pt x="464" y="1"/>
                      <a:pt x="398" y="17"/>
                      <a:pt x="334" y="53"/>
                    </a:cubicBezTo>
                    <a:cubicBezTo>
                      <a:pt x="104" y="181"/>
                      <a:pt x="0" y="507"/>
                      <a:pt x="131" y="741"/>
                    </a:cubicBezTo>
                    <a:cubicBezTo>
                      <a:pt x="219" y="898"/>
                      <a:pt x="398" y="995"/>
                      <a:pt x="574" y="995"/>
                    </a:cubicBezTo>
                    <a:cubicBezTo>
                      <a:pt x="684" y="995"/>
                      <a:pt x="792" y="957"/>
                      <a:pt x="876" y="873"/>
                    </a:cubicBezTo>
                    <a:cubicBezTo>
                      <a:pt x="996" y="753"/>
                      <a:pt x="1030" y="564"/>
                      <a:pt x="977" y="411"/>
                    </a:cubicBezTo>
                    <a:lnTo>
                      <a:pt x="977" y="411"/>
                    </a:lnTo>
                    <a:cubicBezTo>
                      <a:pt x="974" y="385"/>
                      <a:pt x="968" y="359"/>
                      <a:pt x="960" y="333"/>
                    </a:cubicBezTo>
                    <a:cubicBezTo>
                      <a:pt x="898" y="141"/>
                      <a:pt x="720" y="1"/>
                      <a:pt x="5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2" name="Google Shape;16282;p27"/>
              <p:cNvSpPr/>
              <p:nvPr/>
            </p:nvSpPr>
            <p:spPr>
              <a:xfrm>
                <a:off x="2619050" y="3165000"/>
                <a:ext cx="26400" cy="22000"/>
              </a:xfrm>
              <a:custGeom>
                <a:avLst/>
                <a:gdLst/>
                <a:ahLst/>
                <a:cxnLst/>
                <a:rect l="l" t="t" r="r" b="b"/>
                <a:pathLst>
                  <a:path w="1056" h="880" extrusionOk="0">
                    <a:moveTo>
                      <a:pt x="582" y="340"/>
                    </a:moveTo>
                    <a:cubicBezTo>
                      <a:pt x="627" y="340"/>
                      <a:pt x="673" y="379"/>
                      <a:pt x="652" y="461"/>
                    </a:cubicBezTo>
                    <a:cubicBezTo>
                      <a:pt x="635" y="520"/>
                      <a:pt x="587" y="547"/>
                      <a:pt x="528" y="547"/>
                    </a:cubicBezTo>
                    <a:cubicBezTo>
                      <a:pt x="522" y="547"/>
                      <a:pt x="516" y="547"/>
                      <a:pt x="510" y="546"/>
                    </a:cubicBezTo>
                    <a:cubicBezTo>
                      <a:pt x="504" y="546"/>
                      <a:pt x="497" y="545"/>
                      <a:pt x="491" y="544"/>
                    </a:cubicBezTo>
                    <a:lnTo>
                      <a:pt x="491" y="544"/>
                    </a:lnTo>
                    <a:cubicBezTo>
                      <a:pt x="505" y="527"/>
                      <a:pt x="516" y="505"/>
                      <a:pt x="522" y="479"/>
                    </a:cubicBezTo>
                    <a:cubicBezTo>
                      <a:pt x="532" y="439"/>
                      <a:pt x="532" y="401"/>
                      <a:pt x="524" y="366"/>
                    </a:cubicBezTo>
                    <a:lnTo>
                      <a:pt x="524" y="366"/>
                    </a:lnTo>
                    <a:cubicBezTo>
                      <a:pt x="539" y="349"/>
                      <a:pt x="560" y="340"/>
                      <a:pt x="582" y="340"/>
                    </a:cubicBezTo>
                    <a:close/>
                    <a:moveTo>
                      <a:pt x="600" y="0"/>
                    </a:moveTo>
                    <a:cubicBezTo>
                      <a:pt x="460" y="0"/>
                      <a:pt x="319" y="72"/>
                      <a:pt x="239" y="186"/>
                    </a:cubicBezTo>
                    <a:lnTo>
                      <a:pt x="239" y="186"/>
                    </a:lnTo>
                    <a:cubicBezTo>
                      <a:pt x="66" y="212"/>
                      <a:pt x="0" y="406"/>
                      <a:pt x="51" y="562"/>
                    </a:cubicBezTo>
                    <a:cubicBezTo>
                      <a:pt x="117" y="763"/>
                      <a:pt x="326" y="879"/>
                      <a:pt x="531" y="879"/>
                    </a:cubicBezTo>
                    <a:cubicBezTo>
                      <a:pt x="628" y="879"/>
                      <a:pt x="725" y="853"/>
                      <a:pt x="804" y="797"/>
                    </a:cubicBezTo>
                    <a:cubicBezTo>
                      <a:pt x="1042" y="627"/>
                      <a:pt x="1056" y="232"/>
                      <a:pt x="809" y="63"/>
                    </a:cubicBezTo>
                    <a:cubicBezTo>
                      <a:pt x="745" y="20"/>
                      <a:pt x="673" y="0"/>
                      <a:pt x="6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3" name="Google Shape;16283;p27"/>
              <p:cNvSpPr/>
              <p:nvPr/>
            </p:nvSpPr>
            <p:spPr>
              <a:xfrm>
                <a:off x="2755650" y="3429375"/>
                <a:ext cx="17625" cy="17225"/>
              </a:xfrm>
              <a:custGeom>
                <a:avLst/>
                <a:gdLst/>
                <a:ahLst/>
                <a:cxnLst/>
                <a:rect l="l" t="t" r="r" b="b"/>
                <a:pathLst>
                  <a:path w="705" h="689" extrusionOk="0">
                    <a:moveTo>
                      <a:pt x="350" y="0"/>
                    </a:moveTo>
                    <a:cubicBezTo>
                      <a:pt x="328" y="0"/>
                      <a:pt x="305" y="4"/>
                      <a:pt x="283" y="13"/>
                    </a:cubicBezTo>
                    <a:cubicBezTo>
                      <a:pt x="268" y="19"/>
                      <a:pt x="254" y="26"/>
                      <a:pt x="240" y="34"/>
                    </a:cubicBezTo>
                    <a:lnTo>
                      <a:pt x="240" y="34"/>
                    </a:lnTo>
                    <a:cubicBezTo>
                      <a:pt x="240" y="34"/>
                      <a:pt x="239" y="35"/>
                      <a:pt x="238" y="35"/>
                    </a:cubicBezTo>
                    <a:cubicBezTo>
                      <a:pt x="104" y="41"/>
                      <a:pt x="28" y="181"/>
                      <a:pt x="16" y="300"/>
                    </a:cubicBezTo>
                    <a:cubicBezTo>
                      <a:pt x="0" y="416"/>
                      <a:pt x="45" y="532"/>
                      <a:pt x="131" y="610"/>
                    </a:cubicBezTo>
                    <a:cubicBezTo>
                      <a:pt x="190" y="662"/>
                      <a:pt x="274" y="688"/>
                      <a:pt x="358" y="688"/>
                    </a:cubicBezTo>
                    <a:cubicBezTo>
                      <a:pt x="513" y="688"/>
                      <a:pt x="673" y="603"/>
                      <a:pt x="694" y="442"/>
                    </a:cubicBezTo>
                    <a:cubicBezTo>
                      <a:pt x="705" y="368"/>
                      <a:pt x="670" y="295"/>
                      <a:pt x="619" y="238"/>
                    </a:cubicBezTo>
                    <a:lnTo>
                      <a:pt x="619" y="238"/>
                    </a:lnTo>
                    <a:cubicBezTo>
                      <a:pt x="614" y="207"/>
                      <a:pt x="600" y="178"/>
                      <a:pt x="575" y="153"/>
                    </a:cubicBezTo>
                    <a:lnTo>
                      <a:pt x="575" y="153"/>
                    </a:lnTo>
                    <a:cubicBezTo>
                      <a:pt x="530" y="71"/>
                      <a:pt x="443" y="0"/>
                      <a:pt x="3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4" name="Google Shape;16284;p27"/>
              <p:cNvSpPr/>
              <p:nvPr/>
            </p:nvSpPr>
            <p:spPr>
              <a:xfrm>
                <a:off x="2829500" y="3318150"/>
                <a:ext cx="17275" cy="19225"/>
              </a:xfrm>
              <a:custGeom>
                <a:avLst/>
                <a:gdLst/>
                <a:ahLst/>
                <a:cxnLst/>
                <a:rect l="l" t="t" r="r" b="b"/>
                <a:pathLst>
                  <a:path w="691" h="769" extrusionOk="0">
                    <a:moveTo>
                      <a:pt x="343" y="0"/>
                    </a:moveTo>
                    <a:cubicBezTo>
                      <a:pt x="332" y="0"/>
                      <a:pt x="321" y="1"/>
                      <a:pt x="309" y="3"/>
                    </a:cubicBezTo>
                    <a:lnTo>
                      <a:pt x="309" y="2"/>
                    </a:lnTo>
                    <a:cubicBezTo>
                      <a:pt x="239" y="14"/>
                      <a:pt x="177" y="52"/>
                      <a:pt x="133" y="102"/>
                    </a:cubicBezTo>
                    <a:lnTo>
                      <a:pt x="133" y="102"/>
                    </a:lnTo>
                    <a:cubicBezTo>
                      <a:pt x="106" y="123"/>
                      <a:pt x="82" y="149"/>
                      <a:pt x="62" y="180"/>
                    </a:cubicBezTo>
                    <a:cubicBezTo>
                      <a:pt x="11" y="258"/>
                      <a:pt x="1" y="347"/>
                      <a:pt x="19" y="430"/>
                    </a:cubicBezTo>
                    <a:lnTo>
                      <a:pt x="19" y="430"/>
                    </a:lnTo>
                    <a:cubicBezTo>
                      <a:pt x="5" y="539"/>
                      <a:pt x="44" y="650"/>
                      <a:pt x="151" y="717"/>
                    </a:cubicBezTo>
                    <a:cubicBezTo>
                      <a:pt x="205" y="752"/>
                      <a:pt x="269" y="769"/>
                      <a:pt x="333" y="769"/>
                    </a:cubicBezTo>
                    <a:cubicBezTo>
                      <a:pt x="468" y="769"/>
                      <a:pt x="604" y="694"/>
                      <a:pt x="646" y="557"/>
                    </a:cubicBezTo>
                    <a:cubicBezTo>
                      <a:pt x="666" y="493"/>
                      <a:pt x="665" y="431"/>
                      <a:pt x="649" y="375"/>
                    </a:cubicBezTo>
                    <a:lnTo>
                      <a:pt x="649" y="375"/>
                    </a:lnTo>
                    <a:cubicBezTo>
                      <a:pt x="652" y="371"/>
                      <a:pt x="655" y="366"/>
                      <a:pt x="658" y="362"/>
                    </a:cubicBezTo>
                    <a:cubicBezTo>
                      <a:pt x="691" y="310"/>
                      <a:pt x="691" y="246"/>
                      <a:pt x="658" y="194"/>
                    </a:cubicBezTo>
                    <a:cubicBezTo>
                      <a:pt x="610" y="123"/>
                      <a:pt x="539" y="74"/>
                      <a:pt x="461" y="49"/>
                    </a:cubicBezTo>
                    <a:lnTo>
                      <a:pt x="461" y="49"/>
                    </a:lnTo>
                    <a:cubicBezTo>
                      <a:pt x="432" y="20"/>
                      <a:pt x="391" y="0"/>
                      <a:pt x="3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5" name="Google Shape;16285;p27"/>
              <p:cNvSpPr/>
              <p:nvPr/>
            </p:nvSpPr>
            <p:spPr>
              <a:xfrm>
                <a:off x="1907700" y="3174300"/>
                <a:ext cx="933075" cy="771550"/>
              </a:xfrm>
              <a:custGeom>
                <a:avLst/>
                <a:gdLst/>
                <a:ahLst/>
                <a:cxnLst/>
                <a:rect l="l" t="t" r="r" b="b"/>
                <a:pathLst>
                  <a:path w="37323" h="30862" extrusionOk="0">
                    <a:moveTo>
                      <a:pt x="29030" y="1"/>
                    </a:moveTo>
                    <a:cubicBezTo>
                      <a:pt x="28059" y="1"/>
                      <a:pt x="27646" y="906"/>
                      <a:pt x="27545" y="1796"/>
                    </a:cubicBezTo>
                    <a:cubicBezTo>
                      <a:pt x="27455" y="2588"/>
                      <a:pt x="27824" y="5444"/>
                      <a:pt x="26586" y="5444"/>
                    </a:cubicBezTo>
                    <a:cubicBezTo>
                      <a:pt x="26456" y="5444"/>
                      <a:pt x="26307" y="5412"/>
                      <a:pt x="26139" y="5343"/>
                    </a:cubicBezTo>
                    <a:cubicBezTo>
                      <a:pt x="25178" y="4947"/>
                      <a:pt x="25436" y="3874"/>
                      <a:pt x="25117" y="3054"/>
                    </a:cubicBezTo>
                    <a:cubicBezTo>
                      <a:pt x="24865" y="2409"/>
                      <a:pt x="24319" y="2020"/>
                      <a:pt x="23724" y="2020"/>
                    </a:cubicBezTo>
                    <a:cubicBezTo>
                      <a:pt x="23433" y="2020"/>
                      <a:pt x="23131" y="2113"/>
                      <a:pt x="22845" y="2315"/>
                    </a:cubicBezTo>
                    <a:cubicBezTo>
                      <a:pt x="21572" y="3215"/>
                      <a:pt x="21845" y="5559"/>
                      <a:pt x="21915" y="6871"/>
                    </a:cubicBezTo>
                    <a:cubicBezTo>
                      <a:pt x="21974" y="7968"/>
                      <a:pt x="22092" y="9065"/>
                      <a:pt x="22069" y="10164"/>
                    </a:cubicBezTo>
                    <a:cubicBezTo>
                      <a:pt x="22063" y="10439"/>
                      <a:pt x="22051" y="10713"/>
                      <a:pt x="22025" y="10987"/>
                    </a:cubicBezTo>
                    <a:cubicBezTo>
                      <a:pt x="21962" y="11647"/>
                      <a:pt x="21984" y="11714"/>
                      <a:pt x="21418" y="12144"/>
                    </a:cubicBezTo>
                    <a:cubicBezTo>
                      <a:pt x="21134" y="12360"/>
                      <a:pt x="20946" y="12475"/>
                      <a:pt x="20794" y="12475"/>
                    </a:cubicBezTo>
                    <a:cubicBezTo>
                      <a:pt x="20599" y="12475"/>
                      <a:pt x="20466" y="12284"/>
                      <a:pt x="20269" y="11873"/>
                    </a:cubicBezTo>
                    <a:cubicBezTo>
                      <a:pt x="20060" y="11433"/>
                      <a:pt x="20054" y="11246"/>
                      <a:pt x="20011" y="10807"/>
                    </a:cubicBezTo>
                    <a:cubicBezTo>
                      <a:pt x="19929" y="9972"/>
                      <a:pt x="19631" y="8413"/>
                      <a:pt x="18650" y="8152"/>
                    </a:cubicBezTo>
                    <a:cubicBezTo>
                      <a:pt x="18555" y="8127"/>
                      <a:pt x="18465" y="8115"/>
                      <a:pt x="18380" y="8115"/>
                    </a:cubicBezTo>
                    <a:cubicBezTo>
                      <a:pt x="17640" y="8115"/>
                      <a:pt x="17307" y="9021"/>
                      <a:pt x="17142" y="9650"/>
                    </a:cubicBezTo>
                    <a:cubicBezTo>
                      <a:pt x="16713" y="11282"/>
                      <a:pt x="16404" y="12959"/>
                      <a:pt x="15995" y="14599"/>
                    </a:cubicBezTo>
                    <a:cubicBezTo>
                      <a:pt x="15710" y="15743"/>
                      <a:pt x="15424" y="16887"/>
                      <a:pt x="15136" y="18029"/>
                    </a:cubicBezTo>
                    <a:cubicBezTo>
                      <a:pt x="14936" y="18819"/>
                      <a:pt x="14852" y="20223"/>
                      <a:pt x="14321" y="20892"/>
                    </a:cubicBezTo>
                    <a:cubicBezTo>
                      <a:pt x="14171" y="21081"/>
                      <a:pt x="14245" y="21116"/>
                      <a:pt x="14174" y="21116"/>
                    </a:cubicBezTo>
                    <a:cubicBezTo>
                      <a:pt x="14132" y="21116"/>
                      <a:pt x="14038" y="21104"/>
                      <a:pt x="13815" y="21104"/>
                    </a:cubicBezTo>
                    <a:cubicBezTo>
                      <a:pt x="13765" y="21104"/>
                      <a:pt x="13709" y="21105"/>
                      <a:pt x="13646" y="21106"/>
                    </a:cubicBezTo>
                    <a:cubicBezTo>
                      <a:pt x="13556" y="21108"/>
                      <a:pt x="13479" y="21110"/>
                      <a:pt x="13413" y="21110"/>
                    </a:cubicBezTo>
                    <a:cubicBezTo>
                      <a:pt x="12941" y="21110"/>
                      <a:pt x="13012" y="21021"/>
                      <a:pt x="12846" y="20458"/>
                    </a:cubicBezTo>
                    <a:cubicBezTo>
                      <a:pt x="12735" y="20081"/>
                      <a:pt x="12695" y="19758"/>
                      <a:pt x="12460" y="19430"/>
                    </a:cubicBezTo>
                    <a:cubicBezTo>
                      <a:pt x="12201" y="19064"/>
                      <a:pt x="11798" y="18823"/>
                      <a:pt x="11351" y="18771"/>
                    </a:cubicBezTo>
                    <a:cubicBezTo>
                      <a:pt x="11278" y="18762"/>
                      <a:pt x="11207" y="18758"/>
                      <a:pt x="11139" y="18758"/>
                    </a:cubicBezTo>
                    <a:cubicBezTo>
                      <a:pt x="10081" y="18758"/>
                      <a:pt x="9546" y="19729"/>
                      <a:pt x="9410" y="20705"/>
                    </a:cubicBezTo>
                    <a:cubicBezTo>
                      <a:pt x="9288" y="21590"/>
                      <a:pt x="9555" y="26950"/>
                      <a:pt x="8248" y="26950"/>
                    </a:cubicBezTo>
                    <a:cubicBezTo>
                      <a:pt x="8212" y="26950"/>
                      <a:pt x="8174" y="26946"/>
                      <a:pt x="8136" y="26938"/>
                    </a:cubicBezTo>
                    <a:cubicBezTo>
                      <a:pt x="7245" y="26744"/>
                      <a:pt x="7120" y="24665"/>
                      <a:pt x="7038" y="23981"/>
                    </a:cubicBezTo>
                    <a:cubicBezTo>
                      <a:pt x="6940" y="23159"/>
                      <a:pt x="7053" y="22081"/>
                      <a:pt x="6687" y="21313"/>
                    </a:cubicBezTo>
                    <a:cubicBezTo>
                      <a:pt x="6461" y="20841"/>
                      <a:pt x="6098" y="20639"/>
                      <a:pt x="5721" y="20639"/>
                    </a:cubicBezTo>
                    <a:cubicBezTo>
                      <a:pt x="5223" y="20639"/>
                      <a:pt x="4703" y="20991"/>
                      <a:pt x="4446" y="21538"/>
                    </a:cubicBezTo>
                    <a:cubicBezTo>
                      <a:pt x="4049" y="22383"/>
                      <a:pt x="4180" y="23429"/>
                      <a:pt x="4199" y="24329"/>
                    </a:cubicBezTo>
                    <a:cubicBezTo>
                      <a:pt x="4226" y="25626"/>
                      <a:pt x="4170" y="26927"/>
                      <a:pt x="4144" y="28222"/>
                    </a:cubicBezTo>
                    <a:cubicBezTo>
                      <a:pt x="4131" y="28842"/>
                      <a:pt x="4143" y="30571"/>
                      <a:pt x="3099" y="30571"/>
                    </a:cubicBezTo>
                    <a:cubicBezTo>
                      <a:pt x="3057" y="30571"/>
                      <a:pt x="3013" y="30568"/>
                      <a:pt x="2968" y="30562"/>
                    </a:cubicBezTo>
                    <a:cubicBezTo>
                      <a:pt x="1898" y="30428"/>
                      <a:pt x="1499" y="29326"/>
                      <a:pt x="1191" y="28455"/>
                    </a:cubicBezTo>
                    <a:cubicBezTo>
                      <a:pt x="739" y="27174"/>
                      <a:pt x="471" y="25853"/>
                      <a:pt x="344" y="24502"/>
                    </a:cubicBezTo>
                    <a:cubicBezTo>
                      <a:pt x="335" y="24395"/>
                      <a:pt x="246" y="24341"/>
                      <a:pt x="162" y="24341"/>
                    </a:cubicBezTo>
                    <a:cubicBezTo>
                      <a:pt x="78" y="24341"/>
                      <a:pt x="0" y="24394"/>
                      <a:pt x="10" y="24502"/>
                    </a:cubicBezTo>
                    <a:lnTo>
                      <a:pt x="12" y="24502"/>
                    </a:lnTo>
                    <a:cubicBezTo>
                      <a:pt x="178" y="26288"/>
                      <a:pt x="481" y="28625"/>
                      <a:pt x="1590" y="30104"/>
                    </a:cubicBezTo>
                    <a:cubicBezTo>
                      <a:pt x="1949" y="30582"/>
                      <a:pt x="2475" y="30862"/>
                      <a:pt x="2981" y="30862"/>
                    </a:cubicBezTo>
                    <a:cubicBezTo>
                      <a:pt x="3445" y="30862"/>
                      <a:pt x="3891" y="30628"/>
                      <a:pt x="4177" y="30098"/>
                    </a:cubicBezTo>
                    <a:cubicBezTo>
                      <a:pt x="4519" y="29467"/>
                      <a:pt x="4470" y="28692"/>
                      <a:pt x="4484" y="28001"/>
                    </a:cubicBezTo>
                    <a:cubicBezTo>
                      <a:pt x="4510" y="26715"/>
                      <a:pt x="4560" y="25426"/>
                      <a:pt x="4530" y="24140"/>
                    </a:cubicBezTo>
                    <a:cubicBezTo>
                      <a:pt x="4519" y="23632"/>
                      <a:pt x="4479" y="23117"/>
                      <a:pt x="4536" y="22609"/>
                    </a:cubicBezTo>
                    <a:cubicBezTo>
                      <a:pt x="4569" y="22317"/>
                      <a:pt x="4714" y="21471"/>
                      <a:pt x="5032" y="21246"/>
                    </a:cubicBezTo>
                    <a:cubicBezTo>
                      <a:pt x="5394" y="20991"/>
                      <a:pt x="5660" y="20891"/>
                      <a:pt x="5857" y="20891"/>
                    </a:cubicBezTo>
                    <a:cubicBezTo>
                      <a:pt x="6385" y="20891"/>
                      <a:pt x="6424" y="21604"/>
                      <a:pt x="6522" y="21966"/>
                    </a:cubicBezTo>
                    <a:cubicBezTo>
                      <a:pt x="6620" y="22328"/>
                      <a:pt x="6589" y="22770"/>
                      <a:pt x="6621" y="23139"/>
                    </a:cubicBezTo>
                    <a:cubicBezTo>
                      <a:pt x="6702" y="24081"/>
                      <a:pt x="6776" y="27282"/>
                      <a:pt x="8248" y="27282"/>
                    </a:cubicBezTo>
                    <a:cubicBezTo>
                      <a:pt x="8284" y="27282"/>
                      <a:pt x="8321" y="27280"/>
                      <a:pt x="8359" y="27276"/>
                    </a:cubicBezTo>
                    <a:cubicBezTo>
                      <a:pt x="9651" y="27142"/>
                      <a:pt x="9522" y="25122"/>
                      <a:pt x="9564" y="24238"/>
                    </a:cubicBezTo>
                    <a:cubicBezTo>
                      <a:pt x="9619" y="23083"/>
                      <a:pt x="9574" y="21872"/>
                      <a:pt x="9754" y="20729"/>
                    </a:cubicBezTo>
                    <a:cubicBezTo>
                      <a:pt x="9864" y="20044"/>
                      <a:pt x="10336" y="19059"/>
                      <a:pt x="11120" y="19059"/>
                    </a:cubicBezTo>
                    <a:cubicBezTo>
                      <a:pt x="11253" y="19059"/>
                      <a:pt x="11396" y="19088"/>
                      <a:pt x="11548" y="19152"/>
                    </a:cubicBezTo>
                    <a:cubicBezTo>
                      <a:pt x="12395" y="19507"/>
                      <a:pt x="12358" y="20308"/>
                      <a:pt x="12659" y="21018"/>
                    </a:cubicBezTo>
                    <a:cubicBezTo>
                      <a:pt x="12871" y="21516"/>
                      <a:pt x="13257" y="21798"/>
                      <a:pt x="13651" y="21798"/>
                    </a:cubicBezTo>
                    <a:cubicBezTo>
                      <a:pt x="13955" y="21798"/>
                      <a:pt x="14265" y="21630"/>
                      <a:pt x="14501" y="21262"/>
                    </a:cubicBezTo>
                    <a:cubicBezTo>
                      <a:pt x="14814" y="20777"/>
                      <a:pt x="14933" y="20168"/>
                      <a:pt x="15076" y="19619"/>
                    </a:cubicBezTo>
                    <a:cubicBezTo>
                      <a:pt x="15409" y="18336"/>
                      <a:pt x="15729" y="17048"/>
                      <a:pt x="16051" y="15761"/>
                    </a:cubicBezTo>
                    <a:cubicBezTo>
                      <a:pt x="16530" y="13834"/>
                      <a:pt x="16969" y="11906"/>
                      <a:pt x="17409" y="9974"/>
                    </a:cubicBezTo>
                    <a:cubicBezTo>
                      <a:pt x="17487" y="9633"/>
                      <a:pt x="17567" y="9231"/>
                      <a:pt x="17757" y="8935"/>
                    </a:cubicBezTo>
                    <a:cubicBezTo>
                      <a:pt x="17962" y="8612"/>
                      <a:pt x="18177" y="8485"/>
                      <a:pt x="18383" y="8485"/>
                    </a:cubicBezTo>
                    <a:cubicBezTo>
                      <a:pt x="18800" y="8485"/>
                      <a:pt x="19180" y="9008"/>
                      <a:pt x="19360" y="9478"/>
                    </a:cubicBezTo>
                    <a:cubicBezTo>
                      <a:pt x="19669" y="10288"/>
                      <a:pt x="19508" y="11186"/>
                      <a:pt x="19793" y="11970"/>
                    </a:cubicBezTo>
                    <a:cubicBezTo>
                      <a:pt x="19987" y="12504"/>
                      <a:pt x="20607" y="12909"/>
                      <a:pt x="21182" y="12909"/>
                    </a:cubicBezTo>
                    <a:cubicBezTo>
                      <a:pt x="21488" y="12909"/>
                      <a:pt x="21782" y="12794"/>
                      <a:pt x="21993" y="12523"/>
                    </a:cubicBezTo>
                    <a:cubicBezTo>
                      <a:pt x="22401" y="11998"/>
                      <a:pt x="22374" y="10983"/>
                      <a:pt x="22397" y="10370"/>
                    </a:cubicBezTo>
                    <a:cubicBezTo>
                      <a:pt x="22443" y="9133"/>
                      <a:pt x="22299" y="7899"/>
                      <a:pt x="22240" y="6665"/>
                    </a:cubicBezTo>
                    <a:cubicBezTo>
                      <a:pt x="22214" y="6113"/>
                      <a:pt x="22200" y="5562"/>
                      <a:pt x="22228" y="5012"/>
                    </a:cubicBezTo>
                    <a:cubicBezTo>
                      <a:pt x="22244" y="4680"/>
                      <a:pt x="22269" y="4354"/>
                      <a:pt x="22331" y="4029"/>
                    </a:cubicBezTo>
                    <a:cubicBezTo>
                      <a:pt x="22438" y="3481"/>
                      <a:pt x="22761" y="2243"/>
                      <a:pt x="23582" y="2243"/>
                    </a:cubicBezTo>
                    <a:cubicBezTo>
                      <a:pt x="23825" y="2243"/>
                      <a:pt x="24113" y="2352"/>
                      <a:pt x="24452" y="2621"/>
                    </a:cubicBezTo>
                    <a:cubicBezTo>
                      <a:pt x="25114" y="3146"/>
                      <a:pt x="24897" y="4272"/>
                      <a:pt x="25223" y="4973"/>
                    </a:cubicBezTo>
                    <a:cubicBezTo>
                      <a:pt x="25468" y="5499"/>
                      <a:pt x="26005" y="5842"/>
                      <a:pt x="26551" y="5842"/>
                    </a:cubicBezTo>
                    <a:cubicBezTo>
                      <a:pt x="26828" y="5842"/>
                      <a:pt x="27108" y="5754"/>
                      <a:pt x="27353" y="5556"/>
                    </a:cubicBezTo>
                    <a:cubicBezTo>
                      <a:pt x="27992" y="5042"/>
                      <a:pt x="27838" y="3962"/>
                      <a:pt x="27840" y="3257"/>
                    </a:cubicBezTo>
                    <a:cubicBezTo>
                      <a:pt x="27841" y="2595"/>
                      <a:pt x="27742" y="1753"/>
                      <a:pt x="28029" y="1139"/>
                    </a:cubicBezTo>
                    <a:cubicBezTo>
                      <a:pt x="28280" y="598"/>
                      <a:pt x="28668" y="374"/>
                      <a:pt x="29076" y="374"/>
                    </a:cubicBezTo>
                    <a:cubicBezTo>
                      <a:pt x="29627" y="374"/>
                      <a:pt x="30216" y="782"/>
                      <a:pt x="30558" y="1364"/>
                    </a:cubicBezTo>
                    <a:cubicBezTo>
                      <a:pt x="31266" y="2571"/>
                      <a:pt x="31060" y="4292"/>
                      <a:pt x="31226" y="5645"/>
                    </a:cubicBezTo>
                    <a:cubicBezTo>
                      <a:pt x="31345" y="6619"/>
                      <a:pt x="31470" y="7623"/>
                      <a:pt x="31830" y="8544"/>
                    </a:cubicBezTo>
                    <a:cubicBezTo>
                      <a:pt x="32243" y="9601"/>
                      <a:pt x="33106" y="10799"/>
                      <a:pt x="34329" y="10799"/>
                    </a:cubicBezTo>
                    <a:cubicBezTo>
                      <a:pt x="34462" y="10799"/>
                      <a:pt x="34599" y="10785"/>
                      <a:pt x="34740" y="10755"/>
                    </a:cubicBezTo>
                    <a:cubicBezTo>
                      <a:pt x="36489" y="10382"/>
                      <a:pt x="37111" y="7930"/>
                      <a:pt x="37309" y="6445"/>
                    </a:cubicBezTo>
                    <a:cubicBezTo>
                      <a:pt x="37323" y="6339"/>
                      <a:pt x="37247" y="6286"/>
                      <a:pt x="37164" y="6286"/>
                    </a:cubicBezTo>
                    <a:cubicBezTo>
                      <a:pt x="37080" y="6286"/>
                      <a:pt x="36988" y="6340"/>
                      <a:pt x="36974" y="6445"/>
                    </a:cubicBezTo>
                    <a:cubicBezTo>
                      <a:pt x="36824" y="7567"/>
                      <a:pt x="36441" y="9306"/>
                      <a:pt x="35441" y="10019"/>
                    </a:cubicBezTo>
                    <a:cubicBezTo>
                      <a:pt x="35056" y="10294"/>
                      <a:pt x="34681" y="10412"/>
                      <a:pt x="34328" y="10412"/>
                    </a:cubicBezTo>
                    <a:cubicBezTo>
                      <a:pt x="33498" y="10412"/>
                      <a:pt x="32787" y="9756"/>
                      <a:pt x="32359" y="8915"/>
                    </a:cubicBezTo>
                    <a:cubicBezTo>
                      <a:pt x="31407" y="7048"/>
                      <a:pt x="31578" y="4827"/>
                      <a:pt x="31322" y="2807"/>
                    </a:cubicBezTo>
                    <a:cubicBezTo>
                      <a:pt x="31173" y="1622"/>
                      <a:pt x="30599" y="184"/>
                      <a:pt x="29240" y="14"/>
                    </a:cubicBezTo>
                    <a:cubicBezTo>
                      <a:pt x="29167" y="5"/>
                      <a:pt x="29097" y="1"/>
                      <a:pt x="290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6" name="Google Shape;16286;p27"/>
              <p:cNvSpPr/>
              <p:nvPr/>
            </p:nvSpPr>
            <p:spPr>
              <a:xfrm>
                <a:off x="2237700" y="3537475"/>
                <a:ext cx="16775" cy="59650"/>
              </a:xfrm>
              <a:custGeom>
                <a:avLst/>
                <a:gdLst/>
                <a:ahLst/>
                <a:cxnLst/>
                <a:rect l="l" t="t" r="r" b="b"/>
                <a:pathLst>
                  <a:path w="671" h="2386" extrusionOk="0">
                    <a:moveTo>
                      <a:pt x="204" y="1"/>
                    </a:moveTo>
                    <a:cubicBezTo>
                      <a:pt x="103" y="1"/>
                      <a:pt x="0" y="83"/>
                      <a:pt x="37" y="207"/>
                    </a:cubicBezTo>
                    <a:cubicBezTo>
                      <a:pt x="229" y="862"/>
                      <a:pt x="330" y="1541"/>
                      <a:pt x="336" y="2224"/>
                    </a:cubicBezTo>
                    <a:cubicBezTo>
                      <a:pt x="337" y="2332"/>
                      <a:pt x="420" y="2385"/>
                      <a:pt x="504" y="2385"/>
                    </a:cubicBezTo>
                    <a:cubicBezTo>
                      <a:pt x="587" y="2385"/>
                      <a:pt x="671" y="2332"/>
                      <a:pt x="670" y="2224"/>
                    </a:cubicBezTo>
                    <a:cubicBezTo>
                      <a:pt x="664" y="1512"/>
                      <a:pt x="560" y="802"/>
                      <a:pt x="360" y="119"/>
                    </a:cubicBezTo>
                    <a:cubicBezTo>
                      <a:pt x="336" y="36"/>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7" name="Google Shape;16287;p27"/>
              <p:cNvSpPr/>
              <p:nvPr/>
            </p:nvSpPr>
            <p:spPr>
              <a:xfrm>
                <a:off x="2175425" y="3546425"/>
                <a:ext cx="8475" cy="55025"/>
              </a:xfrm>
              <a:custGeom>
                <a:avLst/>
                <a:gdLst/>
                <a:ahLst/>
                <a:cxnLst/>
                <a:rect l="l" t="t" r="r" b="b"/>
                <a:pathLst>
                  <a:path w="339" h="2201" extrusionOk="0">
                    <a:moveTo>
                      <a:pt x="171" y="1"/>
                    </a:moveTo>
                    <a:cubicBezTo>
                      <a:pt x="87" y="1"/>
                      <a:pt x="3" y="55"/>
                      <a:pt x="3" y="162"/>
                    </a:cubicBezTo>
                    <a:cubicBezTo>
                      <a:pt x="2" y="788"/>
                      <a:pt x="0" y="1413"/>
                      <a:pt x="0" y="2038"/>
                    </a:cubicBezTo>
                    <a:cubicBezTo>
                      <a:pt x="0" y="2147"/>
                      <a:pt x="84" y="2201"/>
                      <a:pt x="167" y="2201"/>
                    </a:cubicBezTo>
                    <a:cubicBezTo>
                      <a:pt x="251" y="2201"/>
                      <a:pt x="334" y="2147"/>
                      <a:pt x="334" y="2038"/>
                    </a:cubicBezTo>
                    <a:lnTo>
                      <a:pt x="339" y="162"/>
                    </a:lnTo>
                    <a:cubicBezTo>
                      <a:pt x="339" y="55"/>
                      <a:pt x="255" y="1"/>
                      <a:pt x="1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8" name="Google Shape;16288;p27"/>
              <p:cNvSpPr/>
              <p:nvPr/>
            </p:nvSpPr>
            <p:spPr>
              <a:xfrm>
                <a:off x="2103550" y="3539625"/>
                <a:ext cx="16475" cy="57175"/>
              </a:xfrm>
              <a:custGeom>
                <a:avLst/>
                <a:gdLst/>
                <a:ahLst/>
                <a:cxnLst/>
                <a:rect l="l" t="t" r="r" b="b"/>
                <a:pathLst>
                  <a:path w="659" h="2287" extrusionOk="0">
                    <a:moveTo>
                      <a:pt x="164" y="0"/>
                    </a:moveTo>
                    <a:cubicBezTo>
                      <a:pt x="80" y="0"/>
                      <a:pt x="1" y="54"/>
                      <a:pt x="9" y="161"/>
                    </a:cubicBezTo>
                    <a:lnTo>
                      <a:pt x="7" y="161"/>
                    </a:lnTo>
                    <a:cubicBezTo>
                      <a:pt x="59" y="835"/>
                      <a:pt x="158" y="1506"/>
                      <a:pt x="306" y="2167"/>
                    </a:cubicBezTo>
                    <a:cubicBezTo>
                      <a:pt x="325" y="2250"/>
                      <a:pt x="388" y="2286"/>
                      <a:pt x="454" y="2286"/>
                    </a:cubicBezTo>
                    <a:cubicBezTo>
                      <a:pt x="553" y="2286"/>
                      <a:pt x="658" y="2204"/>
                      <a:pt x="630" y="2079"/>
                    </a:cubicBezTo>
                    <a:cubicBezTo>
                      <a:pt x="488" y="1447"/>
                      <a:pt x="392" y="806"/>
                      <a:pt x="343" y="161"/>
                    </a:cubicBezTo>
                    <a:cubicBezTo>
                      <a:pt x="335" y="54"/>
                      <a:pt x="247"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9" name="Google Shape;16289;p27"/>
              <p:cNvSpPr/>
              <p:nvPr/>
            </p:nvSpPr>
            <p:spPr>
              <a:xfrm>
                <a:off x="2043325" y="3546175"/>
                <a:ext cx="11400" cy="46000"/>
              </a:xfrm>
              <a:custGeom>
                <a:avLst/>
                <a:gdLst/>
                <a:ahLst/>
                <a:cxnLst/>
                <a:rect l="l" t="t" r="r" b="b"/>
                <a:pathLst>
                  <a:path w="456" h="1840" extrusionOk="0">
                    <a:moveTo>
                      <a:pt x="164" y="1"/>
                    </a:moveTo>
                    <a:cubicBezTo>
                      <a:pt x="81" y="1"/>
                      <a:pt x="1" y="54"/>
                      <a:pt x="8" y="161"/>
                    </a:cubicBezTo>
                    <a:lnTo>
                      <a:pt x="113" y="1679"/>
                    </a:lnTo>
                    <a:cubicBezTo>
                      <a:pt x="121" y="1786"/>
                      <a:pt x="208" y="1840"/>
                      <a:pt x="292" y="1840"/>
                    </a:cubicBezTo>
                    <a:cubicBezTo>
                      <a:pt x="376" y="1840"/>
                      <a:pt x="456" y="1787"/>
                      <a:pt x="449" y="1679"/>
                    </a:cubicBezTo>
                    <a:lnTo>
                      <a:pt x="343" y="161"/>
                    </a:lnTo>
                    <a:cubicBezTo>
                      <a:pt x="336" y="54"/>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0" name="Google Shape;16290;p27"/>
              <p:cNvSpPr/>
              <p:nvPr/>
            </p:nvSpPr>
            <p:spPr>
              <a:xfrm>
                <a:off x="1980825" y="3557175"/>
                <a:ext cx="14475" cy="45925"/>
              </a:xfrm>
              <a:custGeom>
                <a:avLst/>
                <a:gdLst/>
                <a:ahLst/>
                <a:cxnLst/>
                <a:rect l="l" t="t" r="r" b="b"/>
                <a:pathLst>
                  <a:path w="579" h="1837" extrusionOk="0">
                    <a:moveTo>
                      <a:pt x="166" y="1"/>
                    </a:moveTo>
                    <a:cubicBezTo>
                      <a:pt x="83" y="1"/>
                      <a:pt x="0" y="55"/>
                      <a:pt x="2" y="162"/>
                    </a:cubicBezTo>
                    <a:cubicBezTo>
                      <a:pt x="11" y="689"/>
                      <a:pt x="84" y="1210"/>
                      <a:pt x="221" y="1718"/>
                    </a:cubicBezTo>
                    <a:cubicBezTo>
                      <a:pt x="244" y="1801"/>
                      <a:pt x="309" y="1837"/>
                      <a:pt x="375" y="1837"/>
                    </a:cubicBezTo>
                    <a:cubicBezTo>
                      <a:pt x="475" y="1837"/>
                      <a:pt x="579" y="1755"/>
                      <a:pt x="545" y="1630"/>
                    </a:cubicBezTo>
                    <a:cubicBezTo>
                      <a:pt x="415" y="1151"/>
                      <a:pt x="345" y="658"/>
                      <a:pt x="336" y="162"/>
                    </a:cubicBezTo>
                    <a:cubicBezTo>
                      <a:pt x="334"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1" name="Google Shape;16291;p27"/>
              <p:cNvSpPr/>
              <p:nvPr/>
            </p:nvSpPr>
            <p:spPr>
              <a:xfrm>
                <a:off x="1926700" y="3550400"/>
                <a:ext cx="12025" cy="46100"/>
              </a:xfrm>
              <a:custGeom>
                <a:avLst/>
                <a:gdLst/>
                <a:ahLst/>
                <a:cxnLst/>
                <a:rect l="l" t="t" r="r" b="b"/>
                <a:pathLst>
                  <a:path w="481" h="1844" extrusionOk="0">
                    <a:moveTo>
                      <a:pt x="214" y="0"/>
                    </a:moveTo>
                    <a:cubicBezTo>
                      <a:pt x="131" y="0"/>
                      <a:pt x="43" y="54"/>
                      <a:pt x="36" y="162"/>
                    </a:cubicBezTo>
                    <a:cubicBezTo>
                      <a:pt x="1" y="683"/>
                      <a:pt x="34" y="1208"/>
                      <a:pt x="135" y="1722"/>
                    </a:cubicBezTo>
                    <a:cubicBezTo>
                      <a:pt x="151" y="1807"/>
                      <a:pt x="211" y="1843"/>
                      <a:pt x="276" y="1843"/>
                    </a:cubicBezTo>
                    <a:cubicBezTo>
                      <a:pt x="374" y="1843"/>
                      <a:pt x="480" y="1760"/>
                      <a:pt x="457" y="1634"/>
                    </a:cubicBezTo>
                    <a:cubicBezTo>
                      <a:pt x="365" y="1149"/>
                      <a:pt x="335" y="653"/>
                      <a:pt x="371" y="162"/>
                    </a:cubicBezTo>
                    <a:cubicBezTo>
                      <a:pt x="378" y="54"/>
                      <a:pt x="298"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2" name="Google Shape;16292;p27"/>
              <p:cNvSpPr/>
              <p:nvPr/>
            </p:nvSpPr>
            <p:spPr>
              <a:xfrm>
                <a:off x="2279100" y="3638100"/>
                <a:ext cx="53275" cy="8500"/>
              </a:xfrm>
              <a:custGeom>
                <a:avLst/>
                <a:gdLst/>
                <a:ahLst/>
                <a:cxnLst/>
                <a:rect l="l" t="t" r="r" b="b"/>
                <a:pathLst>
                  <a:path w="2131" h="340" extrusionOk="0">
                    <a:moveTo>
                      <a:pt x="216" y="1"/>
                    </a:moveTo>
                    <a:cubicBezTo>
                      <a:pt x="1" y="1"/>
                      <a:pt x="1" y="335"/>
                      <a:pt x="216" y="335"/>
                    </a:cubicBezTo>
                    <a:lnTo>
                      <a:pt x="1915" y="339"/>
                    </a:lnTo>
                    <a:cubicBezTo>
                      <a:pt x="2130" y="339"/>
                      <a:pt x="2130" y="5"/>
                      <a:pt x="1915" y="4"/>
                    </a:cubicBezTo>
                    <a:lnTo>
                      <a:pt x="2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3" name="Google Shape;16293;p27"/>
              <p:cNvSpPr/>
              <p:nvPr/>
            </p:nvSpPr>
            <p:spPr>
              <a:xfrm>
                <a:off x="2283450" y="3702900"/>
                <a:ext cx="53225" cy="8475"/>
              </a:xfrm>
              <a:custGeom>
                <a:avLst/>
                <a:gdLst/>
                <a:ahLst/>
                <a:cxnLst/>
                <a:rect l="l" t="t" r="r" b="b"/>
                <a:pathLst>
                  <a:path w="2129" h="339" extrusionOk="0">
                    <a:moveTo>
                      <a:pt x="216" y="0"/>
                    </a:moveTo>
                    <a:cubicBezTo>
                      <a:pt x="1" y="0"/>
                      <a:pt x="1" y="334"/>
                      <a:pt x="216" y="336"/>
                    </a:cubicBezTo>
                    <a:lnTo>
                      <a:pt x="1912" y="339"/>
                    </a:lnTo>
                    <a:cubicBezTo>
                      <a:pt x="2129" y="339"/>
                      <a:pt x="2129" y="5"/>
                      <a:pt x="1912" y="3"/>
                    </a:cubicBezTo>
                    <a:lnTo>
                      <a:pt x="21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4" name="Google Shape;16294;p27"/>
              <p:cNvSpPr/>
              <p:nvPr/>
            </p:nvSpPr>
            <p:spPr>
              <a:xfrm>
                <a:off x="2284775" y="3773100"/>
                <a:ext cx="55375" cy="14675"/>
              </a:xfrm>
              <a:custGeom>
                <a:avLst/>
                <a:gdLst/>
                <a:ahLst/>
                <a:cxnLst/>
                <a:rect l="l" t="t" r="r" b="b"/>
                <a:pathLst>
                  <a:path w="2215" h="587" extrusionOk="0">
                    <a:moveTo>
                      <a:pt x="1944" y="1"/>
                    </a:moveTo>
                    <a:cubicBezTo>
                      <a:pt x="1921" y="1"/>
                      <a:pt x="1897" y="5"/>
                      <a:pt x="1873" y="16"/>
                    </a:cubicBezTo>
                    <a:cubicBezTo>
                      <a:pt x="1507" y="175"/>
                      <a:pt x="1114" y="256"/>
                      <a:pt x="718" y="256"/>
                    </a:cubicBezTo>
                    <a:cubicBezTo>
                      <a:pt x="576" y="256"/>
                      <a:pt x="434" y="246"/>
                      <a:pt x="292" y="225"/>
                    </a:cubicBezTo>
                    <a:cubicBezTo>
                      <a:pt x="283" y="223"/>
                      <a:pt x="274" y="223"/>
                      <a:pt x="265" y="223"/>
                    </a:cubicBezTo>
                    <a:cubicBezTo>
                      <a:pt x="74" y="223"/>
                      <a:pt x="0" y="517"/>
                      <a:pt x="204" y="548"/>
                    </a:cubicBezTo>
                    <a:cubicBezTo>
                      <a:pt x="371" y="574"/>
                      <a:pt x="540" y="587"/>
                      <a:pt x="708" y="587"/>
                    </a:cubicBezTo>
                    <a:cubicBezTo>
                      <a:pt x="1165" y="587"/>
                      <a:pt x="1619" y="492"/>
                      <a:pt x="2041" y="306"/>
                    </a:cubicBezTo>
                    <a:cubicBezTo>
                      <a:pt x="2214" y="231"/>
                      <a:pt x="2105" y="1"/>
                      <a:pt x="19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5" name="Google Shape;16295;p27"/>
              <p:cNvSpPr/>
              <p:nvPr/>
            </p:nvSpPr>
            <p:spPr>
              <a:xfrm>
                <a:off x="2283150" y="3844450"/>
                <a:ext cx="62225" cy="10225"/>
              </a:xfrm>
              <a:custGeom>
                <a:avLst/>
                <a:gdLst/>
                <a:ahLst/>
                <a:cxnLst/>
                <a:rect l="l" t="t" r="r" b="b"/>
                <a:pathLst>
                  <a:path w="2489" h="409" extrusionOk="0">
                    <a:moveTo>
                      <a:pt x="2297" y="1"/>
                    </a:moveTo>
                    <a:cubicBezTo>
                      <a:pt x="2290" y="1"/>
                      <a:pt x="2282" y="1"/>
                      <a:pt x="2275" y="2"/>
                    </a:cubicBezTo>
                    <a:cubicBezTo>
                      <a:pt x="1842" y="49"/>
                      <a:pt x="1406" y="73"/>
                      <a:pt x="970" y="73"/>
                    </a:cubicBezTo>
                    <a:cubicBezTo>
                      <a:pt x="718" y="73"/>
                      <a:pt x="467" y="65"/>
                      <a:pt x="216" y="49"/>
                    </a:cubicBezTo>
                    <a:cubicBezTo>
                      <a:pt x="211" y="49"/>
                      <a:pt x="207" y="49"/>
                      <a:pt x="203" y="49"/>
                    </a:cubicBezTo>
                    <a:cubicBezTo>
                      <a:pt x="1" y="49"/>
                      <a:pt x="6" y="371"/>
                      <a:pt x="216" y="385"/>
                    </a:cubicBezTo>
                    <a:cubicBezTo>
                      <a:pt x="466" y="400"/>
                      <a:pt x="717" y="408"/>
                      <a:pt x="968" y="408"/>
                    </a:cubicBezTo>
                    <a:cubicBezTo>
                      <a:pt x="1404" y="408"/>
                      <a:pt x="1841" y="384"/>
                      <a:pt x="2275" y="336"/>
                    </a:cubicBezTo>
                    <a:cubicBezTo>
                      <a:pt x="2479" y="314"/>
                      <a:pt x="2488" y="1"/>
                      <a:pt x="22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6" name="Google Shape;16296;p27"/>
              <p:cNvSpPr/>
              <p:nvPr/>
            </p:nvSpPr>
            <p:spPr>
              <a:xfrm>
                <a:off x="2283000" y="3919350"/>
                <a:ext cx="60000" cy="9850"/>
              </a:xfrm>
              <a:custGeom>
                <a:avLst/>
                <a:gdLst/>
                <a:ahLst/>
                <a:cxnLst/>
                <a:rect l="l" t="t" r="r" b="b"/>
                <a:pathLst>
                  <a:path w="2400" h="394" extrusionOk="0">
                    <a:moveTo>
                      <a:pt x="943" y="1"/>
                    </a:moveTo>
                    <a:cubicBezTo>
                      <a:pt x="700" y="1"/>
                      <a:pt x="458" y="7"/>
                      <a:pt x="215" y="20"/>
                    </a:cubicBezTo>
                    <a:cubicBezTo>
                      <a:pt x="6" y="31"/>
                      <a:pt x="1" y="355"/>
                      <a:pt x="204" y="355"/>
                    </a:cubicBezTo>
                    <a:cubicBezTo>
                      <a:pt x="208" y="355"/>
                      <a:pt x="212" y="354"/>
                      <a:pt x="215" y="354"/>
                    </a:cubicBezTo>
                    <a:cubicBezTo>
                      <a:pt x="458" y="341"/>
                      <a:pt x="700" y="335"/>
                      <a:pt x="943" y="335"/>
                    </a:cubicBezTo>
                    <a:cubicBezTo>
                      <a:pt x="1358" y="335"/>
                      <a:pt x="1772" y="354"/>
                      <a:pt x="2186" y="392"/>
                    </a:cubicBezTo>
                    <a:cubicBezTo>
                      <a:pt x="2192" y="393"/>
                      <a:pt x="2198" y="393"/>
                      <a:pt x="2204" y="393"/>
                    </a:cubicBezTo>
                    <a:cubicBezTo>
                      <a:pt x="2400" y="393"/>
                      <a:pt x="2394" y="78"/>
                      <a:pt x="2186" y="58"/>
                    </a:cubicBezTo>
                    <a:cubicBezTo>
                      <a:pt x="1772" y="20"/>
                      <a:pt x="1358" y="1"/>
                      <a:pt x="9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7" name="Google Shape;16297;p27"/>
              <p:cNvSpPr/>
              <p:nvPr/>
            </p:nvSpPr>
            <p:spPr>
              <a:xfrm>
                <a:off x="2285050" y="3987525"/>
                <a:ext cx="56250" cy="14175"/>
              </a:xfrm>
              <a:custGeom>
                <a:avLst/>
                <a:gdLst/>
                <a:ahLst/>
                <a:cxnLst/>
                <a:rect l="l" t="t" r="r" b="b"/>
                <a:pathLst>
                  <a:path w="2250" h="567" extrusionOk="0">
                    <a:moveTo>
                      <a:pt x="2015" y="1"/>
                    </a:moveTo>
                    <a:cubicBezTo>
                      <a:pt x="2000" y="1"/>
                      <a:pt x="1985" y="3"/>
                      <a:pt x="1969" y="7"/>
                    </a:cubicBezTo>
                    <a:cubicBezTo>
                      <a:pt x="1402" y="158"/>
                      <a:pt x="819" y="233"/>
                      <a:pt x="234" y="233"/>
                    </a:cubicBezTo>
                    <a:cubicBezTo>
                      <a:pt x="228" y="233"/>
                      <a:pt x="222" y="233"/>
                      <a:pt x="216" y="233"/>
                    </a:cubicBezTo>
                    <a:cubicBezTo>
                      <a:pt x="1" y="233"/>
                      <a:pt x="1" y="565"/>
                      <a:pt x="216" y="567"/>
                    </a:cubicBezTo>
                    <a:lnTo>
                      <a:pt x="216" y="565"/>
                    </a:lnTo>
                    <a:cubicBezTo>
                      <a:pt x="227" y="565"/>
                      <a:pt x="239" y="565"/>
                      <a:pt x="250" y="565"/>
                    </a:cubicBezTo>
                    <a:cubicBezTo>
                      <a:pt x="861" y="565"/>
                      <a:pt x="1469" y="486"/>
                      <a:pt x="2057" y="330"/>
                    </a:cubicBezTo>
                    <a:cubicBezTo>
                      <a:pt x="2250" y="280"/>
                      <a:pt x="2189" y="1"/>
                      <a:pt x="20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8" name="Google Shape;16298;p27"/>
              <p:cNvSpPr/>
              <p:nvPr/>
            </p:nvSpPr>
            <p:spPr>
              <a:xfrm>
                <a:off x="2236500" y="3702425"/>
                <a:ext cx="22925" cy="22050"/>
              </a:xfrm>
              <a:custGeom>
                <a:avLst/>
                <a:gdLst/>
                <a:ahLst/>
                <a:cxnLst/>
                <a:rect l="l" t="t" r="r" b="b"/>
                <a:pathLst>
                  <a:path w="917" h="882" extrusionOk="0">
                    <a:moveTo>
                      <a:pt x="498" y="1"/>
                    </a:moveTo>
                    <a:cubicBezTo>
                      <a:pt x="452" y="1"/>
                      <a:pt x="404" y="8"/>
                      <a:pt x="357" y="25"/>
                    </a:cubicBezTo>
                    <a:lnTo>
                      <a:pt x="357" y="25"/>
                    </a:lnTo>
                    <a:cubicBezTo>
                      <a:pt x="341" y="22"/>
                      <a:pt x="324" y="19"/>
                      <a:pt x="308" y="18"/>
                    </a:cubicBezTo>
                    <a:cubicBezTo>
                      <a:pt x="303" y="17"/>
                      <a:pt x="298" y="17"/>
                      <a:pt x="294" y="17"/>
                    </a:cubicBezTo>
                    <a:cubicBezTo>
                      <a:pt x="213" y="17"/>
                      <a:pt x="146" y="98"/>
                      <a:pt x="140" y="174"/>
                    </a:cubicBezTo>
                    <a:lnTo>
                      <a:pt x="140" y="174"/>
                    </a:lnTo>
                    <a:cubicBezTo>
                      <a:pt x="27" y="311"/>
                      <a:pt x="1" y="507"/>
                      <a:pt x="114" y="671"/>
                    </a:cubicBezTo>
                    <a:cubicBezTo>
                      <a:pt x="200" y="797"/>
                      <a:pt x="346" y="873"/>
                      <a:pt x="491" y="877"/>
                    </a:cubicBezTo>
                    <a:lnTo>
                      <a:pt x="491" y="877"/>
                    </a:lnTo>
                    <a:cubicBezTo>
                      <a:pt x="507" y="880"/>
                      <a:pt x="522" y="881"/>
                      <a:pt x="537" y="881"/>
                    </a:cubicBezTo>
                    <a:cubicBezTo>
                      <a:pt x="616" y="881"/>
                      <a:pt x="687" y="849"/>
                      <a:pt x="747" y="799"/>
                    </a:cubicBezTo>
                    <a:lnTo>
                      <a:pt x="747" y="799"/>
                    </a:lnTo>
                    <a:cubicBezTo>
                      <a:pt x="767" y="784"/>
                      <a:pt x="786" y="766"/>
                      <a:pt x="803" y="747"/>
                    </a:cubicBezTo>
                    <a:cubicBezTo>
                      <a:pt x="874" y="669"/>
                      <a:pt x="911" y="565"/>
                      <a:pt x="915" y="461"/>
                    </a:cubicBezTo>
                    <a:lnTo>
                      <a:pt x="915" y="461"/>
                    </a:lnTo>
                    <a:cubicBezTo>
                      <a:pt x="916" y="435"/>
                      <a:pt x="916" y="410"/>
                      <a:pt x="913" y="385"/>
                    </a:cubicBezTo>
                    <a:cubicBezTo>
                      <a:pt x="888" y="158"/>
                      <a:pt x="707" y="1"/>
                      <a:pt x="4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9" name="Google Shape;16299;p27"/>
              <p:cNvSpPr/>
              <p:nvPr/>
            </p:nvSpPr>
            <p:spPr>
              <a:xfrm>
                <a:off x="2164425" y="3635175"/>
                <a:ext cx="24325" cy="24300"/>
              </a:xfrm>
              <a:custGeom>
                <a:avLst/>
                <a:gdLst/>
                <a:ahLst/>
                <a:cxnLst/>
                <a:rect l="l" t="t" r="r" b="b"/>
                <a:pathLst>
                  <a:path w="973" h="972" extrusionOk="0">
                    <a:moveTo>
                      <a:pt x="441" y="1"/>
                    </a:moveTo>
                    <a:cubicBezTo>
                      <a:pt x="360" y="1"/>
                      <a:pt x="280" y="23"/>
                      <a:pt x="207" y="72"/>
                    </a:cubicBezTo>
                    <a:cubicBezTo>
                      <a:pt x="72" y="163"/>
                      <a:pt x="20" y="317"/>
                      <a:pt x="34" y="467"/>
                    </a:cubicBezTo>
                    <a:lnTo>
                      <a:pt x="34" y="467"/>
                    </a:lnTo>
                    <a:cubicBezTo>
                      <a:pt x="1" y="631"/>
                      <a:pt x="61" y="805"/>
                      <a:pt x="248" y="895"/>
                    </a:cubicBezTo>
                    <a:cubicBezTo>
                      <a:pt x="295" y="918"/>
                      <a:pt x="345" y="932"/>
                      <a:pt x="396" y="938"/>
                    </a:cubicBezTo>
                    <a:lnTo>
                      <a:pt x="396" y="938"/>
                    </a:lnTo>
                    <a:cubicBezTo>
                      <a:pt x="445" y="959"/>
                      <a:pt x="497" y="970"/>
                      <a:pt x="550" y="972"/>
                    </a:cubicBezTo>
                    <a:cubicBezTo>
                      <a:pt x="551" y="972"/>
                      <a:pt x="552" y="972"/>
                      <a:pt x="553" y="972"/>
                    </a:cubicBezTo>
                    <a:cubicBezTo>
                      <a:pt x="645" y="972"/>
                      <a:pt x="710" y="920"/>
                      <a:pt x="757" y="851"/>
                    </a:cubicBezTo>
                    <a:lnTo>
                      <a:pt x="757" y="851"/>
                    </a:lnTo>
                    <a:cubicBezTo>
                      <a:pt x="868" y="777"/>
                      <a:pt x="948" y="662"/>
                      <a:pt x="956" y="519"/>
                    </a:cubicBezTo>
                    <a:cubicBezTo>
                      <a:pt x="972" y="238"/>
                      <a:pt x="707" y="1"/>
                      <a:pt x="4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0" name="Google Shape;16300;p27"/>
              <p:cNvSpPr/>
              <p:nvPr/>
            </p:nvSpPr>
            <p:spPr>
              <a:xfrm>
                <a:off x="2104975" y="3828600"/>
                <a:ext cx="32675" cy="30700"/>
              </a:xfrm>
              <a:custGeom>
                <a:avLst/>
                <a:gdLst/>
                <a:ahLst/>
                <a:cxnLst/>
                <a:rect l="l" t="t" r="r" b="b"/>
                <a:pathLst>
                  <a:path w="1307" h="1228" extrusionOk="0">
                    <a:moveTo>
                      <a:pt x="616" y="0"/>
                    </a:moveTo>
                    <a:cubicBezTo>
                      <a:pt x="390" y="0"/>
                      <a:pt x="190" y="155"/>
                      <a:pt x="105" y="366"/>
                    </a:cubicBezTo>
                    <a:cubicBezTo>
                      <a:pt x="1" y="619"/>
                      <a:pt x="77" y="904"/>
                      <a:pt x="285" y="1081"/>
                    </a:cubicBezTo>
                    <a:cubicBezTo>
                      <a:pt x="396" y="1177"/>
                      <a:pt x="534" y="1227"/>
                      <a:pt x="672" y="1227"/>
                    </a:cubicBezTo>
                    <a:cubicBezTo>
                      <a:pt x="786" y="1227"/>
                      <a:pt x="901" y="1193"/>
                      <a:pt x="1000" y="1120"/>
                    </a:cubicBezTo>
                    <a:cubicBezTo>
                      <a:pt x="1203" y="970"/>
                      <a:pt x="1307" y="691"/>
                      <a:pt x="1204" y="453"/>
                    </a:cubicBezTo>
                    <a:cubicBezTo>
                      <a:pt x="1178" y="392"/>
                      <a:pt x="1141" y="340"/>
                      <a:pt x="1098" y="298"/>
                    </a:cubicBezTo>
                    <a:lnTo>
                      <a:pt x="1098" y="298"/>
                    </a:lnTo>
                    <a:cubicBezTo>
                      <a:pt x="1026" y="149"/>
                      <a:pt x="877" y="39"/>
                      <a:pt x="710" y="9"/>
                    </a:cubicBezTo>
                    <a:cubicBezTo>
                      <a:pt x="678" y="3"/>
                      <a:pt x="647" y="0"/>
                      <a:pt x="6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1" name="Google Shape;16301;p27"/>
              <p:cNvSpPr/>
              <p:nvPr/>
            </p:nvSpPr>
            <p:spPr>
              <a:xfrm>
                <a:off x="2032725" y="3684575"/>
                <a:ext cx="28025" cy="26275"/>
              </a:xfrm>
              <a:custGeom>
                <a:avLst/>
                <a:gdLst/>
                <a:ahLst/>
                <a:cxnLst/>
                <a:rect l="l" t="t" r="r" b="b"/>
                <a:pathLst>
                  <a:path w="1121" h="1051" extrusionOk="0">
                    <a:moveTo>
                      <a:pt x="508" y="1"/>
                    </a:moveTo>
                    <a:cubicBezTo>
                      <a:pt x="463" y="1"/>
                      <a:pt x="419" y="6"/>
                      <a:pt x="375" y="18"/>
                    </a:cubicBezTo>
                    <a:cubicBezTo>
                      <a:pt x="229" y="57"/>
                      <a:pt x="136" y="201"/>
                      <a:pt x="101" y="360"/>
                    </a:cubicBezTo>
                    <a:lnTo>
                      <a:pt x="101" y="360"/>
                    </a:lnTo>
                    <a:cubicBezTo>
                      <a:pt x="32" y="458"/>
                      <a:pt x="0" y="579"/>
                      <a:pt x="32" y="701"/>
                    </a:cubicBezTo>
                    <a:cubicBezTo>
                      <a:pt x="89" y="921"/>
                      <a:pt x="308" y="1051"/>
                      <a:pt x="526" y="1051"/>
                    </a:cubicBezTo>
                    <a:cubicBezTo>
                      <a:pt x="612" y="1051"/>
                      <a:pt x="697" y="1031"/>
                      <a:pt x="772" y="988"/>
                    </a:cubicBezTo>
                    <a:cubicBezTo>
                      <a:pt x="805" y="969"/>
                      <a:pt x="834" y="948"/>
                      <a:pt x="860" y="924"/>
                    </a:cubicBezTo>
                    <a:lnTo>
                      <a:pt x="860" y="924"/>
                    </a:lnTo>
                    <a:cubicBezTo>
                      <a:pt x="1023" y="808"/>
                      <a:pt x="1120" y="608"/>
                      <a:pt x="1062" y="401"/>
                    </a:cubicBezTo>
                    <a:cubicBezTo>
                      <a:pt x="1036" y="310"/>
                      <a:pt x="985" y="231"/>
                      <a:pt x="918" y="167"/>
                    </a:cubicBezTo>
                    <a:lnTo>
                      <a:pt x="918" y="167"/>
                    </a:lnTo>
                    <a:cubicBezTo>
                      <a:pt x="899" y="137"/>
                      <a:pt x="877" y="108"/>
                      <a:pt x="853" y="82"/>
                    </a:cubicBezTo>
                    <a:cubicBezTo>
                      <a:pt x="821" y="50"/>
                      <a:pt x="779" y="33"/>
                      <a:pt x="735" y="33"/>
                    </a:cubicBezTo>
                    <a:cubicBezTo>
                      <a:pt x="725" y="33"/>
                      <a:pt x="715" y="34"/>
                      <a:pt x="704" y="36"/>
                    </a:cubicBezTo>
                    <a:lnTo>
                      <a:pt x="704" y="36"/>
                    </a:lnTo>
                    <a:cubicBezTo>
                      <a:pt x="641" y="13"/>
                      <a:pt x="575" y="1"/>
                      <a:pt x="5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2" name="Google Shape;16302;p27"/>
              <p:cNvSpPr/>
              <p:nvPr/>
            </p:nvSpPr>
            <p:spPr>
              <a:xfrm>
                <a:off x="1985075" y="3913175"/>
                <a:ext cx="32125" cy="28925"/>
              </a:xfrm>
              <a:custGeom>
                <a:avLst/>
                <a:gdLst/>
                <a:ahLst/>
                <a:cxnLst/>
                <a:rect l="l" t="t" r="r" b="b"/>
                <a:pathLst>
                  <a:path w="1285" h="1157" extrusionOk="0">
                    <a:moveTo>
                      <a:pt x="624" y="568"/>
                    </a:moveTo>
                    <a:cubicBezTo>
                      <a:pt x="620" y="579"/>
                      <a:pt x="615" y="589"/>
                      <a:pt x="611" y="599"/>
                    </a:cubicBezTo>
                    <a:lnTo>
                      <a:pt x="611" y="599"/>
                    </a:lnTo>
                    <a:cubicBezTo>
                      <a:pt x="607" y="603"/>
                      <a:pt x="603" y="606"/>
                      <a:pt x="598" y="609"/>
                    </a:cubicBezTo>
                    <a:lnTo>
                      <a:pt x="598" y="609"/>
                    </a:lnTo>
                    <a:cubicBezTo>
                      <a:pt x="591" y="606"/>
                      <a:pt x="583" y="603"/>
                      <a:pt x="575" y="599"/>
                    </a:cubicBezTo>
                    <a:lnTo>
                      <a:pt x="575" y="599"/>
                    </a:lnTo>
                    <a:cubicBezTo>
                      <a:pt x="589" y="586"/>
                      <a:pt x="606" y="576"/>
                      <a:pt x="624" y="568"/>
                    </a:cubicBezTo>
                    <a:close/>
                    <a:moveTo>
                      <a:pt x="587" y="1"/>
                    </a:moveTo>
                    <a:cubicBezTo>
                      <a:pt x="502" y="1"/>
                      <a:pt x="416" y="20"/>
                      <a:pt x="338" y="55"/>
                    </a:cubicBezTo>
                    <a:cubicBezTo>
                      <a:pt x="121" y="156"/>
                      <a:pt x="1" y="391"/>
                      <a:pt x="24" y="627"/>
                    </a:cubicBezTo>
                    <a:cubicBezTo>
                      <a:pt x="47" y="865"/>
                      <a:pt x="204" y="1074"/>
                      <a:pt x="440" y="1137"/>
                    </a:cubicBezTo>
                    <a:cubicBezTo>
                      <a:pt x="490" y="1150"/>
                      <a:pt x="542" y="1156"/>
                      <a:pt x="593" y="1156"/>
                    </a:cubicBezTo>
                    <a:cubicBezTo>
                      <a:pt x="777" y="1156"/>
                      <a:pt x="959" y="1075"/>
                      <a:pt x="1070" y="926"/>
                    </a:cubicBezTo>
                    <a:cubicBezTo>
                      <a:pt x="1285" y="638"/>
                      <a:pt x="1151" y="212"/>
                      <a:pt x="859" y="73"/>
                    </a:cubicBezTo>
                    <a:lnTo>
                      <a:pt x="859" y="73"/>
                    </a:lnTo>
                    <a:cubicBezTo>
                      <a:pt x="777" y="24"/>
                      <a:pt x="683" y="1"/>
                      <a:pt x="5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3" name="Google Shape;16303;p27"/>
              <p:cNvSpPr/>
              <p:nvPr/>
            </p:nvSpPr>
            <p:spPr>
              <a:xfrm>
                <a:off x="1902325" y="3770100"/>
                <a:ext cx="32625" cy="31650"/>
              </a:xfrm>
              <a:custGeom>
                <a:avLst/>
                <a:gdLst/>
                <a:ahLst/>
                <a:cxnLst/>
                <a:rect l="l" t="t" r="r" b="b"/>
                <a:pathLst>
                  <a:path w="1305" h="1266" extrusionOk="0">
                    <a:moveTo>
                      <a:pt x="655" y="725"/>
                    </a:moveTo>
                    <a:cubicBezTo>
                      <a:pt x="682" y="725"/>
                      <a:pt x="703" y="756"/>
                      <a:pt x="684" y="784"/>
                    </a:cubicBezTo>
                    <a:cubicBezTo>
                      <a:pt x="669" y="807"/>
                      <a:pt x="660" y="830"/>
                      <a:pt x="657" y="852"/>
                    </a:cubicBezTo>
                    <a:lnTo>
                      <a:pt x="657" y="852"/>
                    </a:lnTo>
                    <a:cubicBezTo>
                      <a:pt x="646" y="853"/>
                      <a:pt x="635" y="854"/>
                      <a:pt x="623" y="855"/>
                    </a:cubicBezTo>
                    <a:lnTo>
                      <a:pt x="623" y="855"/>
                    </a:lnTo>
                    <a:cubicBezTo>
                      <a:pt x="611" y="833"/>
                      <a:pt x="605" y="809"/>
                      <a:pt x="603" y="785"/>
                    </a:cubicBezTo>
                    <a:lnTo>
                      <a:pt x="603" y="785"/>
                    </a:lnTo>
                    <a:cubicBezTo>
                      <a:pt x="604" y="783"/>
                      <a:pt x="604" y="781"/>
                      <a:pt x="605" y="779"/>
                    </a:cubicBezTo>
                    <a:cubicBezTo>
                      <a:pt x="617" y="739"/>
                      <a:pt x="637" y="725"/>
                      <a:pt x="655" y="725"/>
                    </a:cubicBezTo>
                    <a:close/>
                    <a:moveTo>
                      <a:pt x="730" y="0"/>
                    </a:moveTo>
                    <a:cubicBezTo>
                      <a:pt x="558" y="0"/>
                      <a:pt x="390" y="90"/>
                      <a:pt x="284" y="226"/>
                    </a:cubicBezTo>
                    <a:lnTo>
                      <a:pt x="284" y="226"/>
                    </a:lnTo>
                    <a:cubicBezTo>
                      <a:pt x="119" y="321"/>
                      <a:pt x="1" y="483"/>
                      <a:pt x="7" y="697"/>
                    </a:cubicBezTo>
                    <a:cubicBezTo>
                      <a:pt x="14" y="963"/>
                      <a:pt x="221" y="1122"/>
                      <a:pt x="459" y="1171"/>
                    </a:cubicBezTo>
                    <a:lnTo>
                      <a:pt x="459" y="1171"/>
                    </a:lnTo>
                    <a:cubicBezTo>
                      <a:pt x="467" y="1176"/>
                      <a:pt x="475" y="1181"/>
                      <a:pt x="483" y="1186"/>
                    </a:cubicBezTo>
                    <a:lnTo>
                      <a:pt x="483" y="1186"/>
                    </a:lnTo>
                    <a:cubicBezTo>
                      <a:pt x="522" y="1211"/>
                      <a:pt x="567" y="1231"/>
                      <a:pt x="614" y="1243"/>
                    </a:cubicBezTo>
                    <a:lnTo>
                      <a:pt x="614" y="1243"/>
                    </a:lnTo>
                    <a:cubicBezTo>
                      <a:pt x="665" y="1258"/>
                      <a:pt x="717" y="1265"/>
                      <a:pt x="770" y="1265"/>
                    </a:cubicBezTo>
                    <a:cubicBezTo>
                      <a:pt x="882" y="1265"/>
                      <a:pt x="993" y="1231"/>
                      <a:pt x="1082" y="1156"/>
                    </a:cubicBezTo>
                    <a:cubicBezTo>
                      <a:pt x="1255" y="1013"/>
                      <a:pt x="1305" y="797"/>
                      <a:pt x="1258" y="601"/>
                    </a:cubicBezTo>
                    <a:lnTo>
                      <a:pt x="1258" y="601"/>
                    </a:lnTo>
                    <a:cubicBezTo>
                      <a:pt x="1266" y="403"/>
                      <a:pt x="1180" y="201"/>
                      <a:pt x="994" y="79"/>
                    </a:cubicBezTo>
                    <a:cubicBezTo>
                      <a:pt x="910" y="24"/>
                      <a:pt x="819" y="0"/>
                      <a:pt x="7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4" name="Google Shape;16304;p27"/>
              <p:cNvSpPr/>
              <p:nvPr/>
            </p:nvSpPr>
            <p:spPr>
              <a:xfrm>
                <a:off x="2212600" y="3748450"/>
                <a:ext cx="27550" cy="8850"/>
              </a:xfrm>
              <a:custGeom>
                <a:avLst/>
                <a:gdLst/>
                <a:ahLst/>
                <a:cxnLst/>
                <a:rect l="l" t="t" r="r" b="b"/>
                <a:pathLst>
                  <a:path w="1102" h="354" extrusionOk="0">
                    <a:moveTo>
                      <a:pt x="893" y="1"/>
                    </a:moveTo>
                    <a:cubicBezTo>
                      <a:pt x="891" y="1"/>
                      <a:pt x="889" y="1"/>
                      <a:pt x="887" y="1"/>
                    </a:cubicBezTo>
                    <a:lnTo>
                      <a:pt x="216" y="19"/>
                    </a:lnTo>
                    <a:cubicBezTo>
                      <a:pt x="4" y="24"/>
                      <a:pt x="1" y="353"/>
                      <a:pt x="210" y="353"/>
                    </a:cubicBezTo>
                    <a:cubicBezTo>
                      <a:pt x="212" y="353"/>
                      <a:pt x="214" y="353"/>
                      <a:pt x="216" y="353"/>
                    </a:cubicBezTo>
                    <a:lnTo>
                      <a:pt x="887" y="337"/>
                    </a:lnTo>
                    <a:cubicBezTo>
                      <a:pt x="1100" y="331"/>
                      <a:pt x="1102" y="1"/>
                      <a:pt x="8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5" name="Google Shape;16305;p27"/>
              <p:cNvSpPr/>
              <p:nvPr/>
            </p:nvSpPr>
            <p:spPr>
              <a:xfrm>
                <a:off x="2238075" y="3730200"/>
                <a:ext cx="26600" cy="42225"/>
              </a:xfrm>
              <a:custGeom>
                <a:avLst/>
                <a:gdLst/>
                <a:ahLst/>
                <a:cxnLst/>
                <a:rect l="l" t="t" r="r" b="b"/>
                <a:pathLst>
                  <a:path w="1064" h="1689" extrusionOk="0">
                    <a:moveTo>
                      <a:pt x="648" y="1"/>
                    </a:moveTo>
                    <a:cubicBezTo>
                      <a:pt x="608" y="1"/>
                      <a:pt x="568" y="15"/>
                      <a:pt x="539" y="49"/>
                    </a:cubicBezTo>
                    <a:lnTo>
                      <a:pt x="107" y="553"/>
                    </a:lnTo>
                    <a:cubicBezTo>
                      <a:pt x="0" y="677"/>
                      <a:pt x="111" y="845"/>
                      <a:pt x="233" y="845"/>
                    </a:cubicBezTo>
                    <a:cubicBezTo>
                      <a:pt x="271" y="845"/>
                      <a:pt x="310" y="828"/>
                      <a:pt x="344" y="789"/>
                    </a:cubicBezTo>
                    <a:lnTo>
                      <a:pt x="490" y="619"/>
                    </a:lnTo>
                    <a:lnTo>
                      <a:pt x="490" y="619"/>
                    </a:lnTo>
                    <a:cubicBezTo>
                      <a:pt x="512" y="944"/>
                      <a:pt x="581" y="1266"/>
                      <a:pt x="695" y="1575"/>
                    </a:cubicBezTo>
                    <a:cubicBezTo>
                      <a:pt x="724" y="1654"/>
                      <a:pt x="793" y="1688"/>
                      <a:pt x="860" y="1688"/>
                    </a:cubicBezTo>
                    <a:cubicBezTo>
                      <a:pt x="963" y="1688"/>
                      <a:pt x="1063" y="1609"/>
                      <a:pt x="1018" y="1486"/>
                    </a:cubicBezTo>
                    <a:cubicBezTo>
                      <a:pt x="861" y="1065"/>
                      <a:pt x="795" y="617"/>
                      <a:pt x="824" y="168"/>
                    </a:cubicBezTo>
                    <a:cubicBezTo>
                      <a:pt x="830" y="72"/>
                      <a:pt x="737" y="1"/>
                      <a:pt x="6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6" name="Google Shape;16306;p27"/>
              <p:cNvSpPr/>
              <p:nvPr/>
            </p:nvSpPr>
            <p:spPr>
              <a:xfrm>
                <a:off x="2111500" y="3644125"/>
                <a:ext cx="17500" cy="8575"/>
              </a:xfrm>
              <a:custGeom>
                <a:avLst/>
                <a:gdLst/>
                <a:ahLst/>
                <a:cxnLst/>
                <a:rect l="l" t="t" r="r" b="b"/>
                <a:pathLst>
                  <a:path w="700" h="343" extrusionOk="0">
                    <a:moveTo>
                      <a:pt x="490" y="0"/>
                    </a:moveTo>
                    <a:cubicBezTo>
                      <a:pt x="488" y="0"/>
                      <a:pt x="486" y="0"/>
                      <a:pt x="484" y="1"/>
                    </a:cubicBezTo>
                    <a:lnTo>
                      <a:pt x="216" y="8"/>
                    </a:lnTo>
                    <a:cubicBezTo>
                      <a:pt x="3" y="14"/>
                      <a:pt x="1" y="342"/>
                      <a:pt x="210" y="342"/>
                    </a:cubicBezTo>
                    <a:cubicBezTo>
                      <a:pt x="212" y="342"/>
                      <a:pt x="214" y="342"/>
                      <a:pt x="216" y="342"/>
                    </a:cubicBezTo>
                    <a:lnTo>
                      <a:pt x="484" y="336"/>
                    </a:lnTo>
                    <a:cubicBezTo>
                      <a:pt x="697" y="330"/>
                      <a:pt x="699" y="0"/>
                      <a:pt x="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7" name="Google Shape;16307;p27"/>
              <p:cNvSpPr/>
              <p:nvPr/>
            </p:nvSpPr>
            <p:spPr>
              <a:xfrm>
                <a:off x="2130250" y="3625850"/>
                <a:ext cx="18075" cy="34925"/>
              </a:xfrm>
              <a:custGeom>
                <a:avLst/>
                <a:gdLst/>
                <a:ahLst/>
                <a:cxnLst/>
                <a:rect l="l" t="t" r="r" b="b"/>
                <a:pathLst>
                  <a:path w="723" h="1397" extrusionOk="0">
                    <a:moveTo>
                      <a:pt x="466" y="0"/>
                    </a:moveTo>
                    <a:cubicBezTo>
                      <a:pt x="438" y="0"/>
                      <a:pt x="411" y="8"/>
                      <a:pt x="389" y="25"/>
                    </a:cubicBezTo>
                    <a:lnTo>
                      <a:pt x="138" y="219"/>
                    </a:lnTo>
                    <a:cubicBezTo>
                      <a:pt x="1" y="326"/>
                      <a:pt x="88" y="541"/>
                      <a:pt x="219" y="541"/>
                    </a:cubicBezTo>
                    <a:cubicBezTo>
                      <a:pt x="247" y="541"/>
                      <a:pt x="277" y="531"/>
                      <a:pt x="308" y="507"/>
                    </a:cubicBezTo>
                    <a:lnTo>
                      <a:pt x="306" y="507"/>
                    </a:lnTo>
                    <a:lnTo>
                      <a:pt x="347" y="476"/>
                    </a:lnTo>
                    <a:lnTo>
                      <a:pt x="347" y="476"/>
                    </a:lnTo>
                    <a:cubicBezTo>
                      <a:pt x="376" y="727"/>
                      <a:pt x="385" y="981"/>
                      <a:pt x="376" y="1235"/>
                    </a:cubicBezTo>
                    <a:cubicBezTo>
                      <a:pt x="373" y="1342"/>
                      <a:pt x="454" y="1396"/>
                      <a:pt x="538" y="1396"/>
                    </a:cubicBezTo>
                    <a:cubicBezTo>
                      <a:pt x="621" y="1396"/>
                      <a:pt x="707" y="1342"/>
                      <a:pt x="710" y="1235"/>
                    </a:cubicBezTo>
                    <a:cubicBezTo>
                      <a:pt x="723" y="864"/>
                      <a:pt x="697" y="492"/>
                      <a:pt x="634" y="126"/>
                    </a:cubicBezTo>
                    <a:cubicBezTo>
                      <a:pt x="622" y="54"/>
                      <a:pt x="541" y="0"/>
                      <a:pt x="4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8" name="Google Shape;16308;p27"/>
              <p:cNvSpPr/>
              <p:nvPr/>
            </p:nvSpPr>
            <p:spPr>
              <a:xfrm>
                <a:off x="2094325" y="3882200"/>
                <a:ext cx="28750" cy="10400"/>
              </a:xfrm>
              <a:custGeom>
                <a:avLst/>
                <a:gdLst/>
                <a:ahLst/>
                <a:cxnLst/>
                <a:rect l="l" t="t" r="r" b="b"/>
                <a:pathLst>
                  <a:path w="1150" h="416" extrusionOk="0">
                    <a:moveTo>
                      <a:pt x="192" y="1"/>
                    </a:moveTo>
                    <a:cubicBezTo>
                      <a:pt x="0" y="1"/>
                      <a:pt x="9" y="314"/>
                      <a:pt x="213" y="336"/>
                    </a:cubicBezTo>
                    <a:lnTo>
                      <a:pt x="936" y="414"/>
                    </a:lnTo>
                    <a:cubicBezTo>
                      <a:pt x="943" y="415"/>
                      <a:pt x="950" y="415"/>
                      <a:pt x="957" y="415"/>
                    </a:cubicBezTo>
                    <a:cubicBezTo>
                      <a:pt x="1150" y="415"/>
                      <a:pt x="1141" y="101"/>
                      <a:pt x="936" y="78"/>
                    </a:cubicBezTo>
                    <a:lnTo>
                      <a:pt x="213" y="2"/>
                    </a:lnTo>
                    <a:cubicBezTo>
                      <a:pt x="206" y="1"/>
                      <a:pt x="199" y="1"/>
                      <a:pt x="1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9" name="Google Shape;16309;p27"/>
              <p:cNvSpPr/>
              <p:nvPr/>
            </p:nvSpPr>
            <p:spPr>
              <a:xfrm>
                <a:off x="2122800" y="3869825"/>
                <a:ext cx="33650" cy="37950"/>
              </a:xfrm>
              <a:custGeom>
                <a:avLst/>
                <a:gdLst/>
                <a:ahLst/>
                <a:cxnLst/>
                <a:rect l="l" t="t" r="r" b="b"/>
                <a:pathLst>
                  <a:path w="1346" h="1518" extrusionOk="0">
                    <a:moveTo>
                      <a:pt x="608" y="668"/>
                    </a:moveTo>
                    <a:cubicBezTo>
                      <a:pt x="610" y="695"/>
                      <a:pt x="613" y="722"/>
                      <a:pt x="614" y="750"/>
                    </a:cubicBezTo>
                    <a:lnTo>
                      <a:pt x="614" y="750"/>
                    </a:lnTo>
                    <a:cubicBezTo>
                      <a:pt x="593" y="750"/>
                      <a:pt x="572" y="751"/>
                      <a:pt x="550" y="752"/>
                    </a:cubicBezTo>
                    <a:lnTo>
                      <a:pt x="550" y="752"/>
                    </a:lnTo>
                    <a:cubicBezTo>
                      <a:pt x="570" y="724"/>
                      <a:pt x="589" y="696"/>
                      <a:pt x="608" y="668"/>
                    </a:cubicBezTo>
                    <a:close/>
                    <a:moveTo>
                      <a:pt x="706" y="1"/>
                    </a:moveTo>
                    <a:cubicBezTo>
                      <a:pt x="648" y="1"/>
                      <a:pt x="591" y="27"/>
                      <a:pt x="565" y="81"/>
                    </a:cubicBezTo>
                    <a:cubicBezTo>
                      <a:pt x="436" y="337"/>
                      <a:pt x="278" y="578"/>
                      <a:pt x="93" y="796"/>
                    </a:cubicBezTo>
                    <a:cubicBezTo>
                      <a:pt x="0" y="907"/>
                      <a:pt x="60" y="1077"/>
                      <a:pt x="212" y="1083"/>
                    </a:cubicBezTo>
                    <a:cubicBezTo>
                      <a:pt x="278" y="1085"/>
                      <a:pt x="344" y="1087"/>
                      <a:pt x="410" y="1087"/>
                    </a:cubicBezTo>
                    <a:cubicBezTo>
                      <a:pt x="483" y="1087"/>
                      <a:pt x="555" y="1085"/>
                      <a:pt x="627" y="1082"/>
                    </a:cubicBezTo>
                    <a:lnTo>
                      <a:pt x="627" y="1082"/>
                    </a:lnTo>
                    <a:cubicBezTo>
                      <a:pt x="628" y="1173"/>
                      <a:pt x="627" y="1265"/>
                      <a:pt x="623" y="1356"/>
                    </a:cubicBezTo>
                    <a:cubicBezTo>
                      <a:pt x="618" y="1463"/>
                      <a:pt x="699" y="1517"/>
                      <a:pt x="783" y="1517"/>
                    </a:cubicBezTo>
                    <a:cubicBezTo>
                      <a:pt x="866" y="1517"/>
                      <a:pt x="952" y="1463"/>
                      <a:pt x="957" y="1356"/>
                    </a:cubicBezTo>
                    <a:lnTo>
                      <a:pt x="955" y="1356"/>
                    </a:lnTo>
                    <a:cubicBezTo>
                      <a:pt x="959" y="1257"/>
                      <a:pt x="960" y="1157"/>
                      <a:pt x="959" y="1058"/>
                    </a:cubicBezTo>
                    <a:lnTo>
                      <a:pt x="959" y="1058"/>
                    </a:lnTo>
                    <a:cubicBezTo>
                      <a:pt x="1020" y="1051"/>
                      <a:pt x="1081" y="1044"/>
                      <a:pt x="1141" y="1036"/>
                    </a:cubicBezTo>
                    <a:cubicBezTo>
                      <a:pt x="1346" y="1006"/>
                      <a:pt x="1271" y="710"/>
                      <a:pt x="1079" y="710"/>
                    </a:cubicBezTo>
                    <a:cubicBezTo>
                      <a:pt x="1071" y="710"/>
                      <a:pt x="1062" y="711"/>
                      <a:pt x="1053" y="712"/>
                    </a:cubicBezTo>
                    <a:cubicBezTo>
                      <a:pt x="1017" y="717"/>
                      <a:pt x="981" y="721"/>
                      <a:pt x="945" y="725"/>
                    </a:cubicBezTo>
                    <a:lnTo>
                      <a:pt x="945" y="725"/>
                    </a:lnTo>
                    <a:cubicBezTo>
                      <a:pt x="931" y="523"/>
                      <a:pt x="906" y="321"/>
                      <a:pt x="870" y="122"/>
                    </a:cubicBezTo>
                    <a:cubicBezTo>
                      <a:pt x="855" y="43"/>
                      <a:pt x="780" y="1"/>
                      <a:pt x="7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0" name="Google Shape;16310;p27"/>
              <p:cNvSpPr/>
              <p:nvPr/>
            </p:nvSpPr>
            <p:spPr>
              <a:xfrm>
                <a:off x="1990975" y="3649575"/>
                <a:ext cx="25950" cy="9425"/>
              </a:xfrm>
              <a:custGeom>
                <a:avLst/>
                <a:gdLst/>
                <a:ahLst/>
                <a:cxnLst/>
                <a:rect l="l" t="t" r="r" b="b"/>
                <a:pathLst>
                  <a:path w="1038" h="377" extrusionOk="0">
                    <a:moveTo>
                      <a:pt x="374" y="1"/>
                    </a:moveTo>
                    <a:cubicBezTo>
                      <a:pt x="321" y="1"/>
                      <a:pt x="268" y="3"/>
                      <a:pt x="215" y="7"/>
                    </a:cubicBezTo>
                    <a:cubicBezTo>
                      <a:pt x="7" y="22"/>
                      <a:pt x="0" y="341"/>
                      <a:pt x="200" y="341"/>
                    </a:cubicBezTo>
                    <a:cubicBezTo>
                      <a:pt x="205" y="341"/>
                      <a:pt x="210" y="341"/>
                      <a:pt x="215" y="341"/>
                    </a:cubicBezTo>
                    <a:cubicBezTo>
                      <a:pt x="265" y="337"/>
                      <a:pt x="316" y="335"/>
                      <a:pt x="366" y="335"/>
                    </a:cubicBezTo>
                    <a:cubicBezTo>
                      <a:pt x="495" y="335"/>
                      <a:pt x="624" y="348"/>
                      <a:pt x="750" y="373"/>
                    </a:cubicBezTo>
                    <a:cubicBezTo>
                      <a:pt x="763" y="375"/>
                      <a:pt x="776" y="377"/>
                      <a:pt x="788" y="377"/>
                    </a:cubicBezTo>
                    <a:cubicBezTo>
                      <a:pt x="971" y="377"/>
                      <a:pt x="1038" y="90"/>
                      <a:pt x="840" y="49"/>
                    </a:cubicBezTo>
                    <a:cubicBezTo>
                      <a:pt x="687" y="18"/>
                      <a:pt x="530" y="1"/>
                      <a:pt x="3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1" name="Google Shape;16311;p27"/>
              <p:cNvSpPr/>
              <p:nvPr/>
            </p:nvSpPr>
            <p:spPr>
              <a:xfrm>
                <a:off x="2016875" y="3638550"/>
                <a:ext cx="25925" cy="33550"/>
              </a:xfrm>
              <a:custGeom>
                <a:avLst/>
                <a:gdLst/>
                <a:ahLst/>
                <a:cxnLst/>
                <a:rect l="l" t="t" r="r" b="b"/>
                <a:pathLst>
                  <a:path w="1037" h="1342" extrusionOk="0">
                    <a:moveTo>
                      <a:pt x="830" y="1"/>
                    </a:moveTo>
                    <a:cubicBezTo>
                      <a:pt x="828" y="1"/>
                      <a:pt x="825" y="1"/>
                      <a:pt x="822" y="1"/>
                    </a:cubicBezTo>
                    <a:lnTo>
                      <a:pt x="382" y="18"/>
                    </a:lnTo>
                    <a:cubicBezTo>
                      <a:pt x="296" y="21"/>
                      <a:pt x="212" y="92"/>
                      <a:pt x="216" y="185"/>
                    </a:cubicBezTo>
                    <a:cubicBezTo>
                      <a:pt x="222" y="321"/>
                      <a:pt x="210" y="457"/>
                      <a:pt x="180" y="590"/>
                    </a:cubicBezTo>
                    <a:cubicBezTo>
                      <a:pt x="159" y="684"/>
                      <a:pt x="233" y="806"/>
                      <a:pt x="334" y="806"/>
                    </a:cubicBezTo>
                    <a:cubicBezTo>
                      <a:pt x="350" y="806"/>
                      <a:pt x="368" y="803"/>
                      <a:pt x="386" y="796"/>
                    </a:cubicBezTo>
                    <a:cubicBezTo>
                      <a:pt x="403" y="788"/>
                      <a:pt x="419" y="785"/>
                      <a:pt x="435" y="785"/>
                    </a:cubicBezTo>
                    <a:cubicBezTo>
                      <a:pt x="517" y="785"/>
                      <a:pt x="574" y="872"/>
                      <a:pt x="514" y="951"/>
                    </a:cubicBezTo>
                    <a:cubicBezTo>
                      <a:pt x="481" y="994"/>
                      <a:pt x="430" y="1009"/>
                      <a:pt x="379" y="1009"/>
                    </a:cubicBezTo>
                    <a:cubicBezTo>
                      <a:pt x="342" y="1009"/>
                      <a:pt x="304" y="1001"/>
                      <a:pt x="273" y="989"/>
                    </a:cubicBezTo>
                    <a:cubicBezTo>
                      <a:pt x="253" y="982"/>
                      <a:pt x="234" y="979"/>
                      <a:pt x="217" y="979"/>
                    </a:cubicBezTo>
                    <a:cubicBezTo>
                      <a:pt x="54" y="979"/>
                      <a:pt x="1" y="1249"/>
                      <a:pt x="184" y="1313"/>
                    </a:cubicBezTo>
                    <a:cubicBezTo>
                      <a:pt x="241" y="1332"/>
                      <a:pt x="301" y="1342"/>
                      <a:pt x="361" y="1342"/>
                    </a:cubicBezTo>
                    <a:cubicBezTo>
                      <a:pt x="594" y="1342"/>
                      <a:pt x="829" y="1202"/>
                      <a:pt x="872" y="957"/>
                    </a:cubicBezTo>
                    <a:cubicBezTo>
                      <a:pt x="913" y="733"/>
                      <a:pt x="749" y="512"/>
                      <a:pt x="541" y="457"/>
                    </a:cubicBezTo>
                    <a:lnTo>
                      <a:pt x="541" y="457"/>
                    </a:lnTo>
                    <a:cubicBezTo>
                      <a:pt x="545" y="420"/>
                      <a:pt x="548" y="382"/>
                      <a:pt x="549" y="345"/>
                    </a:cubicBezTo>
                    <a:lnTo>
                      <a:pt x="549" y="345"/>
                    </a:lnTo>
                    <a:lnTo>
                      <a:pt x="822" y="335"/>
                    </a:lnTo>
                    <a:cubicBezTo>
                      <a:pt x="1032" y="327"/>
                      <a:pt x="1037" y="1"/>
                      <a:pt x="8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2" name="Google Shape;16312;p27"/>
              <p:cNvSpPr/>
              <p:nvPr/>
            </p:nvSpPr>
            <p:spPr>
              <a:xfrm>
                <a:off x="2005975" y="3958700"/>
                <a:ext cx="17850" cy="9825"/>
              </a:xfrm>
              <a:custGeom>
                <a:avLst/>
                <a:gdLst/>
                <a:ahLst/>
                <a:cxnLst/>
                <a:rect l="l" t="t" r="r" b="b"/>
                <a:pathLst>
                  <a:path w="714" h="393" extrusionOk="0">
                    <a:moveTo>
                      <a:pt x="527" y="1"/>
                    </a:moveTo>
                    <a:cubicBezTo>
                      <a:pt x="511" y="1"/>
                      <a:pt x="496" y="4"/>
                      <a:pt x="481" y="10"/>
                    </a:cubicBezTo>
                    <a:cubicBezTo>
                      <a:pt x="408" y="41"/>
                      <a:pt x="330" y="57"/>
                      <a:pt x="252" y="57"/>
                    </a:cubicBezTo>
                    <a:cubicBezTo>
                      <a:pt x="223" y="57"/>
                      <a:pt x="195" y="55"/>
                      <a:pt x="167" y="51"/>
                    </a:cubicBezTo>
                    <a:cubicBezTo>
                      <a:pt x="163" y="50"/>
                      <a:pt x="158" y="50"/>
                      <a:pt x="154" y="50"/>
                    </a:cubicBezTo>
                    <a:cubicBezTo>
                      <a:pt x="71" y="50"/>
                      <a:pt x="1" y="141"/>
                      <a:pt x="1" y="219"/>
                    </a:cubicBezTo>
                    <a:cubicBezTo>
                      <a:pt x="1" y="319"/>
                      <a:pt x="77" y="374"/>
                      <a:pt x="167" y="387"/>
                    </a:cubicBezTo>
                    <a:cubicBezTo>
                      <a:pt x="200" y="391"/>
                      <a:pt x="233" y="393"/>
                      <a:pt x="266" y="393"/>
                    </a:cubicBezTo>
                    <a:cubicBezTo>
                      <a:pt x="370" y="393"/>
                      <a:pt x="474" y="373"/>
                      <a:pt x="570" y="333"/>
                    </a:cubicBezTo>
                    <a:cubicBezTo>
                      <a:pt x="652" y="298"/>
                      <a:pt x="713" y="222"/>
                      <a:pt x="687" y="127"/>
                    </a:cubicBezTo>
                    <a:cubicBezTo>
                      <a:pt x="668" y="62"/>
                      <a:pt x="598" y="1"/>
                      <a:pt x="5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3" name="Google Shape;16313;p27"/>
              <p:cNvSpPr/>
              <p:nvPr/>
            </p:nvSpPr>
            <p:spPr>
              <a:xfrm>
                <a:off x="2025900" y="3940550"/>
                <a:ext cx="26700" cy="33600"/>
              </a:xfrm>
              <a:custGeom>
                <a:avLst/>
                <a:gdLst/>
                <a:ahLst/>
                <a:cxnLst/>
                <a:rect l="l" t="t" r="r" b="b"/>
                <a:pathLst>
                  <a:path w="1068" h="1344" extrusionOk="0">
                    <a:moveTo>
                      <a:pt x="490" y="0"/>
                    </a:moveTo>
                    <a:cubicBezTo>
                      <a:pt x="439" y="0"/>
                      <a:pt x="388" y="25"/>
                      <a:pt x="354" y="81"/>
                    </a:cubicBezTo>
                    <a:cubicBezTo>
                      <a:pt x="255" y="246"/>
                      <a:pt x="0" y="544"/>
                      <a:pt x="232" y="710"/>
                    </a:cubicBezTo>
                    <a:cubicBezTo>
                      <a:pt x="277" y="741"/>
                      <a:pt x="328" y="761"/>
                      <a:pt x="382" y="772"/>
                    </a:cubicBezTo>
                    <a:lnTo>
                      <a:pt x="382" y="772"/>
                    </a:lnTo>
                    <a:cubicBezTo>
                      <a:pt x="393" y="909"/>
                      <a:pt x="404" y="1046"/>
                      <a:pt x="415" y="1183"/>
                    </a:cubicBezTo>
                    <a:cubicBezTo>
                      <a:pt x="424" y="1290"/>
                      <a:pt x="513" y="1344"/>
                      <a:pt x="597" y="1344"/>
                    </a:cubicBezTo>
                    <a:cubicBezTo>
                      <a:pt x="680" y="1344"/>
                      <a:pt x="759" y="1291"/>
                      <a:pt x="751" y="1184"/>
                    </a:cubicBezTo>
                    <a:lnTo>
                      <a:pt x="714" y="742"/>
                    </a:lnTo>
                    <a:lnTo>
                      <a:pt x="714" y="742"/>
                    </a:lnTo>
                    <a:cubicBezTo>
                      <a:pt x="789" y="718"/>
                      <a:pt x="859" y="684"/>
                      <a:pt x="915" y="647"/>
                    </a:cubicBezTo>
                    <a:cubicBezTo>
                      <a:pt x="1067" y="549"/>
                      <a:pt x="973" y="330"/>
                      <a:pt x="833" y="330"/>
                    </a:cubicBezTo>
                    <a:cubicBezTo>
                      <a:pt x="806" y="330"/>
                      <a:pt x="777" y="338"/>
                      <a:pt x="748" y="357"/>
                    </a:cubicBezTo>
                    <a:cubicBezTo>
                      <a:pt x="731" y="368"/>
                      <a:pt x="709" y="380"/>
                      <a:pt x="685" y="391"/>
                    </a:cubicBezTo>
                    <a:lnTo>
                      <a:pt x="685" y="391"/>
                    </a:lnTo>
                    <a:lnTo>
                      <a:pt x="667" y="167"/>
                    </a:lnTo>
                    <a:cubicBezTo>
                      <a:pt x="658" y="67"/>
                      <a:pt x="574" y="0"/>
                      <a:pt x="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4" name="Google Shape;16314;p27"/>
              <p:cNvSpPr/>
              <p:nvPr/>
            </p:nvSpPr>
            <p:spPr>
              <a:xfrm>
                <a:off x="1927525" y="3808225"/>
                <a:ext cx="21025" cy="9175"/>
              </a:xfrm>
              <a:custGeom>
                <a:avLst/>
                <a:gdLst/>
                <a:ahLst/>
                <a:cxnLst/>
                <a:rect l="l" t="t" r="r" b="b"/>
                <a:pathLst>
                  <a:path w="841" h="367" extrusionOk="0">
                    <a:moveTo>
                      <a:pt x="228" y="0"/>
                    </a:moveTo>
                    <a:cubicBezTo>
                      <a:pt x="58" y="0"/>
                      <a:pt x="1" y="275"/>
                      <a:pt x="190" y="330"/>
                    </a:cubicBezTo>
                    <a:cubicBezTo>
                      <a:pt x="275" y="355"/>
                      <a:pt x="363" y="367"/>
                      <a:pt x="451" y="367"/>
                    </a:cubicBezTo>
                    <a:cubicBezTo>
                      <a:pt x="514" y="367"/>
                      <a:pt x="578" y="360"/>
                      <a:pt x="642" y="348"/>
                    </a:cubicBezTo>
                    <a:cubicBezTo>
                      <a:pt x="840" y="311"/>
                      <a:pt x="773" y="21"/>
                      <a:pt x="587" y="21"/>
                    </a:cubicBezTo>
                    <a:cubicBezTo>
                      <a:pt x="576" y="21"/>
                      <a:pt x="564" y="22"/>
                      <a:pt x="552" y="25"/>
                    </a:cubicBezTo>
                    <a:cubicBezTo>
                      <a:pt x="518" y="31"/>
                      <a:pt x="484" y="34"/>
                      <a:pt x="449" y="34"/>
                    </a:cubicBezTo>
                    <a:cubicBezTo>
                      <a:pt x="392" y="34"/>
                      <a:pt x="334" y="25"/>
                      <a:pt x="279" y="8"/>
                    </a:cubicBezTo>
                    <a:cubicBezTo>
                      <a:pt x="261" y="3"/>
                      <a:pt x="244"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5" name="Google Shape;16315;p27"/>
              <p:cNvSpPr/>
              <p:nvPr/>
            </p:nvSpPr>
            <p:spPr>
              <a:xfrm>
                <a:off x="1946800" y="3794700"/>
                <a:ext cx="22425" cy="37325"/>
              </a:xfrm>
              <a:custGeom>
                <a:avLst/>
                <a:gdLst/>
                <a:ahLst/>
                <a:cxnLst/>
                <a:rect l="l" t="t" r="r" b="b"/>
                <a:pathLst>
                  <a:path w="897" h="1493" extrusionOk="0">
                    <a:moveTo>
                      <a:pt x="476" y="0"/>
                    </a:moveTo>
                    <a:cubicBezTo>
                      <a:pt x="421" y="0"/>
                      <a:pt x="366" y="26"/>
                      <a:pt x="336" y="81"/>
                    </a:cubicBezTo>
                    <a:cubicBezTo>
                      <a:pt x="293" y="163"/>
                      <a:pt x="229" y="232"/>
                      <a:pt x="151" y="282"/>
                    </a:cubicBezTo>
                    <a:cubicBezTo>
                      <a:pt x="1" y="380"/>
                      <a:pt x="94" y="599"/>
                      <a:pt x="234" y="599"/>
                    </a:cubicBezTo>
                    <a:cubicBezTo>
                      <a:pt x="262" y="599"/>
                      <a:pt x="291" y="591"/>
                      <a:pt x="321" y="572"/>
                    </a:cubicBezTo>
                    <a:lnTo>
                      <a:pt x="318" y="572"/>
                    </a:lnTo>
                    <a:cubicBezTo>
                      <a:pt x="346" y="555"/>
                      <a:pt x="373" y="536"/>
                      <a:pt x="398" y="515"/>
                    </a:cubicBezTo>
                    <a:lnTo>
                      <a:pt x="398" y="515"/>
                    </a:lnTo>
                    <a:cubicBezTo>
                      <a:pt x="464" y="785"/>
                      <a:pt x="514" y="1058"/>
                      <a:pt x="550" y="1333"/>
                    </a:cubicBezTo>
                    <a:cubicBezTo>
                      <a:pt x="563" y="1439"/>
                      <a:pt x="653" y="1492"/>
                      <a:pt x="737" y="1492"/>
                    </a:cubicBezTo>
                    <a:cubicBezTo>
                      <a:pt x="820" y="1492"/>
                      <a:pt x="897" y="1439"/>
                      <a:pt x="884" y="1333"/>
                    </a:cubicBezTo>
                    <a:cubicBezTo>
                      <a:pt x="833" y="923"/>
                      <a:pt x="752" y="518"/>
                      <a:pt x="641" y="120"/>
                    </a:cubicBezTo>
                    <a:cubicBezTo>
                      <a:pt x="619" y="43"/>
                      <a:pt x="547"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6" name="Google Shape;16316;p27"/>
              <p:cNvSpPr/>
              <p:nvPr/>
            </p:nvSpPr>
            <p:spPr>
              <a:xfrm>
                <a:off x="2353150" y="3325400"/>
                <a:ext cx="22075" cy="26625"/>
              </a:xfrm>
              <a:custGeom>
                <a:avLst/>
                <a:gdLst/>
                <a:ahLst/>
                <a:cxnLst/>
                <a:rect l="l" t="t" r="r" b="b"/>
                <a:pathLst>
                  <a:path w="883" h="1065" extrusionOk="0">
                    <a:moveTo>
                      <a:pt x="449" y="0"/>
                    </a:moveTo>
                    <a:cubicBezTo>
                      <a:pt x="395" y="0"/>
                      <a:pt x="342" y="26"/>
                      <a:pt x="312" y="83"/>
                    </a:cubicBezTo>
                    <a:cubicBezTo>
                      <a:pt x="233" y="231"/>
                      <a:pt x="152" y="380"/>
                      <a:pt x="71" y="528"/>
                    </a:cubicBezTo>
                    <a:cubicBezTo>
                      <a:pt x="1" y="660"/>
                      <a:pt x="117" y="781"/>
                      <a:pt x="229" y="781"/>
                    </a:cubicBezTo>
                    <a:cubicBezTo>
                      <a:pt x="280" y="781"/>
                      <a:pt x="329" y="756"/>
                      <a:pt x="361" y="697"/>
                    </a:cubicBezTo>
                    <a:lnTo>
                      <a:pt x="360" y="697"/>
                    </a:lnTo>
                    <a:lnTo>
                      <a:pt x="414" y="597"/>
                    </a:lnTo>
                    <a:lnTo>
                      <a:pt x="521" y="947"/>
                    </a:lnTo>
                    <a:cubicBezTo>
                      <a:pt x="547" y="1029"/>
                      <a:pt x="613" y="1065"/>
                      <a:pt x="679" y="1065"/>
                    </a:cubicBezTo>
                    <a:cubicBezTo>
                      <a:pt x="780" y="1065"/>
                      <a:pt x="882" y="983"/>
                      <a:pt x="845" y="859"/>
                    </a:cubicBezTo>
                    <a:cubicBezTo>
                      <a:pt x="768" y="613"/>
                      <a:pt x="694" y="368"/>
                      <a:pt x="617" y="122"/>
                    </a:cubicBezTo>
                    <a:cubicBezTo>
                      <a:pt x="595" y="46"/>
                      <a:pt x="521"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7" name="Google Shape;16317;p27"/>
              <p:cNvSpPr/>
              <p:nvPr/>
            </p:nvSpPr>
            <p:spPr>
              <a:xfrm>
                <a:off x="2420425" y="3437325"/>
                <a:ext cx="26425" cy="31700"/>
              </a:xfrm>
              <a:custGeom>
                <a:avLst/>
                <a:gdLst/>
                <a:ahLst/>
                <a:cxnLst/>
                <a:rect l="l" t="t" r="r" b="b"/>
                <a:pathLst>
                  <a:path w="1057" h="1268" extrusionOk="0">
                    <a:moveTo>
                      <a:pt x="597" y="838"/>
                    </a:moveTo>
                    <a:cubicBezTo>
                      <a:pt x="639" y="838"/>
                      <a:pt x="667" y="874"/>
                      <a:pt x="623" y="916"/>
                    </a:cubicBezTo>
                    <a:cubicBezTo>
                      <a:pt x="607" y="931"/>
                      <a:pt x="589" y="938"/>
                      <a:pt x="572" y="938"/>
                    </a:cubicBezTo>
                    <a:cubicBezTo>
                      <a:pt x="546" y="938"/>
                      <a:pt x="519" y="923"/>
                      <a:pt x="496" y="902"/>
                    </a:cubicBezTo>
                    <a:lnTo>
                      <a:pt x="496" y="902"/>
                    </a:lnTo>
                    <a:cubicBezTo>
                      <a:pt x="508" y="894"/>
                      <a:pt x="520" y="883"/>
                      <a:pt x="532" y="870"/>
                    </a:cubicBezTo>
                    <a:cubicBezTo>
                      <a:pt x="552" y="847"/>
                      <a:pt x="576" y="838"/>
                      <a:pt x="597" y="838"/>
                    </a:cubicBezTo>
                    <a:close/>
                    <a:moveTo>
                      <a:pt x="389" y="0"/>
                    </a:moveTo>
                    <a:cubicBezTo>
                      <a:pt x="351" y="0"/>
                      <a:pt x="312" y="17"/>
                      <a:pt x="279" y="55"/>
                    </a:cubicBezTo>
                    <a:cubicBezTo>
                      <a:pt x="92" y="270"/>
                      <a:pt x="1" y="557"/>
                      <a:pt x="79" y="838"/>
                    </a:cubicBezTo>
                    <a:cubicBezTo>
                      <a:pt x="141" y="1068"/>
                      <a:pt x="333" y="1268"/>
                      <a:pt x="574" y="1268"/>
                    </a:cubicBezTo>
                    <a:cubicBezTo>
                      <a:pt x="605" y="1268"/>
                      <a:pt x="638" y="1264"/>
                      <a:pt x="671" y="1257"/>
                    </a:cubicBezTo>
                    <a:cubicBezTo>
                      <a:pt x="925" y="1202"/>
                      <a:pt x="1057" y="917"/>
                      <a:pt x="933" y="687"/>
                    </a:cubicBezTo>
                    <a:cubicBezTo>
                      <a:pt x="863" y="558"/>
                      <a:pt x="733" y="496"/>
                      <a:pt x="602" y="496"/>
                    </a:cubicBezTo>
                    <a:cubicBezTo>
                      <a:pt x="529" y="496"/>
                      <a:pt x="456" y="515"/>
                      <a:pt x="391" y="553"/>
                    </a:cubicBezTo>
                    <a:lnTo>
                      <a:pt x="391" y="553"/>
                    </a:lnTo>
                    <a:cubicBezTo>
                      <a:pt x="408" y="457"/>
                      <a:pt x="452" y="364"/>
                      <a:pt x="515" y="292"/>
                    </a:cubicBezTo>
                    <a:cubicBezTo>
                      <a:pt x="622" y="168"/>
                      <a:pt x="511" y="0"/>
                      <a:pt x="3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8" name="Google Shape;16318;p27"/>
              <p:cNvSpPr/>
              <p:nvPr/>
            </p:nvSpPr>
            <p:spPr>
              <a:xfrm>
                <a:off x="2482975" y="3254225"/>
                <a:ext cx="28050" cy="36500"/>
              </a:xfrm>
              <a:custGeom>
                <a:avLst/>
                <a:gdLst/>
                <a:ahLst/>
                <a:cxnLst/>
                <a:rect l="l" t="t" r="r" b="b"/>
                <a:pathLst>
                  <a:path w="1122" h="1460" extrusionOk="0">
                    <a:moveTo>
                      <a:pt x="418" y="1"/>
                    </a:moveTo>
                    <a:cubicBezTo>
                      <a:pt x="314" y="1"/>
                      <a:pt x="208" y="41"/>
                      <a:pt x="126" y="114"/>
                    </a:cubicBezTo>
                    <a:cubicBezTo>
                      <a:pt x="0" y="227"/>
                      <a:pt x="118" y="396"/>
                      <a:pt x="252" y="396"/>
                    </a:cubicBezTo>
                    <a:cubicBezTo>
                      <a:pt x="290" y="396"/>
                      <a:pt x="329" y="383"/>
                      <a:pt x="364" y="352"/>
                    </a:cubicBezTo>
                    <a:lnTo>
                      <a:pt x="364" y="353"/>
                    </a:lnTo>
                    <a:cubicBezTo>
                      <a:pt x="376" y="342"/>
                      <a:pt x="389" y="337"/>
                      <a:pt x="401" y="337"/>
                    </a:cubicBezTo>
                    <a:cubicBezTo>
                      <a:pt x="439" y="337"/>
                      <a:pt x="463" y="390"/>
                      <a:pt x="412" y="423"/>
                    </a:cubicBezTo>
                    <a:cubicBezTo>
                      <a:pt x="294" y="498"/>
                      <a:pt x="307" y="692"/>
                      <a:pt x="452" y="728"/>
                    </a:cubicBezTo>
                    <a:cubicBezTo>
                      <a:pt x="573" y="759"/>
                      <a:pt x="739" y="872"/>
                      <a:pt x="692" y="1021"/>
                    </a:cubicBezTo>
                    <a:cubicBezTo>
                      <a:pt x="672" y="1082"/>
                      <a:pt x="604" y="1129"/>
                      <a:pt x="540" y="1129"/>
                    </a:cubicBezTo>
                    <a:cubicBezTo>
                      <a:pt x="511" y="1129"/>
                      <a:pt x="483" y="1119"/>
                      <a:pt x="460" y="1098"/>
                    </a:cubicBezTo>
                    <a:cubicBezTo>
                      <a:pt x="425" y="1065"/>
                      <a:pt x="386" y="1051"/>
                      <a:pt x="349" y="1051"/>
                    </a:cubicBezTo>
                    <a:cubicBezTo>
                      <a:pt x="218" y="1051"/>
                      <a:pt x="101" y="1219"/>
                      <a:pt x="223" y="1334"/>
                    </a:cubicBezTo>
                    <a:cubicBezTo>
                      <a:pt x="313" y="1420"/>
                      <a:pt x="427" y="1459"/>
                      <a:pt x="541" y="1459"/>
                    </a:cubicBezTo>
                    <a:cubicBezTo>
                      <a:pt x="716" y="1459"/>
                      <a:pt x="893" y="1364"/>
                      <a:pt x="981" y="1197"/>
                    </a:cubicBezTo>
                    <a:cubicBezTo>
                      <a:pt x="1122" y="934"/>
                      <a:pt x="978" y="654"/>
                      <a:pt x="754" y="502"/>
                    </a:cubicBezTo>
                    <a:lnTo>
                      <a:pt x="754" y="502"/>
                    </a:lnTo>
                    <a:cubicBezTo>
                      <a:pt x="799" y="386"/>
                      <a:pt x="792" y="253"/>
                      <a:pt x="707" y="143"/>
                    </a:cubicBezTo>
                    <a:cubicBezTo>
                      <a:pt x="633" y="45"/>
                      <a:pt x="527" y="1"/>
                      <a:pt x="4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9" name="Google Shape;16319;p27"/>
              <p:cNvSpPr/>
              <p:nvPr/>
            </p:nvSpPr>
            <p:spPr>
              <a:xfrm>
                <a:off x="2557525" y="3262600"/>
                <a:ext cx="21125" cy="28225"/>
              </a:xfrm>
              <a:custGeom>
                <a:avLst/>
                <a:gdLst/>
                <a:ahLst/>
                <a:cxnLst/>
                <a:rect l="l" t="t" r="r" b="b"/>
                <a:pathLst>
                  <a:path w="845" h="1129" extrusionOk="0">
                    <a:moveTo>
                      <a:pt x="485" y="0"/>
                    </a:moveTo>
                    <a:cubicBezTo>
                      <a:pt x="443" y="0"/>
                      <a:pt x="403" y="15"/>
                      <a:pt x="376" y="50"/>
                    </a:cubicBezTo>
                    <a:lnTo>
                      <a:pt x="98" y="407"/>
                    </a:lnTo>
                    <a:cubicBezTo>
                      <a:pt x="0" y="534"/>
                      <a:pt x="111" y="702"/>
                      <a:pt x="228" y="702"/>
                    </a:cubicBezTo>
                    <a:cubicBezTo>
                      <a:pt x="265" y="702"/>
                      <a:pt x="303" y="685"/>
                      <a:pt x="335" y="644"/>
                    </a:cubicBezTo>
                    <a:lnTo>
                      <a:pt x="403" y="556"/>
                    </a:lnTo>
                    <a:lnTo>
                      <a:pt x="403" y="556"/>
                    </a:lnTo>
                    <a:lnTo>
                      <a:pt x="497" y="1008"/>
                    </a:lnTo>
                    <a:cubicBezTo>
                      <a:pt x="514" y="1092"/>
                      <a:pt x="575" y="1129"/>
                      <a:pt x="641" y="1129"/>
                    </a:cubicBezTo>
                    <a:cubicBezTo>
                      <a:pt x="739" y="1129"/>
                      <a:pt x="845" y="1046"/>
                      <a:pt x="818" y="920"/>
                    </a:cubicBezTo>
                    <a:lnTo>
                      <a:pt x="655" y="123"/>
                    </a:lnTo>
                    <a:cubicBezTo>
                      <a:pt x="640" y="50"/>
                      <a:pt x="560" y="0"/>
                      <a:pt x="48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0" name="Google Shape;16320;p27"/>
              <p:cNvSpPr/>
              <p:nvPr/>
            </p:nvSpPr>
            <p:spPr>
              <a:xfrm>
                <a:off x="2623775" y="3198150"/>
                <a:ext cx="27500" cy="28825"/>
              </a:xfrm>
              <a:custGeom>
                <a:avLst/>
                <a:gdLst/>
                <a:ahLst/>
                <a:cxnLst/>
                <a:rect l="l" t="t" r="r" b="b"/>
                <a:pathLst>
                  <a:path w="1100" h="1153" extrusionOk="0">
                    <a:moveTo>
                      <a:pt x="349" y="1"/>
                    </a:moveTo>
                    <a:cubicBezTo>
                      <a:pt x="288" y="1"/>
                      <a:pt x="225" y="15"/>
                      <a:pt x="164" y="47"/>
                    </a:cubicBezTo>
                    <a:cubicBezTo>
                      <a:pt x="1" y="133"/>
                      <a:pt x="100" y="358"/>
                      <a:pt x="251" y="358"/>
                    </a:cubicBezTo>
                    <a:cubicBezTo>
                      <a:pt x="277" y="358"/>
                      <a:pt x="304" y="352"/>
                      <a:pt x="331" y="337"/>
                    </a:cubicBezTo>
                    <a:lnTo>
                      <a:pt x="333" y="337"/>
                    </a:lnTo>
                    <a:cubicBezTo>
                      <a:pt x="344" y="331"/>
                      <a:pt x="355" y="328"/>
                      <a:pt x="365" y="328"/>
                    </a:cubicBezTo>
                    <a:cubicBezTo>
                      <a:pt x="436" y="328"/>
                      <a:pt x="469" y="472"/>
                      <a:pt x="460" y="523"/>
                    </a:cubicBezTo>
                    <a:cubicBezTo>
                      <a:pt x="438" y="653"/>
                      <a:pt x="328" y="764"/>
                      <a:pt x="245" y="859"/>
                    </a:cubicBezTo>
                    <a:cubicBezTo>
                      <a:pt x="144" y="973"/>
                      <a:pt x="220" y="1129"/>
                      <a:pt x="363" y="1144"/>
                    </a:cubicBezTo>
                    <a:cubicBezTo>
                      <a:pt x="420" y="1150"/>
                      <a:pt x="477" y="1153"/>
                      <a:pt x="534" y="1153"/>
                    </a:cubicBezTo>
                    <a:cubicBezTo>
                      <a:pt x="659" y="1153"/>
                      <a:pt x="783" y="1139"/>
                      <a:pt x="905" y="1110"/>
                    </a:cubicBezTo>
                    <a:cubicBezTo>
                      <a:pt x="1100" y="1066"/>
                      <a:pt x="1036" y="782"/>
                      <a:pt x="856" y="782"/>
                    </a:cubicBezTo>
                    <a:cubicBezTo>
                      <a:pt x="843" y="782"/>
                      <a:pt x="829" y="784"/>
                      <a:pt x="815" y="787"/>
                    </a:cubicBezTo>
                    <a:cubicBezTo>
                      <a:pt x="777" y="796"/>
                      <a:pt x="738" y="803"/>
                      <a:pt x="699" y="808"/>
                    </a:cubicBezTo>
                    <a:lnTo>
                      <a:pt x="699" y="808"/>
                    </a:lnTo>
                    <a:cubicBezTo>
                      <a:pt x="787" y="657"/>
                      <a:pt x="835" y="489"/>
                      <a:pt x="771" y="314"/>
                    </a:cubicBezTo>
                    <a:cubicBezTo>
                      <a:pt x="702" y="129"/>
                      <a:pt x="532" y="1"/>
                      <a:pt x="3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1" name="Google Shape;16321;p27"/>
              <p:cNvSpPr/>
              <p:nvPr/>
            </p:nvSpPr>
            <p:spPr>
              <a:xfrm>
                <a:off x="2749750" y="3385825"/>
                <a:ext cx="22900" cy="30525"/>
              </a:xfrm>
              <a:custGeom>
                <a:avLst/>
                <a:gdLst/>
                <a:ahLst/>
                <a:cxnLst/>
                <a:rect l="l" t="t" r="r" b="b"/>
                <a:pathLst>
                  <a:path w="916" h="1221" extrusionOk="0">
                    <a:moveTo>
                      <a:pt x="615" y="1"/>
                    </a:moveTo>
                    <a:cubicBezTo>
                      <a:pt x="554" y="1"/>
                      <a:pt x="493" y="28"/>
                      <a:pt x="464" y="80"/>
                    </a:cubicBezTo>
                    <a:cubicBezTo>
                      <a:pt x="351" y="277"/>
                      <a:pt x="221" y="465"/>
                      <a:pt x="78" y="639"/>
                    </a:cubicBezTo>
                    <a:cubicBezTo>
                      <a:pt x="0" y="730"/>
                      <a:pt x="33" y="927"/>
                      <a:pt x="175" y="927"/>
                    </a:cubicBezTo>
                    <a:cubicBezTo>
                      <a:pt x="181" y="927"/>
                      <a:pt x="188" y="926"/>
                      <a:pt x="195" y="925"/>
                    </a:cubicBezTo>
                    <a:lnTo>
                      <a:pt x="542" y="880"/>
                    </a:lnTo>
                    <a:lnTo>
                      <a:pt x="542" y="880"/>
                    </a:lnTo>
                    <a:lnTo>
                      <a:pt x="573" y="1099"/>
                    </a:lnTo>
                    <a:cubicBezTo>
                      <a:pt x="586" y="1184"/>
                      <a:pt x="644" y="1220"/>
                      <a:pt x="709" y="1220"/>
                    </a:cubicBezTo>
                    <a:cubicBezTo>
                      <a:pt x="806" y="1220"/>
                      <a:pt x="915" y="1137"/>
                      <a:pt x="897" y="1011"/>
                    </a:cubicBezTo>
                    <a:lnTo>
                      <a:pt x="895" y="1009"/>
                    </a:lnTo>
                    <a:cubicBezTo>
                      <a:pt x="853" y="713"/>
                      <a:pt x="810" y="416"/>
                      <a:pt x="769" y="120"/>
                    </a:cubicBezTo>
                    <a:cubicBezTo>
                      <a:pt x="757" y="39"/>
                      <a:pt x="687" y="1"/>
                      <a:pt x="6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2" name="Google Shape;16322;p27"/>
              <p:cNvSpPr/>
              <p:nvPr/>
            </p:nvSpPr>
            <p:spPr>
              <a:xfrm>
                <a:off x="2818275" y="3277600"/>
                <a:ext cx="24050" cy="38025"/>
              </a:xfrm>
              <a:custGeom>
                <a:avLst/>
                <a:gdLst/>
                <a:ahLst/>
                <a:cxnLst/>
                <a:rect l="l" t="t" r="r" b="b"/>
                <a:pathLst>
                  <a:path w="962" h="1521" extrusionOk="0">
                    <a:moveTo>
                      <a:pt x="752" y="1"/>
                    </a:moveTo>
                    <a:cubicBezTo>
                      <a:pt x="750" y="1"/>
                      <a:pt x="748" y="1"/>
                      <a:pt x="746" y="1"/>
                    </a:cubicBezTo>
                    <a:cubicBezTo>
                      <a:pt x="555" y="7"/>
                      <a:pt x="256" y="19"/>
                      <a:pt x="127" y="184"/>
                    </a:cubicBezTo>
                    <a:cubicBezTo>
                      <a:pt x="0" y="344"/>
                      <a:pt x="96" y="628"/>
                      <a:pt x="119" y="809"/>
                    </a:cubicBezTo>
                    <a:cubicBezTo>
                      <a:pt x="131" y="910"/>
                      <a:pt x="204" y="974"/>
                      <a:pt x="287" y="974"/>
                    </a:cubicBezTo>
                    <a:cubicBezTo>
                      <a:pt x="321" y="974"/>
                      <a:pt x="358" y="963"/>
                      <a:pt x="392" y="938"/>
                    </a:cubicBezTo>
                    <a:lnTo>
                      <a:pt x="392" y="938"/>
                    </a:lnTo>
                    <a:cubicBezTo>
                      <a:pt x="381" y="952"/>
                      <a:pt x="391" y="968"/>
                      <a:pt x="423" y="988"/>
                    </a:cubicBezTo>
                    <a:cubicBezTo>
                      <a:pt x="482" y="1046"/>
                      <a:pt x="471" y="1108"/>
                      <a:pt x="389" y="1178"/>
                    </a:cubicBezTo>
                    <a:cubicBezTo>
                      <a:pt x="361" y="1163"/>
                      <a:pt x="333" y="1156"/>
                      <a:pt x="307" y="1156"/>
                    </a:cubicBezTo>
                    <a:cubicBezTo>
                      <a:pt x="159" y="1156"/>
                      <a:pt x="60" y="1377"/>
                      <a:pt x="220" y="1467"/>
                    </a:cubicBezTo>
                    <a:cubicBezTo>
                      <a:pt x="286" y="1504"/>
                      <a:pt x="351" y="1521"/>
                      <a:pt x="413" y="1521"/>
                    </a:cubicBezTo>
                    <a:cubicBezTo>
                      <a:pt x="644" y="1521"/>
                      <a:pt x="827" y="1292"/>
                      <a:pt x="795" y="1035"/>
                    </a:cubicBezTo>
                    <a:cubicBezTo>
                      <a:pt x="768" y="823"/>
                      <a:pt x="605" y="628"/>
                      <a:pt x="415" y="609"/>
                    </a:cubicBezTo>
                    <a:lnTo>
                      <a:pt x="415" y="609"/>
                    </a:lnTo>
                    <a:cubicBezTo>
                      <a:pt x="404" y="545"/>
                      <a:pt x="397" y="484"/>
                      <a:pt x="409" y="442"/>
                    </a:cubicBezTo>
                    <a:cubicBezTo>
                      <a:pt x="439" y="332"/>
                      <a:pt x="633" y="340"/>
                      <a:pt x="746" y="336"/>
                    </a:cubicBezTo>
                    <a:cubicBezTo>
                      <a:pt x="959" y="330"/>
                      <a:pt x="961" y="1"/>
                      <a:pt x="7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3" name="Google Shape;16323;p27"/>
              <p:cNvSpPr/>
              <p:nvPr/>
            </p:nvSpPr>
            <p:spPr>
              <a:xfrm>
                <a:off x="370775" y="3477725"/>
                <a:ext cx="12550" cy="117800"/>
              </a:xfrm>
              <a:custGeom>
                <a:avLst/>
                <a:gdLst/>
                <a:ahLst/>
                <a:cxnLst/>
                <a:rect l="l" t="t" r="r" b="b"/>
                <a:pathLst>
                  <a:path w="502" h="4712" extrusionOk="0">
                    <a:moveTo>
                      <a:pt x="166" y="1"/>
                    </a:moveTo>
                    <a:cubicBezTo>
                      <a:pt x="82" y="1"/>
                      <a:pt x="1" y="55"/>
                      <a:pt x="5" y="163"/>
                    </a:cubicBezTo>
                    <a:lnTo>
                      <a:pt x="163" y="4550"/>
                    </a:lnTo>
                    <a:cubicBezTo>
                      <a:pt x="167" y="4658"/>
                      <a:pt x="253" y="4712"/>
                      <a:pt x="337" y="4712"/>
                    </a:cubicBezTo>
                    <a:cubicBezTo>
                      <a:pt x="421" y="4712"/>
                      <a:pt x="502" y="4658"/>
                      <a:pt x="498" y="4550"/>
                    </a:cubicBezTo>
                    <a:cubicBezTo>
                      <a:pt x="445" y="3089"/>
                      <a:pt x="393" y="1626"/>
                      <a:pt x="340" y="163"/>
                    </a:cubicBezTo>
                    <a:cubicBezTo>
                      <a:pt x="336"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4" name="Google Shape;16324;p27"/>
              <p:cNvSpPr/>
              <p:nvPr/>
            </p:nvSpPr>
            <p:spPr>
              <a:xfrm>
                <a:off x="371200" y="3492900"/>
                <a:ext cx="57750" cy="54975"/>
              </a:xfrm>
              <a:custGeom>
                <a:avLst/>
                <a:gdLst/>
                <a:ahLst/>
                <a:cxnLst/>
                <a:rect l="l" t="t" r="r" b="b"/>
                <a:pathLst>
                  <a:path w="2310" h="2199" extrusionOk="0">
                    <a:moveTo>
                      <a:pt x="2067" y="1"/>
                    </a:moveTo>
                    <a:cubicBezTo>
                      <a:pt x="2029" y="1"/>
                      <a:pt x="1991" y="15"/>
                      <a:pt x="1956" y="50"/>
                    </a:cubicBezTo>
                    <a:lnTo>
                      <a:pt x="118" y="1913"/>
                    </a:lnTo>
                    <a:cubicBezTo>
                      <a:pt x="0" y="2030"/>
                      <a:pt x="114" y="2199"/>
                      <a:pt x="243" y="2199"/>
                    </a:cubicBezTo>
                    <a:cubicBezTo>
                      <a:pt x="281" y="2199"/>
                      <a:pt x="320" y="2184"/>
                      <a:pt x="355" y="2149"/>
                    </a:cubicBezTo>
                    <a:lnTo>
                      <a:pt x="2193" y="287"/>
                    </a:lnTo>
                    <a:cubicBezTo>
                      <a:pt x="2309" y="169"/>
                      <a:pt x="2195" y="1"/>
                      <a:pt x="20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5" name="Google Shape;16325;p27"/>
              <p:cNvSpPr/>
              <p:nvPr/>
            </p:nvSpPr>
            <p:spPr>
              <a:xfrm>
                <a:off x="379275" y="3541725"/>
                <a:ext cx="42075" cy="55375"/>
              </a:xfrm>
              <a:custGeom>
                <a:avLst/>
                <a:gdLst/>
                <a:ahLst/>
                <a:cxnLst/>
                <a:rect l="l" t="t" r="r" b="b"/>
                <a:pathLst>
                  <a:path w="1683" h="2215" extrusionOk="0">
                    <a:moveTo>
                      <a:pt x="233" y="0"/>
                    </a:moveTo>
                    <a:cubicBezTo>
                      <a:pt x="112" y="0"/>
                      <a:pt x="1" y="168"/>
                      <a:pt x="106" y="292"/>
                    </a:cubicBezTo>
                    <a:cubicBezTo>
                      <a:pt x="582" y="855"/>
                      <a:pt x="991" y="1473"/>
                      <a:pt x="1327" y="2130"/>
                    </a:cubicBezTo>
                    <a:cubicBezTo>
                      <a:pt x="1357" y="2190"/>
                      <a:pt x="1406" y="2215"/>
                      <a:pt x="1456" y="2215"/>
                    </a:cubicBezTo>
                    <a:cubicBezTo>
                      <a:pt x="1566" y="2215"/>
                      <a:pt x="1682" y="2094"/>
                      <a:pt x="1615" y="1962"/>
                    </a:cubicBezTo>
                    <a:cubicBezTo>
                      <a:pt x="1266" y="1279"/>
                      <a:pt x="839" y="640"/>
                      <a:pt x="343" y="56"/>
                    </a:cubicBezTo>
                    <a:cubicBezTo>
                      <a:pt x="309" y="16"/>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6" name="Google Shape;16326;p27"/>
              <p:cNvSpPr/>
              <p:nvPr/>
            </p:nvSpPr>
            <p:spPr>
              <a:xfrm>
                <a:off x="426575" y="3530750"/>
                <a:ext cx="45025" cy="9475"/>
              </a:xfrm>
              <a:custGeom>
                <a:avLst/>
                <a:gdLst/>
                <a:ahLst/>
                <a:cxnLst/>
                <a:rect l="l" t="t" r="r" b="b"/>
                <a:pathLst>
                  <a:path w="1801" h="379" extrusionOk="0">
                    <a:moveTo>
                      <a:pt x="210" y="0"/>
                    </a:moveTo>
                    <a:cubicBezTo>
                      <a:pt x="1" y="0"/>
                      <a:pt x="3" y="329"/>
                      <a:pt x="216" y="335"/>
                    </a:cubicBezTo>
                    <a:lnTo>
                      <a:pt x="1585" y="379"/>
                    </a:lnTo>
                    <a:cubicBezTo>
                      <a:pt x="1587" y="379"/>
                      <a:pt x="1589" y="379"/>
                      <a:pt x="1591" y="379"/>
                    </a:cubicBezTo>
                    <a:cubicBezTo>
                      <a:pt x="1801" y="379"/>
                      <a:pt x="1799" y="51"/>
                      <a:pt x="1585" y="43"/>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7" name="Google Shape;16327;p27"/>
              <p:cNvSpPr/>
              <p:nvPr/>
            </p:nvSpPr>
            <p:spPr>
              <a:xfrm>
                <a:off x="429175" y="3555975"/>
                <a:ext cx="55350" cy="11225"/>
              </a:xfrm>
              <a:custGeom>
                <a:avLst/>
                <a:gdLst/>
                <a:ahLst/>
                <a:cxnLst/>
                <a:rect l="l" t="t" r="r" b="b"/>
                <a:pathLst>
                  <a:path w="2214" h="449" extrusionOk="0">
                    <a:moveTo>
                      <a:pt x="2010" y="1"/>
                    </a:moveTo>
                    <a:cubicBezTo>
                      <a:pt x="2006" y="1"/>
                      <a:pt x="2001" y="1"/>
                      <a:pt x="1997" y="1"/>
                    </a:cubicBezTo>
                    <a:lnTo>
                      <a:pt x="215" y="114"/>
                    </a:lnTo>
                    <a:cubicBezTo>
                      <a:pt x="6" y="128"/>
                      <a:pt x="0" y="449"/>
                      <a:pt x="203" y="449"/>
                    </a:cubicBezTo>
                    <a:cubicBezTo>
                      <a:pt x="207" y="449"/>
                      <a:pt x="211" y="449"/>
                      <a:pt x="215" y="448"/>
                    </a:cubicBezTo>
                    <a:lnTo>
                      <a:pt x="1997" y="335"/>
                    </a:lnTo>
                    <a:cubicBezTo>
                      <a:pt x="2208" y="322"/>
                      <a:pt x="2214" y="1"/>
                      <a:pt x="20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8" name="Google Shape;16328;p27"/>
              <p:cNvSpPr/>
              <p:nvPr/>
            </p:nvSpPr>
            <p:spPr>
              <a:xfrm>
                <a:off x="500750" y="3517250"/>
                <a:ext cx="66200" cy="66550"/>
              </a:xfrm>
              <a:custGeom>
                <a:avLst/>
                <a:gdLst/>
                <a:ahLst/>
                <a:cxnLst/>
                <a:rect l="l" t="t" r="r" b="b"/>
                <a:pathLst>
                  <a:path w="2648" h="2662" extrusionOk="0">
                    <a:moveTo>
                      <a:pt x="257" y="0"/>
                    </a:moveTo>
                    <a:cubicBezTo>
                      <a:pt x="120" y="0"/>
                      <a:pt x="0" y="169"/>
                      <a:pt x="130" y="278"/>
                    </a:cubicBezTo>
                    <a:cubicBezTo>
                      <a:pt x="940" y="952"/>
                      <a:pt x="1660" y="1729"/>
                      <a:pt x="2270" y="2588"/>
                    </a:cubicBezTo>
                    <a:cubicBezTo>
                      <a:pt x="2307" y="2640"/>
                      <a:pt x="2359" y="2661"/>
                      <a:pt x="2410" y="2661"/>
                    </a:cubicBezTo>
                    <a:cubicBezTo>
                      <a:pt x="2531" y="2661"/>
                      <a:pt x="2648" y="2542"/>
                      <a:pt x="2560" y="2418"/>
                    </a:cubicBezTo>
                    <a:cubicBezTo>
                      <a:pt x="1935" y="1535"/>
                      <a:pt x="1198" y="736"/>
                      <a:pt x="367" y="42"/>
                    </a:cubicBezTo>
                    <a:cubicBezTo>
                      <a:pt x="332" y="12"/>
                      <a:pt x="294"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9" name="Google Shape;16329;p27"/>
              <p:cNvSpPr/>
              <p:nvPr/>
            </p:nvSpPr>
            <p:spPr>
              <a:xfrm>
                <a:off x="507850" y="3520700"/>
                <a:ext cx="39750" cy="65800"/>
              </a:xfrm>
              <a:custGeom>
                <a:avLst/>
                <a:gdLst/>
                <a:ahLst/>
                <a:cxnLst/>
                <a:rect l="l" t="t" r="r" b="b"/>
                <a:pathLst>
                  <a:path w="1590" h="2632" extrusionOk="0">
                    <a:moveTo>
                      <a:pt x="1363" y="1"/>
                    </a:moveTo>
                    <a:cubicBezTo>
                      <a:pt x="1313" y="1"/>
                      <a:pt x="1264" y="25"/>
                      <a:pt x="1233" y="85"/>
                    </a:cubicBezTo>
                    <a:cubicBezTo>
                      <a:pt x="845" y="849"/>
                      <a:pt x="456" y="1614"/>
                      <a:pt x="67" y="2378"/>
                    </a:cubicBezTo>
                    <a:cubicBezTo>
                      <a:pt x="0" y="2510"/>
                      <a:pt x="116" y="2632"/>
                      <a:pt x="226" y="2632"/>
                    </a:cubicBezTo>
                    <a:cubicBezTo>
                      <a:pt x="276" y="2632"/>
                      <a:pt x="325" y="2607"/>
                      <a:pt x="356" y="2547"/>
                    </a:cubicBezTo>
                    <a:cubicBezTo>
                      <a:pt x="745" y="1783"/>
                      <a:pt x="1134" y="1019"/>
                      <a:pt x="1523" y="255"/>
                    </a:cubicBezTo>
                    <a:cubicBezTo>
                      <a:pt x="1590" y="122"/>
                      <a:pt x="1474"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0" name="Google Shape;16330;p27"/>
              <p:cNvSpPr/>
              <p:nvPr/>
            </p:nvSpPr>
            <p:spPr>
              <a:xfrm>
                <a:off x="570475" y="3497950"/>
                <a:ext cx="41525" cy="40400"/>
              </a:xfrm>
              <a:custGeom>
                <a:avLst/>
                <a:gdLst/>
                <a:ahLst/>
                <a:cxnLst/>
                <a:rect l="l" t="t" r="r" b="b"/>
                <a:pathLst>
                  <a:path w="1661" h="1616" extrusionOk="0">
                    <a:moveTo>
                      <a:pt x="497" y="0"/>
                    </a:moveTo>
                    <a:cubicBezTo>
                      <a:pt x="249" y="0"/>
                      <a:pt x="15" y="141"/>
                      <a:pt x="5" y="426"/>
                    </a:cubicBezTo>
                    <a:cubicBezTo>
                      <a:pt x="1" y="534"/>
                      <a:pt x="82" y="588"/>
                      <a:pt x="166" y="588"/>
                    </a:cubicBezTo>
                    <a:cubicBezTo>
                      <a:pt x="249" y="588"/>
                      <a:pt x="335" y="534"/>
                      <a:pt x="339" y="426"/>
                    </a:cubicBezTo>
                    <a:cubicBezTo>
                      <a:pt x="342" y="356"/>
                      <a:pt x="397" y="330"/>
                      <a:pt x="464" y="330"/>
                    </a:cubicBezTo>
                    <a:cubicBezTo>
                      <a:pt x="557" y="330"/>
                      <a:pt x="674" y="379"/>
                      <a:pt x="712" y="425"/>
                    </a:cubicBezTo>
                    <a:cubicBezTo>
                      <a:pt x="908" y="660"/>
                      <a:pt x="631" y="1078"/>
                      <a:pt x="505" y="1282"/>
                    </a:cubicBezTo>
                    <a:cubicBezTo>
                      <a:pt x="432" y="1399"/>
                      <a:pt x="529" y="1521"/>
                      <a:pt x="650" y="1534"/>
                    </a:cubicBezTo>
                    <a:lnTo>
                      <a:pt x="1448" y="1615"/>
                    </a:lnTo>
                    <a:cubicBezTo>
                      <a:pt x="1454" y="1615"/>
                      <a:pt x="1460" y="1616"/>
                      <a:pt x="1467" y="1616"/>
                    </a:cubicBezTo>
                    <a:cubicBezTo>
                      <a:pt x="1661" y="1616"/>
                      <a:pt x="1653" y="1300"/>
                      <a:pt x="1448" y="1279"/>
                    </a:cubicBezTo>
                    <a:lnTo>
                      <a:pt x="919" y="1226"/>
                    </a:lnTo>
                    <a:lnTo>
                      <a:pt x="919" y="1226"/>
                    </a:lnTo>
                    <a:cubicBezTo>
                      <a:pt x="1114" y="835"/>
                      <a:pt x="1250" y="314"/>
                      <a:pt x="799" y="74"/>
                    </a:cubicBezTo>
                    <a:cubicBezTo>
                      <a:pt x="706" y="25"/>
                      <a:pt x="600" y="0"/>
                      <a:pt x="4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1" name="Google Shape;16331;p27"/>
              <p:cNvSpPr/>
              <p:nvPr/>
            </p:nvSpPr>
            <p:spPr>
              <a:xfrm>
                <a:off x="653700" y="3514100"/>
                <a:ext cx="15450" cy="66375"/>
              </a:xfrm>
              <a:custGeom>
                <a:avLst/>
                <a:gdLst/>
                <a:ahLst/>
                <a:cxnLst/>
                <a:rect l="l" t="t" r="r" b="b"/>
                <a:pathLst>
                  <a:path w="618" h="2655" extrusionOk="0">
                    <a:moveTo>
                      <a:pt x="187" y="0"/>
                    </a:moveTo>
                    <a:cubicBezTo>
                      <a:pt x="103" y="0"/>
                      <a:pt x="18" y="54"/>
                      <a:pt x="16" y="162"/>
                    </a:cubicBezTo>
                    <a:lnTo>
                      <a:pt x="18" y="162"/>
                    </a:lnTo>
                    <a:cubicBezTo>
                      <a:pt x="1" y="959"/>
                      <a:pt x="85" y="1757"/>
                      <a:pt x="265" y="2535"/>
                    </a:cubicBezTo>
                    <a:cubicBezTo>
                      <a:pt x="284" y="2618"/>
                      <a:pt x="347" y="2654"/>
                      <a:pt x="413" y="2654"/>
                    </a:cubicBezTo>
                    <a:cubicBezTo>
                      <a:pt x="512" y="2654"/>
                      <a:pt x="618" y="2572"/>
                      <a:pt x="588" y="2445"/>
                    </a:cubicBezTo>
                    <a:cubicBezTo>
                      <a:pt x="414" y="1698"/>
                      <a:pt x="335" y="930"/>
                      <a:pt x="352" y="162"/>
                    </a:cubicBezTo>
                    <a:cubicBezTo>
                      <a:pt x="353" y="54"/>
                      <a:pt x="271" y="0"/>
                      <a:pt x="1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2" name="Google Shape;16332;p27"/>
              <p:cNvSpPr/>
              <p:nvPr/>
            </p:nvSpPr>
            <p:spPr>
              <a:xfrm>
                <a:off x="630475" y="3554775"/>
                <a:ext cx="56925" cy="10875"/>
              </a:xfrm>
              <a:custGeom>
                <a:avLst/>
                <a:gdLst/>
                <a:ahLst/>
                <a:cxnLst/>
                <a:rect l="l" t="t" r="r" b="b"/>
                <a:pathLst>
                  <a:path w="2277" h="435" extrusionOk="0">
                    <a:moveTo>
                      <a:pt x="1288" y="1"/>
                    </a:moveTo>
                    <a:cubicBezTo>
                      <a:pt x="923" y="1"/>
                      <a:pt x="557" y="37"/>
                      <a:pt x="198" y="109"/>
                    </a:cubicBezTo>
                    <a:cubicBezTo>
                      <a:pt x="0" y="149"/>
                      <a:pt x="66" y="435"/>
                      <a:pt x="250" y="435"/>
                    </a:cubicBezTo>
                    <a:cubicBezTo>
                      <a:pt x="262" y="435"/>
                      <a:pt x="275" y="433"/>
                      <a:pt x="288" y="431"/>
                    </a:cubicBezTo>
                    <a:cubicBezTo>
                      <a:pt x="616" y="364"/>
                      <a:pt x="949" y="331"/>
                      <a:pt x="1282" y="331"/>
                    </a:cubicBezTo>
                    <a:cubicBezTo>
                      <a:pt x="1517" y="331"/>
                      <a:pt x="1751" y="348"/>
                      <a:pt x="1984" y="380"/>
                    </a:cubicBezTo>
                    <a:cubicBezTo>
                      <a:pt x="1993" y="382"/>
                      <a:pt x="2002" y="382"/>
                      <a:pt x="2010" y="382"/>
                    </a:cubicBezTo>
                    <a:cubicBezTo>
                      <a:pt x="2202" y="382"/>
                      <a:pt x="2277" y="86"/>
                      <a:pt x="2072" y="57"/>
                    </a:cubicBezTo>
                    <a:cubicBezTo>
                      <a:pt x="1812" y="19"/>
                      <a:pt x="1550" y="1"/>
                      <a:pt x="12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3" name="Google Shape;16333;p27"/>
              <p:cNvSpPr/>
              <p:nvPr/>
            </p:nvSpPr>
            <p:spPr>
              <a:xfrm>
                <a:off x="699675" y="3498300"/>
                <a:ext cx="39800" cy="107125"/>
              </a:xfrm>
              <a:custGeom>
                <a:avLst/>
                <a:gdLst/>
                <a:ahLst/>
                <a:cxnLst/>
                <a:rect l="l" t="t" r="r" b="b"/>
                <a:pathLst>
                  <a:path w="1592" h="4285" extrusionOk="0">
                    <a:moveTo>
                      <a:pt x="1074" y="0"/>
                    </a:moveTo>
                    <a:cubicBezTo>
                      <a:pt x="415" y="0"/>
                      <a:pt x="229" y="1252"/>
                      <a:pt x="151" y="1748"/>
                    </a:cubicBezTo>
                    <a:cubicBezTo>
                      <a:pt x="0" y="2734"/>
                      <a:pt x="207" y="3822"/>
                      <a:pt x="1197" y="4268"/>
                    </a:cubicBezTo>
                    <a:cubicBezTo>
                      <a:pt x="1223" y="4280"/>
                      <a:pt x="1247" y="4285"/>
                      <a:pt x="1271" y="4285"/>
                    </a:cubicBezTo>
                    <a:cubicBezTo>
                      <a:pt x="1430" y="4285"/>
                      <a:pt x="1537" y="4056"/>
                      <a:pt x="1367" y="3979"/>
                    </a:cubicBezTo>
                    <a:cubicBezTo>
                      <a:pt x="691" y="3674"/>
                      <a:pt x="430" y="3025"/>
                      <a:pt x="433" y="2311"/>
                    </a:cubicBezTo>
                    <a:cubicBezTo>
                      <a:pt x="433" y="2141"/>
                      <a:pt x="602" y="355"/>
                      <a:pt x="1124" y="355"/>
                    </a:cubicBezTo>
                    <a:cubicBezTo>
                      <a:pt x="1167" y="355"/>
                      <a:pt x="1213" y="367"/>
                      <a:pt x="1262" y="394"/>
                    </a:cubicBezTo>
                    <a:cubicBezTo>
                      <a:pt x="1290" y="410"/>
                      <a:pt x="1318" y="417"/>
                      <a:pt x="1344" y="417"/>
                    </a:cubicBezTo>
                    <a:cubicBezTo>
                      <a:pt x="1493" y="417"/>
                      <a:pt x="1592" y="194"/>
                      <a:pt x="1431" y="106"/>
                    </a:cubicBezTo>
                    <a:cubicBezTo>
                      <a:pt x="1299" y="32"/>
                      <a:pt x="1180" y="0"/>
                      <a:pt x="10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4" name="Google Shape;16334;p27"/>
              <p:cNvSpPr/>
              <p:nvPr/>
            </p:nvSpPr>
            <p:spPr>
              <a:xfrm>
                <a:off x="747625" y="3531325"/>
                <a:ext cx="56725" cy="114075"/>
              </a:xfrm>
              <a:custGeom>
                <a:avLst/>
                <a:gdLst/>
                <a:ahLst/>
                <a:cxnLst/>
                <a:rect l="l" t="t" r="r" b="b"/>
                <a:pathLst>
                  <a:path w="2269" h="4563" extrusionOk="0">
                    <a:moveTo>
                      <a:pt x="1438" y="847"/>
                    </a:moveTo>
                    <a:lnTo>
                      <a:pt x="1810" y="1421"/>
                    </a:lnTo>
                    <a:cubicBezTo>
                      <a:pt x="1471" y="1948"/>
                      <a:pt x="1192" y="2212"/>
                      <a:pt x="974" y="2212"/>
                    </a:cubicBezTo>
                    <a:cubicBezTo>
                      <a:pt x="841" y="2212"/>
                      <a:pt x="730" y="2114"/>
                      <a:pt x="642" y="1919"/>
                    </a:cubicBezTo>
                    <a:cubicBezTo>
                      <a:pt x="556" y="1829"/>
                      <a:pt x="506" y="1712"/>
                      <a:pt x="501" y="1588"/>
                    </a:cubicBezTo>
                    <a:cubicBezTo>
                      <a:pt x="493" y="1556"/>
                      <a:pt x="487" y="1523"/>
                      <a:pt x="482" y="1490"/>
                    </a:cubicBezTo>
                    <a:lnTo>
                      <a:pt x="482" y="1490"/>
                    </a:lnTo>
                    <a:cubicBezTo>
                      <a:pt x="493" y="1213"/>
                      <a:pt x="530" y="980"/>
                      <a:pt x="619" y="916"/>
                    </a:cubicBezTo>
                    <a:lnTo>
                      <a:pt x="1438" y="847"/>
                    </a:lnTo>
                    <a:close/>
                    <a:moveTo>
                      <a:pt x="1030" y="1"/>
                    </a:moveTo>
                    <a:cubicBezTo>
                      <a:pt x="1006" y="1"/>
                      <a:pt x="980" y="6"/>
                      <a:pt x="954" y="19"/>
                    </a:cubicBezTo>
                    <a:cubicBezTo>
                      <a:pt x="324" y="318"/>
                      <a:pt x="1" y="1071"/>
                      <a:pt x="176" y="1733"/>
                    </a:cubicBezTo>
                    <a:lnTo>
                      <a:pt x="176" y="1733"/>
                    </a:lnTo>
                    <a:cubicBezTo>
                      <a:pt x="176" y="1744"/>
                      <a:pt x="175" y="1755"/>
                      <a:pt x="175" y="1765"/>
                    </a:cubicBezTo>
                    <a:cubicBezTo>
                      <a:pt x="129" y="2691"/>
                      <a:pt x="309" y="3591"/>
                      <a:pt x="649" y="4450"/>
                    </a:cubicBezTo>
                    <a:cubicBezTo>
                      <a:pt x="681" y="4528"/>
                      <a:pt x="750" y="4562"/>
                      <a:pt x="817" y="4562"/>
                    </a:cubicBezTo>
                    <a:cubicBezTo>
                      <a:pt x="921" y="4562"/>
                      <a:pt x="1021" y="4482"/>
                      <a:pt x="973" y="4362"/>
                    </a:cubicBezTo>
                    <a:cubicBezTo>
                      <a:pt x="755" y="3814"/>
                      <a:pt x="594" y="3256"/>
                      <a:pt x="533" y="2665"/>
                    </a:cubicBezTo>
                    <a:cubicBezTo>
                      <a:pt x="527" y="2601"/>
                      <a:pt x="515" y="2473"/>
                      <a:pt x="504" y="2315"/>
                    </a:cubicBezTo>
                    <a:lnTo>
                      <a:pt x="504" y="2315"/>
                    </a:lnTo>
                    <a:cubicBezTo>
                      <a:pt x="714" y="2525"/>
                      <a:pt x="983" y="2631"/>
                      <a:pt x="1245" y="2631"/>
                    </a:cubicBezTo>
                    <a:cubicBezTo>
                      <a:pt x="1647" y="2631"/>
                      <a:pt x="2030" y="2380"/>
                      <a:pt x="2149" y="1867"/>
                    </a:cubicBezTo>
                    <a:cubicBezTo>
                      <a:pt x="2269" y="1352"/>
                      <a:pt x="1771" y="462"/>
                      <a:pt x="1186" y="256"/>
                    </a:cubicBezTo>
                    <a:lnTo>
                      <a:pt x="1186" y="256"/>
                    </a:lnTo>
                    <a:cubicBezTo>
                      <a:pt x="1254" y="157"/>
                      <a:pt x="1160" y="1"/>
                      <a:pt x="10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5" name="Google Shape;16335;p27"/>
              <p:cNvSpPr/>
              <p:nvPr/>
            </p:nvSpPr>
            <p:spPr>
              <a:xfrm>
                <a:off x="828100" y="3529900"/>
                <a:ext cx="11300" cy="66300"/>
              </a:xfrm>
              <a:custGeom>
                <a:avLst/>
                <a:gdLst/>
                <a:ahLst/>
                <a:cxnLst/>
                <a:rect l="l" t="t" r="r" b="b"/>
                <a:pathLst>
                  <a:path w="452" h="2652" extrusionOk="0">
                    <a:moveTo>
                      <a:pt x="176" y="1"/>
                    </a:moveTo>
                    <a:cubicBezTo>
                      <a:pt x="93" y="1"/>
                      <a:pt x="9" y="55"/>
                      <a:pt x="8" y="163"/>
                    </a:cubicBezTo>
                    <a:cubicBezTo>
                      <a:pt x="1" y="939"/>
                      <a:pt x="33" y="1717"/>
                      <a:pt x="106" y="2490"/>
                    </a:cubicBezTo>
                    <a:cubicBezTo>
                      <a:pt x="117" y="2597"/>
                      <a:pt x="206" y="2651"/>
                      <a:pt x="290" y="2651"/>
                    </a:cubicBezTo>
                    <a:cubicBezTo>
                      <a:pt x="373" y="2651"/>
                      <a:pt x="451" y="2598"/>
                      <a:pt x="441" y="2490"/>
                    </a:cubicBezTo>
                    <a:cubicBezTo>
                      <a:pt x="368" y="1717"/>
                      <a:pt x="335" y="939"/>
                      <a:pt x="342" y="163"/>
                    </a:cubicBezTo>
                    <a:cubicBezTo>
                      <a:pt x="343" y="55"/>
                      <a:pt x="260" y="1"/>
                      <a:pt x="1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6" name="Google Shape;16336;p27"/>
              <p:cNvSpPr/>
              <p:nvPr/>
            </p:nvSpPr>
            <p:spPr>
              <a:xfrm>
                <a:off x="811650" y="3563675"/>
                <a:ext cx="50125" cy="10725"/>
              </a:xfrm>
              <a:custGeom>
                <a:avLst/>
                <a:gdLst/>
                <a:ahLst/>
                <a:cxnLst/>
                <a:rect l="l" t="t" r="r" b="b"/>
                <a:pathLst>
                  <a:path w="2005" h="429" extrusionOk="0">
                    <a:moveTo>
                      <a:pt x="1105" y="1"/>
                    </a:moveTo>
                    <a:cubicBezTo>
                      <a:pt x="800" y="1"/>
                      <a:pt x="494" y="35"/>
                      <a:pt x="195" y="102"/>
                    </a:cubicBezTo>
                    <a:cubicBezTo>
                      <a:pt x="0" y="145"/>
                      <a:pt x="64" y="429"/>
                      <a:pt x="244" y="429"/>
                    </a:cubicBezTo>
                    <a:cubicBezTo>
                      <a:pt x="257" y="429"/>
                      <a:pt x="271" y="427"/>
                      <a:pt x="285" y="424"/>
                    </a:cubicBezTo>
                    <a:cubicBezTo>
                      <a:pt x="555" y="363"/>
                      <a:pt x="830" y="333"/>
                      <a:pt x="1106" y="333"/>
                    </a:cubicBezTo>
                    <a:cubicBezTo>
                      <a:pt x="1309" y="333"/>
                      <a:pt x="1512" y="349"/>
                      <a:pt x="1713" y="383"/>
                    </a:cubicBezTo>
                    <a:cubicBezTo>
                      <a:pt x="1723" y="384"/>
                      <a:pt x="1733" y="385"/>
                      <a:pt x="1743" y="385"/>
                    </a:cubicBezTo>
                    <a:cubicBezTo>
                      <a:pt x="1931" y="385"/>
                      <a:pt x="2004" y="93"/>
                      <a:pt x="1801" y="59"/>
                    </a:cubicBezTo>
                    <a:cubicBezTo>
                      <a:pt x="1571" y="20"/>
                      <a:pt x="1338" y="1"/>
                      <a:pt x="11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7" name="Google Shape;16337;p27"/>
              <p:cNvSpPr/>
              <p:nvPr/>
            </p:nvSpPr>
            <p:spPr>
              <a:xfrm>
                <a:off x="866150" y="3530850"/>
                <a:ext cx="54325" cy="60450"/>
              </a:xfrm>
              <a:custGeom>
                <a:avLst/>
                <a:gdLst/>
                <a:ahLst/>
                <a:cxnLst/>
                <a:rect l="l" t="t" r="r" b="b"/>
                <a:pathLst>
                  <a:path w="2173" h="2418" extrusionOk="0">
                    <a:moveTo>
                      <a:pt x="923" y="308"/>
                    </a:moveTo>
                    <a:cubicBezTo>
                      <a:pt x="1015" y="308"/>
                      <a:pt x="1120" y="331"/>
                      <a:pt x="1238" y="384"/>
                    </a:cubicBezTo>
                    <a:cubicBezTo>
                      <a:pt x="1683" y="652"/>
                      <a:pt x="1829" y="2077"/>
                      <a:pt x="1185" y="2077"/>
                    </a:cubicBezTo>
                    <a:cubicBezTo>
                      <a:pt x="1147" y="2077"/>
                      <a:pt x="1107" y="2072"/>
                      <a:pt x="1064" y="2062"/>
                    </a:cubicBezTo>
                    <a:cubicBezTo>
                      <a:pt x="269" y="1873"/>
                      <a:pt x="172" y="308"/>
                      <a:pt x="923" y="308"/>
                    </a:cubicBezTo>
                    <a:close/>
                    <a:moveTo>
                      <a:pt x="971" y="1"/>
                    </a:moveTo>
                    <a:cubicBezTo>
                      <a:pt x="515" y="1"/>
                      <a:pt x="111" y="312"/>
                      <a:pt x="59" y="828"/>
                    </a:cubicBezTo>
                    <a:cubicBezTo>
                      <a:pt x="1" y="1403"/>
                      <a:pt x="312" y="2118"/>
                      <a:pt x="870" y="2346"/>
                    </a:cubicBezTo>
                    <a:cubicBezTo>
                      <a:pt x="992" y="2395"/>
                      <a:pt x="1104" y="2418"/>
                      <a:pt x="1205" y="2418"/>
                    </a:cubicBezTo>
                    <a:cubicBezTo>
                      <a:pt x="2101" y="2418"/>
                      <a:pt x="2173" y="635"/>
                      <a:pt x="1456" y="127"/>
                    </a:cubicBezTo>
                    <a:lnTo>
                      <a:pt x="1456" y="127"/>
                    </a:lnTo>
                    <a:cubicBezTo>
                      <a:pt x="1443" y="115"/>
                      <a:pt x="1427" y="104"/>
                      <a:pt x="1407" y="96"/>
                    </a:cubicBezTo>
                    <a:lnTo>
                      <a:pt x="1407" y="96"/>
                    </a:lnTo>
                    <a:cubicBezTo>
                      <a:pt x="1407" y="96"/>
                      <a:pt x="1407" y="96"/>
                      <a:pt x="1407" y="96"/>
                    </a:cubicBezTo>
                    <a:cubicBezTo>
                      <a:pt x="1390" y="85"/>
                      <a:pt x="1374" y="79"/>
                      <a:pt x="1357" y="75"/>
                    </a:cubicBezTo>
                    <a:lnTo>
                      <a:pt x="1357" y="75"/>
                    </a:lnTo>
                    <a:cubicBezTo>
                      <a:pt x="1229" y="25"/>
                      <a:pt x="1098" y="1"/>
                      <a:pt x="9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8" name="Google Shape;16338;p27"/>
              <p:cNvSpPr/>
              <p:nvPr/>
            </p:nvSpPr>
            <p:spPr>
              <a:xfrm>
                <a:off x="913400" y="3498200"/>
                <a:ext cx="49575" cy="112000"/>
              </a:xfrm>
              <a:custGeom>
                <a:avLst/>
                <a:gdLst/>
                <a:ahLst/>
                <a:cxnLst/>
                <a:rect l="l" t="t" r="r" b="b"/>
                <a:pathLst>
                  <a:path w="1983" h="4480" extrusionOk="0">
                    <a:moveTo>
                      <a:pt x="252" y="1"/>
                    </a:moveTo>
                    <a:cubicBezTo>
                      <a:pt x="119" y="1"/>
                      <a:pt x="1" y="169"/>
                      <a:pt x="126" y="282"/>
                    </a:cubicBezTo>
                    <a:cubicBezTo>
                      <a:pt x="1256" y="1304"/>
                      <a:pt x="1619" y="2858"/>
                      <a:pt x="1069" y="4277"/>
                    </a:cubicBezTo>
                    <a:cubicBezTo>
                      <a:pt x="1022" y="4399"/>
                      <a:pt x="1122" y="4479"/>
                      <a:pt x="1225" y="4479"/>
                    </a:cubicBezTo>
                    <a:cubicBezTo>
                      <a:pt x="1293" y="4479"/>
                      <a:pt x="1361" y="4445"/>
                      <a:pt x="1392" y="4367"/>
                    </a:cubicBezTo>
                    <a:cubicBezTo>
                      <a:pt x="1982" y="2846"/>
                      <a:pt x="1572" y="1139"/>
                      <a:pt x="362" y="46"/>
                    </a:cubicBezTo>
                    <a:cubicBezTo>
                      <a:pt x="328" y="14"/>
                      <a:pt x="289"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9" name="Google Shape;16339;p27"/>
              <p:cNvSpPr/>
              <p:nvPr/>
            </p:nvSpPr>
            <p:spPr>
              <a:xfrm>
                <a:off x="947750" y="3482375"/>
                <a:ext cx="48425" cy="40250"/>
              </a:xfrm>
              <a:custGeom>
                <a:avLst/>
                <a:gdLst/>
                <a:ahLst/>
                <a:cxnLst/>
                <a:rect l="l" t="t" r="r" b="b"/>
                <a:pathLst>
                  <a:path w="1937" h="1610" extrusionOk="0">
                    <a:moveTo>
                      <a:pt x="699" y="1"/>
                    </a:moveTo>
                    <a:cubicBezTo>
                      <a:pt x="525" y="1"/>
                      <a:pt x="351" y="29"/>
                      <a:pt x="184" y="85"/>
                    </a:cubicBezTo>
                    <a:cubicBezTo>
                      <a:pt x="1" y="147"/>
                      <a:pt x="55" y="418"/>
                      <a:pt x="219" y="418"/>
                    </a:cubicBezTo>
                    <a:cubicBezTo>
                      <a:pt x="236" y="418"/>
                      <a:pt x="255" y="415"/>
                      <a:pt x="274" y="409"/>
                    </a:cubicBezTo>
                    <a:cubicBezTo>
                      <a:pt x="418" y="360"/>
                      <a:pt x="557" y="335"/>
                      <a:pt x="699" y="335"/>
                    </a:cubicBezTo>
                    <a:cubicBezTo>
                      <a:pt x="764" y="335"/>
                      <a:pt x="829" y="340"/>
                      <a:pt x="895" y="350"/>
                    </a:cubicBezTo>
                    <a:lnTo>
                      <a:pt x="895" y="350"/>
                    </a:lnTo>
                    <a:cubicBezTo>
                      <a:pt x="909" y="692"/>
                      <a:pt x="862" y="1034"/>
                      <a:pt x="755" y="1359"/>
                    </a:cubicBezTo>
                    <a:cubicBezTo>
                      <a:pt x="718" y="1467"/>
                      <a:pt x="811" y="1565"/>
                      <a:pt x="915" y="1569"/>
                    </a:cubicBezTo>
                    <a:lnTo>
                      <a:pt x="1722" y="1609"/>
                    </a:lnTo>
                    <a:cubicBezTo>
                      <a:pt x="1725" y="1609"/>
                      <a:pt x="1729" y="1609"/>
                      <a:pt x="1732" y="1609"/>
                    </a:cubicBezTo>
                    <a:cubicBezTo>
                      <a:pt x="1937" y="1609"/>
                      <a:pt x="1934" y="1286"/>
                      <a:pt x="1722" y="1275"/>
                    </a:cubicBezTo>
                    <a:lnTo>
                      <a:pt x="1136" y="1247"/>
                    </a:lnTo>
                    <a:lnTo>
                      <a:pt x="1136" y="1247"/>
                    </a:lnTo>
                    <a:cubicBezTo>
                      <a:pt x="1222" y="911"/>
                      <a:pt x="1252" y="560"/>
                      <a:pt x="1222" y="212"/>
                    </a:cubicBezTo>
                    <a:cubicBezTo>
                      <a:pt x="1216" y="140"/>
                      <a:pt x="1174" y="70"/>
                      <a:pt x="1098" y="52"/>
                    </a:cubicBezTo>
                    <a:cubicBezTo>
                      <a:pt x="967" y="18"/>
                      <a:pt x="833" y="1"/>
                      <a:pt x="6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0" name="Google Shape;16340;p27"/>
              <p:cNvSpPr/>
              <p:nvPr/>
            </p:nvSpPr>
            <p:spPr>
              <a:xfrm>
                <a:off x="1000925" y="3563650"/>
                <a:ext cx="48500" cy="11375"/>
              </a:xfrm>
              <a:custGeom>
                <a:avLst/>
                <a:gdLst/>
                <a:ahLst/>
                <a:cxnLst/>
                <a:rect l="l" t="t" r="r" b="b"/>
                <a:pathLst>
                  <a:path w="1940" h="455" extrusionOk="0">
                    <a:moveTo>
                      <a:pt x="1740" y="0"/>
                    </a:moveTo>
                    <a:cubicBezTo>
                      <a:pt x="1735" y="0"/>
                      <a:pt x="1730" y="1"/>
                      <a:pt x="1724" y="1"/>
                    </a:cubicBezTo>
                    <a:lnTo>
                      <a:pt x="216" y="120"/>
                    </a:lnTo>
                    <a:cubicBezTo>
                      <a:pt x="8" y="136"/>
                      <a:pt x="1" y="455"/>
                      <a:pt x="199" y="455"/>
                    </a:cubicBezTo>
                    <a:cubicBezTo>
                      <a:pt x="205" y="455"/>
                      <a:pt x="210" y="454"/>
                      <a:pt x="216" y="454"/>
                    </a:cubicBezTo>
                    <a:lnTo>
                      <a:pt x="1724" y="337"/>
                    </a:lnTo>
                    <a:cubicBezTo>
                      <a:pt x="1931" y="320"/>
                      <a:pt x="1939" y="0"/>
                      <a:pt x="17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1" name="Google Shape;16341;p27"/>
              <p:cNvSpPr/>
              <p:nvPr/>
            </p:nvSpPr>
            <p:spPr>
              <a:xfrm>
                <a:off x="1022525" y="3532550"/>
                <a:ext cx="10775" cy="8375"/>
              </a:xfrm>
              <a:custGeom>
                <a:avLst/>
                <a:gdLst/>
                <a:ahLst/>
                <a:cxnLst/>
                <a:rect l="l" t="t" r="r" b="b"/>
                <a:pathLst>
                  <a:path w="431" h="335" extrusionOk="0">
                    <a:moveTo>
                      <a:pt x="215" y="0"/>
                    </a:moveTo>
                    <a:cubicBezTo>
                      <a:pt x="0" y="0"/>
                      <a:pt x="0" y="334"/>
                      <a:pt x="215" y="334"/>
                    </a:cubicBezTo>
                    <a:cubicBezTo>
                      <a:pt x="430" y="334"/>
                      <a:pt x="430"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2" name="Google Shape;16342;p27"/>
              <p:cNvSpPr/>
              <p:nvPr/>
            </p:nvSpPr>
            <p:spPr>
              <a:xfrm>
                <a:off x="1020575" y="3594050"/>
                <a:ext cx="10775" cy="8425"/>
              </a:xfrm>
              <a:custGeom>
                <a:avLst/>
                <a:gdLst/>
                <a:ahLst/>
                <a:cxnLst/>
                <a:rect l="l" t="t" r="r" b="b"/>
                <a:pathLst>
                  <a:path w="431" h="337" extrusionOk="0">
                    <a:moveTo>
                      <a:pt x="215" y="1"/>
                    </a:moveTo>
                    <a:cubicBezTo>
                      <a:pt x="0" y="1"/>
                      <a:pt x="0" y="336"/>
                      <a:pt x="215" y="336"/>
                    </a:cubicBezTo>
                    <a:cubicBezTo>
                      <a:pt x="430" y="336"/>
                      <a:pt x="430"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3" name="Google Shape;16343;p27"/>
              <p:cNvSpPr/>
              <p:nvPr/>
            </p:nvSpPr>
            <p:spPr>
              <a:xfrm>
                <a:off x="1073625" y="3498650"/>
                <a:ext cx="37750" cy="102150"/>
              </a:xfrm>
              <a:custGeom>
                <a:avLst/>
                <a:gdLst/>
                <a:ahLst/>
                <a:cxnLst/>
                <a:rect l="l" t="t" r="r" b="b"/>
                <a:pathLst>
                  <a:path w="1510" h="4086" extrusionOk="0">
                    <a:moveTo>
                      <a:pt x="1020" y="1"/>
                    </a:moveTo>
                    <a:cubicBezTo>
                      <a:pt x="969" y="1"/>
                      <a:pt x="918" y="22"/>
                      <a:pt x="880" y="73"/>
                    </a:cubicBezTo>
                    <a:cubicBezTo>
                      <a:pt x="0" y="1288"/>
                      <a:pt x="128" y="2953"/>
                      <a:pt x="1159" y="4035"/>
                    </a:cubicBezTo>
                    <a:cubicBezTo>
                      <a:pt x="1194" y="4071"/>
                      <a:pt x="1232" y="4086"/>
                      <a:pt x="1270" y="4086"/>
                    </a:cubicBezTo>
                    <a:cubicBezTo>
                      <a:pt x="1396" y="4086"/>
                      <a:pt x="1510" y="3918"/>
                      <a:pt x="1396" y="3798"/>
                    </a:cubicBezTo>
                    <a:cubicBezTo>
                      <a:pt x="458" y="2814"/>
                      <a:pt x="375" y="1336"/>
                      <a:pt x="1169" y="243"/>
                    </a:cubicBezTo>
                    <a:cubicBezTo>
                      <a:pt x="1258" y="119"/>
                      <a:pt x="1141" y="1"/>
                      <a:pt x="10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4" name="Google Shape;16344;p27"/>
              <p:cNvSpPr/>
              <p:nvPr/>
            </p:nvSpPr>
            <p:spPr>
              <a:xfrm>
                <a:off x="1114700" y="3519225"/>
                <a:ext cx="58200" cy="73250"/>
              </a:xfrm>
              <a:custGeom>
                <a:avLst/>
                <a:gdLst/>
                <a:ahLst/>
                <a:cxnLst/>
                <a:rect l="l" t="t" r="r" b="b"/>
                <a:pathLst>
                  <a:path w="2328" h="2930" extrusionOk="0">
                    <a:moveTo>
                      <a:pt x="951" y="617"/>
                    </a:moveTo>
                    <a:cubicBezTo>
                      <a:pt x="981" y="859"/>
                      <a:pt x="1011" y="1102"/>
                      <a:pt x="1041" y="1344"/>
                    </a:cubicBezTo>
                    <a:lnTo>
                      <a:pt x="1041" y="1344"/>
                    </a:lnTo>
                    <a:cubicBezTo>
                      <a:pt x="856" y="1341"/>
                      <a:pt x="671" y="1322"/>
                      <a:pt x="485" y="1287"/>
                    </a:cubicBezTo>
                    <a:lnTo>
                      <a:pt x="485" y="1287"/>
                    </a:lnTo>
                    <a:lnTo>
                      <a:pt x="951" y="617"/>
                    </a:lnTo>
                    <a:close/>
                    <a:moveTo>
                      <a:pt x="1058" y="1"/>
                    </a:moveTo>
                    <a:cubicBezTo>
                      <a:pt x="1008" y="1"/>
                      <a:pt x="956" y="25"/>
                      <a:pt x="918" y="80"/>
                    </a:cubicBezTo>
                    <a:lnTo>
                      <a:pt x="61" y="1310"/>
                    </a:lnTo>
                    <a:cubicBezTo>
                      <a:pt x="0" y="1400"/>
                      <a:pt x="64" y="1529"/>
                      <a:pt x="162" y="1555"/>
                    </a:cubicBezTo>
                    <a:cubicBezTo>
                      <a:pt x="463" y="1637"/>
                      <a:pt x="773" y="1678"/>
                      <a:pt x="1082" y="1679"/>
                    </a:cubicBezTo>
                    <a:lnTo>
                      <a:pt x="1082" y="1679"/>
                    </a:lnTo>
                    <a:cubicBezTo>
                      <a:pt x="1127" y="2042"/>
                      <a:pt x="1172" y="2406"/>
                      <a:pt x="1217" y="2769"/>
                    </a:cubicBezTo>
                    <a:cubicBezTo>
                      <a:pt x="1230" y="2876"/>
                      <a:pt x="1321" y="2929"/>
                      <a:pt x="1404" y="2929"/>
                    </a:cubicBezTo>
                    <a:cubicBezTo>
                      <a:pt x="1488" y="2929"/>
                      <a:pt x="1564" y="2876"/>
                      <a:pt x="1551" y="2769"/>
                    </a:cubicBezTo>
                    <a:cubicBezTo>
                      <a:pt x="1506" y="2401"/>
                      <a:pt x="1460" y="2032"/>
                      <a:pt x="1415" y="1663"/>
                    </a:cubicBezTo>
                    <a:lnTo>
                      <a:pt x="1415" y="1663"/>
                    </a:lnTo>
                    <a:cubicBezTo>
                      <a:pt x="1660" y="1640"/>
                      <a:pt x="1904" y="1591"/>
                      <a:pt x="2142" y="1517"/>
                    </a:cubicBezTo>
                    <a:cubicBezTo>
                      <a:pt x="2328" y="1460"/>
                      <a:pt x="2272" y="1187"/>
                      <a:pt x="2104" y="1187"/>
                    </a:cubicBezTo>
                    <a:cubicBezTo>
                      <a:pt x="2088" y="1187"/>
                      <a:pt x="2070" y="1189"/>
                      <a:pt x="2052" y="1195"/>
                    </a:cubicBezTo>
                    <a:cubicBezTo>
                      <a:pt x="1825" y="1265"/>
                      <a:pt x="1599" y="1310"/>
                      <a:pt x="1374" y="1331"/>
                    </a:cubicBezTo>
                    <a:lnTo>
                      <a:pt x="1374" y="1331"/>
                    </a:lnTo>
                    <a:cubicBezTo>
                      <a:pt x="1325" y="943"/>
                      <a:pt x="1277" y="554"/>
                      <a:pt x="1229" y="166"/>
                    </a:cubicBezTo>
                    <a:cubicBezTo>
                      <a:pt x="1217" y="64"/>
                      <a:pt x="1140" y="1"/>
                      <a:pt x="10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5" name="Google Shape;16345;p27"/>
              <p:cNvSpPr/>
              <p:nvPr/>
            </p:nvSpPr>
            <p:spPr>
              <a:xfrm>
                <a:off x="1186400" y="3548675"/>
                <a:ext cx="38525" cy="11575"/>
              </a:xfrm>
              <a:custGeom>
                <a:avLst/>
                <a:gdLst/>
                <a:ahLst/>
                <a:cxnLst/>
                <a:rect l="l" t="t" r="r" b="b"/>
                <a:pathLst>
                  <a:path w="1541" h="463" extrusionOk="0">
                    <a:moveTo>
                      <a:pt x="1319" y="1"/>
                    </a:moveTo>
                    <a:cubicBezTo>
                      <a:pt x="1302" y="1"/>
                      <a:pt x="1285" y="4"/>
                      <a:pt x="1266" y="10"/>
                    </a:cubicBezTo>
                    <a:cubicBezTo>
                      <a:pt x="1023" y="88"/>
                      <a:pt x="770" y="128"/>
                      <a:pt x="517" y="128"/>
                    </a:cubicBezTo>
                    <a:cubicBezTo>
                      <a:pt x="416" y="128"/>
                      <a:pt x="314" y="121"/>
                      <a:pt x="213" y="109"/>
                    </a:cubicBezTo>
                    <a:cubicBezTo>
                      <a:pt x="205" y="108"/>
                      <a:pt x="198" y="107"/>
                      <a:pt x="190" y="107"/>
                    </a:cubicBezTo>
                    <a:cubicBezTo>
                      <a:pt x="0" y="107"/>
                      <a:pt x="9" y="418"/>
                      <a:pt x="213" y="443"/>
                    </a:cubicBezTo>
                    <a:cubicBezTo>
                      <a:pt x="321" y="456"/>
                      <a:pt x="428" y="463"/>
                      <a:pt x="535" y="463"/>
                    </a:cubicBezTo>
                    <a:cubicBezTo>
                      <a:pt x="813" y="463"/>
                      <a:pt x="1090" y="419"/>
                      <a:pt x="1356" y="333"/>
                    </a:cubicBezTo>
                    <a:cubicBezTo>
                      <a:pt x="1540" y="273"/>
                      <a:pt x="1485" y="1"/>
                      <a:pt x="13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6" name="Google Shape;16346;p27"/>
              <p:cNvSpPr/>
              <p:nvPr/>
            </p:nvSpPr>
            <p:spPr>
              <a:xfrm>
                <a:off x="1230775" y="3522200"/>
                <a:ext cx="57850" cy="66375"/>
              </a:xfrm>
              <a:custGeom>
                <a:avLst/>
                <a:gdLst/>
                <a:ahLst/>
                <a:cxnLst/>
                <a:rect l="l" t="t" r="r" b="b"/>
                <a:pathLst>
                  <a:path w="2314" h="2655" extrusionOk="0">
                    <a:moveTo>
                      <a:pt x="600" y="1"/>
                    </a:moveTo>
                    <a:cubicBezTo>
                      <a:pt x="446" y="1"/>
                      <a:pt x="291" y="43"/>
                      <a:pt x="148" y="138"/>
                    </a:cubicBezTo>
                    <a:cubicBezTo>
                      <a:pt x="1" y="237"/>
                      <a:pt x="92" y="455"/>
                      <a:pt x="230" y="455"/>
                    </a:cubicBezTo>
                    <a:cubicBezTo>
                      <a:pt x="258" y="455"/>
                      <a:pt x="288" y="446"/>
                      <a:pt x="318" y="426"/>
                    </a:cubicBezTo>
                    <a:cubicBezTo>
                      <a:pt x="430" y="351"/>
                      <a:pt x="534" y="319"/>
                      <a:pt x="628" y="319"/>
                    </a:cubicBezTo>
                    <a:cubicBezTo>
                      <a:pt x="1029" y="319"/>
                      <a:pt x="1249" y="907"/>
                      <a:pt x="1128" y="1304"/>
                    </a:cubicBezTo>
                    <a:cubicBezTo>
                      <a:pt x="987" y="1761"/>
                      <a:pt x="583" y="2078"/>
                      <a:pt x="229" y="2371"/>
                    </a:cubicBezTo>
                    <a:cubicBezTo>
                      <a:pt x="98" y="2479"/>
                      <a:pt x="225" y="2655"/>
                      <a:pt x="362" y="2655"/>
                    </a:cubicBezTo>
                    <a:cubicBezTo>
                      <a:pt x="372" y="2655"/>
                      <a:pt x="382" y="2654"/>
                      <a:pt x="392" y="2652"/>
                    </a:cubicBezTo>
                    <a:cubicBezTo>
                      <a:pt x="741" y="2583"/>
                      <a:pt x="1094" y="2549"/>
                      <a:pt x="1448" y="2549"/>
                    </a:cubicBezTo>
                    <a:cubicBezTo>
                      <a:pt x="1666" y="2549"/>
                      <a:pt x="1885" y="2562"/>
                      <a:pt x="2102" y="2588"/>
                    </a:cubicBezTo>
                    <a:cubicBezTo>
                      <a:pt x="2110" y="2589"/>
                      <a:pt x="2118" y="2589"/>
                      <a:pt x="2125" y="2589"/>
                    </a:cubicBezTo>
                    <a:cubicBezTo>
                      <a:pt x="2314" y="2589"/>
                      <a:pt x="2305" y="2277"/>
                      <a:pt x="2102" y="2254"/>
                    </a:cubicBezTo>
                    <a:cubicBezTo>
                      <a:pt x="1882" y="2228"/>
                      <a:pt x="1661" y="2215"/>
                      <a:pt x="1441" y="2215"/>
                    </a:cubicBezTo>
                    <a:cubicBezTo>
                      <a:pt x="1251" y="2215"/>
                      <a:pt x="1062" y="2225"/>
                      <a:pt x="874" y="2244"/>
                    </a:cubicBezTo>
                    <a:lnTo>
                      <a:pt x="874" y="2244"/>
                    </a:lnTo>
                    <a:cubicBezTo>
                      <a:pt x="1302" y="1819"/>
                      <a:pt x="1649" y="1291"/>
                      <a:pt x="1468" y="664"/>
                    </a:cubicBezTo>
                    <a:cubicBezTo>
                      <a:pt x="1353" y="268"/>
                      <a:pt x="983" y="1"/>
                      <a:pt x="6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7" name="Google Shape;16347;p27"/>
              <p:cNvSpPr/>
              <p:nvPr/>
            </p:nvSpPr>
            <p:spPr>
              <a:xfrm>
                <a:off x="1281775" y="3493575"/>
                <a:ext cx="54925" cy="111925"/>
              </a:xfrm>
              <a:custGeom>
                <a:avLst/>
                <a:gdLst/>
                <a:ahLst/>
                <a:cxnLst/>
                <a:rect l="l" t="t" r="r" b="b"/>
                <a:pathLst>
                  <a:path w="2197" h="4477" extrusionOk="0">
                    <a:moveTo>
                      <a:pt x="227" y="0"/>
                    </a:moveTo>
                    <a:cubicBezTo>
                      <a:pt x="91" y="0"/>
                      <a:pt x="1" y="218"/>
                      <a:pt x="145" y="319"/>
                    </a:cubicBezTo>
                    <a:cubicBezTo>
                      <a:pt x="1388" y="1199"/>
                      <a:pt x="1823" y="2842"/>
                      <a:pt x="1179" y="4223"/>
                    </a:cubicBezTo>
                    <a:cubicBezTo>
                      <a:pt x="1116" y="4356"/>
                      <a:pt x="1232" y="4477"/>
                      <a:pt x="1341" y="4477"/>
                    </a:cubicBezTo>
                    <a:cubicBezTo>
                      <a:pt x="1390" y="4477"/>
                      <a:pt x="1439" y="4452"/>
                      <a:pt x="1467" y="4390"/>
                    </a:cubicBezTo>
                    <a:cubicBezTo>
                      <a:pt x="2196" y="2851"/>
                      <a:pt x="1710" y="1009"/>
                      <a:pt x="314" y="31"/>
                    </a:cubicBezTo>
                    <a:cubicBezTo>
                      <a:pt x="284" y="9"/>
                      <a:pt x="254" y="0"/>
                      <a:pt x="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8" name="Google Shape;16348;p27"/>
              <p:cNvSpPr/>
              <p:nvPr/>
            </p:nvSpPr>
            <p:spPr>
              <a:xfrm>
                <a:off x="1318250" y="3479750"/>
                <a:ext cx="39900" cy="54375"/>
              </a:xfrm>
              <a:custGeom>
                <a:avLst/>
                <a:gdLst/>
                <a:ahLst/>
                <a:cxnLst/>
                <a:rect l="l" t="t" r="r" b="b"/>
                <a:pathLst>
                  <a:path w="1596" h="2175" extrusionOk="0">
                    <a:moveTo>
                      <a:pt x="615" y="0"/>
                    </a:moveTo>
                    <a:cubicBezTo>
                      <a:pt x="433" y="0"/>
                      <a:pt x="248" y="74"/>
                      <a:pt x="117" y="208"/>
                    </a:cubicBezTo>
                    <a:cubicBezTo>
                      <a:pt x="0" y="327"/>
                      <a:pt x="114" y="495"/>
                      <a:pt x="241" y="495"/>
                    </a:cubicBezTo>
                    <a:cubicBezTo>
                      <a:pt x="279" y="495"/>
                      <a:pt x="318" y="480"/>
                      <a:pt x="353" y="445"/>
                    </a:cubicBezTo>
                    <a:cubicBezTo>
                      <a:pt x="429" y="366"/>
                      <a:pt x="511" y="334"/>
                      <a:pt x="586" y="334"/>
                    </a:cubicBezTo>
                    <a:cubicBezTo>
                      <a:pt x="839" y="334"/>
                      <a:pt x="1021" y="700"/>
                      <a:pt x="707" y="886"/>
                    </a:cubicBezTo>
                    <a:cubicBezTo>
                      <a:pt x="580" y="960"/>
                      <a:pt x="615" y="1198"/>
                      <a:pt x="771" y="1198"/>
                    </a:cubicBezTo>
                    <a:cubicBezTo>
                      <a:pt x="777" y="1198"/>
                      <a:pt x="784" y="1198"/>
                      <a:pt x="791" y="1197"/>
                    </a:cubicBezTo>
                    <a:cubicBezTo>
                      <a:pt x="812" y="1194"/>
                      <a:pt x="833" y="1193"/>
                      <a:pt x="854" y="1193"/>
                    </a:cubicBezTo>
                    <a:cubicBezTo>
                      <a:pt x="1035" y="1193"/>
                      <a:pt x="1203" y="1293"/>
                      <a:pt x="1218" y="1494"/>
                    </a:cubicBezTo>
                    <a:cubicBezTo>
                      <a:pt x="1233" y="1701"/>
                      <a:pt x="1067" y="1843"/>
                      <a:pt x="875" y="1843"/>
                    </a:cubicBezTo>
                    <a:cubicBezTo>
                      <a:pt x="840" y="1843"/>
                      <a:pt x="805" y="1838"/>
                      <a:pt x="769" y="1828"/>
                    </a:cubicBezTo>
                    <a:cubicBezTo>
                      <a:pt x="753" y="1824"/>
                      <a:pt x="737" y="1822"/>
                      <a:pt x="722" y="1822"/>
                    </a:cubicBezTo>
                    <a:cubicBezTo>
                      <a:pt x="550" y="1822"/>
                      <a:pt x="489" y="2100"/>
                      <a:pt x="681" y="2150"/>
                    </a:cubicBezTo>
                    <a:cubicBezTo>
                      <a:pt x="743" y="2167"/>
                      <a:pt x="806" y="2175"/>
                      <a:pt x="869" y="2175"/>
                    </a:cubicBezTo>
                    <a:cubicBezTo>
                      <a:pt x="1209" y="2175"/>
                      <a:pt x="1535" y="1941"/>
                      <a:pt x="1569" y="1577"/>
                    </a:cubicBezTo>
                    <a:cubicBezTo>
                      <a:pt x="1596" y="1274"/>
                      <a:pt x="1395" y="1014"/>
                      <a:pt x="1131" y="908"/>
                    </a:cubicBezTo>
                    <a:lnTo>
                      <a:pt x="1131" y="908"/>
                    </a:lnTo>
                    <a:cubicBezTo>
                      <a:pt x="1243" y="703"/>
                      <a:pt x="1250" y="447"/>
                      <a:pt x="1102" y="242"/>
                    </a:cubicBezTo>
                    <a:cubicBezTo>
                      <a:pt x="983" y="77"/>
                      <a:pt x="801" y="0"/>
                      <a:pt x="6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9" name="Google Shape;16349;p27"/>
              <p:cNvSpPr/>
              <p:nvPr/>
            </p:nvSpPr>
            <p:spPr>
              <a:xfrm>
                <a:off x="1357525" y="3551400"/>
                <a:ext cx="55375" cy="11075"/>
              </a:xfrm>
              <a:custGeom>
                <a:avLst/>
                <a:gdLst/>
                <a:ahLst/>
                <a:cxnLst/>
                <a:rect l="l" t="t" r="r" b="b"/>
                <a:pathLst>
                  <a:path w="2215" h="443" extrusionOk="0">
                    <a:moveTo>
                      <a:pt x="2010" y="1"/>
                    </a:moveTo>
                    <a:cubicBezTo>
                      <a:pt x="2007" y="1"/>
                      <a:pt x="2003" y="1"/>
                      <a:pt x="1999" y="1"/>
                    </a:cubicBezTo>
                    <a:lnTo>
                      <a:pt x="217" y="108"/>
                    </a:lnTo>
                    <a:cubicBezTo>
                      <a:pt x="7" y="120"/>
                      <a:pt x="1" y="443"/>
                      <a:pt x="205" y="443"/>
                    </a:cubicBezTo>
                    <a:cubicBezTo>
                      <a:pt x="209" y="443"/>
                      <a:pt x="213" y="442"/>
                      <a:pt x="217" y="442"/>
                    </a:cubicBezTo>
                    <a:lnTo>
                      <a:pt x="1999" y="335"/>
                    </a:lnTo>
                    <a:cubicBezTo>
                      <a:pt x="2209" y="323"/>
                      <a:pt x="2214" y="1"/>
                      <a:pt x="20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0" name="Google Shape;16350;p27"/>
              <p:cNvSpPr/>
              <p:nvPr/>
            </p:nvSpPr>
            <p:spPr>
              <a:xfrm>
                <a:off x="1356575" y="3584075"/>
                <a:ext cx="55750" cy="13025"/>
              </a:xfrm>
              <a:custGeom>
                <a:avLst/>
                <a:gdLst/>
                <a:ahLst/>
                <a:cxnLst/>
                <a:rect l="l" t="t" r="r" b="b"/>
                <a:pathLst>
                  <a:path w="2230" h="521" extrusionOk="0">
                    <a:moveTo>
                      <a:pt x="632" y="0"/>
                    </a:moveTo>
                    <a:cubicBezTo>
                      <a:pt x="493" y="0"/>
                      <a:pt x="354" y="6"/>
                      <a:pt x="216" y="17"/>
                    </a:cubicBezTo>
                    <a:cubicBezTo>
                      <a:pt x="7" y="33"/>
                      <a:pt x="1" y="351"/>
                      <a:pt x="200" y="351"/>
                    </a:cubicBezTo>
                    <a:cubicBezTo>
                      <a:pt x="205" y="351"/>
                      <a:pt x="210" y="351"/>
                      <a:pt x="216" y="351"/>
                    </a:cubicBezTo>
                    <a:cubicBezTo>
                      <a:pt x="349" y="340"/>
                      <a:pt x="483" y="335"/>
                      <a:pt x="617" y="335"/>
                    </a:cubicBezTo>
                    <a:cubicBezTo>
                      <a:pt x="1066" y="335"/>
                      <a:pt x="1514" y="395"/>
                      <a:pt x="1949" y="514"/>
                    </a:cubicBezTo>
                    <a:cubicBezTo>
                      <a:pt x="1966" y="519"/>
                      <a:pt x="1982" y="521"/>
                      <a:pt x="1997" y="521"/>
                    </a:cubicBezTo>
                    <a:cubicBezTo>
                      <a:pt x="2169" y="521"/>
                      <a:pt x="2229" y="244"/>
                      <a:pt x="2037" y="192"/>
                    </a:cubicBezTo>
                    <a:cubicBezTo>
                      <a:pt x="1579" y="65"/>
                      <a:pt x="1106" y="0"/>
                      <a:pt x="6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1" name="Google Shape;16351;p27"/>
              <p:cNvSpPr/>
              <p:nvPr/>
            </p:nvSpPr>
            <p:spPr>
              <a:xfrm>
                <a:off x="1432600" y="3503600"/>
                <a:ext cx="45875" cy="79575"/>
              </a:xfrm>
              <a:custGeom>
                <a:avLst/>
                <a:gdLst/>
                <a:ahLst/>
                <a:cxnLst/>
                <a:rect l="l" t="t" r="r" b="b"/>
                <a:pathLst>
                  <a:path w="1835" h="3183" extrusionOk="0">
                    <a:moveTo>
                      <a:pt x="821" y="1"/>
                    </a:moveTo>
                    <a:cubicBezTo>
                      <a:pt x="468" y="1"/>
                      <a:pt x="118" y="206"/>
                      <a:pt x="30" y="577"/>
                    </a:cubicBezTo>
                    <a:cubicBezTo>
                      <a:pt x="1" y="703"/>
                      <a:pt x="106" y="785"/>
                      <a:pt x="205" y="785"/>
                    </a:cubicBezTo>
                    <a:cubicBezTo>
                      <a:pt x="271" y="785"/>
                      <a:pt x="334" y="749"/>
                      <a:pt x="354" y="665"/>
                    </a:cubicBezTo>
                    <a:cubicBezTo>
                      <a:pt x="404" y="454"/>
                      <a:pt x="611" y="333"/>
                      <a:pt x="817" y="333"/>
                    </a:cubicBezTo>
                    <a:cubicBezTo>
                      <a:pt x="937" y="333"/>
                      <a:pt x="1057" y="374"/>
                      <a:pt x="1145" y="463"/>
                    </a:cubicBezTo>
                    <a:cubicBezTo>
                      <a:pt x="1499" y="817"/>
                      <a:pt x="1168" y="1367"/>
                      <a:pt x="778" y="1529"/>
                    </a:cubicBezTo>
                    <a:cubicBezTo>
                      <a:pt x="598" y="1605"/>
                      <a:pt x="643" y="1857"/>
                      <a:pt x="823" y="1857"/>
                    </a:cubicBezTo>
                    <a:cubicBezTo>
                      <a:pt x="837" y="1857"/>
                      <a:pt x="852" y="1856"/>
                      <a:pt x="868" y="1852"/>
                    </a:cubicBezTo>
                    <a:cubicBezTo>
                      <a:pt x="914" y="1842"/>
                      <a:pt x="957" y="1838"/>
                      <a:pt x="995" y="1838"/>
                    </a:cubicBezTo>
                    <a:cubicBezTo>
                      <a:pt x="1455" y="1838"/>
                      <a:pt x="1357" y="2495"/>
                      <a:pt x="1119" y="2690"/>
                    </a:cubicBezTo>
                    <a:cubicBezTo>
                      <a:pt x="967" y="2814"/>
                      <a:pt x="774" y="2859"/>
                      <a:pt x="580" y="2859"/>
                    </a:cubicBezTo>
                    <a:cubicBezTo>
                      <a:pt x="509" y="2859"/>
                      <a:pt x="437" y="2853"/>
                      <a:pt x="367" y="2842"/>
                    </a:cubicBezTo>
                    <a:cubicBezTo>
                      <a:pt x="358" y="2841"/>
                      <a:pt x="348" y="2840"/>
                      <a:pt x="339" y="2840"/>
                    </a:cubicBezTo>
                    <a:cubicBezTo>
                      <a:pt x="150" y="2840"/>
                      <a:pt x="75" y="3135"/>
                      <a:pt x="279" y="3164"/>
                    </a:cubicBezTo>
                    <a:cubicBezTo>
                      <a:pt x="360" y="3176"/>
                      <a:pt x="446" y="3183"/>
                      <a:pt x="534" y="3183"/>
                    </a:cubicBezTo>
                    <a:cubicBezTo>
                      <a:pt x="1029" y="3183"/>
                      <a:pt x="1577" y="2977"/>
                      <a:pt x="1673" y="2435"/>
                    </a:cubicBezTo>
                    <a:cubicBezTo>
                      <a:pt x="1736" y="2077"/>
                      <a:pt x="1545" y="1741"/>
                      <a:pt x="1254" y="1593"/>
                    </a:cubicBezTo>
                    <a:lnTo>
                      <a:pt x="1254" y="1593"/>
                    </a:lnTo>
                    <a:cubicBezTo>
                      <a:pt x="1636" y="1226"/>
                      <a:pt x="1834" y="630"/>
                      <a:pt x="1389" y="217"/>
                    </a:cubicBezTo>
                    <a:cubicBezTo>
                      <a:pt x="1233" y="70"/>
                      <a:pt x="1026" y="1"/>
                      <a:pt x="8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2" name="Google Shape;16352;p27"/>
              <p:cNvSpPr/>
              <p:nvPr/>
            </p:nvSpPr>
            <p:spPr>
              <a:xfrm>
                <a:off x="1485425" y="3512050"/>
                <a:ext cx="61375" cy="72100"/>
              </a:xfrm>
              <a:custGeom>
                <a:avLst/>
                <a:gdLst/>
                <a:ahLst/>
                <a:cxnLst/>
                <a:rect l="l" t="t" r="r" b="b"/>
                <a:pathLst>
                  <a:path w="2455" h="2884" extrusionOk="0">
                    <a:moveTo>
                      <a:pt x="867" y="0"/>
                    </a:moveTo>
                    <a:cubicBezTo>
                      <a:pt x="590" y="0"/>
                      <a:pt x="306" y="119"/>
                      <a:pt x="105" y="361"/>
                    </a:cubicBezTo>
                    <a:cubicBezTo>
                      <a:pt x="0" y="486"/>
                      <a:pt x="112" y="654"/>
                      <a:pt x="232" y="654"/>
                    </a:cubicBezTo>
                    <a:cubicBezTo>
                      <a:pt x="270" y="654"/>
                      <a:pt x="308" y="637"/>
                      <a:pt x="341" y="597"/>
                    </a:cubicBezTo>
                    <a:cubicBezTo>
                      <a:pt x="476" y="435"/>
                      <a:pt x="677" y="354"/>
                      <a:pt x="869" y="354"/>
                    </a:cubicBezTo>
                    <a:cubicBezTo>
                      <a:pt x="1159" y="354"/>
                      <a:pt x="1431" y="537"/>
                      <a:pt x="1438" y="903"/>
                    </a:cubicBezTo>
                    <a:cubicBezTo>
                      <a:pt x="1444" y="1192"/>
                      <a:pt x="1231" y="1430"/>
                      <a:pt x="1055" y="1638"/>
                    </a:cubicBezTo>
                    <a:cubicBezTo>
                      <a:pt x="808" y="1926"/>
                      <a:pt x="564" y="2181"/>
                      <a:pt x="430" y="2542"/>
                    </a:cubicBezTo>
                    <a:cubicBezTo>
                      <a:pt x="396" y="2632"/>
                      <a:pt x="468" y="2719"/>
                      <a:pt x="547" y="2748"/>
                    </a:cubicBezTo>
                    <a:cubicBezTo>
                      <a:pt x="791" y="2839"/>
                      <a:pt x="1036" y="2883"/>
                      <a:pt x="1278" y="2883"/>
                    </a:cubicBezTo>
                    <a:cubicBezTo>
                      <a:pt x="1625" y="2883"/>
                      <a:pt x="1967" y="2792"/>
                      <a:pt x="2294" y="2614"/>
                    </a:cubicBezTo>
                    <a:cubicBezTo>
                      <a:pt x="2455" y="2526"/>
                      <a:pt x="2356" y="2302"/>
                      <a:pt x="2206" y="2302"/>
                    </a:cubicBezTo>
                    <a:cubicBezTo>
                      <a:pt x="2180" y="2302"/>
                      <a:pt x="2152" y="2309"/>
                      <a:pt x="2124" y="2324"/>
                    </a:cubicBezTo>
                    <a:cubicBezTo>
                      <a:pt x="1850" y="2474"/>
                      <a:pt x="1570" y="2547"/>
                      <a:pt x="1285" y="2547"/>
                    </a:cubicBezTo>
                    <a:cubicBezTo>
                      <a:pt x="1131" y="2547"/>
                      <a:pt x="976" y="2526"/>
                      <a:pt x="819" y="2484"/>
                    </a:cubicBezTo>
                    <a:lnTo>
                      <a:pt x="819" y="2484"/>
                    </a:lnTo>
                    <a:cubicBezTo>
                      <a:pt x="1144" y="1881"/>
                      <a:pt x="1960" y="1437"/>
                      <a:pt x="1734" y="655"/>
                    </a:cubicBezTo>
                    <a:cubicBezTo>
                      <a:pt x="1607" y="221"/>
                      <a:pt x="1243" y="0"/>
                      <a:pt x="8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3" name="Google Shape;16353;p27"/>
              <p:cNvSpPr/>
              <p:nvPr/>
            </p:nvSpPr>
            <p:spPr>
              <a:xfrm>
                <a:off x="1544650" y="3481125"/>
                <a:ext cx="42975" cy="34000"/>
              </a:xfrm>
              <a:custGeom>
                <a:avLst/>
                <a:gdLst/>
                <a:ahLst/>
                <a:cxnLst/>
                <a:rect l="l" t="t" r="r" b="b"/>
                <a:pathLst>
                  <a:path w="1719" h="1360" extrusionOk="0">
                    <a:moveTo>
                      <a:pt x="814" y="338"/>
                    </a:moveTo>
                    <a:lnTo>
                      <a:pt x="814" y="338"/>
                    </a:lnTo>
                    <a:cubicBezTo>
                      <a:pt x="842" y="363"/>
                      <a:pt x="879" y="378"/>
                      <a:pt x="922" y="378"/>
                    </a:cubicBezTo>
                    <a:cubicBezTo>
                      <a:pt x="933" y="378"/>
                      <a:pt x="945" y="377"/>
                      <a:pt x="957" y="375"/>
                    </a:cubicBezTo>
                    <a:cubicBezTo>
                      <a:pt x="973" y="372"/>
                      <a:pt x="988" y="370"/>
                      <a:pt x="1004" y="370"/>
                    </a:cubicBezTo>
                    <a:cubicBezTo>
                      <a:pt x="1164" y="370"/>
                      <a:pt x="1306" y="530"/>
                      <a:pt x="1316" y="687"/>
                    </a:cubicBezTo>
                    <a:cubicBezTo>
                      <a:pt x="1328" y="875"/>
                      <a:pt x="1145" y="997"/>
                      <a:pt x="977" y="1018"/>
                    </a:cubicBezTo>
                    <a:cubicBezTo>
                      <a:pt x="958" y="1021"/>
                      <a:pt x="939" y="1022"/>
                      <a:pt x="920" y="1022"/>
                    </a:cubicBezTo>
                    <a:cubicBezTo>
                      <a:pt x="584" y="1022"/>
                      <a:pt x="431" y="646"/>
                      <a:pt x="520" y="349"/>
                    </a:cubicBezTo>
                    <a:lnTo>
                      <a:pt x="520" y="349"/>
                    </a:lnTo>
                    <a:lnTo>
                      <a:pt x="814" y="338"/>
                    </a:lnTo>
                    <a:close/>
                    <a:moveTo>
                      <a:pt x="914" y="1"/>
                    </a:moveTo>
                    <a:cubicBezTo>
                      <a:pt x="912" y="1"/>
                      <a:pt x="909" y="1"/>
                      <a:pt x="907" y="1"/>
                    </a:cubicBezTo>
                    <a:lnTo>
                      <a:pt x="405" y="18"/>
                    </a:lnTo>
                    <a:cubicBezTo>
                      <a:pt x="349" y="21"/>
                      <a:pt x="286" y="48"/>
                      <a:pt x="260" y="102"/>
                    </a:cubicBezTo>
                    <a:cubicBezTo>
                      <a:pt x="0" y="649"/>
                      <a:pt x="335" y="1360"/>
                      <a:pt x="914" y="1360"/>
                    </a:cubicBezTo>
                    <a:cubicBezTo>
                      <a:pt x="1008" y="1360"/>
                      <a:pt x="1107" y="1341"/>
                      <a:pt x="1212" y="1301"/>
                    </a:cubicBezTo>
                    <a:cubicBezTo>
                      <a:pt x="1519" y="1182"/>
                      <a:pt x="1719" y="867"/>
                      <a:pt x="1627" y="539"/>
                    </a:cubicBezTo>
                    <a:cubicBezTo>
                      <a:pt x="1549" y="253"/>
                      <a:pt x="1303" y="53"/>
                      <a:pt x="1020" y="40"/>
                    </a:cubicBezTo>
                    <a:lnTo>
                      <a:pt x="1020" y="40"/>
                    </a:lnTo>
                    <a:cubicBezTo>
                      <a:pt x="994" y="16"/>
                      <a:pt x="959" y="1"/>
                      <a:pt x="9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4" name="Google Shape;16354;p27"/>
              <p:cNvSpPr/>
              <p:nvPr/>
            </p:nvSpPr>
            <p:spPr>
              <a:xfrm>
                <a:off x="344400" y="3682600"/>
                <a:ext cx="66800" cy="115900"/>
              </a:xfrm>
              <a:custGeom>
                <a:avLst/>
                <a:gdLst/>
                <a:ahLst/>
                <a:cxnLst/>
                <a:rect l="l" t="t" r="r" b="b"/>
                <a:pathLst>
                  <a:path w="2672" h="4636" extrusionOk="0">
                    <a:moveTo>
                      <a:pt x="2082" y="667"/>
                    </a:moveTo>
                    <a:lnTo>
                      <a:pt x="2082" y="667"/>
                    </a:lnTo>
                    <a:cubicBezTo>
                      <a:pt x="2401" y="919"/>
                      <a:pt x="2153" y="1514"/>
                      <a:pt x="1986" y="1749"/>
                    </a:cubicBezTo>
                    <a:cubicBezTo>
                      <a:pt x="1676" y="2190"/>
                      <a:pt x="1072" y="2344"/>
                      <a:pt x="557" y="2441"/>
                    </a:cubicBezTo>
                    <a:lnTo>
                      <a:pt x="557" y="2441"/>
                    </a:lnTo>
                    <a:cubicBezTo>
                      <a:pt x="530" y="2039"/>
                      <a:pt x="564" y="1640"/>
                      <a:pt x="697" y="1255"/>
                    </a:cubicBezTo>
                    <a:cubicBezTo>
                      <a:pt x="771" y="1105"/>
                      <a:pt x="844" y="957"/>
                      <a:pt x="917" y="808"/>
                    </a:cubicBezTo>
                    <a:lnTo>
                      <a:pt x="2082" y="667"/>
                    </a:lnTo>
                    <a:close/>
                    <a:moveTo>
                      <a:pt x="1579" y="1"/>
                    </a:moveTo>
                    <a:cubicBezTo>
                      <a:pt x="996" y="1"/>
                      <a:pt x="547" y="659"/>
                      <a:pt x="374" y="1165"/>
                    </a:cubicBezTo>
                    <a:cubicBezTo>
                      <a:pt x="0" y="2261"/>
                      <a:pt x="360" y="3465"/>
                      <a:pt x="699" y="4519"/>
                    </a:cubicBezTo>
                    <a:cubicBezTo>
                      <a:pt x="724" y="4597"/>
                      <a:pt x="798" y="4635"/>
                      <a:pt x="869" y="4635"/>
                    </a:cubicBezTo>
                    <a:cubicBezTo>
                      <a:pt x="954" y="4635"/>
                      <a:pt x="1035" y="4581"/>
                      <a:pt x="1027" y="4473"/>
                    </a:cubicBezTo>
                    <a:cubicBezTo>
                      <a:pt x="1015" y="4289"/>
                      <a:pt x="1001" y="4106"/>
                      <a:pt x="987" y="3921"/>
                    </a:cubicBezTo>
                    <a:cubicBezTo>
                      <a:pt x="980" y="3817"/>
                      <a:pt x="896" y="3763"/>
                      <a:pt x="815" y="3760"/>
                    </a:cubicBezTo>
                    <a:lnTo>
                      <a:pt x="815" y="3760"/>
                    </a:lnTo>
                    <a:cubicBezTo>
                      <a:pt x="721" y="3438"/>
                      <a:pt x="640" y="3106"/>
                      <a:pt x="592" y="2774"/>
                    </a:cubicBezTo>
                    <a:lnTo>
                      <a:pt x="592" y="2774"/>
                    </a:lnTo>
                    <a:cubicBezTo>
                      <a:pt x="1333" y="2633"/>
                      <a:pt x="2238" y="2340"/>
                      <a:pt x="2499" y="1546"/>
                    </a:cubicBezTo>
                    <a:cubicBezTo>
                      <a:pt x="2671" y="1017"/>
                      <a:pt x="2433" y="280"/>
                      <a:pt x="1890" y="63"/>
                    </a:cubicBezTo>
                    <a:cubicBezTo>
                      <a:pt x="1783" y="20"/>
                      <a:pt x="1679" y="1"/>
                      <a:pt x="1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5" name="Google Shape;16355;p27"/>
              <p:cNvSpPr/>
              <p:nvPr/>
            </p:nvSpPr>
            <p:spPr>
              <a:xfrm>
                <a:off x="432475" y="3733150"/>
                <a:ext cx="42200" cy="20150"/>
              </a:xfrm>
              <a:custGeom>
                <a:avLst/>
                <a:gdLst/>
                <a:ahLst/>
                <a:cxnLst/>
                <a:rect l="l" t="t" r="r" b="b"/>
                <a:pathLst>
                  <a:path w="1688" h="806" extrusionOk="0">
                    <a:moveTo>
                      <a:pt x="1478" y="1"/>
                    </a:moveTo>
                    <a:cubicBezTo>
                      <a:pt x="1460" y="1"/>
                      <a:pt x="1440" y="4"/>
                      <a:pt x="1420" y="12"/>
                    </a:cubicBezTo>
                    <a:lnTo>
                      <a:pt x="179" y="471"/>
                    </a:lnTo>
                    <a:cubicBezTo>
                      <a:pt x="0" y="538"/>
                      <a:pt x="52" y="806"/>
                      <a:pt x="211" y="806"/>
                    </a:cubicBezTo>
                    <a:cubicBezTo>
                      <a:pt x="229" y="806"/>
                      <a:pt x="249" y="802"/>
                      <a:pt x="269" y="795"/>
                    </a:cubicBezTo>
                    <a:lnTo>
                      <a:pt x="1508" y="335"/>
                    </a:lnTo>
                    <a:cubicBezTo>
                      <a:pt x="1687" y="268"/>
                      <a:pt x="1637" y="1"/>
                      <a:pt x="14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6" name="Google Shape;16356;p27"/>
              <p:cNvSpPr/>
              <p:nvPr/>
            </p:nvSpPr>
            <p:spPr>
              <a:xfrm>
                <a:off x="429100" y="3768725"/>
                <a:ext cx="45625" cy="8375"/>
              </a:xfrm>
              <a:custGeom>
                <a:avLst/>
                <a:gdLst/>
                <a:ahLst/>
                <a:cxnLst/>
                <a:rect l="l" t="t" r="r" b="b"/>
                <a:pathLst>
                  <a:path w="1825" h="335" extrusionOk="0">
                    <a:moveTo>
                      <a:pt x="217" y="0"/>
                    </a:moveTo>
                    <a:cubicBezTo>
                      <a:pt x="0" y="0"/>
                      <a:pt x="0" y="334"/>
                      <a:pt x="217" y="334"/>
                    </a:cubicBezTo>
                    <a:lnTo>
                      <a:pt x="1608" y="334"/>
                    </a:lnTo>
                    <a:cubicBezTo>
                      <a:pt x="1823" y="334"/>
                      <a:pt x="1825" y="0"/>
                      <a:pt x="1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7" name="Google Shape;16357;p27"/>
              <p:cNvSpPr/>
              <p:nvPr/>
            </p:nvSpPr>
            <p:spPr>
              <a:xfrm>
                <a:off x="511150" y="3700025"/>
                <a:ext cx="56225" cy="78825"/>
              </a:xfrm>
              <a:custGeom>
                <a:avLst/>
                <a:gdLst/>
                <a:ahLst/>
                <a:cxnLst/>
                <a:rect l="l" t="t" r="r" b="b"/>
                <a:pathLst>
                  <a:path w="2249" h="3153" extrusionOk="0">
                    <a:moveTo>
                      <a:pt x="1094" y="838"/>
                    </a:moveTo>
                    <a:cubicBezTo>
                      <a:pt x="1117" y="1103"/>
                      <a:pt x="1154" y="1367"/>
                      <a:pt x="1205" y="1629"/>
                    </a:cubicBezTo>
                    <a:lnTo>
                      <a:pt x="1205" y="1629"/>
                    </a:lnTo>
                    <a:cubicBezTo>
                      <a:pt x="992" y="1666"/>
                      <a:pt x="777" y="1692"/>
                      <a:pt x="560" y="1709"/>
                    </a:cubicBezTo>
                    <a:lnTo>
                      <a:pt x="560" y="1709"/>
                    </a:lnTo>
                    <a:cubicBezTo>
                      <a:pt x="755" y="1429"/>
                      <a:pt x="933" y="1138"/>
                      <a:pt x="1094" y="838"/>
                    </a:cubicBezTo>
                    <a:close/>
                    <a:moveTo>
                      <a:pt x="1216" y="0"/>
                    </a:moveTo>
                    <a:cubicBezTo>
                      <a:pt x="1164" y="0"/>
                      <a:pt x="1115" y="25"/>
                      <a:pt x="1089" y="83"/>
                    </a:cubicBezTo>
                    <a:cubicBezTo>
                      <a:pt x="819" y="696"/>
                      <a:pt x="478" y="1274"/>
                      <a:pt x="76" y="1808"/>
                    </a:cubicBezTo>
                    <a:cubicBezTo>
                      <a:pt x="0" y="1911"/>
                      <a:pt x="103" y="2060"/>
                      <a:pt x="217" y="2060"/>
                    </a:cubicBezTo>
                    <a:cubicBezTo>
                      <a:pt x="218" y="2060"/>
                      <a:pt x="219" y="2060"/>
                      <a:pt x="221" y="2060"/>
                    </a:cubicBezTo>
                    <a:cubicBezTo>
                      <a:pt x="575" y="2051"/>
                      <a:pt x="928" y="2016"/>
                      <a:pt x="1277" y="1956"/>
                    </a:cubicBezTo>
                    <a:lnTo>
                      <a:pt x="1277" y="1956"/>
                    </a:lnTo>
                    <a:cubicBezTo>
                      <a:pt x="1367" y="2325"/>
                      <a:pt x="1485" y="2687"/>
                      <a:pt x="1630" y="3039"/>
                    </a:cubicBezTo>
                    <a:cubicBezTo>
                      <a:pt x="1662" y="3118"/>
                      <a:pt x="1732" y="3153"/>
                      <a:pt x="1799" y="3153"/>
                    </a:cubicBezTo>
                    <a:cubicBezTo>
                      <a:pt x="1898" y="3153"/>
                      <a:pt x="1993" y="3076"/>
                      <a:pt x="1953" y="2951"/>
                    </a:cubicBezTo>
                    <a:lnTo>
                      <a:pt x="1776" y="2393"/>
                    </a:lnTo>
                    <a:cubicBezTo>
                      <a:pt x="1765" y="2357"/>
                      <a:pt x="1746" y="2330"/>
                      <a:pt x="1723" y="2311"/>
                    </a:cubicBezTo>
                    <a:lnTo>
                      <a:pt x="1723" y="2311"/>
                    </a:lnTo>
                    <a:cubicBezTo>
                      <a:pt x="1680" y="2172"/>
                      <a:pt x="1641" y="2032"/>
                      <a:pt x="1607" y="1891"/>
                    </a:cubicBezTo>
                    <a:lnTo>
                      <a:pt x="1607" y="1891"/>
                    </a:lnTo>
                    <a:cubicBezTo>
                      <a:pt x="1759" y="1857"/>
                      <a:pt x="1910" y="1818"/>
                      <a:pt x="2060" y="1775"/>
                    </a:cubicBezTo>
                    <a:cubicBezTo>
                      <a:pt x="2249" y="1719"/>
                      <a:pt x="2192" y="1444"/>
                      <a:pt x="2022" y="1444"/>
                    </a:cubicBezTo>
                    <a:cubicBezTo>
                      <a:pt x="2006" y="1444"/>
                      <a:pt x="1989" y="1446"/>
                      <a:pt x="1972" y="1451"/>
                    </a:cubicBezTo>
                    <a:cubicBezTo>
                      <a:pt x="1827" y="1494"/>
                      <a:pt x="1681" y="1531"/>
                      <a:pt x="1535" y="1564"/>
                    </a:cubicBezTo>
                    <a:lnTo>
                      <a:pt x="1535" y="1564"/>
                    </a:lnTo>
                    <a:cubicBezTo>
                      <a:pt x="1445" y="1105"/>
                      <a:pt x="1400" y="638"/>
                      <a:pt x="1400" y="169"/>
                    </a:cubicBezTo>
                    <a:cubicBezTo>
                      <a:pt x="1400" y="71"/>
                      <a:pt x="1305" y="0"/>
                      <a:pt x="1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8" name="Google Shape;16358;p27"/>
              <p:cNvSpPr/>
              <p:nvPr/>
            </p:nvSpPr>
            <p:spPr>
              <a:xfrm>
                <a:off x="562875" y="3702825"/>
                <a:ext cx="69925" cy="78825"/>
              </a:xfrm>
              <a:custGeom>
                <a:avLst/>
                <a:gdLst/>
                <a:ahLst/>
                <a:cxnLst/>
                <a:rect l="l" t="t" r="r" b="b"/>
                <a:pathLst>
                  <a:path w="2797" h="3153" extrusionOk="0">
                    <a:moveTo>
                      <a:pt x="1286" y="622"/>
                    </a:moveTo>
                    <a:cubicBezTo>
                      <a:pt x="1738" y="622"/>
                      <a:pt x="2153" y="940"/>
                      <a:pt x="2282" y="1403"/>
                    </a:cubicBezTo>
                    <a:cubicBezTo>
                      <a:pt x="2414" y="1876"/>
                      <a:pt x="2229" y="2804"/>
                      <a:pt x="1629" y="2804"/>
                    </a:cubicBezTo>
                    <a:cubicBezTo>
                      <a:pt x="1560" y="2804"/>
                      <a:pt x="1486" y="2792"/>
                      <a:pt x="1407" y="2766"/>
                    </a:cubicBezTo>
                    <a:cubicBezTo>
                      <a:pt x="452" y="2449"/>
                      <a:pt x="349" y="1377"/>
                      <a:pt x="871" y="715"/>
                    </a:cubicBezTo>
                    <a:lnTo>
                      <a:pt x="871" y="715"/>
                    </a:lnTo>
                    <a:cubicBezTo>
                      <a:pt x="873" y="714"/>
                      <a:pt x="874" y="713"/>
                      <a:pt x="876" y="712"/>
                    </a:cubicBezTo>
                    <a:cubicBezTo>
                      <a:pt x="1011" y="651"/>
                      <a:pt x="1150" y="622"/>
                      <a:pt x="1286" y="622"/>
                    </a:cubicBezTo>
                    <a:close/>
                    <a:moveTo>
                      <a:pt x="1298" y="0"/>
                    </a:moveTo>
                    <a:cubicBezTo>
                      <a:pt x="1274" y="0"/>
                      <a:pt x="1249" y="5"/>
                      <a:pt x="1224" y="17"/>
                    </a:cubicBezTo>
                    <a:cubicBezTo>
                      <a:pt x="460" y="363"/>
                      <a:pt x="0" y="1223"/>
                      <a:pt x="284" y="2046"/>
                    </a:cubicBezTo>
                    <a:cubicBezTo>
                      <a:pt x="463" y="2566"/>
                      <a:pt x="1035" y="3153"/>
                      <a:pt x="1627" y="3153"/>
                    </a:cubicBezTo>
                    <a:cubicBezTo>
                      <a:pt x="1747" y="3153"/>
                      <a:pt x="1868" y="3129"/>
                      <a:pt x="1986" y="3075"/>
                    </a:cubicBezTo>
                    <a:cubicBezTo>
                      <a:pt x="2655" y="2776"/>
                      <a:pt x="2796" y="1750"/>
                      <a:pt x="2545" y="1143"/>
                    </a:cubicBezTo>
                    <a:cubicBezTo>
                      <a:pt x="2339" y="645"/>
                      <a:pt x="1892" y="342"/>
                      <a:pt x="1403" y="300"/>
                    </a:cubicBezTo>
                    <a:lnTo>
                      <a:pt x="1403" y="300"/>
                    </a:lnTo>
                    <a:cubicBezTo>
                      <a:pt x="1560" y="219"/>
                      <a:pt x="1454"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9" name="Google Shape;16359;p27"/>
              <p:cNvSpPr/>
              <p:nvPr/>
            </p:nvSpPr>
            <p:spPr>
              <a:xfrm>
                <a:off x="622600" y="3664425"/>
                <a:ext cx="38375" cy="38200"/>
              </a:xfrm>
              <a:custGeom>
                <a:avLst/>
                <a:gdLst/>
                <a:ahLst/>
                <a:cxnLst/>
                <a:rect l="l" t="t" r="r" b="b"/>
                <a:pathLst>
                  <a:path w="1535" h="1528" extrusionOk="0">
                    <a:moveTo>
                      <a:pt x="941" y="429"/>
                    </a:moveTo>
                    <a:cubicBezTo>
                      <a:pt x="1059" y="513"/>
                      <a:pt x="1146" y="642"/>
                      <a:pt x="1156" y="786"/>
                    </a:cubicBezTo>
                    <a:cubicBezTo>
                      <a:pt x="1172" y="1007"/>
                      <a:pt x="983" y="1159"/>
                      <a:pt x="780" y="1188"/>
                    </a:cubicBezTo>
                    <a:cubicBezTo>
                      <a:pt x="757" y="1192"/>
                      <a:pt x="734" y="1193"/>
                      <a:pt x="711" y="1193"/>
                    </a:cubicBezTo>
                    <a:cubicBezTo>
                      <a:pt x="535" y="1193"/>
                      <a:pt x="361" y="1095"/>
                      <a:pt x="359" y="897"/>
                    </a:cubicBezTo>
                    <a:cubicBezTo>
                      <a:pt x="356" y="700"/>
                      <a:pt x="523" y="470"/>
                      <a:pt x="728" y="470"/>
                    </a:cubicBezTo>
                    <a:cubicBezTo>
                      <a:pt x="746" y="470"/>
                      <a:pt x="765" y="472"/>
                      <a:pt x="784" y="476"/>
                    </a:cubicBezTo>
                    <a:cubicBezTo>
                      <a:pt x="797" y="479"/>
                      <a:pt x="810" y="480"/>
                      <a:pt x="822" y="480"/>
                    </a:cubicBezTo>
                    <a:cubicBezTo>
                      <a:pt x="871" y="480"/>
                      <a:pt x="911" y="459"/>
                      <a:pt x="941" y="429"/>
                    </a:cubicBezTo>
                    <a:close/>
                    <a:moveTo>
                      <a:pt x="630" y="0"/>
                    </a:moveTo>
                    <a:cubicBezTo>
                      <a:pt x="580" y="0"/>
                      <a:pt x="530" y="5"/>
                      <a:pt x="481" y="14"/>
                    </a:cubicBezTo>
                    <a:cubicBezTo>
                      <a:pt x="357" y="37"/>
                      <a:pt x="337" y="158"/>
                      <a:pt x="383" y="246"/>
                    </a:cubicBezTo>
                    <a:lnTo>
                      <a:pt x="383" y="246"/>
                    </a:lnTo>
                    <a:cubicBezTo>
                      <a:pt x="183" y="373"/>
                      <a:pt x="42" y="600"/>
                      <a:pt x="26" y="851"/>
                    </a:cubicBezTo>
                    <a:cubicBezTo>
                      <a:pt x="0" y="1250"/>
                      <a:pt x="333" y="1527"/>
                      <a:pt x="708" y="1527"/>
                    </a:cubicBezTo>
                    <a:cubicBezTo>
                      <a:pt x="732" y="1527"/>
                      <a:pt x="756" y="1526"/>
                      <a:pt x="780" y="1524"/>
                    </a:cubicBezTo>
                    <a:cubicBezTo>
                      <a:pt x="1185" y="1486"/>
                      <a:pt x="1535" y="1159"/>
                      <a:pt x="1486" y="734"/>
                    </a:cubicBezTo>
                    <a:cubicBezTo>
                      <a:pt x="1436" y="305"/>
                      <a:pt x="1043" y="0"/>
                      <a:pt x="6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0" name="Google Shape;16360;p27"/>
              <p:cNvSpPr/>
              <p:nvPr/>
            </p:nvSpPr>
            <p:spPr>
              <a:xfrm>
                <a:off x="682125" y="3698075"/>
                <a:ext cx="29575" cy="91850"/>
              </a:xfrm>
              <a:custGeom>
                <a:avLst/>
                <a:gdLst/>
                <a:ahLst/>
                <a:cxnLst/>
                <a:rect l="l" t="t" r="r" b="b"/>
                <a:pathLst>
                  <a:path w="1183" h="3674" extrusionOk="0">
                    <a:moveTo>
                      <a:pt x="912" y="0"/>
                    </a:moveTo>
                    <a:cubicBezTo>
                      <a:pt x="861" y="0"/>
                      <a:pt x="809" y="21"/>
                      <a:pt x="772" y="73"/>
                    </a:cubicBezTo>
                    <a:cubicBezTo>
                      <a:pt x="0" y="1127"/>
                      <a:pt x="13" y="2562"/>
                      <a:pt x="801" y="3602"/>
                    </a:cubicBezTo>
                    <a:cubicBezTo>
                      <a:pt x="839" y="3652"/>
                      <a:pt x="892" y="3673"/>
                      <a:pt x="943" y="3673"/>
                    </a:cubicBezTo>
                    <a:cubicBezTo>
                      <a:pt x="1065" y="3673"/>
                      <a:pt x="1182" y="3555"/>
                      <a:pt x="1091" y="3435"/>
                    </a:cubicBezTo>
                    <a:cubicBezTo>
                      <a:pt x="365" y="2475"/>
                      <a:pt x="351" y="1215"/>
                      <a:pt x="1060" y="240"/>
                    </a:cubicBezTo>
                    <a:cubicBezTo>
                      <a:pt x="1149" y="118"/>
                      <a:pt x="1033" y="0"/>
                      <a:pt x="9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1" name="Google Shape;16361;p27"/>
              <p:cNvSpPr/>
              <p:nvPr/>
            </p:nvSpPr>
            <p:spPr>
              <a:xfrm>
                <a:off x="724250" y="3723650"/>
                <a:ext cx="42025" cy="62750"/>
              </a:xfrm>
              <a:custGeom>
                <a:avLst/>
                <a:gdLst/>
                <a:ahLst/>
                <a:cxnLst/>
                <a:rect l="l" t="t" r="r" b="b"/>
                <a:pathLst>
                  <a:path w="1681" h="2510" extrusionOk="0">
                    <a:moveTo>
                      <a:pt x="1307" y="1"/>
                    </a:moveTo>
                    <a:cubicBezTo>
                      <a:pt x="763" y="1"/>
                      <a:pt x="68" y="121"/>
                      <a:pt x="19" y="787"/>
                    </a:cubicBezTo>
                    <a:cubicBezTo>
                      <a:pt x="1" y="1014"/>
                      <a:pt x="97" y="1214"/>
                      <a:pt x="289" y="1336"/>
                    </a:cubicBezTo>
                    <a:cubicBezTo>
                      <a:pt x="455" y="1441"/>
                      <a:pt x="658" y="1467"/>
                      <a:pt x="829" y="1567"/>
                    </a:cubicBezTo>
                    <a:cubicBezTo>
                      <a:pt x="1026" y="1680"/>
                      <a:pt x="1171" y="1837"/>
                      <a:pt x="1285" y="2024"/>
                    </a:cubicBezTo>
                    <a:lnTo>
                      <a:pt x="1285" y="2024"/>
                    </a:lnTo>
                    <a:cubicBezTo>
                      <a:pt x="1122" y="2128"/>
                      <a:pt x="944" y="2178"/>
                      <a:pt x="757" y="2178"/>
                    </a:cubicBezTo>
                    <a:cubicBezTo>
                      <a:pt x="680" y="2178"/>
                      <a:pt x="600" y="2169"/>
                      <a:pt x="520" y="2152"/>
                    </a:cubicBezTo>
                    <a:cubicBezTo>
                      <a:pt x="506" y="2150"/>
                      <a:pt x="493" y="2148"/>
                      <a:pt x="481" y="2148"/>
                    </a:cubicBezTo>
                    <a:cubicBezTo>
                      <a:pt x="300" y="2148"/>
                      <a:pt x="234" y="2433"/>
                      <a:pt x="431" y="2474"/>
                    </a:cubicBezTo>
                    <a:cubicBezTo>
                      <a:pt x="542" y="2498"/>
                      <a:pt x="649" y="2510"/>
                      <a:pt x="753" y="2510"/>
                    </a:cubicBezTo>
                    <a:cubicBezTo>
                      <a:pt x="1068" y="2510"/>
                      <a:pt x="1355" y="2401"/>
                      <a:pt x="1621" y="2189"/>
                    </a:cubicBezTo>
                    <a:cubicBezTo>
                      <a:pt x="1680" y="2142"/>
                      <a:pt x="1677" y="2047"/>
                      <a:pt x="1647" y="1986"/>
                    </a:cubicBezTo>
                    <a:cubicBezTo>
                      <a:pt x="1479" y="1652"/>
                      <a:pt x="1226" y="1382"/>
                      <a:pt x="886" y="1219"/>
                    </a:cubicBezTo>
                    <a:cubicBezTo>
                      <a:pt x="632" y="1098"/>
                      <a:pt x="314" y="949"/>
                      <a:pt x="430" y="624"/>
                    </a:cubicBezTo>
                    <a:cubicBezTo>
                      <a:pt x="521" y="369"/>
                      <a:pt x="876" y="332"/>
                      <a:pt x="1163" y="332"/>
                    </a:cubicBezTo>
                    <a:cubicBezTo>
                      <a:pt x="1248" y="332"/>
                      <a:pt x="1328" y="335"/>
                      <a:pt x="1392" y="337"/>
                    </a:cubicBezTo>
                    <a:cubicBezTo>
                      <a:pt x="1394" y="337"/>
                      <a:pt x="1395" y="337"/>
                      <a:pt x="1396" y="337"/>
                    </a:cubicBezTo>
                    <a:cubicBezTo>
                      <a:pt x="1607" y="337"/>
                      <a:pt x="1606" y="6"/>
                      <a:pt x="1392" y="2"/>
                    </a:cubicBezTo>
                    <a:cubicBezTo>
                      <a:pt x="1364" y="1"/>
                      <a:pt x="1336" y="1"/>
                      <a:pt x="13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2" name="Google Shape;16362;p27"/>
              <p:cNvSpPr/>
              <p:nvPr/>
            </p:nvSpPr>
            <p:spPr>
              <a:xfrm>
                <a:off x="769050" y="3701350"/>
                <a:ext cx="30425" cy="25375"/>
              </a:xfrm>
              <a:custGeom>
                <a:avLst/>
                <a:gdLst/>
                <a:ahLst/>
                <a:cxnLst/>
                <a:rect l="l" t="t" r="r" b="b"/>
                <a:pathLst>
                  <a:path w="1217" h="1015" extrusionOk="0">
                    <a:moveTo>
                      <a:pt x="833" y="0"/>
                    </a:moveTo>
                    <a:cubicBezTo>
                      <a:pt x="778" y="0"/>
                      <a:pt x="724" y="26"/>
                      <a:pt x="695" y="82"/>
                    </a:cubicBezTo>
                    <a:cubicBezTo>
                      <a:pt x="590" y="296"/>
                      <a:pt x="419" y="450"/>
                      <a:pt x="189" y="520"/>
                    </a:cubicBezTo>
                    <a:cubicBezTo>
                      <a:pt x="1" y="577"/>
                      <a:pt x="58" y="851"/>
                      <a:pt x="226" y="851"/>
                    </a:cubicBezTo>
                    <a:cubicBezTo>
                      <a:pt x="242" y="851"/>
                      <a:pt x="259" y="849"/>
                      <a:pt x="277" y="843"/>
                    </a:cubicBezTo>
                    <a:lnTo>
                      <a:pt x="279" y="842"/>
                    </a:lnTo>
                    <a:cubicBezTo>
                      <a:pt x="488" y="780"/>
                      <a:pt x="674" y="661"/>
                      <a:pt x="817" y="500"/>
                    </a:cubicBezTo>
                    <a:lnTo>
                      <a:pt x="817" y="500"/>
                    </a:lnTo>
                    <a:cubicBezTo>
                      <a:pt x="856" y="613"/>
                      <a:pt x="877" y="732"/>
                      <a:pt x="880" y="852"/>
                    </a:cubicBezTo>
                    <a:cubicBezTo>
                      <a:pt x="882" y="960"/>
                      <a:pt x="967" y="1014"/>
                      <a:pt x="1051" y="1014"/>
                    </a:cubicBezTo>
                    <a:cubicBezTo>
                      <a:pt x="1134" y="1014"/>
                      <a:pt x="1216" y="960"/>
                      <a:pt x="1214" y="852"/>
                    </a:cubicBezTo>
                    <a:cubicBezTo>
                      <a:pt x="1209" y="579"/>
                      <a:pt x="1130" y="312"/>
                      <a:pt x="985" y="82"/>
                    </a:cubicBezTo>
                    <a:cubicBezTo>
                      <a:pt x="953" y="30"/>
                      <a:pt x="892" y="0"/>
                      <a:pt x="8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3" name="Google Shape;16363;p27"/>
              <p:cNvSpPr/>
              <p:nvPr/>
            </p:nvSpPr>
            <p:spPr>
              <a:xfrm>
                <a:off x="808275" y="3690950"/>
                <a:ext cx="49100" cy="104525"/>
              </a:xfrm>
              <a:custGeom>
                <a:avLst/>
                <a:gdLst/>
                <a:ahLst/>
                <a:cxnLst/>
                <a:rect l="l" t="t" r="r" b="b"/>
                <a:pathLst>
                  <a:path w="1964" h="4181" extrusionOk="0">
                    <a:moveTo>
                      <a:pt x="233" y="0"/>
                    </a:moveTo>
                    <a:cubicBezTo>
                      <a:pt x="116" y="0"/>
                      <a:pt x="1" y="120"/>
                      <a:pt x="81" y="248"/>
                    </a:cubicBezTo>
                    <a:lnTo>
                      <a:pt x="81" y="246"/>
                    </a:lnTo>
                    <a:cubicBezTo>
                      <a:pt x="755" y="1317"/>
                      <a:pt x="1607" y="2891"/>
                      <a:pt x="360" y="3903"/>
                    </a:cubicBezTo>
                    <a:cubicBezTo>
                      <a:pt x="228" y="4011"/>
                      <a:pt x="349" y="4181"/>
                      <a:pt x="487" y="4181"/>
                    </a:cubicBezTo>
                    <a:cubicBezTo>
                      <a:pt x="524" y="4181"/>
                      <a:pt x="562" y="4169"/>
                      <a:pt x="597" y="4141"/>
                    </a:cubicBezTo>
                    <a:cubicBezTo>
                      <a:pt x="1964" y="3030"/>
                      <a:pt x="1123" y="1273"/>
                      <a:pt x="370" y="79"/>
                    </a:cubicBezTo>
                    <a:cubicBezTo>
                      <a:pt x="335" y="23"/>
                      <a:pt x="284"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4" name="Google Shape;16364;p27"/>
              <p:cNvSpPr/>
              <p:nvPr/>
            </p:nvSpPr>
            <p:spPr>
              <a:xfrm>
                <a:off x="868800" y="3716225"/>
                <a:ext cx="64400" cy="76600"/>
              </a:xfrm>
              <a:custGeom>
                <a:avLst/>
                <a:gdLst/>
                <a:ahLst/>
                <a:cxnLst/>
                <a:rect l="l" t="t" r="r" b="b"/>
                <a:pathLst>
                  <a:path w="2576" h="3064" extrusionOk="0">
                    <a:moveTo>
                      <a:pt x="746" y="579"/>
                    </a:moveTo>
                    <a:cubicBezTo>
                      <a:pt x="738" y="676"/>
                      <a:pt x="807" y="776"/>
                      <a:pt x="897" y="776"/>
                    </a:cubicBezTo>
                    <a:cubicBezTo>
                      <a:pt x="925" y="776"/>
                      <a:pt x="955" y="766"/>
                      <a:pt x="986" y="742"/>
                    </a:cubicBezTo>
                    <a:cubicBezTo>
                      <a:pt x="1109" y="649"/>
                      <a:pt x="1245" y="608"/>
                      <a:pt x="1379" y="608"/>
                    </a:cubicBezTo>
                    <a:cubicBezTo>
                      <a:pt x="1702" y="608"/>
                      <a:pt x="2012" y="849"/>
                      <a:pt x="2116" y="1182"/>
                    </a:cubicBezTo>
                    <a:cubicBezTo>
                      <a:pt x="2203" y="1461"/>
                      <a:pt x="2159" y="1761"/>
                      <a:pt x="2073" y="2034"/>
                    </a:cubicBezTo>
                    <a:cubicBezTo>
                      <a:pt x="1963" y="2381"/>
                      <a:pt x="1921" y="2539"/>
                      <a:pt x="1564" y="2597"/>
                    </a:cubicBezTo>
                    <a:cubicBezTo>
                      <a:pt x="1517" y="2605"/>
                      <a:pt x="1472" y="2609"/>
                      <a:pt x="1431" y="2609"/>
                    </a:cubicBezTo>
                    <a:cubicBezTo>
                      <a:pt x="1148" y="2609"/>
                      <a:pt x="985" y="2438"/>
                      <a:pt x="806" y="2176"/>
                    </a:cubicBezTo>
                    <a:cubicBezTo>
                      <a:pt x="674" y="1983"/>
                      <a:pt x="586" y="1761"/>
                      <a:pt x="549" y="1530"/>
                    </a:cubicBezTo>
                    <a:cubicBezTo>
                      <a:pt x="511" y="1304"/>
                      <a:pt x="511" y="1075"/>
                      <a:pt x="586" y="855"/>
                    </a:cubicBezTo>
                    <a:cubicBezTo>
                      <a:pt x="618" y="763"/>
                      <a:pt x="674" y="665"/>
                      <a:pt x="746" y="579"/>
                    </a:cubicBezTo>
                    <a:close/>
                    <a:moveTo>
                      <a:pt x="1219" y="1"/>
                    </a:moveTo>
                    <a:cubicBezTo>
                      <a:pt x="815" y="1"/>
                      <a:pt x="402" y="325"/>
                      <a:pt x="263" y="765"/>
                    </a:cubicBezTo>
                    <a:cubicBezTo>
                      <a:pt x="0" y="1598"/>
                      <a:pt x="464" y="2725"/>
                      <a:pt x="1321" y="3021"/>
                    </a:cubicBezTo>
                    <a:cubicBezTo>
                      <a:pt x="1405" y="3050"/>
                      <a:pt x="1484" y="3063"/>
                      <a:pt x="1558" y="3063"/>
                    </a:cubicBezTo>
                    <a:cubicBezTo>
                      <a:pt x="2279" y="3063"/>
                      <a:pt x="2575" y="1815"/>
                      <a:pt x="2473" y="1246"/>
                    </a:cubicBezTo>
                    <a:cubicBezTo>
                      <a:pt x="2410" y="893"/>
                      <a:pt x="2176" y="582"/>
                      <a:pt x="1877" y="409"/>
                    </a:cubicBezTo>
                    <a:lnTo>
                      <a:pt x="1877" y="409"/>
                    </a:lnTo>
                    <a:cubicBezTo>
                      <a:pt x="1873" y="397"/>
                      <a:pt x="1867" y="386"/>
                      <a:pt x="1860" y="375"/>
                    </a:cubicBezTo>
                    <a:cubicBezTo>
                      <a:pt x="1687" y="112"/>
                      <a:pt x="1455" y="1"/>
                      <a:pt x="12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5" name="Google Shape;16365;p27"/>
              <p:cNvSpPr/>
              <p:nvPr/>
            </p:nvSpPr>
            <p:spPr>
              <a:xfrm>
                <a:off x="960400" y="3708250"/>
                <a:ext cx="18375" cy="59575"/>
              </a:xfrm>
              <a:custGeom>
                <a:avLst/>
                <a:gdLst/>
                <a:ahLst/>
                <a:cxnLst/>
                <a:rect l="l" t="t" r="r" b="b"/>
                <a:pathLst>
                  <a:path w="735" h="2383" extrusionOk="0">
                    <a:moveTo>
                      <a:pt x="205" y="1"/>
                    </a:moveTo>
                    <a:cubicBezTo>
                      <a:pt x="107" y="1"/>
                      <a:pt x="0" y="84"/>
                      <a:pt x="23" y="210"/>
                    </a:cubicBezTo>
                    <a:lnTo>
                      <a:pt x="389" y="2262"/>
                    </a:lnTo>
                    <a:cubicBezTo>
                      <a:pt x="404" y="2346"/>
                      <a:pt x="465" y="2383"/>
                      <a:pt x="529" y="2383"/>
                    </a:cubicBezTo>
                    <a:cubicBezTo>
                      <a:pt x="627" y="2383"/>
                      <a:pt x="735" y="2300"/>
                      <a:pt x="713" y="2173"/>
                    </a:cubicBezTo>
                    <a:cubicBezTo>
                      <a:pt x="589" y="1489"/>
                      <a:pt x="467" y="805"/>
                      <a:pt x="345" y="122"/>
                    </a:cubicBezTo>
                    <a:cubicBezTo>
                      <a:pt x="330" y="37"/>
                      <a:pt x="269"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6" name="Google Shape;16366;p27"/>
              <p:cNvSpPr/>
              <p:nvPr/>
            </p:nvSpPr>
            <p:spPr>
              <a:xfrm>
                <a:off x="944500" y="3728950"/>
                <a:ext cx="50450" cy="16000"/>
              </a:xfrm>
              <a:custGeom>
                <a:avLst/>
                <a:gdLst/>
                <a:ahLst/>
                <a:cxnLst/>
                <a:rect l="l" t="t" r="r" b="b"/>
                <a:pathLst>
                  <a:path w="2018" h="640" extrusionOk="0">
                    <a:moveTo>
                      <a:pt x="1752" y="0"/>
                    </a:moveTo>
                    <a:cubicBezTo>
                      <a:pt x="1729" y="0"/>
                      <a:pt x="1704" y="5"/>
                      <a:pt x="1678" y="17"/>
                    </a:cubicBezTo>
                    <a:cubicBezTo>
                      <a:pt x="1262" y="207"/>
                      <a:pt x="809" y="305"/>
                      <a:pt x="351" y="305"/>
                    </a:cubicBezTo>
                    <a:cubicBezTo>
                      <a:pt x="306" y="305"/>
                      <a:pt x="261" y="304"/>
                      <a:pt x="215" y="302"/>
                    </a:cubicBezTo>
                    <a:cubicBezTo>
                      <a:pt x="213" y="302"/>
                      <a:pt x="210" y="302"/>
                      <a:pt x="208" y="302"/>
                    </a:cubicBezTo>
                    <a:cubicBezTo>
                      <a:pt x="0" y="302"/>
                      <a:pt x="3" y="630"/>
                      <a:pt x="215" y="638"/>
                    </a:cubicBezTo>
                    <a:cubicBezTo>
                      <a:pt x="255" y="639"/>
                      <a:pt x="294" y="640"/>
                      <a:pt x="333" y="640"/>
                    </a:cubicBezTo>
                    <a:cubicBezTo>
                      <a:pt x="856" y="640"/>
                      <a:pt x="1372" y="527"/>
                      <a:pt x="1847" y="307"/>
                    </a:cubicBezTo>
                    <a:cubicBezTo>
                      <a:pt x="2017" y="228"/>
                      <a:pt x="1911" y="0"/>
                      <a:pt x="17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7" name="Google Shape;16367;p27"/>
              <p:cNvSpPr/>
              <p:nvPr/>
            </p:nvSpPr>
            <p:spPr>
              <a:xfrm>
                <a:off x="1013450" y="3714625"/>
                <a:ext cx="61425" cy="58225"/>
              </a:xfrm>
              <a:custGeom>
                <a:avLst/>
                <a:gdLst/>
                <a:ahLst/>
                <a:cxnLst/>
                <a:rect l="l" t="t" r="r" b="b"/>
                <a:pathLst>
                  <a:path w="2457" h="2329" extrusionOk="0">
                    <a:moveTo>
                      <a:pt x="1191" y="549"/>
                    </a:moveTo>
                    <a:cubicBezTo>
                      <a:pt x="1311" y="549"/>
                      <a:pt x="1430" y="570"/>
                      <a:pt x="1539" y="611"/>
                    </a:cubicBezTo>
                    <a:lnTo>
                      <a:pt x="1539" y="611"/>
                    </a:lnTo>
                    <a:cubicBezTo>
                      <a:pt x="1568" y="678"/>
                      <a:pt x="1628" y="707"/>
                      <a:pt x="1688" y="707"/>
                    </a:cubicBezTo>
                    <a:cubicBezTo>
                      <a:pt x="1698" y="707"/>
                      <a:pt x="1708" y="707"/>
                      <a:pt x="1717" y="705"/>
                    </a:cubicBezTo>
                    <a:lnTo>
                      <a:pt x="1717" y="705"/>
                    </a:lnTo>
                    <a:cubicBezTo>
                      <a:pt x="1863" y="806"/>
                      <a:pt x="1975" y="957"/>
                      <a:pt x="2024" y="1159"/>
                    </a:cubicBezTo>
                    <a:cubicBezTo>
                      <a:pt x="2126" y="1568"/>
                      <a:pt x="1814" y="1990"/>
                      <a:pt x="1419" y="1990"/>
                    </a:cubicBezTo>
                    <a:cubicBezTo>
                      <a:pt x="1341" y="1990"/>
                      <a:pt x="1261" y="1974"/>
                      <a:pt x="1179" y="1938"/>
                    </a:cubicBezTo>
                    <a:cubicBezTo>
                      <a:pt x="764" y="1757"/>
                      <a:pt x="510" y="1122"/>
                      <a:pt x="645" y="700"/>
                    </a:cubicBezTo>
                    <a:cubicBezTo>
                      <a:pt x="648" y="689"/>
                      <a:pt x="652" y="679"/>
                      <a:pt x="656" y="670"/>
                    </a:cubicBezTo>
                    <a:lnTo>
                      <a:pt x="656" y="670"/>
                    </a:lnTo>
                    <a:cubicBezTo>
                      <a:pt x="680" y="669"/>
                      <a:pt x="704" y="664"/>
                      <a:pt x="729" y="652"/>
                    </a:cubicBezTo>
                    <a:cubicBezTo>
                      <a:pt x="875" y="584"/>
                      <a:pt x="1034" y="549"/>
                      <a:pt x="1191" y="549"/>
                    </a:cubicBezTo>
                    <a:close/>
                    <a:moveTo>
                      <a:pt x="1135" y="0"/>
                    </a:moveTo>
                    <a:cubicBezTo>
                      <a:pt x="897" y="0"/>
                      <a:pt x="655" y="95"/>
                      <a:pt x="496" y="283"/>
                    </a:cubicBezTo>
                    <a:cubicBezTo>
                      <a:pt x="0" y="869"/>
                      <a:pt x="388" y="1967"/>
                      <a:pt x="1054" y="2254"/>
                    </a:cubicBezTo>
                    <a:cubicBezTo>
                      <a:pt x="1173" y="2305"/>
                      <a:pt x="1292" y="2328"/>
                      <a:pt x="1408" y="2328"/>
                    </a:cubicBezTo>
                    <a:cubicBezTo>
                      <a:pt x="1973" y="2328"/>
                      <a:pt x="2456" y="1777"/>
                      <a:pt x="2369" y="1186"/>
                    </a:cubicBezTo>
                    <a:cubicBezTo>
                      <a:pt x="2312" y="797"/>
                      <a:pt x="2093" y="524"/>
                      <a:pt x="1803" y="370"/>
                    </a:cubicBezTo>
                    <a:lnTo>
                      <a:pt x="1803" y="370"/>
                    </a:lnTo>
                    <a:cubicBezTo>
                      <a:pt x="1672" y="123"/>
                      <a:pt x="1406" y="0"/>
                      <a:pt x="11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8" name="Google Shape;16368;p27"/>
              <p:cNvSpPr/>
              <p:nvPr/>
            </p:nvSpPr>
            <p:spPr>
              <a:xfrm>
                <a:off x="1017500" y="3723775"/>
                <a:ext cx="12400" cy="118875"/>
              </a:xfrm>
              <a:custGeom>
                <a:avLst/>
                <a:gdLst/>
                <a:ahLst/>
                <a:cxnLst/>
                <a:rect l="l" t="t" r="r" b="b"/>
                <a:pathLst>
                  <a:path w="496" h="4755" extrusionOk="0">
                    <a:moveTo>
                      <a:pt x="164" y="1"/>
                    </a:moveTo>
                    <a:cubicBezTo>
                      <a:pt x="80" y="1"/>
                      <a:pt x="1" y="54"/>
                      <a:pt x="9" y="161"/>
                    </a:cubicBezTo>
                    <a:cubicBezTo>
                      <a:pt x="126" y="1635"/>
                      <a:pt x="160" y="3114"/>
                      <a:pt x="110" y="4593"/>
                    </a:cubicBezTo>
                    <a:cubicBezTo>
                      <a:pt x="106" y="4701"/>
                      <a:pt x="187" y="4754"/>
                      <a:pt x="271" y="4754"/>
                    </a:cubicBezTo>
                    <a:cubicBezTo>
                      <a:pt x="355" y="4754"/>
                      <a:pt x="441" y="4700"/>
                      <a:pt x="445" y="4593"/>
                    </a:cubicBezTo>
                    <a:cubicBezTo>
                      <a:pt x="496" y="3114"/>
                      <a:pt x="462" y="1635"/>
                      <a:pt x="344" y="161"/>
                    </a:cubicBezTo>
                    <a:cubicBezTo>
                      <a:pt x="336" y="54"/>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9" name="Google Shape;16369;p27"/>
              <p:cNvSpPr/>
              <p:nvPr/>
            </p:nvSpPr>
            <p:spPr>
              <a:xfrm>
                <a:off x="1107325" y="3688075"/>
                <a:ext cx="26000" cy="90525"/>
              </a:xfrm>
              <a:custGeom>
                <a:avLst/>
                <a:gdLst/>
                <a:ahLst/>
                <a:cxnLst/>
                <a:rect l="l" t="t" r="r" b="b"/>
                <a:pathLst>
                  <a:path w="1040" h="3621" extrusionOk="0">
                    <a:moveTo>
                      <a:pt x="524" y="0"/>
                    </a:moveTo>
                    <a:cubicBezTo>
                      <a:pt x="498" y="0"/>
                      <a:pt x="471" y="7"/>
                      <a:pt x="448" y="23"/>
                    </a:cubicBezTo>
                    <a:cubicBezTo>
                      <a:pt x="7" y="320"/>
                      <a:pt x="17" y="1263"/>
                      <a:pt x="10" y="1754"/>
                    </a:cubicBezTo>
                    <a:cubicBezTo>
                      <a:pt x="1" y="2442"/>
                      <a:pt x="200" y="3075"/>
                      <a:pt x="687" y="3571"/>
                    </a:cubicBezTo>
                    <a:cubicBezTo>
                      <a:pt x="722" y="3606"/>
                      <a:pt x="761" y="3621"/>
                      <a:pt x="799" y="3621"/>
                    </a:cubicBezTo>
                    <a:cubicBezTo>
                      <a:pt x="926" y="3621"/>
                      <a:pt x="1040" y="3453"/>
                      <a:pt x="923" y="3334"/>
                    </a:cubicBezTo>
                    <a:cubicBezTo>
                      <a:pt x="498" y="2900"/>
                      <a:pt x="347" y="2353"/>
                      <a:pt x="345" y="1754"/>
                    </a:cubicBezTo>
                    <a:cubicBezTo>
                      <a:pt x="345" y="1458"/>
                      <a:pt x="396" y="1164"/>
                      <a:pt x="448" y="874"/>
                    </a:cubicBezTo>
                    <a:lnTo>
                      <a:pt x="493" y="645"/>
                    </a:lnTo>
                    <a:cubicBezTo>
                      <a:pt x="538" y="576"/>
                      <a:pt x="558" y="514"/>
                      <a:pt x="552" y="460"/>
                    </a:cubicBezTo>
                    <a:lnTo>
                      <a:pt x="552" y="460"/>
                    </a:lnTo>
                    <a:lnTo>
                      <a:pt x="576" y="457"/>
                    </a:lnTo>
                    <a:cubicBezTo>
                      <a:pt x="675" y="447"/>
                      <a:pt x="731" y="387"/>
                      <a:pt x="743" y="290"/>
                    </a:cubicBezTo>
                    <a:cubicBezTo>
                      <a:pt x="759" y="172"/>
                      <a:pt x="739" y="125"/>
                      <a:pt x="650" y="50"/>
                    </a:cubicBezTo>
                    <a:cubicBezTo>
                      <a:pt x="617" y="20"/>
                      <a:pt x="570" y="0"/>
                      <a:pt x="5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0" name="Google Shape;16370;p27"/>
              <p:cNvSpPr/>
              <p:nvPr/>
            </p:nvSpPr>
            <p:spPr>
              <a:xfrm>
                <a:off x="1145600" y="3731025"/>
                <a:ext cx="36375" cy="11750"/>
              </a:xfrm>
              <a:custGeom>
                <a:avLst/>
                <a:gdLst/>
                <a:ahLst/>
                <a:cxnLst/>
                <a:rect l="l" t="t" r="r" b="b"/>
                <a:pathLst>
                  <a:path w="1455" h="470" extrusionOk="0">
                    <a:moveTo>
                      <a:pt x="1265" y="1"/>
                    </a:moveTo>
                    <a:cubicBezTo>
                      <a:pt x="1258" y="1"/>
                      <a:pt x="1250" y="1"/>
                      <a:pt x="1241" y="2"/>
                    </a:cubicBezTo>
                    <a:lnTo>
                      <a:pt x="213" y="134"/>
                    </a:lnTo>
                    <a:cubicBezTo>
                      <a:pt x="11" y="159"/>
                      <a:pt x="0" y="469"/>
                      <a:pt x="189" y="469"/>
                    </a:cubicBezTo>
                    <a:cubicBezTo>
                      <a:pt x="197" y="469"/>
                      <a:pt x="205" y="469"/>
                      <a:pt x="213" y="468"/>
                    </a:cubicBezTo>
                    <a:lnTo>
                      <a:pt x="1241" y="337"/>
                    </a:lnTo>
                    <a:cubicBezTo>
                      <a:pt x="1442" y="312"/>
                      <a:pt x="1454" y="1"/>
                      <a:pt x="12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1" name="Google Shape;16371;p27"/>
              <p:cNvSpPr/>
              <p:nvPr/>
            </p:nvSpPr>
            <p:spPr>
              <a:xfrm>
                <a:off x="1190100" y="3699050"/>
                <a:ext cx="59225" cy="74525"/>
              </a:xfrm>
              <a:custGeom>
                <a:avLst/>
                <a:gdLst/>
                <a:ahLst/>
                <a:cxnLst/>
                <a:rect l="l" t="t" r="r" b="b"/>
                <a:pathLst>
                  <a:path w="2369" h="2981" extrusionOk="0">
                    <a:moveTo>
                      <a:pt x="645" y="0"/>
                    </a:moveTo>
                    <a:cubicBezTo>
                      <a:pt x="364" y="0"/>
                      <a:pt x="101" y="149"/>
                      <a:pt x="27" y="491"/>
                    </a:cubicBezTo>
                    <a:cubicBezTo>
                      <a:pt x="1" y="617"/>
                      <a:pt x="107" y="700"/>
                      <a:pt x="205" y="700"/>
                    </a:cubicBezTo>
                    <a:cubicBezTo>
                      <a:pt x="270" y="700"/>
                      <a:pt x="332" y="664"/>
                      <a:pt x="351" y="580"/>
                    </a:cubicBezTo>
                    <a:lnTo>
                      <a:pt x="349" y="580"/>
                    </a:lnTo>
                    <a:cubicBezTo>
                      <a:pt x="388" y="398"/>
                      <a:pt x="506" y="327"/>
                      <a:pt x="640" y="327"/>
                    </a:cubicBezTo>
                    <a:cubicBezTo>
                      <a:pt x="834" y="327"/>
                      <a:pt x="1061" y="477"/>
                      <a:pt x="1127" y="653"/>
                    </a:cubicBezTo>
                    <a:cubicBezTo>
                      <a:pt x="1235" y="938"/>
                      <a:pt x="1112" y="1303"/>
                      <a:pt x="987" y="1558"/>
                    </a:cubicBezTo>
                    <a:cubicBezTo>
                      <a:pt x="828" y="1879"/>
                      <a:pt x="390" y="2194"/>
                      <a:pt x="364" y="2572"/>
                    </a:cubicBezTo>
                    <a:cubicBezTo>
                      <a:pt x="343" y="2881"/>
                      <a:pt x="570" y="2981"/>
                      <a:pt x="873" y="2981"/>
                    </a:cubicBezTo>
                    <a:cubicBezTo>
                      <a:pt x="1346" y="2981"/>
                      <a:pt x="2005" y="2736"/>
                      <a:pt x="2192" y="2662"/>
                    </a:cubicBezTo>
                    <a:cubicBezTo>
                      <a:pt x="2369" y="2591"/>
                      <a:pt x="2320" y="2326"/>
                      <a:pt x="2164" y="2326"/>
                    </a:cubicBezTo>
                    <a:cubicBezTo>
                      <a:pt x="2145" y="2326"/>
                      <a:pt x="2125" y="2330"/>
                      <a:pt x="2103" y="2339"/>
                    </a:cubicBezTo>
                    <a:cubicBezTo>
                      <a:pt x="1836" y="2444"/>
                      <a:pt x="1413" y="2632"/>
                      <a:pt x="1092" y="2632"/>
                    </a:cubicBezTo>
                    <a:cubicBezTo>
                      <a:pt x="1051" y="2632"/>
                      <a:pt x="1012" y="2629"/>
                      <a:pt x="974" y="2622"/>
                    </a:cubicBezTo>
                    <a:cubicBezTo>
                      <a:pt x="927" y="2637"/>
                      <a:pt x="888" y="2645"/>
                      <a:pt x="857" y="2645"/>
                    </a:cubicBezTo>
                    <a:cubicBezTo>
                      <a:pt x="745" y="2645"/>
                      <a:pt x="740" y="2547"/>
                      <a:pt x="842" y="2352"/>
                    </a:cubicBezTo>
                    <a:lnTo>
                      <a:pt x="947" y="2230"/>
                    </a:lnTo>
                    <a:cubicBezTo>
                      <a:pt x="1014" y="2130"/>
                      <a:pt x="1093" y="2040"/>
                      <a:pt x="1158" y="1936"/>
                    </a:cubicBezTo>
                    <a:cubicBezTo>
                      <a:pt x="1417" y="1524"/>
                      <a:pt x="1612" y="979"/>
                      <a:pt x="1424" y="502"/>
                    </a:cubicBezTo>
                    <a:cubicBezTo>
                      <a:pt x="1301" y="188"/>
                      <a:pt x="961" y="0"/>
                      <a:pt x="6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2" name="Google Shape;16372;p27"/>
              <p:cNvSpPr/>
              <p:nvPr/>
            </p:nvSpPr>
            <p:spPr>
              <a:xfrm>
                <a:off x="1248375" y="3686600"/>
                <a:ext cx="56450" cy="112800"/>
              </a:xfrm>
              <a:custGeom>
                <a:avLst/>
                <a:gdLst/>
                <a:ahLst/>
                <a:cxnLst/>
                <a:rect l="l" t="t" r="r" b="b"/>
                <a:pathLst>
                  <a:path w="2258" h="4512" extrusionOk="0">
                    <a:moveTo>
                      <a:pt x="210" y="0"/>
                    </a:moveTo>
                    <a:cubicBezTo>
                      <a:pt x="52" y="0"/>
                      <a:pt x="0" y="268"/>
                      <a:pt x="180" y="335"/>
                    </a:cubicBezTo>
                    <a:lnTo>
                      <a:pt x="180" y="333"/>
                    </a:lnTo>
                    <a:cubicBezTo>
                      <a:pt x="1958" y="994"/>
                      <a:pt x="1287" y="3105"/>
                      <a:pt x="515" y="4267"/>
                    </a:cubicBezTo>
                    <a:cubicBezTo>
                      <a:pt x="431" y="4392"/>
                      <a:pt x="547" y="4511"/>
                      <a:pt x="665" y="4511"/>
                    </a:cubicBezTo>
                    <a:cubicBezTo>
                      <a:pt x="716" y="4511"/>
                      <a:pt x="768" y="4489"/>
                      <a:pt x="803" y="4435"/>
                    </a:cubicBezTo>
                    <a:cubicBezTo>
                      <a:pt x="1719" y="3061"/>
                      <a:pt x="2257" y="750"/>
                      <a:pt x="268" y="12"/>
                    </a:cubicBezTo>
                    <a:cubicBezTo>
                      <a:pt x="247" y="4"/>
                      <a:pt x="228"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3" name="Google Shape;16373;p27"/>
              <p:cNvSpPr/>
              <p:nvPr/>
            </p:nvSpPr>
            <p:spPr>
              <a:xfrm>
                <a:off x="1314200" y="3681500"/>
                <a:ext cx="33975" cy="108950"/>
              </a:xfrm>
              <a:custGeom>
                <a:avLst/>
                <a:gdLst/>
                <a:ahLst/>
                <a:cxnLst/>
                <a:rect l="l" t="t" r="r" b="b"/>
                <a:pathLst>
                  <a:path w="1359" h="4358" extrusionOk="0">
                    <a:moveTo>
                      <a:pt x="812" y="0"/>
                    </a:moveTo>
                    <a:cubicBezTo>
                      <a:pt x="762" y="0"/>
                      <a:pt x="713" y="25"/>
                      <a:pt x="683" y="86"/>
                    </a:cubicBezTo>
                    <a:cubicBezTo>
                      <a:pt x="1" y="1454"/>
                      <a:pt x="103" y="3027"/>
                      <a:pt x="982" y="4284"/>
                    </a:cubicBezTo>
                    <a:cubicBezTo>
                      <a:pt x="1019" y="4336"/>
                      <a:pt x="1071" y="4358"/>
                      <a:pt x="1122" y="4358"/>
                    </a:cubicBezTo>
                    <a:cubicBezTo>
                      <a:pt x="1242" y="4358"/>
                      <a:pt x="1358" y="4238"/>
                      <a:pt x="1272" y="4114"/>
                    </a:cubicBezTo>
                    <a:cubicBezTo>
                      <a:pt x="462" y="2958"/>
                      <a:pt x="341" y="1521"/>
                      <a:pt x="973" y="254"/>
                    </a:cubicBezTo>
                    <a:cubicBezTo>
                      <a:pt x="1038" y="122"/>
                      <a:pt x="922" y="0"/>
                      <a:pt x="8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4" name="Google Shape;16374;p27"/>
              <p:cNvSpPr/>
              <p:nvPr/>
            </p:nvSpPr>
            <p:spPr>
              <a:xfrm>
                <a:off x="1343925" y="3736450"/>
                <a:ext cx="47575" cy="13025"/>
              </a:xfrm>
              <a:custGeom>
                <a:avLst/>
                <a:gdLst/>
                <a:ahLst/>
                <a:cxnLst/>
                <a:rect l="l" t="t" r="r" b="b"/>
                <a:pathLst>
                  <a:path w="1903" h="521" extrusionOk="0">
                    <a:moveTo>
                      <a:pt x="212" y="1"/>
                    </a:moveTo>
                    <a:cubicBezTo>
                      <a:pt x="0" y="1"/>
                      <a:pt x="1" y="332"/>
                      <a:pt x="215" y="335"/>
                    </a:cubicBezTo>
                    <a:cubicBezTo>
                      <a:pt x="690" y="341"/>
                      <a:pt x="1160" y="400"/>
                      <a:pt x="1620" y="515"/>
                    </a:cubicBezTo>
                    <a:cubicBezTo>
                      <a:pt x="1636" y="518"/>
                      <a:pt x="1651" y="520"/>
                      <a:pt x="1665" y="520"/>
                    </a:cubicBezTo>
                    <a:cubicBezTo>
                      <a:pt x="1841" y="520"/>
                      <a:pt x="1902" y="241"/>
                      <a:pt x="1709" y="193"/>
                    </a:cubicBezTo>
                    <a:cubicBezTo>
                      <a:pt x="1221" y="71"/>
                      <a:pt x="719" y="7"/>
                      <a:pt x="215" y="1"/>
                    </a:cubicBezTo>
                    <a:cubicBezTo>
                      <a:pt x="214" y="1"/>
                      <a:pt x="213" y="1"/>
                      <a:pt x="2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5" name="Google Shape;16375;p27"/>
              <p:cNvSpPr/>
              <p:nvPr/>
            </p:nvSpPr>
            <p:spPr>
              <a:xfrm>
                <a:off x="1388275" y="3709400"/>
                <a:ext cx="63000" cy="65600"/>
              </a:xfrm>
              <a:custGeom>
                <a:avLst/>
                <a:gdLst/>
                <a:ahLst/>
                <a:cxnLst/>
                <a:rect l="l" t="t" r="r" b="b"/>
                <a:pathLst>
                  <a:path w="2520" h="2624" extrusionOk="0">
                    <a:moveTo>
                      <a:pt x="251" y="1"/>
                    </a:moveTo>
                    <a:cubicBezTo>
                      <a:pt x="118" y="1"/>
                      <a:pt x="0" y="169"/>
                      <a:pt x="125" y="282"/>
                    </a:cubicBezTo>
                    <a:cubicBezTo>
                      <a:pt x="879" y="962"/>
                      <a:pt x="1555" y="1723"/>
                      <a:pt x="2143" y="2550"/>
                    </a:cubicBezTo>
                    <a:cubicBezTo>
                      <a:pt x="2180" y="2602"/>
                      <a:pt x="2232" y="2624"/>
                      <a:pt x="2283" y="2624"/>
                    </a:cubicBezTo>
                    <a:cubicBezTo>
                      <a:pt x="2403" y="2624"/>
                      <a:pt x="2519" y="2505"/>
                      <a:pt x="2432" y="2381"/>
                    </a:cubicBezTo>
                    <a:cubicBezTo>
                      <a:pt x="1829" y="1529"/>
                      <a:pt x="1135" y="747"/>
                      <a:pt x="362" y="45"/>
                    </a:cubicBez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6" name="Google Shape;16376;p27"/>
              <p:cNvSpPr/>
              <p:nvPr/>
            </p:nvSpPr>
            <p:spPr>
              <a:xfrm>
                <a:off x="1384075" y="3718225"/>
                <a:ext cx="61200" cy="67250"/>
              </a:xfrm>
              <a:custGeom>
                <a:avLst/>
                <a:gdLst/>
                <a:ahLst/>
                <a:cxnLst/>
                <a:rect l="l" t="t" r="r" b="b"/>
                <a:pathLst>
                  <a:path w="2448" h="2690" extrusionOk="0">
                    <a:moveTo>
                      <a:pt x="2199" y="1"/>
                    </a:moveTo>
                    <a:cubicBezTo>
                      <a:pt x="2161" y="1"/>
                      <a:pt x="2122" y="14"/>
                      <a:pt x="2087" y="46"/>
                    </a:cubicBezTo>
                    <a:cubicBezTo>
                      <a:pt x="1317" y="752"/>
                      <a:pt x="641" y="1559"/>
                      <a:pt x="81" y="2443"/>
                    </a:cubicBezTo>
                    <a:cubicBezTo>
                      <a:pt x="1" y="2570"/>
                      <a:pt x="117" y="2690"/>
                      <a:pt x="234" y="2690"/>
                    </a:cubicBezTo>
                    <a:cubicBezTo>
                      <a:pt x="285" y="2690"/>
                      <a:pt x="336" y="2667"/>
                      <a:pt x="371" y="2612"/>
                    </a:cubicBezTo>
                    <a:lnTo>
                      <a:pt x="370" y="2612"/>
                    </a:lnTo>
                    <a:cubicBezTo>
                      <a:pt x="916" y="1753"/>
                      <a:pt x="1573" y="969"/>
                      <a:pt x="2324" y="283"/>
                    </a:cubicBezTo>
                    <a:cubicBezTo>
                      <a:pt x="2447" y="168"/>
                      <a:pt x="2331" y="1"/>
                      <a:pt x="21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7" name="Google Shape;16377;p27"/>
              <p:cNvSpPr/>
              <p:nvPr/>
            </p:nvSpPr>
            <p:spPr>
              <a:xfrm>
                <a:off x="1441050" y="3672800"/>
                <a:ext cx="43125" cy="43250"/>
              </a:xfrm>
              <a:custGeom>
                <a:avLst/>
                <a:gdLst/>
                <a:ahLst/>
                <a:cxnLst/>
                <a:rect l="l" t="t" r="r" b="b"/>
                <a:pathLst>
                  <a:path w="1725" h="1730" extrusionOk="0">
                    <a:moveTo>
                      <a:pt x="818" y="1"/>
                    </a:moveTo>
                    <a:cubicBezTo>
                      <a:pt x="551" y="1"/>
                      <a:pt x="262" y="230"/>
                      <a:pt x="101" y="431"/>
                    </a:cubicBezTo>
                    <a:cubicBezTo>
                      <a:pt x="0" y="557"/>
                      <a:pt x="111" y="725"/>
                      <a:pt x="230" y="725"/>
                    </a:cubicBezTo>
                    <a:cubicBezTo>
                      <a:pt x="267" y="725"/>
                      <a:pt x="305" y="708"/>
                      <a:pt x="338" y="667"/>
                    </a:cubicBezTo>
                    <a:cubicBezTo>
                      <a:pt x="431" y="553"/>
                      <a:pt x="568" y="376"/>
                      <a:pt x="723" y="347"/>
                    </a:cubicBezTo>
                    <a:cubicBezTo>
                      <a:pt x="743" y="343"/>
                      <a:pt x="762" y="341"/>
                      <a:pt x="778" y="341"/>
                    </a:cubicBezTo>
                    <a:cubicBezTo>
                      <a:pt x="986" y="341"/>
                      <a:pt x="936" y="618"/>
                      <a:pt x="864" y="763"/>
                    </a:cubicBezTo>
                    <a:cubicBezTo>
                      <a:pt x="723" y="1044"/>
                      <a:pt x="516" y="1230"/>
                      <a:pt x="501" y="1561"/>
                    </a:cubicBezTo>
                    <a:cubicBezTo>
                      <a:pt x="496" y="1642"/>
                      <a:pt x="574" y="1729"/>
                      <a:pt x="657" y="1729"/>
                    </a:cubicBezTo>
                    <a:cubicBezTo>
                      <a:pt x="660" y="1729"/>
                      <a:pt x="664" y="1729"/>
                      <a:pt x="667" y="1729"/>
                    </a:cubicBezTo>
                    <a:cubicBezTo>
                      <a:pt x="990" y="1703"/>
                      <a:pt x="1300" y="1598"/>
                      <a:pt x="1573" y="1424"/>
                    </a:cubicBezTo>
                    <a:cubicBezTo>
                      <a:pt x="1724" y="1327"/>
                      <a:pt x="1630" y="1107"/>
                      <a:pt x="1489" y="1107"/>
                    </a:cubicBezTo>
                    <a:cubicBezTo>
                      <a:pt x="1462" y="1107"/>
                      <a:pt x="1433" y="1115"/>
                      <a:pt x="1404" y="1134"/>
                    </a:cubicBezTo>
                    <a:cubicBezTo>
                      <a:pt x="1245" y="1240"/>
                      <a:pt x="1068" y="1316"/>
                      <a:pt x="883" y="1359"/>
                    </a:cubicBezTo>
                    <a:lnTo>
                      <a:pt x="883" y="1359"/>
                    </a:lnTo>
                    <a:cubicBezTo>
                      <a:pt x="1036" y="979"/>
                      <a:pt x="1484" y="625"/>
                      <a:pt x="1175" y="197"/>
                    </a:cubicBezTo>
                    <a:cubicBezTo>
                      <a:pt x="1074" y="56"/>
                      <a:pt x="948" y="1"/>
                      <a:pt x="8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8" name="Google Shape;16378;p27"/>
              <p:cNvSpPr/>
              <p:nvPr/>
            </p:nvSpPr>
            <p:spPr>
              <a:xfrm>
                <a:off x="1483850" y="3673375"/>
                <a:ext cx="42525" cy="117575"/>
              </a:xfrm>
              <a:custGeom>
                <a:avLst/>
                <a:gdLst/>
                <a:ahLst/>
                <a:cxnLst/>
                <a:rect l="l" t="t" r="r" b="b"/>
                <a:pathLst>
                  <a:path w="1701" h="4703" extrusionOk="0">
                    <a:moveTo>
                      <a:pt x="239" y="1"/>
                    </a:moveTo>
                    <a:cubicBezTo>
                      <a:pt x="114" y="1"/>
                      <a:pt x="1" y="168"/>
                      <a:pt x="114" y="289"/>
                    </a:cubicBezTo>
                    <a:cubicBezTo>
                      <a:pt x="1200" y="1439"/>
                      <a:pt x="1327" y="3152"/>
                      <a:pt x="445" y="4458"/>
                    </a:cubicBezTo>
                    <a:cubicBezTo>
                      <a:pt x="360" y="4583"/>
                      <a:pt x="476" y="4702"/>
                      <a:pt x="595" y="4702"/>
                    </a:cubicBezTo>
                    <a:cubicBezTo>
                      <a:pt x="646" y="4702"/>
                      <a:pt x="697" y="4680"/>
                      <a:pt x="734" y="4627"/>
                    </a:cubicBezTo>
                    <a:cubicBezTo>
                      <a:pt x="1701" y="3196"/>
                      <a:pt x="1533" y="1302"/>
                      <a:pt x="351" y="52"/>
                    </a:cubicBezTo>
                    <a:cubicBezTo>
                      <a:pt x="316" y="16"/>
                      <a:pt x="277"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9" name="Google Shape;16379;p27"/>
              <p:cNvSpPr/>
              <p:nvPr/>
            </p:nvSpPr>
            <p:spPr>
              <a:xfrm>
                <a:off x="1524050" y="3780000"/>
                <a:ext cx="47100" cy="47575"/>
              </a:xfrm>
              <a:custGeom>
                <a:avLst/>
                <a:gdLst/>
                <a:ahLst/>
                <a:cxnLst/>
                <a:rect l="l" t="t" r="r" b="b"/>
                <a:pathLst>
                  <a:path w="1884" h="1903" extrusionOk="0">
                    <a:moveTo>
                      <a:pt x="489" y="0"/>
                    </a:moveTo>
                    <a:cubicBezTo>
                      <a:pt x="338" y="0"/>
                      <a:pt x="188" y="67"/>
                      <a:pt x="90" y="203"/>
                    </a:cubicBezTo>
                    <a:cubicBezTo>
                      <a:pt x="1" y="327"/>
                      <a:pt x="117" y="445"/>
                      <a:pt x="238" y="445"/>
                    </a:cubicBezTo>
                    <a:cubicBezTo>
                      <a:pt x="289" y="445"/>
                      <a:pt x="341" y="424"/>
                      <a:pt x="378" y="373"/>
                    </a:cubicBezTo>
                    <a:cubicBezTo>
                      <a:pt x="410" y="329"/>
                      <a:pt x="443" y="311"/>
                      <a:pt x="476" y="311"/>
                    </a:cubicBezTo>
                    <a:cubicBezTo>
                      <a:pt x="585" y="311"/>
                      <a:pt x="688" y="509"/>
                      <a:pt x="695" y="582"/>
                    </a:cubicBezTo>
                    <a:cubicBezTo>
                      <a:pt x="708" y="707"/>
                      <a:pt x="660" y="830"/>
                      <a:pt x="616" y="945"/>
                    </a:cubicBezTo>
                    <a:cubicBezTo>
                      <a:pt x="531" y="1166"/>
                      <a:pt x="419" y="1366"/>
                      <a:pt x="384" y="1605"/>
                    </a:cubicBezTo>
                    <a:cubicBezTo>
                      <a:pt x="370" y="1691"/>
                      <a:pt x="404" y="1788"/>
                      <a:pt x="502" y="1810"/>
                    </a:cubicBezTo>
                    <a:cubicBezTo>
                      <a:pt x="769" y="1872"/>
                      <a:pt x="1043" y="1903"/>
                      <a:pt x="1318" y="1903"/>
                    </a:cubicBezTo>
                    <a:cubicBezTo>
                      <a:pt x="1435" y="1903"/>
                      <a:pt x="1552" y="1897"/>
                      <a:pt x="1669" y="1886"/>
                    </a:cubicBezTo>
                    <a:cubicBezTo>
                      <a:pt x="1874" y="1867"/>
                      <a:pt x="1883" y="1551"/>
                      <a:pt x="1688" y="1551"/>
                    </a:cubicBezTo>
                    <a:cubicBezTo>
                      <a:pt x="1682" y="1551"/>
                      <a:pt x="1675" y="1551"/>
                      <a:pt x="1669" y="1552"/>
                    </a:cubicBezTo>
                    <a:cubicBezTo>
                      <a:pt x="1555" y="1563"/>
                      <a:pt x="1441" y="1569"/>
                      <a:pt x="1327" y="1569"/>
                    </a:cubicBezTo>
                    <a:cubicBezTo>
                      <a:pt x="1133" y="1569"/>
                      <a:pt x="939" y="1553"/>
                      <a:pt x="748" y="1519"/>
                    </a:cubicBezTo>
                    <a:lnTo>
                      <a:pt x="748" y="1519"/>
                    </a:lnTo>
                    <a:cubicBezTo>
                      <a:pt x="880" y="1099"/>
                      <a:pt x="1204" y="649"/>
                      <a:pt x="923" y="232"/>
                    </a:cubicBezTo>
                    <a:cubicBezTo>
                      <a:pt x="819" y="79"/>
                      <a:pt x="653" y="0"/>
                      <a:pt x="4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0" name="Google Shape;16380;p27"/>
              <p:cNvSpPr/>
              <p:nvPr/>
            </p:nvSpPr>
            <p:spPr>
              <a:xfrm>
                <a:off x="321800" y="3869700"/>
                <a:ext cx="86600" cy="83075"/>
              </a:xfrm>
              <a:custGeom>
                <a:avLst/>
                <a:gdLst/>
                <a:ahLst/>
                <a:cxnLst/>
                <a:rect l="l" t="t" r="r" b="b"/>
                <a:pathLst>
                  <a:path w="3464" h="3323" extrusionOk="0">
                    <a:moveTo>
                      <a:pt x="1524" y="345"/>
                    </a:moveTo>
                    <a:cubicBezTo>
                      <a:pt x="2650" y="426"/>
                      <a:pt x="3039" y="2972"/>
                      <a:pt x="1498" y="2992"/>
                    </a:cubicBezTo>
                    <a:cubicBezTo>
                      <a:pt x="1494" y="2992"/>
                      <a:pt x="1489" y="2992"/>
                      <a:pt x="1485" y="2992"/>
                    </a:cubicBezTo>
                    <a:cubicBezTo>
                      <a:pt x="803" y="2992"/>
                      <a:pt x="350" y="2234"/>
                      <a:pt x="492" y="1614"/>
                    </a:cubicBezTo>
                    <a:cubicBezTo>
                      <a:pt x="608" y="1108"/>
                      <a:pt x="1005" y="757"/>
                      <a:pt x="1461" y="554"/>
                    </a:cubicBezTo>
                    <a:cubicBezTo>
                      <a:pt x="1559" y="510"/>
                      <a:pt x="1566" y="417"/>
                      <a:pt x="1524" y="345"/>
                    </a:cubicBezTo>
                    <a:close/>
                    <a:moveTo>
                      <a:pt x="1493" y="0"/>
                    </a:moveTo>
                    <a:cubicBezTo>
                      <a:pt x="1369" y="0"/>
                      <a:pt x="1239" y="22"/>
                      <a:pt x="1103" y="67"/>
                    </a:cubicBezTo>
                    <a:cubicBezTo>
                      <a:pt x="947" y="120"/>
                      <a:pt x="961" y="319"/>
                      <a:pt x="1066" y="381"/>
                    </a:cubicBezTo>
                    <a:lnTo>
                      <a:pt x="1066" y="381"/>
                    </a:lnTo>
                    <a:cubicBezTo>
                      <a:pt x="450" y="750"/>
                      <a:pt x="0" y="1431"/>
                      <a:pt x="160" y="2174"/>
                    </a:cubicBezTo>
                    <a:cubicBezTo>
                      <a:pt x="295" y="2808"/>
                      <a:pt x="861" y="3322"/>
                      <a:pt x="1497" y="3322"/>
                    </a:cubicBezTo>
                    <a:cubicBezTo>
                      <a:pt x="1617" y="3322"/>
                      <a:pt x="1740" y="3304"/>
                      <a:pt x="1862" y="3265"/>
                    </a:cubicBezTo>
                    <a:cubicBezTo>
                      <a:pt x="3464" y="2753"/>
                      <a:pt x="2903" y="0"/>
                      <a:pt x="14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1" name="Google Shape;16381;p27"/>
              <p:cNvSpPr/>
              <p:nvPr/>
            </p:nvSpPr>
            <p:spPr>
              <a:xfrm>
                <a:off x="413925" y="3892150"/>
                <a:ext cx="43475" cy="10950"/>
              </a:xfrm>
              <a:custGeom>
                <a:avLst/>
                <a:gdLst/>
                <a:ahLst/>
                <a:cxnLst/>
                <a:rect l="l" t="t" r="r" b="b"/>
                <a:pathLst>
                  <a:path w="1739" h="438" extrusionOk="0">
                    <a:moveTo>
                      <a:pt x="593" y="1"/>
                    </a:moveTo>
                    <a:cubicBezTo>
                      <a:pt x="467" y="1"/>
                      <a:pt x="341" y="6"/>
                      <a:pt x="215" y="18"/>
                    </a:cubicBezTo>
                    <a:cubicBezTo>
                      <a:pt x="9" y="35"/>
                      <a:pt x="0" y="352"/>
                      <a:pt x="197" y="352"/>
                    </a:cubicBezTo>
                    <a:cubicBezTo>
                      <a:pt x="203" y="352"/>
                      <a:pt x="209" y="352"/>
                      <a:pt x="215" y="352"/>
                    </a:cubicBezTo>
                    <a:cubicBezTo>
                      <a:pt x="338" y="340"/>
                      <a:pt x="461" y="335"/>
                      <a:pt x="583" y="335"/>
                    </a:cubicBezTo>
                    <a:cubicBezTo>
                      <a:pt x="876" y="335"/>
                      <a:pt x="1168" y="367"/>
                      <a:pt x="1454" y="432"/>
                    </a:cubicBezTo>
                    <a:cubicBezTo>
                      <a:pt x="1468" y="436"/>
                      <a:pt x="1482" y="437"/>
                      <a:pt x="1495" y="437"/>
                    </a:cubicBezTo>
                    <a:cubicBezTo>
                      <a:pt x="1675" y="437"/>
                      <a:pt x="1739" y="155"/>
                      <a:pt x="1544" y="109"/>
                    </a:cubicBezTo>
                    <a:cubicBezTo>
                      <a:pt x="1231" y="37"/>
                      <a:pt x="912" y="1"/>
                      <a:pt x="5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2" name="Google Shape;16382;p27"/>
              <p:cNvSpPr/>
              <p:nvPr/>
            </p:nvSpPr>
            <p:spPr>
              <a:xfrm>
                <a:off x="409800" y="3924400"/>
                <a:ext cx="48600" cy="11850"/>
              </a:xfrm>
              <a:custGeom>
                <a:avLst/>
                <a:gdLst/>
                <a:ahLst/>
                <a:cxnLst/>
                <a:rect l="l" t="t" r="r" b="b"/>
                <a:pathLst>
                  <a:path w="1944" h="474" extrusionOk="0">
                    <a:moveTo>
                      <a:pt x="241" y="1"/>
                    </a:moveTo>
                    <a:cubicBezTo>
                      <a:pt x="64" y="1"/>
                      <a:pt x="0" y="282"/>
                      <a:pt x="196" y="329"/>
                    </a:cubicBezTo>
                    <a:cubicBezTo>
                      <a:pt x="594" y="425"/>
                      <a:pt x="1001" y="473"/>
                      <a:pt x="1409" y="473"/>
                    </a:cubicBezTo>
                    <a:cubicBezTo>
                      <a:pt x="1516" y="473"/>
                      <a:pt x="1622" y="470"/>
                      <a:pt x="1729" y="463"/>
                    </a:cubicBezTo>
                    <a:cubicBezTo>
                      <a:pt x="1938" y="450"/>
                      <a:pt x="1944" y="129"/>
                      <a:pt x="1741" y="129"/>
                    </a:cubicBezTo>
                    <a:cubicBezTo>
                      <a:pt x="1737" y="129"/>
                      <a:pt x="1733" y="129"/>
                      <a:pt x="1729" y="129"/>
                    </a:cubicBezTo>
                    <a:cubicBezTo>
                      <a:pt x="1625" y="136"/>
                      <a:pt x="1522" y="139"/>
                      <a:pt x="1419" y="139"/>
                    </a:cubicBezTo>
                    <a:cubicBezTo>
                      <a:pt x="1037" y="139"/>
                      <a:pt x="656" y="95"/>
                      <a:pt x="284" y="6"/>
                    </a:cubicBezTo>
                    <a:cubicBezTo>
                      <a:pt x="269" y="2"/>
                      <a:pt x="255" y="1"/>
                      <a:pt x="2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3" name="Google Shape;16383;p27"/>
              <p:cNvSpPr/>
              <p:nvPr/>
            </p:nvSpPr>
            <p:spPr>
              <a:xfrm>
                <a:off x="485400" y="3875950"/>
                <a:ext cx="81325" cy="79775"/>
              </a:xfrm>
              <a:custGeom>
                <a:avLst/>
                <a:gdLst/>
                <a:ahLst/>
                <a:cxnLst/>
                <a:rect l="l" t="t" r="r" b="b"/>
                <a:pathLst>
                  <a:path w="3253" h="3191" extrusionOk="0">
                    <a:moveTo>
                      <a:pt x="219" y="1"/>
                    </a:moveTo>
                    <a:cubicBezTo>
                      <a:pt x="89" y="1"/>
                      <a:pt x="1" y="217"/>
                      <a:pt x="140" y="322"/>
                    </a:cubicBezTo>
                    <a:cubicBezTo>
                      <a:pt x="1182" y="1117"/>
                      <a:pt x="2103" y="2058"/>
                      <a:pt x="2874" y="3118"/>
                    </a:cubicBezTo>
                    <a:cubicBezTo>
                      <a:pt x="2911" y="3170"/>
                      <a:pt x="2963" y="3191"/>
                      <a:pt x="3014" y="3191"/>
                    </a:cubicBezTo>
                    <a:cubicBezTo>
                      <a:pt x="3135" y="3191"/>
                      <a:pt x="3252" y="3072"/>
                      <a:pt x="3163" y="2949"/>
                    </a:cubicBezTo>
                    <a:cubicBezTo>
                      <a:pt x="2358" y="1843"/>
                      <a:pt x="1397" y="861"/>
                      <a:pt x="308" y="34"/>
                    </a:cubicBezTo>
                    <a:cubicBezTo>
                      <a:pt x="278" y="11"/>
                      <a:pt x="248" y="1"/>
                      <a:pt x="2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4" name="Google Shape;16384;p27"/>
              <p:cNvSpPr/>
              <p:nvPr/>
            </p:nvSpPr>
            <p:spPr>
              <a:xfrm>
                <a:off x="481775" y="3875875"/>
                <a:ext cx="76050" cy="79800"/>
              </a:xfrm>
              <a:custGeom>
                <a:avLst/>
                <a:gdLst/>
                <a:ahLst/>
                <a:cxnLst/>
                <a:rect l="l" t="t" r="r" b="b"/>
                <a:pathLst>
                  <a:path w="3042" h="3192" extrusionOk="0">
                    <a:moveTo>
                      <a:pt x="2789" y="1"/>
                    </a:moveTo>
                    <a:cubicBezTo>
                      <a:pt x="2752" y="1"/>
                      <a:pt x="2713" y="14"/>
                      <a:pt x="2678" y="45"/>
                    </a:cubicBezTo>
                    <a:cubicBezTo>
                      <a:pt x="1701" y="905"/>
                      <a:pt x="831" y="1880"/>
                      <a:pt x="87" y="2947"/>
                    </a:cubicBezTo>
                    <a:cubicBezTo>
                      <a:pt x="0" y="3072"/>
                      <a:pt x="117" y="3191"/>
                      <a:pt x="236" y="3191"/>
                    </a:cubicBezTo>
                    <a:cubicBezTo>
                      <a:pt x="287" y="3191"/>
                      <a:pt x="339" y="3169"/>
                      <a:pt x="375" y="3117"/>
                    </a:cubicBezTo>
                    <a:cubicBezTo>
                      <a:pt x="1106" y="2073"/>
                      <a:pt x="1958" y="1122"/>
                      <a:pt x="2915" y="281"/>
                    </a:cubicBezTo>
                    <a:cubicBezTo>
                      <a:pt x="3041" y="169"/>
                      <a:pt x="2923" y="1"/>
                      <a:pt x="27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5" name="Google Shape;16385;p27"/>
              <p:cNvSpPr/>
              <p:nvPr/>
            </p:nvSpPr>
            <p:spPr>
              <a:xfrm>
                <a:off x="575750" y="3849500"/>
                <a:ext cx="31350" cy="32800"/>
              </a:xfrm>
              <a:custGeom>
                <a:avLst/>
                <a:gdLst/>
                <a:ahLst/>
                <a:cxnLst/>
                <a:rect l="l" t="t" r="r" b="b"/>
                <a:pathLst>
                  <a:path w="1254" h="1312" extrusionOk="0">
                    <a:moveTo>
                      <a:pt x="332" y="339"/>
                    </a:moveTo>
                    <a:cubicBezTo>
                      <a:pt x="331" y="340"/>
                      <a:pt x="330" y="340"/>
                      <a:pt x="329" y="340"/>
                    </a:cubicBezTo>
                    <a:cubicBezTo>
                      <a:pt x="330" y="340"/>
                      <a:pt x="331" y="339"/>
                      <a:pt x="332" y="339"/>
                    </a:cubicBezTo>
                    <a:close/>
                    <a:moveTo>
                      <a:pt x="384" y="1"/>
                    </a:moveTo>
                    <a:cubicBezTo>
                      <a:pt x="194" y="1"/>
                      <a:pt x="17" y="108"/>
                      <a:pt x="6" y="335"/>
                    </a:cubicBezTo>
                    <a:cubicBezTo>
                      <a:pt x="0" y="443"/>
                      <a:pt x="81" y="497"/>
                      <a:pt x="165" y="497"/>
                    </a:cubicBezTo>
                    <a:cubicBezTo>
                      <a:pt x="249" y="497"/>
                      <a:pt x="335" y="444"/>
                      <a:pt x="341" y="338"/>
                    </a:cubicBezTo>
                    <a:lnTo>
                      <a:pt x="341" y="338"/>
                    </a:lnTo>
                    <a:cubicBezTo>
                      <a:pt x="359" y="334"/>
                      <a:pt x="377" y="332"/>
                      <a:pt x="395" y="332"/>
                    </a:cubicBezTo>
                    <a:cubicBezTo>
                      <a:pt x="440" y="335"/>
                      <a:pt x="500" y="358"/>
                      <a:pt x="521" y="399"/>
                    </a:cubicBezTo>
                    <a:cubicBezTo>
                      <a:pt x="611" y="572"/>
                      <a:pt x="341" y="820"/>
                      <a:pt x="240" y="923"/>
                    </a:cubicBezTo>
                    <a:cubicBezTo>
                      <a:pt x="158" y="1004"/>
                      <a:pt x="186" y="1180"/>
                      <a:pt x="314" y="1202"/>
                    </a:cubicBezTo>
                    <a:lnTo>
                      <a:pt x="962" y="1309"/>
                    </a:lnTo>
                    <a:cubicBezTo>
                      <a:pt x="973" y="1310"/>
                      <a:pt x="983" y="1311"/>
                      <a:pt x="993" y="1311"/>
                    </a:cubicBezTo>
                    <a:cubicBezTo>
                      <a:pt x="1181" y="1311"/>
                      <a:pt x="1253" y="1019"/>
                      <a:pt x="1052" y="985"/>
                    </a:cubicBezTo>
                    <a:lnTo>
                      <a:pt x="677" y="923"/>
                    </a:lnTo>
                    <a:lnTo>
                      <a:pt x="677" y="923"/>
                    </a:lnTo>
                    <a:cubicBezTo>
                      <a:pt x="863" y="662"/>
                      <a:pt x="987" y="324"/>
                      <a:pt x="693" y="102"/>
                    </a:cubicBezTo>
                    <a:cubicBezTo>
                      <a:pt x="605" y="35"/>
                      <a:pt x="492" y="1"/>
                      <a:pt x="3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6" name="Google Shape;16386;p27"/>
              <p:cNvSpPr/>
              <p:nvPr/>
            </p:nvSpPr>
            <p:spPr>
              <a:xfrm>
                <a:off x="624200" y="3873750"/>
                <a:ext cx="32900" cy="87000"/>
              </a:xfrm>
              <a:custGeom>
                <a:avLst/>
                <a:gdLst/>
                <a:ahLst/>
                <a:cxnLst/>
                <a:rect l="l" t="t" r="r" b="b"/>
                <a:pathLst>
                  <a:path w="1316" h="3480" extrusionOk="0">
                    <a:moveTo>
                      <a:pt x="1065" y="0"/>
                    </a:moveTo>
                    <a:cubicBezTo>
                      <a:pt x="1027" y="0"/>
                      <a:pt x="988" y="14"/>
                      <a:pt x="954" y="47"/>
                    </a:cubicBezTo>
                    <a:cubicBezTo>
                      <a:pt x="0" y="955"/>
                      <a:pt x="0" y="2526"/>
                      <a:pt x="957" y="3432"/>
                    </a:cubicBezTo>
                    <a:cubicBezTo>
                      <a:pt x="991" y="3465"/>
                      <a:pt x="1030" y="3479"/>
                      <a:pt x="1068" y="3479"/>
                    </a:cubicBezTo>
                    <a:cubicBezTo>
                      <a:pt x="1199" y="3479"/>
                      <a:pt x="1315" y="3311"/>
                      <a:pt x="1193" y="3196"/>
                    </a:cubicBezTo>
                    <a:cubicBezTo>
                      <a:pt x="365" y="2412"/>
                      <a:pt x="363" y="1071"/>
                      <a:pt x="1190" y="284"/>
                    </a:cubicBezTo>
                    <a:cubicBezTo>
                      <a:pt x="1311" y="169"/>
                      <a:pt x="1195" y="0"/>
                      <a:pt x="10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7" name="Google Shape;16387;p27"/>
              <p:cNvSpPr/>
              <p:nvPr/>
            </p:nvSpPr>
            <p:spPr>
              <a:xfrm>
                <a:off x="669175" y="3892950"/>
                <a:ext cx="61075" cy="57600"/>
              </a:xfrm>
              <a:custGeom>
                <a:avLst/>
                <a:gdLst/>
                <a:ahLst/>
                <a:cxnLst/>
                <a:rect l="l" t="t" r="r" b="b"/>
                <a:pathLst>
                  <a:path w="2443" h="2304" extrusionOk="0">
                    <a:moveTo>
                      <a:pt x="244" y="0"/>
                    </a:moveTo>
                    <a:cubicBezTo>
                      <a:pt x="115" y="0"/>
                      <a:pt x="1" y="168"/>
                      <a:pt x="119" y="286"/>
                    </a:cubicBezTo>
                    <a:lnTo>
                      <a:pt x="119" y="285"/>
                    </a:lnTo>
                    <a:lnTo>
                      <a:pt x="2088" y="2254"/>
                    </a:lnTo>
                    <a:cubicBezTo>
                      <a:pt x="2123" y="2289"/>
                      <a:pt x="2162" y="2303"/>
                      <a:pt x="2200" y="2303"/>
                    </a:cubicBezTo>
                    <a:cubicBezTo>
                      <a:pt x="2328" y="2303"/>
                      <a:pt x="2442" y="2135"/>
                      <a:pt x="2324" y="2017"/>
                    </a:cubicBezTo>
                    <a:lnTo>
                      <a:pt x="355" y="50"/>
                    </a:lnTo>
                    <a:cubicBezTo>
                      <a:pt x="320" y="15"/>
                      <a:pt x="281"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8" name="Google Shape;16388;p27"/>
              <p:cNvSpPr/>
              <p:nvPr/>
            </p:nvSpPr>
            <p:spPr>
              <a:xfrm>
                <a:off x="668200" y="3893825"/>
                <a:ext cx="48825" cy="74525"/>
              </a:xfrm>
              <a:custGeom>
                <a:avLst/>
                <a:gdLst/>
                <a:ahLst/>
                <a:cxnLst/>
                <a:rect l="l" t="t" r="r" b="b"/>
                <a:pathLst>
                  <a:path w="1953" h="2981" extrusionOk="0">
                    <a:moveTo>
                      <a:pt x="1716" y="1"/>
                    </a:moveTo>
                    <a:cubicBezTo>
                      <a:pt x="1665" y="1"/>
                      <a:pt x="1613" y="22"/>
                      <a:pt x="1576" y="74"/>
                    </a:cubicBezTo>
                    <a:cubicBezTo>
                      <a:pt x="987" y="907"/>
                      <a:pt x="481" y="1795"/>
                      <a:pt x="62" y="2725"/>
                    </a:cubicBezTo>
                    <a:cubicBezTo>
                      <a:pt x="1" y="2858"/>
                      <a:pt x="118" y="2980"/>
                      <a:pt x="225" y="2980"/>
                    </a:cubicBezTo>
                    <a:cubicBezTo>
                      <a:pt x="275" y="2980"/>
                      <a:pt x="322" y="2955"/>
                      <a:pt x="350" y="2893"/>
                    </a:cubicBezTo>
                    <a:cubicBezTo>
                      <a:pt x="769" y="1964"/>
                      <a:pt x="1276" y="1076"/>
                      <a:pt x="1865" y="243"/>
                    </a:cubicBezTo>
                    <a:cubicBezTo>
                      <a:pt x="1952" y="119"/>
                      <a:pt x="1836" y="1"/>
                      <a:pt x="17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9" name="Google Shape;16389;p27"/>
              <p:cNvSpPr/>
              <p:nvPr/>
            </p:nvSpPr>
            <p:spPr>
              <a:xfrm>
                <a:off x="745075" y="3953675"/>
                <a:ext cx="13450" cy="8475"/>
              </a:xfrm>
              <a:custGeom>
                <a:avLst/>
                <a:gdLst/>
                <a:ahLst/>
                <a:cxnLst/>
                <a:rect l="l" t="t" r="r" b="b"/>
                <a:pathLst>
                  <a:path w="538" h="339" extrusionOk="0">
                    <a:moveTo>
                      <a:pt x="211" y="0"/>
                    </a:moveTo>
                    <a:cubicBezTo>
                      <a:pt x="1" y="0"/>
                      <a:pt x="2" y="330"/>
                      <a:pt x="216" y="336"/>
                    </a:cubicBezTo>
                    <a:lnTo>
                      <a:pt x="323" y="339"/>
                    </a:lnTo>
                    <a:cubicBezTo>
                      <a:pt x="324" y="339"/>
                      <a:pt x="326" y="339"/>
                      <a:pt x="327" y="339"/>
                    </a:cubicBezTo>
                    <a:cubicBezTo>
                      <a:pt x="538" y="339"/>
                      <a:pt x="536" y="9"/>
                      <a:pt x="323" y="3"/>
                    </a:cubicBezTo>
                    <a:lnTo>
                      <a:pt x="216" y="0"/>
                    </a:lnTo>
                    <a:cubicBezTo>
                      <a:pt x="214" y="0"/>
                      <a:pt x="213"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0" name="Google Shape;16390;p27"/>
              <p:cNvSpPr/>
              <p:nvPr/>
            </p:nvSpPr>
            <p:spPr>
              <a:xfrm>
                <a:off x="775600" y="3874750"/>
                <a:ext cx="10350" cy="82550"/>
              </a:xfrm>
              <a:custGeom>
                <a:avLst/>
                <a:gdLst/>
                <a:ahLst/>
                <a:cxnLst/>
                <a:rect l="l" t="t" r="r" b="b"/>
                <a:pathLst>
                  <a:path w="414" h="3302" extrusionOk="0">
                    <a:moveTo>
                      <a:pt x="247" y="0"/>
                    </a:moveTo>
                    <a:cubicBezTo>
                      <a:pt x="164" y="0"/>
                      <a:pt x="79" y="54"/>
                      <a:pt x="76" y="161"/>
                    </a:cubicBezTo>
                    <a:cubicBezTo>
                      <a:pt x="52" y="1154"/>
                      <a:pt x="28" y="2147"/>
                      <a:pt x="3" y="3140"/>
                    </a:cubicBezTo>
                    <a:cubicBezTo>
                      <a:pt x="1" y="3248"/>
                      <a:pt x="83" y="3302"/>
                      <a:pt x="167" y="3302"/>
                    </a:cubicBezTo>
                    <a:cubicBezTo>
                      <a:pt x="250" y="3302"/>
                      <a:pt x="335" y="3248"/>
                      <a:pt x="337" y="3140"/>
                    </a:cubicBezTo>
                    <a:cubicBezTo>
                      <a:pt x="362" y="2147"/>
                      <a:pt x="386" y="1154"/>
                      <a:pt x="410" y="161"/>
                    </a:cubicBezTo>
                    <a:cubicBezTo>
                      <a:pt x="413" y="54"/>
                      <a:pt x="331" y="0"/>
                      <a:pt x="2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1" name="Google Shape;16391;p27"/>
              <p:cNvSpPr/>
              <p:nvPr/>
            </p:nvSpPr>
            <p:spPr>
              <a:xfrm>
                <a:off x="777300" y="3885575"/>
                <a:ext cx="38975" cy="34500"/>
              </a:xfrm>
              <a:custGeom>
                <a:avLst/>
                <a:gdLst/>
                <a:ahLst/>
                <a:cxnLst/>
                <a:rect l="l" t="t" r="r" b="b"/>
                <a:pathLst>
                  <a:path w="1559" h="1380" extrusionOk="0">
                    <a:moveTo>
                      <a:pt x="1313" y="1"/>
                    </a:moveTo>
                    <a:cubicBezTo>
                      <a:pt x="1275" y="1"/>
                      <a:pt x="1236" y="15"/>
                      <a:pt x="1201" y="49"/>
                    </a:cubicBezTo>
                    <a:lnTo>
                      <a:pt x="120" y="1095"/>
                    </a:lnTo>
                    <a:cubicBezTo>
                      <a:pt x="0" y="1211"/>
                      <a:pt x="116" y="1379"/>
                      <a:pt x="246" y="1379"/>
                    </a:cubicBezTo>
                    <a:cubicBezTo>
                      <a:pt x="284" y="1379"/>
                      <a:pt x="323" y="1365"/>
                      <a:pt x="358" y="1332"/>
                    </a:cubicBezTo>
                    <a:lnTo>
                      <a:pt x="356" y="1332"/>
                    </a:lnTo>
                    <a:lnTo>
                      <a:pt x="1439" y="285"/>
                    </a:lnTo>
                    <a:cubicBezTo>
                      <a:pt x="1559" y="169"/>
                      <a:pt x="1443" y="1"/>
                      <a:pt x="13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2" name="Google Shape;16392;p27"/>
              <p:cNvSpPr/>
              <p:nvPr/>
            </p:nvSpPr>
            <p:spPr>
              <a:xfrm>
                <a:off x="772700" y="3911450"/>
                <a:ext cx="42100" cy="46800"/>
              </a:xfrm>
              <a:custGeom>
                <a:avLst/>
                <a:gdLst/>
                <a:ahLst/>
                <a:cxnLst/>
                <a:rect l="l" t="t" r="r" b="b"/>
                <a:pathLst>
                  <a:path w="1684" h="1872" extrusionOk="0">
                    <a:moveTo>
                      <a:pt x="231" y="1"/>
                    </a:moveTo>
                    <a:cubicBezTo>
                      <a:pt x="112" y="1"/>
                      <a:pt x="1" y="169"/>
                      <a:pt x="104" y="295"/>
                    </a:cubicBezTo>
                    <a:lnTo>
                      <a:pt x="1344" y="1814"/>
                    </a:lnTo>
                    <a:cubicBezTo>
                      <a:pt x="1377" y="1855"/>
                      <a:pt x="1415" y="1872"/>
                      <a:pt x="1453" y="1872"/>
                    </a:cubicBezTo>
                    <a:cubicBezTo>
                      <a:pt x="1572" y="1872"/>
                      <a:pt x="1684" y="1704"/>
                      <a:pt x="1580" y="1578"/>
                    </a:cubicBezTo>
                    <a:lnTo>
                      <a:pt x="340" y="57"/>
                    </a:lnTo>
                    <a:cubicBezTo>
                      <a:pt x="307" y="17"/>
                      <a:pt x="269"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3" name="Google Shape;16393;p27"/>
              <p:cNvSpPr/>
              <p:nvPr/>
            </p:nvSpPr>
            <p:spPr>
              <a:xfrm>
                <a:off x="820875" y="3907675"/>
                <a:ext cx="45925" cy="88275"/>
              </a:xfrm>
              <a:custGeom>
                <a:avLst/>
                <a:gdLst/>
                <a:ahLst/>
                <a:cxnLst/>
                <a:rect l="l" t="t" r="r" b="b"/>
                <a:pathLst>
                  <a:path w="1837" h="3531" extrusionOk="0">
                    <a:moveTo>
                      <a:pt x="916" y="504"/>
                    </a:moveTo>
                    <a:cubicBezTo>
                      <a:pt x="980" y="504"/>
                      <a:pt x="1069" y="600"/>
                      <a:pt x="1183" y="791"/>
                    </a:cubicBezTo>
                    <a:cubicBezTo>
                      <a:pt x="1527" y="914"/>
                      <a:pt x="1592" y="1113"/>
                      <a:pt x="1380" y="1386"/>
                    </a:cubicBezTo>
                    <a:cubicBezTo>
                      <a:pt x="1290" y="1520"/>
                      <a:pt x="1155" y="1580"/>
                      <a:pt x="1018" y="1580"/>
                    </a:cubicBezTo>
                    <a:cubicBezTo>
                      <a:pt x="855" y="1580"/>
                      <a:pt x="687" y="1496"/>
                      <a:pt x="584" y="1353"/>
                    </a:cubicBezTo>
                    <a:lnTo>
                      <a:pt x="584" y="1353"/>
                    </a:lnTo>
                    <a:cubicBezTo>
                      <a:pt x="623" y="1089"/>
                      <a:pt x="689" y="832"/>
                      <a:pt x="810" y="687"/>
                    </a:cubicBezTo>
                    <a:cubicBezTo>
                      <a:pt x="829" y="565"/>
                      <a:pt x="865" y="504"/>
                      <a:pt x="916" y="504"/>
                    </a:cubicBezTo>
                    <a:close/>
                    <a:moveTo>
                      <a:pt x="1206" y="0"/>
                    </a:moveTo>
                    <a:cubicBezTo>
                      <a:pt x="569" y="0"/>
                      <a:pt x="1" y="538"/>
                      <a:pt x="157" y="1250"/>
                    </a:cubicBezTo>
                    <a:cubicBezTo>
                      <a:pt x="179" y="1348"/>
                      <a:pt x="210" y="1438"/>
                      <a:pt x="249" y="1518"/>
                    </a:cubicBezTo>
                    <a:lnTo>
                      <a:pt x="249" y="1518"/>
                    </a:lnTo>
                    <a:cubicBezTo>
                      <a:pt x="150" y="2150"/>
                      <a:pt x="174" y="2780"/>
                      <a:pt x="287" y="3410"/>
                    </a:cubicBezTo>
                    <a:cubicBezTo>
                      <a:pt x="302" y="3494"/>
                      <a:pt x="362" y="3531"/>
                      <a:pt x="427" y="3531"/>
                    </a:cubicBezTo>
                    <a:cubicBezTo>
                      <a:pt x="524" y="3531"/>
                      <a:pt x="631" y="3448"/>
                      <a:pt x="608" y="3321"/>
                    </a:cubicBezTo>
                    <a:cubicBezTo>
                      <a:pt x="535" y="2910"/>
                      <a:pt x="499" y="2495"/>
                      <a:pt x="523" y="2077"/>
                    </a:cubicBezTo>
                    <a:cubicBezTo>
                      <a:pt x="527" y="2016"/>
                      <a:pt x="530" y="1945"/>
                      <a:pt x="535" y="1866"/>
                    </a:cubicBezTo>
                    <a:lnTo>
                      <a:pt x="535" y="1866"/>
                    </a:lnTo>
                    <a:cubicBezTo>
                      <a:pt x="667" y="1961"/>
                      <a:pt x="817" y="2011"/>
                      <a:pt x="969" y="2011"/>
                    </a:cubicBezTo>
                    <a:cubicBezTo>
                      <a:pt x="1253" y="2011"/>
                      <a:pt x="1540" y="1837"/>
                      <a:pt x="1707" y="1465"/>
                    </a:cubicBezTo>
                    <a:cubicBezTo>
                      <a:pt x="1837" y="1176"/>
                      <a:pt x="1837" y="701"/>
                      <a:pt x="1683" y="371"/>
                    </a:cubicBezTo>
                    <a:lnTo>
                      <a:pt x="1683" y="371"/>
                    </a:lnTo>
                    <a:cubicBezTo>
                      <a:pt x="1756" y="293"/>
                      <a:pt x="1751" y="129"/>
                      <a:pt x="1617" y="77"/>
                    </a:cubicBezTo>
                    <a:cubicBezTo>
                      <a:pt x="1481" y="25"/>
                      <a:pt x="1342" y="0"/>
                      <a:pt x="1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4" name="Google Shape;16394;p27"/>
              <p:cNvSpPr/>
              <p:nvPr/>
            </p:nvSpPr>
            <p:spPr>
              <a:xfrm>
                <a:off x="869425" y="3876875"/>
                <a:ext cx="41350" cy="99375"/>
              </a:xfrm>
              <a:custGeom>
                <a:avLst/>
                <a:gdLst/>
                <a:ahLst/>
                <a:cxnLst/>
                <a:rect l="l" t="t" r="r" b="b"/>
                <a:pathLst>
                  <a:path w="1654" h="3975" extrusionOk="0">
                    <a:moveTo>
                      <a:pt x="226" y="0"/>
                    </a:moveTo>
                    <a:cubicBezTo>
                      <a:pt x="117" y="0"/>
                      <a:pt x="1" y="122"/>
                      <a:pt x="64" y="255"/>
                    </a:cubicBezTo>
                    <a:cubicBezTo>
                      <a:pt x="436" y="1045"/>
                      <a:pt x="1258" y="2958"/>
                      <a:pt x="442" y="3693"/>
                    </a:cubicBezTo>
                    <a:cubicBezTo>
                      <a:pt x="317" y="3805"/>
                      <a:pt x="434" y="3975"/>
                      <a:pt x="568" y="3975"/>
                    </a:cubicBezTo>
                    <a:cubicBezTo>
                      <a:pt x="605" y="3975"/>
                      <a:pt x="644" y="3961"/>
                      <a:pt x="680" y="3929"/>
                    </a:cubicBezTo>
                    <a:cubicBezTo>
                      <a:pt x="1653" y="3052"/>
                      <a:pt x="797" y="1033"/>
                      <a:pt x="353" y="87"/>
                    </a:cubicBezTo>
                    <a:cubicBezTo>
                      <a:pt x="324" y="26"/>
                      <a:pt x="276"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5" name="Google Shape;16395;p27"/>
              <p:cNvSpPr/>
              <p:nvPr/>
            </p:nvSpPr>
            <p:spPr>
              <a:xfrm>
                <a:off x="891000" y="3861375"/>
                <a:ext cx="47075" cy="35425"/>
              </a:xfrm>
              <a:custGeom>
                <a:avLst/>
                <a:gdLst/>
                <a:ahLst/>
                <a:cxnLst/>
                <a:rect l="l" t="t" r="r" b="b"/>
                <a:pathLst>
                  <a:path w="1883" h="1417" extrusionOk="0">
                    <a:moveTo>
                      <a:pt x="509" y="0"/>
                    </a:moveTo>
                    <a:cubicBezTo>
                      <a:pt x="365" y="0"/>
                      <a:pt x="223" y="52"/>
                      <a:pt x="116" y="164"/>
                    </a:cubicBezTo>
                    <a:cubicBezTo>
                      <a:pt x="1" y="284"/>
                      <a:pt x="115" y="453"/>
                      <a:pt x="241" y="453"/>
                    </a:cubicBezTo>
                    <a:cubicBezTo>
                      <a:pt x="279" y="453"/>
                      <a:pt x="318" y="438"/>
                      <a:pt x="352" y="402"/>
                    </a:cubicBezTo>
                    <a:lnTo>
                      <a:pt x="352" y="400"/>
                    </a:lnTo>
                    <a:cubicBezTo>
                      <a:pt x="399" y="352"/>
                      <a:pt x="450" y="331"/>
                      <a:pt x="506" y="331"/>
                    </a:cubicBezTo>
                    <a:cubicBezTo>
                      <a:pt x="539" y="331"/>
                      <a:pt x="573" y="338"/>
                      <a:pt x="609" y="352"/>
                    </a:cubicBezTo>
                    <a:cubicBezTo>
                      <a:pt x="749" y="407"/>
                      <a:pt x="761" y="486"/>
                      <a:pt x="757" y="620"/>
                    </a:cubicBezTo>
                    <a:cubicBezTo>
                      <a:pt x="749" y="800"/>
                      <a:pt x="680" y="925"/>
                      <a:pt x="784" y="1098"/>
                    </a:cubicBezTo>
                    <a:cubicBezTo>
                      <a:pt x="945" y="1357"/>
                      <a:pt x="1299" y="1416"/>
                      <a:pt x="1587" y="1416"/>
                    </a:cubicBezTo>
                    <a:cubicBezTo>
                      <a:pt x="1614" y="1416"/>
                      <a:pt x="1640" y="1416"/>
                      <a:pt x="1666" y="1415"/>
                    </a:cubicBezTo>
                    <a:cubicBezTo>
                      <a:pt x="1878" y="1407"/>
                      <a:pt x="1882" y="1079"/>
                      <a:pt x="1673" y="1079"/>
                    </a:cubicBezTo>
                    <a:cubicBezTo>
                      <a:pt x="1671" y="1079"/>
                      <a:pt x="1668" y="1079"/>
                      <a:pt x="1666" y="1079"/>
                    </a:cubicBezTo>
                    <a:cubicBezTo>
                      <a:pt x="1634" y="1080"/>
                      <a:pt x="1600" y="1081"/>
                      <a:pt x="1564" y="1081"/>
                    </a:cubicBezTo>
                    <a:cubicBezTo>
                      <a:pt x="1327" y="1081"/>
                      <a:pt x="1037" y="1039"/>
                      <a:pt x="1068" y="753"/>
                    </a:cubicBezTo>
                    <a:cubicBezTo>
                      <a:pt x="1088" y="554"/>
                      <a:pt x="1133" y="419"/>
                      <a:pt x="1001" y="243"/>
                    </a:cubicBezTo>
                    <a:cubicBezTo>
                      <a:pt x="883" y="87"/>
                      <a:pt x="695" y="0"/>
                      <a:pt x="5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6" name="Google Shape;16396;p27"/>
              <p:cNvSpPr/>
              <p:nvPr/>
            </p:nvSpPr>
            <p:spPr>
              <a:xfrm>
                <a:off x="940000" y="3927275"/>
                <a:ext cx="58700" cy="10675"/>
              </a:xfrm>
              <a:custGeom>
                <a:avLst/>
                <a:gdLst/>
                <a:ahLst/>
                <a:cxnLst/>
                <a:rect l="l" t="t" r="r" b="b"/>
                <a:pathLst>
                  <a:path w="2348" h="427" extrusionOk="0">
                    <a:moveTo>
                      <a:pt x="2140" y="0"/>
                    </a:moveTo>
                    <a:cubicBezTo>
                      <a:pt x="2137" y="0"/>
                      <a:pt x="2134" y="1"/>
                      <a:pt x="2131" y="1"/>
                    </a:cubicBezTo>
                    <a:lnTo>
                      <a:pt x="215" y="92"/>
                    </a:lnTo>
                    <a:cubicBezTo>
                      <a:pt x="5" y="103"/>
                      <a:pt x="0" y="426"/>
                      <a:pt x="205" y="426"/>
                    </a:cubicBezTo>
                    <a:cubicBezTo>
                      <a:pt x="208" y="426"/>
                      <a:pt x="212" y="426"/>
                      <a:pt x="215" y="426"/>
                    </a:cubicBezTo>
                    <a:lnTo>
                      <a:pt x="2131" y="336"/>
                    </a:lnTo>
                    <a:cubicBezTo>
                      <a:pt x="2343" y="326"/>
                      <a:pt x="2348" y="0"/>
                      <a:pt x="21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7" name="Google Shape;16397;p27"/>
              <p:cNvSpPr/>
              <p:nvPr/>
            </p:nvSpPr>
            <p:spPr>
              <a:xfrm>
                <a:off x="961875" y="3903100"/>
                <a:ext cx="13500" cy="8450"/>
              </a:xfrm>
              <a:custGeom>
                <a:avLst/>
                <a:gdLst/>
                <a:ahLst/>
                <a:cxnLst/>
                <a:rect l="l" t="t" r="r" b="b"/>
                <a:pathLst>
                  <a:path w="540" h="338" extrusionOk="0">
                    <a:moveTo>
                      <a:pt x="212" y="0"/>
                    </a:moveTo>
                    <a:cubicBezTo>
                      <a:pt x="1" y="0"/>
                      <a:pt x="4" y="330"/>
                      <a:pt x="217" y="335"/>
                    </a:cubicBezTo>
                    <a:lnTo>
                      <a:pt x="323" y="338"/>
                    </a:lnTo>
                    <a:cubicBezTo>
                      <a:pt x="324" y="338"/>
                      <a:pt x="326" y="338"/>
                      <a:pt x="327" y="338"/>
                    </a:cubicBezTo>
                    <a:cubicBezTo>
                      <a:pt x="539" y="338"/>
                      <a:pt x="538" y="8"/>
                      <a:pt x="323" y="2"/>
                    </a:cubicBezTo>
                    <a:lnTo>
                      <a:pt x="217" y="1"/>
                    </a:lnTo>
                    <a:cubicBezTo>
                      <a:pt x="215"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8" name="Google Shape;16398;p27"/>
              <p:cNvSpPr/>
              <p:nvPr/>
            </p:nvSpPr>
            <p:spPr>
              <a:xfrm>
                <a:off x="963375" y="3951025"/>
                <a:ext cx="10800" cy="8400"/>
              </a:xfrm>
              <a:custGeom>
                <a:avLst/>
                <a:gdLst/>
                <a:ahLst/>
                <a:cxnLst/>
                <a:rect l="l" t="t" r="r" b="b"/>
                <a:pathLst>
                  <a:path w="432" h="336"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9" name="Google Shape;16399;p27"/>
              <p:cNvSpPr/>
              <p:nvPr/>
            </p:nvSpPr>
            <p:spPr>
              <a:xfrm>
                <a:off x="1022625" y="3883725"/>
                <a:ext cx="28700" cy="82050"/>
              </a:xfrm>
              <a:custGeom>
                <a:avLst/>
                <a:gdLst/>
                <a:ahLst/>
                <a:cxnLst/>
                <a:rect l="l" t="t" r="r" b="b"/>
                <a:pathLst>
                  <a:path w="1148" h="3282" extrusionOk="0">
                    <a:moveTo>
                      <a:pt x="843" y="1"/>
                    </a:moveTo>
                    <a:cubicBezTo>
                      <a:pt x="310" y="1"/>
                      <a:pt x="129" y="762"/>
                      <a:pt x="82" y="1203"/>
                    </a:cubicBezTo>
                    <a:cubicBezTo>
                      <a:pt x="1" y="1950"/>
                      <a:pt x="249" y="2664"/>
                      <a:pt x="739" y="3227"/>
                    </a:cubicBezTo>
                    <a:cubicBezTo>
                      <a:pt x="772" y="3265"/>
                      <a:pt x="811" y="3281"/>
                      <a:pt x="849" y="3281"/>
                    </a:cubicBezTo>
                    <a:cubicBezTo>
                      <a:pt x="971" y="3281"/>
                      <a:pt x="1084" y="3114"/>
                      <a:pt x="975" y="2990"/>
                    </a:cubicBezTo>
                    <a:cubicBezTo>
                      <a:pt x="657" y="2623"/>
                      <a:pt x="464" y="2199"/>
                      <a:pt x="416" y="1712"/>
                    </a:cubicBezTo>
                    <a:cubicBezTo>
                      <a:pt x="395" y="1512"/>
                      <a:pt x="417" y="330"/>
                      <a:pt x="821" y="330"/>
                    </a:cubicBezTo>
                    <a:cubicBezTo>
                      <a:pt x="833" y="330"/>
                      <a:pt x="845" y="331"/>
                      <a:pt x="858" y="333"/>
                    </a:cubicBezTo>
                    <a:cubicBezTo>
                      <a:pt x="869" y="335"/>
                      <a:pt x="879" y="336"/>
                      <a:pt x="890" y="336"/>
                    </a:cubicBezTo>
                    <a:cubicBezTo>
                      <a:pt x="1077" y="336"/>
                      <a:pt x="1148" y="45"/>
                      <a:pt x="946" y="10"/>
                    </a:cubicBezTo>
                    <a:cubicBezTo>
                      <a:pt x="910" y="4"/>
                      <a:pt x="876" y="1"/>
                      <a:pt x="8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0" name="Google Shape;16400;p27"/>
              <p:cNvSpPr/>
              <p:nvPr/>
            </p:nvSpPr>
            <p:spPr>
              <a:xfrm>
                <a:off x="1055850" y="3902750"/>
                <a:ext cx="67700" cy="62125"/>
              </a:xfrm>
              <a:custGeom>
                <a:avLst/>
                <a:gdLst/>
                <a:ahLst/>
                <a:cxnLst/>
                <a:rect l="l" t="t" r="r" b="b"/>
                <a:pathLst>
                  <a:path w="2708" h="2485" extrusionOk="0">
                    <a:moveTo>
                      <a:pt x="1194" y="511"/>
                    </a:moveTo>
                    <a:cubicBezTo>
                      <a:pt x="1221" y="774"/>
                      <a:pt x="1248" y="1036"/>
                      <a:pt x="1275" y="1298"/>
                    </a:cubicBezTo>
                    <a:lnTo>
                      <a:pt x="1275" y="1298"/>
                    </a:lnTo>
                    <a:lnTo>
                      <a:pt x="531" y="1273"/>
                    </a:lnTo>
                    <a:lnTo>
                      <a:pt x="531" y="1273"/>
                    </a:lnTo>
                    <a:cubicBezTo>
                      <a:pt x="730" y="1001"/>
                      <a:pt x="952" y="746"/>
                      <a:pt x="1194" y="511"/>
                    </a:cubicBezTo>
                    <a:close/>
                    <a:moveTo>
                      <a:pt x="1323" y="1"/>
                    </a:moveTo>
                    <a:cubicBezTo>
                      <a:pt x="1284" y="1"/>
                      <a:pt x="1243" y="15"/>
                      <a:pt x="1207" y="47"/>
                    </a:cubicBezTo>
                    <a:cubicBezTo>
                      <a:pt x="772" y="426"/>
                      <a:pt x="391" y="863"/>
                      <a:pt x="74" y="1345"/>
                    </a:cubicBezTo>
                    <a:cubicBezTo>
                      <a:pt x="0" y="1456"/>
                      <a:pt x="98" y="1593"/>
                      <a:pt x="218" y="1596"/>
                    </a:cubicBezTo>
                    <a:lnTo>
                      <a:pt x="1309" y="1634"/>
                    </a:lnTo>
                    <a:lnTo>
                      <a:pt x="1309" y="1634"/>
                    </a:lnTo>
                    <a:cubicBezTo>
                      <a:pt x="1333" y="1864"/>
                      <a:pt x="1357" y="2094"/>
                      <a:pt x="1381" y="2324"/>
                    </a:cubicBezTo>
                    <a:cubicBezTo>
                      <a:pt x="1392" y="2430"/>
                      <a:pt x="1482" y="2484"/>
                      <a:pt x="1566" y="2484"/>
                    </a:cubicBezTo>
                    <a:cubicBezTo>
                      <a:pt x="1649" y="2484"/>
                      <a:pt x="1727" y="2431"/>
                      <a:pt x="1716" y="2324"/>
                    </a:cubicBezTo>
                    <a:cubicBezTo>
                      <a:pt x="1693" y="2098"/>
                      <a:pt x="1670" y="1871"/>
                      <a:pt x="1646" y="1645"/>
                    </a:cubicBezTo>
                    <a:lnTo>
                      <a:pt x="1646" y="1645"/>
                    </a:lnTo>
                    <a:lnTo>
                      <a:pt x="2493" y="1674"/>
                    </a:lnTo>
                    <a:cubicBezTo>
                      <a:pt x="2495" y="1674"/>
                      <a:pt x="2498" y="1674"/>
                      <a:pt x="2500" y="1674"/>
                    </a:cubicBezTo>
                    <a:cubicBezTo>
                      <a:pt x="2708" y="1674"/>
                      <a:pt x="2705" y="1348"/>
                      <a:pt x="2493" y="1340"/>
                    </a:cubicBezTo>
                    <a:lnTo>
                      <a:pt x="1612" y="1310"/>
                    </a:lnTo>
                    <a:lnTo>
                      <a:pt x="1612" y="1310"/>
                    </a:lnTo>
                    <a:cubicBezTo>
                      <a:pt x="1573" y="929"/>
                      <a:pt x="1533" y="547"/>
                      <a:pt x="1494" y="166"/>
                    </a:cubicBezTo>
                    <a:cubicBezTo>
                      <a:pt x="1483" y="66"/>
                      <a:pt x="1407" y="1"/>
                      <a:pt x="13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1" name="Google Shape;16401;p27"/>
              <p:cNvSpPr/>
              <p:nvPr/>
            </p:nvSpPr>
            <p:spPr>
              <a:xfrm>
                <a:off x="1103350" y="3879100"/>
                <a:ext cx="48325" cy="93650"/>
              </a:xfrm>
              <a:custGeom>
                <a:avLst/>
                <a:gdLst/>
                <a:ahLst/>
                <a:cxnLst/>
                <a:rect l="l" t="t" r="r" b="b"/>
                <a:pathLst>
                  <a:path w="1933" h="3746" extrusionOk="0">
                    <a:moveTo>
                      <a:pt x="240" y="0"/>
                    </a:moveTo>
                    <a:cubicBezTo>
                      <a:pt x="96" y="0"/>
                      <a:pt x="1" y="221"/>
                      <a:pt x="155" y="315"/>
                    </a:cubicBezTo>
                    <a:cubicBezTo>
                      <a:pt x="1247" y="977"/>
                      <a:pt x="1536" y="2471"/>
                      <a:pt x="796" y="3503"/>
                    </a:cubicBezTo>
                    <a:cubicBezTo>
                      <a:pt x="708" y="3627"/>
                      <a:pt x="825" y="3746"/>
                      <a:pt x="945" y="3746"/>
                    </a:cubicBezTo>
                    <a:cubicBezTo>
                      <a:pt x="996" y="3746"/>
                      <a:pt x="1048" y="3724"/>
                      <a:pt x="1086" y="3673"/>
                    </a:cubicBezTo>
                    <a:cubicBezTo>
                      <a:pt x="1932" y="2489"/>
                      <a:pt x="1561" y="777"/>
                      <a:pt x="324" y="25"/>
                    </a:cubicBezTo>
                    <a:cubicBezTo>
                      <a:pt x="295" y="8"/>
                      <a:pt x="267" y="0"/>
                      <a:pt x="2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2" name="Google Shape;16402;p27"/>
              <p:cNvSpPr/>
              <p:nvPr/>
            </p:nvSpPr>
            <p:spPr>
              <a:xfrm>
                <a:off x="1138525" y="3867000"/>
                <a:ext cx="45125" cy="36000"/>
              </a:xfrm>
              <a:custGeom>
                <a:avLst/>
                <a:gdLst/>
                <a:ahLst/>
                <a:cxnLst/>
                <a:rect l="l" t="t" r="r" b="b"/>
                <a:pathLst>
                  <a:path w="1805" h="1440" extrusionOk="0">
                    <a:moveTo>
                      <a:pt x="561" y="0"/>
                    </a:moveTo>
                    <a:cubicBezTo>
                      <a:pt x="401" y="0"/>
                      <a:pt x="238" y="63"/>
                      <a:pt x="113" y="198"/>
                    </a:cubicBezTo>
                    <a:cubicBezTo>
                      <a:pt x="1" y="319"/>
                      <a:pt x="114" y="487"/>
                      <a:pt x="239" y="487"/>
                    </a:cubicBezTo>
                    <a:cubicBezTo>
                      <a:pt x="277" y="487"/>
                      <a:pt x="316" y="472"/>
                      <a:pt x="350" y="435"/>
                    </a:cubicBezTo>
                    <a:cubicBezTo>
                      <a:pt x="418" y="360"/>
                      <a:pt x="491" y="329"/>
                      <a:pt x="556" y="329"/>
                    </a:cubicBezTo>
                    <a:cubicBezTo>
                      <a:pt x="726" y="329"/>
                      <a:pt x="850" y="538"/>
                      <a:pt x="740" y="749"/>
                    </a:cubicBezTo>
                    <a:cubicBezTo>
                      <a:pt x="670" y="883"/>
                      <a:pt x="626" y="1033"/>
                      <a:pt x="722" y="1165"/>
                    </a:cubicBezTo>
                    <a:cubicBezTo>
                      <a:pt x="789" y="1260"/>
                      <a:pt x="897" y="1292"/>
                      <a:pt x="1007" y="1306"/>
                    </a:cubicBezTo>
                    <a:cubicBezTo>
                      <a:pt x="1022" y="1308"/>
                      <a:pt x="1042" y="1308"/>
                      <a:pt x="1063" y="1308"/>
                    </a:cubicBezTo>
                    <a:cubicBezTo>
                      <a:pt x="1101" y="1308"/>
                      <a:pt x="1147" y="1306"/>
                      <a:pt x="1193" y="1306"/>
                    </a:cubicBezTo>
                    <a:cubicBezTo>
                      <a:pt x="1291" y="1306"/>
                      <a:pt x="1392" y="1315"/>
                      <a:pt x="1427" y="1365"/>
                    </a:cubicBezTo>
                    <a:cubicBezTo>
                      <a:pt x="1464" y="1418"/>
                      <a:pt x="1516" y="1439"/>
                      <a:pt x="1567" y="1439"/>
                    </a:cubicBezTo>
                    <a:cubicBezTo>
                      <a:pt x="1687" y="1439"/>
                      <a:pt x="1804" y="1320"/>
                      <a:pt x="1716" y="1197"/>
                    </a:cubicBezTo>
                    <a:cubicBezTo>
                      <a:pt x="1596" y="1028"/>
                      <a:pt x="1430" y="996"/>
                      <a:pt x="1234" y="984"/>
                    </a:cubicBezTo>
                    <a:cubicBezTo>
                      <a:pt x="1229" y="983"/>
                      <a:pt x="1222" y="983"/>
                      <a:pt x="1215" y="983"/>
                    </a:cubicBezTo>
                    <a:cubicBezTo>
                      <a:pt x="1193" y="983"/>
                      <a:pt x="1166" y="985"/>
                      <a:pt x="1141" y="985"/>
                    </a:cubicBezTo>
                    <a:cubicBezTo>
                      <a:pt x="1117" y="985"/>
                      <a:pt x="1095" y="983"/>
                      <a:pt x="1077" y="978"/>
                    </a:cubicBezTo>
                    <a:cubicBezTo>
                      <a:pt x="1054" y="970"/>
                      <a:pt x="1037" y="968"/>
                      <a:pt x="1026" y="968"/>
                    </a:cubicBezTo>
                    <a:cubicBezTo>
                      <a:pt x="1014" y="968"/>
                      <a:pt x="1008" y="970"/>
                      <a:pt x="1006" y="970"/>
                    </a:cubicBezTo>
                    <a:cubicBezTo>
                      <a:pt x="1003" y="970"/>
                      <a:pt x="1014" y="963"/>
                      <a:pt x="1029" y="918"/>
                    </a:cubicBezTo>
                    <a:cubicBezTo>
                      <a:pt x="1068" y="793"/>
                      <a:pt x="1141" y="705"/>
                      <a:pt x="1138" y="563"/>
                    </a:cubicBezTo>
                    <a:cubicBezTo>
                      <a:pt x="1132" y="210"/>
                      <a:pt x="853" y="0"/>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3" name="Google Shape;16403;p27"/>
              <p:cNvSpPr/>
              <p:nvPr/>
            </p:nvSpPr>
            <p:spPr>
              <a:xfrm>
                <a:off x="1209925" y="3901375"/>
                <a:ext cx="13400" cy="66675"/>
              </a:xfrm>
              <a:custGeom>
                <a:avLst/>
                <a:gdLst/>
                <a:ahLst/>
                <a:cxnLst/>
                <a:rect l="l" t="t" r="r" b="b"/>
                <a:pathLst>
                  <a:path w="536" h="2667" extrusionOk="0">
                    <a:moveTo>
                      <a:pt x="163" y="0"/>
                    </a:moveTo>
                    <a:cubicBezTo>
                      <a:pt x="80" y="0"/>
                      <a:pt x="1" y="54"/>
                      <a:pt x="9" y="161"/>
                    </a:cubicBezTo>
                    <a:lnTo>
                      <a:pt x="192" y="2506"/>
                    </a:lnTo>
                    <a:cubicBezTo>
                      <a:pt x="201" y="2613"/>
                      <a:pt x="289" y="2666"/>
                      <a:pt x="373" y="2666"/>
                    </a:cubicBezTo>
                    <a:cubicBezTo>
                      <a:pt x="456" y="2666"/>
                      <a:pt x="535" y="2613"/>
                      <a:pt x="526" y="2506"/>
                    </a:cubicBezTo>
                    <a:cubicBezTo>
                      <a:pt x="465" y="1725"/>
                      <a:pt x="404" y="942"/>
                      <a:pt x="343"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4" name="Google Shape;16404;p27"/>
              <p:cNvSpPr/>
              <p:nvPr/>
            </p:nvSpPr>
            <p:spPr>
              <a:xfrm>
                <a:off x="1192600" y="3938000"/>
                <a:ext cx="50700" cy="9375"/>
              </a:xfrm>
              <a:custGeom>
                <a:avLst/>
                <a:gdLst/>
                <a:ahLst/>
                <a:cxnLst/>
                <a:rect l="l" t="t" r="r" b="b"/>
                <a:pathLst>
                  <a:path w="2028" h="375" extrusionOk="0">
                    <a:moveTo>
                      <a:pt x="211" y="0"/>
                    </a:moveTo>
                    <a:cubicBezTo>
                      <a:pt x="0" y="0"/>
                      <a:pt x="2" y="330"/>
                      <a:pt x="216" y="334"/>
                    </a:cubicBezTo>
                    <a:lnTo>
                      <a:pt x="216" y="336"/>
                    </a:lnTo>
                    <a:lnTo>
                      <a:pt x="1811" y="374"/>
                    </a:lnTo>
                    <a:cubicBezTo>
                      <a:pt x="1813" y="374"/>
                      <a:pt x="1815" y="374"/>
                      <a:pt x="1817" y="374"/>
                    </a:cubicBezTo>
                    <a:cubicBezTo>
                      <a:pt x="2028" y="374"/>
                      <a:pt x="2026" y="44"/>
                      <a:pt x="1811" y="40"/>
                    </a:cubicBezTo>
                    <a:lnTo>
                      <a:pt x="216" y="0"/>
                    </a:lnTo>
                    <a:cubicBezTo>
                      <a:pt x="214" y="0"/>
                      <a:pt x="213"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5" name="Google Shape;16405;p27"/>
              <p:cNvSpPr/>
              <p:nvPr/>
            </p:nvSpPr>
            <p:spPr>
              <a:xfrm>
                <a:off x="1247675" y="3883925"/>
                <a:ext cx="40225" cy="82775"/>
              </a:xfrm>
              <a:custGeom>
                <a:avLst/>
                <a:gdLst/>
                <a:ahLst/>
                <a:cxnLst/>
                <a:rect l="l" t="t" r="r" b="b"/>
                <a:pathLst>
                  <a:path w="1609" h="3311" extrusionOk="0">
                    <a:moveTo>
                      <a:pt x="1362" y="0"/>
                    </a:moveTo>
                    <a:cubicBezTo>
                      <a:pt x="1336" y="0"/>
                      <a:pt x="1308" y="7"/>
                      <a:pt x="1280" y="23"/>
                    </a:cubicBezTo>
                    <a:cubicBezTo>
                      <a:pt x="0" y="732"/>
                      <a:pt x="461" y="2287"/>
                      <a:pt x="1156" y="3239"/>
                    </a:cubicBezTo>
                    <a:cubicBezTo>
                      <a:pt x="1193" y="3289"/>
                      <a:pt x="1245" y="3310"/>
                      <a:pt x="1296" y="3310"/>
                    </a:cubicBezTo>
                    <a:cubicBezTo>
                      <a:pt x="1417" y="3310"/>
                      <a:pt x="1534" y="3192"/>
                      <a:pt x="1445" y="3069"/>
                    </a:cubicBezTo>
                    <a:cubicBezTo>
                      <a:pt x="867" y="2278"/>
                      <a:pt x="325" y="934"/>
                      <a:pt x="1448" y="311"/>
                    </a:cubicBezTo>
                    <a:cubicBezTo>
                      <a:pt x="1609" y="223"/>
                      <a:pt x="1510" y="0"/>
                      <a:pt x="13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6" name="Google Shape;16406;p27"/>
              <p:cNvSpPr/>
              <p:nvPr/>
            </p:nvSpPr>
            <p:spPr>
              <a:xfrm>
                <a:off x="1296675" y="3918775"/>
                <a:ext cx="47475" cy="44650"/>
              </a:xfrm>
              <a:custGeom>
                <a:avLst/>
                <a:gdLst/>
                <a:ahLst/>
                <a:cxnLst/>
                <a:rect l="l" t="t" r="r" b="b"/>
                <a:pathLst>
                  <a:path w="1899" h="1786" extrusionOk="0">
                    <a:moveTo>
                      <a:pt x="252" y="0"/>
                    </a:moveTo>
                    <a:cubicBezTo>
                      <a:pt x="118" y="0"/>
                      <a:pt x="1" y="169"/>
                      <a:pt x="127" y="281"/>
                    </a:cubicBezTo>
                    <a:cubicBezTo>
                      <a:pt x="635" y="731"/>
                      <a:pt x="1112" y="1216"/>
                      <a:pt x="1555" y="1730"/>
                    </a:cubicBezTo>
                    <a:cubicBezTo>
                      <a:pt x="1588" y="1769"/>
                      <a:pt x="1626" y="1785"/>
                      <a:pt x="1664" y="1785"/>
                    </a:cubicBezTo>
                    <a:cubicBezTo>
                      <a:pt x="1786" y="1785"/>
                      <a:pt x="1898" y="1617"/>
                      <a:pt x="1791" y="1494"/>
                    </a:cubicBezTo>
                    <a:cubicBezTo>
                      <a:pt x="1349" y="980"/>
                      <a:pt x="871" y="495"/>
                      <a:pt x="363" y="45"/>
                    </a:cubicBezTo>
                    <a:cubicBezTo>
                      <a:pt x="328" y="13"/>
                      <a:pt x="290"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7" name="Google Shape;16407;p27"/>
              <p:cNvSpPr/>
              <p:nvPr/>
            </p:nvSpPr>
            <p:spPr>
              <a:xfrm>
                <a:off x="1297300" y="3914600"/>
                <a:ext cx="40225" cy="50525"/>
              </a:xfrm>
              <a:custGeom>
                <a:avLst/>
                <a:gdLst/>
                <a:ahLst/>
                <a:cxnLst/>
                <a:rect l="l" t="t" r="r" b="b"/>
                <a:pathLst>
                  <a:path w="1609" h="2021" extrusionOk="0">
                    <a:moveTo>
                      <a:pt x="1360" y="1"/>
                    </a:moveTo>
                    <a:cubicBezTo>
                      <a:pt x="1323" y="1"/>
                      <a:pt x="1284" y="15"/>
                      <a:pt x="1249" y="47"/>
                    </a:cubicBezTo>
                    <a:lnTo>
                      <a:pt x="1249" y="45"/>
                    </a:lnTo>
                    <a:cubicBezTo>
                      <a:pt x="718" y="537"/>
                      <a:pt x="308" y="1144"/>
                      <a:pt x="48" y="1819"/>
                    </a:cubicBezTo>
                    <a:cubicBezTo>
                      <a:pt x="0" y="1940"/>
                      <a:pt x="100" y="2020"/>
                      <a:pt x="203" y="2020"/>
                    </a:cubicBezTo>
                    <a:cubicBezTo>
                      <a:pt x="271" y="2020"/>
                      <a:pt x="340" y="1986"/>
                      <a:pt x="370" y="1908"/>
                    </a:cubicBezTo>
                    <a:cubicBezTo>
                      <a:pt x="613" y="1289"/>
                      <a:pt x="994" y="733"/>
                      <a:pt x="1485" y="283"/>
                    </a:cubicBezTo>
                    <a:cubicBezTo>
                      <a:pt x="1609" y="169"/>
                      <a:pt x="1492" y="1"/>
                      <a:pt x="13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8" name="Google Shape;16408;p27"/>
              <p:cNvSpPr/>
              <p:nvPr/>
            </p:nvSpPr>
            <p:spPr>
              <a:xfrm>
                <a:off x="1342550" y="3888225"/>
                <a:ext cx="35525" cy="84450"/>
              </a:xfrm>
              <a:custGeom>
                <a:avLst/>
                <a:gdLst/>
                <a:ahLst/>
                <a:cxnLst/>
                <a:rect l="l" t="t" r="r" b="b"/>
                <a:pathLst>
                  <a:path w="1421" h="3378" extrusionOk="0">
                    <a:moveTo>
                      <a:pt x="245" y="0"/>
                    </a:moveTo>
                    <a:cubicBezTo>
                      <a:pt x="115" y="0"/>
                      <a:pt x="0" y="167"/>
                      <a:pt x="121" y="284"/>
                    </a:cubicBezTo>
                    <a:cubicBezTo>
                      <a:pt x="899" y="1036"/>
                      <a:pt x="1057" y="2197"/>
                      <a:pt x="507" y="3128"/>
                    </a:cubicBezTo>
                    <a:cubicBezTo>
                      <a:pt x="431" y="3257"/>
                      <a:pt x="546" y="3378"/>
                      <a:pt x="660" y="3378"/>
                    </a:cubicBezTo>
                    <a:cubicBezTo>
                      <a:pt x="711" y="3378"/>
                      <a:pt x="761" y="3354"/>
                      <a:pt x="795" y="3297"/>
                    </a:cubicBezTo>
                    <a:cubicBezTo>
                      <a:pt x="1420" y="2243"/>
                      <a:pt x="1239" y="898"/>
                      <a:pt x="357" y="48"/>
                    </a:cubicBezTo>
                    <a:cubicBezTo>
                      <a:pt x="322" y="14"/>
                      <a:pt x="283" y="0"/>
                      <a:pt x="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9" name="Google Shape;16409;p27"/>
              <p:cNvSpPr/>
              <p:nvPr/>
            </p:nvSpPr>
            <p:spPr>
              <a:xfrm>
                <a:off x="1393000" y="3887200"/>
                <a:ext cx="27000" cy="84925"/>
              </a:xfrm>
              <a:custGeom>
                <a:avLst/>
                <a:gdLst/>
                <a:ahLst/>
                <a:cxnLst/>
                <a:rect l="l" t="t" r="r" b="b"/>
                <a:pathLst>
                  <a:path w="1080" h="3397" extrusionOk="0">
                    <a:moveTo>
                      <a:pt x="843" y="0"/>
                    </a:moveTo>
                    <a:cubicBezTo>
                      <a:pt x="792" y="0"/>
                      <a:pt x="740" y="22"/>
                      <a:pt x="704" y="74"/>
                    </a:cubicBezTo>
                    <a:cubicBezTo>
                      <a:pt x="8" y="1042"/>
                      <a:pt x="0" y="2345"/>
                      <a:pt x="685" y="3323"/>
                    </a:cubicBezTo>
                    <a:cubicBezTo>
                      <a:pt x="722" y="3375"/>
                      <a:pt x="773" y="3397"/>
                      <a:pt x="824" y="3397"/>
                    </a:cubicBezTo>
                    <a:cubicBezTo>
                      <a:pt x="944" y="3397"/>
                      <a:pt x="1060" y="3277"/>
                      <a:pt x="974" y="3153"/>
                    </a:cubicBezTo>
                    <a:cubicBezTo>
                      <a:pt x="351" y="2260"/>
                      <a:pt x="359" y="1129"/>
                      <a:pt x="992" y="243"/>
                    </a:cubicBezTo>
                    <a:cubicBezTo>
                      <a:pt x="1080" y="120"/>
                      <a:pt x="963" y="0"/>
                      <a:pt x="8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0" name="Google Shape;16410;p27"/>
              <p:cNvSpPr/>
              <p:nvPr/>
            </p:nvSpPr>
            <p:spPr>
              <a:xfrm>
                <a:off x="1452275" y="3888700"/>
                <a:ext cx="13375" cy="71975"/>
              </a:xfrm>
              <a:custGeom>
                <a:avLst/>
                <a:gdLst/>
                <a:ahLst/>
                <a:cxnLst/>
                <a:rect l="l" t="t" r="r" b="b"/>
                <a:pathLst>
                  <a:path w="535" h="2879" extrusionOk="0">
                    <a:moveTo>
                      <a:pt x="164" y="1"/>
                    </a:moveTo>
                    <a:cubicBezTo>
                      <a:pt x="80" y="1"/>
                      <a:pt x="1" y="54"/>
                      <a:pt x="9" y="162"/>
                    </a:cubicBezTo>
                    <a:cubicBezTo>
                      <a:pt x="70" y="1013"/>
                      <a:pt x="131" y="1866"/>
                      <a:pt x="192" y="2718"/>
                    </a:cubicBezTo>
                    <a:cubicBezTo>
                      <a:pt x="200" y="2825"/>
                      <a:pt x="288" y="2879"/>
                      <a:pt x="372" y="2879"/>
                    </a:cubicBezTo>
                    <a:cubicBezTo>
                      <a:pt x="455" y="2879"/>
                      <a:pt x="535" y="2826"/>
                      <a:pt x="526" y="2718"/>
                    </a:cubicBezTo>
                    <a:cubicBezTo>
                      <a:pt x="465" y="1866"/>
                      <a:pt x="404" y="1014"/>
                      <a:pt x="343" y="162"/>
                    </a:cubicBezTo>
                    <a:cubicBezTo>
                      <a:pt x="336" y="55"/>
                      <a:pt x="247"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1" name="Google Shape;16411;p27"/>
              <p:cNvSpPr/>
              <p:nvPr/>
            </p:nvSpPr>
            <p:spPr>
              <a:xfrm>
                <a:off x="1450275" y="3892175"/>
                <a:ext cx="52950" cy="39025"/>
              </a:xfrm>
              <a:custGeom>
                <a:avLst/>
                <a:gdLst/>
                <a:ahLst/>
                <a:cxnLst/>
                <a:rect l="l" t="t" r="r" b="b"/>
                <a:pathLst>
                  <a:path w="2118" h="1561" extrusionOk="0">
                    <a:moveTo>
                      <a:pt x="1882" y="1"/>
                    </a:moveTo>
                    <a:cubicBezTo>
                      <a:pt x="1854" y="1"/>
                      <a:pt x="1825" y="9"/>
                      <a:pt x="1796" y="27"/>
                    </a:cubicBezTo>
                    <a:cubicBezTo>
                      <a:pt x="1204" y="396"/>
                      <a:pt x="646" y="816"/>
                      <a:pt x="127" y="1280"/>
                    </a:cubicBezTo>
                    <a:cubicBezTo>
                      <a:pt x="1" y="1392"/>
                      <a:pt x="119" y="1561"/>
                      <a:pt x="253" y="1561"/>
                    </a:cubicBezTo>
                    <a:cubicBezTo>
                      <a:pt x="290" y="1561"/>
                      <a:pt x="329" y="1547"/>
                      <a:pt x="364" y="1516"/>
                    </a:cubicBezTo>
                    <a:cubicBezTo>
                      <a:pt x="862" y="1071"/>
                      <a:pt x="1398" y="669"/>
                      <a:pt x="1965" y="316"/>
                    </a:cubicBezTo>
                    <a:cubicBezTo>
                      <a:pt x="2118" y="219"/>
                      <a:pt x="2024" y="1"/>
                      <a:pt x="18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2" name="Google Shape;16412;p27"/>
              <p:cNvSpPr/>
              <p:nvPr/>
            </p:nvSpPr>
            <p:spPr>
              <a:xfrm>
                <a:off x="1457300" y="3915950"/>
                <a:ext cx="55350" cy="40550"/>
              </a:xfrm>
              <a:custGeom>
                <a:avLst/>
                <a:gdLst/>
                <a:ahLst/>
                <a:cxnLst/>
                <a:rect l="l" t="t" r="r" b="b"/>
                <a:pathLst>
                  <a:path w="2214" h="1622" extrusionOk="0">
                    <a:moveTo>
                      <a:pt x="231" y="1"/>
                    </a:moveTo>
                    <a:cubicBezTo>
                      <a:pt x="93" y="1"/>
                      <a:pt x="1" y="219"/>
                      <a:pt x="148" y="319"/>
                    </a:cubicBezTo>
                    <a:cubicBezTo>
                      <a:pt x="734" y="713"/>
                      <a:pt x="1300" y="1134"/>
                      <a:pt x="1846" y="1581"/>
                    </a:cubicBezTo>
                    <a:cubicBezTo>
                      <a:pt x="1881" y="1609"/>
                      <a:pt x="1919" y="1622"/>
                      <a:pt x="1955" y="1622"/>
                    </a:cubicBezTo>
                    <a:cubicBezTo>
                      <a:pt x="2093" y="1622"/>
                      <a:pt x="2214" y="1452"/>
                      <a:pt x="2082" y="1344"/>
                    </a:cubicBezTo>
                    <a:cubicBezTo>
                      <a:pt x="1515" y="879"/>
                      <a:pt x="926" y="440"/>
                      <a:pt x="318" y="30"/>
                    </a:cubicBezTo>
                    <a:cubicBezTo>
                      <a:pt x="288" y="10"/>
                      <a:pt x="258"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3" name="Google Shape;16413;p27"/>
              <p:cNvSpPr/>
              <p:nvPr/>
            </p:nvSpPr>
            <p:spPr>
              <a:xfrm>
                <a:off x="1509350" y="3887675"/>
                <a:ext cx="46400" cy="80525"/>
              </a:xfrm>
              <a:custGeom>
                <a:avLst/>
                <a:gdLst/>
                <a:ahLst/>
                <a:cxnLst/>
                <a:rect l="l" t="t" r="r" b="b"/>
                <a:pathLst>
                  <a:path w="1856" h="3221" extrusionOk="0">
                    <a:moveTo>
                      <a:pt x="249" y="1"/>
                    </a:moveTo>
                    <a:cubicBezTo>
                      <a:pt x="239" y="1"/>
                      <a:pt x="228" y="1"/>
                      <a:pt x="217" y="1"/>
                    </a:cubicBezTo>
                    <a:cubicBezTo>
                      <a:pt x="3" y="7"/>
                      <a:pt x="0" y="337"/>
                      <a:pt x="213" y="337"/>
                    </a:cubicBezTo>
                    <a:cubicBezTo>
                      <a:pt x="214" y="337"/>
                      <a:pt x="216" y="337"/>
                      <a:pt x="217" y="337"/>
                    </a:cubicBezTo>
                    <a:cubicBezTo>
                      <a:pt x="231" y="337"/>
                      <a:pt x="245" y="336"/>
                      <a:pt x="259" y="336"/>
                    </a:cubicBezTo>
                    <a:cubicBezTo>
                      <a:pt x="1656" y="336"/>
                      <a:pt x="1354" y="2159"/>
                      <a:pt x="1112" y="3014"/>
                    </a:cubicBezTo>
                    <a:cubicBezTo>
                      <a:pt x="1078" y="3139"/>
                      <a:pt x="1180" y="3221"/>
                      <a:pt x="1281" y="3221"/>
                    </a:cubicBezTo>
                    <a:cubicBezTo>
                      <a:pt x="1347" y="3221"/>
                      <a:pt x="1412" y="3185"/>
                      <a:pt x="1436" y="3102"/>
                    </a:cubicBezTo>
                    <a:cubicBezTo>
                      <a:pt x="1634" y="2398"/>
                      <a:pt x="1855" y="1588"/>
                      <a:pt x="1530" y="881"/>
                    </a:cubicBezTo>
                    <a:cubicBezTo>
                      <a:pt x="1292" y="362"/>
                      <a:pt x="825"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4" name="Google Shape;16414;p27"/>
              <p:cNvSpPr/>
              <p:nvPr/>
            </p:nvSpPr>
            <p:spPr>
              <a:xfrm>
                <a:off x="1584075" y="3913300"/>
                <a:ext cx="42975" cy="14225"/>
              </a:xfrm>
              <a:custGeom>
                <a:avLst/>
                <a:gdLst/>
                <a:ahLst/>
                <a:cxnLst/>
                <a:rect l="l" t="t" r="r" b="b"/>
                <a:pathLst>
                  <a:path w="1719" h="569" extrusionOk="0">
                    <a:moveTo>
                      <a:pt x="209" y="0"/>
                    </a:moveTo>
                    <a:cubicBezTo>
                      <a:pt x="52" y="0"/>
                      <a:pt x="1" y="267"/>
                      <a:pt x="180" y="335"/>
                    </a:cubicBezTo>
                    <a:cubicBezTo>
                      <a:pt x="591" y="490"/>
                      <a:pt x="1026" y="569"/>
                      <a:pt x="1465" y="569"/>
                    </a:cubicBezTo>
                    <a:cubicBezTo>
                      <a:pt x="1478" y="569"/>
                      <a:pt x="1490" y="569"/>
                      <a:pt x="1502" y="569"/>
                    </a:cubicBezTo>
                    <a:cubicBezTo>
                      <a:pt x="1717" y="567"/>
                      <a:pt x="1719" y="235"/>
                      <a:pt x="1504" y="235"/>
                    </a:cubicBezTo>
                    <a:cubicBezTo>
                      <a:pt x="1503" y="235"/>
                      <a:pt x="1503" y="235"/>
                      <a:pt x="1502" y="235"/>
                    </a:cubicBezTo>
                    <a:cubicBezTo>
                      <a:pt x="1494" y="235"/>
                      <a:pt x="1486" y="235"/>
                      <a:pt x="1478" y="235"/>
                    </a:cubicBezTo>
                    <a:cubicBezTo>
                      <a:pt x="1065" y="235"/>
                      <a:pt x="656" y="159"/>
                      <a:pt x="268" y="12"/>
                    </a:cubicBezTo>
                    <a:cubicBezTo>
                      <a:pt x="247" y="4"/>
                      <a:pt x="227" y="0"/>
                      <a:pt x="2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5" name="Google Shape;16415;p27"/>
              <p:cNvSpPr/>
              <p:nvPr/>
            </p:nvSpPr>
            <p:spPr>
              <a:xfrm>
                <a:off x="1578325" y="3944825"/>
                <a:ext cx="42750" cy="9175"/>
              </a:xfrm>
              <a:custGeom>
                <a:avLst/>
                <a:gdLst/>
                <a:ahLst/>
                <a:cxnLst/>
                <a:rect l="l" t="t" r="r" b="b"/>
                <a:pathLst>
                  <a:path w="1710" h="367" extrusionOk="0">
                    <a:moveTo>
                      <a:pt x="210" y="0"/>
                    </a:moveTo>
                    <a:cubicBezTo>
                      <a:pt x="1" y="0"/>
                      <a:pt x="3" y="330"/>
                      <a:pt x="216" y="334"/>
                    </a:cubicBezTo>
                    <a:lnTo>
                      <a:pt x="1494" y="366"/>
                    </a:lnTo>
                    <a:cubicBezTo>
                      <a:pt x="1496" y="366"/>
                      <a:pt x="1497" y="366"/>
                      <a:pt x="1499" y="366"/>
                    </a:cubicBezTo>
                    <a:cubicBezTo>
                      <a:pt x="1709" y="366"/>
                      <a:pt x="1708" y="37"/>
                      <a:pt x="1494" y="31"/>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6" name="Google Shape;16416;p27"/>
              <p:cNvSpPr/>
              <p:nvPr/>
            </p:nvSpPr>
            <p:spPr>
              <a:xfrm>
                <a:off x="1647525" y="3880800"/>
                <a:ext cx="55850" cy="69175"/>
              </a:xfrm>
              <a:custGeom>
                <a:avLst/>
                <a:gdLst/>
                <a:ahLst/>
                <a:cxnLst/>
                <a:rect l="l" t="t" r="r" b="b"/>
                <a:pathLst>
                  <a:path w="2234" h="2767" extrusionOk="0">
                    <a:moveTo>
                      <a:pt x="749" y="1"/>
                    </a:moveTo>
                    <a:cubicBezTo>
                      <a:pt x="516" y="1"/>
                      <a:pt x="280" y="92"/>
                      <a:pt x="111" y="276"/>
                    </a:cubicBezTo>
                    <a:cubicBezTo>
                      <a:pt x="0" y="398"/>
                      <a:pt x="112" y="565"/>
                      <a:pt x="237" y="565"/>
                    </a:cubicBezTo>
                    <a:cubicBezTo>
                      <a:pt x="275" y="565"/>
                      <a:pt x="314" y="550"/>
                      <a:pt x="348" y="513"/>
                    </a:cubicBezTo>
                    <a:cubicBezTo>
                      <a:pt x="452" y="399"/>
                      <a:pt x="611" y="328"/>
                      <a:pt x="767" y="328"/>
                    </a:cubicBezTo>
                    <a:cubicBezTo>
                      <a:pt x="888" y="328"/>
                      <a:pt x="1007" y="371"/>
                      <a:pt x="1097" y="470"/>
                    </a:cubicBezTo>
                    <a:cubicBezTo>
                      <a:pt x="1342" y="740"/>
                      <a:pt x="1172" y="1164"/>
                      <a:pt x="998" y="1417"/>
                    </a:cubicBezTo>
                    <a:cubicBezTo>
                      <a:pt x="731" y="1806"/>
                      <a:pt x="330" y="2073"/>
                      <a:pt x="76" y="2477"/>
                    </a:cubicBezTo>
                    <a:cubicBezTo>
                      <a:pt x="3" y="2595"/>
                      <a:pt x="101" y="2718"/>
                      <a:pt x="221" y="2731"/>
                    </a:cubicBezTo>
                    <a:cubicBezTo>
                      <a:pt x="466" y="2755"/>
                      <a:pt x="713" y="2767"/>
                      <a:pt x="959" y="2767"/>
                    </a:cubicBezTo>
                    <a:cubicBezTo>
                      <a:pt x="1162" y="2767"/>
                      <a:pt x="1365" y="2759"/>
                      <a:pt x="1568" y="2743"/>
                    </a:cubicBezTo>
                    <a:cubicBezTo>
                      <a:pt x="1817" y="2720"/>
                      <a:pt x="2043" y="2737"/>
                      <a:pt x="2192" y="2525"/>
                    </a:cubicBezTo>
                    <a:cubicBezTo>
                      <a:pt x="2233" y="2464"/>
                      <a:pt x="2215" y="2371"/>
                      <a:pt x="2165" y="2322"/>
                    </a:cubicBezTo>
                    <a:lnTo>
                      <a:pt x="2134" y="2290"/>
                    </a:lnTo>
                    <a:cubicBezTo>
                      <a:pt x="2102" y="2258"/>
                      <a:pt x="2059" y="2241"/>
                      <a:pt x="2015" y="2241"/>
                    </a:cubicBezTo>
                    <a:cubicBezTo>
                      <a:pt x="2000" y="2241"/>
                      <a:pt x="1986" y="2243"/>
                      <a:pt x="1971" y="2247"/>
                    </a:cubicBezTo>
                    <a:lnTo>
                      <a:pt x="1922" y="2261"/>
                    </a:lnTo>
                    <a:cubicBezTo>
                      <a:pt x="1850" y="2281"/>
                      <a:pt x="1811" y="2339"/>
                      <a:pt x="1803" y="2405"/>
                    </a:cubicBezTo>
                    <a:lnTo>
                      <a:pt x="1803" y="2405"/>
                    </a:lnTo>
                    <a:cubicBezTo>
                      <a:pt x="1698" y="2432"/>
                      <a:pt x="1531" y="2438"/>
                      <a:pt x="1380" y="2438"/>
                    </a:cubicBezTo>
                    <a:cubicBezTo>
                      <a:pt x="1249" y="2438"/>
                      <a:pt x="1130" y="2433"/>
                      <a:pt x="1073" y="2433"/>
                    </a:cubicBezTo>
                    <a:cubicBezTo>
                      <a:pt x="1069" y="2433"/>
                      <a:pt x="1066" y="2433"/>
                      <a:pt x="1063" y="2433"/>
                    </a:cubicBezTo>
                    <a:cubicBezTo>
                      <a:pt x="1037" y="2433"/>
                      <a:pt x="1012" y="2434"/>
                      <a:pt x="986" y="2434"/>
                    </a:cubicBezTo>
                    <a:cubicBezTo>
                      <a:pt x="835" y="2434"/>
                      <a:pt x="684" y="2429"/>
                      <a:pt x="534" y="2420"/>
                    </a:cubicBezTo>
                    <a:lnTo>
                      <a:pt x="534" y="2420"/>
                    </a:lnTo>
                    <a:cubicBezTo>
                      <a:pt x="1002" y="1861"/>
                      <a:pt x="1806" y="1296"/>
                      <a:pt x="1498" y="496"/>
                    </a:cubicBezTo>
                    <a:cubicBezTo>
                      <a:pt x="1371" y="167"/>
                      <a:pt x="1063" y="1"/>
                      <a:pt x="7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7" name="Google Shape;16417;p27"/>
              <p:cNvSpPr/>
              <p:nvPr/>
            </p:nvSpPr>
            <p:spPr>
              <a:xfrm>
                <a:off x="1708825" y="3875250"/>
                <a:ext cx="41350" cy="70850"/>
              </a:xfrm>
              <a:custGeom>
                <a:avLst/>
                <a:gdLst/>
                <a:ahLst/>
                <a:cxnLst/>
                <a:rect l="l" t="t" r="r" b="b"/>
                <a:pathLst>
                  <a:path w="1654" h="2834" extrusionOk="0">
                    <a:moveTo>
                      <a:pt x="738" y="1"/>
                    </a:moveTo>
                    <a:cubicBezTo>
                      <a:pt x="545" y="1"/>
                      <a:pt x="351" y="91"/>
                      <a:pt x="228" y="273"/>
                    </a:cubicBezTo>
                    <a:cubicBezTo>
                      <a:pt x="143" y="397"/>
                      <a:pt x="259" y="517"/>
                      <a:pt x="378" y="517"/>
                    </a:cubicBezTo>
                    <a:cubicBezTo>
                      <a:pt x="429" y="517"/>
                      <a:pt x="480" y="495"/>
                      <a:pt x="516" y="442"/>
                    </a:cubicBezTo>
                    <a:cubicBezTo>
                      <a:pt x="579" y="363"/>
                      <a:pt x="643" y="324"/>
                      <a:pt x="711" y="324"/>
                    </a:cubicBezTo>
                    <a:cubicBezTo>
                      <a:pt x="808" y="324"/>
                      <a:pt x="911" y="407"/>
                      <a:pt x="1018" y="573"/>
                    </a:cubicBezTo>
                    <a:cubicBezTo>
                      <a:pt x="1047" y="729"/>
                      <a:pt x="1017" y="889"/>
                      <a:pt x="933" y="1023"/>
                    </a:cubicBezTo>
                    <a:cubicBezTo>
                      <a:pt x="805" y="1243"/>
                      <a:pt x="577" y="1388"/>
                      <a:pt x="373" y="1523"/>
                    </a:cubicBezTo>
                    <a:cubicBezTo>
                      <a:pt x="240" y="1612"/>
                      <a:pt x="285" y="1835"/>
                      <a:pt x="457" y="1835"/>
                    </a:cubicBezTo>
                    <a:cubicBezTo>
                      <a:pt x="483" y="1834"/>
                      <a:pt x="510" y="1833"/>
                      <a:pt x="536" y="1833"/>
                    </a:cubicBezTo>
                    <a:cubicBezTo>
                      <a:pt x="648" y="1833"/>
                      <a:pt x="761" y="1841"/>
                      <a:pt x="872" y="1856"/>
                    </a:cubicBezTo>
                    <a:cubicBezTo>
                      <a:pt x="1195" y="1897"/>
                      <a:pt x="1278" y="2076"/>
                      <a:pt x="1116" y="2388"/>
                    </a:cubicBezTo>
                    <a:cubicBezTo>
                      <a:pt x="1090" y="2406"/>
                      <a:pt x="1049" y="2412"/>
                      <a:pt x="1001" y="2412"/>
                    </a:cubicBezTo>
                    <a:cubicBezTo>
                      <a:pt x="904" y="2412"/>
                      <a:pt x="782" y="2387"/>
                      <a:pt x="724" y="2384"/>
                    </a:cubicBezTo>
                    <a:cubicBezTo>
                      <a:pt x="682" y="2382"/>
                      <a:pt x="642" y="2380"/>
                      <a:pt x="602" y="2380"/>
                    </a:cubicBezTo>
                    <a:cubicBezTo>
                      <a:pt x="436" y="2380"/>
                      <a:pt x="286" y="2405"/>
                      <a:pt x="141" y="2513"/>
                    </a:cubicBezTo>
                    <a:cubicBezTo>
                      <a:pt x="0" y="2617"/>
                      <a:pt x="89" y="2834"/>
                      <a:pt x="222" y="2834"/>
                    </a:cubicBezTo>
                    <a:cubicBezTo>
                      <a:pt x="250" y="2834"/>
                      <a:pt x="280" y="2824"/>
                      <a:pt x="311" y="2802"/>
                    </a:cubicBezTo>
                    <a:cubicBezTo>
                      <a:pt x="424" y="2717"/>
                      <a:pt x="581" y="2703"/>
                      <a:pt x="746" y="2703"/>
                    </a:cubicBezTo>
                    <a:cubicBezTo>
                      <a:pt x="826" y="2703"/>
                      <a:pt x="909" y="2707"/>
                      <a:pt x="989" y="2707"/>
                    </a:cubicBezTo>
                    <a:cubicBezTo>
                      <a:pt x="1273" y="2707"/>
                      <a:pt x="1530" y="2665"/>
                      <a:pt x="1586" y="2292"/>
                    </a:cubicBezTo>
                    <a:cubicBezTo>
                      <a:pt x="1654" y="1827"/>
                      <a:pt x="1285" y="1621"/>
                      <a:pt x="897" y="1542"/>
                    </a:cubicBezTo>
                    <a:lnTo>
                      <a:pt x="897" y="1542"/>
                    </a:lnTo>
                    <a:cubicBezTo>
                      <a:pt x="1243" y="1235"/>
                      <a:pt x="1516" y="822"/>
                      <a:pt x="1293" y="353"/>
                    </a:cubicBezTo>
                    <a:cubicBezTo>
                      <a:pt x="1181" y="119"/>
                      <a:pt x="960" y="1"/>
                      <a:pt x="7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8" name="Google Shape;16418;p27"/>
              <p:cNvSpPr/>
              <p:nvPr/>
            </p:nvSpPr>
            <p:spPr>
              <a:xfrm>
                <a:off x="1761500" y="3850975"/>
                <a:ext cx="34200" cy="32900"/>
              </a:xfrm>
              <a:custGeom>
                <a:avLst/>
                <a:gdLst/>
                <a:ahLst/>
                <a:cxnLst/>
                <a:rect l="l" t="t" r="r" b="b"/>
                <a:pathLst>
                  <a:path w="1368" h="1316" extrusionOk="0">
                    <a:moveTo>
                      <a:pt x="616" y="319"/>
                    </a:moveTo>
                    <a:lnTo>
                      <a:pt x="616" y="319"/>
                    </a:lnTo>
                    <a:cubicBezTo>
                      <a:pt x="551" y="410"/>
                      <a:pt x="595" y="585"/>
                      <a:pt x="746" y="601"/>
                    </a:cubicBezTo>
                    <a:cubicBezTo>
                      <a:pt x="841" y="612"/>
                      <a:pt x="885" y="746"/>
                      <a:pt x="876" y="827"/>
                    </a:cubicBezTo>
                    <a:cubicBezTo>
                      <a:pt x="865" y="933"/>
                      <a:pt x="778" y="981"/>
                      <a:pt x="684" y="981"/>
                    </a:cubicBezTo>
                    <a:cubicBezTo>
                      <a:pt x="665" y="981"/>
                      <a:pt x="645" y="979"/>
                      <a:pt x="626" y="975"/>
                    </a:cubicBezTo>
                    <a:cubicBezTo>
                      <a:pt x="265" y="900"/>
                      <a:pt x="376" y="470"/>
                      <a:pt x="616" y="319"/>
                    </a:cubicBezTo>
                    <a:close/>
                    <a:moveTo>
                      <a:pt x="541" y="0"/>
                    </a:moveTo>
                    <a:cubicBezTo>
                      <a:pt x="514" y="0"/>
                      <a:pt x="485" y="8"/>
                      <a:pt x="457" y="25"/>
                    </a:cubicBezTo>
                    <a:lnTo>
                      <a:pt x="455" y="23"/>
                    </a:lnTo>
                    <a:cubicBezTo>
                      <a:pt x="184" y="183"/>
                      <a:pt x="0" y="502"/>
                      <a:pt x="66" y="824"/>
                    </a:cubicBezTo>
                    <a:cubicBezTo>
                      <a:pt x="126" y="1115"/>
                      <a:pt x="400" y="1315"/>
                      <a:pt x="692" y="1315"/>
                    </a:cubicBezTo>
                    <a:cubicBezTo>
                      <a:pt x="696" y="1315"/>
                      <a:pt x="699" y="1315"/>
                      <a:pt x="702" y="1315"/>
                    </a:cubicBezTo>
                    <a:cubicBezTo>
                      <a:pt x="1349" y="1305"/>
                      <a:pt x="1367" y="337"/>
                      <a:pt x="746" y="267"/>
                    </a:cubicBezTo>
                    <a:cubicBezTo>
                      <a:pt x="739" y="266"/>
                      <a:pt x="732" y="266"/>
                      <a:pt x="725" y="266"/>
                    </a:cubicBezTo>
                    <a:cubicBezTo>
                      <a:pt x="704" y="266"/>
                      <a:pt x="686" y="270"/>
                      <a:pt x="671" y="276"/>
                    </a:cubicBezTo>
                    <a:lnTo>
                      <a:pt x="671" y="276"/>
                    </a:lnTo>
                    <a:cubicBezTo>
                      <a:pt x="759" y="172"/>
                      <a:pt x="669" y="0"/>
                      <a:pt x="5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9" name="Google Shape;16419;p27"/>
              <p:cNvSpPr/>
              <p:nvPr/>
            </p:nvSpPr>
            <p:spPr>
              <a:xfrm>
                <a:off x="1372475" y="3208825"/>
                <a:ext cx="66050" cy="92250"/>
              </a:xfrm>
              <a:custGeom>
                <a:avLst/>
                <a:gdLst/>
                <a:ahLst/>
                <a:cxnLst/>
                <a:rect l="l" t="t" r="r" b="b"/>
                <a:pathLst>
                  <a:path w="2642" h="3690" extrusionOk="0">
                    <a:moveTo>
                      <a:pt x="2008" y="0"/>
                    </a:moveTo>
                    <a:cubicBezTo>
                      <a:pt x="1909" y="0"/>
                      <a:pt x="1804" y="83"/>
                      <a:pt x="1834" y="209"/>
                    </a:cubicBezTo>
                    <a:cubicBezTo>
                      <a:pt x="1999" y="889"/>
                      <a:pt x="2197" y="1638"/>
                      <a:pt x="1979" y="2331"/>
                    </a:cubicBezTo>
                    <a:cubicBezTo>
                      <a:pt x="1810" y="2870"/>
                      <a:pt x="1316" y="3366"/>
                      <a:pt x="750" y="3366"/>
                    </a:cubicBezTo>
                    <a:cubicBezTo>
                      <a:pt x="616" y="3366"/>
                      <a:pt x="478" y="3338"/>
                      <a:pt x="339" y="3277"/>
                    </a:cubicBezTo>
                    <a:cubicBezTo>
                      <a:pt x="314" y="3265"/>
                      <a:pt x="290" y="3260"/>
                      <a:pt x="266" y="3260"/>
                    </a:cubicBezTo>
                    <a:cubicBezTo>
                      <a:pt x="107" y="3260"/>
                      <a:pt x="0" y="3489"/>
                      <a:pt x="172" y="3565"/>
                    </a:cubicBezTo>
                    <a:cubicBezTo>
                      <a:pt x="363" y="3650"/>
                      <a:pt x="557" y="3690"/>
                      <a:pt x="747" y="3690"/>
                    </a:cubicBezTo>
                    <a:cubicBezTo>
                      <a:pt x="1223" y="3690"/>
                      <a:pt x="1674" y="3441"/>
                      <a:pt x="1991" y="3036"/>
                    </a:cubicBezTo>
                    <a:cubicBezTo>
                      <a:pt x="2641" y="2204"/>
                      <a:pt x="2383" y="1056"/>
                      <a:pt x="2158" y="119"/>
                    </a:cubicBezTo>
                    <a:cubicBezTo>
                      <a:pt x="2137" y="36"/>
                      <a:pt x="2074" y="0"/>
                      <a:pt x="2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0" name="Google Shape;16420;p27"/>
              <p:cNvSpPr/>
              <p:nvPr/>
            </p:nvSpPr>
            <p:spPr>
              <a:xfrm>
                <a:off x="1405825" y="3178075"/>
                <a:ext cx="10200" cy="8425"/>
              </a:xfrm>
              <a:custGeom>
                <a:avLst/>
                <a:gdLst/>
                <a:ahLst/>
                <a:cxnLst/>
                <a:rect l="l" t="t" r="r" b="b"/>
                <a:pathLst>
                  <a:path w="408" h="337" extrusionOk="0">
                    <a:moveTo>
                      <a:pt x="162" y="1"/>
                    </a:moveTo>
                    <a:cubicBezTo>
                      <a:pt x="54" y="1"/>
                      <a:pt x="1" y="84"/>
                      <a:pt x="1" y="167"/>
                    </a:cubicBezTo>
                    <a:lnTo>
                      <a:pt x="1" y="167"/>
                    </a:lnTo>
                    <a:cubicBezTo>
                      <a:pt x="1" y="251"/>
                      <a:pt x="55" y="335"/>
                      <a:pt x="163" y="336"/>
                    </a:cubicBezTo>
                    <a:lnTo>
                      <a:pt x="246" y="336"/>
                    </a:lnTo>
                    <a:cubicBezTo>
                      <a:pt x="247" y="336"/>
                      <a:pt x="248" y="336"/>
                      <a:pt x="248" y="336"/>
                    </a:cubicBezTo>
                    <a:cubicBezTo>
                      <a:pt x="354" y="336"/>
                      <a:pt x="407" y="254"/>
                      <a:pt x="407" y="171"/>
                    </a:cubicBezTo>
                    <a:lnTo>
                      <a:pt x="407" y="171"/>
                    </a:lnTo>
                    <a:cubicBezTo>
                      <a:pt x="407" y="87"/>
                      <a:pt x="353" y="2"/>
                      <a:pt x="246" y="1"/>
                    </a:cubicBezTo>
                    <a:lnTo>
                      <a:pt x="246" y="2"/>
                    </a:lnTo>
                    <a:lnTo>
                      <a:pt x="163" y="1"/>
                    </a:lnTo>
                    <a:cubicBezTo>
                      <a:pt x="163" y="1"/>
                      <a:pt x="162" y="1"/>
                      <a:pt x="1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1" name="Google Shape;16421;p27"/>
              <p:cNvSpPr/>
              <p:nvPr/>
            </p:nvSpPr>
            <p:spPr>
              <a:xfrm>
                <a:off x="1468425" y="3235475"/>
                <a:ext cx="51700" cy="10925"/>
              </a:xfrm>
              <a:custGeom>
                <a:avLst/>
                <a:gdLst/>
                <a:ahLst/>
                <a:cxnLst/>
                <a:rect l="l" t="t" r="r" b="b"/>
                <a:pathLst>
                  <a:path w="2068" h="437" extrusionOk="0">
                    <a:moveTo>
                      <a:pt x="1224" y="1"/>
                    </a:moveTo>
                    <a:cubicBezTo>
                      <a:pt x="880" y="1"/>
                      <a:pt x="536" y="37"/>
                      <a:pt x="197" y="110"/>
                    </a:cubicBezTo>
                    <a:cubicBezTo>
                      <a:pt x="0" y="152"/>
                      <a:pt x="67" y="436"/>
                      <a:pt x="249" y="436"/>
                    </a:cubicBezTo>
                    <a:cubicBezTo>
                      <a:pt x="261" y="436"/>
                      <a:pt x="274" y="435"/>
                      <a:pt x="287" y="432"/>
                    </a:cubicBezTo>
                    <a:cubicBezTo>
                      <a:pt x="599" y="367"/>
                      <a:pt x="916" y="335"/>
                      <a:pt x="1233" y="335"/>
                    </a:cubicBezTo>
                    <a:cubicBezTo>
                      <a:pt x="1440" y="335"/>
                      <a:pt x="1648" y="349"/>
                      <a:pt x="1854" y="377"/>
                    </a:cubicBezTo>
                    <a:cubicBezTo>
                      <a:pt x="1862" y="378"/>
                      <a:pt x="1870" y="379"/>
                      <a:pt x="1878" y="379"/>
                    </a:cubicBezTo>
                    <a:cubicBezTo>
                      <a:pt x="2067" y="379"/>
                      <a:pt x="2058" y="68"/>
                      <a:pt x="1854" y="41"/>
                    </a:cubicBezTo>
                    <a:cubicBezTo>
                      <a:pt x="1645" y="14"/>
                      <a:pt x="1434" y="1"/>
                      <a:pt x="1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2" name="Google Shape;16422;p27"/>
              <p:cNvSpPr/>
              <p:nvPr/>
            </p:nvSpPr>
            <p:spPr>
              <a:xfrm>
                <a:off x="1468800" y="3279125"/>
                <a:ext cx="50900" cy="8875"/>
              </a:xfrm>
              <a:custGeom>
                <a:avLst/>
                <a:gdLst/>
                <a:ahLst/>
                <a:cxnLst/>
                <a:rect l="l" t="t" r="r" b="b"/>
                <a:pathLst>
                  <a:path w="2036" h="355" extrusionOk="0">
                    <a:moveTo>
                      <a:pt x="213" y="1"/>
                    </a:moveTo>
                    <a:cubicBezTo>
                      <a:pt x="1" y="1"/>
                      <a:pt x="2" y="333"/>
                      <a:pt x="216" y="336"/>
                    </a:cubicBezTo>
                    <a:lnTo>
                      <a:pt x="1821" y="355"/>
                    </a:lnTo>
                    <a:cubicBezTo>
                      <a:pt x="1822" y="355"/>
                      <a:pt x="1823" y="355"/>
                      <a:pt x="1824" y="355"/>
                    </a:cubicBezTo>
                    <a:cubicBezTo>
                      <a:pt x="2036" y="355"/>
                      <a:pt x="2035" y="22"/>
                      <a:pt x="1821" y="21"/>
                    </a:cubicBezTo>
                    <a:lnTo>
                      <a:pt x="216" y="1"/>
                    </a:lnTo>
                    <a:cubicBezTo>
                      <a:pt x="215"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3" name="Google Shape;16423;p27"/>
              <p:cNvSpPr/>
              <p:nvPr/>
            </p:nvSpPr>
            <p:spPr>
              <a:xfrm>
                <a:off x="1545525" y="3212075"/>
                <a:ext cx="102375" cy="87250"/>
              </a:xfrm>
              <a:custGeom>
                <a:avLst/>
                <a:gdLst/>
                <a:ahLst/>
                <a:cxnLst/>
                <a:rect l="l" t="t" r="r" b="b"/>
                <a:pathLst>
                  <a:path w="4095" h="3490" extrusionOk="0">
                    <a:moveTo>
                      <a:pt x="2232" y="345"/>
                    </a:moveTo>
                    <a:cubicBezTo>
                      <a:pt x="2215" y="440"/>
                      <a:pt x="2280" y="553"/>
                      <a:pt x="2392" y="553"/>
                    </a:cubicBezTo>
                    <a:cubicBezTo>
                      <a:pt x="2406" y="553"/>
                      <a:pt x="2421" y="551"/>
                      <a:pt x="2437" y="547"/>
                    </a:cubicBezTo>
                    <a:cubicBezTo>
                      <a:pt x="2528" y="524"/>
                      <a:pt x="2615" y="513"/>
                      <a:pt x="2697" y="513"/>
                    </a:cubicBezTo>
                    <a:cubicBezTo>
                      <a:pt x="2722" y="513"/>
                      <a:pt x="2747" y="514"/>
                      <a:pt x="2771" y="516"/>
                    </a:cubicBezTo>
                    <a:lnTo>
                      <a:pt x="2771" y="516"/>
                    </a:lnTo>
                    <a:cubicBezTo>
                      <a:pt x="2775" y="519"/>
                      <a:pt x="2779" y="523"/>
                      <a:pt x="2783" y="526"/>
                    </a:cubicBezTo>
                    <a:cubicBezTo>
                      <a:pt x="2818" y="554"/>
                      <a:pt x="2856" y="566"/>
                      <a:pt x="2893" y="566"/>
                    </a:cubicBezTo>
                    <a:cubicBezTo>
                      <a:pt x="2916" y="566"/>
                      <a:pt x="2938" y="561"/>
                      <a:pt x="2959" y="553"/>
                    </a:cubicBezTo>
                    <a:lnTo>
                      <a:pt x="2959" y="553"/>
                    </a:lnTo>
                    <a:cubicBezTo>
                      <a:pt x="3547" y="742"/>
                      <a:pt x="3793" y="1559"/>
                      <a:pt x="3514" y="2155"/>
                    </a:cubicBezTo>
                    <a:cubicBezTo>
                      <a:pt x="3267" y="2684"/>
                      <a:pt x="2761" y="3087"/>
                      <a:pt x="2173" y="3147"/>
                    </a:cubicBezTo>
                    <a:cubicBezTo>
                      <a:pt x="2124" y="3151"/>
                      <a:pt x="2077" y="3154"/>
                      <a:pt x="2031" y="3154"/>
                    </a:cubicBezTo>
                    <a:cubicBezTo>
                      <a:pt x="507" y="3154"/>
                      <a:pt x="1194" y="476"/>
                      <a:pt x="2232" y="345"/>
                    </a:cubicBezTo>
                    <a:close/>
                    <a:moveTo>
                      <a:pt x="2292" y="0"/>
                    </a:moveTo>
                    <a:cubicBezTo>
                      <a:pt x="872" y="0"/>
                      <a:pt x="1" y="3290"/>
                      <a:pt x="1873" y="3481"/>
                    </a:cubicBezTo>
                    <a:cubicBezTo>
                      <a:pt x="1930" y="3487"/>
                      <a:pt x="1986" y="3489"/>
                      <a:pt x="2043" y="3489"/>
                    </a:cubicBezTo>
                    <a:cubicBezTo>
                      <a:pt x="2962" y="3489"/>
                      <a:pt x="3807" y="2736"/>
                      <a:pt x="3964" y="1832"/>
                    </a:cubicBezTo>
                    <a:cubicBezTo>
                      <a:pt x="4094" y="1080"/>
                      <a:pt x="3603" y="347"/>
                      <a:pt x="2908" y="207"/>
                    </a:cubicBezTo>
                    <a:lnTo>
                      <a:pt x="2908" y="207"/>
                    </a:lnTo>
                    <a:cubicBezTo>
                      <a:pt x="2696" y="63"/>
                      <a:pt x="2489" y="0"/>
                      <a:pt x="22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4" name="Google Shape;16424;p27"/>
              <p:cNvSpPr/>
              <p:nvPr/>
            </p:nvSpPr>
            <p:spPr>
              <a:xfrm>
                <a:off x="1649250" y="3173975"/>
                <a:ext cx="45800" cy="39650"/>
              </a:xfrm>
              <a:custGeom>
                <a:avLst/>
                <a:gdLst/>
                <a:ahLst/>
                <a:cxnLst/>
                <a:rect l="l" t="t" r="r" b="b"/>
                <a:pathLst>
                  <a:path w="1832" h="1586" extrusionOk="0">
                    <a:moveTo>
                      <a:pt x="473" y="1"/>
                    </a:moveTo>
                    <a:cubicBezTo>
                      <a:pt x="299" y="1"/>
                      <a:pt x="134" y="78"/>
                      <a:pt x="58" y="258"/>
                    </a:cubicBezTo>
                    <a:cubicBezTo>
                      <a:pt x="0" y="392"/>
                      <a:pt x="118" y="514"/>
                      <a:pt x="225" y="514"/>
                    </a:cubicBezTo>
                    <a:cubicBezTo>
                      <a:pt x="273" y="514"/>
                      <a:pt x="320" y="489"/>
                      <a:pt x="346" y="427"/>
                    </a:cubicBezTo>
                    <a:cubicBezTo>
                      <a:pt x="374" y="361"/>
                      <a:pt x="429" y="334"/>
                      <a:pt x="490" y="334"/>
                    </a:cubicBezTo>
                    <a:cubicBezTo>
                      <a:pt x="576" y="334"/>
                      <a:pt x="673" y="390"/>
                      <a:pt x="715" y="465"/>
                    </a:cubicBezTo>
                    <a:cubicBezTo>
                      <a:pt x="842" y="695"/>
                      <a:pt x="608" y="1010"/>
                      <a:pt x="482" y="1180"/>
                    </a:cubicBezTo>
                    <a:cubicBezTo>
                      <a:pt x="431" y="1248"/>
                      <a:pt x="466" y="1374"/>
                      <a:pt x="541" y="1409"/>
                    </a:cubicBezTo>
                    <a:cubicBezTo>
                      <a:pt x="786" y="1526"/>
                      <a:pt x="1052" y="1585"/>
                      <a:pt x="1320" y="1585"/>
                    </a:cubicBezTo>
                    <a:cubicBezTo>
                      <a:pt x="1424" y="1585"/>
                      <a:pt x="1528" y="1577"/>
                      <a:pt x="1630" y="1559"/>
                    </a:cubicBezTo>
                    <a:cubicBezTo>
                      <a:pt x="1832" y="1525"/>
                      <a:pt x="1761" y="1233"/>
                      <a:pt x="1572" y="1233"/>
                    </a:cubicBezTo>
                    <a:cubicBezTo>
                      <a:pt x="1562" y="1233"/>
                      <a:pt x="1552" y="1234"/>
                      <a:pt x="1542" y="1235"/>
                    </a:cubicBezTo>
                    <a:cubicBezTo>
                      <a:pt x="1466" y="1248"/>
                      <a:pt x="1389" y="1255"/>
                      <a:pt x="1312" y="1255"/>
                    </a:cubicBezTo>
                    <a:cubicBezTo>
                      <a:pt x="1165" y="1255"/>
                      <a:pt x="1019" y="1231"/>
                      <a:pt x="879" y="1186"/>
                    </a:cubicBezTo>
                    <a:lnTo>
                      <a:pt x="879" y="1186"/>
                    </a:lnTo>
                    <a:cubicBezTo>
                      <a:pt x="1076" y="856"/>
                      <a:pt x="1206" y="409"/>
                      <a:pt x="866" y="137"/>
                    </a:cubicBezTo>
                    <a:cubicBezTo>
                      <a:pt x="758" y="50"/>
                      <a:pt x="613" y="1"/>
                      <a:pt x="4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5" name="Google Shape;16425;p27"/>
              <p:cNvSpPr/>
              <p:nvPr/>
            </p:nvSpPr>
            <p:spPr>
              <a:xfrm>
                <a:off x="1682825" y="3265050"/>
                <a:ext cx="50900" cy="8875"/>
              </a:xfrm>
              <a:custGeom>
                <a:avLst/>
                <a:gdLst/>
                <a:ahLst/>
                <a:cxnLst/>
                <a:rect l="l" t="t" r="r" b="b"/>
                <a:pathLst>
                  <a:path w="2036" h="355" extrusionOk="0">
                    <a:moveTo>
                      <a:pt x="213" y="1"/>
                    </a:moveTo>
                    <a:cubicBezTo>
                      <a:pt x="1" y="1"/>
                      <a:pt x="2" y="332"/>
                      <a:pt x="216" y="335"/>
                    </a:cubicBezTo>
                    <a:lnTo>
                      <a:pt x="1820" y="355"/>
                    </a:lnTo>
                    <a:cubicBezTo>
                      <a:pt x="1821" y="355"/>
                      <a:pt x="1822" y="355"/>
                      <a:pt x="1823" y="355"/>
                    </a:cubicBezTo>
                    <a:cubicBezTo>
                      <a:pt x="2035" y="355"/>
                      <a:pt x="2034" y="22"/>
                      <a:pt x="1820" y="19"/>
                    </a:cubicBezTo>
                    <a:lnTo>
                      <a:pt x="216" y="1"/>
                    </a:lnTo>
                    <a:cubicBezTo>
                      <a:pt x="215"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6" name="Google Shape;16426;p27"/>
              <p:cNvSpPr/>
              <p:nvPr/>
            </p:nvSpPr>
            <p:spPr>
              <a:xfrm>
                <a:off x="1766150" y="3196475"/>
                <a:ext cx="43825" cy="108550"/>
              </a:xfrm>
              <a:custGeom>
                <a:avLst/>
                <a:gdLst/>
                <a:ahLst/>
                <a:cxnLst/>
                <a:rect l="l" t="t" r="r" b="b"/>
                <a:pathLst>
                  <a:path w="1753" h="4342" extrusionOk="0">
                    <a:moveTo>
                      <a:pt x="1204" y="1"/>
                    </a:moveTo>
                    <a:cubicBezTo>
                      <a:pt x="571" y="1"/>
                      <a:pt x="202" y="686"/>
                      <a:pt x="127" y="1324"/>
                    </a:cubicBezTo>
                    <a:cubicBezTo>
                      <a:pt x="1" y="2418"/>
                      <a:pt x="422" y="3478"/>
                      <a:pt x="1139" y="4288"/>
                    </a:cubicBezTo>
                    <a:cubicBezTo>
                      <a:pt x="1172" y="4326"/>
                      <a:pt x="1211" y="4342"/>
                      <a:pt x="1249" y="4342"/>
                    </a:cubicBezTo>
                    <a:cubicBezTo>
                      <a:pt x="1372" y="4342"/>
                      <a:pt x="1483" y="4174"/>
                      <a:pt x="1375" y="4051"/>
                    </a:cubicBezTo>
                    <a:cubicBezTo>
                      <a:pt x="968" y="3591"/>
                      <a:pt x="670" y="3066"/>
                      <a:pt x="530" y="2463"/>
                    </a:cubicBezTo>
                    <a:cubicBezTo>
                      <a:pt x="415" y="1969"/>
                      <a:pt x="306" y="329"/>
                      <a:pt x="1157" y="329"/>
                    </a:cubicBezTo>
                    <a:cubicBezTo>
                      <a:pt x="1253" y="329"/>
                      <a:pt x="1362" y="350"/>
                      <a:pt x="1485" y="396"/>
                    </a:cubicBezTo>
                    <a:cubicBezTo>
                      <a:pt x="1506" y="404"/>
                      <a:pt x="1525" y="408"/>
                      <a:pt x="1544" y="408"/>
                    </a:cubicBezTo>
                    <a:cubicBezTo>
                      <a:pt x="1701" y="408"/>
                      <a:pt x="1752" y="140"/>
                      <a:pt x="1573" y="73"/>
                    </a:cubicBezTo>
                    <a:lnTo>
                      <a:pt x="1575" y="73"/>
                    </a:lnTo>
                    <a:cubicBezTo>
                      <a:pt x="1442" y="23"/>
                      <a:pt x="1319" y="1"/>
                      <a:pt x="1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7" name="Google Shape;16427;p27"/>
              <p:cNvSpPr/>
              <p:nvPr/>
            </p:nvSpPr>
            <p:spPr>
              <a:xfrm>
                <a:off x="1831300" y="3203450"/>
                <a:ext cx="15800" cy="81750"/>
              </a:xfrm>
              <a:custGeom>
                <a:avLst/>
                <a:gdLst/>
                <a:ahLst/>
                <a:cxnLst/>
                <a:rect l="l" t="t" r="r" b="b"/>
                <a:pathLst>
                  <a:path w="632" h="3270" extrusionOk="0">
                    <a:moveTo>
                      <a:pt x="204" y="0"/>
                    </a:moveTo>
                    <a:cubicBezTo>
                      <a:pt x="106" y="0"/>
                      <a:pt x="0" y="82"/>
                      <a:pt x="26" y="209"/>
                    </a:cubicBezTo>
                    <a:lnTo>
                      <a:pt x="26" y="210"/>
                    </a:lnTo>
                    <a:cubicBezTo>
                      <a:pt x="223" y="1162"/>
                      <a:pt x="297" y="2136"/>
                      <a:pt x="252" y="3109"/>
                    </a:cubicBezTo>
                    <a:cubicBezTo>
                      <a:pt x="247" y="3216"/>
                      <a:pt x="328" y="3269"/>
                      <a:pt x="412" y="3269"/>
                    </a:cubicBezTo>
                    <a:cubicBezTo>
                      <a:pt x="495" y="3269"/>
                      <a:pt x="582" y="3216"/>
                      <a:pt x="587" y="3109"/>
                    </a:cubicBezTo>
                    <a:cubicBezTo>
                      <a:pt x="631" y="2107"/>
                      <a:pt x="552" y="1103"/>
                      <a:pt x="349" y="120"/>
                    </a:cubicBezTo>
                    <a:cubicBezTo>
                      <a:pt x="332" y="36"/>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8" name="Google Shape;16428;p27"/>
              <p:cNvSpPr/>
              <p:nvPr/>
            </p:nvSpPr>
            <p:spPr>
              <a:xfrm>
                <a:off x="1842400" y="3210625"/>
                <a:ext cx="46425" cy="34200"/>
              </a:xfrm>
              <a:custGeom>
                <a:avLst/>
                <a:gdLst/>
                <a:ahLst/>
                <a:cxnLst/>
                <a:rect l="l" t="t" r="r" b="b"/>
                <a:pathLst>
                  <a:path w="1857" h="1368" extrusionOk="0">
                    <a:moveTo>
                      <a:pt x="1594" y="1"/>
                    </a:moveTo>
                    <a:cubicBezTo>
                      <a:pt x="1557" y="1"/>
                      <a:pt x="1519" y="12"/>
                      <a:pt x="1484" y="39"/>
                    </a:cubicBezTo>
                    <a:lnTo>
                      <a:pt x="136" y="1092"/>
                    </a:lnTo>
                    <a:cubicBezTo>
                      <a:pt x="1" y="1197"/>
                      <a:pt x="124" y="1368"/>
                      <a:pt x="264" y="1368"/>
                    </a:cubicBezTo>
                    <a:cubicBezTo>
                      <a:pt x="300" y="1368"/>
                      <a:pt x="338" y="1356"/>
                      <a:pt x="372" y="1330"/>
                    </a:cubicBezTo>
                    <a:lnTo>
                      <a:pt x="1722" y="276"/>
                    </a:lnTo>
                    <a:cubicBezTo>
                      <a:pt x="1856" y="171"/>
                      <a:pt x="1734" y="1"/>
                      <a:pt x="15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9" name="Google Shape;16429;p27"/>
              <p:cNvSpPr/>
              <p:nvPr/>
            </p:nvSpPr>
            <p:spPr>
              <a:xfrm>
                <a:off x="1839525" y="3243275"/>
                <a:ext cx="58675" cy="42325"/>
              </a:xfrm>
              <a:custGeom>
                <a:avLst/>
                <a:gdLst/>
                <a:ahLst/>
                <a:cxnLst/>
                <a:rect l="l" t="t" r="r" b="b"/>
                <a:pathLst>
                  <a:path w="2347" h="1693" extrusionOk="0">
                    <a:moveTo>
                      <a:pt x="253" y="0"/>
                    </a:moveTo>
                    <a:cubicBezTo>
                      <a:pt x="101" y="0"/>
                      <a:pt x="0" y="224"/>
                      <a:pt x="164" y="311"/>
                    </a:cubicBezTo>
                    <a:cubicBezTo>
                      <a:pt x="836" y="660"/>
                      <a:pt x="1453" y="1110"/>
                      <a:pt x="1991" y="1644"/>
                    </a:cubicBezTo>
                    <a:cubicBezTo>
                      <a:pt x="2026" y="1678"/>
                      <a:pt x="2065" y="1693"/>
                      <a:pt x="2102" y="1693"/>
                    </a:cubicBezTo>
                    <a:cubicBezTo>
                      <a:pt x="2231" y="1693"/>
                      <a:pt x="2347" y="1524"/>
                      <a:pt x="2228" y="1407"/>
                    </a:cubicBezTo>
                    <a:cubicBezTo>
                      <a:pt x="1669" y="852"/>
                      <a:pt x="1030" y="385"/>
                      <a:pt x="333" y="21"/>
                    </a:cubicBezTo>
                    <a:cubicBezTo>
                      <a:pt x="306" y="7"/>
                      <a:pt x="279" y="0"/>
                      <a:pt x="2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0" name="Google Shape;16430;p27"/>
              <p:cNvSpPr/>
              <p:nvPr/>
            </p:nvSpPr>
            <p:spPr>
              <a:xfrm>
                <a:off x="1909350" y="3231125"/>
                <a:ext cx="73300" cy="108750"/>
              </a:xfrm>
              <a:custGeom>
                <a:avLst/>
                <a:gdLst/>
                <a:ahLst/>
                <a:cxnLst/>
                <a:rect l="l" t="t" r="r" b="b"/>
                <a:pathLst>
                  <a:path w="2932" h="4350" extrusionOk="0">
                    <a:moveTo>
                      <a:pt x="1566" y="629"/>
                    </a:moveTo>
                    <a:cubicBezTo>
                      <a:pt x="2125" y="629"/>
                      <a:pt x="2647" y="1212"/>
                      <a:pt x="2189" y="1825"/>
                    </a:cubicBezTo>
                    <a:cubicBezTo>
                      <a:pt x="2047" y="2014"/>
                      <a:pt x="1780" y="2153"/>
                      <a:pt x="1521" y="2153"/>
                    </a:cubicBezTo>
                    <a:cubicBezTo>
                      <a:pt x="1344" y="2153"/>
                      <a:pt x="1172" y="2089"/>
                      <a:pt x="1045" y="1932"/>
                    </a:cubicBezTo>
                    <a:lnTo>
                      <a:pt x="812" y="1146"/>
                    </a:lnTo>
                    <a:cubicBezTo>
                      <a:pt x="812" y="1146"/>
                      <a:pt x="812" y="1146"/>
                      <a:pt x="812" y="1146"/>
                    </a:cubicBezTo>
                    <a:lnTo>
                      <a:pt x="812" y="1146"/>
                    </a:lnTo>
                    <a:cubicBezTo>
                      <a:pt x="840" y="1090"/>
                      <a:pt x="872" y="1037"/>
                      <a:pt x="908" y="986"/>
                    </a:cubicBezTo>
                    <a:cubicBezTo>
                      <a:pt x="1086" y="734"/>
                      <a:pt x="1330" y="629"/>
                      <a:pt x="1566" y="629"/>
                    </a:cubicBezTo>
                    <a:close/>
                    <a:moveTo>
                      <a:pt x="1315" y="0"/>
                    </a:moveTo>
                    <a:cubicBezTo>
                      <a:pt x="1199" y="0"/>
                      <a:pt x="1079" y="30"/>
                      <a:pt x="965" y="92"/>
                    </a:cubicBezTo>
                    <a:cubicBezTo>
                      <a:pt x="682" y="246"/>
                      <a:pt x="545" y="553"/>
                      <a:pt x="497" y="873"/>
                    </a:cubicBezTo>
                    <a:lnTo>
                      <a:pt x="497" y="873"/>
                    </a:lnTo>
                    <a:cubicBezTo>
                      <a:pt x="0" y="1795"/>
                      <a:pt x="567" y="3452"/>
                      <a:pt x="846" y="4235"/>
                    </a:cubicBezTo>
                    <a:cubicBezTo>
                      <a:pt x="874" y="4315"/>
                      <a:pt x="942" y="4349"/>
                      <a:pt x="1009" y="4349"/>
                    </a:cubicBezTo>
                    <a:cubicBezTo>
                      <a:pt x="1111" y="4349"/>
                      <a:pt x="1212" y="4268"/>
                      <a:pt x="1167" y="4145"/>
                    </a:cubicBezTo>
                    <a:cubicBezTo>
                      <a:pt x="947" y="3525"/>
                      <a:pt x="621" y="2638"/>
                      <a:pt x="644" y="1875"/>
                    </a:cubicBezTo>
                    <a:lnTo>
                      <a:pt x="644" y="1875"/>
                    </a:lnTo>
                    <a:cubicBezTo>
                      <a:pt x="869" y="2259"/>
                      <a:pt x="1295" y="2499"/>
                      <a:pt x="1706" y="2499"/>
                    </a:cubicBezTo>
                    <a:cubicBezTo>
                      <a:pt x="2064" y="2499"/>
                      <a:pt x="2411" y="2318"/>
                      <a:pt x="2606" y="1892"/>
                    </a:cubicBezTo>
                    <a:cubicBezTo>
                      <a:pt x="2931" y="1180"/>
                      <a:pt x="2500" y="466"/>
                      <a:pt x="1859" y="291"/>
                    </a:cubicBezTo>
                    <a:lnTo>
                      <a:pt x="1859" y="291"/>
                    </a:lnTo>
                    <a:cubicBezTo>
                      <a:pt x="1732" y="103"/>
                      <a:pt x="1530" y="0"/>
                      <a:pt x="13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1" name="Google Shape;16431;p27"/>
              <p:cNvSpPr/>
              <p:nvPr/>
            </p:nvSpPr>
            <p:spPr>
              <a:xfrm>
                <a:off x="1975750" y="3180375"/>
                <a:ext cx="44800" cy="120850"/>
              </a:xfrm>
              <a:custGeom>
                <a:avLst/>
                <a:gdLst/>
                <a:ahLst/>
                <a:cxnLst/>
                <a:rect l="l" t="t" r="r" b="b"/>
                <a:pathLst>
                  <a:path w="1792" h="4834" extrusionOk="0">
                    <a:moveTo>
                      <a:pt x="231" y="0"/>
                    </a:moveTo>
                    <a:cubicBezTo>
                      <a:pt x="112" y="0"/>
                      <a:pt x="1" y="168"/>
                      <a:pt x="104" y="293"/>
                    </a:cubicBezTo>
                    <a:cubicBezTo>
                      <a:pt x="1126" y="1522"/>
                      <a:pt x="1433" y="3103"/>
                      <a:pt x="967" y="4628"/>
                    </a:cubicBezTo>
                    <a:cubicBezTo>
                      <a:pt x="930" y="4752"/>
                      <a:pt x="1032" y="4834"/>
                      <a:pt x="1133" y="4834"/>
                    </a:cubicBezTo>
                    <a:cubicBezTo>
                      <a:pt x="1200" y="4834"/>
                      <a:pt x="1266" y="4798"/>
                      <a:pt x="1291" y="4717"/>
                    </a:cubicBezTo>
                    <a:cubicBezTo>
                      <a:pt x="1791" y="3074"/>
                      <a:pt x="1436" y="1374"/>
                      <a:pt x="340" y="57"/>
                    </a:cubicBezTo>
                    <a:cubicBezTo>
                      <a:pt x="307" y="17"/>
                      <a:pt x="269" y="0"/>
                      <a:pt x="2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2" name="Google Shape;16432;p27"/>
              <p:cNvSpPr/>
              <p:nvPr/>
            </p:nvSpPr>
            <p:spPr>
              <a:xfrm>
                <a:off x="2018100" y="3156500"/>
                <a:ext cx="47100" cy="64775"/>
              </a:xfrm>
              <a:custGeom>
                <a:avLst/>
                <a:gdLst/>
                <a:ahLst/>
                <a:cxnLst/>
                <a:rect l="l" t="t" r="r" b="b"/>
                <a:pathLst>
                  <a:path w="1884" h="2591" extrusionOk="0">
                    <a:moveTo>
                      <a:pt x="677" y="0"/>
                    </a:moveTo>
                    <a:cubicBezTo>
                      <a:pt x="385" y="0"/>
                      <a:pt x="95" y="181"/>
                      <a:pt x="28" y="487"/>
                    </a:cubicBezTo>
                    <a:cubicBezTo>
                      <a:pt x="1" y="613"/>
                      <a:pt x="106" y="695"/>
                      <a:pt x="205" y="695"/>
                    </a:cubicBezTo>
                    <a:cubicBezTo>
                      <a:pt x="270" y="695"/>
                      <a:pt x="332" y="659"/>
                      <a:pt x="350" y="575"/>
                    </a:cubicBezTo>
                    <a:cubicBezTo>
                      <a:pt x="384" y="421"/>
                      <a:pt x="515" y="340"/>
                      <a:pt x="649" y="340"/>
                    </a:cubicBezTo>
                    <a:cubicBezTo>
                      <a:pt x="746" y="340"/>
                      <a:pt x="844" y="383"/>
                      <a:pt x="907" y="470"/>
                    </a:cubicBezTo>
                    <a:cubicBezTo>
                      <a:pt x="1082" y="713"/>
                      <a:pt x="916" y="1012"/>
                      <a:pt x="684" y="1150"/>
                    </a:cubicBezTo>
                    <a:cubicBezTo>
                      <a:pt x="587" y="1210"/>
                      <a:pt x="565" y="1387"/>
                      <a:pt x="684" y="1440"/>
                    </a:cubicBezTo>
                    <a:cubicBezTo>
                      <a:pt x="1046" y="1602"/>
                      <a:pt x="1315" y="1861"/>
                      <a:pt x="1471" y="2213"/>
                    </a:cubicBezTo>
                    <a:lnTo>
                      <a:pt x="1471" y="2213"/>
                    </a:lnTo>
                    <a:cubicBezTo>
                      <a:pt x="1337" y="2243"/>
                      <a:pt x="1204" y="2259"/>
                      <a:pt x="1069" y="2259"/>
                    </a:cubicBezTo>
                    <a:cubicBezTo>
                      <a:pt x="973" y="2259"/>
                      <a:pt x="877" y="2251"/>
                      <a:pt x="777" y="2235"/>
                    </a:cubicBezTo>
                    <a:cubicBezTo>
                      <a:pt x="767" y="2233"/>
                      <a:pt x="757" y="2232"/>
                      <a:pt x="747" y="2232"/>
                    </a:cubicBezTo>
                    <a:cubicBezTo>
                      <a:pt x="559" y="2232"/>
                      <a:pt x="487" y="2525"/>
                      <a:pt x="689" y="2558"/>
                    </a:cubicBezTo>
                    <a:cubicBezTo>
                      <a:pt x="821" y="2579"/>
                      <a:pt x="950" y="2590"/>
                      <a:pt x="1077" y="2590"/>
                    </a:cubicBezTo>
                    <a:cubicBezTo>
                      <a:pt x="1298" y="2590"/>
                      <a:pt x="1514" y="2557"/>
                      <a:pt x="1737" y="2487"/>
                    </a:cubicBezTo>
                    <a:cubicBezTo>
                      <a:pt x="1821" y="2461"/>
                      <a:pt x="1883" y="2371"/>
                      <a:pt x="1854" y="2282"/>
                    </a:cubicBezTo>
                    <a:cubicBezTo>
                      <a:pt x="1713" y="1844"/>
                      <a:pt x="1448" y="1494"/>
                      <a:pt x="1067" y="1262"/>
                    </a:cubicBezTo>
                    <a:lnTo>
                      <a:pt x="1067" y="1262"/>
                    </a:lnTo>
                    <a:cubicBezTo>
                      <a:pt x="1349" y="950"/>
                      <a:pt x="1458" y="450"/>
                      <a:pt x="1095" y="147"/>
                    </a:cubicBezTo>
                    <a:cubicBezTo>
                      <a:pt x="974" y="47"/>
                      <a:pt x="825" y="0"/>
                      <a:pt x="6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3" name="Google Shape;16433;p27"/>
              <p:cNvSpPr/>
              <p:nvPr/>
            </p:nvSpPr>
            <p:spPr>
              <a:xfrm>
                <a:off x="2052925" y="3259675"/>
                <a:ext cx="78475" cy="11250"/>
              </a:xfrm>
              <a:custGeom>
                <a:avLst/>
                <a:gdLst/>
                <a:ahLst/>
                <a:cxnLst/>
                <a:rect l="l" t="t" r="r" b="b"/>
                <a:pathLst>
                  <a:path w="3139" h="450" extrusionOk="0">
                    <a:moveTo>
                      <a:pt x="1950" y="1"/>
                    </a:moveTo>
                    <a:cubicBezTo>
                      <a:pt x="1366" y="1"/>
                      <a:pt x="782" y="42"/>
                      <a:pt x="203" y="124"/>
                    </a:cubicBezTo>
                    <a:cubicBezTo>
                      <a:pt x="1" y="154"/>
                      <a:pt x="74" y="450"/>
                      <a:pt x="266" y="450"/>
                    </a:cubicBezTo>
                    <a:cubicBezTo>
                      <a:pt x="274" y="450"/>
                      <a:pt x="283" y="449"/>
                      <a:pt x="292" y="448"/>
                    </a:cubicBezTo>
                    <a:cubicBezTo>
                      <a:pt x="839" y="371"/>
                      <a:pt x="1391" y="333"/>
                      <a:pt x="1943" y="333"/>
                    </a:cubicBezTo>
                    <a:cubicBezTo>
                      <a:pt x="2270" y="333"/>
                      <a:pt x="2597" y="346"/>
                      <a:pt x="2923" y="373"/>
                    </a:cubicBezTo>
                    <a:cubicBezTo>
                      <a:pt x="2929" y="374"/>
                      <a:pt x="2934" y="374"/>
                      <a:pt x="2939" y="374"/>
                    </a:cubicBezTo>
                    <a:cubicBezTo>
                      <a:pt x="3138" y="374"/>
                      <a:pt x="3132" y="55"/>
                      <a:pt x="2923" y="39"/>
                    </a:cubicBezTo>
                    <a:cubicBezTo>
                      <a:pt x="2599" y="13"/>
                      <a:pt x="2275" y="1"/>
                      <a:pt x="19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4" name="Google Shape;16434;p27"/>
              <p:cNvSpPr/>
              <p:nvPr/>
            </p:nvSpPr>
            <p:spPr>
              <a:xfrm>
                <a:off x="2080875" y="3229825"/>
                <a:ext cx="10825" cy="8425"/>
              </a:xfrm>
              <a:custGeom>
                <a:avLst/>
                <a:gdLst/>
                <a:ahLst/>
                <a:cxnLst/>
                <a:rect l="l" t="t" r="r" b="b"/>
                <a:pathLst>
                  <a:path w="433" h="337" extrusionOk="0">
                    <a:moveTo>
                      <a:pt x="216" y="1"/>
                    </a:moveTo>
                    <a:cubicBezTo>
                      <a:pt x="1" y="1"/>
                      <a:pt x="1" y="336"/>
                      <a:pt x="216" y="336"/>
                    </a:cubicBezTo>
                    <a:cubicBezTo>
                      <a:pt x="431" y="336"/>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5" name="Google Shape;16435;p27"/>
              <p:cNvSpPr/>
              <p:nvPr/>
            </p:nvSpPr>
            <p:spPr>
              <a:xfrm>
                <a:off x="2087700" y="3310275"/>
                <a:ext cx="8500" cy="11425"/>
              </a:xfrm>
              <a:custGeom>
                <a:avLst/>
                <a:gdLst/>
                <a:ahLst/>
                <a:cxnLst/>
                <a:rect l="l" t="t" r="r" b="b"/>
                <a:pathLst>
                  <a:path w="340" h="457" extrusionOk="0">
                    <a:moveTo>
                      <a:pt x="173" y="0"/>
                    </a:moveTo>
                    <a:cubicBezTo>
                      <a:pt x="90" y="0"/>
                      <a:pt x="5" y="54"/>
                      <a:pt x="4" y="161"/>
                    </a:cubicBezTo>
                    <a:cubicBezTo>
                      <a:pt x="4" y="206"/>
                      <a:pt x="2" y="250"/>
                      <a:pt x="2" y="294"/>
                    </a:cubicBezTo>
                    <a:cubicBezTo>
                      <a:pt x="1" y="402"/>
                      <a:pt x="84" y="456"/>
                      <a:pt x="167" y="456"/>
                    </a:cubicBezTo>
                    <a:cubicBezTo>
                      <a:pt x="251" y="456"/>
                      <a:pt x="335" y="402"/>
                      <a:pt x="336" y="294"/>
                    </a:cubicBezTo>
                    <a:lnTo>
                      <a:pt x="338" y="161"/>
                    </a:lnTo>
                    <a:cubicBezTo>
                      <a:pt x="339" y="54"/>
                      <a:pt x="257" y="0"/>
                      <a:pt x="1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6" name="Google Shape;16436;p27"/>
              <p:cNvSpPr/>
              <p:nvPr/>
            </p:nvSpPr>
            <p:spPr>
              <a:xfrm>
                <a:off x="1382475" y="3314700"/>
                <a:ext cx="36250" cy="112625"/>
              </a:xfrm>
              <a:custGeom>
                <a:avLst/>
                <a:gdLst/>
                <a:ahLst/>
                <a:cxnLst/>
                <a:rect l="l" t="t" r="r" b="b"/>
                <a:pathLst>
                  <a:path w="1450" h="4505" extrusionOk="0">
                    <a:moveTo>
                      <a:pt x="1089" y="1"/>
                    </a:moveTo>
                    <a:cubicBezTo>
                      <a:pt x="1038" y="1"/>
                      <a:pt x="986" y="22"/>
                      <a:pt x="949" y="74"/>
                    </a:cubicBezTo>
                    <a:cubicBezTo>
                      <a:pt x="0" y="1414"/>
                      <a:pt x="83" y="3180"/>
                      <a:pt x="1111" y="4448"/>
                    </a:cubicBezTo>
                    <a:cubicBezTo>
                      <a:pt x="1144" y="4488"/>
                      <a:pt x="1182" y="4505"/>
                      <a:pt x="1220" y="4505"/>
                    </a:cubicBezTo>
                    <a:cubicBezTo>
                      <a:pt x="1338" y="4505"/>
                      <a:pt x="1449" y="4337"/>
                      <a:pt x="1347" y="4211"/>
                    </a:cubicBezTo>
                    <a:cubicBezTo>
                      <a:pt x="408" y="3052"/>
                      <a:pt x="382" y="1453"/>
                      <a:pt x="1238" y="244"/>
                    </a:cubicBezTo>
                    <a:cubicBezTo>
                      <a:pt x="1325" y="120"/>
                      <a:pt x="1209" y="1"/>
                      <a:pt x="10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7" name="Google Shape;16437;p27"/>
              <p:cNvSpPr/>
              <p:nvPr/>
            </p:nvSpPr>
            <p:spPr>
              <a:xfrm>
                <a:off x="1424350" y="3325700"/>
                <a:ext cx="69150" cy="86350"/>
              </a:xfrm>
              <a:custGeom>
                <a:avLst/>
                <a:gdLst/>
                <a:ahLst/>
                <a:cxnLst/>
                <a:rect l="l" t="t" r="r" b="b"/>
                <a:pathLst>
                  <a:path w="2766" h="3454" extrusionOk="0">
                    <a:moveTo>
                      <a:pt x="1515" y="643"/>
                    </a:moveTo>
                    <a:cubicBezTo>
                      <a:pt x="1531" y="923"/>
                      <a:pt x="1547" y="1204"/>
                      <a:pt x="1563" y="1484"/>
                    </a:cubicBezTo>
                    <a:lnTo>
                      <a:pt x="1563" y="1484"/>
                    </a:lnTo>
                    <a:lnTo>
                      <a:pt x="709" y="1456"/>
                    </a:lnTo>
                    <a:lnTo>
                      <a:pt x="709" y="1456"/>
                    </a:lnTo>
                    <a:cubicBezTo>
                      <a:pt x="1007" y="1215"/>
                      <a:pt x="1277" y="942"/>
                      <a:pt x="1515" y="643"/>
                    </a:cubicBezTo>
                    <a:close/>
                    <a:moveTo>
                      <a:pt x="1652" y="0"/>
                    </a:moveTo>
                    <a:cubicBezTo>
                      <a:pt x="1599" y="0"/>
                      <a:pt x="1545" y="25"/>
                      <a:pt x="1510" y="80"/>
                    </a:cubicBezTo>
                    <a:cubicBezTo>
                      <a:pt x="1152" y="630"/>
                      <a:pt x="685" y="1102"/>
                      <a:pt x="138" y="1463"/>
                    </a:cubicBezTo>
                    <a:cubicBezTo>
                      <a:pt x="0" y="1555"/>
                      <a:pt x="51" y="1770"/>
                      <a:pt x="222" y="1776"/>
                    </a:cubicBezTo>
                    <a:lnTo>
                      <a:pt x="1582" y="1821"/>
                    </a:lnTo>
                    <a:lnTo>
                      <a:pt x="1582" y="1821"/>
                    </a:lnTo>
                    <a:cubicBezTo>
                      <a:pt x="1610" y="2311"/>
                      <a:pt x="1638" y="2802"/>
                      <a:pt x="1666" y="3292"/>
                    </a:cubicBezTo>
                    <a:cubicBezTo>
                      <a:pt x="1672" y="3400"/>
                      <a:pt x="1759" y="3454"/>
                      <a:pt x="1842" y="3454"/>
                    </a:cubicBezTo>
                    <a:cubicBezTo>
                      <a:pt x="1926" y="3454"/>
                      <a:pt x="2006" y="3400"/>
                      <a:pt x="2000" y="3292"/>
                    </a:cubicBezTo>
                    <a:lnTo>
                      <a:pt x="1917" y="1831"/>
                    </a:lnTo>
                    <a:lnTo>
                      <a:pt x="1917" y="1831"/>
                    </a:lnTo>
                    <a:lnTo>
                      <a:pt x="2551" y="1852"/>
                    </a:lnTo>
                    <a:cubicBezTo>
                      <a:pt x="2553" y="1852"/>
                      <a:pt x="2555" y="1852"/>
                      <a:pt x="2557" y="1852"/>
                    </a:cubicBezTo>
                    <a:cubicBezTo>
                      <a:pt x="2766" y="1852"/>
                      <a:pt x="2764" y="1524"/>
                      <a:pt x="2551" y="1517"/>
                    </a:cubicBezTo>
                    <a:lnTo>
                      <a:pt x="1898" y="1495"/>
                    </a:lnTo>
                    <a:lnTo>
                      <a:pt x="1898" y="1495"/>
                    </a:lnTo>
                    <a:lnTo>
                      <a:pt x="1822" y="164"/>
                    </a:lnTo>
                    <a:cubicBezTo>
                      <a:pt x="1819" y="62"/>
                      <a:pt x="1736" y="0"/>
                      <a:pt x="16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8" name="Google Shape;16438;p27"/>
              <p:cNvSpPr/>
              <p:nvPr/>
            </p:nvSpPr>
            <p:spPr>
              <a:xfrm>
                <a:off x="1501925" y="3312775"/>
                <a:ext cx="52375" cy="111225"/>
              </a:xfrm>
              <a:custGeom>
                <a:avLst/>
                <a:gdLst/>
                <a:ahLst/>
                <a:cxnLst/>
                <a:rect l="l" t="t" r="r" b="b"/>
                <a:pathLst>
                  <a:path w="2095" h="4449" extrusionOk="0">
                    <a:moveTo>
                      <a:pt x="270" y="0"/>
                    </a:moveTo>
                    <a:cubicBezTo>
                      <a:pt x="108" y="0"/>
                      <a:pt x="0" y="231"/>
                      <a:pt x="172" y="305"/>
                    </a:cubicBezTo>
                    <a:cubicBezTo>
                      <a:pt x="1779" y="1006"/>
                      <a:pt x="1350" y="2917"/>
                      <a:pt x="949" y="4242"/>
                    </a:cubicBezTo>
                    <a:cubicBezTo>
                      <a:pt x="912" y="4367"/>
                      <a:pt x="1014" y="4448"/>
                      <a:pt x="1115" y="4448"/>
                    </a:cubicBezTo>
                    <a:cubicBezTo>
                      <a:pt x="1182" y="4448"/>
                      <a:pt x="1247" y="4413"/>
                      <a:pt x="1272" y="4331"/>
                    </a:cubicBezTo>
                    <a:cubicBezTo>
                      <a:pt x="1715" y="2865"/>
                      <a:pt x="2094" y="780"/>
                      <a:pt x="342" y="16"/>
                    </a:cubicBezTo>
                    <a:cubicBezTo>
                      <a:pt x="317" y="5"/>
                      <a:pt x="293" y="0"/>
                      <a:pt x="2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9" name="Google Shape;16439;p27"/>
              <p:cNvSpPr/>
              <p:nvPr/>
            </p:nvSpPr>
            <p:spPr>
              <a:xfrm>
                <a:off x="1566250" y="3327225"/>
                <a:ext cx="34975" cy="110825"/>
              </a:xfrm>
              <a:custGeom>
                <a:avLst/>
                <a:gdLst/>
                <a:ahLst/>
                <a:cxnLst/>
                <a:rect l="l" t="t" r="r" b="b"/>
                <a:pathLst>
                  <a:path w="1399" h="4433" extrusionOk="0">
                    <a:moveTo>
                      <a:pt x="1158" y="1"/>
                    </a:moveTo>
                    <a:cubicBezTo>
                      <a:pt x="1107" y="1"/>
                      <a:pt x="1055" y="21"/>
                      <a:pt x="1018" y="71"/>
                    </a:cubicBezTo>
                    <a:cubicBezTo>
                      <a:pt x="57" y="1329"/>
                      <a:pt x="0" y="3030"/>
                      <a:pt x="861" y="4355"/>
                    </a:cubicBezTo>
                    <a:cubicBezTo>
                      <a:pt x="896" y="4410"/>
                      <a:pt x="948" y="4433"/>
                      <a:pt x="999" y="4433"/>
                    </a:cubicBezTo>
                    <a:cubicBezTo>
                      <a:pt x="1116" y="4433"/>
                      <a:pt x="1232" y="4313"/>
                      <a:pt x="1149" y="4188"/>
                    </a:cubicBezTo>
                    <a:cubicBezTo>
                      <a:pt x="345" y="2948"/>
                      <a:pt x="412" y="1411"/>
                      <a:pt x="1306" y="240"/>
                    </a:cubicBezTo>
                    <a:cubicBezTo>
                      <a:pt x="1399" y="119"/>
                      <a:pt x="1281" y="1"/>
                      <a:pt x="11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0" name="Google Shape;16440;p27"/>
              <p:cNvSpPr/>
              <p:nvPr/>
            </p:nvSpPr>
            <p:spPr>
              <a:xfrm>
                <a:off x="1621650" y="3384675"/>
                <a:ext cx="33025" cy="10250"/>
              </a:xfrm>
              <a:custGeom>
                <a:avLst/>
                <a:gdLst/>
                <a:ahLst/>
                <a:cxnLst/>
                <a:rect l="l" t="t" r="r" b="b"/>
                <a:pathLst>
                  <a:path w="1321" h="410" extrusionOk="0">
                    <a:moveTo>
                      <a:pt x="200" y="1"/>
                    </a:moveTo>
                    <a:cubicBezTo>
                      <a:pt x="1" y="1"/>
                      <a:pt x="8" y="319"/>
                      <a:pt x="216" y="337"/>
                    </a:cubicBezTo>
                    <a:lnTo>
                      <a:pt x="1105" y="408"/>
                    </a:lnTo>
                    <a:cubicBezTo>
                      <a:pt x="1110" y="409"/>
                      <a:pt x="1116" y="409"/>
                      <a:pt x="1121" y="409"/>
                    </a:cubicBezTo>
                    <a:cubicBezTo>
                      <a:pt x="1320" y="409"/>
                      <a:pt x="1314" y="91"/>
                      <a:pt x="1105" y="73"/>
                    </a:cubicBezTo>
                    <a:lnTo>
                      <a:pt x="216" y="1"/>
                    </a:lnTo>
                    <a:cubicBezTo>
                      <a:pt x="211" y="1"/>
                      <a:pt x="205" y="1"/>
                      <a:pt x="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1" name="Google Shape;16441;p27"/>
              <p:cNvSpPr/>
              <p:nvPr/>
            </p:nvSpPr>
            <p:spPr>
              <a:xfrm>
                <a:off x="1662400" y="3361000"/>
                <a:ext cx="61600" cy="46450"/>
              </a:xfrm>
              <a:custGeom>
                <a:avLst/>
                <a:gdLst/>
                <a:ahLst/>
                <a:cxnLst/>
                <a:rect l="l" t="t" r="r" b="b"/>
                <a:pathLst>
                  <a:path w="2464" h="1858" extrusionOk="0">
                    <a:moveTo>
                      <a:pt x="223" y="0"/>
                    </a:moveTo>
                    <a:cubicBezTo>
                      <a:pt x="90" y="0"/>
                      <a:pt x="1" y="217"/>
                      <a:pt x="142" y="321"/>
                    </a:cubicBezTo>
                    <a:lnTo>
                      <a:pt x="2155" y="1825"/>
                    </a:lnTo>
                    <a:cubicBezTo>
                      <a:pt x="2186" y="1848"/>
                      <a:pt x="2216" y="1858"/>
                      <a:pt x="2244" y="1858"/>
                    </a:cubicBezTo>
                    <a:cubicBezTo>
                      <a:pt x="2376" y="1858"/>
                      <a:pt x="2464" y="1641"/>
                      <a:pt x="2323" y="1537"/>
                    </a:cubicBezTo>
                    <a:lnTo>
                      <a:pt x="311" y="33"/>
                    </a:lnTo>
                    <a:cubicBezTo>
                      <a:pt x="281" y="10"/>
                      <a:pt x="251" y="0"/>
                      <a:pt x="2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2" name="Google Shape;16442;p27"/>
              <p:cNvSpPr/>
              <p:nvPr/>
            </p:nvSpPr>
            <p:spPr>
              <a:xfrm>
                <a:off x="1666575" y="3355625"/>
                <a:ext cx="46950" cy="79600"/>
              </a:xfrm>
              <a:custGeom>
                <a:avLst/>
                <a:gdLst/>
                <a:ahLst/>
                <a:cxnLst/>
                <a:rect l="l" t="t" r="r" b="b"/>
                <a:pathLst>
                  <a:path w="1878" h="3184" extrusionOk="0">
                    <a:moveTo>
                      <a:pt x="1651" y="0"/>
                    </a:moveTo>
                    <a:cubicBezTo>
                      <a:pt x="1601" y="0"/>
                      <a:pt x="1552" y="25"/>
                      <a:pt x="1522" y="85"/>
                    </a:cubicBezTo>
                    <a:lnTo>
                      <a:pt x="68" y="2930"/>
                    </a:lnTo>
                    <a:cubicBezTo>
                      <a:pt x="0" y="3061"/>
                      <a:pt x="117" y="3183"/>
                      <a:pt x="228" y="3183"/>
                    </a:cubicBezTo>
                    <a:cubicBezTo>
                      <a:pt x="278" y="3183"/>
                      <a:pt x="327" y="3159"/>
                      <a:pt x="358" y="3099"/>
                    </a:cubicBezTo>
                    <a:lnTo>
                      <a:pt x="1810" y="253"/>
                    </a:lnTo>
                    <a:cubicBezTo>
                      <a:pt x="1877" y="121"/>
                      <a:pt x="1761" y="0"/>
                      <a:pt x="16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3" name="Google Shape;16443;p27"/>
              <p:cNvSpPr/>
              <p:nvPr/>
            </p:nvSpPr>
            <p:spPr>
              <a:xfrm>
                <a:off x="1720725" y="3332525"/>
                <a:ext cx="45950" cy="115900"/>
              </a:xfrm>
              <a:custGeom>
                <a:avLst/>
                <a:gdLst/>
                <a:ahLst/>
                <a:cxnLst/>
                <a:rect l="l" t="t" r="r" b="b"/>
                <a:pathLst>
                  <a:path w="1838" h="4636" extrusionOk="0">
                    <a:moveTo>
                      <a:pt x="259" y="1"/>
                    </a:moveTo>
                    <a:cubicBezTo>
                      <a:pt x="121" y="1"/>
                      <a:pt x="1" y="170"/>
                      <a:pt x="132" y="278"/>
                    </a:cubicBezTo>
                    <a:cubicBezTo>
                      <a:pt x="1456" y="1379"/>
                      <a:pt x="1471" y="3239"/>
                      <a:pt x="155" y="4357"/>
                    </a:cubicBezTo>
                    <a:cubicBezTo>
                      <a:pt x="25" y="4466"/>
                      <a:pt x="145" y="4636"/>
                      <a:pt x="281" y="4636"/>
                    </a:cubicBezTo>
                    <a:cubicBezTo>
                      <a:pt x="318" y="4636"/>
                      <a:pt x="356" y="4623"/>
                      <a:pt x="391" y="4593"/>
                    </a:cubicBezTo>
                    <a:cubicBezTo>
                      <a:pt x="1837" y="3365"/>
                      <a:pt x="1828" y="1254"/>
                      <a:pt x="368" y="42"/>
                    </a:cubicBezTo>
                    <a:cubicBezTo>
                      <a:pt x="334" y="13"/>
                      <a:pt x="296" y="1"/>
                      <a:pt x="2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4" name="Google Shape;16444;p27"/>
              <p:cNvSpPr/>
              <p:nvPr/>
            </p:nvSpPr>
            <p:spPr>
              <a:xfrm>
                <a:off x="1752825" y="3314425"/>
                <a:ext cx="41825" cy="43100"/>
              </a:xfrm>
              <a:custGeom>
                <a:avLst/>
                <a:gdLst/>
                <a:ahLst/>
                <a:cxnLst/>
                <a:rect l="l" t="t" r="r" b="b"/>
                <a:pathLst>
                  <a:path w="1673" h="1724" extrusionOk="0">
                    <a:moveTo>
                      <a:pt x="606" y="366"/>
                    </a:moveTo>
                    <a:cubicBezTo>
                      <a:pt x="628" y="566"/>
                      <a:pt x="651" y="767"/>
                      <a:pt x="674" y="967"/>
                    </a:cubicBezTo>
                    <a:lnTo>
                      <a:pt x="674" y="967"/>
                    </a:lnTo>
                    <a:cubicBezTo>
                      <a:pt x="628" y="947"/>
                      <a:pt x="584" y="918"/>
                      <a:pt x="546" y="879"/>
                    </a:cubicBezTo>
                    <a:cubicBezTo>
                      <a:pt x="407" y="737"/>
                      <a:pt x="442" y="458"/>
                      <a:pt x="606" y="366"/>
                    </a:cubicBezTo>
                    <a:close/>
                    <a:moveTo>
                      <a:pt x="699" y="0"/>
                    </a:moveTo>
                    <a:cubicBezTo>
                      <a:pt x="257" y="0"/>
                      <a:pt x="0" y="555"/>
                      <a:pt x="178" y="936"/>
                    </a:cubicBezTo>
                    <a:cubicBezTo>
                      <a:pt x="286" y="1169"/>
                      <a:pt x="488" y="1286"/>
                      <a:pt x="714" y="1320"/>
                    </a:cubicBezTo>
                    <a:lnTo>
                      <a:pt x="714" y="1320"/>
                    </a:lnTo>
                    <a:cubicBezTo>
                      <a:pt x="723" y="1401"/>
                      <a:pt x="732" y="1482"/>
                      <a:pt x="741" y="1563"/>
                    </a:cubicBezTo>
                    <a:cubicBezTo>
                      <a:pt x="753" y="1670"/>
                      <a:pt x="843" y="1724"/>
                      <a:pt x="927" y="1724"/>
                    </a:cubicBezTo>
                    <a:cubicBezTo>
                      <a:pt x="1011" y="1724"/>
                      <a:pt x="1088" y="1671"/>
                      <a:pt x="1077" y="1563"/>
                    </a:cubicBezTo>
                    <a:lnTo>
                      <a:pt x="1077" y="1563"/>
                    </a:lnTo>
                    <a:lnTo>
                      <a:pt x="1077" y="1565"/>
                    </a:lnTo>
                    <a:cubicBezTo>
                      <a:pt x="1067" y="1482"/>
                      <a:pt x="1058" y="1398"/>
                      <a:pt x="1048" y="1315"/>
                    </a:cubicBezTo>
                    <a:lnTo>
                      <a:pt x="1048" y="1315"/>
                    </a:lnTo>
                    <a:cubicBezTo>
                      <a:pt x="1223" y="1285"/>
                      <a:pt x="1393" y="1217"/>
                      <a:pt x="1528" y="1123"/>
                    </a:cubicBezTo>
                    <a:cubicBezTo>
                      <a:pt x="1673" y="1021"/>
                      <a:pt x="1582" y="804"/>
                      <a:pt x="1446" y="804"/>
                    </a:cubicBezTo>
                    <a:cubicBezTo>
                      <a:pt x="1419" y="804"/>
                      <a:pt x="1389" y="813"/>
                      <a:pt x="1359" y="834"/>
                    </a:cubicBezTo>
                    <a:cubicBezTo>
                      <a:pt x="1262" y="902"/>
                      <a:pt x="1138" y="961"/>
                      <a:pt x="1011" y="989"/>
                    </a:cubicBezTo>
                    <a:lnTo>
                      <a:pt x="1011" y="989"/>
                    </a:lnTo>
                    <a:cubicBezTo>
                      <a:pt x="980" y="716"/>
                      <a:pt x="949" y="442"/>
                      <a:pt x="918" y="169"/>
                    </a:cubicBezTo>
                    <a:cubicBezTo>
                      <a:pt x="907" y="73"/>
                      <a:pt x="851" y="12"/>
                      <a:pt x="752" y="3"/>
                    </a:cubicBezTo>
                    <a:cubicBezTo>
                      <a:pt x="734" y="1"/>
                      <a:pt x="717" y="0"/>
                      <a:pt x="6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5" name="Google Shape;16445;p27"/>
              <p:cNvSpPr/>
              <p:nvPr/>
            </p:nvSpPr>
            <p:spPr>
              <a:xfrm>
                <a:off x="1798250" y="3335550"/>
                <a:ext cx="34950" cy="102425"/>
              </a:xfrm>
              <a:custGeom>
                <a:avLst/>
                <a:gdLst/>
                <a:ahLst/>
                <a:cxnLst/>
                <a:rect l="l" t="t" r="r" b="b"/>
                <a:pathLst>
                  <a:path w="1398" h="4097" extrusionOk="0">
                    <a:moveTo>
                      <a:pt x="1164" y="0"/>
                    </a:moveTo>
                    <a:cubicBezTo>
                      <a:pt x="1127" y="0"/>
                      <a:pt x="1088" y="16"/>
                      <a:pt x="1055" y="55"/>
                    </a:cubicBezTo>
                    <a:cubicBezTo>
                      <a:pt x="82" y="1182"/>
                      <a:pt x="1" y="2827"/>
                      <a:pt x="896" y="4026"/>
                    </a:cubicBezTo>
                    <a:cubicBezTo>
                      <a:pt x="934" y="4075"/>
                      <a:pt x="986" y="4096"/>
                      <a:pt x="1037" y="4096"/>
                    </a:cubicBezTo>
                    <a:cubicBezTo>
                      <a:pt x="1159" y="4096"/>
                      <a:pt x="1277" y="3978"/>
                      <a:pt x="1186" y="3856"/>
                    </a:cubicBezTo>
                    <a:cubicBezTo>
                      <a:pt x="382" y="2781"/>
                      <a:pt x="408" y="1315"/>
                      <a:pt x="1291" y="291"/>
                    </a:cubicBezTo>
                    <a:cubicBezTo>
                      <a:pt x="1397" y="168"/>
                      <a:pt x="1286" y="0"/>
                      <a:pt x="1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6" name="Google Shape;16446;p27"/>
              <p:cNvSpPr/>
              <p:nvPr/>
            </p:nvSpPr>
            <p:spPr>
              <a:xfrm>
                <a:off x="1841400" y="3366225"/>
                <a:ext cx="53850" cy="54200"/>
              </a:xfrm>
              <a:custGeom>
                <a:avLst/>
                <a:gdLst/>
                <a:ahLst/>
                <a:cxnLst/>
                <a:rect l="l" t="t" r="r" b="b"/>
                <a:pathLst>
                  <a:path w="2154" h="2168" extrusionOk="0">
                    <a:moveTo>
                      <a:pt x="1151" y="450"/>
                    </a:moveTo>
                    <a:cubicBezTo>
                      <a:pt x="1201" y="450"/>
                      <a:pt x="1251" y="455"/>
                      <a:pt x="1300" y="466"/>
                    </a:cubicBezTo>
                    <a:cubicBezTo>
                      <a:pt x="1314" y="469"/>
                      <a:pt x="1328" y="471"/>
                      <a:pt x="1341" y="471"/>
                    </a:cubicBezTo>
                    <a:cubicBezTo>
                      <a:pt x="1368" y="471"/>
                      <a:pt x="1392" y="465"/>
                      <a:pt x="1413" y="454"/>
                    </a:cubicBezTo>
                    <a:lnTo>
                      <a:pt x="1413" y="454"/>
                    </a:lnTo>
                    <a:cubicBezTo>
                      <a:pt x="1599" y="555"/>
                      <a:pt x="1744" y="721"/>
                      <a:pt x="1793" y="948"/>
                    </a:cubicBezTo>
                    <a:cubicBezTo>
                      <a:pt x="1886" y="1380"/>
                      <a:pt x="1588" y="1832"/>
                      <a:pt x="1143" y="1832"/>
                    </a:cubicBezTo>
                    <a:cubicBezTo>
                      <a:pt x="1124" y="1832"/>
                      <a:pt x="1104" y="1832"/>
                      <a:pt x="1085" y="1830"/>
                    </a:cubicBezTo>
                    <a:cubicBezTo>
                      <a:pt x="726" y="1799"/>
                      <a:pt x="371" y="1514"/>
                      <a:pt x="395" y="1130"/>
                    </a:cubicBezTo>
                    <a:cubicBezTo>
                      <a:pt x="419" y="746"/>
                      <a:pt x="780" y="450"/>
                      <a:pt x="1151" y="450"/>
                    </a:cubicBezTo>
                    <a:close/>
                    <a:moveTo>
                      <a:pt x="962" y="1"/>
                    </a:moveTo>
                    <a:cubicBezTo>
                      <a:pt x="917" y="1"/>
                      <a:pt x="872" y="3"/>
                      <a:pt x="827" y="9"/>
                    </a:cubicBezTo>
                    <a:cubicBezTo>
                      <a:pt x="704" y="22"/>
                      <a:pt x="651" y="141"/>
                      <a:pt x="671" y="233"/>
                    </a:cubicBezTo>
                    <a:lnTo>
                      <a:pt x="671" y="233"/>
                    </a:lnTo>
                    <a:cubicBezTo>
                      <a:pt x="353" y="389"/>
                      <a:pt x="107" y="690"/>
                      <a:pt x="64" y="1063"/>
                    </a:cubicBezTo>
                    <a:cubicBezTo>
                      <a:pt x="0" y="1638"/>
                      <a:pt x="491" y="2107"/>
                      <a:pt x="1041" y="2162"/>
                    </a:cubicBezTo>
                    <a:cubicBezTo>
                      <a:pt x="1075" y="2166"/>
                      <a:pt x="1108" y="2167"/>
                      <a:pt x="1142" y="2167"/>
                    </a:cubicBezTo>
                    <a:cubicBezTo>
                      <a:pt x="1718" y="2167"/>
                      <a:pt x="2153" y="1667"/>
                      <a:pt x="2143" y="1087"/>
                    </a:cubicBezTo>
                    <a:cubicBezTo>
                      <a:pt x="2133" y="450"/>
                      <a:pt x="1564" y="1"/>
                      <a:pt x="9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7" name="Google Shape;16447;p27"/>
              <p:cNvSpPr/>
              <p:nvPr/>
            </p:nvSpPr>
            <p:spPr>
              <a:xfrm>
                <a:off x="1907300" y="3343750"/>
                <a:ext cx="16725" cy="72750"/>
              </a:xfrm>
              <a:custGeom>
                <a:avLst/>
                <a:gdLst/>
                <a:ahLst/>
                <a:cxnLst/>
                <a:rect l="l" t="t" r="r" b="b"/>
                <a:pathLst>
                  <a:path w="669" h="2910" extrusionOk="0">
                    <a:moveTo>
                      <a:pt x="206" y="0"/>
                    </a:moveTo>
                    <a:cubicBezTo>
                      <a:pt x="108" y="0"/>
                      <a:pt x="1" y="83"/>
                      <a:pt x="24" y="210"/>
                    </a:cubicBezTo>
                    <a:cubicBezTo>
                      <a:pt x="183" y="1048"/>
                      <a:pt x="284" y="1896"/>
                      <a:pt x="328" y="2749"/>
                    </a:cubicBezTo>
                    <a:cubicBezTo>
                      <a:pt x="333" y="2856"/>
                      <a:pt x="420" y="2909"/>
                      <a:pt x="504" y="2909"/>
                    </a:cubicBezTo>
                    <a:cubicBezTo>
                      <a:pt x="588" y="2909"/>
                      <a:pt x="668" y="2856"/>
                      <a:pt x="662" y="2749"/>
                    </a:cubicBezTo>
                    <a:cubicBezTo>
                      <a:pt x="616" y="1867"/>
                      <a:pt x="511" y="988"/>
                      <a:pt x="348" y="120"/>
                    </a:cubicBezTo>
                    <a:cubicBezTo>
                      <a:pt x="332"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8" name="Google Shape;16448;p27"/>
              <p:cNvSpPr/>
              <p:nvPr/>
            </p:nvSpPr>
            <p:spPr>
              <a:xfrm>
                <a:off x="1919800" y="3351250"/>
                <a:ext cx="43325" cy="71550"/>
              </a:xfrm>
              <a:custGeom>
                <a:avLst/>
                <a:gdLst/>
                <a:ahLst/>
                <a:cxnLst/>
                <a:rect l="l" t="t" r="r" b="b"/>
                <a:pathLst>
                  <a:path w="1733" h="2862" extrusionOk="0">
                    <a:moveTo>
                      <a:pt x="1461" y="0"/>
                    </a:moveTo>
                    <a:cubicBezTo>
                      <a:pt x="1423" y="0"/>
                      <a:pt x="1384" y="14"/>
                      <a:pt x="1349" y="48"/>
                    </a:cubicBezTo>
                    <a:lnTo>
                      <a:pt x="64" y="1283"/>
                    </a:lnTo>
                    <a:cubicBezTo>
                      <a:pt x="0" y="1350"/>
                      <a:pt x="0" y="1454"/>
                      <a:pt x="64" y="1521"/>
                    </a:cubicBezTo>
                    <a:lnTo>
                      <a:pt x="1376" y="2813"/>
                    </a:lnTo>
                    <a:cubicBezTo>
                      <a:pt x="1411" y="2847"/>
                      <a:pt x="1450" y="2862"/>
                      <a:pt x="1487" y="2862"/>
                    </a:cubicBezTo>
                    <a:cubicBezTo>
                      <a:pt x="1616" y="2862"/>
                      <a:pt x="1732" y="2694"/>
                      <a:pt x="1613" y="2577"/>
                    </a:cubicBezTo>
                    <a:lnTo>
                      <a:pt x="423" y="1404"/>
                    </a:lnTo>
                    <a:lnTo>
                      <a:pt x="423" y="1404"/>
                    </a:lnTo>
                    <a:lnTo>
                      <a:pt x="1585" y="284"/>
                    </a:lnTo>
                    <a:cubicBezTo>
                      <a:pt x="1706" y="168"/>
                      <a:pt x="1591" y="0"/>
                      <a:pt x="14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9" name="Google Shape;16449;p27"/>
              <p:cNvSpPr/>
              <p:nvPr/>
            </p:nvSpPr>
            <p:spPr>
              <a:xfrm>
                <a:off x="1961575" y="3336950"/>
                <a:ext cx="44650" cy="93950"/>
              </a:xfrm>
              <a:custGeom>
                <a:avLst/>
                <a:gdLst/>
                <a:ahLst/>
                <a:cxnLst/>
                <a:rect l="l" t="t" r="r" b="b"/>
                <a:pathLst>
                  <a:path w="1786" h="3758" extrusionOk="0">
                    <a:moveTo>
                      <a:pt x="226" y="0"/>
                    </a:moveTo>
                    <a:cubicBezTo>
                      <a:pt x="91" y="0"/>
                      <a:pt x="1" y="217"/>
                      <a:pt x="145" y="319"/>
                    </a:cubicBezTo>
                    <a:lnTo>
                      <a:pt x="146" y="319"/>
                    </a:lnTo>
                    <a:cubicBezTo>
                      <a:pt x="1170" y="1047"/>
                      <a:pt x="1382" y="2505"/>
                      <a:pt x="660" y="3515"/>
                    </a:cubicBezTo>
                    <a:cubicBezTo>
                      <a:pt x="572" y="3638"/>
                      <a:pt x="689" y="3758"/>
                      <a:pt x="809" y="3758"/>
                    </a:cubicBezTo>
                    <a:cubicBezTo>
                      <a:pt x="860" y="3758"/>
                      <a:pt x="912" y="3736"/>
                      <a:pt x="949" y="3684"/>
                    </a:cubicBezTo>
                    <a:cubicBezTo>
                      <a:pt x="1786" y="2513"/>
                      <a:pt x="1476" y="858"/>
                      <a:pt x="314" y="31"/>
                    </a:cubicBezTo>
                    <a:cubicBezTo>
                      <a:pt x="284" y="9"/>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0" name="Google Shape;16450;p27"/>
              <p:cNvSpPr/>
              <p:nvPr/>
            </p:nvSpPr>
            <p:spPr>
              <a:xfrm>
                <a:off x="1998550" y="3319325"/>
                <a:ext cx="30900" cy="54025"/>
              </a:xfrm>
              <a:custGeom>
                <a:avLst/>
                <a:gdLst/>
                <a:ahLst/>
                <a:cxnLst/>
                <a:rect l="l" t="t" r="r" b="b"/>
                <a:pathLst>
                  <a:path w="1236" h="2161" extrusionOk="0">
                    <a:moveTo>
                      <a:pt x="429" y="0"/>
                    </a:moveTo>
                    <a:cubicBezTo>
                      <a:pt x="282" y="0"/>
                      <a:pt x="142" y="67"/>
                      <a:pt x="66" y="220"/>
                    </a:cubicBezTo>
                    <a:cubicBezTo>
                      <a:pt x="1" y="353"/>
                      <a:pt x="118" y="475"/>
                      <a:pt x="228" y="475"/>
                    </a:cubicBezTo>
                    <a:cubicBezTo>
                      <a:pt x="278" y="475"/>
                      <a:pt x="326" y="450"/>
                      <a:pt x="356" y="390"/>
                    </a:cubicBezTo>
                    <a:lnTo>
                      <a:pt x="356" y="388"/>
                    </a:lnTo>
                    <a:cubicBezTo>
                      <a:pt x="374" y="351"/>
                      <a:pt x="406" y="338"/>
                      <a:pt x="440" y="338"/>
                    </a:cubicBezTo>
                    <a:cubicBezTo>
                      <a:pt x="472" y="338"/>
                      <a:pt x="506" y="349"/>
                      <a:pt x="533" y="361"/>
                    </a:cubicBezTo>
                    <a:cubicBezTo>
                      <a:pt x="658" y="417"/>
                      <a:pt x="638" y="560"/>
                      <a:pt x="594" y="667"/>
                    </a:cubicBezTo>
                    <a:cubicBezTo>
                      <a:pt x="530" y="823"/>
                      <a:pt x="386" y="939"/>
                      <a:pt x="257" y="1041"/>
                    </a:cubicBezTo>
                    <a:cubicBezTo>
                      <a:pt x="141" y="1134"/>
                      <a:pt x="239" y="1328"/>
                      <a:pt x="374" y="1328"/>
                    </a:cubicBezTo>
                    <a:cubicBezTo>
                      <a:pt x="375" y="1328"/>
                      <a:pt x="375" y="1328"/>
                      <a:pt x="376" y="1328"/>
                    </a:cubicBezTo>
                    <a:cubicBezTo>
                      <a:pt x="378" y="1328"/>
                      <a:pt x="380" y="1328"/>
                      <a:pt x="382" y="1328"/>
                    </a:cubicBezTo>
                    <a:cubicBezTo>
                      <a:pt x="638" y="1328"/>
                      <a:pt x="843" y="1575"/>
                      <a:pt x="789" y="1821"/>
                    </a:cubicBezTo>
                    <a:lnTo>
                      <a:pt x="789" y="1821"/>
                    </a:lnTo>
                    <a:lnTo>
                      <a:pt x="420" y="1804"/>
                    </a:lnTo>
                    <a:cubicBezTo>
                      <a:pt x="417" y="1804"/>
                      <a:pt x="413" y="1803"/>
                      <a:pt x="410" y="1803"/>
                    </a:cubicBezTo>
                    <a:cubicBezTo>
                      <a:pt x="205" y="1803"/>
                      <a:pt x="208" y="2129"/>
                      <a:pt x="420" y="2139"/>
                    </a:cubicBezTo>
                    <a:lnTo>
                      <a:pt x="902" y="2161"/>
                    </a:lnTo>
                    <a:cubicBezTo>
                      <a:pt x="903" y="2161"/>
                      <a:pt x="905" y="2161"/>
                      <a:pt x="906" y="2161"/>
                    </a:cubicBezTo>
                    <a:cubicBezTo>
                      <a:pt x="964" y="2161"/>
                      <a:pt x="1018" y="2129"/>
                      <a:pt x="1047" y="2078"/>
                    </a:cubicBezTo>
                    <a:cubicBezTo>
                      <a:pt x="1235" y="1697"/>
                      <a:pt x="1063" y="1247"/>
                      <a:pt x="714" y="1069"/>
                    </a:cubicBezTo>
                    <a:lnTo>
                      <a:pt x="714" y="1069"/>
                    </a:lnTo>
                    <a:cubicBezTo>
                      <a:pt x="936" y="818"/>
                      <a:pt x="1094" y="482"/>
                      <a:pt x="850" y="196"/>
                    </a:cubicBezTo>
                    <a:cubicBezTo>
                      <a:pt x="745" y="73"/>
                      <a:pt x="583" y="0"/>
                      <a:pt x="4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1" name="Google Shape;16451;p27"/>
              <p:cNvSpPr/>
              <p:nvPr/>
            </p:nvSpPr>
            <p:spPr>
              <a:xfrm>
                <a:off x="1436375" y="3174200"/>
                <a:ext cx="28750" cy="31000"/>
              </a:xfrm>
              <a:custGeom>
                <a:avLst/>
                <a:gdLst/>
                <a:ahLst/>
                <a:cxnLst/>
                <a:rect l="l" t="t" r="r" b="b"/>
                <a:pathLst>
                  <a:path w="1150" h="1240" extrusionOk="0">
                    <a:moveTo>
                      <a:pt x="928" y="0"/>
                    </a:moveTo>
                    <a:cubicBezTo>
                      <a:pt x="900" y="0"/>
                      <a:pt x="873" y="8"/>
                      <a:pt x="848" y="27"/>
                    </a:cubicBezTo>
                    <a:lnTo>
                      <a:pt x="140" y="574"/>
                    </a:lnTo>
                    <a:cubicBezTo>
                      <a:pt x="1" y="679"/>
                      <a:pt x="90" y="895"/>
                      <a:pt x="220" y="895"/>
                    </a:cubicBezTo>
                    <a:cubicBezTo>
                      <a:pt x="248" y="895"/>
                      <a:pt x="278" y="885"/>
                      <a:pt x="308" y="862"/>
                    </a:cubicBezTo>
                    <a:lnTo>
                      <a:pt x="764" y="510"/>
                    </a:lnTo>
                    <a:lnTo>
                      <a:pt x="764" y="510"/>
                    </a:lnTo>
                    <a:cubicBezTo>
                      <a:pt x="769" y="701"/>
                      <a:pt x="782" y="891"/>
                      <a:pt x="804" y="1080"/>
                    </a:cubicBezTo>
                    <a:cubicBezTo>
                      <a:pt x="816" y="1186"/>
                      <a:pt x="906" y="1240"/>
                      <a:pt x="990" y="1240"/>
                    </a:cubicBezTo>
                    <a:cubicBezTo>
                      <a:pt x="1073" y="1240"/>
                      <a:pt x="1150" y="1187"/>
                      <a:pt x="1138" y="1080"/>
                    </a:cubicBezTo>
                    <a:cubicBezTo>
                      <a:pt x="1104" y="778"/>
                      <a:pt x="1090" y="474"/>
                      <a:pt x="1100" y="171"/>
                    </a:cubicBezTo>
                    <a:cubicBezTo>
                      <a:pt x="1102" y="83"/>
                      <a:pt x="1015" y="0"/>
                      <a:pt x="9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2" name="Google Shape;16452;p27"/>
              <p:cNvSpPr/>
              <p:nvPr/>
            </p:nvSpPr>
            <p:spPr>
              <a:xfrm>
                <a:off x="1448675" y="1601725"/>
                <a:ext cx="50375" cy="74575"/>
              </a:xfrm>
              <a:custGeom>
                <a:avLst/>
                <a:gdLst/>
                <a:ahLst/>
                <a:cxnLst/>
                <a:rect l="l" t="t" r="r" b="b"/>
                <a:pathLst>
                  <a:path w="2015" h="2983" extrusionOk="0">
                    <a:moveTo>
                      <a:pt x="753" y="634"/>
                    </a:moveTo>
                    <a:cubicBezTo>
                      <a:pt x="808" y="654"/>
                      <a:pt x="880" y="694"/>
                      <a:pt x="980" y="753"/>
                    </a:cubicBezTo>
                    <a:cubicBezTo>
                      <a:pt x="1314" y="812"/>
                      <a:pt x="1380" y="957"/>
                      <a:pt x="1178" y="1189"/>
                    </a:cubicBezTo>
                    <a:lnTo>
                      <a:pt x="1035" y="1386"/>
                    </a:lnTo>
                    <a:lnTo>
                      <a:pt x="594" y="1042"/>
                    </a:lnTo>
                    <a:cubicBezTo>
                      <a:pt x="586" y="870"/>
                      <a:pt x="639" y="734"/>
                      <a:pt x="753" y="634"/>
                    </a:cubicBezTo>
                    <a:close/>
                    <a:moveTo>
                      <a:pt x="931" y="0"/>
                    </a:moveTo>
                    <a:cubicBezTo>
                      <a:pt x="244" y="0"/>
                      <a:pt x="0" y="1469"/>
                      <a:pt x="116" y="1971"/>
                    </a:cubicBezTo>
                    <a:cubicBezTo>
                      <a:pt x="237" y="2502"/>
                      <a:pt x="758" y="2982"/>
                      <a:pt x="1252" y="2982"/>
                    </a:cubicBezTo>
                    <a:cubicBezTo>
                      <a:pt x="1509" y="2982"/>
                      <a:pt x="1759" y="2853"/>
                      <a:pt x="1941" y="2533"/>
                    </a:cubicBezTo>
                    <a:cubicBezTo>
                      <a:pt x="2015" y="2403"/>
                      <a:pt x="1899" y="2282"/>
                      <a:pt x="1785" y="2282"/>
                    </a:cubicBezTo>
                    <a:cubicBezTo>
                      <a:pt x="1734" y="2282"/>
                      <a:pt x="1684" y="2306"/>
                      <a:pt x="1651" y="2363"/>
                    </a:cubicBezTo>
                    <a:cubicBezTo>
                      <a:pt x="1545" y="2551"/>
                      <a:pt x="1368" y="2634"/>
                      <a:pt x="1184" y="2634"/>
                    </a:cubicBezTo>
                    <a:cubicBezTo>
                      <a:pt x="1002" y="2634"/>
                      <a:pt x="813" y="2551"/>
                      <a:pt x="682" y="2405"/>
                    </a:cubicBezTo>
                    <a:cubicBezTo>
                      <a:pt x="484" y="2182"/>
                      <a:pt x="406" y="1858"/>
                      <a:pt x="403" y="1560"/>
                    </a:cubicBezTo>
                    <a:lnTo>
                      <a:pt x="403" y="1560"/>
                    </a:lnTo>
                    <a:cubicBezTo>
                      <a:pt x="459" y="1643"/>
                      <a:pt x="534" y="1711"/>
                      <a:pt x="629" y="1758"/>
                    </a:cubicBezTo>
                    <a:cubicBezTo>
                      <a:pt x="716" y="1800"/>
                      <a:pt x="801" y="1820"/>
                      <a:pt x="881" y="1820"/>
                    </a:cubicBezTo>
                    <a:cubicBezTo>
                      <a:pt x="1535" y="1820"/>
                      <a:pt x="1921" y="544"/>
                      <a:pt x="1315" y="136"/>
                    </a:cubicBezTo>
                    <a:cubicBezTo>
                      <a:pt x="1174" y="42"/>
                      <a:pt x="1046" y="0"/>
                      <a:pt x="9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3" name="Google Shape;16453;p27"/>
              <p:cNvSpPr/>
              <p:nvPr/>
            </p:nvSpPr>
            <p:spPr>
              <a:xfrm>
                <a:off x="1516550" y="1628050"/>
                <a:ext cx="32325" cy="8375"/>
              </a:xfrm>
              <a:custGeom>
                <a:avLst/>
                <a:gdLst/>
                <a:ahLst/>
                <a:cxnLst/>
                <a:rect l="l" t="t" r="r" b="b"/>
                <a:pathLst>
                  <a:path w="1293" h="335" extrusionOk="0">
                    <a:moveTo>
                      <a:pt x="216" y="0"/>
                    </a:moveTo>
                    <a:cubicBezTo>
                      <a:pt x="1" y="0"/>
                      <a:pt x="1" y="334"/>
                      <a:pt x="216" y="334"/>
                    </a:cubicBezTo>
                    <a:lnTo>
                      <a:pt x="1078" y="334"/>
                    </a:lnTo>
                    <a:cubicBezTo>
                      <a:pt x="1293" y="334"/>
                      <a:pt x="1293" y="0"/>
                      <a:pt x="10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4" name="Google Shape;16454;p27"/>
              <p:cNvSpPr/>
              <p:nvPr/>
            </p:nvSpPr>
            <p:spPr>
              <a:xfrm>
                <a:off x="1518275" y="1648625"/>
                <a:ext cx="34225" cy="10225"/>
              </a:xfrm>
              <a:custGeom>
                <a:avLst/>
                <a:gdLst/>
                <a:ahLst/>
                <a:cxnLst/>
                <a:rect l="l" t="t" r="r" b="b"/>
                <a:pathLst>
                  <a:path w="1369" h="409" extrusionOk="0">
                    <a:moveTo>
                      <a:pt x="200" y="0"/>
                    </a:moveTo>
                    <a:cubicBezTo>
                      <a:pt x="1" y="0"/>
                      <a:pt x="7" y="320"/>
                      <a:pt x="215" y="336"/>
                    </a:cubicBezTo>
                    <a:lnTo>
                      <a:pt x="1154" y="408"/>
                    </a:lnTo>
                    <a:cubicBezTo>
                      <a:pt x="1159" y="408"/>
                      <a:pt x="1164" y="409"/>
                      <a:pt x="1169" y="409"/>
                    </a:cubicBezTo>
                    <a:cubicBezTo>
                      <a:pt x="1369" y="409"/>
                      <a:pt x="1363" y="90"/>
                      <a:pt x="1154" y="74"/>
                    </a:cubicBezTo>
                    <a:lnTo>
                      <a:pt x="215" y="1"/>
                    </a:ln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5" name="Google Shape;16455;p27"/>
              <p:cNvSpPr/>
              <p:nvPr/>
            </p:nvSpPr>
            <p:spPr>
              <a:xfrm>
                <a:off x="1583950" y="1596000"/>
                <a:ext cx="46100" cy="86150"/>
              </a:xfrm>
              <a:custGeom>
                <a:avLst/>
                <a:gdLst/>
                <a:ahLst/>
                <a:cxnLst/>
                <a:rect l="l" t="t" r="r" b="b"/>
                <a:pathLst>
                  <a:path w="1844" h="3446" extrusionOk="0">
                    <a:moveTo>
                      <a:pt x="1207" y="0"/>
                    </a:moveTo>
                    <a:cubicBezTo>
                      <a:pt x="983" y="0"/>
                      <a:pt x="749" y="103"/>
                      <a:pt x="592" y="292"/>
                    </a:cubicBezTo>
                    <a:cubicBezTo>
                      <a:pt x="0" y="1004"/>
                      <a:pt x="84" y="2432"/>
                      <a:pt x="139" y="3283"/>
                    </a:cubicBezTo>
                    <a:cubicBezTo>
                      <a:pt x="147" y="3391"/>
                      <a:pt x="234" y="3445"/>
                      <a:pt x="318" y="3445"/>
                    </a:cubicBezTo>
                    <a:cubicBezTo>
                      <a:pt x="402" y="3445"/>
                      <a:pt x="481" y="3391"/>
                      <a:pt x="475" y="3283"/>
                    </a:cubicBezTo>
                    <a:cubicBezTo>
                      <a:pt x="441" y="2769"/>
                      <a:pt x="443" y="2254"/>
                      <a:pt x="504" y="1741"/>
                    </a:cubicBezTo>
                    <a:cubicBezTo>
                      <a:pt x="534" y="1496"/>
                      <a:pt x="571" y="1213"/>
                      <a:pt x="639" y="971"/>
                    </a:cubicBezTo>
                    <a:cubicBezTo>
                      <a:pt x="680" y="788"/>
                      <a:pt x="761" y="615"/>
                      <a:pt x="877" y="466"/>
                    </a:cubicBezTo>
                    <a:cubicBezTo>
                      <a:pt x="1015" y="369"/>
                      <a:pt x="1131" y="321"/>
                      <a:pt x="1227" y="321"/>
                    </a:cubicBezTo>
                    <a:cubicBezTo>
                      <a:pt x="1345" y="321"/>
                      <a:pt x="1432" y="396"/>
                      <a:pt x="1486" y="545"/>
                    </a:cubicBezTo>
                    <a:cubicBezTo>
                      <a:pt x="1508" y="628"/>
                      <a:pt x="1573" y="663"/>
                      <a:pt x="1639" y="663"/>
                    </a:cubicBezTo>
                    <a:cubicBezTo>
                      <a:pt x="1740" y="663"/>
                      <a:pt x="1844" y="581"/>
                      <a:pt x="1808" y="455"/>
                    </a:cubicBezTo>
                    <a:cubicBezTo>
                      <a:pt x="1721" y="144"/>
                      <a:pt x="1472" y="0"/>
                      <a:pt x="1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6" name="Google Shape;16456;p27"/>
              <p:cNvSpPr/>
              <p:nvPr/>
            </p:nvSpPr>
            <p:spPr>
              <a:xfrm>
                <a:off x="1580850" y="1644250"/>
                <a:ext cx="43125" cy="8725"/>
              </a:xfrm>
              <a:custGeom>
                <a:avLst/>
                <a:gdLst/>
                <a:ahLst/>
                <a:cxnLst/>
                <a:rect l="l" t="t" r="r" b="b"/>
                <a:pathLst>
                  <a:path w="1725" h="349" extrusionOk="0">
                    <a:moveTo>
                      <a:pt x="214" y="0"/>
                    </a:moveTo>
                    <a:cubicBezTo>
                      <a:pt x="1" y="0"/>
                      <a:pt x="2" y="331"/>
                      <a:pt x="217" y="334"/>
                    </a:cubicBezTo>
                    <a:lnTo>
                      <a:pt x="1509" y="348"/>
                    </a:lnTo>
                    <a:cubicBezTo>
                      <a:pt x="1510" y="348"/>
                      <a:pt x="1510" y="348"/>
                      <a:pt x="1511" y="348"/>
                    </a:cubicBezTo>
                    <a:cubicBezTo>
                      <a:pt x="1724" y="348"/>
                      <a:pt x="1724" y="16"/>
                      <a:pt x="1509" y="13"/>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7" name="Google Shape;16457;p27"/>
              <p:cNvSpPr/>
              <p:nvPr/>
            </p:nvSpPr>
            <p:spPr>
              <a:xfrm>
                <a:off x="1645400" y="1583075"/>
                <a:ext cx="35500" cy="32750"/>
              </a:xfrm>
              <a:custGeom>
                <a:avLst/>
                <a:gdLst/>
                <a:ahLst/>
                <a:cxnLst/>
                <a:rect l="l" t="t" r="r" b="b"/>
                <a:pathLst>
                  <a:path w="1420" h="1310" extrusionOk="0">
                    <a:moveTo>
                      <a:pt x="440" y="1"/>
                    </a:moveTo>
                    <a:cubicBezTo>
                      <a:pt x="308" y="1"/>
                      <a:pt x="180" y="58"/>
                      <a:pt x="90" y="184"/>
                    </a:cubicBezTo>
                    <a:cubicBezTo>
                      <a:pt x="1" y="307"/>
                      <a:pt x="118" y="426"/>
                      <a:pt x="238" y="426"/>
                    </a:cubicBezTo>
                    <a:cubicBezTo>
                      <a:pt x="289" y="426"/>
                      <a:pt x="341" y="405"/>
                      <a:pt x="378" y="353"/>
                    </a:cubicBezTo>
                    <a:lnTo>
                      <a:pt x="378" y="351"/>
                    </a:lnTo>
                    <a:cubicBezTo>
                      <a:pt x="393" y="330"/>
                      <a:pt x="413" y="321"/>
                      <a:pt x="434" y="321"/>
                    </a:cubicBezTo>
                    <a:cubicBezTo>
                      <a:pt x="511" y="321"/>
                      <a:pt x="610" y="437"/>
                      <a:pt x="622" y="487"/>
                    </a:cubicBezTo>
                    <a:cubicBezTo>
                      <a:pt x="669" y="676"/>
                      <a:pt x="480" y="878"/>
                      <a:pt x="364" y="1001"/>
                    </a:cubicBezTo>
                    <a:cubicBezTo>
                      <a:pt x="263" y="1108"/>
                      <a:pt x="335" y="1283"/>
                      <a:pt x="482" y="1288"/>
                    </a:cubicBezTo>
                    <a:lnTo>
                      <a:pt x="1205" y="1309"/>
                    </a:lnTo>
                    <a:cubicBezTo>
                      <a:pt x="1207" y="1309"/>
                      <a:pt x="1209" y="1310"/>
                      <a:pt x="1212" y="1310"/>
                    </a:cubicBezTo>
                    <a:cubicBezTo>
                      <a:pt x="1420" y="1310"/>
                      <a:pt x="1417" y="981"/>
                      <a:pt x="1205" y="975"/>
                    </a:cubicBezTo>
                    <a:lnTo>
                      <a:pt x="816" y="963"/>
                    </a:lnTo>
                    <a:lnTo>
                      <a:pt x="816" y="963"/>
                    </a:lnTo>
                    <a:cubicBezTo>
                      <a:pt x="964" y="724"/>
                      <a:pt x="1043" y="440"/>
                      <a:pt x="848" y="202"/>
                    </a:cubicBezTo>
                    <a:cubicBezTo>
                      <a:pt x="742" y="74"/>
                      <a:pt x="589" y="1"/>
                      <a:pt x="4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8" name="Google Shape;16458;p27"/>
              <p:cNvSpPr/>
              <p:nvPr/>
            </p:nvSpPr>
            <p:spPr>
              <a:xfrm>
                <a:off x="1691100" y="1600725"/>
                <a:ext cx="31825" cy="88950"/>
              </a:xfrm>
              <a:custGeom>
                <a:avLst/>
                <a:gdLst/>
                <a:ahLst/>
                <a:cxnLst/>
                <a:rect l="l" t="t" r="r" b="b"/>
                <a:pathLst>
                  <a:path w="1273" h="3558" extrusionOk="0">
                    <a:moveTo>
                      <a:pt x="824" y="1"/>
                    </a:moveTo>
                    <a:cubicBezTo>
                      <a:pt x="773" y="1"/>
                      <a:pt x="722" y="23"/>
                      <a:pt x="687" y="79"/>
                    </a:cubicBezTo>
                    <a:cubicBezTo>
                      <a:pt x="1" y="1160"/>
                      <a:pt x="109" y="2525"/>
                      <a:pt x="930" y="3502"/>
                    </a:cubicBezTo>
                    <a:cubicBezTo>
                      <a:pt x="963" y="3541"/>
                      <a:pt x="1002" y="3557"/>
                      <a:pt x="1040" y="3557"/>
                    </a:cubicBezTo>
                    <a:cubicBezTo>
                      <a:pt x="1161" y="3557"/>
                      <a:pt x="1272" y="3389"/>
                      <a:pt x="1167" y="3264"/>
                    </a:cubicBezTo>
                    <a:cubicBezTo>
                      <a:pt x="440" y="2399"/>
                      <a:pt x="373" y="1198"/>
                      <a:pt x="975" y="248"/>
                    </a:cubicBezTo>
                    <a:cubicBezTo>
                      <a:pt x="1056" y="121"/>
                      <a:pt x="940" y="1"/>
                      <a:pt x="8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9" name="Google Shape;16459;p27"/>
              <p:cNvSpPr/>
              <p:nvPr/>
            </p:nvSpPr>
            <p:spPr>
              <a:xfrm>
                <a:off x="1739700" y="1621475"/>
                <a:ext cx="54950" cy="54050"/>
              </a:xfrm>
              <a:custGeom>
                <a:avLst/>
                <a:gdLst/>
                <a:ahLst/>
                <a:cxnLst/>
                <a:rect l="l" t="t" r="r" b="b"/>
                <a:pathLst>
                  <a:path w="2198" h="2162" extrusionOk="0">
                    <a:moveTo>
                      <a:pt x="239" y="1"/>
                    </a:moveTo>
                    <a:cubicBezTo>
                      <a:pt x="114" y="1"/>
                      <a:pt x="1" y="168"/>
                      <a:pt x="114" y="289"/>
                    </a:cubicBezTo>
                    <a:lnTo>
                      <a:pt x="1847" y="2110"/>
                    </a:lnTo>
                    <a:cubicBezTo>
                      <a:pt x="1882" y="2147"/>
                      <a:pt x="1921" y="2162"/>
                      <a:pt x="1959" y="2162"/>
                    </a:cubicBezTo>
                    <a:cubicBezTo>
                      <a:pt x="2084" y="2162"/>
                      <a:pt x="2197" y="1995"/>
                      <a:pt x="2084" y="1874"/>
                    </a:cubicBezTo>
                    <a:lnTo>
                      <a:pt x="351" y="53"/>
                    </a:lnTo>
                    <a:cubicBezTo>
                      <a:pt x="316" y="16"/>
                      <a:pt x="277"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0" name="Google Shape;16460;p27"/>
              <p:cNvSpPr/>
              <p:nvPr/>
            </p:nvSpPr>
            <p:spPr>
              <a:xfrm>
                <a:off x="1737600" y="1627475"/>
                <a:ext cx="39675" cy="60125"/>
              </a:xfrm>
              <a:custGeom>
                <a:avLst/>
                <a:gdLst/>
                <a:ahLst/>
                <a:cxnLst/>
                <a:rect l="l" t="t" r="r" b="b"/>
                <a:pathLst>
                  <a:path w="1587" h="2405" extrusionOk="0">
                    <a:moveTo>
                      <a:pt x="1383" y="1"/>
                    </a:moveTo>
                    <a:cubicBezTo>
                      <a:pt x="1316" y="1"/>
                      <a:pt x="1248" y="35"/>
                      <a:pt x="1219" y="115"/>
                    </a:cubicBezTo>
                    <a:cubicBezTo>
                      <a:pt x="960" y="838"/>
                      <a:pt x="581" y="1512"/>
                      <a:pt x="102" y="2110"/>
                    </a:cubicBezTo>
                    <a:cubicBezTo>
                      <a:pt x="0" y="2236"/>
                      <a:pt x="112" y="2404"/>
                      <a:pt x="230" y="2404"/>
                    </a:cubicBezTo>
                    <a:cubicBezTo>
                      <a:pt x="268" y="2404"/>
                      <a:pt x="306" y="2387"/>
                      <a:pt x="339" y="2346"/>
                    </a:cubicBezTo>
                    <a:cubicBezTo>
                      <a:pt x="856" y="1704"/>
                      <a:pt x="1262" y="979"/>
                      <a:pt x="1542" y="203"/>
                    </a:cubicBezTo>
                    <a:cubicBezTo>
                      <a:pt x="1587" y="81"/>
                      <a:pt x="1486" y="1"/>
                      <a:pt x="13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1" name="Google Shape;16461;p27"/>
              <p:cNvSpPr/>
              <p:nvPr/>
            </p:nvSpPr>
            <p:spPr>
              <a:xfrm>
                <a:off x="1815425" y="1625300"/>
                <a:ext cx="17925" cy="53950"/>
              </a:xfrm>
              <a:custGeom>
                <a:avLst/>
                <a:gdLst/>
                <a:ahLst/>
                <a:cxnLst/>
                <a:rect l="l" t="t" r="r" b="b"/>
                <a:pathLst>
                  <a:path w="717" h="2158" extrusionOk="0">
                    <a:moveTo>
                      <a:pt x="207" y="1"/>
                    </a:moveTo>
                    <a:cubicBezTo>
                      <a:pt x="109" y="1"/>
                      <a:pt x="1" y="84"/>
                      <a:pt x="25" y="211"/>
                    </a:cubicBezTo>
                    <a:cubicBezTo>
                      <a:pt x="139" y="819"/>
                      <a:pt x="255" y="1428"/>
                      <a:pt x="371" y="2037"/>
                    </a:cubicBezTo>
                    <a:cubicBezTo>
                      <a:pt x="387" y="2121"/>
                      <a:pt x="448" y="2158"/>
                      <a:pt x="512" y="2158"/>
                    </a:cubicBezTo>
                    <a:cubicBezTo>
                      <a:pt x="610" y="2158"/>
                      <a:pt x="717" y="2075"/>
                      <a:pt x="693" y="1948"/>
                    </a:cubicBezTo>
                    <a:lnTo>
                      <a:pt x="348" y="121"/>
                    </a:lnTo>
                    <a:cubicBezTo>
                      <a:pt x="332" y="37"/>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2" name="Google Shape;16462;p27"/>
              <p:cNvSpPr/>
              <p:nvPr/>
            </p:nvSpPr>
            <p:spPr>
              <a:xfrm>
                <a:off x="1809750" y="1646625"/>
                <a:ext cx="43075" cy="11325"/>
              </a:xfrm>
              <a:custGeom>
                <a:avLst/>
                <a:gdLst/>
                <a:ahLst/>
                <a:cxnLst/>
                <a:rect l="l" t="t" r="r" b="b"/>
                <a:pathLst>
                  <a:path w="1723" h="453" extrusionOk="0">
                    <a:moveTo>
                      <a:pt x="1524" y="1"/>
                    </a:moveTo>
                    <a:cubicBezTo>
                      <a:pt x="1519" y="1"/>
                      <a:pt x="1513" y="1"/>
                      <a:pt x="1507" y="1"/>
                    </a:cubicBezTo>
                    <a:lnTo>
                      <a:pt x="215" y="116"/>
                    </a:lnTo>
                    <a:cubicBezTo>
                      <a:pt x="9" y="135"/>
                      <a:pt x="0" y="452"/>
                      <a:pt x="198" y="452"/>
                    </a:cubicBezTo>
                    <a:cubicBezTo>
                      <a:pt x="204" y="452"/>
                      <a:pt x="209" y="452"/>
                      <a:pt x="215" y="451"/>
                    </a:cubicBezTo>
                    <a:lnTo>
                      <a:pt x="1507" y="337"/>
                    </a:lnTo>
                    <a:cubicBezTo>
                      <a:pt x="1715" y="318"/>
                      <a:pt x="1722" y="1"/>
                      <a:pt x="1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3" name="Google Shape;16463;p27"/>
              <p:cNvSpPr/>
              <p:nvPr/>
            </p:nvSpPr>
            <p:spPr>
              <a:xfrm>
                <a:off x="1859275" y="1607600"/>
                <a:ext cx="50125" cy="76925"/>
              </a:xfrm>
              <a:custGeom>
                <a:avLst/>
                <a:gdLst/>
                <a:ahLst/>
                <a:cxnLst/>
                <a:rect l="l" t="t" r="r" b="b"/>
                <a:pathLst>
                  <a:path w="2005" h="3077" extrusionOk="0">
                    <a:moveTo>
                      <a:pt x="992" y="606"/>
                    </a:moveTo>
                    <a:lnTo>
                      <a:pt x="992" y="606"/>
                    </a:lnTo>
                    <a:cubicBezTo>
                      <a:pt x="1011" y="862"/>
                      <a:pt x="1036" y="1117"/>
                      <a:pt x="1066" y="1372"/>
                    </a:cubicBezTo>
                    <a:lnTo>
                      <a:pt x="1066" y="1372"/>
                    </a:lnTo>
                    <a:lnTo>
                      <a:pt x="488" y="1359"/>
                    </a:lnTo>
                    <a:lnTo>
                      <a:pt x="488" y="1359"/>
                    </a:lnTo>
                    <a:cubicBezTo>
                      <a:pt x="640" y="1098"/>
                      <a:pt x="808" y="846"/>
                      <a:pt x="992" y="606"/>
                    </a:cubicBezTo>
                    <a:close/>
                    <a:moveTo>
                      <a:pt x="1122" y="1"/>
                    </a:moveTo>
                    <a:cubicBezTo>
                      <a:pt x="1084" y="1"/>
                      <a:pt x="1045" y="16"/>
                      <a:pt x="1013" y="52"/>
                    </a:cubicBezTo>
                    <a:cubicBezTo>
                      <a:pt x="646" y="476"/>
                      <a:pt x="327" y="940"/>
                      <a:pt x="63" y="1437"/>
                    </a:cubicBezTo>
                    <a:cubicBezTo>
                      <a:pt x="1" y="1549"/>
                      <a:pt x="80" y="1686"/>
                      <a:pt x="208" y="1689"/>
                    </a:cubicBezTo>
                    <a:lnTo>
                      <a:pt x="1108" y="1707"/>
                    </a:lnTo>
                    <a:lnTo>
                      <a:pt x="1108" y="1707"/>
                    </a:lnTo>
                    <a:cubicBezTo>
                      <a:pt x="1118" y="1778"/>
                      <a:pt x="1128" y="1848"/>
                      <a:pt x="1139" y="1918"/>
                    </a:cubicBezTo>
                    <a:lnTo>
                      <a:pt x="1139" y="1918"/>
                    </a:lnTo>
                    <a:cubicBezTo>
                      <a:pt x="1050" y="1933"/>
                      <a:pt x="964" y="2012"/>
                      <a:pt x="981" y="2127"/>
                    </a:cubicBezTo>
                    <a:lnTo>
                      <a:pt x="984" y="2127"/>
                    </a:lnTo>
                    <a:cubicBezTo>
                      <a:pt x="1027" y="2444"/>
                      <a:pt x="1151" y="2745"/>
                      <a:pt x="1344" y="2999"/>
                    </a:cubicBezTo>
                    <a:cubicBezTo>
                      <a:pt x="1383" y="3052"/>
                      <a:pt x="1437" y="3076"/>
                      <a:pt x="1490" y="3076"/>
                    </a:cubicBezTo>
                    <a:cubicBezTo>
                      <a:pt x="1586" y="3076"/>
                      <a:pt x="1676" y="2995"/>
                      <a:pt x="1650" y="2870"/>
                    </a:cubicBezTo>
                    <a:cubicBezTo>
                      <a:pt x="1569" y="2487"/>
                      <a:pt x="1501" y="2101"/>
                      <a:pt x="1446" y="1714"/>
                    </a:cubicBezTo>
                    <a:lnTo>
                      <a:pt x="1446" y="1714"/>
                    </a:lnTo>
                    <a:lnTo>
                      <a:pt x="1790" y="1721"/>
                    </a:lnTo>
                    <a:cubicBezTo>
                      <a:pt x="1791" y="1721"/>
                      <a:pt x="1793" y="1721"/>
                      <a:pt x="1794" y="1721"/>
                    </a:cubicBezTo>
                    <a:cubicBezTo>
                      <a:pt x="2005" y="1721"/>
                      <a:pt x="2004" y="1390"/>
                      <a:pt x="1790" y="1387"/>
                    </a:cubicBezTo>
                    <a:lnTo>
                      <a:pt x="1403" y="1379"/>
                    </a:lnTo>
                    <a:lnTo>
                      <a:pt x="1403" y="1379"/>
                    </a:lnTo>
                    <a:cubicBezTo>
                      <a:pt x="1354" y="978"/>
                      <a:pt x="1320" y="574"/>
                      <a:pt x="1300" y="170"/>
                    </a:cubicBezTo>
                    <a:cubicBezTo>
                      <a:pt x="1295" y="78"/>
                      <a:pt x="1209" y="1"/>
                      <a:pt x="11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4" name="Google Shape;16464;p27"/>
              <p:cNvSpPr/>
              <p:nvPr/>
            </p:nvSpPr>
            <p:spPr>
              <a:xfrm>
                <a:off x="1913450" y="1629975"/>
                <a:ext cx="55675" cy="97225"/>
              </a:xfrm>
              <a:custGeom>
                <a:avLst/>
                <a:gdLst/>
                <a:ahLst/>
                <a:cxnLst/>
                <a:rect l="l" t="t" r="r" b="b"/>
                <a:pathLst>
                  <a:path w="2227" h="3889" extrusionOk="0">
                    <a:moveTo>
                      <a:pt x="1329" y="329"/>
                    </a:moveTo>
                    <a:cubicBezTo>
                      <a:pt x="1401" y="329"/>
                      <a:pt x="1474" y="339"/>
                      <a:pt x="1548" y="360"/>
                    </a:cubicBezTo>
                    <a:lnTo>
                      <a:pt x="1548" y="360"/>
                    </a:lnTo>
                    <a:cubicBezTo>
                      <a:pt x="1510" y="388"/>
                      <a:pt x="1484" y="431"/>
                      <a:pt x="1488" y="487"/>
                    </a:cubicBezTo>
                    <a:cubicBezTo>
                      <a:pt x="1502" y="600"/>
                      <a:pt x="1508" y="713"/>
                      <a:pt x="1508" y="826"/>
                    </a:cubicBezTo>
                    <a:cubicBezTo>
                      <a:pt x="1534" y="1054"/>
                      <a:pt x="1433" y="1168"/>
                      <a:pt x="1204" y="1168"/>
                    </a:cubicBezTo>
                    <a:cubicBezTo>
                      <a:pt x="1055" y="1168"/>
                      <a:pt x="853" y="1120"/>
                      <a:pt x="596" y="1023"/>
                    </a:cubicBezTo>
                    <a:cubicBezTo>
                      <a:pt x="645" y="588"/>
                      <a:pt x="964" y="329"/>
                      <a:pt x="1329" y="329"/>
                    </a:cubicBezTo>
                    <a:close/>
                    <a:moveTo>
                      <a:pt x="1341" y="1"/>
                    </a:moveTo>
                    <a:cubicBezTo>
                      <a:pt x="639" y="1"/>
                      <a:pt x="16" y="639"/>
                      <a:pt x="340" y="1435"/>
                    </a:cubicBezTo>
                    <a:cubicBezTo>
                      <a:pt x="464" y="1739"/>
                      <a:pt x="724" y="1949"/>
                      <a:pt x="1027" y="1949"/>
                    </a:cubicBezTo>
                    <a:cubicBezTo>
                      <a:pt x="1109" y="1949"/>
                      <a:pt x="1194" y="1934"/>
                      <a:pt x="1279" y="1901"/>
                    </a:cubicBezTo>
                    <a:cubicBezTo>
                      <a:pt x="1428" y="1845"/>
                      <a:pt x="1538" y="1756"/>
                      <a:pt x="1620" y="1648"/>
                    </a:cubicBezTo>
                    <a:lnTo>
                      <a:pt x="1620" y="1648"/>
                    </a:lnTo>
                    <a:cubicBezTo>
                      <a:pt x="1628" y="1868"/>
                      <a:pt x="1626" y="2087"/>
                      <a:pt x="1609" y="2306"/>
                    </a:cubicBezTo>
                    <a:cubicBezTo>
                      <a:pt x="1586" y="2588"/>
                      <a:pt x="1560" y="2913"/>
                      <a:pt x="1415" y="3163"/>
                    </a:cubicBezTo>
                    <a:cubicBezTo>
                      <a:pt x="1294" y="3372"/>
                      <a:pt x="1009" y="3566"/>
                      <a:pt x="758" y="3566"/>
                    </a:cubicBezTo>
                    <a:cubicBezTo>
                      <a:pt x="600" y="3566"/>
                      <a:pt x="456" y="3490"/>
                      <a:pt x="373" y="3294"/>
                    </a:cubicBezTo>
                    <a:cubicBezTo>
                      <a:pt x="341" y="3217"/>
                      <a:pt x="271" y="3183"/>
                      <a:pt x="203" y="3183"/>
                    </a:cubicBezTo>
                    <a:cubicBezTo>
                      <a:pt x="99" y="3183"/>
                      <a:pt x="1" y="3262"/>
                      <a:pt x="52" y="3383"/>
                    </a:cubicBezTo>
                    <a:cubicBezTo>
                      <a:pt x="194" y="3721"/>
                      <a:pt x="502" y="3888"/>
                      <a:pt x="821" y="3888"/>
                    </a:cubicBezTo>
                    <a:cubicBezTo>
                      <a:pt x="1067" y="3888"/>
                      <a:pt x="1320" y="3789"/>
                      <a:pt x="1510" y="3593"/>
                    </a:cubicBezTo>
                    <a:cubicBezTo>
                      <a:pt x="2226" y="2856"/>
                      <a:pt x="1981" y="1387"/>
                      <a:pt x="1823" y="475"/>
                    </a:cubicBezTo>
                    <a:lnTo>
                      <a:pt x="1823" y="475"/>
                    </a:lnTo>
                    <a:cubicBezTo>
                      <a:pt x="1831" y="476"/>
                      <a:pt x="1839" y="477"/>
                      <a:pt x="1847" y="477"/>
                    </a:cubicBezTo>
                    <a:cubicBezTo>
                      <a:pt x="1993" y="477"/>
                      <a:pt x="2088" y="255"/>
                      <a:pt x="1931" y="163"/>
                    </a:cubicBezTo>
                    <a:cubicBezTo>
                      <a:pt x="1741" y="51"/>
                      <a:pt x="1538" y="1"/>
                      <a:pt x="13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5" name="Google Shape;16465;p27"/>
              <p:cNvSpPr/>
              <p:nvPr/>
            </p:nvSpPr>
            <p:spPr>
              <a:xfrm>
                <a:off x="1975225" y="1602700"/>
                <a:ext cx="49350" cy="73225"/>
              </a:xfrm>
              <a:custGeom>
                <a:avLst/>
                <a:gdLst/>
                <a:ahLst/>
                <a:cxnLst/>
                <a:rect l="l" t="t" r="r" b="b"/>
                <a:pathLst>
                  <a:path w="1974" h="2929" extrusionOk="0">
                    <a:moveTo>
                      <a:pt x="167" y="0"/>
                    </a:moveTo>
                    <a:cubicBezTo>
                      <a:pt x="84" y="0"/>
                      <a:pt x="1" y="54"/>
                      <a:pt x="1" y="161"/>
                    </a:cubicBezTo>
                    <a:lnTo>
                      <a:pt x="3" y="161"/>
                    </a:lnTo>
                    <a:cubicBezTo>
                      <a:pt x="5" y="817"/>
                      <a:pt x="108" y="1466"/>
                      <a:pt x="308" y="2088"/>
                    </a:cubicBezTo>
                    <a:lnTo>
                      <a:pt x="308" y="2088"/>
                    </a:lnTo>
                    <a:cubicBezTo>
                      <a:pt x="322" y="2216"/>
                      <a:pt x="366" y="2343"/>
                      <a:pt x="441" y="2459"/>
                    </a:cubicBezTo>
                    <a:cubicBezTo>
                      <a:pt x="474" y="2510"/>
                      <a:pt x="530" y="2533"/>
                      <a:pt x="585" y="2533"/>
                    </a:cubicBezTo>
                    <a:cubicBezTo>
                      <a:pt x="689" y="2533"/>
                      <a:pt x="793" y="2451"/>
                      <a:pt x="746" y="2329"/>
                    </a:cubicBezTo>
                    <a:cubicBezTo>
                      <a:pt x="704" y="2221"/>
                      <a:pt x="665" y="2112"/>
                      <a:pt x="630" y="2002"/>
                    </a:cubicBezTo>
                    <a:lnTo>
                      <a:pt x="630" y="2002"/>
                    </a:lnTo>
                    <a:lnTo>
                      <a:pt x="1029" y="1589"/>
                    </a:lnTo>
                    <a:lnTo>
                      <a:pt x="1452" y="1940"/>
                    </a:lnTo>
                    <a:cubicBezTo>
                      <a:pt x="1475" y="2045"/>
                      <a:pt x="1492" y="2152"/>
                      <a:pt x="1501" y="2260"/>
                    </a:cubicBezTo>
                    <a:cubicBezTo>
                      <a:pt x="1525" y="2454"/>
                      <a:pt x="1544" y="2626"/>
                      <a:pt x="1608" y="2814"/>
                    </a:cubicBezTo>
                    <a:cubicBezTo>
                      <a:pt x="1635" y="2894"/>
                      <a:pt x="1703" y="2928"/>
                      <a:pt x="1770" y="2928"/>
                    </a:cubicBezTo>
                    <a:cubicBezTo>
                      <a:pt x="1872" y="2928"/>
                      <a:pt x="1973" y="2848"/>
                      <a:pt x="1931" y="2724"/>
                    </a:cubicBezTo>
                    <a:cubicBezTo>
                      <a:pt x="1742" y="2178"/>
                      <a:pt x="1847" y="1258"/>
                      <a:pt x="1049" y="1258"/>
                    </a:cubicBezTo>
                    <a:cubicBezTo>
                      <a:pt x="1022" y="1258"/>
                      <a:pt x="994" y="1259"/>
                      <a:pt x="964" y="1261"/>
                    </a:cubicBezTo>
                    <a:cubicBezTo>
                      <a:pt x="761" y="1276"/>
                      <a:pt x="601" y="1362"/>
                      <a:pt x="489" y="1487"/>
                    </a:cubicBezTo>
                    <a:lnTo>
                      <a:pt x="489" y="1487"/>
                    </a:lnTo>
                    <a:cubicBezTo>
                      <a:pt x="390" y="1053"/>
                      <a:pt x="338" y="608"/>
                      <a:pt x="335" y="161"/>
                    </a:cubicBezTo>
                    <a:cubicBezTo>
                      <a:pt x="335" y="54"/>
                      <a:pt x="251" y="0"/>
                      <a:pt x="1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6" name="Google Shape;16466;p27"/>
              <p:cNvSpPr/>
              <p:nvPr/>
            </p:nvSpPr>
            <p:spPr>
              <a:xfrm>
                <a:off x="2022700" y="1597100"/>
                <a:ext cx="42000" cy="87125"/>
              </a:xfrm>
              <a:custGeom>
                <a:avLst/>
                <a:gdLst/>
                <a:ahLst/>
                <a:cxnLst/>
                <a:rect l="l" t="t" r="r" b="b"/>
                <a:pathLst>
                  <a:path w="1680" h="3485" extrusionOk="0">
                    <a:moveTo>
                      <a:pt x="259" y="1"/>
                    </a:moveTo>
                    <a:cubicBezTo>
                      <a:pt x="121" y="1"/>
                      <a:pt x="0" y="170"/>
                      <a:pt x="133" y="277"/>
                    </a:cubicBezTo>
                    <a:lnTo>
                      <a:pt x="133" y="279"/>
                    </a:lnTo>
                    <a:cubicBezTo>
                      <a:pt x="1010" y="992"/>
                      <a:pt x="1336" y="2176"/>
                      <a:pt x="891" y="3229"/>
                    </a:cubicBezTo>
                    <a:cubicBezTo>
                      <a:pt x="833" y="3362"/>
                      <a:pt x="951" y="3485"/>
                      <a:pt x="1057" y="3485"/>
                    </a:cubicBezTo>
                    <a:cubicBezTo>
                      <a:pt x="1106" y="3485"/>
                      <a:pt x="1153" y="3459"/>
                      <a:pt x="1179" y="3396"/>
                    </a:cubicBezTo>
                    <a:cubicBezTo>
                      <a:pt x="1679" y="2216"/>
                      <a:pt x="1371" y="858"/>
                      <a:pt x="369" y="41"/>
                    </a:cubicBezTo>
                    <a:cubicBezTo>
                      <a:pt x="334" y="12"/>
                      <a:pt x="296" y="1"/>
                      <a:pt x="2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7" name="Google Shape;16467;p27"/>
              <p:cNvSpPr/>
              <p:nvPr/>
            </p:nvSpPr>
            <p:spPr>
              <a:xfrm>
                <a:off x="2053700" y="1575125"/>
                <a:ext cx="42700" cy="31675"/>
              </a:xfrm>
              <a:custGeom>
                <a:avLst/>
                <a:gdLst/>
                <a:ahLst/>
                <a:cxnLst/>
                <a:rect l="l" t="t" r="r" b="b"/>
                <a:pathLst>
                  <a:path w="1708" h="1267" extrusionOk="0">
                    <a:moveTo>
                      <a:pt x="622" y="0"/>
                    </a:moveTo>
                    <a:cubicBezTo>
                      <a:pt x="418" y="0"/>
                      <a:pt x="212" y="105"/>
                      <a:pt x="89" y="277"/>
                    </a:cubicBezTo>
                    <a:cubicBezTo>
                      <a:pt x="1" y="401"/>
                      <a:pt x="118" y="520"/>
                      <a:pt x="238" y="520"/>
                    </a:cubicBezTo>
                    <a:cubicBezTo>
                      <a:pt x="289" y="520"/>
                      <a:pt x="340" y="499"/>
                      <a:pt x="377" y="447"/>
                    </a:cubicBezTo>
                    <a:cubicBezTo>
                      <a:pt x="436" y="364"/>
                      <a:pt x="508" y="331"/>
                      <a:pt x="578" y="331"/>
                    </a:cubicBezTo>
                    <a:cubicBezTo>
                      <a:pt x="784" y="331"/>
                      <a:pt x="969" y="620"/>
                      <a:pt x="728" y="795"/>
                    </a:cubicBezTo>
                    <a:cubicBezTo>
                      <a:pt x="621" y="871"/>
                      <a:pt x="621" y="1007"/>
                      <a:pt x="728" y="1083"/>
                    </a:cubicBezTo>
                    <a:cubicBezTo>
                      <a:pt x="903" y="1209"/>
                      <a:pt x="1094" y="1267"/>
                      <a:pt x="1297" y="1267"/>
                    </a:cubicBezTo>
                    <a:cubicBezTo>
                      <a:pt x="1366" y="1267"/>
                      <a:pt x="1436" y="1260"/>
                      <a:pt x="1507" y="1248"/>
                    </a:cubicBezTo>
                    <a:cubicBezTo>
                      <a:pt x="1707" y="1212"/>
                      <a:pt x="1638" y="923"/>
                      <a:pt x="1453" y="923"/>
                    </a:cubicBezTo>
                    <a:cubicBezTo>
                      <a:pt x="1442" y="923"/>
                      <a:pt x="1430" y="924"/>
                      <a:pt x="1419" y="926"/>
                    </a:cubicBezTo>
                    <a:cubicBezTo>
                      <a:pt x="1378" y="933"/>
                      <a:pt x="1339" y="937"/>
                      <a:pt x="1300" y="937"/>
                    </a:cubicBezTo>
                    <a:cubicBezTo>
                      <a:pt x="1221" y="937"/>
                      <a:pt x="1146" y="921"/>
                      <a:pt x="1074" y="893"/>
                    </a:cubicBezTo>
                    <a:lnTo>
                      <a:pt x="1074" y="893"/>
                    </a:lnTo>
                    <a:cubicBezTo>
                      <a:pt x="1213" y="667"/>
                      <a:pt x="1218" y="365"/>
                      <a:pt x="1011" y="160"/>
                    </a:cubicBezTo>
                    <a:cubicBezTo>
                      <a:pt x="901" y="49"/>
                      <a:pt x="762" y="0"/>
                      <a:pt x="6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8" name="Google Shape;16468;p27"/>
              <p:cNvSpPr/>
              <p:nvPr/>
            </p:nvSpPr>
            <p:spPr>
              <a:xfrm>
                <a:off x="2105250" y="1584675"/>
                <a:ext cx="32100" cy="98725"/>
              </a:xfrm>
              <a:custGeom>
                <a:avLst/>
                <a:gdLst/>
                <a:ahLst/>
                <a:cxnLst/>
                <a:rect l="l" t="t" r="r" b="b"/>
                <a:pathLst>
                  <a:path w="1284" h="3949" extrusionOk="0">
                    <a:moveTo>
                      <a:pt x="977" y="1"/>
                    </a:moveTo>
                    <a:cubicBezTo>
                      <a:pt x="926" y="1"/>
                      <a:pt x="875" y="22"/>
                      <a:pt x="838" y="74"/>
                    </a:cubicBezTo>
                    <a:cubicBezTo>
                      <a:pt x="0" y="1238"/>
                      <a:pt x="63" y="2775"/>
                      <a:pt x="946" y="3890"/>
                    </a:cubicBezTo>
                    <a:cubicBezTo>
                      <a:pt x="979" y="3931"/>
                      <a:pt x="1017" y="3949"/>
                      <a:pt x="1055" y="3949"/>
                    </a:cubicBezTo>
                    <a:cubicBezTo>
                      <a:pt x="1173" y="3949"/>
                      <a:pt x="1283" y="3781"/>
                      <a:pt x="1183" y="3654"/>
                    </a:cubicBezTo>
                    <a:cubicBezTo>
                      <a:pt x="388" y="2649"/>
                      <a:pt x="383" y="1276"/>
                      <a:pt x="1126" y="243"/>
                    </a:cubicBezTo>
                    <a:cubicBezTo>
                      <a:pt x="1215" y="120"/>
                      <a:pt x="1098" y="1"/>
                      <a:pt x="9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9" name="Google Shape;16469;p27"/>
              <p:cNvSpPr/>
              <p:nvPr/>
            </p:nvSpPr>
            <p:spPr>
              <a:xfrm>
                <a:off x="2148025" y="1613750"/>
                <a:ext cx="30725" cy="56225"/>
              </a:xfrm>
              <a:custGeom>
                <a:avLst/>
                <a:gdLst/>
                <a:ahLst/>
                <a:cxnLst/>
                <a:rect l="l" t="t" r="r" b="b"/>
                <a:pathLst>
                  <a:path w="1229" h="2249" extrusionOk="0">
                    <a:moveTo>
                      <a:pt x="1015" y="0"/>
                    </a:moveTo>
                    <a:cubicBezTo>
                      <a:pt x="604" y="44"/>
                      <a:pt x="68" y="166"/>
                      <a:pt x="21" y="670"/>
                    </a:cubicBezTo>
                    <a:cubicBezTo>
                      <a:pt x="1" y="871"/>
                      <a:pt x="94" y="1028"/>
                      <a:pt x="244" y="1152"/>
                    </a:cubicBezTo>
                    <a:cubicBezTo>
                      <a:pt x="363" y="1249"/>
                      <a:pt x="507" y="1304"/>
                      <a:pt x="620" y="1411"/>
                    </a:cubicBezTo>
                    <a:cubicBezTo>
                      <a:pt x="762" y="1518"/>
                      <a:pt x="805" y="1664"/>
                      <a:pt x="751" y="1850"/>
                    </a:cubicBezTo>
                    <a:cubicBezTo>
                      <a:pt x="710" y="1901"/>
                      <a:pt x="668" y="1926"/>
                      <a:pt x="627" y="1926"/>
                    </a:cubicBezTo>
                    <a:cubicBezTo>
                      <a:pt x="598" y="1926"/>
                      <a:pt x="569" y="1914"/>
                      <a:pt x="541" y="1888"/>
                    </a:cubicBezTo>
                    <a:cubicBezTo>
                      <a:pt x="506" y="1856"/>
                      <a:pt x="467" y="1842"/>
                      <a:pt x="430" y="1842"/>
                    </a:cubicBezTo>
                    <a:cubicBezTo>
                      <a:pt x="298" y="1842"/>
                      <a:pt x="182" y="2010"/>
                      <a:pt x="305" y="2125"/>
                    </a:cubicBezTo>
                    <a:cubicBezTo>
                      <a:pt x="396" y="2210"/>
                      <a:pt x="506" y="2248"/>
                      <a:pt x="615" y="2248"/>
                    </a:cubicBezTo>
                    <a:cubicBezTo>
                      <a:pt x="858" y="2248"/>
                      <a:pt x="1098" y="2060"/>
                      <a:pt x="1130" y="1788"/>
                    </a:cubicBezTo>
                    <a:cubicBezTo>
                      <a:pt x="1159" y="1533"/>
                      <a:pt x="1000" y="1298"/>
                      <a:pt x="814" y="1139"/>
                    </a:cubicBezTo>
                    <a:cubicBezTo>
                      <a:pt x="727" y="1066"/>
                      <a:pt x="543" y="1007"/>
                      <a:pt x="486" y="918"/>
                    </a:cubicBezTo>
                    <a:lnTo>
                      <a:pt x="451" y="516"/>
                    </a:lnTo>
                    <a:lnTo>
                      <a:pt x="646" y="403"/>
                    </a:lnTo>
                    <a:cubicBezTo>
                      <a:pt x="759" y="360"/>
                      <a:pt x="898" y="349"/>
                      <a:pt x="1015" y="336"/>
                    </a:cubicBezTo>
                    <a:cubicBezTo>
                      <a:pt x="1220" y="313"/>
                      <a:pt x="1229" y="0"/>
                      <a:pt x="1036" y="0"/>
                    </a:cubicBezTo>
                    <a:cubicBezTo>
                      <a:pt x="1029" y="0"/>
                      <a:pt x="1022" y="1"/>
                      <a:pt x="1015" y="2"/>
                    </a:cubicBezTo>
                    <a:lnTo>
                      <a:pt x="101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0" name="Google Shape;16470;p27"/>
              <p:cNvSpPr/>
              <p:nvPr/>
            </p:nvSpPr>
            <p:spPr>
              <a:xfrm>
                <a:off x="2188375" y="1590950"/>
                <a:ext cx="32000" cy="96350"/>
              </a:xfrm>
              <a:custGeom>
                <a:avLst/>
                <a:gdLst/>
                <a:ahLst/>
                <a:cxnLst/>
                <a:rect l="l" t="t" r="r" b="b"/>
                <a:pathLst>
                  <a:path w="1280" h="3854" extrusionOk="0">
                    <a:moveTo>
                      <a:pt x="203" y="1"/>
                    </a:moveTo>
                    <a:cubicBezTo>
                      <a:pt x="100" y="1"/>
                      <a:pt x="1" y="80"/>
                      <a:pt x="50" y="201"/>
                    </a:cubicBezTo>
                    <a:cubicBezTo>
                      <a:pt x="478" y="1264"/>
                      <a:pt x="956" y="2537"/>
                      <a:pt x="163" y="3559"/>
                    </a:cubicBezTo>
                    <a:cubicBezTo>
                      <a:pt x="63" y="3686"/>
                      <a:pt x="175" y="3853"/>
                      <a:pt x="292" y="3853"/>
                    </a:cubicBezTo>
                    <a:cubicBezTo>
                      <a:pt x="329" y="3853"/>
                      <a:pt x="367" y="3836"/>
                      <a:pt x="399" y="3795"/>
                    </a:cubicBezTo>
                    <a:cubicBezTo>
                      <a:pt x="1279" y="2663"/>
                      <a:pt x="860" y="1321"/>
                      <a:pt x="372" y="113"/>
                    </a:cubicBezTo>
                    <a:cubicBezTo>
                      <a:pt x="340" y="34"/>
                      <a:pt x="271"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1" name="Google Shape;16471;p27"/>
              <p:cNvSpPr/>
              <p:nvPr/>
            </p:nvSpPr>
            <p:spPr>
              <a:xfrm>
                <a:off x="2235050" y="1661800"/>
                <a:ext cx="13500" cy="8400"/>
              </a:xfrm>
              <a:custGeom>
                <a:avLst/>
                <a:gdLst/>
                <a:ahLst/>
                <a:cxnLst/>
                <a:rect l="l" t="t" r="r" b="b"/>
                <a:pathLst>
                  <a:path w="540" h="336" extrusionOk="0">
                    <a:moveTo>
                      <a:pt x="215" y="0"/>
                    </a:moveTo>
                    <a:cubicBezTo>
                      <a:pt x="1" y="0"/>
                      <a:pt x="1" y="333"/>
                      <a:pt x="216" y="336"/>
                    </a:cubicBezTo>
                    <a:lnTo>
                      <a:pt x="324" y="336"/>
                    </a:lnTo>
                    <a:cubicBezTo>
                      <a:pt x="325" y="336"/>
                      <a:pt x="326" y="336"/>
                      <a:pt x="327" y="336"/>
                    </a:cubicBezTo>
                    <a:cubicBezTo>
                      <a:pt x="539" y="336"/>
                      <a:pt x="538" y="5"/>
                      <a:pt x="324" y="2"/>
                    </a:cubicBezTo>
                    <a:lnTo>
                      <a:pt x="216" y="0"/>
                    </a:lnTo>
                    <a:cubicBezTo>
                      <a:pt x="216" y="0"/>
                      <a:pt x="215"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2" name="Google Shape;16472;p27"/>
              <p:cNvSpPr/>
              <p:nvPr/>
            </p:nvSpPr>
            <p:spPr>
              <a:xfrm>
                <a:off x="2266800" y="1593450"/>
                <a:ext cx="44650" cy="81925"/>
              </a:xfrm>
              <a:custGeom>
                <a:avLst/>
                <a:gdLst/>
                <a:ahLst/>
                <a:cxnLst/>
                <a:rect l="l" t="t" r="r" b="b"/>
                <a:pathLst>
                  <a:path w="1786" h="3277" extrusionOk="0">
                    <a:moveTo>
                      <a:pt x="1520" y="1"/>
                    </a:moveTo>
                    <a:cubicBezTo>
                      <a:pt x="1496" y="1"/>
                      <a:pt x="1472" y="6"/>
                      <a:pt x="1446" y="17"/>
                    </a:cubicBezTo>
                    <a:cubicBezTo>
                      <a:pt x="44" y="649"/>
                      <a:pt x="0" y="2539"/>
                      <a:pt x="1352" y="3256"/>
                    </a:cubicBezTo>
                    <a:cubicBezTo>
                      <a:pt x="1379" y="3270"/>
                      <a:pt x="1406" y="3277"/>
                      <a:pt x="1432" y="3277"/>
                    </a:cubicBezTo>
                    <a:cubicBezTo>
                      <a:pt x="1584" y="3277"/>
                      <a:pt x="1684" y="3052"/>
                      <a:pt x="1521" y="2966"/>
                    </a:cubicBezTo>
                    <a:cubicBezTo>
                      <a:pt x="380" y="2362"/>
                      <a:pt x="441" y="835"/>
                      <a:pt x="1616" y="306"/>
                    </a:cubicBezTo>
                    <a:cubicBezTo>
                      <a:pt x="1785" y="230"/>
                      <a:pt x="1679" y="1"/>
                      <a:pt x="15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3" name="Google Shape;16473;p27"/>
              <p:cNvSpPr/>
              <p:nvPr/>
            </p:nvSpPr>
            <p:spPr>
              <a:xfrm>
                <a:off x="2320875" y="1619875"/>
                <a:ext cx="41450" cy="40600"/>
              </a:xfrm>
              <a:custGeom>
                <a:avLst/>
                <a:gdLst/>
                <a:ahLst/>
                <a:cxnLst/>
                <a:rect l="l" t="t" r="r" b="b"/>
                <a:pathLst>
                  <a:path w="1658" h="1624" extrusionOk="0">
                    <a:moveTo>
                      <a:pt x="251" y="0"/>
                    </a:moveTo>
                    <a:cubicBezTo>
                      <a:pt x="117" y="0"/>
                      <a:pt x="0" y="169"/>
                      <a:pt x="125" y="281"/>
                    </a:cubicBezTo>
                    <a:cubicBezTo>
                      <a:pt x="561" y="673"/>
                      <a:pt x="961" y="1103"/>
                      <a:pt x="1323" y="1566"/>
                    </a:cubicBezTo>
                    <a:cubicBezTo>
                      <a:pt x="1354" y="1607"/>
                      <a:pt x="1392" y="1624"/>
                      <a:pt x="1430" y="1624"/>
                    </a:cubicBezTo>
                    <a:cubicBezTo>
                      <a:pt x="1546" y="1624"/>
                      <a:pt x="1657" y="1456"/>
                      <a:pt x="1559" y="1329"/>
                    </a:cubicBezTo>
                    <a:cubicBezTo>
                      <a:pt x="1199" y="866"/>
                      <a:pt x="798" y="437"/>
                      <a:pt x="362" y="45"/>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4" name="Google Shape;16474;p27"/>
              <p:cNvSpPr/>
              <p:nvPr/>
            </p:nvSpPr>
            <p:spPr>
              <a:xfrm>
                <a:off x="2318450" y="1620025"/>
                <a:ext cx="35900" cy="51025"/>
              </a:xfrm>
              <a:custGeom>
                <a:avLst/>
                <a:gdLst/>
                <a:ahLst/>
                <a:cxnLst/>
                <a:rect l="l" t="t" r="r" b="b"/>
                <a:pathLst>
                  <a:path w="1436" h="2041" extrusionOk="0">
                    <a:moveTo>
                      <a:pt x="1206" y="1"/>
                    </a:moveTo>
                    <a:cubicBezTo>
                      <a:pt x="1155" y="1"/>
                      <a:pt x="1105" y="24"/>
                      <a:pt x="1072" y="82"/>
                    </a:cubicBezTo>
                    <a:lnTo>
                      <a:pt x="76" y="1790"/>
                    </a:lnTo>
                    <a:cubicBezTo>
                      <a:pt x="1" y="1920"/>
                      <a:pt x="117" y="2040"/>
                      <a:pt x="231" y="2040"/>
                    </a:cubicBezTo>
                    <a:cubicBezTo>
                      <a:pt x="282" y="2040"/>
                      <a:pt x="332" y="2017"/>
                      <a:pt x="366" y="1959"/>
                    </a:cubicBezTo>
                    <a:lnTo>
                      <a:pt x="1360" y="251"/>
                    </a:lnTo>
                    <a:cubicBezTo>
                      <a:pt x="1435" y="122"/>
                      <a:pt x="1320" y="1"/>
                      <a:pt x="1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5" name="Google Shape;16475;p27"/>
              <p:cNvSpPr/>
              <p:nvPr/>
            </p:nvSpPr>
            <p:spPr>
              <a:xfrm>
                <a:off x="2362125" y="1592750"/>
                <a:ext cx="34625" cy="76725"/>
              </a:xfrm>
              <a:custGeom>
                <a:avLst/>
                <a:gdLst/>
                <a:ahLst/>
                <a:cxnLst/>
                <a:rect l="l" t="t" r="r" b="b"/>
                <a:pathLst>
                  <a:path w="1385" h="3069" extrusionOk="0">
                    <a:moveTo>
                      <a:pt x="248" y="1"/>
                    </a:moveTo>
                    <a:cubicBezTo>
                      <a:pt x="116" y="1"/>
                      <a:pt x="0" y="168"/>
                      <a:pt x="123" y="283"/>
                    </a:cubicBezTo>
                    <a:cubicBezTo>
                      <a:pt x="823" y="935"/>
                      <a:pt x="1033" y="1943"/>
                      <a:pt x="625" y="2814"/>
                    </a:cubicBezTo>
                    <a:cubicBezTo>
                      <a:pt x="562" y="2947"/>
                      <a:pt x="678" y="3069"/>
                      <a:pt x="787" y="3069"/>
                    </a:cubicBezTo>
                    <a:cubicBezTo>
                      <a:pt x="836" y="3069"/>
                      <a:pt x="884" y="3044"/>
                      <a:pt x="913" y="2983"/>
                    </a:cubicBezTo>
                    <a:cubicBezTo>
                      <a:pt x="1384" y="1979"/>
                      <a:pt x="1174" y="805"/>
                      <a:pt x="361" y="47"/>
                    </a:cubicBezTo>
                    <a:cubicBezTo>
                      <a:pt x="325" y="14"/>
                      <a:pt x="286" y="1"/>
                      <a:pt x="2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6" name="Google Shape;16476;p27"/>
              <p:cNvSpPr/>
              <p:nvPr/>
            </p:nvSpPr>
            <p:spPr>
              <a:xfrm>
                <a:off x="2388475" y="1563075"/>
                <a:ext cx="27150" cy="49350"/>
              </a:xfrm>
              <a:custGeom>
                <a:avLst/>
                <a:gdLst/>
                <a:ahLst/>
                <a:cxnLst/>
                <a:rect l="l" t="t" r="r" b="b"/>
                <a:pathLst>
                  <a:path w="1086" h="1974" extrusionOk="0">
                    <a:moveTo>
                      <a:pt x="375" y="0"/>
                    </a:moveTo>
                    <a:cubicBezTo>
                      <a:pt x="278" y="0"/>
                      <a:pt x="182" y="38"/>
                      <a:pt x="107" y="123"/>
                    </a:cubicBezTo>
                    <a:cubicBezTo>
                      <a:pt x="0" y="247"/>
                      <a:pt x="113" y="415"/>
                      <a:pt x="234" y="415"/>
                    </a:cubicBezTo>
                    <a:cubicBezTo>
                      <a:pt x="272" y="415"/>
                      <a:pt x="311" y="399"/>
                      <a:pt x="344" y="360"/>
                    </a:cubicBezTo>
                    <a:lnTo>
                      <a:pt x="464" y="378"/>
                    </a:lnTo>
                    <a:cubicBezTo>
                      <a:pt x="496" y="474"/>
                      <a:pt x="486" y="558"/>
                      <a:pt x="432" y="630"/>
                    </a:cubicBezTo>
                    <a:cubicBezTo>
                      <a:pt x="394" y="709"/>
                      <a:pt x="315" y="779"/>
                      <a:pt x="255" y="842"/>
                    </a:cubicBezTo>
                    <a:cubicBezTo>
                      <a:pt x="165" y="938"/>
                      <a:pt x="210" y="1081"/>
                      <a:pt x="330" y="1121"/>
                    </a:cubicBezTo>
                    <a:cubicBezTo>
                      <a:pt x="431" y="1156"/>
                      <a:pt x="573" y="1208"/>
                      <a:pt x="643" y="1296"/>
                    </a:cubicBezTo>
                    <a:cubicBezTo>
                      <a:pt x="714" y="1384"/>
                      <a:pt x="750" y="1638"/>
                      <a:pt x="598" y="1638"/>
                    </a:cubicBezTo>
                    <a:cubicBezTo>
                      <a:pt x="577" y="1638"/>
                      <a:pt x="551" y="1633"/>
                      <a:pt x="521" y="1621"/>
                    </a:cubicBezTo>
                    <a:cubicBezTo>
                      <a:pt x="500" y="1613"/>
                      <a:pt x="480" y="1609"/>
                      <a:pt x="461" y="1609"/>
                    </a:cubicBezTo>
                    <a:cubicBezTo>
                      <a:pt x="306" y="1609"/>
                      <a:pt x="255" y="1875"/>
                      <a:pt x="432" y="1945"/>
                    </a:cubicBezTo>
                    <a:cubicBezTo>
                      <a:pt x="483" y="1964"/>
                      <a:pt x="533" y="1973"/>
                      <a:pt x="583" y="1973"/>
                    </a:cubicBezTo>
                    <a:cubicBezTo>
                      <a:pt x="821" y="1973"/>
                      <a:pt x="1028" y="1761"/>
                      <a:pt x="1055" y="1514"/>
                    </a:cubicBezTo>
                    <a:cubicBezTo>
                      <a:pt x="1086" y="1227"/>
                      <a:pt x="884" y="1025"/>
                      <a:pt x="647" y="898"/>
                    </a:cubicBezTo>
                    <a:lnTo>
                      <a:pt x="647" y="898"/>
                    </a:lnTo>
                    <a:cubicBezTo>
                      <a:pt x="803" y="693"/>
                      <a:pt x="914" y="440"/>
                      <a:pt x="753" y="207"/>
                    </a:cubicBezTo>
                    <a:cubicBezTo>
                      <a:pt x="665" y="80"/>
                      <a:pt x="518" y="0"/>
                      <a:pt x="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7" name="Google Shape;16477;p27"/>
              <p:cNvSpPr/>
              <p:nvPr/>
            </p:nvSpPr>
            <p:spPr>
              <a:xfrm>
                <a:off x="2418375" y="1635650"/>
                <a:ext cx="67475" cy="11575"/>
              </a:xfrm>
              <a:custGeom>
                <a:avLst/>
                <a:gdLst/>
                <a:ahLst/>
                <a:cxnLst/>
                <a:rect l="l" t="t" r="r" b="b"/>
                <a:pathLst>
                  <a:path w="2699" h="463" extrusionOk="0">
                    <a:moveTo>
                      <a:pt x="2494" y="1"/>
                    </a:moveTo>
                    <a:cubicBezTo>
                      <a:pt x="2491" y="1"/>
                      <a:pt x="2487" y="1"/>
                      <a:pt x="2484" y="1"/>
                    </a:cubicBezTo>
                    <a:lnTo>
                      <a:pt x="216" y="126"/>
                    </a:lnTo>
                    <a:cubicBezTo>
                      <a:pt x="5" y="138"/>
                      <a:pt x="1" y="462"/>
                      <a:pt x="206" y="462"/>
                    </a:cubicBezTo>
                    <a:cubicBezTo>
                      <a:pt x="209" y="462"/>
                      <a:pt x="212" y="462"/>
                      <a:pt x="216" y="462"/>
                    </a:cubicBezTo>
                    <a:lnTo>
                      <a:pt x="2484" y="337"/>
                    </a:lnTo>
                    <a:cubicBezTo>
                      <a:pt x="2694" y="325"/>
                      <a:pt x="2699" y="1"/>
                      <a:pt x="24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8" name="Google Shape;16478;p27"/>
              <p:cNvSpPr/>
              <p:nvPr/>
            </p:nvSpPr>
            <p:spPr>
              <a:xfrm>
                <a:off x="2442925" y="1612825"/>
                <a:ext cx="10825" cy="8375"/>
              </a:xfrm>
              <a:custGeom>
                <a:avLst/>
                <a:gdLst/>
                <a:ahLst/>
                <a:cxnLst/>
                <a:rect l="l" t="t" r="r" b="b"/>
                <a:pathLst>
                  <a:path w="433" h="335" extrusionOk="0">
                    <a:moveTo>
                      <a:pt x="216" y="0"/>
                    </a:moveTo>
                    <a:cubicBezTo>
                      <a:pt x="1" y="0"/>
                      <a:pt x="1" y="334"/>
                      <a:pt x="216" y="334"/>
                    </a:cubicBezTo>
                    <a:cubicBezTo>
                      <a:pt x="431" y="334"/>
                      <a:pt x="433" y="0"/>
                      <a:pt x="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9" name="Google Shape;16479;p27"/>
              <p:cNvSpPr/>
              <p:nvPr/>
            </p:nvSpPr>
            <p:spPr>
              <a:xfrm>
                <a:off x="2447825" y="1658650"/>
                <a:ext cx="10800" cy="8375"/>
              </a:xfrm>
              <a:custGeom>
                <a:avLst/>
                <a:gdLst/>
                <a:ahLst/>
                <a:cxnLst/>
                <a:rect l="l" t="t" r="r" b="b"/>
                <a:pathLst>
                  <a:path w="432" h="335"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0" name="Google Shape;16480;p27"/>
              <p:cNvSpPr/>
              <p:nvPr/>
            </p:nvSpPr>
            <p:spPr>
              <a:xfrm>
                <a:off x="2505475" y="1588250"/>
                <a:ext cx="32600" cy="94700"/>
              </a:xfrm>
              <a:custGeom>
                <a:avLst/>
                <a:gdLst/>
                <a:ahLst/>
                <a:cxnLst/>
                <a:rect l="l" t="t" r="r" b="b"/>
                <a:pathLst>
                  <a:path w="1304" h="3788" extrusionOk="0">
                    <a:moveTo>
                      <a:pt x="1008" y="0"/>
                    </a:moveTo>
                    <a:cubicBezTo>
                      <a:pt x="971" y="0"/>
                      <a:pt x="932" y="17"/>
                      <a:pt x="899" y="56"/>
                    </a:cubicBezTo>
                    <a:cubicBezTo>
                      <a:pt x="1" y="1133"/>
                      <a:pt x="20" y="2687"/>
                      <a:pt x="957" y="3734"/>
                    </a:cubicBezTo>
                    <a:cubicBezTo>
                      <a:pt x="991" y="3771"/>
                      <a:pt x="1030" y="3787"/>
                      <a:pt x="1068" y="3787"/>
                    </a:cubicBezTo>
                    <a:cubicBezTo>
                      <a:pt x="1191" y="3787"/>
                      <a:pt x="1303" y="3620"/>
                      <a:pt x="1193" y="3497"/>
                    </a:cubicBezTo>
                    <a:cubicBezTo>
                      <a:pt x="387" y="2593"/>
                      <a:pt x="358" y="1224"/>
                      <a:pt x="1136" y="294"/>
                    </a:cubicBezTo>
                    <a:cubicBezTo>
                      <a:pt x="1240" y="168"/>
                      <a:pt x="1129" y="0"/>
                      <a:pt x="1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1" name="Google Shape;16481;p27"/>
              <p:cNvSpPr/>
              <p:nvPr/>
            </p:nvSpPr>
            <p:spPr>
              <a:xfrm>
                <a:off x="2545250" y="1614775"/>
                <a:ext cx="56400" cy="107200"/>
              </a:xfrm>
              <a:custGeom>
                <a:avLst/>
                <a:gdLst/>
                <a:ahLst/>
                <a:cxnLst/>
                <a:rect l="l" t="t" r="r" b="b"/>
                <a:pathLst>
                  <a:path w="2256" h="4288" extrusionOk="0">
                    <a:moveTo>
                      <a:pt x="1448" y="314"/>
                    </a:moveTo>
                    <a:cubicBezTo>
                      <a:pt x="1550" y="314"/>
                      <a:pt x="1658" y="333"/>
                      <a:pt x="1766" y="366"/>
                    </a:cubicBezTo>
                    <a:lnTo>
                      <a:pt x="1766" y="366"/>
                    </a:lnTo>
                    <a:cubicBezTo>
                      <a:pt x="1764" y="602"/>
                      <a:pt x="1762" y="839"/>
                      <a:pt x="1760" y="1075"/>
                    </a:cubicBezTo>
                    <a:lnTo>
                      <a:pt x="1760" y="1075"/>
                    </a:lnTo>
                    <a:cubicBezTo>
                      <a:pt x="1415" y="1218"/>
                      <a:pt x="1158" y="1289"/>
                      <a:pt x="988" y="1289"/>
                    </a:cubicBezTo>
                    <a:cubicBezTo>
                      <a:pt x="734" y="1289"/>
                      <a:pt x="679" y="1128"/>
                      <a:pt x="824" y="806"/>
                    </a:cubicBezTo>
                    <a:cubicBezTo>
                      <a:pt x="919" y="456"/>
                      <a:pt x="1162" y="314"/>
                      <a:pt x="1448" y="314"/>
                    </a:cubicBezTo>
                    <a:close/>
                    <a:moveTo>
                      <a:pt x="1524" y="1"/>
                    </a:moveTo>
                    <a:cubicBezTo>
                      <a:pt x="741" y="1"/>
                      <a:pt x="1" y="721"/>
                      <a:pt x="579" y="1526"/>
                    </a:cubicBezTo>
                    <a:cubicBezTo>
                      <a:pt x="742" y="1753"/>
                      <a:pt x="991" y="1866"/>
                      <a:pt x="1247" y="1866"/>
                    </a:cubicBezTo>
                    <a:cubicBezTo>
                      <a:pt x="1418" y="1866"/>
                      <a:pt x="1592" y="1816"/>
                      <a:pt x="1746" y="1716"/>
                    </a:cubicBezTo>
                    <a:cubicBezTo>
                      <a:pt x="1749" y="1714"/>
                      <a:pt x="1752" y="1712"/>
                      <a:pt x="1755" y="1710"/>
                    </a:cubicBezTo>
                    <a:lnTo>
                      <a:pt x="1755" y="1710"/>
                    </a:lnTo>
                    <a:cubicBezTo>
                      <a:pt x="1753" y="1949"/>
                      <a:pt x="1751" y="2187"/>
                      <a:pt x="1749" y="2426"/>
                    </a:cubicBezTo>
                    <a:cubicBezTo>
                      <a:pt x="1747" y="2711"/>
                      <a:pt x="1825" y="3138"/>
                      <a:pt x="1738" y="3408"/>
                    </a:cubicBezTo>
                    <a:cubicBezTo>
                      <a:pt x="1606" y="3822"/>
                      <a:pt x="1359" y="3957"/>
                      <a:pt x="1087" y="3957"/>
                    </a:cubicBezTo>
                    <a:cubicBezTo>
                      <a:pt x="851" y="3957"/>
                      <a:pt x="596" y="3855"/>
                      <a:pt x="379" y="3744"/>
                    </a:cubicBezTo>
                    <a:cubicBezTo>
                      <a:pt x="352" y="3729"/>
                      <a:pt x="325" y="3723"/>
                      <a:pt x="300" y="3723"/>
                    </a:cubicBezTo>
                    <a:cubicBezTo>
                      <a:pt x="147" y="3723"/>
                      <a:pt x="46" y="3948"/>
                      <a:pt x="210" y="4032"/>
                    </a:cubicBezTo>
                    <a:cubicBezTo>
                      <a:pt x="479" y="4171"/>
                      <a:pt x="831" y="4287"/>
                      <a:pt x="1159" y="4287"/>
                    </a:cubicBezTo>
                    <a:cubicBezTo>
                      <a:pt x="1491" y="4287"/>
                      <a:pt x="1799" y="4168"/>
                      <a:pt x="1975" y="3834"/>
                    </a:cubicBezTo>
                    <a:cubicBezTo>
                      <a:pt x="2182" y="3437"/>
                      <a:pt x="2081" y="2850"/>
                      <a:pt x="2084" y="2426"/>
                    </a:cubicBezTo>
                    <a:lnTo>
                      <a:pt x="2093" y="1330"/>
                    </a:lnTo>
                    <a:lnTo>
                      <a:pt x="2093" y="1330"/>
                    </a:lnTo>
                    <a:cubicBezTo>
                      <a:pt x="2255" y="1001"/>
                      <a:pt x="2228" y="590"/>
                      <a:pt x="2095" y="232"/>
                    </a:cubicBezTo>
                    <a:cubicBezTo>
                      <a:pt x="2094" y="230"/>
                      <a:pt x="2093" y="228"/>
                      <a:pt x="2093" y="226"/>
                    </a:cubicBezTo>
                    <a:lnTo>
                      <a:pt x="2093" y="226"/>
                    </a:lnTo>
                    <a:cubicBezTo>
                      <a:pt x="2083" y="170"/>
                      <a:pt x="2049" y="117"/>
                      <a:pt x="1984" y="90"/>
                    </a:cubicBezTo>
                    <a:cubicBezTo>
                      <a:pt x="1835" y="29"/>
                      <a:pt x="1679" y="1"/>
                      <a:pt x="1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2" name="Google Shape;16482;p27"/>
              <p:cNvSpPr/>
              <p:nvPr/>
            </p:nvSpPr>
            <p:spPr>
              <a:xfrm>
                <a:off x="2613450" y="1585125"/>
                <a:ext cx="57625" cy="85450"/>
              </a:xfrm>
              <a:custGeom>
                <a:avLst/>
                <a:gdLst/>
                <a:ahLst/>
                <a:cxnLst/>
                <a:rect l="l" t="t" r="r" b="b"/>
                <a:pathLst>
                  <a:path w="2305" h="3418" extrusionOk="0">
                    <a:moveTo>
                      <a:pt x="165" y="1"/>
                    </a:moveTo>
                    <a:cubicBezTo>
                      <a:pt x="82" y="1"/>
                      <a:pt x="0" y="55"/>
                      <a:pt x="3" y="163"/>
                    </a:cubicBezTo>
                    <a:cubicBezTo>
                      <a:pt x="35" y="1215"/>
                      <a:pt x="157" y="2265"/>
                      <a:pt x="366" y="3299"/>
                    </a:cubicBezTo>
                    <a:cubicBezTo>
                      <a:pt x="383" y="3380"/>
                      <a:pt x="452" y="3418"/>
                      <a:pt x="523" y="3418"/>
                    </a:cubicBezTo>
                    <a:cubicBezTo>
                      <a:pt x="611" y="3418"/>
                      <a:pt x="702" y="3359"/>
                      <a:pt x="696" y="3255"/>
                    </a:cubicBezTo>
                    <a:cubicBezTo>
                      <a:pt x="680" y="3018"/>
                      <a:pt x="694" y="2786"/>
                      <a:pt x="767" y="2561"/>
                    </a:cubicBezTo>
                    <a:cubicBezTo>
                      <a:pt x="882" y="2202"/>
                      <a:pt x="1008" y="1993"/>
                      <a:pt x="1400" y="1993"/>
                    </a:cubicBezTo>
                    <a:cubicBezTo>
                      <a:pt x="1800" y="1993"/>
                      <a:pt x="1716" y="2059"/>
                      <a:pt x="1800" y="2407"/>
                    </a:cubicBezTo>
                    <a:lnTo>
                      <a:pt x="1951" y="3024"/>
                    </a:lnTo>
                    <a:cubicBezTo>
                      <a:pt x="1971" y="3108"/>
                      <a:pt x="2034" y="3144"/>
                      <a:pt x="2100" y="3144"/>
                    </a:cubicBezTo>
                    <a:cubicBezTo>
                      <a:pt x="2199" y="3144"/>
                      <a:pt x="2304" y="3062"/>
                      <a:pt x="2273" y="2936"/>
                    </a:cubicBezTo>
                    <a:cubicBezTo>
                      <a:pt x="2163" y="2485"/>
                      <a:pt x="2113" y="1411"/>
                      <a:pt x="1512" y="1411"/>
                    </a:cubicBezTo>
                    <a:cubicBezTo>
                      <a:pt x="1445" y="1411"/>
                      <a:pt x="1370" y="1425"/>
                      <a:pt x="1288" y="1455"/>
                    </a:cubicBezTo>
                    <a:cubicBezTo>
                      <a:pt x="922" y="1586"/>
                      <a:pt x="672" y="1900"/>
                      <a:pt x="524" y="2263"/>
                    </a:cubicBezTo>
                    <a:lnTo>
                      <a:pt x="524" y="2263"/>
                    </a:lnTo>
                    <a:cubicBezTo>
                      <a:pt x="422" y="1567"/>
                      <a:pt x="359" y="866"/>
                      <a:pt x="337" y="163"/>
                    </a:cubicBezTo>
                    <a:cubicBezTo>
                      <a:pt x="334" y="55"/>
                      <a:pt x="249"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3" name="Google Shape;16483;p27"/>
              <p:cNvSpPr/>
              <p:nvPr/>
            </p:nvSpPr>
            <p:spPr>
              <a:xfrm>
                <a:off x="2664475" y="1576175"/>
                <a:ext cx="49550" cy="99850"/>
              </a:xfrm>
              <a:custGeom>
                <a:avLst/>
                <a:gdLst/>
                <a:ahLst/>
                <a:cxnLst/>
                <a:rect l="l" t="t" r="r" b="b"/>
                <a:pathLst>
                  <a:path w="1982" h="3994" extrusionOk="0">
                    <a:moveTo>
                      <a:pt x="226" y="0"/>
                    </a:moveTo>
                    <a:cubicBezTo>
                      <a:pt x="91" y="0"/>
                      <a:pt x="1" y="217"/>
                      <a:pt x="145" y="319"/>
                    </a:cubicBezTo>
                    <a:cubicBezTo>
                      <a:pt x="1225" y="1091"/>
                      <a:pt x="1614" y="2527"/>
                      <a:pt x="1069" y="3738"/>
                    </a:cubicBezTo>
                    <a:cubicBezTo>
                      <a:pt x="1010" y="3872"/>
                      <a:pt x="1127" y="3994"/>
                      <a:pt x="1235" y="3994"/>
                    </a:cubicBezTo>
                    <a:cubicBezTo>
                      <a:pt x="1284" y="3994"/>
                      <a:pt x="1331" y="3968"/>
                      <a:pt x="1359" y="3907"/>
                    </a:cubicBezTo>
                    <a:cubicBezTo>
                      <a:pt x="1982" y="2520"/>
                      <a:pt x="1551" y="914"/>
                      <a:pt x="314" y="31"/>
                    </a:cubicBezTo>
                    <a:cubicBezTo>
                      <a:pt x="284" y="10"/>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4" name="Google Shape;16484;p27"/>
              <p:cNvSpPr/>
              <p:nvPr/>
            </p:nvSpPr>
            <p:spPr>
              <a:xfrm>
                <a:off x="2700350" y="1554875"/>
                <a:ext cx="45175" cy="47900"/>
              </a:xfrm>
              <a:custGeom>
                <a:avLst/>
                <a:gdLst/>
                <a:ahLst/>
                <a:cxnLst/>
                <a:rect l="l" t="t" r="r" b="b"/>
                <a:pathLst>
                  <a:path w="1807" h="1916" extrusionOk="0">
                    <a:moveTo>
                      <a:pt x="560" y="0"/>
                    </a:moveTo>
                    <a:cubicBezTo>
                      <a:pt x="368" y="0"/>
                      <a:pt x="180" y="89"/>
                      <a:pt x="74" y="279"/>
                    </a:cubicBezTo>
                    <a:cubicBezTo>
                      <a:pt x="1" y="409"/>
                      <a:pt x="117" y="529"/>
                      <a:pt x="230" y="529"/>
                    </a:cubicBezTo>
                    <a:cubicBezTo>
                      <a:pt x="281" y="529"/>
                      <a:pt x="331" y="505"/>
                      <a:pt x="364" y="447"/>
                    </a:cubicBezTo>
                    <a:lnTo>
                      <a:pt x="362" y="447"/>
                    </a:lnTo>
                    <a:cubicBezTo>
                      <a:pt x="406" y="368"/>
                      <a:pt x="482" y="332"/>
                      <a:pt x="563" y="332"/>
                    </a:cubicBezTo>
                    <a:cubicBezTo>
                      <a:pt x="595" y="332"/>
                      <a:pt x="627" y="337"/>
                      <a:pt x="658" y="348"/>
                    </a:cubicBezTo>
                    <a:cubicBezTo>
                      <a:pt x="827" y="406"/>
                      <a:pt x="875" y="599"/>
                      <a:pt x="862" y="761"/>
                    </a:cubicBezTo>
                    <a:cubicBezTo>
                      <a:pt x="838" y="1069"/>
                      <a:pt x="597" y="1306"/>
                      <a:pt x="396" y="1515"/>
                    </a:cubicBezTo>
                    <a:cubicBezTo>
                      <a:pt x="327" y="1586"/>
                      <a:pt x="328" y="1731"/>
                      <a:pt x="429" y="1778"/>
                    </a:cubicBezTo>
                    <a:cubicBezTo>
                      <a:pt x="626" y="1870"/>
                      <a:pt x="827" y="1916"/>
                      <a:pt x="1028" y="1916"/>
                    </a:cubicBezTo>
                    <a:cubicBezTo>
                      <a:pt x="1233" y="1916"/>
                      <a:pt x="1438" y="1868"/>
                      <a:pt x="1639" y="1772"/>
                    </a:cubicBezTo>
                    <a:cubicBezTo>
                      <a:pt x="1806" y="1692"/>
                      <a:pt x="1702" y="1465"/>
                      <a:pt x="1545" y="1465"/>
                    </a:cubicBezTo>
                    <a:cubicBezTo>
                      <a:pt x="1521" y="1465"/>
                      <a:pt x="1495" y="1470"/>
                      <a:pt x="1469" y="1482"/>
                    </a:cubicBezTo>
                    <a:cubicBezTo>
                      <a:pt x="1330" y="1551"/>
                      <a:pt x="1179" y="1585"/>
                      <a:pt x="1028" y="1585"/>
                    </a:cubicBezTo>
                    <a:cubicBezTo>
                      <a:pt x="954" y="1585"/>
                      <a:pt x="879" y="1576"/>
                      <a:pt x="807" y="1560"/>
                    </a:cubicBezTo>
                    <a:lnTo>
                      <a:pt x="807" y="1560"/>
                    </a:lnTo>
                    <a:cubicBezTo>
                      <a:pt x="1109" y="1201"/>
                      <a:pt x="1364" y="740"/>
                      <a:pt x="1090" y="291"/>
                    </a:cubicBezTo>
                    <a:cubicBezTo>
                      <a:pt x="974" y="102"/>
                      <a:pt x="765" y="0"/>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5" name="Google Shape;16485;p27"/>
              <p:cNvSpPr/>
              <p:nvPr/>
            </p:nvSpPr>
            <p:spPr>
              <a:xfrm>
                <a:off x="2735450" y="1629100"/>
                <a:ext cx="46550" cy="10575"/>
              </a:xfrm>
              <a:custGeom>
                <a:avLst/>
                <a:gdLst/>
                <a:ahLst/>
                <a:cxnLst/>
                <a:rect l="l" t="t" r="r" b="b"/>
                <a:pathLst>
                  <a:path w="1862" h="423" extrusionOk="0">
                    <a:moveTo>
                      <a:pt x="1115" y="1"/>
                    </a:moveTo>
                    <a:cubicBezTo>
                      <a:pt x="808" y="1"/>
                      <a:pt x="501" y="33"/>
                      <a:pt x="198" y="95"/>
                    </a:cubicBezTo>
                    <a:cubicBezTo>
                      <a:pt x="1" y="135"/>
                      <a:pt x="66" y="423"/>
                      <a:pt x="249" y="423"/>
                    </a:cubicBezTo>
                    <a:cubicBezTo>
                      <a:pt x="261" y="423"/>
                      <a:pt x="274" y="421"/>
                      <a:pt x="287" y="419"/>
                    </a:cubicBezTo>
                    <a:cubicBezTo>
                      <a:pt x="564" y="363"/>
                      <a:pt x="846" y="335"/>
                      <a:pt x="1129" y="335"/>
                    </a:cubicBezTo>
                    <a:cubicBezTo>
                      <a:pt x="1302" y="335"/>
                      <a:pt x="1476" y="345"/>
                      <a:pt x="1649" y="367"/>
                    </a:cubicBezTo>
                    <a:cubicBezTo>
                      <a:pt x="1657" y="368"/>
                      <a:pt x="1664" y="368"/>
                      <a:pt x="1672" y="368"/>
                    </a:cubicBezTo>
                    <a:cubicBezTo>
                      <a:pt x="1862" y="368"/>
                      <a:pt x="1853" y="56"/>
                      <a:pt x="1649" y="33"/>
                    </a:cubicBezTo>
                    <a:cubicBezTo>
                      <a:pt x="1471" y="12"/>
                      <a:pt x="1293" y="1"/>
                      <a:pt x="11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6" name="Google Shape;16486;p27"/>
              <p:cNvSpPr/>
              <p:nvPr/>
            </p:nvSpPr>
            <p:spPr>
              <a:xfrm>
                <a:off x="2806250" y="1602825"/>
                <a:ext cx="56175" cy="68500"/>
              </a:xfrm>
              <a:custGeom>
                <a:avLst/>
                <a:gdLst/>
                <a:ahLst/>
                <a:cxnLst/>
                <a:rect l="l" t="t" r="r" b="b"/>
                <a:pathLst>
                  <a:path w="2247" h="2740" extrusionOk="0">
                    <a:moveTo>
                      <a:pt x="252" y="0"/>
                    </a:moveTo>
                    <a:cubicBezTo>
                      <a:pt x="118" y="0"/>
                      <a:pt x="0" y="170"/>
                      <a:pt x="126" y="283"/>
                    </a:cubicBezTo>
                    <a:cubicBezTo>
                      <a:pt x="867" y="946"/>
                      <a:pt x="1468" y="1753"/>
                      <a:pt x="1894" y="2653"/>
                    </a:cubicBezTo>
                    <a:cubicBezTo>
                      <a:pt x="1923" y="2714"/>
                      <a:pt x="1971" y="2739"/>
                      <a:pt x="2020" y="2739"/>
                    </a:cubicBezTo>
                    <a:cubicBezTo>
                      <a:pt x="2130" y="2739"/>
                      <a:pt x="2246" y="2617"/>
                      <a:pt x="2183" y="2484"/>
                    </a:cubicBezTo>
                    <a:cubicBezTo>
                      <a:pt x="1744" y="1558"/>
                      <a:pt x="1125" y="730"/>
                      <a:pt x="364" y="45"/>
                    </a:cubicBezTo>
                    <a:cubicBezTo>
                      <a:pt x="329" y="14"/>
                      <a:pt x="290"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7" name="Google Shape;16487;p27"/>
              <p:cNvSpPr/>
              <p:nvPr/>
            </p:nvSpPr>
            <p:spPr>
              <a:xfrm>
                <a:off x="2804875" y="1605425"/>
                <a:ext cx="49525" cy="76425"/>
              </a:xfrm>
              <a:custGeom>
                <a:avLst/>
                <a:gdLst/>
                <a:ahLst/>
                <a:cxnLst/>
                <a:rect l="l" t="t" r="r" b="b"/>
                <a:pathLst>
                  <a:path w="1981" h="3057" extrusionOk="0">
                    <a:moveTo>
                      <a:pt x="1752" y="0"/>
                    </a:moveTo>
                    <a:cubicBezTo>
                      <a:pt x="1714" y="0"/>
                      <a:pt x="1676" y="17"/>
                      <a:pt x="1643" y="58"/>
                    </a:cubicBezTo>
                    <a:cubicBezTo>
                      <a:pt x="974" y="905"/>
                      <a:pt x="435" y="1848"/>
                      <a:pt x="48" y="2854"/>
                    </a:cubicBezTo>
                    <a:cubicBezTo>
                      <a:pt x="1" y="2976"/>
                      <a:pt x="100" y="3056"/>
                      <a:pt x="203" y="3056"/>
                    </a:cubicBezTo>
                    <a:cubicBezTo>
                      <a:pt x="271" y="3056"/>
                      <a:pt x="340" y="3022"/>
                      <a:pt x="370" y="2943"/>
                    </a:cubicBezTo>
                    <a:cubicBezTo>
                      <a:pt x="737" y="1990"/>
                      <a:pt x="1247" y="1097"/>
                      <a:pt x="1880" y="295"/>
                    </a:cubicBezTo>
                    <a:cubicBezTo>
                      <a:pt x="1980" y="168"/>
                      <a:pt x="1870" y="0"/>
                      <a:pt x="17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8" name="Google Shape;16488;p27"/>
              <p:cNvSpPr/>
              <p:nvPr/>
            </p:nvSpPr>
            <p:spPr>
              <a:xfrm>
                <a:off x="2860900" y="1574150"/>
                <a:ext cx="37325" cy="30150"/>
              </a:xfrm>
              <a:custGeom>
                <a:avLst/>
                <a:gdLst/>
                <a:ahLst/>
                <a:cxnLst/>
                <a:rect l="l" t="t" r="r" b="b"/>
                <a:pathLst>
                  <a:path w="1493" h="1206" extrusionOk="0">
                    <a:moveTo>
                      <a:pt x="424" y="0"/>
                    </a:moveTo>
                    <a:cubicBezTo>
                      <a:pt x="210" y="0"/>
                      <a:pt x="1" y="130"/>
                      <a:pt x="11" y="373"/>
                    </a:cubicBezTo>
                    <a:cubicBezTo>
                      <a:pt x="15" y="480"/>
                      <a:pt x="101" y="534"/>
                      <a:pt x="184" y="534"/>
                    </a:cubicBezTo>
                    <a:cubicBezTo>
                      <a:pt x="268" y="534"/>
                      <a:pt x="350" y="480"/>
                      <a:pt x="345" y="373"/>
                    </a:cubicBezTo>
                    <a:cubicBezTo>
                      <a:pt x="344" y="341"/>
                      <a:pt x="365" y="330"/>
                      <a:pt x="394" y="330"/>
                    </a:cubicBezTo>
                    <a:cubicBezTo>
                      <a:pt x="445" y="330"/>
                      <a:pt x="520" y="366"/>
                      <a:pt x="539" y="394"/>
                    </a:cubicBezTo>
                    <a:cubicBezTo>
                      <a:pt x="638" y="548"/>
                      <a:pt x="458" y="795"/>
                      <a:pt x="374" y="916"/>
                    </a:cubicBezTo>
                    <a:cubicBezTo>
                      <a:pt x="298" y="1027"/>
                      <a:pt x="402" y="1161"/>
                      <a:pt x="519" y="1168"/>
                    </a:cubicBezTo>
                    <a:lnTo>
                      <a:pt x="1277" y="1206"/>
                    </a:lnTo>
                    <a:cubicBezTo>
                      <a:pt x="1281" y="1206"/>
                      <a:pt x="1284" y="1206"/>
                      <a:pt x="1287" y="1206"/>
                    </a:cubicBezTo>
                    <a:cubicBezTo>
                      <a:pt x="1492" y="1206"/>
                      <a:pt x="1489" y="882"/>
                      <a:pt x="1277" y="872"/>
                    </a:cubicBezTo>
                    <a:lnTo>
                      <a:pt x="795" y="847"/>
                    </a:lnTo>
                    <a:lnTo>
                      <a:pt x="795" y="847"/>
                    </a:lnTo>
                    <a:cubicBezTo>
                      <a:pt x="923" y="561"/>
                      <a:pt x="966" y="211"/>
                      <a:pt x="646" y="51"/>
                    </a:cubicBezTo>
                    <a:cubicBezTo>
                      <a:pt x="578" y="17"/>
                      <a:pt x="500" y="0"/>
                      <a:pt x="4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9" name="Google Shape;16489;p27"/>
              <p:cNvSpPr/>
              <p:nvPr/>
            </p:nvSpPr>
            <p:spPr>
              <a:xfrm>
                <a:off x="1455200" y="1738350"/>
                <a:ext cx="28650" cy="81375"/>
              </a:xfrm>
              <a:custGeom>
                <a:avLst/>
                <a:gdLst/>
                <a:ahLst/>
                <a:cxnLst/>
                <a:rect l="l" t="t" r="r" b="b"/>
                <a:pathLst>
                  <a:path w="1146" h="3255" extrusionOk="0">
                    <a:moveTo>
                      <a:pt x="690" y="1"/>
                    </a:moveTo>
                    <a:cubicBezTo>
                      <a:pt x="466" y="1"/>
                      <a:pt x="257" y="175"/>
                      <a:pt x="173" y="430"/>
                    </a:cubicBezTo>
                    <a:cubicBezTo>
                      <a:pt x="60" y="773"/>
                      <a:pt x="100" y="1188"/>
                      <a:pt x="81" y="1545"/>
                    </a:cubicBezTo>
                    <a:lnTo>
                      <a:pt x="5" y="3093"/>
                    </a:lnTo>
                    <a:cubicBezTo>
                      <a:pt x="0" y="3201"/>
                      <a:pt x="81" y="3255"/>
                      <a:pt x="165" y="3255"/>
                    </a:cubicBezTo>
                    <a:cubicBezTo>
                      <a:pt x="249" y="3255"/>
                      <a:pt x="335" y="3201"/>
                      <a:pt x="341" y="3093"/>
                    </a:cubicBezTo>
                    <a:cubicBezTo>
                      <a:pt x="362" y="2646"/>
                      <a:pt x="385" y="2199"/>
                      <a:pt x="406" y="1751"/>
                    </a:cubicBezTo>
                    <a:lnTo>
                      <a:pt x="437" y="1131"/>
                    </a:lnTo>
                    <a:cubicBezTo>
                      <a:pt x="439" y="1082"/>
                      <a:pt x="466" y="328"/>
                      <a:pt x="680" y="328"/>
                    </a:cubicBezTo>
                    <a:cubicBezTo>
                      <a:pt x="711" y="328"/>
                      <a:pt x="746" y="344"/>
                      <a:pt x="786" y="381"/>
                    </a:cubicBezTo>
                    <a:cubicBezTo>
                      <a:pt x="821" y="413"/>
                      <a:pt x="860" y="427"/>
                      <a:pt x="898" y="427"/>
                    </a:cubicBezTo>
                    <a:cubicBezTo>
                      <a:pt x="1030" y="427"/>
                      <a:pt x="1146" y="258"/>
                      <a:pt x="1022" y="143"/>
                    </a:cubicBezTo>
                    <a:lnTo>
                      <a:pt x="1024" y="143"/>
                    </a:lnTo>
                    <a:cubicBezTo>
                      <a:pt x="918" y="44"/>
                      <a:pt x="802" y="1"/>
                      <a:pt x="6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0" name="Google Shape;16490;p27"/>
              <p:cNvSpPr/>
              <p:nvPr/>
            </p:nvSpPr>
            <p:spPr>
              <a:xfrm>
                <a:off x="1457325" y="1789550"/>
                <a:ext cx="29125" cy="8700"/>
              </a:xfrm>
              <a:custGeom>
                <a:avLst/>
                <a:gdLst/>
                <a:ahLst/>
                <a:cxnLst/>
                <a:rect l="l" t="t" r="r" b="b"/>
                <a:pathLst>
                  <a:path w="1165" h="348" extrusionOk="0">
                    <a:moveTo>
                      <a:pt x="214" y="0"/>
                    </a:moveTo>
                    <a:cubicBezTo>
                      <a:pt x="1" y="0"/>
                      <a:pt x="2" y="331"/>
                      <a:pt x="217" y="336"/>
                    </a:cubicBezTo>
                    <a:lnTo>
                      <a:pt x="948" y="348"/>
                    </a:lnTo>
                    <a:cubicBezTo>
                      <a:pt x="949" y="348"/>
                      <a:pt x="950" y="348"/>
                      <a:pt x="951" y="348"/>
                    </a:cubicBezTo>
                    <a:cubicBezTo>
                      <a:pt x="1165" y="348"/>
                      <a:pt x="1164" y="15"/>
                      <a:pt x="948" y="12"/>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1" name="Google Shape;16491;p27"/>
              <p:cNvSpPr/>
              <p:nvPr/>
            </p:nvSpPr>
            <p:spPr>
              <a:xfrm>
                <a:off x="1517625" y="1765450"/>
                <a:ext cx="45025" cy="10275"/>
              </a:xfrm>
              <a:custGeom>
                <a:avLst/>
                <a:gdLst/>
                <a:ahLst/>
                <a:cxnLst/>
                <a:rect l="l" t="t" r="r" b="b"/>
                <a:pathLst>
                  <a:path w="1801" h="411" extrusionOk="0">
                    <a:moveTo>
                      <a:pt x="948" y="0"/>
                    </a:moveTo>
                    <a:cubicBezTo>
                      <a:pt x="696" y="0"/>
                      <a:pt x="444" y="28"/>
                      <a:pt x="197" y="82"/>
                    </a:cubicBezTo>
                    <a:cubicBezTo>
                      <a:pt x="1" y="127"/>
                      <a:pt x="65" y="410"/>
                      <a:pt x="246" y="410"/>
                    </a:cubicBezTo>
                    <a:cubicBezTo>
                      <a:pt x="258" y="410"/>
                      <a:pt x="272" y="409"/>
                      <a:pt x="286" y="406"/>
                    </a:cubicBezTo>
                    <a:cubicBezTo>
                      <a:pt x="505" y="357"/>
                      <a:pt x="728" y="332"/>
                      <a:pt x="952" y="332"/>
                    </a:cubicBezTo>
                    <a:cubicBezTo>
                      <a:pt x="1139" y="332"/>
                      <a:pt x="1327" y="350"/>
                      <a:pt x="1512" y="384"/>
                    </a:cubicBezTo>
                    <a:cubicBezTo>
                      <a:pt x="1524" y="387"/>
                      <a:pt x="1536" y="388"/>
                      <a:pt x="1547" y="388"/>
                    </a:cubicBezTo>
                    <a:cubicBezTo>
                      <a:pt x="1731" y="388"/>
                      <a:pt x="1800" y="100"/>
                      <a:pt x="1601" y="63"/>
                    </a:cubicBezTo>
                    <a:cubicBezTo>
                      <a:pt x="1385" y="21"/>
                      <a:pt x="1167" y="0"/>
                      <a:pt x="9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2" name="Google Shape;16492;p27"/>
              <p:cNvSpPr/>
              <p:nvPr/>
            </p:nvSpPr>
            <p:spPr>
              <a:xfrm>
                <a:off x="1516975" y="1790425"/>
                <a:ext cx="47050" cy="14000"/>
              </a:xfrm>
              <a:custGeom>
                <a:avLst/>
                <a:gdLst/>
                <a:ahLst/>
                <a:cxnLst/>
                <a:rect l="l" t="t" r="r" b="b"/>
                <a:pathLst>
                  <a:path w="1882" h="560" extrusionOk="0">
                    <a:moveTo>
                      <a:pt x="260" y="1"/>
                    </a:moveTo>
                    <a:cubicBezTo>
                      <a:pt x="73" y="1"/>
                      <a:pt x="1" y="292"/>
                      <a:pt x="202" y="325"/>
                    </a:cubicBezTo>
                    <a:lnTo>
                      <a:pt x="1592" y="557"/>
                    </a:lnTo>
                    <a:cubicBezTo>
                      <a:pt x="1602" y="559"/>
                      <a:pt x="1613" y="560"/>
                      <a:pt x="1623" y="560"/>
                    </a:cubicBezTo>
                    <a:cubicBezTo>
                      <a:pt x="1810" y="560"/>
                      <a:pt x="1881" y="267"/>
                      <a:pt x="1680" y="234"/>
                    </a:cubicBezTo>
                    <a:lnTo>
                      <a:pt x="292" y="3"/>
                    </a:lnTo>
                    <a:cubicBezTo>
                      <a:pt x="281" y="1"/>
                      <a:pt x="271" y="1"/>
                      <a:pt x="2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3" name="Google Shape;16493;p27"/>
              <p:cNvSpPr/>
              <p:nvPr/>
            </p:nvSpPr>
            <p:spPr>
              <a:xfrm>
                <a:off x="1576400" y="1766375"/>
                <a:ext cx="55850" cy="92900"/>
              </a:xfrm>
              <a:custGeom>
                <a:avLst/>
                <a:gdLst/>
                <a:ahLst/>
                <a:cxnLst/>
                <a:rect l="l" t="t" r="r" b="b"/>
                <a:pathLst>
                  <a:path w="2234" h="3716" extrusionOk="0">
                    <a:moveTo>
                      <a:pt x="1499" y="529"/>
                    </a:moveTo>
                    <a:cubicBezTo>
                      <a:pt x="1521" y="529"/>
                      <a:pt x="1545" y="530"/>
                      <a:pt x="1568" y="531"/>
                    </a:cubicBezTo>
                    <a:cubicBezTo>
                      <a:pt x="1588" y="556"/>
                      <a:pt x="1611" y="572"/>
                      <a:pt x="1633" y="581"/>
                    </a:cubicBezTo>
                    <a:lnTo>
                      <a:pt x="1633" y="581"/>
                    </a:lnTo>
                    <a:cubicBezTo>
                      <a:pt x="1666" y="719"/>
                      <a:pt x="1700" y="861"/>
                      <a:pt x="1729" y="1004"/>
                    </a:cubicBezTo>
                    <a:lnTo>
                      <a:pt x="1729" y="1004"/>
                    </a:lnTo>
                    <a:cubicBezTo>
                      <a:pt x="1675" y="1066"/>
                      <a:pt x="1536" y="1094"/>
                      <a:pt x="1262" y="1124"/>
                    </a:cubicBezTo>
                    <a:cubicBezTo>
                      <a:pt x="1092" y="1214"/>
                      <a:pt x="966" y="1258"/>
                      <a:pt x="884" y="1258"/>
                    </a:cubicBezTo>
                    <a:cubicBezTo>
                      <a:pt x="779" y="1258"/>
                      <a:pt x="746" y="1185"/>
                      <a:pt x="786" y="1038"/>
                    </a:cubicBezTo>
                    <a:cubicBezTo>
                      <a:pt x="781" y="699"/>
                      <a:pt x="1019" y="529"/>
                      <a:pt x="1499" y="529"/>
                    </a:cubicBezTo>
                    <a:close/>
                    <a:moveTo>
                      <a:pt x="1305" y="1"/>
                    </a:moveTo>
                    <a:cubicBezTo>
                      <a:pt x="727" y="1"/>
                      <a:pt x="240" y="1048"/>
                      <a:pt x="555" y="1643"/>
                    </a:cubicBezTo>
                    <a:cubicBezTo>
                      <a:pt x="694" y="1905"/>
                      <a:pt x="939" y="2042"/>
                      <a:pt x="1201" y="2042"/>
                    </a:cubicBezTo>
                    <a:cubicBezTo>
                      <a:pt x="1338" y="2042"/>
                      <a:pt x="1479" y="2004"/>
                      <a:pt x="1612" y="1928"/>
                    </a:cubicBezTo>
                    <a:cubicBezTo>
                      <a:pt x="1697" y="1879"/>
                      <a:pt x="1768" y="1822"/>
                      <a:pt x="1827" y="1759"/>
                    </a:cubicBezTo>
                    <a:lnTo>
                      <a:pt x="1827" y="1759"/>
                    </a:lnTo>
                    <a:cubicBezTo>
                      <a:pt x="1832" y="1976"/>
                      <a:pt x="1810" y="2192"/>
                      <a:pt x="1748" y="2402"/>
                    </a:cubicBezTo>
                    <a:cubicBezTo>
                      <a:pt x="1592" y="2930"/>
                      <a:pt x="1149" y="3378"/>
                      <a:pt x="609" y="3378"/>
                    </a:cubicBezTo>
                    <a:cubicBezTo>
                      <a:pt x="500" y="3378"/>
                      <a:pt x="387" y="3360"/>
                      <a:pt x="272" y="3320"/>
                    </a:cubicBezTo>
                    <a:cubicBezTo>
                      <a:pt x="252" y="3314"/>
                      <a:pt x="233" y="3311"/>
                      <a:pt x="215" y="3311"/>
                    </a:cubicBezTo>
                    <a:cubicBezTo>
                      <a:pt x="53" y="3311"/>
                      <a:pt x="0" y="3579"/>
                      <a:pt x="183" y="3642"/>
                    </a:cubicBezTo>
                    <a:cubicBezTo>
                      <a:pt x="328" y="3692"/>
                      <a:pt x="472" y="3715"/>
                      <a:pt x="613" y="3715"/>
                    </a:cubicBezTo>
                    <a:cubicBezTo>
                      <a:pt x="1087" y="3715"/>
                      <a:pt x="1523" y="3452"/>
                      <a:pt x="1814" y="3041"/>
                    </a:cubicBezTo>
                    <a:cubicBezTo>
                      <a:pt x="2234" y="2450"/>
                      <a:pt x="2199" y="1716"/>
                      <a:pt x="2071" y="1024"/>
                    </a:cubicBezTo>
                    <a:lnTo>
                      <a:pt x="2071" y="1024"/>
                    </a:lnTo>
                    <a:cubicBezTo>
                      <a:pt x="2064" y="818"/>
                      <a:pt x="2013" y="608"/>
                      <a:pt x="1939" y="416"/>
                    </a:cubicBezTo>
                    <a:lnTo>
                      <a:pt x="1939" y="416"/>
                    </a:lnTo>
                    <a:cubicBezTo>
                      <a:pt x="1939" y="416"/>
                      <a:pt x="1939" y="416"/>
                      <a:pt x="1939" y="416"/>
                    </a:cubicBezTo>
                    <a:cubicBezTo>
                      <a:pt x="1914" y="352"/>
                      <a:pt x="1866" y="316"/>
                      <a:pt x="1814" y="304"/>
                    </a:cubicBezTo>
                    <a:lnTo>
                      <a:pt x="1814" y="304"/>
                    </a:lnTo>
                    <a:cubicBezTo>
                      <a:pt x="1811" y="301"/>
                      <a:pt x="1809" y="297"/>
                      <a:pt x="1806" y="294"/>
                    </a:cubicBezTo>
                    <a:cubicBezTo>
                      <a:pt x="1643" y="87"/>
                      <a:pt x="1470" y="1"/>
                      <a:pt x="13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4" name="Google Shape;16494;p27"/>
              <p:cNvSpPr/>
              <p:nvPr/>
            </p:nvSpPr>
            <p:spPr>
              <a:xfrm>
                <a:off x="1639375" y="1745325"/>
                <a:ext cx="56075" cy="68050"/>
              </a:xfrm>
              <a:custGeom>
                <a:avLst/>
                <a:gdLst/>
                <a:ahLst/>
                <a:cxnLst/>
                <a:rect l="l" t="t" r="r" b="b"/>
                <a:pathLst>
                  <a:path w="2243" h="2722" extrusionOk="0">
                    <a:moveTo>
                      <a:pt x="161" y="0"/>
                    </a:moveTo>
                    <a:cubicBezTo>
                      <a:pt x="78" y="0"/>
                      <a:pt x="0" y="53"/>
                      <a:pt x="12" y="160"/>
                    </a:cubicBezTo>
                    <a:cubicBezTo>
                      <a:pt x="99" y="948"/>
                      <a:pt x="276" y="1723"/>
                      <a:pt x="535" y="2472"/>
                    </a:cubicBezTo>
                    <a:cubicBezTo>
                      <a:pt x="564" y="2554"/>
                      <a:pt x="629" y="2591"/>
                      <a:pt x="693" y="2591"/>
                    </a:cubicBezTo>
                    <a:cubicBezTo>
                      <a:pt x="789" y="2591"/>
                      <a:pt x="884" y="2511"/>
                      <a:pt x="858" y="2384"/>
                    </a:cubicBezTo>
                    <a:cubicBezTo>
                      <a:pt x="785" y="2016"/>
                      <a:pt x="683" y="1408"/>
                      <a:pt x="1180" y="1327"/>
                    </a:cubicBezTo>
                    <a:cubicBezTo>
                      <a:pt x="1219" y="1320"/>
                      <a:pt x="1256" y="1317"/>
                      <a:pt x="1291" y="1317"/>
                    </a:cubicBezTo>
                    <a:cubicBezTo>
                      <a:pt x="1853" y="1317"/>
                      <a:pt x="1861" y="2110"/>
                      <a:pt x="1766" y="2512"/>
                    </a:cubicBezTo>
                    <a:cubicBezTo>
                      <a:pt x="1737" y="2639"/>
                      <a:pt x="1842" y="2721"/>
                      <a:pt x="1941" y="2721"/>
                    </a:cubicBezTo>
                    <a:cubicBezTo>
                      <a:pt x="2006" y="2721"/>
                      <a:pt x="2069" y="2685"/>
                      <a:pt x="2089" y="2602"/>
                    </a:cubicBezTo>
                    <a:cubicBezTo>
                      <a:pt x="2243" y="1944"/>
                      <a:pt x="2096" y="959"/>
                      <a:pt x="1228" y="959"/>
                    </a:cubicBezTo>
                    <a:cubicBezTo>
                      <a:pt x="1223" y="959"/>
                      <a:pt x="1218" y="959"/>
                      <a:pt x="1212" y="959"/>
                    </a:cubicBezTo>
                    <a:cubicBezTo>
                      <a:pt x="860" y="964"/>
                      <a:pt x="665" y="1146"/>
                      <a:pt x="566" y="1397"/>
                    </a:cubicBezTo>
                    <a:lnTo>
                      <a:pt x="566" y="1397"/>
                    </a:lnTo>
                    <a:cubicBezTo>
                      <a:pt x="468" y="990"/>
                      <a:pt x="394" y="577"/>
                      <a:pt x="347" y="160"/>
                    </a:cubicBez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5" name="Google Shape;16495;p27"/>
              <p:cNvSpPr/>
              <p:nvPr/>
            </p:nvSpPr>
            <p:spPr>
              <a:xfrm>
                <a:off x="1685575" y="1743600"/>
                <a:ext cx="36250" cy="29375"/>
              </a:xfrm>
              <a:custGeom>
                <a:avLst/>
                <a:gdLst/>
                <a:ahLst/>
                <a:cxnLst/>
                <a:rect l="l" t="t" r="r" b="b"/>
                <a:pathLst>
                  <a:path w="1450" h="1175" extrusionOk="0">
                    <a:moveTo>
                      <a:pt x="583" y="0"/>
                    </a:moveTo>
                    <a:cubicBezTo>
                      <a:pt x="389" y="0"/>
                      <a:pt x="192" y="96"/>
                      <a:pt x="83" y="265"/>
                    </a:cubicBezTo>
                    <a:cubicBezTo>
                      <a:pt x="1" y="391"/>
                      <a:pt x="116" y="511"/>
                      <a:pt x="233" y="511"/>
                    </a:cubicBezTo>
                    <a:cubicBezTo>
                      <a:pt x="284" y="511"/>
                      <a:pt x="335" y="488"/>
                      <a:pt x="371" y="433"/>
                    </a:cubicBezTo>
                    <a:lnTo>
                      <a:pt x="371" y="435"/>
                    </a:lnTo>
                    <a:cubicBezTo>
                      <a:pt x="413" y="371"/>
                      <a:pt x="495" y="333"/>
                      <a:pt x="574" y="333"/>
                    </a:cubicBezTo>
                    <a:cubicBezTo>
                      <a:pt x="639" y="333"/>
                      <a:pt x="701" y="358"/>
                      <a:pt x="739" y="413"/>
                    </a:cubicBezTo>
                    <a:cubicBezTo>
                      <a:pt x="826" y="542"/>
                      <a:pt x="722" y="715"/>
                      <a:pt x="589" y="751"/>
                    </a:cubicBezTo>
                    <a:cubicBezTo>
                      <a:pt x="456" y="786"/>
                      <a:pt x="417" y="993"/>
                      <a:pt x="550" y="1056"/>
                    </a:cubicBezTo>
                    <a:cubicBezTo>
                      <a:pt x="708" y="1134"/>
                      <a:pt x="883" y="1174"/>
                      <a:pt x="1060" y="1174"/>
                    </a:cubicBezTo>
                    <a:cubicBezTo>
                      <a:pt x="1122" y="1174"/>
                      <a:pt x="1184" y="1169"/>
                      <a:pt x="1247" y="1159"/>
                    </a:cubicBezTo>
                    <a:cubicBezTo>
                      <a:pt x="1449" y="1129"/>
                      <a:pt x="1376" y="834"/>
                      <a:pt x="1186" y="834"/>
                    </a:cubicBezTo>
                    <a:cubicBezTo>
                      <a:pt x="1177" y="834"/>
                      <a:pt x="1168" y="835"/>
                      <a:pt x="1158" y="836"/>
                    </a:cubicBezTo>
                    <a:cubicBezTo>
                      <a:pt x="1123" y="841"/>
                      <a:pt x="1087" y="843"/>
                      <a:pt x="1052" y="843"/>
                    </a:cubicBezTo>
                    <a:cubicBezTo>
                      <a:pt x="1033" y="843"/>
                      <a:pt x="1015" y="843"/>
                      <a:pt x="997" y="841"/>
                    </a:cubicBezTo>
                    <a:lnTo>
                      <a:pt x="997" y="841"/>
                    </a:lnTo>
                    <a:cubicBezTo>
                      <a:pt x="1124" y="657"/>
                      <a:pt x="1148" y="403"/>
                      <a:pt x="1004" y="207"/>
                    </a:cubicBezTo>
                    <a:cubicBezTo>
                      <a:pt x="900" y="65"/>
                      <a:pt x="742" y="0"/>
                      <a:pt x="5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6" name="Google Shape;16496;p27"/>
              <p:cNvSpPr/>
              <p:nvPr/>
            </p:nvSpPr>
            <p:spPr>
              <a:xfrm>
                <a:off x="1731025" y="1766900"/>
                <a:ext cx="12525" cy="44600"/>
              </a:xfrm>
              <a:custGeom>
                <a:avLst/>
                <a:gdLst/>
                <a:ahLst/>
                <a:cxnLst/>
                <a:rect l="l" t="t" r="r" b="b"/>
                <a:pathLst>
                  <a:path w="501" h="1784" extrusionOk="0">
                    <a:moveTo>
                      <a:pt x="162" y="0"/>
                    </a:moveTo>
                    <a:cubicBezTo>
                      <a:pt x="79" y="0"/>
                      <a:pt x="1" y="53"/>
                      <a:pt x="11" y="160"/>
                    </a:cubicBezTo>
                    <a:lnTo>
                      <a:pt x="156" y="1623"/>
                    </a:lnTo>
                    <a:cubicBezTo>
                      <a:pt x="167" y="1729"/>
                      <a:pt x="256" y="1783"/>
                      <a:pt x="340" y="1783"/>
                    </a:cubicBezTo>
                    <a:cubicBezTo>
                      <a:pt x="423" y="1783"/>
                      <a:pt x="501" y="1730"/>
                      <a:pt x="490" y="1623"/>
                    </a:cubicBezTo>
                    <a:lnTo>
                      <a:pt x="345" y="160"/>
                    </a:lnTo>
                    <a:cubicBezTo>
                      <a:pt x="335" y="54"/>
                      <a:pt x="246" y="0"/>
                      <a:pt x="1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7" name="Google Shape;16497;p27"/>
              <p:cNvSpPr/>
              <p:nvPr/>
            </p:nvSpPr>
            <p:spPr>
              <a:xfrm>
                <a:off x="1722725" y="1785400"/>
                <a:ext cx="36775" cy="11825"/>
              </a:xfrm>
              <a:custGeom>
                <a:avLst/>
                <a:gdLst/>
                <a:ahLst/>
                <a:cxnLst/>
                <a:rect l="l" t="t" r="r" b="b"/>
                <a:pathLst>
                  <a:path w="1471" h="473" extrusionOk="0">
                    <a:moveTo>
                      <a:pt x="1256" y="0"/>
                    </a:moveTo>
                    <a:cubicBezTo>
                      <a:pt x="1238" y="0"/>
                      <a:pt x="1219" y="3"/>
                      <a:pt x="1199" y="11"/>
                    </a:cubicBezTo>
                    <a:cubicBezTo>
                      <a:pt x="964" y="94"/>
                      <a:pt x="718" y="137"/>
                      <a:pt x="470" y="137"/>
                    </a:cubicBezTo>
                    <a:cubicBezTo>
                      <a:pt x="384" y="137"/>
                      <a:pt x="299" y="132"/>
                      <a:pt x="214" y="122"/>
                    </a:cubicBezTo>
                    <a:cubicBezTo>
                      <a:pt x="206" y="121"/>
                      <a:pt x="198" y="120"/>
                      <a:pt x="191" y="120"/>
                    </a:cubicBezTo>
                    <a:cubicBezTo>
                      <a:pt x="1" y="120"/>
                      <a:pt x="10" y="432"/>
                      <a:pt x="214" y="456"/>
                    </a:cubicBezTo>
                    <a:cubicBezTo>
                      <a:pt x="305" y="467"/>
                      <a:pt x="397" y="472"/>
                      <a:pt x="489" y="472"/>
                    </a:cubicBezTo>
                    <a:cubicBezTo>
                      <a:pt x="761" y="472"/>
                      <a:pt x="1031" y="425"/>
                      <a:pt x="1289" y="334"/>
                    </a:cubicBezTo>
                    <a:cubicBezTo>
                      <a:pt x="1471" y="269"/>
                      <a:pt x="1418" y="0"/>
                      <a:pt x="12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8" name="Google Shape;16498;p27"/>
              <p:cNvSpPr/>
              <p:nvPr/>
            </p:nvSpPr>
            <p:spPr>
              <a:xfrm>
                <a:off x="1783300" y="1749475"/>
                <a:ext cx="26000" cy="72950"/>
              </a:xfrm>
              <a:custGeom>
                <a:avLst/>
                <a:gdLst/>
                <a:ahLst/>
                <a:cxnLst/>
                <a:rect l="l" t="t" r="r" b="b"/>
                <a:pathLst>
                  <a:path w="1040" h="2918" extrusionOk="0">
                    <a:moveTo>
                      <a:pt x="739" y="1"/>
                    </a:moveTo>
                    <a:cubicBezTo>
                      <a:pt x="475" y="1"/>
                      <a:pt x="230" y="598"/>
                      <a:pt x="181" y="790"/>
                    </a:cubicBezTo>
                    <a:cubicBezTo>
                      <a:pt x="1" y="1505"/>
                      <a:pt x="166" y="2262"/>
                      <a:pt x="608" y="2846"/>
                    </a:cubicBezTo>
                    <a:cubicBezTo>
                      <a:pt x="646" y="2897"/>
                      <a:pt x="698" y="2918"/>
                      <a:pt x="749" y="2918"/>
                    </a:cubicBezTo>
                    <a:cubicBezTo>
                      <a:pt x="872" y="2918"/>
                      <a:pt x="989" y="2799"/>
                      <a:pt x="896" y="2679"/>
                    </a:cubicBezTo>
                    <a:cubicBezTo>
                      <a:pt x="646" y="2348"/>
                      <a:pt x="483" y="1975"/>
                      <a:pt x="449" y="1559"/>
                    </a:cubicBezTo>
                    <a:cubicBezTo>
                      <a:pt x="436" y="1379"/>
                      <a:pt x="443" y="1199"/>
                      <a:pt x="474" y="1022"/>
                    </a:cubicBezTo>
                    <a:cubicBezTo>
                      <a:pt x="500" y="872"/>
                      <a:pt x="741" y="436"/>
                      <a:pt x="669" y="325"/>
                    </a:cubicBezTo>
                    <a:lnTo>
                      <a:pt x="669" y="325"/>
                    </a:lnTo>
                    <a:cubicBezTo>
                      <a:pt x="704" y="379"/>
                      <a:pt x="755" y="402"/>
                      <a:pt x="806" y="402"/>
                    </a:cubicBezTo>
                    <a:cubicBezTo>
                      <a:pt x="923" y="402"/>
                      <a:pt x="1039" y="282"/>
                      <a:pt x="957" y="156"/>
                    </a:cubicBezTo>
                    <a:cubicBezTo>
                      <a:pt x="886" y="45"/>
                      <a:pt x="812" y="1"/>
                      <a:pt x="7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9" name="Google Shape;16499;p27"/>
              <p:cNvSpPr/>
              <p:nvPr/>
            </p:nvSpPr>
            <p:spPr>
              <a:xfrm>
                <a:off x="1819875" y="1776025"/>
                <a:ext cx="32375" cy="44800"/>
              </a:xfrm>
              <a:custGeom>
                <a:avLst/>
                <a:gdLst/>
                <a:ahLst/>
                <a:cxnLst/>
                <a:rect l="l" t="t" r="r" b="b"/>
                <a:pathLst>
                  <a:path w="1295" h="1792" extrusionOk="0">
                    <a:moveTo>
                      <a:pt x="748" y="1"/>
                    </a:moveTo>
                    <a:cubicBezTo>
                      <a:pt x="611" y="1"/>
                      <a:pt x="475" y="38"/>
                      <a:pt x="349" y="122"/>
                    </a:cubicBezTo>
                    <a:cubicBezTo>
                      <a:pt x="140" y="259"/>
                      <a:pt x="1" y="523"/>
                      <a:pt x="112" y="767"/>
                    </a:cubicBezTo>
                    <a:cubicBezTo>
                      <a:pt x="230" y="1028"/>
                      <a:pt x="515" y="1049"/>
                      <a:pt x="738" y="1167"/>
                    </a:cubicBezTo>
                    <a:cubicBezTo>
                      <a:pt x="820" y="1209"/>
                      <a:pt x="986" y="1325"/>
                      <a:pt x="828" y="1392"/>
                    </a:cubicBezTo>
                    <a:cubicBezTo>
                      <a:pt x="815" y="1398"/>
                      <a:pt x="800" y="1400"/>
                      <a:pt x="783" y="1400"/>
                    </a:cubicBezTo>
                    <a:cubicBezTo>
                      <a:pt x="734" y="1400"/>
                      <a:pt x="672" y="1382"/>
                      <a:pt x="631" y="1380"/>
                    </a:cubicBezTo>
                    <a:cubicBezTo>
                      <a:pt x="615" y="1380"/>
                      <a:pt x="599" y="1379"/>
                      <a:pt x="584" y="1379"/>
                    </a:cubicBezTo>
                    <a:cubicBezTo>
                      <a:pt x="464" y="1379"/>
                      <a:pt x="357" y="1397"/>
                      <a:pt x="256" y="1470"/>
                    </a:cubicBezTo>
                    <a:cubicBezTo>
                      <a:pt x="113" y="1575"/>
                      <a:pt x="202" y="1791"/>
                      <a:pt x="337" y="1791"/>
                    </a:cubicBezTo>
                    <a:cubicBezTo>
                      <a:pt x="365" y="1791"/>
                      <a:pt x="395" y="1782"/>
                      <a:pt x="425" y="1760"/>
                    </a:cubicBezTo>
                    <a:cubicBezTo>
                      <a:pt x="484" y="1717"/>
                      <a:pt x="553" y="1706"/>
                      <a:pt x="627" y="1706"/>
                    </a:cubicBezTo>
                    <a:cubicBezTo>
                      <a:pt x="702" y="1706"/>
                      <a:pt x="782" y="1717"/>
                      <a:pt x="859" y="1717"/>
                    </a:cubicBezTo>
                    <a:cubicBezTo>
                      <a:pt x="919" y="1717"/>
                      <a:pt x="977" y="1711"/>
                      <a:pt x="1031" y="1687"/>
                    </a:cubicBezTo>
                    <a:cubicBezTo>
                      <a:pt x="1206" y="1610"/>
                      <a:pt x="1294" y="1411"/>
                      <a:pt x="1230" y="1229"/>
                    </a:cubicBezTo>
                    <a:cubicBezTo>
                      <a:pt x="1159" y="1017"/>
                      <a:pt x="962" y="897"/>
                      <a:pt x="765" y="820"/>
                    </a:cubicBezTo>
                    <a:cubicBezTo>
                      <a:pt x="701" y="796"/>
                      <a:pt x="635" y="779"/>
                      <a:pt x="574" y="749"/>
                    </a:cubicBezTo>
                    <a:cubicBezTo>
                      <a:pt x="465" y="695"/>
                      <a:pt x="446" y="692"/>
                      <a:pt x="455" y="561"/>
                    </a:cubicBezTo>
                    <a:cubicBezTo>
                      <a:pt x="465" y="402"/>
                      <a:pt x="610" y="333"/>
                      <a:pt x="756" y="333"/>
                    </a:cubicBezTo>
                    <a:cubicBezTo>
                      <a:pt x="819" y="333"/>
                      <a:pt x="881" y="345"/>
                      <a:pt x="934" y="369"/>
                    </a:cubicBezTo>
                    <a:cubicBezTo>
                      <a:pt x="959" y="379"/>
                      <a:pt x="983" y="384"/>
                      <a:pt x="1006" y="384"/>
                    </a:cubicBezTo>
                    <a:cubicBezTo>
                      <a:pt x="1167" y="384"/>
                      <a:pt x="1276" y="154"/>
                      <a:pt x="1104" y="79"/>
                    </a:cubicBezTo>
                    <a:cubicBezTo>
                      <a:pt x="988" y="29"/>
                      <a:pt x="868" y="1"/>
                      <a:pt x="7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0" name="Google Shape;16500;p27"/>
              <p:cNvSpPr/>
              <p:nvPr/>
            </p:nvSpPr>
            <p:spPr>
              <a:xfrm>
                <a:off x="1863575" y="1745550"/>
                <a:ext cx="35050" cy="72425"/>
              </a:xfrm>
              <a:custGeom>
                <a:avLst/>
                <a:gdLst/>
                <a:ahLst/>
                <a:cxnLst/>
                <a:rect l="l" t="t" r="r" b="b"/>
                <a:pathLst>
                  <a:path w="1402" h="2897" extrusionOk="0">
                    <a:moveTo>
                      <a:pt x="233" y="0"/>
                    </a:moveTo>
                    <a:cubicBezTo>
                      <a:pt x="116" y="0"/>
                      <a:pt x="1" y="120"/>
                      <a:pt x="80" y="247"/>
                    </a:cubicBezTo>
                    <a:cubicBezTo>
                      <a:pt x="420" y="790"/>
                      <a:pt x="1023" y="2091"/>
                      <a:pt x="385" y="2619"/>
                    </a:cubicBezTo>
                    <a:cubicBezTo>
                      <a:pt x="254" y="2726"/>
                      <a:pt x="375" y="2896"/>
                      <a:pt x="512" y="2896"/>
                    </a:cubicBezTo>
                    <a:cubicBezTo>
                      <a:pt x="549" y="2896"/>
                      <a:pt x="587" y="2884"/>
                      <a:pt x="622" y="2855"/>
                    </a:cubicBezTo>
                    <a:cubicBezTo>
                      <a:pt x="1401" y="2212"/>
                      <a:pt x="793" y="755"/>
                      <a:pt x="370" y="79"/>
                    </a:cubicBezTo>
                    <a:cubicBezTo>
                      <a:pt x="335" y="23"/>
                      <a:pt x="284"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1" name="Google Shape;16501;p27"/>
              <p:cNvSpPr/>
              <p:nvPr/>
            </p:nvSpPr>
            <p:spPr>
              <a:xfrm>
                <a:off x="1898700" y="1754725"/>
                <a:ext cx="33325" cy="68275"/>
              </a:xfrm>
              <a:custGeom>
                <a:avLst/>
                <a:gdLst/>
                <a:ahLst/>
                <a:cxnLst/>
                <a:rect l="l" t="t" r="r" b="b"/>
                <a:pathLst>
                  <a:path w="1333" h="2731" extrusionOk="0">
                    <a:moveTo>
                      <a:pt x="545" y="0"/>
                    </a:moveTo>
                    <a:cubicBezTo>
                      <a:pt x="478" y="0"/>
                      <a:pt x="408" y="34"/>
                      <a:pt x="376" y="110"/>
                    </a:cubicBezTo>
                    <a:cubicBezTo>
                      <a:pt x="1" y="1007"/>
                      <a:pt x="239" y="2044"/>
                      <a:pt x="970" y="2687"/>
                    </a:cubicBezTo>
                    <a:cubicBezTo>
                      <a:pt x="1004" y="2717"/>
                      <a:pt x="1043" y="2730"/>
                      <a:pt x="1080" y="2730"/>
                    </a:cubicBezTo>
                    <a:cubicBezTo>
                      <a:pt x="1214" y="2730"/>
                      <a:pt x="1333" y="2561"/>
                      <a:pt x="1206" y="2450"/>
                    </a:cubicBezTo>
                    <a:cubicBezTo>
                      <a:pt x="556" y="1877"/>
                      <a:pt x="362" y="995"/>
                      <a:pt x="698" y="200"/>
                    </a:cubicBezTo>
                    <a:cubicBezTo>
                      <a:pt x="749" y="80"/>
                      <a:pt x="650" y="0"/>
                      <a:pt x="5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2" name="Google Shape;16502;p27"/>
              <p:cNvSpPr/>
              <p:nvPr/>
            </p:nvSpPr>
            <p:spPr>
              <a:xfrm>
                <a:off x="1934250" y="1779375"/>
                <a:ext cx="43425" cy="33800"/>
              </a:xfrm>
              <a:custGeom>
                <a:avLst/>
                <a:gdLst/>
                <a:ahLst/>
                <a:cxnLst/>
                <a:rect l="l" t="t" r="r" b="b"/>
                <a:pathLst>
                  <a:path w="1737" h="1352" extrusionOk="0">
                    <a:moveTo>
                      <a:pt x="258" y="1"/>
                    </a:moveTo>
                    <a:cubicBezTo>
                      <a:pt x="120" y="1"/>
                      <a:pt x="1" y="170"/>
                      <a:pt x="132" y="279"/>
                    </a:cubicBezTo>
                    <a:lnTo>
                      <a:pt x="1370" y="1310"/>
                    </a:lnTo>
                    <a:cubicBezTo>
                      <a:pt x="1405" y="1339"/>
                      <a:pt x="1443" y="1352"/>
                      <a:pt x="1480" y="1352"/>
                    </a:cubicBezTo>
                    <a:cubicBezTo>
                      <a:pt x="1617" y="1352"/>
                      <a:pt x="1736" y="1183"/>
                      <a:pt x="1607" y="1074"/>
                    </a:cubicBezTo>
                    <a:lnTo>
                      <a:pt x="368" y="43"/>
                    </a:lnTo>
                    <a:cubicBezTo>
                      <a:pt x="333" y="13"/>
                      <a:pt x="295" y="1"/>
                      <a:pt x="2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3" name="Google Shape;16503;p27"/>
              <p:cNvSpPr/>
              <p:nvPr/>
            </p:nvSpPr>
            <p:spPr>
              <a:xfrm>
                <a:off x="1941100" y="1778075"/>
                <a:ext cx="30750" cy="40350"/>
              </a:xfrm>
              <a:custGeom>
                <a:avLst/>
                <a:gdLst/>
                <a:ahLst/>
                <a:cxnLst/>
                <a:rect l="l" t="t" r="r" b="b"/>
                <a:pathLst>
                  <a:path w="1230" h="1614" extrusionOk="0">
                    <a:moveTo>
                      <a:pt x="998" y="0"/>
                    </a:moveTo>
                    <a:cubicBezTo>
                      <a:pt x="948" y="0"/>
                      <a:pt x="897" y="23"/>
                      <a:pt x="863" y="79"/>
                    </a:cubicBezTo>
                    <a:cubicBezTo>
                      <a:pt x="601" y="508"/>
                      <a:pt x="340" y="937"/>
                      <a:pt x="77" y="1365"/>
                    </a:cubicBezTo>
                    <a:cubicBezTo>
                      <a:pt x="0" y="1493"/>
                      <a:pt x="116" y="1614"/>
                      <a:pt x="231" y="1614"/>
                    </a:cubicBezTo>
                    <a:cubicBezTo>
                      <a:pt x="282" y="1614"/>
                      <a:pt x="333" y="1590"/>
                      <a:pt x="367" y="1535"/>
                    </a:cubicBezTo>
                    <a:lnTo>
                      <a:pt x="1151" y="249"/>
                    </a:lnTo>
                    <a:cubicBezTo>
                      <a:pt x="1230" y="120"/>
                      <a:pt x="1114" y="0"/>
                      <a:pt x="9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4" name="Google Shape;16504;p27"/>
              <p:cNvSpPr/>
              <p:nvPr/>
            </p:nvSpPr>
            <p:spPr>
              <a:xfrm>
                <a:off x="1986700" y="1772900"/>
                <a:ext cx="14700" cy="44875"/>
              </a:xfrm>
              <a:custGeom>
                <a:avLst/>
                <a:gdLst/>
                <a:ahLst/>
                <a:cxnLst/>
                <a:rect l="l" t="t" r="r" b="b"/>
                <a:pathLst>
                  <a:path w="588" h="1795" extrusionOk="0">
                    <a:moveTo>
                      <a:pt x="206" y="1"/>
                    </a:moveTo>
                    <a:cubicBezTo>
                      <a:pt x="109" y="1"/>
                      <a:pt x="1" y="84"/>
                      <a:pt x="20" y="212"/>
                    </a:cubicBezTo>
                    <a:cubicBezTo>
                      <a:pt x="95" y="698"/>
                      <a:pt x="171" y="1186"/>
                      <a:pt x="246" y="1673"/>
                    </a:cubicBezTo>
                    <a:cubicBezTo>
                      <a:pt x="258" y="1758"/>
                      <a:pt x="317" y="1795"/>
                      <a:pt x="382" y="1795"/>
                    </a:cubicBezTo>
                    <a:cubicBezTo>
                      <a:pt x="479" y="1795"/>
                      <a:pt x="588" y="1711"/>
                      <a:pt x="567" y="1584"/>
                    </a:cubicBezTo>
                    <a:cubicBezTo>
                      <a:pt x="493" y="1096"/>
                      <a:pt x="418" y="610"/>
                      <a:pt x="343" y="123"/>
                    </a:cubicBezTo>
                    <a:cubicBezTo>
                      <a:pt x="330" y="38"/>
                      <a:pt x="270"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5" name="Google Shape;16505;p27"/>
              <p:cNvSpPr/>
              <p:nvPr/>
            </p:nvSpPr>
            <p:spPr>
              <a:xfrm>
                <a:off x="1983700" y="1791050"/>
                <a:ext cx="31450" cy="10150"/>
              </a:xfrm>
              <a:custGeom>
                <a:avLst/>
                <a:gdLst/>
                <a:ahLst/>
                <a:cxnLst/>
                <a:rect l="l" t="t" r="r" b="b"/>
                <a:pathLst>
                  <a:path w="1258" h="406" extrusionOk="0">
                    <a:moveTo>
                      <a:pt x="782" y="0"/>
                    </a:moveTo>
                    <a:cubicBezTo>
                      <a:pt x="584" y="0"/>
                      <a:pt x="386" y="26"/>
                      <a:pt x="193" y="77"/>
                    </a:cubicBezTo>
                    <a:cubicBezTo>
                      <a:pt x="0" y="127"/>
                      <a:pt x="61" y="406"/>
                      <a:pt x="235" y="406"/>
                    </a:cubicBezTo>
                    <a:cubicBezTo>
                      <a:pt x="250" y="406"/>
                      <a:pt x="265" y="404"/>
                      <a:pt x="282" y="399"/>
                    </a:cubicBezTo>
                    <a:cubicBezTo>
                      <a:pt x="448" y="356"/>
                      <a:pt x="619" y="335"/>
                      <a:pt x="791" y="335"/>
                    </a:cubicBezTo>
                    <a:cubicBezTo>
                      <a:pt x="875" y="335"/>
                      <a:pt x="960" y="340"/>
                      <a:pt x="1044" y="350"/>
                    </a:cubicBezTo>
                    <a:cubicBezTo>
                      <a:pt x="1052" y="351"/>
                      <a:pt x="1059" y="352"/>
                      <a:pt x="1066" y="352"/>
                    </a:cubicBezTo>
                    <a:cubicBezTo>
                      <a:pt x="1258" y="352"/>
                      <a:pt x="1249" y="38"/>
                      <a:pt x="1044" y="15"/>
                    </a:cubicBezTo>
                    <a:cubicBezTo>
                      <a:pt x="957" y="5"/>
                      <a:pt x="869" y="0"/>
                      <a:pt x="7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6" name="Google Shape;16506;p27"/>
              <p:cNvSpPr/>
              <p:nvPr/>
            </p:nvSpPr>
            <p:spPr>
              <a:xfrm>
                <a:off x="2020525" y="1765700"/>
                <a:ext cx="49950" cy="54875"/>
              </a:xfrm>
              <a:custGeom>
                <a:avLst/>
                <a:gdLst/>
                <a:ahLst/>
                <a:cxnLst/>
                <a:rect l="l" t="t" r="r" b="b"/>
                <a:pathLst>
                  <a:path w="1998" h="2195" extrusionOk="0">
                    <a:moveTo>
                      <a:pt x="551" y="1"/>
                    </a:moveTo>
                    <a:cubicBezTo>
                      <a:pt x="333" y="1"/>
                      <a:pt x="121" y="118"/>
                      <a:pt x="43" y="349"/>
                    </a:cubicBezTo>
                    <a:cubicBezTo>
                      <a:pt x="0" y="472"/>
                      <a:pt x="102" y="553"/>
                      <a:pt x="204" y="553"/>
                    </a:cubicBezTo>
                    <a:cubicBezTo>
                      <a:pt x="271" y="553"/>
                      <a:pt x="337" y="519"/>
                      <a:pt x="365" y="439"/>
                    </a:cubicBezTo>
                    <a:lnTo>
                      <a:pt x="366" y="439"/>
                    </a:lnTo>
                    <a:cubicBezTo>
                      <a:pt x="393" y="360"/>
                      <a:pt x="449" y="330"/>
                      <a:pt x="512" y="330"/>
                    </a:cubicBezTo>
                    <a:cubicBezTo>
                      <a:pt x="614" y="330"/>
                      <a:pt x="733" y="408"/>
                      <a:pt x="775" y="483"/>
                    </a:cubicBezTo>
                    <a:cubicBezTo>
                      <a:pt x="880" y="672"/>
                      <a:pt x="798" y="914"/>
                      <a:pt x="705" y="1093"/>
                    </a:cubicBezTo>
                    <a:cubicBezTo>
                      <a:pt x="561" y="1369"/>
                      <a:pt x="366" y="1605"/>
                      <a:pt x="247" y="1897"/>
                    </a:cubicBezTo>
                    <a:cubicBezTo>
                      <a:pt x="206" y="1996"/>
                      <a:pt x="307" y="2109"/>
                      <a:pt x="405" y="2109"/>
                    </a:cubicBezTo>
                    <a:cubicBezTo>
                      <a:pt x="406" y="2109"/>
                      <a:pt x="408" y="2109"/>
                      <a:pt x="409" y="2109"/>
                    </a:cubicBezTo>
                    <a:cubicBezTo>
                      <a:pt x="489" y="2106"/>
                      <a:pt x="570" y="2104"/>
                      <a:pt x="650" y="2104"/>
                    </a:cubicBezTo>
                    <a:cubicBezTo>
                      <a:pt x="1004" y="2104"/>
                      <a:pt x="1358" y="2134"/>
                      <a:pt x="1707" y="2191"/>
                    </a:cubicBezTo>
                    <a:cubicBezTo>
                      <a:pt x="1718" y="2193"/>
                      <a:pt x="1729" y="2194"/>
                      <a:pt x="1740" y="2194"/>
                    </a:cubicBezTo>
                    <a:cubicBezTo>
                      <a:pt x="1928" y="2194"/>
                      <a:pt x="1998" y="1904"/>
                      <a:pt x="1797" y="1869"/>
                    </a:cubicBezTo>
                    <a:cubicBezTo>
                      <a:pt x="1427" y="1805"/>
                      <a:pt x="1052" y="1772"/>
                      <a:pt x="678" y="1770"/>
                    </a:cubicBezTo>
                    <a:lnTo>
                      <a:pt x="678" y="1770"/>
                    </a:lnTo>
                    <a:cubicBezTo>
                      <a:pt x="948" y="1292"/>
                      <a:pt x="1420" y="732"/>
                      <a:pt x="1014" y="220"/>
                    </a:cubicBezTo>
                    <a:cubicBezTo>
                      <a:pt x="899" y="74"/>
                      <a:pt x="723" y="1"/>
                      <a:pt x="5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7" name="Google Shape;16507;p27"/>
              <p:cNvSpPr/>
              <p:nvPr/>
            </p:nvSpPr>
            <p:spPr>
              <a:xfrm>
                <a:off x="2063425" y="1764625"/>
                <a:ext cx="47550" cy="55500"/>
              </a:xfrm>
              <a:custGeom>
                <a:avLst/>
                <a:gdLst/>
                <a:ahLst/>
                <a:cxnLst/>
                <a:rect l="l" t="t" r="r" b="b"/>
                <a:pathLst>
                  <a:path w="1902" h="2220" extrusionOk="0">
                    <a:moveTo>
                      <a:pt x="204" y="1"/>
                    </a:moveTo>
                    <a:cubicBezTo>
                      <a:pt x="104" y="1"/>
                      <a:pt x="1" y="83"/>
                      <a:pt x="34" y="208"/>
                    </a:cubicBezTo>
                    <a:lnTo>
                      <a:pt x="35" y="208"/>
                    </a:lnTo>
                    <a:cubicBezTo>
                      <a:pt x="205" y="838"/>
                      <a:pt x="374" y="1468"/>
                      <a:pt x="543" y="2098"/>
                    </a:cubicBezTo>
                    <a:cubicBezTo>
                      <a:pt x="566" y="2183"/>
                      <a:pt x="626" y="2219"/>
                      <a:pt x="689" y="2219"/>
                    </a:cubicBezTo>
                    <a:cubicBezTo>
                      <a:pt x="784" y="2219"/>
                      <a:pt x="885" y="2135"/>
                      <a:pt x="867" y="2010"/>
                    </a:cubicBezTo>
                    <a:cubicBezTo>
                      <a:pt x="841" y="1833"/>
                      <a:pt x="839" y="1662"/>
                      <a:pt x="883" y="1488"/>
                    </a:cubicBezTo>
                    <a:cubicBezTo>
                      <a:pt x="905" y="1400"/>
                      <a:pt x="975" y="1127"/>
                      <a:pt x="1062" y="1079"/>
                    </a:cubicBezTo>
                    <a:lnTo>
                      <a:pt x="1423" y="1073"/>
                    </a:lnTo>
                    <a:cubicBezTo>
                      <a:pt x="1466" y="1165"/>
                      <a:pt x="1500" y="1261"/>
                      <a:pt x="1522" y="1360"/>
                    </a:cubicBezTo>
                    <a:cubicBezTo>
                      <a:pt x="1558" y="1511"/>
                      <a:pt x="1564" y="1662"/>
                      <a:pt x="1561" y="1816"/>
                    </a:cubicBezTo>
                    <a:cubicBezTo>
                      <a:pt x="1558" y="1924"/>
                      <a:pt x="1641" y="1978"/>
                      <a:pt x="1725" y="1978"/>
                    </a:cubicBezTo>
                    <a:cubicBezTo>
                      <a:pt x="1808" y="1978"/>
                      <a:pt x="1893" y="1924"/>
                      <a:pt x="1895" y="1816"/>
                    </a:cubicBezTo>
                    <a:cubicBezTo>
                      <a:pt x="1902" y="1446"/>
                      <a:pt x="1791" y="586"/>
                      <a:pt x="1280" y="586"/>
                    </a:cubicBezTo>
                    <a:cubicBezTo>
                      <a:pt x="1241" y="586"/>
                      <a:pt x="1201" y="590"/>
                      <a:pt x="1158" y="601"/>
                    </a:cubicBezTo>
                    <a:cubicBezTo>
                      <a:pt x="893" y="663"/>
                      <a:pt x="728" y="880"/>
                      <a:pt x="633" y="1142"/>
                    </a:cubicBezTo>
                    <a:lnTo>
                      <a:pt x="633" y="1142"/>
                    </a:lnTo>
                    <a:cubicBezTo>
                      <a:pt x="541" y="801"/>
                      <a:pt x="449" y="461"/>
                      <a:pt x="357" y="120"/>
                    </a:cubicBezTo>
                    <a:cubicBezTo>
                      <a:pt x="335" y="37"/>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8" name="Google Shape;16508;p27"/>
              <p:cNvSpPr/>
              <p:nvPr/>
            </p:nvSpPr>
            <p:spPr>
              <a:xfrm>
                <a:off x="2104750" y="1756075"/>
                <a:ext cx="25125" cy="69275"/>
              </a:xfrm>
              <a:custGeom>
                <a:avLst/>
                <a:gdLst/>
                <a:ahLst/>
                <a:cxnLst/>
                <a:rect l="l" t="t" r="r" b="b"/>
                <a:pathLst>
                  <a:path w="1005" h="2771" extrusionOk="0">
                    <a:moveTo>
                      <a:pt x="259" y="0"/>
                    </a:moveTo>
                    <a:cubicBezTo>
                      <a:pt x="71" y="0"/>
                      <a:pt x="1" y="292"/>
                      <a:pt x="202" y="326"/>
                    </a:cubicBezTo>
                    <a:cubicBezTo>
                      <a:pt x="629" y="398"/>
                      <a:pt x="605" y="1155"/>
                      <a:pt x="623" y="1446"/>
                    </a:cubicBezTo>
                    <a:cubicBezTo>
                      <a:pt x="644" y="1833"/>
                      <a:pt x="638" y="2222"/>
                      <a:pt x="603" y="2610"/>
                    </a:cubicBezTo>
                    <a:cubicBezTo>
                      <a:pt x="594" y="2717"/>
                      <a:pt x="673" y="2771"/>
                      <a:pt x="757" y="2771"/>
                    </a:cubicBezTo>
                    <a:cubicBezTo>
                      <a:pt x="840" y="2771"/>
                      <a:pt x="929" y="2717"/>
                      <a:pt x="937" y="2610"/>
                    </a:cubicBezTo>
                    <a:cubicBezTo>
                      <a:pt x="991" y="1990"/>
                      <a:pt x="1004" y="1333"/>
                      <a:pt x="876" y="720"/>
                    </a:cubicBezTo>
                    <a:cubicBezTo>
                      <a:pt x="806" y="390"/>
                      <a:pt x="654" y="64"/>
                      <a:pt x="290" y="3"/>
                    </a:cubicBezTo>
                    <a:cubicBezTo>
                      <a:pt x="280" y="1"/>
                      <a:pt x="269"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9" name="Google Shape;16509;p27"/>
              <p:cNvSpPr/>
              <p:nvPr/>
            </p:nvSpPr>
            <p:spPr>
              <a:xfrm>
                <a:off x="2126100" y="1738675"/>
                <a:ext cx="26925" cy="41425"/>
              </a:xfrm>
              <a:custGeom>
                <a:avLst/>
                <a:gdLst/>
                <a:ahLst/>
                <a:cxnLst/>
                <a:rect l="l" t="t" r="r" b="b"/>
                <a:pathLst>
                  <a:path w="1077" h="1657" extrusionOk="0">
                    <a:moveTo>
                      <a:pt x="368" y="1"/>
                    </a:moveTo>
                    <a:cubicBezTo>
                      <a:pt x="258" y="1"/>
                      <a:pt x="153" y="53"/>
                      <a:pt x="83" y="159"/>
                    </a:cubicBezTo>
                    <a:cubicBezTo>
                      <a:pt x="0" y="284"/>
                      <a:pt x="116" y="404"/>
                      <a:pt x="234" y="404"/>
                    </a:cubicBezTo>
                    <a:cubicBezTo>
                      <a:pt x="285" y="404"/>
                      <a:pt x="337" y="381"/>
                      <a:pt x="373" y="327"/>
                    </a:cubicBezTo>
                    <a:lnTo>
                      <a:pt x="373" y="328"/>
                    </a:lnTo>
                    <a:cubicBezTo>
                      <a:pt x="434" y="368"/>
                      <a:pt x="437" y="432"/>
                      <a:pt x="381" y="523"/>
                    </a:cubicBezTo>
                    <a:cubicBezTo>
                      <a:pt x="356" y="571"/>
                      <a:pt x="329" y="615"/>
                      <a:pt x="298" y="658"/>
                    </a:cubicBezTo>
                    <a:cubicBezTo>
                      <a:pt x="236" y="751"/>
                      <a:pt x="300" y="873"/>
                      <a:pt x="397" y="903"/>
                    </a:cubicBezTo>
                    <a:cubicBezTo>
                      <a:pt x="494" y="934"/>
                      <a:pt x="614" y="986"/>
                      <a:pt x="661" y="1082"/>
                    </a:cubicBezTo>
                    <a:cubicBezTo>
                      <a:pt x="697" y="1156"/>
                      <a:pt x="677" y="1331"/>
                      <a:pt x="578" y="1331"/>
                    </a:cubicBezTo>
                    <a:cubicBezTo>
                      <a:pt x="559" y="1331"/>
                      <a:pt x="539" y="1326"/>
                      <a:pt x="515" y="1312"/>
                    </a:cubicBezTo>
                    <a:cubicBezTo>
                      <a:pt x="486" y="1296"/>
                      <a:pt x="458" y="1289"/>
                      <a:pt x="432" y="1289"/>
                    </a:cubicBezTo>
                    <a:cubicBezTo>
                      <a:pt x="284" y="1289"/>
                      <a:pt x="187" y="1510"/>
                      <a:pt x="346" y="1600"/>
                    </a:cubicBezTo>
                    <a:cubicBezTo>
                      <a:pt x="414" y="1639"/>
                      <a:pt x="486" y="1656"/>
                      <a:pt x="558" y="1656"/>
                    </a:cubicBezTo>
                    <a:cubicBezTo>
                      <a:pt x="769" y="1656"/>
                      <a:pt x="970" y="1502"/>
                      <a:pt x="1018" y="1279"/>
                    </a:cubicBezTo>
                    <a:cubicBezTo>
                      <a:pt x="1077" y="1009"/>
                      <a:pt x="897" y="791"/>
                      <a:pt x="677" y="665"/>
                    </a:cubicBezTo>
                    <a:lnTo>
                      <a:pt x="677" y="665"/>
                    </a:lnTo>
                    <a:cubicBezTo>
                      <a:pt x="765" y="474"/>
                      <a:pt x="798" y="252"/>
                      <a:pt x="620" y="99"/>
                    </a:cubicBezTo>
                    <a:cubicBezTo>
                      <a:pt x="544" y="34"/>
                      <a:pt x="455" y="1"/>
                      <a:pt x="3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0" name="Google Shape;16510;p27"/>
              <p:cNvSpPr/>
              <p:nvPr/>
            </p:nvSpPr>
            <p:spPr>
              <a:xfrm>
                <a:off x="2166800" y="1766875"/>
                <a:ext cx="51875" cy="38225"/>
              </a:xfrm>
              <a:custGeom>
                <a:avLst/>
                <a:gdLst/>
                <a:ahLst/>
                <a:cxnLst/>
                <a:rect l="l" t="t" r="r" b="b"/>
                <a:pathLst>
                  <a:path w="2075" h="1529" extrusionOk="0">
                    <a:moveTo>
                      <a:pt x="257" y="1"/>
                    </a:moveTo>
                    <a:cubicBezTo>
                      <a:pt x="120" y="1"/>
                      <a:pt x="0" y="169"/>
                      <a:pt x="130" y="279"/>
                    </a:cubicBezTo>
                    <a:lnTo>
                      <a:pt x="130" y="280"/>
                    </a:lnTo>
                    <a:cubicBezTo>
                      <a:pt x="647" y="718"/>
                      <a:pt x="1190" y="1125"/>
                      <a:pt x="1756" y="1500"/>
                    </a:cubicBezTo>
                    <a:cubicBezTo>
                      <a:pt x="1786" y="1520"/>
                      <a:pt x="1815" y="1529"/>
                      <a:pt x="1843" y="1529"/>
                    </a:cubicBezTo>
                    <a:cubicBezTo>
                      <a:pt x="1982" y="1529"/>
                      <a:pt x="2075" y="1310"/>
                      <a:pt x="1926" y="1211"/>
                    </a:cubicBezTo>
                    <a:cubicBezTo>
                      <a:pt x="1383" y="852"/>
                      <a:pt x="862" y="462"/>
                      <a:pt x="367" y="42"/>
                    </a:cubicBezTo>
                    <a:cubicBezTo>
                      <a:pt x="332"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1" name="Google Shape;16511;p27"/>
              <p:cNvSpPr/>
              <p:nvPr/>
            </p:nvSpPr>
            <p:spPr>
              <a:xfrm>
                <a:off x="2166625" y="1765550"/>
                <a:ext cx="43325" cy="49550"/>
              </a:xfrm>
              <a:custGeom>
                <a:avLst/>
                <a:gdLst/>
                <a:ahLst/>
                <a:cxnLst/>
                <a:rect l="l" t="t" r="r" b="b"/>
                <a:pathLst>
                  <a:path w="1733" h="1982" extrusionOk="0">
                    <a:moveTo>
                      <a:pt x="1492" y="0"/>
                    </a:moveTo>
                    <a:cubicBezTo>
                      <a:pt x="1441" y="0"/>
                      <a:pt x="1389" y="21"/>
                      <a:pt x="1351" y="71"/>
                    </a:cubicBezTo>
                    <a:lnTo>
                      <a:pt x="91" y="1743"/>
                    </a:lnTo>
                    <a:cubicBezTo>
                      <a:pt x="0" y="1863"/>
                      <a:pt x="117" y="1982"/>
                      <a:pt x="239" y="1982"/>
                    </a:cubicBezTo>
                    <a:cubicBezTo>
                      <a:pt x="290" y="1982"/>
                      <a:pt x="342" y="1961"/>
                      <a:pt x="380" y="1910"/>
                    </a:cubicBezTo>
                    <a:lnTo>
                      <a:pt x="1641" y="240"/>
                    </a:lnTo>
                    <a:cubicBezTo>
                      <a:pt x="1733" y="119"/>
                      <a:pt x="1614" y="0"/>
                      <a:pt x="14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2" name="Google Shape;16512;p27"/>
              <p:cNvSpPr/>
              <p:nvPr/>
            </p:nvSpPr>
            <p:spPr>
              <a:xfrm>
                <a:off x="2223975" y="1752275"/>
                <a:ext cx="51675" cy="71725"/>
              </a:xfrm>
              <a:custGeom>
                <a:avLst/>
                <a:gdLst/>
                <a:ahLst/>
                <a:cxnLst/>
                <a:rect l="l" t="t" r="r" b="b"/>
                <a:pathLst>
                  <a:path w="2067" h="2869" extrusionOk="0">
                    <a:moveTo>
                      <a:pt x="1061" y="717"/>
                    </a:moveTo>
                    <a:cubicBezTo>
                      <a:pt x="1096" y="935"/>
                      <a:pt x="1126" y="1154"/>
                      <a:pt x="1152" y="1373"/>
                    </a:cubicBezTo>
                    <a:lnTo>
                      <a:pt x="1152" y="1373"/>
                    </a:lnTo>
                    <a:cubicBezTo>
                      <a:pt x="967" y="1392"/>
                      <a:pt x="782" y="1404"/>
                      <a:pt x="596" y="1408"/>
                    </a:cubicBezTo>
                    <a:lnTo>
                      <a:pt x="596" y="1408"/>
                    </a:lnTo>
                    <a:cubicBezTo>
                      <a:pt x="773" y="1193"/>
                      <a:pt x="929" y="961"/>
                      <a:pt x="1061" y="717"/>
                    </a:cubicBezTo>
                    <a:close/>
                    <a:moveTo>
                      <a:pt x="1158" y="1"/>
                    </a:moveTo>
                    <a:cubicBezTo>
                      <a:pt x="1084" y="1"/>
                      <a:pt x="1003" y="47"/>
                      <a:pt x="975" y="120"/>
                    </a:cubicBezTo>
                    <a:cubicBezTo>
                      <a:pt x="778" y="620"/>
                      <a:pt x="482" y="1075"/>
                      <a:pt x="104" y="1456"/>
                    </a:cubicBezTo>
                    <a:cubicBezTo>
                      <a:pt x="0" y="1561"/>
                      <a:pt x="78" y="1738"/>
                      <a:pt x="221" y="1743"/>
                    </a:cubicBezTo>
                    <a:cubicBezTo>
                      <a:pt x="284" y="1744"/>
                      <a:pt x="346" y="1745"/>
                      <a:pt x="408" y="1745"/>
                    </a:cubicBezTo>
                    <a:cubicBezTo>
                      <a:pt x="669" y="1745"/>
                      <a:pt x="929" y="1732"/>
                      <a:pt x="1188" y="1705"/>
                    </a:cubicBezTo>
                    <a:lnTo>
                      <a:pt x="1188" y="1705"/>
                    </a:lnTo>
                    <a:cubicBezTo>
                      <a:pt x="1221" y="2038"/>
                      <a:pt x="1245" y="2372"/>
                      <a:pt x="1260" y="2707"/>
                    </a:cubicBezTo>
                    <a:cubicBezTo>
                      <a:pt x="1265" y="2814"/>
                      <a:pt x="1350" y="2868"/>
                      <a:pt x="1434" y="2868"/>
                    </a:cubicBezTo>
                    <a:cubicBezTo>
                      <a:pt x="1518" y="2868"/>
                      <a:pt x="1599" y="2814"/>
                      <a:pt x="1596" y="2707"/>
                    </a:cubicBezTo>
                    <a:lnTo>
                      <a:pt x="1596" y="2705"/>
                    </a:lnTo>
                    <a:cubicBezTo>
                      <a:pt x="1580" y="2357"/>
                      <a:pt x="1554" y="2010"/>
                      <a:pt x="1519" y="1663"/>
                    </a:cubicBezTo>
                    <a:lnTo>
                      <a:pt x="1519" y="1663"/>
                    </a:lnTo>
                    <a:cubicBezTo>
                      <a:pt x="1636" y="1646"/>
                      <a:pt x="1752" y="1626"/>
                      <a:pt x="1867" y="1604"/>
                    </a:cubicBezTo>
                    <a:cubicBezTo>
                      <a:pt x="2067" y="1565"/>
                      <a:pt x="1999" y="1277"/>
                      <a:pt x="1815" y="1277"/>
                    </a:cubicBezTo>
                    <a:cubicBezTo>
                      <a:pt x="1803" y="1277"/>
                      <a:pt x="1791" y="1278"/>
                      <a:pt x="1779" y="1281"/>
                    </a:cubicBezTo>
                    <a:cubicBezTo>
                      <a:pt x="1680" y="1300"/>
                      <a:pt x="1581" y="1317"/>
                      <a:pt x="1482" y="1331"/>
                    </a:cubicBezTo>
                    <a:lnTo>
                      <a:pt x="1482" y="1331"/>
                    </a:lnTo>
                    <a:cubicBezTo>
                      <a:pt x="1434" y="926"/>
                      <a:pt x="1372" y="522"/>
                      <a:pt x="1297" y="120"/>
                    </a:cubicBezTo>
                    <a:cubicBezTo>
                      <a:pt x="1281" y="36"/>
                      <a:pt x="1222" y="1"/>
                      <a:pt x="11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3" name="Google Shape;16513;p27"/>
              <p:cNvSpPr/>
              <p:nvPr/>
            </p:nvSpPr>
            <p:spPr>
              <a:xfrm>
                <a:off x="2276000" y="1762400"/>
                <a:ext cx="47025" cy="53225"/>
              </a:xfrm>
              <a:custGeom>
                <a:avLst/>
                <a:gdLst/>
                <a:ahLst/>
                <a:cxnLst/>
                <a:rect l="l" t="t" r="r" b="b"/>
                <a:pathLst>
                  <a:path w="1881" h="2129" extrusionOk="0">
                    <a:moveTo>
                      <a:pt x="230" y="1"/>
                    </a:moveTo>
                    <a:cubicBezTo>
                      <a:pt x="111" y="1"/>
                      <a:pt x="0" y="168"/>
                      <a:pt x="102" y="294"/>
                    </a:cubicBezTo>
                    <a:lnTo>
                      <a:pt x="102" y="296"/>
                    </a:lnTo>
                    <a:lnTo>
                      <a:pt x="1542" y="2072"/>
                    </a:lnTo>
                    <a:cubicBezTo>
                      <a:pt x="1575" y="2112"/>
                      <a:pt x="1613" y="2129"/>
                      <a:pt x="1650" y="2129"/>
                    </a:cubicBezTo>
                    <a:cubicBezTo>
                      <a:pt x="1769" y="2129"/>
                      <a:pt x="1880" y="1960"/>
                      <a:pt x="1778" y="1835"/>
                    </a:cubicBezTo>
                    <a:lnTo>
                      <a:pt x="338" y="58"/>
                    </a:lnTo>
                    <a:cubicBezTo>
                      <a:pt x="306" y="18"/>
                      <a:pt x="267" y="1"/>
                      <a:pt x="2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4" name="Google Shape;16514;p27"/>
              <p:cNvSpPr/>
              <p:nvPr/>
            </p:nvSpPr>
            <p:spPr>
              <a:xfrm>
                <a:off x="2270800" y="1764100"/>
                <a:ext cx="44050" cy="60125"/>
              </a:xfrm>
              <a:custGeom>
                <a:avLst/>
                <a:gdLst/>
                <a:ahLst/>
                <a:cxnLst/>
                <a:rect l="l" t="t" r="r" b="b"/>
                <a:pathLst>
                  <a:path w="1762" h="2405" extrusionOk="0">
                    <a:moveTo>
                      <a:pt x="1523" y="0"/>
                    </a:moveTo>
                    <a:cubicBezTo>
                      <a:pt x="1472" y="0"/>
                      <a:pt x="1420" y="21"/>
                      <a:pt x="1382" y="72"/>
                    </a:cubicBezTo>
                    <a:cubicBezTo>
                      <a:pt x="897" y="734"/>
                      <a:pt x="459" y="1428"/>
                      <a:pt x="70" y="2151"/>
                    </a:cubicBezTo>
                    <a:cubicBezTo>
                      <a:pt x="1" y="2283"/>
                      <a:pt x="117" y="2404"/>
                      <a:pt x="229" y="2404"/>
                    </a:cubicBezTo>
                    <a:cubicBezTo>
                      <a:pt x="279" y="2404"/>
                      <a:pt x="329" y="2380"/>
                      <a:pt x="360" y="2321"/>
                    </a:cubicBezTo>
                    <a:cubicBezTo>
                      <a:pt x="748" y="1598"/>
                      <a:pt x="1186" y="902"/>
                      <a:pt x="1672" y="242"/>
                    </a:cubicBezTo>
                    <a:cubicBezTo>
                      <a:pt x="1761" y="119"/>
                      <a:pt x="1644" y="0"/>
                      <a:pt x="15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5" name="Google Shape;16515;p27"/>
              <p:cNvSpPr/>
              <p:nvPr/>
            </p:nvSpPr>
            <p:spPr>
              <a:xfrm>
                <a:off x="2310800" y="1742550"/>
                <a:ext cx="33975" cy="28175"/>
              </a:xfrm>
              <a:custGeom>
                <a:avLst/>
                <a:gdLst/>
                <a:ahLst/>
                <a:cxnLst/>
                <a:rect l="l" t="t" r="r" b="b"/>
                <a:pathLst>
                  <a:path w="1359" h="1127" extrusionOk="0">
                    <a:moveTo>
                      <a:pt x="442" y="1"/>
                    </a:moveTo>
                    <a:cubicBezTo>
                      <a:pt x="408" y="1"/>
                      <a:pt x="374" y="4"/>
                      <a:pt x="341" y="11"/>
                    </a:cubicBezTo>
                    <a:cubicBezTo>
                      <a:pt x="133" y="59"/>
                      <a:pt x="87" y="188"/>
                      <a:pt x="36" y="376"/>
                    </a:cubicBezTo>
                    <a:cubicBezTo>
                      <a:pt x="1" y="501"/>
                      <a:pt x="105" y="583"/>
                      <a:pt x="205" y="583"/>
                    </a:cubicBezTo>
                    <a:cubicBezTo>
                      <a:pt x="271" y="583"/>
                      <a:pt x="336" y="547"/>
                      <a:pt x="357" y="465"/>
                    </a:cubicBezTo>
                    <a:lnTo>
                      <a:pt x="359" y="465"/>
                    </a:lnTo>
                    <a:cubicBezTo>
                      <a:pt x="376" y="405"/>
                      <a:pt x="379" y="335"/>
                      <a:pt x="440" y="335"/>
                    </a:cubicBezTo>
                    <a:cubicBezTo>
                      <a:pt x="450" y="335"/>
                      <a:pt x="462" y="337"/>
                      <a:pt x="476" y="341"/>
                    </a:cubicBezTo>
                    <a:cubicBezTo>
                      <a:pt x="543" y="362"/>
                      <a:pt x="563" y="431"/>
                      <a:pt x="542" y="494"/>
                    </a:cubicBezTo>
                    <a:cubicBezTo>
                      <a:pt x="518" y="565"/>
                      <a:pt x="447" y="613"/>
                      <a:pt x="426" y="689"/>
                    </a:cubicBezTo>
                    <a:cubicBezTo>
                      <a:pt x="408" y="756"/>
                      <a:pt x="411" y="828"/>
                      <a:pt x="437" y="893"/>
                    </a:cubicBezTo>
                    <a:cubicBezTo>
                      <a:pt x="503" y="1065"/>
                      <a:pt x="635" y="1126"/>
                      <a:pt x="780" y="1126"/>
                    </a:cubicBezTo>
                    <a:cubicBezTo>
                      <a:pt x="924" y="1126"/>
                      <a:pt x="1082" y="1065"/>
                      <a:pt x="1202" y="992"/>
                    </a:cubicBezTo>
                    <a:cubicBezTo>
                      <a:pt x="1358" y="898"/>
                      <a:pt x="1263" y="679"/>
                      <a:pt x="1119" y="679"/>
                    </a:cubicBezTo>
                    <a:cubicBezTo>
                      <a:pt x="1092" y="679"/>
                      <a:pt x="1064" y="687"/>
                      <a:pt x="1035" y="704"/>
                    </a:cubicBezTo>
                    <a:cubicBezTo>
                      <a:pt x="1009" y="718"/>
                      <a:pt x="868" y="804"/>
                      <a:pt x="797" y="804"/>
                    </a:cubicBezTo>
                    <a:cubicBezTo>
                      <a:pt x="773" y="804"/>
                      <a:pt x="757" y="795"/>
                      <a:pt x="756" y="770"/>
                    </a:cubicBezTo>
                    <a:cubicBezTo>
                      <a:pt x="752" y="730"/>
                      <a:pt x="859" y="617"/>
                      <a:pt x="873" y="561"/>
                    </a:cubicBezTo>
                    <a:cubicBezTo>
                      <a:pt x="911" y="405"/>
                      <a:pt x="867" y="240"/>
                      <a:pt x="756" y="126"/>
                    </a:cubicBezTo>
                    <a:cubicBezTo>
                      <a:pt x="673" y="42"/>
                      <a:pt x="558" y="1"/>
                      <a:pt x="4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6" name="Google Shape;16516;p27"/>
              <p:cNvSpPr/>
              <p:nvPr/>
            </p:nvSpPr>
            <p:spPr>
              <a:xfrm>
                <a:off x="2350525" y="1750200"/>
                <a:ext cx="27325" cy="71950"/>
              </a:xfrm>
              <a:custGeom>
                <a:avLst/>
                <a:gdLst/>
                <a:ahLst/>
                <a:cxnLst/>
                <a:rect l="l" t="t" r="r" b="b"/>
                <a:pathLst>
                  <a:path w="1093" h="2878" extrusionOk="0">
                    <a:moveTo>
                      <a:pt x="762" y="0"/>
                    </a:moveTo>
                    <a:cubicBezTo>
                      <a:pt x="755" y="0"/>
                      <a:pt x="749" y="1"/>
                      <a:pt x="742" y="1"/>
                    </a:cubicBezTo>
                    <a:cubicBezTo>
                      <a:pt x="170" y="59"/>
                      <a:pt x="102" y="728"/>
                      <a:pt x="60" y="1193"/>
                    </a:cubicBezTo>
                    <a:cubicBezTo>
                      <a:pt x="1" y="1849"/>
                      <a:pt x="161" y="2509"/>
                      <a:pt x="765" y="2854"/>
                    </a:cubicBezTo>
                    <a:cubicBezTo>
                      <a:pt x="793" y="2870"/>
                      <a:pt x="821" y="2877"/>
                      <a:pt x="848" y="2877"/>
                    </a:cubicBezTo>
                    <a:cubicBezTo>
                      <a:pt x="994" y="2877"/>
                      <a:pt x="1092" y="2656"/>
                      <a:pt x="933" y="2564"/>
                    </a:cubicBezTo>
                    <a:cubicBezTo>
                      <a:pt x="527" y="2332"/>
                      <a:pt x="390" y="1917"/>
                      <a:pt x="379" y="1469"/>
                    </a:cubicBezTo>
                    <a:cubicBezTo>
                      <a:pt x="375" y="1264"/>
                      <a:pt x="388" y="371"/>
                      <a:pt x="742" y="335"/>
                    </a:cubicBezTo>
                    <a:cubicBezTo>
                      <a:pt x="948" y="316"/>
                      <a:pt x="957" y="0"/>
                      <a:pt x="7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7" name="Google Shape;16517;p27"/>
              <p:cNvSpPr/>
              <p:nvPr/>
            </p:nvSpPr>
            <p:spPr>
              <a:xfrm>
                <a:off x="2382950" y="1761075"/>
                <a:ext cx="47725" cy="63825"/>
              </a:xfrm>
              <a:custGeom>
                <a:avLst/>
                <a:gdLst/>
                <a:ahLst/>
                <a:cxnLst/>
                <a:rect l="l" t="t" r="r" b="b"/>
                <a:pathLst>
                  <a:path w="1909" h="2553" extrusionOk="0">
                    <a:moveTo>
                      <a:pt x="205" y="1"/>
                    </a:moveTo>
                    <a:cubicBezTo>
                      <a:pt x="106" y="1"/>
                      <a:pt x="0" y="84"/>
                      <a:pt x="28" y="210"/>
                    </a:cubicBezTo>
                    <a:cubicBezTo>
                      <a:pt x="161" y="840"/>
                      <a:pt x="293" y="1470"/>
                      <a:pt x="426" y="2099"/>
                    </a:cubicBezTo>
                    <a:cubicBezTo>
                      <a:pt x="443" y="2181"/>
                      <a:pt x="512" y="2218"/>
                      <a:pt x="582" y="2218"/>
                    </a:cubicBezTo>
                    <a:cubicBezTo>
                      <a:pt x="670" y="2218"/>
                      <a:pt x="760" y="2159"/>
                      <a:pt x="754" y="2054"/>
                    </a:cubicBezTo>
                    <a:cubicBezTo>
                      <a:pt x="745" y="1882"/>
                      <a:pt x="725" y="1681"/>
                      <a:pt x="766" y="1513"/>
                    </a:cubicBezTo>
                    <a:cubicBezTo>
                      <a:pt x="816" y="1308"/>
                      <a:pt x="960" y="1121"/>
                      <a:pt x="1125" y="1121"/>
                    </a:cubicBezTo>
                    <a:cubicBezTo>
                      <a:pt x="1216" y="1121"/>
                      <a:pt x="1314" y="1178"/>
                      <a:pt x="1407" y="1321"/>
                    </a:cubicBezTo>
                    <a:cubicBezTo>
                      <a:pt x="1555" y="1546"/>
                      <a:pt x="1505" y="2115"/>
                      <a:pt x="1508" y="2391"/>
                    </a:cubicBezTo>
                    <a:cubicBezTo>
                      <a:pt x="1508" y="2499"/>
                      <a:pt x="1592" y="2553"/>
                      <a:pt x="1676" y="2553"/>
                    </a:cubicBezTo>
                    <a:cubicBezTo>
                      <a:pt x="1759" y="2553"/>
                      <a:pt x="1842" y="2499"/>
                      <a:pt x="1842" y="2391"/>
                    </a:cubicBezTo>
                    <a:cubicBezTo>
                      <a:pt x="1837" y="1914"/>
                      <a:pt x="1909" y="820"/>
                      <a:pt x="1219" y="768"/>
                    </a:cubicBezTo>
                    <a:cubicBezTo>
                      <a:pt x="1196" y="767"/>
                      <a:pt x="1174" y="766"/>
                      <a:pt x="1152" y="766"/>
                    </a:cubicBezTo>
                    <a:cubicBezTo>
                      <a:pt x="858" y="766"/>
                      <a:pt x="675" y="923"/>
                      <a:pt x="565" y="1142"/>
                    </a:cubicBezTo>
                    <a:lnTo>
                      <a:pt x="565" y="1142"/>
                    </a:lnTo>
                    <a:cubicBezTo>
                      <a:pt x="493" y="802"/>
                      <a:pt x="422" y="461"/>
                      <a:pt x="350" y="122"/>
                    </a:cubicBezTo>
                    <a:cubicBezTo>
                      <a:pt x="332"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8" name="Google Shape;16518;p27"/>
              <p:cNvSpPr/>
              <p:nvPr/>
            </p:nvSpPr>
            <p:spPr>
              <a:xfrm>
                <a:off x="2426650" y="1769300"/>
                <a:ext cx="43675" cy="52950"/>
              </a:xfrm>
              <a:custGeom>
                <a:avLst/>
                <a:gdLst/>
                <a:ahLst/>
                <a:cxnLst/>
                <a:rect l="l" t="t" r="r" b="b"/>
                <a:pathLst>
                  <a:path w="1747" h="2118" extrusionOk="0">
                    <a:moveTo>
                      <a:pt x="1112" y="409"/>
                    </a:moveTo>
                    <a:cubicBezTo>
                      <a:pt x="1198" y="461"/>
                      <a:pt x="1226" y="562"/>
                      <a:pt x="1132" y="680"/>
                    </a:cubicBezTo>
                    <a:cubicBezTo>
                      <a:pt x="1086" y="739"/>
                      <a:pt x="1038" y="763"/>
                      <a:pt x="996" y="763"/>
                    </a:cubicBezTo>
                    <a:cubicBezTo>
                      <a:pt x="833" y="763"/>
                      <a:pt x="739" y="424"/>
                      <a:pt x="1020" y="424"/>
                    </a:cubicBezTo>
                    <a:cubicBezTo>
                      <a:pt x="1024" y="424"/>
                      <a:pt x="1029" y="424"/>
                      <a:pt x="1033" y="424"/>
                    </a:cubicBezTo>
                    <a:cubicBezTo>
                      <a:pt x="1036" y="424"/>
                      <a:pt x="1038" y="424"/>
                      <a:pt x="1041" y="424"/>
                    </a:cubicBezTo>
                    <a:cubicBezTo>
                      <a:pt x="1068" y="424"/>
                      <a:pt x="1092" y="419"/>
                      <a:pt x="1112" y="409"/>
                    </a:cubicBezTo>
                    <a:close/>
                    <a:moveTo>
                      <a:pt x="959" y="0"/>
                    </a:moveTo>
                    <a:cubicBezTo>
                      <a:pt x="956" y="0"/>
                      <a:pt x="952" y="0"/>
                      <a:pt x="948" y="0"/>
                    </a:cubicBezTo>
                    <a:cubicBezTo>
                      <a:pt x="123" y="15"/>
                      <a:pt x="1" y="1216"/>
                      <a:pt x="350" y="1760"/>
                    </a:cubicBezTo>
                    <a:cubicBezTo>
                      <a:pt x="502" y="1997"/>
                      <a:pt x="771" y="2117"/>
                      <a:pt x="1029" y="2117"/>
                    </a:cubicBezTo>
                    <a:cubicBezTo>
                      <a:pt x="1360" y="2117"/>
                      <a:pt x="1673" y="1919"/>
                      <a:pt x="1694" y="1510"/>
                    </a:cubicBezTo>
                    <a:cubicBezTo>
                      <a:pt x="1699" y="1403"/>
                      <a:pt x="1618" y="1350"/>
                      <a:pt x="1534" y="1350"/>
                    </a:cubicBezTo>
                    <a:cubicBezTo>
                      <a:pt x="1450" y="1350"/>
                      <a:pt x="1364" y="1403"/>
                      <a:pt x="1358" y="1510"/>
                    </a:cubicBezTo>
                    <a:cubicBezTo>
                      <a:pt x="1350" y="1699"/>
                      <a:pt x="1170" y="1798"/>
                      <a:pt x="996" y="1798"/>
                    </a:cubicBezTo>
                    <a:cubicBezTo>
                      <a:pt x="926" y="1798"/>
                      <a:pt x="857" y="1782"/>
                      <a:pt x="800" y="1750"/>
                    </a:cubicBezTo>
                    <a:cubicBezTo>
                      <a:pt x="570" y="1620"/>
                      <a:pt x="496" y="1301"/>
                      <a:pt x="498" y="1060"/>
                    </a:cubicBezTo>
                    <a:cubicBezTo>
                      <a:pt x="499" y="976"/>
                      <a:pt x="507" y="885"/>
                      <a:pt x="526" y="797"/>
                    </a:cubicBezTo>
                    <a:lnTo>
                      <a:pt x="526" y="797"/>
                    </a:lnTo>
                    <a:cubicBezTo>
                      <a:pt x="588" y="970"/>
                      <a:pt x="741" y="1106"/>
                      <a:pt x="988" y="1106"/>
                    </a:cubicBezTo>
                    <a:cubicBezTo>
                      <a:pt x="1005" y="1106"/>
                      <a:pt x="1022" y="1106"/>
                      <a:pt x="1039" y="1105"/>
                    </a:cubicBezTo>
                    <a:cubicBezTo>
                      <a:pt x="1746" y="1053"/>
                      <a:pt x="1628" y="0"/>
                      <a:pt x="9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9" name="Google Shape;16519;p27"/>
              <p:cNvSpPr/>
              <p:nvPr/>
            </p:nvSpPr>
            <p:spPr>
              <a:xfrm>
                <a:off x="2473025" y="1759150"/>
                <a:ext cx="35975" cy="69200"/>
              </a:xfrm>
              <a:custGeom>
                <a:avLst/>
                <a:gdLst/>
                <a:ahLst/>
                <a:cxnLst/>
                <a:rect l="l" t="t" r="r" b="b"/>
                <a:pathLst>
                  <a:path w="1439" h="2768" extrusionOk="0">
                    <a:moveTo>
                      <a:pt x="234" y="0"/>
                    </a:moveTo>
                    <a:cubicBezTo>
                      <a:pt x="117" y="0"/>
                      <a:pt x="1" y="120"/>
                      <a:pt x="81" y="247"/>
                    </a:cubicBezTo>
                    <a:lnTo>
                      <a:pt x="81" y="246"/>
                    </a:lnTo>
                    <a:cubicBezTo>
                      <a:pt x="388" y="730"/>
                      <a:pt x="1048" y="2014"/>
                      <a:pt x="451" y="2491"/>
                    </a:cubicBezTo>
                    <a:cubicBezTo>
                      <a:pt x="318" y="2598"/>
                      <a:pt x="439" y="2768"/>
                      <a:pt x="578" y="2768"/>
                    </a:cubicBezTo>
                    <a:cubicBezTo>
                      <a:pt x="614" y="2768"/>
                      <a:pt x="652" y="2756"/>
                      <a:pt x="687" y="2728"/>
                    </a:cubicBezTo>
                    <a:cubicBezTo>
                      <a:pt x="1439" y="2127"/>
                      <a:pt x="765" y="699"/>
                      <a:pt x="371" y="78"/>
                    </a:cubicBezTo>
                    <a:cubicBezTo>
                      <a:pt x="336" y="23"/>
                      <a:pt x="285"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0" name="Google Shape;16520;p27"/>
              <p:cNvSpPr/>
              <p:nvPr/>
            </p:nvSpPr>
            <p:spPr>
              <a:xfrm>
                <a:off x="2484350" y="1737075"/>
                <a:ext cx="34300" cy="34425"/>
              </a:xfrm>
              <a:custGeom>
                <a:avLst/>
                <a:gdLst/>
                <a:ahLst/>
                <a:cxnLst/>
                <a:rect l="l" t="t" r="r" b="b"/>
                <a:pathLst>
                  <a:path w="1372" h="1377" extrusionOk="0">
                    <a:moveTo>
                      <a:pt x="717" y="0"/>
                    </a:moveTo>
                    <a:cubicBezTo>
                      <a:pt x="530" y="0"/>
                      <a:pt x="320" y="65"/>
                      <a:pt x="188" y="105"/>
                    </a:cubicBezTo>
                    <a:cubicBezTo>
                      <a:pt x="1" y="164"/>
                      <a:pt x="57" y="437"/>
                      <a:pt x="224" y="437"/>
                    </a:cubicBezTo>
                    <a:cubicBezTo>
                      <a:pt x="241" y="437"/>
                      <a:pt x="258" y="435"/>
                      <a:pt x="277" y="429"/>
                    </a:cubicBezTo>
                    <a:lnTo>
                      <a:pt x="278" y="429"/>
                    </a:lnTo>
                    <a:cubicBezTo>
                      <a:pt x="371" y="400"/>
                      <a:pt x="466" y="375"/>
                      <a:pt x="560" y="360"/>
                    </a:cubicBezTo>
                    <a:cubicBezTo>
                      <a:pt x="618" y="351"/>
                      <a:pt x="676" y="346"/>
                      <a:pt x="734" y="343"/>
                    </a:cubicBezTo>
                    <a:cubicBezTo>
                      <a:pt x="775" y="343"/>
                      <a:pt x="782" y="356"/>
                      <a:pt x="751" y="378"/>
                    </a:cubicBezTo>
                    <a:cubicBezTo>
                      <a:pt x="736" y="435"/>
                      <a:pt x="635" y="478"/>
                      <a:pt x="592" y="514"/>
                    </a:cubicBezTo>
                    <a:cubicBezTo>
                      <a:pt x="536" y="562"/>
                      <a:pt x="489" y="618"/>
                      <a:pt x="452" y="680"/>
                    </a:cubicBezTo>
                    <a:cubicBezTo>
                      <a:pt x="382" y="793"/>
                      <a:pt x="479" y="931"/>
                      <a:pt x="600" y="931"/>
                    </a:cubicBezTo>
                    <a:cubicBezTo>
                      <a:pt x="613" y="931"/>
                      <a:pt x="627" y="930"/>
                      <a:pt x="641" y="926"/>
                    </a:cubicBezTo>
                    <a:cubicBezTo>
                      <a:pt x="671" y="918"/>
                      <a:pt x="701" y="914"/>
                      <a:pt x="730" y="914"/>
                    </a:cubicBezTo>
                    <a:cubicBezTo>
                      <a:pt x="815" y="914"/>
                      <a:pt x="896" y="947"/>
                      <a:pt x="954" y="1006"/>
                    </a:cubicBezTo>
                    <a:lnTo>
                      <a:pt x="954" y="1006"/>
                    </a:lnTo>
                    <a:cubicBezTo>
                      <a:pt x="889" y="1031"/>
                      <a:pt x="822" y="1042"/>
                      <a:pt x="750" y="1042"/>
                    </a:cubicBezTo>
                    <a:cubicBezTo>
                      <a:pt x="718" y="1042"/>
                      <a:pt x="685" y="1040"/>
                      <a:pt x="650" y="1036"/>
                    </a:cubicBezTo>
                    <a:cubicBezTo>
                      <a:pt x="642" y="1035"/>
                      <a:pt x="634" y="1034"/>
                      <a:pt x="626" y="1034"/>
                    </a:cubicBezTo>
                    <a:cubicBezTo>
                      <a:pt x="437" y="1034"/>
                      <a:pt x="447" y="1345"/>
                      <a:pt x="650" y="1370"/>
                    </a:cubicBezTo>
                    <a:cubicBezTo>
                      <a:pt x="688" y="1375"/>
                      <a:pt x="725" y="1377"/>
                      <a:pt x="762" y="1377"/>
                    </a:cubicBezTo>
                    <a:cubicBezTo>
                      <a:pt x="943" y="1377"/>
                      <a:pt x="1121" y="1322"/>
                      <a:pt x="1270" y="1217"/>
                    </a:cubicBezTo>
                    <a:cubicBezTo>
                      <a:pt x="1326" y="1178"/>
                      <a:pt x="1372" y="1102"/>
                      <a:pt x="1346" y="1028"/>
                    </a:cubicBezTo>
                    <a:cubicBezTo>
                      <a:pt x="1278" y="840"/>
                      <a:pt x="1141" y="698"/>
                      <a:pt x="971" y="628"/>
                    </a:cubicBezTo>
                    <a:lnTo>
                      <a:pt x="971" y="628"/>
                    </a:lnTo>
                    <a:cubicBezTo>
                      <a:pt x="1004" y="598"/>
                      <a:pt x="1035" y="564"/>
                      <a:pt x="1058" y="522"/>
                    </a:cubicBezTo>
                    <a:cubicBezTo>
                      <a:pt x="1117" y="415"/>
                      <a:pt x="1135" y="275"/>
                      <a:pt x="1073" y="165"/>
                    </a:cubicBezTo>
                    <a:cubicBezTo>
                      <a:pt x="1001" y="41"/>
                      <a:pt x="866" y="0"/>
                      <a:pt x="7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1" name="Google Shape;16521;p27"/>
              <p:cNvSpPr/>
              <p:nvPr/>
            </p:nvSpPr>
            <p:spPr>
              <a:xfrm>
                <a:off x="2520225" y="1798200"/>
                <a:ext cx="49225" cy="9025"/>
              </a:xfrm>
              <a:custGeom>
                <a:avLst/>
                <a:gdLst/>
                <a:ahLst/>
                <a:cxnLst/>
                <a:rect l="l" t="t" r="r" b="b"/>
                <a:pathLst>
                  <a:path w="1969" h="361" extrusionOk="0">
                    <a:moveTo>
                      <a:pt x="212" y="0"/>
                    </a:moveTo>
                    <a:cubicBezTo>
                      <a:pt x="1" y="0"/>
                      <a:pt x="2" y="331"/>
                      <a:pt x="216" y="334"/>
                    </a:cubicBezTo>
                    <a:lnTo>
                      <a:pt x="1752" y="360"/>
                    </a:lnTo>
                    <a:cubicBezTo>
                      <a:pt x="1753" y="360"/>
                      <a:pt x="1754" y="360"/>
                      <a:pt x="1755" y="360"/>
                    </a:cubicBezTo>
                    <a:cubicBezTo>
                      <a:pt x="1969" y="360"/>
                      <a:pt x="1968" y="29"/>
                      <a:pt x="1752" y="26"/>
                    </a:cubicBezTo>
                    <a:lnTo>
                      <a:pt x="216" y="0"/>
                    </a:lnTo>
                    <a:cubicBezTo>
                      <a:pt x="215"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2" name="Google Shape;16522;p27"/>
              <p:cNvSpPr/>
              <p:nvPr/>
            </p:nvSpPr>
            <p:spPr>
              <a:xfrm>
                <a:off x="2538275" y="1783975"/>
                <a:ext cx="13925" cy="48950"/>
              </a:xfrm>
              <a:custGeom>
                <a:avLst/>
                <a:gdLst/>
                <a:ahLst/>
                <a:cxnLst/>
                <a:rect l="l" t="t" r="r" b="b"/>
                <a:pathLst>
                  <a:path w="557" h="1958" extrusionOk="0">
                    <a:moveTo>
                      <a:pt x="183" y="1"/>
                    </a:moveTo>
                    <a:cubicBezTo>
                      <a:pt x="100" y="1"/>
                      <a:pt x="15" y="55"/>
                      <a:pt x="13" y="162"/>
                    </a:cubicBezTo>
                    <a:lnTo>
                      <a:pt x="11" y="162"/>
                    </a:lnTo>
                    <a:cubicBezTo>
                      <a:pt x="0" y="726"/>
                      <a:pt x="66" y="1291"/>
                      <a:pt x="202" y="1839"/>
                    </a:cubicBezTo>
                    <a:cubicBezTo>
                      <a:pt x="222" y="1922"/>
                      <a:pt x="286" y="1958"/>
                      <a:pt x="352" y="1958"/>
                    </a:cubicBezTo>
                    <a:cubicBezTo>
                      <a:pt x="452" y="1958"/>
                      <a:pt x="556" y="1875"/>
                      <a:pt x="525" y="1749"/>
                    </a:cubicBezTo>
                    <a:cubicBezTo>
                      <a:pt x="396" y="1230"/>
                      <a:pt x="336" y="698"/>
                      <a:pt x="347" y="162"/>
                    </a:cubicBezTo>
                    <a:cubicBezTo>
                      <a:pt x="349" y="55"/>
                      <a:pt x="267" y="1"/>
                      <a:pt x="1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3" name="Google Shape;16523;p27"/>
              <p:cNvSpPr/>
              <p:nvPr/>
            </p:nvSpPr>
            <p:spPr>
              <a:xfrm>
                <a:off x="2586300" y="1780400"/>
                <a:ext cx="61675" cy="43350"/>
              </a:xfrm>
              <a:custGeom>
                <a:avLst/>
                <a:gdLst/>
                <a:ahLst/>
                <a:cxnLst/>
                <a:rect l="l" t="t" r="r" b="b"/>
                <a:pathLst>
                  <a:path w="2467" h="1734" extrusionOk="0">
                    <a:moveTo>
                      <a:pt x="228" y="0"/>
                    </a:moveTo>
                    <a:cubicBezTo>
                      <a:pt x="92" y="0"/>
                      <a:pt x="1" y="218"/>
                      <a:pt x="146" y="319"/>
                    </a:cubicBezTo>
                    <a:lnTo>
                      <a:pt x="2151" y="1704"/>
                    </a:lnTo>
                    <a:cubicBezTo>
                      <a:pt x="2181" y="1724"/>
                      <a:pt x="2210" y="1733"/>
                      <a:pt x="2238" y="1733"/>
                    </a:cubicBezTo>
                    <a:cubicBezTo>
                      <a:pt x="2374" y="1733"/>
                      <a:pt x="2466" y="1516"/>
                      <a:pt x="2320" y="1414"/>
                    </a:cubicBezTo>
                    <a:lnTo>
                      <a:pt x="316" y="31"/>
                    </a:lnTo>
                    <a:cubicBezTo>
                      <a:pt x="286" y="10"/>
                      <a:pt x="256"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4" name="Google Shape;16524;p27"/>
              <p:cNvSpPr/>
              <p:nvPr/>
            </p:nvSpPr>
            <p:spPr>
              <a:xfrm>
                <a:off x="2598675" y="1783450"/>
                <a:ext cx="33350" cy="44675"/>
              </a:xfrm>
              <a:custGeom>
                <a:avLst/>
                <a:gdLst/>
                <a:ahLst/>
                <a:cxnLst/>
                <a:rect l="l" t="t" r="r" b="b"/>
                <a:pathLst>
                  <a:path w="1334" h="1787" extrusionOk="0">
                    <a:moveTo>
                      <a:pt x="1102" y="0"/>
                    </a:moveTo>
                    <a:cubicBezTo>
                      <a:pt x="1051" y="0"/>
                      <a:pt x="1000" y="24"/>
                      <a:pt x="966" y="79"/>
                    </a:cubicBezTo>
                    <a:lnTo>
                      <a:pt x="79" y="1538"/>
                    </a:lnTo>
                    <a:cubicBezTo>
                      <a:pt x="0" y="1666"/>
                      <a:pt x="116" y="1786"/>
                      <a:pt x="232" y="1786"/>
                    </a:cubicBezTo>
                    <a:cubicBezTo>
                      <a:pt x="282" y="1786"/>
                      <a:pt x="333" y="1763"/>
                      <a:pt x="367" y="1707"/>
                    </a:cubicBezTo>
                    <a:lnTo>
                      <a:pt x="1255" y="249"/>
                    </a:lnTo>
                    <a:cubicBezTo>
                      <a:pt x="1333" y="120"/>
                      <a:pt x="1217" y="0"/>
                      <a:pt x="11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5" name="Google Shape;16525;p27"/>
              <p:cNvSpPr/>
              <p:nvPr/>
            </p:nvSpPr>
            <p:spPr>
              <a:xfrm>
                <a:off x="2633625" y="1758150"/>
                <a:ext cx="34150" cy="22225"/>
              </a:xfrm>
              <a:custGeom>
                <a:avLst/>
                <a:gdLst/>
                <a:ahLst/>
                <a:cxnLst/>
                <a:rect l="l" t="t" r="r" b="b"/>
                <a:pathLst>
                  <a:path w="1366" h="889" extrusionOk="0">
                    <a:moveTo>
                      <a:pt x="388" y="1"/>
                    </a:moveTo>
                    <a:cubicBezTo>
                      <a:pt x="226" y="1"/>
                      <a:pt x="68" y="98"/>
                      <a:pt x="29" y="266"/>
                    </a:cubicBezTo>
                    <a:cubicBezTo>
                      <a:pt x="0" y="393"/>
                      <a:pt x="107" y="476"/>
                      <a:pt x="206" y="476"/>
                    </a:cubicBezTo>
                    <a:cubicBezTo>
                      <a:pt x="271" y="476"/>
                      <a:pt x="334" y="440"/>
                      <a:pt x="352" y="356"/>
                    </a:cubicBezTo>
                    <a:cubicBezTo>
                      <a:pt x="355" y="340"/>
                      <a:pt x="365" y="334"/>
                      <a:pt x="376" y="334"/>
                    </a:cubicBezTo>
                    <a:cubicBezTo>
                      <a:pt x="393" y="334"/>
                      <a:pt x="415" y="347"/>
                      <a:pt x="429" y="361"/>
                    </a:cubicBezTo>
                    <a:cubicBezTo>
                      <a:pt x="477" y="414"/>
                      <a:pt x="409" y="533"/>
                      <a:pt x="381" y="577"/>
                    </a:cubicBezTo>
                    <a:cubicBezTo>
                      <a:pt x="313" y="689"/>
                      <a:pt x="403" y="826"/>
                      <a:pt x="526" y="829"/>
                    </a:cubicBezTo>
                    <a:cubicBezTo>
                      <a:pt x="711" y="835"/>
                      <a:pt x="894" y="853"/>
                      <a:pt x="1075" y="885"/>
                    </a:cubicBezTo>
                    <a:cubicBezTo>
                      <a:pt x="1087" y="888"/>
                      <a:pt x="1098" y="889"/>
                      <a:pt x="1109" y="889"/>
                    </a:cubicBezTo>
                    <a:cubicBezTo>
                      <a:pt x="1295" y="889"/>
                      <a:pt x="1366" y="598"/>
                      <a:pt x="1165" y="562"/>
                    </a:cubicBezTo>
                    <a:cubicBezTo>
                      <a:pt x="1031" y="538"/>
                      <a:pt x="896" y="520"/>
                      <a:pt x="760" y="509"/>
                    </a:cubicBezTo>
                    <a:lnTo>
                      <a:pt x="760" y="509"/>
                    </a:lnTo>
                    <a:cubicBezTo>
                      <a:pt x="791" y="329"/>
                      <a:pt x="745" y="140"/>
                      <a:pt x="569" y="45"/>
                    </a:cubicBezTo>
                    <a:cubicBezTo>
                      <a:pt x="513" y="15"/>
                      <a:pt x="450" y="1"/>
                      <a:pt x="3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6" name="Google Shape;16526;p27"/>
              <p:cNvSpPr/>
              <p:nvPr/>
            </p:nvSpPr>
            <p:spPr>
              <a:xfrm>
                <a:off x="2668425" y="1798850"/>
                <a:ext cx="29100" cy="8675"/>
              </a:xfrm>
              <a:custGeom>
                <a:avLst/>
                <a:gdLst/>
                <a:ahLst/>
                <a:cxnLst/>
                <a:rect l="l" t="t" r="r" b="b"/>
                <a:pathLst>
                  <a:path w="1164" h="347" extrusionOk="0">
                    <a:moveTo>
                      <a:pt x="213" y="0"/>
                    </a:moveTo>
                    <a:cubicBezTo>
                      <a:pt x="1" y="0"/>
                      <a:pt x="2" y="331"/>
                      <a:pt x="216" y="336"/>
                    </a:cubicBezTo>
                    <a:lnTo>
                      <a:pt x="948" y="347"/>
                    </a:lnTo>
                    <a:cubicBezTo>
                      <a:pt x="949" y="347"/>
                      <a:pt x="951" y="347"/>
                      <a:pt x="952" y="347"/>
                    </a:cubicBezTo>
                    <a:cubicBezTo>
                      <a:pt x="1163" y="347"/>
                      <a:pt x="1162" y="16"/>
                      <a:pt x="948" y="13"/>
                    </a:cubicBezTo>
                    <a:lnTo>
                      <a:pt x="216" y="0"/>
                    </a:lnTo>
                    <a:cubicBezTo>
                      <a:pt x="215" y="0"/>
                      <a:pt x="214" y="0"/>
                      <a:pt x="2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7" name="Google Shape;16527;p27"/>
              <p:cNvSpPr/>
              <p:nvPr/>
            </p:nvSpPr>
            <p:spPr>
              <a:xfrm>
                <a:off x="2709300" y="1769750"/>
                <a:ext cx="59400" cy="52200"/>
              </a:xfrm>
              <a:custGeom>
                <a:avLst/>
                <a:gdLst/>
                <a:ahLst/>
                <a:cxnLst/>
                <a:rect l="l" t="t" r="r" b="b"/>
                <a:pathLst>
                  <a:path w="2376" h="2088" extrusionOk="0">
                    <a:moveTo>
                      <a:pt x="732" y="1"/>
                    </a:moveTo>
                    <a:cubicBezTo>
                      <a:pt x="476" y="1"/>
                      <a:pt x="213" y="142"/>
                      <a:pt x="73" y="396"/>
                    </a:cubicBezTo>
                    <a:cubicBezTo>
                      <a:pt x="1" y="525"/>
                      <a:pt x="117" y="647"/>
                      <a:pt x="230" y="647"/>
                    </a:cubicBezTo>
                    <a:cubicBezTo>
                      <a:pt x="280" y="647"/>
                      <a:pt x="329" y="623"/>
                      <a:pt x="361" y="565"/>
                    </a:cubicBezTo>
                    <a:cubicBezTo>
                      <a:pt x="439" y="424"/>
                      <a:pt x="595" y="339"/>
                      <a:pt x="740" y="339"/>
                    </a:cubicBezTo>
                    <a:cubicBezTo>
                      <a:pt x="881" y="339"/>
                      <a:pt x="1013" y="420"/>
                      <a:pt x="1053" y="609"/>
                    </a:cubicBezTo>
                    <a:cubicBezTo>
                      <a:pt x="1096" y="809"/>
                      <a:pt x="942" y="978"/>
                      <a:pt x="823" y="1109"/>
                    </a:cubicBezTo>
                    <a:cubicBezTo>
                      <a:pt x="603" y="1347"/>
                      <a:pt x="372" y="1573"/>
                      <a:pt x="146" y="1805"/>
                    </a:cubicBezTo>
                    <a:cubicBezTo>
                      <a:pt x="28" y="1927"/>
                      <a:pt x="137" y="2088"/>
                      <a:pt x="281" y="2088"/>
                    </a:cubicBezTo>
                    <a:cubicBezTo>
                      <a:pt x="290" y="2088"/>
                      <a:pt x="300" y="2087"/>
                      <a:pt x="309" y="2086"/>
                    </a:cubicBezTo>
                    <a:cubicBezTo>
                      <a:pt x="922" y="1994"/>
                      <a:pt x="1540" y="1941"/>
                      <a:pt x="2159" y="1925"/>
                    </a:cubicBezTo>
                    <a:cubicBezTo>
                      <a:pt x="2373" y="1919"/>
                      <a:pt x="2376" y="1590"/>
                      <a:pt x="2164" y="1590"/>
                    </a:cubicBezTo>
                    <a:cubicBezTo>
                      <a:pt x="2162" y="1590"/>
                      <a:pt x="2161" y="1590"/>
                      <a:pt x="2159" y="1590"/>
                    </a:cubicBezTo>
                    <a:cubicBezTo>
                      <a:pt x="1690" y="1603"/>
                      <a:pt x="1222" y="1636"/>
                      <a:pt x="757" y="1690"/>
                    </a:cubicBezTo>
                    <a:lnTo>
                      <a:pt x="757" y="1690"/>
                    </a:lnTo>
                    <a:cubicBezTo>
                      <a:pt x="1148" y="1326"/>
                      <a:pt x="1561" y="878"/>
                      <a:pt x="1327" y="383"/>
                    </a:cubicBezTo>
                    <a:cubicBezTo>
                      <a:pt x="1201" y="121"/>
                      <a:pt x="969" y="1"/>
                      <a:pt x="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8" name="Google Shape;16528;p27"/>
              <p:cNvSpPr/>
              <p:nvPr/>
            </p:nvSpPr>
            <p:spPr>
              <a:xfrm>
                <a:off x="2756500" y="1773900"/>
                <a:ext cx="50925" cy="39375"/>
              </a:xfrm>
              <a:custGeom>
                <a:avLst/>
                <a:gdLst/>
                <a:ahLst/>
                <a:cxnLst/>
                <a:rect l="l" t="t" r="r" b="b"/>
                <a:pathLst>
                  <a:path w="2037" h="1575" extrusionOk="0">
                    <a:moveTo>
                      <a:pt x="238" y="1"/>
                    </a:moveTo>
                    <a:cubicBezTo>
                      <a:pt x="94" y="1"/>
                      <a:pt x="0" y="221"/>
                      <a:pt x="155" y="315"/>
                    </a:cubicBezTo>
                    <a:cubicBezTo>
                      <a:pt x="714" y="652"/>
                      <a:pt x="1228" y="1058"/>
                      <a:pt x="1684" y="1525"/>
                    </a:cubicBezTo>
                    <a:cubicBezTo>
                      <a:pt x="1718" y="1560"/>
                      <a:pt x="1758" y="1575"/>
                      <a:pt x="1795" y="1575"/>
                    </a:cubicBezTo>
                    <a:cubicBezTo>
                      <a:pt x="1923" y="1575"/>
                      <a:pt x="2037" y="1407"/>
                      <a:pt x="1920" y="1288"/>
                    </a:cubicBezTo>
                    <a:cubicBezTo>
                      <a:pt x="1444" y="802"/>
                      <a:pt x="907" y="377"/>
                      <a:pt x="323" y="27"/>
                    </a:cubicBezTo>
                    <a:cubicBezTo>
                      <a:pt x="294" y="9"/>
                      <a:pt x="265" y="1"/>
                      <a:pt x="2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9" name="Google Shape;16529;p27"/>
              <p:cNvSpPr/>
              <p:nvPr/>
            </p:nvSpPr>
            <p:spPr>
              <a:xfrm>
                <a:off x="2758250" y="1767775"/>
                <a:ext cx="36650" cy="57675"/>
              </a:xfrm>
              <a:custGeom>
                <a:avLst/>
                <a:gdLst/>
                <a:ahLst/>
                <a:cxnLst/>
                <a:rect l="l" t="t" r="r" b="b"/>
                <a:pathLst>
                  <a:path w="1466" h="2307" extrusionOk="0">
                    <a:moveTo>
                      <a:pt x="1238" y="0"/>
                    </a:moveTo>
                    <a:cubicBezTo>
                      <a:pt x="1188" y="0"/>
                      <a:pt x="1139" y="25"/>
                      <a:pt x="1107" y="84"/>
                    </a:cubicBezTo>
                    <a:lnTo>
                      <a:pt x="1106" y="84"/>
                    </a:lnTo>
                    <a:lnTo>
                      <a:pt x="70" y="2053"/>
                    </a:lnTo>
                    <a:cubicBezTo>
                      <a:pt x="1" y="2185"/>
                      <a:pt x="116" y="2306"/>
                      <a:pt x="228" y="2306"/>
                    </a:cubicBezTo>
                    <a:cubicBezTo>
                      <a:pt x="278" y="2306"/>
                      <a:pt x="327" y="2282"/>
                      <a:pt x="359" y="2223"/>
                    </a:cubicBezTo>
                    <a:lnTo>
                      <a:pt x="1396" y="253"/>
                    </a:lnTo>
                    <a:cubicBezTo>
                      <a:pt x="1465" y="122"/>
                      <a:pt x="1350" y="0"/>
                      <a:pt x="12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0" name="Google Shape;16530;p27"/>
              <p:cNvSpPr/>
              <p:nvPr/>
            </p:nvSpPr>
            <p:spPr>
              <a:xfrm>
                <a:off x="2797875" y="1749800"/>
                <a:ext cx="31800" cy="29150"/>
              </a:xfrm>
              <a:custGeom>
                <a:avLst/>
                <a:gdLst/>
                <a:ahLst/>
                <a:cxnLst/>
                <a:rect l="l" t="t" r="r" b="b"/>
                <a:pathLst>
                  <a:path w="1272" h="1166" extrusionOk="0">
                    <a:moveTo>
                      <a:pt x="355" y="0"/>
                    </a:moveTo>
                    <a:cubicBezTo>
                      <a:pt x="285" y="0"/>
                      <a:pt x="214" y="19"/>
                      <a:pt x="149" y="62"/>
                    </a:cubicBezTo>
                    <a:cubicBezTo>
                      <a:pt x="0" y="161"/>
                      <a:pt x="93" y="380"/>
                      <a:pt x="232" y="380"/>
                    </a:cubicBezTo>
                    <a:cubicBezTo>
                      <a:pt x="260" y="380"/>
                      <a:pt x="289" y="371"/>
                      <a:pt x="319" y="351"/>
                    </a:cubicBezTo>
                    <a:lnTo>
                      <a:pt x="320" y="351"/>
                    </a:lnTo>
                    <a:cubicBezTo>
                      <a:pt x="336" y="341"/>
                      <a:pt x="351" y="336"/>
                      <a:pt x="366" y="336"/>
                    </a:cubicBezTo>
                    <a:cubicBezTo>
                      <a:pt x="428" y="336"/>
                      <a:pt x="477" y="421"/>
                      <a:pt x="483" y="481"/>
                    </a:cubicBezTo>
                    <a:cubicBezTo>
                      <a:pt x="497" y="617"/>
                      <a:pt x="397" y="757"/>
                      <a:pt x="331" y="866"/>
                    </a:cubicBezTo>
                    <a:cubicBezTo>
                      <a:pt x="261" y="981"/>
                      <a:pt x="354" y="1108"/>
                      <a:pt x="476" y="1119"/>
                    </a:cubicBezTo>
                    <a:lnTo>
                      <a:pt x="1057" y="1165"/>
                    </a:lnTo>
                    <a:cubicBezTo>
                      <a:pt x="1063" y="1165"/>
                      <a:pt x="1068" y="1165"/>
                      <a:pt x="1074" y="1165"/>
                    </a:cubicBezTo>
                    <a:cubicBezTo>
                      <a:pt x="1272" y="1165"/>
                      <a:pt x="1265" y="847"/>
                      <a:pt x="1057" y="830"/>
                    </a:cubicBezTo>
                    <a:lnTo>
                      <a:pt x="741" y="805"/>
                    </a:lnTo>
                    <a:lnTo>
                      <a:pt x="741" y="805"/>
                    </a:lnTo>
                    <a:cubicBezTo>
                      <a:pt x="822" y="618"/>
                      <a:pt x="859" y="413"/>
                      <a:pt x="746" y="228"/>
                    </a:cubicBezTo>
                    <a:cubicBezTo>
                      <a:pt x="662" y="92"/>
                      <a:pt x="509" y="0"/>
                      <a:pt x="3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1" name="Google Shape;16531;p27"/>
              <p:cNvSpPr/>
              <p:nvPr/>
            </p:nvSpPr>
            <p:spPr>
              <a:xfrm>
                <a:off x="1464750" y="1890600"/>
                <a:ext cx="45925" cy="91375"/>
              </a:xfrm>
              <a:custGeom>
                <a:avLst/>
                <a:gdLst/>
                <a:ahLst/>
                <a:cxnLst/>
                <a:rect l="l" t="t" r="r" b="b"/>
                <a:pathLst>
                  <a:path w="1837" h="3655" extrusionOk="0">
                    <a:moveTo>
                      <a:pt x="1105" y="379"/>
                    </a:moveTo>
                    <a:cubicBezTo>
                      <a:pt x="1097" y="404"/>
                      <a:pt x="1095" y="431"/>
                      <a:pt x="1100" y="461"/>
                    </a:cubicBezTo>
                    <a:cubicBezTo>
                      <a:pt x="809" y="734"/>
                      <a:pt x="627" y="871"/>
                      <a:pt x="551" y="871"/>
                    </a:cubicBezTo>
                    <a:cubicBezTo>
                      <a:pt x="503" y="871"/>
                      <a:pt x="499" y="816"/>
                      <a:pt x="538" y="705"/>
                    </a:cubicBezTo>
                    <a:cubicBezTo>
                      <a:pt x="566" y="531"/>
                      <a:pt x="691" y="429"/>
                      <a:pt x="912" y="399"/>
                    </a:cubicBezTo>
                    <a:cubicBezTo>
                      <a:pt x="942" y="420"/>
                      <a:pt x="972" y="430"/>
                      <a:pt x="1000" y="430"/>
                    </a:cubicBezTo>
                    <a:cubicBezTo>
                      <a:pt x="1041" y="430"/>
                      <a:pt x="1077" y="410"/>
                      <a:pt x="1105" y="379"/>
                    </a:cubicBezTo>
                    <a:close/>
                    <a:moveTo>
                      <a:pt x="783" y="1"/>
                    </a:moveTo>
                    <a:cubicBezTo>
                      <a:pt x="291" y="1"/>
                      <a:pt x="1" y="933"/>
                      <a:pt x="258" y="1338"/>
                    </a:cubicBezTo>
                    <a:cubicBezTo>
                      <a:pt x="370" y="1516"/>
                      <a:pt x="548" y="1600"/>
                      <a:pt x="734" y="1600"/>
                    </a:cubicBezTo>
                    <a:cubicBezTo>
                      <a:pt x="854" y="1600"/>
                      <a:pt x="978" y="1565"/>
                      <a:pt x="1089" y="1497"/>
                    </a:cubicBezTo>
                    <a:cubicBezTo>
                      <a:pt x="1165" y="1451"/>
                      <a:pt x="1226" y="1397"/>
                      <a:pt x="1275" y="1337"/>
                    </a:cubicBezTo>
                    <a:lnTo>
                      <a:pt x="1275" y="1337"/>
                    </a:lnTo>
                    <a:cubicBezTo>
                      <a:pt x="1289" y="1407"/>
                      <a:pt x="1303" y="1478"/>
                      <a:pt x="1316" y="1549"/>
                    </a:cubicBezTo>
                    <a:cubicBezTo>
                      <a:pt x="1348" y="1710"/>
                      <a:pt x="1382" y="1871"/>
                      <a:pt x="1408" y="2034"/>
                    </a:cubicBezTo>
                    <a:cubicBezTo>
                      <a:pt x="1431" y="2148"/>
                      <a:pt x="1447" y="2264"/>
                      <a:pt x="1456" y="2382"/>
                    </a:cubicBezTo>
                    <a:cubicBezTo>
                      <a:pt x="1574" y="2796"/>
                      <a:pt x="1333" y="3054"/>
                      <a:pt x="732" y="3155"/>
                    </a:cubicBezTo>
                    <a:cubicBezTo>
                      <a:pt x="696" y="3100"/>
                      <a:pt x="645" y="3078"/>
                      <a:pt x="594" y="3078"/>
                    </a:cubicBezTo>
                    <a:cubicBezTo>
                      <a:pt x="476" y="3078"/>
                      <a:pt x="361" y="3197"/>
                      <a:pt x="444" y="3323"/>
                    </a:cubicBezTo>
                    <a:cubicBezTo>
                      <a:pt x="590" y="3547"/>
                      <a:pt x="805" y="3655"/>
                      <a:pt x="1023" y="3655"/>
                    </a:cubicBezTo>
                    <a:cubicBezTo>
                      <a:pt x="1254" y="3655"/>
                      <a:pt x="1488" y="3532"/>
                      <a:pt x="1644" y="3295"/>
                    </a:cubicBezTo>
                    <a:cubicBezTo>
                      <a:pt x="1836" y="3005"/>
                      <a:pt x="1832" y="2644"/>
                      <a:pt x="1792" y="2314"/>
                    </a:cubicBezTo>
                    <a:cubicBezTo>
                      <a:pt x="1714" y="1674"/>
                      <a:pt x="1558" y="1037"/>
                      <a:pt x="1428" y="404"/>
                    </a:cubicBezTo>
                    <a:lnTo>
                      <a:pt x="1428" y="404"/>
                    </a:lnTo>
                    <a:cubicBezTo>
                      <a:pt x="1426" y="393"/>
                      <a:pt x="1425" y="382"/>
                      <a:pt x="1423" y="371"/>
                    </a:cubicBezTo>
                    <a:lnTo>
                      <a:pt x="1423" y="371"/>
                    </a:lnTo>
                    <a:lnTo>
                      <a:pt x="1421" y="372"/>
                    </a:lnTo>
                    <a:lnTo>
                      <a:pt x="1421" y="372"/>
                    </a:lnTo>
                    <a:cubicBezTo>
                      <a:pt x="1421" y="371"/>
                      <a:pt x="1421" y="371"/>
                      <a:pt x="1421" y="371"/>
                    </a:cubicBezTo>
                    <a:cubicBezTo>
                      <a:pt x="1405" y="287"/>
                      <a:pt x="1345" y="250"/>
                      <a:pt x="1282" y="250"/>
                    </a:cubicBezTo>
                    <a:cubicBezTo>
                      <a:pt x="1232" y="250"/>
                      <a:pt x="1179" y="273"/>
                      <a:pt x="1143" y="313"/>
                    </a:cubicBezTo>
                    <a:lnTo>
                      <a:pt x="1143" y="313"/>
                    </a:lnTo>
                    <a:cubicBezTo>
                      <a:pt x="1166" y="245"/>
                      <a:pt x="1154" y="163"/>
                      <a:pt x="1081" y="110"/>
                    </a:cubicBezTo>
                    <a:cubicBezTo>
                      <a:pt x="976" y="34"/>
                      <a:pt x="876" y="1"/>
                      <a:pt x="7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2" name="Google Shape;16532;p27"/>
              <p:cNvSpPr/>
              <p:nvPr/>
            </p:nvSpPr>
            <p:spPr>
              <a:xfrm>
                <a:off x="1537775" y="1917225"/>
                <a:ext cx="40600" cy="12050"/>
              </a:xfrm>
              <a:custGeom>
                <a:avLst/>
                <a:gdLst/>
                <a:ahLst/>
                <a:cxnLst/>
                <a:rect l="l" t="t" r="r" b="b"/>
                <a:pathLst>
                  <a:path w="1624" h="482" extrusionOk="0">
                    <a:moveTo>
                      <a:pt x="641" y="0"/>
                    </a:moveTo>
                    <a:cubicBezTo>
                      <a:pt x="495" y="0"/>
                      <a:pt x="348" y="14"/>
                      <a:pt x="200" y="40"/>
                    </a:cubicBezTo>
                    <a:cubicBezTo>
                      <a:pt x="1" y="76"/>
                      <a:pt x="69" y="366"/>
                      <a:pt x="257" y="366"/>
                    </a:cubicBezTo>
                    <a:cubicBezTo>
                      <a:pt x="267" y="366"/>
                      <a:pt x="278" y="365"/>
                      <a:pt x="290" y="363"/>
                    </a:cubicBezTo>
                    <a:cubicBezTo>
                      <a:pt x="405" y="343"/>
                      <a:pt x="518" y="332"/>
                      <a:pt x="631" y="332"/>
                    </a:cubicBezTo>
                    <a:cubicBezTo>
                      <a:pt x="877" y="332"/>
                      <a:pt x="1119" y="380"/>
                      <a:pt x="1356" y="470"/>
                    </a:cubicBezTo>
                    <a:cubicBezTo>
                      <a:pt x="1377" y="478"/>
                      <a:pt x="1397" y="482"/>
                      <a:pt x="1415" y="482"/>
                    </a:cubicBezTo>
                    <a:cubicBezTo>
                      <a:pt x="1572" y="482"/>
                      <a:pt x="1624" y="214"/>
                      <a:pt x="1444" y="147"/>
                    </a:cubicBezTo>
                    <a:cubicBezTo>
                      <a:pt x="1182" y="47"/>
                      <a:pt x="913" y="0"/>
                      <a:pt x="6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3" name="Google Shape;16533;p27"/>
              <p:cNvSpPr/>
              <p:nvPr/>
            </p:nvSpPr>
            <p:spPr>
              <a:xfrm>
                <a:off x="1536625" y="1946475"/>
                <a:ext cx="43150" cy="8375"/>
              </a:xfrm>
              <a:custGeom>
                <a:avLst/>
                <a:gdLst/>
                <a:ahLst/>
                <a:cxnLst/>
                <a:rect l="l" t="t" r="r" b="b"/>
                <a:pathLst>
                  <a:path w="1726" h="335" extrusionOk="0">
                    <a:moveTo>
                      <a:pt x="217" y="0"/>
                    </a:moveTo>
                    <a:cubicBezTo>
                      <a:pt x="2" y="0"/>
                      <a:pt x="0" y="334"/>
                      <a:pt x="217" y="334"/>
                    </a:cubicBezTo>
                    <a:lnTo>
                      <a:pt x="1509" y="334"/>
                    </a:lnTo>
                    <a:cubicBezTo>
                      <a:pt x="1724" y="334"/>
                      <a:pt x="1725" y="0"/>
                      <a:pt x="15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4" name="Google Shape;16534;p27"/>
              <p:cNvSpPr/>
              <p:nvPr/>
            </p:nvSpPr>
            <p:spPr>
              <a:xfrm>
                <a:off x="1595125" y="1916050"/>
                <a:ext cx="47875" cy="44175"/>
              </a:xfrm>
              <a:custGeom>
                <a:avLst/>
                <a:gdLst/>
                <a:ahLst/>
                <a:cxnLst/>
                <a:rect l="l" t="t" r="r" b="b"/>
                <a:pathLst>
                  <a:path w="1915" h="1767" extrusionOk="0">
                    <a:moveTo>
                      <a:pt x="254" y="0"/>
                    </a:moveTo>
                    <a:cubicBezTo>
                      <a:pt x="119" y="0"/>
                      <a:pt x="0" y="169"/>
                      <a:pt x="127" y="281"/>
                    </a:cubicBezTo>
                    <a:cubicBezTo>
                      <a:pt x="639" y="726"/>
                      <a:pt x="1120" y="1205"/>
                      <a:pt x="1570" y="1713"/>
                    </a:cubicBezTo>
                    <a:cubicBezTo>
                      <a:pt x="1603" y="1751"/>
                      <a:pt x="1642" y="1767"/>
                      <a:pt x="1679" y="1767"/>
                    </a:cubicBezTo>
                    <a:cubicBezTo>
                      <a:pt x="1802" y="1767"/>
                      <a:pt x="1915" y="1599"/>
                      <a:pt x="1806" y="1476"/>
                    </a:cubicBezTo>
                    <a:cubicBezTo>
                      <a:pt x="1358" y="969"/>
                      <a:pt x="876" y="490"/>
                      <a:pt x="365" y="44"/>
                    </a:cubicBezTo>
                    <a:cubicBezTo>
                      <a:pt x="330" y="13"/>
                      <a:pt x="291" y="0"/>
                      <a:pt x="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5" name="Google Shape;16535;p27"/>
              <p:cNvSpPr/>
              <p:nvPr/>
            </p:nvSpPr>
            <p:spPr>
              <a:xfrm>
                <a:off x="1593950" y="1914350"/>
                <a:ext cx="42850" cy="46675"/>
              </a:xfrm>
              <a:custGeom>
                <a:avLst/>
                <a:gdLst/>
                <a:ahLst/>
                <a:cxnLst/>
                <a:rect l="l" t="t" r="r" b="b"/>
                <a:pathLst>
                  <a:path w="1714" h="1867" extrusionOk="0">
                    <a:moveTo>
                      <a:pt x="1483" y="1"/>
                    </a:moveTo>
                    <a:cubicBezTo>
                      <a:pt x="1445" y="1"/>
                      <a:pt x="1406" y="17"/>
                      <a:pt x="1373" y="57"/>
                    </a:cubicBezTo>
                    <a:lnTo>
                      <a:pt x="105" y="1573"/>
                    </a:lnTo>
                    <a:cubicBezTo>
                      <a:pt x="1" y="1699"/>
                      <a:pt x="112" y="1866"/>
                      <a:pt x="232" y="1866"/>
                    </a:cubicBezTo>
                    <a:cubicBezTo>
                      <a:pt x="269" y="1866"/>
                      <a:pt x="308" y="1850"/>
                      <a:pt x="342" y="1810"/>
                    </a:cubicBezTo>
                    <a:lnTo>
                      <a:pt x="1609" y="294"/>
                    </a:lnTo>
                    <a:cubicBezTo>
                      <a:pt x="1714" y="168"/>
                      <a:pt x="1603" y="1"/>
                      <a:pt x="14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6" name="Google Shape;16536;p27"/>
              <p:cNvSpPr/>
              <p:nvPr/>
            </p:nvSpPr>
            <p:spPr>
              <a:xfrm>
                <a:off x="1648125" y="1892750"/>
                <a:ext cx="34650" cy="34650"/>
              </a:xfrm>
              <a:custGeom>
                <a:avLst/>
                <a:gdLst/>
                <a:ahLst/>
                <a:cxnLst/>
                <a:rect l="l" t="t" r="r" b="b"/>
                <a:pathLst>
                  <a:path w="1386" h="1386" extrusionOk="0">
                    <a:moveTo>
                      <a:pt x="487" y="0"/>
                    </a:moveTo>
                    <a:cubicBezTo>
                      <a:pt x="390" y="0"/>
                      <a:pt x="292" y="14"/>
                      <a:pt x="191" y="41"/>
                    </a:cubicBezTo>
                    <a:cubicBezTo>
                      <a:pt x="1" y="94"/>
                      <a:pt x="60" y="371"/>
                      <a:pt x="231" y="371"/>
                    </a:cubicBezTo>
                    <a:cubicBezTo>
                      <a:pt x="246" y="371"/>
                      <a:pt x="263" y="369"/>
                      <a:pt x="280" y="364"/>
                    </a:cubicBezTo>
                    <a:cubicBezTo>
                      <a:pt x="354" y="344"/>
                      <a:pt x="427" y="333"/>
                      <a:pt x="500" y="333"/>
                    </a:cubicBezTo>
                    <a:cubicBezTo>
                      <a:pt x="566" y="333"/>
                      <a:pt x="631" y="342"/>
                      <a:pt x="697" y="361"/>
                    </a:cubicBezTo>
                    <a:lnTo>
                      <a:pt x="697" y="361"/>
                    </a:lnTo>
                    <a:cubicBezTo>
                      <a:pt x="647" y="564"/>
                      <a:pt x="554" y="746"/>
                      <a:pt x="408" y="906"/>
                    </a:cubicBezTo>
                    <a:cubicBezTo>
                      <a:pt x="330" y="991"/>
                      <a:pt x="351" y="1161"/>
                      <a:pt x="482" y="1185"/>
                    </a:cubicBezTo>
                    <a:cubicBezTo>
                      <a:pt x="701" y="1226"/>
                      <a:pt x="914" y="1289"/>
                      <a:pt x="1120" y="1373"/>
                    </a:cubicBezTo>
                    <a:cubicBezTo>
                      <a:pt x="1142" y="1381"/>
                      <a:pt x="1162" y="1385"/>
                      <a:pt x="1181" y="1385"/>
                    </a:cubicBezTo>
                    <a:cubicBezTo>
                      <a:pt x="1335" y="1385"/>
                      <a:pt x="1386" y="1120"/>
                      <a:pt x="1210" y="1049"/>
                    </a:cubicBezTo>
                    <a:cubicBezTo>
                      <a:pt x="1081" y="998"/>
                      <a:pt x="950" y="955"/>
                      <a:pt x="817" y="919"/>
                    </a:cubicBezTo>
                    <a:lnTo>
                      <a:pt x="817" y="919"/>
                    </a:lnTo>
                    <a:cubicBezTo>
                      <a:pt x="937" y="733"/>
                      <a:pt x="1017" y="527"/>
                      <a:pt x="1047" y="300"/>
                    </a:cubicBezTo>
                    <a:cubicBezTo>
                      <a:pt x="1056" y="232"/>
                      <a:pt x="1042" y="143"/>
                      <a:pt x="971" y="111"/>
                    </a:cubicBezTo>
                    <a:cubicBezTo>
                      <a:pt x="812" y="38"/>
                      <a:pt x="651" y="0"/>
                      <a:pt x="4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7" name="Google Shape;16537;p27"/>
              <p:cNvSpPr/>
              <p:nvPr/>
            </p:nvSpPr>
            <p:spPr>
              <a:xfrm>
                <a:off x="1688400" y="1931600"/>
                <a:ext cx="41875" cy="12175"/>
              </a:xfrm>
              <a:custGeom>
                <a:avLst/>
                <a:gdLst/>
                <a:ahLst/>
                <a:cxnLst/>
                <a:rect l="l" t="t" r="r" b="b"/>
                <a:pathLst>
                  <a:path w="1675" h="487" extrusionOk="0">
                    <a:moveTo>
                      <a:pt x="1483" y="0"/>
                    </a:moveTo>
                    <a:cubicBezTo>
                      <a:pt x="1476" y="0"/>
                      <a:pt x="1469" y="1"/>
                      <a:pt x="1462" y="2"/>
                    </a:cubicBezTo>
                    <a:lnTo>
                      <a:pt x="214" y="150"/>
                    </a:lnTo>
                    <a:cubicBezTo>
                      <a:pt x="11" y="175"/>
                      <a:pt x="1" y="487"/>
                      <a:pt x="191" y="487"/>
                    </a:cubicBezTo>
                    <a:cubicBezTo>
                      <a:pt x="198" y="487"/>
                      <a:pt x="206" y="486"/>
                      <a:pt x="214" y="485"/>
                    </a:cubicBezTo>
                    <a:lnTo>
                      <a:pt x="1462" y="337"/>
                    </a:lnTo>
                    <a:cubicBezTo>
                      <a:pt x="1666" y="312"/>
                      <a:pt x="1675" y="0"/>
                      <a:pt x="14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8" name="Google Shape;16538;p27"/>
              <p:cNvSpPr/>
              <p:nvPr/>
            </p:nvSpPr>
            <p:spPr>
              <a:xfrm>
                <a:off x="1703350" y="1918950"/>
                <a:ext cx="8550" cy="9450"/>
              </a:xfrm>
              <a:custGeom>
                <a:avLst/>
                <a:gdLst/>
                <a:ahLst/>
                <a:cxnLst/>
                <a:rect l="l" t="t" r="r" b="b"/>
                <a:pathLst>
                  <a:path w="342" h="378" extrusionOk="0">
                    <a:moveTo>
                      <a:pt x="175" y="0"/>
                    </a:moveTo>
                    <a:cubicBezTo>
                      <a:pt x="92" y="0"/>
                      <a:pt x="7" y="54"/>
                      <a:pt x="5" y="162"/>
                    </a:cubicBezTo>
                    <a:lnTo>
                      <a:pt x="3" y="215"/>
                    </a:lnTo>
                    <a:cubicBezTo>
                      <a:pt x="1" y="323"/>
                      <a:pt x="84" y="377"/>
                      <a:pt x="168" y="377"/>
                    </a:cubicBezTo>
                    <a:cubicBezTo>
                      <a:pt x="252" y="377"/>
                      <a:pt x="337" y="323"/>
                      <a:pt x="339" y="215"/>
                    </a:cubicBezTo>
                    <a:lnTo>
                      <a:pt x="339" y="162"/>
                    </a:lnTo>
                    <a:cubicBezTo>
                      <a:pt x="341" y="54"/>
                      <a:pt x="259" y="0"/>
                      <a:pt x="1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9" name="Google Shape;16539;p27"/>
              <p:cNvSpPr/>
              <p:nvPr/>
            </p:nvSpPr>
            <p:spPr>
              <a:xfrm>
                <a:off x="1747225" y="1902900"/>
                <a:ext cx="25875" cy="64875"/>
              </a:xfrm>
              <a:custGeom>
                <a:avLst/>
                <a:gdLst/>
                <a:ahLst/>
                <a:cxnLst/>
                <a:rect l="l" t="t" r="r" b="b"/>
                <a:pathLst>
                  <a:path w="1035" h="2595" extrusionOk="0">
                    <a:moveTo>
                      <a:pt x="658" y="1"/>
                    </a:moveTo>
                    <a:cubicBezTo>
                      <a:pt x="655" y="1"/>
                      <a:pt x="652" y="1"/>
                      <a:pt x="649" y="1"/>
                    </a:cubicBezTo>
                    <a:cubicBezTo>
                      <a:pt x="158" y="19"/>
                      <a:pt x="25" y="561"/>
                      <a:pt x="16" y="973"/>
                    </a:cubicBezTo>
                    <a:cubicBezTo>
                      <a:pt x="1" y="1572"/>
                      <a:pt x="253" y="2132"/>
                      <a:pt x="677" y="2547"/>
                    </a:cubicBezTo>
                    <a:cubicBezTo>
                      <a:pt x="712" y="2581"/>
                      <a:pt x="751" y="2595"/>
                      <a:pt x="788" y="2595"/>
                    </a:cubicBezTo>
                    <a:cubicBezTo>
                      <a:pt x="919" y="2595"/>
                      <a:pt x="1034" y="2427"/>
                      <a:pt x="915" y="2311"/>
                    </a:cubicBezTo>
                    <a:cubicBezTo>
                      <a:pt x="652" y="2054"/>
                      <a:pt x="471" y="1760"/>
                      <a:pt x="391" y="1398"/>
                    </a:cubicBezTo>
                    <a:cubicBezTo>
                      <a:pt x="344" y="1183"/>
                      <a:pt x="257" y="350"/>
                      <a:pt x="649" y="335"/>
                    </a:cubicBezTo>
                    <a:cubicBezTo>
                      <a:pt x="861" y="328"/>
                      <a:pt x="866" y="1"/>
                      <a:pt x="6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0" name="Google Shape;16540;p27"/>
              <p:cNvSpPr/>
              <p:nvPr/>
            </p:nvSpPr>
            <p:spPr>
              <a:xfrm>
                <a:off x="1774050" y="1918975"/>
                <a:ext cx="47300" cy="34050"/>
              </a:xfrm>
              <a:custGeom>
                <a:avLst/>
                <a:gdLst/>
                <a:ahLst/>
                <a:cxnLst/>
                <a:rect l="l" t="t" r="r" b="b"/>
                <a:pathLst>
                  <a:path w="1892" h="1362" extrusionOk="0">
                    <a:moveTo>
                      <a:pt x="262" y="1"/>
                    </a:moveTo>
                    <a:cubicBezTo>
                      <a:pt x="105" y="1"/>
                      <a:pt x="0" y="229"/>
                      <a:pt x="170" y="307"/>
                    </a:cubicBezTo>
                    <a:cubicBezTo>
                      <a:pt x="690" y="546"/>
                      <a:pt x="1157" y="888"/>
                      <a:pt x="1543" y="1309"/>
                    </a:cubicBezTo>
                    <a:cubicBezTo>
                      <a:pt x="1577" y="1346"/>
                      <a:pt x="1616" y="1362"/>
                      <a:pt x="1654" y="1362"/>
                    </a:cubicBezTo>
                    <a:cubicBezTo>
                      <a:pt x="1778" y="1362"/>
                      <a:pt x="1891" y="1194"/>
                      <a:pt x="1779" y="1073"/>
                    </a:cubicBezTo>
                    <a:cubicBezTo>
                      <a:pt x="1373" y="629"/>
                      <a:pt x="884" y="272"/>
                      <a:pt x="337" y="19"/>
                    </a:cubicBezTo>
                    <a:cubicBezTo>
                      <a:pt x="312" y="6"/>
                      <a:pt x="286" y="1"/>
                      <a:pt x="2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1" name="Google Shape;16541;p27"/>
              <p:cNvSpPr/>
              <p:nvPr/>
            </p:nvSpPr>
            <p:spPr>
              <a:xfrm>
                <a:off x="1782625" y="1917975"/>
                <a:ext cx="25875" cy="39225"/>
              </a:xfrm>
              <a:custGeom>
                <a:avLst/>
                <a:gdLst/>
                <a:ahLst/>
                <a:cxnLst/>
                <a:rect l="l" t="t" r="r" b="b"/>
                <a:pathLst>
                  <a:path w="1035" h="1569" extrusionOk="0">
                    <a:moveTo>
                      <a:pt x="808" y="1"/>
                    </a:moveTo>
                    <a:cubicBezTo>
                      <a:pt x="758" y="1"/>
                      <a:pt x="710" y="26"/>
                      <a:pt x="679" y="86"/>
                    </a:cubicBezTo>
                    <a:cubicBezTo>
                      <a:pt x="475" y="496"/>
                      <a:pt x="271" y="905"/>
                      <a:pt x="66" y="1314"/>
                    </a:cubicBezTo>
                    <a:cubicBezTo>
                      <a:pt x="1" y="1446"/>
                      <a:pt x="117" y="1569"/>
                      <a:pt x="227" y="1569"/>
                    </a:cubicBezTo>
                    <a:cubicBezTo>
                      <a:pt x="277" y="1569"/>
                      <a:pt x="326" y="1544"/>
                      <a:pt x="356" y="1483"/>
                    </a:cubicBezTo>
                    <a:cubicBezTo>
                      <a:pt x="560" y="1075"/>
                      <a:pt x="765" y="664"/>
                      <a:pt x="969" y="255"/>
                    </a:cubicBezTo>
                    <a:cubicBezTo>
                      <a:pt x="1034" y="123"/>
                      <a:pt x="919" y="1"/>
                      <a:pt x="8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2" name="Google Shape;16542;p27"/>
              <p:cNvSpPr/>
              <p:nvPr/>
            </p:nvSpPr>
            <p:spPr>
              <a:xfrm>
                <a:off x="1816825" y="1900800"/>
                <a:ext cx="28025" cy="70975"/>
              </a:xfrm>
              <a:custGeom>
                <a:avLst/>
                <a:gdLst/>
                <a:ahLst/>
                <a:cxnLst/>
                <a:rect l="l" t="t" r="r" b="b"/>
                <a:pathLst>
                  <a:path w="1121" h="2839" extrusionOk="0">
                    <a:moveTo>
                      <a:pt x="235" y="0"/>
                    </a:moveTo>
                    <a:cubicBezTo>
                      <a:pt x="113" y="0"/>
                      <a:pt x="1" y="168"/>
                      <a:pt x="109" y="291"/>
                    </a:cubicBezTo>
                    <a:cubicBezTo>
                      <a:pt x="674" y="938"/>
                      <a:pt x="754" y="1847"/>
                      <a:pt x="326" y="2588"/>
                    </a:cubicBezTo>
                    <a:cubicBezTo>
                      <a:pt x="252" y="2718"/>
                      <a:pt x="367" y="2839"/>
                      <a:pt x="481" y="2839"/>
                    </a:cubicBezTo>
                    <a:cubicBezTo>
                      <a:pt x="532" y="2839"/>
                      <a:pt x="582" y="2815"/>
                      <a:pt x="616" y="2758"/>
                    </a:cubicBezTo>
                    <a:cubicBezTo>
                      <a:pt x="1120" y="1882"/>
                      <a:pt x="1009" y="814"/>
                      <a:pt x="346" y="55"/>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3" name="Google Shape;16543;p27"/>
              <p:cNvSpPr/>
              <p:nvPr/>
            </p:nvSpPr>
            <p:spPr>
              <a:xfrm>
                <a:off x="1853225" y="1898775"/>
                <a:ext cx="28925" cy="68375"/>
              </a:xfrm>
              <a:custGeom>
                <a:avLst/>
                <a:gdLst/>
                <a:ahLst/>
                <a:cxnLst/>
                <a:rect l="l" t="t" r="r" b="b"/>
                <a:pathLst>
                  <a:path w="1157" h="2735" extrusionOk="0">
                    <a:moveTo>
                      <a:pt x="904" y="0"/>
                    </a:moveTo>
                    <a:cubicBezTo>
                      <a:pt x="866" y="0"/>
                      <a:pt x="828" y="13"/>
                      <a:pt x="793" y="44"/>
                    </a:cubicBezTo>
                    <a:cubicBezTo>
                      <a:pt x="0" y="741"/>
                      <a:pt x="166" y="1809"/>
                      <a:pt x="616" y="2651"/>
                    </a:cubicBezTo>
                    <a:cubicBezTo>
                      <a:pt x="648" y="2710"/>
                      <a:pt x="697" y="2735"/>
                      <a:pt x="747" y="2735"/>
                    </a:cubicBezTo>
                    <a:cubicBezTo>
                      <a:pt x="859" y="2735"/>
                      <a:pt x="975" y="2614"/>
                      <a:pt x="905" y="2483"/>
                    </a:cubicBezTo>
                    <a:cubicBezTo>
                      <a:pt x="525" y="1769"/>
                      <a:pt x="349" y="879"/>
                      <a:pt x="1030" y="281"/>
                    </a:cubicBezTo>
                    <a:cubicBezTo>
                      <a:pt x="1156" y="169"/>
                      <a:pt x="1038" y="0"/>
                      <a:pt x="9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4" name="Google Shape;16544;p27"/>
              <p:cNvSpPr/>
              <p:nvPr/>
            </p:nvSpPr>
            <p:spPr>
              <a:xfrm>
                <a:off x="1884325" y="1908675"/>
                <a:ext cx="44025" cy="56425"/>
              </a:xfrm>
              <a:custGeom>
                <a:avLst/>
                <a:gdLst/>
                <a:ahLst/>
                <a:cxnLst/>
                <a:rect l="l" t="t" r="r" b="b"/>
                <a:pathLst>
                  <a:path w="1761" h="2257" extrusionOk="0">
                    <a:moveTo>
                      <a:pt x="550" y="1"/>
                    </a:moveTo>
                    <a:cubicBezTo>
                      <a:pt x="430" y="1"/>
                      <a:pt x="308" y="34"/>
                      <a:pt x="193" y="109"/>
                    </a:cubicBezTo>
                    <a:cubicBezTo>
                      <a:pt x="42" y="206"/>
                      <a:pt x="135" y="425"/>
                      <a:pt x="276" y="425"/>
                    </a:cubicBezTo>
                    <a:cubicBezTo>
                      <a:pt x="303" y="425"/>
                      <a:pt x="333" y="416"/>
                      <a:pt x="362" y="397"/>
                    </a:cubicBezTo>
                    <a:cubicBezTo>
                      <a:pt x="440" y="346"/>
                      <a:pt x="512" y="324"/>
                      <a:pt x="577" y="324"/>
                    </a:cubicBezTo>
                    <a:cubicBezTo>
                      <a:pt x="862" y="324"/>
                      <a:pt x="1003" y="757"/>
                      <a:pt x="901" y="1035"/>
                    </a:cubicBezTo>
                    <a:cubicBezTo>
                      <a:pt x="768" y="1389"/>
                      <a:pt x="420" y="1604"/>
                      <a:pt x="117" y="1797"/>
                    </a:cubicBezTo>
                    <a:cubicBezTo>
                      <a:pt x="18" y="1863"/>
                      <a:pt x="1" y="2026"/>
                      <a:pt x="117" y="2087"/>
                    </a:cubicBezTo>
                    <a:cubicBezTo>
                      <a:pt x="360" y="2213"/>
                      <a:pt x="609" y="2256"/>
                      <a:pt x="862" y="2256"/>
                    </a:cubicBezTo>
                    <a:cubicBezTo>
                      <a:pt x="1091" y="2256"/>
                      <a:pt x="1324" y="2221"/>
                      <a:pt x="1560" y="2179"/>
                    </a:cubicBezTo>
                    <a:cubicBezTo>
                      <a:pt x="1760" y="2143"/>
                      <a:pt x="1691" y="1852"/>
                      <a:pt x="1504" y="1852"/>
                    </a:cubicBezTo>
                    <a:cubicBezTo>
                      <a:pt x="1493" y="1852"/>
                      <a:pt x="1482" y="1853"/>
                      <a:pt x="1470" y="1855"/>
                    </a:cubicBezTo>
                    <a:cubicBezTo>
                      <a:pt x="1268" y="1892"/>
                      <a:pt x="1062" y="1927"/>
                      <a:pt x="859" y="1927"/>
                    </a:cubicBezTo>
                    <a:cubicBezTo>
                      <a:pt x="760" y="1927"/>
                      <a:pt x="661" y="1918"/>
                      <a:pt x="564" y="1898"/>
                    </a:cubicBezTo>
                    <a:lnTo>
                      <a:pt x="564" y="1898"/>
                    </a:lnTo>
                    <a:cubicBezTo>
                      <a:pt x="980" y="1592"/>
                      <a:pt x="1369" y="1184"/>
                      <a:pt x="1271" y="630"/>
                    </a:cubicBezTo>
                    <a:cubicBezTo>
                      <a:pt x="1208" y="269"/>
                      <a:pt x="889" y="1"/>
                      <a:pt x="5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5" name="Google Shape;16545;p27"/>
              <p:cNvSpPr/>
              <p:nvPr/>
            </p:nvSpPr>
            <p:spPr>
              <a:xfrm>
                <a:off x="1928250" y="1916400"/>
                <a:ext cx="37525" cy="36150"/>
              </a:xfrm>
              <a:custGeom>
                <a:avLst/>
                <a:gdLst/>
                <a:ahLst/>
                <a:cxnLst/>
                <a:rect l="l" t="t" r="r" b="b"/>
                <a:pathLst>
                  <a:path w="1501" h="1446" extrusionOk="0">
                    <a:moveTo>
                      <a:pt x="228" y="1"/>
                    </a:moveTo>
                    <a:cubicBezTo>
                      <a:pt x="91" y="1"/>
                      <a:pt x="0" y="218"/>
                      <a:pt x="148" y="320"/>
                    </a:cubicBezTo>
                    <a:cubicBezTo>
                      <a:pt x="547" y="593"/>
                      <a:pt x="884" y="950"/>
                      <a:pt x="1134" y="1366"/>
                    </a:cubicBezTo>
                    <a:cubicBezTo>
                      <a:pt x="1168" y="1422"/>
                      <a:pt x="1219" y="1445"/>
                      <a:pt x="1269" y="1445"/>
                    </a:cubicBezTo>
                    <a:cubicBezTo>
                      <a:pt x="1385" y="1445"/>
                      <a:pt x="1500" y="1325"/>
                      <a:pt x="1423" y="1197"/>
                    </a:cubicBezTo>
                    <a:cubicBezTo>
                      <a:pt x="1142" y="733"/>
                      <a:pt x="764" y="335"/>
                      <a:pt x="315" y="30"/>
                    </a:cubicBezTo>
                    <a:cubicBezTo>
                      <a:pt x="285" y="10"/>
                      <a:pt x="256" y="1"/>
                      <a:pt x="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6" name="Google Shape;16546;p27"/>
              <p:cNvSpPr/>
              <p:nvPr/>
            </p:nvSpPr>
            <p:spPr>
              <a:xfrm>
                <a:off x="1930275" y="1912750"/>
                <a:ext cx="34475" cy="40500"/>
              </a:xfrm>
              <a:custGeom>
                <a:avLst/>
                <a:gdLst/>
                <a:ahLst/>
                <a:cxnLst/>
                <a:rect l="l" t="t" r="r" b="b"/>
                <a:pathLst>
                  <a:path w="1379" h="1620" extrusionOk="0">
                    <a:moveTo>
                      <a:pt x="1151" y="1"/>
                    </a:moveTo>
                    <a:cubicBezTo>
                      <a:pt x="1113" y="1"/>
                      <a:pt x="1075" y="18"/>
                      <a:pt x="1043" y="59"/>
                    </a:cubicBezTo>
                    <a:cubicBezTo>
                      <a:pt x="709" y="487"/>
                      <a:pt x="390" y="925"/>
                      <a:pt x="85" y="1375"/>
                    </a:cubicBezTo>
                    <a:cubicBezTo>
                      <a:pt x="1" y="1500"/>
                      <a:pt x="117" y="1619"/>
                      <a:pt x="235" y="1619"/>
                    </a:cubicBezTo>
                    <a:cubicBezTo>
                      <a:pt x="286" y="1619"/>
                      <a:pt x="338" y="1597"/>
                      <a:pt x="375" y="1543"/>
                    </a:cubicBezTo>
                    <a:cubicBezTo>
                      <a:pt x="663" y="1117"/>
                      <a:pt x="963" y="701"/>
                      <a:pt x="1279" y="295"/>
                    </a:cubicBezTo>
                    <a:cubicBezTo>
                      <a:pt x="1379" y="168"/>
                      <a:pt x="1268" y="1"/>
                      <a:pt x="11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7" name="Google Shape;16547;p27"/>
              <p:cNvSpPr/>
              <p:nvPr/>
            </p:nvSpPr>
            <p:spPr>
              <a:xfrm>
                <a:off x="1966250" y="1898350"/>
                <a:ext cx="33650" cy="75650"/>
              </a:xfrm>
              <a:custGeom>
                <a:avLst/>
                <a:gdLst/>
                <a:ahLst/>
                <a:cxnLst/>
                <a:rect l="l" t="t" r="r" b="b"/>
                <a:pathLst>
                  <a:path w="1346" h="3026" extrusionOk="0">
                    <a:moveTo>
                      <a:pt x="251" y="1"/>
                    </a:moveTo>
                    <a:cubicBezTo>
                      <a:pt x="118" y="1"/>
                      <a:pt x="1" y="169"/>
                      <a:pt x="125" y="282"/>
                    </a:cubicBezTo>
                    <a:cubicBezTo>
                      <a:pt x="870" y="957"/>
                      <a:pt x="972" y="1966"/>
                      <a:pt x="392" y="2782"/>
                    </a:cubicBezTo>
                    <a:cubicBezTo>
                      <a:pt x="303" y="2906"/>
                      <a:pt x="421" y="3025"/>
                      <a:pt x="541" y="3025"/>
                    </a:cubicBezTo>
                    <a:cubicBezTo>
                      <a:pt x="592" y="3025"/>
                      <a:pt x="644" y="3004"/>
                      <a:pt x="681" y="2952"/>
                    </a:cubicBezTo>
                    <a:cubicBezTo>
                      <a:pt x="1346" y="2017"/>
                      <a:pt x="1210" y="815"/>
                      <a:pt x="362" y="46"/>
                    </a:cubicBez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8" name="Google Shape;16548;p27"/>
              <p:cNvSpPr/>
              <p:nvPr/>
            </p:nvSpPr>
            <p:spPr>
              <a:xfrm>
                <a:off x="1982300" y="1873750"/>
                <a:ext cx="32925" cy="27525"/>
              </a:xfrm>
              <a:custGeom>
                <a:avLst/>
                <a:gdLst/>
                <a:ahLst/>
                <a:cxnLst/>
                <a:rect l="l" t="t" r="r" b="b"/>
                <a:pathLst>
                  <a:path w="1317" h="1101" extrusionOk="0">
                    <a:moveTo>
                      <a:pt x="391" y="1"/>
                    </a:moveTo>
                    <a:cubicBezTo>
                      <a:pt x="265" y="1"/>
                      <a:pt x="140" y="61"/>
                      <a:pt x="72" y="183"/>
                    </a:cubicBezTo>
                    <a:cubicBezTo>
                      <a:pt x="1" y="314"/>
                      <a:pt x="116" y="435"/>
                      <a:pt x="229" y="435"/>
                    </a:cubicBezTo>
                    <a:cubicBezTo>
                      <a:pt x="279" y="435"/>
                      <a:pt x="329" y="411"/>
                      <a:pt x="361" y="353"/>
                    </a:cubicBezTo>
                    <a:cubicBezTo>
                      <a:pt x="371" y="333"/>
                      <a:pt x="382" y="325"/>
                      <a:pt x="391" y="325"/>
                    </a:cubicBezTo>
                    <a:cubicBezTo>
                      <a:pt x="429" y="325"/>
                      <a:pt x="454" y="460"/>
                      <a:pt x="441" y="499"/>
                    </a:cubicBezTo>
                    <a:cubicBezTo>
                      <a:pt x="411" y="610"/>
                      <a:pt x="304" y="697"/>
                      <a:pt x="225" y="774"/>
                    </a:cubicBezTo>
                    <a:cubicBezTo>
                      <a:pt x="115" y="879"/>
                      <a:pt x="203" y="1053"/>
                      <a:pt x="342" y="1060"/>
                    </a:cubicBezTo>
                    <a:lnTo>
                      <a:pt x="1102" y="1100"/>
                    </a:lnTo>
                    <a:cubicBezTo>
                      <a:pt x="1106" y="1100"/>
                      <a:pt x="1110" y="1100"/>
                      <a:pt x="1113" y="1100"/>
                    </a:cubicBezTo>
                    <a:cubicBezTo>
                      <a:pt x="1317" y="1100"/>
                      <a:pt x="1312" y="776"/>
                      <a:pt x="1102" y="766"/>
                    </a:cubicBezTo>
                    <a:lnTo>
                      <a:pt x="684" y="744"/>
                    </a:lnTo>
                    <a:lnTo>
                      <a:pt x="684" y="744"/>
                    </a:lnTo>
                    <a:cubicBezTo>
                      <a:pt x="791" y="572"/>
                      <a:pt x="839" y="373"/>
                      <a:pt x="718" y="179"/>
                    </a:cubicBezTo>
                    <a:cubicBezTo>
                      <a:pt x="645" y="61"/>
                      <a:pt x="517" y="1"/>
                      <a:pt x="3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9" name="Google Shape;16549;p27"/>
              <p:cNvSpPr/>
              <p:nvPr/>
            </p:nvSpPr>
            <p:spPr>
              <a:xfrm>
                <a:off x="2020475" y="1913350"/>
                <a:ext cx="9350" cy="49825"/>
              </a:xfrm>
              <a:custGeom>
                <a:avLst/>
                <a:gdLst/>
                <a:ahLst/>
                <a:cxnLst/>
                <a:rect l="l" t="t" r="r" b="b"/>
                <a:pathLst>
                  <a:path w="374" h="1993" extrusionOk="0">
                    <a:moveTo>
                      <a:pt x="208" y="0"/>
                    </a:moveTo>
                    <a:cubicBezTo>
                      <a:pt x="124" y="0"/>
                      <a:pt x="39" y="54"/>
                      <a:pt x="37" y="163"/>
                    </a:cubicBezTo>
                    <a:lnTo>
                      <a:pt x="2" y="1832"/>
                    </a:lnTo>
                    <a:cubicBezTo>
                      <a:pt x="0" y="1939"/>
                      <a:pt x="83" y="1993"/>
                      <a:pt x="167" y="1993"/>
                    </a:cubicBezTo>
                    <a:cubicBezTo>
                      <a:pt x="251" y="1993"/>
                      <a:pt x="335" y="1939"/>
                      <a:pt x="338" y="1832"/>
                    </a:cubicBezTo>
                    <a:lnTo>
                      <a:pt x="371" y="163"/>
                    </a:lnTo>
                    <a:cubicBezTo>
                      <a:pt x="373" y="54"/>
                      <a:pt x="291" y="0"/>
                      <a:pt x="2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0" name="Google Shape;16550;p27"/>
              <p:cNvSpPr/>
              <p:nvPr/>
            </p:nvSpPr>
            <p:spPr>
              <a:xfrm>
                <a:off x="2008925" y="1931800"/>
                <a:ext cx="37875" cy="10500"/>
              </a:xfrm>
              <a:custGeom>
                <a:avLst/>
                <a:gdLst/>
                <a:ahLst/>
                <a:cxnLst/>
                <a:rect l="l" t="t" r="r" b="b"/>
                <a:pathLst>
                  <a:path w="1515" h="420" extrusionOk="0">
                    <a:moveTo>
                      <a:pt x="1315" y="1"/>
                    </a:moveTo>
                    <a:cubicBezTo>
                      <a:pt x="1310" y="1"/>
                      <a:pt x="1305" y="1"/>
                      <a:pt x="1300" y="1"/>
                    </a:cubicBezTo>
                    <a:lnTo>
                      <a:pt x="215" y="85"/>
                    </a:lnTo>
                    <a:cubicBezTo>
                      <a:pt x="9" y="102"/>
                      <a:pt x="1" y="420"/>
                      <a:pt x="200" y="420"/>
                    </a:cubicBezTo>
                    <a:cubicBezTo>
                      <a:pt x="205" y="420"/>
                      <a:pt x="210" y="420"/>
                      <a:pt x="215" y="419"/>
                    </a:cubicBezTo>
                    <a:lnTo>
                      <a:pt x="1300" y="337"/>
                    </a:lnTo>
                    <a:cubicBezTo>
                      <a:pt x="1508" y="321"/>
                      <a:pt x="1515" y="1"/>
                      <a:pt x="13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1" name="Google Shape;16551;p27"/>
              <p:cNvSpPr/>
              <p:nvPr/>
            </p:nvSpPr>
            <p:spPr>
              <a:xfrm>
                <a:off x="2060475" y="1899950"/>
                <a:ext cx="24800" cy="64975"/>
              </a:xfrm>
              <a:custGeom>
                <a:avLst/>
                <a:gdLst/>
                <a:ahLst/>
                <a:cxnLst/>
                <a:rect l="l" t="t" r="r" b="b"/>
                <a:pathLst>
                  <a:path w="992" h="2599" extrusionOk="0">
                    <a:moveTo>
                      <a:pt x="667" y="1"/>
                    </a:moveTo>
                    <a:cubicBezTo>
                      <a:pt x="659" y="1"/>
                      <a:pt x="652" y="1"/>
                      <a:pt x="644" y="2"/>
                    </a:cubicBezTo>
                    <a:cubicBezTo>
                      <a:pt x="414" y="22"/>
                      <a:pt x="287" y="424"/>
                      <a:pt x="226" y="609"/>
                    </a:cubicBezTo>
                    <a:cubicBezTo>
                      <a:pt x="1" y="1285"/>
                      <a:pt x="176" y="2021"/>
                      <a:pt x="646" y="2545"/>
                    </a:cubicBezTo>
                    <a:cubicBezTo>
                      <a:pt x="680" y="2583"/>
                      <a:pt x="719" y="2599"/>
                      <a:pt x="756" y="2599"/>
                    </a:cubicBezTo>
                    <a:cubicBezTo>
                      <a:pt x="880" y="2599"/>
                      <a:pt x="992" y="2431"/>
                      <a:pt x="882" y="2308"/>
                    </a:cubicBezTo>
                    <a:cubicBezTo>
                      <a:pt x="506" y="1886"/>
                      <a:pt x="371" y="1300"/>
                      <a:pt x="530" y="755"/>
                    </a:cubicBezTo>
                    <a:cubicBezTo>
                      <a:pt x="559" y="652"/>
                      <a:pt x="600" y="552"/>
                      <a:pt x="654" y="458"/>
                    </a:cubicBezTo>
                    <a:cubicBezTo>
                      <a:pt x="671" y="440"/>
                      <a:pt x="686" y="424"/>
                      <a:pt x="696" y="407"/>
                    </a:cubicBezTo>
                    <a:lnTo>
                      <a:pt x="696" y="407"/>
                    </a:lnTo>
                    <a:cubicBezTo>
                      <a:pt x="699" y="407"/>
                      <a:pt x="701" y="408"/>
                      <a:pt x="704" y="408"/>
                    </a:cubicBezTo>
                    <a:cubicBezTo>
                      <a:pt x="771" y="408"/>
                      <a:pt x="837" y="373"/>
                      <a:pt x="864" y="292"/>
                    </a:cubicBezTo>
                    <a:cubicBezTo>
                      <a:pt x="912" y="149"/>
                      <a:pt x="818" y="1"/>
                      <a:pt x="6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2" name="Google Shape;16552;p27"/>
              <p:cNvSpPr/>
              <p:nvPr/>
            </p:nvSpPr>
            <p:spPr>
              <a:xfrm>
                <a:off x="2091875" y="1901325"/>
                <a:ext cx="32550" cy="48900"/>
              </a:xfrm>
              <a:custGeom>
                <a:avLst/>
                <a:gdLst/>
                <a:ahLst/>
                <a:cxnLst/>
                <a:rect l="l" t="t" r="r" b="b"/>
                <a:pathLst>
                  <a:path w="1302" h="1956" extrusionOk="0">
                    <a:moveTo>
                      <a:pt x="161" y="0"/>
                    </a:moveTo>
                    <a:cubicBezTo>
                      <a:pt x="77" y="0"/>
                      <a:pt x="0" y="53"/>
                      <a:pt x="12" y="160"/>
                    </a:cubicBezTo>
                    <a:cubicBezTo>
                      <a:pt x="68" y="672"/>
                      <a:pt x="125" y="1184"/>
                      <a:pt x="181" y="1697"/>
                    </a:cubicBezTo>
                    <a:lnTo>
                      <a:pt x="181" y="1697"/>
                    </a:lnTo>
                    <a:cubicBezTo>
                      <a:pt x="184" y="1747"/>
                      <a:pt x="189" y="1793"/>
                      <a:pt x="195" y="1832"/>
                    </a:cubicBezTo>
                    <a:cubicBezTo>
                      <a:pt x="209" y="1914"/>
                      <a:pt x="279" y="1951"/>
                      <a:pt x="351" y="1951"/>
                    </a:cubicBezTo>
                    <a:cubicBezTo>
                      <a:pt x="442" y="1951"/>
                      <a:pt x="535" y="1892"/>
                      <a:pt x="523" y="1788"/>
                    </a:cubicBezTo>
                    <a:cubicBezTo>
                      <a:pt x="522" y="1773"/>
                      <a:pt x="520" y="1758"/>
                      <a:pt x="519" y="1744"/>
                    </a:cubicBezTo>
                    <a:lnTo>
                      <a:pt x="519" y="1744"/>
                    </a:lnTo>
                    <a:lnTo>
                      <a:pt x="519" y="1744"/>
                    </a:lnTo>
                    <a:cubicBezTo>
                      <a:pt x="519" y="1743"/>
                      <a:pt x="518" y="1742"/>
                      <a:pt x="518" y="1740"/>
                    </a:cubicBezTo>
                    <a:lnTo>
                      <a:pt x="518" y="1740"/>
                    </a:lnTo>
                    <a:cubicBezTo>
                      <a:pt x="516" y="1719"/>
                      <a:pt x="514" y="1698"/>
                      <a:pt x="511" y="1677"/>
                    </a:cubicBezTo>
                    <a:lnTo>
                      <a:pt x="511" y="1677"/>
                    </a:lnTo>
                    <a:cubicBezTo>
                      <a:pt x="496" y="1471"/>
                      <a:pt x="512" y="1039"/>
                      <a:pt x="701" y="1039"/>
                    </a:cubicBezTo>
                    <a:cubicBezTo>
                      <a:pt x="717" y="1039"/>
                      <a:pt x="734" y="1042"/>
                      <a:pt x="752" y="1048"/>
                    </a:cubicBezTo>
                    <a:cubicBezTo>
                      <a:pt x="909" y="1104"/>
                      <a:pt x="956" y="1664"/>
                      <a:pt x="963" y="1794"/>
                    </a:cubicBezTo>
                    <a:cubicBezTo>
                      <a:pt x="967" y="1901"/>
                      <a:pt x="1053" y="1955"/>
                      <a:pt x="1137" y="1955"/>
                    </a:cubicBezTo>
                    <a:cubicBezTo>
                      <a:pt x="1221" y="1955"/>
                      <a:pt x="1302" y="1901"/>
                      <a:pt x="1297" y="1794"/>
                    </a:cubicBezTo>
                    <a:cubicBezTo>
                      <a:pt x="1282" y="1466"/>
                      <a:pt x="1159" y="643"/>
                      <a:pt x="697" y="643"/>
                    </a:cubicBezTo>
                    <a:cubicBezTo>
                      <a:pt x="691" y="643"/>
                      <a:pt x="685" y="644"/>
                      <a:pt x="679" y="644"/>
                    </a:cubicBezTo>
                    <a:cubicBezTo>
                      <a:pt x="569" y="649"/>
                      <a:pt x="482" y="694"/>
                      <a:pt x="413" y="765"/>
                    </a:cubicBezTo>
                    <a:lnTo>
                      <a:pt x="413" y="765"/>
                    </a:lnTo>
                    <a:cubicBezTo>
                      <a:pt x="391" y="564"/>
                      <a:pt x="368" y="362"/>
                      <a:pt x="346" y="160"/>
                    </a:cubicBez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3" name="Google Shape;16553;p27"/>
              <p:cNvSpPr/>
              <p:nvPr/>
            </p:nvSpPr>
            <p:spPr>
              <a:xfrm>
                <a:off x="2124275" y="1916975"/>
                <a:ext cx="25650" cy="49725"/>
              </a:xfrm>
              <a:custGeom>
                <a:avLst/>
                <a:gdLst/>
                <a:ahLst/>
                <a:cxnLst/>
                <a:rect l="l" t="t" r="r" b="b"/>
                <a:pathLst>
                  <a:path w="1026" h="1989" extrusionOk="0">
                    <a:moveTo>
                      <a:pt x="626" y="1"/>
                    </a:moveTo>
                    <a:cubicBezTo>
                      <a:pt x="461" y="1"/>
                      <a:pt x="291" y="109"/>
                      <a:pt x="211" y="285"/>
                    </a:cubicBezTo>
                    <a:cubicBezTo>
                      <a:pt x="1" y="745"/>
                      <a:pt x="114" y="1401"/>
                      <a:pt x="234" y="1870"/>
                    </a:cubicBezTo>
                    <a:cubicBezTo>
                      <a:pt x="256" y="1953"/>
                      <a:pt x="320" y="1989"/>
                      <a:pt x="386" y="1989"/>
                    </a:cubicBezTo>
                    <a:cubicBezTo>
                      <a:pt x="486" y="1989"/>
                      <a:pt x="590" y="1907"/>
                      <a:pt x="557" y="1781"/>
                    </a:cubicBezTo>
                    <a:cubicBezTo>
                      <a:pt x="493" y="1540"/>
                      <a:pt x="457" y="1292"/>
                      <a:pt x="449" y="1043"/>
                    </a:cubicBezTo>
                    <a:cubicBezTo>
                      <a:pt x="446" y="930"/>
                      <a:pt x="451" y="816"/>
                      <a:pt x="461" y="703"/>
                    </a:cubicBezTo>
                    <a:cubicBezTo>
                      <a:pt x="461" y="691"/>
                      <a:pt x="531" y="323"/>
                      <a:pt x="615" y="323"/>
                    </a:cubicBezTo>
                    <a:cubicBezTo>
                      <a:pt x="628" y="323"/>
                      <a:pt x="642" y="333"/>
                      <a:pt x="657" y="356"/>
                    </a:cubicBezTo>
                    <a:cubicBezTo>
                      <a:pt x="692" y="412"/>
                      <a:pt x="743" y="436"/>
                      <a:pt x="794" y="436"/>
                    </a:cubicBezTo>
                    <a:cubicBezTo>
                      <a:pt x="910" y="436"/>
                      <a:pt x="1026" y="316"/>
                      <a:pt x="946" y="189"/>
                    </a:cubicBezTo>
                    <a:cubicBezTo>
                      <a:pt x="865" y="58"/>
                      <a:pt x="747" y="1"/>
                      <a:pt x="6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4" name="Google Shape;16554;p27"/>
              <p:cNvSpPr/>
              <p:nvPr/>
            </p:nvSpPr>
            <p:spPr>
              <a:xfrm>
                <a:off x="2128500" y="1941325"/>
                <a:ext cx="23650" cy="9600"/>
              </a:xfrm>
              <a:custGeom>
                <a:avLst/>
                <a:gdLst/>
                <a:ahLst/>
                <a:cxnLst/>
                <a:rect l="l" t="t" r="r" b="b"/>
                <a:pathLst>
                  <a:path w="946" h="384" extrusionOk="0">
                    <a:moveTo>
                      <a:pt x="711" y="0"/>
                    </a:moveTo>
                    <a:cubicBezTo>
                      <a:pt x="696" y="0"/>
                      <a:pt x="681" y="2"/>
                      <a:pt x="665" y="6"/>
                    </a:cubicBezTo>
                    <a:cubicBezTo>
                      <a:pt x="553" y="36"/>
                      <a:pt x="439" y="50"/>
                      <a:pt x="324" y="50"/>
                    </a:cubicBezTo>
                    <a:cubicBezTo>
                      <a:pt x="272" y="50"/>
                      <a:pt x="220" y="47"/>
                      <a:pt x="169" y="41"/>
                    </a:cubicBezTo>
                    <a:cubicBezTo>
                      <a:pt x="164" y="41"/>
                      <a:pt x="159" y="41"/>
                      <a:pt x="155" y="41"/>
                    </a:cubicBezTo>
                    <a:cubicBezTo>
                      <a:pt x="71" y="41"/>
                      <a:pt x="1" y="130"/>
                      <a:pt x="1" y="208"/>
                    </a:cubicBezTo>
                    <a:cubicBezTo>
                      <a:pt x="1" y="307"/>
                      <a:pt x="77" y="366"/>
                      <a:pt x="169" y="375"/>
                    </a:cubicBezTo>
                    <a:cubicBezTo>
                      <a:pt x="224" y="381"/>
                      <a:pt x="279" y="384"/>
                      <a:pt x="335" y="384"/>
                    </a:cubicBezTo>
                    <a:cubicBezTo>
                      <a:pt x="475" y="384"/>
                      <a:pt x="616" y="366"/>
                      <a:pt x="753" y="330"/>
                    </a:cubicBezTo>
                    <a:cubicBezTo>
                      <a:pt x="946" y="279"/>
                      <a:pt x="885" y="0"/>
                      <a:pt x="7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5" name="Google Shape;16555;p27"/>
              <p:cNvSpPr/>
              <p:nvPr/>
            </p:nvSpPr>
            <p:spPr>
              <a:xfrm>
                <a:off x="2150925" y="1909900"/>
                <a:ext cx="38900" cy="43100"/>
              </a:xfrm>
              <a:custGeom>
                <a:avLst/>
                <a:gdLst/>
                <a:ahLst/>
                <a:cxnLst/>
                <a:rect l="l" t="t" r="r" b="b"/>
                <a:pathLst>
                  <a:path w="1556" h="1724" extrusionOk="0">
                    <a:moveTo>
                      <a:pt x="826" y="356"/>
                    </a:moveTo>
                    <a:lnTo>
                      <a:pt x="826" y="356"/>
                    </a:lnTo>
                    <a:cubicBezTo>
                      <a:pt x="1021" y="430"/>
                      <a:pt x="1120" y="724"/>
                      <a:pt x="884" y="839"/>
                    </a:cubicBezTo>
                    <a:cubicBezTo>
                      <a:pt x="846" y="858"/>
                      <a:pt x="810" y="866"/>
                      <a:pt x="776" y="866"/>
                    </a:cubicBezTo>
                    <a:cubicBezTo>
                      <a:pt x="546" y="866"/>
                      <a:pt x="438" y="488"/>
                      <a:pt x="738" y="412"/>
                    </a:cubicBezTo>
                    <a:cubicBezTo>
                      <a:pt x="778" y="402"/>
                      <a:pt x="807" y="382"/>
                      <a:pt x="826" y="356"/>
                    </a:cubicBezTo>
                    <a:close/>
                    <a:moveTo>
                      <a:pt x="751" y="1"/>
                    </a:moveTo>
                    <a:cubicBezTo>
                      <a:pt x="338" y="1"/>
                      <a:pt x="1" y="487"/>
                      <a:pt x="31" y="926"/>
                    </a:cubicBezTo>
                    <a:cubicBezTo>
                      <a:pt x="62" y="1377"/>
                      <a:pt x="451" y="1724"/>
                      <a:pt x="863" y="1724"/>
                    </a:cubicBezTo>
                    <a:cubicBezTo>
                      <a:pt x="1018" y="1724"/>
                      <a:pt x="1177" y="1675"/>
                      <a:pt x="1320" y="1564"/>
                    </a:cubicBezTo>
                    <a:cubicBezTo>
                      <a:pt x="1458" y="1457"/>
                      <a:pt x="1370" y="1242"/>
                      <a:pt x="1240" y="1242"/>
                    </a:cubicBezTo>
                    <a:cubicBezTo>
                      <a:pt x="1212" y="1242"/>
                      <a:pt x="1181" y="1252"/>
                      <a:pt x="1151" y="1276"/>
                    </a:cubicBezTo>
                    <a:cubicBezTo>
                      <a:pt x="1059" y="1346"/>
                      <a:pt x="948" y="1382"/>
                      <a:pt x="840" y="1382"/>
                    </a:cubicBezTo>
                    <a:cubicBezTo>
                      <a:pt x="685" y="1382"/>
                      <a:pt x="533" y="1309"/>
                      <a:pt x="443" y="1160"/>
                    </a:cubicBezTo>
                    <a:cubicBezTo>
                      <a:pt x="421" y="1123"/>
                      <a:pt x="404" y="1082"/>
                      <a:pt x="391" y="1038"/>
                    </a:cubicBezTo>
                    <a:lnTo>
                      <a:pt x="391" y="1038"/>
                    </a:lnTo>
                    <a:cubicBezTo>
                      <a:pt x="469" y="1113"/>
                      <a:pt x="573" y="1167"/>
                      <a:pt x="704" y="1186"/>
                    </a:cubicBezTo>
                    <a:cubicBezTo>
                      <a:pt x="733" y="1190"/>
                      <a:pt x="762" y="1192"/>
                      <a:pt x="790" y="1192"/>
                    </a:cubicBezTo>
                    <a:cubicBezTo>
                      <a:pt x="1314" y="1192"/>
                      <a:pt x="1555" y="467"/>
                      <a:pt x="1125" y="139"/>
                    </a:cubicBezTo>
                    <a:cubicBezTo>
                      <a:pt x="999" y="42"/>
                      <a:pt x="872" y="1"/>
                      <a:pt x="7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6" name="Google Shape;16556;p27"/>
              <p:cNvSpPr/>
              <p:nvPr/>
            </p:nvSpPr>
            <p:spPr>
              <a:xfrm>
                <a:off x="2178250" y="1897750"/>
                <a:ext cx="27200" cy="64025"/>
              </a:xfrm>
              <a:custGeom>
                <a:avLst/>
                <a:gdLst/>
                <a:ahLst/>
                <a:cxnLst/>
                <a:rect l="l" t="t" r="r" b="b"/>
                <a:pathLst>
                  <a:path w="1088" h="2561" extrusionOk="0">
                    <a:moveTo>
                      <a:pt x="274" y="0"/>
                    </a:moveTo>
                    <a:cubicBezTo>
                      <a:pt x="254" y="0"/>
                      <a:pt x="234" y="2"/>
                      <a:pt x="214" y="4"/>
                    </a:cubicBezTo>
                    <a:cubicBezTo>
                      <a:pt x="11" y="29"/>
                      <a:pt x="1" y="340"/>
                      <a:pt x="191" y="340"/>
                    </a:cubicBezTo>
                    <a:cubicBezTo>
                      <a:pt x="198" y="340"/>
                      <a:pt x="206" y="339"/>
                      <a:pt x="214" y="338"/>
                    </a:cubicBezTo>
                    <a:cubicBezTo>
                      <a:pt x="220" y="338"/>
                      <a:pt x="226" y="337"/>
                      <a:pt x="232" y="337"/>
                    </a:cubicBezTo>
                    <a:cubicBezTo>
                      <a:pt x="514" y="337"/>
                      <a:pt x="649" y="1139"/>
                      <a:pt x="676" y="1327"/>
                    </a:cubicBezTo>
                    <a:cubicBezTo>
                      <a:pt x="726" y="1676"/>
                      <a:pt x="680" y="2001"/>
                      <a:pt x="432" y="2271"/>
                    </a:cubicBezTo>
                    <a:cubicBezTo>
                      <a:pt x="321" y="2393"/>
                      <a:pt x="434" y="2561"/>
                      <a:pt x="558" y="2561"/>
                    </a:cubicBezTo>
                    <a:cubicBezTo>
                      <a:pt x="595" y="2561"/>
                      <a:pt x="634" y="2545"/>
                      <a:pt x="668" y="2507"/>
                    </a:cubicBezTo>
                    <a:cubicBezTo>
                      <a:pt x="1033" y="2112"/>
                      <a:pt x="1088" y="1606"/>
                      <a:pt x="978" y="1095"/>
                    </a:cubicBezTo>
                    <a:cubicBezTo>
                      <a:pt x="899" y="738"/>
                      <a:pt x="742" y="0"/>
                      <a:pt x="2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7" name="Google Shape;16557;p27"/>
              <p:cNvSpPr/>
              <p:nvPr/>
            </p:nvSpPr>
            <p:spPr>
              <a:xfrm>
                <a:off x="2197250" y="1885625"/>
                <a:ext cx="35900" cy="34425"/>
              </a:xfrm>
              <a:custGeom>
                <a:avLst/>
                <a:gdLst/>
                <a:ahLst/>
                <a:cxnLst/>
                <a:rect l="l" t="t" r="r" b="b"/>
                <a:pathLst>
                  <a:path w="1436" h="1377" extrusionOk="0">
                    <a:moveTo>
                      <a:pt x="473" y="1"/>
                    </a:moveTo>
                    <a:cubicBezTo>
                      <a:pt x="330" y="1"/>
                      <a:pt x="186" y="65"/>
                      <a:pt x="91" y="195"/>
                    </a:cubicBezTo>
                    <a:cubicBezTo>
                      <a:pt x="1" y="316"/>
                      <a:pt x="118" y="436"/>
                      <a:pt x="240" y="436"/>
                    </a:cubicBezTo>
                    <a:cubicBezTo>
                      <a:pt x="291" y="436"/>
                      <a:pt x="343" y="415"/>
                      <a:pt x="381" y="364"/>
                    </a:cubicBezTo>
                    <a:cubicBezTo>
                      <a:pt x="399" y="340"/>
                      <a:pt x="427" y="330"/>
                      <a:pt x="456" y="330"/>
                    </a:cubicBezTo>
                    <a:cubicBezTo>
                      <a:pt x="494" y="330"/>
                      <a:pt x="535" y="346"/>
                      <a:pt x="561" y="366"/>
                    </a:cubicBezTo>
                    <a:cubicBezTo>
                      <a:pt x="628" y="418"/>
                      <a:pt x="639" y="530"/>
                      <a:pt x="631" y="608"/>
                    </a:cubicBezTo>
                    <a:cubicBezTo>
                      <a:pt x="614" y="785"/>
                      <a:pt x="486" y="941"/>
                      <a:pt x="387" y="1078"/>
                    </a:cubicBezTo>
                    <a:cubicBezTo>
                      <a:pt x="322" y="1168"/>
                      <a:pt x="392" y="1296"/>
                      <a:pt x="486" y="1324"/>
                    </a:cubicBezTo>
                    <a:cubicBezTo>
                      <a:pt x="604" y="1359"/>
                      <a:pt x="726" y="1376"/>
                      <a:pt x="847" y="1376"/>
                    </a:cubicBezTo>
                    <a:cubicBezTo>
                      <a:pt x="984" y="1376"/>
                      <a:pt x="1121" y="1354"/>
                      <a:pt x="1252" y="1308"/>
                    </a:cubicBezTo>
                    <a:cubicBezTo>
                      <a:pt x="1435" y="1246"/>
                      <a:pt x="1382" y="977"/>
                      <a:pt x="1220" y="977"/>
                    </a:cubicBezTo>
                    <a:cubicBezTo>
                      <a:pt x="1202" y="977"/>
                      <a:pt x="1183" y="980"/>
                      <a:pt x="1164" y="987"/>
                    </a:cubicBezTo>
                    <a:cubicBezTo>
                      <a:pt x="1061" y="1023"/>
                      <a:pt x="953" y="1041"/>
                      <a:pt x="846" y="1041"/>
                    </a:cubicBezTo>
                    <a:cubicBezTo>
                      <a:pt x="834" y="1041"/>
                      <a:pt x="822" y="1041"/>
                      <a:pt x="810" y="1041"/>
                    </a:cubicBezTo>
                    <a:lnTo>
                      <a:pt x="810" y="1041"/>
                    </a:lnTo>
                    <a:cubicBezTo>
                      <a:pt x="961" y="779"/>
                      <a:pt x="1049" y="476"/>
                      <a:pt x="860" y="204"/>
                    </a:cubicBezTo>
                    <a:cubicBezTo>
                      <a:pt x="767" y="69"/>
                      <a:pt x="620" y="1"/>
                      <a:pt x="4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8" name="Google Shape;16558;p27"/>
              <p:cNvSpPr/>
              <p:nvPr/>
            </p:nvSpPr>
            <p:spPr>
              <a:xfrm>
                <a:off x="2236850" y="1897550"/>
                <a:ext cx="50950" cy="58525"/>
              </a:xfrm>
              <a:custGeom>
                <a:avLst/>
                <a:gdLst/>
                <a:ahLst/>
                <a:cxnLst/>
                <a:rect l="l" t="t" r="r" b="b"/>
                <a:pathLst>
                  <a:path w="2038" h="2341" extrusionOk="0">
                    <a:moveTo>
                      <a:pt x="819" y="875"/>
                    </a:moveTo>
                    <a:lnTo>
                      <a:pt x="905" y="1365"/>
                    </a:lnTo>
                    <a:lnTo>
                      <a:pt x="905" y="1365"/>
                    </a:lnTo>
                    <a:cubicBezTo>
                      <a:pt x="777" y="1362"/>
                      <a:pt x="649" y="1359"/>
                      <a:pt x="521" y="1355"/>
                    </a:cubicBezTo>
                    <a:lnTo>
                      <a:pt x="521" y="1355"/>
                    </a:lnTo>
                    <a:cubicBezTo>
                      <a:pt x="626" y="1198"/>
                      <a:pt x="731" y="1040"/>
                      <a:pt x="819" y="875"/>
                    </a:cubicBezTo>
                    <a:close/>
                    <a:moveTo>
                      <a:pt x="881" y="1"/>
                    </a:moveTo>
                    <a:cubicBezTo>
                      <a:pt x="794" y="1"/>
                      <a:pt x="701" y="63"/>
                      <a:pt x="696" y="165"/>
                    </a:cubicBezTo>
                    <a:cubicBezTo>
                      <a:pt x="676" y="632"/>
                      <a:pt x="315" y="1048"/>
                      <a:pt x="72" y="1426"/>
                    </a:cubicBezTo>
                    <a:cubicBezTo>
                      <a:pt x="1" y="1538"/>
                      <a:pt x="95" y="1673"/>
                      <a:pt x="216" y="1678"/>
                    </a:cubicBezTo>
                    <a:cubicBezTo>
                      <a:pt x="461" y="1688"/>
                      <a:pt x="706" y="1695"/>
                      <a:pt x="950" y="1700"/>
                    </a:cubicBezTo>
                    <a:lnTo>
                      <a:pt x="950" y="1700"/>
                    </a:lnTo>
                    <a:cubicBezTo>
                      <a:pt x="972" y="1918"/>
                      <a:pt x="1001" y="2163"/>
                      <a:pt x="1139" y="2291"/>
                    </a:cubicBezTo>
                    <a:cubicBezTo>
                      <a:pt x="1171" y="2324"/>
                      <a:pt x="1214" y="2340"/>
                      <a:pt x="1258" y="2340"/>
                    </a:cubicBezTo>
                    <a:cubicBezTo>
                      <a:pt x="1286" y="2340"/>
                      <a:pt x="1315" y="2333"/>
                      <a:pt x="1341" y="2319"/>
                    </a:cubicBezTo>
                    <a:lnTo>
                      <a:pt x="1383" y="2293"/>
                    </a:lnTo>
                    <a:cubicBezTo>
                      <a:pt x="1444" y="2258"/>
                      <a:pt x="1485" y="2174"/>
                      <a:pt x="1459" y="2104"/>
                    </a:cubicBezTo>
                    <a:cubicBezTo>
                      <a:pt x="1454" y="2091"/>
                      <a:pt x="1451" y="2079"/>
                      <a:pt x="1447" y="2067"/>
                    </a:cubicBezTo>
                    <a:cubicBezTo>
                      <a:pt x="1424" y="2002"/>
                      <a:pt x="1375" y="1967"/>
                      <a:pt x="1321" y="1956"/>
                    </a:cubicBezTo>
                    <a:lnTo>
                      <a:pt x="1321" y="1956"/>
                    </a:lnTo>
                    <a:cubicBezTo>
                      <a:pt x="1298" y="1889"/>
                      <a:pt x="1281" y="1800"/>
                      <a:pt x="1267" y="1704"/>
                    </a:cubicBezTo>
                    <a:lnTo>
                      <a:pt x="1267" y="1704"/>
                    </a:lnTo>
                    <a:cubicBezTo>
                      <a:pt x="1385" y="1705"/>
                      <a:pt x="1503" y="1706"/>
                      <a:pt x="1621" y="1706"/>
                    </a:cubicBezTo>
                    <a:cubicBezTo>
                      <a:pt x="1688" y="1706"/>
                      <a:pt x="1755" y="1706"/>
                      <a:pt x="1822" y="1705"/>
                    </a:cubicBezTo>
                    <a:cubicBezTo>
                      <a:pt x="2037" y="1705"/>
                      <a:pt x="2037" y="1371"/>
                      <a:pt x="1823" y="1371"/>
                    </a:cubicBezTo>
                    <a:cubicBezTo>
                      <a:pt x="1823" y="1371"/>
                      <a:pt x="1822" y="1371"/>
                      <a:pt x="1822" y="1371"/>
                    </a:cubicBezTo>
                    <a:cubicBezTo>
                      <a:pt x="1755" y="1372"/>
                      <a:pt x="1688" y="1372"/>
                      <a:pt x="1621" y="1372"/>
                    </a:cubicBezTo>
                    <a:cubicBezTo>
                      <a:pt x="1491" y="1372"/>
                      <a:pt x="1361" y="1371"/>
                      <a:pt x="1230" y="1370"/>
                    </a:cubicBezTo>
                    <a:lnTo>
                      <a:pt x="1230" y="1370"/>
                    </a:lnTo>
                    <a:cubicBezTo>
                      <a:pt x="1222" y="1278"/>
                      <a:pt x="1214" y="1199"/>
                      <a:pt x="1206" y="1152"/>
                    </a:cubicBezTo>
                    <a:cubicBezTo>
                      <a:pt x="1146" y="809"/>
                      <a:pt x="1085" y="465"/>
                      <a:pt x="1024" y="121"/>
                    </a:cubicBezTo>
                    <a:cubicBezTo>
                      <a:pt x="1010" y="37"/>
                      <a:pt x="947" y="1"/>
                      <a:pt x="8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9" name="Google Shape;16559;p27"/>
              <p:cNvSpPr/>
              <p:nvPr/>
            </p:nvSpPr>
            <p:spPr>
              <a:xfrm>
                <a:off x="2280700" y="1914700"/>
                <a:ext cx="47825" cy="51550"/>
              </a:xfrm>
              <a:custGeom>
                <a:avLst/>
                <a:gdLst/>
                <a:ahLst/>
                <a:cxnLst/>
                <a:rect l="l" t="t" r="r" b="b"/>
                <a:pathLst>
                  <a:path w="1913" h="2062" extrusionOk="0">
                    <a:moveTo>
                      <a:pt x="246" y="0"/>
                    </a:moveTo>
                    <a:cubicBezTo>
                      <a:pt x="116" y="0"/>
                      <a:pt x="1" y="168"/>
                      <a:pt x="121" y="284"/>
                    </a:cubicBezTo>
                    <a:cubicBezTo>
                      <a:pt x="657" y="797"/>
                      <a:pt x="1133" y="1367"/>
                      <a:pt x="1540" y="1985"/>
                    </a:cubicBezTo>
                    <a:cubicBezTo>
                      <a:pt x="1575" y="2039"/>
                      <a:pt x="1627" y="2061"/>
                      <a:pt x="1678" y="2061"/>
                    </a:cubicBezTo>
                    <a:cubicBezTo>
                      <a:pt x="1796" y="2061"/>
                      <a:pt x="1912" y="1941"/>
                      <a:pt x="1828" y="1816"/>
                    </a:cubicBezTo>
                    <a:cubicBezTo>
                      <a:pt x="1406" y="1174"/>
                      <a:pt x="913" y="580"/>
                      <a:pt x="358"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0" name="Google Shape;16560;p27"/>
              <p:cNvSpPr/>
              <p:nvPr/>
            </p:nvSpPr>
            <p:spPr>
              <a:xfrm>
                <a:off x="2280950" y="1906225"/>
                <a:ext cx="45975" cy="57875"/>
              </a:xfrm>
              <a:custGeom>
                <a:avLst/>
                <a:gdLst/>
                <a:ahLst/>
                <a:cxnLst/>
                <a:rect l="l" t="t" r="r" b="b"/>
                <a:pathLst>
                  <a:path w="1839" h="2315" extrusionOk="0">
                    <a:moveTo>
                      <a:pt x="1611" y="0"/>
                    </a:moveTo>
                    <a:cubicBezTo>
                      <a:pt x="1574" y="0"/>
                      <a:pt x="1536" y="17"/>
                      <a:pt x="1504" y="59"/>
                    </a:cubicBezTo>
                    <a:cubicBezTo>
                      <a:pt x="999" y="707"/>
                      <a:pt x="525" y="1377"/>
                      <a:pt x="81" y="2068"/>
                    </a:cubicBezTo>
                    <a:cubicBezTo>
                      <a:pt x="0" y="2194"/>
                      <a:pt x="116" y="2315"/>
                      <a:pt x="234" y="2315"/>
                    </a:cubicBezTo>
                    <a:cubicBezTo>
                      <a:pt x="284" y="2315"/>
                      <a:pt x="336" y="2292"/>
                      <a:pt x="371" y="2237"/>
                    </a:cubicBezTo>
                    <a:cubicBezTo>
                      <a:pt x="798" y="1569"/>
                      <a:pt x="1254" y="922"/>
                      <a:pt x="1741" y="295"/>
                    </a:cubicBezTo>
                    <a:cubicBezTo>
                      <a:pt x="1839" y="168"/>
                      <a:pt x="1728" y="0"/>
                      <a:pt x="16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1" name="Google Shape;16561;p27"/>
              <p:cNvSpPr/>
              <p:nvPr/>
            </p:nvSpPr>
            <p:spPr>
              <a:xfrm>
                <a:off x="2323150" y="1889825"/>
                <a:ext cx="26000" cy="34750"/>
              </a:xfrm>
              <a:custGeom>
                <a:avLst/>
                <a:gdLst/>
                <a:ahLst/>
                <a:cxnLst/>
                <a:rect l="l" t="t" r="r" b="b"/>
                <a:pathLst>
                  <a:path w="1040" h="1390" extrusionOk="0">
                    <a:moveTo>
                      <a:pt x="535" y="1"/>
                    </a:moveTo>
                    <a:cubicBezTo>
                      <a:pt x="371" y="1"/>
                      <a:pt x="210" y="116"/>
                      <a:pt x="139" y="288"/>
                    </a:cubicBezTo>
                    <a:cubicBezTo>
                      <a:pt x="90" y="409"/>
                      <a:pt x="188" y="488"/>
                      <a:pt x="292" y="488"/>
                    </a:cubicBezTo>
                    <a:cubicBezTo>
                      <a:pt x="360" y="488"/>
                      <a:pt x="429" y="454"/>
                      <a:pt x="461" y="376"/>
                    </a:cubicBezTo>
                    <a:lnTo>
                      <a:pt x="461" y="378"/>
                    </a:lnTo>
                    <a:lnTo>
                      <a:pt x="570" y="367"/>
                    </a:lnTo>
                    <a:lnTo>
                      <a:pt x="570" y="367"/>
                    </a:lnTo>
                    <a:cubicBezTo>
                      <a:pt x="579" y="408"/>
                      <a:pt x="564" y="451"/>
                      <a:pt x="531" y="478"/>
                    </a:cubicBezTo>
                    <a:cubicBezTo>
                      <a:pt x="501" y="523"/>
                      <a:pt x="445" y="559"/>
                      <a:pt x="405" y="588"/>
                    </a:cubicBezTo>
                    <a:cubicBezTo>
                      <a:pt x="297" y="666"/>
                      <a:pt x="292" y="860"/>
                      <a:pt x="445" y="893"/>
                    </a:cubicBezTo>
                    <a:cubicBezTo>
                      <a:pt x="522" y="912"/>
                      <a:pt x="747" y="965"/>
                      <a:pt x="556" y="994"/>
                    </a:cubicBezTo>
                    <a:cubicBezTo>
                      <a:pt x="445" y="1011"/>
                      <a:pt x="327" y="1011"/>
                      <a:pt x="216" y="1020"/>
                    </a:cubicBezTo>
                    <a:cubicBezTo>
                      <a:pt x="7" y="1036"/>
                      <a:pt x="1" y="1356"/>
                      <a:pt x="202" y="1356"/>
                    </a:cubicBezTo>
                    <a:cubicBezTo>
                      <a:pt x="206" y="1356"/>
                      <a:pt x="211" y="1356"/>
                      <a:pt x="216" y="1355"/>
                    </a:cubicBezTo>
                    <a:cubicBezTo>
                      <a:pt x="457" y="1336"/>
                      <a:pt x="879" y="1389"/>
                      <a:pt x="975" y="1098"/>
                    </a:cubicBezTo>
                    <a:cubicBezTo>
                      <a:pt x="1040" y="904"/>
                      <a:pt x="938" y="763"/>
                      <a:pt x="791" y="673"/>
                    </a:cubicBezTo>
                    <a:lnTo>
                      <a:pt x="791" y="673"/>
                    </a:lnTo>
                    <a:cubicBezTo>
                      <a:pt x="917" y="515"/>
                      <a:pt x="974" y="322"/>
                      <a:pt x="814" y="137"/>
                    </a:cubicBezTo>
                    <a:cubicBezTo>
                      <a:pt x="732" y="42"/>
                      <a:pt x="633" y="1"/>
                      <a:pt x="5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2" name="Google Shape;16562;p27"/>
              <p:cNvSpPr/>
              <p:nvPr/>
            </p:nvSpPr>
            <p:spPr>
              <a:xfrm>
                <a:off x="2353500" y="1897625"/>
                <a:ext cx="29700" cy="61100"/>
              </a:xfrm>
              <a:custGeom>
                <a:avLst/>
                <a:gdLst/>
                <a:ahLst/>
                <a:cxnLst/>
                <a:rect l="l" t="t" r="r" b="b"/>
                <a:pathLst>
                  <a:path w="1188" h="2444" extrusionOk="0">
                    <a:moveTo>
                      <a:pt x="945" y="0"/>
                    </a:moveTo>
                    <a:cubicBezTo>
                      <a:pt x="917" y="0"/>
                      <a:pt x="887" y="9"/>
                      <a:pt x="857" y="31"/>
                    </a:cubicBezTo>
                    <a:lnTo>
                      <a:pt x="857" y="29"/>
                    </a:lnTo>
                    <a:cubicBezTo>
                      <a:pt x="1" y="630"/>
                      <a:pt x="285" y="1689"/>
                      <a:pt x="849" y="2386"/>
                    </a:cubicBezTo>
                    <a:cubicBezTo>
                      <a:pt x="881" y="2426"/>
                      <a:pt x="920" y="2443"/>
                      <a:pt x="957" y="2443"/>
                    </a:cubicBezTo>
                    <a:cubicBezTo>
                      <a:pt x="1076" y="2443"/>
                      <a:pt x="1187" y="2276"/>
                      <a:pt x="1085" y="2149"/>
                    </a:cubicBezTo>
                    <a:cubicBezTo>
                      <a:pt x="669" y="1635"/>
                      <a:pt x="361" y="786"/>
                      <a:pt x="1026" y="319"/>
                    </a:cubicBezTo>
                    <a:cubicBezTo>
                      <a:pt x="1171" y="218"/>
                      <a:pt x="1081" y="0"/>
                      <a:pt x="9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3" name="Google Shape;16563;p27"/>
              <p:cNvSpPr/>
              <p:nvPr/>
            </p:nvSpPr>
            <p:spPr>
              <a:xfrm>
                <a:off x="2388475" y="1903375"/>
                <a:ext cx="37625" cy="53400"/>
              </a:xfrm>
              <a:custGeom>
                <a:avLst/>
                <a:gdLst/>
                <a:ahLst/>
                <a:cxnLst/>
                <a:rect l="l" t="t" r="r" b="b"/>
                <a:pathLst>
                  <a:path w="1505" h="2136" extrusionOk="0">
                    <a:moveTo>
                      <a:pt x="548" y="0"/>
                    </a:moveTo>
                    <a:cubicBezTo>
                      <a:pt x="384" y="0"/>
                      <a:pt x="224" y="83"/>
                      <a:pt x="150" y="254"/>
                    </a:cubicBezTo>
                    <a:cubicBezTo>
                      <a:pt x="92" y="389"/>
                      <a:pt x="209" y="511"/>
                      <a:pt x="316" y="511"/>
                    </a:cubicBezTo>
                    <a:cubicBezTo>
                      <a:pt x="365" y="511"/>
                      <a:pt x="413" y="485"/>
                      <a:pt x="440" y="423"/>
                    </a:cubicBezTo>
                    <a:lnTo>
                      <a:pt x="440" y="421"/>
                    </a:lnTo>
                    <a:cubicBezTo>
                      <a:pt x="487" y="360"/>
                      <a:pt x="526" y="330"/>
                      <a:pt x="555" y="330"/>
                    </a:cubicBezTo>
                    <a:cubicBezTo>
                      <a:pt x="594" y="330"/>
                      <a:pt x="618" y="381"/>
                      <a:pt x="628" y="486"/>
                    </a:cubicBezTo>
                    <a:cubicBezTo>
                      <a:pt x="728" y="612"/>
                      <a:pt x="710" y="733"/>
                      <a:pt x="573" y="844"/>
                    </a:cubicBezTo>
                    <a:cubicBezTo>
                      <a:pt x="503" y="934"/>
                      <a:pt x="406" y="1009"/>
                      <a:pt x="321" y="1082"/>
                    </a:cubicBezTo>
                    <a:cubicBezTo>
                      <a:pt x="199" y="1187"/>
                      <a:pt x="310" y="1352"/>
                      <a:pt x="440" y="1367"/>
                    </a:cubicBezTo>
                    <a:cubicBezTo>
                      <a:pt x="568" y="1384"/>
                      <a:pt x="1305" y="1581"/>
                      <a:pt x="975" y="1759"/>
                    </a:cubicBezTo>
                    <a:cubicBezTo>
                      <a:pt x="901" y="1799"/>
                      <a:pt x="781" y="1811"/>
                      <a:pt x="655" y="1811"/>
                    </a:cubicBezTo>
                    <a:cubicBezTo>
                      <a:pt x="501" y="1811"/>
                      <a:pt x="337" y="1794"/>
                      <a:pt x="231" y="1794"/>
                    </a:cubicBezTo>
                    <a:cubicBezTo>
                      <a:pt x="225" y="1794"/>
                      <a:pt x="221" y="1794"/>
                      <a:pt x="216" y="1794"/>
                    </a:cubicBezTo>
                    <a:cubicBezTo>
                      <a:pt x="2" y="1799"/>
                      <a:pt x="1" y="2130"/>
                      <a:pt x="211" y="2130"/>
                    </a:cubicBezTo>
                    <a:cubicBezTo>
                      <a:pt x="213" y="2130"/>
                      <a:pt x="214" y="2130"/>
                      <a:pt x="216" y="2130"/>
                    </a:cubicBezTo>
                    <a:cubicBezTo>
                      <a:pt x="228" y="2130"/>
                      <a:pt x="241" y="2130"/>
                      <a:pt x="254" y="2130"/>
                    </a:cubicBezTo>
                    <a:cubicBezTo>
                      <a:pt x="347" y="2130"/>
                      <a:pt x="468" y="2136"/>
                      <a:pt x="598" y="2136"/>
                    </a:cubicBezTo>
                    <a:cubicBezTo>
                      <a:pt x="952" y="2136"/>
                      <a:pt x="1367" y="2091"/>
                      <a:pt x="1435" y="1758"/>
                    </a:cubicBezTo>
                    <a:cubicBezTo>
                      <a:pt x="1505" y="1406"/>
                      <a:pt x="1121" y="1203"/>
                      <a:pt x="777" y="1104"/>
                    </a:cubicBezTo>
                    <a:lnTo>
                      <a:pt x="777" y="1104"/>
                    </a:lnTo>
                    <a:cubicBezTo>
                      <a:pt x="1004" y="845"/>
                      <a:pt x="1165" y="511"/>
                      <a:pt x="937" y="196"/>
                    </a:cubicBezTo>
                    <a:cubicBezTo>
                      <a:pt x="844" y="67"/>
                      <a:pt x="694" y="0"/>
                      <a:pt x="5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4" name="Google Shape;16564;p27"/>
              <p:cNvSpPr/>
              <p:nvPr/>
            </p:nvSpPr>
            <p:spPr>
              <a:xfrm>
                <a:off x="2426700" y="1904175"/>
                <a:ext cx="38275" cy="58675"/>
              </a:xfrm>
              <a:custGeom>
                <a:avLst/>
                <a:gdLst/>
                <a:ahLst/>
                <a:cxnLst/>
                <a:rect l="l" t="t" r="r" b="b"/>
                <a:pathLst>
                  <a:path w="1531" h="2347" extrusionOk="0">
                    <a:moveTo>
                      <a:pt x="168" y="1"/>
                    </a:moveTo>
                    <a:cubicBezTo>
                      <a:pt x="84" y="1"/>
                      <a:pt x="1" y="55"/>
                      <a:pt x="3" y="162"/>
                    </a:cubicBezTo>
                    <a:cubicBezTo>
                      <a:pt x="13" y="635"/>
                      <a:pt x="67" y="1106"/>
                      <a:pt x="164" y="1569"/>
                    </a:cubicBezTo>
                    <a:lnTo>
                      <a:pt x="164" y="1569"/>
                    </a:lnTo>
                    <a:cubicBezTo>
                      <a:pt x="122" y="1789"/>
                      <a:pt x="172" y="2021"/>
                      <a:pt x="353" y="2214"/>
                    </a:cubicBezTo>
                    <a:cubicBezTo>
                      <a:pt x="385" y="2248"/>
                      <a:pt x="424" y="2263"/>
                      <a:pt x="464" y="2263"/>
                    </a:cubicBezTo>
                    <a:cubicBezTo>
                      <a:pt x="565" y="2263"/>
                      <a:pt x="666" y="2165"/>
                      <a:pt x="632" y="2052"/>
                    </a:cubicBezTo>
                    <a:cubicBezTo>
                      <a:pt x="584" y="1892"/>
                      <a:pt x="543" y="1731"/>
                      <a:pt x="507" y="1568"/>
                    </a:cubicBezTo>
                    <a:lnTo>
                      <a:pt x="507" y="1568"/>
                    </a:lnTo>
                    <a:cubicBezTo>
                      <a:pt x="538" y="1479"/>
                      <a:pt x="596" y="1397"/>
                      <a:pt x="667" y="1331"/>
                    </a:cubicBezTo>
                    <a:lnTo>
                      <a:pt x="813" y="1224"/>
                    </a:lnTo>
                    <a:cubicBezTo>
                      <a:pt x="857" y="1203"/>
                      <a:pt x="894" y="1193"/>
                      <a:pt x="924" y="1193"/>
                    </a:cubicBezTo>
                    <a:cubicBezTo>
                      <a:pt x="986" y="1193"/>
                      <a:pt x="1021" y="1235"/>
                      <a:pt x="1031" y="1318"/>
                    </a:cubicBezTo>
                    <a:cubicBezTo>
                      <a:pt x="1188" y="1547"/>
                      <a:pt x="1195" y="1922"/>
                      <a:pt x="1190" y="2185"/>
                    </a:cubicBezTo>
                    <a:cubicBezTo>
                      <a:pt x="1188" y="2292"/>
                      <a:pt x="1270" y="2346"/>
                      <a:pt x="1354" y="2346"/>
                    </a:cubicBezTo>
                    <a:cubicBezTo>
                      <a:pt x="1438" y="2346"/>
                      <a:pt x="1522" y="2292"/>
                      <a:pt x="1524" y="2185"/>
                    </a:cubicBezTo>
                    <a:cubicBezTo>
                      <a:pt x="1531" y="1806"/>
                      <a:pt x="1444" y="834"/>
                      <a:pt x="945" y="834"/>
                    </a:cubicBezTo>
                    <a:cubicBezTo>
                      <a:pt x="889" y="834"/>
                      <a:pt x="829" y="845"/>
                      <a:pt x="763" y="871"/>
                    </a:cubicBezTo>
                    <a:cubicBezTo>
                      <a:pt x="632" y="924"/>
                      <a:pt x="515" y="1003"/>
                      <a:pt x="419" y="1100"/>
                    </a:cubicBezTo>
                    <a:lnTo>
                      <a:pt x="419" y="1100"/>
                    </a:lnTo>
                    <a:cubicBezTo>
                      <a:pt x="372" y="790"/>
                      <a:pt x="345" y="477"/>
                      <a:pt x="339" y="162"/>
                    </a:cubicBezTo>
                    <a:cubicBezTo>
                      <a:pt x="336" y="55"/>
                      <a:pt x="251" y="1"/>
                      <a:pt x="1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5" name="Google Shape;16565;p27"/>
              <p:cNvSpPr/>
              <p:nvPr/>
            </p:nvSpPr>
            <p:spPr>
              <a:xfrm>
                <a:off x="2457300" y="1895850"/>
                <a:ext cx="31650" cy="80500"/>
              </a:xfrm>
              <a:custGeom>
                <a:avLst/>
                <a:gdLst/>
                <a:ahLst/>
                <a:cxnLst/>
                <a:rect l="l" t="t" r="r" b="b"/>
                <a:pathLst>
                  <a:path w="1266" h="3220" extrusionOk="0">
                    <a:moveTo>
                      <a:pt x="233" y="0"/>
                    </a:moveTo>
                    <a:cubicBezTo>
                      <a:pt x="112" y="0"/>
                      <a:pt x="0" y="168"/>
                      <a:pt x="105" y="292"/>
                    </a:cubicBezTo>
                    <a:cubicBezTo>
                      <a:pt x="756" y="1069"/>
                      <a:pt x="896" y="2088"/>
                      <a:pt x="520" y="3020"/>
                    </a:cubicBezTo>
                    <a:cubicBezTo>
                      <a:pt x="472" y="3141"/>
                      <a:pt x="571" y="3220"/>
                      <a:pt x="675" y="3220"/>
                    </a:cubicBezTo>
                    <a:cubicBezTo>
                      <a:pt x="742" y="3220"/>
                      <a:pt x="812" y="3186"/>
                      <a:pt x="843" y="3108"/>
                    </a:cubicBezTo>
                    <a:cubicBezTo>
                      <a:pt x="1266" y="2062"/>
                      <a:pt x="1064" y="916"/>
                      <a:pt x="343" y="56"/>
                    </a:cubicBezTo>
                    <a:cubicBezTo>
                      <a:pt x="310" y="17"/>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6" name="Google Shape;16566;p27"/>
              <p:cNvSpPr/>
              <p:nvPr/>
            </p:nvSpPr>
            <p:spPr>
              <a:xfrm>
                <a:off x="2494650" y="1891625"/>
                <a:ext cx="25125" cy="81575"/>
              </a:xfrm>
              <a:custGeom>
                <a:avLst/>
                <a:gdLst/>
                <a:ahLst/>
                <a:cxnLst/>
                <a:rect l="l" t="t" r="r" b="b"/>
                <a:pathLst>
                  <a:path w="1005" h="3263" extrusionOk="0">
                    <a:moveTo>
                      <a:pt x="757" y="1"/>
                    </a:moveTo>
                    <a:cubicBezTo>
                      <a:pt x="707" y="1"/>
                      <a:pt x="656" y="24"/>
                      <a:pt x="621" y="80"/>
                    </a:cubicBezTo>
                    <a:cubicBezTo>
                      <a:pt x="0" y="1094"/>
                      <a:pt x="237" y="2098"/>
                      <a:pt x="635" y="3149"/>
                    </a:cubicBezTo>
                    <a:cubicBezTo>
                      <a:pt x="665" y="3228"/>
                      <a:pt x="734" y="3262"/>
                      <a:pt x="801" y="3262"/>
                    </a:cubicBezTo>
                    <a:cubicBezTo>
                      <a:pt x="904" y="3262"/>
                      <a:pt x="1004" y="3182"/>
                      <a:pt x="958" y="3061"/>
                    </a:cubicBezTo>
                    <a:cubicBezTo>
                      <a:pt x="597" y="2107"/>
                      <a:pt x="338" y="1184"/>
                      <a:pt x="910" y="249"/>
                    </a:cubicBezTo>
                    <a:cubicBezTo>
                      <a:pt x="988" y="121"/>
                      <a:pt x="873" y="1"/>
                      <a:pt x="7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7" name="Google Shape;16567;p27"/>
              <p:cNvSpPr/>
              <p:nvPr/>
            </p:nvSpPr>
            <p:spPr>
              <a:xfrm>
                <a:off x="2521000" y="1906200"/>
                <a:ext cx="27775" cy="68625"/>
              </a:xfrm>
              <a:custGeom>
                <a:avLst/>
                <a:gdLst/>
                <a:ahLst/>
                <a:cxnLst/>
                <a:rect l="l" t="t" r="r" b="b"/>
                <a:pathLst>
                  <a:path w="1111" h="2745" extrusionOk="0">
                    <a:moveTo>
                      <a:pt x="721" y="0"/>
                    </a:moveTo>
                    <a:cubicBezTo>
                      <a:pt x="533" y="0"/>
                      <a:pt x="343" y="163"/>
                      <a:pt x="261" y="376"/>
                    </a:cubicBezTo>
                    <a:cubicBezTo>
                      <a:pt x="0" y="1060"/>
                      <a:pt x="118" y="1945"/>
                      <a:pt x="310" y="2627"/>
                    </a:cubicBezTo>
                    <a:cubicBezTo>
                      <a:pt x="334" y="2709"/>
                      <a:pt x="399" y="2745"/>
                      <a:pt x="465" y="2745"/>
                    </a:cubicBezTo>
                    <a:cubicBezTo>
                      <a:pt x="566" y="2745"/>
                      <a:pt x="668" y="2663"/>
                      <a:pt x="634" y="2537"/>
                    </a:cubicBezTo>
                    <a:cubicBezTo>
                      <a:pt x="536" y="2192"/>
                      <a:pt x="472" y="1845"/>
                      <a:pt x="466" y="1486"/>
                    </a:cubicBezTo>
                    <a:cubicBezTo>
                      <a:pt x="461" y="1343"/>
                      <a:pt x="466" y="1199"/>
                      <a:pt x="478" y="1057"/>
                    </a:cubicBezTo>
                    <a:lnTo>
                      <a:pt x="516" y="763"/>
                    </a:lnTo>
                    <a:cubicBezTo>
                      <a:pt x="521" y="597"/>
                      <a:pt x="595" y="467"/>
                      <a:pt x="745" y="374"/>
                    </a:cubicBezTo>
                    <a:cubicBezTo>
                      <a:pt x="779" y="431"/>
                      <a:pt x="829" y="454"/>
                      <a:pt x="880" y="454"/>
                    </a:cubicBezTo>
                    <a:cubicBezTo>
                      <a:pt x="995" y="454"/>
                      <a:pt x="1110" y="334"/>
                      <a:pt x="1033" y="205"/>
                    </a:cubicBezTo>
                    <a:cubicBezTo>
                      <a:pt x="947" y="60"/>
                      <a:pt x="834" y="0"/>
                      <a:pt x="7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8" name="Google Shape;16568;p27"/>
              <p:cNvSpPr/>
              <p:nvPr/>
            </p:nvSpPr>
            <p:spPr>
              <a:xfrm>
                <a:off x="2528675" y="1941175"/>
                <a:ext cx="24225" cy="8675"/>
              </a:xfrm>
              <a:custGeom>
                <a:avLst/>
                <a:gdLst/>
                <a:ahLst/>
                <a:cxnLst/>
                <a:rect l="l" t="t" r="r" b="b"/>
                <a:pathLst>
                  <a:path w="969" h="347" extrusionOk="0">
                    <a:moveTo>
                      <a:pt x="211" y="0"/>
                    </a:moveTo>
                    <a:cubicBezTo>
                      <a:pt x="0" y="0"/>
                      <a:pt x="2" y="331"/>
                      <a:pt x="215" y="334"/>
                    </a:cubicBezTo>
                    <a:lnTo>
                      <a:pt x="754" y="346"/>
                    </a:lnTo>
                    <a:cubicBezTo>
                      <a:pt x="755" y="346"/>
                      <a:pt x="757" y="346"/>
                      <a:pt x="758" y="346"/>
                    </a:cubicBezTo>
                    <a:cubicBezTo>
                      <a:pt x="969" y="346"/>
                      <a:pt x="967" y="15"/>
                      <a:pt x="754" y="11"/>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9" name="Google Shape;16569;p27"/>
              <p:cNvSpPr/>
              <p:nvPr/>
            </p:nvSpPr>
            <p:spPr>
              <a:xfrm>
                <a:off x="2554300" y="1890250"/>
                <a:ext cx="23475" cy="73800"/>
              </a:xfrm>
              <a:custGeom>
                <a:avLst/>
                <a:gdLst/>
                <a:ahLst/>
                <a:cxnLst/>
                <a:rect l="l" t="t" r="r" b="b"/>
                <a:pathLst>
                  <a:path w="939" h="2952" extrusionOk="0">
                    <a:moveTo>
                      <a:pt x="232" y="1"/>
                    </a:moveTo>
                    <a:cubicBezTo>
                      <a:pt x="117" y="1"/>
                      <a:pt x="1" y="121"/>
                      <a:pt x="78" y="249"/>
                    </a:cubicBezTo>
                    <a:lnTo>
                      <a:pt x="79" y="249"/>
                    </a:lnTo>
                    <a:cubicBezTo>
                      <a:pt x="322" y="649"/>
                      <a:pt x="487" y="1081"/>
                      <a:pt x="537" y="1547"/>
                    </a:cubicBezTo>
                    <a:cubicBezTo>
                      <a:pt x="560" y="1780"/>
                      <a:pt x="616" y="2289"/>
                      <a:pt x="504" y="2550"/>
                    </a:cubicBezTo>
                    <a:lnTo>
                      <a:pt x="504" y="2550"/>
                    </a:lnTo>
                    <a:cubicBezTo>
                      <a:pt x="494" y="2549"/>
                      <a:pt x="483" y="2548"/>
                      <a:pt x="473" y="2548"/>
                    </a:cubicBezTo>
                    <a:cubicBezTo>
                      <a:pt x="409" y="2548"/>
                      <a:pt x="349" y="2584"/>
                      <a:pt x="334" y="2669"/>
                    </a:cubicBezTo>
                    <a:cubicBezTo>
                      <a:pt x="331" y="2685"/>
                      <a:pt x="330" y="2701"/>
                      <a:pt x="327" y="2716"/>
                    </a:cubicBezTo>
                    <a:cubicBezTo>
                      <a:pt x="314" y="2785"/>
                      <a:pt x="333" y="2870"/>
                      <a:pt x="403" y="2905"/>
                    </a:cubicBezTo>
                    <a:lnTo>
                      <a:pt x="455" y="2929"/>
                    </a:lnTo>
                    <a:cubicBezTo>
                      <a:pt x="481" y="2944"/>
                      <a:pt x="509" y="2951"/>
                      <a:pt x="538" y="2951"/>
                    </a:cubicBezTo>
                    <a:cubicBezTo>
                      <a:pt x="581" y="2951"/>
                      <a:pt x="625" y="2935"/>
                      <a:pt x="658" y="2904"/>
                    </a:cubicBezTo>
                    <a:cubicBezTo>
                      <a:pt x="938" y="2670"/>
                      <a:pt x="900" y="1952"/>
                      <a:pt x="876" y="1630"/>
                    </a:cubicBezTo>
                    <a:cubicBezTo>
                      <a:pt x="835" y="1073"/>
                      <a:pt x="656" y="556"/>
                      <a:pt x="368" y="80"/>
                    </a:cubicBezTo>
                    <a:cubicBezTo>
                      <a:pt x="334" y="24"/>
                      <a:pt x="283" y="1"/>
                      <a:pt x="2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0" name="Google Shape;16570;p27"/>
              <p:cNvSpPr/>
              <p:nvPr/>
            </p:nvSpPr>
            <p:spPr>
              <a:xfrm>
                <a:off x="2577275" y="1880675"/>
                <a:ext cx="33525" cy="28350"/>
              </a:xfrm>
              <a:custGeom>
                <a:avLst/>
                <a:gdLst/>
                <a:ahLst/>
                <a:cxnLst/>
                <a:rect l="l" t="t" r="r" b="b"/>
                <a:pathLst>
                  <a:path w="1341" h="1134" extrusionOk="0">
                    <a:moveTo>
                      <a:pt x="266" y="1"/>
                    </a:moveTo>
                    <a:cubicBezTo>
                      <a:pt x="249" y="1"/>
                      <a:pt x="231" y="2"/>
                      <a:pt x="213" y="4"/>
                    </a:cubicBezTo>
                    <a:cubicBezTo>
                      <a:pt x="11" y="30"/>
                      <a:pt x="0" y="341"/>
                      <a:pt x="189" y="341"/>
                    </a:cubicBezTo>
                    <a:cubicBezTo>
                      <a:pt x="197" y="341"/>
                      <a:pt x="205" y="341"/>
                      <a:pt x="213" y="339"/>
                    </a:cubicBezTo>
                    <a:lnTo>
                      <a:pt x="211" y="339"/>
                    </a:lnTo>
                    <a:cubicBezTo>
                      <a:pt x="220" y="338"/>
                      <a:pt x="228" y="338"/>
                      <a:pt x="236" y="338"/>
                    </a:cubicBezTo>
                    <a:cubicBezTo>
                      <a:pt x="338" y="338"/>
                      <a:pt x="439" y="422"/>
                      <a:pt x="425" y="536"/>
                    </a:cubicBezTo>
                    <a:cubicBezTo>
                      <a:pt x="408" y="664"/>
                      <a:pt x="268" y="727"/>
                      <a:pt x="318" y="879"/>
                    </a:cubicBezTo>
                    <a:cubicBezTo>
                      <a:pt x="383" y="1072"/>
                      <a:pt x="617" y="1133"/>
                      <a:pt x="837" y="1133"/>
                    </a:cubicBezTo>
                    <a:cubicBezTo>
                      <a:pt x="956" y="1133"/>
                      <a:pt x="1071" y="1115"/>
                      <a:pt x="1153" y="1090"/>
                    </a:cubicBezTo>
                    <a:cubicBezTo>
                      <a:pt x="1341" y="1033"/>
                      <a:pt x="1283" y="759"/>
                      <a:pt x="1115" y="759"/>
                    </a:cubicBezTo>
                    <a:cubicBezTo>
                      <a:pt x="1099" y="759"/>
                      <a:pt x="1082" y="761"/>
                      <a:pt x="1064" y="767"/>
                    </a:cubicBezTo>
                    <a:cubicBezTo>
                      <a:pt x="1003" y="785"/>
                      <a:pt x="917" y="802"/>
                      <a:pt x="832" y="802"/>
                    </a:cubicBezTo>
                    <a:cubicBezTo>
                      <a:pt x="776" y="802"/>
                      <a:pt x="720" y="794"/>
                      <a:pt x="674" y="773"/>
                    </a:cubicBezTo>
                    <a:lnTo>
                      <a:pt x="674" y="773"/>
                    </a:lnTo>
                    <a:cubicBezTo>
                      <a:pt x="692" y="746"/>
                      <a:pt x="716" y="717"/>
                      <a:pt x="724" y="698"/>
                    </a:cubicBezTo>
                    <a:cubicBezTo>
                      <a:pt x="741" y="660"/>
                      <a:pt x="751" y="619"/>
                      <a:pt x="756" y="576"/>
                    </a:cubicBezTo>
                    <a:cubicBezTo>
                      <a:pt x="767" y="474"/>
                      <a:pt x="745" y="370"/>
                      <a:pt x="697" y="280"/>
                    </a:cubicBezTo>
                    <a:cubicBezTo>
                      <a:pt x="610" y="120"/>
                      <a:pt x="449"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1" name="Google Shape;16571;p27"/>
              <p:cNvSpPr/>
              <p:nvPr/>
            </p:nvSpPr>
            <p:spPr>
              <a:xfrm>
                <a:off x="2603975" y="1899800"/>
                <a:ext cx="32075" cy="66125"/>
              </a:xfrm>
              <a:custGeom>
                <a:avLst/>
                <a:gdLst/>
                <a:ahLst/>
                <a:cxnLst/>
                <a:rect l="l" t="t" r="r" b="b"/>
                <a:pathLst>
                  <a:path w="1283" h="2645" extrusionOk="0">
                    <a:moveTo>
                      <a:pt x="1011" y="1"/>
                    </a:moveTo>
                    <a:cubicBezTo>
                      <a:pt x="982" y="1"/>
                      <a:pt x="952" y="10"/>
                      <a:pt x="922" y="32"/>
                    </a:cubicBezTo>
                    <a:cubicBezTo>
                      <a:pt x="1" y="697"/>
                      <a:pt x="14" y="1983"/>
                      <a:pt x="966" y="2616"/>
                    </a:cubicBezTo>
                    <a:cubicBezTo>
                      <a:pt x="996" y="2636"/>
                      <a:pt x="1025" y="2645"/>
                      <a:pt x="1053" y="2645"/>
                    </a:cubicBezTo>
                    <a:cubicBezTo>
                      <a:pt x="1191" y="2645"/>
                      <a:pt x="1283" y="2427"/>
                      <a:pt x="1134" y="2328"/>
                    </a:cubicBezTo>
                    <a:cubicBezTo>
                      <a:pt x="405" y="1841"/>
                      <a:pt x="376" y="838"/>
                      <a:pt x="1091" y="320"/>
                    </a:cubicBezTo>
                    <a:cubicBezTo>
                      <a:pt x="1234" y="217"/>
                      <a:pt x="1145" y="1"/>
                      <a:pt x="10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2" name="Google Shape;16572;p27"/>
              <p:cNvSpPr/>
              <p:nvPr/>
            </p:nvSpPr>
            <p:spPr>
              <a:xfrm>
                <a:off x="2640700" y="1917300"/>
                <a:ext cx="32800" cy="44425"/>
              </a:xfrm>
              <a:custGeom>
                <a:avLst/>
                <a:gdLst/>
                <a:ahLst/>
                <a:cxnLst/>
                <a:rect l="l" t="t" r="r" b="b"/>
                <a:pathLst>
                  <a:path w="1312" h="1777" extrusionOk="0">
                    <a:moveTo>
                      <a:pt x="638" y="335"/>
                    </a:moveTo>
                    <a:cubicBezTo>
                      <a:pt x="646" y="335"/>
                      <a:pt x="655" y="336"/>
                      <a:pt x="664" y="337"/>
                    </a:cubicBezTo>
                    <a:cubicBezTo>
                      <a:pt x="745" y="350"/>
                      <a:pt x="831" y="438"/>
                      <a:pt x="791" y="528"/>
                    </a:cubicBezTo>
                    <a:cubicBezTo>
                      <a:pt x="765" y="586"/>
                      <a:pt x="726" y="608"/>
                      <a:pt x="685" y="608"/>
                    </a:cubicBezTo>
                    <a:cubicBezTo>
                      <a:pt x="566" y="608"/>
                      <a:pt x="436" y="412"/>
                      <a:pt x="629" y="335"/>
                    </a:cubicBezTo>
                    <a:lnTo>
                      <a:pt x="629" y="335"/>
                    </a:lnTo>
                    <a:cubicBezTo>
                      <a:pt x="632" y="335"/>
                      <a:pt x="635" y="335"/>
                      <a:pt x="638" y="335"/>
                    </a:cubicBezTo>
                    <a:close/>
                    <a:moveTo>
                      <a:pt x="604" y="0"/>
                    </a:moveTo>
                    <a:cubicBezTo>
                      <a:pt x="585" y="0"/>
                      <a:pt x="565" y="4"/>
                      <a:pt x="544" y="12"/>
                    </a:cubicBezTo>
                    <a:cubicBezTo>
                      <a:pt x="532" y="17"/>
                      <a:pt x="520" y="22"/>
                      <a:pt x="508" y="27"/>
                    </a:cubicBezTo>
                    <a:lnTo>
                      <a:pt x="508" y="27"/>
                    </a:lnTo>
                    <a:cubicBezTo>
                      <a:pt x="394" y="61"/>
                      <a:pt x="288" y="128"/>
                      <a:pt x="210" y="211"/>
                    </a:cubicBezTo>
                    <a:cubicBezTo>
                      <a:pt x="10" y="418"/>
                      <a:pt x="1" y="725"/>
                      <a:pt x="71" y="989"/>
                    </a:cubicBezTo>
                    <a:cubicBezTo>
                      <a:pt x="135" y="1233"/>
                      <a:pt x="263" y="1556"/>
                      <a:pt x="483" y="1701"/>
                    </a:cubicBezTo>
                    <a:cubicBezTo>
                      <a:pt x="560" y="1752"/>
                      <a:pt x="643" y="1776"/>
                      <a:pt x="722" y="1776"/>
                    </a:cubicBezTo>
                    <a:cubicBezTo>
                      <a:pt x="853" y="1776"/>
                      <a:pt x="976" y="1711"/>
                      <a:pt x="1062" y="1591"/>
                    </a:cubicBezTo>
                    <a:cubicBezTo>
                      <a:pt x="1150" y="1468"/>
                      <a:pt x="1034" y="1349"/>
                      <a:pt x="914" y="1349"/>
                    </a:cubicBezTo>
                    <a:cubicBezTo>
                      <a:pt x="863" y="1349"/>
                      <a:pt x="811" y="1371"/>
                      <a:pt x="774" y="1423"/>
                    </a:cubicBezTo>
                    <a:cubicBezTo>
                      <a:pt x="759" y="1444"/>
                      <a:pt x="743" y="1452"/>
                      <a:pt x="726" y="1452"/>
                    </a:cubicBezTo>
                    <a:cubicBezTo>
                      <a:pt x="636" y="1452"/>
                      <a:pt x="522" y="1222"/>
                      <a:pt x="496" y="1167"/>
                    </a:cubicBezTo>
                    <a:cubicBezTo>
                      <a:pt x="453" y="1077"/>
                      <a:pt x="409" y="974"/>
                      <a:pt x="384" y="869"/>
                    </a:cubicBezTo>
                    <a:lnTo>
                      <a:pt x="384" y="869"/>
                    </a:lnTo>
                    <a:cubicBezTo>
                      <a:pt x="452" y="916"/>
                      <a:pt x="539" y="946"/>
                      <a:pt x="646" y="951"/>
                    </a:cubicBezTo>
                    <a:cubicBezTo>
                      <a:pt x="654" y="951"/>
                      <a:pt x="662" y="951"/>
                      <a:pt x="670" y="951"/>
                    </a:cubicBezTo>
                    <a:cubicBezTo>
                      <a:pt x="1174" y="951"/>
                      <a:pt x="1311" y="200"/>
                      <a:pt x="826" y="29"/>
                    </a:cubicBezTo>
                    <a:cubicBezTo>
                      <a:pt x="775" y="11"/>
                      <a:pt x="723" y="3"/>
                      <a:pt x="670" y="3"/>
                    </a:cubicBezTo>
                    <a:cubicBezTo>
                      <a:pt x="658" y="3"/>
                      <a:pt x="647" y="3"/>
                      <a:pt x="635" y="4"/>
                    </a:cubicBezTo>
                    <a:lnTo>
                      <a:pt x="635" y="4"/>
                    </a:lnTo>
                    <a:cubicBezTo>
                      <a:pt x="625" y="2"/>
                      <a:pt x="615" y="0"/>
                      <a:pt x="6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3" name="Google Shape;16573;p27"/>
              <p:cNvSpPr/>
              <p:nvPr/>
            </p:nvSpPr>
            <p:spPr>
              <a:xfrm>
                <a:off x="2662925" y="1898625"/>
                <a:ext cx="41950" cy="62475"/>
              </a:xfrm>
              <a:custGeom>
                <a:avLst/>
                <a:gdLst/>
                <a:ahLst/>
                <a:cxnLst/>
                <a:rect l="l" t="t" r="r" b="b"/>
                <a:pathLst>
                  <a:path w="1678" h="2499" extrusionOk="0">
                    <a:moveTo>
                      <a:pt x="228" y="0"/>
                    </a:moveTo>
                    <a:cubicBezTo>
                      <a:pt x="91" y="0"/>
                      <a:pt x="1" y="217"/>
                      <a:pt x="147" y="319"/>
                    </a:cubicBezTo>
                    <a:cubicBezTo>
                      <a:pt x="619" y="647"/>
                      <a:pt x="1267" y="1691"/>
                      <a:pt x="707" y="2216"/>
                    </a:cubicBezTo>
                    <a:cubicBezTo>
                      <a:pt x="585" y="2330"/>
                      <a:pt x="701" y="2499"/>
                      <a:pt x="833" y="2499"/>
                    </a:cubicBezTo>
                    <a:cubicBezTo>
                      <a:pt x="870" y="2499"/>
                      <a:pt x="909" y="2485"/>
                      <a:pt x="944" y="2453"/>
                    </a:cubicBezTo>
                    <a:cubicBezTo>
                      <a:pt x="1677" y="1766"/>
                      <a:pt x="964" y="480"/>
                      <a:pt x="315" y="30"/>
                    </a:cubicBezTo>
                    <a:cubicBezTo>
                      <a:pt x="285" y="9"/>
                      <a:pt x="255"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4" name="Google Shape;16574;p27"/>
              <p:cNvSpPr/>
              <p:nvPr/>
            </p:nvSpPr>
            <p:spPr>
              <a:xfrm>
                <a:off x="2695000" y="1884275"/>
                <a:ext cx="33150" cy="31350"/>
              </a:xfrm>
              <a:custGeom>
                <a:avLst/>
                <a:gdLst/>
                <a:ahLst/>
                <a:cxnLst/>
                <a:rect l="l" t="t" r="r" b="b"/>
                <a:pathLst>
                  <a:path w="1326" h="1254" extrusionOk="0">
                    <a:moveTo>
                      <a:pt x="555" y="1"/>
                    </a:moveTo>
                    <a:cubicBezTo>
                      <a:pt x="398" y="1"/>
                      <a:pt x="222" y="84"/>
                      <a:pt x="114" y="199"/>
                    </a:cubicBezTo>
                    <a:cubicBezTo>
                      <a:pt x="0" y="319"/>
                      <a:pt x="113" y="487"/>
                      <a:pt x="239" y="487"/>
                    </a:cubicBezTo>
                    <a:cubicBezTo>
                      <a:pt x="277" y="487"/>
                      <a:pt x="316" y="471"/>
                      <a:pt x="350" y="435"/>
                    </a:cubicBezTo>
                    <a:cubicBezTo>
                      <a:pt x="370" y="415"/>
                      <a:pt x="464" y="322"/>
                      <a:pt x="519" y="322"/>
                    </a:cubicBezTo>
                    <a:cubicBezTo>
                      <a:pt x="532" y="322"/>
                      <a:pt x="543" y="327"/>
                      <a:pt x="550" y="339"/>
                    </a:cubicBezTo>
                    <a:cubicBezTo>
                      <a:pt x="578" y="383"/>
                      <a:pt x="497" y="539"/>
                      <a:pt x="483" y="581"/>
                    </a:cubicBezTo>
                    <a:cubicBezTo>
                      <a:pt x="434" y="732"/>
                      <a:pt x="401" y="903"/>
                      <a:pt x="489" y="1048"/>
                    </a:cubicBezTo>
                    <a:cubicBezTo>
                      <a:pt x="574" y="1187"/>
                      <a:pt x="717" y="1253"/>
                      <a:pt x="861" y="1253"/>
                    </a:cubicBezTo>
                    <a:cubicBezTo>
                      <a:pt x="1002" y="1253"/>
                      <a:pt x="1144" y="1190"/>
                      <a:pt x="1235" y="1068"/>
                    </a:cubicBezTo>
                    <a:cubicBezTo>
                      <a:pt x="1325" y="947"/>
                      <a:pt x="1208" y="827"/>
                      <a:pt x="1086" y="827"/>
                    </a:cubicBezTo>
                    <a:cubicBezTo>
                      <a:pt x="1035" y="827"/>
                      <a:pt x="983" y="848"/>
                      <a:pt x="945" y="899"/>
                    </a:cubicBezTo>
                    <a:cubicBezTo>
                      <a:pt x="933" y="916"/>
                      <a:pt x="908" y="923"/>
                      <a:pt x="883" y="923"/>
                    </a:cubicBezTo>
                    <a:cubicBezTo>
                      <a:pt x="853" y="923"/>
                      <a:pt x="821" y="913"/>
                      <a:pt x="803" y="900"/>
                    </a:cubicBezTo>
                    <a:cubicBezTo>
                      <a:pt x="753" y="862"/>
                      <a:pt x="767" y="815"/>
                      <a:pt x="779" y="757"/>
                    </a:cubicBezTo>
                    <a:cubicBezTo>
                      <a:pt x="815" y="597"/>
                      <a:pt x="910" y="450"/>
                      <a:pt x="878" y="281"/>
                    </a:cubicBezTo>
                    <a:cubicBezTo>
                      <a:pt x="841" y="78"/>
                      <a:pt x="707" y="1"/>
                      <a:pt x="5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5" name="Google Shape;16575;p27"/>
              <p:cNvSpPr/>
              <p:nvPr/>
            </p:nvSpPr>
            <p:spPr>
              <a:xfrm>
                <a:off x="2738225" y="1903850"/>
                <a:ext cx="13950" cy="49775"/>
              </a:xfrm>
              <a:custGeom>
                <a:avLst/>
                <a:gdLst/>
                <a:ahLst/>
                <a:cxnLst/>
                <a:rect l="l" t="t" r="r" b="b"/>
                <a:pathLst>
                  <a:path w="558" h="1991" extrusionOk="0">
                    <a:moveTo>
                      <a:pt x="161" y="0"/>
                    </a:moveTo>
                    <a:cubicBezTo>
                      <a:pt x="77" y="0"/>
                      <a:pt x="0" y="53"/>
                      <a:pt x="12" y="160"/>
                    </a:cubicBezTo>
                    <a:lnTo>
                      <a:pt x="211" y="1832"/>
                    </a:lnTo>
                    <a:cubicBezTo>
                      <a:pt x="223" y="1937"/>
                      <a:pt x="314" y="1991"/>
                      <a:pt x="398" y="1991"/>
                    </a:cubicBezTo>
                    <a:cubicBezTo>
                      <a:pt x="481" y="1991"/>
                      <a:pt x="558" y="1938"/>
                      <a:pt x="545" y="1832"/>
                    </a:cubicBezTo>
                    <a:lnTo>
                      <a:pt x="348" y="160"/>
                    </a:ln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6" name="Google Shape;16576;p27"/>
              <p:cNvSpPr/>
              <p:nvPr/>
            </p:nvSpPr>
            <p:spPr>
              <a:xfrm>
                <a:off x="2728125" y="1927775"/>
                <a:ext cx="37900" cy="11700"/>
              </a:xfrm>
              <a:custGeom>
                <a:avLst/>
                <a:gdLst/>
                <a:ahLst/>
                <a:cxnLst/>
                <a:rect l="l" t="t" r="r" b="b"/>
                <a:pathLst>
                  <a:path w="1516" h="468" extrusionOk="0">
                    <a:moveTo>
                      <a:pt x="1326" y="1"/>
                    </a:moveTo>
                    <a:cubicBezTo>
                      <a:pt x="1318" y="1"/>
                      <a:pt x="1311" y="1"/>
                      <a:pt x="1303" y="2"/>
                    </a:cubicBezTo>
                    <a:lnTo>
                      <a:pt x="214" y="130"/>
                    </a:lnTo>
                    <a:cubicBezTo>
                      <a:pt x="9" y="155"/>
                      <a:pt x="0" y="467"/>
                      <a:pt x="192" y="467"/>
                    </a:cubicBezTo>
                    <a:cubicBezTo>
                      <a:pt x="199" y="467"/>
                      <a:pt x="206" y="467"/>
                      <a:pt x="214" y="466"/>
                    </a:cubicBezTo>
                    <a:lnTo>
                      <a:pt x="1303" y="336"/>
                    </a:lnTo>
                    <a:cubicBezTo>
                      <a:pt x="1505" y="313"/>
                      <a:pt x="1516" y="1"/>
                      <a:pt x="13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7" name="Google Shape;16577;p27"/>
              <p:cNvSpPr/>
              <p:nvPr/>
            </p:nvSpPr>
            <p:spPr>
              <a:xfrm>
                <a:off x="2783875" y="1899100"/>
                <a:ext cx="49400" cy="55175"/>
              </a:xfrm>
              <a:custGeom>
                <a:avLst/>
                <a:gdLst/>
                <a:ahLst/>
                <a:cxnLst/>
                <a:rect l="l" t="t" r="r" b="b"/>
                <a:pathLst>
                  <a:path w="1976" h="2207" extrusionOk="0">
                    <a:moveTo>
                      <a:pt x="231" y="1"/>
                    </a:moveTo>
                    <a:cubicBezTo>
                      <a:pt x="112" y="1"/>
                      <a:pt x="1" y="168"/>
                      <a:pt x="104" y="293"/>
                    </a:cubicBezTo>
                    <a:lnTo>
                      <a:pt x="1635" y="2150"/>
                    </a:lnTo>
                    <a:cubicBezTo>
                      <a:pt x="1668" y="2190"/>
                      <a:pt x="1707" y="2206"/>
                      <a:pt x="1744" y="2206"/>
                    </a:cubicBezTo>
                    <a:cubicBezTo>
                      <a:pt x="1864" y="2206"/>
                      <a:pt x="1975" y="2039"/>
                      <a:pt x="1872" y="1913"/>
                    </a:cubicBezTo>
                    <a:lnTo>
                      <a:pt x="340" y="57"/>
                    </a:lnTo>
                    <a:cubicBezTo>
                      <a:pt x="307" y="17"/>
                      <a:pt x="269"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8" name="Google Shape;16578;p27"/>
              <p:cNvSpPr/>
              <p:nvPr/>
            </p:nvSpPr>
            <p:spPr>
              <a:xfrm>
                <a:off x="2777700" y="1898600"/>
                <a:ext cx="53800" cy="60525"/>
              </a:xfrm>
              <a:custGeom>
                <a:avLst/>
                <a:gdLst/>
                <a:ahLst/>
                <a:cxnLst/>
                <a:rect l="l" t="t" r="r" b="b"/>
                <a:pathLst>
                  <a:path w="2152" h="2421" extrusionOk="0">
                    <a:moveTo>
                      <a:pt x="1921" y="1"/>
                    </a:moveTo>
                    <a:cubicBezTo>
                      <a:pt x="1883" y="1"/>
                      <a:pt x="1845" y="17"/>
                      <a:pt x="1812" y="57"/>
                    </a:cubicBezTo>
                    <a:lnTo>
                      <a:pt x="105" y="2127"/>
                    </a:lnTo>
                    <a:cubicBezTo>
                      <a:pt x="1" y="2252"/>
                      <a:pt x="113" y="2420"/>
                      <a:pt x="232" y="2420"/>
                    </a:cubicBezTo>
                    <a:cubicBezTo>
                      <a:pt x="270" y="2420"/>
                      <a:pt x="309" y="2403"/>
                      <a:pt x="342" y="2364"/>
                    </a:cubicBezTo>
                    <a:lnTo>
                      <a:pt x="2049" y="294"/>
                    </a:lnTo>
                    <a:cubicBezTo>
                      <a:pt x="2152" y="168"/>
                      <a:pt x="2040" y="1"/>
                      <a:pt x="19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9" name="Google Shape;16579;p27"/>
              <p:cNvSpPr/>
              <p:nvPr/>
            </p:nvSpPr>
            <p:spPr>
              <a:xfrm>
                <a:off x="2828800" y="1880125"/>
                <a:ext cx="28775" cy="28075"/>
              </a:xfrm>
              <a:custGeom>
                <a:avLst/>
                <a:gdLst/>
                <a:ahLst/>
                <a:cxnLst/>
                <a:rect l="l" t="t" r="r" b="b"/>
                <a:pathLst>
                  <a:path w="1151" h="1123" extrusionOk="0">
                    <a:moveTo>
                      <a:pt x="380" y="1"/>
                    </a:moveTo>
                    <a:cubicBezTo>
                      <a:pt x="256" y="1"/>
                      <a:pt x="133" y="60"/>
                      <a:pt x="69" y="185"/>
                    </a:cubicBezTo>
                    <a:cubicBezTo>
                      <a:pt x="0" y="316"/>
                      <a:pt x="117" y="437"/>
                      <a:pt x="228" y="437"/>
                    </a:cubicBezTo>
                    <a:cubicBezTo>
                      <a:pt x="278" y="437"/>
                      <a:pt x="327" y="413"/>
                      <a:pt x="357" y="354"/>
                    </a:cubicBezTo>
                    <a:cubicBezTo>
                      <a:pt x="366" y="336"/>
                      <a:pt x="375" y="329"/>
                      <a:pt x="385" y="329"/>
                    </a:cubicBezTo>
                    <a:cubicBezTo>
                      <a:pt x="417" y="329"/>
                      <a:pt x="447" y="419"/>
                      <a:pt x="445" y="451"/>
                    </a:cubicBezTo>
                    <a:cubicBezTo>
                      <a:pt x="439" y="563"/>
                      <a:pt x="351" y="663"/>
                      <a:pt x="284" y="747"/>
                    </a:cubicBezTo>
                    <a:cubicBezTo>
                      <a:pt x="212" y="834"/>
                      <a:pt x="221" y="1002"/>
                      <a:pt x="357" y="1027"/>
                    </a:cubicBezTo>
                    <a:lnTo>
                      <a:pt x="862" y="1120"/>
                    </a:lnTo>
                    <a:cubicBezTo>
                      <a:pt x="874" y="1122"/>
                      <a:pt x="885" y="1123"/>
                      <a:pt x="896" y="1123"/>
                    </a:cubicBezTo>
                    <a:cubicBezTo>
                      <a:pt x="1081" y="1123"/>
                      <a:pt x="1151" y="834"/>
                      <a:pt x="952" y="798"/>
                    </a:cubicBezTo>
                    <a:lnTo>
                      <a:pt x="684" y="748"/>
                    </a:lnTo>
                    <a:lnTo>
                      <a:pt x="684" y="748"/>
                    </a:lnTo>
                    <a:cubicBezTo>
                      <a:pt x="784" y="568"/>
                      <a:pt x="830" y="368"/>
                      <a:pt x="706" y="175"/>
                    </a:cubicBezTo>
                    <a:cubicBezTo>
                      <a:pt x="633" y="61"/>
                      <a:pt x="506" y="1"/>
                      <a:pt x="3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0" name="Google Shape;16580;p27"/>
              <p:cNvSpPr/>
              <p:nvPr/>
            </p:nvSpPr>
            <p:spPr>
              <a:xfrm>
                <a:off x="2857800" y="1890300"/>
                <a:ext cx="36175" cy="69925"/>
              </a:xfrm>
              <a:custGeom>
                <a:avLst/>
                <a:gdLst/>
                <a:ahLst/>
                <a:cxnLst/>
                <a:rect l="l" t="t" r="r" b="b"/>
                <a:pathLst>
                  <a:path w="1447" h="2797" extrusionOk="0">
                    <a:moveTo>
                      <a:pt x="548" y="855"/>
                    </a:moveTo>
                    <a:lnTo>
                      <a:pt x="548" y="855"/>
                    </a:lnTo>
                    <a:cubicBezTo>
                      <a:pt x="560" y="996"/>
                      <a:pt x="572" y="1137"/>
                      <a:pt x="585" y="1277"/>
                    </a:cubicBezTo>
                    <a:lnTo>
                      <a:pt x="585" y="1277"/>
                    </a:lnTo>
                    <a:cubicBezTo>
                      <a:pt x="539" y="1279"/>
                      <a:pt x="494" y="1291"/>
                      <a:pt x="452" y="1312"/>
                    </a:cubicBezTo>
                    <a:cubicBezTo>
                      <a:pt x="425" y="1328"/>
                      <a:pt x="404" y="1335"/>
                      <a:pt x="392" y="1335"/>
                    </a:cubicBezTo>
                    <a:cubicBezTo>
                      <a:pt x="359" y="1335"/>
                      <a:pt x="380" y="1282"/>
                      <a:pt x="452" y="1175"/>
                    </a:cubicBezTo>
                    <a:cubicBezTo>
                      <a:pt x="474" y="1070"/>
                      <a:pt x="508" y="963"/>
                      <a:pt x="548" y="855"/>
                    </a:cubicBezTo>
                    <a:close/>
                    <a:moveTo>
                      <a:pt x="654" y="1"/>
                    </a:moveTo>
                    <a:cubicBezTo>
                      <a:pt x="589" y="1"/>
                      <a:pt x="524" y="39"/>
                      <a:pt x="494" y="119"/>
                    </a:cubicBezTo>
                    <a:lnTo>
                      <a:pt x="161" y="1005"/>
                    </a:lnTo>
                    <a:cubicBezTo>
                      <a:pt x="114" y="1134"/>
                      <a:pt x="1" y="1318"/>
                      <a:pt x="68" y="1463"/>
                    </a:cubicBezTo>
                    <a:cubicBezTo>
                      <a:pt x="138" y="1614"/>
                      <a:pt x="357" y="1658"/>
                      <a:pt x="593" y="1663"/>
                    </a:cubicBezTo>
                    <a:lnTo>
                      <a:pt x="593" y="1663"/>
                    </a:lnTo>
                    <a:cubicBezTo>
                      <a:pt x="629" y="1971"/>
                      <a:pt x="665" y="2278"/>
                      <a:pt x="701" y="2586"/>
                    </a:cubicBezTo>
                    <a:lnTo>
                      <a:pt x="701" y="2586"/>
                    </a:lnTo>
                    <a:cubicBezTo>
                      <a:pt x="703" y="2602"/>
                      <a:pt x="704" y="2618"/>
                      <a:pt x="706" y="2635"/>
                    </a:cubicBezTo>
                    <a:lnTo>
                      <a:pt x="707" y="2635"/>
                    </a:lnTo>
                    <a:cubicBezTo>
                      <a:pt x="707" y="2635"/>
                      <a:pt x="707" y="2636"/>
                      <a:pt x="707" y="2636"/>
                    </a:cubicBezTo>
                    <a:cubicBezTo>
                      <a:pt x="719" y="2742"/>
                      <a:pt x="809" y="2796"/>
                      <a:pt x="893" y="2796"/>
                    </a:cubicBezTo>
                    <a:cubicBezTo>
                      <a:pt x="975" y="2796"/>
                      <a:pt x="1051" y="2744"/>
                      <a:pt x="1041" y="2636"/>
                    </a:cubicBezTo>
                    <a:cubicBezTo>
                      <a:pt x="1041" y="2636"/>
                      <a:pt x="1041" y="2635"/>
                      <a:pt x="1041" y="2635"/>
                    </a:cubicBezTo>
                    <a:lnTo>
                      <a:pt x="1041" y="2635"/>
                    </a:lnTo>
                    <a:lnTo>
                      <a:pt x="1041" y="2630"/>
                    </a:lnTo>
                    <a:lnTo>
                      <a:pt x="1041" y="2630"/>
                    </a:lnTo>
                    <a:cubicBezTo>
                      <a:pt x="1012" y="2304"/>
                      <a:pt x="983" y="1977"/>
                      <a:pt x="954" y="1651"/>
                    </a:cubicBezTo>
                    <a:lnTo>
                      <a:pt x="954" y="1651"/>
                    </a:lnTo>
                    <a:cubicBezTo>
                      <a:pt x="1057" y="1644"/>
                      <a:pt x="1149" y="1637"/>
                      <a:pt x="1214" y="1637"/>
                    </a:cubicBezTo>
                    <a:cubicBezTo>
                      <a:pt x="1220" y="1637"/>
                      <a:pt x="1226" y="1637"/>
                      <a:pt x="1232" y="1637"/>
                    </a:cubicBezTo>
                    <a:cubicBezTo>
                      <a:pt x="1233" y="1637"/>
                      <a:pt x="1234" y="1637"/>
                      <a:pt x="1235" y="1637"/>
                    </a:cubicBezTo>
                    <a:cubicBezTo>
                      <a:pt x="1447" y="1637"/>
                      <a:pt x="1446" y="1306"/>
                      <a:pt x="1232" y="1301"/>
                    </a:cubicBezTo>
                    <a:cubicBezTo>
                      <a:pt x="1130" y="1300"/>
                      <a:pt x="1025" y="1294"/>
                      <a:pt x="922" y="1291"/>
                    </a:cubicBezTo>
                    <a:lnTo>
                      <a:pt x="922" y="1291"/>
                    </a:lnTo>
                    <a:cubicBezTo>
                      <a:pt x="888" y="915"/>
                      <a:pt x="855" y="539"/>
                      <a:pt x="822" y="163"/>
                    </a:cubicBezTo>
                    <a:cubicBezTo>
                      <a:pt x="812" y="58"/>
                      <a:pt x="734" y="1"/>
                      <a:pt x="6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1" name="Google Shape;16581;p27"/>
              <p:cNvSpPr/>
              <p:nvPr/>
            </p:nvSpPr>
            <p:spPr>
              <a:xfrm>
                <a:off x="2892925" y="1901125"/>
                <a:ext cx="33125" cy="54175"/>
              </a:xfrm>
              <a:custGeom>
                <a:avLst/>
                <a:gdLst/>
                <a:ahLst/>
                <a:cxnLst/>
                <a:rect l="l" t="t" r="r" b="b"/>
                <a:pathLst>
                  <a:path w="1325" h="2167" extrusionOk="0">
                    <a:moveTo>
                      <a:pt x="842" y="1"/>
                    </a:moveTo>
                    <a:cubicBezTo>
                      <a:pt x="819" y="1"/>
                      <a:pt x="794" y="6"/>
                      <a:pt x="768" y="17"/>
                    </a:cubicBezTo>
                    <a:cubicBezTo>
                      <a:pt x="484" y="147"/>
                      <a:pt x="1" y="504"/>
                      <a:pt x="53" y="876"/>
                    </a:cubicBezTo>
                    <a:cubicBezTo>
                      <a:pt x="76" y="1044"/>
                      <a:pt x="230" y="1137"/>
                      <a:pt x="353" y="1230"/>
                    </a:cubicBezTo>
                    <a:cubicBezTo>
                      <a:pt x="448" y="1302"/>
                      <a:pt x="545" y="1372"/>
                      <a:pt x="641" y="1443"/>
                    </a:cubicBezTo>
                    <a:cubicBezTo>
                      <a:pt x="829" y="1517"/>
                      <a:pt x="843" y="1639"/>
                      <a:pt x="683" y="1811"/>
                    </a:cubicBezTo>
                    <a:cubicBezTo>
                      <a:pt x="606" y="1825"/>
                      <a:pt x="526" y="1833"/>
                      <a:pt x="448" y="1833"/>
                    </a:cubicBezTo>
                    <a:cubicBezTo>
                      <a:pt x="435" y="1833"/>
                      <a:pt x="421" y="1833"/>
                      <a:pt x="408" y="1832"/>
                    </a:cubicBezTo>
                    <a:cubicBezTo>
                      <a:pt x="193" y="1834"/>
                      <a:pt x="193" y="2167"/>
                      <a:pt x="407" y="2167"/>
                    </a:cubicBezTo>
                    <a:cubicBezTo>
                      <a:pt x="407" y="2167"/>
                      <a:pt x="408" y="2167"/>
                      <a:pt x="408" y="2167"/>
                    </a:cubicBezTo>
                    <a:cubicBezTo>
                      <a:pt x="756" y="2163"/>
                      <a:pt x="1325" y="2000"/>
                      <a:pt x="1165" y="1524"/>
                    </a:cubicBezTo>
                    <a:cubicBezTo>
                      <a:pt x="1096" y="1323"/>
                      <a:pt x="875" y="1202"/>
                      <a:pt x="713" y="1083"/>
                    </a:cubicBezTo>
                    <a:cubicBezTo>
                      <a:pt x="530" y="946"/>
                      <a:pt x="342" y="810"/>
                      <a:pt x="542" y="582"/>
                    </a:cubicBezTo>
                    <a:cubicBezTo>
                      <a:pt x="652" y="457"/>
                      <a:pt x="788" y="376"/>
                      <a:pt x="937" y="307"/>
                    </a:cubicBezTo>
                    <a:cubicBezTo>
                      <a:pt x="1107" y="229"/>
                      <a:pt x="1001" y="1"/>
                      <a:pt x="8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2" name="Google Shape;16582;p27"/>
              <p:cNvSpPr/>
              <p:nvPr/>
            </p:nvSpPr>
            <p:spPr>
              <a:xfrm>
                <a:off x="2916825" y="1882375"/>
                <a:ext cx="27350" cy="32425"/>
              </a:xfrm>
              <a:custGeom>
                <a:avLst/>
                <a:gdLst/>
                <a:ahLst/>
                <a:cxnLst/>
                <a:rect l="l" t="t" r="r" b="b"/>
                <a:pathLst>
                  <a:path w="1094" h="1297" extrusionOk="0">
                    <a:moveTo>
                      <a:pt x="311" y="0"/>
                    </a:moveTo>
                    <a:cubicBezTo>
                      <a:pt x="273" y="0"/>
                      <a:pt x="234" y="5"/>
                      <a:pt x="195" y="14"/>
                    </a:cubicBezTo>
                    <a:cubicBezTo>
                      <a:pt x="1" y="59"/>
                      <a:pt x="64" y="342"/>
                      <a:pt x="243" y="342"/>
                    </a:cubicBezTo>
                    <a:cubicBezTo>
                      <a:pt x="256" y="342"/>
                      <a:pt x="270" y="340"/>
                      <a:pt x="285" y="337"/>
                    </a:cubicBezTo>
                    <a:cubicBezTo>
                      <a:pt x="299" y="334"/>
                      <a:pt x="311" y="332"/>
                      <a:pt x="324" y="332"/>
                    </a:cubicBezTo>
                    <a:cubicBezTo>
                      <a:pt x="459" y="332"/>
                      <a:pt x="515" y="514"/>
                      <a:pt x="498" y="628"/>
                    </a:cubicBezTo>
                    <a:cubicBezTo>
                      <a:pt x="479" y="776"/>
                      <a:pt x="387" y="906"/>
                      <a:pt x="303" y="1025"/>
                    </a:cubicBezTo>
                    <a:cubicBezTo>
                      <a:pt x="225" y="1135"/>
                      <a:pt x="331" y="1272"/>
                      <a:pt x="447" y="1277"/>
                    </a:cubicBezTo>
                    <a:lnTo>
                      <a:pt x="878" y="1297"/>
                    </a:lnTo>
                    <a:cubicBezTo>
                      <a:pt x="881" y="1297"/>
                      <a:pt x="884" y="1297"/>
                      <a:pt x="887" y="1297"/>
                    </a:cubicBezTo>
                    <a:cubicBezTo>
                      <a:pt x="1093" y="1297"/>
                      <a:pt x="1090" y="971"/>
                      <a:pt x="878" y="961"/>
                    </a:cubicBezTo>
                    <a:lnTo>
                      <a:pt x="737" y="955"/>
                    </a:lnTo>
                    <a:lnTo>
                      <a:pt x="737" y="955"/>
                    </a:lnTo>
                    <a:cubicBezTo>
                      <a:pt x="830" y="767"/>
                      <a:pt x="878" y="561"/>
                      <a:pt x="801" y="355"/>
                    </a:cubicBezTo>
                    <a:cubicBezTo>
                      <a:pt x="720" y="142"/>
                      <a:pt x="528" y="0"/>
                      <a:pt x="3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3" name="Google Shape;16583;p27"/>
              <p:cNvSpPr/>
              <p:nvPr/>
            </p:nvSpPr>
            <p:spPr>
              <a:xfrm>
                <a:off x="1704150" y="1957900"/>
                <a:ext cx="10800" cy="8375"/>
              </a:xfrm>
              <a:custGeom>
                <a:avLst/>
                <a:gdLst/>
                <a:ahLst/>
                <a:cxnLst/>
                <a:rect l="l" t="t" r="r" b="b"/>
                <a:pathLst>
                  <a:path w="432" h="335" extrusionOk="0">
                    <a:moveTo>
                      <a:pt x="215" y="1"/>
                    </a:moveTo>
                    <a:cubicBezTo>
                      <a:pt x="0" y="1"/>
                      <a:pt x="0" y="335"/>
                      <a:pt x="215" y="335"/>
                    </a:cubicBezTo>
                    <a:cubicBezTo>
                      <a:pt x="430" y="335"/>
                      <a:pt x="432"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4" name="Google Shape;16584;p27"/>
              <p:cNvSpPr/>
              <p:nvPr/>
            </p:nvSpPr>
            <p:spPr>
              <a:xfrm>
                <a:off x="1505350" y="2051400"/>
                <a:ext cx="41425" cy="81600"/>
              </a:xfrm>
              <a:custGeom>
                <a:avLst/>
                <a:gdLst/>
                <a:ahLst/>
                <a:cxnLst/>
                <a:rect l="l" t="t" r="r" b="b"/>
                <a:pathLst>
                  <a:path w="1657" h="3264" extrusionOk="0">
                    <a:moveTo>
                      <a:pt x="161" y="0"/>
                    </a:moveTo>
                    <a:cubicBezTo>
                      <a:pt x="77" y="0"/>
                      <a:pt x="0" y="53"/>
                      <a:pt x="12" y="160"/>
                    </a:cubicBezTo>
                    <a:cubicBezTo>
                      <a:pt x="112" y="1025"/>
                      <a:pt x="212" y="1890"/>
                      <a:pt x="313" y="2754"/>
                    </a:cubicBezTo>
                    <a:cubicBezTo>
                      <a:pt x="325" y="2860"/>
                      <a:pt x="412" y="2915"/>
                      <a:pt x="495" y="2915"/>
                    </a:cubicBezTo>
                    <a:cubicBezTo>
                      <a:pt x="576" y="2915"/>
                      <a:pt x="652" y="2863"/>
                      <a:pt x="647" y="2754"/>
                    </a:cubicBezTo>
                    <a:cubicBezTo>
                      <a:pt x="638" y="2538"/>
                      <a:pt x="623" y="2306"/>
                      <a:pt x="704" y="2100"/>
                    </a:cubicBezTo>
                    <a:cubicBezTo>
                      <a:pt x="722" y="1984"/>
                      <a:pt x="784" y="1880"/>
                      <a:pt x="879" y="1812"/>
                    </a:cubicBezTo>
                    <a:cubicBezTo>
                      <a:pt x="941" y="1685"/>
                      <a:pt x="994" y="1621"/>
                      <a:pt x="1036" y="1621"/>
                    </a:cubicBezTo>
                    <a:cubicBezTo>
                      <a:pt x="1093" y="1621"/>
                      <a:pt x="1134" y="1733"/>
                      <a:pt x="1158" y="1957"/>
                    </a:cubicBezTo>
                    <a:cubicBezTo>
                      <a:pt x="1279" y="2329"/>
                      <a:pt x="1323" y="2712"/>
                      <a:pt x="1321" y="3102"/>
                    </a:cubicBezTo>
                    <a:cubicBezTo>
                      <a:pt x="1321" y="3210"/>
                      <a:pt x="1404" y="3264"/>
                      <a:pt x="1487" y="3264"/>
                    </a:cubicBezTo>
                    <a:cubicBezTo>
                      <a:pt x="1571" y="3264"/>
                      <a:pt x="1655" y="3210"/>
                      <a:pt x="1655" y="3102"/>
                    </a:cubicBezTo>
                    <a:cubicBezTo>
                      <a:pt x="1657" y="2667"/>
                      <a:pt x="1625" y="1392"/>
                      <a:pt x="1080" y="1243"/>
                    </a:cubicBezTo>
                    <a:cubicBezTo>
                      <a:pt x="1038" y="1231"/>
                      <a:pt x="999" y="1226"/>
                      <a:pt x="961" y="1226"/>
                    </a:cubicBezTo>
                    <a:cubicBezTo>
                      <a:pt x="757" y="1226"/>
                      <a:pt x="614" y="1384"/>
                      <a:pt x="514" y="1601"/>
                    </a:cubicBezTo>
                    <a:lnTo>
                      <a:pt x="514" y="1601"/>
                    </a:lnTo>
                    <a:cubicBezTo>
                      <a:pt x="459" y="1121"/>
                      <a:pt x="403" y="640"/>
                      <a:pt x="348" y="160"/>
                    </a:cubicBezTo>
                    <a:cubicBezTo>
                      <a:pt x="335" y="53"/>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5" name="Google Shape;16585;p27"/>
              <p:cNvSpPr/>
              <p:nvPr/>
            </p:nvSpPr>
            <p:spPr>
              <a:xfrm>
                <a:off x="1581625" y="2078650"/>
                <a:ext cx="36250" cy="12050"/>
              </a:xfrm>
              <a:custGeom>
                <a:avLst/>
                <a:gdLst/>
                <a:ahLst/>
                <a:cxnLst/>
                <a:rect l="l" t="t" r="r" b="b"/>
                <a:pathLst>
                  <a:path w="1450" h="482" extrusionOk="0">
                    <a:moveTo>
                      <a:pt x="1233" y="0"/>
                    </a:moveTo>
                    <a:cubicBezTo>
                      <a:pt x="880" y="2"/>
                      <a:pt x="529" y="52"/>
                      <a:pt x="191" y="151"/>
                    </a:cubicBezTo>
                    <a:cubicBezTo>
                      <a:pt x="1" y="207"/>
                      <a:pt x="59" y="482"/>
                      <a:pt x="230" y="482"/>
                    </a:cubicBezTo>
                    <a:cubicBezTo>
                      <a:pt x="245" y="482"/>
                      <a:pt x="262" y="480"/>
                      <a:pt x="279" y="475"/>
                    </a:cubicBezTo>
                    <a:cubicBezTo>
                      <a:pt x="589" y="383"/>
                      <a:pt x="911" y="336"/>
                      <a:pt x="1233" y="336"/>
                    </a:cubicBezTo>
                    <a:cubicBezTo>
                      <a:pt x="1448" y="334"/>
                      <a:pt x="1449" y="0"/>
                      <a:pt x="1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6" name="Google Shape;16586;p27"/>
              <p:cNvSpPr/>
              <p:nvPr/>
            </p:nvSpPr>
            <p:spPr>
              <a:xfrm>
                <a:off x="1580100" y="2104125"/>
                <a:ext cx="41350" cy="9525"/>
              </a:xfrm>
              <a:custGeom>
                <a:avLst/>
                <a:gdLst/>
                <a:ahLst/>
                <a:cxnLst/>
                <a:rect l="l" t="t" r="r" b="b"/>
                <a:pathLst>
                  <a:path w="1654" h="381" extrusionOk="0">
                    <a:moveTo>
                      <a:pt x="192" y="0"/>
                    </a:moveTo>
                    <a:cubicBezTo>
                      <a:pt x="0" y="0"/>
                      <a:pt x="9" y="312"/>
                      <a:pt x="214" y="336"/>
                    </a:cubicBezTo>
                    <a:cubicBezTo>
                      <a:pt x="468" y="365"/>
                      <a:pt x="725" y="380"/>
                      <a:pt x="982" y="380"/>
                    </a:cubicBezTo>
                    <a:cubicBezTo>
                      <a:pt x="1134" y="380"/>
                      <a:pt x="1286" y="375"/>
                      <a:pt x="1439" y="365"/>
                    </a:cubicBezTo>
                    <a:cubicBezTo>
                      <a:pt x="1647" y="351"/>
                      <a:pt x="1653" y="30"/>
                      <a:pt x="1453" y="30"/>
                    </a:cubicBezTo>
                    <a:cubicBezTo>
                      <a:pt x="1448" y="30"/>
                      <a:pt x="1443" y="30"/>
                      <a:pt x="1439" y="31"/>
                    </a:cubicBezTo>
                    <a:cubicBezTo>
                      <a:pt x="1289" y="41"/>
                      <a:pt x="1140" y="46"/>
                      <a:pt x="990" y="46"/>
                    </a:cubicBezTo>
                    <a:cubicBezTo>
                      <a:pt x="731" y="46"/>
                      <a:pt x="471" y="31"/>
                      <a:pt x="214" y="2"/>
                    </a:cubicBezTo>
                    <a:cubicBezTo>
                      <a:pt x="206" y="1"/>
                      <a:pt x="199" y="0"/>
                      <a:pt x="1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7" name="Google Shape;16587;p27"/>
              <p:cNvSpPr/>
              <p:nvPr/>
            </p:nvSpPr>
            <p:spPr>
              <a:xfrm>
                <a:off x="1651075" y="2050550"/>
                <a:ext cx="53100" cy="78100"/>
              </a:xfrm>
              <a:custGeom>
                <a:avLst/>
                <a:gdLst/>
                <a:ahLst/>
                <a:cxnLst/>
                <a:rect l="l" t="t" r="r" b="b"/>
                <a:pathLst>
                  <a:path w="2124" h="3124" extrusionOk="0">
                    <a:moveTo>
                      <a:pt x="988" y="354"/>
                    </a:moveTo>
                    <a:lnTo>
                      <a:pt x="1470" y="950"/>
                    </a:lnTo>
                    <a:cubicBezTo>
                      <a:pt x="1453" y="1138"/>
                      <a:pt x="1212" y="1298"/>
                      <a:pt x="1012" y="1298"/>
                    </a:cubicBezTo>
                    <a:cubicBezTo>
                      <a:pt x="950" y="1298"/>
                      <a:pt x="891" y="1282"/>
                      <a:pt x="845" y="1246"/>
                    </a:cubicBezTo>
                    <a:cubicBezTo>
                      <a:pt x="625" y="1078"/>
                      <a:pt x="703" y="685"/>
                      <a:pt x="854" y="511"/>
                    </a:cubicBezTo>
                    <a:cubicBezTo>
                      <a:pt x="889" y="470"/>
                      <a:pt x="901" y="425"/>
                      <a:pt x="896" y="383"/>
                    </a:cubicBezTo>
                    <a:lnTo>
                      <a:pt x="896" y="383"/>
                    </a:lnTo>
                    <a:cubicBezTo>
                      <a:pt x="926" y="371"/>
                      <a:pt x="957" y="361"/>
                      <a:pt x="988" y="354"/>
                    </a:cubicBezTo>
                    <a:close/>
                    <a:moveTo>
                      <a:pt x="1048" y="0"/>
                    </a:moveTo>
                    <a:cubicBezTo>
                      <a:pt x="242" y="0"/>
                      <a:pt x="1" y="1088"/>
                      <a:pt x="119" y="1742"/>
                    </a:cubicBezTo>
                    <a:cubicBezTo>
                      <a:pt x="236" y="2393"/>
                      <a:pt x="745" y="3124"/>
                      <a:pt x="1390" y="3124"/>
                    </a:cubicBezTo>
                    <a:cubicBezTo>
                      <a:pt x="1574" y="3124"/>
                      <a:pt x="1769" y="3064"/>
                      <a:pt x="1969" y="2927"/>
                    </a:cubicBezTo>
                    <a:cubicBezTo>
                      <a:pt x="2115" y="2827"/>
                      <a:pt x="2025" y="2610"/>
                      <a:pt x="1887" y="2610"/>
                    </a:cubicBezTo>
                    <a:cubicBezTo>
                      <a:pt x="1860" y="2610"/>
                      <a:pt x="1830" y="2618"/>
                      <a:pt x="1800" y="2639"/>
                    </a:cubicBezTo>
                    <a:cubicBezTo>
                      <a:pt x="1641" y="2747"/>
                      <a:pt x="1494" y="2794"/>
                      <a:pt x="1360" y="2794"/>
                    </a:cubicBezTo>
                    <a:cubicBezTo>
                      <a:pt x="733" y="2794"/>
                      <a:pt x="380" y="1777"/>
                      <a:pt x="410" y="1208"/>
                    </a:cubicBezTo>
                    <a:cubicBezTo>
                      <a:pt x="413" y="1165"/>
                      <a:pt x="417" y="1122"/>
                      <a:pt x="423" y="1080"/>
                    </a:cubicBezTo>
                    <a:lnTo>
                      <a:pt x="423" y="1080"/>
                    </a:lnTo>
                    <a:cubicBezTo>
                      <a:pt x="472" y="1412"/>
                      <a:pt x="665" y="1699"/>
                      <a:pt x="1011" y="1699"/>
                    </a:cubicBezTo>
                    <a:cubicBezTo>
                      <a:pt x="1070" y="1699"/>
                      <a:pt x="1132" y="1691"/>
                      <a:pt x="1199" y="1673"/>
                    </a:cubicBezTo>
                    <a:cubicBezTo>
                      <a:pt x="1966" y="1475"/>
                      <a:pt x="2123" y="207"/>
                      <a:pt x="1264" y="24"/>
                    </a:cubicBezTo>
                    <a:cubicBezTo>
                      <a:pt x="1188" y="8"/>
                      <a:pt x="1116" y="0"/>
                      <a:pt x="10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8" name="Google Shape;16588;p27"/>
              <p:cNvSpPr/>
              <p:nvPr/>
            </p:nvSpPr>
            <p:spPr>
              <a:xfrm>
                <a:off x="1716275" y="2055725"/>
                <a:ext cx="35650" cy="105925"/>
              </a:xfrm>
              <a:custGeom>
                <a:avLst/>
                <a:gdLst/>
                <a:ahLst/>
                <a:cxnLst/>
                <a:rect l="l" t="t" r="r" b="b"/>
                <a:pathLst>
                  <a:path w="1426" h="4237" extrusionOk="0">
                    <a:moveTo>
                      <a:pt x="872" y="1"/>
                    </a:moveTo>
                    <a:cubicBezTo>
                      <a:pt x="530" y="1"/>
                      <a:pt x="229" y="294"/>
                      <a:pt x="125" y="673"/>
                    </a:cubicBezTo>
                    <a:cubicBezTo>
                      <a:pt x="0" y="1125"/>
                      <a:pt x="70" y="1663"/>
                      <a:pt x="72" y="2127"/>
                    </a:cubicBezTo>
                    <a:cubicBezTo>
                      <a:pt x="75" y="2777"/>
                      <a:pt x="78" y="3425"/>
                      <a:pt x="81" y="4075"/>
                    </a:cubicBezTo>
                    <a:cubicBezTo>
                      <a:pt x="82" y="4183"/>
                      <a:pt x="166" y="4237"/>
                      <a:pt x="250" y="4237"/>
                    </a:cubicBezTo>
                    <a:cubicBezTo>
                      <a:pt x="334" y="4237"/>
                      <a:pt x="417" y="4183"/>
                      <a:pt x="417" y="4075"/>
                    </a:cubicBezTo>
                    <a:lnTo>
                      <a:pt x="409" y="2404"/>
                    </a:lnTo>
                    <a:cubicBezTo>
                      <a:pt x="408" y="2127"/>
                      <a:pt x="405" y="1848"/>
                      <a:pt x="405" y="1570"/>
                    </a:cubicBezTo>
                    <a:lnTo>
                      <a:pt x="403" y="1291"/>
                    </a:lnTo>
                    <a:cubicBezTo>
                      <a:pt x="351" y="873"/>
                      <a:pt x="588" y="589"/>
                      <a:pt x="1115" y="440"/>
                    </a:cubicBezTo>
                    <a:cubicBezTo>
                      <a:pt x="1146" y="462"/>
                      <a:pt x="1176" y="472"/>
                      <a:pt x="1204" y="472"/>
                    </a:cubicBezTo>
                    <a:cubicBezTo>
                      <a:pt x="1336" y="472"/>
                      <a:pt x="1426" y="256"/>
                      <a:pt x="1285" y="150"/>
                    </a:cubicBezTo>
                    <a:cubicBezTo>
                      <a:pt x="1147" y="46"/>
                      <a:pt x="1007" y="1"/>
                      <a:pt x="8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9" name="Google Shape;16589;p27"/>
              <p:cNvSpPr/>
              <p:nvPr/>
            </p:nvSpPr>
            <p:spPr>
              <a:xfrm>
                <a:off x="1716700" y="2100825"/>
                <a:ext cx="36075" cy="10200"/>
              </a:xfrm>
              <a:custGeom>
                <a:avLst/>
                <a:gdLst/>
                <a:ahLst/>
                <a:cxnLst/>
                <a:rect l="l" t="t" r="r" b="b"/>
                <a:pathLst>
                  <a:path w="1443" h="408" extrusionOk="0">
                    <a:moveTo>
                      <a:pt x="201" y="0"/>
                    </a:moveTo>
                    <a:cubicBezTo>
                      <a:pt x="0" y="0"/>
                      <a:pt x="6" y="322"/>
                      <a:pt x="215" y="337"/>
                    </a:cubicBezTo>
                    <a:lnTo>
                      <a:pt x="1228" y="407"/>
                    </a:lnTo>
                    <a:cubicBezTo>
                      <a:pt x="1233" y="407"/>
                      <a:pt x="1238" y="407"/>
                      <a:pt x="1242" y="407"/>
                    </a:cubicBezTo>
                    <a:cubicBezTo>
                      <a:pt x="1443" y="407"/>
                      <a:pt x="1437" y="86"/>
                      <a:pt x="1228" y="71"/>
                    </a:cubicBezTo>
                    <a:lnTo>
                      <a:pt x="215" y="1"/>
                    </a:lnTo>
                    <a:cubicBezTo>
                      <a:pt x="210" y="1"/>
                      <a:pt x="206" y="0"/>
                      <a:pt x="2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0" name="Google Shape;16590;p27"/>
              <p:cNvSpPr/>
              <p:nvPr/>
            </p:nvSpPr>
            <p:spPr>
              <a:xfrm>
                <a:off x="1764900" y="2066175"/>
                <a:ext cx="45925" cy="45975"/>
              </a:xfrm>
              <a:custGeom>
                <a:avLst/>
                <a:gdLst/>
                <a:ahLst/>
                <a:cxnLst/>
                <a:rect l="l" t="t" r="r" b="b"/>
                <a:pathLst>
                  <a:path w="1837" h="1839" extrusionOk="0">
                    <a:moveTo>
                      <a:pt x="1130" y="220"/>
                    </a:moveTo>
                    <a:lnTo>
                      <a:pt x="1130" y="220"/>
                    </a:lnTo>
                    <a:cubicBezTo>
                      <a:pt x="1135" y="239"/>
                      <a:pt x="1144" y="259"/>
                      <a:pt x="1158" y="280"/>
                    </a:cubicBezTo>
                    <a:cubicBezTo>
                      <a:pt x="1324" y="513"/>
                      <a:pt x="1451" y="804"/>
                      <a:pt x="1361" y="1094"/>
                    </a:cubicBezTo>
                    <a:cubicBezTo>
                      <a:pt x="1293" y="1312"/>
                      <a:pt x="1084" y="1503"/>
                      <a:pt x="858" y="1503"/>
                    </a:cubicBezTo>
                    <a:cubicBezTo>
                      <a:pt x="803" y="1503"/>
                      <a:pt x="747" y="1491"/>
                      <a:pt x="691" y="1466"/>
                    </a:cubicBezTo>
                    <a:cubicBezTo>
                      <a:pt x="455" y="1361"/>
                      <a:pt x="348" y="1070"/>
                      <a:pt x="418" y="829"/>
                    </a:cubicBezTo>
                    <a:cubicBezTo>
                      <a:pt x="499" y="556"/>
                      <a:pt x="754" y="392"/>
                      <a:pt x="1016" y="328"/>
                    </a:cubicBezTo>
                    <a:cubicBezTo>
                      <a:pt x="1082" y="312"/>
                      <a:pt x="1118" y="269"/>
                      <a:pt x="1130" y="220"/>
                    </a:cubicBezTo>
                    <a:close/>
                    <a:moveTo>
                      <a:pt x="971" y="1"/>
                    </a:moveTo>
                    <a:cubicBezTo>
                      <a:pt x="957" y="1"/>
                      <a:pt x="942" y="3"/>
                      <a:pt x="926" y="6"/>
                    </a:cubicBezTo>
                    <a:cubicBezTo>
                      <a:pt x="525" y="106"/>
                      <a:pt x="162" y="397"/>
                      <a:pt x="76" y="820"/>
                    </a:cubicBezTo>
                    <a:cubicBezTo>
                      <a:pt x="0" y="1196"/>
                      <a:pt x="206" y="1620"/>
                      <a:pt x="560" y="1777"/>
                    </a:cubicBezTo>
                    <a:cubicBezTo>
                      <a:pt x="654" y="1819"/>
                      <a:pt x="751" y="1839"/>
                      <a:pt x="848" y="1839"/>
                    </a:cubicBezTo>
                    <a:cubicBezTo>
                      <a:pt x="1138" y="1839"/>
                      <a:pt x="1421" y="1665"/>
                      <a:pt x="1579" y="1413"/>
                    </a:cubicBezTo>
                    <a:cubicBezTo>
                      <a:pt x="1837" y="1000"/>
                      <a:pt x="1715" y="485"/>
                      <a:pt x="1448" y="110"/>
                    </a:cubicBezTo>
                    <a:cubicBezTo>
                      <a:pt x="1411" y="58"/>
                      <a:pt x="1359" y="37"/>
                      <a:pt x="1308" y="37"/>
                    </a:cubicBezTo>
                    <a:cubicBezTo>
                      <a:pt x="1231" y="37"/>
                      <a:pt x="1155" y="86"/>
                      <a:pt x="1134" y="153"/>
                    </a:cubicBezTo>
                    <a:lnTo>
                      <a:pt x="1134" y="153"/>
                    </a:lnTo>
                    <a:cubicBezTo>
                      <a:pt x="1123" y="75"/>
                      <a:pt x="1062" y="1"/>
                      <a:pt x="9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1" name="Google Shape;16591;p27"/>
              <p:cNvSpPr/>
              <p:nvPr/>
            </p:nvSpPr>
            <p:spPr>
              <a:xfrm>
                <a:off x="1765925" y="2069725"/>
                <a:ext cx="46325" cy="82250"/>
              </a:xfrm>
              <a:custGeom>
                <a:avLst/>
                <a:gdLst/>
                <a:ahLst/>
                <a:cxnLst/>
                <a:rect l="l" t="t" r="r" b="b"/>
                <a:pathLst>
                  <a:path w="1853" h="3290" extrusionOk="0">
                    <a:moveTo>
                      <a:pt x="1495" y="0"/>
                    </a:moveTo>
                    <a:cubicBezTo>
                      <a:pt x="1411" y="0"/>
                      <a:pt x="1330" y="54"/>
                      <a:pt x="1334" y="162"/>
                    </a:cubicBezTo>
                    <a:cubicBezTo>
                      <a:pt x="1361" y="1083"/>
                      <a:pt x="1623" y="2924"/>
                      <a:pt x="215" y="2953"/>
                    </a:cubicBezTo>
                    <a:cubicBezTo>
                      <a:pt x="2" y="2958"/>
                      <a:pt x="0" y="3289"/>
                      <a:pt x="211" y="3289"/>
                    </a:cubicBezTo>
                    <a:cubicBezTo>
                      <a:pt x="213" y="3289"/>
                      <a:pt x="214" y="3289"/>
                      <a:pt x="215" y="3289"/>
                    </a:cubicBezTo>
                    <a:cubicBezTo>
                      <a:pt x="1852" y="3254"/>
                      <a:pt x="1703" y="1288"/>
                      <a:pt x="1668" y="162"/>
                    </a:cubicBezTo>
                    <a:cubicBezTo>
                      <a:pt x="1665" y="54"/>
                      <a:pt x="1579" y="0"/>
                      <a:pt x="14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2" name="Google Shape;16592;p27"/>
              <p:cNvSpPr/>
              <p:nvPr/>
            </p:nvSpPr>
            <p:spPr>
              <a:xfrm>
                <a:off x="1812075" y="2042875"/>
                <a:ext cx="40325" cy="31600"/>
              </a:xfrm>
              <a:custGeom>
                <a:avLst/>
                <a:gdLst/>
                <a:ahLst/>
                <a:cxnLst/>
                <a:rect l="l" t="t" r="r" b="b"/>
                <a:pathLst>
                  <a:path w="1613" h="1264" extrusionOk="0">
                    <a:moveTo>
                      <a:pt x="506" y="1"/>
                    </a:moveTo>
                    <a:cubicBezTo>
                      <a:pt x="333" y="1"/>
                      <a:pt x="164" y="79"/>
                      <a:pt x="72" y="246"/>
                    </a:cubicBezTo>
                    <a:cubicBezTo>
                      <a:pt x="0" y="377"/>
                      <a:pt x="116" y="498"/>
                      <a:pt x="228" y="498"/>
                    </a:cubicBezTo>
                    <a:cubicBezTo>
                      <a:pt x="278" y="498"/>
                      <a:pt x="328" y="474"/>
                      <a:pt x="360" y="415"/>
                    </a:cubicBezTo>
                    <a:lnTo>
                      <a:pt x="362" y="415"/>
                    </a:lnTo>
                    <a:cubicBezTo>
                      <a:pt x="394" y="357"/>
                      <a:pt x="448" y="332"/>
                      <a:pt x="506" y="332"/>
                    </a:cubicBezTo>
                    <a:cubicBezTo>
                      <a:pt x="587" y="332"/>
                      <a:pt x="673" y="380"/>
                      <a:pt x="711" y="452"/>
                    </a:cubicBezTo>
                    <a:cubicBezTo>
                      <a:pt x="806" y="629"/>
                      <a:pt x="659" y="847"/>
                      <a:pt x="520" y="952"/>
                    </a:cubicBezTo>
                    <a:cubicBezTo>
                      <a:pt x="406" y="1038"/>
                      <a:pt x="419" y="1264"/>
                      <a:pt x="589" y="1264"/>
                    </a:cubicBezTo>
                    <a:cubicBezTo>
                      <a:pt x="594" y="1264"/>
                      <a:pt x="599" y="1264"/>
                      <a:pt x="604" y="1263"/>
                    </a:cubicBezTo>
                    <a:lnTo>
                      <a:pt x="1397" y="1204"/>
                    </a:lnTo>
                    <a:cubicBezTo>
                      <a:pt x="1606" y="1188"/>
                      <a:pt x="1612" y="869"/>
                      <a:pt x="1413" y="869"/>
                    </a:cubicBezTo>
                    <a:cubicBezTo>
                      <a:pt x="1408" y="869"/>
                      <a:pt x="1403" y="869"/>
                      <a:pt x="1397" y="870"/>
                    </a:cubicBezTo>
                    <a:lnTo>
                      <a:pt x="979" y="901"/>
                    </a:lnTo>
                    <a:lnTo>
                      <a:pt x="979" y="901"/>
                    </a:lnTo>
                    <a:cubicBezTo>
                      <a:pt x="1099" y="678"/>
                      <a:pt x="1127" y="415"/>
                      <a:pt x="944" y="200"/>
                    </a:cubicBezTo>
                    <a:cubicBezTo>
                      <a:pt x="835" y="70"/>
                      <a:pt x="669" y="1"/>
                      <a:pt x="5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3" name="Google Shape;16593;p27"/>
              <p:cNvSpPr/>
              <p:nvPr/>
            </p:nvSpPr>
            <p:spPr>
              <a:xfrm>
                <a:off x="1849225" y="2097650"/>
                <a:ext cx="45500" cy="11100"/>
              </a:xfrm>
              <a:custGeom>
                <a:avLst/>
                <a:gdLst/>
                <a:ahLst/>
                <a:cxnLst/>
                <a:rect l="l" t="t" r="r" b="b"/>
                <a:pathLst>
                  <a:path w="1820" h="444" extrusionOk="0">
                    <a:moveTo>
                      <a:pt x="250" y="1"/>
                    </a:moveTo>
                    <a:cubicBezTo>
                      <a:pt x="68" y="1"/>
                      <a:pt x="1" y="286"/>
                      <a:pt x="198" y="326"/>
                    </a:cubicBezTo>
                    <a:cubicBezTo>
                      <a:pt x="575" y="405"/>
                      <a:pt x="959" y="444"/>
                      <a:pt x="1343" y="444"/>
                    </a:cubicBezTo>
                    <a:cubicBezTo>
                      <a:pt x="1430" y="444"/>
                      <a:pt x="1516" y="442"/>
                      <a:pt x="1603" y="438"/>
                    </a:cubicBezTo>
                    <a:cubicBezTo>
                      <a:pt x="1815" y="427"/>
                      <a:pt x="1820" y="102"/>
                      <a:pt x="1612" y="102"/>
                    </a:cubicBezTo>
                    <a:cubicBezTo>
                      <a:pt x="1609" y="102"/>
                      <a:pt x="1606" y="102"/>
                      <a:pt x="1603" y="102"/>
                    </a:cubicBezTo>
                    <a:cubicBezTo>
                      <a:pt x="1513" y="107"/>
                      <a:pt x="1423" y="109"/>
                      <a:pt x="1333" y="109"/>
                    </a:cubicBezTo>
                    <a:cubicBezTo>
                      <a:pt x="982" y="109"/>
                      <a:pt x="632" y="74"/>
                      <a:pt x="288" y="4"/>
                    </a:cubicBezTo>
                    <a:cubicBezTo>
                      <a:pt x="275" y="2"/>
                      <a:pt x="263"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4" name="Google Shape;16594;p27"/>
              <p:cNvSpPr/>
              <p:nvPr/>
            </p:nvSpPr>
            <p:spPr>
              <a:xfrm>
                <a:off x="1918775" y="2059225"/>
                <a:ext cx="26650" cy="75700"/>
              </a:xfrm>
              <a:custGeom>
                <a:avLst/>
                <a:gdLst/>
                <a:ahLst/>
                <a:cxnLst/>
                <a:rect l="l" t="t" r="r" b="b"/>
                <a:pathLst>
                  <a:path w="1066" h="3028" extrusionOk="0">
                    <a:moveTo>
                      <a:pt x="826" y="0"/>
                    </a:moveTo>
                    <a:cubicBezTo>
                      <a:pt x="775" y="0"/>
                      <a:pt x="723" y="21"/>
                      <a:pt x="685" y="72"/>
                    </a:cubicBezTo>
                    <a:lnTo>
                      <a:pt x="685" y="71"/>
                    </a:lnTo>
                    <a:cubicBezTo>
                      <a:pt x="58" y="921"/>
                      <a:pt x="0" y="2028"/>
                      <a:pt x="514" y="2946"/>
                    </a:cubicBezTo>
                    <a:cubicBezTo>
                      <a:pt x="547" y="3004"/>
                      <a:pt x="596" y="3028"/>
                      <a:pt x="647" y="3028"/>
                    </a:cubicBezTo>
                    <a:cubicBezTo>
                      <a:pt x="760" y="3028"/>
                      <a:pt x="875" y="2907"/>
                      <a:pt x="803" y="2777"/>
                    </a:cubicBezTo>
                    <a:cubicBezTo>
                      <a:pt x="343" y="1955"/>
                      <a:pt x="418" y="995"/>
                      <a:pt x="975" y="240"/>
                    </a:cubicBezTo>
                    <a:cubicBezTo>
                      <a:pt x="1065" y="119"/>
                      <a:pt x="948" y="0"/>
                      <a:pt x="8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5" name="Google Shape;16595;p27"/>
              <p:cNvSpPr/>
              <p:nvPr/>
            </p:nvSpPr>
            <p:spPr>
              <a:xfrm>
                <a:off x="1959450" y="2076550"/>
                <a:ext cx="50775" cy="46775"/>
              </a:xfrm>
              <a:custGeom>
                <a:avLst/>
                <a:gdLst/>
                <a:ahLst/>
                <a:cxnLst/>
                <a:rect l="l" t="t" r="r" b="b"/>
                <a:pathLst>
                  <a:path w="2031" h="1871" extrusionOk="0">
                    <a:moveTo>
                      <a:pt x="250" y="1"/>
                    </a:moveTo>
                    <a:cubicBezTo>
                      <a:pt x="118" y="1"/>
                      <a:pt x="1" y="168"/>
                      <a:pt x="124" y="282"/>
                    </a:cubicBezTo>
                    <a:cubicBezTo>
                      <a:pt x="661" y="777"/>
                      <a:pt x="1180" y="1289"/>
                      <a:pt x="1680" y="1819"/>
                    </a:cubicBezTo>
                    <a:cubicBezTo>
                      <a:pt x="1715" y="1855"/>
                      <a:pt x="1753" y="1870"/>
                      <a:pt x="1791" y="1870"/>
                    </a:cubicBezTo>
                    <a:cubicBezTo>
                      <a:pt x="1917" y="1870"/>
                      <a:pt x="2031" y="1702"/>
                      <a:pt x="1917" y="1582"/>
                    </a:cubicBezTo>
                    <a:cubicBezTo>
                      <a:pt x="1416" y="1051"/>
                      <a:pt x="898" y="540"/>
                      <a:pt x="361" y="46"/>
                    </a:cubicBezTo>
                    <a:cubicBezTo>
                      <a:pt x="326" y="14"/>
                      <a:pt x="288"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6" name="Google Shape;16596;p27"/>
              <p:cNvSpPr/>
              <p:nvPr/>
            </p:nvSpPr>
            <p:spPr>
              <a:xfrm>
                <a:off x="1964150" y="2079250"/>
                <a:ext cx="40950" cy="45400"/>
              </a:xfrm>
              <a:custGeom>
                <a:avLst/>
                <a:gdLst/>
                <a:ahLst/>
                <a:cxnLst/>
                <a:rect l="l" t="t" r="r" b="b"/>
                <a:pathLst>
                  <a:path w="1638" h="1816" extrusionOk="0">
                    <a:moveTo>
                      <a:pt x="1400" y="0"/>
                    </a:moveTo>
                    <a:cubicBezTo>
                      <a:pt x="1362" y="0"/>
                      <a:pt x="1322" y="16"/>
                      <a:pt x="1288" y="52"/>
                    </a:cubicBezTo>
                    <a:cubicBezTo>
                      <a:pt x="846" y="524"/>
                      <a:pt x="443" y="1032"/>
                      <a:pt x="84" y="1572"/>
                    </a:cubicBezTo>
                    <a:cubicBezTo>
                      <a:pt x="0" y="1696"/>
                      <a:pt x="116" y="1816"/>
                      <a:pt x="234" y="1816"/>
                    </a:cubicBezTo>
                    <a:cubicBezTo>
                      <a:pt x="285" y="1816"/>
                      <a:pt x="337" y="1793"/>
                      <a:pt x="373" y="1740"/>
                    </a:cubicBezTo>
                    <a:cubicBezTo>
                      <a:pt x="716" y="1226"/>
                      <a:pt x="1102" y="740"/>
                      <a:pt x="1524" y="289"/>
                    </a:cubicBezTo>
                    <a:cubicBezTo>
                      <a:pt x="1638" y="168"/>
                      <a:pt x="1525" y="0"/>
                      <a:pt x="14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7" name="Google Shape;16597;p27"/>
              <p:cNvSpPr/>
              <p:nvPr/>
            </p:nvSpPr>
            <p:spPr>
              <a:xfrm>
                <a:off x="2008875" y="2055750"/>
                <a:ext cx="31750" cy="81625"/>
              </a:xfrm>
              <a:custGeom>
                <a:avLst/>
                <a:gdLst/>
                <a:ahLst/>
                <a:cxnLst/>
                <a:rect l="l" t="t" r="r" b="b"/>
                <a:pathLst>
                  <a:path w="1270" h="3265" extrusionOk="0">
                    <a:moveTo>
                      <a:pt x="237" y="1"/>
                    </a:moveTo>
                    <a:cubicBezTo>
                      <a:pt x="114" y="1"/>
                      <a:pt x="1" y="168"/>
                      <a:pt x="111" y="291"/>
                    </a:cubicBezTo>
                    <a:cubicBezTo>
                      <a:pt x="789" y="1049"/>
                      <a:pt x="905" y="2126"/>
                      <a:pt x="411" y="3014"/>
                    </a:cubicBezTo>
                    <a:cubicBezTo>
                      <a:pt x="338" y="3144"/>
                      <a:pt x="455" y="3265"/>
                      <a:pt x="568" y="3265"/>
                    </a:cubicBezTo>
                    <a:cubicBezTo>
                      <a:pt x="618" y="3265"/>
                      <a:pt x="667" y="3241"/>
                      <a:pt x="699" y="3183"/>
                    </a:cubicBezTo>
                    <a:cubicBezTo>
                      <a:pt x="1270" y="2159"/>
                      <a:pt x="1127" y="925"/>
                      <a:pt x="347" y="54"/>
                    </a:cubicBezTo>
                    <a:cubicBezTo>
                      <a:pt x="313" y="17"/>
                      <a:pt x="275" y="1"/>
                      <a:pt x="2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8" name="Google Shape;16598;p27"/>
              <p:cNvSpPr/>
              <p:nvPr/>
            </p:nvSpPr>
            <p:spPr>
              <a:xfrm>
                <a:off x="2035650" y="2043125"/>
                <a:ext cx="39225" cy="37125"/>
              </a:xfrm>
              <a:custGeom>
                <a:avLst/>
                <a:gdLst/>
                <a:ahLst/>
                <a:cxnLst/>
                <a:rect l="l" t="t" r="r" b="b"/>
                <a:pathLst>
                  <a:path w="1569" h="1485" extrusionOk="0">
                    <a:moveTo>
                      <a:pt x="456" y="1"/>
                    </a:moveTo>
                    <a:cubicBezTo>
                      <a:pt x="323" y="1"/>
                      <a:pt x="193" y="51"/>
                      <a:pt x="101" y="166"/>
                    </a:cubicBezTo>
                    <a:cubicBezTo>
                      <a:pt x="1" y="293"/>
                      <a:pt x="112" y="461"/>
                      <a:pt x="230" y="461"/>
                    </a:cubicBezTo>
                    <a:cubicBezTo>
                      <a:pt x="267" y="461"/>
                      <a:pt x="305" y="444"/>
                      <a:pt x="338" y="404"/>
                    </a:cubicBezTo>
                    <a:cubicBezTo>
                      <a:pt x="375" y="357"/>
                      <a:pt x="425" y="337"/>
                      <a:pt x="475" y="337"/>
                    </a:cubicBezTo>
                    <a:cubicBezTo>
                      <a:pt x="564" y="337"/>
                      <a:pt x="656" y="399"/>
                      <a:pt x="693" y="488"/>
                    </a:cubicBezTo>
                    <a:cubicBezTo>
                      <a:pt x="780" y="691"/>
                      <a:pt x="599" y="922"/>
                      <a:pt x="467" y="1054"/>
                    </a:cubicBezTo>
                    <a:cubicBezTo>
                      <a:pt x="399" y="1124"/>
                      <a:pt x="400" y="1272"/>
                      <a:pt x="501" y="1317"/>
                    </a:cubicBezTo>
                    <a:cubicBezTo>
                      <a:pt x="747" y="1426"/>
                      <a:pt x="996" y="1485"/>
                      <a:pt x="1261" y="1485"/>
                    </a:cubicBezTo>
                    <a:cubicBezTo>
                      <a:pt x="1292" y="1485"/>
                      <a:pt x="1323" y="1484"/>
                      <a:pt x="1354" y="1482"/>
                    </a:cubicBezTo>
                    <a:cubicBezTo>
                      <a:pt x="1564" y="1472"/>
                      <a:pt x="1569" y="1148"/>
                      <a:pt x="1364" y="1148"/>
                    </a:cubicBezTo>
                    <a:cubicBezTo>
                      <a:pt x="1360" y="1148"/>
                      <a:pt x="1357" y="1148"/>
                      <a:pt x="1354" y="1148"/>
                    </a:cubicBezTo>
                    <a:cubicBezTo>
                      <a:pt x="1322" y="1150"/>
                      <a:pt x="1290" y="1151"/>
                      <a:pt x="1258" y="1151"/>
                    </a:cubicBezTo>
                    <a:cubicBezTo>
                      <a:pt x="1124" y="1151"/>
                      <a:pt x="992" y="1133"/>
                      <a:pt x="863" y="1097"/>
                    </a:cubicBezTo>
                    <a:lnTo>
                      <a:pt x="863" y="1097"/>
                    </a:lnTo>
                    <a:cubicBezTo>
                      <a:pt x="1041" y="838"/>
                      <a:pt x="1136" y="503"/>
                      <a:pt x="930" y="234"/>
                    </a:cubicBezTo>
                    <a:cubicBezTo>
                      <a:pt x="819" y="90"/>
                      <a:pt x="634" y="1"/>
                      <a:pt x="4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9" name="Google Shape;16599;p27"/>
              <p:cNvSpPr/>
              <p:nvPr/>
            </p:nvSpPr>
            <p:spPr>
              <a:xfrm>
                <a:off x="2093375" y="2076150"/>
                <a:ext cx="14375" cy="42425"/>
              </a:xfrm>
              <a:custGeom>
                <a:avLst/>
                <a:gdLst/>
                <a:ahLst/>
                <a:cxnLst/>
                <a:rect l="l" t="t" r="r" b="b"/>
                <a:pathLst>
                  <a:path w="575" h="1697" extrusionOk="0">
                    <a:moveTo>
                      <a:pt x="206" y="0"/>
                    </a:moveTo>
                    <a:cubicBezTo>
                      <a:pt x="109" y="0"/>
                      <a:pt x="0" y="83"/>
                      <a:pt x="19" y="210"/>
                    </a:cubicBezTo>
                    <a:lnTo>
                      <a:pt x="233" y="1575"/>
                    </a:lnTo>
                    <a:cubicBezTo>
                      <a:pt x="246" y="1660"/>
                      <a:pt x="305" y="1696"/>
                      <a:pt x="369" y="1696"/>
                    </a:cubicBezTo>
                    <a:cubicBezTo>
                      <a:pt x="466" y="1696"/>
                      <a:pt x="575" y="1613"/>
                      <a:pt x="555" y="1485"/>
                    </a:cubicBezTo>
                    <a:cubicBezTo>
                      <a:pt x="485" y="1031"/>
                      <a:pt x="413" y="576"/>
                      <a:pt x="343" y="122"/>
                    </a:cubicBezTo>
                    <a:cubicBezTo>
                      <a:pt x="329"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0" name="Google Shape;16600;p27"/>
              <p:cNvSpPr/>
              <p:nvPr/>
            </p:nvSpPr>
            <p:spPr>
              <a:xfrm>
                <a:off x="2077025" y="2095650"/>
                <a:ext cx="42150" cy="9450"/>
              </a:xfrm>
              <a:custGeom>
                <a:avLst/>
                <a:gdLst/>
                <a:ahLst/>
                <a:cxnLst/>
                <a:rect l="l" t="t" r="r" b="b"/>
                <a:pathLst>
                  <a:path w="1686" h="378" extrusionOk="0">
                    <a:moveTo>
                      <a:pt x="940" y="0"/>
                    </a:moveTo>
                    <a:cubicBezTo>
                      <a:pt x="694" y="0"/>
                      <a:pt x="448" y="18"/>
                      <a:pt x="204" y="52"/>
                    </a:cubicBezTo>
                    <a:cubicBezTo>
                      <a:pt x="0" y="80"/>
                      <a:pt x="75" y="377"/>
                      <a:pt x="267" y="377"/>
                    </a:cubicBezTo>
                    <a:cubicBezTo>
                      <a:pt x="275" y="377"/>
                      <a:pt x="283" y="377"/>
                      <a:pt x="292" y="376"/>
                    </a:cubicBezTo>
                    <a:cubicBezTo>
                      <a:pt x="507" y="347"/>
                      <a:pt x="723" y="333"/>
                      <a:pt x="940" y="333"/>
                    </a:cubicBezTo>
                    <a:cubicBezTo>
                      <a:pt x="1118" y="333"/>
                      <a:pt x="1296" y="343"/>
                      <a:pt x="1473" y="362"/>
                    </a:cubicBezTo>
                    <a:cubicBezTo>
                      <a:pt x="1480" y="363"/>
                      <a:pt x="1487" y="363"/>
                      <a:pt x="1493" y="363"/>
                    </a:cubicBezTo>
                    <a:cubicBezTo>
                      <a:pt x="1686" y="363"/>
                      <a:pt x="1678" y="49"/>
                      <a:pt x="1473" y="28"/>
                    </a:cubicBezTo>
                    <a:cubicBezTo>
                      <a:pt x="1296" y="9"/>
                      <a:pt x="1118" y="0"/>
                      <a:pt x="9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1" name="Google Shape;16601;p27"/>
              <p:cNvSpPr/>
              <p:nvPr/>
            </p:nvSpPr>
            <p:spPr>
              <a:xfrm>
                <a:off x="2147575" y="2057450"/>
                <a:ext cx="24275" cy="71150"/>
              </a:xfrm>
              <a:custGeom>
                <a:avLst/>
                <a:gdLst/>
                <a:ahLst/>
                <a:cxnLst/>
                <a:rect l="l" t="t" r="r" b="b"/>
                <a:pathLst>
                  <a:path w="971" h="2846" extrusionOk="0">
                    <a:moveTo>
                      <a:pt x="733" y="1"/>
                    </a:moveTo>
                    <a:cubicBezTo>
                      <a:pt x="682" y="1"/>
                      <a:pt x="630" y="22"/>
                      <a:pt x="593" y="73"/>
                    </a:cubicBezTo>
                    <a:cubicBezTo>
                      <a:pt x="7" y="876"/>
                      <a:pt x="1" y="1963"/>
                      <a:pt x="577" y="2772"/>
                    </a:cubicBezTo>
                    <a:cubicBezTo>
                      <a:pt x="614" y="2824"/>
                      <a:pt x="666" y="2845"/>
                      <a:pt x="717" y="2845"/>
                    </a:cubicBezTo>
                    <a:cubicBezTo>
                      <a:pt x="838" y="2845"/>
                      <a:pt x="955" y="2726"/>
                      <a:pt x="867" y="2602"/>
                    </a:cubicBezTo>
                    <a:cubicBezTo>
                      <a:pt x="352" y="1878"/>
                      <a:pt x="358" y="960"/>
                      <a:pt x="881" y="243"/>
                    </a:cubicBezTo>
                    <a:cubicBezTo>
                      <a:pt x="971" y="119"/>
                      <a:pt x="854" y="1"/>
                      <a:pt x="7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2" name="Google Shape;16602;p27"/>
              <p:cNvSpPr/>
              <p:nvPr/>
            </p:nvSpPr>
            <p:spPr>
              <a:xfrm>
                <a:off x="2178075" y="2070475"/>
                <a:ext cx="46775" cy="61075"/>
              </a:xfrm>
              <a:custGeom>
                <a:avLst/>
                <a:gdLst/>
                <a:ahLst/>
                <a:cxnLst/>
                <a:rect l="l" t="t" r="r" b="b"/>
                <a:pathLst>
                  <a:path w="1871" h="2443" extrusionOk="0">
                    <a:moveTo>
                      <a:pt x="814" y="0"/>
                    </a:moveTo>
                    <a:cubicBezTo>
                      <a:pt x="597" y="0"/>
                      <a:pt x="364" y="84"/>
                      <a:pt x="172" y="170"/>
                    </a:cubicBezTo>
                    <a:cubicBezTo>
                      <a:pt x="0" y="247"/>
                      <a:pt x="108" y="476"/>
                      <a:pt x="268" y="476"/>
                    </a:cubicBezTo>
                    <a:cubicBezTo>
                      <a:pt x="291" y="476"/>
                      <a:pt x="316" y="471"/>
                      <a:pt x="341" y="460"/>
                    </a:cubicBezTo>
                    <a:lnTo>
                      <a:pt x="341" y="461"/>
                    </a:lnTo>
                    <a:lnTo>
                      <a:pt x="544" y="376"/>
                    </a:lnTo>
                    <a:cubicBezTo>
                      <a:pt x="609" y="338"/>
                      <a:pt x="663" y="319"/>
                      <a:pt x="706" y="319"/>
                    </a:cubicBezTo>
                    <a:cubicBezTo>
                      <a:pt x="797" y="319"/>
                      <a:pt x="842" y="401"/>
                      <a:pt x="843" y="567"/>
                    </a:cubicBezTo>
                    <a:cubicBezTo>
                      <a:pt x="956" y="867"/>
                      <a:pt x="918" y="849"/>
                      <a:pt x="660" y="1024"/>
                    </a:cubicBezTo>
                    <a:cubicBezTo>
                      <a:pt x="518" y="1113"/>
                      <a:pt x="578" y="1331"/>
                      <a:pt x="744" y="1335"/>
                    </a:cubicBezTo>
                    <a:cubicBezTo>
                      <a:pt x="870" y="1345"/>
                      <a:pt x="1002" y="1357"/>
                      <a:pt x="1122" y="1393"/>
                    </a:cubicBezTo>
                    <a:cubicBezTo>
                      <a:pt x="1322" y="1453"/>
                      <a:pt x="1398" y="1488"/>
                      <a:pt x="1421" y="1709"/>
                    </a:cubicBezTo>
                    <a:cubicBezTo>
                      <a:pt x="1456" y="2042"/>
                      <a:pt x="1167" y="2119"/>
                      <a:pt x="875" y="2119"/>
                    </a:cubicBezTo>
                    <a:cubicBezTo>
                      <a:pt x="744" y="2119"/>
                      <a:pt x="613" y="2104"/>
                      <a:pt x="509" y="2089"/>
                    </a:cubicBezTo>
                    <a:cubicBezTo>
                      <a:pt x="500" y="2088"/>
                      <a:pt x="491" y="2087"/>
                      <a:pt x="482" y="2087"/>
                    </a:cubicBezTo>
                    <a:cubicBezTo>
                      <a:pt x="291" y="2087"/>
                      <a:pt x="218" y="2383"/>
                      <a:pt x="420" y="2412"/>
                    </a:cubicBezTo>
                    <a:cubicBezTo>
                      <a:pt x="544" y="2430"/>
                      <a:pt x="685" y="2443"/>
                      <a:pt x="829" y="2443"/>
                    </a:cubicBezTo>
                    <a:cubicBezTo>
                      <a:pt x="1281" y="2443"/>
                      <a:pt x="1761" y="2315"/>
                      <a:pt x="1821" y="1792"/>
                    </a:cubicBezTo>
                    <a:cubicBezTo>
                      <a:pt x="1870" y="1355"/>
                      <a:pt x="1510" y="1151"/>
                      <a:pt x="1137" y="1060"/>
                    </a:cubicBezTo>
                    <a:lnTo>
                      <a:pt x="1137" y="1060"/>
                    </a:lnTo>
                    <a:cubicBezTo>
                      <a:pt x="1357" y="839"/>
                      <a:pt x="1511" y="553"/>
                      <a:pt x="1314" y="259"/>
                    </a:cubicBezTo>
                    <a:cubicBezTo>
                      <a:pt x="1187" y="67"/>
                      <a:pt x="1006" y="0"/>
                      <a:pt x="8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3" name="Google Shape;16603;p27"/>
              <p:cNvSpPr/>
              <p:nvPr/>
            </p:nvSpPr>
            <p:spPr>
              <a:xfrm>
                <a:off x="2225275" y="2061125"/>
                <a:ext cx="31700" cy="71500"/>
              </a:xfrm>
              <a:custGeom>
                <a:avLst/>
                <a:gdLst/>
                <a:ahLst/>
                <a:cxnLst/>
                <a:rect l="l" t="t" r="r" b="b"/>
                <a:pathLst>
                  <a:path w="1268" h="2860" extrusionOk="0">
                    <a:moveTo>
                      <a:pt x="241" y="0"/>
                    </a:moveTo>
                    <a:cubicBezTo>
                      <a:pt x="114" y="0"/>
                      <a:pt x="1" y="168"/>
                      <a:pt x="116" y="288"/>
                    </a:cubicBezTo>
                    <a:cubicBezTo>
                      <a:pt x="738" y="932"/>
                      <a:pt x="901" y="1832"/>
                      <a:pt x="570" y="2660"/>
                    </a:cubicBezTo>
                    <a:cubicBezTo>
                      <a:pt x="522" y="2781"/>
                      <a:pt x="622" y="2860"/>
                      <a:pt x="725" y="2860"/>
                    </a:cubicBezTo>
                    <a:cubicBezTo>
                      <a:pt x="793" y="2860"/>
                      <a:pt x="862" y="2826"/>
                      <a:pt x="894" y="2748"/>
                    </a:cubicBezTo>
                    <a:cubicBezTo>
                      <a:pt x="1268" y="1813"/>
                      <a:pt x="1049" y="771"/>
                      <a:pt x="352" y="51"/>
                    </a:cubicBezTo>
                    <a:cubicBezTo>
                      <a:pt x="318" y="16"/>
                      <a:pt x="279" y="0"/>
                      <a:pt x="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4" name="Google Shape;16604;p27"/>
              <p:cNvSpPr/>
              <p:nvPr/>
            </p:nvSpPr>
            <p:spPr>
              <a:xfrm>
                <a:off x="2246525" y="2039575"/>
                <a:ext cx="33275" cy="31450"/>
              </a:xfrm>
              <a:custGeom>
                <a:avLst/>
                <a:gdLst/>
                <a:ahLst/>
                <a:cxnLst/>
                <a:rect l="l" t="t" r="r" b="b"/>
                <a:pathLst>
                  <a:path w="1331" h="1258" extrusionOk="0">
                    <a:moveTo>
                      <a:pt x="392" y="1"/>
                    </a:moveTo>
                    <a:cubicBezTo>
                      <a:pt x="264" y="1"/>
                      <a:pt x="147" y="62"/>
                      <a:pt x="77" y="177"/>
                    </a:cubicBezTo>
                    <a:cubicBezTo>
                      <a:pt x="0" y="306"/>
                      <a:pt x="116" y="426"/>
                      <a:pt x="231" y="426"/>
                    </a:cubicBezTo>
                    <a:cubicBezTo>
                      <a:pt x="282" y="426"/>
                      <a:pt x="333" y="402"/>
                      <a:pt x="367" y="346"/>
                    </a:cubicBezTo>
                    <a:cubicBezTo>
                      <a:pt x="377" y="329"/>
                      <a:pt x="388" y="322"/>
                      <a:pt x="398" y="322"/>
                    </a:cubicBezTo>
                    <a:cubicBezTo>
                      <a:pt x="459" y="322"/>
                      <a:pt x="520" y="568"/>
                      <a:pt x="521" y="593"/>
                    </a:cubicBezTo>
                    <a:cubicBezTo>
                      <a:pt x="524" y="625"/>
                      <a:pt x="540" y="851"/>
                      <a:pt x="491" y="857"/>
                    </a:cubicBezTo>
                    <a:cubicBezTo>
                      <a:pt x="279" y="884"/>
                      <a:pt x="273" y="1170"/>
                      <a:pt x="491" y="1193"/>
                    </a:cubicBezTo>
                    <a:lnTo>
                      <a:pt x="1118" y="1257"/>
                    </a:lnTo>
                    <a:cubicBezTo>
                      <a:pt x="1124" y="1257"/>
                      <a:pt x="1131" y="1258"/>
                      <a:pt x="1137" y="1258"/>
                    </a:cubicBezTo>
                    <a:cubicBezTo>
                      <a:pt x="1331" y="1258"/>
                      <a:pt x="1323" y="943"/>
                      <a:pt x="1118" y="921"/>
                    </a:cubicBezTo>
                    <a:lnTo>
                      <a:pt x="830" y="892"/>
                    </a:lnTo>
                    <a:lnTo>
                      <a:pt x="830" y="892"/>
                    </a:lnTo>
                    <a:cubicBezTo>
                      <a:pt x="876" y="736"/>
                      <a:pt x="865" y="549"/>
                      <a:pt x="828" y="395"/>
                    </a:cubicBezTo>
                    <a:cubicBezTo>
                      <a:pt x="787" y="225"/>
                      <a:pt x="681" y="65"/>
                      <a:pt x="504" y="16"/>
                    </a:cubicBezTo>
                    <a:cubicBezTo>
                      <a:pt x="467" y="6"/>
                      <a:pt x="429" y="1"/>
                      <a:pt x="3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5" name="Google Shape;16605;p27"/>
              <p:cNvSpPr/>
              <p:nvPr/>
            </p:nvSpPr>
            <p:spPr>
              <a:xfrm>
                <a:off x="2288975" y="2062000"/>
                <a:ext cx="28300" cy="66000"/>
              </a:xfrm>
              <a:custGeom>
                <a:avLst/>
                <a:gdLst/>
                <a:ahLst/>
                <a:cxnLst/>
                <a:rect l="l" t="t" r="r" b="b"/>
                <a:pathLst>
                  <a:path w="1132" h="2640" extrusionOk="0">
                    <a:moveTo>
                      <a:pt x="590" y="1"/>
                    </a:moveTo>
                    <a:cubicBezTo>
                      <a:pt x="539" y="1"/>
                      <a:pt x="490" y="25"/>
                      <a:pt x="457" y="83"/>
                    </a:cubicBezTo>
                    <a:lnTo>
                      <a:pt x="455" y="83"/>
                    </a:lnTo>
                    <a:cubicBezTo>
                      <a:pt x="1" y="900"/>
                      <a:pt x="132" y="1917"/>
                      <a:pt x="780" y="2588"/>
                    </a:cubicBezTo>
                    <a:cubicBezTo>
                      <a:pt x="815" y="2625"/>
                      <a:pt x="854" y="2640"/>
                      <a:pt x="892" y="2640"/>
                    </a:cubicBezTo>
                    <a:cubicBezTo>
                      <a:pt x="1019" y="2640"/>
                      <a:pt x="1132" y="2471"/>
                      <a:pt x="1017" y="2352"/>
                    </a:cubicBezTo>
                    <a:cubicBezTo>
                      <a:pt x="472" y="1789"/>
                      <a:pt x="362" y="936"/>
                      <a:pt x="745" y="253"/>
                    </a:cubicBezTo>
                    <a:cubicBezTo>
                      <a:pt x="818" y="122"/>
                      <a:pt x="703" y="1"/>
                      <a:pt x="5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6" name="Google Shape;16606;p27"/>
              <p:cNvSpPr/>
              <p:nvPr/>
            </p:nvSpPr>
            <p:spPr>
              <a:xfrm>
                <a:off x="2312200" y="2075600"/>
                <a:ext cx="43600" cy="78350"/>
              </a:xfrm>
              <a:custGeom>
                <a:avLst/>
                <a:gdLst/>
                <a:ahLst/>
                <a:cxnLst/>
                <a:rect l="l" t="t" r="r" b="b"/>
                <a:pathLst>
                  <a:path w="1744" h="3134" extrusionOk="0">
                    <a:moveTo>
                      <a:pt x="1482" y="1"/>
                    </a:moveTo>
                    <a:cubicBezTo>
                      <a:pt x="1472" y="1"/>
                      <a:pt x="1462" y="2"/>
                      <a:pt x="1452" y="3"/>
                    </a:cubicBezTo>
                    <a:cubicBezTo>
                      <a:pt x="1" y="226"/>
                      <a:pt x="1014" y="2101"/>
                      <a:pt x="793" y="2926"/>
                    </a:cubicBezTo>
                    <a:cubicBezTo>
                      <a:pt x="760" y="3052"/>
                      <a:pt x="863" y="3134"/>
                      <a:pt x="963" y="3134"/>
                    </a:cubicBezTo>
                    <a:cubicBezTo>
                      <a:pt x="1029" y="3134"/>
                      <a:pt x="1093" y="3098"/>
                      <a:pt x="1116" y="3014"/>
                    </a:cubicBezTo>
                    <a:cubicBezTo>
                      <a:pt x="1316" y="2268"/>
                      <a:pt x="475" y="490"/>
                      <a:pt x="1542" y="325"/>
                    </a:cubicBezTo>
                    <a:cubicBezTo>
                      <a:pt x="1743" y="295"/>
                      <a:pt x="1672" y="1"/>
                      <a:pt x="14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7" name="Google Shape;16607;p27"/>
              <p:cNvSpPr/>
              <p:nvPr/>
            </p:nvSpPr>
            <p:spPr>
              <a:xfrm>
                <a:off x="2323700" y="2107975"/>
                <a:ext cx="32325" cy="8875"/>
              </a:xfrm>
              <a:custGeom>
                <a:avLst/>
                <a:gdLst/>
                <a:ahLst/>
                <a:cxnLst/>
                <a:rect l="l" t="t" r="r" b="b"/>
                <a:pathLst>
                  <a:path w="1293" h="355" extrusionOk="0">
                    <a:moveTo>
                      <a:pt x="211" y="0"/>
                    </a:moveTo>
                    <a:cubicBezTo>
                      <a:pt x="0" y="0"/>
                      <a:pt x="1" y="330"/>
                      <a:pt x="215" y="336"/>
                    </a:cubicBezTo>
                    <a:lnTo>
                      <a:pt x="1077" y="354"/>
                    </a:lnTo>
                    <a:cubicBezTo>
                      <a:pt x="1078" y="354"/>
                      <a:pt x="1080" y="354"/>
                      <a:pt x="1081" y="354"/>
                    </a:cubicBezTo>
                    <a:cubicBezTo>
                      <a:pt x="1292" y="354"/>
                      <a:pt x="1291" y="25"/>
                      <a:pt x="1077" y="20"/>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8" name="Google Shape;16608;p27"/>
              <p:cNvSpPr/>
              <p:nvPr/>
            </p:nvSpPr>
            <p:spPr>
              <a:xfrm>
                <a:off x="2362200" y="2058650"/>
                <a:ext cx="26650" cy="76825"/>
              </a:xfrm>
              <a:custGeom>
                <a:avLst/>
                <a:gdLst/>
                <a:ahLst/>
                <a:cxnLst/>
                <a:rect l="l" t="t" r="r" b="b"/>
                <a:pathLst>
                  <a:path w="1066" h="3073" extrusionOk="0">
                    <a:moveTo>
                      <a:pt x="233" y="1"/>
                    </a:moveTo>
                    <a:cubicBezTo>
                      <a:pt x="117" y="1"/>
                      <a:pt x="1" y="121"/>
                      <a:pt x="82" y="248"/>
                    </a:cubicBezTo>
                    <a:lnTo>
                      <a:pt x="80" y="248"/>
                    </a:lnTo>
                    <a:cubicBezTo>
                      <a:pt x="583" y="1047"/>
                      <a:pt x="719" y="1956"/>
                      <a:pt x="467" y="2866"/>
                    </a:cubicBezTo>
                    <a:cubicBezTo>
                      <a:pt x="433" y="2991"/>
                      <a:pt x="535" y="3072"/>
                      <a:pt x="635" y="3072"/>
                    </a:cubicBezTo>
                    <a:cubicBezTo>
                      <a:pt x="701" y="3072"/>
                      <a:pt x="766" y="3037"/>
                      <a:pt x="789" y="2954"/>
                    </a:cubicBezTo>
                    <a:cubicBezTo>
                      <a:pt x="1065" y="1963"/>
                      <a:pt x="919" y="950"/>
                      <a:pt x="370" y="79"/>
                    </a:cubicBezTo>
                    <a:cubicBezTo>
                      <a:pt x="335" y="23"/>
                      <a:pt x="284" y="1"/>
                      <a:pt x="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9" name="Google Shape;16609;p27"/>
              <p:cNvSpPr/>
              <p:nvPr/>
            </p:nvSpPr>
            <p:spPr>
              <a:xfrm>
                <a:off x="2382475" y="2039525"/>
                <a:ext cx="29450" cy="42000"/>
              </a:xfrm>
              <a:custGeom>
                <a:avLst/>
                <a:gdLst/>
                <a:ahLst/>
                <a:cxnLst/>
                <a:rect l="l" t="t" r="r" b="b"/>
                <a:pathLst>
                  <a:path w="1178" h="1680" extrusionOk="0">
                    <a:moveTo>
                      <a:pt x="414" y="0"/>
                    </a:moveTo>
                    <a:cubicBezTo>
                      <a:pt x="307" y="0"/>
                      <a:pt x="202" y="39"/>
                      <a:pt x="119" y="122"/>
                    </a:cubicBezTo>
                    <a:cubicBezTo>
                      <a:pt x="1" y="240"/>
                      <a:pt x="115" y="408"/>
                      <a:pt x="243" y="408"/>
                    </a:cubicBezTo>
                    <a:cubicBezTo>
                      <a:pt x="281" y="408"/>
                      <a:pt x="320" y="393"/>
                      <a:pt x="355" y="359"/>
                    </a:cubicBezTo>
                    <a:cubicBezTo>
                      <a:pt x="377" y="336"/>
                      <a:pt x="399" y="327"/>
                      <a:pt x="418" y="327"/>
                    </a:cubicBezTo>
                    <a:cubicBezTo>
                      <a:pt x="478" y="327"/>
                      <a:pt x="521" y="411"/>
                      <a:pt x="531" y="465"/>
                    </a:cubicBezTo>
                    <a:cubicBezTo>
                      <a:pt x="550" y="586"/>
                      <a:pt x="468" y="684"/>
                      <a:pt x="392" y="764"/>
                    </a:cubicBezTo>
                    <a:cubicBezTo>
                      <a:pt x="289" y="872"/>
                      <a:pt x="370" y="1050"/>
                      <a:pt x="506" y="1050"/>
                    </a:cubicBezTo>
                    <a:cubicBezTo>
                      <a:pt x="521" y="1050"/>
                      <a:pt x="537" y="1048"/>
                      <a:pt x="553" y="1044"/>
                    </a:cubicBezTo>
                    <a:cubicBezTo>
                      <a:pt x="581" y="1036"/>
                      <a:pt x="607" y="1032"/>
                      <a:pt x="629" y="1032"/>
                    </a:cubicBezTo>
                    <a:cubicBezTo>
                      <a:pt x="843" y="1032"/>
                      <a:pt x="815" y="1355"/>
                      <a:pt x="634" y="1355"/>
                    </a:cubicBezTo>
                    <a:cubicBezTo>
                      <a:pt x="604" y="1355"/>
                      <a:pt x="569" y="1346"/>
                      <a:pt x="531" y="1324"/>
                    </a:cubicBezTo>
                    <a:cubicBezTo>
                      <a:pt x="502" y="1309"/>
                      <a:pt x="475" y="1302"/>
                      <a:pt x="449" y="1302"/>
                    </a:cubicBezTo>
                    <a:cubicBezTo>
                      <a:pt x="299" y="1302"/>
                      <a:pt x="200" y="1524"/>
                      <a:pt x="361" y="1614"/>
                    </a:cubicBezTo>
                    <a:cubicBezTo>
                      <a:pt x="442" y="1658"/>
                      <a:pt x="531" y="1679"/>
                      <a:pt x="620" y="1679"/>
                    </a:cubicBezTo>
                    <a:cubicBezTo>
                      <a:pt x="856" y="1679"/>
                      <a:pt x="1088" y="1529"/>
                      <a:pt x="1133" y="1274"/>
                    </a:cubicBezTo>
                    <a:cubicBezTo>
                      <a:pt x="1177" y="1027"/>
                      <a:pt x="1018" y="823"/>
                      <a:pt x="808" y="741"/>
                    </a:cubicBezTo>
                    <a:lnTo>
                      <a:pt x="808" y="741"/>
                    </a:lnTo>
                    <a:cubicBezTo>
                      <a:pt x="895" y="556"/>
                      <a:pt x="914" y="347"/>
                      <a:pt x="772" y="173"/>
                    </a:cubicBezTo>
                    <a:cubicBezTo>
                      <a:pt x="680" y="61"/>
                      <a:pt x="547" y="0"/>
                      <a:pt x="4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0" name="Google Shape;16610;p27"/>
              <p:cNvSpPr/>
              <p:nvPr/>
            </p:nvSpPr>
            <p:spPr>
              <a:xfrm>
                <a:off x="2432050" y="2076425"/>
                <a:ext cx="14775" cy="45775"/>
              </a:xfrm>
              <a:custGeom>
                <a:avLst/>
                <a:gdLst/>
                <a:ahLst/>
                <a:cxnLst/>
                <a:rect l="l" t="t" r="r" b="b"/>
                <a:pathLst>
                  <a:path w="591" h="1831" extrusionOk="0">
                    <a:moveTo>
                      <a:pt x="206" y="0"/>
                    </a:moveTo>
                    <a:cubicBezTo>
                      <a:pt x="106" y="0"/>
                      <a:pt x="1" y="83"/>
                      <a:pt x="30" y="210"/>
                    </a:cubicBezTo>
                    <a:cubicBezTo>
                      <a:pt x="143" y="689"/>
                      <a:pt x="216" y="1178"/>
                      <a:pt x="248" y="1670"/>
                    </a:cubicBezTo>
                    <a:cubicBezTo>
                      <a:pt x="256" y="1776"/>
                      <a:pt x="344" y="1830"/>
                      <a:pt x="427" y="1830"/>
                    </a:cubicBezTo>
                    <a:cubicBezTo>
                      <a:pt x="511" y="1830"/>
                      <a:pt x="591" y="1777"/>
                      <a:pt x="584" y="1670"/>
                    </a:cubicBezTo>
                    <a:cubicBezTo>
                      <a:pt x="549" y="1148"/>
                      <a:pt x="471" y="629"/>
                      <a:pt x="354" y="120"/>
                    </a:cubicBezTo>
                    <a:cubicBezTo>
                      <a:pt x="334"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1" name="Google Shape;16611;p27"/>
              <p:cNvSpPr/>
              <p:nvPr/>
            </p:nvSpPr>
            <p:spPr>
              <a:xfrm>
                <a:off x="2417400" y="2092925"/>
                <a:ext cx="47500" cy="9800"/>
              </a:xfrm>
              <a:custGeom>
                <a:avLst/>
                <a:gdLst/>
                <a:ahLst/>
                <a:cxnLst/>
                <a:rect l="l" t="t" r="r" b="b"/>
                <a:pathLst>
                  <a:path w="1900" h="392" extrusionOk="0">
                    <a:moveTo>
                      <a:pt x="1633" y="1"/>
                    </a:moveTo>
                    <a:cubicBezTo>
                      <a:pt x="1624" y="1"/>
                      <a:pt x="1615" y="2"/>
                      <a:pt x="1606" y="3"/>
                    </a:cubicBezTo>
                    <a:cubicBezTo>
                      <a:pt x="1333" y="40"/>
                      <a:pt x="1058" y="59"/>
                      <a:pt x="783" y="59"/>
                    </a:cubicBezTo>
                    <a:cubicBezTo>
                      <a:pt x="593" y="59"/>
                      <a:pt x="404" y="50"/>
                      <a:pt x="215" y="32"/>
                    </a:cubicBezTo>
                    <a:cubicBezTo>
                      <a:pt x="209" y="31"/>
                      <a:pt x="204" y="31"/>
                      <a:pt x="198" y="31"/>
                    </a:cubicBezTo>
                    <a:cubicBezTo>
                      <a:pt x="0" y="31"/>
                      <a:pt x="7" y="348"/>
                      <a:pt x="215" y="367"/>
                    </a:cubicBezTo>
                    <a:cubicBezTo>
                      <a:pt x="401" y="383"/>
                      <a:pt x="589" y="392"/>
                      <a:pt x="776" y="392"/>
                    </a:cubicBezTo>
                    <a:cubicBezTo>
                      <a:pt x="1083" y="392"/>
                      <a:pt x="1391" y="370"/>
                      <a:pt x="1696" y="326"/>
                    </a:cubicBezTo>
                    <a:cubicBezTo>
                      <a:pt x="1899" y="297"/>
                      <a:pt x="1825" y="1"/>
                      <a:pt x="16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2" name="Google Shape;16612;p27"/>
              <p:cNvSpPr/>
              <p:nvPr/>
            </p:nvSpPr>
            <p:spPr>
              <a:xfrm>
                <a:off x="2478900" y="2071500"/>
                <a:ext cx="53725" cy="52525"/>
              </a:xfrm>
              <a:custGeom>
                <a:avLst/>
                <a:gdLst/>
                <a:ahLst/>
                <a:cxnLst/>
                <a:rect l="l" t="t" r="r" b="b"/>
                <a:pathLst>
                  <a:path w="2149" h="2101" extrusionOk="0">
                    <a:moveTo>
                      <a:pt x="230" y="0"/>
                    </a:moveTo>
                    <a:cubicBezTo>
                      <a:pt x="111" y="0"/>
                      <a:pt x="0" y="168"/>
                      <a:pt x="101" y="295"/>
                    </a:cubicBezTo>
                    <a:cubicBezTo>
                      <a:pt x="611" y="930"/>
                      <a:pt x="1173" y="1519"/>
                      <a:pt x="1784" y="2057"/>
                    </a:cubicBezTo>
                    <a:cubicBezTo>
                      <a:pt x="1819" y="2088"/>
                      <a:pt x="1857" y="2100"/>
                      <a:pt x="1894" y="2100"/>
                    </a:cubicBezTo>
                    <a:cubicBezTo>
                      <a:pt x="2029" y="2100"/>
                      <a:pt x="2148" y="1932"/>
                      <a:pt x="2022" y="1819"/>
                    </a:cubicBezTo>
                    <a:cubicBezTo>
                      <a:pt x="1410" y="1282"/>
                      <a:pt x="847" y="693"/>
                      <a:pt x="338" y="57"/>
                    </a:cubicBezTo>
                    <a:cubicBezTo>
                      <a:pt x="305" y="17"/>
                      <a:pt x="267" y="0"/>
                      <a:pt x="2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3" name="Google Shape;16613;p27"/>
              <p:cNvSpPr/>
              <p:nvPr/>
            </p:nvSpPr>
            <p:spPr>
              <a:xfrm>
                <a:off x="2483425" y="2069000"/>
                <a:ext cx="32850" cy="63150"/>
              </a:xfrm>
              <a:custGeom>
                <a:avLst/>
                <a:gdLst/>
                <a:ahLst/>
                <a:cxnLst/>
                <a:rect l="l" t="t" r="r" b="b"/>
                <a:pathLst>
                  <a:path w="1314" h="2526" extrusionOk="0">
                    <a:moveTo>
                      <a:pt x="1111" y="0"/>
                    </a:moveTo>
                    <a:cubicBezTo>
                      <a:pt x="1043" y="0"/>
                      <a:pt x="973" y="34"/>
                      <a:pt x="942" y="112"/>
                    </a:cubicBezTo>
                    <a:cubicBezTo>
                      <a:pt x="645" y="848"/>
                      <a:pt x="347" y="1587"/>
                      <a:pt x="48" y="2325"/>
                    </a:cubicBezTo>
                    <a:cubicBezTo>
                      <a:pt x="0" y="2446"/>
                      <a:pt x="100" y="2526"/>
                      <a:pt x="203" y="2526"/>
                    </a:cubicBezTo>
                    <a:cubicBezTo>
                      <a:pt x="271" y="2526"/>
                      <a:pt x="340" y="2492"/>
                      <a:pt x="372" y="2413"/>
                    </a:cubicBezTo>
                    <a:cubicBezTo>
                      <a:pt x="669" y="1677"/>
                      <a:pt x="967" y="938"/>
                      <a:pt x="1266" y="200"/>
                    </a:cubicBezTo>
                    <a:cubicBezTo>
                      <a:pt x="1313" y="79"/>
                      <a:pt x="1214" y="0"/>
                      <a:pt x="11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4" name="Google Shape;16614;p27"/>
              <p:cNvSpPr/>
              <p:nvPr/>
            </p:nvSpPr>
            <p:spPr>
              <a:xfrm>
                <a:off x="2539600" y="2064375"/>
                <a:ext cx="32400" cy="72850"/>
              </a:xfrm>
              <a:custGeom>
                <a:avLst/>
                <a:gdLst/>
                <a:ahLst/>
                <a:cxnLst/>
                <a:rect l="l" t="t" r="r" b="b"/>
                <a:pathLst>
                  <a:path w="1296" h="2914" extrusionOk="0">
                    <a:moveTo>
                      <a:pt x="876" y="0"/>
                    </a:moveTo>
                    <a:cubicBezTo>
                      <a:pt x="838" y="0"/>
                      <a:pt x="799" y="16"/>
                      <a:pt x="765" y="54"/>
                    </a:cubicBezTo>
                    <a:cubicBezTo>
                      <a:pt x="1" y="899"/>
                      <a:pt x="411" y="1979"/>
                      <a:pt x="930" y="2835"/>
                    </a:cubicBezTo>
                    <a:cubicBezTo>
                      <a:pt x="964" y="2891"/>
                      <a:pt x="1014" y="2914"/>
                      <a:pt x="1065" y="2914"/>
                    </a:cubicBezTo>
                    <a:cubicBezTo>
                      <a:pt x="1180" y="2914"/>
                      <a:pt x="1296" y="2794"/>
                      <a:pt x="1218" y="2666"/>
                    </a:cubicBezTo>
                    <a:cubicBezTo>
                      <a:pt x="790" y="1958"/>
                      <a:pt x="349" y="1014"/>
                      <a:pt x="1002" y="291"/>
                    </a:cubicBezTo>
                    <a:cubicBezTo>
                      <a:pt x="1112" y="168"/>
                      <a:pt x="1000" y="0"/>
                      <a:pt x="8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5" name="Google Shape;16615;p27"/>
              <p:cNvSpPr/>
              <p:nvPr/>
            </p:nvSpPr>
            <p:spPr>
              <a:xfrm>
                <a:off x="2577900" y="2070575"/>
                <a:ext cx="51200" cy="62500"/>
              </a:xfrm>
              <a:custGeom>
                <a:avLst/>
                <a:gdLst/>
                <a:ahLst/>
                <a:cxnLst/>
                <a:rect l="l" t="t" r="r" b="b"/>
                <a:pathLst>
                  <a:path w="2048" h="2500" extrusionOk="0">
                    <a:moveTo>
                      <a:pt x="898" y="637"/>
                    </a:moveTo>
                    <a:lnTo>
                      <a:pt x="898" y="637"/>
                    </a:lnTo>
                    <a:cubicBezTo>
                      <a:pt x="921" y="835"/>
                      <a:pt x="944" y="1032"/>
                      <a:pt x="968" y="1229"/>
                    </a:cubicBezTo>
                    <a:lnTo>
                      <a:pt x="968" y="1229"/>
                    </a:lnTo>
                    <a:cubicBezTo>
                      <a:pt x="818" y="1224"/>
                      <a:pt x="669" y="1216"/>
                      <a:pt x="519" y="1207"/>
                    </a:cubicBezTo>
                    <a:lnTo>
                      <a:pt x="519" y="1207"/>
                    </a:lnTo>
                    <a:cubicBezTo>
                      <a:pt x="645" y="1017"/>
                      <a:pt x="772" y="827"/>
                      <a:pt x="898" y="637"/>
                    </a:cubicBezTo>
                    <a:close/>
                    <a:moveTo>
                      <a:pt x="1003" y="0"/>
                    </a:moveTo>
                    <a:cubicBezTo>
                      <a:pt x="952" y="0"/>
                      <a:pt x="901" y="25"/>
                      <a:pt x="864" y="81"/>
                    </a:cubicBezTo>
                    <a:lnTo>
                      <a:pt x="77" y="1270"/>
                    </a:lnTo>
                    <a:cubicBezTo>
                      <a:pt x="0" y="1385"/>
                      <a:pt x="103" y="1513"/>
                      <a:pt x="222" y="1522"/>
                    </a:cubicBezTo>
                    <a:cubicBezTo>
                      <a:pt x="483" y="1542"/>
                      <a:pt x="745" y="1556"/>
                      <a:pt x="1007" y="1566"/>
                    </a:cubicBezTo>
                    <a:lnTo>
                      <a:pt x="1007" y="1566"/>
                    </a:lnTo>
                    <a:cubicBezTo>
                      <a:pt x="1038" y="1824"/>
                      <a:pt x="1068" y="2082"/>
                      <a:pt x="1099" y="2340"/>
                    </a:cubicBezTo>
                    <a:cubicBezTo>
                      <a:pt x="1111" y="2446"/>
                      <a:pt x="1201" y="2499"/>
                      <a:pt x="1285" y="2499"/>
                    </a:cubicBezTo>
                    <a:cubicBezTo>
                      <a:pt x="1369" y="2499"/>
                      <a:pt x="1446" y="2446"/>
                      <a:pt x="1433" y="2340"/>
                    </a:cubicBezTo>
                    <a:cubicBezTo>
                      <a:pt x="1403" y="2085"/>
                      <a:pt x="1373" y="1830"/>
                      <a:pt x="1343" y="1575"/>
                    </a:cubicBezTo>
                    <a:lnTo>
                      <a:pt x="1343" y="1575"/>
                    </a:lnTo>
                    <a:cubicBezTo>
                      <a:pt x="1470" y="1578"/>
                      <a:pt x="1597" y="1579"/>
                      <a:pt x="1724" y="1579"/>
                    </a:cubicBezTo>
                    <a:cubicBezTo>
                      <a:pt x="1760" y="1579"/>
                      <a:pt x="1796" y="1579"/>
                      <a:pt x="1832" y="1579"/>
                    </a:cubicBezTo>
                    <a:cubicBezTo>
                      <a:pt x="2047" y="1577"/>
                      <a:pt x="2047" y="1243"/>
                      <a:pt x="1834" y="1243"/>
                    </a:cubicBezTo>
                    <a:cubicBezTo>
                      <a:pt x="1833" y="1243"/>
                      <a:pt x="1833" y="1243"/>
                      <a:pt x="1832" y="1243"/>
                    </a:cubicBezTo>
                    <a:cubicBezTo>
                      <a:pt x="1794" y="1243"/>
                      <a:pt x="1756" y="1243"/>
                      <a:pt x="1717" y="1243"/>
                    </a:cubicBezTo>
                    <a:cubicBezTo>
                      <a:pt x="1579" y="1243"/>
                      <a:pt x="1441" y="1242"/>
                      <a:pt x="1303" y="1239"/>
                    </a:cubicBezTo>
                    <a:lnTo>
                      <a:pt x="1303" y="1239"/>
                    </a:lnTo>
                    <a:cubicBezTo>
                      <a:pt x="1261" y="881"/>
                      <a:pt x="1219" y="524"/>
                      <a:pt x="1176" y="166"/>
                    </a:cubicBezTo>
                    <a:cubicBezTo>
                      <a:pt x="1164" y="65"/>
                      <a:pt x="1085" y="0"/>
                      <a:pt x="10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6" name="Google Shape;16616;p27"/>
              <p:cNvSpPr/>
              <p:nvPr/>
            </p:nvSpPr>
            <p:spPr>
              <a:xfrm>
                <a:off x="2631825" y="2079500"/>
                <a:ext cx="48400" cy="41550"/>
              </a:xfrm>
              <a:custGeom>
                <a:avLst/>
                <a:gdLst/>
                <a:ahLst/>
                <a:cxnLst/>
                <a:rect l="l" t="t" r="r" b="b"/>
                <a:pathLst>
                  <a:path w="1936" h="1662" extrusionOk="0">
                    <a:moveTo>
                      <a:pt x="235" y="1"/>
                    </a:moveTo>
                    <a:cubicBezTo>
                      <a:pt x="112" y="1"/>
                      <a:pt x="0" y="169"/>
                      <a:pt x="109" y="291"/>
                    </a:cubicBezTo>
                    <a:cubicBezTo>
                      <a:pt x="560" y="796"/>
                      <a:pt x="1067" y="1244"/>
                      <a:pt x="1622" y="1632"/>
                    </a:cubicBezTo>
                    <a:cubicBezTo>
                      <a:pt x="1652" y="1653"/>
                      <a:pt x="1682" y="1662"/>
                      <a:pt x="1709" y="1662"/>
                    </a:cubicBezTo>
                    <a:cubicBezTo>
                      <a:pt x="1845" y="1662"/>
                      <a:pt x="1935" y="1445"/>
                      <a:pt x="1790" y="1344"/>
                    </a:cubicBezTo>
                    <a:cubicBezTo>
                      <a:pt x="1260" y="971"/>
                      <a:pt x="775" y="538"/>
                      <a:pt x="347" y="55"/>
                    </a:cubicBezTo>
                    <a:cubicBezTo>
                      <a:pt x="312" y="17"/>
                      <a:pt x="273"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7" name="Google Shape;16617;p27"/>
              <p:cNvSpPr/>
              <p:nvPr/>
            </p:nvSpPr>
            <p:spPr>
              <a:xfrm>
                <a:off x="2636200" y="2077550"/>
                <a:ext cx="32275" cy="58375"/>
              </a:xfrm>
              <a:custGeom>
                <a:avLst/>
                <a:gdLst/>
                <a:ahLst/>
                <a:cxnLst/>
                <a:rect l="l" t="t" r="r" b="b"/>
                <a:pathLst>
                  <a:path w="1291" h="2335" extrusionOk="0">
                    <a:moveTo>
                      <a:pt x="1088" y="1"/>
                    </a:moveTo>
                    <a:cubicBezTo>
                      <a:pt x="1021" y="1"/>
                      <a:pt x="954" y="35"/>
                      <a:pt x="927" y="116"/>
                    </a:cubicBezTo>
                    <a:cubicBezTo>
                      <a:pt x="698" y="795"/>
                      <a:pt x="413" y="1452"/>
                      <a:pt x="71" y="2082"/>
                    </a:cubicBezTo>
                    <a:cubicBezTo>
                      <a:pt x="0" y="2214"/>
                      <a:pt x="116" y="2334"/>
                      <a:pt x="228" y="2334"/>
                    </a:cubicBezTo>
                    <a:cubicBezTo>
                      <a:pt x="278" y="2334"/>
                      <a:pt x="328" y="2310"/>
                      <a:pt x="359" y="2251"/>
                    </a:cubicBezTo>
                    <a:cubicBezTo>
                      <a:pt x="715" y="1596"/>
                      <a:pt x="1012" y="912"/>
                      <a:pt x="1249" y="204"/>
                    </a:cubicBezTo>
                    <a:cubicBezTo>
                      <a:pt x="1291" y="81"/>
                      <a:pt x="1190" y="1"/>
                      <a:pt x="10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8" name="Google Shape;16618;p27"/>
              <p:cNvSpPr/>
              <p:nvPr/>
            </p:nvSpPr>
            <p:spPr>
              <a:xfrm>
                <a:off x="2676700" y="2062475"/>
                <a:ext cx="31875" cy="67175"/>
              </a:xfrm>
              <a:custGeom>
                <a:avLst/>
                <a:gdLst/>
                <a:ahLst/>
                <a:cxnLst/>
                <a:rect l="l" t="t" r="r" b="b"/>
                <a:pathLst>
                  <a:path w="1275" h="2687" extrusionOk="0">
                    <a:moveTo>
                      <a:pt x="255" y="1"/>
                    </a:moveTo>
                    <a:cubicBezTo>
                      <a:pt x="119" y="1"/>
                      <a:pt x="1" y="170"/>
                      <a:pt x="129" y="280"/>
                    </a:cubicBezTo>
                    <a:cubicBezTo>
                      <a:pt x="766" y="821"/>
                      <a:pt x="910" y="1732"/>
                      <a:pt x="460" y="2440"/>
                    </a:cubicBezTo>
                    <a:cubicBezTo>
                      <a:pt x="379" y="2567"/>
                      <a:pt x="495" y="2687"/>
                      <a:pt x="612" y="2687"/>
                    </a:cubicBezTo>
                    <a:cubicBezTo>
                      <a:pt x="663" y="2687"/>
                      <a:pt x="714" y="2664"/>
                      <a:pt x="750" y="2609"/>
                    </a:cubicBezTo>
                    <a:cubicBezTo>
                      <a:pt x="1274" y="1785"/>
                      <a:pt x="1111" y="678"/>
                      <a:pt x="365" y="43"/>
                    </a:cubicBezTo>
                    <a:cubicBezTo>
                      <a:pt x="330" y="13"/>
                      <a:pt x="292" y="1"/>
                      <a:pt x="2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9" name="Google Shape;16619;p27"/>
              <p:cNvSpPr/>
              <p:nvPr/>
            </p:nvSpPr>
            <p:spPr>
              <a:xfrm>
                <a:off x="2703850" y="2049775"/>
                <a:ext cx="39475" cy="34200"/>
              </a:xfrm>
              <a:custGeom>
                <a:avLst/>
                <a:gdLst/>
                <a:ahLst/>
                <a:cxnLst/>
                <a:rect l="l" t="t" r="r" b="b"/>
                <a:pathLst>
                  <a:path w="1579" h="1368" extrusionOk="0">
                    <a:moveTo>
                      <a:pt x="210" y="0"/>
                    </a:moveTo>
                    <a:cubicBezTo>
                      <a:pt x="1" y="0"/>
                      <a:pt x="3" y="328"/>
                      <a:pt x="216" y="336"/>
                    </a:cubicBezTo>
                    <a:lnTo>
                      <a:pt x="214" y="336"/>
                    </a:lnTo>
                    <a:cubicBezTo>
                      <a:pt x="381" y="341"/>
                      <a:pt x="506" y="484"/>
                      <a:pt x="533" y="643"/>
                    </a:cubicBezTo>
                    <a:cubicBezTo>
                      <a:pt x="567" y="833"/>
                      <a:pt x="376" y="931"/>
                      <a:pt x="394" y="1114"/>
                    </a:cubicBezTo>
                    <a:cubicBezTo>
                      <a:pt x="415" y="1311"/>
                      <a:pt x="602" y="1367"/>
                      <a:pt x="814" y="1367"/>
                    </a:cubicBezTo>
                    <a:cubicBezTo>
                      <a:pt x="1030" y="1367"/>
                      <a:pt x="1271" y="1309"/>
                      <a:pt x="1386" y="1279"/>
                    </a:cubicBezTo>
                    <a:cubicBezTo>
                      <a:pt x="1579" y="1230"/>
                      <a:pt x="1518" y="951"/>
                      <a:pt x="1344" y="951"/>
                    </a:cubicBezTo>
                    <a:cubicBezTo>
                      <a:pt x="1329" y="951"/>
                      <a:pt x="1314" y="953"/>
                      <a:pt x="1297" y="957"/>
                    </a:cubicBezTo>
                    <a:cubicBezTo>
                      <a:pt x="1247" y="969"/>
                      <a:pt x="968" y="1039"/>
                      <a:pt x="810" y="1039"/>
                    </a:cubicBezTo>
                    <a:cubicBezTo>
                      <a:pt x="792" y="1039"/>
                      <a:pt x="775" y="1038"/>
                      <a:pt x="760" y="1036"/>
                    </a:cubicBezTo>
                    <a:lnTo>
                      <a:pt x="760" y="1036"/>
                    </a:lnTo>
                    <a:cubicBezTo>
                      <a:pt x="806" y="944"/>
                      <a:pt x="866" y="865"/>
                      <a:pt x="873" y="746"/>
                    </a:cubicBezTo>
                    <a:cubicBezTo>
                      <a:pt x="879" y="624"/>
                      <a:pt x="855" y="504"/>
                      <a:pt x="802" y="394"/>
                    </a:cubicBezTo>
                    <a:cubicBezTo>
                      <a:pt x="689" y="161"/>
                      <a:pt x="477" y="10"/>
                      <a:pt x="216" y="0"/>
                    </a:cubicBez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6620" name="Google Shape;16620;p27"/>
          <p:cNvSpPr/>
          <p:nvPr/>
        </p:nvSpPr>
        <p:spPr>
          <a:xfrm rot="-5400000">
            <a:off x="4151482" y="-281432"/>
            <a:ext cx="5171850" cy="5691114"/>
          </a:xfrm>
          <a:prstGeom prst="flowChartDocument">
            <a:avLst/>
          </a:prstGeom>
          <a:solidFill>
            <a:schemeClr val="lt1"/>
          </a:solidFill>
          <a:ln>
            <a:noFill/>
          </a:ln>
          <a:effectLst>
            <a:outerShdw blurRad="200025" dist="66675" algn="bl" rotWithShape="0">
              <a:srgbClr val="000000">
                <a:alpha val="1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1" name="Google Shape;16621;p27"/>
          <p:cNvSpPr/>
          <p:nvPr/>
        </p:nvSpPr>
        <p:spPr>
          <a:xfrm rot="5400000">
            <a:off x="-336874" y="-17399"/>
            <a:ext cx="5171850" cy="5163048"/>
          </a:xfrm>
          <a:prstGeom prst="flowChartDocument">
            <a:avLst/>
          </a:prstGeom>
          <a:solidFill>
            <a:schemeClr val="lt1"/>
          </a:solidFill>
          <a:ln>
            <a:noFill/>
          </a:ln>
          <a:effectLst>
            <a:outerShdw blurRad="200025" dist="66675" dir="10680000" algn="bl" rotWithShape="0">
              <a:srgbClr val="000000">
                <a:alpha val="1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2" name="Google Shape;16622;p27"/>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6623" name="Google Shape;16623;p27"/>
          <p:cNvSpPr txBox="1">
            <a:spLocks noGrp="1"/>
          </p:cNvSpPr>
          <p:nvPr>
            <p:ph type="subTitle" idx="1"/>
          </p:nvPr>
        </p:nvSpPr>
        <p:spPr>
          <a:xfrm>
            <a:off x="720000" y="2308711"/>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624" name="Google Shape;16624;p27"/>
          <p:cNvSpPr txBox="1">
            <a:spLocks noGrp="1"/>
          </p:cNvSpPr>
          <p:nvPr>
            <p:ph type="subTitle" idx="2"/>
          </p:nvPr>
        </p:nvSpPr>
        <p:spPr>
          <a:xfrm>
            <a:off x="3403800" y="2308711"/>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625" name="Google Shape;16625;p27"/>
          <p:cNvSpPr txBox="1">
            <a:spLocks noGrp="1"/>
          </p:cNvSpPr>
          <p:nvPr>
            <p:ph type="subTitle" idx="3"/>
          </p:nvPr>
        </p:nvSpPr>
        <p:spPr>
          <a:xfrm>
            <a:off x="6087600" y="2308711"/>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626" name="Google Shape;16626;p27"/>
          <p:cNvSpPr txBox="1">
            <a:spLocks noGrp="1"/>
          </p:cNvSpPr>
          <p:nvPr>
            <p:ph type="subTitle" idx="4"/>
          </p:nvPr>
        </p:nvSpPr>
        <p:spPr>
          <a:xfrm>
            <a:off x="720000" y="4094403"/>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627" name="Google Shape;16627;p27"/>
          <p:cNvSpPr txBox="1">
            <a:spLocks noGrp="1"/>
          </p:cNvSpPr>
          <p:nvPr>
            <p:ph type="subTitle" idx="5"/>
          </p:nvPr>
        </p:nvSpPr>
        <p:spPr>
          <a:xfrm>
            <a:off x="3403800" y="4094403"/>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628" name="Google Shape;16628;p27"/>
          <p:cNvSpPr txBox="1">
            <a:spLocks noGrp="1"/>
          </p:cNvSpPr>
          <p:nvPr>
            <p:ph type="subTitle" idx="6"/>
          </p:nvPr>
        </p:nvSpPr>
        <p:spPr>
          <a:xfrm>
            <a:off x="6087600" y="4094403"/>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629" name="Google Shape;16629;p27"/>
          <p:cNvSpPr txBox="1">
            <a:spLocks noGrp="1"/>
          </p:cNvSpPr>
          <p:nvPr>
            <p:ph type="subTitle" idx="7"/>
          </p:nvPr>
        </p:nvSpPr>
        <p:spPr>
          <a:xfrm>
            <a:off x="715100" y="1826350"/>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200" b="1">
                <a:solidFill>
                  <a:schemeClr val="dk1"/>
                </a:solidFill>
                <a:latin typeface="Red Hat Text"/>
                <a:ea typeface="Red Hat Text"/>
                <a:cs typeface="Red Hat Text"/>
                <a:sym typeface="Red Hat Text"/>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16630" name="Google Shape;16630;p27"/>
          <p:cNvSpPr txBox="1">
            <a:spLocks noGrp="1"/>
          </p:cNvSpPr>
          <p:nvPr>
            <p:ph type="subTitle" idx="8"/>
          </p:nvPr>
        </p:nvSpPr>
        <p:spPr>
          <a:xfrm>
            <a:off x="3403800" y="1826350"/>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200" b="1">
                <a:solidFill>
                  <a:schemeClr val="dk1"/>
                </a:solidFill>
                <a:latin typeface="Red Hat Text"/>
                <a:ea typeface="Red Hat Text"/>
                <a:cs typeface="Red Hat Text"/>
                <a:sym typeface="Red Hat Text"/>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16631" name="Google Shape;16631;p27"/>
          <p:cNvSpPr txBox="1">
            <a:spLocks noGrp="1"/>
          </p:cNvSpPr>
          <p:nvPr>
            <p:ph type="subTitle" idx="9"/>
          </p:nvPr>
        </p:nvSpPr>
        <p:spPr>
          <a:xfrm>
            <a:off x="6092500" y="1826350"/>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200" b="1">
                <a:solidFill>
                  <a:schemeClr val="dk1"/>
                </a:solidFill>
                <a:latin typeface="Red Hat Text"/>
                <a:ea typeface="Red Hat Text"/>
                <a:cs typeface="Red Hat Text"/>
                <a:sym typeface="Red Hat Text"/>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16632" name="Google Shape;16632;p27"/>
          <p:cNvSpPr txBox="1">
            <a:spLocks noGrp="1"/>
          </p:cNvSpPr>
          <p:nvPr>
            <p:ph type="subTitle" idx="13"/>
          </p:nvPr>
        </p:nvSpPr>
        <p:spPr>
          <a:xfrm>
            <a:off x="715100" y="3607525"/>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200" b="1">
                <a:solidFill>
                  <a:schemeClr val="dk1"/>
                </a:solidFill>
                <a:latin typeface="Red Hat Text"/>
                <a:ea typeface="Red Hat Text"/>
                <a:cs typeface="Red Hat Text"/>
                <a:sym typeface="Red Hat Text"/>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16633" name="Google Shape;16633;p27"/>
          <p:cNvSpPr txBox="1">
            <a:spLocks noGrp="1"/>
          </p:cNvSpPr>
          <p:nvPr>
            <p:ph type="subTitle" idx="14"/>
          </p:nvPr>
        </p:nvSpPr>
        <p:spPr>
          <a:xfrm>
            <a:off x="3403800" y="3607525"/>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200" b="1">
                <a:solidFill>
                  <a:schemeClr val="dk1"/>
                </a:solidFill>
                <a:latin typeface="Red Hat Text"/>
                <a:ea typeface="Red Hat Text"/>
                <a:cs typeface="Red Hat Text"/>
                <a:sym typeface="Red Hat Text"/>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
        <p:nvSpPr>
          <p:cNvPr id="16634" name="Google Shape;16634;p27"/>
          <p:cNvSpPr txBox="1">
            <a:spLocks noGrp="1"/>
          </p:cNvSpPr>
          <p:nvPr>
            <p:ph type="subTitle" idx="15"/>
          </p:nvPr>
        </p:nvSpPr>
        <p:spPr>
          <a:xfrm>
            <a:off x="6092500" y="3607525"/>
            <a:ext cx="23364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Bebas Neue"/>
              <a:buNone/>
              <a:defRPr sz="2200" b="1">
                <a:solidFill>
                  <a:schemeClr val="dk1"/>
                </a:solidFill>
                <a:latin typeface="Red Hat Text"/>
                <a:ea typeface="Red Hat Text"/>
                <a:cs typeface="Red Hat Text"/>
                <a:sym typeface="Red Hat Text"/>
              </a:defRPr>
            </a:lvl1pPr>
            <a:lvl2pPr lvl="1"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2pPr>
            <a:lvl3pPr lvl="2"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3pPr>
            <a:lvl4pPr lvl="3"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4pPr>
            <a:lvl5pPr lvl="4"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5pPr>
            <a:lvl6pPr lvl="5"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6pPr>
            <a:lvl7pPr lvl="6"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7pPr>
            <a:lvl8pPr lvl="7"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8pPr>
            <a:lvl9pPr lvl="8" algn="ctr" rtl="0">
              <a:lnSpc>
                <a:spcPct val="100000"/>
              </a:lnSpc>
              <a:spcBef>
                <a:spcPts val="0"/>
              </a:spcBef>
              <a:spcAft>
                <a:spcPts val="0"/>
              </a:spcAft>
              <a:buClr>
                <a:schemeClr val="dk1"/>
              </a:buClr>
              <a:buSzPts val="2400"/>
              <a:buFont typeface="Bebas Neue"/>
              <a:buNone/>
              <a:defRPr sz="2400">
                <a:solidFill>
                  <a:schemeClr val="dk1"/>
                </a:solidFill>
                <a:latin typeface="Bebas Neue"/>
                <a:ea typeface="Bebas Neue"/>
                <a:cs typeface="Bebas Neue"/>
                <a:sym typeface="Bebas Neu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p:cSld name="BLANK_1_1_1_1_1_1_1">
    <p:bg>
      <p:bgPr>
        <a:gradFill>
          <a:gsLst>
            <a:gs pos="0">
              <a:schemeClr val="dk2"/>
            </a:gs>
            <a:gs pos="100000">
              <a:schemeClr val="lt2"/>
            </a:gs>
          </a:gsLst>
          <a:lin ang="0" scaled="0"/>
        </a:gradFill>
        <a:effectLst/>
      </p:bgPr>
    </p:bg>
    <p:spTree>
      <p:nvGrpSpPr>
        <p:cNvPr id="1" name="Shape 18273"/>
        <p:cNvGrpSpPr/>
        <p:nvPr/>
      </p:nvGrpSpPr>
      <p:grpSpPr>
        <a:xfrm>
          <a:off x="0" y="0"/>
          <a:ext cx="0" cy="0"/>
          <a:chOff x="0" y="0"/>
          <a:chExt cx="0" cy="0"/>
        </a:xfrm>
      </p:grpSpPr>
      <p:grpSp>
        <p:nvGrpSpPr>
          <p:cNvPr id="18274" name="Google Shape;18274;p31"/>
          <p:cNvGrpSpPr/>
          <p:nvPr/>
        </p:nvGrpSpPr>
        <p:grpSpPr>
          <a:xfrm>
            <a:off x="3876001" y="106600"/>
            <a:ext cx="5111304" cy="4841325"/>
            <a:chOff x="313550" y="1553825"/>
            <a:chExt cx="2630625" cy="2491675"/>
          </a:xfrm>
        </p:grpSpPr>
        <p:sp>
          <p:nvSpPr>
            <p:cNvPr id="18275" name="Google Shape;18275;p31"/>
            <p:cNvSpPr/>
            <p:nvPr/>
          </p:nvSpPr>
          <p:spPr>
            <a:xfrm>
              <a:off x="861650" y="1640875"/>
              <a:ext cx="36025" cy="941225"/>
            </a:xfrm>
            <a:custGeom>
              <a:avLst/>
              <a:gdLst/>
              <a:ahLst/>
              <a:cxnLst/>
              <a:rect l="l" t="t" r="r" b="b"/>
              <a:pathLst>
                <a:path w="1441" h="37649" extrusionOk="0">
                  <a:moveTo>
                    <a:pt x="163" y="1"/>
                  </a:moveTo>
                  <a:cubicBezTo>
                    <a:pt x="79" y="1"/>
                    <a:pt x="0" y="54"/>
                    <a:pt x="9" y="161"/>
                  </a:cubicBezTo>
                  <a:cubicBezTo>
                    <a:pt x="954" y="12590"/>
                    <a:pt x="1107" y="25030"/>
                    <a:pt x="745" y="37486"/>
                  </a:cubicBezTo>
                  <a:cubicBezTo>
                    <a:pt x="742" y="37594"/>
                    <a:pt x="824" y="37648"/>
                    <a:pt x="908" y="37648"/>
                  </a:cubicBezTo>
                  <a:cubicBezTo>
                    <a:pt x="992" y="37648"/>
                    <a:pt x="1078" y="37594"/>
                    <a:pt x="1081" y="37486"/>
                  </a:cubicBezTo>
                  <a:cubicBezTo>
                    <a:pt x="1441" y="25030"/>
                    <a:pt x="1288" y="12590"/>
                    <a:pt x="343" y="161"/>
                  </a:cubicBezTo>
                  <a:cubicBezTo>
                    <a:pt x="334" y="54"/>
                    <a:pt x="246" y="1"/>
                    <a:pt x="1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6" name="Google Shape;18276;p31"/>
            <p:cNvSpPr/>
            <p:nvPr/>
          </p:nvSpPr>
          <p:spPr>
            <a:xfrm>
              <a:off x="401725" y="2112375"/>
              <a:ext cx="936925" cy="18775"/>
            </a:xfrm>
            <a:custGeom>
              <a:avLst/>
              <a:gdLst/>
              <a:ahLst/>
              <a:cxnLst/>
              <a:rect l="l" t="t" r="r" b="b"/>
              <a:pathLst>
                <a:path w="37477" h="751" extrusionOk="0">
                  <a:moveTo>
                    <a:pt x="206" y="1"/>
                  </a:moveTo>
                  <a:cubicBezTo>
                    <a:pt x="0" y="1"/>
                    <a:pt x="4" y="326"/>
                    <a:pt x="217" y="335"/>
                  </a:cubicBezTo>
                  <a:cubicBezTo>
                    <a:pt x="6597" y="612"/>
                    <a:pt x="12979" y="750"/>
                    <a:pt x="19363" y="750"/>
                  </a:cubicBezTo>
                  <a:cubicBezTo>
                    <a:pt x="25327" y="750"/>
                    <a:pt x="31294" y="630"/>
                    <a:pt x="37261" y="389"/>
                  </a:cubicBezTo>
                  <a:cubicBezTo>
                    <a:pt x="37474" y="380"/>
                    <a:pt x="37476" y="53"/>
                    <a:pt x="37268" y="53"/>
                  </a:cubicBezTo>
                  <a:cubicBezTo>
                    <a:pt x="37266" y="53"/>
                    <a:pt x="37264" y="53"/>
                    <a:pt x="37261" y="53"/>
                  </a:cubicBezTo>
                  <a:cubicBezTo>
                    <a:pt x="31294" y="295"/>
                    <a:pt x="25326" y="416"/>
                    <a:pt x="19356" y="416"/>
                  </a:cubicBezTo>
                  <a:cubicBezTo>
                    <a:pt x="12977" y="416"/>
                    <a:pt x="6597" y="278"/>
                    <a:pt x="215" y="1"/>
                  </a:cubicBezTo>
                  <a:cubicBezTo>
                    <a:pt x="212" y="1"/>
                    <a:pt x="209"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7" name="Google Shape;18277;p31"/>
            <p:cNvSpPr/>
            <p:nvPr/>
          </p:nvSpPr>
          <p:spPr>
            <a:xfrm>
              <a:off x="834925" y="1553825"/>
              <a:ext cx="50050" cy="56750"/>
            </a:xfrm>
            <a:custGeom>
              <a:avLst/>
              <a:gdLst/>
              <a:ahLst/>
              <a:cxnLst/>
              <a:rect l="l" t="t" r="r" b="b"/>
              <a:pathLst>
                <a:path w="2002" h="2270" extrusionOk="0">
                  <a:moveTo>
                    <a:pt x="1555" y="1"/>
                  </a:moveTo>
                  <a:cubicBezTo>
                    <a:pt x="1505" y="1"/>
                    <a:pt x="1453" y="25"/>
                    <a:pt x="1415" y="81"/>
                  </a:cubicBezTo>
                  <a:lnTo>
                    <a:pt x="1099" y="538"/>
                  </a:lnTo>
                  <a:cubicBezTo>
                    <a:pt x="1039" y="623"/>
                    <a:pt x="948" y="838"/>
                    <a:pt x="862" y="879"/>
                  </a:cubicBezTo>
                  <a:cubicBezTo>
                    <a:pt x="808" y="906"/>
                    <a:pt x="760" y="917"/>
                    <a:pt x="718" y="917"/>
                  </a:cubicBezTo>
                  <a:cubicBezTo>
                    <a:pt x="427" y="917"/>
                    <a:pt x="423" y="344"/>
                    <a:pt x="347" y="162"/>
                  </a:cubicBezTo>
                  <a:cubicBezTo>
                    <a:pt x="321" y="101"/>
                    <a:pt x="274" y="75"/>
                    <a:pt x="225" y="75"/>
                  </a:cubicBezTo>
                  <a:cubicBezTo>
                    <a:pt x="119" y="75"/>
                    <a:pt x="1" y="198"/>
                    <a:pt x="57" y="332"/>
                  </a:cubicBezTo>
                  <a:cubicBezTo>
                    <a:pt x="200" y="669"/>
                    <a:pt x="160" y="1352"/>
                    <a:pt x="690" y="1352"/>
                  </a:cubicBezTo>
                  <a:cubicBezTo>
                    <a:pt x="702" y="1352"/>
                    <a:pt x="714" y="1351"/>
                    <a:pt x="727" y="1351"/>
                  </a:cubicBezTo>
                  <a:cubicBezTo>
                    <a:pt x="905" y="1341"/>
                    <a:pt x="1015" y="1227"/>
                    <a:pt x="1119" y="1093"/>
                  </a:cubicBezTo>
                  <a:cubicBezTo>
                    <a:pt x="1237" y="942"/>
                    <a:pt x="1346" y="783"/>
                    <a:pt x="1453" y="623"/>
                  </a:cubicBezTo>
                  <a:lnTo>
                    <a:pt x="1453" y="623"/>
                  </a:lnTo>
                  <a:cubicBezTo>
                    <a:pt x="1520" y="1119"/>
                    <a:pt x="1586" y="1615"/>
                    <a:pt x="1653" y="2110"/>
                  </a:cubicBezTo>
                  <a:cubicBezTo>
                    <a:pt x="1667" y="2216"/>
                    <a:pt x="1759" y="2269"/>
                    <a:pt x="1843" y="2269"/>
                  </a:cubicBezTo>
                  <a:cubicBezTo>
                    <a:pt x="1926" y="2269"/>
                    <a:pt x="2002" y="2217"/>
                    <a:pt x="1988" y="2110"/>
                  </a:cubicBezTo>
                  <a:cubicBezTo>
                    <a:pt x="1901" y="1462"/>
                    <a:pt x="1814" y="814"/>
                    <a:pt x="1727" y="165"/>
                  </a:cubicBezTo>
                  <a:cubicBezTo>
                    <a:pt x="1713" y="65"/>
                    <a:pt x="1636" y="1"/>
                    <a:pt x="15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8" name="Google Shape;18278;p31"/>
            <p:cNvSpPr/>
            <p:nvPr/>
          </p:nvSpPr>
          <p:spPr>
            <a:xfrm>
              <a:off x="1366250" y="2091800"/>
              <a:ext cx="48350" cy="40325"/>
            </a:xfrm>
            <a:custGeom>
              <a:avLst/>
              <a:gdLst/>
              <a:ahLst/>
              <a:cxnLst/>
              <a:rect l="l" t="t" r="r" b="b"/>
              <a:pathLst>
                <a:path w="1934" h="1613" extrusionOk="0">
                  <a:moveTo>
                    <a:pt x="228" y="1"/>
                  </a:moveTo>
                  <a:cubicBezTo>
                    <a:pt x="91" y="1"/>
                    <a:pt x="1" y="218"/>
                    <a:pt x="148" y="319"/>
                  </a:cubicBezTo>
                  <a:cubicBezTo>
                    <a:pt x="669" y="681"/>
                    <a:pt x="1150" y="1097"/>
                    <a:pt x="1585" y="1561"/>
                  </a:cubicBezTo>
                  <a:cubicBezTo>
                    <a:pt x="1618" y="1597"/>
                    <a:pt x="1657" y="1613"/>
                    <a:pt x="1695" y="1613"/>
                  </a:cubicBezTo>
                  <a:cubicBezTo>
                    <a:pt x="1820" y="1613"/>
                    <a:pt x="1933" y="1445"/>
                    <a:pt x="1821" y="1325"/>
                  </a:cubicBezTo>
                  <a:cubicBezTo>
                    <a:pt x="1366" y="841"/>
                    <a:pt x="861" y="406"/>
                    <a:pt x="315" y="31"/>
                  </a:cubicBezTo>
                  <a:cubicBezTo>
                    <a:pt x="285" y="10"/>
                    <a:pt x="256" y="1"/>
                    <a:pt x="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9" name="Google Shape;18279;p31"/>
            <p:cNvSpPr/>
            <p:nvPr/>
          </p:nvSpPr>
          <p:spPr>
            <a:xfrm>
              <a:off x="1361775" y="2086100"/>
              <a:ext cx="49775" cy="60500"/>
            </a:xfrm>
            <a:custGeom>
              <a:avLst/>
              <a:gdLst/>
              <a:ahLst/>
              <a:cxnLst/>
              <a:rect l="l" t="t" r="r" b="b"/>
              <a:pathLst>
                <a:path w="1991" h="2420" extrusionOk="0">
                  <a:moveTo>
                    <a:pt x="1758" y="0"/>
                  </a:moveTo>
                  <a:cubicBezTo>
                    <a:pt x="1720" y="0"/>
                    <a:pt x="1682" y="17"/>
                    <a:pt x="1649" y="56"/>
                  </a:cubicBezTo>
                  <a:lnTo>
                    <a:pt x="1649" y="58"/>
                  </a:lnTo>
                  <a:cubicBezTo>
                    <a:pt x="1086" y="732"/>
                    <a:pt x="563" y="1438"/>
                    <a:pt x="83" y="2173"/>
                  </a:cubicBezTo>
                  <a:cubicBezTo>
                    <a:pt x="1" y="2300"/>
                    <a:pt x="117" y="2420"/>
                    <a:pt x="234" y="2420"/>
                  </a:cubicBezTo>
                  <a:cubicBezTo>
                    <a:pt x="285" y="2420"/>
                    <a:pt x="337" y="2397"/>
                    <a:pt x="372" y="2343"/>
                  </a:cubicBezTo>
                  <a:cubicBezTo>
                    <a:pt x="836" y="1630"/>
                    <a:pt x="1342" y="947"/>
                    <a:pt x="1886" y="294"/>
                  </a:cubicBezTo>
                  <a:cubicBezTo>
                    <a:pt x="1990" y="169"/>
                    <a:pt x="1878" y="0"/>
                    <a:pt x="17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0" name="Google Shape;18280;p31"/>
            <p:cNvSpPr/>
            <p:nvPr/>
          </p:nvSpPr>
          <p:spPr>
            <a:xfrm>
              <a:off x="974200" y="2100925"/>
              <a:ext cx="10975" cy="63175"/>
            </a:xfrm>
            <a:custGeom>
              <a:avLst/>
              <a:gdLst/>
              <a:ahLst/>
              <a:cxnLst/>
              <a:rect l="l" t="t" r="r" b="b"/>
              <a:pathLst>
                <a:path w="439" h="2527" extrusionOk="0">
                  <a:moveTo>
                    <a:pt x="165" y="1"/>
                  </a:moveTo>
                  <a:cubicBezTo>
                    <a:pt x="81" y="1"/>
                    <a:pt x="0" y="54"/>
                    <a:pt x="5" y="162"/>
                  </a:cubicBezTo>
                  <a:cubicBezTo>
                    <a:pt x="36" y="897"/>
                    <a:pt x="68" y="1631"/>
                    <a:pt x="100" y="2364"/>
                  </a:cubicBezTo>
                  <a:cubicBezTo>
                    <a:pt x="104" y="2472"/>
                    <a:pt x="190" y="2526"/>
                    <a:pt x="274" y="2526"/>
                  </a:cubicBezTo>
                  <a:cubicBezTo>
                    <a:pt x="357" y="2526"/>
                    <a:pt x="438" y="2473"/>
                    <a:pt x="434" y="2364"/>
                  </a:cubicBezTo>
                  <a:cubicBezTo>
                    <a:pt x="403" y="1631"/>
                    <a:pt x="371" y="897"/>
                    <a:pt x="339" y="162"/>
                  </a:cubicBezTo>
                  <a:cubicBezTo>
                    <a:pt x="334" y="55"/>
                    <a:pt x="248"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1" name="Google Shape;18281;p31"/>
            <p:cNvSpPr/>
            <p:nvPr/>
          </p:nvSpPr>
          <p:spPr>
            <a:xfrm>
              <a:off x="855800" y="2045475"/>
              <a:ext cx="49600" cy="9500"/>
            </a:xfrm>
            <a:custGeom>
              <a:avLst/>
              <a:gdLst/>
              <a:ahLst/>
              <a:cxnLst/>
              <a:rect l="l" t="t" r="r" b="b"/>
              <a:pathLst>
                <a:path w="1984" h="380" extrusionOk="0">
                  <a:moveTo>
                    <a:pt x="209" y="0"/>
                  </a:moveTo>
                  <a:cubicBezTo>
                    <a:pt x="0" y="0"/>
                    <a:pt x="2" y="328"/>
                    <a:pt x="215" y="334"/>
                  </a:cubicBezTo>
                  <a:lnTo>
                    <a:pt x="1768" y="380"/>
                  </a:lnTo>
                  <a:cubicBezTo>
                    <a:pt x="1770" y="380"/>
                    <a:pt x="1772" y="380"/>
                    <a:pt x="1774" y="380"/>
                  </a:cubicBezTo>
                  <a:cubicBezTo>
                    <a:pt x="1983" y="380"/>
                    <a:pt x="1981" y="52"/>
                    <a:pt x="1768" y="46"/>
                  </a:cubicBezTo>
                  <a:lnTo>
                    <a:pt x="215" y="0"/>
                  </a:lnTo>
                  <a:cubicBezTo>
                    <a:pt x="213" y="0"/>
                    <a:pt x="211" y="0"/>
                    <a:pt x="2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2" name="Google Shape;18282;p31"/>
            <p:cNvSpPr/>
            <p:nvPr/>
          </p:nvSpPr>
          <p:spPr>
            <a:xfrm>
              <a:off x="1070950" y="2097250"/>
              <a:ext cx="9975" cy="56650"/>
            </a:xfrm>
            <a:custGeom>
              <a:avLst/>
              <a:gdLst/>
              <a:ahLst/>
              <a:cxnLst/>
              <a:rect l="l" t="t" r="r" b="b"/>
              <a:pathLst>
                <a:path w="399" h="2266" extrusionOk="0">
                  <a:moveTo>
                    <a:pt x="233" y="1"/>
                  </a:moveTo>
                  <a:cubicBezTo>
                    <a:pt x="149" y="1"/>
                    <a:pt x="64" y="55"/>
                    <a:pt x="60" y="162"/>
                  </a:cubicBezTo>
                  <a:lnTo>
                    <a:pt x="3" y="2104"/>
                  </a:lnTo>
                  <a:cubicBezTo>
                    <a:pt x="0" y="2212"/>
                    <a:pt x="82" y="2265"/>
                    <a:pt x="166" y="2265"/>
                  </a:cubicBezTo>
                  <a:cubicBezTo>
                    <a:pt x="249" y="2265"/>
                    <a:pt x="334" y="2212"/>
                    <a:pt x="337" y="2104"/>
                  </a:cubicBezTo>
                  <a:cubicBezTo>
                    <a:pt x="357" y="1457"/>
                    <a:pt x="376" y="811"/>
                    <a:pt x="395" y="162"/>
                  </a:cubicBezTo>
                  <a:cubicBezTo>
                    <a:pt x="399" y="55"/>
                    <a:pt x="317" y="1"/>
                    <a:pt x="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3" name="Google Shape;18283;p31"/>
            <p:cNvSpPr/>
            <p:nvPr/>
          </p:nvSpPr>
          <p:spPr>
            <a:xfrm>
              <a:off x="1165225" y="2106575"/>
              <a:ext cx="11550" cy="43675"/>
            </a:xfrm>
            <a:custGeom>
              <a:avLst/>
              <a:gdLst/>
              <a:ahLst/>
              <a:cxnLst/>
              <a:rect l="l" t="t" r="r" b="b"/>
              <a:pathLst>
                <a:path w="462" h="1747" extrusionOk="0">
                  <a:moveTo>
                    <a:pt x="163" y="0"/>
                  </a:moveTo>
                  <a:cubicBezTo>
                    <a:pt x="80" y="0"/>
                    <a:pt x="1" y="54"/>
                    <a:pt x="9" y="161"/>
                  </a:cubicBezTo>
                  <a:cubicBezTo>
                    <a:pt x="46" y="636"/>
                    <a:pt x="83" y="1112"/>
                    <a:pt x="119" y="1586"/>
                  </a:cubicBezTo>
                  <a:cubicBezTo>
                    <a:pt x="128" y="1693"/>
                    <a:pt x="216" y="1747"/>
                    <a:pt x="299" y="1747"/>
                  </a:cubicBezTo>
                  <a:cubicBezTo>
                    <a:pt x="383" y="1747"/>
                    <a:pt x="462" y="1694"/>
                    <a:pt x="453" y="1586"/>
                  </a:cubicBezTo>
                  <a:cubicBezTo>
                    <a:pt x="417" y="1110"/>
                    <a:pt x="380" y="636"/>
                    <a:pt x="343"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4" name="Google Shape;18284;p31"/>
            <p:cNvSpPr/>
            <p:nvPr/>
          </p:nvSpPr>
          <p:spPr>
            <a:xfrm>
              <a:off x="1249700" y="2099375"/>
              <a:ext cx="14950" cy="53350"/>
            </a:xfrm>
            <a:custGeom>
              <a:avLst/>
              <a:gdLst/>
              <a:ahLst/>
              <a:cxnLst/>
              <a:rect l="l" t="t" r="r" b="b"/>
              <a:pathLst>
                <a:path w="598" h="2134" extrusionOk="0">
                  <a:moveTo>
                    <a:pt x="160" y="1"/>
                  </a:moveTo>
                  <a:cubicBezTo>
                    <a:pt x="76" y="1"/>
                    <a:pt x="0" y="53"/>
                    <a:pt x="14" y="160"/>
                  </a:cubicBezTo>
                  <a:cubicBezTo>
                    <a:pt x="93" y="765"/>
                    <a:pt x="171" y="1369"/>
                    <a:pt x="249" y="1975"/>
                  </a:cubicBezTo>
                  <a:cubicBezTo>
                    <a:pt x="262" y="2081"/>
                    <a:pt x="354" y="2134"/>
                    <a:pt x="438" y="2134"/>
                  </a:cubicBezTo>
                  <a:cubicBezTo>
                    <a:pt x="521" y="2134"/>
                    <a:pt x="597" y="2081"/>
                    <a:pt x="583" y="1975"/>
                  </a:cubicBezTo>
                  <a:cubicBezTo>
                    <a:pt x="505" y="1369"/>
                    <a:pt x="427" y="765"/>
                    <a:pt x="349" y="160"/>
                  </a:cubicBez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5" name="Google Shape;18285;p31"/>
            <p:cNvSpPr/>
            <p:nvPr/>
          </p:nvSpPr>
          <p:spPr>
            <a:xfrm>
              <a:off x="855650" y="1940375"/>
              <a:ext cx="69025" cy="14225"/>
            </a:xfrm>
            <a:custGeom>
              <a:avLst/>
              <a:gdLst/>
              <a:ahLst/>
              <a:cxnLst/>
              <a:rect l="l" t="t" r="r" b="b"/>
              <a:pathLst>
                <a:path w="2761" h="569" extrusionOk="0">
                  <a:moveTo>
                    <a:pt x="2567" y="1"/>
                  </a:moveTo>
                  <a:cubicBezTo>
                    <a:pt x="2560" y="1"/>
                    <a:pt x="2554" y="1"/>
                    <a:pt x="2547" y="2"/>
                  </a:cubicBezTo>
                  <a:lnTo>
                    <a:pt x="213" y="232"/>
                  </a:lnTo>
                  <a:cubicBezTo>
                    <a:pt x="8" y="253"/>
                    <a:pt x="0" y="569"/>
                    <a:pt x="194" y="569"/>
                  </a:cubicBezTo>
                  <a:cubicBezTo>
                    <a:pt x="201" y="569"/>
                    <a:pt x="207" y="568"/>
                    <a:pt x="213" y="568"/>
                  </a:cubicBezTo>
                  <a:lnTo>
                    <a:pt x="2547" y="336"/>
                  </a:lnTo>
                  <a:cubicBezTo>
                    <a:pt x="2753" y="315"/>
                    <a:pt x="2761" y="1"/>
                    <a:pt x="25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6" name="Google Shape;18286;p31"/>
            <p:cNvSpPr/>
            <p:nvPr/>
          </p:nvSpPr>
          <p:spPr>
            <a:xfrm>
              <a:off x="838200" y="1832525"/>
              <a:ext cx="73350" cy="19200"/>
            </a:xfrm>
            <a:custGeom>
              <a:avLst/>
              <a:gdLst/>
              <a:ahLst/>
              <a:cxnLst/>
              <a:rect l="l" t="t" r="r" b="b"/>
              <a:pathLst>
                <a:path w="2934" h="768" extrusionOk="0">
                  <a:moveTo>
                    <a:pt x="2742" y="0"/>
                  </a:moveTo>
                  <a:cubicBezTo>
                    <a:pt x="2735" y="0"/>
                    <a:pt x="2728" y="1"/>
                    <a:pt x="2721" y="2"/>
                  </a:cubicBezTo>
                  <a:cubicBezTo>
                    <a:pt x="1871" y="102"/>
                    <a:pt x="1029" y="249"/>
                    <a:pt x="196" y="441"/>
                  </a:cubicBezTo>
                  <a:cubicBezTo>
                    <a:pt x="0" y="485"/>
                    <a:pt x="64" y="768"/>
                    <a:pt x="243" y="768"/>
                  </a:cubicBezTo>
                  <a:cubicBezTo>
                    <a:pt x="256" y="768"/>
                    <a:pt x="270" y="766"/>
                    <a:pt x="285" y="763"/>
                  </a:cubicBezTo>
                  <a:cubicBezTo>
                    <a:pt x="1088" y="577"/>
                    <a:pt x="1901" y="433"/>
                    <a:pt x="2721" y="337"/>
                  </a:cubicBezTo>
                  <a:cubicBezTo>
                    <a:pt x="2925" y="312"/>
                    <a:pt x="2934" y="0"/>
                    <a:pt x="27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7" name="Google Shape;18287;p31"/>
            <p:cNvSpPr/>
            <p:nvPr/>
          </p:nvSpPr>
          <p:spPr>
            <a:xfrm>
              <a:off x="842250" y="1731750"/>
              <a:ext cx="52925" cy="11150"/>
            </a:xfrm>
            <a:custGeom>
              <a:avLst/>
              <a:gdLst/>
              <a:ahLst/>
              <a:cxnLst/>
              <a:rect l="l" t="t" r="r" b="b"/>
              <a:pathLst>
                <a:path w="2117" h="446" extrusionOk="0">
                  <a:moveTo>
                    <a:pt x="1914" y="1"/>
                  </a:moveTo>
                  <a:cubicBezTo>
                    <a:pt x="1910" y="1"/>
                    <a:pt x="1905" y="1"/>
                    <a:pt x="1901" y="1"/>
                  </a:cubicBezTo>
                  <a:lnTo>
                    <a:pt x="216" y="111"/>
                  </a:lnTo>
                  <a:cubicBezTo>
                    <a:pt x="6" y="124"/>
                    <a:pt x="1" y="445"/>
                    <a:pt x="203" y="445"/>
                  </a:cubicBezTo>
                  <a:cubicBezTo>
                    <a:pt x="207" y="445"/>
                    <a:pt x="211" y="445"/>
                    <a:pt x="216" y="445"/>
                  </a:cubicBezTo>
                  <a:lnTo>
                    <a:pt x="1901" y="337"/>
                  </a:lnTo>
                  <a:cubicBezTo>
                    <a:pt x="2110" y="323"/>
                    <a:pt x="2116" y="1"/>
                    <a:pt x="19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8" name="Google Shape;18288;p31"/>
            <p:cNvSpPr/>
            <p:nvPr/>
          </p:nvSpPr>
          <p:spPr>
            <a:xfrm>
              <a:off x="870525" y="1720450"/>
              <a:ext cx="383675" cy="411675"/>
            </a:xfrm>
            <a:custGeom>
              <a:avLst/>
              <a:gdLst/>
              <a:ahLst/>
              <a:cxnLst/>
              <a:rect l="l" t="t" r="r" b="b"/>
              <a:pathLst>
                <a:path w="15347" h="16467" extrusionOk="0">
                  <a:moveTo>
                    <a:pt x="7953" y="1"/>
                  </a:moveTo>
                  <a:cubicBezTo>
                    <a:pt x="7070" y="1"/>
                    <a:pt x="6465" y="1360"/>
                    <a:pt x="6195" y="2017"/>
                  </a:cubicBezTo>
                  <a:cubicBezTo>
                    <a:pt x="5542" y="3600"/>
                    <a:pt x="5203" y="5350"/>
                    <a:pt x="4751" y="7000"/>
                  </a:cubicBezTo>
                  <a:cubicBezTo>
                    <a:pt x="3893" y="10132"/>
                    <a:pt x="3321" y="14456"/>
                    <a:pt x="163" y="16156"/>
                  </a:cubicBezTo>
                  <a:cubicBezTo>
                    <a:pt x="0" y="16243"/>
                    <a:pt x="100" y="16467"/>
                    <a:pt x="250" y="16467"/>
                  </a:cubicBezTo>
                  <a:cubicBezTo>
                    <a:pt x="276" y="16467"/>
                    <a:pt x="303" y="16460"/>
                    <a:pt x="331" y="16445"/>
                  </a:cubicBezTo>
                  <a:cubicBezTo>
                    <a:pt x="3131" y="14938"/>
                    <a:pt x="3850" y="11555"/>
                    <a:pt x="4623" y="8733"/>
                  </a:cubicBezTo>
                  <a:cubicBezTo>
                    <a:pt x="5191" y="6657"/>
                    <a:pt x="5641" y="4494"/>
                    <a:pt x="6376" y="2470"/>
                  </a:cubicBezTo>
                  <a:cubicBezTo>
                    <a:pt x="6683" y="1628"/>
                    <a:pt x="7225" y="482"/>
                    <a:pt x="7985" y="482"/>
                  </a:cubicBezTo>
                  <a:cubicBezTo>
                    <a:pt x="8266" y="482"/>
                    <a:pt x="8576" y="637"/>
                    <a:pt x="8914" y="1021"/>
                  </a:cubicBezTo>
                  <a:cubicBezTo>
                    <a:pt x="9543" y="1730"/>
                    <a:pt x="9846" y="2662"/>
                    <a:pt x="10046" y="3570"/>
                  </a:cubicBezTo>
                  <a:cubicBezTo>
                    <a:pt x="10508" y="5685"/>
                    <a:pt x="10632" y="7905"/>
                    <a:pt x="10894" y="10052"/>
                  </a:cubicBezTo>
                  <a:cubicBezTo>
                    <a:pt x="11012" y="11026"/>
                    <a:pt x="11138" y="12493"/>
                    <a:pt x="12260" y="12839"/>
                  </a:cubicBezTo>
                  <a:cubicBezTo>
                    <a:pt x="12413" y="12887"/>
                    <a:pt x="12559" y="12909"/>
                    <a:pt x="12696" y="12909"/>
                  </a:cubicBezTo>
                  <a:cubicBezTo>
                    <a:pt x="13713" y="12909"/>
                    <a:pt x="14296" y="11715"/>
                    <a:pt x="14513" y="10820"/>
                  </a:cubicBezTo>
                  <a:cubicBezTo>
                    <a:pt x="15016" y="8739"/>
                    <a:pt x="15213" y="6539"/>
                    <a:pt x="15339" y="4408"/>
                  </a:cubicBezTo>
                  <a:cubicBezTo>
                    <a:pt x="15346" y="4301"/>
                    <a:pt x="15266" y="4247"/>
                    <a:pt x="15182" y="4247"/>
                  </a:cubicBezTo>
                  <a:cubicBezTo>
                    <a:pt x="15098" y="4247"/>
                    <a:pt x="15011" y="4301"/>
                    <a:pt x="15005" y="4408"/>
                  </a:cubicBezTo>
                  <a:cubicBezTo>
                    <a:pt x="14874" y="6590"/>
                    <a:pt x="14735" y="8956"/>
                    <a:pt x="14108" y="11061"/>
                  </a:cubicBezTo>
                  <a:cubicBezTo>
                    <a:pt x="13948" y="11601"/>
                    <a:pt x="13429" y="12641"/>
                    <a:pt x="12708" y="12641"/>
                  </a:cubicBezTo>
                  <a:cubicBezTo>
                    <a:pt x="12419" y="12641"/>
                    <a:pt x="12096" y="12474"/>
                    <a:pt x="11752" y="12039"/>
                  </a:cubicBezTo>
                  <a:cubicBezTo>
                    <a:pt x="11479" y="11694"/>
                    <a:pt x="11389" y="11151"/>
                    <a:pt x="11315" y="10728"/>
                  </a:cubicBezTo>
                  <a:cubicBezTo>
                    <a:pt x="11126" y="9641"/>
                    <a:pt x="11044" y="8521"/>
                    <a:pt x="10913" y="7427"/>
                  </a:cubicBezTo>
                  <a:cubicBezTo>
                    <a:pt x="10723" y="5867"/>
                    <a:pt x="10643" y="4227"/>
                    <a:pt x="10173" y="2720"/>
                  </a:cubicBezTo>
                  <a:cubicBezTo>
                    <a:pt x="9889" y="1808"/>
                    <a:pt x="9230" y="317"/>
                    <a:pt x="8191" y="34"/>
                  </a:cubicBezTo>
                  <a:cubicBezTo>
                    <a:pt x="8110" y="11"/>
                    <a:pt x="8030" y="1"/>
                    <a:pt x="79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9" name="Google Shape;18289;p31"/>
            <p:cNvSpPr/>
            <p:nvPr/>
          </p:nvSpPr>
          <p:spPr>
            <a:xfrm>
              <a:off x="963325" y="1930075"/>
              <a:ext cx="30125" cy="31300"/>
            </a:xfrm>
            <a:custGeom>
              <a:avLst/>
              <a:gdLst/>
              <a:ahLst/>
              <a:cxnLst/>
              <a:rect l="l" t="t" r="r" b="b"/>
              <a:pathLst>
                <a:path w="1205" h="1252" extrusionOk="0">
                  <a:moveTo>
                    <a:pt x="645" y="0"/>
                  </a:moveTo>
                  <a:cubicBezTo>
                    <a:pt x="604" y="0"/>
                    <a:pt x="560" y="6"/>
                    <a:pt x="515" y="19"/>
                  </a:cubicBezTo>
                  <a:cubicBezTo>
                    <a:pt x="149" y="120"/>
                    <a:pt x="0" y="584"/>
                    <a:pt x="135" y="913"/>
                  </a:cubicBezTo>
                  <a:lnTo>
                    <a:pt x="135" y="913"/>
                  </a:lnTo>
                  <a:cubicBezTo>
                    <a:pt x="172" y="1011"/>
                    <a:pt x="231" y="1098"/>
                    <a:pt x="315" y="1161"/>
                  </a:cubicBezTo>
                  <a:cubicBezTo>
                    <a:pt x="397" y="1223"/>
                    <a:pt x="482" y="1250"/>
                    <a:pt x="566" y="1251"/>
                  </a:cubicBezTo>
                  <a:lnTo>
                    <a:pt x="566" y="1251"/>
                  </a:lnTo>
                  <a:cubicBezTo>
                    <a:pt x="574" y="1251"/>
                    <a:pt x="583" y="1252"/>
                    <a:pt x="591" y="1252"/>
                  </a:cubicBezTo>
                  <a:cubicBezTo>
                    <a:pt x="616" y="1252"/>
                    <a:pt x="641" y="1249"/>
                    <a:pt x="666" y="1245"/>
                  </a:cubicBezTo>
                  <a:cubicBezTo>
                    <a:pt x="876" y="1207"/>
                    <a:pt x="1015" y="1033"/>
                    <a:pt x="1133" y="867"/>
                  </a:cubicBezTo>
                  <a:cubicBezTo>
                    <a:pt x="1163" y="823"/>
                    <a:pt x="1168" y="780"/>
                    <a:pt x="1157" y="742"/>
                  </a:cubicBezTo>
                  <a:lnTo>
                    <a:pt x="1157" y="742"/>
                  </a:lnTo>
                  <a:cubicBezTo>
                    <a:pt x="1205" y="572"/>
                    <a:pt x="1195" y="387"/>
                    <a:pt x="1108" y="246"/>
                  </a:cubicBezTo>
                  <a:cubicBezTo>
                    <a:pt x="1039" y="134"/>
                    <a:pt x="934" y="65"/>
                    <a:pt x="817" y="36"/>
                  </a:cubicBezTo>
                  <a:lnTo>
                    <a:pt x="817" y="36"/>
                  </a:lnTo>
                  <a:cubicBezTo>
                    <a:pt x="764" y="13"/>
                    <a:pt x="707" y="0"/>
                    <a:pt x="6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0" name="Google Shape;18290;p31"/>
            <p:cNvSpPr/>
            <p:nvPr/>
          </p:nvSpPr>
          <p:spPr>
            <a:xfrm>
              <a:off x="1054275" y="1712850"/>
              <a:ext cx="28675" cy="28025"/>
            </a:xfrm>
            <a:custGeom>
              <a:avLst/>
              <a:gdLst/>
              <a:ahLst/>
              <a:cxnLst/>
              <a:rect l="l" t="t" r="r" b="b"/>
              <a:pathLst>
                <a:path w="1147" h="1121" extrusionOk="0">
                  <a:moveTo>
                    <a:pt x="689" y="623"/>
                  </a:moveTo>
                  <a:cubicBezTo>
                    <a:pt x="691" y="640"/>
                    <a:pt x="690" y="657"/>
                    <a:pt x="683" y="674"/>
                  </a:cubicBezTo>
                  <a:lnTo>
                    <a:pt x="683" y="674"/>
                  </a:lnTo>
                  <a:cubicBezTo>
                    <a:pt x="671" y="680"/>
                    <a:pt x="657" y="684"/>
                    <a:pt x="641" y="687"/>
                  </a:cubicBezTo>
                  <a:cubicBezTo>
                    <a:pt x="632" y="689"/>
                    <a:pt x="622" y="689"/>
                    <a:pt x="613" y="689"/>
                  </a:cubicBezTo>
                  <a:cubicBezTo>
                    <a:pt x="558" y="689"/>
                    <a:pt x="512" y="663"/>
                    <a:pt x="483" y="625"/>
                  </a:cubicBezTo>
                  <a:lnTo>
                    <a:pt x="483" y="625"/>
                  </a:lnTo>
                  <a:cubicBezTo>
                    <a:pt x="511" y="645"/>
                    <a:pt x="546" y="655"/>
                    <a:pt x="582" y="655"/>
                  </a:cubicBezTo>
                  <a:cubicBezTo>
                    <a:pt x="619" y="655"/>
                    <a:pt x="657" y="644"/>
                    <a:pt x="689" y="623"/>
                  </a:cubicBezTo>
                  <a:close/>
                  <a:moveTo>
                    <a:pt x="577" y="0"/>
                  </a:moveTo>
                  <a:cubicBezTo>
                    <a:pt x="546" y="0"/>
                    <a:pt x="515" y="3"/>
                    <a:pt x="483" y="10"/>
                  </a:cubicBezTo>
                  <a:cubicBezTo>
                    <a:pt x="153" y="74"/>
                    <a:pt x="0" y="394"/>
                    <a:pt x="64" y="674"/>
                  </a:cubicBezTo>
                  <a:lnTo>
                    <a:pt x="64" y="674"/>
                  </a:lnTo>
                  <a:cubicBezTo>
                    <a:pt x="66" y="702"/>
                    <a:pt x="74" y="727"/>
                    <a:pt x="86" y="748"/>
                  </a:cubicBezTo>
                  <a:lnTo>
                    <a:pt x="86" y="748"/>
                  </a:lnTo>
                  <a:cubicBezTo>
                    <a:pt x="97" y="778"/>
                    <a:pt x="112" y="808"/>
                    <a:pt x="129" y="836"/>
                  </a:cubicBezTo>
                  <a:lnTo>
                    <a:pt x="129" y="836"/>
                  </a:lnTo>
                  <a:cubicBezTo>
                    <a:pt x="133" y="847"/>
                    <a:pt x="139" y="859"/>
                    <a:pt x="144" y="870"/>
                  </a:cubicBezTo>
                  <a:cubicBezTo>
                    <a:pt x="231" y="1044"/>
                    <a:pt x="387" y="1119"/>
                    <a:pt x="548" y="1119"/>
                  </a:cubicBezTo>
                  <a:cubicBezTo>
                    <a:pt x="552" y="1119"/>
                    <a:pt x="557" y="1119"/>
                    <a:pt x="562" y="1119"/>
                  </a:cubicBezTo>
                  <a:lnTo>
                    <a:pt x="562" y="1119"/>
                  </a:lnTo>
                  <a:cubicBezTo>
                    <a:pt x="576" y="1120"/>
                    <a:pt x="590" y="1121"/>
                    <a:pt x="605" y="1121"/>
                  </a:cubicBezTo>
                  <a:cubicBezTo>
                    <a:pt x="661" y="1121"/>
                    <a:pt x="718" y="1111"/>
                    <a:pt x="771" y="1093"/>
                  </a:cubicBezTo>
                  <a:cubicBezTo>
                    <a:pt x="976" y="1020"/>
                    <a:pt x="1105" y="813"/>
                    <a:pt x="1110" y="600"/>
                  </a:cubicBezTo>
                  <a:lnTo>
                    <a:pt x="1110" y="600"/>
                  </a:lnTo>
                  <a:cubicBezTo>
                    <a:pt x="1147" y="305"/>
                    <a:pt x="892" y="0"/>
                    <a:pt x="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1" name="Google Shape;18291;p31"/>
            <p:cNvSpPr/>
            <p:nvPr/>
          </p:nvSpPr>
          <p:spPr>
            <a:xfrm>
              <a:off x="1155950" y="2024550"/>
              <a:ext cx="26425" cy="27350"/>
            </a:xfrm>
            <a:custGeom>
              <a:avLst/>
              <a:gdLst/>
              <a:ahLst/>
              <a:cxnLst/>
              <a:rect l="l" t="t" r="r" b="b"/>
              <a:pathLst>
                <a:path w="1057" h="1094" extrusionOk="0">
                  <a:moveTo>
                    <a:pt x="549" y="1"/>
                  </a:moveTo>
                  <a:cubicBezTo>
                    <a:pt x="397" y="1"/>
                    <a:pt x="238" y="72"/>
                    <a:pt x="139" y="206"/>
                  </a:cubicBezTo>
                  <a:cubicBezTo>
                    <a:pt x="0" y="394"/>
                    <a:pt x="27" y="636"/>
                    <a:pt x="152" y="806"/>
                  </a:cubicBezTo>
                  <a:lnTo>
                    <a:pt x="152" y="806"/>
                  </a:lnTo>
                  <a:cubicBezTo>
                    <a:pt x="191" y="865"/>
                    <a:pt x="242" y="914"/>
                    <a:pt x="300" y="950"/>
                  </a:cubicBezTo>
                  <a:lnTo>
                    <a:pt x="300" y="950"/>
                  </a:lnTo>
                  <a:cubicBezTo>
                    <a:pt x="369" y="1035"/>
                    <a:pt x="464" y="1093"/>
                    <a:pt x="579" y="1093"/>
                  </a:cubicBezTo>
                  <a:cubicBezTo>
                    <a:pt x="580" y="1093"/>
                    <a:pt x="581" y="1093"/>
                    <a:pt x="582" y="1093"/>
                  </a:cubicBezTo>
                  <a:cubicBezTo>
                    <a:pt x="670" y="1092"/>
                    <a:pt x="746" y="1059"/>
                    <a:pt x="809" y="1008"/>
                  </a:cubicBezTo>
                  <a:lnTo>
                    <a:pt x="809" y="1008"/>
                  </a:lnTo>
                  <a:cubicBezTo>
                    <a:pt x="822" y="1003"/>
                    <a:pt x="835" y="998"/>
                    <a:pt x="847" y="991"/>
                  </a:cubicBezTo>
                  <a:cubicBezTo>
                    <a:pt x="955" y="933"/>
                    <a:pt x="1004" y="823"/>
                    <a:pt x="1017" y="705"/>
                  </a:cubicBezTo>
                  <a:lnTo>
                    <a:pt x="1017" y="705"/>
                  </a:lnTo>
                  <a:cubicBezTo>
                    <a:pt x="1040" y="644"/>
                    <a:pt x="1051" y="578"/>
                    <a:pt x="1048" y="512"/>
                  </a:cubicBezTo>
                  <a:lnTo>
                    <a:pt x="1048" y="512"/>
                  </a:lnTo>
                  <a:cubicBezTo>
                    <a:pt x="1057" y="412"/>
                    <a:pt x="1044" y="313"/>
                    <a:pt x="998" y="225"/>
                  </a:cubicBezTo>
                  <a:cubicBezTo>
                    <a:pt x="937" y="107"/>
                    <a:pt x="826" y="39"/>
                    <a:pt x="705" y="27"/>
                  </a:cubicBezTo>
                  <a:lnTo>
                    <a:pt x="705" y="27"/>
                  </a:lnTo>
                  <a:cubicBezTo>
                    <a:pt x="656" y="9"/>
                    <a:pt x="603" y="1"/>
                    <a:pt x="5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2" name="Google Shape;18292;p31"/>
            <p:cNvSpPr/>
            <p:nvPr/>
          </p:nvSpPr>
          <p:spPr>
            <a:xfrm>
              <a:off x="1232600" y="1823200"/>
              <a:ext cx="29950" cy="32150"/>
            </a:xfrm>
            <a:custGeom>
              <a:avLst/>
              <a:gdLst/>
              <a:ahLst/>
              <a:cxnLst/>
              <a:rect l="l" t="t" r="r" b="b"/>
              <a:pathLst>
                <a:path w="1198" h="1286" extrusionOk="0">
                  <a:moveTo>
                    <a:pt x="572" y="549"/>
                  </a:moveTo>
                  <a:cubicBezTo>
                    <a:pt x="575" y="549"/>
                    <a:pt x="578" y="550"/>
                    <a:pt x="581" y="550"/>
                  </a:cubicBezTo>
                  <a:lnTo>
                    <a:pt x="581" y="550"/>
                  </a:lnTo>
                  <a:cubicBezTo>
                    <a:pt x="575" y="553"/>
                    <a:pt x="568" y="556"/>
                    <a:pt x="560" y="558"/>
                  </a:cubicBezTo>
                  <a:cubicBezTo>
                    <a:pt x="556" y="559"/>
                    <a:pt x="552" y="560"/>
                    <a:pt x="548" y="561"/>
                  </a:cubicBezTo>
                  <a:lnTo>
                    <a:pt x="548" y="561"/>
                  </a:lnTo>
                  <a:cubicBezTo>
                    <a:pt x="555" y="553"/>
                    <a:pt x="564" y="549"/>
                    <a:pt x="572" y="549"/>
                  </a:cubicBezTo>
                  <a:close/>
                  <a:moveTo>
                    <a:pt x="476" y="0"/>
                  </a:moveTo>
                  <a:cubicBezTo>
                    <a:pt x="402" y="0"/>
                    <a:pt x="332" y="20"/>
                    <a:pt x="281" y="71"/>
                  </a:cubicBezTo>
                  <a:cubicBezTo>
                    <a:pt x="231" y="121"/>
                    <a:pt x="194" y="198"/>
                    <a:pt x="169" y="285"/>
                  </a:cubicBezTo>
                  <a:lnTo>
                    <a:pt x="169" y="285"/>
                  </a:lnTo>
                  <a:cubicBezTo>
                    <a:pt x="154" y="309"/>
                    <a:pt x="142" y="334"/>
                    <a:pt x="133" y="360"/>
                  </a:cubicBezTo>
                  <a:lnTo>
                    <a:pt x="133" y="360"/>
                  </a:lnTo>
                  <a:cubicBezTo>
                    <a:pt x="45" y="496"/>
                    <a:pt x="0" y="656"/>
                    <a:pt x="28" y="806"/>
                  </a:cubicBezTo>
                  <a:cubicBezTo>
                    <a:pt x="85" y="1102"/>
                    <a:pt x="342" y="1286"/>
                    <a:pt x="607" y="1286"/>
                  </a:cubicBezTo>
                  <a:cubicBezTo>
                    <a:pt x="742" y="1286"/>
                    <a:pt x="880" y="1238"/>
                    <a:pt x="994" y="1133"/>
                  </a:cubicBezTo>
                  <a:cubicBezTo>
                    <a:pt x="1147" y="992"/>
                    <a:pt x="1197" y="810"/>
                    <a:pt x="1169" y="639"/>
                  </a:cubicBezTo>
                  <a:lnTo>
                    <a:pt x="1169" y="639"/>
                  </a:lnTo>
                  <a:cubicBezTo>
                    <a:pt x="1187" y="413"/>
                    <a:pt x="1079" y="176"/>
                    <a:pt x="855" y="77"/>
                  </a:cubicBezTo>
                  <a:cubicBezTo>
                    <a:pt x="793" y="50"/>
                    <a:pt x="729" y="38"/>
                    <a:pt x="666" y="38"/>
                  </a:cubicBezTo>
                  <a:cubicBezTo>
                    <a:pt x="666" y="38"/>
                    <a:pt x="665" y="38"/>
                    <a:pt x="665" y="38"/>
                  </a:cubicBezTo>
                  <a:lnTo>
                    <a:pt x="665" y="38"/>
                  </a:lnTo>
                  <a:cubicBezTo>
                    <a:pt x="606" y="15"/>
                    <a:pt x="540"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3" name="Google Shape;18293;p31"/>
            <p:cNvSpPr/>
            <p:nvPr/>
          </p:nvSpPr>
          <p:spPr>
            <a:xfrm>
              <a:off x="784175" y="2105075"/>
              <a:ext cx="10450" cy="72800"/>
            </a:xfrm>
            <a:custGeom>
              <a:avLst/>
              <a:gdLst/>
              <a:ahLst/>
              <a:cxnLst/>
              <a:rect l="l" t="t" r="r" b="b"/>
              <a:pathLst>
                <a:path w="418" h="2912" extrusionOk="0">
                  <a:moveTo>
                    <a:pt x="252" y="1"/>
                  </a:moveTo>
                  <a:cubicBezTo>
                    <a:pt x="168" y="1"/>
                    <a:pt x="83" y="54"/>
                    <a:pt x="80" y="162"/>
                  </a:cubicBezTo>
                  <a:cubicBezTo>
                    <a:pt x="54" y="1024"/>
                    <a:pt x="29" y="1887"/>
                    <a:pt x="3" y="2751"/>
                  </a:cubicBezTo>
                  <a:cubicBezTo>
                    <a:pt x="0" y="2858"/>
                    <a:pt x="82" y="2912"/>
                    <a:pt x="166" y="2912"/>
                  </a:cubicBezTo>
                  <a:cubicBezTo>
                    <a:pt x="249" y="2912"/>
                    <a:pt x="334" y="2858"/>
                    <a:pt x="337" y="2751"/>
                  </a:cubicBezTo>
                  <a:cubicBezTo>
                    <a:pt x="363" y="1887"/>
                    <a:pt x="389" y="1024"/>
                    <a:pt x="414" y="162"/>
                  </a:cubicBezTo>
                  <a:cubicBezTo>
                    <a:pt x="418" y="54"/>
                    <a:pt x="336"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4" name="Google Shape;18294;p31"/>
            <p:cNvSpPr/>
            <p:nvPr/>
          </p:nvSpPr>
          <p:spPr>
            <a:xfrm>
              <a:off x="700100" y="2100425"/>
              <a:ext cx="10450" cy="72825"/>
            </a:xfrm>
            <a:custGeom>
              <a:avLst/>
              <a:gdLst/>
              <a:ahLst/>
              <a:cxnLst/>
              <a:rect l="l" t="t" r="r" b="b"/>
              <a:pathLst>
                <a:path w="418" h="2913" extrusionOk="0">
                  <a:moveTo>
                    <a:pt x="252" y="1"/>
                  </a:moveTo>
                  <a:cubicBezTo>
                    <a:pt x="169" y="1"/>
                    <a:pt x="84" y="55"/>
                    <a:pt x="81" y="163"/>
                  </a:cubicBezTo>
                  <a:lnTo>
                    <a:pt x="4" y="2751"/>
                  </a:lnTo>
                  <a:cubicBezTo>
                    <a:pt x="1" y="2859"/>
                    <a:pt x="83" y="2913"/>
                    <a:pt x="166" y="2913"/>
                  </a:cubicBezTo>
                  <a:cubicBezTo>
                    <a:pt x="250" y="2913"/>
                    <a:pt x="335" y="2859"/>
                    <a:pt x="338" y="2751"/>
                  </a:cubicBezTo>
                  <a:lnTo>
                    <a:pt x="415" y="163"/>
                  </a:lnTo>
                  <a:cubicBezTo>
                    <a:pt x="418" y="55"/>
                    <a:pt x="336"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5" name="Google Shape;18295;p31"/>
            <p:cNvSpPr/>
            <p:nvPr/>
          </p:nvSpPr>
          <p:spPr>
            <a:xfrm>
              <a:off x="610050" y="2102225"/>
              <a:ext cx="15400" cy="70575"/>
            </a:xfrm>
            <a:custGeom>
              <a:avLst/>
              <a:gdLst/>
              <a:ahLst/>
              <a:cxnLst/>
              <a:rect l="l" t="t" r="r" b="b"/>
              <a:pathLst>
                <a:path w="616" h="2823" extrusionOk="0">
                  <a:moveTo>
                    <a:pt x="454" y="0"/>
                  </a:moveTo>
                  <a:cubicBezTo>
                    <a:pt x="371" y="0"/>
                    <a:pt x="281" y="54"/>
                    <a:pt x="270" y="160"/>
                  </a:cubicBezTo>
                  <a:lnTo>
                    <a:pt x="11" y="2662"/>
                  </a:lnTo>
                  <a:cubicBezTo>
                    <a:pt x="0" y="2769"/>
                    <a:pt x="78" y="2822"/>
                    <a:pt x="162" y="2822"/>
                  </a:cubicBezTo>
                  <a:cubicBezTo>
                    <a:pt x="246" y="2822"/>
                    <a:pt x="335" y="2769"/>
                    <a:pt x="347" y="2662"/>
                  </a:cubicBezTo>
                  <a:lnTo>
                    <a:pt x="604" y="160"/>
                  </a:lnTo>
                  <a:cubicBezTo>
                    <a:pt x="616" y="53"/>
                    <a:pt x="538" y="0"/>
                    <a:pt x="4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6" name="Google Shape;18296;p31"/>
            <p:cNvSpPr/>
            <p:nvPr/>
          </p:nvSpPr>
          <p:spPr>
            <a:xfrm>
              <a:off x="536750" y="2099950"/>
              <a:ext cx="9750" cy="49100"/>
            </a:xfrm>
            <a:custGeom>
              <a:avLst/>
              <a:gdLst/>
              <a:ahLst/>
              <a:cxnLst/>
              <a:rect l="l" t="t" r="r" b="b"/>
              <a:pathLst>
                <a:path w="390" h="1964" extrusionOk="0">
                  <a:moveTo>
                    <a:pt x="223" y="0"/>
                  </a:moveTo>
                  <a:cubicBezTo>
                    <a:pt x="139" y="0"/>
                    <a:pt x="54" y="54"/>
                    <a:pt x="51" y="163"/>
                  </a:cubicBezTo>
                  <a:lnTo>
                    <a:pt x="4" y="1802"/>
                  </a:lnTo>
                  <a:cubicBezTo>
                    <a:pt x="0" y="1910"/>
                    <a:pt x="82" y="1964"/>
                    <a:pt x="166" y="1964"/>
                  </a:cubicBezTo>
                  <a:cubicBezTo>
                    <a:pt x="249" y="1964"/>
                    <a:pt x="335" y="1910"/>
                    <a:pt x="338" y="1802"/>
                  </a:cubicBezTo>
                  <a:lnTo>
                    <a:pt x="386" y="163"/>
                  </a:lnTo>
                  <a:cubicBezTo>
                    <a:pt x="389" y="54"/>
                    <a:pt x="307" y="0"/>
                    <a:pt x="2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7" name="Google Shape;18297;p31"/>
            <p:cNvSpPr/>
            <p:nvPr/>
          </p:nvSpPr>
          <p:spPr>
            <a:xfrm>
              <a:off x="384775" y="2105750"/>
              <a:ext cx="29325" cy="27900"/>
            </a:xfrm>
            <a:custGeom>
              <a:avLst/>
              <a:gdLst/>
              <a:ahLst/>
              <a:cxnLst/>
              <a:rect l="l" t="t" r="r" b="b"/>
              <a:pathLst>
                <a:path w="1173" h="1116" extrusionOk="0">
                  <a:moveTo>
                    <a:pt x="436" y="579"/>
                  </a:moveTo>
                  <a:cubicBezTo>
                    <a:pt x="445" y="600"/>
                    <a:pt x="458" y="622"/>
                    <a:pt x="474" y="643"/>
                  </a:cubicBezTo>
                  <a:cubicBezTo>
                    <a:pt x="477" y="647"/>
                    <a:pt x="480" y="651"/>
                    <a:pt x="483" y="654"/>
                  </a:cubicBezTo>
                  <a:lnTo>
                    <a:pt x="483" y="654"/>
                  </a:lnTo>
                  <a:cubicBezTo>
                    <a:pt x="453" y="633"/>
                    <a:pt x="439" y="607"/>
                    <a:pt x="436" y="579"/>
                  </a:cubicBezTo>
                  <a:close/>
                  <a:moveTo>
                    <a:pt x="534" y="1"/>
                  </a:moveTo>
                  <a:cubicBezTo>
                    <a:pt x="430" y="1"/>
                    <a:pt x="322" y="36"/>
                    <a:pt x="240" y="95"/>
                  </a:cubicBezTo>
                  <a:cubicBezTo>
                    <a:pt x="19" y="257"/>
                    <a:pt x="1" y="565"/>
                    <a:pt x="121" y="794"/>
                  </a:cubicBezTo>
                  <a:cubicBezTo>
                    <a:pt x="220" y="978"/>
                    <a:pt x="413" y="1115"/>
                    <a:pt x="622" y="1115"/>
                  </a:cubicBezTo>
                  <a:cubicBezTo>
                    <a:pt x="662" y="1115"/>
                    <a:pt x="703" y="1110"/>
                    <a:pt x="744" y="1099"/>
                  </a:cubicBezTo>
                  <a:cubicBezTo>
                    <a:pt x="975" y="1037"/>
                    <a:pt x="1125" y="812"/>
                    <a:pt x="1148" y="582"/>
                  </a:cubicBezTo>
                  <a:cubicBezTo>
                    <a:pt x="1172" y="338"/>
                    <a:pt x="1033" y="92"/>
                    <a:pt x="785" y="34"/>
                  </a:cubicBezTo>
                  <a:cubicBezTo>
                    <a:pt x="749" y="26"/>
                    <a:pt x="713" y="22"/>
                    <a:pt x="676" y="22"/>
                  </a:cubicBezTo>
                  <a:cubicBezTo>
                    <a:pt x="673" y="22"/>
                    <a:pt x="670" y="22"/>
                    <a:pt x="667" y="22"/>
                  </a:cubicBezTo>
                  <a:lnTo>
                    <a:pt x="667" y="22"/>
                  </a:lnTo>
                  <a:cubicBezTo>
                    <a:pt x="625" y="8"/>
                    <a:pt x="580" y="1"/>
                    <a:pt x="5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8" name="Google Shape;18298;p31"/>
            <p:cNvSpPr/>
            <p:nvPr/>
          </p:nvSpPr>
          <p:spPr>
            <a:xfrm>
              <a:off x="531000" y="1829425"/>
              <a:ext cx="31825" cy="29625"/>
            </a:xfrm>
            <a:custGeom>
              <a:avLst/>
              <a:gdLst/>
              <a:ahLst/>
              <a:cxnLst/>
              <a:rect l="l" t="t" r="r" b="b"/>
              <a:pathLst>
                <a:path w="1273" h="1185" extrusionOk="0">
                  <a:moveTo>
                    <a:pt x="710" y="0"/>
                  </a:moveTo>
                  <a:cubicBezTo>
                    <a:pt x="617" y="0"/>
                    <a:pt x="535" y="26"/>
                    <a:pt x="468" y="70"/>
                  </a:cubicBezTo>
                  <a:lnTo>
                    <a:pt x="468" y="70"/>
                  </a:lnTo>
                  <a:cubicBezTo>
                    <a:pt x="369" y="102"/>
                    <a:pt x="279" y="155"/>
                    <a:pt x="212" y="229"/>
                  </a:cubicBezTo>
                  <a:cubicBezTo>
                    <a:pt x="37" y="423"/>
                    <a:pt x="0" y="733"/>
                    <a:pt x="140" y="957"/>
                  </a:cubicBezTo>
                  <a:cubicBezTo>
                    <a:pt x="236" y="1107"/>
                    <a:pt x="403" y="1184"/>
                    <a:pt x="573" y="1184"/>
                  </a:cubicBezTo>
                  <a:cubicBezTo>
                    <a:pt x="645" y="1184"/>
                    <a:pt x="717" y="1171"/>
                    <a:pt x="784" y="1143"/>
                  </a:cubicBezTo>
                  <a:cubicBezTo>
                    <a:pt x="877" y="1106"/>
                    <a:pt x="954" y="1043"/>
                    <a:pt x="1006" y="967"/>
                  </a:cubicBezTo>
                  <a:lnTo>
                    <a:pt x="1006" y="967"/>
                  </a:lnTo>
                  <a:cubicBezTo>
                    <a:pt x="1020" y="956"/>
                    <a:pt x="1034" y="946"/>
                    <a:pt x="1047" y="934"/>
                  </a:cubicBezTo>
                  <a:lnTo>
                    <a:pt x="1047" y="934"/>
                  </a:lnTo>
                  <a:cubicBezTo>
                    <a:pt x="1205" y="835"/>
                    <a:pt x="1266" y="684"/>
                    <a:pt x="1257" y="532"/>
                  </a:cubicBezTo>
                  <a:lnTo>
                    <a:pt x="1257" y="532"/>
                  </a:lnTo>
                  <a:cubicBezTo>
                    <a:pt x="1272" y="331"/>
                    <a:pt x="1174" y="190"/>
                    <a:pt x="1028" y="111"/>
                  </a:cubicBezTo>
                  <a:lnTo>
                    <a:pt x="1028" y="111"/>
                  </a:lnTo>
                  <a:cubicBezTo>
                    <a:pt x="944" y="46"/>
                    <a:pt x="840" y="4"/>
                    <a:pt x="726" y="1"/>
                  </a:cubicBezTo>
                  <a:cubicBezTo>
                    <a:pt x="721" y="1"/>
                    <a:pt x="716" y="0"/>
                    <a:pt x="7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9" name="Google Shape;18299;p31"/>
            <p:cNvSpPr/>
            <p:nvPr/>
          </p:nvSpPr>
          <p:spPr>
            <a:xfrm>
              <a:off x="601575" y="1944950"/>
              <a:ext cx="29750" cy="28100"/>
            </a:xfrm>
            <a:custGeom>
              <a:avLst/>
              <a:gdLst/>
              <a:ahLst/>
              <a:cxnLst/>
              <a:rect l="l" t="t" r="r" b="b"/>
              <a:pathLst>
                <a:path w="1190" h="1124" extrusionOk="0">
                  <a:moveTo>
                    <a:pt x="641" y="1"/>
                  </a:moveTo>
                  <a:cubicBezTo>
                    <a:pt x="558" y="1"/>
                    <a:pt x="472" y="20"/>
                    <a:pt x="391" y="63"/>
                  </a:cubicBezTo>
                  <a:cubicBezTo>
                    <a:pt x="27" y="252"/>
                    <a:pt x="1" y="751"/>
                    <a:pt x="307" y="1008"/>
                  </a:cubicBezTo>
                  <a:cubicBezTo>
                    <a:pt x="403" y="1088"/>
                    <a:pt x="511" y="1124"/>
                    <a:pt x="616" y="1124"/>
                  </a:cubicBezTo>
                  <a:cubicBezTo>
                    <a:pt x="837" y="1124"/>
                    <a:pt x="1047" y="964"/>
                    <a:pt x="1104" y="719"/>
                  </a:cubicBezTo>
                  <a:lnTo>
                    <a:pt x="1104" y="719"/>
                  </a:lnTo>
                  <a:cubicBezTo>
                    <a:pt x="1129" y="673"/>
                    <a:pt x="1146" y="620"/>
                    <a:pt x="1152" y="563"/>
                  </a:cubicBezTo>
                  <a:cubicBezTo>
                    <a:pt x="1189" y="235"/>
                    <a:pt x="929" y="1"/>
                    <a:pt x="6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0" name="Google Shape;18300;p31"/>
            <p:cNvSpPr/>
            <p:nvPr/>
          </p:nvSpPr>
          <p:spPr>
            <a:xfrm>
              <a:off x="697300" y="1732025"/>
              <a:ext cx="31900" cy="26475"/>
            </a:xfrm>
            <a:custGeom>
              <a:avLst/>
              <a:gdLst/>
              <a:ahLst/>
              <a:cxnLst/>
              <a:rect l="l" t="t" r="r" b="b"/>
              <a:pathLst>
                <a:path w="1276" h="1059" extrusionOk="0">
                  <a:moveTo>
                    <a:pt x="718" y="495"/>
                  </a:moveTo>
                  <a:cubicBezTo>
                    <a:pt x="705" y="541"/>
                    <a:pt x="665" y="580"/>
                    <a:pt x="618" y="589"/>
                  </a:cubicBezTo>
                  <a:lnTo>
                    <a:pt x="618" y="589"/>
                  </a:lnTo>
                  <a:cubicBezTo>
                    <a:pt x="635" y="546"/>
                    <a:pt x="673" y="511"/>
                    <a:pt x="718" y="495"/>
                  </a:cubicBezTo>
                  <a:close/>
                  <a:moveTo>
                    <a:pt x="581" y="1"/>
                  </a:moveTo>
                  <a:cubicBezTo>
                    <a:pt x="369" y="1"/>
                    <a:pt x="159" y="132"/>
                    <a:pt x="95" y="373"/>
                  </a:cubicBezTo>
                  <a:cubicBezTo>
                    <a:pt x="1" y="723"/>
                    <a:pt x="287" y="1058"/>
                    <a:pt x="616" y="1058"/>
                  </a:cubicBezTo>
                  <a:cubicBezTo>
                    <a:pt x="697" y="1058"/>
                    <a:pt x="782" y="1037"/>
                    <a:pt x="864" y="991"/>
                  </a:cubicBezTo>
                  <a:cubicBezTo>
                    <a:pt x="1206" y="797"/>
                    <a:pt x="1275" y="236"/>
                    <a:pt x="865" y="76"/>
                  </a:cubicBezTo>
                  <a:lnTo>
                    <a:pt x="865" y="76"/>
                  </a:lnTo>
                  <a:cubicBezTo>
                    <a:pt x="831" y="56"/>
                    <a:pt x="794" y="38"/>
                    <a:pt x="754" y="25"/>
                  </a:cubicBezTo>
                  <a:cubicBezTo>
                    <a:pt x="738" y="20"/>
                    <a:pt x="722" y="17"/>
                    <a:pt x="708" y="17"/>
                  </a:cubicBezTo>
                  <a:lnTo>
                    <a:pt x="708" y="17"/>
                  </a:lnTo>
                  <a:cubicBezTo>
                    <a:pt x="666" y="6"/>
                    <a:pt x="624" y="1"/>
                    <a:pt x="5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1" name="Google Shape;18301;p31"/>
            <p:cNvSpPr/>
            <p:nvPr/>
          </p:nvSpPr>
          <p:spPr>
            <a:xfrm>
              <a:off x="759275" y="1839475"/>
              <a:ext cx="27650" cy="24625"/>
            </a:xfrm>
            <a:custGeom>
              <a:avLst/>
              <a:gdLst/>
              <a:ahLst/>
              <a:cxnLst/>
              <a:rect l="l" t="t" r="r" b="b"/>
              <a:pathLst>
                <a:path w="1106" h="985" extrusionOk="0">
                  <a:moveTo>
                    <a:pt x="608" y="1"/>
                  </a:moveTo>
                  <a:cubicBezTo>
                    <a:pt x="539" y="1"/>
                    <a:pt x="468" y="16"/>
                    <a:pt x="401" y="50"/>
                  </a:cubicBezTo>
                  <a:cubicBezTo>
                    <a:pt x="125" y="186"/>
                    <a:pt x="0" y="547"/>
                    <a:pt x="176" y="811"/>
                  </a:cubicBezTo>
                  <a:cubicBezTo>
                    <a:pt x="255" y="929"/>
                    <a:pt x="378" y="984"/>
                    <a:pt x="503" y="984"/>
                  </a:cubicBezTo>
                  <a:cubicBezTo>
                    <a:pt x="637" y="984"/>
                    <a:pt x="773" y="921"/>
                    <a:pt x="858" y="802"/>
                  </a:cubicBezTo>
                  <a:lnTo>
                    <a:pt x="858" y="802"/>
                  </a:lnTo>
                  <a:cubicBezTo>
                    <a:pt x="1013" y="725"/>
                    <a:pt x="1105" y="551"/>
                    <a:pt x="1057" y="357"/>
                  </a:cubicBezTo>
                  <a:cubicBezTo>
                    <a:pt x="1007" y="139"/>
                    <a:pt x="814" y="1"/>
                    <a:pt x="6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2" name="Google Shape;18302;p31"/>
            <p:cNvSpPr/>
            <p:nvPr/>
          </p:nvSpPr>
          <p:spPr>
            <a:xfrm>
              <a:off x="379150" y="1739025"/>
              <a:ext cx="501050" cy="387275"/>
            </a:xfrm>
            <a:custGeom>
              <a:avLst/>
              <a:gdLst/>
              <a:ahLst/>
              <a:cxnLst/>
              <a:rect l="l" t="t" r="r" b="b"/>
              <a:pathLst>
                <a:path w="20042" h="15491" extrusionOk="0">
                  <a:moveTo>
                    <a:pt x="13758" y="0"/>
                  </a:moveTo>
                  <a:cubicBezTo>
                    <a:pt x="13226" y="0"/>
                    <a:pt x="12752" y="324"/>
                    <a:pt x="12510" y="889"/>
                  </a:cubicBezTo>
                  <a:cubicBezTo>
                    <a:pt x="11968" y="2160"/>
                    <a:pt x="12368" y="3902"/>
                    <a:pt x="12249" y="5244"/>
                  </a:cubicBezTo>
                  <a:cubicBezTo>
                    <a:pt x="12170" y="6153"/>
                    <a:pt x="12109" y="7488"/>
                    <a:pt x="11585" y="8309"/>
                  </a:cubicBezTo>
                  <a:cubicBezTo>
                    <a:pt x="11313" y="8737"/>
                    <a:pt x="10881" y="9002"/>
                    <a:pt x="10455" y="9002"/>
                  </a:cubicBezTo>
                  <a:cubicBezTo>
                    <a:pt x="10106" y="9002"/>
                    <a:pt x="9762" y="8825"/>
                    <a:pt x="9512" y="8416"/>
                  </a:cubicBezTo>
                  <a:cubicBezTo>
                    <a:pt x="9339" y="8132"/>
                    <a:pt x="9433" y="7352"/>
                    <a:pt x="9377" y="7002"/>
                  </a:cubicBezTo>
                  <a:cubicBezTo>
                    <a:pt x="9148" y="5598"/>
                    <a:pt x="7911" y="4137"/>
                    <a:pt x="6605" y="4137"/>
                  </a:cubicBezTo>
                  <a:cubicBezTo>
                    <a:pt x="6071" y="4137"/>
                    <a:pt x="5525" y="4382"/>
                    <a:pt x="5032" y="4976"/>
                  </a:cubicBezTo>
                  <a:cubicBezTo>
                    <a:pt x="4050" y="6160"/>
                    <a:pt x="3812" y="8011"/>
                    <a:pt x="3254" y="9406"/>
                  </a:cubicBezTo>
                  <a:cubicBezTo>
                    <a:pt x="2427" y="11471"/>
                    <a:pt x="1350" y="13419"/>
                    <a:pt x="87" y="15246"/>
                  </a:cubicBezTo>
                  <a:cubicBezTo>
                    <a:pt x="0" y="15371"/>
                    <a:pt x="116" y="15490"/>
                    <a:pt x="236" y="15490"/>
                  </a:cubicBezTo>
                  <a:cubicBezTo>
                    <a:pt x="287" y="15490"/>
                    <a:pt x="339" y="15468"/>
                    <a:pt x="375" y="15416"/>
                  </a:cubicBezTo>
                  <a:cubicBezTo>
                    <a:pt x="2216" y="12752"/>
                    <a:pt x="3486" y="9903"/>
                    <a:pt x="4498" y="6841"/>
                  </a:cubicBezTo>
                  <a:cubicBezTo>
                    <a:pt x="4738" y="6120"/>
                    <a:pt x="5026" y="5293"/>
                    <a:pt x="5674" y="4837"/>
                  </a:cubicBezTo>
                  <a:cubicBezTo>
                    <a:pt x="5999" y="4608"/>
                    <a:pt x="6341" y="4508"/>
                    <a:pt x="6678" y="4508"/>
                  </a:cubicBezTo>
                  <a:cubicBezTo>
                    <a:pt x="7490" y="4508"/>
                    <a:pt x="8268" y="5091"/>
                    <a:pt x="8673" y="5850"/>
                  </a:cubicBezTo>
                  <a:cubicBezTo>
                    <a:pt x="9101" y="6651"/>
                    <a:pt x="8989" y="7477"/>
                    <a:pt x="9163" y="8321"/>
                  </a:cubicBezTo>
                  <a:cubicBezTo>
                    <a:pt x="9247" y="8733"/>
                    <a:pt x="9392" y="9075"/>
                    <a:pt x="9784" y="9271"/>
                  </a:cubicBezTo>
                  <a:cubicBezTo>
                    <a:pt x="10063" y="9410"/>
                    <a:pt x="10313" y="9473"/>
                    <a:pt x="10539" y="9473"/>
                  </a:cubicBezTo>
                  <a:cubicBezTo>
                    <a:pt x="12195" y="9473"/>
                    <a:pt x="12515" y="6126"/>
                    <a:pt x="12601" y="5031"/>
                  </a:cubicBezTo>
                  <a:cubicBezTo>
                    <a:pt x="12665" y="4195"/>
                    <a:pt x="12650" y="3367"/>
                    <a:pt x="12641" y="2529"/>
                  </a:cubicBezTo>
                  <a:cubicBezTo>
                    <a:pt x="12638" y="2192"/>
                    <a:pt x="12633" y="1861"/>
                    <a:pt x="12697" y="1527"/>
                  </a:cubicBezTo>
                  <a:cubicBezTo>
                    <a:pt x="12733" y="1344"/>
                    <a:pt x="12778" y="941"/>
                    <a:pt x="12925" y="801"/>
                  </a:cubicBezTo>
                  <a:lnTo>
                    <a:pt x="14650" y="729"/>
                  </a:lnTo>
                  <a:lnTo>
                    <a:pt x="15137" y="1551"/>
                  </a:lnTo>
                  <a:cubicBezTo>
                    <a:pt x="15469" y="2320"/>
                    <a:pt x="15506" y="3289"/>
                    <a:pt x="15652" y="4109"/>
                  </a:cubicBezTo>
                  <a:cubicBezTo>
                    <a:pt x="15814" y="5020"/>
                    <a:pt x="15974" y="5931"/>
                    <a:pt x="16136" y="6840"/>
                  </a:cubicBezTo>
                  <a:cubicBezTo>
                    <a:pt x="16465" y="8696"/>
                    <a:pt x="16680" y="10632"/>
                    <a:pt x="17287" y="12423"/>
                  </a:cubicBezTo>
                  <a:cubicBezTo>
                    <a:pt x="17710" y="13669"/>
                    <a:pt x="18364" y="15077"/>
                    <a:pt x="19757" y="15399"/>
                  </a:cubicBezTo>
                  <a:cubicBezTo>
                    <a:pt x="19772" y="15402"/>
                    <a:pt x="19786" y="15404"/>
                    <a:pt x="19799" y="15404"/>
                  </a:cubicBezTo>
                  <a:cubicBezTo>
                    <a:pt x="19978" y="15404"/>
                    <a:pt x="20041" y="15122"/>
                    <a:pt x="19847" y="15077"/>
                  </a:cubicBezTo>
                  <a:cubicBezTo>
                    <a:pt x="17747" y="14592"/>
                    <a:pt x="17300" y="11433"/>
                    <a:pt x="16975" y="9659"/>
                  </a:cubicBezTo>
                  <a:cubicBezTo>
                    <a:pt x="16631" y="7781"/>
                    <a:pt x="16308" y="5900"/>
                    <a:pt x="15974" y="4021"/>
                  </a:cubicBezTo>
                  <a:cubicBezTo>
                    <a:pt x="15754" y="2782"/>
                    <a:pt x="15744" y="882"/>
                    <a:pt x="14473" y="192"/>
                  </a:cubicBezTo>
                  <a:cubicBezTo>
                    <a:pt x="14233" y="62"/>
                    <a:pt x="13990" y="0"/>
                    <a:pt x="137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3" name="Google Shape;18303;p31"/>
            <p:cNvSpPr/>
            <p:nvPr/>
          </p:nvSpPr>
          <p:spPr>
            <a:xfrm>
              <a:off x="536875" y="1773475"/>
              <a:ext cx="36000" cy="33625"/>
            </a:xfrm>
            <a:custGeom>
              <a:avLst/>
              <a:gdLst/>
              <a:ahLst/>
              <a:cxnLst/>
              <a:rect l="l" t="t" r="r" b="b"/>
              <a:pathLst>
                <a:path w="1440" h="1345" extrusionOk="0">
                  <a:moveTo>
                    <a:pt x="607" y="391"/>
                  </a:moveTo>
                  <a:cubicBezTo>
                    <a:pt x="629" y="391"/>
                    <a:pt x="652" y="403"/>
                    <a:pt x="674" y="433"/>
                  </a:cubicBezTo>
                  <a:cubicBezTo>
                    <a:pt x="703" y="470"/>
                    <a:pt x="739" y="491"/>
                    <a:pt x="777" y="499"/>
                  </a:cubicBezTo>
                  <a:lnTo>
                    <a:pt x="777" y="499"/>
                  </a:lnTo>
                  <a:cubicBezTo>
                    <a:pt x="789" y="562"/>
                    <a:pt x="804" y="623"/>
                    <a:pt x="821" y="684"/>
                  </a:cubicBezTo>
                  <a:lnTo>
                    <a:pt x="821" y="684"/>
                  </a:lnTo>
                  <a:cubicBezTo>
                    <a:pt x="817" y="856"/>
                    <a:pt x="756" y="1002"/>
                    <a:pt x="558" y="1003"/>
                  </a:cubicBezTo>
                  <a:cubicBezTo>
                    <a:pt x="397" y="1003"/>
                    <a:pt x="406" y="791"/>
                    <a:pt x="416" y="674"/>
                  </a:cubicBezTo>
                  <a:cubicBezTo>
                    <a:pt x="424" y="613"/>
                    <a:pt x="511" y="391"/>
                    <a:pt x="607" y="391"/>
                  </a:cubicBezTo>
                  <a:close/>
                  <a:moveTo>
                    <a:pt x="902" y="1"/>
                  </a:moveTo>
                  <a:cubicBezTo>
                    <a:pt x="834" y="1"/>
                    <a:pt x="767" y="36"/>
                    <a:pt x="744" y="102"/>
                  </a:cubicBezTo>
                  <a:lnTo>
                    <a:pt x="744" y="102"/>
                  </a:lnTo>
                  <a:cubicBezTo>
                    <a:pt x="697" y="86"/>
                    <a:pt x="648" y="78"/>
                    <a:pt x="599" y="78"/>
                  </a:cubicBezTo>
                  <a:cubicBezTo>
                    <a:pt x="472" y="78"/>
                    <a:pt x="343" y="132"/>
                    <a:pt x="246" y="239"/>
                  </a:cubicBezTo>
                  <a:cubicBezTo>
                    <a:pt x="44" y="460"/>
                    <a:pt x="0" y="947"/>
                    <a:pt x="204" y="1185"/>
                  </a:cubicBezTo>
                  <a:cubicBezTo>
                    <a:pt x="295" y="1290"/>
                    <a:pt x="419" y="1336"/>
                    <a:pt x="547" y="1336"/>
                  </a:cubicBezTo>
                  <a:cubicBezTo>
                    <a:pt x="688" y="1336"/>
                    <a:pt x="833" y="1280"/>
                    <a:pt x="941" y="1186"/>
                  </a:cubicBezTo>
                  <a:cubicBezTo>
                    <a:pt x="962" y="1169"/>
                    <a:pt x="980" y="1150"/>
                    <a:pt x="997" y="1131"/>
                  </a:cubicBezTo>
                  <a:lnTo>
                    <a:pt x="997" y="1131"/>
                  </a:lnTo>
                  <a:cubicBezTo>
                    <a:pt x="1021" y="1177"/>
                    <a:pt x="1046" y="1221"/>
                    <a:pt x="1072" y="1265"/>
                  </a:cubicBezTo>
                  <a:cubicBezTo>
                    <a:pt x="1106" y="1321"/>
                    <a:pt x="1157" y="1345"/>
                    <a:pt x="1208" y="1345"/>
                  </a:cubicBezTo>
                  <a:cubicBezTo>
                    <a:pt x="1323" y="1345"/>
                    <a:pt x="1440" y="1224"/>
                    <a:pt x="1362" y="1096"/>
                  </a:cubicBezTo>
                  <a:cubicBezTo>
                    <a:pt x="1275" y="955"/>
                    <a:pt x="1207" y="803"/>
                    <a:pt x="1158" y="646"/>
                  </a:cubicBezTo>
                  <a:lnTo>
                    <a:pt x="1158" y="646"/>
                  </a:lnTo>
                  <a:cubicBezTo>
                    <a:pt x="1156" y="467"/>
                    <a:pt x="1112" y="282"/>
                    <a:pt x="1066" y="118"/>
                  </a:cubicBezTo>
                  <a:cubicBezTo>
                    <a:pt x="1044" y="39"/>
                    <a:pt x="972" y="1"/>
                    <a:pt x="9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4" name="Google Shape;18304;p31"/>
            <p:cNvSpPr/>
            <p:nvPr/>
          </p:nvSpPr>
          <p:spPr>
            <a:xfrm>
              <a:off x="576575" y="1984025"/>
              <a:ext cx="33825" cy="48550"/>
            </a:xfrm>
            <a:custGeom>
              <a:avLst/>
              <a:gdLst/>
              <a:ahLst/>
              <a:cxnLst/>
              <a:rect l="l" t="t" r="r" b="b"/>
              <a:pathLst>
                <a:path w="1353" h="1942" extrusionOk="0">
                  <a:moveTo>
                    <a:pt x="163" y="0"/>
                  </a:moveTo>
                  <a:cubicBezTo>
                    <a:pt x="80" y="0"/>
                    <a:pt x="0" y="53"/>
                    <a:pt x="8" y="161"/>
                  </a:cubicBezTo>
                  <a:lnTo>
                    <a:pt x="6" y="161"/>
                  </a:lnTo>
                  <a:cubicBezTo>
                    <a:pt x="35" y="602"/>
                    <a:pt x="102" y="1038"/>
                    <a:pt x="206" y="1468"/>
                  </a:cubicBezTo>
                  <a:cubicBezTo>
                    <a:pt x="225" y="1549"/>
                    <a:pt x="293" y="1587"/>
                    <a:pt x="363" y="1587"/>
                  </a:cubicBezTo>
                  <a:cubicBezTo>
                    <a:pt x="449" y="1587"/>
                    <a:pt x="537" y="1529"/>
                    <a:pt x="534" y="1424"/>
                  </a:cubicBezTo>
                  <a:cubicBezTo>
                    <a:pt x="530" y="1307"/>
                    <a:pt x="629" y="1237"/>
                    <a:pt x="719" y="1237"/>
                  </a:cubicBezTo>
                  <a:cubicBezTo>
                    <a:pt x="799" y="1237"/>
                    <a:pt x="871" y="1292"/>
                    <a:pt x="859" y="1416"/>
                  </a:cubicBezTo>
                  <a:cubicBezTo>
                    <a:pt x="846" y="1539"/>
                    <a:pt x="734" y="1620"/>
                    <a:pt x="612" y="1620"/>
                  </a:cubicBezTo>
                  <a:cubicBezTo>
                    <a:pt x="576" y="1620"/>
                    <a:pt x="539" y="1613"/>
                    <a:pt x="503" y="1598"/>
                  </a:cubicBezTo>
                  <a:cubicBezTo>
                    <a:pt x="479" y="1587"/>
                    <a:pt x="455" y="1583"/>
                    <a:pt x="432" y="1583"/>
                  </a:cubicBezTo>
                  <a:cubicBezTo>
                    <a:pt x="271" y="1583"/>
                    <a:pt x="162" y="1813"/>
                    <a:pt x="334" y="1888"/>
                  </a:cubicBezTo>
                  <a:cubicBezTo>
                    <a:pt x="421" y="1925"/>
                    <a:pt x="512" y="1942"/>
                    <a:pt x="602" y="1942"/>
                  </a:cubicBezTo>
                  <a:cubicBezTo>
                    <a:pt x="994" y="1942"/>
                    <a:pt x="1353" y="1615"/>
                    <a:pt x="1144" y="1177"/>
                  </a:cubicBezTo>
                  <a:cubicBezTo>
                    <a:pt x="1051" y="980"/>
                    <a:pt x="882" y="894"/>
                    <a:pt x="713" y="894"/>
                  </a:cubicBezTo>
                  <a:cubicBezTo>
                    <a:pt x="618" y="894"/>
                    <a:pt x="524" y="921"/>
                    <a:pt x="442" y="970"/>
                  </a:cubicBezTo>
                  <a:lnTo>
                    <a:pt x="442" y="970"/>
                  </a:lnTo>
                  <a:cubicBezTo>
                    <a:pt x="393" y="703"/>
                    <a:pt x="360" y="432"/>
                    <a:pt x="342"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5" name="Google Shape;18305;p31"/>
            <p:cNvSpPr/>
            <p:nvPr/>
          </p:nvSpPr>
          <p:spPr>
            <a:xfrm>
              <a:off x="690200" y="1695850"/>
              <a:ext cx="28525" cy="28625"/>
            </a:xfrm>
            <a:custGeom>
              <a:avLst/>
              <a:gdLst/>
              <a:ahLst/>
              <a:cxnLst/>
              <a:rect l="l" t="t" r="r" b="b"/>
              <a:pathLst>
                <a:path w="1141" h="1145" extrusionOk="0">
                  <a:moveTo>
                    <a:pt x="583" y="0"/>
                  </a:moveTo>
                  <a:cubicBezTo>
                    <a:pt x="567" y="0"/>
                    <a:pt x="551" y="3"/>
                    <a:pt x="533" y="8"/>
                  </a:cubicBezTo>
                  <a:lnTo>
                    <a:pt x="533" y="6"/>
                  </a:lnTo>
                  <a:cubicBezTo>
                    <a:pt x="207" y="104"/>
                    <a:pt x="1" y="478"/>
                    <a:pt x="138" y="800"/>
                  </a:cubicBezTo>
                  <a:cubicBezTo>
                    <a:pt x="232" y="1022"/>
                    <a:pt x="457" y="1145"/>
                    <a:pt x="684" y="1145"/>
                  </a:cubicBezTo>
                  <a:cubicBezTo>
                    <a:pt x="787" y="1145"/>
                    <a:pt x="891" y="1119"/>
                    <a:pt x="983" y="1066"/>
                  </a:cubicBezTo>
                  <a:cubicBezTo>
                    <a:pt x="1141" y="976"/>
                    <a:pt x="1044" y="755"/>
                    <a:pt x="897" y="755"/>
                  </a:cubicBezTo>
                  <a:cubicBezTo>
                    <a:pt x="870" y="755"/>
                    <a:pt x="842" y="762"/>
                    <a:pt x="814" y="778"/>
                  </a:cubicBezTo>
                  <a:cubicBezTo>
                    <a:pt x="774" y="801"/>
                    <a:pt x="727" y="813"/>
                    <a:pt x="680" y="813"/>
                  </a:cubicBezTo>
                  <a:cubicBezTo>
                    <a:pt x="583" y="813"/>
                    <a:pt x="486" y="765"/>
                    <a:pt x="446" y="671"/>
                  </a:cubicBezTo>
                  <a:cubicBezTo>
                    <a:pt x="387" y="533"/>
                    <a:pt x="486" y="371"/>
                    <a:pt x="622" y="331"/>
                  </a:cubicBezTo>
                  <a:cubicBezTo>
                    <a:pt x="810" y="275"/>
                    <a:pt x="752" y="0"/>
                    <a:pt x="5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6" name="Google Shape;18306;p31"/>
            <p:cNvSpPr/>
            <p:nvPr/>
          </p:nvSpPr>
          <p:spPr>
            <a:xfrm>
              <a:off x="790350" y="1803800"/>
              <a:ext cx="33850" cy="29425"/>
            </a:xfrm>
            <a:custGeom>
              <a:avLst/>
              <a:gdLst/>
              <a:ahLst/>
              <a:cxnLst/>
              <a:rect l="l" t="t" r="r" b="b"/>
              <a:pathLst>
                <a:path w="1354" h="1177" extrusionOk="0">
                  <a:moveTo>
                    <a:pt x="630" y="443"/>
                  </a:moveTo>
                  <a:cubicBezTo>
                    <a:pt x="672" y="443"/>
                    <a:pt x="713" y="456"/>
                    <a:pt x="743" y="484"/>
                  </a:cubicBezTo>
                  <a:cubicBezTo>
                    <a:pt x="778" y="517"/>
                    <a:pt x="817" y="531"/>
                    <a:pt x="855" y="531"/>
                  </a:cubicBezTo>
                  <a:cubicBezTo>
                    <a:pt x="880" y="531"/>
                    <a:pt x="904" y="525"/>
                    <a:pt x="926" y="515"/>
                  </a:cubicBezTo>
                  <a:lnTo>
                    <a:pt x="926" y="515"/>
                  </a:lnTo>
                  <a:cubicBezTo>
                    <a:pt x="935" y="543"/>
                    <a:pt x="939" y="574"/>
                    <a:pt x="937" y="608"/>
                  </a:cubicBezTo>
                  <a:cubicBezTo>
                    <a:pt x="927" y="734"/>
                    <a:pt x="802" y="845"/>
                    <a:pt x="676" y="845"/>
                  </a:cubicBezTo>
                  <a:cubicBezTo>
                    <a:pt x="661" y="845"/>
                    <a:pt x="647" y="844"/>
                    <a:pt x="633" y="841"/>
                  </a:cubicBezTo>
                  <a:cubicBezTo>
                    <a:pt x="519" y="817"/>
                    <a:pt x="405" y="667"/>
                    <a:pt x="452" y="550"/>
                  </a:cubicBezTo>
                  <a:cubicBezTo>
                    <a:pt x="481" y="482"/>
                    <a:pt x="557" y="443"/>
                    <a:pt x="630" y="443"/>
                  </a:cubicBezTo>
                  <a:close/>
                  <a:moveTo>
                    <a:pt x="734" y="0"/>
                  </a:moveTo>
                  <a:cubicBezTo>
                    <a:pt x="654" y="0"/>
                    <a:pt x="595" y="52"/>
                    <a:pt x="568" y="115"/>
                  </a:cubicBezTo>
                  <a:lnTo>
                    <a:pt x="568" y="115"/>
                  </a:lnTo>
                  <a:cubicBezTo>
                    <a:pt x="423" y="131"/>
                    <a:pt x="283" y="205"/>
                    <a:pt x="194" y="333"/>
                  </a:cubicBezTo>
                  <a:cubicBezTo>
                    <a:pt x="0" y="615"/>
                    <a:pt x="165" y="1004"/>
                    <a:pt x="463" y="1134"/>
                  </a:cubicBezTo>
                  <a:cubicBezTo>
                    <a:pt x="530" y="1163"/>
                    <a:pt x="602" y="1177"/>
                    <a:pt x="672" y="1177"/>
                  </a:cubicBezTo>
                  <a:cubicBezTo>
                    <a:pt x="923" y="1177"/>
                    <a:pt x="1168" y="1007"/>
                    <a:pt x="1245" y="762"/>
                  </a:cubicBezTo>
                  <a:cubicBezTo>
                    <a:pt x="1353" y="425"/>
                    <a:pt x="1108" y="54"/>
                    <a:pt x="762" y="2"/>
                  </a:cubicBezTo>
                  <a:cubicBezTo>
                    <a:pt x="752" y="1"/>
                    <a:pt x="743" y="0"/>
                    <a:pt x="7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7" name="Google Shape;18307;p31"/>
            <p:cNvSpPr/>
            <p:nvPr/>
          </p:nvSpPr>
          <p:spPr>
            <a:xfrm>
              <a:off x="810700" y="1777050"/>
              <a:ext cx="14725" cy="55250"/>
            </a:xfrm>
            <a:custGeom>
              <a:avLst/>
              <a:gdLst/>
              <a:ahLst/>
              <a:cxnLst/>
              <a:rect l="l" t="t" r="r" b="b"/>
              <a:pathLst>
                <a:path w="589" h="2210" extrusionOk="0">
                  <a:moveTo>
                    <a:pt x="204" y="1"/>
                  </a:moveTo>
                  <a:cubicBezTo>
                    <a:pt x="107" y="1"/>
                    <a:pt x="0" y="84"/>
                    <a:pt x="24" y="210"/>
                  </a:cubicBezTo>
                  <a:cubicBezTo>
                    <a:pt x="138" y="817"/>
                    <a:pt x="213" y="1431"/>
                    <a:pt x="248" y="2048"/>
                  </a:cubicBezTo>
                  <a:cubicBezTo>
                    <a:pt x="254" y="2155"/>
                    <a:pt x="341" y="2209"/>
                    <a:pt x="425" y="2209"/>
                  </a:cubicBezTo>
                  <a:cubicBezTo>
                    <a:pt x="508" y="2209"/>
                    <a:pt x="588" y="2156"/>
                    <a:pt x="582" y="2048"/>
                  </a:cubicBezTo>
                  <a:cubicBezTo>
                    <a:pt x="546" y="1402"/>
                    <a:pt x="466" y="758"/>
                    <a:pt x="346" y="122"/>
                  </a:cubicBezTo>
                  <a:cubicBezTo>
                    <a:pt x="330" y="37"/>
                    <a:pt x="269"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8" name="Google Shape;18308;p31"/>
            <p:cNvSpPr/>
            <p:nvPr/>
          </p:nvSpPr>
          <p:spPr>
            <a:xfrm>
              <a:off x="1001050" y="1941125"/>
              <a:ext cx="32850" cy="37475"/>
            </a:xfrm>
            <a:custGeom>
              <a:avLst/>
              <a:gdLst/>
              <a:ahLst/>
              <a:cxnLst/>
              <a:rect l="l" t="t" r="r" b="b"/>
              <a:pathLst>
                <a:path w="1314" h="1499" extrusionOk="0">
                  <a:moveTo>
                    <a:pt x="626" y="336"/>
                  </a:moveTo>
                  <a:cubicBezTo>
                    <a:pt x="663" y="336"/>
                    <a:pt x="702" y="346"/>
                    <a:pt x="740" y="368"/>
                  </a:cubicBezTo>
                  <a:cubicBezTo>
                    <a:pt x="795" y="402"/>
                    <a:pt x="845" y="458"/>
                    <a:pt x="836" y="527"/>
                  </a:cubicBezTo>
                  <a:cubicBezTo>
                    <a:pt x="825" y="598"/>
                    <a:pt x="777" y="631"/>
                    <a:pt x="730" y="631"/>
                  </a:cubicBezTo>
                  <a:cubicBezTo>
                    <a:pt x="674" y="631"/>
                    <a:pt x="619" y="584"/>
                    <a:pt x="627" y="498"/>
                  </a:cubicBezTo>
                  <a:cubicBezTo>
                    <a:pt x="635" y="422"/>
                    <a:pt x="598" y="374"/>
                    <a:pt x="546" y="352"/>
                  </a:cubicBezTo>
                  <a:lnTo>
                    <a:pt x="546" y="352"/>
                  </a:lnTo>
                  <a:cubicBezTo>
                    <a:pt x="571" y="341"/>
                    <a:pt x="598" y="336"/>
                    <a:pt x="626" y="336"/>
                  </a:cubicBezTo>
                  <a:close/>
                  <a:moveTo>
                    <a:pt x="622" y="1"/>
                  </a:moveTo>
                  <a:cubicBezTo>
                    <a:pt x="314" y="1"/>
                    <a:pt x="70" y="273"/>
                    <a:pt x="41" y="586"/>
                  </a:cubicBezTo>
                  <a:cubicBezTo>
                    <a:pt x="0" y="1027"/>
                    <a:pt x="342" y="1338"/>
                    <a:pt x="720" y="1486"/>
                  </a:cubicBezTo>
                  <a:cubicBezTo>
                    <a:pt x="742" y="1495"/>
                    <a:pt x="762" y="1499"/>
                    <a:pt x="781" y="1499"/>
                  </a:cubicBezTo>
                  <a:cubicBezTo>
                    <a:pt x="936" y="1499"/>
                    <a:pt x="986" y="1234"/>
                    <a:pt x="809" y="1164"/>
                  </a:cubicBezTo>
                  <a:cubicBezTo>
                    <a:pt x="660" y="1106"/>
                    <a:pt x="497" y="987"/>
                    <a:pt x="417" y="840"/>
                  </a:cubicBezTo>
                  <a:lnTo>
                    <a:pt x="417" y="840"/>
                  </a:lnTo>
                  <a:cubicBezTo>
                    <a:pt x="499" y="919"/>
                    <a:pt x="612" y="965"/>
                    <a:pt x="727" y="965"/>
                  </a:cubicBezTo>
                  <a:cubicBezTo>
                    <a:pt x="834" y="965"/>
                    <a:pt x="943" y="925"/>
                    <a:pt x="1031" y="837"/>
                  </a:cubicBezTo>
                  <a:cubicBezTo>
                    <a:pt x="1314" y="554"/>
                    <a:pt x="1126" y="121"/>
                    <a:pt x="772" y="22"/>
                  </a:cubicBezTo>
                  <a:cubicBezTo>
                    <a:pt x="721" y="8"/>
                    <a:pt x="671" y="1"/>
                    <a:pt x="6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9" name="Google Shape;18309;p31"/>
            <p:cNvSpPr/>
            <p:nvPr/>
          </p:nvSpPr>
          <p:spPr>
            <a:xfrm>
              <a:off x="1064925" y="1755650"/>
              <a:ext cx="17900" cy="43500"/>
            </a:xfrm>
            <a:custGeom>
              <a:avLst/>
              <a:gdLst/>
              <a:ahLst/>
              <a:cxnLst/>
              <a:rect l="l" t="t" r="r" b="b"/>
              <a:pathLst>
                <a:path w="716" h="1740" extrusionOk="0">
                  <a:moveTo>
                    <a:pt x="446" y="1"/>
                  </a:moveTo>
                  <a:cubicBezTo>
                    <a:pt x="253" y="1"/>
                    <a:pt x="142" y="151"/>
                    <a:pt x="93" y="348"/>
                  </a:cubicBezTo>
                  <a:cubicBezTo>
                    <a:pt x="0" y="738"/>
                    <a:pt x="6" y="1178"/>
                    <a:pt x="19" y="1577"/>
                  </a:cubicBezTo>
                  <a:cubicBezTo>
                    <a:pt x="22" y="1685"/>
                    <a:pt x="108" y="1739"/>
                    <a:pt x="192" y="1739"/>
                  </a:cubicBezTo>
                  <a:cubicBezTo>
                    <a:pt x="276" y="1739"/>
                    <a:pt x="357" y="1685"/>
                    <a:pt x="354" y="1577"/>
                  </a:cubicBezTo>
                  <a:cubicBezTo>
                    <a:pt x="350" y="1468"/>
                    <a:pt x="389" y="329"/>
                    <a:pt x="424" y="329"/>
                  </a:cubicBezTo>
                  <a:cubicBezTo>
                    <a:pt x="424" y="329"/>
                    <a:pt x="424" y="330"/>
                    <a:pt x="424" y="330"/>
                  </a:cubicBezTo>
                  <a:cubicBezTo>
                    <a:pt x="435" y="331"/>
                    <a:pt x="446" y="332"/>
                    <a:pt x="456" y="332"/>
                  </a:cubicBezTo>
                  <a:cubicBezTo>
                    <a:pt x="644" y="332"/>
                    <a:pt x="715" y="41"/>
                    <a:pt x="513" y="6"/>
                  </a:cubicBezTo>
                  <a:cubicBezTo>
                    <a:pt x="490" y="2"/>
                    <a:pt x="467" y="1"/>
                    <a:pt x="4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0" name="Google Shape;18310;p31"/>
            <p:cNvSpPr/>
            <p:nvPr/>
          </p:nvSpPr>
          <p:spPr>
            <a:xfrm>
              <a:off x="1062950" y="1773025"/>
              <a:ext cx="17250" cy="8600"/>
            </a:xfrm>
            <a:custGeom>
              <a:avLst/>
              <a:gdLst/>
              <a:ahLst/>
              <a:cxnLst/>
              <a:rect l="l" t="t" r="r" b="b"/>
              <a:pathLst>
                <a:path w="690" h="344" extrusionOk="0">
                  <a:moveTo>
                    <a:pt x="209" y="1"/>
                  </a:moveTo>
                  <a:cubicBezTo>
                    <a:pt x="0" y="1"/>
                    <a:pt x="2" y="329"/>
                    <a:pt x="215" y="336"/>
                  </a:cubicBezTo>
                  <a:lnTo>
                    <a:pt x="474" y="344"/>
                  </a:lnTo>
                  <a:cubicBezTo>
                    <a:pt x="476" y="344"/>
                    <a:pt x="478" y="344"/>
                    <a:pt x="480" y="344"/>
                  </a:cubicBezTo>
                  <a:cubicBezTo>
                    <a:pt x="690" y="344"/>
                    <a:pt x="688" y="14"/>
                    <a:pt x="474" y="8"/>
                  </a:cubicBezTo>
                  <a:lnTo>
                    <a:pt x="215" y="1"/>
                  </a:lnTo>
                  <a:cubicBezTo>
                    <a:pt x="213" y="1"/>
                    <a:pt x="211" y="1"/>
                    <a:pt x="2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1" name="Google Shape;18311;p31"/>
            <p:cNvSpPr/>
            <p:nvPr/>
          </p:nvSpPr>
          <p:spPr>
            <a:xfrm>
              <a:off x="1160250" y="1975125"/>
              <a:ext cx="34875" cy="39900"/>
            </a:xfrm>
            <a:custGeom>
              <a:avLst/>
              <a:gdLst/>
              <a:ahLst/>
              <a:cxnLst/>
              <a:rect l="l" t="t" r="r" b="b"/>
              <a:pathLst>
                <a:path w="1395" h="1596" extrusionOk="0">
                  <a:moveTo>
                    <a:pt x="693" y="329"/>
                  </a:moveTo>
                  <a:cubicBezTo>
                    <a:pt x="735" y="329"/>
                    <a:pt x="779" y="343"/>
                    <a:pt x="815" y="377"/>
                  </a:cubicBezTo>
                  <a:cubicBezTo>
                    <a:pt x="817" y="378"/>
                    <a:pt x="819" y="379"/>
                    <a:pt x="820" y="381"/>
                  </a:cubicBezTo>
                  <a:lnTo>
                    <a:pt x="820" y="381"/>
                  </a:lnTo>
                  <a:cubicBezTo>
                    <a:pt x="827" y="396"/>
                    <a:pt x="833" y="412"/>
                    <a:pt x="839" y="428"/>
                  </a:cubicBezTo>
                  <a:lnTo>
                    <a:pt x="839" y="428"/>
                  </a:lnTo>
                  <a:cubicBezTo>
                    <a:pt x="867" y="540"/>
                    <a:pt x="780" y="649"/>
                    <a:pt x="683" y="649"/>
                  </a:cubicBezTo>
                  <a:cubicBezTo>
                    <a:pt x="640" y="649"/>
                    <a:pt x="596" y="628"/>
                    <a:pt x="559" y="578"/>
                  </a:cubicBezTo>
                  <a:cubicBezTo>
                    <a:pt x="461" y="446"/>
                    <a:pt x="572" y="329"/>
                    <a:pt x="693" y="329"/>
                  </a:cubicBezTo>
                  <a:close/>
                  <a:moveTo>
                    <a:pt x="701" y="0"/>
                  </a:moveTo>
                  <a:cubicBezTo>
                    <a:pt x="333" y="0"/>
                    <a:pt x="0" y="401"/>
                    <a:pt x="291" y="784"/>
                  </a:cubicBezTo>
                  <a:cubicBezTo>
                    <a:pt x="400" y="926"/>
                    <a:pt x="534" y="986"/>
                    <a:pt x="664" y="986"/>
                  </a:cubicBezTo>
                  <a:cubicBezTo>
                    <a:pt x="772" y="986"/>
                    <a:pt x="878" y="945"/>
                    <a:pt x="965" y="876"/>
                  </a:cubicBezTo>
                  <a:lnTo>
                    <a:pt x="965" y="876"/>
                  </a:lnTo>
                  <a:cubicBezTo>
                    <a:pt x="983" y="1020"/>
                    <a:pt x="1007" y="1252"/>
                    <a:pt x="1000" y="1252"/>
                  </a:cubicBezTo>
                  <a:cubicBezTo>
                    <a:pt x="1000" y="1252"/>
                    <a:pt x="1000" y="1252"/>
                    <a:pt x="1000" y="1252"/>
                  </a:cubicBezTo>
                  <a:cubicBezTo>
                    <a:pt x="971" y="1233"/>
                    <a:pt x="942" y="1225"/>
                    <a:pt x="915" y="1225"/>
                  </a:cubicBezTo>
                  <a:cubicBezTo>
                    <a:pt x="773" y="1225"/>
                    <a:pt x="680" y="1445"/>
                    <a:pt x="831" y="1542"/>
                  </a:cubicBezTo>
                  <a:cubicBezTo>
                    <a:pt x="889" y="1579"/>
                    <a:pt x="948" y="1595"/>
                    <a:pt x="1005" y="1595"/>
                  </a:cubicBezTo>
                  <a:cubicBezTo>
                    <a:pt x="1174" y="1595"/>
                    <a:pt x="1318" y="1448"/>
                    <a:pt x="1346" y="1264"/>
                  </a:cubicBezTo>
                  <a:cubicBezTo>
                    <a:pt x="1394" y="958"/>
                    <a:pt x="1260" y="585"/>
                    <a:pt x="1145" y="299"/>
                  </a:cubicBezTo>
                  <a:lnTo>
                    <a:pt x="1145" y="299"/>
                  </a:lnTo>
                  <a:cubicBezTo>
                    <a:pt x="1137" y="273"/>
                    <a:pt x="1126" y="247"/>
                    <a:pt x="1113" y="221"/>
                  </a:cubicBezTo>
                  <a:cubicBezTo>
                    <a:pt x="1106" y="207"/>
                    <a:pt x="1097" y="195"/>
                    <a:pt x="1087" y="184"/>
                  </a:cubicBezTo>
                  <a:lnTo>
                    <a:pt x="1087" y="184"/>
                  </a:lnTo>
                  <a:cubicBezTo>
                    <a:pt x="1079" y="169"/>
                    <a:pt x="1067" y="154"/>
                    <a:pt x="1052" y="140"/>
                  </a:cubicBezTo>
                  <a:lnTo>
                    <a:pt x="1050" y="140"/>
                  </a:lnTo>
                  <a:cubicBezTo>
                    <a:pt x="943" y="42"/>
                    <a:pt x="820" y="0"/>
                    <a:pt x="7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2" name="Google Shape;18312;p31"/>
            <p:cNvSpPr/>
            <p:nvPr/>
          </p:nvSpPr>
          <p:spPr>
            <a:xfrm>
              <a:off x="1253800" y="1783675"/>
              <a:ext cx="35500" cy="41000"/>
            </a:xfrm>
            <a:custGeom>
              <a:avLst/>
              <a:gdLst/>
              <a:ahLst/>
              <a:cxnLst/>
              <a:rect l="l" t="t" r="r" b="b"/>
              <a:pathLst>
                <a:path w="1420" h="1640" extrusionOk="0">
                  <a:moveTo>
                    <a:pt x="204" y="1"/>
                  </a:moveTo>
                  <a:cubicBezTo>
                    <a:pt x="105" y="1"/>
                    <a:pt x="0" y="83"/>
                    <a:pt x="30" y="209"/>
                  </a:cubicBezTo>
                  <a:cubicBezTo>
                    <a:pt x="124" y="616"/>
                    <a:pt x="219" y="1024"/>
                    <a:pt x="313" y="1430"/>
                  </a:cubicBezTo>
                  <a:cubicBezTo>
                    <a:pt x="332" y="1510"/>
                    <a:pt x="403" y="1550"/>
                    <a:pt x="474" y="1550"/>
                  </a:cubicBezTo>
                  <a:cubicBezTo>
                    <a:pt x="545" y="1550"/>
                    <a:pt x="617" y="1509"/>
                    <a:pt x="637" y="1430"/>
                  </a:cubicBezTo>
                  <a:cubicBezTo>
                    <a:pt x="672" y="1282"/>
                    <a:pt x="716" y="1029"/>
                    <a:pt x="890" y="1029"/>
                  </a:cubicBezTo>
                  <a:cubicBezTo>
                    <a:pt x="902" y="1029"/>
                    <a:pt x="916" y="1030"/>
                    <a:pt x="930" y="1033"/>
                  </a:cubicBezTo>
                  <a:cubicBezTo>
                    <a:pt x="1050" y="1056"/>
                    <a:pt x="1046" y="1083"/>
                    <a:pt x="1050" y="1207"/>
                  </a:cubicBezTo>
                  <a:cubicBezTo>
                    <a:pt x="1050" y="1282"/>
                    <a:pt x="1043" y="1356"/>
                    <a:pt x="1024" y="1430"/>
                  </a:cubicBezTo>
                  <a:cubicBezTo>
                    <a:pt x="999" y="1556"/>
                    <a:pt x="1106" y="1639"/>
                    <a:pt x="1204" y="1639"/>
                  </a:cubicBezTo>
                  <a:cubicBezTo>
                    <a:pt x="1269" y="1639"/>
                    <a:pt x="1331" y="1603"/>
                    <a:pt x="1348" y="1518"/>
                  </a:cubicBezTo>
                  <a:cubicBezTo>
                    <a:pt x="1409" y="1213"/>
                    <a:pt x="1419" y="774"/>
                    <a:pt x="1046" y="671"/>
                  </a:cubicBezTo>
                  <a:cubicBezTo>
                    <a:pt x="998" y="658"/>
                    <a:pt x="953" y="652"/>
                    <a:pt x="910" y="652"/>
                  </a:cubicBezTo>
                  <a:cubicBezTo>
                    <a:pt x="747" y="652"/>
                    <a:pt x="621" y="741"/>
                    <a:pt x="525" y="865"/>
                  </a:cubicBezTo>
                  <a:lnTo>
                    <a:pt x="525" y="865"/>
                  </a:lnTo>
                  <a:cubicBezTo>
                    <a:pt x="467" y="617"/>
                    <a:pt x="409" y="369"/>
                    <a:pt x="352" y="121"/>
                  </a:cubicBezTo>
                  <a:cubicBezTo>
                    <a:pt x="332" y="37"/>
                    <a:pt x="269"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3" name="Google Shape;18313;p31"/>
            <p:cNvSpPr/>
            <p:nvPr/>
          </p:nvSpPr>
          <p:spPr>
            <a:xfrm>
              <a:off x="373025" y="2279100"/>
              <a:ext cx="54450" cy="116525"/>
            </a:xfrm>
            <a:custGeom>
              <a:avLst/>
              <a:gdLst/>
              <a:ahLst/>
              <a:cxnLst/>
              <a:rect l="l" t="t" r="r" b="b"/>
              <a:pathLst>
                <a:path w="2178" h="4661" extrusionOk="0">
                  <a:moveTo>
                    <a:pt x="1946" y="1"/>
                  </a:moveTo>
                  <a:cubicBezTo>
                    <a:pt x="1918" y="1"/>
                    <a:pt x="1889" y="9"/>
                    <a:pt x="1859" y="29"/>
                  </a:cubicBezTo>
                  <a:cubicBezTo>
                    <a:pt x="239" y="1093"/>
                    <a:pt x="1" y="3220"/>
                    <a:pt x="1357" y="4609"/>
                  </a:cubicBezTo>
                  <a:cubicBezTo>
                    <a:pt x="1392" y="4645"/>
                    <a:pt x="1431" y="4660"/>
                    <a:pt x="1469" y="4660"/>
                  </a:cubicBezTo>
                  <a:cubicBezTo>
                    <a:pt x="1596" y="4660"/>
                    <a:pt x="1710" y="4492"/>
                    <a:pt x="1593" y="4373"/>
                  </a:cubicBezTo>
                  <a:cubicBezTo>
                    <a:pt x="391" y="3142"/>
                    <a:pt x="591" y="1263"/>
                    <a:pt x="2028" y="317"/>
                  </a:cubicBezTo>
                  <a:cubicBezTo>
                    <a:pt x="2177" y="219"/>
                    <a:pt x="2086" y="1"/>
                    <a:pt x="19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4" name="Google Shape;18314;p31"/>
            <p:cNvSpPr/>
            <p:nvPr/>
          </p:nvSpPr>
          <p:spPr>
            <a:xfrm>
              <a:off x="438275" y="2311450"/>
              <a:ext cx="65050" cy="64750"/>
            </a:xfrm>
            <a:custGeom>
              <a:avLst/>
              <a:gdLst/>
              <a:ahLst/>
              <a:cxnLst/>
              <a:rect l="l" t="t" r="r" b="b"/>
              <a:pathLst>
                <a:path w="2602" h="2590" extrusionOk="0">
                  <a:moveTo>
                    <a:pt x="248" y="0"/>
                  </a:moveTo>
                  <a:cubicBezTo>
                    <a:pt x="117" y="0"/>
                    <a:pt x="1" y="169"/>
                    <a:pt x="123" y="283"/>
                  </a:cubicBezTo>
                  <a:cubicBezTo>
                    <a:pt x="879" y="991"/>
                    <a:pt x="1592" y="1743"/>
                    <a:pt x="2260" y="2533"/>
                  </a:cubicBezTo>
                  <a:cubicBezTo>
                    <a:pt x="2293" y="2573"/>
                    <a:pt x="2332" y="2589"/>
                    <a:pt x="2370" y="2589"/>
                  </a:cubicBezTo>
                  <a:cubicBezTo>
                    <a:pt x="2491" y="2589"/>
                    <a:pt x="2602" y="2422"/>
                    <a:pt x="2496" y="2297"/>
                  </a:cubicBezTo>
                  <a:cubicBezTo>
                    <a:pt x="1828" y="1505"/>
                    <a:pt x="1116" y="754"/>
                    <a:pt x="359" y="47"/>
                  </a:cubicBezTo>
                  <a:cubicBezTo>
                    <a:pt x="325" y="14"/>
                    <a:pt x="286"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5" name="Google Shape;18315;p31"/>
            <p:cNvSpPr/>
            <p:nvPr/>
          </p:nvSpPr>
          <p:spPr>
            <a:xfrm>
              <a:off x="446600" y="2313225"/>
              <a:ext cx="55850" cy="67775"/>
            </a:xfrm>
            <a:custGeom>
              <a:avLst/>
              <a:gdLst/>
              <a:ahLst/>
              <a:cxnLst/>
              <a:rect l="l" t="t" r="r" b="b"/>
              <a:pathLst>
                <a:path w="2234" h="2711" extrusionOk="0">
                  <a:moveTo>
                    <a:pt x="1995" y="0"/>
                  </a:moveTo>
                  <a:cubicBezTo>
                    <a:pt x="1958" y="0"/>
                    <a:pt x="1919" y="15"/>
                    <a:pt x="1884" y="52"/>
                  </a:cubicBezTo>
                  <a:lnTo>
                    <a:pt x="1883" y="52"/>
                  </a:lnTo>
                  <a:cubicBezTo>
                    <a:pt x="1195" y="786"/>
                    <a:pt x="589" y="1594"/>
                    <a:pt x="77" y="2460"/>
                  </a:cubicBezTo>
                  <a:cubicBezTo>
                    <a:pt x="1" y="2589"/>
                    <a:pt x="117" y="2710"/>
                    <a:pt x="231" y="2710"/>
                  </a:cubicBezTo>
                  <a:cubicBezTo>
                    <a:pt x="282" y="2710"/>
                    <a:pt x="333" y="2687"/>
                    <a:pt x="367" y="2630"/>
                  </a:cubicBezTo>
                  <a:cubicBezTo>
                    <a:pt x="862" y="1786"/>
                    <a:pt x="1451" y="1002"/>
                    <a:pt x="2121" y="288"/>
                  </a:cubicBezTo>
                  <a:cubicBezTo>
                    <a:pt x="2233" y="168"/>
                    <a:pt x="2121" y="0"/>
                    <a:pt x="19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6" name="Google Shape;18316;p31"/>
            <p:cNvSpPr/>
            <p:nvPr/>
          </p:nvSpPr>
          <p:spPr>
            <a:xfrm>
              <a:off x="503475" y="2286825"/>
              <a:ext cx="42800" cy="121950"/>
            </a:xfrm>
            <a:custGeom>
              <a:avLst/>
              <a:gdLst/>
              <a:ahLst/>
              <a:cxnLst/>
              <a:rect l="l" t="t" r="r" b="b"/>
              <a:pathLst>
                <a:path w="1712" h="4878" extrusionOk="0">
                  <a:moveTo>
                    <a:pt x="802" y="0"/>
                  </a:moveTo>
                  <a:cubicBezTo>
                    <a:pt x="691" y="0"/>
                    <a:pt x="575" y="122"/>
                    <a:pt x="640" y="255"/>
                  </a:cubicBezTo>
                  <a:cubicBezTo>
                    <a:pt x="1353" y="1691"/>
                    <a:pt x="1147" y="3365"/>
                    <a:pt x="107" y="4586"/>
                  </a:cubicBezTo>
                  <a:cubicBezTo>
                    <a:pt x="1" y="4710"/>
                    <a:pt x="112" y="4878"/>
                    <a:pt x="233" y="4878"/>
                  </a:cubicBezTo>
                  <a:cubicBezTo>
                    <a:pt x="271" y="4878"/>
                    <a:pt x="310" y="4861"/>
                    <a:pt x="343" y="4822"/>
                  </a:cubicBezTo>
                  <a:cubicBezTo>
                    <a:pt x="1484" y="3484"/>
                    <a:pt x="1711" y="1663"/>
                    <a:pt x="930" y="86"/>
                  </a:cubicBezTo>
                  <a:cubicBezTo>
                    <a:pt x="900" y="25"/>
                    <a:pt x="852" y="0"/>
                    <a:pt x="8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7" name="Google Shape;18317;p31"/>
            <p:cNvSpPr/>
            <p:nvPr/>
          </p:nvSpPr>
          <p:spPr>
            <a:xfrm>
              <a:off x="558525" y="2282875"/>
              <a:ext cx="32350" cy="50125"/>
            </a:xfrm>
            <a:custGeom>
              <a:avLst/>
              <a:gdLst/>
              <a:ahLst/>
              <a:cxnLst/>
              <a:rect l="l" t="t" r="r" b="b"/>
              <a:pathLst>
                <a:path w="1294" h="2005" extrusionOk="0">
                  <a:moveTo>
                    <a:pt x="265" y="0"/>
                  </a:moveTo>
                  <a:cubicBezTo>
                    <a:pt x="248" y="0"/>
                    <a:pt x="231" y="1"/>
                    <a:pt x="214" y="3"/>
                  </a:cubicBezTo>
                  <a:cubicBezTo>
                    <a:pt x="9" y="23"/>
                    <a:pt x="1" y="338"/>
                    <a:pt x="195" y="338"/>
                  </a:cubicBezTo>
                  <a:cubicBezTo>
                    <a:pt x="201" y="338"/>
                    <a:pt x="207" y="338"/>
                    <a:pt x="214" y="337"/>
                  </a:cubicBezTo>
                  <a:cubicBezTo>
                    <a:pt x="226" y="336"/>
                    <a:pt x="237" y="335"/>
                    <a:pt x="248" y="335"/>
                  </a:cubicBezTo>
                  <a:cubicBezTo>
                    <a:pt x="613" y="335"/>
                    <a:pt x="296" y="1009"/>
                    <a:pt x="231" y="1145"/>
                  </a:cubicBezTo>
                  <a:cubicBezTo>
                    <a:pt x="113" y="1388"/>
                    <a:pt x="40" y="1614"/>
                    <a:pt x="116" y="1881"/>
                  </a:cubicBezTo>
                  <a:cubicBezTo>
                    <a:pt x="135" y="1939"/>
                    <a:pt x="198" y="2005"/>
                    <a:pt x="265" y="2005"/>
                  </a:cubicBezTo>
                  <a:cubicBezTo>
                    <a:pt x="270" y="2005"/>
                    <a:pt x="274" y="2005"/>
                    <a:pt x="278" y="2004"/>
                  </a:cubicBezTo>
                  <a:lnTo>
                    <a:pt x="1080" y="1897"/>
                  </a:lnTo>
                  <a:cubicBezTo>
                    <a:pt x="1283" y="1869"/>
                    <a:pt x="1293" y="1560"/>
                    <a:pt x="1105" y="1560"/>
                  </a:cubicBezTo>
                  <a:cubicBezTo>
                    <a:pt x="1097" y="1560"/>
                    <a:pt x="1089" y="1561"/>
                    <a:pt x="1080" y="1562"/>
                  </a:cubicBezTo>
                  <a:lnTo>
                    <a:pt x="420" y="1650"/>
                  </a:lnTo>
                  <a:lnTo>
                    <a:pt x="420" y="1650"/>
                  </a:lnTo>
                  <a:cubicBezTo>
                    <a:pt x="418" y="1273"/>
                    <a:pt x="802" y="929"/>
                    <a:pt x="746" y="517"/>
                  </a:cubicBezTo>
                  <a:cubicBezTo>
                    <a:pt x="710" y="250"/>
                    <a:pt x="546" y="0"/>
                    <a:pt x="2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8" name="Google Shape;18318;p31"/>
            <p:cNvSpPr/>
            <p:nvPr/>
          </p:nvSpPr>
          <p:spPr>
            <a:xfrm>
              <a:off x="584075" y="2343700"/>
              <a:ext cx="57400" cy="13725"/>
            </a:xfrm>
            <a:custGeom>
              <a:avLst/>
              <a:gdLst/>
              <a:ahLst/>
              <a:cxnLst/>
              <a:rect l="l" t="t" r="r" b="b"/>
              <a:pathLst>
                <a:path w="2296" h="549" extrusionOk="0">
                  <a:moveTo>
                    <a:pt x="1345" y="1"/>
                  </a:moveTo>
                  <a:cubicBezTo>
                    <a:pt x="948" y="1"/>
                    <a:pt x="556" y="84"/>
                    <a:pt x="174" y="245"/>
                  </a:cubicBezTo>
                  <a:cubicBezTo>
                    <a:pt x="1" y="319"/>
                    <a:pt x="110" y="549"/>
                    <a:pt x="271" y="549"/>
                  </a:cubicBezTo>
                  <a:cubicBezTo>
                    <a:pt x="294" y="549"/>
                    <a:pt x="318" y="544"/>
                    <a:pt x="342" y="534"/>
                  </a:cubicBezTo>
                  <a:cubicBezTo>
                    <a:pt x="662" y="398"/>
                    <a:pt x="993" y="332"/>
                    <a:pt x="1327" y="332"/>
                  </a:cubicBezTo>
                  <a:cubicBezTo>
                    <a:pt x="1556" y="332"/>
                    <a:pt x="1787" y="363"/>
                    <a:pt x="2016" y="424"/>
                  </a:cubicBezTo>
                  <a:cubicBezTo>
                    <a:pt x="2032" y="428"/>
                    <a:pt x="2047" y="430"/>
                    <a:pt x="2062" y="430"/>
                  </a:cubicBezTo>
                  <a:cubicBezTo>
                    <a:pt x="2235" y="430"/>
                    <a:pt x="2295" y="153"/>
                    <a:pt x="2104" y="102"/>
                  </a:cubicBezTo>
                  <a:cubicBezTo>
                    <a:pt x="1850" y="34"/>
                    <a:pt x="1596" y="1"/>
                    <a:pt x="1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9" name="Google Shape;18319;p31"/>
            <p:cNvSpPr/>
            <p:nvPr/>
          </p:nvSpPr>
          <p:spPr>
            <a:xfrm>
              <a:off x="582950" y="2377900"/>
              <a:ext cx="67075" cy="11650"/>
            </a:xfrm>
            <a:custGeom>
              <a:avLst/>
              <a:gdLst/>
              <a:ahLst/>
              <a:cxnLst/>
              <a:rect l="l" t="t" r="r" b="b"/>
              <a:pathLst>
                <a:path w="2683" h="466" extrusionOk="0">
                  <a:moveTo>
                    <a:pt x="249" y="0"/>
                  </a:moveTo>
                  <a:cubicBezTo>
                    <a:pt x="67" y="0"/>
                    <a:pt x="1" y="287"/>
                    <a:pt x="198" y="328"/>
                  </a:cubicBezTo>
                  <a:cubicBezTo>
                    <a:pt x="637" y="420"/>
                    <a:pt x="1084" y="466"/>
                    <a:pt x="1532" y="466"/>
                  </a:cubicBezTo>
                  <a:cubicBezTo>
                    <a:pt x="1849" y="466"/>
                    <a:pt x="2166" y="443"/>
                    <a:pt x="2480" y="397"/>
                  </a:cubicBezTo>
                  <a:cubicBezTo>
                    <a:pt x="2683" y="368"/>
                    <a:pt x="2610" y="71"/>
                    <a:pt x="2419" y="71"/>
                  </a:cubicBezTo>
                  <a:cubicBezTo>
                    <a:pt x="2410" y="71"/>
                    <a:pt x="2401" y="72"/>
                    <a:pt x="2392" y="73"/>
                  </a:cubicBezTo>
                  <a:cubicBezTo>
                    <a:pt x="2106" y="114"/>
                    <a:pt x="1819" y="135"/>
                    <a:pt x="1532" y="135"/>
                  </a:cubicBezTo>
                  <a:cubicBezTo>
                    <a:pt x="1115" y="135"/>
                    <a:pt x="698" y="91"/>
                    <a:pt x="288" y="5"/>
                  </a:cubicBezTo>
                  <a:cubicBezTo>
                    <a:pt x="275" y="2"/>
                    <a:pt x="262"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0" name="Google Shape;18320;p31"/>
            <p:cNvSpPr/>
            <p:nvPr/>
          </p:nvSpPr>
          <p:spPr>
            <a:xfrm>
              <a:off x="658525" y="2323850"/>
              <a:ext cx="66250" cy="64125"/>
            </a:xfrm>
            <a:custGeom>
              <a:avLst/>
              <a:gdLst/>
              <a:ahLst/>
              <a:cxnLst/>
              <a:rect l="l" t="t" r="r" b="b"/>
              <a:pathLst>
                <a:path w="2650" h="2565" extrusionOk="0">
                  <a:moveTo>
                    <a:pt x="1236" y="332"/>
                  </a:moveTo>
                  <a:cubicBezTo>
                    <a:pt x="1395" y="332"/>
                    <a:pt x="1556" y="395"/>
                    <a:pt x="1692" y="542"/>
                  </a:cubicBezTo>
                  <a:cubicBezTo>
                    <a:pt x="1726" y="579"/>
                    <a:pt x="1765" y="595"/>
                    <a:pt x="1803" y="595"/>
                  </a:cubicBezTo>
                  <a:cubicBezTo>
                    <a:pt x="1816" y="595"/>
                    <a:pt x="1829" y="593"/>
                    <a:pt x="1841" y="589"/>
                  </a:cubicBezTo>
                  <a:lnTo>
                    <a:pt x="1841" y="589"/>
                  </a:lnTo>
                  <a:cubicBezTo>
                    <a:pt x="1769" y="896"/>
                    <a:pt x="1697" y="1204"/>
                    <a:pt x="1625" y="1511"/>
                  </a:cubicBezTo>
                  <a:cubicBezTo>
                    <a:pt x="1596" y="1633"/>
                    <a:pt x="1573" y="1773"/>
                    <a:pt x="1529" y="1891"/>
                  </a:cubicBezTo>
                  <a:cubicBezTo>
                    <a:pt x="1444" y="2107"/>
                    <a:pt x="1272" y="2218"/>
                    <a:pt x="1089" y="2218"/>
                  </a:cubicBezTo>
                  <a:cubicBezTo>
                    <a:pt x="957" y="2218"/>
                    <a:pt x="820" y="2161"/>
                    <a:pt x="705" y="2046"/>
                  </a:cubicBezTo>
                  <a:cubicBezTo>
                    <a:pt x="420" y="1764"/>
                    <a:pt x="384" y="1245"/>
                    <a:pt x="517" y="884"/>
                  </a:cubicBezTo>
                  <a:cubicBezTo>
                    <a:pt x="633" y="563"/>
                    <a:pt x="932" y="332"/>
                    <a:pt x="1236" y="332"/>
                  </a:cubicBezTo>
                  <a:close/>
                  <a:moveTo>
                    <a:pt x="1218" y="0"/>
                  </a:moveTo>
                  <a:cubicBezTo>
                    <a:pt x="974" y="0"/>
                    <a:pt x="727" y="89"/>
                    <a:pt x="534" y="264"/>
                  </a:cubicBezTo>
                  <a:cubicBezTo>
                    <a:pt x="93" y="666"/>
                    <a:pt x="0" y="1389"/>
                    <a:pt x="233" y="1923"/>
                  </a:cubicBezTo>
                  <a:cubicBezTo>
                    <a:pt x="387" y="2275"/>
                    <a:pt x="745" y="2565"/>
                    <a:pt x="1122" y="2565"/>
                  </a:cubicBezTo>
                  <a:cubicBezTo>
                    <a:pt x="1254" y="2565"/>
                    <a:pt x="1389" y="2529"/>
                    <a:pt x="1518" y="2447"/>
                  </a:cubicBezTo>
                  <a:cubicBezTo>
                    <a:pt x="1763" y="2292"/>
                    <a:pt x="1844" y="2019"/>
                    <a:pt x="1911" y="1755"/>
                  </a:cubicBezTo>
                  <a:cubicBezTo>
                    <a:pt x="1964" y="1546"/>
                    <a:pt x="2014" y="1337"/>
                    <a:pt x="2062" y="1127"/>
                  </a:cubicBezTo>
                  <a:lnTo>
                    <a:pt x="2062" y="1127"/>
                  </a:lnTo>
                  <a:cubicBezTo>
                    <a:pt x="2142" y="1555"/>
                    <a:pt x="2223" y="1982"/>
                    <a:pt x="2303" y="2409"/>
                  </a:cubicBezTo>
                  <a:cubicBezTo>
                    <a:pt x="2319" y="2494"/>
                    <a:pt x="2380" y="2530"/>
                    <a:pt x="2445" y="2530"/>
                  </a:cubicBezTo>
                  <a:cubicBezTo>
                    <a:pt x="2542" y="2530"/>
                    <a:pt x="2649" y="2447"/>
                    <a:pt x="2625" y="2321"/>
                  </a:cubicBezTo>
                  <a:lnTo>
                    <a:pt x="2241" y="266"/>
                  </a:lnTo>
                  <a:cubicBezTo>
                    <a:pt x="2226" y="185"/>
                    <a:pt x="2156" y="146"/>
                    <a:pt x="2085" y="146"/>
                  </a:cubicBezTo>
                  <a:cubicBezTo>
                    <a:pt x="2011" y="146"/>
                    <a:pt x="1936" y="187"/>
                    <a:pt x="1918" y="266"/>
                  </a:cubicBezTo>
                  <a:cubicBezTo>
                    <a:pt x="1916" y="274"/>
                    <a:pt x="1914" y="282"/>
                    <a:pt x="1912" y="290"/>
                  </a:cubicBezTo>
                  <a:lnTo>
                    <a:pt x="1912" y="290"/>
                  </a:lnTo>
                  <a:cubicBezTo>
                    <a:pt x="1724" y="96"/>
                    <a:pt x="1472" y="0"/>
                    <a:pt x="12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1" name="Google Shape;18321;p31"/>
            <p:cNvSpPr/>
            <p:nvPr/>
          </p:nvSpPr>
          <p:spPr>
            <a:xfrm>
              <a:off x="729375" y="2303525"/>
              <a:ext cx="73525" cy="90600"/>
            </a:xfrm>
            <a:custGeom>
              <a:avLst/>
              <a:gdLst/>
              <a:ahLst/>
              <a:cxnLst/>
              <a:rect l="l" t="t" r="r" b="b"/>
              <a:pathLst>
                <a:path w="2941" h="3624" extrusionOk="0">
                  <a:moveTo>
                    <a:pt x="160" y="0"/>
                  </a:moveTo>
                  <a:cubicBezTo>
                    <a:pt x="77" y="0"/>
                    <a:pt x="0" y="53"/>
                    <a:pt x="14" y="159"/>
                  </a:cubicBezTo>
                  <a:lnTo>
                    <a:pt x="389" y="3038"/>
                  </a:lnTo>
                  <a:cubicBezTo>
                    <a:pt x="402" y="3142"/>
                    <a:pt x="491" y="3198"/>
                    <a:pt x="574" y="3198"/>
                  </a:cubicBezTo>
                  <a:cubicBezTo>
                    <a:pt x="654" y="3198"/>
                    <a:pt x="728" y="3146"/>
                    <a:pt x="723" y="3038"/>
                  </a:cubicBezTo>
                  <a:cubicBezTo>
                    <a:pt x="708" y="2624"/>
                    <a:pt x="948" y="2202"/>
                    <a:pt x="1329" y="2020"/>
                  </a:cubicBezTo>
                  <a:cubicBezTo>
                    <a:pt x="1432" y="1971"/>
                    <a:pt x="1549" y="1947"/>
                    <a:pt x="1665" y="1947"/>
                  </a:cubicBezTo>
                  <a:cubicBezTo>
                    <a:pt x="2031" y="1947"/>
                    <a:pt x="2395" y="2184"/>
                    <a:pt x="2343" y="2594"/>
                  </a:cubicBezTo>
                  <a:cubicBezTo>
                    <a:pt x="2285" y="3058"/>
                    <a:pt x="1864" y="3307"/>
                    <a:pt x="1446" y="3307"/>
                  </a:cubicBezTo>
                  <a:cubicBezTo>
                    <a:pt x="1266" y="3307"/>
                    <a:pt x="1087" y="3261"/>
                    <a:pt x="937" y="3166"/>
                  </a:cubicBezTo>
                  <a:cubicBezTo>
                    <a:pt x="908" y="3147"/>
                    <a:pt x="879" y="3139"/>
                    <a:pt x="851" y="3139"/>
                  </a:cubicBezTo>
                  <a:cubicBezTo>
                    <a:pt x="709" y="3139"/>
                    <a:pt x="614" y="3358"/>
                    <a:pt x="768" y="3456"/>
                  </a:cubicBezTo>
                  <a:cubicBezTo>
                    <a:pt x="950" y="3571"/>
                    <a:pt x="1170" y="3623"/>
                    <a:pt x="1394" y="3623"/>
                  </a:cubicBezTo>
                  <a:cubicBezTo>
                    <a:pt x="2139" y="3623"/>
                    <a:pt x="2940" y="3041"/>
                    <a:pt x="2642" y="2220"/>
                  </a:cubicBezTo>
                  <a:cubicBezTo>
                    <a:pt x="2477" y="1764"/>
                    <a:pt x="2162" y="1581"/>
                    <a:pt x="1820" y="1581"/>
                  </a:cubicBezTo>
                  <a:cubicBezTo>
                    <a:pt x="1385" y="1581"/>
                    <a:pt x="905" y="1877"/>
                    <a:pt x="626" y="2286"/>
                  </a:cubicBezTo>
                  <a:lnTo>
                    <a:pt x="626" y="2286"/>
                  </a:lnTo>
                  <a:lnTo>
                    <a:pt x="350" y="159"/>
                  </a:lnTo>
                  <a:cubicBezTo>
                    <a:pt x="336" y="54"/>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2" name="Google Shape;18322;p31"/>
            <p:cNvSpPr/>
            <p:nvPr/>
          </p:nvSpPr>
          <p:spPr>
            <a:xfrm>
              <a:off x="313550" y="2437725"/>
              <a:ext cx="71400" cy="87550"/>
            </a:xfrm>
            <a:custGeom>
              <a:avLst/>
              <a:gdLst/>
              <a:ahLst/>
              <a:cxnLst/>
              <a:rect l="l" t="t" r="r" b="b"/>
              <a:pathLst>
                <a:path w="2856" h="3502" extrusionOk="0">
                  <a:moveTo>
                    <a:pt x="1874" y="1285"/>
                  </a:moveTo>
                  <a:cubicBezTo>
                    <a:pt x="2012" y="1285"/>
                    <a:pt x="2152" y="1309"/>
                    <a:pt x="2283" y="1357"/>
                  </a:cubicBezTo>
                  <a:lnTo>
                    <a:pt x="2283" y="1357"/>
                  </a:lnTo>
                  <a:lnTo>
                    <a:pt x="2302" y="1518"/>
                  </a:lnTo>
                  <a:lnTo>
                    <a:pt x="2302" y="1518"/>
                  </a:lnTo>
                  <a:cubicBezTo>
                    <a:pt x="2299" y="1541"/>
                    <a:pt x="2297" y="1565"/>
                    <a:pt x="2294" y="1588"/>
                  </a:cubicBezTo>
                  <a:cubicBezTo>
                    <a:pt x="2259" y="1895"/>
                    <a:pt x="2139" y="2735"/>
                    <a:pt x="1846" y="2903"/>
                  </a:cubicBezTo>
                  <a:lnTo>
                    <a:pt x="1042" y="2862"/>
                  </a:lnTo>
                  <a:cubicBezTo>
                    <a:pt x="961" y="2746"/>
                    <a:pt x="911" y="2613"/>
                    <a:pt x="897" y="2473"/>
                  </a:cubicBezTo>
                  <a:cubicBezTo>
                    <a:pt x="854" y="2246"/>
                    <a:pt x="871" y="2003"/>
                    <a:pt x="980" y="1794"/>
                  </a:cubicBezTo>
                  <a:cubicBezTo>
                    <a:pt x="1161" y="1450"/>
                    <a:pt x="1514" y="1285"/>
                    <a:pt x="1874" y="1285"/>
                  </a:cubicBezTo>
                  <a:close/>
                  <a:moveTo>
                    <a:pt x="2301" y="0"/>
                  </a:moveTo>
                  <a:cubicBezTo>
                    <a:pt x="2214" y="0"/>
                    <a:pt x="2131" y="55"/>
                    <a:pt x="2143" y="162"/>
                  </a:cubicBezTo>
                  <a:lnTo>
                    <a:pt x="2241" y="998"/>
                  </a:lnTo>
                  <a:lnTo>
                    <a:pt x="2241" y="998"/>
                  </a:lnTo>
                  <a:cubicBezTo>
                    <a:pt x="2136" y="974"/>
                    <a:pt x="2033" y="962"/>
                    <a:pt x="1930" y="962"/>
                  </a:cubicBezTo>
                  <a:cubicBezTo>
                    <a:pt x="864" y="962"/>
                    <a:pt x="0" y="2218"/>
                    <a:pt x="876" y="3195"/>
                  </a:cubicBezTo>
                  <a:cubicBezTo>
                    <a:pt x="1068" y="3410"/>
                    <a:pt x="1265" y="3502"/>
                    <a:pt x="1451" y="3502"/>
                  </a:cubicBezTo>
                  <a:cubicBezTo>
                    <a:pt x="1761" y="3502"/>
                    <a:pt x="2045" y="3250"/>
                    <a:pt x="2240" y="2891"/>
                  </a:cubicBezTo>
                  <a:cubicBezTo>
                    <a:pt x="2308" y="2766"/>
                    <a:pt x="2367" y="2638"/>
                    <a:pt x="2417" y="2508"/>
                  </a:cubicBezTo>
                  <a:lnTo>
                    <a:pt x="2417" y="2508"/>
                  </a:lnTo>
                  <a:lnTo>
                    <a:pt x="2508" y="3288"/>
                  </a:lnTo>
                  <a:cubicBezTo>
                    <a:pt x="2521" y="3393"/>
                    <a:pt x="2612" y="3447"/>
                    <a:pt x="2696" y="3447"/>
                  </a:cubicBezTo>
                  <a:cubicBezTo>
                    <a:pt x="2779" y="3447"/>
                    <a:pt x="2856" y="3394"/>
                    <a:pt x="2844" y="3288"/>
                  </a:cubicBezTo>
                  <a:cubicBezTo>
                    <a:pt x="2775" y="2698"/>
                    <a:pt x="2706" y="2109"/>
                    <a:pt x="2637" y="1521"/>
                  </a:cubicBezTo>
                  <a:lnTo>
                    <a:pt x="2637" y="1521"/>
                  </a:lnTo>
                  <a:cubicBezTo>
                    <a:pt x="2640" y="1476"/>
                    <a:pt x="2643" y="1432"/>
                    <a:pt x="2644" y="1387"/>
                  </a:cubicBezTo>
                  <a:lnTo>
                    <a:pt x="2644" y="1387"/>
                  </a:lnTo>
                  <a:cubicBezTo>
                    <a:pt x="2698" y="1325"/>
                    <a:pt x="2712" y="1227"/>
                    <a:pt x="2646" y="1164"/>
                  </a:cubicBezTo>
                  <a:lnTo>
                    <a:pt x="2646" y="1164"/>
                  </a:lnTo>
                  <a:cubicBezTo>
                    <a:pt x="2637" y="812"/>
                    <a:pt x="2578" y="458"/>
                    <a:pt x="2473" y="116"/>
                  </a:cubicBezTo>
                  <a:cubicBezTo>
                    <a:pt x="2449" y="39"/>
                    <a:pt x="2373" y="0"/>
                    <a:pt x="2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3" name="Google Shape;18323;p31"/>
            <p:cNvSpPr/>
            <p:nvPr/>
          </p:nvSpPr>
          <p:spPr>
            <a:xfrm>
              <a:off x="389425" y="2439200"/>
              <a:ext cx="55375" cy="91425"/>
            </a:xfrm>
            <a:custGeom>
              <a:avLst/>
              <a:gdLst/>
              <a:ahLst/>
              <a:cxnLst/>
              <a:rect l="l" t="t" r="r" b="b"/>
              <a:pathLst>
                <a:path w="2215" h="3657" extrusionOk="0">
                  <a:moveTo>
                    <a:pt x="161" y="0"/>
                  </a:moveTo>
                  <a:cubicBezTo>
                    <a:pt x="78" y="0"/>
                    <a:pt x="1" y="53"/>
                    <a:pt x="13" y="160"/>
                  </a:cubicBezTo>
                  <a:lnTo>
                    <a:pt x="368" y="3135"/>
                  </a:lnTo>
                  <a:lnTo>
                    <a:pt x="368" y="3135"/>
                  </a:lnTo>
                  <a:cubicBezTo>
                    <a:pt x="369" y="3146"/>
                    <a:pt x="370" y="3157"/>
                    <a:pt x="371" y="3168"/>
                  </a:cubicBezTo>
                  <a:cubicBezTo>
                    <a:pt x="385" y="3273"/>
                    <a:pt x="475" y="3327"/>
                    <a:pt x="559" y="3327"/>
                  </a:cubicBezTo>
                  <a:cubicBezTo>
                    <a:pt x="642" y="3327"/>
                    <a:pt x="718" y="3275"/>
                    <a:pt x="706" y="3168"/>
                  </a:cubicBezTo>
                  <a:lnTo>
                    <a:pt x="704" y="3155"/>
                  </a:lnTo>
                  <a:lnTo>
                    <a:pt x="704" y="3155"/>
                  </a:lnTo>
                  <a:cubicBezTo>
                    <a:pt x="671" y="2852"/>
                    <a:pt x="775" y="1782"/>
                    <a:pt x="1157" y="1782"/>
                  </a:cubicBezTo>
                  <a:cubicBezTo>
                    <a:pt x="1247" y="1782"/>
                    <a:pt x="1353" y="1842"/>
                    <a:pt x="1476" y="1985"/>
                  </a:cubicBezTo>
                  <a:cubicBezTo>
                    <a:pt x="1775" y="2333"/>
                    <a:pt x="1848" y="3072"/>
                    <a:pt x="1874" y="3496"/>
                  </a:cubicBezTo>
                  <a:cubicBezTo>
                    <a:pt x="1881" y="3603"/>
                    <a:pt x="1968" y="3656"/>
                    <a:pt x="2052" y="3656"/>
                  </a:cubicBezTo>
                  <a:cubicBezTo>
                    <a:pt x="2135" y="3656"/>
                    <a:pt x="2215" y="3603"/>
                    <a:pt x="2208" y="3496"/>
                  </a:cubicBezTo>
                  <a:cubicBezTo>
                    <a:pt x="2173" y="2924"/>
                    <a:pt x="1998" y="1465"/>
                    <a:pt x="1264" y="1317"/>
                  </a:cubicBezTo>
                  <a:cubicBezTo>
                    <a:pt x="1221" y="1309"/>
                    <a:pt x="1181" y="1304"/>
                    <a:pt x="1142" y="1304"/>
                  </a:cubicBezTo>
                  <a:cubicBezTo>
                    <a:pt x="857" y="1304"/>
                    <a:pt x="667" y="1525"/>
                    <a:pt x="546" y="1821"/>
                  </a:cubicBezTo>
                  <a:lnTo>
                    <a:pt x="546" y="1821"/>
                  </a:lnTo>
                  <a:lnTo>
                    <a:pt x="349" y="160"/>
                  </a:lnTo>
                  <a:cubicBezTo>
                    <a:pt x="336"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4" name="Google Shape;18324;p31"/>
            <p:cNvSpPr/>
            <p:nvPr/>
          </p:nvSpPr>
          <p:spPr>
            <a:xfrm>
              <a:off x="457200" y="2447325"/>
              <a:ext cx="35625" cy="96500"/>
            </a:xfrm>
            <a:custGeom>
              <a:avLst/>
              <a:gdLst/>
              <a:ahLst/>
              <a:cxnLst/>
              <a:rect l="l" t="t" r="r" b="b"/>
              <a:pathLst>
                <a:path w="1425" h="3860" extrusionOk="0">
                  <a:moveTo>
                    <a:pt x="1181" y="0"/>
                  </a:moveTo>
                  <a:cubicBezTo>
                    <a:pt x="1143" y="0"/>
                    <a:pt x="1103" y="15"/>
                    <a:pt x="1068" y="50"/>
                  </a:cubicBezTo>
                  <a:cubicBezTo>
                    <a:pt x="0" y="1113"/>
                    <a:pt x="14" y="2740"/>
                    <a:pt x="1067" y="3810"/>
                  </a:cubicBezTo>
                  <a:cubicBezTo>
                    <a:pt x="1102" y="3845"/>
                    <a:pt x="1141" y="3860"/>
                    <a:pt x="1179" y="3860"/>
                  </a:cubicBezTo>
                  <a:cubicBezTo>
                    <a:pt x="1307" y="3860"/>
                    <a:pt x="1421" y="3691"/>
                    <a:pt x="1305" y="3573"/>
                  </a:cubicBezTo>
                  <a:cubicBezTo>
                    <a:pt x="376" y="2631"/>
                    <a:pt x="364" y="1224"/>
                    <a:pt x="1306" y="286"/>
                  </a:cubicBezTo>
                  <a:cubicBezTo>
                    <a:pt x="1424" y="168"/>
                    <a:pt x="1310" y="0"/>
                    <a:pt x="1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5" name="Google Shape;18325;p31"/>
            <p:cNvSpPr/>
            <p:nvPr/>
          </p:nvSpPr>
          <p:spPr>
            <a:xfrm>
              <a:off x="504450" y="2469000"/>
              <a:ext cx="51500" cy="54125"/>
            </a:xfrm>
            <a:custGeom>
              <a:avLst/>
              <a:gdLst/>
              <a:ahLst/>
              <a:cxnLst/>
              <a:rect l="l" t="t" r="r" b="b"/>
              <a:pathLst>
                <a:path w="2060" h="2165" extrusionOk="0">
                  <a:moveTo>
                    <a:pt x="250" y="1"/>
                  </a:moveTo>
                  <a:cubicBezTo>
                    <a:pt x="118" y="1"/>
                    <a:pt x="1" y="168"/>
                    <a:pt x="126" y="282"/>
                  </a:cubicBezTo>
                  <a:cubicBezTo>
                    <a:pt x="714" y="821"/>
                    <a:pt x="1239" y="1428"/>
                    <a:pt x="1686" y="2088"/>
                  </a:cubicBezTo>
                  <a:cubicBezTo>
                    <a:pt x="1722" y="2142"/>
                    <a:pt x="1774" y="2165"/>
                    <a:pt x="1825" y="2165"/>
                  </a:cubicBezTo>
                  <a:cubicBezTo>
                    <a:pt x="1944" y="2165"/>
                    <a:pt x="2060" y="2045"/>
                    <a:pt x="1976" y="1921"/>
                  </a:cubicBezTo>
                  <a:cubicBezTo>
                    <a:pt x="1512" y="1234"/>
                    <a:pt x="971" y="606"/>
                    <a:pt x="362" y="46"/>
                  </a:cubicBezTo>
                  <a:cubicBezTo>
                    <a:pt x="327" y="14"/>
                    <a:pt x="288"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6" name="Google Shape;18326;p31"/>
            <p:cNvSpPr/>
            <p:nvPr/>
          </p:nvSpPr>
          <p:spPr>
            <a:xfrm>
              <a:off x="507025" y="2468750"/>
              <a:ext cx="45375" cy="68025"/>
            </a:xfrm>
            <a:custGeom>
              <a:avLst/>
              <a:gdLst/>
              <a:ahLst/>
              <a:cxnLst/>
              <a:rect l="l" t="t" r="r" b="b"/>
              <a:pathLst>
                <a:path w="1815" h="2721" extrusionOk="0">
                  <a:moveTo>
                    <a:pt x="1586" y="1"/>
                  </a:moveTo>
                  <a:cubicBezTo>
                    <a:pt x="1548" y="1"/>
                    <a:pt x="1510" y="18"/>
                    <a:pt x="1478" y="59"/>
                  </a:cubicBezTo>
                  <a:cubicBezTo>
                    <a:pt x="890" y="808"/>
                    <a:pt x="410" y="1638"/>
                    <a:pt x="50" y="2521"/>
                  </a:cubicBezTo>
                  <a:cubicBezTo>
                    <a:pt x="1" y="2641"/>
                    <a:pt x="100" y="2721"/>
                    <a:pt x="204" y="2721"/>
                  </a:cubicBezTo>
                  <a:cubicBezTo>
                    <a:pt x="272" y="2721"/>
                    <a:pt x="342" y="2687"/>
                    <a:pt x="373" y="2610"/>
                  </a:cubicBezTo>
                  <a:cubicBezTo>
                    <a:pt x="710" y="1780"/>
                    <a:pt x="1162" y="1000"/>
                    <a:pt x="1714" y="295"/>
                  </a:cubicBezTo>
                  <a:cubicBezTo>
                    <a:pt x="1815" y="168"/>
                    <a:pt x="1703" y="1"/>
                    <a:pt x="1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7" name="Google Shape;18327;p31"/>
            <p:cNvSpPr/>
            <p:nvPr/>
          </p:nvSpPr>
          <p:spPr>
            <a:xfrm>
              <a:off x="560150" y="2454900"/>
              <a:ext cx="37225" cy="99325"/>
            </a:xfrm>
            <a:custGeom>
              <a:avLst/>
              <a:gdLst/>
              <a:ahLst/>
              <a:cxnLst/>
              <a:rect l="l" t="t" r="r" b="b"/>
              <a:pathLst>
                <a:path w="1489" h="3973" extrusionOk="0">
                  <a:moveTo>
                    <a:pt x="246" y="1"/>
                  </a:moveTo>
                  <a:cubicBezTo>
                    <a:pt x="116" y="1"/>
                    <a:pt x="1" y="169"/>
                    <a:pt x="120" y="287"/>
                  </a:cubicBezTo>
                  <a:cubicBezTo>
                    <a:pt x="1060" y="1194"/>
                    <a:pt x="1136" y="2695"/>
                    <a:pt x="271" y="3681"/>
                  </a:cubicBezTo>
                  <a:cubicBezTo>
                    <a:pt x="163" y="3804"/>
                    <a:pt x="276" y="3973"/>
                    <a:pt x="398" y="3973"/>
                  </a:cubicBezTo>
                  <a:cubicBezTo>
                    <a:pt x="436" y="3973"/>
                    <a:pt x="474" y="3957"/>
                    <a:pt x="508" y="3919"/>
                  </a:cubicBezTo>
                  <a:cubicBezTo>
                    <a:pt x="1488" y="2799"/>
                    <a:pt x="1432" y="1087"/>
                    <a:pt x="358" y="49"/>
                  </a:cubicBezTo>
                  <a:cubicBezTo>
                    <a:pt x="323" y="15"/>
                    <a:pt x="284" y="1"/>
                    <a:pt x="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8" name="Google Shape;18328;p31"/>
            <p:cNvSpPr/>
            <p:nvPr/>
          </p:nvSpPr>
          <p:spPr>
            <a:xfrm>
              <a:off x="612525" y="2487025"/>
              <a:ext cx="46275" cy="17800"/>
            </a:xfrm>
            <a:custGeom>
              <a:avLst/>
              <a:gdLst/>
              <a:ahLst/>
              <a:cxnLst/>
              <a:rect l="l" t="t" r="r" b="b"/>
              <a:pathLst>
                <a:path w="1851" h="712" extrusionOk="0">
                  <a:moveTo>
                    <a:pt x="519" y="0"/>
                  </a:moveTo>
                  <a:cubicBezTo>
                    <a:pt x="415" y="0"/>
                    <a:pt x="309" y="8"/>
                    <a:pt x="202" y="25"/>
                  </a:cubicBezTo>
                  <a:cubicBezTo>
                    <a:pt x="0" y="56"/>
                    <a:pt x="72" y="349"/>
                    <a:pt x="261" y="349"/>
                  </a:cubicBezTo>
                  <a:cubicBezTo>
                    <a:pt x="271" y="349"/>
                    <a:pt x="281" y="349"/>
                    <a:pt x="292" y="347"/>
                  </a:cubicBezTo>
                  <a:cubicBezTo>
                    <a:pt x="370" y="335"/>
                    <a:pt x="448" y="329"/>
                    <a:pt x="525" y="329"/>
                  </a:cubicBezTo>
                  <a:cubicBezTo>
                    <a:pt x="871" y="329"/>
                    <a:pt x="1210" y="449"/>
                    <a:pt x="1482" y="670"/>
                  </a:cubicBezTo>
                  <a:cubicBezTo>
                    <a:pt x="1516" y="699"/>
                    <a:pt x="1554" y="711"/>
                    <a:pt x="1591" y="711"/>
                  </a:cubicBezTo>
                  <a:cubicBezTo>
                    <a:pt x="1729" y="711"/>
                    <a:pt x="1851" y="541"/>
                    <a:pt x="1718" y="434"/>
                  </a:cubicBezTo>
                  <a:cubicBezTo>
                    <a:pt x="1366" y="147"/>
                    <a:pt x="957" y="0"/>
                    <a:pt x="5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9" name="Google Shape;18329;p31"/>
            <p:cNvSpPr/>
            <p:nvPr/>
          </p:nvSpPr>
          <p:spPr>
            <a:xfrm>
              <a:off x="616950" y="2515175"/>
              <a:ext cx="53875" cy="16275"/>
            </a:xfrm>
            <a:custGeom>
              <a:avLst/>
              <a:gdLst/>
              <a:ahLst/>
              <a:cxnLst/>
              <a:rect l="l" t="t" r="r" b="b"/>
              <a:pathLst>
                <a:path w="2155" h="651" extrusionOk="0">
                  <a:moveTo>
                    <a:pt x="712" y="1"/>
                  </a:moveTo>
                  <a:cubicBezTo>
                    <a:pt x="543" y="1"/>
                    <a:pt x="372" y="17"/>
                    <a:pt x="200" y="49"/>
                  </a:cubicBezTo>
                  <a:cubicBezTo>
                    <a:pt x="0" y="87"/>
                    <a:pt x="69" y="375"/>
                    <a:pt x="253" y="375"/>
                  </a:cubicBezTo>
                  <a:cubicBezTo>
                    <a:pt x="265" y="375"/>
                    <a:pt x="277" y="373"/>
                    <a:pt x="289" y="371"/>
                  </a:cubicBezTo>
                  <a:cubicBezTo>
                    <a:pt x="431" y="344"/>
                    <a:pt x="572" y="331"/>
                    <a:pt x="712" y="331"/>
                  </a:cubicBezTo>
                  <a:cubicBezTo>
                    <a:pt x="1100" y="331"/>
                    <a:pt x="1476" y="432"/>
                    <a:pt x="1825" y="627"/>
                  </a:cubicBezTo>
                  <a:cubicBezTo>
                    <a:pt x="1853" y="643"/>
                    <a:pt x="1881" y="650"/>
                    <a:pt x="1907" y="650"/>
                  </a:cubicBezTo>
                  <a:cubicBezTo>
                    <a:pt x="2057" y="650"/>
                    <a:pt x="2155" y="427"/>
                    <a:pt x="1994" y="339"/>
                  </a:cubicBezTo>
                  <a:cubicBezTo>
                    <a:pt x="1590" y="113"/>
                    <a:pt x="1158" y="1"/>
                    <a:pt x="7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0" name="Google Shape;18330;p31"/>
            <p:cNvSpPr/>
            <p:nvPr/>
          </p:nvSpPr>
          <p:spPr>
            <a:xfrm>
              <a:off x="677825" y="2455675"/>
              <a:ext cx="81000" cy="80875"/>
            </a:xfrm>
            <a:custGeom>
              <a:avLst/>
              <a:gdLst/>
              <a:ahLst/>
              <a:cxnLst/>
              <a:rect l="l" t="t" r="r" b="b"/>
              <a:pathLst>
                <a:path w="3240" h="3235" extrusionOk="0">
                  <a:moveTo>
                    <a:pt x="1938" y="1302"/>
                  </a:moveTo>
                  <a:cubicBezTo>
                    <a:pt x="2163" y="1302"/>
                    <a:pt x="2397" y="1419"/>
                    <a:pt x="2611" y="1705"/>
                  </a:cubicBezTo>
                  <a:cubicBezTo>
                    <a:pt x="2990" y="2210"/>
                    <a:pt x="2706" y="2762"/>
                    <a:pt x="2117" y="2872"/>
                  </a:cubicBezTo>
                  <a:cubicBezTo>
                    <a:pt x="2025" y="2889"/>
                    <a:pt x="1932" y="2897"/>
                    <a:pt x="1840" y="2897"/>
                  </a:cubicBezTo>
                  <a:cubicBezTo>
                    <a:pt x="1545" y="2897"/>
                    <a:pt x="1251" y="2817"/>
                    <a:pt x="973" y="2715"/>
                  </a:cubicBezTo>
                  <a:cubicBezTo>
                    <a:pt x="953" y="2707"/>
                    <a:pt x="933" y="2703"/>
                    <a:pt x="915" y="2703"/>
                  </a:cubicBezTo>
                  <a:cubicBezTo>
                    <a:pt x="895" y="2703"/>
                    <a:pt x="876" y="2708"/>
                    <a:pt x="859" y="2716"/>
                  </a:cubicBezTo>
                  <a:lnTo>
                    <a:pt x="859" y="2716"/>
                  </a:lnTo>
                  <a:cubicBezTo>
                    <a:pt x="839" y="2072"/>
                    <a:pt x="1359" y="1302"/>
                    <a:pt x="1938" y="1302"/>
                  </a:cubicBezTo>
                  <a:close/>
                  <a:moveTo>
                    <a:pt x="205" y="1"/>
                  </a:moveTo>
                  <a:cubicBezTo>
                    <a:pt x="107" y="1"/>
                    <a:pt x="1" y="83"/>
                    <a:pt x="24" y="210"/>
                  </a:cubicBezTo>
                  <a:cubicBezTo>
                    <a:pt x="195" y="1082"/>
                    <a:pt x="365" y="1955"/>
                    <a:pt x="535" y="2827"/>
                  </a:cubicBezTo>
                  <a:cubicBezTo>
                    <a:pt x="551" y="2909"/>
                    <a:pt x="621" y="2946"/>
                    <a:pt x="692" y="2946"/>
                  </a:cubicBezTo>
                  <a:cubicBezTo>
                    <a:pt x="722" y="2946"/>
                    <a:pt x="752" y="2939"/>
                    <a:pt x="779" y="2927"/>
                  </a:cubicBezTo>
                  <a:lnTo>
                    <a:pt x="779" y="2927"/>
                  </a:lnTo>
                  <a:cubicBezTo>
                    <a:pt x="793" y="2974"/>
                    <a:pt x="827" y="3016"/>
                    <a:pt x="885" y="3038"/>
                  </a:cubicBezTo>
                  <a:cubicBezTo>
                    <a:pt x="1185" y="3148"/>
                    <a:pt x="1533" y="3234"/>
                    <a:pt x="1873" y="3234"/>
                  </a:cubicBezTo>
                  <a:cubicBezTo>
                    <a:pt x="2172" y="3234"/>
                    <a:pt x="2465" y="3167"/>
                    <a:pt x="2711" y="2991"/>
                  </a:cubicBezTo>
                  <a:cubicBezTo>
                    <a:pt x="3216" y="2629"/>
                    <a:pt x="3240" y="1972"/>
                    <a:pt x="2881" y="1497"/>
                  </a:cubicBezTo>
                  <a:cubicBezTo>
                    <a:pt x="2605" y="1133"/>
                    <a:pt x="2281" y="982"/>
                    <a:pt x="1964" y="982"/>
                  </a:cubicBezTo>
                  <a:cubicBezTo>
                    <a:pt x="1449" y="982"/>
                    <a:pt x="951" y="1381"/>
                    <a:pt x="697" y="1909"/>
                  </a:cubicBezTo>
                  <a:lnTo>
                    <a:pt x="697" y="1909"/>
                  </a:lnTo>
                  <a:cubicBezTo>
                    <a:pt x="580" y="1313"/>
                    <a:pt x="464" y="717"/>
                    <a:pt x="348" y="121"/>
                  </a:cubicBezTo>
                  <a:cubicBezTo>
                    <a:pt x="331"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1" name="Google Shape;18331;p31"/>
            <p:cNvSpPr/>
            <p:nvPr/>
          </p:nvSpPr>
          <p:spPr>
            <a:xfrm>
              <a:off x="772275" y="2475300"/>
              <a:ext cx="54500" cy="55750"/>
            </a:xfrm>
            <a:custGeom>
              <a:avLst/>
              <a:gdLst/>
              <a:ahLst/>
              <a:cxnLst/>
              <a:rect l="l" t="t" r="r" b="b"/>
              <a:pathLst>
                <a:path w="2180" h="2230" extrusionOk="0">
                  <a:moveTo>
                    <a:pt x="1086" y="1"/>
                  </a:moveTo>
                  <a:cubicBezTo>
                    <a:pt x="569" y="1"/>
                    <a:pt x="52" y="408"/>
                    <a:pt x="29" y="999"/>
                  </a:cubicBezTo>
                  <a:cubicBezTo>
                    <a:pt x="0" y="1777"/>
                    <a:pt x="628" y="2230"/>
                    <a:pt x="1296" y="2230"/>
                  </a:cubicBezTo>
                  <a:cubicBezTo>
                    <a:pt x="1543" y="2230"/>
                    <a:pt x="1795" y="2168"/>
                    <a:pt x="2022" y="2038"/>
                  </a:cubicBezTo>
                  <a:cubicBezTo>
                    <a:pt x="2179" y="1947"/>
                    <a:pt x="2083" y="1726"/>
                    <a:pt x="1936" y="1726"/>
                  </a:cubicBezTo>
                  <a:cubicBezTo>
                    <a:pt x="1909" y="1726"/>
                    <a:pt x="1881" y="1733"/>
                    <a:pt x="1852" y="1750"/>
                  </a:cubicBezTo>
                  <a:cubicBezTo>
                    <a:pt x="1678" y="1850"/>
                    <a:pt x="1479" y="1899"/>
                    <a:pt x="1285" y="1899"/>
                  </a:cubicBezTo>
                  <a:cubicBezTo>
                    <a:pt x="822" y="1899"/>
                    <a:pt x="384" y="1618"/>
                    <a:pt x="365" y="1077"/>
                  </a:cubicBezTo>
                  <a:cubicBezTo>
                    <a:pt x="349" y="640"/>
                    <a:pt x="704" y="339"/>
                    <a:pt x="1069" y="339"/>
                  </a:cubicBezTo>
                  <a:cubicBezTo>
                    <a:pt x="1255" y="339"/>
                    <a:pt x="1443" y="417"/>
                    <a:pt x="1587" y="595"/>
                  </a:cubicBezTo>
                  <a:cubicBezTo>
                    <a:pt x="1620" y="635"/>
                    <a:pt x="1658" y="652"/>
                    <a:pt x="1696" y="652"/>
                  </a:cubicBezTo>
                  <a:cubicBezTo>
                    <a:pt x="1815" y="652"/>
                    <a:pt x="1927" y="485"/>
                    <a:pt x="1825" y="358"/>
                  </a:cubicBezTo>
                  <a:lnTo>
                    <a:pt x="1823" y="358"/>
                  </a:lnTo>
                  <a:cubicBezTo>
                    <a:pt x="1623" y="110"/>
                    <a:pt x="1354" y="1"/>
                    <a:pt x="10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2" name="Google Shape;18332;p31"/>
            <p:cNvSpPr/>
            <p:nvPr/>
          </p:nvSpPr>
          <p:spPr>
            <a:xfrm>
              <a:off x="993150" y="2312150"/>
              <a:ext cx="94100" cy="94000"/>
            </a:xfrm>
            <a:custGeom>
              <a:avLst/>
              <a:gdLst/>
              <a:ahLst/>
              <a:cxnLst/>
              <a:rect l="l" t="t" r="r" b="b"/>
              <a:pathLst>
                <a:path w="3764" h="3760" extrusionOk="0">
                  <a:moveTo>
                    <a:pt x="2334" y="330"/>
                  </a:moveTo>
                  <a:cubicBezTo>
                    <a:pt x="2522" y="330"/>
                    <a:pt x="2714" y="365"/>
                    <a:pt x="2901" y="440"/>
                  </a:cubicBezTo>
                  <a:lnTo>
                    <a:pt x="2901" y="440"/>
                  </a:lnTo>
                  <a:cubicBezTo>
                    <a:pt x="2896" y="457"/>
                    <a:pt x="2892" y="475"/>
                    <a:pt x="2891" y="494"/>
                  </a:cubicBezTo>
                  <a:cubicBezTo>
                    <a:pt x="2879" y="773"/>
                    <a:pt x="2882" y="1051"/>
                    <a:pt x="2899" y="1327"/>
                  </a:cubicBezTo>
                  <a:lnTo>
                    <a:pt x="2899" y="1327"/>
                  </a:lnTo>
                  <a:cubicBezTo>
                    <a:pt x="2879" y="1654"/>
                    <a:pt x="2816" y="1976"/>
                    <a:pt x="2655" y="2255"/>
                  </a:cubicBezTo>
                  <a:cubicBezTo>
                    <a:pt x="2447" y="2614"/>
                    <a:pt x="2068" y="2844"/>
                    <a:pt x="1708" y="2844"/>
                  </a:cubicBezTo>
                  <a:cubicBezTo>
                    <a:pt x="1418" y="2844"/>
                    <a:pt x="1139" y="2694"/>
                    <a:pt x="972" y="2340"/>
                  </a:cubicBezTo>
                  <a:cubicBezTo>
                    <a:pt x="473" y="1282"/>
                    <a:pt x="1351" y="330"/>
                    <a:pt x="2334" y="330"/>
                  </a:cubicBezTo>
                  <a:close/>
                  <a:moveTo>
                    <a:pt x="2345" y="1"/>
                  </a:moveTo>
                  <a:cubicBezTo>
                    <a:pt x="1102" y="1"/>
                    <a:pt x="1" y="1258"/>
                    <a:pt x="705" y="2569"/>
                  </a:cubicBezTo>
                  <a:cubicBezTo>
                    <a:pt x="928" y="2983"/>
                    <a:pt x="1304" y="3194"/>
                    <a:pt x="1707" y="3194"/>
                  </a:cubicBezTo>
                  <a:cubicBezTo>
                    <a:pt x="1939" y="3194"/>
                    <a:pt x="2180" y="3124"/>
                    <a:pt x="2406" y="2982"/>
                  </a:cubicBezTo>
                  <a:cubicBezTo>
                    <a:pt x="2697" y="2801"/>
                    <a:pt x="2889" y="2553"/>
                    <a:pt x="3014" y="2271"/>
                  </a:cubicBezTo>
                  <a:lnTo>
                    <a:pt x="3014" y="2271"/>
                  </a:lnTo>
                  <a:cubicBezTo>
                    <a:pt x="3100" y="2739"/>
                    <a:pt x="3227" y="3199"/>
                    <a:pt x="3396" y="3646"/>
                  </a:cubicBezTo>
                  <a:cubicBezTo>
                    <a:pt x="3426" y="3725"/>
                    <a:pt x="3494" y="3760"/>
                    <a:pt x="3562" y="3760"/>
                  </a:cubicBezTo>
                  <a:cubicBezTo>
                    <a:pt x="3664" y="3760"/>
                    <a:pt x="3764" y="3680"/>
                    <a:pt x="3718" y="3557"/>
                  </a:cubicBezTo>
                  <a:cubicBezTo>
                    <a:pt x="3433" y="2805"/>
                    <a:pt x="3269" y="2013"/>
                    <a:pt x="3229" y="1211"/>
                  </a:cubicBezTo>
                  <a:lnTo>
                    <a:pt x="3229" y="1211"/>
                  </a:lnTo>
                  <a:cubicBezTo>
                    <a:pt x="3240" y="974"/>
                    <a:pt x="3235" y="736"/>
                    <a:pt x="3227" y="511"/>
                  </a:cubicBezTo>
                  <a:lnTo>
                    <a:pt x="3227" y="511"/>
                  </a:lnTo>
                  <a:cubicBezTo>
                    <a:pt x="3322" y="450"/>
                    <a:pt x="3357" y="296"/>
                    <a:pt x="3230" y="228"/>
                  </a:cubicBezTo>
                  <a:lnTo>
                    <a:pt x="3228" y="228"/>
                  </a:lnTo>
                  <a:cubicBezTo>
                    <a:pt x="2941" y="71"/>
                    <a:pt x="2639" y="1"/>
                    <a:pt x="2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3" name="Google Shape;18333;p31"/>
            <p:cNvSpPr/>
            <p:nvPr/>
          </p:nvSpPr>
          <p:spPr>
            <a:xfrm>
              <a:off x="1111650" y="2337675"/>
              <a:ext cx="47650" cy="11200"/>
            </a:xfrm>
            <a:custGeom>
              <a:avLst/>
              <a:gdLst/>
              <a:ahLst/>
              <a:cxnLst/>
              <a:rect l="l" t="t" r="r" b="b"/>
              <a:pathLst>
                <a:path w="1906" h="448" extrusionOk="0">
                  <a:moveTo>
                    <a:pt x="200" y="1"/>
                  </a:moveTo>
                  <a:cubicBezTo>
                    <a:pt x="0" y="1"/>
                    <a:pt x="7" y="320"/>
                    <a:pt x="215" y="335"/>
                  </a:cubicBezTo>
                  <a:lnTo>
                    <a:pt x="1690" y="447"/>
                  </a:lnTo>
                  <a:cubicBezTo>
                    <a:pt x="1695" y="447"/>
                    <a:pt x="1700" y="447"/>
                    <a:pt x="1704" y="447"/>
                  </a:cubicBezTo>
                  <a:cubicBezTo>
                    <a:pt x="1905" y="447"/>
                    <a:pt x="1900" y="127"/>
                    <a:pt x="1690" y="111"/>
                  </a:cubicBezTo>
                  <a:lnTo>
                    <a:pt x="215" y="1"/>
                  </a:lnTo>
                  <a:cubicBezTo>
                    <a:pt x="210" y="1"/>
                    <a:pt x="205" y="1"/>
                    <a:pt x="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4" name="Google Shape;18334;p31"/>
            <p:cNvSpPr/>
            <p:nvPr/>
          </p:nvSpPr>
          <p:spPr>
            <a:xfrm>
              <a:off x="1109275" y="2369300"/>
              <a:ext cx="52950" cy="11575"/>
            </a:xfrm>
            <a:custGeom>
              <a:avLst/>
              <a:gdLst/>
              <a:ahLst/>
              <a:cxnLst/>
              <a:rect l="l" t="t" r="r" b="b"/>
              <a:pathLst>
                <a:path w="2118" h="463" extrusionOk="0">
                  <a:moveTo>
                    <a:pt x="201" y="0"/>
                  </a:moveTo>
                  <a:cubicBezTo>
                    <a:pt x="1" y="0"/>
                    <a:pt x="7" y="320"/>
                    <a:pt x="215" y="335"/>
                  </a:cubicBezTo>
                  <a:lnTo>
                    <a:pt x="1903" y="461"/>
                  </a:lnTo>
                  <a:cubicBezTo>
                    <a:pt x="1908" y="462"/>
                    <a:pt x="1913" y="462"/>
                    <a:pt x="1918" y="462"/>
                  </a:cubicBezTo>
                  <a:cubicBezTo>
                    <a:pt x="2117" y="462"/>
                    <a:pt x="2111" y="142"/>
                    <a:pt x="1903" y="127"/>
                  </a:cubicBezTo>
                  <a:lnTo>
                    <a:pt x="215" y="1"/>
                  </a:lnTo>
                  <a:cubicBezTo>
                    <a:pt x="211" y="0"/>
                    <a:pt x="206" y="0"/>
                    <a:pt x="2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5" name="Google Shape;18335;p31"/>
            <p:cNvSpPr/>
            <p:nvPr/>
          </p:nvSpPr>
          <p:spPr>
            <a:xfrm>
              <a:off x="1191300" y="2327425"/>
              <a:ext cx="57425" cy="61125"/>
            </a:xfrm>
            <a:custGeom>
              <a:avLst/>
              <a:gdLst/>
              <a:ahLst/>
              <a:cxnLst/>
              <a:rect l="l" t="t" r="r" b="b"/>
              <a:pathLst>
                <a:path w="2297" h="2445" extrusionOk="0">
                  <a:moveTo>
                    <a:pt x="257" y="1"/>
                  </a:moveTo>
                  <a:cubicBezTo>
                    <a:pt x="120" y="1"/>
                    <a:pt x="1" y="169"/>
                    <a:pt x="130" y="279"/>
                  </a:cubicBezTo>
                  <a:lnTo>
                    <a:pt x="130" y="280"/>
                  </a:lnTo>
                  <a:cubicBezTo>
                    <a:pt x="838" y="873"/>
                    <a:pt x="1445" y="1578"/>
                    <a:pt x="1930" y="2365"/>
                  </a:cubicBezTo>
                  <a:cubicBezTo>
                    <a:pt x="1964" y="2421"/>
                    <a:pt x="2015" y="2444"/>
                    <a:pt x="2066" y="2444"/>
                  </a:cubicBezTo>
                  <a:cubicBezTo>
                    <a:pt x="2181" y="2444"/>
                    <a:pt x="2297" y="2325"/>
                    <a:pt x="2219" y="2198"/>
                  </a:cubicBezTo>
                  <a:cubicBezTo>
                    <a:pt x="1721" y="1384"/>
                    <a:pt x="1096" y="657"/>
                    <a:pt x="367" y="42"/>
                  </a:cubicBezTo>
                  <a:cubicBezTo>
                    <a:pt x="332"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6" name="Google Shape;18336;p31"/>
            <p:cNvSpPr/>
            <p:nvPr/>
          </p:nvSpPr>
          <p:spPr>
            <a:xfrm>
              <a:off x="1188525" y="2326725"/>
              <a:ext cx="51975" cy="63450"/>
            </a:xfrm>
            <a:custGeom>
              <a:avLst/>
              <a:gdLst/>
              <a:ahLst/>
              <a:cxnLst/>
              <a:rect l="l" t="t" r="r" b="b"/>
              <a:pathLst>
                <a:path w="2079" h="2538" extrusionOk="0">
                  <a:moveTo>
                    <a:pt x="1849" y="0"/>
                  </a:moveTo>
                  <a:cubicBezTo>
                    <a:pt x="1798" y="0"/>
                    <a:pt x="1748" y="24"/>
                    <a:pt x="1715" y="81"/>
                  </a:cubicBezTo>
                  <a:lnTo>
                    <a:pt x="1715" y="82"/>
                  </a:lnTo>
                  <a:cubicBezTo>
                    <a:pt x="1262" y="860"/>
                    <a:pt x="725" y="1586"/>
                    <a:pt x="113" y="2248"/>
                  </a:cubicBezTo>
                  <a:cubicBezTo>
                    <a:pt x="1" y="2370"/>
                    <a:pt x="114" y="2537"/>
                    <a:pt x="238" y="2537"/>
                  </a:cubicBezTo>
                  <a:cubicBezTo>
                    <a:pt x="276" y="2537"/>
                    <a:pt x="315" y="2522"/>
                    <a:pt x="350" y="2485"/>
                  </a:cubicBezTo>
                  <a:cubicBezTo>
                    <a:pt x="981" y="1803"/>
                    <a:pt x="1535" y="1054"/>
                    <a:pt x="2003" y="250"/>
                  </a:cubicBezTo>
                  <a:cubicBezTo>
                    <a:pt x="2078" y="121"/>
                    <a:pt x="1963" y="0"/>
                    <a:pt x="18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7" name="Google Shape;18337;p31"/>
            <p:cNvSpPr/>
            <p:nvPr/>
          </p:nvSpPr>
          <p:spPr>
            <a:xfrm>
              <a:off x="1260300" y="2304600"/>
              <a:ext cx="41375" cy="109025"/>
            </a:xfrm>
            <a:custGeom>
              <a:avLst/>
              <a:gdLst/>
              <a:ahLst/>
              <a:cxnLst/>
              <a:rect l="l" t="t" r="r" b="b"/>
              <a:pathLst>
                <a:path w="1655" h="4361" extrusionOk="0">
                  <a:moveTo>
                    <a:pt x="1379" y="0"/>
                  </a:moveTo>
                  <a:cubicBezTo>
                    <a:pt x="581" y="0"/>
                    <a:pt x="252" y="870"/>
                    <a:pt x="150" y="1556"/>
                  </a:cubicBezTo>
                  <a:cubicBezTo>
                    <a:pt x="0" y="2538"/>
                    <a:pt x="281" y="3507"/>
                    <a:pt x="879" y="4291"/>
                  </a:cubicBezTo>
                  <a:cubicBezTo>
                    <a:pt x="916" y="4340"/>
                    <a:pt x="968" y="4361"/>
                    <a:pt x="1019" y="4361"/>
                  </a:cubicBezTo>
                  <a:cubicBezTo>
                    <a:pt x="1141" y="4361"/>
                    <a:pt x="1260" y="4243"/>
                    <a:pt x="1167" y="4122"/>
                  </a:cubicBezTo>
                  <a:cubicBezTo>
                    <a:pt x="795" y="3634"/>
                    <a:pt x="552" y="3100"/>
                    <a:pt x="476" y="2485"/>
                  </a:cubicBezTo>
                  <a:cubicBezTo>
                    <a:pt x="398" y="1873"/>
                    <a:pt x="456" y="334"/>
                    <a:pt x="1392" y="334"/>
                  </a:cubicBezTo>
                  <a:cubicBezTo>
                    <a:pt x="1408" y="334"/>
                    <a:pt x="1424" y="335"/>
                    <a:pt x="1440" y="336"/>
                  </a:cubicBezTo>
                  <a:cubicBezTo>
                    <a:pt x="1444" y="336"/>
                    <a:pt x="1448" y="336"/>
                    <a:pt x="1451" y="336"/>
                  </a:cubicBezTo>
                  <a:cubicBezTo>
                    <a:pt x="1655" y="336"/>
                    <a:pt x="1650" y="12"/>
                    <a:pt x="1440" y="2"/>
                  </a:cubicBezTo>
                  <a:cubicBezTo>
                    <a:pt x="1419" y="1"/>
                    <a:pt x="1399" y="0"/>
                    <a:pt x="13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8" name="Google Shape;18338;p31"/>
            <p:cNvSpPr/>
            <p:nvPr/>
          </p:nvSpPr>
          <p:spPr>
            <a:xfrm>
              <a:off x="1315250" y="2323125"/>
              <a:ext cx="48325" cy="80375"/>
            </a:xfrm>
            <a:custGeom>
              <a:avLst/>
              <a:gdLst/>
              <a:ahLst/>
              <a:cxnLst/>
              <a:rect l="l" t="t" r="r" b="b"/>
              <a:pathLst>
                <a:path w="1933" h="3215" extrusionOk="0">
                  <a:moveTo>
                    <a:pt x="1216" y="0"/>
                  </a:moveTo>
                  <a:cubicBezTo>
                    <a:pt x="569" y="0"/>
                    <a:pt x="1" y="511"/>
                    <a:pt x="107" y="1224"/>
                  </a:cubicBezTo>
                  <a:cubicBezTo>
                    <a:pt x="162" y="1599"/>
                    <a:pt x="388" y="1865"/>
                    <a:pt x="703" y="2055"/>
                  </a:cubicBezTo>
                  <a:cubicBezTo>
                    <a:pt x="891" y="2168"/>
                    <a:pt x="1167" y="2240"/>
                    <a:pt x="1317" y="2402"/>
                  </a:cubicBezTo>
                  <a:cubicBezTo>
                    <a:pt x="1519" y="2618"/>
                    <a:pt x="1262" y="2868"/>
                    <a:pt x="1019" y="2903"/>
                  </a:cubicBezTo>
                  <a:cubicBezTo>
                    <a:pt x="1004" y="2906"/>
                    <a:pt x="988" y="2907"/>
                    <a:pt x="971" y="2907"/>
                  </a:cubicBezTo>
                  <a:cubicBezTo>
                    <a:pt x="841" y="2907"/>
                    <a:pt x="680" y="2842"/>
                    <a:pt x="566" y="2806"/>
                  </a:cubicBezTo>
                  <a:cubicBezTo>
                    <a:pt x="547" y="2800"/>
                    <a:pt x="529" y="2797"/>
                    <a:pt x="512" y="2797"/>
                  </a:cubicBezTo>
                  <a:cubicBezTo>
                    <a:pt x="348" y="2797"/>
                    <a:pt x="292" y="3068"/>
                    <a:pt x="478" y="3128"/>
                  </a:cubicBezTo>
                  <a:cubicBezTo>
                    <a:pt x="629" y="3177"/>
                    <a:pt x="843" y="3215"/>
                    <a:pt x="1057" y="3215"/>
                  </a:cubicBezTo>
                  <a:cubicBezTo>
                    <a:pt x="1496" y="3215"/>
                    <a:pt x="1932" y="3056"/>
                    <a:pt x="1805" y="2522"/>
                  </a:cubicBezTo>
                  <a:cubicBezTo>
                    <a:pt x="1727" y="2191"/>
                    <a:pt x="1384" y="2040"/>
                    <a:pt x="1112" y="1894"/>
                  </a:cubicBezTo>
                  <a:cubicBezTo>
                    <a:pt x="795" y="1724"/>
                    <a:pt x="510" y="1579"/>
                    <a:pt x="446" y="1178"/>
                  </a:cubicBezTo>
                  <a:cubicBezTo>
                    <a:pt x="367" y="685"/>
                    <a:pt x="764" y="333"/>
                    <a:pt x="1215" y="333"/>
                  </a:cubicBezTo>
                  <a:cubicBezTo>
                    <a:pt x="1283" y="333"/>
                    <a:pt x="1352" y="341"/>
                    <a:pt x="1420" y="357"/>
                  </a:cubicBezTo>
                  <a:cubicBezTo>
                    <a:pt x="1435" y="361"/>
                    <a:pt x="1450" y="363"/>
                    <a:pt x="1464" y="363"/>
                  </a:cubicBezTo>
                  <a:cubicBezTo>
                    <a:pt x="1640" y="363"/>
                    <a:pt x="1703" y="82"/>
                    <a:pt x="1509" y="36"/>
                  </a:cubicBezTo>
                  <a:cubicBezTo>
                    <a:pt x="1411" y="12"/>
                    <a:pt x="1312" y="0"/>
                    <a:pt x="1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9" name="Google Shape;18339;p31"/>
            <p:cNvSpPr/>
            <p:nvPr/>
          </p:nvSpPr>
          <p:spPr>
            <a:xfrm>
              <a:off x="1377525" y="2304225"/>
              <a:ext cx="37075" cy="60100"/>
            </a:xfrm>
            <a:custGeom>
              <a:avLst/>
              <a:gdLst/>
              <a:ahLst/>
              <a:cxnLst/>
              <a:rect l="l" t="t" r="r" b="b"/>
              <a:pathLst>
                <a:path w="1483" h="2404" extrusionOk="0">
                  <a:moveTo>
                    <a:pt x="879" y="0"/>
                  </a:moveTo>
                  <a:cubicBezTo>
                    <a:pt x="819" y="0"/>
                    <a:pt x="757" y="29"/>
                    <a:pt x="722" y="79"/>
                  </a:cubicBezTo>
                  <a:lnTo>
                    <a:pt x="89" y="972"/>
                  </a:lnTo>
                  <a:cubicBezTo>
                    <a:pt x="1" y="1095"/>
                    <a:pt x="118" y="1214"/>
                    <a:pt x="238" y="1214"/>
                  </a:cubicBezTo>
                  <a:cubicBezTo>
                    <a:pt x="289" y="1214"/>
                    <a:pt x="341" y="1193"/>
                    <a:pt x="378" y="1141"/>
                  </a:cubicBezTo>
                  <a:lnTo>
                    <a:pt x="377" y="1141"/>
                  </a:lnTo>
                  <a:lnTo>
                    <a:pt x="780" y="572"/>
                  </a:lnTo>
                  <a:lnTo>
                    <a:pt x="780" y="572"/>
                  </a:lnTo>
                  <a:lnTo>
                    <a:pt x="1134" y="2283"/>
                  </a:lnTo>
                  <a:cubicBezTo>
                    <a:pt x="1150" y="2367"/>
                    <a:pt x="1212" y="2403"/>
                    <a:pt x="1277" y="2403"/>
                  </a:cubicBezTo>
                  <a:cubicBezTo>
                    <a:pt x="1375" y="2403"/>
                    <a:pt x="1482" y="2320"/>
                    <a:pt x="1455" y="2193"/>
                  </a:cubicBezTo>
                  <a:lnTo>
                    <a:pt x="1027" y="119"/>
                  </a:lnTo>
                  <a:cubicBezTo>
                    <a:pt x="1010" y="37"/>
                    <a:pt x="946" y="0"/>
                    <a:pt x="8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0" name="Google Shape;18340;p31"/>
            <p:cNvSpPr/>
            <p:nvPr/>
          </p:nvSpPr>
          <p:spPr>
            <a:xfrm>
              <a:off x="1412250" y="2311100"/>
              <a:ext cx="49025" cy="113425"/>
            </a:xfrm>
            <a:custGeom>
              <a:avLst/>
              <a:gdLst/>
              <a:ahLst/>
              <a:cxnLst/>
              <a:rect l="l" t="t" r="r" b="b"/>
              <a:pathLst>
                <a:path w="1961" h="4537" extrusionOk="0">
                  <a:moveTo>
                    <a:pt x="878" y="0"/>
                  </a:moveTo>
                  <a:cubicBezTo>
                    <a:pt x="778" y="0"/>
                    <a:pt x="674" y="83"/>
                    <a:pt x="707" y="209"/>
                  </a:cubicBezTo>
                  <a:cubicBezTo>
                    <a:pt x="968" y="1189"/>
                    <a:pt x="1610" y="3763"/>
                    <a:pt x="187" y="4205"/>
                  </a:cubicBezTo>
                  <a:cubicBezTo>
                    <a:pt x="1" y="4263"/>
                    <a:pt x="56" y="4537"/>
                    <a:pt x="223" y="4537"/>
                  </a:cubicBezTo>
                  <a:cubicBezTo>
                    <a:pt x="239" y="4537"/>
                    <a:pt x="257" y="4534"/>
                    <a:pt x="275" y="4528"/>
                  </a:cubicBezTo>
                  <a:cubicBezTo>
                    <a:pt x="1961" y="4004"/>
                    <a:pt x="1352" y="1333"/>
                    <a:pt x="1030" y="119"/>
                  </a:cubicBezTo>
                  <a:cubicBezTo>
                    <a:pt x="1008" y="36"/>
                    <a:pt x="944" y="0"/>
                    <a:pt x="8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1" name="Google Shape;18341;p31"/>
            <p:cNvSpPr/>
            <p:nvPr/>
          </p:nvSpPr>
          <p:spPr>
            <a:xfrm>
              <a:off x="1477825" y="2352400"/>
              <a:ext cx="17275" cy="53900"/>
            </a:xfrm>
            <a:custGeom>
              <a:avLst/>
              <a:gdLst/>
              <a:ahLst/>
              <a:cxnLst/>
              <a:rect l="l" t="t" r="r" b="b"/>
              <a:pathLst>
                <a:path w="691" h="2156" extrusionOk="0">
                  <a:moveTo>
                    <a:pt x="166" y="1"/>
                  </a:moveTo>
                  <a:cubicBezTo>
                    <a:pt x="82" y="1"/>
                    <a:pt x="1" y="55"/>
                    <a:pt x="5" y="163"/>
                  </a:cubicBezTo>
                  <a:cubicBezTo>
                    <a:pt x="26" y="800"/>
                    <a:pt x="136" y="1432"/>
                    <a:pt x="328" y="2039"/>
                  </a:cubicBezTo>
                  <a:cubicBezTo>
                    <a:pt x="354" y="2120"/>
                    <a:pt x="421" y="2155"/>
                    <a:pt x="488" y="2155"/>
                  </a:cubicBezTo>
                  <a:cubicBezTo>
                    <a:pt x="589" y="2155"/>
                    <a:pt x="691" y="2075"/>
                    <a:pt x="651" y="1951"/>
                  </a:cubicBezTo>
                  <a:cubicBezTo>
                    <a:pt x="467" y="1371"/>
                    <a:pt x="361" y="770"/>
                    <a:pt x="340" y="163"/>
                  </a:cubicBezTo>
                  <a:cubicBezTo>
                    <a:pt x="336" y="55"/>
                    <a:pt x="249"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2" name="Google Shape;18342;p31"/>
            <p:cNvSpPr/>
            <p:nvPr/>
          </p:nvSpPr>
          <p:spPr>
            <a:xfrm>
              <a:off x="1466725" y="2373475"/>
              <a:ext cx="51100" cy="10975"/>
            </a:xfrm>
            <a:custGeom>
              <a:avLst/>
              <a:gdLst/>
              <a:ahLst/>
              <a:cxnLst/>
              <a:rect l="l" t="t" r="r" b="b"/>
              <a:pathLst>
                <a:path w="2044" h="439" extrusionOk="0">
                  <a:moveTo>
                    <a:pt x="1151" y="1"/>
                  </a:moveTo>
                  <a:cubicBezTo>
                    <a:pt x="830" y="1"/>
                    <a:pt x="511" y="37"/>
                    <a:pt x="197" y="110"/>
                  </a:cubicBezTo>
                  <a:cubicBezTo>
                    <a:pt x="1" y="155"/>
                    <a:pt x="65" y="438"/>
                    <a:pt x="244" y="438"/>
                  </a:cubicBezTo>
                  <a:cubicBezTo>
                    <a:pt x="257" y="438"/>
                    <a:pt x="271" y="437"/>
                    <a:pt x="285" y="433"/>
                  </a:cubicBezTo>
                  <a:cubicBezTo>
                    <a:pt x="570" y="366"/>
                    <a:pt x="861" y="332"/>
                    <a:pt x="1152" y="332"/>
                  </a:cubicBezTo>
                  <a:cubicBezTo>
                    <a:pt x="1354" y="332"/>
                    <a:pt x="1555" y="348"/>
                    <a:pt x="1754" y="380"/>
                  </a:cubicBezTo>
                  <a:cubicBezTo>
                    <a:pt x="1765" y="382"/>
                    <a:pt x="1776" y="383"/>
                    <a:pt x="1786" y="383"/>
                  </a:cubicBezTo>
                  <a:cubicBezTo>
                    <a:pt x="1973" y="383"/>
                    <a:pt x="2044" y="90"/>
                    <a:pt x="1843" y="58"/>
                  </a:cubicBezTo>
                  <a:cubicBezTo>
                    <a:pt x="1613" y="20"/>
                    <a:pt x="1382" y="1"/>
                    <a:pt x="11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3" name="Google Shape;18343;p31"/>
            <p:cNvSpPr/>
            <p:nvPr/>
          </p:nvSpPr>
          <p:spPr>
            <a:xfrm>
              <a:off x="1522650" y="2301350"/>
              <a:ext cx="59850" cy="121000"/>
            </a:xfrm>
            <a:custGeom>
              <a:avLst/>
              <a:gdLst/>
              <a:ahLst/>
              <a:cxnLst/>
              <a:rect l="l" t="t" r="r" b="b"/>
              <a:pathLst>
                <a:path w="2394" h="4840" extrusionOk="0">
                  <a:moveTo>
                    <a:pt x="1604" y="0"/>
                  </a:moveTo>
                  <a:cubicBezTo>
                    <a:pt x="1567" y="0"/>
                    <a:pt x="1528" y="14"/>
                    <a:pt x="1493" y="48"/>
                  </a:cubicBezTo>
                  <a:cubicBezTo>
                    <a:pt x="1" y="1474"/>
                    <a:pt x="280" y="3782"/>
                    <a:pt x="2066" y="4816"/>
                  </a:cubicBezTo>
                  <a:cubicBezTo>
                    <a:pt x="2095" y="4832"/>
                    <a:pt x="2122" y="4840"/>
                    <a:pt x="2149" y="4840"/>
                  </a:cubicBezTo>
                  <a:cubicBezTo>
                    <a:pt x="2296" y="4840"/>
                    <a:pt x="2393" y="4618"/>
                    <a:pt x="2234" y="4526"/>
                  </a:cubicBezTo>
                  <a:cubicBezTo>
                    <a:pt x="632" y="3599"/>
                    <a:pt x="393" y="1561"/>
                    <a:pt x="1729" y="284"/>
                  </a:cubicBezTo>
                  <a:cubicBezTo>
                    <a:pt x="1850" y="168"/>
                    <a:pt x="1735" y="0"/>
                    <a:pt x="16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4" name="Google Shape;18344;p31"/>
            <p:cNvSpPr/>
            <p:nvPr/>
          </p:nvSpPr>
          <p:spPr>
            <a:xfrm>
              <a:off x="1589425" y="2308000"/>
              <a:ext cx="63975" cy="95675"/>
            </a:xfrm>
            <a:custGeom>
              <a:avLst/>
              <a:gdLst/>
              <a:ahLst/>
              <a:cxnLst/>
              <a:rect l="l" t="t" r="r" b="b"/>
              <a:pathLst>
                <a:path w="2559" h="3827" extrusionOk="0">
                  <a:moveTo>
                    <a:pt x="256" y="1"/>
                  </a:moveTo>
                  <a:cubicBezTo>
                    <a:pt x="172" y="1"/>
                    <a:pt x="84" y="55"/>
                    <a:pt x="77" y="162"/>
                  </a:cubicBezTo>
                  <a:lnTo>
                    <a:pt x="79" y="162"/>
                  </a:lnTo>
                  <a:cubicBezTo>
                    <a:pt x="1" y="1361"/>
                    <a:pt x="152" y="2564"/>
                    <a:pt x="523" y="3707"/>
                  </a:cubicBezTo>
                  <a:cubicBezTo>
                    <a:pt x="550" y="3790"/>
                    <a:pt x="611" y="3826"/>
                    <a:pt x="672" y="3826"/>
                  </a:cubicBezTo>
                  <a:cubicBezTo>
                    <a:pt x="766" y="3826"/>
                    <a:pt x="862" y="3743"/>
                    <a:pt x="846" y="3617"/>
                  </a:cubicBezTo>
                  <a:cubicBezTo>
                    <a:pt x="805" y="3317"/>
                    <a:pt x="1058" y="2120"/>
                    <a:pt x="1507" y="2120"/>
                  </a:cubicBezTo>
                  <a:cubicBezTo>
                    <a:pt x="1606" y="2120"/>
                    <a:pt x="1714" y="2178"/>
                    <a:pt x="1831" y="2317"/>
                  </a:cubicBezTo>
                  <a:cubicBezTo>
                    <a:pt x="2031" y="2553"/>
                    <a:pt x="2097" y="3115"/>
                    <a:pt x="2194" y="3409"/>
                  </a:cubicBezTo>
                  <a:cubicBezTo>
                    <a:pt x="2221" y="3491"/>
                    <a:pt x="2288" y="3526"/>
                    <a:pt x="2355" y="3526"/>
                  </a:cubicBezTo>
                  <a:cubicBezTo>
                    <a:pt x="2457" y="3526"/>
                    <a:pt x="2558" y="3445"/>
                    <a:pt x="2518" y="3321"/>
                  </a:cubicBezTo>
                  <a:cubicBezTo>
                    <a:pt x="2367" y="2868"/>
                    <a:pt x="2242" y="1748"/>
                    <a:pt x="1606" y="1748"/>
                  </a:cubicBezTo>
                  <a:cubicBezTo>
                    <a:pt x="1552" y="1748"/>
                    <a:pt x="1495" y="1756"/>
                    <a:pt x="1435" y="1772"/>
                  </a:cubicBezTo>
                  <a:cubicBezTo>
                    <a:pt x="993" y="1893"/>
                    <a:pt x="730" y="2277"/>
                    <a:pt x="601" y="2710"/>
                  </a:cubicBezTo>
                  <a:lnTo>
                    <a:pt x="601" y="2710"/>
                  </a:lnTo>
                  <a:cubicBezTo>
                    <a:pt x="421" y="1875"/>
                    <a:pt x="357" y="1017"/>
                    <a:pt x="413" y="162"/>
                  </a:cubicBezTo>
                  <a:cubicBezTo>
                    <a:pt x="420" y="54"/>
                    <a:pt x="339"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5" name="Google Shape;18345;p31"/>
            <p:cNvSpPr/>
            <p:nvPr/>
          </p:nvSpPr>
          <p:spPr>
            <a:xfrm>
              <a:off x="1667425" y="2306175"/>
              <a:ext cx="46925" cy="120100"/>
            </a:xfrm>
            <a:custGeom>
              <a:avLst/>
              <a:gdLst/>
              <a:ahLst/>
              <a:cxnLst/>
              <a:rect l="l" t="t" r="r" b="b"/>
              <a:pathLst>
                <a:path w="1877" h="4804" extrusionOk="0">
                  <a:moveTo>
                    <a:pt x="227" y="1"/>
                  </a:moveTo>
                  <a:cubicBezTo>
                    <a:pt x="117" y="1"/>
                    <a:pt x="0" y="122"/>
                    <a:pt x="67" y="254"/>
                  </a:cubicBezTo>
                  <a:cubicBezTo>
                    <a:pt x="520" y="1148"/>
                    <a:pt x="1488" y="3693"/>
                    <a:pt x="382" y="4484"/>
                  </a:cubicBezTo>
                  <a:cubicBezTo>
                    <a:pt x="238" y="4587"/>
                    <a:pt x="328" y="4804"/>
                    <a:pt x="463" y="4804"/>
                  </a:cubicBezTo>
                  <a:cubicBezTo>
                    <a:pt x="491" y="4804"/>
                    <a:pt x="521" y="4795"/>
                    <a:pt x="551" y="4773"/>
                  </a:cubicBezTo>
                  <a:cubicBezTo>
                    <a:pt x="1877" y="3824"/>
                    <a:pt x="926" y="1212"/>
                    <a:pt x="356" y="85"/>
                  </a:cubicBezTo>
                  <a:cubicBezTo>
                    <a:pt x="326" y="25"/>
                    <a:pt x="277" y="1"/>
                    <a:pt x="2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6" name="Google Shape;18346;p31"/>
            <p:cNvSpPr/>
            <p:nvPr/>
          </p:nvSpPr>
          <p:spPr>
            <a:xfrm>
              <a:off x="1733650" y="2305850"/>
              <a:ext cx="41275" cy="100900"/>
            </a:xfrm>
            <a:custGeom>
              <a:avLst/>
              <a:gdLst/>
              <a:ahLst/>
              <a:cxnLst/>
              <a:rect l="l" t="t" r="r" b="b"/>
              <a:pathLst>
                <a:path w="1651" h="4036" extrusionOk="0">
                  <a:moveTo>
                    <a:pt x="1043" y="1"/>
                  </a:moveTo>
                  <a:cubicBezTo>
                    <a:pt x="470" y="1"/>
                    <a:pt x="121" y="1066"/>
                    <a:pt x="83" y="1523"/>
                  </a:cubicBezTo>
                  <a:cubicBezTo>
                    <a:pt x="1" y="2521"/>
                    <a:pt x="481" y="3478"/>
                    <a:pt x="1328" y="4009"/>
                  </a:cubicBezTo>
                  <a:cubicBezTo>
                    <a:pt x="1358" y="4028"/>
                    <a:pt x="1387" y="4036"/>
                    <a:pt x="1414" y="4036"/>
                  </a:cubicBezTo>
                  <a:cubicBezTo>
                    <a:pt x="1557" y="4036"/>
                    <a:pt x="1651" y="3817"/>
                    <a:pt x="1497" y="3721"/>
                  </a:cubicBezTo>
                  <a:cubicBezTo>
                    <a:pt x="974" y="3393"/>
                    <a:pt x="622" y="2903"/>
                    <a:pt x="477" y="2301"/>
                  </a:cubicBezTo>
                  <a:cubicBezTo>
                    <a:pt x="414" y="2048"/>
                    <a:pt x="394" y="1784"/>
                    <a:pt x="417" y="1523"/>
                  </a:cubicBezTo>
                  <a:cubicBezTo>
                    <a:pt x="436" y="1326"/>
                    <a:pt x="652" y="350"/>
                    <a:pt x="1045" y="350"/>
                  </a:cubicBezTo>
                  <a:cubicBezTo>
                    <a:pt x="1099" y="350"/>
                    <a:pt x="1157" y="368"/>
                    <a:pt x="1218" y="411"/>
                  </a:cubicBezTo>
                  <a:cubicBezTo>
                    <a:pt x="1248" y="432"/>
                    <a:pt x="1278" y="441"/>
                    <a:pt x="1306" y="441"/>
                  </a:cubicBezTo>
                  <a:cubicBezTo>
                    <a:pt x="1442" y="441"/>
                    <a:pt x="1533" y="224"/>
                    <a:pt x="1388" y="123"/>
                  </a:cubicBezTo>
                  <a:lnTo>
                    <a:pt x="1386" y="123"/>
                  </a:lnTo>
                  <a:cubicBezTo>
                    <a:pt x="1264" y="38"/>
                    <a:pt x="1150" y="1"/>
                    <a:pt x="10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7" name="Google Shape;18347;p31"/>
            <p:cNvSpPr/>
            <p:nvPr/>
          </p:nvSpPr>
          <p:spPr>
            <a:xfrm>
              <a:off x="1784350" y="2345375"/>
              <a:ext cx="55125" cy="56575"/>
            </a:xfrm>
            <a:custGeom>
              <a:avLst/>
              <a:gdLst/>
              <a:ahLst/>
              <a:cxnLst/>
              <a:rect l="l" t="t" r="r" b="b"/>
              <a:pathLst>
                <a:path w="2205" h="2263" extrusionOk="0">
                  <a:moveTo>
                    <a:pt x="1039" y="0"/>
                  </a:moveTo>
                  <a:cubicBezTo>
                    <a:pt x="498" y="0"/>
                    <a:pt x="1" y="487"/>
                    <a:pt x="37" y="1081"/>
                  </a:cubicBezTo>
                  <a:cubicBezTo>
                    <a:pt x="86" y="1865"/>
                    <a:pt x="763" y="2262"/>
                    <a:pt x="1457" y="2262"/>
                  </a:cubicBezTo>
                  <a:cubicBezTo>
                    <a:pt x="1647" y="2262"/>
                    <a:pt x="1839" y="2232"/>
                    <a:pt x="2020" y="2172"/>
                  </a:cubicBezTo>
                  <a:cubicBezTo>
                    <a:pt x="2205" y="2111"/>
                    <a:pt x="2151" y="1841"/>
                    <a:pt x="1987" y="1841"/>
                  </a:cubicBezTo>
                  <a:cubicBezTo>
                    <a:pt x="1969" y="1841"/>
                    <a:pt x="1951" y="1844"/>
                    <a:pt x="1931" y="1850"/>
                  </a:cubicBezTo>
                  <a:cubicBezTo>
                    <a:pt x="1772" y="1903"/>
                    <a:pt x="1600" y="1932"/>
                    <a:pt x="1430" y="1932"/>
                  </a:cubicBezTo>
                  <a:cubicBezTo>
                    <a:pt x="970" y="1932"/>
                    <a:pt x="526" y="1721"/>
                    <a:pt x="397" y="1219"/>
                  </a:cubicBezTo>
                  <a:cubicBezTo>
                    <a:pt x="282" y="774"/>
                    <a:pt x="616" y="333"/>
                    <a:pt x="1026" y="333"/>
                  </a:cubicBezTo>
                  <a:cubicBezTo>
                    <a:pt x="1137" y="333"/>
                    <a:pt x="1254" y="365"/>
                    <a:pt x="1368" y="439"/>
                  </a:cubicBezTo>
                  <a:cubicBezTo>
                    <a:pt x="1398" y="458"/>
                    <a:pt x="1427" y="467"/>
                    <a:pt x="1455" y="467"/>
                  </a:cubicBezTo>
                  <a:cubicBezTo>
                    <a:pt x="1595" y="467"/>
                    <a:pt x="1688" y="248"/>
                    <a:pt x="1538" y="151"/>
                  </a:cubicBezTo>
                  <a:lnTo>
                    <a:pt x="1539" y="151"/>
                  </a:lnTo>
                  <a:cubicBezTo>
                    <a:pt x="1378" y="47"/>
                    <a:pt x="1207" y="0"/>
                    <a:pt x="10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8" name="Google Shape;18348;p31"/>
            <p:cNvSpPr/>
            <p:nvPr/>
          </p:nvSpPr>
          <p:spPr>
            <a:xfrm>
              <a:off x="1837825" y="2310375"/>
              <a:ext cx="47650" cy="105775"/>
            </a:xfrm>
            <a:custGeom>
              <a:avLst/>
              <a:gdLst/>
              <a:ahLst/>
              <a:cxnLst/>
              <a:rect l="l" t="t" r="r" b="b"/>
              <a:pathLst>
                <a:path w="1906" h="4231" extrusionOk="0">
                  <a:moveTo>
                    <a:pt x="225" y="0"/>
                  </a:moveTo>
                  <a:cubicBezTo>
                    <a:pt x="91" y="0"/>
                    <a:pt x="1" y="217"/>
                    <a:pt x="143" y="321"/>
                  </a:cubicBezTo>
                  <a:cubicBezTo>
                    <a:pt x="709" y="733"/>
                    <a:pt x="1151" y="1295"/>
                    <a:pt x="1359" y="1970"/>
                  </a:cubicBezTo>
                  <a:cubicBezTo>
                    <a:pt x="1556" y="2614"/>
                    <a:pt x="1632" y="3667"/>
                    <a:pt x="802" y="3902"/>
                  </a:cubicBezTo>
                  <a:cubicBezTo>
                    <a:pt x="612" y="3955"/>
                    <a:pt x="670" y="4231"/>
                    <a:pt x="841" y="4231"/>
                  </a:cubicBezTo>
                  <a:cubicBezTo>
                    <a:pt x="857" y="4231"/>
                    <a:pt x="873" y="4228"/>
                    <a:pt x="891" y="4223"/>
                  </a:cubicBezTo>
                  <a:cubicBezTo>
                    <a:pt x="1705" y="3995"/>
                    <a:pt x="1905" y="3110"/>
                    <a:pt x="1791" y="2355"/>
                  </a:cubicBezTo>
                  <a:cubicBezTo>
                    <a:pt x="1644" y="1397"/>
                    <a:pt x="1086" y="596"/>
                    <a:pt x="313" y="32"/>
                  </a:cubicBezTo>
                  <a:cubicBezTo>
                    <a:pt x="282" y="10"/>
                    <a:pt x="253"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9" name="Google Shape;18349;p31"/>
            <p:cNvSpPr/>
            <p:nvPr/>
          </p:nvSpPr>
          <p:spPr>
            <a:xfrm>
              <a:off x="1924525" y="2340700"/>
              <a:ext cx="18400" cy="64875"/>
            </a:xfrm>
            <a:custGeom>
              <a:avLst/>
              <a:gdLst/>
              <a:ahLst/>
              <a:cxnLst/>
              <a:rect l="l" t="t" r="r" b="b"/>
              <a:pathLst>
                <a:path w="736" h="2595" extrusionOk="0">
                  <a:moveTo>
                    <a:pt x="206" y="0"/>
                  </a:moveTo>
                  <a:cubicBezTo>
                    <a:pt x="109" y="0"/>
                    <a:pt x="1" y="83"/>
                    <a:pt x="22" y="210"/>
                  </a:cubicBezTo>
                  <a:cubicBezTo>
                    <a:pt x="145" y="963"/>
                    <a:pt x="269" y="1718"/>
                    <a:pt x="393" y="2473"/>
                  </a:cubicBezTo>
                  <a:cubicBezTo>
                    <a:pt x="407" y="2558"/>
                    <a:pt x="466" y="2594"/>
                    <a:pt x="530" y="2594"/>
                  </a:cubicBezTo>
                  <a:cubicBezTo>
                    <a:pt x="627" y="2594"/>
                    <a:pt x="736" y="2511"/>
                    <a:pt x="714" y="2383"/>
                  </a:cubicBezTo>
                  <a:lnTo>
                    <a:pt x="344" y="121"/>
                  </a:lnTo>
                  <a:cubicBezTo>
                    <a:pt x="330"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0" name="Google Shape;18350;p31"/>
            <p:cNvSpPr/>
            <p:nvPr/>
          </p:nvSpPr>
          <p:spPr>
            <a:xfrm>
              <a:off x="1908625" y="2368125"/>
              <a:ext cx="56550" cy="10450"/>
            </a:xfrm>
            <a:custGeom>
              <a:avLst/>
              <a:gdLst/>
              <a:ahLst/>
              <a:cxnLst/>
              <a:rect l="l" t="t" r="r" b="b"/>
              <a:pathLst>
                <a:path w="2262" h="418" extrusionOk="0">
                  <a:moveTo>
                    <a:pt x="206" y="0"/>
                  </a:moveTo>
                  <a:cubicBezTo>
                    <a:pt x="1" y="0"/>
                    <a:pt x="4" y="324"/>
                    <a:pt x="216" y="335"/>
                  </a:cubicBezTo>
                  <a:lnTo>
                    <a:pt x="2046" y="417"/>
                  </a:lnTo>
                  <a:cubicBezTo>
                    <a:pt x="2049" y="417"/>
                    <a:pt x="2053" y="417"/>
                    <a:pt x="2056" y="417"/>
                  </a:cubicBezTo>
                  <a:cubicBezTo>
                    <a:pt x="2261" y="417"/>
                    <a:pt x="2258" y="93"/>
                    <a:pt x="2046" y="83"/>
                  </a:cubicBezTo>
                  <a:lnTo>
                    <a:pt x="216" y="1"/>
                  </a:lnTo>
                  <a:cubicBezTo>
                    <a:pt x="212" y="0"/>
                    <a:pt x="209"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1" name="Google Shape;18351;p31"/>
            <p:cNvSpPr/>
            <p:nvPr/>
          </p:nvSpPr>
          <p:spPr>
            <a:xfrm>
              <a:off x="1984125" y="2298875"/>
              <a:ext cx="46925" cy="131225"/>
            </a:xfrm>
            <a:custGeom>
              <a:avLst/>
              <a:gdLst/>
              <a:ahLst/>
              <a:cxnLst/>
              <a:rect l="l" t="t" r="r" b="b"/>
              <a:pathLst>
                <a:path w="1877" h="5249" extrusionOk="0">
                  <a:moveTo>
                    <a:pt x="1159" y="1"/>
                  </a:moveTo>
                  <a:cubicBezTo>
                    <a:pt x="628" y="1"/>
                    <a:pt x="242" y="1321"/>
                    <a:pt x="191" y="1675"/>
                  </a:cubicBezTo>
                  <a:cubicBezTo>
                    <a:pt x="1" y="3002"/>
                    <a:pt x="512" y="4328"/>
                    <a:pt x="1512" y="5205"/>
                  </a:cubicBezTo>
                  <a:cubicBezTo>
                    <a:pt x="1547" y="5236"/>
                    <a:pt x="1586" y="5249"/>
                    <a:pt x="1623" y="5249"/>
                  </a:cubicBezTo>
                  <a:cubicBezTo>
                    <a:pt x="1758" y="5249"/>
                    <a:pt x="1877" y="5079"/>
                    <a:pt x="1749" y="4969"/>
                  </a:cubicBezTo>
                  <a:cubicBezTo>
                    <a:pt x="1151" y="4445"/>
                    <a:pt x="747" y="3799"/>
                    <a:pt x="576" y="3018"/>
                  </a:cubicBezTo>
                  <a:cubicBezTo>
                    <a:pt x="495" y="2659"/>
                    <a:pt x="469" y="2292"/>
                    <a:pt x="498" y="1927"/>
                  </a:cubicBezTo>
                  <a:cubicBezTo>
                    <a:pt x="506" y="1820"/>
                    <a:pt x="836" y="373"/>
                    <a:pt x="1163" y="373"/>
                  </a:cubicBezTo>
                  <a:cubicBezTo>
                    <a:pt x="1200" y="373"/>
                    <a:pt x="1237" y="391"/>
                    <a:pt x="1273" y="432"/>
                  </a:cubicBezTo>
                  <a:cubicBezTo>
                    <a:pt x="1307" y="470"/>
                    <a:pt x="1346" y="486"/>
                    <a:pt x="1384" y="486"/>
                  </a:cubicBezTo>
                  <a:cubicBezTo>
                    <a:pt x="1507" y="486"/>
                    <a:pt x="1619" y="318"/>
                    <a:pt x="1509" y="196"/>
                  </a:cubicBezTo>
                  <a:cubicBezTo>
                    <a:pt x="1387" y="59"/>
                    <a:pt x="1270" y="1"/>
                    <a:pt x="1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2" name="Google Shape;18352;p31"/>
            <p:cNvSpPr/>
            <p:nvPr/>
          </p:nvSpPr>
          <p:spPr>
            <a:xfrm>
              <a:off x="1713450" y="2394550"/>
              <a:ext cx="10825" cy="8375"/>
            </a:xfrm>
            <a:custGeom>
              <a:avLst/>
              <a:gdLst/>
              <a:ahLst/>
              <a:cxnLst/>
              <a:rect l="l" t="t" r="r" b="b"/>
              <a:pathLst>
                <a:path w="433" h="335"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3" name="Google Shape;18353;p31"/>
            <p:cNvSpPr/>
            <p:nvPr/>
          </p:nvSpPr>
          <p:spPr>
            <a:xfrm>
              <a:off x="2036300" y="2343375"/>
              <a:ext cx="59225" cy="54475"/>
            </a:xfrm>
            <a:custGeom>
              <a:avLst/>
              <a:gdLst/>
              <a:ahLst/>
              <a:cxnLst/>
              <a:rect l="l" t="t" r="r" b="b"/>
              <a:pathLst>
                <a:path w="2369" h="2179" extrusionOk="0">
                  <a:moveTo>
                    <a:pt x="1089" y="397"/>
                  </a:moveTo>
                  <a:cubicBezTo>
                    <a:pt x="1204" y="397"/>
                    <a:pt x="1320" y="444"/>
                    <a:pt x="1419" y="557"/>
                  </a:cubicBezTo>
                  <a:cubicBezTo>
                    <a:pt x="1453" y="596"/>
                    <a:pt x="1491" y="611"/>
                    <a:pt x="1529" y="611"/>
                  </a:cubicBezTo>
                  <a:cubicBezTo>
                    <a:pt x="1596" y="611"/>
                    <a:pt x="1660" y="562"/>
                    <a:pt x="1686" y="497"/>
                  </a:cubicBezTo>
                  <a:lnTo>
                    <a:pt x="1686" y="497"/>
                  </a:lnTo>
                  <a:cubicBezTo>
                    <a:pt x="1832" y="602"/>
                    <a:pt x="1943" y="753"/>
                    <a:pt x="1985" y="936"/>
                  </a:cubicBezTo>
                  <a:cubicBezTo>
                    <a:pt x="2092" y="1395"/>
                    <a:pt x="1659" y="1842"/>
                    <a:pt x="1209" y="1845"/>
                  </a:cubicBezTo>
                  <a:cubicBezTo>
                    <a:pt x="1208" y="1845"/>
                    <a:pt x="1207" y="1845"/>
                    <a:pt x="1206" y="1845"/>
                  </a:cubicBezTo>
                  <a:cubicBezTo>
                    <a:pt x="783" y="1845"/>
                    <a:pt x="484" y="1432"/>
                    <a:pt x="490" y="1032"/>
                  </a:cubicBezTo>
                  <a:cubicBezTo>
                    <a:pt x="496" y="714"/>
                    <a:pt x="791" y="397"/>
                    <a:pt x="1089" y="397"/>
                  </a:cubicBezTo>
                  <a:close/>
                  <a:moveTo>
                    <a:pt x="1181" y="1"/>
                  </a:moveTo>
                  <a:cubicBezTo>
                    <a:pt x="1091" y="1"/>
                    <a:pt x="1000" y="11"/>
                    <a:pt x="911" y="34"/>
                  </a:cubicBezTo>
                  <a:cubicBezTo>
                    <a:pt x="856" y="48"/>
                    <a:pt x="821" y="81"/>
                    <a:pt x="805" y="122"/>
                  </a:cubicBezTo>
                  <a:lnTo>
                    <a:pt x="805" y="122"/>
                  </a:lnTo>
                  <a:cubicBezTo>
                    <a:pt x="539" y="214"/>
                    <a:pt x="305" y="424"/>
                    <a:pt x="211" y="696"/>
                  </a:cubicBezTo>
                  <a:cubicBezTo>
                    <a:pt x="1" y="1306"/>
                    <a:pt x="400" y="2064"/>
                    <a:pt x="1052" y="2167"/>
                  </a:cubicBezTo>
                  <a:cubicBezTo>
                    <a:pt x="1102" y="2175"/>
                    <a:pt x="1153" y="2178"/>
                    <a:pt x="1203" y="2178"/>
                  </a:cubicBezTo>
                  <a:cubicBezTo>
                    <a:pt x="1804" y="2178"/>
                    <a:pt x="2368" y="1638"/>
                    <a:pt x="2334" y="1024"/>
                  </a:cubicBezTo>
                  <a:cubicBezTo>
                    <a:pt x="2302" y="426"/>
                    <a:pt x="1747" y="1"/>
                    <a:pt x="11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4" name="Google Shape;18354;p31"/>
            <p:cNvSpPr/>
            <p:nvPr/>
          </p:nvSpPr>
          <p:spPr>
            <a:xfrm>
              <a:off x="2074050" y="2305225"/>
              <a:ext cx="23450" cy="100400"/>
            </a:xfrm>
            <a:custGeom>
              <a:avLst/>
              <a:gdLst/>
              <a:ahLst/>
              <a:cxnLst/>
              <a:rect l="l" t="t" r="r" b="b"/>
              <a:pathLst>
                <a:path w="938" h="4016" extrusionOk="0">
                  <a:moveTo>
                    <a:pt x="164" y="1"/>
                  </a:moveTo>
                  <a:cubicBezTo>
                    <a:pt x="80" y="1"/>
                    <a:pt x="1" y="55"/>
                    <a:pt x="8" y="163"/>
                  </a:cubicBezTo>
                  <a:cubicBezTo>
                    <a:pt x="94" y="1421"/>
                    <a:pt x="286" y="2671"/>
                    <a:pt x="585" y="3895"/>
                  </a:cubicBezTo>
                  <a:cubicBezTo>
                    <a:pt x="605" y="3979"/>
                    <a:pt x="668" y="4015"/>
                    <a:pt x="734" y="4015"/>
                  </a:cubicBezTo>
                  <a:cubicBezTo>
                    <a:pt x="833" y="4015"/>
                    <a:pt x="938" y="3933"/>
                    <a:pt x="907" y="3807"/>
                  </a:cubicBezTo>
                  <a:cubicBezTo>
                    <a:pt x="615" y="2610"/>
                    <a:pt x="426" y="1391"/>
                    <a:pt x="342" y="163"/>
                  </a:cubicBezTo>
                  <a:cubicBezTo>
                    <a:pt x="336" y="55"/>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5" name="Google Shape;18355;p31"/>
            <p:cNvSpPr/>
            <p:nvPr/>
          </p:nvSpPr>
          <p:spPr>
            <a:xfrm>
              <a:off x="2098300" y="2309150"/>
              <a:ext cx="40350" cy="115450"/>
            </a:xfrm>
            <a:custGeom>
              <a:avLst/>
              <a:gdLst/>
              <a:ahLst/>
              <a:cxnLst/>
              <a:rect l="l" t="t" r="r" b="b"/>
              <a:pathLst>
                <a:path w="1614" h="4618" extrusionOk="0">
                  <a:moveTo>
                    <a:pt x="235" y="0"/>
                  </a:moveTo>
                  <a:cubicBezTo>
                    <a:pt x="113" y="0"/>
                    <a:pt x="0" y="168"/>
                    <a:pt x="108" y="291"/>
                  </a:cubicBezTo>
                  <a:cubicBezTo>
                    <a:pt x="1111" y="1443"/>
                    <a:pt x="1246" y="3063"/>
                    <a:pt x="463" y="4370"/>
                  </a:cubicBezTo>
                  <a:cubicBezTo>
                    <a:pt x="386" y="4498"/>
                    <a:pt x="501" y="4618"/>
                    <a:pt x="616" y="4618"/>
                  </a:cubicBezTo>
                  <a:cubicBezTo>
                    <a:pt x="667" y="4618"/>
                    <a:pt x="718" y="4594"/>
                    <a:pt x="751" y="4538"/>
                  </a:cubicBezTo>
                  <a:cubicBezTo>
                    <a:pt x="1613" y="3099"/>
                    <a:pt x="1445" y="1318"/>
                    <a:pt x="346" y="55"/>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6" name="Google Shape;18356;p31"/>
            <p:cNvSpPr/>
            <p:nvPr/>
          </p:nvSpPr>
          <p:spPr>
            <a:xfrm>
              <a:off x="2160425" y="2313550"/>
              <a:ext cx="37975" cy="106150"/>
            </a:xfrm>
            <a:custGeom>
              <a:avLst/>
              <a:gdLst/>
              <a:ahLst/>
              <a:cxnLst/>
              <a:rect l="l" t="t" r="r" b="b"/>
              <a:pathLst>
                <a:path w="1519" h="4246" extrusionOk="0">
                  <a:moveTo>
                    <a:pt x="954" y="0"/>
                  </a:moveTo>
                  <a:cubicBezTo>
                    <a:pt x="303" y="0"/>
                    <a:pt x="94" y="1037"/>
                    <a:pt x="62" y="1564"/>
                  </a:cubicBezTo>
                  <a:cubicBezTo>
                    <a:pt x="1" y="2573"/>
                    <a:pt x="413" y="3530"/>
                    <a:pt x="1157" y="4200"/>
                  </a:cubicBezTo>
                  <a:cubicBezTo>
                    <a:pt x="1192" y="4232"/>
                    <a:pt x="1231" y="4245"/>
                    <a:pt x="1269" y="4245"/>
                  </a:cubicBezTo>
                  <a:cubicBezTo>
                    <a:pt x="1402" y="4245"/>
                    <a:pt x="1518" y="4077"/>
                    <a:pt x="1393" y="3964"/>
                  </a:cubicBezTo>
                  <a:cubicBezTo>
                    <a:pt x="922" y="3540"/>
                    <a:pt x="591" y="3009"/>
                    <a:pt x="457" y="2385"/>
                  </a:cubicBezTo>
                  <a:cubicBezTo>
                    <a:pt x="379" y="2021"/>
                    <a:pt x="324" y="333"/>
                    <a:pt x="945" y="333"/>
                  </a:cubicBezTo>
                  <a:cubicBezTo>
                    <a:pt x="977" y="333"/>
                    <a:pt x="1011" y="337"/>
                    <a:pt x="1047" y="347"/>
                  </a:cubicBezTo>
                  <a:cubicBezTo>
                    <a:pt x="1063" y="351"/>
                    <a:pt x="1079" y="353"/>
                    <a:pt x="1094" y="353"/>
                  </a:cubicBezTo>
                  <a:cubicBezTo>
                    <a:pt x="1268" y="353"/>
                    <a:pt x="1328" y="76"/>
                    <a:pt x="1136" y="25"/>
                  </a:cubicBezTo>
                  <a:cubicBezTo>
                    <a:pt x="1072" y="8"/>
                    <a:pt x="1011" y="0"/>
                    <a:pt x="9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7" name="Google Shape;18357;p31"/>
            <p:cNvSpPr/>
            <p:nvPr/>
          </p:nvSpPr>
          <p:spPr>
            <a:xfrm>
              <a:off x="2198425" y="2331900"/>
              <a:ext cx="48225" cy="77525"/>
            </a:xfrm>
            <a:custGeom>
              <a:avLst/>
              <a:gdLst/>
              <a:ahLst/>
              <a:cxnLst/>
              <a:rect l="l" t="t" r="r" b="b"/>
              <a:pathLst>
                <a:path w="1929" h="3101" extrusionOk="0">
                  <a:moveTo>
                    <a:pt x="1051" y="529"/>
                  </a:moveTo>
                  <a:cubicBezTo>
                    <a:pt x="1055" y="529"/>
                    <a:pt x="1059" y="530"/>
                    <a:pt x="1063" y="530"/>
                  </a:cubicBezTo>
                  <a:cubicBezTo>
                    <a:pt x="1096" y="607"/>
                    <a:pt x="1166" y="640"/>
                    <a:pt x="1233" y="640"/>
                  </a:cubicBezTo>
                  <a:cubicBezTo>
                    <a:pt x="1260" y="640"/>
                    <a:pt x="1287" y="635"/>
                    <a:pt x="1311" y="625"/>
                  </a:cubicBezTo>
                  <a:lnTo>
                    <a:pt x="1311" y="625"/>
                  </a:lnTo>
                  <a:cubicBezTo>
                    <a:pt x="1361" y="778"/>
                    <a:pt x="1322" y="1002"/>
                    <a:pt x="1289" y="1140"/>
                  </a:cubicBezTo>
                  <a:cubicBezTo>
                    <a:pt x="1236" y="1363"/>
                    <a:pt x="1127" y="1522"/>
                    <a:pt x="914" y="1522"/>
                  </a:cubicBezTo>
                  <a:cubicBezTo>
                    <a:pt x="866" y="1522"/>
                    <a:pt x="813" y="1514"/>
                    <a:pt x="754" y="1497"/>
                  </a:cubicBezTo>
                  <a:cubicBezTo>
                    <a:pt x="618" y="1215"/>
                    <a:pt x="630" y="952"/>
                    <a:pt x="789" y="708"/>
                  </a:cubicBezTo>
                  <a:cubicBezTo>
                    <a:pt x="853" y="589"/>
                    <a:pt x="941" y="529"/>
                    <a:pt x="1051" y="529"/>
                  </a:cubicBezTo>
                  <a:close/>
                  <a:moveTo>
                    <a:pt x="948" y="1"/>
                  </a:moveTo>
                  <a:cubicBezTo>
                    <a:pt x="846" y="1"/>
                    <a:pt x="741" y="22"/>
                    <a:pt x="638" y="64"/>
                  </a:cubicBezTo>
                  <a:cubicBezTo>
                    <a:pt x="159" y="264"/>
                    <a:pt x="0" y="771"/>
                    <a:pt x="18" y="1254"/>
                  </a:cubicBezTo>
                  <a:cubicBezTo>
                    <a:pt x="40" y="1776"/>
                    <a:pt x="165" y="2427"/>
                    <a:pt x="557" y="2806"/>
                  </a:cubicBezTo>
                  <a:cubicBezTo>
                    <a:pt x="752" y="2994"/>
                    <a:pt x="1009" y="3100"/>
                    <a:pt x="1264" y="3100"/>
                  </a:cubicBezTo>
                  <a:cubicBezTo>
                    <a:pt x="1447" y="3100"/>
                    <a:pt x="1630" y="3045"/>
                    <a:pt x="1788" y="2926"/>
                  </a:cubicBezTo>
                  <a:cubicBezTo>
                    <a:pt x="1929" y="2821"/>
                    <a:pt x="1840" y="2605"/>
                    <a:pt x="1709" y="2605"/>
                  </a:cubicBezTo>
                  <a:cubicBezTo>
                    <a:pt x="1681" y="2605"/>
                    <a:pt x="1650" y="2615"/>
                    <a:pt x="1620" y="2638"/>
                  </a:cubicBezTo>
                  <a:cubicBezTo>
                    <a:pt x="1475" y="2747"/>
                    <a:pt x="1340" y="2794"/>
                    <a:pt x="1218" y="2794"/>
                  </a:cubicBezTo>
                  <a:cubicBezTo>
                    <a:pt x="765" y="2794"/>
                    <a:pt x="475" y="2144"/>
                    <a:pt x="385" y="1554"/>
                  </a:cubicBezTo>
                  <a:lnTo>
                    <a:pt x="385" y="1554"/>
                  </a:lnTo>
                  <a:cubicBezTo>
                    <a:pt x="394" y="1572"/>
                    <a:pt x="404" y="1590"/>
                    <a:pt x="415" y="1607"/>
                  </a:cubicBezTo>
                  <a:cubicBezTo>
                    <a:pt x="540" y="1806"/>
                    <a:pt x="760" y="1929"/>
                    <a:pt x="977" y="1929"/>
                  </a:cubicBezTo>
                  <a:cubicBezTo>
                    <a:pt x="1119" y="1929"/>
                    <a:pt x="1260" y="1877"/>
                    <a:pt x="1373" y="1759"/>
                  </a:cubicBezTo>
                  <a:cubicBezTo>
                    <a:pt x="1657" y="1462"/>
                    <a:pt x="1745" y="820"/>
                    <a:pt x="1599" y="449"/>
                  </a:cubicBezTo>
                  <a:cubicBezTo>
                    <a:pt x="1483" y="158"/>
                    <a:pt x="1228" y="1"/>
                    <a:pt x="9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8" name="Google Shape;18358;p31"/>
            <p:cNvSpPr/>
            <p:nvPr/>
          </p:nvSpPr>
          <p:spPr>
            <a:xfrm>
              <a:off x="2247300" y="2340875"/>
              <a:ext cx="37675" cy="103925"/>
            </a:xfrm>
            <a:custGeom>
              <a:avLst/>
              <a:gdLst/>
              <a:ahLst/>
              <a:cxnLst/>
              <a:rect l="l" t="t" r="r" b="b"/>
              <a:pathLst>
                <a:path w="1507" h="4157" extrusionOk="0">
                  <a:moveTo>
                    <a:pt x="1072" y="0"/>
                  </a:moveTo>
                  <a:cubicBezTo>
                    <a:pt x="844" y="0"/>
                    <a:pt x="589" y="145"/>
                    <a:pt x="473" y="393"/>
                  </a:cubicBezTo>
                  <a:cubicBezTo>
                    <a:pt x="1" y="1414"/>
                    <a:pt x="380" y="3028"/>
                    <a:pt x="698" y="4039"/>
                  </a:cubicBezTo>
                  <a:cubicBezTo>
                    <a:pt x="723" y="4121"/>
                    <a:pt x="790" y="4156"/>
                    <a:pt x="856" y="4156"/>
                  </a:cubicBezTo>
                  <a:cubicBezTo>
                    <a:pt x="957" y="4156"/>
                    <a:pt x="1059" y="4075"/>
                    <a:pt x="1020" y="3951"/>
                  </a:cubicBezTo>
                  <a:cubicBezTo>
                    <a:pt x="840" y="3371"/>
                    <a:pt x="713" y="2782"/>
                    <a:pt x="670" y="2175"/>
                  </a:cubicBezTo>
                  <a:cubicBezTo>
                    <a:pt x="652" y="1910"/>
                    <a:pt x="649" y="1644"/>
                    <a:pt x="661" y="1379"/>
                  </a:cubicBezTo>
                  <a:cubicBezTo>
                    <a:pt x="667" y="1290"/>
                    <a:pt x="672" y="1202"/>
                    <a:pt x="678" y="1113"/>
                  </a:cubicBezTo>
                  <a:cubicBezTo>
                    <a:pt x="609" y="740"/>
                    <a:pt x="774" y="526"/>
                    <a:pt x="1171" y="471"/>
                  </a:cubicBezTo>
                  <a:cubicBezTo>
                    <a:pt x="1173" y="579"/>
                    <a:pt x="1258" y="633"/>
                    <a:pt x="1342" y="633"/>
                  </a:cubicBezTo>
                  <a:cubicBezTo>
                    <a:pt x="1425" y="633"/>
                    <a:pt x="1507" y="579"/>
                    <a:pt x="1505" y="471"/>
                  </a:cubicBezTo>
                  <a:cubicBezTo>
                    <a:pt x="1498" y="144"/>
                    <a:pt x="1298" y="0"/>
                    <a:pt x="10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9" name="Google Shape;18359;p31"/>
            <p:cNvSpPr/>
            <p:nvPr/>
          </p:nvSpPr>
          <p:spPr>
            <a:xfrm>
              <a:off x="2263050" y="2392125"/>
              <a:ext cx="29600" cy="22100"/>
            </a:xfrm>
            <a:custGeom>
              <a:avLst/>
              <a:gdLst/>
              <a:ahLst/>
              <a:cxnLst/>
              <a:rect l="l" t="t" r="r" b="b"/>
              <a:pathLst>
                <a:path w="1184" h="884" extrusionOk="0">
                  <a:moveTo>
                    <a:pt x="961" y="1"/>
                  </a:moveTo>
                  <a:cubicBezTo>
                    <a:pt x="933" y="1"/>
                    <a:pt x="903" y="10"/>
                    <a:pt x="873" y="32"/>
                  </a:cubicBezTo>
                  <a:lnTo>
                    <a:pt x="142" y="563"/>
                  </a:lnTo>
                  <a:cubicBezTo>
                    <a:pt x="0" y="666"/>
                    <a:pt x="90" y="883"/>
                    <a:pt x="223" y="883"/>
                  </a:cubicBezTo>
                  <a:cubicBezTo>
                    <a:pt x="252" y="883"/>
                    <a:pt x="282" y="873"/>
                    <a:pt x="312" y="851"/>
                  </a:cubicBezTo>
                  <a:lnTo>
                    <a:pt x="1042" y="322"/>
                  </a:lnTo>
                  <a:cubicBezTo>
                    <a:pt x="1184" y="218"/>
                    <a:pt x="1094" y="1"/>
                    <a:pt x="9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0" name="Google Shape;18360;p31"/>
            <p:cNvSpPr/>
            <p:nvPr/>
          </p:nvSpPr>
          <p:spPr>
            <a:xfrm>
              <a:off x="2285025" y="2310900"/>
              <a:ext cx="45175" cy="108950"/>
            </a:xfrm>
            <a:custGeom>
              <a:avLst/>
              <a:gdLst/>
              <a:ahLst/>
              <a:cxnLst/>
              <a:rect l="l" t="t" r="r" b="b"/>
              <a:pathLst>
                <a:path w="1807" h="4358" extrusionOk="0">
                  <a:moveTo>
                    <a:pt x="195" y="0"/>
                  </a:moveTo>
                  <a:cubicBezTo>
                    <a:pt x="1" y="0"/>
                    <a:pt x="9" y="313"/>
                    <a:pt x="215" y="335"/>
                  </a:cubicBezTo>
                  <a:cubicBezTo>
                    <a:pt x="931" y="412"/>
                    <a:pt x="1074" y="1736"/>
                    <a:pt x="1128" y="2261"/>
                  </a:cubicBezTo>
                  <a:cubicBezTo>
                    <a:pt x="1190" y="2900"/>
                    <a:pt x="1129" y="3524"/>
                    <a:pt x="984" y="4149"/>
                  </a:cubicBezTo>
                  <a:cubicBezTo>
                    <a:pt x="955" y="4275"/>
                    <a:pt x="1060" y="4357"/>
                    <a:pt x="1158" y="4357"/>
                  </a:cubicBezTo>
                  <a:cubicBezTo>
                    <a:pt x="1224" y="4357"/>
                    <a:pt x="1287" y="4321"/>
                    <a:pt x="1306" y="4237"/>
                  </a:cubicBezTo>
                  <a:cubicBezTo>
                    <a:pt x="1549" y="3193"/>
                    <a:pt x="1806" y="172"/>
                    <a:pt x="215" y="1"/>
                  </a:cubicBezTo>
                  <a:cubicBezTo>
                    <a:pt x="208" y="1"/>
                    <a:pt x="201" y="0"/>
                    <a:pt x="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1" name="Google Shape;18361;p31"/>
            <p:cNvSpPr/>
            <p:nvPr/>
          </p:nvSpPr>
          <p:spPr>
            <a:xfrm>
              <a:off x="2325950" y="2286775"/>
              <a:ext cx="43400" cy="43100"/>
            </a:xfrm>
            <a:custGeom>
              <a:avLst/>
              <a:gdLst/>
              <a:ahLst/>
              <a:cxnLst/>
              <a:rect l="l" t="t" r="r" b="b"/>
              <a:pathLst>
                <a:path w="1736" h="1724" extrusionOk="0">
                  <a:moveTo>
                    <a:pt x="497" y="1"/>
                  </a:moveTo>
                  <a:cubicBezTo>
                    <a:pt x="321" y="1"/>
                    <a:pt x="154" y="78"/>
                    <a:pt x="66" y="259"/>
                  </a:cubicBezTo>
                  <a:cubicBezTo>
                    <a:pt x="0" y="391"/>
                    <a:pt x="117" y="513"/>
                    <a:pt x="227" y="513"/>
                  </a:cubicBezTo>
                  <a:cubicBezTo>
                    <a:pt x="276" y="513"/>
                    <a:pt x="324" y="488"/>
                    <a:pt x="354" y="428"/>
                  </a:cubicBezTo>
                  <a:cubicBezTo>
                    <a:pt x="388" y="359"/>
                    <a:pt x="444" y="332"/>
                    <a:pt x="506" y="332"/>
                  </a:cubicBezTo>
                  <a:cubicBezTo>
                    <a:pt x="622" y="332"/>
                    <a:pt x="758" y="429"/>
                    <a:pt x="802" y="527"/>
                  </a:cubicBezTo>
                  <a:cubicBezTo>
                    <a:pt x="931" y="806"/>
                    <a:pt x="667" y="1168"/>
                    <a:pt x="520" y="1389"/>
                  </a:cubicBezTo>
                  <a:cubicBezTo>
                    <a:pt x="444" y="1503"/>
                    <a:pt x="548" y="1630"/>
                    <a:pt x="664" y="1641"/>
                  </a:cubicBezTo>
                  <a:lnTo>
                    <a:pt x="1522" y="1723"/>
                  </a:lnTo>
                  <a:cubicBezTo>
                    <a:pt x="1529" y="1724"/>
                    <a:pt x="1534" y="1724"/>
                    <a:pt x="1540" y="1724"/>
                  </a:cubicBezTo>
                  <a:cubicBezTo>
                    <a:pt x="1736" y="1724"/>
                    <a:pt x="1728" y="1408"/>
                    <a:pt x="1522" y="1387"/>
                  </a:cubicBezTo>
                  <a:lnTo>
                    <a:pt x="947" y="1333"/>
                  </a:lnTo>
                  <a:lnTo>
                    <a:pt x="947" y="1333"/>
                  </a:lnTo>
                  <a:cubicBezTo>
                    <a:pt x="1153" y="969"/>
                    <a:pt x="1305" y="508"/>
                    <a:pt x="967" y="188"/>
                  </a:cubicBezTo>
                  <a:cubicBezTo>
                    <a:pt x="843" y="71"/>
                    <a:pt x="665" y="1"/>
                    <a:pt x="4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2" name="Google Shape;18362;p31"/>
            <p:cNvSpPr/>
            <p:nvPr/>
          </p:nvSpPr>
          <p:spPr>
            <a:xfrm>
              <a:off x="2372775" y="2372125"/>
              <a:ext cx="54950" cy="9875"/>
            </a:xfrm>
            <a:custGeom>
              <a:avLst/>
              <a:gdLst/>
              <a:ahLst/>
              <a:cxnLst/>
              <a:rect l="l" t="t" r="r" b="b"/>
              <a:pathLst>
                <a:path w="2198" h="395" extrusionOk="0">
                  <a:moveTo>
                    <a:pt x="1072" y="1"/>
                  </a:moveTo>
                  <a:cubicBezTo>
                    <a:pt x="782" y="1"/>
                    <a:pt x="491" y="21"/>
                    <a:pt x="203" y="62"/>
                  </a:cubicBezTo>
                  <a:cubicBezTo>
                    <a:pt x="0" y="89"/>
                    <a:pt x="74" y="385"/>
                    <a:pt x="265" y="385"/>
                  </a:cubicBezTo>
                  <a:cubicBezTo>
                    <a:pt x="274" y="385"/>
                    <a:pt x="283" y="385"/>
                    <a:pt x="292" y="384"/>
                  </a:cubicBezTo>
                  <a:cubicBezTo>
                    <a:pt x="550" y="348"/>
                    <a:pt x="809" y="330"/>
                    <a:pt x="1068" y="330"/>
                  </a:cubicBezTo>
                  <a:cubicBezTo>
                    <a:pt x="1348" y="330"/>
                    <a:pt x="1629" y="351"/>
                    <a:pt x="1907" y="393"/>
                  </a:cubicBezTo>
                  <a:cubicBezTo>
                    <a:pt x="1916" y="394"/>
                    <a:pt x="1926" y="395"/>
                    <a:pt x="1935" y="395"/>
                  </a:cubicBezTo>
                  <a:cubicBezTo>
                    <a:pt x="2125" y="395"/>
                    <a:pt x="2198" y="100"/>
                    <a:pt x="1995" y="69"/>
                  </a:cubicBezTo>
                  <a:cubicBezTo>
                    <a:pt x="1690" y="24"/>
                    <a:pt x="1381" y="1"/>
                    <a:pt x="10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3" name="Google Shape;18363;p31"/>
            <p:cNvSpPr/>
            <p:nvPr/>
          </p:nvSpPr>
          <p:spPr>
            <a:xfrm>
              <a:off x="2375250" y="2400600"/>
              <a:ext cx="58225" cy="10625"/>
            </a:xfrm>
            <a:custGeom>
              <a:avLst/>
              <a:gdLst/>
              <a:ahLst/>
              <a:cxnLst/>
              <a:rect l="l" t="t" r="r" b="b"/>
              <a:pathLst>
                <a:path w="2329" h="425" extrusionOk="0">
                  <a:moveTo>
                    <a:pt x="1243" y="1"/>
                  </a:moveTo>
                  <a:cubicBezTo>
                    <a:pt x="894" y="1"/>
                    <a:pt x="545" y="33"/>
                    <a:pt x="200" y="97"/>
                  </a:cubicBezTo>
                  <a:cubicBezTo>
                    <a:pt x="0" y="135"/>
                    <a:pt x="69" y="424"/>
                    <a:pt x="254" y="424"/>
                  </a:cubicBezTo>
                  <a:cubicBezTo>
                    <a:pt x="265" y="424"/>
                    <a:pt x="277" y="423"/>
                    <a:pt x="289" y="421"/>
                  </a:cubicBezTo>
                  <a:cubicBezTo>
                    <a:pt x="604" y="361"/>
                    <a:pt x="925" y="331"/>
                    <a:pt x="1246" y="331"/>
                  </a:cubicBezTo>
                  <a:cubicBezTo>
                    <a:pt x="1510" y="331"/>
                    <a:pt x="1775" y="351"/>
                    <a:pt x="2038" y="392"/>
                  </a:cubicBezTo>
                  <a:cubicBezTo>
                    <a:pt x="2049" y="393"/>
                    <a:pt x="2059" y="394"/>
                    <a:pt x="2068" y="394"/>
                  </a:cubicBezTo>
                  <a:cubicBezTo>
                    <a:pt x="2257" y="394"/>
                    <a:pt x="2328" y="100"/>
                    <a:pt x="2127" y="70"/>
                  </a:cubicBezTo>
                  <a:cubicBezTo>
                    <a:pt x="1834" y="24"/>
                    <a:pt x="1538" y="1"/>
                    <a:pt x="12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4" name="Google Shape;18364;p31"/>
            <p:cNvSpPr/>
            <p:nvPr/>
          </p:nvSpPr>
          <p:spPr>
            <a:xfrm>
              <a:off x="2446250" y="2325225"/>
              <a:ext cx="86425" cy="95450"/>
            </a:xfrm>
            <a:custGeom>
              <a:avLst/>
              <a:gdLst/>
              <a:ahLst/>
              <a:cxnLst/>
              <a:rect l="l" t="t" r="r" b="b"/>
              <a:pathLst>
                <a:path w="3457" h="3818" extrusionOk="0">
                  <a:moveTo>
                    <a:pt x="244" y="1"/>
                  </a:moveTo>
                  <a:cubicBezTo>
                    <a:pt x="115" y="1"/>
                    <a:pt x="0" y="169"/>
                    <a:pt x="120" y="286"/>
                  </a:cubicBezTo>
                  <a:cubicBezTo>
                    <a:pt x="1206" y="1349"/>
                    <a:pt x="2197" y="2507"/>
                    <a:pt x="3080" y="3744"/>
                  </a:cubicBezTo>
                  <a:cubicBezTo>
                    <a:pt x="3117" y="3796"/>
                    <a:pt x="3169" y="3817"/>
                    <a:pt x="3220" y="3817"/>
                  </a:cubicBezTo>
                  <a:cubicBezTo>
                    <a:pt x="3340" y="3817"/>
                    <a:pt x="3456" y="3699"/>
                    <a:pt x="3369" y="3574"/>
                  </a:cubicBezTo>
                  <a:cubicBezTo>
                    <a:pt x="2470" y="2314"/>
                    <a:pt x="1462" y="1134"/>
                    <a:pt x="356" y="49"/>
                  </a:cubicBezTo>
                  <a:cubicBezTo>
                    <a:pt x="321" y="15"/>
                    <a:pt x="282" y="1"/>
                    <a:pt x="2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5" name="Google Shape;18365;p31"/>
            <p:cNvSpPr/>
            <p:nvPr/>
          </p:nvSpPr>
          <p:spPr>
            <a:xfrm>
              <a:off x="2452450" y="2341525"/>
              <a:ext cx="49900" cy="91200"/>
            </a:xfrm>
            <a:custGeom>
              <a:avLst/>
              <a:gdLst/>
              <a:ahLst/>
              <a:cxnLst/>
              <a:rect l="l" t="t" r="r" b="b"/>
              <a:pathLst>
                <a:path w="1996" h="3648" extrusionOk="0">
                  <a:moveTo>
                    <a:pt x="1769" y="0"/>
                  </a:moveTo>
                  <a:cubicBezTo>
                    <a:pt x="1720" y="0"/>
                    <a:pt x="1672" y="26"/>
                    <a:pt x="1643" y="87"/>
                  </a:cubicBezTo>
                  <a:cubicBezTo>
                    <a:pt x="1116" y="1188"/>
                    <a:pt x="590" y="2291"/>
                    <a:pt x="64" y="3392"/>
                  </a:cubicBezTo>
                  <a:cubicBezTo>
                    <a:pt x="1" y="3526"/>
                    <a:pt x="118" y="3647"/>
                    <a:pt x="227" y="3647"/>
                  </a:cubicBezTo>
                  <a:cubicBezTo>
                    <a:pt x="277" y="3647"/>
                    <a:pt x="325" y="3622"/>
                    <a:pt x="354" y="3562"/>
                  </a:cubicBezTo>
                  <a:lnTo>
                    <a:pt x="1932" y="256"/>
                  </a:lnTo>
                  <a:cubicBezTo>
                    <a:pt x="1995" y="123"/>
                    <a:pt x="1879" y="0"/>
                    <a:pt x="17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6" name="Google Shape;18366;p31"/>
            <p:cNvSpPr/>
            <p:nvPr/>
          </p:nvSpPr>
          <p:spPr>
            <a:xfrm>
              <a:off x="2520225" y="2290450"/>
              <a:ext cx="49975" cy="47850"/>
            </a:xfrm>
            <a:custGeom>
              <a:avLst/>
              <a:gdLst/>
              <a:ahLst/>
              <a:cxnLst/>
              <a:rect l="l" t="t" r="r" b="b"/>
              <a:pathLst>
                <a:path w="1999" h="1914" extrusionOk="0">
                  <a:moveTo>
                    <a:pt x="556" y="0"/>
                  </a:moveTo>
                  <a:cubicBezTo>
                    <a:pt x="310" y="0"/>
                    <a:pt x="79" y="119"/>
                    <a:pt x="25" y="397"/>
                  </a:cubicBezTo>
                  <a:cubicBezTo>
                    <a:pt x="1" y="524"/>
                    <a:pt x="108" y="607"/>
                    <a:pt x="206" y="607"/>
                  </a:cubicBezTo>
                  <a:cubicBezTo>
                    <a:pt x="271" y="607"/>
                    <a:pt x="332" y="571"/>
                    <a:pt x="349" y="487"/>
                  </a:cubicBezTo>
                  <a:cubicBezTo>
                    <a:pt x="371" y="372"/>
                    <a:pt x="458" y="327"/>
                    <a:pt x="558" y="327"/>
                  </a:cubicBezTo>
                  <a:cubicBezTo>
                    <a:pt x="690" y="327"/>
                    <a:pt x="845" y="406"/>
                    <a:pt x="904" y="504"/>
                  </a:cubicBezTo>
                  <a:cubicBezTo>
                    <a:pt x="1108" y="845"/>
                    <a:pt x="785" y="1305"/>
                    <a:pt x="603" y="1584"/>
                  </a:cubicBezTo>
                  <a:cubicBezTo>
                    <a:pt x="541" y="1678"/>
                    <a:pt x="605" y="1799"/>
                    <a:pt x="703" y="1831"/>
                  </a:cubicBezTo>
                  <a:cubicBezTo>
                    <a:pt x="873" y="1886"/>
                    <a:pt x="1043" y="1914"/>
                    <a:pt x="1212" y="1914"/>
                  </a:cubicBezTo>
                  <a:cubicBezTo>
                    <a:pt x="1418" y="1914"/>
                    <a:pt x="1623" y="1872"/>
                    <a:pt x="1824" y="1790"/>
                  </a:cubicBezTo>
                  <a:cubicBezTo>
                    <a:pt x="1999" y="1716"/>
                    <a:pt x="1950" y="1453"/>
                    <a:pt x="1797" y="1453"/>
                  </a:cubicBezTo>
                  <a:cubicBezTo>
                    <a:pt x="1778" y="1453"/>
                    <a:pt x="1757" y="1457"/>
                    <a:pt x="1735" y="1466"/>
                  </a:cubicBezTo>
                  <a:cubicBezTo>
                    <a:pt x="1560" y="1540"/>
                    <a:pt x="1387" y="1577"/>
                    <a:pt x="1212" y="1577"/>
                  </a:cubicBezTo>
                  <a:cubicBezTo>
                    <a:pt x="1145" y="1577"/>
                    <a:pt x="1078" y="1571"/>
                    <a:pt x="1010" y="1560"/>
                  </a:cubicBezTo>
                  <a:lnTo>
                    <a:pt x="1010" y="1560"/>
                  </a:lnTo>
                  <a:cubicBezTo>
                    <a:pt x="1268" y="1114"/>
                    <a:pt x="1503" y="481"/>
                    <a:pt x="1011" y="139"/>
                  </a:cubicBezTo>
                  <a:cubicBezTo>
                    <a:pt x="883" y="50"/>
                    <a:pt x="716" y="0"/>
                    <a:pt x="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7" name="Google Shape;18367;p31"/>
            <p:cNvSpPr/>
            <p:nvPr/>
          </p:nvSpPr>
          <p:spPr>
            <a:xfrm>
              <a:off x="1026775" y="2861600"/>
              <a:ext cx="75550" cy="72725"/>
            </a:xfrm>
            <a:custGeom>
              <a:avLst/>
              <a:gdLst/>
              <a:ahLst/>
              <a:cxnLst/>
              <a:rect l="l" t="t" r="r" b="b"/>
              <a:pathLst>
                <a:path w="3022" h="2909" extrusionOk="0">
                  <a:moveTo>
                    <a:pt x="1442" y="487"/>
                  </a:moveTo>
                  <a:cubicBezTo>
                    <a:pt x="1923" y="487"/>
                    <a:pt x="2398" y="805"/>
                    <a:pt x="2524" y="1286"/>
                  </a:cubicBezTo>
                  <a:cubicBezTo>
                    <a:pt x="2685" y="1906"/>
                    <a:pt x="2123" y="2570"/>
                    <a:pt x="1498" y="2570"/>
                  </a:cubicBezTo>
                  <a:cubicBezTo>
                    <a:pt x="1465" y="2570"/>
                    <a:pt x="1432" y="2568"/>
                    <a:pt x="1398" y="2564"/>
                  </a:cubicBezTo>
                  <a:cubicBezTo>
                    <a:pt x="858" y="2503"/>
                    <a:pt x="436" y="1979"/>
                    <a:pt x="459" y="1434"/>
                  </a:cubicBezTo>
                  <a:cubicBezTo>
                    <a:pt x="478" y="1000"/>
                    <a:pt x="780" y="688"/>
                    <a:pt x="1146" y="500"/>
                  </a:cubicBezTo>
                  <a:lnTo>
                    <a:pt x="1146" y="500"/>
                  </a:lnTo>
                  <a:cubicBezTo>
                    <a:pt x="1164" y="506"/>
                    <a:pt x="1183" y="510"/>
                    <a:pt x="1204" y="510"/>
                  </a:cubicBezTo>
                  <a:cubicBezTo>
                    <a:pt x="1216" y="510"/>
                    <a:pt x="1227" y="509"/>
                    <a:pt x="1240" y="507"/>
                  </a:cubicBezTo>
                  <a:cubicBezTo>
                    <a:pt x="1307" y="494"/>
                    <a:pt x="1374" y="487"/>
                    <a:pt x="1442" y="487"/>
                  </a:cubicBezTo>
                  <a:close/>
                  <a:moveTo>
                    <a:pt x="1578" y="0"/>
                  </a:moveTo>
                  <a:cubicBezTo>
                    <a:pt x="1565" y="0"/>
                    <a:pt x="1551" y="2"/>
                    <a:pt x="1537" y="5"/>
                  </a:cubicBezTo>
                  <a:lnTo>
                    <a:pt x="1536" y="5"/>
                  </a:lnTo>
                  <a:cubicBezTo>
                    <a:pt x="750" y="179"/>
                    <a:pt x="1" y="818"/>
                    <a:pt x="143" y="1696"/>
                  </a:cubicBezTo>
                  <a:cubicBezTo>
                    <a:pt x="251" y="2355"/>
                    <a:pt x="825" y="2909"/>
                    <a:pt x="1494" y="2909"/>
                  </a:cubicBezTo>
                  <a:cubicBezTo>
                    <a:pt x="1553" y="2909"/>
                    <a:pt x="1613" y="2904"/>
                    <a:pt x="1673" y="2895"/>
                  </a:cubicBezTo>
                  <a:cubicBezTo>
                    <a:pt x="2417" y="2786"/>
                    <a:pt x="3021" y="2014"/>
                    <a:pt x="2863" y="1260"/>
                  </a:cubicBezTo>
                  <a:cubicBezTo>
                    <a:pt x="2744" y="694"/>
                    <a:pt x="2279" y="302"/>
                    <a:pt x="1746" y="190"/>
                  </a:cubicBezTo>
                  <a:lnTo>
                    <a:pt x="1746" y="190"/>
                  </a:lnTo>
                  <a:cubicBezTo>
                    <a:pt x="1751" y="100"/>
                    <a:pt x="1685" y="0"/>
                    <a:pt x="1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8" name="Google Shape;18368;p31"/>
            <p:cNvSpPr/>
            <p:nvPr/>
          </p:nvSpPr>
          <p:spPr>
            <a:xfrm>
              <a:off x="1083425" y="2826075"/>
              <a:ext cx="20000" cy="92425"/>
            </a:xfrm>
            <a:custGeom>
              <a:avLst/>
              <a:gdLst/>
              <a:ahLst/>
              <a:cxnLst/>
              <a:rect l="l" t="t" r="r" b="b"/>
              <a:pathLst>
                <a:path w="800" h="3697" extrusionOk="0">
                  <a:moveTo>
                    <a:pt x="160" y="1"/>
                  </a:moveTo>
                  <a:cubicBezTo>
                    <a:pt x="77" y="1"/>
                    <a:pt x="0" y="53"/>
                    <a:pt x="14" y="160"/>
                  </a:cubicBezTo>
                  <a:cubicBezTo>
                    <a:pt x="160" y="1285"/>
                    <a:pt x="305" y="2411"/>
                    <a:pt x="450" y="3539"/>
                  </a:cubicBezTo>
                  <a:cubicBezTo>
                    <a:pt x="464" y="3643"/>
                    <a:pt x="555" y="3696"/>
                    <a:pt x="639" y="3696"/>
                  </a:cubicBezTo>
                  <a:cubicBezTo>
                    <a:pt x="723" y="3696"/>
                    <a:pt x="799" y="3644"/>
                    <a:pt x="786" y="3539"/>
                  </a:cubicBezTo>
                  <a:cubicBezTo>
                    <a:pt x="639" y="2411"/>
                    <a:pt x="494" y="1285"/>
                    <a:pt x="350" y="160"/>
                  </a:cubicBez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9" name="Google Shape;18369;p31"/>
            <p:cNvSpPr/>
            <p:nvPr/>
          </p:nvSpPr>
          <p:spPr>
            <a:xfrm>
              <a:off x="1126100" y="2865425"/>
              <a:ext cx="39700" cy="10650"/>
            </a:xfrm>
            <a:custGeom>
              <a:avLst/>
              <a:gdLst/>
              <a:ahLst/>
              <a:cxnLst/>
              <a:rect l="l" t="t" r="r" b="b"/>
              <a:pathLst>
                <a:path w="1588" h="426" extrusionOk="0">
                  <a:moveTo>
                    <a:pt x="547" y="0"/>
                  </a:moveTo>
                  <a:cubicBezTo>
                    <a:pt x="436" y="0"/>
                    <a:pt x="326" y="5"/>
                    <a:pt x="215" y="15"/>
                  </a:cubicBezTo>
                  <a:cubicBezTo>
                    <a:pt x="7" y="34"/>
                    <a:pt x="0" y="351"/>
                    <a:pt x="198" y="351"/>
                  </a:cubicBezTo>
                  <a:cubicBezTo>
                    <a:pt x="204" y="351"/>
                    <a:pt x="209" y="351"/>
                    <a:pt x="215" y="351"/>
                  </a:cubicBezTo>
                  <a:cubicBezTo>
                    <a:pt x="323" y="340"/>
                    <a:pt x="431" y="335"/>
                    <a:pt x="540" y="335"/>
                  </a:cubicBezTo>
                  <a:cubicBezTo>
                    <a:pt x="796" y="335"/>
                    <a:pt x="1052" y="364"/>
                    <a:pt x="1303" y="421"/>
                  </a:cubicBezTo>
                  <a:cubicBezTo>
                    <a:pt x="1317" y="424"/>
                    <a:pt x="1331" y="426"/>
                    <a:pt x="1345" y="426"/>
                  </a:cubicBezTo>
                  <a:cubicBezTo>
                    <a:pt x="1523" y="426"/>
                    <a:pt x="1587" y="143"/>
                    <a:pt x="1391" y="97"/>
                  </a:cubicBezTo>
                  <a:cubicBezTo>
                    <a:pt x="1115" y="33"/>
                    <a:pt x="831" y="0"/>
                    <a:pt x="5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0" name="Google Shape;18370;p31"/>
            <p:cNvSpPr/>
            <p:nvPr/>
          </p:nvSpPr>
          <p:spPr>
            <a:xfrm>
              <a:off x="1129400" y="2894175"/>
              <a:ext cx="44225" cy="10725"/>
            </a:xfrm>
            <a:custGeom>
              <a:avLst/>
              <a:gdLst/>
              <a:ahLst/>
              <a:cxnLst/>
              <a:rect l="l" t="t" r="r" b="b"/>
              <a:pathLst>
                <a:path w="1769" h="429" extrusionOk="0">
                  <a:moveTo>
                    <a:pt x="1109" y="0"/>
                  </a:moveTo>
                  <a:cubicBezTo>
                    <a:pt x="803" y="0"/>
                    <a:pt x="497" y="34"/>
                    <a:pt x="198" y="101"/>
                  </a:cubicBezTo>
                  <a:cubicBezTo>
                    <a:pt x="1" y="143"/>
                    <a:pt x="65" y="428"/>
                    <a:pt x="246" y="428"/>
                  </a:cubicBezTo>
                  <a:cubicBezTo>
                    <a:pt x="259" y="428"/>
                    <a:pt x="272" y="427"/>
                    <a:pt x="286" y="424"/>
                  </a:cubicBezTo>
                  <a:lnTo>
                    <a:pt x="286" y="422"/>
                  </a:lnTo>
                  <a:cubicBezTo>
                    <a:pt x="557" y="364"/>
                    <a:pt x="833" y="334"/>
                    <a:pt x="1110" y="334"/>
                  </a:cubicBezTo>
                  <a:cubicBezTo>
                    <a:pt x="1259" y="334"/>
                    <a:pt x="1407" y="343"/>
                    <a:pt x="1555" y="360"/>
                  </a:cubicBezTo>
                  <a:cubicBezTo>
                    <a:pt x="1562" y="361"/>
                    <a:pt x="1569" y="361"/>
                    <a:pt x="1576" y="361"/>
                  </a:cubicBezTo>
                  <a:cubicBezTo>
                    <a:pt x="1768" y="361"/>
                    <a:pt x="1760" y="46"/>
                    <a:pt x="1555" y="24"/>
                  </a:cubicBezTo>
                  <a:cubicBezTo>
                    <a:pt x="1407" y="8"/>
                    <a:pt x="1258" y="0"/>
                    <a:pt x="11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1" name="Google Shape;18371;p31"/>
            <p:cNvSpPr/>
            <p:nvPr/>
          </p:nvSpPr>
          <p:spPr>
            <a:xfrm>
              <a:off x="1199100" y="2839450"/>
              <a:ext cx="49400" cy="74950"/>
            </a:xfrm>
            <a:custGeom>
              <a:avLst/>
              <a:gdLst/>
              <a:ahLst/>
              <a:cxnLst/>
              <a:rect l="l" t="t" r="r" b="b"/>
              <a:pathLst>
                <a:path w="1976" h="2998" extrusionOk="0">
                  <a:moveTo>
                    <a:pt x="239" y="1"/>
                  </a:moveTo>
                  <a:cubicBezTo>
                    <a:pt x="118" y="1"/>
                    <a:pt x="1" y="119"/>
                    <a:pt x="90" y="243"/>
                  </a:cubicBezTo>
                  <a:cubicBezTo>
                    <a:pt x="694" y="1075"/>
                    <a:pt x="1208" y="1969"/>
                    <a:pt x="1627" y="2910"/>
                  </a:cubicBezTo>
                  <a:cubicBezTo>
                    <a:pt x="1655" y="2972"/>
                    <a:pt x="1702" y="2997"/>
                    <a:pt x="1751" y="2997"/>
                  </a:cubicBezTo>
                  <a:cubicBezTo>
                    <a:pt x="1858" y="2997"/>
                    <a:pt x="1975" y="2875"/>
                    <a:pt x="1916" y="2741"/>
                  </a:cubicBezTo>
                  <a:cubicBezTo>
                    <a:pt x="1498" y="1801"/>
                    <a:pt x="982" y="908"/>
                    <a:pt x="378" y="73"/>
                  </a:cubicBezTo>
                  <a:cubicBezTo>
                    <a:pt x="341" y="22"/>
                    <a:pt x="290"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2" name="Google Shape;18372;p31"/>
            <p:cNvSpPr/>
            <p:nvPr/>
          </p:nvSpPr>
          <p:spPr>
            <a:xfrm>
              <a:off x="1191725" y="2847250"/>
              <a:ext cx="51650" cy="76975"/>
            </a:xfrm>
            <a:custGeom>
              <a:avLst/>
              <a:gdLst/>
              <a:ahLst/>
              <a:cxnLst/>
              <a:rect l="l" t="t" r="r" b="b"/>
              <a:pathLst>
                <a:path w="2066" h="3079" extrusionOk="0">
                  <a:moveTo>
                    <a:pt x="1839" y="1"/>
                  </a:moveTo>
                  <a:cubicBezTo>
                    <a:pt x="1789" y="1"/>
                    <a:pt x="1741" y="26"/>
                    <a:pt x="1710" y="86"/>
                  </a:cubicBezTo>
                  <a:cubicBezTo>
                    <a:pt x="1233" y="1038"/>
                    <a:pt x="690" y="1956"/>
                    <a:pt x="87" y="2835"/>
                  </a:cubicBezTo>
                  <a:cubicBezTo>
                    <a:pt x="1" y="2960"/>
                    <a:pt x="118" y="3079"/>
                    <a:pt x="237" y="3079"/>
                  </a:cubicBezTo>
                  <a:cubicBezTo>
                    <a:pt x="288" y="3079"/>
                    <a:pt x="339" y="3057"/>
                    <a:pt x="376" y="3004"/>
                  </a:cubicBezTo>
                  <a:cubicBezTo>
                    <a:pt x="980" y="2126"/>
                    <a:pt x="1521" y="1207"/>
                    <a:pt x="2000" y="255"/>
                  </a:cubicBezTo>
                  <a:cubicBezTo>
                    <a:pt x="2065" y="123"/>
                    <a:pt x="1950" y="1"/>
                    <a:pt x="1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3" name="Google Shape;18373;p31"/>
            <p:cNvSpPr/>
            <p:nvPr/>
          </p:nvSpPr>
          <p:spPr>
            <a:xfrm>
              <a:off x="1251800" y="2815950"/>
              <a:ext cx="40425" cy="35125"/>
            </a:xfrm>
            <a:custGeom>
              <a:avLst/>
              <a:gdLst/>
              <a:ahLst/>
              <a:cxnLst/>
              <a:rect l="l" t="t" r="r" b="b"/>
              <a:pathLst>
                <a:path w="1617" h="1405" extrusionOk="0">
                  <a:moveTo>
                    <a:pt x="1161" y="803"/>
                  </a:moveTo>
                  <a:cubicBezTo>
                    <a:pt x="1161" y="803"/>
                    <a:pt x="1161" y="804"/>
                    <a:pt x="1161" y="804"/>
                  </a:cubicBezTo>
                  <a:lnTo>
                    <a:pt x="1161" y="804"/>
                  </a:lnTo>
                  <a:cubicBezTo>
                    <a:pt x="1161" y="804"/>
                    <a:pt x="1161" y="804"/>
                    <a:pt x="1161" y="804"/>
                  </a:cubicBezTo>
                  <a:lnTo>
                    <a:pt x="1161" y="803"/>
                  </a:lnTo>
                  <a:close/>
                  <a:moveTo>
                    <a:pt x="1090" y="534"/>
                  </a:moveTo>
                  <a:cubicBezTo>
                    <a:pt x="1105" y="683"/>
                    <a:pt x="1120" y="832"/>
                    <a:pt x="1135" y="981"/>
                  </a:cubicBezTo>
                  <a:lnTo>
                    <a:pt x="1135" y="981"/>
                  </a:lnTo>
                  <a:cubicBezTo>
                    <a:pt x="1084" y="980"/>
                    <a:pt x="1032" y="980"/>
                    <a:pt x="981" y="980"/>
                  </a:cubicBezTo>
                  <a:cubicBezTo>
                    <a:pt x="866" y="980"/>
                    <a:pt x="752" y="981"/>
                    <a:pt x="637" y="983"/>
                  </a:cubicBezTo>
                  <a:lnTo>
                    <a:pt x="637" y="983"/>
                  </a:lnTo>
                  <a:lnTo>
                    <a:pt x="1090" y="534"/>
                  </a:lnTo>
                  <a:close/>
                  <a:moveTo>
                    <a:pt x="1214" y="0"/>
                  </a:moveTo>
                  <a:cubicBezTo>
                    <a:pt x="1176" y="0"/>
                    <a:pt x="1137" y="15"/>
                    <a:pt x="1103" y="49"/>
                  </a:cubicBezTo>
                  <a:lnTo>
                    <a:pt x="102" y="1041"/>
                  </a:lnTo>
                  <a:cubicBezTo>
                    <a:pt x="1" y="1139"/>
                    <a:pt x="72" y="1327"/>
                    <a:pt x="216" y="1327"/>
                  </a:cubicBezTo>
                  <a:cubicBezTo>
                    <a:pt x="217" y="1327"/>
                    <a:pt x="218" y="1327"/>
                    <a:pt x="220" y="1327"/>
                  </a:cubicBezTo>
                  <a:cubicBezTo>
                    <a:pt x="477" y="1319"/>
                    <a:pt x="735" y="1314"/>
                    <a:pt x="993" y="1314"/>
                  </a:cubicBezTo>
                  <a:cubicBezTo>
                    <a:pt x="1056" y="1314"/>
                    <a:pt x="1120" y="1314"/>
                    <a:pt x="1183" y="1315"/>
                  </a:cubicBezTo>
                  <a:lnTo>
                    <a:pt x="1183" y="1315"/>
                  </a:lnTo>
                  <a:cubicBezTo>
                    <a:pt x="1216" y="1374"/>
                    <a:pt x="1278" y="1405"/>
                    <a:pt x="1339" y="1405"/>
                  </a:cubicBezTo>
                  <a:cubicBezTo>
                    <a:pt x="1402" y="1405"/>
                    <a:pt x="1462" y="1373"/>
                    <a:pt x="1486" y="1308"/>
                  </a:cubicBezTo>
                  <a:lnTo>
                    <a:pt x="1486" y="1308"/>
                  </a:lnTo>
                  <a:cubicBezTo>
                    <a:pt x="1613" y="1260"/>
                    <a:pt x="1617" y="1061"/>
                    <a:pt x="1496" y="1001"/>
                  </a:cubicBezTo>
                  <a:lnTo>
                    <a:pt x="1496" y="1001"/>
                  </a:lnTo>
                  <a:cubicBezTo>
                    <a:pt x="1496" y="936"/>
                    <a:pt x="1495" y="870"/>
                    <a:pt x="1495" y="804"/>
                  </a:cubicBezTo>
                  <a:cubicBezTo>
                    <a:pt x="1495" y="749"/>
                    <a:pt x="1473" y="708"/>
                    <a:pt x="1440" y="681"/>
                  </a:cubicBezTo>
                  <a:lnTo>
                    <a:pt x="1440" y="681"/>
                  </a:lnTo>
                  <a:cubicBezTo>
                    <a:pt x="1423" y="510"/>
                    <a:pt x="1405" y="339"/>
                    <a:pt x="1388" y="168"/>
                  </a:cubicBezTo>
                  <a:cubicBezTo>
                    <a:pt x="1379" y="73"/>
                    <a:pt x="1299" y="0"/>
                    <a:pt x="1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4" name="Google Shape;18374;p31"/>
            <p:cNvSpPr/>
            <p:nvPr/>
          </p:nvSpPr>
          <p:spPr>
            <a:xfrm>
              <a:off x="1309900" y="2846850"/>
              <a:ext cx="13450" cy="62225"/>
            </a:xfrm>
            <a:custGeom>
              <a:avLst/>
              <a:gdLst/>
              <a:ahLst/>
              <a:cxnLst/>
              <a:rect l="l" t="t" r="r" b="b"/>
              <a:pathLst>
                <a:path w="538" h="2489" extrusionOk="0">
                  <a:moveTo>
                    <a:pt x="205" y="1"/>
                  </a:moveTo>
                  <a:cubicBezTo>
                    <a:pt x="108" y="1"/>
                    <a:pt x="1" y="84"/>
                    <a:pt x="23" y="212"/>
                  </a:cubicBezTo>
                  <a:cubicBezTo>
                    <a:pt x="150" y="909"/>
                    <a:pt x="203" y="1618"/>
                    <a:pt x="185" y="2326"/>
                  </a:cubicBezTo>
                  <a:cubicBezTo>
                    <a:pt x="182" y="2434"/>
                    <a:pt x="264" y="2489"/>
                    <a:pt x="348" y="2489"/>
                  </a:cubicBezTo>
                  <a:cubicBezTo>
                    <a:pt x="432" y="2489"/>
                    <a:pt x="517" y="2434"/>
                    <a:pt x="519" y="2326"/>
                  </a:cubicBezTo>
                  <a:cubicBezTo>
                    <a:pt x="538" y="1588"/>
                    <a:pt x="480" y="850"/>
                    <a:pt x="345" y="122"/>
                  </a:cubicBezTo>
                  <a:cubicBezTo>
                    <a:pt x="330" y="38"/>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5" name="Google Shape;18375;p31"/>
            <p:cNvSpPr/>
            <p:nvPr/>
          </p:nvSpPr>
          <p:spPr>
            <a:xfrm>
              <a:off x="1296425" y="2879400"/>
              <a:ext cx="42025" cy="10275"/>
            </a:xfrm>
            <a:custGeom>
              <a:avLst/>
              <a:gdLst/>
              <a:ahLst/>
              <a:cxnLst/>
              <a:rect l="l" t="t" r="r" b="b"/>
              <a:pathLst>
                <a:path w="1681" h="411" extrusionOk="0">
                  <a:moveTo>
                    <a:pt x="987" y="1"/>
                  </a:moveTo>
                  <a:cubicBezTo>
                    <a:pt x="722" y="1"/>
                    <a:pt x="457" y="28"/>
                    <a:pt x="198" y="85"/>
                  </a:cubicBezTo>
                  <a:cubicBezTo>
                    <a:pt x="1" y="124"/>
                    <a:pt x="66" y="411"/>
                    <a:pt x="248" y="411"/>
                  </a:cubicBezTo>
                  <a:cubicBezTo>
                    <a:pt x="260" y="411"/>
                    <a:pt x="273" y="409"/>
                    <a:pt x="286" y="406"/>
                  </a:cubicBezTo>
                  <a:cubicBezTo>
                    <a:pt x="522" y="358"/>
                    <a:pt x="760" y="334"/>
                    <a:pt x="999" y="334"/>
                  </a:cubicBezTo>
                  <a:cubicBezTo>
                    <a:pt x="1155" y="334"/>
                    <a:pt x="1311" y="345"/>
                    <a:pt x="1467" y="365"/>
                  </a:cubicBezTo>
                  <a:cubicBezTo>
                    <a:pt x="1475" y="366"/>
                    <a:pt x="1484" y="367"/>
                    <a:pt x="1491" y="367"/>
                  </a:cubicBezTo>
                  <a:cubicBezTo>
                    <a:pt x="1680" y="367"/>
                    <a:pt x="1669" y="57"/>
                    <a:pt x="1467" y="31"/>
                  </a:cubicBezTo>
                  <a:cubicBezTo>
                    <a:pt x="1308" y="11"/>
                    <a:pt x="1147" y="1"/>
                    <a:pt x="9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6" name="Google Shape;18376;p31"/>
            <p:cNvSpPr/>
            <p:nvPr/>
          </p:nvSpPr>
          <p:spPr>
            <a:xfrm>
              <a:off x="1354900" y="2827250"/>
              <a:ext cx="54200" cy="85875"/>
            </a:xfrm>
            <a:custGeom>
              <a:avLst/>
              <a:gdLst/>
              <a:ahLst/>
              <a:cxnLst/>
              <a:rect l="l" t="t" r="r" b="b"/>
              <a:pathLst>
                <a:path w="2168" h="3435" extrusionOk="0">
                  <a:moveTo>
                    <a:pt x="1002" y="711"/>
                  </a:moveTo>
                  <a:lnTo>
                    <a:pt x="1002" y="711"/>
                  </a:lnTo>
                  <a:cubicBezTo>
                    <a:pt x="1031" y="1070"/>
                    <a:pt x="1054" y="1429"/>
                    <a:pt x="1071" y="1788"/>
                  </a:cubicBezTo>
                  <a:lnTo>
                    <a:pt x="1071" y="1788"/>
                  </a:lnTo>
                  <a:cubicBezTo>
                    <a:pt x="862" y="1766"/>
                    <a:pt x="654" y="1728"/>
                    <a:pt x="450" y="1675"/>
                  </a:cubicBezTo>
                  <a:lnTo>
                    <a:pt x="450" y="1675"/>
                  </a:lnTo>
                  <a:cubicBezTo>
                    <a:pt x="634" y="1354"/>
                    <a:pt x="818" y="1032"/>
                    <a:pt x="1002" y="711"/>
                  </a:cubicBezTo>
                  <a:close/>
                  <a:moveTo>
                    <a:pt x="1108" y="1"/>
                  </a:moveTo>
                  <a:cubicBezTo>
                    <a:pt x="1058" y="1"/>
                    <a:pt x="1008" y="26"/>
                    <a:pt x="975" y="84"/>
                  </a:cubicBezTo>
                  <a:lnTo>
                    <a:pt x="54" y="1693"/>
                  </a:lnTo>
                  <a:cubicBezTo>
                    <a:pt x="1" y="1788"/>
                    <a:pt x="49" y="1908"/>
                    <a:pt x="155" y="1939"/>
                  </a:cubicBezTo>
                  <a:cubicBezTo>
                    <a:pt x="458" y="2033"/>
                    <a:pt x="770" y="2096"/>
                    <a:pt x="1085" y="2126"/>
                  </a:cubicBezTo>
                  <a:lnTo>
                    <a:pt x="1085" y="2126"/>
                  </a:lnTo>
                  <a:cubicBezTo>
                    <a:pt x="1099" y="2508"/>
                    <a:pt x="1106" y="2891"/>
                    <a:pt x="1105" y="3273"/>
                  </a:cubicBezTo>
                  <a:cubicBezTo>
                    <a:pt x="1105" y="3381"/>
                    <a:pt x="1188" y="3435"/>
                    <a:pt x="1272" y="3435"/>
                  </a:cubicBezTo>
                  <a:cubicBezTo>
                    <a:pt x="1356" y="3435"/>
                    <a:pt x="1439" y="3381"/>
                    <a:pt x="1439" y="3273"/>
                  </a:cubicBezTo>
                  <a:cubicBezTo>
                    <a:pt x="1440" y="2897"/>
                    <a:pt x="1433" y="2521"/>
                    <a:pt x="1420" y="2145"/>
                  </a:cubicBezTo>
                  <a:lnTo>
                    <a:pt x="1420" y="2145"/>
                  </a:lnTo>
                  <a:cubicBezTo>
                    <a:pt x="1449" y="2145"/>
                    <a:pt x="1477" y="2146"/>
                    <a:pt x="1506" y="2146"/>
                  </a:cubicBezTo>
                  <a:cubicBezTo>
                    <a:pt x="1655" y="2146"/>
                    <a:pt x="1804" y="2138"/>
                    <a:pt x="1953" y="2123"/>
                  </a:cubicBezTo>
                  <a:cubicBezTo>
                    <a:pt x="2160" y="2104"/>
                    <a:pt x="2168" y="1788"/>
                    <a:pt x="1971" y="1788"/>
                  </a:cubicBezTo>
                  <a:cubicBezTo>
                    <a:pt x="1965" y="1788"/>
                    <a:pt x="1959" y="1789"/>
                    <a:pt x="1953" y="1789"/>
                  </a:cubicBezTo>
                  <a:cubicBezTo>
                    <a:pt x="1809" y="1804"/>
                    <a:pt x="1664" y="1812"/>
                    <a:pt x="1519" y="1812"/>
                  </a:cubicBezTo>
                  <a:cubicBezTo>
                    <a:pt x="1481" y="1812"/>
                    <a:pt x="1444" y="1811"/>
                    <a:pt x="1407" y="1810"/>
                  </a:cubicBezTo>
                  <a:lnTo>
                    <a:pt x="1407" y="1810"/>
                  </a:lnTo>
                  <a:cubicBezTo>
                    <a:pt x="1381" y="1262"/>
                    <a:pt x="1341" y="714"/>
                    <a:pt x="1286" y="168"/>
                  </a:cubicBezTo>
                  <a:cubicBezTo>
                    <a:pt x="1277" y="70"/>
                    <a:pt x="1192" y="1"/>
                    <a:pt x="11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7" name="Google Shape;18377;p31"/>
            <p:cNvSpPr/>
            <p:nvPr/>
          </p:nvSpPr>
          <p:spPr>
            <a:xfrm>
              <a:off x="1427275" y="2833475"/>
              <a:ext cx="34050" cy="87700"/>
            </a:xfrm>
            <a:custGeom>
              <a:avLst/>
              <a:gdLst/>
              <a:ahLst/>
              <a:cxnLst/>
              <a:rect l="l" t="t" r="r" b="b"/>
              <a:pathLst>
                <a:path w="1362" h="3508" extrusionOk="0">
                  <a:moveTo>
                    <a:pt x="1135" y="0"/>
                  </a:moveTo>
                  <a:cubicBezTo>
                    <a:pt x="1086" y="0"/>
                    <a:pt x="1038" y="25"/>
                    <a:pt x="1009" y="85"/>
                  </a:cubicBezTo>
                  <a:cubicBezTo>
                    <a:pt x="493" y="1157"/>
                    <a:pt x="1" y="2460"/>
                    <a:pt x="933" y="3456"/>
                  </a:cubicBezTo>
                  <a:cubicBezTo>
                    <a:pt x="967" y="3493"/>
                    <a:pt x="1006" y="3508"/>
                    <a:pt x="1044" y="3508"/>
                  </a:cubicBezTo>
                  <a:cubicBezTo>
                    <a:pt x="1170" y="3508"/>
                    <a:pt x="1283" y="3340"/>
                    <a:pt x="1169" y="3220"/>
                  </a:cubicBezTo>
                  <a:cubicBezTo>
                    <a:pt x="352" y="2347"/>
                    <a:pt x="855" y="1173"/>
                    <a:pt x="1297" y="254"/>
                  </a:cubicBezTo>
                  <a:cubicBezTo>
                    <a:pt x="1361" y="122"/>
                    <a:pt x="1245" y="0"/>
                    <a:pt x="11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8" name="Google Shape;18378;p31"/>
            <p:cNvSpPr/>
            <p:nvPr/>
          </p:nvSpPr>
          <p:spPr>
            <a:xfrm>
              <a:off x="1486625" y="2849250"/>
              <a:ext cx="41175" cy="55300"/>
            </a:xfrm>
            <a:custGeom>
              <a:avLst/>
              <a:gdLst/>
              <a:ahLst/>
              <a:cxnLst/>
              <a:rect l="l" t="t" r="r" b="b"/>
              <a:pathLst>
                <a:path w="1647" h="2212" extrusionOk="0">
                  <a:moveTo>
                    <a:pt x="1203" y="0"/>
                  </a:moveTo>
                  <a:cubicBezTo>
                    <a:pt x="798" y="0"/>
                    <a:pt x="378" y="202"/>
                    <a:pt x="237" y="607"/>
                  </a:cubicBezTo>
                  <a:cubicBezTo>
                    <a:pt x="0" y="1287"/>
                    <a:pt x="1159" y="1326"/>
                    <a:pt x="1117" y="1875"/>
                  </a:cubicBezTo>
                  <a:lnTo>
                    <a:pt x="1117" y="1875"/>
                  </a:lnTo>
                  <a:lnTo>
                    <a:pt x="328" y="1869"/>
                  </a:lnTo>
                  <a:cubicBezTo>
                    <a:pt x="327" y="1869"/>
                    <a:pt x="326" y="1869"/>
                    <a:pt x="325" y="1869"/>
                  </a:cubicBezTo>
                  <a:cubicBezTo>
                    <a:pt x="113" y="1869"/>
                    <a:pt x="114" y="2201"/>
                    <a:pt x="328" y="2203"/>
                  </a:cubicBezTo>
                  <a:lnTo>
                    <a:pt x="1251" y="2212"/>
                  </a:lnTo>
                  <a:cubicBezTo>
                    <a:pt x="1329" y="2212"/>
                    <a:pt x="1387" y="2158"/>
                    <a:pt x="1413" y="2088"/>
                  </a:cubicBezTo>
                  <a:cubicBezTo>
                    <a:pt x="1529" y="1766"/>
                    <a:pt x="1379" y="1457"/>
                    <a:pt x="1128" y="1245"/>
                  </a:cubicBezTo>
                  <a:cubicBezTo>
                    <a:pt x="975" y="1115"/>
                    <a:pt x="484" y="927"/>
                    <a:pt x="588" y="645"/>
                  </a:cubicBezTo>
                  <a:cubicBezTo>
                    <a:pt x="669" y="423"/>
                    <a:pt x="963" y="334"/>
                    <a:pt x="1199" y="334"/>
                  </a:cubicBezTo>
                  <a:cubicBezTo>
                    <a:pt x="1257" y="334"/>
                    <a:pt x="1312" y="339"/>
                    <a:pt x="1359" y="349"/>
                  </a:cubicBezTo>
                  <a:cubicBezTo>
                    <a:pt x="1373" y="352"/>
                    <a:pt x="1386" y="353"/>
                    <a:pt x="1398" y="353"/>
                  </a:cubicBezTo>
                  <a:cubicBezTo>
                    <a:pt x="1580" y="353"/>
                    <a:pt x="1646" y="69"/>
                    <a:pt x="1449" y="26"/>
                  </a:cubicBezTo>
                  <a:cubicBezTo>
                    <a:pt x="1370" y="9"/>
                    <a:pt x="1287" y="0"/>
                    <a:pt x="12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9" name="Google Shape;18379;p31"/>
            <p:cNvSpPr/>
            <p:nvPr/>
          </p:nvSpPr>
          <p:spPr>
            <a:xfrm>
              <a:off x="1526350" y="2818000"/>
              <a:ext cx="35150" cy="43125"/>
            </a:xfrm>
            <a:custGeom>
              <a:avLst/>
              <a:gdLst/>
              <a:ahLst/>
              <a:cxnLst/>
              <a:rect l="l" t="t" r="r" b="b"/>
              <a:pathLst>
                <a:path w="1406" h="1725" extrusionOk="0">
                  <a:moveTo>
                    <a:pt x="996" y="0"/>
                  </a:moveTo>
                  <a:cubicBezTo>
                    <a:pt x="950" y="0"/>
                    <a:pt x="904" y="16"/>
                    <a:pt x="870" y="45"/>
                  </a:cubicBezTo>
                  <a:cubicBezTo>
                    <a:pt x="622" y="263"/>
                    <a:pt x="375" y="480"/>
                    <a:pt x="127" y="698"/>
                  </a:cubicBezTo>
                  <a:cubicBezTo>
                    <a:pt x="1" y="809"/>
                    <a:pt x="118" y="978"/>
                    <a:pt x="253" y="978"/>
                  </a:cubicBezTo>
                  <a:cubicBezTo>
                    <a:pt x="290" y="978"/>
                    <a:pt x="329" y="965"/>
                    <a:pt x="364" y="934"/>
                  </a:cubicBezTo>
                  <a:lnTo>
                    <a:pt x="362" y="934"/>
                  </a:lnTo>
                  <a:lnTo>
                    <a:pt x="874" y="486"/>
                  </a:lnTo>
                  <a:lnTo>
                    <a:pt x="874" y="486"/>
                  </a:lnTo>
                  <a:cubicBezTo>
                    <a:pt x="936" y="859"/>
                    <a:pt x="999" y="1231"/>
                    <a:pt x="1061" y="1604"/>
                  </a:cubicBezTo>
                  <a:cubicBezTo>
                    <a:pt x="1075" y="1688"/>
                    <a:pt x="1135" y="1725"/>
                    <a:pt x="1199" y="1725"/>
                  </a:cubicBezTo>
                  <a:cubicBezTo>
                    <a:pt x="1297" y="1725"/>
                    <a:pt x="1405" y="1642"/>
                    <a:pt x="1384" y="1515"/>
                  </a:cubicBezTo>
                  <a:cubicBezTo>
                    <a:pt x="1305" y="1050"/>
                    <a:pt x="1227" y="585"/>
                    <a:pt x="1149" y="120"/>
                  </a:cubicBezTo>
                  <a:cubicBezTo>
                    <a:pt x="1135" y="38"/>
                    <a:pt x="1067" y="0"/>
                    <a:pt x="9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0" name="Google Shape;18380;p31"/>
            <p:cNvSpPr/>
            <p:nvPr/>
          </p:nvSpPr>
          <p:spPr>
            <a:xfrm>
              <a:off x="1568825" y="2828875"/>
              <a:ext cx="36725" cy="98225"/>
            </a:xfrm>
            <a:custGeom>
              <a:avLst/>
              <a:gdLst/>
              <a:ahLst/>
              <a:cxnLst/>
              <a:rect l="l" t="t" r="r" b="b"/>
              <a:pathLst>
                <a:path w="1469" h="3929" extrusionOk="0">
                  <a:moveTo>
                    <a:pt x="246" y="0"/>
                  </a:moveTo>
                  <a:cubicBezTo>
                    <a:pt x="116" y="0"/>
                    <a:pt x="1" y="169"/>
                    <a:pt x="120" y="286"/>
                  </a:cubicBezTo>
                  <a:cubicBezTo>
                    <a:pt x="1044" y="1184"/>
                    <a:pt x="1115" y="2667"/>
                    <a:pt x="259" y="3637"/>
                  </a:cubicBezTo>
                  <a:cubicBezTo>
                    <a:pt x="151" y="3760"/>
                    <a:pt x="263" y="3928"/>
                    <a:pt x="385" y="3928"/>
                  </a:cubicBezTo>
                  <a:cubicBezTo>
                    <a:pt x="423" y="3928"/>
                    <a:pt x="462" y="3912"/>
                    <a:pt x="495" y="3873"/>
                  </a:cubicBezTo>
                  <a:cubicBezTo>
                    <a:pt x="1469" y="2769"/>
                    <a:pt x="1417" y="1079"/>
                    <a:pt x="358"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1" name="Google Shape;18381;p31"/>
            <p:cNvSpPr/>
            <p:nvPr/>
          </p:nvSpPr>
          <p:spPr>
            <a:xfrm>
              <a:off x="1606875" y="2838750"/>
              <a:ext cx="58275" cy="81750"/>
            </a:xfrm>
            <a:custGeom>
              <a:avLst/>
              <a:gdLst/>
              <a:ahLst/>
              <a:cxnLst/>
              <a:rect l="l" t="t" r="r" b="b"/>
              <a:pathLst>
                <a:path w="2331" h="3270" extrusionOk="0">
                  <a:moveTo>
                    <a:pt x="1798" y="0"/>
                  </a:moveTo>
                  <a:cubicBezTo>
                    <a:pt x="441" y="0"/>
                    <a:pt x="1" y="3049"/>
                    <a:pt x="1783" y="3268"/>
                  </a:cubicBezTo>
                  <a:cubicBezTo>
                    <a:pt x="1791" y="3269"/>
                    <a:pt x="1798" y="3269"/>
                    <a:pt x="1805" y="3269"/>
                  </a:cubicBezTo>
                  <a:cubicBezTo>
                    <a:pt x="1996" y="3269"/>
                    <a:pt x="1988" y="2957"/>
                    <a:pt x="1783" y="2932"/>
                  </a:cubicBezTo>
                  <a:cubicBezTo>
                    <a:pt x="423" y="2766"/>
                    <a:pt x="860" y="347"/>
                    <a:pt x="1838" y="347"/>
                  </a:cubicBezTo>
                  <a:cubicBezTo>
                    <a:pt x="1910" y="347"/>
                    <a:pt x="1984" y="360"/>
                    <a:pt x="2061" y="388"/>
                  </a:cubicBezTo>
                  <a:cubicBezTo>
                    <a:pt x="2081" y="395"/>
                    <a:pt x="2100" y="399"/>
                    <a:pt x="2118" y="399"/>
                  </a:cubicBezTo>
                  <a:cubicBezTo>
                    <a:pt x="2278" y="399"/>
                    <a:pt x="2330" y="130"/>
                    <a:pt x="2149" y="65"/>
                  </a:cubicBezTo>
                  <a:cubicBezTo>
                    <a:pt x="2027" y="21"/>
                    <a:pt x="1909" y="0"/>
                    <a:pt x="17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2" name="Google Shape;18382;p31"/>
            <p:cNvSpPr/>
            <p:nvPr/>
          </p:nvSpPr>
          <p:spPr>
            <a:xfrm>
              <a:off x="1670350" y="2851500"/>
              <a:ext cx="36800" cy="60525"/>
            </a:xfrm>
            <a:custGeom>
              <a:avLst/>
              <a:gdLst/>
              <a:ahLst/>
              <a:cxnLst/>
              <a:rect l="l" t="t" r="r" b="b"/>
              <a:pathLst>
                <a:path w="1472" h="2421" extrusionOk="0">
                  <a:moveTo>
                    <a:pt x="1013" y="0"/>
                  </a:moveTo>
                  <a:cubicBezTo>
                    <a:pt x="615" y="0"/>
                    <a:pt x="108" y="491"/>
                    <a:pt x="48" y="808"/>
                  </a:cubicBezTo>
                  <a:cubicBezTo>
                    <a:pt x="1" y="1057"/>
                    <a:pt x="92" y="1294"/>
                    <a:pt x="315" y="1420"/>
                  </a:cubicBezTo>
                  <a:cubicBezTo>
                    <a:pt x="445" y="1495"/>
                    <a:pt x="586" y="1496"/>
                    <a:pt x="728" y="1536"/>
                  </a:cubicBezTo>
                  <a:cubicBezTo>
                    <a:pt x="843" y="1570"/>
                    <a:pt x="1038" y="1622"/>
                    <a:pt x="1088" y="1751"/>
                  </a:cubicBezTo>
                  <a:cubicBezTo>
                    <a:pt x="1159" y="1930"/>
                    <a:pt x="995" y="2080"/>
                    <a:pt x="831" y="2080"/>
                  </a:cubicBezTo>
                  <a:cubicBezTo>
                    <a:pt x="732" y="2080"/>
                    <a:pt x="633" y="2025"/>
                    <a:pt x="585" y="1890"/>
                  </a:cubicBezTo>
                  <a:cubicBezTo>
                    <a:pt x="557" y="1810"/>
                    <a:pt x="490" y="1776"/>
                    <a:pt x="423" y="1776"/>
                  </a:cubicBezTo>
                  <a:cubicBezTo>
                    <a:pt x="321" y="1776"/>
                    <a:pt x="220" y="1856"/>
                    <a:pt x="263" y="1978"/>
                  </a:cubicBezTo>
                  <a:cubicBezTo>
                    <a:pt x="364" y="2264"/>
                    <a:pt x="633" y="2420"/>
                    <a:pt x="889" y="2420"/>
                  </a:cubicBezTo>
                  <a:cubicBezTo>
                    <a:pt x="1141" y="2420"/>
                    <a:pt x="1380" y="2268"/>
                    <a:pt x="1429" y="1936"/>
                  </a:cubicBezTo>
                  <a:cubicBezTo>
                    <a:pt x="1471" y="1670"/>
                    <a:pt x="1335" y="1409"/>
                    <a:pt x="1094" y="1294"/>
                  </a:cubicBezTo>
                  <a:cubicBezTo>
                    <a:pt x="943" y="1219"/>
                    <a:pt x="702" y="1258"/>
                    <a:pt x="574" y="1167"/>
                  </a:cubicBezTo>
                  <a:lnTo>
                    <a:pt x="379" y="845"/>
                  </a:lnTo>
                  <a:cubicBezTo>
                    <a:pt x="432" y="700"/>
                    <a:pt x="538" y="581"/>
                    <a:pt x="673" y="510"/>
                  </a:cubicBezTo>
                  <a:cubicBezTo>
                    <a:pt x="734" y="470"/>
                    <a:pt x="906" y="352"/>
                    <a:pt x="1014" y="352"/>
                  </a:cubicBezTo>
                  <a:cubicBezTo>
                    <a:pt x="1043" y="352"/>
                    <a:pt x="1067" y="360"/>
                    <a:pt x="1084" y="380"/>
                  </a:cubicBezTo>
                  <a:cubicBezTo>
                    <a:pt x="1117" y="419"/>
                    <a:pt x="1156" y="436"/>
                    <a:pt x="1193" y="436"/>
                  </a:cubicBezTo>
                  <a:cubicBezTo>
                    <a:pt x="1314" y="436"/>
                    <a:pt x="1425" y="269"/>
                    <a:pt x="1322" y="143"/>
                  </a:cubicBezTo>
                  <a:cubicBezTo>
                    <a:pt x="1237" y="42"/>
                    <a:pt x="1130" y="0"/>
                    <a:pt x="10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3" name="Google Shape;18383;p31"/>
            <p:cNvSpPr/>
            <p:nvPr/>
          </p:nvSpPr>
          <p:spPr>
            <a:xfrm>
              <a:off x="1710550" y="2845425"/>
              <a:ext cx="45225" cy="81475"/>
            </a:xfrm>
            <a:custGeom>
              <a:avLst/>
              <a:gdLst/>
              <a:ahLst/>
              <a:cxnLst/>
              <a:rect l="l" t="t" r="r" b="b"/>
              <a:pathLst>
                <a:path w="1809" h="3259" extrusionOk="0">
                  <a:moveTo>
                    <a:pt x="256" y="1"/>
                  </a:moveTo>
                  <a:cubicBezTo>
                    <a:pt x="102" y="1"/>
                    <a:pt x="0" y="226"/>
                    <a:pt x="167" y="309"/>
                  </a:cubicBezTo>
                  <a:cubicBezTo>
                    <a:pt x="1235" y="841"/>
                    <a:pt x="1428" y="2156"/>
                    <a:pt x="548" y="2975"/>
                  </a:cubicBezTo>
                  <a:cubicBezTo>
                    <a:pt x="425" y="3090"/>
                    <a:pt x="541" y="3258"/>
                    <a:pt x="673" y="3258"/>
                  </a:cubicBezTo>
                  <a:cubicBezTo>
                    <a:pt x="710" y="3258"/>
                    <a:pt x="750" y="3244"/>
                    <a:pt x="785" y="3211"/>
                  </a:cubicBezTo>
                  <a:cubicBezTo>
                    <a:pt x="1808" y="2258"/>
                    <a:pt x="1592" y="647"/>
                    <a:pt x="335" y="20"/>
                  </a:cubicBezTo>
                  <a:cubicBezTo>
                    <a:pt x="308" y="7"/>
                    <a:pt x="281"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4" name="Google Shape;18384;p31"/>
            <p:cNvSpPr/>
            <p:nvPr/>
          </p:nvSpPr>
          <p:spPr>
            <a:xfrm>
              <a:off x="1740325" y="2808325"/>
              <a:ext cx="42850" cy="49025"/>
            </a:xfrm>
            <a:custGeom>
              <a:avLst/>
              <a:gdLst/>
              <a:ahLst/>
              <a:cxnLst/>
              <a:rect l="l" t="t" r="r" b="b"/>
              <a:pathLst>
                <a:path w="1714" h="1961" extrusionOk="0">
                  <a:moveTo>
                    <a:pt x="551" y="1"/>
                  </a:moveTo>
                  <a:cubicBezTo>
                    <a:pt x="365" y="1"/>
                    <a:pt x="182" y="89"/>
                    <a:pt x="77" y="267"/>
                  </a:cubicBezTo>
                  <a:cubicBezTo>
                    <a:pt x="1" y="396"/>
                    <a:pt x="117" y="517"/>
                    <a:pt x="231" y="517"/>
                  </a:cubicBezTo>
                  <a:cubicBezTo>
                    <a:pt x="282" y="517"/>
                    <a:pt x="332" y="494"/>
                    <a:pt x="365" y="437"/>
                  </a:cubicBezTo>
                  <a:lnTo>
                    <a:pt x="367" y="437"/>
                  </a:lnTo>
                  <a:cubicBezTo>
                    <a:pt x="409" y="366"/>
                    <a:pt x="481" y="331"/>
                    <a:pt x="555" y="331"/>
                  </a:cubicBezTo>
                  <a:cubicBezTo>
                    <a:pt x="595" y="331"/>
                    <a:pt x="636" y="341"/>
                    <a:pt x="672" y="362"/>
                  </a:cubicBezTo>
                  <a:cubicBezTo>
                    <a:pt x="822" y="447"/>
                    <a:pt x="837" y="644"/>
                    <a:pt x="815" y="792"/>
                  </a:cubicBezTo>
                  <a:cubicBezTo>
                    <a:pt x="780" y="1028"/>
                    <a:pt x="619" y="1231"/>
                    <a:pt x="480" y="1419"/>
                  </a:cubicBezTo>
                  <a:cubicBezTo>
                    <a:pt x="439" y="1475"/>
                    <a:pt x="455" y="1574"/>
                    <a:pt x="506" y="1622"/>
                  </a:cubicBezTo>
                  <a:cubicBezTo>
                    <a:pt x="746" y="1841"/>
                    <a:pt x="1030" y="1961"/>
                    <a:pt x="1345" y="1961"/>
                  </a:cubicBezTo>
                  <a:cubicBezTo>
                    <a:pt x="1396" y="1961"/>
                    <a:pt x="1448" y="1958"/>
                    <a:pt x="1500" y="1951"/>
                  </a:cubicBezTo>
                  <a:cubicBezTo>
                    <a:pt x="1703" y="1928"/>
                    <a:pt x="1713" y="1616"/>
                    <a:pt x="1523" y="1616"/>
                  </a:cubicBezTo>
                  <a:cubicBezTo>
                    <a:pt x="1516" y="1616"/>
                    <a:pt x="1508" y="1616"/>
                    <a:pt x="1500" y="1617"/>
                  </a:cubicBezTo>
                  <a:cubicBezTo>
                    <a:pt x="1452" y="1623"/>
                    <a:pt x="1404" y="1626"/>
                    <a:pt x="1358" y="1626"/>
                  </a:cubicBezTo>
                  <a:cubicBezTo>
                    <a:pt x="1172" y="1626"/>
                    <a:pt x="1005" y="1578"/>
                    <a:pt x="852" y="1472"/>
                  </a:cubicBezTo>
                  <a:lnTo>
                    <a:pt x="852" y="1472"/>
                  </a:lnTo>
                  <a:cubicBezTo>
                    <a:pt x="1103" y="1101"/>
                    <a:pt x="1320" y="619"/>
                    <a:pt x="1005" y="218"/>
                  </a:cubicBezTo>
                  <a:cubicBezTo>
                    <a:pt x="889" y="73"/>
                    <a:pt x="719" y="1"/>
                    <a:pt x="5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5" name="Google Shape;18385;p31"/>
            <p:cNvSpPr/>
            <p:nvPr/>
          </p:nvSpPr>
          <p:spPr>
            <a:xfrm>
              <a:off x="1812750" y="2851275"/>
              <a:ext cx="13000" cy="64500"/>
            </a:xfrm>
            <a:custGeom>
              <a:avLst/>
              <a:gdLst/>
              <a:ahLst/>
              <a:cxnLst/>
              <a:rect l="l" t="t" r="r" b="b"/>
              <a:pathLst>
                <a:path w="520" h="2580" extrusionOk="0">
                  <a:moveTo>
                    <a:pt x="206" y="0"/>
                  </a:moveTo>
                  <a:cubicBezTo>
                    <a:pt x="108" y="0"/>
                    <a:pt x="1" y="84"/>
                    <a:pt x="23" y="210"/>
                  </a:cubicBezTo>
                  <a:cubicBezTo>
                    <a:pt x="153" y="940"/>
                    <a:pt x="184" y="1682"/>
                    <a:pt x="115" y="2419"/>
                  </a:cubicBezTo>
                  <a:cubicBezTo>
                    <a:pt x="105" y="2526"/>
                    <a:pt x="184" y="2579"/>
                    <a:pt x="267" y="2579"/>
                  </a:cubicBezTo>
                  <a:cubicBezTo>
                    <a:pt x="351" y="2579"/>
                    <a:pt x="439" y="2526"/>
                    <a:pt x="449" y="2419"/>
                  </a:cubicBezTo>
                  <a:cubicBezTo>
                    <a:pt x="519" y="1652"/>
                    <a:pt x="484" y="878"/>
                    <a:pt x="345" y="120"/>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6" name="Google Shape;18386;p31"/>
            <p:cNvSpPr/>
            <p:nvPr/>
          </p:nvSpPr>
          <p:spPr>
            <a:xfrm>
              <a:off x="1786950" y="2886775"/>
              <a:ext cx="63550" cy="11575"/>
            </a:xfrm>
            <a:custGeom>
              <a:avLst/>
              <a:gdLst/>
              <a:ahLst/>
              <a:cxnLst/>
              <a:rect l="l" t="t" r="r" b="b"/>
              <a:pathLst>
                <a:path w="2542" h="463" extrusionOk="0">
                  <a:moveTo>
                    <a:pt x="2134" y="0"/>
                  </a:moveTo>
                  <a:cubicBezTo>
                    <a:pt x="1492" y="0"/>
                    <a:pt x="850" y="42"/>
                    <a:pt x="213" y="127"/>
                  </a:cubicBezTo>
                  <a:cubicBezTo>
                    <a:pt x="13" y="153"/>
                    <a:pt x="1" y="462"/>
                    <a:pt x="189" y="462"/>
                  </a:cubicBezTo>
                  <a:cubicBezTo>
                    <a:pt x="197" y="462"/>
                    <a:pt x="205" y="462"/>
                    <a:pt x="213" y="461"/>
                  </a:cubicBezTo>
                  <a:cubicBezTo>
                    <a:pt x="842" y="377"/>
                    <a:pt x="1475" y="335"/>
                    <a:pt x="2108" y="335"/>
                  </a:cubicBezTo>
                  <a:cubicBezTo>
                    <a:pt x="2181" y="335"/>
                    <a:pt x="2253" y="336"/>
                    <a:pt x="2326" y="337"/>
                  </a:cubicBezTo>
                  <a:cubicBezTo>
                    <a:pt x="2327" y="337"/>
                    <a:pt x="2328" y="337"/>
                    <a:pt x="2329" y="337"/>
                  </a:cubicBezTo>
                  <a:cubicBezTo>
                    <a:pt x="2541" y="337"/>
                    <a:pt x="2542" y="5"/>
                    <a:pt x="2326" y="2"/>
                  </a:cubicBezTo>
                  <a:cubicBezTo>
                    <a:pt x="2262" y="1"/>
                    <a:pt x="2198" y="0"/>
                    <a:pt x="21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7" name="Google Shape;18387;p31"/>
            <p:cNvSpPr/>
            <p:nvPr/>
          </p:nvSpPr>
          <p:spPr>
            <a:xfrm>
              <a:off x="1873200" y="2868925"/>
              <a:ext cx="69775" cy="49175"/>
            </a:xfrm>
            <a:custGeom>
              <a:avLst/>
              <a:gdLst/>
              <a:ahLst/>
              <a:cxnLst/>
              <a:rect l="l" t="t" r="r" b="b"/>
              <a:pathLst>
                <a:path w="2791" h="1967" extrusionOk="0">
                  <a:moveTo>
                    <a:pt x="1302" y="344"/>
                  </a:moveTo>
                  <a:cubicBezTo>
                    <a:pt x="1378" y="344"/>
                    <a:pt x="1454" y="351"/>
                    <a:pt x="1529" y="366"/>
                  </a:cubicBezTo>
                  <a:lnTo>
                    <a:pt x="1529" y="366"/>
                  </a:lnTo>
                  <a:cubicBezTo>
                    <a:pt x="1574" y="829"/>
                    <a:pt x="1555" y="1600"/>
                    <a:pt x="1021" y="1600"/>
                  </a:cubicBezTo>
                  <a:cubicBezTo>
                    <a:pt x="996" y="1600"/>
                    <a:pt x="969" y="1598"/>
                    <a:pt x="942" y="1594"/>
                  </a:cubicBezTo>
                  <a:cubicBezTo>
                    <a:pt x="531" y="1541"/>
                    <a:pt x="359" y="1066"/>
                    <a:pt x="553" y="731"/>
                  </a:cubicBezTo>
                  <a:cubicBezTo>
                    <a:pt x="709" y="460"/>
                    <a:pt x="1004" y="344"/>
                    <a:pt x="1302" y="344"/>
                  </a:cubicBezTo>
                  <a:close/>
                  <a:moveTo>
                    <a:pt x="1686" y="0"/>
                  </a:moveTo>
                  <a:cubicBezTo>
                    <a:pt x="1650" y="0"/>
                    <a:pt x="1614" y="14"/>
                    <a:pt x="1584" y="37"/>
                  </a:cubicBezTo>
                  <a:lnTo>
                    <a:pt x="1584" y="37"/>
                  </a:lnTo>
                  <a:cubicBezTo>
                    <a:pt x="1494" y="21"/>
                    <a:pt x="1401" y="12"/>
                    <a:pt x="1308" y="12"/>
                  </a:cubicBezTo>
                  <a:cubicBezTo>
                    <a:pt x="912" y="12"/>
                    <a:pt x="516" y="163"/>
                    <a:pt x="284" y="507"/>
                  </a:cubicBezTo>
                  <a:cubicBezTo>
                    <a:pt x="0" y="926"/>
                    <a:pt x="124" y="1498"/>
                    <a:pt x="527" y="1794"/>
                  </a:cubicBezTo>
                  <a:cubicBezTo>
                    <a:pt x="670" y="1899"/>
                    <a:pt x="832" y="1949"/>
                    <a:pt x="993" y="1949"/>
                  </a:cubicBezTo>
                  <a:cubicBezTo>
                    <a:pt x="1238" y="1949"/>
                    <a:pt x="1478" y="1831"/>
                    <a:pt x="1637" y="1612"/>
                  </a:cubicBezTo>
                  <a:cubicBezTo>
                    <a:pt x="1790" y="1401"/>
                    <a:pt x="1856" y="1145"/>
                    <a:pt x="1875" y="882"/>
                  </a:cubicBezTo>
                  <a:lnTo>
                    <a:pt x="1875" y="882"/>
                  </a:lnTo>
                  <a:lnTo>
                    <a:pt x="2429" y="1884"/>
                  </a:lnTo>
                  <a:cubicBezTo>
                    <a:pt x="2461" y="1942"/>
                    <a:pt x="2511" y="1967"/>
                    <a:pt x="2562" y="1967"/>
                  </a:cubicBezTo>
                  <a:cubicBezTo>
                    <a:pt x="2675" y="1967"/>
                    <a:pt x="2790" y="1845"/>
                    <a:pt x="2719" y="1715"/>
                  </a:cubicBezTo>
                  <a:lnTo>
                    <a:pt x="1816" y="86"/>
                  </a:lnTo>
                  <a:cubicBezTo>
                    <a:pt x="1782" y="25"/>
                    <a:pt x="1734" y="0"/>
                    <a:pt x="16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8" name="Google Shape;18388;p31"/>
            <p:cNvSpPr/>
            <p:nvPr/>
          </p:nvSpPr>
          <p:spPr>
            <a:xfrm>
              <a:off x="1939125" y="2837125"/>
              <a:ext cx="69975" cy="77750"/>
            </a:xfrm>
            <a:custGeom>
              <a:avLst/>
              <a:gdLst/>
              <a:ahLst/>
              <a:cxnLst/>
              <a:rect l="l" t="t" r="r" b="b"/>
              <a:pathLst>
                <a:path w="2799" h="3110" extrusionOk="0">
                  <a:moveTo>
                    <a:pt x="1856" y="1382"/>
                  </a:moveTo>
                  <a:cubicBezTo>
                    <a:pt x="2014" y="1382"/>
                    <a:pt x="2170" y="1470"/>
                    <a:pt x="2297" y="1690"/>
                  </a:cubicBezTo>
                  <a:cubicBezTo>
                    <a:pt x="2663" y="2326"/>
                    <a:pt x="2082" y="2739"/>
                    <a:pt x="1509" y="2739"/>
                  </a:cubicBezTo>
                  <a:cubicBezTo>
                    <a:pt x="1338" y="2739"/>
                    <a:pt x="1167" y="2702"/>
                    <a:pt x="1022" y="2622"/>
                  </a:cubicBezTo>
                  <a:lnTo>
                    <a:pt x="1022" y="2622"/>
                  </a:lnTo>
                  <a:cubicBezTo>
                    <a:pt x="1049" y="2587"/>
                    <a:pt x="1063" y="2540"/>
                    <a:pt x="1055" y="2485"/>
                  </a:cubicBezTo>
                  <a:cubicBezTo>
                    <a:pt x="984" y="2028"/>
                    <a:pt x="1428" y="1382"/>
                    <a:pt x="1856" y="1382"/>
                  </a:cubicBezTo>
                  <a:close/>
                  <a:moveTo>
                    <a:pt x="204" y="0"/>
                  </a:moveTo>
                  <a:cubicBezTo>
                    <a:pt x="103" y="0"/>
                    <a:pt x="1" y="82"/>
                    <a:pt x="37" y="207"/>
                  </a:cubicBezTo>
                  <a:lnTo>
                    <a:pt x="731" y="2575"/>
                  </a:lnTo>
                  <a:cubicBezTo>
                    <a:pt x="745" y="2619"/>
                    <a:pt x="768" y="2650"/>
                    <a:pt x="796" y="2669"/>
                  </a:cubicBezTo>
                  <a:lnTo>
                    <a:pt x="796" y="2669"/>
                  </a:lnTo>
                  <a:cubicBezTo>
                    <a:pt x="746" y="2742"/>
                    <a:pt x="745" y="2849"/>
                    <a:pt x="844" y="2906"/>
                  </a:cubicBezTo>
                  <a:cubicBezTo>
                    <a:pt x="1071" y="3035"/>
                    <a:pt x="1337" y="3109"/>
                    <a:pt x="1599" y="3109"/>
                  </a:cubicBezTo>
                  <a:cubicBezTo>
                    <a:pt x="1924" y="3109"/>
                    <a:pt x="2242" y="2995"/>
                    <a:pt x="2469" y="2732"/>
                  </a:cubicBezTo>
                  <a:cubicBezTo>
                    <a:pt x="2779" y="2375"/>
                    <a:pt x="2798" y="1806"/>
                    <a:pt x="2524" y="1423"/>
                  </a:cubicBezTo>
                  <a:cubicBezTo>
                    <a:pt x="2352" y="1185"/>
                    <a:pt x="2093" y="1066"/>
                    <a:pt x="1825" y="1066"/>
                  </a:cubicBezTo>
                  <a:cubicBezTo>
                    <a:pt x="1664" y="1066"/>
                    <a:pt x="1499" y="1109"/>
                    <a:pt x="1349" y="1196"/>
                  </a:cubicBezTo>
                  <a:cubicBezTo>
                    <a:pt x="1118" y="1330"/>
                    <a:pt x="947" y="1529"/>
                    <a:pt x="842" y="1759"/>
                  </a:cubicBezTo>
                  <a:lnTo>
                    <a:pt x="842" y="1759"/>
                  </a:lnTo>
                  <a:cubicBezTo>
                    <a:pt x="681" y="1212"/>
                    <a:pt x="520" y="665"/>
                    <a:pt x="359" y="117"/>
                  </a:cubicBezTo>
                  <a:cubicBezTo>
                    <a:pt x="335" y="36"/>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9" name="Google Shape;18389;p31"/>
            <p:cNvSpPr/>
            <p:nvPr/>
          </p:nvSpPr>
          <p:spPr>
            <a:xfrm>
              <a:off x="2023025" y="2884625"/>
              <a:ext cx="46025" cy="9250"/>
            </a:xfrm>
            <a:custGeom>
              <a:avLst/>
              <a:gdLst/>
              <a:ahLst/>
              <a:cxnLst/>
              <a:rect l="l" t="t" r="r" b="b"/>
              <a:pathLst>
                <a:path w="1841" h="370" extrusionOk="0">
                  <a:moveTo>
                    <a:pt x="210" y="1"/>
                  </a:moveTo>
                  <a:cubicBezTo>
                    <a:pt x="1" y="1"/>
                    <a:pt x="3" y="330"/>
                    <a:pt x="216" y="335"/>
                  </a:cubicBezTo>
                  <a:lnTo>
                    <a:pt x="1625" y="370"/>
                  </a:lnTo>
                  <a:cubicBezTo>
                    <a:pt x="1627" y="370"/>
                    <a:pt x="1629" y="370"/>
                    <a:pt x="1631" y="370"/>
                  </a:cubicBezTo>
                  <a:cubicBezTo>
                    <a:pt x="1840" y="370"/>
                    <a:pt x="1838" y="42"/>
                    <a:pt x="1625" y="36"/>
                  </a:cubicBezTo>
                  <a:lnTo>
                    <a:pt x="216" y="1"/>
                  </a:lnTo>
                  <a:cubicBezTo>
                    <a:pt x="214" y="1"/>
                    <a:pt x="212" y="1"/>
                    <a:pt x="2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0" name="Google Shape;18390;p31"/>
            <p:cNvSpPr/>
            <p:nvPr/>
          </p:nvSpPr>
          <p:spPr>
            <a:xfrm>
              <a:off x="2034850" y="2856450"/>
              <a:ext cx="13725" cy="15700"/>
            </a:xfrm>
            <a:custGeom>
              <a:avLst/>
              <a:gdLst/>
              <a:ahLst/>
              <a:cxnLst/>
              <a:rect l="l" t="t" r="r" b="b"/>
              <a:pathLst>
                <a:path w="549" h="628" extrusionOk="0">
                  <a:moveTo>
                    <a:pt x="226" y="1"/>
                  </a:moveTo>
                  <a:cubicBezTo>
                    <a:pt x="117" y="1"/>
                    <a:pt x="0" y="122"/>
                    <a:pt x="63" y="255"/>
                  </a:cubicBezTo>
                  <a:lnTo>
                    <a:pt x="63" y="257"/>
                  </a:lnTo>
                  <a:lnTo>
                    <a:pt x="197" y="542"/>
                  </a:lnTo>
                  <a:cubicBezTo>
                    <a:pt x="226" y="602"/>
                    <a:pt x="274" y="627"/>
                    <a:pt x="323" y="627"/>
                  </a:cubicBezTo>
                  <a:cubicBezTo>
                    <a:pt x="432" y="627"/>
                    <a:pt x="549" y="506"/>
                    <a:pt x="486" y="373"/>
                  </a:cubicBezTo>
                  <a:cubicBezTo>
                    <a:pt x="441" y="278"/>
                    <a:pt x="397" y="182"/>
                    <a:pt x="353" y="87"/>
                  </a:cubicBezTo>
                  <a:cubicBezTo>
                    <a:pt x="324" y="26"/>
                    <a:pt x="276" y="1"/>
                    <a:pt x="2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1" name="Google Shape;18391;p31"/>
            <p:cNvSpPr/>
            <p:nvPr/>
          </p:nvSpPr>
          <p:spPr>
            <a:xfrm>
              <a:off x="2039925" y="2913225"/>
              <a:ext cx="10825" cy="8425"/>
            </a:xfrm>
            <a:custGeom>
              <a:avLst/>
              <a:gdLst/>
              <a:ahLst/>
              <a:cxnLst/>
              <a:rect l="l" t="t" r="r" b="b"/>
              <a:pathLst>
                <a:path w="433" h="337" extrusionOk="0">
                  <a:moveTo>
                    <a:pt x="216" y="1"/>
                  </a:moveTo>
                  <a:cubicBezTo>
                    <a:pt x="0" y="1"/>
                    <a:pt x="0" y="336"/>
                    <a:pt x="216" y="336"/>
                  </a:cubicBezTo>
                  <a:cubicBezTo>
                    <a:pt x="431" y="336"/>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2" name="Google Shape;18392;p31"/>
            <p:cNvSpPr/>
            <p:nvPr/>
          </p:nvSpPr>
          <p:spPr>
            <a:xfrm>
              <a:off x="1200525" y="2933525"/>
              <a:ext cx="1201975" cy="23000"/>
            </a:xfrm>
            <a:custGeom>
              <a:avLst/>
              <a:gdLst/>
              <a:ahLst/>
              <a:cxnLst/>
              <a:rect l="l" t="t" r="r" b="b"/>
              <a:pathLst>
                <a:path w="48079" h="920" extrusionOk="0">
                  <a:moveTo>
                    <a:pt x="47866" y="0"/>
                  </a:moveTo>
                  <a:cubicBezTo>
                    <a:pt x="47865" y="0"/>
                    <a:pt x="47863" y="0"/>
                    <a:pt x="47862" y="0"/>
                  </a:cubicBezTo>
                  <a:cubicBezTo>
                    <a:pt x="31982" y="317"/>
                    <a:pt x="16100" y="513"/>
                    <a:pt x="216" y="586"/>
                  </a:cubicBezTo>
                  <a:cubicBezTo>
                    <a:pt x="1" y="586"/>
                    <a:pt x="1" y="920"/>
                    <a:pt x="214" y="920"/>
                  </a:cubicBezTo>
                  <a:cubicBezTo>
                    <a:pt x="215" y="920"/>
                    <a:pt x="215" y="920"/>
                    <a:pt x="216" y="920"/>
                  </a:cubicBezTo>
                  <a:cubicBezTo>
                    <a:pt x="16098" y="847"/>
                    <a:pt x="31981" y="652"/>
                    <a:pt x="47862" y="334"/>
                  </a:cubicBezTo>
                  <a:cubicBezTo>
                    <a:pt x="48076" y="331"/>
                    <a:pt x="48078" y="0"/>
                    <a:pt x="478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3" name="Google Shape;18393;p31"/>
            <p:cNvSpPr/>
            <p:nvPr/>
          </p:nvSpPr>
          <p:spPr>
            <a:xfrm>
              <a:off x="2098750" y="2855450"/>
              <a:ext cx="69450" cy="63300"/>
            </a:xfrm>
            <a:custGeom>
              <a:avLst/>
              <a:gdLst/>
              <a:ahLst/>
              <a:cxnLst/>
              <a:rect l="l" t="t" r="r" b="b"/>
              <a:pathLst>
                <a:path w="2778" h="2532" extrusionOk="0">
                  <a:moveTo>
                    <a:pt x="1496" y="0"/>
                  </a:moveTo>
                  <a:cubicBezTo>
                    <a:pt x="657" y="0"/>
                    <a:pt x="1" y="843"/>
                    <a:pt x="331" y="1695"/>
                  </a:cubicBezTo>
                  <a:cubicBezTo>
                    <a:pt x="548" y="2255"/>
                    <a:pt x="1046" y="2531"/>
                    <a:pt x="1560" y="2531"/>
                  </a:cubicBezTo>
                  <a:cubicBezTo>
                    <a:pt x="1964" y="2531"/>
                    <a:pt x="2377" y="2360"/>
                    <a:pt x="2671" y="2022"/>
                  </a:cubicBezTo>
                  <a:cubicBezTo>
                    <a:pt x="2778" y="1898"/>
                    <a:pt x="2665" y="1731"/>
                    <a:pt x="2544" y="1731"/>
                  </a:cubicBezTo>
                  <a:cubicBezTo>
                    <a:pt x="2506" y="1731"/>
                    <a:pt x="2467" y="1747"/>
                    <a:pt x="2434" y="1785"/>
                  </a:cubicBezTo>
                  <a:cubicBezTo>
                    <a:pt x="2203" y="2052"/>
                    <a:pt x="1868" y="2202"/>
                    <a:pt x="1543" y="2202"/>
                  </a:cubicBezTo>
                  <a:cubicBezTo>
                    <a:pt x="1211" y="2202"/>
                    <a:pt x="889" y="2045"/>
                    <a:pt x="700" y="1697"/>
                  </a:cubicBezTo>
                  <a:cubicBezTo>
                    <a:pt x="351" y="1053"/>
                    <a:pt x="819" y="333"/>
                    <a:pt x="1487" y="333"/>
                  </a:cubicBezTo>
                  <a:cubicBezTo>
                    <a:pt x="1571" y="333"/>
                    <a:pt x="1658" y="344"/>
                    <a:pt x="1746" y="368"/>
                  </a:cubicBezTo>
                  <a:cubicBezTo>
                    <a:pt x="1763" y="373"/>
                    <a:pt x="1779" y="375"/>
                    <a:pt x="1795" y="375"/>
                  </a:cubicBezTo>
                  <a:cubicBezTo>
                    <a:pt x="1968" y="375"/>
                    <a:pt x="2027" y="97"/>
                    <a:pt x="1836" y="46"/>
                  </a:cubicBezTo>
                  <a:cubicBezTo>
                    <a:pt x="1721" y="15"/>
                    <a:pt x="1607" y="0"/>
                    <a:pt x="14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4" name="Google Shape;18394;p31"/>
            <p:cNvSpPr/>
            <p:nvPr/>
          </p:nvSpPr>
          <p:spPr>
            <a:xfrm>
              <a:off x="2154475" y="2823750"/>
              <a:ext cx="56825" cy="41225"/>
            </a:xfrm>
            <a:custGeom>
              <a:avLst/>
              <a:gdLst/>
              <a:ahLst/>
              <a:cxnLst/>
              <a:rect l="l" t="t" r="r" b="b"/>
              <a:pathLst>
                <a:path w="2273" h="1649" extrusionOk="0">
                  <a:moveTo>
                    <a:pt x="665" y="0"/>
                  </a:moveTo>
                  <a:cubicBezTo>
                    <a:pt x="387" y="0"/>
                    <a:pt x="115" y="161"/>
                    <a:pt x="34" y="450"/>
                  </a:cubicBezTo>
                  <a:cubicBezTo>
                    <a:pt x="0" y="574"/>
                    <a:pt x="104" y="656"/>
                    <a:pt x="204" y="656"/>
                  </a:cubicBezTo>
                  <a:cubicBezTo>
                    <a:pt x="270" y="656"/>
                    <a:pt x="335" y="621"/>
                    <a:pt x="358" y="538"/>
                  </a:cubicBezTo>
                  <a:lnTo>
                    <a:pt x="359" y="538"/>
                  </a:lnTo>
                  <a:cubicBezTo>
                    <a:pt x="397" y="403"/>
                    <a:pt x="529" y="333"/>
                    <a:pt x="664" y="333"/>
                  </a:cubicBezTo>
                  <a:cubicBezTo>
                    <a:pt x="752" y="333"/>
                    <a:pt x="841" y="363"/>
                    <a:pt x="904" y="425"/>
                  </a:cubicBezTo>
                  <a:cubicBezTo>
                    <a:pt x="1139" y="655"/>
                    <a:pt x="916" y="1041"/>
                    <a:pt x="706" y="1186"/>
                  </a:cubicBezTo>
                  <a:cubicBezTo>
                    <a:pt x="609" y="1252"/>
                    <a:pt x="585" y="1415"/>
                    <a:pt x="706" y="1475"/>
                  </a:cubicBezTo>
                  <a:cubicBezTo>
                    <a:pt x="939" y="1591"/>
                    <a:pt x="1176" y="1649"/>
                    <a:pt x="1414" y="1649"/>
                  </a:cubicBezTo>
                  <a:cubicBezTo>
                    <a:pt x="1644" y="1649"/>
                    <a:pt x="1875" y="1594"/>
                    <a:pt x="2104" y="1485"/>
                  </a:cubicBezTo>
                  <a:cubicBezTo>
                    <a:pt x="2272" y="1405"/>
                    <a:pt x="2168" y="1178"/>
                    <a:pt x="2011" y="1178"/>
                  </a:cubicBezTo>
                  <a:cubicBezTo>
                    <a:pt x="1987" y="1178"/>
                    <a:pt x="1961" y="1183"/>
                    <a:pt x="1935" y="1195"/>
                  </a:cubicBezTo>
                  <a:cubicBezTo>
                    <a:pt x="1764" y="1278"/>
                    <a:pt x="1589" y="1318"/>
                    <a:pt x="1414" y="1318"/>
                  </a:cubicBezTo>
                  <a:cubicBezTo>
                    <a:pt x="1306" y="1318"/>
                    <a:pt x="1198" y="1303"/>
                    <a:pt x="1091" y="1272"/>
                  </a:cubicBezTo>
                  <a:lnTo>
                    <a:pt x="1091" y="1272"/>
                  </a:lnTo>
                  <a:cubicBezTo>
                    <a:pt x="1362" y="941"/>
                    <a:pt x="1464" y="439"/>
                    <a:pt x="1084" y="141"/>
                  </a:cubicBezTo>
                  <a:cubicBezTo>
                    <a:pt x="961" y="46"/>
                    <a:pt x="812" y="0"/>
                    <a:pt x="6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5" name="Google Shape;18395;p31"/>
            <p:cNvSpPr/>
            <p:nvPr/>
          </p:nvSpPr>
          <p:spPr>
            <a:xfrm>
              <a:off x="2228850" y="2822350"/>
              <a:ext cx="47275" cy="99450"/>
            </a:xfrm>
            <a:custGeom>
              <a:avLst/>
              <a:gdLst/>
              <a:ahLst/>
              <a:cxnLst/>
              <a:rect l="l" t="t" r="r" b="b"/>
              <a:pathLst>
                <a:path w="1891" h="3978" extrusionOk="0">
                  <a:moveTo>
                    <a:pt x="1464" y="0"/>
                  </a:moveTo>
                  <a:cubicBezTo>
                    <a:pt x="1436" y="0"/>
                    <a:pt x="1406" y="10"/>
                    <a:pt x="1376" y="33"/>
                  </a:cubicBezTo>
                  <a:cubicBezTo>
                    <a:pt x="0" y="1078"/>
                    <a:pt x="70" y="3058"/>
                    <a:pt x="1567" y="3953"/>
                  </a:cubicBezTo>
                  <a:cubicBezTo>
                    <a:pt x="1596" y="3970"/>
                    <a:pt x="1624" y="3977"/>
                    <a:pt x="1650" y="3977"/>
                  </a:cubicBezTo>
                  <a:cubicBezTo>
                    <a:pt x="1795" y="3977"/>
                    <a:pt x="1891" y="3757"/>
                    <a:pt x="1735" y="3663"/>
                  </a:cubicBezTo>
                  <a:cubicBezTo>
                    <a:pt x="476" y="2910"/>
                    <a:pt x="362" y="1219"/>
                    <a:pt x="1544" y="322"/>
                  </a:cubicBezTo>
                  <a:cubicBezTo>
                    <a:pt x="1684" y="216"/>
                    <a:pt x="1595" y="0"/>
                    <a:pt x="14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6" name="Google Shape;18396;p31"/>
            <p:cNvSpPr/>
            <p:nvPr/>
          </p:nvSpPr>
          <p:spPr>
            <a:xfrm>
              <a:off x="2281550" y="2834950"/>
              <a:ext cx="60950" cy="81250"/>
            </a:xfrm>
            <a:custGeom>
              <a:avLst/>
              <a:gdLst/>
              <a:ahLst/>
              <a:cxnLst/>
              <a:rect l="l" t="t" r="r" b="b"/>
              <a:pathLst>
                <a:path w="2438" h="3250" extrusionOk="0">
                  <a:moveTo>
                    <a:pt x="164" y="1"/>
                  </a:moveTo>
                  <a:cubicBezTo>
                    <a:pt x="80" y="1"/>
                    <a:pt x="0" y="54"/>
                    <a:pt x="8" y="162"/>
                  </a:cubicBezTo>
                  <a:cubicBezTo>
                    <a:pt x="75" y="1170"/>
                    <a:pt x="260" y="2168"/>
                    <a:pt x="560" y="3133"/>
                  </a:cubicBezTo>
                  <a:cubicBezTo>
                    <a:pt x="585" y="3211"/>
                    <a:pt x="660" y="3249"/>
                    <a:pt x="733" y="3249"/>
                  </a:cubicBezTo>
                  <a:cubicBezTo>
                    <a:pt x="819" y="3249"/>
                    <a:pt x="902" y="3195"/>
                    <a:pt x="890" y="3089"/>
                  </a:cubicBezTo>
                  <a:cubicBezTo>
                    <a:pt x="835" y="2633"/>
                    <a:pt x="829" y="1557"/>
                    <a:pt x="1430" y="1556"/>
                  </a:cubicBezTo>
                  <a:cubicBezTo>
                    <a:pt x="1976" y="1556"/>
                    <a:pt x="2064" y="2618"/>
                    <a:pt x="2095" y="3032"/>
                  </a:cubicBezTo>
                  <a:cubicBezTo>
                    <a:pt x="2102" y="3139"/>
                    <a:pt x="2190" y="3193"/>
                    <a:pt x="2274" y="3193"/>
                  </a:cubicBezTo>
                  <a:cubicBezTo>
                    <a:pt x="2358" y="3193"/>
                    <a:pt x="2437" y="3140"/>
                    <a:pt x="2429" y="3032"/>
                  </a:cubicBezTo>
                  <a:cubicBezTo>
                    <a:pt x="2388" y="2460"/>
                    <a:pt x="2238" y="1135"/>
                    <a:pt x="1431" y="1123"/>
                  </a:cubicBezTo>
                  <a:cubicBezTo>
                    <a:pt x="1427" y="1123"/>
                    <a:pt x="1423" y="1123"/>
                    <a:pt x="1419" y="1123"/>
                  </a:cubicBezTo>
                  <a:cubicBezTo>
                    <a:pt x="957" y="1123"/>
                    <a:pt x="720" y="1554"/>
                    <a:pt x="613" y="2036"/>
                  </a:cubicBezTo>
                  <a:lnTo>
                    <a:pt x="613" y="2036"/>
                  </a:lnTo>
                  <a:cubicBezTo>
                    <a:pt x="475" y="1420"/>
                    <a:pt x="384" y="793"/>
                    <a:pt x="342" y="162"/>
                  </a:cubicBezTo>
                  <a:cubicBezTo>
                    <a:pt x="335" y="55"/>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7" name="Google Shape;18397;p31"/>
            <p:cNvSpPr/>
            <p:nvPr/>
          </p:nvSpPr>
          <p:spPr>
            <a:xfrm>
              <a:off x="2343675" y="2830275"/>
              <a:ext cx="41700" cy="99900"/>
            </a:xfrm>
            <a:custGeom>
              <a:avLst/>
              <a:gdLst/>
              <a:ahLst/>
              <a:cxnLst/>
              <a:rect l="l" t="t" r="r" b="b"/>
              <a:pathLst>
                <a:path w="1668" h="3996" extrusionOk="0">
                  <a:moveTo>
                    <a:pt x="248" y="0"/>
                  </a:moveTo>
                  <a:cubicBezTo>
                    <a:pt x="116" y="0"/>
                    <a:pt x="1" y="168"/>
                    <a:pt x="124" y="283"/>
                  </a:cubicBezTo>
                  <a:cubicBezTo>
                    <a:pt x="1091" y="1183"/>
                    <a:pt x="1306" y="2603"/>
                    <a:pt x="639" y="3746"/>
                  </a:cubicBezTo>
                  <a:cubicBezTo>
                    <a:pt x="564" y="3875"/>
                    <a:pt x="681" y="3996"/>
                    <a:pt x="795" y="3996"/>
                  </a:cubicBezTo>
                  <a:cubicBezTo>
                    <a:pt x="846" y="3996"/>
                    <a:pt x="896" y="3972"/>
                    <a:pt x="929" y="3915"/>
                  </a:cubicBezTo>
                  <a:cubicBezTo>
                    <a:pt x="1668" y="2651"/>
                    <a:pt x="1431" y="1044"/>
                    <a:pt x="360" y="47"/>
                  </a:cubicBezTo>
                  <a:cubicBezTo>
                    <a:pt x="325" y="14"/>
                    <a:pt x="286"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8" name="Google Shape;18398;p31"/>
            <p:cNvSpPr/>
            <p:nvPr/>
          </p:nvSpPr>
          <p:spPr>
            <a:xfrm>
              <a:off x="1334050" y="2996450"/>
              <a:ext cx="60575" cy="47325"/>
            </a:xfrm>
            <a:custGeom>
              <a:avLst/>
              <a:gdLst/>
              <a:ahLst/>
              <a:cxnLst/>
              <a:rect l="l" t="t" r="r" b="b"/>
              <a:pathLst>
                <a:path w="2423" h="1893" extrusionOk="0">
                  <a:moveTo>
                    <a:pt x="259" y="0"/>
                  </a:moveTo>
                  <a:cubicBezTo>
                    <a:pt x="121" y="0"/>
                    <a:pt x="1" y="169"/>
                    <a:pt x="133" y="278"/>
                  </a:cubicBezTo>
                  <a:lnTo>
                    <a:pt x="2055" y="1852"/>
                  </a:lnTo>
                  <a:cubicBezTo>
                    <a:pt x="2090" y="1880"/>
                    <a:pt x="2127" y="1893"/>
                    <a:pt x="2164" y="1893"/>
                  </a:cubicBezTo>
                  <a:cubicBezTo>
                    <a:pt x="2302" y="1893"/>
                    <a:pt x="2423" y="1723"/>
                    <a:pt x="2291" y="1615"/>
                  </a:cubicBezTo>
                  <a:lnTo>
                    <a:pt x="369" y="41"/>
                  </a:lnTo>
                  <a:cubicBezTo>
                    <a:pt x="334" y="13"/>
                    <a:pt x="296"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9" name="Google Shape;18399;p31"/>
            <p:cNvSpPr/>
            <p:nvPr/>
          </p:nvSpPr>
          <p:spPr>
            <a:xfrm>
              <a:off x="1342575" y="2997650"/>
              <a:ext cx="38525" cy="61300"/>
            </a:xfrm>
            <a:custGeom>
              <a:avLst/>
              <a:gdLst/>
              <a:ahLst/>
              <a:cxnLst/>
              <a:rect l="l" t="t" r="r" b="b"/>
              <a:pathLst>
                <a:path w="1541" h="2452" extrusionOk="0">
                  <a:moveTo>
                    <a:pt x="1307" y="0"/>
                  </a:moveTo>
                  <a:cubicBezTo>
                    <a:pt x="1256" y="0"/>
                    <a:pt x="1205" y="23"/>
                    <a:pt x="1169" y="77"/>
                  </a:cubicBezTo>
                  <a:cubicBezTo>
                    <a:pt x="724" y="762"/>
                    <a:pt x="347" y="1490"/>
                    <a:pt x="48" y="2251"/>
                  </a:cubicBezTo>
                  <a:cubicBezTo>
                    <a:pt x="0" y="2372"/>
                    <a:pt x="100" y="2451"/>
                    <a:pt x="203" y="2451"/>
                  </a:cubicBezTo>
                  <a:cubicBezTo>
                    <a:pt x="271" y="2451"/>
                    <a:pt x="340" y="2418"/>
                    <a:pt x="372" y="2339"/>
                  </a:cubicBezTo>
                  <a:cubicBezTo>
                    <a:pt x="661" y="1607"/>
                    <a:pt x="1026" y="905"/>
                    <a:pt x="1458" y="246"/>
                  </a:cubicBezTo>
                  <a:cubicBezTo>
                    <a:pt x="1541" y="120"/>
                    <a:pt x="1425" y="0"/>
                    <a:pt x="13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0" name="Google Shape;18400;p31"/>
            <p:cNvSpPr/>
            <p:nvPr/>
          </p:nvSpPr>
          <p:spPr>
            <a:xfrm>
              <a:off x="1386250" y="2980525"/>
              <a:ext cx="37750" cy="38600"/>
            </a:xfrm>
            <a:custGeom>
              <a:avLst/>
              <a:gdLst/>
              <a:ahLst/>
              <a:cxnLst/>
              <a:rect l="l" t="t" r="r" b="b"/>
              <a:pathLst>
                <a:path w="1510" h="1544" extrusionOk="0">
                  <a:moveTo>
                    <a:pt x="198" y="34"/>
                  </a:moveTo>
                  <a:cubicBezTo>
                    <a:pt x="1" y="34"/>
                    <a:pt x="8" y="351"/>
                    <a:pt x="216" y="369"/>
                  </a:cubicBezTo>
                  <a:lnTo>
                    <a:pt x="645" y="406"/>
                  </a:lnTo>
                  <a:lnTo>
                    <a:pt x="645" y="406"/>
                  </a:lnTo>
                  <a:cubicBezTo>
                    <a:pt x="646" y="505"/>
                    <a:pt x="488" y="704"/>
                    <a:pt x="455" y="770"/>
                  </a:cubicBezTo>
                  <a:cubicBezTo>
                    <a:pt x="380" y="919"/>
                    <a:pt x="333" y="1084"/>
                    <a:pt x="392" y="1247"/>
                  </a:cubicBezTo>
                  <a:cubicBezTo>
                    <a:pt x="473" y="1471"/>
                    <a:pt x="683" y="1543"/>
                    <a:pt x="903" y="1543"/>
                  </a:cubicBezTo>
                  <a:cubicBezTo>
                    <a:pt x="1051" y="1543"/>
                    <a:pt x="1204" y="1510"/>
                    <a:pt x="1324" y="1470"/>
                  </a:cubicBezTo>
                  <a:cubicBezTo>
                    <a:pt x="1509" y="1408"/>
                    <a:pt x="1456" y="1137"/>
                    <a:pt x="1291" y="1137"/>
                  </a:cubicBezTo>
                  <a:cubicBezTo>
                    <a:pt x="1274" y="1137"/>
                    <a:pt x="1256" y="1140"/>
                    <a:pt x="1236" y="1147"/>
                  </a:cubicBezTo>
                  <a:cubicBezTo>
                    <a:pt x="1166" y="1170"/>
                    <a:pt x="1018" y="1216"/>
                    <a:pt x="895" y="1216"/>
                  </a:cubicBezTo>
                  <a:cubicBezTo>
                    <a:pt x="796" y="1216"/>
                    <a:pt x="713" y="1186"/>
                    <a:pt x="699" y="1092"/>
                  </a:cubicBezTo>
                  <a:cubicBezTo>
                    <a:pt x="678" y="939"/>
                    <a:pt x="870" y="739"/>
                    <a:pt x="928" y="605"/>
                  </a:cubicBezTo>
                  <a:cubicBezTo>
                    <a:pt x="987" y="472"/>
                    <a:pt x="1010" y="320"/>
                    <a:pt x="922" y="192"/>
                  </a:cubicBezTo>
                  <a:cubicBezTo>
                    <a:pt x="788" y="1"/>
                    <a:pt x="423" y="51"/>
                    <a:pt x="216" y="35"/>
                  </a:cubicBezTo>
                  <a:cubicBezTo>
                    <a:pt x="209" y="34"/>
                    <a:pt x="203" y="34"/>
                    <a:pt x="198" y="34"/>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1" name="Google Shape;18401;p31"/>
            <p:cNvSpPr/>
            <p:nvPr/>
          </p:nvSpPr>
          <p:spPr>
            <a:xfrm>
              <a:off x="1445575" y="2978750"/>
              <a:ext cx="40775" cy="95225"/>
            </a:xfrm>
            <a:custGeom>
              <a:avLst/>
              <a:gdLst/>
              <a:ahLst/>
              <a:cxnLst/>
              <a:rect l="l" t="t" r="r" b="b"/>
              <a:pathLst>
                <a:path w="1631" h="3809" extrusionOk="0">
                  <a:moveTo>
                    <a:pt x="720" y="1"/>
                  </a:moveTo>
                  <a:cubicBezTo>
                    <a:pt x="671" y="1"/>
                    <a:pt x="623" y="26"/>
                    <a:pt x="594" y="87"/>
                  </a:cubicBezTo>
                  <a:cubicBezTo>
                    <a:pt x="1" y="1340"/>
                    <a:pt x="260" y="2807"/>
                    <a:pt x="1272" y="3762"/>
                  </a:cubicBezTo>
                  <a:cubicBezTo>
                    <a:pt x="1306" y="3795"/>
                    <a:pt x="1345" y="3809"/>
                    <a:pt x="1383" y="3809"/>
                  </a:cubicBezTo>
                  <a:cubicBezTo>
                    <a:pt x="1514" y="3809"/>
                    <a:pt x="1630" y="3640"/>
                    <a:pt x="1508" y="3525"/>
                  </a:cubicBezTo>
                  <a:cubicBezTo>
                    <a:pt x="611" y="2677"/>
                    <a:pt x="352" y="1376"/>
                    <a:pt x="883" y="257"/>
                  </a:cubicBezTo>
                  <a:cubicBezTo>
                    <a:pt x="947" y="123"/>
                    <a:pt x="830" y="1"/>
                    <a:pt x="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2" name="Google Shape;18402;p31"/>
            <p:cNvSpPr/>
            <p:nvPr/>
          </p:nvSpPr>
          <p:spPr>
            <a:xfrm>
              <a:off x="1493875" y="3005700"/>
              <a:ext cx="54050" cy="47300"/>
            </a:xfrm>
            <a:custGeom>
              <a:avLst/>
              <a:gdLst/>
              <a:ahLst/>
              <a:cxnLst/>
              <a:rect l="l" t="t" r="r" b="b"/>
              <a:pathLst>
                <a:path w="2162" h="1892" extrusionOk="0">
                  <a:moveTo>
                    <a:pt x="249" y="0"/>
                  </a:moveTo>
                  <a:cubicBezTo>
                    <a:pt x="117" y="0"/>
                    <a:pt x="0" y="169"/>
                    <a:pt x="124" y="283"/>
                  </a:cubicBezTo>
                  <a:lnTo>
                    <a:pt x="1803" y="1845"/>
                  </a:lnTo>
                  <a:cubicBezTo>
                    <a:pt x="1838" y="1878"/>
                    <a:pt x="1877" y="1891"/>
                    <a:pt x="1915" y="1891"/>
                  </a:cubicBezTo>
                  <a:cubicBezTo>
                    <a:pt x="2046" y="1891"/>
                    <a:pt x="2162" y="1724"/>
                    <a:pt x="2040" y="1609"/>
                  </a:cubicBezTo>
                  <a:lnTo>
                    <a:pt x="360" y="47"/>
                  </a:lnTo>
                  <a:cubicBezTo>
                    <a:pt x="325"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3" name="Google Shape;18403;p31"/>
            <p:cNvSpPr/>
            <p:nvPr/>
          </p:nvSpPr>
          <p:spPr>
            <a:xfrm>
              <a:off x="1504400" y="3002425"/>
              <a:ext cx="28650" cy="64125"/>
            </a:xfrm>
            <a:custGeom>
              <a:avLst/>
              <a:gdLst/>
              <a:ahLst/>
              <a:cxnLst/>
              <a:rect l="l" t="t" r="r" b="b"/>
              <a:pathLst>
                <a:path w="1146" h="2565" extrusionOk="0">
                  <a:moveTo>
                    <a:pt x="942" y="0"/>
                  </a:moveTo>
                  <a:cubicBezTo>
                    <a:pt x="875" y="0"/>
                    <a:pt x="808" y="35"/>
                    <a:pt x="781" y="116"/>
                  </a:cubicBezTo>
                  <a:cubicBezTo>
                    <a:pt x="536" y="864"/>
                    <a:pt x="288" y="1611"/>
                    <a:pt x="41" y="2359"/>
                  </a:cubicBezTo>
                  <a:cubicBezTo>
                    <a:pt x="1" y="2483"/>
                    <a:pt x="103" y="2564"/>
                    <a:pt x="204" y="2564"/>
                  </a:cubicBezTo>
                  <a:cubicBezTo>
                    <a:pt x="271" y="2564"/>
                    <a:pt x="338" y="2529"/>
                    <a:pt x="365" y="2449"/>
                  </a:cubicBezTo>
                  <a:cubicBezTo>
                    <a:pt x="612" y="1700"/>
                    <a:pt x="857" y="952"/>
                    <a:pt x="1105" y="205"/>
                  </a:cubicBezTo>
                  <a:cubicBezTo>
                    <a:pt x="1145" y="82"/>
                    <a:pt x="1043" y="0"/>
                    <a:pt x="9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4" name="Google Shape;18404;p31"/>
            <p:cNvSpPr/>
            <p:nvPr/>
          </p:nvSpPr>
          <p:spPr>
            <a:xfrm>
              <a:off x="1541125" y="2988425"/>
              <a:ext cx="33500" cy="83050"/>
            </a:xfrm>
            <a:custGeom>
              <a:avLst/>
              <a:gdLst/>
              <a:ahLst/>
              <a:cxnLst/>
              <a:rect l="l" t="t" r="r" b="b"/>
              <a:pathLst>
                <a:path w="1340" h="3322" extrusionOk="0">
                  <a:moveTo>
                    <a:pt x="234" y="0"/>
                  </a:moveTo>
                  <a:cubicBezTo>
                    <a:pt x="113" y="0"/>
                    <a:pt x="1" y="168"/>
                    <a:pt x="105" y="292"/>
                  </a:cubicBezTo>
                  <a:lnTo>
                    <a:pt x="105" y="294"/>
                  </a:lnTo>
                  <a:cubicBezTo>
                    <a:pt x="775" y="1088"/>
                    <a:pt x="981" y="2120"/>
                    <a:pt x="690" y="3116"/>
                  </a:cubicBezTo>
                  <a:cubicBezTo>
                    <a:pt x="653" y="3240"/>
                    <a:pt x="755" y="3321"/>
                    <a:pt x="856" y="3321"/>
                  </a:cubicBezTo>
                  <a:cubicBezTo>
                    <a:pt x="922" y="3321"/>
                    <a:pt x="987" y="3286"/>
                    <a:pt x="1011" y="3204"/>
                  </a:cubicBezTo>
                  <a:cubicBezTo>
                    <a:pt x="1339" y="2089"/>
                    <a:pt x="1089" y="943"/>
                    <a:pt x="343" y="56"/>
                  </a:cubicBezTo>
                  <a:cubicBezTo>
                    <a:pt x="310" y="16"/>
                    <a:pt x="272"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5" name="Google Shape;18405;p31"/>
            <p:cNvSpPr/>
            <p:nvPr/>
          </p:nvSpPr>
          <p:spPr>
            <a:xfrm>
              <a:off x="1572675" y="2979650"/>
              <a:ext cx="31325" cy="36300"/>
            </a:xfrm>
            <a:custGeom>
              <a:avLst/>
              <a:gdLst/>
              <a:ahLst/>
              <a:cxnLst/>
              <a:rect l="l" t="t" r="r" b="b"/>
              <a:pathLst>
                <a:path w="1253" h="1452" extrusionOk="0">
                  <a:moveTo>
                    <a:pt x="769" y="0"/>
                  </a:moveTo>
                  <a:cubicBezTo>
                    <a:pt x="742" y="0"/>
                    <a:pt x="714" y="8"/>
                    <a:pt x="691" y="25"/>
                  </a:cubicBezTo>
                  <a:lnTo>
                    <a:pt x="143" y="426"/>
                  </a:lnTo>
                  <a:cubicBezTo>
                    <a:pt x="1" y="530"/>
                    <a:pt x="90" y="747"/>
                    <a:pt x="224" y="747"/>
                  </a:cubicBezTo>
                  <a:cubicBezTo>
                    <a:pt x="252" y="747"/>
                    <a:pt x="282" y="737"/>
                    <a:pt x="312" y="715"/>
                  </a:cubicBezTo>
                  <a:lnTo>
                    <a:pt x="673" y="451"/>
                  </a:lnTo>
                  <a:lnTo>
                    <a:pt x="673" y="451"/>
                  </a:lnTo>
                  <a:cubicBezTo>
                    <a:pt x="748" y="745"/>
                    <a:pt x="822" y="1039"/>
                    <a:pt x="898" y="1333"/>
                  </a:cubicBezTo>
                  <a:cubicBezTo>
                    <a:pt x="919" y="1416"/>
                    <a:pt x="983" y="1452"/>
                    <a:pt x="1048" y="1452"/>
                  </a:cubicBezTo>
                  <a:cubicBezTo>
                    <a:pt x="1148" y="1452"/>
                    <a:pt x="1252" y="1370"/>
                    <a:pt x="1220" y="1244"/>
                  </a:cubicBezTo>
                  <a:cubicBezTo>
                    <a:pt x="1125" y="870"/>
                    <a:pt x="1031" y="498"/>
                    <a:pt x="936" y="126"/>
                  </a:cubicBezTo>
                  <a:cubicBezTo>
                    <a:pt x="918" y="55"/>
                    <a:pt x="843" y="0"/>
                    <a:pt x="7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6" name="Google Shape;18406;p31"/>
            <p:cNvSpPr/>
            <p:nvPr/>
          </p:nvSpPr>
          <p:spPr>
            <a:xfrm>
              <a:off x="1632800" y="2999375"/>
              <a:ext cx="34600" cy="67900"/>
            </a:xfrm>
            <a:custGeom>
              <a:avLst/>
              <a:gdLst/>
              <a:ahLst/>
              <a:cxnLst/>
              <a:rect l="l" t="t" r="r" b="b"/>
              <a:pathLst>
                <a:path w="1384" h="2716" extrusionOk="0">
                  <a:moveTo>
                    <a:pt x="962" y="1"/>
                  </a:moveTo>
                  <a:cubicBezTo>
                    <a:pt x="545" y="1"/>
                    <a:pt x="194" y="427"/>
                    <a:pt x="69" y="814"/>
                  </a:cubicBezTo>
                  <a:cubicBezTo>
                    <a:pt x="0" y="1029"/>
                    <a:pt x="15" y="1216"/>
                    <a:pt x="183" y="1379"/>
                  </a:cubicBezTo>
                  <a:cubicBezTo>
                    <a:pt x="293" y="1485"/>
                    <a:pt x="441" y="1531"/>
                    <a:pt x="555" y="1628"/>
                  </a:cubicBezTo>
                  <a:cubicBezTo>
                    <a:pt x="746" y="1790"/>
                    <a:pt x="830" y="1918"/>
                    <a:pt x="743" y="2157"/>
                  </a:cubicBezTo>
                  <a:cubicBezTo>
                    <a:pt x="702" y="2268"/>
                    <a:pt x="619" y="2396"/>
                    <a:pt x="506" y="2396"/>
                  </a:cubicBezTo>
                  <a:cubicBezTo>
                    <a:pt x="466" y="2396"/>
                    <a:pt x="422" y="2380"/>
                    <a:pt x="375" y="2342"/>
                  </a:cubicBezTo>
                  <a:cubicBezTo>
                    <a:pt x="341" y="2314"/>
                    <a:pt x="303" y="2303"/>
                    <a:pt x="267" y="2303"/>
                  </a:cubicBezTo>
                  <a:cubicBezTo>
                    <a:pt x="127" y="2303"/>
                    <a:pt x="5" y="2472"/>
                    <a:pt x="139" y="2580"/>
                  </a:cubicBezTo>
                  <a:cubicBezTo>
                    <a:pt x="255" y="2673"/>
                    <a:pt x="390" y="2716"/>
                    <a:pt x="525" y="2716"/>
                  </a:cubicBezTo>
                  <a:cubicBezTo>
                    <a:pt x="806" y="2716"/>
                    <a:pt x="1080" y="2526"/>
                    <a:pt x="1144" y="2212"/>
                  </a:cubicBezTo>
                  <a:cubicBezTo>
                    <a:pt x="1205" y="1913"/>
                    <a:pt x="1050" y="1613"/>
                    <a:pt x="833" y="1416"/>
                  </a:cubicBezTo>
                  <a:cubicBezTo>
                    <a:pt x="691" y="1288"/>
                    <a:pt x="375" y="1175"/>
                    <a:pt x="374" y="955"/>
                  </a:cubicBezTo>
                  <a:cubicBezTo>
                    <a:pt x="371" y="683"/>
                    <a:pt x="716" y="350"/>
                    <a:pt x="1000" y="350"/>
                  </a:cubicBezTo>
                  <a:cubicBezTo>
                    <a:pt x="1041" y="350"/>
                    <a:pt x="1081" y="357"/>
                    <a:pt x="1118" y="373"/>
                  </a:cubicBezTo>
                  <a:cubicBezTo>
                    <a:pt x="1140" y="382"/>
                    <a:pt x="1161" y="386"/>
                    <a:pt x="1180" y="386"/>
                  </a:cubicBezTo>
                  <a:cubicBezTo>
                    <a:pt x="1333" y="386"/>
                    <a:pt x="1383" y="123"/>
                    <a:pt x="1207" y="51"/>
                  </a:cubicBezTo>
                  <a:cubicBezTo>
                    <a:pt x="1123" y="16"/>
                    <a:pt x="1041" y="1"/>
                    <a:pt x="9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7" name="Google Shape;18407;p31"/>
            <p:cNvSpPr/>
            <p:nvPr/>
          </p:nvSpPr>
          <p:spPr>
            <a:xfrm>
              <a:off x="1674200" y="2977250"/>
              <a:ext cx="29075" cy="40175"/>
            </a:xfrm>
            <a:custGeom>
              <a:avLst/>
              <a:gdLst/>
              <a:ahLst/>
              <a:cxnLst/>
              <a:rect l="l" t="t" r="r" b="b"/>
              <a:pathLst>
                <a:path w="1163" h="1607" extrusionOk="0">
                  <a:moveTo>
                    <a:pt x="734" y="1"/>
                  </a:moveTo>
                  <a:cubicBezTo>
                    <a:pt x="691" y="1"/>
                    <a:pt x="647" y="16"/>
                    <a:pt x="616" y="47"/>
                  </a:cubicBezTo>
                  <a:lnTo>
                    <a:pt x="118" y="539"/>
                  </a:lnTo>
                  <a:cubicBezTo>
                    <a:pt x="0" y="657"/>
                    <a:pt x="115" y="825"/>
                    <a:pt x="243" y="825"/>
                  </a:cubicBezTo>
                  <a:cubicBezTo>
                    <a:pt x="281" y="825"/>
                    <a:pt x="320" y="810"/>
                    <a:pt x="355" y="776"/>
                  </a:cubicBezTo>
                  <a:lnTo>
                    <a:pt x="628" y="505"/>
                  </a:lnTo>
                  <a:lnTo>
                    <a:pt x="628" y="505"/>
                  </a:lnTo>
                  <a:cubicBezTo>
                    <a:pt x="691" y="832"/>
                    <a:pt x="753" y="1158"/>
                    <a:pt x="815" y="1485"/>
                  </a:cubicBezTo>
                  <a:cubicBezTo>
                    <a:pt x="832" y="1570"/>
                    <a:pt x="893" y="1606"/>
                    <a:pt x="958" y="1606"/>
                  </a:cubicBezTo>
                  <a:cubicBezTo>
                    <a:pt x="1056" y="1606"/>
                    <a:pt x="1163" y="1523"/>
                    <a:pt x="1139" y="1397"/>
                  </a:cubicBezTo>
                  <a:cubicBezTo>
                    <a:pt x="1058" y="971"/>
                    <a:pt x="976" y="547"/>
                    <a:pt x="895" y="121"/>
                  </a:cubicBezTo>
                  <a:cubicBezTo>
                    <a:pt x="879" y="42"/>
                    <a:pt x="807" y="1"/>
                    <a:pt x="7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8" name="Google Shape;18408;p31"/>
            <p:cNvSpPr/>
            <p:nvPr/>
          </p:nvSpPr>
          <p:spPr>
            <a:xfrm>
              <a:off x="1735300" y="3001050"/>
              <a:ext cx="19475" cy="55050"/>
            </a:xfrm>
            <a:custGeom>
              <a:avLst/>
              <a:gdLst/>
              <a:ahLst/>
              <a:cxnLst/>
              <a:rect l="l" t="t" r="r" b="b"/>
              <a:pathLst>
                <a:path w="779" h="2202" extrusionOk="0">
                  <a:moveTo>
                    <a:pt x="205" y="1"/>
                  </a:moveTo>
                  <a:cubicBezTo>
                    <a:pt x="106" y="1"/>
                    <a:pt x="0" y="83"/>
                    <a:pt x="28" y="210"/>
                  </a:cubicBezTo>
                  <a:cubicBezTo>
                    <a:pt x="161" y="834"/>
                    <a:pt x="295" y="1457"/>
                    <a:pt x="428" y="2081"/>
                  </a:cubicBezTo>
                  <a:cubicBezTo>
                    <a:pt x="446" y="2165"/>
                    <a:pt x="508" y="2202"/>
                    <a:pt x="574" y="2202"/>
                  </a:cubicBezTo>
                  <a:cubicBezTo>
                    <a:pt x="673" y="2202"/>
                    <a:pt x="778" y="2119"/>
                    <a:pt x="751" y="1993"/>
                  </a:cubicBezTo>
                  <a:lnTo>
                    <a:pt x="350" y="121"/>
                  </a:lnTo>
                  <a:cubicBezTo>
                    <a:pt x="332"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9" name="Google Shape;18409;p31"/>
            <p:cNvSpPr/>
            <p:nvPr/>
          </p:nvSpPr>
          <p:spPr>
            <a:xfrm>
              <a:off x="1727300" y="3024500"/>
              <a:ext cx="45275" cy="12750"/>
            </a:xfrm>
            <a:custGeom>
              <a:avLst/>
              <a:gdLst/>
              <a:ahLst/>
              <a:cxnLst/>
              <a:rect l="l" t="t" r="r" b="b"/>
              <a:pathLst>
                <a:path w="1811" h="510" extrusionOk="0">
                  <a:moveTo>
                    <a:pt x="1546" y="0"/>
                  </a:moveTo>
                  <a:cubicBezTo>
                    <a:pt x="1537" y="0"/>
                    <a:pt x="1529" y="1"/>
                    <a:pt x="1519" y="2"/>
                  </a:cubicBezTo>
                  <a:lnTo>
                    <a:pt x="203" y="184"/>
                  </a:lnTo>
                  <a:cubicBezTo>
                    <a:pt x="0" y="213"/>
                    <a:pt x="74" y="509"/>
                    <a:pt x="266" y="509"/>
                  </a:cubicBezTo>
                  <a:cubicBezTo>
                    <a:pt x="275" y="509"/>
                    <a:pt x="284" y="508"/>
                    <a:pt x="293" y="507"/>
                  </a:cubicBezTo>
                  <a:lnTo>
                    <a:pt x="1608" y="324"/>
                  </a:lnTo>
                  <a:cubicBezTo>
                    <a:pt x="1811" y="296"/>
                    <a:pt x="1737" y="0"/>
                    <a:pt x="15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0" name="Google Shape;18410;p31"/>
            <p:cNvSpPr/>
            <p:nvPr/>
          </p:nvSpPr>
          <p:spPr>
            <a:xfrm>
              <a:off x="1787175" y="2989050"/>
              <a:ext cx="38200" cy="72075"/>
            </a:xfrm>
            <a:custGeom>
              <a:avLst/>
              <a:gdLst/>
              <a:ahLst/>
              <a:cxnLst/>
              <a:rect l="l" t="t" r="r" b="b"/>
              <a:pathLst>
                <a:path w="1528" h="2883" extrusionOk="0">
                  <a:moveTo>
                    <a:pt x="1076" y="0"/>
                  </a:moveTo>
                  <a:cubicBezTo>
                    <a:pt x="549" y="0"/>
                    <a:pt x="215" y="556"/>
                    <a:pt x="82" y="1051"/>
                  </a:cubicBezTo>
                  <a:cubicBezTo>
                    <a:pt x="23" y="1274"/>
                    <a:pt x="0" y="1483"/>
                    <a:pt x="162" y="1667"/>
                  </a:cubicBezTo>
                  <a:cubicBezTo>
                    <a:pt x="241" y="1759"/>
                    <a:pt x="355" y="1811"/>
                    <a:pt x="461" y="1860"/>
                  </a:cubicBezTo>
                  <a:cubicBezTo>
                    <a:pt x="526" y="1890"/>
                    <a:pt x="596" y="1913"/>
                    <a:pt x="662" y="1942"/>
                  </a:cubicBezTo>
                  <a:cubicBezTo>
                    <a:pt x="708" y="1957"/>
                    <a:pt x="751" y="1977"/>
                    <a:pt x="792" y="2000"/>
                  </a:cubicBezTo>
                  <a:cubicBezTo>
                    <a:pt x="981" y="2078"/>
                    <a:pt x="932" y="2244"/>
                    <a:pt x="644" y="2496"/>
                  </a:cubicBezTo>
                  <a:cubicBezTo>
                    <a:pt x="609" y="2466"/>
                    <a:pt x="570" y="2454"/>
                    <a:pt x="533" y="2454"/>
                  </a:cubicBezTo>
                  <a:cubicBezTo>
                    <a:pt x="397" y="2454"/>
                    <a:pt x="278" y="2623"/>
                    <a:pt x="407" y="2734"/>
                  </a:cubicBezTo>
                  <a:cubicBezTo>
                    <a:pt x="529" y="2836"/>
                    <a:pt x="669" y="2883"/>
                    <a:pt x="804" y="2883"/>
                  </a:cubicBezTo>
                  <a:cubicBezTo>
                    <a:pt x="1128" y="2883"/>
                    <a:pt x="1421" y="2614"/>
                    <a:pt x="1350" y="2212"/>
                  </a:cubicBezTo>
                  <a:cubicBezTo>
                    <a:pt x="1301" y="1937"/>
                    <a:pt x="1101" y="1777"/>
                    <a:pt x="863" y="1664"/>
                  </a:cubicBezTo>
                  <a:cubicBezTo>
                    <a:pt x="612" y="1547"/>
                    <a:pt x="409" y="1487"/>
                    <a:pt x="406" y="1140"/>
                  </a:cubicBezTo>
                  <a:cubicBezTo>
                    <a:pt x="402" y="786"/>
                    <a:pt x="748" y="344"/>
                    <a:pt x="1114" y="344"/>
                  </a:cubicBezTo>
                  <a:cubicBezTo>
                    <a:pt x="1160" y="344"/>
                    <a:pt x="1206" y="351"/>
                    <a:pt x="1252" y="366"/>
                  </a:cubicBezTo>
                  <a:cubicBezTo>
                    <a:pt x="1272" y="372"/>
                    <a:pt x="1290" y="375"/>
                    <a:pt x="1307" y="375"/>
                  </a:cubicBezTo>
                  <a:cubicBezTo>
                    <a:pt x="1472" y="375"/>
                    <a:pt x="1528" y="104"/>
                    <a:pt x="1342" y="43"/>
                  </a:cubicBezTo>
                  <a:lnTo>
                    <a:pt x="1342" y="43"/>
                  </a:lnTo>
                  <a:lnTo>
                    <a:pt x="1341" y="44"/>
                  </a:lnTo>
                  <a:cubicBezTo>
                    <a:pt x="1248" y="14"/>
                    <a:pt x="1160" y="0"/>
                    <a:pt x="10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1" name="Google Shape;18411;p31"/>
            <p:cNvSpPr/>
            <p:nvPr/>
          </p:nvSpPr>
          <p:spPr>
            <a:xfrm>
              <a:off x="1834900" y="2984425"/>
              <a:ext cx="34300" cy="35525"/>
            </a:xfrm>
            <a:custGeom>
              <a:avLst/>
              <a:gdLst/>
              <a:ahLst/>
              <a:cxnLst/>
              <a:rect l="l" t="t" r="r" b="b"/>
              <a:pathLst>
                <a:path w="1372" h="1421" extrusionOk="0">
                  <a:moveTo>
                    <a:pt x="207" y="0"/>
                  </a:moveTo>
                  <a:cubicBezTo>
                    <a:pt x="1" y="0"/>
                    <a:pt x="4" y="326"/>
                    <a:pt x="216" y="336"/>
                  </a:cubicBezTo>
                  <a:lnTo>
                    <a:pt x="713" y="359"/>
                  </a:lnTo>
                  <a:lnTo>
                    <a:pt x="713" y="359"/>
                  </a:lnTo>
                  <a:cubicBezTo>
                    <a:pt x="710" y="657"/>
                    <a:pt x="449" y="953"/>
                    <a:pt x="667" y="1248"/>
                  </a:cubicBezTo>
                  <a:cubicBezTo>
                    <a:pt x="746" y="1355"/>
                    <a:pt x="880" y="1421"/>
                    <a:pt x="1010" y="1421"/>
                  </a:cubicBezTo>
                  <a:cubicBezTo>
                    <a:pt x="1108" y="1421"/>
                    <a:pt x="1203" y="1384"/>
                    <a:pt x="1270" y="1300"/>
                  </a:cubicBezTo>
                  <a:cubicBezTo>
                    <a:pt x="1372" y="1174"/>
                    <a:pt x="1260" y="1006"/>
                    <a:pt x="1142" y="1006"/>
                  </a:cubicBezTo>
                  <a:cubicBezTo>
                    <a:pt x="1104" y="1006"/>
                    <a:pt x="1066" y="1023"/>
                    <a:pt x="1034" y="1064"/>
                  </a:cubicBezTo>
                  <a:cubicBezTo>
                    <a:pt x="1021" y="1079"/>
                    <a:pt x="1008" y="1085"/>
                    <a:pt x="996" y="1085"/>
                  </a:cubicBezTo>
                  <a:cubicBezTo>
                    <a:pt x="962" y="1085"/>
                    <a:pt x="930" y="1042"/>
                    <a:pt x="918" y="1004"/>
                  </a:cubicBezTo>
                  <a:cubicBezTo>
                    <a:pt x="886" y="904"/>
                    <a:pt x="953" y="760"/>
                    <a:pt x="982" y="667"/>
                  </a:cubicBezTo>
                  <a:cubicBezTo>
                    <a:pt x="1038" y="493"/>
                    <a:pt x="1069" y="332"/>
                    <a:pt x="1021" y="153"/>
                  </a:cubicBezTo>
                  <a:cubicBezTo>
                    <a:pt x="1000" y="81"/>
                    <a:pt x="936" y="31"/>
                    <a:pt x="860" y="30"/>
                  </a:cubicBezTo>
                  <a:lnTo>
                    <a:pt x="216" y="1"/>
                  </a:lnTo>
                  <a:cubicBezTo>
                    <a:pt x="213" y="0"/>
                    <a:pt x="210"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2" name="Google Shape;18412;p31"/>
            <p:cNvSpPr/>
            <p:nvPr/>
          </p:nvSpPr>
          <p:spPr>
            <a:xfrm>
              <a:off x="1898950" y="3010250"/>
              <a:ext cx="46950" cy="52800"/>
            </a:xfrm>
            <a:custGeom>
              <a:avLst/>
              <a:gdLst/>
              <a:ahLst/>
              <a:cxnLst/>
              <a:rect l="l" t="t" r="r" b="b"/>
              <a:pathLst>
                <a:path w="1878" h="2112" extrusionOk="0">
                  <a:moveTo>
                    <a:pt x="235" y="0"/>
                  </a:moveTo>
                  <a:cubicBezTo>
                    <a:pt x="117" y="0"/>
                    <a:pt x="1" y="120"/>
                    <a:pt x="84" y="246"/>
                  </a:cubicBezTo>
                  <a:cubicBezTo>
                    <a:pt x="514" y="888"/>
                    <a:pt x="996" y="1495"/>
                    <a:pt x="1527" y="2060"/>
                  </a:cubicBezTo>
                  <a:cubicBezTo>
                    <a:pt x="1561" y="2096"/>
                    <a:pt x="1600" y="2111"/>
                    <a:pt x="1638" y="2111"/>
                  </a:cubicBezTo>
                  <a:cubicBezTo>
                    <a:pt x="1764" y="2111"/>
                    <a:pt x="1877" y="1942"/>
                    <a:pt x="1763" y="1822"/>
                  </a:cubicBezTo>
                  <a:cubicBezTo>
                    <a:pt x="1252" y="1280"/>
                    <a:pt x="787" y="696"/>
                    <a:pt x="374" y="77"/>
                  </a:cubicBezTo>
                  <a:cubicBezTo>
                    <a:pt x="338" y="23"/>
                    <a:pt x="286"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3" name="Google Shape;18413;p31"/>
            <p:cNvSpPr/>
            <p:nvPr/>
          </p:nvSpPr>
          <p:spPr>
            <a:xfrm>
              <a:off x="1899350" y="3017325"/>
              <a:ext cx="32800" cy="54550"/>
            </a:xfrm>
            <a:custGeom>
              <a:avLst/>
              <a:gdLst/>
              <a:ahLst/>
              <a:cxnLst/>
              <a:rect l="l" t="t" r="r" b="b"/>
              <a:pathLst>
                <a:path w="1312" h="2182" extrusionOk="0">
                  <a:moveTo>
                    <a:pt x="1076" y="1"/>
                  </a:moveTo>
                  <a:cubicBezTo>
                    <a:pt x="1025" y="1"/>
                    <a:pt x="974" y="23"/>
                    <a:pt x="937" y="76"/>
                  </a:cubicBezTo>
                  <a:cubicBezTo>
                    <a:pt x="539" y="658"/>
                    <a:pt x="236" y="1299"/>
                    <a:pt x="37" y="1975"/>
                  </a:cubicBezTo>
                  <a:cubicBezTo>
                    <a:pt x="1" y="2100"/>
                    <a:pt x="103" y="2182"/>
                    <a:pt x="204" y="2182"/>
                  </a:cubicBezTo>
                  <a:cubicBezTo>
                    <a:pt x="270" y="2182"/>
                    <a:pt x="335" y="2147"/>
                    <a:pt x="359" y="2065"/>
                  </a:cubicBezTo>
                  <a:cubicBezTo>
                    <a:pt x="551" y="1417"/>
                    <a:pt x="844" y="802"/>
                    <a:pt x="1226" y="245"/>
                  </a:cubicBezTo>
                  <a:cubicBezTo>
                    <a:pt x="1311" y="120"/>
                    <a:pt x="1195" y="1"/>
                    <a:pt x="10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4" name="Google Shape;18414;p31"/>
            <p:cNvSpPr/>
            <p:nvPr/>
          </p:nvSpPr>
          <p:spPr>
            <a:xfrm>
              <a:off x="1947725" y="3007475"/>
              <a:ext cx="57000" cy="111275"/>
            </a:xfrm>
            <a:custGeom>
              <a:avLst/>
              <a:gdLst/>
              <a:ahLst/>
              <a:cxnLst/>
              <a:rect l="l" t="t" r="r" b="b"/>
              <a:pathLst>
                <a:path w="2280" h="4451" extrusionOk="0">
                  <a:moveTo>
                    <a:pt x="1681" y="1"/>
                  </a:moveTo>
                  <a:cubicBezTo>
                    <a:pt x="1600" y="1"/>
                    <a:pt x="1521" y="54"/>
                    <a:pt x="1521" y="162"/>
                  </a:cubicBezTo>
                  <a:lnTo>
                    <a:pt x="1519" y="162"/>
                  </a:lnTo>
                  <a:cubicBezTo>
                    <a:pt x="1520" y="168"/>
                    <a:pt x="1520" y="175"/>
                    <a:pt x="1521" y="182"/>
                  </a:cubicBezTo>
                  <a:lnTo>
                    <a:pt x="1521" y="182"/>
                  </a:lnTo>
                  <a:cubicBezTo>
                    <a:pt x="1522" y="462"/>
                    <a:pt x="1528" y="741"/>
                    <a:pt x="1540" y="1020"/>
                  </a:cubicBezTo>
                  <a:lnTo>
                    <a:pt x="1540" y="1020"/>
                  </a:lnTo>
                  <a:cubicBezTo>
                    <a:pt x="1507" y="1361"/>
                    <a:pt x="1398" y="1667"/>
                    <a:pt x="1103" y="1757"/>
                  </a:cubicBezTo>
                  <a:cubicBezTo>
                    <a:pt x="1027" y="1780"/>
                    <a:pt x="965" y="1792"/>
                    <a:pt x="913" y="1792"/>
                  </a:cubicBezTo>
                  <a:cubicBezTo>
                    <a:pt x="688" y="1792"/>
                    <a:pt x="651" y="1584"/>
                    <a:pt x="520" y="1240"/>
                  </a:cubicBezTo>
                  <a:cubicBezTo>
                    <a:pt x="433" y="1011"/>
                    <a:pt x="386" y="775"/>
                    <a:pt x="345" y="535"/>
                  </a:cubicBezTo>
                  <a:cubicBezTo>
                    <a:pt x="330" y="451"/>
                    <a:pt x="270" y="414"/>
                    <a:pt x="206" y="414"/>
                  </a:cubicBezTo>
                  <a:cubicBezTo>
                    <a:pt x="108" y="414"/>
                    <a:pt x="0" y="497"/>
                    <a:pt x="21" y="624"/>
                  </a:cubicBezTo>
                  <a:lnTo>
                    <a:pt x="23" y="624"/>
                  </a:lnTo>
                  <a:cubicBezTo>
                    <a:pt x="105" y="1109"/>
                    <a:pt x="413" y="2442"/>
                    <a:pt x="1085" y="2459"/>
                  </a:cubicBezTo>
                  <a:cubicBezTo>
                    <a:pt x="1090" y="2459"/>
                    <a:pt x="1094" y="2459"/>
                    <a:pt x="1099" y="2459"/>
                  </a:cubicBezTo>
                  <a:cubicBezTo>
                    <a:pt x="1332" y="2459"/>
                    <a:pt x="1496" y="2317"/>
                    <a:pt x="1611" y="2102"/>
                  </a:cubicBezTo>
                  <a:lnTo>
                    <a:pt x="1611" y="2102"/>
                  </a:lnTo>
                  <a:cubicBezTo>
                    <a:pt x="1680" y="2850"/>
                    <a:pt x="1787" y="3593"/>
                    <a:pt x="1933" y="4331"/>
                  </a:cubicBezTo>
                  <a:cubicBezTo>
                    <a:pt x="1949" y="4415"/>
                    <a:pt x="2010" y="4451"/>
                    <a:pt x="2075" y="4451"/>
                  </a:cubicBezTo>
                  <a:cubicBezTo>
                    <a:pt x="2173" y="4451"/>
                    <a:pt x="2279" y="4369"/>
                    <a:pt x="2255" y="4242"/>
                  </a:cubicBezTo>
                  <a:cubicBezTo>
                    <a:pt x="2034" y="3119"/>
                    <a:pt x="1904" y="1979"/>
                    <a:pt x="1866" y="836"/>
                  </a:cubicBezTo>
                  <a:lnTo>
                    <a:pt x="1866" y="836"/>
                  </a:lnTo>
                  <a:cubicBezTo>
                    <a:pt x="1876" y="553"/>
                    <a:pt x="1866" y="305"/>
                    <a:pt x="1855" y="162"/>
                  </a:cubicBezTo>
                  <a:lnTo>
                    <a:pt x="1855" y="162"/>
                  </a:lnTo>
                  <a:cubicBezTo>
                    <a:pt x="1855" y="162"/>
                    <a:pt x="1855" y="162"/>
                    <a:pt x="1855" y="162"/>
                  </a:cubicBezTo>
                  <a:cubicBezTo>
                    <a:pt x="1847" y="55"/>
                    <a:pt x="1763" y="1"/>
                    <a:pt x="16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5" name="Google Shape;18415;p31"/>
            <p:cNvSpPr/>
            <p:nvPr/>
          </p:nvSpPr>
          <p:spPr>
            <a:xfrm>
              <a:off x="2034700" y="3001375"/>
              <a:ext cx="10100" cy="55100"/>
            </a:xfrm>
            <a:custGeom>
              <a:avLst/>
              <a:gdLst/>
              <a:ahLst/>
              <a:cxnLst/>
              <a:rect l="l" t="t" r="r" b="b"/>
              <a:pathLst>
                <a:path w="404" h="2204" extrusionOk="0">
                  <a:moveTo>
                    <a:pt x="166" y="0"/>
                  </a:moveTo>
                  <a:cubicBezTo>
                    <a:pt x="82" y="0"/>
                    <a:pt x="0" y="54"/>
                    <a:pt x="4" y="162"/>
                  </a:cubicBezTo>
                  <a:cubicBezTo>
                    <a:pt x="25" y="788"/>
                    <a:pt x="45" y="1415"/>
                    <a:pt x="66" y="2042"/>
                  </a:cubicBezTo>
                  <a:cubicBezTo>
                    <a:pt x="69" y="2149"/>
                    <a:pt x="155" y="2203"/>
                    <a:pt x="239" y="2203"/>
                  </a:cubicBezTo>
                  <a:cubicBezTo>
                    <a:pt x="322" y="2203"/>
                    <a:pt x="404" y="2150"/>
                    <a:pt x="400" y="2042"/>
                  </a:cubicBezTo>
                  <a:lnTo>
                    <a:pt x="339" y="162"/>
                  </a:lnTo>
                  <a:cubicBezTo>
                    <a:pt x="335" y="54"/>
                    <a:pt x="250" y="0"/>
                    <a:pt x="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6" name="Google Shape;18416;p31"/>
            <p:cNvSpPr/>
            <p:nvPr/>
          </p:nvSpPr>
          <p:spPr>
            <a:xfrm>
              <a:off x="2028825" y="3024750"/>
              <a:ext cx="34300" cy="10250"/>
            </a:xfrm>
            <a:custGeom>
              <a:avLst/>
              <a:gdLst/>
              <a:ahLst/>
              <a:cxnLst/>
              <a:rect l="l" t="t" r="r" b="b"/>
              <a:pathLst>
                <a:path w="1372" h="410" extrusionOk="0">
                  <a:moveTo>
                    <a:pt x="1172" y="1"/>
                  </a:moveTo>
                  <a:cubicBezTo>
                    <a:pt x="1167" y="1"/>
                    <a:pt x="1162" y="1"/>
                    <a:pt x="1157" y="1"/>
                  </a:cubicBezTo>
                  <a:lnTo>
                    <a:pt x="216" y="73"/>
                  </a:lnTo>
                  <a:cubicBezTo>
                    <a:pt x="7" y="90"/>
                    <a:pt x="1" y="409"/>
                    <a:pt x="202" y="409"/>
                  </a:cubicBezTo>
                  <a:cubicBezTo>
                    <a:pt x="206" y="409"/>
                    <a:pt x="211" y="409"/>
                    <a:pt x="216" y="409"/>
                  </a:cubicBezTo>
                  <a:lnTo>
                    <a:pt x="1157" y="336"/>
                  </a:lnTo>
                  <a:cubicBezTo>
                    <a:pt x="1365" y="319"/>
                    <a:pt x="1372" y="1"/>
                    <a:pt x="11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7" name="Google Shape;18417;p31"/>
            <p:cNvSpPr/>
            <p:nvPr/>
          </p:nvSpPr>
          <p:spPr>
            <a:xfrm>
              <a:off x="2068500" y="2995500"/>
              <a:ext cx="62425" cy="61100"/>
            </a:xfrm>
            <a:custGeom>
              <a:avLst/>
              <a:gdLst/>
              <a:ahLst/>
              <a:cxnLst/>
              <a:rect l="l" t="t" r="r" b="b"/>
              <a:pathLst>
                <a:path w="2497" h="2444" extrusionOk="0">
                  <a:moveTo>
                    <a:pt x="1254" y="1"/>
                  </a:moveTo>
                  <a:cubicBezTo>
                    <a:pt x="573" y="1"/>
                    <a:pt x="1" y="735"/>
                    <a:pt x="311" y="1484"/>
                  </a:cubicBezTo>
                  <a:cubicBezTo>
                    <a:pt x="507" y="1954"/>
                    <a:pt x="1162" y="2443"/>
                    <a:pt x="1720" y="2443"/>
                  </a:cubicBezTo>
                  <a:cubicBezTo>
                    <a:pt x="2010" y="2443"/>
                    <a:pt x="2274" y="2311"/>
                    <a:pt x="2433" y="1975"/>
                  </a:cubicBezTo>
                  <a:cubicBezTo>
                    <a:pt x="2497" y="1843"/>
                    <a:pt x="2380" y="1721"/>
                    <a:pt x="2271" y="1721"/>
                  </a:cubicBezTo>
                  <a:cubicBezTo>
                    <a:pt x="2221" y="1721"/>
                    <a:pt x="2173" y="1746"/>
                    <a:pt x="2145" y="1808"/>
                  </a:cubicBezTo>
                  <a:cubicBezTo>
                    <a:pt x="2041" y="2025"/>
                    <a:pt x="1872" y="2110"/>
                    <a:pt x="1683" y="2110"/>
                  </a:cubicBezTo>
                  <a:cubicBezTo>
                    <a:pt x="1289" y="2110"/>
                    <a:pt x="810" y="1740"/>
                    <a:pt x="659" y="1440"/>
                  </a:cubicBezTo>
                  <a:cubicBezTo>
                    <a:pt x="514" y="1153"/>
                    <a:pt x="490" y="784"/>
                    <a:pt x="735" y="541"/>
                  </a:cubicBezTo>
                  <a:cubicBezTo>
                    <a:pt x="872" y="407"/>
                    <a:pt x="1047" y="346"/>
                    <a:pt x="1225" y="346"/>
                  </a:cubicBezTo>
                  <a:cubicBezTo>
                    <a:pt x="1393" y="346"/>
                    <a:pt x="1563" y="401"/>
                    <a:pt x="1702" y="503"/>
                  </a:cubicBezTo>
                  <a:cubicBezTo>
                    <a:pt x="1732" y="526"/>
                    <a:pt x="1762" y="535"/>
                    <a:pt x="1790" y="535"/>
                  </a:cubicBezTo>
                  <a:cubicBezTo>
                    <a:pt x="1923" y="535"/>
                    <a:pt x="2012" y="320"/>
                    <a:pt x="1870" y="215"/>
                  </a:cubicBezTo>
                  <a:cubicBezTo>
                    <a:pt x="1669" y="66"/>
                    <a:pt x="1456" y="1"/>
                    <a:pt x="1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8" name="Google Shape;18418;p31"/>
            <p:cNvSpPr/>
            <p:nvPr/>
          </p:nvSpPr>
          <p:spPr>
            <a:xfrm>
              <a:off x="403100" y="2729425"/>
              <a:ext cx="195775" cy="465650"/>
            </a:xfrm>
            <a:custGeom>
              <a:avLst/>
              <a:gdLst/>
              <a:ahLst/>
              <a:cxnLst/>
              <a:rect l="l" t="t" r="r" b="b"/>
              <a:pathLst>
                <a:path w="7831" h="18626" extrusionOk="0">
                  <a:moveTo>
                    <a:pt x="7628" y="1"/>
                  </a:moveTo>
                  <a:cubicBezTo>
                    <a:pt x="7561" y="1"/>
                    <a:pt x="7493" y="36"/>
                    <a:pt x="7465" y="116"/>
                  </a:cubicBezTo>
                  <a:cubicBezTo>
                    <a:pt x="5296" y="6318"/>
                    <a:pt x="2828" y="12403"/>
                    <a:pt x="62" y="18371"/>
                  </a:cubicBezTo>
                  <a:cubicBezTo>
                    <a:pt x="1" y="18504"/>
                    <a:pt x="117" y="18625"/>
                    <a:pt x="225" y="18625"/>
                  </a:cubicBezTo>
                  <a:cubicBezTo>
                    <a:pt x="275" y="18625"/>
                    <a:pt x="323" y="18600"/>
                    <a:pt x="351" y="18538"/>
                  </a:cubicBezTo>
                  <a:cubicBezTo>
                    <a:pt x="3127" y="12551"/>
                    <a:pt x="5606" y="6440"/>
                    <a:pt x="7787" y="205"/>
                  </a:cubicBezTo>
                  <a:cubicBezTo>
                    <a:pt x="7830" y="81"/>
                    <a:pt x="7730" y="1"/>
                    <a:pt x="76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9" name="Google Shape;18419;p31"/>
            <p:cNvSpPr/>
            <p:nvPr/>
          </p:nvSpPr>
          <p:spPr>
            <a:xfrm>
              <a:off x="593800" y="2719500"/>
              <a:ext cx="650450" cy="531250"/>
            </a:xfrm>
            <a:custGeom>
              <a:avLst/>
              <a:gdLst/>
              <a:ahLst/>
              <a:cxnLst/>
              <a:rect l="l" t="t" r="r" b="b"/>
              <a:pathLst>
                <a:path w="26018" h="21250" extrusionOk="0">
                  <a:moveTo>
                    <a:pt x="244" y="1"/>
                  </a:moveTo>
                  <a:cubicBezTo>
                    <a:pt x="115" y="1"/>
                    <a:pt x="0" y="169"/>
                    <a:pt x="119" y="286"/>
                  </a:cubicBezTo>
                  <a:cubicBezTo>
                    <a:pt x="8035" y="7980"/>
                    <a:pt x="16592" y="14983"/>
                    <a:pt x="25701" y="21220"/>
                  </a:cubicBezTo>
                  <a:cubicBezTo>
                    <a:pt x="25731" y="21241"/>
                    <a:pt x="25760" y="21250"/>
                    <a:pt x="25788" y="21250"/>
                  </a:cubicBezTo>
                  <a:cubicBezTo>
                    <a:pt x="25926" y="21250"/>
                    <a:pt x="26017" y="21032"/>
                    <a:pt x="25870" y="20931"/>
                  </a:cubicBezTo>
                  <a:cubicBezTo>
                    <a:pt x="16786" y="14710"/>
                    <a:pt x="8250" y="7724"/>
                    <a:pt x="356" y="49"/>
                  </a:cubicBezTo>
                  <a:cubicBezTo>
                    <a:pt x="321" y="15"/>
                    <a:pt x="282" y="1"/>
                    <a:pt x="2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0" name="Google Shape;18420;p31"/>
            <p:cNvSpPr/>
            <p:nvPr/>
          </p:nvSpPr>
          <p:spPr>
            <a:xfrm>
              <a:off x="368650" y="3175225"/>
              <a:ext cx="891425" cy="82250"/>
            </a:xfrm>
            <a:custGeom>
              <a:avLst/>
              <a:gdLst/>
              <a:ahLst/>
              <a:cxnLst/>
              <a:rect l="l" t="t" r="r" b="b"/>
              <a:pathLst>
                <a:path w="35657" h="3290" extrusionOk="0">
                  <a:moveTo>
                    <a:pt x="199" y="1"/>
                  </a:moveTo>
                  <a:cubicBezTo>
                    <a:pt x="1" y="1"/>
                    <a:pt x="8" y="319"/>
                    <a:pt x="216" y="336"/>
                  </a:cubicBezTo>
                  <a:lnTo>
                    <a:pt x="35442" y="3289"/>
                  </a:lnTo>
                  <a:cubicBezTo>
                    <a:pt x="35447" y="3289"/>
                    <a:pt x="35452" y="3290"/>
                    <a:pt x="35457" y="3290"/>
                  </a:cubicBezTo>
                  <a:cubicBezTo>
                    <a:pt x="35657" y="3290"/>
                    <a:pt x="35650" y="2971"/>
                    <a:pt x="35442" y="2953"/>
                  </a:cubicBezTo>
                  <a:lnTo>
                    <a:pt x="216" y="2"/>
                  </a:lnTo>
                  <a:cubicBezTo>
                    <a:pt x="210" y="1"/>
                    <a:pt x="204" y="1"/>
                    <a:pt x="1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1" name="Google Shape;18421;p31"/>
            <p:cNvSpPr/>
            <p:nvPr/>
          </p:nvSpPr>
          <p:spPr>
            <a:xfrm>
              <a:off x="1104475" y="3156400"/>
              <a:ext cx="89650" cy="178350"/>
            </a:xfrm>
            <a:custGeom>
              <a:avLst/>
              <a:gdLst/>
              <a:ahLst/>
              <a:cxnLst/>
              <a:rect l="l" t="t" r="r" b="b"/>
              <a:pathLst>
                <a:path w="3586" h="7134" extrusionOk="0">
                  <a:moveTo>
                    <a:pt x="3358" y="1"/>
                  </a:moveTo>
                  <a:cubicBezTo>
                    <a:pt x="3330" y="1"/>
                    <a:pt x="3300" y="10"/>
                    <a:pt x="3271" y="30"/>
                  </a:cubicBezTo>
                  <a:cubicBezTo>
                    <a:pt x="1025" y="1585"/>
                    <a:pt x="0" y="4378"/>
                    <a:pt x="723" y="7015"/>
                  </a:cubicBezTo>
                  <a:cubicBezTo>
                    <a:pt x="746" y="7097"/>
                    <a:pt x="811" y="7133"/>
                    <a:pt x="877" y="7133"/>
                  </a:cubicBezTo>
                  <a:cubicBezTo>
                    <a:pt x="977" y="7133"/>
                    <a:pt x="1081" y="7051"/>
                    <a:pt x="1047" y="6926"/>
                  </a:cubicBezTo>
                  <a:cubicBezTo>
                    <a:pt x="365" y="4443"/>
                    <a:pt x="1318" y="1787"/>
                    <a:pt x="3438" y="320"/>
                  </a:cubicBezTo>
                  <a:cubicBezTo>
                    <a:pt x="3586" y="218"/>
                    <a:pt x="3494" y="1"/>
                    <a:pt x="33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2" name="Google Shape;18422;p31"/>
            <p:cNvSpPr/>
            <p:nvPr/>
          </p:nvSpPr>
          <p:spPr>
            <a:xfrm>
              <a:off x="407000" y="3046950"/>
              <a:ext cx="154725" cy="278550"/>
            </a:xfrm>
            <a:custGeom>
              <a:avLst/>
              <a:gdLst/>
              <a:ahLst/>
              <a:cxnLst/>
              <a:rect l="l" t="t" r="r" b="b"/>
              <a:pathLst>
                <a:path w="6189" h="11142" extrusionOk="0">
                  <a:moveTo>
                    <a:pt x="263" y="1"/>
                  </a:moveTo>
                  <a:cubicBezTo>
                    <a:pt x="123" y="1"/>
                    <a:pt x="1" y="170"/>
                    <a:pt x="135" y="276"/>
                  </a:cubicBezTo>
                  <a:cubicBezTo>
                    <a:pt x="3362" y="2794"/>
                    <a:pt x="5828" y="6789"/>
                    <a:pt x="4178" y="10941"/>
                  </a:cubicBezTo>
                  <a:cubicBezTo>
                    <a:pt x="4130" y="11062"/>
                    <a:pt x="4229" y="11142"/>
                    <a:pt x="4333" y="11142"/>
                  </a:cubicBezTo>
                  <a:cubicBezTo>
                    <a:pt x="4400" y="11142"/>
                    <a:pt x="4470" y="11108"/>
                    <a:pt x="4501" y="11030"/>
                  </a:cubicBezTo>
                  <a:cubicBezTo>
                    <a:pt x="6188" y="6783"/>
                    <a:pt x="3685" y="2625"/>
                    <a:pt x="372" y="39"/>
                  </a:cubicBezTo>
                  <a:cubicBezTo>
                    <a:pt x="337" y="12"/>
                    <a:pt x="299" y="1"/>
                    <a:pt x="2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3" name="Google Shape;18423;p31"/>
            <p:cNvSpPr/>
            <p:nvPr/>
          </p:nvSpPr>
          <p:spPr>
            <a:xfrm>
              <a:off x="482325" y="2772850"/>
              <a:ext cx="262275" cy="65175"/>
            </a:xfrm>
            <a:custGeom>
              <a:avLst/>
              <a:gdLst/>
              <a:ahLst/>
              <a:cxnLst/>
              <a:rect l="l" t="t" r="r" b="b"/>
              <a:pathLst>
                <a:path w="10491" h="2607" extrusionOk="0">
                  <a:moveTo>
                    <a:pt x="245" y="1"/>
                  </a:moveTo>
                  <a:cubicBezTo>
                    <a:pt x="116" y="1"/>
                    <a:pt x="0" y="169"/>
                    <a:pt x="120" y="286"/>
                  </a:cubicBezTo>
                  <a:cubicBezTo>
                    <a:pt x="1667" y="1815"/>
                    <a:pt x="3761" y="2606"/>
                    <a:pt x="5861" y="2606"/>
                  </a:cubicBezTo>
                  <a:cubicBezTo>
                    <a:pt x="7426" y="2606"/>
                    <a:pt x="8994" y="2167"/>
                    <a:pt x="10341" y="1265"/>
                  </a:cubicBezTo>
                  <a:cubicBezTo>
                    <a:pt x="10490" y="1165"/>
                    <a:pt x="10398" y="947"/>
                    <a:pt x="10260" y="947"/>
                  </a:cubicBezTo>
                  <a:cubicBezTo>
                    <a:pt x="10233" y="947"/>
                    <a:pt x="10203" y="955"/>
                    <a:pt x="10174" y="975"/>
                  </a:cubicBezTo>
                  <a:cubicBezTo>
                    <a:pt x="8872" y="1847"/>
                    <a:pt x="7360" y="2273"/>
                    <a:pt x="5852" y="2273"/>
                  </a:cubicBezTo>
                  <a:cubicBezTo>
                    <a:pt x="3843" y="2273"/>
                    <a:pt x="1842" y="1517"/>
                    <a:pt x="356" y="49"/>
                  </a:cubicBezTo>
                  <a:cubicBezTo>
                    <a:pt x="322" y="15"/>
                    <a:pt x="283" y="1"/>
                    <a:pt x="2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4" name="Google Shape;18424;p31"/>
            <p:cNvSpPr/>
            <p:nvPr/>
          </p:nvSpPr>
          <p:spPr>
            <a:xfrm>
              <a:off x="621150" y="3096025"/>
              <a:ext cx="32325" cy="270050"/>
            </a:xfrm>
            <a:custGeom>
              <a:avLst/>
              <a:gdLst/>
              <a:ahLst/>
              <a:cxnLst/>
              <a:rect l="l" t="t" r="r" b="b"/>
              <a:pathLst>
                <a:path w="1293" h="10802" extrusionOk="0">
                  <a:moveTo>
                    <a:pt x="165" y="1"/>
                  </a:moveTo>
                  <a:cubicBezTo>
                    <a:pt x="82" y="1"/>
                    <a:pt x="1" y="54"/>
                    <a:pt x="6" y="162"/>
                  </a:cubicBezTo>
                  <a:cubicBezTo>
                    <a:pt x="108" y="2180"/>
                    <a:pt x="212" y="4198"/>
                    <a:pt x="314" y="6216"/>
                  </a:cubicBezTo>
                  <a:cubicBezTo>
                    <a:pt x="389" y="7693"/>
                    <a:pt x="243" y="9366"/>
                    <a:pt x="935" y="10717"/>
                  </a:cubicBezTo>
                  <a:cubicBezTo>
                    <a:pt x="966" y="10777"/>
                    <a:pt x="1015" y="10801"/>
                    <a:pt x="1065" y="10801"/>
                  </a:cubicBezTo>
                  <a:cubicBezTo>
                    <a:pt x="1176" y="10801"/>
                    <a:pt x="1292" y="10680"/>
                    <a:pt x="1225" y="10548"/>
                  </a:cubicBezTo>
                  <a:cubicBezTo>
                    <a:pt x="462" y="9061"/>
                    <a:pt x="688" y="6980"/>
                    <a:pt x="604" y="5351"/>
                  </a:cubicBezTo>
                  <a:cubicBezTo>
                    <a:pt x="517" y="3621"/>
                    <a:pt x="429" y="1891"/>
                    <a:pt x="340" y="162"/>
                  </a:cubicBezTo>
                  <a:cubicBezTo>
                    <a:pt x="335" y="55"/>
                    <a:pt x="249"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5" name="Google Shape;18425;p31"/>
            <p:cNvSpPr/>
            <p:nvPr/>
          </p:nvSpPr>
          <p:spPr>
            <a:xfrm>
              <a:off x="622250" y="3098025"/>
              <a:ext cx="259250" cy="13425"/>
            </a:xfrm>
            <a:custGeom>
              <a:avLst/>
              <a:gdLst/>
              <a:ahLst/>
              <a:cxnLst/>
              <a:rect l="l" t="t" r="r" b="b"/>
              <a:pathLst>
                <a:path w="10370" h="537" extrusionOk="0">
                  <a:moveTo>
                    <a:pt x="200" y="0"/>
                  </a:moveTo>
                  <a:cubicBezTo>
                    <a:pt x="1" y="0"/>
                    <a:pt x="7" y="320"/>
                    <a:pt x="216" y="335"/>
                  </a:cubicBezTo>
                  <a:lnTo>
                    <a:pt x="216" y="336"/>
                  </a:lnTo>
                  <a:cubicBezTo>
                    <a:pt x="1986" y="469"/>
                    <a:pt x="3760" y="536"/>
                    <a:pt x="5535" y="536"/>
                  </a:cubicBezTo>
                  <a:cubicBezTo>
                    <a:pt x="7076" y="536"/>
                    <a:pt x="8617" y="486"/>
                    <a:pt x="10155" y="385"/>
                  </a:cubicBezTo>
                  <a:cubicBezTo>
                    <a:pt x="10364" y="370"/>
                    <a:pt x="10370" y="49"/>
                    <a:pt x="10168" y="49"/>
                  </a:cubicBezTo>
                  <a:cubicBezTo>
                    <a:pt x="10164" y="49"/>
                    <a:pt x="10159" y="49"/>
                    <a:pt x="10155" y="50"/>
                  </a:cubicBezTo>
                  <a:cubicBezTo>
                    <a:pt x="8617" y="150"/>
                    <a:pt x="7076" y="200"/>
                    <a:pt x="5535" y="200"/>
                  </a:cubicBezTo>
                  <a:cubicBezTo>
                    <a:pt x="3761" y="200"/>
                    <a:pt x="1986" y="134"/>
                    <a:pt x="216" y="1"/>
                  </a:cubicBez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6" name="Google Shape;18426;p31"/>
            <p:cNvSpPr/>
            <p:nvPr/>
          </p:nvSpPr>
          <p:spPr>
            <a:xfrm>
              <a:off x="871275" y="3103600"/>
              <a:ext cx="31125" cy="261750"/>
            </a:xfrm>
            <a:custGeom>
              <a:avLst/>
              <a:gdLst/>
              <a:ahLst/>
              <a:cxnLst/>
              <a:rect l="l" t="t" r="r" b="b"/>
              <a:pathLst>
                <a:path w="1245" h="10470" extrusionOk="0">
                  <a:moveTo>
                    <a:pt x="207" y="1"/>
                  </a:moveTo>
                  <a:cubicBezTo>
                    <a:pt x="110" y="1"/>
                    <a:pt x="0" y="84"/>
                    <a:pt x="19" y="211"/>
                  </a:cubicBezTo>
                  <a:cubicBezTo>
                    <a:pt x="490" y="3559"/>
                    <a:pt x="786" y="6929"/>
                    <a:pt x="905" y="10308"/>
                  </a:cubicBezTo>
                  <a:cubicBezTo>
                    <a:pt x="909" y="10415"/>
                    <a:pt x="996" y="10469"/>
                    <a:pt x="1079" y="10469"/>
                  </a:cubicBezTo>
                  <a:cubicBezTo>
                    <a:pt x="1163" y="10469"/>
                    <a:pt x="1244" y="10416"/>
                    <a:pt x="1240" y="10308"/>
                  </a:cubicBezTo>
                  <a:cubicBezTo>
                    <a:pt x="1118" y="6900"/>
                    <a:pt x="818" y="3500"/>
                    <a:pt x="341" y="122"/>
                  </a:cubicBezTo>
                  <a:cubicBezTo>
                    <a:pt x="329" y="37"/>
                    <a:pt x="271"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7" name="Google Shape;18427;p31"/>
            <p:cNvSpPr/>
            <p:nvPr/>
          </p:nvSpPr>
          <p:spPr>
            <a:xfrm>
              <a:off x="622700" y="3356050"/>
              <a:ext cx="269750" cy="13175"/>
            </a:xfrm>
            <a:custGeom>
              <a:avLst/>
              <a:gdLst/>
              <a:ahLst/>
              <a:cxnLst/>
              <a:rect l="l" t="t" r="r" b="b"/>
              <a:pathLst>
                <a:path w="10790" h="527" extrusionOk="0">
                  <a:moveTo>
                    <a:pt x="204" y="0"/>
                  </a:moveTo>
                  <a:cubicBezTo>
                    <a:pt x="1" y="0"/>
                    <a:pt x="5" y="323"/>
                    <a:pt x="216" y="335"/>
                  </a:cubicBezTo>
                  <a:cubicBezTo>
                    <a:pt x="2477" y="463"/>
                    <a:pt x="4738" y="526"/>
                    <a:pt x="7001" y="526"/>
                  </a:cubicBezTo>
                  <a:cubicBezTo>
                    <a:pt x="8191" y="526"/>
                    <a:pt x="9382" y="509"/>
                    <a:pt x="10573" y="474"/>
                  </a:cubicBezTo>
                  <a:cubicBezTo>
                    <a:pt x="10786" y="466"/>
                    <a:pt x="10790" y="138"/>
                    <a:pt x="10579" y="138"/>
                  </a:cubicBezTo>
                  <a:cubicBezTo>
                    <a:pt x="10577" y="138"/>
                    <a:pt x="10575" y="138"/>
                    <a:pt x="10573" y="138"/>
                  </a:cubicBezTo>
                  <a:cubicBezTo>
                    <a:pt x="9375" y="174"/>
                    <a:pt x="8177" y="192"/>
                    <a:pt x="6979" y="192"/>
                  </a:cubicBezTo>
                  <a:cubicBezTo>
                    <a:pt x="4724" y="192"/>
                    <a:pt x="2469" y="128"/>
                    <a:pt x="216" y="1"/>
                  </a:cubicBezTo>
                  <a:cubicBezTo>
                    <a:pt x="212" y="0"/>
                    <a:pt x="208"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8" name="Google Shape;18428;p31"/>
            <p:cNvSpPr/>
            <p:nvPr/>
          </p:nvSpPr>
          <p:spPr>
            <a:xfrm>
              <a:off x="638350" y="3104100"/>
              <a:ext cx="231875" cy="120125"/>
            </a:xfrm>
            <a:custGeom>
              <a:avLst/>
              <a:gdLst/>
              <a:ahLst/>
              <a:cxnLst/>
              <a:rect l="l" t="t" r="r" b="b"/>
              <a:pathLst>
                <a:path w="9275" h="4805" extrusionOk="0">
                  <a:moveTo>
                    <a:pt x="7830" y="0"/>
                  </a:moveTo>
                  <a:cubicBezTo>
                    <a:pt x="7763" y="0"/>
                    <a:pt x="7700" y="36"/>
                    <a:pt x="7685" y="118"/>
                  </a:cubicBezTo>
                  <a:cubicBezTo>
                    <a:pt x="7487" y="1123"/>
                    <a:pt x="7441" y="2128"/>
                    <a:pt x="7447" y="3142"/>
                  </a:cubicBezTo>
                  <a:lnTo>
                    <a:pt x="7447" y="3142"/>
                  </a:lnTo>
                  <a:cubicBezTo>
                    <a:pt x="7233" y="2562"/>
                    <a:pt x="7018" y="1982"/>
                    <a:pt x="6802" y="1404"/>
                  </a:cubicBezTo>
                  <a:cubicBezTo>
                    <a:pt x="6630" y="940"/>
                    <a:pt x="6508" y="543"/>
                    <a:pt x="6079" y="266"/>
                  </a:cubicBezTo>
                  <a:cubicBezTo>
                    <a:pt x="6052" y="249"/>
                    <a:pt x="6025" y="241"/>
                    <a:pt x="5997" y="241"/>
                  </a:cubicBezTo>
                  <a:cubicBezTo>
                    <a:pt x="5910" y="241"/>
                    <a:pt x="5831" y="319"/>
                    <a:pt x="5827" y="411"/>
                  </a:cubicBezTo>
                  <a:cubicBezTo>
                    <a:pt x="5792" y="1410"/>
                    <a:pt x="5755" y="2411"/>
                    <a:pt x="5718" y="3411"/>
                  </a:cubicBezTo>
                  <a:lnTo>
                    <a:pt x="5718" y="3411"/>
                  </a:lnTo>
                  <a:cubicBezTo>
                    <a:pt x="5547" y="2687"/>
                    <a:pt x="5375" y="1963"/>
                    <a:pt x="5183" y="1245"/>
                  </a:cubicBezTo>
                  <a:cubicBezTo>
                    <a:pt x="5063" y="789"/>
                    <a:pt x="5040" y="394"/>
                    <a:pt x="4563" y="252"/>
                  </a:cubicBezTo>
                  <a:cubicBezTo>
                    <a:pt x="4548" y="248"/>
                    <a:pt x="4534" y="247"/>
                    <a:pt x="4520" y="247"/>
                  </a:cubicBezTo>
                  <a:cubicBezTo>
                    <a:pt x="4430" y="247"/>
                    <a:pt x="4352" y="319"/>
                    <a:pt x="4351" y="414"/>
                  </a:cubicBezTo>
                  <a:cubicBezTo>
                    <a:pt x="4364" y="1362"/>
                    <a:pt x="4361" y="2311"/>
                    <a:pt x="4339" y="3259"/>
                  </a:cubicBezTo>
                  <a:lnTo>
                    <a:pt x="4339" y="3259"/>
                  </a:lnTo>
                  <a:cubicBezTo>
                    <a:pt x="3959" y="2391"/>
                    <a:pt x="3987" y="1373"/>
                    <a:pt x="3510" y="523"/>
                  </a:cubicBezTo>
                  <a:cubicBezTo>
                    <a:pt x="3478" y="467"/>
                    <a:pt x="3426" y="442"/>
                    <a:pt x="3373" y="442"/>
                  </a:cubicBezTo>
                  <a:cubicBezTo>
                    <a:pt x="3287" y="442"/>
                    <a:pt x="3199" y="508"/>
                    <a:pt x="3197" y="609"/>
                  </a:cubicBezTo>
                  <a:cubicBezTo>
                    <a:pt x="3186" y="1244"/>
                    <a:pt x="3175" y="1878"/>
                    <a:pt x="3164" y="2513"/>
                  </a:cubicBezTo>
                  <a:lnTo>
                    <a:pt x="3164" y="2513"/>
                  </a:lnTo>
                  <a:cubicBezTo>
                    <a:pt x="2963" y="1796"/>
                    <a:pt x="2724" y="1090"/>
                    <a:pt x="2448" y="398"/>
                  </a:cubicBezTo>
                  <a:cubicBezTo>
                    <a:pt x="2417" y="319"/>
                    <a:pt x="2350" y="281"/>
                    <a:pt x="2285" y="281"/>
                  </a:cubicBezTo>
                  <a:cubicBezTo>
                    <a:pt x="2206" y="281"/>
                    <a:pt x="2129" y="337"/>
                    <a:pt x="2119" y="443"/>
                  </a:cubicBezTo>
                  <a:cubicBezTo>
                    <a:pt x="2071" y="974"/>
                    <a:pt x="2022" y="1507"/>
                    <a:pt x="1974" y="2039"/>
                  </a:cubicBezTo>
                  <a:lnTo>
                    <a:pt x="1974" y="2039"/>
                  </a:lnTo>
                  <a:cubicBezTo>
                    <a:pt x="1857" y="1313"/>
                    <a:pt x="1693" y="578"/>
                    <a:pt x="1285" y="64"/>
                  </a:cubicBezTo>
                  <a:cubicBezTo>
                    <a:pt x="1257" y="31"/>
                    <a:pt x="1215" y="16"/>
                    <a:pt x="1171" y="16"/>
                  </a:cubicBezTo>
                  <a:cubicBezTo>
                    <a:pt x="1095" y="16"/>
                    <a:pt x="1015" y="62"/>
                    <a:pt x="1004" y="139"/>
                  </a:cubicBezTo>
                  <a:cubicBezTo>
                    <a:pt x="893" y="935"/>
                    <a:pt x="819" y="1736"/>
                    <a:pt x="783" y="2539"/>
                  </a:cubicBezTo>
                  <a:lnTo>
                    <a:pt x="783" y="2539"/>
                  </a:lnTo>
                  <a:cubicBezTo>
                    <a:pt x="594" y="1869"/>
                    <a:pt x="446" y="1188"/>
                    <a:pt x="343" y="501"/>
                  </a:cubicBezTo>
                  <a:cubicBezTo>
                    <a:pt x="331" y="416"/>
                    <a:pt x="272" y="379"/>
                    <a:pt x="207" y="379"/>
                  </a:cubicBezTo>
                  <a:cubicBezTo>
                    <a:pt x="110" y="379"/>
                    <a:pt x="1" y="462"/>
                    <a:pt x="20" y="589"/>
                  </a:cubicBezTo>
                  <a:lnTo>
                    <a:pt x="18" y="589"/>
                  </a:lnTo>
                  <a:cubicBezTo>
                    <a:pt x="173" y="1610"/>
                    <a:pt x="421" y="2613"/>
                    <a:pt x="763" y="3587"/>
                  </a:cubicBezTo>
                  <a:cubicBezTo>
                    <a:pt x="790" y="3665"/>
                    <a:pt x="861" y="3704"/>
                    <a:pt x="930" y="3704"/>
                  </a:cubicBezTo>
                  <a:cubicBezTo>
                    <a:pt x="1012" y="3704"/>
                    <a:pt x="1091" y="3649"/>
                    <a:pt x="1091" y="3542"/>
                  </a:cubicBezTo>
                  <a:cubicBezTo>
                    <a:pt x="1095" y="2581"/>
                    <a:pt x="1154" y="1620"/>
                    <a:pt x="1269" y="665"/>
                  </a:cubicBezTo>
                  <a:lnTo>
                    <a:pt x="1269" y="665"/>
                  </a:lnTo>
                  <a:cubicBezTo>
                    <a:pt x="1648" y="1456"/>
                    <a:pt x="1692" y="2629"/>
                    <a:pt x="1857" y="3408"/>
                  </a:cubicBezTo>
                  <a:cubicBezTo>
                    <a:pt x="1875" y="3493"/>
                    <a:pt x="1935" y="3529"/>
                    <a:pt x="1999" y="3529"/>
                  </a:cubicBezTo>
                  <a:cubicBezTo>
                    <a:pt x="2085" y="3529"/>
                    <a:pt x="2176" y="3465"/>
                    <a:pt x="2186" y="3364"/>
                  </a:cubicBezTo>
                  <a:lnTo>
                    <a:pt x="2385" y="1179"/>
                  </a:lnTo>
                  <a:lnTo>
                    <a:pt x="2385" y="1179"/>
                  </a:lnTo>
                  <a:cubicBezTo>
                    <a:pt x="2697" y="2048"/>
                    <a:pt x="2950" y="2937"/>
                    <a:pt x="3144" y="3840"/>
                  </a:cubicBezTo>
                  <a:cubicBezTo>
                    <a:pt x="3162" y="3922"/>
                    <a:pt x="3227" y="3959"/>
                    <a:pt x="3294" y="3959"/>
                  </a:cubicBezTo>
                  <a:cubicBezTo>
                    <a:pt x="3380" y="3959"/>
                    <a:pt x="3470" y="3898"/>
                    <a:pt x="3472" y="3794"/>
                  </a:cubicBezTo>
                  <a:cubicBezTo>
                    <a:pt x="3487" y="3004"/>
                    <a:pt x="3502" y="2213"/>
                    <a:pt x="3516" y="1423"/>
                  </a:cubicBezTo>
                  <a:lnTo>
                    <a:pt x="3516" y="1423"/>
                  </a:lnTo>
                  <a:cubicBezTo>
                    <a:pt x="3765" y="2277"/>
                    <a:pt x="3789" y="3193"/>
                    <a:pt x="4343" y="3943"/>
                  </a:cubicBezTo>
                  <a:cubicBezTo>
                    <a:pt x="4381" y="3995"/>
                    <a:pt x="4438" y="4020"/>
                    <a:pt x="4493" y="4020"/>
                  </a:cubicBezTo>
                  <a:cubicBezTo>
                    <a:pt x="4575" y="4020"/>
                    <a:pt x="4651" y="3964"/>
                    <a:pt x="4654" y="3858"/>
                  </a:cubicBezTo>
                  <a:cubicBezTo>
                    <a:pt x="4672" y="3284"/>
                    <a:pt x="4688" y="2711"/>
                    <a:pt x="4691" y="2136"/>
                  </a:cubicBezTo>
                  <a:cubicBezTo>
                    <a:pt x="4694" y="1852"/>
                    <a:pt x="4669" y="1558"/>
                    <a:pt x="4692" y="1276"/>
                  </a:cubicBezTo>
                  <a:cubicBezTo>
                    <a:pt x="4709" y="1075"/>
                    <a:pt x="4672" y="894"/>
                    <a:pt x="4690" y="894"/>
                  </a:cubicBezTo>
                  <a:cubicBezTo>
                    <a:pt x="4701" y="894"/>
                    <a:pt x="4732" y="960"/>
                    <a:pt x="4807" y="1125"/>
                  </a:cubicBezTo>
                  <a:cubicBezTo>
                    <a:pt x="5284" y="2168"/>
                    <a:pt x="5405" y="3570"/>
                    <a:pt x="5676" y="4685"/>
                  </a:cubicBezTo>
                  <a:cubicBezTo>
                    <a:pt x="5696" y="4768"/>
                    <a:pt x="5761" y="4805"/>
                    <a:pt x="5827" y="4805"/>
                  </a:cubicBezTo>
                  <a:cubicBezTo>
                    <a:pt x="5913" y="4805"/>
                    <a:pt x="6001" y="4744"/>
                    <a:pt x="6006" y="4641"/>
                  </a:cubicBezTo>
                  <a:cubicBezTo>
                    <a:pt x="6052" y="3352"/>
                    <a:pt x="6099" y="2062"/>
                    <a:pt x="6146" y="773"/>
                  </a:cubicBezTo>
                  <a:lnTo>
                    <a:pt x="6146" y="773"/>
                  </a:lnTo>
                  <a:cubicBezTo>
                    <a:pt x="6507" y="1213"/>
                    <a:pt x="6654" y="1969"/>
                    <a:pt x="6832" y="2449"/>
                  </a:cubicBezTo>
                  <a:lnTo>
                    <a:pt x="7470" y="4169"/>
                  </a:lnTo>
                  <a:cubicBezTo>
                    <a:pt x="7498" y="4246"/>
                    <a:pt x="7572" y="4285"/>
                    <a:pt x="7642" y="4285"/>
                  </a:cubicBezTo>
                  <a:cubicBezTo>
                    <a:pt x="7724" y="4285"/>
                    <a:pt x="7801" y="4232"/>
                    <a:pt x="7798" y="4123"/>
                  </a:cubicBezTo>
                  <a:cubicBezTo>
                    <a:pt x="7765" y="2944"/>
                    <a:pt x="7752" y="1777"/>
                    <a:pt x="7934" y="613"/>
                  </a:cubicBezTo>
                  <a:lnTo>
                    <a:pt x="7934" y="613"/>
                  </a:lnTo>
                  <a:cubicBezTo>
                    <a:pt x="8525" y="1697"/>
                    <a:pt x="8450" y="3030"/>
                    <a:pt x="8942" y="4172"/>
                  </a:cubicBezTo>
                  <a:cubicBezTo>
                    <a:pt x="8968" y="4231"/>
                    <a:pt x="9017" y="4256"/>
                    <a:pt x="9068" y="4256"/>
                  </a:cubicBezTo>
                  <a:cubicBezTo>
                    <a:pt x="9156" y="4256"/>
                    <a:pt x="9252" y="4183"/>
                    <a:pt x="9253" y="4087"/>
                  </a:cubicBezTo>
                  <a:cubicBezTo>
                    <a:pt x="9275" y="2982"/>
                    <a:pt x="9208" y="1880"/>
                    <a:pt x="9058" y="786"/>
                  </a:cubicBezTo>
                  <a:cubicBezTo>
                    <a:pt x="9046" y="701"/>
                    <a:pt x="8988" y="664"/>
                    <a:pt x="8924" y="664"/>
                  </a:cubicBezTo>
                  <a:cubicBezTo>
                    <a:pt x="8827" y="664"/>
                    <a:pt x="8717" y="748"/>
                    <a:pt x="8735" y="874"/>
                  </a:cubicBezTo>
                  <a:cubicBezTo>
                    <a:pt x="8828" y="1563"/>
                    <a:pt x="8887" y="2255"/>
                    <a:pt x="8911" y="2949"/>
                  </a:cubicBezTo>
                  <a:lnTo>
                    <a:pt x="8911" y="2949"/>
                  </a:lnTo>
                  <a:cubicBezTo>
                    <a:pt x="8697" y="1955"/>
                    <a:pt x="8624" y="929"/>
                    <a:pt x="7990" y="78"/>
                  </a:cubicBezTo>
                  <a:cubicBezTo>
                    <a:pt x="7954" y="29"/>
                    <a:pt x="7890" y="0"/>
                    <a:pt x="78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9" name="Google Shape;18429;p31"/>
            <p:cNvSpPr/>
            <p:nvPr/>
          </p:nvSpPr>
          <p:spPr>
            <a:xfrm>
              <a:off x="722125" y="3019375"/>
              <a:ext cx="30725" cy="65675"/>
            </a:xfrm>
            <a:custGeom>
              <a:avLst/>
              <a:gdLst/>
              <a:ahLst/>
              <a:cxnLst/>
              <a:rect l="l" t="t" r="r" b="b"/>
              <a:pathLst>
                <a:path w="1229" h="2627" extrusionOk="0">
                  <a:moveTo>
                    <a:pt x="628" y="0"/>
                  </a:moveTo>
                  <a:cubicBezTo>
                    <a:pt x="520" y="0"/>
                    <a:pt x="403" y="122"/>
                    <a:pt x="464" y="256"/>
                  </a:cubicBezTo>
                  <a:cubicBezTo>
                    <a:pt x="753" y="885"/>
                    <a:pt x="864" y="1548"/>
                    <a:pt x="812" y="2230"/>
                  </a:cubicBezTo>
                  <a:lnTo>
                    <a:pt x="812" y="2230"/>
                  </a:lnTo>
                  <a:cubicBezTo>
                    <a:pt x="644" y="2156"/>
                    <a:pt x="490" y="2052"/>
                    <a:pt x="357" y="1922"/>
                  </a:cubicBezTo>
                  <a:cubicBezTo>
                    <a:pt x="322" y="1888"/>
                    <a:pt x="283" y="1874"/>
                    <a:pt x="246" y="1874"/>
                  </a:cubicBezTo>
                  <a:cubicBezTo>
                    <a:pt x="115" y="1874"/>
                    <a:pt x="0" y="2042"/>
                    <a:pt x="121" y="2158"/>
                  </a:cubicBezTo>
                  <a:cubicBezTo>
                    <a:pt x="342" y="2376"/>
                    <a:pt x="614" y="2535"/>
                    <a:pt x="913" y="2619"/>
                  </a:cubicBezTo>
                  <a:cubicBezTo>
                    <a:pt x="929" y="2624"/>
                    <a:pt x="945" y="2626"/>
                    <a:pt x="960" y="2626"/>
                  </a:cubicBezTo>
                  <a:cubicBezTo>
                    <a:pt x="1050" y="2626"/>
                    <a:pt x="1113" y="2547"/>
                    <a:pt x="1123" y="2457"/>
                  </a:cubicBezTo>
                  <a:cubicBezTo>
                    <a:pt x="1228" y="1635"/>
                    <a:pt x="1097" y="840"/>
                    <a:pt x="752" y="87"/>
                  </a:cubicBezTo>
                  <a:cubicBezTo>
                    <a:pt x="725" y="26"/>
                    <a:pt x="677" y="0"/>
                    <a:pt x="6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0" name="Google Shape;18430;p31"/>
            <p:cNvSpPr/>
            <p:nvPr/>
          </p:nvSpPr>
          <p:spPr>
            <a:xfrm>
              <a:off x="724300" y="2991325"/>
              <a:ext cx="14150" cy="10750"/>
            </a:xfrm>
            <a:custGeom>
              <a:avLst/>
              <a:gdLst/>
              <a:ahLst/>
              <a:cxnLst/>
              <a:rect l="l" t="t" r="r" b="b"/>
              <a:pathLst>
                <a:path w="566" h="430" extrusionOk="0">
                  <a:moveTo>
                    <a:pt x="323" y="0"/>
                  </a:moveTo>
                  <a:cubicBezTo>
                    <a:pt x="285" y="0"/>
                    <a:pt x="246" y="15"/>
                    <a:pt x="211" y="49"/>
                  </a:cubicBezTo>
                  <a:lnTo>
                    <a:pt x="118" y="144"/>
                  </a:lnTo>
                  <a:cubicBezTo>
                    <a:pt x="0" y="262"/>
                    <a:pt x="114" y="430"/>
                    <a:pt x="243" y="430"/>
                  </a:cubicBezTo>
                  <a:cubicBezTo>
                    <a:pt x="281" y="430"/>
                    <a:pt x="320" y="415"/>
                    <a:pt x="354" y="380"/>
                  </a:cubicBezTo>
                  <a:lnTo>
                    <a:pt x="447" y="286"/>
                  </a:lnTo>
                  <a:cubicBezTo>
                    <a:pt x="565" y="168"/>
                    <a:pt x="451" y="0"/>
                    <a:pt x="3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1" name="Google Shape;18431;p31"/>
            <p:cNvSpPr/>
            <p:nvPr/>
          </p:nvSpPr>
          <p:spPr>
            <a:xfrm>
              <a:off x="677550" y="2702725"/>
              <a:ext cx="20125" cy="78350"/>
            </a:xfrm>
            <a:custGeom>
              <a:avLst/>
              <a:gdLst/>
              <a:ahLst/>
              <a:cxnLst/>
              <a:rect l="l" t="t" r="r" b="b"/>
              <a:pathLst>
                <a:path w="805" h="3134" extrusionOk="0">
                  <a:moveTo>
                    <a:pt x="205" y="1"/>
                  </a:moveTo>
                  <a:cubicBezTo>
                    <a:pt x="106" y="1"/>
                    <a:pt x="1" y="83"/>
                    <a:pt x="29" y="209"/>
                  </a:cubicBezTo>
                  <a:cubicBezTo>
                    <a:pt x="237" y="1120"/>
                    <a:pt x="380" y="2043"/>
                    <a:pt x="461" y="2973"/>
                  </a:cubicBezTo>
                  <a:cubicBezTo>
                    <a:pt x="470" y="3080"/>
                    <a:pt x="559" y="3134"/>
                    <a:pt x="643" y="3134"/>
                  </a:cubicBezTo>
                  <a:cubicBezTo>
                    <a:pt x="727" y="3134"/>
                    <a:pt x="805" y="3081"/>
                    <a:pt x="795" y="2973"/>
                  </a:cubicBezTo>
                  <a:cubicBezTo>
                    <a:pt x="713" y="2014"/>
                    <a:pt x="565" y="1061"/>
                    <a:pt x="353" y="121"/>
                  </a:cubicBezTo>
                  <a:cubicBezTo>
                    <a:pt x="334" y="37"/>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2" name="Google Shape;18432;p31"/>
            <p:cNvSpPr/>
            <p:nvPr/>
          </p:nvSpPr>
          <p:spPr>
            <a:xfrm>
              <a:off x="683975" y="2699800"/>
              <a:ext cx="41850" cy="52775"/>
            </a:xfrm>
            <a:custGeom>
              <a:avLst/>
              <a:gdLst/>
              <a:ahLst/>
              <a:cxnLst/>
              <a:rect l="l" t="t" r="r" b="b"/>
              <a:pathLst>
                <a:path w="1674" h="2111" extrusionOk="0">
                  <a:moveTo>
                    <a:pt x="1439" y="0"/>
                  </a:moveTo>
                  <a:cubicBezTo>
                    <a:pt x="1387" y="0"/>
                    <a:pt x="1336" y="22"/>
                    <a:pt x="1299" y="76"/>
                  </a:cubicBezTo>
                  <a:lnTo>
                    <a:pt x="85" y="1866"/>
                  </a:lnTo>
                  <a:cubicBezTo>
                    <a:pt x="1" y="1990"/>
                    <a:pt x="117" y="2110"/>
                    <a:pt x="236" y="2110"/>
                  </a:cubicBezTo>
                  <a:cubicBezTo>
                    <a:pt x="287" y="2110"/>
                    <a:pt x="339" y="2088"/>
                    <a:pt x="375" y="2035"/>
                  </a:cubicBezTo>
                  <a:cubicBezTo>
                    <a:pt x="779" y="1437"/>
                    <a:pt x="1183" y="840"/>
                    <a:pt x="1589" y="244"/>
                  </a:cubicBezTo>
                  <a:cubicBezTo>
                    <a:pt x="1673" y="119"/>
                    <a:pt x="1557" y="0"/>
                    <a:pt x="14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3" name="Google Shape;18433;p31"/>
            <p:cNvSpPr/>
            <p:nvPr/>
          </p:nvSpPr>
          <p:spPr>
            <a:xfrm>
              <a:off x="686650" y="2742150"/>
              <a:ext cx="45125" cy="34075"/>
            </a:xfrm>
            <a:custGeom>
              <a:avLst/>
              <a:gdLst/>
              <a:ahLst/>
              <a:cxnLst/>
              <a:rect l="l" t="t" r="r" b="b"/>
              <a:pathLst>
                <a:path w="1805" h="1363" extrusionOk="0">
                  <a:moveTo>
                    <a:pt x="246" y="0"/>
                  </a:moveTo>
                  <a:cubicBezTo>
                    <a:pt x="98" y="0"/>
                    <a:pt x="0" y="223"/>
                    <a:pt x="159" y="312"/>
                  </a:cubicBezTo>
                  <a:cubicBezTo>
                    <a:pt x="637" y="580"/>
                    <a:pt x="1072" y="917"/>
                    <a:pt x="1453" y="1313"/>
                  </a:cubicBezTo>
                  <a:cubicBezTo>
                    <a:pt x="1487" y="1348"/>
                    <a:pt x="1526" y="1363"/>
                    <a:pt x="1564" y="1363"/>
                  </a:cubicBezTo>
                  <a:cubicBezTo>
                    <a:pt x="1691" y="1363"/>
                    <a:pt x="1805" y="1195"/>
                    <a:pt x="1689" y="1076"/>
                  </a:cubicBezTo>
                  <a:cubicBezTo>
                    <a:pt x="1288" y="661"/>
                    <a:pt x="831" y="306"/>
                    <a:pt x="329" y="24"/>
                  </a:cubicBezTo>
                  <a:cubicBezTo>
                    <a:pt x="300" y="7"/>
                    <a:pt x="272"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4" name="Google Shape;18434;p31"/>
            <p:cNvSpPr/>
            <p:nvPr/>
          </p:nvSpPr>
          <p:spPr>
            <a:xfrm>
              <a:off x="416375" y="3240300"/>
              <a:ext cx="47025" cy="42575"/>
            </a:xfrm>
            <a:custGeom>
              <a:avLst/>
              <a:gdLst/>
              <a:ahLst/>
              <a:cxnLst/>
              <a:rect l="l" t="t" r="r" b="b"/>
              <a:pathLst>
                <a:path w="1881" h="1703" extrusionOk="0">
                  <a:moveTo>
                    <a:pt x="895" y="375"/>
                  </a:moveTo>
                  <a:cubicBezTo>
                    <a:pt x="1040" y="375"/>
                    <a:pt x="1185" y="430"/>
                    <a:pt x="1284" y="546"/>
                  </a:cubicBezTo>
                  <a:cubicBezTo>
                    <a:pt x="1490" y="785"/>
                    <a:pt x="1359" y="1189"/>
                    <a:pt x="1092" y="1324"/>
                  </a:cubicBezTo>
                  <a:cubicBezTo>
                    <a:pt x="1031" y="1355"/>
                    <a:pt x="966" y="1369"/>
                    <a:pt x="901" y="1369"/>
                  </a:cubicBezTo>
                  <a:cubicBezTo>
                    <a:pt x="654" y="1369"/>
                    <a:pt x="407" y="1164"/>
                    <a:pt x="367" y="916"/>
                  </a:cubicBezTo>
                  <a:cubicBezTo>
                    <a:pt x="345" y="781"/>
                    <a:pt x="386" y="658"/>
                    <a:pt x="462" y="560"/>
                  </a:cubicBezTo>
                  <a:lnTo>
                    <a:pt x="462" y="560"/>
                  </a:lnTo>
                  <a:cubicBezTo>
                    <a:pt x="481" y="553"/>
                    <a:pt x="499" y="541"/>
                    <a:pt x="515" y="524"/>
                  </a:cubicBezTo>
                  <a:cubicBezTo>
                    <a:pt x="615" y="426"/>
                    <a:pt x="755" y="375"/>
                    <a:pt x="895" y="375"/>
                  </a:cubicBezTo>
                  <a:close/>
                  <a:moveTo>
                    <a:pt x="936" y="0"/>
                  </a:moveTo>
                  <a:cubicBezTo>
                    <a:pt x="460" y="0"/>
                    <a:pt x="1" y="379"/>
                    <a:pt x="29" y="892"/>
                  </a:cubicBezTo>
                  <a:cubicBezTo>
                    <a:pt x="53" y="1341"/>
                    <a:pt x="473" y="1702"/>
                    <a:pt x="907" y="1702"/>
                  </a:cubicBezTo>
                  <a:cubicBezTo>
                    <a:pt x="996" y="1702"/>
                    <a:pt x="1086" y="1687"/>
                    <a:pt x="1173" y="1655"/>
                  </a:cubicBezTo>
                  <a:cubicBezTo>
                    <a:pt x="1652" y="1473"/>
                    <a:pt x="1881" y="820"/>
                    <a:pt x="1586" y="390"/>
                  </a:cubicBezTo>
                  <a:cubicBezTo>
                    <a:pt x="1498" y="262"/>
                    <a:pt x="1378" y="170"/>
                    <a:pt x="1243" y="113"/>
                  </a:cubicBezTo>
                  <a:lnTo>
                    <a:pt x="1243" y="113"/>
                  </a:lnTo>
                  <a:cubicBezTo>
                    <a:pt x="1227" y="71"/>
                    <a:pt x="1192" y="36"/>
                    <a:pt x="1133" y="22"/>
                  </a:cubicBezTo>
                  <a:lnTo>
                    <a:pt x="1132" y="22"/>
                  </a:lnTo>
                  <a:cubicBezTo>
                    <a:pt x="1067" y="7"/>
                    <a:pt x="1001" y="0"/>
                    <a:pt x="9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5" name="Google Shape;18435;p31"/>
            <p:cNvSpPr/>
            <p:nvPr/>
          </p:nvSpPr>
          <p:spPr>
            <a:xfrm>
              <a:off x="410600" y="3252125"/>
              <a:ext cx="23800" cy="71625"/>
            </a:xfrm>
            <a:custGeom>
              <a:avLst/>
              <a:gdLst/>
              <a:ahLst/>
              <a:cxnLst/>
              <a:rect l="l" t="t" r="r" b="b"/>
              <a:pathLst>
                <a:path w="952" h="2865" extrusionOk="0">
                  <a:moveTo>
                    <a:pt x="205" y="1"/>
                  </a:moveTo>
                  <a:cubicBezTo>
                    <a:pt x="106" y="1"/>
                    <a:pt x="1" y="83"/>
                    <a:pt x="29" y="210"/>
                  </a:cubicBezTo>
                  <a:lnTo>
                    <a:pt x="29" y="208"/>
                  </a:lnTo>
                  <a:cubicBezTo>
                    <a:pt x="220" y="1053"/>
                    <a:pt x="411" y="1900"/>
                    <a:pt x="600" y="2745"/>
                  </a:cubicBezTo>
                  <a:cubicBezTo>
                    <a:pt x="619" y="2828"/>
                    <a:pt x="681" y="2864"/>
                    <a:pt x="747" y="2864"/>
                  </a:cubicBezTo>
                  <a:cubicBezTo>
                    <a:pt x="846" y="2864"/>
                    <a:pt x="952" y="2782"/>
                    <a:pt x="923" y="2657"/>
                  </a:cubicBezTo>
                  <a:cubicBezTo>
                    <a:pt x="733" y="1812"/>
                    <a:pt x="542" y="966"/>
                    <a:pt x="353" y="121"/>
                  </a:cubicBezTo>
                  <a:cubicBezTo>
                    <a:pt x="334" y="37"/>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6" name="Google Shape;18436;p31"/>
            <p:cNvSpPr/>
            <p:nvPr/>
          </p:nvSpPr>
          <p:spPr>
            <a:xfrm>
              <a:off x="1223950" y="3160250"/>
              <a:ext cx="45550" cy="50850"/>
            </a:xfrm>
            <a:custGeom>
              <a:avLst/>
              <a:gdLst/>
              <a:ahLst/>
              <a:cxnLst/>
              <a:rect l="l" t="t" r="r" b="b"/>
              <a:pathLst>
                <a:path w="1822" h="2034" extrusionOk="0">
                  <a:moveTo>
                    <a:pt x="848" y="358"/>
                  </a:moveTo>
                  <a:cubicBezTo>
                    <a:pt x="1087" y="483"/>
                    <a:pt x="1309" y="659"/>
                    <a:pt x="1405" y="919"/>
                  </a:cubicBezTo>
                  <a:cubicBezTo>
                    <a:pt x="1512" y="1208"/>
                    <a:pt x="1385" y="1597"/>
                    <a:pt x="1065" y="1678"/>
                  </a:cubicBezTo>
                  <a:cubicBezTo>
                    <a:pt x="1020" y="1689"/>
                    <a:pt x="977" y="1694"/>
                    <a:pt x="937" y="1694"/>
                  </a:cubicBezTo>
                  <a:cubicBezTo>
                    <a:pt x="337" y="1694"/>
                    <a:pt x="177" y="535"/>
                    <a:pt x="848" y="358"/>
                  </a:cubicBezTo>
                  <a:close/>
                  <a:moveTo>
                    <a:pt x="1029" y="1"/>
                  </a:moveTo>
                  <a:cubicBezTo>
                    <a:pt x="984" y="1"/>
                    <a:pt x="939" y="4"/>
                    <a:pt x="896" y="10"/>
                  </a:cubicBezTo>
                  <a:lnTo>
                    <a:pt x="896" y="10"/>
                  </a:lnTo>
                  <a:cubicBezTo>
                    <a:pt x="877" y="4"/>
                    <a:pt x="859" y="1"/>
                    <a:pt x="842" y="1"/>
                  </a:cubicBezTo>
                  <a:cubicBezTo>
                    <a:pt x="795" y="1"/>
                    <a:pt x="753" y="21"/>
                    <a:pt x="721" y="51"/>
                  </a:cubicBezTo>
                  <a:lnTo>
                    <a:pt x="721" y="51"/>
                  </a:lnTo>
                  <a:cubicBezTo>
                    <a:pt x="376" y="166"/>
                    <a:pt x="105" y="469"/>
                    <a:pt x="60" y="852"/>
                  </a:cubicBezTo>
                  <a:cubicBezTo>
                    <a:pt x="0" y="1356"/>
                    <a:pt x="345" y="1955"/>
                    <a:pt x="877" y="2027"/>
                  </a:cubicBezTo>
                  <a:cubicBezTo>
                    <a:pt x="909" y="2031"/>
                    <a:pt x="940" y="2033"/>
                    <a:pt x="970" y="2033"/>
                  </a:cubicBezTo>
                  <a:cubicBezTo>
                    <a:pt x="1392" y="2033"/>
                    <a:pt x="1732" y="1644"/>
                    <a:pt x="1776" y="1235"/>
                  </a:cubicBezTo>
                  <a:cubicBezTo>
                    <a:pt x="1821" y="821"/>
                    <a:pt x="1582" y="469"/>
                    <a:pt x="1265" y="228"/>
                  </a:cubicBezTo>
                  <a:lnTo>
                    <a:pt x="1265" y="228"/>
                  </a:lnTo>
                  <a:cubicBezTo>
                    <a:pt x="1287" y="135"/>
                    <a:pt x="1235" y="15"/>
                    <a:pt x="1109" y="4"/>
                  </a:cubicBezTo>
                  <a:cubicBezTo>
                    <a:pt x="1082" y="2"/>
                    <a:pt x="1056" y="1"/>
                    <a:pt x="10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7" name="Google Shape;18437;p31"/>
            <p:cNvSpPr/>
            <p:nvPr/>
          </p:nvSpPr>
          <p:spPr>
            <a:xfrm>
              <a:off x="1026350" y="2501550"/>
              <a:ext cx="76600" cy="80875"/>
            </a:xfrm>
            <a:custGeom>
              <a:avLst/>
              <a:gdLst/>
              <a:ahLst/>
              <a:cxnLst/>
              <a:rect l="l" t="t" r="r" b="b"/>
              <a:pathLst>
                <a:path w="3064" h="3235" extrusionOk="0">
                  <a:moveTo>
                    <a:pt x="1144" y="323"/>
                  </a:moveTo>
                  <a:cubicBezTo>
                    <a:pt x="1752" y="323"/>
                    <a:pt x="2226" y="1125"/>
                    <a:pt x="2282" y="1645"/>
                  </a:cubicBezTo>
                  <a:cubicBezTo>
                    <a:pt x="2346" y="2250"/>
                    <a:pt x="1984" y="2894"/>
                    <a:pt x="1376" y="2894"/>
                  </a:cubicBezTo>
                  <a:cubicBezTo>
                    <a:pt x="1304" y="2894"/>
                    <a:pt x="1229" y="2885"/>
                    <a:pt x="1151" y="2866"/>
                  </a:cubicBezTo>
                  <a:lnTo>
                    <a:pt x="1151" y="2866"/>
                  </a:lnTo>
                  <a:cubicBezTo>
                    <a:pt x="1151" y="2866"/>
                    <a:pt x="1151" y="2866"/>
                    <a:pt x="1151" y="2866"/>
                  </a:cubicBezTo>
                  <a:cubicBezTo>
                    <a:pt x="598" y="2637"/>
                    <a:pt x="399" y="2001"/>
                    <a:pt x="404" y="1453"/>
                  </a:cubicBezTo>
                  <a:cubicBezTo>
                    <a:pt x="408" y="1072"/>
                    <a:pt x="503" y="489"/>
                    <a:pt x="930" y="356"/>
                  </a:cubicBezTo>
                  <a:cubicBezTo>
                    <a:pt x="1003" y="334"/>
                    <a:pt x="1075" y="323"/>
                    <a:pt x="1144" y="323"/>
                  </a:cubicBezTo>
                  <a:close/>
                  <a:moveTo>
                    <a:pt x="1097" y="1"/>
                  </a:moveTo>
                  <a:cubicBezTo>
                    <a:pt x="456" y="1"/>
                    <a:pt x="147" y="626"/>
                    <a:pt x="85" y="1198"/>
                  </a:cubicBezTo>
                  <a:cubicBezTo>
                    <a:pt x="0" y="1969"/>
                    <a:pt x="265" y="2820"/>
                    <a:pt x="1003" y="3163"/>
                  </a:cubicBezTo>
                  <a:lnTo>
                    <a:pt x="1003" y="3163"/>
                  </a:lnTo>
                  <a:cubicBezTo>
                    <a:pt x="1019" y="3175"/>
                    <a:pt x="1038" y="3183"/>
                    <a:pt x="1061" y="3189"/>
                  </a:cubicBezTo>
                  <a:cubicBezTo>
                    <a:pt x="1061" y="3189"/>
                    <a:pt x="1061" y="3189"/>
                    <a:pt x="1061" y="3189"/>
                  </a:cubicBezTo>
                  <a:lnTo>
                    <a:pt x="1061" y="3189"/>
                  </a:lnTo>
                  <a:cubicBezTo>
                    <a:pt x="1082" y="3198"/>
                    <a:pt x="1102" y="3202"/>
                    <a:pt x="1121" y="3202"/>
                  </a:cubicBezTo>
                  <a:lnTo>
                    <a:pt x="1121" y="3202"/>
                  </a:lnTo>
                  <a:cubicBezTo>
                    <a:pt x="1227" y="3224"/>
                    <a:pt x="1327" y="3234"/>
                    <a:pt x="1421" y="3234"/>
                  </a:cubicBezTo>
                  <a:cubicBezTo>
                    <a:pt x="3064" y="3234"/>
                    <a:pt x="2947" y="104"/>
                    <a:pt x="1154" y="2"/>
                  </a:cubicBezTo>
                  <a:cubicBezTo>
                    <a:pt x="1135" y="1"/>
                    <a:pt x="1116" y="1"/>
                    <a:pt x="10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8" name="Google Shape;18438;p31"/>
            <p:cNvSpPr/>
            <p:nvPr/>
          </p:nvSpPr>
          <p:spPr>
            <a:xfrm>
              <a:off x="1019500" y="2457525"/>
              <a:ext cx="20950" cy="127700"/>
            </a:xfrm>
            <a:custGeom>
              <a:avLst/>
              <a:gdLst/>
              <a:ahLst/>
              <a:cxnLst/>
              <a:rect l="l" t="t" r="r" b="b"/>
              <a:pathLst>
                <a:path w="838" h="5108" extrusionOk="0">
                  <a:moveTo>
                    <a:pt x="233" y="0"/>
                  </a:moveTo>
                  <a:cubicBezTo>
                    <a:pt x="149" y="0"/>
                    <a:pt x="64" y="54"/>
                    <a:pt x="60" y="162"/>
                  </a:cubicBezTo>
                  <a:cubicBezTo>
                    <a:pt x="1" y="1782"/>
                    <a:pt x="144" y="3403"/>
                    <a:pt x="487" y="4988"/>
                  </a:cubicBezTo>
                  <a:cubicBezTo>
                    <a:pt x="505" y="5071"/>
                    <a:pt x="567" y="5107"/>
                    <a:pt x="633" y="5107"/>
                  </a:cubicBezTo>
                  <a:cubicBezTo>
                    <a:pt x="731" y="5107"/>
                    <a:pt x="837" y="5025"/>
                    <a:pt x="811" y="4898"/>
                  </a:cubicBezTo>
                  <a:cubicBezTo>
                    <a:pt x="475" y="3344"/>
                    <a:pt x="335" y="1751"/>
                    <a:pt x="394" y="162"/>
                  </a:cubicBezTo>
                  <a:cubicBezTo>
                    <a:pt x="398" y="54"/>
                    <a:pt x="316"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9" name="Google Shape;18439;p31"/>
            <p:cNvSpPr/>
            <p:nvPr/>
          </p:nvSpPr>
          <p:spPr>
            <a:xfrm>
              <a:off x="1118125" y="2519325"/>
              <a:ext cx="46825" cy="10375"/>
            </a:xfrm>
            <a:custGeom>
              <a:avLst/>
              <a:gdLst/>
              <a:ahLst/>
              <a:cxnLst/>
              <a:rect l="l" t="t" r="r" b="b"/>
              <a:pathLst>
                <a:path w="1873" h="415" extrusionOk="0">
                  <a:moveTo>
                    <a:pt x="720" y="1"/>
                  </a:moveTo>
                  <a:cubicBezTo>
                    <a:pt x="551" y="1"/>
                    <a:pt x="382" y="9"/>
                    <a:pt x="214" y="25"/>
                  </a:cubicBezTo>
                  <a:cubicBezTo>
                    <a:pt x="8" y="46"/>
                    <a:pt x="1" y="360"/>
                    <a:pt x="195" y="360"/>
                  </a:cubicBezTo>
                  <a:cubicBezTo>
                    <a:pt x="201" y="360"/>
                    <a:pt x="207" y="360"/>
                    <a:pt x="214" y="359"/>
                  </a:cubicBezTo>
                  <a:cubicBezTo>
                    <a:pt x="380" y="342"/>
                    <a:pt x="547" y="334"/>
                    <a:pt x="714" y="334"/>
                  </a:cubicBezTo>
                  <a:cubicBezTo>
                    <a:pt x="1005" y="334"/>
                    <a:pt x="1296" y="360"/>
                    <a:pt x="1584" y="411"/>
                  </a:cubicBezTo>
                  <a:cubicBezTo>
                    <a:pt x="1595" y="413"/>
                    <a:pt x="1607" y="414"/>
                    <a:pt x="1618" y="414"/>
                  </a:cubicBezTo>
                  <a:cubicBezTo>
                    <a:pt x="1803" y="414"/>
                    <a:pt x="1872" y="125"/>
                    <a:pt x="1672" y="88"/>
                  </a:cubicBezTo>
                  <a:cubicBezTo>
                    <a:pt x="1358" y="30"/>
                    <a:pt x="1039" y="1"/>
                    <a:pt x="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0" name="Google Shape;18440;p31"/>
            <p:cNvSpPr/>
            <p:nvPr/>
          </p:nvSpPr>
          <p:spPr>
            <a:xfrm>
              <a:off x="1110250" y="2543650"/>
              <a:ext cx="46750" cy="10625"/>
            </a:xfrm>
            <a:custGeom>
              <a:avLst/>
              <a:gdLst/>
              <a:ahLst/>
              <a:cxnLst/>
              <a:rect l="l" t="t" r="r" b="b"/>
              <a:pathLst>
                <a:path w="1870" h="425" extrusionOk="0">
                  <a:moveTo>
                    <a:pt x="251" y="0"/>
                  </a:moveTo>
                  <a:cubicBezTo>
                    <a:pt x="68" y="0"/>
                    <a:pt x="0" y="287"/>
                    <a:pt x="199" y="327"/>
                  </a:cubicBezTo>
                  <a:cubicBezTo>
                    <a:pt x="527" y="392"/>
                    <a:pt x="859" y="425"/>
                    <a:pt x="1192" y="425"/>
                  </a:cubicBezTo>
                  <a:cubicBezTo>
                    <a:pt x="1346" y="425"/>
                    <a:pt x="1501" y="418"/>
                    <a:pt x="1655" y="404"/>
                  </a:cubicBezTo>
                  <a:cubicBezTo>
                    <a:pt x="1862" y="383"/>
                    <a:pt x="1869" y="67"/>
                    <a:pt x="1673" y="67"/>
                  </a:cubicBezTo>
                  <a:cubicBezTo>
                    <a:pt x="1667" y="67"/>
                    <a:pt x="1661" y="68"/>
                    <a:pt x="1655" y="68"/>
                  </a:cubicBezTo>
                  <a:cubicBezTo>
                    <a:pt x="1501" y="83"/>
                    <a:pt x="1346" y="90"/>
                    <a:pt x="1192" y="90"/>
                  </a:cubicBezTo>
                  <a:cubicBezTo>
                    <a:pt x="889" y="90"/>
                    <a:pt x="586" y="62"/>
                    <a:pt x="288" y="4"/>
                  </a:cubicBezTo>
                  <a:cubicBezTo>
                    <a:pt x="275" y="2"/>
                    <a:pt x="263"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1" name="Google Shape;18441;p31"/>
            <p:cNvSpPr/>
            <p:nvPr/>
          </p:nvSpPr>
          <p:spPr>
            <a:xfrm>
              <a:off x="1179325" y="2488900"/>
              <a:ext cx="67025" cy="67875"/>
            </a:xfrm>
            <a:custGeom>
              <a:avLst/>
              <a:gdLst/>
              <a:ahLst/>
              <a:cxnLst/>
              <a:rect l="l" t="t" r="r" b="b"/>
              <a:pathLst>
                <a:path w="2681" h="2715" extrusionOk="0">
                  <a:moveTo>
                    <a:pt x="1004" y="0"/>
                  </a:moveTo>
                  <a:cubicBezTo>
                    <a:pt x="977" y="0"/>
                    <a:pt x="949" y="2"/>
                    <a:pt x="922" y="5"/>
                  </a:cubicBezTo>
                  <a:cubicBezTo>
                    <a:pt x="512" y="55"/>
                    <a:pt x="266" y="428"/>
                    <a:pt x="75" y="756"/>
                  </a:cubicBezTo>
                  <a:cubicBezTo>
                    <a:pt x="0" y="885"/>
                    <a:pt x="116" y="1006"/>
                    <a:pt x="230" y="1006"/>
                  </a:cubicBezTo>
                  <a:cubicBezTo>
                    <a:pt x="280" y="1006"/>
                    <a:pt x="330" y="982"/>
                    <a:pt x="364" y="925"/>
                  </a:cubicBezTo>
                  <a:lnTo>
                    <a:pt x="364" y="923"/>
                  </a:lnTo>
                  <a:cubicBezTo>
                    <a:pt x="525" y="647"/>
                    <a:pt x="660" y="396"/>
                    <a:pt x="1000" y="391"/>
                  </a:cubicBezTo>
                  <a:cubicBezTo>
                    <a:pt x="1002" y="391"/>
                    <a:pt x="1005" y="391"/>
                    <a:pt x="1008" y="391"/>
                  </a:cubicBezTo>
                  <a:cubicBezTo>
                    <a:pt x="1537" y="391"/>
                    <a:pt x="1563" y="986"/>
                    <a:pt x="1361" y="1357"/>
                  </a:cubicBezTo>
                  <a:cubicBezTo>
                    <a:pt x="1114" y="1811"/>
                    <a:pt x="611" y="2077"/>
                    <a:pt x="213" y="2386"/>
                  </a:cubicBezTo>
                  <a:cubicBezTo>
                    <a:pt x="92" y="2479"/>
                    <a:pt x="200" y="2668"/>
                    <a:pt x="332" y="2671"/>
                  </a:cubicBezTo>
                  <a:lnTo>
                    <a:pt x="2466" y="2714"/>
                  </a:lnTo>
                  <a:cubicBezTo>
                    <a:pt x="2467" y="2714"/>
                    <a:pt x="2469" y="2714"/>
                    <a:pt x="2470" y="2714"/>
                  </a:cubicBezTo>
                  <a:cubicBezTo>
                    <a:pt x="2681" y="2714"/>
                    <a:pt x="2679" y="2383"/>
                    <a:pt x="2466" y="2380"/>
                  </a:cubicBezTo>
                  <a:lnTo>
                    <a:pt x="814" y="2347"/>
                  </a:lnTo>
                  <a:lnTo>
                    <a:pt x="814" y="2347"/>
                  </a:lnTo>
                  <a:cubicBezTo>
                    <a:pt x="1422" y="1884"/>
                    <a:pt x="2133" y="1257"/>
                    <a:pt x="1718" y="473"/>
                  </a:cubicBezTo>
                  <a:cubicBezTo>
                    <a:pt x="1578" y="207"/>
                    <a:pt x="1309" y="0"/>
                    <a:pt x="10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2" name="Google Shape;18442;p31"/>
            <p:cNvSpPr/>
            <p:nvPr/>
          </p:nvSpPr>
          <p:spPr>
            <a:xfrm>
              <a:off x="1234800" y="2515000"/>
              <a:ext cx="66525" cy="50200"/>
            </a:xfrm>
            <a:custGeom>
              <a:avLst/>
              <a:gdLst/>
              <a:ahLst/>
              <a:cxnLst/>
              <a:rect l="l" t="t" r="r" b="b"/>
              <a:pathLst>
                <a:path w="2661" h="2008" extrusionOk="0">
                  <a:moveTo>
                    <a:pt x="244" y="0"/>
                  </a:moveTo>
                  <a:cubicBezTo>
                    <a:pt x="97" y="0"/>
                    <a:pt x="1" y="222"/>
                    <a:pt x="158" y="314"/>
                  </a:cubicBezTo>
                  <a:cubicBezTo>
                    <a:pt x="942" y="767"/>
                    <a:pt x="1664" y="1319"/>
                    <a:pt x="2306" y="1958"/>
                  </a:cubicBezTo>
                  <a:cubicBezTo>
                    <a:pt x="2341" y="1993"/>
                    <a:pt x="2380" y="2008"/>
                    <a:pt x="2418" y="2008"/>
                  </a:cubicBezTo>
                  <a:cubicBezTo>
                    <a:pt x="2546" y="2008"/>
                    <a:pt x="2660" y="1840"/>
                    <a:pt x="2542" y="1722"/>
                  </a:cubicBezTo>
                  <a:cubicBezTo>
                    <a:pt x="1880" y="1062"/>
                    <a:pt x="1136" y="491"/>
                    <a:pt x="327" y="24"/>
                  </a:cubicBezTo>
                  <a:cubicBezTo>
                    <a:pt x="299" y="8"/>
                    <a:pt x="271"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3" name="Google Shape;18443;p31"/>
            <p:cNvSpPr/>
            <p:nvPr/>
          </p:nvSpPr>
          <p:spPr>
            <a:xfrm>
              <a:off x="1245025" y="2514750"/>
              <a:ext cx="41250" cy="55700"/>
            </a:xfrm>
            <a:custGeom>
              <a:avLst/>
              <a:gdLst/>
              <a:ahLst/>
              <a:cxnLst/>
              <a:rect l="l" t="t" r="r" b="b"/>
              <a:pathLst>
                <a:path w="1650" h="2228" extrusionOk="0">
                  <a:moveTo>
                    <a:pt x="1419" y="1"/>
                  </a:moveTo>
                  <a:cubicBezTo>
                    <a:pt x="1382" y="1"/>
                    <a:pt x="1344" y="17"/>
                    <a:pt x="1311" y="57"/>
                  </a:cubicBezTo>
                  <a:cubicBezTo>
                    <a:pt x="829" y="649"/>
                    <a:pt x="411" y="1291"/>
                    <a:pt x="68" y="1973"/>
                  </a:cubicBezTo>
                  <a:cubicBezTo>
                    <a:pt x="1" y="2105"/>
                    <a:pt x="117" y="2228"/>
                    <a:pt x="228" y="2228"/>
                  </a:cubicBezTo>
                  <a:cubicBezTo>
                    <a:pt x="278" y="2228"/>
                    <a:pt x="326" y="2203"/>
                    <a:pt x="356" y="2142"/>
                  </a:cubicBezTo>
                  <a:cubicBezTo>
                    <a:pt x="686" y="1485"/>
                    <a:pt x="1085" y="866"/>
                    <a:pt x="1548" y="294"/>
                  </a:cubicBezTo>
                  <a:cubicBezTo>
                    <a:pt x="1650" y="168"/>
                    <a:pt x="1538" y="1"/>
                    <a:pt x="14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4" name="Google Shape;18444;p31"/>
            <p:cNvSpPr/>
            <p:nvPr/>
          </p:nvSpPr>
          <p:spPr>
            <a:xfrm>
              <a:off x="1324725" y="2502325"/>
              <a:ext cx="16500" cy="54500"/>
            </a:xfrm>
            <a:custGeom>
              <a:avLst/>
              <a:gdLst/>
              <a:ahLst/>
              <a:cxnLst/>
              <a:rect l="l" t="t" r="r" b="b"/>
              <a:pathLst>
                <a:path w="660" h="2180" extrusionOk="0">
                  <a:moveTo>
                    <a:pt x="205" y="1"/>
                  </a:moveTo>
                  <a:cubicBezTo>
                    <a:pt x="104" y="1"/>
                    <a:pt x="1" y="82"/>
                    <a:pt x="38" y="206"/>
                  </a:cubicBezTo>
                  <a:cubicBezTo>
                    <a:pt x="213" y="795"/>
                    <a:pt x="309" y="1404"/>
                    <a:pt x="321" y="2019"/>
                  </a:cubicBezTo>
                  <a:cubicBezTo>
                    <a:pt x="324" y="2126"/>
                    <a:pt x="409" y="2179"/>
                    <a:pt x="493" y="2179"/>
                  </a:cubicBezTo>
                  <a:cubicBezTo>
                    <a:pt x="577" y="2179"/>
                    <a:pt x="659" y="2126"/>
                    <a:pt x="657" y="2019"/>
                  </a:cubicBezTo>
                  <a:cubicBezTo>
                    <a:pt x="643" y="1375"/>
                    <a:pt x="544" y="736"/>
                    <a:pt x="361" y="118"/>
                  </a:cubicBezTo>
                  <a:cubicBezTo>
                    <a:pt x="337" y="36"/>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5" name="Google Shape;18445;p31"/>
            <p:cNvSpPr/>
            <p:nvPr/>
          </p:nvSpPr>
          <p:spPr>
            <a:xfrm>
              <a:off x="1314075" y="2524925"/>
              <a:ext cx="51225" cy="11950"/>
            </a:xfrm>
            <a:custGeom>
              <a:avLst/>
              <a:gdLst/>
              <a:ahLst/>
              <a:cxnLst/>
              <a:rect l="l" t="t" r="r" b="b"/>
              <a:pathLst>
                <a:path w="2049" h="478" extrusionOk="0">
                  <a:moveTo>
                    <a:pt x="1406" y="1"/>
                  </a:moveTo>
                  <a:cubicBezTo>
                    <a:pt x="998" y="1"/>
                    <a:pt x="592" y="51"/>
                    <a:pt x="195" y="149"/>
                  </a:cubicBezTo>
                  <a:cubicBezTo>
                    <a:pt x="0" y="197"/>
                    <a:pt x="63" y="478"/>
                    <a:pt x="239" y="478"/>
                  </a:cubicBezTo>
                  <a:cubicBezTo>
                    <a:pt x="253" y="478"/>
                    <a:pt x="268" y="476"/>
                    <a:pt x="284" y="472"/>
                  </a:cubicBezTo>
                  <a:cubicBezTo>
                    <a:pt x="652" y="381"/>
                    <a:pt x="1030" y="336"/>
                    <a:pt x="1409" y="336"/>
                  </a:cubicBezTo>
                  <a:cubicBezTo>
                    <a:pt x="1551" y="336"/>
                    <a:pt x="1693" y="342"/>
                    <a:pt x="1835" y="355"/>
                  </a:cubicBezTo>
                  <a:cubicBezTo>
                    <a:pt x="1841" y="355"/>
                    <a:pt x="1846" y="356"/>
                    <a:pt x="1852" y="356"/>
                  </a:cubicBezTo>
                  <a:cubicBezTo>
                    <a:pt x="2048" y="356"/>
                    <a:pt x="2041" y="39"/>
                    <a:pt x="1835" y="19"/>
                  </a:cubicBezTo>
                  <a:cubicBezTo>
                    <a:pt x="1692" y="7"/>
                    <a:pt x="1549" y="1"/>
                    <a:pt x="14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6" name="Google Shape;18446;p31"/>
            <p:cNvSpPr/>
            <p:nvPr/>
          </p:nvSpPr>
          <p:spPr>
            <a:xfrm>
              <a:off x="1374575" y="2483100"/>
              <a:ext cx="49025" cy="96475"/>
            </a:xfrm>
            <a:custGeom>
              <a:avLst/>
              <a:gdLst/>
              <a:ahLst/>
              <a:cxnLst/>
              <a:rect l="l" t="t" r="r" b="b"/>
              <a:pathLst>
                <a:path w="1961" h="3859" extrusionOk="0">
                  <a:moveTo>
                    <a:pt x="1536" y="1"/>
                  </a:moveTo>
                  <a:cubicBezTo>
                    <a:pt x="1509" y="1"/>
                    <a:pt x="1479" y="9"/>
                    <a:pt x="1450" y="28"/>
                  </a:cubicBezTo>
                  <a:cubicBezTo>
                    <a:pt x="1" y="954"/>
                    <a:pt x="846" y="2699"/>
                    <a:pt x="1587" y="3784"/>
                  </a:cubicBezTo>
                  <a:cubicBezTo>
                    <a:pt x="1623" y="3837"/>
                    <a:pt x="1675" y="3859"/>
                    <a:pt x="1726" y="3859"/>
                  </a:cubicBezTo>
                  <a:cubicBezTo>
                    <a:pt x="1845" y="3859"/>
                    <a:pt x="1961" y="3740"/>
                    <a:pt x="1875" y="3616"/>
                  </a:cubicBezTo>
                  <a:cubicBezTo>
                    <a:pt x="1255" y="2707"/>
                    <a:pt x="335" y="1137"/>
                    <a:pt x="1619" y="316"/>
                  </a:cubicBezTo>
                  <a:cubicBezTo>
                    <a:pt x="1770" y="219"/>
                    <a:pt x="1677" y="1"/>
                    <a:pt x="15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7" name="Google Shape;18447;p31"/>
            <p:cNvSpPr/>
            <p:nvPr/>
          </p:nvSpPr>
          <p:spPr>
            <a:xfrm>
              <a:off x="1429350" y="2496075"/>
              <a:ext cx="70950" cy="79725"/>
            </a:xfrm>
            <a:custGeom>
              <a:avLst/>
              <a:gdLst/>
              <a:ahLst/>
              <a:cxnLst/>
              <a:rect l="l" t="t" r="r" b="b"/>
              <a:pathLst>
                <a:path w="2838" h="3189" extrusionOk="0">
                  <a:moveTo>
                    <a:pt x="203" y="1"/>
                  </a:moveTo>
                  <a:cubicBezTo>
                    <a:pt x="104" y="1"/>
                    <a:pt x="1" y="82"/>
                    <a:pt x="34" y="208"/>
                  </a:cubicBezTo>
                  <a:lnTo>
                    <a:pt x="34" y="209"/>
                  </a:lnTo>
                  <a:cubicBezTo>
                    <a:pt x="273" y="1118"/>
                    <a:pt x="554" y="2014"/>
                    <a:pt x="878" y="2895"/>
                  </a:cubicBezTo>
                  <a:lnTo>
                    <a:pt x="878" y="2895"/>
                  </a:lnTo>
                  <a:cubicBezTo>
                    <a:pt x="901" y="2970"/>
                    <a:pt x="927" y="3040"/>
                    <a:pt x="957" y="3106"/>
                  </a:cubicBezTo>
                  <a:cubicBezTo>
                    <a:pt x="982" y="3164"/>
                    <a:pt x="1033" y="3189"/>
                    <a:pt x="1087" y="3189"/>
                  </a:cubicBezTo>
                  <a:cubicBezTo>
                    <a:pt x="1191" y="3189"/>
                    <a:pt x="1306" y="3095"/>
                    <a:pt x="1262" y="2978"/>
                  </a:cubicBezTo>
                  <a:cubicBezTo>
                    <a:pt x="1233" y="2900"/>
                    <a:pt x="1204" y="2823"/>
                    <a:pt x="1176" y="2745"/>
                  </a:cubicBezTo>
                  <a:lnTo>
                    <a:pt x="1176" y="2745"/>
                  </a:lnTo>
                  <a:cubicBezTo>
                    <a:pt x="1034" y="2262"/>
                    <a:pt x="1038" y="1523"/>
                    <a:pt x="1461" y="1230"/>
                  </a:cubicBezTo>
                  <a:cubicBezTo>
                    <a:pt x="1544" y="1172"/>
                    <a:pt x="1622" y="1147"/>
                    <a:pt x="1693" y="1147"/>
                  </a:cubicBezTo>
                  <a:cubicBezTo>
                    <a:pt x="2241" y="1147"/>
                    <a:pt x="2470" y="2638"/>
                    <a:pt x="2494" y="2935"/>
                  </a:cubicBezTo>
                  <a:cubicBezTo>
                    <a:pt x="2503" y="3042"/>
                    <a:pt x="2591" y="3096"/>
                    <a:pt x="2675" y="3096"/>
                  </a:cubicBezTo>
                  <a:cubicBezTo>
                    <a:pt x="2758" y="3096"/>
                    <a:pt x="2837" y="3042"/>
                    <a:pt x="2828" y="2935"/>
                  </a:cubicBezTo>
                  <a:cubicBezTo>
                    <a:pt x="2791" y="2458"/>
                    <a:pt x="2485" y="687"/>
                    <a:pt x="1751" y="687"/>
                  </a:cubicBezTo>
                  <a:cubicBezTo>
                    <a:pt x="1679" y="687"/>
                    <a:pt x="1604" y="704"/>
                    <a:pt x="1524" y="740"/>
                  </a:cubicBezTo>
                  <a:cubicBezTo>
                    <a:pt x="1131" y="919"/>
                    <a:pt x="912" y="1296"/>
                    <a:pt x="823" y="1718"/>
                  </a:cubicBezTo>
                  <a:lnTo>
                    <a:pt x="823" y="1718"/>
                  </a:lnTo>
                  <a:cubicBezTo>
                    <a:pt x="652" y="1189"/>
                    <a:pt x="496" y="656"/>
                    <a:pt x="356" y="119"/>
                  </a:cubicBezTo>
                  <a:cubicBezTo>
                    <a:pt x="334" y="36"/>
                    <a:pt x="269"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8" name="Google Shape;18448;p31"/>
            <p:cNvSpPr/>
            <p:nvPr/>
          </p:nvSpPr>
          <p:spPr>
            <a:xfrm>
              <a:off x="1493950" y="2494600"/>
              <a:ext cx="46775" cy="96375"/>
            </a:xfrm>
            <a:custGeom>
              <a:avLst/>
              <a:gdLst/>
              <a:ahLst/>
              <a:cxnLst/>
              <a:rect l="l" t="t" r="r" b="b"/>
              <a:pathLst>
                <a:path w="1871" h="3855" extrusionOk="0">
                  <a:moveTo>
                    <a:pt x="259" y="0"/>
                  </a:moveTo>
                  <a:cubicBezTo>
                    <a:pt x="121" y="0"/>
                    <a:pt x="0" y="169"/>
                    <a:pt x="131" y="277"/>
                  </a:cubicBezTo>
                  <a:cubicBezTo>
                    <a:pt x="1137" y="1107"/>
                    <a:pt x="1512" y="2418"/>
                    <a:pt x="1091" y="3650"/>
                  </a:cubicBezTo>
                  <a:cubicBezTo>
                    <a:pt x="1049" y="3774"/>
                    <a:pt x="1151" y="3855"/>
                    <a:pt x="1253" y="3855"/>
                  </a:cubicBezTo>
                  <a:cubicBezTo>
                    <a:pt x="1319" y="3855"/>
                    <a:pt x="1387" y="3820"/>
                    <a:pt x="1414" y="3740"/>
                  </a:cubicBezTo>
                  <a:cubicBezTo>
                    <a:pt x="1870" y="2410"/>
                    <a:pt x="1454" y="935"/>
                    <a:pt x="369" y="41"/>
                  </a:cubicBezTo>
                  <a:cubicBezTo>
                    <a:pt x="335" y="12"/>
                    <a:pt x="296"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9" name="Google Shape;18449;p31"/>
            <p:cNvSpPr/>
            <p:nvPr/>
          </p:nvSpPr>
          <p:spPr>
            <a:xfrm>
              <a:off x="1555775" y="2485175"/>
              <a:ext cx="45525" cy="102700"/>
            </a:xfrm>
            <a:custGeom>
              <a:avLst/>
              <a:gdLst/>
              <a:ahLst/>
              <a:cxnLst/>
              <a:rect l="l" t="t" r="r" b="b"/>
              <a:pathLst>
                <a:path w="1821" h="4108" extrusionOk="0">
                  <a:moveTo>
                    <a:pt x="729" y="0"/>
                  </a:moveTo>
                  <a:cubicBezTo>
                    <a:pt x="97" y="0"/>
                    <a:pt x="1" y="1402"/>
                    <a:pt x="9" y="1846"/>
                  </a:cubicBezTo>
                  <a:cubicBezTo>
                    <a:pt x="26" y="2856"/>
                    <a:pt x="538" y="3803"/>
                    <a:pt x="1544" y="4100"/>
                  </a:cubicBezTo>
                  <a:cubicBezTo>
                    <a:pt x="1561" y="4106"/>
                    <a:pt x="1578" y="4108"/>
                    <a:pt x="1594" y="4108"/>
                  </a:cubicBezTo>
                  <a:cubicBezTo>
                    <a:pt x="1763" y="4108"/>
                    <a:pt x="1820" y="3834"/>
                    <a:pt x="1632" y="3777"/>
                  </a:cubicBezTo>
                  <a:cubicBezTo>
                    <a:pt x="976" y="3583"/>
                    <a:pt x="566" y="3069"/>
                    <a:pt x="410" y="2413"/>
                  </a:cubicBezTo>
                  <a:cubicBezTo>
                    <a:pt x="384" y="2305"/>
                    <a:pt x="323" y="338"/>
                    <a:pt x="743" y="338"/>
                  </a:cubicBezTo>
                  <a:cubicBezTo>
                    <a:pt x="767" y="338"/>
                    <a:pt x="793" y="345"/>
                    <a:pt x="821" y="358"/>
                  </a:cubicBezTo>
                  <a:cubicBezTo>
                    <a:pt x="847" y="371"/>
                    <a:pt x="873" y="377"/>
                    <a:pt x="898" y="377"/>
                  </a:cubicBezTo>
                  <a:cubicBezTo>
                    <a:pt x="1053" y="377"/>
                    <a:pt x="1155" y="151"/>
                    <a:pt x="988" y="69"/>
                  </a:cubicBezTo>
                  <a:cubicBezTo>
                    <a:pt x="893" y="22"/>
                    <a:pt x="807" y="0"/>
                    <a:pt x="7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0" name="Google Shape;18450;p31"/>
            <p:cNvSpPr/>
            <p:nvPr/>
          </p:nvSpPr>
          <p:spPr>
            <a:xfrm>
              <a:off x="1607850" y="2486650"/>
              <a:ext cx="72975" cy="90200"/>
            </a:xfrm>
            <a:custGeom>
              <a:avLst/>
              <a:gdLst/>
              <a:ahLst/>
              <a:cxnLst/>
              <a:rect l="l" t="t" r="r" b="b"/>
              <a:pathLst>
                <a:path w="2919" h="3608" extrusionOk="0">
                  <a:moveTo>
                    <a:pt x="1870" y="0"/>
                  </a:moveTo>
                  <a:cubicBezTo>
                    <a:pt x="1770" y="0"/>
                    <a:pt x="1671" y="79"/>
                    <a:pt x="1711" y="205"/>
                  </a:cubicBezTo>
                  <a:cubicBezTo>
                    <a:pt x="1711" y="205"/>
                    <a:pt x="1711" y="205"/>
                    <a:pt x="1711" y="205"/>
                  </a:cubicBezTo>
                  <a:lnTo>
                    <a:pt x="1711" y="205"/>
                  </a:lnTo>
                  <a:cubicBezTo>
                    <a:pt x="1930" y="905"/>
                    <a:pt x="2040" y="1631"/>
                    <a:pt x="1990" y="2366"/>
                  </a:cubicBezTo>
                  <a:cubicBezTo>
                    <a:pt x="1981" y="2487"/>
                    <a:pt x="1997" y="2839"/>
                    <a:pt x="1920" y="2920"/>
                  </a:cubicBezTo>
                  <a:lnTo>
                    <a:pt x="1193" y="3030"/>
                  </a:lnTo>
                  <a:lnTo>
                    <a:pt x="981" y="2768"/>
                  </a:lnTo>
                  <a:cubicBezTo>
                    <a:pt x="711" y="2368"/>
                    <a:pt x="442" y="1192"/>
                    <a:pt x="1297" y="1192"/>
                  </a:cubicBezTo>
                  <a:cubicBezTo>
                    <a:pt x="1350" y="1192"/>
                    <a:pt x="1407" y="1196"/>
                    <a:pt x="1468" y="1206"/>
                  </a:cubicBezTo>
                  <a:cubicBezTo>
                    <a:pt x="1478" y="1207"/>
                    <a:pt x="1488" y="1208"/>
                    <a:pt x="1497" y="1208"/>
                  </a:cubicBezTo>
                  <a:cubicBezTo>
                    <a:pt x="1685" y="1208"/>
                    <a:pt x="1760" y="914"/>
                    <a:pt x="1557" y="882"/>
                  </a:cubicBezTo>
                  <a:lnTo>
                    <a:pt x="1557" y="882"/>
                  </a:lnTo>
                  <a:lnTo>
                    <a:pt x="1557" y="884"/>
                  </a:lnTo>
                  <a:cubicBezTo>
                    <a:pt x="1476" y="871"/>
                    <a:pt x="1401" y="866"/>
                    <a:pt x="1330" y="866"/>
                  </a:cubicBezTo>
                  <a:cubicBezTo>
                    <a:pt x="0" y="866"/>
                    <a:pt x="233" y="2909"/>
                    <a:pt x="1213" y="3462"/>
                  </a:cubicBezTo>
                  <a:cubicBezTo>
                    <a:pt x="1392" y="3562"/>
                    <a:pt x="1544" y="3607"/>
                    <a:pt x="1672" y="3607"/>
                  </a:cubicBezTo>
                  <a:cubicBezTo>
                    <a:pt x="2177" y="3607"/>
                    <a:pt x="2315" y="2903"/>
                    <a:pt x="2304" y="2119"/>
                  </a:cubicBezTo>
                  <a:lnTo>
                    <a:pt x="2304" y="2119"/>
                  </a:lnTo>
                  <a:cubicBezTo>
                    <a:pt x="2400" y="2482"/>
                    <a:pt x="2488" y="2848"/>
                    <a:pt x="2568" y="3215"/>
                  </a:cubicBezTo>
                  <a:cubicBezTo>
                    <a:pt x="2586" y="3298"/>
                    <a:pt x="2648" y="3334"/>
                    <a:pt x="2714" y="3334"/>
                  </a:cubicBezTo>
                  <a:cubicBezTo>
                    <a:pt x="2813" y="3334"/>
                    <a:pt x="2919" y="3251"/>
                    <a:pt x="2891" y="3125"/>
                  </a:cubicBezTo>
                  <a:cubicBezTo>
                    <a:pt x="2670" y="2104"/>
                    <a:pt x="2383" y="1099"/>
                    <a:pt x="2032" y="115"/>
                  </a:cubicBezTo>
                  <a:cubicBezTo>
                    <a:pt x="2004" y="35"/>
                    <a:pt x="1937" y="0"/>
                    <a:pt x="18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1" name="Google Shape;18451;p31"/>
            <p:cNvSpPr/>
            <p:nvPr/>
          </p:nvSpPr>
          <p:spPr>
            <a:xfrm>
              <a:off x="1680125" y="2477525"/>
              <a:ext cx="45750" cy="123525"/>
            </a:xfrm>
            <a:custGeom>
              <a:avLst/>
              <a:gdLst/>
              <a:ahLst/>
              <a:cxnLst/>
              <a:rect l="l" t="t" r="r" b="b"/>
              <a:pathLst>
                <a:path w="1830" h="4941" extrusionOk="0">
                  <a:moveTo>
                    <a:pt x="262" y="0"/>
                  </a:moveTo>
                  <a:cubicBezTo>
                    <a:pt x="122" y="0"/>
                    <a:pt x="0" y="170"/>
                    <a:pt x="134" y="275"/>
                  </a:cubicBezTo>
                  <a:cubicBezTo>
                    <a:pt x="836" y="825"/>
                    <a:pt x="1112" y="1603"/>
                    <a:pt x="1207" y="2466"/>
                  </a:cubicBezTo>
                  <a:cubicBezTo>
                    <a:pt x="1263" y="2971"/>
                    <a:pt x="1474" y="4347"/>
                    <a:pt x="928" y="4632"/>
                  </a:cubicBezTo>
                  <a:cubicBezTo>
                    <a:pt x="764" y="4717"/>
                    <a:pt x="865" y="4941"/>
                    <a:pt x="1017" y="4941"/>
                  </a:cubicBezTo>
                  <a:cubicBezTo>
                    <a:pt x="1043" y="4941"/>
                    <a:pt x="1070" y="4935"/>
                    <a:pt x="1097" y="4920"/>
                  </a:cubicBezTo>
                  <a:cubicBezTo>
                    <a:pt x="1829" y="4539"/>
                    <a:pt x="1611" y="3252"/>
                    <a:pt x="1553" y="2593"/>
                  </a:cubicBezTo>
                  <a:cubicBezTo>
                    <a:pt x="1466" y="1598"/>
                    <a:pt x="1181" y="674"/>
                    <a:pt x="371" y="39"/>
                  </a:cubicBezTo>
                  <a:cubicBezTo>
                    <a:pt x="336" y="12"/>
                    <a:pt x="299" y="0"/>
                    <a:pt x="2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2" name="Google Shape;18452;p31"/>
            <p:cNvSpPr/>
            <p:nvPr/>
          </p:nvSpPr>
          <p:spPr>
            <a:xfrm>
              <a:off x="1739775" y="2538175"/>
              <a:ext cx="60750" cy="10425"/>
            </a:xfrm>
            <a:custGeom>
              <a:avLst/>
              <a:gdLst/>
              <a:ahLst/>
              <a:cxnLst/>
              <a:rect l="l" t="t" r="r" b="b"/>
              <a:pathLst>
                <a:path w="2430" h="417" extrusionOk="0">
                  <a:moveTo>
                    <a:pt x="962" y="0"/>
                  </a:moveTo>
                  <a:cubicBezTo>
                    <a:pt x="713" y="0"/>
                    <a:pt x="464" y="10"/>
                    <a:pt x="215" y="29"/>
                  </a:cubicBezTo>
                  <a:cubicBezTo>
                    <a:pt x="6" y="46"/>
                    <a:pt x="0" y="365"/>
                    <a:pt x="201" y="365"/>
                  </a:cubicBezTo>
                  <a:cubicBezTo>
                    <a:pt x="206" y="365"/>
                    <a:pt x="210" y="365"/>
                    <a:pt x="215" y="365"/>
                  </a:cubicBezTo>
                  <a:cubicBezTo>
                    <a:pt x="467" y="345"/>
                    <a:pt x="720" y="335"/>
                    <a:pt x="973" y="335"/>
                  </a:cubicBezTo>
                  <a:cubicBezTo>
                    <a:pt x="1388" y="335"/>
                    <a:pt x="1804" y="362"/>
                    <a:pt x="2216" y="415"/>
                  </a:cubicBezTo>
                  <a:cubicBezTo>
                    <a:pt x="2225" y="416"/>
                    <a:pt x="2233" y="417"/>
                    <a:pt x="2241" y="417"/>
                  </a:cubicBezTo>
                  <a:cubicBezTo>
                    <a:pt x="2430" y="417"/>
                    <a:pt x="2420" y="106"/>
                    <a:pt x="2216" y="81"/>
                  </a:cubicBezTo>
                  <a:cubicBezTo>
                    <a:pt x="1800" y="28"/>
                    <a:pt x="1381" y="0"/>
                    <a:pt x="9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3" name="Google Shape;18453;p31"/>
            <p:cNvSpPr/>
            <p:nvPr/>
          </p:nvSpPr>
          <p:spPr>
            <a:xfrm>
              <a:off x="1759675" y="2512050"/>
              <a:ext cx="14125" cy="8375"/>
            </a:xfrm>
            <a:custGeom>
              <a:avLst/>
              <a:gdLst/>
              <a:ahLst/>
              <a:cxnLst/>
              <a:rect l="l" t="t" r="r" b="b"/>
              <a:pathLst>
                <a:path w="565" h="335" extrusionOk="0">
                  <a:moveTo>
                    <a:pt x="215" y="0"/>
                  </a:moveTo>
                  <a:cubicBezTo>
                    <a:pt x="0" y="0"/>
                    <a:pt x="0" y="334"/>
                    <a:pt x="215" y="334"/>
                  </a:cubicBezTo>
                  <a:lnTo>
                    <a:pt x="350" y="334"/>
                  </a:lnTo>
                  <a:cubicBezTo>
                    <a:pt x="565" y="334"/>
                    <a:pt x="565" y="0"/>
                    <a:pt x="3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4" name="Google Shape;18454;p31"/>
            <p:cNvSpPr/>
            <p:nvPr/>
          </p:nvSpPr>
          <p:spPr>
            <a:xfrm>
              <a:off x="1769625" y="2568475"/>
              <a:ext cx="10825" cy="8425"/>
            </a:xfrm>
            <a:custGeom>
              <a:avLst/>
              <a:gdLst/>
              <a:ahLst/>
              <a:cxnLst/>
              <a:rect l="l" t="t" r="r" b="b"/>
              <a:pathLst>
                <a:path w="433" h="337" extrusionOk="0">
                  <a:moveTo>
                    <a:pt x="215" y="1"/>
                  </a:moveTo>
                  <a:cubicBezTo>
                    <a:pt x="0" y="1"/>
                    <a:pt x="0" y="337"/>
                    <a:pt x="215" y="337"/>
                  </a:cubicBezTo>
                  <a:cubicBezTo>
                    <a:pt x="431" y="337"/>
                    <a:pt x="432"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5" name="Google Shape;18455;p31"/>
            <p:cNvSpPr/>
            <p:nvPr/>
          </p:nvSpPr>
          <p:spPr>
            <a:xfrm>
              <a:off x="1823625" y="2483425"/>
              <a:ext cx="57075" cy="83150"/>
            </a:xfrm>
            <a:custGeom>
              <a:avLst/>
              <a:gdLst/>
              <a:ahLst/>
              <a:cxnLst/>
              <a:rect l="l" t="t" r="r" b="b"/>
              <a:pathLst>
                <a:path w="2283" h="3326" extrusionOk="0">
                  <a:moveTo>
                    <a:pt x="1301" y="0"/>
                  </a:moveTo>
                  <a:cubicBezTo>
                    <a:pt x="1264" y="0"/>
                    <a:pt x="1225" y="13"/>
                    <a:pt x="1190" y="44"/>
                  </a:cubicBezTo>
                  <a:cubicBezTo>
                    <a:pt x="0" y="1084"/>
                    <a:pt x="464" y="2956"/>
                    <a:pt x="1999" y="3321"/>
                  </a:cubicBezTo>
                  <a:cubicBezTo>
                    <a:pt x="2013" y="3324"/>
                    <a:pt x="2028" y="3326"/>
                    <a:pt x="2041" y="3326"/>
                  </a:cubicBezTo>
                  <a:cubicBezTo>
                    <a:pt x="2220" y="3326"/>
                    <a:pt x="2283" y="3044"/>
                    <a:pt x="2089" y="2997"/>
                  </a:cubicBezTo>
                  <a:cubicBezTo>
                    <a:pt x="787" y="2689"/>
                    <a:pt x="424" y="1158"/>
                    <a:pt x="1427" y="280"/>
                  </a:cubicBezTo>
                  <a:cubicBezTo>
                    <a:pt x="1553" y="169"/>
                    <a:pt x="1436"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6" name="Google Shape;18456;p31"/>
            <p:cNvSpPr/>
            <p:nvPr/>
          </p:nvSpPr>
          <p:spPr>
            <a:xfrm>
              <a:off x="1891800" y="2506075"/>
              <a:ext cx="54500" cy="69100"/>
            </a:xfrm>
            <a:custGeom>
              <a:avLst/>
              <a:gdLst/>
              <a:ahLst/>
              <a:cxnLst/>
              <a:rect l="l" t="t" r="r" b="b"/>
              <a:pathLst>
                <a:path w="2180" h="2764" extrusionOk="0">
                  <a:moveTo>
                    <a:pt x="1112" y="1"/>
                  </a:moveTo>
                  <a:cubicBezTo>
                    <a:pt x="654" y="1"/>
                    <a:pt x="167" y="368"/>
                    <a:pt x="76" y="845"/>
                  </a:cubicBezTo>
                  <a:cubicBezTo>
                    <a:pt x="1" y="1235"/>
                    <a:pt x="231" y="1507"/>
                    <a:pt x="583" y="1638"/>
                  </a:cubicBezTo>
                  <a:cubicBezTo>
                    <a:pt x="820" y="1727"/>
                    <a:pt x="1070" y="1719"/>
                    <a:pt x="1308" y="1789"/>
                  </a:cubicBezTo>
                  <a:cubicBezTo>
                    <a:pt x="1406" y="1814"/>
                    <a:pt x="1500" y="1852"/>
                    <a:pt x="1586" y="1904"/>
                  </a:cubicBezTo>
                  <a:cubicBezTo>
                    <a:pt x="1595" y="2058"/>
                    <a:pt x="1602" y="2210"/>
                    <a:pt x="1612" y="2364"/>
                  </a:cubicBezTo>
                  <a:cubicBezTo>
                    <a:pt x="1567" y="2429"/>
                    <a:pt x="1495" y="2454"/>
                    <a:pt x="1411" y="2454"/>
                  </a:cubicBezTo>
                  <a:cubicBezTo>
                    <a:pt x="1189" y="2454"/>
                    <a:pt x="881" y="2280"/>
                    <a:pt x="763" y="2219"/>
                  </a:cubicBezTo>
                  <a:cubicBezTo>
                    <a:pt x="736" y="2205"/>
                    <a:pt x="709" y="2199"/>
                    <a:pt x="684" y="2199"/>
                  </a:cubicBezTo>
                  <a:cubicBezTo>
                    <a:pt x="532" y="2199"/>
                    <a:pt x="431" y="2423"/>
                    <a:pt x="594" y="2508"/>
                  </a:cubicBezTo>
                  <a:cubicBezTo>
                    <a:pt x="836" y="2634"/>
                    <a:pt x="1114" y="2764"/>
                    <a:pt x="1387" y="2764"/>
                  </a:cubicBezTo>
                  <a:cubicBezTo>
                    <a:pt x="1521" y="2764"/>
                    <a:pt x="1654" y="2732"/>
                    <a:pt x="1781" y="2654"/>
                  </a:cubicBezTo>
                  <a:cubicBezTo>
                    <a:pt x="2059" y="2482"/>
                    <a:pt x="2179" y="2140"/>
                    <a:pt x="2001" y="1852"/>
                  </a:cubicBezTo>
                  <a:cubicBezTo>
                    <a:pt x="1798" y="1524"/>
                    <a:pt x="1386" y="1461"/>
                    <a:pt x="1040" y="1403"/>
                  </a:cubicBezTo>
                  <a:cubicBezTo>
                    <a:pt x="651" y="1338"/>
                    <a:pt x="167" y="1089"/>
                    <a:pt x="545" y="622"/>
                  </a:cubicBezTo>
                  <a:cubicBezTo>
                    <a:pt x="670" y="469"/>
                    <a:pt x="907" y="326"/>
                    <a:pt x="1122" y="326"/>
                  </a:cubicBezTo>
                  <a:cubicBezTo>
                    <a:pt x="1244" y="326"/>
                    <a:pt x="1359" y="372"/>
                    <a:pt x="1444" y="488"/>
                  </a:cubicBezTo>
                  <a:cubicBezTo>
                    <a:pt x="1481" y="539"/>
                    <a:pt x="1533" y="560"/>
                    <a:pt x="1584" y="560"/>
                  </a:cubicBezTo>
                  <a:cubicBezTo>
                    <a:pt x="1706" y="560"/>
                    <a:pt x="1823" y="441"/>
                    <a:pt x="1734" y="319"/>
                  </a:cubicBezTo>
                  <a:cubicBezTo>
                    <a:pt x="1571" y="96"/>
                    <a:pt x="1346" y="1"/>
                    <a:pt x="1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7" name="Google Shape;18457;p31"/>
            <p:cNvSpPr/>
            <p:nvPr/>
          </p:nvSpPr>
          <p:spPr>
            <a:xfrm>
              <a:off x="1945300" y="2477425"/>
              <a:ext cx="38600" cy="49025"/>
            </a:xfrm>
            <a:custGeom>
              <a:avLst/>
              <a:gdLst/>
              <a:ahLst/>
              <a:cxnLst/>
              <a:rect l="l" t="t" r="r" b="b"/>
              <a:pathLst>
                <a:path w="1544" h="1961" extrusionOk="0">
                  <a:moveTo>
                    <a:pt x="732" y="1"/>
                  </a:moveTo>
                  <a:cubicBezTo>
                    <a:pt x="666" y="1"/>
                    <a:pt x="601" y="39"/>
                    <a:pt x="574" y="119"/>
                  </a:cubicBezTo>
                  <a:cubicBezTo>
                    <a:pt x="498" y="366"/>
                    <a:pt x="346" y="583"/>
                    <a:pt x="140" y="739"/>
                  </a:cubicBezTo>
                  <a:cubicBezTo>
                    <a:pt x="0" y="845"/>
                    <a:pt x="89" y="1061"/>
                    <a:pt x="220" y="1061"/>
                  </a:cubicBezTo>
                  <a:cubicBezTo>
                    <a:pt x="249" y="1061"/>
                    <a:pt x="279" y="1051"/>
                    <a:pt x="309" y="1028"/>
                  </a:cubicBezTo>
                  <a:cubicBezTo>
                    <a:pt x="476" y="901"/>
                    <a:pt x="611" y="759"/>
                    <a:pt x="716" y="595"/>
                  </a:cubicBezTo>
                  <a:lnTo>
                    <a:pt x="716" y="595"/>
                  </a:lnTo>
                  <a:lnTo>
                    <a:pt x="1175" y="1846"/>
                  </a:lnTo>
                  <a:cubicBezTo>
                    <a:pt x="1204" y="1926"/>
                    <a:pt x="1273" y="1960"/>
                    <a:pt x="1340" y="1960"/>
                  </a:cubicBezTo>
                  <a:cubicBezTo>
                    <a:pt x="1443" y="1960"/>
                    <a:pt x="1544" y="1880"/>
                    <a:pt x="1499" y="1758"/>
                  </a:cubicBezTo>
                  <a:cubicBezTo>
                    <a:pt x="1298" y="1212"/>
                    <a:pt x="1098" y="665"/>
                    <a:pt x="898" y="119"/>
                  </a:cubicBezTo>
                  <a:cubicBezTo>
                    <a:pt x="869" y="41"/>
                    <a:pt x="800" y="1"/>
                    <a:pt x="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8" name="Google Shape;18458;p31"/>
            <p:cNvSpPr/>
            <p:nvPr/>
          </p:nvSpPr>
          <p:spPr>
            <a:xfrm>
              <a:off x="1990525" y="2474225"/>
              <a:ext cx="43400" cy="122300"/>
            </a:xfrm>
            <a:custGeom>
              <a:avLst/>
              <a:gdLst/>
              <a:ahLst/>
              <a:cxnLst/>
              <a:rect l="l" t="t" r="r" b="b"/>
              <a:pathLst>
                <a:path w="1736" h="4892" extrusionOk="0">
                  <a:moveTo>
                    <a:pt x="225" y="1"/>
                  </a:moveTo>
                  <a:cubicBezTo>
                    <a:pt x="117" y="1"/>
                    <a:pt x="1" y="122"/>
                    <a:pt x="64" y="255"/>
                  </a:cubicBezTo>
                  <a:cubicBezTo>
                    <a:pt x="698" y="1605"/>
                    <a:pt x="1395" y="3249"/>
                    <a:pt x="352" y="4596"/>
                  </a:cubicBezTo>
                  <a:cubicBezTo>
                    <a:pt x="253" y="4723"/>
                    <a:pt x="363" y="4891"/>
                    <a:pt x="480" y="4891"/>
                  </a:cubicBezTo>
                  <a:cubicBezTo>
                    <a:pt x="518" y="4891"/>
                    <a:pt x="556" y="4874"/>
                    <a:pt x="588" y="4833"/>
                  </a:cubicBezTo>
                  <a:cubicBezTo>
                    <a:pt x="1735" y="3353"/>
                    <a:pt x="1066" y="1603"/>
                    <a:pt x="352" y="87"/>
                  </a:cubicBezTo>
                  <a:cubicBezTo>
                    <a:pt x="323" y="26"/>
                    <a:pt x="275"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9" name="Google Shape;18459;p31"/>
            <p:cNvSpPr/>
            <p:nvPr/>
          </p:nvSpPr>
          <p:spPr>
            <a:xfrm>
              <a:off x="2050025" y="2489350"/>
              <a:ext cx="36400" cy="90950"/>
            </a:xfrm>
            <a:custGeom>
              <a:avLst/>
              <a:gdLst/>
              <a:ahLst/>
              <a:cxnLst/>
              <a:rect l="l" t="t" r="r" b="b"/>
              <a:pathLst>
                <a:path w="1456" h="3638" extrusionOk="0">
                  <a:moveTo>
                    <a:pt x="818" y="1"/>
                  </a:moveTo>
                  <a:cubicBezTo>
                    <a:pt x="428" y="1"/>
                    <a:pt x="166" y="737"/>
                    <a:pt x="124" y="1064"/>
                  </a:cubicBezTo>
                  <a:cubicBezTo>
                    <a:pt x="1" y="2017"/>
                    <a:pt x="379" y="2960"/>
                    <a:pt x="1093" y="3593"/>
                  </a:cubicBezTo>
                  <a:cubicBezTo>
                    <a:pt x="1128" y="3624"/>
                    <a:pt x="1166" y="3637"/>
                    <a:pt x="1204" y="3637"/>
                  </a:cubicBezTo>
                  <a:cubicBezTo>
                    <a:pt x="1338" y="3637"/>
                    <a:pt x="1456" y="3469"/>
                    <a:pt x="1329" y="3357"/>
                  </a:cubicBezTo>
                  <a:cubicBezTo>
                    <a:pt x="942" y="3013"/>
                    <a:pt x="655" y="2592"/>
                    <a:pt x="524" y="2086"/>
                  </a:cubicBezTo>
                  <a:cubicBezTo>
                    <a:pt x="467" y="1869"/>
                    <a:pt x="437" y="1645"/>
                    <a:pt x="434" y="1421"/>
                  </a:cubicBezTo>
                  <a:cubicBezTo>
                    <a:pt x="434" y="1385"/>
                    <a:pt x="554" y="343"/>
                    <a:pt x="801" y="343"/>
                  </a:cubicBezTo>
                  <a:cubicBezTo>
                    <a:pt x="829" y="343"/>
                    <a:pt x="859" y="357"/>
                    <a:pt x="890" y="387"/>
                  </a:cubicBezTo>
                  <a:cubicBezTo>
                    <a:pt x="925" y="420"/>
                    <a:pt x="964" y="434"/>
                    <a:pt x="1002" y="434"/>
                  </a:cubicBezTo>
                  <a:cubicBezTo>
                    <a:pt x="1133" y="434"/>
                    <a:pt x="1248" y="266"/>
                    <a:pt x="1126" y="150"/>
                  </a:cubicBezTo>
                  <a:cubicBezTo>
                    <a:pt x="1017" y="45"/>
                    <a:pt x="913" y="1"/>
                    <a:pt x="8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0" name="Google Shape;18460;p31"/>
            <p:cNvSpPr/>
            <p:nvPr/>
          </p:nvSpPr>
          <p:spPr>
            <a:xfrm>
              <a:off x="2098425" y="2502400"/>
              <a:ext cx="76525" cy="73350"/>
            </a:xfrm>
            <a:custGeom>
              <a:avLst/>
              <a:gdLst/>
              <a:ahLst/>
              <a:cxnLst/>
              <a:rect l="l" t="t" r="r" b="b"/>
              <a:pathLst>
                <a:path w="3061" h="2934" extrusionOk="0">
                  <a:moveTo>
                    <a:pt x="160" y="0"/>
                  </a:moveTo>
                  <a:cubicBezTo>
                    <a:pt x="77" y="0"/>
                    <a:pt x="0" y="53"/>
                    <a:pt x="14" y="159"/>
                  </a:cubicBezTo>
                  <a:lnTo>
                    <a:pt x="16" y="159"/>
                  </a:lnTo>
                  <a:cubicBezTo>
                    <a:pt x="128" y="1057"/>
                    <a:pt x="321" y="1942"/>
                    <a:pt x="595" y="2804"/>
                  </a:cubicBezTo>
                  <a:lnTo>
                    <a:pt x="595" y="2804"/>
                  </a:lnTo>
                  <a:cubicBezTo>
                    <a:pt x="596" y="2807"/>
                    <a:pt x="596" y="2811"/>
                    <a:pt x="597" y="2815"/>
                  </a:cubicBezTo>
                  <a:lnTo>
                    <a:pt x="598" y="2814"/>
                  </a:lnTo>
                  <a:lnTo>
                    <a:pt x="598" y="2814"/>
                  </a:lnTo>
                  <a:cubicBezTo>
                    <a:pt x="598" y="2815"/>
                    <a:pt x="598" y="2815"/>
                    <a:pt x="598" y="2815"/>
                  </a:cubicBezTo>
                  <a:cubicBezTo>
                    <a:pt x="625" y="2898"/>
                    <a:pt x="687" y="2934"/>
                    <a:pt x="751" y="2934"/>
                  </a:cubicBezTo>
                  <a:cubicBezTo>
                    <a:pt x="847" y="2934"/>
                    <a:pt x="944" y="2852"/>
                    <a:pt x="920" y="2726"/>
                  </a:cubicBezTo>
                  <a:cubicBezTo>
                    <a:pt x="821" y="2186"/>
                    <a:pt x="980" y="1331"/>
                    <a:pt x="1530" y="1051"/>
                  </a:cubicBezTo>
                  <a:cubicBezTo>
                    <a:pt x="1606" y="1013"/>
                    <a:pt x="1678" y="996"/>
                    <a:pt x="1746" y="996"/>
                  </a:cubicBezTo>
                  <a:cubicBezTo>
                    <a:pt x="2304" y="996"/>
                    <a:pt x="2605" y="2170"/>
                    <a:pt x="2707" y="2591"/>
                  </a:cubicBezTo>
                  <a:cubicBezTo>
                    <a:pt x="2727" y="2674"/>
                    <a:pt x="2790" y="2711"/>
                    <a:pt x="2856" y="2711"/>
                  </a:cubicBezTo>
                  <a:cubicBezTo>
                    <a:pt x="2955" y="2711"/>
                    <a:pt x="3060" y="2628"/>
                    <a:pt x="3030" y="2502"/>
                  </a:cubicBezTo>
                  <a:cubicBezTo>
                    <a:pt x="2902" y="1977"/>
                    <a:pt x="2528" y="596"/>
                    <a:pt x="1797" y="596"/>
                  </a:cubicBezTo>
                  <a:cubicBezTo>
                    <a:pt x="1728" y="596"/>
                    <a:pt x="1656" y="609"/>
                    <a:pt x="1581" y="635"/>
                  </a:cubicBezTo>
                  <a:cubicBezTo>
                    <a:pt x="1090" y="807"/>
                    <a:pt x="787" y="1266"/>
                    <a:pt x="650" y="1771"/>
                  </a:cubicBezTo>
                  <a:lnTo>
                    <a:pt x="650" y="1771"/>
                  </a:lnTo>
                  <a:cubicBezTo>
                    <a:pt x="519" y="1240"/>
                    <a:pt x="418" y="702"/>
                    <a:pt x="350" y="159"/>
                  </a:cubicBezTo>
                  <a:cubicBezTo>
                    <a:pt x="336" y="53"/>
                    <a:pt x="245"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1" name="Google Shape;18461;p31"/>
            <p:cNvSpPr/>
            <p:nvPr/>
          </p:nvSpPr>
          <p:spPr>
            <a:xfrm>
              <a:off x="2164575" y="2488950"/>
              <a:ext cx="37150" cy="28000"/>
            </a:xfrm>
            <a:custGeom>
              <a:avLst/>
              <a:gdLst/>
              <a:ahLst/>
              <a:cxnLst/>
              <a:rect l="l" t="t" r="r" b="b"/>
              <a:pathLst>
                <a:path w="1486" h="1120" extrusionOk="0">
                  <a:moveTo>
                    <a:pt x="754" y="0"/>
                  </a:moveTo>
                  <a:cubicBezTo>
                    <a:pt x="725" y="0"/>
                    <a:pt x="696" y="8"/>
                    <a:pt x="669" y="23"/>
                  </a:cubicBezTo>
                  <a:cubicBezTo>
                    <a:pt x="430" y="168"/>
                    <a:pt x="227" y="369"/>
                    <a:pt x="80" y="609"/>
                  </a:cubicBezTo>
                  <a:cubicBezTo>
                    <a:pt x="1" y="736"/>
                    <a:pt x="117" y="856"/>
                    <a:pt x="233" y="856"/>
                  </a:cubicBezTo>
                  <a:cubicBezTo>
                    <a:pt x="284" y="856"/>
                    <a:pt x="334" y="833"/>
                    <a:pt x="369" y="778"/>
                  </a:cubicBezTo>
                  <a:cubicBezTo>
                    <a:pt x="464" y="623"/>
                    <a:pt x="588" y="489"/>
                    <a:pt x="734" y="382"/>
                  </a:cubicBezTo>
                  <a:lnTo>
                    <a:pt x="734" y="382"/>
                  </a:lnTo>
                  <a:cubicBezTo>
                    <a:pt x="903" y="561"/>
                    <a:pt x="1034" y="774"/>
                    <a:pt x="1118" y="1005"/>
                  </a:cubicBezTo>
                  <a:cubicBezTo>
                    <a:pt x="1147" y="1085"/>
                    <a:pt x="1215" y="1120"/>
                    <a:pt x="1282" y="1120"/>
                  </a:cubicBezTo>
                  <a:cubicBezTo>
                    <a:pt x="1385" y="1120"/>
                    <a:pt x="1485" y="1039"/>
                    <a:pt x="1441" y="917"/>
                  </a:cubicBezTo>
                  <a:cubicBezTo>
                    <a:pt x="1325" y="586"/>
                    <a:pt x="1130" y="288"/>
                    <a:pt x="872" y="49"/>
                  </a:cubicBezTo>
                  <a:cubicBezTo>
                    <a:pt x="840" y="17"/>
                    <a:pt x="798" y="0"/>
                    <a:pt x="7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2" name="Google Shape;18462;p31"/>
            <p:cNvSpPr/>
            <p:nvPr/>
          </p:nvSpPr>
          <p:spPr>
            <a:xfrm>
              <a:off x="2213850" y="2485800"/>
              <a:ext cx="32800" cy="95800"/>
            </a:xfrm>
            <a:custGeom>
              <a:avLst/>
              <a:gdLst/>
              <a:ahLst/>
              <a:cxnLst/>
              <a:rect l="l" t="t" r="r" b="b"/>
              <a:pathLst>
                <a:path w="1312" h="3832" extrusionOk="0">
                  <a:moveTo>
                    <a:pt x="235" y="0"/>
                  </a:moveTo>
                  <a:cubicBezTo>
                    <a:pt x="112" y="0"/>
                    <a:pt x="1" y="168"/>
                    <a:pt x="109" y="291"/>
                  </a:cubicBezTo>
                  <a:cubicBezTo>
                    <a:pt x="919" y="1208"/>
                    <a:pt x="956" y="2586"/>
                    <a:pt x="181" y="3538"/>
                  </a:cubicBezTo>
                  <a:cubicBezTo>
                    <a:pt x="79" y="3664"/>
                    <a:pt x="190" y="3832"/>
                    <a:pt x="309" y="3832"/>
                  </a:cubicBezTo>
                  <a:cubicBezTo>
                    <a:pt x="346" y="3832"/>
                    <a:pt x="385" y="3815"/>
                    <a:pt x="417" y="3775"/>
                  </a:cubicBezTo>
                  <a:cubicBezTo>
                    <a:pt x="1311" y="2676"/>
                    <a:pt x="1285" y="1116"/>
                    <a:pt x="346" y="54"/>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3" name="Google Shape;18463;p31"/>
            <p:cNvSpPr/>
            <p:nvPr/>
          </p:nvSpPr>
          <p:spPr>
            <a:xfrm>
              <a:off x="2269700" y="2500950"/>
              <a:ext cx="39075" cy="76175"/>
            </a:xfrm>
            <a:custGeom>
              <a:avLst/>
              <a:gdLst/>
              <a:ahLst/>
              <a:cxnLst/>
              <a:rect l="l" t="t" r="r" b="b"/>
              <a:pathLst>
                <a:path w="1563" h="3047" extrusionOk="0">
                  <a:moveTo>
                    <a:pt x="718" y="1"/>
                  </a:moveTo>
                  <a:cubicBezTo>
                    <a:pt x="668" y="1"/>
                    <a:pt x="617" y="24"/>
                    <a:pt x="584" y="81"/>
                  </a:cubicBezTo>
                  <a:cubicBezTo>
                    <a:pt x="0" y="1080"/>
                    <a:pt x="299" y="2363"/>
                    <a:pt x="1246" y="3016"/>
                  </a:cubicBezTo>
                  <a:cubicBezTo>
                    <a:pt x="1277" y="3037"/>
                    <a:pt x="1307" y="3046"/>
                    <a:pt x="1335" y="3046"/>
                  </a:cubicBezTo>
                  <a:cubicBezTo>
                    <a:pt x="1472" y="3046"/>
                    <a:pt x="1563" y="2829"/>
                    <a:pt x="1416" y="2728"/>
                  </a:cubicBezTo>
                  <a:cubicBezTo>
                    <a:pt x="616" y="2177"/>
                    <a:pt x="386" y="1084"/>
                    <a:pt x="873" y="251"/>
                  </a:cubicBezTo>
                  <a:cubicBezTo>
                    <a:pt x="948" y="122"/>
                    <a:pt x="832" y="1"/>
                    <a:pt x="7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4" name="Google Shape;18464;p31"/>
            <p:cNvSpPr/>
            <p:nvPr/>
          </p:nvSpPr>
          <p:spPr>
            <a:xfrm>
              <a:off x="2317550" y="2485650"/>
              <a:ext cx="57500" cy="79500"/>
            </a:xfrm>
            <a:custGeom>
              <a:avLst/>
              <a:gdLst/>
              <a:ahLst/>
              <a:cxnLst/>
              <a:rect l="l" t="t" r="r" b="b"/>
              <a:pathLst>
                <a:path w="2300" h="3180" extrusionOk="0">
                  <a:moveTo>
                    <a:pt x="1364" y="1914"/>
                  </a:moveTo>
                  <a:cubicBezTo>
                    <a:pt x="1625" y="1914"/>
                    <a:pt x="1852" y="2061"/>
                    <a:pt x="1829" y="2406"/>
                  </a:cubicBezTo>
                  <a:cubicBezTo>
                    <a:pt x="1811" y="2684"/>
                    <a:pt x="1612" y="2830"/>
                    <a:pt x="1386" y="2830"/>
                  </a:cubicBezTo>
                  <a:cubicBezTo>
                    <a:pt x="1299" y="2830"/>
                    <a:pt x="1209" y="2808"/>
                    <a:pt x="1123" y="2765"/>
                  </a:cubicBezTo>
                  <a:cubicBezTo>
                    <a:pt x="925" y="2664"/>
                    <a:pt x="795" y="2465"/>
                    <a:pt x="711" y="2262"/>
                  </a:cubicBezTo>
                  <a:lnTo>
                    <a:pt x="711" y="2262"/>
                  </a:lnTo>
                  <a:cubicBezTo>
                    <a:pt x="722" y="2252"/>
                    <a:pt x="731" y="2241"/>
                    <a:pt x="740" y="2228"/>
                  </a:cubicBezTo>
                  <a:cubicBezTo>
                    <a:pt x="873" y="2030"/>
                    <a:pt x="1132" y="1914"/>
                    <a:pt x="1364" y="1914"/>
                  </a:cubicBezTo>
                  <a:close/>
                  <a:moveTo>
                    <a:pt x="206" y="0"/>
                  </a:moveTo>
                  <a:cubicBezTo>
                    <a:pt x="109" y="0"/>
                    <a:pt x="0" y="83"/>
                    <a:pt x="19" y="210"/>
                  </a:cubicBezTo>
                  <a:cubicBezTo>
                    <a:pt x="130" y="985"/>
                    <a:pt x="93" y="2094"/>
                    <a:pt x="597" y="2742"/>
                  </a:cubicBezTo>
                  <a:cubicBezTo>
                    <a:pt x="794" y="2996"/>
                    <a:pt x="1129" y="3179"/>
                    <a:pt x="1447" y="3179"/>
                  </a:cubicBezTo>
                  <a:cubicBezTo>
                    <a:pt x="1654" y="3179"/>
                    <a:pt x="1855" y="3102"/>
                    <a:pt x="2006" y="2914"/>
                  </a:cubicBezTo>
                  <a:cubicBezTo>
                    <a:pt x="2299" y="2551"/>
                    <a:pt x="2208" y="1950"/>
                    <a:pt x="1825" y="1689"/>
                  </a:cubicBezTo>
                  <a:cubicBezTo>
                    <a:pt x="1676" y="1588"/>
                    <a:pt x="1515" y="1543"/>
                    <a:pt x="1355" y="1543"/>
                  </a:cubicBezTo>
                  <a:cubicBezTo>
                    <a:pt x="1074" y="1543"/>
                    <a:pt x="796" y="1680"/>
                    <a:pt x="593" y="1885"/>
                  </a:cubicBezTo>
                  <a:lnTo>
                    <a:pt x="593" y="1885"/>
                  </a:lnTo>
                  <a:cubicBezTo>
                    <a:pt x="452" y="1317"/>
                    <a:pt x="423" y="691"/>
                    <a:pt x="341" y="121"/>
                  </a:cubicBezTo>
                  <a:cubicBezTo>
                    <a:pt x="328"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5" name="Google Shape;18465;p31"/>
            <p:cNvSpPr/>
            <p:nvPr/>
          </p:nvSpPr>
          <p:spPr>
            <a:xfrm>
              <a:off x="2364150" y="2487750"/>
              <a:ext cx="40800" cy="92075"/>
            </a:xfrm>
            <a:custGeom>
              <a:avLst/>
              <a:gdLst/>
              <a:ahLst/>
              <a:cxnLst/>
              <a:rect l="l" t="t" r="r" b="b"/>
              <a:pathLst>
                <a:path w="1632" h="3683" extrusionOk="0">
                  <a:moveTo>
                    <a:pt x="257" y="0"/>
                  </a:moveTo>
                  <a:cubicBezTo>
                    <a:pt x="120" y="0"/>
                    <a:pt x="1" y="169"/>
                    <a:pt x="132" y="278"/>
                  </a:cubicBezTo>
                  <a:cubicBezTo>
                    <a:pt x="1070" y="1059"/>
                    <a:pt x="1267" y="2423"/>
                    <a:pt x="586" y="3437"/>
                  </a:cubicBezTo>
                  <a:cubicBezTo>
                    <a:pt x="503" y="3563"/>
                    <a:pt x="619" y="3683"/>
                    <a:pt x="736" y="3683"/>
                  </a:cubicBezTo>
                  <a:cubicBezTo>
                    <a:pt x="787" y="3683"/>
                    <a:pt x="839" y="3661"/>
                    <a:pt x="875" y="3607"/>
                  </a:cubicBezTo>
                  <a:cubicBezTo>
                    <a:pt x="1631" y="2472"/>
                    <a:pt x="1413" y="921"/>
                    <a:pt x="368" y="42"/>
                  </a:cubicBezTo>
                  <a:cubicBezTo>
                    <a:pt x="333" y="13"/>
                    <a:pt x="295"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6" name="Google Shape;18466;p31"/>
            <p:cNvSpPr/>
            <p:nvPr/>
          </p:nvSpPr>
          <p:spPr>
            <a:xfrm>
              <a:off x="2402125" y="2474850"/>
              <a:ext cx="62250" cy="38300"/>
            </a:xfrm>
            <a:custGeom>
              <a:avLst/>
              <a:gdLst/>
              <a:ahLst/>
              <a:cxnLst/>
              <a:rect l="l" t="t" r="r" b="b"/>
              <a:pathLst>
                <a:path w="2490" h="1532" extrusionOk="0">
                  <a:moveTo>
                    <a:pt x="781" y="0"/>
                  </a:moveTo>
                  <a:cubicBezTo>
                    <a:pt x="502" y="0"/>
                    <a:pt x="225" y="158"/>
                    <a:pt x="77" y="407"/>
                  </a:cubicBezTo>
                  <a:cubicBezTo>
                    <a:pt x="1" y="535"/>
                    <a:pt x="117" y="656"/>
                    <a:pt x="232" y="656"/>
                  </a:cubicBezTo>
                  <a:cubicBezTo>
                    <a:pt x="283" y="656"/>
                    <a:pt x="333" y="633"/>
                    <a:pt x="367" y="576"/>
                  </a:cubicBezTo>
                  <a:cubicBezTo>
                    <a:pt x="462" y="415"/>
                    <a:pt x="595" y="350"/>
                    <a:pt x="725" y="350"/>
                  </a:cubicBezTo>
                  <a:cubicBezTo>
                    <a:pt x="1042" y="350"/>
                    <a:pt x="1337" y="739"/>
                    <a:pt x="1011" y="1072"/>
                  </a:cubicBezTo>
                  <a:cubicBezTo>
                    <a:pt x="930" y="1154"/>
                    <a:pt x="959" y="1272"/>
                    <a:pt x="1044" y="1334"/>
                  </a:cubicBezTo>
                  <a:cubicBezTo>
                    <a:pt x="1225" y="1467"/>
                    <a:pt x="1433" y="1532"/>
                    <a:pt x="1639" y="1532"/>
                  </a:cubicBezTo>
                  <a:cubicBezTo>
                    <a:pt x="1905" y="1532"/>
                    <a:pt x="2169" y="1425"/>
                    <a:pt x="2371" y="1220"/>
                  </a:cubicBezTo>
                  <a:cubicBezTo>
                    <a:pt x="2489" y="1102"/>
                    <a:pt x="2374" y="934"/>
                    <a:pt x="2246" y="934"/>
                  </a:cubicBezTo>
                  <a:cubicBezTo>
                    <a:pt x="2208" y="934"/>
                    <a:pt x="2169" y="949"/>
                    <a:pt x="2135" y="983"/>
                  </a:cubicBezTo>
                  <a:cubicBezTo>
                    <a:pt x="1992" y="1127"/>
                    <a:pt x="1822" y="1197"/>
                    <a:pt x="1649" y="1197"/>
                  </a:cubicBezTo>
                  <a:cubicBezTo>
                    <a:pt x="1557" y="1197"/>
                    <a:pt x="1465" y="1177"/>
                    <a:pt x="1375" y="1138"/>
                  </a:cubicBezTo>
                  <a:lnTo>
                    <a:pt x="1375" y="1138"/>
                  </a:lnTo>
                  <a:cubicBezTo>
                    <a:pt x="1557" y="819"/>
                    <a:pt x="1524" y="387"/>
                    <a:pt x="1210" y="146"/>
                  </a:cubicBezTo>
                  <a:cubicBezTo>
                    <a:pt x="1080" y="45"/>
                    <a:pt x="930" y="0"/>
                    <a:pt x="7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7" name="Google Shape;18467;p31"/>
            <p:cNvSpPr/>
            <p:nvPr/>
          </p:nvSpPr>
          <p:spPr>
            <a:xfrm>
              <a:off x="2449725" y="2531800"/>
              <a:ext cx="64575" cy="12400"/>
            </a:xfrm>
            <a:custGeom>
              <a:avLst/>
              <a:gdLst/>
              <a:ahLst/>
              <a:cxnLst/>
              <a:rect l="l" t="t" r="r" b="b"/>
              <a:pathLst>
                <a:path w="2583" h="496" extrusionOk="0">
                  <a:moveTo>
                    <a:pt x="2338" y="1"/>
                  </a:moveTo>
                  <a:cubicBezTo>
                    <a:pt x="1623" y="1"/>
                    <a:pt x="908" y="57"/>
                    <a:pt x="202" y="171"/>
                  </a:cubicBezTo>
                  <a:cubicBezTo>
                    <a:pt x="0" y="203"/>
                    <a:pt x="72" y="496"/>
                    <a:pt x="260" y="496"/>
                  </a:cubicBezTo>
                  <a:cubicBezTo>
                    <a:pt x="270" y="496"/>
                    <a:pt x="280" y="495"/>
                    <a:pt x="290" y="493"/>
                  </a:cubicBezTo>
                  <a:cubicBezTo>
                    <a:pt x="958" y="388"/>
                    <a:pt x="1633" y="335"/>
                    <a:pt x="2310" y="335"/>
                  </a:cubicBezTo>
                  <a:cubicBezTo>
                    <a:pt x="2329" y="335"/>
                    <a:pt x="2348" y="335"/>
                    <a:pt x="2366" y="335"/>
                  </a:cubicBezTo>
                  <a:cubicBezTo>
                    <a:pt x="2583" y="335"/>
                    <a:pt x="2583" y="1"/>
                    <a:pt x="2366" y="1"/>
                  </a:cubicBezTo>
                  <a:cubicBezTo>
                    <a:pt x="2357" y="1"/>
                    <a:pt x="2347" y="1"/>
                    <a:pt x="23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8" name="Google Shape;18468;p31"/>
            <p:cNvSpPr/>
            <p:nvPr/>
          </p:nvSpPr>
          <p:spPr>
            <a:xfrm>
              <a:off x="2450375" y="2565175"/>
              <a:ext cx="63925" cy="8400"/>
            </a:xfrm>
            <a:custGeom>
              <a:avLst/>
              <a:gdLst/>
              <a:ahLst/>
              <a:cxnLst/>
              <a:rect l="l" t="t" r="r" b="b"/>
              <a:pathLst>
                <a:path w="2557" h="336" extrusionOk="0">
                  <a:moveTo>
                    <a:pt x="215" y="0"/>
                  </a:moveTo>
                  <a:cubicBezTo>
                    <a:pt x="0" y="0"/>
                    <a:pt x="0" y="336"/>
                    <a:pt x="215" y="336"/>
                  </a:cubicBezTo>
                  <a:lnTo>
                    <a:pt x="2340" y="336"/>
                  </a:lnTo>
                  <a:cubicBezTo>
                    <a:pt x="2557" y="336"/>
                    <a:pt x="2557" y="0"/>
                    <a:pt x="23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9" name="Google Shape;18469;p31"/>
            <p:cNvSpPr/>
            <p:nvPr/>
          </p:nvSpPr>
          <p:spPr>
            <a:xfrm>
              <a:off x="2532150" y="2463650"/>
              <a:ext cx="76125" cy="104750"/>
            </a:xfrm>
            <a:custGeom>
              <a:avLst/>
              <a:gdLst/>
              <a:ahLst/>
              <a:cxnLst/>
              <a:rect l="l" t="t" r="r" b="b"/>
              <a:pathLst>
                <a:path w="3045" h="4190" extrusionOk="0">
                  <a:moveTo>
                    <a:pt x="1436" y="720"/>
                  </a:moveTo>
                  <a:cubicBezTo>
                    <a:pt x="1465" y="1144"/>
                    <a:pt x="1493" y="1569"/>
                    <a:pt x="1522" y="1993"/>
                  </a:cubicBezTo>
                  <a:lnTo>
                    <a:pt x="1522" y="1993"/>
                  </a:lnTo>
                  <a:lnTo>
                    <a:pt x="558" y="2065"/>
                  </a:lnTo>
                  <a:lnTo>
                    <a:pt x="558" y="2065"/>
                  </a:lnTo>
                  <a:cubicBezTo>
                    <a:pt x="867" y="1627"/>
                    <a:pt x="1160" y="1179"/>
                    <a:pt x="1436" y="720"/>
                  </a:cubicBezTo>
                  <a:close/>
                  <a:moveTo>
                    <a:pt x="1556" y="1"/>
                  </a:moveTo>
                  <a:cubicBezTo>
                    <a:pt x="1504" y="1"/>
                    <a:pt x="1454" y="25"/>
                    <a:pt x="1422" y="83"/>
                  </a:cubicBezTo>
                  <a:cubicBezTo>
                    <a:pt x="1010" y="805"/>
                    <a:pt x="560" y="1502"/>
                    <a:pt x="72" y="2173"/>
                  </a:cubicBezTo>
                  <a:cubicBezTo>
                    <a:pt x="0" y="2271"/>
                    <a:pt x="89" y="2425"/>
                    <a:pt x="205" y="2425"/>
                  </a:cubicBezTo>
                  <a:cubicBezTo>
                    <a:pt x="208" y="2425"/>
                    <a:pt x="212" y="2425"/>
                    <a:pt x="215" y="2425"/>
                  </a:cubicBezTo>
                  <a:lnTo>
                    <a:pt x="1545" y="2326"/>
                  </a:lnTo>
                  <a:lnTo>
                    <a:pt x="1545" y="2326"/>
                  </a:lnTo>
                  <a:cubicBezTo>
                    <a:pt x="1583" y="2894"/>
                    <a:pt x="1621" y="3462"/>
                    <a:pt x="1660" y="4029"/>
                  </a:cubicBezTo>
                  <a:cubicBezTo>
                    <a:pt x="1666" y="4136"/>
                    <a:pt x="1754" y="4190"/>
                    <a:pt x="1838" y="4190"/>
                  </a:cubicBezTo>
                  <a:cubicBezTo>
                    <a:pt x="1921" y="4190"/>
                    <a:pt x="2001" y="4137"/>
                    <a:pt x="1994" y="4029"/>
                  </a:cubicBezTo>
                  <a:cubicBezTo>
                    <a:pt x="1955" y="3453"/>
                    <a:pt x="1916" y="2877"/>
                    <a:pt x="1877" y="2301"/>
                  </a:cubicBezTo>
                  <a:lnTo>
                    <a:pt x="1877" y="2301"/>
                  </a:lnTo>
                  <a:lnTo>
                    <a:pt x="2830" y="2231"/>
                  </a:lnTo>
                  <a:cubicBezTo>
                    <a:pt x="3038" y="2214"/>
                    <a:pt x="3044" y="1895"/>
                    <a:pt x="2844" y="1895"/>
                  </a:cubicBezTo>
                  <a:cubicBezTo>
                    <a:pt x="2839" y="1895"/>
                    <a:pt x="2834" y="1895"/>
                    <a:pt x="2830" y="1895"/>
                  </a:cubicBezTo>
                  <a:lnTo>
                    <a:pt x="1854" y="1968"/>
                  </a:lnTo>
                  <a:lnTo>
                    <a:pt x="1854" y="1968"/>
                  </a:lnTo>
                  <a:cubicBezTo>
                    <a:pt x="1814" y="1368"/>
                    <a:pt x="1773" y="767"/>
                    <a:pt x="1733" y="167"/>
                  </a:cubicBezTo>
                  <a:cubicBezTo>
                    <a:pt x="1726" y="68"/>
                    <a:pt x="1640" y="1"/>
                    <a:pt x="15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0" name="Google Shape;18470;p31"/>
            <p:cNvSpPr/>
            <p:nvPr/>
          </p:nvSpPr>
          <p:spPr>
            <a:xfrm>
              <a:off x="2617575" y="2483925"/>
              <a:ext cx="58450" cy="79675"/>
            </a:xfrm>
            <a:custGeom>
              <a:avLst/>
              <a:gdLst/>
              <a:ahLst/>
              <a:cxnLst/>
              <a:rect l="l" t="t" r="r" b="b"/>
              <a:pathLst>
                <a:path w="2338" h="3187" extrusionOk="0">
                  <a:moveTo>
                    <a:pt x="234" y="0"/>
                  </a:moveTo>
                  <a:cubicBezTo>
                    <a:pt x="116" y="0"/>
                    <a:pt x="0" y="120"/>
                    <a:pt x="82" y="247"/>
                  </a:cubicBezTo>
                  <a:lnTo>
                    <a:pt x="1965" y="3110"/>
                  </a:lnTo>
                  <a:cubicBezTo>
                    <a:pt x="2001" y="3164"/>
                    <a:pt x="2052" y="3186"/>
                    <a:pt x="2103" y="3186"/>
                  </a:cubicBezTo>
                  <a:cubicBezTo>
                    <a:pt x="2221" y="3186"/>
                    <a:pt x="2337" y="3067"/>
                    <a:pt x="2254" y="2941"/>
                  </a:cubicBezTo>
                  <a:lnTo>
                    <a:pt x="372" y="77"/>
                  </a:lnTo>
                  <a:cubicBezTo>
                    <a:pt x="336" y="23"/>
                    <a:pt x="285"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1" name="Google Shape;18471;p31"/>
            <p:cNvSpPr/>
            <p:nvPr/>
          </p:nvSpPr>
          <p:spPr>
            <a:xfrm>
              <a:off x="2614825" y="2477575"/>
              <a:ext cx="43825" cy="86800"/>
            </a:xfrm>
            <a:custGeom>
              <a:avLst/>
              <a:gdLst/>
              <a:ahLst/>
              <a:cxnLst/>
              <a:rect l="l" t="t" r="r" b="b"/>
              <a:pathLst>
                <a:path w="1753" h="3472" extrusionOk="0">
                  <a:moveTo>
                    <a:pt x="1527" y="0"/>
                  </a:moveTo>
                  <a:cubicBezTo>
                    <a:pt x="1478" y="0"/>
                    <a:pt x="1432" y="26"/>
                    <a:pt x="1405" y="87"/>
                  </a:cubicBezTo>
                  <a:cubicBezTo>
                    <a:pt x="956" y="1131"/>
                    <a:pt x="506" y="2173"/>
                    <a:pt x="58" y="3214"/>
                  </a:cubicBezTo>
                  <a:cubicBezTo>
                    <a:pt x="0" y="3349"/>
                    <a:pt x="118" y="3471"/>
                    <a:pt x="224" y="3471"/>
                  </a:cubicBezTo>
                  <a:cubicBezTo>
                    <a:pt x="273" y="3471"/>
                    <a:pt x="320" y="3446"/>
                    <a:pt x="346" y="3384"/>
                  </a:cubicBezTo>
                  <a:lnTo>
                    <a:pt x="1695" y="257"/>
                  </a:lnTo>
                  <a:cubicBezTo>
                    <a:pt x="1752" y="123"/>
                    <a:pt x="1634" y="0"/>
                    <a:pt x="15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2" name="Google Shape;18472;p31"/>
            <p:cNvSpPr/>
            <p:nvPr/>
          </p:nvSpPr>
          <p:spPr>
            <a:xfrm>
              <a:off x="2666425" y="2453175"/>
              <a:ext cx="50225" cy="33700"/>
            </a:xfrm>
            <a:custGeom>
              <a:avLst/>
              <a:gdLst/>
              <a:ahLst/>
              <a:cxnLst/>
              <a:rect l="l" t="t" r="r" b="b"/>
              <a:pathLst>
                <a:path w="2009" h="1348" extrusionOk="0">
                  <a:moveTo>
                    <a:pt x="663" y="0"/>
                  </a:moveTo>
                  <a:cubicBezTo>
                    <a:pt x="504" y="0"/>
                    <a:pt x="345" y="22"/>
                    <a:pt x="191" y="66"/>
                  </a:cubicBezTo>
                  <a:cubicBezTo>
                    <a:pt x="0" y="118"/>
                    <a:pt x="59" y="395"/>
                    <a:pt x="232" y="395"/>
                  </a:cubicBezTo>
                  <a:cubicBezTo>
                    <a:pt x="247" y="395"/>
                    <a:pt x="263" y="392"/>
                    <a:pt x="281" y="388"/>
                  </a:cubicBezTo>
                  <a:cubicBezTo>
                    <a:pt x="405" y="352"/>
                    <a:pt x="534" y="334"/>
                    <a:pt x="663" y="334"/>
                  </a:cubicBezTo>
                  <a:cubicBezTo>
                    <a:pt x="732" y="334"/>
                    <a:pt x="801" y="339"/>
                    <a:pt x="870" y="349"/>
                  </a:cubicBezTo>
                  <a:lnTo>
                    <a:pt x="870" y="349"/>
                  </a:lnTo>
                  <a:cubicBezTo>
                    <a:pt x="820" y="593"/>
                    <a:pt x="699" y="794"/>
                    <a:pt x="512" y="972"/>
                  </a:cubicBezTo>
                  <a:cubicBezTo>
                    <a:pt x="400" y="1079"/>
                    <a:pt x="494" y="1246"/>
                    <a:pt x="631" y="1257"/>
                  </a:cubicBezTo>
                  <a:lnTo>
                    <a:pt x="1794" y="1347"/>
                  </a:lnTo>
                  <a:cubicBezTo>
                    <a:pt x="1799" y="1348"/>
                    <a:pt x="1804" y="1348"/>
                    <a:pt x="1809" y="1348"/>
                  </a:cubicBezTo>
                  <a:cubicBezTo>
                    <a:pt x="2009" y="1348"/>
                    <a:pt x="2002" y="1029"/>
                    <a:pt x="1794" y="1013"/>
                  </a:cubicBezTo>
                  <a:lnTo>
                    <a:pt x="970" y="949"/>
                  </a:lnTo>
                  <a:lnTo>
                    <a:pt x="970" y="949"/>
                  </a:lnTo>
                  <a:cubicBezTo>
                    <a:pt x="1115" y="734"/>
                    <a:pt x="1198" y="491"/>
                    <a:pt x="1225" y="218"/>
                  </a:cubicBezTo>
                  <a:cubicBezTo>
                    <a:pt x="1231" y="147"/>
                    <a:pt x="1167" y="73"/>
                    <a:pt x="1101" y="57"/>
                  </a:cubicBezTo>
                  <a:cubicBezTo>
                    <a:pt x="957" y="19"/>
                    <a:pt x="810" y="0"/>
                    <a:pt x="6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3" name="Google Shape;18473;p31"/>
            <p:cNvSpPr/>
            <p:nvPr/>
          </p:nvSpPr>
          <p:spPr>
            <a:xfrm>
              <a:off x="2738900" y="2467000"/>
              <a:ext cx="62250" cy="104900"/>
            </a:xfrm>
            <a:custGeom>
              <a:avLst/>
              <a:gdLst/>
              <a:ahLst/>
              <a:cxnLst/>
              <a:rect l="l" t="t" r="r" b="b"/>
              <a:pathLst>
                <a:path w="2490" h="4196" extrusionOk="0">
                  <a:moveTo>
                    <a:pt x="161" y="1"/>
                  </a:moveTo>
                  <a:cubicBezTo>
                    <a:pt x="78" y="1"/>
                    <a:pt x="1" y="54"/>
                    <a:pt x="13" y="161"/>
                  </a:cubicBezTo>
                  <a:lnTo>
                    <a:pt x="13" y="160"/>
                  </a:lnTo>
                  <a:cubicBezTo>
                    <a:pt x="158" y="1452"/>
                    <a:pt x="304" y="2742"/>
                    <a:pt x="449" y="4034"/>
                  </a:cubicBezTo>
                  <a:cubicBezTo>
                    <a:pt x="461" y="4142"/>
                    <a:pt x="537" y="4195"/>
                    <a:pt x="614" y="4195"/>
                  </a:cubicBezTo>
                  <a:cubicBezTo>
                    <a:pt x="692" y="4195"/>
                    <a:pt x="770" y="4141"/>
                    <a:pt x="785" y="4034"/>
                  </a:cubicBezTo>
                  <a:cubicBezTo>
                    <a:pt x="824" y="3734"/>
                    <a:pt x="864" y="3433"/>
                    <a:pt x="904" y="3133"/>
                  </a:cubicBezTo>
                  <a:cubicBezTo>
                    <a:pt x="927" y="2950"/>
                    <a:pt x="951" y="2768"/>
                    <a:pt x="978" y="2585"/>
                  </a:cubicBezTo>
                  <a:cubicBezTo>
                    <a:pt x="964" y="2313"/>
                    <a:pt x="1074" y="2177"/>
                    <a:pt x="1310" y="2177"/>
                  </a:cubicBezTo>
                  <a:cubicBezTo>
                    <a:pt x="1436" y="2177"/>
                    <a:pt x="1597" y="2216"/>
                    <a:pt x="1795" y="2294"/>
                  </a:cubicBezTo>
                  <a:cubicBezTo>
                    <a:pt x="2090" y="2557"/>
                    <a:pt x="2126" y="3695"/>
                    <a:pt x="2147" y="4028"/>
                  </a:cubicBezTo>
                  <a:cubicBezTo>
                    <a:pt x="2154" y="4135"/>
                    <a:pt x="2241" y="4189"/>
                    <a:pt x="2325" y="4189"/>
                  </a:cubicBezTo>
                  <a:cubicBezTo>
                    <a:pt x="2409" y="4189"/>
                    <a:pt x="2489" y="4135"/>
                    <a:pt x="2482" y="4028"/>
                  </a:cubicBezTo>
                  <a:cubicBezTo>
                    <a:pt x="2440" y="3406"/>
                    <a:pt x="2353" y="1554"/>
                    <a:pt x="1486" y="1471"/>
                  </a:cubicBezTo>
                  <a:cubicBezTo>
                    <a:pt x="1461" y="1469"/>
                    <a:pt x="1437" y="1468"/>
                    <a:pt x="1413" y="1468"/>
                  </a:cubicBezTo>
                  <a:cubicBezTo>
                    <a:pt x="946" y="1468"/>
                    <a:pt x="722" y="1930"/>
                    <a:pt x="608" y="2472"/>
                  </a:cubicBezTo>
                  <a:lnTo>
                    <a:pt x="608" y="2472"/>
                  </a:lnTo>
                  <a:cubicBezTo>
                    <a:pt x="521" y="1702"/>
                    <a:pt x="434" y="931"/>
                    <a:pt x="347" y="161"/>
                  </a:cubicBezTo>
                  <a:cubicBezTo>
                    <a:pt x="335" y="55"/>
                    <a:pt x="244" y="1"/>
                    <a:pt x="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4" name="Google Shape;18474;p31"/>
            <p:cNvSpPr/>
            <p:nvPr/>
          </p:nvSpPr>
          <p:spPr>
            <a:xfrm>
              <a:off x="2790325" y="2458200"/>
              <a:ext cx="83450" cy="121200"/>
            </a:xfrm>
            <a:custGeom>
              <a:avLst/>
              <a:gdLst/>
              <a:ahLst/>
              <a:cxnLst/>
              <a:rect l="l" t="t" r="r" b="b"/>
              <a:pathLst>
                <a:path w="3338" h="4848" extrusionOk="0">
                  <a:moveTo>
                    <a:pt x="2467" y="1983"/>
                  </a:moveTo>
                  <a:lnTo>
                    <a:pt x="2467" y="1983"/>
                  </a:lnTo>
                  <a:cubicBezTo>
                    <a:pt x="2443" y="2511"/>
                    <a:pt x="2385" y="3038"/>
                    <a:pt x="2285" y="3564"/>
                  </a:cubicBezTo>
                  <a:cubicBezTo>
                    <a:pt x="2259" y="3704"/>
                    <a:pt x="2235" y="4139"/>
                    <a:pt x="2134" y="4240"/>
                  </a:cubicBezTo>
                  <a:cubicBezTo>
                    <a:pt x="2045" y="4327"/>
                    <a:pt x="1947" y="4363"/>
                    <a:pt x="1849" y="4363"/>
                  </a:cubicBezTo>
                  <a:cubicBezTo>
                    <a:pt x="1623" y="4363"/>
                    <a:pt x="1399" y="4172"/>
                    <a:pt x="1301" y="3982"/>
                  </a:cubicBezTo>
                  <a:cubicBezTo>
                    <a:pt x="824" y="3053"/>
                    <a:pt x="1496" y="2082"/>
                    <a:pt x="2467" y="1983"/>
                  </a:cubicBezTo>
                  <a:close/>
                  <a:moveTo>
                    <a:pt x="2587" y="1"/>
                  </a:moveTo>
                  <a:cubicBezTo>
                    <a:pt x="2498" y="1"/>
                    <a:pt x="2406" y="60"/>
                    <a:pt x="2416" y="165"/>
                  </a:cubicBezTo>
                  <a:cubicBezTo>
                    <a:pt x="2463" y="660"/>
                    <a:pt x="2485" y="1154"/>
                    <a:pt x="2477" y="1648"/>
                  </a:cubicBezTo>
                  <a:lnTo>
                    <a:pt x="2477" y="1648"/>
                  </a:lnTo>
                  <a:cubicBezTo>
                    <a:pt x="1028" y="1786"/>
                    <a:pt x="1" y="3863"/>
                    <a:pt x="1538" y="4738"/>
                  </a:cubicBezTo>
                  <a:cubicBezTo>
                    <a:pt x="1669" y="4813"/>
                    <a:pt x="1788" y="4848"/>
                    <a:pt x="1894" y="4848"/>
                  </a:cubicBezTo>
                  <a:cubicBezTo>
                    <a:pt x="2511" y="4848"/>
                    <a:pt x="2730" y="3692"/>
                    <a:pt x="2791" y="2521"/>
                  </a:cubicBezTo>
                  <a:lnTo>
                    <a:pt x="2791" y="2521"/>
                  </a:lnTo>
                  <a:cubicBezTo>
                    <a:pt x="2874" y="3154"/>
                    <a:pt x="2941" y="3789"/>
                    <a:pt x="2994" y="4426"/>
                  </a:cubicBezTo>
                  <a:cubicBezTo>
                    <a:pt x="3003" y="4533"/>
                    <a:pt x="3092" y="4586"/>
                    <a:pt x="3175" y="4586"/>
                  </a:cubicBezTo>
                  <a:cubicBezTo>
                    <a:pt x="3259" y="4586"/>
                    <a:pt x="3337" y="4533"/>
                    <a:pt x="3328" y="4426"/>
                  </a:cubicBezTo>
                  <a:cubicBezTo>
                    <a:pt x="3208" y="2981"/>
                    <a:pt x="3014" y="1544"/>
                    <a:pt x="2744" y="120"/>
                  </a:cubicBezTo>
                  <a:cubicBezTo>
                    <a:pt x="2729" y="38"/>
                    <a:pt x="2659" y="1"/>
                    <a:pt x="25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5" name="Google Shape;18475;p31"/>
            <p:cNvSpPr/>
            <p:nvPr/>
          </p:nvSpPr>
          <p:spPr>
            <a:xfrm>
              <a:off x="2536075" y="2579900"/>
              <a:ext cx="367250" cy="19575"/>
            </a:xfrm>
            <a:custGeom>
              <a:avLst/>
              <a:gdLst/>
              <a:ahLst/>
              <a:cxnLst/>
              <a:rect l="l" t="t" r="r" b="b"/>
              <a:pathLst>
                <a:path w="14690" h="783" extrusionOk="0">
                  <a:moveTo>
                    <a:pt x="14494" y="1"/>
                  </a:moveTo>
                  <a:cubicBezTo>
                    <a:pt x="14488" y="1"/>
                    <a:pt x="14482" y="1"/>
                    <a:pt x="14476" y="2"/>
                  </a:cubicBezTo>
                  <a:cubicBezTo>
                    <a:pt x="11345" y="299"/>
                    <a:pt x="8203" y="448"/>
                    <a:pt x="5061" y="448"/>
                  </a:cubicBezTo>
                  <a:cubicBezTo>
                    <a:pt x="3445" y="448"/>
                    <a:pt x="1830" y="408"/>
                    <a:pt x="215" y="330"/>
                  </a:cubicBezTo>
                  <a:cubicBezTo>
                    <a:pt x="212" y="329"/>
                    <a:pt x="208" y="329"/>
                    <a:pt x="205" y="329"/>
                  </a:cubicBezTo>
                  <a:cubicBezTo>
                    <a:pt x="0" y="329"/>
                    <a:pt x="3" y="655"/>
                    <a:pt x="215" y="665"/>
                  </a:cubicBezTo>
                  <a:cubicBezTo>
                    <a:pt x="1825" y="743"/>
                    <a:pt x="3436" y="782"/>
                    <a:pt x="5047" y="782"/>
                  </a:cubicBezTo>
                  <a:cubicBezTo>
                    <a:pt x="8194" y="782"/>
                    <a:pt x="11340" y="633"/>
                    <a:pt x="14476" y="336"/>
                  </a:cubicBezTo>
                  <a:cubicBezTo>
                    <a:pt x="14682" y="316"/>
                    <a:pt x="14689" y="1"/>
                    <a:pt x="144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6" name="Google Shape;18476;p31"/>
            <p:cNvSpPr/>
            <p:nvPr/>
          </p:nvSpPr>
          <p:spPr>
            <a:xfrm>
              <a:off x="2526875" y="2631850"/>
              <a:ext cx="59900" cy="74400"/>
            </a:xfrm>
            <a:custGeom>
              <a:avLst/>
              <a:gdLst/>
              <a:ahLst/>
              <a:cxnLst/>
              <a:rect l="l" t="t" r="r" b="b"/>
              <a:pathLst>
                <a:path w="2396" h="2976" extrusionOk="0">
                  <a:moveTo>
                    <a:pt x="808" y="1"/>
                  </a:moveTo>
                  <a:cubicBezTo>
                    <a:pt x="389" y="1"/>
                    <a:pt x="0" y="343"/>
                    <a:pt x="115" y="852"/>
                  </a:cubicBezTo>
                  <a:cubicBezTo>
                    <a:pt x="133" y="936"/>
                    <a:pt x="195" y="972"/>
                    <a:pt x="261" y="972"/>
                  </a:cubicBezTo>
                  <a:cubicBezTo>
                    <a:pt x="359" y="972"/>
                    <a:pt x="464" y="890"/>
                    <a:pt x="437" y="765"/>
                  </a:cubicBezTo>
                  <a:lnTo>
                    <a:pt x="437" y="765"/>
                  </a:lnTo>
                  <a:cubicBezTo>
                    <a:pt x="613" y="494"/>
                    <a:pt x="773" y="359"/>
                    <a:pt x="917" y="359"/>
                  </a:cubicBezTo>
                  <a:cubicBezTo>
                    <a:pt x="1029" y="359"/>
                    <a:pt x="1132" y="440"/>
                    <a:pt x="1225" y="604"/>
                  </a:cubicBezTo>
                  <a:cubicBezTo>
                    <a:pt x="1253" y="672"/>
                    <a:pt x="1280" y="743"/>
                    <a:pt x="1308" y="811"/>
                  </a:cubicBezTo>
                  <a:cubicBezTo>
                    <a:pt x="1385" y="1138"/>
                    <a:pt x="1245" y="1463"/>
                    <a:pt x="1096" y="1739"/>
                  </a:cubicBezTo>
                  <a:cubicBezTo>
                    <a:pt x="911" y="2077"/>
                    <a:pt x="676" y="2379"/>
                    <a:pt x="502" y="2724"/>
                  </a:cubicBezTo>
                  <a:cubicBezTo>
                    <a:pt x="448" y="2829"/>
                    <a:pt x="509" y="2976"/>
                    <a:pt x="640" y="2976"/>
                  </a:cubicBezTo>
                  <a:cubicBezTo>
                    <a:pt x="642" y="2976"/>
                    <a:pt x="644" y="2976"/>
                    <a:pt x="646" y="2976"/>
                  </a:cubicBezTo>
                  <a:cubicBezTo>
                    <a:pt x="1175" y="2956"/>
                    <a:pt x="1701" y="2871"/>
                    <a:pt x="2208" y="2718"/>
                  </a:cubicBezTo>
                  <a:cubicBezTo>
                    <a:pt x="2396" y="2662"/>
                    <a:pt x="2339" y="2387"/>
                    <a:pt x="2170" y="2387"/>
                  </a:cubicBezTo>
                  <a:cubicBezTo>
                    <a:pt x="2154" y="2387"/>
                    <a:pt x="2137" y="2389"/>
                    <a:pt x="2119" y="2395"/>
                  </a:cubicBezTo>
                  <a:cubicBezTo>
                    <a:pt x="1735" y="2511"/>
                    <a:pt x="1341" y="2587"/>
                    <a:pt x="942" y="2622"/>
                  </a:cubicBezTo>
                  <a:lnTo>
                    <a:pt x="942" y="2622"/>
                  </a:lnTo>
                  <a:cubicBezTo>
                    <a:pt x="1376" y="1899"/>
                    <a:pt x="2078" y="978"/>
                    <a:pt x="1367" y="242"/>
                  </a:cubicBezTo>
                  <a:cubicBezTo>
                    <a:pt x="1206" y="75"/>
                    <a:pt x="1004" y="1"/>
                    <a:pt x="8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7" name="Google Shape;18477;p31"/>
            <p:cNvSpPr/>
            <p:nvPr/>
          </p:nvSpPr>
          <p:spPr>
            <a:xfrm>
              <a:off x="2583500" y="2636200"/>
              <a:ext cx="39775" cy="81250"/>
            </a:xfrm>
            <a:custGeom>
              <a:avLst/>
              <a:gdLst/>
              <a:ahLst/>
              <a:cxnLst/>
              <a:rect l="l" t="t" r="r" b="b"/>
              <a:pathLst>
                <a:path w="1591" h="3250" extrusionOk="0">
                  <a:moveTo>
                    <a:pt x="729" y="0"/>
                  </a:moveTo>
                  <a:cubicBezTo>
                    <a:pt x="435" y="0"/>
                    <a:pt x="155" y="196"/>
                    <a:pt x="72" y="527"/>
                  </a:cubicBezTo>
                  <a:cubicBezTo>
                    <a:pt x="1" y="814"/>
                    <a:pt x="98" y="1124"/>
                    <a:pt x="249" y="1366"/>
                  </a:cubicBezTo>
                  <a:cubicBezTo>
                    <a:pt x="367" y="1556"/>
                    <a:pt x="531" y="1713"/>
                    <a:pt x="686" y="1871"/>
                  </a:cubicBezTo>
                  <a:cubicBezTo>
                    <a:pt x="782" y="1969"/>
                    <a:pt x="891" y="2063"/>
                    <a:pt x="962" y="2181"/>
                  </a:cubicBezTo>
                  <a:cubicBezTo>
                    <a:pt x="1090" y="2292"/>
                    <a:pt x="1105" y="2434"/>
                    <a:pt x="1009" y="2603"/>
                  </a:cubicBezTo>
                  <a:cubicBezTo>
                    <a:pt x="1045" y="2810"/>
                    <a:pt x="1022" y="2914"/>
                    <a:pt x="939" y="2914"/>
                  </a:cubicBezTo>
                  <a:cubicBezTo>
                    <a:pt x="893" y="2914"/>
                    <a:pt x="828" y="2881"/>
                    <a:pt x="745" y="2817"/>
                  </a:cubicBezTo>
                  <a:cubicBezTo>
                    <a:pt x="719" y="2736"/>
                    <a:pt x="653" y="2701"/>
                    <a:pt x="586" y="2701"/>
                  </a:cubicBezTo>
                  <a:cubicBezTo>
                    <a:pt x="485" y="2701"/>
                    <a:pt x="383" y="2783"/>
                    <a:pt x="422" y="2907"/>
                  </a:cubicBezTo>
                  <a:cubicBezTo>
                    <a:pt x="495" y="3140"/>
                    <a:pt x="696" y="3249"/>
                    <a:pt x="904" y="3249"/>
                  </a:cubicBezTo>
                  <a:cubicBezTo>
                    <a:pt x="1120" y="3249"/>
                    <a:pt x="1344" y="3133"/>
                    <a:pt x="1445" y="2916"/>
                  </a:cubicBezTo>
                  <a:cubicBezTo>
                    <a:pt x="1590" y="2603"/>
                    <a:pt x="1428" y="2242"/>
                    <a:pt x="1244" y="1989"/>
                  </a:cubicBezTo>
                  <a:cubicBezTo>
                    <a:pt x="1096" y="1787"/>
                    <a:pt x="901" y="1629"/>
                    <a:pt x="734" y="1443"/>
                  </a:cubicBezTo>
                  <a:cubicBezTo>
                    <a:pt x="612" y="1305"/>
                    <a:pt x="481" y="1145"/>
                    <a:pt x="423" y="965"/>
                  </a:cubicBezTo>
                  <a:cubicBezTo>
                    <a:pt x="364" y="776"/>
                    <a:pt x="509" y="322"/>
                    <a:pt x="751" y="322"/>
                  </a:cubicBezTo>
                  <a:cubicBezTo>
                    <a:pt x="801" y="322"/>
                    <a:pt x="854" y="340"/>
                    <a:pt x="910" y="384"/>
                  </a:cubicBezTo>
                  <a:cubicBezTo>
                    <a:pt x="944" y="411"/>
                    <a:pt x="981" y="422"/>
                    <a:pt x="1018" y="422"/>
                  </a:cubicBezTo>
                  <a:cubicBezTo>
                    <a:pt x="1158" y="422"/>
                    <a:pt x="1282" y="252"/>
                    <a:pt x="1146" y="148"/>
                  </a:cubicBezTo>
                  <a:lnTo>
                    <a:pt x="1146" y="146"/>
                  </a:lnTo>
                  <a:cubicBezTo>
                    <a:pt x="1018" y="47"/>
                    <a:pt x="872" y="0"/>
                    <a:pt x="7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8" name="Google Shape;18478;p31"/>
            <p:cNvSpPr/>
            <p:nvPr/>
          </p:nvSpPr>
          <p:spPr>
            <a:xfrm>
              <a:off x="2649325" y="2641350"/>
              <a:ext cx="19725" cy="71900"/>
            </a:xfrm>
            <a:custGeom>
              <a:avLst/>
              <a:gdLst/>
              <a:ahLst/>
              <a:cxnLst/>
              <a:rect l="l" t="t" r="r" b="b"/>
              <a:pathLst>
                <a:path w="789" h="2876" extrusionOk="0">
                  <a:moveTo>
                    <a:pt x="207" y="1"/>
                  </a:moveTo>
                  <a:cubicBezTo>
                    <a:pt x="109" y="1"/>
                    <a:pt x="1" y="84"/>
                    <a:pt x="22" y="212"/>
                  </a:cubicBezTo>
                  <a:lnTo>
                    <a:pt x="446" y="2754"/>
                  </a:lnTo>
                  <a:cubicBezTo>
                    <a:pt x="460" y="2839"/>
                    <a:pt x="519" y="2875"/>
                    <a:pt x="584" y="2875"/>
                  </a:cubicBezTo>
                  <a:cubicBezTo>
                    <a:pt x="681" y="2875"/>
                    <a:pt x="789" y="2792"/>
                    <a:pt x="768" y="2666"/>
                  </a:cubicBezTo>
                  <a:cubicBezTo>
                    <a:pt x="627" y="1818"/>
                    <a:pt x="486" y="970"/>
                    <a:pt x="345" y="122"/>
                  </a:cubicBezTo>
                  <a:cubicBezTo>
                    <a:pt x="331" y="37"/>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9" name="Google Shape;18479;p31"/>
            <p:cNvSpPr/>
            <p:nvPr/>
          </p:nvSpPr>
          <p:spPr>
            <a:xfrm>
              <a:off x="2636100" y="2666400"/>
              <a:ext cx="52725" cy="21450"/>
            </a:xfrm>
            <a:custGeom>
              <a:avLst/>
              <a:gdLst/>
              <a:ahLst/>
              <a:cxnLst/>
              <a:rect l="l" t="t" r="r" b="b"/>
              <a:pathLst>
                <a:path w="2109" h="858" extrusionOk="0">
                  <a:moveTo>
                    <a:pt x="1886" y="1"/>
                  </a:moveTo>
                  <a:cubicBezTo>
                    <a:pt x="1870" y="1"/>
                    <a:pt x="1852" y="3"/>
                    <a:pt x="1834" y="9"/>
                  </a:cubicBezTo>
                  <a:lnTo>
                    <a:pt x="186" y="527"/>
                  </a:lnTo>
                  <a:cubicBezTo>
                    <a:pt x="0" y="586"/>
                    <a:pt x="56" y="858"/>
                    <a:pt x="222" y="858"/>
                  </a:cubicBezTo>
                  <a:cubicBezTo>
                    <a:pt x="239" y="858"/>
                    <a:pt x="256" y="855"/>
                    <a:pt x="275" y="849"/>
                  </a:cubicBezTo>
                  <a:lnTo>
                    <a:pt x="1922" y="332"/>
                  </a:lnTo>
                  <a:cubicBezTo>
                    <a:pt x="2108" y="274"/>
                    <a:pt x="2053" y="1"/>
                    <a:pt x="18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0" name="Google Shape;18480;p31"/>
            <p:cNvSpPr/>
            <p:nvPr/>
          </p:nvSpPr>
          <p:spPr>
            <a:xfrm>
              <a:off x="2703250" y="2633725"/>
              <a:ext cx="75375" cy="77150"/>
            </a:xfrm>
            <a:custGeom>
              <a:avLst/>
              <a:gdLst/>
              <a:ahLst/>
              <a:cxnLst/>
              <a:rect l="l" t="t" r="r" b="b"/>
              <a:pathLst>
                <a:path w="3015" h="3086" extrusionOk="0">
                  <a:moveTo>
                    <a:pt x="1075" y="666"/>
                  </a:moveTo>
                  <a:lnTo>
                    <a:pt x="1075" y="666"/>
                  </a:lnTo>
                  <a:cubicBezTo>
                    <a:pt x="1157" y="1112"/>
                    <a:pt x="1277" y="1550"/>
                    <a:pt x="1434" y="1973"/>
                  </a:cubicBezTo>
                  <a:lnTo>
                    <a:pt x="1434" y="1973"/>
                  </a:lnTo>
                  <a:cubicBezTo>
                    <a:pt x="1236" y="2029"/>
                    <a:pt x="1009" y="2084"/>
                    <a:pt x="848" y="2084"/>
                  </a:cubicBezTo>
                  <a:cubicBezTo>
                    <a:pt x="798" y="2084"/>
                    <a:pt x="755" y="2079"/>
                    <a:pt x="720" y="2066"/>
                  </a:cubicBezTo>
                  <a:cubicBezTo>
                    <a:pt x="254" y="1897"/>
                    <a:pt x="595" y="1497"/>
                    <a:pt x="771" y="1194"/>
                  </a:cubicBezTo>
                  <a:lnTo>
                    <a:pt x="1075" y="666"/>
                  </a:lnTo>
                  <a:close/>
                  <a:moveTo>
                    <a:pt x="1156" y="0"/>
                  </a:moveTo>
                  <a:cubicBezTo>
                    <a:pt x="1106" y="0"/>
                    <a:pt x="1057" y="25"/>
                    <a:pt x="1024" y="83"/>
                  </a:cubicBezTo>
                  <a:cubicBezTo>
                    <a:pt x="723" y="607"/>
                    <a:pt x="290" y="1166"/>
                    <a:pt x="84" y="1734"/>
                  </a:cubicBezTo>
                  <a:cubicBezTo>
                    <a:pt x="0" y="1966"/>
                    <a:pt x="11" y="2220"/>
                    <a:pt x="252" y="2350"/>
                  </a:cubicBezTo>
                  <a:cubicBezTo>
                    <a:pt x="357" y="2406"/>
                    <a:pt x="481" y="2426"/>
                    <a:pt x="612" y="2426"/>
                  </a:cubicBezTo>
                  <a:cubicBezTo>
                    <a:pt x="852" y="2426"/>
                    <a:pt x="1113" y="2359"/>
                    <a:pt x="1315" y="2323"/>
                  </a:cubicBezTo>
                  <a:cubicBezTo>
                    <a:pt x="1395" y="2308"/>
                    <a:pt x="1474" y="2292"/>
                    <a:pt x="1553" y="2275"/>
                  </a:cubicBezTo>
                  <a:lnTo>
                    <a:pt x="1553" y="2275"/>
                  </a:lnTo>
                  <a:cubicBezTo>
                    <a:pt x="1658" y="2524"/>
                    <a:pt x="1776" y="2768"/>
                    <a:pt x="1907" y="3006"/>
                  </a:cubicBezTo>
                  <a:cubicBezTo>
                    <a:pt x="1938" y="3062"/>
                    <a:pt x="1991" y="3086"/>
                    <a:pt x="2044" y="3086"/>
                  </a:cubicBezTo>
                  <a:cubicBezTo>
                    <a:pt x="2147" y="3086"/>
                    <a:pt x="2253" y="2997"/>
                    <a:pt x="2212" y="2878"/>
                  </a:cubicBezTo>
                  <a:cubicBezTo>
                    <a:pt x="2132" y="2639"/>
                    <a:pt x="2051" y="2401"/>
                    <a:pt x="1970" y="2163"/>
                  </a:cubicBezTo>
                  <a:lnTo>
                    <a:pt x="1970" y="2163"/>
                  </a:lnTo>
                  <a:cubicBezTo>
                    <a:pt x="2269" y="2070"/>
                    <a:pt x="2560" y="1953"/>
                    <a:pt x="2845" y="1818"/>
                  </a:cubicBezTo>
                  <a:cubicBezTo>
                    <a:pt x="3014" y="1738"/>
                    <a:pt x="2909" y="1512"/>
                    <a:pt x="2752" y="1512"/>
                  </a:cubicBezTo>
                  <a:cubicBezTo>
                    <a:pt x="2728" y="1512"/>
                    <a:pt x="2702" y="1517"/>
                    <a:pt x="2676" y="1529"/>
                  </a:cubicBezTo>
                  <a:cubicBezTo>
                    <a:pt x="2413" y="1655"/>
                    <a:pt x="2142" y="1762"/>
                    <a:pt x="1863" y="1847"/>
                  </a:cubicBezTo>
                  <a:lnTo>
                    <a:pt x="1863" y="1847"/>
                  </a:lnTo>
                  <a:cubicBezTo>
                    <a:pt x="1754" y="1526"/>
                    <a:pt x="1645" y="1206"/>
                    <a:pt x="1536" y="886"/>
                  </a:cubicBezTo>
                  <a:cubicBezTo>
                    <a:pt x="1517" y="829"/>
                    <a:pt x="1479" y="795"/>
                    <a:pt x="1434" y="780"/>
                  </a:cubicBezTo>
                  <a:lnTo>
                    <a:pt x="1434" y="780"/>
                  </a:lnTo>
                  <a:cubicBezTo>
                    <a:pt x="1393" y="578"/>
                    <a:pt x="1360" y="374"/>
                    <a:pt x="1335" y="169"/>
                  </a:cubicBezTo>
                  <a:cubicBezTo>
                    <a:pt x="1324" y="71"/>
                    <a:pt x="1239" y="0"/>
                    <a:pt x="11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1" name="Google Shape;18481;p31"/>
            <p:cNvSpPr/>
            <p:nvPr/>
          </p:nvSpPr>
          <p:spPr>
            <a:xfrm>
              <a:off x="2781950" y="2648500"/>
              <a:ext cx="68300" cy="49725"/>
            </a:xfrm>
            <a:custGeom>
              <a:avLst/>
              <a:gdLst/>
              <a:ahLst/>
              <a:cxnLst/>
              <a:rect l="l" t="t" r="r" b="b"/>
              <a:pathLst>
                <a:path w="2732" h="1989" extrusionOk="0">
                  <a:moveTo>
                    <a:pt x="226" y="0"/>
                  </a:moveTo>
                  <a:cubicBezTo>
                    <a:pt x="92" y="0"/>
                    <a:pt x="0" y="217"/>
                    <a:pt x="146" y="321"/>
                  </a:cubicBezTo>
                  <a:lnTo>
                    <a:pt x="2419" y="1957"/>
                  </a:lnTo>
                  <a:cubicBezTo>
                    <a:pt x="2449" y="1979"/>
                    <a:pt x="2479" y="1989"/>
                    <a:pt x="2507" y="1989"/>
                  </a:cubicBezTo>
                  <a:cubicBezTo>
                    <a:pt x="2642" y="1989"/>
                    <a:pt x="2732" y="1773"/>
                    <a:pt x="2588" y="1669"/>
                  </a:cubicBezTo>
                  <a:cubicBezTo>
                    <a:pt x="1830" y="1123"/>
                    <a:pt x="1072" y="577"/>
                    <a:pt x="314" y="31"/>
                  </a:cubicBezTo>
                  <a:cubicBezTo>
                    <a:pt x="284" y="9"/>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2" name="Google Shape;18482;p31"/>
            <p:cNvSpPr/>
            <p:nvPr/>
          </p:nvSpPr>
          <p:spPr>
            <a:xfrm>
              <a:off x="2780900" y="2655250"/>
              <a:ext cx="48325" cy="65625"/>
            </a:xfrm>
            <a:custGeom>
              <a:avLst/>
              <a:gdLst/>
              <a:ahLst/>
              <a:cxnLst/>
              <a:rect l="l" t="t" r="r" b="b"/>
              <a:pathLst>
                <a:path w="1933" h="2625" extrusionOk="0">
                  <a:moveTo>
                    <a:pt x="1699" y="1"/>
                  </a:moveTo>
                  <a:cubicBezTo>
                    <a:pt x="1648" y="1"/>
                    <a:pt x="1597" y="24"/>
                    <a:pt x="1562" y="78"/>
                  </a:cubicBezTo>
                  <a:lnTo>
                    <a:pt x="81" y="2378"/>
                  </a:lnTo>
                  <a:cubicBezTo>
                    <a:pt x="0" y="2505"/>
                    <a:pt x="116" y="2624"/>
                    <a:pt x="233" y="2624"/>
                  </a:cubicBezTo>
                  <a:cubicBezTo>
                    <a:pt x="284" y="2624"/>
                    <a:pt x="336" y="2601"/>
                    <a:pt x="371" y="2546"/>
                  </a:cubicBezTo>
                  <a:lnTo>
                    <a:pt x="1852" y="247"/>
                  </a:lnTo>
                  <a:cubicBezTo>
                    <a:pt x="1933" y="121"/>
                    <a:pt x="1816" y="1"/>
                    <a:pt x="16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3" name="Google Shape;18483;p31"/>
            <p:cNvSpPr/>
            <p:nvPr/>
          </p:nvSpPr>
          <p:spPr>
            <a:xfrm>
              <a:off x="1028625" y="2649800"/>
              <a:ext cx="58850" cy="83150"/>
            </a:xfrm>
            <a:custGeom>
              <a:avLst/>
              <a:gdLst/>
              <a:ahLst/>
              <a:cxnLst/>
              <a:rect l="l" t="t" r="r" b="b"/>
              <a:pathLst>
                <a:path w="2354" h="3326" extrusionOk="0">
                  <a:moveTo>
                    <a:pt x="1118" y="0"/>
                  </a:moveTo>
                  <a:cubicBezTo>
                    <a:pt x="944" y="0"/>
                    <a:pt x="765" y="56"/>
                    <a:pt x="615" y="168"/>
                  </a:cubicBezTo>
                  <a:cubicBezTo>
                    <a:pt x="153" y="511"/>
                    <a:pt x="0" y="1237"/>
                    <a:pt x="18" y="1777"/>
                  </a:cubicBezTo>
                  <a:cubicBezTo>
                    <a:pt x="37" y="2365"/>
                    <a:pt x="302" y="2959"/>
                    <a:pt x="864" y="3208"/>
                  </a:cubicBezTo>
                  <a:cubicBezTo>
                    <a:pt x="1039" y="3286"/>
                    <a:pt x="1225" y="3326"/>
                    <a:pt x="1406" y="3326"/>
                  </a:cubicBezTo>
                  <a:cubicBezTo>
                    <a:pt x="1715" y="3326"/>
                    <a:pt x="2013" y="3210"/>
                    <a:pt x="2239" y="2969"/>
                  </a:cubicBezTo>
                  <a:cubicBezTo>
                    <a:pt x="2353" y="2848"/>
                    <a:pt x="2240" y="2680"/>
                    <a:pt x="2114" y="2680"/>
                  </a:cubicBezTo>
                  <a:cubicBezTo>
                    <a:pt x="2076" y="2680"/>
                    <a:pt x="2037" y="2696"/>
                    <a:pt x="2003" y="2732"/>
                  </a:cubicBezTo>
                  <a:cubicBezTo>
                    <a:pt x="1824" y="2923"/>
                    <a:pt x="1622" y="3003"/>
                    <a:pt x="1423" y="3003"/>
                  </a:cubicBezTo>
                  <a:cubicBezTo>
                    <a:pt x="944" y="3003"/>
                    <a:pt x="480" y="2539"/>
                    <a:pt x="380" y="2037"/>
                  </a:cubicBezTo>
                  <a:cubicBezTo>
                    <a:pt x="317" y="1721"/>
                    <a:pt x="353" y="1365"/>
                    <a:pt x="447" y="1062"/>
                  </a:cubicBezTo>
                  <a:cubicBezTo>
                    <a:pt x="524" y="808"/>
                    <a:pt x="850" y="298"/>
                    <a:pt x="1155" y="298"/>
                  </a:cubicBezTo>
                  <a:cubicBezTo>
                    <a:pt x="1272" y="298"/>
                    <a:pt x="1385" y="372"/>
                    <a:pt x="1481" y="563"/>
                  </a:cubicBezTo>
                  <a:cubicBezTo>
                    <a:pt x="1511" y="623"/>
                    <a:pt x="1560" y="648"/>
                    <a:pt x="1610" y="648"/>
                  </a:cubicBezTo>
                  <a:cubicBezTo>
                    <a:pt x="1720" y="648"/>
                    <a:pt x="1836" y="526"/>
                    <a:pt x="1770" y="394"/>
                  </a:cubicBezTo>
                  <a:cubicBezTo>
                    <a:pt x="1637" y="130"/>
                    <a:pt x="1382" y="0"/>
                    <a:pt x="11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4" name="Google Shape;18484;p31"/>
            <p:cNvSpPr/>
            <p:nvPr/>
          </p:nvSpPr>
          <p:spPr>
            <a:xfrm>
              <a:off x="1105575" y="2674275"/>
              <a:ext cx="51575" cy="10625"/>
            </a:xfrm>
            <a:custGeom>
              <a:avLst/>
              <a:gdLst/>
              <a:ahLst/>
              <a:cxnLst/>
              <a:rect l="l" t="t" r="r" b="b"/>
              <a:pathLst>
                <a:path w="2063" h="425" extrusionOk="0">
                  <a:moveTo>
                    <a:pt x="1376" y="0"/>
                  </a:moveTo>
                  <a:cubicBezTo>
                    <a:pt x="982" y="0"/>
                    <a:pt x="589" y="33"/>
                    <a:pt x="200" y="98"/>
                  </a:cubicBezTo>
                  <a:cubicBezTo>
                    <a:pt x="1" y="131"/>
                    <a:pt x="70" y="424"/>
                    <a:pt x="259" y="424"/>
                  </a:cubicBezTo>
                  <a:cubicBezTo>
                    <a:pt x="269" y="424"/>
                    <a:pt x="279" y="423"/>
                    <a:pt x="290" y="421"/>
                  </a:cubicBezTo>
                  <a:cubicBezTo>
                    <a:pt x="650" y="363"/>
                    <a:pt x="1013" y="333"/>
                    <a:pt x="1377" y="333"/>
                  </a:cubicBezTo>
                  <a:cubicBezTo>
                    <a:pt x="1534" y="333"/>
                    <a:pt x="1691" y="339"/>
                    <a:pt x="1848" y="350"/>
                  </a:cubicBezTo>
                  <a:cubicBezTo>
                    <a:pt x="1852" y="350"/>
                    <a:pt x="1857" y="350"/>
                    <a:pt x="1862" y="350"/>
                  </a:cubicBezTo>
                  <a:cubicBezTo>
                    <a:pt x="2063" y="350"/>
                    <a:pt x="2057" y="29"/>
                    <a:pt x="1848" y="16"/>
                  </a:cubicBezTo>
                  <a:cubicBezTo>
                    <a:pt x="1690" y="5"/>
                    <a:pt x="1533" y="0"/>
                    <a:pt x="13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5" name="Google Shape;18485;p31"/>
            <p:cNvSpPr/>
            <p:nvPr/>
          </p:nvSpPr>
          <p:spPr>
            <a:xfrm>
              <a:off x="1116625" y="2696225"/>
              <a:ext cx="40725" cy="12025"/>
            </a:xfrm>
            <a:custGeom>
              <a:avLst/>
              <a:gdLst/>
              <a:ahLst/>
              <a:cxnLst/>
              <a:rect l="l" t="t" r="r" b="b"/>
              <a:pathLst>
                <a:path w="1629" h="481" extrusionOk="0">
                  <a:moveTo>
                    <a:pt x="1363" y="1"/>
                  </a:moveTo>
                  <a:cubicBezTo>
                    <a:pt x="1355" y="1"/>
                    <a:pt x="1346" y="1"/>
                    <a:pt x="1337" y="3"/>
                  </a:cubicBezTo>
                  <a:lnTo>
                    <a:pt x="204" y="155"/>
                  </a:lnTo>
                  <a:cubicBezTo>
                    <a:pt x="0" y="183"/>
                    <a:pt x="75" y="480"/>
                    <a:pt x="268" y="480"/>
                  </a:cubicBezTo>
                  <a:cubicBezTo>
                    <a:pt x="277" y="480"/>
                    <a:pt x="285" y="480"/>
                    <a:pt x="294" y="479"/>
                  </a:cubicBezTo>
                  <a:lnTo>
                    <a:pt x="1426" y="326"/>
                  </a:lnTo>
                  <a:cubicBezTo>
                    <a:pt x="1628" y="298"/>
                    <a:pt x="1555"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6" name="Google Shape;18486;p31"/>
            <p:cNvSpPr/>
            <p:nvPr/>
          </p:nvSpPr>
          <p:spPr>
            <a:xfrm>
              <a:off x="1165000" y="2647575"/>
              <a:ext cx="77150" cy="74100"/>
            </a:xfrm>
            <a:custGeom>
              <a:avLst/>
              <a:gdLst/>
              <a:ahLst/>
              <a:cxnLst/>
              <a:rect l="l" t="t" r="r" b="b"/>
              <a:pathLst>
                <a:path w="3086" h="2964" extrusionOk="0">
                  <a:moveTo>
                    <a:pt x="1198" y="1"/>
                  </a:moveTo>
                  <a:cubicBezTo>
                    <a:pt x="837" y="1"/>
                    <a:pt x="423" y="183"/>
                    <a:pt x="163" y="319"/>
                  </a:cubicBezTo>
                  <a:cubicBezTo>
                    <a:pt x="0" y="406"/>
                    <a:pt x="101" y="630"/>
                    <a:pt x="252" y="630"/>
                  </a:cubicBezTo>
                  <a:cubicBezTo>
                    <a:pt x="278" y="630"/>
                    <a:pt x="305" y="624"/>
                    <a:pt x="333" y="609"/>
                  </a:cubicBezTo>
                  <a:lnTo>
                    <a:pt x="333" y="608"/>
                  </a:lnTo>
                  <a:cubicBezTo>
                    <a:pt x="551" y="493"/>
                    <a:pt x="797" y="375"/>
                    <a:pt x="1039" y="375"/>
                  </a:cubicBezTo>
                  <a:cubicBezTo>
                    <a:pt x="1139" y="375"/>
                    <a:pt x="1238" y="395"/>
                    <a:pt x="1335" y="445"/>
                  </a:cubicBezTo>
                  <a:cubicBezTo>
                    <a:pt x="1533" y="469"/>
                    <a:pt x="1583" y="567"/>
                    <a:pt x="1484" y="734"/>
                  </a:cubicBezTo>
                  <a:cubicBezTo>
                    <a:pt x="1493" y="856"/>
                    <a:pt x="1452" y="954"/>
                    <a:pt x="1361" y="1026"/>
                  </a:cubicBezTo>
                  <a:cubicBezTo>
                    <a:pt x="1272" y="1143"/>
                    <a:pt x="1150" y="1233"/>
                    <a:pt x="1037" y="1325"/>
                  </a:cubicBezTo>
                  <a:cubicBezTo>
                    <a:pt x="926" y="1413"/>
                    <a:pt x="1015" y="1610"/>
                    <a:pt x="1150" y="1610"/>
                  </a:cubicBezTo>
                  <a:cubicBezTo>
                    <a:pt x="1152" y="1610"/>
                    <a:pt x="1154" y="1610"/>
                    <a:pt x="1156" y="1610"/>
                  </a:cubicBezTo>
                  <a:cubicBezTo>
                    <a:pt x="1197" y="1608"/>
                    <a:pt x="1238" y="1607"/>
                    <a:pt x="1278" y="1607"/>
                  </a:cubicBezTo>
                  <a:cubicBezTo>
                    <a:pt x="1531" y="1607"/>
                    <a:pt x="1770" y="1651"/>
                    <a:pt x="2001" y="1773"/>
                  </a:cubicBezTo>
                  <a:cubicBezTo>
                    <a:pt x="2197" y="1875"/>
                    <a:pt x="2689" y="2187"/>
                    <a:pt x="2352" y="2492"/>
                  </a:cubicBezTo>
                  <a:cubicBezTo>
                    <a:pt x="2229" y="2603"/>
                    <a:pt x="2046" y="2645"/>
                    <a:pt x="1845" y="2645"/>
                  </a:cubicBezTo>
                  <a:cubicBezTo>
                    <a:pt x="1478" y="2645"/>
                    <a:pt x="1053" y="2504"/>
                    <a:pt x="831" y="2399"/>
                  </a:cubicBezTo>
                  <a:cubicBezTo>
                    <a:pt x="805" y="2386"/>
                    <a:pt x="780" y="2381"/>
                    <a:pt x="756" y="2381"/>
                  </a:cubicBezTo>
                  <a:cubicBezTo>
                    <a:pt x="599" y="2381"/>
                    <a:pt x="494" y="2608"/>
                    <a:pt x="662" y="2688"/>
                  </a:cubicBezTo>
                  <a:cubicBezTo>
                    <a:pt x="940" y="2820"/>
                    <a:pt x="1424" y="2963"/>
                    <a:pt x="1868" y="2963"/>
                  </a:cubicBezTo>
                  <a:cubicBezTo>
                    <a:pt x="2268" y="2963"/>
                    <a:pt x="2635" y="2847"/>
                    <a:pt x="2788" y="2502"/>
                  </a:cubicBezTo>
                  <a:cubicBezTo>
                    <a:pt x="3085" y="1832"/>
                    <a:pt x="2191" y="1425"/>
                    <a:pt x="1548" y="1309"/>
                  </a:cubicBezTo>
                  <a:lnTo>
                    <a:pt x="1548" y="1309"/>
                  </a:lnTo>
                  <a:cubicBezTo>
                    <a:pt x="1820" y="1017"/>
                    <a:pt x="2015" y="638"/>
                    <a:pt x="1756" y="263"/>
                  </a:cubicBezTo>
                  <a:cubicBezTo>
                    <a:pt x="1623" y="70"/>
                    <a:pt x="1420" y="1"/>
                    <a:pt x="11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7" name="Google Shape;18487;p31"/>
            <p:cNvSpPr/>
            <p:nvPr/>
          </p:nvSpPr>
          <p:spPr>
            <a:xfrm>
              <a:off x="1242925" y="2656300"/>
              <a:ext cx="62650" cy="46925"/>
            </a:xfrm>
            <a:custGeom>
              <a:avLst/>
              <a:gdLst/>
              <a:ahLst/>
              <a:cxnLst/>
              <a:rect l="l" t="t" r="r" b="b"/>
              <a:pathLst>
                <a:path w="2506" h="1877" extrusionOk="0">
                  <a:moveTo>
                    <a:pt x="206" y="1"/>
                  </a:moveTo>
                  <a:cubicBezTo>
                    <a:pt x="51" y="1"/>
                    <a:pt x="1" y="266"/>
                    <a:pt x="178" y="335"/>
                  </a:cubicBezTo>
                  <a:cubicBezTo>
                    <a:pt x="970" y="645"/>
                    <a:pt x="1641" y="1153"/>
                    <a:pt x="2169" y="1819"/>
                  </a:cubicBezTo>
                  <a:cubicBezTo>
                    <a:pt x="2201" y="1860"/>
                    <a:pt x="2239" y="1877"/>
                    <a:pt x="2276" y="1877"/>
                  </a:cubicBezTo>
                  <a:cubicBezTo>
                    <a:pt x="2394" y="1877"/>
                    <a:pt x="2506" y="1709"/>
                    <a:pt x="2405" y="1583"/>
                  </a:cubicBezTo>
                  <a:cubicBezTo>
                    <a:pt x="1839" y="869"/>
                    <a:pt x="1113" y="344"/>
                    <a:pt x="266" y="13"/>
                  </a:cubicBezTo>
                  <a:cubicBezTo>
                    <a:pt x="245" y="5"/>
                    <a:pt x="225"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8" name="Google Shape;18488;p31"/>
            <p:cNvSpPr/>
            <p:nvPr/>
          </p:nvSpPr>
          <p:spPr>
            <a:xfrm>
              <a:off x="1241350" y="2645600"/>
              <a:ext cx="50375" cy="65850"/>
            </a:xfrm>
            <a:custGeom>
              <a:avLst/>
              <a:gdLst/>
              <a:ahLst/>
              <a:cxnLst/>
              <a:rect l="l" t="t" r="r" b="b"/>
              <a:pathLst>
                <a:path w="2015" h="2634" extrusionOk="0">
                  <a:moveTo>
                    <a:pt x="1784" y="1"/>
                  </a:moveTo>
                  <a:cubicBezTo>
                    <a:pt x="1733" y="1"/>
                    <a:pt x="1683" y="24"/>
                    <a:pt x="1649" y="81"/>
                  </a:cubicBezTo>
                  <a:cubicBezTo>
                    <a:pt x="1174" y="881"/>
                    <a:pt x="654" y="1652"/>
                    <a:pt x="93" y="2394"/>
                  </a:cubicBezTo>
                  <a:cubicBezTo>
                    <a:pt x="0" y="2515"/>
                    <a:pt x="118" y="2634"/>
                    <a:pt x="240" y="2634"/>
                  </a:cubicBezTo>
                  <a:cubicBezTo>
                    <a:pt x="291" y="2634"/>
                    <a:pt x="343" y="2613"/>
                    <a:pt x="381" y="2563"/>
                  </a:cubicBezTo>
                  <a:cubicBezTo>
                    <a:pt x="944" y="1822"/>
                    <a:pt x="1463" y="1050"/>
                    <a:pt x="1937" y="251"/>
                  </a:cubicBezTo>
                  <a:cubicBezTo>
                    <a:pt x="2014" y="121"/>
                    <a:pt x="1899" y="1"/>
                    <a:pt x="17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9" name="Google Shape;18489;p31"/>
            <p:cNvSpPr/>
            <p:nvPr/>
          </p:nvSpPr>
          <p:spPr>
            <a:xfrm>
              <a:off x="1331175" y="2644350"/>
              <a:ext cx="44400" cy="97600"/>
            </a:xfrm>
            <a:custGeom>
              <a:avLst/>
              <a:gdLst/>
              <a:ahLst/>
              <a:cxnLst/>
              <a:rect l="l" t="t" r="r" b="b"/>
              <a:pathLst>
                <a:path w="1776" h="3904" extrusionOk="0">
                  <a:moveTo>
                    <a:pt x="1181" y="0"/>
                  </a:moveTo>
                  <a:cubicBezTo>
                    <a:pt x="1143" y="0"/>
                    <a:pt x="1104" y="15"/>
                    <a:pt x="1070" y="50"/>
                  </a:cubicBezTo>
                  <a:cubicBezTo>
                    <a:pt x="1" y="1149"/>
                    <a:pt x="199" y="3013"/>
                    <a:pt x="1459" y="3875"/>
                  </a:cubicBezTo>
                  <a:cubicBezTo>
                    <a:pt x="1489" y="3895"/>
                    <a:pt x="1519" y="3904"/>
                    <a:pt x="1546" y="3904"/>
                  </a:cubicBezTo>
                  <a:cubicBezTo>
                    <a:pt x="1684" y="3904"/>
                    <a:pt x="1776" y="3685"/>
                    <a:pt x="1628" y="3585"/>
                  </a:cubicBezTo>
                  <a:cubicBezTo>
                    <a:pt x="547" y="2845"/>
                    <a:pt x="396" y="1222"/>
                    <a:pt x="1307" y="287"/>
                  </a:cubicBezTo>
                  <a:cubicBezTo>
                    <a:pt x="1422" y="168"/>
                    <a:pt x="1308" y="0"/>
                    <a:pt x="1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0" name="Google Shape;18490;p31"/>
            <p:cNvSpPr/>
            <p:nvPr/>
          </p:nvSpPr>
          <p:spPr>
            <a:xfrm>
              <a:off x="1379775" y="2665225"/>
              <a:ext cx="59350" cy="58900"/>
            </a:xfrm>
            <a:custGeom>
              <a:avLst/>
              <a:gdLst/>
              <a:ahLst/>
              <a:cxnLst/>
              <a:rect l="l" t="t" r="r" b="b"/>
              <a:pathLst>
                <a:path w="2374" h="2356" extrusionOk="0">
                  <a:moveTo>
                    <a:pt x="1195" y="0"/>
                  </a:moveTo>
                  <a:cubicBezTo>
                    <a:pt x="726" y="0"/>
                    <a:pt x="244" y="321"/>
                    <a:pt x="157" y="844"/>
                  </a:cubicBezTo>
                  <a:cubicBezTo>
                    <a:pt x="0" y="1799"/>
                    <a:pt x="814" y="2355"/>
                    <a:pt x="1643" y="2355"/>
                  </a:cubicBezTo>
                  <a:cubicBezTo>
                    <a:pt x="1828" y="2355"/>
                    <a:pt x="2013" y="2328"/>
                    <a:pt x="2189" y="2271"/>
                  </a:cubicBezTo>
                  <a:cubicBezTo>
                    <a:pt x="2373" y="2210"/>
                    <a:pt x="2319" y="1938"/>
                    <a:pt x="2153" y="1938"/>
                  </a:cubicBezTo>
                  <a:cubicBezTo>
                    <a:pt x="2136" y="1938"/>
                    <a:pt x="2118" y="1941"/>
                    <a:pt x="2099" y="1947"/>
                  </a:cubicBezTo>
                  <a:cubicBezTo>
                    <a:pt x="1947" y="1997"/>
                    <a:pt x="1781" y="2022"/>
                    <a:pt x="1616" y="2022"/>
                  </a:cubicBezTo>
                  <a:cubicBezTo>
                    <a:pt x="1048" y="2022"/>
                    <a:pt x="483" y="1721"/>
                    <a:pt x="476" y="1064"/>
                  </a:cubicBezTo>
                  <a:cubicBezTo>
                    <a:pt x="471" y="745"/>
                    <a:pt x="638" y="443"/>
                    <a:pt x="958" y="356"/>
                  </a:cubicBezTo>
                  <a:cubicBezTo>
                    <a:pt x="1022" y="339"/>
                    <a:pt x="1088" y="330"/>
                    <a:pt x="1152" y="330"/>
                  </a:cubicBezTo>
                  <a:cubicBezTo>
                    <a:pt x="1386" y="330"/>
                    <a:pt x="1608" y="444"/>
                    <a:pt x="1721" y="661"/>
                  </a:cubicBezTo>
                  <a:cubicBezTo>
                    <a:pt x="1752" y="721"/>
                    <a:pt x="1801" y="745"/>
                    <a:pt x="1851" y="745"/>
                  </a:cubicBezTo>
                  <a:cubicBezTo>
                    <a:pt x="1962" y="745"/>
                    <a:pt x="2077" y="625"/>
                    <a:pt x="2009" y="492"/>
                  </a:cubicBezTo>
                  <a:lnTo>
                    <a:pt x="2009" y="492"/>
                  </a:lnTo>
                  <a:lnTo>
                    <a:pt x="2011" y="494"/>
                  </a:lnTo>
                  <a:cubicBezTo>
                    <a:pt x="1834" y="152"/>
                    <a:pt x="1517" y="0"/>
                    <a:pt x="1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1" name="Google Shape;18491;p31"/>
            <p:cNvSpPr/>
            <p:nvPr/>
          </p:nvSpPr>
          <p:spPr>
            <a:xfrm>
              <a:off x="1455900" y="2652025"/>
              <a:ext cx="31625" cy="104075"/>
            </a:xfrm>
            <a:custGeom>
              <a:avLst/>
              <a:gdLst/>
              <a:ahLst/>
              <a:cxnLst/>
              <a:rect l="l" t="t" r="r" b="b"/>
              <a:pathLst>
                <a:path w="1265" h="4163" extrusionOk="0">
                  <a:moveTo>
                    <a:pt x="234" y="0"/>
                  </a:moveTo>
                  <a:cubicBezTo>
                    <a:pt x="116" y="0"/>
                    <a:pt x="0" y="119"/>
                    <a:pt x="85" y="245"/>
                  </a:cubicBezTo>
                  <a:lnTo>
                    <a:pt x="85" y="244"/>
                  </a:lnTo>
                  <a:cubicBezTo>
                    <a:pt x="842" y="1354"/>
                    <a:pt x="924" y="2724"/>
                    <a:pt x="279" y="3911"/>
                  </a:cubicBezTo>
                  <a:cubicBezTo>
                    <a:pt x="208" y="4041"/>
                    <a:pt x="324" y="4163"/>
                    <a:pt x="437" y="4163"/>
                  </a:cubicBezTo>
                  <a:cubicBezTo>
                    <a:pt x="487" y="4163"/>
                    <a:pt x="537" y="4139"/>
                    <a:pt x="569" y="4080"/>
                  </a:cubicBezTo>
                  <a:cubicBezTo>
                    <a:pt x="1264" y="2797"/>
                    <a:pt x="1197" y="1282"/>
                    <a:pt x="374" y="76"/>
                  </a:cubicBezTo>
                  <a:cubicBezTo>
                    <a:pt x="337" y="23"/>
                    <a:pt x="286"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2" name="Google Shape;18492;p31"/>
            <p:cNvSpPr/>
            <p:nvPr/>
          </p:nvSpPr>
          <p:spPr>
            <a:xfrm>
              <a:off x="1510275" y="2674875"/>
              <a:ext cx="50050" cy="65975"/>
            </a:xfrm>
            <a:custGeom>
              <a:avLst/>
              <a:gdLst/>
              <a:ahLst/>
              <a:cxnLst/>
              <a:rect l="l" t="t" r="r" b="b"/>
              <a:pathLst>
                <a:path w="2002" h="2639" extrusionOk="0">
                  <a:moveTo>
                    <a:pt x="859" y="315"/>
                  </a:moveTo>
                  <a:cubicBezTo>
                    <a:pt x="901" y="315"/>
                    <a:pt x="947" y="326"/>
                    <a:pt x="996" y="348"/>
                  </a:cubicBezTo>
                  <a:lnTo>
                    <a:pt x="996" y="348"/>
                  </a:lnTo>
                  <a:cubicBezTo>
                    <a:pt x="1004" y="361"/>
                    <a:pt x="1016" y="373"/>
                    <a:pt x="1030" y="384"/>
                  </a:cubicBezTo>
                  <a:cubicBezTo>
                    <a:pt x="1654" y="889"/>
                    <a:pt x="1318" y="1665"/>
                    <a:pt x="987" y="2248"/>
                  </a:cubicBezTo>
                  <a:lnTo>
                    <a:pt x="987" y="2248"/>
                  </a:lnTo>
                  <a:cubicBezTo>
                    <a:pt x="693" y="2058"/>
                    <a:pt x="501" y="1759"/>
                    <a:pt x="438" y="1406"/>
                  </a:cubicBezTo>
                  <a:cubicBezTo>
                    <a:pt x="388" y="1121"/>
                    <a:pt x="489" y="315"/>
                    <a:pt x="859" y="315"/>
                  </a:cubicBezTo>
                  <a:close/>
                  <a:moveTo>
                    <a:pt x="886" y="0"/>
                  </a:moveTo>
                  <a:cubicBezTo>
                    <a:pt x="481" y="0"/>
                    <a:pt x="172" y="433"/>
                    <a:pt x="101" y="913"/>
                  </a:cubicBezTo>
                  <a:cubicBezTo>
                    <a:pt x="0" y="1598"/>
                    <a:pt x="330" y="2318"/>
                    <a:pt x="964" y="2618"/>
                  </a:cubicBezTo>
                  <a:cubicBezTo>
                    <a:pt x="992" y="2632"/>
                    <a:pt x="1022" y="2638"/>
                    <a:pt x="1051" y="2638"/>
                  </a:cubicBezTo>
                  <a:cubicBezTo>
                    <a:pt x="1108" y="2638"/>
                    <a:pt x="1161" y="2613"/>
                    <a:pt x="1193" y="2559"/>
                  </a:cubicBezTo>
                  <a:cubicBezTo>
                    <a:pt x="1587" y="1891"/>
                    <a:pt x="2001" y="954"/>
                    <a:pt x="1429" y="303"/>
                  </a:cubicBezTo>
                  <a:lnTo>
                    <a:pt x="1429" y="303"/>
                  </a:lnTo>
                  <a:cubicBezTo>
                    <a:pt x="1426" y="268"/>
                    <a:pt x="1409" y="234"/>
                    <a:pt x="1373" y="204"/>
                  </a:cubicBezTo>
                  <a:lnTo>
                    <a:pt x="1374" y="204"/>
                  </a:lnTo>
                  <a:cubicBezTo>
                    <a:pt x="1203" y="61"/>
                    <a:pt x="1038" y="0"/>
                    <a:pt x="8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3" name="Google Shape;18493;p31"/>
            <p:cNvSpPr/>
            <p:nvPr/>
          </p:nvSpPr>
          <p:spPr>
            <a:xfrm>
              <a:off x="1540350" y="2622500"/>
              <a:ext cx="12925" cy="96325"/>
            </a:xfrm>
            <a:custGeom>
              <a:avLst/>
              <a:gdLst/>
              <a:ahLst/>
              <a:cxnLst/>
              <a:rect l="l" t="t" r="r" b="b"/>
              <a:pathLst>
                <a:path w="517" h="3853" extrusionOk="0">
                  <a:moveTo>
                    <a:pt x="329" y="1"/>
                  </a:moveTo>
                  <a:cubicBezTo>
                    <a:pt x="245" y="1"/>
                    <a:pt x="154" y="54"/>
                    <a:pt x="141" y="160"/>
                  </a:cubicBezTo>
                  <a:cubicBezTo>
                    <a:pt x="1" y="1347"/>
                    <a:pt x="13" y="2547"/>
                    <a:pt x="176" y="3731"/>
                  </a:cubicBezTo>
                  <a:cubicBezTo>
                    <a:pt x="188" y="3816"/>
                    <a:pt x="246" y="3852"/>
                    <a:pt x="310" y="3852"/>
                  </a:cubicBezTo>
                  <a:cubicBezTo>
                    <a:pt x="407" y="3852"/>
                    <a:pt x="517" y="3769"/>
                    <a:pt x="499" y="3643"/>
                  </a:cubicBezTo>
                  <a:cubicBezTo>
                    <a:pt x="344" y="2488"/>
                    <a:pt x="336" y="1316"/>
                    <a:pt x="477" y="160"/>
                  </a:cubicBezTo>
                  <a:cubicBezTo>
                    <a:pt x="489" y="54"/>
                    <a:pt x="412" y="1"/>
                    <a:pt x="3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4" name="Google Shape;18494;p31"/>
            <p:cNvSpPr/>
            <p:nvPr/>
          </p:nvSpPr>
          <p:spPr>
            <a:xfrm>
              <a:off x="1563025" y="2681225"/>
              <a:ext cx="72025" cy="56575"/>
            </a:xfrm>
            <a:custGeom>
              <a:avLst/>
              <a:gdLst/>
              <a:ahLst/>
              <a:cxnLst/>
              <a:rect l="l" t="t" r="r" b="b"/>
              <a:pathLst>
                <a:path w="2881" h="2263" extrusionOk="0">
                  <a:moveTo>
                    <a:pt x="1370" y="328"/>
                  </a:moveTo>
                  <a:cubicBezTo>
                    <a:pt x="1489" y="328"/>
                    <a:pt x="1612" y="356"/>
                    <a:pt x="1733" y="417"/>
                  </a:cubicBezTo>
                  <a:cubicBezTo>
                    <a:pt x="1759" y="430"/>
                    <a:pt x="1786" y="436"/>
                    <a:pt x="1811" y="436"/>
                  </a:cubicBezTo>
                  <a:cubicBezTo>
                    <a:pt x="1812" y="436"/>
                    <a:pt x="1813" y="436"/>
                    <a:pt x="1814" y="436"/>
                  </a:cubicBezTo>
                  <a:lnTo>
                    <a:pt x="1814" y="436"/>
                  </a:lnTo>
                  <a:cubicBezTo>
                    <a:pt x="1816" y="447"/>
                    <a:pt x="1817" y="458"/>
                    <a:pt x="1818" y="470"/>
                  </a:cubicBezTo>
                  <a:lnTo>
                    <a:pt x="1818" y="470"/>
                  </a:lnTo>
                  <a:lnTo>
                    <a:pt x="1818" y="470"/>
                  </a:lnTo>
                  <a:cubicBezTo>
                    <a:pt x="1818" y="472"/>
                    <a:pt x="1819" y="475"/>
                    <a:pt x="1819" y="477"/>
                  </a:cubicBezTo>
                  <a:lnTo>
                    <a:pt x="1819" y="477"/>
                  </a:lnTo>
                  <a:cubicBezTo>
                    <a:pt x="1858" y="809"/>
                    <a:pt x="1904" y="1185"/>
                    <a:pt x="1733" y="1487"/>
                  </a:cubicBezTo>
                  <a:cubicBezTo>
                    <a:pt x="1621" y="1682"/>
                    <a:pt x="1446" y="1768"/>
                    <a:pt x="1268" y="1768"/>
                  </a:cubicBezTo>
                  <a:cubicBezTo>
                    <a:pt x="1023" y="1768"/>
                    <a:pt x="772" y="1608"/>
                    <a:pt x="669" y="1349"/>
                  </a:cubicBezTo>
                  <a:cubicBezTo>
                    <a:pt x="455" y="808"/>
                    <a:pt x="874" y="328"/>
                    <a:pt x="1370" y="328"/>
                  </a:cubicBezTo>
                  <a:close/>
                  <a:moveTo>
                    <a:pt x="1383" y="1"/>
                  </a:moveTo>
                  <a:cubicBezTo>
                    <a:pt x="636" y="1"/>
                    <a:pt x="0" y="748"/>
                    <a:pt x="389" y="1545"/>
                  </a:cubicBezTo>
                  <a:cubicBezTo>
                    <a:pt x="553" y="1881"/>
                    <a:pt x="896" y="2135"/>
                    <a:pt x="1262" y="2135"/>
                  </a:cubicBezTo>
                  <a:cubicBezTo>
                    <a:pt x="1370" y="2135"/>
                    <a:pt x="1479" y="2114"/>
                    <a:pt x="1586" y="2065"/>
                  </a:cubicBezTo>
                  <a:cubicBezTo>
                    <a:pt x="1872" y="1937"/>
                    <a:pt x="2028" y="1711"/>
                    <a:pt x="2106" y="1447"/>
                  </a:cubicBezTo>
                  <a:lnTo>
                    <a:pt x="2106" y="1447"/>
                  </a:lnTo>
                  <a:cubicBezTo>
                    <a:pt x="2216" y="1705"/>
                    <a:pt x="2350" y="1952"/>
                    <a:pt x="2507" y="2186"/>
                  </a:cubicBezTo>
                  <a:cubicBezTo>
                    <a:pt x="2543" y="2240"/>
                    <a:pt x="2595" y="2262"/>
                    <a:pt x="2646" y="2262"/>
                  </a:cubicBezTo>
                  <a:cubicBezTo>
                    <a:pt x="2764" y="2262"/>
                    <a:pt x="2880" y="2142"/>
                    <a:pt x="2797" y="2017"/>
                  </a:cubicBezTo>
                  <a:cubicBezTo>
                    <a:pt x="2465" y="1524"/>
                    <a:pt x="2242" y="967"/>
                    <a:pt x="2141" y="381"/>
                  </a:cubicBezTo>
                  <a:cubicBezTo>
                    <a:pt x="2127" y="301"/>
                    <a:pt x="2058" y="264"/>
                    <a:pt x="1987" y="263"/>
                  </a:cubicBezTo>
                  <a:lnTo>
                    <a:pt x="1987" y="263"/>
                  </a:lnTo>
                  <a:cubicBezTo>
                    <a:pt x="1989" y="211"/>
                    <a:pt x="1965" y="159"/>
                    <a:pt x="1902" y="127"/>
                  </a:cubicBezTo>
                  <a:cubicBezTo>
                    <a:pt x="1730" y="40"/>
                    <a:pt x="1554" y="1"/>
                    <a:pt x="13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5" name="Google Shape;18495;p31"/>
            <p:cNvSpPr/>
            <p:nvPr/>
          </p:nvSpPr>
          <p:spPr>
            <a:xfrm>
              <a:off x="1654650" y="2649950"/>
              <a:ext cx="41925" cy="93275"/>
            </a:xfrm>
            <a:custGeom>
              <a:avLst/>
              <a:gdLst/>
              <a:ahLst/>
              <a:cxnLst/>
              <a:rect l="l" t="t" r="r" b="b"/>
              <a:pathLst>
                <a:path w="1677" h="3731" extrusionOk="0">
                  <a:moveTo>
                    <a:pt x="1320" y="0"/>
                  </a:moveTo>
                  <a:cubicBezTo>
                    <a:pt x="648" y="0"/>
                    <a:pt x="256" y="647"/>
                    <a:pt x="150" y="1282"/>
                  </a:cubicBezTo>
                  <a:cubicBezTo>
                    <a:pt x="0" y="2171"/>
                    <a:pt x="321" y="3050"/>
                    <a:pt x="949" y="3681"/>
                  </a:cubicBezTo>
                  <a:cubicBezTo>
                    <a:pt x="984" y="3716"/>
                    <a:pt x="1023" y="3730"/>
                    <a:pt x="1061" y="3730"/>
                  </a:cubicBezTo>
                  <a:cubicBezTo>
                    <a:pt x="1189" y="3730"/>
                    <a:pt x="1303" y="3562"/>
                    <a:pt x="1186" y="3445"/>
                  </a:cubicBezTo>
                  <a:cubicBezTo>
                    <a:pt x="761" y="3018"/>
                    <a:pt x="490" y="2479"/>
                    <a:pt x="452" y="1873"/>
                  </a:cubicBezTo>
                  <a:cubicBezTo>
                    <a:pt x="418" y="1341"/>
                    <a:pt x="594" y="327"/>
                    <a:pt x="1281" y="327"/>
                  </a:cubicBezTo>
                  <a:cubicBezTo>
                    <a:pt x="1314" y="327"/>
                    <a:pt x="1349" y="329"/>
                    <a:pt x="1385" y="334"/>
                  </a:cubicBezTo>
                  <a:cubicBezTo>
                    <a:pt x="1394" y="336"/>
                    <a:pt x="1403" y="336"/>
                    <a:pt x="1412" y="336"/>
                  </a:cubicBezTo>
                  <a:cubicBezTo>
                    <a:pt x="1602" y="336"/>
                    <a:pt x="1677" y="40"/>
                    <a:pt x="1474" y="11"/>
                  </a:cubicBezTo>
                  <a:cubicBezTo>
                    <a:pt x="1421" y="4"/>
                    <a:pt x="1370" y="0"/>
                    <a:pt x="13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6" name="Google Shape;18496;p31"/>
            <p:cNvSpPr/>
            <p:nvPr/>
          </p:nvSpPr>
          <p:spPr>
            <a:xfrm>
              <a:off x="1697325" y="2664550"/>
              <a:ext cx="62625" cy="70300"/>
            </a:xfrm>
            <a:custGeom>
              <a:avLst/>
              <a:gdLst/>
              <a:ahLst/>
              <a:cxnLst/>
              <a:rect l="l" t="t" r="r" b="b"/>
              <a:pathLst>
                <a:path w="2505" h="2812" extrusionOk="0">
                  <a:moveTo>
                    <a:pt x="880" y="0"/>
                  </a:moveTo>
                  <a:cubicBezTo>
                    <a:pt x="861" y="0"/>
                    <a:pt x="841" y="1"/>
                    <a:pt x="821" y="4"/>
                  </a:cubicBezTo>
                  <a:cubicBezTo>
                    <a:pt x="443" y="42"/>
                    <a:pt x="244" y="411"/>
                    <a:pt x="110" y="720"/>
                  </a:cubicBezTo>
                  <a:cubicBezTo>
                    <a:pt x="52" y="855"/>
                    <a:pt x="170" y="977"/>
                    <a:pt x="277" y="977"/>
                  </a:cubicBezTo>
                  <a:cubicBezTo>
                    <a:pt x="326" y="977"/>
                    <a:pt x="373" y="951"/>
                    <a:pt x="400" y="890"/>
                  </a:cubicBezTo>
                  <a:lnTo>
                    <a:pt x="398" y="890"/>
                  </a:lnTo>
                  <a:cubicBezTo>
                    <a:pt x="470" y="724"/>
                    <a:pt x="616" y="342"/>
                    <a:pt x="869" y="342"/>
                  </a:cubicBezTo>
                  <a:cubicBezTo>
                    <a:pt x="939" y="342"/>
                    <a:pt x="1017" y="371"/>
                    <a:pt x="1105" y="443"/>
                  </a:cubicBezTo>
                  <a:cubicBezTo>
                    <a:pt x="1390" y="676"/>
                    <a:pt x="1198" y="1100"/>
                    <a:pt x="1042" y="1337"/>
                  </a:cubicBezTo>
                  <a:cubicBezTo>
                    <a:pt x="778" y="1735"/>
                    <a:pt x="409" y="2086"/>
                    <a:pt x="96" y="2446"/>
                  </a:cubicBezTo>
                  <a:cubicBezTo>
                    <a:pt x="0" y="2556"/>
                    <a:pt x="64" y="2726"/>
                    <a:pt x="214" y="2732"/>
                  </a:cubicBezTo>
                  <a:lnTo>
                    <a:pt x="2290" y="2812"/>
                  </a:lnTo>
                  <a:cubicBezTo>
                    <a:pt x="2292" y="2812"/>
                    <a:pt x="2295" y="2812"/>
                    <a:pt x="2297" y="2812"/>
                  </a:cubicBezTo>
                  <a:cubicBezTo>
                    <a:pt x="2505" y="2812"/>
                    <a:pt x="2502" y="2485"/>
                    <a:pt x="2290" y="2476"/>
                  </a:cubicBezTo>
                  <a:lnTo>
                    <a:pt x="587" y="2411"/>
                  </a:lnTo>
                  <a:lnTo>
                    <a:pt x="587" y="2411"/>
                  </a:lnTo>
                  <a:cubicBezTo>
                    <a:pt x="1105" y="1874"/>
                    <a:pt x="1834" y="1142"/>
                    <a:pt x="1498" y="437"/>
                  </a:cubicBezTo>
                  <a:cubicBezTo>
                    <a:pt x="1383" y="193"/>
                    <a:pt x="1153" y="0"/>
                    <a:pt x="8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7" name="Google Shape;18497;p31"/>
            <p:cNvSpPr/>
            <p:nvPr/>
          </p:nvSpPr>
          <p:spPr>
            <a:xfrm>
              <a:off x="1752525" y="2678375"/>
              <a:ext cx="56750" cy="48425"/>
            </a:xfrm>
            <a:custGeom>
              <a:avLst/>
              <a:gdLst/>
              <a:ahLst/>
              <a:cxnLst/>
              <a:rect l="l" t="t" r="r" b="b"/>
              <a:pathLst>
                <a:path w="2270" h="1937" extrusionOk="0">
                  <a:moveTo>
                    <a:pt x="252" y="1"/>
                  </a:moveTo>
                  <a:cubicBezTo>
                    <a:pt x="119" y="1"/>
                    <a:pt x="1" y="170"/>
                    <a:pt x="126" y="282"/>
                  </a:cubicBezTo>
                  <a:lnTo>
                    <a:pt x="1906" y="1891"/>
                  </a:lnTo>
                  <a:cubicBezTo>
                    <a:pt x="1941" y="1923"/>
                    <a:pt x="1980" y="1936"/>
                    <a:pt x="2018" y="1936"/>
                  </a:cubicBezTo>
                  <a:cubicBezTo>
                    <a:pt x="2152" y="1936"/>
                    <a:pt x="2269" y="1768"/>
                    <a:pt x="2144" y="1655"/>
                  </a:cubicBezTo>
                  <a:lnTo>
                    <a:pt x="363" y="45"/>
                  </a:lnTo>
                  <a:cubicBezTo>
                    <a:pt x="328" y="14"/>
                    <a:pt x="289"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8" name="Google Shape;18498;p31"/>
            <p:cNvSpPr/>
            <p:nvPr/>
          </p:nvSpPr>
          <p:spPr>
            <a:xfrm>
              <a:off x="1758725" y="2674750"/>
              <a:ext cx="44650" cy="61700"/>
            </a:xfrm>
            <a:custGeom>
              <a:avLst/>
              <a:gdLst/>
              <a:ahLst/>
              <a:cxnLst/>
              <a:rect l="l" t="t" r="r" b="b"/>
              <a:pathLst>
                <a:path w="1786" h="2468" extrusionOk="0">
                  <a:moveTo>
                    <a:pt x="1546" y="0"/>
                  </a:moveTo>
                  <a:cubicBezTo>
                    <a:pt x="1495" y="0"/>
                    <a:pt x="1443" y="21"/>
                    <a:pt x="1405" y="71"/>
                  </a:cubicBezTo>
                  <a:lnTo>
                    <a:pt x="1405" y="73"/>
                  </a:lnTo>
                  <a:cubicBezTo>
                    <a:pt x="902" y="749"/>
                    <a:pt x="455" y="1464"/>
                    <a:pt x="69" y="2215"/>
                  </a:cubicBezTo>
                  <a:cubicBezTo>
                    <a:pt x="0" y="2346"/>
                    <a:pt x="117" y="2467"/>
                    <a:pt x="227" y="2467"/>
                  </a:cubicBezTo>
                  <a:cubicBezTo>
                    <a:pt x="278" y="2467"/>
                    <a:pt x="327" y="2442"/>
                    <a:pt x="357" y="2382"/>
                  </a:cubicBezTo>
                  <a:cubicBezTo>
                    <a:pt x="743" y="1633"/>
                    <a:pt x="1190" y="917"/>
                    <a:pt x="1695" y="241"/>
                  </a:cubicBezTo>
                  <a:cubicBezTo>
                    <a:pt x="1785" y="119"/>
                    <a:pt x="1668" y="0"/>
                    <a:pt x="15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9" name="Google Shape;18499;p31"/>
            <p:cNvSpPr/>
            <p:nvPr/>
          </p:nvSpPr>
          <p:spPr>
            <a:xfrm>
              <a:off x="1808050" y="2651075"/>
              <a:ext cx="38600" cy="86375"/>
            </a:xfrm>
            <a:custGeom>
              <a:avLst/>
              <a:gdLst/>
              <a:ahLst/>
              <a:cxnLst/>
              <a:rect l="l" t="t" r="r" b="b"/>
              <a:pathLst>
                <a:path w="1544" h="3455" extrusionOk="0">
                  <a:moveTo>
                    <a:pt x="256" y="1"/>
                  </a:moveTo>
                  <a:cubicBezTo>
                    <a:pt x="120" y="1"/>
                    <a:pt x="1" y="170"/>
                    <a:pt x="129" y="280"/>
                  </a:cubicBezTo>
                  <a:cubicBezTo>
                    <a:pt x="997" y="1006"/>
                    <a:pt x="1179" y="2269"/>
                    <a:pt x="549" y="3210"/>
                  </a:cubicBezTo>
                  <a:cubicBezTo>
                    <a:pt x="464" y="3335"/>
                    <a:pt x="580" y="3454"/>
                    <a:pt x="698" y="3454"/>
                  </a:cubicBezTo>
                  <a:cubicBezTo>
                    <a:pt x="749" y="3454"/>
                    <a:pt x="801" y="3432"/>
                    <a:pt x="837" y="3378"/>
                  </a:cubicBezTo>
                  <a:cubicBezTo>
                    <a:pt x="1543" y="2318"/>
                    <a:pt x="1342" y="867"/>
                    <a:pt x="366" y="42"/>
                  </a:cubicBezTo>
                  <a:cubicBezTo>
                    <a:pt x="331" y="13"/>
                    <a:pt x="293"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0" name="Google Shape;18500;p31"/>
            <p:cNvSpPr/>
            <p:nvPr/>
          </p:nvSpPr>
          <p:spPr>
            <a:xfrm>
              <a:off x="1839050" y="2632475"/>
              <a:ext cx="37075" cy="52225"/>
            </a:xfrm>
            <a:custGeom>
              <a:avLst/>
              <a:gdLst/>
              <a:ahLst/>
              <a:cxnLst/>
              <a:rect l="l" t="t" r="r" b="b"/>
              <a:pathLst>
                <a:path w="1483" h="2089" extrusionOk="0">
                  <a:moveTo>
                    <a:pt x="594" y="0"/>
                  </a:moveTo>
                  <a:cubicBezTo>
                    <a:pt x="364" y="0"/>
                    <a:pt x="135" y="136"/>
                    <a:pt x="47" y="367"/>
                  </a:cubicBezTo>
                  <a:cubicBezTo>
                    <a:pt x="1" y="488"/>
                    <a:pt x="100" y="568"/>
                    <a:pt x="203" y="568"/>
                  </a:cubicBezTo>
                  <a:cubicBezTo>
                    <a:pt x="271" y="568"/>
                    <a:pt x="340" y="534"/>
                    <a:pt x="370" y="455"/>
                  </a:cubicBezTo>
                  <a:cubicBezTo>
                    <a:pt x="402" y="374"/>
                    <a:pt x="489" y="335"/>
                    <a:pt x="576" y="335"/>
                  </a:cubicBezTo>
                  <a:cubicBezTo>
                    <a:pt x="646" y="335"/>
                    <a:pt x="715" y="359"/>
                    <a:pt x="758" y="406"/>
                  </a:cubicBezTo>
                  <a:cubicBezTo>
                    <a:pt x="901" y="567"/>
                    <a:pt x="736" y="824"/>
                    <a:pt x="578" y="890"/>
                  </a:cubicBezTo>
                  <a:cubicBezTo>
                    <a:pt x="396" y="965"/>
                    <a:pt x="441" y="1218"/>
                    <a:pt x="622" y="1218"/>
                  </a:cubicBezTo>
                  <a:cubicBezTo>
                    <a:pt x="636" y="1218"/>
                    <a:pt x="651" y="1216"/>
                    <a:pt x="666" y="1213"/>
                  </a:cubicBezTo>
                  <a:cubicBezTo>
                    <a:pt x="684" y="1210"/>
                    <a:pt x="702" y="1208"/>
                    <a:pt x="719" y="1208"/>
                  </a:cubicBezTo>
                  <a:cubicBezTo>
                    <a:pt x="948" y="1208"/>
                    <a:pt x="1170" y="1493"/>
                    <a:pt x="964" y="1679"/>
                  </a:cubicBezTo>
                  <a:cubicBezTo>
                    <a:pt x="904" y="1732"/>
                    <a:pt x="828" y="1758"/>
                    <a:pt x="753" y="1758"/>
                  </a:cubicBezTo>
                  <a:cubicBezTo>
                    <a:pt x="672" y="1758"/>
                    <a:pt x="590" y="1727"/>
                    <a:pt x="527" y="1666"/>
                  </a:cubicBezTo>
                  <a:cubicBezTo>
                    <a:pt x="493" y="1632"/>
                    <a:pt x="454" y="1617"/>
                    <a:pt x="416" y="1617"/>
                  </a:cubicBezTo>
                  <a:cubicBezTo>
                    <a:pt x="287" y="1617"/>
                    <a:pt x="173" y="1785"/>
                    <a:pt x="291" y="1903"/>
                  </a:cubicBezTo>
                  <a:cubicBezTo>
                    <a:pt x="415" y="2027"/>
                    <a:pt x="585" y="2088"/>
                    <a:pt x="755" y="2088"/>
                  </a:cubicBezTo>
                  <a:cubicBezTo>
                    <a:pt x="991" y="2088"/>
                    <a:pt x="1226" y="1970"/>
                    <a:pt x="1331" y="1738"/>
                  </a:cubicBezTo>
                  <a:cubicBezTo>
                    <a:pt x="1483" y="1407"/>
                    <a:pt x="1289" y="1084"/>
                    <a:pt x="1001" y="946"/>
                  </a:cubicBezTo>
                  <a:lnTo>
                    <a:pt x="1001" y="946"/>
                  </a:lnTo>
                  <a:cubicBezTo>
                    <a:pt x="1171" y="716"/>
                    <a:pt x="1219" y="405"/>
                    <a:pt x="994" y="170"/>
                  </a:cubicBezTo>
                  <a:cubicBezTo>
                    <a:pt x="883" y="54"/>
                    <a:pt x="738" y="0"/>
                    <a:pt x="5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1" name="Google Shape;18501;p31"/>
            <p:cNvSpPr/>
            <p:nvPr/>
          </p:nvSpPr>
          <p:spPr>
            <a:xfrm>
              <a:off x="1877475" y="2692150"/>
              <a:ext cx="68300" cy="13100"/>
            </a:xfrm>
            <a:custGeom>
              <a:avLst/>
              <a:gdLst/>
              <a:ahLst/>
              <a:cxnLst/>
              <a:rect l="l" t="t" r="r" b="b"/>
              <a:pathLst>
                <a:path w="2732" h="524" extrusionOk="0">
                  <a:moveTo>
                    <a:pt x="1603" y="0"/>
                  </a:moveTo>
                  <a:cubicBezTo>
                    <a:pt x="1127" y="0"/>
                    <a:pt x="652" y="65"/>
                    <a:pt x="191" y="195"/>
                  </a:cubicBezTo>
                  <a:cubicBezTo>
                    <a:pt x="1" y="246"/>
                    <a:pt x="59" y="524"/>
                    <a:pt x="230" y="524"/>
                  </a:cubicBezTo>
                  <a:cubicBezTo>
                    <a:pt x="246" y="524"/>
                    <a:pt x="262" y="521"/>
                    <a:pt x="279" y="516"/>
                  </a:cubicBezTo>
                  <a:cubicBezTo>
                    <a:pt x="712" y="394"/>
                    <a:pt x="1159" y="333"/>
                    <a:pt x="1606" y="333"/>
                  </a:cubicBezTo>
                  <a:cubicBezTo>
                    <a:pt x="1886" y="333"/>
                    <a:pt x="2166" y="357"/>
                    <a:pt x="2442" y="405"/>
                  </a:cubicBezTo>
                  <a:cubicBezTo>
                    <a:pt x="2454" y="407"/>
                    <a:pt x="2465" y="408"/>
                    <a:pt x="2475" y="408"/>
                  </a:cubicBezTo>
                  <a:cubicBezTo>
                    <a:pt x="2662" y="408"/>
                    <a:pt x="2732" y="118"/>
                    <a:pt x="2531" y="83"/>
                  </a:cubicBezTo>
                  <a:cubicBezTo>
                    <a:pt x="2224" y="28"/>
                    <a:pt x="1914" y="0"/>
                    <a:pt x="16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2" name="Google Shape;18502;p31"/>
            <p:cNvSpPr/>
            <p:nvPr/>
          </p:nvSpPr>
          <p:spPr>
            <a:xfrm>
              <a:off x="1905700" y="2671825"/>
              <a:ext cx="8575" cy="9875"/>
            </a:xfrm>
            <a:custGeom>
              <a:avLst/>
              <a:gdLst/>
              <a:ahLst/>
              <a:cxnLst/>
              <a:rect l="l" t="t" r="r" b="b"/>
              <a:pathLst>
                <a:path w="343" h="395" extrusionOk="0">
                  <a:moveTo>
                    <a:pt x="177" y="1"/>
                  </a:moveTo>
                  <a:cubicBezTo>
                    <a:pt x="93" y="1"/>
                    <a:pt x="8" y="55"/>
                    <a:pt x="6" y="163"/>
                  </a:cubicBezTo>
                  <a:lnTo>
                    <a:pt x="3" y="233"/>
                  </a:lnTo>
                  <a:cubicBezTo>
                    <a:pt x="1" y="340"/>
                    <a:pt x="84" y="394"/>
                    <a:pt x="167" y="394"/>
                  </a:cubicBezTo>
                  <a:cubicBezTo>
                    <a:pt x="251" y="394"/>
                    <a:pt x="336" y="340"/>
                    <a:pt x="339" y="233"/>
                  </a:cubicBezTo>
                  <a:lnTo>
                    <a:pt x="340" y="163"/>
                  </a:lnTo>
                  <a:cubicBezTo>
                    <a:pt x="342" y="54"/>
                    <a:pt x="260" y="1"/>
                    <a:pt x="1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3" name="Google Shape;18503;p31"/>
            <p:cNvSpPr/>
            <p:nvPr/>
          </p:nvSpPr>
          <p:spPr>
            <a:xfrm>
              <a:off x="1905375" y="2713975"/>
              <a:ext cx="12550" cy="8450"/>
            </a:xfrm>
            <a:custGeom>
              <a:avLst/>
              <a:gdLst/>
              <a:ahLst/>
              <a:cxnLst/>
              <a:rect l="l" t="t" r="r" b="b"/>
              <a:pathLst>
                <a:path w="502" h="338" extrusionOk="0">
                  <a:moveTo>
                    <a:pt x="212" y="0"/>
                  </a:moveTo>
                  <a:cubicBezTo>
                    <a:pt x="1" y="0"/>
                    <a:pt x="2" y="330"/>
                    <a:pt x="216" y="336"/>
                  </a:cubicBezTo>
                  <a:lnTo>
                    <a:pt x="286" y="338"/>
                  </a:lnTo>
                  <a:cubicBezTo>
                    <a:pt x="288" y="338"/>
                    <a:pt x="289" y="338"/>
                    <a:pt x="290" y="338"/>
                  </a:cubicBezTo>
                  <a:cubicBezTo>
                    <a:pt x="501" y="338"/>
                    <a:pt x="500" y="8"/>
                    <a:pt x="286" y="2"/>
                  </a:cubicBezTo>
                  <a:lnTo>
                    <a:pt x="216" y="0"/>
                  </a:lnTo>
                  <a:cubicBezTo>
                    <a:pt x="214"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4" name="Google Shape;18504;p31"/>
            <p:cNvSpPr/>
            <p:nvPr/>
          </p:nvSpPr>
          <p:spPr>
            <a:xfrm>
              <a:off x="1972200" y="2651825"/>
              <a:ext cx="35000" cy="87800"/>
            </a:xfrm>
            <a:custGeom>
              <a:avLst/>
              <a:gdLst/>
              <a:ahLst/>
              <a:cxnLst/>
              <a:rect l="l" t="t" r="r" b="b"/>
              <a:pathLst>
                <a:path w="1400" h="3512" extrusionOk="0">
                  <a:moveTo>
                    <a:pt x="840" y="1"/>
                  </a:moveTo>
                  <a:cubicBezTo>
                    <a:pt x="124" y="1"/>
                    <a:pt x="0" y="1519"/>
                    <a:pt x="69" y="2006"/>
                  </a:cubicBezTo>
                  <a:cubicBezTo>
                    <a:pt x="110" y="2298"/>
                    <a:pt x="561" y="3512"/>
                    <a:pt x="1016" y="3512"/>
                  </a:cubicBezTo>
                  <a:cubicBezTo>
                    <a:pt x="1116" y="3512"/>
                    <a:pt x="1217" y="3452"/>
                    <a:pt x="1314" y="3310"/>
                  </a:cubicBezTo>
                  <a:cubicBezTo>
                    <a:pt x="1399" y="3185"/>
                    <a:pt x="1283" y="3066"/>
                    <a:pt x="1164" y="3066"/>
                  </a:cubicBezTo>
                  <a:cubicBezTo>
                    <a:pt x="1113" y="3066"/>
                    <a:pt x="1062" y="3088"/>
                    <a:pt x="1025" y="3141"/>
                  </a:cubicBezTo>
                  <a:cubicBezTo>
                    <a:pt x="1018" y="3151"/>
                    <a:pt x="1010" y="3156"/>
                    <a:pt x="999" y="3156"/>
                  </a:cubicBezTo>
                  <a:cubicBezTo>
                    <a:pt x="874" y="3156"/>
                    <a:pt x="527" y="2457"/>
                    <a:pt x="510" y="2413"/>
                  </a:cubicBezTo>
                  <a:cubicBezTo>
                    <a:pt x="438" y="2213"/>
                    <a:pt x="394" y="2004"/>
                    <a:pt x="380" y="1792"/>
                  </a:cubicBezTo>
                  <a:cubicBezTo>
                    <a:pt x="366" y="1560"/>
                    <a:pt x="468" y="339"/>
                    <a:pt x="854" y="339"/>
                  </a:cubicBezTo>
                  <a:cubicBezTo>
                    <a:pt x="871" y="339"/>
                    <a:pt x="888" y="341"/>
                    <a:pt x="906" y="346"/>
                  </a:cubicBezTo>
                  <a:cubicBezTo>
                    <a:pt x="923" y="351"/>
                    <a:pt x="939" y="353"/>
                    <a:pt x="954" y="353"/>
                  </a:cubicBezTo>
                  <a:cubicBezTo>
                    <a:pt x="1126" y="353"/>
                    <a:pt x="1186" y="76"/>
                    <a:pt x="995" y="23"/>
                  </a:cubicBezTo>
                  <a:cubicBezTo>
                    <a:pt x="940" y="8"/>
                    <a:pt x="889" y="1"/>
                    <a:pt x="8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5" name="Google Shape;18505;p31"/>
            <p:cNvSpPr/>
            <p:nvPr/>
          </p:nvSpPr>
          <p:spPr>
            <a:xfrm>
              <a:off x="2012775" y="2679850"/>
              <a:ext cx="48050" cy="51050"/>
            </a:xfrm>
            <a:custGeom>
              <a:avLst/>
              <a:gdLst/>
              <a:ahLst/>
              <a:cxnLst/>
              <a:rect l="l" t="t" r="r" b="b"/>
              <a:pathLst>
                <a:path w="1922" h="2042" extrusionOk="0">
                  <a:moveTo>
                    <a:pt x="257" y="1"/>
                  </a:moveTo>
                  <a:cubicBezTo>
                    <a:pt x="120" y="1"/>
                    <a:pt x="1" y="169"/>
                    <a:pt x="130" y="279"/>
                  </a:cubicBezTo>
                  <a:cubicBezTo>
                    <a:pt x="697" y="755"/>
                    <a:pt x="1180" y="1324"/>
                    <a:pt x="1556" y="1960"/>
                  </a:cubicBezTo>
                  <a:cubicBezTo>
                    <a:pt x="1590" y="2018"/>
                    <a:pt x="1641" y="2041"/>
                    <a:pt x="1692" y="2041"/>
                  </a:cubicBezTo>
                  <a:cubicBezTo>
                    <a:pt x="1807" y="2041"/>
                    <a:pt x="1922" y="1921"/>
                    <a:pt x="1845" y="1793"/>
                  </a:cubicBezTo>
                  <a:cubicBezTo>
                    <a:pt x="1454" y="1130"/>
                    <a:pt x="955" y="539"/>
                    <a:pt x="368" y="43"/>
                  </a:cubicBezTo>
                  <a:cubicBezTo>
                    <a:pt x="333"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6" name="Google Shape;18506;p31"/>
            <p:cNvSpPr/>
            <p:nvPr/>
          </p:nvSpPr>
          <p:spPr>
            <a:xfrm>
              <a:off x="2013175" y="2672975"/>
              <a:ext cx="45775" cy="59350"/>
            </a:xfrm>
            <a:custGeom>
              <a:avLst/>
              <a:gdLst/>
              <a:ahLst/>
              <a:cxnLst/>
              <a:rect l="l" t="t" r="r" b="b"/>
              <a:pathLst>
                <a:path w="1831" h="2374" extrusionOk="0">
                  <a:moveTo>
                    <a:pt x="1577" y="0"/>
                  </a:moveTo>
                  <a:cubicBezTo>
                    <a:pt x="1566" y="0"/>
                    <a:pt x="1554" y="1"/>
                    <a:pt x="1542" y="4"/>
                  </a:cubicBezTo>
                  <a:cubicBezTo>
                    <a:pt x="1179" y="72"/>
                    <a:pt x="1035" y="420"/>
                    <a:pt x="871" y="713"/>
                  </a:cubicBezTo>
                  <a:cubicBezTo>
                    <a:pt x="605" y="1184"/>
                    <a:pt x="340" y="1654"/>
                    <a:pt x="74" y="2122"/>
                  </a:cubicBezTo>
                  <a:cubicBezTo>
                    <a:pt x="0" y="2252"/>
                    <a:pt x="116" y="2373"/>
                    <a:pt x="229" y="2373"/>
                  </a:cubicBezTo>
                  <a:cubicBezTo>
                    <a:pt x="280" y="2373"/>
                    <a:pt x="330" y="2349"/>
                    <a:pt x="363" y="2292"/>
                  </a:cubicBezTo>
                  <a:lnTo>
                    <a:pt x="919" y="1305"/>
                  </a:lnTo>
                  <a:cubicBezTo>
                    <a:pt x="1075" y="1032"/>
                    <a:pt x="1290" y="390"/>
                    <a:pt x="1630" y="326"/>
                  </a:cubicBezTo>
                  <a:cubicBezTo>
                    <a:pt x="1830" y="288"/>
                    <a:pt x="1762" y="0"/>
                    <a:pt x="1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7" name="Google Shape;18507;p31"/>
            <p:cNvSpPr/>
            <p:nvPr/>
          </p:nvSpPr>
          <p:spPr>
            <a:xfrm>
              <a:off x="2062000" y="2646550"/>
              <a:ext cx="42475" cy="93500"/>
            </a:xfrm>
            <a:custGeom>
              <a:avLst/>
              <a:gdLst/>
              <a:ahLst/>
              <a:cxnLst/>
              <a:rect l="l" t="t" r="r" b="b"/>
              <a:pathLst>
                <a:path w="1699" h="3740" extrusionOk="0">
                  <a:moveTo>
                    <a:pt x="206" y="0"/>
                  </a:moveTo>
                  <a:cubicBezTo>
                    <a:pt x="51" y="0"/>
                    <a:pt x="1" y="265"/>
                    <a:pt x="178" y="336"/>
                  </a:cubicBezTo>
                  <a:lnTo>
                    <a:pt x="176" y="336"/>
                  </a:lnTo>
                  <a:cubicBezTo>
                    <a:pt x="1401" y="823"/>
                    <a:pt x="960" y="2693"/>
                    <a:pt x="405" y="3495"/>
                  </a:cubicBezTo>
                  <a:cubicBezTo>
                    <a:pt x="320" y="3620"/>
                    <a:pt x="436" y="3740"/>
                    <a:pt x="555" y="3740"/>
                  </a:cubicBezTo>
                  <a:cubicBezTo>
                    <a:pt x="606" y="3740"/>
                    <a:pt x="658" y="3718"/>
                    <a:pt x="695" y="3665"/>
                  </a:cubicBezTo>
                  <a:cubicBezTo>
                    <a:pt x="1398" y="2646"/>
                    <a:pt x="1698" y="582"/>
                    <a:pt x="266" y="13"/>
                  </a:cubicBezTo>
                  <a:cubicBezTo>
                    <a:pt x="245" y="4"/>
                    <a:pt x="224"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8" name="Google Shape;18508;p31"/>
            <p:cNvSpPr/>
            <p:nvPr/>
          </p:nvSpPr>
          <p:spPr>
            <a:xfrm>
              <a:off x="2108250" y="2655025"/>
              <a:ext cx="37400" cy="90950"/>
            </a:xfrm>
            <a:custGeom>
              <a:avLst/>
              <a:gdLst/>
              <a:ahLst/>
              <a:cxnLst/>
              <a:rect l="l" t="t" r="r" b="b"/>
              <a:pathLst>
                <a:path w="1496" h="3638" extrusionOk="0">
                  <a:moveTo>
                    <a:pt x="733" y="1"/>
                  </a:moveTo>
                  <a:cubicBezTo>
                    <a:pt x="1" y="1"/>
                    <a:pt x="130" y="967"/>
                    <a:pt x="192" y="1515"/>
                  </a:cubicBezTo>
                  <a:cubicBezTo>
                    <a:pt x="269" y="2227"/>
                    <a:pt x="282" y="3510"/>
                    <a:pt x="1203" y="3635"/>
                  </a:cubicBezTo>
                  <a:cubicBezTo>
                    <a:pt x="1212" y="3636"/>
                    <a:pt x="1221" y="3637"/>
                    <a:pt x="1229" y="3637"/>
                  </a:cubicBezTo>
                  <a:cubicBezTo>
                    <a:pt x="1421" y="3637"/>
                    <a:pt x="1496" y="3340"/>
                    <a:pt x="1291" y="3313"/>
                  </a:cubicBezTo>
                  <a:cubicBezTo>
                    <a:pt x="992" y="3272"/>
                    <a:pt x="732" y="2735"/>
                    <a:pt x="678" y="2474"/>
                  </a:cubicBezTo>
                  <a:cubicBezTo>
                    <a:pt x="634" y="2267"/>
                    <a:pt x="597" y="2058"/>
                    <a:pt x="567" y="1849"/>
                  </a:cubicBezTo>
                  <a:cubicBezTo>
                    <a:pt x="542" y="1669"/>
                    <a:pt x="276" y="331"/>
                    <a:pt x="743" y="331"/>
                  </a:cubicBezTo>
                  <a:cubicBezTo>
                    <a:pt x="755" y="331"/>
                    <a:pt x="767" y="332"/>
                    <a:pt x="780" y="334"/>
                  </a:cubicBezTo>
                  <a:cubicBezTo>
                    <a:pt x="789" y="335"/>
                    <a:pt x="798" y="336"/>
                    <a:pt x="807" y="336"/>
                  </a:cubicBezTo>
                  <a:cubicBezTo>
                    <a:pt x="997" y="336"/>
                    <a:pt x="1073" y="39"/>
                    <a:pt x="869" y="11"/>
                  </a:cubicBezTo>
                  <a:cubicBezTo>
                    <a:pt x="821" y="4"/>
                    <a:pt x="775" y="1"/>
                    <a:pt x="7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9" name="Google Shape;18509;p31"/>
            <p:cNvSpPr/>
            <p:nvPr/>
          </p:nvSpPr>
          <p:spPr>
            <a:xfrm>
              <a:off x="2146475" y="2679775"/>
              <a:ext cx="50000" cy="47625"/>
            </a:xfrm>
            <a:custGeom>
              <a:avLst/>
              <a:gdLst/>
              <a:ahLst/>
              <a:cxnLst/>
              <a:rect l="l" t="t" r="r" b="b"/>
              <a:pathLst>
                <a:path w="2000" h="1905" extrusionOk="0">
                  <a:moveTo>
                    <a:pt x="254" y="1"/>
                  </a:moveTo>
                  <a:cubicBezTo>
                    <a:pt x="119" y="1"/>
                    <a:pt x="1" y="170"/>
                    <a:pt x="129" y="281"/>
                  </a:cubicBezTo>
                  <a:cubicBezTo>
                    <a:pt x="681" y="760"/>
                    <a:pt x="1193" y="1285"/>
                    <a:pt x="1659" y="1849"/>
                  </a:cubicBezTo>
                  <a:cubicBezTo>
                    <a:pt x="1691" y="1888"/>
                    <a:pt x="1730" y="1905"/>
                    <a:pt x="1767" y="1905"/>
                  </a:cubicBezTo>
                  <a:cubicBezTo>
                    <a:pt x="1887" y="1905"/>
                    <a:pt x="2000" y="1736"/>
                    <a:pt x="1897" y="1611"/>
                  </a:cubicBezTo>
                  <a:cubicBezTo>
                    <a:pt x="1430" y="1048"/>
                    <a:pt x="917" y="523"/>
                    <a:pt x="365" y="44"/>
                  </a:cubicBezTo>
                  <a:cubicBezTo>
                    <a:pt x="330" y="14"/>
                    <a:pt x="291" y="1"/>
                    <a:pt x="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0" name="Google Shape;18510;p31"/>
            <p:cNvSpPr/>
            <p:nvPr/>
          </p:nvSpPr>
          <p:spPr>
            <a:xfrm>
              <a:off x="2148675" y="2674825"/>
              <a:ext cx="36675" cy="51700"/>
            </a:xfrm>
            <a:custGeom>
              <a:avLst/>
              <a:gdLst/>
              <a:ahLst/>
              <a:cxnLst/>
              <a:rect l="l" t="t" r="r" b="b"/>
              <a:pathLst>
                <a:path w="1467" h="2068" extrusionOk="0">
                  <a:moveTo>
                    <a:pt x="1227" y="0"/>
                  </a:moveTo>
                  <a:cubicBezTo>
                    <a:pt x="1175" y="0"/>
                    <a:pt x="1123" y="21"/>
                    <a:pt x="1085" y="72"/>
                  </a:cubicBezTo>
                  <a:cubicBezTo>
                    <a:pt x="680" y="610"/>
                    <a:pt x="335" y="1194"/>
                    <a:pt x="60" y="1810"/>
                  </a:cubicBezTo>
                  <a:cubicBezTo>
                    <a:pt x="1" y="1945"/>
                    <a:pt x="118" y="2067"/>
                    <a:pt x="225" y="2067"/>
                  </a:cubicBezTo>
                  <a:cubicBezTo>
                    <a:pt x="274" y="2067"/>
                    <a:pt x="321" y="2041"/>
                    <a:pt x="349" y="1980"/>
                  </a:cubicBezTo>
                  <a:cubicBezTo>
                    <a:pt x="625" y="1362"/>
                    <a:pt x="968" y="779"/>
                    <a:pt x="1375" y="239"/>
                  </a:cubicBezTo>
                  <a:cubicBezTo>
                    <a:pt x="1467" y="119"/>
                    <a:pt x="1349" y="0"/>
                    <a:pt x="1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1" name="Google Shape;18511;p31"/>
            <p:cNvSpPr/>
            <p:nvPr/>
          </p:nvSpPr>
          <p:spPr>
            <a:xfrm>
              <a:off x="2193375" y="2653925"/>
              <a:ext cx="35125" cy="93050"/>
            </a:xfrm>
            <a:custGeom>
              <a:avLst/>
              <a:gdLst/>
              <a:ahLst/>
              <a:cxnLst/>
              <a:rect l="l" t="t" r="r" b="b"/>
              <a:pathLst>
                <a:path w="1405" h="3722" extrusionOk="0">
                  <a:moveTo>
                    <a:pt x="244" y="0"/>
                  </a:moveTo>
                  <a:cubicBezTo>
                    <a:pt x="97" y="0"/>
                    <a:pt x="0" y="221"/>
                    <a:pt x="158" y="314"/>
                  </a:cubicBezTo>
                  <a:cubicBezTo>
                    <a:pt x="1068" y="845"/>
                    <a:pt x="725" y="2711"/>
                    <a:pt x="614" y="3562"/>
                  </a:cubicBezTo>
                  <a:cubicBezTo>
                    <a:pt x="599" y="3668"/>
                    <a:pt x="676" y="3721"/>
                    <a:pt x="759" y="3721"/>
                  </a:cubicBezTo>
                  <a:cubicBezTo>
                    <a:pt x="843" y="3721"/>
                    <a:pt x="934" y="3668"/>
                    <a:pt x="948" y="3562"/>
                  </a:cubicBezTo>
                  <a:cubicBezTo>
                    <a:pt x="1079" y="2560"/>
                    <a:pt x="1404" y="654"/>
                    <a:pt x="327" y="24"/>
                  </a:cubicBezTo>
                  <a:cubicBezTo>
                    <a:pt x="299" y="8"/>
                    <a:pt x="270"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2" name="Google Shape;18512;p31"/>
            <p:cNvSpPr/>
            <p:nvPr/>
          </p:nvSpPr>
          <p:spPr>
            <a:xfrm>
              <a:off x="2220125" y="2628025"/>
              <a:ext cx="40900" cy="41900"/>
            </a:xfrm>
            <a:custGeom>
              <a:avLst/>
              <a:gdLst/>
              <a:ahLst/>
              <a:cxnLst/>
              <a:rect l="l" t="t" r="r" b="b"/>
              <a:pathLst>
                <a:path w="1636" h="1676" extrusionOk="0">
                  <a:moveTo>
                    <a:pt x="631" y="1"/>
                  </a:moveTo>
                  <a:cubicBezTo>
                    <a:pt x="428" y="1"/>
                    <a:pt x="240" y="94"/>
                    <a:pt x="107" y="250"/>
                  </a:cubicBezTo>
                  <a:cubicBezTo>
                    <a:pt x="1" y="375"/>
                    <a:pt x="113" y="542"/>
                    <a:pt x="234" y="542"/>
                  </a:cubicBezTo>
                  <a:cubicBezTo>
                    <a:pt x="272" y="542"/>
                    <a:pt x="310" y="526"/>
                    <a:pt x="343" y="487"/>
                  </a:cubicBezTo>
                  <a:lnTo>
                    <a:pt x="343" y="485"/>
                  </a:lnTo>
                  <a:cubicBezTo>
                    <a:pt x="426" y="389"/>
                    <a:pt x="521" y="339"/>
                    <a:pt x="631" y="339"/>
                  </a:cubicBezTo>
                  <a:cubicBezTo>
                    <a:pt x="645" y="339"/>
                    <a:pt x="659" y="340"/>
                    <a:pt x="673" y="342"/>
                  </a:cubicBezTo>
                  <a:lnTo>
                    <a:pt x="673" y="342"/>
                  </a:lnTo>
                  <a:cubicBezTo>
                    <a:pt x="776" y="724"/>
                    <a:pt x="667" y="1112"/>
                    <a:pt x="368" y="1388"/>
                  </a:cubicBezTo>
                  <a:cubicBezTo>
                    <a:pt x="266" y="1483"/>
                    <a:pt x="340" y="1675"/>
                    <a:pt x="479" y="1675"/>
                  </a:cubicBezTo>
                  <a:cubicBezTo>
                    <a:pt x="481" y="1675"/>
                    <a:pt x="484" y="1675"/>
                    <a:pt x="487" y="1675"/>
                  </a:cubicBezTo>
                  <a:lnTo>
                    <a:pt x="1420" y="1625"/>
                  </a:lnTo>
                  <a:cubicBezTo>
                    <a:pt x="1630" y="1614"/>
                    <a:pt x="1635" y="1290"/>
                    <a:pt x="1431" y="1290"/>
                  </a:cubicBezTo>
                  <a:cubicBezTo>
                    <a:pt x="1428" y="1290"/>
                    <a:pt x="1424" y="1290"/>
                    <a:pt x="1420" y="1291"/>
                  </a:cubicBezTo>
                  <a:lnTo>
                    <a:pt x="853" y="1320"/>
                  </a:lnTo>
                  <a:lnTo>
                    <a:pt x="853" y="1320"/>
                  </a:lnTo>
                  <a:cubicBezTo>
                    <a:pt x="1022" y="1039"/>
                    <a:pt x="1089" y="702"/>
                    <a:pt x="1028" y="372"/>
                  </a:cubicBezTo>
                  <a:cubicBezTo>
                    <a:pt x="985" y="148"/>
                    <a:pt x="927" y="23"/>
                    <a:pt x="686" y="3"/>
                  </a:cubicBezTo>
                  <a:cubicBezTo>
                    <a:pt x="668" y="2"/>
                    <a:pt x="650" y="1"/>
                    <a:pt x="6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3" name="Google Shape;18513;p31"/>
            <p:cNvSpPr/>
            <p:nvPr/>
          </p:nvSpPr>
          <p:spPr>
            <a:xfrm>
              <a:off x="2264025" y="2661850"/>
              <a:ext cx="81725" cy="75825"/>
            </a:xfrm>
            <a:custGeom>
              <a:avLst/>
              <a:gdLst/>
              <a:ahLst/>
              <a:cxnLst/>
              <a:rect l="l" t="t" r="r" b="b"/>
              <a:pathLst>
                <a:path w="3269" h="3033" extrusionOk="0">
                  <a:moveTo>
                    <a:pt x="1015" y="1"/>
                  </a:moveTo>
                  <a:cubicBezTo>
                    <a:pt x="586" y="1"/>
                    <a:pt x="160" y="259"/>
                    <a:pt x="35" y="725"/>
                  </a:cubicBezTo>
                  <a:cubicBezTo>
                    <a:pt x="1" y="850"/>
                    <a:pt x="105" y="931"/>
                    <a:pt x="204" y="931"/>
                  </a:cubicBezTo>
                  <a:cubicBezTo>
                    <a:pt x="271" y="931"/>
                    <a:pt x="335" y="896"/>
                    <a:pt x="357" y="813"/>
                  </a:cubicBezTo>
                  <a:lnTo>
                    <a:pt x="357" y="812"/>
                  </a:lnTo>
                  <a:cubicBezTo>
                    <a:pt x="436" y="520"/>
                    <a:pt x="721" y="323"/>
                    <a:pt x="1019" y="323"/>
                  </a:cubicBezTo>
                  <a:cubicBezTo>
                    <a:pt x="1083" y="323"/>
                    <a:pt x="1148" y="332"/>
                    <a:pt x="1211" y="351"/>
                  </a:cubicBezTo>
                  <a:cubicBezTo>
                    <a:pt x="1650" y="485"/>
                    <a:pt x="1795" y="1037"/>
                    <a:pt x="1679" y="1437"/>
                  </a:cubicBezTo>
                  <a:cubicBezTo>
                    <a:pt x="1511" y="2008"/>
                    <a:pt x="849" y="2319"/>
                    <a:pt x="479" y="2746"/>
                  </a:cubicBezTo>
                  <a:cubicBezTo>
                    <a:pt x="392" y="2848"/>
                    <a:pt x="442" y="3033"/>
                    <a:pt x="590" y="3033"/>
                  </a:cubicBezTo>
                  <a:cubicBezTo>
                    <a:pt x="593" y="3033"/>
                    <a:pt x="595" y="3033"/>
                    <a:pt x="598" y="3033"/>
                  </a:cubicBezTo>
                  <a:lnTo>
                    <a:pt x="3052" y="2941"/>
                  </a:lnTo>
                  <a:cubicBezTo>
                    <a:pt x="3264" y="2934"/>
                    <a:pt x="3269" y="2607"/>
                    <a:pt x="3061" y="2607"/>
                  </a:cubicBezTo>
                  <a:cubicBezTo>
                    <a:pt x="3058" y="2607"/>
                    <a:pt x="3055" y="2607"/>
                    <a:pt x="3052" y="2607"/>
                  </a:cubicBezTo>
                  <a:lnTo>
                    <a:pt x="1006" y="2683"/>
                  </a:lnTo>
                  <a:lnTo>
                    <a:pt x="1006" y="2683"/>
                  </a:lnTo>
                  <a:cubicBezTo>
                    <a:pt x="1653" y="2058"/>
                    <a:pt x="2517" y="1373"/>
                    <a:pt x="1830" y="414"/>
                  </a:cubicBezTo>
                  <a:cubicBezTo>
                    <a:pt x="1629" y="133"/>
                    <a:pt x="1321" y="1"/>
                    <a:pt x="10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4" name="Google Shape;18514;p31"/>
            <p:cNvSpPr/>
            <p:nvPr/>
          </p:nvSpPr>
          <p:spPr>
            <a:xfrm>
              <a:off x="2342900" y="2671600"/>
              <a:ext cx="55950" cy="59075"/>
            </a:xfrm>
            <a:custGeom>
              <a:avLst/>
              <a:gdLst/>
              <a:ahLst/>
              <a:cxnLst/>
              <a:rect l="l" t="t" r="r" b="b"/>
              <a:pathLst>
                <a:path w="2238" h="2363" extrusionOk="0">
                  <a:moveTo>
                    <a:pt x="237" y="0"/>
                  </a:moveTo>
                  <a:cubicBezTo>
                    <a:pt x="113" y="0"/>
                    <a:pt x="1" y="168"/>
                    <a:pt x="109" y="291"/>
                  </a:cubicBezTo>
                  <a:cubicBezTo>
                    <a:pt x="704" y="963"/>
                    <a:pt x="1297" y="1636"/>
                    <a:pt x="1892" y="2309"/>
                  </a:cubicBezTo>
                  <a:cubicBezTo>
                    <a:pt x="1926" y="2347"/>
                    <a:pt x="1964" y="2363"/>
                    <a:pt x="2002" y="2363"/>
                  </a:cubicBezTo>
                  <a:cubicBezTo>
                    <a:pt x="2125" y="2363"/>
                    <a:pt x="2237" y="2195"/>
                    <a:pt x="2129" y="2072"/>
                  </a:cubicBezTo>
                  <a:lnTo>
                    <a:pt x="347" y="54"/>
                  </a:lnTo>
                  <a:cubicBezTo>
                    <a:pt x="313" y="16"/>
                    <a:pt x="274" y="0"/>
                    <a:pt x="2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5" name="Google Shape;18515;p31"/>
            <p:cNvSpPr/>
            <p:nvPr/>
          </p:nvSpPr>
          <p:spPr>
            <a:xfrm>
              <a:off x="2354250" y="2655250"/>
              <a:ext cx="53225" cy="72425"/>
            </a:xfrm>
            <a:custGeom>
              <a:avLst/>
              <a:gdLst/>
              <a:ahLst/>
              <a:cxnLst/>
              <a:rect l="l" t="t" r="r" b="b"/>
              <a:pathLst>
                <a:path w="2129" h="2897" extrusionOk="0">
                  <a:moveTo>
                    <a:pt x="1895" y="1"/>
                  </a:moveTo>
                  <a:cubicBezTo>
                    <a:pt x="1844" y="1"/>
                    <a:pt x="1793" y="24"/>
                    <a:pt x="1757" y="78"/>
                  </a:cubicBezTo>
                  <a:lnTo>
                    <a:pt x="1757" y="77"/>
                  </a:lnTo>
                  <a:cubicBezTo>
                    <a:pt x="1199" y="934"/>
                    <a:pt x="641" y="1793"/>
                    <a:pt x="82" y="2651"/>
                  </a:cubicBezTo>
                  <a:cubicBezTo>
                    <a:pt x="0" y="2777"/>
                    <a:pt x="116" y="2896"/>
                    <a:pt x="234" y="2896"/>
                  </a:cubicBezTo>
                  <a:cubicBezTo>
                    <a:pt x="285" y="2896"/>
                    <a:pt x="336" y="2874"/>
                    <a:pt x="372" y="2819"/>
                  </a:cubicBezTo>
                  <a:lnTo>
                    <a:pt x="2045" y="247"/>
                  </a:lnTo>
                  <a:cubicBezTo>
                    <a:pt x="2128" y="121"/>
                    <a:pt x="2013" y="1"/>
                    <a:pt x="18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6" name="Google Shape;18516;p31"/>
            <p:cNvSpPr/>
            <p:nvPr/>
          </p:nvSpPr>
          <p:spPr>
            <a:xfrm>
              <a:off x="2468450" y="3695100"/>
              <a:ext cx="52325" cy="111275"/>
            </a:xfrm>
            <a:custGeom>
              <a:avLst/>
              <a:gdLst/>
              <a:ahLst/>
              <a:cxnLst/>
              <a:rect l="l" t="t" r="r" b="b"/>
              <a:pathLst>
                <a:path w="2093" h="4451" extrusionOk="0">
                  <a:moveTo>
                    <a:pt x="1859" y="1"/>
                  </a:moveTo>
                  <a:cubicBezTo>
                    <a:pt x="1832" y="1"/>
                    <a:pt x="1803" y="9"/>
                    <a:pt x="1773" y="28"/>
                  </a:cubicBezTo>
                  <a:cubicBezTo>
                    <a:pt x="228" y="1046"/>
                    <a:pt x="0" y="3075"/>
                    <a:pt x="1296" y="4400"/>
                  </a:cubicBezTo>
                  <a:cubicBezTo>
                    <a:pt x="1330" y="4436"/>
                    <a:pt x="1369" y="4450"/>
                    <a:pt x="1406" y="4450"/>
                  </a:cubicBezTo>
                  <a:cubicBezTo>
                    <a:pt x="1533" y="4450"/>
                    <a:pt x="1647" y="4283"/>
                    <a:pt x="1532" y="4164"/>
                  </a:cubicBezTo>
                  <a:cubicBezTo>
                    <a:pt x="391" y="2995"/>
                    <a:pt x="580" y="1215"/>
                    <a:pt x="1942" y="318"/>
                  </a:cubicBezTo>
                  <a:cubicBezTo>
                    <a:pt x="2093" y="220"/>
                    <a:pt x="2000" y="1"/>
                    <a:pt x="18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7" name="Google Shape;18517;p31"/>
            <p:cNvSpPr/>
            <p:nvPr/>
          </p:nvSpPr>
          <p:spPr>
            <a:xfrm>
              <a:off x="2530450" y="3725925"/>
              <a:ext cx="62475" cy="61975"/>
            </a:xfrm>
            <a:custGeom>
              <a:avLst/>
              <a:gdLst/>
              <a:ahLst/>
              <a:cxnLst/>
              <a:rect l="l" t="t" r="r" b="b"/>
              <a:pathLst>
                <a:path w="2499" h="2479" extrusionOk="0">
                  <a:moveTo>
                    <a:pt x="249" y="0"/>
                  </a:moveTo>
                  <a:cubicBezTo>
                    <a:pt x="117" y="0"/>
                    <a:pt x="1" y="168"/>
                    <a:pt x="123" y="283"/>
                  </a:cubicBezTo>
                  <a:cubicBezTo>
                    <a:pt x="843" y="955"/>
                    <a:pt x="1522" y="1671"/>
                    <a:pt x="2156" y="2423"/>
                  </a:cubicBezTo>
                  <a:cubicBezTo>
                    <a:pt x="2189" y="2462"/>
                    <a:pt x="2228" y="2478"/>
                    <a:pt x="2266" y="2478"/>
                  </a:cubicBezTo>
                  <a:cubicBezTo>
                    <a:pt x="2386" y="2478"/>
                    <a:pt x="2498" y="2311"/>
                    <a:pt x="2393" y="2186"/>
                  </a:cubicBezTo>
                  <a:cubicBezTo>
                    <a:pt x="1758" y="1433"/>
                    <a:pt x="1079" y="719"/>
                    <a:pt x="361" y="46"/>
                  </a:cubicBezTo>
                  <a:cubicBezTo>
                    <a:pt x="326"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8" name="Google Shape;18518;p31"/>
            <p:cNvSpPr/>
            <p:nvPr/>
          </p:nvSpPr>
          <p:spPr>
            <a:xfrm>
              <a:off x="2538425" y="3727575"/>
              <a:ext cx="53675" cy="64875"/>
            </a:xfrm>
            <a:custGeom>
              <a:avLst/>
              <a:gdLst/>
              <a:ahLst/>
              <a:cxnLst/>
              <a:rect l="l" t="t" r="r" b="b"/>
              <a:pathLst>
                <a:path w="2147" h="2595" extrusionOk="0">
                  <a:moveTo>
                    <a:pt x="1907" y="0"/>
                  </a:moveTo>
                  <a:cubicBezTo>
                    <a:pt x="1869" y="0"/>
                    <a:pt x="1830" y="16"/>
                    <a:pt x="1796" y="52"/>
                  </a:cubicBezTo>
                  <a:cubicBezTo>
                    <a:pt x="1140" y="751"/>
                    <a:pt x="563" y="1519"/>
                    <a:pt x="75" y="2346"/>
                  </a:cubicBezTo>
                  <a:cubicBezTo>
                    <a:pt x="0" y="2475"/>
                    <a:pt x="115" y="2595"/>
                    <a:pt x="230" y="2595"/>
                  </a:cubicBezTo>
                  <a:cubicBezTo>
                    <a:pt x="281" y="2595"/>
                    <a:pt x="331" y="2571"/>
                    <a:pt x="365" y="2514"/>
                  </a:cubicBezTo>
                  <a:cubicBezTo>
                    <a:pt x="837" y="1713"/>
                    <a:pt x="1396" y="967"/>
                    <a:pt x="2032" y="288"/>
                  </a:cubicBezTo>
                  <a:cubicBezTo>
                    <a:pt x="2146" y="168"/>
                    <a:pt x="2033" y="0"/>
                    <a:pt x="19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9" name="Google Shape;18519;p31"/>
            <p:cNvSpPr/>
            <p:nvPr/>
          </p:nvSpPr>
          <p:spPr>
            <a:xfrm>
              <a:off x="2592475" y="3702475"/>
              <a:ext cx="41250" cy="116450"/>
            </a:xfrm>
            <a:custGeom>
              <a:avLst/>
              <a:gdLst/>
              <a:ahLst/>
              <a:cxnLst/>
              <a:rect l="l" t="t" r="r" b="b"/>
              <a:pathLst>
                <a:path w="1650" h="4658" extrusionOk="0">
                  <a:moveTo>
                    <a:pt x="775" y="0"/>
                  </a:moveTo>
                  <a:cubicBezTo>
                    <a:pt x="666" y="0"/>
                    <a:pt x="550" y="122"/>
                    <a:pt x="615" y="255"/>
                  </a:cubicBezTo>
                  <a:cubicBezTo>
                    <a:pt x="1291" y="1617"/>
                    <a:pt x="1095" y="3207"/>
                    <a:pt x="107" y="4366"/>
                  </a:cubicBezTo>
                  <a:cubicBezTo>
                    <a:pt x="1" y="4490"/>
                    <a:pt x="114" y="4657"/>
                    <a:pt x="235" y="4657"/>
                  </a:cubicBezTo>
                  <a:cubicBezTo>
                    <a:pt x="272" y="4657"/>
                    <a:pt x="310" y="4641"/>
                    <a:pt x="343" y="4603"/>
                  </a:cubicBezTo>
                  <a:cubicBezTo>
                    <a:pt x="1432" y="3326"/>
                    <a:pt x="1649" y="1590"/>
                    <a:pt x="903" y="86"/>
                  </a:cubicBezTo>
                  <a:cubicBezTo>
                    <a:pt x="874" y="25"/>
                    <a:pt x="825" y="0"/>
                    <a:pt x="7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0" name="Google Shape;18520;p31"/>
            <p:cNvSpPr/>
            <p:nvPr/>
          </p:nvSpPr>
          <p:spPr>
            <a:xfrm>
              <a:off x="2644875" y="3698700"/>
              <a:ext cx="31275" cy="48100"/>
            </a:xfrm>
            <a:custGeom>
              <a:avLst/>
              <a:gdLst/>
              <a:ahLst/>
              <a:cxnLst/>
              <a:rect l="l" t="t" r="r" b="b"/>
              <a:pathLst>
                <a:path w="1251" h="1924" extrusionOk="0">
                  <a:moveTo>
                    <a:pt x="266" y="1"/>
                  </a:moveTo>
                  <a:cubicBezTo>
                    <a:pt x="249" y="1"/>
                    <a:pt x="232" y="2"/>
                    <a:pt x="215" y="3"/>
                  </a:cubicBezTo>
                  <a:cubicBezTo>
                    <a:pt x="10" y="24"/>
                    <a:pt x="0" y="338"/>
                    <a:pt x="196" y="338"/>
                  </a:cubicBezTo>
                  <a:cubicBezTo>
                    <a:pt x="202" y="338"/>
                    <a:pt x="208" y="338"/>
                    <a:pt x="215" y="337"/>
                  </a:cubicBezTo>
                  <a:cubicBezTo>
                    <a:pt x="226" y="336"/>
                    <a:pt x="236" y="336"/>
                    <a:pt x="246" y="336"/>
                  </a:cubicBezTo>
                  <a:cubicBezTo>
                    <a:pt x="584" y="336"/>
                    <a:pt x="284" y="968"/>
                    <a:pt x="223" y="1094"/>
                  </a:cubicBezTo>
                  <a:cubicBezTo>
                    <a:pt x="110" y="1326"/>
                    <a:pt x="41" y="1544"/>
                    <a:pt x="114" y="1799"/>
                  </a:cubicBezTo>
                  <a:cubicBezTo>
                    <a:pt x="132" y="1859"/>
                    <a:pt x="195" y="1923"/>
                    <a:pt x="263" y="1923"/>
                  </a:cubicBezTo>
                  <a:cubicBezTo>
                    <a:pt x="267" y="1923"/>
                    <a:pt x="272" y="1923"/>
                    <a:pt x="276" y="1922"/>
                  </a:cubicBezTo>
                  <a:lnTo>
                    <a:pt x="1039" y="1820"/>
                  </a:lnTo>
                  <a:cubicBezTo>
                    <a:pt x="1240" y="1794"/>
                    <a:pt x="1250" y="1485"/>
                    <a:pt x="1063" y="1485"/>
                  </a:cubicBezTo>
                  <a:cubicBezTo>
                    <a:pt x="1055" y="1485"/>
                    <a:pt x="1047" y="1485"/>
                    <a:pt x="1039" y="1486"/>
                  </a:cubicBezTo>
                  <a:lnTo>
                    <a:pt x="417" y="1568"/>
                  </a:lnTo>
                  <a:lnTo>
                    <a:pt x="417" y="1568"/>
                  </a:lnTo>
                  <a:cubicBezTo>
                    <a:pt x="421" y="1214"/>
                    <a:pt x="782" y="887"/>
                    <a:pt x="729" y="499"/>
                  </a:cubicBezTo>
                  <a:cubicBezTo>
                    <a:pt x="693" y="242"/>
                    <a:pt x="535"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1" name="Google Shape;18521;p31"/>
            <p:cNvSpPr/>
            <p:nvPr/>
          </p:nvSpPr>
          <p:spPr>
            <a:xfrm>
              <a:off x="2669150" y="3756575"/>
              <a:ext cx="55225" cy="13475"/>
            </a:xfrm>
            <a:custGeom>
              <a:avLst/>
              <a:gdLst/>
              <a:ahLst/>
              <a:cxnLst/>
              <a:rect l="l" t="t" r="r" b="b"/>
              <a:pathLst>
                <a:path w="2209" h="539" extrusionOk="0">
                  <a:moveTo>
                    <a:pt x="1291" y="1"/>
                  </a:moveTo>
                  <a:cubicBezTo>
                    <a:pt x="912" y="1"/>
                    <a:pt x="538" y="80"/>
                    <a:pt x="173" y="234"/>
                  </a:cubicBezTo>
                  <a:cubicBezTo>
                    <a:pt x="0" y="308"/>
                    <a:pt x="110" y="539"/>
                    <a:pt x="272" y="539"/>
                  </a:cubicBezTo>
                  <a:cubicBezTo>
                    <a:pt x="294" y="539"/>
                    <a:pt x="318" y="534"/>
                    <a:pt x="342" y="524"/>
                  </a:cubicBezTo>
                  <a:cubicBezTo>
                    <a:pt x="645" y="395"/>
                    <a:pt x="959" y="333"/>
                    <a:pt x="1277" y="333"/>
                  </a:cubicBezTo>
                  <a:cubicBezTo>
                    <a:pt x="1493" y="333"/>
                    <a:pt x="1711" y="362"/>
                    <a:pt x="1927" y="419"/>
                  </a:cubicBezTo>
                  <a:cubicBezTo>
                    <a:pt x="1944" y="423"/>
                    <a:pt x="1960" y="425"/>
                    <a:pt x="1975" y="425"/>
                  </a:cubicBezTo>
                  <a:cubicBezTo>
                    <a:pt x="2147" y="425"/>
                    <a:pt x="2208" y="148"/>
                    <a:pt x="2016" y="97"/>
                  </a:cubicBezTo>
                  <a:cubicBezTo>
                    <a:pt x="1773" y="33"/>
                    <a:pt x="1531" y="1"/>
                    <a:pt x="1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2" name="Google Shape;18522;p31"/>
            <p:cNvSpPr/>
            <p:nvPr/>
          </p:nvSpPr>
          <p:spPr>
            <a:xfrm>
              <a:off x="2668075" y="3789125"/>
              <a:ext cx="64425" cy="11475"/>
            </a:xfrm>
            <a:custGeom>
              <a:avLst/>
              <a:gdLst/>
              <a:ahLst/>
              <a:cxnLst/>
              <a:rect l="l" t="t" r="r" b="b"/>
              <a:pathLst>
                <a:path w="2577" h="459" extrusionOk="0">
                  <a:moveTo>
                    <a:pt x="249" y="1"/>
                  </a:moveTo>
                  <a:cubicBezTo>
                    <a:pt x="68" y="1"/>
                    <a:pt x="1" y="285"/>
                    <a:pt x="199" y="327"/>
                  </a:cubicBezTo>
                  <a:cubicBezTo>
                    <a:pt x="617" y="415"/>
                    <a:pt x="1042" y="459"/>
                    <a:pt x="1468" y="459"/>
                  </a:cubicBezTo>
                  <a:cubicBezTo>
                    <a:pt x="1770" y="459"/>
                    <a:pt x="2073" y="437"/>
                    <a:pt x="2375" y="392"/>
                  </a:cubicBezTo>
                  <a:cubicBezTo>
                    <a:pt x="2577" y="363"/>
                    <a:pt x="2504" y="68"/>
                    <a:pt x="2312" y="68"/>
                  </a:cubicBezTo>
                  <a:cubicBezTo>
                    <a:pt x="2303" y="68"/>
                    <a:pt x="2294" y="69"/>
                    <a:pt x="2285" y="70"/>
                  </a:cubicBezTo>
                  <a:cubicBezTo>
                    <a:pt x="2015" y="109"/>
                    <a:pt x="1742" y="128"/>
                    <a:pt x="1470" y="128"/>
                  </a:cubicBezTo>
                  <a:cubicBezTo>
                    <a:pt x="1073" y="128"/>
                    <a:pt x="677" y="87"/>
                    <a:pt x="288" y="5"/>
                  </a:cubicBezTo>
                  <a:cubicBezTo>
                    <a:pt x="274" y="2"/>
                    <a:pt x="261"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3" name="Google Shape;18523;p31"/>
            <p:cNvSpPr/>
            <p:nvPr/>
          </p:nvSpPr>
          <p:spPr>
            <a:xfrm>
              <a:off x="2740075" y="3737700"/>
              <a:ext cx="63450" cy="61425"/>
            </a:xfrm>
            <a:custGeom>
              <a:avLst/>
              <a:gdLst/>
              <a:ahLst/>
              <a:cxnLst/>
              <a:rect l="l" t="t" r="r" b="b"/>
              <a:pathLst>
                <a:path w="2538" h="2457" extrusionOk="0">
                  <a:moveTo>
                    <a:pt x="1184" y="333"/>
                  </a:moveTo>
                  <a:cubicBezTo>
                    <a:pt x="1333" y="333"/>
                    <a:pt x="1484" y="393"/>
                    <a:pt x="1612" y="532"/>
                  </a:cubicBezTo>
                  <a:cubicBezTo>
                    <a:pt x="1646" y="569"/>
                    <a:pt x="1685" y="584"/>
                    <a:pt x="1723" y="584"/>
                  </a:cubicBezTo>
                  <a:cubicBezTo>
                    <a:pt x="1731" y="584"/>
                    <a:pt x="1740" y="583"/>
                    <a:pt x="1749" y="582"/>
                  </a:cubicBezTo>
                  <a:lnTo>
                    <a:pt x="1749" y="582"/>
                  </a:lnTo>
                  <a:cubicBezTo>
                    <a:pt x="1682" y="868"/>
                    <a:pt x="1614" y="1155"/>
                    <a:pt x="1546" y="1442"/>
                  </a:cubicBezTo>
                  <a:cubicBezTo>
                    <a:pt x="1519" y="1558"/>
                    <a:pt x="1497" y="1693"/>
                    <a:pt x="1453" y="1805"/>
                  </a:cubicBezTo>
                  <a:cubicBezTo>
                    <a:pt x="1375" y="2008"/>
                    <a:pt x="1215" y="2110"/>
                    <a:pt x="1044" y="2110"/>
                  </a:cubicBezTo>
                  <a:cubicBezTo>
                    <a:pt x="921" y="2110"/>
                    <a:pt x="792" y="2057"/>
                    <a:pt x="684" y="1950"/>
                  </a:cubicBezTo>
                  <a:cubicBezTo>
                    <a:pt x="416" y="1683"/>
                    <a:pt x="382" y="1194"/>
                    <a:pt x="507" y="852"/>
                  </a:cubicBezTo>
                  <a:cubicBezTo>
                    <a:pt x="617" y="551"/>
                    <a:pt x="898" y="333"/>
                    <a:pt x="1184" y="333"/>
                  </a:cubicBezTo>
                  <a:close/>
                  <a:moveTo>
                    <a:pt x="1168" y="0"/>
                  </a:moveTo>
                  <a:cubicBezTo>
                    <a:pt x="933" y="0"/>
                    <a:pt x="696" y="86"/>
                    <a:pt x="510" y="254"/>
                  </a:cubicBezTo>
                  <a:cubicBezTo>
                    <a:pt x="88" y="638"/>
                    <a:pt x="1" y="1331"/>
                    <a:pt x="224" y="1842"/>
                  </a:cubicBezTo>
                  <a:cubicBezTo>
                    <a:pt x="370" y="2179"/>
                    <a:pt x="714" y="2457"/>
                    <a:pt x="1075" y="2457"/>
                  </a:cubicBezTo>
                  <a:cubicBezTo>
                    <a:pt x="1203" y="2457"/>
                    <a:pt x="1332" y="2422"/>
                    <a:pt x="1456" y="2344"/>
                  </a:cubicBezTo>
                  <a:cubicBezTo>
                    <a:pt x="1691" y="2194"/>
                    <a:pt x="1770" y="1934"/>
                    <a:pt x="1834" y="1680"/>
                  </a:cubicBezTo>
                  <a:cubicBezTo>
                    <a:pt x="1881" y="1494"/>
                    <a:pt x="1926" y="1308"/>
                    <a:pt x="1969" y="1121"/>
                  </a:cubicBezTo>
                  <a:lnTo>
                    <a:pt x="1969" y="1121"/>
                  </a:lnTo>
                  <a:cubicBezTo>
                    <a:pt x="2043" y="1515"/>
                    <a:pt x="2118" y="1909"/>
                    <a:pt x="2191" y="2303"/>
                  </a:cubicBezTo>
                  <a:cubicBezTo>
                    <a:pt x="2207" y="2387"/>
                    <a:pt x="2268" y="2424"/>
                    <a:pt x="2333" y="2424"/>
                  </a:cubicBezTo>
                  <a:cubicBezTo>
                    <a:pt x="2430" y="2424"/>
                    <a:pt x="2537" y="2341"/>
                    <a:pt x="2513" y="2214"/>
                  </a:cubicBezTo>
                  <a:lnTo>
                    <a:pt x="2147" y="259"/>
                  </a:lnTo>
                  <a:cubicBezTo>
                    <a:pt x="2132" y="178"/>
                    <a:pt x="2063" y="140"/>
                    <a:pt x="1991" y="140"/>
                  </a:cubicBezTo>
                  <a:cubicBezTo>
                    <a:pt x="1918" y="140"/>
                    <a:pt x="1843" y="181"/>
                    <a:pt x="1824" y="259"/>
                  </a:cubicBezTo>
                  <a:cubicBezTo>
                    <a:pt x="1823" y="261"/>
                    <a:pt x="1823" y="264"/>
                    <a:pt x="1822" y="267"/>
                  </a:cubicBezTo>
                  <a:lnTo>
                    <a:pt x="1822" y="267"/>
                  </a:lnTo>
                  <a:cubicBezTo>
                    <a:pt x="1643" y="88"/>
                    <a:pt x="1406" y="0"/>
                    <a:pt x="11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4" name="Google Shape;18524;p31"/>
            <p:cNvSpPr/>
            <p:nvPr/>
          </p:nvSpPr>
          <p:spPr>
            <a:xfrm>
              <a:off x="2807475" y="3718375"/>
              <a:ext cx="70375" cy="86575"/>
            </a:xfrm>
            <a:custGeom>
              <a:avLst/>
              <a:gdLst/>
              <a:ahLst/>
              <a:cxnLst/>
              <a:rect l="l" t="t" r="r" b="b"/>
              <a:pathLst>
                <a:path w="2815" h="3463" extrusionOk="0">
                  <a:moveTo>
                    <a:pt x="160" y="1"/>
                  </a:moveTo>
                  <a:cubicBezTo>
                    <a:pt x="77" y="1"/>
                    <a:pt x="0" y="53"/>
                    <a:pt x="14" y="159"/>
                  </a:cubicBezTo>
                  <a:cubicBezTo>
                    <a:pt x="133" y="1071"/>
                    <a:pt x="250" y="1985"/>
                    <a:pt x="369" y="2897"/>
                  </a:cubicBezTo>
                  <a:cubicBezTo>
                    <a:pt x="383" y="3002"/>
                    <a:pt x="472" y="3057"/>
                    <a:pt x="555" y="3057"/>
                  </a:cubicBezTo>
                  <a:cubicBezTo>
                    <a:pt x="635" y="3057"/>
                    <a:pt x="709" y="3006"/>
                    <a:pt x="705" y="2897"/>
                  </a:cubicBezTo>
                  <a:cubicBezTo>
                    <a:pt x="690" y="2507"/>
                    <a:pt x="917" y="2109"/>
                    <a:pt x="1277" y="1936"/>
                  </a:cubicBezTo>
                  <a:cubicBezTo>
                    <a:pt x="1377" y="1888"/>
                    <a:pt x="1487" y="1866"/>
                    <a:pt x="1596" y="1866"/>
                  </a:cubicBezTo>
                  <a:cubicBezTo>
                    <a:pt x="1938" y="1866"/>
                    <a:pt x="2268" y="2092"/>
                    <a:pt x="2230" y="2475"/>
                  </a:cubicBezTo>
                  <a:cubicBezTo>
                    <a:pt x="2187" y="2915"/>
                    <a:pt x="1781" y="3143"/>
                    <a:pt x="1384" y="3143"/>
                  </a:cubicBezTo>
                  <a:cubicBezTo>
                    <a:pt x="1212" y="3143"/>
                    <a:pt x="1042" y="3100"/>
                    <a:pt x="903" y="3013"/>
                  </a:cubicBezTo>
                  <a:cubicBezTo>
                    <a:pt x="874" y="2995"/>
                    <a:pt x="845" y="2987"/>
                    <a:pt x="818" y="2987"/>
                  </a:cubicBezTo>
                  <a:cubicBezTo>
                    <a:pt x="675" y="2987"/>
                    <a:pt x="582" y="3205"/>
                    <a:pt x="734" y="3301"/>
                  </a:cubicBezTo>
                  <a:cubicBezTo>
                    <a:pt x="910" y="3412"/>
                    <a:pt x="1120" y="3463"/>
                    <a:pt x="1335" y="3463"/>
                  </a:cubicBezTo>
                  <a:cubicBezTo>
                    <a:pt x="2049" y="3463"/>
                    <a:pt x="2814" y="2904"/>
                    <a:pt x="2529" y="2118"/>
                  </a:cubicBezTo>
                  <a:cubicBezTo>
                    <a:pt x="2371" y="1680"/>
                    <a:pt x="2069" y="1504"/>
                    <a:pt x="1740" y="1504"/>
                  </a:cubicBezTo>
                  <a:cubicBezTo>
                    <a:pt x="1330" y="1504"/>
                    <a:pt x="878" y="1778"/>
                    <a:pt x="609" y="2160"/>
                  </a:cubicBezTo>
                  <a:lnTo>
                    <a:pt x="609" y="2160"/>
                  </a:lnTo>
                  <a:lnTo>
                    <a:pt x="350" y="159"/>
                  </a:ln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5" name="Google Shape;18525;p31"/>
            <p:cNvSpPr/>
            <p:nvPr/>
          </p:nvSpPr>
          <p:spPr>
            <a:xfrm>
              <a:off x="2411800" y="3846025"/>
              <a:ext cx="68450" cy="83700"/>
            </a:xfrm>
            <a:custGeom>
              <a:avLst/>
              <a:gdLst/>
              <a:ahLst/>
              <a:cxnLst/>
              <a:rect l="l" t="t" r="r" b="b"/>
              <a:pathLst>
                <a:path w="2738" h="3348" extrusionOk="0">
                  <a:moveTo>
                    <a:pt x="1795" y="1239"/>
                  </a:moveTo>
                  <a:cubicBezTo>
                    <a:pt x="1924" y="1239"/>
                    <a:pt x="2054" y="1262"/>
                    <a:pt x="2177" y="1306"/>
                  </a:cubicBezTo>
                  <a:lnTo>
                    <a:pt x="2177" y="1306"/>
                  </a:lnTo>
                  <a:lnTo>
                    <a:pt x="2194" y="1451"/>
                  </a:lnTo>
                  <a:lnTo>
                    <a:pt x="2194" y="1451"/>
                  </a:lnTo>
                  <a:cubicBezTo>
                    <a:pt x="2192" y="1473"/>
                    <a:pt x="2190" y="1495"/>
                    <a:pt x="2187" y="1518"/>
                  </a:cubicBezTo>
                  <a:cubicBezTo>
                    <a:pt x="2155" y="1808"/>
                    <a:pt x="2039" y="2608"/>
                    <a:pt x="1760" y="2767"/>
                  </a:cubicBezTo>
                  <a:lnTo>
                    <a:pt x="1010" y="2727"/>
                  </a:lnTo>
                  <a:cubicBezTo>
                    <a:pt x="933" y="2619"/>
                    <a:pt x="887" y="2493"/>
                    <a:pt x="874" y="2360"/>
                  </a:cubicBezTo>
                  <a:cubicBezTo>
                    <a:pt x="833" y="2146"/>
                    <a:pt x="848" y="1917"/>
                    <a:pt x="952" y="1721"/>
                  </a:cubicBezTo>
                  <a:cubicBezTo>
                    <a:pt x="1122" y="1395"/>
                    <a:pt x="1455" y="1239"/>
                    <a:pt x="1795" y="1239"/>
                  </a:cubicBezTo>
                  <a:close/>
                  <a:moveTo>
                    <a:pt x="2201" y="1"/>
                  </a:moveTo>
                  <a:cubicBezTo>
                    <a:pt x="2114" y="1"/>
                    <a:pt x="2031" y="55"/>
                    <a:pt x="2044" y="162"/>
                  </a:cubicBezTo>
                  <a:lnTo>
                    <a:pt x="2135" y="947"/>
                  </a:lnTo>
                  <a:lnTo>
                    <a:pt x="2135" y="947"/>
                  </a:lnTo>
                  <a:cubicBezTo>
                    <a:pt x="2039" y="925"/>
                    <a:pt x="1944" y="915"/>
                    <a:pt x="1850" y="915"/>
                  </a:cubicBezTo>
                  <a:cubicBezTo>
                    <a:pt x="829" y="915"/>
                    <a:pt x="1" y="2117"/>
                    <a:pt x="839" y="3054"/>
                  </a:cubicBezTo>
                  <a:cubicBezTo>
                    <a:pt x="1024" y="3259"/>
                    <a:pt x="1213" y="3347"/>
                    <a:pt x="1394" y="3347"/>
                  </a:cubicBezTo>
                  <a:cubicBezTo>
                    <a:pt x="1691" y="3347"/>
                    <a:pt x="1964" y="3108"/>
                    <a:pt x="2149" y="2763"/>
                  </a:cubicBezTo>
                  <a:cubicBezTo>
                    <a:pt x="2209" y="2652"/>
                    <a:pt x="2261" y="2538"/>
                    <a:pt x="2307" y="2423"/>
                  </a:cubicBezTo>
                  <a:lnTo>
                    <a:pt x="2307" y="2423"/>
                  </a:lnTo>
                  <a:lnTo>
                    <a:pt x="2390" y="3136"/>
                  </a:lnTo>
                  <a:cubicBezTo>
                    <a:pt x="2403" y="3242"/>
                    <a:pt x="2494" y="3295"/>
                    <a:pt x="2578" y="3295"/>
                  </a:cubicBezTo>
                  <a:cubicBezTo>
                    <a:pt x="2661" y="3295"/>
                    <a:pt x="2738" y="3243"/>
                    <a:pt x="2726" y="3136"/>
                  </a:cubicBezTo>
                  <a:lnTo>
                    <a:pt x="2528" y="1450"/>
                  </a:lnTo>
                  <a:lnTo>
                    <a:pt x="2528" y="1450"/>
                  </a:lnTo>
                  <a:cubicBezTo>
                    <a:pt x="2531" y="1411"/>
                    <a:pt x="2534" y="1371"/>
                    <a:pt x="2535" y="1332"/>
                  </a:cubicBezTo>
                  <a:lnTo>
                    <a:pt x="2535" y="1332"/>
                  </a:lnTo>
                  <a:cubicBezTo>
                    <a:pt x="2587" y="1270"/>
                    <a:pt x="2600" y="1175"/>
                    <a:pt x="2537" y="1112"/>
                  </a:cubicBezTo>
                  <a:lnTo>
                    <a:pt x="2537" y="1112"/>
                  </a:lnTo>
                  <a:cubicBezTo>
                    <a:pt x="2528" y="778"/>
                    <a:pt x="2472" y="443"/>
                    <a:pt x="2372" y="117"/>
                  </a:cubicBezTo>
                  <a:cubicBezTo>
                    <a:pt x="2348" y="39"/>
                    <a:pt x="2273" y="1"/>
                    <a:pt x="2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6" name="Google Shape;18526;p31"/>
            <p:cNvSpPr/>
            <p:nvPr/>
          </p:nvSpPr>
          <p:spPr>
            <a:xfrm>
              <a:off x="2484100" y="3847450"/>
              <a:ext cx="53100" cy="87350"/>
            </a:xfrm>
            <a:custGeom>
              <a:avLst/>
              <a:gdLst/>
              <a:ahLst/>
              <a:cxnLst/>
              <a:rect l="l" t="t" r="r" b="b"/>
              <a:pathLst>
                <a:path w="2124" h="3494" extrusionOk="0">
                  <a:moveTo>
                    <a:pt x="161" y="0"/>
                  </a:moveTo>
                  <a:cubicBezTo>
                    <a:pt x="78" y="0"/>
                    <a:pt x="1" y="53"/>
                    <a:pt x="14" y="160"/>
                  </a:cubicBezTo>
                  <a:lnTo>
                    <a:pt x="12" y="160"/>
                  </a:lnTo>
                  <a:cubicBezTo>
                    <a:pt x="125" y="1113"/>
                    <a:pt x="239" y="2066"/>
                    <a:pt x="352" y="3021"/>
                  </a:cubicBezTo>
                  <a:lnTo>
                    <a:pt x="354" y="3021"/>
                  </a:lnTo>
                  <a:cubicBezTo>
                    <a:pt x="367" y="3126"/>
                    <a:pt x="458" y="3180"/>
                    <a:pt x="542" y="3180"/>
                  </a:cubicBezTo>
                  <a:cubicBezTo>
                    <a:pt x="625" y="3180"/>
                    <a:pt x="701" y="3127"/>
                    <a:pt x="688" y="3021"/>
                  </a:cubicBezTo>
                  <a:cubicBezTo>
                    <a:pt x="686" y="3004"/>
                    <a:pt x="684" y="2987"/>
                    <a:pt x="682" y="2970"/>
                  </a:cubicBezTo>
                  <a:lnTo>
                    <a:pt x="682" y="2970"/>
                  </a:lnTo>
                  <a:cubicBezTo>
                    <a:pt x="663" y="2640"/>
                    <a:pt x="765" y="1712"/>
                    <a:pt x="1109" y="1712"/>
                  </a:cubicBezTo>
                  <a:cubicBezTo>
                    <a:pt x="1192" y="1712"/>
                    <a:pt x="1291" y="1768"/>
                    <a:pt x="1405" y="1900"/>
                  </a:cubicBezTo>
                  <a:cubicBezTo>
                    <a:pt x="1689" y="2228"/>
                    <a:pt x="1757" y="2933"/>
                    <a:pt x="1782" y="3332"/>
                  </a:cubicBezTo>
                  <a:cubicBezTo>
                    <a:pt x="1788" y="3439"/>
                    <a:pt x="1876" y="3493"/>
                    <a:pt x="1960" y="3493"/>
                  </a:cubicBezTo>
                  <a:cubicBezTo>
                    <a:pt x="2044" y="3493"/>
                    <a:pt x="2124" y="3440"/>
                    <a:pt x="2117" y="3332"/>
                  </a:cubicBezTo>
                  <a:cubicBezTo>
                    <a:pt x="2082" y="2783"/>
                    <a:pt x="1914" y="1394"/>
                    <a:pt x="1211" y="1252"/>
                  </a:cubicBezTo>
                  <a:cubicBezTo>
                    <a:pt x="1170" y="1244"/>
                    <a:pt x="1132" y="1240"/>
                    <a:pt x="1094" y="1240"/>
                  </a:cubicBezTo>
                  <a:cubicBezTo>
                    <a:pt x="829" y="1240"/>
                    <a:pt x="649" y="1438"/>
                    <a:pt x="532" y="1708"/>
                  </a:cubicBezTo>
                  <a:lnTo>
                    <a:pt x="532" y="1708"/>
                  </a:lnTo>
                  <a:cubicBezTo>
                    <a:pt x="470" y="1192"/>
                    <a:pt x="409" y="676"/>
                    <a:pt x="348" y="160"/>
                  </a:cubicBezTo>
                  <a:cubicBezTo>
                    <a:pt x="335" y="53"/>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7" name="Google Shape;18527;p31"/>
            <p:cNvSpPr/>
            <p:nvPr/>
          </p:nvSpPr>
          <p:spPr>
            <a:xfrm>
              <a:off x="2548525" y="3855150"/>
              <a:ext cx="34400" cy="92200"/>
            </a:xfrm>
            <a:custGeom>
              <a:avLst/>
              <a:gdLst/>
              <a:ahLst/>
              <a:cxnLst/>
              <a:rect l="l" t="t" r="r" b="b"/>
              <a:pathLst>
                <a:path w="1376" h="3688" extrusionOk="0">
                  <a:moveTo>
                    <a:pt x="1132" y="1"/>
                  </a:moveTo>
                  <a:cubicBezTo>
                    <a:pt x="1094" y="1"/>
                    <a:pt x="1055" y="15"/>
                    <a:pt x="1020" y="50"/>
                  </a:cubicBezTo>
                  <a:cubicBezTo>
                    <a:pt x="1" y="1064"/>
                    <a:pt x="15" y="2617"/>
                    <a:pt x="1020" y="3638"/>
                  </a:cubicBezTo>
                  <a:cubicBezTo>
                    <a:pt x="1054" y="3673"/>
                    <a:pt x="1093" y="3688"/>
                    <a:pt x="1131" y="3688"/>
                  </a:cubicBezTo>
                  <a:cubicBezTo>
                    <a:pt x="1259" y="3688"/>
                    <a:pt x="1373" y="3520"/>
                    <a:pt x="1256" y="3401"/>
                  </a:cubicBezTo>
                  <a:cubicBezTo>
                    <a:pt x="376" y="2507"/>
                    <a:pt x="364" y="1174"/>
                    <a:pt x="1258" y="286"/>
                  </a:cubicBezTo>
                  <a:cubicBezTo>
                    <a:pt x="1376" y="169"/>
                    <a:pt x="1261" y="1"/>
                    <a:pt x="11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8" name="Google Shape;18528;p31"/>
            <p:cNvSpPr/>
            <p:nvPr/>
          </p:nvSpPr>
          <p:spPr>
            <a:xfrm>
              <a:off x="2593425" y="3875775"/>
              <a:ext cx="49575" cy="51900"/>
            </a:xfrm>
            <a:custGeom>
              <a:avLst/>
              <a:gdLst/>
              <a:ahLst/>
              <a:cxnLst/>
              <a:rect l="l" t="t" r="r" b="b"/>
              <a:pathLst>
                <a:path w="1983" h="2076" extrusionOk="0">
                  <a:moveTo>
                    <a:pt x="251" y="0"/>
                  </a:moveTo>
                  <a:cubicBezTo>
                    <a:pt x="118" y="0"/>
                    <a:pt x="0" y="169"/>
                    <a:pt x="125" y="282"/>
                  </a:cubicBezTo>
                  <a:cubicBezTo>
                    <a:pt x="685" y="795"/>
                    <a:pt x="1182" y="1371"/>
                    <a:pt x="1610" y="2000"/>
                  </a:cubicBezTo>
                  <a:cubicBezTo>
                    <a:pt x="1645" y="2053"/>
                    <a:pt x="1697" y="2075"/>
                    <a:pt x="1748" y="2075"/>
                  </a:cubicBezTo>
                  <a:cubicBezTo>
                    <a:pt x="1866" y="2075"/>
                    <a:pt x="1982" y="1956"/>
                    <a:pt x="1898" y="1830"/>
                  </a:cubicBezTo>
                  <a:cubicBezTo>
                    <a:pt x="1457" y="1177"/>
                    <a:pt x="941" y="579"/>
                    <a:pt x="362" y="46"/>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9" name="Google Shape;18529;p31"/>
            <p:cNvSpPr/>
            <p:nvPr/>
          </p:nvSpPr>
          <p:spPr>
            <a:xfrm>
              <a:off x="2595925" y="3875550"/>
              <a:ext cx="43675" cy="65125"/>
            </a:xfrm>
            <a:custGeom>
              <a:avLst/>
              <a:gdLst/>
              <a:ahLst/>
              <a:cxnLst/>
              <a:rect l="l" t="t" r="r" b="b"/>
              <a:pathLst>
                <a:path w="1747" h="2605" extrusionOk="0">
                  <a:moveTo>
                    <a:pt x="1518" y="0"/>
                  </a:moveTo>
                  <a:cubicBezTo>
                    <a:pt x="1481" y="0"/>
                    <a:pt x="1443" y="18"/>
                    <a:pt x="1410" y="59"/>
                  </a:cubicBezTo>
                  <a:cubicBezTo>
                    <a:pt x="849" y="773"/>
                    <a:pt x="391" y="1562"/>
                    <a:pt x="50" y="2404"/>
                  </a:cubicBezTo>
                  <a:cubicBezTo>
                    <a:pt x="1" y="2525"/>
                    <a:pt x="100" y="2604"/>
                    <a:pt x="204" y="2604"/>
                  </a:cubicBezTo>
                  <a:cubicBezTo>
                    <a:pt x="272" y="2604"/>
                    <a:pt x="341" y="2570"/>
                    <a:pt x="373" y="2492"/>
                  </a:cubicBezTo>
                  <a:cubicBezTo>
                    <a:pt x="693" y="1705"/>
                    <a:pt x="1122" y="965"/>
                    <a:pt x="1647" y="296"/>
                  </a:cubicBezTo>
                  <a:cubicBezTo>
                    <a:pt x="1746" y="169"/>
                    <a:pt x="1636" y="0"/>
                    <a:pt x="15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0" name="Google Shape;18530;p31"/>
            <p:cNvSpPr/>
            <p:nvPr/>
          </p:nvSpPr>
          <p:spPr>
            <a:xfrm>
              <a:off x="2646375" y="3862400"/>
              <a:ext cx="35925" cy="94850"/>
            </a:xfrm>
            <a:custGeom>
              <a:avLst/>
              <a:gdLst/>
              <a:ahLst/>
              <a:cxnLst/>
              <a:rect l="l" t="t" r="r" b="b"/>
              <a:pathLst>
                <a:path w="1437" h="3794" extrusionOk="0">
                  <a:moveTo>
                    <a:pt x="247" y="1"/>
                  </a:moveTo>
                  <a:cubicBezTo>
                    <a:pt x="117" y="1"/>
                    <a:pt x="1" y="169"/>
                    <a:pt x="122" y="285"/>
                  </a:cubicBezTo>
                  <a:cubicBezTo>
                    <a:pt x="1011" y="1145"/>
                    <a:pt x="1084" y="2568"/>
                    <a:pt x="265" y="3503"/>
                  </a:cubicBezTo>
                  <a:cubicBezTo>
                    <a:pt x="157" y="3627"/>
                    <a:pt x="269" y="3794"/>
                    <a:pt x="391" y="3794"/>
                  </a:cubicBezTo>
                  <a:cubicBezTo>
                    <a:pt x="429" y="3794"/>
                    <a:pt x="468" y="3778"/>
                    <a:pt x="501" y="3740"/>
                  </a:cubicBezTo>
                  <a:cubicBezTo>
                    <a:pt x="1436" y="2672"/>
                    <a:pt x="1383" y="1040"/>
                    <a:pt x="358" y="48"/>
                  </a:cubicBezTo>
                  <a:cubicBezTo>
                    <a:pt x="323" y="15"/>
                    <a:pt x="285" y="1"/>
                    <a:pt x="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1" name="Google Shape;18531;p31"/>
            <p:cNvSpPr/>
            <p:nvPr/>
          </p:nvSpPr>
          <p:spPr>
            <a:xfrm>
              <a:off x="2696250" y="3892875"/>
              <a:ext cx="44625" cy="17325"/>
            </a:xfrm>
            <a:custGeom>
              <a:avLst/>
              <a:gdLst/>
              <a:ahLst/>
              <a:cxnLst/>
              <a:rect l="l" t="t" r="r" b="b"/>
              <a:pathLst>
                <a:path w="1785" h="693" extrusionOk="0">
                  <a:moveTo>
                    <a:pt x="504" y="0"/>
                  </a:moveTo>
                  <a:cubicBezTo>
                    <a:pt x="405" y="0"/>
                    <a:pt x="304" y="8"/>
                    <a:pt x="203" y="24"/>
                  </a:cubicBezTo>
                  <a:cubicBezTo>
                    <a:pt x="1" y="56"/>
                    <a:pt x="73" y="349"/>
                    <a:pt x="262" y="349"/>
                  </a:cubicBezTo>
                  <a:cubicBezTo>
                    <a:pt x="271" y="349"/>
                    <a:pt x="281" y="349"/>
                    <a:pt x="291" y="347"/>
                  </a:cubicBezTo>
                  <a:lnTo>
                    <a:pt x="290" y="347"/>
                  </a:lnTo>
                  <a:cubicBezTo>
                    <a:pt x="363" y="336"/>
                    <a:pt x="436" y="330"/>
                    <a:pt x="509" y="330"/>
                  </a:cubicBezTo>
                  <a:cubicBezTo>
                    <a:pt x="837" y="330"/>
                    <a:pt x="1157" y="443"/>
                    <a:pt x="1415" y="652"/>
                  </a:cubicBezTo>
                  <a:cubicBezTo>
                    <a:pt x="1450" y="681"/>
                    <a:pt x="1488" y="693"/>
                    <a:pt x="1525" y="693"/>
                  </a:cubicBezTo>
                  <a:cubicBezTo>
                    <a:pt x="1663" y="693"/>
                    <a:pt x="1784" y="523"/>
                    <a:pt x="1652" y="416"/>
                  </a:cubicBezTo>
                  <a:cubicBezTo>
                    <a:pt x="1314" y="140"/>
                    <a:pt x="923" y="0"/>
                    <a:pt x="5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2" name="Google Shape;18532;p31"/>
            <p:cNvSpPr/>
            <p:nvPr/>
          </p:nvSpPr>
          <p:spPr>
            <a:xfrm>
              <a:off x="2700425" y="3919700"/>
              <a:ext cx="51825" cy="15875"/>
            </a:xfrm>
            <a:custGeom>
              <a:avLst/>
              <a:gdLst/>
              <a:ahLst/>
              <a:cxnLst/>
              <a:rect l="l" t="t" r="r" b="b"/>
              <a:pathLst>
                <a:path w="2073" h="635" extrusionOk="0">
                  <a:moveTo>
                    <a:pt x="691" y="1"/>
                  </a:moveTo>
                  <a:cubicBezTo>
                    <a:pt x="529" y="1"/>
                    <a:pt x="365" y="16"/>
                    <a:pt x="200" y="47"/>
                  </a:cubicBezTo>
                  <a:cubicBezTo>
                    <a:pt x="1" y="85"/>
                    <a:pt x="69" y="373"/>
                    <a:pt x="254" y="373"/>
                  </a:cubicBezTo>
                  <a:cubicBezTo>
                    <a:pt x="265" y="373"/>
                    <a:pt x="277" y="372"/>
                    <a:pt x="289" y="369"/>
                  </a:cubicBezTo>
                  <a:cubicBezTo>
                    <a:pt x="421" y="344"/>
                    <a:pt x="555" y="332"/>
                    <a:pt x="688" y="332"/>
                  </a:cubicBezTo>
                  <a:cubicBezTo>
                    <a:pt x="1056" y="332"/>
                    <a:pt x="1420" y="427"/>
                    <a:pt x="1744" y="612"/>
                  </a:cubicBezTo>
                  <a:cubicBezTo>
                    <a:pt x="1772" y="628"/>
                    <a:pt x="1800" y="635"/>
                    <a:pt x="1827" y="635"/>
                  </a:cubicBezTo>
                  <a:cubicBezTo>
                    <a:pt x="1976" y="635"/>
                    <a:pt x="2073" y="413"/>
                    <a:pt x="1913" y="323"/>
                  </a:cubicBezTo>
                  <a:cubicBezTo>
                    <a:pt x="1529" y="108"/>
                    <a:pt x="1116" y="1"/>
                    <a:pt x="6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3" name="Google Shape;18533;p31"/>
            <p:cNvSpPr/>
            <p:nvPr/>
          </p:nvSpPr>
          <p:spPr>
            <a:xfrm>
              <a:off x="2758425" y="3863125"/>
              <a:ext cx="77525" cy="77325"/>
            </a:xfrm>
            <a:custGeom>
              <a:avLst/>
              <a:gdLst/>
              <a:ahLst/>
              <a:cxnLst/>
              <a:rect l="l" t="t" r="r" b="b"/>
              <a:pathLst>
                <a:path w="3101" h="3093" extrusionOk="0">
                  <a:moveTo>
                    <a:pt x="1852" y="1254"/>
                  </a:moveTo>
                  <a:cubicBezTo>
                    <a:pt x="2064" y="1254"/>
                    <a:pt x="2285" y="1363"/>
                    <a:pt x="2487" y="1633"/>
                  </a:cubicBezTo>
                  <a:cubicBezTo>
                    <a:pt x="2842" y="2109"/>
                    <a:pt x="2579" y="2628"/>
                    <a:pt x="2023" y="2731"/>
                  </a:cubicBezTo>
                  <a:cubicBezTo>
                    <a:pt x="1936" y="2748"/>
                    <a:pt x="1848" y="2755"/>
                    <a:pt x="1760" y="2755"/>
                  </a:cubicBezTo>
                  <a:cubicBezTo>
                    <a:pt x="1479" y="2755"/>
                    <a:pt x="1200" y="2680"/>
                    <a:pt x="937" y="2582"/>
                  </a:cubicBezTo>
                  <a:cubicBezTo>
                    <a:pt x="916" y="2574"/>
                    <a:pt x="897" y="2571"/>
                    <a:pt x="879" y="2571"/>
                  </a:cubicBezTo>
                  <a:cubicBezTo>
                    <a:pt x="863" y="2571"/>
                    <a:pt x="849" y="2573"/>
                    <a:pt x="835" y="2578"/>
                  </a:cubicBezTo>
                  <a:lnTo>
                    <a:pt x="835" y="2578"/>
                  </a:lnTo>
                  <a:cubicBezTo>
                    <a:pt x="823" y="1973"/>
                    <a:pt x="1310" y="1254"/>
                    <a:pt x="1852" y="1254"/>
                  </a:cubicBezTo>
                  <a:close/>
                  <a:moveTo>
                    <a:pt x="206" y="0"/>
                  </a:moveTo>
                  <a:cubicBezTo>
                    <a:pt x="108" y="0"/>
                    <a:pt x="0" y="83"/>
                    <a:pt x="25" y="210"/>
                  </a:cubicBezTo>
                  <a:lnTo>
                    <a:pt x="510" y="2699"/>
                  </a:lnTo>
                  <a:cubicBezTo>
                    <a:pt x="526" y="2780"/>
                    <a:pt x="596" y="2818"/>
                    <a:pt x="668" y="2818"/>
                  </a:cubicBezTo>
                  <a:cubicBezTo>
                    <a:pt x="694" y="2818"/>
                    <a:pt x="721" y="2813"/>
                    <a:pt x="745" y="2803"/>
                  </a:cubicBezTo>
                  <a:lnTo>
                    <a:pt x="745" y="2803"/>
                  </a:lnTo>
                  <a:cubicBezTo>
                    <a:pt x="761" y="2847"/>
                    <a:pt x="794" y="2885"/>
                    <a:pt x="849" y="2905"/>
                  </a:cubicBezTo>
                  <a:cubicBezTo>
                    <a:pt x="1134" y="3010"/>
                    <a:pt x="1466" y="3092"/>
                    <a:pt x="1790" y="3092"/>
                  </a:cubicBezTo>
                  <a:cubicBezTo>
                    <a:pt x="2077" y="3092"/>
                    <a:pt x="2358" y="3028"/>
                    <a:pt x="2594" y="2858"/>
                  </a:cubicBezTo>
                  <a:cubicBezTo>
                    <a:pt x="3077" y="2512"/>
                    <a:pt x="3100" y="1880"/>
                    <a:pt x="2756" y="1427"/>
                  </a:cubicBezTo>
                  <a:cubicBezTo>
                    <a:pt x="2491" y="1078"/>
                    <a:pt x="2181" y="934"/>
                    <a:pt x="1877" y="934"/>
                  </a:cubicBezTo>
                  <a:cubicBezTo>
                    <a:pt x="1392" y="934"/>
                    <a:pt x="921" y="1304"/>
                    <a:pt x="675" y="1798"/>
                  </a:cubicBezTo>
                  <a:lnTo>
                    <a:pt x="675" y="1798"/>
                  </a:lnTo>
                  <a:cubicBezTo>
                    <a:pt x="566" y="1238"/>
                    <a:pt x="457" y="679"/>
                    <a:pt x="348" y="120"/>
                  </a:cubicBezTo>
                  <a:cubicBezTo>
                    <a:pt x="332" y="36"/>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4" name="Google Shape;18534;p31"/>
            <p:cNvSpPr/>
            <p:nvPr/>
          </p:nvSpPr>
          <p:spPr>
            <a:xfrm>
              <a:off x="2848300" y="3881775"/>
              <a:ext cx="52325" cy="53425"/>
            </a:xfrm>
            <a:custGeom>
              <a:avLst/>
              <a:gdLst/>
              <a:ahLst/>
              <a:cxnLst/>
              <a:rect l="l" t="t" r="r" b="b"/>
              <a:pathLst>
                <a:path w="2093" h="2137" extrusionOk="0">
                  <a:moveTo>
                    <a:pt x="1041" y="1"/>
                  </a:moveTo>
                  <a:cubicBezTo>
                    <a:pt x="545" y="1"/>
                    <a:pt x="50" y="392"/>
                    <a:pt x="28" y="959"/>
                  </a:cubicBezTo>
                  <a:cubicBezTo>
                    <a:pt x="1" y="1704"/>
                    <a:pt x="601" y="2137"/>
                    <a:pt x="1241" y="2137"/>
                  </a:cubicBezTo>
                  <a:cubicBezTo>
                    <a:pt x="1477" y="2137"/>
                    <a:pt x="1718" y="2078"/>
                    <a:pt x="1935" y="1953"/>
                  </a:cubicBezTo>
                  <a:cubicBezTo>
                    <a:pt x="2093" y="1863"/>
                    <a:pt x="1997" y="1641"/>
                    <a:pt x="1850" y="1641"/>
                  </a:cubicBezTo>
                  <a:cubicBezTo>
                    <a:pt x="1823" y="1641"/>
                    <a:pt x="1795" y="1648"/>
                    <a:pt x="1766" y="1665"/>
                  </a:cubicBezTo>
                  <a:cubicBezTo>
                    <a:pt x="1601" y="1760"/>
                    <a:pt x="1413" y="1806"/>
                    <a:pt x="1230" y="1806"/>
                  </a:cubicBezTo>
                  <a:cubicBezTo>
                    <a:pt x="794" y="1806"/>
                    <a:pt x="382" y="1543"/>
                    <a:pt x="363" y="1034"/>
                  </a:cubicBezTo>
                  <a:cubicBezTo>
                    <a:pt x="347" y="622"/>
                    <a:pt x="680" y="339"/>
                    <a:pt x="1023" y="339"/>
                  </a:cubicBezTo>
                  <a:cubicBezTo>
                    <a:pt x="1198" y="339"/>
                    <a:pt x="1376" y="413"/>
                    <a:pt x="1511" y="580"/>
                  </a:cubicBezTo>
                  <a:cubicBezTo>
                    <a:pt x="1544" y="621"/>
                    <a:pt x="1582" y="638"/>
                    <a:pt x="1620" y="638"/>
                  </a:cubicBezTo>
                  <a:cubicBezTo>
                    <a:pt x="1738" y="638"/>
                    <a:pt x="1850" y="469"/>
                    <a:pt x="1748" y="344"/>
                  </a:cubicBezTo>
                  <a:cubicBezTo>
                    <a:pt x="1555" y="105"/>
                    <a:pt x="1298" y="1"/>
                    <a:pt x="10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5" name="Google Shape;18535;p31"/>
            <p:cNvSpPr/>
            <p:nvPr/>
          </p:nvSpPr>
          <p:spPr>
            <a:xfrm>
              <a:off x="2295650" y="3090500"/>
              <a:ext cx="20575" cy="955000"/>
            </a:xfrm>
            <a:custGeom>
              <a:avLst/>
              <a:gdLst/>
              <a:ahLst/>
              <a:cxnLst/>
              <a:rect l="l" t="t" r="r" b="b"/>
              <a:pathLst>
                <a:path w="823" h="38200" extrusionOk="0">
                  <a:moveTo>
                    <a:pt x="484" y="0"/>
                  </a:moveTo>
                  <a:cubicBezTo>
                    <a:pt x="400" y="0"/>
                    <a:pt x="316" y="54"/>
                    <a:pt x="314" y="161"/>
                  </a:cubicBezTo>
                  <a:cubicBezTo>
                    <a:pt x="1" y="12786"/>
                    <a:pt x="57" y="25411"/>
                    <a:pt x="484" y="38039"/>
                  </a:cubicBezTo>
                  <a:cubicBezTo>
                    <a:pt x="488" y="38146"/>
                    <a:pt x="574" y="38200"/>
                    <a:pt x="657" y="38200"/>
                  </a:cubicBezTo>
                  <a:cubicBezTo>
                    <a:pt x="741" y="38200"/>
                    <a:pt x="822" y="38146"/>
                    <a:pt x="818" y="38039"/>
                  </a:cubicBezTo>
                  <a:cubicBezTo>
                    <a:pt x="391" y="25418"/>
                    <a:pt x="335" y="12792"/>
                    <a:pt x="648" y="161"/>
                  </a:cubicBezTo>
                  <a:cubicBezTo>
                    <a:pt x="650" y="54"/>
                    <a:pt x="568" y="0"/>
                    <a:pt x="4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6" name="Google Shape;18536;p31"/>
            <p:cNvSpPr/>
            <p:nvPr/>
          </p:nvSpPr>
          <p:spPr>
            <a:xfrm>
              <a:off x="1839950" y="3549350"/>
              <a:ext cx="1089425" cy="37075"/>
            </a:xfrm>
            <a:custGeom>
              <a:avLst/>
              <a:gdLst/>
              <a:ahLst/>
              <a:cxnLst/>
              <a:rect l="l" t="t" r="r" b="b"/>
              <a:pathLst>
                <a:path w="43577" h="1483" extrusionOk="0">
                  <a:moveTo>
                    <a:pt x="29332" y="0"/>
                  </a:moveTo>
                  <a:cubicBezTo>
                    <a:pt x="19617" y="0"/>
                    <a:pt x="9904" y="383"/>
                    <a:pt x="215" y="1148"/>
                  </a:cubicBezTo>
                  <a:cubicBezTo>
                    <a:pt x="8" y="1164"/>
                    <a:pt x="0" y="1483"/>
                    <a:pt x="200" y="1483"/>
                  </a:cubicBezTo>
                  <a:cubicBezTo>
                    <a:pt x="205" y="1483"/>
                    <a:pt x="210" y="1482"/>
                    <a:pt x="215" y="1482"/>
                  </a:cubicBezTo>
                  <a:cubicBezTo>
                    <a:pt x="9904" y="717"/>
                    <a:pt x="19617" y="334"/>
                    <a:pt x="29332" y="334"/>
                  </a:cubicBezTo>
                  <a:cubicBezTo>
                    <a:pt x="34009" y="334"/>
                    <a:pt x="38686" y="423"/>
                    <a:pt x="43361" y="600"/>
                  </a:cubicBezTo>
                  <a:cubicBezTo>
                    <a:pt x="43364" y="601"/>
                    <a:pt x="43367" y="601"/>
                    <a:pt x="43370" y="601"/>
                  </a:cubicBezTo>
                  <a:cubicBezTo>
                    <a:pt x="43576" y="601"/>
                    <a:pt x="43574" y="274"/>
                    <a:pt x="43361" y="266"/>
                  </a:cubicBezTo>
                  <a:cubicBezTo>
                    <a:pt x="38686" y="89"/>
                    <a:pt x="34009" y="0"/>
                    <a:pt x="2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7" name="Google Shape;18537;p31"/>
            <p:cNvSpPr/>
            <p:nvPr/>
          </p:nvSpPr>
          <p:spPr>
            <a:xfrm>
              <a:off x="2268200" y="3166625"/>
              <a:ext cx="86925" cy="11950"/>
            </a:xfrm>
            <a:custGeom>
              <a:avLst/>
              <a:gdLst/>
              <a:ahLst/>
              <a:cxnLst/>
              <a:rect l="l" t="t" r="r" b="b"/>
              <a:pathLst>
                <a:path w="3477" h="478" extrusionOk="0">
                  <a:moveTo>
                    <a:pt x="2729" y="1"/>
                  </a:moveTo>
                  <a:cubicBezTo>
                    <a:pt x="1889" y="1"/>
                    <a:pt x="1049" y="48"/>
                    <a:pt x="214" y="141"/>
                  </a:cubicBezTo>
                  <a:cubicBezTo>
                    <a:pt x="11" y="165"/>
                    <a:pt x="1" y="478"/>
                    <a:pt x="194" y="478"/>
                  </a:cubicBezTo>
                  <a:cubicBezTo>
                    <a:pt x="200" y="478"/>
                    <a:pt x="207" y="478"/>
                    <a:pt x="214" y="477"/>
                  </a:cubicBezTo>
                  <a:cubicBezTo>
                    <a:pt x="1049" y="382"/>
                    <a:pt x="1890" y="335"/>
                    <a:pt x="2730" y="335"/>
                  </a:cubicBezTo>
                  <a:cubicBezTo>
                    <a:pt x="2907" y="335"/>
                    <a:pt x="3085" y="337"/>
                    <a:pt x="3262" y="341"/>
                  </a:cubicBezTo>
                  <a:cubicBezTo>
                    <a:pt x="3263" y="341"/>
                    <a:pt x="3265" y="341"/>
                    <a:pt x="3266" y="341"/>
                  </a:cubicBezTo>
                  <a:cubicBezTo>
                    <a:pt x="3477" y="341"/>
                    <a:pt x="3475" y="12"/>
                    <a:pt x="3262" y="7"/>
                  </a:cubicBezTo>
                  <a:cubicBezTo>
                    <a:pt x="3084" y="3"/>
                    <a:pt x="2907" y="1"/>
                    <a:pt x="27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8" name="Google Shape;18538;p31"/>
            <p:cNvSpPr/>
            <p:nvPr/>
          </p:nvSpPr>
          <p:spPr>
            <a:xfrm>
              <a:off x="2278500" y="3221525"/>
              <a:ext cx="63200" cy="19775"/>
            </a:xfrm>
            <a:custGeom>
              <a:avLst/>
              <a:gdLst/>
              <a:ahLst/>
              <a:cxnLst/>
              <a:rect l="l" t="t" r="r" b="b"/>
              <a:pathLst>
                <a:path w="2528" h="791" extrusionOk="0">
                  <a:moveTo>
                    <a:pt x="2283" y="0"/>
                  </a:moveTo>
                  <a:cubicBezTo>
                    <a:pt x="2270" y="0"/>
                    <a:pt x="2257" y="2"/>
                    <a:pt x="2243" y="5"/>
                  </a:cubicBezTo>
                  <a:cubicBezTo>
                    <a:pt x="1558" y="149"/>
                    <a:pt x="876" y="304"/>
                    <a:pt x="194" y="464"/>
                  </a:cubicBezTo>
                  <a:cubicBezTo>
                    <a:pt x="0" y="509"/>
                    <a:pt x="62" y="791"/>
                    <a:pt x="240" y="791"/>
                  </a:cubicBezTo>
                  <a:cubicBezTo>
                    <a:pt x="253" y="791"/>
                    <a:pt x="268" y="789"/>
                    <a:pt x="283" y="786"/>
                  </a:cubicBezTo>
                  <a:cubicBezTo>
                    <a:pt x="964" y="625"/>
                    <a:pt x="1648" y="473"/>
                    <a:pt x="2331" y="326"/>
                  </a:cubicBezTo>
                  <a:cubicBezTo>
                    <a:pt x="2528" y="285"/>
                    <a:pt x="2464" y="0"/>
                    <a:pt x="22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9" name="Google Shape;18539;p31"/>
            <p:cNvSpPr/>
            <p:nvPr/>
          </p:nvSpPr>
          <p:spPr>
            <a:xfrm>
              <a:off x="2270600" y="3301050"/>
              <a:ext cx="66600" cy="9975"/>
            </a:xfrm>
            <a:custGeom>
              <a:avLst/>
              <a:gdLst/>
              <a:ahLst/>
              <a:cxnLst/>
              <a:rect l="l" t="t" r="r" b="b"/>
              <a:pathLst>
                <a:path w="2664" h="399" extrusionOk="0">
                  <a:moveTo>
                    <a:pt x="1245" y="0"/>
                  </a:moveTo>
                  <a:cubicBezTo>
                    <a:pt x="901" y="0"/>
                    <a:pt x="558" y="16"/>
                    <a:pt x="216" y="47"/>
                  </a:cubicBezTo>
                  <a:cubicBezTo>
                    <a:pt x="8" y="65"/>
                    <a:pt x="1" y="382"/>
                    <a:pt x="199" y="382"/>
                  </a:cubicBezTo>
                  <a:cubicBezTo>
                    <a:pt x="204" y="382"/>
                    <a:pt x="210" y="381"/>
                    <a:pt x="216" y="381"/>
                  </a:cubicBezTo>
                  <a:cubicBezTo>
                    <a:pt x="557" y="351"/>
                    <a:pt x="900" y="336"/>
                    <a:pt x="1243" y="336"/>
                  </a:cubicBezTo>
                  <a:cubicBezTo>
                    <a:pt x="1646" y="336"/>
                    <a:pt x="2049" y="356"/>
                    <a:pt x="2450" y="398"/>
                  </a:cubicBezTo>
                  <a:cubicBezTo>
                    <a:pt x="2457" y="398"/>
                    <a:pt x="2464" y="399"/>
                    <a:pt x="2471" y="399"/>
                  </a:cubicBezTo>
                  <a:cubicBezTo>
                    <a:pt x="2664" y="399"/>
                    <a:pt x="2655" y="84"/>
                    <a:pt x="2450" y="64"/>
                  </a:cubicBezTo>
                  <a:cubicBezTo>
                    <a:pt x="2050" y="22"/>
                    <a:pt x="1647" y="0"/>
                    <a:pt x="1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0" name="Google Shape;18540;p31"/>
            <p:cNvSpPr/>
            <p:nvPr/>
          </p:nvSpPr>
          <p:spPr>
            <a:xfrm>
              <a:off x="2270800" y="3373825"/>
              <a:ext cx="69650" cy="13500"/>
            </a:xfrm>
            <a:custGeom>
              <a:avLst/>
              <a:gdLst/>
              <a:ahLst/>
              <a:cxnLst/>
              <a:rect l="l" t="t" r="r" b="b"/>
              <a:pathLst>
                <a:path w="2786" h="540" extrusionOk="0">
                  <a:moveTo>
                    <a:pt x="2413" y="1"/>
                  </a:moveTo>
                  <a:cubicBezTo>
                    <a:pt x="1669" y="1"/>
                    <a:pt x="928" y="71"/>
                    <a:pt x="199" y="212"/>
                  </a:cubicBezTo>
                  <a:cubicBezTo>
                    <a:pt x="1" y="251"/>
                    <a:pt x="67" y="539"/>
                    <a:pt x="251" y="539"/>
                  </a:cubicBezTo>
                  <a:cubicBezTo>
                    <a:pt x="262" y="539"/>
                    <a:pt x="274" y="538"/>
                    <a:pt x="287" y="536"/>
                  </a:cubicBezTo>
                  <a:cubicBezTo>
                    <a:pt x="975" y="403"/>
                    <a:pt x="1675" y="336"/>
                    <a:pt x="2375" y="336"/>
                  </a:cubicBezTo>
                  <a:cubicBezTo>
                    <a:pt x="2440" y="336"/>
                    <a:pt x="2505" y="336"/>
                    <a:pt x="2571" y="338"/>
                  </a:cubicBezTo>
                  <a:cubicBezTo>
                    <a:pt x="2572" y="338"/>
                    <a:pt x="2573" y="338"/>
                    <a:pt x="2573" y="338"/>
                  </a:cubicBezTo>
                  <a:cubicBezTo>
                    <a:pt x="2786" y="338"/>
                    <a:pt x="2785" y="5"/>
                    <a:pt x="2571" y="2"/>
                  </a:cubicBezTo>
                  <a:cubicBezTo>
                    <a:pt x="2518" y="1"/>
                    <a:pt x="2465" y="1"/>
                    <a:pt x="24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1" name="Google Shape;18541;p31"/>
            <p:cNvSpPr/>
            <p:nvPr/>
          </p:nvSpPr>
          <p:spPr>
            <a:xfrm>
              <a:off x="2361975" y="3537075"/>
              <a:ext cx="12450" cy="57375"/>
            </a:xfrm>
            <a:custGeom>
              <a:avLst/>
              <a:gdLst/>
              <a:ahLst/>
              <a:cxnLst/>
              <a:rect l="l" t="t" r="r" b="b"/>
              <a:pathLst>
                <a:path w="498" h="2295" extrusionOk="0">
                  <a:moveTo>
                    <a:pt x="206" y="0"/>
                  </a:moveTo>
                  <a:cubicBezTo>
                    <a:pt x="109" y="0"/>
                    <a:pt x="1" y="83"/>
                    <a:pt x="22" y="210"/>
                  </a:cubicBezTo>
                  <a:cubicBezTo>
                    <a:pt x="126" y="846"/>
                    <a:pt x="165" y="1490"/>
                    <a:pt x="136" y="2133"/>
                  </a:cubicBezTo>
                  <a:cubicBezTo>
                    <a:pt x="132" y="2241"/>
                    <a:pt x="213" y="2295"/>
                    <a:pt x="297" y="2295"/>
                  </a:cubicBezTo>
                  <a:cubicBezTo>
                    <a:pt x="381" y="2295"/>
                    <a:pt x="467" y="2241"/>
                    <a:pt x="470" y="2133"/>
                  </a:cubicBezTo>
                  <a:cubicBezTo>
                    <a:pt x="498" y="1459"/>
                    <a:pt x="455" y="785"/>
                    <a:pt x="344" y="121"/>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2" name="Google Shape;18542;p31"/>
            <p:cNvSpPr/>
            <p:nvPr/>
          </p:nvSpPr>
          <p:spPr>
            <a:xfrm>
              <a:off x="2419425" y="3534875"/>
              <a:ext cx="17325" cy="47025"/>
            </a:xfrm>
            <a:custGeom>
              <a:avLst/>
              <a:gdLst/>
              <a:ahLst/>
              <a:cxnLst/>
              <a:rect l="l" t="t" r="r" b="b"/>
              <a:pathLst>
                <a:path w="693" h="1881" extrusionOk="0">
                  <a:moveTo>
                    <a:pt x="203" y="1"/>
                  </a:moveTo>
                  <a:cubicBezTo>
                    <a:pt x="99" y="1"/>
                    <a:pt x="0" y="80"/>
                    <a:pt x="50" y="200"/>
                  </a:cubicBezTo>
                  <a:lnTo>
                    <a:pt x="49" y="200"/>
                  </a:lnTo>
                  <a:cubicBezTo>
                    <a:pt x="251" y="681"/>
                    <a:pt x="355" y="1198"/>
                    <a:pt x="354" y="1719"/>
                  </a:cubicBezTo>
                  <a:cubicBezTo>
                    <a:pt x="354" y="1827"/>
                    <a:pt x="437" y="1881"/>
                    <a:pt x="521" y="1881"/>
                  </a:cubicBezTo>
                  <a:cubicBezTo>
                    <a:pt x="605" y="1881"/>
                    <a:pt x="689" y="1827"/>
                    <a:pt x="689" y="1719"/>
                  </a:cubicBezTo>
                  <a:cubicBezTo>
                    <a:pt x="692" y="1167"/>
                    <a:pt x="584" y="621"/>
                    <a:pt x="372" y="112"/>
                  </a:cubicBezTo>
                  <a:cubicBezTo>
                    <a:pt x="340" y="34"/>
                    <a:pt x="271"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3" name="Google Shape;18543;p31"/>
            <p:cNvSpPr/>
            <p:nvPr/>
          </p:nvSpPr>
          <p:spPr>
            <a:xfrm>
              <a:off x="2490075" y="3534325"/>
              <a:ext cx="15400" cy="51200"/>
            </a:xfrm>
            <a:custGeom>
              <a:avLst/>
              <a:gdLst/>
              <a:ahLst/>
              <a:cxnLst/>
              <a:rect l="l" t="t" r="r" b="b"/>
              <a:pathLst>
                <a:path w="616" h="2048" extrusionOk="0">
                  <a:moveTo>
                    <a:pt x="207" y="0"/>
                  </a:moveTo>
                  <a:cubicBezTo>
                    <a:pt x="110" y="0"/>
                    <a:pt x="1" y="83"/>
                    <a:pt x="20" y="210"/>
                  </a:cubicBezTo>
                  <a:cubicBezTo>
                    <a:pt x="104" y="782"/>
                    <a:pt x="190" y="1354"/>
                    <a:pt x="273" y="1926"/>
                  </a:cubicBezTo>
                  <a:cubicBezTo>
                    <a:pt x="286" y="2011"/>
                    <a:pt x="345" y="2047"/>
                    <a:pt x="409" y="2047"/>
                  </a:cubicBezTo>
                  <a:cubicBezTo>
                    <a:pt x="506" y="2047"/>
                    <a:pt x="615" y="1964"/>
                    <a:pt x="597" y="1837"/>
                  </a:cubicBezTo>
                  <a:cubicBezTo>
                    <a:pt x="511" y="1265"/>
                    <a:pt x="427" y="693"/>
                    <a:pt x="342" y="121"/>
                  </a:cubicBezTo>
                  <a:cubicBezTo>
                    <a:pt x="330" y="37"/>
                    <a:pt x="271"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4" name="Google Shape;18544;p31"/>
            <p:cNvSpPr/>
            <p:nvPr/>
          </p:nvSpPr>
          <p:spPr>
            <a:xfrm>
              <a:off x="2561750" y="3533375"/>
              <a:ext cx="19025" cy="48875"/>
            </a:xfrm>
            <a:custGeom>
              <a:avLst/>
              <a:gdLst/>
              <a:ahLst/>
              <a:cxnLst/>
              <a:rect l="l" t="t" r="r" b="b"/>
              <a:pathLst>
                <a:path w="761" h="1955" extrusionOk="0">
                  <a:moveTo>
                    <a:pt x="205" y="1"/>
                  </a:moveTo>
                  <a:cubicBezTo>
                    <a:pt x="106" y="1"/>
                    <a:pt x="1" y="83"/>
                    <a:pt x="30" y="210"/>
                  </a:cubicBezTo>
                  <a:lnTo>
                    <a:pt x="408" y="1834"/>
                  </a:lnTo>
                  <a:cubicBezTo>
                    <a:pt x="428" y="1918"/>
                    <a:pt x="491" y="1955"/>
                    <a:pt x="557" y="1955"/>
                  </a:cubicBezTo>
                  <a:cubicBezTo>
                    <a:pt x="655" y="1955"/>
                    <a:pt x="760" y="1872"/>
                    <a:pt x="732" y="1746"/>
                  </a:cubicBezTo>
                  <a:cubicBezTo>
                    <a:pt x="605" y="1204"/>
                    <a:pt x="479" y="661"/>
                    <a:pt x="352" y="120"/>
                  </a:cubicBezTo>
                  <a:cubicBezTo>
                    <a:pt x="333"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5" name="Google Shape;18545;p31"/>
            <p:cNvSpPr/>
            <p:nvPr/>
          </p:nvSpPr>
          <p:spPr>
            <a:xfrm>
              <a:off x="2630325" y="3532425"/>
              <a:ext cx="14875" cy="48650"/>
            </a:xfrm>
            <a:custGeom>
              <a:avLst/>
              <a:gdLst/>
              <a:ahLst/>
              <a:cxnLst/>
              <a:rect l="l" t="t" r="r" b="b"/>
              <a:pathLst>
                <a:path w="595" h="1946" extrusionOk="0">
                  <a:moveTo>
                    <a:pt x="207" y="1"/>
                  </a:moveTo>
                  <a:cubicBezTo>
                    <a:pt x="110" y="1"/>
                    <a:pt x="1" y="84"/>
                    <a:pt x="19" y="211"/>
                  </a:cubicBezTo>
                  <a:cubicBezTo>
                    <a:pt x="97" y="748"/>
                    <a:pt x="175" y="1287"/>
                    <a:pt x="253" y="1825"/>
                  </a:cubicBezTo>
                  <a:cubicBezTo>
                    <a:pt x="265" y="1909"/>
                    <a:pt x="323" y="1946"/>
                    <a:pt x="387" y="1946"/>
                  </a:cubicBezTo>
                  <a:cubicBezTo>
                    <a:pt x="484" y="1946"/>
                    <a:pt x="594" y="1863"/>
                    <a:pt x="576" y="1735"/>
                  </a:cubicBezTo>
                  <a:cubicBezTo>
                    <a:pt x="498" y="1198"/>
                    <a:pt x="420" y="660"/>
                    <a:pt x="343" y="123"/>
                  </a:cubicBezTo>
                  <a:cubicBezTo>
                    <a:pt x="330" y="38"/>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6" name="Google Shape;18546;p31"/>
            <p:cNvSpPr/>
            <p:nvPr/>
          </p:nvSpPr>
          <p:spPr>
            <a:xfrm>
              <a:off x="2693950" y="3535450"/>
              <a:ext cx="17250" cy="48350"/>
            </a:xfrm>
            <a:custGeom>
              <a:avLst/>
              <a:gdLst/>
              <a:ahLst/>
              <a:cxnLst/>
              <a:rect l="l" t="t" r="r" b="b"/>
              <a:pathLst>
                <a:path w="690" h="1934" extrusionOk="0">
                  <a:moveTo>
                    <a:pt x="167" y="1"/>
                  </a:moveTo>
                  <a:cubicBezTo>
                    <a:pt x="83" y="1"/>
                    <a:pt x="0" y="54"/>
                    <a:pt x="2" y="162"/>
                  </a:cubicBezTo>
                  <a:lnTo>
                    <a:pt x="2" y="163"/>
                  </a:lnTo>
                  <a:cubicBezTo>
                    <a:pt x="8" y="731"/>
                    <a:pt x="115" y="1292"/>
                    <a:pt x="321" y="1821"/>
                  </a:cubicBezTo>
                  <a:cubicBezTo>
                    <a:pt x="351" y="1900"/>
                    <a:pt x="420" y="1934"/>
                    <a:pt x="487" y="1934"/>
                  </a:cubicBezTo>
                  <a:cubicBezTo>
                    <a:pt x="590" y="1934"/>
                    <a:pt x="689" y="1855"/>
                    <a:pt x="642" y="1733"/>
                  </a:cubicBezTo>
                  <a:cubicBezTo>
                    <a:pt x="447" y="1231"/>
                    <a:pt x="343" y="700"/>
                    <a:pt x="336" y="162"/>
                  </a:cubicBezTo>
                  <a:cubicBezTo>
                    <a:pt x="335" y="54"/>
                    <a:pt x="251" y="1"/>
                    <a:pt x="1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7" name="Google Shape;18547;p31"/>
            <p:cNvSpPr/>
            <p:nvPr/>
          </p:nvSpPr>
          <p:spPr>
            <a:xfrm>
              <a:off x="2766275" y="3536500"/>
              <a:ext cx="16150" cy="48900"/>
            </a:xfrm>
            <a:custGeom>
              <a:avLst/>
              <a:gdLst/>
              <a:ahLst/>
              <a:cxnLst/>
              <a:rect l="l" t="t" r="r" b="b"/>
              <a:pathLst>
                <a:path w="646" h="1956" extrusionOk="0">
                  <a:moveTo>
                    <a:pt x="205" y="0"/>
                  </a:moveTo>
                  <a:cubicBezTo>
                    <a:pt x="108" y="0"/>
                    <a:pt x="0" y="83"/>
                    <a:pt x="22" y="210"/>
                  </a:cubicBezTo>
                  <a:cubicBezTo>
                    <a:pt x="115" y="751"/>
                    <a:pt x="208" y="1293"/>
                    <a:pt x="301" y="1834"/>
                  </a:cubicBezTo>
                  <a:cubicBezTo>
                    <a:pt x="316" y="1919"/>
                    <a:pt x="376" y="1955"/>
                    <a:pt x="440" y="1955"/>
                  </a:cubicBezTo>
                  <a:cubicBezTo>
                    <a:pt x="538" y="1955"/>
                    <a:pt x="645" y="1872"/>
                    <a:pt x="623" y="1746"/>
                  </a:cubicBezTo>
                  <a:cubicBezTo>
                    <a:pt x="530" y="1204"/>
                    <a:pt x="437" y="663"/>
                    <a:pt x="344" y="121"/>
                  </a:cubicBezTo>
                  <a:cubicBezTo>
                    <a:pt x="330" y="37"/>
                    <a:pt x="270"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8" name="Google Shape;18548;p31"/>
            <p:cNvSpPr/>
            <p:nvPr/>
          </p:nvSpPr>
          <p:spPr>
            <a:xfrm>
              <a:off x="2840275" y="3529375"/>
              <a:ext cx="14925" cy="55425"/>
            </a:xfrm>
            <a:custGeom>
              <a:avLst/>
              <a:gdLst/>
              <a:ahLst/>
              <a:cxnLst/>
              <a:rect l="l" t="t" r="r" b="b"/>
              <a:pathLst>
                <a:path w="597" h="2217" extrusionOk="0">
                  <a:moveTo>
                    <a:pt x="267" y="1"/>
                  </a:moveTo>
                  <a:cubicBezTo>
                    <a:pt x="183" y="1"/>
                    <a:pt x="92" y="54"/>
                    <a:pt x="80" y="159"/>
                  </a:cubicBezTo>
                  <a:lnTo>
                    <a:pt x="80" y="161"/>
                  </a:lnTo>
                  <a:cubicBezTo>
                    <a:pt x="0" y="811"/>
                    <a:pt x="54" y="1470"/>
                    <a:pt x="238" y="2098"/>
                  </a:cubicBezTo>
                  <a:cubicBezTo>
                    <a:pt x="262" y="2181"/>
                    <a:pt x="327" y="2216"/>
                    <a:pt x="394" y="2216"/>
                  </a:cubicBezTo>
                  <a:cubicBezTo>
                    <a:pt x="494" y="2216"/>
                    <a:pt x="597" y="2134"/>
                    <a:pt x="560" y="2010"/>
                  </a:cubicBezTo>
                  <a:cubicBezTo>
                    <a:pt x="386" y="1409"/>
                    <a:pt x="337" y="780"/>
                    <a:pt x="415" y="159"/>
                  </a:cubicBezTo>
                  <a:cubicBezTo>
                    <a:pt x="427" y="53"/>
                    <a:pt x="350" y="1"/>
                    <a:pt x="2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9" name="Google Shape;18549;p31"/>
            <p:cNvSpPr/>
            <p:nvPr/>
          </p:nvSpPr>
          <p:spPr>
            <a:xfrm>
              <a:off x="2271100" y="3425425"/>
              <a:ext cx="69050" cy="9975"/>
            </a:xfrm>
            <a:custGeom>
              <a:avLst/>
              <a:gdLst/>
              <a:ahLst/>
              <a:cxnLst/>
              <a:rect l="l" t="t" r="r" b="b"/>
              <a:pathLst>
                <a:path w="2762" h="399" extrusionOk="0">
                  <a:moveTo>
                    <a:pt x="2551" y="0"/>
                  </a:moveTo>
                  <a:cubicBezTo>
                    <a:pt x="2549" y="0"/>
                    <a:pt x="2547" y="0"/>
                    <a:pt x="2545" y="0"/>
                  </a:cubicBezTo>
                  <a:lnTo>
                    <a:pt x="216" y="64"/>
                  </a:lnTo>
                  <a:cubicBezTo>
                    <a:pt x="2" y="69"/>
                    <a:pt x="0" y="399"/>
                    <a:pt x="210" y="399"/>
                  </a:cubicBezTo>
                  <a:cubicBezTo>
                    <a:pt x="212" y="399"/>
                    <a:pt x="214" y="399"/>
                    <a:pt x="216" y="398"/>
                  </a:cubicBezTo>
                  <a:lnTo>
                    <a:pt x="2545" y="334"/>
                  </a:lnTo>
                  <a:cubicBezTo>
                    <a:pt x="2758" y="328"/>
                    <a:pt x="2761" y="0"/>
                    <a:pt x="25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0" name="Google Shape;18550;p31"/>
            <p:cNvSpPr/>
            <p:nvPr/>
          </p:nvSpPr>
          <p:spPr>
            <a:xfrm>
              <a:off x="2274550" y="3492850"/>
              <a:ext cx="60850" cy="10950"/>
            </a:xfrm>
            <a:custGeom>
              <a:avLst/>
              <a:gdLst/>
              <a:ahLst/>
              <a:cxnLst/>
              <a:rect l="l" t="t" r="r" b="b"/>
              <a:pathLst>
                <a:path w="2434" h="438" extrusionOk="0">
                  <a:moveTo>
                    <a:pt x="2177" y="0"/>
                  </a:moveTo>
                  <a:cubicBezTo>
                    <a:pt x="2167" y="0"/>
                    <a:pt x="2156" y="1"/>
                    <a:pt x="2144" y="3"/>
                  </a:cubicBezTo>
                  <a:cubicBezTo>
                    <a:pt x="1750" y="70"/>
                    <a:pt x="1350" y="104"/>
                    <a:pt x="950" y="104"/>
                  </a:cubicBezTo>
                  <a:cubicBezTo>
                    <a:pt x="705" y="104"/>
                    <a:pt x="459" y="91"/>
                    <a:pt x="215" y="66"/>
                  </a:cubicBezTo>
                  <a:cubicBezTo>
                    <a:pt x="208" y="65"/>
                    <a:pt x="202" y="65"/>
                    <a:pt x="196" y="65"/>
                  </a:cubicBezTo>
                  <a:cubicBezTo>
                    <a:pt x="0" y="65"/>
                    <a:pt x="8" y="379"/>
                    <a:pt x="215" y="400"/>
                  </a:cubicBezTo>
                  <a:cubicBezTo>
                    <a:pt x="461" y="425"/>
                    <a:pt x="708" y="437"/>
                    <a:pt x="955" y="437"/>
                  </a:cubicBezTo>
                  <a:cubicBezTo>
                    <a:pt x="1383" y="437"/>
                    <a:pt x="1810" y="400"/>
                    <a:pt x="2233" y="327"/>
                  </a:cubicBezTo>
                  <a:cubicBezTo>
                    <a:pt x="2434" y="292"/>
                    <a:pt x="2364" y="0"/>
                    <a:pt x="21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1" name="Google Shape;18551;p31"/>
            <p:cNvSpPr/>
            <p:nvPr/>
          </p:nvSpPr>
          <p:spPr>
            <a:xfrm>
              <a:off x="2354550" y="3367900"/>
              <a:ext cx="21700" cy="22350"/>
            </a:xfrm>
            <a:custGeom>
              <a:avLst/>
              <a:gdLst/>
              <a:ahLst/>
              <a:cxnLst/>
              <a:rect l="l" t="t" r="r" b="b"/>
              <a:pathLst>
                <a:path w="868" h="894" extrusionOk="0">
                  <a:moveTo>
                    <a:pt x="542" y="0"/>
                  </a:moveTo>
                  <a:cubicBezTo>
                    <a:pt x="422" y="0"/>
                    <a:pt x="303" y="66"/>
                    <a:pt x="248" y="174"/>
                  </a:cubicBezTo>
                  <a:lnTo>
                    <a:pt x="248" y="174"/>
                  </a:lnTo>
                  <a:cubicBezTo>
                    <a:pt x="217" y="182"/>
                    <a:pt x="188" y="195"/>
                    <a:pt x="160" y="212"/>
                  </a:cubicBezTo>
                  <a:cubicBezTo>
                    <a:pt x="34" y="292"/>
                    <a:pt x="1" y="445"/>
                    <a:pt x="38" y="581"/>
                  </a:cubicBezTo>
                  <a:lnTo>
                    <a:pt x="38" y="581"/>
                  </a:lnTo>
                  <a:cubicBezTo>
                    <a:pt x="37" y="628"/>
                    <a:pt x="40" y="674"/>
                    <a:pt x="46" y="718"/>
                  </a:cubicBezTo>
                  <a:cubicBezTo>
                    <a:pt x="55" y="791"/>
                    <a:pt x="92" y="860"/>
                    <a:pt x="168" y="880"/>
                  </a:cubicBezTo>
                  <a:cubicBezTo>
                    <a:pt x="205" y="889"/>
                    <a:pt x="242" y="893"/>
                    <a:pt x="280" y="893"/>
                  </a:cubicBezTo>
                  <a:cubicBezTo>
                    <a:pt x="323" y="893"/>
                    <a:pt x="367" y="887"/>
                    <a:pt x="408" y="875"/>
                  </a:cubicBezTo>
                  <a:lnTo>
                    <a:pt x="408" y="875"/>
                  </a:lnTo>
                  <a:cubicBezTo>
                    <a:pt x="427" y="877"/>
                    <a:pt x="445" y="878"/>
                    <a:pt x="464" y="878"/>
                  </a:cubicBezTo>
                  <a:cubicBezTo>
                    <a:pt x="657" y="878"/>
                    <a:pt x="838" y="765"/>
                    <a:pt x="821" y="529"/>
                  </a:cubicBezTo>
                  <a:cubicBezTo>
                    <a:pt x="817" y="480"/>
                    <a:pt x="802" y="432"/>
                    <a:pt x="779" y="388"/>
                  </a:cubicBezTo>
                  <a:lnTo>
                    <a:pt x="779" y="388"/>
                  </a:lnTo>
                  <a:cubicBezTo>
                    <a:pt x="867" y="237"/>
                    <a:pt x="808" y="61"/>
                    <a:pt x="627" y="12"/>
                  </a:cubicBezTo>
                  <a:cubicBezTo>
                    <a:pt x="599" y="4"/>
                    <a:pt x="571" y="0"/>
                    <a:pt x="5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2" name="Google Shape;18552;p31"/>
            <p:cNvSpPr/>
            <p:nvPr/>
          </p:nvSpPr>
          <p:spPr>
            <a:xfrm>
              <a:off x="2419525" y="3475900"/>
              <a:ext cx="25350" cy="22025"/>
            </a:xfrm>
            <a:custGeom>
              <a:avLst/>
              <a:gdLst/>
              <a:ahLst/>
              <a:cxnLst/>
              <a:rect l="l" t="t" r="r" b="b"/>
              <a:pathLst>
                <a:path w="1014" h="881" extrusionOk="0">
                  <a:moveTo>
                    <a:pt x="514" y="1"/>
                  </a:moveTo>
                  <a:cubicBezTo>
                    <a:pt x="362" y="1"/>
                    <a:pt x="205" y="85"/>
                    <a:pt x="118" y="234"/>
                  </a:cubicBezTo>
                  <a:cubicBezTo>
                    <a:pt x="37" y="370"/>
                    <a:pt x="0" y="588"/>
                    <a:pt x="124" y="709"/>
                  </a:cubicBezTo>
                  <a:cubicBezTo>
                    <a:pt x="184" y="767"/>
                    <a:pt x="262" y="809"/>
                    <a:pt x="344" y="829"/>
                  </a:cubicBezTo>
                  <a:lnTo>
                    <a:pt x="344" y="829"/>
                  </a:lnTo>
                  <a:cubicBezTo>
                    <a:pt x="403" y="863"/>
                    <a:pt x="469" y="880"/>
                    <a:pt x="538" y="880"/>
                  </a:cubicBezTo>
                  <a:cubicBezTo>
                    <a:pt x="603" y="880"/>
                    <a:pt x="670" y="864"/>
                    <a:pt x="731" y="832"/>
                  </a:cubicBezTo>
                  <a:cubicBezTo>
                    <a:pt x="919" y="733"/>
                    <a:pt x="1013" y="500"/>
                    <a:pt x="906" y="305"/>
                  </a:cubicBezTo>
                  <a:cubicBezTo>
                    <a:pt x="898" y="290"/>
                    <a:pt x="889" y="275"/>
                    <a:pt x="880" y="262"/>
                  </a:cubicBezTo>
                  <a:lnTo>
                    <a:pt x="880" y="262"/>
                  </a:lnTo>
                  <a:cubicBezTo>
                    <a:pt x="873" y="245"/>
                    <a:pt x="866" y="229"/>
                    <a:pt x="858" y="213"/>
                  </a:cubicBezTo>
                  <a:cubicBezTo>
                    <a:pt x="780" y="67"/>
                    <a:pt x="649" y="1"/>
                    <a:pt x="5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3" name="Google Shape;18553;p31"/>
            <p:cNvSpPr/>
            <p:nvPr/>
          </p:nvSpPr>
          <p:spPr>
            <a:xfrm>
              <a:off x="2480375" y="3217825"/>
              <a:ext cx="25775" cy="24150"/>
            </a:xfrm>
            <a:custGeom>
              <a:avLst/>
              <a:gdLst/>
              <a:ahLst/>
              <a:cxnLst/>
              <a:rect l="l" t="t" r="r" b="b"/>
              <a:pathLst>
                <a:path w="1031" h="966" extrusionOk="0">
                  <a:moveTo>
                    <a:pt x="533" y="0"/>
                  </a:moveTo>
                  <a:cubicBezTo>
                    <a:pt x="481" y="0"/>
                    <a:pt x="428" y="9"/>
                    <a:pt x="378" y="27"/>
                  </a:cubicBezTo>
                  <a:cubicBezTo>
                    <a:pt x="92" y="131"/>
                    <a:pt x="1" y="464"/>
                    <a:pt x="179" y="706"/>
                  </a:cubicBezTo>
                  <a:cubicBezTo>
                    <a:pt x="200" y="734"/>
                    <a:pt x="224" y="761"/>
                    <a:pt x="251" y="786"/>
                  </a:cubicBezTo>
                  <a:lnTo>
                    <a:pt x="251" y="786"/>
                  </a:lnTo>
                  <a:cubicBezTo>
                    <a:pt x="322" y="879"/>
                    <a:pt x="433" y="946"/>
                    <a:pt x="558" y="963"/>
                  </a:cubicBezTo>
                  <a:cubicBezTo>
                    <a:pt x="575" y="965"/>
                    <a:pt x="593" y="966"/>
                    <a:pt x="609" y="966"/>
                  </a:cubicBezTo>
                  <a:cubicBezTo>
                    <a:pt x="865" y="966"/>
                    <a:pt x="1030" y="710"/>
                    <a:pt x="936" y="466"/>
                  </a:cubicBezTo>
                  <a:lnTo>
                    <a:pt x="936" y="466"/>
                  </a:lnTo>
                  <a:cubicBezTo>
                    <a:pt x="942" y="435"/>
                    <a:pt x="945" y="403"/>
                    <a:pt x="944" y="371"/>
                  </a:cubicBezTo>
                  <a:cubicBezTo>
                    <a:pt x="944" y="368"/>
                    <a:pt x="943" y="365"/>
                    <a:pt x="943" y="363"/>
                  </a:cubicBezTo>
                  <a:lnTo>
                    <a:pt x="943" y="363"/>
                  </a:lnTo>
                  <a:cubicBezTo>
                    <a:pt x="1003" y="277"/>
                    <a:pt x="990" y="136"/>
                    <a:pt x="858" y="102"/>
                  </a:cubicBezTo>
                  <a:lnTo>
                    <a:pt x="858" y="102"/>
                  </a:lnTo>
                  <a:lnTo>
                    <a:pt x="858" y="104"/>
                  </a:lnTo>
                  <a:cubicBezTo>
                    <a:pt x="841" y="99"/>
                    <a:pt x="823" y="96"/>
                    <a:pt x="805" y="93"/>
                  </a:cubicBezTo>
                  <a:lnTo>
                    <a:pt x="805" y="93"/>
                  </a:lnTo>
                  <a:cubicBezTo>
                    <a:pt x="731" y="33"/>
                    <a:pt x="633" y="0"/>
                    <a:pt x="5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4" name="Google Shape;18554;p31"/>
            <p:cNvSpPr/>
            <p:nvPr/>
          </p:nvSpPr>
          <p:spPr>
            <a:xfrm>
              <a:off x="2564175" y="3298350"/>
              <a:ext cx="25775" cy="24875"/>
            </a:xfrm>
            <a:custGeom>
              <a:avLst/>
              <a:gdLst/>
              <a:ahLst/>
              <a:cxnLst/>
              <a:rect l="l" t="t" r="r" b="b"/>
              <a:pathLst>
                <a:path w="1031" h="995" extrusionOk="0">
                  <a:moveTo>
                    <a:pt x="590" y="510"/>
                  </a:moveTo>
                  <a:cubicBezTo>
                    <a:pt x="597" y="514"/>
                    <a:pt x="601" y="518"/>
                    <a:pt x="605" y="522"/>
                  </a:cubicBezTo>
                  <a:lnTo>
                    <a:pt x="605" y="522"/>
                  </a:lnTo>
                  <a:cubicBezTo>
                    <a:pt x="597" y="520"/>
                    <a:pt x="590" y="517"/>
                    <a:pt x="583" y="513"/>
                  </a:cubicBezTo>
                  <a:lnTo>
                    <a:pt x="583" y="513"/>
                  </a:lnTo>
                  <a:cubicBezTo>
                    <a:pt x="585" y="512"/>
                    <a:pt x="587" y="511"/>
                    <a:pt x="589" y="510"/>
                  </a:cubicBezTo>
                  <a:cubicBezTo>
                    <a:pt x="589" y="510"/>
                    <a:pt x="590" y="510"/>
                    <a:pt x="590" y="510"/>
                  </a:cubicBezTo>
                  <a:close/>
                  <a:moveTo>
                    <a:pt x="529" y="1"/>
                  </a:moveTo>
                  <a:cubicBezTo>
                    <a:pt x="464" y="1"/>
                    <a:pt x="398" y="17"/>
                    <a:pt x="334" y="53"/>
                  </a:cubicBezTo>
                  <a:cubicBezTo>
                    <a:pt x="104" y="181"/>
                    <a:pt x="0" y="507"/>
                    <a:pt x="131" y="741"/>
                  </a:cubicBezTo>
                  <a:cubicBezTo>
                    <a:pt x="219" y="898"/>
                    <a:pt x="398" y="995"/>
                    <a:pt x="574" y="995"/>
                  </a:cubicBezTo>
                  <a:cubicBezTo>
                    <a:pt x="684" y="995"/>
                    <a:pt x="792" y="957"/>
                    <a:pt x="876" y="873"/>
                  </a:cubicBezTo>
                  <a:cubicBezTo>
                    <a:pt x="996" y="753"/>
                    <a:pt x="1030" y="564"/>
                    <a:pt x="977" y="411"/>
                  </a:cubicBezTo>
                  <a:lnTo>
                    <a:pt x="977" y="411"/>
                  </a:lnTo>
                  <a:cubicBezTo>
                    <a:pt x="974" y="385"/>
                    <a:pt x="968" y="359"/>
                    <a:pt x="960" y="333"/>
                  </a:cubicBezTo>
                  <a:cubicBezTo>
                    <a:pt x="898" y="141"/>
                    <a:pt x="720" y="1"/>
                    <a:pt x="5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5" name="Google Shape;18555;p31"/>
            <p:cNvSpPr/>
            <p:nvPr/>
          </p:nvSpPr>
          <p:spPr>
            <a:xfrm>
              <a:off x="2619050" y="3165000"/>
              <a:ext cx="26400" cy="22000"/>
            </a:xfrm>
            <a:custGeom>
              <a:avLst/>
              <a:gdLst/>
              <a:ahLst/>
              <a:cxnLst/>
              <a:rect l="l" t="t" r="r" b="b"/>
              <a:pathLst>
                <a:path w="1056" h="880" extrusionOk="0">
                  <a:moveTo>
                    <a:pt x="582" y="340"/>
                  </a:moveTo>
                  <a:cubicBezTo>
                    <a:pt x="627" y="340"/>
                    <a:pt x="673" y="379"/>
                    <a:pt x="652" y="461"/>
                  </a:cubicBezTo>
                  <a:cubicBezTo>
                    <a:pt x="635" y="520"/>
                    <a:pt x="587" y="547"/>
                    <a:pt x="528" y="547"/>
                  </a:cubicBezTo>
                  <a:cubicBezTo>
                    <a:pt x="522" y="547"/>
                    <a:pt x="516" y="547"/>
                    <a:pt x="510" y="546"/>
                  </a:cubicBezTo>
                  <a:cubicBezTo>
                    <a:pt x="504" y="546"/>
                    <a:pt x="497" y="545"/>
                    <a:pt x="491" y="544"/>
                  </a:cubicBezTo>
                  <a:lnTo>
                    <a:pt x="491" y="544"/>
                  </a:lnTo>
                  <a:cubicBezTo>
                    <a:pt x="505" y="527"/>
                    <a:pt x="516" y="505"/>
                    <a:pt x="522" y="479"/>
                  </a:cubicBezTo>
                  <a:cubicBezTo>
                    <a:pt x="532" y="439"/>
                    <a:pt x="532" y="401"/>
                    <a:pt x="524" y="366"/>
                  </a:cubicBezTo>
                  <a:lnTo>
                    <a:pt x="524" y="366"/>
                  </a:lnTo>
                  <a:cubicBezTo>
                    <a:pt x="539" y="349"/>
                    <a:pt x="560" y="340"/>
                    <a:pt x="582" y="340"/>
                  </a:cubicBezTo>
                  <a:close/>
                  <a:moveTo>
                    <a:pt x="600" y="0"/>
                  </a:moveTo>
                  <a:cubicBezTo>
                    <a:pt x="460" y="0"/>
                    <a:pt x="319" y="72"/>
                    <a:pt x="239" y="186"/>
                  </a:cubicBezTo>
                  <a:lnTo>
                    <a:pt x="239" y="186"/>
                  </a:lnTo>
                  <a:cubicBezTo>
                    <a:pt x="66" y="212"/>
                    <a:pt x="0" y="406"/>
                    <a:pt x="51" y="562"/>
                  </a:cubicBezTo>
                  <a:cubicBezTo>
                    <a:pt x="117" y="763"/>
                    <a:pt x="326" y="879"/>
                    <a:pt x="531" y="879"/>
                  </a:cubicBezTo>
                  <a:cubicBezTo>
                    <a:pt x="628" y="879"/>
                    <a:pt x="725" y="853"/>
                    <a:pt x="804" y="797"/>
                  </a:cubicBezTo>
                  <a:cubicBezTo>
                    <a:pt x="1042" y="627"/>
                    <a:pt x="1056" y="232"/>
                    <a:pt x="809" y="63"/>
                  </a:cubicBezTo>
                  <a:cubicBezTo>
                    <a:pt x="745" y="20"/>
                    <a:pt x="673" y="0"/>
                    <a:pt x="6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6" name="Google Shape;18556;p31"/>
            <p:cNvSpPr/>
            <p:nvPr/>
          </p:nvSpPr>
          <p:spPr>
            <a:xfrm>
              <a:off x="2755650" y="3429375"/>
              <a:ext cx="17625" cy="17225"/>
            </a:xfrm>
            <a:custGeom>
              <a:avLst/>
              <a:gdLst/>
              <a:ahLst/>
              <a:cxnLst/>
              <a:rect l="l" t="t" r="r" b="b"/>
              <a:pathLst>
                <a:path w="705" h="689" extrusionOk="0">
                  <a:moveTo>
                    <a:pt x="350" y="0"/>
                  </a:moveTo>
                  <a:cubicBezTo>
                    <a:pt x="328" y="0"/>
                    <a:pt x="305" y="4"/>
                    <a:pt x="283" y="13"/>
                  </a:cubicBezTo>
                  <a:cubicBezTo>
                    <a:pt x="268" y="19"/>
                    <a:pt x="254" y="26"/>
                    <a:pt x="240" y="34"/>
                  </a:cubicBezTo>
                  <a:lnTo>
                    <a:pt x="240" y="34"/>
                  </a:lnTo>
                  <a:cubicBezTo>
                    <a:pt x="240" y="34"/>
                    <a:pt x="239" y="35"/>
                    <a:pt x="238" y="35"/>
                  </a:cubicBezTo>
                  <a:cubicBezTo>
                    <a:pt x="104" y="41"/>
                    <a:pt x="28" y="181"/>
                    <a:pt x="16" y="300"/>
                  </a:cubicBezTo>
                  <a:cubicBezTo>
                    <a:pt x="0" y="416"/>
                    <a:pt x="45" y="532"/>
                    <a:pt x="131" y="610"/>
                  </a:cubicBezTo>
                  <a:cubicBezTo>
                    <a:pt x="190" y="662"/>
                    <a:pt x="274" y="688"/>
                    <a:pt x="358" y="688"/>
                  </a:cubicBezTo>
                  <a:cubicBezTo>
                    <a:pt x="513" y="688"/>
                    <a:pt x="673" y="603"/>
                    <a:pt x="694" y="442"/>
                  </a:cubicBezTo>
                  <a:cubicBezTo>
                    <a:pt x="705" y="368"/>
                    <a:pt x="670" y="295"/>
                    <a:pt x="619" y="238"/>
                  </a:cubicBezTo>
                  <a:lnTo>
                    <a:pt x="619" y="238"/>
                  </a:lnTo>
                  <a:cubicBezTo>
                    <a:pt x="614" y="207"/>
                    <a:pt x="600" y="178"/>
                    <a:pt x="575" y="153"/>
                  </a:cubicBezTo>
                  <a:lnTo>
                    <a:pt x="575" y="153"/>
                  </a:lnTo>
                  <a:cubicBezTo>
                    <a:pt x="530" y="71"/>
                    <a:pt x="443" y="0"/>
                    <a:pt x="3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7" name="Google Shape;18557;p31"/>
            <p:cNvSpPr/>
            <p:nvPr/>
          </p:nvSpPr>
          <p:spPr>
            <a:xfrm>
              <a:off x="2829500" y="3318150"/>
              <a:ext cx="17275" cy="19225"/>
            </a:xfrm>
            <a:custGeom>
              <a:avLst/>
              <a:gdLst/>
              <a:ahLst/>
              <a:cxnLst/>
              <a:rect l="l" t="t" r="r" b="b"/>
              <a:pathLst>
                <a:path w="691" h="769" extrusionOk="0">
                  <a:moveTo>
                    <a:pt x="343" y="0"/>
                  </a:moveTo>
                  <a:cubicBezTo>
                    <a:pt x="332" y="0"/>
                    <a:pt x="321" y="1"/>
                    <a:pt x="309" y="3"/>
                  </a:cubicBezTo>
                  <a:lnTo>
                    <a:pt x="309" y="2"/>
                  </a:lnTo>
                  <a:cubicBezTo>
                    <a:pt x="239" y="14"/>
                    <a:pt x="177" y="52"/>
                    <a:pt x="133" y="102"/>
                  </a:cubicBezTo>
                  <a:lnTo>
                    <a:pt x="133" y="102"/>
                  </a:lnTo>
                  <a:cubicBezTo>
                    <a:pt x="106" y="123"/>
                    <a:pt x="82" y="149"/>
                    <a:pt x="62" y="180"/>
                  </a:cubicBezTo>
                  <a:cubicBezTo>
                    <a:pt x="11" y="258"/>
                    <a:pt x="1" y="347"/>
                    <a:pt x="19" y="430"/>
                  </a:cubicBezTo>
                  <a:lnTo>
                    <a:pt x="19" y="430"/>
                  </a:lnTo>
                  <a:cubicBezTo>
                    <a:pt x="5" y="539"/>
                    <a:pt x="44" y="650"/>
                    <a:pt x="151" y="717"/>
                  </a:cubicBezTo>
                  <a:cubicBezTo>
                    <a:pt x="205" y="752"/>
                    <a:pt x="269" y="769"/>
                    <a:pt x="333" y="769"/>
                  </a:cubicBezTo>
                  <a:cubicBezTo>
                    <a:pt x="468" y="769"/>
                    <a:pt x="604" y="694"/>
                    <a:pt x="646" y="557"/>
                  </a:cubicBezTo>
                  <a:cubicBezTo>
                    <a:pt x="666" y="493"/>
                    <a:pt x="665" y="431"/>
                    <a:pt x="649" y="375"/>
                  </a:cubicBezTo>
                  <a:lnTo>
                    <a:pt x="649" y="375"/>
                  </a:lnTo>
                  <a:cubicBezTo>
                    <a:pt x="652" y="371"/>
                    <a:pt x="655" y="366"/>
                    <a:pt x="658" y="362"/>
                  </a:cubicBezTo>
                  <a:cubicBezTo>
                    <a:pt x="691" y="310"/>
                    <a:pt x="691" y="246"/>
                    <a:pt x="658" y="194"/>
                  </a:cubicBezTo>
                  <a:cubicBezTo>
                    <a:pt x="610" y="123"/>
                    <a:pt x="539" y="74"/>
                    <a:pt x="461" y="49"/>
                  </a:cubicBezTo>
                  <a:lnTo>
                    <a:pt x="461" y="49"/>
                  </a:lnTo>
                  <a:cubicBezTo>
                    <a:pt x="432" y="20"/>
                    <a:pt x="391" y="0"/>
                    <a:pt x="3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8" name="Google Shape;18558;p31"/>
            <p:cNvSpPr/>
            <p:nvPr/>
          </p:nvSpPr>
          <p:spPr>
            <a:xfrm>
              <a:off x="1907700" y="3174300"/>
              <a:ext cx="933075" cy="771550"/>
            </a:xfrm>
            <a:custGeom>
              <a:avLst/>
              <a:gdLst/>
              <a:ahLst/>
              <a:cxnLst/>
              <a:rect l="l" t="t" r="r" b="b"/>
              <a:pathLst>
                <a:path w="37323" h="30862" extrusionOk="0">
                  <a:moveTo>
                    <a:pt x="29030" y="1"/>
                  </a:moveTo>
                  <a:cubicBezTo>
                    <a:pt x="28059" y="1"/>
                    <a:pt x="27646" y="906"/>
                    <a:pt x="27545" y="1796"/>
                  </a:cubicBezTo>
                  <a:cubicBezTo>
                    <a:pt x="27455" y="2588"/>
                    <a:pt x="27824" y="5444"/>
                    <a:pt x="26586" y="5444"/>
                  </a:cubicBezTo>
                  <a:cubicBezTo>
                    <a:pt x="26456" y="5444"/>
                    <a:pt x="26307" y="5412"/>
                    <a:pt x="26139" y="5343"/>
                  </a:cubicBezTo>
                  <a:cubicBezTo>
                    <a:pt x="25178" y="4947"/>
                    <a:pt x="25436" y="3874"/>
                    <a:pt x="25117" y="3054"/>
                  </a:cubicBezTo>
                  <a:cubicBezTo>
                    <a:pt x="24865" y="2409"/>
                    <a:pt x="24319" y="2020"/>
                    <a:pt x="23724" y="2020"/>
                  </a:cubicBezTo>
                  <a:cubicBezTo>
                    <a:pt x="23433" y="2020"/>
                    <a:pt x="23131" y="2113"/>
                    <a:pt x="22845" y="2315"/>
                  </a:cubicBezTo>
                  <a:cubicBezTo>
                    <a:pt x="21572" y="3215"/>
                    <a:pt x="21845" y="5559"/>
                    <a:pt x="21915" y="6871"/>
                  </a:cubicBezTo>
                  <a:cubicBezTo>
                    <a:pt x="21974" y="7968"/>
                    <a:pt x="22092" y="9065"/>
                    <a:pt x="22069" y="10164"/>
                  </a:cubicBezTo>
                  <a:cubicBezTo>
                    <a:pt x="22063" y="10439"/>
                    <a:pt x="22051" y="10713"/>
                    <a:pt x="22025" y="10987"/>
                  </a:cubicBezTo>
                  <a:cubicBezTo>
                    <a:pt x="21962" y="11647"/>
                    <a:pt x="21984" y="11714"/>
                    <a:pt x="21418" y="12144"/>
                  </a:cubicBezTo>
                  <a:cubicBezTo>
                    <a:pt x="21134" y="12360"/>
                    <a:pt x="20946" y="12475"/>
                    <a:pt x="20794" y="12475"/>
                  </a:cubicBezTo>
                  <a:cubicBezTo>
                    <a:pt x="20599" y="12475"/>
                    <a:pt x="20466" y="12284"/>
                    <a:pt x="20269" y="11873"/>
                  </a:cubicBezTo>
                  <a:cubicBezTo>
                    <a:pt x="20060" y="11433"/>
                    <a:pt x="20054" y="11246"/>
                    <a:pt x="20011" y="10807"/>
                  </a:cubicBezTo>
                  <a:cubicBezTo>
                    <a:pt x="19929" y="9972"/>
                    <a:pt x="19631" y="8413"/>
                    <a:pt x="18650" y="8152"/>
                  </a:cubicBezTo>
                  <a:cubicBezTo>
                    <a:pt x="18555" y="8127"/>
                    <a:pt x="18465" y="8115"/>
                    <a:pt x="18380" y="8115"/>
                  </a:cubicBezTo>
                  <a:cubicBezTo>
                    <a:pt x="17640" y="8115"/>
                    <a:pt x="17307" y="9021"/>
                    <a:pt x="17142" y="9650"/>
                  </a:cubicBezTo>
                  <a:cubicBezTo>
                    <a:pt x="16713" y="11282"/>
                    <a:pt x="16404" y="12959"/>
                    <a:pt x="15995" y="14599"/>
                  </a:cubicBezTo>
                  <a:cubicBezTo>
                    <a:pt x="15710" y="15743"/>
                    <a:pt x="15424" y="16887"/>
                    <a:pt x="15136" y="18029"/>
                  </a:cubicBezTo>
                  <a:cubicBezTo>
                    <a:pt x="14936" y="18819"/>
                    <a:pt x="14852" y="20223"/>
                    <a:pt x="14321" y="20892"/>
                  </a:cubicBezTo>
                  <a:cubicBezTo>
                    <a:pt x="14171" y="21081"/>
                    <a:pt x="14245" y="21116"/>
                    <a:pt x="14174" y="21116"/>
                  </a:cubicBezTo>
                  <a:cubicBezTo>
                    <a:pt x="14132" y="21116"/>
                    <a:pt x="14038" y="21104"/>
                    <a:pt x="13815" y="21104"/>
                  </a:cubicBezTo>
                  <a:cubicBezTo>
                    <a:pt x="13765" y="21104"/>
                    <a:pt x="13709" y="21105"/>
                    <a:pt x="13646" y="21106"/>
                  </a:cubicBezTo>
                  <a:cubicBezTo>
                    <a:pt x="13556" y="21108"/>
                    <a:pt x="13479" y="21110"/>
                    <a:pt x="13413" y="21110"/>
                  </a:cubicBezTo>
                  <a:cubicBezTo>
                    <a:pt x="12941" y="21110"/>
                    <a:pt x="13012" y="21021"/>
                    <a:pt x="12846" y="20458"/>
                  </a:cubicBezTo>
                  <a:cubicBezTo>
                    <a:pt x="12735" y="20081"/>
                    <a:pt x="12695" y="19758"/>
                    <a:pt x="12460" y="19430"/>
                  </a:cubicBezTo>
                  <a:cubicBezTo>
                    <a:pt x="12201" y="19064"/>
                    <a:pt x="11798" y="18823"/>
                    <a:pt x="11351" y="18771"/>
                  </a:cubicBezTo>
                  <a:cubicBezTo>
                    <a:pt x="11278" y="18762"/>
                    <a:pt x="11207" y="18758"/>
                    <a:pt x="11139" y="18758"/>
                  </a:cubicBezTo>
                  <a:cubicBezTo>
                    <a:pt x="10081" y="18758"/>
                    <a:pt x="9546" y="19729"/>
                    <a:pt x="9410" y="20705"/>
                  </a:cubicBezTo>
                  <a:cubicBezTo>
                    <a:pt x="9288" y="21590"/>
                    <a:pt x="9555" y="26950"/>
                    <a:pt x="8248" y="26950"/>
                  </a:cubicBezTo>
                  <a:cubicBezTo>
                    <a:pt x="8212" y="26950"/>
                    <a:pt x="8174" y="26946"/>
                    <a:pt x="8136" y="26938"/>
                  </a:cubicBezTo>
                  <a:cubicBezTo>
                    <a:pt x="7245" y="26744"/>
                    <a:pt x="7120" y="24665"/>
                    <a:pt x="7038" y="23981"/>
                  </a:cubicBezTo>
                  <a:cubicBezTo>
                    <a:pt x="6940" y="23159"/>
                    <a:pt x="7053" y="22081"/>
                    <a:pt x="6687" y="21313"/>
                  </a:cubicBezTo>
                  <a:cubicBezTo>
                    <a:pt x="6461" y="20841"/>
                    <a:pt x="6098" y="20639"/>
                    <a:pt x="5721" y="20639"/>
                  </a:cubicBezTo>
                  <a:cubicBezTo>
                    <a:pt x="5223" y="20639"/>
                    <a:pt x="4703" y="20991"/>
                    <a:pt x="4446" y="21538"/>
                  </a:cubicBezTo>
                  <a:cubicBezTo>
                    <a:pt x="4049" y="22383"/>
                    <a:pt x="4180" y="23429"/>
                    <a:pt x="4199" y="24329"/>
                  </a:cubicBezTo>
                  <a:cubicBezTo>
                    <a:pt x="4226" y="25626"/>
                    <a:pt x="4170" y="26927"/>
                    <a:pt x="4144" y="28222"/>
                  </a:cubicBezTo>
                  <a:cubicBezTo>
                    <a:pt x="4131" y="28842"/>
                    <a:pt x="4143" y="30571"/>
                    <a:pt x="3099" y="30571"/>
                  </a:cubicBezTo>
                  <a:cubicBezTo>
                    <a:pt x="3057" y="30571"/>
                    <a:pt x="3013" y="30568"/>
                    <a:pt x="2968" y="30562"/>
                  </a:cubicBezTo>
                  <a:cubicBezTo>
                    <a:pt x="1898" y="30428"/>
                    <a:pt x="1499" y="29326"/>
                    <a:pt x="1191" y="28455"/>
                  </a:cubicBezTo>
                  <a:cubicBezTo>
                    <a:pt x="739" y="27174"/>
                    <a:pt x="471" y="25853"/>
                    <a:pt x="344" y="24502"/>
                  </a:cubicBezTo>
                  <a:cubicBezTo>
                    <a:pt x="335" y="24395"/>
                    <a:pt x="246" y="24341"/>
                    <a:pt x="162" y="24341"/>
                  </a:cubicBezTo>
                  <a:cubicBezTo>
                    <a:pt x="78" y="24341"/>
                    <a:pt x="0" y="24394"/>
                    <a:pt x="10" y="24502"/>
                  </a:cubicBezTo>
                  <a:lnTo>
                    <a:pt x="12" y="24502"/>
                  </a:lnTo>
                  <a:cubicBezTo>
                    <a:pt x="178" y="26288"/>
                    <a:pt x="481" y="28625"/>
                    <a:pt x="1590" y="30104"/>
                  </a:cubicBezTo>
                  <a:cubicBezTo>
                    <a:pt x="1949" y="30582"/>
                    <a:pt x="2475" y="30862"/>
                    <a:pt x="2981" y="30862"/>
                  </a:cubicBezTo>
                  <a:cubicBezTo>
                    <a:pt x="3445" y="30862"/>
                    <a:pt x="3891" y="30628"/>
                    <a:pt x="4177" y="30098"/>
                  </a:cubicBezTo>
                  <a:cubicBezTo>
                    <a:pt x="4519" y="29467"/>
                    <a:pt x="4470" y="28692"/>
                    <a:pt x="4484" y="28001"/>
                  </a:cubicBezTo>
                  <a:cubicBezTo>
                    <a:pt x="4510" y="26715"/>
                    <a:pt x="4560" y="25426"/>
                    <a:pt x="4530" y="24140"/>
                  </a:cubicBezTo>
                  <a:cubicBezTo>
                    <a:pt x="4519" y="23632"/>
                    <a:pt x="4479" y="23117"/>
                    <a:pt x="4536" y="22609"/>
                  </a:cubicBezTo>
                  <a:cubicBezTo>
                    <a:pt x="4569" y="22317"/>
                    <a:pt x="4714" y="21471"/>
                    <a:pt x="5032" y="21246"/>
                  </a:cubicBezTo>
                  <a:cubicBezTo>
                    <a:pt x="5394" y="20991"/>
                    <a:pt x="5660" y="20891"/>
                    <a:pt x="5857" y="20891"/>
                  </a:cubicBezTo>
                  <a:cubicBezTo>
                    <a:pt x="6385" y="20891"/>
                    <a:pt x="6424" y="21604"/>
                    <a:pt x="6522" y="21966"/>
                  </a:cubicBezTo>
                  <a:cubicBezTo>
                    <a:pt x="6620" y="22328"/>
                    <a:pt x="6589" y="22770"/>
                    <a:pt x="6621" y="23139"/>
                  </a:cubicBezTo>
                  <a:cubicBezTo>
                    <a:pt x="6702" y="24081"/>
                    <a:pt x="6776" y="27282"/>
                    <a:pt x="8248" y="27282"/>
                  </a:cubicBezTo>
                  <a:cubicBezTo>
                    <a:pt x="8284" y="27282"/>
                    <a:pt x="8321" y="27280"/>
                    <a:pt x="8359" y="27276"/>
                  </a:cubicBezTo>
                  <a:cubicBezTo>
                    <a:pt x="9651" y="27142"/>
                    <a:pt x="9522" y="25122"/>
                    <a:pt x="9564" y="24238"/>
                  </a:cubicBezTo>
                  <a:cubicBezTo>
                    <a:pt x="9619" y="23083"/>
                    <a:pt x="9574" y="21872"/>
                    <a:pt x="9754" y="20729"/>
                  </a:cubicBezTo>
                  <a:cubicBezTo>
                    <a:pt x="9864" y="20044"/>
                    <a:pt x="10336" y="19059"/>
                    <a:pt x="11120" y="19059"/>
                  </a:cubicBezTo>
                  <a:cubicBezTo>
                    <a:pt x="11253" y="19059"/>
                    <a:pt x="11396" y="19088"/>
                    <a:pt x="11548" y="19152"/>
                  </a:cubicBezTo>
                  <a:cubicBezTo>
                    <a:pt x="12395" y="19507"/>
                    <a:pt x="12358" y="20308"/>
                    <a:pt x="12659" y="21018"/>
                  </a:cubicBezTo>
                  <a:cubicBezTo>
                    <a:pt x="12871" y="21516"/>
                    <a:pt x="13257" y="21798"/>
                    <a:pt x="13651" y="21798"/>
                  </a:cubicBezTo>
                  <a:cubicBezTo>
                    <a:pt x="13955" y="21798"/>
                    <a:pt x="14265" y="21630"/>
                    <a:pt x="14501" y="21262"/>
                  </a:cubicBezTo>
                  <a:cubicBezTo>
                    <a:pt x="14814" y="20777"/>
                    <a:pt x="14933" y="20168"/>
                    <a:pt x="15076" y="19619"/>
                  </a:cubicBezTo>
                  <a:cubicBezTo>
                    <a:pt x="15409" y="18336"/>
                    <a:pt x="15729" y="17048"/>
                    <a:pt x="16051" y="15761"/>
                  </a:cubicBezTo>
                  <a:cubicBezTo>
                    <a:pt x="16530" y="13834"/>
                    <a:pt x="16969" y="11906"/>
                    <a:pt x="17409" y="9974"/>
                  </a:cubicBezTo>
                  <a:cubicBezTo>
                    <a:pt x="17487" y="9633"/>
                    <a:pt x="17567" y="9231"/>
                    <a:pt x="17757" y="8935"/>
                  </a:cubicBezTo>
                  <a:cubicBezTo>
                    <a:pt x="17962" y="8612"/>
                    <a:pt x="18177" y="8485"/>
                    <a:pt x="18383" y="8485"/>
                  </a:cubicBezTo>
                  <a:cubicBezTo>
                    <a:pt x="18800" y="8485"/>
                    <a:pt x="19180" y="9008"/>
                    <a:pt x="19360" y="9478"/>
                  </a:cubicBezTo>
                  <a:cubicBezTo>
                    <a:pt x="19669" y="10288"/>
                    <a:pt x="19508" y="11186"/>
                    <a:pt x="19793" y="11970"/>
                  </a:cubicBezTo>
                  <a:cubicBezTo>
                    <a:pt x="19987" y="12504"/>
                    <a:pt x="20607" y="12909"/>
                    <a:pt x="21182" y="12909"/>
                  </a:cubicBezTo>
                  <a:cubicBezTo>
                    <a:pt x="21488" y="12909"/>
                    <a:pt x="21782" y="12794"/>
                    <a:pt x="21993" y="12523"/>
                  </a:cubicBezTo>
                  <a:cubicBezTo>
                    <a:pt x="22401" y="11998"/>
                    <a:pt x="22374" y="10983"/>
                    <a:pt x="22397" y="10370"/>
                  </a:cubicBezTo>
                  <a:cubicBezTo>
                    <a:pt x="22443" y="9133"/>
                    <a:pt x="22299" y="7899"/>
                    <a:pt x="22240" y="6665"/>
                  </a:cubicBezTo>
                  <a:cubicBezTo>
                    <a:pt x="22214" y="6113"/>
                    <a:pt x="22200" y="5562"/>
                    <a:pt x="22228" y="5012"/>
                  </a:cubicBezTo>
                  <a:cubicBezTo>
                    <a:pt x="22244" y="4680"/>
                    <a:pt x="22269" y="4354"/>
                    <a:pt x="22331" y="4029"/>
                  </a:cubicBezTo>
                  <a:cubicBezTo>
                    <a:pt x="22438" y="3481"/>
                    <a:pt x="22761" y="2243"/>
                    <a:pt x="23582" y="2243"/>
                  </a:cubicBezTo>
                  <a:cubicBezTo>
                    <a:pt x="23825" y="2243"/>
                    <a:pt x="24113" y="2352"/>
                    <a:pt x="24452" y="2621"/>
                  </a:cubicBezTo>
                  <a:cubicBezTo>
                    <a:pt x="25114" y="3146"/>
                    <a:pt x="24897" y="4272"/>
                    <a:pt x="25223" y="4973"/>
                  </a:cubicBezTo>
                  <a:cubicBezTo>
                    <a:pt x="25468" y="5499"/>
                    <a:pt x="26005" y="5842"/>
                    <a:pt x="26551" y="5842"/>
                  </a:cubicBezTo>
                  <a:cubicBezTo>
                    <a:pt x="26828" y="5842"/>
                    <a:pt x="27108" y="5754"/>
                    <a:pt x="27353" y="5556"/>
                  </a:cubicBezTo>
                  <a:cubicBezTo>
                    <a:pt x="27992" y="5042"/>
                    <a:pt x="27838" y="3962"/>
                    <a:pt x="27840" y="3257"/>
                  </a:cubicBezTo>
                  <a:cubicBezTo>
                    <a:pt x="27841" y="2595"/>
                    <a:pt x="27742" y="1753"/>
                    <a:pt x="28029" y="1139"/>
                  </a:cubicBezTo>
                  <a:cubicBezTo>
                    <a:pt x="28280" y="598"/>
                    <a:pt x="28668" y="374"/>
                    <a:pt x="29076" y="374"/>
                  </a:cubicBezTo>
                  <a:cubicBezTo>
                    <a:pt x="29627" y="374"/>
                    <a:pt x="30216" y="782"/>
                    <a:pt x="30558" y="1364"/>
                  </a:cubicBezTo>
                  <a:cubicBezTo>
                    <a:pt x="31266" y="2571"/>
                    <a:pt x="31060" y="4292"/>
                    <a:pt x="31226" y="5645"/>
                  </a:cubicBezTo>
                  <a:cubicBezTo>
                    <a:pt x="31345" y="6619"/>
                    <a:pt x="31470" y="7623"/>
                    <a:pt x="31830" y="8544"/>
                  </a:cubicBezTo>
                  <a:cubicBezTo>
                    <a:pt x="32243" y="9601"/>
                    <a:pt x="33106" y="10799"/>
                    <a:pt x="34329" y="10799"/>
                  </a:cubicBezTo>
                  <a:cubicBezTo>
                    <a:pt x="34462" y="10799"/>
                    <a:pt x="34599" y="10785"/>
                    <a:pt x="34740" y="10755"/>
                  </a:cubicBezTo>
                  <a:cubicBezTo>
                    <a:pt x="36489" y="10382"/>
                    <a:pt x="37111" y="7930"/>
                    <a:pt x="37309" y="6445"/>
                  </a:cubicBezTo>
                  <a:cubicBezTo>
                    <a:pt x="37323" y="6339"/>
                    <a:pt x="37247" y="6286"/>
                    <a:pt x="37164" y="6286"/>
                  </a:cubicBezTo>
                  <a:cubicBezTo>
                    <a:pt x="37080" y="6286"/>
                    <a:pt x="36988" y="6340"/>
                    <a:pt x="36974" y="6445"/>
                  </a:cubicBezTo>
                  <a:cubicBezTo>
                    <a:pt x="36824" y="7567"/>
                    <a:pt x="36441" y="9306"/>
                    <a:pt x="35441" y="10019"/>
                  </a:cubicBezTo>
                  <a:cubicBezTo>
                    <a:pt x="35056" y="10294"/>
                    <a:pt x="34681" y="10412"/>
                    <a:pt x="34328" y="10412"/>
                  </a:cubicBezTo>
                  <a:cubicBezTo>
                    <a:pt x="33498" y="10412"/>
                    <a:pt x="32787" y="9756"/>
                    <a:pt x="32359" y="8915"/>
                  </a:cubicBezTo>
                  <a:cubicBezTo>
                    <a:pt x="31407" y="7048"/>
                    <a:pt x="31578" y="4827"/>
                    <a:pt x="31322" y="2807"/>
                  </a:cubicBezTo>
                  <a:cubicBezTo>
                    <a:pt x="31173" y="1622"/>
                    <a:pt x="30599" y="184"/>
                    <a:pt x="29240" y="14"/>
                  </a:cubicBezTo>
                  <a:cubicBezTo>
                    <a:pt x="29167" y="5"/>
                    <a:pt x="29097" y="1"/>
                    <a:pt x="290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9" name="Google Shape;18559;p31"/>
            <p:cNvSpPr/>
            <p:nvPr/>
          </p:nvSpPr>
          <p:spPr>
            <a:xfrm>
              <a:off x="2237700" y="3537475"/>
              <a:ext cx="16775" cy="59650"/>
            </a:xfrm>
            <a:custGeom>
              <a:avLst/>
              <a:gdLst/>
              <a:ahLst/>
              <a:cxnLst/>
              <a:rect l="l" t="t" r="r" b="b"/>
              <a:pathLst>
                <a:path w="671" h="2386" extrusionOk="0">
                  <a:moveTo>
                    <a:pt x="204" y="1"/>
                  </a:moveTo>
                  <a:cubicBezTo>
                    <a:pt x="103" y="1"/>
                    <a:pt x="0" y="83"/>
                    <a:pt x="37" y="207"/>
                  </a:cubicBezTo>
                  <a:cubicBezTo>
                    <a:pt x="229" y="862"/>
                    <a:pt x="330" y="1541"/>
                    <a:pt x="336" y="2224"/>
                  </a:cubicBezTo>
                  <a:cubicBezTo>
                    <a:pt x="337" y="2332"/>
                    <a:pt x="420" y="2385"/>
                    <a:pt x="504" y="2385"/>
                  </a:cubicBezTo>
                  <a:cubicBezTo>
                    <a:pt x="587" y="2385"/>
                    <a:pt x="671" y="2332"/>
                    <a:pt x="670" y="2224"/>
                  </a:cubicBezTo>
                  <a:cubicBezTo>
                    <a:pt x="664" y="1512"/>
                    <a:pt x="560" y="802"/>
                    <a:pt x="360" y="119"/>
                  </a:cubicBezTo>
                  <a:cubicBezTo>
                    <a:pt x="336" y="36"/>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0" name="Google Shape;18560;p31"/>
            <p:cNvSpPr/>
            <p:nvPr/>
          </p:nvSpPr>
          <p:spPr>
            <a:xfrm>
              <a:off x="2175425" y="3546425"/>
              <a:ext cx="8475" cy="55025"/>
            </a:xfrm>
            <a:custGeom>
              <a:avLst/>
              <a:gdLst/>
              <a:ahLst/>
              <a:cxnLst/>
              <a:rect l="l" t="t" r="r" b="b"/>
              <a:pathLst>
                <a:path w="339" h="2201" extrusionOk="0">
                  <a:moveTo>
                    <a:pt x="171" y="1"/>
                  </a:moveTo>
                  <a:cubicBezTo>
                    <a:pt x="87" y="1"/>
                    <a:pt x="3" y="55"/>
                    <a:pt x="3" y="162"/>
                  </a:cubicBezTo>
                  <a:cubicBezTo>
                    <a:pt x="2" y="788"/>
                    <a:pt x="0" y="1413"/>
                    <a:pt x="0" y="2038"/>
                  </a:cubicBezTo>
                  <a:cubicBezTo>
                    <a:pt x="0" y="2147"/>
                    <a:pt x="84" y="2201"/>
                    <a:pt x="167" y="2201"/>
                  </a:cubicBezTo>
                  <a:cubicBezTo>
                    <a:pt x="251" y="2201"/>
                    <a:pt x="334" y="2147"/>
                    <a:pt x="334" y="2038"/>
                  </a:cubicBezTo>
                  <a:lnTo>
                    <a:pt x="339" y="162"/>
                  </a:lnTo>
                  <a:cubicBezTo>
                    <a:pt x="339" y="55"/>
                    <a:pt x="255" y="1"/>
                    <a:pt x="1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1" name="Google Shape;18561;p31"/>
            <p:cNvSpPr/>
            <p:nvPr/>
          </p:nvSpPr>
          <p:spPr>
            <a:xfrm>
              <a:off x="2103550" y="3539625"/>
              <a:ext cx="16475" cy="57175"/>
            </a:xfrm>
            <a:custGeom>
              <a:avLst/>
              <a:gdLst/>
              <a:ahLst/>
              <a:cxnLst/>
              <a:rect l="l" t="t" r="r" b="b"/>
              <a:pathLst>
                <a:path w="659" h="2287" extrusionOk="0">
                  <a:moveTo>
                    <a:pt x="164" y="0"/>
                  </a:moveTo>
                  <a:cubicBezTo>
                    <a:pt x="80" y="0"/>
                    <a:pt x="1" y="54"/>
                    <a:pt x="9" y="161"/>
                  </a:cubicBezTo>
                  <a:lnTo>
                    <a:pt x="7" y="161"/>
                  </a:lnTo>
                  <a:cubicBezTo>
                    <a:pt x="59" y="835"/>
                    <a:pt x="158" y="1506"/>
                    <a:pt x="306" y="2167"/>
                  </a:cubicBezTo>
                  <a:cubicBezTo>
                    <a:pt x="325" y="2250"/>
                    <a:pt x="388" y="2286"/>
                    <a:pt x="454" y="2286"/>
                  </a:cubicBezTo>
                  <a:cubicBezTo>
                    <a:pt x="553" y="2286"/>
                    <a:pt x="658" y="2204"/>
                    <a:pt x="630" y="2079"/>
                  </a:cubicBezTo>
                  <a:cubicBezTo>
                    <a:pt x="488" y="1447"/>
                    <a:pt x="392" y="806"/>
                    <a:pt x="343" y="161"/>
                  </a:cubicBezTo>
                  <a:cubicBezTo>
                    <a:pt x="335" y="54"/>
                    <a:pt x="247"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2" name="Google Shape;18562;p31"/>
            <p:cNvSpPr/>
            <p:nvPr/>
          </p:nvSpPr>
          <p:spPr>
            <a:xfrm>
              <a:off x="2043325" y="3546175"/>
              <a:ext cx="11400" cy="46000"/>
            </a:xfrm>
            <a:custGeom>
              <a:avLst/>
              <a:gdLst/>
              <a:ahLst/>
              <a:cxnLst/>
              <a:rect l="l" t="t" r="r" b="b"/>
              <a:pathLst>
                <a:path w="456" h="1840" extrusionOk="0">
                  <a:moveTo>
                    <a:pt x="164" y="1"/>
                  </a:moveTo>
                  <a:cubicBezTo>
                    <a:pt x="81" y="1"/>
                    <a:pt x="1" y="54"/>
                    <a:pt x="8" y="161"/>
                  </a:cubicBezTo>
                  <a:lnTo>
                    <a:pt x="113" y="1679"/>
                  </a:lnTo>
                  <a:cubicBezTo>
                    <a:pt x="121" y="1786"/>
                    <a:pt x="208" y="1840"/>
                    <a:pt x="292" y="1840"/>
                  </a:cubicBezTo>
                  <a:cubicBezTo>
                    <a:pt x="376" y="1840"/>
                    <a:pt x="456" y="1787"/>
                    <a:pt x="449" y="1679"/>
                  </a:cubicBezTo>
                  <a:lnTo>
                    <a:pt x="343" y="161"/>
                  </a:lnTo>
                  <a:cubicBezTo>
                    <a:pt x="336" y="54"/>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3" name="Google Shape;18563;p31"/>
            <p:cNvSpPr/>
            <p:nvPr/>
          </p:nvSpPr>
          <p:spPr>
            <a:xfrm>
              <a:off x="1980825" y="3557175"/>
              <a:ext cx="14475" cy="45925"/>
            </a:xfrm>
            <a:custGeom>
              <a:avLst/>
              <a:gdLst/>
              <a:ahLst/>
              <a:cxnLst/>
              <a:rect l="l" t="t" r="r" b="b"/>
              <a:pathLst>
                <a:path w="579" h="1837" extrusionOk="0">
                  <a:moveTo>
                    <a:pt x="166" y="1"/>
                  </a:moveTo>
                  <a:cubicBezTo>
                    <a:pt x="83" y="1"/>
                    <a:pt x="0" y="55"/>
                    <a:pt x="2" y="162"/>
                  </a:cubicBezTo>
                  <a:cubicBezTo>
                    <a:pt x="11" y="689"/>
                    <a:pt x="84" y="1210"/>
                    <a:pt x="221" y="1718"/>
                  </a:cubicBezTo>
                  <a:cubicBezTo>
                    <a:pt x="244" y="1801"/>
                    <a:pt x="309" y="1837"/>
                    <a:pt x="375" y="1837"/>
                  </a:cubicBezTo>
                  <a:cubicBezTo>
                    <a:pt x="475" y="1837"/>
                    <a:pt x="579" y="1755"/>
                    <a:pt x="545" y="1630"/>
                  </a:cubicBezTo>
                  <a:cubicBezTo>
                    <a:pt x="415" y="1151"/>
                    <a:pt x="345" y="658"/>
                    <a:pt x="336" y="162"/>
                  </a:cubicBezTo>
                  <a:cubicBezTo>
                    <a:pt x="334"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4" name="Google Shape;18564;p31"/>
            <p:cNvSpPr/>
            <p:nvPr/>
          </p:nvSpPr>
          <p:spPr>
            <a:xfrm>
              <a:off x="1926700" y="3550400"/>
              <a:ext cx="12025" cy="46100"/>
            </a:xfrm>
            <a:custGeom>
              <a:avLst/>
              <a:gdLst/>
              <a:ahLst/>
              <a:cxnLst/>
              <a:rect l="l" t="t" r="r" b="b"/>
              <a:pathLst>
                <a:path w="481" h="1844" extrusionOk="0">
                  <a:moveTo>
                    <a:pt x="214" y="0"/>
                  </a:moveTo>
                  <a:cubicBezTo>
                    <a:pt x="131" y="0"/>
                    <a:pt x="43" y="54"/>
                    <a:pt x="36" y="162"/>
                  </a:cubicBezTo>
                  <a:cubicBezTo>
                    <a:pt x="1" y="683"/>
                    <a:pt x="34" y="1208"/>
                    <a:pt x="135" y="1722"/>
                  </a:cubicBezTo>
                  <a:cubicBezTo>
                    <a:pt x="151" y="1807"/>
                    <a:pt x="211" y="1843"/>
                    <a:pt x="276" y="1843"/>
                  </a:cubicBezTo>
                  <a:cubicBezTo>
                    <a:pt x="374" y="1843"/>
                    <a:pt x="480" y="1760"/>
                    <a:pt x="457" y="1634"/>
                  </a:cubicBezTo>
                  <a:cubicBezTo>
                    <a:pt x="365" y="1149"/>
                    <a:pt x="335" y="653"/>
                    <a:pt x="371" y="162"/>
                  </a:cubicBezTo>
                  <a:cubicBezTo>
                    <a:pt x="378" y="54"/>
                    <a:pt x="298"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5" name="Google Shape;18565;p31"/>
            <p:cNvSpPr/>
            <p:nvPr/>
          </p:nvSpPr>
          <p:spPr>
            <a:xfrm>
              <a:off x="2279100" y="3638100"/>
              <a:ext cx="53275" cy="8500"/>
            </a:xfrm>
            <a:custGeom>
              <a:avLst/>
              <a:gdLst/>
              <a:ahLst/>
              <a:cxnLst/>
              <a:rect l="l" t="t" r="r" b="b"/>
              <a:pathLst>
                <a:path w="2131" h="340" extrusionOk="0">
                  <a:moveTo>
                    <a:pt x="216" y="1"/>
                  </a:moveTo>
                  <a:cubicBezTo>
                    <a:pt x="1" y="1"/>
                    <a:pt x="1" y="335"/>
                    <a:pt x="216" y="335"/>
                  </a:cubicBezTo>
                  <a:lnTo>
                    <a:pt x="1915" y="339"/>
                  </a:lnTo>
                  <a:cubicBezTo>
                    <a:pt x="2130" y="339"/>
                    <a:pt x="2130" y="5"/>
                    <a:pt x="1915" y="4"/>
                  </a:cubicBezTo>
                  <a:lnTo>
                    <a:pt x="2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6" name="Google Shape;18566;p31"/>
            <p:cNvSpPr/>
            <p:nvPr/>
          </p:nvSpPr>
          <p:spPr>
            <a:xfrm>
              <a:off x="2283450" y="3702900"/>
              <a:ext cx="53225" cy="8475"/>
            </a:xfrm>
            <a:custGeom>
              <a:avLst/>
              <a:gdLst/>
              <a:ahLst/>
              <a:cxnLst/>
              <a:rect l="l" t="t" r="r" b="b"/>
              <a:pathLst>
                <a:path w="2129" h="339" extrusionOk="0">
                  <a:moveTo>
                    <a:pt x="216" y="0"/>
                  </a:moveTo>
                  <a:cubicBezTo>
                    <a:pt x="1" y="0"/>
                    <a:pt x="1" y="334"/>
                    <a:pt x="216" y="336"/>
                  </a:cubicBezTo>
                  <a:lnTo>
                    <a:pt x="1912" y="339"/>
                  </a:lnTo>
                  <a:cubicBezTo>
                    <a:pt x="2129" y="339"/>
                    <a:pt x="2129" y="5"/>
                    <a:pt x="1912" y="3"/>
                  </a:cubicBezTo>
                  <a:lnTo>
                    <a:pt x="21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7" name="Google Shape;18567;p31"/>
            <p:cNvSpPr/>
            <p:nvPr/>
          </p:nvSpPr>
          <p:spPr>
            <a:xfrm>
              <a:off x="2284775" y="3773100"/>
              <a:ext cx="55375" cy="14675"/>
            </a:xfrm>
            <a:custGeom>
              <a:avLst/>
              <a:gdLst/>
              <a:ahLst/>
              <a:cxnLst/>
              <a:rect l="l" t="t" r="r" b="b"/>
              <a:pathLst>
                <a:path w="2215" h="587" extrusionOk="0">
                  <a:moveTo>
                    <a:pt x="1944" y="1"/>
                  </a:moveTo>
                  <a:cubicBezTo>
                    <a:pt x="1921" y="1"/>
                    <a:pt x="1897" y="5"/>
                    <a:pt x="1873" y="16"/>
                  </a:cubicBezTo>
                  <a:cubicBezTo>
                    <a:pt x="1507" y="175"/>
                    <a:pt x="1114" y="256"/>
                    <a:pt x="718" y="256"/>
                  </a:cubicBezTo>
                  <a:cubicBezTo>
                    <a:pt x="576" y="256"/>
                    <a:pt x="434" y="246"/>
                    <a:pt x="292" y="225"/>
                  </a:cubicBezTo>
                  <a:cubicBezTo>
                    <a:pt x="283" y="223"/>
                    <a:pt x="274" y="223"/>
                    <a:pt x="265" y="223"/>
                  </a:cubicBezTo>
                  <a:cubicBezTo>
                    <a:pt x="74" y="223"/>
                    <a:pt x="0" y="517"/>
                    <a:pt x="204" y="548"/>
                  </a:cubicBezTo>
                  <a:cubicBezTo>
                    <a:pt x="371" y="574"/>
                    <a:pt x="540" y="587"/>
                    <a:pt x="708" y="587"/>
                  </a:cubicBezTo>
                  <a:cubicBezTo>
                    <a:pt x="1165" y="587"/>
                    <a:pt x="1619" y="492"/>
                    <a:pt x="2041" y="306"/>
                  </a:cubicBezTo>
                  <a:cubicBezTo>
                    <a:pt x="2214" y="231"/>
                    <a:pt x="2105" y="1"/>
                    <a:pt x="19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8" name="Google Shape;18568;p31"/>
            <p:cNvSpPr/>
            <p:nvPr/>
          </p:nvSpPr>
          <p:spPr>
            <a:xfrm>
              <a:off x="2283150" y="3844450"/>
              <a:ext cx="62225" cy="10225"/>
            </a:xfrm>
            <a:custGeom>
              <a:avLst/>
              <a:gdLst/>
              <a:ahLst/>
              <a:cxnLst/>
              <a:rect l="l" t="t" r="r" b="b"/>
              <a:pathLst>
                <a:path w="2489" h="409" extrusionOk="0">
                  <a:moveTo>
                    <a:pt x="2297" y="1"/>
                  </a:moveTo>
                  <a:cubicBezTo>
                    <a:pt x="2290" y="1"/>
                    <a:pt x="2282" y="1"/>
                    <a:pt x="2275" y="2"/>
                  </a:cubicBezTo>
                  <a:cubicBezTo>
                    <a:pt x="1842" y="49"/>
                    <a:pt x="1406" y="73"/>
                    <a:pt x="970" y="73"/>
                  </a:cubicBezTo>
                  <a:cubicBezTo>
                    <a:pt x="718" y="73"/>
                    <a:pt x="467" y="65"/>
                    <a:pt x="216" y="49"/>
                  </a:cubicBezTo>
                  <a:cubicBezTo>
                    <a:pt x="211" y="49"/>
                    <a:pt x="207" y="49"/>
                    <a:pt x="203" y="49"/>
                  </a:cubicBezTo>
                  <a:cubicBezTo>
                    <a:pt x="1" y="49"/>
                    <a:pt x="6" y="371"/>
                    <a:pt x="216" y="385"/>
                  </a:cubicBezTo>
                  <a:cubicBezTo>
                    <a:pt x="466" y="400"/>
                    <a:pt x="717" y="408"/>
                    <a:pt x="968" y="408"/>
                  </a:cubicBezTo>
                  <a:cubicBezTo>
                    <a:pt x="1404" y="408"/>
                    <a:pt x="1841" y="384"/>
                    <a:pt x="2275" y="336"/>
                  </a:cubicBezTo>
                  <a:cubicBezTo>
                    <a:pt x="2479" y="314"/>
                    <a:pt x="2488" y="1"/>
                    <a:pt x="22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9" name="Google Shape;18569;p31"/>
            <p:cNvSpPr/>
            <p:nvPr/>
          </p:nvSpPr>
          <p:spPr>
            <a:xfrm>
              <a:off x="2283000" y="3919350"/>
              <a:ext cx="60000" cy="9850"/>
            </a:xfrm>
            <a:custGeom>
              <a:avLst/>
              <a:gdLst/>
              <a:ahLst/>
              <a:cxnLst/>
              <a:rect l="l" t="t" r="r" b="b"/>
              <a:pathLst>
                <a:path w="2400" h="394" extrusionOk="0">
                  <a:moveTo>
                    <a:pt x="943" y="1"/>
                  </a:moveTo>
                  <a:cubicBezTo>
                    <a:pt x="700" y="1"/>
                    <a:pt x="458" y="7"/>
                    <a:pt x="215" y="20"/>
                  </a:cubicBezTo>
                  <a:cubicBezTo>
                    <a:pt x="6" y="31"/>
                    <a:pt x="1" y="355"/>
                    <a:pt x="204" y="355"/>
                  </a:cubicBezTo>
                  <a:cubicBezTo>
                    <a:pt x="208" y="355"/>
                    <a:pt x="212" y="354"/>
                    <a:pt x="215" y="354"/>
                  </a:cubicBezTo>
                  <a:cubicBezTo>
                    <a:pt x="458" y="341"/>
                    <a:pt x="700" y="335"/>
                    <a:pt x="943" y="335"/>
                  </a:cubicBezTo>
                  <a:cubicBezTo>
                    <a:pt x="1358" y="335"/>
                    <a:pt x="1772" y="354"/>
                    <a:pt x="2186" y="392"/>
                  </a:cubicBezTo>
                  <a:cubicBezTo>
                    <a:pt x="2192" y="393"/>
                    <a:pt x="2198" y="393"/>
                    <a:pt x="2204" y="393"/>
                  </a:cubicBezTo>
                  <a:cubicBezTo>
                    <a:pt x="2400" y="393"/>
                    <a:pt x="2394" y="78"/>
                    <a:pt x="2186" y="58"/>
                  </a:cubicBezTo>
                  <a:cubicBezTo>
                    <a:pt x="1772" y="20"/>
                    <a:pt x="1358" y="1"/>
                    <a:pt x="9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0" name="Google Shape;18570;p31"/>
            <p:cNvSpPr/>
            <p:nvPr/>
          </p:nvSpPr>
          <p:spPr>
            <a:xfrm>
              <a:off x="2285050" y="3987525"/>
              <a:ext cx="56250" cy="14175"/>
            </a:xfrm>
            <a:custGeom>
              <a:avLst/>
              <a:gdLst/>
              <a:ahLst/>
              <a:cxnLst/>
              <a:rect l="l" t="t" r="r" b="b"/>
              <a:pathLst>
                <a:path w="2250" h="567" extrusionOk="0">
                  <a:moveTo>
                    <a:pt x="2015" y="1"/>
                  </a:moveTo>
                  <a:cubicBezTo>
                    <a:pt x="2000" y="1"/>
                    <a:pt x="1985" y="3"/>
                    <a:pt x="1969" y="7"/>
                  </a:cubicBezTo>
                  <a:cubicBezTo>
                    <a:pt x="1402" y="158"/>
                    <a:pt x="819" y="233"/>
                    <a:pt x="234" y="233"/>
                  </a:cubicBezTo>
                  <a:cubicBezTo>
                    <a:pt x="228" y="233"/>
                    <a:pt x="222" y="233"/>
                    <a:pt x="216" y="233"/>
                  </a:cubicBezTo>
                  <a:cubicBezTo>
                    <a:pt x="1" y="233"/>
                    <a:pt x="1" y="565"/>
                    <a:pt x="216" y="567"/>
                  </a:cubicBezTo>
                  <a:lnTo>
                    <a:pt x="216" y="565"/>
                  </a:lnTo>
                  <a:cubicBezTo>
                    <a:pt x="227" y="565"/>
                    <a:pt x="239" y="565"/>
                    <a:pt x="250" y="565"/>
                  </a:cubicBezTo>
                  <a:cubicBezTo>
                    <a:pt x="861" y="565"/>
                    <a:pt x="1469" y="486"/>
                    <a:pt x="2057" y="330"/>
                  </a:cubicBezTo>
                  <a:cubicBezTo>
                    <a:pt x="2250" y="280"/>
                    <a:pt x="2189" y="1"/>
                    <a:pt x="20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1" name="Google Shape;18571;p31"/>
            <p:cNvSpPr/>
            <p:nvPr/>
          </p:nvSpPr>
          <p:spPr>
            <a:xfrm>
              <a:off x="2236500" y="3702425"/>
              <a:ext cx="22925" cy="22050"/>
            </a:xfrm>
            <a:custGeom>
              <a:avLst/>
              <a:gdLst/>
              <a:ahLst/>
              <a:cxnLst/>
              <a:rect l="l" t="t" r="r" b="b"/>
              <a:pathLst>
                <a:path w="917" h="882" extrusionOk="0">
                  <a:moveTo>
                    <a:pt x="498" y="1"/>
                  </a:moveTo>
                  <a:cubicBezTo>
                    <a:pt x="452" y="1"/>
                    <a:pt x="404" y="8"/>
                    <a:pt x="357" y="25"/>
                  </a:cubicBezTo>
                  <a:lnTo>
                    <a:pt x="357" y="25"/>
                  </a:lnTo>
                  <a:cubicBezTo>
                    <a:pt x="341" y="22"/>
                    <a:pt x="324" y="19"/>
                    <a:pt x="308" y="18"/>
                  </a:cubicBezTo>
                  <a:cubicBezTo>
                    <a:pt x="303" y="17"/>
                    <a:pt x="298" y="17"/>
                    <a:pt x="294" y="17"/>
                  </a:cubicBezTo>
                  <a:cubicBezTo>
                    <a:pt x="213" y="17"/>
                    <a:pt x="146" y="98"/>
                    <a:pt x="140" y="174"/>
                  </a:cubicBezTo>
                  <a:lnTo>
                    <a:pt x="140" y="174"/>
                  </a:lnTo>
                  <a:cubicBezTo>
                    <a:pt x="27" y="311"/>
                    <a:pt x="1" y="507"/>
                    <a:pt x="114" y="671"/>
                  </a:cubicBezTo>
                  <a:cubicBezTo>
                    <a:pt x="200" y="797"/>
                    <a:pt x="346" y="873"/>
                    <a:pt x="491" y="877"/>
                  </a:cubicBezTo>
                  <a:lnTo>
                    <a:pt x="491" y="877"/>
                  </a:lnTo>
                  <a:cubicBezTo>
                    <a:pt x="507" y="880"/>
                    <a:pt x="522" y="881"/>
                    <a:pt x="537" y="881"/>
                  </a:cubicBezTo>
                  <a:cubicBezTo>
                    <a:pt x="616" y="881"/>
                    <a:pt x="687" y="849"/>
                    <a:pt x="747" y="799"/>
                  </a:cubicBezTo>
                  <a:lnTo>
                    <a:pt x="747" y="799"/>
                  </a:lnTo>
                  <a:cubicBezTo>
                    <a:pt x="767" y="784"/>
                    <a:pt x="786" y="766"/>
                    <a:pt x="803" y="747"/>
                  </a:cubicBezTo>
                  <a:cubicBezTo>
                    <a:pt x="874" y="669"/>
                    <a:pt x="911" y="565"/>
                    <a:pt x="915" y="461"/>
                  </a:cubicBezTo>
                  <a:lnTo>
                    <a:pt x="915" y="461"/>
                  </a:lnTo>
                  <a:cubicBezTo>
                    <a:pt x="916" y="435"/>
                    <a:pt x="916" y="410"/>
                    <a:pt x="913" y="385"/>
                  </a:cubicBezTo>
                  <a:cubicBezTo>
                    <a:pt x="888" y="158"/>
                    <a:pt x="707" y="1"/>
                    <a:pt x="4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2" name="Google Shape;18572;p31"/>
            <p:cNvSpPr/>
            <p:nvPr/>
          </p:nvSpPr>
          <p:spPr>
            <a:xfrm>
              <a:off x="2164425" y="3635175"/>
              <a:ext cx="24325" cy="24300"/>
            </a:xfrm>
            <a:custGeom>
              <a:avLst/>
              <a:gdLst/>
              <a:ahLst/>
              <a:cxnLst/>
              <a:rect l="l" t="t" r="r" b="b"/>
              <a:pathLst>
                <a:path w="973" h="972" extrusionOk="0">
                  <a:moveTo>
                    <a:pt x="441" y="1"/>
                  </a:moveTo>
                  <a:cubicBezTo>
                    <a:pt x="360" y="1"/>
                    <a:pt x="280" y="23"/>
                    <a:pt x="207" y="72"/>
                  </a:cubicBezTo>
                  <a:cubicBezTo>
                    <a:pt x="72" y="163"/>
                    <a:pt x="20" y="317"/>
                    <a:pt x="34" y="467"/>
                  </a:cubicBezTo>
                  <a:lnTo>
                    <a:pt x="34" y="467"/>
                  </a:lnTo>
                  <a:cubicBezTo>
                    <a:pt x="1" y="631"/>
                    <a:pt x="61" y="805"/>
                    <a:pt x="248" y="895"/>
                  </a:cubicBezTo>
                  <a:cubicBezTo>
                    <a:pt x="295" y="918"/>
                    <a:pt x="345" y="932"/>
                    <a:pt x="396" y="938"/>
                  </a:cubicBezTo>
                  <a:lnTo>
                    <a:pt x="396" y="938"/>
                  </a:lnTo>
                  <a:cubicBezTo>
                    <a:pt x="445" y="959"/>
                    <a:pt x="497" y="970"/>
                    <a:pt x="550" y="972"/>
                  </a:cubicBezTo>
                  <a:cubicBezTo>
                    <a:pt x="551" y="972"/>
                    <a:pt x="552" y="972"/>
                    <a:pt x="553" y="972"/>
                  </a:cubicBezTo>
                  <a:cubicBezTo>
                    <a:pt x="645" y="972"/>
                    <a:pt x="710" y="920"/>
                    <a:pt x="757" y="851"/>
                  </a:cubicBezTo>
                  <a:lnTo>
                    <a:pt x="757" y="851"/>
                  </a:lnTo>
                  <a:cubicBezTo>
                    <a:pt x="868" y="777"/>
                    <a:pt x="948" y="662"/>
                    <a:pt x="956" y="519"/>
                  </a:cubicBezTo>
                  <a:cubicBezTo>
                    <a:pt x="972" y="238"/>
                    <a:pt x="707" y="1"/>
                    <a:pt x="4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3" name="Google Shape;18573;p31"/>
            <p:cNvSpPr/>
            <p:nvPr/>
          </p:nvSpPr>
          <p:spPr>
            <a:xfrm>
              <a:off x="2104975" y="3828600"/>
              <a:ext cx="32675" cy="30700"/>
            </a:xfrm>
            <a:custGeom>
              <a:avLst/>
              <a:gdLst/>
              <a:ahLst/>
              <a:cxnLst/>
              <a:rect l="l" t="t" r="r" b="b"/>
              <a:pathLst>
                <a:path w="1307" h="1228" extrusionOk="0">
                  <a:moveTo>
                    <a:pt x="616" y="0"/>
                  </a:moveTo>
                  <a:cubicBezTo>
                    <a:pt x="390" y="0"/>
                    <a:pt x="190" y="155"/>
                    <a:pt x="105" y="366"/>
                  </a:cubicBezTo>
                  <a:cubicBezTo>
                    <a:pt x="1" y="619"/>
                    <a:pt x="77" y="904"/>
                    <a:pt x="285" y="1081"/>
                  </a:cubicBezTo>
                  <a:cubicBezTo>
                    <a:pt x="396" y="1177"/>
                    <a:pt x="534" y="1227"/>
                    <a:pt x="672" y="1227"/>
                  </a:cubicBezTo>
                  <a:cubicBezTo>
                    <a:pt x="786" y="1227"/>
                    <a:pt x="901" y="1193"/>
                    <a:pt x="1000" y="1120"/>
                  </a:cubicBezTo>
                  <a:cubicBezTo>
                    <a:pt x="1203" y="970"/>
                    <a:pt x="1307" y="691"/>
                    <a:pt x="1204" y="453"/>
                  </a:cubicBezTo>
                  <a:cubicBezTo>
                    <a:pt x="1178" y="392"/>
                    <a:pt x="1141" y="340"/>
                    <a:pt x="1098" y="298"/>
                  </a:cubicBezTo>
                  <a:lnTo>
                    <a:pt x="1098" y="298"/>
                  </a:lnTo>
                  <a:cubicBezTo>
                    <a:pt x="1026" y="149"/>
                    <a:pt x="877" y="39"/>
                    <a:pt x="710" y="9"/>
                  </a:cubicBezTo>
                  <a:cubicBezTo>
                    <a:pt x="678" y="3"/>
                    <a:pt x="647" y="0"/>
                    <a:pt x="6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4" name="Google Shape;18574;p31"/>
            <p:cNvSpPr/>
            <p:nvPr/>
          </p:nvSpPr>
          <p:spPr>
            <a:xfrm>
              <a:off x="2032725" y="3684575"/>
              <a:ext cx="28025" cy="26275"/>
            </a:xfrm>
            <a:custGeom>
              <a:avLst/>
              <a:gdLst/>
              <a:ahLst/>
              <a:cxnLst/>
              <a:rect l="l" t="t" r="r" b="b"/>
              <a:pathLst>
                <a:path w="1121" h="1051" extrusionOk="0">
                  <a:moveTo>
                    <a:pt x="508" y="1"/>
                  </a:moveTo>
                  <a:cubicBezTo>
                    <a:pt x="463" y="1"/>
                    <a:pt x="419" y="6"/>
                    <a:pt x="375" y="18"/>
                  </a:cubicBezTo>
                  <a:cubicBezTo>
                    <a:pt x="229" y="57"/>
                    <a:pt x="136" y="201"/>
                    <a:pt x="101" y="360"/>
                  </a:cubicBezTo>
                  <a:lnTo>
                    <a:pt x="101" y="360"/>
                  </a:lnTo>
                  <a:cubicBezTo>
                    <a:pt x="32" y="458"/>
                    <a:pt x="0" y="579"/>
                    <a:pt x="32" y="701"/>
                  </a:cubicBezTo>
                  <a:cubicBezTo>
                    <a:pt x="89" y="921"/>
                    <a:pt x="308" y="1051"/>
                    <a:pt x="526" y="1051"/>
                  </a:cubicBezTo>
                  <a:cubicBezTo>
                    <a:pt x="612" y="1051"/>
                    <a:pt x="697" y="1031"/>
                    <a:pt x="772" y="988"/>
                  </a:cubicBezTo>
                  <a:cubicBezTo>
                    <a:pt x="805" y="969"/>
                    <a:pt x="834" y="948"/>
                    <a:pt x="860" y="924"/>
                  </a:cubicBezTo>
                  <a:lnTo>
                    <a:pt x="860" y="924"/>
                  </a:lnTo>
                  <a:cubicBezTo>
                    <a:pt x="1023" y="808"/>
                    <a:pt x="1120" y="608"/>
                    <a:pt x="1062" y="401"/>
                  </a:cubicBezTo>
                  <a:cubicBezTo>
                    <a:pt x="1036" y="310"/>
                    <a:pt x="985" y="231"/>
                    <a:pt x="918" y="167"/>
                  </a:cubicBezTo>
                  <a:lnTo>
                    <a:pt x="918" y="167"/>
                  </a:lnTo>
                  <a:cubicBezTo>
                    <a:pt x="899" y="137"/>
                    <a:pt x="877" y="108"/>
                    <a:pt x="853" y="82"/>
                  </a:cubicBezTo>
                  <a:cubicBezTo>
                    <a:pt x="821" y="50"/>
                    <a:pt x="779" y="33"/>
                    <a:pt x="735" y="33"/>
                  </a:cubicBezTo>
                  <a:cubicBezTo>
                    <a:pt x="725" y="33"/>
                    <a:pt x="715" y="34"/>
                    <a:pt x="704" y="36"/>
                  </a:cubicBezTo>
                  <a:lnTo>
                    <a:pt x="704" y="36"/>
                  </a:lnTo>
                  <a:cubicBezTo>
                    <a:pt x="641" y="13"/>
                    <a:pt x="575" y="1"/>
                    <a:pt x="5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5" name="Google Shape;18575;p31"/>
            <p:cNvSpPr/>
            <p:nvPr/>
          </p:nvSpPr>
          <p:spPr>
            <a:xfrm>
              <a:off x="1985075" y="3913175"/>
              <a:ext cx="32125" cy="28925"/>
            </a:xfrm>
            <a:custGeom>
              <a:avLst/>
              <a:gdLst/>
              <a:ahLst/>
              <a:cxnLst/>
              <a:rect l="l" t="t" r="r" b="b"/>
              <a:pathLst>
                <a:path w="1285" h="1157" extrusionOk="0">
                  <a:moveTo>
                    <a:pt x="624" y="568"/>
                  </a:moveTo>
                  <a:cubicBezTo>
                    <a:pt x="620" y="579"/>
                    <a:pt x="615" y="589"/>
                    <a:pt x="611" y="599"/>
                  </a:cubicBezTo>
                  <a:lnTo>
                    <a:pt x="611" y="599"/>
                  </a:lnTo>
                  <a:cubicBezTo>
                    <a:pt x="607" y="603"/>
                    <a:pt x="603" y="606"/>
                    <a:pt x="598" y="609"/>
                  </a:cubicBezTo>
                  <a:lnTo>
                    <a:pt x="598" y="609"/>
                  </a:lnTo>
                  <a:cubicBezTo>
                    <a:pt x="591" y="606"/>
                    <a:pt x="583" y="603"/>
                    <a:pt x="575" y="599"/>
                  </a:cubicBezTo>
                  <a:lnTo>
                    <a:pt x="575" y="599"/>
                  </a:lnTo>
                  <a:cubicBezTo>
                    <a:pt x="589" y="586"/>
                    <a:pt x="606" y="576"/>
                    <a:pt x="624" y="568"/>
                  </a:cubicBezTo>
                  <a:close/>
                  <a:moveTo>
                    <a:pt x="587" y="1"/>
                  </a:moveTo>
                  <a:cubicBezTo>
                    <a:pt x="502" y="1"/>
                    <a:pt x="416" y="20"/>
                    <a:pt x="338" y="55"/>
                  </a:cubicBezTo>
                  <a:cubicBezTo>
                    <a:pt x="121" y="156"/>
                    <a:pt x="1" y="391"/>
                    <a:pt x="24" y="627"/>
                  </a:cubicBezTo>
                  <a:cubicBezTo>
                    <a:pt x="47" y="865"/>
                    <a:pt x="204" y="1074"/>
                    <a:pt x="440" y="1137"/>
                  </a:cubicBezTo>
                  <a:cubicBezTo>
                    <a:pt x="490" y="1150"/>
                    <a:pt x="542" y="1156"/>
                    <a:pt x="593" y="1156"/>
                  </a:cubicBezTo>
                  <a:cubicBezTo>
                    <a:pt x="777" y="1156"/>
                    <a:pt x="959" y="1075"/>
                    <a:pt x="1070" y="926"/>
                  </a:cubicBezTo>
                  <a:cubicBezTo>
                    <a:pt x="1285" y="638"/>
                    <a:pt x="1151" y="212"/>
                    <a:pt x="859" y="73"/>
                  </a:cubicBezTo>
                  <a:lnTo>
                    <a:pt x="859" y="73"/>
                  </a:lnTo>
                  <a:cubicBezTo>
                    <a:pt x="777" y="24"/>
                    <a:pt x="683" y="1"/>
                    <a:pt x="5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6" name="Google Shape;18576;p31"/>
            <p:cNvSpPr/>
            <p:nvPr/>
          </p:nvSpPr>
          <p:spPr>
            <a:xfrm>
              <a:off x="1902325" y="3770100"/>
              <a:ext cx="32625" cy="31650"/>
            </a:xfrm>
            <a:custGeom>
              <a:avLst/>
              <a:gdLst/>
              <a:ahLst/>
              <a:cxnLst/>
              <a:rect l="l" t="t" r="r" b="b"/>
              <a:pathLst>
                <a:path w="1305" h="1266" extrusionOk="0">
                  <a:moveTo>
                    <a:pt x="655" y="725"/>
                  </a:moveTo>
                  <a:cubicBezTo>
                    <a:pt x="682" y="725"/>
                    <a:pt x="703" y="756"/>
                    <a:pt x="684" y="784"/>
                  </a:cubicBezTo>
                  <a:cubicBezTo>
                    <a:pt x="669" y="807"/>
                    <a:pt x="660" y="830"/>
                    <a:pt x="657" y="852"/>
                  </a:cubicBezTo>
                  <a:lnTo>
                    <a:pt x="657" y="852"/>
                  </a:lnTo>
                  <a:cubicBezTo>
                    <a:pt x="646" y="853"/>
                    <a:pt x="635" y="854"/>
                    <a:pt x="623" y="855"/>
                  </a:cubicBezTo>
                  <a:lnTo>
                    <a:pt x="623" y="855"/>
                  </a:lnTo>
                  <a:cubicBezTo>
                    <a:pt x="611" y="833"/>
                    <a:pt x="605" y="809"/>
                    <a:pt x="603" y="785"/>
                  </a:cubicBezTo>
                  <a:lnTo>
                    <a:pt x="603" y="785"/>
                  </a:lnTo>
                  <a:cubicBezTo>
                    <a:pt x="604" y="783"/>
                    <a:pt x="604" y="781"/>
                    <a:pt x="605" y="779"/>
                  </a:cubicBezTo>
                  <a:cubicBezTo>
                    <a:pt x="617" y="739"/>
                    <a:pt x="637" y="725"/>
                    <a:pt x="655" y="725"/>
                  </a:cubicBezTo>
                  <a:close/>
                  <a:moveTo>
                    <a:pt x="730" y="0"/>
                  </a:moveTo>
                  <a:cubicBezTo>
                    <a:pt x="558" y="0"/>
                    <a:pt x="390" y="90"/>
                    <a:pt x="284" y="226"/>
                  </a:cubicBezTo>
                  <a:lnTo>
                    <a:pt x="284" y="226"/>
                  </a:lnTo>
                  <a:cubicBezTo>
                    <a:pt x="119" y="321"/>
                    <a:pt x="1" y="483"/>
                    <a:pt x="7" y="697"/>
                  </a:cubicBezTo>
                  <a:cubicBezTo>
                    <a:pt x="14" y="963"/>
                    <a:pt x="221" y="1122"/>
                    <a:pt x="459" y="1171"/>
                  </a:cubicBezTo>
                  <a:lnTo>
                    <a:pt x="459" y="1171"/>
                  </a:lnTo>
                  <a:cubicBezTo>
                    <a:pt x="467" y="1176"/>
                    <a:pt x="475" y="1181"/>
                    <a:pt x="483" y="1186"/>
                  </a:cubicBezTo>
                  <a:lnTo>
                    <a:pt x="483" y="1186"/>
                  </a:lnTo>
                  <a:cubicBezTo>
                    <a:pt x="522" y="1211"/>
                    <a:pt x="567" y="1231"/>
                    <a:pt x="614" y="1243"/>
                  </a:cubicBezTo>
                  <a:lnTo>
                    <a:pt x="614" y="1243"/>
                  </a:lnTo>
                  <a:cubicBezTo>
                    <a:pt x="665" y="1258"/>
                    <a:pt x="717" y="1265"/>
                    <a:pt x="770" y="1265"/>
                  </a:cubicBezTo>
                  <a:cubicBezTo>
                    <a:pt x="882" y="1265"/>
                    <a:pt x="993" y="1231"/>
                    <a:pt x="1082" y="1156"/>
                  </a:cubicBezTo>
                  <a:cubicBezTo>
                    <a:pt x="1255" y="1013"/>
                    <a:pt x="1305" y="797"/>
                    <a:pt x="1258" y="601"/>
                  </a:cubicBezTo>
                  <a:lnTo>
                    <a:pt x="1258" y="601"/>
                  </a:lnTo>
                  <a:cubicBezTo>
                    <a:pt x="1266" y="403"/>
                    <a:pt x="1180" y="201"/>
                    <a:pt x="994" y="79"/>
                  </a:cubicBezTo>
                  <a:cubicBezTo>
                    <a:pt x="910" y="24"/>
                    <a:pt x="819" y="0"/>
                    <a:pt x="7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7" name="Google Shape;18577;p31"/>
            <p:cNvSpPr/>
            <p:nvPr/>
          </p:nvSpPr>
          <p:spPr>
            <a:xfrm>
              <a:off x="2212600" y="3748450"/>
              <a:ext cx="27550" cy="8850"/>
            </a:xfrm>
            <a:custGeom>
              <a:avLst/>
              <a:gdLst/>
              <a:ahLst/>
              <a:cxnLst/>
              <a:rect l="l" t="t" r="r" b="b"/>
              <a:pathLst>
                <a:path w="1102" h="354" extrusionOk="0">
                  <a:moveTo>
                    <a:pt x="893" y="1"/>
                  </a:moveTo>
                  <a:cubicBezTo>
                    <a:pt x="891" y="1"/>
                    <a:pt x="889" y="1"/>
                    <a:pt x="887" y="1"/>
                  </a:cubicBezTo>
                  <a:lnTo>
                    <a:pt x="216" y="19"/>
                  </a:lnTo>
                  <a:cubicBezTo>
                    <a:pt x="4" y="24"/>
                    <a:pt x="1" y="353"/>
                    <a:pt x="210" y="353"/>
                  </a:cubicBezTo>
                  <a:cubicBezTo>
                    <a:pt x="212" y="353"/>
                    <a:pt x="214" y="353"/>
                    <a:pt x="216" y="353"/>
                  </a:cubicBezTo>
                  <a:lnTo>
                    <a:pt x="887" y="337"/>
                  </a:lnTo>
                  <a:cubicBezTo>
                    <a:pt x="1100" y="331"/>
                    <a:pt x="1102" y="1"/>
                    <a:pt x="8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8" name="Google Shape;18578;p31"/>
            <p:cNvSpPr/>
            <p:nvPr/>
          </p:nvSpPr>
          <p:spPr>
            <a:xfrm>
              <a:off x="2238075" y="3730200"/>
              <a:ext cx="26600" cy="42225"/>
            </a:xfrm>
            <a:custGeom>
              <a:avLst/>
              <a:gdLst/>
              <a:ahLst/>
              <a:cxnLst/>
              <a:rect l="l" t="t" r="r" b="b"/>
              <a:pathLst>
                <a:path w="1064" h="1689" extrusionOk="0">
                  <a:moveTo>
                    <a:pt x="648" y="1"/>
                  </a:moveTo>
                  <a:cubicBezTo>
                    <a:pt x="608" y="1"/>
                    <a:pt x="568" y="15"/>
                    <a:pt x="539" y="49"/>
                  </a:cubicBezTo>
                  <a:lnTo>
                    <a:pt x="107" y="553"/>
                  </a:lnTo>
                  <a:cubicBezTo>
                    <a:pt x="0" y="677"/>
                    <a:pt x="111" y="845"/>
                    <a:pt x="233" y="845"/>
                  </a:cubicBezTo>
                  <a:cubicBezTo>
                    <a:pt x="271" y="845"/>
                    <a:pt x="310" y="828"/>
                    <a:pt x="344" y="789"/>
                  </a:cubicBezTo>
                  <a:lnTo>
                    <a:pt x="490" y="619"/>
                  </a:lnTo>
                  <a:lnTo>
                    <a:pt x="490" y="619"/>
                  </a:lnTo>
                  <a:cubicBezTo>
                    <a:pt x="512" y="944"/>
                    <a:pt x="581" y="1266"/>
                    <a:pt x="695" y="1575"/>
                  </a:cubicBezTo>
                  <a:cubicBezTo>
                    <a:pt x="724" y="1654"/>
                    <a:pt x="793" y="1688"/>
                    <a:pt x="860" y="1688"/>
                  </a:cubicBezTo>
                  <a:cubicBezTo>
                    <a:pt x="963" y="1688"/>
                    <a:pt x="1063" y="1609"/>
                    <a:pt x="1018" y="1486"/>
                  </a:cubicBezTo>
                  <a:cubicBezTo>
                    <a:pt x="861" y="1065"/>
                    <a:pt x="795" y="617"/>
                    <a:pt x="824" y="168"/>
                  </a:cubicBezTo>
                  <a:cubicBezTo>
                    <a:pt x="830" y="72"/>
                    <a:pt x="737" y="1"/>
                    <a:pt x="6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9" name="Google Shape;18579;p31"/>
            <p:cNvSpPr/>
            <p:nvPr/>
          </p:nvSpPr>
          <p:spPr>
            <a:xfrm>
              <a:off x="2111500" y="3644125"/>
              <a:ext cx="17500" cy="8575"/>
            </a:xfrm>
            <a:custGeom>
              <a:avLst/>
              <a:gdLst/>
              <a:ahLst/>
              <a:cxnLst/>
              <a:rect l="l" t="t" r="r" b="b"/>
              <a:pathLst>
                <a:path w="700" h="343" extrusionOk="0">
                  <a:moveTo>
                    <a:pt x="490" y="0"/>
                  </a:moveTo>
                  <a:cubicBezTo>
                    <a:pt x="488" y="0"/>
                    <a:pt x="486" y="0"/>
                    <a:pt x="484" y="1"/>
                  </a:cubicBezTo>
                  <a:lnTo>
                    <a:pt x="216" y="8"/>
                  </a:lnTo>
                  <a:cubicBezTo>
                    <a:pt x="3" y="14"/>
                    <a:pt x="1" y="342"/>
                    <a:pt x="210" y="342"/>
                  </a:cubicBezTo>
                  <a:cubicBezTo>
                    <a:pt x="212" y="342"/>
                    <a:pt x="214" y="342"/>
                    <a:pt x="216" y="342"/>
                  </a:cubicBezTo>
                  <a:lnTo>
                    <a:pt x="484" y="336"/>
                  </a:lnTo>
                  <a:cubicBezTo>
                    <a:pt x="697" y="330"/>
                    <a:pt x="699" y="0"/>
                    <a:pt x="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0" name="Google Shape;18580;p31"/>
            <p:cNvSpPr/>
            <p:nvPr/>
          </p:nvSpPr>
          <p:spPr>
            <a:xfrm>
              <a:off x="2130250" y="3625850"/>
              <a:ext cx="18075" cy="34925"/>
            </a:xfrm>
            <a:custGeom>
              <a:avLst/>
              <a:gdLst/>
              <a:ahLst/>
              <a:cxnLst/>
              <a:rect l="l" t="t" r="r" b="b"/>
              <a:pathLst>
                <a:path w="723" h="1397" extrusionOk="0">
                  <a:moveTo>
                    <a:pt x="466" y="0"/>
                  </a:moveTo>
                  <a:cubicBezTo>
                    <a:pt x="438" y="0"/>
                    <a:pt x="411" y="8"/>
                    <a:pt x="389" y="25"/>
                  </a:cubicBezTo>
                  <a:lnTo>
                    <a:pt x="138" y="219"/>
                  </a:lnTo>
                  <a:cubicBezTo>
                    <a:pt x="1" y="326"/>
                    <a:pt x="88" y="541"/>
                    <a:pt x="219" y="541"/>
                  </a:cubicBezTo>
                  <a:cubicBezTo>
                    <a:pt x="247" y="541"/>
                    <a:pt x="277" y="531"/>
                    <a:pt x="308" y="507"/>
                  </a:cubicBezTo>
                  <a:lnTo>
                    <a:pt x="306" y="507"/>
                  </a:lnTo>
                  <a:lnTo>
                    <a:pt x="347" y="476"/>
                  </a:lnTo>
                  <a:lnTo>
                    <a:pt x="347" y="476"/>
                  </a:lnTo>
                  <a:cubicBezTo>
                    <a:pt x="376" y="727"/>
                    <a:pt x="385" y="981"/>
                    <a:pt x="376" y="1235"/>
                  </a:cubicBezTo>
                  <a:cubicBezTo>
                    <a:pt x="373" y="1342"/>
                    <a:pt x="454" y="1396"/>
                    <a:pt x="538" y="1396"/>
                  </a:cubicBezTo>
                  <a:cubicBezTo>
                    <a:pt x="621" y="1396"/>
                    <a:pt x="707" y="1342"/>
                    <a:pt x="710" y="1235"/>
                  </a:cubicBezTo>
                  <a:cubicBezTo>
                    <a:pt x="723" y="864"/>
                    <a:pt x="697" y="492"/>
                    <a:pt x="634" y="126"/>
                  </a:cubicBezTo>
                  <a:cubicBezTo>
                    <a:pt x="622" y="54"/>
                    <a:pt x="541" y="0"/>
                    <a:pt x="4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1" name="Google Shape;18581;p31"/>
            <p:cNvSpPr/>
            <p:nvPr/>
          </p:nvSpPr>
          <p:spPr>
            <a:xfrm>
              <a:off x="2094325" y="3882200"/>
              <a:ext cx="28750" cy="10400"/>
            </a:xfrm>
            <a:custGeom>
              <a:avLst/>
              <a:gdLst/>
              <a:ahLst/>
              <a:cxnLst/>
              <a:rect l="l" t="t" r="r" b="b"/>
              <a:pathLst>
                <a:path w="1150" h="416" extrusionOk="0">
                  <a:moveTo>
                    <a:pt x="192" y="1"/>
                  </a:moveTo>
                  <a:cubicBezTo>
                    <a:pt x="0" y="1"/>
                    <a:pt x="9" y="314"/>
                    <a:pt x="213" y="336"/>
                  </a:cubicBezTo>
                  <a:lnTo>
                    <a:pt x="936" y="414"/>
                  </a:lnTo>
                  <a:cubicBezTo>
                    <a:pt x="943" y="415"/>
                    <a:pt x="950" y="415"/>
                    <a:pt x="957" y="415"/>
                  </a:cubicBezTo>
                  <a:cubicBezTo>
                    <a:pt x="1150" y="415"/>
                    <a:pt x="1141" y="101"/>
                    <a:pt x="936" y="78"/>
                  </a:cubicBezTo>
                  <a:lnTo>
                    <a:pt x="213" y="2"/>
                  </a:lnTo>
                  <a:cubicBezTo>
                    <a:pt x="206" y="1"/>
                    <a:pt x="199" y="1"/>
                    <a:pt x="1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2" name="Google Shape;18582;p31"/>
            <p:cNvSpPr/>
            <p:nvPr/>
          </p:nvSpPr>
          <p:spPr>
            <a:xfrm>
              <a:off x="2122800" y="3869825"/>
              <a:ext cx="33650" cy="37950"/>
            </a:xfrm>
            <a:custGeom>
              <a:avLst/>
              <a:gdLst/>
              <a:ahLst/>
              <a:cxnLst/>
              <a:rect l="l" t="t" r="r" b="b"/>
              <a:pathLst>
                <a:path w="1346" h="1518" extrusionOk="0">
                  <a:moveTo>
                    <a:pt x="608" y="668"/>
                  </a:moveTo>
                  <a:cubicBezTo>
                    <a:pt x="610" y="695"/>
                    <a:pt x="613" y="722"/>
                    <a:pt x="614" y="750"/>
                  </a:cubicBezTo>
                  <a:lnTo>
                    <a:pt x="614" y="750"/>
                  </a:lnTo>
                  <a:cubicBezTo>
                    <a:pt x="593" y="750"/>
                    <a:pt x="572" y="751"/>
                    <a:pt x="550" y="752"/>
                  </a:cubicBezTo>
                  <a:lnTo>
                    <a:pt x="550" y="752"/>
                  </a:lnTo>
                  <a:cubicBezTo>
                    <a:pt x="570" y="724"/>
                    <a:pt x="589" y="696"/>
                    <a:pt x="608" y="668"/>
                  </a:cubicBezTo>
                  <a:close/>
                  <a:moveTo>
                    <a:pt x="706" y="1"/>
                  </a:moveTo>
                  <a:cubicBezTo>
                    <a:pt x="648" y="1"/>
                    <a:pt x="591" y="27"/>
                    <a:pt x="565" y="81"/>
                  </a:cubicBezTo>
                  <a:cubicBezTo>
                    <a:pt x="436" y="337"/>
                    <a:pt x="278" y="578"/>
                    <a:pt x="93" y="796"/>
                  </a:cubicBezTo>
                  <a:cubicBezTo>
                    <a:pt x="0" y="907"/>
                    <a:pt x="60" y="1077"/>
                    <a:pt x="212" y="1083"/>
                  </a:cubicBezTo>
                  <a:cubicBezTo>
                    <a:pt x="278" y="1085"/>
                    <a:pt x="344" y="1087"/>
                    <a:pt x="410" y="1087"/>
                  </a:cubicBezTo>
                  <a:cubicBezTo>
                    <a:pt x="483" y="1087"/>
                    <a:pt x="555" y="1085"/>
                    <a:pt x="627" y="1082"/>
                  </a:cubicBezTo>
                  <a:lnTo>
                    <a:pt x="627" y="1082"/>
                  </a:lnTo>
                  <a:cubicBezTo>
                    <a:pt x="628" y="1173"/>
                    <a:pt x="627" y="1265"/>
                    <a:pt x="623" y="1356"/>
                  </a:cubicBezTo>
                  <a:cubicBezTo>
                    <a:pt x="618" y="1463"/>
                    <a:pt x="699" y="1517"/>
                    <a:pt x="783" y="1517"/>
                  </a:cubicBezTo>
                  <a:cubicBezTo>
                    <a:pt x="866" y="1517"/>
                    <a:pt x="952" y="1463"/>
                    <a:pt x="957" y="1356"/>
                  </a:cubicBezTo>
                  <a:lnTo>
                    <a:pt x="955" y="1356"/>
                  </a:lnTo>
                  <a:cubicBezTo>
                    <a:pt x="959" y="1257"/>
                    <a:pt x="960" y="1157"/>
                    <a:pt x="959" y="1058"/>
                  </a:cubicBezTo>
                  <a:lnTo>
                    <a:pt x="959" y="1058"/>
                  </a:lnTo>
                  <a:cubicBezTo>
                    <a:pt x="1020" y="1051"/>
                    <a:pt x="1081" y="1044"/>
                    <a:pt x="1141" y="1036"/>
                  </a:cubicBezTo>
                  <a:cubicBezTo>
                    <a:pt x="1346" y="1006"/>
                    <a:pt x="1271" y="710"/>
                    <a:pt x="1079" y="710"/>
                  </a:cubicBezTo>
                  <a:cubicBezTo>
                    <a:pt x="1071" y="710"/>
                    <a:pt x="1062" y="711"/>
                    <a:pt x="1053" y="712"/>
                  </a:cubicBezTo>
                  <a:cubicBezTo>
                    <a:pt x="1017" y="717"/>
                    <a:pt x="981" y="721"/>
                    <a:pt x="945" y="725"/>
                  </a:cubicBezTo>
                  <a:lnTo>
                    <a:pt x="945" y="725"/>
                  </a:lnTo>
                  <a:cubicBezTo>
                    <a:pt x="931" y="523"/>
                    <a:pt x="906" y="321"/>
                    <a:pt x="870" y="122"/>
                  </a:cubicBezTo>
                  <a:cubicBezTo>
                    <a:pt x="855" y="43"/>
                    <a:pt x="780" y="1"/>
                    <a:pt x="7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3" name="Google Shape;18583;p31"/>
            <p:cNvSpPr/>
            <p:nvPr/>
          </p:nvSpPr>
          <p:spPr>
            <a:xfrm>
              <a:off x="1990975" y="3649575"/>
              <a:ext cx="25950" cy="9425"/>
            </a:xfrm>
            <a:custGeom>
              <a:avLst/>
              <a:gdLst/>
              <a:ahLst/>
              <a:cxnLst/>
              <a:rect l="l" t="t" r="r" b="b"/>
              <a:pathLst>
                <a:path w="1038" h="377" extrusionOk="0">
                  <a:moveTo>
                    <a:pt x="374" y="1"/>
                  </a:moveTo>
                  <a:cubicBezTo>
                    <a:pt x="321" y="1"/>
                    <a:pt x="268" y="3"/>
                    <a:pt x="215" y="7"/>
                  </a:cubicBezTo>
                  <a:cubicBezTo>
                    <a:pt x="7" y="22"/>
                    <a:pt x="0" y="341"/>
                    <a:pt x="200" y="341"/>
                  </a:cubicBezTo>
                  <a:cubicBezTo>
                    <a:pt x="205" y="341"/>
                    <a:pt x="210" y="341"/>
                    <a:pt x="215" y="341"/>
                  </a:cubicBezTo>
                  <a:cubicBezTo>
                    <a:pt x="265" y="337"/>
                    <a:pt x="316" y="335"/>
                    <a:pt x="366" y="335"/>
                  </a:cubicBezTo>
                  <a:cubicBezTo>
                    <a:pt x="495" y="335"/>
                    <a:pt x="624" y="348"/>
                    <a:pt x="750" y="373"/>
                  </a:cubicBezTo>
                  <a:cubicBezTo>
                    <a:pt x="763" y="375"/>
                    <a:pt x="776" y="377"/>
                    <a:pt x="788" y="377"/>
                  </a:cubicBezTo>
                  <a:cubicBezTo>
                    <a:pt x="971" y="377"/>
                    <a:pt x="1038" y="90"/>
                    <a:pt x="840" y="49"/>
                  </a:cubicBezTo>
                  <a:cubicBezTo>
                    <a:pt x="687" y="18"/>
                    <a:pt x="530" y="1"/>
                    <a:pt x="3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4" name="Google Shape;18584;p31"/>
            <p:cNvSpPr/>
            <p:nvPr/>
          </p:nvSpPr>
          <p:spPr>
            <a:xfrm>
              <a:off x="2016875" y="3638550"/>
              <a:ext cx="25925" cy="33550"/>
            </a:xfrm>
            <a:custGeom>
              <a:avLst/>
              <a:gdLst/>
              <a:ahLst/>
              <a:cxnLst/>
              <a:rect l="l" t="t" r="r" b="b"/>
              <a:pathLst>
                <a:path w="1037" h="1342" extrusionOk="0">
                  <a:moveTo>
                    <a:pt x="830" y="1"/>
                  </a:moveTo>
                  <a:cubicBezTo>
                    <a:pt x="828" y="1"/>
                    <a:pt x="825" y="1"/>
                    <a:pt x="822" y="1"/>
                  </a:cubicBezTo>
                  <a:lnTo>
                    <a:pt x="382" y="18"/>
                  </a:lnTo>
                  <a:cubicBezTo>
                    <a:pt x="296" y="21"/>
                    <a:pt x="212" y="92"/>
                    <a:pt x="216" y="185"/>
                  </a:cubicBezTo>
                  <a:cubicBezTo>
                    <a:pt x="222" y="321"/>
                    <a:pt x="210" y="457"/>
                    <a:pt x="180" y="590"/>
                  </a:cubicBezTo>
                  <a:cubicBezTo>
                    <a:pt x="159" y="684"/>
                    <a:pt x="233" y="806"/>
                    <a:pt x="334" y="806"/>
                  </a:cubicBezTo>
                  <a:cubicBezTo>
                    <a:pt x="350" y="806"/>
                    <a:pt x="368" y="803"/>
                    <a:pt x="386" y="796"/>
                  </a:cubicBezTo>
                  <a:cubicBezTo>
                    <a:pt x="403" y="788"/>
                    <a:pt x="419" y="785"/>
                    <a:pt x="435" y="785"/>
                  </a:cubicBezTo>
                  <a:cubicBezTo>
                    <a:pt x="517" y="785"/>
                    <a:pt x="574" y="872"/>
                    <a:pt x="514" y="951"/>
                  </a:cubicBezTo>
                  <a:cubicBezTo>
                    <a:pt x="481" y="994"/>
                    <a:pt x="430" y="1009"/>
                    <a:pt x="379" y="1009"/>
                  </a:cubicBezTo>
                  <a:cubicBezTo>
                    <a:pt x="342" y="1009"/>
                    <a:pt x="304" y="1001"/>
                    <a:pt x="273" y="989"/>
                  </a:cubicBezTo>
                  <a:cubicBezTo>
                    <a:pt x="253" y="982"/>
                    <a:pt x="234" y="979"/>
                    <a:pt x="217" y="979"/>
                  </a:cubicBezTo>
                  <a:cubicBezTo>
                    <a:pt x="54" y="979"/>
                    <a:pt x="1" y="1249"/>
                    <a:pt x="184" y="1313"/>
                  </a:cubicBezTo>
                  <a:cubicBezTo>
                    <a:pt x="241" y="1332"/>
                    <a:pt x="301" y="1342"/>
                    <a:pt x="361" y="1342"/>
                  </a:cubicBezTo>
                  <a:cubicBezTo>
                    <a:pt x="594" y="1342"/>
                    <a:pt x="829" y="1202"/>
                    <a:pt x="872" y="957"/>
                  </a:cubicBezTo>
                  <a:cubicBezTo>
                    <a:pt x="913" y="733"/>
                    <a:pt x="749" y="512"/>
                    <a:pt x="541" y="457"/>
                  </a:cubicBezTo>
                  <a:lnTo>
                    <a:pt x="541" y="457"/>
                  </a:lnTo>
                  <a:cubicBezTo>
                    <a:pt x="545" y="420"/>
                    <a:pt x="548" y="382"/>
                    <a:pt x="549" y="345"/>
                  </a:cubicBezTo>
                  <a:lnTo>
                    <a:pt x="549" y="345"/>
                  </a:lnTo>
                  <a:lnTo>
                    <a:pt x="822" y="335"/>
                  </a:lnTo>
                  <a:cubicBezTo>
                    <a:pt x="1032" y="327"/>
                    <a:pt x="1037" y="1"/>
                    <a:pt x="8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5" name="Google Shape;18585;p31"/>
            <p:cNvSpPr/>
            <p:nvPr/>
          </p:nvSpPr>
          <p:spPr>
            <a:xfrm>
              <a:off x="2005975" y="3958700"/>
              <a:ext cx="17850" cy="9825"/>
            </a:xfrm>
            <a:custGeom>
              <a:avLst/>
              <a:gdLst/>
              <a:ahLst/>
              <a:cxnLst/>
              <a:rect l="l" t="t" r="r" b="b"/>
              <a:pathLst>
                <a:path w="714" h="393" extrusionOk="0">
                  <a:moveTo>
                    <a:pt x="527" y="1"/>
                  </a:moveTo>
                  <a:cubicBezTo>
                    <a:pt x="511" y="1"/>
                    <a:pt x="496" y="4"/>
                    <a:pt x="481" y="10"/>
                  </a:cubicBezTo>
                  <a:cubicBezTo>
                    <a:pt x="408" y="41"/>
                    <a:pt x="330" y="57"/>
                    <a:pt x="252" y="57"/>
                  </a:cubicBezTo>
                  <a:cubicBezTo>
                    <a:pt x="223" y="57"/>
                    <a:pt x="195" y="55"/>
                    <a:pt x="167" y="51"/>
                  </a:cubicBezTo>
                  <a:cubicBezTo>
                    <a:pt x="163" y="50"/>
                    <a:pt x="158" y="50"/>
                    <a:pt x="154" y="50"/>
                  </a:cubicBezTo>
                  <a:cubicBezTo>
                    <a:pt x="71" y="50"/>
                    <a:pt x="1" y="141"/>
                    <a:pt x="1" y="219"/>
                  </a:cubicBezTo>
                  <a:cubicBezTo>
                    <a:pt x="1" y="319"/>
                    <a:pt x="77" y="374"/>
                    <a:pt x="167" y="387"/>
                  </a:cubicBezTo>
                  <a:cubicBezTo>
                    <a:pt x="200" y="391"/>
                    <a:pt x="233" y="393"/>
                    <a:pt x="266" y="393"/>
                  </a:cubicBezTo>
                  <a:cubicBezTo>
                    <a:pt x="370" y="393"/>
                    <a:pt x="474" y="373"/>
                    <a:pt x="570" y="333"/>
                  </a:cubicBezTo>
                  <a:cubicBezTo>
                    <a:pt x="652" y="298"/>
                    <a:pt x="713" y="222"/>
                    <a:pt x="687" y="127"/>
                  </a:cubicBezTo>
                  <a:cubicBezTo>
                    <a:pt x="668" y="62"/>
                    <a:pt x="598" y="1"/>
                    <a:pt x="5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6" name="Google Shape;18586;p31"/>
            <p:cNvSpPr/>
            <p:nvPr/>
          </p:nvSpPr>
          <p:spPr>
            <a:xfrm>
              <a:off x="2025900" y="3940550"/>
              <a:ext cx="26700" cy="33600"/>
            </a:xfrm>
            <a:custGeom>
              <a:avLst/>
              <a:gdLst/>
              <a:ahLst/>
              <a:cxnLst/>
              <a:rect l="l" t="t" r="r" b="b"/>
              <a:pathLst>
                <a:path w="1068" h="1344" extrusionOk="0">
                  <a:moveTo>
                    <a:pt x="490" y="0"/>
                  </a:moveTo>
                  <a:cubicBezTo>
                    <a:pt x="439" y="0"/>
                    <a:pt x="388" y="25"/>
                    <a:pt x="354" y="81"/>
                  </a:cubicBezTo>
                  <a:cubicBezTo>
                    <a:pt x="255" y="246"/>
                    <a:pt x="0" y="544"/>
                    <a:pt x="232" y="710"/>
                  </a:cubicBezTo>
                  <a:cubicBezTo>
                    <a:pt x="277" y="741"/>
                    <a:pt x="328" y="761"/>
                    <a:pt x="382" y="772"/>
                  </a:cubicBezTo>
                  <a:lnTo>
                    <a:pt x="382" y="772"/>
                  </a:lnTo>
                  <a:cubicBezTo>
                    <a:pt x="393" y="909"/>
                    <a:pt x="404" y="1046"/>
                    <a:pt x="415" y="1183"/>
                  </a:cubicBezTo>
                  <a:cubicBezTo>
                    <a:pt x="424" y="1290"/>
                    <a:pt x="513" y="1344"/>
                    <a:pt x="597" y="1344"/>
                  </a:cubicBezTo>
                  <a:cubicBezTo>
                    <a:pt x="680" y="1344"/>
                    <a:pt x="759" y="1291"/>
                    <a:pt x="751" y="1184"/>
                  </a:cubicBezTo>
                  <a:lnTo>
                    <a:pt x="714" y="742"/>
                  </a:lnTo>
                  <a:lnTo>
                    <a:pt x="714" y="742"/>
                  </a:lnTo>
                  <a:cubicBezTo>
                    <a:pt x="789" y="718"/>
                    <a:pt x="859" y="684"/>
                    <a:pt x="915" y="647"/>
                  </a:cubicBezTo>
                  <a:cubicBezTo>
                    <a:pt x="1067" y="549"/>
                    <a:pt x="973" y="330"/>
                    <a:pt x="833" y="330"/>
                  </a:cubicBezTo>
                  <a:cubicBezTo>
                    <a:pt x="806" y="330"/>
                    <a:pt x="777" y="338"/>
                    <a:pt x="748" y="357"/>
                  </a:cubicBezTo>
                  <a:cubicBezTo>
                    <a:pt x="731" y="368"/>
                    <a:pt x="709" y="380"/>
                    <a:pt x="685" y="391"/>
                  </a:cubicBezTo>
                  <a:lnTo>
                    <a:pt x="685" y="391"/>
                  </a:lnTo>
                  <a:lnTo>
                    <a:pt x="667" y="167"/>
                  </a:lnTo>
                  <a:cubicBezTo>
                    <a:pt x="658" y="67"/>
                    <a:pt x="574" y="0"/>
                    <a:pt x="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7" name="Google Shape;18587;p31"/>
            <p:cNvSpPr/>
            <p:nvPr/>
          </p:nvSpPr>
          <p:spPr>
            <a:xfrm>
              <a:off x="1927525" y="3808225"/>
              <a:ext cx="21025" cy="9175"/>
            </a:xfrm>
            <a:custGeom>
              <a:avLst/>
              <a:gdLst/>
              <a:ahLst/>
              <a:cxnLst/>
              <a:rect l="l" t="t" r="r" b="b"/>
              <a:pathLst>
                <a:path w="841" h="367" extrusionOk="0">
                  <a:moveTo>
                    <a:pt x="228" y="0"/>
                  </a:moveTo>
                  <a:cubicBezTo>
                    <a:pt x="58" y="0"/>
                    <a:pt x="1" y="275"/>
                    <a:pt x="190" y="330"/>
                  </a:cubicBezTo>
                  <a:cubicBezTo>
                    <a:pt x="275" y="355"/>
                    <a:pt x="363" y="367"/>
                    <a:pt x="451" y="367"/>
                  </a:cubicBezTo>
                  <a:cubicBezTo>
                    <a:pt x="514" y="367"/>
                    <a:pt x="578" y="360"/>
                    <a:pt x="642" y="348"/>
                  </a:cubicBezTo>
                  <a:cubicBezTo>
                    <a:pt x="840" y="311"/>
                    <a:pt x="773" y="21"/>
                    <a:pt x="587" y="21"/>
                  </a:cubicBezTo>
                  <a:cubicBezTo>
                    <a:pt x="576" y="21"/>
                    <a:pt x="564" y="22"/>
                    <a:pt x="552" y="25"/>
                  </a:cubicBezTo>
                  <a:cubicBezTo>
                    <a:pt x="518" y="31"/>
                    <a:pt x="484" y="34"/>
                    <a:pt x="449" y="34"/>
                  </a:cubicBezTo>
                  <a:cubicBezTo>
                    <a:pt x="392" y="34"/>
                    <a:pt x="334" y="25"/>
                    <a:pt x="279" y="8"/>
                  </a:cubicBezTo>
                  <a:cubicBezTo>
                    <a:pt x="261" y="3"/>
                    <a:pt x="244"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8" name="Google Shape;18588;p31"/>
            <p:cNvSpPr/>
            <p:nvPr/>
          </p:nvSpPr>
          <p:spPr>
            <a:xfrm>
              <a:off x="1946800" y="3794700"/>
              <a:ext cx="22425" cy="37325"/>
            </a:xfrm>
            <a:custGeom>
              <a:avLst/>
              <a:gdLst/>
              <a:ahLst/>
              <a:cxnLst/>
              <a:rect l="l" t="t" r="r" b="b"/>
              <a:pathLst>
                <a:path w="897" h="1493" extrusionOk="0">
                  <a:moveTo>
                    <a:pt x="476" y="0"/>
                  </a:moveTo>
                  <a:cubicBezTo>
                    <a:pt x="421" y="0"/>
                    <a:pt x="366" y="26"/>
                    <a:pt x="336" y="81"/>
                  </a:cubicBezTo>
                  <a:cubicBezTo>
                    <a:pt x="293" y="163"/>
                    <a:pt x="229" y="232"/>
                    <a:pt x="151" y="282"/>
                  </a:cubicBezTo>
                  <a:cubicBezTo>
                    <a:pt x="1" y="380"/>
                    <a:pt x="94" y="599"/>
                    <a:pt x="234" y="599"/>
                  </a:cubicBezTo>
                  <a:cubicBezTo>
                    <a:pt x="262" y="599"/>
                    <a:pt x="291" y="591"/>
                    <a:pt x="321" y="572"/>
                  </a:cubicBezTo>
                  <a:lnTo>
                    <a:pt x="318" y="572"/>
                  </a:lnTo>
                  <a:cubicBezTo>
                    <a:pt x="346" y="555"/>
                    <a:pt x="373" y="536"/>
                    <a:pt x="398" y="515"/>
                  </a:cubicBezTo>
                  <a:lnTo>
                    <a:pt x="398" y="515"/>
                  </a:lnTo>
                  <a:cubicBezTo>
                    <a:pt x="464" y="785"/>
                    <a:pt x="514" y="1058"/>
                    <a:pt x="550" y="1333"/>
                  </a:cubicBezTo>
                  <a:cubicBezTo>
                    <a:pt x="563" y="1439"/>
                    <a:pt x="653" y="1492"/>
                    <a:pt x="737" y="1492"/>
                  </a:cubicBezTo>
                  <a:cubicBezTo>
                    <a:pt x="820" y="1492"/>
                    <a:pt x="897" y="1439"/>
                    <a:pt x="884" y="1333"/>
                  </a:cubicBezTo>
                  <a:cubicBezTo>
                    <a:pt x="833" y="923"/>
                    <a:pt x="752" y="518"/>
                    <a:pt x="641" y="120"/>
                  </a:cubicBezTo>
                  <a:cubicBezTo>
                    <a:pt x="619" y="43"/>
                    <a:pt x="547"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9" name="Google Shape;18589;p31"/>
            <p:cNvSpPr/>
            <p:nvPr/>
          </p:nvSpPr>
          <p:spPr>
            <a:xfrm>
              <a:off x="2353150" y="3325400"/>
              <a:ext cx="22075" cy="26625"/>
            </a:xfrm>
            <a:custGeom>
              <a:avLst/>
              <a:gdLst/>
              <a:ahLst/>
              <a:cxnLst/>
              <a:rect l="l" t="t" r="r" b="b"/>
              <a:pathLst>
                <a:path w="883" h="1065" extrusionOk="0">
                  <a:moveTo>
                    <a:pt x="449" y="0"/>
                  </a:moveTo>
                  <a:cubicBezTo>
                    <a:pt x="395" y="0"/>
                    <a:pt x="342" y="26"/>
                    <a:pt x="312" y="83"/>
                  </a:cubicBezTo>
                  <a:cubicBezTo>
                    <a:pt x="233" y="231"/>
                    <a:pt x="152" y="380"/>
                    <a:pt x="71" y="528"/>
                  </a:cubicBezTo>
                  <a:cubicBezTo>
                    <a:pt x="1" y="660"/>
                    <a:pt x="117" y="781"/>
                    <a:pt x="229" y="781"/>
                  </a:cubicBezTo>
                  <a:cubicBezTo>
                    <a:pt x="280" y="781"/>
                    <a:pt x="329" y="756"/>
                    <a:pt x="361" y="697"/>
                  </a:cubicBezTo>
                  <a:lnTo>
                    <a:pt x="360" y="697"/>
                  </a:lnTo>
                  <a:lnTo>
                    <a:pt x="414" y="597"/>
                  </a:lnTo>
                  <a:lnTo>
                    <a:pt x="521" y="947"/>
                  </a:lnTo>
                  <a:cubicBezTo>
                    <a:pt x="547" y="1029"/>
                    <a:pt x="613" y="1065"/>
                    <a:pt x="679" y="1065"/>
                  </a:cubicBezTo>
                  <a:cubicBezTo>
                    <a:pt x="780" y="1065"/>
                    <a:pt x="882" y="983"/>
                    <a:pt x="845" y="859"/>
                  </a:cubicBezTo>
                  <a:cubicBezTo>
                    <a:pt x="768" y="613"/>
                    <a:pt x="694" y="368"/>
                    <a:pt x="617" y="122"/>
                  </a:cubicBezTo>
                  <a:cubicBezTo>
                    <a:pt x="595" y="46"/>
                    <a:pt x="521"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0" name="Google Shape;18590;p31"/>
            <p:cNvSpPr/>
            <p:nvPr/>
          </p:nvSpPr>
          <p:spPr>
            <a:xfrm>
              <a:off x="2420425" y="3437325"/>
              <a:ext cx="26425" cy="31700"/>
            </a:xfrm>
            <a:custGeom>
              <a:avLst/>
              <a:gdLst/>
              <a:ahLst/>
              <a:cxnLst/>
              <a:rect l="l" t="t" r="r" b="b"/>
              <a:pathLst>
                <a:path w="1057" h="1268" extrusionOk="0">
                  <a:moveTo>
                    <a:pt x="597" y="838"/>
                  </a:moveTo>
                  <a:cubicBezTo>
                    <a:pt x="639" y="838"/>
                    <a:pt x="667" y="874"/>
                    <a:pt x="623" y="916"/>
                  </a:cubicBezTo>
                  <a:cubicBezTo>
                    <a:pt x="607" y="931"/>
                    <a:pt x="589" y="938"/>
                    <a:pt x="572" y="938"/>
                  </a:cubicBezTo>
                  <a:cubicBezTo>
                    <a:pt x="546" y="938"/>
                    <a:pt x="519" y="923"/>
                    <a:pt x="496" y="902"/>
                  </a:cubicBezTo>
                  <a:lnTo>
                    <a:pt x="496" y="902"/>
                  </a:lnTo>
                  <a:cubicBezTo>
                    <a:pt x="508" y="894"/>
                    <a:pt x="520" y="883"/>
                    <a:pt x="532" y="870"/>
                  </a:cubicBezTo>
                  <a:cubicBezTo>
                    <a:pt x="552" y="847"/>
                    <a:pt x="576" y="838"/>
                    <a:pt x="597" y="838"/>
                  </a:cubicBezTo>
                  <a:close/>
                  <a:moveTo>
                    <a:pt x="389" y="0"/>
                  </a:moveTo>
                  <a:cubicBezTo>
                    <a:pt x="351" y="0"/>
                    <a:pt x="312" y="17"/>
                    <a:pt x="279" y="55"/>
                  </a:cubicBezTo>
                  <a:cubicBezTo>
                    <a:pt x="92" y="270"/>
                    <a:pt x="1" y="557"/>
                    <a:pt x="79" y="838"/>
                  </a:cubicBezTo>
                  <a:cubicBezTo>
                    <a:pt x="141" y="1068"/>
                    <a:pt x="333" y="1268"/>
                    <a:pt x="574" y="1268"/>
                  </a:cubicBezTo>
                  <a:cubicBezTo>
                    <a:pt x="605" y="1268"/>
                    <a:pt x="638" y="1264"/>
                    <a:pt x="671" y="1257"/>
                  </a:cubicBezTo>
                  <a:cubicBezTo>
                    <a:pt x="925" y="1202"/>
                    <a:pt x="1057" y="917"/>
                    <a:pt x="933" y="687"/>
                  </a:cubicBezTo>
                  <a:cubicBezTo>
                    <a:pt x="863" y="558"/>
                    <a:pt x="733" y="496"/>
                    <a:pt x="602" y="496"/>
                  </a:cubicBezTo>
                  <a:cubicBezTo>
                    <a:pt x="529" y="496"/>
                    <a:pt x="456" y="515"/>
                    <a:pt x="391" y="553"/>
                  </a:cubicBezTo>
                  <a:lnTo>
                    <a:pt x="391" y="553"/>
                  </a:lnTo>
                  <a:cubicBezTo>
                    <a:pt x="408" y="457"/>
                    <a:pt x="452" y="364"/>
                    <a:pt x="515" y="292"/>
                  </a:cubicBezTo>
                  <a:cubicBezTo>
                    <a:pt x="622" y="168"/>
                    <a:pt x="511" y="0"/>
                    <a:pt x="3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1" name="Google Shape;18591;p31"/>
            <p:cNvSpPr/>
            <p:nvPr/>
          </p:nvSpPr>
          <p:spPr>
            <a:xfrm>
              <a:off x="2482975" y="3254225"/>
              <a:ext cx="28050" cy="36500"/>
            </a:xfrm>
            <a:custGeom>
              <a:avLst/>
              <a:gdLst/>
              <a:ahLst/>
              <a:cxnLst/>
              <a:rect l="l" t="t" r="r" b="b"/>
              <a:pathLst>
                <a:path w="1122" h="1460" extrusionOk="0">
                  <a:moveTo>
                    <a:pt x="418" y="1"/>
                  </a:moveTo>
                  <a:cubicBezTo>
                    <a:pt x="314" y="1"/>
                    <a:pt x="208" y="41"/>
                    <a:pt x="126" y="114"/>
                  </a:cubicBezTo>
                  <a:cubicBezTo>
                    <a:pt x="0" y="227"/>
                    <a:pt x="118" y="396"/>
                    <a:pt x="252" y="396"/>
                  </a:cubicBezTo>
                  <a:cubicBezTo>
                    <a:pt x="290" y="396"/>
                    <a:pt x="329" y="383"/>
                    <a:pt x="364" y="352"/>
                  </a:cubicBezTo>
                  <a:lnTo>
                    <a:pt x="364" y="353"/>
                  </a:lnTo>
                  <a:cubicBezTo>
                    <a:pt x="376" y="342"/>
                    <a:pt x="389" y="337"/>
                    <a:pt x="401" y="337"/>
                  </a:cubicBezTo>
                  <a:cubicBezTo>
                    <a:pt x="439" y="337"/>
                    <a:pt x="463" y="390"/>
                    <a:pt x="412" y="423"/>
                  </a:cubicBezTo>
                  <a:cubicBezTo>
                    <a:pt x="294" y="498"/>
                    <a:pt x="307" y="692"/>
                    <a:pt x="452" y="728"/>
                  </a:cubicBezTo>
                  <a:cubicBezTo>
                    <a:pt x="573" y="759"/>
                    <a:pt x="739" y="872"/>
                    <a:pt x="692" y="1021"/>
                  </a:cubicBezTo>
                  <a:cubicBezTo>
                    <a:pt x="672" y="1082"/>
                    <a:pt x="604" y="1129"/>
                    <a:pt x="540" y="1129"/>
                  </a:cubicBezTo>
                  <a:cubicBezTo>
                    <a:pt x="511" y="1129"/>
                    <a:pt x="483" y="1119"/>
                    <a:pt x="460" y="1098"/>
                  </a:cubicBezTo>
                  <a:cubicBezTo>
                    <a:pt x="425" y="1065"/>
                    <a:pt x="386" y="1051"/>
                    <a:pt x="349" y="1051"/>
                  </a:cubicBezTo>
                  <a:cubicBezTo>
                    <a:pt x="218" y="1051"/>
                    <a:pt x="101" y="1219"/>
                    <a:pt x="223" y="1334"/>
                  </a:cubicBezTo>
                  <a:cubicBezTo>
                    <a:pt x="313" y="1420"/>
                    <a:pt x="427" y="1459"/>
                    <a:pt x="541" y="1459"/>
                  </a:cubicBezTo>
                  <a:cubicBezTo>
                    <a:pt x="716" y="1459"/>
                    <a:pt x="893" y="1364"/>
                    <a:pt x="981" y="1197"/>
                  </a:cubicBezTo>
                  <a:cubicBezTo>
                    <a:pt x="1122" y="934"/>
                    <a:pt x="978" y="654"/>
                    <a:pt x="754" y="502"/>
                  </a:cubicBezTo>
                  <a:lnTo>
                    <a:pt x="754" y="502"/>
                  </a:lnTo>
                  <a:cubicBezTo>
                    <a:pt x="799" y="386"/>
                    <a:pt x="792" y="253"/>
                    <a:pt x="707" y="143"/>
                  </a:cubicBezTo>
                  <a:cubicBezTo>
                    <a:pt x="633" y="45"/>
                    <a:pt x="527" y="1"/>
                    <a:pt x="4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2" name="Google Shape;18592;p31"/>
            <p:cNvSpPr/>
            <p:nvPr/>
          </p:nvSpPr>
          <p:spPr>
            <a:xfrm>
              <a:off x="2557525" y="3262600"/>
              <a:ext cx="21125" cy="28225"/>
            </a:xfrm>
            <a:custGeom>
              <a:avLst/>
              <a:gdLst/>
              <a:ahLst/>
              <a:cxnLst/>
              <a:rect l="l" t="t" r="r" b="b"/>
              <a:pathLst>
                <a:path w="845" h="1129" extrusionOk="0">
                  <a:moveTo>
                    <a:pt x="485" y="0"/>
                  </a:moveTo>
                  <a:cubicBezTo>
                    <a:pt x="443" y="0"/>
                    <a:pt x="403" y="15"/>
                    <a:pt x="376" y="50"/>
                  </a:cubicBezTo>
                  <a:lnTo>
                    <a:pt x="98" y="407"/>
                  </a:lnTo>
                  <a:cubicBezTo>
                    <a:pt x="0" y="534"/>
                    <a:pt x="111" y="702"/>
                    <a:pt x="228" y="702"/>
                  </a:cubicBezTo>
                  <a:cubicBezTo>
                    <a:pt x="265" y="702"/>
                    <a:pt x="303" y="685"/>
                    <a:pt x="335" y="644"/>
                  </a:cubicBezTo>
                  <a:lnTo>
                    <a:pt x="403" y="556"/>
                  </a:lnTo>
                  <a:lnTo>
                    <a:pt x="403" y="556"/>
                  </a:lnTo>
                  <a:lnTo>
                    <a:pt x="497" y="1008"/>
                  </a:lnTo>
                  <a:cubicBezTo>
                    <a:pt x="514" y="1092"/>
                    <a:pt x="575" y="1129"/>
                    <a:pt x="641" y="1129"/>
                  </a:cubicBezTo>
                  <a:cubicBezTo>
                    <a:pt x="739" y="1129"/>
                    <a:pt x="845" y="1046"/>
                    <a:pt x="818" y="920"/>
                  </a:cubicBezTo>
                  <a:lnTo>
                    <a:pt x="655" y="123"/>
                  </a:lnTo>
                  <a:cubicBezTo>
                    <a:pt x="640" y="50"/>
                    <a:pt x="560" y="0"/>
                    <a:pt x="48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3" name="Google Shape;18593;p31"/>
            <p:cNvSpPr/>
            <p:nvPr/>
          </p:nvSpPr>
          <p:spPr>
            <a:xfrm>
              <a:off x="2623775" y="3198150"/>
              <a:ext cx="27500" cy="28825"/>
            </a:xfrm>
            <a:custGeom>
              <a:avLst/>
              <a:gdLst/>
              <a:ahLst/>
              <a:cxnLst/>
              <a:rect l="l" t="t" r="r" b="b"/>
              <a:pathLst>
                <a:path w="1100" h="1153" extrusionOk="0">
                  <a:moveTo>
                    <a:pt x="349" y="1"/>
                  </a:moveTo>
                  <a:cubicBezTo>
                    <a:pt x="288" y="1"/>
                    <a:pt x="225" y="15"/>
                    <a:pt x="164" y="47"/>
                  </a:cubicBezTo>
                  <a:cubicBezTo>
                    <a:pt x="1" y="133"/>
                    <a:pt x="100" y="358"/>
                    <a:pt x="251" y="358"/>
                  </a:cubicBezTo>
                  <a:cubicBezTo>
                    <a:pt x="277" y="358"/>
                    <a:pt x="304" y="352"/>
                    <a:pt x="331" y="337"/>
                  </a:cubicBezTo>
                  <a:lnTo>
                    <a:pt x="333" y="337"/>
                  </a:lnTo>
                  <a:cubicBezTo>
                    <a:pt x="344" y="331"/>
                    <a:pt x="355" y="328"/>
                    <a:pt x="365" y="328"/>
                  </a:cubicBezTo>
                  <a:cubicBezTo>
                    <a:pt x="436" y="328"/>
                    <a:pt x="469" y="472"/>
                    <a:pt x="460" y="523"/>
                  </a:cubicBezTo>
                  <a:cubicBezTo>
                    <a:pt x="438" y="653"/>
                    <a:pt x="328" y="764"/>
                    <a:pt x="245" y="859"/>
                  </a:cubicBezTo>
                  <a:cubicBezTo>
                    <a:pt x="144" y="973"/>
                    <a:pt x="220" y="1129"/>
                    <a:pt x="363" y="1144"/>
                  </a:cubicBezTo>
                  <a:cubicBezTo>
                    <a:pt x="420" y="1150"/>
                    <a:pt x="477" y="1153"/>
                    <a:pt x="534" y="1153"/>
                  </a:cubicBezTo>
                  <a:cubicBezTo>
                    <a:pt x="659" y="1153"/>
                    <a:pt x="783" y="1139"/>
                    <a:pt x="905" y="1110"/>
                  </a:cubicBezTo>
                  <a:cubicBezTo>
                    <a:pt x="1100" y="1066"/>
                    <a:pt x="1036" y="782"/>
                    <a:pt x="856" y="782"/>
                  </a:cubicBezTo>
                  <a:cubicBezTo>
                    <a:pt x="843" y="782"/>
                    <a:pt x="829" y="784"/>
                    <a:pt x="815" y="787"/>
                  </a:cubicBezTo>
                  <a:cubicBezTo>
                    <a:pt x="777" y="796"/>
                    <a:pt x="738" y="803"/>
                    <a:pt x="699" y="808"/>
                  </a:cubicBezTo>
                  <a:lnTo>
                    <a:pt x="699" y="808"/>
                  </a:lnTo>
                  <a:cubicBezTo>
                    <a:pt x="787" y="657"/>
                    <a:pt x="835" y="489"/>
                    <a:pt x="771" y="314"/>
                  </a:cubicBezTo>
                  <a:cubicBezTo>
                    <a:pt x="702" y="129"/>
                    <a:pt x="532" y="1"/>
                    <a:pt x="3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4" name="Google Shape;18594;p31"/>
            <p:cNvSpPr/>
            <p:nvPr/>
          </p:nvSpPr>
          <p:spPr>
            <a:xfrm>
              <a:off x="2749750" y="3385825"/>
              <a:ext cx="22900" cy="30525"/>
            </a:xfrm>
            <a:custGeom>
              <a:avLst/>
              <a:gdLst/>
              <a:ahLst/>
              <a:cxnLst/>
              <a:rect l="l" t="t" r="r" b="b"/>
              <a:pathLst>
                <a:path w="916" h="1221" extrusionOk="0">
                  <a:moveTo>
                    <a:pt x="615" y="1"/>
                  </a:moveTo>
                  <a:cubicBezTo>
                    <a:pt x="554" y="1"/>
                    <a:pt x="493" y="28"/>
                    <a:pt x="464" y="80"/>
                  </a:cubicBezTo>
                  <a:cubicBezTo>
                    <a:pt x="351" y="277"/>
                    <a:pt x="221" y="465"/>
                    <a:pt x="78" y="639"/>
                  </a:cubicBezTo>
                  <a:cubicBezTo>
                    <a:pt x="0" y="730"/>
                    <a:pt x="33" y="927"/>
                    <a:pt x="175" y="927"/>
                  </a:cubicBezTo>
                  <a:cubicBezTo>
                    <a:pt x="181" y="927"/>
                    <a:pt x="188" y="926"/>
                    <a:pt x="195" y="925"/>
                  </a:cubicBezTo>
                  <a:lnTo>
                    <a:pt x="542" y="880"/>
                  </a:lnTo>
                  <a:lnTo>
                    <a:pt x="542" y="880"/>
                  </a:lnTo>
                  <a:lnTo>
                    <a:pt x="573" y="1099"/>
                  </a:lnTo>
                  <a:cubicBezTo>
                    <a:pt x="586" y="1184"/>
                    <a:pt x="644" y="1220"/>
                    <a:pt x="709" y="1220"/>
                  </a:cubicBezTo>
                  <a:cubicBezTo>
                    <a:pt x="806" y="1220"/>
                    <a:pt x="915" y="1137"/>
                    <a:pt x="897" y="1011"/>
                  </a:cubicBezTo>
                  <a:lnTo>
                    <a:pt x="895" y="1009"/>
                  </a:lnTo>
                  <a:cubicBezTo>
                    <a:pt x="853" y="713"/>
                    <a:pt x="810" y="416"/>
                    <a:pt x="769" y="120"/>
                  </a:cubicBezTo>
                  <a:cubicBezTo>
                    <a:pt x="757" y="39"/>
                    <a:pt x="687" y="1"/>
                    <a:pt x="6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5" name="Google Shape;18595;p31"/>
            <p:cNvSpPr/>
            <p:nvPr/>
          </p:nvSpPr>
          <p:spPr>
            <a:xfrm>
              <a:off x="2818275" y="3277600"/>
              <a:ext cx="24050" cy="38025"/>
            </a:xfrm>
            <a:custGeom>
              <a:avLst/>
              <a:gdLst/>
              <a:ahLst/>
              <a:cxnLst/>
              <a:rect l="l" t="t" r="r" b="b"/>
              <a:pathLst>
                <a:path w="962" h="1521" extrusionOk="0">
                  <a:moveTo>
                    <a:pt x="752" y="1"/>
                  </a:moveTo>
                  <a:cubicBezTo>
                    <a:pt x="750" y="1"/>
                    <a:pt x="748" y="1"/>
                    <a:pt x="746" y="1"/>
                  </a:cubicBezTo>
                  <a:cubicBezTo>
                    <a:pt x="555" y="7"/>
                    <a:pt x="256" y="19"/>
                    <a:pt x="127" y="184"/>
                  </a:cubicBezTo>
                  <a:cubicBezTo>
                    <a:pt x="0" y="344"/>
                    <a:pt x="96" y="628"/>
                    <a:pt x="119" y="809"/>
                  </a:cubicBezTo>
                  <a:cubicBezTo>
                    <a:pt x="131" y="910"/>
                    <a:pt x="204" y="974"/>
                    <a:pt x="287" y="974"/>
                  </a:cubicBezTo>
                  <a:cubicBezTo>
                    <a:pt x="321" y="974"/>
                    <a:pt x="358" y="963"/>
                    <a:pt x="392" y="938"/>
                  </a:cubicBezTo>
                  <a:lnTo>
                    <a:pt x="392" y="938"/>
                  </a:lnTo>
                  <a:cubicBezTo>
                    <a:pt x="381" y="952"/>
                    <a:pt x="391" y="968"/>
                    <a:pt x="423" y="988"/>
                  </a:cubicBezTo>
                  <a:cubicBezTo>
                    <a:pt x="482" y="1046"/>
                    <a:pt x="471" y="1108"/>
                    <a:pt x="389" y="1178"/>
                  </a:cubicBezTo>
                  <a:cubicBezTo>
                    <a:pt x="361" y="1163"/>
                    <a:pt x="333" y="1156"/>
                    <a:pt x="307" y="1156"/>
                  </a:cubicBezTo>
                  <a:cubicBezTo>
                    <a:pt x="159" y="1156"/>
                    <a:pt x="60" y="1377"/>
                    <a:pt x="220" y="1467"/>
                  </a:cubicBezTo>
                  <a:cubicBezTo>
                    <a:pt x="286" y="1504"/>
                    <a:pt x="351" y="1521"/>
                    <a:pt x="413" y="1521"/>
                  </a:cubicBezTo>
                  <a:cubicBezTo>
                    <a:pt x="644" y="1521"/>
                    <a:pt x="827" y="1292"/>
                    <a:pt x="795" y="1035"/>
                  </a:cubicBezTo>
                  <a:cubicBezTo>
                    <a:pt x="768" y="823"/>
                    <a:pt x="605" y="628"/>
                    <a:pt x="415" y="609"/>
                  </a:cubicBezTo>
                  <a:lnTo>
                    <a:pt x="415" y="609"/>
                  </a:lnTo>
                  <a:cubicBezTo>
                    <a:pt x="404" y="545"/>
                    <a:pt x="397" y="484"/>
                    <a:pt x="409" y="442"/>
                  </a:cubicBezTo>
                  <a:cubicBezTo>
                    <a:pt x="439" y="332"/>
                    <a:pt x="633" y="340"/>
                    <a:pt x="746" y="336"/>
                  </a:cubicBezTo>
                  <a:cubicBezTo>
                    <a:pt x="959" y="330"/>
                    <a:pt x="961" y="1"/>
                    <a:pt x="7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6" name="Google Shape;18596;p31"/>
            <p:cNvSpPr/>
            <p:nvPr/>
          </p:nvSpPr>
          <p:spPr>
            <a:xfrm>
              <a:off x="370775" y="3477725"/>
              <a:ext cx="12550" cy="117800"/>
            </a:xfrm>
            <a:custGeom>
              <a:avLst/>
              <a:gdLst/>
              <a:ahLst/>
              <a:cxnLst/>
              <a:rect l="l" t="t" r="r" b="b"/>
              <a:pathLst>
                <a:path w="502" h="4712" extrusionOk="0">
                  <a:moveTo>
                    <a:pt x="166" y="1"/>
                  </a:moveTo>
                  <a:cubicBezTo>
                    <a:pt x="82" y="1"/>
                    <a:pt x="1" y="55"/>
                    <a:pt x="5" y="163"/>
                  </a:cubicBezTo>
                  <a:lnTo>
                    <a:pt x="163" y="4550"/>
                  </a:lnTo>
                  <a:cubicBezTo>
                    <a:pt x="167" y="4658"/>
                    <a:pt x="253" y="4712"/>
                    <a:pt x="337" y="4712"/>
                  </a:cubicBezTo>
                  <a:cubicBezTo>
                    <a:pt x="421" y="4712"/>
                    <a:pt x="502" y="4658"/>
                    <a:pt x="498" y="4550"/>
                  </a:cubicBezTo>
                  <a:cubicBezTo>
                    <a:pt x="445" y="3089"/>
                    <a:pt x="393" y="1626"/>
                    <a:pt x="340" y="163"/>
                  </a:cubicBezTo>
                  <a:cubicBezTo>
                    <a:pt x="336"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7" name="Google Shape;18597;p31"/>
            <p:cNvSpPr/>
            <p:nvPr/>
          </p:nvSpPr>
          <p:spPr>
            <a:xfrm>
              <a:off x="371200" y="3492900"/>
              <a:ext cx="57750" cy="54975"/>
            </a:xfrm>
            <a:custGeom>
              <a:avLst/>
              <a:gdLst/>
              <a:ahLst/>
              <a:cxnLst/>
              <a:rect l="l" t="t" r="r" b="b"/>
              <a:pathLst>
                <a:path w="2310" h="2199" extrusionOk="0">
                  <a:moveTo>
                    <a:pt x="2067" y="1"/>
                  </a:moveTo>
                  <a:cubicBezTo>
                    <a:pt x="2029" y="1"/>
                    <a:pt x="1991" y="15"/>
                    <a:pt x="1956" y="50"/>
                  </a:cubicBezTo>
                  <a:lnTo>
                    <a:pt x="118" y="1913"/>
                  </a:lnTo>
                  <a:cubicBezTo>
                    <a:pt x="0" y="2030"/>
                    <a:pt x="114" y="2199"/>
                    <a:pt x="243" y="2199"/>
                  </a:cubicBezTo>
                  <a:cubicBezTo>
                    <a:pt x="281" y="2199"/>
                    <a:pt x="320" y="2184"/>
                    <a:pt x="355" y="2149"/>
                  </a:cubicBezTo>
                  <a:lnTo>
                    <a:pt x="2193" y="287"/>
                  </a:lnTo>
                  <a:cubicBezTo>
                    <a:pt x="2309" y="169"/>
                    <a:pt x="2195" y="1"/>
                    <a:pt x="20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8" name="Google Shape;18598;p31"/>
            <p:cNvSpPr/>
            <p:nvPr/>
          </p:nvSpPr>
          <p:spPr>
            <a:xfrm>
              <a:off x="379275" y="3541725"/>
              <a:ext cx="42075" cy="55375"/>
            </a:xfrm>
            <a:custGeom>
              <a:avLst/>
              <a:gdLst/>
              <a:ahLst/>
              <a:cxnLst/>
              <a:rect l="l" t="t" r="r" b="b"/>
              <a:pathLst>
                <a:path w="1683" h="2215" extrusionOk="0">
                  <a:moveTo>
                    <a:pt x="233" y="0"/>
                  </a:moveTo>
                  <a:cubicBezTo>
                    <a:pt x="112" y="0"/>
                    <a:pt x="1" y="168"/>
                    <a:pt x="106" y="292"/>
                  </a:cubicBezTo>
                  <a:cubicBezTo>
                    <a:pt x="582" y="855"/>
                    <a:pt x="991" y="1473"/>
                    <a:pt x="1327" y="2130"/>
                  </a:cubicBezTo>
                  <a:cubicBezTo>
                    <a:pt x="1357" y="2190"/>
                    <a:pt x="1406" y="2215"/>
                    <a:pt x="1456" y="2215"/>
                  </a:cubicBezTo>
                  <a:cubicBezTo>
                    <a:pt x="1566" y="2215"/>
                    <a:pt x="1682" y="2094"/>
                    <a:pt x="1615" y="1962"/>
                  </a:cubicBezTo>
                  <a:cubicBezTo>
                    <a:pt x="1266" y="1279"/>
                    <a:pt x="839" y="640"/>
                    <a:pt x="343" y="56"/>
                  </a:cubicBezTo>
                  <a:cubicBezTo>
                    <a:pt x="309" y="16"/>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9" name="Google Shape;18599;p31"/>
            <p:cNvSpPr/>
            <p:nvPr/>
          </p:nvSpPr>
          <p:spPr>
            <a:xfrm>
              <a:off x="426575" y="3530750"/>
              <a:ext cx="45025" cy="9475"/>
            </a:xfrm>
            <a:custGeom>
              <a:avLst/>
              <a:gdLst/>
              <a:ahLst/>
              <a:cxnLst/>
              <a:rect l="l" t="t" r="r" b="b"/>
              <a:pathLst>
                <a:path w="1801" h="379" extrusionOk="0">
                  <a:moveTo>
                    <a:pt x="210" y="0"/>
                  </a:moveTo>
                  <a:cubicBezTo>
                    <a:pt x="1" y="0"/>
                    <a:pt x="3" y="329"/>
                    <a:pt x="216" y="335"/>
                  </a:cubicBezTo>
                  <a:lnTo>
                    <a:pt x="1585" y="379"/>
                  </a:lnTo>
                  <a:cubicBezTo>
                    <a:pt x="1587" y="379"/>
                    <a:pt x="1589" y="379"/>
                    <a:pt x="1591" y="379"/>
                  </a:cubicBezTo>
                  <a:cubicBezTo>
                    <a:pt x="1801" y="379"/>
                    <a:pt x="1799" y="51"/>
                    <a:pt x="1585" y="43"/>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0" name="Google Shape;18600;p31"/>
            <p:cNvSpPr/>
            <p:nvPr/>
          </p:nvSpPr>
          <p:spPr>
            <a:xfrm>
              <a:off x="429175" y="3555975"/>
              <a:ext cx="55350" cy="11225"/>
            </a:xfrm>
            <a:custGeom>
              <a:avLst/>
              <a:gdLst/>
              <a:ahLst/>
              <a:cxnLst/>
              <a:rect l="l" t="t" r="r" b="b"/>
              <a:pathLst>
                <a:path w="2214" h="449" extrusionOk="0">
                  <a:moveTo>
                    <a:pt x="2010" y="1"/>
                  </a:moveTo>
                  <a:cubicBezTo>
                    <a:pt x="2006" y="1"/>
                    <a:pt x="2001" y="1"/>
                    <a:pt x="1997" y="1"/>
                  </a:cubicBezTo>
                  <a:lnTo>
                    <a:pt x="215" y="114"/>
                  </a:lnTo>
                  <a:cubicBezTo>
                    <a:pt x="6" y="128"/>
                    <a:pt x="0" y="449"/>
                    <a:pt x="203" y="449"/>
                  </a:cubicBezTo>
                  <a:cubicBezTo>
                    <a:pt x="207" y="449"/>
                    <a:pt x="211" y="449"/>
                    <a:pt x="215" y="448"/>
                  </a:cubicBezTo>
                  <a:lnTo>
                    <a:pt x="1997" y="335"/>
                  </a:lnTo>
                  <a:cubicBezTo>
                    <a:pt x="2208" y="322"/>
                    <a:pt x="2214" y="1"/>
                    <a:pt x="20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1" name="Google Shape;18601;p31"/>
            <p:cNvSpPr/>
            <p:nvPr/>
          </p:nvSpPr>
          <p:spPr>
            <a:xfrm>
              <a:off x="500750" y="3517250"/>
              <a:ext cx="66200" cy="66550"/>
            </a:xfrm>
            <a:custGeom>
              <a:avLst/>
              <a:gdLst/>
              <a:ahLst/>
              <a:cxnLst/>
              <a:rect l="l" t="t" r="r" b="b"/>
              <a:pathLst>
                <a:path w="2648" h="2662" extrusionOk="0">
                  <a:moveTo>
                    <a:pt x="257" y="0"/>
                  </a:moveTo>
                  <a:cubicBezTo>
                    <a:pt x="120" y="0"/>
                    <a:pt x="0" y="169"/>
                    <a:pt x="130" y="278"/>
                  </a:cubicBezTo>
                  <a:cubicBezTo>
                    <a:pt x="940" y="952"/>
                    <a:pt x="1660" y="1729"/>
                    <a:pt x="2270" y="2588"/>
                  </a:cubicBezTo>
                  <a:cubicBezTo>
                    <a:pt x="2307" y="2640"/>
                    <a:pt x="2359" y="2661"/>
                    <a:pt x="2410" y="2661"/>
                  </a:cubicBezTo>
                  <a:cubicBezTo>
                    <a:pt x="2531" y="2661"/>
                    <a:pt x="2648" y="2542"/>
                    <a:pt x="2560" y="2418"/>
                  </a:cubicBezTo>
                  <a:cubicBezTo>
                    <a:pt x="1935" y="1535"/>
                    <a:pt x="1198" y="736"/>
                    <a:pt x="367" y="42"/>
                  </a:cubicBezTo>
                  <a:cubicBezTo>
                    <a:pt x="332" y="12"/>
                    <a:pt x="294"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2" name="Google Shape;18602;p31"/>
            <p:cNvSpPr/>
            <p:nvPr/>
          </p:nvSpPr>
          <p:spPr>
            <a:xfrm>
              <a:off x="507850" y="3520700"/>
              <a:ext cx="39750" cy="65800"/>
            </a:xfrm>
            <a:custGeom>
              <a:avLst/>
              <a:gdLst/>
              <a:ahLst/>
              <a:cxnLst/>
              <a:rect l="l" t="t" r="r" b="b"/>
              <a:pathLst>
                <a:path w="1590" h="2632" extrusionOk="0">
                  <a:moveTo>
                    <a:pt x="1363" y="1"/>
                  </a:moveTo>
                  <a:cubicBezTo>
                    <a:pt x="1313" y="1"/>
                    <a:pt x="1264" y="25"/>
                    <a:pt x="1233" y="85"/>
                  </a:cubicBezTo>
                  <a:cubicBezTo>
                    <a:pt x="845" y="849"/>
                    <a:pt x="456" y="1614"/>
                    <a:pt x="67" y="2378"/>
                  </a:cubicBezTo>
                  <a:cubicBezTo>
                    <a:pt x="0" y="2510"/>
                    <a:pt x="116" y="2632"/>
                    <a:pt x="226" y="2632"/>
                  </a:cubicBezTo>
                  <a:cubicBezTo>
                    <a:pt x="276" y="2632"/>
                    <a:pt x="325" y="2607"/>
                    <a:pt x="356" y="2547"/>
                  </a:cubicBezTo>
                  <a:cubicBezTo>
                    <a:pt x="745" y="1783"/>
                    <a:pt x="1134" y="1019"/>
                    <a:pt x="1523" y="255"/>
                  </a:cubicBezTo>
                  <a:cubicBezTo>
                    <a:pt x="1590" y="122"/>
                    <a:pt x="1474"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3" name="Google Shape;18603;p31"/>
            <p:cNvSpPr/>
            <p:nvPr/>
          </p:nvSpPr>
          <p:spPr>
            <a:xfrm>
              <a:off x="570475" y="3497950"/>
              <a:ext cx="41525" cy="40400"/>
            </a:xfrm>
            <a:custGeom>
              <a:avLst/>
              <a:gdLst/>
              <a:ahLst/>
              <a:cxnLst/>
              <a:rect l="l" t="t" r="r" b="b"/>
              <a:pathLst>
                <a:path w="1661" h="1616" extrusionOk="0">
                  <a:moveTo>
                    <a:pt x="497" y="0"/>
                  </a:moveTo>
                  <a:cubicBezTo>
                    <a:pt x="249" y="0"/>
                    <a:pt x="15" y="141"/>
                    <a:pt x="5" y="426"/>
                  </a:cubicBezTo>
                  <a:cubicBezTo>
                    <a:pt x="1" y="534"/>
                    <a:pt x="82" y="588"/>
                    <a:pt x="166" y="588"/>
                  </a:cubicBezTo>
                  <a:cubicBezTo>
                    <a:pt x="249" y="588"/>
                    <a:pt x="335" y="534"/>
                    <a:pt x="339" y="426"/>
                  </a:cubicBezTo>
                  <a:cubicBezTo>
                    <a:pt x="342" y="356"/>
                    <a:pt x="397" y="330"/>
                    <a:pt x="464" y="330"/>
                  </a:cubicBezTo>
                  <a:cubicBezTo>
                    <a:pt x="557" y="330"/>
                    <a:pt x="674" y="379"/>
                    <a:pt x="712" y="425"/>
                  </a:cubicBezTo>
                  <a:cubicBezTo>
                    <a:pt x="908" y="660"/>
                    <a:pt x="631" y="1078"/>
                    <a:pt x="505" y="1282"/>
                  </a:cubicBezTo>
                  <a:cubicBezTo>
                    <a:pt x="432" y="1399"/>
                    <a:pt x="529" y="1521"/>
                    <a:pt x="650" y="1534"/>
                  </a:cubicBezTo>
                  <a:lnTo>
                    <a:pt x="1448" y="1615"/>
                  </a:lnTo>
                  <a:cubicBezTo>
                    <a:pt x="1454" y="1615"/>
                    <a:pt x="1460" y="1616"/>
                    <a:pt x="1467" y="1616"/>
                  </a:cubicBezTo>
                  <a:cubicBezTo>
                    <a:pt x="1661" y="1616"/>
                    <a:pt x="1653" y="1300"/>
                    <a:pt x="1448" y="1279"/>
                  </a:cubicBezTo>
                  <a:lnTo>
                    <a:pt x="919" y="1226"/>
                  </a:lnTo>
                  <a:lnTo>
                    <a:pt x="919" y="1226"/>
                  </a:lnTo>
                  <a:cubicBezTo>
                    <a:pt x="1114" y="835"/>
                    <a:pt x="1250" y="314"/>
                    <a:pt x="799" y="74"/>
                  </a:cubicBezTo>
                  <a:cubicBezTo>
                    <a:pt x="706" y="25"/>
                    <a:pt x="600" y="0"/>
                    <a:pt x="4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4" name="Google Shape;18604;p31"/>
            <p:cNvSpPr/>
            <p:nvPr/>
          </p:nvSpPr>
          <p:spPr>
            <a:xfrm>
              <a:off x="653700" y="3514100"/>
              <a:ext cx="15450" cy="66375"/>
            </a:xfrm>
            <a:custGeom>
              <a:avLst/>
              <a:gdLst/>
              <a:ahLst/>
              <a:cxnLst/>
              <a:rect l="l" t="t" r="r" b="b"/>
              <a:pathLst>
                <a:path w="618" h="2655" extrusionOk="0">
                  <a:moveTo>
                    <a:pt x="187" y="0"/>
                  </a:moveTo>
                  <a:cubicBezTo>
                    <a:pt x="103" y="0"/>
                    <a:pt x="18" y="54"/>
                    <a:pt x="16" y="162"/>
                  </a:cubicBezTo>
                  <a:lnTo>
                    <a:pt x="18" y="162"/>
                  </a:lnTo>
                  <a:cubicBezTo>
                    <a:pt x="1" y="959"/>
                    <a:pt x="85" y="1757"/>
                    <a:pt x="265" y="2535"/>
                  </a:cubicBezTo>
                  <a:cubicBezTo>
                    <a:pt x="284" y="2618"/>
                    <a:pt x="347" y="2654"/>
                    <a:pt x="413" y="2654"/>
                  </a:cubicBezTo>
                  <a:cubicBezTo>
                    <a:pt x="512" y="2654"/>
                    <a:pt x="618" y="2572"/>
                    <a:pt x="588" y="2445"/>
                  </a:cubicBezTo>
                  <a:cubicBezTo>
                    <a:pt x="414" y="1698"/>
                    <a:pt x="335" y="930"/>
                    <a:pt x="352" y="162"/>
                  </a:cubicBezTo>
                  <a:cubicBezTo>
                    <a:pt x="353" y="54"/>
                    <a:pt x="271" y="0"/>
                    <a:pt x="1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5" name="Google Shape;18605;p31"/>
            <p:cNvSpPr/>
            <p:nvPr/>
          </p:nvSpPr>
          <p:spPr>
            <a:xfrm>
              <a:off x="630475" y="3554775"/>
              <a:ext cx="56925" cy="10875"/>
            </a:xfrm>
            <a:custGeom>
              <a:avLst/>
              <a:gdLst/>
              <a:ahLst/>
              <a:cxnLst/>
              <a:rect l="l" t="t" r="r" b="b"/>
              <a:pathLst>
                <a:path w="2277" h="435" extrusionOk="0">
                  <a:moveTo>
                    <a:pt x="1288" y="1"/>
                  </a:moveTo>
                  <a:cubicBezTo>
                    <a:pt x="923" y="1"/>
                    <a:pt x="557" y="37"/>
                    <a:pt x="198" y="109"/>
                  </a:cubicBezTo>
                  <a:cubicBezTo>
                    <a:pt x="0" y="149"/>
                    <a:pt x="66" y="435"/>
                    <a:pt x="250" y="435"/>
                  </a:cubicBezTo>
                  <a:cubicBezTo>
                    <a:pt x="262" y="435"/>
                    <a:pt x="275" y="433"/>
                    <a:pt x="288" y="431"/>
                  </a:cubicBezTo>
                  <a:cubicBezTo>
                    <a:pt x="616" y="364"/>
                    <a:pt x="949" y="331"/>
                    <a:pt x="1282" y="331"/>
                  </a:cubicBezTo>
                  <a:cubicBezTo>
                    <a:pt x="1517" y="331"/>
                    <a:pt x="1751" y="348"/>
                    <a:pt x="1984" y="380"/>
                  </a:cubicBezTo>
                  <a:cubicBezTo>
                    <a:pt x="1993" y="382"/>
                    <a:pt x="2002" y="382"/>
                    <a:pt x="2010" y="382"/>
                  </a:cubicBezTo>
                  <a:cubicBezTo>
                    <a:pt x="2202" y="382"/>
                    <a:pt x="2277" y="86"/>
                    <a:pt x="2072" y="57"/>
                  </a:cubicBezTo>
                  <a:cubicBezTo>
                    <a:pt x="1812" y="19"/>
                    <a:pt x="1550" y="1"/>
                    <a:pt x="12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6" name="Google Shape;18606;p31"/>
            <p:cNvSpPr/>
            <p:nvPr/>
          </p:nvSpPr>
          <p:spPr>
            <a:xfrm>
              <a:off x="699675" y="3498300"/>
              <a:ext cx="39800" cy="107125"/>
            </a:xfrm>
            <a:custGeom>
              <a:avLst/>
              <a:gdLst/>
              <a:ahLst/>
              <a:cxnLst/>
              <a:rect l="l" t="t" r="r" b="b"/>
              <a:pathLst>
                <a:path w="1592" h="4285" extrusionOk="0">
                  <a:moveTo>
                    <a:pt x="1074" y="0"/>
                  </a:moveTo>
                  <a:cubicBezTo>
                    <a:pt x="415" y="0"/>
                    <a:pt x="229" y="1252"/>
                    <a:pt x="151" y="1748"/>
                  </a:cubicBezTo>
                  <a:cubicBezTo>
                    <a:pt x="0" y="2734"/>
                    <a:pt x="207" y="3822"/>
                    <a:pt x="1197" y="4268"/>
                  </a:cubicBezTo>
                  <a:cubicBezTo>
                    <a:pt x="1223" y="4280"/>
                    <a:pt x="1247" y="4285"/>
                    <a:pt x="1271" y="4285"/>
                  </a:cubicBezTo>
                  <a:cubicBezTo>
                    <a:pt x="1430" y="4285"/>
                    <a:pt x="1537" y="4056"/>
                    <a:pt x="1367" y="3979"/>
                  </a:cubicBezTo>
                  <a:cubicBezTo>
                    <a:pt x="691" y="3674"/>
                    <a:pt x="430" y="3025"/>
                    <a:pt x="433" y="2311"/>
                  </a:cubicBezTo>
                  <a:cubicBezTo>
                    <a:pt x="433" y="2141"/>
                    <a:pt x="602" y="355"/>
                    <a:pt x="1124" y="355"/>
                  </a:cubicBezTo>
                  <a:cubicBezTo>
                    <a:pt x="1167" y="355"/>
                    <a:pt x="1213" y="367"/>
                    <a:pt x="1262" y="394"/>
                  </a:cubicBezTo>
                  <a:cubicBezTo>
                    <a:pt x="1290" y="410"/>
                    <a:pt x="1318" y="417"/>
                    <a:pt x="1344" y="417"/>
                  </a:cubicBezTo>
                  <a:cubicBezTo>
                    <a:pt x="1493" y="417"/>
                    <a:pt x="1592" y="194"/>
                    <a:pt x="1431" y="106"/>
                  </a:cubicBezTo>
                  <a:cubicBezTo>
                    <a:pt x="1299" y="32"/>
                    <a:pt x="1180" y="0"/>
                    <a:pt x="10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7" name="Google Shape;18607;p31"/>
            <p:cNvSpPr/>
            <p:nvPr/>
          </p:nvSpPr>
          <p:spPr>
            <a:xfrm>
              <a:off x="747625" y="3531325"/>
              <a:ext cx="56725" cy="114075"/>
            </a:xfrm>
            <a:custGeom>
              <a:avLst/>
              <a:gdLst/>
              <a:ahLst/>
              <a:cxnLst/>
              <a:rect l="l" t="t" r="r" b="b"/>
              <a:pathLst>
                <a:path w="2269" h="4563" extrusionOk="0">
                  <a:moveTo>
                    <a:pt x="1438" y="847"/>
                  </a:moveTo>
                  <a:lnTo>
                    <a:pt x="1810" y="1421"/>
                  </a:lnTo>
                  <a:cubicBezTo>
                    <a:pt x="1471" y="1948"/>
                    <a:pt x="1192" y="2212"/>
                    <a:pt x="974" y="2212"/>
                  </a:cubicBezTo>
                  <a:cubicBezTo>
                    <a:pt x="841" y="2212"/>
                    <a:pt x="730" y="2114"/>
                    <a:pt x="642" y="1919"/>
                  </a:cubicBezTo>
                  <a:cubicBezTo>
                    <a:pt x="556" y="1829"/>
                    <a:pt x="506" y="1712"/>
                    <a:pt x="501" y="1588"/>
                  </a:cubicBezTo>
                  <a:cubicBezTo>
                    <a:pt x="493" y="1556"/>
                    <a:pt x="487" y="1523"/>
                    <a:pt x="482" y="1490"/>
                  </a:cubicBezTo>
                  <a:lnTo>
                    <a:pt x="482" y="1490"/>
                  </a:lnTo>
                  <a:cubicBezTo>
                    <a:pt x="493" y="1213"/>
                    <a:pt x="530" y="980"/>
                    <a:pt x="619" y="916"/>
                  </a:cubicBezTo>
                  <a:lnTo>
                    <a:pt x="1438" y="847"/>
                  </a:lnTo>
                  <a:close/>
                  <a:moveTo>
                    <a:pt x="1030" y="1"/>
                  </a:moveTo>
                  <a:cubicBezTo>
                    <a:pt x="1006" y="1"/>
                    <a:pt x="980" y="6"/>
                    <a:pt x="954" y="19"/>
                  </a:cubicBezTo>
                  <a:cubicBezTo>
                    <a:pt x="324" y="318"/>
                    <a:pt x="1" y="1071"/>
                    <a:pt x="176" y="1733"/>
                  </a:cubicBezTo>
                  <a:lnTo>
                    <a:pt x="176" y="1733"/>
                  </a:lnTo>
                  <a:cubicBezTo>
                    <a:pt x="176" y="1744"/>
                    <a:pt x="175" y="1755"/>
                    <a:pt x="175" y="1765"/>
                  </a:cubicBezTo>
                  <a:cubicBezTo>
                    <a:pt x="129" y="2691"/>
                    <a:pt x="309" y="3591"/>
                    <a:pt x="649" y="4450"/>
                  </a:cubicBezTo>
                  <a:cubicBezTo>
                    <a:pt x="681" y="4528"/>
                    <a:pt x="750" y="4562"/>
                    <a:pt x="817" y="4562"/>
                  </a:cubicBezTo>
                  <a:cubicBezTo>
                    <a:pt x="921" y="4562"/>
                    <a:pt x="1021" y="4482"/>
                    <a:pt x="973" y="4362"/>
                  </a:cubicBezTo>
                  <a:cubicBezTo>
                    <a:pt x="755" y="3814"/>
                    <a:pt x="594" y="3256"/>
                    <a:pt x="533" y="2665"/>
                  </a:cubicBezTo>
                  <a:cubicBezTo>
                    <a:pt x="527" y="2601"/>
                    <a:pt x="515" y="2473"/>
                    <a:pt x="504" y="2315"/>
                  </a:cubicBezTo>
                  <a:lnTo>
                    <a:pt x="504" y="2315"/>
                  </a:lnTo>
                  <a:cubicBezTo>
                    <a:pt x="714" y="2525"/>
                    <a:pt x="983" y="2631"/>
                    <a:pt x="1245" y="2631"/>
                  </a:cubicBezTo>
                  <a:cubicBezTo>
                    <a:pt x="1647" y="2631"/>
                    <a:pt x="2030" y="2380"/>
                    <a:pt x="2149" y="1867"/>
                  </a:cubicBezTo>
                  <a:cubicBezTo>
                    <a:pt x="2269" y="1352"/>
                    <a:pt x="1771" y="462"/>
                    <a:pt x="1186" y="256"/>
                  </a:cubicBezTo>
                  <a:lnTo>
                    <a:pt x="1186" y="256"/>
                  </a:lnTo>
                  <a:cubicBezTo>
                    <a:pt x="1254" y="157"/>
                    <a:pt x="1160" y="1"/>
                    <a:pt x="10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8" name="Google Shape;18608;p31"/>
            <p:cNvSpPr/>
            <p:nvPr/>
          </p:nvSpPr>
          <p:spPr>
            <a:xfrm>
              <a:off x="828100" y="3529900"/>
              <a:ext cx="11300" cy="66300"/>
            </a:xfrm>
            <a:custGeom>
              <a:avLst/>
              <a:gdLst/>
              <a:ahLst/>
              <a:cxnLst/>
              <a:rect l="l" t="t" r="r" b="b"/>
              <a:pathLst>
                <a:path w="452" h="2652" extrusionOk="0">
                  <a:moveTo>
                    <a:pt x="176" y="1"/>
                  </a:moveTo>
                  <a:cubicBezTo>
                    <a:pt x="93" y="1"/>
                    <a:pt x="9" y="55"/>
                    <a:pt x="8" y="163"/>
                  </a:cubicBezTo>
                  <a:cubicBezTo>
                    <a:pt x="1" y="939"/>
                    <a:pt x="33" y="1717"/>
                    <a:pt x="106" y="2490"/>
                  </a:cubicBezTo>
                  <a:cubicBezTo>
                    <a:pt x="117" y="2597"/>
                    <a:pt x="206" y="2651"/>
                    <a:pt x="290" y="2651"/>
                  </a:cubicBezTo>
                  <a:cubicBezTo>
                    <a:pt x="373" y="2651"/>
                    <a:pt x="451" y="2598"/>
                    <a:pt x="441" y="2490"/>
                  </a:cubicBezTo>
                  <a:cubicBezTo>
                    <a:pt x="368" y="1717"/>
                    <a:pt x="335" y="939"/>
                    <a:pt x="342" y="163"/>
                  </a:cubicBezTo>
                  <a:cubicBezTo>
                    <a:pt x="343" y="55"/>
                    <a:pt x="260" y="1"/>
                    <a:pt x="1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9" name="Google Shape;18609;p31"/>
            <p:cNvSpPr/>
            <p:nvPr/>
          </p:nvSpPr>
          <p:spPr>
            <a:xfrm>
              <a:off x="811650" y="3563675"/>
              <a:ext cx="50125" cy="10725"/>
            </a:xfrm>
            <a:custGeom>
              <a:avLst/>
              <a:gdLst/>
              <a:ahLst/>
              <a:cxnLst/>
              <a:rect l="l" t="t" r="r" b="b"/>
              <a:pathLst>
                <a:path w="2005" h="429" extrusionOk="0">
                  <a:moveTo>
                    <a:pt x="1105" y="1"/>
                  </a:moveTo>
                  <a:cubicBezTo>
                    <a:pt x="800" y="1"/>
                    <a:pt x="494" y="35"/>
                    <a:pt x="195" y="102"/>
                  </a:cubicBezTo>
                  <a:cubicBezTo>
                    <a:pt x="0" y="145"/>
                    <a:pt x="64" y="429"/>
                    <a:pt x="244" y="429"/>
                  </a:cubicBezTo>
                  <a:cubicBezTo>
                    <a:pt x="257" y="429"/>
                    <a:pt x="271" y="427"/>
                    <a:pt x="285" y="424"/>
                  </a:cubicBezTo>
                  <a:cubicBezTo>
                    <a:pt x="555" y="363"/>
                    <a:pt x="830" y="333"/>
                    <a:pt x="1106" y="333"/>
                  </a:cubicBezTo>
                  <a:cubicBezTo>
                    <a:pt x="1309" y="333"/>
                    <a:pt x="1512" y="349"/>
                    <a:pt x="1713" y="383"/>
                  </a:cubicBezTo>
                  <a:cubicBezTo>
                    <a:pt x="1723" y="384"/>
                    <a:pt x="1733" y="385"/>
                    <a:pt x="1743" y="385"/>
                  </a:cubicBezTo>
                  <a:cubicBezTo>
                    <a:pt x="1931" y="385"/>
                    <a:pt x="2004" y="93"/>
                    <a:pt x="1801" y="59"/>
                  </a:cubicBezTo>
                  <a:cubicBezTo>
                    <a:pt x="1571" y="20"/>
                    <a:pt x="1338" y="1"/>
                    <a:pt x="11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0" name="Google Shape;18610;p31"/>
            <p:cNvSpPr/>
            <p:nvPr/>
          </p:nvSpPr>
          <p:spPr>
            <a:xfrm>
              <a:off x="866150" y="3530850"/>
              <a:ext cx="54325" cy="60450"/>
            </a:xfrm>
            <a:custGeom>
              <a:avLst/>
              <a:gdLst/>
              <a:ahLst/>
              <a:cxnLst/>
              <a:rect l="l" t="t" r="r" b="b"/>
              <a:pathLst>
                <a:path w="2173" h="2418" extrusionOk="0">
                  <a:moveTo>
                    <a:pt x="923" y="308"/>
                  </a:moveTo>
                  <a:cubicBezTo>
                    <a:pt x="1015" y="308"/>
                    <a:pt x="1120" y="331"/>
                    <a:pt x="1238" y="384"/>
                  </a:cubicBezTo>
                  <a:cubicBezTo>
                    <a:pt x="1683" y="652"/>
                    <a:pt x="1829" y="2077"/>
                    <a:pt x="1185" y="2077"/>
                  </a:cubicBezTo>
                  <a:cubicBezTo>
                    <a:pt x="1147" y="2077"/>
                    <a:pt x="1107" y="2072"/>
                    <a:pt x="1064" y="2062"/>
                  </a:cubicBezTo>
                  <a:cubicBezTo>
                    <a:pt x="269" y="1873"/>
                    <a:pt x="172" y="308"/>
                    <a:pt x="923" y="308"/>
                  </a:cubicBezTo>
                  <a:close/>
                  <a:moveTo>
                    <a:pt x="971" y="1"/>
                  </a:moveTo>
                  <a:cubicBezTo>
                    <a:pt x="515" y="1"/>
                    <a:pt x="111" y="312"/>
                    <a:pt x="59" y="828"/>
                  </a:cubicBezTo>
                  <a:cubicBezTo>
                    <a:pt x="1" y="1403"/>
                    <a:pt x="312" y="2118"/>
                    <a:pt x="870" y="2346"/>
                  </a:cubicBezTo>
                  <a:cubicBezTo>
                    <a:pt x="992" y="2395"/>
                    <a:pt x="1104" y="2418"/>
                    <a:pt x="1205" y="2418"/>
                  </a:cubicBezTo>
                  <a:cubicBezTo>
                    <a:pt x="2101" y="2418"/>
                    <a:pt x="2173" y="635"/>
                    <a:pt x="1456" y="127"/>
                  </a:cubicBezTo>
                  <a:lnTo>
                    <a:pt x="1456" y="127"/>
                  </a:lnTo>
                  <a:cubicBezTo>
                    <a:pt x="1443" y="115"/>
                    <a:pt x="1427" y="104"/>
                    <a:pt x="1407" y="96"/>
                  </a:cubicBezTo>
                  <a:lnTo>
                    <a:pt x="1407" y="96"/>
                  </a:lnTo>
                  <a:cubicBezTo>
                    <a:pt x="1407" y="96"/>
                    <a:pt x="1407" y="96"/>
                    <a:pt x="1407" y="96"/>
                  </a:cubicBezTo>
                  <a:cubicBezTo>
                    <a:pt x="1390" y="85"/>
                    <a:pt x="1374" y="79"/>
                    <a:pt x="1357" y="75"/>
                  </a:cubicBezTo>
                  <a:lnTo>
                    <a:pt x="1357" y="75"/>
                  </a:lnTo>
                  <a:cubicBezTo>
                    <a:pt x="1229" y="25"/>
                    <a:pt x="1098" y="1"/>
                    <a:pt x="9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1" name="Google Shape;18611;p31"/>
            <p:cNvSpPr/>
            <p:nvPr/>
          </p:nvSpPr>
          <p:spPr>
            <a:xfrm>
              <a:off x="913400" y="3498200"/>
              <a:ext cx="49575" cy="112000"/>
            </a:xfrm>
            <a:custGeom>
              <a:avLst/>
              <a:gdLst/>
              <a:ahLst/>
              <a:cxnLst/>
              <a:rect l="l" t="t" r="r" b="b"/>
              <a:pathLst>
                <a:path w="1983" h="4480" extrusionOk="0">
                  <a:moveTo>
                    <a:pt x="252" y="1"/>
                  </a:moveTo>
                  <a:cubicBezTo>
                    <a:pt x="119" y="1"/>
                    <a:pt x="1" y="169"/>
                    <a:pt x="126" y="282"/>
                  </a:cubicBezTo>
                  <a:cubicBezTo>
                    <a:pt x="1256" y="1304"/>
                    <a:pt x="1619" y="2858"/>
                    <a:pt x="1069" y="4277"/>
                  </a:cubicBezTo>
                  <a:cubicBezTo>
                    <a:pt x="1022" y="4399"/>
                    <a:pt x="1122" y="4479"/>
                    <a:pt x="1225" y="4479"/>
                  </a:cubicBezTo>
                  <a:cubicBezTo>
                    <a:pt x="1293" y="4479"/>
                    <a:pt x="1361" y="4445"/>
                    <a:pt x="1392" y="4367"/>
                  </a:cubicBezTo>
                  <a:cubicBezTo>
                    <a:pt x="1982" y="2846"/>
                    <a:pt x="1572" y="1139"/>
                    <a:pt x="362" y="46"/>
                  </a:cubicBezTo>
                  <a:cubicBezTo>
                    <a:pt x="328" y="14"/>
                    <a:pt x="289"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2" name="Google Shape;18612;p31"/>
            <p:cNvSpPr/>
            <p:nvPr/>
          </p:nvSpPr>
          <p:spPr>
            <a:xfrm>
              <a:off x="947750" y="3482375"/>
              <a:ext cx="48425" cy="40250"/>
            </a:xfrm>
            <a:custGeom>
              <a:avLst/>
              <a:gdLst/>
              <a:ahLst/>
              <a:cxnLst/>
              <a:rect l="l" t="t" r="r" b="b"/>
              <a:pathLst>
                <a:path w="1937" h="1610" extrusionOk="0">
                  <a:moveTo>
                    <a:pt x="699" y="1"/>
                  </a:moveTo>
                  <a:cubicBezTo>
                    <a:pt x="525" y="1"/>
                    <a:pt x="351" y="29"/>
                    <a:pt x="184" y="85"/>
                  </a:cubicBezTo>
                  <a:cubicBezTo>
                    <a:pt x="1" y="147"/>
                    <a:pt x="55" y="418"/>
                    <a:pt x="219" y="418"/>
                  </a:cubicBezTo>
                  <a:cubicBezTo>
                    <a:pt x="236" y="418"/>
                    <a:pt x="255" y="415"/>
                    <a:pt x="274" y="409"/>
                  </a:cubicBezTo>
                  <a:cubicBezTo>
                    <a:pt x="418" y="360"/>
                    <a:pt x="557" y="335"/>
                    <a:pt x="699" y="335"/>
                  </a:cubicBezTo>
                  <a:cubicBezTo>
                    <a:pt x="764" y="335"/>
                    <a:pt x="829" y="340"/>
                    <a:pt x="895" y="350"/>
                  </a:cubicBezTo>
                  <a:lnTo>
                    <a:pt x="895" y="350"/>
                  </a:lnTo>
                  <a:cubicBezTo>
                    <a:pt x="909" y="692"/>
                    <a:pt x="862" y="1034"/>
                    <a:pt x="755" y="1359"/>
                  </a:cubicBezTo>
                  <a:cubicBezTo>
                    <a:pt x="718" y="1467"/>
                    <a:pt x="811" y="1565"/>
                    <a:pt x="915" y="1569"/>
                  </a:cubicBezTo>
                  <a:lnTo>
                    <a:pt x="1722" y="1609"/>
                  </a:lnTo>
                  <a:cubicBezTo>
                    <a:pt x="1725" y="1609"/>
                    <a:pt x="1729" y="1609"/>
                    <a:pt x="1732" y="1609"/>
                  </a:cubicBezTo>
                  <a:cubicBezTo>
                    <a:pt x="1937" y="1609"/>
                    <a:pt x="1934" y="1286"/>
                    <a:pt x="1722" y="1275"/>
                  </a:cubicBezTo>
                  <a:lnTo>
                    <a:pt x="1136" y="1247"/>
                  </a:lnTo>
                  <a:lnTo>
                    <a:pt x="1136" y="1247"/>
                  </a:lnTo>
                  <a:cubicBezTo>
                    <a:pt x="1222" y="911"/>
                    <a:pt x="1252" y="560"/>
                    <a:pt x="1222" y="212"/>
                  </a:cubicBezTo>
                  <a:cubicBezTo>
                    <a:pt x="1216" y="140"/>
                    <a:pt x="1174" y="70"/>
                    <a:pt x="1098" y="52"/>
                  </a:cubicBezTo>
                  <a:cubicBezTo>
                    <a:pt x="967" y="18"/>
                    <a:pt x="833" y="1"/>
                    <a:pt x="6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3" name="Google Shape;18613;p31"/>
            <p:cNvSpPr/>
            <p:nvPr/>
          </p:nvSpPr>
          <p:spPr>
            <a:xfrm>
              <a:off x="1000925" y="3563650"/>
              <a:ext cx="48500" cy="11375"/>
            </a:xfrm>
            <a:custGeom>
              <a:avLst/>
              <a:gdLst/>
              <a:ahLst/>
              <a:cxnLst/>
              <a:rect l="l" t="t" r="r" b="b"/>
              <a:pathLst>
                <a:path w="1940" h="455" extrusionOk="0">
                  <a:moveTo>
                    <a:pt x="1740" y="0"/>
                  </a:moveTo>
                  <a:cubicBezTo>
                    <a:pt x="1735" y="0"/>
                    <a:pt x="1730" y="1"/>
                    <a:pt x="1724" y="1"/>
                  </a:cubicBezTo>
                  <a:lnTo>
                    <a:pt x="216" y="120"/>
                  </a:lnTo>
                  <a:cubicBezTo>
                    <a:pt x="8" y="136"/>
                    <a:pt x="1" y="455"/>
                    <a:pt x="199" y="455"/>
                  </a:cubicBezTo>
                  <a:cubicBezTo>
                    <a:pt x="205" y="455"/>
                    <a:pt x="210" y="454"/>
                    <a:pt x="216" y="454"/>
                  </a:cubicBezTo>
                  <a:lnTo>
                    <a:pt x="1724" y="337"/>
                  </a:lnTo>
                  <a:cubicBezTo>
                    <a:pt x="1931" y="320"/>
                    <a:pt x="1939" y="0"/>
                    <a:pt x="17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4" name="Google Shape;18614;p31"/>
            <p:cNvSpPr/>
            <p:nvPr/>
          </p:nvSpPr>
          <p:spPr>
            <a:xfrm>
              <a:off x="1022525" y="3532550"/>
              <a:ext cx="10775" cy="8375"/>
            </a:xfrm>
            <a:custGeom>
              <a:avLst/>
              <a:gdLst/>
              <a:ahLst/>
              <a:cxnLst/>
              <a:rect l="l" t="t" r="r" b="b"/>
              <a:pathLst>
                <a:path w="431" h="335" extrusionOk="0">
                  <a:moveTo>
                    <a:pt x="215" y="0"/>
                  </a:moveTo>
                  <a:cubicBezTo>
                    <a:pt x="0" y="0"/>
                    <a:pt x="0" y="334"/>
                    <a:pt x="215" y="334"/>
                  </a:cubicBezTo>
                  <a:cubicBezTo>
                    <a:pt x="430" y="334"/>
                    <a:pt x="430"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5" name="Google Shape;18615;p31"/>
            <p:cNvSpPr/>
            <p:nvPr/>
          </p:nvSpPr>
          <p:spPr>
            <a:xfrm>
              <a:off x="1020575" y="3594050"/>
              <a:ext cx="10775" cy="8425"/>
            </a:xfrm>
            <a:custGeom>
              <a:avLst/>
              <a:gdLst/>
              <a:ahLst/>
              <a:cxnLst/>
              <a:rect l="l" t="t" r="r" b="b"/>
              <a:pathLst>
                <a:path w="431" h="337" extrusionOk="0">
                  <a:moveTo>
                    <a:pt x="215" y="1"/>
                  </a:moveTo>
                  <a:cubicBezTo>
                    <a:pt x="0" y="1"/>
                    <a:pt x="0" y="336"/>
                    <a:pt x="215" y="336"/>
                  </a:cubicBezTo>
                  <a:cubicBezTo>
                    <a:pt x="430" y="336"/>
                    <a:pt x="430"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6" name="Google Shape;18616;p31"/>
            <p:cNvSpPr/>
            <p:nvPr/>
          </p:nvSpPr>
          <p:spPr>
            <a:xfrm>
              <a:off x="1073625" y="3498650"/>
              <a:ext cx="37750" cy="102150"/>
            </a:xfrm>
            <a:custGeom>
              <a:avLst/>
              <a:gdLst/>
              <a:ahLst/>
              <a:cxnLst/>
              <a:rect l="l" t="t" r="r" b="b"/>
              <a:pathLst>
                <a:path w="1510" h="4086" extrusionOk="0">
                  <a:moveTo>
                    <a:pt x="1020" y="1"/>
                  </a:moveTo>
                  <a:cubicBezTo>
                    <a:pt x="969" y="1"/>
                    <a:pt x="918" y="22"/>
                    <a:pt x="880" y="73"/>
                  </a:cubicBezTo>
                  <a:cubicBezTo>
                    <a:pt x="0" y="1288"/>
                    <a:pt x="128" y="2953"/>
                    <a:pt x="1159" y="4035"/>
                  </a:cubicBezTo>
                  <a:cubicBezTo>
                    <a:pt x="1194" y="4071"/>
                    <a:pt x="1232" y="4086"/>
                    <a:pt x="1270" y="4086"/>
                  </a:cubicBezTo>
                  <a:cubicBezTo>
                    <a:pt x="1396" y="4086"/>
                    <a:pt x="1510" y="3918"/>
                    <a:pt x="1396" y="3798"/>
                  </a:cubicBezTo>
                  <a:cubicBezTo>
                    <a:pt x="458" y="2814"/>
                    <a:pt x="375" y="1336"/>
                    <a:pt x="1169" y="243"/>
                  </a:cubicBezTo>
                  <a:cubicBezTo>
                    <a:pt x="1258" y="119"/>
                    <a:pt x="1141" y="1"/>
                    <a:pt x="10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7" name="Google Shape;18617;p31"/>
            <p:cNvSpPr/>
            <p:nvPr/>
          </p:nvSpPr>
          <p:spPr>
            <a:xfrm>
              <a:off x="1114700" y="3519225"/>
              <a:ext cx="58200" cy="73250"/>
            </a:xfrm>
            <a:custGeom>
              <a:avLst/>
              <a:gdLst/>
              <a:ahLst/>
              <a:cxnLst/>
              <a:rect l="l" t="t" r="r" b="b"/>
              <a:pathLst>
                <a:path w="2328" h="2930" extrusionOk="0">
                  <a:moveTo>
                    <a:pt x="951" y="617"/>
                  </a:moveTo>
                  <a:cubicBezTo>
                    <a:pt x="981" y="859"/>
                    <a:pt x="1011" y="1102"/>
                    <a:pt x="1041" y="1344"/>
                  </a:cubicBezTo>
                  <a:lnTo>
                    <a:pt x="1041" y="1344"/>
                  </a:lnTo>
                  <a:cubicBezTo>
                    <a:pt x="856" y="1341"/>
                    <a:pt x="671" y="1322"/>
                    <a:pt x="485" y="1287"/>
                  </a:cubicBezTo>
                  <a:lnTo>
                    <a:pt x="485" y="1287"/>
                  </a:lnTo>
                  <a:lnTo>
                    <a:pt x="951" y="617"/>
                  </a:lnTo>
                  <a:close/>
                  <a:moveTo>
                    <a:pt x="1058" y="1"/>
                  </a:moveTo>
                  <a:cubicBezTo>
                    <a:pt x="1008" y="1"/>
                    <a:pt x="956" y="25"/>
                    <a:pt x="918" y="80"/>
                  </a:cubicBezTo>
                  <a:lnTo>
                    <a:pt x="61" y="1310"/>
                  </a:lnTo>
                  <a:cubicBezTo>
                    <a:pt x="0" y="1400"/>
                    <a:pt x="64" y="1529"/>
                    <a:pt x="162" y="1555"/>
                  </a:cubicBezTo>
                  <a:cubicBezTo>
                    <a:pt x="463" y="1637"/>
                    <a:pt x="773" y="1678"/>
                    <a:pt x="1082" y="1679"/>
                  </a:cubicBezTo>
                  <a:lnTo>
                    <a:pt x="1082" y="1679"/>
                  </a:lnTo>
                  <a:cubicBezTo>
                    <a:pt x="1127" y="2042"/>
                    <a:pt x="1172" y="2406"/>
                    <a:pt x="1217" y="2769"/>
                  </a:cubicBezTo>
                  <a:cubicBezTo>
                    <a:pt x="1230" y="2876"/>
                    <a:pt x="1321" y="2929"/>
                    <a:pt x="1404" y="2929"/>
                  </a:cubicBezTo>
                  <a:cubicBezTo>
                    <a:pt x="1488" y="2929"/>
                    <a:pt x="1564" y="2876"/>
                    <a:pt x="1551" y="2769"/>
                  </a:cubicBezTo>
                  <a:cubicBezTo>
                    <a:pt x="1506" y="2401"/>
                    <a:pt x="1460" y="2032"/>
                    <a:pt x="1415" y="1663"/>
                  </a:cubicBezTo>
                  <a:lnTo>
                    <a:pt x="1415" y="1663"/>
                  </a:lnTo>
                  <a:cubicBezTo>
                    <a:pt x="1660" y="1640"/>
                    <a:pt x="1904" y="1591"/>
                    <a:pt x="2142" y="1517"/>
                  </a:cubicBezTo>
                  <a:cubicBezTo>
                    <a:pt x="2328" y="1460"/>
                    <a:pt x="2272" y="1187"/>
                    <a:pt x="2104" y="1187"/>
                  </a:cubicBezTo>
                  <a:cubicBezTo>
                    <a:pt x="2088" y="1187"/>
                    <a:pt x="2070" y="1189"/>
                    <a:pt x="2052" y="1195"/>
                  </a:cubicBezTo>
                  <a:cubicBezTo>
                    <a:pt x="1825" y="1265"/>
                    <a:pt x="1599" y="1310"/>
                    <a:pt x="1374" y="1331"/>
                  </a:cubicBezTo>
                  <a:lnTo>
                    <a:pt x="1374" y="1331"/>
                  </a:lnTo>
                  <a:cubicBezTo>
                    <a:pt x="1325" y="943"/>
                    <a:pt x="1277" y="554"/>
                    <a:pt x="1229" y="166"/>
                  </a:cubicBezTo>
                  <a:cubicBezTo>
                    <a:pt x="1217" y="64"/>
                    <a:pt x="1140" y="1"/>
                    <a:pt x="10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8" name="Google Shape;18618;p31"/>
            <p:cNvSpPr/>
            <p:nvPr/>
          </p:nvSpPr>
          <p:spPr>
            <a:xfrm>
              <a:off x="1186400" y="3548675"/>
              <a:ext cx="38525" cy="11575"/>
            </a:xfrm>
            <a:custGeom>
              <a:avLst/>
              <a:gdLst/>
              <a:ahLst/>
              <a:cxnLst/>
              <a:rect l="l" t="t" r="r" b="b"/>
              <a:pathLst>
                <a:path w="1541" h="463" extrusionOk="0">
                  <a:moveTo>
                    <a:pt x="1319" y="1"/>
                  </a:moveTo>
                  <a:cubicBezTo>
                    <a:pt x="1302" y="1"/>
                    <a:pt x="1285" y="4"/>
                    <a:pt x="1266" y="10"/>
                  </a:cubicBezTo>
                  <a:cubicBezTo>
                    <a:pt x="1023" y="88"/>
                    <a:pt x="770" y="128"/>
                    <a:pt x="517" y="128"/>
                  </a:cubicBezTo>
                  <a:cubicBezTo>
                    <a:pt x="416" y="128"/>
                    <a:pt x="314" y="121"/>
                    <a:pt x="213" y="109"/>
                  </a:cubicBezTo>
                  <a:cubicBezTo>
                    <a:pt x="205" y="108"/>
                    <a:pt x="198" y="107"/>
                    <a:pt x="190" y="107"/>
                  </a:cubicBezTo>
                  <a:cubicBezTo>
                    <a:pt x="0" y="107"/>
                    <a:pt x="9" y="418"/>
                    <a:pt x="213" y="443"/>
                  </a:cubicBezTo>
                  <a:cubicBezTo>
                    <a:pt x="321" y="456"/>
                    <a:pt x="428" y="463"/>
                    <a:pt x="535" y="463"/>
                  </a:cubicBezTo>
                  <a:cubicBezTo>
                    <a:pt x="813" y="463"/>
                    <a:pt x="1090" y="419"/>
                    <a:pt x="1356" y="333"/>
                  </a:cubicBezTo>
                  <a:cubicBezTo>
                    <a:pt x="1540" y="273"/>
                    <a:pt x="1485" y="1"/>
                    <a:pt x="13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9" name="Google Shape;18619;p31"/>
            <p:cNvSpPr/>
            <p:nvPr/>
          </p:nvSpPr>
          <p:spPr>
            <a:xfrm>
              <a:off x="1230775" y="3522200"/>
              <a:ext cx="57850" cy="66375"/>
            </a:xfrm>
            <a:custGeom>
              <a:avLst/>
              <a:gdLst/>
              <a:ahLst/>
              <a:cxnLst/>
              <a:rect l="l" t="t" r="r" b="b"/>
              <a:pathLst>
                <a:path w="2314" h="2655" extrusionOk="0">
                  <a:moveTo>
                    <a:pt x="600" y="1"/>
                  </a:moveTo>
                  <a:cubicBezTo>
                    <a:pt x="446" y="1"/>
                    <a:pt x="291" y="43"/>
                    <a:pt x="148" y="138"/>
                  </a:cubicBezTo>
                  <a:cubicBezTo>
                    <a:pt x="1" y="237"/>
                    <a:pt x="92" y="455"/>
                    <a:pt x="230" y="455"/>
                  </a:cubicBezTo>
                  <a:cubicBezTo>
                    <a:pt x="258" y="455"/>
                    <a:pt x="288" y="446"/>
                    <a:pt x="318" y="426"/>
                  </a:cubicBezTo>
                  <a:cubicBezTo>
                    <a:pt x="430" y="351"/>
                    <a:pt x="534" y="319"/>
                    <a:pt x="628" y="319"/>
                  </a:cubicBezTo>
                  <a:cubicBezTo>
                    <a:pt x="1029" y="319"/>
                    <a:pt x="1249" y="907"/>
                    <a:pt x="1128" y="1304"/>
                  </a:cubicBezTo>
                  <a:cubicBezTo>
                    <a:pt x="987" y="1761"/>
                    <a:pt x="583" y="2078"/>
                    <a:pt x="229" y="2371"/>
                  </a:cubicBezTo>
                  <a:cubicBezTo>
                    <a:pt x="98" y="2479"/>
                    <a:pt x="225" y="2655"/>
                    <a:pt x="362" y="2655"/>
                  </a:cubicBezTo>
                  <a:cubicBezTo>
                    <a:pt x="372" y="2655"/>
                    <a:pt x="382" y="2654"/>
                    <a:pt x="392" y="2652"/>
                  </a:cubicBezTo>
                  <a:cubicBezTo>
                    <a:pt x="741" y="2583"/>
                    <a:pt x="1094" y="2549"/>
                    <a:pt x="1448" y="2549"/>
                  </a:cubicBezTo>
                  <a:cubicBezTo>
                    <a:pt x="1666" y="2549"/>
                    <a:pt x="1885" y="2562"/>
                    <a:pt x="2102" y="2588"/>
                  </a:cubicBezTo>
                  <a:cubicBezTo>
                    <a:pt x="2110" y="2589"/>
                    <a:pt x="2118" y="2589"/>
                    <a:pt x="2125" y="2589"/>
                  </a:cubicBezTo>
                  <a:cubicBezTo>
                    <a:pt x="2314" y="2589"/>
                    <a:pt x="2305" y="2277"/>
                    <a:pt x="2102" y="2254"/>
                  </a:cubicBezTo>
                  <a:cubicBezTo>
                    <a:pt x="1882" y="2228"/>
                    <a:pt x="1661" y="2215"/>
                    <a:pt x="1441" y="2215"/>
                  </a:cubicBezTo>
                  <a:cubicBezTo>
                    <a:pt x="1251" y="2215"/>
                    <a:pt x="1062" y="2225"/>
                    <a:pt x="874" y="2244"/>
                  </a:cubicBezTo>
                  <a:lnTo>
                    <a:pt x="874" y="2244"/>
                  </a:lnTo>
                  <a:cubicBezTo>
                    <a:pt x="1302" y="1819"/>
                    <a:pt x="1649" y="1291"/>
                    <a:pt x="1468" y="664"/>
                  </a:cubicBezTo>
                  <a:cubicBezTo>
                    <a:pt x="1353" y="268"/>
                    <a:pt x="983" y="1"/>
                    <a:pt x="6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0" name="Google Shape;18620;p31"/>
            <p:cNvSpPr/>
            <p:nvPr/>
          </p:nvSpPr>
          <p:spPr>
            <a:xfrm>
              <a:off x="1281775" y="3493575"/>
              <a:ext cx="54925" cy="111925"/>
            </a:xfrm>
            <a:custGeom>
              <a:avLst/>
              <a:gdLst/>
              <a:ahLst/>
              <a:cxnLst/>
              <a:rect l="l" t="t" r="r" b="b"/>
              <a:pathLst>
                <a:path w="2197" h="4477" extrusionOk="0">
                  <a:moveTo>
                    <a:pt x="227" y="0"/>
                  </a:moveTo>
                  <a:cubicBezTo>
                    <a:pt x="91" y="0"/>
                    <a:pt x="1" y="218"/>
                    <a:pt x="145" y="319"/>
                  </a:cubicBezTo>
                  <a:cubicBezTo>
                    <a:pt x="1388" y="1199"/>
                    <a:pt x="1823" y="2842"/>
                    <a:pt x="1179" y="4223"/>
                  </a:cubicBezTo>
                  <a:cubicBezTo>
                    <a:pt x="1116" y="4356"/>
                    <a:pt x="1232" y="4477"/>
                    <a:pt x="1341" y="4477"/>
                  </a:cubicBezTo>
                  <a:cubicBezTo>
                    <a:pt x="1390" y="4477"/>
                    <a:pt x="1439" y="4452"/>
                    <a:pt x="1467" y="4390"/>
                  </a:cubicBezTo>
                  <a:cubicBezTo>
                    <a:pt x="2196" y="2851"/>
                    <a:pt x="1710" y="1009"/>
                    <a:pt x="314" y="31"/>
                  </a:cubicBezTo>
                  <a:cubicBezTo>
                    <a:pt x="284" y="9"/>
                    <a:pt x="254" y="0"/>
                    <a:pt x="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1" name="Google Shape;18621;p31"/>
            <p:cNvSpPr/>
            <p:nvPr/>
          </p:nvSpPr>
          <p:spPr>
            <a:xfrm>
              <a:off x="1318250" y="3479750"/>
              <a:ext cx="39900" cy="54375"/>
            </a:xfrm>
            <a:custGeom>
              <a:avLst/>
              <a:gdLst/>
              <a:ahLst/>
              <a:cxnLst/>
              <a:rect l="l" t="t" r="r" b="b"/>
              <a:pathLst>
                <a:path w="1596" h="2175" extrusionOk="0">
                  <a:moveTo>
                    <a:pt x="615" y="0"/>
                  </a:moveTo>
                  <a:cubicBezTo>
                    <a:pt x="433" y="0"/>
                    <a:pt x="248" y="74"/>
                    <a:pt x="117" y="208"/>
                  </a:cubicBezTo>
                  <a:cubicBezTo>
                    <a:pt x="0" y="327"/>
                    <a:pt x="114" y="495"/>
                    <a:pt x="241" y="495"/>
                  </a:cubicBezTo>
                  <a:cubicBezTo>
                    <a:pt x="279" y="495"/>
                    <a:pt x="318" y="480"/>
                    <a:pt x="353" y="445"/>
                  </a:cubicBezTo>
                  <a:cubicBezTo>
                    <a:pt x="429" y="366"/>
                    <a:pt x="511" y="334"/>
                    <a:pt x="586" y="334"/>
                  </a:cubicBezTo>
                  <a:cubicBezTo>
                    <a:pt x="839" y="334"/>
                    <a:pt x="1021" y="700"/>
                    <a:pt x="707" y="886"/>
                  </a:cubicBezTo>
                  <a:cubicBezTo>
                    <a:pt x="580" y="960"/>
                    <a:pt x="615" y="1198"/>
                    <a:pt x="771" y="1198"/>
                  </a:cubicBezTo>
                  <a:cubicBezTo>
                    <a:pt x="777" y="1198"/>
                    <a:pt x="784" y="1198"/>
                    <a:pt x="791" y="1197"/>
                  </a:cubicBezTo>
                  <a:cubicBezTo>
                    <a:pt x="812" y="1194"/>
                    <a:pt x="833" y="1193"/>
                    <a:pt x="854" y="1193"/>
                  </a:cubicBezTo>
                  <a:cubicBezTo>
                    <a:pt x="1035" y="1193"/>
                    <a:pt x="1203" y="1293"/>
                    <a:pt x="1218" y="1494"/>
                  </a:cubicBezTo>
                  <a:cubicBezTo>
                    <a:pt x="1233" y="1701"/>
                    <a:pt x="1067" y="1843"/>
                    <a:pt x="875" y="1843"/>
                  </a:cubicBezTo>
                  <a:cubicBezTo>
                    <a:pt x="840" y="1843"/>
                    <a:pt x="805" y="1838"/>
                    <a:pt x="769" y="1828"/>
                  </a:cubicBezTo>
                  <a:cubicBezTo>
                    <a:pt x="753" y="1824"/>
                    <a:pt x="737" y="1822"/>
                    <a:pt x="722" y="1822"/>
                  </a:cubicBezTo>
                  <a:cubicBezTo>
                    <a:pt x="550" y="1822"/>
                    <a:pt x="489" y="2100"/>
                    <a:pt x="681" y="2150"/>
                  </a:cubicBezTo>
                  <a:cubicBezTo>
                    <a:pt x="743" y="2167"/>
                    <a:pt x="806" y="2175"/>
                    <a:pt x="869" y="2175"/>
                  </a:cubicBezTo>
                  <a:cubicBezTo>
                    <a:pt x="1209" y="2175"/>
                    <a:pt x="1535" y="1941"/>
                    <a:pt x="1569" y="1577"/>
                  </a:cubicBezTo>
                  <a:cubicBezTo>
                    <a:pt x="1596" y="1274"/>
                    <a:pt x="1395" y="1014"/>
                    <a:pt x="1131" y="908"/>
                  </a:cubicBezTo>
                  <a:lnTo>
                    <a:pt x="1131" y="908"/>
                  </a:lnTo>
                  <a:cubicBezTo>
                    <a:pt x="1243" y="703"/>
                    <a:pt x="1250" y="447"/>
                    <a:pt x="1102" y="242"/>
                  </a:cubicBezTo>
                  <a:cubicBezTo>
                    <a:pt x="983" y="77"/>
                    <a:pt x="801" y="0"/>
                    <a:pt x="6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2" name="Google Shape;18622;p31"/>
            <p:cNvSpPr/>
            <p:nvPr/>
          </p:nvSpPr>
          <p:spPr>
            <a:xfrm>
              <a:off x="1357525" y="3551400"/>
              <a:ext cx="55375" cy="11075"/>
            </a:xfrm>
            <a:custGeom>
              <a:avLst/>
              <a:gdLst/>
              <a:ahLst/>
              <a:cxnLst/>
              <a:rect l="l" t="t" r="r" b="b"/>
              <a:pathLst>
                <a:path w="2215" h="443" extrusionOk="0">
                  <a:moveTo>
                    <a:pt x="2010" y="1"/>
                  </a:moveTo>
                  <a:cubicBezTo>
                    <a:pt x="2007" y="1"/>
                    <a:pt x="2003" y="1"/>
                    <a:pt x="1999" y="1"/>
                  </a:cubicBezTo>
                  <a:lnTo>
                    <a:pt x="217" y="108"/>
                  </a:lnTo>
                  <a:cubicBezTo>
                    <a:pt x="7" y="120"/>
                    <a:pt x="1" y="443"/>
                    <a:pt x="205" y="443"/>
                  </a:cubicBezTo>
                  <a:cubicBezTo>
                    <a:pt x="209" y="443"/>
                    <a:pt x="213" y="442"/>
                    <a:pt x="217" y="442"/>
                  </a:cubicBezTo>
                  <a:lnTo>
                    <a:pt x="1999" y="335"/>
                  </a:lnTo>
                  <a:cubicBezTo>
                    <a:pt x="2209" y="323"/>
                    <a:pt x="2214" y="1"/>
                    <a:pt x="20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3" name="Google Shape;18623;p31"/>
            <p:cNvSpPr/>
            <p:nvPr/>
          </p:nvSpPr>
          <p:spPr>
            <a:xfrm>
              <a:off x="1356575" y="3584075"/>
              <a:ext cx="55750" cy="13025"/>
            </a:xfrm>
            <a:custGeom>
              <a:avLst/>
              <a:gdLst/>
              <a:ahLst/>
              <a:cxnLst/>
              <a:rect l="l" t="t" r="r" b="b"/>
              <a:pathLst>
                <a:path w="2230" h="521" extrusionOk="0">
                  <a:moveTo>
                    <a:pt x="632" y="0"/>
                  </a:moveTo>
                  <a:cubicBezTo>
                    <a:pt x="493" y="0"/>
                    <a:pt x="354" y="6"/>
                    <a:pt x="216" y="17"/>
                  </a:cubicBezTo>
                  <a:cubicBezTo>
                    <a:pt x="7" y="33"/>
                    <a:pt x="1" y="351"/>
                    <a:pt x="200" y="351"/>
                  </a:cubicBezTo>
                  <a:cubicBezTo>
                    <a:pt x="205" y="351"/>
                    <a:pt x="210" y="351"/>
                    <a:pt x="216" y="351"/>
                  </a:cubicBezTo>
                  <a:cubicBezTo>
                    <a:pt x="349" y="340"/>
                    <a:pt x="483" y="335"/>
                    <a:pt x="617" y="335"/>
                  </a:cubicBezTo>
                  <a:cubicBezTo>
                    <a:pt x="1066" y="335"/>
                    <a:pt x="1514" y="395"/>
                    <a:pt x="1949" y="514"/>
                  </a:cubicBezTo>
                  <a:cubicBezTo>
                    <a:pt x="1966" y="519"/>
                    <a:pt x="1982" y="521"/>
                    <a:pt x="1997" y="521"/>
                  </a:cubicBezTo>
                  <a:cubicBezTo>
                    <a:pt x="2169" y="521"/>
                    <a:pt x="2229" y="244"/>
                    <a:pt x="2037" y="192"/>
                  </a:cubicBezTo>
                  <a:cubicBezTo>
                    <a:pt x="1579" y="65"/>
                    <a:pt x="1106" y="0"/>
                    <a:pt x="6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4" name="Google Shape;18624;p31"/>
            <p:cNvSpPr/>
            <p:nvPr/>
          </p:nvSpPr>
          <p:spPr>
            <a:xfrm>
              <a:off x="1432600" y="3503600"/>
              <a:ext cx="45875" cy="79575"/>
            </a:xfrm>
            <a:custGeom>
              <a:avLst/>
              <a:gdLst/>
              <a:ahLst/>
              <a:cxnLst/>
              <a:rect l="l" t="t" r="r" b="b"/>
              <a:pathLst>
                <a:path w="1835" h="3183" extrusionOk="0">
                  <a:moveTo>
                    <a:pt x="821" y="1"/>
                  </a:moveTo>
                  <a:cubicBezTo>
                    <a:pt x="468" y="1"/>
                    <a:pt x="118" y="206"/>
                    <a:pt x="30" y="577"/>
                  </a:cubicBezTo>
                  <a:cubicBezTo>
                    <a:pt x="1" y="703"/>
                    <a:pt x="106" y="785"/>
                    <a:pt x="205" y="785"/>
                  </a:cubicBezTo>
                  <a:cubicBezTo>
                    <a:pt x="271" y="785"/>
                    <a:pt x="334" y="749"/>
                    <a:pt x="354" y="665"/>
                  </a:cubicBezTo>
                  <a:cubicBezTo>
                    <a:pt x="404" y="454"/>
                    <a:pt x="611" y="333"/>
                    <a:pt x="817" y="333"/>
                  </a:cubicBezTo>
                  <a:cubicBezTo>
                    <a:pt x="937" y="333"/>
                    <a:pt x="1057" y="374"/>
                    <a:pt x="1145" y="463"/>
                  </a:cubicBezTo>
                  <a:cubicBezTo>
                    <a:pt x="1499" y="817"/>
                    <a:pt x="1168" y="1367"/>
                    <a:pt x="778" y="1529"/>
                  </a:cubicBezTo>
                  <a:cubicBezTo>
                    <a:pt x="598" y="1605"/>
                    <a:pt x="643" y="1857"/>
                    <a:pt x="823" y="1857"/>
                  </a:cubicBezTo>
                  <a:cubicBezTo>
                    <a:pt x="837" y="1857"/>
                    <a:pt x="852" y="1856"/>
                    <a:pt x="868" y="1852"/>
                  </a:cubicBezTo>
                  <a:cubicBezTo>
                    <a:pt x="914" y="1842"/>
                    <a:pt x="957" y="1838"/>
                    <a:pt x="995" y="1838"/>
                  </a:cubicBezTo>
                  <a:cubicBezTo>
                    <a:pt x="1455" y="1838"/>
                    <a:pt x="1357" y="2495"/>
                    <a:pt x="1119" y="2690"/>
                  </a:cubicBezTo>
                  <a:cubicBezTo>
                    <a:pt x="967" y="2814"/>
                    <a:pt x="774" y="2859"/>
                    <a:pt x="580" y="2859"/>
                  </a:cubicBezTo>
                  <a:cubicBezTo>
                    <a:pt x="509" y="2859"/>
                    <a:pt x="437" y="2853"/>
                    <a:pt x="367" y="2842"/>
                  </a:cubicBezTo>
                  <a:cubicBezTo>
                    <a:pt x="358" y="2841"/>
                    <a:pt x="348" y="2840"/>
                    <a:pt x="339" y="2840"/>
                  </a:cubicBezTo>
                  <a:cubicBezTo>
                    <a:pt x="150" y="2840"/>
                    <a:pt x="75" y="3135"/>
                    <a:pt x="279" y="3164"/>
                  </a:cubicBezTo>
                  <a:cubicBezTo>
                    <a:pt x="360" y="3176"/>
                    <a:pt x="446" y="3183"/>
                    <a:pt x="534" y="3183"/>
                  </a:cubicBezTo>
                  <a:cubicBezTo>
                    <a:pt x="1029" y="3183"/>
                    <a:pt x="1577" y="2977"/>
                    <a:pt x="1673" y="2435"/>
                  </a:cubicBezTo>
                  <a:cubicBezTo>
                    <a:pt x="1736" y="2077"/>
                    <a:pt x="1545" y="1741"/>
                    <a:pt x="1254" y="1593"/>
                  </a:cubicBezTo>
                  <a:lnTo>
                    <a:pt x="1254" y="1593"/>
                  </a:lnTo>
                  <a:cubicBezTo>
                    <a:pt x="1636" y="1226"/>
                    <a:pt x="1834" y="630"/>
                    <a:pt x="1389" y="217"/>
                  </a:cubicBezTo>
                  <a:cubicBezTo>
                    <a:pt x="1233" y="70"/>
                    <a:pt x="1026" y="1"/>
                    <a:pt x="8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5" name="Google Shape;18625;p31"/>
            <p:cNvSpPr/>
            <p:nvPr/>
          </p:nvSpPr>
          <p:spPr>
            <a:xfrm>
              <a:off x="1485425" y="3512050"/>
              <a:ext cx="61375" cy="72100"/>
            </a:xfrm>
            <a:custGeom>
              <a:avLst/>
              <a:gdLst/>
              <a:ahLst/>
              <a:cxnLst/>
              <a:rect l="l" t="t" r="r" b="b"/>
              <a:pathLst>
                <a:path w="2455" h="2884" extrusionOk="0">
                  <a:moveTo>
                    <a:pt x="867" y="0"/>
                  </a:moveTo>
                  <a:cubicBezTo>
                    <a:pt x="590" y="0"/>
                    <a:pt x="306" y="119"/>
                    <a:pt x="105" y="361"/>
                  </a:cubicBezTo>
                  <a:cubicBezTo>
                    <a:pt x="0" y="486"/>
                    <a:pt x="112" y="654"/>
                    <a:pt x="232" y="654"/>
                  </a:cubicBezTo>
                  <a:cubicBezTo>
                    <a:pt x="270" y="654"/>
                    <a:pt x="308" y="637"/>
                    <a:pt x="341" y="597"/>
                  </a:cubicBezTo>
                  <a:cubicBezTo>
                    <a:pt x="476" y="435"/>
                    <a:pt x="677" y="354"/>
                    <a:pt x="869" y="354"/>
                  </a:cubicBezTo>
                  <a:cubicBezTo>
                    <a:pt x="1159" y="354"/>
                    <a:pt x="1431" y="537"/>
                    <a:pt x="1438" y="903"/>
                  </a:cubicBezTo>
                  <a:cubicBezTo>
                    <a:pt x="1444" y="1192"/>
                    <a:pt x="1231" y="1430"/>
                    <a:pt x="1055" y="1638"/>
                  </a:cubicBezTo>
                  <a:cubicBezTo>
                    <a:pt x="808" y="1926"/>
                    <a:pt x="564" y="2181"/>
                    <a:pt x="430" y="2542"/>
                  </a:cubicBezTo>
                  <a:cubicBezTo>
                    <a:pt x="396" y="2632"/>
                    <a:pt x="468" y="2719"/>
                    <a:pt x="547" y="2748"/>
                  </a:cubicBezTo>
                  <a:cubicBezTo>
                    <a:pt x="791" y="2839"/>
                    <a:pt x="1036" y="2883"/>
                    <a:pt x="1278" y="2883"/>
                  </a:cubicBezTo>
                  <a:cubicBezTo>
                    <a:pt x="1625" y="2883"/>
                    <a:pt x="1967" y="2792"/>
                    <a:pt x="2294" y="2614"/>
                  </a:cubicBezTo>
                  <a:cubicBezTo>
                    <a:pt x="2455" y="2526"/>
                    <a:pt x="2356" y="2302"/>
                    <a:pt x="2206" y="2302"/>
                  </a:cubicBezTo>
                  <a:cubicBezTo>
                    <a:pt x="2180" y="2302"/>
                    <a:pt x="2152" y="2309"/>
                    <a:pt x="2124" y="2324"/>
                  </a:cubicBezTo>
                  <a:cubicBezTo>
                    <a:pt x="1850" y="2474"/>
                    <a:pt x="1570" y="2547"/>
                    <a:pt x="1285" y="2547"/>
                  </a:cubicBezTo>
                  <a:cubicBezTo>
                    <a:pt x="1131" y="2547"/>
                    <a:pt x="976" y="2526"/>
                    <a:pt x="819" y="2484"/>
                  </a:cubicBezTo>
                  <a:lnTo>
                    <a:pt x="819" y="2484"/>
                  </a:lnTo>
                  <a:cubicBezTo>
                    <a:pt x="1144" y="1881"/>
                    <a:pt x="1960" y="1437"/>
                    <a:pt x="1734" y="655"/>
                  </a:cubicBezTo>
                  <a:cubicBezTo>
                    <a:pt x="1607" y="221"/>
                    <a:pt x="1243" y="0"/>
                    <a:pt x="8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6" name="Google Shape;18626;p31"/>
            <p:cNvSpPr/>
            <p:nvPr/>
          </p:nvSpPr>
          <p:spPr>
            <a:xfrm>
              <a:off x="1544650" y="3481125"/>
              <a:ext cx="42975" cy="34000"/>
            </a:xfrm>
            <a:custGeom>
              <a:avLst/>
              <a:gdLst/>
              <a:ahLst/>
              <a:cxnLst/>
              <a:rect l="l" t="t" r="r" b="b"/>
              <a:pathLst>
                <a:path w="1719" h="1360" extrusionOk="0">
                  <a:moveTo>
                    <a:pt x="814" y="338"/>
                  </a:moveTo>
                  <a:lnTo>
                    <a:pt x="814" y="338"/>
                  </a:lnTo>
                  <a:cubicBezTo>
                    <a:pt x="842" y="363"/>
                    <a:pt x="879" y="378"/>
                    <a:pt x="922" y="378"/>
                  </a:cubicBezTo>
                  <a:cubicBezTo>
                    <a:pt x="933" y="378"/>
                    <a:pt x="945" y="377"/>
                    <a:pt x="957" y="375"/>
                  </a:cubicBezTo>
                  <a:cubicBezTo>
                    <a:pt x="973" y="372"/>
                    <a:pt x="988" y="370"/>
                    <a:pt x="1004" y="370"/>
                  </a:cubicBezTo>
                  <a:cubicBezTo>
                    <a:pt x="1164" y="370"/>
                    <a:pt x="1306" y="530"/>
                    <a:pt x="1316" y="687"/>
                  </a:cubicBezTo>
                  <a:cubicBezTo>
                    <a:pt x="1328" y="875"/>
                    <a:pt x="1145" y="997"/>
                    <a:pt x="977" y="1018"/>
                  </a:cubicBezTo>
                  <a:cubicBezTo>
                    <a:pt x="958" y="1021"/>
                    <a:pt x="939" y="1022"/>
                    <a:pt x="920" y="1022"/>
                  </a:cubicBezTo>
                  <a:cubicBezTo>
                    <a:pt x="584" y="1022"/>
                    <a:pt x="431" y="646"/>
                    <a:pt x="520" y="349"/>
                  </a:cubicBezTo>
                  <a:lnTo>
                    <a:pt x="520" y="349"/>
                  </a:lnTo>
                  <a:lnTo>
                    <a:pt x="814" y="338"/>
                  </a:lnTo>
                  <a:close/>
                  <a:moveTo>
                    <a:pt x="914" y="1"/>
                  </a:moveTo>
                  <a:cubicBezTo>
                    <a:pt x="912" y="1"/>
                    <a:pt x="909" y="1"/>
                    <a:pt x="907" y="1"/>
                  </a:cubicBezTo>
                  <a:lnTo>
                    <a:pt x="405" y="18"/>
                  </a:lnTo>
                  <a:cubicBezTo>
                    <a:pt x="349" y="21"/>
                    <a:pt x="286" y="48"/>
                    <a:pt x="260" y="102"/>
                  </a:cubicBezTo>
                  <a:cubicBezTo>
                    <a:pt x="0" y="649"/>
                    <a:pt x="335" y="1360"/>
                    <a:pt x="914" y="1360"/>
                  </a:cubicBezTo>
                  <a:cubicBezTo>
                    <a:pt x="1008" y="1360"/>
                    <a:pt x="1107" y="1341"/>
                    <a:pt x="1212" y="1301"/>
                  </a:cubicBezTo>
                  <a:cubicBezTo>
                    <a:pt x="1519" y="1182"/>
                    <a:pt x="1719" y="867"/>
                    <a:pt x="1627" y="539"/>
                  </a:cubicBezTo>
                  <a:cubicBezTo>
                    <a:pt x="1549" y="253"/>
                    <a:pt x="1303" y="53"/>
                    <a:pt x="1020" y="40"/>
                  </a:cubicBezTo>
                  <a:lnTo>
                    <a:pt x="1020" y="40"/>
                  </a:lnTo>
                  <a:cubicBezTo>
                    <a:pt x="994" y="16"/>
                    <a:pt x="959" y="1"/>
                    <a:pt x="9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7" name="Google Shape;18627;p31"/>
            <p:cNvSpPr/>
            <p:nvPr/>
          </p:nvSpPr>
          <p:spPr>
            <a:xfrm>
              <a:off x="344400" y="3682600"/>
              <a:ext cx="66800" cy="115900"/>
            </a:xfrm>
            <a:custGeom>
              <a:avLst/>
              <a:gdLst/>
              <a:ahLst/>
              <a:cxnLst/>
              <a:rect l="l" t="t" r="r" b="b"/>
              <a:pathLst>
                <a:path w="2672" h="4636" extrusionOk="0">
                  <a:moveTo>
                    <a:pt x="2082" y="667"/>
                  </a:moveTo>
                  <a:lnTo>
                    <a:pt x="2082" y="667"/>
                  </a:lnTo>
                  <a:cubicBezTo>
                    <a:pt x="2401" y="919"/>
                    <a:pt x="2153" y="1514"/>
                    <a:pt x="1986" y="1749"/>
                  </a:cubicBezTo>
                  <a:cubicBezTo>
                    <a:pt x="1676" y="2190"/>
                    <a:pt x="1072" y="2344"/>
                    <a:pt x="557" y="2441"/>
                  </a:cubicBezTo>
                  <a:lnTo>
                    <a:pt x="557" y="2441"/>
                  </a:lnTo>
                  <a:cubicBezTo>
                    <a:pt x="530" y="2039"/>
                    <a:pt x="564" y="1640"/>
                    <a:pt x="697" y="1255"/>
                  </a:cubicBezTo>
                  <a:cubicBezTo>
                    <a:pt x="771" y="1105"/>
                    <a:pt x="844" y="957"/>
                    <a:pt x="917" y="808"/>
                  </a:cubicBezTo>
                  <a:lnTo>
                    <a:pt x="2082" y="667"/>
                  </a:lnTo>
                  <a:close/>
                  <a:moveTo>
                    <a:pt x="1579" y="1"/>
                  </a:moveTo>
                  <a:cubicBezTo>
                    <a:pt x="996" y="1"/>
                    <a:pt x="547" y="659"/>
                    <a:pt x="374" y="1165"/>
                  </a:cubicBezTo>
                  <a:cubicBezTo>
                    <a:pt x="0" y="2261"/>
                    <a:pt x="360" y="3465"/>
                    <a:pt x="699" y="4519"/>
                  </a:cubicBezTo>
                  <a:cubicBezTo>
                    <a:pt x="724" y="4597"/>
                    <a:pt x="798" y="4635"/>
                    <a:pt x="869" y="4635"/>
                  </a:cubicBezTo>
                  <a:cubicBezTo>
                    <a:pt x="954" y="4635"/>
                    <a:pt x="1035" y="4581"/>
                    <a:pt x="1027" y="4473"/>
                  </a:cubicBezTo>
                  <a:cubicBezTo>
                    <a:pt x="1015" y="4289"/>
                    <a:pt x="1001" y="4106"/>
                    <a:pt x="987" y="3921"/>
                  </a:cubicBezTo>
                  <a:cubicBezTo>
                    <a:pt x="980" y="3817"/>
                    <a:pt x="896" y="3763"/>
                    <a:pt x="815" y="3760"/>
                  </a:cubicBezTo>
                  <a:lnTo>
                    <a:pt x="815" y="3760"/>
                  </a:lnTo>
                  <a:cubicBezTo>
                    <a:pt x="721" y="3438"/>
                    <a:pt x="640" y="3106"/>
                    <a:pt x="592" y="2774"/>
                  </a:cubicBezTo>
                  <a:lnTo>
                    <a:pt x="592" y="2774"/>
                  </a:lnTo>
                  <a:cubicBezTo>
                    <a:pt x="1333" y="2633"/>
                    <a:pt x="2238" y="2340"/>
                    <a:pt x="2499" y="1546"/>
                  </a:cubicBezTo>
                  <a:cubicBezTo>
                    <a:pt x="2671" y="1017"/>
                    <a:pt x="2433" y="280"/>
                    <a:pt x="1890" y="63"/>
                  </a:cubicBezTo>
                  <a:cubicBezTo>
                    <a:pt x="1783" y="20"/>
                    <a:pt x="1679" y="1"/>
                    <a:pt x="1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8" name="Google Shape;18628;p31"/>
            <p:cNvSpPr/>
            <p:nvPr/>
          </p:nvSpPr>
          <p:spPr>
            <a:xfrm>
              <a:off x="432475" y="3733150"/>
              <a:ext cx="42200" cy="20150"/>
            </a:xfrm>
            <a:custGeom>
              <a:avLst/>
              <a:gdLst/>
              <a:ahLst/>
              <a:cxnLst/>
              <a:rect l="l" t="t" r="r" b="b"/>
              <a:pathLst>
                <a:path w="1688" h="806" extrusionOk="0">
                  <a:moveTo>
                    <a:pt x="1478" y="1"/>
                  </a:moveTo>
                  <a:cubicBezTo>
                    <a:pt x="1460" y="1"/>
                    <a:pt x="1440" y="4"/>
                    <a:pt x="1420" y="12"/>
                  </a:cubicBezTo>
                  <a:lnTo>
                    <a:pt x="179" y="471"/>
                  </a:lnTo>
                  <a:cubicBezTo>
                    <a:pt x="0" y="538"/>
                    <a:pt x="52" y="806"/>
                    <a:pt x="211" y="806"/>
                  </a:cubicBezTo>
                  <a:cubicBezTo>
                    <a:pt x="229" y="806"/>
                    <a:pt x="249" y="802"/>
                    <a:pt x="269" y="795"/>
                  </a:cubicBezTo>
                  <a:lnTo>
                    <a:pt x="1508" y="335"/>
                  </a:lnTo>
                  <a:cubicBezTo>
                    <a:pt x="1687" y="268"/>
                    <a:pt x="1637" y="1"/>
                    <a:pt x="14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9" name="Google Shape;18629;p31"/>
            <p:cNvSpPr/>
            <p:nvPr/>
          </p:nvSpPr>
          <p:spPr>
            <a:xfrm>
              <a:off x="429100" y="3768725"/>
              <a:ext cx="45625" cy="8375"/>
            </a:xfrm>
            <a:custGeom>
              <a:avLst/>
              <a:gdLst/>
              <a:ahLst/>
              <a:cxnLst/>
              <a:rect l="l" t="t" r="r" b="b"/>
              <a:pathLst>
                <a:path w="1825" h="335" extrusionOk="0">
                  <a:moveTo>
                    <a:pt x="217" y="0"/>
                  </a:moveTo>
                  <a:cubicBezTo>
                    <a:pt x="0" y="0"/>
                    <a:pt x="0" y="334"/>
                    <a:pt x="217" y="334"/>
                  </a:cubicBezTo>
                  <a:lnTo>
                    <a:pt x="1608" y="334"/>
                  </a:lnTo>
                  <a:cubicBezTo>
                    <a:pt x="1823" y="334"/>
                    <a:pt x="1825" y="0"/>
                    <a:pt x="1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0" name="Google Shape;18630;p31"/>
            <p:cNvSpPr/>
            <p:nvPr/>
          </p:nvSpPr>
          <p:spPr>
            <a:xfrm>
              <a:off x="511150" y="3700025"/>
              <a:ext cx="56225" cy="78825"/>
            </a:xfrm>
            <a:custGeom>
              <a:avLst/>
              <a:gdLst/>
              <a:ahLst/>
              <a:cxnLst/>
              <a:rect l="l" t="t" r="r" b="b"/>
              <a:pathLst>
                <a:path w="2249" h="3153" extrusionOk="0">
                  <a:moveTo>
                    <a:pt x="1094" y="838"/>
                  </a:moveTo>
                  <a:cubicBezTo>
                    <a:pt x="1117" y="1103"/>
                    <a:pt x="1154" y="1367"/>
                    <a:pt x="1205" y="1629"/>
                  </a:cubicBezTo>
                  <a:lnTo>
                    <a:pt x="1205" y="1629"/>
                  </a:lnTo>
                  <a:cubicBezTo>
                    <a:pt x="992" y="1666"/>
                    <a:pt x="777" y="1692"/>
                    <a:pt x="560" y="1709"/>
                  </a:cubicBezTo>
                  <a:lnTo>
                    <a:pt x="560" y="1709"/>
                  </a:lnTo>
                  <a:cubicBezTo>
                    <a:pt x="755" y="1429"/>
                    <a:pt x="933" y="1138"/>
                    <a:pt x="1094" y="838"/>
                  </a:cubicBezTo>
                  <a:close/>
                  <a:moveTo>
                    <a:pt x="1216" y="0"/>
                  </a:moveTo>
                  <a:cubicBezTo>
                    <a:pt x="1164" y="0"/>
                    <a:pt x="1115" y="25"/>
                    <a:pt x="1089" y="83"/>
                  </a:cubicBezTo>
                  <a:cubicBezTo>
                    <a:pt x="819" y="696"/>
                    <a:pt x="478" y="1274"/>
                    <a:pt x="76" y="1808"/>
                  </a:cubicBezTo>
                  <a:cubicBezTo>
                    <a:pt x="0" y="1911"/>
                    <a:pt x="103" y="2060"/>
                    <a:pt x="217" y="2060"/>
                  </a:cubicBezTo>
                  <a:cubicBezTo>
                    <a:pt x="218" y="2060"/>
                    <a:pt x="219" y="2060"/>
                    <a:pt x="221" y="2060"/>
                  </a:cubicBezTo>
                  <a:cubicBezTo>
                    <a:pt x="575" y="2051"/>
                    <a:pt x="928" y="2016"/>
                    <a:pt x="1277" y="1956"/>
                  </a:cubicBezTo>
                  <a:lnTo>
                    <a:pt x="1277" y="1956"/>
                  </a:lnTo>
                  <a:cubicBezTo>
                    <a:pt x="1367" y="2325"/>
                    <a:pt x="1485" y="2687"/>
                    <a:pt x="1630" y="3039"/>
                  </a:cubicBezTo>
                  <a:cubicBezTo>
                    <a:pt x="1662" y="3118"/>
                    <a:pt x="1732" y="3153"/>
                    <a:pt x="1799" y="3153"/>
                  </a:cubicBezTo>
                  <a:cubicBezTo>
                    <a:pt x="1898" y="3153"/>
                    <a:pt x="1993" y="3076"/>
                    <a:pt x="1953" y="2951"/>
                  </a:cubicBezTo>
                  <a:lnTo>
                    <a:pt x="1776" y="2393"/>
                  </a:lnTo>
                  <a:cubicBezTo>
                    <a:pt x="1765" y="2357"/>
                    <a:pt x="1746" y="2330"/>
                    <a:pt x="1723" y="2311"/>
                  </a:cubicBezTo>
                  <a:lnTo>
                    <a:pt x="1723" y="2311"/>
                  </a:lnTo>
                  <a:cubicBezTo>
                    <a:pt x="1680" y="2172"/>
                    <a:pt x="1641" y="2032"/>
                    <a:pt x="1607" y="1891"/>
                  </a:cubicBezTo>
                  <a:lnTo>
                    <a:pt x="1607" y="1891"/>
                  </a:lnTo>
                  <a:cubicBezTo>
                    <a:pt x="1759" y="1857"/>
                    <a:pt x="1910" y="1818"/>
                    <a:pt x="2060" y="1775"/>
                  </a:cubicBezTo>
                  <a:cubicBezTo>
                    <a:pt x="2249" y="1719"/>
                    <a:pt x="2192" y="1444"/>
                    <a:pt x="2022" y="1444"/>
                  </a:cubicBezTo>
                  <a:cubicBezTo>
                    <a:pt x="2006" y="1444"/>
                    <a:pt x="1989" y="1446"/>
                    <a:pt x="1972" y="1451"/>
                  </a:cubicBezTo>
                  <a:cubicBezTo>
                    <a:pt x="1827" y="1494"/>
                    <a:pt x="1681" y="1531"/>
                    <a:pt x="1535" y="1564"/>
                  </a:cubicBezTo>
                  <a:lnTo>
                    <a:pt x="1535" y="1564"/>
                  </a:lnTo>
                  <a:cubicBezTo>
                    <a:pt x="1445" y="1105"/>
                    <a:pt x="1400" y="638"/>
                    <a:pt x="1400" y="169"/>
                  </a:cubicBezTo>
                  <a:cubicBezTo>
                    <a:pt x="1400" y="71"/>
                    <a:pt x="1305" y="0"/>
                    <a:pt x="1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1" name="Google Shape;18631;p31"/>
            <p:cNvSpPr/>
            <p:nvPr/>
          </p:nvSpPr>
          <p:spPr>
            <a:xfrm>
              <a:off x="562875" y="3702825"/>
              <a:ext cx="69925" cy="78825"/>
            </a:xfrm>
            <a:custGeom>
              <a:avLst/>
              <a:gdLst/>
              <a:ahLst/>
              <a:cxnLst/>
              <a:rect l="l" t="t" r="r" b="b"/>
              <a:pathLst>
                <a:path w="2797" h="3153" extrusionOk="0">
                  <a:moveTo>
                    <a:pt x="1286" y="622"/>
                  </a:moveTo>
                  <a:cubicBezTo>
                    <a:pt x="1738" y="622"/>
                    <a:pt x="2153" y="940"/>
                    <a:pt x="2282" y="1403"/>
                  </a:cubicBezTo>
                  <a:cubicBezTo>
                    <a:pt x="2414" y="1876"/>
                    <a:pt x="2229" y="2804"/>
                    <a:pt x="1629" y="2804"/>
                  </a:cubicBezTo>
                  <a:cubicBezTo>
                    <a:pt x="1560" y="2804"/>
                    <a:pt x="1486" y="2792"/>
                    <a:pt x="1407" y="2766"/>
                  </a:cubicBezTo>
                  <a:cubicBezTo>
                    <a:pt x="452" y="2449"/>
                    <a:pt x="349" y="1377"/>
                    <a:pt x="871" y="715"/>
                  </a:cubicBezTo>
                  <a:lnTo>
                    <a:pt x="871" y="715"/>
                  </a:lnTo>
                  <a:cubicBezTo>
                    <a:pt x="873" y="714"/>
                    <a:pt x="874" y="713"/>
                    <a:pt x="876" y="712"/>
                  </a:cubicBezTo>
                  <a:cubicBezTo>
                    <a:pt x="1011" y="651"/>
                    <a:pt x="1150" y="622"/>
                    <a:pt x="1286" y="622"/>
                  </a:cubicBezTo>
                  <a:close/>
                  <a:moveTo>
                    <a:pt x="1298" y="0"/>
                  </a:moveTo>
                  <a:cubicBezTo>
                    <a:pt x="1274" y="0"/>
                    <a:pt x="1249" y="5"/>
                    <a:pt x="1224" y="17"/>
                  </a:cubicBezTo>
                  <a:cubicBezTo>
                    <a:pt x="460" y="363"/>
                    <a:pt x="0" y="1223"/>
                    <a:pt x="284" y="2046"/>
                  </a:cubicBezTo>
                  <a:cubicBezTo>
                    <a:pt x="463" y="2566"/>
                    <a:pt x="1035" y="3153"/>
                    <a:pt x="1627" y="3153"/>
                  </a:cubicBezTo>
                  <a:cubicBezTo>
                    <a:pt x="1747" y="3153"/>
                    <a:pt x="1868" y="3129"/>
                    <a:pt x="1986" y="3075"/>
                  </a:cubicBezTo>
                  <a:cubicBezTo>
                    <a:pt x="2655" y="2776"/>
                    <a:pt x="2796" y="1750"/>
                    <a:pt x="2545" y="1143"/>
                  </a:cubicBezTo>
                  <a:cubicBezTo>
                    <a:pt x="2339" y="645"/>
                    <a:pt x="1892" y="342"/>
                    <a:pt x="1403" y="300"/>
                  </a:cubicBezTo>
                  <a:lnTo>
                    <a:pt x="1403" y="300"/>
                  </a:lnTo>
                  <a:cubicBezTo>
                    <a:pt x="1560" y="219"/>
                    <a:pt x="1454"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2" name="Google Shape;18632;p31"/>
            <p:cNvSpPr/>
            <p:nvPr/>
          </p:nvSpPr>
          <p:spPr>
            <a:xfrm>
              <a:off x="622600" y="3664425"/>
              <a:ext cx="38375" cy="38200"/>
            </a:xfrm>
            <a:custGeom>
              <a:avLst/>
              <a:gdLst/>
              <a:ahLst/>
              <a:cxnLst/>
              <a:rect l="l" t="t" r="r" b="b"/>
              <a:pathLst>
                <a:path w="1535" h="1528" extrusionOk="0">
                  <a:moveTo>
                    <a:pt x="941" y="429"/>
                  </a:moveTo>
                  <a:cubicBezTo>
                    <a:pt x="1059" y="513"/>
                    <a:pt x="1146" y="642"/>
                    <a:pt x="1156" y="786"/>
                  </a:cubicBezTo>
                  <a:cubicBezTo>
                    <a:pt x="1172" y="1007"/>
                    <a:pt x="983" y="1159"/>
                    <a:pt x="780" y="1188"/>
                  </a:cubicBezTo>
                  <a:cubicBezTo>
                    <a:pt x="757" y="1192"/>
                    <a:pt x="734" y="1193"/>
                    <a:pt x="711" y="1193"/>
                  </a:cubicBezTo>
                  <a:cubicBezTo>
                    <a:pt x="535" y="1193"/>
                    <a:pt x="361" y="1095"/>
                    <a:pt x="359" y="897"/>
                  </a:cubicBezTo>
                  <a:cubicBezTo>
                    <a:pt x="356" y="700"/>
                    <a:pt x="523" y="470"/>
                    <a:pt x="728" y="470"/>
                  </a:cubicBezTo>
                  <a:cubicBezTo>
                    <a:pt x="746" y="470"/>
                    <a:pt x="765" y="472"/>
                    <a:pt x="784" y="476"/>
                  </a:cubicBezTo>
                  <a:cubicBezTo>
                    <a:pt x="797" y="479"/>
                    <a:pt x="810" y="480"/>
                    <a:pt x="822" y="480"/>
                  </a:cubicBezTo>
                  <a:cubicBezTo>
                    <a:pt x="871" y="480"/>
                    <a:pt x="911" y="459"/>
                    <a:pt x="941" y="429"/>
                  </a:cubicBezTo>
                  <a:close/>
                  <a:moveTo>
                    <a:pt x="630" y="0"/>
                  </a:moveTo>
                  <a:cubicBezTo>
                    <a:pt x="580" y="0"/>
                    <a:pt x="530" y="5"/>
                    <a:pt x="481" y="14"/>
                  </a:cubicBezTo>
                  <a:cubicBezTo>
                    <a:pt x="357" y="37"/>
                    <a:pt x="337" y="158"/>
                    <a:pt x="383" y="246"/>
                  </a:cubicBezTo>
                  <a:lnTo>
                    <a:pt x="383" y="246"/>
                  </a:lnTo>
                  <a:cubicBezTo>
                    <a:pt x="183" y="373"/>
                    <a:pt x="42" y="600"/>
                    <a:pt x="26" y="851"/>
                  </a:cubicBezTo>
                  <a:cubicBezTo>
                    <a:pt x="0" y="1250"/>
                    <a:pt x="333" y="1527"/>
                    <a:pt x="708" y="1527"/>
                  </a:cubicBezTo>
                  <a:cubicBezTo>
                    <a:pt x="732" y="1527"/>
                    <a:pt x="756" y="1526"/>
                    <a:pt x="780" y="1524"/>
                  </a:cubicBezTo>
                  <a:cubicBezTo>
                    <a:pt x="1185" y="1486"/>
                    <a:pt x="1535" y="1159"/>
                    <a:pt x="1486" y="734"/>
                  </a:cubicBezTo>
                  <a:cubicBezTo>
                    <a:pt x="1436" y="305"/>
                    <a:pt x="1043" y="0"/>
                    <a:pt x="6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3" name="Google Shape;18633;p31"/>
            <p:cNvSpPr/>
            <p:nvPr/>
          </p:nvSpPr>
          <p:spPr>
            <a:xfrm>
              <a:off x="682125" y="3698075"/>
              <a:ext cx="29575" cy="91850"/>
            </a:xfrm>
            <a:custGeom>
              <a:avLst/>
              <a:gdLst/>
              <a:ahLst/>
              <a:cxnLst/>
              <a:rect l="l" t="t" r="r" b="b"/>
              <a:pathLst>
                <a:path w="1183" h="3674" extrusionOk="0">
                  <a:moveTo>
                    <a:pt x="912" y="0"/>
                  </a:moveTo>
                  <a:cubicBezTo>
                    <a:pt x="861" y="0"/>
                    <a:pt x="809" y="21"/>
                    <a:pt x="772" y="73"/>
                  </a:cubicBezTo>
                  <a:cubicBezTo>
                    <a:pt x="0" y="1127"/>
                    <a:pt x="13" y="2562"/>
                    <a:pt x="801" y="3602"/>
                  </a:cubicBezTo>
                  <a:cubicBezTo>
                    <a:pt x="839" y="3652"/>
                    <a:pt x="892" y="3673"/>
                    <a:pt x="943" y="3673"/>
                  </a:cubicBezTo>
                  <a:cubicBezTo>
                    <a:pt x="1065" y="3673"/>
                    <a:pt x="1182" y="3555"/>
                    <a:pt x="1091" y="3435"/>
                  </a:cubicBezTo>
                  <a:cubicBezTo>
                    <a:pt x="365" y="2475"/>
                    <a:pt x="351" y="1215"/>
                    <a:pt x="1060" y="240"/>
                  </a:cubicBezTo>
                  <a:cubicBezTo>
                    <a:pt x="1149" y="118"/>
                    <a:pt x="1033" y="0"/>
                    <a:pt x="9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4" name="Google Shape;18634;p31"/>
            <p:cNvSpPr/>
            <p:nvPr/>
          </p:nvSpPr>
          <p:spPr>
            <a:xfrm>
              <a:off x="724250" y="3723650"/>
              <a:ext cx="42025" cy="62750"/>
            </a:xfrm>
            <a:custGeom>
              <a:avLst/>
              <a:gdLst/>
              <a:ahLst/>
              <a:cxnLst/>
              <a:rect l="l" t="t" r="r" b="b"/>
              <a:pathLst>
                <a:path w="1681" h="2510" extrusionOk="0">
                  <a:moveTo>
                    <a:pt x="1307" y="1"/>
                  </a:moveTo>
                  <a:cubicBezTo>
                    <a:pt x="763" y="1"/>
                    <a:pt x="68" y="121"/>
                    <a:pt x="19" y="787"/>
                  </a:cubicBezTo>
                  <a:cubicBezTo>
                    <a:pt x="1" y="1014"/>
                    <a:pt x="97" y="1214"/>
                    <a:pt x="289" y="1336"/>
                  </a:cubicBezTo>
                  <a:cubicBezTo>
                    <a:pt x="455" y="1441"/>
                    <a:pt x="658" y="1467"/>
                    <a:pt x="829" y="1567"/>
                  </a:cubicBezTo>
                  <a:cubicBezTo>
                    <a:pt x="1026" y="1680"/>
                    <a:pt x="1171" y="1837"/>
                    <a:pt x="1285" y="2024"/>
                  </a:cubicBezTo>
                  <a:lnTo>
                    <a:pt x="1285" y="2024"/>
                  </a:lnTo>
                  <a:cubicBezTo>
                    <a:pt x="1122" y="2128"/>
                    <a:pt x="944" y="2178"/>
                    <a:pt x="757" y="2178"/>
                  </a:cubicBezTo>
                  <a:cubicBezTo>
                    <a:pt x="680" y="2178"/>
                    <a:pt x="600" y="2169"/>
                    <a:pt x="520" y="2152"/>
                  </a:cubicBezTo>
                  <a:cubicBezTo>
                    <a:pt x="506" y="2150"/>
                    <a:pt x="493" y="2148"/>
                    <a:pt x="481" y="2148"/>
                  </a:cubicBezTo>
                  <a:cubicBezTo>
                    <a:pt x="300" y="2148"/>
                    <a:pt x="234" y="2433"/>
                    <a:pt x="431" y="2474"/>
                  </a:cubicBezTo>
                  <a:cubicBezTo>
                    <a:pt x="542" y="2498"/>
                    <a:pt x="649" y="2510"/>
                    <a:pt x="753" y="2510"/>
                  </a:cubicBezTo>
                  <a:cubicBezTo>
                    <a:pt x="1068" y="2510"/>
                    <a:pt x="1355" y="2401"/>
                    <a:pt x="1621" y="2189"/>
                  </a:cubicBezTo>
                  <a:cubicBezTo>
                    <a:pt x="1680" y="2142"/>
                    <a:pt x="1677" y="2047"/>
                    <a:pt x="1647" y="1986"/>
                  </a:cubicBezTo>
                  <a:cubicBezTo>
                    <a:pt x="1479" y="1652"/>
                    <a:pt x="1226" y="1382"/>
                    <a:pt x="886" y="1219"/>
                  </a:cubicBezTo>
                  <a:cubicBezTo>
                    <a:pt x="632" y="1098"/>
                    <a:pt x="314" y="949"/>
                    <a:pt x="430" y="624"/>
                  </a:cubicBezTo>
                  <a:cubicBezTo>
                    <a:pt x="521" y="369"/>
                    <a:pt x="876" y="332"/>
                    <a:pt x="1163" y="332"/>
                  </a:cubicBezTo>
                  <a:cubicBezTo>
                    <a:pt x="1248" y="332"/>
                    <a:pt x="1328" y="335"/>
                    <a:pt x="1392" y="337"/>
                  </a:cubicBezTo>
                  <a:cubicBezTo>
                    <a:pt x="1394" y="337"/>
                    <a:pt x="1395" y="337"/>
                    <a:pt x="1396" y="337"/>
                  </a:cubicBezTo>
                  <a:cubicBezTo>
                    <a:pt x="1607" y="337"/>
                    <a:pt x="1606" y="6"/>
                    <a:pt x="1392" y="2"/>
                  </a:cubicBezTo>
                  <a:cubicBezTo>
                    <a:pt x="1364" y="1"/>
                    <a:pt x="1336" y="1"/>
                    <a:pt x="13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5" name="Google Shape;18635;p31"/>
            <p:cNvSpPr/>
            <p:nvPr/>
          </p:nvSpPr>
          <p:spPr>
            <a:xfrm>
              <a:off x="769050" y="3701350"/>
              <a:ext cx="30425" cy="25375"/>
            </a:xfrm>
            <a:custGeom>
              <a:avLst/>
              <a:gdLst/>
              <a:ahLst/>
              <a:cxnLst/>
              <a:rect l="l" t="t" r="r" b="b"/>
              <a:pathLst>
                <a:path w="1217" h="1015" extrusionOk="0">
                  <a:moveTo>
                    <a:pt x="833" y="0"/>
                  </a:moveTo>
                  <a:cubicBezTo>
                    <a:pt x="778" y="0"/>
                    <a:pt x="724" y="26"/>
                    <a:pt x="695" y="82"/>
                  </a:cubicBezTo>
                  <a:cubicBezTo>
                    <a:pt x="590" y="296"/>
                    <a:pt x="419" y="450"/>
                    <a:pt x="189" y="520"/>
                  </a:cubicBezTo>
                  <a:cubicBezTo>
                    <a:pt x="1" y="577"/>
                    <a:pt x="58" y="851"/>
                    <a:pt x="226" y="851"/>
                  </a:cubicBezTo>
                  <a:cubicBezTo>
                    <a:pt x="242" y="851"/>
                    <a:pt x="259" y="849"/>
                    <a:pt x="277" y="843"/>
                  </a:cubicBezTo>
                  <a:lnTo>
                    <a:pt x="279" y="842"/>
                  </a:lnTo>
                  <a:cubicBezTo>
                    <a:pt x="488" y="780"/>
                    <a:pt x="674" y="661"/>
                    <a:pt x="817" y="500"/>
                  </a:cubicBezTo>
                  <a:lnTo>
                    <a:pt x="817" y="500"/>
                  </a:lnTo>
                  <a:cubicBezTo>
                    <a:pt x="856" y="613"/>
                    <a:pt x="877" y="732"/>
                    <a:pt x="880" y="852"/>
                  </a:cubicBezTo>
                  <a:cubicBezTo>
                    <a:pt x="882" y="960"/>
                    <a:pt x="967" y="1014"/>
                    <a:pt x="1051" y="1014"/>
                  </a:cubicBezTo>
                  <a:cubicBezTo>
                    <a:pt x="1134" y="1014"/>
                    <a:pt x="1216" y="960"/>
                    <a:pt x="1214" y="852"/>
                  </a:cubicBezTo>
                  <a:cubicBezTo>
                    <a:pt x="1209" y="579"/>
                    <a:pt x="1130" y="312"/>
                    <a:pt x="985" y="82"/>
                  </a:cubicBezTo>
                  <a:cubicBezTo>
                    <a:pt x="953" y="30"/>
                    <a:pt x="892" y="0"/>
                    <a:pt x="8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6" name="Google Shape;18636;p31"/>
            <p:cNvSpPr/>
            <p:nvPr/>
          </p:nvSpPr>
          <p:spPr>
            <a:xfrm>
              <a:off x="808275" y="3690950"/>
              <a:ext cx="49100" cy="104525"/>
            </a:xfrm>
            <a:custGeom>
              <a:avLst/>
              <a:gdLst/>
              <a:ahLst/>
              <a:cxnLst/>
              <a:rect l="l" t="t" r="r" b="b"/>
              <a:pathLst>
                <a:path w="1964" h="4181" extrusionOk="0">
                  <a:moveTo>
                    <a:pt x="233" y="0"/>
                  </a:moveTo>
                  <a:cubicBezTo>
                    <a:pt x="116" y="0"/>
                    <a:pt x="1" y="120"/>
                    <a:pt x="81" y="248"/>
                  </a:cubicBezTo>
                  <a:lnTo>
                    <a:pt x="81" y="246"/>
                  </a:lnTo>
                  <a:cubicBezTo>
                    <a:pt x="755" y="1317"/>
                    <a:pt x="1607" y="2891"/>
                    <a:pt x="360" y="3903"/>
                  </a:cubicBezTo>
                  <a:cubicBezTo>
                    <a:pt x="228" y="4011"/>
                    <a:pt x="349" y="4181"/>
                    <a:pt x="487" y="4181"/>
                  </a:cubicBezTo>
                  <a:cubicBezTo>
                    <a:pt x="524" y="4181"/>
                    <a:pt x="562" y="4169"/>
                    <a:pt x="597" y="4141"/>
                  </a:cubicBezTo>
                  <a:cubicBezTo>
                    <a:pt x="1964" y="3030"/>
                    <a:pt x="1123" y="1273"/>
                    <a:pt x="370" y="79"/>
                  </a:cubicBezTo>
                  <a:cubicBezTo>
                    <a:pt x="335" y="23"/>
                    <a:pt x="284"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7" name="Google Shape;18637;p31"/>
            <p:cNvSpPr/>
            <p:nvPr/>
          </p:nvSpPr>
          <p:spPr>
            <a:xfrm>
              <a:off x="868800" y="3716225"/>
              <a:ext cx="64400" cy="76600"/>
            </a:xfrm>
            <a:custGeom>
              <a:avLst/>
              <a:gdLst/>
              <a:ahLst/>
              <a:cxnLst/>
              <a:rect l="l" t="t" r="r" b="b"/>
              <a:pathLst>
                <a:path w="2576" h="3064" extrusionOk="0">
                  <a:moveTo>
                    <a:pt x="746" y="579"/>
                  </a:moveTo>
                  <a:cubicBezTo>
                    <a:pt x="738" y="676"/>
                    <a:pt x="807" y="776"/>
                    <a:pt x="897" y="776"/>
                  </a:cubicBezTo>
                  <a:cubicBezTo>
                    <a:pt x="925" y="776"/>
                    <a:pt x="955" y="766"/>
                    <a:pt x="986" y="742"/>
                  </a:cubicBezTo>
                  <a:cubicBezTo>
                    <a:pt x="1109" y="649"/>
                    <a:pt x="1245" y="608"/>
                    <a:pt x="1379" y="608"/>
                  </a:cubicBezTo>
                  <a:cubicBezTo>
                    <a:pt x="1702" y="608"/>
                    <a:pt x="2012" y="849"/>
                    <a:pt x="2116" y="1182"/>
                  </a:cubicBezTo>
                  <a:cubicBezTo>
                    <a:pt x="2203" y="1461"/>
                    <a:pt x="2159" y="1761"/>
                    <a:pt x="2073" y="2034"/>
                  </a:cubicBezTo>
                  <a:cubicBezTo>
                    <a:pt x="1963" y="2381"/>
                    <a:pt x="1921" y="2539"/>
                    <a:pt x="1564" y="2597"/>
                  </a:cubicBezTo>
                  <a:cubicBezTo>
                    <a:pt x="1517" y="2605"/>
                    <a:pt x="1472" y="2609"/>
                    <a:pt x="1431" y="2609"/>
                  </a:cubicBezTo>
                  <a:cubicBezTo>
                    <a:pt x="1148" y="2609"/>
                    <a:pt x="985" y="2438"/>
                    <a:pt x="806" y="2176"/>
                  </a:cubicBezTo>
                  <a:cubicBezTo>
                    <a:pt x="674" y="1983"/>
                    <a:pt x="586" y="1761"/>
                    <a:pt x="549" y="1530"/>
                  </a:cubicBezTo>
                  <a:cubicBezTo>
                    <a:pt x="511" y="1304"/>
                    <a:pt x="511" y="1075"/>
                    <a:pt x="586" y="855"/>
                  </a:cubicBezTo>
                  <a:cubicBezTo>
                    <a:pt x="618" y="763"/>
                    <a:pt x="674" y="665"/>
                    <a:pt x="746" y="579"/>
                  </a:cubicBezTo>
                  <a:close/>
                  <a:moveTo>
                    <a:pt x="1219" y="1"/>
                  </a:moveTo>
                  <a:cubicBezTo>
                    <a:pt x="815" y="1"/>
                    <a:pt x="402" y="325"/>
                    <a:pt x="263" y="765"/>
                  </a:cubicBezTo>
                  <a:cubicBezTo>
                    <a:pt x="0" y="1598"/>
                    <a:pt x="464" y="2725"/>
                    <a:pt x="1321" y="3021"/>
                  </a:cubicBezTo>
                  <a:cubicBezTo>
                    <a:pt x="1405" y="3050"/>
                    <a:pt x="1484" y="3063"/>
                    <a:pt x="1558" y="3063"/>
                  </a:cubicBezTo>
                  <a:cubicBezTo>
                    <a:pt x="2279" y="3063"/>
                    <a:pt x="2575" y="1815"/>
                    <a:pt x="2473" y="1246"/>
                  </a:cubicBezTo>
                  <a:cubicBezTo>
                    <a:pt x="2410" y="893"/>
                    <a:pt x="2176" y="582"/>
                    <a:pt x="1877" y="409"/>
                  </a:cubicBezTo>
                  <a:lnTo>
                    <a:pt x="1877" y="409"/>
                  </a:lnTo>
                  <a:cubicBezTo>
                    <a:pt x="1873" y="397"/>
                    <a:pt x="1867" y="386"/>
                    <a:pt x="1860" y="375"/>
                  </a:cubicBezTo>
                  <a:cubicBezTo>
                    <a:pt x="1687" y="112"/>
                    <a:pt x="1455" y="1"/>
                    <a:pt x="12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8" name="Google Shape;18638;p31"/>
            <p:cNvSpPr/>
            <p:nvPr/>
          </p:nvSpPr>
          <p:spPr>
            <a:xfrm>
              <a:off x="960400" y="3708250"/>
              <a:ext cx="18375" cy="59575"/>
            </a:xfrm>
            <a:custGeom>
              <a:avLst/>
              <a:gdLst/>
              <a:ahLst/>
              <a:cxnLst/>
              <a:rect l="l" t="t" r="r" b="b"/>
              <a:pathLst>
                <a:path w="735" h="2383" extrusionOk="0">
                  <a:moveTo>
                    <a:pt x="205" y="1"/>
                  </a:moveTo>
                  <a:cubicBezTo>
                    <a:pt x="107" y="1"/>
                    <a:pt x="0" y="84"/>
                    <a:pt x="23" y="210"/>
                  </a:cubicBezTo>
                  <a:lnTo>
                    <a:pt x="389" y="2262"/>
                  </a:lnTo>
                  <a:cubicBezTo>
                    <a:pt x="404" y="2346"/>
                    <a:pt x="465" y="2383"/>
                    <a:pt x="529" y="2383"/>
                  </a:cubicBezTo>
                  <a:cubicBezTo>
                    <a:pt x="627" y="2383"/>
                    <a:pt x="735" y="2300"/>
                    <a:pt x="713" y="2173"/>
                  </a:cubicBezTo>
                  <a:cubicBezTo>
                    <a:pt x="589" y="1489"/>
                    <a:pt x="467" y="805"/>
                    <a:pt x="345" y="122"/>
                  </a:cubicBezTo>
                  <a:cubicBezTo>
                    <a:pt x="330" y="37"/>
                    <a:pt x="269"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9" name="Google Shape;18639;p31"/>
            <p:cNvSpPr/>
            <p:nvPr/>
          </p:nvSpPr>
          <p:spPr>
            <a:xfrm>
              <a:off x="944500" y="3728950"/>
              <a:ext cx="50450" cy="16000"/>
            </a:xfrm>
            <a:custGeom>
              <a:avLst/>
              <a:gdLst/>
              <a:ahLst/>
              <a:cxnLst/>
              <a:rect l="l" t="t" r="r" b="b"/>
              <a:pathLst>
                <a:path w="2018" h="640" extrusionOk="0">
                  <a:moveTo>
                    <a:pt x="1752" y="0"/>
                  </a:moveTo>
                  <a:cubicBezTo>
                    <a:pt x="1729" y="0"/>
                    <a:pt x="1704" y="5"/>
                    <a:pt x="1678" y="17"/>
                  </a:cubicBezTo>
                  <a:cubicBezTo>
                    <a:pt x="1262" y="207"/>
                    <a:pt x="809" y="305"/>
                    <a:pt x="351" y="305"/>
                  </a:cubicBezTo>
                  <a:cubicBezTo>
                    <a:pt x="306" y="305"/>
                    <a:pt x="261" y="304"/>
                    <a:pt x="215" y="302"/>
                  </a:cubicBezTo>
                  <a:cubicBezTo>
                    <a:pt x="213" y="302"/>
                    <a:pt x="210" y="302"/>
                    <a:pt x="208" y="302"/>
                  </a:cubicBezTo>
                  <a:cubicBezTo>
                    <a:pt x="0" y="302"/>
                    <a:pt x="3" y="630"/>
                    <a:pt x="215" y="638"/>
                  </a:cubicBezTo>
                  <a:cubicBezTo>
                    <a:pt x="255" y="639"/>
                    <a:pt x="294" y="640"/>
                    <a:pt x="333" y="640"/>
                  </a:cubicBezTo>
                  <a:cubicBezTo>
                    <a:pt x="856" y="640"/>
                    <a:pt x="1372" y="527"/>
                    <a:pt x="1847" y="307"/>
                  </a:cubicBezTo>
                  <a:cubicBezTo>
                    <a:pt x="2017" y="228"/>
                    <a:pt x="1911" y="0"/>
                    <a:pt x="17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0" name="Google Shape;18640;p31"/>
            <p:cNvSpPr/>
            <p:nvPr/>
          </p:nvSpPr>
          <p:spPr>
            <a:xfrm>
              <a:off x="1013450" y="3714625"/>
              <a:ext cx="61425" cy="58225"/>
            </a:xfrm>
            <a:custGeom>
              <a:avLst/>
              <a:gdLst/>
              <a:ahLst/>
              <a:cxnLst/>
              <a:rect l="l" t="t" r="r" b="b"/>
              <a:pathLst>
                <a:path w="2457" h="2329" extrusionOk="0">
                  <a:moveTo>
                    <a:pt x="1191" y="549"/>
                  </a:moveTo>
                  <a:cubicBezTo>
                    <a:pt x="1311" y="549"/>
                    <a:pt x="1430" y="570"/>
                    <a:pt x="1539" y="611"/>
                  </a:cubicBezTo>
                  <a:lnTo>
                    <a:pt x="1539" y="611"/>
                  </a:lnTo>
                  <a:cubicBezTo>
                    <a:pt x="1568" y="678"/>
                    <a:pt x="1628" y="707"/>
                    <a:pt x="1688" y="707"/>
                  </a:cubicBezTo>
                  <a:cubicBezTo>
                    <a:pt x="1698" y="707"/>
                    <a:pt x="1708" y="707"/>
                    <a:pt x="1717" y="705"/>
                  </a:cubicBezTo>
                  <a:lnTo>
                    <a:pt x="1717" y="705"/>
                  </a:lnTo>
                  <a:cubicBezTo>
                    <a:pt x="1863" y="806"/>
                    <a:pt x="1975" y="957"/>
                    <a:pt x="2024" y="1159"/>
                  </a:cubicBezTo>
                  <a:cubicBezTo>
                    <a:pt x="2126" y="1568"/>
                    <a:pt x="1814" y="1990"/>
                    <a:pt x="1419" y="1990"/>
                  </a:cubicBezTo>
                  <a:cubicBezTo>
                    <a:pt x="1341" y="1990"/>
                    <a:pt x="1261" y="1974"/>
                    <a:pt x="1179" y="1938"/>
                  </a:cubicBezTo>
                  <a:cubicBezTo>
                    <a:pt x="764" y="1757"/>
                    <a:pt x="510" y="1122"/>
                    <a:pt x="645" y="700"/>
                  </a:cubicBezTo>
                  <a:cubicBezTo>
                    <a:pt x="648" y="689"/>
                    <a:pt x="652" y="679"/>
                    <a:pt x="656" y="670"/>
                  </a:cubicBezTo>
                  <a:lnTo>
                    <a:pt x="656" y="670"/>
                  </a:lnTo>
                  <a:cubicBezTo>
                    <a:pt x="680" y="669"/>
                    <a:pt x="704" y="664"/>
                    <a:pt x="729" y="652"/>
                  </a:cubicBezTo>
                  <a:cubicBezTo>
                    <a:pt x="875" y="584"/>
                    <a:pt x="1034" y="549"/>
                    <a:pt x="1191" y="549"/>
                  </a:cubicBezTo>
                  <a:close/>
                  <a:moveTo>
                    <a:pt x="1135" y="0"/>
                  </a:moveTo>
                  <a:cubicBezTo>
                    <a:pt x="897" y="0"/>
                    <a:pt x="655" y="95"/>
                    <a:pt x="496" y="283"/>
                  </a:cubicBezTo>
                  <a:cubicBezTo>
                    <a:pt x="0" y="869"/>
                    <a:pt x="388" y="1967"/>
                    <a:pt x="1054" y="2254"/>
                  </a:cubicBezTo>
                  <a:cubicBezTo>
                    <a:pt x="1173" y="2305"/>
                    <a:pt x="1292" y="2328"/>
                    <a:pt x="1408" y="2328"/>
                  </a:cubicBezTo>
                  <a:cubicBezTo>
                    <a:pt x="1973" y="2328"/>
                    <a:pt x="2456" y="1777"/>
                    <a:pt x="2369" y="1186"/>
                  </a:cubicBezTo>
                  <a:cubicBezTo>
                    <a:pt x="2312" y="797"/>
                    <a:pt x="2093" y="524"/>
                    <a:pt x="1803" y="370"/>
                  </a:cubicBezTo>
                  <a:lnTo>
                    <a:pt x="1803" y="370"/>
                  </a:lnTo>
                  <a:cubicBezTo>
                    <a:pt x="1672" y="123"/>
                    <a:pt x="1406" y="0"/>
                    <a:pt x="11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1" name="Google Shape;18641;p31"/>
            <p:cNvSpPr/>
            <p:nvPr/>
          </p:nvSpPr>
          <p:spPr>
            <a:xfrm>
              <a:off x="1017500" y="3723775"/>
              <a:ext cx="12400" cy="118875"/>
            </a:xfrm>
            <a:custGeom>
              <a:avLst/>
              <a:gdLst/>
              <a:ahLst/>
              <a:cxnLst/>
              <a:rect l="l" t="t" r="r" b="b"/>
              <a:pathLst>
                <a:path w="496" h="4755" extrusionOk="0">
                  <a:moveTo>
                    <a:pt x="164" y="1"/>
                  </a:moveTo>
                  <a:cubicBezTo>
                    <a:pt x="80" y="1"/>
                    <a:pt x="1" y="54"/>
                    <a:pt x="9" y="161"/>
                  </a:cubicBezTo>
                  <a:cubicBezTo>
                    <a:pt x="126" y="1635"/>
                    <a:pt x="160" y="3114"/>
                    <a:pt x="110" y="4593"/>
                  </a:cubicBezTo>
                  <a:cubicBezTo>
                    <a:pt x="106" y="4701"/>
                    <a:pt x="187" y="4754"/>
                    <a:pt x="271" y="4754"/>
                  </a:cubicBezTo>
                  <a:cubicBezTo>
                    <a:pt x="355" y="4754"/>
                    <a:pt x="441" y="4700"/>
                    <a:pt x="445" y="4593"/>
                  </a:cubicBezTo>
                  <a:cubicBezTo>
                    <a:pt x="496" y="3114"/>
                    <a:pt x="462" y="1635"/>
                    <a:pt x="344" y="161"/>
                  </a:cubicBezTo>
                  <a:cubicBezTo>
                    <a:pt x="336" y="54"/>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2" name="Google Shape;18642;p31"/>
            <p:cNvSpPr/>
            <p:nvPr/>
          </p:nvSpPr>
          <p:spPr>
            <a:xfrm>
              <a:off x="1107325" y="3688075"/>
              <a:ext cx="26000" cy="90525"/>
            </a:xfrm>
            <a:custGeom>
              <a:avLst/>
              <a:gdLst/>
              <a:ahLst/>
              <a:cxnLst/>
              <a:rect l="l" t="t" r="r" b="b"/>
              <a:pathLst>
                <a:path w="1040" h="3621" extrusionOk="0">
                  <a:moveTo>
                    <a:pt x="524" y="0"/>
                  </a:moveTo>
                  <a:cubicBezTo>
                    <a:pt x="498" y="0"/>
                    <a:pt x="471" y="7"/>
                    <a:pt x="448" y="23"/>
                  </a:cubicBezTo>
                  <a:cubicBezTo>
                    <a:pt x="7" y="320"/>
                    <a:pt x="17" y="1263"/>
                    <a:pt x="10" y="1754"/>
                  </a:cubicBezTo>
                  <a:cubicBezTo>
                    <a:pt x="1" y="2442"/>
                    <a:pt x="200" y="3075"/>
                    <a:pt x="687" y="3571"/>
                  </a:cubicBezTo>
                  <a:cubicBezTo>
                    <a:pt x="722" y="3606"/>
                    <a:pt x="761" y="3621"/>
                    <a:pt x="799" y="3621"/>
                  </a:cubicBezTo>
                  <a:cubicBezTo>
                    <a:pt x="926" y="3621"/>
                    <a:pt x="1040" y="3453"/>
                    <a:pt x="923" y="3334"/>
                  </a:cubicBezTo>
                  <a:cubicBezTo>
                    <a:pt x="498" y="2900"/>
                    <a:pt x="347" y="2353"/>
                    <a:pt x="345" y="1754"/>
                  </a:cubicBezTo>
                  <a:cubicBezTo>
                    <a:pt x="345" y="1458"/>
                    <a:pt x="396" y="1164"/>
                    <a:pt x="448" y="874"/>
                  </a:cubicBezTo>
                  <a:lnTo>
                    <a:pt x="493" y="645"/>
                  </a:lnTo>
                  <a:cubicBezTo>
                    <a:pt x="538" y="576"/>
                    <a:pt x="558" y="514"/>
                    <a:pt x="552" y="460"/>
                  </a:cubicBezTo>
                  <a:lnTo>
                    <a:pt x="552" y="460"/>
                  </a:lnTo>
                  <a:lnTo>
                    <a:pt x="576" y="457"/>
                  </a:lnTo>
                  <a:cubicBezTo>
                    <a:pt x="675" y="447"/>
                    <a:pt x="731" y="387"/>
                    <a:pt x="743" y="290"/>
                  </a:cubicBezTo>
                  <a:cubicBezTo>
                    <a:pt x="759" y="172"/>
                    <a:pt x="739" y="125"/>
                    <a:pt x="650" y="50"/>
                  </a:cubicBezTo>
                  <a:cubicBezTo>
                    <a:pt x="617" y="20"/>
                    <a:pt x="570" y="0"/>
                    <a:pt x="5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3" name="Google Shape;18643;p31"/>
            <p:cNvSpPr/>
            <p:nvPr/>
          </p:nvSpPr>
          <p:spPr>
            <a:xfrm>
              <a:off x="1145600" y="3731025"/>
              <a:ext cx="36375" cy="11750"/>
            </a:xfrm>
            <a:custGeom>
              <a:avLst/>
              <a:gdLst/>
              <a:ahLst/>
              <a:cxnLst/>
              <a:rect l="l" t="t" r="r" b="b"/>
              <a:pathLst>
                <a:path w="1455" h="470" extrusionOk="0">
                  <a:moveTo>
                    <a:pt x="1265" y="1"/>
                  </a:moveTo>
                  <a:cubicBezTo>
                    <a:pt x="1258" y="1"/>
                    <a:pt x="1250" y="1"/>
                    <a:pt x="1241" y="2"/>
                  </a:cubicBezTo>
                  <a:lnTo>
                    <a:pt x="213" y="134"/>
                  </a:lnTo>
                  <a:cubicBezTo>
                    <a:pt x="11" y="159"/>
                    <a:pt x="0" y="469"/>
                    <a:pt x="189" y="469"/>
                  </a:cubicBezTo>
                  <a:cubicBezTo>
                    <a:pt x="197" y="469"/>
                    <a:pt x="205" y="469"/>
                    <a:pt x="213" y="468"/>
                  </a:cubicBezTo>
                  <a:lnTo>
                    <a:pt x="1241" y="337"/>
                  </a:lnTo>
                  <a:cubicBezTo>
                    <a:pt x="1442" y="312"/>
                    <a:pt x="1454" y="1"/>
                    <a:pt x="12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4" name="Google Shape;18644;p31"/>
            <p:cNvSpPr/>
            <p:nvPr/>
          </p:nvSpPr>
          <p:spPr>
            <a:xfrm>
              <a:off x="1190100" y="3699050"/>
              <a:ext cx="59225" cy="74525"/>
            </a:xfrm>
            <a:custGeom>
              <a:avLst/>
              <a:gdLst/>
              <a:ahLst/>
              <a:cxnLst/>
              <a:rect l="l" t="t" r="r" b="b"/>
              <a:pathLst>
                <a:path w="2369" h="2981" extrusionOk="0">
                  <a:moveTo>
                    <a:pt x="645" y="0"/>
                  </a:moveTo>
                  <a:cubicBezTo>
                    <a:pt x="364" y="0"/>
                    <a:pt x="101" y="149"/>
                    <a:pt x="27" y="491"/>
                  </a:cubicBezTo>
                  <a:cubicBezTo>
                    <a:pt x="1" y="617"/>
                    <a:pt x="107" y="700"/>
                    <a:pt x="205" y="700"/>
                  </a:cubicBezTo>
                  <a:cubicBezTo>
                    <a:pt x="270" y="700"/>
                    <a:pt x="332" y="664"/>
                    <a:pt x="351" y="580"/>
                  </a:cubicBezTo>
                  <a:lnTo>
                    <a:pt x="349" y="580"/>
                  </a:lnTo>
                  <a:cubicBezTo>
                    <a:pt x="388" y="398"/>
                    <a:pt x="506" y="327"/>
                    <a:pt x="640" y="327"/>
                  </a:cubicBezTo>
                  <a:cubicBezTo>
                    <a:pt x="834" y="327"/>
                    <a:pt x="1061" y="477"/>
                    <a:pt x="1127" y="653"/>
                  </a:cubicBezTo>
                  <a:cubicBezTo>
                    <a:pt x="1235" y="938"/>
                    <a:pt x="1112" y="1303"/>
                    <a:pt x="987" y="1558"/>
                  </a:cubicBezTo>
                  <a:cubicBezTo>
                    <a:pt x="828" y="1879"/>
                    <a:pt x="390" y="2194"/>
                    <a:pt x="364" y="2572"/>
                  </a:cubicBezTo>
                  <a:cubicBezTo>
                    <a:pt x="343" y="2881"/>
                    <a:pt x="570" y="2981"/>
                    <a:pt x="873" y="2981"/>
                  </a:cubicBezTo>
                  <a:cubicBezTo>
                    <a:pt x="1346" y="2981"/>
                    <a:pt x="2005" y="2736"/>
                    <a:pt x="2192" y="2662"/>
                  </a:cubicBezTo>
                  <a:cubicBezTo>
                    <a:pt x="2369" y="2591"/>
                    <a:pt x="2320" y="2326"/>
                    <a:pt x="2164" y="2326"/>
                  </a:cubicBezTo>
                  <a:cubicBezTo>
                    <a:pt x="2145" y="2326"/>
                    <a:pt x="2125" y="2330"/>
                    <a:pt x="2103" y="2339"/>
                  </a:cubicBezTo>
                  <a:cubicBezTo>
                    <a:pt x="1836" y="2444"/>
                    <a:pt x="1413" y="2632"/>
                    <a:pt x="1092" y="2632"/>
                  </a:cubicBezTo>
                  <a:cubicBezTo>
                    <a:pt x="1051" y="2632"/>
                    <a:pt x="1012" y="2629"/>
                    <a:pt x="974" y="2622"/>
                  </a:cubicBezTo>
                  <a:cubicBezTo>
                    <a:pt x="927" y="2637"/>
                    <a:pt x="888" y="2645"/>
                    <a:pt x="857" y="2645"/>
                  </a:cubicBezTo>
                  <a:cubicBezTo>
                    <a:pt x="745" y="2645"/>
                    <a:pt x="740" y="2547"/>
                    <a:pt x="842" y="2352"/>
                  </a:cubicBezTo>
                  <a:lnTo>
                    <a:pt x="947" y="2230"/>
                  </a:lnTo>
                  <a:cubicBezTo>
                    <a:pt x="1014" y="2130"/>
                    <a:pt x="1093" y="2040"/>
                    <a:pt x="1158" y="1936"/>
                  </a:cubicBezTo>
                  <a:cubicBezTo>
                    <a:pt x="1417" y="1524"/>
                    <a:pt x="1612" y="979"/>
                    <a:pt x="1424" y="502"/>
                  </a:cubicBezTo>
                  <a:cubicBezTo>
                    <a:pt x="1301" y="188"/>
                    <a:pt x="961" y="0"/>
                    <a:pt x="6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5" name="Google Shape;18645;p31"/>
            <p:cNvSpPr/>
            <p:nvPr/>
          </p:nvSpPr>
          <p:spPr>
            <a:xfrm>
              <a:off x="1248375" y="3686600"/>
              <a:ext cx="56450" cy="112800"/>
            </a:xfrm>
            <a:custGeom>
              <a:avLst/>
              <a:gdLst/>
              <a:ahLst/>
              <a:cxnLst/>
              <a:rect l="l" t="t" r="r" b="b"/>
              <a:pathLst>
                <a:path w="2258" h="4512" extrusionOk="0">
                  <a:moveTo>
                    <a:pt x="210" y="0"/>
                  </a:moveTo>
                  <a:cubicBezTo>
                    <a:pt x="52" y="0"/>
                    <a:pt x="0" y="268"/>
                    <a:pt x="180" y="335"/>
                  </a:cubicBezTo>
                  <a:lnTo>
                    <a:pt x="180" y="333"/>
                  </a:lnTo>
                  <a:cubicBezTo>
                    <a:pt x="1958" y="994"/>
                    <a:pt x="1287" y="3105"/>
                    <a:pt x="515" y="4267"/>
                  </a:cubicBezTo>
                  <a:cubicBezTo>
                    <a:pt x="431" y="4392"/>
                    <a:pt x="547" y="4511"/>
                    <a:pt x="665" y="4511"/>
                  </a:cubicBezTo>
                  <a:cubicBezTo>
                    <a:pt x="716" y="4511"/>
                    <a:pt x="768" y="4489"/>
                    <a:pt x="803" y="4435"/>
                  </a:cubicBezTo>
                  <a:cubicBezTo>
                    <a:pt x="1719" y="3061"/>
                    <a:pt x="2257" y="750"/>
                    <a:pt x="268" y="12"/>
                  </a:cubicBezTo>
                  <a:cubicBezTo>
                    <a:pt x="247" y="4"/>
                    <a:pt x="228"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6" name="Google Shape;18646;p31"/>
            <p:cNvSpPr/>
            <p:nvPr/>
          </p:nvSpPr>
          <p:spPr>
            <a:xfrm>
              <a:off x="1314200" y="3681500"/>
              <a:ext cx="33975" cy="108950"/>
            </a:xfrm>
            <a:custGeom>
              <a:avLst/>
              <a:gdLst/>
              <a:ahLst/>
              <a:cxnLst/>
              <a:rect l="l" t="t" r="r" b="b"/>
              <a:pathLst>
                <a:path w="1359" h="4358" extrusionOk="0">
                  <a:moveTo>
                    <a:pt x="812" y="0"/>
                  </a:moveTo>
                  <a:cubicBezTo>
                    <a:pt x="762" y="0"/>
                    <a:pt x="713" y="25"/>
                    <a:pt x="683" y="86"/>
                  </a:cubicBezTo>
                  <a:cubicBezTo>
                    <a:pt x="1" y="1454"/>
                    <a:pt x="103" y="3027"/>
                    <a:pt x="982" y="4284"/>
                  </a:cubicBezTo>
                  <a:cubicBezTo>
                    <a:pt x="1019" y="4336"/>
                    <a:pt x="1071" y="4358"/>
                    <a:pt x="1122" y="4358"/>
                  </a:cubicBezTo>
                  <a:cubicBezTo>
                    <a:pt x="1242" y="4358"/>
                    <a:pt x="1358" y="4238"/>
                    <a:pt x="1272" y="4114"/>
                  </a:cubicBezTo>
                  <a:cubicBezTo>
                    <a:pt x="462" y="2958"/>
                    <a:pt x="341" y="1521"/>
                    <a:pt x="973" y="254"/>
                  </a:cubicBezTo>
                  <a:cubicBezTo>
                    <a:pt x="1038" y="122"/>
                    <a:pt x="922" y="0"/>
                    <a:pt x="8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7" name="Google Shape;18647;p31"/>
            <p:cNvSpPr/>
            <p:nvPr/>
          </p:nvSpPr>
          <p:spPr>
            <a:xfrm>
              <a:off x="1343925" y="3736450"/>
              <a:ext cx="47575" cy="13025"/>
            </a:xfrm>
            <a:custGeom>
              <a:avLst/>
              <a:gdLst/>
              <a:ahLst/>
              <a:cxnLst/>
              <a:rect l="l" t="t" r="r" b="b"/>
              <a:pathLst>
                <a:path w="1903" h="521" extrusionOk="0">
                  <a:moveTo>
                    <a:pt x="212" y="1"/>
                  </a:moveTo>
                  <a:cubicBezTo>
                    <a:pt x="0" y="1"/>
                    <a:pt x="1" y="332"/>
                    <a:pt x="215" y="335"/>
                  </a:cubicBezTo>
                  <a:cubicBezTo>
                    <a:pt x="690" y="341"/>
                    <a:pt x="1160" y="400"/>
                    <a:pt x="1620" y="515"/>
                  </a:cubicBezTo>
                  <a:cubicBezTo>
                    <a:pt x="1636" y="518"/>
                    <a:pt x="1651" y="520"/>
                    <a:pt x="1665" y="520"/>
                  </a:cubicBezTo>
                  <a:cubicBezTo>
                    <a:pt x="1841" y="520"/>
                    <a:pt x="1902" y="241"/>
                    <a:pt x="1709" y="193"/>
                  </a:cubicBezTo>
                  <a:cubicBezTo>
                    <a:pt x="1221" y="71"/>
                    <a:pt x="719" y="7"/>
                    <a:pt x="215" y="1"/>
                  </a:cubicBezTo>
                  <a:cubicBezTo>
                    <a:pt x="214" y="1"/>
                    <a:pt x="213" y="1"/>
                    <a:pt x="2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8" name="Google Shape;18648;p31"/>
            <p:cNvSpPr/>
            <p:nvPr/>
          </p:nvSpPr>
          <p:spPr>
            <a:xfrm>
              <a:off x="1388275" y="3709400"/>
              <a:ext cx="63000" cy="65600"/>
            </a:xfrm>
            <a:custGeom>
              <a:avLst/>
              <a:gdLst/>
              <a:ahLst/>
              <a:cxnLst/>
              <a:rect l="l" t="t" r="r" b="b"/>
              <a:pathLst>
                <a:path w="2520" h="2624" extrusionOk="0">
                  <a:moveTo>
                    <a:pt x="251" y="1"/>
                  </a:moveTo>
                  <a:cubicBezTo>
                    <a:pt x="118" y="1"/>
                    <a:pt x="0" y="169"/>
                    <a:pt x="125" y="282"/>
                  </a:cubicBezTo>
                  <a:cubicBezTo>
                    <a:pt x="879" y="962"/>
                    <a:pt x="1555" y="1723"/>
                    <a:pt x="2143" y="2550"/>
                  </a:cubicBezTo>
                  <a:cubicBezTo>
                    <a:pt x="2180" y="2602"/>
                    <a:pt x="2232" y="2624"/>
                    <a:pt x="2283" y="2624"/>
                  </a:cubicBezTo>
                  <a:cubicBezTo>
                    <a:pt x="2403" y="2624"/>
                    <a:pt x="2519" y="2505"/>
                    <a:pt x="2432" y="2381"/>
                  </a:cubicBezTo>
                  <a:cubicBezTo>
                    <a:pt x="1829" y="1529"/>
                    <a:pt x="1135" y="747"/>
                    <a:pt x="362" y="45"/>
                  </a:cubicBez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9" name="Google Shape;18649;p31"/>
            <p:cNvSpPr/>
            <p:nvPr/>
          </p:nvSpPr>
          <p:spPr>
            <a:xfrm>
              <a:off x="1384075" y="3718225"/>
              <a:ext cx="61200" cy="67250"/>
            </a:xfrm>
            <a:custGeom>
              <a:avLst/>
              <a:gdLst/>
              <a:ahLst/>
              <a:cxnLst/>
              <a:rect l="l" t="t" r="r" b="b"/>
              <a:pathLst>
                <a:path w="2448" h="2690" extrusionOk="0">
                  <a:moveTo>
                    <a:pt x="2199" y="1"/>
                  </a:moveTo>
                  <a:cubicBezTo>
                    <a:pt x="2161" y="1"/>
                    <a:pt x="2122" y="14"/>
                    <a:pt x="2087" y="46"/>
                  </a:cubicBezTo>
                  <a:cubicBezTo>
                    <a:pt x="1317" y="752"/>
                    <a:pt x="641" y="1559"/>
                    <a:pt x="81" y="2443"/>
                  </a:cubicBezTo>
                  <a:cubicBezTo>
                    <a:pt x="1" y="2570"/>
                    <a:pt x="117" y="2690"/>
                    <a:pt x="234" y="2690"/>
                  </a:cubicBezTo>
                  <a:cubicBezTo>
                    <a:pt x="285" y="2690"/>
                    <a:pt x="336" y="2667"/>
                    <a:pt x="371" y="2612"/>
                  </a:cubicBezTo>
                  <a:lnTo>
                    <a:pt x="370" y="2612"/>
                  </a:lnTo>
                  <a:cubicBezTo>
                    <a:pt x="916" y="1753"/>
                    <a:pt x="1573" y="969"/>
                    <a:pt x="2324" y="283"/>
                  </a:cubicBezTo>
                  <a:cubicBezTo>
                    <a:pt x="2447" y="168"/>
                    <a:pt x="2331" y="1"/>
                    <a:pt x="21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0" name="Google Shape;18650;p31"/>
            <p:cNvSpPr/>
            <p:nvPr/>
          </p:nvSpPr>
          <p:spPr>
            <a:xfrm>
              <a:off x="1441050" y="3672800"/>
              <a:ext cx="43125" cy="43250"/>
            </a:xfrm>
            <a:custGeom>
              <a:avLst/>
              <a:gdLst/>
              <a:ahLst/>
              <a:cxnLst/>
              <a:rect l="l" t="t" r="r" b="b"/>
              <a:pathLst>
                <a:path w="1725" h="1730" extrusionOk="0">
                  <a:moveTo>
                    <a:pt x="818" y="1"/>
                  </a:moveTo>
                  <a:cubicBezTo>
                    <a:pt x="551" y="1"/>
                    <a:pt x="262" y="230"/>
                    <a:pt x="101" y="431"/>
                  </a:cubicBezTo>
                  <a:cubicBezTo>
                    <a:pt x="0" y="557"/>
                    <a:pt x="111" y="725"/>
                    <a:pt x="230" y="725"/>
                  </a:cubicBezTo>
                  <a:cubicBezTo>
                    <a:pt x="267" y="725"/>
                    <a:pt x="305" y="708"/>
                    <a:pt x="338" y="667"/>
                  </a:cubicBezTo>
                  <a:cubicBezTo>
                    <a:pt x="431" y="553"/>
                    <a:pt x="568" y="376"/>
                    <a:pt x="723" y="347"/>
                  </a:cubicBezTo>
                  <a:cubicBezTo>
                    <a:pt x="743" y="343"/>
                    <a:pt x="762" y="341"/>
                    <a:pt x="778" y="341"/>
                  </a:cubicBezTo>
                  <a:cubicBezTo>
                    <a:pt x="986" y="341"/>
                    <a:pt x="936" y="618"/>
                    <a:pt x="864" y="763"/>
                  </a:cubicBezTo>
                  <a:cubicBezTo>
                    <a:pt x="723" y="1044"/>
                    <a:pt x="516" y="1230"/>
                    <a:pt x="501" y="1561"/>
                  </a:cubicBezTo>
                  <a:cubicBezTo>
                    <a:pt x="496" y="1642"/>
                    <a:pt x="574" y="1729"/>
                    <a:pt x="657" y="1729"/>
                  </a:cubicBezTo>
                  <a:cubicBezTo>
                    <a:pt x="660" y="1729"/>
                    <a:pt x="664" y="1729"/>
                    <a:pt x="667" y="1729"/>
                  </a:cubicBezTo>
                  <a:cubicBezTo>
                    <a:pt x="990" y="1703"/>
                    <a:pt x="1300" y="1598"/>
                    <a:pt x="1573" y="1424"/>
                  </a:cubicBezTo>
                  <a:cubicBezTo>
                    <a:pt x="1724" y="1327"/>
                    <a:pt x="1630" y="1107"/>
                    <a:pt x="1489" y="1107"/>
                  </a:cubicBezTo>
                  <a:cubicBezTo>
                    <a:pt x="1462" y="1107"/>
                    <a:pt x="1433" y="1115"/>
                    <a:pt x="1404" y="1134"/>
                  </a:cubicBezTo>
                  <a:cubicBezTo>
                    <a:pt x="1245" y="1240"/>
                    <a:pt x="1068" y="1316"/>
                    <a:pt x="883" y="1359"/>
                  </a:cubicBezTo>
                  <a:lnTo>
                    <a:pt x="883" y="1359"/>
                  </a:lnTo>
                  <a:cubicBezTo>
                    <a:pt x="1036" y="979"/>
                    <a:pt x="1484" y="625"/>
                    <a:pt x="1175" y="197"/>
                  </a:cubicBezTo>
                  <a:cubicBezTo>
                    <a:pt x="1074" y="56"/>
                    <a:pt x="948" y="1"/>
                    <a:pt x="8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1" name="Google Shape;18651;p31"/>
            <p:cNvSpPr/>
            <p:nvPr/>
          </p:nvSpPr>
          <p:spPr>
            <a:xfrm>
              <a:off x="1483850" y="3673375"/>
              <a:ext cx="42525" cy="117575"/>
            </a:xfrm>
            <a:custGeom>
              <a:avLst/>
              <a:gdLst/>
              <a:ahLst/>
              <a:cxnLst/>
              <a:rect l="l" t="t" r="r" b="b"/>
              <a:pathLst>
                <a:path w="1701" h="4703" extrusionOk="0">
                  <a:moveTo>
                    <a:pt x="239" y="1"/>
                  </a:moveTo>
                  <a:cubicBezTo>
                    <a:pt x="114" y="1"/>
                    <a:pt x="1" y="168"/>
                    <a:pt x="114" y="289"/>
                  </a:cubicBezTo>
                  <a:cubicBezTo>
                    <a:pt x="1200" y="1439"/>
                    <a:pt x="1327" y="3152"/>
                    <a:pt x="445" y="4458"/>
                  </a:cubicBezTo>
                  <a:cubicBezTo>
                    <a:pt x="360" y="4583"/>
                    <a:pt x="476" y="4702"/>
                    <a:pt x="595" y="4702"/>
                  </a:cubicBezTo>
                  <a:cubicBezTo>
                    <a:pt x="646" y="4702"/>
                    <a:pt x="697" y="4680"/>
                    <a:pt x="734" y="4627"/>
                  </a:cubicBezTo>
                  <a:cubicBezTo>
                    <a:pt x="1701" y="3196"/>
                    <a:pt x="1533" y="1302"/>
                    <a:pt x="351" y="52"/>
                  </a:cubicBezTo>
                  <a:cubicBezTo>
                    <a:pt x="316" y="16"/>
                    <a:pt x="277"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2" name="Google Shape;18652;p31"/>
            <p:cNvSpPr/>
            <p:nvPr/>
          </p:nvSpPr>
          <p:spPr>
            <a:xfrm>
              <a:off x="1524050" y="3780000"/>
              <a:ext cx="47100" cy="47575"/>
            </a:xfrm>
            <a:custGeom>
              <a:avLst/>
              <a:gdLst/>
              <a:ahLst/>
              <a:cxnLst/>
              <a:rect l="l" t="t" r="r" b="b"/>
              <a:pathLst>
                <a:path w="1884" h="1903" extrusionOk="0">
                  <a:moveTo>
                    <a:pt x="489" y="0"/>
                  </a:moveTo>
                  <a:cubicBezTo>
                    <a:pt x="338" y="0"/>
                    <a:pt x="188" y="67"/>
                    <a:pt x="90" y="203"/>
                  </a:cubicBezTo>
                  <a:cubicBezTo>
                    <a:pt x="1" y="327"/>
                    <a:pt x="117" y="445"/>
                    <a:pt x="238" y="445"/>
                  </a:cubicBezTo>
                  <a:cubicBezTo>
                    <a:pt x="289" y="445"/>
                    <a:pt x="341" y="424"/>
                    <a:pt x="378" y="373"/>
                  </a:cubicBezTo>
                  <a:cubicBezTo>
                    <a:pt x="410" y="329"/>
                    <a:pt x="443" y="311"/>
                    <a:pt x="476" y="311"/>
                  </a:cubicBezTo>
                  <a:cubicBezTo>
                    <a:pt x="585" y="311"/>
                    <a:pt x="688" y="509"/>
                    <a:pt x="695" y="582"/>
                  </a:cubicBezTo>
                  <a:cubicBezTo>
                    <a:pt x="708" y="707"/>
                    <a:pt x="660" y="830"/>
                    <a:pt x="616" y="945"/>
                  </a:cubicBezTo>
                  <a:cubicBezTo>
                    <a:pt x="531" y="1166"/>
                    <a:pt x="419" y="1366"/>
                    <a:pt x="384" y="1605"/>
                  </a:cubicBezTo>
                  <a:cubicBezTo>
                    <a:pt x="370" y="1691"/>
                    <a:pt x="404" y="1788"/>
                    <a:pt x="502" y="1810"/>
                  </a:cubicBezTo>
                  <a:cubicBezTo>
                    <a:pt x="769" y="1872"/>
                    <a:pt x="1043" y="1903"/>
                    <a:pt x="1318" y="1903"/>
                  </a:cubicBezTo>
                  <a:cubicBezTo>
                    <a:pt x="1435" y="1903"/>
                    <a:pt x="1552" y="1897"/>
                    <a:pt x="1669" y="1886"/>
                  </a:cubicBezTo>
                  <a:cubicBezTo>
                    <a:pt x="1874" y="1867"/>
                    <a:pt x="1883" y="1551"/>
                    <a:pt x="1688" y="1551"/>
                  </a:cubicBezTo>
                  <a:cubicBezTo>
                    <a:pt x="1682" y="1551"/>
                    <a:pt x="1675" y="1551"/>
                    <a:pt x="1669" y="1552"/>
                  </a:cubicBezTo>
                  <a:cubicBezTo>
                    <a:pt x="1555" y="1563"/>
                    <a:pt x="1441" y="1569"/>
                    <a:pt x="1327" y="1569"/>
                  </a:cubicBezTo>
                  <a:cubicBezTo>
                    <a:pt x="1133" y="1569"/>
                    <a:pt x="939" y="1553"/>
                    <a:pt x="748" y="1519"/>
                  </a:cubicBezTo>
                  <a:lnTo>
                    <a:pt x="748" y="1519"/>
                  </a:lnTo>
                  <a:cubicBezTo>
                    <a:pt x="880" y="1099"/>
                    <a:pt x="1204" y="649"/>
                    <a:pt x="923" y="232"/>
                  </a:cubicBezTo>
                  <a:cubicBezTo>
                    <a:pt x="819" y="79"/>
                    <a:pt x="653" y="0"/>
                    <a:pt x="4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3" name="Google Shape;18653;p31"/>
            <p:cNvSpPr/>
            <p:nvPr/>
          </p:nvSpPr>
          <p:spPr>
            <a:xfrm>
              <a:off x="321800" y="3869700"/>
              <a:ext cx="86600" cy="83075"/>
            </a:xfrm>
            <a:custGeom>
              <a:avLst/>
              <a:gdLst/>
              <a:ahLst/>
              <a:cxnLst/>
              <a:rect l="l" t="t" r="r" b="b"/>
              <a:pathLst>
                <a:path w="3464" h="3323" extrusionOk="0">
                  <a:moveTo>
                    <a:pt x="1524" y="345"/>
                  </a:moveTo>
                  <a:cubicBezTo>
                    <a:pt x="2650" y="426"/>
                    <a:pt x="3039" y="2972"/>
                    <a:pt x="1498" y="2992"/>
                  </a:cubicBezTo>
                  <a:cubicBezTo>
                    <a:pt x="1494" y="2992"/>
                    <a:pt x="1489" y="2992"/>
                    <a:pt x="1485" y="2992"/>
                  </a:cubicBezTo>
                  <a:cubicBezTo>
                    <a:pt x="803" y="2992"/>
                    <a:pt x="350" y="2234"/>
                    <a:pt x="492" y="1614"/>
                  </a:cubicBezTo>
                  <a:cubicBezTo>
                    <a:pt x="608" y="1108"/>
                    <a:pt x="1005" y="757"/>
                    <a:pt x="1461" y="554"/>
                  </a:cubicBezTo>
                  <a:cubicBezTo>
                    <a:pt x="1559" y="510"/>
                    <a:pt x="1566" y="417"/>
                    <a:pt x="1524" y="345"/>
                  </a:cubicBezTo>
                  <a:close/>
                  <a:moveTo>
                    <a:pt x="1493" y="0"/>
                  </a:moveTo>
                  <a:cubicBezTo>
                    <a:pt x="1369" y="0"/>
                    <a:pt x="1239" y="22"/>
                    <a:pt x="1103" y="67"/>
                  </a:cubicBezTo>
                  <a:cubicBezTo>
                    <a:pt x="947" y="120"/>
                    <a:pt x="961" y="319"/>
                    <a:pt x="1066" y="381"/>
                  </a:cubicBezTo>
                  <a:lnTo>
                    <a:pt x="1066" y="381"/>
                  </a:lnTo>
                  <a:cubicBezTo>
                    <a:pt x="450" y="750"/>
                    <a:pt x="0" y="1431"/>
                    <a:pt x="160" y="2174"/>
                  </a:cubicBezTo>
                  <a:cubicBezTo>
                    <a:pt x="295" y="2808"/>
                    <a:pt x="861" y="3322"/>
                    <a:pt x="1497" y="3322"/>
                  </a:cubicBezTo>
                  <a:cubicBezTo>
                    <a:pt x="1617" y="3322"/>
                    <a:pt x="1740" y="3304"/>
                    <a:pt x="1862" y="3265"/>
                  </a:cubicBezTo>
                  <a:cubicBezTo>
                    <a:pt x="3464" y="2753"/>
                    <a:pt x="2903" y="0"/>
                    <a:pt x="14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4" name="Google Shape;18654;p31"/>
            <p:cNvSpPr/>
            <p:nvPr/>
          </p:nvSpPr>
          <p:spPr>
            <a:xfrm>
              <a:off x="413925" y="3892150"/>
              <a:ext cx="43475" cy="10950"/>
            </a:xfrm>
            <a:custGeom>
              <a:avLst/>
              <a:gdLst/>
              <a:ahLst/>
              <a:cxnLst/>
              <a:rect l="l" t="t" r="r" b="b"/>
              <a:pathLst>
                <a:path w="1739" h="438" extrusionOk="0">
                  <a:moveTo>
                    <a:pt x="593" y="1"/>
                  </a:moveTo>
                  <a:cubicBezTo>
                    <a:pt x="467" y="1"/>
                    <a:pt x="341" y="6"/>
                    <a:pt x="215" y="18"/>
                  </a:cubicBezTo>
                  <a:cubicBezTo>
                    <a:pt x="9" y="35"/>
                    <a:pt x="0" y="352"/>
                    <a:pt x="197" y="352"/>
                  </a:cubicBezTo>
                  <a:cubicBezTo>
                    <a:pt x="203" y="352"/>
                    <a:pt x="209" y="352"/>
                    <a:pt x="215" y="352"/>
                  </a:cubicBezTo>
                  <a:cubicBezTo>
                    <a:pt x="338" y="340"/>
                    <a:pt x="461" y="335"/>
                    <a:pt x="583" y="335"/>
                  </a:cubicBezTo>
                  <a:cubicBezTo>
                    <a:pt x="876" y="335"/>
                    <a:pt x="1168" y="367"/>
                    <a:pt x="1454" y="432"/>
                  </a:cubicBezTo>
                  <a:cubicBezTo>
                    <a:pt x="1468" y="436"/>
                    <a:pt x="1482" y="437"/>
                    <a:pt x="1495" y="437"/>
                  </a:cubicBezTo>
                  <a:cubicBezTo>
                    <a:pt x="1675" y="437"/>
                    <a:pt x="1739" y="155"/>
                    <a:pt x="1544" y="109"/>
                  </a:cubicBezTo>
                  <a:cubicBezTo>
                    <a:pt x="1231" y="37"/>
                    <a:pt x="912" y="1"/>
                    <a:pt x="5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5" name="Google Shape;18655;p31"/>
            <p:cNvSpPr/>
            <p:nvPr/>
          </p:nvSpPr>
          <p:spPr>
            <a:xfrm>
              <a:off x="409800" y="3924400"/>
              <a:ext cx="48600" cy="11850"/>
            </a:xfrm>
            <a:custGeom>
              <a:avLst/>
              <a:gdLst/>
              <a:ahLst/>
              <a:cxnLst/>
              <a:rect l="l" t="t" r="r" b="b"/>
              <a:pathLst>
                <a:path w="1944" h="474" extrusionOk="0">
                  <a:moveTo>
                    <a:pt x="241" y="1"/>
                  </a:moveTo>
                  <a:cubicBezTo>
                    <a:pt x="64" y="1"/>
                    <a:pt x="0" y="282"/>
                    <a:pt x="196" y="329"/>
                  </a:cubicBezTo>
                  <a:cubicBezTo>
                    <a:pt x="594" y="425"/>
                    <a:pt x="1001" y="473"/>
                    <a:pt x="1409" y="473"/>
                  </a:cubicBezTo>
                  <a:cubicBezTo>
                    <a:pt x="1516" y="473"/>
                    <a:pt x="1622" y="470"/>
                    <a:pt x="1729" y="463"/>
                  </a:cubicBezTo>
                  <a:cubicBezTo>
                    <a:pt x="1938" y="450"/>
                    <a:pt x="1944" y="129"/>
                    <a:pt x="1741" y="129"/>
                  </a:cubicBezTo>
                  <a:cubicBezTo>
                    <a:pt x="1737" y="129"/>
                    <a:pt x="1733" y="129"/>
                    <a:pt x="1729" y="129"/>
                  </a:cubicBezTo>
                  <a:cubicBezTo>
                    <a:pt x="1625" y="136"/>
                    <a:pt x="1522" y="139"/>
                    <a:pt x="1419" y="139"/>
                  </a:cubicBezTo>
                  <a:cubicBezTo>
                    <a:pt x="1037" y="139"/>
                    <a:pt x="656" y="95"/>
                    <a:pt x="284" y="6"/>
                  </a:cubicBezTo>
                  <a:cubicBezTo>
                    <a:pt x="269" y="2"/>
                    <a:pt x="255" y="1"/>
                    <a:pt x="2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6" name="Google Shape;18656;p31"/>
            <p:cNvSpPr/>
            <p:nvPr/>
          </p:nvSpPr>
          <p:spPr>
            <a:xfrm>
              <a:off x="485400" y="3875950"/>
              <a:ext cx="81325" cy="79775"/>
            </a:xfrm>
            <a:custGeom>
              <a:avLst/>
              <a:gdLst/>
              <a:ahLst/>
              <a:cxnLst/>
              <a:rect l="l" t="t" r="r" b="b"/>
              <a:pathLst>
                <a:path w="3253" h="3191" extrusionOk="0">
                  <a:moveTo>
                    <a:pt x="219" y="1"/>
                  </a:moveTo>
                  <a:cubicBezTo>
                    <a:pt x="89" y="1"/>
                    <a:pt x="1" y="217"/>
                    <a:pt x="140" y="322"/>
                  </a:cubicBezTo>
                  <a:cubicBezTo>
                    <a:pt x="1182" y="1117"/>
                    <a:pt x="2103" y="2058"/>
                    <a:pt x="2874" y="3118"/>
                  </a:cubicBezTo>
                  <a:cubicBezTo>
                    <a:pt x="2911" y="3170"/>
                    <a:pt x="2963" y="3191"/>
                    <a:pt x="3014" y="3191"/>
                  </a:cubicBezTo>
                  <a:cubicBezTo>
                    <a:pt x="3135" y="3191"/>
                    <a:pt x="3252" y="3072"/>
                    <a:pt x="3163" y="2949"/>
                  </a:cubicBezTo>
                  <a:cubicBezTo>
                    <a:pt x="2358" y="1843"/>
                    <a:pt x="1397" y="861"/>
                    <a:pt x="308" y="34"/>
                  </a:cubicBezTo>
                  <a:cubicBezTo>
                    <a:pt x="278" y="11"/>
                    <a:pt x="248" y="1"/>
                    <a:pt x="2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7" name="Google Shape;18657;p31"/>
            <p:cNvSpPr/>
            <p:nvPr/>
          </p:nvSpPr>
          <p:spPr>
            <a:xfrm>
              <a:off x="481775" y="3875875"/>
              <a:ext cx="76050" cy="79800"/>
            </a:xfrm>
            <a:custGeom>
              <a:avLst/>
              <a:gdLst/>
              <a:ahLst/>
              <a:cxnLst/>
              <a:rect l="l" t="t" r="r" b="b"/>
              <a:pathLst>
                <a:path w="3042" h="3192" extrusionOk="0">
                  <a:moveTo>
                    <a:pt x="2789" y="1"/>
                  </a:moveTo>
                  <a:cubicBezTo>
                    <a:pt x="2752" y="1"/>
                    <a:pt x="2713" y="14"/>
                    <a:pt x="2678" y="45"/>
                  </a:cubicBezTo>
                  <a:cubicBezTo>
                    <a:pt x="1701" y="905"/>
                    <a:pt x="831" y="1880"/>
                    <a:pt x="87" y="2947"/>
                  </a:cubicBezTo>
                  <a:cubicBezTo>
                    <a:pt x="0" y="3072"/>
                    <a:pt x="117" y="3191"/>
                    <a:pt x="236" y="3191"/>
                  </a:cubicBezTo>
                  <a:cubicBezTo>
                    <a:pt x="287" y="3191"/>
                    <a:pt x="339" y="3169"/>
                    <a:pt x="375" y="3117"/>
                  </a:cubicBezTo>
                  <a:cubicBezTo>
                    <a:pt x="1106" y="2073"/>
                    <a:pt x="1958" y="1122"/>
                    <a:pt x="2915" y="281"/>
                  </a:cubicBezTo>
                  <a:cubicBezTo>
                    <a:pt x="3041" y="169"/>
                    <a:pt x="2923" y="1"/>
                    <a:pt x="27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8" name="Google Shape;18658;p31"/>
            <p:cNvSpPr/>
            <p:nvPr/>
          </p:nvSpPr>
          <p:spPr>
            <a:xfrm>
              <a:off x="575750" y="3849500"/>
              <a:ext cx="31350" cy="32800"/>
            </a:xfrm>
            <a:custGeom>
              <a:avLst/>
              <a:gdLst/>
              <a:ahLst/>
              <a:cxnLst/>
              <a:rect l="l" t="t" r="r" b="b"/>
              <a:pathLst>
                <a:path w="1254" h="1312" extrusionOk="0">
                  <a:moveTo>
                    <a:pt x="332" y="339"/>
                  </a:moveTo>
                  <a:cubicBezTo>
                    <a:pt x="331" y="340"/>
                    <a:pt x="330" y="340"/>
                    <a:pt x="329" y="340"/>
                  </a:cubicBezTo>
                  <a:cubicBezTo>
                    <a:pt x="330" y="340"/>
                    <a:pt x="331" y="339"/>
                    <a:pt x="332" y="339"/>
                  </a:cubicBezTo>
                  <a:close/>
                  <a:moveTo>
                    <a:pt x="384" y="1"/>
                  </a:moveTo>
                  <a:cubicBezTo>
                    <a:pt x="194" y="1"/>
                    <a:pt x="17" y="108"/>
                    <a:pt x="6" y="335"/>
                  </a:cubicBezTo>
                  <a:cubicBezTo>
                    <a:pt x="0" y="443"/>
                    <a:pt x="81" y="497"/>
                    <a:pt x="165" y="497"/>
                  </a:cubicBezTo>
                  <a:cubicBezTo>
                    <a:pt x="249" y="497"/>
                    <a:pt x="335" y="444"/>
                    <a:pt x="341" y="338"/>
                  </a:cubicBezTo>
                  <a:lnTo>
                    <a:pt x="341" y="338"/>
                  </a:lnTo>
                  <a:cubicBezTo>
                    <a:pt x="359" y="334"/>
                    <a:pt x="377" y="332"/>
                    <a:pt x="395" y="332"/>
                  </a:cubicBezTo>
                  <a:cubicBezTo>
                    <a:pt x="440" y="335"/>
                    <a:pt x="500" y="358"/>
                    <a:pt x="521" y="399"/>
                  </a:cubicBezTo>
                  <a:cubicBezTo>
                    <a:pt x="611" y="572"/>
                    <a:pt x="341" y="820"/>
                    <a:pt x="240" y="923"/>
                  </a:cubicBezTo>
                  <a:cubicBezTo>
                    <a:pt x="158" y="1004"/>
                    <a:pt x="186" y="1180"/>
                    <a:pt x="314" y="1202"/>
                  </a:cubicBezTo>
                  <a:lnTo>
                    <a:pt x="962" y="1309"/>
                  </a:lnTo>
                  <a:cubicBezTo>
                    <a:pt x="973" y="1310"/>
                    <a:pt x="983" y="1311"/>
                    <a:pt x="993" y="1311"/>
                  </a:cubicBezTo>
                  <a:cubicBezTo>
                    <a:pt x="1181" y="1311"/>
                    <a:pt x="1253" y="1019"/>
                    <a:pt x="1052" y="985"/>
                  </a:cubicBezTo>
                  <a:lnTo>
                    <a:pt x="677" y="923"/>
                  </a:lnTo>
                  <a:lnTo>
                    <a:pt x="677" y="923"/>
                  </a:lnTo>
                  <a:cubicBezTo>
                    <a:pt x="863" y="662"/>
                    <a:pt x="987" y="324"/>
                    <a:pt x="693" y="102"/>
                  </a:cubicBezTo>
                  <a:cubicBezTo>
                    <a:pt x="605" y="35"/>
                    <a:pt x="492" y="1"/>
                    <a:pt x="3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9" name="Google Shape;18659;p31"/>
            <p:cNvSpPr/>
            <p:nvPr/>
          </p:nvSpPr>
          <p:spPr>
            <a:xfrm>
              <a:off x="624200" y="3873750"/>
              <a:ext cx="32900" cy="87000"/>
            </a:xfrm>
            <a:custGeom>
              <a:avLst/>
              <a:gdLst/>
              <a:ahLst/>
              <a:cxnLst/>
              <a:rect l="l" t="t" r="r" b="b"/>
              <a:pathLst>
                <a:path w="1316" h="3480" extrusionOk="0">
                  <a:moveTo>
                    <a:pt x="1065" y="0"/>
                  </a:moveTo>
                  <a:cubicBezTo>
                    <a:pt x="1027" y="0"/>
                    <a:pt x="988" y="14"/>
                    <a:pt x="954" y="47"/>
                  </a:cubicBezTo>
                  <a:cubicBezTo>
                    <a:pt x="0" y="955"/>
                    <a:pt x="0" y="2526"/>
                    <a:pt x="957" y="3432"/>
                  </a:cubicBezTo>
                  <a:cubicBezTo>
                    <a:pt x="991" y="3465"/>
                    <a:pt x="1030" y="3479"/>
                    <a:pt x="1068" y="3479"/>
                  </a:cubicBezTo>
                  <a:cubicBezTo>
                    <a:pt x="1199" y="3479"/>
                    <a:pt x="1315" y="3311"/>
                    <a:pt x="1193" y="3196"/>
                  </a:cubicBezTo>
                  <a:cubicBezTo>
                    <a:pt x="365" y="2412"/>
                    <a:pt x="363" y="1071"/>
                    <a:pt x="1190" y="284"/>
                  </a:cubicBezTo>
                  <a:cubicBezTo>
                    <a:pt x="1311" y="169"/>
                    <a:pt x="1195" y="0"/>
                    <a:pt x="10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0" name="Google Shape;18660;p31"/>
            <p:cNvSpPr/>
            <p:nvPr/>
          </p:nvSpPr>
          <p:spPr>
            <a:xfrm>
              <a:off x="669175" y="3892950"/>
              <a:ext cx="61075" cy="57600"/>
            </a:xfrm>
            <a:custGeom>
              <a:avLst/>
              <a:gdLst/>
              <a:ahLst/>
              <a:cxnLst/>
              <a:rect l="l" t="t" r="r" b="b"/>
              <a:pathLst>
                <a:path w="2443" h="2304" extrusionOk="0">
                  <a:moveTo>
                    <a:pt x="244" y="0"/>
                  </a:moveTo>
                  <a:cubicBezTo>
                    <a:pt x="115" y="0"/>
                    <a:pt x="1" y="168"/>
                    <a:pt x="119" y="286"/>
                  </a:cubicBezTo>
                  <a:lnTo>
                    <a:pt x="119" y="285"/>
                  </a:lnTo>
                  <a:lnTo>
                    <a:pt x="2088" y="2254"/>
                  </a:lnTo>
                  <a:cubicBezTo>
                    <a:pt x="2123" y="2289"/>
                    <a:pt x="2162" y="2303"/>
                    <a:pt x="2200" y="2303"/>
                  </a:cubicBezTo>
                  <a:cubicBezTo>
                    <a:pt x="2328" y="2303"/>
                    <a:pt x="2442" y="2135"/>
                    <a:pt x="2324" y="2017"/>
                  </a:cubicBezTo>
                  <a:lnTo>
                    <a:pt x="355" y="50"/>
                  </a:lnTo>
                  <a:cubicBezTo>
                    <a:pt x="320" y="15"/>
                    <a:pt x="281"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1" name="Google Shape;18661;p31"/>
            <p:cNvSpPr/>
            <p:nvPr/>
          </p:nvSpPr>
          <p:spPr>
            <a:xfrm>
              <a:off x="668200" y="3893825"/>
              <a:ext cx="48825" cy="74525"/>
            </a:xfrm>
            <a:custGeom>
              <a:avLst/>
              <a:gdLst/>
              <a:ahLst/>
              <a:cxnLst/>
              <a:rect l="l" t="t" r="r" b="b"/>
              <a:pathLst>
                <a:path w="1953" h="2981" extrusionOk="0">
                  <a:moveTo>
                    <a:pt x="1716" y="1"/>
                  </a:moveTo>
                  <a:cubicBezTo>
                    <a:pt x="1665" y="1"/>
                    <a:pt x="1613" y="22"/>
                    <a:pt x="1576" y="74"/>
                  </a:cubicBezTo>
                  <a:cubicBezTo>
                    <a:pt x="987" y="907"/>
                    <a:pt x="481" y="1795"/>
                    <a:pt x="62" y="2725"/>
                  </a:cubicBezTo>
                  <a:cubicBezTo>
                    <a:pt x="1" y="2858"/>
                    <a:pt x="118" y="2980"/>
                    <a:pt x="225" y="2980"/>
                  </a:cubicBezTo>
                  <a:cubicBezTo>
                    <a:pt x="275" y="2980"/>
                    <a:pt x="322" y="2955"/>
                    <a:pt x="350" y="2893"/>
                  </a:cubicBezTo>
                  <a:cubicBezTo>
                    <a:pt x="769" y="1964"/>
                    <a:pt x="1276" y="1076"/>
                    <a:pt x="1865" y="243"/>
                  </a:cubicBezTo>
                  <a:cubicBezTo>
                    <a:pt x="1952" y="119"/>
                    <a:pt x="1836" y="1"/>
                    <a:pt x="17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2" name="Google Shape;18662;p31"/>
            <p:cNvSpPr/>
            <p:nvPr/>
          </p:nvSpPr>
          <p:spPr>
            <a:xfrm>
              <a:off x="745075" y="3953675"/>
              <a:ext cx="13450" cy="8475"/>
            </a:xfrm>
            <a:custGeom>
              <a:avLst/>
              <a:gdLst/>
              <a:ahLst/>
              <a:cxnLst/>
              <a:rect l="l" t="t" r="r" b="b"/>
              <a:pathLst>
                <a:path w="538" h="339" extrusionOk="0">
                  <a:moveTo>
                    <a:pt x="211" y="0"/>
                  </a:moveTo>
                  <a:cubicBezTo>
                    <a:pt x="1" y="0"/>
                    <a:pt x="2" y="330"/>
                    <a:pt x="216" y="336"/>
                  </a:cubicBezTo>
                  <a:lnTo>
                    <a:pt x="323" y="339"/>
                  </a:lnTo>
                  <a:cubicBezTo>
                    <a:pt x="324" y="339"/>
                    <a:pt x="326" y="339"/>
                    <a:pt x="327" y="339"/>
                  </a:cubicBezTo>
                  <a:cubicBezTo>
                    <a:pt x="538" y="339"/>
                    <a:pt x="536" y="9"/>
                    <a:pt x="323" y="3"/>
                  </a:cubicBezTo>
                  <a:lnTo>
                    <a:pt x="216" y="0"/>
                  </a:lnTo>
                  <a:cubicBezTo>
                    <a:pt x="214" y="0"/>
                    <a:pt x="213"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3" name="Google Shape;18663;p31"/>
            <p:cNvSpPr/>
            <p:nvPr/>
          </p:nvSpPr>
          <p:spPr>
            <a:xfrm>
              <a:off x="775600" y="3874750"/>
              <a:ext cx="10350" cy="82550"/>
            </a:xfrm>
            <a:custGeom>
              <a:avLst/>
              <a:gdLst/>
              <a:ahLst/>
              <a:cxnLst/>
              <a:rect l="l" t="t" r="r" b="b"/>
              <a:pathLst>
                <a:path w="414" h="3302" extrusionOk="0">
                  <a:moveTo>
                    <a:pt x="247" y="0"/>
                  </a:moveTo>
                  <a:cubicBezTo>
                    <a:pt x="164" y="0"/>
                    <a:pt x="79" y="54"/>
                    <a:pt x="76" y="161"/>
                  </a:cubicBezTo>
                  <a:cubicBezTo>
                    <a:pt x="52" y="1154"/>
                    <a:pt x="28" y="2147"/>
                    <a:pt x="3" y="3140"/>
                  </a:cubicBezTo>
                  <a:cubicBezTo>
                    <a:pt x="1" y="3248"/>
                    <a:pt x="83" y="3302"/>
                    <a:pt x="167" y="3302"/>
                  </a:cubicBezTo>
                  <a:cubicBezTo>
                    <a:pt x="250" y="3302"/>
                    <a:pt x="335" y="3248"/>
                    <a:pt x="337" y="3140"/>
                  </a:cubicBezTo>
                  <a:cubicBezTo>
                    <a:pt x="362" y="2147"/>
                    <a:pt x="386" y="1154"/>
                    <a:pt x="410" y="161"/>
                  </a:cubicBezTo>
                  <a:cubicBezTo>
                    <a:pt x="413" y="54"/>
                    <a:pt x="331" y="0"/>
                    <a:pt x="2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4" name="Google Shape;18664;p31"/>
            <p:cNvSpPr/>
            <p:nvPr/>
          </p:nvSpPr>
          <p:spPr>
            <a:xfrm>
              <a:off x="777300" y="3885575"/>
              <a:ext cx="38975" cy="34500"/>
            </a:xfrm>
            <a:custGeom>
              <a:avLst/>
              <a:gdLst/>
              <a:ahLst/>
              <a:cxnLst/>
              <a:rect l="l" t="t" r="r" b="b"/>
              <a:pathLst>
                <a:path w="1559" h="1380" extrusionOk="0">
                  <a:moveTo>
                    <a:pt x="1313" y="1"/>
                  </a:moveTo>
                  <a:cubicBezTo>
                    <a:pt x="1275" y="1"/>
                    <a:pt x="1236" y="15"/>
                    <a:pt x="1201" y="49"/>
                  </a:cubicBezTo>
                  <a:lnTo>
                    <a:pt x="120" y="1095"/>
                  </a:lnTo>
                  <a:cubicBezTo>
                    <a:pt x="0" y="1211"/>
                    <a:pt x="116" y="1379"/>
                    <a:pt x="246" y="1379"/>
                  </a:cubicBezTo>
                  <a:cubicBezTo>
                    <a:pt x="284" y="1379"/>
                    <a:pt x="323" y="1365"/>
                    <a:pt x="358" y="1332"/>
                  </a:cubicBezTo>
                  <a:lnTo>
                    <a:pt x="356" y="1332"/>
                  </a:lnTo>
                  <a:lnTo>
                    <a:pt x="1439" y="285"/>
                  </a:lnTo>
                  <a:cubicBezTo>
                    <a:pt x="1559" y="169"/>
                    <a:pt x="1443" y="1"/>
                    <a:pt x="13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5" name="Google Shape;18665;p31"/>
            <p:cNvSpPr/>
            <p:nvPr/>
          </p:nvSpPr>
          <p:spPr>
            <a:xfrm>
              <a:off x="772700" y="3911450"/>
              <a:ext cx="42100" cy="46800"/>
            </a:xfrm>
            <a:custGeom>
              <a:avLst/>
              <a:gdLst/>
              <a:ahLst/>
              <a:cxnLst/>
              <a:rect l="l" t="t" r="r" b="b"/>
              <a:pathLst>
                <a:path w="1684" h="1872" extrusionOk="0">
                  <a:moveTo>
                    <a:pt x="231" y="1"/>
                  </a:moveTo>
                  <a:cubicBezTo>
                    <a:pt x="112" y="1"/>
                    <a:pt x="1" y="169"/>
                    <a:pt x="104" y="295"/>
                  </a:cubicBezTo>
                  <a:lnTo>
                    <a:pt x="1344" y="1814"/>
                  </a:lnTo>
                  <a:cubicBezTo>
                    <a:pt x="1377" y="1855"/>
                    <a:pt x="1415" y="1872"/>
                    <a:pt x="1453" y="1872"/>
                  </a:cubicBezTo>
                  <a:cubicBezTo>
                    <a:pt x="1572" y="1872"/>
                    <a:pt x="1684" y="1704"/>
                    <a:pt x="1580" y="1578"/>
                  </a:cubicBezTo>
                  <a:lnTo>
                    <a:pt x="340" y="57"/>
                  </a:lnTo>
                  <a:cubicBezTo>
                    <a:pt x="307" y="17"/>
                    <a:pt x="269"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6" name="Google Shape;18666;p31"/>
            <p:cNvSpPr/>
            <p:nvPr/>
          </p:nvSpPr>
          <p:spPr>
            <a:xfrm>
              <a:off x="820875" y="3907675"/>
              <a:ext cx="45925" cy="88275"/>
            </a:xfrm>
            <a:custGeom>
              <a:avLst/>
              <a:gdLst/>
              <a:ahLst/>
              <a:cxnLst/>
              <a:rect l="l" t="t" r="r" b="b"/>
              <a:pathLst>
                <a:path w="1837" h="3531" extrusionOk="0">
                  <a:moveTo>
                    <a:pt x="916" y="504"/>
                  </a:moveTo>
                  <a:cubicBezTo>
                    <a:pt x="980" y="504"/>
                    <a:pt x="1069" y="600"/>
                    <a:pt x="1183" y="791"/>
                  </a:cubicBezTo>
                  <a:cubicBezTo>
                    <a:pt x="1527" y="914"/>
                    <a:pt x="1592" y="1113"/>
                    <a:pt x="1380" y="1386"/>
                  </a:cubicBezTo>
                  <a:cubicBezTo>
                    <a:pt x="1290" y="1520"/>
                    <a:pt x="1155" y="1580"/>
                    <a:pt x="1018" y="1580"/>
                  </a:cubicBezTo>
                  <a:cubicBezTo>
                    <a:pt x="855" y="1580"/>
                    <a:pt x="687" y="1496"/>
                    <a:pt x="584" y="1353"/>
                  </a:cubicBezTo>
                  <a:lnTo>
                    <a:pt x="584" y="1353"/>
                  </a:lnTo>
                  <a:cubicBezTo>
                    <a:pt x="623" y="1089"/>
                    <a:pt x="689" y="832"/>
                    <a:pt x="810" y="687"/>
                  </a:cubicBezTo>
                  <a:cubicBezTo>
                    <a:pt x="829" y="565"/>
                    <a:pt x="865" y="504"/>
                    <a:pt x="916" y="504"/>
                  </a:cubicBezTo>
                  <a:close/>
                  <a:moveTo>
                    <a:pt x="1206" y="0"/>
                  </a:moveTo>
                  <a:cubicBezTo>
                    <a:pt x="569" y="0"/>
                    <a:pt x="1" y="538"/>
                    <a:pt x="157" y="1250"/>
                  </a:cubicBezTo>
                  <a:cubicBezTo>
                    <a:pt x="179" y="1348"/>
                    <a:pt x="210" y="1438"/>
                    <a:pt x="249" y="1518"/>
                  </a:cubicBezTo>
                  <a:lnTo>
                    <a:pt x="249" y="1518"/>
                  </a:lnTo>
                  <a:cubicBezTo>
                    <a:pt x="150" y="2150"/>
                    <a:pt x="174" y="2780"/>
                    <a:pt x="287" y="3410"/>
                  </a:cubicBezTo>
                  <a:cubicBezTo>
                    <a:pt x="302" y="3494"/>
                    <a:pt x="362" y="3531"/>
                    <a:pt x="427" y="3531"/>
                  </a:cubicBezTo>
                  <a:cubicBezTo>
                    <a:pt x="524" y="3531"/>
                    <a:pt x="631" y="3448"/>
                    <a:pt x="608" y="3321"/>
                  </a:cubicBezTo>
                  <a:cubicBezTo>
                    <a:pt x="535" y="2910"/>
                    <a:pt x="499" y="2495"/>
                    <a:pt x="523" y="2077"/>
                  </a:cubicBezTo>
                  <a:cubicBezTo>
                    <a:pt x="527" y="2016"/>
                    <a:pt x="530" y="1945"/>
                    <a:pt x="535" y="1866"/>
                  </a:cubicBezTo>
                  <a:lnTo>
                    <a:pt x="535" y="1866"/>
                  </a:lnTo>
                  <a:cubicBezTo>
                    <a:pt x="667" y="1961"/>
                    <a:pt x="817" y="2011"/>
                    <a:pt x="969" y="2011"/>
                  </a:cubicBezTo>
                  <a:cubicBezTo>
                    <a:pt x="1253" y="2011"/>
                    <a:pt x="1540" y="1837"/>
                    <a:pt x="1707" y="1465"/>
                  </a:cubicBezTo>
                  <a:cubicBezTo>
                    <a:pt x="1837" y="1176"/>
                    <a:pt x="1837" y="701"/>
                    <a:pt x="1683" y="371"/>
                  </a:cubicBezTo>
                  <a:lnTo>
                    <a:pt x="1683" y="371"/>
                  </a:lnTo>
                  <a:cubicBezTo>
                    <a:pt x="1756" y="293"/>
                    <a:pt x="1751" y="129"/>
                    <a:pt x="1617" y="77"/>
                  </a:cubicBezTo>
                  <a:cubicBezTo>
                    <a:pt x="1481" y="25"/>
                    <a:pt x="1342" y="0"/>
                    <a:pt x="1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7" name="Google Shape;18667;p31"/>
            <p:cNvSpPr/>
            <p:nvPr/>
          </p:nvSpPr>
          <p:spPr>
            <a:xfrm>
              <a:off x="869425" y="3876875"/>
              <a:ext cx="41350" cy="99375"/>
            </a:xfrm>
            <a:custGeom>
              <a:avLst/>
              <a:gdLst/>
              <a:ahLst/>
              <a:cxnLst/>
              <a:rect l="l" t="t" r="r" b="b"/>
              <a:pathLst>
                <a:path w="1654" h="3975" extrusionOk="0">
                  <a:moveTo>
                    <a:pt x="226" y="0"/>
                  </a:moveTo>
                  <a:cubicBezTo>
                    <a:pt x="117" y="0"/>
                    <a:pt x="1" y="122"/>
                    <a:pt x="64" y="255"/>
                  </a:cubicBezTo>
                  <a:cubicBezTo>
                    <a:pt x="436" y="1045"/>
                    <a:pt x="1258" y="2958"/>
                    <a:pt x="442" y="3693"/>
                  </a:cubicBezTo>
                  <a:cubicBezTo>
                    <a:pt x="317" y="3805"/>
                    <a:pt x="434" y="3975"/>
                    <a:pt x="568" y="3975"/>
                  </a:cubicBezTo>
                  <a:cubicBezTo>
                    <a:pt x="605" y="3975"/>
                    <a:pt x="644" y="3961"/>
                    <a:pt x="680" y="3929"/>
                  </a:cubicBezTo>
                  <a:cubicBezTo>
                    <a:pt x="1653" y="3052"/>
                    <a:pt x="797" y="1033"/>
                    <a:pt x="353" y="87"/>
                  </a:cubicBezTo>
                  <a:cubicBezTo>
                    <a:pt x="324" y="26"/>
                    <a:pt x="276"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8" name="Google Shape;18668;p31"/>
            <p:cNvSpPr/>
            <p:nvPr/>
          </p:nvSpPr>
          <p:spPr>
            <a:xfrm>
              <a:off x="891000" y="3861375"/>
              <a:ext cx="47075" cy="35425"/>
            </a:xfrm>
            <a:custGeom>
              <a:avLst/>
              <a:gdLst/>
              <a:ahLst/>
              <a:cxnLst/>
              <a:rect l="l" t="t" r="r" b="b"/>
              <a:pathLst>
                <a:path w="1883" h="1417" extrusionOk="0">
                  <a:moveTo>
                    <a:pt x="509" y="0"/>
                  </a:moveTo>
                  <a:cubicBezTo>
                    <a:pt x="365" y="0"/>
                    <a:pt x="223" y="52"/>
                    <a:pt x="116" y="164"/>
                  </a:cubicBezTo>
                  <a:cubicBezTo>
                    <a:pt x="1" y="284"/>
                    <a:pt x="115" y="453"/>
                    <a:pt x="241" y="453"/>
                  </a:cubicBezTo>
                  <a:cubicBezTo>
                    <a:pt x="279" y="453"/>
                    <a:pt x="318" y="438"/>
                    <a:pt x="352" y="402"/>
                  </a:cubicBezTo>
                  <a:lnTo>
                    <a:pt x="352" y="400"/>
                  </a:lnTo>
                  <a:cubicBezTo>
                    <a:pt x="399" y="352"/>
                    <a:pt x="450" y="331"/>
                    <a:pt x="506" y="331"/>
                  </a:cubicBezTo>
                  <a:cubicBezTo>
                    <a:pt x="539" y="331"/>
                    <a:pt x="573" y="338"/>
                    <a:pt x="609" y="352"/>
                  </a:cubicBezTo>
                  <a:cubicBezTo>
                    <a:pt x="749" y="407"/>
                    <a:pt x="761" y="486"/>
                    <a:pt x="757" y="620"/>
                  </a:cubicBezTo>
                  <a:cubicBezTo>
                    <a:pt x="749" y="800"/>
                    <a:pt x="680" y="925"/>
                    <a:pt x="784" y="1098"/>
                  </a:cubicBezTo>
                  <a:cubicBezTo>
                    <a:pt x="945" y="1357"/>
                    <a:pt x="1299" y="1416"/>
                    <a:pt x="1587" y="1416"/>
                  </a:cubicBezTo>
                  <a:cubicBezTo>
                    <a:pt x="1614" y="1416"/>
                    <a:pt x="1640" y="1416"/>
                    <a:pt x="1666" y="1415"/>
                  </a:cubicBezTo>
                  <a:cubicBezTo>
                    <a:pt x="1878" y="1407"/>
                    <a:pt x="1882" y="1079"/>
                    <a:pt x="1673" y="1079"/>
                  </a:cubicBezTo>
                  <a:cubicBezTo>
                    <a:pt x="1671" y="1079"/>
                    <a:pt x="1668" y="1079"/>
                    <a:pt x="1666" y="1079"/>
                  </a:cubicBezTo>
                  <a:cubicBezTo>
                    <a:pt x="1634" y="1080"/>
                    <a:pt x="1600" y="1081"/>
                    <a:pt x="1564" y="1081"/>
                  </a:cubicBezTo>
                  <a:cubicBezTo>
                    <a:pt x="1327" y="1081"/>
                    <a:pt x="1037" y="1039"/>
                    <a:pt x="1068" y="753"/>
                  </a:cubicBezTo>
                  <a:cubicBezTo>
                    <a:pt x="1088" y="554"/>
                    <a:pt x="1133" y="419"/>
                    <a:pt x="1001" y="243"/>
                  </a:cubicBezTo>
                  <a:cubicBezTo>
                    <a:pt x="883" y="87"/>
                    <a:pt x="695" y="0"/>
                    <a:pt x="5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9" name="Google Shape;18669;p31"/>
            <p:cNvSpPr/>
            <p:nvPr/>
          </p:nvSpPr>
          <p:spPr>
            <a:xfrm>
              <a:off x="940000" y="3927275"/>
              <a:ext cx="58700" cy="10675"/>
            </a:xfrm>
            <a:custGeom>
              <a:avLst/>
              <a:gdLst/>
              <a:ahLst/>
              <a:cxnLst/>
              <a:rect l="l" t="t" r="r" b="b"/>
              <a:pathLst>
                <a:path w="2348" h="427" extrusionOk="0">
                  <a:moveTo>
                    <a:pt x="2140" y="0"/>
                  </a:moveTo>
                  <a:cubicBezTo>
                    <a:pt x="2137" y="0"/>
                    <a:pt x="2134" y="1"/>
                    <a:pt x="2131" y="1"/>
                  </a:cubicBezTo>
                  <a:lnTo>
                    <a:pt x="215" y="92"/>
                  </a:lnTo>
                  <a:cubicBezTo>
                    <a:pt x="5" y="103"/>
                    <a:pt x="0" y="426"/>
                    <a:pt x="205" y="426"/>
                  </a:cubicBezTo>
                  <a:cubicBezTo>
                    <a:pt x="208" y="426"/>
                    <a:pt x="212" y="426"/>
                    <a:pt x="215" y="426"/>
                  </a:cubicBezTo>
                  <a:lnTo>
                    <a:pt x="2131" y="336"/>
                  </a:lnTo>
                  <a:cubicBezTo>
                    <a:pt x="2343" y="326"/>
                    <a:pt x="2348" y="0"/>
                    <a:pt x="21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0" name="Google Shape;18670;p31"/>
            <p:cNvSpPr/>
            <p:nvPr/>
          </p:nvSpPr>
          <p:spPr>
            <a:xfrm>
              <a:off x="961875" y="3903100"/>
              <a:ext cx="13500" cy="8450"/>
            </a:xfrm>
            <a:custGeom>
              <a:avLst/>
              <a:gdLst/>
              <a:ahLst/>
              <a:cxnLst/>
              <a:rect l="l" t="t" r="r" b="b"/>
              <a:pathLst>
                <a:path w="540" h="338" extrusionOk="0">
                  <a:moveTo>
                    <a:pt x="212" y="0"/>
                  </a:moveTo>
                  <a:cubicBezTo>
                    <a:pt x="1" y="0"/>
                    <a:pt x="4" y="330"/>
                    <a:pt x="217" y="335"/>
                  </a:cubicBezTo>
                  <a:lnTo>
                    <a:pt x="323" y="338"/>
                  </a:lnTo>
                  <a:cubicBezTo>
                    <a:pt x="324" y="338"/>
                    <a:pt x="326" y="338"/>
                    <a:pt x="327" y="338"/>
                  </a:cubicBezTo>
                  <a:cubicBezTo>
                    <a:pt x="539" y="338"/>
                    <a:pt x="538" y="8"/>
                    <a:pt x="323" y="2"/>
                  </a:cubicBezTo>
                  <a:lnTo>
                    <a:pt x="217" y="1"/>
                  </a:lnTo>
                  <a:cubicBezTo>
                    <a:pt x="215"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1" name="Google Shape;18671;p31"/>
            <p:cNvSpPr/>
            <p:nvPr/>
          </p:nvSpPr>
          <p:spPr>
            <a:xfrm>
              <a:off x="963375" y="3951025"/>
              <a:ext cx="10800" cy="8400"/>
            </a:xfrm>
            <a:custGeom>
              <a:avLst/>
              <a:gdLst/>
              <a:ahLst/>
              <a:cxnLst/>
              <a:rect l="l" t="t" r="r" b="b"/>
              <a:pathLst>
                <a:path w="432" h="336"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2" name="Google Shape;18672;p31"/>
            <p:cNvSpPr/>
            <p:nvPr/>
          </p:nvSpPr>
          <p:spPr>
            <a:xfrm>
              <a:off x="1022625" y="3883725"/>
              <a:ext cx="28700" cy="82050"/>
            </a:xfrm>
            <a:custGeom>
              <a:avLst/>
              <a:gdLst/>
              <a:ahLst/>
              <a:cxnLst/>
              <a:rect l="l" t="t" r="r" b="b"/>
              <a:pathLst>
                <a:path w="1148" h="3282" extrusionOk="0">
                  <a:moveTo>
                    <a:pt x="843" y="1"/>
                  </a:moveTo>
                  <a:cubicBezTo>
                    <a:pt x="310" y="1"/>
                    <a:pt x="129" y="762"/>
                    <a:pt x="82" y="1203"/>
                  </a:cubicBezTo>
                  <a:cubicBezTo>
                    <a:pt x="1" y="1950"/>
                    <a:pt x="249" y="2664"/>
                    <a:pt x="739" y="3227"/>
                  </a:cubicBezTo>
                  <a:cubicBezTo>
                    <a:pt x="772" y="3265"/>
                    <a:pt x="811" y="3281"/>
                    <a:pt x="849" y="3281"/>
                  </a:cubicBezTo>
                  <a:cubicBezTo>
                    <a:pt x="971" y="3281"/>
                    <a:pt x="1084" y="3114"/>
                    <a:pt x="975" y="2990"/>
                  </a:cubicBezTo>
                  <a:cubicBezTo>
                    <a:pt x="657" y="2623"/>
                    <a:pt x="464" y="2199"/>
                    <a:pt x="416" y="1712"/>
                  </a:cubicBezTo>
                  <a:cubicBezTo>
                    <a:pt x="395" y="1512"/>
                    <a:pt x="417" y="330"/>
                    <a:pt x="821" y="330"/>
                  </a:cubicBezTo>
                  <a:cubicBezTo>
                    <a:pt x="833" y="330"/>
                    <a:pt x="845" y="331"/>
                    <a:pt x="858" y="333"/>
                  </a:cubicBezTo>
                  <a:cubicBezTo>
                    <a:pt x="869" y="335"/>
                    <a:pt x="879" y="336"/>
                    <a:pt x="890" y="336"/>
                  </a:cubicBezTo>
                  <a:cubicBezTo>
                    <a:pt x="1077" y="336"/>
                    <a:pt x="1148" y="45"/>
                    <a:pt x="946" y="10"/>
                  </a:cubicBezTo>
                  <a:cubicBezTo>
                    <a:pt x="910" y="4"/>
                    <a:pt x="876" y="1"/>
                    <a:pt x="8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3" name="Google Shape;18673;p31"/>
            <p:cNvSpPr/>
            <p:nvPr/>
          </p:nvSpPr>
          <p:spPr>
            <a:xfrm>
              <a:off x="1055850" y="3902750"/>
              <a:ext cx="67700" cy="62125"/>
            </a:xfrm>
            <a:custGeom>
              <a:avLst/>
              <a:gdLst/>
              <a:ahLst/>
              <a:cxnLst/>
              <a:rect l="l" t="t" r="r" b="b"/>
              <a:pathLst>
                <a:path w="2708" h="2485" extrusionOk="0">
                  <a:moveTo>
                    <a:pt x="1194" y="511"/>
                  </a:moveTo>
                  <a:cubicBezTo>
                    <a:pt x="1221" y="774"/>
                    <a:pt x="1248" y="1036"/>
                    <a:pt x="1275" y="1298"/>
                  </a:cubicBezTo>
                  <a:lnTo>
                    <a:pt x="1275" y="1298"/>
                  </a:lnTo>
                  <a:lnTo>
                    <a:pt x="531" y="1273"/>
                  </a:lnTo>
                  <a:lnTo>
                    <a:pt x="531" y="1273"/>
                  </a:lnTo>
                  <a:cubicBezTo>
                    <a:pt x="730" y="1001"/>
                    <a:pt x="952" y="746"/>
                    <a:pt x="1194" y="511"/>
                  </a:cubicBezTo>
                  <a:close/>
                  <a:moveTo>
                    <a:pt x="1323" y="1"/>
                  </a:moveTo>
                  <a:cubicBezTo>
                    <a:pt x="1284" y="1"/>
                    <a:pt x="1243" y="15"/>
                    <a:pt x="1207" y="47"/>
                  </a:cubicBezTo>
                  <a:cubicBezTo>
                    <a:pt x="772" y="426"/>
                    <a:pt x="391" y="863"/>
                    <a:pt x="74" y="1345"/>
                  </a:cubicBezTo>
                  <a:cubicBezTo>
                    <a:pt x="0" y="1456"/>
                    <a:pt x="98" y="1593"/>
                    <a:pt x="218" y="1596"/>
                  </a:cubicBezTo>
                  <a:lnTo>
                    <a:pt x="1309" y="1634"/>
                  </a:lnTo>
                  <a:lnTo>
                    <a:pt x="1309" y="1634"/>
                  </a:lnTo>
                  <a:cubicBezTo>
                    <a:pt x="1333" y="1864"/>
                    <a:pt x="1357" y="2094"/>
                    <a:pt x="1381" y="2324"/>
                  </a:cubicBezTo>
                  <a:cubicBezTo>
                    <a:pt x="1392" y="2430"/>
                    <a:pt x="1482" y="2484"/>
                    <a:pt x="1566" y="2484"/>
                  </a:cubicBezTo>
                  <a:cubicBezTo>
                    <a:pt x="1649" y="2484"/>
                    <a:pt x="1727" y="2431"/>
                    <a:pt x="1716" y="2324"/>
                  </a:cubicBezTo>
                  <a:cubicBezTo>
                    <a:pt x="1693" y="2098"/>
                    <a:pt x="1670" y="1871"/>
                    <a:pt x="1646" y="1645"/>
                  </a:cubicBezTo>
                  <a:lnTo>
                    <a:pt x="1646" y="1645"/>
                  </a:lnTo>
                  <a:lnTo>
                    <a:pt x="2493" y="1674"/>
                  </a:lnTo>
                  <a:cubicBezTo>
                    <a:pt x="2495" y="1674"/>
                    <a:pt x="2498" y="1674"/>
                    <a:pt x="2500" y="1674"/>
                  </a:cubicBezTo>
                  <a:cubicBezTo>
                    <a:pt x="2708" y="1674"/>
                    <a:pt x="2705" y="1348"/>
                    <a:pt x="2493" y="1340"/>
                  </a:cubicBezTo>
                  <a:lnTo>
                    <a:pt x="1612" y="1310"/>
                  </a:lnTo>
                  <a:lnTo>
                    <a:pt x="1612" y="1310"/>
                  </a:lnTo>
                  <a:cubicBezTo>
                    <a:pt x="1573" y="929"/>
                    <a:pt x="1533" y="547"/>
                    <a:pt x="1494" y="166"/>
                  </a:cubicBezTo>
                  <a:cubicBezTo>
                    <a:pt x="1483" y="66"/>
                    <a:pt x="1407" y="1"/>
                    <a:pt x="13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4" name="Google Shape;18674;p31"/>
            <p:cNvSpPr/>
            <p:nvPr/>
          </p:nvSpPr>
          <p:spPr>
            <a:xfrm>
              <a:off x="1103350" y="3879100"/>
              <a:ext cx="48325" cy="93650"/>
            </a:xfrm>
            <a:custGeom>
              <a:avLst/>
              <a:gdLst/>
              <a:ahLst/>
              <a:cxnLst/>
              <a:rect l="l" t="t" r="r" b="b"/>
              <a:pathLst>
                <a:path w="1933" h="3746" extrusionOk="0">
                  <a:moveTo>
                    <a:pt x="240" y="0"/>
                  </a:moveTo>
                  <a:cubicBezTo>
                    <a:pt x="96" y="0"/>
                    <a:pt x="1" y="221"/>
                    <a:pt x="155" y="315"/>
                  </a:cubicBezTo>
                  <a:cubicBezTo>
                    <a:pt x="1247" y="977"/>
                    <a:pt x="1536" y="2471"/>
                    <a:pt x="796" y="3503"/>
                  </a:cubicBezTo>
                  <a:cubicBezTo>
                    <a:pt x="708" y="3627"/>
                    <a:pt x="825" y="3746"/>
                    <a:pt x="945" y="3746"/>
                  </a:cubicBezTo>
                  <a:cubicBezTo>
                    <a:pt x="996" y="3746"/>
                    <a:pt x="1048" y="3724"/>
                    <a:pt x="1086" y="3673"/>
                  </a:cubicBezTo>
                  <a:cubicBezTo>
                    <a:pt x="1932" y="2489"/>
                    <a:pt x="1561" y="777"/>
                    <a:pt x="324" y="25"/>
                  </a:cubicBezTo>
                  <a:cubicBezTo>
                    <a:pt x="295" y="8"/>
                    <a:pt x="267" y="0"/>
                    <a:pt x="2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5" name="Google Shape;18675;p31"/>
            <p:cNvSpPr/>
            <p:nvPr/>
          </p:nvSpPr>
          <p:spPr>
            <a:xfrm>
              <a:off x="1138525" y="3867000"/>
              <a:ext cx="45125" cy="36000"/>
            </a:xfrm>
            <a:custGeom>
              <a:avLst/>
              <a:gdLst/>
              <a:ahLst/>
              <a:cxnLst/>
              <a:rect l="l" t="t" r="r" b="b"/>
              <a:pathLst>
                <a:path w="1805" h="1440" extrusionOk="0">
                  <a:moveTo>
                    <a:pt x="561" y="0"/>
                  </a:moveTo>
                  <a:cubicBezTo>
                    <a:pt x="401" y="0"/>
                    <a:pt x="238" y="63"/>
                    <a:pt x="113" y="198"/>
                  </a:cubicBezTo>
                  <a:cubicBezTo>
                    <a:pt x="1" y="319"/>
                    <a:pt x="114" y="487"/>
                    <a:pt x="239" y="487"/>
                  </a:cubicBezTo>
                  <a:cubicBezTo>
                    <a:pt x="277" y="487"/>
                    <a:pt x="316" y="472"/>
                    <a:pt x="350" y="435"/>
                  </a:cubicBezTo>
                  <a:cubicBezTo>
                    <a:pt x="418" y="360"/>
                    <a:pt x="491" y="329"/>
                    <a:pt x="556" y="329"/>
                  </a:cubicBezTo>
                  <a:cubicBezTo>
                    <a:pt x="726" y="329"/>
                    <a:pt x="850" y="538"/>
                    <a:pt x="740" y="749"/>
                  </a:cubicBezTo>
                  <a:cubicBezTo>
                    <a:pt x="670" y="883"/>
                    <a:pt x="626" y="1033"/>
                    <a:pt x="722" y="1165"/>
                  </a:cubicBezTo>
                  <a:cubicBezTo>
                    <a:pt x="789" y="1260"/>
                    <a:pt x="897" y="1292"/>
                    <a:pt x="1007" y="1306"/>
                  </a:cubicBezTo>
                  <a:cubicBezTo>
                    <a:pt x="1022" y="1308"/>
                    <a:pt x="1042" y="1308"/>
                    <a:pt x="1063" y="1308"/>
                  </a:cubicBezTo>
                  <a:cubicBezTo>
                    <a:pt x="1101" y="1308"/>
                    <a:pt x="1147" y="1306"/>
                    <a:pt x="1193" y="1306"/>
                  </a:cubicBezTo>
                  <a:cubicBezTo>
                    <a:pt x="1291" y="1306"/>
                    <a:pt x="1392" y="1315"/>
                    <a:pt x="1427" y="1365"/>
                  </a:cubicBezTo>
                  <a:cubicBezTo>
                    <a:pt x="1464" y="1418"/>
                    <a:pt x="1516" y="1439"/>
                    <a:pt x="1567" y="1439"/>
                  </a:cubicBezTo>
                  <a:cubicBezTo>
                    <a:pt x="1687" y="1439"/>
                    <a:pt x="1804" y="1320"/>
                    <a:pt x="1716" y="1197"/>
                  </a:cubicBezTo>
                  <a:cubicBezTo>
                    <a:pt x="1596" y="1028"/>
                    <a:pt x="1430" y="996"/>
                    <a:pt x="1234" y="984"/>
                  </a:cubicBezTo>
                  <a:cubicBezTo>
                    <a:pt x="1229" y="983"/>
                    <a:pt x="1222" y="983"/>
                    <a:pt x="1215" y="983"/>
                  </a:cubicBezTo>
                  <a:cubicBezTo>
                    <a:pt x="1193" y="983"/>
                    <a:pt x="1166" y="985"/>
                    <a:pt x="1141" y="985"/>
                  </a:cubicBezTo>
                  <a:cubicBezTo>
                    <a:pt x="1117" y="985"/>
                    <a:pt x="1095" y="983"/>
                    <a:pt x="1077" y="978"/>
                  </a:cubicBezTo>
                  <a:cubicBezTo>
                    <a:pt x="1054" y="970"/>
                    <a:pt x="1037" y="968"/>
                    <a:pt x="1026" y="968"/>
                  </a:cubicBezTo>
                  <a:cubicBezTo>
                    <a:pt x="1014" y="968"/>
                    <a:pt x="1008" y="970"/>
                    <a:pt x="1006" y="970"/>
                  </a:cubicBezTo>
                  <a:cubicBezTo>
                    <a:pt x="1003" y="970"/>
                    <a:pt x="1014" y="963"/>
                    <a:pt x="1029" y="918"/>
                  </a:cubicBezTo>
                  <a:cubicBezTo>
                    <a:pt x="1068" y="793"/>
                    <a:pt x="1141" y="705"/>
                    <a:pt x="1138" y="563"/>
                  </a:cubicBezTo>
                  <a:cubicBezTo>
                    <a:pt x="1132" y="210"/>
                    <a:pt x="853" y="0"/>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6" name="Google Shape;18676;p31"/>
            <p:cNvSpPr/>
            <p:nvPr/>
          </p:nvSpPr>
          <p:spPr>
            <a:xfrm>
              <a:off x="1209925" y="3901375"/>
              <a:ext cx="13400" cy="66675"/>
            </a:xfrm>
            <a:custGeom>
              <a:avLst/>
              <a:gdLst/>
              <a:ahLst/>
              <a:cxnLst/>
              <a:rect l="l" t="t" r="r" b="b"/>
              <a:pathLst>
                <a:path w="536" h="2667" extrusionOk="0">
                  <a:moveTo>
                    <a:pt x="163" y="0"/>
                  </a:moveTo>
                  <a:cubicBezTo>
                    <a:pt x="80" y="0"/>
                    <a:pt x="1" y="54"/>
                    <a:pt x="9" y="161"/>
                  </a:cubicBezTo>
                  <a:lnTo>
                    <a:pt x="192" y="2506"/>
                  </a:lnTo>
                  <a:cubicBezTo>
                    <a:pt x="201" y="2613"/>
                    <a:pt x="289" y="2666"/>
                    <a:pt x="373" y="2666"/>
                  </a:cubicBezTo>
                  <a:cubicBezTo>
                    <a:pt x="456" y="2666"/>
                    <a:pt x="535" y="2613"/>
                    <a:pt x="526" y="2506"/>
                  </a:cubicBezTo>
                  <a:cubicBezTo>
                    <a:pt x="465" y="1725"/>
                    <a:pt x="404" y="942"/>
                    <a:pt x="343"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7" name="Google Shape;18677;p31"/>
            <p:cNvSpPr/>
            <p:nvPr/>
          </p:nvSpPr>
          <p:spPr>
            <a:xfrm>
              <a:off x="1192600" y="3938000"/>
              <a:ext cx="50700" cy="9375"/>
            </a:xfrm>
            <a:custGeom>
              <a:avLst/>
              <a:gdLst/>
              <a:ahLst/>
              <a:cxnLst/>
              <a:rect l="l" t="t" r="r" b="b"/>
              <a:pathLst>
                <a:path w="2028" h="375" extrusionOk="0">
                  <a:moveTo>
                    <a:pt x="211" y="0"/>
                  </a:moveTo>
                  <a:cubicBezTo>
                    <a:pt x="0" y="0"/>
                    <a:pt x="2" y="330"/>
                    <a:pt x="216" y="334"/>
                  </a:cubicBezTo>
                  <a:lnTo>
                    <a:pt x="216" y="336"/>
                  </a:lnTo>
                  <a:lnTo>
                    <a:pt x="1811" y="374"/>
                  </a:lnTo>
                  <a:cubicBezTo>
                    <a:pt x="1813" y="374"/>
                    <a:pt x="1815" y="374"/>
                    <a:pt x="1817" y="374"/>
                  </a:cubicBezTo>
                  <a:cubicBezTo>
                    <a:pt x="2028" y="374"/>
                    <a:pt x="2026" y="44"/>
                    <a:pt x="1811" y="40"/>
                  </a:cubicBezTo>
                  <a:lnTo>
                    <a:pt x="216" y="0"/>
                  </a:lnTo>
                  <a:cubicBezTo>
                    <a:pt x="214" y="0"/>
                    <a:pt x="213"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8" name="Google Shape;18678;p31"/>
            <p:cNvSpPr/>
            <p:nvPr/>
          </p:nvSpPr>
          <p:spPr>
            <a:xfrm>
              <a:off x="1247675" y="3883925"/>
              <a:ext cx="40225" cy="82775"/>
            </a:xfrm>
            <a:custGeom>
              <a:avLst/>
              <a:gdLst/>
              <a:ahLst/>
              <a:cxnLst/>
              <a:rect l="l" t="t" r="r" b="b"/>
              <a:pathLst>
                <a:path w="1609" h="3311" extrusionOk="0">
                  <a:moveTo>
                    <a:pt x="1362" y="0"/>
                  </a:moveTo>
                  <a:cubicBezTo>
                    <a:pt x="1336" y="0"/>
                    <a:pt x="1308" y="7"/>
                    <a:pt x="1280" y="23"/>
                  </a:cubicBezTo>
                  <a:cubicBezTo>
                    <a:pt x="0" y="732"/>
                    <a:pt x="461" y="2287"/>
                    <a:pt x="1156" y="3239"/>
                  </a:cubicBezTo>
                  <a:cubicBezTo>
                    <a:pt x="1193" y="3289"/>
                    <a:pt x="1245" y="3310"/>
                    <a:pt x="1296" y="3310"/>
                  </a:cubicBezTo>
                  <a:cubicBezTo>
                    <a:pt x="1417" y="3310"/>
                    <a:pt x="1534" y="3192"/>
                    <a:pt x="1445" y="3069"/>
                  </a:cubicBezTo>
                  <a:cubicBezTo>
                    <a:pt x="867" y="2278"/>
                    <a:pt x="325" y="934"/>
                    <a:pt x="1448" y="311"/>
                  </a:cubicBezTo>
                  <a:cubicBezTo>
                    <a:pt x="1609" y="223"/>
                    <a:pt x="1510" y="0"/>
                    <a:pt x="13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9" name="Google Shape;18679;p31"/>
            <p:cNvSpPr/>
            <p:nvPr/>
          </p:nvSpPr>
          <p:spPr>
            <a:xfrm>
              <a:off x="1296675" y="3918775"/>
              <a:ext cx="47475" cy="44650"/>
            </a:xfrm>
            <a:custGeom>
              <a:avLst/>
              <a:gdLst/>
              <a:ahLst/>
              <a:cxnLst/>
              <a:rect l="l" t="t" r="r" b="b"/>
              <a:pathLst>
                <a:path w="1899" h="1786" extrusionOk="0">
                  <a:moveTo>
                    <a:pt x="252" y="0"/>
                  </a:moveTo>
                  <a:cubicBezTo>
                    <a:pt x="118" y="0"/>
                    <a:pt x="1" y="169"/>
                    <a:pt x="127" y="281"/>
                  </a:cubicBezTo>
                  <a:cubicBezTo>
                    <a:pt x="635" y="731"/>
                    <a:pt x="1112" y="1216"/>
                    <a:pt x="1555" y="1730"/>
                  </a:cubicBezTo>
                  <a:cubicBezTo>
                    <a:pt x="1588" y="1769"/>
                    <a:pt x="1626" y="1785"/>
                    <a:pt x="1664" y="1785"/>
                  </a:cubicBezTo>
                  <a:cubicBezTo>
                    <a:pt x="1786" y="1785"/>
                    <a:pt x="1898" y="1617"/>
                    <a:pt x="1791" y="1494"/>
                  </a:cubicBezTo>
                  <a:cubicBezTo>
                    <a:pt x="1349" y="980"/>
                    <a:pt x="871" y="495"/>
                    <a:pt x="363" y="45"/>
                  </a:cubicBezTo>
                  <a:cubicBezTo>
                    <a:pt x="328" y="13"/>
                    <a:pt x="290"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0" name="Google Shape;18680;p31"/>
            <p:cNvSpPr/>
            <p:nvPr/>
          </p:nvSpPr>
          <p:spPr>
            <a:xfrm>
              <a:off x="1297300" y="3914600"/>
              <a:ext cx="40225" cy="50525"/>
            </a:xfrm>
            <a:custGeom>
              <a:avLst/>
              <a:gdLst/>
              <a:ahLst/>
              <a:cxnLst/>
              <a:rect l="l" t="t" r="r" b="b"/>
              <a:pathLst>
                <a:path w="1609" h="2021" extrusionOk="0">
                  <a:moveTo>
                    <a:pt x="1360" y="1"/>
                  </a:moveTo>
                  <a:cubicBezTo>
                    <a:pt x="1323" y="1"/>
                    <a:pt x="1284" y="15"/>
                    <a:pt x="1249" y="47"/>
                  </a:cubicBezTo>
                  <a:lnTo>
                    <a:pt x="1249" y="45"/>
                  </a:lnTo>
                  <a:cubicBezTo>
                    <a:pt x="718" y="537"/>
                    <a:pt x="308" y="1144"/>
                    <a:pt x="48" y="1819"/>
                  </a:cubicBezTo>
                  <a:cubicBezTo>
                    <a:pt x="0" y="1940"/>
                    <a:pt x="100" y="2020"/>
                    <a:pt x="203" y="2020"/>
                  </a:cubicBezTo>
                  <a:cubicBezTo>
                    <a:pt x="271" y="2020"/>
                    <a:pt x="340" y="1986"/>
                    <a:pt x="370" y="1908"/>
                  </a:cubicBezTo>
                  <a:cubicBezTo>
                    <a:pt x="613" y="1289"/>
                    <a:pt x="994" y="733"/>
                    <a:pt x="1485" y="283"/>
                  </a:cubicBezTo>
                  <a:cubicBezTo>
                    <a:pt x="1609" y="169"/>
                    <a:pt x="1492" y="1"/>
                    <a:pt x="13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1" name="Google Shape;18681;p31"/>
            <p:cNvSpPr/>
            <p:nvPr/>
          </p:nvSpPr>
          <p:spPr>
            <a:xfrm>
              <a:off x="1342550" y="3888225"/>
              <a:ext cx="35525" cy="84450"/>
            </a:xfrm>
            <a:custGeom>
              <a:avLst/>
              <a:gdLst/>
              <a:ahLst/>
              <a:cxnLst/>
              <a:rect l="l" t="t" r="r" b="b"/>
              <a:pathLst>
                <a:path w="1421" h="3378" extrusionOk="0">
                  <a:moveTo>
                    <a:pt x="245" y="0"/>
                  </a:moveTo>
                  <a:cubicBezTo>
                    <a:pt x="115" y="0"/>
                    <a:pt x="0" y="167"/>
                    <a:pt x="121" y="284"/>
                  </a:cubicBezTo>
                  <a:cubicBezTo>
                    <a:pt x="899" y="1036"/>
                    <a:pt x="1057" y="2197"/>
                    <a:pt x="507" y="3128"/>
                  </a:cubicBezTo>
                  <a:cubicBezTo>
                    <a:pt x="431" y="3257"/>
                    <a:pt x="546" y="3378"/>
                    <a:pt x="660" y="3378"/>
                  </a:cubicBezTo>
                  <a:cubicBezTo>
                    <a:pt x="711" y="3378"/>
                    <a:pt x="761" y="3354"/>
                    <a:pt x="795" y="3297"/>
                  </a:cubicBezTo>
                  <a:cubicBezTo>
                    <a:pt x="1420" y="2243"/>
                    <a:pt x="1239" y="898"/>
                    <a:pt x="357" y="48"/>
                  </a:cubicBezTo>
                  <a:cubicBezTo>
                    <a:pt x="322" y="14"/>
                    <a:pt x="283" y="0"/>
                    <a:pt x="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2" name="Google Shape;18682;p31"/>
            <p:cNvSpPr/>
            <p:nvPr/>
          </p:nvSpPr>
          <p:spPr>
            <a:xfrm>
              <a:off x="1393000" y="3887200"/>
              <a:ext cx="27000" cy="84925"/>
            </a:xfrm>
            <a:custGeom>
              <a:avLst/>
              <a:gdLst/>
              <a:ahLst/>
              <a:cxnLst/>
              <a:rect l="l" t="t" r="r" b="b"/>
              <a:pathLst>
                <a:path w="1080" h="3397" extrusionOk="0">
                  <a:moveTo>
                    <a:pt x="843" y="0"/>
                  </a:moveTo>
                  <a:cubicBezTo>
                    <a:pt x="792" y="0"/>
                    <a:pt x="740" y="22"/>
                    <a:pt x="704" y="74"/>
                  </a:cubicBezTo>
                  <a:cubicBezTo>
                    <a:pt x="8" y="1042"/>
                    <a:pt x="0" y="2345"/>
                    <a:pt x="685" y="3323"/>
                  </a:cubicBezTo>
                  <a:cubicBezTo>
                    <a:pt x="722" y="3375"/>
                    <a:pt x="773" y="3397"/>
                    <a:pt x="824" y="3397"/>
                  </a:cubicBezTo>
                  <a:cubicBezTo>
                    <a:pt x="944" y="3397"/>
                    <a:pt x="1060" y="3277"/>
                    <a:pt x="974" y="3153"/>
                  </a:cubicBezTo>
                  <a:cubicBezTo>
                    <a:pt x="351" y="2260"/>
                    <a:pt x="359" y="1129"/>
                    <a:pt x="992" y="243"/>
                  </a:cubicBezTo>
                  <a:cubicBezTo>
                    <a:pt x="1080" y="120"/>
                    <a:pt x="963" y="0"/>
                    <a:pt x="8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3" name="Google Shape;18683;p31"/>
            <p:cNvSpPr/>
            <p:nvPr/>
          </p:nvSpPr>
          <p:spPr>
            <a:xfrm>
              <a:off x="1452275" y="3888700"/>
              <a:ext cx="13375" cy="71975"/>
            </a:xfrm>
            <a:custGeom>
              <a:avLst/>
              <a:gdLst/>
              <a:ahLst/>
              <a:cxnLst/>
              <a:rect l="l" t="t" r="r" b="b"/>
              <a:pathLst>
                <a:path w="535" h="2879" extrusionOk="0">
                  <a:moveTo>
                    <a:pt x="164" y="1"/>
                  </a:moveTo>
                  <a:cubicBezTo>
                    <a:pt x="80" y="1"/>
                    <a:pt x="1" y="54"/>
                    <a:pt x="9" y="162"/>
                  </a:cubicBezTo>
                  <a:cubicBezTo>
                    <a:pt x="70" y="1013"/>
                    <a:pt x="131" y="1866"/>
                    <a:pt x="192" y="2718"/>
                  </a:cubicBezTo>
                  <a:cubicBezTo>
                    <a:pt x="200" y="2825"/>
                    <a:pt x="288" y="2879"/>
                    <a:pt x="372" y="2879"/>
                  </a:cubicBezTo>
                  <a:cubicBezTo>
                    <a:pt x="455" y="2879"/>
                    <a:pt x="535" y="2826"/>
                    <a:pt x="526" y="2718"/>
                  </a:cubicBezTo>
                  <a:cubicBezTo>
                    <a:pt x="465" y="1866"/>
                    <a:pt x="404" y="1014"/>
                    <a:pt x="343" y="162"/>
                  </a:cubicBezTo>
                  <a:cubicBezTo>
                    <a:pt x="336" y="55"/>
                    <a:pt x="247"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4" name="Google Shape;18684;p31"/>
            <p:cNvSpPr/>
            <p:nvPr/>
          </p:nvSpPr>
          <p:spPr>
            <a:xfrm>
              <a:off x="1450275" y="3892175"/>
              <a:ext cx="52950" cy="39025"/>
            </a:xfrm>
            <a:custGeom>
              <a:avLst/>
              <a:gdLst/>
              <a:ahLst/>
              <a:cxnLst/>
              <a:rect l="l" t="t" r="r" b="b"/>
              <a:pathLst>
                <a:path w="2118" h="1561" extrusionOk="0">
                  <a:moveTo>
                    <a:pt x="1882" y="1"/>
                  </a:moveTo>
                  <a:cubicBezTo>
                    <a:pt x="1854" y="1"/>
                    <a:pt x="1825" y="9"/>
                    <a:pt x="1796" y="27"/>
                  </a:cubicBezTo>
                  <a:cubicBezTo>
                    <a:pt x="1204" y="396"/>
                    <a:pt x="646" y="816"/>
                    <a:pt x="127" y="1280"/>
                  </a:cubicBezTo>
                  <a:cubicBezTo>
                    <a:pt x="1" y="1392"/>
                    <a:pt x="119" y="1561"/>
                    <a:pt x="253" y="1561"/>
                  </a:cubicBezTo>
                  <a:cubicBezTo>
                    <a:pt x="290" y="1561"/>
                    <a:pt x="329" y="1547"/>
                    <a:pt x="364" y="1516"/>
                  </a:cubicBezTo>
                  <a:cubicBezTo>
                    <a:pt x="862" y="1071"/>
                    <a:pt x="1398" y="669"/>
                    <a:pt x="1965" y="316"/>
                  </a:cubicBezTo>
                  <a:cubicBezTo>
                    <a:pt x="2118" y="219"/>
                    <a:pt x="2024" y="1"/>
                    <a:pt x="18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5" name="Google Shape;18685;p31"/>
            <p:cNvSpPr/>
            <p:nvPr/>
          </p:nvSpPr>
          <p:spPr>
            <a:xfrm>
              <a:off x="1457300" y="3915950"/>
              <a:ext cx="55350" cy="40550"/>
            </a:xfrm>
            <a:custGeom>
              <a:avLst/>
              <a:gdLst/>
              <a:ahLst/>
              <a:cxnLst/>
              <a:rect l="l" t="t" r="r" b="b"/>
              <a:pathLst>
                <a:path w="2214" h="1622" extrusionOk="0">
                  <a:moveTo>
                    <a:pt x="231" y="1"/>
                  </a:moveTo>
                  <a:cubicBezTo>
                    <a:pt x="93" y="1"/>
                    <a:pt x="1" y="219"/>
                    <a:pt x="148" y="319"/>
                  </a:cubicBezTo>
                  <a:cubicBezTo>
                    <a:pt x="734" y="713"/>
                    <a:pt x="1300" y="1134"/>
                    <a:pt x="1846" y="1581"/>
                  </a:cubicBezTo>
                  <a:cubicBezTo>
                    <a:pt x="1881" y="1609"/>
                    <a:pt x="1919" y="1622"/>
                    <a:pt x="1955" y="1622"/>
                  </a:cubicBezTo>
                  <a:cubicBezTo>
                    <a:pt x="2093" y="1622"/>
                    <a:pt x="2214" y="1452"/>
                    <a:pt x="2082" y="1344"/>
                  </a:cubicBezTo>
                  <a:cubicBezTo>
                    <a:pt x="1515" y="879"/>
                    <a:pt x="926" y="440"/>
                    <a:pt x="318" y="30"/>
                  </a:cubicBezTo>
                  <a:cubicBezTo>
                    <a:pt x="288" y="10"/>
                    <a:pt x="258"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6" name="Google Shape;18686;p31"/>
            <p:cNvSpPr/>
            <p:nvPr/>
          </p:nvSpPr>
          <p:spPr>
            <a:xfrm>
              <a:off x="1509350" y="3887675"/>
              <a:ext cx="46400" cy="80525"/>
            </a:xfrm>
            <a:custGeom>
              <a:avLst/>
              <a:gdLst/>
              <a:ahLst/>
              <a:cxnLst/>
              <a:rect l="l" t="t" r="r" b="b"/>
              <a:pathLst>
                <a:path w="1856" h="3221" extrusionOk="0">
                  <a:moveTo>
                    <a:pt x="249" y="1"/>
                  </a:moveTo>
                  <a:cubicBezTo>
                    <a:pt x="239" y="1"/>
                    <a:pt x="228" y="1"/>
                    <a:pt x="217" y="1"/>
                  </a:cubicBezTo>
                  <a:cubicBezTo>
                    <a:pt x="3" y="7"/>
                    <a:pt x="0" y="337"/>
                    <a:pt x="213" y="337"/>
                  </a:cubicBezTo>
                  <a:cubicBezTo>
                    <a:pt x="214" y="337"/>
                    <a:pt x="216" y="337"/>
                    <a:pt x="217" y="337"/>
                  </a:cubicBezTo>
                  <a:cubicBezTo>
                    <a:pt x="231" y="337"/>
                    <a:pt x="245" y="336"/>
                    <a:pt x="259" y="336"/>
                  </a:cubicBezTo>
                  <a:cubicBezTo>
                    <a:pt x="1656" y="336"/>
                    <a:pt x="1354" y="2159"/>
                    <a:pt x="1112" y="3014"/>
                  </a:cubicBezTo>
                  <a:cubicBezTo>
                    <a:pt x="1078" y="3139"/>
                    <a:pt x="1180" y="3221"/>
                    <a:pt x="1281" y="3221"/>
                  </a:cubicBezTo>
                  <a:cubicBezTo>
                    <a:pt x="1347" y="3221"/>
                    <a:pt x="1412" y="3185"/>
                    <a:pt x="1436" y="3102"/>
                  </a:cubicBezTo>
                  <a:cubicBezTo>
                    <a:pt x="1634" y="2398"/>
                    <a:pt x="1855" y="1588"/>
                    <a:pt x="1530" y="881"/>
                  </a:cubicBezTo>
                  <a:cubicBezTo>
                    <a:pt x="1292" y="362"/>
                    <a:pt x="825"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7" name="Google Shape;18687;p31"/>
            <p:cNvSpPr/>
            <p:nvPr/>
          </p:nvSpPr>
          <p:spPr>
            <a:xfrm>
              <a:off x="1584075" y="3913300"/>
              <a:ext cx="42975" cy="14225"/>
            </a:xfrm>
            <a:custGeom>
              <a:avLst/>
              <a:gdLst/>
              <a:ahLst/>
              <a:cxnLst/>
              <a:rect l="l" t="t" r="r" b="b"/>
              <a:pathLst>
                <a:path w="1719" h="569" extrusionOk="0">
                  <a:moveTo>
                    <a:pt x="209" y="0"/>
                  </a:moveTo>
                  <a:cubicBezTo>
                    <a:pt x="52" y="0"/>
                    <a:pt x="1" y="267"/>
                    <a:pt x="180" y="335"/>
                  </a:cubicBezTo>
                  <a:cubicBezTo>
                    <a:pt x="591" y="490"/>
                    <a:pt x="1026" y="569"/>
                    <a:pt x="1465" y="569"/>
                  </a:cubicBezTo>
                  <a:cubicBezTo>
                    <a:pt x="1478" y="569"/>
                    <a:pt x="1490" y="569"/>
                    <a:pt x="1502" y="569"/>
                  </a:cubicBezTo>
                  <a:cubicBezTo>
                    <a:pt x="1717" y="567"/>
                    <a:pt x="1719" y="235"/>
                    <a:pt x="1504" y="235"/>
                  </a:cubicBezTo>
                  <a:cubicBezTo>
                    <a:pt x="1503" y="235"/>
                    <a:pt x="1503" y="235"/>
                    <a:pt x="1502" y="235"/>
                  </a:cubicBezTo>
                  <a:cubicBezTo>
                    <a:pt x="1494" y="235"/>
                    <a:pt x="1486" y="235"/>
                    <a:pt x="1478" y="235"/>
                  </a:cubicBezTo>
                  <a:cubicBezTo>
                    <a:pt x="1065" y="235"/>
                    <a:pt x="656" y="159"/>
                    <a:pt x="268" y="12"/>
                  </a:cubicBezTo>
                  <a:cubicBezTo>
                    <a:pt x="247" y="4"/>
                    <a:pt x="227" y="0"/>
                    <a:pt x="2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8" name="Google Shape;18688;p31"/>
            <p:cNvSpPr/>
            <p:nvPr/>
          </p:nvSpPr>
          <p:spPr>
            <a:xfrm>
              <a:off x="1578325" y="3944825"/>
              <a:ext cx="42750" cy="9175"/>
            </a:xfrm>
            <a:custGeom>
              <a:avLst/>
              <a:gdLst/>
              <a:ahLst/>
              <a:cxnLst/>
              <a:rect l="l" t="t" r="r" b="b"/>
              <a:pathLst>
                <a:path w="1710" h="367" extrusionOk="0">
                  <a:moveTo>
                    <a:pt x="210" y="0"/>
                  </a:moveTo>
                  <a:cubicBezTo>
                    <a:pt x="1" y="0"/>
                    <a:pt x="3" y="330"/>
                    <a:pt x="216" y="334"/>
                  </a:cubicBezTo>
                  <a:lnTo>
                    <a:pt x="1494" y="366"/>
                  </a:lnTo>
                  <a:cubicBezTo>
                    <a:pt x="1496" y="366"/>
                    <a:pt x="1497" y="366"/>
                    <a:pt x="1499" y="366"/>
                  </a:cubicBezTo>
                  <a:cubicBezTo>
                    <a:pt x="1709" y="366"/>
                    <a:pt x="1708" y="37"/>
                    <a:pt x="1494" y="31"/>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9" name="Google Shape;18689;p31"/>
            <p:cNvSpPr/>
            <p:nvPr/>
          </p:nvSpPr>
          <p:spPr>
            <a:xfrm>
              <a:off x="1647525" y="3880800"/>
              <a:ext cx="55850" cy="69175"/>
            </a:xfrm>
            <a:custGeom>
              <a:avLst/>
              <a:gdLst/>
              <a:ahLst/>
              <a:cxnLst/>
              <a:rect l="l" t="t" r="r" b="b"/>
              <a:pathLst>
                <a:path w="2234" h="2767" extrusionOk="0">
                  <a:moveTo>
                    <a:pt x="749" y="1"/>
                  </a:moveTo>
                  <a:cubicBezTo>
                    <a:pt x="516" y="1"/>
                    <a:pt x="280" y="92"/>
                    <a:pt x="111" y="276"/>
                  </a:cubicBezTo>
                  <a:cubicBezTo>
                    <a:pt x="0" y="398"/>
                    <a:pt x="112" y="565"/>
                    <a:pt x="237" y="565"/>
                  </a:cubicBezTo>
                  <a:cubicBezTo>
                    <a:pt x="275" y="565"/>
                    <a:pt x="314" y="550"/>
                    <a:pt x="348" y="513"/>
                  </a:cubicBezTo>
                  <a:cubicBezTo>
                    <a:pt x="452" y="399"/>
                    <a:pt x="611" y="328"/>
                    <a:pt x="767" y="328"/>
                  </a:cubicBezTo>
                  <a:cubicBezTo>
                    <a:pt x="888" y="328"/>
                    <a:pt x="1007" y="371"/>
                    <a:pt x="1097" y="470"/>
                  </a:cubicBezTo>
                  <a:cubicBezTo>
                    <a:pt x="1342" y="740"/>
                    <a:pt x="1172" y="1164"/>
                    <a:pt x="998" y="1417"/>
                  </a:cubicBezTo>
                  <a:cubicBezTo>
                    <a:pt x="731" y="1806"/>
                    <a:pt x="330" y="2073"/>
                    <a:pt x="76" y="2477"/>
                  </a:cubicBezTo>
                  <a:cubicBezTo>
                    <a:pt x="3" y="2595"/>
                    <a:pt x="101" y="2718"/>
                    <a:pt x="221" y="2731"/>
                  </a:cubicBezTo>
                  <a:cubicBezTo>
                    <a:pt x="466" y="2755"/>
                    <a:pt x="713" y="2767"/>
                    <a:pt x="959" y="2767"/>
                  </a:cubicBezTo>
                  <a:cubicBezTo>
                    <a:pt x="1162" y="2767"/>
                    <a:pt x="1365" y="2759"/>
                    <a:pt x="1568" y="2743"/>
                  </a:cubicBezTo>
                  <a:cubicBezTo>
                    <a:pt x="1817" y="2720"/>
                    <a:pt x="2043" y="2737"/>
                    <a:pt x="2192" y="2525"/>
                  </a:cubicBezTo>
                  <a:cubicBezTo>
                    <a:pt x="2233" y="2464"/>
                    <a:pt x="2215" y="2371"/>
                    <a:pt x="2165" y="2322"/>
                  </a:cubicBezTo>
                  <a:lnTo>
                    <a:pt x="2134" y="2290"/>
                  </a:lnTo>
                  <a:cubicBezTo>
                    <a:pt x="2102" y="2258"/>
                    <a:pt x="2059" y="2241"/>
                    <a:pt x="2015" y="2241"/>
                  </a:cubicBezTo>
                  <a:cubicBezTo>
                    <a:pt x="2000" y="2241"/>
                    <a:pt x="1986" y="2243"/>
                    <a:pt x="1971" y="2247"/>
                  </a:cubicBezTo>
                  <a:lnTo>
                    <a:pt x="1922" y="2261"/>
                  </a:lnTo>
                  <a:cubicBezTo>
                    <a:pt x="1850" y="2281"/>
                    <a:pt x="1811" y="2339"/>
                    <a:pt x="1803" y="2405"/>
                  </a:cubicBezTo>
                  <a:lnTo>
                    <a:pt x="1803" y="2405"/>
                  </a:lnTo>
                  <a:cubicBezTo>
                    <a:pt x="1698" y="2432"/>
                    <a:pt x="1531" y="2438"/>
                    <a:pt x="1380" y="2438"/>
                  </a:cubicBezTo>
                  <a:cubicBezTo>
                    <a:pt x="1249" y="2438"/>
                    <a:pt x="1130" y="2433"/>
                    <a:pt x="1073" y="2433"/>
                  </a:cubicBezTo>
                  <a:cubicBezTo>
                    <a:pt x="1069" y="2433"/>
                    <a:pt x="1066" y="2433"/>
                    <a:pt x="1063" y="2433"/>
                  </a:cubicBezTo>
                  <a:cubicBezTo>
                    <a:pt x="1037" y="2433"/>
                    <a:pt x="1012" y="2434"/>
                    <a:pt x="986" y="2434"/>
                  </a:cubicBezTo>
                  <a:cubicBezTo>
                    <a:pt x="835" y="2434"/>
                    <a:pt x="684" y="2429"/>
                    <a:pt x="534" y="2420"/>
                  </a:cubicBezTo>
                  <a:lnTo>
                    <a:pt x="534" y="2420"/>
                  </a:lnTo>
                  <a:cubicBezTo>
                    <a:pt x="1002" y="1861"/>
                    <a:pt x="1806" y="1296"/>
                    <a:pt x="1498" y="496"/>
                  </a:cubicBezTo>
                  <a:cubicBezTo>
                    <a:pt x="1371" y="167"/>
                    <a:pt x="1063" y="1"/>
                    <a:pt x="7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0" name="Google Shape;18690;p31"/>
            <p:cNvSpPr/>
            <p:nvPr/>
          </p:nvSpPr>
          <p:spPr>
            <a:xfrm>
              <a:off x="1708825" y="3875250"/>
              <a:ext cx="41350" cy="70850"/>
            </a:xfrm>
            <a:custGeom>
              <a:avLst/>
              <a:gdLst/>
              <a:ahLst/>
              <a:cxnLst/>
              <a:rect l="l" t="t" r="r" b="b"/>
              <a:pathLst>
                <a:path w="1654" h="2834" extrusionOk="0">
                  <a:moveTo>
                    <a:pt x="738" y="1"/>
                  </a:moveTo>
                  <a:cubicBezTo>
                    <a:pt x="545" y="1"/>
                    <a:pt x="351" y="91"/>
                    <a:pt x="228" y="273"/>
                  </a:cubicBezTo>
                  <a:cubicBezTo>
                    <a:pt x="143" y="397"/>
                    <a:pt x="259" y="517"/>
                    <a:pt x="378" y="517"/>
                  </a:cubicBezTo>
                  <a:cubicBezTo>
                    <a:pt x="429" y="517"/>
                    <a:pt x="480" y="495"/>
                    <a:pt x="516" y="442"/>
                  </a:cubicBezTo>
                  <a:cubicBezTo>
                    <a:pt x="579" y="363"/>
                    <a:pt x="643" y="324"/>
                    <a:pt x="711" y="324"/>
                  </a:cubicBezTo>
                  <a:cubicBezTo>
                    <a:pt x="808" y="324"/>
                    <a:pt x="911" y="407"/>
                    <a:pt x="1018" y="573"/>
                  </a:cubicBezTo>
                  <a:cubicBezTo>
                    <a:pt x="1047" y="729"/>
                    <a:pt x="1017" y="889"/>
                    <a:pt x="933" y="1023"/>
                  </a:cubicBezTo>
                  <a:cubicBezTo>
                    <a:pt x="805" y="1243"/>
                    <a:pt x="577" y="1388"/>
                    <a:pt x="373" y="1523"/>
                  </a:cubicBezTo>
                  <a:cubicBezTo>
                    <a:pt x="240" y="1612"/>
                    <a:pt x="285" y="1835"/>
                    <a:pt x="457" y="1835"/>
                  </a:cubicBezTo>
                  <a:cubicBezTo>
                    <a:pt x="483" y="1834"/>
                    <a:pt x="510" y="1833"/>
                    <a:pt x="536" y="1833"/>
                  </a:cubicBezTo>
                  <a:cubicBezTo>
                    <a:pt x="648" y="1833"/>
                    <a:pt x="761" y="1841"/>
                    <a:pt x="872" y="1856"/>
                  </a:cubicBezTo>
                  <a:cubicBezTo>
                    <a:pt x="1195" y="1897"/>
                    <a:pt x="1278" y="2076"/>
                    <a:pt x="1116" y="2388"/>
                  </a:cubicBezTo>
                  <a:cubicBezTo>
                    <a:pt x="1090" y="2406"/>
                    <a:pt x="1049" y="2412"/>
                    <a:pt x="1001" y="2412"/>
                  </a:cubicBezTo>
                  <a:cubicBezTo>
                    <a:pt x="904" y="2412"/>
                    <a:pt x="782" y="2387"/>
                    <a:pt x="724" y="2384"/>
                  </a:cubicBezTo>
                  <a:cubicBezTo>
                    <a:pt x="682" y="2382"/>
                    <a:pt x="642" y="2380"/>
                    <a:pt x="602" y="2380"/>
                  </a:cubicBezTo>
                  <a:cubicBezTo>
                    <a:pt x="436" y="2380"/>
                    <a:pt x="286" y="2405"/>
                    <a:pt x="141" y="2513"/>
                  </a:cubicBezTo>
                  <a:cubicBezTo>
                    <a:pt x="0" y="2617"/>
                    <a:pt x="89" y="2834"/>
                    <a:pt x="222" y="2834"/>
                  </a:cubicBezTo>
                  <a:cubicBezTo>
                    <a:pt x="250" y="2834"/>
                    <a:pt x="280" y="2824"/>
                    <a:pt x="311" y="2802"/>
                  </a:cubicBezTo>
                  <a:cubicBezTo>
                    <a:pt x="424" y="2717"/>
                    <a:pt x="581" y="2703"/>
                    <a:pt x="746" y="2703"/>
                  </a:cubicBezTo>
                  <a:cubicBezTo>
                    <a:pt x="826" y="2703"/>
                    <a:pt x="909" y="2707"/>
                    <a:pt x="989" y="2707"/>
                  </a:cubicBezTo>
                  <a:cubicBezTo>
                    <a:pt x="1273" y="2707"/>
                    <a:pt x="1530" y="2665"/>
                    <a:pt x="1586" y="2292"/>
                  </a:cubicBezTo>
                  <a:cubicBezTo>
                    <a:pt x="1654" y="1827"/>
                    <a:pt x="1285" y="1621"/>
                    <a:pt x="897" y="1542"/>
                  </a:cubicBezTo>
                  <a:lnTo>
                    <a:pt x="897" y="1542"/>
                  </a:lnTo>
                  <a:cubicBezTo>
                    <a:pt x="1243" y="1235"/>
                    <a:pt x="1516" y="822"/>
                    <a:pt x="1293" y="353"/>
                  </a:cubicBezTo>
                  <a:cubicBezTo>
                    <a:pt x="1181" y="119"/>
                    <a:pt x="960" y="1"/>
                    <a:pt x="7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1" name="Google Shape;18691;p31"/>
            <p:cNvSpPr/>
            <p:nvPr/>
          </p:nvSpPr>
          <p:spPr>
            <a:xfrm>
              <a:off x="1761500" y="3850975"/>
              <a:ext cx="34200" cy="32900"/>
            </a:xfrm>
            <a:custGeom>
              <a:avLst/>
              <a:gdLst/>
              <a:ahLst/>
              <a:cxnLst/>
              <a:rect l="l" t="t" r="r" b="b"/>
              <a:pathLst>
                <a:path w="1368" h="1316" extrusionOk="0">
                  <a:moveTo>
                    <a:pt x="616" y="319"/>
                  </a:moveTo>
                  <a:lnTo>
                    <a:pt x="616" y="319"/>
                  </a:lnTo>
                  <a:cubicBezTo>
                    <a:pt x="551" y="410"/>
                    <a:pt x="595" y="585"/>
                    <a:pt x="746" y="601"/>
                  </a:cubicBezTo>
                  <a:cubicBezTo>
                    <a:pt x="841" y="612"/>
                    <a:pt x="885" y="746"/>
                    <a:pt x="876" y="827"/>
                  </a:cubicBezTo>
                  <a:cubicBezTo>
                    <a:pt x="865" y="933"/>
                    <a:pt x="778" y="981"/>
                    <a:pt x="684" y="981"/>
                  </a:cubicBezTo>
                  <a:cubicBezTo>
                    <a:pt x="665" y="981"/>
                    <a:pt x="645" y="979"/>
                    <a:pt x="626" y="975"/>
                  </a:cubicBezTo>
                  <a:cubicBezTo>
                    <a:pt x="265" y="900"/>
                    <a:pt x="376" y="470"/>
                    <a:pt x="616" y="319"/>
                  </a:cubicBezTo>
                  <a:close/>
                  <a:moveTo>
                    <a:pt x="541" y="0"/>
                  </a:moveTo>
                  <a:cubicBezTo>
                    <a:pt x="514" y="0"/>
                    <a:pt x="485" y="8"/>
                    <a:pt x="457" y="25"/>
                  </a:cubicBezTo>
                  <a:lnTo>
                    <a:pt x="455" y="23"/>
                  </a:lnTo>
                  <a:cubicBezTo>
                    <a:pt x="184" y="183"/>
                    <a:pt x="0" y="502"/>
                    <a:pt x="66" y="824"/>
                  </a:cubicBezTo>
                  <a:cubicBezTo>
                    <a:pt x="126" y="1115"/>
                    <a:pt x="400" y="1315"/>
                    <a:pt x="692" y="1315"/>
                  </a:cubicBezTo>
                  <a:cubicBezTo>
                    <a:pt x="696" y="1315"/>
                    <a:pt x="699" y="1315"/>
                    <a:pt x="702" y="1315"/>
                  </a:cubicBezTo>
                  <a:cubicBezTo>
                    <a:pt x="1349" y="1305"/>
                    <a:pt x="1367" y="337"/>
                    <a:pt x="746" y="267"/>
                  </a:cubicBezTo>
                  <a:cubicBezTo>
                    <a:pt x="739" y="266"/>
                    <a:pt x="732" y="266"/>
                    <a:pt x="725" y="266"/>
                  </a:cubicBezTo>
                  <a:cubicBezTo>
                    <a:pt x="704" y="266"/>
                    <a:pt x="686" y="270"/>
                    <a:pt x="671" y="276"/>
                  </a:cubicBezTo>
                  <a:lnTo>
                    <a:pt x="671" y="276"/>
                  </a:lnTo>
                  <a:cubicBezTo>
                    <a:pt x="759" y="172"/>
                    <a:pt x="669" y="0"/>
                    <a:pt x="5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2" name="Google Shape;18692;p31"/>
            <p:cNvSpPr/>
            <p:nvPr/>
          </p:nvSpPr>
          <p:spPr>
            <a:xfrm>
              <a:off x="1372475" y="3208825"/>
              <a:ext cx="66050" cy="92250"/>
            </a:xfrm>
            <a:custGeom>
              <a:avLst/>
              <a:gdLst/>
              <a:ahLst/>
              <a:cxnLst/>
              <a:rect l="l" t="t" r="r" b="b"/>
              <a:pathLst>
                <a:path w="2642" h="3690" extrusionOk="0">
                  <a:moveTo>
                    <a:pt x="2008" y="0"/>
                  </a:moveTo>
                  <a:cubicBezTo>
                    <a:pt x="1909" y="0"/>
                    <a:pt x="1804" y="83"/>
                    <a:pt x="1834" y="209"/>
                  </a:cubicBezTo>
                  <a:cubicBezTo>
                    <a:pt x="1999" y="889"/>
                    <a:pt x="2197" y="1638"/>
                    <a:pt x="1979" y="2331"/>
                  </a:cubicBezTo>
                  <a:cubicBezTo>
                    <a:pt x="1810" y="2870"/>
                    <a:pt x="1316" y="3366"/>
                    <a:pt x="750" y="3366"/>
                  </a:cubicBezTo>
                  <a:cubicBezTo>
                    <a:pt x="616" y="3366"/>
                    <a:pt x="478" y="3338"/>
                    <a:pt x="339" y="3277"/>
                  </a:cubicBezTo>
                  <a:cubicBezTo>
                    <a:pt x="314" y="3265"/>
                    <a:pt x="290" y="3260"/>
                    <a:pt x="266" y="3260"/>
                  </a:cubicBezTo>
                  <a:cubicBezTo>
                    <a:pt x="107" y="3260"/>
                    <a:pt x="0" y="3489"/>
                    <a:pt x="172" y="3565"/>
                  </a:cubicBezTo>
                  <a:cubicBezTo>
                    <a:pt x="363" y="3650"/>
                    <a:pt x="557" y="3690"/>
                    <a:pt x="747" y="3690"/>
                  </a:cubicBezTo>
                  <a:cubicBezTo>
                    <a:pt x="1223" y="3690"/>
                    <a:pt x="1674" y="3441"/>
                    <a:pt x="1991" y="3036"/>
                  </a:cubicBezTo>
                  <a:cubicBezTo>
                    <a:pt x="2641" y="2204"/>
                    <a:pt x="2383" y="1056"/>
                    <a:pt x="2158" y="119"/>
                  </a:cubicBezTo>
                  <a:cubicBezTo>
                    <a:pt x="2137" y="36"/>
                    <a:pt x="2074" y="0"/>
                    <a:pt x="2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3" name="Google Shape;18693;p31"/>
            <p:cNvSpPr/>
            <p:nvPr/>
          </p:nvSpPr>
          <p:spPr>
            <a:xfrm>
              <a:off x="1405825" y="3178075"/>
              <a:ext cx="10200" cy="8425"/>
            </a:xfrm>
            <a:custGeom>
              <a:avLst/>
              <a:gdLst/>
              <a:ahLst/>
              <a:cxnLst/>
              <a:rect l="l" t="t" r="r" b="b"/>
              <a:pathLst>
                <a:path w="408" h="337" extrusionOk="0">
                  <a:moveTo>
                    <a:pt x="162" y="1"/>
                  </a:moveTo>
                  <a:cubicBezTo>
                    <a:pt x="54" y="1"/>
                    <a:pt x="1" y="84"/>
                    <a:pt x="1" y="167"/>
                  </a:cubicBezTo>
                  <a:lnTo>
                    <a:pt x="1" y="167"/>
                  </a:lnTo>
                  <a:cubicBezTo>
                    <a:pt x="1" y="251"/>
                    <a:pt x="55" y="335"/>
                    <a:pt x="163" y="336"/>
                  </a:cubicBezTo>
                  <a:lnTo>
                    <a:pt x="246" y="336"/>
                  </a:lnTo>
                  <a:cubicBezTo>
                    <a:pt x="247" y="336"/>
                    <a:pt x="248" y="336"/>
                    <a:pt x="248" y="336"/>
                  </a:cubicBezTo>
                  <a:cubicBezTo>
                    <a:pt x="354" y="336"/>
                    <a:pt x="407" y="254"/>
                    <a:pt x="407" y="171"/>
                  </a:cubicBezTo>
                  <a:lnTo>
                    <a:pt x="407" y="171"/>
                  </a:lnTo>
                  <a:cubicBezTo>
                    <a:pt x="407" y="87"/>
                    <a:pt x="353" y="2"/>
                    <a:pt x="246" y="1"/>
                  </a:cubicBezTo>
                  <a:lnTo>
                    <a:pt x="246" y="2"/>
                  </a:lnTo>
                  <a:lnTo>
                    <a:pt x="163" y="1"/>
                  </a:lnTo>
                  <a:cubicBezTo>
                    <a:pt x="163" y="1"/>
                    <a:pt x="162" y="1"/>
                    <a:pt x="1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4" name="Google Shape;18694;p31"/>
            <p:cNvSpPr/>
            <p:nvPr/>
          </p:nvSpPr>
          <p:spPr>
            <a:xfrm>
              <a:off x="1468425" y="3235475"/>
              <a:ext cx="51700" cy="10925"/>
            </a:xfrm>
            <a:custGeom>
              <a:avLst/>
              <a:gdLst/>
              <a:ahLst/>
              <a:cxnLst/>
              <a:rect l="l" t="t" r="r" b="b"/>
              <a:pathLst>
                <a:path w="2068" h="437" extrusionOk="0">
                  <a:moveTo>
                    <a:pt x="1224" y="1"/>
                  </a:moveTo>
                  <a:cubicBezTo>
                    <a:pt x="880" y="1"/>
                    <a:pt x="536" y="37"/>
                    <a:pt x="197" y="110"/>
                  </a:cubicBezTo>
                  <a:cubicBezTo>
                    <a:pt x="0" y="152"/>
                    <a:pt x="67" y="436"/>
                    <a:pt x="249" y="436"/>
                  </a:cubicBezTo>
                  <a:cubicBezTo>
                    <a:pt x="261" y="436"/>
                    <a:pt x="274" y="435"/>
                    <a:pt x="287" y="432"/>
                  </a:cubicBezTo>
                  <a:cubicBezTo>
                    <a:pt x="599" y="367"/>
                    <a:pt x="916" y="335"/>
                    <a:pt x="1233" y="335"/>
                  </a:cubicBezTo>
                  <a:cubicBezTo>
                    <a:pt x="1440" y="335"/>
                    <a:pt x="1648" y="349"/>
                    <a:pt x="1854" y="377"/>
                  </a:cubicBezTo>
                  <a:cubicBezTo>
                    <a:pt x="1862" y="378"/>
                    <a:pt x="1870" y="379"/>
                    <a:pt x="1878" y="379"/>
                  </a:cubicBezTo>
                  <a:cubicBezTo>
                    <a:pt x="2067" y="379"/>
                    <a:pt x="2058" y="68"/>
                    <a:pt x="1854" y="41"/>
                  </a:cubicBezTo>
                  <a:cubicBezTo>
                    <a:pt x="1645" y="14"/>
                    <a:pt x="1434" y="1"/>
                    <a:pt x="1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5" name="Google Shape;18695;p31"/>
            <p:cNvSpPr/>
            <p:nvPr/>
          </p:nvSpPr>
          <p:spPr>
            <a:xfrm>
              <a:off x="1468800" y="3279125"/>
              <a:ext cx="50900" cy="8875"/>
            </a:xfrm>
            <a:custGeom>
              <a:avLst/>
              <a:gdLst/>
              <a:ahLst/>
              <a:cxnLst/>
              <a:rect l="l" t="t" r="r" b="b"/>
              <a:pathLst>
                <a:path w="2036" h="355" extrusionOk="0">
                  <a:moveTo>
                    <a:pt x="213" y="1"/>
                  </a:moveTo>
                  <a:cubicBezTo>
                    <a:pt x="1" y="1"/>
                    <a:pt x="2" y="333"/>
                    <a:pt x="216" y="336"/>
                  </a:cubicBezTo>
                  <a:lnTo>
                    <a:pt x="1821" y="355"/>
                  </a:lnTo>
                  <a:cubicBezTo>
                    <a:pt x="1822" y="355"/>
                    <a:pt x="1823" y="355"/>
                    <a:pt x="1824" y="355"/>
                  </a:cubicBezTo>
                  <a:cubicBezTo>
                    <a:pt x="2036" y="355"/>
                    <a:pt x="2035" y="22"/>
                    <a:pt x="1821" y="21"/>
                  </a:cubicBezTo>
                  <a:lnTo>
                    <a:pt x="216" y="1"/>
                  </a:lnTo>
                  <a:cubicBezTo>
                    <a:pt x="215"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6" name="Google Shape;18696;p31"/>
            <p:cNvSpPr/>
            <p:nvPr/>
          </p:nvSpPr>
          <p:spPr>
            <a:xfrm>
              <a:off x="1545525" y="3212075"/>
              <a:ext cx="102375" cy="87250"/>
            </a:xfrm>
            <a:custGeom>
              <a:avLst/>
              <a:gdLst/>
              <a:ahLst/>
              <a:cxnLst/>
              <a:rect l="l" t="t" r="r" b="b"/>
              <a:pathLst>
                <a:path w="4095" h="3490" extrusionOk="0">
                  <a:moveTo>
                    <a:pt x="2232" y="345"/>
                  </a:moveTo>
                  <a:cubicBezTo>
                    <a:pt x="2215" y="440"/>
                    <a:pt x="2280" y="553"/>
                    <a:pt x="2392" y="553"/>
                  </a:cubicBezTo>
                  <a:cubicBezTo>
                    <a:pt x="2406" y="553"/>
                    <a:pt x="2421" y="551"/>
                    <a:pt x="2437" y="547"/>
                  </a:cubicBezTo>
                  <a:cubicBezTo>
                    <a:pt x="2528" y="524"/>
                    <a:pt x="2615" y="513"/>
                    <a:pt x="2697" y="513"/>
                  </a:cubicBezTo>
                  <a:cubicBezTo>
                    <a:pt x="2722" y="513"/>
                    <a:pt x="2747" y="514"/>
                    <a:pt x="2771" y="516"/>
                  </a:cubicBezTo>
                  <a:lnTo>
                    <a:pt x="2771" y="516"/>
                  </a:lnTo>
                  <a:cubicBezTo>
                    <a:pt x="2775" y="519"/>
                    <a:pt x="2779" y="523"/>
                    <a:pt x="2783" y="526"/>
                  </a:cubicBezTo>
                  <a:cubicBezTo>
                    <a:pt x="2818" y="554"/>
                    <a:pt x="2856" y="566"/>
                    <a:pt x="2893" y="566"/>
                  </a:cubicBezTo>
                  <a:cubicBezTo>
                    <a:pt x="2916" y="566"/>
                    <a:pt x="2938" y="561"/>
                    <a:pt x="2959" y="553"/>
                  </a:cubicBezTo>
                  <a:lnTo>
                    <a:pt x="2959" y="553"/>
                  </a:lnTo>
                  <a:cubicBezTo>
                    <a:pt x="3547" y="742"/>
                    <a:pt x="3793" y="1559"/>
                    <a:pt x="3514" y="2155"/>
                  </a:cubicBezTo>
                  <a:cubicBezTo>
                    <a:pt x="3267" y="2684"/>
                    <a:pt x="2761" y="3087"/>
                    <a:pt x="2173" y="3147"/>
                  </a:cubicBezTo>
                  <a:cubicBezTo>
                    <a:pt x="2124" y="3151"/>
                    <a:pt x="2077" y="3154"/>
                    <a:pt x="2031" y="3154"/>
                  </a:cubicBezTo>
                  <a:cubicBezTo>
                    <a:pt x="507" y="3154"/>
                    <a:pt x="1194" y="476"/>
                    <a:pt x="2232" y="345"/>
                  </a:cubicBezTo>
                  <a:close/>
                  <a:moveTo>
                    <a:pt x="2292" y="0"/>
                  </a:moveTo>
                  <a:cubicBezTo>
                    <a:pt x="872" y="0"/>
                    <a:pt x="1" y="3290"/>
                    <a:pt x="1873" y="3481"/>
                  </a:cubicBezTo>
                  <a:cubicBezTo>
                    <a:pt x="1930" y="3487"/>
                    <a:pt x="1986" y="3489"/>
                    <a:pt x="2043" y="3489"/>
                  </a:cubicBezTo>
                  <a:cubicBezTo>
                    <a:pt x="2962" y="3489"/>
                    <a:pt x="3807" y="2736"/>
                    <a:pt x="3964" y="1832"/>
                  </a:cubicBezTo>
                  <a:cubicBezTo>
                    <a:pt x="4094" y="1080"/>
                    <a:pt x="3603" y="347"/>
                    <a:pt x="2908" y="207"/>
                  </a:cubicBezTo>
                  <a:lnTo>
                    <a:pt x="2908" y="207"/>
                  </a:lnTo>
                  <a:cubicBezTo>
                    <a:pt x="2696" y="63"/>
                    <a:pt x="2489" y="0"/>
                    <a:pt x="22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7" name="Google Shape;18697;p31"/>
            <p:cNvSpPr/>
            <p:nvPr/>
          </p:nvSpPr>
          <p:spPr>
            <a:xfrm>
              <a:off x="1649250" y="3173975"/>
              <a:ext cx="45800" cy="39650"/>
            </a:xfrm>
            <a:custGeom>
              <a:avLst/>
              <a:gdLst/>
              <a:ahLst/>
              <a:cxnLst/>
              <a:rect l="l" t="t" r="r" b="b"/>
              <a:pathLst>
                <a:path w="1832" h="1586" extrusionOk="0">
                  <a:moveTo>
                    <a:pt x="473" y="1"/>
                  </a:moveTo>
                  <a:cubicBezTo>
                    <a:pt x="299" y="1"/>
                    <a:pt x="134" y="78"/>
                    <a:pt x="58" y="258"/>
                  </a:cubicBezTo>
                  <a:cubicBezTo>
                    <a:pt x="0" y="392"/>
                    <a:pt x="118" y="514"/>
                    <a:pt x="225" y="514"/>
                  </a:cubicBezTo>
                  <a:cubicBezTo>
                    <a:pt x="273" y="514"/>
                    <a:pt x="320" y="489"/>
                    <a:pt x="346" y="427"/>
                  </a:cubicBezTo>
                  <a:cubicBezTo>
                    <a:pt x="374" y="361"/>
                    <a:pt x="429" y="334"/>
                    <a:pt x="490" y="334"/>
                  </a:cubicBezTo>
                  <a:cubicBezTo>
                    <a:pt x="576" y="334"/>
                    <a:pt x="673" y="390"/>
                    <a:pt x="715" y="465"/>
                  </a:cubicBezTo>
                  <a:cubicBezTo>
                    <a:pt x="842" y="695"/>
                    <a:pt x="608" y="1010"/>
                    <a:pt x="482" y="1180"/>
                  </a:cubicBezTo>
                  <a:cubicBezTo>
                    <a:pt x="431" y="1248"/>
                    <a:pt x="466" y="1374"/>
                    <a:pt x="541" y="1409"/>
                  </a:cubicBezTo>
                  <a:cubicBezTo>
                    <a:pt x="786" y="1526"/>
                    <a:pt x="1052" y="1585"/>
                    <a:pt x="1320" y="1585"/>
                  </a:cubicBezTo>
                  <a:cubicBezTo>
                    <a:pt x="1424" y="1585"/>
                    <a:pt x="1528" y="1577"/>
                    <a:pt x="1630" y="1559"/>
                  </a:cubicBezTo>
                  <a:cubicBezTo>
                    <a:pt x="1832" y="1525"/>
                    <a:pt x="1761" y="1233"/>
                    <a:pt x="1572" y="1233"/>
                  </a:cubicBezTo>
                  <a:cubicBezTo>
                    <a:pt x="1562" y="1233"/>
                    <a:pt x="1552" y="1234"/>
                    <a:pt x="1542" y="1235"/>
                  </a:cubicBezTo>
                  <a:cubicBezTo>
                    <a:pt x="1466" y="1248"/>
                    <a:pt x="1389" y="1255"/>
                    <a:pt x="1312" y="1255"/>
                  </a:cubicBezTo>
                  <a:cubicBezTo>
                    <a:pt x="1165" y="1255"/>
                    <a:pt x="1019" y="1231"/>
                    <a:pt x="879" y="1186"/>
                  </a:cubicBezTo>
                  <a:lnTo>
                    <a:pt x="879" y="1186"/>
                  </a:lnTo>
                  <a:cubicBezTo>
                    <a:pt x="1076" y="856"/>
                    <a:pt x="1206" y="409"/>
                    <a:pt x="866" y="137"/>
                  </a:cubicBezTo>
                  <a:cubicBezTo>
                    <a:pt x="758" y="50"/>
                    <a:pt x="613" y="1"/>
                    <a:pt x="4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8" name="Google Shape;18698;p31"/>
            <p:cNvSpPr/>
            <p:nvPr/>
          </p:nvSpPr>
          <p:spPr>
            <a:xfrm>
              <a:off x="1682825" y="3265050"/>
              <a:ext cx="50900" cy="8875"/>
            </a:xfrm>
            <a:custGeom>
              <a:avLst/>
              <a:gdLst/>
              <a:ahLst/>
              <a:cxnLst/>
              <a:rect l="l" t="t" r="r" b="b"/>
              <a:pathLst>
                <a:path w="2036" h="355" extrusionOk="0">
                  <a:moveTo>
                    <a:pt x="213" y="1"/>
                  </a:moveTo>
                  <a:cubicBezTo>
                    <a:pt x="1" y="1"/>
                    <a:pt x="2" y="332"/>
                    <a:pt x="216" y="335"/>
                  </a:cubicBezTo>
                  <a:lnTo>
                    <a:pt x="1820" y="355"/>
                  </a:lnTo>
                  <a:cubicBezTo>
                    <a:pt x="1821" y="355"/>
                    <a:pt x="1822" y="355"/>
                    <a:pt x="1823" y="355"/>
                  </a:cubicBezTo>
                  <a:cubicBezTo>
                    <a:pt x="2035" y="355"/>
                    <a:pt x="2034" y="22"/>
                    <a:pt x="1820" y="19"/>
                  </a:cubicBezTo>
                  <a:lnTo>
                    <a:pt x="216" y="1"/>
                  </a:lnTo>
                  <a:cubicBezTo>
                    <a:pt x="215"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9" name="Google Shape;18699;p31"/>
            <p:cNvSpPr/>
            <p:nvPr/>
          </p:nvSpPr>
          <p:spPr>
            <a:xfrm>
              <a:off x="1766150" y="3196475"/>
              <a:ext cx="43825" cy="108550"/>
            </a:xfrm>
            <a:custGeom>
              <a:avLst/>
              <a:gdLst/>
              <a:ahLst/>
              <a:cxnLst/>
              <a:rect l="l" t="t" r="r" b="b"/>
              <a:pathLst>
                <a:path w="1753" h="4342" extrusionOk="0">
                  <a:moveTo>
                    <a:pt x="1204" y="1"/>
                  </a:moveTo>
                  <a:cubicBezTo>
                    <a:pt x="571" y="1"/>
                    <a:pt x="202" y="686"/>
                    <a:pt x="127" y="1324"/>
                  </a:cubicBezTo>
                  <a:cubicBezTo>
                    <a:pt x="1" y="2418"/>
                    <a:pt x="422" y="3478"/>
                    <a:pt x="1139" y="4288"/>
                  </a:cubicBezTo>
                  <a:cubicBezTo>
                    <a:pt x="1172" y="4326"/>
                    <a:pt x="1211" y="4342"/>
                    <a:pt x="1249" y="4342"/>
                  </a:cubicBezTo>
                  <a:cubicBezTo>
                    <a:pt x="1372" y="4342"/>
                    <a:pt x="1483" y="4174"/>
                    <a:pt x="1375" y="4051"/>
                  </a:cubicBezTo>
                  <a:cubicBezTo>
                    <a:pt x="968" y="3591"/>
                    <a:pt x="670" y="3066"/>
                    <a:pt x="530" y="2463"/>
                  </a:cubicBezTo>
                  <a:cubicBezTo>
                    <a:pt x="415" y="1969"/>
                    <a:pt x="306" y="329"/>
                    <a:pt x="1157" y="329"/>
                  </a:cubicBezTo>
                  <a:cubicBezTo>
                    <a:pt x="1253" y="329"/>
                    <a:pt x="1362" y="350"/>
                    <a:pt x="1485" y="396"/>
                  </a:cubicBezTo>
                  <a:cubicBezTo>
                    <a:pt x="1506" y="404"/>
                    <a:pt x="1525" y="408"/>
                    <a:pt x="1544" y="408"/>
                  </a:cubicBezTo>
                  <a:cubicBezTo>
                    <a:pt x="1701" y="408"/>
                    <a:pt x="1752" y="140"/>
                    <a:pt x="1573" y="73"/>
                  </a:cubicBezTo>
                  <a:lnTo>
                    <a:pt x="1575" y="73"/>
                  </a:lnTo>
                  <a:cubicBezTo>
                    <a:pt x="1442" y="23"/>
                    <a:pt x="1319" y="1"/>
                    <a:pt x="1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0" name="Google Shape;18700;p31"/>
            <p:cNvSpPr/>
            <p:nvPr/>
          </p:nvSpPr>
          <p:spPr>
            <a:xfrm>
              <a:off x="1831300" y="3203450"/>
              <a:ext cx="15800" cy="81750"/>
            </a:xfrm>
            <a:custGeom>
              <a:avLst/>
              <a:gdLst/>
              <a:ahLst/>
              <a:cxnLst/>
              <a:rect l="l" t="t" r="r" b="b"/>
              <a:pathLst>
                <a:path w="632" h="3270" extrusionOk="0">
                  <a:moveTo>
                    <a:pt x="204" y="0"/>
                  </a:moveTo>
                  <a:cubicBezTo>
                    <a:pt x="106" y="0"/>
                    <a:pt x="0" y="82"/>
                    <a:pt x="26" y="209"/>
                  </a:cubicBezTo>
                  <a:lnTo>
                    <a:pt x="26" y="210"/>
                  </a:lnTo>
                  <a:cubicBezTo>
                    <a:pt x="223" y="1162"/>
                    <a:pt x="297" y="2136"/>
                    <a:pt x="252" y="3109"/>
                  </a:cubicBezTo>
                  <a:cubicBezTo>
                    <a:pt x="247" y="3216"/>
                    <a:pt x="328" y="3269"/>
                    <a:pt x="412" y="3269"/>
                  </a:cubicBezTo>
                  <a:cubicBezTo>
                    <a:pt x="495" y="3269"/>
                    <a:pt x="582" y="3216"/>
                    <a:pt x="587" y="3109"/>
                  </a:cubicBezTo>
                  <a:cubicBezTo>
                    <a:pt x="631" y="2107"/>
                    <a:pt x="552" y="1103"/>
                    <a:pt x="349" y="120"/>
                  </a:cubicBezTo>
                  <a:cubicBezTo>
                    <a:pt x="332" y="36"/>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1" name="Google Shape;18701;p31"/>
            <p:cNvSpPr/>
            <p:nvPr/>
          </p:nvSpPr>
          <p:spPr>
            <a:xfrm>
              <a:off x="1842400" y="3210625"/>
              <a:ext cx="46425" cy="34200"/>
            </a:xfrm>
            <a:custGeom>
              <a:avLst/>
              <a:gdLst/>
              <a:ahLst/>
              <a:cxnLst/>
              <a:rect l="l" t="t" r="r" b="b"/>
              <a:pathLst>
                <a:path w="1857" h="1368" extrusionOk="0">
                  <a:moveTo>
                    <a:pt x="1594" y="1"/>
                  </a:moveTo>
                  <a:cubicBezTo>
                    <a:pt x="1557" y="1"/>
                    <a:pt x="1519" y="12"/>
                    <a:pt x="1484" y="39"/>
                  </a:cubicBezTo>
                  <a:lnTo>
                    <a:pt x="136" y="1092"/>
                  </a:lnTo>
                  <a:cubicBezTo>
                    <a:pt x="1" y="1197"/>
                    <a:pt x="124" y="1368"/>
                    <a:pt x="264" y="1368"/>
                  </a:cubicBezTo>
                  <a:cubicBezTo>
                    <a:pt x="300" y="1368"/>
                    <a:pt x="338" y="1356"/>
                    <a:pt x="372" y="1330"/>
                  </a:cubicBezTo>
                  <a:lnTo>
                    <a:pt x="1722" y="276"/>
                  </a:lnTo>
                  <a:cubicBezTo>
                    <a:pt x="1856" y="171"/>
                    <a:pt x="1734" y="1"/>
                    <a:pt x="15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2" name="Google Shape;18702;p31"/>
            <p:cNvSpPr/>
            <p:nvPr/>
          </p:nvSpPr>
          <p:spPr>
            <a:xfrm>
              <a:off x="1839525" y="3243275"/>
              <a:ext cx="58675" cy="42325"/>
            </a:xfrm>
            <a:custGeom>
              <a:avLst/>
              <a:gdLst/>
              <a:ahLst/>
              <a:cxnLst/>
              <a:rect l="l" t="t" r="r" b="b"/>
              <a:pathLst>
                <a:path w="2347" h="1693" extrusionOk="0">
                  <a:moveTo>
                    <a:pt x="253" y="0"/>
                  </a:moveTo>
                  <a:cubicBezTo>
                    <a:pt x="101" y="0"/>
                    <a:pt x="0" y="224"/>
                    <a:pt x="164" y="311"/>
                  </a:cubicBezTo>
                  <a:cubicBezTo>
                    <a:pt x="836" y="660"/>
                    <a:pt x="1453" y="1110"/>
                    <a:pt x="1991" y="1644"/>
                  </a:cubicBezTo>
                  <a:cubicBezTo>
                    <a:pt x="2026" y="1678"/>
                    <a:pt x="2065" y="1693"/>
                    <a:pt x="2102" y="1693"/>
                  </a:cubicBezTo>
                  <a:cubicBezTo>
                    <a:pt x="2231" y="1693"/>
                    <a:pt x="2347" y="1524"/>
                    <a:pt x="2228" y="1407"/>
                  </a:cubicBezTo>
                  <a:cubicBezTo>
                    <a:pt x="1669" y="852"/>
                    <a:pt x="1030" y="385"/>
                    <a:pt x="333" y="21"/>
                  </a:cubicBezTo>
                  <a:cubicBezTo>
                    <a:pt x="306" y="7"/>
                    <a:pt x="279" y="0"/>
                    <a:pt x="2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3" name="Google Shape;18703;p31"/>
            <p:cNvSpPr/>
            <p:nvPr/>
          </p:nvSpPr>
          <p:spPr>
            <a:xfrm>
              <a:off x="1909350" y="3231125"/>
              <a:ext cx="73300" cy="108750"/>
            </a:xfrm>
            <a:custGeom>
              <a:avLst/>
              <a:gdLst/>
              <a:ahLst/>
              <a:cxnLst/>
              <a:rect l="l" t="t" r="r" b="b"/>
              <a:pathLst>
                <a:path w="2932" h="4350" extrusionOk="0">
                  <a:moveTo>
                    <a:pt x="1566" y="629"/>
                  </a:moveTo>
                  <a:cubicBezTo>
                    <a:pt x="2125" y="629"/>
                    <a:pt x="2647" y="1212"/>
                    <a:pt x="2189" y="1825"/>
                  </a:cubicBezTo>
                  <a:cubicBezTo>
                    <a:pt x="2047" y="2014"/>
                    <a:pt x="1780" y="2153"/>
                    <a:pt x="1521" y="2153"/>
                  </a:cubicBezTo>
                  <a:cubicBezTo>
                    <a:pt x="1344" y="2153"/>
                    <a:pt x="1172" y="2089"/>
                    <a:pt x="1045" y="1932"/>
                  </a:cubicBezTo>
                  <a:lnTo>
                    <a:pt x="812" y="1146"/>
                  </a:lnTo>
                  <a:cubicBezTo>
                    <a:pt x="812" y="1146"/>
                    <a:pt x="812" y="1146"/>
                    <a:pt x="812" y="1146"/>
                  </a:cubicBezTo>
                  <a:lnTo>
                    <a:pt x="812" y="1146"/>
                  </a:lnTo>
                  <a:cubicBezTo>
                    <a:pt x="840" y="1090"/>
                    <a:pt x="872" y="1037"/>
                    <a:pt x="908" y="986"/>
                  </a:cubicBezTo>
                  <a:cubicBezTo>
                    <a:pt x="1086" y="734"/>
                    <a:pt x="1330" y="629"/>
                    <a:pt x="1566" y="629"/>
                  </a:cubicBezTo>
                  <a:close/>
                  <a:moveTo>
                    <a:pt x="1315" y="0"/>
                  </a:moveTo>
                  <a:cubicBezTo>
                    <a:pt x="1199" y="0"/>
                    <a:pt x="1079" y="30"/>
                    <a:pt x="965" y="92"/>
                  </a:cubicBezTo>
                  <a:cubicBezTo>
                    <a:pt x="682" y="246"/>
                    <a:pt x="545" y="553"/>
                    <a:pt x="497" y="873"/>
                  </a:cubicBezTo>
                  <a:lnTo>
                    <a:pt x="497" y="873"/>
                  </a:lnTo>
                  <a:cubicBezTo>
                    <a:pt x="0" y="1795"/>
                    <a:pt x="567" y="3452"/>
                    <a:pt x="846" y="4235"/>
                  </a:cubicBezTo>
                  <a:cubicBezTo>
                    <a:pt x="874" y="4315"/>
                    <a:pt x="942" y="4349"/>
                    <a:pt x="1009" y="4349"/>
                  </a:cubicBezTo>
                  <a:cubicBezTo>
                    <a:pt x="1111" y="4349"/>
                    <a:pt x="1212" y="4268"/>
                    <a:pt x="1167" y="4145"/>
                  </a:cubicBezTo>
                  <a:cubicBezTo>
                    <a:pt x="947" y="3525"/>
                    <a:pt x="621" y="2638"/>
                    <a:pt x="644" y="1875"/>
                  </a:cubicBezTo>
                  <a:lnTo>
                    <a:pt x="644" y="1875"/>
                  </a:lnTo>
                  <a:cubicBezTo>
                    <a:pt x="869" y="2259"/>
                    <a:pt x="1295" y="2499"/>
                    <a:pt x="1706" y="2499"/>
                  </a:cubicBezTo>
                  <a:cubicBezTo>
                    <a:pt x="2064" y="2499"/>
                    <a:pt x="2411" y="2318"/>
                    <a:pt x="2606" y="1892"/>
                  </a:cubicBezTo>
                  <a:cubicBezTo>
                    <a:pt x="2931" y="1180"/>
                    <a:pt x="2500" y="466"/>
                    <a:pt x="1859" y="291"/>
                  </a:cubicBezTo>
                  <a:lnTo>
                    <a:pt x="1859" y="291"/>
                  </a:lnTo>
                  <a:cubicBezTo>
                    <a:pt x="1732" y="103"/>
                    <a:pt x="1530" y="0"/>
                    <a:pt x="13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4" name="Google Shape;18704;p31"/>
            <p:cNvSpPr/>
            <p:nvPr/>
          </p:nvSpPr>
          <p:spPr>
            <a:xfrm>
              <a:off x="1975750" y="3180375"/>
              <a:ext cx="44800" cy="120850"/>
            </a:xfrm>
            <a:custGeom>
              <a:avLst/>
              <a:gdLst/>
              <a:ahLst/>
              <a:cxnLst/>
              <a:rect l="l" t="t" r="r" b="b"/>
              <a:pathLst>
                <a:path w="1792" h="4834" extrusionOk="0">
                  <a:moveTo>
                    <a:pt x="231" y="0"/>
                  </a:moveTo>
                  <a:cubicBezTo>
                    <a:pt x="112" y="0"/>
                    <a:pt x="1" y="168"/>
                    <a:pt x="104" y="293"/>
                  </a:cubicBezTo>
                  <a:cubicBezTo>
                    <a:pt x="1126" y="1522"/>
                    <a:pt x="1433" y="3103"/>
                    <a:pt x="967" y="4628"/>
                  </a:cubicBezTo>
                  <a:cubicBezTo>
                    <a:pt x="930" y="4752"/>
                    <a:pt x="1032" y="4834"/>
                    <a:pt x="1133" y="4834"/>
                  </a:cubicBezTo>
                  <a:cubicBezTo>
                    <a:pt x="1200" y="4834"/>
                    <a:pt x="1266" y="4798"/>
                    <a:pt x="1291" y="4717"/>
                  </a:cubicBezTo>
                  <a:cubicBezTo>
                    <a:pt x="1791" y="3074"/>
                    <a:pt x="1436" y="1374"/>
                    <a:pt x="340" y="57"/>
                  </a:cubicBezTo>
                  <a:cubicBezTo>
                    <a:pt x="307" y="17"/>
                    <a:pt x="269" y="0"/>
                    <a:pt x="2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5" name="Google Shape;18705;p31"/>
            <p:cNvSpPr/>
            <p:nvPr/>
          </p:nvSpPr>
          <p:spPr>
            <a:xfrm>
              <a:off x="2018100" y="3156500"/>
              <a:ext cx="47100" cy="64775"/>
            </a:xfrm>
            <a:custGeom>
              <a:avLst/>
              <a:gdLst/>
              <a:ahLst/>
              <a:cxnLst/>
              <a:rect l="l" t="t" r="r" b="b"/>
              <a:pathLst>
                <a:path w="1884" h="2591" extrusionOk="0">
                  <a:moveTo>
                    <a:pt x="677" y="0"/>
                  </a:moveTo>
                  <a:cubicBezTo>
                    <a:pt x="385" y="0"/>
                    <a:pt x="95" y="181"/>
                    <a:pt x="28" y="487"/>
                  </a:cubicBezTo>
                  <a:cubicBezTo>
                    <a:pt x="1" y="613"/>
                    <a:pt x="106" y="695"/>
                    <a:pt x="205" y="695"/>
                  </a:cubicBezTo>
                  <a:cubicBezTo>
                    <a:pt x="270" y="695"/>
                    <a:pt x="332" y="659"/>
                    <a:pt x="350" y="575"/>
                  </a:cubicBezTo>
                  <a:cubicBezTo>
                    <a:pt x="384" y="421"/>
                    <a:pt x="515" y="340"/>
                    <a:pt x="649" y="340"/>
                  </a:cubicBezTo>
                  <a:cubicBezTo>
                    <a:pt x="746" y="340"/>
                    <a:pt x="844" y="383"/>
                    <a:pt x="907" y="470"/>
                  </a:cubicBezTo>
                  <a:cubicBezTo>
                    <a:pt x="1082" y="713"/>
                    <a:pt x="916" y="1012"/>
                    <a:pt x="684" y="1150"/>
                  </a:cubicBezTo>
                  <a:cubicBezTo>
                    <a:pt x="587" y="1210"/>
                    <a:pt x="565" y="1387"/>
                    <a:pt x="684" y="1440"/>
                  </a:cubicBezTo>
                  <a:cubicBezTo>
                    <a:pt x="1046" y="1602"/>
                    <a:pt x="1315" y="1861"/>
                    <a:pt x="1471" y="2213"/>
                  </a:cubicBezTo>
                  <a:lnTo>
                    <a:pt x="1471" y="2213"/>
                  </a:lnTo>
                  <a:cubicBezTo>
                    <a:pt x="1337" y="2243"/>
                    <a:pt x="1204" y="2259"/>
                    <a:pt x="1069" y="2259"/>
                  </a:cubicBezTo>
                  <a:cubicBezTo>
                    <a:pt x="973" y="2259"/>
                    <a:pt x="877" y="2251"/>
                    <a:pt x="777" y="2235"/>
                  </a:cubicBezTo>
                  <a:cubicBezTo>
                    <a:pt x="767" y="2233"/>
                    <a:pt x="757" y="2232"/>
                    <a:pt x="747" y="2232"/>
                  </a:cubicBezTo>
                  <a:cubicBezTo>
                    <a:pt x="559" y="2232"/>
                    <a:pt x="487" y="2525"/>
                    <a:pt x="689" y="2558"/>
                  </a:cubicBezTo>
                  <a:cubicBezTo>
                    <a:pt x="821" y="2579"/>
                    <a:pt x="950" y="2590"/>
                    <a:pt x="1077" y="2590"/>
                  </a:cubicBezTo>
                  <a:cubicBezTo>
                    <a:pt x="1298" y="2590"/>
                    <a:pt x="1514" y="2557"/>
                    <a:pt x="1737" y="2487"/>
                  </a:cubicBezTo>
                  <a:cubicBezTo>
                    <a:pt x="1821" y="2461"/>
                    <a:pt x="1883" y="2371"/>
                    <a:pt x="1854" y="2282"/>
                  </a:cubicBezTo>
                  <a:cubicBezTo>
                    <a:pt x="1713" y="1844"/>
                    <a:pt x="1448" y="1494"/>
                    <a:pt x="1067" y="1262"/>
                  </a:cubicBezTo>
                  <a:lnTo>
                    <a:pt x="1067" y="1262"/>
                  </a:lnTo>
                  <a:cubicBezTo>
                    <a:pt x="1349" y="950"/>
                    <a:pt x="1458" y="450"/>
                    <a:pt x="1095" y="147"/>
                  </a:cubicBezTo>
                  <a:cubicBezTo>
                    <a:pt x="974" y="47"/>
                    <a:pt x="825" y="0"/>
                    <a:pt x="6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6" name="Google Shape;18706;p31"/>
            <p:cNvSpPr/>
            <p:nvPr/>
          </p:nvSpPr>
          <p:spPr>
            <a:xfrm>
              <a:off x="2052925" y="3259675"/>
              <a:ext cx="78475" cy="11250"/>
            </a:xfrm>
            <a:custGeom>
              <a:avLst/>
              <a:gdLst/>
              <a:ahLst/>
              <a:cxnLst/>
              <a:rect l="l" t="t" r="r" b="b"/>
              <a:pathLst>
                <a:path w="3139" h="450" extrusionOk="0">
                  <a:moveTo>
                    <a:pt x="1950" y="1"/>
                  </a:moveTo>
                  <a:cubicBezTo>
                    <a:pt x="1366" y="1"/>
                    <a:pt x="782" y="42"/>
                    <a:pt x="203" y="124"/>
                  </a:cubicBezTo>
                  <a:cubicBezTo>
                    <a:pt x="1" y="154"/>
                    <a:pt x="74" y="450"/>
                    <a:pt x="266" y="450"/>
                  </a:cubicBezTo>
                  <a:cubicBezTo>
                    <a:pt x="274" y="450"/>
                    <a:pt x="283" y="449"/>
                    <a:pt x="292" y="448"/>
                  </a:cubicBezTo>
                  <a:cubicBezTo>
                    <a:pt x="839" y="371"/>
                    <a:pt x="1391" y="333"/>
                    <a:pt x="1943" y="333"/>
                  </a:cubicBezTo>
                  <a:cubicBezTo>
                    <a:pt x="2270" y="333"/>
                    <a:pt x="2597" y="346"/>
                    <a:pt x="2923" y="373"/>
                  </a:cubicBezTo>
                  <a:cubicBezTo>
                    <a:pt x="2929" y="374"/>
                    <a:pt x="2934" y="374"/>
                    <a:pt x="2939" y="374"/>
                  </a:cubicBezTo>
                  <a:cubicBezTo>
                    <a:pt x="3138" y="374"/>
                    <a:pt x="3132" y="55"/>
                    <a:pt x="2923" y="39"/>
                  </a:cubicBezTo>
                  <a:cubicBezTo>
                    <a:pt x="2599" y="13"/>
                    <a:pt x="2275" y="1"/>
                    <a:pt x="19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7" name="Google Shape;18707;p31"/>
            <p:cNvSpPr/>
            <p:nvPr/>
          </p:nvSpPr>
          <p:spPr>
            <a:xfrm>
              <a:off x="2080875" y="3229825"/>
              <a:ext cx="10825" cy="8425"/>
            </a:xfrm>
            <a:custGeom>
              <a:avLst/>
              <a:gdLst/>
              <a:ahLst/>
              <a:cxnLst/>
              <a:rect l="l" t="t" r="r" b="b"/>
              <a:pathLst>
                <a:path w="433" h="337" extrusionOk="0">
                  <a:moveTo>
                    <a:pt x="216" y="1"/>
                  </a:moveTo>
                  <a:cubicBezTo>
                    <a:pt x="1" y="1"/>
                    <a:pt x="1" y="336"/>
                    <a:pt x="216" y="336"/>
                  </a:cubicBezTo>
                  <a:cubicBezTo>
                    <a:pt x="431" y="336"/>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8" name="Google Shape;18708;p31"/>
            <p:cNvSpPr/>
            <p:nvPr/>
          </p:nvSpPr>
          <p:spPr>
            <a:xfrm>
              <a:off x="2087700" y="3310275"/>
              <a:ext cx="8500" cy="11425"/>
            </a:xfrm>
            <a:custGeom>
              <a:avLst/>
              <a:gdLst/>
              <a:ahLst/>
              <a:cxnLst/>
              <a:rect l="l" t="t" r="r" b="b"/>
              <a:pathLst>
                <a:path w="340" h="457" extrusionOk="0">
                  <a:moveTo>
                    <a:pt x="173" y="0"/>
                  </a:moveTo>
                  <a:cubicBezTo>
                    <a:pt x="90" y="0"/>
                    <a:pt x="5" y="54"/>
                    <a:pt x="4" y="161"/>
                  </a:cubicBezTo>
                  <a:cubicBezTo>
                    <a:pt x="4" y="206"/>
                    <a:pt x="2" y="250"/>
                    <a:pt x="2" y="294"/>
                  </a:cubicBezTo>
                  <a:cubicBezTo>
                    <a:pt x="1" y="402"/>
                    <a:pt x="84" y="456"/>
                    <a:pt x="167" y="456"/>
                  </a:cubicBezTo>
                  <a:cubicBezTo>
                    <a:pt x="251" y="456"/>
                    <a:pt x="335" y="402"/>
                    <a:pt x="336" y="294"/>
                  </a:cubicBezTo>
                  <a:lnTo>
                    <a:pt x="338" y="161"/>
                  </a:lnTo>
                  <a:cubicBezTo>
                    <a:pt x="339" y="54"/>
                    <a:pt x="257" y="0"/>
                    <a:pt x="1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9" name="Google Shape;18709;p31"/>
            <p:cNvSpPr/>
            <p:nvPr/>
          </p:nvSpPr>
          <p:spPr>
            <a:xfrm>
              <a:off x="1382475" y="3314700"/>
              <a:ext cx="36250" cy="112625"/>
            </a:xfrm>
            <a:custGeom>
              <a:avLst/>
              <a:gdLst/>
              <a:ahLst/>
              <a:cxnLst/>
              <a:rect l="l" t="t" r="r" b="b"/>
              <a:pathLst>
                <a:path w="1450" h="4505" extrusionOk="0">
                  <a:moveTo>
                    <a:pt x="1089" y="1"/>
                  </a:moveTo>
                  <a:cubicBezTo>
                    <a:pt x="1038" y="1"/>
                    <a:pt x="986" y="22"/>
                    <a:pt x="949" y="74"/>
                  </a:cubicBezTo>
                  <a:cubicBezTo>
                    <a:pt x="0" y="1414"/>
                    <a:pt x="83" y="3180"/>
                    <a:pt x="1111" y="4448"/>
                  </a:cubicBezTo>
                  <a:cubicBezTo>
                    <a:pt x="1144" y="4488"/>
                    <a:pt x="1182" y="4505"/>
                    <a:pt x="1220" y="4505"/>
                  </a:cubicBezTo>
                  <a:cubicBezTo>
                    <a:pt x="1338" y="4505"/>
                    <a:pt x="1449" y="4337"/>
                    <a:pt x="1347" y="4211"/>
                  </a:cubicBezTo>
                  <a:cubicBezTo>
                    <a:pt x="408" y="3052"/>
                    <a:pt x="382" y="1453"/>
                    <a:pt x="1238" y="244"/>
                  </a:cubicBezTo>
                  <a:cubicBezTo>
                    <a:pt x="1325" y="120"/>
                    <a:pt x="1209" y="1"/>
                    <a:pt x="10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0" name="Google Shape;18710;p31"/>
            <p:cNvSpPr/>
            <p:nvPr/>
          </p:nvSpPr>
          <p:spPr>
            <a:xfrm>
              <a:off x="1424350" y="3325700"/>
              <a:ext cx="69150" cy="86350"/>
            </a:xfrm>
            <a:custGeom>
              <a:avLst/>
              <a:gdLst/>
              <a:ahLst/>
              <a:cxnLst/>
              <a:rect l="l" t="t" r="r" b="b"/>
              <a:pathLst>
                <a:path w="2766" h="3454" extrusionOk="0">
                  <a:moveTo>
                    <a:pt x="1515" y="643"/>
                  </a:moveTo>
                  <a:cubicBezTo>
                    <a:pt x="1531" y="923"/>
                    <a:pt x="1547" y="1204"/>
                    <a:pt x="1563" y="1484"/>
                  </a:cubicBezTo>
                  <a:lnTo>
                    <a:pt x="1563" y="1484"/>
                  </a:lnTo>
                  <a:lnTo>
                    <a:pt x="709" y="1456"/>
                  </a:lnTo>
                  <a:lnTo>
                    <a:pt x="709" y="1456"/>
                  </a:lnTo>
                  <a:cubicBezTo>
                    <a:pt x="1007" y="1215"/>
                    <a:pt x="1277" y="942"/>
                    <a:pt x="1515" y="643"/>
                  </a:cubicBezTo>
                  <a:close/>
                  <a:moveTo>
                    <a:pt x="1652" y="0"/>
                  </a:moveTo>
                  <a:cubicBezTo>
                    <a:pt x="1599" y="0"/>
                    <a:pt x="1545" y="25"/>
                    <a:pt x="1510" y="80"/>
                  </a:cubicBezTo>
                  <a:cubicBezTo>
                    <a:pt x="1152" y="630"/>
                    <a:pt x="685" y="1102"/>
                    <a:pt x="138" y="1463"/>
                  </a:cubicBezTo>
                  <a:cubicBezTo>
                    <a:pt x="0" y="1555"/>
                    <a:pt x="51" y="1770"/>
                    <a:pt x="222" y="1776"/>
                  </a:cubicBezTo>
                  <a:lnTo>
                    <a:pt x="1582" y="1821"/>
                  </a:lnTo>
                  <a:lnTo>
                    <a:pt x="1582" y="1821"/>
                  </a:lnTo>
                  <a:cubicBezTo>
                    <a:pt x="1610" y="2311"/>
                    <a:pt x="1638" y="2802"/>
                    <a:pt x="1666" y="3292"/>
                  </a:cubicBezTo>
                  <a:cubicBezTo>
                    <a:pt x="1672" y="3400"/>
                    <a:pt x="1759" y="3454"/>
                    <a:pt x="1842" y="3454"/>
                  </a:cubicBezTo>
                  <a:cubicBezTo>
                    <a:pt x="1926" y="3454"/>
                    <a:pt x="2006" y="3400"/>
                    <a:pt x="2000" y="3292"/>
                  </a:cubicBezTo>
                  <a:lnTo>
                    <a:pt x="1917" y="1831"/>
                  </a:lnTo>
                  <a:lnTo>
                    <a:pt x="1917" y="1831"/>
                  </a:lnTo>
                  <a:lnTo>
                    <a:pt x="2551" y="1852"/>
                  </a:lnTo>
                  <a:cubicBezTo>
                    <a:pt x="2553" y="1852"/>
                    <a:pt x="2555" y="1852"/>
                    <a:pt x="2557" y="1852"/>
                  </a:cubicBezTo>
                  <a:cubicBezTo>
                    <a:pt x="2766" y="1852"/>
                    <a:pt x="2764" y="1524"/>
                    <a:pt x="2551" y="1517"/>
                  </a:cubicBezTo>
                  <a:lnTo>
                    <a:pt x="1898" y="1495"/>
                  </a:lnTo>
                  <a:lnTo>
                    <a:pt x="1898" y="1495"/>
                  </a:lnTo>
                  <a:lnTo>
                    <a:pt x="1822" y="164"/>
                  </a:lnTo>
                  <a:cubicBezTo>
                    <a:pt x="1819" y="62"/>
                    <a:pt x="1736" y="0"/>
                    <a:pt x="16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1" name="Google Shape;18711;p31"/>
            <p:cNvSpPr/>
            <p:nvPr/>
          </p:nvSpPr>
          <p:spPr>
            <a:xfrm>
              <a:off x="1501925" y="3312775"/>
              <a:ext cx="52375" cy="111225"/>
            </a:xfrm>
            <a:custGeom>
              <a:avLst/>
              <a:gdLst/>
              <a:ahLst/>
              <a:cxnLst/>
              <a:rect l="l" t="t" r="r" b="b"/>
              <a:pathLst>
                <a:path w="2095" h="4449" extrusionOk="0">
                  <a:moveTo>
                    <a:pt x="270" y="0"/>
                  </a:moveTo>
                  <a:cubicBezTo>
                    <a:pt x="108" y="0"/>
                    <a:pt x="0" y="231"/>
                    <a:pt x="172" y="305"/>
                  </a:cubicBezTo>
                  <a:cubicBezTo>
                    <a:pt x="1779" y="1006"/>
                    <a:pt x="1350" y="2917"/>
                    <a:pt x="949" y="4242"/>
                  </a:cubicBezTo>
                  <a:cubicBezTo>
                    <a:pt x="912" y="4367"/>
                    <a:pt x="1014" y="4448"/>
                    <a:pt x="1115" y="4448"/>
                  </a:cubicBezTo>
                  <a:cubicBezTo>
                    <a:pt x="1182" y="4448"/>
                    <a:pt x="1247" y="4413"/>
                    <a:pt x="1272" y="4331"/>
                  </a:cubicBezTo>
                  <a:cubicBezTo>
                    <a:pt x="1715" y="2865"/>
                    <a:pt x="2094" y="780"/>
                    <a:pt x="342" y="16"/>
                  </a:cubicBezTo>
                  <a:cubicBezTo>
                    <a:pt x="317" y="5"/>
                    <a:pt x="293" y="0"/>
                    <a:pt x="2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2" name="Google Shape;18712;p31"/>
            <p:cNvSpPr/>
            <p:nvPr/>
          </p:nvSpPr>
          <p:spPr>
            <a:xfrm>
              <a:off x="1566250" y="3327225"/>
              <a:ext cx="34975" cy="110825"/>
            </a:xfrm>
            <a:custGeom>
              <a:avLst/>
              <a:gdLst/>
              <a:ahLst/>
              <a:cxnLst/>
              <a:rect l="l" t="t" r="r" b="b"/>
              <a:pathLst>
                <a:path w="1399" h="4433" extrusionOk="0">
                  <a:moveTo>
                    <a:pt x="1158" y="1"/>
                  </a:moveTo>
                  <a:cubicBezTo>
                    <a:pt x="1107" y="1"/>
                    <a:pt x="1055" y="21"/>
                    <a:pt x="1018" y="71"/>
                  </a:cubicBezTo>
                  <a:cubicBezTo>
                    <a:pt x="57" y="1329"/>
                    <a:pt x="0" y="3030"/>
                    <a:pt x="861" y="4355"/>
                  </a:cubicBezTo>
                  <a:cubicBezTo>
                    <a:pt x="896" y="4410"/>
                    <a:pt x="948" y="4433"/>
                    <a:pt x="999" y="4433"/>
                  </a:cubicBezTo>
                  <a:cubicBezTo>
                    <a:pt x="1116" y="4433"/>
                    <a:pt x="1232" y="4313"/>
                    <a:pt x="1149" y="4188"/>
                  </a:cubicBezTo>
                  <a:cubicBezTo>
                    <a:pt x="345" y="2948"/>
                    <a:pt x="412" y="1411"/>
                    <a:pt x="1306" y="240"/>
                  </a:cubicBezTo>
                  <a:cubicBezTo>
                    <a:pt x="1399" y="119"/>
                    <a:pt x="1281" y="1"/>
                    <a:pt x="11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3" name="Google Shape;18713;p31"/>
            <p:cNvSpPr/>
            <p:nvPr/>
          </p:nvSpPr>
          <p:spPr>
            <a:xfrm>
              <a:off x="1621650" y="3384675"/>
              <a:ext cx="33025" cy="10250"/>
            </a:xfrm>
            <a:custGeom>
              <a:avLst/>
              <a:gdLst/>
              <a:ahLst/>
              <a:cxnLst/>
              <a:rect l="l" t="t" r="r" b="b"/>
              <a:pathLst>
                <a:path w="1321" h="410" extrusionOk="0">
                  <a:moveTo>
                    <a:pt x="200" y="1"/>
                  </a:moveTo>
                  <a:cubicBezTo>
                    <a:pt x="1" y="1"/>
                    <a:pt x="8" y="319"/>
                    <a:pt x="216" y="337"/>
                  </a:cubicBezTo>
                  <a:lnTo>
                    <a:pt x="1105" y="408"/>
                  </a:lnTo>
                  <a:cubicBezTo>
                    <a:pt x="1110" y="409"/>
                    <a:pt x="1116" y="409"/>
                    <a:pt x="1121" y="409"/>
                  </a:cubicBezTo>
                  <a:cubicBezTo>
                    <a:pt x="1320" y="409"/>
                    <a:pt x="1314" y="91"/>
                    <a:pt x="1105" y="73"/>
                  </a:cubicBezTo>
                  <a:lnTo>
                    <a:pt x="216" y="1"/>
                  </a:lnTo>
                  <a:cubicBezTo>
                    <a:pt x="211" y="1"/>
                    <a:pt x="205" y="1"/>
                    <a:pt x="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4" name="Google Shape;18714;p31"/>
            <p:cNvSpPr/>
            <p:nvPr/>
          </p:nvSpPr>
          <p:spPr>
            <a:xfrm>
              <a:off x="1662400" y="3361000"/>
              <a:ext cx="61600" cy="46450"/>
            </a:xfrm>
            <a:custGeom>
              <a:avLst/>
              <a:gdLst/>
              <a:ahLst/>
              <a:cxnLst/>
              <a:rect l="l" t="t" r="r" b="b"/>
              <a:pathLst>
                <a:path w="2464" h="1858" extrusionOk="0">
                  <a:moveTo>
                    <a:pt x="223" y="0"/>
                  </a:moveTo>
                  <a:cubicBezTo>
                    <a:pt x="90" y="0"/>
                    <a:pt x="1" y="217"/>
                    <a:pt x="142" y="321"/>
                  </a:cubicBezTo>
                  <a:lnTo>
                    <a:pt x="2155" y="1825"/>
                  </a:lnTo>
                  <a:cubicBezTo>
                    <a:pt x="2186" y="1848"/>
                    <a:pt x="2216" y="1858"/>
                    <a:pt x="2244" y="1858"/>
                  </a:cubicBezTo>
                  <a:cubicBezTo>
                    <a:pt x="2376" y="1858"/>
                    <a:pt x="2464" y="1641"/>
                    <a:pt x="2323" y="1537"/>
                  </a:cubicBezTo>
                  <a:lnTo>
                    <a:pt x="311" y="33"/>
                  </a:lnTo>
                  <a:cubicBezTo>
                    <a:pt x="281" y="10"/>
                    <a:pt x="251" y="0"/>
                    <a:pt x="2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5" name="Google Shape;18715;p31"/>
            <p:cNvSpPr/>
            <p:nvPr/>
          </p:nvSpPr>
          <p:spPr>
            <a:xfrm>
              <a:off x="1666575" y="3355625"/>
              <a:ext cx="46950" cy="79600"/>
            </a:xfrm>
            <a:custGeom>
              <a:avLst/>
              <a:gdLst/>
              <a:ahLst/>
              <a:cxnLst/>
              <a:rect l="l" t="t" r="r" b="b"/>
              <a:pathLst>
                <a:path w="1878" h="3184" extrusionOk="0">
                  <a:moveTo>
                    <a:pt x="1651" y="0"/>
                  </a:moveTo>
                  <a:cubicBezTo>
                    <a:pt x="1601" y="0"/>
                    <a:pt x="1552" y="25"/>
                    <a:pt x="1522" y="85"/>
                  </a:cubicBezTo>
                  <a:lnTo>
                    <a:pt x="68" y="2930"/>
                  </a:lnTo>
                  <a:cubicBezTo>
                    <a:pt x="0" y="3061"/>
                    <a:pt x="117" y="3183"/>
                    <a:pt x="228" y="3183"/>
                  </a:cubicBezTo>
                  <a:cubicBezTo>
                    <a:pt x="278" y="3183"/>
                    <a:pt x="327" y="3159"/>
                    <a:pt x="358" y="3099"/>
                  </a:cubicBezTo>
                  <a:lnTo>
                    <a:pt x="1810" y="253"/>
                  </a:lnTo>
                  <a:cubicBezTo>
                    <a:pt x="1877" y="121"/>
                    <a:pt x="1761" y="0"/>
                    <a:pt x="16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6" name="Google Shape;18716;p31"/>
            <p:cNvSpPr/>
            <p:nvPr/>
          </p:nvSpPr>
          <p:spPr>
            <a:xfrm>
              <a:off x="1720725" y="3332525"/>
              <a:ext cx="45950" cy="115900"/>
            </a:xfrm>
            <a:custGeom>
              <a:avLst/>
              <a:gdLst/>
              <a:ahLst/>
              <a:cxnLst/>
              <a:rect l="l" t="t" r="r" b="b"/>
              <a:pathLst>
                <a:path w="1838" h="4636" extrusionOk="0">
                  <a:moveTo>
                    <a:pt x="259" y="1"/>
                  </a:moveTo>
                  <a:cubicBezTo>
                    <a:pt x="121" y="1"/>
                    <a:pt x="1" y="170"/>
                    <a:pt x="132" y="278"/>
                  </a:cubicBezTo>
                  <a:cubicBezTo>
                    <a:pt x="1456" y="1379"/>
                    <a:pt x="1471" y="3239"/>
                    <a:pt x="155" y="4357"/>
                  </a:cubicBezTo>
                  <a:cubicBezTo>
                    <a:pt x="25" y="4466"/>
                    <a:pt x="145" y="4636"/>
                    <a:pt x="281" y="4636"/>
                  </a:cubicBezTo>
                  <a:cubicBezTo>
                    <a:pt x="318" y="4636"/>
                    <a:pt x="356" y="4623"/>
                    <a:pt x="391" y="4593"/>
                  </a:cubicBezTo>
                  <a:cubicBezTo>
                    <a:pt x="1837" y="3365"/>
                    <a:pt x="1828" y="1254"/>
                    <a:pt x="368" y="42"/>
                  </a:cubicBezTo>
                  <a:cubicBezTo>
                    <a:pt x="334" y="13"/>
                    <a:pt x="296" y="1"/>
                    <a:pt x="2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7" name="Google Shape;18717;p31"/>
            <p:cNvSpPr/>
            <p:nvPr/>
          </p:nvSpPr>
          <p:spPr>
            <a:xfrm>
              <a:off x="1752825" y="3314425"/>
              <a:ext cx="41825" cy="43100"/>
            </a:xfrm>
            <a:custGeom>
              <a:avLst/>
              <a:gdLst/>
              <a:ahLst/>
              <a:cxnLst/>
              <a:rect l="l" t="t" r="r" b="b"/>
              <a:pathLst>
                <a:path w="1673" h="1724" extrusionOk="0">
                  <a:moveTo>
                    <a:pt x="606" y="366"/>
                  </a:moveTo>
                  <a:cubicBezTo>
                    <a:pt x="628" y="566"/>
                    <a:pt x="651" y="767"/>
                    <a:pt x="674" y="967"/>
                  </a:cubicBezTo>
                  <a:lnTo>
                    <a:pt x="674" y="967"/>
                  </a:lnTo>
                  <a:cubicBezTo>
                    <a:pt x="628" y="947"/>
                    <a:pt x="584" y="918"/>
                    <a:pt x="546" y="879"/>
                  </a:cubicBezTo>
                  <a:cubicBezTo>
                    <a:pt x="407" y="737"/>
                    <a:pt x="442" y="458"/>
                    <a:pt x="606" y="366"/>
                  </a:cubicBezTo>
                  <a:close/>
                  <a:moveTo>
                    <a:pt x="699" y="0"/>
                  </a:moveTo>
                  <a:cubicBezTo>
                    <a:pt x="257" y="0"/>
                    <a:pt x="0" y="555"/>
                    <a:pt x="178" y="936"/>
                  </a:cubicBezTo>
                  <a:cubicBezTo>
                    <a:pt x="286" y="1169"/>
                    <a:pt x="488" y="1286"/>
                    <a:pt x="714" y="1320"/>
                  </a:cubicBezTo>
                  <a:lnTo>
                    <a:pt x="714" y="1320"/>
                  </a:lnTo>
                  <a:cubicBezTo>
                    <a:pt x="723" y="1401"/>
                    <a:pt x="732" y="1482"/>
                    <a:pt x="741" y="1563"/>
                  </a:cubicBezTo>
                  <a:cubicBezTo>
                    <a:pt x="753" y="1670"/>
                    <a:pt x="843" y="1724"/>
                    <a:pt x="927" y="1724"/>
                  </a:cubicBezTo>
                  <a:cubicBezTo>
                    <a:pt x="1011" y="1724"/>
                    <a:pt x="1088" y="1671"/>
                    <a:pt x="1077" y="1563"/>
                  </a:cubicBezTo>
                  <a:lnTo>
                    <a:pt x="1077" y="1563"/>
                  </a:lnTo>
                  <a:lnTo>
                    <a:pt x="1077" y="1565"/>
                  </a:lnTo>
                  <a:cubicBezTo>
                    <a:pt x="1067" y="1482"/>
                    <a:pt x="1058" y="1398"/>
                    <a:pt x="1048" y="1315"/>
                  </a:cubicBezTo>
                  <a:lnTo>
                    <a:pt x="1048" y="1315"/>
                  </a:lnTo>
                  <a:cubicBezTo>
                    <a:pt x="1223" y="1285"/>
                    <a:pt x="1393" y="1217"/>
                    <a:pt x="1528" y="1123"/>
                  </a:cubicBezTo>
                  <a:cubicBezTo>
                    <a:pt x="1673" y="1021"/>
                    <a:pt x="1582" y="804"/>
                    <a:pt x="1446" y="804"/>
                  </a:cubicBezTo>
                  <a:cubicBezTo>
                    <a:pt x="1419" y="804"/>
                    <a:pt x="1389" y="813"/>
                    <a:pt x="1359" y="834"/>
                  </a:cubicBezTo>
                  <a:cubicBezTo>
                    <a:pt x="1262" y="902"/>
                    <a:pt x="1138" y="961"/>
                    <a:pt x="1011" y="989"/>
                  </a:cubicBezTo>
                  <a:lnTo>
                    <a:pt x="1011" y="989"/>
                  </a:lnTo>
                  <a:cubicBezTo>
                    <a:pt x="980" y="716"/>
                    <a:pt x="949" y="442"/>
                    <a:pt x="918" y="169"/>
                  </a:cubicBezTo>
                  <a:cubicBezTo>
                    <a:pt x="907" y="73"/>
                    <a:pt x="851" y="12"/>
                    <a:pt x="752" y="3"/>
                  </a:cubicBezTo>
                  <a:cubicBezTo>
                    <a:pt x="734" y="1"/>
                    <a:pt x="717" y="0"/>
                    <a:pt x="6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8" name="Google Shape;18718;p31"/>
            <p:cNvSpPr/>
            <p:nvPr/>
          </p:nvSpPr>
          <p:spPr>
            <a:xfrm>
              <a:off x="1798250" y="3335550"/>
              <a:ext cx="34950" cy="102425"/>
            </a:xfrm>
            <a:custGeom>
              <a:avLst/>
              <a:gdLst/>
              <a:ahLst/>
              <a:cxnLst/>
              <a:rect l="l" t="t" r="r" b="b"/>
              <a:pathLst>
                <a:path w="1398" h="4097" extrusionOk="0">
                  <a:moveTo>
                    <a:pt x="1164" y="0"/>
                  </a:moveTo>
                  <a:cubicBezTo>
                    <a:pt x="1127" y="0"/>
                    <a:pt x="1088" y="16"/>
                    <a:pt x="1055" y="55"/>
                  </a:cubicBezTo>
                  <a:cubicBezTo>
                    <a:pt x="82" y="1182"/>
                    <a:pt x="1" y="2827"/>
                    <a:pt x="896" y="4026"/>
                  </a:cubicBezTo>
                  <a:cubicBezTo>
                    <a:pt x="934" y="4075"/>
                    <a:pt x="986" y="4096"/>
                    <a:pt x="1037" y="4096"/>
                  </a:cubicBezTo>
                  <a:cubicBezTo>
                    <a:pt x="1159" y="4096"/>
                    <a:pt x="1277" y="3978"/>
                    <a:pt x="1186" y="3856"/>
                  </a:cubicBezTo>
                  <a:cubicBezTo>
                    <a:pt x="382" y="2781"/>
                    <a:pt x="408" y="1315"/>
                    <a:pt x="1291" y="291"/>
                  </a:cubicBezTo>
                  <a:cubicBezTo>
                    <a:pt x="1397" y="168"/>
                    <a:pt x="1286" y="0"/>
                    <a:pt x="1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9" name="Google Shape;18719;p31"/>
            <p:cNvSpPr/>
            <p:nvPr/>
          </p:nvSpPr>
          <p:spPr>
            <a:xfrm>
              <a:off x="1841400" y="3366225"/>
              <a:ext cx="53850" cy="54200"/>
            </a:xfrm>
            <a:custGeom>
              <a:avLst/>
              <a:gdLst/>
              <a:ahLst/>
              <a:cxnLst/>
              <a:rect l="l" t="t" r="r" b="b"/>
              <a:pathLst>
                <a:path w="2154" h="2168" extrusionOk="0">
                  <a:moveTo>
                    <a:pt x="1151" y="450"/>
                  </a:moveTo>
                  <a:cubicBezTo>
                    <a:pt x="1201" y="450"/>
                    <a:pt x="1251" y="455"/>
                    <a:pt x="1300" y="466"/>
                  </a:cubicBezTo>
                  <a:cubicBezTo>
                    <a:pt x="1314" y="469"/>
                    <a:pt x="1328" y="471"/>
                    <a:pt x="1341" y="471"/>
                  </a:cubicBezTo>
                  <a:cubicBezTo>
                    <a:pt x="1368" y="471"/>
                    <a:pt x="1392" y="465"/>
                    <a:pt x="1413" y="454"/>
                  </a:cubicBezTo>
                  <a:lnTo>
                    <a:pt x="1413" y="454"/>
                  </a:lnTo>
                  <a:cubicBezTo>
                    <a:pt x="1599" y="555"/>
                    <a:pt x="1744" y="721"/>
                    <a:pt x="1793" y="948"/>
                  </a:cubicBezTo>
                  <a:cubicBezTo>
                    <a:pt x="1886" y="1380"/>
                    <a:pt x="1588" y="1832"/>
                    <a:pt x="1143" y="1832"/>
                  </a:cubicBezTo>
                  <a:cubicBezTo>
                    <a:pt x="1124" y="1832"/>
                    <a:pt x="1104" y="1832"/>
                    <a:pt x="1085" y="1830"/>
                  </a:cubicBezTo>
                  <a:cubicBezTo>
                    <a:pt x="726" y="1799"/>
                    <a:pt x="371" y="1514"/>
                    <a:pt x="395" y="1130"/>
                  </a:cubicBezTo>
                  <a:cubicBezTo>
                    <a:pt x="419" y="746"/>
                    <a:pt x="780" y="450"/>
                    <a:pt x="1151" y="450"/>
                  </a:cubicBezTo>
                  <a:close/>
                  <a:moveTo>
                    <a:pt x="962" y="1"/>
                  </a:moveTo>
                  <a:cubicBezTo>
                    <a:pt x="917" y="1"/>
                    <a:pt x="872" y="3"/>
                    <a:pt x="827" y="9"/>
                  </a:cubicBezTo>
                  <a:cubicBezTo>
                    <a:pt x="704" y="22"/>
                    <a:pt x="651" y="141"/>
                    <a:pt x="671" y="233"/>
                  </a:cubicBezTo>
                  <a:lnTo>
                    <a:pt x="671" y="233"/>
                  </a:lnTo>
                  <a:cubicBezTo>
                    <a:pt x="353" y="389"/>
                    <a:pt x="107" y="690"/>
                    <a:pt x="64" y="1063"/>
                  </a:cubicBezTo>
                  <a:cubicBezTo>
                    <a:pt x="0" y="1638"/>
                    <a:pt x="491" y="2107"/>
                    <a:pt x="1041" y="2162"/>
                  </a:cubicBezTo>
                  <a:cubicBezTo>
                    <a:pt x="1075" y="2166"/>
                    <a:pt x="1108" y="2167"/>
                    <a:pt x="1142" y="2167"/>
                  </a:cubicBezTo>
                  <a:cubicBezTo>
                    <a:pt x="1718" y="2167"/>
                    <a:pt x="2153" y="1667"/>
                    <a:pt x="2143" y="1087"/>
                  </a:cubicBezTo>
                  <a:cubicBezTo>
                    <a:pt x="2133" y="450"/>
                    <a:pt x="1564" y="1"/>
                    <a:pt x="9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0" name="Google Shape;18720;p31"/>
            <p:cNvSpPr/>
            <p:nvPr/>
          </p:nvSpPr>
          <p:spPr>
            <a:xfrm>
              <a:off x="1907300" y="3343750"/>
              <a:ext cx="16725" cy="72750"/>
            </a:xfrm>
            <a:custGeom>
              <a:avLst/>
              <a:gdLst/>
              <a:ahLst/>
              <a:cxnLst/>
              <a:rect l="l" t="t" r="r" b="b"/>
              <a:pathLst>
                <a:path w="669" h="2910" extrusionOk="0">
                  <a:moveTo>
                    <a:pt x="206" y="0"/>
                  </a:moveTo>
                  <a:cubicBezTo>
                    <a:pt x="108" y="0"/>
                    <a:pt x="1" y="83"/>
                    <a:pt x="24" y="210"/>
                  </a:cubicBezTo>
                  <a:cubicBezTo>
                    <a:pt x="183" y="1048"/>
                    <a:pt x="284" y="1896"/>
                    <a:pt x="328" y="2749"/>
                  </a:cubicBezTo>
                  <a:cubicBezTo>
                    <a:pt x="333" y="2856"/>
                    <a:pt x="420" y="2909"/>
                    <a:pt x="504" y="2909"/>
                  </a:cubicBezTo>
                  <a:cubicBezTo>
                    <a:pt x="588" y="2909"/>
                    <a:pt x="668" y="2856"/>
                    <a:pt x="662" y="2749"/>
                  </a:cubicBezTo>
                  <a:cubicBezTo>
                    <a:pt x="616" y="1867"/>
                    <a:pt x="511" y="988"/>
                    <a:pt x="348" y="120"/>
                  </a:cubicBezTo>
                  <a:cubicBezTo>
                    <a:pt x="332"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1" name="Google Shape;18721;p31"/>
            <p:cNvSpPr/>
            <p:nvPr/>
          </p:nvSpPr>
          <p:spPr>
            <a:xfrm>
              <a:off x="1919800" y="3351250"/>
              <a:ext cx="43325" cy="71550"/>
            </a:xfrm>
            <a:custGeom>
              <a:avLst/>
              <a:gdLst/>
              <a:ahLst/>
              <a:cxnLst/>
              <a:rect l="l" t="t" r="r" b="b"/>
              <a:pathLst>
                <a:path w="1733" h="2862" extrusionOk="0">
                  <a:moveTo>
                    <a:pt x="1461" y="0"/>
                  </a:moveTo>
                  <a:cubicBezTo>
                    <a:pt x="1423" y="0"/>
                    <a:pt x="1384" y="14"/>
                    <a:pt x="1349" y="48"/>
                  </a:cubicBezTo>
                  <a:lnTo>
                    <a:pt x="64" y="1283"/>
                  </a:lnTo>
                  <a:cubicBezTo>
                    <a:pt x="0" y="1350"/>
                    <a:pt x="0" y="1454"/>
                    <a:pt x="64" y="1521"/>
                  </a:cubicBezTo>
                  <a:lnTo>
                    <a:pt x="1376" y="2813"/>
                  </a:lnTo>
                  <a:cubicBezTo>
                    <a:pt x="1411" y="2847"/>
                    <a:pt x="1450" y="2862"/>
                    <a:pt x="1487" y="2862"/>
                  </a:cubicBezTo>
                  <a:cubicBezTo>
                    <a:pt x="1616" y="2862"/>
                    <a:pt x="1732" y="2694"/>
                    <a:pt x="1613" y="2577"/>
                  </a:cubicBezTo>
                  <a:lnTo>
                    <a:pt x="423" y="1404"/>
                  </a:lnTo>
                  <a:lnTo>
                    <a:pt x="423" y="1404"/>
                  </a:lnTo>
                  <a:lnTo>
                    <a:pt x="1585" y="284"/>
                  </a:lnTo>
                  <a:cubicBezTo>
                    <a:pt x="1706" y="168"/>
                    <a:pt x="1591" y="0"/>
                    <a:pt x="14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2" name="Google Shape;18722;p31"/>
            <p:cNvSpPr/>
            <p:nvPr/>
          </p:nvSpPr>
          <p:spPr>
            <a:xfrm>
              <a:off x="1961575" y="3336950"/>
              <a:ext cx="44650" cy="93950"/>
            </a:xfrm>
            <a:custGeom>
              <a:avLst/>
              <a:gdLst/>
              <a:ahLst/>
              <a:cxnLst/>
              <a:rect l="l" t="t" r="r" b="b"/>
              <a:pathLst>
                <a:path w="1786" h="3758" extrusionOk="0">
                  <a:moveTo>
                    <a:pt x="226" y="0"/>
                  </a:moveTo>
                  <a:cubicBezTo>
                    <a:pt x="91" y="0"/>
                    <a:pt x="1" y="217"/>
                    <a:pt x="145" y="319"/>
                  </a:cubicBezTo>
                  <a:lnTo>
                    <a:pt x="146" y="319"/>
                  </a:lnTo>
                  <a:cubicBezTo>
                    <a:pt x="1170" y="1047"/>
                    <a:pt x="1382" y="2505"/>
                    <a:pt x="660" y="3515"/>
                  </a:cubicBezTo>
                  <a:cubicBezTo>
                    <a:pt x="572" y="3638"/>
                    <a:pt x="689" y="3758"/>
                    <a:pt x="809" y="3758"/>
                  </a:cubicBezTo>
                  <a:cubicBezTo>
                    <a:pt x="860" y="3758"/>
                    <a:pt x="912" y="3736"/>
                    <a:pt x="949" y="3684"/>
                  </a:cubicBezTo>
                  <a:cubicBezTo>
                    <a:pt x="1786" y="2513"/>
                    <a:pt x="1476" y="858"/>
                    <a:pt x="314" y="31"/>
                  </a:cubicBezTo>
                  <a:cubicBezTo>
                    <a:pt x="284" y="9"/>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3" name="Google Shape;18723;p31"/>
            <p:cNvSpPr/>
            <p:nvPr/>
          </p:nvSpPr>
          <p:spPr>
            <a:xfrm>
              <a:off x="1998550" y="3319325"/>
              <a:ext cx="30900" cy="54025"/>
            </a:xfrm>
            <a:custGeom>
              <a:avLst/>
              <a:gdLst/>
              <a:ahLst/>
              <a:cxnLst/>
              <a:rect l="l" t="t" r="r" b="b"/>
              <a:pathLst>
                <a:path w="1236" h="2161" extrusionOk="0">
                  <a:moveTo>
                    <a:pt x="429" y="0"/>
                  </a:moveTo>
                  <a:cubicBezTo>
                    <a:pt x="282" y="0"/>
                    <a:pt x="142" y="67"/>
                    <a:pt x="66" y="220"/>
                  </a:cubicBezTo>
                  <a:cubicBezTo>
                    <a:pt x="1" y="353"/>
                    <a:pt x="118" y="475"/>
                    <a:pt x="228" y="475"/>
                  </a:cubicBezTo>
                  <a:cubicBezTo>
                    <a:pt x="278" y="475"/>
                    <a:pt x="326" y="450"/>
                    <a:pt x="356" y="390"/>
                  </a:cubicBezTo>
                  <a:lnTo>
                    <a:pt x="356" y="388"/>
                  </a:lnTo>
                  <a:cubicBezTo>
                    <a:pt x="374" y="351"/>
                    <a:pt x="406" y="338"/>
                    <a:pt x="440" y="338"/>
                  </a:cubicBezTo>
                  <a:cubicBezTo>
                    <a:pt x="472" y="338"/>
                    <a:pt x="506" y="349"/>
                    <a:pt x="533" y="361"/>
                  </a:cubicBezTo>
                  <a:cubicBezTo>
                    <a:pt x="658" y="417"/>
                    <a:pt x="638" y="560"/>
                    <a:pt x="594" y="667"/>
                  </a:cubicBezTo>
                  <a:cubicBezTo>
                    <a:pt x="530" y="823"/>
                    <a:pt x="386" y="939"/>
                    <a:pt x="257" y="1041"/>
                  </a:cubicBezTo>
                  <a:cubicBezTo>
                    <a:pt x="141" y="1134"/>
                    <a:pt x="239" y="1328"/>
                    <a:pt x="374" y="1328"/>
                  </a:cubicBezTo>
                  <a:cubicBezTo>
                    <a:pt x="375" y="1328"/>
                    <a:pt x="375" y="1328"/>
                    <a:pt x="376" y="1328"/>
                  </a:cubicBezTo>
                  <a:cubicBezTo>
                    <a:pt x="378" y="1328"/>
                    <a:pt x="380" y="1328"/>
                    <a:pt x="382" y="1328"/>
                  </a:cubicBezTo>
                  <a:cubicBezTo>
                    <a:pt x="638" y="1328"/>
                    <a:pt x="843" y="1575"/>
                    <a:pt x="789" y="1821"/>
                  </a:cubicBezTo>
                  <a:lnTo>
                    <a:pt x="789" y="1821"/>
                  </a:lnTo>
                  <a:lnTo>
                    <a:pt x="420" y="1804"/>
                  </a:lnTo>
                  <a:cubicBezTo>
                    <a:pt x="417" y="1804"/>
                    <a:pt x="413" y="1803"/>
                    <a:pt x="410" y="1803"/>
                  </a:cubicBezTo>
                  <a:cubicBezTo>
                    <a:pt x="205" y="1803"/>
                    <a:pt x="208" y="2129"/>
                    <a:pt x="420" y="2139"/>
                  </a:cubicBezTo>
                  <a:lnTo>
                    <a:pt x="902" y="2161"/>
                  </a:lnTo>
                  <a:cubicBezTo>
                    <a:pt x="903" y="2161"/>
                    <a:pt x="905" y="2161"/>
                    <a:pt x="906" y="2161"/>
                  </a:cubicBezTo>
                  <a:cubicBezTo>
                    <a:pt x="964" y="2161"/>
                    <a:pt x="1018" y="2129"/>
                    <a:pt x="1047" y="2078"/>
                  </a:cubicBezTo>
                  <a:cubicBezTo>
                    <a:pt x="1235" y="1697"/>
                    <a:pt x="1063" y="1247"/>
                    <a:pt x="714" y="1069"/>
                  </a:cubicBezTo>
                  <a:lnTo>
                    <a:pt x="714" y="1069"/>
                  </a:lnTo>
                  <a:cubicBezTo>
                    <a:pt x="936" y="818"/>
                    <a:pt x="1094" y="482"/>
                    <a:pt x="850" y="196"/>
                  </a:cubicBezTo>
                  <a:cubicBezTo>
                    <a:pt x="745" y="73"/>
                    <a:pt x="583" y="0"/>
                    <a:pt x="4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4" name="Google Shape;18724;p31"/>
            <p:cNvSpPr/>
            <p:nvPr/>
          </p:nvSpPr>
          <p:spPr>
            <a:xfrm>
              <a:off x="1436375" y="3174200"/>
              <a:ext cx="28750" cy="31000"/>
            </a:xfrm>
            <a:custGeom>
              <a:avLst/>
              <a:gdLst/>
              <a:ahLst/>
              <a:cxnLst/>
              <a:rect l="l" t="t" r="r" b="b"/>
              <a:pathLst>
                <a:path w="1150" h="1240" extrusionOk="0">
                  <a:moveTo>
                    <a:pt x="928" y="0"/>
                  </a:moveTo>
                  <a:cubicBezTo>
                    <a:pt x="900" y="0"/>
                    <a:pt x="873" y="8"/>
                    <a:pt x="848" y="27"/>
                  </a:cubicBezTo>
                  <a:lnTo>
                    <a:pt x="140" y="574"/>
                  </a:lnTo>
                  <a:cubicBezTo>
                    <a:pt x="1" y="679"/>
                    <a:pt x="90" y="895"/>
                    <a:pt x="220" y="895"/>
                  </a:cubicBezTo>
                  <a:cubicBezTo>
                    <a:pt x="248" y="895"/>
                    <a:pt x="278" y="885"/>
                    <a:pt x="308" y="862"/>
                  </a:cubicBezTo>
                  <a:lnTo>
                    <a:pt x="764" y="510"/>
                  </a:lnTo>
                  <a:lnTo>
                    <a:pt x="764" y="510"/>
                  </a:lnTo>
                  <a:cubicBezTo>
                    <a:pt x="769" y="701"/>
                    <a:pt x="782" y="891"/>
                    <a:pt x="804" y="1080"/>
                  </a:cubicBezTo>
                  <a:cubicBezTo>
                    <a:pt x="816" y="1186"/>
                    <a:pt x="906" y="1240"/>
                    <a:pt x="990" y="1240"/>
                  </a:cubicBezTo>
                  <a:cubicBezTo>
                    <a:pt x="1073" y="1240"/>
                    <a:pt x="1150" y="1187"/>
                    <a:pt x="1138" y="1080"/>
                  </a:cubicBezTo>
                  <a:cubicBezTo>
                    <a:pt x="1104" y="778"/>
                    <a:pt x="1090" y="474"/>
                    <a:pt x="1100" y="171"/>
                  </a:cubicBezTo>
                  <a:cubicBezTo>
                    <a:pt x="1102" y="83"/>
                    <a:pt x="1015" y="0"/>
                    <a:pt x="9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5" name="Google Shape;18725;p31"/>
            <p:cNvSpPr/>
            <p:nvPr/>
          </p:nvSpPr>
          <p:spPr>
            <a:xfrm>
              <a:off x="1448675" y="1601725"/>
              <a:ext cx="50375" cy="74575"/>
            </a:xfrm>
            <a:custGeom>
              <a:avLst/>
              <a:gdLst/>
              <a:ahLst/>
              <a:cxnLst/>
              <a:rect l="l" t="t" r="r" b="b"/>
              <a:pathLst>
                <a:path w="2015" h="2983" extrusionOk="0">
                  <a:moveTo>
                    <a:pt x="753" y="634"/>
                  </a:moveTo>
                  <a:cubicBezTo>
                    <a:pt x="808" y="654"/>
                    <a:pt x="880" y="694"/>
                    <a:pt x="980" y="753"/>
                  </a:cubicBezTo>
                  <a:cubicBezTo>
                    <a:pt x="1314" y="812"/>
                    <a:pt x="1380" y="957"/>
                    <a:pt x="1178" y="1189"/>
                  </a:cubicBezTo>
                  <a:lnTo>
                    <a:pt x="1035" y="1386"/>
                  </a:lnTo>
                  <a:lnTo>
                    <a:pt x="594" y="1042"/>
                  </a:lnTo>
                  <a:cubicBezTo>
                    <a:pt x="586" y="870"/>
                    <a:pt x="639" y="734"/>
                    <a:pt x="753" y="634"/>
                  </a:cubicBezTo>
                  <a:close/>
                  <a:moveTo>
                    <a:pt x="931" y="0"/>
                  </a:moveTo>
                  <a:cubicBezTo>
                    <a:pt x="244" y="0"/>
                    <a:pt x="0" y="1469"/>
                    <a:pt x="116" y="1971"/>
                  </a:cubicBezTo>
                  <a:cubicBezTo>
                    <a:pt x="237" y="2502"/>
                    <a:pt x="758" y="2982"/>
                    <a:pt x="1252" y="2982"/>
                  </a:cubicBezTo>
                  <a:cubicBezTo>
                    <a:pt x="1509" y="2982"/>
                    <a:pt x="1759" y="2853"/>
                    <a:pt x="1941" y="2533"/>
                  </a:cubicBezTo>
                  <a:cubicBezTo>
                    <a:pt x="2015" y="2403"/>
                    <a:pt x="1899" y="2282"/>
                    <a:pt x="1785" y="2282"/>
                  </a:cubicBezTo>
                  <a:cubicBezTo>
                    <a:pt x="1734" y="2282"/>
                    <a:pt x="1684" y="2306"/>
                    <a:pt x="1651" y="2363"/>
                  </a:cubicBezTo>
                  <a:cubicBezTo>
                    <a:pt x="1545" y="2551"/>
                    <a:pt x="1368" y="2634"/>
                    <a:pt x="1184" y="2634"/>
                  </a:cubicBezTo>
                  <a:cubicBezTo>
                    <a:pt x="1002" y="2634"/>
                    <a:pt x="813" y="2551"/>
                    <a:pt x="682" y="2405"/>
                  </a:cubicBezTo>
                  <a:cubicBezTo>
                    <a:pt x="484" y="2182"/>
                    <a:pt x="406" y="1858"/>
                    <a:pt x="403" y="1560"/>
                  </a:cubicBezTo>
                  <a:lnTo>
                    <a:pt x="403" y="1560"/>
                  </a:lnTo>
                  <a:cubicBezTo>
                    <a:pt x="459" y="1643"/>
                    <a:pt x="534" y="1711"/>
                    <a:pt x="629" y="1758"/>
                  </a:cubicBezTo>
                  <a:cubicBezTo>
                    <a:pt x="716" y="1800"/>
                    <a:pt x="801" y="1820"/>
                    <a:pt x="881" y="1820"/>
                  </a:cubicBezTo>
                  <a:cubicBezTo>
                    <a:pt x="1535" y="1820"/>
                    <a:pt x="1921" y="544"/>
                    <a:pt x="1315" y="136"/>
                  </a:cubicBezTo>
                  <a:cubicBezTo>
                    <a:pt x="1174" y="42"/>
                    <a:pt x="1046" y="0"/>
                    <a:pt x="9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6" name="Google Shape;18726;p31"/>
            <p:cNvSpPr/>
            <p:nvPr/>
          </p:nvSpPr>
          <p:spPr>
            <a:xfrm>
              <a:off x="1516550" y="1628050"/>
              <a:ext cx="32325" cy="8375"/>
            </a:xfrm>
            <a:custGeom>
              <a:avLst/>
              <a:gdLst/>
              <a:ahLst/>
              <a:cxnLst/>
              <a:rect l="l" t="t" r="r" b="b"/>
              <a:pathLst>
                <a:path w="1293" h="335" extrusionOk="0">
                  <a:moveTo>
                    <a:pt x="216" y="0"/>
                  </a:moveTo>
                  <a:cubicBezTo>
                    <a:pt x="1" y="0"/>
                    <a:pt x="1" y="334"/>
                    <a:pt x="216" y="334"/>
                  </a:cubicBezTo>
                  <a:lnTo>
                    <a:pt x="1078" y="334"/>
                  </a:lnTo>
                  <a:cubicBezTo>
                    <a:pt x="1293" y="334"/>
                    <a:pt x="1293" y="0"/>
                    <a:pt x="10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7" name="Google Shape;18727;p31"/>
            <p:cNvSpPr/>
            <p:nvPr/>
          </p:nvSpPr>
          <p:spPr>
            <a:xfrm>
              <a:off x="1518275" y="1648625"/>
              <a:ext cx="34225" cy="10225"/>
            </a:xfrm>
            <a:custGeom>
              <a:avLst/>
              <a:gdLst/>
              <a:ahLst/>
              <a:cxnLst/>
              <a:rect l="l" t="t" r="r" b="b"/>
              <a:pathLst>
                <a:path w="1369" h="409" extrusionOk="0">
                  <a:moveTo>
                    <a:pt x="200" y="0"/>
                  </a:moveTo>
                  <a:cubicBezTo>
                    <a:pt x="1" y="0"/>
                    <a:pt x="7" y="320"/>
                    <a:pt x="215" y="336"/>
                  </a:cubicBezTo>
                  <a:lnTo>
                    <a:pt x="1154" y="408"/>
                  </a:lnTo>
                  <a:cubicBezTo>
                    <a:pt x="1159" y="408"/>
                    <a:pt x="1164" y="409"/>
                    <a:pt x="1169" y="409"/>
                  </a:cubicBezTo>
                  <a:cubicBezTo>
                    <a:pt x="1369" y="409"/>
                    <a:pt x="1363" y="90"/>
                    <a:pt x="1154" y="74"/>
                  </a:cubicBezTo>
                  <a:lnTo>
                    <a:pt x="215" y="1"/>
                  </a:ln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8" name="Google Shape;18728;p31"/>
            <p:cNvSpPr/>
            <p:nvPr/>
          </p:nvSpPr>
          <p:spPr>
            <a:xfrm>
              <a:off x="1583950" y="1596000"/>
              <a:ext cx="46100" cy="86150"/>
            </a:xfrm>
            <a:custGeom>
              <a:avLst/>
              <a:gdLst/>
              <a:ahLst/>
              <a:cxnLst/>
              <a:rect l="l" t="t" r="r" b="b"/>
              <a:pathLst>
                <a:path w="1844" h="3446" extrusionOk="0">
                  <a:moveTo>
                    <a:pt x="1207" y="0"/>
                  </a:moveTo>
                  <a:cubicBezTo>
                    <a:pt x="983" y="0"/>
                    <a:pt x="749" y="103"/>
                    <a:pt x="592" y="292"/>
                  </a:cubicBezTo>
                  <a:cubicBezTo>
                    <a:pt x="0" y="1004"/>
                    <a:pt x="84" y="2432"/>
                    <a:pt x="139" y="3283"/>
                  </a:cubicBezTo>
                  <a:cubicBezTo>
                    <a:pt x="147" y="3391"/>
                    <a:pt x="234" y="3445"/>
                    <a:pt x="318" y="3445"/>
                  </a:cubicBezTo>
                  <a:cubicBezTo>
                    <a:pt x="402" y="3445"/>
                    <a:pt x="481" y="3391"/>
                    <a:pt x="475" y="3283"/>
                  </a:cubicBezTo>
                  <a:cubicBezTo>
                    <a:pt x="441" y="2769"/>
                    <a:pt x="443" y="2254"/>
                    <a:pt x="504" y="1741"/>
                  </a:cubicBezTo>
                  <a:cubicBezTo>
                    <a:pt x="534" y="1496"/>
                    <a:pt x="571" y="1213"/>
                    <a:pt x="639" y="971"/>
                  </a:cubicBezTo>
                  <a:cubicBezTo>
                    <a:pt x="680" y="788"/>
                    <a:pt x="761" y="615"/>
                    <a:pt x="877" y="466"/>
                  </a:cubicBezTo>
                  <a:cubicBezTo>
                    <a:pt x="1015" y="369"/>
                    <a:pt x="1131" y="321"/>
                    <a:pt x="1227" y="321"/>
                  </a:cubicBezTo>
                  <a:cubicBezTo>
                    <a:pt x="1345" y="321"/>
                    <a:pt x="1432" y="396"/>
                    <a:pt x="1486" y="545"/>
                  </a:cubicBezTo>
                  <a:cubicBezTo>
                    <a:pt x="1508" y="628"/>
                    <a:pt x="1573" y="663"/>
                    <a:pt x="1639" y="663"/>
                  </a:cubicBezTo>
                  <a:cubicBezTo>
                    <a:pt x="1740" y="663"/>
                    <a:pt x="1844" y="581"/>
                    <a:pt x="1808" y="455"/>
                  </a:cubicBezTo>
                  <a:cubicBezTo>
                    <a:pt x="1721" y="144"/>
                    <a:pt x="1472" y="0"/>
                    <a:pt x="1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9" name="Google Shape;18729;p31"/>
            <p:cNvSpPr/>
            <p:nvPr/>
          </p:nvSpPr>
          <p:spPr>
            <a:xfrm>
              <a:off x="1580850" y="1644250"/>
              <a:ext cx="43125" cy="8725"/>
            </a:xfrm>
            <a:custGeom>
              <a:avLst/>
              <a:gdLst/>
              <a:ahLst/>
              <a:cxnLst/>
              <a:rect l="l" t="t" r="r" b="b"/>
              <a:pathLst>
                <a:path w="1725" h="349" extrusionOk="0">
                  <a:moveTo>
                    <a:pt x="214" y="0"/>
                  </a:moveTo>
                  <a:cubicBezTo>
                    <a:pt x="1" y="0"/>
                    <a:pt x="2" y="331"/>
                    <a:pt x="217" y="334"/>
                  </a:cubicBezTo>
                  <a:lnTo>
                    <a:pt x="1509" y="348"/>
                  </a:lnTo>
                  <a:cubicBezTo>
                    <a:pt x="1510" y="348"/>
                    <a:pt x="1510" y="348"/>
                    <a:pt x="1511" y="348"/>
                  </a:cubicBezTo>
                  <a:cubicBezTo>
                    <a:pt x="1724" y="348"/>
                    <a:pt x="1724" y="16"/>
                    <a:pt x="1509" y="13"/>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0" name="Google Shape;18730;p31"/>
            <p:cNvSpPr/>
            <p:nvPr/>
          </p:nvSpPr>
          <p:spPr>
            <a:xfrm>
              <a:off x="1645400" y="1583075"/>
              <a:ext cx="35500" cy="32750"/>
            </a:xfrm>
            <a:custGeom>
              <a:avLst/>
              <a:gdLst/>
              <a:ahLst/>
              <a:cxnLst/>
              <a:rect l="l" t="t" r="r" b="b"/>
              <a:pathLst>
                <a:path w="1420" h="1310" extrusionOk="0">
                  <a:moveTo>
                    <a:pt x="440" y="1"/>
                  </a:moveTo>
                  <a:cubicBezTo>
                    <a:pt x="308" y="1"/>
                    <a:pt x="180" y="58"/>
                    <a:pt x="90" y="184"/>
                  </a:cubicBezTo>
                  <a:cubicBezTo>
                    <a:pt x="1" y="307"/>
                    <a:pt x="118" y="426"/>
                    <a:pt x="238" y="426"/>
                  </a:cubicBezTo>
                  <a:cubicBezTo>
                    <a:pt x="289" y="426"/>
                    <a:pt x="341" y="405"/>
                    <a:pt x="378" y="353"/>
                  </a:cubicBezTo>
                  <a:lnTo>
                    <a:pt x="378" y="351"/>
                  </a:lnTo>
                  <a:cubicBezTo>
                    <a:pt x="393" y="330"/>
                    <a:pt x="413" y="321"/>
                    <a:pt x="434" y="321"/>
                  </a:cubicBezTo>
                  <a:cubicBezTo>
                    <a:pt x="511" y="321"/>
                    <a:pt x="610" y="437"/>
                    <a:pt x="622" y="487"/>
                  </a:cubicBezTo>
                  <a:cubicBezTo>
                    <a:pt x="669" y="676"/>
                    <a:pt x="480" y="878"/>
                    <a:pt x="364" y="1001"/>
                  </a:cubicBezTo>
                  <a:cubicBezTo>
                    <a:pt x="263" y="1108"/>
                    <a:pt x="335" y="1283"/>
                    <a:pt x="482" y="1288"/>
                  </a:cubicBezTo>
                  <a:lnTo>
                    <a:pt x="1205" y="1309"/>
                  </a:lnTo>
                  <a:cubicBezTo>
                    <a:pt x="1207" y="1309"/>
                    <a:pt x="1209" y="1310"/>
                    <a:pt x="1212" y="1310"/>
                  </a:cubicBezTo>
                  <a:cubicBezTo>
                    <a:pt x="1420" y="1310"/>
                    <a:pt x="1417" y="981"/>
                    <a:pt x="1205" y="975"/>
                  </a:cubicBezTo>
                  <a:lnTo>
                    <a:pt x="816" y="963"/>
                  </a:lnTo>
                  <a:lnTo>
                    <a:pt x="816" y="963"/>
                  </a:lnTo>
                  <a:cubicBezTo>
                    <a:pt x="964" y="724"/>
                    <a:pt x="1043" y="440"/>
                    <a:pt x="848" y="202"/>
                  </a:cubicBezTo>
                  <a:cubicBezTo>
                    <a:pt x="742" y="74"/>
                    <a:pt x="589" y="1"/>
                    <a:pt x="4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1" name="Google Shape;18731;p31"/>
            <p:cNvSpPr/>
            <p:nvPr/>
          </p:nvSpPr>
          <p:spPr>
            <a:xfrm>
              <a:off x="1691100" y="1600725"/>
              <a:ext cx="31825" cy="88950"/>
            </a:xfrm>
            <a:custGeom>
              <a:avLst/>
              <a:gdLst/>
              <a:ahLst/>
              <a:cxnLst/>
              <a:rect l="l" t="t" r="r" b="b"/>
              <a:pathLst>
                <a:path w="1273" h="3558" extrusionOk="0">
                  <a:moveTo>
                    <a:pt x="824" y="1"/>
                  </a:moveTo>
                  <a:cubicBezTo>
                    <a:pt x="773" y="1"/>
                    <a:pt x="722" y="23"/>
                    <a:pt x="687" y="79"/>
                  </a:cubicBezTo>
                  <a:cubicBezTo>
                    <a:pt x="1" y="1160"/>
                    <a:pt x="109" y="2525"/>
                    <a:pt x="930" y="3502"/>
                  </a:cubicBezTo>
                  <a:cubicBezTo>
                    <a:pt x="963" y="3541"/>
                    <a:pt x="1002" y="3557"/>
                    <a:pt x="1040" y="3557"/>
                  </a:cubicBezTo>
                  <a:cubicBezTo>
                    <a:pt x="1161" y="3557"/>
                    <a:pt x="1272" y="3389"/>
                    <a:pt x="1167" y="3264"/>
                  </a:cubicBezTo>
                  <a:cubicBezTo>
                    <a:pt x="440" y="2399"/>
                    <a:pt x="373" y="1198"/>
                    <a:pt x="975" y="248"/>
                  </a:cubicBezTo>
                  <a:cubicBezTo>
                    <a:pt x="1056" y="121"/>
                    <a:pt x="940" y="1"/>
                    <a:pt x="8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2" name="Google Shape;18732;p31"/>
            <p:cNvSpPr/>
            <p:nvPr/>
          </p:nvSpPr>
          <p:spPr>
            <a:xfrm>
              <a:off x="1739700" y="1621475"/>
              <a:ext cx="54950" cy="54050"/>
            </a:xfrm>
            <a:custGeom>
              <a:avLst/>
              <a:gdLst/>
              <a:ahLst/>
              <a:cxnLst/>
              <a:rect l="l" t="t" r="r" b="b"/>
              <a:pathLst>
                <a:path w="2198" h="2162" extrusionOk="0">
                  <a:moveTo>
                    <a:pt x="239" y="1"/>
                  </a:moveTo>
                  <a:cubicBezTo>
                    <a:pt x="114" y="1"/>
                    <a:pt x="1" y="168"/>
                    <a:pt x="114" y="289"/>
                  </a:cubicBezTo>
                  <a:lnTo>
                    <a:pt x="1847" y="2110"/>
                  </a:lnTo>
                  <a:cubicBezTo>
                    <a:pt x="1882" y="2147"/>
                    <a:pt x="1921" y="2162"/>
                    <a:pt x="1959" y="2162"/>
                  </a:cubicBezTo>
                  <a:cubicBezTo>
                    <a:pt x="2084" y="2162"/>
                    <a:pt x="2197" y="1995"/>
                    <a:pt x="2084" y="1874"/>
                  </a:cubicBezTo>
                  <a:lnTo>
                    <a:pt x="351" y="53"/>
                  </a:lnTo>
                  <a:cubicBezTo>
                    <a:pt x="316" y="16"/>
                    <a:pt x="277"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3" name="Google Shape;18733;p31"/>
            <p:cNvSpPr/>
            <p:nvPr/>
          </p:nvSpPr>
          <p:spPr>
            <a:xfrm>
              <a:off x="1737600" y="1627475"/>
              <a:ext cx="39675" cy="60125"/>
            </a:xfrm>
            <a:custGeom>
              <a:avLst/>
              <a:gdLst/>
              <a:ahLst/>
              <a:cxnLst/>
              <a:rect l="l" t="t" r="r" b="b"/>
              <a:pathLst>
                <a:path w="1587" h="2405" extrusionOk="0">
                  <a:moveTo>
                    <a:pt x="1383" y="1"/>
                  </a:moveTo>
                  <a:cubicBezTo>
                    <a:pt x="1316" y="1"/>
                    <a:pt x="1248" y="35"/>
                    <a:pt x="1219" y="115"/>
                  </a:cubicBezTo>
                  <a:cubicBezTo>
                    <a:pt x="960" y="838"/>
                    <a:pt x="581" y="1512"/>
                    <a:pt x="102" y="2110"/>
                  </a:cubicBezTo>
                  <a:cubicBezTo>
                    <a:pt x="0" y="2236"/>
                    <a:pt x="112" y="2404"/>
                    <a:pt x="230" y="2404"/>
                  </a:cubicBezTo>
                  <a:cubicBezTo>
                    <a:pt x="268" y="2404"/>
                    <a:pt x="306" y="2387"/>
                    <a:pt x="339" y="2346"/>
                  </a:cubicBezTo>
                  <a:cubicBezTo>
                    <a:pt x="856" y="1704"/>
                    <a:pt x="1262" y="979"/>
                    <a:pt x="1542" y="203"/>
                  </a:cubicBezTo>
                  <a:cubicBezTo>
                    <a:pt x="1587" y="81"/>
                    <a:pt x="1486" y="1"/>
                    <a:pt x="13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4" name="Google Shape;18734;p31"/>
            <p:cNvSpPr/>
            <p:nvPr/>
          </p:nvSpPr>
          <p:spPr>
            <a:xfrm>
              <a:off x="1815425" y="1625300"/>
              <a:ext cx="17925" cy="53950"/>
            </a:xfrm>
            <a:custGeom>
              <a:avLst/>
              <a:gdLst/>
              <a:ahLst/>
              <a:cxnLst/>
              <a:rect l="l" t="t" r="r" b="b"/>
              <a:pathLst>
                <a:path w="717" h="2158" extrusionOk="0">
                  <a:moveTo>
                    <a:pt x="207" y="1"/>
                  </a:moveTo>
                  <a:cubicBezTo>
                    <a:pt x="109" y="1"/>
                    <a:pt x="1" y="84"/>
                    <a:pt x="25" y="211"/>
                  </a:cubicBezTo>
                  <a:cubicBezTo>
                    <a:pt x="139" y="819"/>
                    <a:pt x="255" y="1428"/>
                    <a:pt x="371" y="2037"/>
                  </a:cubicBezTo>
                  <a:cubicBezTo>
                    <a:pt x="387" y="2121"/>
                    <a:pt x="448" y="2158"/>
                    <a:pt x="512" y="2158"/>
                  </a:cubicBezTo>
                  <a:cubicBezTo>
                    <a:pt x="610" y="2158"/>
                    <a:pt x="717" y="2075"/>
                    <a:pt x="693" y="1948"/>
                  </a:cubicBezTo>
                  <a:lnTo>
                    <a:pt x="348" y="121"/>
                  </a:lnTo>
                  <a:cubicBezTo>
                    <a:pt x="332" y="37"/>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5" name="Google Shape;18735;p31"/>
            <p:cNvSpPr/>
            <p:nvPr/>
          </p:nvSpPr>
          <p:spPr>
            <a:xfrm>
              <a:off x="1809750" y="1646625"/>
              <a:ext cx="43075" cy="11325"/>
            </a:xfrm>
            <a:custGeom>
              <a:avLst/>
              <a:gdLst/>
              <a:ahLst/>
              <a:cxnLst/>
              <a:rect l="l" t="t" r="r" b="b"/>
              <a:pathLst>
                <a:path w="1723" h="453" extrusionOk="0">
                  <a:moveTo>
                    <a:pt x="1524" y="1"/>
                  </a:moveTo>
                  <a:cubicBezTo>
                    <a:pt x="1519" y="1"/>
                    <a:pt x="1513" y="1"/>
                    <a:pt x="1507" y="1"/>
                  </a:cubicBezTo>
                  <a:lnTo>
                    <a:pt x="215" y="116"/>
                  </a:lnTo>
                  <a:cubicBezTo>
                    <a:pt x="9" y="135"/>
                    <a:pt x="0" y="452"/>
                    <a:pt x="198" y="452"/>
                  </a:cubicBezTo>
                  <a:cubicBezTo>
                    <a:pt x="204" y="452"/>
                    <a:pt x="209" y="452"/>
                    <a:pt x="215" y="451"/>
                  </a:cubicBezTo>
                  <a:lnTo>
                    <a:pt x="1507" y="337"/>
                  </a:lnTo>
                  <a:cubicBezTo>
                    <a:pt x="1715" y="318"/>
                    <a:pt x="1722" y="1"/>
                    <a:pt x="1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6" name="Google Shape;18736;p31"/>
            <p:cNvSpPr/>
            <p:nvPr/>
          </p:nvSpPr>
          <p:spPr>
            <a:xfrm>
              <a:off x="1859275" y="1607600"/>
              <a:ext cx="50125" cy="76925"/>
            </a:xfrm>
            <a:custGeom>
              <a:avLst/>
              <a:gdLst/>
              <a:ahLst/>
              <a:cxnLst/>
              <a:rect l="l" t="t" r="r" b="b"/>
              <a:pathLst>
                <a:path w="2005" h="3077" extrusionOk="0">
                  <a:moveTo>
                    <a:pt x="992" y="606"/>
                  </a:moveTo>
                  <a:lnTo>
                    <a:pt x="992" y="606"/>
                  </a:lnTo>
                  <a:cubicBezTo>
                    <a:pt x="1011" y="862"/>
                    <a:pt x="1036" y="1117"/>
                    <a:pt x="1066" y="1372"/>
                  </a:cubicBezTo>
                  <a:lnTo>
                    <a:pt x="1066" y="1372"/>
                  </a:lnTo>
                  <a:lnTo>
                    <a:pt x="488" y="1359"/>
                  </a:lnTo>
                  <a:lnTo>
                    <a:pt x="488" y="1359"/>
                  </a:lnTo>
                  <a:cubicBezTo>
                    <a:pt x="640" y="1098"/>
                    <a:pt x="808" y="846"/>
                    <a:pt x="992" y="606"/>
                  </a:cubicBezTo>
                  <a:close/>
                  <a:moveTo>
                    <a:pt x="1122" y="1"/>
                  </a:moveTo>
                  <a:cubicBezTo>
                    <a:pt x="1084" y="1"/>
                    <a:pt x="1045" y="16"/>
                    <a:pt x="1013" y="52"/>
                  </a:cubicBezTo>
                  <a:cubicBezTo>
                    <a:pt x="646" y="476"/>
                    <a:pt x="327" y="940"/>
                    <a:pt x="63" y="1437"/>
                  </a:cubicBezTo>
                  <a:cubicBezTo>
                    <a:pt x="1" y="1549"/>
                    <a:pt x="80" y="1686"/>
                    <a:pt x="208" y="1689"/>
                  </a:cubicBezTo>
                  <a:lnTo>
                    <a:pt x="1108" y="1707"/>
                  </a:lnTo>
                  <a:lnTo>
                    <a:pt x="1108" y="1707"/>
                  </a:lnTo>
                  <a:cubicBezTo>
                    <a:pt x="1118" y="1778"/>
                    <a:pt x="1128" y="1848"/>
                    <a:pt x="1139" y="1918"/>
                  </a:cubicBezTo>
                  <a:lnTo>
                    <a:pt x="1139" y="1918"/>
                  </a:lnTo>
                  <a:cubicBezTo>
                    <a:pt x="1050" y="1933"/>
                    <a:pt x="964" y="2012"/>
                    <a:pt x="981" y="2127"/>
                  </a:cubicBezTo>
                  <a:lnTo>
                    <a:pt x="984" y="2127"/>
                  </a:lnTo>
                  <a:cubicBezTo>
                    <a:pt x="1027" y="2444"/>
                    <a:pt x="1151" y="2745"/>
                    <a:pt x="1344" y="2999"/>
                  </a:cubicBezTo>
                  <a:cubicBezTo>
                    <a:pt x="1383" y="3052"/>
                    <a:pt x="1437" y="3076"/>
                    <a:pt x="1490" y="3076"/>
                  </a:cubicBezTo>
                  <a:cubicBezTo>
                    <a:pt x="1586" y="3076"/>
                    <a:pt x="1676" y="2995"/>
                    <a:pt x="1650" y="2870"/>
                  </a:cubicBezTo>
                  <a:cubicBezTo>
                    <a:pt x="1569" y="2487"/>
                    <a:pt x="1501" y="2101"/>
                    <a:pt x="1446" y="1714"/>
                  </a:cubicBezTo>
                  <a:lnTo>
                    <a:pt x="1446" y="1714"/>
                  </a:lnTo>
                  <a:lnTo>
                    <a:pt x="1790" y="1721"/>
                  </a:lnTo>
                  <a:cubicBezTo>
                    <a:pt x="1791" y="1721"/>
                    <a:pt x="1793" y="1721"/>
                    <a:pt x="1794" y="1721"/>
                  </a:cubicBezTo>
                  <a:cubicBezTo>
                    <a:pt x="2005" y="1721"/>
                    <a:pt x="2004" y="1390"/>
                    <a:pt x="1790" y="1387"/>
                  </a:cubicBezTo>
                  <a:lnTo>
                    <a:pt x="1403" y="1379"/>
                  </a:lnTo>
                  <a:lnTo>
                    <a:pt x="1403" y="1379"/>
                  </a:lnTo>
                  <a:cubicBezTo>
                    <a:pt x="1354" y="978"/>
                    <a:pt x="1320" y="574"/>
                    <a:pt x="1300" y="170"/>
                  </a:cubicBezTo>
                  <a:cubicBezTo>
                    <a:pt x="1295" y="78"/>
                    <a:pt x="1209" y="1"/>
                    <a:pt x="11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7" name="Google Shape;18737;p31"/>
            <p:cNvSpPr/>
            <p:nvPr/>
          </p:nvSpPr>
          <p:spPr>
            <a:xfrm>
              <a:off x="1913450" y="1629975"/>
              <a:ext cx="55675" cy="97225"/>
            </a:xfrm>
            <a:custGeom>
              <a:avLst/>
              <a:gdLst/>
              <a:ahLst/>
              <a:cxnLst/>
              <a:rect l="l" t="t" r="r" b="b"/>
              <a:pathLst>
                <a:path w="2227" h="3889" extrusionOk="0">
                  <a:moveTo>
                    <a:pt x="1329" y="329"/>
                  </a:moveTo>
                  <a:cubicBezTo>
                    <a:pt x="1401" y="329"/>
                    <a:pt x="1474" y="339"/>
                    <a:pt x="1548" y="360"/>
                  </a:cubicBezTo>
                  <a:lnTo>
                    <a:pt x="1548" y="360"/>
                  </a:lnTo>
                  <a:cubicBezTo>
                    <a:pt x="1510" y="388"/>
                    <a:pt x="1484" y="431"/>
                    <a:pt x="1488" y="487"/>
                  </a:cubicBezTo>
                  <a:cubicBezTo>
                    <a:pt x="1502" y="600"/>
                    <a:pt x="1508" y="713"/>
                    <a:pt x="1508" y="826"/>
                  </a:cubicBezTo>
                  <a:cubicBezTo>
                    <a:pt x="1534" y="1054"/>
                    <a:pt x="1433" y="1168"/>
                    <a:pt x="1204" y="1168"/>
                  </a:cubicBezTo>
                  <a:cubicBezTo>
                    <a:pt x="1055" y="1168"/>
                    <a:pt x="853" y="1120"/>
                    <a:pt x="596" y="1023"/>
                  </a:cubicBezTo>
                  <a:cubicBezTo>
                    <a:pt x="645" y="588"/>
                    <a:pt x="964" y="329"/>
                    <a:pt x="1329" y="329"/>
                  </a:cubicBezTo>
                  <a:close/>
                  <a:moveTo>
                    <a:pt x="1341" y="1"/>
                  </a:moveTo>
                  <a:cubicBezTo>
                    <a:pt x="639" y="1"/>
                    <a:pt x="16" y="639"/>
                    <a:pt x="340" y="1435"/>
                  </a:cubicBezTo>
                  <a:cubicBezTo>
                    <a:pt x="464" y="1739"/>
                    <a:pt x="724" y="1949"/>
                    <a:pt x="1027" y="1949"/>
                  </a:cubicBezTo>
                  <a:cubicBezTo>
                    <a:pt x="1109" y="1949"/>
                    <a:pt x="1194" y="1934"/>
                    <a:pt x="1279" y="1901"/>
                  </a:cubicBezTo>
                  <a:cubicBezTo>
                    <a:pt x="1428" y="1845"/>
                    <a:pt x="1538" y="1756"/>
                    <a:pt x="1620" y="1648"/>
                  </a:cubicBezTo>
                  <a:lnTo>
                    <a:pt x="1620" y="1648"/>
                  </a:lnTo>
                  <a:cubicBezTo>
                    <a:pt x="1628" y="1868"/>
                    <a:pt x="1626" y="2087"/>
                    <a:pt x="1609" y="2306"/>
                  </a:cubicBezTo>
                  <a:cubicBezTo>
                    <a:pt x="1586" y="2588"/>
                    <a:pt x="1560" y="2913"/>
                    <a:pt x="1415" y="3163"/>
                  </a:cubicBezTo>
                  <a:cubicBezTo>
                    <a:pt x="1294" y="3372"/>
                    <a:pt x="1009" y="3566"/>
                    <a:pt x="758" y="3566"/>
                  </a:cubicBezTo>
                  <a:cubicBezTo>
                    <a:pt x="600" y="3566"/>
                    <a:pt x="456" y="3490"/>
                    <a:pt x="373" y="3294"/>
                  </a:cubicBezTo>
                  <a:cubicBezTo>
                    <a:pt x="341" y="3217"/>
                    <a:pt x="271" y="3183"/>
                    <a:pt x="203" y="3183"/>
                  </a:cubicBezTo>
                  <a:cubicBezTo>
                    <a:pt x="99" y="3183"/>
                    <a:pt x="1" y="3262"/>
                    <a:pt x="52" y="3383"/>
                  </a:cubicBezTo>
                  <a:cubicBezTo>
                    <a:pt x="194" y="3721"/>
                    <a:pt x="502" y="3888"/>
                    <a:pt x="821" y="3888"/>
                  </a:cubicBezTo>
                  <a:cubicBezTo>
                    <a:pt x="1067" y="3888"/>
                    <a:pt x="1320" y="3789"/>
                    <a:pt x="1510" y="3593"/>
                  </a:cubicBezTo>
                  <a:cubicBezTo>
                    <a:pt x="2226" y="2856"/>
                    <a:pt x="1981" y="1387"/>
                    <a:pt x="1823" y="475"/>
                  </a:cubicBezTo>
                  <a:lnTo>
                    <a:pt x="1823" y="475"/>
                  </a:lnTo>
                  <a:cubicBezTo>
                    <a:pt x="1831" y="476"/>
                    <a:pt x="1839" y="477"/>
                    <a:pt x="1847" y="477"/>
                  </a:cubicBezTo>
                  <a:cubicBezTo>
                    <a:pt x="1993" y="477"/>
                    <a:pt x="2088" y="255"/>
                    <a:pt x="1931" y="163"/>
                  </a:cubicBezTo>
                  <a:cubicBezTo>
                    <a:pt x="1741" y="51"/>
                    <a:pt x="1538" y="1"/>
                    <a:pt x="13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8" name="Google Shape;18738;p31"/>
            <p:cNvSpPr/>
            <p:nvPr/>
          </p:nvSpPr>
          <p:spPr>
            <a:xfrm>
              <a:off x="1975225" y="1602700"/>
              <a:ext cx="49350" cy="73225"/>
            </a:xfrm>
            <a:custGeom>
              <a:avLst/>
              <a:gdLst/>
              <a:ahLst/>
              <a:cxnLst/>
              <a:rect l="l" t="t" r="r" b="b"/>
              <a:pathLst>
                <a:path w="1974" h="2929" extrusionOk="0">
                  <a:moveTo>
                    <a:pt x="167" y="0"/>
                  </a:moveTo>
                  <a:cubicBezTo>
                    <a:pt x="84" y="0"/>
                    <a:pt x="1" y="54"/>
                    <a:pt x="1" y="161"/>
                  </a:cubicBezTo>
                  <a:lnTo>
                    <a:pt x="3" y="161"/>
                  </a:lnTo>
                  <a:cubicBezTo>
                    <a:pt x="5" y="817"/>
                    <a:pt x="108" y="1466"/>
                    <a:pt x="308" y="2088"/>
                  </a:cubicBezTo>
                  <a:lnTo>
                    <a:pt x="308" y="2088"/>
                  </a:lnTo>
                  <a:cubicBezTo>
                    <a:pt x="322" y="2216"/>
                    <a:pt x="366" y="2343"/>
                    <a:pt x="441" y="2459"/>
                  </a:cubicBezTo>
                  <a:cubicBezTo>
                    <a:pt x="474" y="2510"/>
                    <a:pt x="530" y="2533"/>
                    <a:pt x="585" y="2533"/>
                  </a:cubicBezTo>
                  <a:cubicBezTo>
                    <a:pt x="689" y="2533"/>
                    <a:pt x="793" y="2451"/>
                    <a:pt x="746" y="2329"/>
                  </a:cubicBezTo>
                  <a:cubicBezTo>
                    <a:pt x="704" y="2221"/>
                    <a:pt x="665" y="2112"/>
                    <a:pt x="630" y="2002"/>
                  </a:cubicBezTo>
                  <a:lnTo>
                    <a:pt x="630" y="2002"/>
                  </a:lnTo>
                  <a:lnTo>
                    <a:pt x="1029" y="1589"/>
                  </a:lnTo>
                  <a:lnTo>
                    <a:pt x="1452" y="1940"/>
                  </a:lnTo>
                  <a:cubicBezTo>
                    <a:pt x="1475" y="2045"/>
                    <a:pt x="1492" y="2152"/>
                    <a:pt x="1501" y="2260"/>
                  </a:cubicBezTo>
                  <a:cubicBezTo>
                    <a:pt x="1525" y="2454"/>
                    <a:pt x="1544" y="2626"/>
                    <a:pt x="1608" y="2814"/>
                  </a:cubicBezTo>
                  <a:cubicBezTo>
                    <a:pt x="1635" y="2894"/>
                    <a:pt x="1703" y="2928"/>
                    <a:pt x="1770" y="2928"/>
                  </a:cubicBezTo>
                  <a:cubicBezTo>
                    <a:pt x="1872" y="2928"/>
                    <a:pt x="1973" y="2848"/>
                    <a:pt x="1931" y="2724"/>
                  </a:cubicBezTo>
                  <a:cubicBezTo>
                    <a:pt x="1742" y="2178"/>
                    <a:pt x="1847" y="1258"/>
                    <a:pt x="1049" y="1258"/>
                  </a:cubicBezTo>
                  <a:cubicBezTo>
                    <a:pt x="1022" y="1258"/>
                    <a:pt x="994" y="1259"/>
                    <a:pt x="964" y="1261"/>
                  </a:cubicBezTo>
                  <a:cubicBezTo>
                    <a:pt x="761" y="1276"/>
                    <a:pt x="601" y="1362"/>
                    <a:pt x="489" y="1487"/>
                  </a:cubicBezTo>
                  <a:lnTo>
                    <a:pt x="489" y="1487"/>
                  </a:lnTo>
                  <a:cubicBezTo>
                    <a:pt x="390" y="1053"/>
                    <a:pt x="338" y="608"/>
                    <a:pt x="335" y="161"/>
                  </a:cubicBezTo>
                  <a:cubicBezTo>
                    <a:pt x="335" y="54"/>
                    <a:pt x="251" y="0"/>
                    <a:pt x="1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9" name="Google Shape;18739;p31"/>
            <p:cNvSpPr/>
            <p:nvPr/>
          </p:nvSpPr>
          <p:spPr>
            <a:xfrm>
              <a:off x="2022700" y="1597100"/>
              <a:ext cx="42000" cy="87125"/>
            </a:xfrm>
            <a:custGeom>
              <a:avLst/>
              <a:gdLst/>
              <a:ahLst/>
              <a:cxnLst/>
              <a:rect l="l" t="t" r="r" b="b"/>
              <a:pathLst>
                <a:path w="1680" h="3485" extrusionOk="0">
                  <a:moveTo>
                    <a:pt x="259" y="1"/>
                  </a:moveTo>
                  <a:cubicBezTo>
                    <a:pt x="121" y="1"/>
                    <a:pt x="0" y="170"/>
                    <a:pt x="133" y="277"/>
                  </a:cubicBezTo>
                  <a:lnTo>
                    <a:pt x="133" y="279"/>
                  </a:lnTo>
                  <a:cubicBezTo>
                    <a:pt x="1010" y="992"/>
                    <a:pt x="1336" y="2176"/>
                    <a:pt x="891" y="3229"/>
                  </a:cubicBezTo>
                  <a:cubicBezTo>
                    <a:pt x="833" y="3362"/>
                    <a:pt x="951" y="3485"/>
                    <a:pt x="1057" y="3485"/>
                  </a:cubicBezTo>
                  <a:cubicBezTo>
                    <a:pt x="1106" y="3485"/>
                    <a:pt x="1153" y="3459"/>
                    <a:pt x="1179" y="3396"/>
                  </a:cubicBezTo>
                  <a:cubicBezTo>
                    <a:pt x="1679" y="2216"/>
                    <a:pt x="1371" y="858"/>
                    <a:pt x="369" y="41"/>
                  </a:cubicBezTo>
                  <a:cubicBezTo>
                    <a:pt x="334" y="12"/>
                    <a:pt x="296" y="1"/>
                    <a:pt x="2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0" name="Google Shape;18740;p31"/>
            <p:cNvSpPr/>
            <p:nvPr/>
          </p:nvSpPr>
          <p:spPr>
            <a:xfrm>
              <a:off x="2053700" y="1575125"/>
              <a:ext cx="42700" cy="31675"/>
            </a:xfrm>
            <a:custGeom>
              <a:avLst/>
              <a:gdLst/>
              <a:ahLst/>
              <a:cxnLst/>
              <a:rect l="l" t="t" r="r" b="b"/>
              <a:pathLst>
                <a:path w="1708" h="1267" extrusionOk="0">
                  <a:moveTo>
                    <a:pt x="622" y="0"/>
                  </a:moveTo>
                  <a:cubicBezTo>
                    <a:pt x="418" y="0"/>
                    <a:pt x="212" y="105"/>
                    <a:pt x="89" y="277"/>
                  </a:cubicBezTo>
                  <a:cubicBezTo>
                    <a:pt x="1" y="401"/>
                    <a:pt x="118" y="520"/>
                    <a:pt x="238" y="520"/>
                  </a:cubicBezTo>
                  <a:cubicBezTo>
                    <a:pt x="289" y="520"/>
                    <a:pt x="340" y="499"/>
                    <a:pt x="377" y="447"/>
                  </a:cubicBezTo>
                  <a:cubicBezTo>
                    <a:pt x="436" y="364"/>
                    <a:pt x="508" y="331"/>
                    <a:pt x="578" y="331"/>
                  </a:cubicBezTo>
                  <a:cubicBezTo>
                    <a:pt x="784" y="331"/>
                    <a:pt x="969" y="620"/>
                    <a:pt x="728" y="795"/>
                  </a:cubicBezTo>
                  <a:cubicBezTo>
                    <a:pt x="621" y="871"/>
                    <a:pt x="621" y="1007"/>
                    <a:pt x="728" y="1083"/>
                  </a:cubicBezTo>
                  <a:cubicBezTo>
                    <a:pt x="903" y="1209"/>
                    <a:pt x="1094" y="1267"/>
                    <a:pt x="1297" y="1267"/>
                  </a:cubicBezTo>
                  <a:cubicBezTo>
                    <a:pt x="1366" y="1267"/>
                    <a:pt x="1436" y="1260"/>
                    <a:pt x="1507" y="1248"/>
                  </a:cubicBezTo>
                  <a:cubicBezTo>
                    <a:pt x="1707" y="1212"/>
                    <a:pt x="1638" y="923"/>
                    <a:pt x="1453" y="923"/>
                  </a:cubicBezTo>
                  <a:cubicBezTo>
                    <a:pt x="1442" y="923"/>
                    <a:pt x="1430" y="924"/>
                    <a:pt x="1419" y="926"/>
                  </a:cubicBezTo>
                  <a:cubicBezTo>
                    <a:pt x="1378" y="933"/>
                    <a:pt x="1339" y="937"/>
                    <a:pt x="1300" y="937"/>
                  </a:cubicBezTo>
                  <a:cubicBezTo>
                    <a:pt x="1221" y="937"/>
                    <a:pt x="1146" y="921"/>
                    <a:pt x="1074" y="893"/>
                  </a:cubicBezTo>
                  <a:lnTo>
                    <a:pt x="1074" y="893"/>
                  </a:lnTo>
                  <a:cubicBezTo>
                    <a:pt x="1213" y="667"/>
                    <a:pt x="1218" y="365"/>
                    <a:pt x="1011" y="160"/>
                  </a:cubicBezTo>
                  <a:cubicBezTo>
                    <a:pt x="901" y="49"/>
                    <a:pt x="762" y="0"/>
                    <a:pt x="6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1" name="Google Shape;18741;p31"/>
            <p:cNvSpPr/>
            <p:nvPr/>
          </p:nvSpPr>
          <p:spPr>
            <a:xfrm>
              <a:off x="2105250" y="1584675"/>
              <a:ext cx="32100" cy="98725"/>
            </a:xfrm>
            <a:custGeom>
              <a:avLst/>
              <a:gdLst/>
              <a:ahLst/>
              <a:cxnLst/>
              <a:rect l="l" t="t" r="r" b="b"/>
              <a:pathLst>
                <a:path w="1284" h="3949" extrusionOk="0">
                  <a:moveTo>
                    <a:pt x="977" y="1"/>
                  </a:moveTo>
                  <a:cubicBezTo>
                    <a:pt x="926" y="1"/>
                    <a:pt x="875" y="22"/>
                    <a:pt x="838" y="74"/>
                  </a:cubicBezTo>
                  <a:cubicBezTo>
                    <a:pt x="0" y="1238"/>
                    <a:pt x="63" y="2775"/>
                    <a:pt x="946" y="3890"/>
                  </a:cubicBezTo>
                  <a:cubicBezTo>
                    <a:pt x="979" y="3931"/>
                    <a:pt x="1017" y="3949"/>
                    <a:pt x="1055" y="3949"/>
                  </a:cubicBezTo>
                  <a:cubicBezTo>
                    <a:pt x="1173" y="3949"/>
                    <a:pt x="1283" y="3781"/>
                    <a:pt x="1183" y="3654"/>
                  </a:cubicBezTo>
                  <a:cubicBezTo>
                    <a:pt x="388" y="2649"/>
                    <a:pt x="383" y="1276"/>
                    <a:pt x="1126" y="243"/>
                  </a:cubicBezTo>
                  <a:cubicBezTo>
                    <a:pt x="1215" y="120"/>
                    <a:pt x="1098" y="1"/>
                    <a:pt x="9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2" name="Google Shape;18742;p31"/>
            <p:cNvSpPr/>
            <p:nvPr/>
          </p:nvSpPr>
          <p:spPr>
            <a:xfrm>
              <a:off x="2148025" y="1613750"/>
              <a:ext cx="30725" cy="56225"/>
            </a:xfrm>
            <a:custGeom>
              <a:avLst/>
              <a:gdLst/>
              <a:ahLst/>
              <a:cxnLst/>
              <a:rect l="l" t="t" r="r" b="b"/>
              <a:pathLst>
                <a:path w="1229" h="2249" extrusionOk="0">
                  <a:moveTo>
                    <a:pt x="1015" y="0"/>
                  </a:moveTo>
                  <a:cubicBezTo>
                    <a:pt x="604" y="44"/>
                    <a:pt x="68" y="166"/>
                    <a:pt x="21" y="670"/>
                  </a:cubicBezTo>
                  <a:cubicBezTo>
                    <a:pt x="1" y="871"/>
                    <a:pt x="94" y="1028"/>
                    <a:pt x="244" y="1152"/>
                  </a:cubicBezTo>
                  <a:cubicBezTo>
                    <a:pt x="363" y="1249"/>
                    <a:pt x="507" y="1304"/>
                    <a:pt x="620" y="1411"/>
                  </a:cubicBezTo>
                  <a:cubicBezTo>
                    <a:pt x="762" y="1518"/>
                    <a:pt x="805" y="1664"/>
                    <a:pt x="751" y="1850"/>
                  </a:cubicBezTo>
                  <a:cubicBezTo>
                    <a:pt x="710" y="1901"/>
                    <a:pt x="668" y="1926"/>
                    <a:pt x="627" y="1926"/>
                  </a:cubicBezTo>
                  <a:cubicBezTo>
                    <a:pt x="598" y="1926"/>
                    <a:pt x="569" y="1914"/>
                    <a:pt x="541" y="1888"/>
                  </a:cubicBezTo>
                  <a:cubicBezTo>
                    <a:pt x="506" y="1856"/>
                    <a:pt x="467" y="1842"/>
                    <a:pt x="430" y="1842"/>
                  </a:cubicBezTo>
                  <a:cubicBezTo>
                    <a:pt x="298" y="1842"/>
                    <a:pt x="182" y="2010"/>
                    <a:pt x="305" y="2125"/>
                  </a:cubicBezTo>
                  <a:cubicBezTo>
                    <a:pt x="396" y="2210"/>
                    <a:pt x="506" y="2248"/>
                    <a:pt x="615" y="2248"/>
                  </a:cubicBezTo>
                  <a:cubicBezTo>
                    <a:pt x="858" y="2248"/>
                    <a:pt x="1098" y="2060"/>
                    <a:pt x="1130" y="1788"/>
                  </a:cubicBezTo>
                  <a:cubicBezTo>
                    <a:pt x="1159" y="1533"/>
                    <a:pt x="1000" y="1298"/>
                    <a:pt x="814" y="1139"/>
                  </a:cubicBezTo>
                  <a:cubicBezTo>
                    <a:pt x="727" y="1066"/>
                    <a:pt x="543" y="1007"/>
                    <a:pt x="486" y="918"/>
                  </a:cubicBezTo>
                  <a:lnTo>
                    <a:pt x="451" y="516"/>
                  </a:lnTo>
                  <a:lnTo>
                    <a:pt x="646" y="403"/>
                  </a:lnTo>
                  <a:cubicBezTo>
                    <a:pt x="759" y="360"/>
                    <a:pt x="898" y="349"/>
                    <a:pt x="1015" y="336"/>
                  </a:cubicBezTo>
                  <a:cubicBezTo>
                    <a:pt x="1220" y="313"/>
                    <a:pt x="1229" y="0"/>
                    <a:pt x="1036" y="0"/>
                  </a:cubicBezTo>
                  <a:cubicBezTo>
                    <a:pt x="1029" y="0"/>
                    <a:pt x="1022" y="1"/>
                    <a:pt x="1015" y="2"/>
                  </a:cubicBezTo>
                  <a:lnTo>
                    <a:pt x="101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3" name="Google Shape;18743;p31"/>
            <p:cNvSpPr/>
            <p:nvPr/>
          </p:nvSpPr>
          <p:spPr>
            <a:xfrm>
              <a:off x="2188375" y="1590950"/>
              <a:ext cx="32000" cy="96350"/>
            </a:xfrm>
            <a:custGeom>
              <a:avLst/>
              <a:gdLst/>
              <a:ahLst/>
              <a:cxnLst/>
              <a:rect l="l" t="t" r="r" b="b"/>
              <a:pathLst>
                <a:path w="1280" h="3854" extrusionOk="0">
                  <a:moveTo>
                    <a:pt x="203" y="1"/>
                  </a:moveTo>
                  <a:cubicBezTo>
                    <a:pt x="100" y="1"/>
                    <a:pt x="1" y="80"/>
                    <a:pt x="50" y="201"/>
                  </a:cubicBezTo>
                  <a:cubicBezTo>
                    <a:pt x="478" y="1264"/>
                    <a:pt x="956" y="2537"/>
                    <a:pt x="163" y="3559"/>
                  </a:cubicBezTo>
                  <a:cubicBezTo>
                    <a:pt x="63" y="3686"/>
                    <a:pt x="175" y="3853"/>
                    <a:pt x="292" y="3853"/>
                  </a:cubicBezTo>
                  <a:cubicBezTo>
                    <a:pt x="329" y="3853"/>
                    <a:pt x="367" y="3836"/>
                    <a:pt x="399" y="3795"/>
                  </a:cubicBezTo>
                  <a:cubicBezTo>
                    <a:pt x="1279" y="2663"/>
                    <a:pt x="860" y="1321"/>
                    <a:pt x="372" y="113"/>
                  </a:cubicBezTo>
                  <a:cubicBezTo>
                    <a:pt x="340" y="34"/>
                    <a:pt x="271"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4" name="Google Shape;18744;p31"/>
            <p:cNvSpPr/>
            <p:nvPr/>
          </p:nvSpPr>
          <p:spPr>
            <a:xfrm>
              <a:off x="2235050" y="1661800"/>
              <a:ext cx="13500" cy="8400"/>
            </a:xfrm>
            <a:custGeom>
              <a:avLst/>
              <a:gdLst/>
              <a:ahLst/>
              <a:cxnLst/>
              <a:rect l="l" t="t" r="r" b="b"/>
              <a:pathLst>
                <a:path w="540" h="336" extrusionOk="0">
                  <a:moveTo>
                    <a:pt x="215" y="0"/>
                  </a:moveTo>
                  <a:cubicBezTo>
                    <a:pt x="1" y="0"/>
                    <a:pt x="1" y="333"/>
                    <a:pt x="216" y="336"/>
                  </a:cubicBezTo>
                  <a:lnTo>
                    <a:pt x="324" y="336"/>
                  </a:lnTo>
                  <a:cubicBezTo>
                    <a:pt x="325" y="336"/>
                    <a:pt x="326" y="336"/>
                    <a:pt x="327" y="336"/>
                  </a:cubicBezTo>
                  <a:cubicBezTo>
                    <a:pt x="539" y="336"/>
                    <a:pt x="538" y="5"/>
                    <a:pt x="324" y="2"/>
                  </a:cubicBezTo>
                  <a:lnTo>
                    <a:pt x="216" y="0"/>
                  </a:lnTo>
                  <a:cubicBezTo>
                    <a:pt x="216" y="0"/>
                    <a:pt x="215"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5" name="Google Shape;18745;p31"/>
            <p:cNvSpPr/>
            <p:nvPr/>
          </p:nvSpPr>
          <p:spPr>
            <a:xfrm>
              <a:off x="2266800" y="1593450"/>
              <a:ext cx="44650" cy="81925"/>
            </a:xfrm>
            <a:custGeom>
              <a:avLst/>
              <a:gdLst/>
              <a:ahLst/>
              <a:cxnLst/>
              <a:rect l="l" t="t" r="r" b="b"/>
              <a:pathLst>
                <a:path w="1786" h="3277" extrusionOk="0">
                  <a:moveTo>
                    <a:pt x="1520" y="1"/>
                  </a:moveTo>
                  <a:cubicBezTo>
                    <a:pt x="1496" y="1"/>
                    <a:pt x="1472" y="6"/>
                    <a:pt x="1446" y="17"/>
                  </a:cubicBezTo>
                  <a:cubicBezTo>
                    <a:pt x="44" y="649"/>
                    <a:pt x="0" y="2539"/>
                    <a:pt x="1352" y="3256"/>
                  </a:cubicBezTo>
                  <a:cubicBezTo>
                    <a:pt x="1379" y="3270"/>
                    <a:pt x="1406" y="3277"/>
                    <a:pt x="1432" y="3277"/>
                  </a:cubicBezTo>
                  <a:cubicBezTo>
                    <a:pt x="1584" y="3277"/>
                    <a:pt x="1684" y="3052"/>
                    <a:pt x="1521" y="2966"/>
                  </a:cubicBezTo>
                  <a:cubicBezTo>
                    <a:pt x="380" y="2362"/>
                    <a:pt x="441" y="835"/>
                    <a:pt x="1616" y="306"/>
                  </a:cubicBezTo>
                  <a:cubicBezTo>
                    <a:pt x="1785" y="230"/>
                    <a:pt x="1679" y="1"/>
                    <a:pt x="15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6" name="Google Shape;18746;p31"/>
            <p:cNvSpPr/>
            <p:nvPr/>
          </p:nvSpPr>
          <p:spPr>
            <a:xfrm>
              <a:off x="2320875" y="1619875"/>
              <a:ext cx="41450" cy="40600"/>
            </a:xfrm>
            <a:custGeom>
              <a:avLst/>
              <a:gdLst/>
              <a:ahLst/>
              <a:cxnLst/>
              <a:rect l="l" t="t" r="r" b="b"/>
              <a:pathLst>
                <a:path w="1658" h="1624" extrusionOk="0">
                  <a:moveTo>
                    <a:pt x="251" y="0"/>
                  </a:moveTo>
                  <a:cubicBezTo>
                    <a:pt x="117" y="0"/>
                    <a:pt x="0" y="169"/>
                    <a:pt x="125" y="281"/>
                  </a:cubicBezTo>
                  <a:cubicBezTo>
                    <a:pt x="561" y="673"/>
                    <a:pt x="961" y="1103"/>
                    <a:pt x="1323" y="1566"/>
                  </a:cubicBezTo>
                  <a:cubicBezTo>
                    <a:pt x="1354" y="1607"/>
                    <a:pt x="1392" y="1624"/>
                    <a:pt x="1430" y="1624"/>
                  </a:cubicBezTo>
                  <a:cubicBezTo>
                    <a:pt x="1546" y="1624"/>
                    <a:pt x="1657" y="1456"/>
                    <a:pt x="1559" y="1329"/>
                  </a:cubicBezTo>
                  <a:cubicBezTo>
                    <a:pt x="1199" y="866"/>
                    <a:pt x="798" y="437"/>
                    <a:pt x="362" y="45"/>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7" name="Google Shape;18747;p31"/>
            <p:cNvSpPr/>
            <p:nvPr/>
          </p:nvSpPr>
          <p:spPr>
            <a:xfrm>
              <a:off x="2318450" y="1620025"/>
              <a:ext cx="35900" cy="51025"/>
            </a:xfrm>
            <a:custGeom>
              <a:avLst/>
              <a:gdLst/>
              <a:ahLst/>
              <a:cxnLst/>
              <a:rect l="l" t="t" r="r" b="b"/>
              <a:pathLst>
                <a:path w="1436" h="2041" extrusionOk="0">
                  <a:moveTo>
                    <a:pt x="1206" y="1"/>
                  </a:moveTo>
                  <a:cubicBezTo>
                    <a:pt x="1155" y="1"/>
                    <a:pt x="1105" y="24"/>
                    <a:pt x="1072" y="82"/>
                  </a:cubicBezTo>
                  <a:lnTo>
                    <a:pt x="76" y="1790"/>
                  </a:lnTo>
                  <a:cubicBezTo>
                    <a:pt x="1" y="1920"/>
                    <a:pt x="117" y="2040"/>
                    <a:pt x="231" y="2040"/>
                  </a:cubicBezTo>
                  <a:cubicBezTo>
                    <a:pt x="282" y="2040"/>
                    <a:pt x="332" y="2017"/>
                    <a:pt x="366" y="1959"/>
                  </a:cubicBezTo>
                  <a:lnTo>
                    <a:pt x="1360" y="251"/>
                  </a:lnTo>
                  <a:cubicBezTo>
                    <a:pt x="1435" y="122"/>
                    <a:pt x="1320" y="1"/>
                    <a:pt x="1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8" name="Google Shape;18748;p31"/>
            <p:cNvSpPr/>
            <p:nvPr/>
          </p:nvSpPr>
          <p:spPr>
            <a:xfrm>
              <a:off x="2362125" y="1592750"/>
              <a:ext cx="34625" cy="76725"/>
            </a:xfrm>
            <a:custGeom>
              <a:avLst/>
              <a:gdLst/>
              <a:ahLst/>
              <a:cxnLst/>
              <a:rect l="l" t="t" r="r" b="b"/>
              <a:pathLst>
                <a:path w="1385" h="3069" extrusionOk="0">
                  <a:moveTo>
                    <a:pt x="248" y="1"/>
                  </a:moveTo>
                  <a:cubicBezTo>
                    <a:pt x="116" y="1"/>
                    <a:pt x="0" y="168"/>
                    <a:pt x="123" y="283"/>
                  </a:cubicBezTo>
                  <a:cubicBezTo>
                    <a:pt x="823" y="935"/>
                    <a:pt x="1033" y="1943"/>
                    <a:pt x="625" y="2814"/>
                  </a:cubicBezTo>
                  <a:cubicBezTo>
                    <a:pt x="562" y="2947"/>
                    <a:pt x="678" y="3069"/>
                    <a:pt x="787" y="3069"/>
                  </a:cubicBezTo>
                  <a:cubicBezTo>
                    <a:pt x="836" y="3069"/>
                    <a:pt x="884" y="3044"/>
                    <a:pt x="913" y="2983"/>
                  </a:cubicBezTo>
                  <a:cubicBezTo>
                    <a:pt x="1384" y="1979"/>
                    <a:pt x="1174" y="805"/>
                    <a:pt x="361" y="47"/>
                  </a:cubicBezTo>
                  <a:cubicBezTo>
                    <a:pt x="325" y="14"/>
                    <a:pt x="286" y="1"/>
                    <a:pt x="2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9" name="Google Shape;18749;p31"/>
            <p:cNvSpPr/>
            <p:nvPr/>
          </p:nvSpPr>
          <p:spPr>
            <a:xfrm>
              <a:off x="2388475" y="1563075"/>
              <a:ext cx="27150" cy="49350"/>
            </a:xfrm>
            <a:custGeom>
              <a:avLst/>
              <a:gdLst/>
              <a:ahLst/>
              <a:cxnLst/>
              <a:rect l="l" t="t" r="r" b="b"/>
              <a:pathLst>
                <a:path w="1086" h="1974" extrusionOk="0">
                  <a:moveTo>
                    <a:pt x="375" y="0"/>
                  </a:moveTo>
                  <a:cubicBezTo>
                    <a:pt x="278" y="0"/>
                    <a:pt x="182" y="38"/>
                    <a:pt x="107" y="123"/>
                  </a:cubicBezTo>
                  <a:cubicBezTo>
                    <a:pt x="0" y="247"/>
                    <a:pt x="113" y="415"/>
                    <a:pt x="234" y="415"/>
                  </a:cubicBezTo>
                  <a:cubicBezTo>
                    <a:pt x="272" y="415"/>
                    <a:pt x="311" y="399"/>
                    <a:pt x="344" y="360"/>
                  </a:cubicBezTo>
                  <a:lnTo>
                    <a:pt x="464" y="378"/>
                  </a:lnTo>
                  <a:cubicBezTo>
                    <a:pt x="496" y="474"/>
                    <a:pt x="486" y="558"/>
                    <a:pt x="432" y="630"/>
                  </a:cubicBezTo>
                  <a:cubicBezTo>
                    <a:pt x="394" y="709"/>
                    <a:pt x="315" y="779"/>
                    <a:pt x="255" y="842"/>
                  </a:cubicBezTo>
                  <a:cubicBezTo>
                    <a:pt x="165" y="938"/>
                    <a:pt x="210" y="1081"/>
                    <a:pt x="330" y="1121"/>
                  </a:cubicBezTo>
                  <a:cubicBezTo>
                    <a:pt x="431" y="1156"/>
                    <a:pt x="573" y="1208"/>
                    <a:pt x="643" y="1296"/>
                  </a:cubicBezTo>
                  <a:cubicBezTo>
                    <a:pt x="714" y="1384"/>
                    <a:pt x="750" y="1638"/>
                    <a:pt x="598" y="1638"/>
                  </a:cubicBezTo>
                  <a:cubicBezTo>
                    <a:pt x="577" y="1638"/>
                    <a:pt x="551" y="1633"/>
                    <a:pt x="521" y="1621"/>
                  </a:cubicBezTo>
                  <a:cubicBezTo>
                    <a:pt x="500" y="1613"/>
                    <a:pt x="480" y="1609"/>
                    <a:pt x="461" y="1609"/>
                  </a:cubicBezTo>
                  <a:cubicBezTo>
                    <a:pt x="306" y="1609"/>
                    <a:pt x="255" y="1875"/>
                    <a:pt x="432" y="1945"/>
                  </a:cubicBezTo>
                  <a:cubicBezTo>
                    <a:pt x="483" y="1964"/>
                    <a:pt x="533" y="1973"/>
                    <a:pt x="583" y="1973"/>
                  </a:cubicBezTo>
                  <a:cubicBezTo>
                    <a:pt x="821" y="1973"/>
                    <a:pt x="1028" y="1761"/>
                    <a:pt x="1055" y="1514"/>
                  </a:cubicBezTo>
                  <a:cubicBezTo>
                    <a:pt x="1086" y="1227"/>
                    <a:pt x="884" y="1025"/>
                    <a:pt x="647" y="898"/>
                  </a:cubicBezTo>
                  <a:lnTo>
                    <a:pt x="647" y="898"/>
                  </a:lnTo>
                  <a:cubicBezTo>
                    <a:pt x="803" y="693"/>
                    <a:pt x="914" y="440"/>
                    <a:pt x="753" y="207"/>
                  </a:cubicBezTo>
                  <a:cubicBezTo>
                    <a:pt x="665" y="80"/>
                    <a:pt x="518" y="0"/>
                    <a:pt x="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0" name="Google Shape;18750;p31"/>
            <p:cNvSpPr/>
            <p:nvPr/>
          </p:nvSpPr>
          <p:spPr>
            <a:xfrm>
              <a:off x="2418375" y="1635650"/>
              <a:ext cx="67475" cy="11575"/>
            </a:xfrm>
            <a:custGeom>
              <a:avLst/>
              <a:gdLst/>
              <a:ahLst/>
              <a:cxnLst/>
              <a:rect l="l" t="t" r="r" b="b"/>
              <a:pathLst>
                <a:path w="2699" h="463" extrusionOk="0">
                  <a:moveTo>
                    <a:pt x="2494" y="1"/>
                  </a:moveTo>
                  <a:cubicBezTo>
                    <a:pt x="2491" y="1"/>
                    <a:pt x="2487" y="1"/>
                    <a:pt x="2484" y="1"/>
                  </a:cubicBezTo>
                  <a:lnTo>
                    <a:pt x="216" y="126"/>
                  </a:lnTo>
                  <a:cubicBezTo>
                    <a:pt x="5" y="138"/>
                    <a:pt x="1" y="462"/>
                    <a:pt x="206" y="462"/>
                  </a:cubicBezTo>
                  <a:cubicBezTo>
                    <a:pt x="209" y="462"/>
                    <a:pt x="212" y="462"/>
                    <a:pt x="216" y="462"/>
                  </a:cubicBezTo>
                  <a:lnTo>
                    <a:pt x="2484" y="337"/>
                  </a:lnTo>
                  <a:cubicBezTo>
                    <a:pt x="2694" y="325"/>
                    <a:pt x="2699" y="1"/>
                    <a:pt x="24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1" name="Google Shape;18751;p31"/>
            <p:cNvSpPr/>
            <p:nvPr/>
          </p:nvSpPr>
          <p:spPr>
            <a:xfrm>
              <a:off x="2442925" y="1612825"/>
              <a:ext cx="10825" cy="8375"/>
            </a:xfrm>
            <a:custGeom>
              <a:avLst/>
              <a:gdLst/>
              <a:ahLst/>
              <a:cxnLst/>
              <a:rect l="l" t="t" r="r" b="b"/>
              <a:pathLst>
                <a:path w="433" h="335" extrusionOk="0">
                  <a:moveTo>
                    <a:pt x="216" y="0"/>
                  </a:moveTo>
                  <a:cubicBezTo>
                    <a:pt x="1" y="0"/>
                    <a:pt x="1" y="334"/>
                    <a:pt x="216" y="334"/>
                  </a:cubicBezTo>
                  <a:cubicBezTo>
                    <a:pt x="431" y="334"/>
                    <a:pt x="433" y="0"/>
                    <a:pt x="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2" name="Google Shape;18752;p31"/>
            <p:cNvSpPr/>
            <p:nvPr/>
          </p:nvSpPr>
          <p:spPr>
            <a:xfrm>
              <a:off x="2447825" y="1658650"/>
              <a:ext cx="10800" cy="8375"/>
            </a:xfrm>
            <a:custGeom>
              <a:avLst/>
              <a:gdLst/>
              <a:ahLst/>
              <a:cxnLst/>
              <a:rect l="l" t="t" r="r" b="b"/>
              <a:pathLst>
                <a:path w="432" h="335"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3" name="Google Shape;18753;p31"/>
            <p:cNvSpPr/>
            <p:nvPr/>
          </p:nvSpPr>
          <p:spPr>
            <a:xfrm>
              <a:off x="2505475" y="1588250"/>
              <a:ext cx="32600" cy="94700"/>
            </a:xfrm>
            <a:custGeom>
              <a:avLst/>
              <a:gdLst/>
              <a:ahLst/>
              <a:cxnLst/>
              <a:rect l="l" t="t" r="r" b="b"/>
              <a:pathLst>
                <a:path w="1304" h="3788" extrusionOk="0">
                  <a:moveTo>
                    <a:pt x="1008" y="0"/>
                  </a:moveTo>
                  <a:cubicBezTo>
                    <a:pt x="971" y="0"/>
                    <a:pt x="932" y="17"/>
                    <a:pt x="899" y="56"/>
                  </a:cubicBezTo>
                  <a:cubicBezTo>
                    <a:pt x="1" y="1133"/>
                    <a:pt x="20" y="2687"/>
                    <a:pt x="957" y="3734"/>
                  </a:cubicBezTo>
                  <a:cubicBezTo>
                    <a:pt x="991" y="3771"/>
                    <a:pt x="1030" y="3787"/>
                    <a:pt x="1068" y="3787"/>
                  </a:cubicBezTo>
                  <a:cubicBezTo>
                    <a:pt x="1191" y="3787"/>
                    <a:pt x="1303" y="3620"/>
                    <a:pt x="1193" y="3497"/>
                  </a:cubicBezTo>
                  <a:cubicBezTo>
                    <a:pt x="387" y="2593"/>
                    <a:pt x="358" y="1224"/>
                    <a:pt x="1136" y="294"/>
                  </a:cubicBezTo>
                  <a:cubicBezTo>
                    <a:pt x="1240" y="168"/>
                    <a:pt x="1129" y="0"/>
                    <a:pt x="1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4" name="Google Shape;18754;p31"/>
            <p:cNvSpPr/>
            <p:nvPr/>
          </p:nvSpPr>
          <p:spPr>
            <a:xfrm>
              <a:off x="2545250" y="1614775"/>
              <a:ext cx="56400" cy="107200"/>
            </a:xfrm>
            <a:custGeom>
              <a:avLst/>
              <a:gdLst/>
              <a:ahLst/>
              <a:cxnLst/>
              <a:rect l="l" t="t" r="r" b="b"/>
              <a:pathLst>
                <a:path w="2256" h="4288" extrusionOk="0">
                  <a:moveTo>
                    <a:pt x="1448" y="314"/>
                  </a:moveTo>
                  <a:cubicBezTo>
                    <a:pt x="1550" y="314"/>
                    <a:pt x="1658" y="333"/>
                    <a:pt x="1766" y="366"/>
                  </a:cubicBezTo>
                  <a:lnTo>
                    <a:pt x="1766" y="366"/>
                  </a:lnTo>
                  <a:cubicBezTo>
                    <a:pt x="1764" y="602"/>
                    <a:pt x="1762" y="839"/>
                    <a:pt x="1760" y="1075"/>
                  </a:cubicBezTo>
                  <a:lnTo>
                    <a:pt x="1760" y="1075"/>
                  </a:lnTo>
                  <a:cubicBezTo>
                    <a:pt x="1415" y="1218"/>
                    <a:pt x="1158" y="1289"/>
                    <a:pt x="988" y="1289"/>
                  </a:cubicBezTo>
                  <a:cubicBezTo>
                    <a:pt x="734" y="1289"/>
                    <a:pt x="679" y="1128"/>
                    <a:pt x="824" y="806"/>
                  </a:cubicBezTo>
                  <a:cubicBezTo>
                    <a:pt x="919" y="456"/>
                    <a:pt x="1162" y="314"/>
                    <a:pt x="1448" y="314"/>
                  </a:cubicBezTo>
                  <a:close/>
                  <a:moveTo>
                    <a:pt x="1524" y="1"/>
                  </a:moveTo>
                  <a:cubicBezTo>
                    <a:pt x="741" y="1"/>
                    <a:pt x="1" y="721"/>
                    <a:pt x="579" y="1526"/>
                  </a:cubicBezTo>
                  <a:cubicBezTo>
                    <a:pt x="742" y="1753"/>
                    <a:pt x="991" y="1866"/>
                    <a:pt x="1247" y="1866"/>
                  </a:cubicBezTo>
                  <a:cubicBezTo>
                    <a:pt x="1418" y="1866"/>
                    <a:pt x="1592" y="1816"/>
                    <a:pt x="1746" y="1716"/>
                  </a:cubicBezTo>
                  <a:cubicBezTo>
                    <a:pt x="1749" y="1714"/>
                    <a:pt x="1752" y="1712"/>
                    <a:pt x="1755" y="1710"/>
                  </a:cubicBezTo>
                  <a:lnTo>
                    <a:pt x="1755" y="1710"/>
                  </a:lnTo>
                  <a:cubicBezTo>
                    <a:pt x="1753" y="1949"/>
                    <a:pt x="1751" y="2187"/>
                    <a:pt x="1749" y="2426"/>
                  </a:cubicBezTo>
                  <a:cubicBezTo>
                    <a:pt x="1747" y="2711"/>
                    <a:pt x="1825" y="3138"/>
                    <a:pt x="1738" y="3408"/>
                  </a:cubicBezTo>
                  <a:cubicBezTo>
                    <a:pt x="1606" y="3822"/>
                    <a:pt x="1359" y="3957"/>
                    <a:pt x="1087" y="3957"/>
                  </a:cubicBezTo>
                  <a:cubicBezTo>
                    <a:pt x="851" y="3957"/>
                    <a:pt x="596" y="3855"/>
                    <a:pt x="379" y="3744"/>
                  </a:cubicBezTo>
                  <a:cubicBezTo>
                    <a:pt x="352" y="3729"/>
                    <a:pt x="325" y="3723"/>
                    <a:pt x="300" y="3723"/>
                  </a:cubicBezTo>
                  <a:cubicBezTo>
                    <a:pt x="147" y="3723"/>
                    <a:pt x="46" y="3948"/>
                    <a:pt x="210" y="4032"/>
                  </a:cubicBezTo>
                  <a:cubicBezTo>
                    <a:pt x="479" y="4171"/>
                    <a:pt x="831" y="4287"/>
                    <a:pt x="1159" y="4287"/>
                  </a:cubicBezTo>
                  <a:cubicBezTo>
                    <a:pt x="1491" y="4287"/>
                    <a:pt x="1799" y="4168"/>
                    <a:pt x="1975" y="3834"/>
                  </a:cubicBezTo>
                  <a:cubicBezTo>
                    <a:pt x="2182" y="3437"/>
                    <a:pt x="2081" y="2850"/>
                    <a:pt x="2084" y="2426"/>
                  </a:cubicBezTo>
                  <a:lnTo>
                    <a:pt x="2093" y="1330"/>
                  </a:lnTo>
                  <a:lnTo>
                    <a:pt x="2093" y="1330"/>
                  </a:lnTo>
                  <a:cubicBezTo>
                    <a:pt x="2255" y="1001"/>
                    <a:pt x="2228" y="590"/>
                    <a:pt x="2095" y="232"/>
                  </a:cubicBezTo>
                  <a:cubicBezTo>
                    <a:pt x="2094" y="230"/>
                    <a:pt x="2093" y="228"/>
                    <a:pt x="2093" y="226"/>
                  </a:cubicBezTo>
                  <a:lnTo>
                    <a:pt x="2093" y="226"/>
                  </a:lnTo>
                  <a:cubicBezTo>
                    <a:pt x="2083" y="170"/>
                    <a:pt x="2049" y="117"/>
                    <a:pt x="1984" y="90"/>
                  </a:cubicBezTo>
                  <a:cubicBezTo>
                    <a:pt x="1835" y="29"/>
                    <a:pt x="1679" y="1"/>
                    <a:pt x="1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5" name="Google Shape;18755;p31"/>
            <p:cNvSpPr/>
            <p:nvPr/>
          </p:nvSpPr>
          <p:spPr>
            <a:xfrm>
              <a:off x="2613450" y="1585125"/>
              <a:ext cx="57625" cy="85450"/>
            </a:xfrm>
            <a:custGeom>
              <a:avLst/>
              <a:gdLst/>
              <a:ahLst/>
              <a:cxnLst/>
              <a:rect l="l" t="t" r="r" b="b"/>
              <a:pathLst>
                <a:path w="2305" h="3418" extrusionOk="0">
                  <a:moveTo>
                    <a:pt x="165" y="1"/>
                  </a:moveTo>
                  <a:cubicBezTo>
                    <a:pt x="82" y="1"/>
                    <a:pt x="0" y="55"/>
                    <a:pt x="3" y="163"/>
                  </a:cubicBezTo>
                  <a:cubicBezTo>
                    <a:pt x="35" y="1215"/>
                    <a:pt x="157" y="2265"/>
                    <a:pt x="366" y="3299"/>
                  </a:cubicBezTo>
                  <a:cubicBezTo>
                    <a:pt x="383" y="3380"/>
                    <a:pt x="452" y="3418"/>
                    <a:pt x="523" y="3418"/>
                  </a:cubicBezTo>
                  <a:cubicBezTo>
                    <a:pt x="611" y="3418"/>
                    <a:pt x="702" y="3359"/>
                    <a:pt x="696" y="3255"/>
                  </a:cubicBezTo>
                  <a:cubicBezTo>
                    <a:pt x="680" y="3018"/>
                    <a:pt x="694" y="2786"/>
                    <a:pt x="767" y="2561"/>
                  </a:cubicBezTo>
                  <a:cubicBezTo>
                    <a:pt x="882" y="2202"/>
                    <a:pt x="1008" y="1993"/>
                    <a:pt x="1400" y="1993"/>
                  </a:cubicBezTo>
                  <a:cubicBezTo>
                    <a:pt x="1800" y="1993"/>
                    <a:pt x="1716" y="2059"/>
                    <a:pt x="1800" y="2407"/>
                  </a:cubicBezTo>
                  <a:lnTo>
                    <a:pt x="1951" y="3024"/>
                  </a:lnTo>
                  <a:cubicBezTo>
                    <a:pt x="1971" y="3108"/>
                    <a:pt x="2034" y="3144"/>
                    <a:pt x="2100" y="3144"/>
                  </a:cubicBezTo>
                  <a:cubicBezTo>
                    <a:pt x="2199" y="3144"/>
                    <a:pt x="2304" y="3062"/>
                    <a:pt x="2273" y="2936"/>
                  </a:cubicBezTo>
                  <a:cubicBezTo>
                    <a:pt x="2163" y="2485"/>
                    <a:pt x="2113" y="1411"/>
                    <a:pt x="1512" y="1411"/>
                  </a:cubicBezTo>
                  <a:cubicBezTo>
                    <a:pt x="1445" y="1411"/>
                    <a:pt x="1370" y="1425"/>
                    <a:pt x="1288" y="1455"/>
                  </a:cubicBezTo>
                  <a:cubicBezTo>
                    <a:pt x="922" y="1586"/>
                    <a:pt x="672" y="1900"/>
                    <a:pt x="524" y="2263"/>
                  </a:cubicBezTo>
                  <a:lnTo>
                    <a:pt x="524" y="2263"/>
                  </a:lnTo>
                  <a:cubicBezTo>
                    <a:pt x="422" y="1567"/>
                    <a:pt x="359" y="866"/>
                    <a:pt x="337" y="163"/>
                  </a:cubicBezTo>
                  <a:cubicBezTo>
                    <a:pt x="334" y="55"/>
                    <a:pt x="249"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6" name="Google Shape;18756;p31"/>
            <p:cNvSpPr/>
            <p:nvPr/>
          </p:nvSpPr>
          <p:spPr>
            <a:xfrm>
              <a:off x="2664475" y="1576175"/>
              <a:ext cx="49550" cy="99850"/>
            </a:xfrm>
            <a:custGeom>
              <a:avLst/>
              <a:gdLst/>
              <a:ahLst/>
              <a:cxnLst/>
              <a:rect l="l" t="t" r="r" b="b"/>
              <a:pathLst>
                <a:path w="1982" h="3994" extrusionOk="0">
                  <a:moveTo>
                    <a:pt x="226" y="0"/>
                  </a:moveTo>
                  <a:cubicBezTo>
                    <a:pt x="91" y="0"/>
                    <a:pt x="1" y="217"/>
                    <a:pt x="145" y="319"/>
                  </a:cubicBezTo>
                  <a:cubicBezTo>
                    <a:pt x="1225" y="1091"/>
                    <a:pt x="1614" y="2527"/>
                    <a:pt x="1069" y="3738"/>
                  </a:cubicBezTo>
                  <a:cubicBezTo>
                    <a:pt x="1010" y="3872"/>
                    <a:pt x="1127" y="3994"/>
                    <a:pt x="1235" y="3994"/>
                  </a:cubicBezTo>
                  <a:cubicBezTo>
                    <a:pt x="1284" y="3994"/>
                    <a:pt x="1331" y="3968"/>
                    <a:pt x="1359" y="3907"/>
                  </a:cubicBezTo>
                  <a:cubicBezTo>
                    <a:pt x="1982" y="2520"/>
                    <a:pt x="1551" y="914"/>
                    <a:pt x="314" y="31"/>
                  </a:cubicBezTo>
                  <a:cubicBezTo>
                    <a:pt x="284" y="10"/>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7" name="Google Shape;18757;p31"/>
            <p:cNvSpPr/>
            <p:nvPr/>
          </p:nvSpPr>
          <p:spPr>
            <a:xfrm>
              <a:off x="2700350" y="1554875"/>
              <a:ext cx="45175" cy="47900"/>
            </a:xfrm>
            <a:custGeom>
              <a:avLst/>
              <a:gdLst/>
              <a:ahLst/>
              <a:cxnLst/>
              <a:rect l="l" t="t" r="r" b="b"/>
              <a:pathLst>
                <a:path w="1807" h="1916" extrusionOk="0">
                  <a:moveTo>
                    <a:pt x="560" y="0"/>
                  </a:moveTo>
                  <a:cubicBezTo>
                    <a:pt x="368" y="0"/>
                    <a:pt x="180" y="89"/>
                    <a:pt x="74" y="279"/>
                  </a:cubicBezTo>
                  <a:cubicBezTo>
                    <a:pt x="1" y="409"/>
                    <a:pt x="117" y="529"/>
                    <a:pt x="230" y="529"/>
                  </a:cubicBezTo>
                  <a:cubicBezTo>
                    <a:pt x="281" y="529"/>
                    <a:pt x="331" y="505"/>
                    <a:pt x="364" y="447"/>
                  </a:cubicBezTo>
                  <a:lnTo>
                    <a:pt x="362" y="447"/>
                  </a:lnTo>
                  <a:cubicBezTo>
                    <a:pt x="406" y="368"/>
                    <a:pt x="482" y="332"/>
                    <a:pt x="563" y="332"/>
                  </a:cubicBezTo>
                  <a:cubicBezTo>
                    <a:pt x="595" y="332"/>
                    <a:pt x="627" y="337"/>
                    <a:pt x="658" y="348"/>
                  </a:cubicBezTo>
                  <a:cubicBezTo>
                    <a:pt x="827" y="406"/>
                    <a:pt x="875" y="599"/>
                    <a:pt x="862" y="761"/>
                  </a:cubicBezTo>
                  <a:cubicBezTo>
                    <a:pt x="838" y="1069"/>
                    <a:pt x="597" y="1306"/>
                    <a:pt x="396" y="1515"/>
                  </a:cubicBezTo>
                  <a:cubicBezTo>
                    <a:pt x="327" y="1586"/>
                    <a:pt x="328" y="1731"/>
                    <a:pt x="429" y="1778"/>
                  </a:cubicBezTo>
                  <a:cubicBezTo>
                    <a:pt x="626" y="1870"/>
                    <a:pt x="827" y="1916"/>
                    <a:pt x="1028" y="1916"/>
                  </a:cubicBezTo>
                  <a:cubicBezTo>
                    <a:pt x="1233" y="1916"/>
                    <a:pt x="1438" y="1868"/>
                    <a:pt x="1639" y="1772"/>
                  </a:cubicBezTo>
                  <a:cubicBezTo>
                    <a:pt x="1806" y="1692"/>
                    <a:pt x="1702" y="1465"/>
                    <a:pt x="1545" y="1465"/>
                  </a:cubicBezTo>
                  <a:cubicBezTo>
                    <a:pt x="1521" y="1465"/>
                    <a:pt x="1495" y="1470"/>
                    <a:pt x="1469" y="1482"/>
                  </a:cubicBezTo>
                  <a:cubicBezTo>
                    <a:pt x="1330" y="1551"/>
                    <a:pt x="1179" y="1585"/>
                    <a:pt x="1028" y="1585"/>
                  </a:cubicBezTo>
                  <a:cubicBezTo>
                    <a:pt x="954" y="1585"/>
                    <a:pt x="879" y="1576"/>
                    <a:pt x="807" y="1560"/>
                  </a:cubicBezTo>
                  <a:lnTo>
                    <a:pt x="807" y="1560"/>
                  </a:lnTo>
                  <a:cubicBezTo>
                    <a:pt x="1109" y="1201"/>
                    <a:pt x="1364" y="740"/>
                    <a:pt x="1090" y="291"/>
                  </a:cubicBezTo>
                  <a:cubicBezTo>
                    <a:pt x="974" y="102"/>
                    <a:pt x="765" y="0"/>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8" name="Google Shape;18758;p31"/>
            <p:cNvSpPr/>
            <p:nvPr/>
          </p:nvSpPr>
          <p:spPr>
            <a:xfrm>
              <a:off x="2735450" y="1629100"/>
              <a:ext cx="46550" cy="10575"/>
            </a:xfrm>
            <a:custGeom>
              <a:avLst/>
              <a:gdLst/>
              <a:ahLst/>
              <a:cxnLst/>
              <a:rect l="l" t="t" r="r" b="b"/>
              <a:pathLst>
                <a:path w="1862" h="423" extrusionOk="0">
                  <a:moveTo>
                    <a:pt x="1115" y="1"/>
                  </a:moveTo>
                  <a:cubicBezTo>
                    <a:pt x="808" y="1"/>
                    <a:pt x="501" y="33"/>
                    <a:pt x="198" y="95"/>
                  </a:cubicBezTo>
                  <a:cubicBezTo>
                    <a:pt x="1" y="135"/>
                    <a:pt x="66" y="423"/>
                    <a:pt x="249" y="423"/>
                  </a:cubicBezTo>
                  <a:cubicBezTo>
                    <a:pt x="261" y="423"/>
                    <a:pt x="274" y="421"/>
                    <a:pt x="287" y="419"/>
                  </a:cubicBezTo>
                  <a:cubicBezTo>
                    <a:pt x="564" y="363"/>
                    <a:pt x="846" y="335"/>
                    <a:pt x="1129" y="335"/>
                  </a:cubicBezTo>
                  <a:cubicBezTo>
                    <a:pt x="1302" y="335"/>
                    <a:pt x="1476" y="345"/>
                    <a:pt x="1649" y="367"/>
                  </a:cubicBezTo>
                  <a:cubicBezTo>
                    <a:pt x="1657" y="368"/>
                    <a:pt x="1664" y="368"/>
                    <a:pt x="1672" y="368"/>
                  </a:cubicBezTo>
                  <a:cubicBezTo>
                    <a:pt x="1862" y="368"/>
                    <a:pt x="1853" y="56"/>
                    <a:pt x="1649" y="33"/>
                  </a:cubicBezTo>
                  <a:cubicBezTo>
                    <a:pt x="1471" y="12"/>
                    <a:pt x="1293" y="1"/>
                    <a:pt x="11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9" name="Google Shape;18759;p31"/>
            <p:cNvSpPr/>
            <p:nvPr/>
          </p:nvSpPr>
          <p:spPr>
            <a:xfrm>
              <a:off x="2806250" y="1602825"/>
              <a:ext cx="56175" cy="68500"/>
            </a:xfrm>
            <a:custGeom>
              <a:avLst/>
              <a:gdLst/>
              <a:ahLst/>
              <a:cxnLst/>
              <a:rect l="l" t="t" r="r" b="b"/>
              <a:pathLst>
                <a:path w="2247" h="2740" extrusionOk="0">
                  <a:moveTo>
                    <a:pt x="252" y="0"/>
                  </a:moveTo>
                  <a:cubicBezTo>
                    <a:pt x="118" y="0"/>
                    <a:pt x="0" y="170"/>
                    <a:pt x="126" y="283"/>
                  </a:cubicBezTo>
                  <a:cubicBezTo>
                    <a:pt x="867" y="946"/>
                    <a:pt x="1468" y="1753"/>
                    <a:pt x="1894" y="2653"/>
                  </a:cubicBezTo>
                  <a:cubicBezTo>
                    <a:pt x="1923" y="2714"/>
                    <a:pt x="1971" y="2739"/>
                    <a:pt x="2020" y="2739"/>
                  </a:cubicBezTo>
                  <a:cubicBezTo>
                    <a:pt x="2130" y="2739"/>
                    <a:pt x="2246" y="2617"/>
                    <a:pt x="2183" y="2484"/>
                  </a:cubicBezTo>
                  <a:cubicBezTo>
                    <a:pt x="1744" y="1558"/>
                    <a:pt x="1125" y="730"/>
                    <a:pt x="364" y="45"/>
                  </a:cubicBezTo>
                  <a:cubicBezTo>
                    <a:pt x="329" y="14"/>
                    <a:pt x="290"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0" name="Google Shape;18760;p31"/>
            <p:cNvSpPr/>
            <p:nvPr/>
          </p:nvSpPr>
          <p:spPr>
            <a:xfrm>
              <a:off x="2804875" y="1605425"/>
              <a:ext cx="49525" cy="76425"/>
            </a:xfrm>
            <a:custGeom>
              <a:avLst/>
              <a:gdLst/>
              <a:ahLst/>
              <a:cxnLst/>
              <a:rect l="l" t="t" r="r" b="b"/>
              <a:pathLst>
                <a:path w="1981" h="3057" extrusionOk="0">
                  <a:moveTo>
                    <a:pt x="1752" y="0"/>
                  </a:moveTo>
                  <a:cubicBezTo>
                    <a:pt x="1714" y="0"/>
                    <a:pt x="1676" y="17"/>
                    <a:pt x="1643" y="58"/>
                  </a:cubicBezTo>
                  <a:cubicBezTo>
                    <a:pt x="974" y="905"/>
                    <a:pt x="435" y="1848"/>
                    <a:pt x="48" y="2854"/>
                  </a:cubicBezTo>
                  <a:cubicBezTo>
                    <a:pt x="1" y="2976"/>
                    <a:pt x="100" y="3056"/>
                    <a:pt x="203" y="3056"/>
                  </a:cubicBezTo>
                  <a:cubicBezTo>
                    <a:pt x="271" y="3056"/>
                    <a:pt x="340" y="3022"/>
                    <a:pt x="370" y="2943"/>
                  </a:cubicBezTo>
                  <a:cubicBezTo>
                    <a:pt x="737" y="1990"/>
                    <a:pt x="1247" y="1097"/>
                    <a:pt x="1880" y="295"/>
                  </a:cubicBezTo>
                  <a:cubicBezTo>
                    <a:pt x="1980" y="168"/>
                    <a:pt x="1870" y="0"/>
                    <a:pt x="17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1" name="Google Shape;18761;p31"/>
            <p:cNvSpPr/>
            <p:nvPr/>
          </p:nvSpPr>
          <p:spPr>
            <a:xfrm>
              <a:off x="2860900" y="1574150"/>
              <a:ext cx="37325" cy="30150"/>
            </a:xfrm>
            <a:custGeom>
              <a:avLst/>
              <a:gdLst/>
              <a:ahLst/>
              <a:cxnLst/>
              <a:rect l="l" t="t" r="r" b="b"/>
              <a:pathLst>
                <a:path w="1493" h="1206" extrusionOk="0">
                  <a:moveTo>
                    <a:pt x="424" y="0"/>
                  </a:moveTo>
                  <a:cubicBezTo>
                    <a:pt x="210" y="0"/>
                    <a:pt x="1" y="130"/>
                    <a:pt x="11" y="373"/>
                  </a:cubicBezTo>
                  <a:cubicBezTo>
                    <a:pt x="15" y="480"/>
                    <a:pt x="101" y="534"/>
                    <a:pt x="184" y="534"/>
                  </a:cubicBezTo>
                  <a:cubicBezTo>
                    <a:pt x="268" y="534"/>
                    <a:pt x="350" y="480"/>
                    <a:pt x="345" y="373"/>
                  </a:cubicBezTo>
                  <a:cubicBezTo>
                    <a:pt x="344" y="341"/>
                    <a:pt x="365" y="330"/>
                    <a:pt x="394" y="330"/>
                  </a:cubicBezTo>
                  <a:cubicBezTo>
                    <a:pt x="445" y="330"/>
                    <a:pt x="520" y="366"/>
                    <a:pt x="539" y="394"/>
                  </a:cubicBezTo>
                  <a:cubicBezTo>
                    <a:pt x="638" y="548"/>
                    <a:pt x="458" y="795"/>
                    <a:pt x="374" y="916"/>
                  </a:cubicBezTo>
                  <a:cubicBezTo>
                    <a:pt x="298" y="1027"/>
                    <a:pt x="402" y="1161"/>
                    <a:pt x="519" y="1168"/>
                  </a:cubicBezTo>
                  <a:lnTo>
                    <a:pt x="1277" y="1206"/>
                  </a:lnTo>
                  <a:cubicBezTo>
                    <a:pt x="1281" y="1206"/>
                    <a:pt x="1284" y="1206"/>
                    <a:pt x="1287" y="1206"/>
                  </a:cubicBezTo>
                  <a:cubicBezTo>
                    <a:pt x="1492" y="1206"/>
                    <a:pt x="1489" y="882"/>
                    <a:pt x="1277" y="872"/>
                  </a:cubicBezTo>
                  <a:lnTo>
                    <a:pt x="795" y="847"/>
                  </a:lnTo>
                  <a:lnTo>
                    <a:pt x="795" y="847"/>
                  </a:lnTo>
                  <a:cubicBezTo>
                    <a:pt x="923" y="561"/>
                    <a:pt x="966" y="211"/>
                    <a:pt x="646" y="51"/>
                  </a:cubicBezTo>
                  <a:cubicBezTo>
                    <a:pt x="578" y="17"/>
                    <a:pt x="500" y="0"/>
                    <a:pt x="4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2" name="Google Shape;18762;p31"/>
            <p:cNvSpPr/>
            <p:nvPr/>
          </p:nvSpPr>
          <p:spPr>
            <a:xfrm>
              <a:off x="1455200" y="1738350"/>
              <a:ext cx="28650" cy="81375"/>
            </a:xfrm>
            <a:custGeom>
              <a:avLst/>
              <a:gdLst/>
              <a:ahLst/>
              <a:cxnLst/>
              <a:rect l="l" t="t" r="r" b="b"/>
              <a:pathLst>
                <a:path w="1146" h="3255" extrusionOk="0">
                  <a:moveTo>
                    <a:pt x="690" y="1"/>
                  </a:moveTo>
                  <a:cubicBezTo>
                    <a:pt x="466" y="1"/>
                    <a:pt x="257" y="175"/>
                    <a:pt x="173" y="430"/>
                  </a:cubicBezTo>
                  <a:cubicBezTo>
                    <a:pt x="60" y="773"/>
                    <a:pt x="100" y="1188"/>
                    <a:pt x="81" y="1545"/>
                  </a:cubicBezTo>
                  <a:lnTo>
                    <a:pt x="5" y="3093"/>
                  </a:lnTo>
                  <a:cubicBezTo>
                    <a:pt x="0" y="3201"/>
                    <a:pt x="81" y="3255"/>
                    <a:pt x="165" y="3255"/>
                  </a:cubicBezTo>
                  <a:cubicBezTo>
                    <a:pt x="249" y="3255"/>
                    <a:pt x="335" y="3201"/>
                    <a:pt x="341" y="3093"/>
                  </a:cubicBezTo>
                  <a:cubicBezTo>
                    <a:pt x="362" y="2646"/>
                    <a:pt x="385" y="2199"/>
                    <a:pt x="406" y="1751"/>
                  </a:cubicBezTo>
                  <a:lnTo>
                    <a:pt x="437" y="1131"/>
                  </a:lnTo>
                  <a:cubicBezTo>
                    <a:pt x="439" y="1082"/>
                    <a:pt x="466" y="328"/>
                    <a:pt x="680" y="328"/>
                  </a:cubicBezTo>
                  <a:cubicBezTo>
                    <a:pt x="711" y="328"/>
                    <a:pt x="746" y="344"/>
                    <a:pt x="786" y="381"/>
                  </a:cubicBezTo>
                  <a:cubicBezTo>
                    <a:pt x="821" y="413"/>
                    <a:pt x="860" y="427"/>
                    <a:pt x="898" y="427"/>
                  </a:cubicBezTo>
                  <a:cubicBezTo>
                    <a:pt x="1030" y="427"/>
                    <a:pt x="1146" y="258"/>
                    <a:pt x="1022" y="143"/>
                  </a:cubicBezTo>
                  <a:lnTo>
                    <a:pt x="1024" y="143"/>
                  </a:lnTo>
                  <a:cubicBezTo>
                    <a:pt x="918" y="44"/>
                    <a:pt x="802" y="1"/>
                    <a:pt x="6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3" name="Google Shape;18763;p31"/>
            <p:cNvSpPr/>
            <p:nvPr/>
          </p:nvSpPr>
          <p:spPr>
            <a:xfrm>
              <a:off x="1457325" y="1789550"/>
              <a:ext cx="29125" cy="8700"/>
            </a:xfrm>
            <a:custGeom>
              <a:avLst/>
              <a:gdLst/>
              <a:ahLst/>
              <a:cxnLst/>
              <a:rect l="l" t="t" r="r" b="b"/>
              <a:pathLst>
                <a:path w="1165" h="348" extrusionOk="0">
                  <a:moveTo>
                    <a:pt x="214" y="0"/>
                  </a:moveTo>
                  <a:cubicBezTo>
                    <a:pt x="1" y="0"/>
                    <a:pt x="2" y="331"/>
                    <a:pt x="217" y="336"/>
                  </a:cubicBezTo>
                  <a:lnTo>
                    <a:pt x="948" y="348"/>
                  </a:lnTo>
                  <a:cubicBezTo>
                    <a:pt x="949" y="348"/>
                    <a:pt x="950" y="348"/>
                    <a:pt x="951" y="348"/>
                  </a:cubicBezTo>
                  <a:cubicBezTo>
                    <a:pt x="1165" y="348"/>
                    <a:pt x="1164" y="15"/>
                    <a:pt x="948" y="12"/>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4" name="Google Shape;18764;p31"/>
            <p:cNvSpPr/>
            <p:nvPr/>
          </p:nvSpPr>
          <p:spPr>
            <a:xfrm>
              <a:off x="1517625" y="1765450"/>
              <a:ext cx="45025" cy="10275"/>
            </a:xfrm>
            <a:custGeom>
              <a:avLst/>
              <a:gdLst/>
              <a:ahLst/>
              <a:cxnLst/>
              <a:rect l="l" t="t" r="r" b="b"/>
              <a:pathLst>
                <a:path w="1801" h="411" extrusionOk="0">
                  <a:moveTo>
                    <a:pt x="948" y="0"/>
                  </a:moveTo>
                  <a:cubicBezTo>
                    <a:pt x="696" y="0"/>
                    <a:pt x="444" y="28"/>
                    <a:pt x="197" y="82"/>
                  </a:cubicBezTo>
                  <a:cubicBezTo>
                    <a:pt x="1" y="127"/>
                    <a:pt x="65" y="410"/>
                    <a:pt x="246" y="410"/>
                  </a:cubicBezTo>
                  <a:cubicBezTo>
                    <a:pt x="258" y="410"/>
                    <a:pt x="272" y="409"/>
                    <a:pt x="286" y="406"/>
                  </a:cubicBezTo>
                  <a:cubicBezTo>
                    <a:pt x="505" y="357"/>
                    <a:pt x="728" y="332"/>
                    <a:pt x="952" y="332"/>
                  </a:cubicBezTo>
                  <a:cubicBezTo>
                    <a:pt x="1139" y="332"/>
                    <a:pt x="1327" y="350"/>
                    <a:pt x="1512" y="384"/>
                  </a:cubicBezTo>
                  <a:cubicBezTo>
                    <a:pt x="1524" y="387"/>
                    <a:pt x="1536" y="388"/>
                    <a:pt x="1547" y="388"/>
                  </a:cubicBezTo>
                  <a:cubicBezTo>
                    <a:pt x="1731" y="388"/>
                    <a:pt x="1800" y="100"/>
                    <a:pt x="1601" y="63"/>
                  </a:cubicBezTo>
                  <a:cubicBezTo>
                    <a:pt x="1385" y="21"/>
                    <a:pt x="1167" y="0"/>
                    <a:pt x="9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5" name="Google Shape;18765;p31"/>
            <p:cNvSpPr/>
            <p:nvPr/>
          </p:nvSpPr>
          <p:spPr>
            <a:xfrm>
              <a:off x="1516975" y="1790425"/>
              <a:ext cx="47050" cy="14000"/>
            </a:xfrm>
            <a:custGeom>
              <a:avLst/>
              <a:gdLst/>
              <a:ahLst/>
              <a:cxnLst/>
              <a:rect l="l" t="t" r="r" b="b"/>
              <a:pathLst>
                <a:path w="1882" h="560" extrusionOk="0">
                  <a:moveTo>
                    <a:pt x="260" y="1"/>
                  </a:moveTo>
                  <a:cubicBezTo>
                    <a:pt x="73" y="1"/>
                    <a:pt x="1" y="292"/>
                    <a:pt x="202" y="325"/>
                  </a:cubicBezTo>
                  <a:lnTo>
                    <a:pt x="1592" y="557"/>
                  </a:lnTo>
                  <a:cubicBezTo>
                    <a:pt x="1602" y="559"/>
                    <a:pt x="1613" y="560"/>
                    <a:pt x="1623" y="560"/>
                  </a:cubicBezTo>
                  <a:cubicBezTo>
                    <a:pt x="1810" y="560"/>
                    <a:pt x="1881" y="267"/>
                    <a:pt x="1680" y="234"/>
                  </a:cubicBezTo>
                  <a:lnTo>
                    <a:pt x="292" y="3"/>
                  </a:lnTo>
                  <a:cubicBezTo>
                    <a:pt x="281" y="1"/>
                    <a:pt x="271" y="1"/>
                    <a:pt x="2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6" name="Google Shape;18766;p31"/>
            <p:cNvSpPr/>
            <p:nvPr/>
          </p:nvSpPr>
          <p:spPr>
            <a:xfrm>
              <a:off x="1576400" y="1766375"/>
              <a:ext cx="55850" cy="92900"/>
            </a:xfrm>
            <a:custGeom>
              <a:avLst/>
              <a:gdLst/>
              <a:ahLst/>
              <a:cxnLst/>
              <a:rect l="l" t="t" r="r" b="b"/>
              <a:pathLst>
                <a:path w="2234" h="3716" extrusionOk="0">
                  <a:moveTo>
                    <a:pt x="1499" y="529"/>
                  </a:moveTo>
                  <a:cubicBezTo>
                    <a:pt x="1521" y="529"/>
                    <a:pt x="1545" y="530"/>
                    <a:pt x="1568" y="531"/>
                  </a:cubicBezTo>
                  <a:cubicBezTo>
                    <a:pt x="1588" y="556"/>
                    <a:pt x="1611" y="572"/>
                    <a:pt x="1633" y="581"/>
                  </a:cubicBezTo>
                  <a:lnTo>
                    <a:pt x="1633" y="581"/>
                  </a:lnTo>
                  <a:cubicBezTo>
                    <a:pt x="1666" y="719"/>
                    <a:pt x="1700" y="861"/>
                    <a:pt x="1729" y="1004"/>
                  </a:cubicBezTo>
                  <a:lnTo>
                    <a:pt x="1729" y="1004"/>
                  </a:lnTo>
                  <a:cubicBezTo>
                    <a:pt x="1675" y="1066"/>
                    <a:pt x="1536" y="1094"/>
                    <a:pt x="1262" y="1124"/>
                  </a:cubicBezTo>
                  <a:cubicBezTo>
                    <a:pt x="1092" y="1214"/>
                    <a:pt x="966" y="1258"/>
                    <a:pt x="884" y="1258"/>
                  </a:cubicBezTo>
                  <a:cubicBezTo>
                    <a:pt x="779" y="1258"/>
                    <a:pt x="746" y="1185"/>
                    <a:pt x="786" y="1038"/>
                  </a:cubicBezTo>
                  <a:cubicBezTo>
                    <a:pt x="781" y="699"/>
                    <a:pt x="1019" y="529"/>
                    <a:pt x="1499" y="529"/>
                  </a:cubicBezTo>
                  <a:close/>
                  <a:moveTo>
                    <a:pt x="1305" y="1"/>
                  </a:moveTo>
                  <a:cubicBezTo>
                    <a:pt x="727" y="1"/>
                    <a:pt x="240" y="1048"/>
                    <a:pt x="555" y="1643"/>
                  </a:cubicBezTo>
                  <a:cubicBezTo>
                    <a:pt x="694" y="1905"/>
                    <a:pt x="939" y="2042"/>
                    <a:pt x="1201" y="2042"/>
                  </a:cubicBezTo>
                  <a:cubicBezTo>
                    <a:pt x="1338" y="2042"/>
                    <a:pt x="1479" y="2004"/>
                    <a:pt x="1612" y="1928"/>
                  </a:cubicBezTo>
                  <a:cubicBezTo>
                    <a:pt x="1697" y="1879"/>
                    <a:pt x="1768" y="1822"/>
                    <a:pt x="1827" y="1759"/>
                  </a:cubicBezTo>
                  <a:lnTo>
                    <a:pt x="1827" y="1759"/>
                  </a:lnTo>
                  <a:cubicBezTo>
                    <a:pt x="1832" y="1976"/>
                    <a:pt x="1810" y="2192"/>
                    <a:pt x="1748" y="2402"/>
                  </a:cubicBezTo>
                  <a:cubicBezTo>
                    <a:pt x="1592" y="2930"/>
                    <a:pt x="1149" y="3378"/>
                    <a:pt x="609" y="3378"/>
                  </a:cubicBezTo>
                  <a:cubicBezTo>
                    <a:pt x="500" y="3378"/>
                    <a:pt x="387" y="3360"/>
                    <a:pt x="272" y="3320"/>
                  </a:cubicBezTo>
                  <a:cubicBezTo>
                    <a:pt x="252" y="3314"/>
                    <a:pt x="233" y="3311"/>
                    <a:pt x="215" y="3311"/>
                  </a:cubicBezTo>
                  <a:cubicBezTo>
                    <a:pt x="53" y="3311"/>
                    <a:pt x="0" y="3579"/>
                    <a:pt x="183" y="3642"/>
                  </a:cubicBezTo>
                  <a:cubicBezTo>
                    <a:pt x="328" y="3692"/>
                    <a:pt x="472" y="3715"/>
                    <a:pt x="613" y="3715"/>
                  </a:cubicBezTo>
                  <a:cubicBezTo>
                    <a:pt x="1087" y="3715"/>
                    <a:pt x="1523" y="3452"/>
                    <a:pt x="1814" y="3041"/>
                  </a:cubicBezTo>
                  <a:cubicBezTo>
                    <a:pt x="2234" y="2450"/>
                    <a:pt x="2199" y="1716"/>
                    <a:pt x="2071" y="1024"/>
                  </a:cubicBezTo>
                  <a:lnTo>
                    <a:pt x="2071" y="1024"/>
                  </a:lnTo>
                  <a:cubicBezTo>
                    <a:pt x="2064" y="818"/>
                    <a:pt x="2013" y="608"/>
                    <a:pt x="1939" y="416"/>
                  </a:cubicBezTo>
                  <a:lnTo>
                    <a:pt x="1939" y="416"/>
                  </a:lnTo>
                  <a:cubicBezTo>
                    <a:pt x="1939" y="416"/>
                    <a:pt x="1939" y="416"/>
                    <a:pt x="1939" y="416"/>
                  </a:cubicBezTo>
                  <a:cubicBezTo>
                    <a:pt x="1914" y="352"/>
                    <a:pt x="1866" y="316"/>
                    <a:pt x="1814" y="304"/>
                  </a:cubicBezTo>
                  <a:lnTo>
                    <a:pt x="1814" y="304"/>
                  </a:lnTo>
                  <a:cubicBezTo>
                    <a:pt x="1811" y="301"/>
                    <a:pt x="1809" y="297"/>
                    <a:pt x="1806" y="294"/>
                  </a:cubicBezTo>
                  <a:cubicBezTo>
                    <a:pt x="1643" y="87"/>
                    <a:pt x="1470" y="1"/>
                    <a:pt x="13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7" name="Google Shape;18767;p31"/>
            <p:cNvSpPr/>
            <p:nvPr/>
          </p:nvSpPr>
          <p:spPr>
            <a:xfrm>
              <a:off x="1639375" y="1745325"/>
              <a:ext cx="56075" cy="68050"/>
            </a:xfrm>
            <a:custGeom>
              <a:avLst/>
              <a:gdLst/>
              <a:ahLst/>
              <a:cxnLst/>
              <a:rect l="l" t="t" r="r" b="b"/>
              <a:pathLst>
                <a:path w="2243" h="2722" extrusionOk="0">
                  <a:moveTo>
                    <a:pt x="161" y="0"/>
                  </a:moveTo>
                  <a:cubicBezTo>
                    <a:pt x="78" y="0"/>
                    <a:pt x="0" y="53"/>
                    <a:pt x="12" y="160"/>
                  </a:cubicBezTo>
                  <a:cubicBezTo>
                    <a:pt x="99" y="948"/>
                    <a:pt x="276" y="1723"/>
                    <a:pt x="535" y="2472"/>
                  </a:cubicBezTo>
                  <a:cubicBezTo>
                    <a:pt x="564" y="2554"/>
                    <a:pt x="629" y="2591"/>
                    <a:pt x="693" y="2591"/>
                  </a:cubicBezTo>
                  <a:cubicBezTo>
                    <a:pt x="789" y="2591"/>
                    <a:pt x="884" y="2511"/>
                    <a:pt x="858" y="2384"/>
                  </a:cubicBezTo>
                  <a:cubicBezTo>
                    <a:pt x="785" y="2016"/>
                    <a:pt x="683" y="1408"/>
                    <a:pt x="1180" y="1327"/>
                  </a:cubicBezTo>
                  <a:cubicBezTo>
                    <a:pt x="1219" y="1320"/>
                    <a:pt x="1256" y="1317"/>
                    <a:pt x="1291" y="1317"/>
                  </a:cubicBezTo>
                  <a:cubicBezTo>
                    <a:pt x="1853" y="1317"/>
                    <a:pt x="1861" y="2110"/>
                    <a:pt x="1766" y="2512"/>
                  </a:cubicBezTo>
                  <a:cubicBezTo>
                    <a:pt x="1737" y="2639"/>
                    <a:pt x="1842" y="2721"/>
                    <a:pt x="1941" y="2721"/>
                  </a:cubicBezTo>
                  <a:cubicBezTo>
                    <a:pt x="2006" y="2721"/>
                    <a:pt x="2069" y="2685"/>
                    <a:pt x="2089" y="2602"/>
                  </a:cubicBezTo>
                  <a:cubicBezTo>
                    <a:pt x="2243" y="1944"/>
                    <a:pt x="2096" y="959"/>
                    <a:pt x="1228" y="959"/>
                  </a:cubicBezTo>
                  <a:cubicBezTo>
                    <a:pt x="1223" y="959"/>
                    <a:pt x="1218" y="959"/>
                    <a:pt x="1212" y="959"/>
                  </a:cubicBezTo>
                  <a:cubicBezTo>
                    <a:pt x="860" y="964"/>
                    <a:pt x="665" y="1146"/>
                    <a:pt x="566" y="1397"/>
                  </a:cubicBezTo>
                  <a:lnTo>
                    <a:pt x="566" y="1397"/>
                  </a:lnTo>
                  <a:cubicBezTo>
                    <a:pt x="468" y="990"/>
                    <a:pt x="394" y="577"/>
                    <a:pt x="347" y="160"/>
                  </a:cubicBez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8" name="Google Shape;18768;p31"/>
            <p:cNvSpPr/>
            <p:nvPr/>
          </p:nvSpPr>
          <p:spPr>
            <a:xfrm>
              <a:off x="1685575" y="1743600"/>
              <a:ext cx="36250" cy="29375"/>
            </a:xfrm>
            <a:custGeom>
              <a:avLst/>
              <a:gdLst/>
              <a:ahLst/>
              <a:cxnLst/>
              <a:rect l="l" t="t" r="r" b="b"/>
              <a:pathLst>
                <a:path w="1450" h="1175" extrusionOk="0">
                  <a:moveTo>
                    <a:pt x="583" y="0"/>
                  </a:moveTo>
                  <a:cubicBezTo>
                    <a:pt x="389" y="0"/>
                    <a:pt x="192" y="96"/>
                    <a:pt x="83" y="265"/>
                  </a:cubicBezTo>
                  <a:cubicBezTo>
                    <a:pt x="1" y="391"/>
                    <a:pt x="116" y="511"/>
                    <a:pt x="233" y="511"/>
                  </a:cubicBezTo>
                  <a:cubicBezTo>
                    <a:pt x="284" y="511"/>
                    <a:pt x="335" y="488"/>
                    <a:pt x="371" y="433"/>
                  </a:cubicBezTo>
                  <a:lnTo>
                    <a:pt x="371" y="435"/>
                  </a:lnTo>
                  <a:cubicBezTo>
                    <a:pt x="413" y="371"/>
                    <a:pt x="495" y="333"/>
                    <a:pt x="574" y="333"/>
                  </a:cubicBezTo>
                  <a:cubicBezTo>
                    <a:pt x="639" y="333"/>
                    <a:pt x="701" y="358"/>
                    <a:pt x="739" y="413"/>
                  </a:cubicBezTo>
                  <a:cubicBezTo>
                    <a:pt x="826" y="542"/>
                    <a:pt x="722" y="715"/>
                    <a:pt x="589" y="751"/>
                  </a:cubicBezTo>
                  <a:cubicBezTo>
                    <a:pt x="456" y="786"/>
                    <a:pt x="417" y="993"/>
                    <a:pt x="550" y="1056"/>
                  </a:cubicBezTo>
                  <a:cubicBezTo>
                    <a:pt x="708" y="1134"/>
                    <a:pt x="883" y="1174"/>
                    <a:pt x="1060" y="1174"/>
                  </a:cubicBezTo>
                  <a:cubicBezTo>
                    <a:pt x="1122" y="1174"/>
                    <a:pt x="1184" y="1169"/>
                    <a:pt x="1247" y="1159"/>
                  </a:cubicBezTo>
                  <a:cubicBezTo>
                    <a:pt x="1449" y="1129"/>
                    <a:pt x="1376" y="834"/>
                    <a:pt x="1186" y="834"/>
                  </a:cubicBezTo>
                  <a:cubicBezTo>
                    <a:pt x="1177" y="834"/>
                    <a:pt x="1168" y="835"/>
                    <a:pt x="1158" y="836"/>
                  </a:cubicBezTo>
                  <a:cubicBezTo>
                    <a:pt x="1123" y="841"/>
                    <a:pt x="1087" y="843"/>
                    <a:pt x="1052" y="843"/>
                  </a:cubicBezTo>
                  <a:cubicBezTo>
                    <a:pt x="1033" y="843"/>
                    <a:pt x="1015" y="843"/>
                    <a:pt x="997" y="841"/>
                  </a:cubicBezTo>
                  <a:lnTo>
                    <a:pt x="997" y="841"/>
                  </a:lnTo>
                  <a:cubicBezTo>
                    <a:pt x="1124" y="657"/>
                    <a:pt x="1148" y="403"/>
                    <a:pt x="1004" y="207"/>
                  </a:cubicBezTo>
                  <a:cubicBezTo>
                    <a:pt x="900" y="65"/>
                    <a:pt x="742" y="0"/>
                    <a:pt x="5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9" name="Google Shape;18769;p31"/>
            <p:cNvSpPr/>
            <p:nvPr/>
          </p:nvSpPr>
          <p:spPr>
            <a:xfrm>
              <a:off x="1731025" y="1766900"/>
              <a:ext cx="12525" cy="44600"/>
            </a:xfrm>
            <a:custGeom>
              <a:avLst/>
              <a:gdLst/>
              <a:ahLst/>
              <a:cxnLst/>
              <a:rect l="l" t="t" r="r" b="b"/>
              <a:pathLst>
                <a:path w="501" h="1784" extrusionOk="0">
                  <a:moveTo>
                    <a:pt x="162" y="0"/>
                  </a:moveTo>
                  <a:cubicBezTo>
                    <a:pt x="79" y="0"/>
                    <a:pt x="1" y="53"/>
                    <a:pt x="11" y="160"/>
                  </a:cubicBezTo>
                  <a:lnTo>
                    <a:pt x="156" y="1623"/>
                  </a:lnTo>
                  <a:cubicBezTo>
                    <a:pt x="167" y="1729"/>
                    <a:pt x="256" y="1783"/>
                    <a:pt x="340" y="1783"/>
                  </a:cubicBezTo>
                  <a:cubicBezTo>
                    <a:pt x="423" y="1783"/>
                    <a:pt x="501" y="1730"/>
                    <a:pt x="490" y="1623"/>
                  </a:cubicBezTo>
                  <a:lnTo>
                    <a:pt x="345" y="160"/>
                  </a:lnTo>
                  <a:cubicBezTo>
                    <a:pt x="335" y="54"/>
                    <a:pt x="246" y="0"/>
                    <a:pt x="1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0" name="Google Shape;18770;p31"/>
            <p:cNvSpPr/>
            <p:nvPr/>
          </p:nvSpPr>
          <p:spPr>
            <a:xfrm>
              <a:off x="1722725" y="1785400"/>
              <a:ext cx="36775" cy="11825"/>
            </a:xfrm>
            <a:custGeom>
              <a:avLst/>
              <a:gdLst/>
              <a:ahLst/>
              <a:cxnLst/>
              <a:rect l="l" t="t" r="r" b="b"/>
              <a:pathLst>
                <a:path w="1471" h="473" extrusionOk="0">
                  <a:moveTo>
                    <a:pt x="1256" y="0"/>
                  </a:moveTo>
                  <a:cubicBezTo>
                    <a:pt x="1238" y="0"/>
                    <a:pt x="1219" y="3"/>
                    <a:pt x="1199" y="11"/>
                  </a:cubicBezTo>
                  <a:cubicBezTo>
                    <a:pt x="964" y="94"/>
                    <a:pt x="718" y="137"/>
                    <a:pt x="470" y="137"/>
                  </a:cubicBezTo>
                  <a:cubicBezTo>
                    <a:pt x="384" y="137"/>
                    <a:pt x="299" y="132"/>
                    <a:pt x="214" y="122"/>
                  </a:cubicBezTo>
                  <a:cubicBezTo>
                    <a:pt x="206" y="121"/>
                    <a:pt x="198" y="120"/>
                    <a:pt x="191" y="120"/>
                  </a:cubicBezTo>
                  <a:cubicBezTo>
                    <a:pt x="1" y="120"/>
                    <a:pt x="10" y="432"/>
                    <a:pt x="214" y="456"/>
                  </a:cubicBezTo>
                  <a:cubicBezTo>
                    <a:pt x="305" y="467"/>
                    <a:pt x="397" y="472"/>
                    <a:pt x="489" y="472"/>
                  </a:cubicBezTo>
                  <a:cubicBezTo>
                    <a:pt x="761" y="472"/>
                    <a:pt x="1031" y="425"/>
                    <a:pt x="1289" y="334"/>
                  </a:cubicBezTo>
                  <a:cubicBezTo>
                    <a:pt x="1471" y="269"/>
                    <a:pt x="1418" y="0"/>
                    <a:pt x="12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1" name="Google Shape;18771;p31"/>
            <p:cNvSpPr/>
            <p:nvPr/>
          </p:nvSpPr>
          <p:spPr>
            <a:xfrm>
              <a:off x="1783300" y="1749475"/>
              <a:ext cx="26000" cy="72950"/>
            </a:xfrm>
            <a:custGeom>
              <a:avLst/>
              <a:gdLst/>
              <a:ahLst/>
              <a:cxnLst/>
              <a:rect l="l" t="t" r="r" b="b"/>
              <a:pathLst>
                <a:path w="1040" h="2918" extrusionOk="0">
                  <a:moveTo>
                    <a:pt x="739" y="1"/>
                  </a:moveTo>
                  <a:cubicBezTo>
                    <a:pt x="475" y="1"/>
                    <a:pt x="230" y="598"/>
                    <a:pt x="181" y="790"/>
                  </a:cubicBezTo>
                  <a:cubicBezTo>
                    <a:pt x="1" y="1505"/>
                    <a:pt x="166" y="2262"/>
                    <a:pt x="608" y="2846"/>
                  </a:cubicBezTo>
                  <a:cubicBezTo>
                    <a:pt x="646" y="2897"/>
                    <a:pt x="698" y="2918"/>
                    <a:pt x="749" y="2918"/>
                  </a:cubicBezTo>
                  <a:cubicBezTo>
                    <a:pt x="872" y="2918"/>
                    <a:pt x="989" y="2799"/>
                    <a:pt x="896" y="2679"/>
                  </a:cubicBezTo>
                  <a:cubicBezTo>
                    <a:pt x="646" y="2348"/>
                    <a:pt x="483" y="1975"/>
                    <a:pt x="449" y="1559"/>
                  </a:cubicBezTo>
                  <a:cubicBezTo>
                    <a:pt x="436" y="1379"/>
                    <a:pt x="443" y="1199"/>
                    <a:pt x="474" y="1022"/>
                  </a:cubicBezTo>
                  <a:cubicBezTo>
                    <a:pt x="500" y="872"/>
                    <a:pt x="741" y="436"/>
                    <a:pt x="669" y="325"/>
                  </a:cubicBezTo>
                  <a:lnTo>
                    <a:pt x="669" y="325"/>
                  </a:lnTo>
                  <a:cubicBezTo>
                    <a:pt x="704" y="379"/>
                    <a:pt x="755" y="402"/>
                    <a:pt x="806" y="402"/>
                  </a:cubicBezTo>
                  <a:cubicBezTo>
                    <a:pt x="923" y="402"/>
                    <a:pt x="1039" y="282"/>
                    <a:pt x="957" y="156"/>
                  </a:cubicBezTo>
                  <a:cubicBezTo>
                    <a:pt x="886" y="45"/>
                    <a:pt x="812" y="1"/>
                    <a:pt x="7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2" name="Google Shape;18772;p31"/>
            <p:cNvSpPr/>
            <p:nvPr/>
          </p:nvSpPr>
          <p:spPr>
            <a:xfrm>
              <a:off x="1819875" y="1776025"/>
              <a:ext cx="32375" cy="44800"/>
            </a:xfrm>
            <a:custGeom>
              <a:avLst/>
              <a:gdLst/>
              <a:ahLst/>
              <a:cxnLst/>
              <a:rect l="l" t="t" r="r" b="b"/>
              <a:pathLst>
                <a:path w="1295" h="1792" extrusionOk="0">
                  <a:moveTo>
                    <a:pt x="748" y="1"/>
                  </a:moveTo>
                  <a:cubicBezTo>
                    <a:pt x="611" y="1"/>
                    <a:pt x="475" y="38"/>
                    <a:pt x="349" y="122"/>
                  </a:cubicBezTo>
                  <a:cubicBezTo>
                    <a:pt x="140" y="259"/>
                    <a:pt x="1" y="523"/>
                    <a:pt x="112" y="767"/>
                  </a:cubicBezTo>
                  <a:cubicBezTo>
                    <a:pt x="230" y="1028"/>
                    <a:pt x="515" y="1049"/>
                    <a:pt x="738" y="1167"/>
                  </a:cubicBezTo>
                  <a:cubicBezTo>
                    <a:pt x="820" y="1209"/>
                    <a:pt x="986" y="1325"/>
                    <a:pt x="828" y="1392"/>
                  </a:cubicBezTo>
                  <a:cubicBezTo>
                    <a:pt x="815" y="1398"/>
                    <a:pt x="800" y="1400"/>
                    <a:pt x="783" y="1400"/>
                  </a:cubicBezTo>
                  <a:cubicBezTo>
                    <a:pt x="734" y="1400"/>
                    <a:pt x="672" y="1382"/>
                    <a:pt x="631" y="1380"/>
                  </a:cubicBezTo>
                  <a:cubicBezTo>
                    <a:pt x="615" y="1380"/>
                    <a:pt x="599" y="1379"/>
                    <a:pt x="584" y="1379"/>
                  </a:cubicBezTo>
                  <a:cubicBezTo>
                    <a:pt x="464" y="1379"/>
                    <a:pt x="357" y="1397"/>
                    <a:pt x="256" y="1470"/>
                  </a:cubicBezTo>
                  <a:cubicBezTo>
                    <a:pt x="113" y="1575"/>
                    <a:pt x="202" y="1791"/>
                    <a:pt x="337" y="1791"/>
                  </a:cubicBezTo>
                  <a:cubicBezTo>
                    <a:pt x="365" y="1791"/>
                    <a:pt x="395" y="1782"/>
                    <a:pt x="425" y="1760"/>
                  </a:cubicBezTo>
                  <a:cubicBezTo>
                    <a:pt x="484" y="1717"/>
                    <a:pt x="553" y="1706"/>
                    <a:pt x="627" y="1706"/>
                  </a:cubicBezTo>
                  <a:cubicBezTo>
                    <a:pt x="702" y="1706"/>
                    <a:pt x="782" y="1717"/>
                    <a:pt x="859" y="1717"/>
                  </a:cubicBezTo>
                  <a:cubicBezTo>
                    <a:pt x="919" y="1717"/>
                    <a:pt x="977" y="1711"/>
                    <a:pt x="1031" y="1687"/>
                  </a:cubicBezTo>
                  <a:cubicBezTo>
                    <a:pt x="1206" y="1610"/>
                    <a:pt x="1294" y="1411"/>
                    <a:pt x="1230" y="1229"/>
                  </a:cubicBezTo>
                  <a:cubicBezTo>
                    <a:pt x="1159" y="1017"/>
                    <a:pt x="962" y="897"/>
                    <a:pt x="765" y="820"/>
                  </a:cubicBezTo>
                  <a:cubicBezTo>
                    <a:pt x="701" y="796"/>
                    <a:pt x="635" y="779"/>
                    <a:pt x="574" y="749"/>
                  </a:cubicBezTo>
                  <a:cubicBezTo>
                    <a:pt x="465" y="695"/>
                    <a:pt x="446" y="692"/>
                    <a:pt x="455" y="561"/>
                  </a:cubicBezTo>
                  <a:cubicBezTo>
                    <a:pt x="465" y="402"/>
                    <a:pt x="610" y="333"/>
                    <a:pt x="756" y="333"/>
                  </a:cubicBezTo>
                  <a:cubicBezTo>
                    <a:pt x="819" y="333"/>
                    <a:pt x="881" y="345"/>
                    <a:pt x="934" y="369"/>
                  </a:cubicBezTo>
                  <a:cubicBezTo>
                    <a:pt x="959" y="379"/>
                    <a:pt x="983" y="384"/>
                    <a:pt x="1006" y="384"/>
                  </a:cubicBezTo>
                  <a:cubicBezTo>
                    <a:pt x="1167" y="384"/>
                    <a:pt x="1276" y="154"/>
                    <a:pt x="1104" y="79"/>
                  </a:cubicBezTo>
                  <a:cubicBezTo>
                    <a:pt x="988" y="29"/>
                    <a:pt x="868" y="1"/>
                    <a:pt x="7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3" name="Google Shape;18773;p31"/>
            <p:cNvSpPr/>
            <p:nvPr/>
          </p:nvSpPr>
          <p:spPr>
            <a:xfrm>
              <a:off x="1863575" y="1745550"/>
              <a:ext cx="35050" cy="72425"/>
            </a:xfrm>
            <a:custGeom>
              <a:avLst/>
              <a:gdLst/>
              <a:ahLst/>
              <a:cxnLst/>
              <a:rect l="l" t="t" r="r" b="b"/>
              <a:pathLst>
                <a:path w="1402" h="2897" extrusionOk="0">
                  <a:moveTo>
                    <a:pt x="233" y="0"/>
                  </a:moveTo>
                  <a:cubicBezTo>
                    <a:pt x="116" y="0"/>
                    <a:pt x="1" y="120"/>
                    <a:pt x="80" y="247"/>
                  </a:cubicBezTo>
                  <a:cubicBezTo>
                    <a:pt x="420" y="790"/>
                    <a:pt x="1023" y="2091"/>
                    <a:pt x="385" y="2619"/>
                  </a:cubicBezTo>
                  <a:cubicBezTo>
                    <a:pt x="254" y="2726"/>
                    <a:pt x="375" y="2896"/>
                    <a:pt x="512" y="2896"/>
                  </a:cubicBezTo>
                  <a:cubicBezTo>
                    <a:pt x="549" y="2896"/>
                    <a:pt x="587" y="2884"/>
                    <a:pt x="622" y="2855"/>
                  </a:cubicBezTo>
                  <a:cubicBezTo>
                    <a:pt x="1401" y="2212"/>
                    <a:pt x="793" y="755"/>
                    <a:pt x="370" y="79"/>
                  </a:cubicBezTo>
                  <a:cubicBezTo>
                    <a:pt x="335" y="23"/>
                    <a:pt x="284"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4" name="Google Shape;18774;p31"/>
            <p:cNvSpPr/>
            <p:nvPr/>
          </p:nvSpPr>
          <p:spPr>
            <a:xfrm>
              <a:off x="1898700" y="1754725"/>
              <a:ext cx="33325" cy="68275"/>
            </a:xfrm>
            <a:custGeom>
              <a:avLst/>
              <a:gdLst/>
              <a:ahLst/>
              <a:cxnLst/>
              <a:rect l="l" t="t" r="r" b="b"/>
              <a:pathLst>
                <a:path w="1333" h="2731" extrusionOk="0">
                  <a:moveTo>
                    <a:pt x="545" y="0"/>
                  </a:moveTo>
                  <a:cubicBezTo>
                    <a:pt x="478" y="0"/>
                    <a:pt x="408" y="34"/>
                    <a:pt x="376" y="110"/>
                  </a:cubicBezTo>
                  <a:cubicBezTo>
                    <a:pt x="1" y="1007"/>
                    <a:pt x="239" y="2044"/>
                    <a:pt x="970" y="2687"/>
                  </a:cubicBezTo>
                  <a:cubicBezTo>
                    <a:pt x="1004" y="2717"/>
                    <a:pt x="1043" y="2730"/>
                    <a:pt x="1080" y="2730"/>
                  </a:cubicBezTo>
                  <a:cubicBezTo>
                    <a:pt x="1214" y="2730"/>
                    <a:pt x="1333" y="2561"/>
                    <a:pt x="1206" y="2450"/>
                  </a:cubicBezTo>
                  <a:cubicBezTo>
                    <a:pt x="556" y="1877"/>
                    <a:pt x="362" y="995"/>
                    <a:pt x="698" y="200"/>
                  </a:cubicBezTo>
                  <a:cubicBezTo>
                    <a:pt x="749" y="80"/>
                    <a:pt x="650" y="0"/>
                    <a:pt x="5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5" name="Google Shape;18775;p31"/>
            <p:cNvSpPr/>
            <p:nvPr/>
          </p:nvSpPr>
          <p:spPr>
            <a:xfrm>
              <a:off x="1934250" y="1779375"/>
              <a:ext cx="43425" cy="33800"/>
            </a:xfrm>
            <a:custGeom>
              <a:avLst/>
              <a:gdLst/>
              <a:ahLst/>
              <a:cxnLst/>
              <a:rect l="l" t="t" r="r" b="b"/>
              <a:pathLst>
                <a:path w="1737" h="1352" extrusionOk="0">
                  <a:moveTo>
                    <a:pt x="258" y="1"/>
                  </a:moveTo>
                  <a:cubicBezTo>
                    <a:pt x="120" y="1"/>
                    <a:pt x="1" y="170"/>
                    <a:pt x="132" y="279"/>
                  </a:cubicBezTo>
                  <a:lnTo>
                    <a:pt x="1370" y="1310"/>
                  </a:lnTo>
                  <a:cubicBezTo>
                    <a:pt x="1405" y="1339"/>
                    <a:pt x="1443" y="1352"/>
                    <a:pt x="1480" y="1352"/>
                  </a:cubicBezTo>
                  <a:cubicBezTo>
                    <a:pt x="1617" y="1352"/>
                    <a:pt x="1736" y="1183"/>
                    <a:pt x="1607" y="1074"/>
                  </a:cubicBezTo>
                  <a:lnTo>
                    <a:pt x="368" y="43"/>
                  </a:lnTo>
                  <a:cubicBezTo>
                    <a:pt x="333" y="13"/>
                    <a:pt x="295" y="1"/>
                    <a:pt x="2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6" name="Google Shape;18776;p31"/>
            <p:cNvSpPr/>
            <p:nvPr/>
          </p:nvSpPr>
          <p:spPr>
            <a:xfrm>
              <a:off x="1941100" y="1778075"/>
              <a:ext cx="30750" cy="40350"/>
            </a:xfrm>
            <a:custGeom>
              <a:avLst/>
              <a:gdLst/>
              <a:ahLst/>
              <a:cxnLst/>
              <a:rect l="l" t="t" r="r" b="b"/>
              <a:pathLst>
                <a:path w="1230" h="1614" extrusionOk="0">
                  <a:moveTo>
                    <a:pt x="998" y="0"/>
                  </a:moveTo>
                  <a:cubicBezTo>
                    <a:pt x="948" y="0"/>
                    <a:pt x="897" y="23"/>
                    <a:pt x="863" y="79"/>
                  </a:cubicBezTo>
                  <a:cubicBezTo>
                    <a:pt x="601" y="508"/>
                    <a:pt x="340" y="937"/>
                    <a:pt x="77" y="1365"/>
                  </a:cubicBezTo>
                  <a:cubicBezTo>
                    <a:pt x="0" y="1493"/>
                    <a:pt x="116" y="1614"/>
                    <a:pt x="231" y="1614"/>
                  </a:cubicBezTo>
                  <a:cubicBezTo>
                    <a:pt x="282" y="1614"/>
                    <a:pt x="333" y="1590"/>
                    <a:pt x="367" y="1535"/>
                  </a:cubicBezTo>
                  <a:lnTo>
                    <a:pt x="1151" y="249"/>
                  </a:lnTo>
                  <a:cubicBezTo>
                    <a:pt x="1230" y="120"/>
                    <a:pt x="1114" y="0"/>
                    <a:pt x="9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7" name="Google Shape;18777;p31"/>
            <p:cNvSpPr/>
            <p:nvPr/>
          </p:nvSpPr>
          <p:spPr>
            <a:xfrm>
              <a:off x="1986700" y="1772900"/>
              <a:ext cx="14700" cy="44875"/>
            </a:xfrm>
            <a:custGeom>
              <a:avLst/>
              <a:gdLst/>
              <a:ahLst/>
              <a:cxnLst/>
              <a:rect l="l" t="t" r="r" b="b"/>
              <a:pathLst>
                <a:path w="588" h="1795" extrusionOk="0">
                  <a:moveTo>
                    <a:pt x="206" y="1"/>
                  </a:moveTo>
                  <a:cubicBezTo>
                    <a:pt x="109" y="1"/>
                    <a:pt x="1" y="84"/>
                    <a:pt x="20" y="212"/>
                  </a:cubicBezTo>
                  <a:cubicBezTo>
                    <a:pt x="95" y="698"/>
                    <a:pt x="171" y="1186"/>
                    <a:pt x="246" y="1673"/>
                  </a:cubicBezTo>
                  <a:cubicBezTo>
                    <a:pt x="258" y="1758"/>
                    <a:pt x="317" y="1795"/>
                    <a:pt x="382" y="1795"/>
                  </a:cubicBezTo>
                  <a:cubicBezTo>
                    <a:pt x="479" y="1795"/>
                    <a:pt x="588" y="1711"/>
                    <a:pt x="567" y="1584"/>
                  </a:cubicBezTo>
                  <a:cubicBezTo>
                    <a:pt x="493" y="1096"/>
                    <a:pt x="418" y="610"/>
                    <a:pt x="343" y="123"/>
                  </a:cubicBezTo>
                  <a:cubicBezTo>
                    <a:pt x="330" y="38"/>
                    <a:pt x="270"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8" name="Google Shape;18778;p31"/>
            <p:cNvSpPr/>
            <p:nvPr/>
          </p:nvSpPr>
          <p:spPr>
            <a:xfrm>
              <a:off x="1983700" y="1791050"/>
              <a:ext cx="31450" cy="10150"/>
            </a:xfrm>
            <a:custGeom>
              <a:avLst/>
              <a:gdLst/>
              <a:ahLst/>
              <a:cxnLst/>
              <a:rect l="l" t="t" r="r" b="b"/>
              <a:pathLst>
                <a:path w="1258" h="406" extrusionOk="0">
                  <a:moveTo>
                    <a:pt x="782" y="0"/>
                  </a:moveTo>
                  <a:cubicBezTo>
                    <a:pt x="584" y="0"/>
                    <a:pt x="386" y="26"/>
                    <a:pt x="193" y="77"/>
                  </a:cubicBezTo>
                  <a:cubicBezTo>
                    <a:pt x="0" y="127"/>
                    <a:pt x="61" y="406"/>
                    <a:pt x="235" y="406"/>
                  </a:cubicBezTo>
                  <a:cubicBezTo>
                    <a:pt x="250" y="406"/>
                    <a:pt x="265" y="404"/>
                    <a:pt x="282" y="399"/>
                  </a:cubicBezTo>
                  <a:cubicBezTo>
                    <a:pt x="448" y="356"/>
                    <a:pt x="619" y="335"/>
                    <a:pt x="791" y="335"/>
                  </a:cubicBezTo>
                  <a:cubicBezTo>
                    <a:pt x="875" y="335"/>
                    <a:pt x="960" y="340"/>
                    <a:pt x="1044" y="350"/>
                  </a:cubicBezTo>
                  <a:cubicBezTo>
                    <a:pt x="1052" y="351"/>
                    <a:pt x="1059" y="352"/>
                    <a:pt x="1066" y="352"/>
                  </a:cubicBezTo>
                  <a:cubicBezTo>
                    <a:pt x="1258" y="352"/>
                    <a:pt x="1249" y="38"/>
                    <a:pt x="1044" y="15"/>
                  </a:cubicBezTo>
                  <a:cubicBezTo>
                    <a:pt x="957" y="5"/>
                    <a:pt x="869" y="0"/>
                    <a:pt x="7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9" name="Google Shape;18779;p31"/>
            <p:cNvSpPr/>
            <p:nvPr/>
          </p:nvSpPr>
          <p:spPr>
            <a:xfrm>
              <a:off x="2020525" y="1765700"/>
              <a:ext cx="49950" cy="54875"/>
            </a:xfrm>
            <a:custGeom>
              <a:avLst/>
              <a:gdLst/>
              <a:ahLst/>
              <a:cxnLst/>
              <a:rect l="l" t="t" r="r" b="b"/>
              <a:pathLst>
                <a:path w="1998" h="2195" extrusionOk="0">
                  <a:moveTo>
                    <a:pt x="551" y="1"/>
                  </a:moveTo>
                  <a:cubicBezTo>
                    <a:pt x="333" y="1"/>
                    <a:pt x="121" y="118"/>
                    <a:pt x="43" y="349"/>
                  </a:cubicBezTo>
                  <a:cubicBezTo>
                    <a:pt x="0" y="472"/>
                    <a:pt x="102" y="553"/>
                    <a:pt x="204" y="553"/>
                  </a:cubicBezTo>
                  <a:cubicBezTo>
                    <a:pt x="271" y="553"/>
                    <a:pt x="337" y="519"/>
                    <a:pt x="365" y="439"/>
                  </a:cubicBezTo>
                  <a:lnTo>
                    <a:pt x="366" y="439"/>
                  </a:lnTo>
                  <a:cubicBezTo>
                    <a:pt x="393" y="360"/>
                    <a:pt x="449" y="330"/>
                    <a:pt x="512" y="330"/>
                  </a:cubicBezTo>
                  <a:cubicBezTo>
                    <a:pt x="614" y="330"/>
                    <a:pt x="733" y="408"/>
                    <a:pt x="775" y="483"/>
                  </a:cubicBezTo>
                  <a:cubicBezTo>
                    <a:pt x="880" y="672"/>
                    <a:pt x="798" y="914"/>
                    <a:pt x="705" y="1093"/>
                  </a:cubicBezTo>
                  <a:cubicBezTo>
                    <a:pt x="561" y="1369"/>
                    <a:pt x="366" y="1605"/>
                    <a:pt x="247" y="1897"/>
                  </a:cubicBezTo>
                  <a:cubicBezTo>
                    <a:pt x="206" y="1996"/>
                    <a:pt x="307" y="2109"/>
                    <a:pt x="405" y="2109"/>
                  </a:cubicBezTo>
                  <a:cubicBezTo>
                    <a:pt x="406" y="2109"/>
                    <a:pt x="408" y="2109"/>
                    <a:pt x="409" y="2109"/>
                  </a:cubicBezTo>
                  <a:cubicBezTo>
                    <a:pt x="489" y="2106"/>
                    <a:pt x="570" y="2104"/>
                    <a:pt x="650" y="2104"/>
                  </a:cubicBezTo>
                  <a:cubicBezTo>
                    <a:pt x="1004" y="2104"/>
                    <a:pt x="1358" y="2134"/>
                    <a:pt x="1707" y="2191"/>
                  </a:cubicBezTo>
                  <a:cubicBezTo>
                    <a:pt x="1718" y="2193"/>
                    <a:pt x="1729" y="2194"/>
                    <a:pt x="1740" y="2194"/>
                  </a:cubicBezTo>
                  <a:cubicBezTo>
                    <a:pt x="1928" y="2194"/>
                    <a:pt x="1998" y="1904"/>
                    <a:pt x="1797" y="1869"/>
                  </a:cubicBezTo>
                  <a:cubicBezTo>
                    <a:pt x="1427" y="1805"/>
                    <a:pt x="1052" y="1772"/>
                    <a:pt x="678" y="1770"/>
                  </a:cubicBezTo>
                  <a:lnTo>
                    <a:pt x="678" y="1770"/>
                  </a:lnTo>
                  <a:cubicBezTo>
                    <a:pt x="948" y="1292"/>
                    <a:pt x="1420" y="732"/>
                    <a:pt x="1014" y="220"/>
                  </a:cubicBezTo>
                  <a:cubicBezTo>
                    <a:pt x="899" y="74"/>
                    <a:pt x="723" y="1"/>
                    <a:pt x="5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0" name="Google Shape;18780;p31"/>
            <p:cNvSpPr/>
            <p:nvPr/>
          </p:nvSpPr>
          <p:spPr>
            <a:xfrm>
              <a:off x="2063425" y="1764625"/>
              <a:ext cx="47550" cy="55500"/>
            </a:xfrm>
            <a:custGeom>
              <a:avLst/>
              <a:gdLst/>
              <a:ahLst/>
              <a:cxnLst/>
              <a:rect l="l" t="t" r="r" b="b"/>
              <a:pathLst>
                <a:path w="1902" h="2220" extrusionOk="0">
                  <a:moveTo>
                    <a:pt x="204" y="1"/>
                  </a:moveTo>
                  <a:cubicBezTo>
                    <a:pt x="104" y="1"/>
                    <a:pt x="1" y="83"/>
                    <a:pt x="34" y="208"/>
                  </a:cubicBezTo>
                  <a:lnTo>
                    <a:pt x="35" y="208"/>
                  </a:lnTo>
                  <a:cubicBezTo>
                    <a:pt x="205" y="838"/>
                    <a:pt x="374" y="1468"/>
                    <a:pt x="543" y="2098"/>
                  </a:cubicBezTo>
                  <a:cubicBezTo>
                    <a:pt x="566" y="2183"/>
                    <a:pt x="626" y="2219"/>
                    <a:pt x="689" y="2219"/>
                  </a:cubicBezTo>
                  <a:cubicBezTo>
                    <a:pt x="784" y="2219"/>
                    <a:pt x="885" y="2135"/>
                    <a:pt x="867" y="2010"/>
                  </a:cubicBezTo>
                  <a:cubicBezTo>
                    <a:pt x="841" y="1833"/>
                    <a:pt x="839" y="1662"/>
                    <a:pt x="883" y="1488"/>
                  </a:cubicBezTo>
                  <a:cubicBezTo>
                    <a:pt x="905" y="1400"/>
                    <a:pt x="975" y="1127"/>
                    <a:pt x="1062" y="1079"/>
                  </a:cubicBezTo>
                  <a:lnTo>
                    <a:pt x="1423" y="1073"/>
                  </a:lnTo>
                  <a:cubicBezTo>
                    <a:pt x="1466" y="1165"/>
                    <a:pt x="1500" y="1261"/>
                    <a:pt x="1522" y="1360"/>
                  </a:cubicBezTo>
                  <a:cubicBezTo>
                    <a:pt x="1558" y="1511"/>
                    <a:pt x="1564" y="1662"/>
                    <a:pt x="1561" y="1816"/>
                  </a:cubicBezTo>
                  <a:cubicBezTo>
                    <a:pt x="1558" y="1924"/>
                    <a:pt x="1641" y="1978"/>
                    <a:pt x="1725" y="1978"/>
                  </a:cubicBezTo>
                  <a:cubicBezTo>
                    <a:pt x="1808" y="1978"/>
                    <a:pt x="1893" y="1924"/>
                    <a:pt x="1895" y="1816"/>
                  </a:cubicBezTo>
                  <a:cubicBezTo>
                    <a:pt x="1902" y="1446"/>
                    <a:pt x="1791" y="586"/>
                    <a:pt x="1280" y="586"/>
                  </a:cubicBezTo>
                  <a:cubicBezTo>
                    <a:pt x="1241" y="586"/>
                    <a:pt x="1201" y="590"/>
                    <a:pt x="1158" y="601"/>
                  </a:cubicBezTo>
                  <a:cubicBezTo>
                    <a:pt x="893" y="663"/>
                    <a:pt x="728" y="880"/>
                    <a:pt x="633" y="1142"/>
                  </a:cubicBezTo>
                  <a:lnTo>
                    <a:pt x="633" y="1142"/>
                  </a:lnTo>
                  <a:cubicBezTo>
                    <a:pt x="541" y="801"/>
                    <a:pt x="449" y="461"/>
                    <a:pt x="357" y="120"/>
                  </a:cubicBezTo>
                  <a:cubicBezTo>
                    <a:pt x="335" y="37"/>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1" name="Google Shape;18781;p31"/>
            <p:cNvSpPr/>
            <p:nvPr/>
          </p:nvSpPr>
          <p:spPr>
            <a:xfrm>
              <a:off x="2104750" y="1756075"/>
              <a:ext cx="25125" cy="69275"/>
            </a:xfrm>
            <a:custGeom>
              <a:avLst/>
              <a:gdLst/>
              <a:ahLst/>
              <a:cxnLst/>
              <a:rect l="l" t="t" r="r" b="b"/>
              <a:pathLst>
                <a:path w="1005" h="2771" extrusionOk="0">
                  <a:moveTo>
                    <a:pt x="259" y="0"/>
                  </a:moveTo>
                  <a:cubicBezTo>
                    <a:pt x="71" y="0"/>
                    <a:pt x="1" y="292"/>
                    <a:pt x="202" y="326"/>
                  </a:cubicBezTo>
                  <a:cubicBezTo>
                    <a:pt x="629" y="398"/>
                    <a:pt x="605" y="1155"/>
                    <a:pt x="623" y="1446"/>
                  </a:cubicBezTo>
                  <a:cubicBezTo>
                    <a:pt x="644" y="1833"/>
                    <a:pt x="638" y="2222"/>
                    <a:pt x="603" y="2610"/>
                  </a:cubicBezTo>
                  <a:cubicBezTo>
                    <a:pt x="594" y="2717"/>
                    <a:pt x="673" y="2771"/>
                    <a:pt x="757" y="2771"/>
                  </a:cubicBezTo>
                  <a:cubicBezTo>
                    <a:pt x="840" y="2771"/>
                    <a:pt x="929" y="2717"/>
                    <a:pt x="937" y="2610"/>
                  </a:cubicBezTo>
                  <a:cubicBezTo>
                    <a:pt x="991" y="1990"/>
                    <a:pt x="1004" y="1333"/>
                    <a:pt x="876" y="720"/>
                  </a:cubicBezTo>
                  <a:cubicBezTo>
                    <a:pt x="806" y="390"/>
                    <a:pt x="654" y="64"/>
                    <a:pt x="290" y="3"/>
                  </a:cubicBezTo>
                  <a:cubicBezTo>
                    <a:pt x="280" y="1"/>
                    <a:pt x="269"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2" name="Google Shape;18782;p31"/>
            <p:cNvSpPr/>
            <p:nvPr/>
          </p:nvSpPr>
          <p:spPr>
            <a:xfrm>
              <a:off x="2126100" y="1738675"/>
              <a:ext cx="26925" cy="41425"/>
            </a:xfrm>
            <a:custGeom>
              <a:avLst/>
              <a:gdLst/>
              <a:ahLst/>
              <a:cxnLst/>
              <a:rect l="l" t="t" r="r" b="b"/>
              <a:pathLst>
                <a:path w="1077" h="1657" extrusionOk="0">
                  <a:moveTo>
                    <a:pt x="368" y="1"/>
                  </a:moveTo>
                  <a:cubicBezTo>
                    <a:pt x="258" y="1"/>
                    <a:pt x="153" y="53"/>
                    <a:pt x="83" y="159"/>
                  </a:cubicBezTo>
                  <a:cubicBezTo>
                    <a:pt x="0" y="284"/>
                    <a:pt x="116" y="404"/>
                    <a:pt x="234" y="404"/>
                  </a:cubicBezTo>
                  <a:cubicBezTo>
                    <a:pt x="285" y="404"/>
                    <a:pt x="337" y="381"/>
                    <a:pt x="373" y="327"/>
                  </a:cubicBezTo>
                  <a:lnTo>
                    <a:pt x="373" y="328"/>
                  </a:lnTo>
                  <a:cubicBezTo>
                    <a:pt x="434" y="368"/>
                    <a:pt x="437" y="432"/>
                    <a:pt x="381" y="523"/>
                  </a:cubicBezTo>
                  <a:cubicBezTo>
                    <a:pt x="356" y="571"/>
                    <a:pt x="329" y="615"/>
                    <a:pt x="298" y="658"/>
                  </a:cubicBezTo>
                  <a:cubicBezTo>
                    <a:pt x="236" y="751"/>
                    <a:pt x="300" y="873"/>
                    <a:pt x="397" y="903"/>
                  </a:cubicBezTo>
                  <a:cubicBezTo>
                    <a:pt x="494" y="934"/>
                    <a:pt x="614" y="986"/>
                    <a:pt x="661" y="1082"/>
                  </a:cubicBezTo>
                  <a:cubicBezTo>
                    <a:pt x="697" y="1156"/>
                    <a:pt x="677" y="1331"/>
                    <a:pt x="578" y="1331"/>
                  </a:cubicBezTo>
                  <a:cubicBezTo>
                    <a:pt x="559" y="1331"/>
                    <a:pt x="539" y="1326"/>
                    <a:pt x="515" y="1312"/>
                  </a:cubicBezTo>
                  <a:cubicBezTo>
                    <a:pt x="486" y="1296"/>
                    <a:pt x="458" y="1289"/>
                    <a:pt x="432" y="1289"/>
                  </a:cubicBezTo>
                  <a:cubicBezTo>
                    <a:pt x="284" y="1289"/>
                    <a:pt x="187" y="1510"/>
                    <a:pt x="346" y="1600"/>
                  </a:cubicBezTo>
                  <a:cubicBezTo>
                    <a:pt x="414" y="1639"/>
                    <a:pt x="486" y="1656"/>
                    <a:pt x="558" y="1656"/>
                  </a:cubicBezTo>
                  <a:cubicBezTo>
                    <a:pt x="769" y="1656"/>
                    <a:pt x="970" y="1502"/>
                    <a:pt x="1018" y="1279"/>
                  </a:cubicBezTo>
                  <a:cubicBezTo>
                    <a:pt x="1077" y="1009"/>
                    <a:pt x="897" y="791"/>
                    <a:pt x="677" y="665"/>
                  </a:cubicBezTo>
                  <a:lnTo>
                    <a:pt x="677" y="665"/>
                  </a:lnTo>
                  <a:cubicBezTo>
                    <a:pt x="765" y="474"/>
                    <a:pt x="798" y="252"/>
                    <a:pt x="620" y="99"/>
                  </a:cubicBezTo>
                  <a:cubicBezTo>
                    <a:pt x="544" y="34"/>
                    <a:pt x="455" y="1"/>
                    <a:pt x="3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3" name="Google Shape;18783;p31"/>
            <p:cNvSpPr/>
            <p:nvPr/>
          </p:nvSpPr>
          <p:spPr>
            <a:xfrm>
              <a:off x="2166800" y="1766875"/>
              <a:ext cx="51875" cy="38225"/>
            </a:xfrm>
            <a:custGeom>
              <a:avLst/>
              <a:gdLst/>
              <a:ahLst/>
              <a:cxnLst/>
              <a:rect l="l" t="t" r="r" b="b"/>
              <a:pathLst>
                <a:path w="2075" h="1529" extrusionOk="0">
                  <a:moveTo>
                    <a:pt x="257" y="1"/>
                  </a:moveTo>
                  <a:cubicBezTo>
                    <a:pt x="120" y="1"/>
                    <a:pt x="0" y="169"/>
                    <a:pt x="130" y="279"/>
                  </a:cubicBezTo>
                  <a:lnTo>
                    <a:pt x="130" y="280"/>
                  </a:lnTo>
                  <a:cubicBezTo>
                    <a:pt x="647" y="718"/>
                    <a:pt x="1190" y="1125"/>
                    <a:pt x="1756" y="1500"/>
                  </a:cubicBezTo>
                  <a:cubicBezTo>
                    <a:pt x="1786" y="1520"/>
                    <a:pt x="1815" y="1529"/>
                    <a:pt x="1843" y="1529"/>
                  </a:cubicBezTo>
                  <a:cubicBezTo>
                    <a:pt x="1982" y="1529"/>
                    <a:pt x="2075" y="1310"/>
                    <a:pt x="1926" y="1211"/>
                  </a:cubicBezTo>
                  <a:cubicBezTo>
                    <a:pt x="1383" y="852"/>
                    <a:pt x="862" y="462"/>
                    <a:pt x="367" y="42"/>
                  </a:cubicBezTo>
                  <a:cubicBezTo>
                    <a:pt x="332"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4" name="Google Shape;18784;p31"/>
            <p:cNvSpPr/>
            <p:nvPr/>
          </p:nvSpPr>
          <p:spPr>
            <a:xfrm>
              <a:off x="2166625" y="1765550"/>
              <a:ext cx="43325" cy="49550"/>
            </a:xfrm>
            <a:custGeom>
              <a:avLst/>
              <a:gdLst/>
              <a:ahLst/>
              <a:cxnLst/>
              <a:rect l="l" t="t" r="r" b="b"/>
              <a:pathLst>
                <a:path w="1733" h="1982" extrusionOk="0">
                  <a:moveTo>
                    <a:pt x="1492" y="0"/>
                  </a:moveTo>
                  <a:cubicBezTo>
                    <a:pt x="1441" y="0"/>
                    <a:pt x="1389" y="21"/>
                    <a:pt x="1351" y="71"/>
                  </a:cubicBezTo>
                  <a:lnTo>
                    <a:pt x="91" y="1743"/>
                  </a:lnTo>
                  <a:cubicBezTo>
                    <a:pt x="0" y="1863"/>
                    <a:pt x="117" y="1982"/>
                    <a:pt x="239" y="1982"/>
                  </a:cubicBezTo>
                  <a:cubicBezTo>
                    <a:pt x="290" y="1982"/>
                    <a:pt x="342" y="1961"/>
                    <a:pt x="380" y="1910"/>
                  </a:cubicBezTo>
                  <a:lnTo>
                    <a:pt x="1641" y="240"/>
                  </a:lnTo>
                  <a:cubicBezTo>
                    <a:pt x="1733" y="119"/>
                    <a:pt x="1614" y="0"/>
                    <a:pt x="14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5" name="Google Shape;18785;p31"/>
            <p:cNvSpPr/>
            <p:nvPr/>
          </p:nvSpPr>
          <p:spPr>
            <a:xfrm>
              <a:off x="2223975" y="1752275"/>
              <a:ext cx="51675" cy="71725"/>
            </a:xfrm>
            <a:custGeom>
              <a:avLst/>
              <a:gdLst/>
              <a:ahLst/>
              <a:cxnLst/>
              <a:rect l="l" t="t" r="r" b="b"/>
              <a:pathLst>
                <a:path w="2067" h="2869" extrusionOk="0">
                  <a:moveTo>
                    <a:pt x="1061" y="717"/>
                  </a:moveTo>
                  <a:cubicBezTo>
                    <a:pt x="1096" y="935"/>
                    <a:pt x="1126" y="1154"/>
                    <a:pt x="1152" y="1373"/>
                  </a:cubicBezTo>
                  <a:lnTo>
                    <a:pt x="1152" y="1373"/>
                  </a:lnTo>
                  <a:cubicBezTo>
                    <a:pt x="967" y="1392"/>
                    <a:pt x="782" y="1404"/>
                    <a:pt x="596" y="1408"/>
                  </a:cubicBezTo>
                  <a:lnTo>
                    <a:pt x="596" y="1408"/>
                  </a:lnTo>
                  <a:cubicBezTo>
                    <a:pt x="773" y="1193"/>
                    <a:pt x="929" y="961"/>
                    <a:pt x="1061" y="717"/>
                  </a:cubicBezTo>
                  <a:close/>
                  <a:moveTo>
                    <a:pt x="1158" y="1"/>
                  </a:moveTo>
                  <a:cubicBezTo>
                    <a:pt x="1084" y="1"/>
                    <a:pt x="1003" y="47"/>
                    <a:pt x="975" y="120"/>
                  </a:cubicBezTo>
                  <a:cubicBezTo>
                    <a:pt x="778" y="620"/>
                    <a:pt x="482" y="1075"/>
                    <a:pt x="104" y="1456"/>
                  </a:cubicBezTo>
                  <a:cubicBezTo>
                    <a:pt x="0" y="1561"/>
                    <a:pt x="78" y="1738"/>
                    <a:pt x="221" y="1743"/>
                  </a:cubicBezTo>
                  <a:cubicBezTo>
                    <a:pt x="284" y="1744"/>
                    <a:pt x="346" y="1745"/>
                    <a:pt x="408" y="1745"/>
                  </a:cubicBezTo>
                  <a:cubicBezTo>
                    <a:pt x="669" y="1745"/>
                    <a:pt x="929" y="1732"/>
                    <a:pt x="1188" y="1705"/>
                  </a:cubicBezTo>
                  <a:lnTo>
                    <a:pt x="1188" y="1705"/>
                  </a:lnTo>
                  <a:cubicBezTo>
                    <a:pt x="1221" y="2038"/>
                    <a:pt x="1245" y="2372"/>
                    <a:pt x="1260" y="2707"/>
                  </a:cubicBezTo>
                  <a:cubicBezTo>
                    <a:pt x="1265" y="2814"/>
                    <a:pt x="1350" y="2868"/>
                    <a:pt x="1434" y="2868"/>
                  </a:cubicBezTo>
                  <a:cubicBezTo>
                    <a:pt x="1518" y="2868"/>
                    <a:pt x="1599" y="2814"/>
                    <a:pt x="1596" y="2707"/>
                  </a:cubicBezTo>
                  <a:lnTo>
                    <a:pt x="1596" y="2705"/>
                  </a:lnTo>
                  <a:cubicBezTo>
                    <a:pt x="1580" y="2357"/>
                    <a:pt x="1554" y="2010"/>
                    <a:pt x="1519" y="1663"/>
                  </a:cubicBezTo>
                  <a:lnTo>
                    <a:pt x="1519" y="1663"/>
                  </a:lnTo>
                  <a:cubicBezTo>
                    <a:pt x="1636" y="1646"/>
                    <a:pt x="1752" y="1626"/>
                    <a:pt x="1867" y="1604"/>
                  </a:cubicBezTo>
                  <a:cubicBezTo>
                    <a:pt x="2067" y="1565"/>
                    <a:pt x="1999" y="1277"/>
                    <a:pt x="1815" y="1277"/>
                  </a:cubicBezTo>
                  <a:cubicBezTo>
                    <a:pt x="1803" y="1277"/>
                    <a:pt x="1791" y="1278"/>
                    <a:pt x="1779" y="1281"/>
                  </a:cubicBezTo>
                  <a:cubicBezTo>
                    <a:pt x="1680" y="1300"/>
                    <a:pt x="1581" y="1317"/>
                    <a:pt x="1482" y="1331"/>
                  </a:cubicBezTo>
                  <a:lnTo>
                    <a:pt x="1482" y="1331"/>
                  </a:lnTo>
                  <a:cubicBezTo>
                    <a:pt x="1434" y="926"/>
                    <a:pt x="1372" y="522"/>
                    <a:pt x="1297" y="120"/>
                  </a:cubicBezTo>
                  <a:cubicBezTo>
                    <a:pt x="1281" y="36"/>
                    <a:pt x="1222" y="1"/>
                    <a:pt x="11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6" name="Google Shape;18786;p31"/>
            <p:cNvSpPr/>
            <p:nvPr/>
          </p:nvSpPr>
          <p:spPr>
            <a:xfrm>
              <a:off x="2276000" y="1762400"/>
              <a:ext cx="47025" cy="53225"/>
            </a:xfrm>
            <a:custGeom>
              <a:avLst/>
              <a:gdLst/>
              <a:ahLst/>
              <a:cxnLst/>
              <a:rect l="l" t="t" r="r" b="b"/>
              <a:pathLst>
                <a:path w="1881" h="2129" extrusionOk="0">
                  <a:moveTo>
                    <a:pt x="230" y="1"/>
                  </a:moveTo>
                  <a:cubicBezTo>
                    <a:pt x="111" y="1"/>
                    <a:pt x="0" y="168"/>
                    <a:pt x="102" y="294"/>
                  </a:cubicBezTo>
                  <a:lnTo>
                    <a:pt x="102" y="296"/>
                  </a:lnTo>
                  <a:lnTo>
                    <a:pt x="1542" y="2072"/>
                  </a:lnTo>
                  <a:cubicBezTo>
                    <a:pt x="1575" y="2112"/>
                    <a:pt x="1613" y="2129"/>
                    <a:pt x="1650" y="2129"/>
                  </a:cubicBezTo>
                  <a:cubicBezTo>
                    <a:pt x="1769" y="2129"/>
                    <a:pt x="1880" y="1960"/>
                    <a:pt x="1778" y="1835"/>
                  </a:cubicBezTo>
                  <a:lnTo>
                    <a:pt x="338" y="58"/>
                  </a:lnTo>
                  <a:cubicBezTo>
                    <a:pt x="306" y="18"/>
                    <a:pt x="267" y="1"/>
                    <a:pt x="2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7" name="Google Shape;18787;p31"/>
            <p:cNvSpPr/>
            <p:nvPr/>
          </p:nvSpPr>
          <p:spPr>
            <a:xfrm>
              <a:off x="2270800" y="1764100"/>
              <a:ext cx="44050" cy="60125"/>
            </a:xfrm>
            <a:custGeom>
              <a:avLst/>
              <a:gdLst/>
              <a:ahLst/>
              <a:cxnLst/>
              <a:rect l="l" t="t" r="r" b="b"/>
              <a:pathLst>
                <a:path w="1762" h="2405" extrusionOk="0">
                  <a:moveTo>
                    <a:pt x="1523" y="0"/>
                  </a:moveTo>
                  <a:cubicBezTo>
                    <a:pt x="1472" y="0"/>
                    <a:pt x="1420" y="21"/>
                    <a:pt x="1382" y="72"/>
                  </a:cubicBezTo>
                  <a:cubicBezTo>
                    <a:pt x="897" y="734"/>
                    <a:pt x="459" y="1428"/>
                    <a:pt x="70" y="2151"/>
                  </a:cubicBezTo>
                  <a:cubicBezTo>
                    <a:pt x="1" y="2283"/>
                    <a:pt x="117" y="2404"/>
                    <a:pt x="229" y="2404"/>
                  </a:cubicBezTo>
                  <a:cubicBezTo>
                    <a:pt x="279" y="2404"/>
                    <a:pt x="329" y="2380"/>
                    <a:pt x="360" y="2321"/>
                  </a:cubicBezTo>
                  <a:cubicBezTo>
                    <a:pt x="748" y="1598"/>
                    <a:pt x="1186" y="902"/>
                    <a:pt x="1672" y="242"/>
                  </a:cubicBezTo>
                  <a:cubicBezTo>
                    <a:pt x="1761" y="119"/>
                    <a:pt x="1644" y="0"/>
                    <a:pt x="15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8" name="Google Shape;18788;p31"/>
            <p:cNvSpPr/>
            <p:nvPr/>
          </p:nvSpPr>
          <p:spPr>
            <a:xfrm>
              <a:off x="2310800" y="1742550"/>
              <a:ext cx="33975" cy="28175"/>
            </a:xfrm>
            <a:custGeom>
              <a:avLst/>
              <a:gdLst/>
              <a:ahLst/>
              <a:cxnLst/>
              <a:rect l="l" t="t" r="r" b="b"/>
              <a:pathLst>
                <a:path w="1359" h="1127" extrusionOk="0">
                  <a:moveTo>
                    <a:pt x="442" y="1"/>
                  </a:moveTo>
                  <a:cubicBezTo>
                    <a:pt x="408" y="1"/>
                    <a:pt x="374" y="4"/>
                    <a:pt x="341" y="11"/>
                  </a:cubicBezTo>
                  <a:cubicBezTo>
                    <a:pt x="133" y="59"/>
                    <a:pt x="87" y="188"/>
                    <a:pt x="36" y="376"/>
                  </a:cubicBezTo>
                  <a:cubicBezTo>
                    <a:pt x="1" y="501"/>
                    <a:pt x="105" y="583"/>
                    <a:pt x="205" y="583"/>
                  </a:cubicBezTo>
                  <a:cubicBezTo>
                    <a:pt x="271" y="583"/>
                    <a:pt x="336" y="547"/>
                    <a:pt x="357" y="465"/>
                  </a:cubicBezTo>
                  <a:lnTo>
                    <a:pt x="359" y="465"/>
                  </a:lnTo>
                  <a:cubicBezTo>
                    <a:pt x="376" y="405"/>
                    <a:pt x="379" y="335"/>
                    <a:pt x="440" y="335"/>
                  </a:cubicBezTo>
                  <a:cubicBezTo>
                    <a:pt x="450" y="335"/>
                    <a:pt x="462" y="337"/>
                    <a:pt x="476" y="341"/>
                  </a:cubicBezTo>
                  <a:cubicBezTo>
                    <a:pt x="543" y="362"/>
                    <a:pt x="563" y="431"/>
                    <a:pt x="542" y="494"/>
                  </a:cubicBezTo>
                  <a:cubicBezTo>
                    <a:pt x="518" y="565"/>
                    <a:pt x="447" y="613"/>
                    <a:pt x="426" y="689"/>
                  </a:cubicBezTo>
                  <a:cubicBezTo>
                    <a:pt x="408" y="756"/>
                    <a:pt x="411" y="828"/>
                    <a:pt x="437" y="893"/>
                  </a:cubicBezTo>
                  <a:cubicBezTo>
                    <a:pt x="503" y="1065"/>
                    <a:pt x="635" y="1126"/>
                    <a:pt x="780" y="1126"/>
                  </a:cubicBezTo>
                  <a:cubicBezTo>
                    <a:pt x="924" y="1126"/>
                    <a:pt x="1082" y="1065"/>
                    <a:pt x="1202" y="992"/>
                  </a:cubicBezTo>
                  <a:cubicBezTo>
                    <a:pt x="1358" y="898"/>
                    <a:pt x="1263" y="679"/>
                    <a:pt x="1119" y="679"/>
                  </a:cubicBezTo>
                  <a:cubicBezTo>
                    <a:pt x="1092" y="679"/>
                    <a:pt x="1064" y="687"/>
                    <a:pt x="1035" y="704"/>
                  </a:cubicBezTo>
                  <a:cubicBezTo>
                    <a:pt x="1009" y="718"/>
                    <a:pt x="868" y="804"/>
                    <a:pt x="797" y="804"/>
                  </a:cubicBezTo>
                  <a:cubicBezTo>
                    <a:pt x="773" y="804"/>
                    <a:pt x="757" y="795"/>
                    <a:pt x="756" y="770"/>
                  </a:cubicBezTo>
                  <a:cubicBezTo>
                    <a:pt x="752" y="730"/>
                    <a:pt x="859" y="617"/>
                    <a:pt x="873" y="561"/>
                  </a:cubicBezTo>
                  <a:cubicBezTo>
                    <a:pt x="911" y="405"/>
                    <a:pt x="867" y="240"/>
                    <a:pt x="756" y="126"/>
                  </a:cubicBezTo>
                  <a:cubicBezTo>
                    <a:pt x="673" y="42"/>
                    <a:pt x="558" y="1"/>
                    <a:pt x="4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9" name="Google Shape;18789;p31"/>
            <p:cNvSpPr/>
            <p:nvPr/>
          </p:nvSpPr>
          <p:spPr>
            <a:xfrm>
              <a:off x="2350525" y="1750200"/>
              <a:ext cx="27325" cy="71950"/>
            </a:xfrm>
            <a:custGeom>
              <a:avLst/>
              <a:gdLst/>
              <a:ahLst/>
              <a:cxnLst/>
              <a:rect l="l" t="t" r="r" b="b"/>
              <a:pathLst>
                <a:path w="1093" h="2878" extrusionOk="0">
                  <a:moveTo>
                    <a:pt x="762" y="0"/>
                  </a:moveTo>
                  <a:cubicBezTo>
                    <a:pt x="755" y="0"/>
                    <a:pt x="749" y="1"/>
                    <a:pt x="742" y="1"/>
                  </a:cubicBezTo>
                  <a:cubicBezTo>
                    <a:pt x="170" y="59"/>
                    <a:pt x="102" y="728"/>
                    <a:pt x="60" y="1193"/>
                  </a:cubicBezTo>
                  <a:cubicBezTo>
                    <a:pt x="1" y="1849"/>
                    <a:pt x="161" y="2509"/>
                    <a:pt x="765" y="2854"/>
                  </a:cubicBezTo>
                  <a:cubicBezTo>
                    <a:pt x="793" y="2870"/>
                    <a:pt x="821" y="2877"/>
                    <a:pt x="848" y="2877"/>
                  </a:cubicBezTo>
                  <a:cubicBezTo>
                    <a:pt x="994" y="2877"/>
                    <a:pt x="1092" y="2656"/>
                    <a:pt x="933" y="2564"/>
                  </a:cubicBezTo>
                  <a:cubicBezTo>
                    <a:pt x="527" y="2332"/>
                    <a:pt x="390" y="1917"/>
                    <a:pt x="379" y="1469"/>
                  </a:cubicBezTo>
                  <a:cubicBezTo>
                    <a:pt x="375" y="1264"/>
                    <a:pt x="388" y="371"/>
                    <a:pt x="742" y="335"/>
                  </a:cubicBezTo>
                  <a:cubicBezTo>
                    <a:pt x="948" y="316"/>
                    <a:pt x="957" y="0"/>
                    <a:pt x="7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0" name="Google Shape;18790;p31"/>
            <p:cNvSpPr/>
            <p:nvPr/>
          </p:nvSpPr>
          <p:spPr>
            <a:xfrm>
              <a:off x="2382950" y="1761075"/>
              <a:ext cx="47725" cy="63825"/>
            </a:xfrm>
            <a:custGeom>
              <a:avLst/>
              <a:gdLst/>
              <a:ahLst/>
              <a:cxnLst/>
              <a:rect l="l" t="t" r="r" b="b"/>
              <a:pathLst>
                <a:path w="1909" h="2553" extrusionOk="0">
                  <a:moveTo>
                    <a:pt x="205" y="1"/>
                  </a:moveTo>
                  <a:cubicBezTo>
                    <a:pt x="106" y="1"/>
                    <a:pt x="0" y="84"/>
                    <a:pt x="28" y="210"/>
                  </a:cubicBezTo>
                  <a:cubicBezTo>
                    <a:pt x="161" y="840"/>
                    <a:pt x="293" y="1470"/>
                    <a:pt x="426" y="2099"/>
                  </a:cubicBezTo>
                  <a:cubicBezTo>
                    <a:pt x="443" y="2181"/>
                    <a:pt x="512" y="2218"/>
                    <a:pt x="582" y="2218"/>
                  </a:cubicBezTo>
                  <a:cubicBezTo>
                    <a:pt x="670" y="2218"/>
                    <a:pt x="760" y="2159"/>
                    <a:pt x="754" y="2054"/>
                  </a:cubicBezTo>
                  <a:cubicBezTo>
                    <a:pt x="745" y="1882"/>
                    <a:pt x="725" y="1681"/>
                    <a:pt x="766" y="1513"/>
                  </a:cubicBezTo>
                  <a:cubicBezTo>
                    <a:pt x="816" y="1308"/>
                    <a:pt x="960" y="1121"/>
                    <a:pt x="1125" y="1121"/>
                  </a:cubicBezTo>
                  <a:cubicBezTo>
                    <a:pt x="1216" y="1121"/>
                    <a:pt x="1314" y="1178"/>
                    <a:pt x="1407" y="1321"/>
                  </a:cubicBezTo>
                  <a:cubicBezTo>
                    <a:pt x="1555" y="1546"/>
                    <a:pt x="1505" y="2115"/>
                    <a:pt x="1508" y="2391"/>
                  </a:cubicBezTo>
                  <a:cubicBezTo>
                    <a:pt x="1508" y="2499"/>
                    <a:pt x="1592" y="2553"/>
                    <a:pt x="1676" y="2553"/>
                  </a:cubicBezTo>
                  <a:cubicBezTo>
                    <a:pt x="1759" y="2553"/>
                    <a:pt x="1842" y="2499"/>
                    <a:pt x="1842" y="2391"/>
                  </a:cubicBezTo>
                  <a:cubicBezTo>
                    <a:pt x="1837" y="1914"/>
                    <a:pt x="1909" y="820"/>
                    <a:pt x="1219" y="768"/>
                  </a:cubicBezTo>
                  <a:cubicBezTo>
                    <a:pt x="1196" y="767"/>
                    <a:pt x="1174" y="766"/>
                    <a:pt x="1152" y="766"/>
                  </a:cubicBezTo>
                  <a:cubicBezTo>
                    <a:pt x="858" y="766"/>
                    <a:pt x="675" y="923"/>
                    <a:pt x="565" y="1142"/>
                  </a:cubicBezTo>
                  <a:lnTo>
                    <a:pt x="565" y="1142"/>
                  </a:lnTo>
                  <a:cubicBezTo>
                    <a:pt x="493" y="802"/>
                    <a:pt x="422" y="461"/>
                    <a:pt x="350" y="122"/>
                  </a:cubicBezTo>
                  <a:cubicBezTo>
                    <a:pt x="332"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1" name="Google Shape;18791;p31"/>
            <p:cNvSpPr/>
            <p:nvPr/>
          </p:nvSpPr>
          <p:spPr>
            <a:xfrm>
              <a:off x="2426650" y="1769300"/>
              <a:ext cx="43675" cy="52950"/>
            </a:xfrm>
            <a:custGeom>
              <a:avLst/>
              <a:gdLst/>
              <a:ahLst/>
              <a:cxnLst/>
              <a:rect l="l" t="t" r="r" b="b"/>
              <a:pathLst>
                <a:path w="1747" h="2118" extrusionOk="0">
                  <a:moveTo>
                    <a:pt x="1112" y="409"/>
                  </a:moveTo>
                  <a:cubicBezTo>
                    <a:pt x="1198" y="461"/>
                    <a:pt x="1226" y="562"/>
                    <a:pt x="1132" y="680"/>
                  </a:cubicBezTo>
                  <a:cubicBezTo>
                    <a:pt x="1086" y="739"/>
                    <a:pt x="1038" y="763"/>
                    <a:pt x="996" y="763"/>
                  </a:cubicBezTo>
                  <a:cubicBezTo>
                    <a:pt x="833" y="763"/>
                    <a:pt x="739" y="424"/>
                    <a:pt x="1020" y="424"/>
                  </a:cubicBezTo>
                  <a:cubicBezTo>
                    <a:pt x="1024" y="424"/>
                    <a:pt x="1029" y="424"/>
                    <a:pt x="1033" y="424"/>
                  </a:cubicBezTo>
                  <a:cubicBezTo>
                    <a:pt x="1036" y="424"/>
                    <a:pt x="1038" y="424"/>
                    <a:pt x="1041" y="424"/>
                  </a:cubicBezTo>
                  <a:cubicBezTo>
                    <a:pt x="1068" y="424"/>
                    <a:pt x="1092" y="419"/>
                    <a:pt x="1112" y="409"/>
                  </a:cubicBezTo>
                  <a:close/>
                  <a:moveTo>
                    <a:pt x="959" y="0"/>
                  </a:moveTo>
                  <a:cubicBezTo>
                    <a:pt x="956" y="0"/>
                    <a:pt x="952" y="0"/>
                    <a:pt x="948" y="0"/>
                  </a:cubicBezTo>
                  <a:cubicBezTo>
                    <a:pt x="123" y="15"/>
                    <a:pt x="1" y="1216"/>
                    <a:pt x="350" y="1760"/>
                  </a:cubicBezTo>
                  <a:cubicBezTo>
                    <a:pt x="502" y="1997"/>
                    <a:pt x="771" y="2117"/>
                    <a:pt x="1029" y="2117"/>
                  </a:cubicBezTo>
                  <a:cubicBezTo>
                    <a:pt x="1360" y="2117"/>
                    <a:pt x="1673" y="1919"/>
                    <a:pt x="1694" y="1510"/>
                  </a:cubicBezTo>
                  <a:cubicBezTo>
                    <a:pt x="1699" y="1403"/>
                    <a:pt x="1618" y="1350"/>
                    <a:pt x="1534" y="1350"/>
                  </a:cubicBezTo>
                  <a:cubicBezTo>
                    <a:pt x="1450" y="1350"/>
                    <a:pt x="1364" y="1403"/>
                    <a:pt x="1358" y="1510"/>
                  </a:cubicBezTo>
                  <a:cubicBezTo>
                    <a:pt x="1350" y="1699"/>
                    <a:pt x="1170" y="1798"/>
                    <a:pt x="996" y="1798"/>
                  </a:cubicBezTo>
                  <a:cubicBezTo>
                    <a:pt x="926" y="1798"/>
                    <a:pt x="857" y="1782"/>
                    <a:pt x="800" y="1750"/>
                  </a:cubicBezTo>
                  <a:cubicBezTo>
                    <a:pt x="570" y="1620"/>
                    <a:pt x="496" y="1301"/>
                    <a:pt x="498" y="1060"/>
                  </a:cubicBezTo>
                  <a:cubicBezTo>
                    <a:pt x="499" y="976"/>
                    <a:pt x="507" y="885"/>
                    <a:pt x="526" y="797"/>
                  </a:cubicBezTo>
                  <a:lnTo>
                    <a:pt x="526" y="797"/>
                  </a:lnTo>
                  <a:cubicBezTo>
                    <a:pt x="588" y="970"/>
                    <a:pt x="741" y="1106"/>
                    <a:pt x="988" y="1106"/>
                  </a:cubicBezTo>
                  <a:cubicBezTo>
                    <a:pt x="1005" y="1106"/>
                    <a:pt x="1022" y="1106"/>
                    <a:pt x="1039" y="1105"/>
                  </a:cubicBezTo>
                  <a:cubicBezTo>
                    <a:pt x="1746" y="1053"/>
                    <a:pt x="1628" y="0"/>
                    <a:pt x="9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2" name="Google Shape;18792;p31"/>
            <p:cNvSpPr/>
            <p:nvPr/>
          </p:nvSpPr>
          <p:spPr>
            <a:xfrm>
              <a:off x="2473025" y="1759150"/>
              <a:ext cx="35975" cy="69200"/>
            </a:xfrm>
            <a:custGeom>
              <a:avLst/>
              <a:gdLst/>
              <a:ahLst/>
              <a:cxnLst/>
              <a:rect l="l" t="t" r="r" b="b"/>
              <a:pathLst>
                <a:path w="1439" h="2768" extrusionOk="0">
                  <a:moveTo>
                    <a:pt x="234" y="0"/>
                  </a:moveTo>
                  <a:cubicBezTo>
                    <a:pt x="117" y="0"/>
                    <a:pt x="1" y="120"/>
                    <a:pt x="81" y="247"/>
                  </a:cubicBezTo>
                  <a:lnTo>
                    <a:pt x="81" y="246"/>
                  </a:lnTo>
                  <a:cubicBezTo>
                    <a:pt x="388" y="730"/>
                    <a:pt x="1048" y="2014"/>
                    <a:pt x="451" y="2491"/>
                  </a:cubicBezTo>
                  <a:cubicBezTo>
                    <a:pt x="318" y="2598"/>
                    <a:pt x="439" y="2768"/>
                    <a:pt x="578" y="2768"/>
                  </a:cubicBezTo>
                  <a:cubicBezTo>
                    <a:pt x="614" y="2768"/>
                    <a:pt x="652" y="2756"/>
                    <a:pt x="687" y="2728"/>
                  </a:cubicBezTo>
                  <a:cubicBezTo>
                    <a:pt x="1439" y="2127"/>
                    <a:pt x="765" y="699"/>
                    <a:pt x="371" y="78"/>
                  </a:cubicBezTo>
                  <a:cubicBezTo>
                    <a:pt x="336" y="23"/>
                    <a:pt x="285"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3" name="Google Shape;18793;p31"/>
            <p:cNvSpPr/>
            <p:nvPr/>
          </p:nvSpPr>
          <p:spPr>
            <a:xfrm>
              <a:off x="2484350" y="1737075"/>
              <a:ext cx="34300" cy="34425"/>
            </a:xfrm>
            <a:custGeom>
              <a:avLst/>
              <a:gdLst/>
              <a:ahLst/>
              <a:cxnLst/>
              <a:rect l="l" t="t" r="r" b="b"/>
              <a:pathLst>
                <a:path w="1372" h="1377" extrusionOk="0">
                  <a:moveTo>
                    <a:pt x="717" y="0"/>
                  </a:moveTo>
                  <a:cubicBezTo>
                    <a:pt x="530" y="0"/>
                    <a:pt x="320" y="65"/>
                    <a:pt x="188" y="105"/>
                  </a:cubicBezTo>
                  <a:cubicBezTo>
                    <a:pt x="1" y="164"/>
                    <a:pt x="57" y="437"/>
                    <a:pt x="224" y="437"/>
                  </a:cubicBezTo>
                  <a:cubicBezTo>
                    <a:pt x="241" y="437"/>
                    <a:pt x="258" y="435"/>
                    <a:pt x="277" y="429"/>
                  </a:cubicBezTo>
                  <a:lnTo>
                    <a:pt x="278" y="429"/>
                  </a:lnTo>
                  <a:cubicBezTo>
                    <a:pt x="371" y="400"/>
                    <a:pt x="466" y="375"/>
                    <a:pt x="560" y="360"/>
                  </a:cubicBezTo>
                  <a:cubicBezTo>
                    <a:pt x="618" y="351"/>
                    <a:pt x="676" y="346"/>
                    <a:pt x="734" y="343"/>
                  </a:cubicBezTo>
                  <a:cubicBezTo>
                    <a:pt x="775" y="343"/>
                    <a:pt x="782" y="356"/>
                    <a:pt x="751" y="378"/>
                  </a:cubicBezTo>
                  <a:cubicBezTo>
                    <a:pt x="736" y="435"/>
                    <a:pt x="635" y="478"/>
                    <a:pt x="592" y="514"/>
                  </a:cubicBezTo>
                  <a:cubicBezTo>
                    <a:pt x="536" y="562"/>
                    <a:pt x="489" y="618"/>
                    <a:pt x="452" y="680"/>
                  </a:cubicBezTo>
                  <a:cubicBezTo>
                    <a:pt x="382" y="793"/>
                    <a:pt x="479" y="931"/>
                    <a:pt x="600" y="931"/>
                  </a:cubicBezTo>
                  <a:cubicBezTo>
                    <a:pt x="613" y="931"/>
                    <a:pt x="627" y="930"/>
                    <a:pt x="641" y="926"/>
                  </a:cubicBezTo>
                  <a:cubicBezTo>
                    <a:pt x="671" y="918"/>
                    <a:pt x="701" y="914"/>
                    <a:pt x="730" y="914"/>
                  </a:cubicBezTo>
                  <a:cubicBezTo>
                    <a:pt x="815" y="914"/>
                    <a:pt x="896" y="947"/>
                    <a:pt x="954" y="1006"/>
                  </a:cubicBezTo>
                  <a:lnTo>
                    <a:pt x="954" y="1006"/>
                  </a:lnTo>
                  <a:cubicBezTo>
                    <a:pt x="889" y="1031"/>
                    <a:pt x="822" y="1042"/>
                    <a:pt x="750" y="1042"/>
                  </a:cubicBezTo>
                  <a:cubicBezTo>
                    <a:pt x="718" y="1042"/>
                    <a:pt x="685" y="1040"/>
                    <a:pt x="650" y="1036"/>
                  </a:cubicBezTo>
                  <a:cubicBezTo>
                    <a:pt x="642" y="1035"/>
                    <a:pt x="634" y="1034"/>
                    <a:pt x="626" y="1034"/>
                  </a:cubicBezTo>
                  <a:cubicBezTo>
                    <a:pt x="437" y="1034"/>
                    <a:pt x="447" y="1345"/>
                    <a:pt x="650" y="1370"/>
                  </a:cubicBezTo>
                  <a:cubicBezTo>
                    <a:pt x="688" y="1375"/>
                    <a:pt x="725" y="1377"/>
                    <a:pt x="762" y="1377"/>
                  </a:cubicBezTo>
                  <a:cubicBezTo>
                    <a:pt x="943" y="1377"/>
                    <a:pt x="1121" y="1322"/>
                    <a:pt x="1270" y="1217"/>
                  </a:cubicBezTo>
                  <a:cubicBezTo>
                    <a:pt x="1326" y="1178"/>
                    <a:pt x="1372" y="1102"/>
                    <a:pt x="1346" y="1028"/>
                  </a:cubicBezTo>
                  <a:cubicBezTo>
                    <a:pt x="1278" y="840"/>
                    <a:pt x="1141" y="698"/>
                    <a:pt x="971" y="628"/>
                  </a:cubicBezTo>
                  <a:lnTo>
                    <a:pt x="971" y="628"/>
                  </a:lnTo>
                  <a:cubicBezTo>
                    <a:pt x="1004" y="598"/>
                    <a:pt x="1035" y="564"/>
                    <a:pt x="1058" y="522"/>
                  </a:cubicBezTo>
                  <a:cubicBezTo>
                    <a:pt x="1117" y="415"/>
                    <a:pt x="1135" y="275"/>
                    <a:pt x="1073" y="165"/>
                  </a:cubicBezTo>
                  <a:cubicBezTo>
                    <a:pt x="1001" y="41"/>
                    <a:pt x="866" y="0"/>
                    <a:pt x="7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4" name="Google Shape;18794;p31"/>
            <p:cNvSpPr/>
            <p:nvPr/>
          </p:nvSpPr>
          <p:spPr>
            <a:xfrm>
              <a:off x="2520225" y="1798200"/>
              <a:ext cx="49225" cy="9025"/>
            </a:xfrm>
            <a:custGeom>
              <a:avLst/>
              <a:gdLst/>
              <a:ahLst/>
              <a:cxnLst/>
              <a:rect l="l" t="t" r="r" b="b"/>
              <a:pathLst>
                <a:path w="1969" h="361" extrusionOk="0">
                  <a:moveTo>
                    <a:pt x="212" y="0"/>
                  </a:moveTo>
                  <a:cubicBezTo>
                    <a:pt x="1" y="0"/>
                    <a:pt x="2" y="331"/>
                    <a:pt x="216" y="334"/>
                  </a:cubicBezTo>
                  <a:lnTo>
                    <a:pt x="1752" y="360"/>
                  </a:lnTo>
                  <a:cubicBezTo>
                    <a:pt x="1753" y="360"/>
                    <a:pt x="1754" y="360"/>
                    <a:pt x="1755" y="360"/>
                  </a:cubicBezTo>
                  <a:cubicBezTo>
                    <a:pt x="1969" y="360"/>
                    <a:pt x="1968" y="29"/>
                    <a:pt x="1752" y="26"/>
                  </a:cubicBezTo>
                  <a:lnTo>
                    <a:pt x="216" y="0"/>
                  </a:lnTo>
                  <a:cubicBezTo>
                    <a:pt x="215"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5" name="Google Shape;18795;p31"/>
            <p:cNvSpPr/>
            <p:nvPr/>
          </p:nvSpPr>
          <p:spPr>
            <a:xfrm>
              <a:off x="2538275" y="1783975"/>
              <a:ext cx="13925" cy="48950"/>
            </a:xfrm>
            <a:custGeom>
              <a:avLst/>
              <a:gdLst/>
              <a:ahLst/>
              <a:cxnLst/>
              <a:rect l="l" t="t" r="r" b="b"/>
              <a:pathLst>
                <a:path w="557" h="1958" extrusionOk="0">
                  <a:moveTo>
                    <a:pt x="183" y="1"/>
                  </a:moveTo>
                  <a:cubicBezTo>
                    <a:pt x="100" y="1"/>
                    <a:pt x="15" y="55"/>
                    <a:pt x="13" y="162"/>
                  </a:cubicBezTo>
                  <a:lnTo>
                    <a:pt x="11" y="162"/>
                  </a:lnTo>
                  <a:cubicBezTo>
                    <a:pt x="0" y="726"/>
                    <a:pt x="66" y="1291"/>
                    <a:pt x="202" y="1839"/>
                  </a:cubicBezTo>
                  <a:cubicBezTo>
                    <a:pt x="222" y="1922"/>
                    <a:pt x="286" y="1958"/>
                    <a:pt x="352" y="1958"/>
                  </a:cubicBezTo>
                  <a:cubicBezTo>
                    <a:pt x="452" y="1958"/>
                    <a:pt x="556" y="1875"/>
                    <a:pt x="525" y="1749"/>
                  </a:cubicBezTo>
                  <a:cubicBezTo>
                    <a:pt x="396" y="1230"/>
                    <a:pt x="336" y="698"/>
                    <a:pt x="347" y="162"/>
                  </a:cubicBezTo>
                  <a:cubicBezTo>
                    <a:pt x="349" y="55"/>
                    <a:pt x="267" y="1"/>
                    <a:pt x="1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6" name="Google Shape;18796;p31"/>
            <p:cNvSpPr/>
            <p:nvPr/>
          </p:nvSpPr>
          <p:spPr>
            <a:xfrm>
              <a:off x="2586300" y="1780400"/>
              <a:ext cx="61675" cy="43350"/>
            </a:xfrm>
            <a:custGeom>
              <a:avLst/>
              <a:gdLst/>
              <a:ahLst/>
              <a:cxnLst/>
              <a:rect l="l" t="t" r="r" b="b"/>
              <a:pathLst>
                <a:path w="2467" h="1734" extrusionOk="0">
                  <a:moveTo>
                    <a:pt x="228" y="0"/>
                  </a:moveTo>
                  <a:cubicBezTo>
                    <a:pt x="92" y="0"/>
                    <a:pt x="1" y="218"/>
                    <a:pt x="146" y="319"/>
                  </a:cubicBezTo>
                  <a:lnTo>
                    <a:pt x="2151" y="1704"/>
                  </a:lnTo>
                  <a:cubicBezTo>
                    <a:pt x="2181" y="1724"/>
                    <a:pt x="2210" y="1733"/>
                    <a:pt x="2238" y="1733"/>
                  </a:cubicBezTo>
                  <a:cubicBezTo>
                    <a:pt x="2374" y="1733"/>
                    <a:pt x="2466" y="1516"/>
                    <a:pt x="2320" y="1414"/>
                  </a:cubicBezTo>
                  <a:lnTo>
                    <a:pt x="316" y="31"/>
                  </a:lnTo>
                  <a:cubicBezTo>
                    <a:pt x="286" y="10"/>
                    <a:pt x="256"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7" name="Google Shape;18797;p31"/>
            <p:cNvSpPr/>
            <p:nvPr/>
          </p:nvSpPr>
          <p:spPr>
            <a:xfrm>
              <a:off x="2598675" y="1783450"/>
              <a:ext cx="33350" cy="44675"/>
            </a:xfrm>
            <a:custGeom>
              <a:avLst/>
              <a:gdLst/>
              <a:ahLst/>
              <a:cxnLst/>
              <a:rect l="l" t="t" r="r" b="b"/>
              <a:pathLst>
                <a:path w="1334" h="1787" extrusionOk="0">
                  <a:moveTo>
                    <a:pt x="1102" y="0"/>
                  </a:moveTo>
                  <a:cubicBezTo>
                    <a:pt x="1051" y="0"/>
                    <a:pt x="1000" y="24"/>
                    <a:pt x="966" y="79"/>
                  </a:cubicBezTo>
                  <a:lnTo>
                    <a:pt x="79" y="1538"/>
                  </a:lnTo>
                  <a:cubicBezTo>
                    <a:pt x="0" y="1666"/>
                    <a:pt x="116" y="1786"/>
                    <a:pt x="232" y="1786"/>
                  </a:cubicBezTo>
                  <a:cubicBezTo>
                    <a:pt x="282" y="1786"/>
                    <a:pt x="333" y="1763"/>
                    <a:pt x="367" y="1707"/>
                  </a:cubicBezTo>
                  <a:lnTo>
                    <a:pt x="1255" y="249"/>
                  </a:lnTo>
                  <a:cubicBezTo>
                    <a:pt x="1333" y="120"/>
                    <a:pt x="1217" y="0"/>
                    <a:pt x="11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8" name="Google Shape;18798;p31"/>
            <p:cNvSpPr/>
            <p:nvPr/>
          </p:nvSpPr>
          <p:spPr>
            <a:xfrm>
              <a:off x="2633625" y="1758150"/>
              <a:ext cx="34150" cy="22225"/>
            </a:xfrm>
            <a:custGeom>
              <a:avLst/>
              <a:gdLst/>
              <a:ahLst/>
              <a:cxnLst/>
              <a:rect l="l" t="t" r="r" b="b"/>
              <a:pathLst>
                <a:path w="1366" h="889" extrusionOk="0">
                  <a:moveTo>
                    <a:pt x="388" y="1"/>
                  </a:moveTo>
                  <a:cubicBezTo>
                    <a:pt x="226" y="1"/>
                    <a:pt x="68" y="98"/>
                    <a:pt x="29" y="266"/>
                  </a:cubicBezTo>
                  <a:cubicBezTo>
                    <a:pt x="0" y="393"/>
                    <a:pt x="107" y="476"/>
                    <a:pt x="206" y="476"/>
                  </a:cubicBezTo>
                  <a:cubicBezTo>
                    <a:pt x="271" y="476"/>
                    <a:pt x="334" y="440"/>
                    <a:pt x="352" y="356"/>
                  </a:cubicBezTo>
                  <a:cubicBezTo>
                    <a:pt x="355" y="340"/>
                    <a:pt x="365" y="334"/>
                    <a:pt x="376" y="334"/>
                  </a:cubicBezTo>
                  <a:cubicBezTo>
                    <a:pt x="393" y="334"/>
                    <a:pt x="415" y="347"/>
                    <a:pt x="429" y="361"/>
                  </a:cubicBezTo>
                  <a:cubicBezTo>
                    <a:pt x="477" y="414"/>
                    <a:pt x="409" y="533"/>
                    <a:pt x="381" y="577"/>
                  </a:cubicBezTo>
                  <a:cubicBezTo>
                    <a:pt x="313" y="689"/>
                    <a:pt x="403" y="826"/>
                    <a:pt x="526" y="829"/>
                  </a:cubicBezTo>
                  <a:cubicBezTo>
                    <a:pt x="711" y="835"/>
                    <a:pt x="894" y="853"/>
                    <a:pt x="1075" y="885"/>
                  </a:cubicBezTo>
                  <a:cubicBezTo>
                    <a:pt x="1087" y="888"/>
                    <a:pt x="1098" y="889"/>
                    <a:pt x="1109" y="889"/>
                  </a:cubicBezTo>
                  <a:cubicBezTo>
                    <a:pt x="1295" y="889"/>
                    <a:pt x="1366" y="598"/>
                    <a:pt x="1165" y="562"/>
                  </a:cubicBezTo>
                  <a:cubicBezTo>
                    <a:pt x="1031" y="538"/>
                    <a:pt x="896" y="520"/>
                    <a:pt x="760" y="509"/>
                  </a:cubicBezTo>
                  <a:lnTo>
                    <a:pt x="760" y="509"/>
                  </a:lnTo>
                  <a:cubicBezTo>
                    <a:pt x="791" y="329"/>
                    <a:pt x="745" y="140"/>
                    <a:pt x="569" y="45"/>
                  </a:cubicBezTo>
                  <a:cubicBezTo>
                    <a:pt x="513" y="15"/>
                    <a:pt x="450" y="1"/>
                    <a:pt x="3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9" name="Google Shape;18799;p31"/>
            <p:cNvSpPr/>
            <p:nvPr/>
          </p:nvSpPr>
          <p:spPr>
            <a:xfrm>
              <a:off x="2668425" y="1798850"/>
              <a:ext cx="29100" cy="8675"/>
            </a:xfrm>
            <a:custGeom>
              <a:avLst/>
              <a:gdLst/>
              <a:ahLst/>
              <a:cxnLst/>
              <a:rect l="l" t="t" r="r" b="b"/>
              <a:pathLst>
                <a:path w="1164" h="347" extrusionOk="0">
                  <a:moveTo>
                    <a:pt x="213" y="0"/>
                  </a:moveTo>
                  <a:cubicBezTo>
                    <a:pt x="1" y="0"/>
                    <a:pt x="2" y="331"/>
                    <a:pt x="216" y="336"/>
                  </a:cubicBezTo>
                  <a:lnTo>
                    <a:pt x="948" y="347"/>
                  </a:lnTo>
                  <a:cubicBezTo>
                    <a:pt x="949" y="347"/>
                    <a:pt x="951" y="347"/>
                    <a:pt x="952" y="347"/>
                  </a:cubicBezTo>
                  <a:cubicBezTo>
                    <a:pt x="1163" y="347"/>
                    <a:pt x="1162" y="16"/>
                    <a:pt x="948" y="13"/>
                  </a:cubicBezTo>
                  <a:lnTo>
                    <a:pt x="216" y="0"/>
                  </a:lnTo>
                  <a:cubicBezTo>
                    <a:pt x="215" y="0"/>
                    <a:pt x="214" y="0"/>
                    <a:pt x="2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0" name="Google Shape;18800;p31"/>
            <p:cNvSpPr/>
            <p:nvPr/>
          </p:nvSpPr>
          <p:spPr>
            <a:xfrm>
              <a:off x="2709300" y="1769750"/>
              <a:ext cx="59400" cy="52200"/>
            </a:xfrm>
            <a:custGeom>
              <a:avLst/>
              <a:gdLst/>
              <a:ahLst/>
              <a:cxnLst/>
              <a:rect l="l" t="t" r="r" b="b"/>
              <a:pathLst>
                <a:path w="2376" h="2088" extrusionOk="0">
                  <a:moveTo>
                    <a:pt x="732" y="1"/>
                  </a:moveTo>
                  <a:cubicBezTo>
                    <a:pt x="476" y="1"/>
                    <a:pt x="213" y="142"/>
                    <a:pt x="73" y="396"/>
                  </a:cubicBezTo>
                  <a:cubicBezTo>
                    <a:pt x="1" y="525"/>
                    <a:pt x="117" y="647"/>
                    <a:pt x="230" y="647"/>
                  </a:cubicBezTo>
                  <a:cubicBezTo>
                    <a:pt x="280" y="647"/>
                    <a:pt x="329" y="623"/>
                    <a:pt x="361" y="565"/>
                  </a:cubicBezTo>
                  <a:cubicBezTo>
                    <a:pt x="439" y="424"/>
                    <a:pt x="595" y="339"/>
                    <a:pt x="740" y="339"/>
                  </a:cubicBezTo>
                  <a:cubicBezTo>
                    <a:pt x="881" y="339"/>
                    <a:pt x="1013" y="420"/>
                    <a:pt x="1053" y="609"/>
                  </a:cubicBezTo>
                  <a:cubicBezTo>
                    <a:pt x="1096" y="809"/>
                    <a:pt x="942" y="978"/>
                    <a:pt x="823" y="1109"/>
                  </a:cubicBezTo>
                  <a:cubicBezTo>
                    <a:pt x="603" y="1347"/>
                    <a:pt x="372" y="1573"/>
                    <a:pt x="146" y="1805"/>
                  </a:cubicBezTo>
                  <a:cubicBezTo>
                    <a:pt x="28" y="1927"/>
                    <a:pt x="137" y="2088"/>
                    <a:pt x="281" y="2088"/>
                  </a:cubicBezTo>
                  <a:cubicBezTo>
                    <a:pt x="290" y="2088"/>
                    <a:pt x="300" y="2087"/>
                    <a:pt x="309" y="2086"/>
                  </a:cubicBezTo>
                  <a:cubicBezTo>
                    <a:pt x="922" y="1994"/>
                    <a:pt x="1540" y="1941"/>
                    <a:pt x="2159" y="1925"/>
                  </a:cubicBezTo>
                  <a:cubicBezTo>
                    <a:pt x="2373" y="1919"/>
                    <a:pt x="2376" y="1590"/>
                    <a:pt x="2164" y="1590"/>
                  </a:cubicBezTo>
                  <a:cubicBezTo>
                    <a:pt x="2162" y="1590"/>
                    <a:pt x="2161" y="1590"/>
                    <a:pt x="2159" y="1590"/>
                  </a:cubicBezTo>
                  <a:cubicBezTo>
                    <a:pt x="1690" y="1603"/>
                    <a:pt x="1222" y="1636"/>
                    <a:pt x="757" y="1690"/>
                  </a:cubicBezTo>
                  <a:lnTo>
                    <a:pt x="757" y="1690"/>
                  </a:lnTo>
                  <a:cubicBezTo>
                    <a:pt x="1148" y="1326"/>
                    <a:pt x="1561" y="878"/>
                    <a:pt x="1327" y="383"/>
                  </a:cubicBezTo>
                  <a:cubicBezTo>
                    <a:pt x="1201" y="121"/>
                    <a:pt x="969" y="1"/>
                    <a:pt x="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1" name="Google Shape;18801;p31"/>
            <p:cNvSpPr/>
            <p:nvPr/>
          </p:nvSpPr>
          <p:spPr>
            <a:xfrm>
              <a:off x="2756500" y="1773900"/>
              <a:ext cx="50925" cy="39375"/>
            </a:xfrm>
            <a:custGeom>
              <a:avLst/>
              <a:gdLst/>
              <a:ahLst/>
              <a:cxnLst/>
              <a:rect l="l" t="t" r="r" b="b"/>
              <a:pathLst>
                <a:path w="2037" h="1575" extrusionOk="0">
                  <a:moveTo>
                    <a:pt x="238" y="1"/>
                  </a:moveTo>
                  <a:cubicBezTo>
                    <a:pt x="94" y="1"/>
                    <a:pt x="0" y="221"/>
                    <a:pt x="155" y="315"/>
                  </a:cubicBezTo>
                  <a:cubicBezTo>
                    <a:pt x="714" y="652"/>
                    <a:pt x="1228" y="1058"/>
                    <a:pt x="1684" y="1525"/>
                  </a:cubicBezTo>
                  <a:cubicBezTo>
                    <a:pt x="1718" y="1560"/>
                    <a:pt x="1758" y="1575"/>
                    <a:pt x="1795" y="1575"/>
                  </a:cubicBezTo>
                  <a:cubicBezTo>
                    <a:pt x="1923" y="1575"/>
                    <a:pt x="2037" y="1407"/>
                    <a:pt x="1920" y="1288"/>
                  </a:cubicBezTo>
                  <a:cubicBezTo>
                    <a:pt x="1444" y="802"/>
                    <a:pt x="907" y="377"/>
                    <a:pt x="323" y="27"/>
                  </a:cubicBezTo>
                  <a:cubicBezTo>
                    <a:pt x="294" y="9"/>
                    <a:pt x="265" y="1"/>
                    <a:pt x="2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2" name="Google Shape;18802;p31"/>
            <p:cNvSpPr/>
            <p:nvPr/>
          </p:nvSpPr>
          <p:spPr>
            <a:xfrm>
              <a:off x="2758250" y="1767775"/>
              <a:ext cx="36650" cy="57675"/>
            </a:xfrm>
            <a:custGeom>
              <a:avLst/>
              <a:gdLst/>
              <a:ahLst/>
              <a:cxnLst/>
              <a:rect l="l" t="t" r="r" b="b"/>
              <a:pathLst>
                <a:path w="1466" h="2307" extrusionOk="0">
                  <a:moveTo>
                    <a:pt x="1238" y="0"/>
                  </a:moveTo>
                  <a:cubicBezTo>
                    <a:pt x="1188" y="0"/>
                    <a:pt x="1139" y="25"/>
                    <a:pt x="1107" y="84"/>
                  </a:cubicBezTo>
                  <a:lnTo>
                    <a:pt x="1106" y="84"/>
                  </a:lnTo>
                  <a:lnTo>
                    <a:pt x="70" y="2053"/>
                  </a:lnTo>
                  <a:cubicBezTo>
                    <a:pt x="1" y="2185"/>
                    <a:pt x="116" y="2306"/>
                    <a:pt x="228" y="2306"/>
                  </a:cubicBezTo>
                  <a:cubicBezTo>
                    <a:pt x="278" y="2306"/>
                    <a:pt x="327" y="2282"/>
                    <a:pt x="359" y="2223"/>
                  </a:cubicBezTo>
                  <a:lnTo>
                    <a:pt x="1396" y="253"/>
                  </a:lnTo>
                  <a:cubicBezTo>
                    <a:pt x="1465" y="122"/>
                    <a:pt x="1350" y="0"/>
                    <a:pt x="12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3" name="Google Shape;18803;p31"/>
            <p:cNvSpPr/>
            <p:nvPr/>
          </p:nvSpPr>
          <p:spPr>
            <a:xfrm>
              <a:off x="2797875" y="1749800"/>
              <a:ext cx="31800" cy="29150"/>
            </a:xfrm>
            <a:custGeom>
              <a:avLst/>
              <a:gdLst/>
              <a:ahLst/>
              <a:cxnLst/>
              <a:rect l="l" t="t" r="r" b="b"/>
              <a:pathLst>
                <a:path w="1272" h="1166" extrusionOk="0">
                  <a:moveTo>
                    <a:pt x="355" y="0"/>
                  </a:moveTo>
                  <a:cubicBezTo>
                    <a:pt x="285" y="0"/>
                    <a:pt x="214" y="19"/>
                    <a:pt x="149" y="62"/>
                  </a:cubicBezTo>
                  <a:cubicBezTo>
                    <a:pt x="0" y="161"/>
                    <a:pt x="93" y="380"/>
                    <a:pt x="232" y="380"/>
                  </a:cubicBezTo>
                  <a:cubicBezTo>
                    <a:pt x="260" y="380"/>
                    <a:pt x="289" y="371"/>
                    <a:pt x="319" y="351"/>
                  </a:cubicBezTo>
                  <a:lnTo>
                    <a:pt x="320" y="351"/>
                  </a:lnTo>
                  <a:cubicBezTo>
                    <a:pt x="336" y="341"/>
                    <a:pt x="351" y="336"/>
                    <a:pt x="366" y="336"/>
                  </a:cubicBezTo>
                  <a:cubicBezTo>
                    <a:pt x="428" y="336"/>
                    <a:pt x="477" y="421"/>
                    <a:pt x="483" y="481"/>
                  </a:cubicBezTo>
                  <a:cubicBezTo>
                    <a:pt x="497" y="617"/>
                    <a:pt x="397" y="757"/>
                    <a:pt x="331" y="866"/>
                  </a:cubicBezTo>
                  <a:cubicBezTo>
                    <a:pt x="261" y="981"/>
                    <a:pt x="354" y="1108"/>
                    <a:pt x="476" y="1119"/>
                  </a:cubicBezTo>
                  <a:lnTo>
                    <a:pt x="1057" y="1165"/>
                  </a:lnTo>
                  <a:cubicBezTo>
                    <a:pt x="1063" y="1165"/>
                    <a:pt x="1068" y="1165"/>
                    <a:pt x="1074" y="1165"/>
                  </a:cubicBezTo>
                  <a:cubicBezTo>
                    <a:pt x="1272" y="1165"/>
                    <a:pt x="1265" y="847"/>
                    <a:pt x="1057" y="830"/>
                  </a:cubicBezTo>
                  <a:lnTo>
                    <a:pt x="741" y="805"/>
                  </a:lnTo>
                  <a:lnTo>
                    <a:pt x="741" y="805"/>
                  </a:lnTo>
                  <a:cubicBezTo>
                    <a:pt x="822" y="618"/>
                    <a:pt x="859" y="413"/>
                    <a:pt x="746" y="228"/>
                  </a:cubicBezTo>
                  <a:cubicBezTo>
                    <a:pt x="662" y="92"/>
                    <a:pt x="509" y="0"/>
                    <a:pt x="3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4" name="Google Shape;18804;p31"/>
            <p:cNvSpPr/>
            <p:nvPr/>
          </p:nvSpPr>
          <p:spPr>
            <a:xfrm>
              <a:off x="1464750" y="1890600"/>
              <a:ext cx="45925" cy="91375"/>
            </a:xfrm>
            <a:custGeom>
              <a:avLst/>
              <a:gdLst/>
              <a:ahLst/>
              <a:cxnLst/>
              <a:rect l="l" t="t" r="r" b="b"/>
              <a:pathLst>
                <a:path w="1837" h="3655" extrusionOk="0">
                  <a:moveTo>
                    <a:pt x="1105" y="379"/>
                  </a:moveTo>
                  <a:cubicBezTo>
                    <a:pt x="1097" y="404"/>
                    <a:pt x="1095" y="431"/>
                    <a:pt x="1100" y="461"/>
                  </a:cubicBezTo>
                  <a:cubicBezTo>
                    <a:pt x="809" y="734"/>
                    <a:pt x="627" y="871"/>
                    <a:pt x="551" y="871"/>
                  </a:cubicBezTo>
                  <a:cubicBezTo>
                    <a:pt x="503" y="871"/>
                    <a:pt x="499" y="816"/>
                    <a:pt x="538" y="705"/>
                  </a:cubicBezTo>
                  <a:cubicBezTo>
                    <a:pt x="566" y="531"/>
                    <a:pt x="691" y="429"/>
                    <a:pt x="912" y="399"/>
                  </a:cubicBezTo>
                  <a:cubicBezTo>
                    <a:pt x="942" y="420"/>
                    <a:pt x="972" y="430"/>
                    <a:pt x="1000" y="430"/>
                  </a:cubicBezTo>
                  <a:cubicBezTo>
                    <a:pt x="1041" y="430"/>
                    <a:pt x="1077" y="410"/>
                    <a:pt x="1105" y="379"/>
                  </a:cubicBezTo>
                  <a:close/>
                  <a:moveTo>
                    <a:pt x="783" y="1"/>
                  </a:moveTo>
                  <a:cubicBezTo>
                    <a:pt x="291" y="1"/>
                    <a:pt x="1" y="933"/>
                    <a:pt x="258" y="1338"/>
                  </a:cubicBezTo>
                  <a:cubicBezTo>
                    <a:pt x="370" y="1516"/>
                    <a:pt x="548" y="1600"/>
                    <a:pt x="734" y="1600"/>
                  </a:cubicBezTo>
                  <a:cubicBezTo>
                    <a:pt x="854" y="1600"/>
                    <a:pt x="978" y="1565"/>
                    <a:pt x="1089" y="1497"/>
                  </a:cubicBezTo>
                  <a:cubicBezTo>
                    <a:pt x="1165" y="1451"/>
                    <a:pt x="1226" y="1397"/>
                    <a:pt x="1275" y="1337"/>
                  </a:cubicBezTo>
                  <a:lnTo>
                    <a:pt x="1275" y="1337"/>
                  </a:lnTo>
                  <a:cubicBezTo>
                    <a:pt x="1289" y="1407"/>
                    <a:pt x="1303" y="1478"/>
                    <a:pt x="1316" y="1549"/>
                  </a:cubicBezTo>
                  <a:cubicBezTo>
                    <a:pt x="1348" y="1710"/>
                    <a:pt x="1382" y="1871"/>
                    <a:pt x="1408" y="2034"/>
                  </a:cubicBezTo>
                  <a:cubicBezTo>
                    <a:pt x="1431" y="2148"/>
                    <a:pt x="1447" y="2264"/>
                    <a:pt x="1456" y="2382"/>
                  </a:cubicBezTo>
                  <a:cubicBezTo>
                    <a:pt x="1574" y="2796"/>
                    <a:pt x="1333" y="3054"/>
                    <a:pt x="732" y="3155"/>
                  </a:cubicBezTo>
                  <a:cubicBezTo>
                    <a:pt x="696" y="3100"/>
                    <a:pt x="645" y="3078"/>
                    <a:pt x="594" y="3078"/>
                  </a:cubicBezTo>
                  <a:cubicBezTo>
                    <a:pt x="476" y="3078"/>
                    <a:pt x="361" y="3197"/>
                    <a:pt x="444" y="3323"/>
                  </a:cubicBezTo>
                  <a:cubicBezTo>
                    <a:pt x="590" y="3547"/>
                    <a:pt x="805" y="3655"/>
                    <a:pt x="1023" y="3655"/>
                  </a:cubicBezTo>
                  <a:cubicBezTo>
                    <a:pt x="1254" y="3655"/>
                    <a:pt x="1488" y="3532"/>
                    <a:pt x="1644" y="3295"/>
                  </a:cubicBezTo>
                  <a:cubicBezTo>
                    <a:pt x="1836" y="3005"/>
                    <a:pt x="1832" y="2644"/>
                    <a:pt x="1792" y="2314"/>
                  </a:cubicBezTo>
                  <a:cubicBezTo>
                    <a:pt x="1714" y="1674"/>
                    <a:pt x="1558" y="1037"/>
                    <a:pt x="1428" y="404"/>
                  </a:cubicBezTo>
                  <a:lnTo>
                    <a:pt x="1428" y="404"/>
                  </a:lnTo>
                  <a:cubicBezTo>
                    <a:pt x="1426" y="393"/>
                    <a:pt x="1425" y="382"/>
                    <a:pt x="1423" y="371"/>
                  </a:cubicBezTo>
                  <a:lnTo>
                    <a:pt x="1423" y="371"/>
                  </a:lnTo>
                  <a:lnTo>
                    <a:pt x="1421" y="372"/>
                  </a:lnTo>
                  <a:lnTo>
                    <a:pt x="1421" y="372"/>
                  </a:lnTo>
                  <a:cubicBezTo>
                    <a:pt x="1421" y="371"/>
                    <a:pt x="1421" y="371"/>
                    <a:pt x="1421" y="371"/>
                  </a:cubicBezTo>
                  <a:cubicBezTo>
                    <a:pt x="1405" y="287"/>
                    <a:pt x="1345" y="250"/>
                    <a:pt x="1282" y="250"/>
                  </a:cubicBezTo>
                  <a:cubicBezTo>
                    <a:pt x="1232" y="250"/>
                    <a:pt x="1179" y="273"/>
                    <a:pt x="1143" y="313"/>
                  </a:cubicBezTo>
                  <a:lnTo>
                    <a:pt x="1143" y="313"/>
                  </a:lnTo>
                  <a:cubicBezTo>
                    <a:pt x="1166" y="245"/>
                    <a:pt x="1154" y="163"/>
                    <a:pt x="1081" y="110"/>
                  </a:cubicBezTo>
                  <a:cubicBezTo>
                    <a:pt x="976" y="34"/>
                    <a:pt x="876" y="1"/>
                    <a:pt x="7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5" name="Google Shape;18805;p31"/>
            <p:cNvSpPr/>
            <p:nvPr/>
          </p:nvSpPr>
          <p:spPr>
            <a:xfrm>
              <a:off x="1537775" y="1917225"/>
              <a:ext cx="40600" cy="12050"/>
            </a:xfrm>
            <a:custGeom>
              <a:avLst/>
              <a:gdLst/>
              <a:ahLst/>
              <a:cxnLst/>
              <a:rect l="l" t="t" r="r" b="b"/>
              <a:pathLst>
                <a:path w="1624" h="482" extrusionOk="0">
                  <a:moveTo>
                    <a:pt x="641" y="0"/>
                  </a:moveTo>
                  <a:cubicBezTo>
                    <a:pt x="495" y="0"/>
                    <a:pt x="348" y="14"/>
                    <a:pt x="200" y="40"/>
                  </a:cubicBezTo>
                  <a:cubicBezTo>
                    <a:pt x="1" y="76"/>
                    <a:pt x="69" y="366"/>
                    <a:pt x="257" y="366"/>
                  </a:cubicBezTo>
                  <a:cubicBezTo>
                    <a:pt x="267" y="366"/>
                    <a:pt x="278" y="365"/>
                    <a:pt x="290" y="363"/>
                  </a:cubicBezTo>
                  <a:cubicBezTo>
                    <a:pt x="405" y="343"/>
                    <a:pt x="518" y="332"/>
                    <a:pt x="631" y="332"/>
                  </a:cubicBezTo>
                  <a:cubicBezTo>
                    <a:pt x="877" y="332"/>
                    <a:pt x="1119" y="380"/>
                    <a:pt x="1356" y="470"/>
                  </a:cubicBezTo>
                  <a:cubicBezTo>
                    <a:pt x="1377" y="478"/>
                    <a:pt x="1397" y="482"/>
                    <a:pt x="1415" y="482"/>
                  </a:cubicBezTo>
                  <a:cubicBezTo>
                    <a:pt x="1572" y="482"/>
                    <a:pt x="1624" y="214"/>
                    <a:pt x="1444" y="147"/>
                  </a:cubicBezTo>
                  <a:cubicBezTo>
                    <a:pt x="1182" y="47"/>
                    <a:pt x="913" y="0"/>
                    <a:pt x="6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6" name="Google Shape;18806;p31"/>
            <p:cNvSpPr/>
            <p:nvPr/>
          </p:nvSpPr>
          <p:spPr>
            <a:xfrm>
              <a:off x="1536625" y="1946475"/>
              <a:ext cx="43150" cy="8375"/>
            </a:xfrm>
            <a:custGeom>
              <a:avLst/>
              <a:gdLst/>
              <a:ahLst/>
              <a:cxnLst/>
              <a:rect l="l" t="t" r="r" b="b"/>
              <a:pathLst>
                <a:path w="1726" h="335" extrusionOk="0">
                  <a:moveTo>
                    <a:pt x="217" y="0"/>
                  </a:moveTo>
                  <a:cubicBezTo>
                    <a:pt x="2" y="0"/>
                    <a:pt x="0" y="334"/>
                    <a:pt x="217" y="334"/>
                  </a:cubicBezTo>
                  <a:lnTo>
                    <a:pt x="1509" y="334"/>
                  </a:lnTo>
                  <a:cubicBezTo>
                    <a:pt x="1724" y="334"/>
                    <a:pt x="1725" y="0"/>
                    <a:pt x="15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7" name="Google Shape;18807;p31"/>
            <p:cNvSpPr/>
            <p:nvPr/>
          </p:nvSpPr>
          <p:spPr>
            <a:xfrm>
              <a:off x="1595125" y="1916050"/>
              <a:ext cx="47875" cy="44175"/>
            </a:xfrm>
            <a:custGeom>
              <a:avLst/>
              <a:gdLst/>
              <a:ahLst/>
              <a:cxnLst/>
              <a:rect l="l" t="t" r="r" b="b"/>
              <a:pathLst>
                <a:path w="1915" h="1767" extrusionOk="0">
                  <a:moveTo>
                    <a:pt x="254" y="0"/>
                  </a:moveTo>
                  <a:cubicBezTo>
                    <a:pt x="119" y="0"/>
                    <a:pt x="0" y="169"/>
                    <a:pt x="127" y="281"/>
                  </a:cubicBezTo>
                  <a:cubicBezTo>
                    <a:pt x="639" y="726"/>
                    <a:pt x="1120" y="1205"/>
                    <a:pt x="1570" y="1713"/>
                  </a:cubicBezTo>
                  <a:cubicBezTo>
                    <a:pt x="1603" y="1751"/>
                    <a:pt x="1642" y="1767"/>
                    <a:pt x="1679" y="1767"/>
                  </a:cubicBezTo>
                  <a:cubicBezTo>
                    <a:pt x="1802" y="1767"/>
                    <a:pt x="1915" y="1599"/>
                    <a:pt x="1806" y="1476"/>
                  </a:cubicBezTo>
                  <a:cubicBezTo>
                    <a:pt x="1358" y="969"/>
                    <a:pt x="876" y="490"/>
                    <a:pt x="365" y="44"/>
                  </a:cubicBezTo>
                  <a:cubicBezTo>
                    <a:pt x="330" y="13"/>
                    <a:pt x="291" y="0"/>
                    <a:pt x="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8" name="Google Shape;18808;p31"/>
            <p:cNvSpPr/>
            <p:nvPr/>
          </p:nvSpPr>
          <p:spPr>
            <a:xfrm>
              <a:off x="1593950" y="1914350"/>
              <a:ext cx="42850" cy="46675"/>
            </a:xfrm>
            <a:custGeom>
              <a:avLst/>
              <a:gdLst/>
              <a:ahLst/>
              <a:cxnLst/>
              <a:rect l="l" t="t" r="r" b="b"/>
              <a:pathLst>
                <a:path w="1714" h="1867" extrusionOk="0">
                  <a:moveTo>
                    <a:pt x="1483" y="1"/>
                  </a:moveTo>
                  <a:cubicBezTo>
                    <a:pt x="1445" y="1"/>
                    <a:pt x="1406" y="17"/>
                    <a:pt x="1373" y="57"/>
                  </a:cubicBezTo>
                  <a:lnTo>
                    <a:pt x="105" y="1573"/>
                  </a:lnTo>
                  <a:cubicBezTo>
                    <a:pt x="1" y="1699"/>
                    <a:pt x="112" y="1866"/>
                    <a:pt x="232" y="1866"/>
                  </a:cubicBezTo>
                  <a:cubicBezTo>
                    <a:pt x="269" y="1866"/>
                    <a:pt x="308" y="1850"/>
                    <a:pt x="342" y="1810"/>
                  </a:cubicBezTo>
                  <a:lnTo>
                    <a:pt x="1609" y="294"/>
                  </a:lnTo>
                  <a:cubicBezTo>
                    <a:pt x="1714" y="168"/>
                    <a:pt x="1603" y="1"/>
                    <a:pt x="14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9" name="Google Shape;18809;p31"/>
            <p:cNvSpPr/>
            <p:nvPr/>
          </p:nvSpPr>
          <p:spPr>
            <a:xfrm>
              <a:off x="1648125" y="1892750"/>
              <a:ext cx="34650" cy="34650"/>
            </a:xfrm>
            <a:custGeom>
              <a:avLst/>
              <a:gdLst/>
              <a:ahLst/>
              <a:cxnLst/>
              <a:rect l="l" t="t" r="r" b="b"/>
              <a:pathLst>
                <a:path w="1386" h="1386" extrusionOk="0">
                  <a:moveTo>
                    <a:pt x="487" y="0"/>
                  </a:moveTo>
                  <a:cubicBezTo>
                    <a:pt x="390" y="0"/>
                    <a:pt x="292" y="14"/>
                    <a:pt x="191" y="41"/>
                  </a:cubicBezTo>
                  <a:cubicBezTo>
                    <a:pt x="1" y="94"/>
                    <a:pt x="60" y="371"/>
                    <a:pt x="231" y="371"/>
                  </a:cubicBezTo>
                  <a:cubicBezTo>
                    <a:pt x="246" y="371"/>
                    <a:pt x="263" y="369"/>
                    <a:pt x="280" y="364"/>
                  </a:cubicBezTo>
                  <a:cubicBezTo>
                    <a:pt x="354" y="344"/>
                    <a:pt x="427" y="333"/>
                    <a:pt x="500" y="333"/>
                  </a:cubicBezTo>
                  <a:cubicBezTo>
                    <a:pt x="566" y="333"/>
                    <a:pt x="631" y="342"/>
                    <a:pt x="697" y="361"/>
                  </a:cubicBezTo>
                  <a:lnTo>
                    <a:pt x="697" y="361"/>
                  </a:lnTo>
                  <a:cubicBezTo>
                    <a:pt x="647" y="564"/>
                    <a:pt x="554" y="746"/>
                    <a:pt x="408" y="906"/>
                  </a:cubicBezTo>
                  <a:cubicBezTo>
                    <a:pt x="330" y="991"/>
                    <a:pt x="351" y="1161"/>
                    <a:pt x="482" y="1185"/>
                  </a:cubicBezTo>
                  <a:cubicBezTo>
                    <a:pt x="701" y="1226"/>
                    <a:pt x="914" y="1289"/>
                    <a:pt x="1120" y="1373"/>
                  </a:cubicBezTo>
                  <a:cubicBezTo>
                    <a:pt x="1142" y="1381"/>
                    <a:pt x="1162" y="1385"/>
                    <a:pt x="1181" y="1385"/>
                  </a:cubicBezTo>
                  <a:cubicBezTo>
                    <a:pt x="1335" y="1385"/>
                    <a:pt x="1386" y="1120"/>
                    <a:pt x="1210" y="1049"/>
                  </a:cubicBezTo>
                  <a:cubicBezTo>
                    <a:pt x="1081" y="998"/>
                    <a:pt x="950" y="955"/>
                    <a:pt x="817" y="919"/>
                  </a:cubicBezTo>
                  <a:lnTo>
                    <a:pt x="817" y="919"/>
                  </a:lnTo>
                  <a:cubicBezTo>
                    <a:pt x="937" y="733"/>
                    <a:pt x="1017" y="527"/>
                    <a:pt x="1047" y="300"/>
                  </a:cubicBezTo>
                  <a:cubicBezTo>
                    <a:pt x="1056" y="232"/>
                    <a:pt x="1042" y="143"/>
                    <a:pt x="971" y="111"/>
                  </a:cubicBezTo>
                  <a:cubicBezTo>
                    <a:pt x="812" y="38"/>
                    <a:pt x="651" y="0"/>
                    <a:pt x="4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0" name="Google Shape;18810;p31"/>
            <p:cNvSpPr/>
            <p:nvPr/>
          </p:nvSpPr>
          <p:spPr>
            <a:xfrm>
              <a:off x="1688400" y="1931600"/>
              <a:ext cx="41875" cy="12175"/>
            </a:xfrm>
            <a:custGeom>
              <a:avLst/>
              <a:gdLst/>
              <a:ahLst/>
              <a:cxnLst/>
              <a:rect l="l" t="t" r="r" b="b"/>
              <a:pathLst>
                <a:path w="1675" h="487" extrusionOk="0">
                  <a:moveTo>
                    <a:pt x="1483" y="0"/>
                  </a:moveTo>
                  <a:cubicBezTo>
                    <a:pt x="1476" y="0"/>
                    <a:pt x="1469" y="1"/>
                    <a:pt x="1462" y="2"/>
                  </a:cubicBezTo>
                  <a:lnTo>
                    <a:pt x="214" y="150"/>
                  </a:lnTo>
                  <a:cubicBezTo>
                    <a:pt x="11" y="175"/>
                    <a:pt x="1" y="487"/>
                    <a:pt x="191" y="487"/>
                  </a:cubicBezTo>
                  <a:cubicBezTo>
                    <a:pt x="198" y="487"/>
                    <a:pt x="206" y="486"/>
                    <a:pt x="214" y="485"/>
                  </a:cubicBezTo>
                  <a:lnTo>
                    <a:pt x="1462" y="337"/>
                  </a:lnTo>
                  <a:cubicBezTo>
                    <a:pt x="1666" y="312"/>
                    <a:pt x="1675" y="0"/>
                    <a:pt x="14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1" name="Google Shape;18811;p31"/>
            <p:cNvSpPr/>
            <p:nvPr/>
          </p:nvSpPr>
          <p:spPr>
            <a:xfrm>
              <a:off x="1703350" y="1918950"/>
              <a:ext cx="8550" cy="9450"/>
            </a:xfrm>
            <a:custGeom>
              <a:avLst/>
              <a:gdLst/>
              <a:ahLst/>
              <a:cxnLst/>
              <a:rect l="l" t="t" r="r" b="b"/>
              <a:pathLst>
                <a:path w="342" h="378" extrusionOk="0">
                  <a:moveTo>
                    <a:pt x="175" y="0"/>
                  </a:moveTo>
                  <a:cubicBezTo>
                    <a:pt x="92" y="0"/>
                    <a:pt x="7" y="54"/>
                    <a:pt x="5" y="162"/>
                  </a:cubicBezTo>
                  <a:lnTo>
                    <a:pt x="3" y="215"/>
                  </a:lnTo>
                  <a:cubicBezTo>
                    <a:pt x="1" y="323"/>
                    <a:pt x="84" y="377"/>
                    <a:pt x="168" y="377"/>
                  </a:cubicBezTo>
                  <a:cubicBezTo>
                    <a:pt x="252" y="377"/>
                    <a:pt x="337" y="323"/>
                    <a:pt x="339" y="215"/>
                  </a:cubicBezTo>
                  <a:lnTo>
                    <a:pt x="339" y="162"/>
                  </a:lnTo>
                  <a:cubicBezTo>
                    <a:pt x="341" y="54"/>
                    <a:pt x="259" y="0"/>
                    <a:pt x="1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2" name="Google Shape;18812;p31"/>
            <p:cNvSpPr/>
            <p:nvPr/>
          </p:nvSpPr>
          <p:spPr>
            <a:xfrm>
              <a:off x="1747225" y="1902900"/>
              <a:ext cx="25875" cy="64875"/>
            </a:xfrm>
            <a:custGeom>
              <a:avLst/>
              <a:gdLst/>
              <a:ahLst/>
              <a:cxnLst/>
              <a:rect l="l" t="t" r="r" b="b"/>
              <a:pathLst>
                <a:path w="1035" h="2595" extrusionOk="0">
                  <a:moveTo>
                    <a:pt x="658" y="1"/>
                  </a:moveTo>
                  <a:cubicBezTo>
                    <a:pt x="655" y="1"/>
                    <a:pt x="652" y="1"/>
                    <a:pt x="649" y="1"/>
                  </a:cubicBezTo>
                  <a:cubicBezTo>
                    <a:pt x="158" y="19"/>
                    <a:pt x="25" y="561"/>
                    <a:pt x="16" y="973"/>
                  </a:cubicBezTo>
                  <a:cubicBezTo>
                    <a:pt x="1" y="1572"/>
                    <a:pt x="253" y="2132"/>
                    <a:pt x="677" y="2547"/>
                  </a:cubicBezTo>
                  <a:cubicBezTo>
                    <a:pt x="712" y="2581"/>
                    <a:pt x="751" y="2595"/>
                    <a:pt x="788" y="2595"/>
                  </a:cubicBezTo>
                  <a:cubicBezTo>
                    <a:pt x="919" y="2595"/>
                    <a:pt x="1034" y="2427"/>
                    <a:pt x="915" y="2311"/>
                  </a:cubicBezTo>
                  <a:cubicBezTo>
                    <a:pt x="652" y="2054"/>
                    <a:pt x="471" y="1760"/>
                    <a:pt x="391" y="1398"/>
                  </a:cubicBezTo>
                  <a:cubicBezTo>
                    <a:pt x="344" y="1183"/>
                    <a:pt x="257" y="350"/>
                    <a:pt x="649" y="335"/>
                  </a:cubicBezTo>
                  <a:cubicBezTo>
                    <a:pt x="861" y="328"/>
                    <a:pt x="866" y="1"/>
                    <a:pt x="6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3" name="Google Shape;18813;p31"/>
            <p:cNvSpPr/>
            <p:nvPr/>
          </p:nvSpPr>
          <p:spPr>
            <a:xfrm>
              <a:off x="1774050" y="1918975"/>
              <a:ext cx="47300" cy="34050"/>
            </a:xfrm>
            <a:custGeom>
              <a:avLst/>
              <a:gdLst/>
              <a:ahLst/>
              <a:cxnLst/>
              <a:rect l="l" t="t" r="r" b="b"/>
              <a:pathLst>
                <a:path w="1892" h="1362" extrusionOk="0">
                  <a:moveTo>
                    <a:pt x="262" y="1"/>
                  </a:moveTo>
                  <a:cubicBezTo>
                    <a:pt x="105" y="1"/>
                    <a:pt x="0" y="229"/>
                    <a:pt x="170" y="307"/>
                  </a:cubicBezTo>
                  <a:cubicBezTo>
                    <a:pt x="690" y="546"/>
                    <a:pt x="1157" y="888"/>
                    <a:pt x="1543" y="1309"/>
                  </a:cubicBezTo>
                  <a:cubicBezTo>
                    <a:pt x="1577" y="1346"/>
                    <a:pt x="1616" y="1362"/>
                    <a:pt x="1654" y="1362"/>
                  </a:cubicBezTo>
                  <a:cubicBezTo>
                    <a:pt x="1778" y="1362"/>
                    <a:pt x="1891" y="1194"/>
                    <a:pt x="1779" y="1073"/>
                  </a:cubicBezTo>
                  <a:cubicBezTo>
                    <a:pt x="1373" y="629"/>
                    <a:pt x="884" y="272"/>
                    <a:pt x="337" y="19"/>
                  </a:cubicBezTo>
                  <a:cubicBezTo>
                    <a:pt x="312" y="6"/>
                    <a:pt x="286" y="1"/>
                    <a:pt x="2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4" name="Google Shape;18814;p31"/>
            <p:cNvSpPr/>
            <p:nvPr/>
          </p:nvSpPr>
          <p:spPr>
            <a:xfrm>
              <a:off x="1782625" y="1917975"/>
              <a:ext cx="25875" cy="39225"/>
            </a:xfrm>
            <a:custGeom>
              <a:avLst/>
              <a:gdLst/>
              <a:ahLst/>
              <a:cxnLst/>
              <a:rect l="l" t="t" r="r" b="b"/>
              <a:pathLst>
                <a:path w="1035" h="1569" extrusionOk="0">
                  <a:moveTo>
                    <a:pt x="808" y="1"/>
                  </a:moveTo>
                  <a:cubicBezTo>
                    <a:pt x="758" y="1"/>
                    <a:pt x="710" y="26"/>
                    <a:pt x="679" y="86"/>
                  </a:cubicBezTo>
                  <a:cubicBezTo>
                    <a:pt x="475" y="496"/>
                    <a:pt x="271" y="905"/>
                    <a:pt x="66" y="1314"/>
                  </a:cubicBezTo>
                  <a:cubicBezTo>
                    <a:pt x="1" y="1446"/>
                    <a:pt x="117" y="1569"/>
                    <a:pt x="227" y="1569"/>
                  </a:cubicBezTo>
                  <a:cubicBezTo>
                    <a:pt x="277" y="1569"/>
                    <a:pt x="326" y="1544"/>
                    <a:pt x="356" y="1483"/>
                  </a:cubicBezTo>
                  <a:cubicBezTo>
                    <a:pt x="560" y="1075"/>
                    <a:pt x="765" y="664"/>
                    <a:pt x="969" y="255"/>
                  </a:cubicBezTo>
                  <a:cubicBezTo>
                    <a:pt x="1034" y="123"/>
                    <a:pt x="919" y="1"/>
                    <a:pt x="8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5" name="Google Shape;18815;p31"/>
            <p:cNvSpPr/>
            <p:nvPr/>
          </p:nvSpPr>
          <p:spPr>
            <a:xfrm>
              <a:off x="1816825" y="1900800"/>
              <a:ext cx="28025" cy="70975"/>
            </a:xfrm>
            <a:custGeom>
              <a:avLst/>
              <a:gdLst/>
              <a:ahLst/>
              <a:cxnLst/>
              <a:rect l="l" t="t" r="r" b="b"/>
              <a:pathLst>
                <a:path w="1121" h="2839" extrusionOk="0">
                  <a:moveTo>
                    <a:pt x="235" y="0"/>
                  </a:moveTo>
                  <a:cubicBezTo>
                    <a:pt x="113" y="0"/>
                    <a:pt x="1" y="168"/>
                    <a:pt x="109" y="291"/>
                  </a:cubicBezTo>
                  <a:cubicBezTo>
                    <a:pt x="674" y="938"/>
                    <a:pt x="754" y="1847"/>
                    <a:pt x="326" y="2588"/>
                  </a:cubicBezTo>
                  <a:cubicBezTo>
                    <a:pt x="252" y="2718"/>
                    <a:pt x="367" y="2839"/>
                    <a:pt x="481" y="2839"/>
                  </a:cubicBezTo>
                  <a:cubicBezTo>
                    <a:pt x="532" y="2839"/>
                    <a:pt x="582" y="2815"/>
                    <a:pt x="616" y="2758"/>
                  </a:cubicBezTo>
                  <a:cubicBezTo>
                    <a:pt x="1120" y="1882"/>
                    <a:pt x="1009" y="814"/>
                    <a:pt x="346" y="55"/>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6" name="Google Shape;18816;p31"/>
            <p:cNvSpPr/>
            <p:nvPr/>
          </p:nvSpPr>
          <p:spPr>
            <a:xfrm>
              <a:off x="1853225" y="1898775"/>
              <a:ext cx="28925" cy="68375"/>
            </a:xfrm>
            <a:custGeom>
              <a:avLst/>
              <a:gdLst/>
              <a:ahLst/>
              <a:cxnLst/>
              <a:rect l="l" t="t" r="r" b="b"/>
              <a:pathLst>
                <a:path w="1157" h="2735" extrusionOk="0">
                  <a:moveTo>
                    <a:pt x="904" y="0"/>
                  </a:moveTo>
                  <a:cubicBezTo>
                    <a:pt x="866" y="0"/>
                    <a:pt x="828" y="13"/>
                    <a:pt x="793" y="44"/>
                  </a:cubicBezTo>
                  <a:cubicBezTo>
                    <a:pt x="0" y="741"/>
                    <a:pt x="166" y="1809"/>
                    <a:pt x="616" y="2651"/>
                  </a:cubicBezTo>
                  <a:cubicBezTo>
                    <a:pt x="648" y="2710"/>
                    <a:pt x="697" y="2735"/>
                    <a:pt x="747" y="2735"/>
                  </a:cubicBezTo>
                  <a:cubicBezTo>
                    <a:pt x="859" y="2735"/>
                    <a:pt x="975" y="2614"/>
                    <a:pt x="905" y="2483"/>
                  </a:cubicBezTo>
                  <a:cubicBezTo>
                    <a:pt x="525" y="1769"/>
                    <a:pt x="349" y="879"/>
                    <a:pt x="1030" y="281"/>
                  </a:cubicBezTo>
                  <a:cubicBezTo>
                    <a:pt x="1156" y="169"/>
                    <a:pt x="1038" y="0"/>
                    <a:pt x="9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7" name="Google Shape;18817;p31"/>
            <p:cNvSpPr/>
            <p:nvPr/>
          </p:nvSpPr>
          <p:spPr>
            <a:xfrm>
              <a:off x="1884325" y="1908675"/>
              <a:ext cx="44025" cy="56425"/>
            </a:xfrm>
            <a:custGeom>
              <a:avLst/>
              <a:gdLst/>
              <a:ahLst/>
              <a:cxnLst/>
              <a:rect l="l" t="t" r="r" b="b"/>
              <a:pathLst>
                <a:path w="1761" h="2257" extrusionOk="0">
                  <a:moveTo>
                    <a:pt x="550" y="1"/>
                  </a:moveTo>
                  <a:cubicBezTo>
                    <a:pt x="430" y="1"/>
                    <a:pt x="308" y="34"/>
                    <a:pt x="193" y="109"/>
                  </a:cubicBezTo>
                  <a:cubicBezTo>
                    <a:pt x="42" y="206"/>
                    <a:pt x="135" y="425"/>
                    <a:pt x="276" y="425"/>
                  </a:cubicBezTo>
                  <a:cubicBezTo>
                    <a:pt x="303" y="425"/>
                    <a:pt x="333" y="416"/>
                    <a:pt x="362" y="397"/>
                  </a:cubicBezTo>
                  <a:cubicBezTo>
                    <a:pt x="440" y="346"/>
                    <a:pt x="512" y="324"/>
                    <a:pt x="577" y="324"/>
                  </a:cubicBezTo>
                  <a:cubicBezTo>
                    <a:pt x="862" y="324"/>
                    <a:pt x="1003" y="757"/>
                    <a:pt x="901" y="1035"/>
                  </a:cubicBezTo>
                  <a:cubicBezTo>
                    <a:pt x="768" y="1389"/>
                    <a:pt x="420" y="1604"/>
                    <a:pt x="117" y="1797"/>
                  </a:cubicBezTo>
                  <a:cubicBezTo>
                    <a:pt x="18" y="1863"/>
                    <a:pt x="1" y="2026"/>
                    <a:pt x="117" y="2087"/>
                  </a:cubicBezTo>
                  <a:cubicBezTo>
                    <a:pt x="360" y="2213"/>
                    <a:pt x="609" y="2256"/>
                    <a:pt x="862" y="2256"/>
                  </a:cubicBezTo>
                  <a:cubicBezTo>
                    <a:pt x="1091" y="2256"/>
                    <a:pt x="1324" y="2221"/>
                    <a:pt x="1560" y="2179"/>
                  </a:cubicBezTo>
                  <a:cubicBezTo>
                    <a:pt x="1760" y="2143"/>
                    <a:pt x="1691" y="1852"/>
                    <a:pt x="1504" y="1852"/>
                  </a:cubicBezTo>
                  <a:cubicBezTo>
                    <a:pt x="1493" y="1852"/>
                    <a:pt x="1482" y="1853"/>
                    <a:pt x="1470" y="1855"/>
                  </a:cubicBezTo>
                  <a:cubicBezTo>
                    <a:pt x="1268" y="1892"/>
                    <a:pt x="1062" y="1927"/>
                    <a:pt x="859" y="1927"/>
                  </a:cubicBezTo>
                  <a:cubicBezTo>
                    <a:pt x="760" y="1927"/>
                    <a:pt x="661" y="1918"/>
                    <a:pt x="564" y="1898"/>
                  </a:cubicBezTo>
                  <a:lnTo>
                    <a:pt x="564" y="1898"/>
                  </a:lnTo>
                  <a:cubicBezTo>
                    <a:pt x="980" y="1592"/>
                    <a:pt x="1369" y="1184"/>
                    <a:pt x="1271" y="630"/>
                  </a:cubicBezTo>
                  <a:cubicBezTo>
                    <a:pt x="1208" y="269"/>
                    <a:pt x="889" y="1"/>
                    <a:pt x="5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8" name="Google Shape;18818;p31"/>
            <p:cNvSpPr/>
            <p:nvPr/>
          </p:nvSpPr>
          <p:spPr>
            <a:xfrm>
              <a:off x="1928250" y="1916400"/>
              <a:ext cx="37525" cy="36150"/>
            </a:xfrm>
            <a:custGeom>
              <a:avLst/>
              <a:gdLst/>
              <a:ahLst/>
              <a:cxnLst/>
              <a:rect l="l" t="t" r="r" b="b"/>
              <a:pathLst>
                <a:path w="1501" h="1446" extrusionOk="0">
                  <a:moveTo>
                    <a:pt x="228" y="1"/>
                  </a:moveTo>
                  <a:cubicBezTo>
                    <a:pt x="91" y="1"/>
                    <a:pt x="0" y="218"/>
                    <a:pt x="148" y="320"/>
                  </a:cubicBezTo>
                  <a:cubicBezTo>
                    <a:pt x="547" y="593"/>
                    <a:pt x="884" y="950"/>
                    <a:pt x="1134" y="1366"/>
                  </a:cubicBezTo>
                  <a:cubicBezTo>
                    <a:pt x="1168" y="1422"/>
                    <a:pt x="1219" y="1445"/>
                    <a:pt x="1269" y="1445"/>
                  </a:cubicBezTo>
                  <a:cubicBezTo>
                    <a:pt x="1385" y="1445"/>
                    <a:pt x="1500" y="1325"/>
                    <a:pt x="1423" y="1197"/>
                  </a:cubicBezTo>
                  <a:cubicBezTo>
                    <a:pt x="1142" y="733"/>
                    <a:pt x="764" y="335"/>
                    <a:pt x="315" y="30"/>
                  </a:cubicBezTo>
                  <a:cubicBezTo>
                    <a:pt x="285" y="10"/>
                    <a:pt x="256" y="1"/>
                    <a:pt x="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9" name="Google Shape;18819;p31"/>
            <p:cNvSpPr/>
            <p:nvPr/>
          </p:nvSpPr>
          <p:spPr>
            <a:xfrm>
              <a:off x="1930275" y="1912750"/>
              <a:ext cx="34475" cy="40500"/>
            </a:xfrm>
            <a:custGeom>
              <a:avLst/>
              <a:gdLst/>
              <a:ahLst/>
              <a:cxnLst/>
              <a:rect l="l" t="t" r="r" b="b"/>
              <a:pathLst>
                <a:path w="1379" h="1620" extrusionOk="0">
                  <a:moveTo>
                    <a:pt x="1151" y="1"/>
                  </a:moveTo>
                  <a:cubicBezTo>
                    <a:pt x="1113" y="1"/>
                    <a:pt x="1075" y="18"/>
                    <a:pt x="1043" y="59"/>
                  </a:cubicBezTo>
                  <a:cubicBezTo>
                    <a:pt x="709" y="487"/>
                    <a:pt x="390" y="925"/>
                    <a:pt x="85" y="1375"/>
                  </a:cubicBezTo>
                  <a:cubicBezTo>
                    <a:pt x="1" y="1500"/>
                    <a:pt x="117" y="1619"/>
                    <a:pt x="235" y="1619"/>
                  </a:cubicBezTo>
                  <a:cubicBezTo>
                    <a:pt x="286" y="1619"/>
                    <a:pt x="338" y="1597"/>
                    <a:pt x="375" y="1543"/>
                  </a:cubicBezTo>
                  <a:cubicBezTo>
                    <a:pt x="663" y="1117"/>
                    <a:pt x="963" y="701"/>
                    <a:pt x="1279" y="295"/>
                  </a:cubicBezTo>
                  <a:cubicBezTo>
                    <a:pt x="1379" y="168"/>
                    <a:pt x="1268" y="1"/>
                    <a:pt x="11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0" name="Google Shape;18820;p31"/>
            <p:cNvSpPr/>
            <p:nvPr/>
          </p:nvSpPr>
          <p:spPr>
            <a:xfrm>
              <a:off x="1966250" y="1898350"/>
              <a:ext cx="33650" cy="75650"/>
            </a:xfrm>
            <a:custGeom>
              <a:avLst/>
              <a:gdLst/>
              <a:ahLst/>
              <a:cxnLst/>
              <a:rect l="l" t="t" r="r" b="b"/>
              <a:pathLst>
                <a:path w="1346" h="3026" extrusionOk="0">
                  <a:moveTo>
                    <a:pt x="251" y="1"/>
                  </a:moveTo>
                  <a:cubicBezTo>
                    <a:pt x="118" y="1"/>
                    <a:pt x="1" y="169"/>
                    <a:pt x="125" y="282"/>
                  </a:cubicBezTo>
                  <a:cubicBezTo>
                    <a:pt x="870" y="957"/>
                    <a:pt x="972" y="1966"/>
                    <a:pt x="392" y="2782"/>
                  </a:cubicBezTo>
                  <a:cubicBezTo>
                    <a:pt x="303" y="2906"/>
                    <a:pt x="421" y="3025"/>
                    <a:pt x="541" y="3025"/>
                  </a:cubicBezTo>
                  <a:cubicBezTo>
                    <a:pt x="592" y="3025"/>
                    <a:pt x="644" y="3004"/>
                    <a:pt x="681" y="2952"/>
                  </a:cubicBezTo>
                  <a:cubicBezTo>
                    <a:pt x="1346" y="2017"/>
                    <a:pt x="1210" y="815"/>
                    <a:pt x="362" y="46"/>
                  </a:cubicBez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1" name="Google Shape;18821;p31"/>
            <p:cNvSpPr/>
            <p:nvPr/>
          </p:nvSpPr>
          <p:spPr>
            <a:xfrm>
              <a:off x="1982300" y="1873750"/>
              <a:ext cx="32925" cy="27525"/>
            </a:xfrm>
            <a:custGeom>
              <a:avLst/>
              <a:gdLst/>
              <a:ahLst/>
              <a:cxnLst/>
              <a:rect l="l" t="t" r="r" b="b"/>
              <a:pathLst>
                <a:path w="1317" h="1101" extrusionOk="0">
                  <a:moveTo>
                    <a:pt x="391" y="1"/>
                  </a:moveTo>
                  <a:cubicBezTo>
                    <a:pt x="265" y="1"/>
                    <a:pt x="140" y="61"/>
                    <a:pt x="72" y="183"/>
                  </a:cubicBezTo>
                  <a:cubicBezTo>
                    <a:pt x="1" y="314"/>
                    <a:pt x="116" y="435"/>
                    <a:pt x="229" y="435"/>
                  </a:cubicBezTo>
                  <a:cubicBezTo>
                    <a:pt x="279" y="435"/>
                    <a:pt x="329" y="411"/>
                    <a:pt x="361" y="353"/>
                  </a:cubicBezTo>
                  <a:cubicBezTo>
                    <a:pt x="371" y="333"/>
                    <a:pt x="382" y="325"/>
                    <a:pt x="391" y="325"/>
                  </a:cubicBezTo>
                  <a:cubicBezTo>
                    <a:pt x="429" y="325"/>
                    <a:pt x="454" y="460"/>
                    <a:pt x="441" y="499"/>
                  </a:cubicBezTo>
                  <a:cubicBezTo>
                    <a:pt x="411" y="610"/>
                    <a:pt x="304" y="697"/>
                    <a:pt x="225" y="774"/>
                  </a:cubicBezTo>
                  <a:cubicBezTo>
                    <a:pt x="115" y="879"/>
                    <a:pt x="203" y="1053"/>
                    <a:pt x="342" y="1060"/>
                  </a:cubicBezTo>
                  <a:lnTo>
                    <a:pt x="1102" y="1100"/>
                  </a:lnTo>
                  <a:cubicBezTo>
                    <a:pt x="1106" y="1100"/>
                    <a:pt x="1110" y="1100"/>
                    <a:pt x="1113" y="1100"/>
                  </a:cubicBezTo>
                  <a:cubicBezTo>
                    <a:pt x="1317" y="1100"/>
                    <a:pt x="1312" y="776"/>
                    <a:pt x="1102" y="766"/>
                  </a:cubicBezTo>
                  <a:lnTo>
                    <a:pt x="684" y="744"/>
                  </a:lnTo>
                  <a:lnTo>
                    <a:pt x="684" y="744"/>
                  </a:lnTo>
                  <a:cubicBezTo>
                    <a:pt x="791" y="572"/>
                    <a:pt x="839" y="373"/>
                    <a:pt x="718" y="179"/>
                  </a:cubicBezTo>
                  <a:cubicBezTo>
                    <a:pt x="645" y="61"/>
                    <a:pt x="517" y="1"/>
                    <a:pt x="3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2" name="Google Shape;18822;p31"/>
            <p:cNvSpPr/>
            <p:nvPr/>
          </p:nvSpPr>
          <p:spPr>
            <a:xfrm>
              <a:off x="2020475" y="1913350"/>
              <a:ext cx="9350" cy="49825"/>
            </a:xfrm>
            <a:custGeom>
              <a:avLst/>
              <a:gdLst/>
              <a:ahLst/>
              <a:cxnLst/>
              <a:rect l="l" t="t" r="r" b="b"/>
              <a:pathLst>
                <a:path w="374" h="1993" extrusionOk="0">
                  <a:moveTo>
                    <a:pt x="208" y="0"/>
                  </a:moveTo>
                  <a:cubicBezTo>
                    <a:pt x="124" y="0"/>
                    <a:pt x="39" y="54"/>
                    <a:pt x="37" y="163"/>
                  </a:cubicBezTo>
                  <a:lnTo>
                    <a:pt x="2" y="1832"/>
                  </a:lnTo>
                  <a:cubicBezTo>
                    <a:pt x="0" y="1939"/>
                    <a:pt x="83" y="1993"/>
                    <a:pt x="167" y="1993"/>
                  </a:cubicBezTo>
                  <a:cubicBezTo>
                    <a:pt x="251" y="1993"/>
                    <a:pt x="335" y="1939"/>
                    <a:pt x="338" y="1832"/>
                  </a:cubicBezTo>
                  <a:lnTo>
                    <a:pt x="371" y="163"/>
                  </a:lnTo>
                  <a:cubicBezTo>
                    <a:pt x="373" y="54"/>
                    <a:pt x="291" y="0"/>
                    <a:pt x="2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3" name="Google Shape;18823;p31"/>
            <p:cNvSpPr/>
            <p:nvPr/>
          </p:nvSpPr>
          <p:spPr>
            <a:xfrm>
              <a:off x="2008925" y="1931800"/>
              <a:ext cx="37875" cy="10500"/>
            </a:xfrm>
            <a:custGeom>
              <a:avLst/>
              <a:gdLst/>
              <a:ahLst/>
              <a:cxnLst/>
              <a:rect l="l" t="t" r="r" b="b"/>
              <a:pathLst>
                <a:path w="1515" h="420" extrusionOk="0">
                  <a:moveTo>
                    <a:pt x="1315" y="1"/>
                  </a:moveTo>
                  <a:cubicBezTo>
                    <a:pt x="1310" y="1"/>
                    <a:pt x="1305" y="1"/>
                    <a:pt x="1300" y="1"/>
                  </a:cubicBezTo>
                  <a:lnTo>
                    <a:pt x="215" y="85"/>
                  </a:lnTo>
                  <a:cubicBezTo>
                    <a:pt x="9" y="102"/>
                    <a:pt x="1" y="420"/>
                    <a:pt x="200" y="420"/>
                  </a:cubicBezTo>
                  <a:cubicBezTo>
                    <a:pt x="205" y="420"/>
                    <a:pt x="210" y="420"/>
                    <a:pt x="215" y="419"/>
                  </a:cubicBezTo>
                  <a:lnTo>
                    <a:pt x="1300" y="337"/>
                  </a:lnTo>
                  <a:cubicBezTo>
                    <a:pt x="1508" y="321"/>
                    <a:pt x="1515" y="1"/>
                    <a:pt x="13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4" name="Google Shape;18824;p31"/>
            <p:cNvSpPr/>
            <p:nvPr/>
          </p:nvSpPr>
          <p:spPr>
            <a:xfrm>
              <a:off x="2060475" y="1899950"/>
              <a:ext cx="24800" cy="64975"/>
            </a:xfrm>
            <a:custGeom>
              <a:avLst/>
              <a:gdLst/>
              <a:ahLst/>
              <a:cxnLst/>
              <a:rect l="l" t="t" r="r" b="b"/>
              <a:pathLst>
                <a:path w="992" h="2599" extrusionOk="0">
                  <a:moveTo>
                    <a:pt x="667" y="1"/>
                  </a:moveTo>
                  <a:cubicBezTo>
                    <a:pt x="659" y="1"/>
                    <a:pt x="652" y="1"/>
                    <a:pt x="644" y="2"/>
                  </a:cubicBezTo>
                  <a:cubicBezTo>
                    <a:pt x="414" y="22"/>
                    <a:pt x="287" y="424"/>
                    <a:pt x="226" y="609"/>
                  </a:cubicBezTo>
                  <a:cubicBezTo>
                    <a:pt x="1" y="1285"/>
                    <a:pt x="176" y="2021"/>
                    <a:pt x="646" y="2545"/>
                  </a:cubicBezTo>
                  <a:cubicBezTo>
                    <a:pt x="680" y="2583"/>
                    <a:pt x="719" y="2599"/>
                    <a:pt x="756" y="2599"/>
                  </a:cubicBezTo>
                  <a:cubicBezTo>
                    <a:pt x="880" y="2599"/>
                    <a:pt x="992" y="2431"/>
                    <a:pt x="882" y="2308"/>
                  </a:cubicBezTo>
                  <a:cubicBezTo>
                    <a:pt x="506" y="1886"/>
                    <a:pt x="371" y="1300"/>
                    <a:pt x="530" y="755"/>
                  </a:cubicBezTo>
                  <a:cubicBezTo>
                    <a:pt x="559" y="652"/>
                    <a:pt x="600" y="552"/>
                    <a:pt x="654" y="458"/>
                  </a:cubicBezTo>
                  <a:cubicBezTo>
                    <a:pt x="671" y="440"/>
                    <a:pt x="686" y="424"/>
                    <a:pt x="696" y="407"/>
                  </a:cubicBezTo>
                  <a:lnTo>
                    <a:pt x="696" y="407"/>
                  </a:lnTo>
                  <a:cubicBezTo>
                    <a:pt x="699" y="407"/>
                    <a:pt x="701" y="408"/>
                    <a:pt x="704" y="408"/>
                  </a:cubicBezTo>
                  <a:cubicBezTo>
                    <a:pt x="771" y="408"/>
                    <a:pt x="837" y="373"/>
                    <a:pt x="864" y="292"/>
                  </a:cubicBezTo>
                  <a:cubicBezTo>
                    <a:pt x="912" y="149"/>
                    <a:pt x="818" y="1"/>
                    <a:pt x="6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5" name="Google Shape;18825;p31"/>
            <p:cNvSpPr/>
            <p:nvPr/>
          </p:nvSpPr>
          <p:spPr>
            <a:xfrm>
              <a:off x="2091875" y="1901325"/>
              <a:ext cx="32550" cy="48900"/>
            </a:xfrm>
            <a:custGeom>
              <a:avLst/>
              <a:gdLst/>
              <a:ahLst/>
              <a:cxnLst/>
              <a:rect l="l" t="t" r="r" b="b"/>
              <a:pathLst>
                <a:path w="1302" h="1956" extrusionOk="0">
                  <a:moveTo>
                    <a:pt x="161" y="0"/>
                  </a:moveTo>
                  <a:cubicBezTo>
                    <a:pt x="77" y="0"/>
                    <a:pt x="0" y="53"/>
                    <a:pt x="12" y="160"/>
                  </a:cubicBezTo>
                  <a:cubicBezTo>
                    <a:pt x="68" y="672"/>
                    <a:pt x="125" y="1184"/>
                    <a:pt x="181" y="1697"/>
                  </a:cubicBezTo>
                  <a:lnTo>
                    <a:pt x="181" y="1697"/>
                  </a:lnTo>
                  <a:cubicBezTo>
                    <a:pt x="184" y="1747"/>
                    <a:pt x="189" y="1793"/>
                    <a:pt x="195" y="1832"/>
                  </a:cubicBezTo>
                  <a:cubicBezTo>
                    <a:pt x="209" y="1914"/>
                    <a:pt x="279" y="1951"/>
                    <a:pt x="351" y="1951"/>
                  </a:cubicBezTo>
                  <a:cubicBezTo>
                    <a:pt x="442" y="1951"/>
                    <a:pt x="535" y="1892"/>
                    <a:pt x="523" y="1788"/>
                  </a:cubicBezTo>
                  <a:cubicBezTo>
                    <a:pt x="522" y="1773"/>
                    <a:pt x="520" y="1758"/>
                    <a:pt x="519" y="1744"/>
                  </a:cubicBezTo>
                  <a:lnTo>
                    <a:pt x="519" y="1744"/>
                  </a:lnTo>
                  <a:lnTo>
                    <a:pt x="519" y="1744"/>
                  </a:lnTo>
                  <a:cubicBezTo>
                    <a:pt x="519" y="1743"/>
                    <a:pt x="518" y="1742"/>
                    <a:pt x="518" y="1740"/>
                  </a:cubicBezTo>
                  <a:lnTo>
                    <a:pt x="518" y="1740"/>
                  </a:lnTo>
                  <a:cubicBezTo>
                    <a:pt x="516" y="1719"/>
                    <a:pt x="514" y="1698"/>
                    <a:pt x="511" y="1677"/>
                  </a:cubicBezTo>
                  <a:lnTo>
                    <a:pt x="511" y="1677"/>
                  </a:lnTo>
                  <a:cubicBezTo>
                    <a:pt x="496" y="1471"/>
                    <a:pt x="512" y="1039"/>
                    <a:pt x="701" y="1039"/>
                  </a:cubicBezTo>
                  <a:cubicBezTo>
                    <a:pt x="717" y="1039"/>
                    <a:pt x="734" y="1042"/>
                    <a:pt x="752" y="1048"/>
                  </a:cubicBezTo>
                  <a:cubicBezTo>
                    <a:pt x="909" y="1104"/>
                    <a:pt x="956" y="1664"/>
                    <a:pt x="963" y="1794"/>
                  </a:cubicBezTo>
                  <a:cubicBezTo>
                    <a:pt x="967" y="1901"/>
                    <a:pt x="1053" y="1955"/>
                    <a:pt x="1137" y="1955"/>
                  </a:cubicBezTo>
                  <a:cubicBezTo>
                    <a:pt x="1221" y="1955"/>
                    <a:pt x="1302" y="1901"/>
                    <a:pt x="1297" y="1794"/>
                  </a:cubicBezTo>
                  <a:cubicBezTo>
                    <a:pt x="1282" y="1466"/>
                    <a:pt x="1159" y="643"/>
                    <a:pt x="697" y="643"/>
                  </a:cubicBezTo>
                  <a:cubicBezTo>
                    <a:pt x="691" y="643"/>
                    <a:pt x="685" y="644"/>
                    <a:pt x="679" y="644"/>
                  </a:cubicBezTo>
                  <a:cubicBezTo>
                    <a:pt x="569" y="649"/>
                    <a:pt x="482" y="694"/>
                    <a:pt x="413" y="765"/>
                  </a:cubicBezTo>
                  <a:lnTo>
                    <a:pt x="413" y="765"/>
                  </a:lnTo>
                  <a:cubicBezTo>
                    <a:pt x="391" y="564"/>
                    <a:pt x="368" y="362"/>
                    <a:pt x="346" y="160"/>
                  </a:cubicBez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6" name="Google Shape;18826;p31"/>
            <p:cNvSpPr/>
            <p:nvPr/>
          </p:nvSpPr>
          <p:spPr>
            <a:xfrm>
              <a:off x="2124275" y="1916975"/>
              <a:ext cx="25650" cy="49725"/>
            </a:xfrm>
            <a:custGeom>
              <a:avLst/>
              <a:gdLst/>
              <a:ahLst/>
              <a:cxnLst/>
              <a:rect l="l" t="t" r="r" b="b"/>
              <a:pathLst>
                <a:path w="1026" h="1989" extrusionOk="0">
                  <a:moveTo>
                    <a:pt x="626" y="1"/>
                  </a:moveTo>
                  <a:cubicBezTo>
                    <a:pt x="461" y="1"/>
                    <a:pt x="291" y="109"/>
                    <a:pt x="211" y="285"/>
                  </a:cubicBezTo>
                  <a:cubicBezTo>
                    <a:pt x="1" y="745"/>
                    <a:pt x="114" y="1401"/>
                    <a:pt x="234" y="1870"/>
                  </a:cubicBezTo>
                  <a:cubicBezTo>
                    <a:pt x="256" y="1953"/>
                    <a:pt x="320" y="1989"/>
                    <a:pt x="386" y="1989"/>
                  </a:cubicBezTo>
                  <a:cubicBezTo>
                    <a:pt x="486" y="1989"/>
                    <a:pt x="590" y="1907"/>
                    <a:pt x="557" y="1781"/>
                  </a:cubicBezTo>
                  <a:cubicBezTo>
                    <a:pt x="493" y="1540"/>
                    <a:pt x="457" y="1292"/>
                    <a:pt x="449" y="1043"/>
                  </a:cubicBezTo>
                  <a:cubicBezTo>
                    <a:pt x="446" y="930"/>
                    <a:pt x="451" y="816"/>
                    <a:pt x="461" y="703"/>
                  </a:cubicBezTo>
                  <a:cubicBezTo>
                    <a:pt x="461" y="691"/>
                    <a:pt x="531" y="323"/>
                    <a:pt x="615" y="323"/>
                  </a:cubicBezTo>
                  <a:cubicBezTo>
                    <a:pt x="628" y="323"/>
                    <a:pt x="642" y="333"/>
                    <a:pt x="657" y="356"/>
                  </a:cubicBezTo>
                  <a:cubicBezTo>
                    <a:pt x="692" y="412"/>
                    <a:pt x="743" y="436"/>
                    <a:pt x="794" y="436"/>
                  </a:cubicBezTo>
                  <a:cubicBezTo>
                    <a:pt x="910" y="436"/>
                    <a:pt x="1026" y="316"/>
                    <a:pt x="946" y="189"/>
                  </a:cubicBezTo>
                  <a:cubicBezTo>
                    <a:pt x="865" y="58"/>
                    <a:pt x="747" y="1"/>
                    <a:pt x="6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7" name="Google Shape;18827;p31"/>
            <p:cNvSpPr/>
            <p:nvPr/>
          </p:nvSpPr>
          <p:spPr>
            <a:xfrm>
              <a:off x="2128500" y="1941325"/>
              <a:ext cx="23650" cy="9600"/>
            </a:xfrm>
            <a:custGeom>
              <a:avLst/>
              <a:gdLst/>
              <a:ahLst/>
              <a:cxnLst/>
              <a:rect l="l" t="t" r="r" b="b"/>
              <a:pathLst>
                <a:path w="946" h="384" extrusionOk="0">
                  <a:moveTo>
                    <a:pt x="711" y="0"/>
                  </a:moveTo>
                  <a:cubicBezTo>
                    <a:pt x="696" y="0"/>
                    <a:pt x="681" y="2"/>
                    <a:pt x="665" y="6"/>
                  </a:cubicBezTo>
                  <a:cubicBezTo>
                    <a:pt x="553" y="36"/>
                    <a:pt x="439" y="50"/>
                    <a:pt x="324" y="50"/>
                  </a:cubicBezTo>
                  <a:cubicBezTo>
                    <a:pt x="272" y="50"/>
                    <a:pt x="220" y="47"/>
                    <a:pt x="169" y="41"/>
                  </a:cubicBezTo>
                  <a:cubicBezTo>
                    <a:pt x="164" y="41"/>
                    <a:pt x="159" y="41"/>
                    <a:pt x="155" y="41"/>
                  </a:cubicBezTo>
                  <a:cubicBezTo>
                    <a:pt x="71" y="41"/>
                    <a:pt x="1" y="130"/>
                    <a:pt x="1" y="208"/>
                  </a:cubicBezTo>
                  <a:cubicBezTo>
                    <a:pt x="1" y="307"/>
                    <a:pt x="77" y="366"/>
                    <a:pt x="169" y="375"/>
                  </a:cubicBezTo>
                  <a:cubicBezTo>
                    <a:pt x="224" y="381"/>
                    <a:pt x="279" y="384"/>
                    <a:pt x="335" y="384"/>
                  </a:cubicBezTo>
                  <a:cubicBezTo>
                    <a:pt x="475" y="384"/>
                    <a:pt x="616" y="366"/>
                    <a:pt x="753" y="330"/>
                  </a:cubicBezTo>
                  <a:cubicBezTo>
                    <a:pt x="946" y="279"/>
                    <a:pt x="885" y="0"/>
                    <a:pt x="7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8" name="Google Shape;18828;p31"/>
            <p:cNvSpPr/>
            <p:nvPr/>
          </p:nvSpPr>
          <p:spPr>
            <a:xfrm>
              <a:off x="2150925" y="1909900"/>
              <a:ext cx="38900" cy="43100"/>
            </a:xfrm>
            <a:custGeom>
              <a:avLst/>
              <a:gdLst/>
              <a:ahLst/>
              <a:cxnLst/>
              <a:rect l="l" t="t" r="r" b="b"/>
              <a:pathLst>
                <a:path w="1556" h="1724" extrusionOk="0">
                  <a:moveTo>
                    <a:pt x="826" y="356"/>
                  </a:moveTo>
                  <a:lnTo>
                    <a:pt x="826" y="356"/>
                  </a:lnTo>
                  <a:cubicBezTo>
                    <a:pt x="1021" y="430"/>
                    <a:pt x="1120" y="724"/>
                    <a:pt x="884" y="839"/>
                  </a:cubicBezTo>
                  <a:cubicBezTo>
                    <a:pt x="846" y="858"/>
                    <a:pt x="810" y="866"/>
                    <a:pt x="776" y="866"/>
                  </a:cubicBezTo>
                  <a:cubicBezTo>
                    <a:pt x="546" y="866"/>
                    <a:pt x="438" y="488"/>
                    <a:pt x="738" y="412"/>
                  </a:cubicBezTo>
                  <a:cubicBezTo>
                    <a:pt x="778" y="402"/>
                    <a:pt x="807" y="382"/>
                    <a:pt x="826" y="356"/>
                  </a:cubicBezTo>
                  <a:close/>
                  <a:moveTo>
                    <a:pt x="751" y="1"/>
                  </a:moveTo>
                  <a:cubicBezTo>
                    <a:pt x="338" y="1"/>
                    <a:pt x="1" y="487"/>
                    <a:pt x="31" y="926"/>
                  </a:cubicBezTo>
                  <a:cubicBezTo>
                    <a:pt x="62" y="1377"/>
                    <a:pt x="451" y="1724"/>
                    <a:pt x="863" y="1724"/>
                  </a:cubicBezTo>
                  <a:cubicBezTo>
                    <a:pt x="1018" y="1724"/>
                    <a:pt x="1177" y="1675"/>
                    <a:pt x="1320" y="1564"/>
                  </a:cubicBezTo>
                  <a:cubicBezTo>
                    <a:pt x="1458" y="1457"/>
                    <a:pt x="1370" y="1242"/>
                    <a:pt x="1240" y="1242"/>
                  </a:cubicBezTo>
                  <a:cubicBezTo>
                    <a:pt x="1212" y="1242"/>
                    <a:pt x="1181" y="1252"/>
                    <a:pt x="1151" y="1276"/>
                  </a:cubicBezTo>
                  <a:cubicBezTo>
                    <a:pt x="1059" y="1346"/>
                    <a:pt x="948" y="1382"/>
                    <a:pt x="840" y="1382"/>
                  </a:cubicBezTo>
                  <a:cubicBezTo>
                    <a:pt x="685" y="1382"/>
                    <a:pt x="533" y="1309"/>
                    <a:pt x="443" y="1160"/>
                  </a:cubicBezTo>
                  <a:cubicBezTo>
                    <a:pt x="421" y="1123"/>
                    <a:pt x="404" y="1082"/>
                    <a:pt x="391" y="1038"/>
                  </a:cubicBezTo>
                  <a:lnTo>
                    <a:pt x="391" y="1038"/>
                  </a:lnTo>
                  <a:cubicBezTo>
                    <a:pt x="469" y="1113"/>
                    <a:pt x="573" y="1167"/>
                    <a:pt x="704" y="1186"/>
                  </a:cubicBezTo>
                  <a:cubicBezTo>
                    <a:pt x="733" y="1190"/>
                    <a:pt x="762" y="1192"/>
                    <a:pt x="790" y="1192"/>
                  </a:cubicBezTo>
                  <a:cubicBezTo>
                    <a:pt x="1314" y="1192"/>
                    <a:pt x="1555" y="467"/>
                    <a:pt x="1125" y="139"/>
                  </a:cubicBezTo>
                  <a:cubicBezTo>
                    <a:pt x="999" y="42"/>
                    <a:pt x="872" y="1"/>
                    <a:pt x="7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9" name="Google Shape;18829;p31"/>
            <p:cNvSpPr/>
            <p:nvPr/>
          </p:nvSpPr>
          <p:spPr>
            <a:xfrm>
              <a:off x="2178250" y="1897750"/>
              <a:ext cx="27200" cy="64025"/>
            </a:xfrm>
            <a:custGeom>
              <a:avLst/>
              <a:gdLst/>
              <a:ahLst/>
              <a:cxnLst/>
              <a:rect l="l" t="t" r="r" b="b"/>
              <a:pathLst>
                <a:path w="1088" h="2561" extrusionOk="0">
                  <a:moveTo>
                    <a:pt x="274" y="0"/>
                  </a:moveTo>
                  <a:cubicBezTo>
                    <a:pt x="254" y="0"/>
                    <a:pt x="234" y="2"/>
                    <a:pt x="214" y="4"/>
                  </a:cubicBezTo>
                  <a:cubicBezTo>
                    <a:pt x="11" y="29"/>
                    <a:pt x="1" y="340"/>
                    <a:pt x="191" y="340"/>
                  </a:cubicBezTo>
                  <a:cubicBezTo>
                    <a:pt x="198" y="340"/>
                    <a:pt x="206" y="339"/>
                    <a:pt x="214" y="338"/>
                  </a:cubicBezTo>
                  <a:cubicBezTo>
                    <a:pt x="220" y="338"/>
                    <a:pt x="226" y="337"/>
                    <a:pt x="232" y="337"/>
                  </a:cubicBezTo>
                  <a:cubicBezTo>
                    <a:pt x="514" y="337"/>
                    <a:pt x="649" y="1139"/>
                    <a:pt x="676" y="1327"/>
                  </a:cubicBezTo>
                  <a:cubicBezTo>
                    <a:pt x="726" y="1676"/>
                    <a:pt x="680" y="2001"/>
                    <a:pt x="432" y="2271"/>
                  </a:cubicBezTo>
                  <a:cubicBezTo>
                    <a:pt x="321" y="2393"/>
                    <a:pt x="434" y="2561"/>
                    <a:pt x="558" y="2561"/>
                  </a:cubicBezTo>
                  <a:cubicBezTo>
                    <a:pt x="595" y="2561"/>
                    <a:pt x="634" y="2545"/>
                    <a:pt x="668" y="2507"/>
                  </a:cubicBezTo>
                  <a:cubicBezTo>
                    <a:pt x="1033" y="2112"/>
                    <a:pt x="1088" y="1606"/>
                    <a:pt x="978" y="1095"/>
                  </a:cubicBezTo>
                  <a:cubicBezTo>
                    <a:pt x="899" y="738"/>
                    <a:pt x="742" y="0"/>
                    <a:pt x="2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0" name="Google Shape;18830;p31"/>
            <p:cNvSpPr/>
            <p:nvPr/>
          </p:nvSpPr>
          <p:spPr>
            <a:xfrm>
              <a:off x="2197250" y="1885625"/>
              <a:ext cx="35900" cy="34425"/>
            </a:xfrm>
            <a:custGeom>
              <a:avLst/>
              <a:gdLst/>
              <a:ahLst/>
              <a:cxnLst/>
              <a:rect l="l" t="t" r="r" b="b"/>
              <a:pathLst>
                <a:path w="1436" h="1377" extrusionOk="0">
                  <a:moveTo>
                    <a:pt x="473" y="1"/>
                  </a:moveTo>
                  <a:cubicBezTo>
                    <a:pt x="330" y="1"/>
                    <a:pt x="186" y="65"/>
                    <a:pt x="91" y="195"/>
                  </a:cubicBezTo>
                  <a:cubicBezTo>
                    <a:pt x="1" y="316"/>
                    <a:pt x="118" y="436"/>
                    <a:pt x="240" y="436"/>
                  </a:cubicBezTo>
                  <a:cubicBezTo>
                    <a:pt x="291" y="436"/>
                    <a:pt x="343" y="415"/>
                    <a:pt x="381" y="364"/>
                  </a:cubicBezTo>
                  <a:cubicBezTo>
                    <a:pt x="399" y="340"/>
                    <a:pt x="427" y="330"/>
                    <a:pt x="456" y="330"/>
                  </a:cubicBezTo>
                  <a:cubicBezTo>
                    <a:pt x="494" y="330"/>
                    <a:pt x="535" y="346"/>
                    <a:pt x="561" y="366"/>
                  </a:cubicBezTo>
                  <a:cubicBezTo>
                    <a:pt x="628" y="418"/>
                    <a:pt x="639" y="530"/>
                    <a:pt x="631" y="608"/>
                  </a:cubicBezTo>
                  <a:cubicBezTo>
                    <a:pt x="614" y="785"/>
                    <a:pt x="486" y="941"/>
                    <a:pt x="387" y="1078"/>
                  </a:cubicBezTo>
                  <a:cubicBezTo>
                    <a:pt x="322" y="1168"/>
                    <a:pt x="392" y="1296"/>
                    <a:pt x="486" y="1324"/>
                  </a:cubicBezTo>
                  <a:cubicBezTo>
                    <a:pt x="604" y="1359"/>
                    <a:pt x="726" y="1376"/>
                    <a:pt x="847" y="1376"/>
                  </a:cubicBezTo>
                  <a:cubicBezTo>
                    <a:pt x="984" y="1376"/>
                    <a:pt x="1121" y="1354"/>
                    <a:pt x="1252" y="1308"/>
                  </a:cubicBezTo>
                  <a:cubicBezTo>
                    <a:pt x="1435" y="1246"/>
                    <a:pt x="1382" y="977"/>
                    <a:pt x="1220" y="977"/>
                  </a:cubicBezTo>
                  <a:cubicBezTo>
                    <a:pt x="1202" y="977"/>
                    <a:pt x="1183" y="980"/>
                    <a:pt x="1164" y="987"/>
                  </a:cubicBezTo>
                  <a:cubicBezTo>
                    <a:pt x="1061" y="1023"/>
                    <a:pt x="953" y="1041"/>
                    <a:pt x="846" y="1041"/>
                  </a:cubicBezTo>
                  <a:cubicBezTo>
                    <a:pt x="834" y="1041"/>
                    <a:pt x="822" y="1041"/>
                    <a:pt x="810" y="1041"/>
                  </a:cubicBezTo>
                  <a:lnTo>
                    <a:pt x="810" y="1041"/>
                  </a:lnTo>
                  <a:cubicBezTo>
                    <a:pt x="961" y="779"/>
                    <a:pt x="1049" y="476"/>
                    <a:pt x="860" y="204"/>
                  </a:cubicBezTo>
                  <a:cubicBezTo>
                    <a:pt x="767" y="69"/>
                    <a:pt x="620" y="1"/>
                    <a:pt x="4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1" name="Google Shape;18831;p31"/>
            <p:cNvSpPr/>
            <p:nvPr/>
          </p:nvSpPr>
          <p:spPr>
            <a:xfrm>
              <a:off x="2236850" y="1897550"/>
              <a:ext cx="50950" cy="58525"/>
            </a:xfrm>
            <a:custGeom>
              <a:avLst/>
              <a:gdLst/>
              <a:ahLst/>
              <a:cxnLst/>
              <a:rect l="l" t="t" r="r" b="b"/>
              <a:pathLst>
                <a:path w="2038" h="2341" extrusionOk="0">
                  <a:moveTo>
                    <a:pt x="819" y="875"/>
                  </a:moveTo>
                  <a:lnTo>
                    <a:pt x="905" y="1365"/>
                  </a:lnTo>
                  <a:lnTo>
                    <a:pt x="905" y="1365"/>
                  </a:lnTo>
                  <a:cubicBezTo>
                    <a:pt x="777" y="1362"/>
                    <a:pt x="649" y="1359"/>
                    <a:pt x="521" y="1355"/>
                  </a:cubicBezTo>
                  <a:lnTo>
                    <a:pt x="521" y="1355"/>
                  </a:lnTo>
                  <a:cubicBezTo>
                    <a:pt x="626" y="1198"/>
                    <a:pt x="731" y="1040"/>
                    <a:pt x="819" y="875"/>
                  </a:cubicBezTo>
                  <a:close/>
                  <a:moveTo>
                    <a:pt x="881" y="1"/>
                  </a:moveTo>
                  <a:cubicBezTo>
                    <a:pt x="794" y="1"/>
                    <a:pt x="701" y="63"/>
                    <a:pt x="696" y="165"/>
                  </a:cubicBezTo>
                  <a:cubicBezTo>
                    <a:pt x="676" y="632"/>
                    <a:pt x="315" y="1048"/>
                    <a:pt x="72" y="1426"/>
                  </a:cubicBezTo>
                  <a:cubicBezTo>
                    <a:pt x="1" y="1538"/>
                    <a:pt x="95" y="1673"/>
                    <a:pt x="216" y="1678"/>
                  </a:cubicBezTo>
                  <a:cubicBezTo>
                    <a:pt x="461" y="1688"/>
                    <a:pt x="706" y="1695"/>
                    <a:pt x="950" y="1700"/>
                  </a:cubicBezTo>
                  <a:lnTo>
                    <a:pt x="950" y="1700"/>
                  </a:lnTo>
                  <a:cubicBezTo>
                    <a:pt x="972" y="1918"/>
                    <a:pt x="1001" y="2163"/>
                    <a:pt x="1139" y="2291"/>
                  </a:cubicBezTo>
                  <a:cubicBezTo>
                    <a:pt x="1171" y="2324"/>
                    <a:pt x="1214" y="2340"/>
                    <a:pt x="1258" y="2340"/>
                  </a:cubicBezTo>
                  <a:cubicBezTo>
                    <a:pt x="1286" y="2340"/>
                    <a:pt x="1315" y="2333"/>
                    <a:pt x="1341" y="2319"/>
                  </a:cubicBezTo>
                  <a:lnTo>
                    <a:pt x="1383" y="2293"/>
                  </a:lnTo>
                  <a:cubicBezTo>
                    <a:pt x="1444" y="2258"/>
                    <a:pt x="1485" y="2174"/>
                    <a:pt x="1459" y="2104"/>
                  </a:cubicBezTo>
                  <a:cubicBezTo>
                    <a:pt x="1454" y="2091"/>
                    <a:pt x="1451" y="2079"/>
                    <a:pt x="1447" y="2067"/>
                  </a:cubicBezTo>
                  <a:cubicBezTo>
                    <a:pt x="1424" y="2002"/>
                    <a:pt x="1375" y="1967"/>
                    <a:pt x="1321" y="1956"/>
                  </a:cubicBezTo>
                  <a:lnTo>
                    <a:pt x="1321" y="1956"/>
                  </a:lnTo>
                  <a:cubicBezTo>
                    <a:pt x="1298" y="1889"/>
                    <a:pt x="1281" y="1800"/>
                    <a:pt x="1267" y="1704"/>
                  </a:cubicBezTo>
                  <a:lnTo>
                    <a:pt x="1267" y="1704"/>
                  </a:lnTo>
                  <a:cubicBezTo>
                    <a:pt x="1385" y="1705"/>
                    <a:pt x="1503" y="1706"/>
                    <a:pt x="1621" y="1706"/>
                  </a:cubicBezTo>
                  <a:cubicBezTo>
                    <a:pt x="1688" y="1706"/>
                    <a:pt x="1755" y="1706"/>
                    <a:pt x="1822" y="1705"/>
                  </a:cubicBezTo>
                  <a:cubicBezTo>
                    <a:pt x="2037" y="1705"/>
                    <a:pt x="2037" y="1371"/>
                    <a:pt x="1823" y="1371"/>
                  </a:cubicBezTo>
                  <a:cubicBezTo>
                    <a:pt x="1823" y="1371"/>
                    <a:pt x="1822" y="1371"/>
                    <a:pt x="1822" y="1371"/>
                  </a:cubicBezTo>
                  <a:cubicBezTo>
                    <a:pt x="1755" y="1372"/>
                    <a:pt x="1688" y="1372"/>
                    <a:pt x="1621" y="1372"/>
                  </a:cubicBezTo>
                  <a:cubicBezTo>
                    <a:pt x="1491" y="1372"/>
                    <a:pt x="1361" y="1371"/>
                    <a:pt x="1230" y="1370"/>
                  </a:cubicBezTo>
                  <a:lnTo>
                    <a:pt x="1230" y="1370"/>
                  </a:lnTo>
                  <a:cubicBezTo>
                    <a:pt x="1222" y="1278"/>
                    <a:pt x="1214" y="1199"/>
                    <a:pt x="1206" y="1152"/>
                  </a:cubicBezTo>
                  <a:cubicBezTo>
                    <a:pt x="1146" y="809"/>
                    <a:pt x="1085" y="465"/>
                    <a:pt x="1024" y="121"/>
                  </a:cubicBezTo>
                  <a:cubicBezTo>
                    <a:pt x="1010" y="37"/>
                    <a:pt x="947" y="1"/>
                    <a:pt x="8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2" name="Google Shape;18832;p31"/>
            <p:cNvSpPr/>
            <p:nvPr/>
          </p:nvSpPr>
          <p:spPr>
            <a:xfrm>
              <a:off x="2280700" y="1914700"/>
              <a:ext cx="47825" cy="51550"/>
            </a:xfrm>
            <a:custGeom>
              <a:avLst/>
              <a:gdLst/>
              <a:ahLst/>
              <a:cxnLst/>
              <a:rect l="l" t="t" r="r" b="b"/>
              <a:pathLst>
                <a:path w="1913" h="2062" extrusionOk="0">
                  <a:moveTo>
                    <a:pt x="246" y="0"/>
                  </a:moveTo>
                  <a:cubicBezTo>
                    <a:pt x="116" y="0"/>
                    <a:pt x="1" y="168"/>
                    <a:pt x="121" y="284"/>
                  </a:cubicBezTo>
                  <a:cubicBezTo>
                    <a:pt x="657" y="797"/>
                    <a:pt x="1133" y="1367"/>
                    <a:pt x="1540" y="1985"/>
                  </a:cubicBezTo>
                  <a:cubicBezTo>
                    <a:pt x="1575" y="2039"/>
                    <a:pt x="1627" y="2061"/>
                    <a:pt x="1678" y="2061"/>
                  </a:cubicBezTo>
                  <a:cubicBezTo>
                    <a:pt x="1796" y="2061"/>
                    <a:pt x="1912" y="1941"/>
                    <a:pt x="1828" y="1816"/>
                  </a:cubicBezTo>
                  <a:cubicBezTo>
                    <a:pt x="1406" y="1174"/>
                    <a:pt x="913" y="580"/>
                    <a:pt x="358"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3" name="Google Shape;18833;p31"/>
            <p:cNvSpPr/>
            <p:nvPr/>
          </p:nvSpPr>
          <p:spPr>
            <a:xfrm>
              <a:off x="2280950" y="1906225"/>
              <a:ext cx="45975" cy="57875"/>
            </a:xfrm>
            <a:custGeom>
              <a:avLst/>
              <a:gdLst/>
              <a:ahLst/>
              <a:cxnLst/>
              <a:rect l="l" t="t" r="r" b="b"/>
              <a:pathLst>
                <a:path w="1839" h="2315" extrusionOk="0">
                  <a:moveTo>
                    <a:pt x="1611" y="0"/>
                  </a:moveTo>
                  <a:cubicBezTo>
                    <a:pt x="1574" y="0"/>
                    <a:pt x="1536" y="17"/>
                    <a:pt x="1504" y="59"/>
                  </a:cubicBezTo>
                  <a:cubicBezTo>
                    <a:pt x="999" y="707"/>
                    <a:pt x="525" y="1377"/>
                    <a:pt x="81" y="2068"/>
                  </a:cubicBezTo>
                  <a:cubicBezTo>
                    <a:pt x="0" y="2194"/>
                    <a:pt x="116" y="2315"/>
                    <a:pt x="234" y="2315"/>
                  </a:cubicBezTo>
                  <a:cubicBezTo>
                    <a:pt x="284" y="2315"/>
                    <a:pt x="336" y="2292"/>
                    <a:pt x="371" y="2237"/>
                  </a:cubicBezTo>
                  <a:cubicBezTo>
                    <a:pt x="798" y="1569"/>
                    <a:pt x="1254" y="922"/>
                    <a:pt x="1741" y="295"/>
                  </a:cubicBezTo>
                  <a:cubicBezTo>
                    <a:pt x="1839" y="168"/>
                    <a:pt x="1728" y="0"/>
                    <a:pt x="16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4" name="Google Shape;18834;p31"/>
            <p:cNvSpPr/>
            <p:nvPr/>
          </p:nvSpPr>
          <p:spPr>
            <a:xfrm>
              <a:off x="2323150" y="1889825"/>
              <a:ext cx="26000" cy="34750"/>
            </a:xfrm>
            <a:custGeom>
              <a:avLst/>
              <a:gdLst/>
              <a:ahLst/>
              <a:cxnLst/>
              <a:rect l="l" t="t" r="r" b="b"/>
              <a:pathLst>
                <a:path w="1040" h="1390" extrusionOk="0">
                  <a:moveTo>
                    <a:pt x="535" y="1"/>
                  </a:moveTo>
                  <a:cubicBezTo>
                    <a:pt x="371" y="1"/>
                    <a:pt x="210" y="116"/>
                    <a:pt x="139" y="288"/>
                  </a:cubicBezTo>
                  <a:cubicBezTo>
                    <a:pt x="90" y="409"/>
                    <a:pt x="188" y="488"/>
                    <a:pt x="292" y="488"/>
                  </a:cubicBezTo>
                  <a:cubicBezTo>
                    <a:pt x="360" y="488"/>
                    <a:pt x="429" y="454"/>
                    <a:pt x="461" y="376"/>
                  </a:cubicBezTo>
                  <a:lnTo>
                    <a:pt x="461" y="378"/>
                  </a:lnTo>
                  <a:lnTo>
                    <a:pt x="570" y="367"/>
                  </a:lnTo>
                  <a:lnTo>
                    <a:pt x="570" y="367"/>
                  </a:lnTo>
                  <a:cubicBezTo>
                    <a:pt x="579" y="408"/>
                    <a:pt x="564" y="451"/>
                    <a:pt x="531" y="478"/>
                  </a:cubicBezTo>
                  <a:cubicBezTo>
                    <a:pt x="501" y="523"/>
                    <a:pt x="445" y="559"/>
                    <a:pt x="405" y="588"/>
                  </a:cubicBezTo>
                  <a:cubicBezTo>
                    <a:pt x="297" y="666"/>
                    <a:pt x="292" y="860"/>
                    <a:pt x="445" y="893"/>
                  </a:cubicBezTo>
                  <a:cubicBezTo>
                    <a:pt x="522" y="912"/>
                    <a:pt x="747" y="965"/>
                    <a:pt x="556" y="994"/>
                  </a:cubicBezTo>
                  <a:cubicBezTo>
                    <a:pt x="445" y="1011"/>
                    <a:pt x="327" y="1011"/>
                    <a:pt x="216" y="1020"/>
                  </a:cubicBezTo>
                  <a:cubicBezTo>
                    <a:pt x="7" y="1036"/>
                    <a:pt x="1" y="1356"/>
                    <a:pt x="202" y="1356"/>
                  </a:cubicBezTo>
                  <a:cubicBezTo>
                    <a:pt x="206" y="1356"/>
                    <a:pt x="211" y="1356"/>
                    <a:pt x="216" y="1355"/>
                  </a:cubicBezTo>
                  <a:cubicBezTo>
                    <a:pt x="457" y="1336"/>
                    <a:pt x="879" y="1389"/>
                    <a:pt x="975" y="1098"/>
                  </a:cubicBezTo>
                  <a:cubicBezTo>
                    <a:pt x="1040" y="904"/>
                    <a:pt x="938" y="763"/>
                    <a:pt x="791" y="673"/>
                  </a:cubicBezTo>
                  <a:lnTo>
                    <a:pt x="791" y="673"/>
                  </a:lnTo>
                  <a:cubicBezTo>
                    <a:pt x="917" y="515"/>
                    <a:pt x="974" y="322"/>
                    <a:pt x="814" y="137"/>
                  </a:cubicBezTo>
                  <a:cubicBezTo>
                    <a:pt x="732" y="42"/>
                    <a:pt x="633" y="1"/>
                    <a:pt x="5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5" name="Google Shape;18835;p31"/>
            <p:cNvSpPr/>
            <p:nvPr/>
          </p:nvSpPr>
          <p:spPr>
            <a:xfrm>
              <a:off x="2353500" y="1897625"/>
              <a:ext cx="29700" cy="61100"/>
            </a:xfrm>
            <a:custGeom>
              <a:avLst/>
              <a:gdLst/>
              <a:ahLst/>
              <a:cxnLst/>
              <a:rect l="l" t="t" r="r" b="b"/>
              <a:pathLst>
                <a:path w="1188" h="2444" extrusionOk="0">
                  <a:moveTo>
                    <a:pt x="945" y="0"/>
                  </a:moveTo>
                  <a:cubicBezTo>
                    <a:pt x="917" y="0"/>
                    <a:pt x="887" y="9"/>
                    <a:pt x="857" y="31"/>
                  </a:cubicBezTo>
                  <a:lnTo>
                    <a:pt x="857" y="29"/>
                  </a:lnTo>
                  <a:cubicBezTo>
                    <a:pt x="1" y="630"/>
                    <a:pt x="285" y="1689"/>
                    <a:pt x="849" y="2386"/>
                  </a:cubicBezTo>
                  <a:cubicBezTo>
                    <a:pt x="881" y="2426"/>
                    <a:pt x="920" y="2443"/>
                    <a:pt x="957" y="2443"/>
                  </a:cubicBezTo>
                  <a:cubicBezTo>
                    <a:pt x="1076" y="2443"/>
                    <a:pt x="1187" y="2276"/>
                    <a:pt x="1085" y="2149"/>
                  </a:cubicBezTo>
                  <a:cubicBezTo>
                    <a:pt x="669" y="1635"/>
                    <a:pt x="361" y="786"/>
                    <a:pt x="1026" y="319"/>
                  </a:cubicBezTo>
                  <a:cubicBezTo>
                    <a:pt x="1171" y="218"/>
                    <a:pt x="1081" y="0"/>
                    <a:pt x="9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6" name="Google Shape;18836;p31"/>
            <p:cNvSpPr/>
            <p:nvPr/>
          </p:nvSpPr>
          <p:spPr>
            <a:xfrm>
              <a:off x="2388475" y="1903375"/>
              <a:ext cx="37625" cy="53400"/>
            </a:xfrm>
            <a:custGeom>
              <a:avLst/>
              <a:gdLst/>
              <a:ahLst/>
              <a:cxnLst/>
              <a:rect l="l" t="t" r="r" b="b"/>
              <a:pathLst>
                <a:path w="1505" h="2136" extrusionOk="0">
                  <a:moveTo>
                    <a:pt x="548" y="0"/>
                  </a:moveTo>
                  <a:cubicBezTo>
                    <a:pt x="384" y="0"/>
                    <a:pt x="224" y="83"/>
                    <a:pt x="150" y="254"/>
                  </a:cubicBezTo>
                  <a:cubicBezTo>
                    <a:pt x="92" y="389"/>
                    <a:pt x="209" y="511"/>
                    <a:pt x="316" y="511"/>
                  </a:cubicBezTo>
                  <a:cubicBezTo>
                    <a:pt x="365" y="511"/>
                    <a:pt x="413" y="485"/>
                    <a:pt x="440" y="423"/>
                  </a:cubicBezTo>
                  <a:lnTo>
                    <a:pt x="440" y="421"/>
                  </a:lnTo>
                  <a:cubicBezTo>
                    <a:pt x="487" y="360"/>
                    <a:pt x="526" y="330"/>
                    <a:pt x="555" y="330"/>
                  </a:cubicBezTo>
                  <a:cubicBezTo>
                    <a:pt x="594" y="330"/>
                    <a:pt x="618" y="381"/>
                    <a:pt x="628" y="486"/>
                  </a:cubicBezTo>
                  <a:cubicBezTo>
                    <a:pt x="728" y="612"/>
                    <a:pt x="710" y="733"/>
                    <a:pt x="573" y="844"/>
                  </a:cubicBezTo>
                  <a:cubicBezTo>
                    <a:pt x="503" y="934"/>
                    <a:pt x="406" y="1009"/>
                    <a:pt x="321" y="1082"/>
                  </a:cubicBezTo>
                  <a:cubicBezTo>
                    <a:pt x="199" y="1187"/>
                    <a:pt x="310" y="1352"/>
                    <a:pt x="440" y="1367"/>
                  </a:cubicBezTo>
                  <a:cubicBezTo>
                    <a:pt x="568" y="1384"/>
                    <a:pt x="1305" y="1581"/>
                    <a:pt x="975" y="1759"/>
                  </a:cubicBezTo>
                  <a:cubicBezTo>
                    <a:pt x="901" y="1799"/>
                    <a:pt x="781" y="1811"/>
                    <a:pt x="655" y="1811"/>
                  </a:cubicBezTo>
                  <a:cubicBezTo>
                    <a:pt x="501" y="1811"/>
                    <a:pt x="337" y="1794"/>
                    <a:pt x="231" y="1794"/>
                  </a:cubicBezTo>
                  <a:cubicBezTo>
                    <a:pt x="225" y="1794"/>
                    <a:pt x="221" y="1794"/>
                    <a:pt x="216" y="1794"/>
                  </a:cubicBezTo>
                  <a:cubicBezTo>
                    <a:pt x="2" y="1799"/>
                    <a:pt x="1" y="2130"/>
                    <a:pt x="211" y="2130"/>
                  </a:cubicBezTo>
                  <a:cubicBezTo>
                    <a:pt x="213" y="2130"/>
                    <a:pt x="214" y="2130"/>
                    <a:pt x="216" y="2130"/>
                  </a:cubicBezTo>
                  <a:cubicBezTo>
                    <a:pt x="228" y="2130"/>
                    <a:pt x="241" y="2130"/>
                    <a:pt x="254" y="2130"/>
                  </a:cubicBezTo>
                  <a:cubicBezTo>
                    <a:pt x="347" y="2130"/>
                    <a:pt x="468" y="2136"/>
                    <a:pt x="598" y="2136"/>
                  </a:cubicBezTo>
                  <a:cubicBezTo>
                    <a:pt x="952" y="2136"/>
                    <a:pt x="1367" y="2091"/>
                    <a:pt x="1435" y="1758"/>
                  </a:cubicBezTo>
                  <a:cubicBezTo>
                    <a:pt x="1505" y="1406"/>
                    <a:pt x="1121" y="1203"/>
                    <a:pt x="777" y="1104"/>
                  </a:cubicBezTo>
                  <a:lnTo>
                    <a:pt x="777" y="1104"/>
                  </a:lnTo>
                  <a:cubicBezTo>
                    <a:pt x="1004" y="845"/>
                    <a:pt x="1165" y="511"/>
                    <a:pt x="937" y="196"/>
                  </a:cubicBezTo>
                  <a:cubicBezTo>
                    <a:pt x="844" y="67"/>
                    <a:pt x="694" y="0"/>
                    <a:pt x="5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7" name="Google Shape;18837;p31"/>
            <p:cNvSpPr/>
            <p:nvPr/>
          </p:nvSpPr>
          <p:spPr>
            <a:xfrm>
              <a:off x="2426700" y="1904175"/>
              <a:ext cx="38275" cy="58675"/>
            </a:xfrm>
            <a:custGeom>
              <a:avLst/>
              <a:gdLst/>
              <a:ahLst/>
              <a:cxnLst/>
              <a:rect l="l" t="t" r="r" b="b"/>
              <a:pathLst>
                <a:path w="1531" h="2347" extrusionOk="0">
                  <a:moveTo>
                    <a:pt x="168" y="1"/>
                  </a:moveTo>
                  <a:cubicBezTo>
                    <a:pt x="84" y="1"/>
                    <a:pt x="1" y="55"/>
                    <a:pt x="3" y="162"/>
                  </a:cubicBezTo>
                  <a:cubicBezTo>
                    <a:pt x="13" y="635"/>
                    <a:pt x="67" y="1106"/>
                    <a:pt x="164" y="1569"/>
                  </a:cubicBezTo>
                  <a:lnTo>
                    <a:pt x="164" y="1569"/>
                  </a:lnTo>
                  <a:cubicBezTo>
                    <a:pt x="122" y="1789"/>
                    <a:pt x="172" y="2021"/>
                    <a:pt x="353" y="2214"/>
                  </a:cubicBezTo>
                  <a:cubicBezTo>
                    <a:pt x="385" y="2248"/>
                    <a:pt x="424" y="2263"/>
                    <a:pt x="464" y="2263"/>
                  </a:cubicBezTo>
                  <a:cubicBezTo>
                    <a:pt x="565" y="2263"/>
                    <a:pt x="666" y="2165"/>
                    <a:pt x="632" y="2052"/>
                  </a:cubicBezTo>
                  <a:cubicBezTo>
                    <a:pt x="584" y="1892"/>
                    <a:pt x="543" y="1731"/>
                    <a:pt x="507" y="1568"/>
                  </a:cubicBezTo>
                  <a:lnTo>
                    <a:pt x="507" y="1568"/>
                  </a:lnTo>
                  <a:cubicBezTo>
                    <a:pt x="538" y="1479"/>
                    <a:pt x="596" y="1397"/>
                    <a:pt x="667" y="1331"/>
                  </a:cubicBezTo>
                  <a:lnTo>
                    <a:pt x="813" y="1224"/>
                  </a:lnTo>
                  <a:cubicBezTo>
                    <a:pt x="857" y="1203"/>
                    <a:pt x="894" y="1193"/>
                    <a:pt x="924" y="1193"/>
                  </a:cubicBezTo>
                  <a:cubicBezTo>
                    <a:pt x="986" y="1193"/>
                    <a:pt x="1021" y="1235"/>
                    <a:pt x="1031" y="1318"/>
                  </a:cubicBezTo>
                  <a:cubicBezTo>
                    <a:pt x="1188" y="1547"/>
                    <a:pt x="1195" y="1922"/>
                    <a:pt x="1190" y="2185"/>
                  </a:cubicBezTo>
                  <a:cubicBezTo>
                    <a:pt x="1188" y="2292"/>
                    <a:pt x="1270" y="2346"/>
                    <a:pt x="1354" y="2346"/>
                  </a:cubicBezTo>
                  <a:cubicBezTo>
                    <a:pt x="1438" y="2346"/>
                    <a:pt x="1522" y="2292"/>
                    <a:pt x="1524" y="2185"/>
                  </a:cubicBezTo>
                  <a:cubicBezTo>
                    <a:pt x="1531" y="1806"/>
                    <a:pt x="1444" y="834"/>
                    <a:pt x="945" y="834"/>
                  </a:cubicBezTo>
                  <a:cubicBezTo>
                    <a:pt x="889" y="834"/>
                    <a:pt x="829" y="845"/>
                    <a:pt x="763" y="871"/>
                  </a:cubicBezTo>
                  <a:cubicBezTo>
                    <a:pt x="632" y="924"/>
                    <a:pt x="515" y="1003"/>
                    <a:pt x="419" y="1100"/>
                  </a:cubicBezTo>
                  <a:lnTo>
                    <a:pt x="419" y="1100"/>
                  </a:lnTo>
                  <a:cubicBezTo>
                    <a:pt x="372" y="790"/>
                    <a:pt x="345" y="477"/>
                    <a:pt x="339" y="162"/>
                  </a:cubicBezTo>
                  <a:cubicBezTo>
                    <a:pt x="336" y="55"/>
                    <a:pt x="251" y="1"/>
                    <a:pt x="1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8" name="Google Shape;18838;p31"/>
            <p:cNvSpPr/>
            <p:nvPr/>
          </p:nvSpPr>
          <p:spPr>
            <a:xfrm>
              <a:off x="2457300" y="1895850"/>
              <a:ext cx="31650" cy="80500"/>
            </a:xfrm>
            <a:custGeom>
              <a:avLst/>
              <a:gdLst/>
              <a:ahLst/>
              <a:cxnLst/>
              <a:rect l="l" t="t" r="r" b="b"/>
              <a:pathLst>
                <a:path w="1266" h="3220" extrusionOk="0">
                  <a:moveTo>
                    <a:pt x="233" y="0"/>
                  </a:moveTo>
                  <a:cubicBezTo>
                    <a:pt x="112" y="0"/>
                    <a:pt x="0" y="168"/>
                    <a:pt x="105" y="292"/>
                  </a:cubicBezTo>
                  <a:cubicBezTo>
                    <a:pt x="756" y="1069"/>
                    <a:pt x="896" y="2088"/>
                    <a:pt x="520" y="3020"/>
                  </a:cubicBezTo>
                  <a:cubicBezTo>
                    <a:pt x="472" y="3141"/>
                    <a:pt x="571" y="3220"/>
                    <a:pt x="675" y="3220"/>
                  </a:cubicBezTo>
                  <a:cubicBezTo>
                    <a:pt x="742" y="3220"/>
                    <a:pt x="812" y="3186"/>
                    <a:pt x="843" y="3108"/>
                  </a:cubicBezTo>
                  <a:cubicBezTo>
                    <a:pt x="1266" y="2062"/>
                    <a:pt x="1064" y="916"/>
                    <a:pt x="343" y="56"/>
                  </a:cubicBezTo>
                  <a:cubicBezTo>
                    <a:pt x="310" y="17"/>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9" name="Google Shape;18839;p31"/>
            <p:cNvSpPr/>
            <p:nvPr/>
          </p:nvSpPr>
          <p:spPr>
            <a:xfrm>
              <a:off x="2494650" y="1891625"/>
              <a:ext cx="25125" cy="81575"/>
            </a:xfrm>
            <a:custGeom>
              <a:avLst/>
              <a:gdLst/>
              <a:ahLst/>
              <a:cxnLst/>
              <a:rect l="l" t="t" r="r" b="b"/>
              <a:pathLst>
                <a:path w="1005" h="3263" extrusionOk="0">
                  <a:moveTo>
                    <a:pt x="757" y="1"/>
                  </a:moveTo>
                  <a:cubicBezTo>
                    <a:pt x="707" y="1"/>
                    <a:pt x="656" y="24"/>
                    <a:pt x="621" y="80"/>
                  </a:cubicBezTo>
                  <a:cubicBezTo>
                    <a:pt x="0" y="1094"/>
                    <a:pt x="237" y="2098"/>
                    <a:pt x="635" y="3149"/>
                  </a:cubicBezTo>
                  <a:cubicBezTo>
                    <a:pt x="665" y="3228"/>
                    <a:pt x="734" y="3262"/>
                    <a:pt x="801" y="3262"/>
                  </a:cubicBezTo>
                  <a:cubicBezTo>
                    <a:pt x="904" y="3262"/>
                    <a:pt x="1004" y="3182"/>
                    <a:pt x="958" y="3061"/>
                  </a:cubicBezTo>
                  <a:cubicBezTo>
                    <a:pt x="597" y="2107"/>
                    <a:pt x="338" y="1184"/>
                    <a:pt x="910" y="249"/>
                  </a:cubicBezTo>
                  <a:cubicBezTo>
                    <a:pt x="988" y="121"/>
                    <a:pt x="873" y="1"/>
                    <a:pt x="7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0" name="Google Shape;18840;p31"/>
            <p:cNvSpPr/>
            <p:nvPr/>
          </p:nvSpPr>
          <p:spPr>
            <a:xfrm>
              <a:off x="2521000" y="1906200"/>
              <a:ext cx="27775" cy="68625"/>
            </a:xfrm>
            <a:custGeom>
              <a:avLst/>
              <a:gdLst/>
              <a:ahLst/>
              <a:cxnLst/>
              <a:rect l="l" t="t" r="r" b="b"/>
              <a:pathLst>
                <a:path w="1111" h="2745" extrusionOk="0">
                  <a:moveTo>
                    <a:pt x="721" y="0"/>
                  </a:moveTo>
                  <a:cubicBezTo>
                    <a:pt x="533" y="0"/>
                    <a:pt x="343" y="163"/>
                    <a:pt x="261" y="376"/>
                  </a:cubicBezTo>
                  <a:cubicBezTo>
                    <a:pt x="0" y="1060"/>
                    <a:pt x="118" y="1945"/>
                    <a:pt x="310" y="2627"/>
                  </a:cubicBezTo>
                  <a:cubicBezTo>
                    <a:pt x="334" y="2709"/>
                    <a:pt x="399" y="2745"/>
                    <a:pt x="465" y="2745"/>
                  </a:cubicBezTo>
                  <a:cubicBezTo>
                    <a:pt x="566" y="2745"/>
                    <a:pt x="668" y="2663"/>
                    <a:pt x="634" y="2537"/>
                  </a:cubicBezTo>
                  <a:cubicBezTo>
                    <a:pt x="536" y="2192"/>
                    <a:pt x="472" y="1845"/>
                    <a:pt x="466" y="1486"/>
                  </a:cubicBezTo>
                  <a:cubicBezTo>
                    <a:pt x="461" y="1343"/>
                    <a:pt x="466" y="1199"/>
                    <a:pt x="478" y="1057"/>
                  </a:cubicBezTo>
                  <a:lnTo>
                    <a:pt x="516" y="763"/>
                  </a:lnTo>
                  <a:cubicBezTo>
                    <a:pt x="521" y="597"/>
                    <a:pt x="595" y="467"/>
                    <a:pt x="745" y="374"/>
                  </a:cubicBezTo>
                  <a:cubicBezTo>
                    <a:pt x="779" y="431"/>
                    <a:pt x="829" y="454"/>
                    <a:pt x="880" y="454"/>
                  </a:cubicBezTo>
                  <a:cubicBezTo>
                    <a:pt x="995" y="454"/>
                    <a:pt x="1110" y="334"/>
                    <a:pt x="1033" y="205"/>
                  </a:cubicBezTo>
                  <a:cubicBezTo>
                    <a:pt x="947" y="60"/>
                    <a:pt x="834" y="0"/>
                    <a:pt x="7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1" name="Google Shape;18841;p31"/>
            <p:cNvSpPr/>
            <p:nvPr/>
          </p:nvSpPr>
          <p:spPr>
            <a:xfrm>
              <a:off x="2528675" y="1941175"/>
              <a:ext cx="24225" cy="8675"/>
            </a:xfrm>
            <a:custGeom>
              <a:avLst/>
              <a:gdLst/>
              <a:ahLst/>
              <a:cxnLst/>
              <a:rect l="l" t="t" r="r" b="b"/>
              <a:pathLst>
                <a:path w="969" h="347" extrusionOk="0">
                  <a:moveTo>
                    <a:pt x="211" y="0"/>
                  </a:moveTo>
                  <a:cubicBezTo>
                    <a:pt x="0" y="0"/>
                    <a:pt x="2" y="331"/>
                    <a:pt x="215" y="334"/>
                  </a:cubicBezTo>
                  <a:lnTo>
                    <a:pt x="754" y="346"/>
                  </a:lnTo>
                  <a:cubicBezTo>
                    <a:pt x="755" y="346"/>
                    <a:pt x="757" y="346"/>
                    <a:pt x="758" y="346"/>
                  </a:cubicBezTo>
                  <a:cubicBezTo>
                    <a:pt x="969" y="346"/>
                    <a:pt x="967" y="15"/>
                    <a:pt x="754" y="11"/>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2" name="Google Shape;18842;p31"/>
            <p:cNvSpPr/>
            <p:nvPr/>
          </p:nvSpPr>
          <p:spPr>
            <a:xfrm>
              <a:off x="2554300" y="1890250"/>
              <a:ext cx="23475" cy="73800"/>
            </a:xfrm>
            <a:custGeom>
              <a:avLst/>
              <a:gdLst/>
              <a:ahLst/>
              <a:cxnLst/>
              <a:rect l="l" t="t" r="r" b="b"/>
              <a:pathLst>
                <a:path w="939" h="2952" extrusionOk="0">
                  <a:moveTo>
                    <a:pt x="232" y="1"/>
                  </a:moveTo>
                  <a:cubicBezTo>
                    <a:pt x="117" y="1"/>
                    <a:pt x="1" y="121"/>
                    <a:pt x="78" y="249"/>
                  </a:cubicBezTo>
                  <a:lnTo>
                    <a:pt x="79" y="249"/>
                  </a:lnTo>
                  <a:cubicBezTo>
                    <a:pt x="322" y="649"/>
                    <a:pt x="487" y="1081"/>
                    <a:pt x="537" y="1547"/>
                  </a:cubicBezTo>
                  <a:cubicBezTo>
                    <a:pt x="560" y="1780"/>
                    <a:pt x="616" y="2289"/>
                    <a:pt x="504" y="2550"/>
                  </a:cubicBezTo>
                  <a:lnTo>
                    <a:pt x="504" y="2550"/>
                  </a:lnTo>
                  <a:cubicBezTo>
                    <a:pt x="494" y="2549"/>
                    <a:pt x="483" y="2548"/>
                    <a:pt x="473" y="2548"/>
                  </a:cubicBezTo>
                  <a:cubicBezTo>
                    <a:pt x="409" y="2548"/>
                    <a:pt x="349" y="2584"/>
                    <a:pt x="334" y="2669"/>
                  </a:cubicBezTo>
                  <a:cubicBezTo>
                    <a:pt x="331" y="2685"/>
                    <a:pt x="330" y="2701"/>
                    <a:pt x="327" y="2716"/>
                  </a:cubicBezTo>
                  <a:cubicBezTo>
                    <a:pt x="314" y="2785"/>
                    <a:pt x="333" y="2870"/>
                    <a:pt x="403" y="2905"/>
                  </a:cubicBezTo>
                  <a:lnTo>
                    <a:pt x="455" y="2929"/>
                  </a:lnTo>
                  <a:cubicBezTo>
                    <a:pt x="481" y="2944"/>
                    <a:pt x="509" y="2951"/>
                    <a:pt x="538" y="2951"/>
                  </a:cubicBezTo>
                  <a:cubicBezTo>
                    <a:pt x="581" y="2951"/>
                    <a:pt x="625" y="2935"/>
                    <a:pt x="658" y="2904"/>
                  </a:cubicBezTo>
                  <a:cubicBezTo>
                    <a:pt x="938" y="2670"/>
                    <a:pt x="900" y="1952"/>
                    <a:pt x="876" y="1630"/>
                  </a:cubicBezTo>
                  <a:cubicBezTo>
                    <a:pt x="835" y="1073"/>
                    <a:pt x="656" y="556"/>
                    <a:pt x="368" y="80"/>
                  </a:cubicBezTo>
                  <a:cubicBezTo>
                    <a:pt x="334" y="24"/>
                    <a:pt x="283" y="1"/>
                    <a:pt x="2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3" name="Google Shape;18843;p31"/>
            <p:cNvSpPr/>
            <p:nvPr/>
          </p:nvSpPr>
          <p:spPr>
            <a:xfrm>
              <a:off x="2577275" y="1880675"/>
              <a:ext cx="33525" cy="28350"/>
            </a:xfrm>
            <a:custGeom>
              <a:avLst/>
              <a:gdLst/>
              <a:ahLst/>
              <a:cxnLst/>
              <a:rect l="l" t="t" r="r" b="b"/>
              <a:pathLst>
                <a:path w="1341" h="1134" extrusionOk="0">
                  <a:moveTo>
                    <a:pt x="266" y="1"/>
                  </a:moveTo>
                  <a:cubicBezTo>
                    <a:pt x="249" y="1"/>
                    <a:pt x="231" y="2"/>
                    <a:pt x="213" y="4"/>
                  </a:cubicBezTo>
                  <a:cubicBezTo>
                    <a:pt x="11" y="30"/>
                    <a:pt x="0" y="341"/>
                    <a:pt x="189" y="341"/>
                  </a:cubicBezTo>
                  <a:cubicBezTo>
                    <a:pt x="197" y="341"/>
                    <a:pt x="205" y="341"/>
                    <a:pt x="213" y="339"/>
                  </a:cubicBezTo>
                  <a:lnTo>
                    <a:pt x="211" y="339"/>
                  </a:lnTo>
                  <a:cubicBezTo>
                    <a:pt x="220" y="338"/>
                    <a:pt x="228" y="338"/>
                    <a:pt x="236" y="338"/>
                  </a:cubicBezTo>
                  <a:cubicBezTo>
                    <a:pt x="338" y="338"/>
                    <a:pt x="439" y="422"/>
                    <a:pt x="425" y="536"/>
                  </a:cubicBezTo>
                  <a:cubicBezTo>
                    <a:pt x="408" y="664"/>
                    <a:pt x="268" y="727"/>
                    <a:pt x="318" y="879"/>
                  </a:cubicBezTo>
                  <a:cubicBezTo>
                    <a:pt x="383" y="1072"/>
                    <a:pt x="617" y="1133"/>
                    <a:pt x="837" y="1133"/>
                  </a:cubicBezTo>
                  <a:cubicBezTo>
                    <a:pt x="956" y="1133"/>
                    <a:pt x="1071" y="1115"/>
                    <a:pt x="1153" y="1090"/>
                  </a:cubicBezTo>
                  <a:cubicBezTo>
                    <a:pt x="1341" y="1033"/>
                    <a:pt x="1283" y="759"/>
                    <a:pt x="1115" y="759"/>
                  </a:cubicBezTo>
                  <a:cubicBezTo>
                    <a:pt x="1099" y="759"/>
                    <a:pt x="1082" y="761"/>
                    <a:pt x="1064" y="767"/>
                  </a:cubicBezTo>
                  <a:cubicBezTo>
                    <a:pt x="1003" y="785"/>
                    <a:pt x="917" y="802"/>
                    <a:pt x="832" y="802"/>
                  </a:cubicBezTo>
                  <a:cubicBezTo>
                    <a:pt x="776" y="802"/>
                    <a:pt x="720" y="794"/>
                    <a:pt x="674" y="773"/>
                  </a:cubicBezTo>
                  <a:lnTo>
                    <a:pt x="674" y="773"/>
                  </a:lnTo>
                  <a:cubicBezTo>
                    <a:pt x="692" y="746"/>
                    <a:pt x="716" y="717"/>
                    <a:pt x="724" y="698"/>
                  </a:cubicBezTo>
                  <a:cubicBezTo>
                    <a:pt x="741" y="660"/>
                    <a:pt x="751" y="619"/>
                    <a:pt x="756" y="576"/>
                  </a:cubicBezTo>
                  <a:cubicBezTo>
                    <a:pt x="767" y="474"/>
                    <a:pt x="745" y="370"/>
                    <a:pt x="697" y="280"/>
                  </a:cubicBezTo>
                  <a:cubicBezTo>
                    <a:pt x="610" y="120"/>
                    <a:pt x="449"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4" name="Google Shape;18844;p31"/>
            <p:cNvSpPr/>
            <p:nvPr/>
          </p:nvSpPr>
          <p:spPr>
            <a:xfrm>
              <a:off x="2603975" y="1899800"/>
              <a:ext cx="32075" cy="66125"/>
            </a:xfrm>
            <a:custGeom>
              <a:avLst/>
              <a:gdLst/>
              <a:ahLst/>
              <a:cxnLst/>
              <a:rect l="l" t="t" r="r" b="b"/>
              <a:pathLst>
                <a:path w="1283" h="2645" extrusionOk="0">
                  <a:moveTo>
                    <a:pt x="1011" y="1"/>
                  </a:moveTo>
                  <a:cubicBezTo>
                    <a:pt x="982" y="1"/>
                    <a:pt x="952" y="10"/>
                    <a:pt x="922" y="32"/>
                  </a:cubicBezTo>
                  <a:cubicBezTo>
                    <a:pt x="1" y="697"/>
                    <a:pt x="14" y="1983"/>
                    <a:pt x="966" y="2616"/>
                  </a:cubicBezTo>
                  <a:cubicBezTo>
                    <a:pt x="996" y="2636"/>
                    <a:pt x="1025" y="2645"/>
                    <a:pt x="1053" y="2645"/>
                  </a:cubicBezTo>
                  <a:cubicBezTo>
                    <a:pt x="1191" y="2645"/>
                    <a:pt x="1283" y="2427"/>
                    <a:pt x="1134" y="2328"/>
                  </a:cubicBezTo>
                  <a:cubicBezTo>
                    <a:pt x="405" y="1841"/>
                    <a:pt x="376" y="838"/>
                    <a:pt x="1091" y="320"/>
                  </a:cubicBezTo>
                  <a:cubicBezTo>
                    <a:pt x="1234" y="217"/>
                    <a:pt x="1145" y="1"/>
                    <a:pt x="10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5" name="Google Shape;18845;p31"/>
            <p:cNvSpPr/>
            <p:nvPr/>
          </p:nvSpPr>
          <p:spPr>
            <a:xfrm>
              <a:off x="2640700" y="1917300"/>
              <a:ext cx="32800" cy="44425"/>
            </a:xfrm>
            <a:custGeom>
              <a:avLst/>
              <a:gdLst/>
              <a:ahLst/>
              <a:cxnLst/>
              <a:rect l="l" t="t" r="r" b="b"/>
              <a:pathLst>
                <a:path w="1312" h="1777" extrusionOk="0">
                  <a:moveTo>
                    <a:pt x="638" y="335"/>
                  </a:moveTo>
                  <a:cubicBezTo>
                    <a:pt x="646" y="335"/>
                    <a:pt x="655" y="336"/>
                    <a:pt x="664" y="337"/>
                  </a:cubicBezTo>
                  <a:cubicBezTo>
                    <a:pt x="745" y="350"/>
                    <a:pt x="831" y="438"/>
                    <a:pt x="791" y="528"/>
                  </a:cubicBezTo>
                  <a:cubicBezTo>
                    <a:pt x="765" y="586"/>
                    <a:pt x="726" y="608"/>
                    <a:pt x="685" y="608"/>
                  </a:cubicBezTo>
                  <a:cubicBezTo>
                    <a:pt x="566" y="608"/>
                    <a:pt x="436" y="412"/>
                    <a:pt x="629" y="335"/>
                  </a:cubicBezTo>
                  <a:lnTo>
                    <a:pt x="629" y="335"/>
                  </a:lnTo>
                  <a:cubicBezTo>
                    <a:pt x="632" y="335"/>
                    <a:pt x="635" y="335"/>
                    <a:pt x="638" y="335"/>
                  </a:cubicBezTo>
                  <a:close/>
                  <a:moveTo>
                    <a:pt x="604" y="0"/>
                  </a:moveTo>
                  <a:cubicBezTo>
                    <a:pt x="585" y="0"/>
                    <a:pt x="565" y="4"/>
                    <a:pt x="544" y="12"/>
                  </a:cubicBezTo>
                  <a:cubicBezTo>
                    <a:pt x="532" y="17"/>
                    <a:pt x="520" y="22"/>
                    <a:pt x="508" y="27"/>
                  </a:cubicBezTo>
                  <a:lnTo>
                    <a:pt x="508" y="27"/>
                  </a:lnTo>
                  <a:cubicBezTo>
                    <a:pt x="394" y="61"/>
                    <a:pt x="288" y="128"/>
                    <a:pt x="210" y="211"/>
                  </a:cubicBezTo>
                  <a:cubicBezTo>
                    <a:pt x="10" y="418"/>
                    <a:pt x="1" y="725"/>
                    <a:pt x="71" y="989"/>
                  </a:cubicBezTo>
                  <a:cubicBezTo>
                    <a:pt x="135" y="1233"/>
                    <a:pt x="263" y="1556"/>
                    <a:pt x="483" y="1701"/>
                  </a:cubicBezTo>
                  <a:cubicBezTo>
                    <a:pt x="560" y="1752"/>
                    <a:pt x="643" y="1776"/>
                    <a:pt x="722" y="1776"/>
                  </a:cubicBezTo>
                  <a:cubicBezTo>
                    <a:pt x="853" y="1776"/>
                    <a:pt x="976" y="1711"/>
                    <a:pt x="1062" y="1591"/>
                  </a:cubicBezTo>
                  <a:cubicBezTo>
                    <a:pt x="1150" y="1468"/>
                    <a:pt x="1034" y="1349"/>
                    <a:pt x="914" y="1349"/>
                  </a:cubicBezTo>
                  <a:cubicBezTo>
                    <a:pt x="863" y="1349"/>
                    <a:pt x="811" y="1371"/>
                    <a:pt x="774" y="1423"/>
                  </a:cubicBezTo>
                  <a:cubicBezTo>
                    <a:pt x="759" y="1444"/>
                    <a:pt x="743" y="1452"/>
                    <a:pt x="726" y="1452"/>
                  </a:cubicBezTo>
                  <a:cubicBezTo>
                    <a:pt x="636" y="1452"/>
                    <a:pt x="522" y="1222"/>
                    <a:pt x="496" y="1167"/>
                  </a:cubicBezTo>
                  <a:cubicBezTo>
                    <a:pt x="453" y="1077"/>
                    <a:pt x="409" y="974"/>
                    <a:pt x="384" y="869"/>
                  </a:cubicBezTo>
                  <a:lnTo>
                    <a:pt x="384" y="869"/>
                  </a:lnTo>
                  <a:cubicBezTo>
                    <a:pt x="452" y="916"/>
                    <a:pt x="539" y="946"/>
                    <a:pt x="646" y="951"/>
                  </a:cubicBezTo>
                  <a:cubicBezTo>
                    <a:pt x="654" y="951"/>
                    <a:pt x="662" y="951"/>
                    <a:pt x="670" y="951"/>
                  </a:cubicBezTo>
                  <a:cubicBezTo>
                    <a:pt x="1174" y="951"/>
                    <a:pt x="1311" y="200"/>
                    <a:pt x="826" y="29"/>
                  </a:cubicBezTo>
                  <a:cubicBezTo>
                    <a:pt x="775" y="11"/>
                    <a:pt x="723" y="3"/>
                    <a:pt x="670" y="3"/>
                  </a:cubicBezTo>
                  <a:cubicBezTo>
                    <a:pt x="658" y="3"/>
                    <a:pt x="647" y="3"/>
                    <a:pt x="635" y="4"/>
                  </a:cubicBezTo>
                  <a:lnTo>
                    <a:pt x="635" y="4"/>
                  </a:lnTo>
                  <a:cubicBezTo>
                    <a:pt x="625" y="2"/>
                    <a:pt x="615" y="0"/>
                    <a:pt x="6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6" name="Google Shape;18846;p31"/>
            <p:cNvSpPr/>
            <p:nvPr/>
          </p:nvSpPr>
          <p:spPr>
            <a:xfrm>
              <a:off x="2662925" y="1898625"/>
              <a:ext cx="41950" cy="62475"/>
            </a:xfrm>
            <a:custGeom>
              <a:avLst/>
              <a:gdLst/>
              <a:ahLst/>
              <a:cxnLst/>
              <a:rect l="l" t="t" r="r" b="b"/>
              <a:pathLst>
                <a:path w="1678" h="2499" extrusionOk="0">
                  <a:moveTo>
                    <a:pt x="228" y="0"/>
                  </a:moveTo>
                  <a:cubicBezTo>
                    <a:pt x="91" y="0"/>
                    <a:pt x="1" y="217"/>
                    <a:pt x="147" y="319"/>
                  </a:cubicBezTo>
                  <a:cubicBezTo>
                    <a:pt x="619" y="647"/>
                    <a:pt x="1267" y="1691"/>
                    <a:pt x="707" y="2216"/>
                  </a:cubicBezTo>
                  <a:cubicBezTo>
                    <a:pt x="585" y="2330"/>
                    <a:pt x="701" y="2499"/>
                    <a:pt x="833" y="2499"/>
                  </a:cubicBezTo>
                  <a:cubicBezTo>
                    <a:pt x="870" y="2499"/>
                    <a:pt x="909" y="2485"/>
                    <a:pt x="944" y="2453"/>
                  </a:cubicBezTo>
                  <a:cubicBezTo>
                    <a:pt x="1677" y="1766"/>
                    <a:pt x="964" y="480"/>
                    <a:pt x="315" y="30"/>
                  </a:cubicBezTo>
                  <a:cubicBezTo>
                    <a:pt x="285" y="9"/>
                    <a:pt x="255"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7" name="Google Shape;18847;p31"/>
            <p:cNvSpPr/>
            <p:nvPr/>
          </p:nvSpPr>
          <p:spPr>
            <a:xfrm>
              <a:off x="2695000" y="1884275"/>
              <a:ext cx="33150" cy="31350"/>
            </a:xfrm>
            <a:custGeom>
              <a:avLst/>
              <a:gdLst/>
              <a:ahLst/>
              <a:cxnLst/>
              <a:rect l="l" t="t" r="r" b="b"/>
              <a:pathLst>
                <a:path w="1326" h="1254" extrusionOk="0">
                  <a:moveTo>
                    <a:pt x="555" y="1"/>
                  </a:moveTo>
                  <a:cubicBezTo>
                    <a:pt x="398" y="1"/>
                    <a:pt x="222" y="84"/>
                    <a:pt x="114" y="199"/>
                  </a:cubicBezTo>
                  <a:cubicBezTo>
                    <a:pt x="0" y="319"/>
                    <a:pt x="113" y="487"/>
                    <a:pt x="239" y="487"/>
                  </a:cubicBezTo>
                  <a:cubicBezTo>
                    <a:pt x="277" y="487"/>
                    <a:pt x="316" y="471"/>
                    <a:pt x="350" y="435"/>
                  </a:cubicBezTo>
                  <a:cubicBezTo>
                    <a:pt x="370" y="415"/>
                    <a:pt x="464" y="322"/>
                    <a:pt x="519" y="322"/>
                  </a:cubicBezTo>
                  <a:cubicBezTo>
                    <a:pt x="532" y="322"/>
                    <a:pt x="543" y="327"/>
                    <a:pt x="550" y="339"/>
                  </a:cubicBezTo>
                  <a:cubicBezTo>
                    <a:pt x="578" y="383"/>
                    <a:pt x="497" y="539"/>
                    <a:pt x="483" y="581"/>
                  </a:cubicBezTo>
                  <a:cubicBezTo>
                    <a:pt x="434" y="732"/>
                    <a:pt x="401" y="903"/>
                    <a:pt x="489" y="1048"/>
                  </a:cubicBezTo>
                  <a:cubicBezTo>
                    <a:pt x="574" y="1187"/>
                    <a:pt x="717" y="1253"/>
                    <a:pt x="861" y="1253"/>
                  </a:cubicBezTo>
                  <a:cubicBezTo>
                    <a:pt x="1002" y="1253"/>
                    <a:pt x="1144" y="1190"/>
                    <a:pt x="1235" y="1068"/>
                  </a:cubicBezTo>
                  <a:cubicBezTo>
                    <a:pt x="1325" y="947"/>
                    <a:pt x="1208" y="827"/>
                    <a:pt x="1086" y="827"/>
                  </a:cubicBezTo>
                  <a:cubicBezTo>
                    <a:pt x="1035" y="827"/>
                    <a:pt x="983" y="848"/>
                    <a:pt x="945" y="899"/>
                  </a:cubicBezTo>
                  <a:cubicBezTo>
                    <a:pt x="933" y="916"/>
                    <a:pt x="908" y="923"/>
                    <a:pt x="883" y="923"/>
                  </a:cubicBezTo>
                  <a:cubicBezTo>
                    <a:pt x="853" y="923"/>
                    <a:pt x="821" y="913"/>
                    <a:pt x="803" y="900"/>
                  </a:cubicBezTo>
                  <a:cubicBezTo>
                    <a:pt x="753" y="862"/>
                    <a:pt x="767" y="815"/>
                    <a:pt x="779" y="757"/>
                  </a:cubicBezTo>
                  <a:cubicBezTo>
                    <a:pt x="815" y="597"/>
                    <a:pt x="910" y="450"/>
                    <a:pt x="878" y="281"/>
                  </a:cubicBezTo>
                  <a:cubicBezTo>
                    <a:pt x="841" y="78"/>
                    <a:pt x="707" y="1"/>
                    <a:pt x="5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8" name="Google Shape;18848;p31"/>
            <p:cNvSpPr/>
            <p:nvPr/>
          </p:nvSpPr>
          <p:spPr>
            <a:xfrm>
              <a:off x="2738225" y="1903850"/>
              <a:ext cx="13950" cy="49775"/>
            </a:xfrm>
            <a:custGeom>
              <a:avLst/>
              <a:gdLst/>
              <a:ahLst/>
              <a:cxnLst/>
              <a:rect l="l" t="t" r="r" b="b"/>
              <a:pathLst>
                <a:path w="558" h="1991" extrusionOk="0">
                  <a:moveTo>
                    <a:pt x="161" y="0"/>
                  </a:moveTo>
                  <a:cubicBezTo>
                    <a:pt x="77" y="0"/>
                    <a:pt x="0" y="53"/>
                    <a:pt x="12" y="160"/>
                  </a:cubicBezTo>
                  <a:lnTo>
                    <a:pt x="211" y="1832"/>
                  </a:lnTo>
                  <a:cubicBezTo>
                    <a:pt x="223" y="1937"/>
                    <a:pt x="314" y="1991"/>
                    <a:pt x="398" y="1991"/>
                  </a:cubicBezTo>
                  <a:cubicBezTo>
                    <a:pt x="481" y="1991"/>
                    <a:pt x="558" y="1938"/>
                    <a:pt x="545" y="1832"/>
                  </a:cubicBezTo>
                  <a:lnTo>
                    <a:pt x="348" y="160"/>
                  </a:ln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9" name="Google Shape;18849;p31"/>
            <p:cNvSpPr/>
            <p:nvPr/>
          </p:nvSpPr>
          <p:spPr>
            <a:xfrm>
              <a:off x="2728125" y="1927775"/>
              <a:ext cx="37900" cy="11700"/>
            </a:xfrm>
            <a:custGeom>
              <a:avLst/>
              <a:gdLst/>
              <a:ahLst/>
              <a:cxnLst/>
              <a:rect l="l" t="t" r="r" b="b"/>
              <a:pathLst>
                <a:path w="1516" h="468" extrusionOk="0">
                  <a:moveTo>
                    <a:pt x="1326" y="1"/>
                  </a:moveTo>
                  <a:cubicBezTo>
                    <a:pt x="1318" y="1"/>
                    <a:pt x="1311" y="1"/>
                    <a:pt x="1303" y="2"/>
                  </a:cubicBezTo>
                  <a:lnTo>
                    <a:pt x="214" y="130"/>
                  </a:lnTo>
                  <a:cubicBezTo>
                    <a:pt x="9" y="155"/>
                    <a:pt x="0" y="467"/>
                    <a:pt x="192" y="467"/>
                  </a:cubicBezTo>
                  <a:cubicBezTo>
                    <a:pt x="199" y="467"/>
                    <a:pt x="206" y="467"/>
                    <a:pt x="214" y="466"/>
                  </a:cubicBezTo>
                  <a:lnTo>
                    <a:pt x="1303" y="336"/>
                  </a:lnTo>
                  <a:cubicBezTo>
                    <a:pt x="1505" y="313"/>
                    <a:pt x="1516" y="1"/>
                    <a:pt x="13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0" name="Google Shape;18850;p31"/>
            <p:cNvSpPr/>
            <p:nvPr/>
          </p:nvSpPr>
          <p:spPr>
            <a:xfrm>
              <a:off x="2783875" y="1899100"/>
              <a:ext cx="49400" cy="55175"/>
            </a:xfrm>
            <a:custGeom>
              <a:avLst/>
              <a:gdLst/>
              <a:ahLst/>
              <a:cxnLst/>
              <a:rect l="l" t="t" r="r" b="b"/>
              <a:pathLst>
                <a:path w="1976" h="2207" extrusionOk="0">
                  <a:moveTo>
                    <a:pt x="231" y="1"/>
                  </a:moveTo>
                  <a:cubicBezTo>
                    <a:pt x="112" y="1"/>
                    <a:pt x="1" y="168"/>
                    <a:pt x="104" y="293"/>
                  </a:cubicBezTo>
                  <a:lnTo>
                    <a:pt x="1635" y="2150"/>
                  </a:lnTo>
                  <a:cubicBezTo>
                    <a:pt x="1668" y="2190"/>
                    <a:pt x="1707" y="2206"/>
                    <a:pt x="1744" y="2206"/>
                  </a:cubicBezTo>
                  <a:cubicBezTo>
                    <a:pt x="1864" y="2206"/>
                    <a:pt x="1975" y="2039"/>
                    <a:pt x="1872" y="1913"/>
                  </a:cubicBezTo>
                  <a:lnTo>
                    <a:pt x="340" y="57"/>
                  </a:lnTo>
                  <a:cubicBezTo>
                    <a:pt x="307" y="17"/>
                    <a:pt x="269"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1" name="Google Shape;18851;p31"/>
            <p:cNvSpPr/>
            <p:nvPr/>
          </p:nvSpPr>
          <p:spPr>
            <a:xfrm>
              <a:off x="2777700" y="1898600"/>
              <a:ext cx="53800" cy="60525"/>
            </a:xfrm>
            <a:custGeom>
              <a:avLst/>
              <a:gdLst/>
              <a:ahLst/>
              <a:cxnLst/>
              <a:rect l="l" t="t" r="r" b="b"/>
              <a:pathLst>
                <a:path w="2152" h="2421" extrusionOk="0">
                  <a:moveTo>
                    <a:pt x="1921" y="1"/>
                  </a:moveTo>
                  <a:cubicBezTo>
                    <a:pt x="1883" y="1"/>
                    <a:pt x="1845" y="17"/>
                    <a:pt x="1812" y="57"/>
                  </a:cubicBezTo>
                  <a:lnTo>
                    <a:pt x="105" y="2127"/>
                  </a:lnTo>
                  <a:cubicBezTo>
                    <a:pt x="1" y="2252"/>
                    <a:pt x="113" y="2420"/>
                    <a:pt x="232" y="2420"/>
                  </a:cubicBezTo>
                  <a:cubicBezTo>
                    <a:pt x="270" y="2420"/>
                    <a:pt x="309" y="2403"/>
                    <a:pt x="342" y="2364"/>
                  </a:cubicBezTo>
                  <a:lnTo>
                    <a:pt x="2049" y="294"/>
                  </a:lnTo>
                  <a:cubicBezTo>
                    <a:pt x="2152" y="168"/>
                    <a:pt x="2040" y="1"/>
                    <a:pt x="19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2" name="Google Shape;18852;p31"/>
            <p:cNvSpPr/>
            <p:nvPr/>
          </p:nvSpPr>
          <p:spPr>
            <a:xfrm>
              <a:off x="2828800" y="1880125"/>
              <a:ext cx="28775" cy="28075"/>
            </a:xfrm>
            <a:custGeom>
              <a:avLst/>
              <a:gdLst/>
              <a:ahLst/>
              <a:cxnLst/>
              <a:rect l="l" t="t" r="r" b="b"/>
              <a:pathLst>
                <a:path w="1151" h="1123" extrusionOk="0">
                  <a:moveTo>
                    <a:pt x="380" y="1"/>
                  </a:moveTo>
                  <a:cubicBezTo>
                    <a:pt x="256" y="1"/>
                    <a:pt x="133" y="60"/>
                    <a:pt x="69" y="185"/>
                  </a:cubicBezTo>
                  <a:cubicBezTo>
                    <a:pt x="0" y="316"/>
                    <a:pt x="117" y="437"/>
                    <a:pt x="228" y="437"/>
                  </a:cubicBezTo>
                  <a:cubicBezTo>
                    <a:pt x="278" y="437"/>
                    <a:pt x="327" y="413"/>
                    <a:pt x="357" y="354"/>
                  </a:cubicBezTo>
                  <a:cubicBezTo>
                    <a:pt x="366" y="336"/>
                    <a:pt x="375" y="329"/>
                    <a:pt x="385" y="329"/>
                  </a:cubicBezTo>
                  <a:cubicBezTo>
                    <a:pt x="417" y="329"/>
                    <a:pt x="447" y="419"/>
                    <a:pt x="445" y="451"/>
                  </a:cubicBezTo>
                  <a:cubicBezTo>
                    <a:pt x="439" y="563"/>
                    <a:pt x="351" y="663"/>
                    <a:pt x="284" y="747"/>
                  </a:cubicBezTo>
                  <a:cubicBezTo>
                    <a:pt x="212" y="834"/>
                    <a:pt x="221" y="1002"/>
                    <a:pt x="357" y="1027"/>
                  </a:cubicBezTo>
                  <a:lnTo>
                    <a:pt x="862" y="1120"/>
                  </a:lnTo>
                  <a:cubicBezTo>
                    <a:pt x="874" y="1122"/>
                    <a:pt x="885" y="1123"/>
                    <a:pt x="896" y="1123"/>
                  </a:cubicBezTo>
                  <a:cubicBezTo>
                    <a:pt x="1081" y="1123"/>
                    <a:pt x="1151" y="834"/>
                    <a:pt x="952" y="798"/>
                  </a:cubicBezTo>
                  <a:lnTo>
                    <a:pt x="684" y="748"/>
                  </a:lnTo>
                  <a:lnTo>
                    <a:pt x="684" y="748"/>
                  </a:lnTo>
                  <a:cubicBezTo>
                    <a:pt x="784" y="568"/>
                    <a:pt x="830" y="368"/>
                    <a:pt x="706" y="175"/>
                  </a:cubicBezTo>
                  <a:cubicBezTo>
                    <a:pt x="633" y="61"/>
                    <a:pt x="506" y="1"/>
                    <a:pt x="3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3" name="Google Shape;18853;p31"/>
            <p:cNvSpPr/>
            <p:nvPr/>
          </p:nvSpPr>
          <p:spPr>
            <a:xfrm>
              <a:off x="2857800" y="1890300"/>
              <a:ext cx="36175" cy="69925"/>
            </a:xfrm>
            <a:custGeom>
              <a:avLst/>
              <a:gdLst/>
              <a:ahLst/>
              <a:cxnLst/>
              <a:rect l="l" t="t" r="r" b="b"/>
              <a:pathLst>
                <a:path w="1447" h="2797" extrusionOk="0">
                  <a:moveTo>
                    <a:pt x="548" y="855"/>
                  </a:moveTo>
                  <a:lnTo>
                    <a:pt x="548" y="855"/>
                  </a:lnTo>
                  <a:cubicBezTo>
                    <a:pt x="560" y="996"/>
                    <a:pt x="572" y="1137"/>
                    <a:pt x="585" y="1277"/>
                  </a:cubicBezTo>
                  <a:lnTo>
                    <a:pt x="585" y="1277"/>
                  </a:lnTo>
                  <a:cubicBezTo>
                    <a:pt x="539" y="1279"/>
                    <a:pt x="494" y="1291"/>
                    <a:pt x="452" y="1312"/>
                  </a:cubicBezTo>
                  <a:cubicBezTo>
                    <a:pt x="425" y="1328"/>
                    <a:pt x="404" y="1335"/>
                    <a:pt x="392" y="1335"/>
                  </a:cubicBezTo>
                  <a:cubicBezTo>
                    <a:pt x="359" y="1335"/>
                    <a:pt x="380" y="1282"/>
                    <a:pt x="452" y="1175"/>
                  </a:cubicBezTo>
                  <a:cubicBezTo>
                    <a:pt x="474" y="1070"/>
                    <a:pt x="508" y="963"/>
                    <a:pt x="548" y="855"/>
                  </a:cubicBezTo>
                  <a:close/>
                  <a:moveTo>
                    <a:pt x="654" y="1"/>
                  </a:moveTo>
                  <a:cubicBezTo>
                    <a:pt x="589" y="1"/>
                    <a:pt x="524" y="39"/>
                    <a:pt x="494" y="119"/>
                  </a:cubicBezTo>
                  <a:lnTo>
                    <a:pt x="161" y="1005"/>
                  </a:lnTo>
                  <a:cubicBezTo>
                    <a:pt x="114" y="1134"/>
                    <a:pt x="1" y="1318"/>
                    <a:pt x="68" y="1463"/>
                  </a:cubicBezTo>
                  <a:cubicBezTo>
                    <a:pt x="138" y="1614"/>
                    <a:pt x="357" y="1658"/>
                    <a:pt x="593" y="1663"/>
                  </a:cubicBezTo>
                  <a:lnTo>
                    <a:pt x="593" y="1663"/>
                  </a:lnTo>
                  <a:cubicBezTo>
                    <a:pt x="629" y="1971"/>
                    <a:pt x="665" y="2278"/>
                    <a:pt x="701" y="2586"/>
                  </a:cubicBezTo>
                  <a:lnTo>
                    <a:pt x="701" y="2586"/>
                  </a:lnTo>
                  <a:cubicBezTo>
                    <a:pt x="703" y="2602"/>
                    <a:pt x="704" y="2618"/>
                    <a:pt x="706" y="2635"/>
                  </a:cubicBezTo>
                  <a:lnTo>
                    <a:pt x="707" y="2635"/>
                  </a:lnTo>
                  <a:cubicBezTo>
                    <a:pt x="707" y="2635"/>
                    <a:pt x="707" y="2636"/>
                    <a:pt x="707" y="2636"/>
                  </a:cubicBezTo>
                  <a:cubicBezTo>
                    <a:pt x="719" y="2742"/>
                    <a:pt x="809" y="2796"/>
                    <a:pt x="893" y="2796"/>
                  </a:cubicBezTo>
                  <a:cubicBezTo>
                    <a:pt x="975" y="2796"/>
                    <a:pt x="1051" y="2744"/>
                    <a:pt x="1041" y="2636"/>
                  </a:cubicBezTo>
                  <a:cubicBezTo>
                    <a:pt x="1041" y="2636"/>
                    <a:pt x="1041" y="2635"/>
                    <a:pt x="1041" y="2635"/>
                  </a:cubicBezTo>
                  <a:lnTo>
                    <a:pt x="1041" y="2635"/>
                  </a:lnTo>
                  <a:lnTo>
                    <a:pt x="1041" y="2630"/>
                  </a:lnTo>
                  <a:lnTo>
                    <a:pt x="1041" y="2630"/>
                  </a:lnTo>
                  <a:cubicBezTo>
                    <a:pt x="1012" y="2304"/>
                    <a:pt x="983" y="1977"/>
                    <a:pt x="954" y="1651"/>
                  </a:cubicBezTo>
                  <a:lnTo>
                    <a:pt x="954" y="1651"/>
                  </a:lnTo>
                  <a:cubicBezTo>
                    <a:pt x="1057" y="1644"/>
                    <a:pt x="1149" y="1637"/>
                    <a:pt x="1214" y="1637"/>
                  </a:cubicBezTo>
                  <a:cubicBezTo>
                    <a:pt x="1220" y="1637"/>
                    <a:pt x="1226" y="1637"/>
                    <a:pt x="1232" y="1637"/>
                  </a:cubicBezTo>
                  <a:cubicBezTo>
                    <a:pt x="1233" y="1637"/>
                    <a:pt x="1234" y="1637"/>
                    <a:pt x="1235" y="1637"/>
                  </a:cubicBezTo>
                  <a:cubicBezTo>
                    <a:pt x="1447" y="1637"/>
                    <a:pt x="1446" y="1306"/>
                    <a:pt x="1232" y="1301"/>
                  </a:cubicBezTo>
                  <a:cubicBezTo>
                    <a:pt x="1130" y="1300"/>
                    <a:pt x="1025" y="1294"/>
                    <a:pt x="922" y="1291"/>
                  </a:cubicBezTo>
                  <a:lnTo>
                    <a:pt x="922" y="1291"/>
                  </a:lnTo>
                  <a:cubicBezTo>
                    <a:pt x="888" y="915"/>
                    <a:pt x="855" y="539"/>
                    <a:pt x="822" y="163"/>
                  </a:cubicBezTo>
                  <a:cubicBezTo>
                    <a:pt x="812" y="58"/>
                    <a:pt x="734" y="1"/>
                    <a:pt x="6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4" name="Google Shape;18854;p31"/>
            <p:cNvSpPr/>
            <p:nvPr/>
          </p:nvSpPr>
          <p:spPr>
            <a:xfrm>
              <a:off x="2892925" y="1901125"/>
              <a:ext cx="33125" cy="54175"/>
            </a:xfrm>
            <a:custGeom>
              <a:avLst/>
              <a:gdLst/>
              <a:ahLst/>
              <a:cxnLst/>
              <a:rect l="l" t="t" r="r" b="b"/>
              <a:pathLst>
                <a:path w="1325" h="2167" extrusionOk="0">
                  <a:moveTo>
                    <a:pt x="842" y="1"/>
                  </a:moveTo>
                  <a:cubicBezTo>
                    <a:pt x="819" y="1"/>
                    <a:pt x="794" y="6"/>
                    <a:pt x="768" y="17"/>
                  </a:cubicBezTo>
                  <a:cubicBezTo>
                    <a:pt x="484" y="147"/>
                    <a:pt x="1" y="504"/>
                    <a:pt x="53" y="876"/>
                  </a:cubicBezTo>
                  <a:cubicBezTo>
                    <a:pt x="76" y="1044"/>
                    <a:pt x="230" y="1137"/>
                    <a:pt x="353" y="1230"/>
                  </a:cubicBezTo>
                  <a:cubicBezTo>
                    <a:pt x="448" y="1302"/>
                    <a:pt x="545" y="1372"/>
                    <a:pt x="641" y="1443"/>
                  </a:cubicBezTo>
                  <a:cubicBezTo>
                    <a:pt x="829" y="1517"/>
                    <a:pt x="843" y="1639"/>
                    <a:pt x="683" y="1811"/>
                  </a:cubicBezTo>
                  <a:cubicBezTo>
                    <a:pt x="606" y="1825"/>
                    <a:pt x="526" y="1833"/>
                    <a:pt x="448" y="1833"/>
                  </a:cubicBezTo>
                  <a:cubicBezTo>
                    <a:pt x="435" y="1833"/>
                    <a:pt x="421" y="1833"/>
                    <a:pt x="408" y="1832"/>
                  </a:cubicBezTo>
                  <a:cubicBezTo>
                    <a:pt x="193" y="1834"/>
                    <a:pt x="193" y="2167"/>
                    <a:pt x="407" y="2167"/>
                  </a:cubicBezTo>
                  <a:cubicBezTo>
                    <a:pt x="407" y="2167"/>
                    <a:pt x="408" y="2167"/>
                    <a:pt x="408" y="2167"/>
                  </a:cubicBezTo>
                  <a:cubicBezTo>
                    <a:pt x="756" y="2163"/>
                    <a:pt x="1325" y="2000"/>
                    <a:pt x="1165" y="1524"/>
                  </a:cubicBezTo>
                  <a:cubicBezTo>
                    <a:pt x="1096" y="1323"/>
                    <a:pt x="875" y="1202"/>
                    <a:pt x="713" y="1083"/>
                  </a:cubicBezTo>
                  <a:cubicBezTo>
                    <a:pt x="530" y="946"/>
                    <a:pt x="342" y="810"/>
                    <a:pt x="542" y="582"/>
                  </a:cubicBezTo>
                  <a:cubicBezTo>
                    <a:pt x="652" y="457"/>
                    <a:pt x="788" y="376"/>
                    <a:pt x="937" y="307"/>
                  </a:cubicBezTo>
                  <a:cubicBezTo>
                    <a:pt x="1107" y="229"/>
                    <a:pt x="1001" y="1"/>
                    <a:pt x="8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5" name="Google Shape;18855;p31"/>
            <p:cNvSpPr/>
            <p:nvPr/>
          </p:nvSpPr>
          <p:spPr>
            <a:xfrm>
              <a:off x="2916825" y="1882375"/>
              <a:ext cx="27350" cy="32425"/>
            </a:xfrm>
            <a:custGeom>
              <a:avLst/>
              <a:gdLst/>
              <a:ahLst/>
              <a:cxnLst/>
              <a:rect l="l" t="t" r="r" b="b"/>
              <a:pathLst>
                <a:path w="1094" h="1297" extrusionOk="0">
                  <a:moveTo>
                    <a:pt x="311" y="0"/>
                  </a:moveTo>
                  <a:cubicBezTo>
                    <a:pt x="273" y="0"/>
                    <a:pt x="234" y="5"/>
                    <a:pt x="195" y="14"/>
                  </a:cubicBezTo>
                  <a:cubicBezTo>
                    <a:pt x="1" y="59"/>
                    <a:pt x="64" y="342"/>
                    <a:pt x="243" y="342"/>
                  </a:cubicBezTo>
                  <a:cubicBezTo>
                    <a:pt x="256" y="342"/>
                    <a:pt x="270" y="340"/>
                    <a:pt x="285" y="337"/>
                  </a:cubicBezTo>
                  <a:cubicBezTo>
                    <a:pt x="299" y="334"/>
                    <a:pt x="311" y="332"/>
                    <a:pt x="324" y="332"/>
                  </a:cubicBezTo>
                  <a:cubicBezTo>
                    <a:pt x="459" y="332"/>
                    <a:pt x="515" y="514"/>
                    <a:pt x="498" y="628"/>
                  </a:cubicBezTo>
                  <a:cubicBezTo>
                    <a:pt x="479" y="776"/>
                    <a:pt x="387" y="906"/>
                    <a:pt x="303" y="1025"/>
                  </a:cubicBezTo>
                  <a:cubicBezTo>
                    <a:pt x="225" y="1135"/>
                    <a:pt x="331" y="1272"/>
                    <a:pt x="447" y="1277"/>
                  </a:cubicBezTo>
                  <a:lnTo>
                    <a:pt x="878" y="1297"/>
                  </a:lnTo>
                  <a:cubicBezTo>
                    <a:pt x="881" y="1297"/>
                    <a:pt x="884" y="1297"/>
                    <a:pt x="887" y="1297"/>
                  </a:cubicBezTo>
                  <a:cubicBezTo>
                    <a:pt x="1093" y="1297"/>
                    <a:pt x="1090" y="971"/>
                    <a:pt x="878" y="961"/>
                  </a:cubicBezTo>
                  <a:lnTo>
                    <a:pt x="737" y="955"/>
                  </a:lnTo>
                  <a:lnTo>
                    <a:pt x="737" y="955"/>
                  </a:lnTo>
                  <a:cubicBezTo>
                    <a:pt x="830" y="767"/>
                    <a:pt x="878" y="561"/>
                    <a:pt x="801" y="355"/>
                  </a:cubicBezTo>
                  <a:cubicBezTo>
                    <a:pt x="720" y="142"/>
                    <a:pt x="528" y="0"/>
                    <a:pt x="3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6" name="Google Shape;18856;p31"/>
            <p:cNvSpPr/>
            <p:nvPr/>
          </p:nvSpPr>
          <p:spPr>
            <a:xfrm>
              <a:off x="1704150" y="1957900"/>
              <a:ext cx="10800" cy="8375"/>
            </a:xfrm>
            <a:custGeom>
              <a:avLst/>
              <a:gdLst/>
              <a:ahLst/>
              <a:cxnLst/>
              <a:rect l="l" t="t" r="r" b="b"/>
              <a:pathLst>
                <a:path w="432" h="335" extrusionOk="0">
                  <a:moveTo>
                    <a:pt x="215" y="1"/>
                  </a:moveTo>
                  <a:cubicBezTo>
                    <a:pt x="0" y="1"/>
                    <a:pt x="0" y="335"/>
                    <a:pt x="215" y="335"/>
                  </a:cubicBezTo>
                  <a:cubicBezTo>
                    <a:pt x="430" y="335"/>
                    <a:pt x="432"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7" name="Google Shape;18857;p31"/>
            <p:cNvSpPr/>
            <p:nvPr/>
          </p:nvSpPr>
          <p:spPr>
            <a:xfrm>
              <a:off x="1505350" y="2051400"/>
              <a:ext cx="41425" cy="81600"/>
            </a:xfrm>
            <a:custGeom>
              <a:avLst/>
              <a:gdLst/>
              <a:ahLst/>
              <a:cxnLst/>
              <a:rect l="l" t="t" r="r" b="b"/>
              <a:pathLst>
                <a:path w="1657" h="3264" extrusionOk="0">
                  <a:moveTo>
                    <a:pt x="161" y="0"/>
                  </a:moveTo>
                  <a:cubicBezTo>
                    <a:pt x="77" y="0"/>
                    <a:pt x="0" y="53"/>
                    <a:pt x="12" y="160"/>
                  </a:cubicBezTo>
                  <a:cubicBezTo>
                    <a:pt x="112" y="1025"/>
                    <a:pt x="212" y="1890"/>
                    <a:pt x="313" y="2754"/>
                  </a:cubicBezTo>
                  <a:cubicBezTo>
                    <a:pt x="325" y="2860"/>
                    <a:pt x="412" y="2915"/>
                    <a:pt x="495" y="2915"/>
                  </a:cubicBezTo>
                  <a:cubicBezTo>
                    <a:pt x="576" y="2915"/>
                    <a:pt x="652" y="2863"/>
                    <a:pt x="647" y="2754"/>
                  </a:cubicBezTo>
                  <a:cubicBezTo>
                    <a:pt x="638" y="2538"/>
                    <a:pt x="623" y="2306"/>
                    <a:pt x="704" y="2100"/>
                  </a:cubicBezTo>
                  <a:cubicBezTo>
                    <a:pt x="722" y="1984"/>
                    <a:pt x="784" y="1880"/>
                    <a:pt x="879" y="1812"/>
                  </a:cubicBezTo>
                  <a:cubicBezTo>
                    <a:pt x="941" y="1685"/>
                    <a:pt x="994" y="1621"/>
                    <a:pt x="1036" y="1621"/>
                  </a:cubicBezTo>
                  <a:cubicBezTo>
                    <a:pt x="1093" y="1621"/>
                    <a:pt x="1134" y="1733"/>
                    <a:pt x="1158" y="1957"/>
                  </a:cubicBezTo>
                  <a:cubicBezTo>
                    <a:pt x="1279" y="2329"/>
                    <a:pt x="1323" y="2712"/>
                    <a:pt x="1321" y="3102"/>
                  </a:cubicBezTo>
                  <a:cubicBezTo>
                    <a:pt x="1321" y="3210"/>
                    <a:pt x="1404" y="3264"/>
                    <a:pt x="1487" y="3264"/>
                  </a:cubicBezTo>
                  <a:cubicBezTo>
                    <a:pt x="1571" y="3264"/>
                    <a:pt x="1655" y="3210"/>
                    <a:pt x="1655" y="3102"/>
                  </a:cubicBezTo>
                  <a:cubicBezTo>
                    <a:pt x="1657" y="2667"/>
                    <a:pt x="1625" y="1392"/>
                    <a:pt x="1080" y="1243"/>
                  </a:cubicBezTo>
                  <a:cubicBezTo>
                    <a:pt x="1038" y="1231"/>
                    <a:pt x="999" y="1226"/>
                    <a:pt x="961" y="1226"/>
                  </a:cubicBezTo>
                  <a:cubicBezTo>
                    <a:pt x="757" y="1226"/>
                    <a:pt x="614" y="1384"/>
                    <a:pt x="514" y="1601"/>
                  </a:cubicBezTo>
                  <a:lnTo>
                    <a:pt x="514" y="1601"/>
                  </a:lnTo>
                  <a:cubicBezTo>
                    <a:pt x="459" y="1121"/>
                    <a:pt x="403" y="640"/>
                    <a:pt x="348" y="160"/>
                  </a:cubicBezTo>
                  <a:cubicBezTo>
                    <a:pt x="335" y="53"/>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8" name="Google Shape;18858;p31"/>
            <p:cNvSpPr/>
            <p:nvPr/>
          </p:nvSpPr>
          <p:spPr>
            <a:xfrm>
              <a:off x="1581625" y="2078650"/>
              <a:ext cx="36250" cy="12050"/>
            </a:xfrm>
            <a:custGeom>
              <a:avLst/>
              <a:gdLst/>
              <a:ahLst/>
              <a:cxnLst/>
              <a:rect l="l" t="t" r="r" b="b"/>
              <a:pathLst>
                <a:path w="1450" h="482" extrusionOk="0">
                  <a:moveTo>
                    <a:pt x="1233" y="0"/>
                  </a:moveTo>
                  <a:cubicBezTo>
                    <a:pt x="880" y="2"/>
                    <a:pt x="529" y="52"/>
                    <a:pt x="191" y="151"/>
                  </a:cubicBezTo>
                  <a:cubicBezTo>
                    <a:pt x="1" y="207"/>
                    <a:pt x="59" y="482"/>
                    <a:pt x="230" y="482"/>
                  </a:cubicBezTo>
                  <a:cubicBezTo>
                    <a:pt x="245" y="482"/>
                    <a:pt x="262" y="480"/>
                    <a:pt x="279" y="475"/>
                  </a:cubicBezTo>
                  <a:cubicBezTo>
                    <a:pt x="589" y="383"/>
                    <a:pt x="911" y="336"/>
                    <a:pt x="1233" y="336"/>
                  </a:cubicBezTo>
                  <a:cubicBezTo>
                    <a:pt x="1448" y="334"/>
                    <a:pt x="1449" y="0"/>
                    <a:pt x="1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9" name="Google Shape;18859;p31"/>
            <p:cNvSpPr/>
            <p:nvPr/>
          </p:nvSpPr>
          <p:spPr>
            <a:xfrm>
              <a:off x="1580100" y="2104125"/>
              <a:ext cx="41350" cy="9525"/>
            </a:xfrm>
            <a:custGeom>
              <a:avLst/>
              <a:gdLst/>
              <a:ahLst/>
              <a:cxnLst/>
              <a:rect l="l" t="t" r="r" b="b"/>
              <a:pathLst>
                <a:path w="1654" h="381" extrusionOk="0">
                  <a:moveTo>
                    <a:pt x="192" y="0"/>
                  </a:moveTo>
                  <a:cubicBezTo>
                    <a:pt x="0" y="0"/>
                    <a:pt x="9" y="312"/>
                    <a:pt x="214" y="336"/>
                  </a:cubicBezTo>
                  <a:cubicBezTo>
                    <a:pt x="468" y="365"/>
                    <a:pt x="725" y="380"/>
                    <a:pt x="982" y="380"/>
                  </a:cubicBezTo>
                  <a:cubicBezTo>
                    <a:pt x="1134" y="380"/>
                    <a:pt x="1286" y="375"/>
                    <a:pt x="1439" y="365"/>
                  </a:cubicBezTo>
                  <a:cubicBezTo>
                    <a:pt x="1647" y="351"/>
                    <a:pt x="1653" y="30"/>
                    <a:pt x="1453" y="30"/>
                  </a:cubicBezTo>
                  <a:cubicBezTo>
                    <a:pt x="1448" y="30"/>
                    <a:pt x="1443" y="30"/>
                    <a:pt x="1439" y="31"/>
                  </a:cubicBezTo>
                  <a:cubicBezTo>
                    <a:pt x="1289" y="41"/>
                    <a:pt x="1140" y="46"/>
                    <a:pt x="990" y="46"/>
                  </a:cubicBezTo>
                  <a:cubicBezTo>
                    <a:pt x="731" y="46"/>
                    <a:pt x="471" y="31"/>
                    <a:pt x="214" y="2"/>
                  </a:cubicBezTo>
                  <a:cubicBezTo>
                    <a:pt x="206" y="1"/>
                    <a:pt x="199" y="0"/>
                    <a:pt x="1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0" name="Google Shape;18860;p31"/>
            <p:cNvSpPr/>
            <p:nvPr/>
          </p:nvSpPr>
          <p:spPr>
            <a:xfrm>
              <a:off x="1651075" y="2050550"/>
              <a:ext cx="53100" cy="78100"/>
            </a:xfrm>
            <a:custGeom>
              <a:avLst/>
              <a:gdLst/>
              <a:ahLst/>
              <a:cxnLst/>
              <a:rect l="l" t="t" r="r" b="b"/>
              <a:pathLst>
                <a:path w="2124" h="3124" extrusionOk="0">
                  <a:moveTo>
                    <a:pt x="988" y="354"/>
                  </a:moveTo>
                  <a:lnTo>
                    <a:pt x="1470" y="950"/>
                  </a:lnTo>
                  <a:cubicBezTo>
                    <a:pt x="1453" y="1138"/>
                    <a:pt x="1212" y="1298"/>
                    <a:pt x="1012" y="1298"/>
                  </a:cubicBezTo>
                  <a:cubicBezTo>
                    <a:pt x="950" y="1298"/>
                    <a:pt x="891" y="1282"/>
                    <a:pt x="845" y="1246"/>
                  </a:cubicBezTo>
                  <a:cubicBezTo>
                    <a:pt x="625" y="1078"/>
                    <a:pt x="703" y="685"/>
                    <a:pt x="854" y="511"/>
                  </a:cubicBezTo>
                  <a:cubicBezTo>
                    <a:pt x="889" y="470"/>
                    <a:pt x="901" y="425"/>
                    <a:pt x="896" y="383"/>
                  </a:cubicBezTo>
                  <a:lnTo>
                    <a:pt x="896" y="383"/>
                  </a:lnTo>
                  <a:cubicBezTo>
                    <a:pt x="926" y="371"/>
                    <a:pt x="957" y="361"/>
                    <a:pt x="988" y="354"/>
                  </a:cubicBezTo>
                  <a:close/>
                  <a:moveTo>
                    <a:pt x="1048" y="0"/>
                  </a:moveTo>
                  <a:cubicBezTo>
                    <a:pt x="242" y="0"/>
                    <a:pt x="1" y="1088"/>
                    <a:pt x="119" y="1742"/>
                  </a:cubicBezTo>
                  <a:cubicBezTo>
                    <a:pt x="236" y="2393"/>
                    <a:pt x="745" y="3124"/>
                    <a:pt x="1390" y="3124"/>
                  </a:cubicBezTo>
                  <a:cubicBezTo>
                    <a:pt x="1574" y="3124"/>
                    <a:pt x="1769" y="3064"/>
                    <a:pt x="1969" y="2927"/>
                  </a:cubicBezTo>
                  <a:cubicBezTo>
                    <a:pt x="2115" y="2827"/>
                    <a:pt x="2025" y="2610"/>
                    <a:pt x="1887" y="2610"/>
                  </a:cubicBezTo>
                  <a:cubicBezTo>
                    <a:pt x="1860" y="2610"/>
                    <a:pt x="1830" y="2618"/>
                    <a:pt x="1800" y="2639"/>
                  </a:cubicBezTo>
                  <a:cubicBezTo>
                    <a:pt x="1641" y="2747"/>
                    <a:pt x="1494" y="2794"/>
                    <a:pt x="1360" y="2794"/>
                  </a:cubicBezTo>
                  <a:cubicBezTo>
                    <a:pt x="733" y="2794"/>
                    <a:pt x="380" y="1777"/>
                    <a:pt x="410" y="1208"/>
                  </a:cubicBezTo>
                  <a:cubicBezTo>
                    <a:pt x="413" y="1165"/>
                    <a:pt x="417" y="1122"/>
                    <a:pt x="423" y="1080"/>
                  </a:cubicBezTo>
                  <a:lnTo>
                    <a:pt x="423" y="1080"/>
                  </a:lnTo>
                  <a:cubicBezTo>
                    <a:pt x="472" y="1412"/>
                    <a:pt x="665" y="1699"/>
                    <a:pt x="1011" y="1699"/>
                  </a:cubicBezTo>
                  <a:cubicBezTo>
                    <a:pt x="1070" y="1699"/>
                    <a:pt x="1132" y="1691"/>
                    <a:pt x="1199" y="1673"/>
                  </a:cubicBezTo>
                  <a:cubicBezTo>
                    <a:pt x="1966" y="1475"/>
                    <a:pt x="2123" y="207"/>
                    <a:pt x="1264" y="24"/>
                  </a:cubicBezTo>
                  <a:cubicBezTo>
                    <a:pt x="1188" y="8"/>
                    <a:pt x="1116" y="0"/>
                    <a:pt x="10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1" name="Google Shape;18861;p31"/>
            <p:cNvSpPr/>
            <p:nvPr/>
          </p:nvSpPr>
          <p:spPr>
            <a:xfrm>
              <a:off x="1716275" y="2055725"/>
              <a:ext cx="35650" cy="105925"/>
            </a:xfrm>
            <a:custGeom>
              <a:avLst/>
              <a:gdLst/>
              <a:ahLst/>
              <a:cxnLst/>
              <a:rect l="l" t="t" r="r" b="b"/>
              <a:pathLst>
                <a:path w="1426" h="4237" extrusionOk="0">
                  <a:moveTo>
                    <a:pt x="872" y="1"/>
                  </a:moveTo>
                  <a:cubicBezTo>
                    <a:pt x="530" y="1"/>
                    <a:pt x="229" y="294"/>
                    <a:pt x="125" y="673"/>
                  </a:cubicBezTo>
                  <a:cubicBezTo>
                    <a:pt x="0" y="1125"/>
                    <a:pt x="70" y="1663"/>
                    <a:pt x="72" y="2127"/>
                  </a:cubicBezTo>
                  <a:cubicBezTo>
                    <a:pt x="75" y="2777"/>
                    <a:pt x="78" y="3425"/>
                    <a:pt x="81" y="4075"/>
                  </a:cubicBezTo>
                  <a:cubicBezTo>
                    <a:pt x="82" y="4183"/>
                    <a:pt x="166" y="4237"/>
                    <a:pt x="250" y="4237"/>
                  </a:cubicBezTo>
                  <a:cubicBezTo>
                    <a:pt x="334" y="4237"/>
                    <a:pt x="417" y="4183"/>
                    <a:pt x="417" y="4075"/>
                  </a:cubicBezTo>
                  <a:lnTo>
                    <a:pt x="409" y="2404"/>
                  </a:lnTo>
                  <a:cubicBezTo>
                    <a:pt x="408" y="2127"/>
                    <a:pt x="405" y="1848"/>
                    <a:pt x="405" y="1570"/>
                  </a:cubicBezTo>
                  <a:lnTo>
                    <a:pt x="403" y="1291"/>
                  </a:lnTo>
                  <a:cubicBezTo>
                    <a:pt x="351" y="873"/>
                    <a:pt x="588" y="589"/>
                    <a:pt x="1115" y="440"/>
                  </a:cubicBezTo>
                  <a:cubicBezTo>
                    <a:pt x="1146" y="462"/>
                    <a:pt x="1176" y="472"/>
                    <a:pt x="1204" y="472"/>
                  </a:cubicBezTo>
                  <a:cubicBezTo>
                    <a:pt x="1336" y="472"/>
                    <a:pt x="1426" y="256"/>
                    <a:pt x="1285" y="150"/>
                  </a:cubicBezTo>
                  <a:cubicBezTo>
                    <a:pt x="1147" y="46"/>
                    <a:pt x="1007" y="1"/>
                    <a:pt x="8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2" name="Google Shape;18862;p31"/>
            <p:cNvSpPr/>
            <p:nvPr/>
          </p:nvSpPr>
          <p:spPr>
            <a:xfrm>
              <a:off x="1716700" y="2100825"/>
              <a:ext cx="36075" cy="10200"/>
            </a:xfrm>
            <a:custGeom>
              <a:avLst/>
              <a:gdLst/>
              <a:ahLst/>
              <a:cxnLst/>
              <a:rect l="l" t="t" r="r" b="b"/>
              <a:pathLst>
                <a:path w="1443" h="408" extrusionOk="0">
                  <a:moveTo>
                    <a:pt x="201" y="0"/>
                  </a:moveTo>
                  <a:cubicBezTo>
                    <a:pt x="0" y="0"/>
                    <a:pt x="6" y="322"/>
                    <a:pt x="215" y="337"/>
                  </a:cubicBezTo>
                  <a:lnTo>
                    <a:pt x="1228" y="407"/>
                  </a:lnTo>
                  <a:cubicBezTo>
                    <a:pt x="1233" y="407"/>
                    <a:pt x="1238" y="407"/>
                    <a:pt x="1242" y="407"/>
                  </a:cubicBezTo>
                  <a:cubicBezTo>
                    <a:pt x="1443" y="407"/>
                    <a:pt x="1437" y="86"/>
                    <a:pt x="1228" y="71"/>
                  </a:cubicBezTo>
                  <a:lnTo>
                    <a:pt x="215" y="1"/>
                  </a:lnTo>
                  <a:cubicBezTo>
                    <a:pt x="210" y="1"/>
                    <a:pt x="206" y="0"/>
                    <a:pt x="2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3" name="Google Shape;18863;p31"/>
            <p:cNvSpPr/>
            <p:nvPr/>
          </p:nvSpPr>
          <p:spPr>
            <a:xfrm>
              <a:off x="1764900" y="2066175"/>
              <a:ext cx="45925" cy="45975"/>
            </a:xfrm>
            <a:custGeom>
              <a:avLst/>
              <a:gdLst/>
              <a:ahLst/>
              <a:cxnLst/>
              <a:rect l="l" t="t" r="r" b="b"/>
              <a:pathLst>
                <a:path w="1837" h="1839" extrusionOk="0">
                  <a:moveTo>
                    <a:pt x="1130" y="220"/>
                  </a:moveTo>
                  <a:lnTo>
                    <a:pt x="1130" y="220"/>
                  </a:lnTo>
                  <a:cubicBezTo>
                    <a:pt x="1135" y="239"/>
                    <a:pt x="1144" y="259"/>
                    <a:pt x="1158" y="280"/>
                  </a:cubicBezTo>
                  <a:cubicBezTo>
                    <a:pt x="1324" y="513"/>
                    <a:pt x="1451" y="804"/>
                    <a:pt x="1361" y="1094"/>
                  </a:cubicBezTo>
                  <a:cubicBezTo>
                    <a:pt x="1293" y="1312"/>
                    <a:pt x="1084" y="1503"/>
                    <a:pt x="858" y="1503"/>
                  </a:cubicBezTo>
                  <a:cubicBezTo>
                    <a:pt x="803" y="1503"/>
                    <a:pt x="747" y="1491"/>
                    <a:pt x="691" y="1466"/>
                  </a:cubicBezTo>
                  <a:cubicBezTo>
                    <a:pt x="455" y="1361"/>
                    <a:pt x="348" y="1070"/>
                    <a:pt x="418" y="829"/>
                  </a:cubicBezTo>
                  <a:cubicBezTo>
                    <a:pt x="499" y="556"/>
                    <a:pt x="754" y="392"/>
                    <a:pt x="1016" y="328"/>
                  </a:cubicBezTo>
                  <a:cubicBezTo>
                    <a:pt x="1082" y="312"/>
                    <a:pt x="1118" y="269"/>
                    <a:pt x="1130" y="220"/>
                  </a:cubicBezTo>
                  <a:close/>
                  <a:moveTo>
                    <a:pt x="971" y="1"/>
                  </a:moveTo>
                  <a:cubicBezTo>
                    <a:pt x="957" y="1"/>
                    <a:pt x="942" y="3"/>
                    <a:pt x="926" y="6"/>
                  </a:cubicBezTo>
                  <a:cubicBezTo>
                    <a:pt x="525" y="106"/>
                    <a:pt x="162" y="397"/>
                    <a:pt x="76" y="820"/>
                  </a:cubicBezTo>
                  <a:cubicBezTo>
                    <a:pt x="0" y="1196"/>
                    <a:pt x="206" y="1620"/>
                    <a:pt x="560" y="1777"/>
                  </a:cubicBezTo>
                  <a:cubicBezTo>
                    <a:pt x="654" y="1819"/>
                    <a:pt x="751" y="1839"/>
                    <a:pt x="848" y="1839"/>
                  </a:cubicBezTo>
                  <a:cubicBezTo>
                    <a:pt x="1138" y="1839"/>
                    <a:pt x="1421" y="1665"/>
                    <a:pt x="1579" y="1413"/>
                  </a:cubicBezTo>
                  <a:cubicBezTo>
                    <a:pt x="1837" y="1000"/>
                    <a:pt x="1715" y="485"/>
                    <a:pt x="1448" y="110"/>
                  </a:cubicBezTo>
                  <a:cubicBezTo>
                    <a:pt x="1411" y="58"/>
                    <a:pt x="1359" y="37"/>
                    <a:pt x="1308" y="37"/>
                  </a:cubicBezTo>
                  <a:cubicBezTo>
                    <a:pt x="1231" y="37"/>
                    <a:pt x="1155" y="86"/>
                    <a:pt x="1134" y="153"/>
                  </a:cubicBezTo>
                  <a:lnTo>
                    <a:pt x="1134" y="153"/>
                  </a:lnTo>
                  <a:cubicBezTo>
                    <a:pt x="1123" y="75"/>
                    <a:pt x="1062" y="1"/>
                    <a:pt x="9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4" name="Google Shape;18864;p31"/>
            <p:cNvSpPr/>
            <p:nvPr/>
          </p:nvSpPr>
          <p:spPr>
            <a:xfrm>
              <a:off x="1765925" y="2069725"/>
              <a:ext cx="46325" cy="82250"/>
            </a:xfrm>
            <a:custGeom>
              <a:avLst/>
              <a:gdLst/>
              <a:ahLst/>
              <a:cxnLst/>
              <a:rect l="l" t="t" r="r" b="b"/>
              <a:pathLst>
                <a:path w="1853" h="3290" extrusionOk="0">
                  <a:moveTo>
                    <a:pt x="1495" y="0"/>
                  </a:moveTo>
                  <a:cubicBezTo>
                    <a:pt x="1411" y="0"/>
                    <a:pt x="1330" y="54"/>
                    <a:pt x="1334" y="162"/>
                  </a:cubicBezTo>
                  <a:cubicBezTo>
                    <a:pt x="1361" y="1083"/>
                    <a:pt x="1623" y="2924"/>
                    <a:pt x="215" y="2953"/>
                  </a:cubicBezTo>
                  <a:cubicBezTo>
                    <a:pt x="2" y="2958"/>
                    <a:pt x="0" y="3289"/>
                    <a:pt x="211" y="3289"/>
                  </a:cubicBezTo>
                  <a:cubicBezTo>
                    <a:pt x="213" y="3289"/>
                    <a:pt x="214" y="3289"/>
                    <a:pt x="215" y="3289"/>
                  </a:cubicBezTo>
                  <a:cubicBezTo>
                    <a:pt x="1852" y="3254"/>
                    <a:pt x="1703" y="1288"/>
                    <a:pt x="1668" y="162"/>
                  </a:cubicBezTo>
                  <a:cubicBezTo>
                    <a:pt x="1665" y="54"/>
                    <a:pt x="1579" y="0"/>
                    <a:pt x="14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5" name="Google Shape;18865;p31"/>
            <p:cNvSpPr/>
            <p:nvPr/>
          </p:nvSpPr>
          <p:spPr>
            <a:xfrm>
              <a:off x="1812075" y="2042875"/>
              <a:ext cx="40325" cy="31600"/>
            </a:xfrm>
            <a:custGeom>
              <a:avLst/>
              <a:gdLst/>
              <a:ahLst/>
              <a:cxnLst/>
              <a:rect l="l" t="t" r="r" b="b"/>
              <a:pathLst>
                <a:path w="1613" h="1264" extrusionOk="0">
                  <a:moveTo>
                    <a:pt x="506" y="1"/>
                  </a:moveTo>
                  <a:cubicBezTo>
                    <a:pt x="333" y="1"/>
                    <a:pt x="164" y="79"/>
                    <a:pt x="72" y="246"/>
                  </a:cubicBezTo>
                  <a:cubicBezTo>
                    <a:pt x="0" y="377"/>
                    <a:pt x="116" y="498"/>
                    <a:pt x="228" y="498"/>
                  </a:cubicBezTo>
                  <a:cubicBezTo>
                    <a:pt x="278" y="498"/>
                    <a:pt x="328" y="474"/>
                    <a:pt x="360" y="415"/>
                  </a:cubicBezTo>
                  <a:lnTo>
                    <a:pt x="362" y="415"/>
                  </a:lnTo>
                  <a:cubicBezTo>
                    <a:pt x="394" y="357"/>
                    <a:pt x="448" y="332"/>
                    <a:pt x="506" y="332"/>
                  </a:cubicBezTo>
                  <a:cubicBezTo>
                    <a:pt x="587" y="332"/>
                    <a:pt x="673" y="380"/>
                    <a:pt x="711" y="452"/>
                  </a:cubicBezTo>
                  <a:cubicBezTo>
                    <a:pt x="806" y="629"/>
                    <a:pt x="659" y="847"/>
                    <a:pt x="520" y="952"/>
                  </a:cubicBezTo>
                  <a:cubicBezTo>
                    <a:pt x="406" y="1038"/>
                    <a:pt x="419" y="1264"/>
                    <a:pt x="589" y="1264"/>
                  </a:cubicBezTo>
                  <a:cubicBezTo>
                    <a:pt x="594" y="1264"/>
                    <a:pt x="599" y="1264"/>
                    <a:pt x="604" y="1263"/>
                  </a:cubicBezTo>
                  <a:lnTo>
                    <a:pt x="1397" y="1204"/>
                  </a:lnTo>
                  <a:cubicBezTo>
                    <a:pt x="1606" y="1188"/>
                    <a:pt x="1612" y="869"/>
                    <a:pt x="1413" y="869"/>
                  </a:cubicBezTo>
                  <a:cubicBezTo>
                    <a:pt x="1408" y="869"/>
                    <a:pt x="1403" y="869"/>
                    <a:pt x="1397" y="870"/>
                  </a:cubicBezTo>
                  <a:lnTo>
                    <a:pt x="979" y="901"/>
                  </a:lnTo>
                  <a:lnTo>
                    <a:pt x="979" y="901"/>
                  </a:lnTo>
                  <a:cubicBezTo>
                    <a:pt x="1099" y="678"/>
                    <a:pt x="1127" y="415"/>
                    <a:pt x="944" y="200"/>
                  </a:cubicBezTo>
                  <a:cubicBezTo>
                    <a:pt x="835" y="70"/>
                    <a:pt x="669" y="1"/>
                    <a:pt x="5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6" name="Google Shape;18866;p31"/>
            <p:cNvSpPr/>
            <p:nvPr/>
          </p:nvSpPr>
          <p:spPr>
            <a:xfrm>
              <a:off x="1849225" y="2097650"/>
              <a:ext cx="45500" cy="11100"/>
            </a:xfrm>
            <a:custGeom>
              <a:avLst/>
              <a:gdLst/>
              <a:ahLst/>
              <a:cxnLst/>
              <a:rect l="l" t="t" r="r" b="b"/>
              <a:pathLst>
                <a:path w="1820" h="444" extrusionOk="0">
                  <a:moveTo>
                    <a:pt x="250" y="1"/>
                  </a:moveTo>
                  <a:cubicBezTo>
                    <a:pt x="68" y="1"/>
                    <a:pt x="1" y="286"/>
                    <a:pt x="198" y="326"/>
                  </a:cubicBezTo>
                  <a:cubicBezTo>
                    <a:pt x="575" y="405"/>
                    <a:pt x="959" y="444"/>
                    <a:pt x="1343" y="444"/>
                  </a:cubicBezTo>
                  <a:cubicBezTo>
                    <a:pt x="1430" y="444"/>
                    <a:pt x="1516" y="442"/>
                    <a:pt x="1603" y="438"/>
                  </a:cubicBezTo>
                  <a:cubicBezTo>
                    <a:pt x="1815" y="427"/>
                    <a:pt x="1820" y="102"/>
                    <a:pt x="1612" y="102"/>
                  </a:cubicBezTo>
                  <a:cubicBezTo>
                    <a:pt x="1609" y="102"/>
                    <a:pt x="1606" y="102"/>
                    <a:pt x="1603" y="102"/>
                  </a:cubicBezTo>
                  <a:cubicBezTo>
                    <a:pt x="1513" y="107"/>
                    <a:pt x="1423" y="109"/>
                    <a:pt x="1333" y="109"/>
                  </a:cubicBezTo>
                  <a:cubicBezTo>
                    <a:pt x="982" y="109"/>
                    <a:pt x="632" y="74"/>
                    <a:pt x="288" y="4"/>
                  </a:cubicBezTo>
                  <a:cubicBezTo>
                    <a:pt x="275" y="2"/>
                    <a:pt x="263"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7" name="Google Shape;18867;p31"/>
            <p:cNvSpPr/>
            <p:nvPr/>
          </p:nvSpPr>
          <p:spPr>
            <a:xfrm>
              <a:off x="1918775" y="2059225"/>
              <a:ext cx="26650" cy="75700"/>
            </a:xfrm>
            <a:custGeom>
              <a:avLst/>
              <a:gdLst/>
              <a:ahLst/>
              <a:cxnLst/>
              <a:rect l="l" t="t" r="r" b="b"/>
              <a:pathLst>
                <a:path w="1066" h="3028" extrusionOk="0">
                  <a:moveTo>
                    <a:pt x="826" y="0"/>
                  </a:moveTo>
                  <a:cubicBezTo>
                    <a:pt x="775" y="0"/>
                    <a:pt x="723" y="21"/>
                    <a:pt x="685" y="72"/>
                  </a:cubicBezTo>
                  <a:lnTo>
                    <a:pt x="685" y="71"/>
                  </a:lnTo>
                  <a:cubicBezTo>
                    <a:pt x="58" y="921"/>
                    <a:pt x="0" y="2028"/>
                    <a:pt x="514" y="2946"/>
                  </a:cubicBezTo>
                  <a:cubicBezTo>
                    <a:pt x="547" y="3004"/>
                    <a:pt x="596" y="3028"/>
                    <a:pt x="647" y="3028"/>
                  </a:cubicBezTo>
                  <a:cubicBezTo>
                    <a:pt x="760" y="3028"/>
                    <a:pt x="875" y="2907"/>
                    <a:pt x="803" y="2777"/>
                  </a:cubicBezTo>
                  <a:cubicBezTo>
                    <a:pt x="343" y="1955"/>
                    <a:pt x="418" y="995"/>
                    <a:pt x="975" y="240"/>
                  </a:cubicBezTo>
                  <a:cubicBezTo>
                    <a:pt x="1065" y="119"/>
                    <a:pt x="948" y="0"/>
                    <a:pt x="8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8" name="Google Shape;18868;p31"/>
            <p:cNvSpPr/>
            <p:nvPr/>
          </p:nvSpPr>
          <p:spPr>
            <a:xfrm>
              <a:off x="1959450" y="2076550"/>
              <a:ext cx="50775" cy="46775"/>
            </a:xfrm>
            <a:custGeom>
              <a:avLst/>
              <a:gdLst/>
              <a:ahLst/>
              <a:cxnLst/>
              <a:rect l="l" t="t" r="r" b="b"/>
              <a:pathLst>
                <a:path w="2031" h="1871" extrusionOk="0">
                  <a:moveTo>
                    <a:pt x="250" y="1"/>
                  </a:moveTo>
                  <a:cubicBezTo>
                    <a:pt x="118" y="1"/>
                    <a:pt x="1" y="168"/>
                    <a:pt x="124" y="282"/>
                  </a:cubicBezTo>
                  <a:cubicBezTo>
                    <a:pt x="661" y="777"/>
                    <a:pt x="1180" y="1289"/>
                    <a:pt x="1680" y="1819"/>
                  </a:cubicBezTo>
                  <a:cubicBezTo>
                    <a:pt x="1715" y="1855"/>
                    <a:pt x="1753" y="1870"/>
                    <a:pt x="1791" y="1870"/>
                  </a:cubicBezTo>
                  <a:cubicBezTo>
                    <a:pt x="1917" y="1870"/>
                    <a:pt x="2031" y="1702"/>
                    <a:pt x="1917" y="1582"/>
                  </a:cubicBezTo>
                  <a:cubicBezTo>
                    <a:pt x="1416" y="1051"/>
                    <a:pt x="898" y="540"/>
                    <a:pt x="361" y="46"/>
                  </a:cubicBezTo>
                  <a:cubicBezTo>
                    <a:pt x="326" y="14"/>
                    <a:pt x="288"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9" name="Google Shape;18869;p31"/>
            <p:cNvSpPr/>
            <p:nvPr/>
          </p:nvSpPr>
          <p:spPr>
            <a:xfrm>
              <a:off x="1964150" y="2079250"/>
              <a:ext cx="40950" cy="45400"/>
            </a:xfrm>
            <a:custGeom>
              <a:avLst/>
              <a:gdLst/>
              <a:ahLst/>
              <a:cxnLst/>
              <a:rect l="l" t="t" r="r" b="b"/>
              <a:pathLst>
                <a:path w="1638" h="1816" extrusionOk="0">
                  <a:moveTo>
                    <a:pt x="1400" y="0"/>
                  </a:moveTo>
                  <a:cubicBezTo>
                    <a:pt x="1362" y="0"/>
                    <a:pt x="1322" y="16"/>
                    <a:pt x="1288" y="52"/>
                  </a:cubicBezTo>
                  <a:cubicBezTo>
                    <a:pt x="846" y="524"/>
                    <a:pt x="443" y="1032"/>
                    <a:pt x="84" y="1572"/>
                  </a:cubicBezTo>
                  <a:cubicBezTo>
                    <a:pt x="0" y="1696"/>
                    <a:pt x="116" y="1816"/>
                    <a:pt x="234" y="1816"/>
                  </a:cubicBezTo>
                  <a:cubicBezTo>
                    <a:pt x="285" y="1816"/>
                    <a:pt x="337" y="1793"/>
                    <a:pt x="373" y="1740"/>
                  </a:cubicBezTo>
                  <a:cubicBezTo>
                    <a:pt x="716" y="1226"/>
                    <a:pt x="1102" y="740"/>
                    <a:pt x="1524" y="289"/>
                  </a:cubicBezTo>
                  <a:cubicBezTo>
                    <a:pt x="1638" y="168"/>
                    <a:pt x="1525" y="0"/>
                    <a:pt x="14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0" name="Google Shape;18870;p31"/>
            <p:cNvSpPr/>
            <p:nvPr/>
          </p:nvSpPr>
          <p:spPr>
            <a:xfrm>
              <a:off x="2008875" y="2055750"/>
              <a:ext cx="31750" cy="81625"/>
            </a:xfrm>
            <a:custGeom>
              <a:avLst/>
              <a:gdLst/>
              <a:ahLst/>
              <a:cxnLst/>
              <a:rect l="l" t="t" r="r" b="b"/>
              <a:pathLst>
                <a:path w="1270" h="3265" extrusionOk="0">
                  <a:moveTo>
                    <a:pt x="237" y="1"/>
                  </a:moveTo>
                  <a:cubicBezTo>
                    <a:pt x="114" y="1"/>
                    <a:pt x="1" y="168"/>
                    <a:pt x="111" y="291"/>
                  </a:cubicBezTo>
                  <a:cubicBezTo>
                    <a:pt x="789" y="1049"/>
                    <a:pt x="905" y="2126"/>
                    <a:pt x="411" y="3014"/>
                  </a:cubicBezTo>
                  <a:cubicBezTo>
                    <a:pt x="338" y="3144"/>
                    <a:pt x="455" y="3265"/>
                    <a:pt x="568" y="3265"/>
                  </a:cubicBezTo>
                  <a:cubicBezTo>
                    <a:pt x="618" y="3265"/>
                    <a:pt x="667" y="3241"/>
                    <a:pt x="699" y="3183"/>
                  </a:cubicBezTo>
                  <a:cubicBezTo>
                    <a:pt x="1270" y="2159"/>
                    <a:pt x="1127" y="925"/>
                    <a:pt x="347" y="54"/>
                  </a:cubicBezTo>
                  <a:cubicBezTo>
                    <a:pt x="313" y="17"/>
                    <a:pt x="275" y="1"/>
                    <a:pt x="2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1" name="Google Shape;18871;p31"/>
            <p:cNvSpPr/>
            <p:nvPr/>
          </p:nvSpPr>
          <p:spPr>
            <a:xfrm>
              <a:off x="2035650" y="2043125"/>
              <a:ext cx="39225" cy="37125"/>
            </a:xfrm>
            <a:custGeom>
              <a:avLst/>
              <a:gdLst/>
              <a:ahLst/>
              <a:cxnLst/>
              <a:rect l="l" t="t" r="r" b="b"/>
              <a:pathLst>
                <a:path w="1569" h="1485" extrusionOk="0">
                  <a:moveTo>
                    <a:pt x="456" y="1"/>
                  </a:moveTo>
                  <a:cubicBezTo>
                    <a:pt x="323" y="1"/>
                    <a:pt x="193" y="51"/>
                    <a:pt x="101" y="166"/>
                  </a:cubicBezTo>
                  <a:cubicBezTo>
                    <a:pt x="1" y="293"/>
                    <a:pt x="112" y="461"/>
                    <a:pt x="230" y="461"/>
                  </a:cubicBezTo>
                  <a:cubicBezTo>
                    <a:pt x="267" y="461"/>
                    <a:pt x="305" y="444"/>
                    <a:pt x="338" y="404"/>
                  </a:cubicBezTo>
                  <a:cubicBezTo>
                    <a:pt x="375" y="357"/>
                    <a:pt x="425" y="337"/>
                    <a:pt x="475" y="337"/>
                  </a:cubicBezTo>
                  <a:cubicBezTo>
                    <a:pt x="564" y="337"/>
                    <a:pt x="656" y="399"/>
                    <a:pt x="693" y="488"/>
                  </a:cubicBezTo>
                  <a:cubicBezTo>
                    <a:pt x="780" y="691"/>
                    <a:pt x="599" y="922"/>
                    <a:pt x="467" y="1054"/>
                  </a:cubicBezTo>
                  <a:cubicBezTo>
                    <a:pt x="399" y="1124"/>
                    <a:pt x="400" y="1272"/>
                    <a:pt x="501" y="1317"/>
                  </a:cubicBezTo>
                  <a:cubicBezTo>
                    <a:pt x="747" y="1426"/>
                    <a:pt x="996" y="1485"/>
                    <a:pt x="1261" y="1485"/>
                  </a:cubicBezTo>
                  <a:cubicBezTo>
                    <a:pt x="1292" y="1485"/>
                    <a:pt x="1323" y="1484"/>
                    <a:pt x="1354" y="1482"/>
                  </a:cubicBezTo>
                  <a:cubicBezTo>
                    <a:pt x="1564" y="1472"/>
                    <a:pt x="1569" y="1148"/>
                    <a:pt x="1364" y="1148"/>
                  </a:cubicBezTo>
                  <a:cubicBezTo>
                    <a:pt x="1360" y="1148"/>
                    <a:pt x="1357" y="1148"/>
                    <a:pt x="1354" y="1148"/>
                  </a:cubicBezTo>
                  <a:cubicBezTo>
                    <a:pt x="1322" y="1150"/>
                    <a:pt x="1290" y="1151"/>
                    <a:pt x="1258" y="1151"/>
                  </a:cubicBezTo>
                  <a:cubicBezTo>
                    <a:pt x="1124" y="1151"/>
                    <a:pt x="992" y="1133"/>
                    <a:pt x="863" y="1097"/>
                  </a:cubicBezTo>
                  <a:lnTo>
                    <a:pt x="863" y="1097"/>
                  </a:lnTo>
                  <a:cubicBezTo>
                    <a:pt x="1041" y="838"/>
                    <a:pt x="1136" y="503"/>
                    <a:pt x="930" y="234"/>
                  </a:cubicBezTo>
                  <a:cubicBezTo>
                    <a:pt x="819" y="90"/>
                    <a:pt x="634" y="1"/>
                    <a:pt x="4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2" name="Google Shape;18872;p31"/>
            <p:cNvSpPr/>
            <p:nvPr/>
          </p:nvSpPr>
          <p:spPr>
            <a:xfrm>
              <a:off x="2093375" y="2076150"/>
              <a:ext cx="14375" cy="42425"/>
            </a:xfrm>
            <a:custGeom>
              <a:avLst/>
              <a:gdLst/>
              <a:ahLst/>
              <a:cxnLst/>
              <a:rect l="l" t="t" r="r" b="b"/>
              <a:pathLst>
                <a:path w="575" h="1697" extrusionOk="0">
                  <a:moveTo>
                    <a:pt x="206" y="0"/>
                  </a:moveTo>
                  <a:cubicBezTo>
                    <a:pt x="109" y="0"/>
                    <a:pt x="0" y="83"/>
                    <a:pt x="19" y="210"/>
                  </a:cubicBezTo>
                  <a:lnTo>
                    <a:pt x="233" y="1575"/>
                  </a:lnTo>
                  <a:cubicBezTo>
                    <a:pt x="246" y="1660"/>
                    <a:pt x="305" y="1696"/>
                    <a:pt x="369" y="1696"/>
                  </a:cubicBezTo>
                  <a:cubicBezTo>
                    <a:pt x="466" y="1696"/>
                    <a:pt x="575" y="1613"/>
                    <a:pt x="555" y="1485"/>
                  </a:cubicBezTo>
                  <a:cubicBezTo>
                    <a:pt x="485" y="1031"/>
                    <a:pt x="413" y="576"/>
                    <a:pt x="343" y="122"/>
                  </a:cubicBezTo>
                  <a:cubicBezTo>
                    <a:pt x="329"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3" name="Google Shape;18873;p31"/>
            <p:cNvSpPr/>
            <p:nvPr/>
          </p:nvSpPr>
          <p:spPr>
            <a:xfrm>
              <a:off x="2077025" y="2095650"/>
              <a:ext cx="42150" cy="9450"/>
            </a:xfrm>
            <a:custGeom>
              <a:avLst/>
              <a:gdLst/>
              <a:ahLst/>
              <a:cxnLst/>
              <a:rect l="l" t="t" r="r" b="b"/>
              <a:pathLst>
                <a:path w="1686" h="378" extrusionOk="0">
                  <a:moveTo>
                    <a:pt x="940" y="0"/>
                  </a:moveTo>
                  <a:cubicBezTo>
                    <a:pt x="694" y="0"/>
                    <a:pt x="448" y="18"/>
                    <a:pt x="204" y="52"/>
                  </a:cubicBezTo>
                  <a:cubicBezTo>
                    <a:pt x="0" y="80"/>
                    <a:pt x="75" y="377"/>
                    <a:pt x="267" y="377"/>
                  </a:cubicBezTo>
                  <a:cubicBezTo>
                    <a:pt x="275" y="377"/>
                    <a:pt x="283" y="377"/>
                    <a:pt x="292" y="376"/>
                  </a:cubicBezTo>
                  <a:cubicBezTo>
                    <a:pt x="507" y="347"/>
                    <a:pt x="723" y="333"/>
                    <a:pt x="940" y="333"/>
                  </a:cubicBezTo>
                  <a:cubicBezTo>
                    <a:pt x="1118" y="333"/>
                    <a:pt x="1296" y="343"/>
                    <a:pt x="1473" y="362"/>
                  </a:cubicBezTo>
                  <a:cubicBezTo>
                    <a:pt x="1480" y="363"/>
                    <a:pt x="1487" y="363"/>
                    <a:pt x="1493" y="363"/>
                  </a:cubicBezTo>
                  <a:cubicBezTo>
                    <a:pt x="1686" y="363"/>
                    <a:pt x="1678" y="49"/>
                    <a:pt x="1473" y="28"/>
                  </a:cubicBezTo>
                  <a:cubicBezTo>
                    <a:pt x="1296" y="9"/>
                    <a:pt x="1118" y="0"/>
                    <a:pt x="9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4" name="Google Shape;18874;p31"/>
            <p:cNvSpPr/>
            <p:nvPr/>
          </p:nvSpPr>
          <p:spPr>
            <a:xfrm>
              <a:off x="2147575" y="2057450"/>
              <a:ext cx="24275" cy="71150"/>
            </a:xfrm>
            <a:custGeom>
              <a:avLst/>
              <a:gdLst/>
              <a:ahLst/>
              <a:cxnLst/>
              <a:rect l="l" t="t" r="r" b="b"/>
              <a:pathLst>
                <a:path w="971" h="2846" extrusionOk="0">
                  <a:moveTo>
                    <a:pt x="733" y="1"/>
                  </a:moveTo>
                  <a:cubicBezTo>
                    <a:pt x="682" y="1"/>
                    <a:pt x="630" y="22"/>
                    <a:pt x="593" y="73"/>
                  </a:cubicBezTo>
                  <a:cubicBezTo>
                    <a:pt x="7" y="876"/>
                    <a:pt x="1" y="1963"/>
                    <a:pt x="577" y="2772"/>
                  </a:cubicBezTo>
                  <a:cubicBezTo>
                    <a:pt x="614" y="2824"/>
                    <a:pt x="666" y="2845"/>
                    <a:pt x="717" y="2845"/>
                  </a:cubicBezTo>
                  <a:cubicBezTo>
                    <a:pt x="838" y="2845"/>
                    <a:pt x="955" y="2726"/>
                    <a:pt x="867" y="2602"/>
                  </a:cubicBezTo>
                  <a:cubicBezTo>
                    <a:pt x="352" y="1878"/>
                    <a:pt x="358" y="960"/>
                    <a:pt x="881" y="243"/>
                  </a:cubicBezTo>
                  <a:cubicBezTo>
                    <a:pt x="971" y="119"/>
                    <a:pt x="854" y="1"/>
                    <a:pt x="7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5" name="Google Shape;18875;p31"/>
            <p:cNvSpPr/>
            <p:nvPr/>
          </p:nvSpPr>
          <p:spPr>
            <a:xfrm>
              <a:off x="2178075" y="2070475"/>
              <a:ext cx="46775" cy="61075"/>
            </a:xfrm>
            <a:custGeom>
              <a:avLst/>
              <a:gdLst/>
              <a:ahLst/>
              <a:cxnLst/>
              <a:rect l="l" t="t" r="r" b="b"/>
              <a:pathLst>
                <a:path w="1871" h="2443" extrusionOk="0">
                  <a:moveTo>
                    <a:pt x="814" y="0"/>
                  </a:moveTo>
                  <a:cubicBezTo>
                    <a:pt x="597" y="0"/>
                    <a:pt x="364" y="84"/>
                    <a:pt x="172" y="170"/>
                  </a:cubicBezTo>
                  <a:cubicBezTo>
                    <a:pt x="0" y="247"/>
                    <a:pt x="108" y="476"/>
                    <a:pt x="268" y="476"/>
                  </a:cubicBezTo>
                  <a:cubicBezTo>
                    <a:pt x="291" y="476"/>
                    <a:pt x="316" y="471"/>
                    <a:pt x="341" y="460"/>
                  </a:cubicBezTo>
                  <a:lnTo>
                    <a:pt x="341" y="461"/>
                  </a:lnTo>
                  <a:lnTo>
                    <a:pt x="544" y="376"/>
                  </a:lnTo>
                  <a:cubicBezTo>
                    <a:pt x="609" y="338"/>
                    <a:pt x="663" y="319"/>
                    <a:pt x="706" y="319"/>
                  </a:cubicBezTo>
                  <a:cubicBezTo>
                    <a:pt x="797" y="319"/>
                    <a:pt x="842" y="401"/>
                    <a:pt x="843" y="567"/>
                  </a:cubicBezTo>
                  <a:cubicBezTo>
                    <a:pt x="956" y="867"/>
                    <a:pt x="918" y="849"/>
                    <a:pt x="660" y="1024"/>
                  </a:cubicBezTo>
                  <a:cubicBezTo>
                    <a:pt x="518" y="1113"/>
                    <a:pt x="578" y="1331"/>
                    <a:pt x="744" y="1335"/>
                  </a:cubicBezTo>
                  <a:cubicBezTo>
                    <a:pt x="870" y="1345"/>
                    <a:pt x="1002" y="1357"/>
                    <a:pt x="1122" y="1393"/>
                  </a:cubicBezTo>
                  <a:cubicBezTo>
                    <a:pt x="1322" y="1453"/>
                    <a:pt x="1398" y="1488"/>
                    <a:pt x="1421" y="1709"/>
                  </a:cubicBezTo>
                  <a:cubicBezTo>
                    <a:pt x="1456" y="2042"/>
                    <a:pt x="1167" y="2119"/>
                    <a:pt x="875" y="2119"/>
                  </a:cubicBezTo>
                  <a:cubicBezTo>
                    <a:pt x="744" y="2119"/>
                    <a:pt x="613" y="2104"/>
                    <a:pt x="509" y="2089"/>
                  </a:cubicBezTo>
                  <a:cubicBezTo>
                    <a:pt x="500" y="2088"/>
                    <a:pt x="491" y="2087"/>
                    <a:pt x="482" y="2087"/>
                  </a:cubicBezTo>
                  <a:cubicBezTo>
                    <a:pt x="291" y="2087"/>
                    <a:pt x="218" y="2383"/>
                    <a:pt x="420" y="2412"/>
                  </a:cubicBezTo>
                  <a:cubicBezTo>
                    <a:pt x="544" y="2430"/>
                    <a:pt x="685" y="2443"/>
                    <a:pt x="829" y="2443"/>
                  </a:cubicBezTo>
                  <a:cubicBezTo>
                    <a:pt x="1281" y="2443"/>
                    <a:pt x="1761" y="2315"/>
                    <a:pt x="1821" y="1792"/>
                  </a:cubicBezTo>
                  <a:cubicBezTo>
                    <a:pt x="1870" y="1355"/>
                    <a:pt x="1510" y="1151"/>
                    <a:pt x="1137" y="1060"/>
                  </a:cubicBezTo>
                  <a:lnTo>
                    <a:pt x="1137" y="1060"/>
                  </a:lnTo>
                  <a:cubicBezTo>
                    <a:pt x="1357" y="839"/>
                    <a:pt x="1511" y="553"/>
                    <a:pt x="1314" y="259"/>
                  </a:cubicBezTo>
                  <a:cubicBezTo>
                    <a:pt x="1187" y="67"/>
                    <a:pt x="1006" y="0"/>
                    <a:pt x="8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6" name="Google Shape;18876;p31"/>
            <p:cNvSpPr/>
            <p:nvPr/>
          </p:nvSpPr>
          <p:spPr>
            <a:xfrm>
              <a:off x="2225275" y="2061125"/>
              <a:ext cx="31700" cy="71500"/>
            </a:xfrm>
            <a:custGeom>
              <a:avLst/>
              <a:gdLst/>
              <a:ahLst/>
              <a:cxnLst/>
              <a:rect l="l" t="t" r="r" b="b"/>
              <a:pathLst>
                <a:path w="1268" h="2860" extrusionOk="0">
                  <a:moveTo>
                    <a:pt x="241" y="0"/>
                  </a:moveTo>
                  <a:cubicBezTo>
                    <a:pt x="114" y="0"/>
                    <a:pt x="1" y="168"/>
                    <a:pt x="116" y="288"/>
                  </a:cubicBezTo>
                  <a:cubicBezTo>
                    <a:pt x="738" y="932"/>
                    <a:pt x="901" y="1832"/>
                    <a:pt x="570" y="2660"/>
                  </a:cubicBezTo>
                  <a:cubicBezTo>
                    <a:pt x="522" y="2781"/>
                    <a:pt x="622" y="2860"/>
                    <a:pt x="725" y="2860"/>
                  </a:cubicBezTo>
                  <a:cubicBezTo>
                    <a:pt x="793" y="2860"/>
                    <a:pt x="862" y="2826"/>
                    <a:pt x="894" y="2748"/>
                  </a:cubicBezTo>
                  <a:cubicBezTo>
                    <a:pt x="1268" y="1813"/>
                    <a:pt x="1049" y="771"/>
                    <a:pt x="352" y="51"/>
                  </a:cubicBezTo>
                  <a:cubicBezTo>
                    <a:pt x="318" y="16"/>
                    <a:pt x="279" y="0"/>
                    <a:pt x="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7" name="Google Shape;18877;p31"/>
            <p:cNvSpPr/>
            <p:nvPr/>
          </p:nvSpPr>
          <p:spPr>
            <a:xfrm>
              <a:off x="2246525" y="2039575"/>
              <a:ext cx="33275" cy="31450"/>
            </a:xfrm>
            <a:custGeom>
              <a:avLst/>
              <a:gdLst/>
              <a:ahLst/>
              <a:cxnLst/>
              <a:rect l="l" t="t" r="r" b="b"/>
              <a:pathLst>
                <a:path w="1331" h="1258" extrusionOk="0">
                  <a:moveTo>
                    <a:pt x="392" y="1"/>
                  </a:moveTo>
                  <a:cubicBezTo>
                    <a:pt x="264" y="1"/>
                    <a:pt x="147" y="62"/>
                    <a:pt x="77" y="177"/>
                  </a:cubicBezTo>
                  <a:cubicBezTo>
                    <a:pt x="0" y="306"/>
                    <a:pt x="116" y="426"/>
                    <a:pt x="231" y="426"/>
                  </a:cubicBezTo>
                  <a:cubicBezTo>
                    <a:pt x="282" y="426"/>
                    <a:pt x="333" y="402"/>
                    <a:pt x="367" y="346"/>
                  </a:cubicBezTo>
                  <a:cubicBezTo>
                    <a:pt x="377" y="329"/>
                    <a:pt x="388" y="322"/>
                    <a:pt x="398" y="322"/>
                  </a:cubicBezTo>
                  <a:cubicBezTo>
                    <a:pt x="459" y="322"/>
                    <a:pt x="520" y="568"/>
                    <a:pt x="521" y="593"/>
                  </a:cubicBezTo>
                  <a:cubicBezTo>
                    <a:pt x="524" y="625"/>
                    <a:pt x="540" y="851"/>
                    <a:pt x="491" y="857"/>
                  </a:cubicBezTo>
                  <a:cubicBezTo>
                    <a:pt x="279" y="884"/>
                    <a:pt x="273" y="1170"/>
                    <a:pt x="491" y="1193"/>
                  </a:cubicBezTo>
                  <a:lnTo>
                    <a:pt x="1118" y="1257"/>
                  </a:lnTo>
                  <a:cubicBezTo>
                    <a:pt x="1124" y="1257"/>
                    <a:pt x="1131" y="1258"/>
                    <a:pt x="1137" y="1258"/>
                  </a:cubicBezTo>
                  <a:cubicBezTo>
                    <a:pt x="1331" y="1258"/>
                    <a:pt x="1323" y="943"/>
                    <a:pt x="1118" y="921"/>
                  </a:cubicBezTo>
                  <a:lnTo>
                    <a:pt x="830" y="892"/>
                  </a:lnTo>
                  <a:lnTo>
                    <a:pt x="830" y="892"/>
                  </a:lnTo>
                  <a:cubicBezTo>
                    <a:pt x="876" y="736"/>
                    <a:pt x="865" y="549"/>
                    <a:pt x="828" y="395"/>
                  </a:cubicBezTo>
                  <a:cubicBezTo>
                    <a:pt x="787" y="225"/>
                    <a:pt x="681" y="65"/>
                    <a:pt x="504" y="16"/>
                  </a:cubicBezTo>
                  <a:cubicBezTo>
                    <a:pt x="467" y="6"/>
                    <a:pt x="429" y="1"/>
                    <a:pt x="3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8" name="Google Shape;18878;p31"/>
            <p:cNvSpPr/>
            <p:nvPr/>
          </p:nvSpPr>
          <p:spPr>
            <a:xfrm>
              <a:off x="2288975" y="2062000"/>
              <a:ext cx="28300" cy="66000"/>
            </a:xfrm>
            <a:custGeom>
              <a:avLst/>
              <a:gdLst/>
              <a:ahLst/>
              <a:cxnLst/>
              <a:rect l="l" t="t" r="r" b="b"/>
              <a:pathLst>
                <a:path w="1132" h="2640" extrusionOk="0">
                  <a:moveTo>
                    <a:pt x="590" y="1"/>
                  </a:moveTo>
                  <a:cubicBezTo>
                    <a:pt x="539" y="1"/>
                    <a:pt x="490" y="25"/>
                    <a:pt x="457" y="83"/>
                  </a:cubicBezTo>
                  <a:lnTo>
                    <a:pt x="455" y="83"/>
                  </a:lnTo>
                  <a:cubicBezTo>
                    <a:pt x="1" y="900"/>
                    <a:pt x="132" y="1917"/>
                    <a:pt x="780" y="2588"/>
                  </a:cubicBezTo>
                  <a:cubicBezTo>
                    <a:pt x="815" y="2625"/>
                    <a:pt x="854" y="2640"/>
                    <a:pt x="892" y="2640"/>
                  </a:cubicBezTo>
                  <a:cubicBezTo>
                    <a:pt x="1019" y="2640"/>
                    <a:pt x="1132" y="2471"/>
                    <a:pt x="1017" y="2352"/>
                  </a:cubicBezTo>
                  <a:cubicBezTo>
                    <a:pt x="472" y="1789"/>
                    <a:pt x="362" y="936"/>
                    <a:pt x="745" y="253"/>
                  </a:cubicBezTo>
                  <a:cubicBezTo>
                    <a:pt x="818" y="122"/>
                    <a:pt x="703" y="1"/>
                    <a:pt x="5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9" name="Google Shape;18879;p31"/>
            <p:cNvSpPr/>
            <p:nvPr/>
          </p:nvSpPr>
          <p:spPr>
            <a:xfrm>
              <a:off x="2312200" y="2075600"/>
              <a:ext cx="43600" cy="78350"/>
            </a:xfrm>
            <a:custGeom>
              <a:avLst/>
              <a:gdLst/>
              <a:ahLst/>
              <a:cxnLst/>
              <a:rect l="l" t="t" r="r" b="b"/>
              <a:pathLst>
                <a:path w="1744" h="3134" extrusionOk="0">
                  <a:moveTo>
                    <a:pt x="1482" y="1"/>
                  </a:moveTo>
                  <a:cubicBezTo>
                    <a:pt x="1472" y="1"/>
                    <a:pt x="1462" y="2"/>
                    <a:pt x="1452" y="3"/>
                  </a:cubicBezTo>
                  <a:cubicBezTo>
                    <a:pt x="1" y="226"/>
                    <a:pt x="1014" y="2101"/>
                    <a:pt x="793" y="2926"/>
                  </a:cubicBezTo>
                  <a:cubicBezTo>
                    <a:pt x="760" y="3052"/>
                    <a:pt x="863" y="3134"/>
                    <a:pt x="963" y="3134"/>
                  </a:cubicBezTo>
                  <a:cubicBezTo>
                    <a:pt x="1029" y="3134"/>
                    <a:pt x="1093" y="3098"/>
                    <a:pt x="1116" y="3014"/>
                  </a:cubicBezTo>
                  <a:cubicBezTo>
                    <a:pt x="1316" y="2268"/>
                    <a:pt x="475" y="490"/>
                    <a:pt x="1542" y="325"/>
                  </a:cubicBezTo>
                  <a:cubicBezTo>
                    <a:pt x="1743" y="295"/>
                    <a:pt x="1672" y="1"/>
                    <a:pt x="14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0" name="Google Shape;18880;p31"/>
            <p:cNvSpPr/>
            <p:nvPr/>
          </p:nvSpPr>
          <p:spPr>
            <a:xfrm>
              <a:off x="2323700" y="2107975"/>
              <a:ext cx="32325" cy="8875"/>
            </a:xfrm>
            <a:custGeom>
              <a:avLst/>
              <a:gdLst/>
              <a:ahLst/>
              <a:cxnLst/>
              <a:rect l="l" t="t" r="r" b="b"/>
              <a:pathLst>
                <a:path w="1293" h="355" extrusionOk="0">
                  <a:moveTo>
                    <a:pt x="211" y="0"/>
                  </a:moveTo>
                  <a:cubicBezTo>
                    <a:pt x="0" y="0"/>
                    <a:pt x="1" y="330"/>
                    <a:pt x="215" y="336"/>
                  </a:cubicBezTo>
                  <a:lnTo>
                    <a:pt x="1077" y="354"/>
                  </a:lnTo>
                  <a:cubicBezTo>
                    <a:pt x="1078" y="354"/>
                    <a:pt x="1080" y="354"/>
                    <a:pt x="1081" y="354"/>
                  </a:cubicBezTo>
                  <a:cubicBezTo>
                    <a:pt x="1292" y="354"/>
                    <a:pt x="1291" y="25"/>
                    <a:pt x="1077" y="20"/>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1" name="Google Shape;18881;p31"/>
            <p:cNvSpPr/>
            <p:nvPr/>
          </p:nvSpPr>
          <p:spPr>
            <a:xfrm>
              <a:off x="2362200" y="2058650"/>
              <a:ext cx="26650" cy="76825"/>
            </a:xfrm>
            <a:custGeom>
              <a:avLst/>
              <a:gdLst/>
              <a:ahLst/>
              <a:cxnLst/>
              <a:rect l="l" t="t" r="r" b="b"/>
              <a:pathLst>
                <a:path w="1066" h="3073" extrusionOk="0">
                  <a:moveTo>
                    <a:pt x="233" y="1"/>
                  </a:moveTo>
                  <a:cubicBezTo>
                    <a:pt x="117" y="1"/>
                    <a:pt x="1" y="121"/>
                    <a:pt x="82" y="248"/>
                  </a:cubicBezTo>
                  <a:lnTo>
                    <a:pt x="80" y="248"/>
                  </a:lnTo>
                  <a:cubicBezTo>
                    <a:pt x="583" y="1047"/>
                    <a:pt x="719" y="1956"/>
                    <a:pt x="467" y="2866"/>
                  </a:cubicBezTo>
                  <a:cubicBezTo>
                    <a:pt x="433" y="2991"/>
                    <a:pt x="535" y="3072"/>
                    <a:pt x="635" y="3072"/>
                  </a:cubicBezTo>
                  <a:cubicBezTo>
                    <a:pt x="701" y="3072"/>
                    <a:pt x="766" y="3037"/>
                    <a:pt x="789" y="2954"/>
                  </a:cubicBezTo>
                  <a:cubicBezTo>
                    <a:pt x="1065" y="1963"/>
                    <a:pt x="919" y="950"/>
                    <a:pt x="370" y="79"/>
                  </a:cubicBezTo>
                  <a:cubicBezTo>
                    <a:pt x="335" y="23"/>
                    <a:pt x="284" y="1"/>
                    <a:pt x="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2" name="Google Shape;18882;p31"/>
            <p:cNvSpPr/>
            <p:nvPr/>
          </p:nvSpPr>
          <p:spPr>
            <a:xfrm>
              <a:off x="2382475" y="2039525"/>
              <a:ext cx="29450" cy="42000"/>
            </a:xfrm>
            <a:custGeom>
              <a:avLst/>
              <a:gdLst/>
              <a:ahLst/>
              <a:cxnLst/>
              <a:rect l="l" t="t" r="r" b="b"/>
              <a:pathLst>
                <a:path w="1178" h="1680" extrusionOk="0">
                  <a:moveTo>
                    <a:pt x="414" y="0"/>
                  </a:moveTo>
                  <a:cubicBezTo>
                    <a:pt x="307" y="0"/>
                    <a:pt x="202" y="39"/>
                    <a:pt x="119" y="122"/>
                  </a:cubicBezTo>
                  <a:cubicBezTo>
                    <a:pt x="1" y="240"/>
                    <a:pt x="115" y="408"/>
                    <a:pt x="243" y="408"/>
                  </a:cubicBezTo>
                  <a:cubicBezTo>
                    <a:pt x="281" y="408"/>
                    <a:pt x="320" y="393"/>
                    <a:pt x="355" y="359"/>
                  </a:cubicBezTo>
                  <a:cubicBezTo>
                    <a:pt x="377" y="336"/>
                    <a:pt x="399" y="327"/>
                    <a:pt x="418" y="327"/>
                  </a:cubicBezTo>
                  <a:cubicBezTo>
                    <a:pt x="478" y="327"/>
                    <a:pt x="521" y="411"/>
                    <a:pt x="531" y="465"/>
                  </a:cubicBezTo>
                  <a:cubicBezTo>
                    <a:pt x="550" y="586"/>
                    <a:pt x="468" y="684"/>
                    <a:pt x="392" y="764"/>
                  </a:cubicBezTo>
                  <a:cubicBezTo>
                    <a:pt x="289" y="872"/>
                    <a:pt x="370" y="1050"/>
                    <a:pt x="506" y="1050"/>
                  </a:cubicBezTo>
                  <a:cubicBezTo>
                    <a:pt x="521" y="1050"/>
                    <a:pt x="537" y="1048"/>
                    <a:pt x="553" y="1044"/>
                  </a:cubicBezTo>
                  <a:cubicBezTo>
                    <a:pt x="581" y="1036"/>
                    <a:pt x="607" y="1032"/>
                    <a:pt x="629" y="1032"/>
                  </a:cubicBezTo>
                  <a:cubicBezTo>
                    <a:pt x="843" y="1032"/>
                    <a:pt x="815" y="1355"/>
                    <a:pt x="634" y="1355"/>
                  </a:cubicBezTo>
                  <a:cubicBezTo>
                    <a:pt x="604" y="1355"/>
                    <a:pt x="569" y="1346"/>
                    <a:pt x="531" y="1324"/>
                  </a:cubicBezTo>
                  <a:cubicBezTo>
                    <a:pt x="502" y="1309"/>
                    <a:pt x="475" y="1302"/>
                    <a:pt x="449" y="1302"/>
                  </a:cubicBezTo>
                  <a:cubicBezTo>
                    <a:pt x="299" y="1302"/>
                    <a:pt x="200" y="1524"/>
                    <a:pt x="361" y="1614"/>
                  </a:cubicBezTo>
                  <a:cubicBezTo>
                    <a:pt x="442" y="1658"/>
                    <a:pt x="531" y="1679"/>
                    <a:pt x="620" y="1679"/>
                  </a:cubicBezTo>
                  <a:cubicBezTo>
                    <a:pt x="856" y="1679"/>
                    <a:pt x="1088" y="1529"/>
                    <a:pt x="1133" y="1274"/>
                  </a:cubicBezTo>
                  <a:cubicBezTo>
                    <a:pt x="1177" y="1027"/>
                    <a:pt x="1018" y="823"/>
                    <a:pt x="808" y="741"/>
                  </a:cubicBezTo>
                  <a:lnTo>
                    <a:pt x="808" y="741"/>
                  </a:lnTo>
                  <a:cubicBezTo>
                    <a:pt x="895" y="556"/>
                    <a:pt x="914" y="347"/>
                    <a:pt x="772" y="173"/>
                  </a:cubicBezTo>
                  <a:cubicBezTo>
                    <a:pt x="680" y="61"/>
                    <a:pt x="547" y="0"/>
                    <a:pt x="4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3" name="Google Shape;18883;p31"/>
            <p:cNvSpPr/>
            <p:nvPr/>
          </p:nvSpPr>
          <p:spPr>
            <a:xfrm>
              <a:off x="2432050" y="2076425"/>
              <a:ext cx="14775" cy="45775"/>
            </a:xfrm>
            <a:custGeom>
              <a:avLst/>
              <a:gdLst/>
              <a:ahLst/>
              <a:cxnLst/>
              <a:rect l="l" t="t" r="r" b="b"/>
              <a:pathLst>
                <a:path w="591" h="1831" extrusionOk="0">
                  <a:moveTo>
                    <a:pt x="206" y="0"/>
                  </a:moveTo>
                  <a:cubicBezTo>
                    <a:pt x="106" y="0"/>
                    <a:pt x="1" y="83"/>
                    <a:pt x="30" y="210"/>
                  </a:cubicBezTo>
                  <a:cubicBezTo>
                    <a:pt x="143" y="689"/>
                    <a:pt x="216" y="1178"/>
                    <a:pt x="248" y="1670"/>
                  </a:cubicBezTo>
                  <a:cubicBezTo>
                    <a:pt x="256" y="1776"/>
                    <a:pt x="344" y="1830"/>
                    <a:pt x="427" y="1830"/>
                  </a:cubicBezTo>
                  <a:cubicBezTo>
                    <a:pt x="511" y="1830"/>
                    <a:pt x="591" y="1777"/>
                    <a:pt x="584" y="1670"/>
                  </a:cubicBezTo>
                  <a:cubicBezTo>
                    <a:pt x="549" y="1148"/>
                    <a:pt x="471" y="629"/>
                    <a:pt x="354" y="120"/>
                  </a:cubicBezTo>
                  <a:cubicBezTo>
                    <a:pt x="334"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4" name="Google Shape;18884;p31"/>
            <p:cNvSpPr/>
            <p:nvPr/>
          </p:nvSpPr>
          <p:spPr>
            <a:xfrm>
              <a:off x="2417400" y="2092925"/>
              <a:ext cx="47500" cy="9800"/>
            </a:xfrm>
            <a:custGeom>
              <a:avLst/>
              <a:gdLst/>
              <a:ahLst/>
              <a:cxnLst/>
              <a:rect l="l" t="t" r="r" b="b"/>
              <a:pathLst>
                <a:path w="1900" h="392" extrusionOk="0">
                  <a:moveTo>
                    <a:pt x="1633" y="1"/>
                  </a:moveTo>
                  <a:cubicBezTo>
                    <a:pt x="1624" y="1"/>
                    <a:pt x="1615" y="2"/>
                    <a:pt x="1606" y="3"/>
                  </a:cubicBezTo>
                  <a:cubicBezTo>
                    <a:pt x="1333" y="40"/>
                    <a:pt x="1058" y="59"/>
                    <a:pt x="783" y="59"/>
                  </a:cubicBezTo>
                  <a:cubicBezTo>
                    <a:pt x="593" y="59"/>
                    <a:pt x="404" y="50"/>
                    <a:pt x="215" y="32"/>
                  </a:cubicBezTo>
                  <a:cubicBezTo>
                    <a:pt x="209" y="31"/>
                    <a:pt x="204" y="31"/>
                    <a:pt x="198" y="31"/>
                  </a:cubicBezTo>
                  <a:cubicBezTo>
                    <a:pt x="0" y="31"/>
                    <a:pt x="7" y="348"/>
                    <a:pt x="215" y="367"/>
                  </a:cubicBezTo>
                  <a:cubicBezTo>
                    <a:pt x="401" y="383"/>
                    <a:pt x="589" y="392"/>
                    <a:pt x="776" y="392"/>
                  </a:cubicBezTo>
                  <a:cubicBezTo>
                    <a:pt x="1083" y="392"/>
                    <a:pt x="1391" y="370"/>
                    <a:pt x="1696" y="326"/>
                  </a:cubicBezTo>
                  <a:cubicBezTo>
                    <a:pt x="1899" y="297"/>
                    <a:pt x="1825" y="1"/>
                    <a:pt x="16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5" name="Google Shape;18885;p31"/>
            <p:cNvSpPr/>
            <p:nvPr/>
          </p:nvSpPr>
          <p:spPr>
            <a:xfrm>
              <a:off x="2478900" y="2071500"/>
              <a:ext cx="53725" cy="52525"/>
            </a:xfrm>
            <a:custGeom>
              <a:avLst/>
              <a:gdLst/>
              <a:ahLst/>
              <a:cxnLst/>
              <a:rect l="l" t="t" r="r" b="b"/>
              <a:pathLst>
                <a:path w="2149" h="2101" extrusionOk="0">
                  <a:moveTo>
                    <a:pt x="230" y="0"/>
                  </a:moveTo>
                  <a:cubicBezTo>
                    <a:pt x="111" y="0"/>
                    <a:pt x="0" y="168"/>
                    <a:pt x="101" y="295"/>
                  </a:cubicBezTo>
                  <a:cubicBezTo>
                    <a:pt x="611" y="930"/>
                    <a:pt x="1173" y="1519"/>
                    <a:pt x="1784" y="2057"/>
                  </a:cubicBezTo>
                  <a:cubicBezTo>
                    <a:pt x="1819" y="2088"/>
                    <a:pt x="1857" y="2100"/>
                    <a:pt x="1894" y="2100"/>
                  </a:cubicBezTo>
                  <a:cubicBezTo>
                    <a:pt x="2029" y="2100"/>
                    <a:pt x="2148" y="1932"/>
                    <a:pt x="2022" y="1819"/>
                  </a:cubicBezTo>
                  <a:cubicBezTo>
                    <a:pt x="1410" y="1282"/>
                    <a:pt x="847" y="693"/>
                    <a:pt x="338" y="57"/>
                  </a:cubicBezTo>
                  <a:cubicBezTo>
                    <a:pt x="305" y="17"/>
                    <a:pt x="267" y="0"/>
                    <a:pt x="2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6" name="Google Shape;18886;p31"/>
            <p:cNvSpPr/>
            <p:nvPr/>
          </p:nvSpPr>
          <p:spPr>
            <a:xfrm>
              <a:off x="2483425" y="2069000"/>
              <a:ext cx="32850" cy="63150"/>
            </a:xfrm>
            <a:custGeom>
              <a:avLst/>
              <a:gdLst/>
              <a:ahLst/>
              <a:cxnLst/>
              <a:rect l="l" t="t" r="r" b="b"/>
              <a:pathLst>
                <a:path w="1314" h="2526" extrusionOk="0">
                  <a:moveTo>
                    <a:pt x="1111" y="0"/>
                  </a:moveTo>
                  <a:cubicBezTo>
                    <a:pt x="1043" y="0"/>
                    <a:pt x="973" y="34"/>
                    <a:pt x="942" y="112"/>
                  </a:cubicBezTo>
                  <a:cubicBezTo>
                    <a:pt x="645" y="848"/>
                    <a:pt x="347" y="1587"/>
                    <a:pt x="48" y="2325"/>
                  </a:cubicBezTo>
                  <a:cubicBezTo>
                    <a:pt x="0" y="2446"/>
                    <a:pt x="100" y="2526"/>
                    <a:pt x="203" y="2526"/>
                  </a:cubicBezTo>
                  <a:cubicBezTo>
                    <a:pt x="271" y="2526"/>
                    <a:pt x="340" y="2492"/>
                    <a:pt x="372" y="2413"/>
                  </a:cubicBezTo>
                  <a:cubicBezTo>
                    <a:pt x="669" y="1677"/>
                    <a:pt x="967" y="938"/>
                    <a:pt x="1266" y="200"/>
                  </a:cubicBezTo>
                  <a:cubicBezTo>
                    <a:pt x="1313" y="79"/>
                    <a:pt x="1214" y="0"/>
                    <a:pt x="11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7" name="Google Shape;18887;p31"/>
            <p:cNvSpPr/>
            <p:nvPr/>
          </p:nvSpPr>
          <p:spPr>
            <a:xfrm>
              <a:off x="2539600" y="2064375"/>
              <a:ext cx="32400" cy="72850"/>
            </a:xfrm>
            <a:custGeom>
              <a:avLst/>
              <a:gdLst/>
              <a:ahLst/>
              <a:cxnLst/>
              <a:rect l="l" t="t" r="r" b="b"/>
              <a:pathLst>
                <a:path w="1296" h="2914" extrusionOk="0">
                  <a:moveTo>
                    <a:pt x="876" y="0"/>
                  </a:moveTo>
                  <a:cubicBezTo>
                    <a:pt x="838" y="0"/>
                    <a:pt x="799" y="16"/>
                    <a:pt x="765" y="54"/>
                  </a:cubicBezTo>
                  <a:cubicBezTo>
                    <a:pt x="1" y="899"/>
                    <a:pt x="411" y="1979"/>
                    <a:pt x="930" y="2835"/>
                  </a:cubicBezTo>
                  <a:cubicBezTo>
                    <a:pt x="964" y="2891"/>
                    <a:pt x="1014" y="2914"/>
                    <a:pt x="1065" y="2914"/>
                  </a:cubicBezTo>
                  <a:cubicBezTo>
                    <a:pt x="1180" y="2914"/>
                    <a:pt x="1296" y="2794"/>
                    <a:pt x="1218" y="2666"/>
                  </a:cubicBezTo>
                  <a:cubicBezTo>
                    <a:pt x="790" y="1958"/>
                    <a:pt x="349" y="1014"/>
                    <a:pt x="1002" y="291"/>
                  </a:cubicBezTo>
                  <a:cubicBezTo>
                    <a:pt x="1112" y="168"/>
                    <a:pt x="1000" y="0"/>
                    <a:pt x="8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8" name="Google Shape;18888;p31"/>
            <p:cNvSpPr/>
            <p:nvPr/>
          </p:nvSpPr>
          <p:spPr>
            <a:xfrm>
              <a:off x="2577900" y="2070575"/>
              <a:ext cx="51200" cy="62500"/>
            </a:xfrm>
            <a:custGeom>
              <a:avLst/>
              <a:gdLst/>
              <a:ahLst/>
              <a:cxnLst/>
              <a:rect l="l" t="t" r="r" b="b"/>
              <a:pathLst>
                <a:path w="2048" h="2500" extrusionOk="0">
                  <a:moveTo>
                    <a:pt x="898" y="637"/>
                  </a:moveTo>
                  <a:lnTo>
                    <a:pt x="898" y="637"/>
                  </a:lnTo>
                  <a:cubicBezTo>
                    <a:pt x="921" y="835"/>
                    <a:pt x="944" y="1032"/>
                    <a:pt x="968" y="1229"/>
                  </a:cubicBezTo>
                  <a:lnTo>
                    <a:pt x="968" y="1229"/>
                  </a:lnTo>
                  <a:cubicBezTo>
                    <a:pt x="818" y="1224"/>
                    <a:pt x="669" y="1216"/>
                    <a:pt x="519" y="1207"/>
                  </a:cubicBezTo>
                  <a:lnTo>
                    <a:pt x="519" y="1207"/>
                  </a:lnTo>
                  <a:cubicBezTo>
                    <a:pt x="645" y="1017"/>
                    <a:pt x="772" y="827"/>
                    <a:pt x="898" y="637"/>
                  </a:cubicBezTo>
                  <a:close/>
                  <a:moveTo>
                    <a:pt x="1003" y="0"/>
                  </a:moveTo>
                  <a:cubicBezTo>
                    <a:pt x="952" y="0"/>
                    <a:pt x="901" y="25"/>
                    <a:pt x="864" y="81"/>
                  </a:cubicBezTo>
                  <a:lnTo>
                    <a:pt x="77" y="1270"/>
                  </a:lnTo>
                  <a:cubicBezTo>
                    <a:pt x="0" y="1385"/>
                    <a:pt x="103" y="1513"/>
                    <a:pt x="222" y="1522"/>
                  </a:cubicBezTo>
                  <a:cubicBezTo>
                    <a:pt x="483" y="1542"/>
                    <a:pt x="745" y="1556"/>
                    <a:pt x="1007" y="1566"/>
                  </a:cubicBezTo>
                  <a:lnTo>
                    <a:pt x="1007" y="1566"/>
                  </a:lnTo>
                  <a:cubicBezTo>
                    <a:pt x="1038" y="1824"/>
                    <a:pt x="1068" y="2082"/>
                    <a:pt x="1099" y="2340"/>
                  </a:cubicBezTo>
                  <a:cubicBezTo>
                    <a:pt x="1111" y="2446"/>
                    <a:pt x="1201" y="2499"/>
                    <a:pt x="1285" y="2499"/>
                  </a:cubicBezTo>
                  <a:cubicBezTo>
                    <a:pt x="1369" y="2499"/>
                    <a:pt x="1446" y="2446"/>
                    <a:pt x="1433" y="2340"/>
                  </a:cubicBezTo>
                  <a:cubicBezTo>
                    <a:pt x="1403" y="2085"/>
                    <a:pt x="1373" y="1830"/>
                    <a:pt x="1343" y="1575"/>
                  </a:cubicBezTo>
                  <a:lnTo>
                    <a:pt x="1343" y="1575"/>
                  </a:lnTo>
                  <a:cubicBezTo>
                    <a:pt x="1470" y="1578"/>
                    <a:pt x="1597" y="1579"/>
                    <a:pt x="1724" y="1579"/>
                  </a:cubicBezTo>
                  <a:cubicBezTo>
                    <a:pt x="1760" y="1579"/>
                    <a:pt x="1796" y="1579"/>
                    <a:pt x="1832" y="1579"/>
                  </a:cubicBezTo>
                  <a:cubicBezTo>
                    <a:pt x="2047" y="1577"/>
                    <a:pt x="2047" y="1243"/>
                    <a:pt x="1834" y="1243"/>
                  </a:cubicBezTo>
                  <a:cubicBezTo>
                    <a:pt x="1833" y="1243"/>
                    <a:pt x="1833" y="1243"/>
                    <a:pt x="1832" y="1243"/>
                  </a:cubicBezTo>
                  <a:cubicBezTo>
                    <a:pt x="1794" y="1243"/>
                    <a:pt x="1756" y="1243"/>
                    <a:pt x="1717" y="1243"/>
                  </a:cubicBezTo>
                  <a:cubicBezTo>
                    <a:pt x="1579" y="1243"/>
                    <a:pt x="1441" y="1242"/>
                    <a:pt x="1303" y="1239"/>
                  </a:cubicBezTo>
                  <a:lnTo>
                    <a:pt x="1303" y="1239"/>
                  </a:lnTo>
                  <a:cubicBezTo>
                    <a:pt x="1261" y="881"/>
                    <a:pt x="1219" y="524"/>
                    <a:pt x="1176" y="166"/>
                  </a:cubicBezTo>
                  <a:cubicBezTo>
                    <a:pt x="1164" y="65"/>
                    <a:pt x="1085" y="0"/>
                    <a:pt x="10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9" name="Google Shape;18889;p31"/>
            <p:cNvSpPr/>
            <p:nvPr/>
          </p:nvSpPr>
          <p:spPr>
            <a:xfrm>
              <a:off x="2631825" y="2079500"/>
              <a:ext cx="48400" cy="41550"/>
            </a:xfrm>
            <a:custGeom>
              <a:avLst/>
              <a:gdLst/>
              <a:ahLst/>
              <a:cxnLst/>
              <a:rect l="l" t="t" r="r" b="b"/>
              <a:pathLst>
                <a:path w="1936" h="1662" extrusionOk="0">
                  <a:moveTo>
                    <a:pt x="235" y="1"/>
                  </a:moveTo>
                  <a:cubicBezTo>
                    <a:pt x="112" y="1"/>
                    <a:pt x="0" y="169"/>
                    <a:pt x="109" y="291"/>
                  </a:cubicBezTo>
                  <a:cubicBezTo>
                    <a:pt x="560" y="796"/>
                    <a:pt x="1067" y="1244"/>
                    <a:pt x="1622" y="1632"/>
                  </a:cubicBezTo>
                  <a:cubicBezTo>
                    <a:pt x="1652" y="1653"/>
                    <a:pt x="1682" y="1662"/>
                    <a:pt x="1709" y="1662"/>
                  </a:cubicBezTo>
                  <a:cubicBezTo>
                    <a:pt x="1845" y="1662"/>
                    <a:pt x="1935" y="1445"/>
                    <a:pt x="1790" y="1344"/>
                  </a:cubicBezTo>
                  <a:cubicBezTo>
                    <a:pt x="1260" y="971"/>
                    <a:pt x="775" y="538"/>
                    <a:pt x="347" y="55"/>
                  </a:cubicBezTo>
                  <a:cubicBezTo>
                    <a:pt x="312" y="17"/>
                    <a:pt x="273"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0" name="Google Shape;18890;p31"/>
            <p:cNvSpPr/>
            <p:nvPr/>
          </p:nvSpPr>
          <p:spPr>
            <a:xfrm>
              <a:off x="2636200" y="2077550"/>
              <a:ext cx="32275" cy="58375"/>
            </a:xfrm>
            <a:custGeom>
              <a:avLst/>
              <a:gdLst/>
              <a:ahLst/>
              <a:cxnLst/>
              <a:rect l="l" t="t" r="r" b="b"/>
              <a:pathLst>
                <a:path w="1291" h="2335" extrusionOk="0">
                  <a:moveTo>
                    <a:pt x="1088" y="1"/>
                  </a:moveTo>
                  <a:cubicBezTo>
                    <a:pt x="1021" y="1"/>
                    <a:pt x="954" y="35"/>
                    <a:pt x="927" y="116"/>
                  </a:cubicBezTo>
                  <a:cubicBezTo>
                    <a:pt x="698" y="795"/>
                    <a:pt x="413" y="1452"/>
                    <a:pt x="71" y="2082"/>
                  </a:cubicBezTo>
                  <a:cubicBezTo>
                    <a:pt x="0" y="2214"/>
                    <a:pt x="116" y="2334"/>
                    <a:pt x="228" y="2334"/>
                  </a:cubicBezTo>
                  <a:cubicBezTo>
                    <a:pt x="278" y="2334"/>
                    <a:pt x="328" y="2310"/>
                    <a:pt x="359" y="2251"/>
                  </a:cubicBezTo>
                  <a:cubicBezTo>
                    <a:pt x="715" y="1596"/>
                    <a:pt x="1012" y="912"/>
                    <a:pt x="1249" y="204"/>
                  </a:cubicBezTo>
                  <a:cubicBezTo>
                    <a:pt x="1291" y="81"/>
                    <a:pt x="1190" y="1"/>
                    <a:pt x="10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1" name="Google Shape;18891;p31"/>
            <p:cNvSpPr/>
            <p:nvPr/>
          </p:nvSpPr>
          <p:spPr>
            <a:xfrm>
              <a:off x="2676700" y="2062475"/>
              <a:ext cx="31875" cy="67175"/>
            </a:xfrm>
            <a:custGeom>
              <a:avLst/>
              <a:gdLst/>
              <a:ahLst/>
              <a:cxnLst/>
              <a:rect l="l" t="t" r="r" b="b"/>
              <a:pathLst>
                <a:path w="1275" h="2687" extrusionOk="0">
                  <a:moveTo>
                    <a:pt x="255" y="1"/>
                  </a:moveTo>
                  <a:cubicBezTo>
                    <a:pt x="119" y="1"/>
                    <a:pt x="1" y="170"/>
                    <a:pt x="129" y="280"/>
                  </a:cubicBezTo>
                  <a:cubicBezTo>
                    <a:pt x="766" y="821"/>
                    <a:pt x="910" y="1732"/>
                    <a:pt x="460" y="2440"/>
                  </a:cubicBezTo>
                  <a:cubicBezTo>
                    <a:pt x="379" y="2567"/>
                    <a:pt x="495" y="2687"/>
                    <a:pt x="612" y="2687"/>
                  </a:cubicBezTo>
                  <a:cubicBezTo>
                    <a:pt x="663" y="2687"/>
                    <a:pt x="714" y="2664"/>
                    <a:pt x="750" y="2609"/>
                  </a:cubicBezTo>
                  <a:cubicBezTo>
                    <a:pt x="1274" y="1785"/>
                    <a:pt x="1111" y="678"/>
                    <a:pt x="365" y="43"/>
                  </a:cubicBezTo>
                  <a:cubicBezTo>
                    <a:pt x="330" y="13"/>
                    <a:pt x="292" y="1"/>
                    <a:pt x="2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2" name="Google Shape;18892;p31"/>
            <p:cNvSpPr/>
            <p:nvPr/>
          </p:nvSpPr>
          <p:spPr>
            <a:xfrm>
              <a:off x="2703850" y="2049775"/>
              <a:ext cx="39475" cy="34200"/>
            </a:xfrm>
            <a:custGeom>
              <a:avLst/>
              <a:gdLst/>
              <a:ahLst/>
              <a:cxnLst/>
              <a:rect l="l" t="t" r="r" b="b"/>
              <a:pathLst>
                <a:path w="1579" h="1368" extrusionOk="0">
                  <a:moveTo>
                    <a:pt x="210" y="0"/>
                  </a:moveTo>
                  <a:cubicBezTo>
                    <a:pt x="1" y="0"/>
                    <a:pt x="3" y="328"/>
                    <a:pt x="216" y="336"/>
                  </a:cubicBezTo>
                  <a:lnTo>
                    <a:pt x="214" y="336"/>
                  </a:lnTo>
                  <a:cubicBezTo>
                    <a:pt x="381" y="341"/>
                    <a:pt x="506" y="484"/>
                    <a:pt x="533" y="643"/>
                  </a:cubicBezTo>
                  <a:cubicBezTo>
                    <a:pt x="567" y="833"/>
                    <a:pt x="376" y="931"/>
                    <a:pt x="394" y="1114"/>
                  </a:cubicBezTo>
                  <a:cubicBezTo>
                    <a:pt x="415" y="1311"/>
                    <a:pt x="602" y="1367"/>
                    <a:pt x="814" y="1367"/>
                  </a:cubicBezTo>
                  <a:cubicBezTo>
                    <a:pt x="1030" y="1367"/>
                    <a:pt x="1271" y="1309"/>
                    <a:pt x="1386" y="1279"/>
                  </a:cubicBezTo>
                  <a:cubicBezTo>
                    <a:pt x="1579" y="1230"/>
                    <a:pt x="1518" y="951"/>
                    <a:pt x="1344" y="951"/>
                  </a:cubicBezTo>
                  <a:cubicBezTo>
                    <a:pt x="1329" y="951"/>
                    <a:pt x="1314" y="953"/>
                    <a:pt x="1297" y="957"/>
                  </a:cubicBezTo>
                  <a:cubicBezTo>
                    <a:pt x="1247" y="969"/>
                    <a:pt x="968" y="1039"/>
                    <a:pt x="810" y="1039"/>
                  </a:cubicBezTo>
                  <a:cubicBezTo>
                    <a:pt x="792" y="1039"/>
                    <a:pt x="775" y="1038"/>
                    <a:pt x="760" y="1036"/>
                  </a:cubicBezTo>
                  <a:lnTo>
                    <a:pt x="760" y="1036"/>
                  </a:lnTo>
                  <a:cubicBezTo>
                    <a:pt x="806" y="944"/>
                    <a:pt x="866" y="865"/>
                    <a:pt x="873" y="746"/>
                  </a:cubicBezTo>
                  <a:cubicBezTo>
                    <a:pt x="879" y="624"/>
                    <a:pt x="855" y="504"/>
                    <a:pt x="802" y="394"/>
                  </a:cubicBezTo>
                  <a:cubicBezTo>
                    <a:pt x="689" y="161"/>
                    <a:pt x="477" y="10"/>
                    <a:pt x="216" y="0"/>
                  </a:cubicBez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893" name="Google Shape;18893;p31"/>
          <p:cNvGrpSpPr/>
          <p:nvPr/>
        </p:nvGrpSpPr>
        <p:grpSpPr>
          <a:xfrm>
            <a:off x="-1428024" y="151087"/>
            <a:ext cx="5111304" cy="4841325"/>
            <a:chOff x="313550" y="1553825"/>
            <a:chExt cx="2630625" cy="2491675"/>
          </a:xfrm>
        </p:grpSpPr>
        <p:sp>
          <p:nvSpPr>
            <p:cNvPr id="18894" name="Google Shape;18894;p31"/>
            <p:cNvSpPr/>
            <p:nvPr/>
          </p:nvSpPr>
          <p:spPr>
            <a:xfrm>
              <a:off x="861650" y="1640875"/>
              <a:ext cx="36025" cy="941225"/>
            </a:xfrm>
            <a:custGeom>
              <a:avLst/>
              <a:gdLst/>
              <a:ahLst/>
              <a:cxnLst/>
              <a:rect l="l" t="t" r="r" b="b"/>
              <a:pathLst>
                <a:path w="1441" h="37649" extrusionOk="0">
                  <a:moveTo>
                    <a:pt x="163" y="1"/>
                  </a:moveTo>
                  <a:cubicBezTo>
                    <a:pt x="79" y="1"/>
                    <a:pt x="0" y="54"/>
                    <a:pt x="9" y="161"/>
                  </a:cubicBezTo>
                  <a:cubicBezTo>
                    <a:pt x="954" y="12590"/>
                    <a:pt x="1107" y="25030"/>
                    <a:pt x="745" y="37486"/>
                  </a:cubicBezTo>
                  <a:cubicBezTo>
                    <a:pt x="742" y="37594"/>
                    <a:pt x="824" y="37648"/>
                    <a:pt x="908" y="37648"/>
                  </a:cubicBezTo>
                  <a:cubicBezTo>
                    <a:pt x="992" y="37648"/>
                    <a:pt x="1078" y="37594"/>
                    <a:pt x="1081" y="37486"/>
                  </a:cubicBezTo>
                  <a:cubicBezTo>
                    <a:pt x="1441" y="25030"/>
                    <a:pt x="1288" y="12590"/>
                    <a:pt x="343" y="161"/>
                  </a:cubicBezTo>
                  <a:cubicBezTo>
                    <a:pt x="334" y="54"/>
                    <a:pt x="246" y="1"/>
                    <a:pt x="1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5" name="Google Shape;18895;p31"/>
            <p:cNvSpPr/>
            <p:nvPr/>
          </p:nvSpPr>
          <p:spPr>
            <a:xfrm>
              <a:off x="401725" y="2112375"/>
              <a:ext cx="936925" cy="18775"/>
            </a:xfrm>
            <a:custGeom>
              <a:avLst/>
              <a:gdLst/>
              <a:ahLst/>
              <a:cxnLst/>
              <a:rect l="l" t="t" r="r" b="b"/>
              <a:pathLst>
                <a:path w="37477" h="751" extrusionOk="0">
                  <a:moveTo>
                    <a:pt x="206" y="1"/>
                  </a:moveTo>
                  <a:cubicBezTo>
                    <a:pt x="0" y="1"/>
                    <a:pt x="4" y="326"/>
                    <a:pt x="217" y="335"/>
                  </a:cubicBezTo>
                  <a:cubicBezTo>
                    <a:pt x="6597" y="612"/>
                    <a:pt x="12979" y="750"/>
                    <a:pt x="19363" y="750"/>
                  </a:cubicBezTo>
                  <a:cubicBezTo>
                    <a:pt x="25327" y="750"/>
                    <a:pt x="31294" y="630"/>
                    <a:pt x="37261" y="389"/>
                  </a:cubicBezTo>
                  <a:cubicBezTo>
                    <a:pt x="37474" y="380"/>
                    <a:pt x="37476" y="53"/>
                    <a:pt x="37268" y="53"/>
                  </a:cubicBezTo>
                  <a:cubicBezTo>
                    <a:pt x="37266" y="53"/>
                    <a:pt x="37264" y="53"/>
                    <a:pt x="37261" y="53"/>
                  </a:cubicBezTo>
                  <a:cubicBezTo>
                    <a:pt x="31294" y="295"/>
                    <a:pt x="25326" y="416"/>
                    <a:pt x="19356" y="416"/>
                  </a:cubicBezTo>
                  <a:cubicBezTo>
                    <a:pt x="12977" y="416"/>
                    <a:pt x="6597" y="278"/>
                    <a:pt x="215" y="1"/>
                  </a:cubicBezTo>
                  <a:cubicBezTo>
                    <a:pt x="212" y="1"/>
                    <a:pt x="209"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6" name="Google Shape;18896;p31"/>
            <p:cNvSpPr/>
            <p:nvPr/>
          </p:nvSpPr>
          <p:spPr>
            <a:xfrm>
              <a:off x="834925" y="1553825"/>
              <a:ext cx="50050" cy="56750"/>
            </a:xfrm>
            <a:custGeom>
              <a:avLst/>
              <a:gdLst/>
              <a:ahLst/>
              <a:cxnLst/>
              <a:rect l="l" t="t" r="r" b="b"/>
              <a:pathLst>
                <a:path w="2002" h="2270" extrusionOk="0">
                  <a:moveTo>
                    <a:pt x="1555" y="1"/>
                  </a:moveTo>
                  <a:cubicBezTo>
                    <a:pt x="1505" y="1"/>
                    <a:pt x="1453" y="25"/>
                    <a:pt x="1415" y="81"/>
                  </a:cubicBezTo>
                  <a:lnTo>
                    <a:pt x="1099" y="538"/>
                  </a:lnTo>
                  <a:cubicBezTo>
                    <a:pt x="1039" y="623"/>
                    <a:pt x="948" y="838"/>
                    <a:pt x="862" y="879"/>
                  </a:cubicBezTo>
                  <a:cubicBezTo>
                    <a:pt x="808" y="906"/>
                    <a:pt x="760" y="917"/>
                    <a:pt x="718" y="917"/>
                  </a:cubicBezTo>
                  <a:cubicBezTo>
                    <a:pt x="427" y="917"/>
                    <a:pt x="423" y="344"/>
                    <a:pt x="347" y="162"/>
                  </a:cubicBezTo>
                  <a:cubicBezTo>
                    <a:pt x="321" y="101"/>
                    <a:pt x="274" y="75"/>
                    <a:pt x="225" y="75"/>
                  </a:cubicBezTo>
                  <a:cubicBezTo>
                    <a:pt x="119" y="75"/>
                    <a:pt x="1" y="198"/>
                    <a:pt x="57" y="332"/>
                  </a:cubicBezTo>
                  <a:cubicBezTo>
                    <a:pt x="200" y="669"/>
                    <a:pt x="160" y="1352"/>
                    <a:pt x="690" y="1352"/>
                  </a:cubicBezTo>
                  <a:cubicBezTo>
                    <a:pt x="702" y="1352"/>
                    <a:pt x="714" y="1351"/>
                    <a:pt x="727" y="1351"/>
                  </a:cubicBezTo>
                  <a:cubicBezTo>
                    <a:pt x="905" y="1341"/>
                    <a:pt x="1015" y="1227"/>
                    <a:pt x="1119" y="1093"/>
                  </a:cubicBezTo>
                  <a:cubicBezTo>
                    <a:pt x="1237" y="942"/>
                    <a:pt x="1346" y="783"/>
                    <a:pt x="1453" y="623"/>
                  </a:cubicBezTo>
                  <a:lnTo>
                    <a:pt x="1453" y="623"/>
                  </a:lnTo>
                  <a:cubicBezTo>
                    <a:pt x="1520" y="1119"/>
                    <a:pt x="1586" y="1615"/>
                    <a:pt x="1653" y="2110"/>
                  </a:cubicBezTo>
                  <a:cubicBezTo>
                    <a:pt x="1667" y="2216"/>
                    <a:pt x="1759" y="2269"/>
                    <a:pt x="1843" y="2269"/>
                  </a:cubicBezTo>
                  <a:cubicBezTo>
                    <a:pt x="1926" y="2269"/>
                    <a:pt x="2002" y="2217"/>
                    <a:pt x="1988" y="2110"/>
                  </a:cubicBezTo>
                  <a:cubicBezTo>
                    <a:pt x="1901" y="1462"/>
                    <a:pt x="1814" y="814"/>
                    <a:pt x="1727" y="165"/>
                  </a:cubicBezTo>
                  <a:cubicBezTo>
                    <a:pt x="1713" y="65"/>
                    <a:pt x="1636" y="1"/>
                    <a:pt x="15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7" name="Google Shape;18897;p31"/>
            <p:cNvSpPr/>
            <p:nvPr/>
          </p:nvSpPr>
          <p:spPr>
            <a:xfrm>
              <a:off x="1366250" y="2091800"/>
              <a:ext cx="48350" cy="40325"/>
            </a:xfrm>
            <a:custGeom>
              <a:avLst/>
              <a:gdLst/>
              <a:ahLst/>
              <a:cxnLst/>
              <a:rect l="l" t="t" r="r" b="b"/>
              <a:pathLst>
                <a:path w="1934" h="1613" extrusionOk="0">
                  <a:moveTo>
                    <a:pt x="228" y="1"/>
                  </a:moveTo>
                  <a:cubicBezTo>
                    <a:pt x="91" y="1"/>
                    <a:pt x="1" y="218"/>
                    <a:pt x="148" y="319"/>
                  </a:cubicBezTo>
                  <a:cubicBezTo>
                    <a:pt x="669" y="681"/>
                    <a:pt x="1150" y="1097"/>
                    <a:pt x="1585" y="1561"/>
                  </a:cubicBezTo>
                  <a:cubicBezTo>
                    <a:pt x="1618" y="1597"/>
                    <a:pt x="1657" y="1613"/>
                    <a:pt x="1695" y="1613"/>
                  </a:cubicBezTo>
                  <a:cubicBezTo>
                    <a:pt x="1820" y="1613"/>
                    <a:pt x="1933" y="1445"/>
                    <a:pt x="1821" y="1325"/>
                  </a:cubicBezTo>
                  <a:cubicBezTo>
                    <a:pt x="1366" y="841"/>
                    <a:pt x="861" y="406"/>
                    <a:pt x="315" y="31"/>
                  </a:cubicBezTo>
                  <a:cubicBezTo>
                    <a:pt x="285" y="10"/>
                    <a:pt x="256" y="1"/>
                    <a:pt x="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8" name="Google Shape;18898;p31"/>
            <p:cNvSpPr/>
            <p:nvPr/>
          </p:nvSpPr>
          <p:spPr>
            <a:xfrm>
              <a:off x="1361775" y="2086100"/>
              <a:ext cx="49775" cy="60500"/>
            </a:xfrm>
            <a:custGeom>
              <a:avLst/>
              <a:gdLst/>
              <a:ahLst/>
              <a:cxnLst/>
              <a:rect l="l" t="t" r="r" b="b"/>
              <a:pathLst>
                <a:path w="1991" h="2420" extrusionOk="0">
                  <a:moveTo>
                    <a:pt x="1758" y="0"/>
                  </a:moveTo>
                  <a:cubicBezTo>
                    <a:pt x="1720" y="0"/>
                    <a:pt x="1682" y="17"/>
                    <a:pt x="1649" y="56"/>
                  </a:cubicBezTo>
                  <a:lnTo>
                    <a:pt x="1649" y="58"/>
                  </a:lnTo>
                  <a:cubicBezTo>
                    <a:pt x="1086" y="732"/>
                    <a:pt x="563" y="1438"/>
                    <a:pt x="83" y="2173"/>
                  </a:cubicBezTo>
                  <a:cubicBezTo>
                    <a:pt x="1" y="2300"/>
                    <a:pt x="117" y="2420"/>
                    <a:pt x="234" y="2420"/>
                  </a:cubicBezTo>
                  <a:cubicBezTo>
                    <a:pt x="285" y="2420"/>
                    <a:pt x="337" y="2397"/>
                    <a:pt x="372" y="2343"/>
                  </a:cubicBezTo>
                  <a:cubicBezTo>
                    <a:pt x="836" y="1630"/>
                    <a:pt x="1342" y="947"/>
                    <a:pt x="1886" y="294"/>
                  </a:cubicBezTo>
                  <a:cubicBezTo>
                    <a:pt x="1990" y="169"/>
                    <a:pt x="1878" y="0"/>
                    <a:pt x="17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9" name="Google Shape;18899;p31"/>
            <p:cNvSpPr/>
            <p:nvPr/>
          </p:nvSpPr>
          <p:spPr>
            <a:xfrm>
              <a:off x="974200" y="2100925"/>
              <a:ext cx="10975" cy="63175"/>
            </a:xfrm>
            <a:custGeom>
              <a:avLst/>
              <a:gdLst/>
              <a:ahLst/>
              <a:cxnLst/>
              <a:rect l="l" t="t" r="r" b="b"/>
              <a:pathLst>
                <a:path w="439" h="2527" extrusionOk="0">
                  <a:moveTo>
                    <a:pt x="165" y="1"/>
                  </a:moveTo>
                  <a:cubicBezTo>
                    <a:pt x="81" y="1"/>
                    <a:pt x="0" y="54"/>
                    <a:pt x="5" y="162"/>
                  </a:cubicBezTo>
                  <a:cubicBezTo>
                    <a:pt x="36" y="897"/>
                    <a:pt x="68" y="1631"/>
                    <a:pt x="100" y="2364"/>
                  </a:cubicBezTo>
                  <a:cubicBezTo>
                    <a:pt x="104" y="2472"/>
                    <a:pt x="190" y="2526"/>
                    <a:pt x="274" y="2526"/>
                  </a:cubicBezTo>
                  <a:cubicBezTo>
                    <a:pt x="357" y="2526"/>
                    <a:pt x="438" y="2473"/>
                    <a:pt x="434" y="2364"/>
                  </a:cubicBezTo>
                  <a:cubicBezTo>
                    <a:pt x="403" y="1631"/>
                    <a:pt x="371" y="897"/>
                    <a:pt x="339" y="162"/>
                  </a:cubicBezTo>
                  <a:cubicBezTo>
                    <a:pt x="334" y="55"/>
                    <a:pt x="248"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0" name="Google Shape;18900;p31"/>
            <p:cNvSpPr/>
            <p:nvPr/>
          </p:nvSpPr>
          <p:spPr>
            <a:xfrm>
              <a:off x="855800" y="2045475"/>
              <a:ext cx="49600" cy="9500"/>
            </a:xfrm>
            <a:custGeom>
              <a:avLst/>
              <a:gdLst/>
              <a:ahLst/>
              <a:cxnLst/>
              <a:rect l="l" t="t" r="r" b="b"/>
              <a:pathLst>
                <a:path w="1984" h="380" extrusionOk="0">
                  <a:moveTo>
                    <a:pt x="209" y="0"/>
                  </a:moveTo>
                  <a:cubicBezTo>
                    <a:pt x="0" y="0"/>
                    <a:pt x="2" y="328"/>
                    <a:pt x="215" y="334"/>
                  </a:cubicBezTo>
                  <a:lnTo>
                    <a:pt x="1768" y="380"/>
                  </a:lnTo>
                  <a:cubicBezTo>
                    <a:pt x="1770" y="380"/>
                    <a:pt x="1772" y="380"/>
                    <a:pt x="1774" y="380"/>
                  </a:cubicBezTo>
                  <a:cubicBezTo>
                    <a:pt x="1983" y="380"/>
                    <a:pt x="1981" y="52"/>
                    <a:pt x="1768" y="46"/>
                  </a:cubicBezTo>
                  <a:lnTo>
                    <a:pt x="215" y="0"/>
                  </a:lnTo>
                  <a:cubicBezTo>
                    <a:pt x="213" y="0"/>
                    <a:pt x="211" y="0"/>
                    <a:pt x="2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1" name="Google Shape;18901;p31"/>
            <p:cNvSpPr/>
            <p:nvPr/>
          </p:nvSpPr>
          <p:spPr>
            <a:xfrm>
              <a:off x="1070950" y="2097250"/>
              <a:ext cx="9975" cy="56650"/>
            </a:xfrm>
            <a:custGeom>
              <a:avLst/>
              <a:gdLst/>
              <a:ahLst/>
              <a:cxnLst/>
              <a:rect l="l" t="t" r="r" b="b"/>
              <a:pathLst>
                <a:path w="399" h="2266" extrusionOk="0">
                  <a:moveTo>
                    <a:pt x="233" y="1"/>
                  </a:moveTo>
                  <a:cubicBezTo>
                    <a:pt x="149" y="1"/>
                    <a:pt x="64" y="55"/>
                    <a:pt x="60" y="162"/>
                  </a:cubicBezTo>
                  <a:lnTo>
                    <a:pt x="3" y="2104"/>
                  </a:lnTo>
                  <a:cubicBezTo>
                    <a:pt x="0" y="2212"/>
                    <a:pt x="82" y="2265"/>
                    <a:pt x="166" y="2265"/>
                  </a:cubicBezTo>
                  <a:cubicBezTo>
                    <a:pt x="249" y="2265"/>
                    <a:pt x="334" y="2212"/>
                    <a:pt x="337" y="2104"/>
                  </a:cubicBezTo>
                  <a:cubicBezTo>
                    <a:pt x="357" y="1457"/>
                    <a:pt x="376" y="811"/>
                    <a:pt x="395" y="162"/>
                  </a:cubicBezTo>
                  <a:cubicBezTo>
                    <a:pt x="399" y="55"/>
                    <a:pt x="317" y="1"/>
                    <a:pt x="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2" name="Google Shape;18902;p31"/>
            <p:cNvSpPr/>
            <p:nvPr/>
          </p:nvSpPr>
          <p:spPr>
            <a:xfrm>
              <a:off x="1165225" y="2106575"/>
              <a:ext cx="11550" cy="43675"/>
            </a:xfrm>
            <a:custGeom>
              <a:avLst/>
              <a:gdLst/>
              <a:ahLst/>
              <a:cxnLst/>
              <a:rect l="l" t="t" r="r" b="b"/>
              <a:pathLst>
                <a:path w="462" h="1747" extrusionOk="0">
                  <a:moveTo>
                    <a:pt x="163" y="0"/>
                  </a:moveTo>
                  <a:cubicBezTo>
                    <a:pt x="80" y="0"/>
                    <a:pt x="1" y="54"/>
                    <a:pt x="9" y="161"/>
                  </a:cubicBezTo>
                  <a:cubicBezTo>
                    <a:pt x="46" y="636"/>
                    <a:pt x="83" y="1112"/>
                    <a:pt x="119" y="1586"/>
                  </a:cubicBezTo>
                  <a:cubicBezTo>
                    <a:pt x="128" y="1693"/>
                    <a:pt x="216" y="1747"/>
                    <a:pt x="299" y="1747"/>
                  </a:cubicBezTo>
                  <a:cubicBezTo>
                    <a:pt x="383" y="1747"/>
                    <a:pt x="462" y="1694"/>
                    <a:pt x="453" y="1586"/>
                  </a:cubicBezTo>
                  <a:cubicBezTo>
                    <a:pt x="417" y="1110"/>
                    <a:pt x="380" y="636"/>
                    <a:pt x="343"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3" name="Google Shape;18903;p31"/>
            <p:cNvSpPr/>
            <p:nvPr/>
          </p:nvSpPr>
          <p:spPr>
            <a:xfrm>
              <a:off x="1249700" y="2099375"/>
              <a:ext cx="14950" cy="53350"/>
            </a:xfrm>
            <a:custGeom>
              <a:avLst/>
              <a:gdLst/>
              <a:ahLst/>
              <a:cxnLst/>
              <a:rect l="l" t="t" r="r" b="b"/>
              <a:pathLst>
                <a:path w="598" h="2134" extrusionOk="0">
                  <a:moveTo>
                    <a:pt x="160" y="1"/>
                  </a:moveTo>
                  <a:cubicBezTo>
                    <a:pt x="76" y="1"/>
                    <a:pt x="0" y="53"/>
                    <a:pt x="14" y="160"/>
                  </a:cubicBezTo>
                  <a:cubicBezTo>
                    <a:pt x="93" y="765"/>
                    <a:pt x="171" y="1369"/>
                    <a:pt x="249" y="1975"/>
                  </a:cubicBezTo>
                  <a:cubicBezTo>
                    <a:pt x="262" y="2081"/>
                    <a:pt x="354" y="2134"/>
                    <a:pt x="438" y="2134"/>
                  </a:cubicBezTo>
                  <a:cubicBezTo>
                    <a:pt x="521" y="2134"/>
                    <a:pt x="597" y="2081"/>
                    <a:pt x="583" y="1975"/>
                  </a:cubicBezTo>
                  <a:cubicBezTo>
                    <a:pt x="505" y="1369"/>
                    <a:pt x="427" y="765"/>
                    <a:pt x="349" y="160"/>
                  </a:cubicBez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4" name="Google Shape;18904;p31"/>
            <p:cNvSpPr/>
            <p:nvPr/>
          </p:nvSpPr>
          <p:spPr>
            <a:xfrm>
              <a:off x="855650" y="1940375"/>
              <a:ext cx="69025" cy="14225"/>
            </a:xfrm>
            <a:custGeom>
              <a:avLst/>
              <a:gdLst/>
              <a:ahLst/>
              <a:cxnLst/>
              <a:rect l="l" t="t" r="r" b="b"/>
              <a:pathLst>
                <a:path w="2761" h="569" extrusionOk="0">
                  <a:moveTo>
                    <a:pt x="2567" y="1"/>
                  </a:moveTo>
                  <a:cubicBezTo>
                    <a:pt x="2560" y="1"/>
                    <a:pt x="2554" y="1"/>
                    <a:pt x="2547" y="2"/>
                  </a:cubicBezTo>
                  <a:lnTo>
                    <a:pt x="213" y="232"/>
                  </a:lnTo>
                  <a:cubicBezTo>
                    <a:pt x="8" y="253"/>
                    <a:pt x="0" y="569"/>
                    <a:pt x="194" y="569"/>
                  </a:cubicBezTo>
                  <a:cubicBezTo>
                    <a:pt x="201" y="569"/>
                    <a:pt x="207" y="568"/>
                    <a:pt x="213" y="568"/>
                  </a:cubicBezTo>
                  <a:lnTo>
                    <a:pt x="2547" y="336"/>
                  </a:lnTo>
                  <a:cubicBezTo>
                    <a:pt x="2753" y="315"/>
                    <a:pt x="2761" y="1"/>
                    <a:pt x="25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5" name="Google Shape;18905;p31"/>
            <p:cNvSpPr/>
            <p:nvPr/>
          </p:nvSpPr>
          <p:spPr>
            <a:xfrm>
              <a:off x="838200" y="1832525"/>
              <a:ext cx="73350" cy="19200"/>
            </a:xfrm>
            <a:custGeom>
              <a:avLst/>
              <a:gdLst/>
              <a:ahLst/>
              <a:cxnLst/>
              <a:rect l="l" t="t" r="r" b="b"/>
              <a:pathLst>
                <a:path w="2934" h="768" extrusionOk="0">
                  <a:moveTo>
                    <a:pt x="2742" y="0"/>
                  </a:moveTo>
                  <a:cubicBezTo>
                    <a:pt x="2735" y="0"/>
                    <a:pt x="2728" y="1"/>
                    <a:pt x="2721" y="2"/>
                  </a:cubicBezTo>
                  <a:cubicBezTo>
                    <a:pt x="1871" y="102"/>
                    <a:pt x="1029" y="249"/>
                    <a:pt x="196" y="441"/>
                  </a:cubicBezTo>
                  <a:cubicBezTo>
                    <a:pt x="0" y="485"/>
                    <a:pt x="64" y="768"/>
                    <a:pt x="243" y="768"/>
                  </a:cubicBezTo>
                  <a:cubicBezTo>
                    <a:pt x="256" y="768"/>
                    <a:pt x="270" y="766"/>
                    <a:pt x="285" y="763"/>
                  </a:cubicBezTo>
                  <a:cubicBezTo>
                    <a:pt x="1088" y="577"/>
                    <a:pt x="1901" y="433"/>
                    <a:pt x="2721" y="337"/>
                  </a:cubicBezTo>
                  <a:cubicBezTo>
                    <a:pt x="2925" y="312"/>
                    <a:pt x="2934" y="0"/>
                    <a:pt x="27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6" name="Google Shape;18906;p31"/>
            <p:cNvSpPr/>
            <p:nvPr/>
          </p:nvSpPr>
          <p:spPr>
            <a:xfrm>
              <a:off x="842250" y="1731750"/>
              <a:ext cx="52925" cy="11150"/>
            </a:xfrm>
            <a:custGeom>
              <a:avLst/>
              <a:gdLst/>
              <a:ahLst/>
              <a:cxnLst/>
              <a:rect l="l" t="t" r="r" b="b"/>
              <a:pathLst>
                <a:path w="2117" h="446" extrusionOk="0">
                  <a:moveTo>
                    <a:pt x="1914" y="1"/>
                  </a:moveTo>
                  <a:cubicBezTo>
                    <a:pt x="1910" y="1"/>
                    <a:pt x="1905" y="1"/>
                    <a:pt x="1901" y="1"/>
                  </a:cubicBezTo>
                  <a:lnTo>
                    <a:pt x="216" y="111"/>
                  </a:lnTo>
                  <a:cubicBezTo>
                    <a:pt x="6" y="124"/>
                    <a:pt x="1" y="445"/>
                    <a:pt x="203" y="445"/>
                  </a:cubicBezTo>
                  <a:cubicBezTo>
                    <a:pt x="207" y="445"/>
                    <a:pt x="211" y="445"/>
                    <a:pt x="216" y="445"/>
                  </a:cubicBezTo>
                  <a:lnTo>
                    <a:pt x="1901" y="337"/>
                  </a:lnTo>
                  <a:cubicBezTo>
                    <a:pt x="2110" y="323"/>
                    <a:pt x="2116" y="1"/>
                    <a:pt x="19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7" name="Google Shape;18907;p31"/>
            <p:cNvSpPr/>
            <p:nvPr/>
          </p:nvSpPr>
          <p:spPr>
            <a:xfrm>
              <a:off x="870525" y="1720450"/>
              <a:ext cx="383675" cy="411675"/>
            </a:xfrm>
            <a:custGeom>
              <a:avLst/>
              <a:gdLst/>
              <a:ahLst/>
              <a:cxnLst/>
              <a:rect l="l" t="t" r="r" b="b"/>
              <a:pathLst>
                <a:path w="15347" h="16467" extrusionOk="0">
                  <a:moveTo>
                    <a:pt x="7953" y="1"/>
                  </a:moveTo>
                  <a:cubicBezTo>
                    <a:pt x="7070" y="1"/>
                    <a:pt x="6465" y="1360"/>
                    <a:pt x="6195" y="2017"/>
                  </a:cubicBezTo>
                  <a:cubicBezTo>
                    <a:pt x="5542" y="3600"/>
                    <a:pt x="5203" y="5350"/>
                    <a:pt x="4751" y="7000"/>
                  </a:cubicBezTo>
                  <a:cubicBezTo>
                    <a:pt x="3893" y="10132"/>
                    <a:pt x="3321" y="14456"/>
                    <a:pt x="163" y="16156"/>
                  </a:cubicBezTo>
                  <a:cubicBezTo>
                    <a:pt x="0" y="16243"/>
                    <a:pt x="100" y="16467"/>
                    <a:pt x="250" y="16467"/>
                  </a:cubicBezTo>
                  <a:cubicBezTo>
                    <a:pt x="276" y="16467"/>
                    <a:pt x="303" y="16460"/>
                    <a:pt x="331" y="16445"/>
                  </a:cubicBezTo>
                  <a:cubicBezTo>
                    <a:pt x="3131" y="14938"/>
                    <a:pt x="3850" y="11555"/>
                    <a:pt x="4623" y="8733"/>
                  </a:cubicBezTo>
                  <a:cubicBezTo>
                    <a:pt x="5191" y="6657"/>
                    <a:pt x="5641" y="4494"/>
                    <a:pt x="6376" y="2470"/>
                  </a:cubicBezTo>
                  <a:cubicBezTo>
                    <a:pt x="6683" y="1628"/>
                    <a:pt x="7225" y="482"/>
                    <a:pt x="7985" y="482"/>
                  </a:cubicBezTo>
                  <a:cubicBezTo>
                    <a:pt x="8266" y="482"/>
                    <a:pt x="8576" y="637"/>
                    <a:pt x="8914" y="1021"/>
                  </a:cubicBezTo>
                  <a:cubicBezTo>
                    <a:pt x="9543" y="1730"/>
                    <a:pt x="9846" y="2662"/>
                    <a:pt x="10046" y="3570"/>
                  </a:cubicBezTo>
                  <a:cubicBezTo>
                    <a:pt x="10508" y="5685"/>
                    <a:pt x="10632" y="7905"/>
                    <a:pt x="10894" y="10052"/>
                  </a:cubicBezTo>
                  <a:cubicBezTo>
                    <a:pt x="11012" y="11026"/>
                    <a:pt x="11138" y="12493"/>
                    <a:pt x="12260" y="12839"/>
                  </a:cubicBezTo>
                  <a:cubicBezTo>
                    <a:pt x="12413" y="12887"/>
                    <a:pt x="12559" y="12909"/>
                    <a:pt x="12696" y="12909"/>
                  </a:cubicBezTo>
                  <a:cubicBezTo>
                    <a:pt x="13713" y="12909"/>
                    <a:pt x="14296" y="11715"/>
                    <a:pt x="14513" y="10820"/>
                  </a:cubicBezTo>
                  <a:cubicBezTo>
                    <a:pt x="15016" y="8739"/>
                    <a:pt x="15213" y="6539"/>
                    <a:pt x="15339" y="4408"/>
                  </a:cubicBezTo>
                  <a:cubicBezTo>
                    <a:pt x="15346" y="4301"/>
                    <a:pt x="15266" y="4247"/>
                    <a:pt x="15182" y="4247"/>
                  </a:cubicBezTo>
                  <a:cubicBezTo>
                    <a:pt x="15098" y="4247"/>
                    <a:pt x="15011" y="4301"/>
                    <a:pt x="15005" y="4408"/>
                  </a:cubicBezTo>
                  <a:cubicBezTo>
                    <a:pt x="14874" y="6590"/>
                    <a:pt x="14735" y="8956"/>
                    <a:pt x="14108" y="11061"/>
                  </a:cubicBezTo>
                  <a:cubicBezTo>
                    <a:pt x="13948" y="11601"/>
                    <a:pt x="13429" y="12641"/>
                    <a:pt x="12708" y="12641"/>
                  </a:cubicBezTo>
                  <a:cubicBezTo>
                    <a:pt x="12419" y="12641"/>
                    <a:pt x="12096" y="12474"/>
                    <a:pt x="11752" y="12039"/>
                  </a:cubicBezTo>
                  <a:cubicBezTo>
                    <a:pt x="11479" y="11694"/>
                    <a:pt x="11389" y="11151"/>
                    <a:pt x="11315" y="10728"/>
                  </a:cubicBezTo>
                  <a:cubicBezTo>
                    <a:pt x="11126" y="9641"/>
                    <a:pt x="11044" y="8521"/>
                    <a:pt x="10913" y="7427"/>
                  </a:cubicBezTo>
                  <a:cubicBezTo>
                    <a:pt x="10723" y="5867"/>
                    <a:pt x="10643" y="4227"/>
                    <a:pt x="10173" y="2720"/>
                  </a:cubicBezTo>
                  <a:cubicBezTo>
                    <a:pt x="9889" y="1808"/>
                    <a:pt x="9230" y="317"/>
                    <a:pt x="8191" y="34"/>
                  </a:cubicBezTo>
                  <a:cubicBezTo>
                    <a:pt x="8110" y="11"/>
                    <a:pt x="8030" y="1"/>
                    <a:pt x="79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8" name="Google Shape;18908;p31"/>
            <p:cNvSpPr/>
            <p:nvPr/>
          </p:nvSpPr>
          <p:spPr>
            <a:xfrm>
              <a:off x="963325" y="1930075"/>
              <a:ext cx="30125" cy="31300"/>
            </a:xfrm>
            <a:custGeom>
              <a:avLst/>
              <a:gdLst/>
              <a:ahLst/>
              <a:cxnLst/>
              <a:rect l="l" t="t" r="r" b="b"/>
              <a:pathLst>
                <a:path w="1205" h="1252" extrusionOk="0">
                  <a:moveTo>
                    <a:pt x="645" y="0"/>
                  </a:moveTo>
                  <a:cubicBezTo>
                    <a:pt x="604" y="0"/>
                    <a:pt x="560" y="6"/>
                    <a:pt x="515" y="19"/>
                  </a:cubicBezTo>
                  <a:cubicBezTo>
                    <a:pt x="149" y="120"/>
                    <a:pt x="0" y="584"/>
                    <a:pt x="135" y="913"/>
                  </a:cubicBezTo>
                  <a:lnTo>
                    <a:pt x="135" y="913"/>
                  </a:lnTo>
                  <a:cubicBezTo>
                    <a:pt x="172" y="1011"/>
                    <a:pt x="231" y="1098"/>
                    <a:pt x="315" y="1161"/>
                  </a:cubicBezTo>
                  <a:cubicBezTo>
                    <a:pt x="397" y="1223"/>
                    <a:pt x="482" y="1250"/>
                    <a:pt x="566" y="1251"/>
                  </a:cubicBezTo>
                  <a:lnTo>
                    <a:pt x="566" y="1251"/>
                  </a:lnTo>
                  <a:cubicBezTo>
                    <a:pt x="574" y="1251"/>
                    <a:pt x="583" y="1252"/>
                    <a:pt x="591" y="1252"/>
                  </a:cubicBezTo>
                  <a:cubicBezTo>
                    <a:pt x="616" y="1252"/>
                    <a:pt x="641" y="1249"/>
                    <a:pt x="666" y="1245"/>
                  </a:cubicBezTo>
                  <a:cubicBezTo>
                    <a:pt x="876" y="1207"/>
                    <a:pt x="1015" y="1033"/>
                    <a:pt x="1133" y="867"/>
                  </a:cubicBezTo>
                  <a:cubicBezTo>
                    <a:pt x="1163" y="823"/>
                    <a:pt x="1168" y="780"/>
                    <a:pt x="1157" y="742"/>
                  </a:cubicBezTo>
                  <a:lnTo>
                    <a:pt x="1157" y="742"/>
                  </a:lnTo>
                  <a:cubicBezTo>
                    <a:pt x="1205" y="572"/>
                    <a:pt x="1195" y="387"/>
                    <a:pt x="1108" y="246"/>
                  </a:cubicBezTo>
                  <a:cubicBezTo>
                    <a:pt x="1039" y="134"/>
                    <a:pt x="934" y="65"/>
                    <a:pt x="817" y="36"/>
                  </a:cubicBezTo>
                  <a:lnTo>
                    <a:pt x="817" y="36"/>
                  </a:lnTo>
                  <a:cubicBezTo>
                    <a:pt x="764" y="13"/>
                    <a:pt x="707" y="0"/>
                    <a:pt x="6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9" name="Google Shape;18909;p31"/>
            <p:cNvSpPr/>
            <p:nvPr/>
          </p:nvSpPr>
          <p:spPr>
            <a:xfrm>
              <a:off x="1054275" y="1712850"/>
              <a:ext cx="28675" cy="28025"/>
            </a:xfrm>
            <a:custGeom>
              <a:avLst/>
              <a:gdLst/>
              <a:ahLst/>
              <a:cxnLst/>
              <a:rect l="l" t="t" r="r" b="b"/>
              <a:pathLst>
                <a:path w="1147" h="1121" extrusionOk="0">
                  <a:moveTo>
                    <a:pt x="689" y="623"/>
                  </a:moveTo>
                  <a:cubicBezTo>
                    <a:pt x="691" y="640"/>
                    <a:pt x="690" y="657"/>
                    <a:pt x="683" y="674"/>
                  </a:cubicBezTo>
                  <a:lnTo>
                    <a:pt x="683" y="674"/>
                  </a:lnTo>
                  <a:cubicBezTo>
                    <a:pt x="671" y="680"/>
                    <a:pt x="657" y="684"/>
                    <a:pt x="641" y="687"/>
                  </a:cubicBezTo>
                  <a:cubicBezTo>
                    <a:pt x="632" y="689"/>
                    <a:pt x="622" y="689"/>
                    <a:pt x="613" y="689"/>
                  </a:cubicBezTo>
                  <a:cubicBezTo>
                    <a:pt x="558" y="689"/>
                    <a:pt x="512" y="663"/>
                    <a:pt x="483" y="625"/>
                  </a:cubicBezTo>
                  <a:lnTo>
                    <a:pt x="483" y="625"/>
                  </a:lnTo>
                  <a:cubicBezTo>
                    <a:pt x="511" y="645"/>
                    <a:pt x="546" y="655"/>
                    <a:pt x="582" y="655"/>
                  </a:cubicBezTo>
                  <a:cubicBezTo>
                    <a:pt x="619" y="655"/>
                    <a:pt x="657" y="644"/>
                    <a:pt x="689" y="623"/>
                  </a:cubicBezTo>
                  <a:close/>
                  <a:moveTo>
                    <a:pt x="577" y="0"/>
                  </a:moveTo>
                  <a:cubicBezTo>
                    <a:pt x="546" y="0"/>
                    <a:pt x="515" y="3"/>
                    <a:pt x="483" y="10"/>
                  </a:cubicBezTo>
                  <a:cubicBezTo>
                    <a:pt x="153" y="74"/>
                    <a:pt x="0" y="394"/>
                    <a:pt x="64" y="674"/>
                  </a:cubicBezTo>
                  <a:lnTo>
                    <a:pt x="64" y="674"/>
                  </a:lnTo>
                  <a:cubicBezTo>
                    <a:pt x="66" y="702"/>
                    <a:pt x="74" y="727"/>
                    <a:pt x="86" y="748"/>
                  </a:cubicBezTo>
                  <a:lnTo>
                    <a:pt x="86" y="748"/>
                  </a:lnTo>
                  <a:cubicBezTo>
                    <a:pt x="97" y="778"/>
                    <a:pt x="112" y="808"/>
                    <a:pt x="129" y="836"/>
                  </a:cubicBezTo>
                  <a:lnTo>
                    <a:pt x="129" y="836"/>
                  </a:lnTo>
                  <a:cubicBezTo>
                    <a:pt x="133" y="847"/>
                    <a:pt x="139" y="859"/>
                    <a:pt x="144" y="870"/>
                  </a:cubicBezTo>
                  <a:cubicBezTo>
                    <a:pt x="231" y="1044"/>
                    <a:pt x="387" y="1119"/>
                    <a:pt x="548" y="1119"/>
                  </a:cubicBezTo>
                  <a:cubicBezTo>
                    <a:pt x="552" y="1119"/>
                    <a:pt x="557" y="1119"/>
                    <a:pt x="562" y="1119"/>
                  </a:cubicBezTo>
                  <a:lnTo>
                    <a:pt x="562" y="1119"/>
                  </a:lnTo>
                  <a:cubicBezTo>
                    <a:pt x="576" y="1120"/>
                    <a:pt x="590" y="1121"/>
                    <a:pt x="605" y="1121"/>
                  </a:cubicBezTo>
                  <a:cubicBezTo>
                    <a:pt x="661" y="1121"/>
                    <a:pt x="718" y="1111"/>
                    <a:pt x="771" y="1093"/>
                  </a:cubicBezTo>
                  <a:cubicBezTo>
                    <a:pt x="976" y="1020"/>
                    <a:pt x="1105" y="813"/>
                    <a:pt x="1110" y="600"/>
                  </a:cubicBezTo>
                  <a:lnTo>
                    <a:pt x="1110" y="600"/>
                  </a:lnTo>
                  <a:cubicBezTo>
                    <a:pt x="1147" y="305"/>
                    <a:pt x="892" y="0"/>
                    <a:pt x="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0" name="Google Shape;18910;p31"/>
            <p:cNvSpPr/>
            <p:nvPr/>
          </p:nvSpPr>
          <p:spPr>
            <a:xfrm>
              <a:off x="1155950" y="2024550"/>
              <a:ext cx="26425" cy="27350"/>
            </a:xfrm>
            <a:custGeom>
              <a:avLst/>
              <a:gdLst/>
              <a:ahLst/>
              <a:cxnLst/>
              <a:rect l="l" t="t" r="r" b="b"/>
              <a:pathLst>
                <a:path w="1057" h="1094" extrusionOk="0">
                  <a:moveTo>
                    <a:pt x="549" y="1"/>
                  </a:moveTo>
                  <a:cubicBezTo>
                    <a:pt x="397" y="1"/>
                    <a:pt x="238" y="72"/>
                    <a:pt x="139" y="206"/>
                  </a:cubicBezTo>
                  <a:cubicBezTo>
                    <a:pt x="0" y="394"/>
                    <a:pt x="27" y="636"/>
                    <a:pt x="152" y="806"/>
                  </a:cubicBezTo>
                  <a:lnTo>
                    <a:pt x="152" y="806"/>
                  </a:lnTo>
                  <a:cubicBezTo>
                    <a:pt x="191" y="865"/>
                    <a:pt x="242" y="914"/>
                    <a:pt x="300" y="950"/>
                  </a:cubicBezTo>
                  <a:lnTo>
                    <a:pt x="300" y="950"/>
                  </a:lnTo>
                  <a:cubicBezTo>
                    <a:pt x="369" y="1035"/>
                    <a:pt x="464" y="1093"/>
                    <a:pt x="579" y="1093"/>
                  </a:cubicBezTo>
                  <a:cubicBezTo>
                    <a:pt x="580" y="1093"/>
                    <a:pt x="581" y="1093"/>
                    <a:pt x="582" y="1093"/>
                  </a:cubicBezTo>
                  <a:cubicBezTo>
                    <a:pt x="670" y="1092"/>
                    <a:pt x="746" y="1059"/>
                    <a:pt x="809" y="1008"/>
                  </a:cubicBezTo>
                  <a:lnTo>
                    <a:pt x="809" y="1008"/>
                  </a:lnTo>
                  <a:cubicBezTo>
                    <a:pt x="822" y="1003"/>
                    <a:pt x="835" y="998"/>
                    <a:pt x="847" y="991"/>
                  </a:cubicBezTo>
                  <a:cubicBezTo>
                    <a:pt x="955" y="933"/>
                    <a:pt x="1004" y="823"/>
                    <a:pt x="1017" y="705"/>
                  </a:cubicBezTo>
                  <a:lnTo>
                    <a:pt x="1017" y="705"/>
                  </a:lnTo>
                  <a:cubicBezTo>
                    <a:pt x="1040" y="644"/>
                    <a:pt x="1051" y="578"/>
                    <a:pt x="1048" y="512"/>
                  </a:cubicBezTo>
                  <a:lnTo>
                    <a:pt x="1048" y="512"/>
                  </a:lnTo>
                  <a:cubicBezTo>
                    <a:pt x="1057" y="412"/>
                    <a:pt x="1044" y="313"/>
                    <a:pt x="998" y="225"/>
                  </a:cubicBezTo>
                  <a:cubicBezTo>
                    <a:pt x="937" y="107"/>
                    <a:pt x="826" y="39"/>
                    <a:pt x="705" y="27"/>
                  </a:cubicBezTo>
                  <a:lnTo>
                    <a:pt x="705" y="27"/>
                  </a:lnTo>
                  <a:cubicBezTo>
                    <a:pt x="656" y="9"/>
                    <a:pt x="603" y="1"/>
                    <a:pt x="5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1" name="Google Shape;18911;p31"/>
            <p:cNvSpPr/>
            <p:nvPr/>
          </p:nvSpPr>
          <p:spPr>
            <a:xfrm>
              <a:off x="1232600" y="1823200"/>
              <a:ext cx="29950" cy="32150"/>
            </a:xfrm>
            <a:custGeom>
              <a:avLst/>
              <a:gdLst/>
              <a:ahLst/>
              <a:cxnLst/>
              <a:rect l="l" t="t" r="r" b="b"/>
              <a:pathLst>
                <a:path w="1198" h="1286" extrusionOk="0">
                  <a:moveTo>
                    <a:pt x="572" y="549"/>
                  </a:moveTo>
                  <a:cubicBezTo>
                    <a:pt x="575" y="549"/>
                    <a:pt x="578" y="550"/>
                    <a:pt x="581" y="550"/>
                  </a:cubicBezTo>
                  <a:lnTo>
                    <a:pt x="581" y="550"/>
                  </a:lnTo>
                  <a:cubicBezTo>
                    <a:pt x="575" y="553"/>
                    <a:pt x="568" y="556"/>
                    <a:pt x="560" y="558"/>
                  </a:cubicBezTo>
                  <a:cubicBezTo>
                    <a:pt x="556" y="559"/>
                    <a:pt x="552" y="560"/>
                    <a:pt x="548" y="561"/>
                  </a:cubicBezTo>
                  <a:lnTo>
                    <a:pt x="548" y="561"/>
                  </a:lnTo>
                  <a:cubicBezTo>
                    <a:pt x="555" y="553"/>
                    <a:pt x="564" y="549"/>
                    <a:pt x="572" y="549"/>
                  </a:cubicBezTo>
                  <a:close/>
                  <a:moveTo>
                    <a:pt x="476" y="0"/>
                  </a:moveTo>
                  <a:cubicBezTo>
                    <a:pt x="402" y="0"/>
                    <a:pt x="332" y="20"/>
                    <a:pt x="281" y="71"/>
                  </a:cubicBezTo>
                  <a:cubicBezTo>
                    <a:pt x="231" y="121"/>
                    <a:pt x="194" y="198"/>
                    <a:pt x="169" y="285"/>
                  </a:cubicBezTo>
                  <a:lnTo>
                    <a:pt x="169" y="285"/>
                  </a:lnTo>
                  <a:cubicBezTo>
                    <a:pt x="154" y="309"/>
                    <a:pt x="142" y="334"/>
                    <a:pt x="133" y="360"/>
                  </a:cubicBezTo>
                  <a:lnTo>
                    <a:pt x="133" y="360"/>
                  </a:lnTo>
                  <a:cubicBezTo>
                    <a:pt x="45" y="496"/>
                    <a:pt x="0" y="656"/>
                    <a:pt x="28" y="806"/>
                  </a:cubicBezTo>
                  <a:cubicBezTo>
                    <a:pt x="85" y="1102"/>
                    <a:pt x="342" y="1286"/>
                    <a:pt x="607" y="1286"/>
                  </a:cubicBezTo>
                  <a:cubicBezTo>
                    <a:pt x="742" y="1286"/>
                    <a:pt x="880" y="1238"/>
                    <a:pt x="994" y="1133"/>
                  </a:cubicBezTo>
                  <a:cubicBezTo>
                    <a:pt x="1147" y="992"/>
                    <a:pt x="1197" y="810"/>
                    <a:pt x="1169" y="639"/>
                  </a:cubicBezTo>
                  <a:lnTo>
                    <a:pt x="1169" y="639"/>
                  </a:lnTo>
                  <a:cubicBezTo>
                    <a:pt x="1187" y="413"/>
                    <a:pt x="1079" y="176"/>
                    <a:pt x="855" y="77"/>
                  </a:cubicBezTo>
                  <a:cubicBezTo>
                    <a:pt x="793" y="50"/>
                    <a:pt x="729" y="38"/>
                    <a:pt x="666" y="38"/>
                  </a:cubicBezTo>
                  <a:cubicBezTo>
                    <a:pt x="666" y="38"/>
                    <a:pt x="665" y="38"/>
                    <a:pt x="665" y="38"/>
                  </a:cubicBezTo>
                  <a:lnTo>
                    <a:pt x="665" y="38"/>
                  </a:lnTo>
                  <a:cubicBezTo>
                    <a:pt x="606" y="15"/>
                    <a:pt x="540"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2" name="Google Shape;18912;p31"/>
            <p:cNvSpPr/>
            <p:nvPr/>
          </p:nvSpPr>
          <p:spPr>
            <a:xfrm>
              <a:off x="784175" y="2105075"/>
              <a:ext cx="10450" cy="72800"/>
            </a:xfrm>
            <a:custGeom>
              <a:avLst/>
              <a:gdLst/>
              <a:ahLst/>
              <a:cxnLst/>
              <a:rect l="l" t="t" r="r" b="b"/>
              <a:pathLst>
                <a:path w="418" h="2912" extrusionOk="0">
                  <a:moveTo>
                    <a:pt x="252" y="1"/>
                  </a:moveTo>
                  <a:cubicBezTo>
                    <a:pt x="168" y="1"/>
                    <a:pt x="83" y="54"/>
                    <a:pt x="80" y="162"/>
                  </a:cubicBezTo>
                  <a:cubicBezTo>
                    <a:pt x="54" y="1024"/>
                    <a:pt x="29" y="1887"/>
                    <a:pt x="3" y="2751"/>
                  </a:cubicBezTo>
                  <a:cubicBezTo>
                    <a:pt x="0" y="2858"/>
                    <a:pt x="82" y="2912"/>
                    <a:pt x="166" y="2912"/>
                  </a:cubicBezTo>
                  <a:cubicBezTo>
                    <a:pt x="249" y="2912"/>
                    <a:pt x="334" y="2858"/>
                    <a:pt x="337" y="2751"/>
                  </a:cubicBezTo>
                  <a:cubicBezTo>
                    <a:pt x="363" y="1887"/>
                    <a:pt x="389" y="1024"/>
                    <a:pt x="414" y="162"/>
                  </a:cubicBezTo>
                  <a:cubicBezTo>
                    <a:pt x="418" y="54"/>
                    <a:pt x="336"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3" name="Google Shape;18913;p31"/>
            <p:cNvSpPr/>
            <p:nvPr/>
          </p:nvSpPr>
          <p:spPr>
            <a:xfrm>
              <a:off x="700100" y="2100425"/>
              <a:ext cx="10450" cy="72825"/>
            </a:xfrm>
            <a:custGeom>
              <a:avLst/>
              <a:gdLst/>
              <a:ahLst/>
              <a:cxnLst/>
              <a:rect l="l" t="t" r="r" b="b"/>
              <a:pathLst>
                <a:path w="418" h="2913" extrusionOk="0">
                  <a:moveTo>
                    <a:pt x="252" y="1"/>
                  </a:moveTo>
                  <a:cubicBezTo>
                    <a:pt x="169" y="1"/>
                    <a:pt x="84" y="55"/>
                    <a:pt x="81" y="163"/>
                  </a:cubicBezTo>
                  <a:lnTo>
                    <a:pt x="4" y="2751"/>
                  </a:lnTo>
                  <a:cubicBezTo>
                    <a:pt x="1" y="2859"/>
                    <a:pt x="83" y="2913"/>
                    <a:pt x="166" y="2913"/>
                  </a:cubicBezTo>
                  <a:cubicBezTo>
                    <a:pt x="250" y="2913"/>
                    <a:pt x="335" y="2859"/>
                    <a:pt x="338" y="2751"/>
                  </a:cubicBezTo>
                  <a:lnTo>
                    <a:pt x="415" y="163"/>
                  </a:lnTo>
                  <a:cubicBezTo>
                    <a:pt x="418" y="55"/>
                    <a:pt x="336"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4" name="Google Shape;18914;p31"/>
            <p:cNvSpPr/>
            <p:nvPr/>
          </p:nvSpPr>
          <p:spPr>
            <a:xfrm>
              <a:off x="610050" y="2102225"/>
              <a:ext cx="15400" cy="70575"/>
            </a:xfrm>
            <a:custGeom>
              <a:avLst/>
              <a:gdLst/>
              <a:ahLst/>
              <a:cxnLst/>
              <a:rect l="l" t="t" r="r" b="b"/>
              <a:pathLst>
                <a:path w="616" h="2823" extrusionOk="0">
                  <a:moveTo>
                    <a:pt x="454" y="0"/>
                  </a:moveTo>
                  <a:cubicBezTo>
                    <a:pt x="371" y="0"/>
                    <a:pt x="281" y="54"/>
                    <a:pt x="270" y="160"/>
                  </a:cubicBezTo>
                  <a:lnTo>
                    <a:pt x="11" y="2662"/>
                  </a:lnTo>
                  <a:cubicBezTo>
                    <a:pt x="0" y="2769"/>
                    <a:pt x="78" y="2822"/>
                    <a:pt x="162" y="2822"/>
                  </a:cubicBezTo>
                  <a:cubicBezTo>
                    <a:pt x="246" y="2822"/>
                    <a:pt x="335" y="2769"/>
                    <a:pt x="347" y="2662"/>
                  </a:cubicBezTo>
                  <a:lnTo>
                    <a:pt x="604" y="160"/>
                  </a:lnTo>
                  <a:cubicBezTo>
                    <a:pt x="616" y="53"/>
                    <a:pt x="538" y="0"/>
                    <a:pt x="4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5" name="Google Shape;18915;p31"/>
            <p:cNvSpPr/>
            <p:nvPr/>
          </p:nvSpPr>
          <p:spPr>
            <a:xfrm>
              <a:off x="536750" y="2099950"/>
              <a:ext cx="9750" cy="49100"/>
            </a:xfrm>
            <a:custGeom>
              <a:avLst/>
              <a:gdLst/>
              <a:ahLst/>
              <a:cxnLst/>
              <a:rect l="l" t="t" r="r" b="b"/>
              <a:pathLst>
                <a:path w="390" h="1964" extrusionOk="0">
                  <a:moveTo>
                    <a:pt x="223" y="0"/>
                  </a:moveTo>
                  <a:cubicBezTo>
                    <a:pt x="139" y="0"/>
                    <a:pt x="54" y="54"/>
                    <a:pt x="51" y="163"/>
                  </a:cubicBezTo>
                  <a:lnTo>
                    <a:pt x="4" y="1802"/>
                  </a:lnTo>
                  <a:cubicBezTo>
                    <a:pt x="0" y="1910"/>
                    <a:pt x="82" y="1964"/>
                    <a:pt x="166" y="1964"/>
                  </a:cubicBezTo>
                  <a:cubicBezTo>
                    <a:pt x="249" y="1964"/>
                    <a:pt x="335" y="1910"/>
                    <a:pt x="338" y="1802"/>
                  </a:cubicBezTo>
                  <a:lnTo>
                    <a:pt x="386" y="163"/>
                  </a:lnTo>
                  <a:cubicBezTo>
                    <a:pt x="389" y="54"/>
                    <a:pt x="307" y="0"/>
                    <a:pt x="2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6" name="Google Shape;18916;p31"/>
            <p:cNvSpPr/>
            <p:nvPr/>
          </p:nvSpPr>
          <p:spPr>
            <a:xfrm>
              <a:off x="384775" y="2105750"/>
              <a:ext cx="29325" cy="27900"/>
            </a:xfrm>
            <a:custGeom>
              <a:avLst/>
              <a:gdLst/>
              <a:ahLst/>
              <a:cxnLst/>
              <a:rect l="l" t="t" r="r" b="b"/>
              <a:pathLst>
                <a:path w="1173" h="1116" extrusionOk="0">
                  <a:moveTo>
                    <a:pt x="436" y="579"/>
                  </a:moveTo>
                  <a:cubicBezTo>
                    <a:pt x="445" y="600"/>
                    <a:pt x="458" y="622"/>
                    <a:pt x="474" y="643"/>
                  </a:cubicBezTo>
                  <a:cubicBezTo>
                    <a:pt x="477" y="647"/>
                    <a:pt x="480" y="651"/>
                    <a:pt x="483" y="654"/>
                  </a:cubicBezTo>
                  <a:lnTo>
                    <a:pt x="483" y="654"/>
                  </a:lnTo>
                  <a:cubicBezTo>
                    <a:pt x="453" y="633"/>
                    <a:pt x="439" y="607"/>
                    <a:pt x="436" y="579"/>
                  </a:cubicBezTo>
                  <a:close/>
                  <a:moveTo>
                    <a:pt x="534" y="1"/>
                  </a:moveTo>
                  <a:cubicBezTo>
                    <a:pt x="430" y="1"/>
                    <a:pt x="322" y="36"/>
                    <a:pt x="240" y="95"/>
                  </a:cubicBezTo>
                  <a:cubicBezTo>
                    <a:pt x="19" y="257"/>
                    <a:pt x="1" y="565"/>
                    <a:pt x="121" y="794"/>
                  </a:cubicBezTo>
                  <a:cubicBezTo>
                    <a:pt x="220" y="978"/>
                    <a:pt x="413" y="1115"/>
                    <a:pt x="622" y="1115"/>
                  </a:cubicBezTo>
                  <a:cubicBezTo>
                    <a:pt x="662" y="1115"/>
                    <a:pt x="703" y="1110"/>
                    <a:pt x="744" y="1099"/>
                  </a:cubicBezTo>
                  <a:cubicBezTo>
                    <a:pt x="975" y="1037"/>
                    <a:pt x="1125" y="812"/>
                    <a:pt x="1148" y="582"/>
                  </a:cubicBezTo>
                  <a:cubicBezTo>
                    <a:pt x="1172" y="338"/>
                    <a:pt x="1033" y="92"/>
                    <a:pt x="785" y="34"/>
                  </a:cubicBezTo>
                  <a:cubicBezTo>
                    <a:pt x="749" y="26"/>
                    <a:pt x="713" y="22"/>
                    <a:pt x="676" y="22"/>
                  </a:cubicBezTo>
                  <a:cubicBezTo>
                    <a:pt x="673" y="22"/>
                    <a:pt x="670" y="22"/>
                    <a:pt x="667" y="22"/>
                  </a:cubicBezTo>
                  <a:lnTo>
                    <a:pt x="667" y="22"/>
                  </a:lnTo>
                  <a:cubicBezTo>
                    <a:pt x="625" y="8"/>
                    <a:pt x="580" y="1"/>
                    <a:pt x="5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7" name="Google Shape;18917;p31"/>
            <p:cNvSpPr/>
            <p:nvPr/>
          </p:nvSpPr>
          <p:spPr>
            <a:xfrm>
              <a:off x="531000" y="1829425"/>
              <a:ext cx="31825" cy="29625"/>
            </a:xfrm>
            <a:custGeom>
              <a:avLst/>
              <a:gdLst/>
              <a:ahLst/>
              <a:cxnLst/>
              <a:rect l="l" t="t" r="r" b="b"/>
              <a:pathLst>
                <a:path w="1273" h="1185" extrusionOk="0">
                  <a:moveTo>
                    <a:pt x="710" y="0"/>
                  </a:moveTo>
                  <a:cubicBezTo>
                    <a:pt x="617" y="0"/>
                    <a:pt x="535" y="26"/>
                    <a:pt x="468" y="70"/>
                  </a:cubicBezTo>
                  <a:lnTo>
                    <a:pt x="468" y="70"/>
                  </a:lnTo>
                  <a:cubicBezTo>
                    <a:pt x="369" y="102"/>
                    <a:pt x="279" y="155"/>
                    <a:pt x="212" y="229"/>
                  </a:cubicBezTo>
                  <a:cubicBezTo>
                    <a:pt x="37" y="423"/>
                    <a:pt x="0" y="733"/>
                    <a:pt x="140" y="957"/>
                  </a:cubicBezTo>
                  <a:cubicBezTo>
                    <a:pt x="236" y="1107"/>
                    <a:pt x="403" y="1184"/>
                    <a:pt x="573" y="1184"/>
                  </a:cubicBezTo>
                  <a:cubicBezTo>
                    <a:pt x="645" y="1184"/>
                    <a:pt x="717" y="1171"/>
                    <a:pt x="784" y="1143"/>
                  </a:cubicBezTo>
                  <a:cubicBezTo>
                    <a:pt x="877" y="1106"/>
                    <a:pt x="954" y="1043"/>
                    <a:pt x="1006" y="967"/>
                  </a:cubicBezTo>
                  <a:lnTo>
                    <a:pt x="1006" y="967"/>
                  </a:lnTo>
                  <a:cubicBezTo>
                    <a:pt x="1020" y="956"/>
                    <a:pt x="1034" y="946"/>
                    <a:pt x="1047" y="934"/>
                  </a:cubicBezTo>
                  <a:lnTo>
                    <a:pt x="1047" y="934"/>
                  </a:lnTo>
                  <a:cubicBezTo>
                    <a:pt x="1205" y="835"/>
                    <a:pt x="1266" y="684"/>
                    <a:pt x="1257" y="532"/>
                  </a:cubicBezTo>
                  <a:lnTo>
                    <a:pt x="1257" y="532"/>
                  </a:lnTo>
                  <a:cubicBezTo>
                    <a:pt x="1272" y="331"/>
                    <a:pt x="1174" y="190"/>
                    <a:pt x="1028" y="111"/>
                  </a:cubicBezTo>
                  <a:lnTo>
                    <a:pt x="1028" y="111"/>
                  </a:lnTo>
                  <a:cubicBezTo>
                    <a:pt x="944" y="46"/>
                    <a:pt x="840" y="4"/>
                    <a:pt x="726" y="1"/>
                  </a:cubicBezTo>
                  <a:cubicBezTo>
                    <a:pt x="721" y="1"/>
                    <a:pt x="716" y="0"/>
                    <a:pt x="7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8" name="Google Shape;18918;p31"/>
            <p:cNvSpPr/>
            <p:nvPr/>
          </p:nvSpPr>
          <p:spPr>
            <a:xfrm>
              <a:off x="601575" y="1944950"/>
              <a:ext cx="29750" cy="28100"/>
            </a:xfrm>
            <a:custGeom>
              <a:avLst/>
              <a:gdLst/>
              <a:ahLst/>
              <a:cxnLst/>
              <a:rect l="l" t="t" r="r" b="b"/>
              <a:pathLst>
                <a:path w="1190" h="1124" extrusionOk="0">
                  <a:moveTo>
                    <a:pt x="641" y="1"/>
                  </a:moveTo>
                  <a:cubicBezTo>
                    <a:pt x="558" y="1"/>
                    <a:pt x="472" y="20"/>
                    <a:pt x="391" y="63"/>
                  </a:cubicBezTo>
                  <a:cubicBezTo>
                    <a:pt x="27" y="252"/>
                    <a:pt x="1" y="751"/>
                    <a:pt x="307" y="1008"/>
                  </a:cubicBezTo>
                  <a:cubicBezTo>
                    <a:pt x="403" y="1088"/>
                    <a:pt x="511" y="1124"/>
                    <a:pt x="616" y="1124"/>
                  </a:cubicBezTo>
                  <a:cubicBezTo>
                    <a:pt x="837" y="1124"/>
                    <a:pt x="1047" y="964"/>
                    <a:pt x="1104" y="719"/>
                  </a:cubicBezTo>
                  <a:lnTo>
                    <a:pt x="1104" y="719"/>
                  </a:lnTo>
                  <a:cubicBezTo>
                    <a:pt x="1129" y="673"/>
                    <a:pt x="1146" y="620"/>
                    <a:pt x="1152" y="563"/>
                  </a:cubicBezTo>
                  <a:cubicBezTo>
                    <a:pt x="1189" y="235"/>
                    <a:pt x="929" y="1"/>
                    <a:pt x="6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9" name="Google Shape;18919;p31"/>
            <p:cNvSpPr/>
            <p:nvPr/>
          </p:nvSpPr>
          <p:spPr>
            <a:xfrm>
              <a:off x="697300" y="1732025"/>
              <a:ext cx="31900" cy="26475"/>
            </a:xfrm>
            <a:custGeom>
              <a:avLst/>
              <a:gdLst/>
              <a:ahLst/>
              <a:cxnLst/>
              <a:rect l="l" t="t" r="r" b="b"/>
              <a:pathLst>
                <a:path w="1276" h="1059" extrusionOk="0">
                  <a:moveTo>
                    <a:pt x="718" y="495"/>
                  </a:moveTo>
                  <a:cubicBezTo>
                    <a:pt x="705" y="541"/>
                    <a:pt x="665" y="580"/>
                    <a:pt x="618" y="589"/>
                  </a:cubicBezTo>
                  <a:lnTo>
                    <a:pt x="618" y="589"/>
                  </a:lnTo>
                  <a:cubicBezTo>
                    <a:pt x="635" y="546"/>
                    <a:pt x="673" y="511"/>
                    <a:pt x="718" y="495"/>
                  </a:cubicBezTo>
                  <a:close/>
                  <a:moveTo>
                    <a:pt x="581" y="1"/>
                  </a:moveTo>
                  <a:cubicBezTo>
                    <a:pt x="369" y="1"/>
                    <a:pt x="159" y="132"/>
                    <a:pt x="95" y="373"/>
                  </a:cubicBezTo>
                  <a:cubicBezTo>
                    <a:pt x="1" y="723"/>
                    <a:pt x="287" y="1058"/>
                    <a:pt x="616" y="1058"/>
                  </a:cubicBezTo>
                  <a:cubicBezTo>
                    <a:pt x="697" y="1058"/>
                    <a:pt x="782" y="1037"/>
                    <a:pt x="864" y="991"/>
                  </a:cubicBezTo>
                  <a:cubicBezTo>
                    <a:pt x="1206" y="797"/>
                    <a:pt x="1275" y="236"/>
                    <a:pt x="865" y="76"/>
                  </a:cubicBezTo>
                  <a:lnTo>
                    <a:pt x="865" y="76"/>
                  </a:lnTo>
                  <a:cubicBezTo>
                    <a:pt x="831" y="56"/>
                    <a:pt x="794" y="38"/>
                    <a:pt x="754" y="25"/>
                  </a:cubicBezTo>
                  <a:cubicBezTo>
                    <a:pt x="738" y="20"/>
                    <a:pt x="722" y="17"/>
                    <a:pt x="708" y="17"/>
                  </a:cubicBezTo>
                  <a:lnTo>
                    <a:pt x="708" y="17"/>
                  </a:lnTo>
                  <a:cubicBezTo>
                    <a:pt x="666" y="6"/>
                    <a:pt x="624" y="1"/>
                    <a:pt x="5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0" name="Google Shape;18920;p31"/>
            <p:cNvSpPr/>
            <p:nvPr/>
          </p:nvSpPr>
          <p:spPr>
            <a:xfrm>
              <a:off x="759275" y="1839475"/>
              <a:ext cx="27650" cy="24625"/>
            </a:xfrm>
            <a:custGeom>
              <a:avLst/>
              <a:gdLst/>
              <a:ahLst/>
              <a:cxnLst/>
              <a:rect l="l" t="t" r="r" b="b"/>
              <a:pathLst>
                <a:path w="1106" h="985" extrusionOk="0">
                  <a:moveTo>
                    <a:pt x="608" y="1"/>
                  </a:moveTo>
                  <a:cubicBezTo>
                    <a:pt x="539" y="1"/>
                    <a:pt x="468" y="16"/>
                    <a:pt x="401" y="50"/>
                  </a:cubicBezTo>
                  <a:cubicBezTo>
                    <a:pt x="125" y="186"/>
                    <a:pt x="0" y="547"/>
                    <a:pt x="176" y="811"/>
                  </a:cubicBezTo>
                  <a:cubicBezTo>
                    <a:pt x="255" y="929"/>
                    <a:pt x="378" y="984"/>
                    <a:pt x="503" y="984"/>
                  </a:cubicBezTo>
                  <a:cubicBezTo>
                    <a:pt x="637" y="984"/>
                    <a:pt x="773" y="921"/>
                    <a:pt x="858" y="802"/>
                  </a:cubicBezTo>
                  <a:lnTo>
                    <a:pt x="858" y="802"/>
                  </a:lnTo>
                  <a:cubicBezTo>
                    <a:pt x="1013" y="725"/>
                    <a:pt x="1105" y="551"/>
                    <a:pt x="1057" y="357"/>
                  </a:cubicBezTo>
                  <a:cubicBezTo>
                    <a:pt x="1007" y="139"/>
                    <a:pt x="814" y="1"/>
                    <a:pt x="6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1" name="Google Shape;18921;p31"/>
            <p:cNvSpPr/>
            <p:nvPr/>
          </p:nvSpPr>
          <p:spPr>
            <a:xfrm>
              <a:off x="379150" y="1739025"/>
              <a:ext cx="501050" cy="387275"/>
            </a:xfrm>
            <a:custGeom>
              <a:avLst/>
              <a:gdLst/>
              <a:ahLst/>
              <a:cxnLst/>
              <a:rect l="l" t="t" r="r" b="b"/>
              <a:pathLst>
                <a:path w="20042" h="15491" extrusionOk="0">
                  <a:moveTo>
                    <a:pt x="13758" y="0"/>
                  </a:moveTo>
                  <a:cubicBezTo>
                    <a:pt x="13226" y="0"/>
                    <a:pt x="12752" y="324"/>
                    <a:pt x="12510" y="889"/>
                  </a:cubicBezTo>
                  <a:cubicBezTo>
                    <a:pt x="11968" y="2160"/>
                    <a:pt x="12368" y="3902"/>
                    <a:pt x="12249" y="5244"/>
                  </a:cubicBezTo>
                  <a:cubicBezTo>
                    <a:pt x="12170" y="6153"/>
                    <a:pt x="12109" y="7488"/>
                    <a:pt x="11585" y="8309"/>
                  </a:cubicBezTo>
                  <a:cubicBezTo>
                    <a:pt x="11313" y="8737"/>
                    <a:pt x="10881" y="9002"/>
                    <a:pt x="10455" y="9002"/>
                  </a:cubicBezTo>
                  <a:cubicBezTo>
                    <a:pt x="10106" y="9002"/>
                    <a:pt x="9762" y="8825"/>
                    <a:pt x="9512" y="8416"/>
                  </a:cubicBezTo>
                  <a:cubicBezTo>
                    <a:pt x="9339" y="8132"/>
                    <a:pt x="9433" y="7352"/>
                    <a:pt x="9377" y="7002"/>
                  </a:cubicBezTo>
                  <a:cubicBezTo>
                    <a:pt x="9148" y="5598"/>
                    <a:pt x="7911" y="4137"/>
                    <a:pt x="6605" y="4137"/>
                  </a:cubicBezTo>
                  <a:cubicBezTo>
                    <a:pt x="6071" y="4137"/>
                    <a:pt x="5525" y="4382"/>
                    <a:pt x="5032" y="4976"/>
                  </a:cubicBezTo>
                  <a:cubicBezTo>
                    <a:pt x="4050" y="6160"/>
                    <a:pt x="3812" y="8011"/>
                    <a:pt x="3254" y="9406"/>
                  </a:cubicBezTo>
                  <a:cubicBezTo>
                    <a:pt x="2427" y="11471"/>
                    <a:pt x="1350" y="13419"/>
                    <a:pt x="87" y="15246"/>
                  </a:cubicBezTo>
                  <a:cubicBezTo>
                    <a:pt x="0" y="15371"/>
                    <a:pt x="116" y="15490"/>
                    <a:pt x="236" y="15490"/>
                  </a:cubicBezTo>
                  <a:cubicBezTo>
                    <a:pt x="287" y="15490"/>
                    <a:pt x="339" y="15468"/>
                    <a:pt x="375" y="15416"/>
                  </a:cubicBezTo>
                  <a:cubicBezTo>
                    <a:pt x="2216" y="12752"/>
                    <a:pt x="3486" y="9903"/>
                    <a:pt x="4498" y="6841"/>
                  </a:cubicBezTo>
                  <a:cubicBezTo>
                    <a:pt x="4738" y="6120"/>
                    <a:pt x="5026" y="5293"/>
                    <a:pt x="5674" y="4837"/>
                  </a:cubicBezTo>
                  <a:cubicBezTo>
                    <a:pt x="5999" y="4608"/>
                    <a:pt x="6341" y="4508"/>
                    <a:pt x="6678" y="4508"/>
                  </a:cubicBezTo>
                  <a:cubicBezTo>
                    <a:pt x="7490" y="4508"/>
                    <a:pt x="8268" y="5091"/>
                    <a:pt x="8673" y="5850"/>
                  </a:cubicBezTo>
                  <a:cubicBezTo>
                    <a:pt x="9101" y="6651"/>
                    <a:pt x="8989" y="7477"/>
                    <a:pt x="9163" y="8321"/>
                  </a:cubicBezTo>
                  <a:cubicBezTo>
                    <a:pt x="9247" y="8733"/>
                    <a:pt x="9392" y="9075"/>
                    <a:pt x="9784" y="9271"/>
                  </a:cubicBezTo>
                  <a:cubicBezTo>
                    <a:pt x="10063" y="9410"/>
                    <a:pt x="10313" y="9473"/>
                    <a:pt x="10539" y="9473"/>
                  </a:cubicBezTo>
                  <a:cubicBezTo>
                    <a:pt x="12195" y="9473"/>
                    <a:pt x="12515" y="6126"/>
                    <a:pt x="12601" y="5031"/>
                  </a:cubicBezTo>
                  <a:cubicBezTo>
                    <a:pt x="12665" y="4195"/>
                    <a:pt x="12650" y="3367"/>
                    <a:pt x="12641" y="2529"/>
                  </a:cubicBezTo>
                  <a:cubicBezTo>
                    <a:pt x="12638" y="2192"/>
                    <a:pt x="12633" y="1861"/>
                    <a:pt x="12697" y="1527"/>
                  </a:cubicBezTo>
                  <a:cubicBezTo>
                    <a:pt x="12733" y="1344"/>
                    <a:pt x="12778" y="941"/>
                    <a:pt x="12925" y="801"/>
                  </a:cubicBezTo>
                  <a:lnTo>
                    <a:pt x="14650" y="729"/>
                  </a:lnTo>
                  <a:lnTo>
                    <a:pt x="15137" y="1551"/>
                  </a:lnTo>
                  <a:cubicBezTo>
                    <a:pt x="15469" y="2320"/>
                    <a:pt x="15506" y="3289"/>
                    <a:pt x="15652" y="4109"/>
                  </a:cubicBezTo>
                  <a:cubicBezTo>
                    <a:pt x="15814" y="5020"/>
                    <a:pt x="15974" y="5931"/>
                    <a:pt x="16136" y="6840"/>
                  </a:cubicBezTo>
                  <a:cubicBezTo>
                    <a:pt x="16465" y="8696"/>
                    <a:pt x="16680" y="10632"/>
                    <a:pt x="17287" y="12423"/>
                  </a:cubicBezTo>
                  <a:cubicBezTo>
                    <a:pt x="17710" y="13669"/>
                    <a:pt x="18364" y="15077"/>
                    <a:pt x="19757" y="15399"/>
                  </a:cubicBezTo>
                  <a:cubicBezTo>
                    <a:pt x="19772" y="15402"/>
                    <a:pt x="19786" y="15404"/>
                    <a:pt x="19799" y="15404"/>
                  </a:cubicBezTo>
                  <a:cubicBezTo>
                    <a:pt x="19978" y="15404"/>
                    <a:pt x="20041" y="15122"/>
                    <a:pt x="19847" y="15077"/>
                  </a:cubicBezTo>
                  <a:cubicBezTo>
                    <a:pt x="17747" y="14592"/>
                    <a:pt x="17300" y="11433"/>
                    <a:pt x="16975" y="9659"/>
                  </a:cubicBezTo>
                  <a:cubicBezTo>
                    <a:pt x="16631" y="7781"/>
                    <a:pt x="16308" y="5900"/>
                    <a:pt x="15974" y="4021"/>
                  </a:cubicBezTo>
                  <a:cubicBezTo>
                    <a:pt x="15754" y="2782"/>
                    <a:pt x="15744" y="882"/>
                    <a:pt x="14473" y="192"/>
                  </a:cubicBezTo>
                  <a:cubicBezTo>
                    <a:pt x="14233" y="62"/>
                    <a:pt x="13990" y="0"/>
                    <a:pt x="137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2" name="Google Shape;18922;p31"/>
            <p:cNvSpPr/>
            <p:nvPr/>
          </p:nvSpPr>
          <p:spPr>
            <a:xfrm>
              <a:off x="536875" y="1773475"/>
              <a:ext cx="36000" cy="33625"/>
            </a:xfrm>
            <a:custGeom>
              <a:avLst/>
              <a:gdLst/>
              <a:ahLst/>
              <a:cxnLst/>
              <a:rect l="l" t="t" r="r" b="b"/>
              <a:pathLst>
                <a:path w="1440" h="1345" extrusionOk="0">
                  <a:moveTo>
                    <a:pt x="607" y="391"/>
                  </a:moveTo>
                  <a:cubicBezTo>
                    <a:pt x="629" y="391"/>
                    <a:pt x="652" y="403"/>
                    <a:pt x="674" y="433"/>
                  </a:cubicBezTo>
                  <a:cubicBezTo>
                    <a:pt x="703" y="470"/>
                    <a:pt x="739" y="491"/>
                    <a:pt x="777" y="499"/>
                  </a:cubicBezTo>
                  <a:lnTo>
                    <a:pt x="777" y="499"/>
                  </a:lnTo>
                  <a:cubicBezTo>
                    <a:pt x="789" y="562"/>
                    <a:pt x="804" y="623"/>
                    <a:pt x="821" y="684"/>
                  </a:cubicBezTo>
                  <a:lnTo>
                    <a:pt x="821" y="684"/>
                  </a:lnTo>
                  <a:cubicBezTo>
                    <a:pt x="817" y="856"/>
                    <a:pt x="756" y="1002"/>
                    <a:pt x="558" y="1003"/>
                  </a:cubicBezTo>
                  <a:cubicBezTo>
                    <a:pt x="397" y="1003"/>
                    <a:pt x="406" y="791"/>
                    <a:pt x="416" y="674"/>
                  </a:cubicBezTo>
                  <a:cubicBezTo>
                    <a:pt x="424" y="613"/>
                    <a:pt x="511" y="391"/>
                    <a:pt x="607" y="391"/>
                  </a:cubicBezTo>
                  <a:close/>
                  <a:moveTo>
                    <a:pt x="902" y="1"/>
                  </a:moveTo>
                  <a:cubicBezTo>
                    <a:pt x="834" y="1"/>
                    <a:pt x="767" y="36"/>
                    <a:pt x="744" y="102"/>
                  </a:cubicBezTo>
                  <a:lnTo>
                    <a:pt x="744" y="102"/>
                  </a:lnTo>
                  <a:cubicBezTo>
                    <a:pt x="697" y="86"/>
                    <a:pt x="648" y="78"/>
                    <a:pt x="599" y="78"/>
                  </a:cubicBezTo>
                  <a:cubicBezTo>
                    <a:pt x="472" y="78"/>
                    <a:pt x="343" y="132"/>
                    <a:pt x="246" y="239"/>
                  </a:cubicBezTo>
                  <a:cubicBezTo>
                    <a:pt x="44" y="460"/>
                    <a:pt x="0" y="947"/>
                    <a:pt x="204" y="1185"/>
                  </a:cubicBezTo>
                  <a:cubicBezTo>
                    <a:pt x="295" y="1290"/>
                    <a:pt x="419" y="1336"/>
                    <a:pt x="547" y="1336"/>
                  </a:cubicBezTo>
                  <a:cubicBezTo>
                    <a:pt x="688" y="1336"/>
                    <a:pt x="833" y="1280"/>
                    <a:pt x="941" y="1186"/>
                  </a:cubicBezTo>
                  <a:cubicBezTo>
                    <a:pt x="962" y="1169"/>
                    <a:pt x="980" y="1150"/>
                    <a:pt x="997" y="1131"/>
                  </a:cubicBezTo>
                  <a:lnTo>
                    <a:pt x="997" y="1131"/>
                  </a:lnTo>
                  <a:cubicBezTo>
                    <a:pt x="1021" y="1177"/>
                    <a:pt x="1046" y="1221"/>
                    <a:pt x="1072" y="1265"/>
                  </a:cubicBezTo>
                  <a:cubicBezTo>
                    <a:pt x="1106" y="1321"/>
                    <a:pt x="1157" y="1345"/>
                    <a:pt x="1208" y="1345"/>
                  </a:cubicBezTo>
                  <a:cubicBezTo>
                    <a:pt x="1323" y="1345"/>
                    <a:pt x="1440" y="1224"/>
                    <a:pt x="1362" y="1096"/>
                  </a:cubicBezTo>
                  <a:cubicBezTo>
                    <a:pt x="1275" y="955"/>
                    <a:pt x="1207" y="803"/>
                    <a:pt x="1158" y="646"/>
                  </a:cubicBezTo>
                  <a:lnTo>
                    <a:pt x="1158" y="646"/>
                  </a:lnTo>
                  <a:cubicBezTo>
                    <a:pt x="1156" y="467"/>
                    <a:pt x="1112" y="282"/>
                    <a:pt x="1066" y="118"/>
                  </a:cubicBezTo>
                  <a:cubicBezTo>
                    <a:pt x="1044" y="39"/>
                    <a:pt x="972" y="1"/>
                    <a:pt x="9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3" name="Google Shape;18923;p31"/>
            <p:cNvSpPr/>
            <p:nvPr/>
          </p:nvSpPr>
          <p:spPr>
            <a:xfrm>
              <a:off x="576575" y="1984025"/>
              <a:ext cx="33825" cy="48550"/>
            </a:xfrm>
            <a:custGeom>
              <a:avLst/>
              <a:gdLst/>
              <a:ahLst/>
              <a:cxnLst/>
              <a:rect l="l" t="t" r="r" b="b"/>
              <a:pathLst>
                <a:path w="1353" h="1942" extrusionOk="0">
                  <a:moveTo>
                    <a:pt x="163" y="0"/>
                  </a:moveTo>
                  <a:cubicBezTo>
                    <a:pt x="80" y="0"/>
                    <a:pt x="0" y="53"/>
                    <a:pt x="8" y="161"/>
                  </a:cubicBezTo>
                  <a:lnTo>
                    <a:pt x="6" y="161"/>
                  </a:lnTo>
                  <a:cubicBezTo>
                    <a:pt x="35" y="602"/>
                    <a:pt x="102" y="1038"/>
                    <a:pt x="206" y="1468"/>
                  </a:cubicBezTo>
                  <a:cubicBezTo>
                    <a:pt x="225" y="1549"/>
                    <a:pt x="293" y="1587"/>
                    <a:pt x="363" y="1587"/>
                  </a:cubicBezTo>
                  <a:cubicBezTo>
                    <a:pt x="449" y="1587"/>
                    <a:pt x="537" y="1529"/>
                    <a:pt x="534" y="1424"/>
                  </a:cubicBezTo>
                  <a:cubicBezTo>
                    <a:pt x="530" y="1307"/>
                    <a:pt x="629" y="1237"/>
                    <a:pt x="719" y="1237"/>
                  </a:cubicBezTo>
                  <a:cubicBezTo>
                    <a:pt x="799" y="1237"/>
                    <a:pt x="871" y="1292"/>
                    <a:pt x="859" y="1416"/>
                  </a:cubicBezTo>
                  <a:cubicBezTo>
                    <a:pt x="846" y="1539"/>
                    <a:pt x="734" y="1620"/>
                    <a:pt x="612" y="1620"/>
                  </a:cubicBezTo>
                  <a:cubicBezTo>
                    <a:pt x="576" y="1620"/>
                    <a:pt x="539" y="1613"/>
                    <a:pt x="503" y="1598"/>
                  </a:cubicBezTo>
                  <a:cubicBezTo>
                    <a:pt x="479" y="1587"/>
                    <a:pt x="455" y="1583"/>
                    <a:pt x="432" y="1583"/>
                  </a:cubicBezTo>
                  <a:cubicBezTo>
                    <a:pt x="271" y="1583"/>
                    <a:pt x="162" y="1813"/>
                    <a:pt x="334" y="1888"/>
                  </a:cubicBezTo>
                  <a:cubicBezTo>
                    <a:pt x="421" y="1925"/>
                    <a:pt x="512" y="1942"/>
                    <a:pt x="602" y="1942"/>
                  </a:cubicBezTo>
                  <a:cubicBezTo>
                    <a:pt x="994" y="1942"/>
                    <a:pt x="1353" y="1615"/>
                    <a:pt x="1144" y="1177"/>
                  </a:cubicBezTo>
                  <a:cubicBezTo>
                    <a:pt x="1051" y="980"/>
                    <a:pt x="882" y="894"/>
                    <a:pt x="713" y="894"/>
                  </a:cubicBezTo>
                  <a:cubicBezTo>
                    <a:pt x="618" y="894"/>
                    <a:pt x="524" y="921"/>
                    <a:pt x="442" y="970"/>
                  </a:cubicBezTo>
                  <a:lnTo>
                    <a:pt x="442" y="970"/>
                  </a:lnTo>
                  <a:cubicBezTo>
                    <a:pt x="393" y="703"/>
                    <a:pt x="360" y="432"/>
                    <a:pt x="342"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4" name="Google Shape;18924;p31"/>
            <p:cNvSpPr/>
            <p:nvPr/>
          </p:nvSpPr>
          <p:spPr>
            <a:xfrm>
              <a:off x="690200" y="1695850"/>
              <a:ext cx="28525" cy="28625"/>
            </a:xfrm>
            <a:custGeom>
              <a:avLst/>
              <a:gdLst/>
              <a:ahLst/>
              <a:cxnLst/>
              <a:rect l="l" t="t" r="r" b="b"/>
              <a:pathLst>
                <a:path w="1141" h="1145" extrusionOk="0">
                  <a:moveTo>
                    <a:pt x="583" y="0"/>
                  </a:moveTo>
                  <a:cubicBezTo>
                    <a:pt x="567" y="0"/>
                    <a:pt x="551" y="3"/>
                    <a:pt x="533" y="8"/>
                  </a:cubicBezTo>
                  <a:lnTo>
                    <a:pt x="533" y="6"/>
                  </a:lnTo>
                  <a:cubicBezTo>
                    <a:pt x="207" y="104"/>
                    <a:pt x="1" y="478"/>
                    <a:pt x="138" y="800"/>
                  </a:cubicBezTo>
                  <a:cubicBezTo>
                    <a:pt x="232" y="1022"/>
                    <a:pt x="457" y="1145"/>
                    <a:pt x="684" y="1145"/>
                  </a:cubicBezTo>
                  <a:cubicBezTo>
                    <a:pt x="787" y="1145"/>
                    <a:pt x="891" y="1119"/>
                    <a:pt x="983" y="1066"/>
                  </a:cubicBezTo>
                  <a:cubicBezTo>
                    <a:pt x="1141" y="976"/>
                    <a:pt x="1044" y="755"/>
                    <a:pt x="897" y="755"/>
                  </a:cubicBezTo>
                  <a:cubicBezTo>
                    <a:pt x="870" y="755"/>
                    <a:pt x="842" y="762"/>
                    <a:pt x="814" y="778"/>
                  </a:cubicBezTo>
                  <a:cubicBezTo>
                    <a:pt x="774" y="801"/>
                    <a:pt x="727" y="813"/>
                    <a:pt x="680" y="813"/>
                  </a:cubicBezTo>
                  <a:cubicBezTo>
                    <a:pt x="583" y="813"/>
                    <a:pt x="486" y="765"/>
                    <a:pt x="446" y="671"/>
                  </a:cubicBezTo>
                  <a:cubicBezTo>
                    <a:pt x="387" y="533"/>
                    <a:pt x="486" y="371"/>
                    <a:pt x="622" y="331"/>
                  </a:cubicBezTo>
                  <a:cubicBezTo>
                    <a:pt x="810" y="275"/>
                    <a:pt x="752" y="0"/>
                    <a:pt x="5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5" name="Google Shape;18925;p31"/>
            <p:cNvSpPr/>
            <p:nvPr/>
          </p:nvSpPr>
          <p:spPr>
            <a:xfrm>
              <a:off x="790350" y="1803800"/>
              <a:ext cx="33850" cy="29425"/>
            </a:xfrm>
            <a:custGeom>
              <a:avLst/>
              <a:gdLst/>
              <a:ahLst/>
              <a:cxnLst/>
              <a:rect l="l" t="t" r="r" b="b"/>
              <a:pathLst>
                <a:path w="1354" h="1177" extrusionOk="0">
                  <a:moveTo>
                    <a:pt x="630" y="443"/>
                  </a:moveTo>
                  <a:cubicBezTo>
                    <a:pt x="672" y="443"/>
                    <a:pt x="713" y="456"/>
                    <a:pt x="743" y="484"/>
                  </a:cubicBezTo>
                  <a:cubicBezTo>
                    <a:pt x="778" y="517"/>
                    <a:pt x="817" y="531"/>
                    <a:pt x="855" y="531"/>
                  </a:cubicBezTo>
                  <a:cubicBezTo>
                    <a:pt x="880" y="531"/>
                    <a:pt x="904" y="525"/>
                    <a:pt x="926" y="515"/>
                  </a:cubicBezTo>
                  <a:lnTo>
                    <a:pt x="926" y="515"/>
                  </a:lnTo>
                  <a:cubicBezTo>
                    <a:pt x="935" y="543"/>
                    <a:pt x="939" y="574"/>
                    <a:pt x="937" y="608"/>
                  </a:cubicBezTo>
                  <a:cubicBezTo>
                    <a:pt x="927" y="734"/>
                    <a:pt x="802" y="845"/>
                    <a:pt x="676" y="845"/>
                  </a:cubicBezTo>
                  <a:cubicBezTo>
                    <a:pt x="661" y="845"/>
                    <a:pt x="647" y="844"/>
                    <a:pt x="633" y="841"/>
                  </a:cubicBezTo>
                  <a:cubicBezTo>
                    <a:pt x="519" y="817"/>
                    <a:pt x="405" y="667"/>
                    <a:pt x="452" y="550"/>
                  </a:cubicBezTo>
                  <a:cubicBezTo>
                    <a:pt x="481" y="482"/>
                    <a:pt x="557" y="443"/>
                    <a:pt x="630" y="443"/>
                  </a:cubicBezTo>
                  <a:close/>
                  <a:moveTo>
                    <a:pt x="734" y="0"/>
                  </a:moveTo>
                  <a:cubicBezTo>
                    <a:pt x="654" y="0"/>
                    <a:pt x="595" y="52"/>
                    <a:pt x="568" y="115"/>
                  </a:cubicBezTo>
                  <a:lnTo>
                    <a:pt x="568" y="115"/>
                  </a:lnTo>
                  <a:cubicBezTo>
                    <a:pt x="423" y="131"/>
                    <a:pt x="283" y="205"/>
                    <a:pt x="194" y="333"/>
                  </a:cubicBezTo>
                  <a:cubicBezTo>
                    <a:pt x="0" y="615"/>
                    <a:pt x="165" y="1004"/>
                    <a:pt x="463" y="1134"/>
                  </a:cubicBezTo>
                  <a:cubicBezTo>
                    <a:pt x="530" y="1163"/>
                    <a:pt x="602" y="1177"/>
                    <a:pt x="672" y="1177"/>
                  </a:cubicBezTo>
                  <a:cubicBezTo>
                    <a:pt x="923" y="1177"/>
                    <a:pt x="1168" y="1007"/>
                    <a:pt x="1245" y="762"/>
                  </a:cubicBezTo>
                  <a:cubicBezTo>
                    <a:pt x="1353" y="425"/>
                    <a:pt x="1108" y="54"/>
                    <a:pt x="762" y="2"/>
                  </a:cubicBezTo>
                  <a:cubicBezTo>
                    <a:pt x="752" y="1"/>
                    <a:pt x="743" y="0"/>
                    <a:pt x="7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6" name="Google Shape;18926;p31"/>
            <p:cNvSpPr/>
            <p:nvPr/>
          </p:nvSpPr>
          <p:spPr>
            <a:xfrm>
              <a:off x="810700" y="1777050"/>
              <a:ext cx="14725" cy="55250"/>
            </a:xfrm>
            <a:custGeom>
              <a:avLst/>
              <a:gdLst/>
              <a:ahLst/>
              <a:cxnLst/>
              <a:rect l="l" t="t" r="r" b="b"/>
              <a:pathLst>
                <a:path w="589" h="2210" extrusionOk="0">
                  <a:moveTo>
                    <a:pt x="204" y="1"/>
                  </a:moveTo>
                  <a:cubicBezTo>
                    <a:pt x="107" y="1"/>
                    <a:pt x="0" y="84"/>
                    <a:pt x="24" y="210"/>
                  </a:cubicBezTo>
                  <a:cubicBezTo>
                    <a:pt x="138" y="817"/>
                    <a:pt x="213" y="1431"/>
                    <a:pt x="248" y="2048"/>
                  </a:cubicBezTo>
                  <a:cubicBezTo>
                    <a:pt x="254" y="2155"/>
                    <a:pt x="341" y="2209"/>
                    <a:pt x="425" y="2209"/>
                  </a:cubicBezTo>
                  <a:cubicBezTo>
                    <a:pt x="508" y="2209"/>
                    <a:pt x="588" y="2156"/>
                    <a:pt x="582" y="2048"/>
                  </a:cubicBezTo>
                  <a:cubicBezTo>
                    <a:pt x="546" y="1402"/>
                    <a:pt x="466" y="758"/>
                    <a:pt x="346" y="122"/>
                  </a:cubicBezTo>
                  <a:cubicBezTo>
                    <a:pt x="330" y="37"/>
                    <a:pt x="269"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7" name="Google Shape;18927;p31"/>
            <p:cNvSpPr/>
            <p:nvPr/>
          </p:nvSpPr>
          <p:spPr>
            <a:xfrm>
              <a:off x="1001050" y="1941125"/>
              <a:ext cx="32850" cy="37475"/>
            </a:xfrm>
            <a:custGeom>
              <a:avLst/>
              <a:gdLst/>
              <a:ahLst/>
              <a:cxnLst/>
              <a:rect l="l" t="t" r="r" b="b"/>
              <a:pathLst>
                <a:path w="1314" h="1499" extrusionOk="0">
                  <a:moveTo>
                    <a:pt x="626" y="336"/>
                  </a:moveTo>
                  <a:cubicBezTo>
                    <a:pt x="663" y="336"/>
                    <a:pt x="702" y="346"/>
                    <a:pt x="740" y="368"/>
                  </a:cubicBezTo>
                  <a:cubicBezTo>
                    <a:pt x="795" y="402"/>
                    <a:pt x="845" y="458"/>
                    <a:pt x="836" y="527"/>
                  </a:cubicBezTo>
                  <a:cubicBezTo>
                    <a:pt x="825" y="598"/>
                    <a:pt x="777" y="631"/>
                    <a:pt x="730" y="631"/>
                  </a:cubicBezTo>
                  <a:cubicBezTo>
                    <a:pt x="674" y="631"/>
                    <a:pt x="619" y="584"/>
                    <a:pt x="627" y="498"/>
                  </a:cubicBezTo>
                  <a:cubicBezTo>
                    <a:pt x="635" y="422"/>
                    <a:pt x="598" y="374"/>
                    <a:pt x="546" y="352"/>
                  </a:cubicBezTo>
                  <a:lnTo>
                    <a:pt x="546" y="352"/>
                  </a:lnTo>
                  <a:cubicBezTo>
                    <a:pt x="571" y="341"/>
                    <a:pt x="598" y="336"/>
                    <a:pt x="626" y="336"/>
                  </a:cubicBezTo>
                  <a:close/>
                  <a:moveTo>
                    <a:pt x="622" y="1"/>
                  </a:moveTo>
                  <a:cubicBezTo>
                    <a:pt x="314" y="1"/>
                    <a:pt x="70" y="273"/>
                    <a:pt x="41" y="586"/>
                  </a:cubicBezTo>
                  <a:cubicBezTo>
                    <a:pt x="0" y="1027"/>
                    <a:pt x="342" y="1338"/>
                    <a:pt x="720" y="1486"/>
                  </a:cubicBezTo>
                  <a:cubicBezTo>
                    <a:pt x="742" y="1495"/>
                    <a:pt x="762" y="1499"/>
                    <a:pt x="781" y="1499"/>
                  </a:cubicBezTo>
                  <a:cubicBezTo>
                    <a:pt x="936" y="1499"/>
                    <a:pt x="986" y="1234"/>
                    <a:pt x="809" y="1164"/>
                  </a:cubicBezTo>
                  <a:cubicBezTo>
                    <a:pt x="660" y="1106"/>
                    <a:pt x="497" y="987"/>
                    <a:pt x="417" y="840"/>
                  </a:cubicBezTo>
                  <a:lnTo>
                    <a:pt x="417" y="840"/>
                  </a:lnTo>
                  <a:cubicBezTo>
                    <a:pt x="499" y="919"/>
                    <a:pt x="612" y="965"/>
                    <a:pt x="727" y="965"/>
                  </a:cubicBezTo>
                  <a:cubicBezTo>
                    <a:pt x="834" y="965"/>
                    <a:pt x="943" y="925"/>
                    <a:pt x="1031" y="837"/>
                  </a:cubicBezTo>
                  <a:cubicBezTo>
                    <a:pt x="1314" y="554"/>
                    <a:pt x="1126" y="121"/>
                    <a:pt x="772" y="22"/>
                  </a:cubicBezTo>
                  <a:cubicBezTo>
                    <a:pt x="721" y="8"/>
                    <a:pt x="671" y="1"/>
                    <a:pt x="6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8" name="Google Shape;18928;p31"/>
            <p:cNvSpPr/>
            <p:nvPr/>
          </p:nvSpPr>
          <p:spPr>
            <a:xfrm>
              <a:off x="1064925" y="1755650"/>
              <a:ext cx="17900" cy="43500"/>
            </a:xfrm>
            <a:custGeom>
              <a:avLst/>
              <a:gdLst/>
              <a:ahLst/>
              <a:cxnLst/>
              <a:rect l="l" t="t" r="r" b="b"/>
              <a:pathLst>
                <a:path w="716" h="1740" extrusionOk="0">
                  <a:moveTo>
                    <a:pt x="446" y="1"/>
                  </a:moveTo>
                  <a:cubicBezTo>
                    <a:pt x="253" y="1"/>
                    <a:pt x="142" y="151"/>
                    <a:pt x="93" y="348"/>
                  </a:cubicBezTo>
                  <a:cubicBezTo>
                    <a:pt x="0" y="738"/>
                    <a:pt x="6" y="1178"/>
                    <a:pt x="19" y="1577"/>
                  </a:cubicBezTo>
                  <a:cubicBezTo>
                    <a:pt x="22" y="1685"/>
                    <a:pt x="108" y="1739"/>
                    <a:pt x="192" y="1739"/>
                  </a:cubicBezTo>
                  <a:cubicBezTo>
                    <a:pt x="276" y="1739"/>
                    <a:pt x="357" y="1685"/>
                    <a:pt x="354" y="1577"/>
                  </a:cubicBezTo>
                  <a:cubicBezTo>
                    <a:pt x="350" y="1468"/>
                    <a:pt x="389" y="329"/>
                    <a:pt x="424" y="329"/>
                  </a:cubicBezTo>
                  <a:cubicBezTo>
                    <a:pt x="424" y="329"/>
                    <a:pt x="424" y="330"/>
                    <a:pt x="424" y="330"/>
                  </a:cubicBezTo>
                  <a:cubicBezTo>
                    <a:pt x="435" y="331"/>
                    <a:pt x="446" y="332"/>
                    <a:pt x="456" y="332"/>
                  </a:cubicBezTo>
                  <a:cubicBezTo>
                    <a:pt x="644" y="332"/>
                    <a:pt x="715" y="41"/>
                    <a:pt x="513" y="6"/>
                  </a:cubicBezTo>
                  <a:cubicBezTo>
                    <a:pt x="490" y="2"/>
                    <a:pt x="467" y="1"/>
                    <a:pt x="4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9" name="Google Shape;18929;p31"/>
            <p:cNvSpPr/>
            <p:nvPr/>
          </p:nvSpPr>
          <p:spPr>
            <a:xfrm>
              <a:off x="1062950" y="1773025"/>
              <a:ext cx="17250" cy="8600"/>
            </a:xfrm>
            <a:custGeom>
              <a:avLst/>
              <a:gdLst/>
              <a:ahLst/>
              <a:cxnLst/>
              <a:rect l="l" t="t" r="r" b="b"/>
              <a:pathLst>
                <a:path w="690" h="344" extrusionOk="0">
                  <a:moveTo>
                    <a:pt x="209" y="1"/>
                  </a:moveTo>
                  <a:cubicBezTo>
                    <a:pt x="0" y="1"/>
                    <a:pt x="2" y="329"/>
                    <a:pt x="215" y="336"/>
                  </a:cubicBezTo>
                  <a:lnTo>
                    <a:pt x="474" y="344"/>
                  </a:lnTo>
                  <a:cubicBezTo>
                    <a:pt x="476" y="344"/>
                    <a:pt x="478" y="344"/>
                    <a:pt x="480" y="344"/>
                  </a:cubicBezTo>
                  <a:cubicBezTo>
                    <a:pt x="690" y="344"/>
                    <a:pt x="688" y="14"/>
                    <a:pt x="474" y="8"/>
                  </a:cubicBezTo>
                  <a:lnTo>
                    <a:pt x="215" y="1"/>
                  </a:lnTo>
                  <a:cubicBezTo>
                    <a:pt x="213" y="1"/>
                    <a:pt x="211" y="1"/>
                    <a:pt x="2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0" name="Google Shape;18930;p31"/>
            <p:cNvSpPr/>
            <p:nvPr/>
          </p:nvSpPr>
          <p:spPr>
            <a:xfrm>
              <a:off x="1160250" y="1975125"/>
              <a:ext cx="34875" cy="39900"/>
            </a:xfrm>
            <a:custGeom>
              <a:avLst/>
              <a:gdLst/>
              <a:ahLst/>
              <a:cxnLst/>
              <a:rect l="l" t="t" r="r" b="b"/>
              <a:pathLst>
                <a:path w="1395" h="1596" extrusionOk="0">
                  <a:moveTo>
                    <a:pt x="693" y="329"/>
                  </a:moveTo>
                  <a:cubicBezTo>
                    <a:pt x="735" y="329"/>
                    <a:pt x="779" y="343"/>
                    <a:pt x="815" y="377"/>
                  </a:cubicBezTo>
                  <a:cubicBezTo>
                    <a:pt x="817" y="378"/>
                    <a:pt x="819" y="379"/>
                    <a:pt x="820" y="381"/>
                  </a:cubicBezTo>
                  <a:lnTo>
                    <a:pt x="820" y="381"/>
                  </a:lnTo>
                  <a:cubicBezTo>
                    <a:pt x="827" y="396"/>
                    <a:pt x="833" y="412"/>
                    <a:pt x="839" y="428"/>
                  </a:cubicBezTo>
                  <a:lnTo>
                    <a:pt x="839" y="428"/>
                  </a:lnTo>
                  <a:cubicBezTo>
                    <a:pt x="867" y="540"/>
                    <a:pt x="780" y="649"/>
                    <a:pt x="683" y="649"/>
                  </a:cubicBezTo>
                  <a:cubicBezTo>
                    <a:pt x="640" y="649"/>
                    <a:pt x="596" y="628"/>
                    <a:pt x="559" y="578"/>
                  </a:cubicBezTo>
                  <a:cubicBezTo>
                    <a:pt x="461" y="446"/>
                    <a:pt x="572" y="329"/>
                    <a:pt x="693" y="329"/>
                  </a:cubicBezTo>
                  <a:close/>
                  <a:moveTo>
                    <a:pt x="701" y="0"/>
                  </a:moveTo>
                  <a:cubicBezTo>
                    <a:pt x="333" y="0"/>
                    <a:pt x="0" y="401"/>
                    <a:pt x="291" y="784"/>
                  </a:cubicBezTo>
                  <a:cubicBezTo>
                    <a:pt x="400" y="926"/>
                    <a:pt x="534" y="986"/>
                    <a:pt x="664" y="986"/>
                  </a:cubicBezTo>
                  <a:cubicBezTo>
                    <a:pt x="772" y="986"/>
                    <a:pt x="878" y="945"/>
                    <a:pt x="965" y="876"/>
                  </a:cubicBezTo>
                  <a:lnTo>
                    <a:pt x="965" y="876"/>
                  </a:lnTo>
                  <a:cubicBezTo>
                    <a:pt x="983" y="1020"/>
                    <a:pt x="1007" y="1252"/>
                    <a:pt x="1000" y="1252"/>
                  </a:cubicBezTo>
                  <a:cubicBezTo>
                    <a:pt x="1000" y="1252"/>
                    <a:pt x="1000" y="1252"/>
                    <a:pt x="1000" y="1252"/>
                  </a:cubicBezTo>
                  <a:cubicBezTo>
                    <a:pt x="971" y="1233"/>
                    <a:pt x="942" y="1225"/>
                    <a:pt x="915" y="1225"/>
                  </a:cubicBezTo>
                  <a:cubicBezTo>
                    <a:pt x="773" y="1225"/>
                    <a:pt x="680" y="1445"/>
                    <a:pt x="831" y="1542"/>
                  </a:cubicBezTo>
                  <a:cubicBezTo>
                    <a:pt x="889" y="1579"/>
                    <a:pt x="948" y="1595"/>
                    <a:pt x="1005" y="1595"/>
                  </a:cubicBezTo>
                  <a:cubicBezTo>
                    <a:pt x="1174" y="1595"/>
                    <a:pt x="1318" y="1448"/>
                    <a:pt x="1346" y="1264"/>
                  </a:cubicBezTo>
                  <a:cubicBezTo>
                    <a:pt x="1394" y="958"/>
                    <a:pt x="1260" y="585"/>
                    <a:pt x="1145" y="299"/>
                  </a:cubicBezTo>
                  <a:lnTo>
                    <a:pt x="1145" y="299"/>
                  </a:lnTo>
                  <a:cubicBezTo>
                    <a:pt x="1137" y="273"/>
                    <a:pt x="1126" y="247"/>
                    <a:pt x="1113" y="221"/>
                  </a:cubicBezTo>
                  <a:cubicBezTo>
                    <a:pt x="1106" y="207"/>
                    <a:pt x="1097" y="195"/>
                    <a:pt x="1087" y="184"/>
                  </a:cubicBezTo>
                  <a:lnTo>
                    <a:pt x="1087" y="184"/>
                  </a:lnTo>
                  <a:cubicBezTo>
                    <a:pt x="1079" y="169"/>
                    <a:pt x="1067" y="154"/>
                    <a:pt x="1052" y="140"/>
                  </a:cubicBezTo>
                  <a:lnTo>
                    <a:pt x="1050" y="140"/>
                  </a:lnTo>
                  <a:cubicBezTo>
                    <a:pt x="943" y="42"/>
                    <a:pt x="820" y="0"/>
                    <a:pt x="7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1" name="Google Shape;18931;p31"/>
            <p:cNvSpPr/>
            <p:nvPr/>
          </p:nvSpPr>
          <p:spPr>
            <a:xfrm>
              <a:off x="1253800" y="1783675"/>
              <a:ext cx="35500" cy="41000"/>
            </a:xfrm>
            <a:custGeom>
              <a:avLst/>
              <a:gdLst/>
              <a:ahLst/>
              <a:cxnLst/>
              <a:rect l="l" t="t" r="r" b="b"/>
              <a:pathLst>
                <a:path w="1420" h="1640" extrusionOk="0">
                  <a:moveTo>
                    <a:pt x="204" y="1"/>
                  </a:moveTo>
                  <a:cubicBezTo>
                    <a:pt x="105" y="1"/>
                    <a:pt x="0" y="83"/>
                    <a:pt x="30" y="209"/>
                  </a:cubicBezTo>
                  <a:cubicBezTo>
                    <a:pt x="124" y="616"/>
                    <a:pt x="219" y="1024"/>
                    <a:pt x="313" y="1430"/>
                  </a:cubicBezTo>
                  <a:cubicBezTo>
                    <a:pt x="332" y="1510"/>
                    <a:pt x="403" y="1550"/>
                    <a:pt x="474" y="1550"/>
                  </a:cubicBezTo>
                  <a:cubicBezTo>
                    <a:pt x="545" y="1550"/>
                    <a:pt x="617" y="1509"/>
                    <a:pt x="637" y="1430"/>
                  </a:cubicBezTo>
                  <a:cubicBezTo>
                    <a:pt x="672" y="1282"/>
                    <a:pt x="716" y="1029"/>
                    <a:pt x="890" y="1029"/>
                  </a:cubicBezTo>
                  <a:cubicBezTo>
                    <a:pt x="902" y="1029"/>
                    <a:pt x="916" y="1030"/>
                    <a:pt x="930" y="1033"/>
                  </a:cubicBezTo>
                  <a:cubicBezTo>
                    <a:pt x="1050" y="1056"/>
                    <a:pt x="1046" y="1083"/>
                    <a:pt x="1050" y="1207"/>
                  </a:cubicBezTo>
                  <a:cubicBezTo>
                    <a:pt x="1050" y="1282"/>
                    <a:pt x="1043" y="1356"/>
                    <a:pt x="1024" y="1430"/>
                  </a:cubicBezTo>
                  <a:cubicBezTo>
                    <a:pt x="999" y="1556"/>
                    <a:pt x="1106" y="1639"/>
                    <a:pt x="1204" y="1639"/>
                  </a:cubicBezTo>
                  <a:cubicBezTo>
                    <a:pt x="1269" y="1639"/>
                    <a:pt x="1331" y="1603"/>
                    <a:pt x="1348" y="1518"/>
                  </a:cubicBezTo>
                  <a:cubicBezTo>
                    <a:pt x="1409" y="1213"/>
                    <a:pt x="1419" y="774"/>
                    <a:pt x="1046" y="671"/>
                  </a:cubicBezTo>
                  <a:cubicBezTo>
                    <a:pt x="998" y="658"/>
                    <a:pt x="953" y="652"/>
                    <a:pt x="910" y="652"/>
                  </a:cubicBezTo>
                  <a:cubicBezTo>
                    <a:pt x="747" y="652"/>
                    <a:pt x="621" y="741"/>
                    <a:pt x="525" y="865"/>
                  </a:cubicBezTo>
                  <a:lnTo>
                    <a:pt x="525" y="865"/>
                  </a:lnTo>
                  <a:cubicBezTo>
                    <a:pt x="467" y="617"/>
                    <a:pt x="409" y="369"/>
                    <a:pt x="352" y="121"/>
                  </a:cubicBezTo>
                  <a:cubicBezTo>
                    <a:pt x="332" y="37"/>
                    <a:pt x="269"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2" name="Google Shape;18932;p31"/>
            <p:cNvSpPr/>
            <p:nvPr/>
          </p:nvSpPr>
          <p:spPr>
            <a:xfrm>
              <a:off x="373025" y="2279100"/>
              <a:ext cx="54450" cy="116525"/>
            </a:xfrm>
            <a:custGeom>
              <a:avLst/>
              <a:gdLst/>
              <a:ahLst/>
              <a:cxnLst/>
              <a:rect l="l" t="t" r="r" b="b"/>
              <a:pathLst>
                <a:path w="2178" h="4661" extrusionOk="0">
                  <a:moveTo>
                    <a:pt x="1946" y="1"/>
                  </a:moveTo>
                  <a:cubicBezTo>
                    <a:pt x="1918" y="1"/>
                    <a:pt x="1889" y="9"/>
                    <a:pt x="1859" y="29"/>
                  </a:cubicBezTo>
                  <a:cubicBezTo>
                    <a:pt x="239" y="1093"/>
                    <a:pt x="1" y="3220"/>
                    <a:pt x="1357" y="4609"/>
                  </a:cubicBezTo>
                  <a:cubicBezTo>
                    <a:pt x="1392" y="4645"/>
                    <a:pt x="1431" y="4660"/>
                    <a:pt x="1469" y="4660"/>
                  </a:cubicBezTo>
                  <a:cubicBezTo>
                    <a:pt x="1596" y="4660"/>
                    <a:pt x="1710" y="4492"/>
                    <a:pt x="1593" y="4373"/>
                  </a:cubicBezTo>
                  <a:cubicBezTo>
                    <a:pt x="391" y="3142"/>
                    <a:pt x="591" y="1263"/>
                    <a:pt x="2028" y="317"/>
                  </a:cubicBezTo>
                  <a:cubicBezTo>
                    <a:pt x="2177" y="219"/>
                    <a:pt x="2086" y="1"/>
                    <a:pt x="19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3" name="Google Shape;18933;p31"/>
            <p:cNvSpPr/>
            <p:nvPr/>
          </p:nvSpPr>
          <p:spPr>
            <a:xfrm>
              <a:off x="438275" y="2311450"/>
              <a:ext cx="65050" cy="64750"/>
            </a:xfrm>
            <a:custGeom>
              <a:avLst/>
              <a:gdLst/>
              <a:ahLst/>
              <a:cxnLst/>
              <a:rect l="l" t="t" r="r" b="b"/>
              <a:pathLst>
                <a:path w="2602" h="2590" extrusionOk="0">
                  <a:moveTo>
                    <a:pt x="248" y="0"/>
                  </a:moveTo>
                  <a:cubicBezTo>
                    <a:pt x="117" y="0"/>
                    <a:pt x="1" y="169"/>
                    <a:pt x="123" y="283"/>
                  </a:cubicBezTo>
                  <a:cubicBezTo>
                    <a:pt x="879" y="991"/>
                    <a:pt x="1592" y="1743"/>
                    <a:pt x="2260" y="2533"/>
                  </a:cubicBezTo>
                  <a:cubicBezTo>
                    <a:pt x="2293" y="2573"/>
                    <a:pt x="2332" y="2589"/>
                    <a:pt x="2370" y="2589"/>
                  </a:cubicBezTo>
                  <a:cubicBezTo>
                    <a:pt x="2491" y="2589"/>
                    <a:pt x="2602" y="2422"/>
                    <a:pt x="2496" y="2297"/>
                  </a:cubicBezTo>
                  <a:cubicBezTo>
                    <a:pt x="1828" y="1505"/>
                    <a:pt x="1116" y="754"/>
                    <a:pt x="359" y="47"/>
                  </a:cubicBezTo>
                  <a:cubicBezTo>
                    <a:pt x="325" y="14"/>
                    <a:pt x="286"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4" name="Google Shape;18934;p31"/>
            <p:cNvSpPr/>
            <p:nvPr/>
          </p:nvSpPr>
          <p:spPr>
            <a:xfrm>
              <a:off x="446600" y="2313225"/>
              <a:ext cx="55850" cy="67775"/>
            </a:xfrm>
            <a:custGeom>
              <a:avLst/>
              <a:gdLst/>
              <a:ahLst/>
              <a:cxnLst/>
              <a:rect l="l" t="t" r="r" b="b"/>
              <a:pathLst>
                <a:path w="2234" h="2711" extrusionOk="0">
                  <a:moveTo>
                    <a:pt x="1995" y="0"/>
                  </a:moveTo>
                  <a:cubicBezTo>
                    <a:pt x="1958" y="0"/>
                    <a:pt x="1919" y="15"/>
                    <a:pt x="1884" y="52"/>
                  </a:cubicBezTo>
                  <a:lnTo>
                    <a:pt x="1883" y="52"/>
                  </a:lnTo>
                  <a:cubicBezTo>
                    <a:pt x="1195" y="786"/>
                    <a:pt x="589" y="1594"/>
                    <a:pt x="77" y="2460"/>
                  </a:cubicBezTo>
                  <a:cubicBezTo>
                    <a:pt x="1" y="2589"/>
                    <a:pt x="117" y="2710"/>
                    <a:pt x="231" y="2710"/>
                  </a:cubicBezTo>
                  <a:cubicBezTo>
                    <a:pt x="282" y="2710"/>
                    <a:pt x="333" y="2687"/>
                    <a:pt x="367" y="2630"/>
                  </a:cubicBezTo>
                  <a:cubicBezTo>
                    <a:pt x="862" y="1786"/>
                    <a:pt x="1451" y="1002"/>
                    <a:pt x="2121" y="288"/>
                  </a:cubicBezTo>
                  <a:cubicBezTo>
                    <a:pt x="2233" y="168"/>
                    <a:pt x="2121" y="0"/>
                    <a:pt x="19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5" name="Google Shape;18935;p31"/>
            <p:cNvSpPr/>
            <p:nvPr/>
          </p:nvSpPr>
          <p:spPr>
            <a:xfrm>
              <a:off x="503475" y="2286825"/>
              <a:ext cx="42800" cy="121950"/>
            </a:xfrm>
            <a:custGeom>
              <a:avLst/>
              <a:gdLst/>
              <a:ahLst/>
              <a:cxnLst/>
              <a:rect l="l" t="t" r="r" b="b"/>
              <a:pathLst>
                <a:path w="1712" h="4878" extrusionOk="0">
                  <a:moveTo>
                    <a:pt x="802" y="0"/>
                  </a:moveTo>
                  <a:cubicBezTo>
                    <a:pt x="691" y="0"/>
                    <a:pt x="575" y="122"/>
                    <a:pt x="640" y="255"/>
                  </a:cubicBezTo>
                  <a:cubicBezTo>
                    <a:pt x="1353" y="1691"/>
                    <a:pt x="1147" y="3365"/>
                    <a:pt x="107" y="4586"/>
                  </a:cubicBezTo>
                  <a:cubicBezTo>
                    <a:pt x="1" y="4710"/>
                    <a:pt x="112" y="4878"/>
                    <a:pt x="233" y="4878"/>
                  </a:cubicBezTo>
                  <a:cubicBezTo>
                    <a:pt x="271" y="4878"/>
                    <a:pt x="310" y="4861"/>
                    <a:pt x="343" y="4822"/>
                  </a:cubicBezTo>
                  <a:cubicBezTo>
                    <a:pt x="1484" y="3484"/>
                    <a:pt x="1711" y="1663"/>
                    <a:pt x="930" y="86"/>
                  </a:cubicBezTo>
                  <a:cubicBezTo>
                    <a:pt x="900" y="25"/>
                    <a:pt x="852" y="0"/>
                    <a:pt x="8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6" name="Google Shape;18936;p31"/>
            <p:cNvSpPr/>
            <p:nvPr/>
          </p:nvSpPr>
          <p:spPr>
            <a:xfrm>
              <a:off x="558525" y="2282875"/>
              <a:ext cx="32350" cy="50125"/>
            </a:xfrm>
            <a:custGeom>
              <a:avLst/>
              <a:gdLst/>
              <a:ahLst/>
              <a:cxnLst/>
              <a:rect l="l" t="t" r="r" b="b"/>
              <a:pathLst>
                <a:path w="1294" h="2005" extrusionOk="0">
                  <a:moveTo>
                    <a:pt x="265" y="0"/>
                  </a:moveTo>
                  <a:cubicBezTo>
                    <a:pt x="248" y="0"/>
                    <a:pt x="231" y="1"/>
                    <a:pt x="214" y="3"/>
                  </a:cubicBezTo>
                  <a:cubicBezTo>
                    <a:pt x="9" y="23"/>
                    <a:pt x="1" y="338"/>
                    <a:pt x="195" y="338"/>
                  </a:cubicBezTo>
                  <a:cubicBezTo>
                    <a:pt x="201" y="338"/>
                    <a:pt x="207" y="338"/>
                    <a:pt x="214" y="337"/>
                  </a:cubicBezTo>
                  <a:cubicBezTo>
                    <a:pt x="226" y="336"/>
                    <a:pt x="237" y="335"/>
                    <a:pt x="248" y="335"/>
                  </a:cubicBezTo>
                  <a:cubicBezTo>
                    <a:pt x="613" y="335"/>
                    <a:pt x="296" y="1009"/>
                    <a:pt x="231" y="1145"/>
                  </a:cubicBezTo>
                  <a:cubicBezTo>
                    <a:pt x="113" y="1388"/>
                    <a:pt x="40" y="1614"/>
                    <a:pt x="116" y="1881"/>
                  </a:cubicBezTo>
                  <a:cubicBezTo>
                    <a:pt x="135" y="1939"/>
                    <a:pt x="198" y="2005"/>
                    <a:pt x="265" y="2005"/>
                  </a:cubicBezTo>
                  <a:cubicBezTo>
                    <a:pt x="270" y="2005"/>
                    <a:pt x="274" y="2005"/>
                    <a:pt x="278" y="2004"/>
                  </a:cubicBezTo>
                  <a:lnTo>
                    <a:pt x="1080" y="1897"/>
                  </a:lnTo>
                  <a:cubicBezTo>
                    <a:pt x="1283" y="1869"/>
                    <a:pt x="1293" y="1560"/>
                    <a:pt x="1105" y="1560"/>
                  </a:cubicBezTo>
                  <a:cubicBezTo>
                    <a:pt x="1097" y="1560"/>
                    <a:pt x="1089" y="1561"/>
                    <a:pt x="1080" y="1562"/>
                  </a:cubicBezTo>
                  <a:lnTo>
                    <a:pt x="420" y="1650"/>
                  </a:lnTo>
                  <a:lnTo>
                    <a:pt x="420" y="1650"/>
                  </a:lnTo>
                  <a:cubicBezTo>
                    <a:pt x="418" y="1273"/>
                    <a:pt x="802" y="929"/>
                    <a:pt x="746" y="517"/>
                  </a:cubicBezTo>
                  <a:cubicBezTo>
                    <a:pt x="710" y="250"/>
                    <a:pt x="546" y="0"/>
                    <a:pt x="2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7" name="Google Shape;18937;p31"/>
            <p:cNvSpPr/>
            <p:nvPr/>
          </p:nvSpPr>
          <p:spPr>
            <a:xfrm>
              <a:off x="584075" y="2343700"/>
              <a:ext cx="57400" cy="13725"/>
            </a:xfrm>
            <a:custGeom>
              <a:avLst/>
              <a:gdLst/>
              <a:ahLst/>
              <a:cxnLst/>
              <a:rect l="l" t="t" r="r" b="b"/>
              <a:pathLst>
                <a:path w="2296" h="549" extrusionOk="0">
                  <a:moveTo>
                    <a:pt x="1345" y="1"/>
                  </a:moveTo>
                  <a:cubicBezTo>
                    <a:pt x="948" y="1"/>
                    <a:pt x="556" y="84"/>
                    <a:pt x="174" y="245"/>
                  </a:cubicBezTo>
                  <a:cubicBezTo>
                    <a:pt x="1" y="319"/>
                    <a:pt x="110" y="549"/>
                    <a:pt x="271" y="549"/>
                  </a:cubicBezTo>
                  <a:cubicBezTo>
                    <a:pt x="294" y="549"/>
                    <a:pt x="318" y="544"/>
                    <a:pt x="342" y="534"/>
                  </a:cubicBezTo>
                  <a:cubicBezTo>
                    <a:pt x="662" y="398"/>
                    <a:pt x="993" y="332"/>
                    <a:pt x="1327" y="332"/>
                  </a:cubicBezTo>
                  <a:cubicBezTo>
                    <a:pt x="1556" y="332"/>
                    <a:pt x="1787" y="363"/>
                    <a:pt x="2016" y="424"/>
                  </a:cubicBezTo>
                  <a:cubicBezTo>
                    <a:pt x="2032" y="428"/>
                    <a:pt x="2047" y="430"/>
                    <a:pt x="2062" y="430"/>
                  </a:cubicBezTo>
                  <a:cubicBezTo>
                    <a:pt x="2235" y="430"/>
                    <a:pt x="2295" y="153"/>
                    <a:pt x="2104" y="102"/>
                  </a:cubicBezTo>
                  <a:cubicBezTo>
                    <a:pt x="1850" y="34"/>
                    <a:pt x="1596" y="1"/>
                    <a:pt x="1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8" name="Google Shape;18938;p31"/>
            <p:cNvSpPr/>
            <p:nvPr/>
          </p:nvSpPr>
          <p:spPr>
            <a:xfrm>
              <a:off x="582950" y="2377900"/>
              <a:ext cx="67075" cy="11650"/>
            </a:xfrm>
            <a:custGeom>
              <a:avLst/>
              <a:gdLst/>
              <a:ahLst/>
              <a:cxnLst/>
              <a:rect l="l" t="t" r="r" b="b"/>
              <a:pathLst>
                <a:path w="2683" h="466" extrusionOk="0">
                  <a:moveTo>
                    <a:pt x="249" y="0"/>
                  </a:moveTo>
                  <a:cubicBezTo>
                    <a:pt x="67" y="0"/>
                    <a:pt x="1" y="287"/>
                    <a:pt x="198" y="328"/>
                  </a:cubicBezTo>
                  <a:cubicBezTo>
                    <a:pt x="637" y="420"/>
                    <a:pt x="1084" y="466"/>
                    <a:pt x="1532" y="466"/>
                  </a:cubicBezTo>
                  <a:cubicBezTo>
                    <a:pt x="1849" y="466"/>
                    <a:pt x="2166" y="443"/>
                    <a:pt x="2480" y="397"/>
                  </a:cubicBezTo>
                  <a:cubicBezTo>
                    <a:pt x="2683" y="368"/>
                    <a:pt x="2610" y="71"/>
                    <a:pt x="2419" y="71"/>
                  </a:cubicBezTo>
                  <a:cubicBezTo>
                    <a:pt x="2410" y="71"/>
                    <a:pt x="2401" y="72"/>
                    <a:pt x="2392" y="73"/>
                  </a:cubicBezTo>
                  <a:cubicBezTo>
                    <a:pt x="2106" y="114"/>
                    <a:pt x="1819" y="135"/>
                    <a:pt x="1532" y="135"/>
                  </a:cubicBezTo>
                  <a:cubicBezTo>
                    <a:pt x="1115" y="135"/>
                    <a:pt x="698" y="91"/>
                    <a:pt x="288" y="5"/>
                  </a:cubicBezTo>
                  <a:cubicBezTo>
                    <a:pt x="275" y="2"/>
                    <a:pt x="262"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9" name="Google Shape;18939;p31"/>
            <p:cNvSpPr/>
            <p:nvPr/>
          </p:nvSpPr>
          <p:spPr>
            <a:xfrm>
              <a:off x="658525" y="2323850"/>
              <a:ext cx="66250" cy="64125"/>
            </a:xfrm>
            <a:custGeom>
              <a:avLst/>
              <a:gdLst/>
              <a:ahLst/>
              <a:cxnLst/>
              <a:rect l="l" t="t" r="r" b="b"/>
              <a:pathLst>
                <a:path w="2650" h="2565" extrusionOk="0">
                  <a:moveTo>
                    <a:pt x="1236" y="332"/>
                  </a:moveTo>
                  <a:cubicBezTo>
                    <a:pt x="1395" y="332"/>
                    <a:pt x="1556" y="395"/>
                    <a:pt x="1692" y="542"/>
                  </a:cubicBezTo>
                  <a:cubicBezTo>
                    <a:pt x="1726" y="579"/>
                    <a:pt x="1765" y="595"/>
                    <a:pt x="1803" y="595"/>
                  </a:cubicBezTo>
                  <a:cubicBezTo>
                    <a:pt x="1816" y="595"/>
                    <a:pt x="1829" y="593"/>
                    <a:pt x="1841" y="589"/>
                  </a:cubicBezTo>
                  <a:lnTo>
                    <a:pt x="1841" y="589"/>
                  </a:lnTo>
                  <a:cubicBezTo>
                    <a:pt x="1769" y="896"/>
                    <a:pt x="1697" y="1204"/>
                    <a:pt x="1625" y="1511"/>
                  </a:cubicBezTo>
                  <a:cubicBezTo>
                    <a:pt x="1596" y="1633"/>
                    <a:pt x="1573" y="1773"/>
                    <a:pt x="1529" y="1891"/>
                  </a:cubicBezTo>
                  <a:cubicBezTo>
                    <a:pt x="1444" y="2107"/>
                    <a:pt x="1272" y="2218"/>
                    <a:pt x="1089" y="2218"/>
                  </a:cubicBezTo>
                  <a:cubicBezTo>
                    <a:pt x="957" y="2218"/>
                    <a:pt x="820" y="2161"/>
                    <a:pt x="705" y="2046"/>
                  </a:cubicBezTo>
                  <a:cubicBezTo>
                    <a:pt x="420" y="1764"/>
                    <a:pt x="384" y="1245"/>
                    <a:pt x="517" y="884"/>
                  </a:cubicBezTo>
                  <a:cubicBezTo>
                    <a:pt x="633" y="563"/>
                    <a:pt x="932" y="332"/>
                    <a:pt x="1236" y="332"/>
                  </a:cubicBezTo>
                  <a:close/>
                  <a:moveTo>
                    <a:pt x="1218" y="0"/>
                  </a:moveTo>
                  <a:cubicBezTo>
                    <a:pt x="974" y="0"/>
                    <a:pt x="727" y="89"/>
                    <a:pt x="534" y="264"/>
                  </a:cubicBezTo>
                  <a:cubicBezTo>
                    <a:pt x="93" y="666"/>
                    <a:pt x="0" y="1389"/>
                    <a:pt x="233" y="1923"/>
                  </a:cubicBezTo>
                  <a:cubicBezTo>
                    <a:pt x="387" y="2275"/>
                    <a:pt x="745" y="2565"/>
                    <a:pt x="1122" y="2565"/>
                  </a:cubicBezTo>
                  <a:cubicBezTo>
                    <a:pt x="1254" y="2565"/>
                    <a:pt x="1389" y="2529"/>
                    <a:pt x="1518" y="2447"/>
                  </a:cubicBezTo>
                  <a:cubicBezTo>
                    <a:pt x="1763" y="2292"/>
                    <a:pt x="1844" y="2019"/>
                    <a:pt x="1911" y="1755"/>
                  </a:cubicBezTo>
                  <a:cubicBezTo>
                    <a:pt x="1964" y="1546"/>
                    <a:pt x="2014" y="1337"/>
                    <a:pt x="2062" y="1127"/>
                  </a:cubicBezTo>
                  <a:lnTo>
                    <a:pt x="2062" y="1127"/>
                  </a:lnTo>
                  <a:cubicBezTo>
                    <a:pt x="2142" y="1555"/>
                    <a:pt x="2223" y="1982"/>
                    <a:pt x="2303" y="2409"/>
                  </a:cubicBezTo>
                  <a:cubicBezTo>
                    <a:pt x="2319" y="2494"/>
                    <a:pt x="2380" y="2530"/>
                    <a:pt x="2445" y="2530"/>
                  </a:cubicBezTo>
                  <a:cubicBezTo>
                    <a:pt x="2542" y="2530"/>
                    <a:pt x="2649" y="2447"/>
                    <a:pt x="2625" y="2321"/>
                  </a:cubicBezTo>
                  <a:lnTo>
                    <a:pt x="2241" y="266"/>
                  </a:lnTo>
                  <a:cubicBezTo>
                    <a:pt x="2226" y="185"/>
                    <a:pt x="2156" y="146"/>
                    <a:pt x="2085" y="146"/>
                  </a:cubicBezTo>
                  <a:cubicBezTo>
                    <a:pt x="2011" y="146"/>
                    <a:pt x="1936" y="187"/>
                    <a:pt x="1918" y="266"/>
                  </a:cubicBezTo>
                  <a:cubicBezTo>
                    <a:pt x="1916" y="274"/>
                    <a:pt x="1914" y="282"/>
                    <a:pt x="1912" y="290"/>
                  </a:cubicBezTo>
                  <a:lnTo>
                    <a:pt x="1912" y="290"/>
                  </a:lnTo>
                  <a:cubicBezTo>
                    <a:pt x="1724" y="96"/>
                    <a:pt x="1472" y="0"/>
                    <a:pt x="12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0" name="Google Shape;18940;p31"/>
            <p:cNvSpPr/>
            <p:nvPr/>
          </p:nvSpPr>
          <p:spPr>
            <a:xfrm>
              <a:off x="729375" y="2303525"/>
              <a:ext cx="73525" cy="90600"/>
            </a:xfrm>
            <a:custGeom>
              <a:avLst/>
              <a:gdLst/>
              <a:ahLst/>
              <a:cxnLst/>
              <a:rect l="l" t="t" r="r" b="b"/>
              <a:pathLst>
                <a:path w="2941" h="3624" extrusionOk="0">
                  <a:moveTo>
                    <a:pt x="160" y="0"/>
                  </a:moveTo>
                  <a:cubicBezTo>
                    <a:pt x="77" y="0"/>
                    <a:pt x="0" y="53"/>
                    <a:pt x="14" y="159"/>
                  </a:cubicBezTo>
                  <a:lnTo>
                    <a:pt x="389" y="3038"/>
                  </a:lnTo>
                  <a:cubicBezTo>
                    <a:pt x="402" y="3142"/>
                    <a:pt x="491" y="3198"/>
                    <a:pt x="574" y="3198"/>
                  </a:cubicBezTo>
                  <a:cubicBezTo>
                    <a:pt x="654" y="3198"/>
                    <a:pt x="728" y="3146"/>
                    <a:pt x="723" y="3038"/>
                  </a:cubicBezTo>
                  <a:cubicBezTo>
                    <a:pt x="708" y="2624"/>
                    <a:pt x="948" y="2202"/>
                    <a:pt x="1329" y="2020"/>
                  </a:cubicBezTo>
                  <a:cubicBezTo>
                    <a:pt x="1432" y="1971"/>
                    <a:pt x="1549" y="1947"/>
                    <a:pt x="1665" y="1947"/>
                  </a:cubicBezTo>
                  <a:cubicBezTo>
                    <a:pt x="2031" y="1947"/>
                    <a:pt x="2395" y="2184"/>
                    <a:pt x="2343" y="2594"/>
                  </a:cubicBezTo>
                  <a:cubicBezTo>
                    <a:pt x="2285" y="3058"/>
                    <a:pt x="1864" y="3307"/>
                    <a:pt x="1446" y="3307"/>
                  </a:cubicBezTo>
                  <a:cubicBezTo>
                    <a:pt x="1266" y="3307"/>
                    <a:pt x="1087" y="3261"/>
                    <a:pt x="937" y="3166"/>
                  </a:cubicBezTo>
                  <a:cubicBezTo>
                    <a:pt x="908" y="3147"/>
                    <a:pt x="879" y="3139"/>
                    <a:pt x="851" y="3139"/>
                  </a:cubicBezTo>
                  <a:cubicBezTo>
                    <a:pt x="709" y="3139"/>
                    <a:pt x="614" y="3358"/>
                    <a:pt x="768" y="3456"/>
                  </a:cubicBezTo>
                  <a:cubicBezTo>
                    <a:pt x="950" y="3571"/>
                    <a:pt x="1170" y="3623"/>
                    <a:pt x="1394" y="3623"/>
                  </a:cubicBezTo>
                  <a:cubicBezTo>
                    <a:pt x="2139" y="3623"/>
                    <a:pt x="2940" y="3041"/>
                    <a:pt x="2642" y="2220"/>
                  </a:cubicBezTo>
                  <a:cubicBezTo>
                    <a:pt x="2477" y="1764"/>
                    <a:pt x="2162" y="1581"/>
                    <a:pt x="1820" y="1581"/>
                  </a:cubicBezTo>
                  <a:cubicBezTo>
                    <a:pt x="1385" y="1581"/>
                    <a:pt x="905" y="1877"/>
                    <a:pt x="626" y="2286"/>
                  </a:cubicBezTo>
                  <a:lnTo>
                    <a:pt x="626" y="2286"/>
                  </a:lnTo>
                  <a:lnTo>
                    <a:pt x="350" y="159"/>
                  </a:lnTo>
                  <a:cubicBezTo>
                    <a:pt x="336" y="54"/>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1" name="Google Shape;18941;p31"/>
            <p:cNvSpPr/>
            <p:nvPr/>
          </p:nvSpPr>
          <p:spPr>
            <a:xfrm>
              <a:off x="313550" y="2437725"/>
              <a:ext cx="71400" cy="87550"/>
            </a:xfrm>
            <a:custGeom>
              <a:avLst/>
              <a:gdLst/>
              <a:ahLst/>
              <a:cxnLst/>
              <a:rect l="l" t="t" r="r" b="b"/>
              <a:pathLst>
                <a:path w="2856" h="3502" extrusionOk="0">
                  <a:moveTo>
                    <a:pt x="1874" y="1285"/>
                  </a:moveTo>
                  <a:cubicBezTo>
                    <a:pt x="2012" y="1285"/>
                    <a:pt x="2152" y="1309"/>
                    <a:pt x="2283" y="1357"/>
                  </a:cubicBezTo>
                  <a:lnTo>
                    <a:pt x="2283" y="1357"/>
                  </a:lnTo>
                  <a:lnTo>
                    <a:pt x="2302" y="1518"/>
                  </a:lnTo>
                  <a:lnTo>
                    <a:pt x="2302" y="1518"/>
                  </a:lnTo>
                  <a:cubicBezTo>
                    <a:pt x="2299" y="1541"/>
                    <a:pt x="2297" y="1565"/>
                    <a:pt x="2294" y="1588"/>
                  </a:cubicBezTo>
                  <a:cubicBezTo>
                    <a:pt x="2259" y="1895"/>
                    <a:pt x="2139" y="2735"/>
                    <a:pt x="1846" y="2903"/>
                  </a:cubicBezTo>
                  <a:lnTo>
                    <a:pt x="1042" y="2862"/>
                  </a:lnTo>
                  <a:cubicBezTo>
                    <a:pt x="961" y="2746"/>
                    <a:pt x="911" y="2613"/>
                    <a:pt x="897" y="2473"/>
                  </a:cubicBezTo>
                  <a:cubicBezTo>
                    <a:pt x="854" y="2246"/>
                    <a:pt x="871" y="2003"/>
                    <a:pt x="980" y="1794"/>
                  </a:cubicBezTo>
                  <a:cubicBezTo>
                    <a:pt x="1161" y="1450"/>
                    <a:pt x="1514" y="1285"/>
                    <a:pt x="1874" y="1285"/>
                  </a:cubicBezTo>
                  <a:close/>
                  <a:moveTo>
                    <a:pt x="2301" y="0"/>
                  </a:moveTo>
                  <a:cubicBezTo>
                    <a:pt x="2214" y="0"/>
                    <a:pt x="2131" y="55"/>
                    <a:pt x="2143" y="162"/>
                  </a:cubicBezTo>
                  <a:lnTo>
                    <a:pt x="2241" y="998"/>
                  </a:lnTo>
                  <a:lnTo>
                    <a:pt x="2241" y="998"/>
                  </a:lnTo>
                  <a:cubicBezTo>
                    <a:pt x="2136" y="974"/>
                    <a:pt x="2033" y="962"/>
                    <a:pt x="1930" y="962"/>
                  </a:cubicBezTo>
                  <a:cubicBezTo>
                    <a:pt x="864" y="962"/>
                    <a:pt x="0" y="2218"/>
                    <a:pt x="876" y="3195"/>
                  </a:cubicBezTo>
                  <a:cubicBezTo>
                    <a:pt x="1068" y="3410"/>
                    <a:pt x="1265" y="3502"/>
                    <a:pt x="1451" y="3502"/>
                  </a:cubicBezTo>
                  <a:cubicBezTo>
                    <a:pt x="1761" y="3502"/>
                    <a:pt x="2045" y="3250"/>
                    <a:pt x="2240" y="2891"/>
                  </a:cubicBezTo>
                  <a:cubicBezTo>
                    <a:pt x="2308" y="2766"/>
                    <a:pt x="2367" y="2638"/>
                    <a:pt x="2417" y="2508"/>
                  </a:cubicBezTo>
                  <a:lnTo>
                    <a:pt x="2417" y="2508"/>
                  </a:lnTo>
                  <a:lnTo>
                    <a:pt x="2508" y="3288"/>
                  </a:lnTo>
                  <a:cubicBezTo>
                    <a:pt x="2521" y="3393"/>
                    <a:pt x="2612" y="3447"/>
                    <a:pt x="2696" y="3447"/>
                  </a:cubicBezTo>
                  <a:cubicBezTo>
                    <a:pt x="2779" y="3447"/>
                    <a:pt x="2856" y="3394"/>
                    <a:pt x="2844" y="3288"/>
                  </a:cubicBezTo>
                  <a:cubicBezTo>
                    <a:pt x="2775" y="2698"/>
                    <a:pt x="2706" y="2109"/>
                    <a:pt x="2637" y="1521"/>
                  </a:cubicBezTo>
                  <a:lnTo>
                    <a:pt x="2637" y="1521"/>
                  </a:lnTo>
                  <a:cubicBezTo>
                    <a:pt x="2640" y="1476"/>
                    <a:pt x="2643" y="1432"/>
                    <a:pt x="2644" y="1387"/>
                  </a:cubicBezTo>
                  <a:lnTo>
                    <a:pt x="2644" y="1387"/>
                  </a:lnTo>
                  <a:cubicBezTo>
                    <a:pt x="2698" y="1325"/>
                    <a:pt x="2712" y="1227"/>
                    <a:pt x="2646" y="1164"/>
                  </a:cubicBezTo>
                  <a:lnTo>
                    <a:pt x="2646" y="1164"/>
                  </a:lnTo>
                  <a:cubicBezTo>
                    <a:pt x="2637" y="812"/>
                    <a:pt x="2578" y="458"/>
                    <a:pt x="2473" y="116"/>
                  </a:cubicBezTo>
                  <a:cubicBezTo>
                    <a:pt x="2449" y="39"/>
                    <a:pt x="2373" y="0"/>
                    <a:pt x="2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2" name="Google Shape;18942;p31"/>
            <p:cNvSpPr/>
            <p:nvPr/>
          </p:nvSpPr>
          <p:spPr>
            <a:xfrm>
              <a:off x="389425" y="2439200"/>
              <a:ext cx="55375" cy="91425"/>
            </a:xfrm>
            <a:custGeom>
              <a:avLst/>
              <a:gdLst/>
              <a:ahLst/>
              <a:cxnLst/>
              <a:rect l="l" t="t" r="r" b="b"/>
              <a:pathLst>
                <a:path w="2215" h="3657" extrusionOk="0">
                  <a:moveTo>
                    <a:pt x="161" y="0"/>
                  </a:moveTo>
                  <a:cubicBezTo>
                    <a:pt x="78" y="0"/>
                    <a:pt x="1" y="53"/>
                    <a:pt x="13" y="160"/>
                  </a:cubicBezTo>
                  <a:lnTo>
                    <a:pt x="368" y="3135"/>
                  </a:lnTo>
                  <a:lnTo>
                    <a:pt x="368" y="3135"/>
                  </a:lnTo>
                  <a:cubicBezTo>
                    <a:pt x="369" y="3146"/>
                    <a:pt x="370" y="3157"/>
                    <a:pt x="371" y="3168"/>
                  </a:cubicBezTo>
                  <a:cubicBezTo>
                    <a:pt x="385" y="3273"/>
                    <a:pt x="475" y="3327"/>
                    <a:pt x="559" y="3327"/>
                  </a:cubicBezTo>
                  <a:cubicBezTo>
                    <a:pt x="642" y="3327"/>
                    <a:pt x="718" y="3275"/>
                    <a:pt x="706" y="3168"/>
                  </a:cubicBezTo>
                  <a:lnTo>
                    <a:pt x="704" y="3155"/>
                  </a:lnTo>
                  <a:lnTo>
                    <a:pt x="704" y="3155"/>
                  </a:lnTo>
                  <a:cubicBezTo>
                    <a:pt x="671" y="2852"/>
                    <a:pt x="775" y="1782"/>
                    <a:pt x="1157" y="1782"/>
                  </a:cubicBezTo>
                  <a:cubicBezTo>
                    <a:pt x="1247" y="1782"/>
                    <a:pt x="1353" y="1842"/>
                    <a:pt x="1476" y="1985"/>
                  </a:cubicBezTo>
                  <a:cubicBezTo>
                    <a:pt x="1775" y="2333"/>
                    <a:pt x="1848" y="3072"/>
                    <a:pt x="1874" y="3496"/>
                  </a:cubicBezTo>
                  <a:cubicBezTo>
                    <a:pt x="1881" y="3603"/>
                    <a:pt x="1968" y="3656"/>
                    <a:pt x="2052" y="3656"/>
                  </a:cubicBezTo>
                  <a:cubicBezTo>
                    <a:pt x="2135" y="3656"/>
                    <a:pt x="2215" y="3603"/>
                    <a:pt x="2208" y="3496"/>
                  </a:cubicBezTo>
                  <a:cubicBezTo>
                    <a:pt x="2173" y="2924"/>
                    <a:pt x="1998" y="1465"/>
                    <a:pt x="1264" y="1317"/>
                  </a:cubicBezTo>
                  <a:cubicBezTo>
                    <a:pt x="1221" y="1309"/>
                    <a:pt x="1181" y="1304"/>
                    <a:pt x="1142" y="1304"/>
                  </a:cubicBezTo>
                  <a:cubicBezTo>
                    <a:pt x="857" y="1304"/>
                    <a:pt x="667" y="1525"/>
                    <a:pt x="546" y="1821"/>
                  </a:cubicBezTo>
                  <a:lnTo>
                    <a:pt x="546" y="1821"/>
                  </a:lnTo>
                  <a:lnTo>
                    <a:pt x="349" y="160"/>
                  </a:lnTo>
                  <a:cubicBezTo>
                    <a:pt x="336"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3" name="Google Shape;18943;p31"/>
            <p:cNvSpPr/>
            <p:nvPr/>
          </p:nvSpPr>
          <p:spPr>
            <a:xfrm>
              <a:off x="457200" y="2447325"/>
              <a:ext cx="35625" cy="96500"/>
            </a:xfrm>
            <a:custGeom>
              <a:avLst/>
              <a:gdLst/>
              <a:ahLst/>
              <a:cxnLst/>
              <a:rect l="l" t="t" r="r" b="b"/>
              <a:pathLst>
                <a:path w="1425" h="3860" extrusionOk="0">
                  <a:moveTo>
                    <a:pt x="1181" y="0"/>
                  </a:moveTo>
                  <a:cubicBezTo>
                    <a:pt x="1143" y="0"/>
                    <a:pt x="1103" y="15"/>
                    <a:pt x="1068" y="50"/>
                  </a:cubicBezTo>
                  <a:cubicBezTo>
                    <a:pt x="0" y="1113"/>
                    <a:pt x="14" y="2740"/>
                    <a:pt x="1067" y="3810"/>
                  </a:cubicBezTo>
                  <a:cubicBezTo>
                    <a:pt x="1102" y="3845"/>
                    <a:pt x="1141" y="3860"/>
                    <a:pt x="1179" y="3860"/>
                  </a:cubicBezTo>
                  <a:cubicBezTo>
                    <a:pt x="1307" y="3860"/>
                    <a:pt x="1421" y="3691"/>
                    <a:pt x="1305" y="3573"/>
                  </a:cubicBezTo>
                  <a:cubicBezTo>
                    <a:pt x="376" y="2631"/>
                    <a:pt x="364" y="1224"/>
                    <a:pt x="1306" y="286"/>
                  </a:cubicBezTo>
                  <a:cubicBezTo>
                    <a:pt x="1424" y="168"/>
                    <a:pt x="1310" y="0"/>
                    <a:pt x="1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4" name="Google Shape;18944;p31"/>
            <p:cNvSpPr/>
            <p:nvPr/>
          </p:nvSpPr>
          <p:spPr>
            <a:xfrm>
              <a:off x="504450" y="2469000"/>
              <a:ext cx="51500" cy="54125"/>
            </a:xfrm>
            <a:custGeom>
              <a:avLst/>
              <a:gdLst/>
              <a:ahLst/>
              <a:cxnLst/>
              <a:rect l="l" t="t" r="r" b="b"/>
              <a:pathLst>
                <a:path w="2060" h="2165" extrusionOk="0">
                  <a:moveTo>
                    <a:pt x="250" y="1"/>
                  </a:moveTo>
                  <a:cubicBezTo>
                    <a:pt x="118" y="1"/>
                    <a:pt x="1" y="168"/>
                    <a:pt x="126" y="282"/>
                  </a:cubicBezTo>
                  <a:cubicBezTo>
                    <a:pt x="714" y="821"/>
                    <a:pt x="1239" y="1428"/>
                    <a:pt x="1686" y="2088"/>
                  </a:cubicBezTo>
                  <a:cubicBezTo>
                    <a:pt x="1722" y="2142"/>
                    <a:pt x="1774" y="2165"/>
                    <a:pt x="1825" y="2165"/>
                  </a:cubicBezTo>
                  <a:cubicBezTo>
                    <a:pt x="1944" y="2165"/>
                    <a:pt x="2060" y="2045"/>
                    <a:pt x="1976" y="1921"/>
                  </a:cubicBezTo>
                  <a:cubicBezTo>
                    <a:pt x="1512" y="1234"/>
                    <a:pt x="971" y="606"/>
                    <a:pt x="362" y="46"/>
                  </a:cubicBezTo>
                  <a:cubicBezTo>
                    <a:pt x="327" y="14"/>
                    <a:pt x="288"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5" name="Google Shape;18945;p31"/>
            <p:cNvSpPr/>
            <p:nvPr/>
          </p:nvSpPr>
          <p:spPr>
            <a:xfrm>
              <a:off x="507025" y="2468750"/>
              <a:ext cx="45375" cy="68025"/>
            </a:xfrm>
            <a:custGeom>
              <a:avLst/>
              <a:gdLst/>
              <a:ahLst/>
              <a:cxnLst/>
              <a:rect l="l" t="t" r="r" b="b"/>
              <a:pathLst>
                <a:path w="1815" h="2721" extrusionOk="0">
                  <a:moveTo>
                    <a:pt x="1586" y="1"/>
                  </a:moveTo>
                  <a:cubicBezTo>
                    <a:pt x="1548" y="1"/>
                    <a:pt x="1510" y="18"/>
                    <a:pt x="1478" y="59"/>
                  </a:cubicBezTo>
                  <a:cubicBezTo>
                    <a:pt x="890" y="808"/>
                    <a:pt x="410" y="1638"/>
                    <a:pt x="50" y="2521"/>
                  </a:cubicBezTo>
                  <a:cubicBezTo>
                    <a:pt x="1" y="2641"/>
                    <a:pt x="100" y="2721"/>
                    <a:pt x="204" y="2721"/>
                  </a:cubicBezTo>
                  <a:cubicBezTo>
                    <a:pt x="272" y="2721"/>
                    <a:pt x="342" y="2687"/>
                    <a:pt x="373" y="2610"/>
                  </a:cubicBezTo>
                  <a:cubicBezTo>
                    <a:pt x="710" y="1780"/>
                    <a:pt x="1162" y="1000"/>
                    <a:pt x="1714" y="295"/>
                  </a:cubicBezTo>
                  <a:cubicBezTo>
                    <a:pt x="1815" y="168"/>
                    <a:pt x="1703" y="1"/>
                    <a:pt x="1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6" name="Google Shape;18946;p31"/>
            <p:cNvSpPr/>
            <p:nvPr/>
          </p:nvSpPr>
          <p:spPr>
            <a:xfrm>
              <a:off x="560150" y="2454900"/>
              <a:ext cx="37225" cy="99325"/>
            </a:xfrm>
            <a:custGeom>
              <a:avLst/>
              <a:gdLst/>
              <a:ahLst/>
              <a:cxnLst/>
              <a:rect l="l" t="t" r="r" b="b"/>
              <a:pathLst>
                <a:path w="1489" h="3973" extrusionOk="0">
                  <a:moveTo>
                    <a:pt x="246" y="1"/>
                  </a:moveTo>
                  <a:cubicBezTo>
                    <a:pt x="116" y="1"/>
                    <a:pt x="1" y="169"/>
                    <a:pt x="120" y="287"/>
                  </a:cubicBezTo>
                  <a:cubicBezTo>
                    <a:pt x="1060" y="1194"/>
                    <a:pt x="1136" y="2695"/>
                    <a:pt x="271" y="3681"/>
                  </a:cubicBezTo>
                  <a:cubicBezTo>
                    <a:pt x="163" y="3804"/>
                    <a:pt x="276" y="3973"/>
                    <a:pt x="398" y="3973"/>
                  </a:cubicBezTo>
                  <a:cubicBezTo>
                    <a:pt x="436" y="3973"/>
                    <a:pt x="474" y="3957"/>
                    <a:pt x="508" y="3919"/>
                  </a:cubicBezTo>
                  <a:cubicBezTo>
                    <a:pt x="1488" y="2799"/>
                    <a:pt x="1432" y="1087"/>
                    <a:pt x="358" y="49"/>
                  </a:cubicBezTo>
                  <a:cubicBezTo>
                    <a:pt x="323" y="15"/>
                    <a:pt x="284" y="1"/>
                    <a:pt x="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7" name="Google Shape;18947;p31"/>
            <p:cNvSpPr/>
            <p:nvPr/>
          </p:nvSpPr>
          <p:spPr>
            <a:xfrm>
              <a:off x="612525" y="2487025"/>
              <a:ext cx="46275" cy="17800"/>
            </a:xfrm>
            <a:custGeom>
              <a:avLst/>
              <a:gdLst/>
              <a:ahLst/>
              <a:cxnLst/>
              <a:rect l="l" t="t" r="r" b="b"/>
              <a:pathLst>
                <a:path w="1851" h="712" extrusionOk="0">
                  <a:moveTo>
                    <a:pt x="519" y="0"/>
                  </a:moveTo>
                  <a:cubicBezTo>
                    <a:pt x="415" y="0"/>
                    <a:pt x="309" y="8"/>
                    <a:pt x="202" y="25"/>
                  </a:cubicBezTo>
                  <a:cubicBezTo>
                    <a:pt x="0" y="56"/>
                    <a:pt x="72" y="349"/>
                    <a:pt x="261" y="349"/>
                  </a:cubicBezTo>
                  <a:cubicBezTo>
                    <a:pt x="271" y="349"/>
                    <a:pt x="281" y="349"/>
                    <a:pt x="292" y="347"/>
                  </a:cubicBezTo>
                  <a:cubicBezTo>
                    <a:pt x="370" y="335"/>
                    <a:pt x="448" y="329"/>
                    <a:pt x="525" y="329"/>
                  </a:cubicBezTo>
                  <a:cubicBezTo>
                    <a:pt x="871" y="329"/>
                    <a:pt x="1210" y="449"/>
                    <a:pt x="1482" y="670"/>
                  </a:cubicBezTo>
                  <a:cubicBezTo>
                    <a:pt x="1516" y="699"/>
                    <a:pt x="1554" y="711"/>
                    <a:pt x="1591" y="711"/>
                  </a:cubicBezTo>
                  <a:cubicBezTo>
                    <a:pt x="1729" y="711"/>
                    <a:pt x="1851" y="541"/>
                    <a:pt x="1718" y="434"/>
                  </a:cubicBezTo>
                  <a:cubicBezTo>
                    <a:pt x="1366" y="147"/>
                    <a:pt x="957" y="0"/>
                    <a:pt x="5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8" name="Google Shape;18948;p31"/>
            <p:cNvSpPr/>
            <p:nvPr/>
          </p:nvSpPr>
          <p:spPr>
            <a:xfrm>
              <a:off x="616950" y="2515175"/>
              <a:ext cx="53875" cy="16275"/>
            </a:xfrm>
            <a:custGeom>
              <a:avLst/>
              <a:gdLst/>
              <a:ahLst/>
              <a:cxnLst/>
              <a:rect l="l" t="t" r="r" b="b"/>
              <a:pathLst>
                <a:path w="2155" h="651" extrusionOk="0">
                  <a:moveTo>
                    <a:pt x="712" y="1"/>
                  </a:moveTo>
                  <a:cubicBezTo>
                    <a:pt x="543" y="1"/>
                    <a:pt x="372" y="17"/>
                    <a:pt x="200" y="49"/>
                  </a:cubicBezTo>
                  <a:cubicBezTo>
                    <a:pt x="0" y="87"/>
                    <a:pt x="69" y="375"/>
                    <a:pt x="253" y="375"/>
                  </a:cubicBezTo>
                  <a:cubicBezTo>
                    <a:pt x="265" y="375"/>
                    <a:pt x="277" y="373"/>
                    <a:pt x="289" y="371"/>
                  </a:cubicBezTo>
                  <a:cubicBezTo>
                    <a:pt x="431" y="344"/>
                    <a:pt x="572" y="331"/>
                    <a:pt x="712" y="331"/>
                  </a:cubicBezTo>
                  <a:cubicBezTo>
                    <a:pt x="1100" y="331"/>
                    <a:pt x="1476" y="432"/>
                    <a:pt x="1825" y="627"/>
                  </a:cubicBezTo>
                  <a:cubicBezTo>
                    <a:pt x="1853" y="643"/>
                    <a:pt x="1881" y="650"/>
                    <a:pt x="1907" y="650"/>
                  </a:cubicBezTo>
                  <a:cubicBezTo>
                    <a:pt x="2057" y="650"/>
                    <a:pt x="2155" y="427"/>
                    <a:pt x="1994" y="339"/>
                  </a:cubicBezTo>
                  <a:cubicBezTo>
                    <a:pt x="1590" y="113"/>
                    <a:pt x="1158" y="1"/>
                    <a:pt x="7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9" name="Google Shape;18949;p31"/>
            <p:cNvSpPr/>
            <p:nvPr/>
          </p:nvSpPr>
          <p:spPr>
            <a:xfrm>
              <a:off x="677825" y="2455675"/>
              <a:ext cx="81000" cy="80875"/>
            </a:xfrm>
            <a:custGeom>
              <a:avLst/>
              <a:gdLst/>
              <a:ahLst/>
              <a:cxnLst/>
              <a:rect l="l" t="t" r="r" b="b"/>
              <a:pathLst>
                <a:path w="3240" h="3235" extrusionOk="0">
                  <a:moveTo>
                    <a:pt x="1938" y="1302"/>
                  </a:moveTo>
                  <a:cubicBezTo>
                    <a:pt x="2163" y="1302"/>
                    <a:pt x="2397" y="1419"/>
                    <a:pt x="2611" y="1705"/>
                  </a:cubicBezTo>
                  <a:cubicBezTo>
                    <a:pt x="2990" y="2210"/>
                    <a:pt x="2706" y="2762"/>
                    <a:pt x="2117" y="2872"/>
                  </a:cubicBezTo>
                  <a:cubicBezTo>
                    <a:pt x="2025" y="2889"/>
                    <a:pt x="1932" y="2897"/>
                    <a:pt x="1840" y="2897"/>
                  </a:cubicBezTo>
                  <a:cubicBezTo>
                    <a:pt x="1545" y="2897"/>
                    <a:pt x="1251" y="2817"/>
                    <a:pt x="973" y="2715"/>
                  </a:cubicBezTo>
                  <a:cubicBezTo>
                    <a:pt x="953" y="2707"/>
                    <a:pt x="933" y="2703"/>
                    <a:pt x="915" y="2703"/>
                  </a:cubicBezTo>
                  <a:cubicBezTo>
                    <a:pt x="895" y="2703"/>
                    <a:pt x="876" y="2708"/>
                    <a:pt x="859" y="2716"/>
                  </a:cubicBezTo>
                  <a:lnTo>
                    <a:pt x="859" y="2716"/>
                  </a:lnTo>
                  <a:cubicBezTo>
                    <a:pt x="839" y="2072"/>
                    <a:pt x="1359" y="1302"/>
                    <a:pt x="1938" y="1302"/>
                  </a:cubicBezTo>
                  <a:close/>
                  <a:moveTo>
                    <a:pt x="205" y="1"/>
                  </a:moveTo>
                  <a:cubicBezTo>
                    <a:pt x="107" y="1"/>
                    <a:pt x="1" y="83"/>
                    <a:pt x="24" y="210"/>
                  </a:cubicBezTo>
                  <a:cubicBezTo>
                    <a:pt x="195" y="1082"/>
                    <a:pt x="365" y="1955"/>
                    <a:pt x="535" y="2827"/>
                  </a:cubicBezTo>
                  <a:cubicBezTo>
                    <a:pt x="551" y="2909"/>
                    <a:pt x="621" y="2946"/>
                    <a:pt x="692" y="2946"/>
                  </a:cubicBezTo>
                  <a:cubicBezTo>
                    <a:pt x="722" y="2946"/>
                    <a:pt x="752" y="2939"/>
                    <a:pt x="779" y="2927"/>
                  </a:cubicBezTo>
                  <a:lnTo>
                    <a:pt x="779" y="2927"/>
                  </a:lnTo>
                  <a:cubicBezTo>
                    <a:pt x="793" y="2974"/>
                    <a:pt x="827" y="3016"/>
                    <a:pt x="885" y="3038"/>
                  </a:cubicBezTo>
                  <a:cubicBezTo>
                    <a:pt x="1185" y="3148"/>
                    <a:pt x="1533" y="3234"/>
                    <a:pt x="1873" y="3234"/>
                  </a:cubicBezTo>
                  <a:cubicBezTo>
                    <a:pt x="2172" y="3234"/>
                    <a:pt x="2465" y="3167"/>
                    <a:pt x="2711" y="2991"/>
                  </a:cubicBezTo>
                  <a:cubicBezTo>
                    <a:pt x="3216" y="2629"/>
                    <a:pt x="3240" y="1972"/>
                    <a:pt x="2881" y="1497"/>
                  </a:cubicBezTo>
                  <a:cubicBezTo>
                    <a:pt x="2605" y="1133"/>
                    <a:pt x="2281" y="982"/>
                    <a:pt x="1964" y="982"/>
                  </a:cubicBezTo>
                  <a:cubicBezTo>
                    <a:pt x="1449" y="982"/>
                    <a:pt x="951" y="1381"/>
                    <a:pt x="697" y="1909"/>
                  </a:cubicBezTo>
                  <a:lnTo>
                    <a:pt x="697" y="1909"/>
                  </a:lnTo>
                  <a:cubicBezTo>
                    <a:pt x="580" y="1313"/>
                    <a:pt x="464" y="717"/>
                    <a:pt x="348" y="121"/>
                  </a:cubicBezTo>
                  <a:cubicBezTo>
                    <a:pt x="331"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0" name="Google Shape;18950;p31"/>
            <p:cNvSpPr/>
            <p:nvPr/>
          </p:nvSpPr>
          <p:spPr>
            <a:xfrm>
              <a:off x="772275" y="2475300"/>
              <a:ext cx="54500" cy="55750"/>
            </a:xfrm>
            <a:custGeom>
              <a:avLst/>
              <a:gdLst/>
              <a:ahLst/>
              <a:cxnLst/>
              <a:rect l="l" t="t" r="r" b="b"/>
              <a:pathLst>
                <a:path w="2180" h="2230" extrusionOk="0">
                  <a:moveTo>
                    <a:pt x="1086" y="1"/>
                  </a:moveTo>
                  <a:cubicBezTo>
                    <a:pt x="569" y="1"/>
                    <a:pt x="52" y="408"/>
                    <a:pt x="29" y="999"/>
                  </a:cubicBezTo>
                  <a:cubicBezTo>
                    <a:pt x="0" y="1777"/>
                    <a:pt x="628" y="2230"/>
                    <a:pt x="1296" y="2230"/>
                  </a:cubicBezTo>
                  <a:cubicBezTo>
                    <a:pt x="1543" y="2230"/>
                    <a:pt x="1795" y="2168"/>
                    <a:pt x="2022" y="2038"/>
                  </a:cubicBezTo>
                  <a:cubicBezTo>
                    <a:pt x="2179" y="1947"/>
                    <a:pt x="2083" y="1726"/>
                    <a:pt x="1936" y="1726"/>
                  </a:cubicBezTo>
                  <a:cubicBezTo>
                    <a:pt x="1909" y="1726"/>
                    <a:pt x="1881" y="1733"/>
                    <a:pt x="1852" y="1750"/>
                  </a:cubicBezTo>
                  <a:cubicBezTo>
                    <a:pt x="1678" y="1850"/>
                    <a:pt x="1479" y="1899"/>
                    <a:pt x="1285" y="1899"/>
                  </a:cubicBezTo>
                  <a:cubicBezTo>
                    <a:pt x="822" y="1899"/>
                    <a:pt x="384" y="1618"/>
                    <a:pt x="365" y="1077"/>
                  </a:cubicBezTo>
                  <a:cubicBezTo>
                    <a:pt x="349" y="640"/>
                    <a:pt x="704" y="339"/>
                    <a:pt x="1069" y="339"/>
                  </a:cubicBezTo>
                  <a:cubicBezTo>
                    <a:pt x="1255" y="339"/>
                    <a:pt x="1443" y="417"/>
                    <a:pt x="1587" y="595"/>
                  </a:cubicBezTo>
                  <a:cubicBezTo>
                    <a:pt x="1620" y="635"/>
                    <a:pt x="1658" y="652"/>
                    <a:pt x="1696" y="652"/>
                  </a:cubicBezTo>
                  <a:cubicBezTo>
                    <a:pt x="1815" y="652"/>
                    <a:pt x="1927" y="485"/>
                    <a:pt x="1825" y="358"/>
                  </a:cubicBezTo>
                  <a:lnTo>
                    <a:pt x="1823" y="358"/>
                  </a:lnTo>
                  <a:cubicBezTo>
                    <a:pt x="1623" y="110"/>
                    <a:pt x="1354" y="1"/>
                    <a:pt x="10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1" name="Google Shape;18951;p31"/>
            <p:cNvSpPr/>
            <p:nvPr/>
          </p:nvSpPr>
          <p:spPr>
            <a:xfrm>
              <a:off x="993150" y="2312150"/>
              <a:ext cx="94100" cy="94000"/>
            </a:xfrm>
            <a:custGeom>
              <a:avLst/>
              <a:gdLst/>
              <a:ahLst/>
              <a:cxnLst/>
              <a:rect l="l" t="t" r="r" b="b"/>
              <a:pathLst>
                <a:path w="3764" h="3760" extrusionOk="0">
                  <a:moveTo>
                    <a:pt x="2334" y="330"/>
                  </a:moveTo>
                  <a:cubicBezTo>
                    <a:pt x="2522" y="330"/>
                    <a:pt x="2714" y="365"/>
                    <a:pt x="2901" y="440"/>
                  </a:cubicBezTo>
                  <a:lnTo>
                    <a:pt x="2901" y="440"/>
                  </a:lnTo>
                  <a:cubicBezTo>
                    <a:pt x="2896" y="457"/>
                    <a:pt x="2892" y="475"/>
                    <a:pt x="2891" y="494"/>
                  </a:cubicBezTo>
                  <a:cubicBezTo>
                    <a:pt x="2879" y="773"/>
                    <a:pt x="2882" y="1051"/>
                    <a:pt x="2899" y="1327"/>
                  </a:cubicBezTo>
                  <a:lnTo>
                    <a:pt x="2899" y="1327"/>
                  </a:lnTo>
                  <a:cubicBezTo>
                    <a:pt x="2879" y="1654"/>
                    <a:pt x="2816" y="1976"/>
                    <a:pt x="2655" y="2255"/>
                  </a:cubicBezTo>
                  <a:cubicBezTo>
                    <a:pt x="2447" y="2614"/>
                    <a:pt x="2068" y="2844"/>
                    <a:pt x="1708" y="2844"/>
                  </a:cubicBezTo>
                  <a:cubicBezTo>
                    <a:pt x="1418" y="2844"/>
                    <a:pt x="1139" y="2694"/>
                    <a:pt x="972" y="2340"/>
                  </a:cubicBezTo>
                  <a:cubicBezTo>
                    <a:pt x="473" y="1282"/>
                    <a:pt x="1351" y="330"/>
                    <a:pt x="2334" y="330"/>
                  </a:cubicBezTo>
                  <a:close/>
                  <a:moveTo>
                    <a:pt x="2345" y="1"/>
                  </a:moveTo>
                  <a:cubicBezTo>
                    <a:pt x="1102" y="1"/>
                    <a:pt x="1" y="1258"/>
                    <a:pt x="705" y="2569"/>
                  </a:cubicBezTo>
                  <a:cubicBezTo>
                    <a:pt x="928" y="2983"/>
                    <a:pt x="1304" y="3194"/>
                    <a:pt x="1707" y="3194"/>
                  </a:cubicBezTo>
                  <a:cubicBezTo>
                    <a:pt x="1939" y="3194"/>
                    <a:pt x="2180" y="3124"/>
                    <a:pt x="2406" y="2982"/>
                  </a:cubicBezTo>
                  <a:cubicBezTo>
                    <a:pt x="2697" y="2801"/>
                    <a:pt x="2889" y="2553"/>
                    <a:pt x="3014" y="2271"/>
                  </a:cubicBezTo>
                  <a:lnTo>
                    <a:pt x="3014" y="2271"/>
                  </a:lnTo>
                  <a:cubicBezTo>
                    <a:pt x="3100" y="2739"/>
                    <a:pt x="3227" y="3199"/>
                    <a:pt x="3396" y="3646"/>
                  </a:cubicBezTo>
                  <a:cubicBezTo>
                    <a:pt x="3426" y="3725"/>
                    <a:pt x="3494" y="3760"/>
                    <a:pt x="3562" y="3760"/>
                  </a:cubicBezTo>
                  <a:cubicBezTo>
                    <a:pt x="3664" y="3760"/>
                    <a:pt x="3764" y="3680"/>
                    <a:pt x="3718" y="3557"/>
                  </a:cubicBezTo>
                  <a:cubicBezTo>
                    <a:pt x="3433" y="2805"/>
                    <a:pt x="3269" y="2013"/>
                    <a:pt x="3229" y="1211"/>
                  </a:cubicBezTo>
                  <a:lnTo>
                    <a:pt x="3229" y="1211"/>
                  </a:lnTo>
                  <a:cubicBezTo>
                    <a:pt x="3240" y="974"/>
                    <a:pt x="3235" y="736"/>
                    <a:pt x="3227" y="511"/>
                  </a:cubicBezTo>
                  <a:lnTo>
                    <a:pt x="3227" y="511"/>
                  </a:lnTo>
                  <a:cubicBezTo>
                    <a:pt x="3322" y="450"/>
                    <a:pt x="3357" y="296"/>
                    <a:pt x="3230" y="228"/>
                  </a:cubicBezTo>
                  <a:lnTo>
                    <a:pt x="3228" y="228"/>
                  </a:lnTo>
                  <a:cubicBezTo>
                    <a:pt x="2941" y="71"/>
                    <a:pt x="2639" y="1"/>
                    <a:pt x="2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2" name="Google Shape;18952;p31"/>
            <p:cNvSpPr/>
            <p:nvPr/>
          </p:nvSpPr>
          <p:spPr>
            <a:xfrm>
              <a:off x="1111650" y="2337675"/>
              <a:ext cx="47650" cy="11200"/>
            </a:xfrm>
            <a:custGeom>
              <a:avLst/>
              <a:gdLst/>
              <a:ahLst/>
              <a:cxnLst/>
              <a:rect l="l" t="t" r="r" b="b"/>
              <a:pathLst>
                <a:path w="1906" h="448" extrusionOk="0">
                  <a:moveTo>
                    <a:pt x="200" y="1"/>
                  </a:moveTo>
                  <a:cubicBezTo>
                    <a:pt x="0" y="1"/>
                    <a:pt x="7" y="320"/>
                    <a:pt x="215" y="335"/>
                  </a:cubicBezTo>
                  <a:lnTo>
                    <a:pt x="1690" y="447"/>
                  </a:lnTo>
                  <a:cubicBezTo>
                    <a:pt x="1695" y="447"/>
                    <a:pt x="1700" y="447"/>
                    <a:pt x="1704" y="447"/>
                  </a:cubicBezTo>
                  <a:cubicBezTo>
                    <a:pt x="1905" y="447"/>
                    <a:pt x="1900" y="127"/>
                    <a:pt x="1690" y="111"/>
                  </a:cubicBezTo>
                  <a:lnTo>
                    <a:pt x="215" y="1"/>
                  </a:lnTo>
                  <a:cubicBezTo>
                    <a:pt x="210" y="1"/>
                    <a:pt x="205" y="1"/>
                    <a:pt x="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3" name="Google Shape;18953;p31"/>
            <p:cNvSpPr/>
            <p:nvPr/>
          </p:nvSpPr>
          <p:spPr>
            <a:xfrm>
              <a:off x="1109275" y="2369300"/>
              <a:ext cx="52950" cy="11575"/>
            </a:xfrm>
            <a:custGeom>
              <a:avLst/>
              <a:gdLst/>
              <a:ahLst/>
              <a:cxnLst/>
              <a:rect l="l" t="t" r="r" b="b"/>
              <a:pathLst>
                <a:path w="2118" h="463" extrusionOk="0">
                  <a:moveTo>
                    <a:pt x="201" y="0"/>
                  </a:moveTo>
                  <a:cubicBezTo>
                    <a:pt x="1" y="0"/>
                    <a:pt x="7" y="320"/>
                    <a:pt x="215" y="335"/>
                  </a:cubicBezTo>
                  <a:lnTo>
                    <a:pt x="1903" y="461"/>
                  </a:lnTo>
                  <a:cubicBezTo>
                    <a:pt x="1908" y="462"/>
                    <a:pt x="1913" y="462"/>
                    <a:pt x="1918" y="462"/>
                  </a:cubicBezTo>
                  <a:cubicBezTo>
                    <a:pt x="2117" y="462"/>
                    <a:pt x="2111" y="142"/>
                    <a:pt x="1903" y="127"/>
                  </a:cubicBezTo>
                  <a:lnTo>
                    <a:pt x="215" y="1"/>
                  </a:lnTo>
                  <a:cubicBezTo>
                    <a:pt x="211" y="0"/>
                    <a:pt x="206" y="0"/>
                    <a:pt x="2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4" name="Google Shape;18954;p31"/>
            <p:cNvSpPr/>
            <p:nvPr/>
          </p:nvSpPr>
          <p:spPr>
            <a:xfrm>
              <a:off x="1191300" y="2327425"/>
              <a:ext cx="57425" cy="61125"/>
            </a:xfrm>
            <a:custGeom>
              <a:avLst/>
              <a:gdLst/>
              <a:ahLst/>
              <a:cxnLst/>
              <a:rect l="l" t="t" r="r" b="b"/>
              <a:pathLst>
                <a:path w="2297" h="2445" extrusionOk="0">
                  <a:moveTo>
                    <a:pt x="257" y="1"/>
                  </a:moveTo>
                  <a:cubicBezTo>
                    <a:pt x="120" y="1"/>
                    <a:pt x="1" y="169"/>
                    <a:pt x="130" y="279"/>
                  </a:cubicBezTo>
                  <a:lnTo>
                    <a:pt x="130" y="280"/>
                  </a:lnTo>
                  <a:cubicBezTo>
                    <a:pt x="838" y="873"/>
                    <a:pt x="1445" y="1578"/>
                    <a:pt x="1930" y="2365"/>
                  </a:cubicBezTo>
                  <a:cubicBezTo>
                    <a:pt x="1964" y="2421"/>
                    <a:pt x="2015" y="2444"/>
                    <a:pt x="2066" y="2444"/>
                  </a:cubicBezTo>
                  <a:cubicBezTo>
                    <a:pt x="2181" y="2444"/>
                    <a:pt x="2297" y="2325"/>
                    <a:pt x="2219" y="2198"/>
                  </a:cubicBezTo>
                  <a:cubicBezTo>
                    <a:pt x="1721" y="1384"/>
                    <a:pt x="1096" y="657"/>
                    <a:pt x="367" y="42"/>
                  </a:cubicBezTo>
                  <a:cubicBezTo>
                    <a:pt x="332"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5" name="Google Shape;18955;p31"/>
            <p:cNvSpPr/>
            <p:nvPr/>
          </p:nvSpPr>
          <p:spPr>
            <a:xfrm>
              <a:off x="1188525" y="2326725"/>
              <a:ext cx="51975" cy="63450"/>
            </a:xfrm>
            <a:custGeom>
              <a:avLst/>
              <a:gdLst/>
              <a:ahLst/>
              <a:cxnLst/>
              <a:rect l="l" t="t" r="r" b="b"/>
              <a:pathLst>
                <a:path w="2079" h="2538" extrusionOk="0">
                  <a:moveTo>
                    <a:pt x="1849" y="0"/>
                  </a:moveTo>
                  <a:cubicBezTo>
                    <a:pt x="1798" y="0"/>
                    <a:pt x="1748" y="24"/>
                    <a:pt x="1715" y="81"/>
                  </a:cubicBezTo>
                  <a:lnTo>
                    <a:pt x="1715" y="82"/>
                  </a:lnTo>
                  <a:cubicBezTo>
                    <a:pt x="1262" y="860"/>
                    <a:pt x="725" y="1586"/>
                    <a:pt x="113" y="2248"/>
                  </a:cubicBezTo>
                  <a:cubicBezTo>
                    <a:pt x="1" y="2370"/>
                    <a:pt x="114" y="2537"/>
                    <a:pt x="238" y="2537"/>
                  </a:cubicBezTo>
                  <a:cubicBezTo>
                    <a:pt x="276" y="2537"/>
                    <a:pt x="315" y="2522"/>
                    <a:pt x="350" y="2485"/>
                  </a:cubicBezTo>
                  <a:cubicBezTo>
                    <a:pt x="981" y="1803"/>
                    <a:pt x="1535" y="1054"/>
                    <a:pt x="2003" y="250"/>
                  </a:cubicBezTo>
                  <a:cubicBezTo>
                    <a:pt x="2078" y="121"/>
                    <a:pt x="1963" y="0"/>
                    <a:pt x="18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6" name="Google Shape;18956;p31"/>
            <p:cNvSpPr/>
            <p:nvPr/>
          </p:nvSpPr>
          <p:spPr>
            <a:xfrm>
              <a:off x="1260300" y="2304600"/>
              <a:ext cx="41375" cy="109025"/>
            </a:xfrm>
            <a:custGeom>
              <a:avLst/>
              <a:gdLst/>
              <a:ahLst/>
              <a:cxnLst/>
              <a:rect l="l" t="t" r="r" b="b"/>
              <a:pathLst>
                <a:path w="1655" h="4361" extrusionOk="0">
                  <a:moveTo>
                    <a:pt x="1379" y="0"/>
                  </a:moveTo>
                  <a:cubicBezTo>
                    <a:pt x="581" y="0"/>
                    <a:pt x="252" y="870"/>
                    <a:pt x="150" y="1556"/>
                  </a:cubicBezTo>
                  <a:cubicBezTo>
                    <a:pt x="0" y="2538"/>
                    <a:pt x="281" y="3507"/>
                    <a:pt x="879" y="4291"/>
                  </a:cubicBezTo>
                  <a:cubicBezTo>
                    <a:pt x="916" y="4340"/>
                    <a:pt x="968" y="4361"/>
                    <a:pt x="1019" y="4361"/>
                  </a:cubicBezTo>
                  <a:cubicBezTo>
                    <a:pt x="1141" y="4361"/>
                    <a:pt x="1260" y="4243"/>
                    <a:pt x="1167" y="4122"/>
                  </a:cubicBezTo>
                  <a:cubicBezTo>
                    <a:pt x="795" y="3634"/>
                    <a:pt x="552" y="3100"/>
                    <a:pt x="476" y="2485"/>
                  </a:cubicBezTo>
                  <a:cubicBezTo>
                    <a:pt x="398" y="1873"/>
                    <a:pt x="456" y="334"/>
                    <a:pt x="1392" y="334"/>
                  </a:cubicBezTo>
                  <a:cubicBezTo>
                    <a:pt x="1408" y="334"/>
                    <a:pt x="1424" y="335"/>
                    <a:pt x="1440" y="336"/>
                  </a:cubicBezTo>
                  <a:cubicBezTo>
                    <a:pt x="1444" y="336"/>
                    <a:pt x="1448" y="336"/>
                    <a:pt x="1451" y="336"/>
                  </a:cubicBezTo>
                  <a:cubicBezTo>
                    <a:pt x="1655" y="336"/>
                    <a:pt x="1650" y="12"/>
                    <a:pt x="1440" y="2"/>
                  </a:cubicBezTo>
                  <a:cubicBezTo>
                    <a:pt x="1419" y="1"/>
                    <a:pt x="1399" y="0"/>
                    <a:pt x="13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7" name="Google Shape;18957;p31"/>
            <p:cNvSpPr/>
            <p:nvPr/>
          </p:nvSpPr>
          <p:spPr>
            <a:xfrm>
              <a:off x="1315250" y="2323125"/>
              <a:ext cx="48325" cy="80375"/>
            </a:xfrm>
            <a:custGeom>
              <a:avLst/>
              <a:gdLst/>
              <a:ahLst/>
              <a:cxnLst/>
              <a:rect l="l" t="t" r="r" b="b"/>
              <a:pathLst>
                <a:path w="1933" h="3215" extrusionOk="0">
                  <a:moveTo>
                    <a:pt x="1216" y="0"/>
                  </a:moveTo>
                  <a:cubicBezTo>
                    <a:pt x="569" y="0"/>
                    <a:pt x="1" y="511"/>
                    <a:pt x="107" y="1224"/>
                  </a:cubicBezTo>
                  <a:cubicBezTo>
                    <a:pt x="162" y="1599"/>
                    <a:pt x="388" y="1865"/>
                    <a:pt x="703" y="2055"/>
                  </a:cubicBezTo>
                  <a:cubicBezTo>
                    <a:pt x="891" y="2168"/>
                    <a:pt x="1167" y="2240"/>
                    <a:pt x="1317" y="2402"/>
                  </a:cubicBezTo>
                  <a:cubicBezTo>
                    <a:pt x="1519" y="2618"/>
                    <a:pt x="1262" y="2868"/>
                    <a:pt x="1019" y="2903"/>
                  </a:cubicBezTo>
                  <a:cubicBezTo>
                    <a:pt x="1004" y="2906"/>
                    <a:pt x="988" y="2907"/>
                    <a:pt x="971" y="2907"/>
                  </a:cubicBezTo>
                  <a:cubicBezTo>
                    <a:pt x="841" y="2907"/>
                    <a:pt x="680" y="2842"/>
                    <a:pt x="566" y="2806"/>
                  </a:cubicBezTo>
                  <a:cubicBezTo>
                    <a:pt x="547" y="2800"/>
                    <a:pt x="529" y="2797"/>
                    <a:pt x="512" y="2797"/>
                  </a:cubicBezTo>
                  <a:cubicBezTo>
                    <a:pt x="348" y="2797"/>
                    <a:pt x="292" y="3068"/>
                    <a:pt x="478" y="3128"/>
                  </a:cubicBezTo>
                  <a:cubicBezTo>
                    <a:pt x="629" y="3177"/>
                    <a:pt x="843" y="3215"/>
                    <a:pt x="1057" y="3215"/>
                  </a:cubicBezTo>
                  <a:cubicBezTo>
                    <a:pt x="1496" y="3215"/>
                    <a:pt x="1932" y="3056"/>
                    <a:pt x="1805" y="2522"/>
                  </a:cubicBezTo>
                  <a:cubicBezTo>
                    <a:pt x="1727" y="2191"/>
                    <a:pt x="1384" y="2040"/>
                    <a:pt x="1112" y="1894"/>
                  </a:cubicBezTo>
                  <a:cubicBezTo>
                    <a:pt x="795" y="1724"/>
                    <a:pt x="510" y="1579"/>
                    <a:pt x="446" y="1178"/>
                  </a:cubicBezTo>
                  <a:cubicBezTo>
                    <a:pt x="367" y="685"/>
                    <a:pt x="764" y="333"/>
                    <a:pt x="1215" y="333"/>
                  </a:cubicBezTo>
                  <a:cubicBezTo>
                    <a:pt x="1283" y="333"/>
                    <a:pt x="1352" y="341"/>
                    <a:pt x="1420" y="357"/>
                  </a:cubicBezTo>
                  <a:cubicBezTo>
                    <a:pt x="1435" y="361"/>
                    <a:pt x="1450" y="363"/>
                    <a:pt x="1464" y="363"/>
                  </a:cubicBezTo>
                  <a:cubicBezTo>
                    <a:pt x="1640" y="363"/>
                    <a:pt x="1703" y="82"/>
                    <a:pt x="1509" y="36"/>
                  </a:cubicBezTo>
                  <a:cubicBezTo>
                    <a:pt x="1411" y="12"/>
                    <a:pt x="1312" y="0"/>
                    <a:pt x="1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8" name="Google Shape;18958;p31"/>
            <p:cNvSpPr/>
            <p:nvPr/>
          </p:nvSpPr>
          <p:spPr>
            <a:xfrm>
              <a:off x="1377525" y="2304225"/>
              <a:ext cx="37075" cy="60100"/>
            </a:xfrm>
            <a:custGeom>
              <a:avLst/>
              <a:gdLst/>
              <a:ahLst/>
              <a:cxnLst/>
              <a:rect l="l" t="t" r="r" b="b"/>
              <a:pathLst>
                <a:path w="1483" h="2404" extrusionOk="0">
                  <a:moveTo>
                    <a:pt x="879" y="0"/>
                  </a:moveTo>
                  <a:cubicBezTo>
                    <a:pt x="819" y="0"/>
                    <a:pt x="757" y="29"/>
                    <a:pt x="722" y="79"/>
                  </a:cubicBezTo>
                  <a:lnTo>
                    <a:pt x="89" y="972"/>
                  </a:lnTo>
                  <a:cubicBezTo>
                    <a:pt x="1" y="1095"/>
                    <a:pt x="118" y="1214"/>
                    <a:pt x="238" y="1214"/>
                  </a:cubicBezTo>
                  <a:cubicBezTo>
                    <a:pt x="289" y="1214"/>
                    <a:pt x="341" y="1193"/>
                    <a:pt x="378" y="1141"/>
                  </a:cubicBezTo>
                  <a:lnTo>
                    <a:pt x="377" y="1141"/>
                  </a:lnTo>
                  <a:lnTo>
                    <a:pt x="780" y="572"/>
                  </a:lnTo>
                  <a:lnTo>
                    <a:pt x="780" y="572"/>
                  </a:lnTo>
                  <a:lnTo>
                    <a:pt x="1134" y="2283"/>
                  </a:lnTo>
                  <a:cubicBezTo>
                    <a:pt x="1150" y="2367"/>
                    <a:pt x="1212" y="2403"/>
                    <a:pt x="1277" y="2403"/>
                  </a:cubicBezTo>
                  <a:cubicBezTo>
                    <a:pt x="1375" y="2403"/>
                    <a:pt x="1482" y="2320"/>
                    <a:pt x="1455" y="2193"/>
                  </a:cubicBezTo>
                  <a:lnTo>
                    <a:pt x="1027" y="119"/>
                  </a:lnTo>
                  <a:cubicBezTo>
                    <a:pt x="1010" y="37"/>
                    <a:pt x="946" y="0"/>
                    <a:pt x="8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9" name="Google Shape;18959;p31"/>
            <p:cNvSpPr/>
            <p:nvPr/>
          </p:nvSpPr>
          <p:spPr>
            <a:xfrm>
              <a:off x="1412250" y="2311100"/>
              <a:ext cx="49025" cy="113425"/>
            </a:xfrm>
            <a:custGeom>
              <a:avLst/>
              <a:gdLst/>
              <a:ahLst/>
              <a:cxnLst/>
              <a:rect l="l" t="t" r="r" b="b"/>
              <a:pathLst>
                <a:path w="1961" h="4537" extrusionOk="0">
                  <a:moveTo>
                    <a:pt x="878" y="0"/>
                  </a:moveTo>
                  <a:cubicBezTo>
                    <a:pt x="778" y="0"/>
                    <a:pt x="674" y="83"/>
                    <a:pt x="707" y="209"/>
                  </a:cubicBezTo>
                  <a:cubicBezTo>
                    <a:pt x="968" y="1189"/>
                    <a:pt x="1610" y="3763"/>
                    <a:pt x="187" y="4205"/>
                  </a:cubicBezTo>
                  <a:cubicBezTo>
                    <a:pt x="1" y="4263"/>
                    <a:pt x="56" y="4537"/>
                    <a:pt x="223" y="4537"/>
                  </a:cubicBezTo>
                  <a:cubicBezTo>
                    <a:pt x="239" y="4537"/>
                    <a:pt x="257" y="4534"/>
                    <a:pt x="275" y="4528"/>
                  </a:cubicBezTo>
                  <a:cubicBezTo>
                    <a:pt x="1961" y="4004"/>
                    <a:pt x="1352" y="1333"/>
                    <a:pt x="1030" y="119"/>
                  </a:cubicBezTo>
                  <a:cubicBezTo>
                    <a:pt x="1008" y="36"/>
                    <a:pt x="944" y="0"/>
                    <a:pt x="8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0" name="Google Shape;18960;p31"/>
            <p:cNvSpPr/>
            <p:nvPr/>
          </p:nvSpPr>
          <p:spPr>
            <a:xfrm>
              <a:off x="1477825" y="2352400"/>
              <a:ext cx="17275" cy="53900"/>
            </a:xfrm>
            <a:custGeom>
              <a:avLst/>
              <a:gdLst/>
              <a:ahLst/>
              <a:cxnLst/>
              <a:rect l="l" t="t" r="r" b="b"/>
              <a:pathLst>
                <a:path w="691" h="2156" extrusionOk="0">
                  <a:moveTo>
                    <a:pt x="166" y="1"/>
                  </a:moveTo>
                  <a:cubicBezTo>
                    <a:pt x="82" y="1"/>
                    <a:pt x="1" y="55"/>
                    <a:pt x="5" y="163"/>
                  </a:cubicBezTo>
                  <a:cubicBezTo>
                    <a:pt x="26" y="800"/>
                    <a:pt x="136" y="1432"/>
                    <a:pt x="328" y="2039"/>
                  </a:cubicBezTo>
                  <a:cubicBezTo>
                    <a:pt x="354" y="2120"/>
                    <a:pt x="421" y="2155"/>
                    <a:pt x="488" y="2155"/>
                  </a:cubicBezTo>
                  <a:cubicBezTo>
                    <a:pt x="589" y="2155"/>
                    <a:pt x="691" y="2075"/>
                    <a:pt x="651" y="1951"/>
                  </a:cubicBezTo>
                  <a:cubicBezTo>
                    <a:pt x="467" y="1371"/>
                    <a:pt x="361" y="770"/>
                    <a:pt x="340" y="163"/>
                  </a:cubicBezTo>
                  <a:cubicBezTo>
                    <a:pt x="336" y="55"/>
                    <a:pt x="249"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1" name="Google Shape;18961;p31"/>
            <p:cNvSpPr/>
            <p:nvPr/>
          </p:nvSpPr>
          <p:spPr>
            <a:xfrm>
              <a:off x="1466725" y="2373475"/>
              <a:ext cx="51100" cy="10975"/>
            </a:xfrm>
            <a:custGeom>
              <a:avLst/>
              <a:gdLst/>
              <a:ahLst/>
              <a:cxnLst/>
              <a:rect l="l" t="t" r="r" b="b"/>
              <a:pathLst>
                <a:path w="2044" h="439" extrusionOk="0">
                  <a:moveTo>
                    <a:pt x="1151" y="1"/>
                  </a:moveTo>
                  <a:cubicBezTo>
                    <a:pt x="830" y="1"/>
                    <a:pt x="511" y="37"/>
                    <a:pt x="197" y="110"/>
                  </a:cubicBezTo>
                  <a:cubicBezTo>
                    <a:pt x="1" y="155"/>
                    <a:pt x="65" y="438"/>
                    <a:pt x="244" y="438"/>
                  </a:cubicBezTo>
                  <a:cubicBezTo>
                    <a:pt x="257" y="438"/>
                    <a:pt x="271" y="437"/>
                    <a:pt x="285" y="433"/>
                  </a:cubicBezTo>
                  <a:cubicBezTo>
                    <a:pt x="570" y="366"/>
                    <a:pt x="861" y="332"/>
                    <a:pt x="1152" y="332"/>
                  </a:cubicBezTo>
                  <a:cubicBezTo>
                    <a:pt x="1354" y="332"/>
                    <a:pt x="1555" y="348"/>
                    <a:pt x="1754" y="380"/>
                  </a:cubicBezTo>
                  <a:cubicBezTo>
                    <a:pt x="1765" y="382"/>
                    <a:pt x="1776" y="383"/>
                    <a:pt x="1786" y="383"/>
                  </a:cubicBezTo>
                  <a:cubicBezTo>
                    <a:pt x="1973" y="383"/>
                    <a:pt x="2044" y="90"/>
                    <a:pt x="1843" y="58"/>
                  </a:cubicBezTo>
                  <a:cubicBezTo>
                    <a:pt x="1613" y="20"/>
                    <a:pt x="1382" y="1"/>
                    <a:pt x="11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2" name="Google Shape;18962;p31"/>
            <p:cNvSpPr/>
            <p:nvPr/>
          </p:nvSpPr>
          <p:spPr>
            <a:xfrm>
              <a:off x="1522650" y="2301350"/>
              <a:ext cx="59850" cy="121000"/>
            </a:xfrm>
            <a:custGeom>
              <a:avLst/>
              <a:gdLst/>
              <a:ahLst/>
              <a:cxnLst/>
              <a:rect l="l" t="t" r="r" b="b"/>
              <a:pathLst>
                <a:path w="2394" h="4840" extrusionOk="0">
                  <a:moveTo>
                    <a:pt x="1604" y="0"/>
                  </a:moveTo>
                  <a:cubicBezTo>
                    <a:pt x="1567" y="0"/>
                    <a:pt x="1528" y="14"/>
                    <a:pt x="1493" y="48"/>
                  </a:cubicBezTo>
                  <a:cubicBezTo>
                    <a:pt x="1" y="1474"/>
                    <a:pt x="280" y="3782"/>
                    <a:pt x="2066" y="4816"/>
                  </a:cubicBezTo>
                  <a:cubicBezTo>
                    <a:pt x="2095" y="4832"/>
                    <a:pt x="2122" y="4840"/>
                    <a:pt x="2149" y="4840"/>
                  </a:cubicBezTo>
                  <a:cubicBezTo>
                    <a:pt x="2296" y="4840"/>
                    <a:pt x="2393" y="4618"/>
                    <a:pt x="2234" y="4526"/>
                  </a:cubicBezTo>
                  <a:cubicBezTo>
                    <a:pt x="632" y="3599"/>
                    <a:pt x="393" y="1561"/>
                    <a:pt x="1729" y="284"/>
                  </a:cubicBezTo>
                  <a:cubicBezTo>
                    <a:pt x="1850" y="168"/>
                    <a:pt x="1735" y="0"/>
                    <a:pt x="16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3" name="Google Shape;18963;p31"/>
            <p:cNvSpPr/>
            <p:nvPr/>
          </p:nvSpPr>
          <p:spPr>
            <a:xfrm>
              <a:off x="1589425" y="2308000"/>
              <a:ext cx="63975" cy="95675"/>
            </a:xfrm>
            <a:custGeom>
              <a:avLst/>
              <a:gdLst/>
              <a:ahLst/>
              <a:cxnLst/>
              <a:rect l="l" t="t" r="r" b="b"/>
              <a:pathLst>
                <a:path w="2559" h="3827" extrusionOk="0">
                  <a:moveTo>
                    <a:pt x="256" y="1"/>
                  </a:moveTo>
                  <a:cubicBezTo>
                    <a:pt x="172" y="1"/>
                    <a:pt x="84" y="55"/>
                    <a:pt x="77" y="162"/>
                  </a:cubicBezTo>
                  <a:lnTo>
                    <a:pt x="79" y="162"/>
                  </a:lnTo>
                  <a:cubicBezTo>
                    <a:pt x="1" y="1361"/>
                    <a:pt x="152" y="2564"/>
                    <a:pt x="523" y="3707"/>
                  </a:cubicBezTo>
                  <a:cubicBezTo>
                    <a:pt x="550" y="3790"/>
                    <a:pt x="611" y="3826"/>
                    <a:pt x="672" y="3826"/>
                  </a:cubicBezTo>
                  <a:cubicBezTo>
                    <a:pt x="766" y="3826"/>
                    <a:pt x="862" y="3743"/>
                    <a:pt x="846" y="3617"/>
                  </a:cubicBezTo>
                  <a:cubicBezTo>
                    <a:pt x="805" y="3317"/>
                    <a:pt x="1058" y="2120"/>
                    <a:pt x="1507" y="2120"/>
                  </a:cubicBezTo>
                  <a:cubicBezTo>
                    <a:pt x="1606" y="2120"/>
                    <a:pt x="1714" y="2178"/>
                    <a:pt x="1831" y="2317"/>
                  </a:cubicBezTo>
                  <a:cubicBezTo>
                    <a:pt x="2031" y="2553"/>
                    <a:pt x="2097" y="3115"/>
                    <a:pt x="2194" y="3409"/>
                  </a:cubicBezTo>
                  <a:cubicBezTo>
                    <a:pt x="2221" y="3491"/>
                    <a:pt x="2288" y="3526"/>
                    <a:pt x="2355" y="3526"/>
                  </a:cubicBezTo>
                  <a:cubicBezTo>
                    <a:pt x="2457" y="3526"/>
                    <a:pt x="2558" y="3445"/>
                    <a:pt x="2518" y="3321"/>
                  </a:cubicBezTo>
                  <a:cubicBezTo>
                    <a:pt x="2367" y="2868"/>
                    <a:pt x="2242" y="1748"/>
                    <a:pt x="1606" y="1748"/>
                  </a:cubicBezTo>
                  <a:cubicBezTo>
                    <a:pt x="1552" y="1748"/>
                    <a:pt x="1495" y="1756"/>
                    <a:pt x="1435" y="1772"/>
                  </a:cubicBezTo>
                  <a:cubicBezTo>
                    <a:pt x="993" y="1893"/>
                    <a:pt x="730" y="2277"/>
                    <a:pt x="601" y="2710"/>
                  </a:cubicBezTo>
                  <a:lnTo>
                    <a:pt x="601" y="2710"/>
                  </a:lnTo>
                  <a:cubicBezTo>
                    <a:pt x="421" y="1875"/>
                    <a:pt x="357" y="1017"/>
                    <a:pt x="413" y="162"/>
                  </a:cubicBezTo>
                  <a:cubicBezTo>
                    <a:pt x="420" y="54"/>
                    <a:pt x="339"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4" name="Google Shape;18964;p31"/>
            <p:cNvSpPr/>
            <p:nvPr/>
          </p:nvSpPr>
          <p:spPr>
            <a:xfrm>
              <a:off x="1667425" y="2306175"/>
              <a:ext cx="46925" cy="120100"/>
            </a:xfrm>
            <a:custGeom>
              <a:avLst/>
              <a:gdLst/>
              <a:ahLst/>
              <a:cxnLst/>
              <a:rect l="l" t="t" r="r" b="b"/>
              <a:pathLst>
                <a:path w="1877" h="4804" extrusionOk="0">
                  <a:moveTo>
                    <a:pt x="227" y="1"/>
                  </a:moveTo>
                  <a:cubicBezTo>
                    <a:pt x="117" y="1"/>
                    <a:pt x="0" y="122"/>
                    <a:pt x="67" y="254"/>
                  </a:cubicBezTo>
                  <a:cubicBezTo>
                    <a:pt x="520" y="1148"/>
                    <a:pt x="1488" y="3693"/>
                    <a:pt x="382" y="4484"/>
                  </a:cubicBezTo>
                  <a:cubicBezTo>
                    <a:pt x="238" y="4587"/>
                    <a:pt x="328" y="4804"/>
                    <a:pt x="463" y="4804"/>
                  </a:cubicBezTo>
                  <a:cubicBezTo>
                    <a:pt x="491" y="4804"/>
                    <a:pt x="521" y="4795"/>
                    <a:pt x="551" y="4773"/>
                  </a:cubicBezTo>
                  <a:cubicBezTo>
                    <a:pt x="1877" y="3824"/>
                    <a:pt x="926" y="1212"/>
                    <a:pt x="356" y="85"/>
                  </a:cubicBezTo>
                  <a:cubicBezTo>
                    <a:pt x="326" y="25"/>
                    <a:pt x="277" y="1"/>
                    <a:pt x="2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5" name="Google Shape;18965;p31"/>
            <p:cNvSpPr/>
            <p:nvPr/>
          </p:nvSpPr>
          <p:spPr>
            <a:xfrm>
              <a:off x="1733650" y="2305850"/>
              <a:ext cx="41275" cy="100900"/>
            </a:xfrm>
            <a:custGeom>
              <a:avLst/>
              <a:gdLst/>
              <a:ahLst/>
              <a:cxnLst/>
              <a:rect l="l" t="t" r="r" b="b"/>
              <a:pathLst>
                <a:path w="1651" h="4036" extrusionOk="0">
                  <a:moveTo>
                    <a:pt x="1043" y="1"/>
                  </a:moveTo>
                  <a:cubicBezTo>
                    <a:pt x="470" y="1"/>
                    <a:pt x="121" y="1066"/>
                    <a:pt x="83" y="1523"/>
                  </a:cubicBezTo>
                  <a:cubicBezTo>
                    <a:pt x="1" y="2521"/>
                    <a:pt x="481" y="3478"/>
                    <a:pt x="1328" y="4009"/>
                  </a:cubicBezTo>
                  <a:cubicBezTo>
                    <a:pt x="1358" y="4028"/>
                    <a:pt x="1387" y="4036"/>
                    <a:pt x="1414" y="4036"/>
                  </a:cubicBezTo>
                  <a:cubicBezTo>
                    <a:pt x="1557" y="4036"/>
                    <a:pt x="1651" y="3817"/>
                    <a:pt x="1497" y="3721"/>
                  </a:cubicBezTo>
                  <a:cubicBezTo>
                    <a:pt x="974" y="3393"/>
                    <a:pt x="622" y="2903"/>
                    <a:pt x="477" y="2301"/>
                  </a:cubicBezTo>
                  <a:cubicBezTo>
                    <a:pt x="414" y="2048"/>
                    <a:pt x="394" y="1784"/>
                    <a:pt x="417" y="1523"/>
                  </a:cubicBezTo>
                  <a:cubicBezTo>
                    <a:pt x="436" y="1326"/>
                    <a:pt x="652" y="350"/>
                    <a:pt x="1045" y="350"/>
                  </a:cubicBezTo>
                  <a:cubicBezTo>
                    <a:pt x="1099" y="350"/>
                    <a:pt x="1157" y="368"/>
                    <a:pt x="1218" y="411"/>
                  </a:cubicBezTo>
                  <a:cubicBezTo>
                    <a:pt x="1248" y="432"/>
                    <a:pt x="1278" y="441"/>
                    <a:pt x="1306" y="441"/>
                  </a:cubicBezTo>
                  <a:cubicBezTo>
                    <a:pt x="1442" y="441"/>
                    <a:pt x="1533" y="224"/>
                    <a:pt x="1388" y="123"/>
                  </a:cubicBezTo>
                  <a:lnTo>
                    <a:pt x="1386" y="123"/>
                  </a:lnTo>
                  <a:cubicBezTo>
                    <a:pt x="1264" y="38"/>
                    <a:pt x="1150" y="1"/>
                    <a:pt x="10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6" name="Google Shape;18966;p31"/>
            <p:cNvSpPr/>
            <p:nvPr/>
          </p:nvSpPr>
          <p:spPr>
            <a:xfrm>
              <a:off x="1784350" y="2345375"/>
              <a:ext cx="55125" cy="56575"/>
            </a:xfrm>
            <a:custGeom>
              <a:avLst/>
              <a:gdLst/>
              <a:ahLst/>
              <a:cxnLst/>
              <a:rect l="l" t="t" r="r" b="b"/>
              <a:pathLst>
                <a:path w="2205" h="2263" extrusionOk="0">
                  <a:moveTo>
                    <a:pt x="1039" y="0"/>
                  </a:moveTo>
                  <a:cubicBezTo>
                    <a:pt x="498" y="0"/>
                    <a:pt x="1" y="487"/>
                    <a:pt x="37" y="1081"/>
                  </a:cubicBezTo>
                  <a:cubicBezTo>
                    <a:pt x="86" y="1865"/>
                    <a:pt x="763" y="2262"/>
                    <a:pt x="1457" y="2262"/>
                  </a:cubicBezTo>
                  <a:cubicBezTo>
                    <a:pt x="1647" y="2262"/>
                    <a:pt x="1839" y="2232"/>
                    <a:pt x="2020" y="2172"/>
                  </a:cubicBezTo>
                  <a:cubicBezTo>
                    <a:pt x="2205" y="2111"/>
                    <a:pt x="2151" y="1841"/>
                    <a:pt x="1987" y="1841"/>
                  </a:cubicBezTo>
                  <a:cubicBezTo>
                    <a:pt x="1969" y="1841"/>
                    <a:pt x="1951" y="1844"/>
                    <a:pt x="1931" y="1850"/>
                  </a:cubicBezTo>
                  <a:cubicBezTo>
                    <a:pt x="1772" y="1903"/>
                    <a:pt x="1600" y="1932"/>
                    <a:pt x="1430" y="1932"/>
                  </a:cubicBezTo>
                  <a:cubicBezTo>
                    <a:pt x="970" y="1932"/>
                    <a:pt x="526" y="1721"/>
                    <a:pt x="397" y="1219"/>
                  </a:cubicBezTo>
                  <a:cubicBezTo>
                    <a:pt x="282" y="774"/>
                    <a:pt x="616" y="333"/>
                    <a:pt x="1026" y="333"/>
                  </a:cubicBezTo>
                  <a:cubicBezTo>
                    <a:pt x="1137" y="333"/>
                    <a:pt x="1254" y="365"/>
                    <a:pt x="1368" y="439"/>
                  </a:cubicBezTo>
                  <a:cubicBezTo>
                    <a:pt x="1398" y="458"/>
                    <a:pt x="1427" y="467"/>
                    <a:pt x="1455" y="467"/>
                  </a:cubicBezTo>
                  <a:cubicBezTo>
                    <a:pt x="1595" y="467"/>
                    <a:pt x="1688" y="248"/>
                    <a:pt x="1538" y="151"/>
                  </a:cubicBezTo>
                  <a:lnTo>
                    <a:pt x="1539" y="151"/>
                  </a:lnTo>
                  <a:cubicBezTo>
                    <a:pt x="1378" y="47"/>
                    <a:pt x="1207" y="0"/>
                    <a:pt x="10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7" name="Google Shape;18967;p31"/>
            <p:cNvSpPr/>
            <p:nvPr/>
          </p:nvSpPr>
          <p:spPr>
            <a:xfrm>
              <a:off x="1837825" y="2310375"/>
              <a:ext cx="47650" cy="105775"/>
            </a:xfrm>
            <a:custGeom>
              <a:avLst/>
              <a:gdLst/>
              <a:ahLst/>
              <a:cxnLst/>
              <a:rect l="l" t="t" r="r" b="b"/>
              <a:pathLst>
                <a:path w="1906" h="4231" extrusionOk="0">
                  <a:moveTo>
                    <a:pt x="225" y="0"/>
                  </a:moveTo>
                  <a:cubicBezTo>
                    <a:pt x="91" y="0"/>
                    <a:pt x="1" y="217"/>
                    <a:pt x="143" y="321"/>
                  </a:cubicBezTo>
                  <a:cubicBezTo>
                    <a:pt x="709" y="733"/>
                    <a:pt x="1151" y="1295"/>
                    <a:pt x="1359" y="1970"/>
                  </a:cubicBezTo>
                  <a:cubicBezTo>
                    <a:pt x="1556" y="2614"/>
                    <a:pt x="1632" y="3667"/>
                    <a:pt x="802" y="3902"/>
                  </a:cubicBezTo>
                  <a:cubicBezTo>
                    <a:pt x="612" y="3955"/>
                    <a:pt x="670" y="4231"/>
                    <a:pt x="841" y="4231"/>
                  </a:cubicBezTo>
                  <a:cubicBezTo>
                    <a:pt x="857" y="4231"/>
                    <a:pt x="873" y="4228"/>
                    <a:pt x="891" y="4223"/>
                  </a:cubicBezTo>
                  <a:cubicBezTo>
                    <a:pt x="1705" y="3995"/>
                    <a:pt x="1905" y="3110"/>
                    <a:pt x="1791" y="2355"/>
                  </a:cubicBezTo>
                  <a:cubicBezTo>
                    <a:pt x="1644" y="1397"/>
                    <a:pt x="1086" y="596"/>
                    <a:pt x="313" y="32"/>
                  </a:cubicBezTo>
                  <a:cubicBezTo>
                    <a:pt x="282" y="10"/>
                    <a:pt x="253"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8" name="Google Shape;18968;p31"/>
            <p:cNvSpPr/>
            <p:nvPr/>
          </p:nvSpPr>
          <p:spPr>
            <a:xfrm>
              <a:off x="1924525" y="2340700"/>
              <a:ext cx="18400" cy="64875"/>
            </a:xfrm>
            <a:custGeom>
              <a:avLst/>
              <a:gdLst/>
              <a:ahLst/>
              <a:cxnLst/>
              <a:rect l="l" t="t" r="r" b="b"/>
              <a:pathLst>
                <a:path w="736" h="2595" extrusionOk="0">
                  <a:moveTo>
                    <a:pt x="206" y="0"/>
                  </a:moveTo>
                  <a:cubicBezTo>
                    <a:pt x="109" y="0"/>
                    <a:pt x="1" y="83"/>
                    <a:pt x="22" y="210"/>
                  </a:cubicBezTo>
                  <a:cubicBezTo>
                    <a:pt x="145" y="963"/>
                    <a:pt x="269" y="1718"/>
                    <a:pt x="393" y="2473"/>
                  </a:cubicBezTo>
                  <a:cubicBezTo>
                    <a:pt x="407" y="2558"/>
                    <a:pt x="466" y="2594"/>
                    <a:pt x="530" y="2594"/>
                  </a:cubicBezTo>
                  <a:cubicBezTo>
                    <a:pt x="627" y="2594"/>
                    <a:pt x="736" y="2511"/>
                    <a:pt x="714" y="2383"/>
                  </a:cubicBezTo>
                  <a:lnTo>
                    <a:pt x="344" y="121"/>
                  </a:lnTo>
                  <a:cubicBezTo>
                    <a:pt x="330"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9" name="Google Shape;18969;p31"/>
            <p:cNvSpPr/>
            <p:nvPr/>
          </p:nvSpPr>
          <p:spPr>
            <a:xfrm>
              <a:off x="1908625" y="2368125"/>
              <a:ext cx="56550" cy="10450"/>
            </a:xfrm>
            <a:custGeom>
              <a:avLst/>
              <a:gdLst/>
              <a:ahLst/>
              <a:cxnLst/>
              <a:rect l="l" t="t" r="r" b="b"/>
              <a:pathLst>
                <a:path w="2262" h="418" extrusionOk="0">
                  <a:moveTo>
                    <a:pt x="206" y="0"/>
                  </a:moveTo>
                  <a:cubicBezTo>
                    <a:pt x="1" y="0"/>
                    <a:pt x="4" y="324"/>
                    <a:pt x="216" y="335"/>
                  </a:cubicBezTo>
                  <a:lnTo>
                    <a:pt x="2046" y="417"/>
                  </a:lnTo>
                  <a:cubicBezTo>
                    <a:pt x="2049" y="417"/>
                    <a:pt x="2053" y="417"/>
                    <a:pt x="2056" y="417"/>
                  </a:cubicBezTo>
                  <a:cubicBezTo>
                    <a:pt x="2261" y="417"/>
                    <a:pt x="2258" y="93"/>
                    <a:pt x="2046" y="83"/>
                  </a:cubicBezTo>
                  <a:lnTo>
                    <a:pt x="216" y="1"/>
                  </a:lnTo>
                  <a:cubicBezTo>
                    <a:pt x="212" y="0"/>
                    <a:pt x="209"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0" name="Google Shape;18970;p31"/>
            <p:cNvSpPr/>
            <p:nvPr/>
          </p:nvSpPr>
          <p:spPr>
            <a:xfrm>
              <a:off x="1984125" y="2298875"/>
              <a:ext cx="46925" cy="131225"/>
            </a:xfrm>
            <a:custGeom>
              <a:avLst/>
              <a:gdLst/>
              <a:ahLst/>
              <a:cxnLst/>
              <a:rect l="l" t="t" r="r" b="b"/>
              <a:pathLst>
                <a:path w="1877" h="5249" extrusionOk="0">
                  <a:moveTo>
                    <a:pt x="1159" y="1"/>
                  </a:moveTo>
                  <a:cubicBezTo>
                    <a:pt x="628" y="1"/>
                    <a:pt x="242" y="1321"/>
                    <a:pt x="191" y="1675"/>
                  </a:cubicBezTo>
                  <a:cubicBezTo>
                    <a:pt x="1" y="3002"/>
                    <a:pt x="512" y="4328"/>
                    <a:pt x="1512" y="5205"/>
                  </a:cubicBezTo>
                  <a:cubicBezTo>
                    <a:pt x="1547" y="5236"/>
                    <a:pt x="1586" y="5249"/>
                    <a:pt x="1623" y="5249"/>
                  </a:cubicBezTo>
                  <a:cubicBezTo>
                    <a:pt x="1758" y="5249"/>
                    <a:pt x="1877" y="5079"/>
                    <a:pt x="1749" y="4969"/>
                  </a:cubicBezTo>
                  <a:cubicBezTo>
                    <a:pt x="1151" y="4445"/>
                    <a:pt x="747" y="3799"/>
                    <a:pt x="576" y="3018"/>
                  </a:cubicBezTo>
                  <a:cubicBezTo>
                    <a:pt x="495" y="2659"/>
                    <a:pt x="469" y="2292"/>
                    <a:pt x="498" y="1927"/>
                  </a:cubicBezTo>
                  <a:cubicBezTo>
                    <a:pt x="506" y="1820"/>
                    <a:pt x="836" y="373"/>
                    <a:pt x="1163" y="373"/>
                  </a:cubicBezTo>
                  <a:cubicBezTo>
                    <a:pt x="1200" y="373"/>
                    <a:pt x="1237" y="391"/>
                    <a:pt x="1273" y="432"/>
                  </a:cubicBezTo>
                  <a:cubicBezTo>
                    <a:pt x="1307" y="470"/>
                    <a:pt x="1346" y="486"/>
                    <a:pt x="1384" y="486"/>
                  </a:cubicBezTo>
                  <a:cubicBezTo>
                    <a:pt x="1507" y="486"/>
                    <a:pt x="1619" y="318"/>
                    <a:pt x="1509" y="196"/>
                  </a:cubicBezTo>
                  <a:cubicBezTo>
                    <a:pt x="1387" y="59"/>
                    <a:pt x="1270" y="1"/>
                    <a:pt x="1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1" name="Google Shape;18971;p31"/>
            <p:cNvSpPr/>
            <p:nvPr/>
          </p:nvSpPr>
          <p:spPr>
            <a:xfrm>
              <a:off x="1713450" y="2394550"/>
              <a:ext cx="10825" cy="8375"/>
            </a:xfrm>
            <a:custGeom>
              <a:avLst/>
              <a:gdLst/>
              <a:ahLst/>
              <a:cxnLst/>
              <a:rect l="l" t="t" r="r" b="b"/>
              <a:pathLst>
                <a:path w="433" h="335"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2" name="Google Shape;18972;p31"/>
            <p:cNvSpPr/>
            <p:nvPr/>
          </p:nvSpPr>
          <p:spPr>
            <a:xfrm>
              <a:off x="2036300" y="2343375"/>
              <a:ext cx="59225" cy="54475"/>
            </a:xfrm>
            <a:custGeom>
              <a:avLst/>
              <a:gdLst/>
              <a:ahLst/>
              <a:cxnLst/>
              <a:rect l="l" t="t" r="r" b="b"/>
              <a:pathLst>
                <a:path w="2369" h="2179" extrusionOk="0">
                  <a:moveTo>
                    <a:pt x="1089" y="397"/>
                  </a:moveTo>
                  <a:cubicBezTo>
                    <a:pt x="1204" y="397"/>
                    <a:pt x="1320" y="444"/>
                    <a:pt x="1419" y="557"/>
                  </a:cubicBezTo>
                  <a:cubicBezTo>
                    <a:pt x="1453" y="596"/>
                    <a:pt x="1491" y="611"/>
                    <a:pt x="1529" y="611"/>
                  </a:cubicBezTo>
                  <a:cubicBezTo>
                    <a:pt x="1596" y="611"/>
                    <a:pt x="1660" y="562"/>
                    <a:pt x="1686" y="497"/>
                  </a:cubicBezTo>
                  <a:lnTo>
                    <a:pt x="1686" y="497"/>
                  </a:lnTo>
                  <a:cubicBezTo>
                    <a:pt x="1832" y="602"/>
                    <a:pt x="1943" y="753"/>
                    <a:pt x="1985" y="936"/>
                  </a:cubicBezTo>
                  <a:cubicBezTo>
                    <a:pt x="2092" y="1395"/>
                    <a:pt x="1659" y="1842"/>
                    <a:pt x="1209" y="1845"/>
                  </a:cubicBezTo>
                  <a:cubicBezTo>
                    <a:pt x="1208" y="1845"/>
                    <a:pt x="1207" y="1845"/>
                    <a:pt x="1206" y="1845"/>
                  </a:cubicBezTo>
                  <a:cubicBezTo>
                    <a:pt x="783" y="1845"/>
                    <a:pt x="484" y="1432"/>
                    <a:pt x="490" y="1032"/>
                  </a:cubicBezTo>
                  <a:cubicBezTo>
                    <a:pt x="496" y="714"/>
                    <a:pt x="791" y="397"/>
                    <a:pt x="1089" y="397"/>
                  </a:cubicBezTo>
                  <a:close/>
                  <a:moveTo>
                    <a:pt x="1181" y="1"/>
                  </a:moveTo>
                  <a:cubicBezTo>
                    <a:pt x="1091" y="1"/>
                    <a:pt x="1000" y="11"/>
                    <a:pt x="911" y="34"/>
                  </a:cubicBezTo>
                  <a:cubicBezTo>
                    <a:pt x="856" y="48"/>
                    <a:pt x="821" y="81"/>
                    <a:pt x="805" y="122"/>
                  </a:cubicBezTo>
                  <a:lnTo>
                    <a:pt x="805" y="122"/>
                  </a:lnTo>
                  <a:cubicBezTo>
                    <a:pt x="539" y="214"/>
                    <a:pt x="305" y="424"/>
                    <a:pt x="211" y="696"/>
                  </a:cubicBezTo>
                  <a:cubicBezTo>
                    <a:pt x="1" y="1306"/>
                    <a:pt x="400" y="2064"/>
                    <a:pt x="1052" y="2167"/>
                  </a:cubicBezTo>
                  <a:cubicBezTo>
                    <a:pt x="1102" y="2175"/>
                    <a:pt x="1153" y="2178"/>
                    <a:pt x="1203" y="2178"/>
                  </a:cubicBezTo>
                  <a:cubicBezTo>
                    <a:pt x="1804" y="2178"/>
                    <a:pt x="2368" y="1638"/>
                    <a:pt x="2334" y="1024"/>
                  </a:cubicBezTo>
                  <a:cubicBezTo>
                    <a:pt x="2302" y="426"/>
                    <a:pt x="1747" y="1"/>
                    <a:pt x="11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3" name="Google Shape;18973;p31"/>
            <p:cNvSpPr/>
            <p:nvPr/>
          </p:nvSpPr>
          <p:spPr>
            <a:xfrm>
              <a:off x="2074050" y="2305225"/>
              <a:ext cx="23450" cy="100400"/>
            </a:xfrm>
            <a:custGeom>
              <a:avLst/>
              <a:gdLst/>
              <a:ahLst/>
              <a:cxnLst/>
              <a:rect l="l" t="t" r="r" b="b"/>
              <a:pathLst>
                <a:path w="938" h="4016" extrusionOk="0">
                  <a:moveTo>
                    <a:pt x="164" y="1"/>
                  </a:moveTo>
                  <a:cubicBezTo>
                    <a:pt x="80" y="1"/>
                    <a:pt x="1" y="55"/>
                    <a:pt x="8" y="163"/>
                  </a:cubicBezTo>
                  <a:cubicBezTo>
                    <a:pt x="94" y="1421"/>
                    <a:pt x="286" y="2671"/>
                    <a:pt x="585" y="3895"/>
                  </a:cubicBezTo>
                  <a:cubicBezTo>
                    <a:pt x="605" y="3979"/>
                    <a:pt x="668" y="4015"/>
                    <a:pt x="734" y="4015"/>
                  </a:cubicBezTo>
                  <a:cubicBezTo>
                    <a:pt x="833" y="4015"/>
                    <a:pt x="938" y="3933"/>
                    <a:pt x="907" y="3807"/>
                  </a:cubicBezTo>
                  <a:cubicBezTo>
                    <a:pt x="615" y="2610"/>
                    <a:pt x="426" y="1391"/>
                    <a:pt x="342" y="163"/>
                  </a:cubicBezTo>
                  <a:cubicBezTo>
                    <a:pt x="336" y="55"/>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4" name="Google Shape;18974;p31"/>
            <p:cNvSpPr/>
            <p:nvPr/>
          </p:nvSpPr>
          <p:spPr>
            <a:xfrm>
              <a:off x="2098300" y="2309150"/>
              <a:ext cx="40350" cy="115450"/>
            </a:xfrm>
            <a:custGeom>
              <a:avLst/>
              <a:gdLst/>
              <a:ahLst/>
              <a:cxnLst/>
              <a:rect l="l" t="t" r="r" b="b"/>
              <a:pathLst>
                <a:path w="1614" h="4618" extrusionOk="0">
                  <a:moveTo>
                    <a:pt x="235" y="0"/>
                  </a:moveTo>
                  <a:cubicBezTo>
                    <a:pt x="113" y="0"/>
                    <a:pt x="0" y="168"/>
                    <a:pt x="108" y="291"/>
                  </a:cubicBezTo>
                  <a:cubicBezTo>
                    <a:pt x="1111" y="1443"/>
                    <a:pt x="1246" y="3063"/>
                    <a:pt x="463" y="4370"/>
                  </a:cubicBezTo>
                  <a:cubicBezTo>
                    <a:pt x="386" y="4498"/>
                    <a:pt x="501" y="4618"/>
                    <a:pt x="616" y="4618"/>
                  </a:cubicBezTo>
                  <a:cubicBezTo>
                    <a:pt x="667" y="4618"/>
                    <a:pt x="718" y="4594"/>
                    <a:pt x="751" y="4538"/>
                  </a:cubicBezTo>
                  <a:cubicBezTo>
                    <a:pt x="1613" y="3099"/>
                    <a:pt x="1445" y="1318"/>
                    <a:pt x="346" y="55"/>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5" name="Google Shape;18975;p31"/>
            <p:cNvSpPr/>
            <p:nvPr/>
          </p:nvSpPr>
          <p:spPr>
            <a:xfrm>
              <a:off x="2160425" y="2313550"/>
              <a:ext cx="37975" cy="106150"/>
            </a:xfrm>
            <a:custGeom>
              <a:avLst/>
              <a:gdLst/>
              <a:ahLst/>
              <a:cxnLst/>
              <a:rect l="l" t="t" r="r" b="b"/>
              <a:pathLst>
                <a:path w="1519" h="4246" extrusionOk="0">
                  <a:moveTo>
                    <a:pt x="954" y="0"/>
                  </a:moveTo>
                  <a:cubicBezTo>
                    <a:pt x="303" y="0"/>
                    <a:pt x="94" y="1037"/>
                    <a:pt x="62" y="1564"/>
                  </a:cubicBezTo>
                  <a:cubicBezTo>
                    <a:pt x="1" y="2573"/>
                    <a:pt x="413" y="3530"/>
                    <a:pt x="1157" y="4200"/>
                  </a:cubicBezTo>
                  <a:cubicBezTo>
                    <a:pt x="1192" y="4232"/>
                    <a:pt x="1231" y="4245"/>
                    <a:pt x="1269" y="4245"/>
                  </a:cubicBezTo>
                  <a:cubicBezTo>
                    <a:pt x="1402" y="4245"/>
                    <a:pt x="1518" y="4077"/>
                    <a:pt x="1393" y="3964"/>
                  </a:cubicBezTo>
                  <a:cubicBezTo>
                    <a:pt x="922" y="3540"/>
                    <a:pt x="591" y="3009"/>
                    <a:pt x="457" y="2385"/>
                  </a:cubicBezTo>
                  <a:cubicBezTo>
                    <a:pt x="379" y="2021"/>
                    <a:pt x="324" y="333"/>
                    <a:pt x="945" y="333"/>
                  </a:cubicBezTo>
                  <a:cubicBezTo>
                    <a:pt x="977" y="333"/>
                    <a:pt x="1011" y="337"/>
                    <a:pt x="1047" y="347"/>
                  </a:cubicBezTo>
                  <a:cubicBezTo>
                    <a:pt x="1063" y="351"/>
                    <a:pt x="1079" y="353"/>
                    <a:pt x="1094" y="353"/>
                  </a:cubicBezTo>
                  <a:cubicBezTo>
                    <a:pt x="1268" y="353"/>
                    <a:pt x="1328" y="76"/>
                    <a:pt x="1136" y="25"/>
                  </a:cubicBezTo>
                  <a:cubicBezTo>
                    <a:pt x="1072" y="8"/>
                    <a:pt x="1011" y="0"/>
                    <a:pt x="9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6" name="Google Shape;18976;p31"/>
            <p:cNvSpPr/>
            <p:nvPr/>
          </p:nvSpPr>
          <p:spPr>
            <a:xfrm>
              <a:off x="2198425" y="2331900"/>
              <a:ext cx="48225" cy="77525"/>
            </a:xfrm>
            <a:custGeom>
              <a:avLst/>
              <a:gdLst/>
              <a:ahLst/>
              <a:cxnLst/>
              <a:rect l="l" t="t" r="r" b="b"/>
              <a:pathLst>
                <a:path w="1929" h="3101" extrusionOk="0">
                  <a:moveTo>
                    <a:pt x="1051" y="529"/>
                  </a:moveTo>
                  <a:cubicBezTo>
                    <a:pt x="1055" y="529"/>
                    <a:pt x="1059" y="530"/>
                    <a:pt x="1063" y="530"/>
                  </a:cubicBezTo>
                  <a:cubicBezTo>
                    <a:pt x="1096" y="607"/>
                    <a:pt x="1166" y="640"/>
                    <a:pt x="1233" y="640"/>
                  </a:cubicBezTo>
                  <a:cubicBezTo>
                    <a:pt x="1260" y="640"/>
                    <a:pt x="1287" y="635"/>
                    <a:pt x="1311" y="625"/>
                  </a:cubicBezTo>
                  <a:lnTo>
                    <a:pt x="1311" y="625"/>
                  </a:lnTo>
                  <a:cubicBezTo>
                    <a:pt x="1361" y="778"/>
                    <a:pt x="1322" y="1002"/>
                    <a:pt x="1289" y="1140"/>
                  </a:cubicBezTo>
                  <a:cubicBezTo>
                    <a:pt x="1236" y="1363"/>
                    <a:pt x="1127" y="1522"/>
                    <a:pt x="914" y="1522"/>
                  </a:cubicBezTo>
                  <a:cubicBezTo>
                    <a:pt x="866" y="1522"/>
                    <a:pt x="813" y="1514"/>
                    <a:pt x="754" y="1497"/>
                  </a:cubicBezTo>
                  <a:cubicBezTo>
                    <a:pt x="618" y="1215"/>
                    <a:pt x="630" y="952"/>
                    <a:pt x="789" y="708"/>
                  </a:cubicBezTo>
                  <a:cubicBezTo>
                    <a:pt x="853" y="589"/>
                    <a:pt x="941" y="529"/>
                    <a:pt x="1051" y="529"/>
                  </a:cubicBezTo>
                  <a:close/>
                  <a:moveTo>
                    <a:pt x="948" y="1"/>
                  </a:moveTo>
                  <a:cubicBezTo>
                    <a:pt x="846" y="1"/>
                    <a:pt x="741" y="22"/>
                    <a:pt x="638" y="64"/>
                  </a:cubicBezTo>
                  <a:cubicBezTo>
                    <a:pt x="159" y="264"/>
                    <a:pt x="0" y="771"/>
                    <a:pt x="18" y="1254"/>
                  </a:cubicBezTo>
                  <a:cubicBezTo>
                    <a:pt x="40" y="1776"/>
                    <a:pt x="165" y="2427"/>
                    <a:pt x="557" y="2806"/>
                  </a:cubicBezTo>
                  <a:cubicBezTo>
                    <a:pt x="752" y="2994"/>
                    <a:pt x="1009" y="3100"/>
                    <a:pt x="1264" y="3100"/>
                  </a:cubicBezTo>
                  <a:cubicBezTo>
                    <a:pt x="1447" y="3100"/>
                    <a:pt x="1630" y="3045"/>
                    <a:pt x="1788" y="2926"/>
                  </a:cubicBezTo>
                  <a:cubicBezTo>
                    <a:pt x="1929" y="2821"/>
                    <a:pt x="1840" y="2605"/>
                    <a:pt x="1709" y="2605"/>
                  </a:cubicBezTo>
                  <a:cubicBezTo>
                    <a:pt x="1681" y="2605"/>
                    <a:pt x="1650" y="2615"/>
                    <a:pt x="1620" y="2638"/>
                  </a:cubicBezTo>
                  <a:cubicBezTo>
                    <a:pt x="1475" y="2747"/>
                    <a:pt x="1340" y="2794"/>
                    <a:pt x="1218" y="2794"/>
                  </a:cubicBezTo>
                  <a:cubicBezTo>
                    <a:pt x="765" y="2794"/>
                    <a:pt x="475" y="2144"/>
                    <a:pt x="385" y="1554"/>
                  </a:cubicBezTo>
                  <a:lnTo>
                    <a:pt x="385" y="1554"/>
                  </a:lnTo>
                  <a:cubicBezTo>
                    <a:pt x="394" y="1572"/>
                    <a:pt x="404" y="1590"/>
                    <a:pt x="415" y="1607"/>
                  </a:cubicBezTo>
                  <a:cubicBezTo>
                    <a:pt x="540" y="1806"/>
                    <a:pt x="760" y="1929"/>
                    <a:pt x="977" y="1929"/>
                  </a:cubicBezTo>
                  <a:cubicBezTo>
                    <a:pt x="1119" y="1929"/>
                    <a:pt x="1260" y="1877"/>
                    <a:pt x="1373" y="1759"/>
                  </a:cubicBezTo>
                  <a:cubicBezTo>
                    <a:pt x="1657" y="1462"/>
                    <a:pt x="1745" y="820"/>
                    <a:pt x="1599" y="449"/>
                  </a:cubicBezTo>
                  <a:cubicBezTo>
                    <a:pt x="1483" y="158"/>
                    <a:pt x="1228" y="1"/>
                    <a:pt x="9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7" name="Google Shape;18977;p31"/>
            <p:cNvSpPr/>
            <p:nvPr/>
          </p:nvSpPr>
          <p:spPr>
            <a:xfrm>
              <a:off x="2247300" y="2340875"/>
              <a:ext cx="37675" cy="103925"/>
            </a:xfrm>
            <a:custGeom>
              <a:avLst/>
              <a:gdLst/>
              <a:ahLst/>
              <a:cxnLst/>
              <a:rect l="l" t="t" r="r" b="b"/>
              <a:pathLst>
                <a:path w="1507" h="4157" extrusionOk="0">
                  <a:moveTo>
                    <a:pt x="1072" y="0"/>
                  </a:moveTo>
                  <a:cubicBezTo>
                    <a:pt x="844" y="0"/>
                    <a:pt x="589" y="145"/>
                    <a:pt x="473" y="393"/>
                  </a:cubicBezTo>
                  <a:cubicBezTo>
                    <a:pt x="1" y="1414"/>
                    <a:pt x="380" y="3028"/>
                    <a:pt x="698" y="4039"/>
                  </a:cubicBezTo>
                  <a:cubicBezTo>
                    <a:pt x="723" y="4121"/>
                    <a:pt x="790" y="4156"/>
                    <a:pt x="856" y="4156"/>
                  </a:cubicBezTo>
                  <a:cubicBezTo>
                    <a:pt x="957" y="4156"/>
                    <a:pt x="1059" y="4075"/>
                    <a:pt x="1020" y="3951"/>
                  </a:cubicBezTo>
                  <a:cubicBezTo>
                    <a:pt x="840" y="3371"/>
                    <a:pt x="713" y="2782"/>
                    <a:pt x="670" y="2175"/>
                  </a:cubicBezTo>
                  <a:cubicBezTo>
                    <a:pt x="652" y="1910"/>
                    <a:pt x="649" y="1644"/>
                    <a:pt x="661" y="1379"/>
                  </a:cubicBezTo>
                  <a:cubicBezTo>
                    <a:pt x="667" y="1290"/>
                    <a:pt x="672" y="1202"/>
                    <a:pt x="678" y="1113"/>
                  </a:cubicBezTo>
                  <a:cubicBezTo>
                    <a:pt x="609" y="740"/>
                    <a:pt x="774" y="526"/>
                    <a:pt x="1171" y="471"/>
                  </a:cubicBezTo>
                  <a:cubicBezTo>
                    <a:pt x="1173" y="579"/>
                    <a:pt x="1258" y="633"/>
                    <a:pt x="1342" y="633"/>
                  </a:cubicBezTo>
                  <a:cubicBezTo>
                    <a:pt x="1425" y="633"/>
                    <a:pt x="1507" y="579"/>
                    <a:pt x="1505" y="471"/>
                  </a:cubicBezTo>
                  <a:cubicBezTo>
                    <a:pt x="1498" y="144"/>
                    <a:pt x="1298" y="0"/>
                    <a:pt x="10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8" name="Google Shape;18978;p31"/>
            <p:cNvSpPr/>
            <p:nvPr/>
          </p:nvSpPr>
          <p:spPr>
            <a:xfrm>
              <a:off x="2263050" y="2392125"/>
              <a:ext cx="29600" cy="22100"/>
            </a:xfrm>
            <a:custGeom>
              <a:avLst/>
              <a:gdLst/>
              <a:ahLst/>
              <a:cxnLst/>
              <a:rect l="l" t="t" r="r" b="b"/>
              <a:pathLst>
                <a:path w="1184" h="884" extrusionOk="0">
                  <a:moveTo>
                    <a:pt x="961" y="1"/>
                  </a:moveTo>
                  <a:cubicBezTo>
                    <a:pt x="933" y="1"/>
                    <a:pt x="903" y="10"/>
                    <a:pt x="873" y="32"/>
                  </a:cubicBezTo>
                  <a:lnTo>
                    <a:pt x="142" y="563"/>
                  </a:lnTo>
                  <a:cubicBezTo>
                    <a:pt x="0" y="666"/>
                    <a:pt x="90" y="883"/>
                    <a:pt x="223" y="883"/>
                  </a:cubicBezTo>
                  <a:cubicBezTo>
                    <a:pt x="252" y="883"/>
                    <a:pt x="282" y="873"/>
                    <a:pt x="312" y="851"/>
                  </a:cubicBezTo>
                  <a:lnTo>
                    <a:pt x="1042" y="322"/>
                  </a:lnTo>
                  <a:cubicBezTo>
                    <a:pt x="1184" y="218"/>
                    <a:pt x="1094" y="1"/>
                    <a:pt x="9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9" name="Google Shape;18979;p31"/>
            <p:cNvSpPr/>
            <p:nvPr/>
          </p:nvSpPr>
          <p:spPr>
            <a:xfrm>
              <a:off x="2285025" y="2310900"/>
              <a:ext cx="45175" cy="108950"/>
            </a:xfrm>
            <a:custGeom>
              <a:avLst/>
              <a:gdLst/>
              <a:ahLst/>
              <a:cxnLst/>
              <a:rect l="l" t="t" r="r" b="b"/>
              <a:pathLst>
                <a:path w="1807" h="4358" extrusionOk="0">
                  <a:moveTo>
                    <a:pt x="195" y="0"/>
                  </a:moveTo>
                  <a:cubicBezTo>
                    <a:pt x="1" y="0"/>
                    <a:pt x="9" y="313"/>
                    <a:pt x="215" y="335"/>
                  </a:cubicBezTo>
                  <a:cubicBezTo>
                    <a:pt x="931" y="412"/>
                    <a:pt x="1074" y="1736"/>
                    <a:pt x="1128" y="2261"/>
                  </a:cubicBezTo>
                  <a:cubicBezTo>
                    <a:pt x="1190" y="2900"/>
                    <a:pt x="1129" y="3524"/>
                    <a:pt x="984" y="4149"/>
                  </a:cubicBezTo>
                  <a:cubicBezTo>
                    <a:pt x="955" y="4275"/>
                    <a:pt x="1060" y="4357"/>
                    <a:pt x="1158" y="4357"/>
                  </a:cubicBezTo>
                  <a:cubicBezTo>
                    <a:pt x="1224" y="4357"/>
                    <a:pt x="1287" y="4321"/>
                    <a:pt x="1306" y="4237"/>
                  </a:cubicBezTo>
                  <a:cubicBezTo>
                    <a:pt x="1549" y="3193"/>
                    <a:pt x="1806" y="172"/>
                    <a:pt x="215" y="1"/>
                  </a:cubicBezTo>
                  <a:cubicBezTo>
                    <a:pt x="208" y="1"/>
                    <a:pt x="201" y="0"/>
                    <a:pt x="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0" name="Google Shape;18980;p31"/>
            <p:cNvSpPr/>
            <p:nvPr/>
          </p:nvSpPr>
          <p:spPr>
            <a:xfrm>
              <a:off x="2325950" y="2286775"/>
              <a:ext cx="43400" cy="43100"/>
            </a:xfrm>
            <a:custGeom>
              <a:avLst/>
              <a:gdLst/>
              <a:ahLst/>
              <a:cxnLst/>
              <a:rect l="l" t="t" r="r" b="b"/>
              <a:pathLst>
                <a:path w="1736" h="1724" extrusionOk="0">
                  <a:moveTo>
                    <a:pt x="497" y="1"/>
                  </a:moveTo>
                  <a:cubicBezTo>
                    <a:pt x="321" y="1"/>
                    <a:pt x="154" y="78"/>
                    <a:pt x="66" y="259"/>
                  </a:cubicBezTo>
                  <a:cubicBezTo>
                    <a:pt x="0" y="391"/>
                    <a:pt x="117" y="513"/>
                    <a:pt x="227" y="513"/>
                  </a:cubicBezTo>
                  <a:cubicBezTo>
                    <a:pt x="276" y="513"/>
                    <a:pt x="324" y="488"/>
                    <a:pt x="354" y="428"/>
                  </a:cubicBezTo>
                  <a:cubicBezTo>
                    <a:pt x="388" y="359"/>
                    <a:pt x="444" y="332"/>
                    <a:pt x="506" y="332"/>
                  </a:cubicBezTo>
                  <a:cubicBezTo>
                    <a:pt x="622" y="332"/>
                    <a:pt x="758" y="429"/>
                    <a:pt x="802" y="527"/>
                  </a:cubicBezTo>
                  <a:cubicBezTo>
                    <a:pt x="931" y="806"/>
                    <a:pt x="667" y="1168"/>
                    <a:pt x="520" y="1389"/>
                  </a:cubicBezTo>
                  <a:cubicBezTo>
                    <a:pt x="444" y="1503"/>
                    <a:pt x="548" y="1630"/>
                    <a:pt x="664" y="1641"/>
                  </a:cubicBezTo>
                  <a:lnTo>
                    <a:pt x="1522" y="1723"/>
                  </a:lnTo>
                  <a:cubicBezTo>
                    <a:pt x="1529" y="1724"/>
                    <a:pt x="1534" y="1724"/>
                    <a:pt x="1540" y="1724"/>
                  </a:cubicBezTo>
                  <a:cubicBezTo>
                    <a:pt x="1736" y="1724"/>
                    <a:pt x="1728" y="1408"/>
                    <a:pt x="1522" y="1387"/>
                  </a:cubicBezTo>
                  <a:lnTo>
                    <a:pt x="947" y="1333"/>
                  </a:lnTo>
                  <a:lnTo>
                    <a:pt x="947" y="1333"/>
                  </a:lnTo>
                  <a:cubicBezTo>
                    <a:pt x="1153" y="969"/>
                    <a:pt x="1305" y="508"/>
                    <a:pt x="967" y="188"/>
                  </a:cubicBezTo>
                  <a:cubicBezTo>
                    <a:pt x="843" y="71"/>
                    <a:pt x="665" y="1"/>
                    <a:pt x="4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1" name="Google Shape;18981;p31"/>
            <p:cNvSpPr/>
            <p:nvPr/>
          </p:nvSpPr>
          <p:spPr>
            <a:xfrm>
              <a:off x="2372775" y="2372125"/>
              <a:ext cx="54950" cy="9875"/>
            </a:xfrm>
            <a:custGeom>
              <a:avLst/>
              <a:gdLst/>
              <a:ahLst/>
              <a:cxnLst/>
              <a:rect l="l" t="t" r="r" b="b"/>
              <a:pathLst>
                <a:path w="2198" h="395" extrusionOk="0">
                  <a:moveTo>
                    <a:pt x="1072" y="1"/>
                  </a:moveTo>
                  <a:cubicBezTo>
                    <a:pt x="782" y="1"/>
                    <a:pt x="491" y="21"/>
                    <a:pt x="203" y="62"/>
                  </a:cubicBezTo>
                  <a:cubicBezTo>
                    <a:pt x="0" y="89"/>
                    <a:pt x="74" y="385"/>
                    <a:pt x="265" y="385"/>
                  </a:cubicBezTo>
                  <a:cubicBezTo>
                    <a:pt x="274" y="385"/>
                    <a:pt x="283" y="385"/>
                    <a:pt x="292" y="384"/>
                  </a:cubicBezTo>
                  <a:cubicBezTo>
                    <a:pt x="550" y="348"/>
                    <a:pt x="809" y="330"/>
                    <a:pt x="1068" y="330"/>
                  </a:cubicBezTo>
                  <a:cubicBezTo>
                    <a:pt x="1348" y="330"/>
                    <a:pt x="1629" y="351"/>
                    <a:pt x="1907" y="393"/>
                  </a:cubicBezTo>
                  <a:cubicBezTo>
                    <a:pt x="1916" y="394"/>
                    <a:pt x="1926" y="395"/>
                    <a:pt x="1935" y="395"/>
                  </a:cubicBezTo>
                  <a:cubicBezTo>
                    <a:pt x="2125" y="395"/>
                    <a:pt x="2198" y="100"/>
                    <a:pt x="1995" y="69"/>
                  </a:cubicBezTo>
                  <a:cubicBezTo>
                    <a:pt x="1690" y="24"/>
                    <a:pt x="1381" y="1"/>
                    <a:pt x="10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2" name="Google Shape;18982;p31"/>
            <p:cNvSpPr/>
            <p:nvPr/>
          </p:nvSpPr>
          <p:spPr>
            <a:xfrm>
              <a:off x="2375250" y="2400600"/>
              <a:ext cx="58225" cy="10625"/>
            </a:xfrm>
            <a:custGeom>
              <a:avLst/>
              <a:gdLst/>
              <a:ahLst/>
              <a:cxnLst/>
              <a:rect l="l" t="t" r="r" b="b"/>
              <a:pathLst>
                <a:path w="2329" h="425" extrusionOk="0">
                  <a:moveTo>
                    <a:pt x="1243" y="1"/>
                  </a:moveTo>
                  <a:cubicBezTo>
                    <a:pt x="894" y="1"/>
                    <a:pt x="545" y="33"/>
                    <a:pt x="200" y="97"/>
                  </a:cubicBezTo>
                  <a:cubicBezTo>
                    <a:pt x="0" y="135"/>
                    <a:pt x="69" y="424"/>
                    <a:pt x="254" y="424"/>
                  </a:cubicBezTo>
                  <a:cubicBezTo>
                    <a:pt x="265" y="424"/>
                    <a:pt x="277" y="423"/>
                    <a:pt x="289" y="421"/>
                  </a:cubicBezTo>
                  <a:cubicBezTo>
                    <a:pt x="604" y="361"/>
                    <a:pt x="925" y="331"/>
                    <a:pt x="1246" y="331"/>
                  </a:cubicBezTo>
                  <a:cubicBezTo>
                    <a:pt x="1510" y="331"/>
                    <a:pt x="1775" y="351"/>
                    <a:pt x="2038" y="392"/>
                  </a:cubicBezTo>
                  <a:cubicBezTo>
                    <a:pt x="2049" y="393"/>
                    <a:pt x="2059" y="394"/>
                    <a:pt x="2068" y="394"/>
                  </a:cubicBezTo>
                  <a:cubicBezTo>
                    <a:pt x="2257" y="394"/>
                    <a:pt x="2328" y="100"/>
                    <a:pt x="2127" y="70"/>
                  </a:cubicBezTo>
                  <a:cubicBezTo>
                    <a:pt x="1834" y="24"/>
                    <a:pt x="1538" y="1"/>
                    <a:pt x="12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3" name="Google Shape;18983;p31"/>
            <p:cNvSpPr/>
            <p:nvPr/>
          </p:nvSpPr>
          <p:spPr>
            <a:xfrm>
              <a:off x="2446250" y="2325225"/>
              <a:ext cx="86425" cy="95450"/>
            </a:xfrm>
            <a:custGeom>
              <a:avLst/>
              <a:gdLst/>
              <a:ahLst/>
              <a:cxnLst/>
              <a:rect l="l" t="t" r="r" b="b"/>
              <a:pathLst>
                <a:path w="3457" h="3818" extrusionOk="0">
                  <a:moveTo>
                    <a:pt x="244" y="1"/>
                  </a:moveTo>
                  <a:cubicBezTo>
                    <a:pt x="115" y="1"/>
                    <a:pt x="0" y="169"/>
                    <a:pt x="120" y="286"/>
                  </a:cubicBezTo>
                  <a:cubicBezTo>
                    <a:pt x="1206" y="1349"/>
                    <a:pt x="2197" y="2507"/>
                    <a:pt x="3080" y="3744"/>
                  </a:cubicBezTo>
                  <a:cubicBezTo>
                    <a:pt x="3117" y="3796"/>
                    <a:pt x="3169" y="3817"/>
                    <a:pt x="3220" y="3817"/>
                  </a:cubicBezTo>
                  <a:cubicBezTo>
                    <a:pt x="3340" y="3817"/>
                    <a:pt x="3456" y="3699"/>
                    <a:pt x="3369" y="3574"/>
                  </a:cubicBezTo>
                  <a:cubicBezTo>
                    <a:pt x="2470" y="2314"/>
                    <a:pt x="1462" y="1134"/>
                    <a:pt x="356" y="49"/>
                  </a:cubicBezTo>
                  <a:cubicBezTo>
                    <a:pt x="321" y="15"/>
                    <a:pt x="282" y="1"/>
                    <a:pt x="2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4" name="Google Shape;18984;p31"/>
            <p:cNvSpPr/>
            <p:nvPr/>
          </p:nvSpPr>
          <p:spPr>
            <a:xfrm>
              <a:off x="2452450" y="2341525"/>
              <a:ext cx="49900" cy="91200"/>
            </a:xfrm>
            <a:custGeom>
              <a:avLst/>
              <a:gdLst/>
              <a:ahLst/>
              <a:cxnLst/>
              <a:rect l="l" t="t" r="r" b="b"/>
              <a:pathLst>
                <a:path w="1996" h="3648" extrusionOk="0">
                  <a:moveTo>
                    <a:pt x="1769" y="0"/>
                  </a:moveTo>
                  <a:cubicBezTo>
                    <a:pt x="1720" y="0"/>
                    <a:pt x="1672" y="26"/>
                    <a:pt x="1643" y="87"/>
                  </a:cubicBezTo>
                  <a:cubicBezTo>
                    <a:pt x="1116" y="1188"/>
                    <a:pt x="590" y="2291"/>
                    <a:pt x="64" y="3392"/>
                  </a:cubicBezTo>
                  <a:cubicBezTo>
                    <a:pt x="1" y="3526"/>
                    <a:pt x="118" y="3647"/>
                    <a:pt x="227" y="3647"/>
                  </a:cubicBezTo>
                  <a:cubicBezTo>
                    <a:pt x="277" y="3647"/>
                    <a:pt x="325" y="3622"/>
                    <a:pt x="354" y="3562"/>
                  </a:cubicBezTo>
                  <a:lnTo>
                    <a:pt x="1932" y="256"/>
                  </a:lnTo>
                  <a:cubicBezTo>
                    <a:pt x="1995" y="123"/>
                    <a:pt x="1879" y="0"/>
                    <a:pt x="17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5" name="Google Shape;18985;p31"/>
            <p:cNvSpPr/>
            <p:nvPr/>
          </p:nvSpPr>
          <p:spPr>
            <a:xfrm>
              <a:off x="2520225" y="2290450"/>
              <a:ext cx="49975" cy="47850"/>
            </a:xfrm>
            <a:custGeom>
              <a:avLst/>
              <a:gdLst/>
              <a:ahLst/>
              <a:cxnLst/>
              <a:rect l="l" t="t" r="r" b="b"/>
              <a:pathLst>
                <a:path w="1999" h="1914" extrusionOk="0">
                  <a:moveTo>
                    <a:pt x="556" y="0"/>
                  </a:moveTo>
                  <a:cubicBezTo>
                    <a:pt x="310" y="0"/>
                    <a:pt x="79" y="119"/>
                    <a:pt x="25" y="397"/>
                  </a:cubicBezTo>
                  <a:cubicBezTo>
                    <a:pt x="1" y="524"/>
                    <a:pt x="108" y="607"/>
                    <a:pt x="206" y="607"/>
                  </a:cubicBezTo>
                  <a:cubicBezTo>
                    <a:pt x="271" y="607"/>
                    <a:pt x="332" y="571"/>
                    <a:pt x="349" y="487"/>
                  </a:cubicBezTo>
                  <a:cubicBezTo>
                    <a:pt x="371" y="372"/>
                    <a:pt x="458" y="327"/>
                    <a:pt x="558" y="327"/>
                  </a:cubicBezTo>
                  <a:cubicBezTo>
                    <a:pt x="690" y="327"/>
                    <a:pt x="845" y="406"/>
                    <a:pt x="904" y="504"/>
                  </a:cubicBezTo>
                  <a:cubicBezTo>
                    <a:pt x="1108" y="845"/>
                    <a:pt x="785" y="1305"/>
                    <a:pt x="603" y="1584"/>
                  </a:cubicBezTo>
                  <a:cubicBezTo>
                    <a:pt x="541" y="1678"/>
                    <a:pt x="605" y="1799"/>
                    <a:pt x="703" y="1831"/>
                  </a:cubicBezTo>
                  <a:cubicBezTo>
                    <a:pt x="873" y="1886"/>
                    <a:pt x="1043" y="1914"/>
                    <a:pt x="1212" y="1914"/>
                  </a:cubicBezTo>
                  <a:cubicBezTo>
                    <a:pt x="1418" y="1914"/>
                    <a:pt x="1623" y="1872"/>
                    <a:pt x="1824" y="1790"/>
                  </a:cubicBezTo>
                  <a:cubicBezTo>
                    <a:pt x="1999" y="1716"/>
                    <a:pt x="1950" y="1453"/>
                    <a:pt x="1797" y="1453"/>
                  </a:cubicBezTo>
                  <a:cubicBezTo>
                    <a:pt x="1778" y="1453"/>
                    <a:pt x="1757" y="1457"/>
                    <a:pt x="1735" y="1466"/>
                  </a:cubicBezTo>
                  <a:cubicBezTo>
                    <a:pt x="1560" y="1540"/>
                    <a:pt x="1387" y="1577"/>
                    <a:pt x="1212" y="1577"/>
                  </a:cubicBezTo>
                  <a:cubicBezTo>
                    <a:pt x="1145" y="1577"/>
                    <a:pt x="1078" y="1571"/>
                    <a:pt x="1010" y="1560"/>
                  </a:cubicBezTo>
                  <a:lnTo>
                    <a:pt x="1010" y="1560"/>
                  </a:lnTo>
                  <a:cubicBezTo>
                    <a:pt x="1268" y="1114"/>
                    <a:pt x="1503" y="481"/>
                    <a:pt x="1011" y="139"/>
                  </a:cubicBezTo>
                  <a:cubicBezTo>
                    <a:pt x="883" y="50"/>
                    <a:pt x="716" y="0"/>
                    <a:pt x="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6" name="Google Shape;18986;p31"/>
            <p:cNvSpPr/>
            <p:nvPr/>
          </p:nvSpPr>
          <p:spPr>
            <a:xfrm>
              <a:off x="1026775" y="2861600"/>
              <a:ext cx="75550" cy="72725"/>
            </a:xfrm>
            <a:custGeom>
              <a:avLst/>
              <a:gdLst/>
              <a:ahLst/>
              <a:cxnLst/>
              <a:rect l="l" t="t" r="r" b="b"/>
              <a:pathLst>
                <a:path w="3022" h="2909" extrusionOk="0">
                  <a:moveTo>
                    <a:pt x="1442" y="487"/>
                  </a:moveTo>
                  <a:cubicBezTo>
                    <a:pt x="1923" y="487"/>
                    <a:pt x="2398" y="805"/>
                    <a:pt x="2524" y="1286"/>
                  </a:cubicBezTo>
                  <a:cubicBezTo>
                    <a:pt x="2685" y="1906"/>
                    <a:pt x="2123" y="2570"/>
                    <a:pt x="1498" y="2570"/>
                  </a:cubicBezTo>
                  <a:cubicBezTo>
                    <a:pt x="1465" y="2570"/>
                    <a:pt x="1432" y="2568"/>
                    <a:pt x="1398" y="2564"/>
                  </a:cubicBezTo>
                  <a:cubicBezTo>
                    <a:pt x="858" y="2503"/>
                    <a:pt x="436" y="1979"/>
                    <a:pt x="459" y="1434"/>
                  </a:cubicBezTo>
                  <a:cubicBezTo>
                    <a:pt x="478" y="1000"/>
                    <a:pt x="780" y="688"/>
                    <a:pt x="1146" y="500"/>
                  </a:cubicBezTo>
                  <a:lnTo>
                    <a:pt x="1146" y="500"/>
                  </a:lnTo>
                  <a:cubicBezTo>
                    <a:pt x="1164" y="506"/>
                    <a:pt x="1183" y="510"/>
                    <a:pt x="1204" y="510"/>
                  </a:cubicBezTo>
                  <a:cubicBezTo>
                    <a:pt x="1216" y="510"/>
                    <a:pt x="1227" y="509"/>
                    <a:pt x="1240" y="507"/>
                  </a:cubicBezTo>
                  <a:cubicBezTo>
                    <a:pt x="1307" y="494"/>
                    <a:pt x="1374" y="487"/>
                    <a:pt x="1442" y="487"/>
                  </a:cubicBezTo>
                  <a:close/>
                  <a:moveTo>
                    <a:pt x="1578" y="0"/>
                  </a:moveTo>
                  <a:cubicBezTo>
                    <a:pt x="1565" y="0"/>
                    <a:pt x="1551" y="2"/>
                    <a:pt x="1537" y="5"/>
                  </a:cubicBezTo>
                  <a:lnTo>
                    <a:pt x="1536" y="5"/>
                  </a:lnTo>
                  <a:cubicBezTo>
                    <a:pt x="750" y="179"/>
                    <a:pt x="1" y="818"/>
                    <a:pt x="143" y="1696"/>
                  </a:cubicBezTo>
                  <a:cubicBezTo>
                    <a:pt x="251" y="2355"/>
                    <a:pt x="825" y="2909"/>
                    <a:pt x="1494" y="2909"/>
                  </a:cubicBezTo>
                  <a:cubicBezTo>
                    <a:pt x="1553" y="2909"/>
                    <a:pt x="1613" y="2904"/>
                    <a:pt x="1673" y="2895"/>
                  </a:cubicBezTo>
                  <a:cubicBezTo>
                    <a:pt x="2417" y="2786"/>
                    <a:pt x="3021" y="2014"/>
                    <a:pt x="2863" y="1260"/>
                  </a:cubicBezTo>
                  <a:cubicBezTo>
                    <a:pt x="2744" y="694"/>
                    <a:pt x="2279" y="302"/>
                    <a:pt x="1746" y="190"/>
                  </a:cubicBezTo>
                  <a:lnTo>
                    <a:pt x="1746" y="190"/>
                  </a:lnTo>
                  <a:cubicBezTo>
                    <a:pt x="1751" y="100"/>
                    <a:pt x="1685" y="0"/>
                    <a:pt x="1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7" name="Google Shape;18987;p31"/>
            <p:cNvSpPr/>
            <p:nvPr/>
          </p:nvSpPr>
          <p:spPr>
            <a:xfrm>
              <a:off x="1083425" y="2826075"/>
              <a:ext cx="20000" cy="92425"/>
            </a:xfrm>
            <a:custGeom>
              <a:avLst/>
              <a:gdLst/>
              <a:ahLst/>
              <a:cxnLst/>
              <a:rect l="l" t="t" r="r" b="b"/>
              <a:pathLst>
                <a:path w="800" h="3697" extrusionOk="0">
                  <a:moveTo>
                    <a:pt x="160" y="1"/>
                  </a:moveTo>
                  <a:cubicBezTo>
                    <a:pt x="77" y="1"/>
                    <a:pt x="0" y="53"/>
                    <a:pt x="14" y="160"/>
                  </a:cubicBezTo>
                  <a:cubicBezTo>
                    <a:pt x="160" y="1285"/>
                    <a:pt x="305" y="2411"/>
                    <a:pt x="450" y="3539"/>
                  </a:cubicBezTo>
                  <a:cubicBezTo>
                    <a:pt x="464" y="3643"/>
                    <a:pt x="555" y="3696"/>
                    <a:pt x="639" y="3696"/>
                  </a:cubicBezTo>
                  <a:cubicBezTo>
                    <a:pt x="723" y="3696"/>
                    <a:pt x="799" y="3644"/>
                    <a:pt x="786" y="3539"/>
                  </a:cubicBezTo>
                  <a:cubicBezTo>
                    <a:pt x="639" y="2411"/>
                    <a:pt x="494" y="1285"/>
                    <a:pt x="350" y="160"/>
                  </a:cubicBez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8" name="Google Shape;18988;p31"/>
            <p:cNvSpPr/>
            <p:nvPr/>
          </p:nvSpPr>
          <p:spPr>
            <a:xfrm>
              <a:off x="1126100" y="2865425"/>
              <a:ext cx="39700" cy="10650"/>
            </a:xfrm>
            <a:custGeom>
              <a:avLst/>
              <a:gdLst/>
              <a:ahLst/>
              <a:cxnLst/>
              <a:rect l="l" t="t" r="r" b="b"/>
              <a:pathLst>
                <a:path w="1588" h="426" extrusionOk="0">
                  <a:moveTo>
                    <a:pt x="547" y="0"/>
                  </a:moveTo>
                  <a:cubicBezTo>
                    <a:pt x="436" y="0"/>
                    <a:pt x="326" y="5"/>
                    <a:pt x="215" y="15"/>
                  </a:cubicBezTo>
                  <a:cubicBezTo>
                    <a:pt x="7" y="34"/>
                    <a:pt x="0" y="351"/>
                    <a:pt x="198" y="351"/>
                  </a:cubicBezTo>
                  <a:cubicBezTo>
                    <a:pt x="204" y="351"/>
                    <a:pt x="209" y="351"/>
                    <a:pt x="215" y="351"/>
                  </a:cubicBezTo>
                  <a:cubicBezTo>
                    <a:pt x="323" y="340"/>
                    <a:pt x="431" y="335"/>
                    <a:pt x="540" y="335"/>
                  </a:cubicBezTo>
                  <a:cubicBezTo>
                    <a:pt x="796" y="335"/>
                    <a:pt x="1052" y="364"/>
                    <a:pt x="1303" y="421"/>
                  </a:cubicBezTo>
                  <a:cubicBezTo>
                    <a:pt x="1317" y="424"/>
                    <a:pt x="1331" y="426"/>
                    <a:pt x="1345" y="426"/>
                  </a:cubicBezTo>
                  <a:cubicBezTo>
                    <a:pt x="1523" y="426"/>
                    <a:pt x="1587" y="143"/>
                    <a:pt x="1391" y="97"/>
                  </a:cubicBezTo>
                  <a:cubicBezTo>
                    <a:pt x="1115" y="33"/>
                    <a:pt x="831" y="0"/>
                    <a:pt x="5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9" name="Google Shape;18989;p31"/>
            <p:cNvSpPr/>
            <p:nvPr/>
          </p:nvSpPr>
          <p:spPr>
            <a:xfrm>
              <a:off x="1129400" y="2894175"/>
              <a:ext cx="44225" cy="10725"/>
            </a:xfrm>
            <a:custGeom>
              <a:avLst/>
              <a:gdLst/>
              <a:ahLst/>
              <a:cxnLst/>
              <a:rect l="l" t="t" r="r" b="b"/>
              <a:pathLst>
                <a:path w="1769" h="429" extrusionOk="0">
                  <a:moveTo>
                    <a:pt x="1109" y="0"/>
                  </a:moveTo>
                  <a:cubicBezTo>
                    <a:pt x="803" y="0"/>
                    <a:pt x="497" y="34"/>
                    <a:pt x="198" y="101"/>
                  </a:cubicBezTo>
                  <a:cubicBezTo>
                    <a:pt x="1" y="143"/>
                    <a:pt x="65" y="428"/>
                    <a:pt x="246" y="428"/>
                  </a:cubicBezTo>
                  <a:cubicBezTo>
                    <a:pt x="259" y="428"/>
                    <a:pt x="272" y="427"/>
                    <a:pt x="286" y="424"/>
                  </a:cubicBezTo>
                  <a:lnTo>
                    <a:pt x="286" y="422"/>
                  </a:lnTo>
                  <a:cubicBezTo>
                    <a:pt x="557" y="364"/>
                    <a:pt x="833" y="334"/>
                    <a:pt x="1110" y="334"/>
                  </a:cubicBezTo>
                  <a:cubicBezTo>
                    <a:pt x="1259" y="334"/>
                    <a:pt x="1407" y="343"/>
                    <a:pt x="1555" y="360"/>
                  </a:cubicBezTo>
                  <a:cubicBezTo>
                    <a:pt x="1562" y="361"/>
                    <a:pt x="1569" y="361"/>
                    <a:pt x="1576" y="361"/>
                  </a:cubicBezTo>
                  <a:cubicBezTo>
                    <a:pt x="1768" y="361"/>
                    <a:pt x="1760" y="46"/>
                    <a:pt x="1555" y="24"/>
                  </a:cubicBezTo>
                  <a:cubicBezTo>
                    <a:pt x="1407" y="8"/>
                    <a:pt x="1258" y="0"/>
                    <a:pt x="11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0" name="Google Shape;18990;p31"/>
            <p:cNvSpPr/>
            <p:nvPr/>
          </p:nvSpPr>
          <p:spPr>
            <a:xfrm>
              <a:off x="1199100" y="2839450"/>
              <a:ext cx="49400" cy="74950"/>
            </a:xfrm>
            <a:custGeom>
              <a:avLst/>
              <a:gdLst/>
              <a:ahLst/>
              <a:cxnLst/>
              <a:rect l="l" t="t" r="r" b="b"/>
              <a:pathLst>
                <a:path w="1976" h="2998" extrusionOk="0">
                  <a:moveTo>
                    <a:pt x="239" y="1"/>
                  </a:moveTo>
                  <a:cubicBezTo>
                    <a:pt x="118" y="1"/>
                    <a:pt x="1" y="119"/>
                    <a:pt x="90" y="243"/>
                  </a:cubicBezTo>
                  <a:cubicBezTo>
                    <a:pt x="694" y="1075"/>
                    <a:pt x="1208" y="1969"/>
                    <a:pt x="1627" y="2910"/>
                  </a:cubicBezTo>
                  <a:cubicBezTo>
                    <a:pt x="1655" y="2972"/>
                    <a:pt x="1702" y="2997"/>
                    <a:pt x="1751" y="2997"/>
                  </a:cubicBezTo>
                  <a:cubicBezTo>
                    <a:pt x="1858" y="2997"/>
                    <a:pt x="1975" y="2875"/>
                    <a:pt x="1916" y="2741"/>
                  </a:cubicBezTo>
                  <a:cubicBezTo>
                    <a:pt x="1498" y="1801"/>
                    <a:pt x="982" y="908"/>
                    <a:pt x="378" y="73"/>
                  </a:cubicBezTo>
                  <a:cubicBezTo>
                    <a:pt x="341" y="22"/>
                    <a:pt x="290"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1" name="Google Shape;18991;p31"/>
            <p:cNvSpPr/>
            <p:nvPr/>
          </p:nvSpPr>
          <p:spPr>
            <a:xfrm>
              <a:off x="1191725" y="2847250"/>
              <a:ext cx="51650" cy="76975"/>
            </a:xfrm>
            <a:custGeom>
              <a:avLst/>
              <a:gdLst/>
              <a:ahLst/>
              <a:cxnLst/>
              <a:rect l="l" t="t" r="r" b="b"/>
              <a:pathLst>
                <a:path w="2066" h="3079" extrusionOk="0">
                  <a:moveTo>
                    <a:pt x="1839" y="1"/>
                  </a:moveTo>
                  <a:cubicBezTo>
                    <a:pt x="1789" y="1"/>
                    <a:pt x="1741" y="26"/>
                    <a:pt x="1710" y="86"/>
                  </a:cubicBezTo>
                  <a:cubicBezTo>
                    <a:pt x="1233" y="1038"/>
                    <a:pt x="690" y="1956"/>
                    <a:pt x="87" y="2835"/>
                  </a:cubicBezTo>
                  <a:cubicBezTo>
                    <a:pt x="1" y="2960"/>
                    <a:pt x="118" y="3079"/>
                    <a:pt x="237" y="3079"/>
                  </a:cubicBezTo>
                  <a:cubicBezTo>
                    <a:pt x="288" y="3079"/>
                    <a:pt x="339" y="3057"/>
                    <a:pt x="376" y="3004"/>
                  </a:cubicBezTo>
                  <a:cubicBezTo>
                    <a:pt x="980" y="2126"/>
                    <a:pt x="1521" y="1207"/>
                    <a:pt x="2000" y="255"/>
                  </a:cubicBezTo>
                  <a:cubicBezTo>
                    <a:pt x="2065" y="123"/>
                    <a:pt x="1950" y="1"/>
                    <a:pt x="1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2" name="Google Shape;18992;p31"/>
            <p:cNvSpPr/>
            <p:nvPr/>
          </p:nvSpPr>
          <p:spPr>
            <a:xfrm>
              <a:off x="1251800" y="2815950"/>
              <a:ext cx="40425" cy="35125"/>
            </a:xfrm>
            <a:custGeom>
              <a:avLst/>
              <a:gdLst/>
              <a:ahLst/>
              <a:cxnLst/>
              <a:rect l="l" t="t" r="r" b="b"/>
              <a:pathLst>
                <a:path w="1617" h="1405" extrusionOk="0">
                  <a:moveTo>
                    <a:pt x="1161" y="803"/>
                  </a:moveTo>
                  <a:cubicBezTo>
                    <a:pt x="1161" y="803"/>
                    <a:pt x="1161" y="804"/>
                    <a:pt x="1161" y="804"/>
                  </a:cubicBezTo>
                  <a:lnTo>
                    <a:pt x="1161" y="804"/>
                  </a:lnTo>
                  <a:cubicBezTo>
                    <a:pt x="1161" y="804"/>
                    <a:pt x="1161" y="804"/>
                    <a:pt x="1161" y="804"/>
                  </a:cubicBezTo>
                  <a:lnTo>
                    <a:pt x="1161" y="803"/>
                  </a:lnTo>
                  <a:close/>
                  <a:moveTo>
                    <a:pt x="1090" y="534"/>
                  </a:moveTo>
                  <a:cubicBezTo>
                    <a:pt x="1105" y="683"/>
                    <a:pt x="1120" y="832"/>
                    <a:pt x="1135" y="981"/>
                  </a:cubicBezTo>
                  <a:lnTo>
                    <a:pt x="1135" y="981"/>
                  </a:lnTo>
                  <a:cubicBezTo>
                    <a:pt x="1084" y="980"/>
                    <a:pt x="1032" y="980"/>
                    <a:pt x="981" y="980"/>
                  </a:cubicBezTo>
                  <a:cubicBezTo>
                    <a:pt x="866" y="980"/>
                    <a:pt x="752" y="981"/>
                    <a:pt x="637" y="983"/>
                  </a:cubicBezTo>
                  <a:lnTo>
                    <a:pt x="637" y="983"/>
                  </a:lnTo>
                  <a:lnTo>
                    <a:pt x="1090" y="534"/>
                  </a:lnTo>
                  <a:close/>
                  <a:moveTo>
                    <a:pt x="1214" y="0"/>
                  </a:moveTo>
                  <a:cubicBezTo>
                    <a:pt x="1176" y="0"/>
                    <a:pt x="1137" y="15"/>
                    <a:pt x="1103" y="49"/>
                  </a:cubicBezTo>
                  <a:lnTo>
                    <a:pt x="102" y="1041"/>
                  </a:lnTo>
                  <a:cubicBezTo>
                    <a:pt x="1" y="1139"/>
                    <a:pt x="72" y="1327"/>
                    <a:pt x="216" y="1327"/>
                  </a:cubicBezTo>
                  <a:cubicBezTo>
                    <a:pt x="217" y="1327"/>
                    <a:pt x="218" y="1327"/>
                    <a:pt x="220" y="1327"/>
                  </a:cubicBezTo>
                  <a:cubicBezTo>
                    <a:pt x="477" y="1319"/>
                    <a:pt x="735" y="1314"/>
                    <a:pt x="993" y="1314"/>
                  </a:cubicBezTo>
                  <a:cubicBezTo>
                    <a:pt x="1056" y="1314"/>
                    <a:pt x="1120" y="1314"/>
                    <a:pt x="1183" y="1315"/>
                  </a:cubicBezTo>
                  <a:lnTo>
                    <a:pt x="1183" y="1315"/>
                  </a:lnTo>
                  <a:cubicBezTo>
                    <a:pt x="1216" y="1374"/>
                    <a:pt x="1278" y="1405"/>
                    <a:pt x="1339" y="1405"/>
                  </a:cubicBezTo>
                  <a:cubicBezTo>
                    <a:pt x="1402" y="1405"/>
                    <a:pt x="1462" y="1373"/>
                    <a:pt x="1486" y="1308"/>
                  </a:cubicBezTo>
                  <a:lnTo>
                    <a:pt x="1486" y="1308"/>
                  </a:lnTo>
                  <a:cubicBezTo>
                    <a:pt x="1613" y="1260"/>
                    <a:pt x="1617" y="1061"/>
                    <a:pt x="1496" y="1001"/>
                  </a:cubicBezTo>
                  <a:lnTo>
                    <a:pt x="1496" y="1001"/>
                  </a:lnTo>
                  <a:cubicBezTo>
                    <a:pt x="1496" y="936"/>
                    <a:pt x="1495" y="870"/>
                    <a:pt x="1495" y="804"/>
                  </a:cubicBezTo>
                  <a:cubicBezTo>
                    <a:pt x="1495" y="749"/>
                    <a:pt x="1473" y="708"/>
                    <a:pt x="1440" y="681"/>
                  </a:cubicBezTo>
                  <a:lnTo>
                    <a:pt x="1440" y="681"/>
                  </a:lnTo>
                  <a:cubicBezTo>
                    <a:pt x="1423" y="510"/>
                    <a:pt x="1405" y="339"/>
                    <a:pt x="1388" y="168"/>
                  </a:cubicBezTo>
                  <a:cubicBezTo>
                    <a:pt x="1379" y="73"/>
                    <a:pt x="1299" y="0"/>
                    <a:pt x="1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3" name="Google Shape;18993;p31"/>
            <p:cNvSpPr/>
            <p:nvPr/>
          </p:nvSpPr>
          <p:spPr>
            <a:xfrm>
              <a:off x="1309900" y="2846850"/>
              <a:ext cx="13450" cy="62225"/>
            </a:xfrm>
            <a:custGeom>
              <a:avLst/>
              <a:gdLst/>
              <a:ahLst/>
              <a:cxnLst/>
              <a:rect l="l" t="t" r="r" b="b"/>
              <a:pathLst>
                <a:path w="538" h="2489" extrusionOk="0">
                  <a:moveTo>
                    <a:pt x="205" y="1"/>
                  </a:moveTo>
                  <a:cubicBezTo>
                    <a:pt x="108" y="1"/>
                    <a:pt x="1" y="84"/>
                    <a:pt x="23" y="212"/>
                  </a:cubicBezTo>
                  <a:cubicBezTo>
                    <a:pt x="150" y="909"/>
                    <a:pt x="203" y="1618"/>
                    <a:pt x="185" y="2326"/>
                  </a:cubicBezTo>
                  <a:cubicBezTo>
                    <a:pt x="182" y="2434"/>
                    <a:pt x="264" y="2489"/>
                    <a:pt x="348" y="2489"/>
                  </a:cubicBezTo>
                  <a:cubicBezTo>
                    <a:pt x="432" y="2489"/>
                    <a:pt x="517" y="2434"/>
                    <a:pt x="519" y="2326"/>
                  </a:cubicBezTo>
                  <a:cubicBezTo>
                    <a:pt x="538" y="1588"/>
                    <a:pt x="480" y="850"/>
                    <a:pt x="345" y="122"/>
                  </a:cubicBezTo>
                  <a:cubicBezTo>
                    <a:pt x="330" y="38"/>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4" name="Google Shape;18994;p31"/>
            <p:cNvSpPr/>
            <p:nvPr/>
          </p:nvSpPr>
          <p:spPr>
            <a:xfrm>
              <a:off x="1296425" y="2879400"/>
              <a:ext cx="42025" cy="10275"/>
            </a:xfrm>
            <a:custGeom>
              <a:avLst/>
              <a:gdLst/>
              <a:ahLst/>
              <a:cxnLst/>
              <a:rect l="l" t="t" r="r" b="b"/>
              <a:pathLst>
                <a:path w="1681" h="411" extrusionOk="0">
                  <a:moveTo>
                    <a:pt x="987" y="1"/>
                  </a:moveTo>
                  <a:cubicBezTo>
                    <a:pt x="722" y="1"/>
                    <a:pt x="457" y="28"/>
                    <a:pt x="198" y="85"/>
                  </a:cubicBezTo>
                  <a:cubicBezTo>
                    <a:pt x="1" y="124"/>
                    <a:pt x="66" y="411"/>
                    <a:pt x="248" y="411"/>
                  </a:cubicBezTo>
                  <a:cubicBezTo>
                    <a:pt x="260" y="411"/>
                    <a:pt x="273" y="409"/>
                    <a:pt x="286" y="406"/>
                  </a:cubicBezTo>
                  <a:cubicBezTo>
                    <a:pt x="522" y="358"/>
                    <a:pt x="760" y="334"/>
                    <a:pt x="999" y="334"/>
                  </a:cubicBezTo>
                  <a:cubicBezTo>
                    <a:pt x="1155" y="334"/>
                    <a:pt x="1311" y="345"/>
                    <a:pt x="1467" y="365"/>
                  </a:cubicBezTo>
                  <a:cubicBezTo>
                    <a:pt x="1475" y="366"/>
                    <a:pt x="1484" y="367"/>
                    <a:pt x="1491" y="367"/>
                  </a:cubicBezTo>
                  <a:cubicBezTo>
                    <a:pt x="1680" y="367"/>
                    <a:pt x="1669" y="57"/>
                    <a:pt x="1467" y="31"/>
                  </a:cubicBezTo>
                  <a:cubicBezTo>
                    <a:pt x="1308" y="11"/>
                    <a:pt x="1147" y="1"/>
                    <a:pt x="9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5" name="Google Shape;18995;p31"/>
            <p:cNvSpPr/>
            <p:nvPr/>
          </p:nvSpPr>
          <p:spPr>
            <a:xfrm>
              <a:off x="1354900" y="2827250"/>
              <a:ext cx="54200" cy="85875"/>
            </a:xfrm>
            <a:custGeom>
              <a:avLst/>
              <a:gdLst/>
              <a:ahLst/>
              <a:cxnLst/>
              <a:rect l="l" t="t" r="r" b="b"/>
              <a:pathLst>
                <a:path w="2168" h="3435" extrusionOk="0">
                  <a:moveTo>
                    <a:pt x="1002" y="711"/>
                  </a:moveTo>
                  <a:lnTo>
                    <a:pt x="1002" y="711"/>
                  </a:lnTo>
                  <a:cubicBezTo>
                    <a:pt x="1031" y="1070"/>
                    <a:pt x="1054" y="1429"/>
                    <a:pt x="1071" y="1788"/>
                  </a:cubicBezTo>
                  <a:lnTo>
                    <a:pt x="1071" y="1788"/>
                  </a:lnTo>
                  <a:cubicBezTo>
                    <a:pt x="862" y="1766"/>
                    <a:pt x="654" y="1728"/>
                    <a:pt x="450" y="1675"/>
                  </a:cubicBezTo>
                  <a:lnTo>
                    <a:pt x="450" y="1675"/>
                  </a:lnTo>
                  <a:cubicBezTo>
                    <a:pt x="634" y="1354"/>
                    <a:pt x="818" y="1032"/>
                    <a:pt x="1002" y="711"/>
                  </a:cubicBezTo>
                  <a:close/>
                  <a:moveTo>
                    <a:pt x="1108" y="1"/>
                  </a:moveTo>
                  <a:cubicBezTo>
                    <a:pt x="1058" y="1"/>
                    <a:pt x="1008" y="26"/>
                    <a:pt x="975" y="84"/>
                  </a:cubicBezTo>
                  <a:lnTo>
                    <a:pt x="54" y="1693"/>
                  </a:lnTo>
                  <a:cubicBezTo>
                    <a:pt x="1" y="1788"/>
                    <a:pt x="49" y="1908"/>
                    <a:pt x="155" y="1939"/>
                  </a:cubicBezTo>
                  <a:cubicBezTo>
                    <a:pt x="458" y="2033"/>
                    <a:pt x="770" y="2096"/>
                    <a:pt x="1085" y="2126"/>
                  </a:cubicBezTo>
                  <a:lnTo>
                    <a:pt x="1085" y="2126"/>
                  </a:lnTo>
                  <a:cubicBezTo>
                    <a:pt x="1099" y="2508"/>
                    <a:pt x="1106" y="2891"/>
                    <a:pt x="1105" y="3273"/>
                  </a:cubicBezTo>
                  <a:cubicBezTo>
                    <a:pt x="1105" y="3381"/>
                    <a:pt x="1188" y="3435"/>
                    <a:pt x="1272" y="3435"/>
                  </a:cubicBezTo>
                  <a:cubicBezTo>
                    <a:pt x="1356" y="3435"/>
                    <a:pt x="1439" y="3381"/>
                    <a:pt x="1439" y="3273"/>
                  </a:cubicBezTo>
                  <a:cubicBezTo>
                    <a:pt x="1440" y="2897"/>
                    <a:pt x="1433" y="2521"/>
                    <a:pt x="1420" y="2145"/>
                  </a:cubicBezTo>
                  <a:lnTo>
                    <a:pt x="1420" y="2145"/>
                  </a:lnTo>
                  <a:cubicBezTo>
                    <a:pt x="1449" y="2145"/>
                    <a:pt x="1477" y="2146"/>
                    <a:pt x="1506" y="2146"/>
                  </a:cubicBezTo>
                  <a:cubicBezTo>
                    <a:pt x="1655" y="2146"/>
                    <a:pt x="1804" y="2138"/>
                    <a:pt x="1953" y="2123"/>
                  </a:cubicBezTo>
                  <a:cubicBezTo>
                    <a:pt x="2160" y="2104"/>
                    <a:pt x="2168" y="1788"/>
                    <a:pt x="1971" y="1788"/>
                  </a:cubicBezTo>
                  <a:cubicBezTo>
                    <a:pt x="1965" y="1788"/>
                    <a:pt x="1959" y="1789"/>
                    <a:pt x="1953" y="1789"/>
                  </a:cubicBezTo>
                  <a:cubicBezTo>
                    <a:pt x="1809" y="1804"/>
                    <a:pt x="1664" y="1812"/>
                    <a:pt x="1519" y="1812"/>
                  </a:cubicBezTo>
                  <a:cubicBezTo>
                    <a:pt x="1481" y="1812"/>
                    <a:pt x="1444" y="1811"/>
                    <a:pt x="1407" y="1810"/>
                  </a:cubicBezTo>
                  <a:lnTo>
                    <a:pt x="1407" y="1810"/>
                  </a:lnTo>
                  <a:cubicBezTo>
                    <a:pt x="1381" y="1262"/>
                    <a:pt x="1341" y="714"/>
                    <a:pt x="1286" y="168"/>
                  </a:cubicBezTo>
                  <a:cubicBezTo>
                    <a:pt x="1277" y="70"/>
                    <a:pt x="1192" y="1"/>
                    <a:pt x="11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6" name="Google Shape;18996;p31"/>
            <p:cNvSpPr/>
            <p:nvPr/>
          </p:nvSpPr>
          <p:spPr>
            <a:xfrm>
              <a:off x="1427275" y="2833475"/>
              <a:ext cx="34050" cy="87700"/>
            </a:xfrm>
            <a:custGeom>
              <a:avLst/>
              <a:gdLst/>
              <a:ahLst/>
              <a:cxnLst/>
              <a:rect l="l" t="t" r="r" b="b"/>
              <a:pathLst>
                <a:path w="1362" h="3508" extrusionOk="0">
                  <a:moveTo>
                    <a:pt x="1135" y="0"/>
                  </a:moveTo>
                  <a:cubicBezTo>
                    <a:pt x="1086" y="0"/>
                    <a:pt x="1038" y="25"/>
                    <a:pt x="1009" y="85"/>
                  </a:cubicBezTo>
                  <a:cubicBezTo>
                    <a:pt x="493" y="1157"/>
                    <a:pt x="1" y="2460"/>
                    <a:pt x="933" y="3456"/>
                  </a:cubicBezTo>
                  <a:cubicBezTo>
                    <a:pt x="967" y="3493"/>
                    <a:pt x="1006" y="3508"/>
                    <a:pt x="1044" y="3508"/>
                  </a:cubicBezTo>
                  <a:cubicBezTo>
                    <a:pt x="1170" y="3508"/>
                    <a:pt x="1283" y="3340"/>
                    <a:pt x="1169" y="3220"/>
                  </a:cubicBezTo>
                  <a:cubicBezTo>
                    <a:pt x="352" y="2347"/>
                    <a:pt x="855" y="1173"/>
                    <a:pt x="1297" y="254"/>
                  </a:cubicBezTo>
                  <a:cubicBezTo>
                    <a:pt x="1361" y="122"/>
                    <a:pt x="1245" y="0"/>
                    <a:pt x="11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7" name="Google Shape;18997;p31"/>
            <p:cNvSpPr/>
            <p:nvPr/>
          </p:nvSpPr>
          <p:spPr>
            <a:xfrm>
              <a:off x="1486625" y="2849250"/>
              <a:ext cx="41175" cy="55300"/>
            </a:xfrm>
            <a:custGeom>
              <a:avLst/>
              <a:gdLst/>
              <a:ahLst/>
              <a:cxnLst/>
              <a:rect l="l" t="t" r="r" b="b"/>
              <a:pathLst>
                <a:path w="1647" h="2212" extrusionOk="0">
                  <a:moveTo>
                    <a:pt x="1203" y="0"/>
                  </a:moveTo>
                  <a:cubicBezTo>
                    <a:pt x="798" y="0"/>
                    <a:pt x="378" y="202"/>
                    <a:pt x="237" y="607"/>
                  </a:cubicBezTo>
                  <a:cubicBezTo>
                    <a:pt x="0" y="1287"/>
                    <a:pt x="1159" y="1326"/>
                    <a:pt x="1117" y="1875"/>
                  </a:cubicBezTo>
                  <a:lnTo>
                    <a:pt x="1117" y="1875"/>
                  </a:lnTo>
                  <a:lnTo>
                    <a:pt x="328" y="1869"/>
                  </a:lnTo>
                  <a:cubicBezTo>
                    <a:pt x="327" y="1869"/>
                    <a:pt x="326" y="1869"/>
                    <a:pt x="325" y="1869"/>
                  </a:cubicBezTo>
                  <a:cubicBezTo>
                    <a:pt x="113" y="1869"/>
                    <a:pt x="114" y="2201"/>
                    <a:pt x="328" y="2203"/>
                  </a:cubicBezTo>
                  <a:lnTo>
                    <a:pt x="1251" y="2212"/>
                  </a:lnTo>
                  <a:cubicBezTo>
                    <a:pt x="1329" y="2212"/>
                    <a:pt x="1387" y="2158"/>
                    <a:pt x="1413" y="2088"/>
                  </a:cubicBezTo>
                  <a:cubicBezTo>
                    <a:pt x="1529" y="1766"/>
                    <a:pt x="1379" y="1457"/>
                    <a:pt x="1128" y="1245"/>
                  </a:cubicBezTo>
                  <a:cubicBezTo>
                    <a:pt x="975" y="1115"/>
                    <a:pt x="484" y="927"/>
                    <a:pt x="588" y="645"/>
                  </a:cubicBezTo>
                  <a:cubicBezTo>
                    <a:pt x="669" y="423"/>
                    <a:pt x="963" y="334"/>
                    <a:pt x="1199" y="334"/>
                  </a:cubicBezTo>
                  <a:cubicBezTo>
                    <a:pt x="1257" y="334"/>
                    <a:pt x="1312" y="339"/>
                    <a:pt x="1359" y="349"/>
                  </a:cubicBezTo>
                  <a:cubicBezTo>
                    <a:pt x="1373" y="352"/>
                    <a:pt x="1386" y="353"/>
                    <a:pt x="1398" y="353"/>
                  </a:cubicBezTo>
                  <a:cubicBezTo>
                    <a:pt x="1580" y="353"/>
                    <a:pt x="1646" y="69"/>
                    <a:pt x="1449" y="26"/>
                  </a:cubicBezTo>
                  <a:cubicBezTo>
                    <a:pt x="1370" y="9"/>
                    <a:pt x="1287" y="0"/>
                    <a:pt x="12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8" name="Google Shape;18998;p31"/>
            <p:cNvSpPr/>
            <p:nvPr/>
          </p:nvSpPr>
          <p:spPr>
            <a:xfrm>
              <a:off x="1526350" y="2818000"/>
              <a:ext cx="35150" cy="43125"/>
            </a:xfrm>
            <a:custGeom>
              <a:avLst/>
              <a:gdLst/>
              <a:ahLst/>
              <a:cxnLst/>
              <a:rect l="l" t="t" r="r" b="b"/>
              <a:pathLst>
                <a:path w="1406" h="1725" extrusionOk="0">
                  <a:moveTo>
                    <a:pt x="996" y="0"/>
                  </a:moveTo>
                  <a:cubicBezTo>
                    <a:pt x="950" y="0"/>
                    <a:pt x="904" y="16"/>
                    <a:pt x="870" y="45"/>
                  </a:cubicBezTo>
                  <a:cubicBezTo>
                    <a:pt x="622" y="263"/>
                    <a:pt x="375" y="480"/>
                    <a:pt x="127" y="698"/>
                  </a:cubicBezTo>
                  <a:cubicBezTo>
                    <a:pt x="1" y="809"/>
                    <a:pt x="118" y="978"/>
                    <a:pt x="253" y="978"/>
                  </a:cubicBezTo>
                  <a:cubicBezTo>
                    <a:pt x="290" y="978"/>
                    <a:pt x="329" y="965"/>
                    <a:pt x="364" y="934"/>
                  </a:cubicBezTo>
                  <a:lnTo>
                    <a:pt x="362" y="934"/>
                  </a:lnTo>
                  <a:lnTo>
                    <a:pt x="874" y="486"/>
                  </a:lnTo>
                  <a:lnTo>
                    <a:pt x="874" y="486"/>
                  </a:lnTo>
                  <a:cubicBezTo>
                    <a:pt x="936" y="859"/>
                    <a:pt x="999" y="1231"/>
                    <a:pt x="1061" y="1604"/>
                  </a:cubicBezTo>
                  <a:cubicBezTo>
                    <a:pt x="1075" y="1688"/>
                    <a:pt x="1135" y="1725"/>
                    <a:pt x="1199" y="1725"/>
                  </a:cubicBezTo>
                  <a:cubicBezTo>
                    <a:pt x="1297" y="1725"/>
                    <a:pt x="1405" y="1642"/>
                    <a:pt x="1384" y="1515"/>
                  </a:cubicBezTo>
                  <a:cubicBezTo>
                    <a:pt x="1305" y="1050"/>
                    <a:pt x="1227" y="585"/>
                    <a:pt x="1149" y="120"/>
                  </a:cubicBezTo>
                  <a:cubicBezTo>
                    <a:pt x="1135" y="38"/>
                    <a:pt x="1067" y="0"/>
                    <a:pt x="9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9" name="Google Shape;18999;p31"/>
            <p:cNvSpPr/>
            <p:nvPr/>
          </p:nvSpPr>
          <p:spPr>
            <a:xfrm>
              <a:off x="1568825" y="2828875"/>
              <a:ext cx="36725" cy="98225"/>
            </a:xfrm>
            <a:custGeom>
              <a:avLst/>
              <a:gdLst/>
              <a:ahLst/>
              <a:cxnLst/>
              <a:rect l="l" t="t" r="r" b="b"/>
              <a:pathLst>
                <a:path w="1469" h="3929" extrusionOk="0">
                  <a:moveTo>
                    <a:pt x="246" y="0"/>
                  </a:moveTo>
                  <a:cubicBezTo>
                    <a:pt x="116" y="0"/>
                    <a:pt x="1" y="169"/>
                    <a:pt x="120" y="286"/>
                  </a:cubicBezTo>
                  <a:cubicBezTo>
                    <a:pt x="1044" y="1184"/>
                    <a:pt x="1115" y="2667"/>
                    <a:pt x="259" y="3637"/>
                  </a:cubicBezTo>
                  <a:cubicBezTo>
                    <a:pt x="151" y="3760"/>
                    <a:pt x="263" y="3928"/>
                    <a:pt x="385" y="3928"/>
                  </a:cubicBezTo>
                  <a:cubicBezTo>
                    <a:pt x="423" y="3928"/>
                    <a:pt x="462" y="3912"/>
                    <a:pt x="495" y="3873"/>
                  </a:cubicBezTo>
                  <a:cubicBezTo>
                    <a:pt x="1469" y="2769"/>
                    <a:pt x="1417" y="1079"/>
                    <a:pt x="358"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0" name="Google Shape;19000;p31"/>
            <p:cNvSpPr/>
            <p:nvPr/>
          </p:nvSpPr>
          <p:spPr>
            <a:xfrm>
              <a:off x="1606875" y="2838750"/>
              <a:ext cx="58275" cy="81750"/>
            </a:xfrm>
            <a:custGeom>
              <a:avLst/>
              <a:gdLst/>
              <a:ahLst/>
              <a:cxnLst/>
              <a:rect l="l" t="t" r="r" b="b"/>
              <a:pathLst>
                <a:path w="2331" h="3270" extrusionOk="0">
                  <a:moveTo>
                    <a:pt x="1798" y="0"/>
                  </a:moveTo>
                  <a:cubicBezTo>
                    <a:pt x="441" y="0"/>
                    <a:pt x="1" y="3049"/>
                    <a:pt x="1783" y="3268"/>
                  </a:cubicBezTo>
                  <a:cubicBezTo>
                    <a:pt x="1791" y="3269"/>
                    <a:pt x="1798" y="3269"/>
                    <a:pt x="1805" y="3269"/>
                  </a:cubicBezTo>
                  <a:cubicBezTo>
                    <a:pt x="1996" y="3269"/>
                    <a:pt x="1988" y="2957"/>
                    <a:pt x="1783" y="2932"/>
                  </a:cubicBezTo>
                  <a:cubicBezTo>
                    <a:pt x="423" y="2766"/>
                    <a:pt x="860" y="347"/>
                    <a:pt x="1838" y="347"/>
                  </a:cubicBezTo>
                  <a:cubicBezTo>
                    <a:pt x="1910" y="347"/>
                    <a:pt x="1984" y="360"/>
                    <a:pt x="2061" y="388"/>
                  </a:cubicBezTo>
                  <a:cubicBezTo>
                    <a:pt x="2081" y="395"/>
                    <a:pt x="2100" y="399"/>
                    <a:pt x="2118" y="399"/>
                  </a:cubicBezTo>
                  <a:cubicBezTo>
                    <a:pt x="2278" y="399"/>
                    <a:pt x="2330" y="130"/>
                    <a:pt x="2149" y="65"/>
                  </a:cubicBezTo>
                  <a:cubicBezTo>
                    <a:pt x="2027" y="21"/>
                    <a:pt x="1909" y="0"/>
                    <a:pt x="17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1" name="Google Shape;19001;p31"/>
            <p:cNvSpPr/>
            <p:nvPr/>
          </p:nvSpPr>
          <p:spPr>
            <a:xfrm>
              <a:off x="1670350" y="2851500"/>
              <a:ext cx="36800" cy="60525"/>
            </a:xfrm>
            <a:custGeom>
              <a:avLst/>
              <a:gdLst/>
              <a:ahLst/>
              <a:cxnLst/>
              <a:rect l="l" t="t" r="r" b="b"/>
              <a:pathLst>
                <a:path w="1472" h="2421" extrusionOk="0">
                  <a:moveTo>
                    <a:pt x="1013" y="0"/>
                  </a:moveTo>
                  <a:cubicBezTo>
                    <a:pt x="615" y="0"/>
                    <a:pt x="108" y="491"/>
                    <a:pt x="48" y="808"/>
                  </a:cubicBezTo>
                  <a:cubicBezTo>
                    <a:pt x="1" y="1057"/>
                    <a:pt x="92" y="1294"/>
                    <a:pt x="315" y="1420"/>
                  </a:cubicBezTo>
                  <a:cubicBezTo>
                    <a:pt x="445" y="1495"/>
                    <a:pt x="586" y="1496"/>
                    <a:pt x="728" y="1536"/>
                  </a:cubicBezTo>
                  <a:cubicBezTo>
                    <a:pt x="843" y="1570"/>
                    <a:pt x="1038" y="1622"/>
                    <a:pt x="1088" y="1751"/>
                  </a:cubicBezTo>
                  <a:cubicBezTo>
                    <a:pt x="1159" y="1930"/>
                    <a:pt x="995" y="2080"/>
                    <a:pt x="831" y="2080"/>
                  </a:cubicBezTo>
                  <a:cubicBezTo>
                    <a:pt x="732" y="2080"/>
                    <a:pt x="633" y="2025"/>
                    <a:pt x="585" y="1890"/>
                  </a:cubicBezTo>
                  <a:cubicBezTo>
                    <a:pt x="557" y="1810"/>
                    <a:pt x="490" y="1776"/>
                    <a:pt x="423" y="1776"/>
                  </a:cubicBezTo>
                  <a:cubicBezTo>
                    <a:pt x="321" y="1776"/>
                    <a:pt x="220" y="1856"/>
                    <a:pt x="263" y="1978"/>
                  </a:cubicBezTo>
                  <a:cubicBezTo>
                    <a:pt x="364" y="2264"/>
                    <a:pt x="633" y="2420"/>
                    <a:pt x="889" y="2420"/>
                  </a:cubicBezTo>
                  <a:cubicBezTo>
                    <a:pt x="1141" y="2420"/>
                    <a:pt x="1380" y="2268"/>
                    <a:pt x="1429" y="1936"/>
                  </a:cubicBezTo>
                  <a:cubicBezTo>
                    <a:pt x="1471" y="1670"/>
                    <a:pt x="1335" y="1409"/>
                    <a:pt x="1094" y="1294"/>
                  </a:cubicBezTo>
                  <a:cubicBezTo>
                    <a:pt x="943" y="1219"/>
                    <a:pt x="702" y="1258"/>
                    <a:pt x="574" y="1167"/>
                  </a:cubicBezTo>
                  <a:lnTo>
                    <a:pt x="379" y="845"/>
                  </a:lnTo>
                  <a:cubicBezTo>
                    <a:pt x="432" y="700"/>
                    <a:pt x="538" y="581"/>
                    <a:pt x="673" y="510"/>
                  </a:cubicBezTo>
                  <a:cubicBezTo>
                    <a:pt x="734" y="470"/>
                    <a:pt x="906" y="352"/>
                    <a:pt x="1014" y="352"/>
                  </a:cubicBezTo>
                  <a:cubicBezTo>
                    <a:pt x="1043" y="352"/>
                    <a:pt x="1067" y="360"/>
                    <a:pt x="1084" y="380"/>
                  </a:cubicBezTo>
                  <a:cubicBezTo>
                    <a:pt x="1117" y="419"/>
                    <a:pt x="1156" y="436"/>
                    <a:pt x="1193" y="436"/>
                  </a:cubicBezTo>
                  <a:cubicBezTo>
                    <a:pt x="1314" y="436"/>
                    <a:pt x="1425" y="269"/>
                    <a:pt x="1322" y="143"/>
                  </a:cubicBezTo>
                  <a:cubicBezTo>
                    <a:pt x="1237" y="42"/>
                    <a:pt x="1130" y="0"/>
                    <a:pt x="10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2" name="Google Shape;19002;p31"/>
            <p:cNvSpPr/>
            <p:nvPr/>
          </p:nvSpPr>
          <p:spPr>
            <a:xfrm>
              <a:off x="1710550" y="2845425"/>
              <a:ext cx="45225" cy="81475"/>
            </a:xfrm>
            <a:custGeom>
              <a:avLst/>
              <a:gdLst/>
              <a:ahLst/>
              <a:cxnLst/>
              <a:rect l="l" t="t" r="r" b="b"/>
              <a:pathLst>
                <a:path w="1809" h="3259" extrusionOk="0">
                  <a:moveTo>
                    <a:pt x="256" y="1"/>
                  </a:moveTo>
                  <a:cubicBezTo>
                    <a:pt x="102" y="1"/>
                    <a:pt x="0" y="226"/>
                    <a:pt x="167" y="309"/>
                  </a:cubicBezTo>
                  <a:cubicBezTo>
                    <a:pt x="1235" y="841"/>
                    <a:pt x="1428" y="2156"/>
                    <a:pt x="548" y="2975"/>
                  </a:cubicBezTo>
                  <a:cubicBezTo>
                    <a:pt x="425" y="3090"/>
                    <a:pt x="541" y="3258"/>
                    <a:pt x="673" y="3258"/>
                  </a:cubicBezTo>
                  <a:cubicBezTo>
                    <a:pt x="710" y="3258"/>
                    <a:pt x="750" y="3244"/>
                    <a:pt x="785" y="3211"/>
                  </a:cubicBezTo>
                  <a:cubicBezTo>
                    <a:pt x="1808" y="2258"/>
                    <a:pt x="1592" y="647"/>
                    <a:pt x="335" y="20"/>
                  </a:cubicBezTo>
                  <a:cubicBezTo>
                    <a:pt x="308" y="7"/>
                    <a:pt x="281"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3" name="Google Shape;19003;p31"/>
            <p:cNvSpPr/>
            <p:nvPr/>
          </p:nvSpPr>
          <p:spPr>
            <a:xfrm>
              <a:off x="1740325" y="2808325"/>
              <a:ext cx="42850" cy="49025"/>
            </a:xfrm>
            <a:custGeom>
              <a:avLst/>
              <a:gdLst/>
              <a:ahLst/>
              <a:cxnLst/>
              <a:rect l="l" t="t" r="r" b="b"/>
              <a:pathLst>
                <a:path w="1714" h="1961" extrusionOk="0">
                  <a:moveTo>
                    <a:pt x="551" y="1"/>
                  </a:moveTo>
                  <a:cubicBezTo>
                    <a:pt x="365" y="1"/>
                    <a:pt x="182" y="89"/>
                    <a:pt x="77" y="267"/>
                  </a:cubicBezTo>
                  <a:cubicBezTo>
                    <a:pt x="1" y="396"/>
                    <a:pt x="117" y="517"/>
                    <a:pt x="231" y="517"/>
                  </a:cubicBezTo>
                  <a:cubicBezTo>
                    <a:pt x="282" y="517"/>
                    <a:pt x="332" y="494"/>
                    <a:pt x="365" y="437"/>
                  </a:cubicBezTo>
                  <a:lnTo>
                    <a:pt x="367" y="437"/>
                  </a:lnTo>
                  <a:cubicBezTo>
                    <a:pt x="409" y="366"/>
                    <a:pt x="481" y="331"/>
                    <a:pt x="555" y="331"/>
                  </a:cubicBezTo>
                  <a:cubicBezTo>
                    <a:pt x="595" y="331"/>
                    <a:pt x="636" y="341"/>
                    <a:pt x="672" y="362"/>
                  </a:cubicBezTo>
                  <a:cubicBezTo>
                    <a:pt x="822" y="447"/>
                    <a:pt x="837" y="644"/>
                    <a:pt x="815" y="792"/>
                  </a:cubicBezTo>
                  <a:cubicBezTo>
                    <a:pt x="780" y="1028"/>
                    <a:pt x="619" y="1231"/>
                    <a:pt x="480" y="1419"/>
                  </a:cubicBezTo>
                  <a:cubicBezTo>
                    <a:pt x="439" y="1475"/>
                    <a:pt x="455" y="1574"/>
                    <a:pt x="506" y="1622"/>
                  </a:cubicBezTo>
                  <a:cubicBezTo>
                    <a:pt x="746" y="1841"/>
                    <a:pt x="1030" y="1961"/>
                    <a:pt x="1345" y="1961"/>
                  </a:cubicBezTo>
                  <a:cubicBezTo>
                    <a:pt x="1396" y="1961"/>
                    <a:pt x="1448" y="1958"/>
                    <a:pt x="1500" y="1951"/>
                  </a:cubicBezTo>
                  <a:cubicBezTo>
                    <a:pt x="1703" y="1928"/>
                    <a:pt x="1713" y="1616"/>
                    <a:pt x="1523" y="1616"/>
                  </a:cubicBezTo>
                  <a:cubicBezTo>
                    <a:pt x="1516" y="1616"/>
                    <a:pt x="1508" y="1616"/>
                    <a:pt x="1500" y="1617"/>
                  </a:cubicBezTo>
                  <a:cubicBezTo>
                    <a:pt x="1452" y="1623"/>
                    <a:pt x="1404" y="1626"/>
                    <a:pt x="1358" y="1626"/>
                  </a:cubicBezTo>
                  <a:cubicBezTo>
                    <a:pt x="1172" y="1626"/>
                    <a:pt x="1005" y="1578"/>
                    <a:pt x="852" y="1472"/>
                  </a:cubicBezTo>
                  <a:lnTo>
                    <a:pt x="852" y="1472"/>
                  </a:lnTo>
                  <a:cubicBezTo>
                    <a:pt x="1103" y="1101"/>
                    <a:pt x="1320" y="619"/>
                    <a:pt x="1005" y="218"/>
                  </a:cubicBezTo>
                  <a:cubicBezTo>
                    <a:pt x="889" y="73"/>
                    <a:pt x="719" y="1"/>
                    <a:pt x="5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4" name="Google Shape;19004;p31"/>
            <p:cNvSpPr/>
            <p:nvPr/>
          </p:nvSpPr>
          <p:spPr>
            <a:xfrm>
              <a:off x="1812750" y="2851275"/>
              <a:ext cx="13000" cy="64500"/>
            </a:xfrm>
            <a:custGeom>
              <a:avLst/>
              <a:gdLst/>
              <a:ahLst/>
              <a:cxnLst/>
              <a:rect l="l" t="t" r="r" b="b"/>
              <a:pathLst>
                <a:path w="520" h="2580" extrusionOk="0">
                  <a:moveTo>
                    <a:pt x="206" y="0"/>
                  </a:moveTo>
                  <a:cubicBezTo>
                    <a:pt x="108" y="0"/>
                    <a:pt x="1" y="84"/>
                    <a:pt x="23" y="210"/>
                  </a:cubicBezTo>
                  <a:cubicBezTo>
                    <a:pt x="153" y="940"/>
                    <a:pt x="184" y="1682"/>
                    <a:pt x="115" y="2419"/>
                  </a:cubicBezTo>
                  <a:cubicBezTo>
                    <a:pt x="105" y="2526"/>
                    <a:pt x="184" y="2579"/>
                    <a:pt x="267" y="2579"/>
                  </a:cubicBezTo>
                  <a:cubicBezTo>
                    <a:pt x="351" y="2579"/>
                    <a:pt x="439" y="2526"/>
                    <a:pt x="449" y="2419"/>
                  </a:cubicBezTo>
                  <a:cubicBezTo>
                    <a:pt x="519" y="1652"/>
                    <a:pt x="484" y="878"/>
                    <a:pt x="345" y="120"/>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5" name="Google Shape;19005;p31"/>
            <p:cNvSpPr/>
            <p:nvPr/>
          </p:nvSpPr>
          <p:spPr>
            <a:xfrm>
              <a:off x="1786950" y="2886775"/>
              <a:ext cx="63550" cy="11575"/>
            </a:xfrm>
            <a:custGeom>
              <a:avLst/>
              <a:gdLst/>
              <a:ahLst/>
              <a:cxnLst/>
              <a:rect l="l" t="t" r="r" b="b"/>
              <a:pathLst>
                <a:path w="2542" h="463" extrusionOk="0">
                  <a:moveTo>
                    <a:pt x="2134" y="0"/>
                  </a:moveTo>
                  <a:cubicBezTo>
                    <a:pt x="1492" y="0"/>
                    <a:pt x="850" y="42"/>
                    <a:pt x="213" y="127"/>
                  </a:cubicBezTo>
                  <a:cubicBezTo>
                    <a:pt x="13" y="153"/>
                    <a:pt x="1" y="462"/>
                    <a:pt x="189" y="462"/>
                  </a:cubicBezTo>
                  <a:cubicBezTo>
                    <a:pt x="197" y="462"/>
                    <a:pt x="205" y="462"/>
                    <a:pt x="213" y="461"/>
                  </a:cubicBezTo>
                  <a:cubicBezTo>
                    <a:pt x="842" y="377"/>
                    <a:pt x="1475" y="335"/>
                    <a:pt x="2108" y="335"/>
                  </a:cubicBezTo>
                  <a:cubicBezTo>
                    <a:pt x="2181" y="335"/>
                    <a:pt x="2253" y="336"/>
                    <a:pt x="2326" y="337"/>
                  </a:cubicBezTo>
                  <a:cubicBezTo>
                    <a:pt x="2327" y="337"/>
                    <a:pt x="2328" y="337"/>
                    <a:pt x="2329" y="337"/>
                  </a:cubicBezTo>
                  <a:cubicBezTo>
                    <a:pt x="2541" y="337"/>
                    <a:pt x="2542" y="5"/>
                    <a:pt x="2326" y="2"/>
                  </a:cubicBezTo>
                  <a:cubicBezTo>
                    <a:pt x="2262" y="1"/>
                    <a:pt x="2198" y="0"/>
                    <a:pt x="21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6" name="Google Shape;19006;p31"/>
            <p:cNvSpPr/>
            <p:nvPr/>
          </p:nvSpPr>
          <p:spPr>
            <a:xfrm>
              <a:off x="1873200" y="2868925"/>
              <a:ext cx="69775" cy="49175"/>
            </a:xfrm>
            <a:custGeom>
              <a:avLst/>
              <a:gdLst/>
              <a:ahLst/>
              <a:cxnLst/>
              <a:rect l="l" t="t" r="r" b="b"/>
              <a:pathLst>
                <a:path w="2791" h="1967" extrusionOk="0">
                  <a:moveTo>
                    <a:pt x="1302" y="344"/>
                  </a:moveTo>
                  <a:cubicBezTo>
                    <a:pt x="1378" y="344"/>
                    <a:pt x="1454" y="351"/>
                    <a:pt x="1529" y="366"/>
                  </a:cubicBezTo>
                  <a:lnTo>
                    <a:pt x="1529" y="366"/>
                  </a:lnTo>
                  <a:cubicBezTo>
                    <a:pt x="1574" y="829"/>
                    <a:pt x="1555" y="1600"/>
                    <a:pt x="1021" y="1600"/>
                  </a:cubicBezTo>
                  <a:cubicBezTo>
                    <a:pt x="996" y="1600"/>
                    <a:pt x="969" y="1598"/>
                    <a:pt x="942" y="1594"/>
                  </a:cubicBezTo>
                  <a:cubicBezTo>
                    <a:pt x="531" y="1541"/>
                    <a:pt x="359" y="1066"/>
                    <a:pt x="553" y="731"/>
                  </a:cubicBezTo>
                  <a:cubicBezTo>
                    <a:pt x="709" y="460"/>
                    <a:pt x="1004" y="344"/>
                    <a:pt x="1302" y="344"/>
                  </a:cubicBezTo>
                  <a:close/>
                  <a:moveTo>
                    <a:pt x="1686" y="0"/>
                  </a:moveTo>
                  <a:cubicBezTo>
                    <a:pt x="1650" y="0"/>
                    <a:pt x="1614" y="14"/>
                    <a:pt x="1584" y="37"/>
                  </a:cubicBezTo>
                  <a:lnTo>
                    <a:pt x="1584" y="37"/>
                  </a:lnTo>
                  <a:cubicBezTo>
                    <a:pt x="1494" y="21"/>
                    <a:pt x="1401" y="12"/>
                    <a:pt x="1308" y="12"/>
                  </a:cubicBezTo>
                  <a:cubicBezTo>
                    <a:pt x="912" y="12"/>
                    <a:pt x="516" y="163"/>
                    <a:pt x="284" y="507"/>
                  </a:cubicBezTo>
                  <a:cubicBezTo>
                    <a:pt x="0" y="926"/>
                    <a:pt x="124" y="1498"/>
                    <a:pt x="527" y="1794"/>
                  </a:cubicBezTo>
                  <a:cubicBezTo>
                    <a:pt x="670" y="1899"/>
                    <a:pt x="832" y="1949"/>
                    <a:pt x="993" y="1949"/>
                  </a:cubicBezTo>
                  <a:cubicBezTo>
                    <a:pt x="1238" y="1949"/>
                    <a:pt x="1478" y="1831"/>
                    <a:pt x="1637" y="1612"/>
                  </a:cubicBezTo>
                  <a:cubicBezTo>
                    <a:pt x="1790" y="1401"/>
                    <a:pt x="1856" y="1145"/>
                    <a:pt x="1875" y="882"/>
                  </a:cubicBezTo>
                  <a:lnTo>
                    <a:pt x="1875" y="882"/>
                  </a:lnTo>
                  <a:lnTo>
                    <a:pt x="2429" y="1884"/>
                  </a:lnTo>
                  <a:cubicBezTo>
                    <a:pt x="2461" y="1942"/>
                    <a:pt x="2511" y="1967"/>
                    <a:pt x="2562" y="1967"/>
                  </a:cubicBezTo>
                  <a:cubicBezTo>
                    <a:pt x="2675" y="1967"/>
                    <a:pt x="2790" y="1845"/>
                    <a:pt x="2719" y="1715"/>
                  </a:cubicBezTo>
                  <a:lnTo>
                    <a:pt x="1816" y="86"/>
                  </a:lnTo>
                  <a:cubicBezTo>
                    <a:pt x="1782" y="25"/>
                    <a:pt x="1734" y="0"/>
                    <a:pt x="16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7" name="Google Shape;19007;p31"/>
            <p:cNvSpPr/>
            <p:nvPr/>
          </p:nvSpPr>
          <p:spPr>
            <a:xfrm>
              <a:off x="1939125" y="2837125"/>
              <a:ext cx="69975" cy="77750"/>
            </a:xfrm>
            <a:custGeom>
              <a:avLst/>
              <a:gdLst/>
              <a:ahLst/>
              <a:cxnLst/>
              <a:rect l="l" t="t" r="r" b="b"/>
              <a:pathLst>
                <a:path w="2799" h="3110" extrusionOk="0">
                  <a:moveTo>
                    <a:pt x="1856" y="1382"/>
                  </a:moveTo>
                  <a:cubicBezTo>
                    <a:pt x="2014" y="1382"/>
                    <a:pt x="2170" y="1470"/>
                    <a:pt x="2297" y="1690"/>
                  </a:cubicBezTo>
                  <a:cubicBezTo>
                    <a:pt x="2663" y="2326"/>
                    <a:pt x="2082" y="2739"/>
                    <a:pt x="1509" y="2739"/>
                  </a:cubicBezTo>
                  <a:cubicBezTo>
                    <a:pt x="1338" y="2739"/>
                    <a:pt x="1167" y="2702"/>
                    <a:pt x="1022" y="2622"/>
                  </a:cubicBezTo>
                  <a:lnTo>
                    <a:pt x="1022" y="2622"/>
                  </a:lnTo>
                  <a:cubicBezTo>
                    <a:pt x="1049" y="2587"/>
                    <a:pt x="1063" y="2540"/>
                    <a:pt x="1055" y="2485"/>
                  </a:cubicBezTo>
                  <a:cubicBezTo>
                    <a:pt x="984" y="2028"/>
                    <a:pt x="1428" y="1382"/>
                    <a:pt x="1856" y="1382"/>
                  </a:cubicBezTo>
                  <a:close/>
                  <a:moveTo>
                    <a:pt x="204" y="0"/>
                  </a:moveTo>
                  <a:cubicBezTo>
                    <a:pt x="103" y="0"/>
                    <a:pt x="1" y="82"/>
                    <a:pt x="37" y="207"/>
                  </a:cubicBezTo>
                  <a:lnTo>
                    <a:pt x="731" y="2575"/>
                  </a:lnTo>
                  <a:cubicBezTo>
                    <a:pt x="745" y="2619"/>
                    <a:pt x="768" y="2650"/>
                    <a:pt x="796" y="2669"/>
                  </a:cubicBezTo>
                  <a:lnTo>
                    <a:pt x="796" y="2669"/>
                  </a:lnTo>
                  <a:cubicBezTo>
                    <a:pt x="746" y="2742"/>
                    <a:pt x="745" y="2849"/>
                    <a:pt x="844" y="2906"/>
                  </a:cubicBezTo>
                  <a:cubicBezTo>
                    <a:pt x="1071" y="3035"/>
                    <a:pt x="1337" y="3109"/>
                    <a:pt x="1599" y="3109"/>
                  </a:cubicBezTo>
                  <a:cubicBezTo>
                    <a:pt x="1924" y="3109"/>
                    <a:pt x="2242" y="2995"/>
                    <a:pt x="2469" y="2732"/>
                  </a:cubicBezTo>
                  <a:cubicBezTo>
                    <a:pt x="2779" y="2375"/>
                    <a:pt x="2798" y="1806"/>
                    <a:pt x="2524" y="1423"/>
                  </a:cubicBezTo>
                  <a:cubicBezTo>
                    <a:pt x="2352" y="1185"/>
                    <a:pt x="2093" y="1066"/>
                    <a:pt x="1825" y="1066"/>
                  </a:cubicBezTo>
                  <a:cubicBezTo>
                    <a:pt x="1664" y="1066"/>
                    <a:pt x="1499" y="1109"/>
                    <a:pt x="1349" y="1196"/>
                  </a:cubicBezTo>
                  <a:cubicBezTo>
                    <a:pt x="1118" y="1330"/>
                    <a:pt x="947" y="1529"/>
                    <a:pt x="842" y="1759"/>
                  </a:cubicBezTo>
                  <a:lnTo>
                    <a:pt x="842" y="1759"/>
                  </a:lnTo>
                  <a:cubicBezTo>
                    <a:pt x="681" y="1212"/>
                    <a:pt x="520" y="665"/>
                    <a:pt x="359" y="117"/>
                  </a:cubicBezTo>
                  <a:cubicBezTo>
                    <a:pt x="335" y="36"/>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8" name="Google Shape;19008;p31"/>
            <p:cNvSpPr/>
            <p:nvPr/>
          </p:nvSpPr>
          <p:spPr>
            <a:xfrm>
              <a:off x="2023025" y="2884625"/>
              <a:ext cx="46025" cy="9250"/>
            </a:xfrm>
            <a:custGeom>
              <a:avLst/>
              <a:gdLst/>
              <a:ahLst/>
              <a:cxnLst/>
              <a:rect l="l" t="t" r="r" b="b"/>
              <a:pathLst>
                <a:path w="1841" h="370" extrusionOk="0">
                  <a:moveTo>
                    <a:pt x="210" y="1"/>
                  </a:moveTo>
                  <a:cubicBezTo>
                    <a:pt x="1" y="1"/>
                    <a:pt x="3" y="330"/>
                    <a:pt x="216" y="335"/>
                  </a:cubicBezTo>
                  <a:lnTo>
                    <a:pt x="1625" y="370"/>
                  </a:lnTo>
                  <a:cubicBezTo>
                    <a:pt x="1627" y="370"/>
                    <a:pt x="1629" y="370"/>
                    <a:pt x="1631" y="370"/>
                  </a:cubicBezTo>
                  <a:cubicBezTo>
                    <a:pt x="1840" y="370"/>
                    <a:pt x="1838" y="42"/>
                    <a:pt x="1625" y="36"/>
                  </a:cubicBezTo>
                  <a:lnTo>
                    <a:pt x="216" y="1"/>
                  </a:lnTo>
                  <a:cubicBezTo>
                    <a:pt x="214" y="1"/>
                    <a:pt x="212" y="1"/>
                    <a:pt x="2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9" name="Google Shape;19009;p31"/>
            <p:cNvSpPr/>
            <p:nvPr/>
          </p:nvSpPr>
          <p:spPr>
            <a:xfrm>
              <a:off x="2034850" y="2856450"/>
              <a:ext cx="13725" cy="15700"/>
            </a:xfrm>
            <a:custGeom>
              <a:avLst/>
              <a:gdLst/>
              <a:ahLst/>
              <a:cxnLst/>
              <a:rect l="l" t="t" r="r" b="b"/>
              <a:pathLst>
                <a:path w="549" h="628" extrusionOk="0">
                  <a:moveTo>
                    <a:pt x="226" y="1"/>
                  </a:moveTo>
                  <a:cubicBezTo>
                    <a:pt x="117" y="1"/>
                    <a:pt x="0" y="122"/>
                    <a:pt x="63" y="255"/>
                  </a:cubicBezTo>
                  <a:lnTo>
                    <a:pt x="63" y="257"/>
                  </a:lnTo>
                  <a:lnTo>
                    <a:pt x="197" y="542"/>
                  </a:lnTo>
                  <a:cubicBezTo>
                    <a:pt x="226" y="602"/>
                    <a:pt x="274" y="627"/>
                    <a:pt x="323" y="627"/>
                  </a:cubicBezTo>
                  <a:cubicBezTo>
                    <a:pt x="432" y="627"/>
                    <a:pt x="549" y="506"/>
                    <a:pt x="486" y="373"/>
                  </a:cubicBezTo>
                  <a:cubicBezTo>
                    <a:pt x="441" y="278"/>
                    <a:pt x="397" y="182"/>
                    <a:pt x="353" y="87"/>
                  </a:cubicBezTo>
                  <a:cubicBezTo>
                    <a:pt x="324" y="26"/>
                    <a:pt x="276" y="1"/>
                    <a:pt x="2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0" name="Google Shape;19010;p31"/>
            <p:cNvSpPr/>
            <p:nvPr/>
          </p:nvSpPr>
          <p:spPr>
            <a:xfrm>
              <a:off x="2039925" y="2913225"/>
              <a:ext cx="10825" cy="8425"/>
            </a:xfrm>
            <a:custGeom>
              <a:avLst/>
              <a:gdLst/>
              <a:ahLst/>
              <a:cxnLst/>
              <a:rect l="l" t="t" r="r" b="b"/>
              <a:pathLst>
                <a:path w="433" h="337" extrusionOk="0">
                  <a:moveTo>
                    <a:pt x="216" y="1"/>
                  </a:moveTo>
                  <a:cubicBezTo>
                    <a:pt x="0" y="1"/>
                    <a:pt x="0" y="336"/>
                    <a:pt x="216" y="336"/>
                  </a:cubicBezTo>
                  <a:cubicBezTo>
                    <a:pt x="431" y="336"/>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1" name="Google Shape;19011;p31"/>
            <p:cNvSpPr/>
            <p:nvPr/>
          </p:nvSpPr>
          <p:spPr>
            <a:xfrm>
              <a:off x="1200525" y="2933525"/>
              <a:ext cx="1201975" cy="23000"/>
            </a:xfrm>
            <a:custGeom>
              <a:avLst/>
              <a:gdLst/>
              <a:ahLst/>
              <a:cxnLst/>
              <a:rect l="l" t="t" r="r" b="b"/>
              <a:pathLst>
                <a:path w="48079" h="920" extrusionOk="0">
                  <a:moveTo>
                    <a:pt x="47866" y="0"/>
                  </a:moveTo>
                  <a:cubicBezTo>
                    <a:pt x="47865" y="0"/>
                    <a:pt x="47863" y="0"/>
                    <a:pt x="47862" y="0"/>
                  </a:cubicBezTo>
                  <a:cubicBezTo>
                    <a:pt x="31982" y="317"/>
                    <a:pt x="16100" y="513"/>
                    <a:pt x="216" y="586"/>
                  </a:cubicBezTo>
                  <a:cubicBezTo>
                    <a:pt x="1" y="586"/>
                    <a:pt x="1" y="920"/>
                    <a:pt x="214" y="920"/>
                  </a:cubicBezTo>
                  <a:cubicBezTo>
                    <a:pt x="215" y="920"/>
                    <a:pt x="215" y="920"/>
                    <a:pt x="216" y="920"/>
                  </a:cubicBezTo>
                  <a:cubicBezTo>
                    <a:pt x="16098" y="847"/>
                    <a:pt x="31981" y="652"/>
                    <a:pt x="47862" y="334"/>
                  </a:cubicBezTo>
                  <a:cubicBezTo>
                    <a:pt x="48076" y="331"/>
                    <a:pt x="48078" y="0"/>
                    <a:pt x="478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2" name="Google Shape;19012;p31"/>
            <p:cNvSpPr/>
            <p:nvPr/>
          </p:nvSpPr>
          <p:spPr>
            <a:xfrm>
              <a:off x="2098750" y="2855450"/>
              <a:ext cx="69450" cy="63300"/>
            </a:xfrm>
            <a:custGeom>
              <a:avLst/>
              <a:gdLst/>
              <a:ahLst/>
              <a:cxnLst/>
              <a:rect l="l" t="t" r="r" b="b"/>
              <a:pathLst>
                <a:path w="2778" h="2532" extrusionOk="0">
                  <a:moveTo>
                    <a:pt x="1496" y="0"/>
                  </a:moveTo>
                  <a:cubicBezTo>
                    <a:pt x="657" y="0"/>
                    <a:pt x="1" y="843"/>
                    <a:pt x="331" y="1695"/>
                  </a:cubicBezTo>
                  <a:cubicBezTo>
                    <a:pt x="548" y="2255"/>
                    <a:pt x="1046" y="2531"/>
                    <a:pt x="1560" y="2531"/>
                  </a:cubicBezTo>
                  <a:cubicBezTo>
                    <a:pt x="1964" y="2531"/>
                    <a:pt x="2377" y="2360"/>
                    <a:pt x="2671" y="2022"/>
                  </a:cubicBezTo>
                  <a:cubicBezTo>
                    <a:pt x="2778" y="1898"/>
                    <a:pt x="2665" y="1731"/>
                    <a:pt x="2544" y="1731"/>
                  </a:cubicBezTo>
                  <a:cubicBezTo>
                    <a:pt x="2506" y="1731"/>
                    <a:pt x="2467" y="1747"/>
                    <a:pt x="2434" y="1785"/>
                  </a:cubicBezTo>
                  <a:cubicBezTo>
                    <a:pt x="2203" y="2052"/>
                    <a:pt x="1868" y="2202"/>
                    <a:pt x="1543" y="2202"/>
                  </a:cubicBezTo>
                  <a:cubicBezTo>
                    <a:pt x="1211" y="2202"/>
                    <a:pt x="889" y="2045"/>
                    <a:pt x="700" y="1697"/>
                  </a:cubicBezTo>
                  <a:cubicBezTo>
                    <a:pt x="351" y="1053"/>
                    <a:pt x="819" y="333"/>
                    <a:pt x="1487" y="333"/>
                  </a:cubicBezTo>
                  <a:cubicBezTo>
                    <a:pt x="1571" y="333"/>
                    <a:pt x="1658" y="344"/>
                    <a:pt x="1746" y="368"/>
                  </a:cubicBezTo>
                  <a:cubicBezTo>
                    <a:pt x="1763" y="373"/>
                    <a:pt x="1779" y="375"/>
                    <a:pt x="1795" y="375"/>
                  </a:cubicBezTo>
                  <a:cubicBezTo>
                    <a:pt x="1968" y="375"/>
                    <a:pt x="2027" y="97"/>
                    <a:pt x="1836" y="46"/>
                  </a:cubicBezTo>
                  <a:cubicBezTo>
                    <a:pt x="1721" y="15"/>
                    <a:pt x="1607" y="0"/>
                    <a:pt x="14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3" name="Google Shape;19013;p31"/>
            <p:cNvSpPr/>
            <p:nvPr/>
          </p:nvSpPr>
          <p:spPr>
            <a:xfrm>
              <a:off x="2154475" y="2823750"/>
              <a:ext cx="56825" cy="41225"/>
            </a:xfrm>
            <a:custGeom>
              <a:avLst/>
              <a:gdLst/>
              <a:ahLst/>
              <a:cxnLst/>
              <a:rect l="l" t="t" r="r" b="b"/>
              <a:pathLst>
                <a:path w="2273" h="1649" extrusionOk="0">
                  <a:moveTo>
                    <a:pt x="665" y="0"/>
                  </a:moveTo>
                  <a:cubicBezTo>
                    <a:pt x="387" y="0"/>
                    <a:pt x="115" y="161"/>
                    <a:pt x="34" y="450"/>
                  </a:cubicBezTo>
                  <a:cubicBezTo>
                    <a:pt x="0" y="574"/>
                    <a:pt x="104" y="656"/>
                    <a:pt x="204" y="656"/>
                  </a:cubicBezTo>
                  <a:cubicBezTo>
                    <a:pt x="270" y="656"/>
                    <a:pt x="335" y="621"/>
                    <a:pt x="358" y="538"/>
                  </a:cubicBezTo>
                  <a:lnTo>
                    <a:pt x="359" y="538"/>
                  </a:lnTo>
                  <a:cubicBezTo>
                    <a:pt x="397" y="403"/>
                    <a:pt x="529" y="333"/>
                    <a:pt x="664" y="333"/>
                  </a:cubicBezTo>
                  <a:cubicBezTo>
                    <a:pt x="752" y="333"/>
                    <a:pt x="841" y="363"/>
                    <a:pt x="904" y="425"/>
                  </a:cubicBezTo>
                  <a:cubicBezTo>
                    <a:pt x="1139" y="655"/>
                    <a:pt x="916" y="1041"/>
                    <a:pt x="706" y="1186"/>
                  </a:cubicBezTo>
                  <a:cubicBezTo>
                    <a:pt x="609" y="1252"/>
                    <a:pt x="585" y="1415"/>
                    <a:pt x="706" y="1475"/>
                  </a:cubicBezTo>
                  <a:cubicBezTo>
                    <a:pt x="939" y="1591"/>
                    <a:pt x="1176" y="1649"/>
                    <a:pt x="1414" y="1649"/>
                  </a:cubicBezTo>
                  <a:cubicBezTo>
                    <a:pt x="1644" y="1649"/>
                    <a:pt x="1875" y="1594"/>
                    <a:pt x="2104" y="1485"/>
                  </a:cubicBezTo>
                  <a:cubicBezTo>
                    <a:pt x="2272" y="1405"/>
                    <a:pt x="2168" y="1178"/>
                    <a:pt x="2011" y="1178"/>
                  </a:cubicBezTo>
                  <a:cubicBezTo>
                    <a:pt x="1987" y="1178"/>
                    <a:pt x="1961" y="1183"/>
                    <a:pt x="1935" y="1195"/>
                  </a:cubicBezTo>
                  <a:cubicBezTo>
                    <a:pt x="1764" y="1278"/>
                    <a:pt x="1589" y="1318"/>
                    <a:pt x="1414" y="1318"/>
                  </a:cubicBezTo>
                  <a:cubicBezTo>
                    <a:pt x="1306" y="1318"/>
                    <a:pt x="1198" y="1303"/>
                    <a:pt x="1091" y="1272"/>
                  </a:cubicBezTo>
                  <a:lnTo>
                    <a:pt x="1091" y="1272"/>
                  </a:lnTo>
                  <a:cubicBezTo>
                    <a:pt x="1362" y="941"/>
                    <a:pt x="1464" y="439"/>
                    <a:pt x="1084" y="141"/>
                  </a:cubicBezTo>
                  <a:cubicBezTo>
                    <a:pt x="961" y="46"/>
                    <a:pt x="812" y="0"/>
                    <a:pt x="6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4" name="Google Shape;19014;p31"/>
            <p:cNvSpPr/>
            <p:nvPr/>
          </p:nvSpPr>
          <p:spPr>
            <a:xfrm>
              <a:off x="2228850" y="2822350"/>
              <a:ext cx="47275" cy="99450"/>
            </a:xfrm>
            <a:custGeom>
              <a:avLst/>
              <a:gdLst/>
              <a:ahLst/>
              <a:cxnLst/>
              <a:rect l="l" t="t" r="r" b="b"/>
              <a:pathLst>
                <a:path w="1891" h="3978" extrusionOk="0">
                  <a:moveTo>
                    <a:pt x="1464" y="0"/>
                  </a:moveTo>
                  <a:cubicBezTo>
                    <a:pt x="1436" y="0"/>
                    <a:pt x="1406" y="10"/>
                    <a:pt x="1376" y="33"/>
                  </a:cubicBezTo>
                  <a:cubicBezTo>
                    <a:pt x="0" y="1078"/>
                    <a:pt x="70" y="3058"/>
                    <a:pt x="1567" y="3953"/>
                  </a:cubicBezTo>
                  <a:cubicBezTo>
                    <a:pt x="1596" y="3970"/>
                    <a:pt x="1624" y="3977"/>
                    <a:pt x="1650" y="3977"/>
                  </a:cubicBezTo>
                  <a:cubicBezTo>
                    <a:pt x="1795" y="3977"/>
                    <a:pt x="1891" y="3757"/>
                    <a:pt x="1735" y="3663"/>
                  </a:cubicBezTo>
                  <a:cubicBezTo>
                    <a:pt x="476" y="2910"/>
                    <a:pt x="362" y="1219"/>
                    <a:pt x="1544" y="322"/>
                  </a:cubicBezTo>
                  <a:cubicBezTo>
                    <a:pt x="1684" y="216"/>
                    <a:pt x="1595" y="0"/>
                    <a:pt x="14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5" name="Google Shape;19015;p31"/>
            <p:cNvSpPr/>
            <p:nvPr/>
          </p:nvSpPr>
          <p:spPr>
            <a:xfrm>
              <a:off x="2281550" y="2834950"/>
              <a:ext cx="60950" cy="81250"/>
            </a:xfrm>
            <a:custGeom>
              <a:avLst/>
              <a:gdLst/>
              <a:ahLst/>
              <a:cxnLst/>
              <a:rect l="l" t="t" r="r" b="b"/>
              <a:pathLst>
                <a:path w="2438" h="3250" extrusionOk="0">
                  <a:moveTo>
                    <a:pt x="164" y="1"/>
                  </a:moveTo>
                  <a:cubicBezTo>
                    <a:pt x="80" y="1"/>
                    <a:pt x="0" y="54"/>
                    <a:pt x="8" y="162"/>
                  </a:cubicBezTo>
                  <a:cubicBezTo>
                    <a:pt x="75" y="1170"/>
                    <a:pt x="260" y="2168"/>
                    <a:pt x="560" y="3133"/>
                  </a:cubicBezTo>
                  <a:cubicBezTo>
                    <a:pt x="585" y="3211"/>
                    <a:pt x="660" y="3249"/>
                    <a:pt x="733" y="3249"/>
                  </a:cubicBezTo>
                  <a:cubicBezTo>
                    <a:pt x="819" y="3249"/>
                    <a:pt x="902" y="3195"/>
                    <a:pt x="890" y="3089"/>
                  </a:cubicBezTo>
                  <a:cubicBezTo>
                    <a:pt x="835" y="2633"/>
                    <a:pt x="829" y="1557"/>
                    <a:pt x="1430" y="1556"/>
                  </a:cubicBezTo>
                  <a:cubicBezTo>
                    <a:pt x="1976" y="1556"/>
                    <a:pt x="2064" y="2618"/>
                    <a:pt x="2095" y="3032"/>
                  </a:cubicBezTo>
                  <a:cubicBezTo>
                    <a:pt x="2102" y="3139"/>
                    <a:pt x="2190" y="3193"/>
                    <a:pt x="2274" y="3193"/>
                  </a:cubicBezTo>
                  <a:cubicBezTo>
                    <a:pt x="2358" y="3193"/>
                    <a:pt x="2437" y="3140"/>
                    <a:pt x="2429" y="3032"/>
                  </a:cubicBezTo>
                  <a:cubicBezTo>
                    <a:pt x="2388" y="2460"/>
                    <a:pt x="2238" y="1135"/>
                    <a:pt x="1431" y="1123"/>
                  </a:cubicBezTo>
                  <a:cubicBezTo>
                    <a:pt x="1427" y="1123"/>
                    <a:pt x="1423" y="1123"/>
                    <a:pt x="1419" y="1123"/>
                  </a:cubicBezTo>
                  <a:cubicBezTo>
                    <a:pt x="957" y="1123"/>
                    <a:pt x="720" y="1554"/>
                    <a:pt x="613" y="2036"/>
                  </a:cubicBezTo>
                  <a:lnTo>
                    <a:pt x="613" y="2036"/>
                  </a:lnTo>
                  <a:cubicBezTo>
                    <a:pt x="475" y="1420"/>
                    <a:pt x="384" y="793"/>
                    <a:pt x="342" y="162"/>
                  </a:cubicBezTo>
                  <a:cubicBezTo>
                    <a:pt x="335" y="55"/>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6" name="Google Shape;19016;p31"/>
            <p:cNvSpPr/>
            <p:nvPr/>
          </p:nvSpPr>
          <p:spPr>
            <a:xfrm>
              <a:off x="2343675" y="2830275"/>
              <a:ext cx="41700" cy="99900"/>
            </a:xfrm>
            <a:custGeom>
              <a:avLst/>
              <a:gdLst/>
              <a:ahLst/>
              <a:cxnLst/>
              <a:rect l="l" t="t" r="r" b="b"/>
              <a:pathLst>
                <a:path w="1668" h="3996" extrusionOk="0">
                  <a:moveTo>
                    <a:pt x="248" y="0"/>
                  </a:moveTo>
                  <a:cubicBezTo>
                    <a:pt x="116" y="0"/>
                    <a:pt x="1" y="168"/>
                    <a:pt x="124" y="283"/>
                  </a:cubicBezTo>
                  <a:cubicBezTo>
                    <a:pt x="1091" y="1183"/>
                    <a:pt x="1306" y="2603"/>
                    <a:pt x="639" y="3746"/>
                  </a:cubicBezTo>
                  <a:cubicBezTo>
                    <a:pt x="564" y="3875"/>
                    <a:pt x="681" y="3996"/>
                    <a:pt x="795" y="3996"/>
                  </a:cubicBezTo>
                  <a:cubicBezTo>
                    <a:pt x="846" y="3996"/>
                    <a:pt x="896" y="3972"/>
                    <a:pt x="929" y="3915"/>
                  </a:cubicBezTo>
                  <a:cubicBezTo>
                    <a:pt x="1668" y="2651"/>
                    <a:pt x="1431" y="1044"/>
                    <a:pt x="360" y="47"/>
                  </a:cubicBezTo>
                  <a:cubicBezTo>
                    <a:pt x="325" y="14"/>
                    <a:pt x="286"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7" name="Google Shape;19017;p31"/>
            <p:cNvSpPr/>
            <p:nvPr/>
          </p:nvSpPr>
          <p:spPr>
            <a:xfrm>
              <a:off x="1334050" y="2996450"/>
              <a:ext cx="60575" cy="47325"/>
            </a:xfrm>
            <a:custGeom>
              <a:avLst/>
              <a:gdLst/>
              <a:ahLst/>
              <a:cxnLst/>
              <a:rect l="l" t="t" r="r" b="b"/>
              <a:pathLst>
                <a:path w="2423" h="1893" extrusionOk="0">
                  <a:moveTo>
                    <a:pt x="259" y="0"/>
                  </a:moveTo>
                  <a:cubicBezTo>
                    <a:pt x="121" y="0"/>
                    <a:pt x="1" y="169"/>
                    <a:pt x="133" y="278"/>
                  </a:cubicBezTo>
                  <a:lnTo>
                    <a:pt x="2055" y="1852"/>
                  </a:lnTo>
                  <a:cubicBezTo>
                    <a:pt x="2090" y="1880"/>
                    <a:pt x="2127" y="1893"/>
                    <a:pt x="2164" y="1893"/>
                  </a:cubicBezTo>
                  <a:cubicBezTo>
                    <a:pt x="2302" y="1893"/>
                    <a:pt x="2423" y="1723"/>
                    <a:pt x="2291" y="1615"/>
                  </a:cubicBezTo>
                  <a:lnTo>
                    <a:pt x="369" y="41"/>
                  </a:lnTo>
                  <a:cubicBezTo>
                    <a:pt x="334" y="13"/>
                    <a:pt x="296"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8" name="Google Shape;19018;p31"/>
            <p:cNvSpPr/>
            <p:nvPr/>
          </p:nvSpPr>
          <p:spPr>
            <a:xfrm>
              <a:off x="1342575" y="2997650"/>
              <a:ext cx="38525" cy="61300"/>
            </a:xfrm>
            <a:custGeom>
              <a:avLst/>
              <a:gdLst/>
              <a:ahLst/>
              <a:cxnLst/>
              <a:rect l="l" t="t" r="r" b="b"/>
              <a:pathLst>
                <a:path w="1541" h="2452" extrusionOk="0">
                  <a:moveTo>
                    <a:pt x="1307" y="0"/>
                  </a:moveTo>
                  <a:cubicBezTo>
                    <a:pt x="1256" y="0"/>
                    <a:pt x="1205" y="23"/>
                    <a:pt x="1169" y="77"/>
                  </a:cubicBezTo>
                  <a:cubicBezTo>
                    <a:pt x="724" y="762"/>
                    <a:pt x="347" y="1490"/>
                    <a:pt x="48" y="2251"/>
                  </a:cubicBezTo>
                  <a:cubicBezTo>
                    <a:pt x="0" y="2372"/>
                    <a:pt x="100" y="2451"/>
                    <a:pt x="203" y="2451"/>
                  </a:cubicBezTo>
                  <a:cubicBezTo>
                    <a:pt x="271" y="2451"/>
                    <a:pt x="340" y="2418"/>
                    <a:pt x="372" y="2339"/>
                  </a:cubicBezTo>
                  <a:cubicBezTo>
                    <a:pt x="661" y="1607"/>
                    <a:pt x="1026" y="905"/>
                    <a:pt x="1458" y="246"/>
                  </a:cubicBezTo>
                  <a:cubicBezTo>
                    <a:pt x="1541" y="120"/>
                    <a:pt x="1425" y="0"/>
                    <a:pt x="13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9" name="Google Shape;19019;p31"/>
            <p:cNvSpPr/>
            <p:nvPr/>
          </p:nvSpPr>
          <p:spPr>
            <a:xfrm>
              <a:off x="1386250" y="2980525"/>
              <a:ext cx="37750" cy="38600"/>
            </a:xfrm>
            <a:custGeom>
              <a:avLst/>
              <a:gdLst/>
              <a:ahLst/>
              <a:cxnLst/>
              <a:rect l="l" t="t" r="r" b="b"/>
              <a:pathLst>
                <a:path w="1510" h="1544" extrusionOk="0">
                  <a:moveTo>
                    <a:pt x="198" y="34"/>
                  </a:moveTo>
                  <a:cubicBezTo>
                    <a:pt x="1" y="34"/>
                    <a:pt x="8" y="351"/>
                    <a:pt x="216" y="369"/>
                  </a:cubicBezTo>
                  <a:lnTo>
                    <a:pt x="645" y="406"/>
                  </a:lnTo>
                  <a:lnTo>
                    <a:pt x="645" y="406"/>
                  </a:lnTo>
                  <a:cubicBezTo>
                    <a:pt x="646" y="505"/>
                    <a:pt x="488" y="704"/>
                    <a:pt x="455" y="770"/>
                  </a:cubicBezTo>
                  <a:cubicBezTo>
                    <a:pt x="380" y="919"/>
                    <a:pt x="333" y="1084"/>
                    <a:pt x="392" y="1247"/>
                  </a:cubicBezTo>
                  <a:cubicBezTo>
                    <a:pt x="473" y="1471"/>
                    <a:pt x="683" y="1543"/>
                    <a:pt x="903" y="1543"/>
                  </a:cubicBezTo>
                  <a:cubicBezTo>
                    <a:pt x="1051" y="1543"/>
                    <a:pt x="1204" y="1510"/>
                    <a:pt x="1324" y="1470"/>
                  </a:cubicBezTo>
                  <a:cubicBezTo>
                    <a:pt x="1509" y="1408"/>
                    <a:pt x="1456" y="1137"/>
                    <a:pt x="1291" y="1137"/>
                  </a:cubicBezTo>
                  <a:cubicBezTo>
                    <a:pt x="1274" y="1137"/>
                    <a:pt x="1256" y="1140"/>
                    <a:pt x="1236" y="1147"/>
                  </a:cubicBezTo>
                  <a:cubicBezTo>
                    <a:pt x="1166" y="1170"/>
                    <a:pt x="1018" y="1216"/>
                    <a:pt x="895" y="1216"/>
                  </a:cubicBezTo>
                  <a:cubicBezTo>
                    <a:pt x="796" y="1216"/>
                    <a:pt x="713" y="1186"/>
                    <a:pt x="699" y="1092"/>
                  </a:cubicBezTo>
                  <a:cubicBezTo>
                    <a:pt x="678" y="939"/>
                    <a:pt x="870" y="739"/>
                    <a:pt x="928" y="605"/>
                  </a:cubicBezTo>
                  <a:cubicBezTo>
                    <a:pt x="987" y="472"/>
                    <a:pt x="1010" y="320"/>
                    <a:pt x="922" y="192"/>
                  </a:cubicBezTo>
                  <a:cubicBezTo>
                    <a:pt x="788" y="1"/>
                    <a:pt x="423" y="51"/>
                    <a:pt x="216" y="35"/>
                  </a:cubicBezTo>
                  <a:cubicBezTo>
                    <a:pt x="209" y="34"/>
                    <a:pt x="203" y="34"/>
                    <a:pt x="198" y="34"/>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0" name="Google Shape;19020;p31"/>
            <p:cNvSpPr/>
            <p:nvPr/>
          </p:nvSpPr>
          <p:spPr>
            <a:xfrm>
              <a:off x="1445575" y="2978750"/>
              <a:ext cx="40775" cy="95225"/>
            </a:xfrm>
            <a:custGeom>
              <a:avLst/>
              <a:gdLst/>
              <a:ahLst/>
              <a:cxnLst/>
              <a:rect l="l" t="t" r="r" b="b"/>
              <a:pathLst>
                <a:path w="1631" h="3809" extrusionOk="0">
                  <a:moveTo>
                    <a:pt x="720" y="1"/>
                  </a:moveTo>
                  <a:cubicBezTo>
                    <a:pt x="671" y="1"/>
                    <a:pt x="623" y="26"/>
                    <a:pt x="594" y="87"/>
                  </a:cubicBezTo>
                  <a:cubicBezTo>
                    <a:pt x="1" y="1340"/>
                    <a:pt x="260" y="2807"/>
                    <a:pt x="1272" y="3762"/>
                  </a:cubicBezTo>
                  <a:cubicBezTo>
                    <a:pt x="1306" y="3795"/>
                    <a:pt x="1345" y="3809"/>
                    <a:pt x="1383" y="3809"/>
                  </a:cubicBezTo>
                  <a:cubicBezTo>
                    <a:pt x="1514" y="3809"/>
                    <a:pt x="1630" y="3640"/>
                    <a:pt x="1508" y="3525"/>
                  </a:cubicBezTo>
                  <a:cubicBezTo>
                    <a:pt x="611" y="2677"/>
                    <a:pt x="352" y="1376"/>
                    <a:pt x="883" y="257"/>
                  </a:cubicBezTo>
                  <a:cubicBezTo>
                    <a:pt x="947" y="123"/>
                    <a:pt x="830" y="1"/>
                    <a:pt x="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1" name="Google Shape;19021;p31"/>
            <p:cNvSpPr/>
            <p:nvPr/>
          </p:nvSpPr>
          <p:spPr>
            <a:xfrm>
              <a:off x="1493875" y="3005700"/>
              <a:ext cx="54050" cy="47300"/>
            </a:xfrm>
            <a:custGeom>
              <a:avLst/>
              <a:gdLst/>
              <a:ahLst/>
              <a:cxnLst/>
              <a:rect l="l" t="t" r="r" b="b"/>
              <a:pathLst>
                <a:path w="2162" h="1892" extrusionOk="0">
                  <a:moveTo>
                    <a:pt x="249" y="0"/>
                  </a:moveTo>
                  <a:cubicBezTo>
                    <a:pt x="117" y="0"/>
                    <a:pt x="0" y="169"/>
                    <a:pt x="124" y="283"/>
                  </a:cubicBezTo>
                  <a:lnTo>
                    <a:pt x="1803" y="1845"/>
                  </a:lnTo>
                  <a:cubicBezTo>
                    <a:pt x="1838" y="1878"/>
                    <a:pt x="1877" y="1891"/>
                    <a:pt x="1915" y="1891"/>
                  </a:cubicBezTo>
                  <a:cubicBezTo>
                    <a:pt x="2046" y="1891"/>
                    <a:pt x="2162" y="1724"/>
                    <a:pt x="2040" y="1609"/>
                  </a:cubicBezTo>
                  <a:lnTo>
                    <a:pt x="360" y="47"/>
                  </a:lnTo>
                  <a:cubicBezTo>
                    <a:pt x="325"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2" name="Google Shape;19022;p31"/>
            <p:cNvSpPr/>
            <p:nvPr/>
          </p:nvSpPr>
          <p:spPr>
            <a:xfrm>
              <a:off x="1504400" y="3002425"/>
              <a:ext cx="28650" cy="64125"/>
            </a:xfrm>
            <a:custGeom>
              <a:avLst/>
              <a:gdLst/>
              <a:ahLst/>
              <a:cxnLst/>
              <a:rect l="l" t="t" r="r" b="b"/>
              <a:pathLst>
                <a:path w="1146" h="2565" extrusionOk="0">
                  <a:moveTo>
                    <a:pt x="942" y="0"/>
                  </a:moveTo>
                  <a:cubicBezTo>
                    <a:pt x="875" y="0"/>
                    <a:pt x="808" y="35"/>
                    <a:pt x="781" y="116"/>
                  </a:cubicBezTo>
                  <a:cubicBezTo>
                    <a:pt x="536" y="864"/>
                    <a:pt x="288" y="1611"/>
                    <a:pt x="41" y="2359"/>
                  </a:cubicBezTo>
                  <a:cubicBezTo>
                    <a:pt x="1" y="2483"/>
                    <a:pt x="103" y="2564"/>
                    <a:pt x="204" y="2564"/>
                  </a:cubicBezTo>
                  <a:cubicBezTo>
                    <a:pt x="271" y="2564"/>
                    <a:pt x="338" y="2529"/>
                    <a:pt x="365" y="2449"/>
                  </a:cubicBezTo>
                  <a:cubicBezTo>
                    <a:pt x="612" y="1700"/>
                    <a:pt x="857" y="952"/>
                    <a:pt x="1105" y="205"/>
                  </a:cubicBezTo>
                  <a:cubicBezTo>
                    <a:pt x="1145" y="82"/>
                    <a:pt x="1043" y="0"/>
                    <a:pt x="9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3" name="Google Shape;19023;p31"/>
            <p:cNvSpPr/>
            <p:nvPr/>
          </p:nvSpPr>
          <p:spPr>
            <a:xfrm>
              <a:off x="1541125" y="2988425"/>
              <a:ext cx="33500" cy="83050"/>
            </a:xfrm>
            <a:custGeom>
              <a:avLst/>
              <a:gdLst/>
              <a:ahLst/>
              <a:cxnLst/>
              <a:rect l="l" t="t" r="r" b="b"/>
              <a:pathLst>
                <a:path w="1340" h="3322" extrusionOk="0">
                  <a:moveTo>
                    <a:pt x="234" y="0"/>
                  </a:moveTo>
                  <a:cubicBezTo>
                    <a:pt x="113" y="0"/>
                    <a:pt x="1" y="168"/>
                    <a:pt x="105" y="292"/>
                  </a:cubicBezTo>
                  <a:lnTo>
                    <a:pt x="105" y="294"/>
                  </a:lnTo>
                  <a:cubicBezTo>
                    <a:pt x="775" y="1088"/>
                    <a:pt x="981" y="2120"/>
                    <a:pt x="690" y="3116"/>
                  </a:cubicBezTo>
                  <a:cubicBezTo>
                    <a:pt x="653" y="3240"/>
                    <a:pt x="755" y="3321"/>
                    <a:pt x="856" y="3321"/>
                  </a:cubicBezTo>
                  <a:cubicBezTo>
                    <a:pt x="922" y="3321"/>
                    <a:pt x="987" y="3286"/>
                    <a:pt x="1011" y="3204"/>
                  </a:cubicBezTo>
                  <a:cubicBezTo>
                    <a:pt x="1339" y="2089"/>
                    <a:pt x="1089" y="943"/>
                    <a:pt x="343" y="56"/>
                  </a:cubicBezTo>
                  <a:cubicBezTo>
                    <a:pt x="310" y="16"/>
                    <a:pt x="272"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4" name="Google Shape;19024;p31"/>
            <p:cNvSpPr/>
            <p:nvPr/>
          </p:nvSpPr>
          <p:spPr>
            <a:xfrm>
              <a:off x="1572675" y="2979650"/>
              <a:ext cx="31325" cy="36300"/>
            </a:xfrm>
            <a:custGeom>
              <a:avLst/>
              <a:gdLst/>
              <a:ahLst/>
              <a:cxnLst/>
              <a:rect l="l" t="t" r="r" b="b"/>
              <a:pathLst>
                <a:path w="1253" h="1452" extrusionOk="0">
                  <a:moveTo>
                    <a:pt x="769" y="0"/>
                  </a:moveTo>
                  <a:cubicBezTo>
                    <a:pt x="742" y="0"/>
                    <a:pt x="714" y="8"/>
                    <a:pt x="691" y="25"/>
                  </a:cubicBezTo>
                  <a:lnTo>
                    <a:pt x="143" y="426"/>
                  </a:lnTo>
                  <a:cubicBezTo>
                    <a:pt x="1" y="530"/>
                    <a:pt x="90" y="747"/>
                    <a:pt x="224" y="747"/>
                  </a:cubicBezTo>
                  <a:cubicBezTo>
                    <a:pt x="252" y="747"/>
                    <a:pt x="282" y="737"/>
                    <a:pt x="312" y="715"/>
                  </a:cubicBezTo>
                  <a:lnTo>
                    <a:pt x="673" y="451"/>
                  </a:lnTo>
                  <a:lnTo>
                    <a:pt x="673" y="451"/>
                  </a:lnTo>
                  <a:cubicBezTo>
                    <a:pt x="748" y="745"/>
                    <a:pt x="822" y="1039"/>
                    <a:pt x="898" y="1333"/>
                  </a:cubicBezTo>
                  <a:cubicBezTo>
                    <a:pt x="919" y="1416"/>
                    <a:pt x="983" y="1452"/>
                    <a:pt x="1048" y="1452"/>
                  </a:cubicBezTo>
                  <a:cubicBezTo>
                    <a:pt x="1148" y="1452"/>
                    <a:pt x="1252" y="1370"/>
                    <a:pt x="1220" y="1244"/>
                  </a:cubicBezTo>
                  <a:cubicBezTo>
                    <a:pt x="1125" y="870"/>
                    <a:pt x="1031" y="498"/>
                    <a:pt x="936" y="126"/>
                  </a:cubicBezTo>
                  <a:cubicBezTo>
                    <a:pt x="918" y="55"/>
                    <a:pt x="843" y="0"/>
                    <a:pt x="7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5" name="Google Shape;19025;p31"/>
            <p:cNvSpPr/>
            <p:nvPr/>
          </p:nvSpPr>
          <p:spPr>
            <a:xfrm>
              <a:off x="1632800" y="2999375"/>
              <a:ext cx="34600" cy="67900"/>
            </a:xfrm>
            <a:custGeom>
              <a:avLst/>
              <a:gdLst/>
              <a:ahLst/>
              <a:cxnLst/>
              <a:rect l="l" t="t" r="r" b="b"/>
              <a:pathLst>
                <a:path w="1384" h="2716" extrusionOk="0">
                  <a:moveTo>
                    <a:pt x="962" y="1"/>
                  </a:moveTo>
                  <a:cubicBezTo>
                    <a:pt x="545" y="1"/>
                    <a:pt x="194" y="427"/>
                    <a:pt x="69" y="814"/>
                  </a:cubicBezTo>
                  <a:cubicBezTo>
                    <a:pt x="0" y="1029"/>
                    <a:pt x="15" y="1216"/>
                    <a:pt x="183" y="1379"/>
                  </a:cubicBezTo>
                  <a:cubicBezTo>
                    <a:pt x="293" y="1485"/>
                    <a:pt x="441" y="1531"/>
                    <a:pt x="555" y="1628"/>
                  </a:cubicBezTo>
                  <a:cubicBezTo>
                    <a:pt x="746" y="1790"/>
                    <a:pt x="830" y="1918"/>
                    <a:pt x="743" y="2157"/>
                  </a:cubicBezTo>
                  <a:cubicBezTo>
                    <a:pt x="702" y="2268"/>
                    <a:pt x="619" y="2396"/>
                    <a:pt x="506" y="2396"/>
                  </a:cubicBezTo>
                  <a:cubicBezTo>
                    <a:pt x="466" y="2396"/>
                    <a:pt x="422" y="2380"/>
                    <a:pt x="375" y="2342"/>
                  </a:cubicBezTo>
                  <a:cubicBezTo>
                    <a:pt x="341" y="2314"/>
                    <a:pt x="303" y="2303"/>
                    <a:pt x="267" y="2303"/>
                  </a:cubicBezTo>
                  <a:cubicBezTo>
                    <a:pt x="127" y="2303"/>
                    <a:pt x="5" y="2472"/>
                    <a:pt x="139" y="2580"/>
                  </a:cubicBezTo>
                  <a:cubicBezTo>
                    <a:pt x="255" y="2673"/>
                    <a:pt x="390" y="2716"/>
                    <a:pt x="525" y="2716"/>
                  </a:cubicBezTo>
                  <a:cubicBezTo>
                    <a:pt x="806" y="2716"/>
                    <a:pt x="1080" y="2526"/>
                    <a:pt x="1144" y="2212"/>
                  </a:cubicBezTo>
                  <a:cubicBezTo>
                    <a:pt x="1205" y="1913"/>
                    <a:pt x="1050" y="1613"/>
                    <a:pt x="833" y="1416"/>
                  </a:cubicBezTo>
                  <a:cubicBezTo>
                    <a:pt x="691" y="1288"/>
                    <a:pt x="375" y="1175"/>
                    <a:pt x="374" y="955"/>
                  </a:cubicBezTo>
                  <a:cubicBezTo>
                    <a:pt x="371" y="683"/>
                    <a:pt x="716" y="350"/>
                    <a:pt x="1000" y="350"/>
                  </a:cubicBezTo>
                  <a:cubicBezTo>
                    <a:pt x="1041" y="350"/>
                    <a:pt x="1081" y="357"/>
                    <a:pt x="1118" y="373"/>
                  </a:cubicBezTo>
                  <a:cubicBezTo>
                    <a:pt x="1140" y="382"/>
                    <a:pt x="1161" y="386"/>
                    <a:pt x="1180" y="386"/>
                  </a:cubicBezTo>
                  <a:cubicBezTo>
                    <a:pt x="1333" y="386"/>
                    <a:pt x="1383" y="123"/>
                    <a:pt x="1207" y="51"/>
                  </a:cubicBezTo>
                  <a:cubicBezTo>
                    <a:pt x="1123" y="16"/>
                    <a:pt x="1041" y="1"/>
                    <a:pt x="9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6" name="Google Shape;19026;p31"/>
            <p:cNvSpPr/>
            <p:nvPr/>
          </p:nvSpPr>
          <p:spPr>
            <a:xfrm>
              <a:off x="1674200" y="2977250"/>
              <a:ext cx="29075" cy="40175"/>
            </a:xfrm>
            <a:custGeom>
              <a:avLst/>
              <a:gdLst/>
              <a:ahLst/>
              <a:cxnLst/>
              <a:rect l="l" t="t" r="r" b="b"/>
              <a:pathLst>
                <a:path w="1163" h="1607" extrusionOk="0">
                  <a:moveTo>
                    <a:pt x="734" y="1"/>
                  </a:moveTo>
                  <a:cubicBezTo>
                    <a:pt x="691" y="1"/>
                    <a:pt x="647" y="16"/>
                    <a:pt x="616" y="47"/>
                  </a:cubicBezTo>
                  <a:lnTo>
                    <a:pt x="118" y="539"/>
                  </a:lnTo>
                  <a:cubicBezTo>
                    <a:pt x="0" y="657"/>
                    <a:pt x="115" y="825"/>
                    <a:pt x="243" y="825"/>
                  </a:cubicBezTo>
                  <a:cubicBezTo>
                    <a:pt x="281" y="825"/>
                    <a:pt x="320" y="810"/>
                    <a:pt x="355" y="776"/>
                  </a:cubicBezTo>
                  <a:lnTo>
                    <a:pt x="628" y="505"/>
                  </a:lnTo>
                  <a:lnTo>
                    <a:pt x="628" y="505"/>
                  </a:lnTo>
                  <a:cubicBezTo>
                    <a:pt x="691" y="832"/>
                    <a:pt x="753" y="1158"/>
                    <a:pt x="815" y="1485"/>
                  </a:cubicBezTo>
                  <a:cubicBezTo>
                    <a:pt x="832" y="1570"/>
                    <a:pt x="893" y="1606"/>
                    <a:pt x="958" y="1606"/>
                  </a:cubicBezTo>
                  <a:cubicBezTo>
                    <a:pt x="1056" y="1606"/>
                    <a:pt x="1163" y="1523"/>
                    <a:pt x="1139" y="1397"/>
                  </a:cubicBezTo>
                  <a:cubicBezTo>
                    <a:pt x="1058" y="971"/>
                    <a:pt x="976" y="547"/>
                    <a:pt x="895" y="121"/>
                  </a:cubicBezTo>
                  <a:cubicBezTo>
                    <a:pt x="879" y="42"/>
                    <a:pt x="807" y="1"/>
                    <a:pt x="7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7" name="Google Shape;19027;p31"/>
            <p:cNvSpPr/>
            <p:nvPr/>
          </p:nvSpPr>
          <p:spPr>
            <a:xfrm>
              <a:off x="1735300" y="3001050"/>
              <a:ext cx="19475" cy="55050"/>
            </a:xfrm>
            <a:custGeom>
              <a:avLst/>
              <a:gdLst/>
              <a:ahLst/>
              <a:cxnLst/>
              <a:rect l="l" t="t" r="r" b="b"/>
              <a:pathLst>
                <a:path w="779" h="2202" extrusionOk="0">
                  <a:moveTo>
                    <a:pt x="205" y="1"/>
                  </a:moveTo>
                  <a:cubicBezTo>
                    <a:pt x="106" y="1"/>
                    <a:pt x="0" y="83"/>
                    <a:pt x="28" y="210"/>
                  </a:cubicBezTo>
                  <a:cubicBezTo>
                    <a:pt x="161" y="834"/>
                    <a:pt x="295" y="1457"/>
                    <a:pt x="428" y="2081"/>
                  </a:cubicBezTo>
                  <a:cubicBezTo>
                    <a:pt x="446" y="2165"/>
                    <a:pt x="508" y="2202"/>
                    <a:pt x="574" y="2202"/>
                  </a:cubicBezTo>
                  <a:cubicBezTo>
                    <a:pt x="673" y="2202"/>
                    <a:pt x="778" y="2119"/>
                    <a:pt x="751" y="1993"/>
                  </a:cubicBezTo>
                  <a:lnTo>
                    <a:pt x="350" y="121"/>
                  </a:lnTo>
                  <a:cubicBezTo>
                    <a:pt x="332"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8" name="Google Shape;19028;p31"/>
            <p:cNvSpPr/>
            <p:nvPr/>
          </p:nvSpPr>
          <p:spPr>
            <a:xfrm>
              <a:off x="1727300" y="3024500"/>
              <a:ext cx="45275" cy="12750"/>
            </a:xfrm>
            <a:custGeom>
              <a:avLst/>
              <a:gdLst/>
              <a:ahLst/>
              <a:cxnLst/>
              <a:rect l="l" t="t" r="r" b="b"/>
              <a:pathLst>
                <a:path w="1811" h="510" extrusionOk="0">
                  <a:moveTo>
                    <a:pt x="1546" y="0"/>
                  </a:moveTo>
                  <a:cubicBezTo>
                    <a:pt x="1537" y="0"/>
                    <a:pt x="1529" y="1"/>
                    <a:pt x="1519" y="2"/>
                  </a:cubicBezTo>
                  <a:lnTo>
                    <a:pt x="203" y="184"/>
                  </a:lnTo>
                  <a:cubicBezTo>
                    <a:pt x="0" y="213"/>
                    <a:pt x="74" y="509"/>
                    <a:pt x="266" y="509"/>
                  </a:cubicBezTo>
                  <a:cubicBezTo>
                    <a:pt x="275" y="509"/>
                    <a:pt x="284" y="508"/>
                    <a:pt x="293" y="507"/>
                  </a:cubicBezTo>
                  <a:lnTo>
                    <a:pt x="1608" y="324"/>
                  </a:lnTo>
                  <a:cubicBezTo>
                    <a:pt x="1811" y="296"/>
                    <a:pt x="1737" y="0"/>
                    <a:pt x="15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9" name="Google Shape;19029;p31"/>
            <p:cNvSpPr/>
            <p:nvPr/>
          </p:nvSpPr>
          <p:spPr>
            <a:xfrm>
              <a:off x="1787175" y="2989050"/>
              <a:ext cx="38200" cy="72075"/>
            </a:xfrm>
            <a:custGeom>
              <a:avLst/>
              <a:gdLst/>
              <a:ahLst/>
              <a:cxnLst/>
              <a:rect l="l" t="t" r="r" b="b"/>
              <a:pathLst>
                <a:path w="1528" h="2883" extrusionOk="0">
                  <a:moveTo>
                    <a:pt x="1076" y="0"/>
                  </a:moveTo>
                  <a:cubicBezTo>
                    <a:pt x="549" y="0"/>
                    <a:pt x="215" y="556"/>
                    <a:pt x="82" y="1051"/>
                  </a:cubicBezTo>
                  <a:cubicBezTo>
                    <a:pt x="23" y="1274"/>
                    <a:pt x="0" y="1483"/>
                    <a:pt x="162" y="1667"/>
                  </a:cubicBezTo>
                  <a:cubicBezTo>
                    <a:pt x="241" y="1759"/>
                    <a:pt x="355" y="1811"/>
                    <a:pt x="461" y="1860"/>
                  </a:cubicBezTo>
                  <a:cubicBezTo>
                    <a:pt x="526" y="1890"/>
                    <a:pt x="596" y="1913"/>
                    <a:pt x="662" y="1942"/>
                  </a:cubicBezTo>
                  <a:cubicBezTo>
                    <a:pt x="708" y="1957"/>
                    <a:pt x="751" y="1977"/>
                    <a:pt x="792" y="2000"/>
                  </a:cubicBezTo>
                  <a:cubicBezTo>
                    <a:pt x="981" y="2078"/>
                    <a:pt x="932" y="2244"/>
                    <a:pt x="644" y="2496"/>
                  </a:cubicBezTo>
                  <a:cubicBezTo>
                    <a:pt x="609" y="2466"/>
                    <a:pt x="570" y="2454"/>
                    <a:pt x="533" y="2454"/>
                  </a:cubicBezTo>
                  <a:cubicBezTo>
                    <a:pt x="397" y="2454"/>
                    <a:pt x="278" y="2623"/>
                    <a:pt x="407" y="2734"/>
                  </a:cubicBezTo>
                  <a:cubicBezTo>
                    <a:pt x="529" y="2836"/>
                    <a:pt x="669" y="2883"/>
                    <a:pt x="804" y="2883"/>
                  </a:cubicBezTo>
                  <a:cubicBezTo>
                    <a:pt x="1128" y="2883"/>
                    <a:pt x="1421" y="2614"/>
                    <a:pt x="1350" y="2212"/>
                  </a:cubicBezTo>
                  <a:cubicBezTo>
                    <a:pt x="1301" y="1937"/>
                    <a:pt x="1101" y="1777"/>
                    <a:pt x="863" y="1664"/>
                  </a:cubicBezTo>
                  <a:cubicBezTo>
                    <a:pt x="612" y="1547"/>
                    <a:pt x="409" y="1487"/>
                    <a:pt x="406" y="1140"/>
                  </a:cubicBezTo>
                  <a:cubicBezTo>
                    <a:pt x="402" y="786"/>
                    <a:pt x="748" y="344"/>
                    <a:pt x="1114" y="344"/>
                  </a:cubicBezTo>
                  <a:cubicBezTo>
                    <a:pt x="1160" y="344"/>
                    <a:pt x="1206" y="351"/>
                    <a:pt x="1252" y="366"/>
                  </a:cubicBezTo>
                  <a:cubicBezTo>
                    <a:pt x="1272" y="372"/>
                    <a:pt x="1290" y="375"/>
                    <a:pt x="1307" y="375"/>
                  </a:cubicBezTo>
                  <a:cubicBezTo>
                    <a:pt x="1472" y="375"/>
                    <a:pt x="1528" y="104"/>
                    <a:pt x="1342" y="43"/>
                  </a:cubicBezTo>
                  <a:lnTo>
                    <a:pt x="1342" y="43"/>
                  </a:lnTo>
                  <a:lnTo>
                    <a:pt x="1341" y="44"/>
                  </a:lnTo>
                  <a:cubicBezTo>
                    <a:pt x="1248" y="14"/>
                    <a:pt x="1160" y="0"/>
                    <a:pt x="10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0" name="Google Shape;19030;p31"/>
            <p:cNvSpPr/>
            <p:nvPr/>
          </p:nvSpPr>
          <p:spPr>
            <a:xfrm>
              <a:off x="1834900" y="2984425"/>
              <a:ext cx="34300" cy="35525"/>
            </a:xfrm>
            <a:custGeom>
              <a:avLst/>
              <a:gdLst/>
              <a:ahLst/>
              <a:cxnLst/>
              <a:rect l="l" t="t" r="r" b="b"/>
              <a:pathLst>
                <a:path w="1372" h="1421" extrusionOk="0">
                  <a:moveTo>
                    <a:pt x="207" y="0"/>
                  </a:moveTo>
                  <a:cubicBezTo>
                    <a:pt x="1" y="0"/>
                    <a:pt x="4" y="326"/>
                    <a:pt x="216" y="336"/>
                  </a:cubicBezTo>
                  <a:lnTo>
                    <a:pt x="713" y="359"/>
                  </a:lnTo>
                  <a:lnTo>
                    <a:pt x="713" y="359"/>
                  </a:lnTo>
                  <a:cubicBezTo>
                    <a:pt x="710" y="657"/>
                    <a:pt x="449" y="953"/>
                    <a:pt x="667" y="1248"/>
                  </a:cubicBezTo>
                  <a:cubicBezTo>
                    <a:pt x="746" y="1355"/>
                    <a:pt x="880" y="1421"/>
                    <a:pt x="1010" y="1421"/>
                  </a:cubicBezTo>
                  <a:cubicBezTo>
                    <a:pt x="1108" y="1421"/>
                    <a:pt x="1203" y="1384"/>
                    <a:pt x="1270" y="1300"/>
                  </a:cubicBezTo>
                  <a:cubicBezTo>
                    <a:pt x="1372" y="1174"/>
                    <a:pt x="1260" y="1006"/>
                    <a:pt x="1142" y="1006"/>
                  </a:cubicBezTo>
                  <a:cubicBezTo>
                    <a:pt x="1104" y="1006"/>
                    <a:pt x="1066" y="1023"/>
                    <a:pt x="1034" y="1064"/>
                  </a:cubicBezTo>
                  <a:cubicBezTo>
                    <a:pt x="1021" y="1079"/>
                    <a:pt x="1008" y="1085"/>
                    <a:pt x="996" y="1085"/>
                  </a:cubicBezTo>
                  <a:cubicBezTo>
                    <a:pt x="962" y="1085"/>
                    <a:pt x="930" y="1042"/>
                    <a:pt x="918" y="1004"/>
                  </a:cubicBezTo>
                  <a:cubicBezTo>
                    <a:pt x="886" y="904"/>
                    <a:pt x="953" y="760"/>
                    <a:pt x="982" y="667"/>
                  </a:cubicBezTo>
                  <a:cubicBezTo>
                    <a:pt x="1038" y="493"/>
                    <a:pt x="1069" y="332"/>
                    <a:pt x="1021" y="153"/>
                  </a:cubicBezTo>
                  <a:cubicBezTo>
                    <a:pt x="1000" y="81"/>
                    <a:pt x="936" y="31"/>
                    <a:pt x="860" y="30"/>
                  </a:cubicBezTo>
                  <a:lnTo>
                    <a:pt x="216" y="1"/>
                  </a:lnTo>
                  <a:cubicBezTo>
                    <a:pt x="213" y="0"/>
                    <a:pt x="210"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1" name="Google Shape;19031;p31"/>
            <p:cNvSpPr/>
            <p:nvPr/>
          </p:nvSpPr>
          <p:spPr>
            <a:xfrm>
              <a:off x="1898950" y="3010250"/>
              <a:ext cx="46950" cy="52800"/>
            </a:xfrm>
            <a:custGeom>
              <a:avLst/>
              <a:gdLst/>
              <a:ahLst/>
              <a:cxnLst/>
              <a:rect l="l" t="t" r="r" b="b"/>
              <a:pathLst>
                <a:path w="1878" h="2112" extrusionOk="0">
                  <a:moveTo>
                    <a:pt x="235" y="0"/>
                  </a:moveTo>
                  <a:cubicBezTo>
                    <a:pt x="117" y="0"/>
                    <a:pt x="1" y="120"/>
                    <a:pt x="84" y="246"/>
                  </a:cubicBezTo>
                  <a:cubicBezTo>
                    <a:pt x="514" y="888"/>
                    <a:pt x="996" y="1495"/>
                    <a:pt x="1527" y="2060"/>
                  </a:cubicBezTo>
                  <a:cubicBezTo>
                    <a:pt x="1561" y="2096"/>
                    <a:pt x="1600" y="2111"/>
                    <a:pt x="1638" y="2111"/>
                  </a:cubicBezTo>
                  <a:cubicBezTo>
                    <a:pt x="1764" y="2111"/>
                    <a:pt x="1877" y="1942"/>
                    <a:pt x="1763" y="1822"/>
                  </a:cubicBezTo>
                  <a:cubicBezTo>
                    <a:pt x="1252" y="1280"/>
                    <a:pt x="787" y="696"/>
                    <a:pt x="374" y="77"/>
                  </a:cubicBezTo>
                  <a:cubicBezTo>
                    <a:pt x="338" y="23"/>
                    <a:pt x="286"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2" name="Google Shape;19032;p31"/>
            <p:cNvSpPr/>
            <p:nvPr/>
          </p:nvSpPr>
          <p:spPr>
            <a:xfrm>
              <a:off x="1899350" y="3017325"/>
              <a:ext cx="32800" cy="54550"/>
            </a:xfrm>
            <a:custGeom>
              <a:avLst/>
              <a:gdLst/>
              <a:ahLst/>
              <a:cxnLst/>
              <a:rect l="l" t="t" r="r" b="b"/>
              <a:pathLst>
                <a:path w="1312" h="2182" extrusionOk="0">
                  <a:moveTo>
                    <a:pt x="1076" y="1"/>
                  </a:moveTo>
                  <a:cubicBezTo>
                    <a:pt x="1025" y="1"/>
                    <a:pt x="974" y="23"/>
                    <a:pt x="937" y="76"/>
                  </a:cubicBezTo>
                  <a:cubicBezTo>
                    <a:pt x="539" y="658"/>
                    <a:pt x="236" y="1299"/>
                    <a:pt x="37" y="1975"/>
                  </a:cubicBezTo>
                  <a:cubicBezTo>
                    <a:pt x="1" y="2100"/>
                    <a:pt x="103" y="2182"/>
                    <a:pt x="204" y="2182"/>
                  </a:cubicBezTo>
                  <a:cubicBezTo>
                    <a:pt x="270" y="2182"/>
                    <a:pt x="335" y="2147"/>
                    <a:pt x="359" y="2065"/>
                  </a:cubicBezTo>
                  <a:cubicBezTo>
                    <a:pt x="551" y="1417"/>
                    <a:pt x="844" y="802"/>
                    <a:pt x="1226" y="245"/>
                  </a:cubicBezTo>
                  <a:cubicBezTo>
                    <a:pt x="1311" y="120"/>
                    <a:pt x="1195" y="1"/>
                    <a:pt x="10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3" name="Google Shape;19033;p31"/>
            <p:cNvSpPr/>
            <p:nvPr/>
          </p:nvSpPr>
          <p:spPr>
            <a:xfrm>
              <a:off x="1947725" y="3007475"/>
              <a:ext cx="57000" cy="111275"/>
            </a:xfrm>
            <a:custGeom>
              <a:avLst/>
              <a:gdLst/>
              <a:ahLst/>
              <a:cxnLst/>
              <a:rect l="l" t="t" r="r" b="b"/>
              <a:pathLst>
                <a:path w="2280" h="4451" extrusionOk="0">
                  <a:moveTo>
                    <a:pt x="1681" y="1"/>
                  </a:moveTo>
                  <a:cubicBezTo>
                    <a:pt x="1600" y="1"/>
                    <a:pt x="1521" y="54"/>
                    <a:pt x="1521" y="162"/>
                  </a:cubicBezTo>
                  <a:lnTo>
                    <a:pt x="1519" y="162"/>
                  </a:lnTo>
                  <a:cubicBezTo>
                    <a:pt x="1520" y="168"/>
                    <a:pt x="1520" y="175"/>
                    <a:pt x="1521" y="182"/>
                  </a:cubicBezTo>
                  <a:lnTo>
                    <a:pt x="1521" y="182"/>
                  </a:lnTo>
                  <a:cubicBezTo>
                    <a:pt x="1522" y="462"/>
                    <a:pt x="1528" y="741"/>
                    <a:pt x="1540" y="1020"/>
                  </a:cubicBezTo>
                  <a:lnTo>
                    <a:pt x="1540" y="1020"/>
                  </a:lnTo>
                  <a:cubicBezTo>
                    <a:pt x="1507" y="1361"/>
                    <a:pt x="1398" y="1667"/>
                    <a:pt x="1103" y="1757"/>
                  </a:cubicBezTo>
                  <a:cubicBezTo>
                    <a:pt x="1027" y="1780"/>
                    <a:pt x="965" y="1792"/>
                    <a:pt x="913" y="1792"/>
                  </a:cubicBezTo>
                  <a:cubicBezTo>
                    <a:pt x="688" y="1792"/>
                    <a:pt x="651" y="1584"/>
                    <a:pt x="520" y="1240"/>
                  </a:cubicBezTo>
                  <a:cubicBezTo>
                    <a:pt x="433" y="1011"/>
                    <a:pt x="386" y="775"/>
                    <a:pt x="345" y="535"/>
                  </a:cubicBezTo>
                  <a:cubicBezTo>
                    <a:pt x="330" y="451"/>
                    <a:pt x="270" y="414"/>
                    <a:pt x="206" y="414"/>
                  </a:cubicBezTo>
                  <a:cubicBezTo>
                    <a:pt x="108" y="414"/>
                    <a:pt x="0" y="497"/>
                    <a:pt x="21" y="624"/>
                  </a:cubicBezTo>
                  <a:lnTo>
                    <a:pt x="23" y="624"/>
                  </a:lnTo>
                  <a:cubicBezTo>
                    <a:pt x="105" y="1109"/>
                    <a:pt x="413" y="2442"/>
                    <a:pt x="1085" y="2459"/>
                  </a:cubicBezTo>
                  <a:cubicBezTo>
                    <a:pt x="1090" y="2459"/>
                    <a:pt x="1094" y="2459"/>
                    <a:pt x="1099" y="2459"/>
                  </a:cubicBezTo>
                  <a:cubicBezTo>
                    <a:pt x="1332" y="2459"/>
                    <a:pt x="1496" y="2317"/>
                    <a:pt x="1611" y="2102"/>
                  </a:cubicBezTo>
                  <a:lnTo>
                    <a:pt x="1611" y="2102"/>
                  </a:lnTo>
                  <a:cubicBezTo>
                    <a:pt x="1680" y="2850"/>
                    <a:pt x="1787" y="3593"/>
                    <a:pt x="1933" y="4331"/>
                  </a:cubicBezTo>
                  <a:cubicBezTo>
                    <a:pt x="1949" y="4415"/>
                    <a:pt x="2010" y="4451"/>
                    <a:pt x="2075" y="4451"/>
                  </a:cubicBezTo>
                  <a:cubicBezTo>
                    <a:pt x="2173" y="4451"/>
                    <a:pt x="2279" y="4369"/>
                    <a:pt x="2255" y="4242"/>
                  </a:cubicBezTo>
                  <a:cubicBezTo>
                    <a:pt x="2034" y="3119"/>
                    <a:pt x="1904" y="1979"/>
                    <a:pt x="1866" y="836"/>
                  </a:cubicBezTo>
                  <a:lnTo>
                    <a:pt x="1866" y="836"/>
                  </a:lnTo>
                  <a:cubicBezTo>
                    <a:pt x="1876" y="553"/>
                    <a:pt x="1866" y="305"/>
                    <a:pt x="1855" y="162"/>
                  </a:cubicBezTo>
                  <a:lnTo>
                    <a:pt x="1855" y="162"/>
                  </a:lnTo>
                  <a:cubicBezTo>
                    <a:pt x="1855" y="162"/>
                    <a:pt x="1855" y="162"/>
                    <a:pt x="1855" y="162"/>
                  </a:cubicBezTo>
                  <a:cubicBezTo>
                    <a:pt x="1847" y="55"/>
                    <a:pt x="1763" y="1"/>
                    <a:pt x="16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4" name="Google Shape;19034;p31"/>
            <p:cNvSpPr/>
            <p:nvPr/>
          </p:nvSpPr>
          <p:spPr>
            <a:xfrm>
              <a:off x="2034700" y="3001375"/>
              <a:ext cx="10100" cy="55100"/>
            </a:xfrm>
            <a:custGeom>
              <a:avLst/>
              <a:gdLst/>
              <a:ahLst/>
              <a:cxnLst/>
              <a:rect l="l" t="t" r="r" b="b"/>
              <a:pathLst>
                <a:path w="404" h="2204" extrusionOk="0">
                  <a:moveTo>
                    <a:pt x="166" y="0"/>
                  </a:moveTo>
                  <a:cubicBezTo>
                    <a:pt x="82" y="0"/>
                    <a:pt x="0" y="54"/>
                    <a:pt x="4" y="162"/>
                  </a:cubicBezTo>
                  <a:cubicBezTo>
                    <a:pt x="25" y="788"/>
                    <a:pt x="45" y="1415"/>
                    <a:pt x="66" y="2042"/>
                  </a:cubicBezTo>
                  <a:cubicBezTo>
                    <a:pt x="69" y="2149"/>
                    <a:pt x="155" y="2203"/>
                    <a:pt x="239" y="2203"/>
                  </a:cubicBezTo>
                  <a:cubicBezTo>
                    <a:pt x="322" y="2203"/>
                    <a:pt x="404" y="2150"/>
                    <a:pt x="400" y="2042"/>
                  </a:cubicBezTo>
                  <a:lnTo>
                    <a:pt x="339" y="162"/>
                  </a:lnTo>
                  <a:cubicBezTo>
                    <a:pt x="335" y="54"/>
                    <a:pt x="250" y="0"/>
                    <a:pt x="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5" name="Google Shape;19035;p31"/>
            <p:cNvSpPr/>
            <p:nvPr/>
          </p:nvSpPr>
          <p:spPr>
            <a:xfrm>
              <a:off x="2028825" y="3024750"/>
              <a:ext cx="34300" cy="10250"/>
            </a:xfrm>
            <a:custGeom>
              <a:avLst/>
              <a:gdLst/>
              <a:ahLst/>
              <a:cxnLst/>
              <a:rect l="l" t="t" r="r" b="b"/>
              <a:pathLst>
                <a:path w="1372" h="410" extrusionOk="0">
                  <a:moveTo>
                    <a:pt x="1172" y="1"/>
                  </a:moveTo>
                  <a:cubicBezTo>
                    <a:pt x="1167" y="1"/>
                    <a:pt x="1162" y="1"/>
                    <a:pt x="1157" y="1"/>
                  </a:cubicBezTo>
                  <a:lnTo>
                    <a:pt x="216" y="73"/>
                  </a:lnTo>
                  <a:cubicBezTo>
                    <a:pt x="7" y="90"/>
                    <a:pt x="1" y="409"/>
                    <a:pt x="202" y="409"/>
                  </a:cubicBezTo>
                  <a:cubicBezTo>
                    <a:pt x="206" y="409"/>
                    <a:pt x="211" y="409"/>
                    <a:pt x="216" y="409"/>
                  </a:cubicBezTo>
                  <a:lnTo>
                    <a:pt x="1157" y="336"/>
                  </a:lnTo>
                  <a:cubicBezTo>
                    <a:pt x="1365" y="319"/>
                    <a:pt x="1372" y="1"/>
                    <a:pt x="11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6" name="Google Shape;19036;p31"/>
            <p:cNvSpPr/>
            <p:nvPr/>
          </p:nvSpPr>
          <p:spPr>
            <a:xfrm>
              <a:off x="2068500" y="2995500"/>
              <a:ext cx="62425" cy="61100"/>
            </a:xfrm>
            <a:custGeom>
              <a:avLst/>
              <a:gdLst/>
              <a:ahLst/>
              <a:cxnLst/>
              <a:rect l="l" t="t" r="r" b="b"/>
              <a:pathLst>
                <a:path w="2497" h="2444" extrusionOk="0">
                  <a:moveTo>
                    <a:pt x="1254" y="1"/>
                  </a:moveTo>
                  <a:cubicBezTo>
                    <a:pt x="573" y="1"/>
                    <a:pt x="1" y="735"/>
                    <a:pt x="311" y="1484"/>
                  </a:cubicBezTo>
                  <a:cubicBezTo>
                    <a:pt x="507" y="1954"/>
                    <a:pt x="1162" y="2443"/>
                    <a:pt x="1720" y="2443"/>
                  </a:cubicBezTo>
                  <a:cubicBezTo>
                    <a:pt x="2010" y="2443"/>
                    <a:pt x="2274" y="2311"/>
                    <a:pt x="2433" y="1975"/>
                  </a:cubicBezTo>
                  <a:cubicBezTo>
                    <a:pt x="2497" y="1843"/>
                    <a:pt x="2380" y="1721"/>
                    <a:pt x="2271" y="1721"/>
                  </a:cubicBezTo>
                  <a:cubicBezTo>
                    <a:pt x="2221" y="1721"/>
                    <a:pt x="2173" y="1746"/>
                    <a:pt x="2145" y="1808"/>
                  </a:cubicBezTo>
                  <a:cubicBezTo>
                    <a:pt x="2041" y="2025"/>
                    <a:pt x="1872" y="2110"/>
                    <a:pt x="1683" y="2110"/>
                  </a:cubicBezTo>
                  <a:cubicBezTo>
                    <a:pt x="1289" y="2110"/>
                    <a:pt x="810" y="1740"/>
                    <a:pt x="659" y="1440"/>
                  </a:cubicBezTo>
                  <a:cubicBezTo>
                    <a:pt x="514" y="1153"/>
                    <a:pt x="490" y="784"/>
                    <a:pt x="735" y="541"/>
                  </a:cubicBezTo>
                  <a:cubicBezTo>
                    <a:pt x="872" y="407"/>
                    <a:pt x="1047" y="346"/>
                    <a:pt x="1225" y="346"/>
                  </a:cubicBezTo>
                  <a:cubicBezTo>
                    <a:pt x="1393" y="346"/>
                    <a:pt x="1563" y="401"/>
                    <a:pt x="1702" y="503"/>
                  </a:cubicBezTo>
                  <a:cubicBezTo>
                    <a:pt x="1732" y="526"/>
                    <a:pt x="1762" y="535"/>
                    <a:pt x="1790" y="535"/>
                  </a:cubicBezTo>
                  <a:cubicBezTo>
                    <a:pt x="1923" y="535"/>
                    <a:pt x="2012" y="320"/>
                    <a:pt x="1870" y="215"/>
                  </a:cubicBezTo>
                  <a:cubicBezTo>
                    <a:pt x="1669" y="66"/>
                    <a:pt x="1456" y="1"/>
                    <a:pt x="1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7" name="Google Shape;19037;p31"/>
            <p:cNvSpPr/>
            <p:nvPr/>
          </p:nvSpPr>
          <p:spPr>
            <a:xfrm>
              <a:off x="403100" y="2729425"/>
              <a:ext cx="195775" cy="465650"/>
            </a:xfrm>
            <a:custGeom>
              <a:avLst/>
              <a:gdLst/>
              <a:ahLst/>
              <a:cxnLst/>
              <a:rect l="l" t="t" r="r" b="b"/>
              <a:pathLst>
                <a:path w="7831" h="18626" extrusionOk="0">
                  <a:moveTo>
                    <a:pt x="7628" y="1"/>
                  </a:moveTo>
                  <a:cubicBezTo>
                    <a:pt x="7561" y="1"/>
                    <a:pt x="7493" y="36"/>
                    <a:pt x="7465" y="116"/>
                  </a:cubicBezTo>
                  <a:cubicBezTo>
                    <a:pt x="5296" y="6318"/>
                    <a:pt x="2828" y="12403"/>
                    <a:pt x="62" y="18371"/>
                  </a:cubicBezTo>
                  <a:cubicBezTo>
                    <a:pt x="1" y="18504"/>
                    <a:pt x="117" y="18625"/>
                    <a:pt x="225" y="18625"/>
                  </a:cubicBezTo>
                  <a:cubicBezTo>
                    <a:pt x="275" y="18625"/>
                    <a:pt x="323" y="18600"/>
                    <a:pt x="351" y="18538"/>
                  </a:cubicBezTo>
                  <a:cubicBezTo>
                    <a:pt x="3127" y="12551"/>
                    <a:pt x="5606" y="6440"/>
                    <a:pt x="7787" y="205"/>
                  </a:cubicBezTo>
                  <a:cubicBezTo>
                    <a:pt x="7830" y="81"/>
                    <a:pt x="7730" y="1"/>
                    <a:pt x="76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8" name="Google Shape;19038;p31"/>
            <p:cNvSpPr/>
            <p:nvPr/>
          </p:nvSpPr>
          <p:spPr>
            <a:xfrm>
              <a:off x="593800" y="2719500"/>
              <a:ext cx="650450" cy="531250"/>
            </a:xfrm>
            <a:custGeom>
              <a:avLst/>
              <a:gdLst/>
              <a:ahLst/>
              <a:cxnLst/>
              <a:rect l="l" t="t" r="r" b="b"/>
              <a:pathLst>
                <a:path w="26018" h="21250" extrusionOk="0">
                  <a:moveTo>
                    <a:pt x="244" y="1"/>
                  </a:moveTo>
                  <a:cubicBezTo>
                    <a:pt x="115" y="1"/>
                    <a:pt x="0" y="169"/>
                    <a:pt x="119" y="286"/>
                  </a:cubicBezTo>
                  <a:cubicBezTo>
                    <a:pt x="8035" y="7980"/>
                    <a:pt x="16592" y="14983"/>
                    <a:pt x="25701" y="21220"/>
                  </a:cubicBezTo>
                  <a:cubicBezTo>
                    <a:pt x="25731" y="21241"/>
                    <a:pt x="25760" y="21250"/>
                    <a:pt x="25788" y="21250"/>
                  </a:cubicBezTo>
                  <a:cubicBezTo>
                    <a:pt x="25926" y="21250"/>
                    <a:pt x="26017" y="21032"/>
                    <a:pt x="25870" y="20931"/>
                  </a:cubicBezTo>
                  <a:cubicBezTo>
                    <a:pt x="16786" y="14710"/>
                    <a:pt x="8250" y="7724"/>
                    <a:pt x="356" y="49"/>
                  </a:cubicBezTo>
                  <a:cubicBezTo>
                    <a:pt x="321" y="15"/>
                    <a:pt x="282" y="1"/>
                    <a:pt x="2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9" name="Google Shape;19039;p31"/>
            <p:cNvSpPr/>
            <p:nvPr/>
          </p:nvSpPr>
          <p:spPr>
            <a:xfrm>
              <a:off x="368650" y="3175225"/>
              <a:ext cx="891425" cy="82250"/>
            </a:xfrm>
            <a:custGeom>
              <a:avLst/>
              <a:gdLst/>
              <a:ahLst/>
              <a:cxnLst/>
              <a:rect l="l" t="t" r="r" b="b"/>
              <a:pathLst>
                <a:path w="35657" h="3290" extrusionOk="0">
                  <a:moveTo>
                    <a:pt x="199" y="1"/>
                  </a:moveTo>
                  <a:cubicBezTo>
                    <a:pt x="1" y="1"/>
                    <a:pt x="8" y="319"/>
                    <a:pt x="216" y="336"/>
                  </a:cubicBezTo>
                  <a:lnTo>
                    <a:pt x="35442" y="3289"/>
                  </a:lnTo>
                  <a:cubicBezTo>
                    <a:pt x="35447" y="3289"/>
                    <a:pt x="35452" y="3290"/>
                    <a:pt x="35457" y="3290"/>
                  </a:cubicBezTo>
                  <a:cubicBezTo>
                    <a:pt x="35657" y="3290"/>
                    <a:pt x="35650" y="2971"/>
                    <a:pt x="35442" y="2953"/>
                  </a:cubicBezTo>
                  <a:lnTo>
                    <a:pt x="216" y="2"/>
                  </a:lnTo>
                  <a:cubicBezTo>
                    <a:pt x="210" y="1"/>
                    <a:pt x="204" y="1"/>
                    <a:pt x="1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0" name="Google Shape;19040;p31"/>
            <p:cNvSpPr/>
            <p:nvPr/>
          </p:nvSpPr>
          <p:spPr>
            <a:xfrm>
              <a:off x="1104475" y="3156400"/>
              <a:ext cx="89650" cy="178350"/>
            </a:xfrm>
            <a:custGeom>
              <a:avLst/>
              <a:gdLst/>
              <a:ahLst/>
              <a:cxnLst/>
              <a:rect l="l" t="t" r="r" b="b"/>
              <a:pathLst>
                <a:path w="3586" h="7134" extrusionOk="0">
                  <a:moveTo>
                    <a:pt x="3358" y="1"/>
                  </a:moveTo>
                  <a:cubicBezTo>
                    <a:pt x="3330" y="1"/>
                    <a:pt x="3300" y="10"/>
                    <a:pt x="3271" y="30"/>
                  </a:cubicBezTo>
                  <a:cubicBezTo>
                    <a:pt x="1025" y="1585"/>
                    <a:pt x="0" y="4378"/>
                    <a:pt x="723" y="7015"/>
                  </a:cubicBezTo>
                  <a:cubicBezTo>
                    <a:pt x="746" y="7097"/>
                    <a:pt x="811" y="7133"/>
                    <a:pt x="877" y="7133"/>
                  </a:cubicBezTo>
                  <a:cubicBezTo>
                    <a:pt x="977" y="7133"/>
                    <a:pt x="1081" y="7051"/>
                    <a:pt x="1047" y="6926"/>
                  </a:cubicBezTo>
                  <a:cubicBezTo>
                    <a:pt x="365" y="4443"/>
                    <a:pt x="1318" y="1787"/>
                    <a:pt x="3438" y="320"/>
                  </a:cubicBezTo>
                  <a:cubicBezTo>
                    <a:pt x="3586" y="218"/>
                    <a:pt x="3494" y="1"/>
                    <a:pt x="33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1" name="Google Shape;19041;p31"/>
            <p:cNvSpPr/>
            <p:nvPr/>
          </p:nvSpPr>
          <p:spPr>
            <a:xfrm>
              <a:off x="407000" y="3046950"/>
              <a:ext cx="154725" cy="278550"/>
            </a:xfrm>
            <a:custGeom>
              <a:avLst/>
              <a:gdLst/>
              <a:ahLst/>
              <a:cxnLst/>
              <a:rect l="l" t="t" r="r" b="b"/>
              <a:pathLst>
                <a:path w="6189" h="11142" extrusionOk="0">
                  <a:moveTo>
                    <a:pt x="263" y="1"/>
                  </a:moveTo>
                  <a:cubicBezTo>
                    <a:pt x="123" y="1"/>
                    <a:pt x="1" y="170"/>
                    <a:pt x="135" y="276"/>
                  </a:cubicBezTo>
                  <a:cubicBezTo>
                    <a:pt x="3362" y="2794"/>
                    <a:pt x="5828" y="6789"/>
                    <a:pt x="4178" y="10941"/>
                  </a:cubicBezTo>
                  <a:cubicBezTo>
                    <a:pt x="4130" y="11062"/>
                    <a:pt x="4229" y="11142"/>
                    <a:pt x="4333" y="11142"/>
                  </a:cubicBezTo>
                  <a:cubicBezTo>
                    <a:pt x="4400" y="11142"/>
                    <a:pt x="4470" y="11108"/>
                    <a:pt x="4501" y="11030"/>
                  </a:cubicBezTo>
                  <a:cubicBezTo>
                    <a:pt x="6188" y="6783"/>
                    <a:pt x="3685" y="2625"/>
                    <a:pt x="372" y="39"/>
                  </a:cubicBezTo>
                  <a:cubicBezTo>
                    <a:pt x="337" y="12"/>
                    <a:pt x="299" y="1"/>
                    <a:pt x="2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2" name="Google Shape;19042;p31"/>
            <p:cNvSpPr/>
            <p:nvPr/>
          </p:nvSpPr>
          <p:spPr>
            <a:xfrm>
              <a:off x="482325" y="2772850"/>
              <a:ext cx="262275" cy="65175"/>
            </a:xfrm>
            <a:custGeom>
              <a:avLst/>
              <a:gdLst/>
              <a:ahLst/>
              <a:cxnLst/>
              <a:rect l="l" t="t" r="r" b="b"/>
              <a:pathLst>
                <a:path w="10491" h="2607" extrusionOk="0">
                  <a:moveTo>
                    <a:pt x="245" y="1"/>
                  </a:moveTo>
                  <a:cubicBezTo>
                    <a:pt x="116" y="1"/>
                    <a:pt x="0" y="169"/>
                    <a:pt x="120" y="286"/>
                  </a:cubicBezTo>
                  <a:cubicBezTo>
                    <a:pt x="1667" y="1815"/>
                    <a:pt x="3761" y="2606"/>
                    <a:pt x="5861" y="2606"/>
                  </a:cubicBezTo>
                  <a:cubicBezTo>
                    <a:pt x="7426" y="2606"/>
                    <a:pt x="8994" y="2167"/>
                    <a:pt x="10341" y="1265"/>
                  </a:cubicBezTo>
                  <a:cubicBezTo>
                    <a:pt x="10490" y="1165"/>
                    <a:pt x="10398" y="947"/>
                    <a:pt x="10260" y="947"/>
                  </a:cubicBezTo>
                  <a:cubicBezTo>
                    <a:pt x="10233" y="947"/>
                    <a:pt x="10203" y="955"/>
                    <a:pt x="10174" y="975"/>
                  </a:cubicBezTo>
                  <a:cubicBezTo>
                    <a:pt x="8872" y="1847"/>
                    <a:pt x="7360" y="2273"/>
                    <a:pt x="5852" y="2273"/>
                  </a:cubicBezTo>
                  <a:cubicBezTo>
                    <a:pt x="3843" y="2273"/>
                    <a:pt x="1842" y="1517"/>
                    <a:pt x="356" y="49"/>
                  </a:cubicBezTo>
                  <a:cubicBezTo>
                    <a:pt x="322" y="15"/>
                    <a:pt x="283" y="1"/>
                    <a:pt x="2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3" name="Google Shape;19043;p31"/>
            <p:cNvSpPr/>
            <p:nvPr/>
          </p:nvSpPr>
          <p:spPr>
            <a:xfrm>
              <a:off x="621150" y="3096025"/>
              <a:ext cx="32325" cy="270050"/>
            </a:xfrm>
            <a:custGeom>
              <a:avLst/>
              <a:gdLst/>
              <a:ahLst/>
              <a:cxnLst/>
              <a:rect l="l" t="t" r="r" b="b"/>
              <a:pathLst>
                <a:path w="1293" h="10802" extrusionOk="0">
                  <a:moveTo>
                    <a:pt x="165" y="1"/>
                  </a:moveTo>
                  <a:cubicBezTo>
                    <a:pt x="82" y="1"/>
                    <a:pt x="1" y="54"/>
                    <a:pt x="6" y="162"/>
                  </a:cubicBezTo>
                  <a:cubicBezTo>
                    <a:pt x="108" y="2180"/>
                    <a:pt x="212" y="4198"/>
                    <a:pt x="314" y="6216"/>
                  </a:cubicBezTo>
                  <a:cubicBezTo>
                    <a:pt x="389" y="7693"/>
                    <a:pt x="243" y="9366"/>
                    <a:pt x="935" y="10717"/>
                  </a:cubicBezTo>
                  <a:cubicBezTo>
                    <a:pt x="966" y="10777"/>
                    <a:pt x="1015" y="10801"/>
                    <a:pt x="1065" y="10801"/>
                  </a:cubicBezTo>
                  <a:cubicBezTo>
                    <a:pt x="1176" y="10801"/>
                    <a:pt x="1292" y="10680"/>
                    <a:pt x="1225" y="10548"/>
                  </a:cubicBezTo>
                  <a:cubicBezTo>
                    <a:pt x="462" y="9061"/>
                    <a:pt x="688" y="6980"/>
                    <a:pt x="604" y="5351"/>
                  </a:cubicBezTo>
                  <a:cubicBezTo>
                    <a:pt x="517" y="3621"/>
                    <a:pt x="429" y="1891"/>
                    <a:pt x="340" y="162"/>
                  </a:cubicBezTo>
                  <a:cubicBezTo>
                    <a:pt x="335" y="55"/>
                    <a:pt x="249"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4" name="Google Shape;19044;p31"/>
            <p:cNvSpPr/>
            <p:nvPr/>
          </p:nvSpPr>
          <p:spPr>
            <a:xfrm>
              <a:off x="622250" y="3098025"/>
              <a:ext cx="259250" cy="13425"/>
            </a:xfrm>
            <a:custGeom>
              <a:avLst/>
              <a:gdLst/>
              <a:ahLst/>
              <a:cxnLst/>
              <a:rect l="l" t="t" r="r" b="b"/>
              <a:pathLst>
                <a:path w="10370" h="537" extrusionOk="0">
                  <a:moveTo>
                    <a:pt x="200" y="0"/>
                  </a:moveTo>
                  <a:cubicBezTo>
                    <a:pt x="1" y="0"/>
                    <a:pt x="7" y="320"/>
                    <a:pt x="216" y="335"/>
                  </a:cubicBezTo>
                  <a:lnTo>
                    <a:pt x="216" y="336"/>
                  </a:lnTo>
                  <a:cubicBezTo>
                    <a:pt x="1986" y="469"/>
                    <a:pt x="3760" y="536"/>
                    <a:pt x="5535" y="536"/>
                  </a:cubicBezTo>
                  <a:cubicBezTo>
                    <a:pt x="7076" y="536"/>
                    <a:pt x="8617" y="486"/>
                    <a:pt x="10155" y="385"/>
                  </a:cubicBezTo>
                  <a:cubicBezTo>
                    <a:pt x="10364" y="370"/>
                    <a:pt x="10370" y="49"/>
                    <a:pt x="10168" y="49"/>
                  </a:cubicBezTo>
                  <a:cubicBezTo>
                    <a:pt x="10164" y="49"/>
                    <a:pt x="10159" y="49"/>
                    <a:pt x="10155" y="50"/>
                  </a:cubicBezTo>
                  <a:cubicBezTo>
                    <a:pt x="8617" y="150"/>
                    <a:pt x="7076" y="200"/>
                    <a:pt x="5535" y="200"/>
                  </a:cubicBezTo>
                  <a:cubicBezTo>
                    <a:pt x="3761" y="200"/>
                    <a:pt x="1986" y="134"/>
                    <a:pt x="216" y="1"/>
                  </a:cubicBez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5" name="Google Shape;19045;p31"/>
            <p:cNvSpPr/>
            <p:nvPr/>
          </p:nvSpPr>
          <p:spPr>
            <a:xfrm>
              <a:off x="871275" y="3103600"/>
              <a:ext cx="31125" cy="261750"/>
            </a:xfrm>
            <a:custGeom>
              <a:avLst/>
              <a:gdLst/>
              <a:ahLst/>
              <a:cxnLst/>
              <a:rect l="l" t="t" r="r" b="b"/>
              <a:pathLst>
                <a:path w="1245" h="10470" extrusionOk="0">
                  <a:moveTo>
                    <a:pt x="207" y="1"/>
                  </a:moveTo>
                  <a:cubicBezTo>
                    <a:pt x="110" y="1"/>
                    <a:pt x="0" y="84"/>
                    <a:pt x="19" y="211"/>
                  </a:cubicBezTo>
                  <a:cubicBezTo>
                    <a:pt x="490" y="3559"/>
                    <a:pt x="786" y="6929"/>
                    <a:pt x="905" y="10308"/>
                  </a:cubicBezTo>
                  <a:cubicBezTo>
                    <a:pt x="909" y="10415"/>
                    <a:pt x="996" y="10469"/>
                    <a:pt x="1079" y="10469"/>
                  </a:cubicBezTo>
                  <a:cubicBezTo>
                    <a:pt x="1163" y="10469"/>
                    <a:pt x="1244" y="10416"/>
                    <a:pt x="1240" y="10308"/>
                  </a:cubicBezTo>
                  <a:cubicBezTo>
                    <a:pt x="1118" y="6900"/>
                    <a:pt x="818" y="3500"/>
                    <a:pt x="341" y="122"/>
                  </a:cubicBezTo>
                  <a:cubicBezTo>
                    <a:pt x="329" y="37"/>
                    <a:pt x="271"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6" name="Google Shape;19046;p31"/>
            <p:cNvSpPr/>
            <p:nvPr/>
          </p:nvSpPr>
          <p:spPr>
            <a:xfrm>
              <a:off x="622700" y="3356050"/>
              <a:ext cx="269750" cy="13175"/>
            </a:xfrm>
            <a:custGeom>
              <a:avLst/>
              <a:gdLst/>
              <a:ahLst/>
              <a:cxnLst/>
              <a:rect l="l" t="t" r="r" b="b"/>
              <a:pathLst>
                <a:path w="10790" h="527" extrusionOk="0">
                  <a:moveTo>
                    <a:pt x="204" y="0"/>
                  </a:moveTo>
                  <a:cubicBezTo>
                    <a:pt x="1" y="0"/>
                    <a:pt x="5" y="323"/>
                    <a:pt x="216" y="335"/>
                  </a:cubicBezTo>
                  <a:cubicBezTo>
                    <a:pt x="2477" y="463"/>
                    <a:pt x="4738" y="526"/>
                    <a:pt x="7001" y="526"/>
                  </a:cubicBezTo>
                  <a:cubicBezTo>
                    <a:pt x="8191" y="526"/>
                    <a:pt x="9382" y="509"/>
                    <a:pt x="10573" y="474"/>
                  </a:cubicBezTo>
                  <a:cubicBezTo>
                    <a:pt x="10786" y="466"/>
                    <a:pt x="10790" y="138"/>
                    <a:pt x="10579" y="138"/>
                  </a:cubicBezTo>
                  <a:cubicBezTo>
                    <a:pt x="10577" y="138"/>
                    <a:pt x="10575" y="138"/>
                    <a:pt x="10573" y="138"/>
                  </a:cubicBezTo>
                  <a:cubicBezTo>
                    <a:pt x="9375" y="174"/>
                    <a:pt x="8177" y="192"/>
                    <a:pt x="6979" y="192"/>
                  </a:cubicBezTo>
                  <a:cubicBezTo>
                    <a:pt x="4724" y="192"/>
                    <a:pt x="2469" y="128"/>
                    <a:pt x="216" y="1"/>
                  </a:cubicBezTo>
                  <a:cubicBezTo>
                    <a:pt x="212" y="0"/>
                    <a:pt x="208"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7" name="Google Shape;19047;p31"/>
            <p:cNvSpPr/>
            <p:nvPr/>
          </p:nvSpPr>
          <p:spPr>
            <a:xfrm>
              <a:off x="638350" y="3104100"/>
              <a:ext cx="231875" cy="120125"/>
            </a:xfrm>
            <a:custGeom>
              <a:avLst/>
              <a:gdLst/>
              <a:ahLst/>
              <a:cxnLst/>
              <a:rect l="l" t="t" r="r" b="b"/>
              <a:pathLst>
                <a:path w="9275" h="4805" extrusionOk="0">
                  <a:moveTo>
                    <a:pt x="7830" y="0"/>
                  </a:moveTo>
                  <a:cubicBezTo>
                    <a:pt x="7763" y="0"/>
                    <a:pt x="7700" y="36"/>
                    <a:pt x="7685" y="118"/>
                  </a:cubicBezTo>
                  <a:cubicBezTo>
                    <a:pt x="7487" y="1123"/>
                    <a:pt x="7441" y="2128"/>
                    <a:pt x="7447" y="3142"/>
                  </a:cubicBezTo>
                  <a:lnTo>
                    <a:pt x="7447" y="3142"/>
                  </a:lnTo>
                  <a:cubicBezTo>
                    <a:pt x="7233" y="2562"/>
                    <a:pt x="7018" y="1982"/>
                    <a:pt x="6802" y="1404"/>
                  </a:cubicBezTo>
                  <a:cubicBezTo>
                    <a:pt x="6630" y="940"/>
                    <a:pt x="6508" y="543"/>
                    <a:pt x="6079" y="266"/>
                  </a:cubicBezTo>
                  <a:cubicBezTo>
                    <a:pt x="6052" y="249"/>
                    <a:pt x="6025" y="241"/>
                    <a:pt x="5997" y="241"/>
                  </a:cubicBezTo>
                  <a:cubicBezTo>
                    <a:pt x="5910" y="241"/>
                    <a:pt x="5831" y="319"/>
                    <a:pt x="5827" y="411"/>
                  </a:cubicBezTo>
                  <a:cubicBezTo>
                    <a:pt x="5792" y="1410"/>
                    <a:pt x="5755" y="2411"/>
                    <a:pt x="5718" y="3411"/>
                  </a:cubicBezTo>
                  <a:lnTo>
                    <a:pt x="5718" y="3411"/>
                  </a:lnTo>
                  <a:cubicBezTo>
                    <a:pt x="5547" y="2687"/>
                    <a:pt x="5375" y="1963"/>
                    <a:pt x="5183" y="1245"/>
                  </a:cubicBezTo>
                  <a:cubicBezTo>
                    <a:pt x="5063" y="789"/>
                    <a:pt x="5040" y="394"/>
                    <a:pt x="4563" y="252"/>
                  </a:cubicBezTo>
                  <a:cubicBezTo>
                    <a:pt x="4548" y="248"/>
                    <a:pt x="4534" y="247"/>
                    <a:pt x="4520" y="247"/>
                  </a:cubicBezTo>
                  <a:cubicBezTo>
                    <a:pt x="4430" y="247"/>
                    <a:pt x="4352" y="319"/>
                    <a:pt x="4351" y="414"/>
                  </a:cubicBezTo>
                  <a:cubicBezTo>
                    <a:pt x="4364" y="1362"/>
                    <a:pt x="4361" y="2311"/>
                    <a:pt x="4339" y="3259"/>
                  </a:cubicBezTo>
                  <a:lnTo>
                    <a:pt x="4339" y="3259"/>
                  </a:lnTo>
                  <a:cubicBezTo>
                    <a:pt x="3959" y="2391"/>
                    <a:pt x="3987" y="1373"/>
                    <a:pt x="3510" y="523"/>
                  </a:cubicBezTo>
                  <a:cubicBezTo>
                    <a:pt x="3478" y="467"/>
                    <a:pt x="3426" y="442"/>
                    <a:pt x="3373" y="442"/>
                  </a:cubicBezTo>
                  <a:cubicBezTo>
                    <a:pt x="3287" y="442"/>
                    <a:pt x="3199" y="508"/>
                    <a:pt x="3197" y="609"/>
                  </a:cubicBezTo>
                  <a:cubicBezTo>
                    <a:pt x="3186" y="1244"/>
                    <a:pt x="3175" y="1878"/>
                    <a:pt x="3164" y="2513"/>
                  </a:cubicBezTo>
                  <a:lnTo>
                    <a:pt x="3164" y="2513"/>
                  </a:lnTo>
                  <a:cubicBezTo>
                    <a:pt x="2963" y="1796"/>
                    <a:pt x="2724" y="1090"/>
                    <a:pt x="2448" y="398"/>
                  </a:cubicBezTo>
                  <a:cubicBezTo>
                    <a:pt x="2417" y="319"/>
                    <a:pt x="2350" y="281"/>
                    <a:pt x="2285" y="281"/>
                  </a:cubicBezTo>
                  <a:cubicBezTo>
                    <a:pt x="2206" y="281"/>
                    <a:pt x="2129" y="337"/>
                    <a:pt x="2119" y="443"/>
                  </a:cubicBezTo>
                  <a:cubicBezTo>
                    <a:pt x="2071" y="974"/>
                    <a:pt x="2022" y="1507"/>
                    <a:pt x="1974" y="2039"/>
                  </a:cubicBezTo>
                  <a:lnTo>
                    <a:pt x="1974" y="2039"/>
                  </a:lnTo>
                  <a:cubicBezTo>
                    <a:pt x="1857" y="1313"/>
                    <a:pt x="1693" y="578"/>
                    <a:pt x="1285" y="64"/>
                  </a:cubicBezTo>
                  <a:cubicBezTo>
                    <a:pt x="1257" y="31"/>
                    <a:pt x="1215" y="16"/>
                    <a:pt x="1171" y="16"/>
                  </a:cubicBezTo>
                  <a:cubicBezTo>
                    <a:pt x="1095" y="16"/>
                    <a:pt x="1015" y="62"/>
                    <a:pt x="1004" y="139"/>
                  </a:cubicBezTo>
                  <a:cubicBezTo>
                    <a:pt x="893" y="935"/>
                    <a:pt x="819" y="1736"/>
                    <a:pt x="783" y="2539"/>
                  </a:cubicBezTo>
                  <a:lnTo>
                    <a:pt x="783" y="2539"/>
                  </a:lnTo>
                  <a:cubicBezTo>
                    <a:pt x="594" y="1869"/>
                    <a:pt x="446" y="1188"/>
                    <a:pt x="343" y="501"/>
                  </a:cubicBezTo>
                  <a:cubicBezTo>
                    <a:pt x="331" y="416"/>
                    <a:pt x="272" y="379"/>
                    <a:pt x="207" y="379"/>
                  </a:cubicBezTo>
                  <a:cubicBezTo>
                    <a:pt x="110" y="379"/>
                    <a:pt x="1" y="462"/>
                    <a:pt x="20" y="589"/>
                  </a:cubicBezTo>
                  <a:lnTo>
                    <a:pt x="18" y="589"/>
                  </a:lnTo>
                  <a:cubicBezTo>
                    <a:pt x="173" y="1610"/>
                    <a:pt x="421" y="2613"/>
                    <a:pt x="763" y="3587"/>
                  </a:cubicBezTo>
                  <a:cubicBezTo>
                    <a:pt x="790" y="3665"/>
                    <a:pt x="861" y="3704"/>
                    <a:pt x="930" y="3704"/>
                  </a:cubicBezTo>
                  <a:cubicBezTo>
                    <a:pt x="1012" y="3704"/>
                    <a:pt x="1091" y="3649"/>
                    <a:pt x="1091" y="3542"/>
                  </a:cubicBezTo>
                  <a:cubicBezTo>
                    <a:pt x="1095" y="2581"/>
                    <a:pt x="1154" y="1620"/>
                    <a:pt x="1269" y="665"/>
                  </a:cubicBezTo>
                  <a:lnTo>
                    <a:pt x="1269" y="665"/>
                  </a:lnTo>
                  <a:cubicBezTo>
                    <a:pt x="1648" y="1456"/>
                    <a:pt x="1692" y="2629"/>
                    <a:pt x="1857" y="3408"/>
                  </a:cubicBezTo>
                  <a:cubicBezTo>
                    <a:pt x="1875" y="3493"/>
                    <a:pt x="1935" y="3529"/>
                    <a:pt x="1999" y="3529"/>
                  </a:cubicBezTo>
                  <a:cubicBezTo>
                    <a:pt x="2085" y="3529"/>
                    <a:pt x="2176" y="3465"/>
                    <a:pt x="2186" y="3364"/>
                  </a:cubicBezTo>
                  <a:lnTo>
                    <a:pt x="2385" y="1179"/>
                  </a:lnTo>
                  <a:lnTo>
                    <a:pt x="2385" y="1179"/>
                  </a:lnTo>
                  <a:cubicBezTo>
                    <a:pt x="2697" y="2048"/>
                    <a:pt x="2950" y="2937"/>
                    <a:pt x="3144" y="3840"/>
                  </a:cubicBezTo>
                  <a:cubicBezTo>
                    <a:pt x="3162" y="3922"/>
                    <a:pt x="3227" y="3959"/>
                    <a:pt x="3294" y="3959"/>
                  </a:cubicBezTo>
                  <a:cubicBezTo>
                    <a:pt x="3380" y="3959"/>
                    <a:pt x="3470" y="3898"/>
                    <a:pt x="3472" y="3794"/>
                  </a:cubicBezTo>
                  <a:cubicBezTo>
                    <a:pt x="3487" y="3004"/>
                    <a:pt x="3502" y="2213"/>
                    <a:pt x="3516" y="1423"/>
                  </a:cubicBezTo>
                  <a:lnTo>
                    <a:pt x="3516" y="1423"/>
                  </a:lnTo>
                  <a:cubicBezTo>
                    <a:pt x="3765" y="2277"/>
                    <a:pt x="3789" y="3193"/>
                    <a:pt x="4343" y="3943"/>
                  </a:cubicBezTo>
                  <a:cubicBezTo>
                    <a:pt x="4381" y="3995"/>
                    <a:pt x="4438" y="4020"/>
                    <a:pt x="4493" y="4020"/>
                  </a:cubicBezTo>
                  <a:cubicBezTo>
                    <a:pt x="4575" y="4020"/>
                    <a:pt x="4651" y="3964"/>
                    <a:pt x="4654" y="3858"/>
                  </a:cubicBezTo>
                  <a:cubicBezTo>
                    <a:pt x="4672" y="3284"/>
                    <a:pt x="4688" y="2711"/>
                    <a:pt x="4691" y="2136"/>
                  </a:cubicBezTo>
                  <a:cubicBezTo>
                    <a:pt x="4694" y="1852"/>
                    <a:pt x="4669" y="1558"/>
                    <a:pt x="4692" y="1276"/>
                  </a:cubicBezTo>
                  <a:cubicBezTo>
                    <a:pt x="4709" y="1075"/>
                    <a:pt x="4672" y="894"/>
                    <a:pt x="4690" y="894"/>
                  </a:cubicBezTo>
                  <a:cubicBezTo>
                    <a:pt x="4701" y="894"/>
                    <a:pt x="4732" y="960"/>
                    <a:pt x="4807" y="1125"/>
                  </a:cubicBezTo>
                  <a:cubicBezTo>
                    <a:pt x="5284" y="2168"/>
                    <a:pt x="5405" y="3570"/>
                    <a:pt x="5676" y="4685"/>
                  </a:cubicBezTo>
                  <a:cubicBezTo>
                    <a:pt x="5696" y="4768"/>
                    <a:pt x="5761" y="4805"/>
                    <a:pt x="5827" y="4805"/>
                  </a:cubicBezTo>
                  <a:cubicBezTo>
                    <a:pt x="5913" y="4805"/>
                    <a:pt x="6001" y="4744"/>
                    <a:pt x="6006" y="4641"/>
                  </a:cubicBezTo>
                  <a:cubicBezTo>
                    <a:pt x="6052" y="3352"/>
                    <a:pt x="6099" y="2062"/>
                    <a:pt x="6146" y="773"/>
                  </a:cubicBezTo>
                  <a:lnTo>
                    <a:pt x="6146" y="773"/>
                  </a:lnTo>
                  <a:cubicBezTo>
                    <a:pt x="6507" y="1213"/>
                    <a:pt x="6654" y="1969"/>
                    <a:pt x="6832" y="2449"/>
                  </a:cubicBezTo>
                  <a:lnTo>
                    <a:pt x="7470" y="4169"/>
                  </a:lnTo>
                  <a:cubicBezTo>
                    <a:pt x="7498" y="4246"/>
                    <a:pt x="7572" y="4285"/>
                    <a:pt x="7642" y="4285"/>
                  </a:cubicBezTo>
                  <a:cubicBezTo>
                    <a:pt x="7724" y="4285"/>
                    <a:pt x="7801" y="4232"/>
                    <a:pt x="7798" y="4123"/>
                  </a:cubicBezTo>
                  <a:cubicBezTo>
                    <a:pt x="7765" y="2944"/>
                    <a:pt x="7752" y="1777"/>
                    <a:pt x="7934" y="613"/>
                  </a:cubicBezTo>
                  <a:lnTo>
                    <a:pt x="7934" y="613"/>
                  </a:lnTo>
                  <a:cubicBezTo>
                    <a:pt x="8525" y="1697"/>
                    <a:pt x="8450" y="3030"/>
                    <a:pt x="8942" y="4172"/>
                  </a:cubicBezTo>
                  <a:cubicBezTo>
                    <a:pt x="8968" y="4231"/>
                    <a:pt x="9017" y="4256"/>
                    <a:pt x="9068" y="4256"/>
                  </a:cubicBezTo>
                  <a:cubicBezTo>
                    <a:pt x="9156" y="4256"/>
                    <a:pt x="9252" y="4183"/>
                    <a:pt x="9253" y="4087"/>
                  </a:cubicBezTo>
                  <a:cubicBezTo>
                    <a:pt x="9275" y="2982"/>
                    <a:pt x="9208" y="1880"/>
                    <a:pt x="9058" y="786"/>
                  </a:cubicBezTo>
                  <a:cubicBezTo>
                    <a:pt x="9046" y="701"/>
                    <a:pt x="8988" y="664"/>
                    <a:pt x="8924" y="664"/>
                  </a:cubicBezTo>
                  <a:cubicBezTo>
                    <a:pt x="8827" y="664"/>
                    <a:pt x="8717" y="748"/>
                    <a:pt x="8735" y="874"/>
                  </a:cubicBezTo>
                  <a:cubicBezTo>
                    <a:pt x="8828" y="1563"/>
                    <a:pt x="8887" y="2255"/>
                    <a:pt x="8911" y="2949"/>
                  </a:cubicBezTo>
                  <a:lnTo>
                    <a:pt x="8911" y="2949"/>
                  </a:lnTo>
                  <a:cubicBezTo>
                    <a:pt x="8697" y="1955"/>
                    <a:pt x="8624" y="929"/>
                    <a:pt x="7990" y="78"/>
                  </a:cubicBezTo>
                  <a:cubicBezTo>
                    <a:pt x="7954" y="29"/>
                    <a:pt x="7890" y="0"/>
                    <a:pt x="78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8" name="Google Shape;19048;p31"/>
            <p:cNvSpPr/>
            <p:nvPr/>
          </p:nvSpPr>
          <p:spPr>
            <a:xfrm>
              <a:off x="722125" y="3019375"/>
              <a:ext cx="30725" cy="65675"/>
            </a:xfrm>
            <a:custGeom>
              <a:avLst/>
              <a:gdLst/>
              <a:ahLst/>
              <a:cxnLst/>
              <a:rect l="l" t="t" r="r" b="b"/>
              <a:pathLst>
                <a:path w="1229" h="2627" extrusionOk="0">
                  <a:moveTo>
                    <a:pt x="628" y="0"/>
                  </a:moveTo>
                  <a:cubicBezTo>
                    <a:pt x="520" y="0"/>
                    <a:pt x="403" y="122"/>
                    <a:pt x="464" y="256"/>
                  </a:cubicBezTo>
                  <a:cubicBezTo>
                    <a:pt x="753" y="885"/>
                    <a:pt x="864" y="1548"/>
                    <a:pt x="812" y="2230"/>
                  </a:cubicBezTo>
                  <a:lnTo>
                    <a:pt x="812" y="2230"/>
                  </a:lnTo>
                  <a:cubicBezTo>
                    <a:pt x="644" y="2156"/>
                    <a:pt x="490" y="2052"/>
                    <a:pt x="357" y="1922"/>
                  </a:cubicBezTo>
                  <a:cubicBezTo>
                    <a:pt x="322" y="1888"/>
                    <a:pt x="283" y="1874"/>
                    <a:pt x="246" y="1874"/>
                  </a:cubicBezTo>
                  <a:cubicBezTo>
                    <a:pt x="115" y="1874"/>
                    <a:pt x="0" y="2042"/>
                    <a:pt x="121" y="2158"/>
                  </a:cubicBezTo>
                  <a:cubicBezTo>
                    <a:pt x="342" y="2376"/>
                    <a:pt x="614" y="2535"/>
                    <a:pt x="913" y="2619"/>
                  </a:cubicBezTo>
                  <a:cubicBezTo>
                    <a:pt x="929" y="2624"/>
                    <a:pt x="945" y="2626"/>
                    <a:pt x="960" y="2626"/>
                  </a:cubicBezTo>
                  <a:cubicBezTo>
                    <a:pt x="1050" y="2626"/>
                    <a:pt x="1113" y="2547"/>
                    <a:pt x="1123" y="2457"/>
                  </a:cubicBezTo>
                  <a:cubicBezTo>
                    <a:pt x="1228" y="1635"/>
                    <a:pt x="1097" y="840"/>
                    <a:pt x="752" y="87"/>
                  </a:cubicBezTo>
                  <a:cubicBezTo>
                    <a:pt x="725" y="26"/>
                    <a:pt x="677" y="0"/>
                    <a:pt x="6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9" name="Google Shape;19049;p31"/>
            <p:cNvSpPr/>
            <p:nvPr/>
          </p:nvSpPr>
          <p:spPr>
            <a:xfrm>
              <a:off x="724300" y="2991325"/>
              <a:ext cx="14150" cy="10750"/>
            </a:xfrm>
            <a:custGeom>
              <a:avLst/>
              <a:gdLst/>
              <a:ahLst/>
              <a:cxnLst/>
              <a:rect l="l" t="t" r="r" b="b"/>
              <a:pathLst>
                <a:path w="566" h="430" extrusionOk="0">
                  <a:moveTo>
                    <a:pt x="323" y="0"/>
                  </a:moveTo>
                  <a:cubicBezTo>
                    <a:pt x="285" y="0"/>
                    <a:pt x="246" y="15"/>
                    <a:pt x="211" y="49"/>
                  </a:cubicBezTo>
                  <a:lnTo>
                    <a:pt x="118" y="144"/>
                  </a:lnTo>
                  <a:cubicBezTo>
                    <a:pt x="0" y="262"/>
                    <a:pt x="114" y="430"/>
                    <a:pt x="243" y="430"/>
                  </a:cubicBezTo>
                  <a:cubicBezTo>
                    <a:pt x="281" y="430"/>
                    <a:pt x="320" y="415"/>
                    <a:pt x="354" y="380"/>
                  </a:cubicBezTo>
                  <a:lnTo>
                    <a:pt x="447" y="286"/>
                  </a:lnTo>
                  <a:cubicBezTo>
                    <a:pt x="565" y="168"/>
                    <a:pt x="451" y="0"/>
                    <a:pt x="3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0" name="Google Shape;19050;p31"/>
            <p:cNvSpPr/>
            <p:nvPr/>
          </p:nvSpPr>
          <p:spPr>
            <a:xfrm>
              <a:off x="677550" y="2702725"/>
              <a:ext cx="20125" cy="78350"/>
            </a:xfrm>
            <a:custGeom>
              <a:avLst/>
              <a:gdLst/>
              <a:ahLst/>
              <a:cxnLst/>
              <a:rect l="l" t="t" r="r" b="b"/>
              <a:pathLst>
                <a:path w="805" h="3134" extrusionOk="0">
                  <a:moveTo>
                    <a:pt x="205" y="1"/>
                  </a:moveTo>
                  <a:cubicBezTo>
                    <a:pt x="106" y="1"/>
                    <a:pt x="1" y="83"/>
                    <a:pt x="29" y="209"/>
                  </a:cubicBezTo>
                  <a:cubicBezTo>
                    <a:pt x="237" y="1120"/>
                    <a:pt x="380" y="2043"/>
                    <a:pt x="461" y="2973"/>
                  </a:cubicBezTo>
                  <a:cubicBezTo>
                    <a:pt x="470" y="3080"/>
                    <a:pt x="559" y="3134"/>
                    <a:pt x="643" y="3134"/>
                  </a:cubicBezTo>
                  <a:cubicBezTo>
                    <a:pt x="727" y="3134"/>
                    <a:pt x="805" y="3081"/>
                    <a:pt x="795" y="2973"/>
                  </a:cubicBezTo>
                  <a:cubicBezTo>
                    <a:pt x="713" y="2014"/>
                    <a:pt x="565" y="1061"/>
                    <a:pt x="353" y="121"/>
                  </a:cubicBezTo>
                  <a:cubicBezTo>
                    <a:pt x="334" y="37"/>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1" name="Google Shape;19051;p31"/>
            <p:cNvSpPr/>
            <p:nvPr/>
          </p:nvSpPr>
          <p:spPr>
            <a:xfrm>
              <a:off x="683975" y="2699800"/>
              <a:ext cx="41850" cy="52775"/>
            </a:xfrm>
            <a:custGeom>
              <a:avLst/>
              <a:gdLst/>
              <a:ahLst/>
              <a:cxnLst/>
              <a:rect l="l" t="t" r="r" b="b"/>
              <a:pathLst>
                <a:path w="1674" h="2111" extrusionOk="0">
                  <a:moveTo>
                    <a:pt x="1439" y="0"/>
                  </a:moveTo>
                  <a:cubicBezTo>
                    <a:pt x="1387" y="0"/>
                    <a:pt x="1336" y="22"/>
                    <a:pt x="1299" y="76"/>
                  </a:cubicBezTo>
                  <a:lnTo>
                    <a:pt x="85" y="1866"/>
                  </a:lnTo>
                  <a:cubicBezTo>
                    <a:pt x="1" y="1990"/>
                    <a:pt x="117" y="2110"/>
                    <a:pt x="236" y="2110"/>
                  </a:cubicBezTo>
                  <a:cubicBezTo>
                    <a:pt x="287" y="2110"/>
                    <a:pt x="339" y="2088"/>
                    <a:pt x="375" y="2035"/>
                  </a:cubicBezTo>
                  <a:cubicBezTo>
                    <a:pt x="779" y="1437"/>
                    <a:pt x="1183" y="840"/>
                    <a:pt x="1589" y="244"/>
                  </a:cubicBezTo>
                  <a:cubicBezTo>
                    <a:pt x="1673" y="119"/>
                    <a:pt x="1557" y="0"/>
                    <a:pt x="14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2" name="Google Shape;19052;p31"/>
            <p:cNvSpPr/>
            <p:nvPr/>
          </p:nvSpPr>
          <p:spPr>
            <a:xfrm>
              <a:off x="686650" y="2742150"/>
              <a:ext cx="45125" cy="34075"/>
            </a:xfrm>
            <a:custGeom>
              <a:avLst/>
              <a:gdLst/>
              <a:ahLst/>
              <a:cxnLst/>
              <a:rect l="l" t="t" r="r" b="b"/>
              <a:pathLst>
                <a:path w="1805" h="1363" extrusionOk="0">
                  <a:moveTo>
                    <a:pt x="246" y="0"/>
                  </a:moveTo>
                  <a:cubicBezTo>
                    <a:pt x="98" y="0"/>
                    <a:pt x="0" y="223"/>
                    <a:pt x="159" y="312"/>
                  </a:cubicBezTo>
                  <a:cubicBezTo>
                    <a:pt x="637" y="580"/>
                    <a:pt x="1072" y="917"/>
                    <a:pt x="1453" y="1313"/>
                  </a:cubicBezTo>
                  <a:cubicBezTo>
                    <a:pt x="1487" y="1348"/>
                    <a:pt x="1526" y="1363"/>
                    <a:pt x="1564" y="1363"/>
                  </a:cubicBezTo>
                  <a:cubicBezTo>
                    <a:pt x="1691" y="1363"/>
                    <a:pt x="1805" y="1195"/>
                    <a:pt x="1689" y="1076"/>
                  </a:cubicBezTo>
                  <a:cubicBezTo>
                    <a:pt x="1288" y="661"/>
                    <a:pt x="831" y="306"/>
                    <a:pt x="329" y="24"/>
                  </a:cubicBezTo>
                  <a:cubicBezTo>
                    <a:pt x="300" y="7"/>
                    <a:pt x="272"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3" name="Google Shape;19053;p31"/>
            <p:cNvSpPr/>
            <p:nvPr/>
          </p:nvSpPr>
          <p:spPr>
            <a:xfrm>
              <a:off x="416375" y="3240300"/>
              <a:ext cx="47025" cy="42575"/>
            </a:xfrm>
            <a:custGeom>
              <a:avLst/>
              <a:gdLst/>
              <a:ahLst/>
              <a:cxnLst/>
              <a:rect l="l" t="t" r="r" b="b"/>
              <a:pathLst>
                <a:path w="1881" h="1703" extrusionOk="0">
                  <a:moveTo>
                    <a:pt x="895" y="375"/>
                  </a:moveTo>
                  <a:cubicBezTo>
                    <a:pt x="1040" y="375"/>
                    <a:pt x="1185" y="430"/>
                    <a:pt x="1284" y="546"/>
                  </a:cubicBezTo>
                  <a:cubicBezTo>
                    <a:pt x="1490" y="785"/>
                    <a:pt x="1359" y="1189"/>
                    <a:pt x="1092" y="1324"/>
                  </a:cubicBezTo>
                  <a:cubicBezTo>
                    <a:pt x="1031" y="1355"/>
                    <a:pt x="966" y="1369"/>
                    <a:pt x="901" y="1369"/>
                  </a:cubicBezTo>
                  <a:cubicBezTo>
                    <a:pt x="654" y="1369"/>
                    <a:pt x="407" y="1164"/>
                    <a:pt x="367" y="916"/>
                  </a:cubicBezTo>
                  <a:cubicBezTo>
                    <a:pt x="345" y="781"/>
                    <a:pt x="386" y="658"/>
                    <a:pt x="462" y="560"/>
                  </a:cubicBezTo>
                  <a:lnTo>
                    <a:pt x="462" y="560"/>
                  </a:lnTo>
                  <a:cubicBezTo>
                    <a:pt x="481" y="553"/>
                    <a:pt x="499" y="541"/>
                    <a:pt x="515" y="524"/>
                  </a:cubicBezTo>
                  <a:cubicBezTo>
                    <a:pt x="615" y="426"/>
                    <a:pt x="755" y="375"/>
                    <a:pt x="895" y="375"/>
                  </a:cubicBezTo>
                  <a:close/>
                  <a:moveTo>
                    <a:pt x="936" y="0"/>
                  </a:moveTo>
                  <a:cubicBezTo>
                    <a:pt x="460" y="0"/>
                    <a:pt x="1" y="379"/>
                    <a:pt x="29" y="892"/>
                  </a:cubicBezTo>
                  <a:cubicBezTo>
                    <a:pt x="53" y="1341"/>
                    <a:pt x="473" y="1702"/>
                    <a:pt x="907" y="1702"/>
                  </a:cubicBezTo>
                  <a:cubicBezTo>
                    <a:pt x="996" y="1702"/>
                    <a:pt x="1086" y="1687"/>
                    <a:pt x="1173" y="1655"/>
                  </a:cubicBezTo>
                  <a:cubicBezTo>
                    <a:pt x="1652" y="1473"/>
                    <a:pt x="1881" y="820"/>
                    <a:pt x="1586" y="390"/>
                  </a:cubicBezTo>
                  <a:cubicBezTo>
                    <a:pt x="1498" y="262"/>
                    <a:pt x="1378" y="170"/>
                    <a:pt x="1243" y="113"/>
                  </a:cubicBezTo>
                  <a:lnTo>
                    <a:pt x="1243" y="113"/>
                  </a:lnTo>
                  <a:cubicBezTo>
                    <a:pt x="1227" y="71"/>
                    <a:pt x="1192" y="36"/>
                    <a:pt x="1133" y="22"/>
                  </a:cubicBezTo>
                  <a:lnTo>
                    <a:pt x="1132" y="22"/>
                  </a:lnTo>
                  <a:cubicBezTo>
                    <a:pt x="1067" y="7"/>
                    <a:pt x="1001" y="0"/>
                    <a:pt x="9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4" name="Google Shape;19054;p31"/>
            <p:cNvSpPr/>
            <p:nvPr/>
          </p:nvSpPr>
          <p:spPr>
            <a:xfrm>
              <a:off x="410600" y="3252125"/>
              <a:ext cx="23800" cy="71625"/>
            </a:xfrm>
            <a:custGeom>
              <a:avLst/>
              <a:gdLst/>
              <a:ahLst/>
              <a:cxnLst/>
              <a:rect l="l" t="t" r="r" b="b"/>
              <a:pathLst>
                <a:path w="952" h="2865" extrusionOk="0">
                  <a:moveTo>
                    <a:pt x="205" y="1"/>
                  </a:moveTo>
                  <a:cubicBezTo>
                    <a:pt x="106" y="1"/>
                    <a:pt x="1" y="83"/>
                    <a:pt x="29" y="210"/>
                  </a:cubicBezTo>
                  <a:lnTo>
                    <a:pt x="29" y="208"/>
                  </a:lnTo>
                  <a:cubicBezTo>
                    <a:pt x="220" y="1053"/>
                    <a:pt x="411" y="1900"/>
                    <a:pt x="600" y="2745"/>
                  </a:cubicBezTo>
                  <a:cubicBezTo>
                    <a:pt x="619" y="2828"/>
                    <a:pt x="681" y="2864"/>
                    <a:pt x="747" y="2864"/>
                  </a:cubicBezTo>
                  <a:cubicBezTo>
                    <a:pt x="846" y="2864"/>
                    <a:pt x="952" y="2782"/>
                    <a:pt x="923" y="2657"/>
                  </a:cubicBezTo>
                  <a:cubicBezTo>
                    <a:pt x="733" y="1812"/>
                    <a:pt x="542" y="966"/>
                    <a:pt x="353" y="121"/>
                  </a:cubicBezTo>
                  <a:cubicBezTo>
                    <a:pt x="334" y="37"/>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5" name="Google Shape;19055;p31"/>
            <p:cNvSpPr/>
            <p:nvPr/>
          </p:nvSpPr>
          <p:spPr>
            <a:xfrm>
              <a:off x="1223950" y="3160250"/>
              <a:ext cx="45550" cy="50850"/>
            </a:xfrm>
            <a:custGeom>
              <a:avLst/>
              <a:gdLst/>
              <a:ahLst/>
              <a:cxnLst/>
              <a:rect l="l" t="t" r="r" b="b"/>
              <a:pathLst>
                <a:path w="1822" h="2034" extrusionOk="0">
                  <a:moveTo>
                    <a:pt x="848" y="358"/>
                  </a:moveTo>
                  <a:cubicBezTo>
                    <a:pt x="1087" y="483"/>
                    <a:pt x="1309" y="659"/>
                    <a:pt x="1405" y="919"/>
                  </a:cubicBezTo>
                  <a:cubicBezTo>
                    <a:pt x="1512" y="1208"/>
                    <a:pt x="1385" y="1597"/>
                    <a:pt x="1065" y="1678"/>
                  </a:cubicBezTo>
                  <a:cubicBezTo>
                    <a:pt x="1020" y="1689"/>
                    <a:pt x="977" y="1694"/>
                    <a:pt x="937" y="1694"/>
                  </a:cubicBezTo>
                  <a:cubicBezTo>
                    <a:pt x="337" y="1694"/>
                    <a:pt x="177" y="535"/>
                    <a:pt x="848" y="358"/>
                  </a:cubicBezTo>
                  <a:close/>
                  <a:moveTo>
                    <a:pt x="1029" y="1"/>
                  </a:moveTo>
                  <a:cubicBezTo>
                    <a:pt x="984" y="1"/>
                    <a:pt x="939" y="4"/>
                    <a:pt x="896" y="10"/>
                  </a:cubicBezTo>
                  <a:lnTo>
                    <a:pt x="896" y="10"/>
                  </a:lnTo>
                  <a:cubicBezTo>
                    <a:pt x="877" y="4"/>
                    <a:pt x="859" y="1"/>
                    <a:pt x="842" y="1"/>
                  </a:cubicBezTo>
                  <a:cubicBezTo>
                    <a:pt x="795" y="1"/>
                    <a:pt x="753" y="21"/>
                    <a:pt x="721" y="51"/>
                  </a:cubicBezTo>
                  <a:lnTo>
                    <a:pt x="721" y="51"/>
                  </a:lnTo>
                  <a:cubicBezTo>
                    <a:pt x="376" y="166"/>
                    <a:pt x="105" y="469"/>
                    <a:pt x="60" y="852"/>
                  </a:cubicBezTo>
                  <a:cubicBezTo>
                    <a:pt x="0" y="1356"/>
                    <a:pt x="345" y="1955"/>
                    <a:pt x="877" y="2027"/>
                  </a:cubicBezTo>
                  <a:cubicBezTo>
                    <a:pt x="909" y="2031"/>
                    <a:pt x="940" y="2033"/>
                    <a:pt x="970" y="2033"/>
                  </a:cubicBezTo>
                  <a:cubicBezTo>
                    <a:pt x="1392" y="2033"/>
                    <a:pt x="1732" y="1644"/>
                    <a:pt x="1776" y="1235"/>
                  </a:cubicBezTo>
                  <a:cubicBezTo>
                    <a:pt x="1821" y="821"/>
                    <a:pt x="1582" y="469"/>
                    <a:pt x="1265" y="228"/>
                  </a:cubicBezTo>
                  <a:lnTo>
                    <a:pt x="1265" y="228"/>
                  </a:lnTo>
                  <a:cubicBezTo>
                    <a:pt x="1287" y="135"/>
                    <a:pt x="1235" y="15"/>
                    <a:pt x="1109" y="4"/>
                  </a:cubicBezTo>
                  <a:cubicBezTo>
                    <a:pt x="1082" y="2"/>
                    <a:pt x="1056" y="1"/>
                    <a:pt x="10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6" name="Google Shape;19056;p31"/>
            <p:cNvSpPr/>
            <p:nvPr/>
          </p:nvSpPr>
          <p:spPr>
            <a:xfrm>
              <a:off x="1026350" y="2501550"/>
              <a:ext cx="76600" cy="80875"/>
            </a:xfrm>
            <a:custGeom>
              <a:avLst/>
              <a:gdLst/>
              <a:ahLst/>
              <a:cxnLst/>
              <a:rect l="l" t="t" r="r" b="b"/>
              <a:pathLst>
                <a:path w="3064" h="3235" extrusionOk="0">
                  <a:moveTo>
                    <a:pt x="1144" y="323"/>
                  </a:moveTo>
                  <a:cubicBezTo>
                    <a:pt x="1752" y="323"/>
                    <a:pt x="2226" y="1125"/>
                    <a:pt x="2282" y="1645"/>
                  </a:cubicBezTo>
                  <a:cubicBezTo>
                    <a:pt x="2346" y="2250"/>
                    <a:pt x="1984" y="2894"/>
                    <a:pt x="1376" y="2894"/>
                  </a:cubicBezTo>
                  <a:cubicBezTo>
                    <a:pt x="1304" y="2894"/>
                    <a:pt x="1229" y="2885"/>
                    <a:pt x="1151" y="2866"/>
                  </a:cubicBezTo>
                  <a:lnTo>
                    <a:pt x="1151" y="2866"/>
                  </a:lnTo>
                  <a:cubicBezTo>
                    <a:pt x="1151" y="2866"/>
                    <a:pt x="1151" y="2866"/>
                    <a:pt x="1151" y="2866"/>
                  </a:cubicBezTo>
                  <a:cubicBezTo>
                    <a:pt x="598" y="2637"/>
                    <a:pt x="399" y="2001"/>
                    <a:pt x="404" y="1453"/>
                  </a:cubicBezTo>
                  <a:cubicBezTo>
                    <a:pt x="408" y="1072"/>
                    <a:pt x="503" y="489"/>
                    <a:pt x="930" y="356"/>
                  </a:cubicBezTo>
                  <a:cubicBezTo>
                    <a:pt x="1003" y="334"/>
                    <a:pt x="1075" y="323"/>
                    <a:pt x="1144" y="323"/>
                  </a:cubicBezTo>
                  <a:close/>
                  <a:moveTo>
                    <a:pt x="1097" y="1"/>
                  </a:moveTo>
                  <a:cubicBezTo>
                    <a:pt x="456" y="1"/>
                    <a:pt x="147" y="626"/>
                    <a:pt x="85" y="1198"/>
                  </a:cubicBezTo>
                  <a:cubicBezTo>
                    <a:pt x="0" y="1969"/>
                    <a:pt x="265" y="2820"/>
                    <a:pt x="1003" y="3163"/>
                  </a:cubicBezTo>
                  <a:lnTo>
                    <a:pt x="1003" y="3163"/>
                  </a:lnTo>
                  <a:cubicBezTo>
                    <a:pt x="1019" y="3175"/>
                    <a:pt x="1038" y="3183"/>
                    <a:pt x="1061" y="3189"/>
                  </a:cubicBezTo>
                  <a:cubicBezTo>
                    <a:pt x="1061" y="3189"/>
                    <a:pt x="1061" y="3189"/>
                    <a:pt x="1061" y="3189"/>
                  </a:cubicBezTo>
                  <a:lnTo>
                    <a:pt x="1061" y="3189"/>
                  </a:lnTo>
                  <a:cubicBezTo>
                    <a:pt x="1082" y="3198"/>
                    <a:pt x="1102" y="3202"/>
                    <a:pt x="1121" y="3202"/>
                  </a:cubicBezTo>
                  <a:lnTo>
                    <a:pt x="1121" y="3202"/>
                  </a:lnTo>
                  <a:cubicBezTo>
                    <a:pt x="1227" y="3224"/>
                    <a:pt x="1327" y="3234"/>
                    <a:pt x="1421" y="3234"/>
                  </a:cubicBezTo>
                  <a:cubicBezTo>
                    <a:pt x="3064" y="3234"/>
                    <a:pt x="2947" y="104"/>
                    <a:pt x="1154" y="2"/>
                  </a:cubicBezTo>
                  <a:cubicBezTo>
                    <a:pt x="1135" y="1"/>
                    <a:pt x="1116" y="1"/>
                    <a:pt x="10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7" name="Google Shape;19057;p31"/>
            <p:cNvSpPr/>
            <p:nvPr/>
          </p:nvSpPr>
          <p:spPr>
            <a:xfrm>
              <a:off x="1019500" y="2457525"/>
              <a:ext cx="20950" cy="127700"/>
            </a:xfrm>
            <a:custGeom>
              <a:avLst/>
              <a:gdLst/>
              <a:ahLst/>
              <a:cxnLst/>
              <a:rect l="l" t="t" r="r" b="b"/>
              <a:pathLst>
                <a:path w="838" h="5108" extrusionOk="0">
                  <a:moveTo>
                    <a:pt x="233" y="0"/>
                  </a:moveTo>
                  <a:cubicBezTo>
                    <a:pt x="149" y="0"/>
                    <a:pt x="64" y="54"/>
                    <a:pt x="60" y="162"/>
                  </a:cubicBezTo>
                  <a:cubicBezTo>
                    <a:pt x="1" y="1782"/>
                    <a:pt x="144" y="3403"/>
                    <a:pt x="487" y="4988"/>
                  </a:cubicBezTo>
                  <a:cubicBezTo>
                    <a:pt x="505" y="5071"/>
                    <a:pt x="567" y="5107"/>
                    <a:pt x="633" y="5107"/>
                  </a:cubicBezTo>
                  <a:cubicBezTo>
                    <a:pt x="731" y="5107"/>
                    <a:pt x="837" y="5025"/>
                    <a:pt x="811" y="4898"/>
                  </a:cubicBezTo>
                  <a:cubicBezTo>
                    <a:pt x="475" y="3344"/>
                    <a:pt x="335" y="1751"/>
                    <a:pt x="394" y="162"/>
                  </a:cubicBezTo>
                  <a:cubicBezTo>
                    <a:pt x="398" y="54"/>
                    <a:pt x="316"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8" name="Google Shape;19058;p31"/>
            <p:cNvSpPr/>
            <p:nvPr/>
          </p:nvSpPr>
          <p:spPr>
            <a:xfrm>
              <a:off x="1118125" y="2519325"/>
              <a:ext cx="46825" cy="10375"/>
            </a:xfrm>
            <a:custGeom>
              <a:avLst/>
              <a:gdLst/>
              <a:ahLst/>
              <a:cxnLst/>
              <a:rect l="l" t="t" r="r" b="b"/>
              <a:pathLst>
                <a:path w="1873" h="415" extrusionOk="0">
                  <a:moveTo>
                    <a:pt x="720" y="1"/>
                  </a:moveTo>
                  <a:cubicBezTo>
                    <a:pt x="551" y="1"/>
                    <a:pt x="382" y="9"/>
                    <a:pt x="214" y="25"/>
                  </a:cubicBezTo>
                  <a:cubicBezTo>
                    <a:pt x="8" y="46"/>
                    <a:pt x="1" y="360"/>
                    <a:pt x="195" y="360"/>
                  </a:cubicBezTo>
                  <a:cubicBezTo>
                    <a:pt x="201" y="360"/>
                    <a:pt x="207" y="360"/>
                    <a:pt x="214" y="359"/>
                  </a:cubicBezTo>
                  <a:cubicBezTo>
                    <a:pt x="380" y="342"/>
                    <a:pt x="547" y="334"/>
                    <a:pt x="714" y="334"/>
                  </a:cubicBezTo>
                  <a:cubicBezTo>
                    <a:pt x="1005" y="334"/>
                    <a:pt x="1296" y="360"/>
                    <a:pt x="1584" y="411"/>
                  </a:cubicBezTo>
                  <a:cubicBezTo>
                    <a:pt x="1595" y="413"/>
                    <a:pt x="1607" y="414"/>
                    <a:pt x="1618" y="414"/>
                  </a:cubicBezTo>
                  <a:cubicBezTo>
                    <a:pt x="1803" y="414"/>
                    <a:pt x="1872" y="125"/>
                    <a:pt x="1672" y="88"/>
                  </a:cubicBezTo>
                  <a:cubicBezTo>
                    <a:pt x="1358" y="30"/>
                    <a:pt x="1039" y="1"/>
                    <a:pt x="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9" name="Google Shape;19059;p31"/>
            <p:cNvSpPr/>
            <p:nvPr/>
          </p:nvSpPr>
          <p:spPr>
            <a:xfrm>
              <a:off x="1110250" y="2543650"/>
              <a:ext cx="46750" cy="10625"/>
            </a:xfrm>
            <a:custGeom>
              <a:avLst/>
              <a:gdLst/>
              <a:ahLst/>
              <a:cxnLst/>
              <a:rect l="l" t="t" r="r" b="b"/>
              <a:pathLst>
                <a:path w="1870" h="425" extrusionOk="0">
                  <a:moveTo>
                    <a:pt x="251" y="0"/>
                  </a:moveTo>
                  <a:cubicBezTo>
                    <a:pt x="68" y="0"/>
                    <a:pt x="0" y="287"/>
                    <a:pt x="199" y="327"/>
                  </a:cubicBezTo>
                  <a:cubicBezTo>
                    <a:pt x="527" y="392"/>
                    <a:pt x="859" y="425"/>
                    <a:pt x="1192" y="425"/>
                  </a:cubicBezTo>
                  <a:cubicBezTo>
                    <a:pt x="1346" y="425"/>
                    <a:pt x="1501" y="418"/>
                    <a:pt x="1655" y="404"/>
                  </a:cubicBezTo>
                  <a:cubicBezTo>
                    <a:pt x="1862" y="383"/>
                    <a:pt x="1869" y="67"/>
                    <a:pt x="1673" y="67"/>
                  </a:cubicBezTo>
                  <a:cubicBezTo>
                    <a:pt x="1667" y="67"/>
                    <a:pt x="1661" y="68"/>
                    <a:pt x="1655" y="68"/>
                  </a:cubicBezTo>
                  <a:cubicBezTo>
                    <a:pt x="1501" y="83"/>
                    <a:pt x="1346" y="90"/>
                    <a:pt x="1192" y="90"/>
                  </a:cubicBezTo>
                  <a:cubicBezTo>
                    <a:pt x="889" y="90"/>
                    <a:pt x="586" y="62"/>
                    <a:pt x="288" y="4"/>
                  </a:cubicBezTo>
                  <a:cubicBezTo>
                    <a:pt x="275" y="2"/>
                    <a:pt x="263"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0" name="Google Shape;19060;p31"/>
            <p:cNvSpPr/>
            <p:nvPr/>
          </p:nvSpPr>
          <p:spPr>
            <a:xfrm>
              <a:off x="1179325" y="2488900"/>
              <a:ext cx="67025" cy="67875"/>
            </a:xfrm>
            <a:custGeom>
              <a:avLst/>
              <a:gdLst/>
              <a:ahLst/>
              <a:cxnLst/>
              <a:rect l="l" t="t" r="r" b="b"/>
              <a:pathLst>
                <a:path w="2681" h="2715" extrusionOk="0">
                  <a:moveTo>
                    <a:pt x="1004" y="0"/>
                  </a:moveTo>
                  <a:cubicBezTo>
                    <a:pt x="977" y="0"/>
                    <a:pt x="949" y="2"/>
                    <a:pt x="922" y="5"/>
                  </a:cubicBezTo>
                  <a:cubicBezTo>
                    <a:pt x="512" y="55"/>
                    <a:pt x="266" y="428"/>
                    <a:pt x="75" y="756"/>
                  </a:cubicBezTo>
                  <a:cubicBezTo>
                    <a:pt x="0" y="885"/>
                    <a:pt x="116" y="1006"/>
                    <a:pt x="230" y="1006"/>
                  </a:cubicBezTo>
                  <a:cubicBezTo>
                    <a:pt x="280" y="1006"/>
                    <a:pt x="330" y="982"/>
                    <a:pt x="364" y="925"/>
                  </a:cubicBezTo>
                  <a:lnTo>
                    <a:pt x="364" y="923"/>
                  </a:lnTo>
                  <a:cubicBezTo>
                    <a:pt x="525" y="647"/>
                    <a:pt x="660" y="396"/>
                    <a:pt x="1000" y="391"/>
                  </a:cubicBezTo>
                  <a:cubicBezTo>
                    <a:pt x="1002" y="391"/>
                    <a:pt x="1005" y="391"/>
                    <a:pt x="1008" y="391"/>
                  </a:cubicBezTo>
                  <a:cubicBezTo>
                    <a:pt x="1537" y="391"/>
                    <a:pt x="1563" y="986"/>
                    <a:pt x="1361" y="1357"/>
                  </a:cubicBezTo>
                  <a:cubicBezTo>
                    <a:pt x="1114" y="1811"/>
                    <a:pt x="611" y="2077"/>
                    <a:pt x="213" y="2386"/>
                  </a:cubicBezTo>
                  <a:cubicBezTo>
                    <a:pt x="92" y="2479"/>
                    <a:pt x="200" y="2668"/>
                    <a:pt x="332" y="2671"/>
                  </a:cubicBezTo>
                  <a:lnTo>
                    <a:pt x="2466" y="2714"/>
                  </a:lnTo>
                  <a:cubicBezTo>
                    <a:pt x="2467" y="2714"/>
                    <a:pt x="2469" y="2714"/>
                    <a:pt x="2470" y="2714"/>
                  </a:cubicBezTo>
                  <a:cubicBezTo>
                    <a:pt x="2681" y="2714"/>
                    <a:pt x="2679" y="2383"/>
                    <a:pt x="2466" y="2380"/>
                  </a:cubicBezTo>
                  <a:lnTo>
                    <a:pt x="814" y="2347"/>
                  </a:lnTo>
                  <a:lnTo>
                    <a:pt x="814" y="2347"/>
                  </a:lnTo>
                  <a:cubicBezTo>
                    <a:pt x="1422" y="1884"/>
                    <a:pt x="2133" y="1257"/>
                    <a:pt x="1718" y="473"/>
                  </a:cubicBezTo>
                  <a:cubicBezTo>
                    <a:pt x="1578" y="207"/>
                    <a:pt x="1309" y="0"/>
                    <a:pt x="10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1" name="Google Shape;19061;p31"/>
            <p:cNvSpPr/>
            <p:nvPr/>
          </p:nvSpPr>
          <p:spPr>
            <a:xfrm>
              <a:off x="1234800" y="2515000"/>
              <a:ext cx="66525" cy="50200"/>
            </a:xfrm>
            <a:custGeom>
              <a:avLst/>
              <a:gdLst/>
              <a:ahLst/>
              <a:cxnLst/>
              <a:rect l="l" t="t" r="r" b="b"/>
              <a:pathLst>
                <a:path w="2661" h="2008" extrusionOk="0">
                  <a:moveTo>
                    <a:pt x="244" y="0"/>
                  </a:moveTo>
                  <a:cubicBezTo>
                    <a:pt x="97" y="0"/>
                    <a:pt x="1" y="222"/>
                    <a:pt x="158" y="314"/>
                  </a:cubicBezTo>
                  <a:cubicBezTo>
                    <a:pt x="942" y="767"/>
                    <a:pt x="1664" y="1319"/>
                    <a:pt x="2306" y="1958"/>
                  </a:cubicBezTo>
                  <a:cubicBezTo>
                    <a:pt x="2341" y="1993"/>
                    <a:pt x="2380" y="2008"/>
                    <a:pt x="2418" y="2008"/>
                  </a:cubicBezTo>
                  <a:cubicBezTo>
                    <a:pt x="2546" y="2008"/>
                    <a:pt x="2660" y="1840"/>
                    <a:pt x="2542" y="1722"/>
                  </a:cubicBezTo>
                  <a:cubicBezTo>
                    <a:pt x="1880" y="1062"/>
                    <a:pt x="1136" y="491"/>
                    <a:pt x="327" y="24"/>
                  </a:cubicBezTo>
                  <a:cubicBezTo>
                    <a:pt x="299" y="8"/>
                    <a:pt x="271"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2" name="Google Shape;19062;p31"/>
            <p:cNvSpPr/>
            <p:nvPr/>
          </p:nvSpPr>
          <p:spPr>
            <a:xfrm>
              <a:off x="1245025" y="2514750"/>
              <a:ext cx="41250" cy="55700"/>
            </a:xfrm>
            <a:custGeom>
              <a:avLst/>
              <a:gdLst/>
              <a:ahLst/>
              <a:cxnLst/>
              <a:rect l="l" t="t" r="r" b="b"/>
              <a:pathLst>
                <a:path w="1650" h="2228" extrusionOk="0">
                  <a:moveTo>
                    <a:pt x="1419" y="1"/>
                  </a:moveTo>
                  <a:cubicBezTo>
                    <a:pt x="1382" y="1"/>
                    <a:pt x="1344" y="17"/>
                    <a:pt x="1311" y="57"/>
                  </a:cubicBezTo>
                  <a:cubicBezTo>
                    <a:pt x="829" y="649"/>
                    <a:pt x="411" y="1291"/>
                    <a:pt x="68" y="1973"/>
                  </a:cubicBezTo>
                  <a:cubicBezTo>
                    <a:pt x="1" y="2105"/>
                    <a:pt x="117" y="2228"/>
                    <a:pt x="228" y="2228"/>
                  </a:cubicBezTo>
                  <a:cubicBezTo>
                    <a:pt x="278" y="2228"/>
                    <a:pt x="326" y="2203"/>
                    <a:pt x="356" y="2142"/>
                  </a:cubicBezTo>
                  <a:cubicBezTo>
                    <a:pt x="686" y="1485"/>
                    <a:pt x="1085" y="866"/>
                    <a:pt x="1548" y="294"/>
                  </a:cubicBezTo>
                  <a:cubicBezTo>
                    <a:pt x="1650" y="168"/>
                    <a:pt x="1538" y="1"/>
                    <a:pt x="14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3" name="Google Shape;19063;p31"/>
            <p:cNvSpPr/>
            <p:nvPr/>
          </p:nvSpPr>
          <p:spPr>
            <a:xfrm>
              <a:off x="1324725" y="2502325"/>
              <a:ext cx="16500" cy="54500"/>
            </a:xfrm>
            <a:custGeom>
              <a:avLst/>
              <a:gdLst/>
              <a:ahLst/>
              <a:cxnLst/>
              <a:rect l="l" t="t" r="r" b="b"/>
              <a:pathLst>
                <a:path w="660" h="2180" extrusionOk="0">
                  <a:moveTo>
                    <a:pt x="205" y="1"/>
                  </a:moveTo>
                  <a:cubicBezTo>
                    <a:pt x="104" y="1"/>
                    <a:pt x="1" y="82"/>
                    <a:pt x="38" y="206"/>
                  </a:cubicBezTo>
                  <a:cubicBezTo>
                    <a:pt x="213" y="795"/>
                    <a:pt x="309" y="1404"/>
                    <a:pt x="321" y="2019"/>
                  </a:cubicBezTo>
                  <a:cubicBezTo>
                    <a:pt x="324" y="2126"/>
                    <a:pt x="409" y="2179"/>
                    <a:pt x="493" y="2179"/>
                  </a:cubicBezTo>
                  <a:cubicBezTo>
                    <a:pt x="577" y="2179"/>
                    <a:pt x="659" y="2126"/>
                    <a:pt x="657" y="2019"/>
                  </a:cubicBezTo>
                  <a:cubicBezTo>
                    <a:pt x="643" y="1375"/>
                    <a:pt x="544" y="736"/>
                    <a:pt x="361" y="118"/>
                  </a:cubicBezTo>
                  <a:cubicBezTo>
                    <a:pt x="337" y="36"/>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4" name="Google Shape;19064;p31"/>
            <p:cNvSpPr/>
            <p:nvPr/>
          </p:nvSpPr>
          <p:spPr>
            <a:xfrm>
              <a:off x="1314075" y="2524925"/>
              <a:ext cx="51225" cy="11950"/>
            </a:xfrm>
            <a:custGeom>
              <a:avLst/>
              <a:gdLst/>
              <a:ahLst/>
              <a:cxnLst/>
              <a:rect l="l" t="t" r="r" b="b"/>
              <a:pathLst>
                <a:path w="2049" h="478" extrusionOk="0">
                  <a:moveTo>
                    <a:pt x="1406" y="1"/>
                  </a:moveTo>
                  <a:cubicBezTo>
                    <a:pt x="998" y="1"/>
                    <a:pt x="592" y="51"/>
                    <a:pt x="195" y="149"/>
                  </a:cubicBezTo>
                  <a:cubicBezTo>
                    <a:pt x="0" y="197"/>
                    <a:pt x="63" y="478"/>
                    <a:pt x="239" y="478"/>
                  </a:cubicBezTo>
                  <a:cubicBezTo>
                    <a:pt x="253" y="478"/>
                    <a:pt x="268" y="476"/>
                    <a:pt x="284" y="472"/>
                  </a:cubicBezTo>
                  <a:cubicBezTo>
                    <a:pt x="652" y="381"/>
                    <a:pt x="1030" y="336"/>
                    <a:pt x="1409" y="336"/>
                  </a:cubicBezTo>
                  <a:cubicBezTo>
                    <a:pt x="1551" y="336"/>
                    <a:pt x="1693" y="342"/>
                    <a:pt x="1835" y="355"/>
                  </a:cubicBezTo>
                  <a:cubicBezTo>
                    <a:pt x="1841" y="355"/>
                    <a:pt x="1846" y="356"/>
                    <a:pt x="1852" y="356"/>
                  </a:cubicBezTo>
                  <a:cubicBezTo>
                    <a:pt x="2048" y="356"/>
                    <a:pt x="2041" y="39"/>
                    <a:pt x="1835" y="19"/>
                  </a:cubicBezTo>
                  <a:cubicBezTo>
                    <a:pt x="1692" y="7"/>
                    <a:pt x="1549" y="1"/>
                    <a:pt x="14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5" name="Google Shape;19065;p31"/>
            <p:cNvSpPr/>
            <p:nvPr/>
          </p:nvSpPr>
          <p:spPr>
            <a:xfrm>
              <a:off x="1374575" y="2483100"/>
              <a:ext cx="49025" cy="96475"/>
            </a:xfrm>
            <a:custGeom>
              <a:avLst/>
              <a:gdLst/>
              <a:ahLst/>
              <a:cxnLst/>
              <a:rect l="l" t="t" r="r" b="b"/>
              <a:pathLst>
                <a:path w="1961" h="3859" extrusionOk="0">
                  <a:moveTo>
                    <a:pt x="1536" y="1"/>
                  </a:moveTo>
                  <a:cubicBezTo>
                    <a:pt x="1509" y="1"/>
                    <a:pt x="1479" y="9"/>
                    <a:pt x="1450" y="28"/>
                  </a:cubicBezTo>
                  <a:cubicBezTo>
                    <a:pt x="1" y="954"/>
                    <a:pt x="846" y="2699"/>
                    <a:pt x="1587" y="3784"/>
                  </a:cubicBezTo>
                  <a:cubicBezTo>
                    <a:pt x="1623" y="3837"/>
                    <a:pt x="1675" y="3859"/>
                    <a:pt x="1726" y="3859"/>
                  </a:cubicBezTo>
                  <a:cubicBezTo>
                    <a:pt x="1845" y="3859"/>
                    <a:pt x="1961" y="3740"/>
                    <a:pt x="1875" y="3616"/>
                  </a:cubicBezTo>
                  <a:cubicBezTo>
                    <a:pt x="1255" y="2707"/>
                    <a:pt x="335" y="1137"/>
                    <a:pt x="1619" y="316"/>
                  </a:cubicBezTo>
                  <a:cubicBezTo>
                    <a:pt x="1770" y="219"/>
                    <a:pt x="1677" y="1"/>
                    <a:pt x="15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6" name="Google Shape;19066;p31"/>
            <p:cNvSpPr/>
            <p:nvPr/>
          </p:nvSpPr>
          <p:spPr>
            <a:xfrm>
              <a:off x="1429350" y="2496075"/>
              <a:ext cx="70950" cy="79725"/>
            </a:xfrm>
            <a:custGeom>
              <a:avLst/>
              <a:gdLst/>
              <a:ahLst/>
              <a:cxnLst/>
              <a:rect l="l" t="t" r="r" b="b"/>
              <a:pathLst>
                <a:path w="2838" h="3189" extrusionOk="0">
                  <a:moveTo>
                    <a:pt x="203" y="1"/>
                  </a:moveTo>
                  <a:cubicBezTo>
                    <a:pt x="104" y="1"/>
                    <a:pt x="1" y="82"/>
                    <a:pt x="34" y="208"/>
                  </a:cubicBezTo>
                  <a:lnTo>
                    <a:pt x="34" y="209"/>
                  </a:lnTo>
                  <a:cubicBezTo>
                    <a:pt x="273" y="1118"/>
                    <a:pt x="554" y="2014"/>
                    <a:pt x="878" y="2895"/>
                  </a:cubicBezTo>
                  <a:lnTo>
                    <a:pt x="878" y="2895"/>
                  </a:lnTo>
                  <a:cubicBezTo>
                    <a:pt x="901" y="2970"/>
                    <a:pt x="927" y="3040"/>
                    <a:pt x="957" y="3106"/>
                  </a:cubicBezTo>
                  <a:cubicBezTo>
                    <a:pt x="982" y="3164"/>
                    <a:pt x="1033" y="3189"/>
                    <a:pt x="1087" y="3189"/>
                  </a:cubicBezTo>
                  <a:cubicBezTo>
                    <a:pt x="1191" y="3189"/>
                    <a:pt x="1306" y="3095"/>
                    <a:pt x="1262" y="2978"/>
                  </a:cubicBezTo>
                  <a:cubicBezTo>
                    <a:pt x="1233" y="2900"/>
                    <a:pt x="1204" y="2823"/>
                    <a:pt x="1176" y="2745"/>
                  </a:cubicBezTo>
                  <a:lnTo>
                    <a:pt x="1176" y="2745"/>
                  </a:lnTo>
                  <a:cubicBezTo>
                    <a:pt x="1034" y="2262"/>
                    <a:pt x="1038" y="1523"/>
                    <a:pt x="1461" y="1230"/>
                  </a:cubicBezTo>
                  <a:cubicBezTo>
                    <a:pt x="1544" y="1172"/>
                    <a:pt x="1622" y="1147"/>
                    <a:pt x="1693" y="1147"/>
                  </a:cubicBezTo>
                  <a:cubicBezTo>
                    <a:pt x="2241" y="1147"/>
                    <a:pt x="2470" y="2638"/>
                    <a:pt x="2494" y="2935"/>
                  </a:cubicBezTo>
                  <a:cubicBezTo>
                    <a:pt x="2503" y="3042"/>
                    <a:pt x="2591" y="3096"/>
                    <a:pt x="2675" y="3096"/>
                  </a:cubicBezTo>
                  <a:cubicBezTo>
                    <a:pt x="2758" y="3096"/>
                    <a:pt x="2837" y="3042"/>
                    <a:pt x="2828" y="2935"/>
                  </a:cubicBezTo>
                  <a:cubicBezTo>
                    <a:pt x="2791" y="2458"/>
                    <a:pt x="2485" y="687"/>
                    <a:pt x="1751" y="687"/>
                  </a:cubicBezTo>
                  <a:cubicBezTo>
                    <a:pt x="1679" y="687"/>
                    <a:pt x="1604" y="704"/>
                    <a:pt x="1524" y="740"/>
                  </a:cubicBezTo>
                  <a:cubicBezTo>
                    <a:pt x="1131" y="919"/>
                    <a:pt x="912" y="1296"/>
                    <a:pt x="823" y="1718"/>
                  </a:cubicBezTo>
                  <a:lnTo>
                    <a:pt x="823" y="1718"/>
                  </a:lnTo>
                  <a:cubicBezTo>
                    <a:pt x="652" y="1189"/>
                    <a:pt x="496" y="656"/>
                    <a:pt x="356" y="119"/>
                  </a:cubicBezTo>
                  <a:cubicBezTo>
                    <a:pt x="334" y="36"/>
                    <a:pt x="269"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7" name="Google Shape;19067;p31"/>
            <p:cNvSpPr/>
            <p:nvPr/>
          </p:nvSpPr>
          <p:spPr>
            <a:xfrm>
              <a:off x="1493950" y="2494600"/>
              <a:ext cx="46775" cy="96375"/>
            </a:xfrm>
            <a:custGeom>
              <a:avLst/>
              <a:gdLst/>
              <a:ahLst/>
              <a:cxnLst/>
              <a:rect l="l" t="t" r="r" b="b"/>
              <a:pathLst>
                <a:path w="1871" h="3855" extrusionOk="0">
                  <a:moveTo>
                    <a:pt x="259" y="0"/>
                  </a:moveTo>
                  <a:cubicBezTo>
                    <a:pt x="121" y="0"/>
                    <a:pt x="0" y="169"/>
                    <a:pt x="131" y="277"/>
                  </a:cubicBezTo>
                  <a:cubicBezTo>
                    <a:pt x="1137" y="1107"/>
                    <a:pt x="1512" y="2418"/>
                    <a:pt x="1091" y="3650"/>
                  </a:cubicBezTo>
                  <a:cubicBezTo>
                    <a:pt x="1049" y="3774"/>
                    <a:pt x="1151" y="3855"/>
                    <a:pt x="1253" y="3855"/>
                  </a:cubicBezTo>
                  <a:cubicBezTo>
                    <a:pt x="1319" y="3855"/>
                    <a:pt x="1387" y="3820"/>
                    <a:pt x="1414" y="3740"/>
                  </a:cubicBezTo>
                  <a:cubicBezTo>
                    <a:pt x="1870" y="2410"/>
                    <a:pt x="1454" y="935"/>
                    <a:pt x="369" y="41"/>
                  </a:cubicBezTo>
                  <a:cubicBezTo>
                    <a:pt x="335" y="12"/>
                    <a:pt x="296"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8" name="Google Shape;19068;p31"/>
            <p:cNvSpPr/>
            <p:nvPr/>
          </p:nvSpPr>
          <p:spPr>
            <a:xfrm>
              <a:off x="1555775" y="2485175"/>
              <a:ext cx="45525" cy="102700"/>
            </a:xfrm>
            <a:custGeom>
              <a:avLst/>
              <a:gdLst/>
              <a:ahLst/>
              <a:cxnLst/>
              <a:rect l="l" t="t" r="r" b="b"/>
              <a:pathLst>
                <a:path w="1821" h="4108" extrusionOk="0">
                  <a:moveTo>
                    <a:pt x="729" y="0"/>
                  </a:moveTo>
                  <a:cubicBezTo>
                    <a:pt x="97" y="0"/>
                    <a:pt x="1" y="1402"/>
                    <a:pt x="9" y="1846"/>
                  </a:cubicBezTo>
                  <a:cubicBezTo>
                    <a:pt x="26" y="2856"/>
                    <a:pt x="538" y="3803"/>
                    <a:pt x="1544" y="4100"/>
                  </a:cubicBezTo>
                  <a:cubicBezTo>
                    <a:pt x="1561" y="4106"/>
                    <a:pt x="1578" y="4108"/>
                    <a:pt x="1594" y="4108"/>
                  </a:cubicBezTo>
                  <a:cubicBezTo>
                    <a:pt x="1763" y="4108"/>
                    <a:pt x="1820" y="3834"/>
                    <a:pt x="1632" y="3777"/>
                  </a:cubicBezTo>
                  <a:cubicBezTo>
                    <a:pt x="976" y="3583"/>
                    <a:pt x="566" y="3069"/>
                    <a:pt x="410" y="2413"/>
                  </a:cubicBezTo>
                  <a:cubicBezTo>
                    <a:pt x="384" y="2305"/>
                    <a:pt x="323" y="338"/>
                    <a:pt x="743" y="338"/>
                  </a:cubicBezTo>
                  <a:cubicBezTo>
                    <a:pt x="767" y="338"/>
                    <a:pt x="793" y="345"/>
                    <a:pt x="821" y="358"/>
                  </a:cubicBezTo>
                  <a:cubicBezTo>
                    <a:pt x="847" y="371"/>
                    <a:pt x="873" y="377"/>
                    <a:pt x="898" y="377"/>
                  </a:cubicBezTo>
                  <a:cubicBezTo>
                    <a:pt x="1053" y="377"/>
                    <a:pt x="1155" y="151"/>
                    <a:pt x="988" y="69"/>
                  </a:cubicBezTo>
                  <a:cubicBezTo>
                    <a:pt x="893" y="22"/>
                    <a:pt x="807" y="0"/>
                    <a:pt x="7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9" name="Google Shape;19069;p31"/>
            <p:cNvSpPr/>
            <p:nvPr/>
          </p:nvSpPr>
          <p:spPr>
            <a:xfrm>
              <a:off x="1607850" y="2486650"/>
              <a:ext cx="72975" cy="90200"/>
            </a:xfrm>
            <a:custGeom>
              <a:avLst/>
              <a:gdLst/>
              <a:ahLst/>
              <a:cxnLst/>
              <a:rect l="l" t="t" r="r" b="b"/>
              <a:pathLst>
                <a:path w="2919" h="3608" extrusionOk="0">
                  <a:moveTo>
                    <a:pt x="1870" y="0"/>
                  </a:moveTo>
                  <a:cubicBezTo>
                    <a:pt x="1770" y="0"/>
                    <a:pt x="1671" y="79"/>
                    <a:pt x="1711" y="205"/>
                  </a:cubicBezTo>
                  <a:cubicBezTo>
                    <a:pt x="1711" y="205"/>
                    <a:pt x="1711" y="205"/>
                    <a:pt x="1711" y="205"/>
                  </a:cubicBezTo>
                  <a:lnTo>
                    <a:pt x="1711" y="205"/>
                  </a:lnTo>
                  <a:cubicBezTo>
                    <a:pt x="1930" y="905"/>
                    <a:pt x="2040" y="1631"/>
                    <a:pt x="1990" y="2366"/>
                  </a:cubicBezTo>
                  <a:cubicBezTo>
                    <a:pt x="1981" y="2487"/>
                    <a:pt x="1997" y="2839"/>
                    <a:pt x="1920" y="2920"/>
                  </a:cubicBezTo>
                  <a:lnTo>
                    <a:pt x="1193" y="3030"/>
                  </a:lnTo>
                  <a:lnTo>
                    <a:pt x="981" y="2768"/>
                  </a:lnTo>
                  <a:cubicBezTo>
                    <a:pt x="711" y="2368"/>
                    <a:pt x="442" y="1192"/>
                    <a:pt x="1297" y="1192"/>
                  </a:cubicBezTo>
                  <a:cubicBezTo>
                    <a:pt x="1350" y="1192"/>
                    <a:pt x="1407" y="1196"/>
                    <a:pt x="1468" y="1206"/>
                  </a:cubicBezTo>
                  <a:cubicBezTo>
                    <a:pt x="1478" y="1207"/>
                    <a:pt x="1488" y="1208"/>
                    <a:pt x="1497" y="1208"/>
                  </a:cubicBezTo>
                  <a:cubicBezTo>
                    <a:pt x="1685" y="1208"/>
                    <a:pt x="1760" y="914"/>
                    <a:pt x="1557" y="882"/>
                  </a:cubicBezTo>
                  <a:lnTo>
                    <a:pt x="1557" y="882"/>
                  </a:lnTo>
                  <a:lnTo>
                    <a:pt x="1557" y="884"/>
                  </a:lnTo>
                  <a:cubicBezTo>
                    <a:pt x="1476" y="871"/>
                    <a:pt x="1401" y="866"/>
                    <a:pt x="1330" y="866"/>
                  </a:cubicBezTo>
                  <a:cubicBezTo>
                    <a:pt x="0" y="866"/>
                    <a:pt x="233" y="2909"/>
                    <a:pt x="1213" y="3462"/>
                  </a:cubicBezTo>
                  <a:cubicBezTo>
                    <a:pt x="1392" y="3562"/>
                    <a:pt x="1544" y="3607"/>
                    <a:pt x="1672" y="3607"/>
                  </a:cubicBezTo>
                  <a:cubicBezTo>
                    <a:pt x="2177" y="3607"/>
                    <a:pt x="2315" y="2903"/>
                    <a:pt x="2304" y="2119"/>
                  </a:cubicBezTo>
                  <a:lnTo>
                    <a:pt x="2304" y="2119"/>
                  </a:lnTo>
                  <a:cubicBezTo>
                    <a:pt x="2400" y="2482"/>
                    <a:pt x="2488" y="2848"/>
                    <a:pt x="2568" y="3215"/>
                  </a:cubicBezTo>
                  <a:cubicBezTo>
                    <a:pt x="2586" y="3298"/>
                    <a:pt x="2648" y="3334"/>
                    <a:pt x="2714" y="3334"/>
                  </a:cubicBezTo>
                  <a:cubicBezTo>
                    <a:pt x="2813" y="3334"/>
                    <a:pt x="2919" y="3251"/>
                    <a:pt x="2891" y="3125"/>
                  </a:cubicBezTo>
                  <a:cubicBezTo>
                    <a:pt x="2670" y="2104"/>
                    <a:pt x="2383" y="1099"/>
                    <a:pt x="2032" y="115"/>
                  </a:cubicBezTo>
                  <a:cubicBezTo>
                    <a:pt x="2004" y="35"/>
                    <a:pt x="1937" y="0"/>
                    <a:pt x="18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0" name="Google Shape;19070;p31"/>
            <p:cNvSpPr/>
            <p:nvPr/>
          </p:nvSpPr>
          <p:spPr>
            <a:xfrm>
              <a:off x="1680125" y="2477525"/>
              <a:ext cx="45750" cy="123525"/>
            </a:xfrm>
            <a:custGeom>
              <a:avLst/>
              <a:gdLst/>
              <a:ahLst/>
              <a:cxnLst/>
              <a:rect l="l" t="t" r="r" b="b"/>
              <a:pathLst>
                <a:path w="1830" h="4941" extrusionOk="0">
                  <a:moveTo>
                    <a:pt x="262" y="0"/>
                  </a:moveTo>
                  <a:cubicBezTo>
                    <a:pt x="122" y="0"/>
                    <a:pt x="0" y="170"/>
                    <a:pt x="134" y="275"/>
                  </a:cubicBezTo>
                  <a:cubicBezTo>
                    <a:pt x="836" y="825"/>
                    <a:pt x="1112" y="1603"/>
                    <a:pt x="1207" y="2466"/>
                  </a:cubicBezTo>
                  <a:cubicBezTo>
                    <a:pt x="1263" y="2971"/>
                    <a:pt x="1474" y="4347"/>
                    <a:pt x="928" y="4632"/>
                  </a:cubicBezTo>
                  <a:cubicBezTo>
                    <a:pt x="764" y="4717"/>
                    <a:pt x="865" y="4941"/>
                    <a:pt x="1017" y="4941"/>
                  </a:cubicBezTo>
                  <a:cubicBezTo>
                    <a:pt x="1043" y="4941"/>
                    <a:pt x="1070" y="4935"/>
                    <a:pt x="1097" y="4920"/>
                  </a:cubicBezTo>
                  <a:cubicBezTo>
                    <a:pt x="1829" y="4539"/>
                    <a:pt x="1611" y="3252"/>
                    <a:pt x="1553" y="2593"/>
                  </a:cubicBezTo>
                  <a:cubicBezTo>
                    <a:pt x="1466" y="1598"/>
                    <a:pt x="1181" y="674"/>
                    <a:pt x="371" y="39"/>
                  </a:cubicBezTo>
                  <a:cubicBezTo>
                    <a:pt x="336" y="12"/>
                    <a:pt x="299" y="0"/>
                    <a:pt x="2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1" name="Google Shape;19071;p31"/>
            <p:cNvSpPr/>
            <p:nvPr/>
          </p:nvSpPr>
          <p:spPr>
            <a:xfrm>
              <a:off x="1739775" y="2538175"/>
              <a:ext cx="60750" cy="10425"/>
            </a:xfrm>
            <a:custGeom>
              <a:avLst/>
              <a:gdLst/>
              <a:ahLst/>
              <a:cxnLst/>
              <a:rect l="l" t="t" r="r" b="b"/>
              <a:pathLst>
                <a:path w="2430" h="417" extrusionOk="0">
                  <a:moveTo>
                    <a:pt x="962" y="0"/>
                  </a:moveTo>
                  <a:cubicBezTo>
                    <a:pt x="713" y="0"/>
                    <a:pt x="464" y="10"/>
                    <a:pt x="215" y="29"/>
                  </a:cubicBezTo>
                  <a:cubicBezTo>
                    <a:pt x="6" y="46"/>
                    <a:pt x="0" y="365"/>
                    <a:pt x="201" y="365"/>
                  </a:cubicBezTo>
                  <a:cubicBezTo>
                    <a:pt x="206" y="365"/>
                    <a:pt x="210" y="365"/>
                    <a:pt x="215" y="365"/>
                  </a:cubicBezTo>
                  <a:cubicBezTo>
                    <a:pt x="467" y="345"/>
                    <a:pt x="720" y="335"/>
                    <a:pt x="973" y="335"/>
                  </a:cubicBezTo>
                  <a:cubicBezTo>
                    <a:pt x="1388" y="335"/>
                    <a:pt x="1804" y="362"/>
                    <a:pt x="2216" y="415"/>
                  </a:cubicBezTo>
                  <a:cubicBezTo>
                    <a:pt x="2225" y="416"/>
                    <a:pt x="2233" y="417"/>
                    <a:pt x="2241" y="417"/>
                  </a:cubicBezTo>
                  <a:cubicBezTo>
                    <a:pt x="2430" y="417"/>
                    <a:pt x="2420" y="106"/>
                    <a:pt x="2216" y="81"/>
                  </a:cubicBezTo>
                  <a:cubicBezTo>
                    <a:pt x="1800" y="28"/>
                    <a:pt x="1381" y="0"/>
                    <a:pt x="9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2" name="Google Shape;19072;p31"/>
            <p:cNvSpPr/>
            <p:nvPr/>
          </p:nvSpPr>
          <p:spPr>
            <a:xfrm>
              <a:off x="1759675" y="2512050"/>
              <a:ext cx="14125" cy="8375"/>
            </a:xfrm>
            <a:custGeom>
              <a:avLst/>
              <a:gdLst/>
              <a:ahLst/>
              <a:cxnLst/>
              <a:rect l="l" t="t" r="r" b="b"/>
              <a:pathLst>
                <a:path w="565" h="335" extrusionOk="0">
                  <a:moveTo>
                    <a:pt x="215" y="0"/>
                  </a:moveTo>
                  <a:cubicBezTo>
                    <a:pt x="0" y="0"/>
                    <a:pt x="0" y="334"/>
                    <a:pt x="215" y="334"/>
                  </a:cubicBezTo>
                  <a:lnTo>
                    <a:pt x="350" y="334"/>
                  </a:lnTo>
                  <a:cubicBezTo>
                    <a:pt x="565" y="334"/>
                    <a:pt x="565" y="0"/>
                    <a:pt x="3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3" name="Google Shape;19073;p31"/>
            <p:cNvSpPr/>
            <p:nvPr/>
          </p:nvSpPr>
          <p:spPr>
            <a:xfrm>
              <a:off x="1769625" y="2568475"/>
              <a:ext cx="10825" cy="8425"/>
            </a:xfrm>
            <a:custGeom>
              <a:avLst/>
              <a:gdLst/>
              <a:ahLst/>
              <a:cxnLst/>
              <a:rect l="l" t="t" r="r" b="b"/>
              <a:pathLst>
                <a:path w="433" h="337" extrusionOk="0">
                  <a:moveTo>
                    <a:pt x="215" y="1"/>
                  </a:moveTo>
                  <a:cubicBezTo>
                    <a:pt x="0" y="1"/>
                    <a:pt x="0" y="337"/>
                    <a:pt x="215" y="337"/>
                  </a:cubicBezTo>
                  <a:cubicBezTo>
                    <a:pt x="431" y="337"/>
                    <a:pt x="432"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4" name="Google Shape;19074;p31"/>
            <p:cNvSpPr/>
            <p:nvPr/>
          </p:nvSpPr>
          <p:spPr>
            <a:xfrm>
              <a:off x="1823625" y="2483425"/>
              <a:ext cx="57075" cy="83150"/>
            </a:xfrm>
            <a:custGeom>
              <a:avLst/>
              <a:gdLst/>
              <a:ahLst/>
              <a:cxnLst/>
              <a:rect l="l" t="t" r="r" b="b"/>
              <a:pathLst>
                <a:path w="2283" h="3326" extrusionOk="0">
                  <a:moveTo>
                    <a:pt x="1301" y="0"/>
                  </a:moveTo>
                  <a:cubicBezTo>
                    <a:pt x="1264" y="0"/>
                    <a:pt x="1225" y="13"/>
                    <a:pt x="1190" y="44"/>
                  </a:cubicBezTo>
                  <a:cubicBezTo>
                    <a:pt x="0" y="1084"/>
                    <a:pt x="464" y="2956"/>
                    <a:pt x="1999" y="3321"/>
                  </a:cubicBezTo>
                  <a:cubicBezTo>
                    <a:pt x="2013" y="3324"/>
                    <a:pt x="2028" y="3326"/>
                    <a:pt x="2041" y="3326"/>
                  </a:cubicBezTo>
                  <a:cubicBezTo>
                    <a:pt x="2220" y="3326"/>
                    <a:pt x="2283" y="3044"/>
                    <a:pt x="2089" y="2997"/>
                  </a:cubicBezTo>
                  <a:cubicBezTo>
                    <a:pt x="787" y="2689"/>
                    <a:pt x="424" y="1158"/>
                    <a:pt x="1427" y="280"/>
                  </a:cubicBezTo>
                  <a:cubicBezTo>
                    <a:pt x="1553" y="169"/>
                    <a:pt x="1436"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5" name="Google Shape;19075;p31"/>
            <p:cNvSpPr/>
            <p:nvPr/>
          </p:nvSpPr>
          <p:spPr>
            <a:xfrm>
              <a:off x="1891800" y="2506075"/>
              <a:ext cx="54500" cy="69100"/>
            </a:xfrm>
            <a:custGeom>
              <a:avLst/>
              <a:gdLst/>
              <a:ahLst/>
              <a:cxnLst/>
              <a:rect l="l" t="t" r="r" b="b"/>
              <a:pathLst>
                <a:path w="2180" h="2764" extrusionOk="0">
                  <a:moveTo>
                    <a:pt x="1112" y="1"/>
                  </a:moveTo>
                  <a:cubicBezTo>
                    <a:pt x="654" y="1"/>
                    <a:pt x="167" y="368"/>
                    <a:pt x="76" y="845"/>
                  </a:cubicBezTo>
                  <a:cubicBezTo>
                    <a:pt x="1" y="1235"/>
                    <a:pt x="231" y="1507"/>
                    <a:pt x="583" y="1638"/>
                  </a:cubicBezTo>
                  <a:cubicBezTo>
                    <a:pt x="820" y="1727"/>
                    <a:pt x="1070" y="1719"/>
                    <a:pt x="1308" y="1789"/>
                  </a:cubicBezTo>
                  <a:cubicBezTo>
                    <a:pt x="1406" y="1814"/>
                    <a:pt x="1500" y="1852"/>
                    <a:pt x="1586" y="1904"/>
                  </a:cubicBezTo>
                  <a:cubicBezTo>
                    <a:pt x="1595" y="2058"/>
                    <a:pt x="1602" y="2210"/>
                    <a:pt x="1612" y="2364"/>
                  </a:cubicBezTo>
                  <a:cubicBezTo>
                    <a:pt x="1567" y="2429"/>
                    <a:pt x="1495" y="2454"/>
                    <a:pt x="1411" y="2454"/>
                  </a:cubicBezTo>
                  <a:cubicBezTo>
                    <a:pt x="1189" y="2454"/>
                    <a:pt x="881" y="2280"/>
                    <a:pt x="763" y="2219"/>
                  </a:cubicBezTo>
                  <a:cubicBezTo>
                    <a:pt x="736" y="2205"/>
                    <a:pt x="709" y="2199"/>
                    <a:pt x="684" y="2199"/>
                  </a:cubicBezTo>
                  <a:cubicBezTo>
                    <a:pt x="532" y="2199"/>
                    <a:pt x="431" y="2423"/>
                    <a:pt x="594" y="2508"/>
                  </a:cubicBezTo>
                  <a:cubicBezTo>
                    <a:pt x="836" y="2634"/>
                    <a:pt x="1114" y="2764"/>
                    <a:pt x="1387" y="2764"/>
                  </a:cubicBezTo>
                  <a:cubicBezTo>
                    <a:pt x="1521" y="2764"/>
                    <a:pt x="1654" y="2732"/>
                    <a:pt x="1781" y="2654"/>
                  </a:cubicBezTo>
                  <a:cubicBezTo>
                    <a:pt x="2059" y="2482"/>
                    <a:pt x="2179" y="2140"/>
                    <a:pt x="2001" y="1852"/>
                  </a:cubicBezTo>
                  <a:cubicBezTo>
                    <a:pt x="1798" y="1524"/>
                    <a:pt x="1386" y="1461"/>
                    <a:pt x="1040" y="1403"/>
                  </a:cubicBezTo>
                  <a:cubicBezTo>
                    <a:pt x="651" y="1338"/>
                    <a:pt x="167" y="1089"/>
                    <a:pt x="545" y="622"/>
                  </a:cubicBezTo>
                  <a:cubicBezTo>
                    <a:pt x="670" y="469"/>
                    <a:pt x="907" y="326"/>
                    <a:pt x="1122" y="326"/>
                  </a:cubicBezTo>
                  <a:cubicBezTo>
                    <a:pt x="1244" y="326"/>
                    <a:pt x="1359" y="372"/>
                    <a:pt x="1444" y="488"/>
                  </a:cubicBezTo>
                  <a:cubicBezTo>
                    <a:pt x="1481" y="539"/>
                    <a:pt x="1533" y="560"/>
                    <a:pt x="1584" y="560"/>
                  </a:cubicBezTo>
                  <a:cubicBezTo>
                    <a:pt x="1706" y="560"/>
                    <a:pt x="1823" y="441"/>
                    <a:pt x="1734" y="319"/>
                  </a:cubicBezTo>
                  <a:cubicBezTo>
                    <a:pt x="1571" y="96"/>
                    <a:pt x="1346" y="1"/>
                    <a:pt x="1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6" name="Google Shape;19076;p31"/>
            <p:cNvSpPr/>
            <p:nvPr/>
          </p:nvSpPr>
          <p:spPr>
            <a:xfrm>
              <a:off x="1945300" y="2477425"/>
              <a:ext cx="38600" cy="49025"/>
            </a:xfrm>
            <a:custGeom>
              <a:avLst/>
              <a:gdLst/>
              <a:ahLst/>
              <a:cxnLst/>
              <a:rect l="l" t="t" r="r" b="b"/>
              <a:pathLst>
                <a:path w="1544" h="1961" extrusionOk="0">
                  <a:moveTo>
                    <a:pt x="732" y="1"/>
                  </a:moveTo>
                  <a:cubicBezTo>
                    <a:pt x="666" y="1"/>
                    <a:pt x="601" y="39"/>
                    <a:pt x="574" y="119"/>
                  </a:cubicBezTo>
                  <a:cubicBezTo>
                    <a:pt x="498" y="366"/>
                    <a:pt x="346" y="583"/>
                    <a:pt x="140" y="739"/>
                  </a:cubicBezTo>
                  <a:cubicBezTo>
                    <a:pt x="0" y="845"/>
                    <a:pt x="89" y="1061"/>
                    <a:pt x="220" y="1061"/>
                  </a:cubicBezTo>
                  <a:cubicBezTo>
                    <a:pt x="249" y="1061"/>
                    <a:pt x="279" y="1051"/>
                    <a:pt x="309" y="1028"/>
                  </a:cubicBezTo>
                  <a:cubicBezTo>
                    <a:pt x="476" y="901"/>
                    <a:pt x="611" y="759"/>
                    <a:pt x="716" y="595"/>
                  </a:cubicBezTo>
                  <a:lnTo>
                    <a:pt x="716" y="595"/>
                  </a:lnTo>
                  <a:lnTo>
                    <a:pt x="1175" y="1846"/>
                  </a:lnTo>
                  <a:cubicBezTo>
                    <a:pt x="1204" y="1926"/>
                    <a:pt x="1273" y="1960"/>
                    <a:pt x="1340" y="1960"/>
                  </a:cubicBezTo>
                  <a:cubicBezTo>
                    <a:pt x="1443" y="1960"/>
                    <a:pt x="1544" y="1880"/>
                    <a:pt x="1499" y="1758"/>
                  </a:cubicBezTo>
                  <a:cubicBezTo>
                    <a:pt x="1298" y="1212"/>
                    <a:pt x="1098" y="665"/>
                    <a:pt x="898" y="119"/>
                  </a:cubicBezTo>
                  <a:cubicBezTo>
                    <a:pt x="869" y="41"/>
                    <a:pt x="800" y="1"/>
                    <a:pt x="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7" name="Google Shape;19077;p31"/>
            <p:cNvSpPr/>
            <p:nvPr/>
          </p:nvSpPr>
          <p:spPr>
            <a:xfrm>
              <a:off x="1990525" y="2474225"/>
              <a:ext cx="43400" cy="122300"/>
            </a:xfrm>
            <a:custGeom>
              <a:avLst/>
              <a:gdLst/>
              <a:ahLst/>
              <a:cxnLst/>
              <a:rect l="l" t="t" r="r" b="b"/>
              <a:pathLst>
                <a:path w="1736" h="4892" extrusionOk="0">
                  <a:moveTo>
                    <a:pt x="225" y="1"/>
                  </a:moveTo>
                  <a:cubicBezTo>
                    <a:pt x="117" y="1"/>
                    <a:pt x="1" y="122"/>
                    <a:pt x="64" y="255"/>
                  </a:cubicBezTo>
                  <a:cubicBezTo>
                    <a:pt x="698" y="1605"/>
                    <a:pt x="1395" y="3249"/>
                    <a:pt x="352" y="4596"/>
                  </a:cubicBezTo>
                  <a:cubicBezTo>
                    <a:pt x="253" y="4723"/>
                    <a:pt x="363" y="4891"/>
                    <a:pt x="480" y="4891"/>
                  </a:cubicBezTo>
                  <a:cubicBezTo>
                    <a:pt x="518" y="4891"/>
                    <a:pt x="556" y="4874"/>
                    <a:pt x="588" y="4833"/>
                  </a:cubicBezTo>
                  <a:cubicBezTo>
                    <a:pt x="1735" y="3353"/>
                    <a:pt x="1066" y="1603"/>
                    <a:pt x="352" y="87"/>
                  </a:cubicBezTo>
                  <a:cubicBezTo>
                    <a:pt x="323" y="26"/>
                    <a:pt x="275"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8" name="Google Shape;19078;p31"/>
            <p:cNvSpPr/>
            <p:nvPr/>
          </p:nvSpPr>
          <p:spPr>
            <a:xfrm>
              <a:off x="2050025" y="2489350"/>
              <a:ext cx="36400" cy="90950"/>
            </a:xfrm>
            <a:custGeom>
              <a:avLst/>
              <a:gdLst/>
              <a:ahLst/>
              <a:cxnLst/>
              <a:rect l="l" t="t" r="r" b="b"/>
              <a:pathLst>
                <a:path w="1456" h="3638" extrusionOk="0">
                  <a:moveTo>
                    <a:pt x="818" y="1"/>
                  </a:moveTo>
                  <a:cubicBezTo>
                    <a:pt x="428" y="1"/>
                    <a:pt x="166" y="737"/>
                    <a:pt x="124" y="1064"/>
                  </a:cubicBezTo>
                  <a:cubicBezTo>
                    <a:pt x="1" y="2017"/>
                    <a:pt x="379" y="2960"/>
                    <a:pt x="1093" y="3593"/>
                  </a:cubicBezTo>
                  <a:cubicBezTo>
                    <a:pt x="1128" y="3624"/>
                    <a:pt x="1166" y="3637"/>
                    <a:pt x="1204" y="3637"/>
                  </a:cubicBezTo>
                  <a:cubicBezTo>
                    <a:pt x="1338" y="3637"/>
                    <a:pt x="1456" y="3469"/>
                    <a:pt x="1329" y="3357"/>
                  </a:cubicBezTo>
                  <a:cubicBezTo>
                    <a:pt x="942" y="3013"/>
                    <a:pt x="655" y="2592"/>
                    <a:pt x="524" y="2086"/>
                  </a:cubicBezTo>
                  <a:cubicBezTo>
                    <a:pt x="467" y="1869"/>
                    <a:pt x="437" y="1645"/>
                    <a:pt x="434" y="1421"/>
                  </a:cubicBezTo>
                  <a:cubicBezTo>
                    <a:pt x="434" y="1385"/>
                    <a:pt x="554" y="343"/>
                    <a:pt x="801" y="343"/>
                  </a:cubicBezTo>
                  <a:cubicBezTo>
                    <a:pt x="829" y="343"/>
                    <a:pt x="859" y="357"/>
                    <a:pt x="890" y="387"/>
                  </a:cubicBezTo>
                  <a:cubicBezTo>
                    <a:pt x="925" y="420"/>
                    <a:pt x="964" y="434"/>
                    <a:pt x="1002" y="434"/>
                  </a:cubicBezTo>
                  <a:cubicBezTo>
                    <a:pt x="1133" y="434"/>
                    <a:pt x="1248" y="266"/>
                    <a:pt x="1126" y="150"/>
                  </a:cubicBezTo>
                  <a:cubicBezTo>
                    <a:pt x="1017" y="45"/>
                    <a:pt x="913" y="1"/>
                    <a:pt x="8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9" name="Google Shape;19079;p31"/>
            <p:cNvSpPr/>
            <p:nvPr/>
          </p:nvSpPr>
          <p:spPr>
            <a:xfrm>
              <a:off x="2098425" y="2502400"/>
              <a:ext cx="76525" cy="73350"/>
            </a:xfrm>
            <a:custGeom>
              <a:avLst/>
              <a:gdLst/>
              <a:ahLst/>
              <a:cxnLst/>
              <a:rect l="l" t="t" r="r" b="b"/>
              <a:pathLst>
                <a:path w="3061" h="2934" extrusionOk="0">
                  <a:moveTo>
                    <a:pt x="160" y="0"/>
                  </a:moveTo>
                  <a:cubicBezTo>
                    <a:pt x="77" y="0"/>
                    <a:pt x="0" y="53"/>
                    <a:pt x="14" y="159"/>
                  </a:cubicBezTo>
                  <a:lnTo>
                    <a:pt x="16" y="159"/>
                  </a:lnTo>
                  <a:cubicBezTo>
                    <a:pt x="128" y="1057"/>
                    <a:pt x="321" y="1942"/>
                    <a:pt x="595" y="2804"/>
                  </a:cubicBezTo>
                  <a:lnTo>
                    <a:pt x="595" y="2804"/>
                  </a:lnTo>
                  <a:cubicBezTo>
                    <a:pt x="596" y="2807"/>
                    <a:pt x="596" y="2811"/>
                    <a:pt x="597" y="2815"/>
                  </a:cubicBezTo>
                  <a:lnTo>
                    <a:pt x="598" y="2814"/>
                  </a:lnTo>
                  <a:lnTo>
                    <a:pt x="598" y="2814"/>
                  </a:lnTo>
                  <a:cubicBezTo>
                    <a:pt x="598" y="2815"/>
                    <a:pt x="598" y="2815"/>
                    <a:pt x="598" y="2815"/>
                  </a:cubicBezTo>
                  <a:cubicBezTo>
                    <a:pt x="625" y="2898"/>
                    <a:pt x="687" y="2934"/>
                    <a:pt x="751" y="2934"/>
                  </a:cubicBezTo>
                  <a:cubicBezTo>
                    <a:pt x="847" y="2934"/>
                    <a:pt x="944" y="2852"/>
                    <a:pt x="920" y="2726"/>
                  </a:cubicBezTo>
                  <a:cubicBezTo>
                    <a:pt x="821" y="2186"/>
                    <a:pt x="980" y="1331"/>
                    <a:pt x="1530" y="1051"/>
                  </a:cubicBezTo>
                  <a:cubicBezTo>
                    <a:pt x="1606" y="1013"/>
                    <a:pt x="1678" y="996"/>
                    <a:pt x="1746" y="996"/>
                  </a:cubicBezTo>
                  <a:cubicBezTo>
                    <a:pt x="2304" y="996"/>
                    <a:pt x="2605" y="2170"/>
                    <a:pt x="2707" y="2591"/>
                  </a:cubicBezTo>
                  <a:cubicBezTo>
                    <a:pt x="2727" y="2674"/>
                    <a:pt x="2790" y="2711"/>
                    <a:pt x="2856" y="2711"/>
                  </a:cubicBezTo>
                  <a:cubicBezTo>
                    <a:pt x="2955" y="2711"/>
                    <a:pt x="3060" y="2628"/>
                    <a:pt x="3030" y="2502"/>
                  </a:cubicBezTo>
                  <a:cubicBezTo>
                    <a:pt x="2902" y="1977"/>
                    <a:pt x="2528" y="596"/>
                    <a:pt x="1797" y="596"/>
                  </a:cubicBezTo>
                  <a:cubicBezTo>
                    <a:pt x="1728" y="596"/>
                    <a:pt x="1656" y="609"/>
                    <a:pt x="1581" y="635"/>
                  </a:cubicBezTo>
                  <a:cubicBezTo>
                    <a:pt x="1090" y="807"/>
                    <a:pt x="787" y="1266"/>
                    <a:pt x="650" y="1771"/>
                  </a:cubicBezTo>
                  <a:lnTo>
                    <a:pt x="650" y="1771"/>
                  </a:lnTo>
                  <a:cubicBezTo>
                    <a:pt x="519" y="1240"/>
                    <a:pt x="418" y="702"/>
                    <a:pt x="350" y="159"/>
                  </a:cubicBezTo>
                  <a:cubicBezTo>
                    <a:pt x="336" y="53"/>
                    <a:pt x="245"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0" name="Google Shape;19080;p31"/>
            <p:cNvSpPr/>
            <p:nvPr/>
          </p:nvSpPr>
          <p:spPr>
            <a:xfrm>
              <a:off x="2164575" y="2488950"/>
              <a:ext cx="37150" cy="28000"/>
            </a:xfrm>
            <a:custGeom>
              <a:avLst/>
              <a:gdLst/>
              <a:ahLst/>
              <a:cxnLst/>
              <a:rect l="l" t="t" r="r" b="b"/>
              <a:pathLst>
                <a:path w="1486" h="1120" extrusionOk="0">
                  <a:moveTo>
                    <a:pt x="754" y="0"/>
                  </a:moveTo>
                  <a:cubicBezTo>
                    <a:pt x="725" y="0"/>
                    <a:pt x="696" y="8"/>
                    <a:pt x="669" y="23"/>
                  </a:cubicBezTo>
                  <a:cubicBezTo>
                    <a:pt x="430" y="168"/>
                    <a:pt x="227" y="369"/>
                    <a:pt x="80" y="609"/>
                  </a:cubicBezTo>
                  <a:cubicBezTo>
                    <a:pt x="1" y="736"/>
                    <a:pt x="117" y="856"/>
                    <a:pt x="233" y="856"/>
                  </a:cubicBezTo>
                  <a:cubicBezTo>
                    <a:pt x="284" y="856"/>
                    <a:pt x="334" y="833"/>
                    <a:pt x="369" y="778"/>
                  </a:cubicBezTo>
                  <a:cubicBezTo>
                    <a:pt x="464" y="623"/>
                    <a:pt x="588" y="489"/>
                    <a:pt x="734" y="382"/>
                  </a:cubicBezTo>
                  <a:lnTo>
                    <a:pt x="734" y="382"/>
                  </a:lnTo>
                  <a:cubicBezTo>
                    <a:pt x="903" y="561"/>
                    <a:pt x="1034" y="774"/>
                    <a:pt x="1118" y="1005"/>
                  </a:cubicBezTo>
                  <a:cubicBezTo>
                    <a:pt x="1147" y="1085"/>
                    <a:pt x="1215" y="1120"/>
                    <a:pt x="1282" y="1120"/>
                  </a:cubicBezTo>
                  <a:cubicBezTo>
                    <a:pt x="1385" y="1120"/>
                    <a:pt x="1485" y="1039"/>
                    <a:pt x="1441" y="917"/>
                  </a:cubicBezTo>
                  <a:cubicBezTo>
                    <a:pt x="1325" y="586"/>
                    <a:pt x="1130" y="288"/>
                    <a:pt x="872" y="49"/>
                  </a:cubicBezTo>
                  <a:cubicBezTo>
                    <a:pt x="840" y="17"/>
                    <a:pt x="798" y="0"/>
                    <a:pt x="7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1" name="Google Shape;19081;p31"/>
            <p:cNvSpPr/>
            <p:nvPr/>
          </p:nvSpPr>
          <p:spPr>
            <a:xfrm>
              <a:off x="2213850" y="2485800"/>
              <a:ext cx="32800" cy="95800"/>
            </a:xfrm>
            <a:custGeom>
              <a:avLst/>
              <a:gdLst/>
              <a:ahLst/>
              <a:cxnLst/>
              <a:rect l="l" t="t" r="r" b="b"/>
              <a:pathLst>
                <a:path w="1312" h="3832" extrusionOk="0">
                  <a:moveTo>
                    <a:pt x="235" y="0"/>
                  </a:moveTo>
                  <a:cubicBezTo>
                    <a:pt x="112" y="0"/>
                    <a:pt x="1" y="168"/>
                    <a:pt x="109" y="291"/>
                  </a:cubicBezTo>
                  <a:cubicBezTo>
                    <a:pt x="919" y="1208"/>
                    <a:pt x="956" y="2586"/>
                    <a:pt x="181" y="3538"/>
                  </a:cubicBezTo>
                  <a:cubicBezTo>
                    <a:pt x="79" y="3664"/>
                    <a:pt x="190" y="3832"/>
                    <a:pt x="309" y="3832"/>
                  </a:cubicBezTo>
                  <a:cubicBezTo>
                    <a:pt x="346" y="3832"/>
                    <a:pt x="385" y="3815"/>
                    <a:pt x="417" y="3775"/>
                  </a:cubicBezTo>
                  <a:cubicBezTo>
                    <a:pt x="1311" y="2676"/>
                    <a:pt x="1285" y="1116"/>
                    <a:pt x="346" y="54"/>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2" name="Google Shape;19082;p31"/>
            <p:cNvSpPr/>
            <p:nvPr/>
          </p:nvSpPr>
          <p:spPr>
            <a:xfrm>
              <a:off x="2269700" y="2500950"/>
              <a:ext cx="39075" cy="76175"/>
            </a:xfrm>
            <a:custGeom>
              <a:avLst/>
              <a:gdLst/>
              <a:ahLst/>
              <a:cxnLst/>
              <a:rect l="l" t="t" r="r" b="b"/>
              <a:pathLst>
                <a:path w="1563" h="3047" extrusionOk="0">
                  <a:moveTo>
                    <a:pt x="718" y="1"/>
                  </a:moveTo>
                  <a:cubicBezTo>
                    <a:pt x="668" y="1"/>
                    <a:pt x="617" y="24"/>
                    <a:pt x="584" y="81"/>
                  </a:cubicBezTo>
                  <a:cubicBezTo>
                    <a:pt x="0" y="1080"/>
                    <a:pt x="299" y="2363"/>
                    <a:pt x="1246" y="3016"/>
                  </a:cubicBezTo>
                  <a:cubicBezTo>
                    <a:pt x="1277" y="3037"/>
                    <a:pt x="1307" y="3046"/>
                    <a:pt x="1335" y="3046"/>
                  </a:cubicBezTo>
                  <a:cubicBezTo>
                    <a:pt x="1472" y="3046"/>
                    <a:pt x="1563" y="2829"/>
                    <a:pt x="1416" y="2728"/>
                  </a:cubicBezTo>
                  <a:cubicBezTo>
                    <a:pt x="616" y="2177"/>
                    <a:pt x="386" y="1084"/>
                    <a:pt x="873" y="251"/>
                  </a:cubicBezTo>
                  <a:cubicBezTo>
                    <a:pt x="948" y="122"/>
                    <a:pt x="832" y="1"/>
                    <a:pt x="7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3" name="Google Shape;19083;p31"/>
            <p:cNvSpPr/>
            <p:nvPr/>
          </p:nvSpPr>
          <p:spPr>
            <a:xfrm>
              <a:off x="2317550" y="2485650"/>
              <a:ext cx="57500" cy="79500"/>
            </a:xfrm>
            <a:custGeom>
              <a:avLst/>
              <a:gdLst/>
              <a:ahLst/>
              <a:cxnLst/>
              <a:rect l="l" t="t" r="r" b="b"/>
              <a:pathLst>
                <a:path w="2300" h="3180" extrusionOk="0">
                  <a:moveTo>
                    <a:pt x="1364" y="1914"/>
                  </a:moveTo>
                  <a:cubicBezTo>
                    <a:pt x="1625" y="1914"/>
                    <a:pt x="1852" y="2061"/>
                    <a:pt x="1829" y="2406"/>
                  </a:cubicBezTo>
                  <a:cubicBezTo>
                    <a:pt x="1811" y="2684"/>
                    <a:pt x="1612" y="2830"/>
                    <a:pt x="1386" y="2830"/>
                  </a:cubicBezTo>
                  <a:cubicBezTo>
                    <a:pt x="1299" y="2830"/>
                    <a:pt x="1209" y="2808"/>
                    <a:pt x="1123" y="2765"/>
                  </a:cubicBezTo>
                  <a:cubicBezTo>
                    <a:pt x="925" y="2664"/>
                    <a:pt x="795" y="2465"/>
                    <a:pt x="711" y="2262"/>
                  </a:cubicBezTo>
                  <a:lnTo>
                    <a:pt x="711" y="2262"/>
                  </a:lnTo>
                  <a:cubicBezTo>
                    <a:pt x="722" y="2252"/>
                    <a:pt x="731" y="2241"/>
                    <a:pt x="740" y="2228"/>
                  </a:cubicBezTo>
                  <a:cubicBezTo>
                    <a:pt x="873" y="2030"/>
                    <a:pt x="1132" y="1914"/>
                    <a:pt x="1364" y="1914"/>
                  </a:cubicBezTo>
                  <a:close/>
                  <a:moveTo>
                    <a:pt x="206" y="0"/>
                  </a:moveTo>
                  <a:cubicBezTo>
                    <a:pt x="109" y="0"/>
                    <a:pt x="0" y="83"/>
                    <a:pt x="19" y="210"/>
                  </a:cubicBezTo>
                  <a:cubicBezTo>
                    <a:pt x="130" y="985"/>
                    <a:pt x="93" y="2094"/>
                    <a:pt x="597" y="2742"/>
                  </a:cubicBezTo>
                  <a:cubicBezTo>
                    <a:pt x="794" y="2996"/>
                    <a:pt x="1129" y="3179"/>
                    <a:pt x="1447" y="3179"/>
                  </a:cubicBezTo>
                  <a:cubicBezTo>
                    <a:pt x="1654" y="3179"/>
                    <a:pt x="1855" y="3102"/>
                    <a:pt x="2006" y="2914"/>
                  </a:cubicBezTo>
                  <a:cubicBezTo>
                    <a:pt x="2299" y="2551"/>
                    <a:pt x="2208" y="1950"/>
                    <a:pt x="1825" y="1689"/>
                  </a:cubicBezTo>
                  <a:cubicBezTo>
                    <a:pt x="1676" y="1588"/>
                    <a:pt x="1515" y="1543"/>
                    <a:pt x="1355" y="1543"/>
                  </a:cubicBezTo>
                  <a:cubicBezTo>
                    <a:pt x="1074" y="1543"/>
                    <a:pt x="796" y="1680"/>
                    <a:pt x="593" y="1885"/>
                  </a:cubicBezTo>
                  <a:lnTo>
                    <a:pt x="593" y="1885"/>
                  </a:lnTo>
                  <a:cubicBezTo>
                    <a:pt x="452" y="1317"/>
                    <a:pt x="423" y="691"/>
                    <a:pt x="341" y="121"/>
                  </a:cubicBezTo>
                  <a:cubicBezTo>
                    <a:pt x="328"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4" name="Google Shape;19084;p31"/>
            <p:cNvSpPr/>
            <p:nvPr/>
          </p:nvSpPr>
          <p:spPr>
            <a:xfrm>
              <a:off x="2364150" y="2487750"/>
              <a:ext cx="40800" cy="92075"/>
            </a:xfrm>
            <a:custGeom>
              <a:avLst/>
              <a:gdLst/>
              <a:ahLst/>
              <a:cxnLst/>
              <a:rect l="l" t="t" r="r" b="b"/>
              <a:pathLst>
                <a:path w="1632" h="3683" extrusionOk="0">
                  <a:moveTo>
                    <a:pt x="257" y="0"/>
                  </a:moveTo>
                  <a:cubicBezTo>
                    <a:pt x="120" y="0"/>
                    <a:pt x="1" y="169"/>
                    <a:pt x="132" y="278"/>
                  </a:cubicBezTo>
                  <a:cubicBezTo>
                    <a:pt x="1070" y="1059"/>
                    <a:pt x="1267" y="2423"/>
                    <a:pt x="586" y="3437"/>
                  </a:cubicBezTo>
                  <a:cubicBezTo>
                    <a:pt x="503" y="3563"/>
                    <a:pt x="619" y="3683"/>
                    <a:pt x="736" y="3683"/>
                  </a:cubicBezTo>
                  <a:cubicBezTo>
                    <a:pt x="787" y="3683"/>
                    <a:pt x="839" y="3661"/>
                    <a:pt x="875" y="3607"/>
                  </a:cubicBezTo>
                  <a:cubicBezTo>
                    <a:pt x="1631" y="2472"/>
                    <a:pt x="1413" y="921"/>
                    <a:pt x="368" y="42"/>
                  </a:cubicBezTo>
                  <a:cubicBezTo>
                    <a:pt x="333" y="13"/>
                    <a:pt x="295"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5" name="Google Shape;19085;p31"/>
            <p:cNvSpPr/>
            <p:nvPr/>
          </p:nvSpPr>
          <p:spPr>
            <a:xfrm>
              <a:off x="2402125" y="2474850"/>
              <a:ext cx="62250" cy="38300"/>
            </a:xfrm>
            <a:custGeom>
              <a:avLst/>
              <a:gdLst/>
              <a:ahLst/>
              <a:cxnLst/>
              <a:rect l="l" t="t" r="r" b="b"/>
              <a:pathLst>
                <a:path w="2490" h="1532" extrusionOk="0">
                  <a:moveTo>
                    <a:pt x="781" y="0"/>
                  </a:moveTo>
                  <a:cubicBezTo>
                    <a:pt x="502" y="0"/>
                    <a:pt x="225" y="158"/>
                    <a:pt x="77" y="407"/>
                  </a:cubicBezTo>
                  <a:cubicBezTo>
                    <a:pt x="1" y="535"/>
                    <a:pt x="117" y="656"/>
                    <a:pt x="232" y="656"/>
                  </a:cubicBezTo>
                  <a:cubicBezTo>
                    <a:pt x="283" y="656"/>
                    <a:pt x="333" y="633"/>
                    <a:pt x="367" y="576"/>
                  </a:cubicBezTo>
                  <a:cubicBezTo>
                    <a:pt x="462" y="415"/>
                    <a:pt x="595" y="350"/>
                    <a:pt x="725" y="350"/>
                  </a:cubicBezTo>
                  <a:cubicBezTo>
                    <a:pt x="1042" y="350"/>
                    <a:pt x="1337" y="739"/>
                    <a:pt x="1011" y="1072"/>
                  </a:cubicBezTo>
                  <a:cubicBezTo>
                    <a:pt x="930" y="1154"/>
                    <a:pt x="959" y="1272"/>
                    <a:pt x="1044" y="1334"/>
                  </a:cubicBezTo>
                  <a:cubicBezTo>
                    <a:pt x="1225" y="1467"/>
                    <a:pt x="1433" y="1532"/>
                    <a:pt x="1639" y="1532"/>
                  </a:cubicBezTo>
                  <a:cubicBezTo>
                    <a:pt x="1905" y="1532"/>
                    <a:pt x="2169" y="1425"/>
                    <a:pt x="2371" y="1220"/>
                  </a:cubicBezTo>
                  <a:cubicBezTo>
                    <a:pt x="2489" y="1102"/>
                    <a:pt x="2374" y="934"/>
                    <a:pt x="2246" y="934"/>
                  </a:cubicBezTo>
                  <a:cubicBezTo>
                    <a:pt x="2208" y="934"/>
                    <a:pt x="2169" y="949"/>
                    <a:pt x="2135" y="983"/>
                  </a:cubicBezTo>
                  <a:cubicBezTo>
                    <a:pt x="1992" y="1127"/>
                    <a:pt x="1822" y="1197"/>
                    <a:pt x="1649" y="1197"/>
                  </a:cubicBezTo>
                  <a:cubicBezTo>
                    <a:pt x="1557" y="1197"/>
                    <a:pt x="1465" y="1177"/>
                    <a:pt x="1375" y="1138"/>
                  </a:cubicBezTo>
                  <a:lnTo>
                    <a:pt x="1375" y="1138"/>
                  </a:lnTo>
                  <a:cubicBezTo>
                    <a:pt x="1557" y="819"/>
                    <a:pt x="1524" y="387"/>
                    <a:pt x="1210" y="146"/>
                  </a:cubicBezTo>
                  <a:cubicBezTo>
                    <a:pt x="1080" y="45"/>
                    <a:pt x="930" y="0"/>
                    <a:pt x="7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6" name="Google Shape;19086;p31"/>
            <p:cNvSpPr/>
            <p:nvPr/>
          </p:nvSpPr>
          <p:spPr>
            <a:xfrm>
              <a:off x="2449725" y="2531800"/>
              <a:ext cx="64575" cy="12400"/>
            </a:xfrm>
            <a:custGeom>
              <a:avLst/>
              <a:gdLst/>
              <a:ahLst/>
              <a:cxnLst/>
              <a:rect l="l" t="t" r="r" b="b"/>
              <a:pathLst>
                <a:path w="2583" h="496" extrusionOk="0">
                  <a:moveTo>
                    <a:pt x="2338" y="1"/>
                  </a:moveTo>
                  <a:cubicBezTo>
                    <a:pt x="1623" y="1"/>
                    <a:pt x="908" y="57"/>
                    <a:pt x="202" y="171"/>
                  </a:cubicBezTo>
                  <a:cubicBezTo>
                    <a:pt x="0" y="203"/>
                    <a:pt x="72" y="496"/>
                    <a:pt x="260" y="496"/>
                  </a:cubicBezTo>
                  <a:cubicBezTo>
                    <a:pt x="270" y="496"/>
                    <a:pt x="280" y="495"/>
                    <a:pt x="290" y="493"/>
                  </a:cubicBezTo>
                  <a:cubicBezTo>
                    <a:pt x="958" y="388"/>
                    <a:pt x="1633" y="335"/>
                    <a:pt x="2310" y="335"/>
                  </a:cubicBezTo>
                  <a:cubicBezTo>
                    <a:pt x="2329" y="335"/>
                    <a:pt x="2348" y="335"/>
                    <a:pt x="2366" y="335"/>
                  </a:cubicBezTo>
                  <a:cubicBezTo>
                    <a:pt x="2583" y="335"/>
                    <a:pt x="2583" y="1"/>
                    <a:pt x="2366" y="1"/>
                  </a:cubicBezTo>
                  <a:cubicBezTo>
                    <a:pt x="2357" y="1"/>
                    <a:pt x="2347" y="1"/>
                    <a:pt x="23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7" name="Google Shape;19087;p31"/>
            <p:cNvSpPr/>
            <p:nvPr/>
          </p:nvSpPr>
          <p:spPr>
            <a:xfrm>
              <a:off x="2450375" y="2565175"/>
              <a:ext cx="63925" cy="8400"/>
            </a:xfrm>
            <a:custGeom>
              <a:avLst/>
              <a:gdLst/>
              <a:ahLst/>
              <a:cxnLst/>
              <a:rect l="l" t="t" r="r" b="b"/>
              <a:pathLst>
                <a:path w="2557" h="336" extrusionOk="0">
                  <a:moveTo>
                    <a:pt x="215" y="0"/>
                  </a:moveTo>
                  <a:cubicBezTo>
                    <a:pt x="0" y="0"/>
                    <a:pt x="0" y="336"/>
                    <a:pt x="215" y="336"/>
                  </a:cubicBezTo>
                  <a:lnTo>
                    <a:pt x="2340" y="336"/>
                  </a:lnTo>
                  <a:cubicBezTo>
                    <a:pt x="2557" y="336"/>
                    <a:pt x="2557" y="0"/>
                    <a:pt x="23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8" name="Google Shape;19088;p31"/>
            <p:cNvSpPr/>
            <p:nvPr/>
          </p:nvSpPr>
          <p:spPr>
            <a:xfrm>
              <a:off x="2532150" y="2463650"/>
              <a:ext cx="76125" cy="104750"/>
            </a:xfrm>
            <a:custGeom>
              <a:avLst/>
              <a:gdLst/>
              <a:ahLst/>
              <a:cxnLst/>
              <a:rect l="l" t="t" r="r" b="b"/>
              <a:pathLst>
                <a:path w="3045" h="4190" extrusionOk="0">
                  <a:moveTo>
                    <a:pt x="1436" y="720"/>
                  </a:moveTo>
                  <a:cubicBezTo>
                    <a:pt x="1465" y="1144"/>
                    <a:pt x="1493" y="1569"/>
                    <a:pt x="1522" y="1993"/>
                  </a:cubicBezTo>
                  <a:lnTo>
                    <a:pt x="1522" y="1993"/>
                  </a:lnTo>
                  <a:lnTo>
                    <a:pt x="558" y="2065"/>
                  </a:lnTo>
                  <a:lnTo>
                    <a:pt x="558" y="2065"/>
                  </a:lnTo>
                  <a:cubicBezTo>
                    <a:pt x="867" y="1627"/>
                    <a:pt x="1160" y="1179"/>
                    <a:pt x="1436" y="720"/>
                  </a:cubicBezTo>
                  <a:close/>
                  <a:moveTo>
                    <a:pt x="1556" y="1"/>
                  </a:moveTo>
                  <a:cubicBezTo>
                    <a:pt x="1504" y="1"/>
                    <a:pt x="1454" y="25"/>
                    <a:pt x="1422" y="83"/>
                  </a:cubicBezTo>
                  <a:cubicBezTo>
                    <a:pt x="1010" y="805"/>
                    <a:pt x="560" y="1502"/>
                    <a:pt x="72" y="2173"/>
                  </a:cubicBezTo>
                  <a:cubicBezTo>
                    <a:pt x="0" y="2271"/>
                    <a:pt x="89" y="2425"/>
                    <a:pt x="205" y="2425"/>
                  </a:cubicBezTo>
                  <a:cubicBezTo>
                    <a:pt x="208" y="2425"/>
                    <a:pt x="212" y="2425"/>
                    <a:pt x="215" y="2425"/>
                  </a:cubicBezTo>
                  <a:lnTo>
                    <a:pt x="1545" y="2326"/>
                  </a:lnTo>
                  <a:lnTo>
                    <a:pt x="1545" y="2326"/>
                  </a:lnTo>
                  <a:cubicBezTo>
                    <a:pt x="1583" y="2894"/>
                    <a:pt x="1621" y="3462"/>
                    <a:pt x="1660" y="4029"/>
                  </a:cubicBezTo>
                  <a:cubicBezTo>
                    <a:pt x="1666" y="4136"/>
                    <a:pt x="1754" y="4190"/>
                    <a:pt x="1838" y="4190"/>
                  </a:cubicBezTo>
                  <a:cubicBezTo>
                    <a:pt x="1921" y="4190"/>
                    <a:pt x="2001" y="4137"/>
                    <a:pt x="1994" y="4029"/>
                  </a:cubicBezTo>
                  <a:cubicBezTo>
                    <a:pt x="1955" y="3453"/>
                    <a:pt x="1916" y="2877"/>
                    <a:pt x="1877" y="2301"/>
                  </a:cubicBezTo>
                  <a:lnTo>
                    <a:pt x="1877" y="2301"/>
                  </a:lnTo>
                  <a:lnTo>
                    <a:pt x="2830" y="2231"/>
                  </a:lnTo>
                  <a:cubicBezTo>
                    <a:pt x="3038" y="2214"/>
                    <a:pt x="3044" y="1895"/>
                    <a:pt x="2844" y="1895"/>
                  </a:cubicBezTo>
                  <a:cubicBezTo>
                    <a:pt x="2839" y="1895"/>
                    <a:pt x="2834" y="1895"/>
                    <a:pt x="2830" y="1895"/>
                  </a:cubicBezTo>
                  <a:lnTo>
                    <a:pt x="1854" y="1968"/>
                  </a:lnTo>
                  <a:lnTo>
                    <a:pt x="1854" y="1968"/>
                  </a:lnTo>
                  <a:cubicBezTo>
                    <a:pt x="1814" y="1368"/>
                    <a:pt x="1773" y="767"/>
                    <a:pt x="1733" y="167"/>
                  </a:cubicBezTo>
                  <a:cubicBezTo>
                    <a:pt x="1726" y="68"/>
                    <a:pt x="1640" y="1"/>
                    <a:pt x="15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9" name="Google Shape;19089;p31"/>
            <p:cNvSpPr/>
            <p:nvPr/>
          </p:nvSpPr>
          <p:spPr>
            <a:xfrm>
              <a:off x="2617575" y="2483925"/>
              <a:ext cx="58450" cy="79675"/>
            </a:xfrm>
            <a:custGeom>
              <a:avLst/>
              <a:gdLst/>
              <a:ahLst/>
              <a:cxnLst/>
              <a:rect l="l" t="t" r="r" b="b"/>
              <a:pathLst>
                <a:path w="2338" h="3187" extrusionOk="0">
                  <a:moveTo>
                    <a:pt x="234" y="0"/>
                  </a:moveTo>
                  <a:cubicBezTo>
                    <a:pt x="116" y="0"/>
                    <a:pt x="0" y="120"/>
                    <a:pt x="82" y="247"/>
                  </a:cubicBezTo>
                  <a:lnTo>
                    <a:pt x="1965" y="3110"/>
                  </a:lnTo>
                  <a:cubicBezTo>
                    <a:pt x="2001" y="3164"/>
                    <a:pt x="2052" y="3186"/>
                    <a:pt x="2103" y="3186"/>
                  </a:cubicBezTo>
                  <a:cubicBezTo>
                    <a:pt x="2221" y="3186"/>
                    <a:pt x="2337" y="3067"/>
                    <a:pt x="2254" y="2941"/>
                  </a:cubicBezTo>
                  <a:lnTo>
                    <a:pt x="372" y="77"/>
                  </a:lnTo>
                  <a:cubicBezTo>
                    <a:pt x="336" y="23"/>
                    <a:pt x="285"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0" name="Google Shape;19090;p31"/>
            <p:cNvSpPr/>
            <p:nvPr/>
          </p:nvSpPr>
          <p:spPr>
            <a:xfrm>
              <a:off x="2614825" y="2477575"/>
              <a:ext cx="43825" cy="86800"/>
            </a:xfrm>
            <a:custGeom>
              <a:avLst/>
              <a:gdLst/>
              <a:ahLst/>
              <a:cxnLst/>
              <a:rect l="l" t="t" r="r" b="b"/>
              <a:pathLst>
                <a:path w="1753" h="3472" extrusionOk="0">
                  <a:moveTo>
                    <a:pt x="1527" y="0"/>
                  </a:moveTo>
                  <a:cubicBezTo>
                    <a:pt x="1478" y="0"/>
                    <a:pt x="1432" y="26"/>
                    <a:pt x="1405" y="87"/>
                  </a:cubicBezTo>
                  <a:cubicBezTo>
                    <a:pt x="956" y="1131"/>
                    <a:pt x="506" y="2173"/>
                    <a:pt x="58" y="3214"/>
                  </a:cubicBezTo>
                  <a:cubicBezTo>
                    <a:pt x="0" y="3349"/>
                    <a:pt x="118" y="3471"/>
                    <a:pt x="224" y="3471"/>
                  </a:cubicBezTo>
                  <a:cubicBezTo>
                    <a:pt x="273" y="3471"/>
                    <a:pt x="320" y="3446"/>
                    <a:pt x="346" y="3384"/>
                  </a:cubicBezTo>
                  <a:lnTo>
                    <a:pt x="1695" y="257"/>
                  </a:lnTo>
                  <a:cubicBezTo>
                    <a:pt x="1752" y="123"/>
                    <a:pt x="1634" y="0"/>
                    <a:pt x="15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1" name="Google Shape;19091;p31"/>
            <p:cNvSpPr/>
            <p:nvPr/>
          </p:nvSpPr>
          <p:spPr>
            <a:xfrm>
              <a:off x="2666425" y="2453175"/>
              <a:ext cx="50225" cy="33700"/>
            </a:xfrm>
            <a:custGeom>
              <a:avLst/>
              <a:gdLst/>
              <a:ahLst/>
              <a:cxnLst/>
              <a:rect l="l" t="t" r="r" b="b"/>
              <a:pathLst>
                <a:path w="2009" h="1348" extrusionOk="0">
                  <a:moveTo>
                    <a:pt x="663" y="0"/>
                  </a:moveTo>
                  <a:cubicBezTo>
                    <a:pt x="504" y="0"/>
                    <a:pt x="345" y="22"/>
                    <a:pt x="191" y="66"/>
                  </a:cubicBezTo>
                  <a:cubicBezTo>
                    <a:pt x="0" y="118"/>
                    <a:pt x="59" y="395"/>
                    <a:pt x="232" y="395"/>
                  </a:cubicBezTo>
                  <a:cubicBezTo>
                    <a:pt x="247" y="395"/>
                    <a:pt x="263" y="392"/>
                    <a:pt x="281" y="388"/>
                  </a:cubicBezTo>
                  <a:cubicBezTo>
                    <a:pt x="405" y="352"/>
                    <a:pt x="534" y="334"/>
                    <a:pt x="663" y="334"/>
                  </a:cubicBezTo>
                  <a:cubicBezTo>
                    <a:pt x="732" y="334"/>
                    <a:pt x="801" y="339"/>
                    <a:pt x="870" y="349"/>
                  </a:cubicBezTo>
                  <a:lnTo>
                    <a:pt x="870" y="349"/>
                  </a:lnTo>
                  <a:cubicBezTo>
                    <a:pt x="820" y="593"/>
                    <a:pt x="699" y="794"/>
                    <a:pt x="512" y="972"/>
                  </a:cubicBezTo>
                  <a:cubicBezTo>
                    <a:pt x="400" y="1079"/>
                    <a:pt x="494" y="1246"/>
                    <a:pt x="631" y="1257"/>
                  </a:cubicBezTo>
                  <a:lnTo>
                    <a:pt x="1794" y="1347"/>
                  </a:lnTo>
                  <a:cubicBezTo>
                    <a:pt x="1799" y="1348"/>
                    <a:pt x="1804" y="1348"/>
                    <a:pt x="1809" y="1348"/>
                  </a:cubicBezTo>
                  <a:cubicBezTo>
                    <a:pt x="2009" y="1348"/>
                    <a:pt x="2002" y="1029"/>
                    <a:pt x="1794" y="1013"/>
                  </a:cubicBezTo>
                  <a:lnTo>
                    <a:pt x="970" y="949"/>
                  </a:lnTo>
                  <a:lnTo>
                    <a:pt x="970" y="949"/>
                  </a:lnTo>
                  <a:cubicBezTo>
                    <a:pt x="1115" y="734"/>
                    <a:pt x="1198" y="491"/>
                    <a:pt x="1225" y="218"/>
                  </a:cubicBezTo>
                  <a:cubicBezTo>
                    <a:pt x="1231" y="147"/>
                    <a:pt x="1167" y="73"/>
                    <a:pt x="1101" y="57"/>
                  </a:cubicBezTo>
                  <a:cubicBezTo>
                    <a:pt x="957" y="19"/>
                    <a:pt x="810" y="0"/>
                    <a:pt x="6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2" name="Google Shape;19092;p31"/>
            <p:cNvSpPr/>
            <p:nvPr/>
          </p:nvSpPr>
          <p:spPr>
            <a:xfrm>
              <a:off x="2738900" y="2467000"/>
              <a:ext cx="62250" cy="104900"/>
            </a:xfrm>
            <a:custGeom>
              <a:avLst/>
              <a:gdLst/>
              <a:ahLst/>
              <a:cxnLst/>
              <a:rect l="l" t="t" r="r" b="b"/>
              <a:pathLst>
                <a:path w="2490" h="4196" extrusionOk="0">
                  <a:moveTo>
                    <a:pt x="161" y="1"/>
                  </a:moveTo>
                  <a:cubicBezTo>
                    <a:pt x="78" y="1"/>
                    <a:pt x="1" y="54"/>
                    <a:pt x="13" y="161"/>
                  </a:cubicBezTo>
                  <a:lnTo>
                    <a:pt x="13" y="160"/>
                  </a:lnTo>
                  <a:cubicBezTo>
                    <a:pt x="158" y="1452"/>
                    <a:pt x="304" y="2742"/>
                    <a:pt x="449" y="4034"/>
                  </a:cubicBezTo>
                  <a:cubicBezTo>
                    <a:pt x="461" y="4142"/>
                    <a:pt x="537" y="4195"/>
                    <a:pt x="614" y="4195"/>
                  </a:cubicBezTo>
                  <a:cubicBezTo>
                    <a:pt x="692" y="4195"/>
                    <a:pt x="770" y="4141"/>
                    <a:pt x="785" y="4034"/>
                  </a:cubicBezTo>
                  <a:cubicBezTo>
                    <a:pt x="824" y="3734"/>
                    <a:pt x="864" y="3433"/>
                    <a:pt x="904" y="3133"/>
                  </a:cubicBezTo>
                  <a:cubicBezTo>
                    <a:pt x="927" y="2950"/>
                    <a:pt x="951" y="2768"/>
                    <a:pt x="978" y="2585"/>
                  </a:cubicBezTo>
                  <a:cubicBezTo>
                    <a:pt x="964" y="2313"/>
                    <a:pt x="1074" y="2177"/>
                    <a:pt x="1310" y="2177"/>
                  </a:cubicBezTo>
                  <a:cubicBezTo>
                    <a:pt x="1436" y="2177"/>
                    <a:pt x="1597" y="2216"/>
                    <a:pt x="1795" y="2294"/>
                  </a:cubicBezTo>
                  <a:cubicBezTo>
                    <a:pt x="2090" y="2557"/>
                    <a:pt x="2126" y="3695"/>
                    <a:pt x="2147" y="4028"/>
                  </a:cubicBezTo>
                  <a:cubicBezTo>
                    <a:pt x="2154" y="4135"/>
                    <a:pt x="2241" y="4189"/>
                    <a:pt x="2325" y="4189"/>
                  </a:cubicBezTo>
                  <a:cubicBezTo>
                    <a:pt x="2409" y="4189"/>
                    <a:pt x="2489" y="4135"/>
                    <a:pt x="2482" y="4028"/>
                  </a:cubicBezTo>
                  <a:cubicBezTo>
                    <a:pt x="2440" y="3406"/>
                    <a:pt x="2353" y="1554"/>
                    <a:pt x="1486" y="1471"/>
                  </a:cubicBezTo>
                  <a:cubicBezTo>
                    <a:pt x="1461" y="1469"/>
                    <a:pt x="1437" y="1468"/>
                    <a:pt x="1413" y="1468"/>
                  </a:cubicBezTo>
                  <a:cubicBezTo>
                    <a:pt x="946" y="1468"/>
                    <a:pt x="722" y="1930"/>
                    <a:pt x="608" y="2472"/>
                  </a:cubicBezTo>
                  <a:lnTo>
                    <a:pt x="608" y="2472"/>
                  </a:lnTo>
                  <a:cubicBezTo>
                    <a:pt x="521" y="1702"/>
                    <a:pt x="434" y="931"/>
                    <a:pt x="347" y="161"/>
                  </a:cubicBezTo>
                  <a:cubicBezTo>
                    <a:pt x="335" y="55"/>
                    <a:pt x="244" y="1"/>
                    <a:pt x="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3" name="Google Shape;19093;p31"/>
            <p:cNvSpPr/>
            <p:nvPr/>
          </p:nvSpPr>
          <p:spPr>
            <a:xfrm>
              <a:off x="2790325" y="2458200"/>
              <a:ext cx="83450" cy="121200"/>
            </a:xfrm>
            <a:custGeom>
              <a:avLst/>
              <a:gdLst/>
              <a:ahLst/>
              <a:cxnLst/>
              <a:rect l="l" t="t" r="r" b="b"/>
              <a:pathLst>
                <a:path w="3338" h="4848" extrusionOk="0">
                  <a:moveTo>
                    <a:pt x="2467" y="1983"/>
                  </a:moveTo>
                  <a:lnTo>
                    <a:pt x="2467" y="1983"/>
                  </a:lnTo>
                  <a:cubicBezTo>
                    <a:pt x="2443" y="2511"/>
                    <a:pt x="2385" y="3038"/>
                    <a:pt x="2285" y="3564"/>
                  </a:cubicBezTo>
                  <a:cubicBezTo>
                    <a:pt x="2259" y="3704"/>
                    <a:pt x="2235" y="4139"/>
                    <a:pt x="2134" y="4240"/>
                  </a:cubicBezTo>
                  <a:cubicBezTo>
                    <a:pt x="2045" y="4327"/>
                    <a:pt x="1947" y="4363"/>
                    <a:pt x="1849" y="4363"/>
                  </a:cubicBezTo>
                  <a:cubicBezTo>
                    <a:pt x="1623" y="4363"/>
                    <a:pt x="1399" y="4172"/>
                    <a:pt x="1301" y="3982"/>
                  </a:cubicBezTo>
                  <a:cubicBezTo>
                    <a:pt x="824" y="3053"/>
                    <a:pt x="1496" y="2082"/>
                    <a:pt x="2467" y="1983"/>
                  </a:cubicBezTo>
                  <a:close/>
                  <a:moveTo>
                    <a:pt x="2587" y="1"/>
                  </a:moveTo>
                  <a:cubicBezTo>
                    <a:pt x="2498" y="1"/>
                    <a:pt x="2406" y="60"/>
                    <a:pt x="2416" y="165"/>
                  </a:cubicBezTo>
                  <a:cubicBezTo>
                    <a:pt x="2463" y="660"/>
                    <a:pt x="2485" y="1154"/>
                    <a:pt x="2477" y="1648"/>
                  </a:cubicBezTo>
                  <a:lnTo>
                    <a:pt x="2477" y="1648"/>
                  </a:lnTo>
                  <a:cubicBezTo>
                    <a:pt x="1028" y="1786"/>
                    <a:pt x="1" y="3863"/>
                    <a:pt x="1538" y="4738"/>
                  </a:cubicBezTo>
                  <a:cubicBezTo>
                    <a:pt x="1669" y="4813"/>
                    <a:pt x="1788" y="4848"/>
                    <a:pt x="1894" y="4848"/>
                  </a:cubicBezTo>
                  <a:cubicBezTo>
                    <a:pt x="2511" y="4848"/>
                    <a:pt x="2730" y="3692"/>
                    <a:pt x="2791" y="2521"/>
                  </a:cubicBezTo>
                  <a:lnTo>
                    <a:pt x="2791" y="2521"/>
                  </a:lnTo>
                  <a:cubicBezTo>
                    <a:pt x="2874" y="3154"/>
                    <a:pt x="2941" y="3789"/>
                    <a:pt x="2994" y="4426"/>
                  </a:cubicBezTo>
                  <a:cubicBezTo>
                    <a:pt x="3003" y="4533"/>
                    <a:pt x="3092" y="4586"/>
                    <a:pt x="3175" y="4586"/>
                  </a:cubicBezTo>
                  <a:cubicBezTo>
                    <a:pt x="3259" y="4586"/>
                    <a:pt x="3337" y="4533"/>
                    <a:pt x="3328" y="4426"/>
                  </a:cubicBezTo>
                  <a:cubicBezTo>
                    <a:pt x="3208" y="2981"/>
                    <a:pt x="3014" y="1544"/>
                    <a:pt x="2744" y="120"/>
                  </a:cubicBezTo>
                  <a:cubicBezTo>
                    <a:pt x="2729" y="38"/>
                    <a:pt x="2659" y="1"/>
                    <a:pt x="25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4" name="Google Shape;19094;p31"/>
            <p:cNvSpPr/>
            <p:nvPr/>
          </p:nvSpPr>
          <p:spPr>
            <a:xfrm>
              <a:off x="2536075" y="2579900"/>
              <a:ext cx="367250" cy="19575"/>
            </a:xfrm>
            <a:custGeom>
              <a:avLst/>
              <a:gdLst/>
              <a:ahLst/>
              <a:cxnLst/>
              <a:rect l="l" t="t" r="r" b="b"/>
              <a:pathLst>
                <a:path w="14690" h="783" extrusionOk="0">
                  <a:moveTo>
                    <a:pt x="14494" y="1"/>
                  </a:moveTo>
                  <a:cubicBezTo>
                    <a:pt x="14488" y="1"/>
                    <a:pt x="14482" y="1"/>
                    <a:pt x="14476" y="2"/>
                  </a:cubicBezTo>
                  <a:cubicBezTo>
                    <a:pt x="11345" y="299"/>
                    <a:pt x="8203" y="448"/>
                    <a:pt x="5061" y="448"/>
                  </a:cubicBezTo>
                  <a:cubicBezTo>
                    <a:pt x="3445" y="448"/>
                    <a:pt x="1830" y="408"/>
                    <a:pt x="215" y="330"/>
                  </a:cubicBezTo>
                  <a:cubicBezTo>
                    <a:pt x="212" y="329"/>
                    <a:pt x="208" y="329"/>
                    <a:pt x="205" y="329"/>
                  </a:cubicBezTo>
                  <a:cubicBezTo>
                    <a:pt x="0" y="329"/>
                    <a:pt x="3" y="655"/>
                    <a:pt x="215" y="665"/>
                  </a:cubicBezTo>
                  <a:cubicBezTo>
                    <a:pt x="1825" y="743"/>
                    <a:pt x="3436" y="782"/>
                    <a:pt x="5047" y="782"/>
                  </a:cubicBezTo>
                  <a:cubicBezTo>
                    <a:pt x="8194" y="782"/>
                    <a:pt x="11340" y="633"/>
                    <a:pt x="14476" y="336"/>
                  </a:cubicBezTo>
                  <a:cubicBezTo>
                    <a:pt x="14682" y="316"/>
                    <a:pt x="14689" y="1"/>
                    <a:pt x="144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5" name="Google Shape;19095;p31"/>
            <p:cNvSpPr/>
            <p:nvPr/>
          </p:nvSpPr>
          <p:spPr>
            <a:xfrm>
              <a:off x="2526875" y="2631850"/>
              <a:ext cx="59900" cy="74400"/>
            </a:xfrm>
            <a:custGeom>
              <a:avLst/>
              <a:gdLst/>
              <a:ahLst/>
              <a:cxnLst/>
              <a:rect l="l" t="t" r="r" b="b"/>
              <a:pathLst>
                <a:path w="2396" h="2976" extrusionOk="0">
                  <a:moveTo>
                    <a:pt x="808" y="1"/>
                  </a:moveTo>
                  <a:cubicBezTo>
                    <a:pt x="389" y="1"/>
                    <a:pt x="0" y="343"/>
                    <a:pt x="115" y="852"/>
                  </a:cubicBezTo>
                  <a:cubicBezTo>
                    <a:pt x="133" y="936"/>
                    <a:pt x="195" y="972"/>
                    <a:pt x="261" y="972"/>
                  </a:cubicBezTo>
                  <a:cubicBezTo>
                    <a:pt x="359" y="972"/>
                    <a:pt x="464" y="890"/>
                    <a:pt x="437" y="765"/>
                  </a:cubicBezTo>
                  <a:lnTo>
                    <a:pt x="437" y="765"/>
                  </a:lnTo>
                  <a:cubicBezTo>
                    <a:pt x="613" y="494"/>
                    <a:pt x="773" y="359"/>
                    <a:pt x="917" y="359"/>
                  </a:cubicBezTo>
                  <a:cubicBezTo>
                    <a:pt x="1029" y="359"/>
                    <a:pt x="1132" y="440"/>
                    <a:pt x="1225" y="604"/>
                  </a:cubicBezTo>
                  <a:cubicBezTo>
                    <a:pt x="1253" y="672"/>
                    <a:pt x="1280" y="743"/>
                    <a:pt x="1308" y="811"/>
                  </a:cubicBezTo>
                  <a:cubicBezTo>
                    <a:pt x="1385" y="1138"/>
                    <a:pt x="1245" y="1463"/>
                    <a:pt x="1096" y="1739"/>
                  </a:cubicBezTo>
                  <a:cubicBezTo>
                    <a:pt x="911" y="2077"/>
                    <a:pt x="676" y="2379"/>
                    <a:pt x="502" y="2724"/>
                  </a:cubicBezTo>
                  <a:cubicBezTo>
                    <a:pt x="448" y="2829"/>
                    <a:pt x="509" y="2976"/>
                    <a:pt x="640" y="2976"/>
                  </a:cubicBezTo>
                  <a:cubicBezTo>
                    <a:pt x="642" y="2976"/>
                    <a:pt x="644" y="2976"/>
                    <a:pt x="646" y="2976"/>
                  </a:cubicBezTo>
                  <a:cubicBezTo>
                    <a:pt x="1175" y="2956"/>
                    <a:pt x="1701" y="2871"/>
                    <a:pt x="2208" y="2718"/>
                  </a:cubicBezTo>
                  <a:cubicBezTo>
                    <a:pt x="2396" y="2662"/>
                    <a:pt x="2339" y="2387"/>
                    <a:pt x="2170" y="2387"/>
                  </a:cubicBezTo>
                  <a:cubicBezTo>
                    <a:pt x="2154" y="2387"/>
                    <a:pt x="2137" y="2389"/>
                    <a:pt x="2119" y="2395"/>
                  </a:cubicBezTo>
                  <a:cubicBezTo>
                    <a:pt x="1735" y="2511"/>
                    <a:pt x="1341" y="2587"/>
                    <a:pt x="942" y="2622"/>
                  </a:cubicBezTo>
                  <a:lnTo>
                    <a:pt x="942" y="2622"/>
                  </a:lnTo>
                  <a:cubicBezTo>
                    <a:pt x="1376" y="1899"/>
                    <a:pt x="2078" y="978"/>
                    <a:pt x="1367" y="242"/>
                  </a:cubicBezTo>
                  <a:cubicBezTo>
                    <a:pt x="1206" y="75"/>
                    <a:pt x="1004" y="1"/>
                    <a:pt x="8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6" name="Google Shape;19096;p31"/>
            <p:cNvSpPr/>
            <p:nvPr/>
          </p:nvSpPr>
          <p:spPr>
            <a:xfrm>
              <a:off x="2583500" y="2636200"/>
              <a:ext cx="39775" cy="81250"/>
            </a:xfrm>
            <a:custGeom>
              <a:avLst/>
              <a:gdLst/>
              <a:ahLst/>
              <a:cxnLst/>
              <a:rect l="l" t="t" r="r" b="b"/>
              <a:pathLst>
                <a:path w="1591" h="3250" extrusionOk="0">
                  <a:moveTo>
                    <a:pt x="729" y="0"/>
                  </a:moveTo>
                  <a:cubicBezTo>
                    <a:pt x="435" y="0"/>
                    <a:pt x="155" y="196"/>
                    <a:pt x="72" y="527"/>
                  </a:cubicBezTo>
                  <a:cubicBezTo>
                    <a:pt x="1" y="814"/>
                    <a:pt x="98" y="1124"/>
                    <a:pt x="249" y="1366"/>
                  </a:cubicBezTo>
                  <a:cubicBezTo>
                    <a:pt x="367" y="1556"/>
                    <a:pt x="531" y="1713"/>
                    <a:pt x="686" y="1871"/>
                  </a:cubicBezTo>
                  <a:cubicBezTo>
                    <a:pt x="782" y="1969"/>
                    <a:pt x="891" y="2063"/>
                    <a:pt x="962" y="2181"/>
                  </a:cubicBezTo>
                  <a:cubicBezTo>
                    <a:pt x="1090" y="2292"/>
                    <a:pt x="1105" y="2434"/>
                    <a:pt x="1009" y="2603"/>
                  </a:cubicBezTo>
                  <a:cubicBezTo>
                    <a:pt x="1045" y="2810"/>
                    <a:pt x="1022" y="2914"/>
                    <a:pt x="939" y="2914"/>
                  </a:cubicBezTo>
                  <a:cubicBezTo>
                    <a:pt x="893" y="2914"/>
                    <a:pt x="828" y="2881"/>
                    <a:pt x="745" y="2817"/>
                  </a:cubicBezTo>
                  <a:cubicBezTo>
                    <a:pt x="719" y="2736"/>
                    <a:pt x="653" y="2701"/>
                    <a:pt x="586" y="2701"/>
                  </a:cubicBezTo>
                  <a:cubicBezTo>
                    <a:pt x="485" y="2701"/>
                    <a:pt x="383" y="2783"/>
                    <a:pt x="422" y="2907"/>
                  </a:cubicBezTo>
                  <a:cubicBezTo>
                    <a:pt x="495" y="3140"/>
                    <a:pt x="696" y="3249"/>
                    <a:pt x="904" y="3249"/>
                  </a:cubicBezTo>
                  <a:cubicBezTo>
                    <a:pt x="1120" y="3249"/>
                    <a:pt x="1344" y="3133"/>
                    <a:pt x="1445" y="2916"/>
                  </a:cubicBezTo>
                  <a:cubicBezTo>
                    <a:pt x="1590" y="2603"/>
                    <a:pt x="1428" y="2242"/>
                    <a:pt x="1244" y="1989"/>
                  </a:cubicBezTo>
                  <a:cubicBezTo>
                    <a:pt x="1096" y="1787"/>
                    <a:pt x="901" y="1629"/>
                    <a:pt x="734" y="1443"/>
                  </a:cubicBezTo>
                  <a:cubicBezTo>
                    <a:pt x="612" y="1305"/>
                    <a:pt x="481" y="1145"/>
                    <a:pt x="423" y="965"/>
                  </a:cubicBezTo>
                  <a:cubicBezTo>
                    <a:pt x="364" y="776"/>
                    <a:pt x="509" y="322"/>
                    <a:pt x="751" y="322"/>
                  </a:cubicBezTo>
                  <a:cubicBezTo>
                    <a:pt x="801" y="322"/>
                    <a:pt x="854" y="340"/>
                    <a:pt x="910" y="384"/>
                  </a:cubicBezTo>
                  <a:cubicBezTo>
                    <a:pt x="944" y="411"/>
                    <a:pt x="981" y="422"/>
                    <a:pt x="1018" y="422"/>
                  </a:cubicBezTo>
                  <a:cubicBezTo>
                    <a:pt x="1158" y="422"/>
                    <a:pt x="1282" y="252"/>
                    <a:pt x="1146" y="148"/>
                  </a:cubicBezTo>
                  <a:lnTo>
                    <a:pt x="1146" y="146"/>
                  </a:lnTo>
                  <a:cubicBezTo>
                    <a:pt x="1018" y="47"/>
                    <a:pt x="872" y="0"/>
                    <a:pt x="7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7" name="Google Shape;19097;p31"/>
            <p:cNvSpPr/>
            <p:nvPr/>
          </p:nvSpPr>
          <p:spPr>
            <a:xfrm>
              <a:off x="2649325" y="2641350"/>
              <a:ext cx="19725" cy="71900"/>
            </a:xfrm>
            <a:custGeom>
              <a:avLst/>
              <a:gdLst/>
              <a:ahLst/>
              <a:cxnLst/>
              <a:rect l="l" t="t" r="r" b="b"/>
              <a:pathLst>
                <a:path w="789" h="2876" extrusionOk="0">
                  <a:moveTo>
                    <a:pt x="207" y="1"/>
                  </a:moveTo>
                  <a:cubicBezTo>
                    <a:pt x="109" y="1"/>
                    <a:pt x="1" y="84"/>
                    <a:pt x="22" y="212"/>
                  </a:cubicBezTo>
                  <a:lnTo>
                    <a:pt x="446" y="2754"/>
                  </a:lnTo>
                  <a:cubicBezTo>
                    <a:pt x="460" y="2839"/>
                    <a:pt x="519" y="2875"/>
                    <a:pt x="584" y="2875"/>
                  </a:cubicBezTo>
                  <a:cubicBezTo>
                    <a:pt x="681" y="2875"/>
                    <a:pt x="789" y="2792"/>
                    <a:pt x="768" y="2666"/>
                  </a:cubicBezTo>
                  <a:cubicBezTo>
                    <a:pt x="627" y="1818"/>
                    <a:pt x="486" y="970"/>
                    <a:pt x="345" y="122"/>
                  </a:cubicBezTo>
                  <a:cubicBezTo>
                    <a:pt x="331" y="37"/>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8" name="Google Shape;19098;p31"/>
            <p:cNvSpPr/>
            <p:nvPr/>
          </p:nvSpPr>
          <p:spPr>
            <a:xfrm>
              <a:off x="2636100" y="2666400"/>
              <a:ext cx="52725" cy="21450"/>
            </a:xfrm>
            <a:custGeom>
              <a:avLst/>
              <a:gdLst/>
              <a:ahLst/>
              <a:cxnLst/>
              <a:rect l="l" t="t" r="r" b="b"/>
              <a:pathLst>
                <a:path w="2109" h="858" extrusionOk="0">
                  <a:moveTo>
                    <a:pt x="1886" y="1"/>
                  </a:moveTo>
                  <a:cubicBezTo>
                    <a:pt x="1870" y="1"/>
                    <a:pt x="1852" y="3"/>
                    <a:pt x="1834" y="9"/>
                  </a:cubicBezTo>
                  <a:lnTo>
                    <a:pt x="186" y="527"/>
                  </a:lnTo>
                  <a:cubicBezTo>
                    <a:pt x="0" y="586"/>
                    <a:pt x="56" y="858"/>
                    <a:pt x="222" y="858"/>
                  </a:cubicBezTo>
                  <a:cubicBezTo>
                    <a:pt x="239" y="858"/>
                    <a:pt x="256" y="855"/>
                    <a:pt x="275" y="849"/>
                  </a:cubicBezTo>
                  <a:lnTo>
                    <a:pt x="1922" y="332"/>
                  </a:lnTo>
                  <a:cubicBezTo>
                    <a:pt x="2108" y="274"/>
                    <a:pt x="2053" y="1"/>
                    <a:pt x="18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9" name="Google Shape;19099;p31"/>
            <p:cNvSpPr/>
            <p:nvPr/>
          </p:nvSpPr>
          <p:spPr>
            <a:xfrm>
              <a:off x="2703250" y="2633725"/>
              <a:ext cx="75375" cy="77150"/>
            </a:xfrm>
            <a:custGeom>
              <a:avLst/>
              <a:gdLst/>
              <a:ahLst/>
              <a:cxnLst/>
              <a:rect l="l" t="t" r="r" b="b"/>
              <a:pathLst>
                <a:path w="3015" h="3086" extrusionOk="0">
                  <a:moveTo>
                    <a:pt x="1075" y="666"/>
                  </a:moveTo>
                  <a:lnTo>
                    <a:pt x="1075" y="666"/>
                  </a:lnTo>
                  <a:cubicBezTo>
                    <a:pt x="1157" y="1112"/>
                    <a:pt x="1277" y="1550"/>
                    <a:pt x="1434" y="1973"/>
                  </a:cubicBezTo>
                  <a:lnTo>
                    <a:pt x="1434" y="1973"/>
                  </a:lnTo>
                  <a:cubicBezTo>
                    <a:pt x="1236" y="2029"/>
                    <a:pt x="1009" y="2084"/>
                    <a:pt x="848" y="2084"/>
                  </a:cubicBezTo>
                  <a:cubicBezTo>
                    <a:pt x="798" y="2084"/>
                    <a:pt x="755" y="2079"/>
                    <a:pt x="720" y="2066"/>
                  </a:cubicBezTo>
                  <a:cubicBezTo>
                    <a:pt x="254" y="1897"/>
                    <a:pt x="595" y="1497"/>
                    <a:pt x="771" y="1194"/>
                  </a:cubicBezTo>
                  <a:lnTo>
                    <a:pt x="1075" y="666"/>
                  </a:lnTo>
                  <a:close/>
                  <a:moveTo>
                    <a:pt x="1156" y="0"/>
                  </a:moveTo>
                  <a:cubicBezTo>
                    <a:pt x="1106" y="0"/>
                    <a:pt x="1057" y="25"/>
                    <a:pt x="1024" y="83"/>
                  </a:cubicBezTo>
                  <a:cubicBezTo>
                    <a:pt x="723" y="607"/>
                    <a:pt x="290" y="1166"/>
                    <a:pt x="84" y="1734"/>
                  </a:cubicBezTo>
                  <a:cubicBezTo>
                    <a:pt x="0" y="1966"/>
                    <a:pt x="11" y="2220"/>
                    <a:pt x="252" y="2350"/>
                  </a:cubicBezTo>
                  <a:cubicBezTo>
                    <a:pt x="357" y="2406"/>
                    <a:pt x="481" y="2426"/>
                    <a:pt x="612" y="2426"/>
                  </a:cubicBezTo>
                  <a:cubicBezTo>
                    <a:pt x="852" y="2426"/>
                    <a:pt x="1113" y="2359"/>
                    <a:pt x="1315" y="2323"/>
                  </a:cubicBezTo>
                  <a:cubicBezTo>
                    <a:pt x="1395" y="2308"/>
                    <a:pt x="1474" y="2292"/>
                    <a:pt x="1553" y="2275"/>
                  </a:cubicBezTo>
                  <a:lnTo>
                    <a:pt x="1553" y="2275"/>
                  </a:lnTo>
                  <a:cubicBezTo>
                    <a:pt x="1658" y="2524"/>
                    <a:pt x="1776" y="2768"/>
                    <a:pt x="1907" y="3006"/>
                  </a:cubicBezTo>
                  <a:cubicBezTo>
                    <a:pt x="1938" y="3062"/>
                    <a:pt x="1991" y="3086"/>
                    <a:pt x="2044" y="3086"/>
                  </a:cubicBezTo>
                  <a:cubicBezTo>
                    <a:pt x="2147" y="3086"/>
                    <a:pt x="2253" y="2997"/>
                    <a:pt x="2212" y="2878"/>
                  </a:cubicBezTo>
                  <a:cubicBezTo>
                    <a:pt x="2132" y="2639"/>
                    <a:pt x="2051" y="2401"/>
                    <a:pt x="1970" y="2163"/>
                  </a:cubicBezTo>
                  <a:lnTo>
                    <a:pt x="1970" y="2163"/>
                  </a:lnTo>
                  <a:cubicBezTo>
                    <a:pt x="2269" y="2070"/>
                    <a:pt x="2560" y="1953"/>
                    <a:pt x="2845" y="1818"/>
                  </a:cubicBezTo>
                  <a:cubicBezTo>
                    <a:pt x="3014" y="1738"/>
                    <a:pt x="2909" y="1512"/>
                    <a:pt x="2752" y="1512"/>
                  </a:cubicBezTo>
                  <a:cubicBezTo>
                    <a:pt x="2728" y="1512"/>
                    <a:pt x="2702" y="1517"/>
                    <a:pt x="2676" y="1529"/>
                  </a:cubicBezTo>
                  <a:cubicBezTo>
                    <a:pt x="2413" y="1655"/>
                    <a:pt x="2142" y="1762"/>
                    <a:pt x="1863" y="1847"/>
                  </a:cubicBezTo>
                  <a:lnTo>
                    <a:pt x="1863" y="1847"/>
                  </a:lnTo>
                  <a:cubicBezTo>
                    <a:pt x="1754" y="1526"/>
                    <a:pt x="1645" y="1206"/>
                    <a:pt x="1536" y="886"/>
                  </a:cubicBezTo>
                  <a:cubicBezTo>
                    <a:pt x="1517" y="829"/>
                    <a:pt x="1479" y="795"/>
                    <a:pt x="1434" y="780"/>
                  </a:cubicBezTo>
                  <a:lnTo>
                    <a:pt x="1434" y="780"/>
                  </a:lnTo>
                  <a:cubicBezTo>
                    <a:pt x="1393" y="578"/>
                    <a:pt x="1360" y="374"/>
                    <a:pt x="1335" y="169"/>
                  </a:cubicBezTo>
                  <a:cubicBezTo>
                    <a:pt x="1324" y="71"/>
                    <a:pt x="1239" y="0"/>
                    <a:pt x="11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0" name="Google Shape;19100;p31"/>
            <p:cNvSpPr/>
            <p:nvPr/>
          </p:nvSpPr>
          <p:spPr>
            <a:xfrm>
              <a:off x="2781950" y="2648500"/>
              <a:ext cx="68300" cy="49725"/>
            </a:xfrm>
            <a:custGeom>
              <a:avLst/>
              <a:gdLst/>
              <a:ahLst/>
              <a:cxnLst/>
              <a:rect l="l" t="t" r="r" b="b"/>
              <a:pathLst>
                <a:path w="2732" h="1989" extrusionOk="0">
                  <a:moveTo>
                    <a:pt x="226" y="0"/>
                  </a:moveTo>
                  <a:cubicBezTo>
                    <a:pt x="92" y="0"/>
                    <a:pt x="0" y="217"/>
                    <a:pt x="146" y="321"/>
                  </a:cubicBezTo>
                  <a:lnTo>
                    <a:pt x="2419" y="1957"/>
                  </a:lnTo>
                  <a:cubicBezTo>
                    <a:pt x="2449" y="1979"/>
                    <a:pt x="2479" y="1989"/>
                    <a:pt x="2507" y="1989"/>
                  </a:cubicBezTo>
                  <a:cubicBezTo>
                    <a:pt x="2642" y="1989"/>
                    <a:pt x="2732" y="1773"/>
                    <a:pt x="2588" y="1669"/>
                  </a:cubicBezTo>
                  <a:cubicBezTo>
                    <a:pt x="1830" y="1123"/>
                    <a:pt x="1072" y="577"/>
                    <a:pt x="314" y="31"/>
                  </a:cubicBezTo>
                  <a:cubicBezTo>
                    <a:pt x="284" y="9"/>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1" name="Google Shape;19101;p31"/>
            <p:cNvSpPr/>
            <p:nvPr/>
          </p:nvSpPr>
          <p:spPr>
            <a:xfrm>
              <a:off x="2780900" y="2655250"/>
              <a:ext cx="48325" cy="65625"/>
            </a:xfrm>
            <a:custGeom>
              <a:avLst/>
              <a:gdLst/>
              <a:ahLst/>
              <a:cxnLst/>
              <a:rect l="l" t="t" r="r" b="b"/>
              <a:pathLst>
                <a:path w="1933" h="2625" extrusionOk="0">
                  <a:moveTo>
                    <a:pt x="1699" y="1"/>
                  </a:moveTo>
                  <a:cubicBezTo>
                    <a:pt x="1648" y="1"/>
                    <a:pt x="1597" y="24"/>
                    <a:pt x="1562" y="78"/>
                  </a:cubicBezTo>
                  <a:lnTo>
                    <a:pt x="81" y="2378"/>
                  </a:lnTo>
                  <a:cubicBezTo>
                    <a:pt x="0" y="2505"/>
                    <a:pt x="116" y="2624"/>
                    <a:pt x="233" y="2624"/>
                  </a:cubicBezTo>
                  <a:cubicBezTo>
                    <a:pt x="284" y="2624"/>
                    <a:pt x="336" y="2601"/>
                    <a:pt x="371" y="2546"/>
                  </a:cubicBezTo>
                  <a:lnTo>
                    <a:pt x="1852" y="247"/>
                  </a:lnTo>
                  <a:cubicBezTo>
                    <a:pt x="1933" y="121"/>
                    <a:pt x="1816" y="1"/>
                    <a:pt x="16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2" name="Google Shape;19102;p31"/>
            <p:cNvSpPr/>
            <p:nvPr/>
          </p:nvSpPr>
          <p:spPr>
            <a:xfrm>
              <a:off x="1028625" y="2649800"/>
              <a:ext cx="58850" cy="83150"/>
            </a:xfrm>
            <a:custGeom>
              <a:avLst/>
              <a:gdLst/>
              <a:ahLst/>
              <a:cxnLst/>
              <a:rect l="l" t="t" r="r" b="b"/>
              <a:pathLst>
                <a:path w="2354" h="3326" extrusionOk="0">
                  <a:moveTo>
                    <a:pt x="1118" y="0"/>
                  </a:moveTo>
                  <a:cubicBezTo>
                    <a:pt x="944" y="0"/>
                    <a:pt x="765" y="56"/>
                    <a:pt x="615" y="168"/>
                  </a:cubicBezTo>
                  <a:cubicBezTo>
                    <a:pt x="153" y="511"/>
                    <a:pt x="0" y="1237"/>
                    <a:pt x="18" y="1777"/>
                  </a:cubicBezTo>
                  <a:cubicBezTo>
                    <a:pt x="37" y="2365"/>
                    <a:pt x="302" y="2959"/>
                    <a:pt x="864" y="3208"/>
                  </a:cubicBezTo>
                  <a:cubicBezTo>
                    <a:pt x="1039" y="3286"/>
                    <a:pt x="1225" y="3326"/>
                    <a:pt x="1406" y="3326"/>
                  </a:cubicBezTo>
                  <a:cubicBezTo>
                    <a:pt x="1715" y="3326"/>
                    <a:pt x="2013" y="3210"/>
                    <a:pt x="2239" y="2969"/>
                  </a:cubicBezTo>
                  <a:cubicBezTo>
                    <a:pt x="2353" y="2848"/>
                    <a:pt x="2240" y="2680"/>
                    <a:pt x="2114" y="2680"/>
                  </a:cubicBezTo>
                  <a:cubicBezTo>
                    <a:pt x="2076" y="2680"/>
                    <a:pt x="2037" y="2696"/>
                    <a:pt x="2003" y="2732"/>
                  </a:cubicBezTo>
                  <a:cubicBezTo>
                    <a:pt x="1824" y="2923"/>
                    <a:pt x="1622" y="3003"/>
                    <a:pt x="1423" y="3003"/>
                  </a:cubicBezTo>
                  <a:cubicBezTo>
                    <a:pt x="944" y="3003"/>
                    <a:pt x="480" y="2539"/>
                    <a:pt x="380" y="2037"/>
                  </a:cubicBezTo>
                  <a:cubicBezTo>
                    <a:pt x="317" y="1721"/>
                    <a:pt x="353" y="1365"/>
                    <a:pt x="447" y="1062"/>
                  </a:cubicBezTo>
                  <a:cubicBezTo>
                    <a:pt x="524" y="808"/>
                    <a:pt x="850" y="298"/>
                    <a:pt x="1155" y="298"/>
                  </a:cubicBezTo>
                  <a:cubicBezTo>
                    <a:pt x="1272" y="298"/>
                    <a:pt x="1385" y="372"/>
                    <a:pt x="1481" y="563"/>
                  </a:cubicBezTo>
                  <a:cubicBezTo>
                    <a:pt x="1511" y="623"/>
                    <a:pt x="1560" y="648"/>
                    <a:pt x="1610" y="648"/>
                  </a:cubicBezTo>
                  <a:cubicBezTo>
                    <a:pt x="1720" y="648"/>
                    <a:pt x="1836" y="526"/>
                    <a:pt x="1770" y="394"/>
                  </a:cubicBezTo>
                  <a:cubicBezTo>
                    <a:pt x="1637" y="130"/>
                    <a:pt x="1382" y="0"/>
                    <a:pt x="11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3" name="Google Shape;19103;p31"/>
            <p:cNvSpPr/>
            <p:nvPr/>
          </p:nvSpPr>
          <p:spPr>
            <a:xfrm>
              <a:off x="1105575" y="2674275"/>
              <a:ext cx="51575" cy="10625"/>
            </a:xfrm>
            <a:custGeom>
              <a:avLst/>
              <a:gdLst/>
              <a:ahLst/>
              <a:cxnLst/>
              <a:rect l="l" t="t" r="r" b="b"/>
              <a:pathLst>
                <a:path w="2063" h="425" extrusionOk="0">
                  <a:moveTo>
                    <a:pt x="1376" y="0"/>
                  </a:moveTo>
                  <a:cubicBezTo>
                    <a:pt x="982" y="0"/>
                    <a:pt x="589" y="33"/>
                    <a:pt x="200" y="98"/>
                  </a:cubicBezTo>
                  <a:cubicBezTo>
                    <a:pt x="1" y="131"/>
                    <a:pt x="70" y="424"/>
                    <a:pt x="259" y="424"/>
                  </a:cubicBezTo>
                  <a:cubicBezTo>
                    <a:pt x="269" y="424"/>
                    <a:pt x="279" y="423"/>
                    <a:pt x="290" y="421"/>
                  </a:cubicBezTo>
                  <a:cubicBezTo>
                    <a:pt x="650" y="363"/>
                    <a:pt x="1013" y="333"/>
                    <a:pt x="1377" y="333"/>
                  </a:cubicBezTo>
                  <a:cubicBezTo>
                    <a:pt x="1534" y="333"/>
                    <a:pt x="1691" y="339"/>
                    <a:pt x="1848" y="350"/>
                  </a:cubicBezTo>
                  <a:cubicBezTo>
                    <a:pt x="1852" y="350"/>
                    <a:pt x="1857" y="350"/>
                    <a:pt x="1862" y="350"/>
                  </a:cubicBezTo>
                  <a:cubicBezTo>
                    <a:pt x="2063" y="350"/>
                    <a:pt x="2057" y="29"/>
                    <a:pt x="1848" y="16"/>
                  </a:cubicBezTo>
                  <a:cubicBezTo>
                    <a:pt x="1690" y="5"/>
                    <a:pt x="1533" y="0"/>
                    <a:pt x="13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4" name="Google Shape;19104;p31"/>
            <p:cNvSpPr/>
            <p:nvPr/>
          </p:nvSpPr>
          <p:spPr>
            <a:xfrm>
              <a:off x="1116625" y="2696225"/>
              <a:ext cx="40725" cy="12025"/>
            </a:xfrm>
            <a:custGeom>
              <a:avLst/>
              <a:gdLst/>
              <a:ahLst/>
              <a:cxnLst/>
              <a:rect l="l" t="t" r="r" b="b"/>
              <a:pathLst>
                <a:path w="1629" h="481" extrusionOk="0">
                  <a:moveTo>
                    <a:pt x="1363" y="1"/>
                  </a:moveTo>
                  <a:cubicBezTo>
                    <a:pt x="1355" y="1"/>
                    <a:pt x="1346" y="1"/>
                    <a:pt x="1337" y="3"/>
                  </a:cubicBezTo>
                  <a:lnTo>
                    <a:pt x="204" y="155"/>
                  </a:lnTo>
                  <a:cubicBezTo>
                    <a:pt x="0" y="183"/>
                    <a:pt x="75" y="480"/>
                    <a:pt x="268" y="480"/>
                  </a:cubicBezTo>
                  <a:cubicBezTo>
                    <a:pt x="277" y="480"/>
                    <a:pt x="285" y="480"/>
                    <a:pt x="294" y="479"/>
                  </a:cubicBezTo>
                  <a:lnTo>
                    <a:pt x="1426" y="326"/>
                  </a:lnTo>
                  <a:cubicBezTo>
                    <a:pt x="1628" y="298"/>
                    <a:pt x="1555"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5" name="Google Shape;19105;p31"/>
            <p:cNvSpPr/>
            <p:nvPr/>
          </p:nvSpPr>
          <p:spPr>
            <a:xfrm>
              <a:off x="1165000" y="2647575"/>
              <a:ext cx="77150" cy="74100"/>
            </a:xfrm>
            <a:custGeom>
              <a:avLst/>
              <a:gdLst/>
              <a:ahLst/>
              <a:cxnLst/>
              <a:rect l="l" t="t" r="r" b="b"/>
              <a:pathLst>
                <a:path w="3086" h="2964" extrusionOk="0">
                  <a:moveTo>
                    <a:pt x="1198" y="1"/>
                  </a:moveTo>
                  <a:cubicBezTo>
                    <a:pt x="837" y="1"/>
                    <a:pt x="423" y="183"/>
                    <a:pt x="163" y="319"/>
                  </a:cubicBezTo>
                  <a:cubicBezTo>
                    <a:pt x="0" y="406"/>
                    <a:pt x="101" y="630"/>
                    <a:pt x="252" y="630"/>
                  </a:cubicBezTo>
                  <a:cubicBezTo>
                    <a:pt x="278" y="630"/>
                    <a:pt x="305" y="624"/>
                    <a:pt x="333" y="609"/>
                  </a:cubicBezTo>
                  <a:lnTo>
                    <a:pt x="333" y="608"/>
                  </a:lnTo>
                  <a:cubicBezTo>
                    <a:pt x="551" y="493"/>
                    <a:pt x="797" y="375"/>
                    <a:pt x="1039" y="375"/>
                  </a:cubicBezTo>
                  <a:cubicBezTo>
                    <a:pt x="1139" y="375"/>
                    <a:pt x="1238" y="395"/>
                    <a:pt x="1335" y="445"/>
                  </a:cubicBezTo>
                  <a:cubicBezTo>
                    <a:pt x="1533" y="469"/>
                    <a:pt x="1583" y="567"/>
                    <a:pt x="1484" y="734"/>
                  </a:cubicBezTo>
                  <a:cubicBezTo>
                    <a:pt x="1493" y="856"/>
                    <a:pt x="1452" y="954"/>
                    <a:pt x="1361" y="1026"/>
                  </a:cubicBezTo>
                  <a:cubicBezTo>
                    <a:pt x="1272" y="1143"/>
                    <a:pt x="1150" y="1233"/>
                    <a:pt x="1037" y="1325"/>
                  </a:cubicBezTo>
                  <a:cubicBezTo>
                    <a:pt x="926" y="1413"/>
                    <a:pt x="1015" y="1610"/>
                    <a:pt x="1150" y="1610"/>
                  </a:cubicBezTo>
                  <a:cubicBezTo>
                    <a:pt x="1152" y="1610"/>
                    <a:pt x="1154" y="1610"/>
                    <a:pt x="1156" y="1610"/>
                  </a:cubicBezTo>
                  <a:cubicBezTo>
                    <a:pt x="1197" y="1608"/>
                    <a:pt x="1238" y="1607"/>
                    <a:pt x="1278" y="1607"/>
                  </a:cubicBezTo>
                  <a:cubicBezTo>
                    <a:pt x="1531" y="1607"/>
                    <a:pt x="1770" y="1651"/>
                    <a:pt x="2001" y="1773"/>
                  </a:cubicBezTo>
                  <a:cubicBezTo>
                    <a:pt x="2197" y="1875"/>
                    <a:pt x="2689" y="2187"/>
                    <a:pt x="2352" y="2492"/>
                  </a:cubicBezTo>
                  <a:cubicBezTo>
                    <a:pt x="2229" y="2603"/>
                    <a:pt x="2046" y="2645"/>
                    <a:pt x="1845" y="2645"/>
                  </a:cubicBezTo>
                  <a:cubicBezTo>
                    <a:pt x="1478" y="2645"/>
                    <a:pt x="1053" y="2504"/>
                    <a:pt x="831" y="2399"/>
                  </a:cubicBezTo>
                  <a:cubicBezTo>
                    <a:pt x="805" y="2386"/>
                    <a:pt x="780" y="2381"/>
                    <a:pt x="756" y="2381"/>
                  </a:cubicBezTo>
                  <a:cubicBezTo>
                    <a:pt x="599" y="2381"/>
                    <a:pt x="494" y="2608"/>
                    <a:pt x="662" y="2688"/>
                  </a:cubicBezTo>
                  <a:cubicBezTo>
                    <a:pt x="940" y="2820"/>
                    <a:pt x="1424" y="2963"/>
                    <a:pt x="1868" y="2963"/>
                  </a:cubicBezTo>
                  <a:cubicBezTo>
                    <a:pt x="2268" y="2963"/>
                    <a:pt x="2635" y="2847"/>
                    <a:pt x="2788" y="2502"/>
                  </a:cubicBezTo>
                  <a:cubicBezTo>
                    <a:pt x="3085" y="1832"/>
                    <a:pt x="2191" y="1425"/>
                    <a:pt x="1548" y="1309"/>
                  </a:cubicBezTo>
                  <a:lnTo>
                    <a:pt x="1548" y="1309"/>
                  </a:lnTo>
                  <a:cubicBezTo>
                    <a:pt x="1820" y="1017"/>
                    <a:pt x="2015" y="638"/>
                    <a:pt x="1756" y="263"/>
                  </a:cubicBezTo>
                  <a:cubicBezTo>
                    <a:pt x="1623" y="70"/>
                    <a:pt x="1420" y="1"/>
                    <a:pt x="11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6" name="Google Shape;19106;p31"/>
            <p:cNvSpPr/>
            <p:nvPr/>
          </p:nvSpPr>
          <p:spPr>
            <a:xfrm>
              <a:off x="1242925" y="2656300"/>
              <a:ext cx="62650" cy="46925"/>
            </a:xfrm>
            <a:custGeom>
              <a:avLst/>
              <a:gdLst/>
              <a:ahLst/>
              <a:cxnLst/>
              <a:rect l="l" t="t" r="r" b="b"/>
              <a:pathLst>
                <a:path w="2506" h="1877" extrusionOk="0">
                  <a:moveTo>
                    <a:pt x="206" y="1"/>
                  </a:moveTo>
                  <a:cubicBezTo>
                    <a:pt x="51" y="1"/>
                    <a:pt x="1" y="266"/>
                    <a:pt x="178" y="335"/>
                  </a:cubicBezTo>
                  <a:cubicBezTo>
                    <a:pt x="970" y="645"/>
                    <a:pt x="1641" y="1153"/>
                    <a:pt x="2169" y="1819"/>
                  </a:cubicBezTo>
                  <a:cubicBezTo>
                    <a:pt x="2201" y="1860"/>
                    <a:pt x="2239" y="1877"/>
                    <a:pt x="2276" y="1877"/>
                  </a:cubicBezTo>
                  <a:cubicBezTo>
                    <a:pt x="2394" y="1877"/>
                    <a:pt x="2506" y="1709"/>
                    <a:pt x="2405" y="1583"/>
                  </a:cubicBezTo>
                  <a:cubicBezTo>
                    <a:pt x="1839" y="869"/>
                    <a:pt x="1113" y="344"/>
                    <a:pt x="266" y="13"/>
                  </a:cubicBezTo>
                  <a:cubicBezTo>
                    <a:pt x="245" y="5"/>
                    <a:pt x="225"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7" name="Google Shape;19107;p31"/>
            <p:cNvSpPr/>
            <p:nvPr/>
          </p:nvSpPr>
          <p:spPr>
            <a:xfrm>
              <a:off x="1241350" y="2645600"/>
              <a:ext cx="50375" cy="65850"/>
            </a:xfrm>
            <a:custGeom>
              <a:avLst/>
              <a:gdLst/>
              <a:ahLst/>
              <a:cxnLst/>
              <a:rect l="l" t="t" r="r" b="b"/>
              <a:pathLst>
                <a:path w="2015" h="2634" extrusionOk="0">
                  <a:moveTo>
                    <a:pt x="1784" y="1"/>
                  </a:moveTo>
                  <a:cubicBezTo>
                    <a:pt x="1733" y="1"/>
                    <a:pt x="1683" y="24"/>
                    <a:pt x="1649" y="81"/>
                  </a:cubicBezTo>
                  <a:cubicBezTo>
                    <a:pt x="1174" y="881"/>
                    <a:pt x="654" y="1652"/>
                    <a:pt x="93" y="2394"/>
                  </a:cubicBezTo>
                  <a:cubicBezTo>
                    <a:pt x="0" y="2515"/>
                    <a:pt x="118" y="2634"/>
                    <a:pt x="240" y="2634"/>
                  </a:cubicBezTo>
                  <a:cubicBezTo>
                    <a:pt x="291" y="2634"/>
                    <a:pt x="343" y="2613"/>
                    <a:pt x="381" y="2563"/>
                  </a:cubicBezTo>
                  <a:cubicBezTo>
                    <a:pt x="944" y="1822"/>
                    <a:pt x="1463" y="1050"/>
                    <a:pt x="1937" y="251"/>
                  </a:cubicBezTo>
                  <a:cubicBezTo>
                    <a:pt x="2014" y="121"/>
                    <a:pt x="1899" y="1"/>
                    <a:pt x="17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8" name="Google Shape;19108;p31"/>
            <p:cNvSpPr/>
            <p:nvPr/>
          </p:nvSpPr>
          <p:spPr>
            <a:xfrm>
              <a:off x="1331175" y="2644350"/>
              <a:ext cx="44400" cy="97600"/>
            </a:xfrm>
            <a:custGeom>
              <a:avLst/>
              <a:gdLst/>
              <a:ahLst/>
              <a:cxnLst/>
              <a:rect l="l" t="t" r="r" b="b"/>
              <a:pathLst>
                <a:path w="1776" h="3904" extrusionOk="0">
                  <a:moveTo>
                    <a:pt x="1181" y="0"/>
                  </a:moveTo>
                  <a:cubicBezTo>
                    <a:pt x="1143" y="0"/>
                    <a:pt x="1104" y="15"/>
                    <a:pt x="1070" y="50"/>
                  </a:cubicBezTo>
                  <a:cubicBezTo>
                    <a:pt x="1" y="1149"/>
                    <a:pt x="199" y="3013"/>
                    <a:pt x="1459" y="3875"/>
                  </a:cubicBezTo>
                  <a:cubicBezTo>
                    <a:pt x="1489" y="3895"/>
                    <a:pt x="1519" y="3904"/>
                    <a:pt x="1546" y="3904"/>
                  </a:cubicBezTo>
                  <a:cubicBezTo>
                    <a:pt x="1684" y="3904"/>
                    <a:pt x="1776" y="3685"/>
                    <a:pt x="1628" y="3585"/>
                  </a:cubicBezTo>
                  <a:cubicBezTo>
                    <a:pt x="547" y="2845"/>
                    <a:pt x="396" y="1222"/>
                    <a:pt x="1307" y="287"/>
                  </a:cubicBezTo>
                  <a:cubicBezTo>
                    <a:pt x="1422" y="168"/>
                    <a:pt x="1308" y="0"/>
                    <a:pt x="1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9" name="Google Shape;19109;p31"/>
            <p:cNvSpPr/>
            <p:nvPr/>
          </p:nvSpPr>
          <p:spPr>
            <a:xfrm>
              <a:off x="1379775" y="2665225"/>
              <a:ext cx="59350" cy="58900"/>
            </a:xfrm>
            <a:custGeom>
              <a:avLst/>
              <a:gdLst/>
              <a:ahLst/>
              <a:cxnLst/>
              <a:rect l="l" t="t" r="r" b="b"/>
              <a:pathLst>
                <a:path w="2374" h="2356" extrusionOk="0">
                  <a:moveTo>
                    <a:pt x="1195" y="0"/>
                  </a:moveTo>
                  <a:cubicBezTo>
                    <a:pt x="726" y="0"/>
                    <a:pt x="244" y="321"/>
                    <a:pt x="157" y="844"/>
                  </a:cubicBezTo>
                  <a:cubicBezTo>
                    <a:pt x="0" y="1799"/>
                    <a:pt x="814" y="2355"/>
                    <a:pt x="1643" y="2355"/>
                  </a:cubicBezTo>
                  <a:cubicBezTo>
                    <a:pt x="1828" y="2355"/>
                    <a:pt x="2013" y="2328"/>
                    <a:pt x="2189" y="2271"/>
                  </a:cubicBezTo>
                  <a:cubicBezTo>
                    <a:pt x="2373" y="2210"/>
                    <a:pt x="2319" y="1938"/>
                    <a:pt x="2153" y="1938"/>
                  </a:cubicBezTo>
                  <a:cubicBezTo>
                    <a:pt x="2136" y="1938"/>
                    <a:pt x="2118" y="1941"/>
                    <a:pt x="2099" y="1947"/>
                  </a:cubicBezTo>
                  <a:cubicBezTo>
                    <a:pt x="1947" y="1997"/>
                    <a:pt x="1781" y="2022"/>
                    <a:pt x="1616" y="2022"/>
                  </a:cubicBezTo>
                  <a:cubicBezTo>
                    <a:pt x="1048" y="2022"/>
                    <a:pt x="483" y="1721"/>
                    <a:pt x="476" y="1064"/>
                  </a:cubicBezTo>
                  <a:cubicBezTo>
                    <a:pt x="471" y="745"/>
                    <a:pt x="638" y="443"/>
                    <a:pt x="958" y="356"/>
                  </a:cubicBezTo>
                  <a:cubicBezTo>
                    <a:pt x="1022" y="339"/>
                    <a:pt x="1088" y="330"/>
                    <a:pt x="1152" y="330"/>
                  </a:cubicBezTo>
                  <a:cubicBezTo>
                    <a:pt x="1386" y="330"/>
                    <a:pt x="1608" y="444"/>
                    <a:pt x="1721" y="661"/>
                  </a:cubicBezTo>
                  <a:cubicBezTo>
                    <a:pt x="1752" y="721"/>
                    <a:pt x="1801" y="745"/>
                    <a:pt x="1851" y="745"/>
                  </a:cubicBezTo>
                  <a:cubicBezTo>
                    <a:pt x="1962" y="745"/>
                    <a:pt x="2077" y="625"/>
                    <a:pt x="2009" y="492"/>
                  </a:cubicBezTo>
                  <a:lnTo>
                    <a:pt x="2009" y="492"/>
                  </a:lnTo>
                  <a:lnTo>
                    <a:pt x="2011" y="494"/>
                  </a:lnTo>
                  <a:cubicBezTo>
                    <a:pt x="1834" y="152"/>
                    <a:pt x="1517" y="0"/>
                    <a:pt x="11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0" name="Google Shape;19110;p31"/>
            <p:cNvSpPr/>
            <p:nvPr/>
          </p:nvSpPr>
          <p:spPr>
            <a:xfrm>
              <a:off x="1455900" y="2652025"/>
              <a:ext cx="31625" cy="104075"/>
            </a:xfrm>
            <a:custGeom>
              <a:avLst/>
              <a:gdLst/>
              <a:ahLst/>
              <a:cxnLst/>
              <a:rect l="l" t="t" r="r" b="b"/>
              <a:pathLst>
                <a:path w="1265" h="4163" extrusionOk="0">
                  <a:moveTo>
                    <a:pt x="234" y="0"/>
                  </a:moveTo>
                  <a:cubicBezTo>
                    <a:pt x="116" y="0"/>
                    <a:pt x="0" y="119"/>
                    <a:pt x="85" y="245"/>
                  </a:cubicBezTo>
                  <a:lnTo>
                    <a:pt x="85" y="244"/>
                  </a:lnTo>
                  <a:cubicBezTo>
                    <a:pt x="842" y="1354"/>
                    <a:pt x="924" y="2724"/>
                    <a:pt x="279" y="3911"/>
                  </a:cubicBezTo>
                  <a:cubicBezTo>
                    <a:pt x="208" y="4041"/>
                    <a:pt x="324" y="4163"/>
                    <a:pt x="437" y="4163"/>
                  </a:cubicBezTo>
                  <a:cubicBezTo>
                    <a:pt x="487" y="4163"/>
                    <a:pt x="537" y="4139"/>
                    <a:pt x="569" y="4080"/>
                  </a:cubicBezTo>
                  <a:cubicBezTo>
                    <a:pt x="1264" y="2797"/>
                    <a:pt x="1197" y="1282"/>
                    <a:pt x="374" y="76"/>
                  </a:cubicBezTo>
                  <a:cubicBezTo>
                    <a:pt x="337" y="23"/>
                    <a:pt x="286"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1" name="Google Shape;19111;p31"/>
            <p:cNvSpPr/>
            <p:nvPr/>
          </p:nvSpPr>
          <p:spPr>
            <a:xfrm>
              <a:off x="1510275" y="2674875"/>
              <a:ext cx="50050" cy="65975"/>
            </a:xfrm>
            <a:custGeom>
              <a:avLst/>
              <a:gdLst/>
              <a:ahLst/>
              <a:cxnLst/>
              <a:rect l="l" t="t" r="r" b="b"/>
              <a:pathLst>
                <a:path w="2002" h="2639" extrusionOk="0">
                  <a:moveTo>
                    <a:pt x="859" y="315"/>
                  </a:moveTo>
                  <a:cubicBezTo>
                    <a:pt x="901" y="315"/>
                    <a:pt x="947" y="326"/>
                    <a:pt x="996" y="348"/>
                  </a:cubicBezTo>
                  <a:lnTo>
                    <a:pt x="996" y="348"/>
                  </a:lnTo>
                  <a:cubicBezTo>
                    <a:pt x="1004" y="361"/>
                    <a:pt x="1016" y="373"/>
                    <a:pt x="1030" y="384"/>
                  </a:cubicBezTo>
                  <a:cubicBezTo>
                    <a:pt x="1654" y="889"/>
                    <a:pt x="1318" y="1665"/>
                    <a:pt x="987" y="2248"/>
                  </a:cubicBezTo>
                  <a:lnTo>
                    <a:pt x="987" y="2248"/>
                  </a:lnTo>
                  <a:cubicBezTo>
                    <a:pt x="693" y="2058"/>
                    <a:pt x="501" y="1759"/>
                    <a:pt x="438" y="1406"/>
                  </a:cubicBezTo>
                  <a:cubicBezTo>
                    <a:pt x="388" y="1121"/>
                    <a:pt x="489" y="315"/>
                    <a:pt x="859" y="315"/>
                  </a:cubicBezTo>
                  <a:close/>
                  <a:moveTo>
                    <a:pt x="886" y="0"/>
                  </a:moveTo>
                  <a:cubicBezTo>
                    <a:pt x="481" y="0"/>
                    <a:pt x="172" y="433"/>
                    <a:pt x="101" y="913"/>
                  </a:cubicBezTo>
                  <a:cubicBezTo>
                    <a:pt x="0" y="1598"/>
                    <a:pt x="330" y="2318"/>
                    <a:pt x="964" y="2618"/>
                  </a:cubicBezTo>
                  <a:cubicBezTo>
                    <a:pt x="992" y="2632"/>
                    <a:pt x="1022" y="2638"/>
                    <a:pt x="1051" y="2638"/>
                  </a:cubicBezTo>
                  <a:cubicBezTo>
                    <a:pt x="1108" y="2638"/>
                    <a:pt x="1161" y="2613"/>
                    <a:pt x="1193" y="2559"/>
                  </a:cubicBezTo>
                  <a:cubicBezTo>
                    <a:pt x="1587" y="1891"/>
                    <a:pt x="2001" y="954"/>
                    <a:pt x="1429" y="303"/>
                  </a:cubicBezTo>
                  <a:lnTo>
                    <a:pt x="1429" y="303"/>
                  </a:lnTo>
                  <a:cubicBezTo>
                    <a:pt x="1426" y="268"/>
                    <a:pt x="1409" y="234"/>
                    <a:pt x="1373" y="204"/>
                  </a:cubicBezTo>
                  <a:lnTo>
                    <a:pt x="1374" y="204"/>
                  </a:lnTo>
                  <a:cubicBezTo>
                    <a:pt x="1203" y="61"/>
                    <a:pt x="1038" y="0"/>
                    <a:pt x="8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2" name="Google Shape;19112;p31"/>
            <p:cNvSpPr/>
            <p:nvPr/>
          </p:nvSpPr>
          <p:spPr>
            <a:xfrm>
              <a:off x="1540350" y="2622500"/>
              <a:ext cx="12925" cy="96325"/>
            </a:xfrm>
            <a:custGeom>
              <a:avLst/>
              <a:gdLst/>
              <a:ahLst/>
              <a:cxnLst/>
              <a:rect l="l" t="t" r="r" b="b"/>
              <a:pathLst>
                <a:path w="517" h="3853" extrusionOk="0">
                  <a:moveTo>
                    <a:pt x="329" y="1"/>
                  </a:moveTo>
                  <a:cubicBezTo>
                    <a:pt x="245" y="1"/>
                    <a:pt x="154" y="54"/>
                    <a:pt x="141" y="160"/>
                  </a:cubicBezTo>
                  <a:cubicBezTo>
                    <a:pt x="1" y="1347"/>
                    <a:pt x="13" y="2547"/>
                    <a:pt x="176" y="3731"/>
                  </a:cubicBezTo>
                  <a:cubicBezTo>
                    <a:pt x="188" y="3816"/>
                    <a:pt x="246" y="3852"/>
                    <a:pt x="310" y="3852"/>
                  </a:cubicBezTo>
                  <a:cubicBezTo>
                    <a:pt x="407" y="3852"/>
                    <a:pt x="517" y="3769"/>
                    <a:pt x="499" y="3643"/>
                  </a:cubicBezTo>
                  <a:cubicBezTo>
                    <a:pt x="344" y="2488"/>
                    <a:pt x="336" y="1316"/>
                    <a:pt x="477" y="160"/>
                  </a:cubicBezTo>
                  <a:cubicBezTo>
                    <a:pt x="489" y="54"/>
                    <a:pt x="412" y="1"/>
                    <a:pt x="3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3" name="Google Shape;19113;p31"/>
            <p:cNvSpPr/>
            <p:nvPr/>
          </p:nvSpPr>
          <p:spPr>
            <a:xfrm>
              <a:off x="1563025" y="2681225"/>
              <a:ext cx="72025" cy="56575"/>
            </a:xfrm>
            <a:custGeom>
              <a:avLst/>
              <a:gdLst/>
              <a:ahLst/>
              <a:cxnLst/>
              <a:rect l="l" t="t" r="r" b="b"/>
              <a:pathLst>
                <a:path w="2881" h="2263" extrusionOk="0">
                  <a:moveTo>
                    <a:pt x="1370" y="328"/>
                  </a:moveTo>
                  <a:cubicBezTo>
                    <a:pt x="1489" y="328"/>
                    <a:pt x="1612" y="356"/>
                    <a:pt x="1733" y="417"/>
                  </a:cubicBezTo>
                  <a:cubicBezTo>
                    <a:pt x="1759" y="430"/>
                    <a:pt x="1786" y="436"/>
                    <a:pt x="1811" y="436"/>
                  </a:cubicBezTo>
                  <a:cubicBezTo>
                    <a:pt x="1812" y="436"/>
                    <a:pt x="1813" y="436"/>
                    <a:pt x="1814" y="436"/>
                  </a:cubicBezTo>
                  <a:lnTo>
                    <a:pt x="1814" y="436"/>
                  </a:lnTo>
                  <a:cubicBezTo>
                    <a:pt x="1816" y="447"/>
                    <a:pt x="1817" y="458"/>
                    <a:pt x="1818" y="470"/>
                  </a:cubicBezTo>
                  <a:lnTo>
                    <a:pt x="1818" y="470"/>
                  </a:lnTo>
                  <a:lnTo>
                    <a:pt x="1818" y="470"/>
                  </a:lnTo>
                  <a:cubicBezTo>
                    <a:pt x="1818" y="472"/>
                    <a:pt x="1819" y="475"/>
                    <a:pt x="1819" y="477"/>
                  </a:cubicBezTo>
                  <a:lnTo>
                    <a:pt x="1819" y="477"/>
                  </a:lnTo>
                  <a:cubicBezTo>
                    <a:pt x="1858" y="809"/>
                    <a:pt x="1904" y="1185"/>
                    <a:pt x="1733" y="1487"/>
                  </a:cubicBezTo>
                  <a:cubicBezTo>
                    <a:pt x="1621" y="1682"/>
                    <a:pt x="1446" y="1768"/>
                    <a:pt x="1268" y="1768"/>
                  </a:cubicBezTo>
                  <a:cubicBezTo>
                    <a:pt x="1023" y="1768"/>
                    <a:pt x="772" y="1608"/>
                    <a:pt x="669" y="1349"/>
                  </a:cubicBezTo>
                  <a:cubicBezTo>
                    <a:pt x="455" y="808"/>
                    <a:pt x="874" y="328"/>
                    <a:pt x="1370" y="328"/>
                  </a:cubicBezTo>
                  <a:close/>
                  <a:moveTo>
                    <a:pt x="1383" y="1"/>
                  </a:moveTo>
                  <a:cubicBezTo>
                    <a:pt x="636" y="1"/>
                    <a:pt x="0" y="748"/>
                    <a:pt x="389" y="1545"/>
                  </a:cubicBezTo>
                  <a:cubicBezTo>
                    <a:pt x="553" y="1881"/>
                    <a:pt x="896" y="2135"/>
                    <a:pt x="1262" y="2135"/>
                  </a:cubicBezTo>
                  <a:cubicBezTo>
                    <a:pt x="1370" y="2135"/>
                    <a:pt x="1479" y="2114"/>
                    <a:pt x="1586" y="2065"/>
                  </a:cubicBezTo>
                  <a:cubicBezTo>
                    <a:pt x="1872" y="1937"/>
                    <a:pt x="2028" y="1711"/>
                    <a:pt x="2106" y="1447"/>
                  </a:cubicBezTo>
                  <a:lnTo>
                    <a:pt x="2106" y="1447"/>
                  </a:lnTo>
                  <a:cubicBezTo>
                    <a:pt x="2216" y="1705"/>
                    <a:pt x="2350" y="1952"/>
                    <a:pt x="2507" y="2186"/>
                  </a:cubicBezTo>
                  <a:cubicBezTo>
                    <a:pt x="2543" y="2240"/>
                    <a:pt x="2595" y="2262"/>
                    <a:pt x="2646" y="2262"/>
                  </a:cubicBezTo>
                  <a:cubicBezTo>
                    <a:pt x="2764" y="2262"/>
                    <a:pt x="2880" y="2142"/>
                    <a:pt x="2797" y="2017"/>
                  </a:cubicBezTo>
                  <a:cubicBezTo>
                    <a:pt x="2465" y="1524"/>
                    <a:pt x="2242" y="967"/>
                    <a:pt x="2141" y="381"/>
                  </a:cubicBezTo>
                  <a:cubicBezTo>
                    <a:pt x="2127" y="301"/>
                    <a:pt x="2058" y="264"/>
                    <a:pt x="1987" y="263"/>
                  </a:cubicBezTo>
                  <a:lnTo>
                    <a:pt x="1987" y="263"/>
                  </a:lnTo>
                  <a:cubicBezTo>
                    <a:pt x="1989" y="211"/>
                    <a:pt x="1965" y="159"/>
                    <a:pt x="1902" y="127"/>
                  </a:cubicBezTo>
                  <a:cubicBezTo>
                    <a:pt x="1730" y="40"/>
                    <a:pt x="1554" y="1"/>
                    <a:pt x="13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4" name="Google Shape;19114;p31"/>
            <p:cNvSpPr/>
            <p:nvPr/>
          </p:nvSpPr>
          <p:spPr>
            <a:xfrm>
              <a:off x="1654650" y="2649950"/>
              <a:ext cx="41925" cy="93275"/>
            </a:xfrm>
            <a:custGeom>
              <a:avLst/>
              <a:gdLst/>
              <a:ahLst/>
              <a:cxnLst/>
              <a:rect l="l" t="t" r="r" b="b"/>
              <a:pathLst>
                <a:path w="1677" h="3731" extrusionOk="0">
                  <a:moveTo>
                    <a:pt x="1320" y="0"/>
                  </a:moveTo>
                  <a:cubicBezTo>
                    <a:pt x="648" y="0"/>
                    <a:pt x="256" y="647"/>
                    <a:pt x="150" y="1282"/>
                  </a:cubicBezTo>
                  <a:cubicBezTo>
                    <a:pt x="0" y="2171"/>
                    <a:pt x="321" y="3050"/>
                    <a:pt x="949" y="3681"/>
                  </a:cubicBezTo>
                  <a:cubicBezTo>
                    <a:pt x="984" y="3716"/>
                    <a:pt x="1023" y="3730"/>
                    <a:pt x="1061" y="3730"/>
                  </a:cubicBezTo>
                  <a:cubicBezTo>
                    <a:pt x="1189" y="3730"/>
                    <a:pt x="1303" y="3562"/>
                    <a:pt x="1186" y="3445"/>
                  </a:cubicBezTo>
                  <a:cubicBezTo>
                    <a:pt x="761" y="3018"/>
                    <a:pt x="490" y="2479"/>
                    <a:pt x="452" y="1873"/>
                  </a:cubicBezTo>
                  <a:cubicBezTo>
                    <a:pt x="418" y="1341"/>
                    <a:pt x="594" y="327"/>
                    <a:pt x="1281" y="327"/>
                  </a:cubicBezTo>
                  <a:cubicBezTo>
                    <a:pt x="1314" y="327"/>
                    <a:pt x="1349" y="329"/>
                    <a:pt x="1385" y="334"/>
                  </a:cubicBezTo>
                  <a:cubicBezTo>
                    <a:pt x="1394" y="336"/>
                    <a:pt x="1403" y="336"/>
                    <a:pt x="1412" y="336"/>
                  </a:cubicBezTo>
                  <a:cubicBezTo>
                    <a:pt x="1602" y="336"/>
                    <a:pt x="1677" y="40"/>
                    <a:pt x="1474" y="11"/>
                  </a:cubicBezTo>
                  <a:cubicBezTo>
                    <a:pt x="1421" y="4"/>
                    <a:pt x="1370" y="0"/>
                    <a:pt x="13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5" name="Google Shape;19115;p31"/>
            <p:cNvSpPr/>
            <p:nvPr/>
          </p:nvSpPr>
          <p:spPr>
            <a:xfrm>
              <a:off x="1697325" y="2664550"/>
              <a:ext cx="62625" cy="70300"/>
            </a:xfrm>
            <a:custGeom>
              <a:avLst/>
              <a:gdLst/>
              <a:ahLst/>
              <a:cxnLst/>
              <a:rect l="l" t="t" r="r" b="b"/>
              <a:pathLst>
                <a:path w="2505" h="2812" extrusionOk="0">
                  <a:moveTo>
                    <a:pt x="880" y="0"/>
                  </a:moveTo>
                  <a:cubicBezTo>
                    <a:pt x="861" y="0"/>
                    <a:pt x="841" y="1"/>
                    <a:pt x="821" y="4"/>
                  </a:cubicBezTo>
                  <a:cubicBezTo>
                    <a:pt x="443" y="42"/>
                    <a:pt x="244" y="411"/>
                    <a:pt x="110" y="720"/>
                  </a:cubicBezTo>
                  <a:cubicBezTo>
                    <a:pt x="52" y="855"/>
                    <a:pt x="170" y="977"/>
                    <a:pt x="277" y="977"/>
                  </a:cubicBezTo>
                  <a:cubicBezTo>
                    <a:pt x="326" y="977"/>
                    <a:pt x="373" y="951"/>
                    <a:pt x="400" y="890"/>
                  </a:cubicBezTo>
                  <a:lnTo>
                    <a:pt x="398" y="890"/>
                  </a:lnTo>
                  <a:cubicBezTo>
                    <a:pt x="470" y="724"/>
                    <a:pt x="616" y="342"/>
                    <a:pt x="869" y="342"/>
                  </a:cubicBezTo>
                  <a:cubicBezTo>
                    <a:pt x="939" y="342"/>
                    <a:pt x="1017" y="371"/>
                    <a:pt x="1105" y="443"/>
                  </a:cubicBezTo>
                  <a:cubicBezTo>
                    <a:pt x="1390" y="676"/>
                    <a:pt x="1198" y="1100"/>
                    <a:pt x="1042" y="1337"/>
                  </a:cubicBezTo>
                  <a:cubicBezTo>
                    <a:pt x="778" y="1735"/>
                    <a:pt x="409" y="2086"/>
                    <a:pt x="96" y="2446"/>
                  </a:cubicBezTo>
                  <a:cubicBezTo>
                    <a:pt x="0" y="2556"/>
                    <a:pt x="64" y="2726"/>
                    <a:pt x="214" y="2732"/>
                  </a:cubicBezTo>
                  <a:lnTo>
                    <a:pt x="2290" y="2812"/>
                  </a:lnTo>
                  <a:cubicBezTo>
                    <a:pt x="2292" y="2812"/>
                    <a:pt x="2295" y="2812"/>
                    <a:pt x="2297" y="2812"/>
                  </a:cubicBezTo>
                  <a:cubicBezTo>
                    <a:pt x="2505" y="2812"/>
                    <a:pt x="2502" y="2485"/>
                    <a:pt x="2290" y="2476"/>
                  </a:cubicBezTo>
                  <a:lnTo>
                    <a:pt x="587" y="2411"/>
                  </a:lnTo>
                  <a:lnTo>
                    <a:pt x="587" y="2411"/>
                  </a:lnTo>
                  <a:cubicBezTo>
                    <a:pt x="1105" y="1874"/>
                    <a:pt x="1834" y="1142"/>
                    <a:pt x="1498" y="437"/>
                  </a:cubicBezTo>
                  <a:cubicBezTo>
                    <a:pt x="1383" y="193"/>
                    <a:pt x="1153" y="0"/>
                    <a:pt x="8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6" name="Google Shape;19116;p31"/>
            <p:cNvSpPr/>
            <p:nvPr/>
          </p:nvSpPr>
          <p:spPr>
            <a:xfrm>
              <a:off x="1752525" y="2678375"/>
              <a:ext cx="56750" cy="48425"/>
            </a:xfrm>
            <a:custGeom>
              <a:avLst/>
              <a:gdLst/>
              <a:ahLst/>
              <a:cxnLst/>
              <a:rect l="l" t="t" r="r" b="b"/>
              <a:pathLst>
                <a:path w="2270" h="1937" extrusionOk="0">
                  <a:moveTo>
                    <a:pt x="252" y="1"/>
                  </a:moveTo>
                  <a:cubicBezTo>
                    <a:pt x="119" y="1"/>
                    <a:pt x="1" y="170"/>
                    <a:pt x="126" y="282"/>
                  </a:cubicBezTo>
                  <a:lnTo>
                    <a:pt x="1906" y="1891"/>
                  </a:lnTo>
                  <a:cubicBezTo>
                    <a:pt x="1941" y="1923"/>
                    <a:pt x="1980" y="1936"/>
                    <a:pt x="2018" y="1936"/>
                  </a:cubicBezTo>
                  <a:cubicBezTo>
                    <a:pt x="2152" y="1936"/>
                    <a:pt x="2269" y="1768"/>
                    <a:pt x="2144" y="1655"/>
                  </a:cubicBezTo>
                  <a:lnTo>
                    <a:pt x="363" y="45"/>
                  </a:lnTo>
                  <a:cubicBezTo>
                    <a:pt x="328" y="14"/>
                    <a:pt x="289"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7" name="Google Shape;19117;p31"/>
            <p:cNvSpPr/>
            <p:nvPr/>
          </p:nvSpPr>
          <p:spPr>
            <a:xfrm>
              <a:off x="1758725" y="2674750"/>
              <a:ext cx="44650" cy="61700"/>
            </a:xfrm>
            <a:custGeom>
              <a:avLst/>
              <a:gdLst/>
              <a:ahLst/>
              <a:cxnLst/>
              <a:rect l="l" t="t" r="r" b="b"/>
              <a:pathLst>
                <a:path w="1786" h="2468" extrusionOk="0">
                  <a:moveTo>
                    <a:pt x="1546" y="0"/>
                  </a:moveTo>
                  <a:cubicBezTo>
                    <a:pt x="1495" y="0"/>
                    <a:pt x="1443" y="21"/>
                    <a:pt x="1405" y="71"/>
                  </a:cubicBezTo>
                  <a:lnTo>
                    <a:pt x="1405" y="73"/>
                  </a:lnTo>
                  <a:cubicBezTo>
                    <a:pt x="902" y="749"/>
                    <a:pt x="455" y="1464"/>
                    <a:pt x="69" y="2215"/>
                  </a:cubicBezTo>
                  <a:cubicBezTo>
                    <a:pt x="0" y="2346"/>
                    <a:pt x="117" y="2467"/>
                    <a:pt x="227" y="2467"/>
                  </a:cubicBezTo>
                  <a:cubicBezTo>
                    <a:pt x="278" y="2467"/>
                    <a:pt x="327" y="2442"/>
                    <a:pt x="357" y="2382"/>
                  </a:cubicBezTo>
                  <a:cubicBezTo>
                    <a:pt x="743" y="1633"/>
                    <a:pt x="1190" y="917"/>
                    <a:pt x="1695" y="241"/>
                  </a:cubicBezTo>
                  <a:cubicBezTo>
                    <a:pt x="1785" y="119"/>
                    <a:pt x="1668" y="0"/>
                    <a:pt x="15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8" name="Google Shape;19118;p31"/>
            <p:cNvSpPr/>
            <p:nvPr/>
          </p:nvSpPr>
          <p:spPr>
            <a:xfrm>
              <a:off x="1808050" y="2651075"/>
              <a:ext cx="38600" cy="86375"/>
            </a:xfrm>
            <a:custGeom>
              <a:avLst/>
              <a:gdLst/>
              <a:ahLst/>
              <a:cxnLst/>
              <a:rect l="l" t="t" r="r" b="b"/>
              <a:pathLst>
                <a:path w="1544" h="3455" extrusionOk="0">
                  <a:moveTo>
                    <a:pt x="256" y="1"/>
                  </a:moveTo>
                  <a:cubicBezTo>
                    <a:pt x="120" y="1"/>
                    <a:pt x="1" y="170"/>
                    <a:pt x="129" y="280"/>
                  </a:cubicBezTo>
                  <a:cubicBezTo>
                    <a:pt x="997" y="1006"/>
                    <a:pt x="1179" y="2269"/>
                    <a:pt x="549" y="3210"/>
                  </a:cubicBezTo>
                  <a:cubicBezTo>
                    <a:pt x="464" y="3335"/>
                    <a:pt x="580" y="3454"/>
                    <a:pt x="698" y="3454"/>
                  </a:cubicBezTo>
                  <a:cubicBezTo>
                    <a:pt x="749" y="3454"/>
                    <a:pt x="801" y="3432"/>
                    <a:pt x="837" y="3378"/>
                  </a:cubicBezTo>
                  <a:cubicBezTo>
                    <a:pt x="1543" y="2318"/>
                    <a:pt x="1342" y="867"/>
                    <a:pt x="366" y="42"/>
                  </a:cubicBezTo>
                  <a:cubicBezTo>
                    <a:pt x="331" y="13"/>
                    <a:pt x="293"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9" name="Google Shape;19119;p31"/>
            <p:cNvSpPr/>
            <p:nvPr/>
          </p:nvSpPr>
          <p:spPr>
            <a:xfrm>
              <a:off x="1839050" y="2632475"/>
              <a:ext cx="37075" cy="52225"/>
            </a:xfrm>
            <a:custGeom>
              <a:avLst/>
              <a:gdLst/>
              <a:ahLst/>
              <a:cxnLst/>
              <a:rect l="l" t="t" r="r" b="b"/>
              <a:pathLst>
                <a:path w="1483" h="2089" extrusionOk="0">
                  <a:moveTo>
                    <a:pt x="594" y="0"/>
                  </a:moveTo>
                  <a:cubicBezTo>
                    <a:pt x="364" y="0"/>
                    <a:pt x="135" y="136"/>
                    <a:pt x="47" y="367"/>
                  </a:cubicBezTo>
                  <a:cubicBezTo>
                    <a:pt x="1" y="488"/>
                    <a:pt x="100" y="568"/>
                    <a:pt x="203" y="568"/>
                  </a:cubicBezTo>
                  <a:cubicBezTo>
                    <a:pt x="271" y="568"/>
                    <a:pt x="340" y="534"/>
                    <a:pt x="370" y="455"/>
                  </a:cubicBezTo>
                  <a:cubicBezTo>
                    <a:pt x="402" y="374"/>
                    <a:pt x="489" y="335"/>
                    <a:pt x="576" y="335"/>
                  </a:cubicBezTo>
                  <a:cubicBezTo>
                    <a:pt x="646" y="335"/>
                    <a:pt x="715" y="359"/>
                    <a:pt x="758" y="406"/>
                  </a:cubicBezTo>
                  <a:cubicBezTo>
                    <a:pt x="901" y="567"/>
                    <a:pt x="736" y="824"/>
                    <a:pt x="578" y="890"/>
                  </a:cubicBezTo>
                  <a:cubicBezTo>
                    <a:pt x="396" y="965"/>
                    <a:pt x="441" y="1218"/>
                    <a:pt x="622" y="1218"/>
                  </a:cubicBezTo>
                  <a:cubicBezTo>
                    <a:pt x="636" y="1218"/>
                    <a:pt x="651" y="1216"/>
                    <a:pt x="666" y="1213"/>
                  </a:cubicBezTo>
                  <a:cubicBezTo>
                    <a:pt x="684" y="1210"/>
                    <a:pt x="702" y="1208"/>
                    <a:pt x="719" y="1208"/>
                  </a:cubicBezTo>
                  <a:cubicBezTo>
                    <a:pt x="948" y="1208"/>
                    <a:pt x="1170" y="1493"/>
                    <a:pt x="964" y="1679"/>
                  </a:cubicBezTo>
                  <a:cubicBezTo>
                    <a:pt x="904" y="1732"/>
                    <a:pt x="828" y="1758"/>
                    <a:pt x="753" y="1758"/>
                  </a:cubicBezTo>
                  <a:cubicBezTo>
                    <a:pt x="672" y="1758"/>
                    <a:pt x="590" y="1727"/>
                    <a:pt x="527" y="1666"/>
                  </a:cubicBezTo>
                  <a:cubicBezTo>
                    <a:pt x="493" y="1632"/>
                    <a:pt x="454" y="1617"/>
                    <a:pt x="416" y="1617"/>
                  </a:cubicBezTo>
                  <a:cubicBezTo>
                    <a:pt x="287" y="1617"/>
                    <a:pt x="173" y="1785"/>
                    <a:pt x="291" y="1903"/>
                  </a:cubicBezTo>
                  <a:cubicBezTo>
                    <a:pt x="415" y="2027"/>
                    <a:pt x="585" y="2088"/>
                    <a:pt x="755" y="2088"/>
                  </a:cubicBezTo>
                  <a:cubicBezTo>
                    <a:pt x="991" y="2088"/>
                    <a:pt x="1226" y="1970"/>
                    <a:pt x="1331" y="1738"/>
                  </a:cubicBezTo>
                  <a:cubicBezTo>
                    <a:pt x="1483" y="1407"/>
                    <a:pt x="1289" y="1084"/>
                    <a:pt x="1001" y="946"/>
                  </a:cubicBezTo>
                  <a:lnTo>
                    <a:pt x="1001" y="946"/>
                  </a:lnTo>
                  <a:cubicBezTo>
                    <a:pt x="1171" y="716"/>
                    <a:pt x="1219" y="405"/>
                    <a:pt x="994" y="170"/>
                  </a:cubicBezTo>
                  <a:cubicBezTo>
                    <a:pt x="883" y="54"/>
                    <a:pt x="738" y="0"/>
                    <a:pt x="5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0" name="Google Shape;19120;p31"/>
            <p:cNvSpPr/>
            <p:nvPr/>
          </p:nvSpPr>
          <p:spPr>
            <a:xfrm>
              <a:off x="1877475" y="2692150"/>
              <a:ext cx="68300" cy="13100"/>
            </a:xfrm>
            <a:custGeom>
              <a:avLst/>
              <a:gdLst/>
              <a:ahLst/>
              <a:cxnLst/>
              <a:rect l="l" t="t" r="r" b="b"/>
              <a:pathLst>
                <a:path w="2732" h="524" extrusionOk="0">
                  <a:moveTo>
                    <a:pt x="1603" y="0"/>
                  </a:moveTo>
                  <a:cubicBezTo>
                    <a:pt x="1127" y="0"/>
                    <a:pt x="652" y="65"/>
                    <a:pt x="191" y="195"/>
                  </a:cubicBezTo>
                  <a:cubicBezTo>
                    <a:pt x="1" y="246"/>
                    <a:pt x="59" y="524"/>
                    <a:pt x="230" y="524"/>
                  </a:cubicBezTo>
                  <a:cubicBezTo>
                    <a:pt x="246" y="524"/>
                    <a:pt x="262" y="521"/>
                    <a:pt x="279" y="516"/>
                  </a:cubicBezTo>
                  <a:cubicBezTo>
                    <a:pt x="712" y="394"/>
                    <a:pt x="1159" y="333"/>
                    <a:pt x="1606" y="333"/>
                  </a:cubicBezTo>
                  <a:cubicBezTo>
                    <a:pt x="1886" y="333"/>
                    <a:pt x="2166" y="357"/>
                    <a:pt x="2442" y="405"/>
                  </a:cubicBezTo>
                  <a:cubicBezTo>
                    <a:pt x="2454" y="407"/>
                    <a:pt x="2465" y="408"/>
                    <a:pt x="2475" y="408"/>
                  </a:cubicBezTo>
                  <a:cubicBezTo>
                    <a:pt x="2662" y="408"/>
                    <a:pt x="2732" y="118"/>
                    <a:pt x="2531" y="83"/>
                  </a:cubicBezTo>
                  <a:cubicBezTo>
                    <a:pt x="2224" y="28"/>
                    <a:pt x="1914" y="0"/>
                    <a:pt x="16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1" name="Google Shape;19121;p31"/>
            <p:cNvSpPr/>
            <p:nvPr/>
          </p:nvSpPr>
          <p:spPr>
            <a:xfrm>
              <a:off x="1905700" y="2671825"/>
              <a:ext cx="8575" cy="9875"/>
            </a:xfrm>
            <a:custGeom>
              <a:avLst/>
              <a:gdLst/>
              <a:ahLst/>
              <a:cxnLst/>
              <a:rect l="l" t="t" r="r" b="b"/>
              <a:pathLst>
                <a:path w="343" h="395" extrusionOk="0">
                  <a:moveTo>
                    <a:pt x="177" y="1"/>
                  </a:moveTo>
                  <a:cubicBezTo>
                    <a:pt x="93" y="1"/>
                    <a:pt x="8" y="55"/>
                    <a:pt x="6" y="163"/>
                  </a:cubicBezTo>
                  <a:lnTo>
                    <a:pt x="3" y="233"/>
                  </a:lnTo>
                  <a:cubicBezTo>
                    <a:pt x="1" y="340"/>
                    <a:pt x="84" y="394"/>
                    <a:pt x="167" y="394"/>
                  </a:cubicBezTo>
                  <a:cubicBezTo>
                    <a:pt x="251" y="394"/>
                    <a:pt x="336" y="340"/>
                    <a:pt x="339" y="233"/>
                  </a:cubicBezTo>
                  <a:lnTo>
                    <a:pt x="340" y="163"/>
                  </a:lnTo>
                  <a:cubicBezTo>
                    <a:pt x="342" y="54"/>
                    <a:pt x="260" y="1"/>
                    <a:pt x="1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2" name="Google Shape;19122;p31"/>
            <p:cNvSpPr/>
            <p:nvPr/>
          </p:nvSpPr>
          <p:spPr>
            <a:xfrm>
              <a:off x="1905375" y="2713975"/>
              <a:ext cx="12550" cy="8450"/>
            </a:xfrm>
            <a:custGeom>
              <a:avLst/>
              <a:gdLst/>
              <a:ahLst/>
              <a:cxnLst/>
              <a:rect l="l" t="t" r="r" b="b"/>
              <a:pathLst>
                <a:path w="502" h="338" extrusionOk="0">
                  <a:moveTo>
                    <a:pt x="212" y="0"/>
                  </a:moveTo>
                  <a:cubicBezTo>
                    <a:pt x="1" y="0"/>
                    <a:pt x="2" y="330"/>
                    <a:pt x="216" y="336"/>
                  </a:cubicBezTo>
                  <a:lnTo>
                    <a:pt x="286" y="338"/>
                  </a:lnTo>
                  <a:cubicBezTo>
                    <a:pt x="288" y="338"/>
                    <a:pt x="289" y="338"/>
                    <a:pt x="290" y="338"/>
                  </a:cubicBezTo>
                  <a:cubicBezTo>
                    <a:pt x="501" y="338"/>
                    <a:pt x="500" y="8"/>
                    <a:pt x="286" y="2"/>
                  </a:cubicBezTo>
                  <a:lnTo>
                    <a:pt x="216" y="0"/>
                  </a:lnTo>
                  <a:cubicBezTo>
                    <a:pt x="214"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3" name="Google Shape;19123;p31"/>
            <p:cNvSpPr/>
            <p:nvPr/>
          </p:nvSpPr>
          <p:spPr>
            <a:xfrm>
              <a:off x="1972200" y="2651825"/>
              <a:ext cx="35000" cy="87800"/>
            </a:xfrm>
            <a:custGeom>
              <a:avLst/>
              <a:gdLst/>
              <a:ahLst/>
              <a:cxnLst/>
              <a:rect l="l" t="t" r="r" b="b"/>
              <a:pathLst>
                <a:path w="1400" h="3512" extrusionOk="0">
                  <a:moveTo>
                    <a:pt x="840" y="1"/>
                  </a:moveTo>
                  <a:cubicBezTo>
                    <a:pt x="124" y="1"/>
                    <a:pt x="0" y="1519"/>
                    <a:pt x="69" y="2006"/>
                  </a:cubicBezTo>
                  <a:cubicBezTo>
                    <a:pt x="110" y="2298"/>
                    <a:pt x="561" y="3512"/>
                    <a:pt x="1016" y="3512"/>
                  </a:cubicBezTo>
                  <a:cubicBezTo>
                    <a:pt x="1116" y="3512"/>
                    <a:pt x="1217" y="3452"/>
                    <a:pt x="1314" y="3310"/>
                  </a:cubicBezTo>
                  <a:cubicBezTo>
                    <a:pt x="1399" y="3185"/>
                    <a:pt x="1283" y="3066"/>
                    <a:pt x="1164" y="3066"/>
                  </a:cubicBezTo>
                  <a:cubicBezTo>
                    <a:pt x="1113" y="3066"/>
                    <a:pt x="1062" y="3088"/>
                    <a:pt x="1025" y="3141"/>
                  </a:cubicBezTo>
                  <a:cubicBezTo>
                    <a:pt x="1018" y="3151"/>
                    <a:pt x="1010" y="3156"/>
                    <a:pt x="999" y="3156"/>
                  </a:cubicBezTo>
                  <a:cubicBezTo>
                    <a:pt x="874" y="3156"/>
                    <a:pt x="527" y="2457"/>
                    <a:pt x="510" y="2413"/>
                  </a:cubicBezTo>
                  <a:cubicBezTo>
                    <a:pt x="438" y="2213"/>
                    <a:pt x="394" y="2004"/>
                    <a:pt x="380" y="1792"/>
                  </a:cubicBezTo>
                  <a:cubicBezTo>
                    <a:pt x="366" y="1560"/>
                    <a:pt x="468" y="339"/>
                    <a:pt x="854" y="339"/>
                  </a:cubicBezTo>
                  <a:cubicBezTo>
                    <a:pt x="871" y="339"/>
                    <a:pt x="888" y="341"/>
                    <a:pt x="906" y="346"/>
                  </a:cubicBezTo>
                  <a:cubicBezTo>
                    <a:pt x="923" y="351"/>
                    <a:pt x="939" y="353"/>
                    <a:pt x="954" y="353"/>
                  </a:cubicBezTo>
                  <a:cubicBezTo>
                    <a:pt x="1126" y="353"/>
                    <a:pt x="1186" y="76"/>
                    <a:pt x="995" y="23"/>
                  </a:cubicBezTo>
                  <a:cubicBezTo>
                    <a:pt x="940" y="8"/>
                    <a:pt x="889" y="1"/>
                    <a:pt x="8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4" name="Google Shape;19124;p31"/>
            <p:cNvSpPr/>
            <p:nvPr/>
          </p:nvSpPr>
          <p:spPr>
            <a:xfrm>
              <a:off x="2012775" y="2679850"/>
              <a:ext cx="48050" cy="51050"/>
            </a:xfrm>
            <a:custGeom>
              <a:avLst/>
              <a:gdLst/>
              <a:ahLst/>
              <a:cxnLst/>
              <a:rect l="l" t="t" r="r" b="b"/>
              <a:pathLst>
                <a:path w="1922" h="2042" extrusionOk="0">
                  <a:moveTo>
                    <a:pt x="257" y="1"/>
                  </a:moveTo>
                  <a:cubicBezTo>
                    <a:pt x="120" y="1"/>
                    <a:pt x="1" y="169"/>
                    <a:pt x="130" y="279"/>
                  </a:cubicBezTo>
                  <a:cubicBezTo>
                    <a:pt x="697" y="755"/>
                    <a:pt x="1180" y="1324"/>
                    <a:pt x="1556" y="1960"/>
                  </a:cubicBezTo>
                  <a:cubicBezTo>
                    <a:pt x="1590" y="2018"/>
                    <a:pt x="1641" y="2041"/>
                    <a:pt x="1692" y="2041"/>
                  </a:cubicBezTo>
                  <a:cubicBezTo>
                    <a:pt x="1807" y="2041"/>
                    <a:pt x="1922" y="1921"/>
                    <a:pt x="1845" y="1793"/>
                  </a:cubicBezTo>
                  <a:cubicBezTo>
                    <a:pt x="1454" y="1130"/>
                    <a:pt x="955" y="539"/>
                    <a:pt x="368" y="43"/>
                  </a:cubicBezTo>
                  <a:cubicBezTo>
                    <a:pt x="333"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5" name="Google Shape;19125;p31"/>
            <p:cNvSpPr/>
            <p:nvPr/>
          </p:nvSpPr>
          <p:spPr>
            <a:xfrm>
              <a:off x="2013175" y="2672975"/>
              <a:ext cx="45775" cy="59350"/>
            </a:xfrm>
            <a:custGeom>
              <a:avLst/>
              <a:gdLst/>
              <a:ahLst/>
              <a:cxnLst/>
              <a:rect l="l" t="t" r="r" b="b"/>
              <a:pathLst>
                <a:path w="1831" h="2374" extrusionOk="0">
                  <a:moveTo>
                    <a:pt x="1577" y="0"/>
                  </a:moveTo>
                  <a:cubicBezTo>
                    <a:pt x="1566" y="0"/>
                    <a:pt x="1554" y="1"/>
                    <a:pt x="1542" y="4"/>
                  </a:cubicBezTo>
                  <a:cubicBezTo>
                    <a:pt x="1179" y="72"/>
                    <a:pt x="1035" y="420"/>
                    <a:pt x="871" y="713"/>
                  </a:cubicBezTo>
                  <a:cubicBezTo>
                    <a:pt x="605" y="1184"/>
                    <a:pt x="340" y="1654"/>
                    <a:pt x="74" y="2122"/>
                  </a:cubicBezTo>
                  <a:cubicBezTo>
                    <a:pt x="0" y="2252"/>
                    <a:pt x="116" y="2373"/>
                    <a:pt x="229" y="2373"/>
                  </a:cubicBezTo>
                  <a:cubicBezTo>
                    <a:pt x="280" y="2373"/>
                    <a:pt x="330" y="2349"/>
                    <a:pt x="363" y="2292"/>
                  </a:cubicBezTo>
                  <a:lnTo>
                    <a:pt x="919" y="1305"/>
                  </a:lnTo>
                  <a:cubicBezTo>
                    <a:pt x="1075" y="1032"/>
                    <a:pt x="1290" y="390"/>
                    <a:pt x="1630" y="326"/>
                  </a:cubicBezTo>
                  <a:cubicBezTo>
                    <a:pt x="1830" y="288"/>
                    <a:pt x="1762" y="0"/>
                    <a:pt x="1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6" name="Google Shape;19126;p31"/>
            <p:cNvSpPr/>
            <p:nvPr/>
          </p:nvSpPr>
          <p:spPr>
            <a:xfrm>
              <a:off x="2062000" y="2646550"/>
              <a:ext cx="42475" cy="93500"/>
            </a:xfrm>
            <a:custGeom>
              <a:avLst/>
              <a:gdLst/>
              <a:ahLst/>
              <a:cxnLst/>
              <a:rect l="l" t="t" r="r" b="b"/>
              <a:pathLst>
                <a:path w="1699" h="3740" extrusionOk="0">
                  <a:moveTo>
                    <a:pt x="206" y="0"/>
                  </a:moveTo>
                  <a:cubicBezTo>
                    <a:pt x="51" y="0"/>
                    <a:pt x="1" y="265"/>
                    <a:pt x="178" y="336"/>
                  </a:cubicBezTo>
                  <a:lnTo>
                    <a:pt x="176" y="336"/>
                  </a:lnTo>
                  <a:cubicBezTo>
                    <a:pt x="1401" y="823"/>
                    <a:pt x="960" y="2693"/>
                    <a:pt x="405" y="3495"/>
                  </a:cubicBezTo>
                  <a:cubicBezTo>
                    <a:pt x="320" y="3620"/>
                    <a:pt x="436" y="3740"/>
                    <a:pt x="555" y="3740"/>
                  </a:cubicBezTo>
                  <a:cubicBezTo>
                    <a:pt x="606" y="3740"/>
                    <a:pt x="658" y="3718"/>
                    <a:pt x="695" y="3665"/>
                  </a:cubicBezTo>
                  <a:cubicBezTo>
                    <a:pt x="1398" y="2646"/>
                    <a:pt x="1698" y="582"/>
                    <a:pt x="266" y="13"/>
                  </a:cubicBezTo>
                  <a:cubicBezTo>
                    <a:pt x="245" y="4"/>
                    <a:pt x="224"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7" name="Google Shape;19127;p31"/>
            <p:cNvSpPr/>
            <p:nvPr/>
          </p:nvSpPr>
          <p:spPr>
            <a:xfrm>
              <a:off x="2108250" y="2655025"/>
              <a:ext cx="37400" cy="90950"/>
            </a:xfrm>
            <a:custGeom>
              <a:avLst/>
              <a:gdLst/>
              <a:ahLst/>
              <a:cxnLst/>
              <a:rect l="l" t="t" r="r" b="b"/>
              <a:pathLst>
                <a:path w="1496" h="3638" extrusionOk="0">
                  <a:moveTo>
                    <a:pt x="733" y="1"/>
                  </a:moveTo>
                  <a:cubicBezTo>
                    <a:pt x="1" y="1"/>
                    <a:pt x="130" y="967"/>
                    <a:pt x="192" y="1515"/>
                  </a:cubicBezTo>
                  <a:cubicBezTo>
                    <a:pt x="269" y="2227"/>
                    <a:pt x="282" y="3510"/>
                    <a:pt x="1203" y="3635"/>
                  </a:cubicBezTo>
                  <a:cubicBezTo>
                    <a:pt x="1212" y="3636"/>
                    <a:pt x="1221" y="3637"/>
                    <a:pt x="1229" y="3637"/>
                  </a:cubicBezTo>
                  <a:cubicBezTo>
                    <a:pt x="1421" y="3637"/>
                    <a:pt x="1496" y="3340"/>
                    <a:pt x="1291" y="3313"/>
                  </a:cubicBezTo>
                  <a:cubicBezTo>
                    <a:pt x="992" y="3272"/>
                    <a:pt x="732" y="2735"/>
                    <a:pt x="678" y="2474"/>
                  </a:cubicBezTo>
                  <a:cubicBezTo>
                    <a:pt x="634" y="2267"/>
                    <a:pt x="597" y="2058"/>
                    <a:pt x="567" y="1849"/>
                  </a:cubicBezTo>
                  <a:cubicBezTo>
                    <a:pt x="542" y="1669"/>
                    <a:pt x="276" y="331"/>
                    <a:pt x="743" y="331"/>
                  </a:cubicBezTo>
                  <a:cubicBezTo>
                    <a:pt x="755" y="331"/>
                    <a:pt x="767" y="332"/>
                    <a:pt x="780" y="334"/>
                  </a:cubicBezTo>
                  <a:cubicBezTo>
                    <a:pt x="789" y="335"/>
                    <a:pt x="798" y="336"/>
                    <a:pt x="807" y="336"/>
                  </a:cubicBezTo>
                  <a:cubicBezTo>
                    <a:pt x="997" y="336"/>
                    <a:pt x="1073" y="39"/>
                    <a:pt x="869" y="11"/>
                  </a:cubicBezTo>
                  <a:cubicBezTo>
                    <a:pt x="821" y="4"/>
                    <a:pt x="775" y="1"/>
                    <a:pt x="7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8" name="Google Shape;19128;p31"/>
            <p:cNvSpPr/>
            <p:nvPr/>
          </p:nvSpPr>
          <p:spPr>
            <a:xfrm>
              <a:off x="2146475" y="2679775"/>
              <a:ext cx="50000" cy="47625"/>
            </a:xfrm>
            <a:custGeom>
              <a:avLst/>
              <a:gdLst/>
              <a:ahLst/>
              <a:cxnLst/>
              <a:rect l="l" t="t" r="r" b="b"/>
              <a:pathLst>
                <a:path w="2000" h="1905" extrusionOk="0">
                  <a:moveTo>
                    <a:pt x="254" y="1"/>
                  </a:moveTo>
                  <a:cubicBezTo>
                    <a:pt x="119" y="1"/>
                    <a:pt x="1" y="170"/>
                    <a:pt x="129" y="281"/>
                  </a:cubicBezTo>
                  <a:cubicBezTo>
                    <a:pt x="681" y="760"/>
                    <a:pt x="1193" y="1285"/>
                    <a:pt x="1659" y="1849"/>
                  </a:cubicBezTo>
                  <a:cubicBezTo>
                    <a:pt x="1691" y="1888"/>
                    <a:pt x="1730" y="1905"/>
                    <a:pt x="1767" y="1905"/>
                  </a:cubicBezTo>
                  <a:cubicBezTo>
                    <a:pt x="1887" y="1905"/>
                    <a:pt x="2000" y="1736"/>
                    <a:pt x="1897" y="1611"/>
                  </a:cubicBezTo>
                  <a:cubicBezTo>
                    <a:pt x="1430" y="1048"/>
                    <a:pt x="917" y="523"/>
                    <a:pt x="365" y="44"/>
                  </a:cubicBezTo>
                  <a:cubicBezTo>
                    <a:pt x="330" y="14"/>
                    <a:pt x="291" y="1"/>
                    <a:pt x="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9" name="Google Shape;19129;p31"/>
            <p:cNvSpPr/>
            <p:nvPr/>
          </p:nvSpPr>
          <p:spPr>
            <a:xfrm>
              <a:off x="2148675" y="2674825"/>
              <a:ext cx="36675" cy="51700"/>
            </a:xfrm>
            <a:custGeom>
              <a:avLst/>
              <a:gdLst/>
              <a:ahLst/>
              <a:cxnLst/>
              <a:rect l="l" t="t" r="r" b="b"/>
              <a:pathLst>
                <a:path w="1467" h="2068" extrusionOk="0">
                  <a:moveTo>
                    <a:pt x="1227" y="0"/>
                  </a:moveTo>
                  <a:cubicBezTo>
                    <a:pt x="1175" y="0"/>
                    <a:pt x="1123" y="21"/>
                    <a:pt x="1085" y="72"/>
                  </a:cubicBezTo>
                  <a:cubicBezTo>
                    <a:pt x="680" y="610"/>
                    <a:pt x="335" y="1194"/>
                    <a:pt x="60" y="1810"/>
                  </a:cubicBezTo>
                  <a:cubicBezTo>
                    <a:pt x="1" y="1945"/>
                    <a:pt x="118" y="2067"/>
                    <a:pt x="225" y="2067"/>
                  </a:cubicBezTo>
                  <a:cubicBezTo>
                    <a:pt x="274" y="2067"/>
                    <a:pt x="321" y="2041"/>
                    <a:pt x="349" y="1980"/>
                  </a:cubicBezTo>
                  <a:cubicBezTo>
                    <a:pt x="625" y="1362"/>
                    <a:pt x="968" y="779"/>
                    <a:pt x="1375" y="239"/>
                  </a:cubicBezTo>
                  <a:cubicBezTo>
                    <a:pt x="1467" y="119"/>
                    <a:pt x="1349" y="0"/>
                    <a:pt x="1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0" name="Google Shape;19130;p31"/>
            <p:cNvSpPr/>
            <p:nvPr/>
          </p:nvSpPr>
          <p:spPr>
            <a:xfrm>
              <a:off x="2193375" y="2653925"/>
              <a:ext cx="35125" cy="93050"/>
            </a:xfrm>
            <a:custGeom>
              <a:avLst/>
              <a:gdLst/>
              <a:ahLst/>
              <a:cxnLst/>
              <a:rect l="l" t="t" r="r" b="b"/>
              <a:pathLst>
                <a:path w="1405" h="3722" extrusionOk="0">
                  <a:moveTo>
                    <a:pt x="244" y="0"/>
                  </a:moveTo>
                  <a:cubicBezTo>
                    <a:pt x="97" y="0"/>
                    <a:pt x="0" y="221"/>
                    <a:pt x="158" y="314"/>
                  </a:cubicBezTo>
                  <a:cubicBezTo>
                    <a:pt x="1068" y="845"/>
                    <a:pt x="725" y="2711"/>
                    <a:pt x="614" y="3562"/>
                  </a:cubicBezTo>
                  <a:cubicBezTo>
                    <a:pt x="599" y="3668"/>
                    <a:pt x="676" y="3721"/>
                    <a:pt x="759" y="3721"/>
                  </a:cubicBezTo>
                  <a:cubicBezTo>
                    <a:pt x="843" y="3721"/>
                    <a:pt x="934" y="3668"/>
                    <a:pt x="948" y="3562"/>
                  </a:cubicBezTo>
                  <a:cubicBezTo>
                    <a:pt x="1079" y="2560"/>
                    <a:pt x="1404" y="654"/>
                    <a:pt x="327" y="24"/>
                  </a:cubicBezTo>
                  <a:cubicBezTo>
                    <a:pt x="299" y="8"/>
                    <a:pt x="270"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1" name="Google Shape;19131;p31"/>
            <p:cNvSpPr/>
            <p:nvPr/>
          </p:nvSpPr>
          <p:spPr>
            <a:xfrm>
              <a:off x="2220125" y="2628025"/>
              <a:ext cx="40900" cy="41900"/>
            </a:xfrm>
            <a:custGeom>
              <a:avLst/>
              <a:gdLst/>
              <a:ahLst/>
              <a:cxnLst/>
              <a:rect l="l" t="t" r="r" b="b"/>
              <a:pathLst>
                <a:path w="1636" h="1676" extrusionOk="0">
                  <a:moveTo>
                    <a:pt x="631" y="1"/>
                  </a:moveTo>
                  <a:cubicBezTo>
                    <a:pt x="428" y="1"/>
                    <a:pt x="240" y="94"/>
                    <a:pt x="107" y="250"/>
                  </a:cubicBezTo>
                  <a:cubicBezTo>
                    <a:pt x="1" y="375"/>
                    <a:pt x="113" y="542"/>
                    <a:pt x="234" y="542"/>
                  </a:cubicBezTo>
                  <a:cubicBezTo>
                    <a:pt x="272" y="542"/>
                    <a:pt x="310" y="526"/>
                    <a:pt x="343" y="487"/>
                  </a:cubicBezTo>
                  <a:lnTo>
                    <a:pt x="343" y="485"/>
                  </a:lnTo>
                  <a:cubicBezTo>
                    <a:pt x="426" y="389"/>
                    <a:pt x="521" y="339"/>
                    <a:pt x="631" y="339"/>
                  </a:cubicBezTo>
                  <a:cubicBezTo>
                    <a:pt x="645" y="339"/>
                    <a:pt x="659" y="340"/>
                    <a:pt x="673" y="342"/>
                  </a:cubicBezTo>
                  <a:lnTo>
                    <a:pt x="673" y="342"/>
                  </a:lnTo>
                  <a:cubicBezTo>
                    <a:pt x="776" y="724"/>
                    <a:pt x="667" y="1112"/>
                    <a:pt x="368" y="1388"/>
                  </a:cubicBezTo>
                  <a:cubicBezTo>
                    <a:pt x="266" y="1483"/>
                    <a:pt x="340" y="1675"/>
                    <a:pt x="479" y="1675"/>
                  </a:cubicBezTo>
                  <a:cubicBezTo>
                    <a:pt x="481" y="1675"/>
                    <a:pt x="484" y="1675"/>
                    <a:pt x="487" y="1675"/>
                  </a:cubicBezTo>
                  <a:lnTo>
                    <a:pt x="1420" y="1625"/>
                  </a:lnTo>
                  <a:cubicBezTo>
                    <a:pt x="1630" y="1614"/>
                    <a:pt x="1635" y="1290"/>
                    <a:pt x="1431" y="1290"/>
                  </a:cubicBezTo>
                  <a:cubicBezTo>
                    <a:pt x="1428" y="1290"/>
                    <a:pt x="1424" y="1290"/>
                    <a:pt x="1420" y="1291"/>
                  </a:cubicBezTo>
                  <a:lnTo>
                    <a:pt x="853" y="1320"/>
                  </a:lnTo>
                  <a:lnTo>
                    <a:pt x="853" y="1320"/>
                  </a:lnTo>
                  <a:cubicBezTo>
                    <a:pt x="1022" y="1039"/>
                    <a:pt x="1089" y="702"/>
                    <a:pt x="1028" y="372"/>
                  </a:cubicBezTo>
                  <a:cubicBezTo>
                    <a:pt x="985" y="148"/>
                    <a:pt x="927" y="23"/>
                    <a:pt x="686" y="3"/>
                  </a:cubicBezTo>
                  <a:cubicBezTo>
                    <a:pt x="668" y="2"/>
                    <a:pt x="650" y="1"/>
                    <a:pt x="6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2" name="Google Shape;19132;p31"/>
            <p:cNvSpPr/>
            <p:nvPr/>
          </p:nvSpPr>
          <p:spPr>
            <a:xfrm>
              <a:off x="2264025" y="2661850"/>
              <a:ext cx="81725" cy="75825"/>
            </a:xfrm>
            <a:custGeom>
              <a:avLst/>
              <a:gdLst/>
              <a:ahLst/>
              <a:cxnLst/>
              <a:rect l="l" t="t" r="r" b="b"/>
              <a:pathLst>
                <a:path w="3269" h="3033" extrusionOk="0">
                  <a:moveTo>
                    <a:pt x="1015" y="1"/>
                  </a:moveTo>
                  <a:cubicBezTo>
                    <a:pt x="586" y="1"/>
                    <a:pt x="160" y="259"/>
                    <a:pt x="35" y="725"/>
                  </a:cubicBezTo>
                  <a:cubicBezTo>
                    <a:pt x="1" y="850"/>
                    <a:pt x="105" y="931"/>
                    <a:pt x="204" y="931"/>
                  </a:cubicBezTo>
                  <a:cubicBezTo>
                    <a:pt x="271" y="931"/>
                    <a:pt x="335" y="896"/>
                    <a:pt x="357" y="813"/>
                  </a:cubicBezTo>
                  <a:lnTo>
                    <a:pt x="357" y="812"/>
                  </a:lnTo>
                  <a:cubicBezTo>
                    <a:pt x="436" y="520"/>
                    <a:pt x="721" y="323"/>
                    <a:pt x="1019" y="323"/>
                  </a:cubicBezTo>
                  <a:cubicBezTo>
                    <a:pt x="1083" y="323"/>
                    <a:pt x="1148" y="332"/>
                    <a:pt x="1211" y="351"/>
                  </a:cubicBezTo>
                  <a:cubicBezTo>
                    <a:pt x="1650" y="485"/>
                    <a:pt x="1795" y="1037"/>
                    <a:pt x="1679" y="1437"/>
                  </a:cubicBezTo>
                  <a:cubicBezTo>
                    <a:pt x="1511" y="2008"/>
                    <a:pt x="849" y="2319"/>
                    <a:pt x="479" y="2746"/>
                  </a:cubicBezTo>
                  <a:cubicBezTo>
                    <a:pt x="392" y="2848"/>
                    <a:pt x="442" y="3033"/>
                    <a:pt x="590" y="3033"/>
                  </a:cubicBezTo>
                  <a:cubicBezTo>
                    <a:pt x="593" y="3033"/>
                    <a:pt x="595" y="3033"/>
                    <a:pt x="598" y="3033"/>
                  </a:cubicBezTo>
                  <a:lnTo>
                    <a:pt x="3052" y="2941"/>
                  </a:lnTo>
                  <a:cubicBezTo>
                    <a:pt x="3264" y="2934"/>
                    <a:pt x="3269" y="2607"/>
                    <a:pt x="3061" y="2607"/>
                  </a:cubicBezTo>
                  <a:cubicBezTo>
                    <a:pt x="3058" y="2607"/>
                    <a:pt x="3055" y="2607"/>
                    <a:pt x="3052" y="2607"/>
                  </a:cubicBezTo>
                  <a:lnTo>
                    <a:pt x="1006" y="2683"/>
                  </a:lnTo>
                  <a:lnTo>
                    <a:pt x="1006" y="2683"/>
                  </a:lnTo>
                  <a:cubicBezTo>
                    <a:pt x="1653" y="2058"/>
                    <a:pt x="2517" y="1373"/>
                    <a:pt x="1830" y="414"/>
                  </a:cubicBezTo>
                  <a:cubicBezTo>
                    <a:pt x="1629" y="133"/>
                    <a:pt x="1321" y="1"/>
                    <a:pt x="10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3" name="Google Shape;19133;p31"/>
            <p:cNvSpPr/>
            <p:nvPr/>
          </p:nvSpPr>
          <p:spPr>
            <a:xfrm>
              <a:off x="2342900" y="2671600"/>
              <a:ext cx="55950" cy="59075"/>
            </a:xfrm>
            <a:custGeom>
              <a:avLst/>
              <a:gdLst/>
              <a:ahLst/>
              <a:cxnLst/>
              <a:rect l="l" t="t" r="r" b="b"/>
              <a:pathLst>
                <a:path w="2238" h="2363" extrusionOk="0">
                  <a:moveTo>
                    <a:pt x="237" y="0"/>
                  </a:moveTo>
                  <a:cubicBezTo>
                    <a:pt x="113" y="0"/>
                    <a:pt x="1" y="168"/>
                    <a:pt x="109" y="291"/>
                  </a:cubicBezTo>
                  <a:cubicBezTo>
                    <a:pt x="704" y="963"/>
                    <a:pt x="1297" y="1636"/>
                    <a:pt x="1892" y="2309"/>
                  </a:cubicBezTo>
                  <a:cubicBezTo>
                    <a:pt x="1926" y="2347"/>
                    <a:pt x="1964" y="2363"/>
                    <a:pt x="2002" y="2363"/>
                  </a:cubicBezTo>
                  <a:cubicBezTo>
                    <a:pt x="2125" y="2363"/>
                    <a:pt x="2237" y="2195"/>
                    <a:pt x="2129" y="2072"/>
                  </a:cubicBezTo>
                  <a:lnTo>
                    <a:pt x="347" y="54"/>
                  </a:lnTo>
                  <a:cubicBezTo>
                    <a:pt x="313" y="16"/>
                    <a:pt x="274" y="0"/>
                    <a:pt x="2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4" name="Google Shape;19134;p31"/>
            <p:cNvSpPr/>
            <p:nvPr/>
          </p:nvSpPr>
          <p:spPr>
            <a:xfrm>
              <a:off x="2354250" y="2655250"/>
              <a:ext cx="53225" cy="72425"/>
            </a:xfrm>
            <a:custGeom>
              <a:avLst/>
              <a:gdLst/>
              <a:ahLst/>
              <a:cxnLst/>
              <a:rect l="l" t="t" r="r" b="b"/>
              <a:pathLst>
                <a:path w="2129" h="2897" extrusionOk="0">
                  <a:moveTo>
                    <a:pt x="1895" y="1"/>
                  </a:moveTo>
                  <a:cubicBezTo>
                    <a:pt x="1844" y="1"/>
                    <a:pt x="1793" y="24"/>
                    <a:pt x="1757" y="78"/>
                  </a:cubicBezTo>
                  <a:lnTo>
                    <a:pt x="1757" y="77"/>
                  </a:lnTo>
                  <a:cubicBezTo>
                    <a:pt x="1199" y="934"/>
                    <a:pt x="641" y="1793"/>
                    <a:pt x="82" y="2651"/>
                  </a:cubicBezTo>
                  <a:cubicBezTo>
                    <a:pt x="0" y="2777"/>
                    <a:pt x="116" y="2896"/>
                    <a:pt x="234" y="2896"/>
                  </a:cubicBezTo>
                  <a:cubicBezTo>
                    <a:pt x="285" y="2896"/>
                    <a:pt x="336" y="2874"/>
                    <a:pt x="372" y="2819"/>
                  </a:cubicBezTo>
                  <a:lnTo>
                    <a:pt x="2045" y="247"/>
                  </a:lnTo>
                  <a:cubicBezTo>
                    <a:pt x="2128" y="121"/>
                    <a:pt x="2013" y="1"/>
                    <a:pt x="18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5" name="Google Shape;19135;p31"/>
            <p:cNvSpPr/>
            <p:nvPr/>
          </p:nvSpPr>
          <p:spPr>
            <a:xfrm>
              <a:off x="2468450" y="3695100"/>
              <a:ext cx="52325" cy="111275"/>
            </a:xfrm>
            <a:custGeom>
              <a:avLst/>
              <a:gdLst/>
              <a:ahLst/>
              <a:cxnLst/>
              <a:rect l="l" t="t" r="r" b="b"/>
              <a:pathLst>
                <a:path w="2093" h="4451" extrusionOk="0">
                  <a:moveTo>
                    <a:pt x="1859" y="1"/>
                  </a:moveTo>
                  <a:cubicBezTo>
                    <a:pt x="1832" y="1"/>
                    <a:pt x="1803" y="9"/>
                    <a:pt x="1773" y="28"/>
                  </a:cubicBezTo>
                  <a:cubicBezTo>
                    <a:pt x="228" y="1046"/>
                    <a:pt x="0" y="3075"/>
                    <a:pt x="1296" y="4400"/>
                  </a:cubicBezTo>
                  <a:cubicBezTo>
                    <a:pt x="1330" y="4436"/>
                    <a:pt x="1369" y="4450"/>
                    <a:pt x="1406" y="4450"/>
                  </a:cubicBezTo>
                  <a:cubicBezTo>
                    <a:pt x="1533" y="4450"/>
                    <a:pt x="1647" y="4283"/>
                    <a:pt x="1532" y="4164"/>
                  </a:cubicBezTo>
                  <a:cubicBezTo>
                    <a:pt x="391" y="2995"/>
                    <a:pt x="580" y="1215"/>
                    <a:pt x="1942" y="318"/>
                  </a:cubicBezTo>
                  <a:cubicBezTo>
                    <a:pt x="2093" y="220"/>
                    <a:pt x="2000" y="1"/>
                    <a:pt x="18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6" name="Google Shape;19136;p31"/>
            <p:cNvSpPr/>
            <p:nvPr/>
          </p:nvSpPr>
          <p:spPr>
            <a:xfrm>
              <a:off x="2530450" y="3725925"/>
              <a:ext cx="62475" cy="61975"/>
            </a:xfrm>
            <a:custGeom>
              <a:avLst/>
              <a:gdLst/>
              <a:ahLst/>
              <a:cxnLst/>
              <a:rect l="l" t="t" r="r" b="b"/>
              <a:pathLst>
                <a:path w="2499" h="2479" extrusionOk="0">
                  <a:moveTo>
                    <a:pt x="249" y="0"/>
                  </a:moveTo>
                  <a:cubicBezTo>
                    <a:pt x="117" y="0"/>
                    <a:pt x="1" y="168"/>
                    <a:pt x="123" y="283"/>
                  </a:cubicBezTo>
                  <a:cubicBezTo>
                    <a:pt x="843" y="955"/>
                    <a:pt x="1522" y="1671"/>
                    <a:pt x="2156" y="2423"/>
                  </a:cubicBezTo>
                  <a:cubicBezTo>
                    <a:pt x="2189" y="2462"/>
                    <a:pt x="2228" y="2478"/>
                    <a:pt x="2266" y="2478"/>
                  </a:cubicBezTo>
                  <a:cubicBezTo>
                    <a:pt x="2386" y="2478"/>
                    <a:pt x="2498" y="2311"/>
                    <a:pt x="2393" y="2186"/>
                  </a:cubicBezTo>
                  <a:cubicBezTo>
                    <a:pt x="1758" y="1433"/>
                    <a:pt x="1079" y="719"/>
                    <a:pt x="361" y="46"/>
                  </a:cubicBezTo>
                  <a:cubicBezTo>
                    <a:pt x="326"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7" name="Google Shape;19137;p31"/>
            <p:cNvSpPr/>
            <p:nvPr/>
          </p:nvSpPr>
          <p:spPr>
            <a:xfrm>
              <a:off x="2538425" y="3727575"/>
              <a:ext cx="53675" cy="64875"/>
            </a:xfrm>
            <a:custGeom>
              <a:avLst/>
              <a:gdLst/>
              <a:ahLst/>
              <a:cxnLst/>
              <a:rect l="l" t="t" r="r" b="b"/>
              <a:pathLst>
                <a:path w="2147" h="2595" extrusionOk="0">
                  <a:moveTo>
                    <a:pt x="1907" y="0"/>
                  </a:moveTo>
                  <a:cubicBezTo>
                    <a:pt x="1869" y="0"/>
                    <a:pt x="1830" y="16"/>
                    <a:pt x="1796" y="52"/>
                  </a:cubicBezTo>
                  <a:cubicBezTo>
                    <a:pt x="1140" y="751"/>
                    <a:pt x="563" y="1519"/>
                    <a:pt x="75" y="2346"/>
                  </a:cubicBezTo>
                  <a:cubicBezTo>
                    <a:pt x="0" y="2475"/>
                    <a:pt x="115" y="2595"/>
                    <a:pt x="230" y="2595"/>
                  </a:cubicBezTo>
                  <a:cubicBezTo>
                    <a:pt x="281" y="2595"/>
                    <a:pt x="331" y="2571"/>
                    <a:pt x="365" y="2514"/>
                  </a:cubicBezTo>
                  <a:cubicBezTo>
                    <a:pt x="837" y="1713"/>
                    <a:pt x="1396" y="967"/>
                    <a:pt x="2032" y="288"/>
                  </a:cubicBezTo>
                  <a:cubicBezTo>
                    <a:pt x="2146" y="168"/>
                    <a:pt x="2033" y="0"/>
                    <a:pt x="19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8" name="Google Shape;19138;p31"/>
            <p:cNvSpPr/>
            <p:nvPr/>
          </p:nvSpPr>
          <p:spPr>
            <a:xfrm>
              <a:off x="2592475" y="3702475"/>
              <a:ext cx="41250" cy="116450"/>
            </a:xfrm>
            <a:custGeom>
              <a:avLst/>
              <a:gdLst/>
              <a:ahLst/>
              <a:cxnLst/>
              <a:rect l="l" t="t" r="r" b="b"/>
              <a:pathLst>
                <a:path w="1650" h="4658" extrusionOk="0">
                  <a:moveTo>
                    <a:pt x="775" y="0"/>
                  </a:moveTo>
                  <a:cubicBezTo>
                    <a:pt x="666" y="0"/>
                    <a:pt x="550" y="122"/>
                    <a:pt x="615" y="255"/>
                  </a:cubicBezTo>
                  <a:cubicBezTo>
                    <a:pt x="1291" y="1617"/>
                    <a:pt x="1095" y="3207"/>
                    <a:pt x="107" y="4366"/>
                  </a:cubicBezTo>
                  <a:cubicBezTo>
                    <a:pt x="1" y="4490"/>
                    <a:pt x="114" y="4657"/>
                    <a:pt x="235" y="4657"/>
                  </a:cubicBezTo>
                  <a:cubicBezTo>
                    <a:pt x="272" y="4657"/>
                    <a:pt x="310" y="4641"/>
                    <a:pt x="343" y="4603"/>
                  </a:cubicBezTo>
                  <a:cubicBezTo>
                    <a:pt x="1432" y="3326"/>
                    <a:pt x="1649" y="1590"/>
                    <a:pt x="903" y="86"/>
                  </a:cubicBezTo>
                  <a:cubicBezTo>
                    <a:pt x="874" y="25"/>
                    <a:pt x="825" y="0"/>
                    <a:pt x="7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9" name="Google Shape;19139;p31"/>
            <p:cNvSpPr/>
            <p:nvPr/>
          </p:nvSpPr>
          <p:spPr>
            <a:xfrm>
              <a:off x="2644875" y="3698700"/>
              <a:ext cx="31275" cy="48100"/>
            </a:xfrm>
            <a:custGeom>
              <a:avLst/>
              <a:gdLst/>
              <a:ahLst/>
              <a:cxnLst/>
              <a:rect l="l" t="t" r="r" b="b"/>
              <a:pathLst>
                <a:path w="1251" h="1924" extrusionOk="0">
                  <a:moveTo>
                    <a:pt x="266" y="1"/>
                  </a:moveTo>
                  <a:cubicBezTo>
                    <a:pt x="249" y="1"/>
                    <a:pt x="232" y="2"/>
                    <a:pt x="215" y="3"/>
                  </a:cubicBezTo>
                  <a:cubicBezTo>
                    <a:pt x="10" y="24"/>
                    <a:pt x="0" y="338"/>
                    <a:pt x="196" y="338"/>
                  </a:cubicBezTo>
                  <a:cubicBezTo>
                    <a:pt x="202" y="338"/>
                    <a:pt x="208" y="338"/>
                    <a:pt x="215" y="337"/>
                  </a:cubicBezTo>
                  <a:cubicBezTo>
                    <a:pt x="226" y="336"/>
                    <a:pt x="236" y="336"/>
                    <a:pt x="246" y="336"/>
                  </a:cubicBezTo>
                  <a:cubicBezTo>
                    <a:pt x="584" y="336"/>
                    <a:pt x="284" y="968"/>
                    <a:pt x="223" y="1094"/>
                  </a:cubicBezTo>
                  <a:cubicBezTo>
                    <a:pt x="110" y="1326"/>
                    <a:pt x="41" y="1544"/>
                    <a:pt x="114" y="1799"/>
                  </a:cubicBezTo>
                  <a:cubicBezTo>
                    <a:pt x="132" y="1859"/>
                    <a:pt x="195" y="1923"/>
                    <a:pt x="263" y="1923"/>
                  </a:cubicBezTo>
                  <a:cubicBezTo>
                    <a:pt x="267" y="1923"/>
                    <a:pt x="272" y="1923"/>
                    <a:pt x="276" y="1922"/>
                  </a:cubicBezTo>
                  <a:lnTo>
                    <a:pt x="1039" y="1820"/>
                  </a:lnTo>
                  <a:cubicBezTo>
                    <a:pt x="1240" y="1794"/>
                    <a:pt x="1250" y="1485"/>
                    <a:pt x="1063" y="1485"/>
                  </a:cubicBezTo>
                  <a:cubicBezTo>
                    <a:pt x="1055" y="1485"/>
                    <a:pt x="1047" y="1485"/>
                    <a:pt x="1039" y="1486"/>
                  </a:cubicBezTo>
                  <a:lnTo>
                    <a:pt x="417" y="1568"/>
                  </a:lnTo>
                  <a:lnTo>
                    <a:pt x="417" y="1568"/>
                  </a:lnTo>
                  <a:cubicBezTo>
                    <a:pt x="421" y="1214"/>
                    <a:pt x="782" y="887"/>
                    <a:pt x="729" y="499"/>
                  </a:cubicBezTo>
                  <a:cubicBezTo>
                    <a:pt x="693" y="242"/>
                    <a:pt x="535"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0" name="Google Shape;19140;p31"/>
            <p:cNvSpPr/>
            <p:nvPr/>
          </p:nvSpPr>
          <p:spPr>
            <a:xfrm>
              <a:off x="2669150" y="3756575"/>
              <a:ext cx="55225" cy="13475"/>
            </a:xfrm>
            <a:custGeom>
              <a:avLst/>
              <a:gdLst/>
              <a:ahLst/>
              <a:cxnLst/>
              <a:rect l="l" t="t" r="r" b="b"/>
              <a:pathLst>
                <a:path w="2209" h="539" extrusionOk="0">
                  <a:moveTo>
                    <a:pt x="1291" y="1"/>
                  </a:moveTo>
                  <a:cubicBezTo>
                    <a:pt x="912" y="1"/>
                    <a:pt x="538" y="80"/>
                    <a:pt x="173" y="234"/>
                  </a:cubicBezTo>
                  <a:cubicBezTo>
                    <a:pt x="0" y="308"/>
                    <a:pt x="110" y="539"/>
                    <a:pt x="272" y="539"/>
                  </a:cubicBezTo>
                  <a:cubicBezTo>
                    <a:pt x="294" y="539"/>
                    <a:pt x="318" y="534"/>
                    <a:pt x="342" y="524"/>
                  </a:cubicBezTo>
                  <a:cubicBezTo>
                    <a:pt x="645" y="395"/>
                    <a:pt x="959" y="333"/>
                    <a:pt x="1277" y="333"/>
                  </a:cubicBezTo>
                  <a:cubicBezTo>
                    <a:pt x="1493" y="333"/>
                    <a:pt x="1711" y="362"/>
                    <a:pt x="1927" y="419"/>
                  </a:cubicBezTo>
                  <a:cubicBezTo>
                    <a:pt x="1944" y="423"/>
                    <a:pt x="1960" y="425"/>
                    <a:pt x="1975" y="425"/>
                  </a:cubicBezTo>
                  <a:cubicBezTo>
                    <a:pt x="2147" y="425"/>
                    <a:pt x="2208" y="148"/>
                    <a:pt x="2016" y="97"/>
                  </a:cubicBezTo>
                  <a:cubicBezTo>
                    <a:pt x="1773" y="33"/>
                    <a:pt x="1531" y="1"/>
                    <a:pt x="1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1" name="Google Shape;19141;p31"/>
            <p:cNvSpPr/>
            <p:nvPr/>
          </p:nvSpPr>
          <p:spPr>
            <a:xfrm>
              <a:off x="2668075" y="3789125"/>
              <a:ext cx="64425" cy="11475"/>
            </a:xfrm>
            <a:custGeom>
              <a:avLst/>
              <a:gdLst/>
              <a:ahLst/>
              <a:cxnLst/>
              <a:rect l="l" t="t" r="r" b="b"/>
              <a:pathLst>
                <a:path w="2577" h="459" extrusionOk="0">
                  <a:moveTo>
                    <a:pt x="249" y="1"/>
                  </a:moveTo>
                  <a:cubicBezTo>
                    <a:pt x="68" y="1"/>
                    <a:pt x="1" y="285"/>
                    <a:pt x="199" y="327"/>
                  </a:cubicBezTo>
                  <a:cubicBezTo>
                    <a:pt x="617" y="415"/>
                    <a:pt x="1042" y="459"/>
                    <a:pt x="1468" y="459"/>
                  </a:cubicBezTo>
                  <a:cubicBezTo>
                    <a:pt x="1770" y="459"/>
                    <a:pt x="2073" y="437"/>
                    <a:pt x="2375" y="392"/>
                  </a:cubicBezTo>
                  <a:cubicBezTo>
                    <a:pt x="2577" y="363"/>
                    <a:pt x="2504" y="68"/>
                    <a:pt x="2312" y="68"/>
                  </a:cubicBezTo>
                  <a:cubicBezTo>
                    <a:pt x="2303" y="68"/>
                    <a:pt x="2294" y="69"/>
                    <a:pt x="2285" y="70"/>
                  </a:cubicBezTo>
                  <a:cubicBezTo>
                    <a:pt x="2015" y="109"/>
                    <a:pt x="1742" y="128"/>
                    <a:pt x="1470" y="128"/>
                  </a:cubicBezTo>
                  <a:cubicBezTo>
                    <a:pt x="1073" y="128"/>
                    <a:pt x="677" y="87"/>
                    <a:pt x="288" y="5"/>
                  </a:cubicBezTo>
                  <a:cubicBezTo>
                    <a:pt x="274" y="2"/>
                    <a:pt x="261"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2" name="Google Shape;19142;p31"/>
            <p:cNvSpPr/>
            <p:nvPr/>
          </p:nvSpPr>
          <p:spPr>
            <a:xfrm>
              <a:off x="2740075" y="3737700"/>
              <a:ext cx="63450" cy="61425"/>
            </a:xfrm>
            <a:custGeom>
              <a:avLst/>
              <a:gdLst/>
              <a:ahLst/>
              <a:cxnLst/>
              <a:rect l="l" t="t" r="r" b="b"/>
              <a:pathLst>
                <a:path w="2538" h="2457" extrusionOk="0">
                  <a:moveTo>
                    <a:pt x="1184" y="333"/>
                  </a:moveTo>
                  <a:cubicBezTo>
                    <a:pt x="1333" y="333"/>
                    <a:pt x="1484" y="393"/>
                    <a:pt x="1612" y="532"/>
                  </a:cubicBezTo>
                  <a:cubicBezTo>
                    <a:pt x="1646" y="569"/>
                    <a:pt x="1685" y="584"/>
                    <a:pt x="1723" y="584"/>
                  </a:cubicBezTo>
                  <a:cubicBezTo>
                    <a:pt x="1731" y="584"/>
                    <a:pt x="1740" y="583"/>
                    <a:pt x="1749" y="582"/>
                  </a:cubicBezTo>
                  <a:lnTo>
                    <a:pt x="1749" y="582"/>
                  </a:lnTo>
                  <a:cubicBezTo>
                    <a:pt x="1682" y="868"/>
                    <a:pt x="1614" y="1155"/>
                    <a:pt x="1546" y="1442"/>
                  </a:cubicBezTo>
                  <a:cubicBezTo>
                    <a:pt x="1519" y="1558"/>
                    <a:pt x="1497" y="1693"/>
                    <a:pt x="1453" y="1805"/>
                  </a:cubicBezTo>
                  <a:cubicBezTo>
                    <a:pt x="1375" y="2008"/>
                    <a:pt x="1215" y="2110"/>
                    <a:pt x="1044" y="2110"/>
                  </a:cubicBezTo>
                  <a:cubicBezTo>
                    <a:pt x="921" y="2110"/>
                    <a:pt x="792" y="2057"/>
                    <a:pt x="684" y="1950"/>
                  </a:cubicBezTo>
                  <a:cubicBezTo>
                    <a:pt x="416" y="1683"/>
                    <a:pt x="382" y="1194"/>
                    <a:pt x="507" y="852"/>
                  </a:cubicBezTo>
                  <a:cubicBezTo>
                    <a:pt x="617" y="551"/>
                    <a:pt x="898" y="333"/>
                    <a:pt x="1184" y="333"/>
                  </a:cubicBezTo>
                  <a:close/>
                  <a:moveTo>
                    <a:pt x="1168" y="0"/>
                  </a:moveTo>
                  <a:cubicBezTo>
                    <a:pt x="933" y="0"/>
                    <a:pt x="696" y="86"/>
                    <a:pt x="510" y="254"/>
                  </a:cubicBezTo>
                  <a:cubicBezTo>
                    <a:pt x="88" y="638"/>
                    <a:pt x="1" y="1331"/>
                    <a:pt x="224" y="1842"/>
                  </a:cubicBezTo>
                  <a:cubicBezTo>
                    <a:pt x="370" y="2179"/>
                    <a:pt x="714" y="2457"/>
                    <a:pt x="1075" y="2457"/>
                  </a:cubicBezTo>
                  <a:cubicBezTo>
                    <a:pt x="1203" y="2457"/>
                    <a:pt x="1332" y="2422"/>
                    <a:pt x="1456" y="2344"/>
                  </a:cubicBezTo>
                  <a:cubicBezTo>
                    <a:pt x="1691" y="2194"/>
                    <a:pt x="1770" y="1934"/>
                    <a:pt x="1834" y="1680"/>
                  </a:cubicBezTo>
                  <a:cubicBezTo>
                    <a:pt x="1881" y="1494"/>
                    <a:pt x="1926" y="1308"/>
                    <a:pt x="1969" y="1121"/>
                  </a:cubicBezTo>
                  <a:lnTo>
                    <a:pt x="1969" y="1121"/>
                  </a:lnTo>
                  <a:cubicBezTo>
                    <a:pt x="2043" y="1515"/>
                    <a:pt x="2118" y="1909"/>
                    <a:pt x="2191" y="2303"/>
                  </a:cubicBezTo>
                  <a:cubicBezTo>
                    <a:pt x="2207" y="2387"/>
                    <a:pt x="2268" y="2424"/>
                    <a:pt x="2333" y="2424"/>
                  </a:cubicBezTo>
                  <a:cubicBezTo>
                    <a:pt x="2430" y="2424"/>
                    <a:pt x="2537" y="2341"/>
                    <a:pt x="2513" y="2214"/>
                  </a:cubicBezTo>
                  <a:lnTo>
                    <a:pt x="2147" y="259"/>
                  </a:lnTo>
                  <a:cubicBezTo>
                    <a:pt x="2132" y="178"/>
                    <a:pt x="2063" y="140"/>
                    <a:pt x="1991" y="140"/>
                  </a:cubicBezTo>
                  <a:cubicBezTo>
                    <a:pt x="1918" y="140"/>
                    <a:pt x="1843" y="181"/>
                    <a:pt x="1824" y="259"/>
                  </a:cubicBezTo>
                  <a:cubicBezTo>
                    <a:pt x="1823" y="261"/>
                    <a:pt x="1823" y="264"/>
                    <a:pt x="1822" y="267"/>
                  </a:cubicBezTo>
                  <a:lnTo>
                    <a:pt x="1822" y="267"/>
                  </a:lnTo>
                  <a:cubicBezTo>
                    <a:pt x="1643" y="88"/>
                    <a:pt x="1406" y="0"/>
                    <a:pt x="11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3" name="Google Shape;19143;p31"/>
            <p:cNvSpPr/>
            <p:nvPr/>
          </p:nvSpPr>
          <p:spPr>
            <a:xfrm>
              <a:off x="2807475" y="3718375"/>
              <a:ext cx="70375" cy="86575"/>
            </a:xfrm>
            <a:custGeom>
              <a:avLst/>
              <a:gdLst/>
              <a:ahLst/>
              <a:cxnLst/>
              <a:rect l="l" t="t" r="r" b="b"/>
              <a:pathLst>
                <a:path w="2815" h="3463" extrusionOk="0">
                  <a:moveTo>
                    <a:pt x="160" y="1"/>
                  </a:moveTo>
                  <a:cubicBezTo>
                    <a:pt x="77" y="1"/>
                    <a:pt x="0" y="53"/>
                    <a:pt x="14" y="159"/>
                  </a:cubicBezTo>
                  <a:cubicBezTo>
                    <a:pt x="133" y="1071"/>
                    <a:pt x="250" y="1985"/>
                    <a:pt x="369" y="2897"/>
                  </a:cubicBezTo>
                  <a:cubicBezTo>
                    <a:pt x="383" y="3002"/>
                    <a:pt x="472" y="3057"/>
                    <a:pt x="555" y="3057"/>
                  </a:cubicBezTo>
                  <a:cubicBezTo>
                    <a:pt x="635" y="3057"/>
                    <a:pt x="709" y="3006"/>
                    <a:pt x="705" y="2897"/>
                  </a:cubicBezTo>
                  <a:cubicBezTo>
                    <a:pt x="690" y="2507"/>
                    <a:pt x="917" y="2109"/>
                    <a:pt x="1277" y="1936"/>
                  </a:cubicBezTo>
                  <a:cubicBezTo>
                    <a:pt x="1377" y="1888"/>
                    <a:pt x="1487" y="1866"/>
                    <a:pt x="1596" y="1866"/>
                  </a:cubicBezTo>
                  <a:cubicBezTo>
                    <a:pt x="1938" y="1866"/>
                    <a:pt x="2268" y="2092"/>
                    <a:pt x="2230" y="2475"/>
                  </a:cubicBezTo>
                  <a:cubicBezTo>
                    <a:pt x="2187" y="2915"/>
                    <a:pt x="1781" y="3143"/>
                    <a:pt x="1384" y="3143"/>
                  </a:cubicBezTo>
                  <a:cubicBezTo>
                    <a:pt x="1212" y="3143"/>
                    <a:pt x="1042" y="3100"/>
                    <a:pt x="903" y="3013"/>
                  </a:cubicBezTo>
                  <a:cubicBezTo>
                    <a:pt x="874" y="2995"/>
                    <a:pt x="845" y="2987"/>
                    <a:pt x="818" y="2987"/>
                  </a:cubicBezTo>
                  <a:cubicBezTo>
                    <a:pt x="675" y="2987"/>
                    <a:pt x="582" y="3205"/>
                    <a:pt x="734" y="3301"/>
                  </a:cubicBezTo>
                  <a:cubicBezTo>
                    <a:pt x="910" y="3412"/>
                    <a:pt x="1120" y="3463"/>
                    <a:pt x="1335" y="3463"/>
                  </a:cubicBezTo>
                  <a:cubicBezTo>
                    <a:pt x="2049" y="3463"/>
                    <a:pt x="2814" y="2904"/>
                    <a:pt x="2529" y="2118"/>
                  </a:cubicBezTo>
                  <a:cubicBezTo>
                    <a:pt x="2371" y="1680"/>
                    <a:pt x="2069" y="1504"/>
                    <a:pt x="1740" y="1504"/>
                  </a:cubicBezTo>
                  <a:cubicBezTo>
                    <a:pt x="1330" y="1504"/>
                    <a:pt x="878" y="1778"/>
                    <a:pt x="609" y="2160"/>
                  </a:cubicBezTo>
                  <a:lnTo>
                    <a:pt x="609" y="2160"/>
                  </a:lnTo>
                  <a:lnTo>
                    <a:pt x="350" y="159"/>
                  </a:lnTo>
                  <a:cubicBezTo>
                    <a:pt x="336"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4" name="Google Shape;19144;p31"/>
            <p:cNvSpPr/>
            <p:nvPr/>
          </p:nvSpPr>
          <p:spPr>
            <a:xfrm>
              <a:off x="2411800" y="3846025"/>
              <a:ext cx="68450" cy="83700"/>
            </a:xfrm>
            <a:custGeom>
              <a:avLst/>
              <a:gdLst/>
              <a:ahLst/>
              <a:cxnLst/>
              <a:rect l="l" t="t" r="r" b="b"/>
              <a:pathLst>
                <a:path w="2738" h="3348" extrusionOk="0">
                  <a:moveTo>
                    <a:pt x="1795" y="1239"/>
                  </a:moveTo>
                  <a:cubicBezTo>
                    <a:pt x="1924" y="1239"/>
                    <a:pt x="2054" y="1262"/>
                    <a:pt x="2177" y="1306"/>
                  </a:cubicBezTo>
                  <a:lnTo>
                    <a:pt x="2177" y="1306"/>
                  </a:lnTo>
                  <a:lnTo>
                    <a:pt x="2194" y="1451"/>
                  </a:lnTo>
                  <a:lnTo>
                    <a:pt x="2194" y="1451"/>
                  </a:lnTo>
                  <a:cubicBezTo>
                    <a:pt x="2192" y="1473"/>
                    <a:pt x="2190" y="1495"/>
                    <a:pt x="2187" y="1518"/>
                  </a:cubicBezTo>
                  <a:cubicBezTo>
                    <a:pt x="2155" y="1808"/>
                    <a:pt x="2039" y="2608"/>
                    <a:pt x="1760" y="2767"/>
                  </a:cubicBezTo>
                  <a:lnTo>
                    <a:pt x="1010" y="2727"/>
                  </a:lnTo>
                  <a:cubicBezTo>
                    <a:pt x="933" y="2619"/>
                    <a:pt x="887" y="2493"/>
                    <a:pt x="874" y="2360"/>
                  </a:cubicBezTo>
                  <a:cubicBezTo>
                    <a:pt x="833" y="2146"/>
                    <a:pt x="848" y="1917"/>
                    <a:pt x="952" y="1721"/>
                  </a:cubicBezTo>
                  <a:cubicBezTo>
                    <a:pt x="1122" y="1395"/>
                    <a:pt x="1455" y="1239"/>
                    <a:pt x="1795" y="1239"/>
                  </a:cubicBezTo>
                  <a:close/>
                  <a:moveTo>
                    <a:pt x="2201" y="1"/>
                  </a:moveTo>
                  <a:cubicBezTo>
                    <a:pt x="2114" y="1"/>
                    <a:pt x="2031" y="55"/>
                    <a:pt x="2044" y="162"/>
                  </a:cubicBezTo>
                  <a:lnTo>
                    <a:pt x="2135" y="947"/>
                  </a:lnTo>
                  <a:lnTo>
                    <a:pt x="2135" y="947"/>
                  </a:lnTo>
                  <a:cubicBezTo>
                    <a:pt x="2039" y="925"/>
                    <a:pt x="1944" y="915"/>
                    <a:pt x="1850" y="915"/>
                  </a:cubicBezTo>
                  <a:cubicBezTo>
                    <a:pt x="829" y="915"/>
                    <a:pt x="1" y="2117"/>
                    <a:pt x="839" y="3054"/>
                  </a:cubicBezTo>
                  <a:cubicBezTo>
                    <a:pt x="1024" y="3259"/>
                    <a:pt x="1213" y="3347"/>
                    <a:pt x="1394" y="3347"/>
                  </a:cubicBezTo>
                  <a:cubicBezTo>
                    <a:pt x="1691" y="3347"/>
                    <a:pt x="1964" y="3108"/>
                    <a:pt x="2149" y="2763"/>
                  </a:cubicBezTo>
                  <a:cubicBezTo>
                    <a:pt x="2209" y="2652"/>
                    <a:pt x="2261" y="2538"/>
                    <a:pt x="2307" y="2423"/>
                  </a:cubicBezTo>
                  <a:lnTo>
                    <a:pt x="2307" y="2423"/>
                  </a:lnTo>
                  <a:lnTo>
                    <a:pt x="2390" y="3136"/>
                  </a:lnTo>
                  <a:cubicBezTo>
                    <a:pt x="2403" y="3242"/>
                    <a:pt x="2494" y="3295"/>
                    <a:pt x="2578" y="3295"/>
                  </a:cubicBezTo>
                  <a:cubicBezTo>
                    <a:pt x="2661" y="3295"/>
                    <a:pt x="2738" y="3243"/>
                    <a:pt x="2726" y="3136"/>
                  </a:cubicBezTo>
                  <a:lnTo>
                    <a:pt x="2528" y="1450"/>
                  </a:lnTo>
                  <a:lnTo>
                    <a:pt x="2528" y="1450"/>
                  </a:lnTo>
                  <a:cubicBezTo>
                    <a:pt x="2531" y="1411"/>
                    <a:pt x="2534" y="1371"/>
                    <a:pt x="2535" y="1332"/>
                  </a:cubicBezTo>
                  <a:lnTo>
                    <a:pt x="2535" y="1332"/>
                  </a:lnTo>
                  <a:cubicBezTo>
                    <a:pt x="2587" y="1270"/>
                    <a:pt x="2600" y="1175"/>
                    <a:pt x="2537" y="1112"/>
                  </a:cubicBezTo>
                  <a:lnTo>
                    <a:pt x="2537" y="1112"/>
                  </a:lnTo>
                  <a:cubicBezTo>
                    <a:pt x="2528" y="778"/>
                    <a:pt x="2472" y="443"/>
                    <a:pt x="2372" y="117"/>
                  </a:cubicBezTo>
                  <a:cubicBezTo>
                    <a:pt x="2348" y="39"/>
                    <a:pt x="2273" y="1"/>
                    <a:pt x="2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5" name="Google Shape;19145;p31"/>
            <p:cNvSpPr/>
            <p:nvPr/>
          </p:nvSpPr>
          <p:spPr>
            <a:xfrm>
              <a:off x="2484100" y="3847450"/>
              <a:ext cx="53100" cy="87350"/>
            </a:xfrm>
            <a:custGeom>
              <a:avLst/>
              <a:gdLst/>
              <a:ahLst/>
              <a:cxnLst/>
              <a:rect l="l" t="t" r="r" b="b"/>
              <a:pathLst>
                <a:path w="2124" h="3494" extrusionOk="0">
                  <a:moveTo>
                    <a:pt x="161" y="0"/>
                  </a:moveTo>
                  <a:cubicBezTo>
                    <a:pt x="78" y="0"/>
                    <a:pt x="1" y="53"/>
                    <a:pt x="14" y="160"/>
                  </a:cubicBezTo>
                  <a:lnTo>
                    <a:pt x="12" y="160"/>
                  </a:lnTo>
                  <a:cubicBezTo>
                    <a:pt x="125" y="1113"/>
                    <a:pt x="239" y="2066"/>
                    <a:pt x="352" y="3021"/>
                  </a:cubicBezTo>
                  <a:lnTo>
                    <a:pt x="354" y="3021"/>
                  </a:lnTo>
                  <a:cubicBezTo>
                    <a:pt x="367" y="3126"/>
                    <a:pt x="458" y="3180"/>
                    <a:pt x="542" y="3180"/>
                  </a:cubicBezTo>
                  <a:cubicBezTo>
                    <a:pt x="625" y="3180"/>
                    <a:pt x="701" y="3127"/>
                    <a:pt x="688" y="3021"/>
                  </a:cubicBezTo>
                  <a:cubicBezTo>
                    <a:pt x="686" y="3004"/>
                    <a:pt x="684" y="2987"/>
                    <a:pt x="682" y="2970"/>
                  </a:cubicBezTo>
                  <a:lnTo>
                    <a:pt x="682" y="2970"/>
                  </a:lnTo>
                  <a:cubicBezTo>
                    <a:pt x="663" y="2640"/>
                    <a:pt x="765" y="1712"/>
                    <a:pt x="1109" y="1712"/>
                  </a:cubicBezTo>
                  <a:cubicBezTo>
                    <a:pt x="1192" y="1712"/>
                    <a:pt x="1291" y="1768"/>
                    <a:pt x="1405" y="1900"/>
                  </a:cubicBezTo>
                  <a:cubicBezTo>
                    <a:pt x="1689" y="2228"/>
                    <a:pt x="1757" y="2933"/>
                    <a:pt x="1782" y="3332"/>
                  </a:cubicBezTo>
                  <a:cubicBezTo>
                    <a:pt x="1788" y="3439"/>
                    <a:pt x="1876" y="3493"/>
                    <a:pt x="1960" y="3493"/>
                  </a:cubicBezTo>
                  <a:cubicBezTo>
                    <a:pt x="2044" y="3493"/>
                    <a:pt x="2124" y="3440"/>
                    <a:pt x="2117" y="3332"/>
                  </a:cubicBezTo>
                  <a:cubicBezTo>
                    <a:pt x="2082" y="2783"/>
                    <a:pt x="1914" y="1394"/>
                    <a:pt x="1211" y="1252"/>
                  </a:cubicBezTo>
                  <a:cubicBezTo>
                    <a:pt x="1170" y="1244"/>
                    <a:pt x="1132" y="1240"/>
                    <a:pt x="1094" y="1240"/>
                  </a:cubicBezTo>
                  <a:cubicBezTo>
                    <a:pt x="829" y="1240"/>
                    <a:pt x="649" y="1438"/>
                    <a:pt x="532" y="1708"/>
                  </a:cubicBezTo>
                  <a:lnTo>
                    <a:pt x="532" y="1708"/>
                  </a:lnTo>
                  <a:cubicBezTo>
                    <a:pt x="470" y="1192"/>
                    <a:pt x="409" y="676"/>
                    <a:pt x="348" y="160"/>
                  </a:cubicBezTo>
                  <a:cubicBezTo>
                    <a:pt x="335" y="53"/>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6" name="Google Shape;19146;p31"/>
            <p:cNvSpPr/>
            <p:nvPr/>
          </p:nvSpPr>
          <p:spPr>
            <a:xfrm>
              <a:off x="2548525" y="3855150"/>
              <a:ext cx="34400" cy="92200"/>
            </a:xfrm>
            <a:custGeom>
              <a:avLst/>
              <a:gdLst/>
              <a:ahLst/>
              <a:cxnLst/>
              <a:rect l="l" t="t" r="r" b="b"/>
              <a:pathLst>
                <a:path w="1376" h="3688" extrusionOk="0">
                  <a:moveTo>
                    <a:pt x="1132" y="1"/>
                  </a:moveTo>
                  <a:cubicBezTo>
                    <a:pt x="1094" y="1"/>
                    <a:pt x="1055" y="15"/>
                    <a:pt x="1020" y="50"/>
                  </a:cubicBezTo>
                  <a:cubicBezTo>
                    <a:pt x="1" y="1064"/>
                    <a:pt x="15" y="2617"/>
                    <a:pt x="1020" y="3638"/>
                  </a:cubicBezTo>
                  <a:cubicBezTo>
                    <a:pt x="1054" y="3673"/>
                    <a:pt x="1093" y="3688"/>
                    <a:pt x="1131" y="3688"/>
                  </a:cubicBezTo>
                  <a:cubicBezTo>
                    <a:pt x="1259" y="3688"/>
                    <a:pt x="1373" y="3520"/>
                    <a:pt x="1256" y="3401"/>
                  </a:cubicBezTo>
                  <a:cubicBezTo>
                    <a:pt x="376" y="2507"/>
                    <a:pt x="364" y="1174"/>
                    <a:pt x="1258" y="286"/>
                  </a:cubicBezTo>
                  <a:cubicBezTo>
                    <a:pt x="1376" y="169"/>
                    <a:pt x="1261" y="1"/>
                    <a:pt x="11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7" name="Google Shape;19147;p31"/>
            <p:cNvSpPr/>
            <p:nvPr/>
          </p:nvSpPr>
          <p:spPr>
            <a:xfrm>
              <a:off x="2593425" y="3875775"/>
              <a:ext cx="49575" cy="51900"/>
            </a:xfrm>
            <a:custGeom>
              <a:avLst/>
              <a:gdLst/>
              <a:ahLst/>
              <a:cxnLst/>
              <a:rect l="l" t="t" r="r" b="b"/>
              <a:pathLst>
                <a:path w="1983" h="2076" extrusionOk="0">
                  <a:moveTo>
                    <a:pt x="251" y="0"/>
                  </a:moveTo>
                  <a:cubicBezTo>
                    <a:pt x="118" y="0"/>
                    <a:pt x="0" y="169"/>
                    <a:pt x="125" y="282"/>
                  </a:cubicBezTo>
                  <a:cubicBezTo>
                    <a:pt x="685" y="795"/>
                    <a:pt x="1182" y="1371"/>
                    <a:pt x="1610" y="2000"/>
                  </a:cubicBezTo>
                  <a:cubicBezTo>
                    <a:pt x="1645" y="2053"/>
                    <a:pt x="1697" y="2075"/>
                    <a:pt x="1748" y="2075"/>
                  </a:cubicBezTo>
                  <a:cubicBezTo>
                    <a:pt x="1866" y="2075"/>
                    <a:pt x="1982" y="1956"/>
                    <a:pt x="1898" y="1830"/>
                  </a:cubicBezTo>
                  <a:cubicBezTo>
                    <a:pt x="1457" y="1177"/>
                    <a:pt x="941" y="579"/>
                    <a:pt x="362" y="46"/>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8" name="Google Shape;19148;p31"/>
            <p:cNvSpPr/>
            <p:nvPr/>
          </p:nvSpPr>
          <p:spPr>
            <a:xfrm>
              <a:off x="2595925" y="3875550"/>
              <a:ext cx="43675" cy="65125"/>
            </a:xfrm>
            <a:custGeom>
              <a:avLst/>
              <a:gdLst/>
              <a:ahLst/>
              <a:cxnLst/>
              <a:rect l="l" t="t" r="r" b="b"/>
              <a:pathLst>
                <a:path w="1747" h="2605" extrusionOk="0">
                  <a:moveTo>
                    <a:pt x="1518" y="0"/>
                  </a:moveTo>
                  <a:cubicBezTo>
                    <a:pt x="1481" y="0"/>
                    <a:pt x="1443" y="18"/>
                    <a:pt x="1410" y="59"/>
                  </a:cubicBezTo>
                  <a:cubicBezTo>
                    <a:pt x="849" y="773"/>
                    <a:pt x="391" y="1562"/>
                    <a:pt x="50" y="2404"/>
                  </a:cubicBezTo>
                  <a:cubicBezTo>
                    <a:pt x="1" y="2525"/>
                    <a:pt x="100" y="2604"/>
                    <a:pt x="204" y="2604"/>
                  </a:cubicBezTo>
                  <a:cubicBezTo>
                    <a:pt x="272" y="2604"/>
                    <a:pt x="341" y="2570"/>
                    <a:pt x="373" y="2492"/>
                  </a:cubicBezTo>
                  <a:cubicBezTo>
                    <a:pt x="693" y="1705"/>
                    <a:pt x="1122" y="965"/>
                    <a:pt x="1647" y="296"/>
                  </a:cubicBezTo>
                  <a:cubicBezTo>
                    <a:pt x="1746" y="169"/>
                    <a:pt x="1636" y="0"/>
                    <a:pt x="15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9" name="Google Shape;19149;p31"/>
            <p:cNvSpPr/>
            <p:nvPr/>
          </p:nvSpPr>
          <p:spPr>
            <a:xfrm>
              <a:off x="2646375" y="3862400"/>
              <a:ext cx="35925" cy="94850"/>
            </a:xfrm>
            <a:custGeom>
              <a:avLst/>
              <a:gdLst/>
              <a:ahLst/>
              <a:cxnLst/>
              <a:rect l="l" t="t" r="r" b="b"/>
              <a:pathLst>
                <a:path w="1437" h="3794" extrusionOk="0">
                  <a:moveTo>
                    <a:pt x="247" y="1"/>
                  </a:moveTo>
                  <a:cubicBezTo>
                    <a:pt x="117" y="1"/>
                    <a:pt x="1" y="169"/>
                    <a:pt x="122" y="285"/>
                  </a:cubicBezTo>
                  <a:cubicBezTo>
                    <a:pt x="1011" y="1145"/>
                    <a:pt x="1084" y="2568"/>
                    <a:pt x="265" y="3503"/>
                  </a:cubicBezTo>
                  <a:cubicBezTo>
                    <a:pt x="157" y="3627"/>
                    <a:pt x="269" y="3794"/>
                    <a:pt x="391" y="3794"/>
                  </a:cubicBezTo>
                  <a:cubicBezTo>
                    <a:pt x="429" y="3794"/>
                    <a:pt x="468" y="3778"/>
                    <a:pt x="501" y="3740"/>
                  </a:cubicBezTo>
                  <a:cubicBezTo>
                    <a:pt x="1436" y="2672"/>
                    <a:pt x="1383" y="1040"/>
                    <a:pt x="358" y="48"/>
                  </a:cubicBezTo>
                  <a:cubicBezTo>
                    <a:pt x="323" y="15"/>
                    <a:pt x="285" y="1"/>
                    <a:pt x="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0" name="Google Shape;19150;p31"/>
            <p:cNvSpPr/>
            <p:nvPr/>
          </p:nvSpPr>
          <p:spPr>
            <a:xfrm>
              <a:off x="2696250" y="3892875"/>
              <a:ext cx="44625" cy="17325"/>
            </a:xfrm>
            <a:custGeom>
              <a:avLst/>
              <a:gdLst/>
              <a:ahLst/>
              <a:cxnLst/>
              <a:rect l="l" t="t" r="r" b="b"/>
              <a:pathLst>
                <a:path w="1785" h="693" extrusionOk="0">
                  <a:moveTo>
                    <a:pt x="504" y="0"/>
                  </a:moveTo>
                  <a:cubicBezTo>
                    <a:pt x="405" y="0"/>
                    <a:pt x="304" y="8"/>
                    <a:pt x="203" y="24"/>
                  </a:cubicBezTo>
                  <a:cubicBezTo>
                    <a:pt x="1" y="56"/>
                    <a:pt x="73" y="349"/>
                    <a:pt x="262" y="349"/>
                  </a:cubicBezTo>
                  <a:cubicBezTo>
                    <a:pt x="271" y="349"/>
                    <a:pt x="281" y="349"/>
                    <a:pt x="291" y="347"/>
                  </a:cubicBezTo>
                  <a:lnTo>
                    <a:pt x="290" y="347"/>
                  </a:lnTo>
                  <a:cubicBezTo>
                    <a:pt x="363" y="336"/>
                    <a:pt x="436" y="330"/>
                    <a:pt x="509" y="330"/>
                  </a:cubicBezTo>
                  <a:cubicBezTo>
                    <a:pt x="837" y="330"/>
                    <a:pt x="1157" y="443"/>
                    <a:pt x="1415" y="652"/>
                  </a:cubicBezTo>
                  <a:cubicBezTo>
                    <a:pt x="1450" y="681"/>
                    <a:pt x="1488" y="693"/>
                    <a:pt x="1525" y="693"/>
                  </a:cubicBezTo>
                  <a:cubicBezTo>
                    <a:pt x="1663" y="693"/>
                    <a:pt x="1784" y="523"/>
                    <a:pt x="1652" y="416"/>
                  </a:cubicBezTo>
                  <a:cubicBezTo>
                    <a:pt x="1314" y="140"/>
                    <a:pt x="923" y="0"/>
                    <a:pt x="5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1" name="Google Shape;19151;p31"/>
            <p:cNvSpPr/>
            <p:nvPr/>
          </p:nvSpPr>
          <p:spPr>
            <a:xfrm>
              <a:off x="2700425" y="3919700"/>
              <a:ext cx="51825" cy="15875"/>
            </a:xfrm>
            <a:custGeom>
              <a:avLst/>
              <a:gdLst/>
              <a:ahLst/>
              <a:cxnLst/>
              <a:rect l="l" t="t" r="r" b="b"/>
              <a:pathLst>
                <a:path w="2073" h="635" extrusionOk="0">
                  <a:moveTo>
                    <a:pt x="691" y="1"/>
                  </a:moveTo>
                  <a:cubicBezTo>
                    <a:pt x="529" y="1"/>
                    <a:pt x="365" y="16"/>
                    <a:pt x="200" y="47"/>
                  </a:cubicBezTo>
                  <a:cubicBezTo>
                    <a:pt x="1" y="85"/>
                    <a:pt x="69" y="373"/>
                    <a:pt x="254" y="373"/>
                  </a:cubicBezTo>
                  <a:cubicBezTo>
                    <a:pt x="265" y="373"/>
                    <a:pt x="277" y="372"/>
                    <a:pt x="289" y="369"/>
                  </a:cubicBezTo>
                  <a:cubicBezTo>
                    <a:pt x="421" y="344"/>
                    <a:pt x="555" y="332"/>
                    <a:pt x="688" y="332"/>
                  </a:cubicBezTo>
                  <a:cubicBezTo>
                    <a:pt x="1056" y="332"/>
                    <a:pt x="1420" y="427"/>
                    <a:pt x="1744" y="612"/>
                  </a:cubicBezTo>
                  <a:cubicBezTo>
                    <a:pt x="1772" y="628"/>
                    <a:pt x="1800" y="635"/>
                    <a:pt x="1827" y="635"/>
                  </a:cubicBezTo>
                  <a:cubicBezTo>
                    <a:pt x="1976" y="635"/>
                    <a:pt x="2073" y="413"/>
                    <a:pt x="1913" y="323"/>
                  </a:cubicBezTo>
                  <a:cubicBezTo>
                    <a:pt x="1529" y="108"/>
                    <a:pt x="1116" y="1"/>
                    <a:pt x="6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2" name="Google Shape;19152;p31"/>
            <p:cNvSpPr/>
            <p:nvPr/>
          </p:nvSpPr>
          <p:spPr>
            <a:xfrm>
              <a:off x="2758425" y="3863125"/>
              <a:ext cx="77525" cy="77325"/>
            </a:xfrm>
            <a:custGeom>
              <a:avLst/>
              <a:gdLst/>
              <a:ahLst/>
              <a:cxnLst/>
              <a:rect l="l" t="t" r="r" b="b"/>
              <a:pathLst>
                <a:path w="3101" h="3093" extrusionOk="0">
                  <a:moveTo>
                    <a:pt x="1852" y="1254"/>
                  </a:moveTo>
                  <a:cubicBezTo>
                    <a:pt x="2064" y="1254"/>
                    <a:pt x="2285" y="1363"/>
                    <a:pt x="2487" y="1633"/>
                  </a:cubicBezTo>
                  <a:cubicBezTo>
                    <a:pt x="2842" y="2109"/>
                    <a:pt x="2579" y="2628"/>
                    <a:pt x="2023" y="2731"/>
                  </a:cubicBezTo>
                  <a:cubicBezTo>
                    <a:pt x="1936" y="2748"/>
                    <a:pt x="1848" y="2755"/>
                    <a:pt x="1760" y="2755"/>
                  </a:cubicBezTo>
                  <a:cubicBezTo>
                    <a:pt x="1479" y="2755"/>
                    <a:pt x="1200" y="2680"/>
                    <a:pt x="937" y="2582"/>
                  </a:cubicBezTo>
                  <a:cubicBezTo>
                    <a:pt x="916" y="2574"/>
                    <a:pt x="897" y="2571"/>
                    <a:pt x="879" y="2571"/>
                  </a:cubicBezTo>
                  <a:cubicBezTo>
                    <a:pt x="863" y="2571"/>
                    <a:pt x="849" y="2573"/>
                    <a:pt x="835" y="2578"/>
                  </a:cubicBezTo>
                  <a:lnTo>
                    <a:pt x="835" y="2578"/>
                  </a:lnTo>
                  <a:cubicBezTo>
                    <a:pt x="823" y="1973"/>
                    <a:pt x="1310" y="1254"/>
                    <a:pt x="1852" y="1254"/>
                  </a:cubicBezTo>
                  <a:close/>
                  <a:moveTo>
                    <a:pt x="206" y="0"/>
                  </a:moveTo>
                  <a:cubicBezTo>
                    <a:pt x="108" y="0"/>
                    <a:pt x="0" y="83"/>
                    <a:pt x="25" y="210"/>
                  </a:cubicBezTo>
                  <a:lnTo>
                    <a:pt x="510" y="2699"/>
                  </a:lnTo>
                  <a:cubicBezTo>
                    <a:pt x="526" y="2780"/>
                    <a:pt x="596" y="2818"/>
                    <a:pt x="668" y="2818"/>
                  </a:cubicBezTo>
                  <a:cubicBezTo>
                    <a:pt x="694" y="2818"/>
                    <a:pt x="721" y="2813"/>
                    <a:pt x="745" y="2803"/>
                  </a:cubicBezTo>
                  <a:lnTo>
                    <a:pt x="745" y="2803"/>
                  </a:lnTo>
                  <a:cubicBezTo>
                    <a:pt x="761" y="2847"/>
                    <a:pt x="794" y="2885"/>
                    <a:pt x="849" y="2905"/>
                  </a:cubicBezTo>
                  <a:cubicBezTo>
                    <a:pt x="1134" y="3010"/>
                    <a:pt x="1466" y="3092"/>
                    <a:pt x="1790" y="3092"/>
                  </a:cubicBezTo>
                  <a:cubicBezTo>
                    <a:pt x="2077" y="3092"/>
                    <a:pt x="2358" y="3028"/>
                    <a:pt x="2594" y="2858"/>
                  </a:cubicBezTo>
                  <a:cubicBezTo>
                    <a:pt x="3077" y="2512"/>
                    <a:pt x="3100" y="1880"/>
                    <a:pt x="2756" y="1427"/>
                  </a:cubicBezTo>
                  <a:cubicBezTo>
                    <a:pt x="2491" y="1078"/>
                    <a:pt x="2181" y="934"/>
                    <a:pt x="1877" y="934"/>
                  </a:cubicBezTo>
                  <a:cubicBezTo>
                    <a:pt x="1392" y="934"/>
                    <a:pt x="921" y="1304"/>
                    <a:pt x="675" y="1798"/>
                  </a:cubicBezTo>
                  <a:lnTo>
                    <a:pt x="675" y="1798"/>
                  </a:lnTo>
                  <a:cubicBezTo>
                    <a:pt x="566" y="1238"/>
                    <a:pt x="457" y="679"/>
                    <a:pt x="348" y="120"/>
                  </a:cubicBezTo>
                  <a:cubicBezTo>
                    <a:pt x="332" y="36"/>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3" name="Google Shape;19153;p31"/>
            <p:cNvSpPr/>
            <p:nvPr/>
          </p:nvSpPr>
          <p:spPr>
            <a:xfrm>
              <a:off x="2848300" y="3881775"/>
              <a:ext cx="52325" cy="53425"/>
            </a:xfrm>
            <a:custGeom>
              <a:avLst/>
              <a:gdLst/>
              <a:ahLst/>
              <a:cxnLst/>
              <a:rect l="l" t="t" r="r" b="b"/>
              <a:pathLst>
                <a:path w="2093" h="2137" extrusionOk="0">
                  <a:moveTo>
                    <a:pt x="1041" y="1"/>
                  </a:moveTo>
                  <a:cubicBezTo>
                    <a:pt x="545" y="1"/>
                    <a:pt x="50" y="392"/>
                    <a:pt x="28" y="959"/>
                  </a:cubicBezTo>
                  <a:cubicBezTo>
                    <a:pt x="1" y="1704"/>
                    <a:pt x="601" y="2137"/>
                    <a:pt x="1241" y="2137"/>
                  </a:cubicBezTo>
                  <a:cubicBezTo>
                    <a:pt x="1477" y="2137"/>
                    <a:pt x="1718" y="2078"/>
                    <a:pt x="1935" y="1953"/>
                  </a:cubicBezTo>
                  <a:cubicBezTo>
                    <a:pt x="2093" y="1863"/>
                    <a:pt x="1997" y="1641"/>
                    <a:pt x="1850" y="1641"/>
                  </a:cubicBezTo>
                  <a:cubicBezTo>
                    <a:pt x="1823" y="1641"/>
                    <a:pt x="1795" y="1648"/>
                    <a:pt x="1766" y="1665"/>
                  </a:cubicBezTo>
                  <a:cubicBezTo>
                    <a:pt x="1601" y="1760"/>
                    <a:pt x="1413" y="1806"/>
                    <a:pt x="1230" y="1806"/>
                  </a:cubicBezTo>
                  <a:cubicBezTo>
                    <a:pt x="794" y="1806"/>
                    <a:pt x="382" y="1543"/>
                    <a:pt x="363" y="1034"/>
                  </a:cubicBezTo>
                  <a:cubicBezTo>
                    <a:pt x="347" y="622"/>
                    <a:pt x="680" y="339"/>
                    <a:pt x="1023" y="339"/>
                  </a:cubicBezTo>
                  <a:cubicBezTo>
                    <a:pt x="1198" y="339"/>
                    <a:pt x="1376" y="413"/>
                    <a:pt x="1511" y="580"/>
                  </a:cubicBezTo>
                  <a:cubicBezTo>
                    <a:pt x="1544" y="621"/>
                    <a:pt x="1582" y="638"/>
                    <a:pt x="1620" y="638"/>
                  </a:cubicBezTo>
                  <a:cubicBezTo>
                    <a:pt x="1738" y="638"/>
                    <a:pt x="1850" y="469"/>
                    <a:pt x="1748" y="344"/>
                  </a:cubicBezTo>
                  <a:cubicBezTo>
                    <a:pt x="1555" y="105"/>
                    <a:pt x="1298" y="1"/>
                    <a:pt x="10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4" name="Google Shape;19154;p31"/>
            <p:cNvSpPr/>
            <p:nvPr/>
          </p:nvSpPr>
          <p:spPr>
            <a:xfrm>
              <a:off x="2295650" y="3090500"/>
              <a:ext cx="20575" cy="955000"/>
            </a:xfrm>
            <a:custGeom>
              <a:avLst/>
              <a:gdLst/>
              <a:ahLst/>
              <a:cxnLst/>
              <a:rect l="l" t="t" r="r" b="b"/>
              <a:pathLst>
                <a:path w="823" h="38200" extrusionOk="0">
                  <a:moveTo>
                    <a:pt x="484" y="0"/>
                  </a:moveTo>
                  <a:cubicBezTo>
                    <a:pt x="400" y="0"/>
                    <a:pt x="316" y="54"/>
                    <a:pt x="314" y="161"/>
                  </a:cubicBezTo>
                  <a:cubicBezTo>
                    <a:pt x="1" y="12786"/>
                    <a:pt x="57" y="25411"/>
                    <a:pt x="484" y="38039"/>
                  </a:cubicBezTo>
                  <a:cubicBezTo>
                    <a:pt x="488" y="38146"/>
                    <a:pt x="574" y="38200"/>
                    <a:pt x="657" y="38200"/>
                  </a:cubicBezTo>
                  <a:cubicBezTo>
                    <a:pt x="741" y="38200"/>
                    <a:pt x="822" y="38146"/>
                    <a:pt x="818" y="38039"/>
                  </a:cubicBezTo>
                  <a:cubicBezTo>
                    <a:pt x="391" y="25418"/>
                    <a:pt x="335" y="12792"/>
                    <a:pt x="648" y="161"/>
                  </a:cubicBezTo>
                  <a:cubicBezTo>
                    <a:pt x="650" y="54"/>
                    <a:pt x="568" y="0"/>
                    <a:pt x="4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5" name="Google Shape;19155;p31"/>
            <p:cNvSpPr/>
            <p:nvPr/>
          </p:nvSpPr>
          <p:spPr>
            <a:xfrm>
              <a:off x="1839950" y="3549350"/>
              <a:ext cx="1089425" cy="37075"/>
            </a:xfrm>
            <a:custGeom>
              <a:avLst/>
              <a:gdLst/>
              <a:ahLst/>
              <a:cxnLst/>
              <a:rect l="l" t="t" r="r" b="b"/>
              <a:pathLst>
                <a:path w="43577" h="1483" extrusionOk="0">
                  <a:moveTo>
                    <a:pt x="29332" y="0"/>
                  </a:moveTo>
                  <a:cubicBezTo>
                    <a:pt x="19617" y="0"/>
                    <a:pt x="9904" y="383"/>
                    <a:pt x="215" y="1148"/>
                  </a:cubicBezTo>
                  <a:cubicBezTo>
                    <a:pt x="8" y="1164"/>
                    <a:pt x="0" y="1483"/>
                    <a:pt x="200" y="1483"/>
                  </a:cubicBezTo>
                  <a:cubicBezTo>
                    <a:pt x="205" y="1483"/>
                    <a:pt x="210" y="1482"/>
                    <a:pt x="215" y="1482"/>
                  </a:cubicBezTo>
                  <a:cubicBezTo>
                    <a:pt x="9904" y="717"/>
                    <a:pt x="19617" y="334"/>
                    <a:pt x="29332" y="334"/>
                  </a:cubicBezTo>
                  <a:cubicBezTo>
                    <a:pt x="34009" y="334"/>
                    <a:pt x="38686" y="423"/>
                    <a:pt x="43361" y="600"/>
                  </a:cubicBezTo>
                  <a:cubicBezTo>
                    <a:pt x="43364" y="601"/>
                    <a:pt x="43367" y="601"/>
                    <a:pt x="43370" y="601"/>
                  </a:cubicBezTo>
                  <a:cubicBezTo>
                    <a:pt x="43576" y="601"/>
                    <a:pt x="43574" y="274"/>
                    <a:pt x="43361" y="266"/>
                  </a:cubicBezTo>
                  <a:cubicBezTo>
                    <a:pt x="38686" y="89"/>
                    <a:pt x="34009" y="0"/>
                    <a:pt x="2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6" name="Google Shape;19156;p31"/>
            <p:cNvSpPr/>
            <p:nvPr/>
          </p:nvSpPr>
          <p:spPr>
            <a:xfrm>
              <a:off x="2268200" y="3166625"/>
              <a:ext cx="86925" cy="11950"/>
            </a:xfrm>
            <a:custGeom>
              <a:avLst/>
              <a:gdLst/>
              <a:ahLst/>
              <a:cxnLst/>
              <a:rect l="l" t="t" r="r" b="b"/>
              <a:pathLst>
                <a:path w="3477" h="478" extrusionOk="0">
                  <a:moveTo>
                    <a:pt x="2729" y="1"/>
                  </a:moveTo>
                  <a:cubicBezTo>
                    <a:pt x="1889" y="1"/>
                    <a:pt x="1049" y="48"/>
                    <a:pt x="214" y="141"/>
                  </a:cubicBezTo>
                  <a:cubicBezTo>
                    <a:pt x="11" y="165"/>
                    <a:pt x="1" y="478"/>
                    <a:pt x="194" y="478"/>
                  </a:cubicBezTo>
                  <a:cubicBezTo>
                    <a:pt x="200" y="478"/>
                    <a:pt x="207" y="478"/>
                    <a:pt x="214" y="477"/>
                  </a:cubicBezTo>
                  <a:cubicBezTo>
                    <a:pt x="1049" y="382"/>
                    <a:pt x="1890" y="335"/>
                    <a:pt x="2730" y="335"/>
                  </a:cubicBezTo>
                  <a:cubicBezTo>
                    <a:pt x="2907" y="335"/>
                    <a:pt x="3085" y="337"/>
                    <a:pt x="3262" y="341"/>
                  </a:cubicBezTo>
                  <a:cubicBezTo>
                    <a:pt x="3263" y="341"/>
                    <a:pt x="3265" y="341"/>
                    <a:pt x="3266" y="341"/>
                  </a:cubicBezTo>
                  <a:cubicBezTo>
                    <a:pt x="3477" y="341"/>
                    <a:pt x="3475" y="12"/>
                    <a:pt x="3262" y="7"/>
                  </a:cubicBezTo>
                  <a:cubicBezTo>
                    <a:pt x="3084" y="3"/>
                    <a:pt x="2907" y="1"/>
                    <a:pt x="27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7" name="Google Shape;19157;p31"/>
            <p:cNvSpPr/>
            <p:nvPr/>
          </p:nvSpPr>
          <p:spPr>
            <a:xfrm>
              <a:off x="2278500" y="3221525"/>
              <a:ext cx="63200" cy="19775"/>
            </a:xfrm>
            <a:custGeom>
              <a:avLst/>
              <a:gdLst/>
              <a:ahLst/>
              <a:cxnLst/>
              <a:rect l="l" t="t" r="r" b="b"/>
              <a:pathLst>
                <a:path w="2528" h="791" extrusionOk="0">
                  <a:moveTo>
                    <a:pt x="2283" y="0"/>
                  </a:moveTo>
                  <a:cubicBezTo>
                    <a:pt x="2270" y="0"/>
                    <a:pt x="2257" y="2"/>
                    <a:pt x="2243" y="5"/>
                  </a:cubicBezTo>
                  <a:cubicBezTo>
                    <a:pt x="1558" y="149"/>
                    <a:pt x="876" y="304"/>
                    <a:pt x="194" y="464"/>
                  </a:cubicBezTo>
                  <a:cubicBezTo>
                    <a:pt x="0" y="509"/>
                    <a:pt x="62" y="791"/>
                    <a:pt x="240" y="791"/>
                  </a:cubicBezTo>
                  <a:cubicBezTo>
                    <a:pt x="253" y="791"/>
                    <a:pt x="268" y="789"/>
                    <a:pt x="283" y="786"/>
                  </a:cubicBezTo>
                  <a:cubicBezTo>
                    <a:pt x="964" y="625"/>
                    <a:pt x="1648" y="473"/>
                    <a:pt x="2331" y="326"/>
                  </a:cubicBezTo>
                  <a:cubicBezTo>
                    <a:pt x="2528" y="285"/>
                    <a:pt x="2464" y="0"/>
                    <a:pt x="22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8" name="Google Shape;19158;p31"/>
            <p:cNvSpPr/>
            <p:nvPr/>
          </p:nvSpPr>
          <p:spPr>
            <a:xfrm>
              <a:off x="2270600" y="3301050"/>
              <a:ext cx="66600" cy="9975"/>
            </a:xfrm>
            <a:custGeom>
              <a:avLst/>
              <a:gdLst/>
              <a:ahLst/>
              <a:cxnLst/>
              <a:rect l="l" t="t" r="r" b="b"/>
              <a:pathLst>
                <a:path w="2664" h="399" extrusionOk="0">
                  <a:moveTo>
                    <a:pt x="1245" y="0"/>
                  </a:moveTo>
                  <a:cubicBezTo>
                    <a:pt x="901" y="0"/>
                    <a:pt x="558" y="16"/>
                    <a:pt x="216" y="47"/>
                  </a:cubicBezTo>
                  <a:cubicBezTo>
                    <a:pt x="8" y="65"/>
                    <a:pt x="1" y="382"/>
                    <a:pt x="199" y="382"/>
                  </a:cubicBezTo>
                  <a:cubicBezTo>
                    <a:pt x="204" y="382"/>
                    <a:pt x="210" y="381"/>
                    <a:pt x="216" y="381"/>
                  </a:cubicBezTo>
                  <a:cubicBezTo>
                    <a:pt x="557" y="351"/>
                    <a:pt x="900" y="336"/>
                    <a:pt x="1243" y="336"/>
                  </a:cubicBezTo>
                  <a:cubicBezTo>
                    <a:pt x="1646" y="336"/>
                    <a:pt x="2049" y="356"/>
                    <a:pt x="2450" y="398"/>
                  </a:cubicBezTo>
                  <a:cubicBezTo>
                    <a:pt x="2457" y="398"/>
                    <a:pt x="2464" y="399"/>
                    <a:pt x="2471" y="399"/>
                  </a:cubicBezTo>
                  <a:cubicBezTo>
                    <a:pt x="2664" y="399"/>
                    <a:pt x="2655" y="84"/>
                    <a:pt x="2450" y="64"/>
                  </a:cubicBezTo>
                  <a:cubicBezTo>
                    <a:pt x="2050" y="22"/>
                    <a:pt x="1647" y="0"/>
                    <a:pt x="1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9" name="Google Shape;19159;p31"/>
            <p:cNvSpPr/>
            <p:nvPr/>
          </p:nvSpPr>
          <p:spPr>
            <a:xfrm>
              <a:off x="2270800" y="3373825"/>
              <a:ext cx="69650" cy="13500"/>
            </a:xfrm>
            <a:custGeom>
              <a:avLst/>
              <a:gdLst/>
              <a:ahLst/>
              <a:cxnLst/>
              <a:rect l="l" t="t" r="r" b="b"/>
              <a:pathLst>
                <a:path w="2786" h="540" extrusionOk="0">
                  <a:moveTo>
                    <a:pt x="2413" y="1"/>
                  </a:moveTo>
                  <a:cubicBezTo>
                    <a:pt x="1669" y="1"/>
                    <a:pt x="928" y="71"/>
                    <a:pt x="199" y="212"/>
                  </a:cubicBezTo>
                  <a:cubicBezTo>
                    <a:pt x="1" y="251"/>
                    <a:pt x="67" y="539"/>
                    <a:pt x="251" y="539"/>
                  </a:cubicBezTo>
                  <a:cubicBezTo>
                    <a:pt x="262" y="539"/>
                    <a:pt x="274" y="538"/>
                    <a:pt x="287" y="536"/>
                  </a:cubicBezTo>
                  <a:cubicBezTo>
                    <a:pt x="975" y="403"/>
                    <a:pt x="1675" y="336"/>
                    <a:pt x="2375" y="336"/>
                  </a:cubicBezTo>
                  <a:cubicBezTo>
                    <a:pt x="2440" y="336"/>
                    <a:pt x="2505" y="336"/>
                    <a:pt x="2571" y="338"/>
                  </a:cubicBezTo>
                  <a:cubicBezTo>
                    <a:pt x="2572" y="338"/>
                    <a:pt x="2573" y="338"/>
                    <a:pt x="2573" y="338"/>
                  </a:cubicBezTo>
                  <a:cubicBezTo>
                    <a:pt x="2786" y="338"/>
                    <a:pt x="2785" y="5"/>
                    <a:pt x="2571" y="2"/>
                  </a:cubicBezTo>
                  <a:cubicBezTo>
                    <a:pt x="2518" y="1"/>
                    <a:pt x="2465" y="1"/>
                    <a:pt x="24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0" name="Google Shape;19160;p31"/>
            <p:cNvSpPr/>
            <p:nvPr/>
          </p:nvSpPr>
          <p:spPr>
            <a:xfrm>
              <a:off x="2361975" y="3537075"/>
              <a:ext cx="12450" cy="57375"/>
            </a:xfrm>
            <a:custGeom>
              <a:avLst/>
              <a:gdLst/>
              <a:ahLst/>
              <a:cxnLst/>
              <a:rect l="l" t="t" r="r" b="b"/>
              <a:pathLst>
                <a:path w="498" h="2295" extrusionOk="0">
                  <a:moveTo>
                    <a:pt x="206" y="0"/>
                  </a:moveTo>
                  <a:cubicBezTo>
                    <a:pt x="109" y="0"/>
                    <a:pt x="1" y="83"/>
                    <a:pt x="22" y="210"/>
                  </a:cubicBezTo>
                  <a:cubicBezTo>
                    <a:pt x="126" y="846"/>
                    <a:pt x="165" y="1490"/>
                    <a:pt x="136" y="2133"/>
                  </a:cubicBezTo>
                  <a:cubicBezTo>
                    <a:pt x="132" y="2241"/>
                    <a:pt x="213" y="2295"/>
                    <a:pt x="297" y="2295"/>
                  </a:cubicBezTo>
                  <a:cubicBezTo>
                    <a:pt x="381" y="2295"/>
                    <a:pt x="467" y="2241"/>
                    <a:pt x="470" y="2133"/>
                  </a:cubicBezTo>
                  <a:cubicBezTo>
                    <a:pt x="498" y="1459"/>
                    <a:pt x="455" y="785"/>
                    <a:pt x="344" y="121"/>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1" name="Google Shape;19161;p31"/>
            <p:cNvSpPr/>
            <p:nvPr/>
          </p:nvSpPr>
          <p:spPr>
            <a:xfrm>
              <a:off x="2419425" y="3534875"/>
              <a:ext cx="17325" cy="47025"/>
            </a:xfrm>
            <a:custGeom>
              <a:avLst/>
              <a:gdLst/>
              <a:ahLst/>
              <a:cxnLst/>
              <a:rect l="l" t="t" r="r" b="b"/>
              <a:pathLst>
                <a:path w="693" h="1881" extrusionOk="0">
                  <a:moveTo>
                    <a:pt x="203" y="1"/>
                  </a:moveTo>
                  <a:cubicBezTo>
                    <a:pt x="99" y="1"/>
                    <a:pt x="0" y="80"/>
                    <a:pt x="50" y="200"/>
                  </a:cubicBezTo>
                  <a:lnTo>
                    <a:pt x="49" y="200"/>
                  </a:lnTo>
                  <a:cubicBezTo>
                    <a:pt x="251" y="681"/>
                    <a:pt x="355" y="1198"/>
                    <a:pt x="354" y="1719"/>
                  </a:cubicBezTo>
                  <a:cubicBezTo>
                    <a:pt x="354" y="1827"/>
                    <a:pt x="437" y="1881"/>
                    <a:pt x="521" y="1881"/>
                  </a:cubicBezTo>
                  <a:cubicBezTo>
                    <a:pt x="605" y="1881"/>
                    <a:pt x="689" y="1827"/>
                    <a:pt x="689" y="1719"/>
                  </a:cubicBezTo>
                  <a:cubicBezTo>
                    <a:pt x="692" y="1167"/>
                    <a:pt x="584" y="621"/>
                    <a:pt x="372" y="112"/>
                  </a:cubicBezTo>
                  <a:cubicBezTo>
                    <a:pt x="340" y="34"/>
                    <a:pt x="271"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2" name="Google Shape;19162;p31"/>
            <p:cNvSpPr/>
            <p:nvPr/>
          </p:nvSpPr>
          <p:spPr>
            <a:xfrm>
              <a:off x="2490075" y="3534325"/>
              <a:ext cx="15400" cy="51200"/>
            </a:xfrm>
            <a:custGeom>
              <a:avLst/>
              <a:gdLst/>
              <a:ahLst/>
              <a:cxnLst/>
              <a:rect l="l" t="t" r="r" b="b"/>
              <a:pathLst>
                <a:path w="616" h="2048" extrusionOk="0">
                  <a:moveTo>
                    <a:pt x="207" y="0"/>
                  </a:moveTo>
                  <a:cubicBezTo>
                    <a:pt x="110" y="0"/>
                    <a:pt x="1" y="83"/>
                    <a:pt x="20" y="210"/>
                  </a:cubicBezTo>
                  <a:cubicBezTo>
                    <a:pt x="104" y="782"/>
                    <a:pt x="190" y="1354"/>
                    <a:pt x="273" y="1926"/>
                  </a:cubicBezTo>
                  <a:cubicBezTo>
                    <a:pt x="286" y="2011"/>
                    <a:pt x="345" y="2047"/>
                    <a:pt x="409" y="2047"/>
                  </a:cubicBezTo>
                  <a:cubicBezTo>
                    <a:pt x="506" y="2047"/>
                    <a:pt x="615" y="1964"/>
                    <a:pt x="597" y="1837"/>
                  </a:cubicBezTo>
                  <a:cubicBezTo>
                    <a:pt x="511" y="1265"/>
                    <a:pt x="427" y="693"/>
                    <a:pt x="342" y="121"/>
                  </a:cubicBezTo>
                  <a:cubicBezTo>
                    <a:pt x="330" y="37"/>
                    <a:pt x="271"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3" name="Google Shape;19163;p31"/>
            <p:cNvSpPr/>
            <p:nvPr/>
          </p:nvSpPr>
          <p:spPr>
            <a:xfrm>
              <a:off x="2561750" y="3533375"/>
              <a:ext cx="19025" cy="48875"/>
            </a:xfrm>
            <a:custGeom>
              <a:avLst/>
              <a:gdLst/>
              <a:ahLst/>
              <a:cxnLst/>
              <a:rect l="l" t="t" r="r" b="b"/>
              <a:pathLst>
                <a:path w="761" h="1955" extrusionOk="0">
                  <a:moveTo>
                    <a:pt x="205" y="1"/>
                  </a:moveTo>
                  <a:cubicBezTo>
                    <a:pt x="106" y="1"/>
                    <a:pt x="1" y="83"/>
                    <a:pt x="30" y="210"/>
                  </a:cubicBezTo>
                  <a:lnTo>
                    <a:pt x="408" y="1834"/>
                  </a:lnTo>
                  <a:cubicBezTo>
                    <a:pt x="428" y="1918"/>
                    <a:pt x="491" y="1955"/>
                    <a:pt x="557" y="1955"/>
                  </a:cubicBezTo>
                  <a:cubicBezTo>
                    <a:pt x="655" y="1955"/>
                    <a:pt x="760" y="1872"/>
                    <a:pt x="732" y="1746"/>
                  </a:cubicBezTo>
                  <a:cubicBezTo>
                    <a:pt x="605" y="1204"/>
                    <a:pt x="479" y="661"/>
                    <a:pt x="352" y="120"/>
                  </a:cubicBezTo>
                  <a:cubicBezTo>
                    <a:pt x="333"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4" name="Google Shape;19164;p31"/>
            <p:cNvSpPr/>
            <p:nvPr/>
          </p:nvSpPr>
          <p:spPr>
            <a:xfrm>
              <a:off x="2630325" y="3532425"/>
              <a:ext cx="14875" cy="48650"/>
            </a:xfrm>
            <a:custGeom>
              <a:avLst/>
              <a:gdLst/>
              <a:ahLst/>
              <a:cxnLst/>
              <a:rect l="l" t="t" r="r" b="b"/>
              <a:pathLst>
                <a:path w="595" h="1946" extrusionOk="0">
                  <a:moveTo>
                    <a:pt x="207" y="1"/>
                  </a:moveTo>
                  <a:cubicBezTo>
                    <a:pt x="110" y="1"/>
                    <a:pt x="1" y="84"/>
                    <a:pt x="19" y="211"/>
                  </a:cubicBezTo>
                  <a:cubicBezTo>
                    <a:pt x="97" y="748"/>
                    <a:pt x="175" y="1287"/>
                    <a:pt x="253" y="1825"/>
                  </a:cubicBezTo>
                  <a:cubicBezTo>
                    <a:pt x="265" y="1909"/>
                    <a:pt x="323" y="1946"/>
                    <a:pt x="387" y="1946"/>
                  </a:cubicBezTo>
                  <a:cubicBezTo>
                    <a:pt x="484" y="1946"/>
                    <a:pt x="594" y="1863"/>
                    <a:pt x="576" y="1735"/>
                  </a:cubicBezTo>
                  <a:cubicBezTo>
                    <a:pt x="498" y="1198"/>
                    <a:pt x="420" y="660"/>
                    <a:pt x="343" y="123"/>
                  </a:cubicBezTo>
                  <a:cubicBezTo>
                    <a:pt x="330" y="38"/>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5" name="Google Shape;19165;p31"/>
            <p:cNvSpPr/>
            <p:nvPr/>
          </p:nvSpPr>
          <p:spPr>
            <a:xfrm>
              <a:off x="2693950" y="3535450"/>
              <a:ext cx="17250" cy="48350"/>
            </a:xfrm>
            <a:custGeom>
              <a:avLst/>
              <a:gdLst/>
              <a:ahLst/>
              <a:cxnLst/>
              <a:rect l="l" t="t" r="r" b="b"/>
              <a:pathLst>
                <a:path w="690" h="1934" extrusionOk="0">
                  <a:moveTo>
                    <a:pt x="167" y="1"/>
                  </a:moveTo>
                  <a:cubicBezTo>
                    <a:pt x="83" y="1"/>
                    <a:pt x="0" y="54"/>
                    <a:pt x="2" y="162"/>
                  </a:cubicBezTo>
                  <a:lnTo>
                    <a:pt x="2" y="163"/>
                  </a:lnTo>
                  <a:cubicBezTo>
                    <a:pt x="8" y="731"/>
                    <a:pt x="115" y="1292"/>
                    <a:pt x="321" y="1821"/>
                  </a:cubicBezTo>
                  <a:cubicBezTo>
                    <a:pt x="351" y="1900"/>
                    <a:pt x="420" y="1934"/>
                    <a:pt x="487" y="1934"/>
                  </a:cubicBezTo>
                  <a:cubicBezTo>
                    <a:pt x="590" y="1934"/>
                    <a:pt x="689" y="1855"/>
                    <a:pt x="642" y="1733"/>
                  </a:cubicBezTo>
                  <a:cubicBezTo>
                    <a:pt x="447" y="1231"/>
                    <a:pt x="343" y="700"/>
                    <a:pt x="336" y="162"/>
                  </a:cubicBezTo>
                  <a:cubicBezTo>
                    <a:pt x="335" y="54"/>
                    <a:pt x="251" y="1"/>
                    <a:pt x="1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6" name="Google Shape;19166;p31"/>
            <p:cNvSpPr/>
            <p:nvPr/>
          </p:nvSpPr>
          <p:spPr>
            <a:xfrm>
              <a:off x="2766275" y="3536500"/>
              <a:ext cx="16150" cy="48900"/>
            </a:xfrm>
            <a:custGeom>
              <a:avLst/>
              <a:gdLst/>
              <a:ahLst/>
              <a:cxnLst/>
              <a:rect l="l" t="t" r="r" b="b"/>
              <a:pathLst>
                <a:path w="646" h="1956" extrusionOk="0">
                  <a:moveTo>
                    <a:pt x="205" y="0"/>
                  </a:moveTo>
                  <a:cubicBezTo>
                    <a:pt x="108" y="0"/>
                    <a:pt x="0" y="83"/>
                    <a:pt x="22" y="210"/>
                  </a:cubicBezTo>
                  <a:cubicBezTo>
                    <a:pt x="115" y="751"/>
                    <a:pt x="208" y="1293"/>
                    <a:pt x="301" y="1834"/>
                  </a:cubicBezTo>
                  <a:cubicBezTo>
                    <a:pt x="316" y="1919"/>
                    <a:pt x="376" y="1955"/>
                    <a:pt x="440" y="1955"/>
                  </a:cubicBezTo>
                  <a:cubicBezTo>
                    <a:pt x="538" y="1955"/>
                    <a:pt x="645" y="1872"/>
                    <a:pt x="623" y="1746"/>
                  </a:cubicBezTo>
                  <a:cubicBezTo>
                    <a:pt x="530" y="1204"/>
                    <a:pt x="437" y="663"/>
                    <a:pt x="344" y="121"/>
                  </a:cubicBezTo>
                  <a:cubicBezTo>
                    <a:pt x="330" y="37"/>
                    <a:pt x="270"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7" name="Google Shape;19167;p31"/>
            <p:cNvSpPr/>
            <p:nvPr/>
          </p:nvSpPr>
          <p:spPr>
            <a:xfrm>
              <a:off x="2840275" y="3529375"/>
              <a:ext cx="14925" cy="55425"/>
            </a:xfrm>
            <a:custGeom>
              <a:avLst/>
              <a:gdLst/>
              <a:ahLst/>
              <a:cxnLst/>
              <a:rect l="l" t="t" r="r" b="b"/>
              <a:pathLst>
                <a:path w="597" h="2217" extrusionOk="0">
                  <a:moveTo>
                    <a:pt x="267" y="1"/>
                  </a:moveTo>
                  <a:cubicBezTo>
                    <a:pt x="183" y="1"/>
                    <a:pt x="92" y="54"/>
                    <a:pt x="80" y="159"/>
                  </a:cubicBezTo>
                  <a:lnTo>
                    <a:pt x="80" y="161"/>
                  </a:lnTo>
                  <a:cubicBezTo>
                    <a:pt x="0" y="811"/>
                    <a:pt x="54" y="1470"/>
                    <a:pt x="238" y="2098"/>
                  </a:cubicBezTo>
                  <a:cubicBezTo>
                    <a:pt x="262" y="2181"/>
                    <a:pt x="327" y="2216"/>
                    <a:pt x="394" y="2216"/>
                  </a:cubicBezTo>
                  <a:cubicBezTo>
                    <a:pt x="494" y="2216"/>
                    <a:pt x="597" y="2134"/>
                    <a:pt x="560" y="2010"/>
                  </a:cubicBezTo>
                  <a:cubicBezTo>
                    <a:pt x="386" y="1409"/>
                    <a:pt x="337" y="780"/>
                    <a:pt x="415" y="159"/>
                  </a:cubicBezTo>
                  <a:cubicBezTo>
                    <a:pt x="427" y="53"/>
                    <a:pt x="350" y="1"/>
                    <a:pt x="2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8" name="Google Shape;19168;p31"/>
            <p:cNvSpPr/>
            <p:nvPr/>
          </p:nvSpPr>
          <p:spPr>
            <a:xfrm>
              <a:off x="2271100" y="3425425"/>
              <a:ext cx="69050" cy="9975"/>
            </a:xfrm>
            <a:custGeom>
              <a:avLst/>
              <a:gdLst/>
              <a:ahLst/>
              <a:cxnLst/>
              <a:rect l="l" t="t" r="r" b="b"/>
              <a:pathLst>
                <a:path w="2762" h="399" extrusionOk="0">
                  <a:moveTo>
                    <a:pt x="2551" y="0"/>
                  </a:moveTo>
                  <a:cubicBezTo>
                    <a:pt x="2549" y="0"/>
                    <a:pt x="2547" y="0"/>
                    <a:pt x="2545" y="0"/>
                  </a:cubicBezTo>
                  <a:lnTo>
                    <a:pt x="216" y="64"/>
                  </a:lnTo>
                  <a:cubicBezTo>
                    <a:pt x="2" y="69"/>
                    <a:pt x="0" y="399"/>
                    <a:pt x="210" y="399"/>
                  </a:cubicBezTo>
                  <a:cubicBezTo>
                    <a:pt x="212" y="399"/>
                    <a:pt x="214" y="399"/>
                    <a:pt x="216" y="398"/>
                  </a:cubicBezTo>
                  <a:lnTo>
                    <a:pt x="2545" y="334"/>
                  </a:lnTo>
                  <a:cubicBezTo>
                    <a:pt x="2758" y="328"/>
                    <a:pt x="2761" y="0"/>
                    <a:pt x="25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9" name="Google Shape;19169;p31"/>
            <p:cNvSpPr/>
            <p:nvPr/>
          </p:nvSpPr>
          <p:spPr>
            <a:xfrm>
              <a:off x="2274550" y="3492850"/>
              <a:ext cx="60850" cy="10950"/>
            </a:xfrm>
            <a:custGeom>
              <a:avLst/>
              <a:gdLst/>
              <a:ahLst/>
              <a:cxnLst/>
              <a:rect l="l" t="t" r="r" b="b"/>
              <a:pathLst>
                <a:path w="2434" h="438" extrusionOk="0">
                  <a:moveTo>
                    <a:pt x="2177" y="0"/>
                  </a:moveTo>
                  <a:cubicBezTo>
                    <a:pt x="2167" y="0"/>
                    <a:pt x="2156" y="1"/>
                    <a:pt x="2144" y="3"/>
                  </a:cubicBezTo>
                  <a:cubicBezTo>
                    <a:pt x="1750" y="70"/>
                    <a:pt x="1350" y="104"/>
                    <a:pt x="950" y="104"/>
                  </a:cubicBezTo>
                  <a:cubicBezTo>
                    <a:pt x="705" y="104"/>
                    <a:pt x="459" y="91"/>
                    <a:pt x="215" y="66"/>
                  </a:cubicBezTo>
                  <a:cubicBezTo>
                    <a:pt x="208" y="65"/>
                    <a:pt x="202" y="65"/>
                    <a:pt x="196" y="65"/>
                  </a:cubicBezTo>
                  <a:cubicBezTo>
                    <a:pt x="0" y="65"/>
                    <a:pt x="8" y="379"/>
                    <a:pt x="215" y="400"/>
                  </a:cubicBezTo>
                  <a:cubicBezTo>
                    <a:pt x="461" y="425"/>
                    <a:pt x="708" y="437"/>
                    <a:pt x="955" y="437"/>
                  </a:cubicBezTo>
                  <a:cubicBezTo>
                    <a:pt x="1383" y="437"/>
                    <a:pt x="1810" y="400"/>
                    <a:pt x="2233" y="327"/>
                  </a:cubicBezTo>
                  <a:cubicBezTo>
                    <a:pt x="2434" y="292"/>
                    <a:pt x="2364" y="0"/>
                    <a:pt x="21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0" name="Google Shape;19170;p31"/>
            <p:cNvSpPr/>
            <p:nvPr/>
          </p:nvSpPr>
          <p:spPr>
            <a:xfrm>
              <a:off x="2354550" y="3367900"/>
              <a:ext cx="21700" cy="22350"/>
            </a:xfrm>
            <a:custGeom>
              <a:avLst/>
              <a:gdLst/>
              <a:ahLst/>
              <a:cxnLst/>
              <a:rect l="l" t="t" r="r" b="b"/>
              <a:pathLst>
                <a:path w="868" h="894" extrusionOk="0">
                  <a:moveTo>
                    <a:pt x="542" y="0"/>
                  </a:moveTo>
                  <a:cubicBezTo>
                    <a:pt x="422" y="0"/>
                    <a:pt x="303" y="66"/>
                    <a:pt x="248" y="174"/>
                  </a:cubicBezTo>
                  <a:lnTo>
                    <a:pt x="248" y="174"/>
                  </a:lnTo>
                  <a:cubicBezTo>
                    <a:pt x="217" y="182"/>
                    <a:pt x="188" y="195"/>
                    <a:pt x="160" y="212"/>
                  </a:cubicBezTo>
                  <a:cubicBezTo>
                    <a:pt x="34" y="292"/>
                    <a:pt x="1" y="445"/>
                    <a:pt x="38" y="581"/>
                  </a:cubicBezTo>
                  <a:lnTo>
                    <a:pt x="38" y="581"/>
                  </a:lnTo>
                  <a:cubicBezTo>
                    <a:pt x="37" y="628"/>
                    <a:pt x="40" y="674"/>
                    <a:pt x="46" y="718"/>
                  </a:cubicBezTo>
                  <a:cubicBezTo>
                    <a:pt x="55" y="791"/>
                    <a:pt x="92" y="860"/>
                    <a:pt x="168" y="880"/>
                  </a:cubicBezTo>
                  <a:cubicBezTo>
                    <a:pt x="205" y="889"/>
                    <a:pt x="242" y="893"/>
                    <a:pt x="280" y="893"/>
                  </a:cubicBezTo>
                  <a:cubicBezTo>
                    <a:pt x="323" y="893"/>
                    <a:pt x="367" y="887"/>
                    <a:pt x="408" y="875"/>
                  </a:cubicBezTo>
                  <a:lnTo>
                    <a:pt x="408" y="875"/>
                  </a:lnTo>
                  <a:cubicBezTo>
                    <a:pt x="427" y="877"/>
                    <a:pt x="445" y="878"/>
                    <a:pt x="464" y="878"/>
                  </a:cubicBezTo>
                  <a:cubicBezTo>
                    <a:pt x="657" y="878"/>
                    <a:pt x="838" y="765"/>
                    <a:pt x="821" y="529"/>
                  </a:cubicBezTo>
                  <a:cubicBezTo>
                    <a:pt x="817" y="480"/>
                    <a:pt x="802" y="432"/>
                    <a:pt x="779" y="388"/>
                  </a:cubicBezTo>
                  <a:lnTo>
                    <a:pt x="779" y="388"/>
                  </a:lnTo>
                  <a:cubicBezTo>
                    <a:pt x="867" y="237"/>
                    <a:pt x="808" y="61"/>
                    <a:pt x="627" y="12"/>
                  </a:cubicBezTo>
                  <a:cubicBezTo>
                    <a:pt x="599" y="4"/>
                    <a:pt x="571" y="0"/>
                    <a:pt x="5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1" name="Google Shape;19171;p31"/>
            <p:cNvSpPr/>
            <p:nvPr/>
          </p:nvSpPr>
          <p:spPr>
            <a:xfrm>
              <a:off x="2419525" y="3475900"/>
              <a:ext cx="25350" cy="22025"/>
            </a:xfrm>
            <a:custGeom>
              <a:avLst/>
              <a:gdLst/>
              <a:ahLst/>
              <a:cxnLst/>
              <a:rect l="l" t="t" r="r" b="b"/>
              <a:pathLst>
                <a:path w="1014" h="881" extrusionOk="0">
                  <a:moveTo>
                    <a:pt x="514" y="1"/>
                  </a:moveTo>
                  <a:cubicBezTo>
                    <a:pt x="362" y="1"/>
                    <a:pt x="205" y="85"/>
                    <a:pt x="118" y="234"/>
                  </a:cubicBezTo>
                  <a:cubicBezTo>
                    <a:pt x="37" y="370"/>
                    <a:pt x="0" y="588"/>
                    <a:pt x="124" y="709"/>
                  </a:cubicBezTo>
                  <a:cubicBezTo>
                    <a:pt x="184" y="767"/>
                    <a:pt x="262" y="809"/>
                    <a:pt x="344" y="829"/>
                  </a:cubicBezTo>
                  <a:lnTo>
                    <a:pt x="344" y="829"/>
                  </a:lnTo>
                  <a:cubicBezTo>
                    <a:pt x="403" y="863"/>
                    <a:pt x="469" y="880"/>
                    <a:pt x="538" y="880"/>
                  </a:cubicBezTo>
                  <a:cubicBezTo>
                    <a:pt x="603" y="880"/>
                    <a:pt x="670" y="864"/>
                    <a:pt x="731" y="832"/>
                  </a:cubicBezTo>
                  <a:cubicBezTo>
                    <a:pt x="919" y="733"/>
                    <a:pt x="1013" y="500"/>
                    <a:pt x="906" y="305"/>
                  </a:cubicBezTo>
                  <a:cubicBezTo>
                    <a:pt x="898" y="290"/>
                    <a:pt x="889" y="275"/>
                    <a:pt x="880" y="262"/>
                  </a:cubicBezTo>
                  <a:lnTo>
                    <a:pt x="880" y="262"/>
                  </a:lnTo>
                  <a:cubicBezTo>
                    <a:pt x="873" y="245"/>
                    <a:pt x="866" y="229"/>
                    <a:pt x="858" y="213"/>
                  </a:cubicBezTo>
                  <a:cubicBezTo>
                    <a:pt x="780" y="67"/>
                    <a:pt x="649" y="1"/>
                    <a:pt x="5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2" name="Google Shape;19172;p31"/>
            <p:cNvSpPr/>
            <p:nvPr/>
          </p:nvSpPr>
          <p:spPr>
            <a:xfrm>
              <a:off x="2480375" y="3217825"/>
              <a:ext cx="25775" cy="24150"/>
            </a:xfrm>
            <a:custGeom>
              <a:avLst/>
              <a:gdLst/>
              <a:ahLst/>
              <a:cxnLst/>
              <a:rect l="l" t="t" r="r" b="b"/>
              <a:pathLst>
                <a:path w="1031" h="966" extrusionOk="0">
                  <a:moveTo>
                    <a:pt x="533" y="0"/>
                  </a:moveTo>
                  <a:cubicBezTo>
                    <a:pt x="481" y="0"/>
                    <a:pt x="428" y="9"/>
                    <a:pt x="378" y="27"/>
                  </a:cubicBezTo>
                  <a:cubicBezTo>
                    <a:pt x="92" y="131"/>
                    <a:pt x="1" y="464"/>
                    <a:pt x="179" y="706"/>
                  </a:cubicBezTo>
                  <a:cubicBezTo>
                    <a:pt x="200" y="734"/>
                    <a:pt x="224" y="761"/>
                    <a:pt x="251" y="786"/>
                  </a:cubicBezTo>
                  <a:lnTo>
                    <a:pt x="251" y="786"/>
                  </a:lnTo>
                  <a:cubicBezTo>
                    <a:pt x="322" y="879"/>
                    <a:pt x="433" y="946"/>
                    <a:pt x="558" y="963"/>
                  </a:cubicBezTo>
                  <a:cubicBezTo>
                    <a:pt x="575" y="965"/>
                    <a:pt x="593" y="966"/>
                    <a:pt x="609" y="966"/>
                  </a:cubicBezTo>
                  <a:cubicBezTo>
                    <a:pt x="865" y="966"/>
                    <a:pt x="1030" y="710"/>
                    <a:pt x="936" y="466"/>
                  </a:cubicBezTo>
                  <a:lnTo>
                    <a:pt x="936" y="466"/>
                  </a:lnTo>
                  <a:cubicBezTo>
                    <a:pt x="942" y="435"/>
                    <a:pt x="945" y="403"/>
                    <a:pt x="944" y="371"/>
                  </a:cubicBezTo>
                  <a:cubicBezTo>
                    <a:pt x="944" y="368"/>
                    <a:pt x="943" y="365"/>
                    <a:pt x="943" y="363"/>
                  </a:cubicBezTo>
                  <a:lnTo>
                    <a:pt x="943" y="363"/>
                  </a:lnTo>
                  <a:cubicBezTo>
                    <a:pt x="1003" y="277"/>
                    <a:pt x="990" y="136"/>
                    <a:pt x="858" y="102"/>
                  </a:cubicBezTo>
                  <a:lnTo>
                    <a:pt x="858" y="102"/>
                  </a:lnTo>
                  <a:lnTo>
                    <a:pt x="858" y="104"/>
                  </a:lnTo>
                  <a:cubicBezTo>
                    <a:pt x="841" y="99"/>
                    <a:pt x="823" y="96"/>
                    <a:pt x="805" y="93"/>
                  </a:cubicBezTo>
                  <a:lnTo>
                    <a:pt x="805" y="93"/>
                  </a:lnTo>
                  <a:cubicBezTo>
                    <a:pt x="731" y="33"/>
                    <a:pt x="633" y="0"/>
                    <a:pt x="5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3" name="Google Shape;19173;p31"/>
            <p:cNvSpPr/>
            <p:nvPr/>
          </p:nvSpPr>
          <p:spPr>
            <a:xfrm>
              <a:off x="2564175" y="3298350"/>
              <a:ext cx="25775" cy="24875"/>
            </a:xfrm>
            <a:custGeom>
              <a:avLst/>
              <a:gdLst/>
              <a:ahLst/>
              <a:cxnLst/>
              <a:rect l="l" t="t" r="r" b="b"/>
              <a:pathLst>
                <a:path w="1031" h="995" extrusionOk="0">
                  <a:moveTo>
                    <a:pt x="590" y="510"/>
                  </a:moveTo>
                  <a:cubicBezTo>
                    <a:pt x="597" y="514"/>
                    <a:pt x="601" y="518"/>
                    <a:pt x="605" y="522"/>
                  </a:cubicBezTo>
                  <a:lnTo>
                    <a:pt x="605" y="522"/>
                  </a:lnTo>
                  <a:cubicBezTo>
                    <a:pt x="597" y="520"/>
                    <a:pt x="590" y="517"/>
                    <a:pt x="583" y="513"/>
                  </a:cubicBezTo>
                  <a:lnTo>
                    <a:pt x="583" y="513"/>
                  </a:lnTo>
                  <a:cubicBezTo>
                    <a:pt x="585" y="512"/>
                    <a:pt x="587" y="511"/>
                    <a:pt x="589" y="510"/>
                  </a:cubicBezTo>
                  <a:cubicBezTo>
                    <a:pt x="589" y="510"/>
                    <a:pt x="590" y="510"/>
                    <a:pt x="590" y="510"/>
                  </a:cubicBezTo>
                  <a:close/>
                  <a:moveTo>
                    <a:pt x="529" y="1"/>
                  </a:moveTo>
                  <a:cubicBezTo>
                    <a:pt x="464" y="1"/>
                    <a:pt x="398" y="17"/>
                    <a:pt x="334" y="53"/>
                  </a:cubicBezTo>
                  <a:cubicBezTo>
                    <a:pt x="104" y="181"/>
                    <a:pt x="0" y="507"/>
                    <a:pt x="131" y="741"/>
                  </a:cubicBezTo>
                  <a:cubicBezTo>
                    <a:pt x="219" y="898"/>
                    <a:pt x="398" y="995"/>
                    <a:pt x="574" y="995"/>
                  </a:cubicBezTo>
                  <a:cubicBezTo>
                    <a:pt x="684" y="995"/>
                    <a:pt x="792" y="957"/>
                    <a:pt x="876" y="873"/>
                  </a:cubicBezTo>
                  <a:cubicBezTo>
                    <a:pt x="996" y="753"/>
                    <a:pt x="1030" y="564"/>
                    <a:pt x="977" y="411"/>
                  </a:cubicBezTo>
                  <a:lnTo>
                    <a:pt x="977" y="411"/>
                  </a:lnTo>
                  <a:cubicBezTo>
                    <a:pt x="974" y="385"/>
                    <a:pt x="968" y="359"/>
                    <a:pt x="960" y="333"/>
                  </a:cubicBezTo>
                  <a:cubicBezTo>
                    <a:pt x="898" y="141"/>
                    <a:pt x="720" y="1"/>
                    <a:pt x="5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4" name="Google Shape;19174;p31"/>
            <p:cNvSpPr/>
            <p:nvPr/>
          </p:nvSpPr>
          <p:spPr>
            <a:xfrm>
              <a:off x="2619050" y="3165000"/>
              <a:ext cx="26400" cy="22000"/>
            </a:xfrm>
            <a:custGeom>
              <a:avLst/>
              <a:gdLst/>
              <a:ahLst/>
              <a:cxnLst/>
              <a:rect l="l" t="t" r="r" b="b"/>
              <a:pathLst>
                <a:path w="1056" h="880" extrusionOk="0">
                  <a:moveTo>
                    <a:pt x="582" y="340"/>
                  </a:moveTo>
                  <a:cubicBezTo>
                    <a:pt x="627" y="340"/>
                    <a:pt x="673" y="379"/>
                    <a:pt x="652" y="461"/>
                  </a:cubicBezTo>
                  <a:cubicBezTo>
                    <a:pt x="635" y="520"/>
                    <a:pt x="587" y="547"/>
                    <a:pt x="528" y="547"/>
                  </a:cubicBezTo>
                  <a:cubicBezTo>
                    <a:pt x="522" y="547"/>
                    <a:pt x="516" y="547"/>
                    <a:pt x="510" y="546"/>
                  </a:cubicBezTo>
                  <a:cubicBezTo>
                    <a:pt x="504" y="546"/>
                    <a:pt x="497" y="545"/>
                    <a:pt x="491" y="544"/>
                  </a:cubicBezTo>
                  <a:lnTo>
                    <a:pt x="491" y="544"/>
                  </a:lnTo>
                  <a:cubicBezTo>
                    <a:pt x="505" y="527"/>
                    <a:pt x="516" y="505"/>
                    <a:pt x="522" y="479"/>
                  </a:cubicBezTo>
                  <a:cubicBezTo>
                    <a:pt x="532" y="439"/>
                    <a:pt x="532" y="401"/>
                    <a:pt x="524" y="366"/>
                  </a:cubicBezTo>
                  <a:lnTo>
                    <a:pt x="524" y="366"/>
                  </a:lnTo>
                  <a:cubicBezTo>
                    <a:pt x="539" y="349"/>
                    <a:pt x="560" y="340"/>
                    <a:pt x="582" y="340"/>
                  </a:cubicBezTo>
                  <a:close/>
                  <a:moveTo>
                    <a:pt x="600" y="0"/>
                  </a:moveTo>
                  <a:cubicBezTo>
                    <a:pt x="460" y="0"/>
                    <a:pt x="319" y="72"/>
                    <a:pt x="239" y="186"/>
                  </a:cubicBezTo>
                  <a:lnTo>
                    <a:pt x="239" y="186"/>
                  </a:lnTo>
                  <a:cubicBezTo>
                    <a:pt x="66" y="212"/>
                    <a:pt x="0" y="406"/>
                    <a:pt x="51" y="562"/>
                  </a:cubicBezTo>
                  <a:cubicBezTo>
                    <a:pt x="117" y="763"/>
                    <a:pt x="326" y="879"/>
                    <a:pt x="531" y="879"/>
                  </a:cubicBezTo>
                  <a:cubicBezTo>
                    <a:pt x="628" y="879"/>
                    <a:pt x="725" y="853"/>
                    <a:pt x="804" y="797"/>
                  </a:cubicBezTo>
                  <a:cubicBezTo>
                    <a:pt x="1042" y="627"/>
                    <a:pt x="1056" y="232"/>
                    <a:pt x="809" y="63"/>
                  </a:cubicBezTo>
                  <a:cubicBezTo>
                    <a:pt x="745" y="20"/>
                    <a:pt x="673" y="0"/>
                    <a:pt x="6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5" name="Google Shape;19175;p31"/>
            <p:cNvSpPr/>
            <p:nvPr/>
          </p:nvSpPr>
          <p:spPr>
            <a:xfrm>
              <a:off x="2755650" y="3429375"/>
              <a:ext cx="17625" cy="17225"/>
            </a:xfrm>
            <a:custGeom>
              <a:avLst/>
              <a:gdLst/>
              <a:ahLst/>
              <a:cxnLst/>
              <a:rect l="l" t="t" r="r" b="b"/>
              <a:pathLst>
                <a:path w="705" h="689" extrusionOk="0">
                  <a:moveTo>
                    <a:pt x="350" y="0"/>
                  </a:moveTo>
                  <a:cubicBezTo>
                    <a:pt x="328" y="0"/>
                    <a:pt x="305" y="4"/>
                    <a:pt x="283" y="13"/>
                  </a:cubicBezTo>
                  <a:cubicBezTo>
                    <a:pt x="268" y="19"/>
                    <a:pt x="254" y="26"/>
                    <a:pt x="240" y="34"/>
                  </a:cubicBezTo>
                  <a:lnTo>
                    <a:pt x="240" y="34"/>
                  </a:lnTo>
                  <a:cubicBezTo>
                    <a:pt x="240" y="34"/>
                    <a:pt x="239" y="35"/>
                    <a:pt x="238" y="35"/>
                  </a:cubicBezTo>
                  <a:cubicBezTo>
                    <a:pt x="104" y="41"/>
                    <a:pt x="28" y="181"/>
                    <a:pt x="16" y="300"/>
                  </a:cubicBezTo>
                  <a:cubicBezTo>
                    <a:pt x="0" y="416"/>
                    <a:pt x="45" y="532"/>
                    <a:pt x="131" y="610"/>
                  </a:cubicBezTo>
                  <a:cubicBezTo>
                    <a:pt x="190" y="662"/>
                    <a:pt x="274" y="688"/>
                    <a:pt x="358" y="688"/>
                  </a:cubicBezTo>
                  <a:cubicBezTo>
                    <a:pt x="513" y="688"/>
                    <a:pt x="673" y="603"/>
                    <a:pt x="694" y="442"/>
                  </a:cubicBezTo>
                  <a:cubicBezTo>
                    <a:pt x="705" y="368"/>
                    <a:pt x="670" y="295"/>
                    <a:pt x="619" y="238"/>
                  </a:cubicBezTo>
                  <a:lnTo>
                    <a:pt x="619" y="238"/>
                  </a:lnTo>
                  <a:cubicBezTo>
                    <a:pt x="614" y="207"/>
                    <a:pt x="600" y="178"/>
                    <a:pt x="575" y="153"/>
                  </a:cubicBezTo>
                  <a:lnTo>
                    <a:pt x="575" y="153"/>
                  </a:lnTo>
                  <a:cubicBezTo>
                    <a:pt x="530" y="71"/>
                    <a:pt x="443" y="0"/>
                    <a:pt x="3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6" name="Google Shape;19176;p31"/>
            <p:cNvSpPr/>
            <p:nvPr/>
          </p:nvSpPr>
          <p:spPr>
            <a:xfrm>
              <a:off x="2829500" y="3318150"/>
              <a:ext cx="17275" cy="19225"/>
            </a:xfrm>
            <a:custGeom>
              <a:avLst/>
              <a:gdLst/>
              <a:ahLst/>
              <a:cxnLst/>
              <a:rect l="l" t="t" r="r" b="b"/>
              <a:pathLst>
                <a:path w="691" h="769" extrusionOk="0">
                  <a:moveTo>
                    <a:pt x="343" y="0"/>
                  </a:moveTo>
                  <a:cubicBezTo>
                    <a:pt x="332" y="0"/>
                    <a:pt x="321" y="1"/>
                    <a:pt x="309" y="3"/>
                  </a:cubicBezTo>
                  <a:lnTo>
                    <a:pt x="309" y="2"/>
                  </a:lnTo>
                  <a:cubicBezTo>
                    <a:pt x="239" y="14"/>
                    <a:pt x="177" y="52"/>
                    <a:pt x="133" y="102"/>
                  </a:cubicBezTo>
                  <a:lnTo>
                    <a:pt x="133" y="102"/>
                  </a:lnTo>
                  <a:cubicBezTo>
                    <a:pt x="106" y="123"/>
                    <a:pt x="82" y="149"/>
                    <a:pt x="62" y="180"/>
                  </a:cubicBezTo>
                  <a:cubicBezTo>
                    <a:pt x="11" y="258"/>
                    <a:pt x="1" y="347"/>
                    <a:pt x="19" y="430"/>
                  </a:cubicBezTo>
                  <a:lnTo>
                    <a:pt x="19" y="430"/>
                  </a:lnTo>
                  <a:cubicBezTo>
                    <a:pt x="5" y="539"/>
                    <a:pt x="44" y="650"/>
                    <a:pt x="151" y="717"/>
                  </a:cubicBezTo>
                  <a:cubicBezTo>
                    <a:pt x="205" y="752"/>
                    <a:pt x="269" y="769"/>
                    <a:pt x="333" y="769"/>
                  </a:cubicBezTo>
                  <a:cubicBezTo>
                    <a:pt x="468" y="769"/>
                    <a:pt x="604" y="694"/>
                    <a:pt x="646" y="557"/>
                  </a:cubicBezTo>
                  <a:cubicBezTo>
                    <a:pt x="666" y="493"/>
                    <a:pt x="665" y="431"/>
                    <a:pt x="649" y="375"/>
                  </a:cubicBezTo>
                  <a:lnTo>
                    <a:pt x="649" y="375"/>
                  </a:lnTo>
                  <a:cubicBezTo>
                    <a:pt x="652" y="371"/>
                    <a:pt x="655" y="366"/>
                    <a:pt x="658" y="362"/>
                  </a:cubicBezTo>
                  <a:cubicBezTo>
                    <a:pt x="691" y="310"/>
                    <a:pt x="691" y="246"/>
                    <a:pt x="658" y="194"/>
                  </a:cubicBezTo>
                  <a:cubicBezTo>
                    <a:pt x="610" y="123"/>
                    <a:pt x="539" y="74"/>
                    <a:pt x="461" y="49"/>
                  </a:cubicBezTo>
                  <a:lnTo>
                    <a:pt x="461" y="49"/>
                  </a:lnTo>
                  <a:cubicBezTo>
                    <a:pt x="432" y="20"/>
                    <a:pt x="391" y="0"/>
                    <a:pt x="3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7" name="Google Shape;19177;p31"/>
            <p:cNvSpPr/>
            <p:nvPr/>
          </p:nvSpPr>
          <p:spPr>
            <a:xfrm>
              <a:off x="1907700" y="3174300"/>
              <a:ext cx="933075" cy="771550"/>
            </a:xfrm>
            <a:custGeom>
              <a:avLst/>
              <a:gdLst/>
              <a:ahLst/>
              <a:cxnLst/>
              <a:rect l="l" t="t" r="r" b="b"/>
              <a:pathLst>
                <a:path w="37323" h="30862" extrusionOk="0">
                  <a:moveTo>
                    <a:pt x="29030" y="1"/>
                  </a:moveTo>
                  <a:cubicBezTo>
                    <a:pt x="28059" y="1"/>
                    <a:pt x="27646" y="906"/>
                    <a:pt x="27545" y="1796"/>
                  </a:cubicBezTo>
                  <a:cubicBezTo>
                    <a:pt x="27455" y="2588"/>
                    <a:pt x="27824" y="5444"/>
                    <a:pt x="26586" y="5444"/>
                  </a:cubicBezTo>
                  <a:cubicBezTo>
                    <a:pt x="26456" y="5444"/>
                    <a:pt x="26307" y="5412"/>
                    <a:pt x="26139" y="5343"/>
                  </a:cubicBezTo>
                  <a:cubicBezTo>
                    <a:pt x="25178" y="4947"/>
                    <a:pt x="25436" y="3874"/>
                    <a:pt x="25117" y="3054"/>
                  </a:cubicBezTo>
                  <a:cubicBezTo>
                    <a:pt x="24865" y="2409"/>
                    <a:pt x="24319" y="2020"/>
                    <a:pt x="23724" y="2020"/>
                  </a:cubicBezTo>
                  <a:cubicBezTo>
                    <a:pt x="23433" y="2020"/>
                    <a:pt x="23131" y="2113"/>
                    <a:pt x="22845" y="2315"/>
                  </a:cubicBezTo>
                  <a:cubicBezTo>
                    <a:pt x="21572" y="3215"/>
                    <a:pt x="21845" y="5559"/>
                    <a:pt x="21915" y="6871"/>
                  </a:cubicBezTo>
                  <a:cubicBezTo>
                    <a:pt x="21974" y="7968"/>
                    <a:pt x="22092" y="9065"/>
                    <a:pt x="22069" y="10164"/>
                  </a:cubicBezTo>
                  <a:cubicBezTo>
                    <a:pt x="22063" y="10439"/>
                    <a:pt x="22051" y="10713"/>
                    <a:pt x="22025" y="10987"/>
                  </a:cubicBezTo>
                  <a:cubicBezTo>
                    <a:pt x="21962" y="11647"/>
                    <a:pt x="21984" y="11714"/>
                    <a:pt x="21418" y="12144"/>
                  </a:cubicBezTo>
                  <a:cubicBezTo>
                    <a:pt x="21134" y="12360"/>
                    <a:pt x="20946" y="12475"/>
                    <a:pt x="20794" y="12475"/>
                  </a:cubicBezTo>
                  <a:cubicBezTo>
                    <a:pt x="20599" y="12475"/>
                    <a:pt x="20466" y="12284"/>
                    <a:pt x="20269" y="11873"/>
                  </a:cubicBezTo>
                  <a:cubicBezTo>
                    <a:pt x="20060" y="11433"/>
                    <a:pt x="20054" y="11246"/>
                    <a:pt x="20011" y="10807"/>
                  </a:cubicBezTo>
                  <a:cubicBezTo>
                    <a:pt x="19929" y="9972"/>
                    <a:pt x="19631" y="8413"/>
                    <a:pt x="18650" y="8152"/>
                  </a:cubicBezTo>
                  <a:cubicBezTo>
                    <a:pt x="18555" y="8127"/>
                    <a:pt x="18465" y="8115"/>
                    <a:pt x="18380" y="8115"/>
                  </a:cubicBezTo>
                  <a:cubicBezTo>
                    <a:pt x="17640" y="8115"/>
                    <a:pt x="17307" y="9021"/>
                    <a:pt x="17142" y="9650"/>
                  </a:cubicBezTo>
                  <a:cubicBezTo>
                    <a:pt x="16713" y="11282"/>
                    <a:pt x="16404" y="12959"/>
                    <a:pt x="15995" y="14599"/>
                  </a:cubicBezTo>
                  <a:cubicBezTo>
                    <a:pt x="15710" y="15743"/>
                    <a:pt x="15424" y="16887"/>
                    <a:pt x="15136" y="18029"/>
                  </a:cubicBezTo>
                  <a:cubicBezTo>
                    <a:pt x="14936" y="18819"/>
                    <a:pt x="14852" y="20223"/>
                    <a:pt x="14321" y="20892"/>
                  </a:cubicBezTo>
                  <a:cubicBezTo>
                    <a:pt x="14171" y="21081"/>
                    <a:pt x="14245" y="21116"/>
                    <a:pt x="14174" y="21116"/>
                  </a:cubicBezTo>
                  <a:cubicBezTo>
                    <a:pt x="14132" y="21116"/>
                    <a:pt x="14038" y="21104"/>
                    <a:pt x="13815" y="21104"/>
                  </a:cubicBezTo>
                  <a:cubicBezTo>
                    <a:pt x="13765" y="21104"/>
                    <a:pt x="13709" y="21105"/>
                    <a:pt x="13646" y="21106"/>
                  </a:cubicBezTo>
                  <a:cubicBezTo>
                    <a:pt x="13556" y="21108"/>
                    <a:pt x="13479" y="21110"/>
                    <a:pt x="13413" y="21110"/>
                  </a:cubicBezTo>
                  <a:cubicBezTo>
                    <a:pt x="12941" y="21110"/>
                    <a:pt x="13012" y="21021"/>
                    <a:pt x="12846" y="20458"/>
                  </a:cubicBezTo>
                  <a:cubicBezTo>
                    <a:pt x="12735" y="20081"/>
                    <a:pt x="12695" y="19758"/>
                    <a:pt x="12460" y="19430"/>
                  </a:cubicBezTo>
                  <a:cubicBezTo>
                    <a:pt x="12201" y="19064"/>
                    <a:pt x="11798" y="18823"/>
                    <a:pt x="11351" y="18771"/>
                  </a:cubicBezTo>
                  <a:cubicBezTo>
                    <a:pt x="11278" y="18762"/>
                    <a:pt x="11207" y="18758"/>
                    <a:pt x="11139" y="18758"/>
                  </a:cubicBezTo>
                  <a:cubicBezTo>
                    <a:pt x="10081" y="18758"/>
                    <a:pt x="9546" y="19729"/>
                    <a:pt x="9410" y="20705"/>
                  </a:cubicBezTo>
                  <a:cubicBezTo>
                    <a:pt x="9288" y="21590"/>
                    <a:pt x="9555" y="26950"/>
                    <a:pt x="8248" y="26950"/>
                  </a:cubicBezTo>
                  <a:cubicBezTo>
                    <a:pt x="8212" y="26950"/>
                    <a:pt x="8174" y="26946"/>
                    <a:pt x="8136" y="26938"/>
                  </a:cubicBezTo>
                  <a:cubicBezTo>
                    <a:pt x="7245" y="26744"/>
                    <a:pt x="7120" y="24665"/>
                    <a:pt x="7038" y="23981"/>
                  </a:cubicBezTo>
                  <a:cubicBezTo>
                    <a:pt x="6940" y="23159"/>
                    <a:pt x="7053" y="22081"/>
                    <a:pt x="6687" y="21313"/>
                  </a:cubicBezTo>
                  <a:cubicBezTo>
                    <a:pt x="6461" y="20841"/>
                    <a:pt x="6098" y="20639"/>
                    <a:pt x="5721" y="20639"/>
                  </a:cubicBezTo>
                  <a:cubicBezTo>
                    <a:pt x="5223" y="20639"/>
                    <a:pt x="4703" y="20991"/>
                    <a:pt x="4446" y="21538"/>
                  </a:cubicBezTo>
                  <a:cubicBezTo>
                    <a:pt x="4049" y="22383"/>
                    <a:pt x="4180" y="23429"/>
                    <a:pt x="4199" y="24329"/>
                  </a:cubicBezTo>
                  <a:cubicBezTo>
                    <a:pt x="4226" y="25626"/>
                    <a:pt x="4170" y="26927"/>
                    <a:pt x="4144" y="28222"/>
                  </a:cubicBezTo>
                  <a:cubicBezTo>
                    <a:pt x="4131" y="28842"/>
                    <a:pt x="4143" y="30571"/>
                    <a:pt x="3099" y="30571"/>
                  </a:cubicBezTo>
                  <a:cubicBezTo>
                    <a:pt x="3057" y="30571"/>
                    <a:pt x="3013" y="30568"/>
                    <a:pt x="2968" y="30562"/>
                  </a:cubicBezTo>
                  <a:cubicBezTo>
                    <a:pt x="1898" y="30428"/>
                    <a:pt x="1499" y="29326"/>
                    <a:pt x="1191" y="28455"/>
                  </a:cubicBezTo>
                  <a:cubicBezTo>
                    <a:pt x="739" y="27174"/>
                    <a:pt x="471" y="25853"/>
                    <a:pt x="344" y="24502"/>
                  </a:cubicBezTo>
                  <a:cubicBezTo>
                    <a:pt x="335" y="24395"/>
                    <a:pt x="246" y="24341"/>
                    <a:pt x="162" y="24341"/>
                  </a:cubicBezTo>
                  <a:cubicBezTo>
                    <a:pt x="78" y="24341"/>
                    <a:pt x="0" y="24394"/>
                    <a:pt x="10" y="24502"/>
                  </a:cubicBezTo>
                  <a:lnTo>
                    <a:pt x="12" y="24502"/>
                  </a:lnTo>
                  <a:cubicBezTo>
                    <a:pt x="178" y="26288"/>
                    <a:pt x="481" y="28625"/>
                    <a:pt x="1590" y="30104"/>
                  </a:cubicBezTo>
                  <a:cubicBezTo>
                    <a:pt x="1949" y="30582"/>
                    <a:pt x="2475" y="30862"/>
                    <a:pt x="2981" y="30862"/>
                  </a:cubicBezTo>
                  <a:cubicBezTo>
                    <a:pt x="3445" y="30862"/>
                    <a:pt x="3891" y="30628"/>
                    <a:pt x="4177" y="30098"/>
                  </a:cubicBezTo>
                  <a:cubicBezTo>
                    <a:pt x="4519" y="29467"/>
                    <a:pt x="4470" y="28692"/>
                    <a:pt x="4484" y="28001"/>
                  </a:cubicBezTo>
                  <a:cubicBezTo>
                    <a:pt x="4510" y="26715"/>
                    <a:pt x="4560" y="25426"/>
                    <a:pt x="4530" y="24140"/>
                  </a:cubicBezTo>
                  <a:cubicBezTo>
                    <a:pt x="4519" y="23632"/>
                    <a:pt x="4479" y="23117"/>
                    <a:pt x="4536" y="22609"/>
                  </a:cubicBezTo>
                  <a:cubicBezTo>
                    <a:pt x="4569" y="22317"/>
                    <a:pt x="4714" y="21471"/>
                    <a:pt x="5032" y="21246"/>
                  </a:cubicBezTo>
                  <a:cubicBezTo>
                    <a:pt x="5394" y="20991"/>
                    <a:pt x="5660" y="20891"/>
                    <a:pt x="5857" y="20891"/>
                  </a:cubicBezTo>
                  <a:cubicBezTo>
                    <a:pt x="6385" y="20891"/>
                    <a:pt x="6424" y="21604"/>
                    <a:pt x="6522" y="21966"/>
                  </a:cubicBezTo>
                  <a:cubicBezTo>
                    <a:pt x="6620" y="22328"/>
                    <a:pt x="6589" y="22770"/>
                    <a:pt x="6621" y="23139"/>
                  </a:cubicBezTo>
                  <a:cubicBezTo>
                    <a:pt x="6702" y="24081"/>
                    <a:pt x="6776" y="27282"/>
                    <a:pt x="8248" y="27282"/>
                  </a:cubicBezTo>
                  <a:cubicBezTo>
                    <a:pt x="8284" y="27282"/>
                    <a:pt x="8321" y="27280"/>
                    <a:pt x="8359" y="27276"/>
                  </a:cubicBezTo>
                  <a:cubicBezTo>
                    <a:pt x="9651" y="27142"/>
                    <a:pt x="9522" y="25122"/>
                    <a:pt x="9564" y="24238"/>
                  </a:cubicBezTo>
                  <a:cubicBezTo>
                    <a:pt x="9619" y="23083"/>
                    <a:pt x="9574" y="21872"/>
                    <a:pt x="9754" y="20729"/>
                  </a:cubicBezTo>
                  <a:cubicBezTo>
                    <a:pt x="9864" y="20044"/>
                    <a:pt x="10336" y="19059"/>
                    <a:pt x="11120" y="19059"/>
                  </a:cubicBezTo>
                  <a:cubicBezTo>
                    <a:pt x="11253" y="19059"/>
                    <a:pt x="11396" y="19088"/>
                    <a:pt x="11548" y="19152"/>
                  </a:cubicBezTo>
                  <a:cubicBezTo>
                    <a:pt x="12395" y="19507"/>
                    <a:pt x="12358" y="20308"/>
                    <a:pt x="12659" y="21018"/>
                  </a:cubicBezTo>
                  <a:cubicBezTo>
                    <a:pt x="12871" y="21516"/>
                    <a:pt x="13257" y="21798"/>
                    <a:pt x="13651" y="21798"/>
                  </a:cubicBezTo>
                  <a:cubicBezTo>
                    <a:pt x="13955" y="21798"/>
                    <a:pt x="14265" y="21630"/>
                    <a:pt x="14501" y="21262"/>
                  </a:cubicBezTo>
                  <a:cubicBezTo>
                    <a:pt x="14814" y="20777"/>
                    <a:pt x="14933" y="20168"/>
                    <a:pt x="15076" y="19619"/>
                  </a:cubicBezTo>
                  <a:cubicBezTo>
                    <a:pt x="15409" y="18336"/>
                    <a:pt x="15729" y="17048"/>
                    <a:pt x="16051" y="15761"/>
                  </a:cubicBezTo>
                  <a:cubicBezTo>
                    <a:pt x="16530" y="13834"/>
                    <a:pt x="16969" y="11906"/>
                    <a:pt x="17409" y="9974"/>
                  </a:cubicBezTo>
                  <a:cubicBezTo>
                    <a:pt x="17487" y="9633"/>
                    <a:pt x="17567" y="9231"/>
                    <a:pt x="17757" y="8935"/>
                  </a:cubicBezTo>
                  <a:cubicBezTo>
                    <a:pt x="17962" y="8612"/>
                    <a:pt x="18177" y="8485"/>
                    <a:pt x="18383" y="8485"/>
                  </a:cubicBezTo>
                  <a:cubicBezTo>
                    <a:pt x="18800" y="8485"/>
                    <a:pt x="19180" y="9008"/>
                    <a:pt x="19360" y="9478"/>
                  </a:cubicBezTo>
                  <a:cubicBezTo>
                    <a:pt x="19669" y="10288"/>
                    <a:pt x="19508" y="11186"/>
                    <a:pt x="19793" y="11970"/>
                  </a:cubicBezTo>
                  <a:cubicBezTo>
                    <a:pt x="19987" y="12504"/>
                    <a:pt x="20607" y="12909"/>
                    <a:pt x="21182" y="12909"/>
                  </a:cubicBezTo>
                  <a:cubicBezTo>
                    <a:pt x="21488" y="12909"/>
                    <a:pt x="21782" y="12794"/>
                    <a:pt x="21993" y="12523"/>
                  </a:cubicBezTo>
                  <a:cubicBezTo>
                    <a:pt x="22401" y="11998"/>
                    <a:pt x="22374" y="10983"/>
                    <a:pt x="22397" y="10370"/>
                  </a:cubicBezTo>
                  <a:cubicBezTo>
                    <a:pt x="22443" y="9133"/>
                    <a:pt x="22299" y="7899"/>
                    <a:pt x="22240" y="6665"/>
                  </a:cubicBezTo>
                  <a:cubicBezTo>
                    <a:pt x="22214" y="6113"/>
                    <a:pt x="22200" y="5562"/>
                    <a:pt x="22228" y="5012"/>
                  </a:cubicBezTo>
                  <a:cubicBezTo>
                    <a:pt x="22244" y="4680"/>
                    <a:pt x="22269" y="4354"/>
                    <a:pt x="22331" y="4029"/>
                  </a:cubicBezTo>
                  <a:cubicBezTo>
                    <a:pt x="22438" y="3481"/>
                    <a:pt x="22761" y="2243"/>
                    <a:pt x="23582" y="2243"/>
                  </a:cubicBezTo>
                  <a:cubicBezTo>
                    <a:pt x="23825" y="2243"/>
                    <a:pt x="24113" y="2352"/>
                    <a:pt x="24452" y="2621"/>
                  </a:cubicBezTo>
                  <a:cubicBezTo>
                    <a:pt x="25114" y="3146"/>
                    <a:pt x="24897" y="4272"/>
                    <a:pt x="25223" y="4973"/>
                  </a:cubicBezTo>
                  <a:cubicBezTo>
                    <a:pt x="25468" y="5499"/>
                    <a:pt x="26005" y="5842"/>
                    <a:pt x="26551" y="5842"/>
                  </a:cubicBezTo>
                  <a:cubicBezTo>
                    <a:pt x="26828" y="5842"/>
                    <a:pt x="27108" y="5754"/>
                    <a:pt x="27353" y="5556"/>
                  </a:cubicBezTo>
                  <a:cubicBezTo>
                    <a:pt x="27992" y="5042"/>
                    <a:pt x="27838" y="3962"/>
                    <a:pt x="27840" y="3257"/>
                  </a:cubicBezTo>
                  <a:cubicBezTo>
                    <a:pt x="27841" y="2595"/>
                    <a:pt x="27742" y="1753"/>
                    <a:pt x="28029" y="1139"/>
                  </a:cubicBezTo>
                  <a:cubicBezTo>
                    <a:pt x="28280" y="598"/>
                    <a:pt x="28668" y="374"/>
                    <a:pt x="29076" y="374"/>
                  </a:cubicBezTo>
                  <a:cubicBezTo>
                    <a:pt x="29627" y="374"/>
                    <a:pt x="30216" y="782"/>
                    <a:pt x="30558" y="1364"/>
                  </a:cubicBezTo>
                  <a:cubicBezTo>
                    <a:pt x="31266" y="2571"/>
                    <a:pt x="31060" y="4292"/>
                    <a:pt x="31226" y="5645"/>
                  </a:cubicBezTo>
                  <a:cubicBezTo>
                    <a:pt x="31345" y="6619"/>
                    <a:pt x="31470" y="7623"/>
                    <a:pt x="31830" y="8544"/>
                  </a:cubicBezTo>
                  <a:cubicBezTo>
                    <a:pt x="32243" y="9601"/>
                    <a:pt x="33106" y="10799"/>
                    <a:pt x="34329" y="10799"/>
                  </a:cubicBezTo>
                  <a:cubicBezTo>
                    <a:pt x="34462" y="10799"/>
                    <a:pt x="34599" y="10785"/>
                    <a:pt x="34740" y="10755"/>
                  </a:cubicBezTo>
                  <a:cubicBezTo>
                    <a:pt x="36489" y="10382"/>
                    <a:pt x="37111" y="7930"/>
                    <a:pt x="37309" y="6445"/>
                  </a:cubicBezTo>
                  <a:cubicBezTo>
                    <a:pt x="37323" y="6339"/>
                    <a:pt x="37247" y="6286"/>
                    <a:pt x="37164" y="6286"/>
                  </a:cubicBezTo>
                  <a:cubicBezTo>
                    <a:pt x="37080" y="6286"/>
                    <a:pt x="36988" y="6340"/>
                    <a:pt x="36974" y="6445"/>
                  </a:cubicBezTo>
                  <a:cubicBezTo>
                    <a:pt x="36824" y="7567"/>
                    <a:pt x="36441" y="9306"/>
                    <a:pt x="35441" y="10019"/>
                  </a:cubicBezTo>
                  <a:cubicBezTo>
                    <a:pt x="35056" y="10294"/>
                    <a:pt x="34681" y="10412"/>
                    <a:pt x="34328" y="10412"/>
                  </a:cubicBezTo>
                  <a:cubicBezTo>
                    <a:pt x="33498" y="10412"/>
                    <a:pt x="32787" y="9756"/>
                    <a:pt x="32359" y="8915"/>
                  </a:cubicBezTo>
                  <a:cubicBezTo>
                    <a:pt x="31407" y="7048"/>
                    <a:pt x="31578" y="4827"/>
                    <a:pt x="31322" y="2807"/>
                  </a:cubicBezTo>
                  <a:cubicBezTo>
                    <a:pt x="31173" y="1622"/>
                    <a:pt x="30599" y="184"/>
                    <a:pt x="29240" y="14"/>
                  </a:cubicBezTo>
                  <a:cubicBezTo>
                    <a:pt x="29167" y="5"/>
                    <a:pt x="29097" y="1"/>
                    <a:pt x="290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8" name="Google Shape;19178;p31"/>
            <p:cNvSpPr/>
            <p:nvPr/>
          </p:nvSpPr>
          <p:spPr>
            <a:xfrm>
              <a:off x="2237700" y="3537475"/>
              <a:ext cx="16775" cy="59650"/>
            </a:xfrm>
            <a:custGeom>
              <a:avLst/>
              <a:gdLst/>
              <a:ahLst/>
              <a:cxnLst/>
              <a:rect l="l" t="t" r="r" b="b"/>
              <a:pathLst>
                <a:path w="671" h="2386" extrusionOk="0">
                  <a:moveTo>
                    <a:pt x="204" y="1"/>
                  </a:moveTo>
                  <a:cubicBezTo>
                    <a:pt x="103" y="1"/>
                    <a:pt x="0" y="83"/>
                    <a:pt x="37" y="207"/>
                  </a:cubicBezTo>
                  <a:cubicBezTo>
                    <a:pt x="229" y="862"/>
                    <a:pt x="330" y="1541"/>
                    <a:pt x="336" y="2224"/>
                  </a:cubicBezTo>
                  <a:cubicBezTo>
                    <a:pt x="337" y="2332"/>
                    <a:pt x="420" y="2385"/>
                    <a:pt x="504" y="2385"/>
                  </a:cubicBezTo>
                  <a:cubicBezTo>
                    <a:pt x="587" y="2385"/>
                    <a:pt x="671" y="2332"/>
                    <a:pt x="670" y="2224"/>
                  </a:cubicBezTo>
                  <a:cubicBezTo>
                    <a:pt x="664" y="1512"/>
                    <a:pt x="560" y="802"/>
                    <a:pt x="360" y="119"/>
                  </a:cubicBezTo>
                  <a:cubicBezTo>
                    <a:pt x="336" y="36"/>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9" name="Google Shape;19179;p31"/>
            <p:cNvSpPr/>
            <p:nvPr/>
          </p:nvSpPr>
          <p:spPr>
            <a:xfrm>
              <a:off x="2175425" y="3546425"/>
              <a:ext cx="8475" cy="55025"/>
            </a:xfrm>
            <a:custGeom>
              <a:avLst/>
              <a:gdLst/>
              <a:ahLst/>
              <a:cxnLst/>
              <a:rect l="l" t="t" r="r" b="b"/>
              <a:pathLst>
                <a:path w="339" h="2201" extrusionOk="0">
                  <a:moveTo>
                    <a:pt x="171" y="1"/>
                  </a:moveTo>
                  <a:cubicBezTo>
                    <a:pt x="87" y="1"/>
                    <a:pt x="3" y="55"/>
                    <a:pt x="3" y="162"/>
                  </a:cubicBezTo>
                  <a:cubicBezTo>
                    <a:pt x="2" y="788"/>
                    <a:pt x="0" y="1413"/>
                    <a:pt x="0" y="2038"/>
                  </a:cubicBezTo>
                  <a:cubicBezTo>
                    <a:pt x="0" y="2147"/>
                    <a:pt x="84" y="2201"/>
                    <a:pt x="167" y="2201"/>
                  </a:cubicBezTo>
                  <a:cubicBezTo>
                    <a:pt x="251" y="2201"/>
                    <a:pt x="334" y="2147"/>
                    <a:pt x="334" y="2038"/>
                  </a:cubicBezTo>
                  <a:lnTo>
                    <a:pt x="339" y="162"/>
                  </a:lnTo>
                  <a:cubicBezTo>
                    <a:pt x="339" y="55"/>
                    <a:pt x="255" y="1"/>
                    <a:pt x="1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0" name="Google Shape;19180;p31"/>
            <p:cNvSpPr/>
            <p:nvPr/>
          </p:nvSpPr>
          <p:spPr>
            <a:xfrm>
              <a:off x="2103550" y="3539625"/>
              <a:ext cx="16475" cy="57175"/>
            </a:xfrm>
            <a:custGeom>
              <a:avLst/>
              <a:gdLst/>
              <a:ahLst/>
              <a:cxnLst/>
              <a:rect l="l" t="t" r="r" b="b"/>
              <a:pathLst>
                <a:path w="659" h="2287" extrusionOk="0">
                  <a:moveTo>
                    <a:pt x="164" y="0"/>
                  </a:moveTo>
                  <a:cubicBezTo>
                    <a:pt x="80" y="0"/>
                    <a:pt x="1" y="54"/>
                    <a:pt x="9" y="161"/>
                  </a:cubicBezTo>
                  <a:lnTo>
                    <a:pt x="7" y="161"/>
                  </a:lnTo>
                  <a:cubicBezTo>
                    <a:pt x="59" y="835"/>
                    <a:pt x="158" y="1506"/>
                    <a:pt x="306" y="2167"/>
                  </a:cubicBezTo>
                  <a:cubicBezTo>
                    <a:pt x="325" y="2250"/>
                    <a:pt x="388" y="2286"/>
                    <a:pt x="454" y="2286"/>
                  </a:cubicBezTo>
                  <a:cubicBezTo>
                    <a:pt x="553" y="2286"/>
                    <a:pt x="658" y="2204"/>
                    <a:pt x="630" y="2079"/>
                  </a:cubicBezTo>
                  <a:cubicBezTo>
                    <a:pt x="488" y="1447"/>
                    <a:pt x="392" y="806"/>
                    <a:pt x="343" y="161"/>
                  </a:cubicBezTo>
                  <a:cubicBezTo>
                    <a:pt x="335" y="54"/>
                    <a:pt x="247"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1" name="Google Shape;19181;p31"/>
            <p:cNvSpPr/>
            <p:nvPr/>
          </p:nvSpPr>
          <p:spPr>
            <a:xfrm>
              <a:off x="2043325" y="3546175"/>
              <a:ext cx="11400" cy="46000"/>
            </a:xfrm>
            <a:custGeom>
              <a:avLst/>
              <a:gdLst/>
              <a:ahLst/>
              <a:cxnLst/>
              <a:rect l="l" t="t" r="r" b="b"/>
              <a:pathLst>
                <a:path w="456" h="1840" extrusionOk="0">
                  <a:moveTo>
                    <a:pt x="164" y="1"/>
                  </a:moveTo>
                  <a:cubicBezTo>
                    <a:pt x="81" y="1"/>
                    <a:pt x="1" y="54"/>
                    <a:pt x="8" y="161"/>
                  </a:cubicBezTo>
                  <a:lnTo>
                    <a:pt x="113" y="1679"/>
                  </a:lnTo>
                  <a:cubicBezTo>
                    <a:pt x="121" y="1786"/>
                    <a:pt x="208" y="1840"/>
                    <a:pt x="292" y="1840"/>
                  </a:cubicBezTo>
                  <a:cubicBezTo>
                    <a:pt x="376" y="1840"/>
                    <a:pt x="456" y="1787"/>
                    <a:pt x="449" y="1679"/>
                  </a:cubicBezTo>
                  <a:lnTo>
                    <a:pt x="343" y="161"/>
                  </a:lnTo>
                  <a:cubicBezTo>
                    <a:pt x="336" y="54"/>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2" name="Google Shape;19182;p31"/>
            <p:cNvSpPr/>
            <p:nvPr/>
          </p:nvSpPr>
          <p:spPr>
            <a:xfrm>
              <a:off x="1980825" y="3557175"/>
              <a:ext cx="14475" cy="45925"/>
            </a:xfrm>
            <a:custGeom>
              <a:avLst/>
              <a:gdLst/>
              <a:ahLst/>
              <a:cxnLst/>
              <a:rect l="l" t="t" r="r" b="b"/>
              <a:pathLst>
                <a:path w="579" h="1837" extrusionOk="0">
                  <a:moveTo>
                    <a:pt x="166" y="1"/>
                  </a:moveTo>
                  <a:cubicBezTo>
                    <a:pt x="83" y="1"/>
                    <a:pt x="0" y="55"/>
                    <a:pt x="2" y="162"/>
                  </a:cubicBezTo>
                  <a:cubicBezTo>
                    <a:pt x="11" y="689"/>
                    <a:pt x="84" y="1210"/>
                    <a:pt x="221" y="1718"/>
                  </a:cubicBezTo>
                  <a:cubicBezTo>
                    <a:pt x="244" y="1801"/>
                    <a:pt x="309" y="1837"/>
                    <a:pt x="375" y="1837"/>
                  </a:cubicBezTo>
                  <a:cubicBezTo>
                    <a:pt x="475" y="1837"/>
                    <a:pt x="579" y="1755"/>
                    <a:pt x="545" y="1630"/>
                  </a:cubicBezTo>
                  <a:cubicBezTo>
                    <a:pt x="415" y="1151"/>
                    <a:pt x="345" y="658"/>
                    <a:pt x="336" y="162"/>
                  </a:cubicBezTo>
                  <a:cubicBezTo>
                    <a:pt x="334"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3" name="Google Shape;19183;p31"/>
            <p:cNvSpPr/>
            <p:nvPr/>
          </p:nvSpPr>
          <p:spPr>
            <a:xfrm>
              <a:off x="1926700" y="3550400"/>
              <a:ext cx="12025" cy="46100"/>
            </a:xfrm>
            <a:custGeom>
              <a:avLst/>
              <a:gdLst/>
              <a:ahLst/>
              <a:cxnLst/>
              <a:rect l="l" t="t" r="r" b="b"/>
              <a:pathLst>
                <a:path w="481" h="1844" extrusionOk="0">
                  <a:moveTo>
                    <a:pt x="214" y="0"/>
                  </a:moveTo>
                  <a:cubicBezTo>
                    <a:pt x="131" y="0"/>
                    <a:pt x="43" y="54"/>
                    <a:pt x="36" y="162"/>
                  </a:cubicBezTo>
                  <a:cubicBezTo>
                    <a:pt x="1" y="683"/>
                    <a:pt x="34" y="1208"/>
                    <a:pt x="135" y="1722"/>
                  </a:cubicBezTo>
                  <a:cubicBezTo>
                    <a:pt x="151" y="1807"/>
                    <a:pt x="211" y="1843"/>
                    <a:pt x="276" y="1843"/>
                  </a:cubicBezTo>
                  <a:cubicBezTo>
                    <a:pt x="374" y="1843"/>
                    <a:pt x="480" y="1760"/>
                    <a:pt x="457" y="1634"/>
                  </a:cubicBezTo>
                  <a:cubicBezTo>
                    <a:pt x="365" y="1149"/>
                    <a:pt x="335" y="653"/>
                    <a:pt x="371" y="162"/>
                  </a:cubicBezTo>
                  <a:cubicBezTo>
                    <a:pt x="378" y="54"/>
                    <a:pt x="298"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4" name="Google Shape;19184;p31"/>
            <p:cNvSpPr/>
            <p:nvPr/>
          </p:nvSpPr>
          <p:spPr>
            <a:xfrm>
              <a:off x="2279100" y="3638100"/>
              <a:ext cx="53275" cy="8500"/>
            </a:xfrm>
            <a:custGeom>
              <a:avLst/>
              <a:gdLst/>
              <a:ahLst/>
              <a:cxnLst/>
              <a:rect l="l" t="t" r="r" b="b"/>
              <a:pathLst>
                <a:path w="2131" h="340" extrusionOk="0">
                  <a:moveTo>
                    <a:pt x="216" y="1"/>
                  </a:moveTo>
                  <a:cubicBezTo>
                    <a:pt x="1" y="1"/>
                    <a:pt x="1" y="335"/>
                    <a:pt x="216" y="335"/>
                  </a:cubicBezTo>
                  <a:lnTo>
                    <a:pt x="1915" y="339"/>
                  </a:lnTo>
                  <a:cubicBezTo>
                    <a:pt x="2130" y="339"/>
                    <a:pt x="2130" y="5"/>
                    <a:pt x="1915" y="4"/>
                  </a:cubicBezTo>
                  <a:lnTo>
                    <a:pt x="2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5" name="Google Shape;19185;p31"/>
            <p:cNvSpPr/>
            <p:nvPr/>
          </p:nvSpPr>
          <p:spPr>
            <a:xfrm>
              <a:off x="2283450" y="3702900"/>
              <a:ext cx="53225" cy="8475"/>
            </a:xfrm>
            <a:custGeom>
              <a:avLst/>
              <a:gdLst/>
              <a:ahLst/>
              <a:cxnLst/>
              <a:rect l="l" t="t" r="r" b="b"/>
              <a:pathLst>
                <a:path w="2129" h="339" extrusionOk="0">
                  <a:moveTo>
                    <a:pt x="216" y="0"/>
                  </a:moveTo>
                  <a:cubicBezTo>
                    <a:pt x="1" y="0"/>
                    <a:pt x="1" y="334"/>
                    <a:pt x="216" y="336"/>
                  </a:cubicBezTo>
                  <a:lnTo>
                    <a:pt x="1912" y="339"/>
                  </a:lnTo>
                  <a:cubicBezTo>
                    <a:pt x="2129" y="339"/>
                    <a:pt x="2129" y="5"/>
                    <a:pt x="1912" y="3"/>
                  </a:cubicBezTo>
                  <a:lnTo>
                    <a:pt x="21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6" name="Google Shape;19186;p31"/>
            <p:cNvSpPr/>
            <p:nvPr/>
          </p:nvSpPr>
          <p:spPr>
            <a:xfrm>
              <a:off x="2284775" y="3773100"/>
              <a:ext cx="55375" cy="14675"/>
            </a:xfrm>
            <a:custGeom>
              <a:avLst/>
              <a:gdLst/>
              <a:ahLst/>
              <a:cxnLst/>
              <a:rect l="l" t="t" r="r" b="b"/>
              <a:pathLst>
                <a:path w="2215" h="587" extrusionOk="0">
                  <a:moveTo>
                    <a:pt x="1944" y="1"/>
                  </a:moveTo>
                  <a:cubicBezTo>
                    <a:pt x="1921" y="1"/>
                    <a:pt x="1897" y="5"/>
                    <a:pt x="1873" y="16"/>
                  </a:cubicBezTo>
                  <a:cubicBezTo>
                    <a:pt x="1507" y="175"/>
                    <a:pt x="1114" y="256"/>
                    <a:pt x="718" y="256"/>
                  </a:cubicBezTo>
                  <a:cubicBezTo>
                    <a:pt x="576" y="256"/>
                    <a:pt x="434" y="246"/>
                    <a:pt x="292" y="225"/>
                  </a:cubicBezTo>
                  <a:cubicBezTo>
                    <a:pt x="283" y="223"/>
                    <a:pt x="274" y="223"/>
                    <a:pt x="265" y="223"/>
                  </a:cubicBezTo>
                  <a:cubicBezTo>
                    <a:pt x="74" y="223"/>
                    <a:pt x="0" y="517"/>
                    <a:pt x="204" y="548"/>
                  </a:cubicBezTo>
                  <a:cubicBezTo>
                    <a:pt x="371" y="574"/>
                    <a:pt x="540" y="587"/>
                    <a:pt x="708" y="587"/>
                  </a:cubicBezTo>
                  <a:cubicBezTo>
                    <a:pt x="1165" y="587"/>
                    <a:pt x="1619" y="492"/>
                    <a:pt x="2041" y="306"/>
                  </a:cubicBezTo>
                  <a:cubicBezTo>
                    <a:pt x="2214" y="231"/>
                    <a:pt x="2105" y="1"/>
                    <a:pt x="19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7" name="Google Shape;19187;p31"/>
            <p:cNvSpPr/>
            <p:nvPr/>
          </p:nvSpPr>
          <p:spPr>
            <a:xfrm>
              <a:off x="2283150" y="3844450"/>
              <a:ext cx="62225" cy="10225"/>
            </a:xfrm>
            <a:custGeom>
              <a:avLst/>
              <a:gdLst/>
              <a:ahLst/>
              <a:cxnLst/>
              <a:rect l="l" t="t" r="r" b="b"/>
              <a:pathLst>
                <a:path w="2489" h="409" extrusionOk="0">
                  <a:moveTo>
                    <a:pt x="2297" y="1"/>
                  </a:moveTo>
                  <a:cubicBezTo>
                    <a:pt x="2290" y="1"/>
                    <a:pt x="2282" y="1"/>
                    <a:pt x="2275" y="2"/>
                  </a:cubicBezTo>
                  <a:cubicBezTo>
                    <a:pt x="1842" y="49"/>
                    <a:pt x="1406" y="73"/>
                    <a:pt x="970" y="73"/>
                  </a:cubicBezTo>
                  <a:cubicBezTo>
                    <a:pt x="718" y="73"/>
                    <a:pt x="467" y="65"/>
                    <a:pt x="216" y="49"/>
                  </a:cubicBezTo>
                  <a:cubicBezTo>
                    <a:pt x="211" y="49"/>
                    <a:pt x="207" y="49"/>
                    <a:pt x="203" y="49"/>
                  </a:cubicBezTo>
                  <a:cubicBezTo>
                    <a:pt x="1" y="49"/>
                    <a:pt x="6" y="371"/>
                    <a:pt x="216" y="385"/>
                  </a:cubicBezTo>
                  <a:cubicBezTo>
                    <a:pt x="466" y="400"/>
                    <a:pt x="717" y="408"/>
                    <a:pt x="968" y="408"/>
                  </a:cubicBezTo>
                  <a:cubicBezTo>
                    <a:pt x="1404" y="408"/>
                    <a:pt x="1841" y="384"/>
                    <a:pt x="2275" y="336"/>
                  </a:cubicBezTo>
                  <a:cubicBezTo>
                    <a:pt x="2479" y="314"/>
                    <a:pt x="2488" y="1"/>
                    <a:pt x="22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8" name="Google Shape;19188;p31"/>
            <p:cNvSpPr/>
            <p:nvPr/>
          </p:nvSpPr>
          <p:spPr>
            <a:xfrm>
              <a:off x="2283000" y="3919350"/>
              <a:ext cx="60000" cy="9850"/>
            </a:xfrm>
            <a:custGeom>
              <a:avLst/>
              <a:gdLst/>
              <a:ahLst/>
              <a:cxnLst/>
              <a:rect l="l" t="t" r="r" b="b"/>
              <a:pathLst>
                <a:path w="2400" h="394" extrusionOk="0">
                  <a:moveTo>
                    <a:pt x="943" y="1"/>
                  </a:moveTo>
                  <a:cubicBezTo>
                    <a:pt x="700" y="1"/>
                    <a:pt x="458" y="7"/>
                    <a:pt x="215" y="20"/>
                  </a:cubicBezTo>
                  <a:cubicBezTo>
                    <a:pt x="6" y="31"/>
                    <a:pt x="1" y="355"/>
                    <a:pt x="204" y="355"/>
                  </a:cubicBezTo>
                  <a:cubicBezTo>
                    <a:pt x="208" y="355"/>
                    <a:pt x="212" y="354"/>
                    <a:pt x="215" y="354"/>
                  </a:cubicBezTo>
                  <a:cubicBezTo>
                    <a:pt x="458" y="341"/>
                    <a:pt x="700" y="335"/>
                    <a:pt x="943" y="335"/>
                  </a:cubicBezTo>
                  <a:cubicBezTo>
                    <a:pt x="1358" y="335"/>
                    <a:pt x="1772" y="354"/>
                    <a:pt x="2186" y="392"/>
                  </a:cubicBezTo>
                  <a:cubicBezTo>
                    <a:pt x="2192" y="393"/>
                    <a:pt x="2198" y="393"/>
                    <a:pt x="2204" y="393"/>
                  </a:cubicBezTo>
                  <a:cubicBezTo>
                    <a:pt x="2400" y="393"/>
                    <a:pt x="2394" y="78"/>
                    <a:pt x="2186" y="58"/>
                  </a:cubicBezTo>
                  <a:cubicBezTo>
                    <a:pt x="1772" y="20"/>
                    <a:pt x="1358" y="1"/>
                    <a:pt x="9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9" name="Google Shape;19189;p31"/>
            <p:cNvSpPr/>
            <p:nvPr/>
          </p:nvSpPr>
          <p:spPr>
            <a:xfrm>
              <a:off x="2285050" y="3987525"/>
              <a:ext cx="56250" cy="14175"/>
            </a:xfrm>
            <a:custGeom>
              <a:avLst/>
              <a:gdLst/>
              <a:ahLst/>
              <a:cxnLst/>
              <a:rect l="l" t="t" r="r" b="b"/>
              <a:pathLst>
                <a:path w="2250" h="567" extrusionOk="0">
                  <a:moveTo>
                    <a:pt x="2015" y="1"/>
                  </a:moveTo>
                  <a:cubicBezTo>
                    <a:pt x="2000" y="1"/>
                    <a:pt x="1985" y="3"/>
                    <a:pt x="1969" y="7"/>
                  </a:cubicBezTo>
                  <a:cubicBezTo>
                    <a:pt x="1402" y="158"/>
                    <a:pt x="819" y="233"/>
                    <a:pt x="234" y="233"/>
                  </a:cubicBezTo>
                  <a:cubicBezTo>
                    <a:pt x="228" y="233"/>
                    <a:pt x="222" y="233"/>
                    <a:pt x="216" y="233"/>
                  </a:cubicBezTo>
                  <a:cubicBezTo>
                    <a:pt x="1" y="233"/>
                    <a:pt x="1" y="565"/>
                    <a:pt x="216" y="567"/>
                  </a:cubicBezTo>
                  <a:lnTo>
                    <a:pt x="216" y="565"/>
                  </a:lnTo>
                  <a:cubicBezTo>
                    <a:pt x="227" y="565"/>
                    <a:pt x="239" y="565"/>
                    <a:pt x="250" y="565"/>
                  </a:cubicBezTo>
                  <a:cubicBezTo>
                    <a:pt x="861" y="565"/>
                    <a:pt x="1469" y="486"/>
                    <a:pt x="2057" y="330"/>
                  </a:cubicBezTo>
                  <a:cubicBezTo>
                    <a:pt x="2250" y="280"/>
                    <a:pt x="2189" y="1"/>
                    <a:pt x="20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0" name="Google Shape;19190;p31"/>
            <p:cNvSpPr/>
            <p:nvPr/>
          </p:nvSpPr>
          <p:spPr>
            <a:xfrm>
              <a:off x="2236500" y="3702425"/>
              <a:ext cx="22925" cy="22050"/>
            </a:xfrm>
            <a:custGeom>
              <a:avLst/>
              <a:gdLst/>
              <a:ahLst/>
              <a:cxnLst/>
              <a:rect l="l" t="t" r="r" b="b"/>
              <a:pathLst>
                <a:path w="917" h="882" extrusionOk="0">
                  <a:moveTo>
                    <a:pt x="498" y="1"/>
                  </a:moveTo>
                  <a:cubicBezTo>
                    <a:pt x="452" y="1"/>
                    <a:pt x="404" y="8"/>
                    <a:pt x="357" y="25"/>
                  </a:cubicBezTo>
                  <a:lnTo>
                    <a:pt x="357" y="25"/>
                  </a:lnTo>
                  <a:cubicBezTo>
                    <a:pt x="341" y="22"/>
                    <a:pt x="324" y="19"/>
                    <a:pt x="308" y="18"/>
                  </a:cubicBezTo>
                  <a:cubicBezTo>
                    <a:pt x="303" y="17"/>
                    <a:pt x="298" y="17"/>
                    <a:pt x="294" y="17"/>
                  </a:cubicBezTo>
                  <a:cubicBezTo>
                    <a:pt x="213" y="17"/>
                    <a:pt x="146" y="98"/>
                    <a:pt x="140" y="174"/>
                  </a:cubicBezTo>
                  <a:lnTo>
                    <a:pt x="140" y="174"/>
                  </a:lnTo>
                  <a:cubicBezTo>
                    <a:pt x="27" y="311"/>
                    <a:pt x="1" y="507"/>
                    <a:pt x="114" y="671"/>
                  </a:cubicBezTo>
                  <a:cubicBezTo>
                    <a:pt x="200" y="797"/>
                    <a:pt x="346" y="873"/>
                    <a:pt x="491" y="877"/>
                  </a:cubicBezTo>
                  <a:lnTo>
                    <a:pt x="491" y="877"/>
                  </a:lnTo>
                  <a:cubicBezTo>
                    <a:pt x="507" y="880"/>
                    <a:pt x="522" y="881"/>
                    <a:pt x="537" y="881"/>
                  </a:cubicBezTo>
                  <a:cubicBezTo>
                    <a:pt x="616" y="881"/>
                    <a:pt x="687" y="849"/>
                    <a:pt x="747" y="799"/>
                  </a:cubicBezTo>
                  <a:lnTo>
                    <a:pt x="747" y="799"/>
                  </a:lnTo>
                  <a:cubicBezTo>
                    <a:pt x="767" y="784"/>
                    <a:pt x="786" y="766"/>
                    <a:pt x="803" y="747"/>
                  </a:cubicBezTo>
                  <a:cubicBezTo>
                    <a:pt x="874" y="669"/>
                    <a:pt x="911" y="565"/>
                    <a:pt x="915" y="461"/>
                  </a:cubicBezTo>
                  <a:lnTo>
                    <a:pt x="915" y="461"/>
                  </a:lnTo>
                  <a:cubicBezTo>
                    <a:pt x="916" y="435"/>
                    <a:pt x="916" y="410"/>
                    <a:pt x="913" y="385"/>
                  </a:cubicBezTo>
                  <a:cubicBezTo>
                    <a:pt x="888" y="158"/>
                    <a:pt x="707" y="1"/>
                    <a:pt x="4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1" name="Google Shape;19191;p31"/>
            <p:cNvSpPr/>
            <p:nvPr/>
          </p:nvSpPr>
          <p:spPr>
            <a:xfrm>
              <a:off x="2164425" y="3635175"/>
              <a:ext cx="24325" cy="24300"/>
            </a:xfrm>
            <a:custGeom>
              <a:avLst/>
              <a:gdLst/>
              <a:ahLst/>
              <a:cxnLst/>
              <a:rect l="l" t="t" r="r" b="b"/>
              <a:pathLst>
                <a:path w="973" h="972" extrusionOk="0">
                  <a:moveTo>
                    <a:pt x="441" y="1"/>
                  </a:moveTo>
                  <a:cubicBezTo>
                    <a:pt x="360" y="1"/>
                    <a:pt x="280" y="23"/>
                    <a:pt x="207" y="72"/>
                  </a:cubicBezTo>
                  <a:cubicBezTo>
                    <a:pt x="72" y="163"/>
                    <a:pt x="20" y="317"/>
                    <a:pt x="34" y="467"/>
                  </a:cubicBezTo>
                  <a:lnTo>
                    <a:pt x="34" y="467"/>
                  </a:lnTo>
                  <a:cubicBezTo>
                    <a:pt x="1" y="631"/>
                    <a:pt x="61" y="805"/>
                    <a:pt x="248" y="895"/>
                  </a:cubicBezTo>
                  <a:cubicBezTo>
                    <a:pt x="295" y="918"/>
                    <a:pt x="345" y="932"/>
                    <a:pt x="396" y="938"/>
                  </a:cubicBezTo>
                  <a:lnTo>
                    <a:pt x="396" y="938"/>
                  </a:lnTo>
                  <a:cubicBezTo>
                    <a:pt x="445" y="959"/>
                    <a:pt x="497" y="970"/>
                    <a:pt x="550" y="972"/>
                  </a:cubicBezTo>
                  <a:cubicBezTo>
                    <a:pt x="551" y="972"/>
                    <a:pt x="552" y="972"/>
                    <a:pt x="553" y="972"/>
                  </a:cubicBezTo>
                  <a:cubicBezTo>
                    <a:pt x="645" y="972"/>
                    <a:pt x="710" y="920"/>
                    <a:pt x="757" y="851"/>
                  </a:cubicBezTo>
                  <a:lnTo>
                    <a:pt x="757" y="851"/>
                  </a:lnTo>
                  <a:cubicBezTo>
                    <a:pt x="868" y="777"/>
                    <a:pt x="948" y="662"/>
                    <a:pt x="956" y="519"/>
                  </a:cubicBezTo>
                  <a:cubicBezTo>
                    <a:pt x="972" y="238"/>
                    <a:pt x="707" y="1"/>
                    <a:pt x="4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2" name="Google Shape;19192;p31"/>
            <p:cNvSpPr/>
            <p:nvPr/>
          </p:nvSpPr>
          <p:spPr>
            <a:xfrm>
              <a:off x="2104975" y="3828600"/>
              <a:ext cx="32675" cy="30700"/>
            </a:xfrm>
            <a:custGeom>
              <a:avLst/>
              <a:gdLst/>
              <a:ahLst/>
              <a:cxnLst/>
              <a:rect l="l" t="t" r="r" b="b"/>
              <a:pathLst>
                <a:path w="1307" h="1228" extrusionOk="0">
                  <a:moveTo>
                    <a:pt x="616" y="0"/>
                  </a:moveTo>
                  <a:cubicBezTo>
                    <a:pt x="390" y="0"/>
                    <a:pt x="190" y="155"/>
                    <a:pt x="105" y="366"/>
                  </a:cubicBezTo>
                  <a:cubicBezTo>
                    <a:pt x="1" y="619"/>
                    <a:pt x="77" y="904"/>
                    <a:pt x="285" y="1081"/>
                  </a:cubicBezTo>
                  <a:cubicBezTo>
                    <a:pt x="396" y="1177"/>
                    <a:pt x="534" y="1227"/>
                    <a:pt x="672" y="1227"/>
                  </a:cubicBezTo>
                  <a:cubicBezTo>
                    <a:pt x="786" y="1227"/>
                    <a:pt x="901" y="1193"/>
                    <a:pt x="1000" y="1120"/>
                  </a:cubicBezTo>
                  <a:cubicBezTo>
                    <a:pt x="1203" y="970"/>
                    <a:pt x="1307" y="691"/>
                    <a:pt x="1204" y="453"/>
                  </a:cubicBezTo>
                  <a:cubicBezTo>
                    <a:pt x="1178" y="392"/>
                    <a:pt x="1141" y="340"/>
                    <a:pt x="1098" y="298"/>
                  </a:cubicBezTo>
                  <a:lnTo>
                    <a:pt x="1098" y="298"/>
                  </a:lnTo>
                  <a:cubicBezTo>
                    <a:pt x="1026" y="149"/>
                    <a:pt x="877" y="39"/>
                    <a:pt x="710" y="9"/>
                  </a:cubicBezTo>
                  <a:cubicBezTo>
                    <a:pt x="678" y="3"/>
                    <a:pt x="647" y="0"/>
                    <a:pt x="6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3" name="Google Shape;19193;p31"/>
            <p:cNvSpPr/>
            <p:nvPr/>
          </p:nvSpPr>
          <p:spPr>
            <a:xfrm>
              <a:off x="2032725" y="3684575"/>
              <a:ext cx="28025" cy="26275"/>
            </a:xfrm>
            <a:custGeom>
              <a:avLst/>
              <a:gdLst/>
              <a:ahLst/>
              <a:cxnLst/>
              <a:rect l="l" t="t" r="r" b="b"/>
              <a:pathLst>
                <a:path w="1121" h="1051" extrusionOk="0">
                  <a:moveTo>
                    <a:pt x="508" y="1"/>
                  </a:moveTo>
                  <a:cubicBezTo>
                    <a:pt x="463" y="1"/>
                    <a:pt x="419" y="6"/>
                    <a:pt x="375" y="18"/>
                  </a:cubicBezTo>
                  <a:cubicBezTo>
                    <a:pt x="229" y="57"/>
                    <a:pt x="136" y="201"/>
                    <a:pt x="101" y="360"/>
                  </a:cubicBezTo>
                  <a:lnTo>
                    <a:pt x="101" y="360"/>
                  </a:lnTo>
                  <a:cubicBezTo>
                    <a:pt x="32" y="458"/>
                    <a:pt x="0" y="579"/>
                    <a:pt x="32" y="701"/>
                  </a:cubicBezTo>
                  <a:cubicBezTo>
                    <a:pt x="89" y="921"/>
                    <a:pt x="308" y="1051"/>
                    <a:pt x="526" y="1051"/>
                  </a:cubicBezTo>
                  <a:cubicBezTo>
                    <a:pt x="612" y="1051"/>
                    <a:pt x="697" y="1031"/>
                    <a:pt x="772" y="988"/>
                  </a:cubicBezTo>
                  <a:cubicBezTo>
                    <a:pt x="805" y="969"/>
                    <a:pt x="834" y="948"/>
                    <a:pt x="860" y="924"/>
                  </a:cubicBezTo>
                  <a:lnTo>
                    <a:pt x="860" y="924"/>
                  </a:lnTo>
                  <a:cubicBezTo>
                    <a:pt x="1023" y="808"/>
                    <a:pt x="1120" y="608"/>
                    <a:pt x="1062" y="401"/>
                  </a:cubicBezTo>
                  <a:cubicBezTo>
                    <a:pt x="1036" y="310"/>
                    <a:pt x="985" y="231"/>
                    <a:pt x="918" y="167"/>
                  </a:cubicBezTo>
                  <a:lnTo>
                    <a:pt x="918" y="167"/>
                  </a:lnTo>
                  <a:cubicBezTo>
                    <a:pt x="899" y="137"/>
                    <a:pt x="877" y="108"/>
                    <a:pt x="853" y="82"/>
                  </a:cubicBezTo>
                  <a:cubicBezTo>
                    <a:pt x="821" y="50"/>
                    <a:pt x="779" y="33"/>
                    <a:pt x="735" y="33"/>
                  </a:cubicBezTo>
                  <a:cubicBezTo>
                    <a:pt x="725" y="33"/>
                    <a:pt x="715" y="34"/>
                    <a:pt x="704" y="36"/>
                  </a:cubicBezTo>
                  <a:lnTo>
                    <a:pt x="704" y="36"/>
                  </a:lnTo>
                  <a:cubicBezTo>
                    <a:pt x="641" y="13"/>
                    <a:pt x="575" y="1"/>
                    <a:pt x="5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4" name="Google Shape;19194;p31"/>
            <p:cNvSpPr/>
            <p:nvPr/>
          </p:nvSpPr>
          <p:spPr>
            <a:xfrm>
              <a:off x="1985075" y="3913175"/>
              <a:ext cx="32125" cy="28925"/>
            </a:xfrm>
            <a:custGeom>
              <a:avLst/>
              <a:gdLst/>
              <a:ahLst/>
              <a:cxnLst/>
              <a:rect l="l" t="t" r="r" b="b"/>
              <a:pathLst>
                <a:path w="1285" h="1157" extrusionOk="0">
                  <a:moveTo>
                    <a:pt x="624" y="568"/>
                  </a:moveTo>
                  <a:cubicBezTo>
                    <a:pt x="620" y="579"/>
                    <a:pt x="615" y="589"/>
                    <a:pt x="611" y="599"/>
                  </a:cubicBezTo>
                  <a:lnTo>
                    <a:pt x="611" y="599"/>
                  </a:lnTo>
                  <a:cubicBezTo>
                    <a:pt x="607" y="603"/>
                    <a:pt x="603" y="606"/>
                    <a:pt x="598" y="609"/>
                  </a:cubicBezTo>
                  <a:lnTo>
                    <a:pt x="598" y="609"/>
                  </a:lnTo>
                  <a:cubicBezTo>
                    <a:pt x="591" y="606"/>
                    <a:pt x="583" y="603"/>
                    <a:pt x="575" y="599"/>
                  </a:cubicBezTo>
                  <a:lnTo>
                    <a:pt x="575" y="599"/>
                  </a:lnTo>
                  <a:cubicBezTo>
                    <a:pt x="589" y="586"/>
                    <a:pt x="606" y="576"/>
                    <a:pt x="624" y="568"/>
                  </a:cubicBezTo>
                  <a:close/>
                  <a:moveTo>
                    <a:pt x="587" y="1"/>
                  </a:moveTo>
                  <a:cubicBezTo>
                    <a:pt x="502" y="1"/>
                    <a:pt x="416" y="20"/>
                    <a:pt x="338" y="55"/>
                  </a:cubicBezTo>
                  <a:cubicBezTo>
                    <a:pt x="121" y="156"/>
                    <a:pt x="1" y="391"/>
                    <a:pt x="24" y="627"/>
                  </a:cubicBezTo>
                  <a:cubicBezTo>
                    <a:pt x="47" y="865"/>
                    <a:pt x="204" y="1074"/>
                    <a:pt x="440" y="1137"/>
                  </a:cubicBezTo>
                  <a:cubicBezTo>
                    <a:pt x="490" y="1150"/>
                    <a:pt x="542" y="1156"/>
                    <a:pt x="593" y="1156"/>
                  </a:cubicBezTo>
                  <a:cubicBezTo>
                    <a:pt x="777" y="1156"/>
                    <a:pt x="959" y="1075"/>
                    <a:pt x="1070" y="926"/>
                  </a:cubicBezTo>
                  <a:cubicBezTo>
                    <a:pt x="1285" y="638"/>
                    <a:pt x="1151" y="212"/>
                    <a:pt x="859" y="73"/>
                  </a:cubicBezTo>
                  <a:lnTo>
                    <a:pt x="859" y="73"/>
                  </a:lnTo>
                  <a:cubicBezTo>
                    <a:pt x="777" y="24"/>
                    <a:pt x="683" y="1"/>
                    <a:pt x="5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5" name="Google Shape;19195;p31"/>
            <p:cNvSpPr/>
            <p:nvPr/>
          </p:nvSpPr>
          <p:spPr>
            <a:xfrm>
              <a:off x="1902325" y="3770100"/>
              <a:ext cx="32625" cy="31650"/>
            </a:xfrm>
            <a:custGeom>
              <a:avLst/>
              <a:gdLst/>
              <a:ahLst/>
              <a:cxnLst/>
              <a:rect l="l" t="t" r="r" b="b"/>
              <a:pathLst>
                <a:path w="1305" h="1266" extrusionOk="0">
                  <a:moveTo>
                    <a:pt x="655" y="725"/>
                  </a:moveTo>
                  <a:cubicBezTo>
                    <a:pt x="682" y="725"/>
                    <a:pt x="703" y="756"/>
                    <a:pt x="684" y="784"/>
                  </a:cubicBezTo>
                  <a:cubicBezTo>
                    <a:pt x="669" y="807"/>
                    <a:pt x="660" y="830"/>
                    <a:pt x="657" y="852"/>
                  </a:cubicBezTo>
                  <a:lnTo>
                    <a:pt x="657" y="852"/>
                  </a:lnTo>
                  <a:cubicBezTo>
                    <a:pt x="646" y="853"/>
                    <a:pt x="635" y="854"/>
                    <a:pt x="623" y="855"/>
                  </a:cubicBezTo>
                  <a:lnTo>
                    <a:pt x="623" y="855"/>
                  </a:lnTo>
                  <a:cubicBezTo>
                    <a:pt x="611" y="833"/>
                    <a:pt x="605" y="809"/>
                    <a:pt x="603" y="785"/>
                  </a:cubicBezTo>
                  <a:lnTo>
                    <a:pt x="603" y="785"/>
                  </a:lnTo>
                  <a:cubicBezTo>
                    <a:pt x="604" y="783"/>
                    <a:pt x="604" y="781"/>
                    <a:pt x="605" y="779"/>
                  </a:cubicBezTo>
                  <a:cubicBezTo>
                    <a:pt x="617" y="739"/>
                    <a:pt x="637" y="725"/>
                    <a:pt x="655" y="725"/>
                  </a:cubicBezTo>
                  <a:close/>
                  <a:moveTo>
                    <a:pt x="730" y="0"/>
                  </a:moveTo>
                  <a:cubicBezTo>
                    <a:pt x="558" y="0"/>
                    <a:pt x="390" y="90"/>
                    <a:pt x="284" y="226"/>
                  </a:cubicBezTo>
                  <a:lnTo>
                    <a:pt x="284" y="226"/>
                  </a:lnTo>
                  <a:cubicBezTo>
                    <a:pt x="119" y="321"/>
                    <a:pt x="1" y="483"/>
                    <a:pt x="7" y="697"/>
                  </a:cubicBezTo>
                  <a:cubicBezTo>
                    <a:pt x="14" y="963"/>
                    <a:pt x="221" y="1122"/>
                    <a:pt x="459" y="1171"/>
                  </a:cubicBezTo>
                  <a:lnTo>
                    <a:pt x="459" y="1171"/>
                  </a:lnTo>
                  <a:cubicBezTo>
                    <a:pt x="467" y="1176"/>
                    <a:pt x="475" y="1181"/>
                    <a:pt x="483" y="1186"/>
                  </a:cubicBezTo>
                  <a:lnTo>
                    <a:pt x="483" y="1186"/>
                  </a:lnTo>
                  <a:cubicBezTo>
                    <a:pt x="522" y="1211"/>
                    <a:pt x="567" y="1231"/>
                    <a:pt x="614" y="1243"/>
                  </a:cubicBezTo>
                  <a:lnTo>
                    <a:pt x="614" y="1243"/>
                  </a:lnTo>
                  <a:cubicBezTo>
                    <a:pt x="665" y="1258"/>
                    <a:pt x="717" y="1265"/>
                    <a:pt x="770" y="1265"/>
                  </a:cubicBezTo>
                  <a:cubicBezTo>
                    <a:pt x="882" y="1265"/>
                    <a:pt x="993" y="1231"/>
                    <a:pt x="1082" y="1156"/>
                  </a:cubicBezTo>
                  <a:cubicBezTo>
                    <a:pt x="1255" y="1013"/>
                    <a:pt x="1305" y="797"/>
                    <a:pt x="1258" y="601"/>
                  </a:cubicBezTo>
                  <a:lnTo>
                    <a:pt x="1258" y="601"/>
                  </a:lnTo>
                  <a:cubicBezTo>
                    <a:pt x="1266" y="403"/>
                    <a:pt x="1180" y="201"/>
                    <a:pt x="994" y="79"/>
                  </a:cubicBezTo>
                  <a:cubicBezTo>
                    <a:pt x="910" y="24"/>
                    <a:pt x="819" y="0"/>
                    <a:pt x="7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6" name="Google Shape;19196;p31"/>
            <p:cNvSpPr/>
            <p:nvPr/>
          </p:nvSpPr>
          <p:spPr>
            <a:xfrm>
              <a:off x="2212600" y="3748450"/>
              <a:ext cx="27550" cy="8850"/>
            </a:xfrm>
            <a:custGeom>
              <a:avLst/>
              <a:gdLst/>
              <a:ahLst/>
              <a:cxnLst/>
              <a:rect l="l" t="t" r="r" b="b"/>
              <a:pathLst>
                <a:path w="1102" h="354" extrusionOk="0">
                  <a:moveTo>
                    <a:pt x="893" y="1"/>
                  </a:moveTo>
                  <a:cubicBezTo>
                    <a:pt x="891" y="1"/>
                    <a:pt x="889" y="1"/>
                    <a:pt x="887" y="1"/>
                  </a:cubicBezTo>
                  <a:lnTo>
                    <a:pt x="216" y="19"/>
                  </a:lnTo>
                  <a:cubicBezTo>
                    <a:pt x="4" y="24"/>
                    <a:pt x="1" y="353"/>
                    <a:pt x="210" y="353"/>
                  </a:cubicBezTo>
                  <a:cubicBezTo>
                    <a:pt x="212" y="353"/>
                    <a:pt x="214" y="353"/>
                    <a:pt x="216" y="353"/>
                  </a:cubicBezTo>
                  <a:lnTo>
                    <a:pt x="887" y="337"/>
                  </a:lnTo>
                  <a:cubicBezTo>
                    <a:pt x="1100" y="331"/>
                    <a:pt x="1102" y="1"/>
                    <a:pt x="8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7" name="Google Shape;19197;p31"/>
            <p:cNvSpPr/>
            <p:nvPr/>
          </p:nvSpPr>
          <p:spPr>
            <a:xfrm>
              <a:off x="2238075" y="3730200"/>
              <a:ext cx="26600" cy="42225"/>
            </a:xfrm>
            <a:custGeom>
              <a:avLst/>
              <a:gdLst/>
              <a:ahLst/>
              <a:cxnLst/>
              <a:rect l="l" t="t" r="r" b="b"/>
              <a:pathLst>
                <a:path w="1064" h="1689" extrusionOk="0">
                  <a:moveTo>
                    <a:pt x="648" y="1"/>
                  </a:moveTo>
                  <a:cubicBezTo>
                    <a:pt x="608" y="1"/>
                    <a:pt x="568" y="15"/>
                    <a:pt x="539" y="49"/>
                  </a:cubicBezTo>
                  <a:lnTo>
                    <a:pt x="107" y="553"/>
                  </a:lnTo>
                  <a:cubicBezTo>
                    <a:pt x="0" y="677"/>
                    <a:pt x="111" y="845"/>
                    <a:pt x="233" y="845"/>
                  </a:cubicBezTo>
                  <a:cubicBezTo>
                    <a:pt x="271" y="845"/>
                    <a:pt x="310" y="828"/>
                    <a:pt x="344" y="789"/>
                  </a:cubicBezTo>
                  <a:lnTo>
                    <a:pt x="490" y="619"/>
                  </a:lnTo>
                  <a:lnTo>
                    <a:pt x="490" y="619"/>
                  </a:lnTo>
                  <a:cubicBezTo>
                    <a:pt x="512" y="944"/>
                    <a:pt x="581" y="1266"/>
                    <a:pt x="695" y="1575"/>
                  </a:cubicBezTo>
                  <a:cubicBezTo>
                    <a:pt x="724" y="1654"/>
                    <a:pt x="793" y="1688"/>
                    <a:pt x="860" y="1688"/>
                  </a:cubicBezTo>
                  <a:cubicBezTo>
                    <a:pt x="963" y="1688"/>
                    <a:pt x="1063" y="1609"/>
                    <a:pt x="1018" y="1486"/>
                  </a:cubicBezTo>
                  <a:cubicBezTo>
                    <a:pt x="861" y="1065"/>
                    <a:pt x="795" y="617"/>
                    <a:pt x="824" y="168"/>
                  </a:cubicBezTo>
                  <a:cubicBezTo>
                    <a:pt x="830" y="72"/>
                    <a:pt x="737" y="1"/>
                    <a:pt x="6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8" name="Google Shape;19198;p31"/>
            <p:cNvSpPr/>
            <p:nvPr/>
          </p:nvSpPr>
          <p:spPr>
            <a:xfrm>
              <a:off x="2111500" y="3644125"/>
              <a:ext cx="17500" cy="8575"/>
            </a:xfrm>
            <a:custGeom>
              <a:avLst/>
              <a:gdLst/>
              <a:ahLst/>
              <a:cxnLst/>
              <a:rect l="l" t="t" r="r" b="b"/>
              <a:pathLst>
                <a:path w="700" h="343" extrusionOk="0">
                  <a:moveTo>
                    <a:pt x="490" y="0"/>
                  </a:moveTo>
                  <a:cubicBezTo>
                    <a:pt x="488" y="0"/>
                    <a:pt x="486" y="0"/>
                    <a:pt x="484" y="1"/>
                  </a:cubicBezTo>
                  <a:lnTo>
                    <a:pt x="216" y="8"/>
                  </a:lnTo>
                  <a:cubicBezTo>
                    <a:pt x="3" y="14"/>
                    <a:pt x="1" y="342"/>
                    <a:pt x="210" y="342"/>
                  </a:cubicBezTo>
                  <a:cubicBezTo>
                    <a:pt x="212" y="342"/>
                    <a:pt x="214" y="342"/>
                    <a:pt x="216" y="342"/>
                  </a:cubicBezTo>
                  <a:lnTo>
                    <a:pt x="484" y="336"/>
                  </a:lnTo>
                  <a:cubicBezTo>
                    <a:pt x="697" y="330"/>
                    <a:pt x="699" y="0"/>
                    <a:pt x="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9" name="Google Shape;19199;p31"/>
            <p:cNvSpPr/>
            <p:nvPr/>
          </p:nvSpPr>
          <p:spPr>
            <a:xfrm>
              <a:off x="2130250" y="3625850"/>
              <a:ext cx="18075" cy="34925"/>
            </a:xfrm>
            <a:custGeom>
              <a:avLst/>
              <a:gdLst/>
              <a:ahLst/>
              <a:cxnLst/>
              <a:rect l="l" t="t" r="r" b="b"/>
              <a:pathLst>
                <a:path w="723" h="1397" extrusionOk="0">
                  <a:moveTo>
                    <a:pt x="466" y="0"/>
                  </a:moveTo>
                  <a:cubicBezTo>
                    <a:pt x="438" y="0"/>
                    <a:pt x="411" y="8"/>
                    <a:pt x="389" y="25"/>
                  </a:cubicBezTo>
                  <a:lnTo>
                    <a:pt x="138" y="219"/>
                  </a:lnTo>
                  <a:cubicBezTo>
                    <a:pt x="1" y="326"/>
                    <a:pt x="88" y="541"/>
                    <a:pt x="219" y="541"/>
                  </a:cubicBezTo>
                  <a:cubicBezTo>
                    <a:pt x="247" y="541"/>
                    <a:pt x="277" y="531"/>
                    <a:pt x="308" y="507"/>
                  </a:cubicBezTo>
                  <a:lnTo>
                    <a:pt x="306" y="507"/>
                  </a:lnTo>
                  <a:lnTo>
                    <a:pt x="347" y="476"/>
                  </a:lnTo>
                  <a:lnTo>
                    <a:pt x="347" y="476"/>
                  </a:lnTo>
                  <a:cubicBezTo>
                    <a:pt x="376" y="727"/>
                    <a:pt x="385" y="981"/>
                    <a:pt x="376" y="1235"/>
                  </a:cubicBezTo>
                  <a:cubicBezTo>
                    <a:pt x="373" y="1342"/>
                    <a:pt x="454" y="1396"/>
                    <a:pt x="538" y="1396"/>
                  </a:cubicBezTo>
                  <a:cubicBezTo>
                    <a:pt x="621" y="1396"/>
                    <a:pt x="707" y="1342"/>
                    <a:pt x="710" y="1235"/>
                  </a:cubicBezTo>
                  <a:cubicBezTo>
                    <a:pt x="723" y="864"/>
                    <a:pt x="697" y="492"/>
                    <a:pt x="634" y="126"/>
                  </a:cubicBezTo>
                  <a:cubicBezTo>
                    <a:pt x="622" y="54"/>
                    <a:pt x="541" y="0"/>
                    <a:pt x="4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0" name="Google Shape;19200;p31"/>
            <p:cNvSpPr/>
            <p:nvPr/>
          </p:nvSpPr>
          <p:spPr>
            <a:xfrm>
              <a:off x="2094325" y="3882200"/>
              <a:ext cx="28750" cy="10400"/>
            </a:xfrm>
            <a:custGeom>
              <a:avLst/>
              <a:gdLst/>
              <a:ahLst/>
              <a:cxnLst/>
              <a:rect l="l" t="t" r="r" b="b"/>
              <a:pathLst>
                <a:path w="1150" h="416" extrusionOk="0">
                  <a:moveTo>
                    <a:pt x="192" y="1"/>
                  </a:moveTo>
                  <a:cubicBezTo>
                    <a:pt x="0" y="1"/>
                    <a:pt x="9" y="314"/>
                    <a:pt x="213" y="336"/>
                  </a:cubicBezTo>
                  <a:lnTo>
                    <a:pt x="936" y="414"/>
                  </a:lnTo>
                  <a:cubicBezTo>
                    <a:pt x="943" y="415"/>
                    <a:pt x="950" y="415"/>
                    <a:pt x="957" y="415"/>
                  </a:cubicBezTo>
                  <a:cubicBezTo>
                    <a:pt x="1150" y="415"/>
                    <a:pt x="1141" y="101"/>
                    <a:pt x="936" y="78"/>
                  </a:cubicBezTo>
                  <a:lnTo>
                    <a:pt x="213" y="2"/>
                  </a:lnTo>
                  <a:cubicBezTo>
                    <a:pt x="206" y="1"/>
                    <a:pt x="199" y="1"/>
                    <a:pt x="1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1" name="Google Shape;19201;p31"/>
            <p:cNvSpPr/>
            <p:nvPr/>
          </p:nvSpPr>
          <p:spPr>
            <a:xfrm>
              <a:off x="2122800" y="3869825"/>
              <a:ext cx="33650" cy="37950"/>
            </a:xfrm>
            <a:custGeom>
              <a:avLst/>
              <a:gdLst/>
              <a:ahLst/>
              <a:cxnLst/>
              <a:rect l="l" t="t" r="r" b="b"/>
              <a:pathLst>
                <a:path w="1346" h="1518" extrusionOk="0">
                  <a:moveTo>
                    <a:pt x="608" y="668"/>
                  </a:moveTo>
                  <a:cubicBezTo>
                    <a:pt x="610" y="695"/>
                    <a:pt x="613" y="722"/>
                    <a:pt x="614" y="750"/>
                  </a:cubicBezTo>
                  <a:lnTo>
                    <a:pt x="614" y="750"/>
                  </a:lnTo>
                  <a:cubicBezTo>
                    <a:pt x="593" y="750"/>
                    <a:pt x="572" y="751"/>
                    <a:pt x="550" y="752"/>
                  </a:cubicBezTo>
                  <a:lnTo>
                    <a:pt x="550" y="752"/>
                  </a:lnTo>
                  <a:cubicBezTo>
                    <a:pt x="570" y="724"/>
                    <a:pt x="589" y="696"/>
                    <a:pt x="608" y="668"/>
                  </a:cubicBezTo>
                  <a:close/>
                  <a:moveTo>
                    <a:pt x="706" y="1"/>
                  </a:moveTo>
                  <a:cubicBezTo>
                    <a:pt x="648" y="1"/>
                    <a:pt x="591" y="27"/>
                    <a:pt x="565" y="81"/>
                  </a:cubicBezTo>
                  <a:cubicBezTo>
                    <a:pt x="436" y="337"/>
                    <a:pt x="278" y="578"/>
                    <a:pt x="93" y="796"/>
                  </a:cubicBezTo>
                  <a:cubicBezTo>
                    <a:pt x="0" y="907"/>
                    <a:pt x="60" y="1077"/>
                    <a:pt x="212" y="1083"/>
                  </a:cubicBezTo>
                  <a:cubicBezTo>
                    <a:pt x="278" y="1085"/>
                    <a:pt x="344" y="1087"/>
                    <a:pt x="410" y="1087"/>
                  </a:cubicBezTo>
                  <a:cubicBezTo>
                    <a:pt x="483" y="1087"/>
                    <a:pt x="555" y="1085"/>
                    <a:pt x="627" y="1082"/>
                  </a:cubicBezTo>
                  <a:lnTo>
                    <a:pt x="627" y="1082"/>
                  </a:lnTo>
                  <a:cubicBezTo>
                    <a:pt x="628" y="1173"/>
                    <a:pt x="627" y="1265"/>
                    <a:pt x="623" y="1356"/>
                  </a:cubicBezTo>
                  <a:cubicBezTo>
                    <a:pt x="618" y="1463"/>
                    <a:pt x="699" y="1517"/>
                    <a:pt x="783" y="1517"/>
                  </a:cubicBezTo>
                  <a:cubicBezTo>
                    <a:pt x="866" y="1517"/>
                    <a:pt x="952" y="1463"/>
                    <a:pt x="957" y="1356"/>
                  </a:cubicBezTo>
                  <a:lnTo>
                    <a:pt x="955" y="1356"/>
                  </a:lnTo>
                  <a:cubicBezTo>
                    <a:pt x="959" y="1257"/>
                    <a:pt x="960" y="1157"/>
                    <a:pt x="959" y="1058"/>
                  </a:cubicBezTo>
                  <a:lnTo>
                    <a:pt x="959" y="1058"/>
                  </a:lnTo>
                  <a:cubicBezTo>
                    <a:pt x="1020" y="1051"/>
                    <a:pt x="1081" y="1044"/>
                    <a:pt x="1141" y="1036"/>
                  </a:cubicBezTo>
                  <a:cubicBezTo>
                    <a:pt x="1346" y="1006"/>
                    <a:pt x="1271" y="710"/>
                    <a:pt x="1079" y="710"/>
                  </a:cubicBezTo>
                  <a:cubicBezTo>
                    <a:pt x="1071" y="710"/>
                    <a:pt x="1062" y="711"/>
                    <a:pt x="1053" y="712"/>
                  </a:cubicBezTo>
                  <a:cubicBezTo>
                    <a:pt x="1017" y="717"/>
                    <a:pt x="981" y="721"/>
                    <a:pt x="945" y="725"/>
                  </a:cubicBezTo>
                  <a:lnTo>
                    <a:pt x="945" y="725"/>
                  </a:lnTo>
                  <a:cubicBezTo>
                    <a:pt x="931" y="523"/>
                    <a:pt x="906" y="321"/>
                    <a:pt x="870" y="122"/>
                  </a:cubicBezTo>
                  <a:cubicBezTo>
                    <a:pt x="855" y="43"/>
                    <a:pt x="780" y="1"/>
                    <a:pt x="7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2" name="Google Shape;19202;p31"/>
            <p:cNvSpPr/>
            <p:nvPr/>
          </p:nvSpPr>
          <p:spPr>
            <a:xfrm>
              <a:off x="1990975" y="3649575"/>
              <a:ext cx="25950" cy="9425"/>
            </a:xfrm>
            <a:custGeom>
              <a:avLst/>
              <a:gdLst/>
              <a:ahLst/>
              <a:cxnLst/>
              <a:rect l="l" t="t" r="r" b="b"/>
              <a:pathLst>
                <a:path w="1038" h="377" extrusionOk="0">
                  <a:moveTo>
                    <a:pt x="374" y="1"/>
                  </a:moveTo>
                  <a:cubicBezTo>
                    <a:pt x="321" y="1"/>
                    <a:pt x="268" y="3"/>
                    <a:pt x="215" y="7"/>
                  </a:cubicBezTo>
                  <a:cubicBezTo>
                    <a:pt x="7" y="22"/>
                    <a:pt x="0" y="341"/>
                    <a:pt x="200" y="341"/>
                  </a:cubicBezTo>
                  <a:cubicBezTo>
                    <a:pt x="205" y="341"/>
                    <a:pt x="210" y="341"/>
                    <a:pt x="215" y="341"/>
                  </a:cubicBezTo>
                  <a:cubicBezTo>
                    <a:pt x="265" y="337"/>
                    <a:pt x="316" y="335"/>
                    <a:pt x="366" y="335"/>
                  </a:cubicBezTo>
                  <a:cubicBezTo>
                    <a:pt x="495" y="335"/>
                    <a:pt x="624" y="348"/>
                    <a:pt x="750" y="373"/>
                  </a:cubicBezTo>
                  <a:cubicBezTo>
                    <a:pt x="763" y="375"/>
                    <a:pt x="776" y="377"/>
                    <a:pt x="788" y="377"/>
                  </a:cubicBezTo>
                  <a:cubicBezTo>
                    <a:pt x="971" y="377"/>
                    <a:pt x="1038" y="90"/>
                    <a:pt x="840" y="49"/>
                  </a:cubicBezTo>
                  <a:cubicBezTo>
                    <a:pt x="687" y="18"/>
                    <a:pt x="530" y="1"/>
                    <a:pt x="3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3" name="Google Shape;19203;p31"/>
            <p:cNvSpPr/>
            <p:nvPr/>
          </p:nvSpPr>
          <p:spPr>
            <a:xfrm>
              <a:off x="2016875" y="3638550"/>
              <a:ext cx="25925" cy="33550"/>
            </a:xfrm>
            <a:custGeom>
              <a:avLst/>
              <a:gdLst/>
              <a:ahLst/>
              <a:cxnLst/>
              <a:rect l="l" t="t" r="r" b="b"/>
              <a:pathLst>
                <a:path w="1037" h="1342" extrusionOk="0">
                  <a:moveTo>
                    <a:pt x="830" y="1"/>
                  </a:moveTo>
                  <a:cubicBezTo>
                    <a:pt x="828" y="1"/>
                    <a:pt x="825" y="1"/>
                    <a:pt x="822" y="1"/>
                  </a:cubicBezTo>
                  <a:lnTo>
                    <a:pt x="382" y="18"/>
                  </a:lnTo>
                  <a:cubicBezTo>
                    <a:pt x="296" y="21"/>
                    <a:pt x="212" y="92"/>
                    <a:pt x="216" y="185"/>
                  </a:cubicBezTo>
                  <a:cubicBezTo>
                    <a:pt x="222" y="321"/>
                    <a:pt x="210" y="457"/>
                    <a:pt x="180" y="590"/>
                  </a:cubicBezTo>
                  <a:cubicBezTo>
                    <a:pt x="159" y="684"/>
                    <a:pt x="233" y="806"/>
                    <a:pt x="334" y="806"/>
                  </a:cubicBezTo>
                  <a:cubicBezTo>
                    <a:pt x="350" y="806"/>
                    <a:pt x="368" y="803"/>
                    <a:pt x="386" y="796"/>
                  </a:cubicBezTo>
                  <a:cubicBezTo>
                    <a:pt x="403" y="788"/>
                    <a:pt x="419" y="785"/>
                    <a:pt x="435" y="785"/>
                  </a:cubicBezTo>
                  <a:cubicBezTo>
                    <a:pt x="517" y="785"/>
                    <a:pt x="574" y="872"/>
                    <a:pt x="514" y="951"/>
                  </a:cubicBezTo>
                  <a:cubicBezTo>
                    <a:pt x="481" y="994"/>
                    <a:pt x="430" y="1009"/>
                    <a:pt x="379" y="1009"/>
                  </a:cubicBezTo>
                  <a:cubicBezTo>
                    <a:pt x="342" y="1009"/>
                    <a:pt x="304" y="1001"/>
                    <a:pt x="273" y="989"/>
                  </a:cubicBezTo>
                  <a:cubicBezTo>
                    <a:pt x="253" y="982"/>
                    <a:pt x="234" y="979"/>
                    <a:pt x="217" y="979"/>
                  </a:cubicBezTo>
                  <a:cubicBezTo>
                    <a:pt x="54" y="979"/>
                    <a:pt x="1" y="1249"/>
                    <a:pt x="184" y="1313"/>
                  </a:cubicBezTo>
                  <a:cubicBezTo>
                    <a:pt x="241" y="1332"/>
                    <a:pt x="301" y="1342"/>
                    <a:pt x="361" y="1342"/>
                  </a:cubicBezTo>
                  <a:cubicBezTo>
                    <a:pt x="594" y="1342"/>
                    <a:pt x="829" y="1202"/>
                    <a:pt x="872" y="957"/>
                  </a:cubicBezTo>
                  <a:cubicBezTo>
                    <a:pt x="913" y="733"/>
                    <a:pt x="749" y="512"/>
                    <a:pt x="541" y="457"/>
                  </a:cubicBezTo>
                  <a:lnTo>
                    <a:pt x="541" y="457"/>
                  </a:lnTo>
                  <a:cubicBezTo>
                    <a:pt x="545" y="420"/>
                    <a:pt x="548" y="382"/>
                    <a:pt x="549" y="345"/>
                  </a:cubicBezTo>
                  <a:lnTo>
                    <a:pt x="549" y="345"/>
                  </a:lnTo>
                  <a:lnTo>
                    <a:pt x="822" y="335"/>
                  </a:lnTo>
                  <a:cubicBezTo>
                    <a:pt x="1032" y="327"/>
                    <a:pt x="1037" y="1"/>
                    <a:pt x="8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4" name="Google Shape;19204;p31"/>
            <p:cNvSpPr/>
            <p:nvPr/>
          </p:nvSpPr>
          <p:spPr>
            <a:xfrm>
              <a:off x="2005975" y="3958700"/>
              <a:ext cx="17850" cy="9825"/>
            </a:xfrm>
            <a:custGeom>
              <a:avLst/>
              <a:gdLst/>
              <a:ahLst/>
              <a:cxnLst/>
              <a:rect l="l" t="t" r="r" b="b"/>
              <a:pathLst>
                <a:path w="714" h="393" extrusionOk="0">
                  <a:moveTo>
                    <a:pt x="527" y="1"/>
                  </a:moveTo>
                  <a:cubicBezTo>
                    <a:pt x="511" y="1"/>
                    <a:pt x="496" y="4"/>
                    <a:pt x="481" y="10"/>
                  </a:cubicBezTo>
                  <a:cubicBezTo>
                    <a:pt x="408" y="41"/>
                    <a:pt x="330" y="57"/>
                    <a:pt x="252" y="57"/>
                  </a:cubicBezTo>
                  <a:cubicBezTo>
                    <a:pt x="223" y="57"/>
                    <a:pt x="195" y="55"/>
                    <a:pt x="167" y="51"/>
                  </a:cubicBezTo>
                  <a:cubicBezTo>
                    <a:pt x="163" y="50"/>
                    <a:pt x="158" y="50"/>
                    <a:pt x="154" y="50"/>
                  </a:cubicBezTo>
                  <a:cubicBezTo>
                    <a:pt x="71" y="50"/>
                    <a:pt x="1" y="141"/>
                    <a:pt x="1" y="219"/>
                  </a:cubicBezTo>
                  <a:cubicBezTo>
                    <a:pt x="1" y="319"/>
                    <a:pt x="77" y="374"/>
                    <a:pt x="167" y="387"/>
                  </a:cubicBezTo>
                  <a:cubicBezTo>
                    <a:pt x="200" y="391"/>
                    <a:pt x="233" y="393"/>
                    <a:pt x="266" y="393"/>
                  </a:cubicBezTo>
                  <a:cubicBezTo>
                    <a:pt x="370" y="393"/>
                    <a:pt x="474" y="373"/>
                    <a:pt x="570" y="333"/>
                  </a:cubicBezTo>
                  <a:cubicBezTo>
                    <a:pt x="652" y="298"/>
                    <a:pt x="713" y="222"/>
                    <a:pt x="687" y="127"/>
                  </a:cubicBezTo>
                  <a:cubicBezTo>
                    <a:pt x="668" y="62"/>
                    <a:pt x="598" y="1"/>
                    <a:pt x="5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5" name="Google Shape;19205;p31"/>
            <p:cNvSpPr/>
            <p:nvPr/>
          </p:nvSpPr>
          <p:spPr>
            <a:xfrm>
              <a:off x="2025900" y="3940550"/>
              <a:ext cx="26700" cy="33600"/>
            </a:xfrm>
            <a:custGeom>
              <a:avLst/>
              <a:gdLst/>
              <a:ahLst/>
              <a:cxnLst/>
              <a:rect l="l" t="t" r="r" b="b"/>
              <a:pathLst>
                <a:path w="1068" h="1344" extrusionOk="0">
                  <a:moveTo>
                    <a:pt x="490" y="0"/>
                  </a:moveTo>
                  <a:cubicBezTo>
                    <a:pt x="439" y="0"/>
                    <a:pt x="388" y="25"/>
                    <a:pt x="354" y="81"/>
                  </a:cubicBezTo>
                  <a:cubicBezTo>
                    <a:pt x="255" y="246"/>
                    <a:pt x="0" y="544"/>
                    <a:pt x="232" y="710"/>
                  </a:cubicBezTo>
                  <a:cubicBezTo>
                    <a:pt x="277" y="741"/>
                    <a:pt x="328" y="761"/>
                    <a:pt x="382" y="772"/>
                  </a:cubicBezTo>
                  <a:lnTo>
                    <a:pt x="382" y="772"/>
                  </a:lnTo>
                  <a:cubicBezTo>
                    <a:pt x="393" y="909"/>
                    <a:pt x="404" y="1046"/>
                    <a:pt x="415" y="1183"/>
                  </a:cubicBezTo>
                  <a:cubicBezTo>
                    <a:pt x="424" y="1290"/>
                    <a:pt x="513" y="1344"/>
                    <a:pt x="597" y="1344"/>
                  </a:cubicBezTo>
                  <a:cubicBezTo>
                    <a:pt x="680" y="1344"/>
                    <a:pt x="759" y="1291"/>
                    <a:pt x="751" y="1184"/>
                  </a:cubicBezTo>
                  <a:lnTo>
                    <a:pt x="714" y="742"/>
                  </a:lnTo>
                  <a:lnTo>
                    <a:pt x="714" y="742"/>
                  </a:lnTo>
                  <a:cubicBezTo>
                    <a:pt x="789" y="718"/>
                    <a:pt x="859" y="684"/>
                    <a:pt x="915" y="647"/>
                  </a:cubicBezTo>
                  <a:cubicBezTo>
                    <a:pt x="1067" y="549"/>
                    <a:pt x="973" y="330"/>
                    <a:pt x="833" y="330"/>
                  </a:cubicBezTo>
                  <a:cubicBezTo>
                    <a:pt x="806" y="330"/>
                    <a:pt x="777" y="338"/>
                    <a:pt x="748" y="357"/>
                  </a:cubicBezTo>
                  <a:cubicBezTo>
                    <a:pt x="731" y="368"/>
                    <a:pt x="709" y="380"/>
                    <a:pt x="685" y="391"/>
                  </a:cubicBezTo>
                  <a:lnTo>
                    <a:pt x="685" y="391"/>
                  </a:lnTo>
                  <a:lnTo>
                    <a:pt x="667" y="167"/>
                  </a:lnTo>
                  <a:cubicBezTo>
                    <a:pt x="658" y="67"/>
                    <a:pt x="574" y="0"/>
                    <a:pt x="4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6" name="Google Shape;19206;p31"/>
            <p:cNvSpPr/>
            <p:nvPr/>
          </p:nvSpPr>
          <p:spPr>
            <a:xfrm>
              <a:off x="1927525" y="3808225"/>
              <a:ext cx="21025" cy="9175"/>
            </a:xfrm>
            <a:custGeom>
              <a:avLst/>
              <a:gdLst/>
              <a:ahLst/>
              <a:cxnLst/>
              <a:rect l="l" t="t" r="r" b="b"/>
              <a:pathLst>
                <a:path w="841" h="367" extrusionOk="0">
                  <a:moveTo>
                    <a:pt x="228" y="0"/>
                  </a:moveTo>
                  <a:cubicBezTo>
                    <a:pt x="58" y="0"/>
                    <a:pt x="1" y="275"/>
                    <a:pt x="190" y="330"/>
                  </a:cubicBezTo>
                  <a:cubicBezTo>
                    <a:pt x="275" y="355"/>
                    <a:pt x="363" y="367"/>
                    <a:pt x="451" y="367"/>
                  </a:cubicBezTo>
                  <a:cubicBezTo>
                    <a:pt x="514" y="367"/>
                    <a:pt x="578" y="360"/>
                    <a:pt x="642" y="348"/>
                  </a:cubicBezTo>
                  <a:cubicBezTo>
                    <a:pt x="840" y="311"/>
                    <a:pt x="773" y="21"/>
                    <a:pt x="587" y="21"/>
                  </a:cubicBezTo>
                  <a:cubicBezTo>
                    <a:pt x="576" y="21"/>
                    <a:pt x="564" y="22"/>
                    <a:pt x="552" y="25"/>
                  </a:cubicBezTo>
                  <a:cubicBezTo>
                    <a:pt x="518" y="31"/>
                    <a:pt x="484" y="34"/>
                    <a:pt x="449" y="34"/>
                  </a:cubicBezTo>
                  <a:cubicBezTo>
                    <a:pt x="392" y="34"/>
                    <a:pt x="334" y="25"/>
                    <a:pt x="279" y="8"/>
                  </a:cubicBezTo>
                  <a:cubicBezTo>
                    <a:pt x="261" y="3"/>
                    <a:pt x="244"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7" name="Google Shape;19207;p31"/>
            <p:cNvSpPr/>
            <p:nvPr/>
          </p:nvSpPr>
          <p:spPr>
            <a:xfrm>
              <a:off x="1946800" y="3794700"/>
              <a:ext cx="22425" cy="37325"/>
            </a:xfrm>
            <a:custGeom>
              <a:avLst/>
              <a:gdLst/>
              <a:ahLst/>
              <a:cxnLst/>
              <a:rect l="l" t="t" r="r" b="b"/>
              <a:pathLst>
                <a:path w="897" h="1493" extrusionOk="0">
                  <a:moveTo>
                    <a:pt x="476" y="0"/>
                  </a:moveTo>
                  <a:cubicBezTo>
                    <a:pt x="421" y="0"/>
                    <a:pt x="366" y="26"/>
                    <a:pt x="336" y="81"/>
                  </a:cubicBezTo>
                  <a:cubicBezTo>
                    <a:pt x="293" y="163"/>
                    <a:pt x="229" y="232"/>
                    <a:pt x="151" y="282"/>
                  </a:cubicBezTo>
                  <a:cubicBezTo>
                    <a:pt x="1" y="380"/>
                    <a:pt x="94" y="599"/>
                    <a:pt x="234" y="599"/>
                  </a:cubicBezTo>
                  <a:cubicBezTo>
                    <a:pt x="262" y="599"/>
                    <a:pt x="291" y="591"/>
                    <a:pt x="321" y="572"/>
                  </a:cubicBezTo>
                  <a:lnTo>
                    <a:pt x="318" y="572"/>
                  </a:lnTo>
                  <a:cubicBezTo>
                    <a:pt x="346" y="555"/>
                    <a:pt x="373" y="536"/>
                    <a:pt x="398" y="515"/>
                  </a:cubicBezTo>
                  <a:lnTo>
                    <a:pt x="398" y="515"/>
                  </a:lnTo>
                  <a:cubicBezTo>
                    <a:pt x="464" y="785"/>
                    <a:pt x="514" y="1058"/>
                    <a:pt x="550" y="1333"/>
                  </a:cubicBezTo>
                  <a:cubicBezTo>
                    <a:pt x="563" y="1439"/>
                    <a:pt x="653" y="1492"/>
                    <a:pt x="737" y="1492"/>
                  </a:cubicBezTo>
                  <a:cubicBezTo>
                    <a:pt x="820" y="1492"/>
                    <a:pt x="897" y="1439"/>
                    <a:pt x="884" y="1333"/>
                  </a:cubicBezTo>
                  <a:cubicBezTo>
                    <a:pt x="833" y="923"/>
                    <a:pt x="752" y="518"/>
                    <a:pt x="641" y="120"/>
                  </a:cubicBezTo>
                  <a:cubicBezTo>
                    <a:pt x="619" y="43"/>
                    <a:pt x="547"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8" name="Google Shape;19208;p31"/>
            <p:cNvSpPr/>
            <p:nvPr/>
          </p:nvSpPr>
          <p:spPr>
            <a:xfrm>
              <a:off x="2353150" y="3325400"/>
              <a:ext cx="22075" cy="26625"/>
            </a:xfrm>
            <a:custGeom>
              <a:avLst/>
              <a:gdLst/>
              <a:ahLst/>
              <a:cxnLst/>
              <a:rect l="l" t="t" r="r" b="b"/>
              <a:pathLst>
                <a:path w="883" h="1065" extrusionOk="0">
                  <a:moveTo>
                    <a:pt x="449" y="0"/>
                  </a:moveTo>
                  <a:cubicBezTo>
                    <a:pt x="395" y="0"/>
                    <a:pt x="342" y="26"/>
                    <a:pt x="312" y="83"/>
                  </a:cubicBezTo>
                  <a:cubicBezTo>
                    <a:pt x="233" y="231"/>
                    <a:pt x="152" y="380"/>
                    <a:pt x="71" y="528"/>
                  </a:cubicBezTo>
                  <a:cubicBezTo>
                    <a:pt x="1" y="660"/>
                    <a:pt x="117" y="781"/>
                    <a:pt x="229" y="781"/>
                  </a:cubicBezTo>
                  <a:cubicBezTo>
                    <a:pt x="280" y="781"/>
                    <a:pt x="329" y="756"/>
                    <a:pt x="361" y="697"/>
                  </a:cubicBezTo>
                  <a:lnTo>
                    <a:pt x="360" y="697"/>
                  </a:lnTo>
                  <a:lnTo>
                    <a:pt x="414" y="597"/>
                  </a:lnTo>
                  <a:lnTo>
                    <a:pt x="521" y="947"/>
                  </a:lnTo>
                  <a:cubicBezTo>
                    <a:pt x="547" y="1029"/>
                    <a:pt x="613" y="1065"/>
                    <a:pt x="679" y="1065"/>
                  </a:cubicBezTo>
                  <a:cubicBezTo>
                    <a:pt x="780" y="1065"/>
                    <a:pt x="882" y="983"/>
                    <a:pt x="845" y="859"/>
                  </a:cubicBezTo>
                  <a:cubicBezTo>
                    <a:pt x="768" y="613"/>
                    <a:pt x="694" y="368"/>
                    <a:pt x="617" y="122"/>
                  </a:cubicBezTo>
                  <a:cubicBezTo>
                    <a:pt x="595" y="46"/>
                    <a:pt x="521"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9" name="Google Shape;19209;p31"/>
            <p:cNvSpPr/>
            <p:nvPr/>
          </p:nvSpPr>
          <p:spPr>
            <a:xfrm>
              <a:off x="2420425" y="3437325"/>
              <a:ext cx="26425" cy="31700"/>
            </a:xfrm>
            <a:custGeom>
              <a:avLst/>
              <a:gdLst/>
              <a:ahLst/>
              <a:cxnLst/>
              <a:rect l="l" t="t" r="r" b="b"/>
              <a:pathLst>
                <a:path w="1057" h="1268" extrusionOk="0">
                  <a:moveTo>
                    <a:pt x="597" y="838"/>
                  </a:moveTo>
                  <a:cubicBezTo>
                    <a:pt x="639" y="838"/>
                    <a:pt x="667" y="874"/>
                    <a:pt x="623" y="916"/>
                  </a:cubicBezTo>
                  <a:cubicBezTo>
                    <a:pt x="607" y="931"/>
                    <a:pt x="589" y="938"/>
                    <a:pt x="572" y="938"/>
                  </a:cubicBezTo>
                  <a:cubicBezTo>
                    <a:pt x="546" y="938"/>
                    <a:pt x="519" y="923"/>
                    <a:pt x="496" y="902"/>
                  </a:cubicBezTo>
                  <a:lnTo>
                    <a:pt x="496" y="902"/>
                  </a:lnTo>
                  <a:cubicBezTo>
                    <a:pt x="508" y="894"/>
                    <a:pt x="520" y="883"/>
                    <a:pt x="532" y="870"/>
                  </a:cubicBezTo>
                  <a:cubicBezTo>
                    <a:pt x="552" y="847"/>
                    <a:pt x="576" y="838"/>
                    <a:pt x="597" y="838"/>
                  </a:cubicBezTo>
                  <a:close/>
                  <a:moveTo>
                    <a:pt x="389" y="0"/>
                  </a:moveTo>
                  <a:cubicBezTo>
                    <a:pt x="351" y="0"/>
                    <a:pt x="312" y="17"/>
                    <a:pt x="279" y="55"/>
                  </a:cubicBezTo>
                  <a:cubicBezTo>
                    <a:pt x="92" y="270"/>
                    <a:pt x="1" y="557"/>
                    <a:pt x="79" y="838"/>
                  </a:cubicBezTo>
                  <a:cubicBezTo>
                    <a:pt x="141" y="1068"/>
                    <a:pt x="333" y="1268"/>
                    <a:pt x="574" y="1268"/>
                  </a:cubicBezTo>
                  <a:cubicBezTo>
                    <a:pt x="605" y="1268"/>
                    <a:pt x="638" y="1264"/>
                    <a:pt x="671" y="1257"/>
                  </a:cubicBezTo>
                  <a:cubicBezTo>
                    <a:pt x="925" y="1202"/>
                    <a:pt x="1057" y="917"/>
                    <a:pt x="933" y="687"/>
                  </a:cubicBezTo>
                  <a:cubicBezTo>
                    <a:pt x="863" y="558"/>
                    <a:pt x="733" y="496"/>
                    <a:pt x="602" y="496"/>
                  </a:cubicBezTo>
                  <a:cubicBezTo>
                    <a:pt x="529" y="496"/>
                    <a:pt x="456" y="515"/>
                    <a:pt x="391" y="553"/>
                  </a:cubicBezTo>
                  <a:lnTo>
                    <a:pt x="391" y="553"/>
                  </a:lnTo>
                  <a:cubicBezTo>
                    <a:pt x="408" y="457"/>
                    <a:pt x="452" y="364"/>
                    <a:pt x="515" y="292"/>
                  </a:cubicBezTo>
                  <a:cubicBezTo>
                    <a:pt x="622" y="168"/>
                    <a:pt x="511" y="0"/>
                    <a:pt x="3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0" name="Google Shape;19210;p31"/>
            <p:cNvSpPr/>
            <p:nvPr/>
          </p:nvSpPr>
          <p:spPr>
            <a:xfrm>
              <a:off x="2482975" y="3254225"/>
              <a:ext cx="28050" cy="36500"/>
            </a:xfrm>
            <a:custGeom>
              <a:avLst/>
              <a:gdLst/>
              <a:ahLst/>
              <a:cxnLst/>
              <a:rect l="l" t="t" r="r" b="b"/>
              <a:pathLst>
                <a:path w="1122" h="1460" extrusionOk="0">
                  <a:moveTo>
                    <a:pt x="418" y="1"/>
                  </a:moveTo>
                  <a:cubicBezTo>
                    <a:pt x="314" y="1"/>
                    <a:pt x="208" y="41"/>
                    <a:pt x="126" y="114"/>
                  </a:cubicBezTo>
                  <a:cubicBezTo>
                    <a:pt x="0" y="227"/>
                    <a:pt x="118" y="396"/>
                    <a:pt x="252" y="396"/>
                  </a:cubicBezTo>
                  <a:cubicBezTo>
                    <a:pt x="290" y="396"/>
                    <a:pt x="329" y="383"/>
                    <a:pt x="364" y="352"/>
                  </a:cubicBezTo>
                  <a:lnTo>
                    <a:pt x="364" y="353"/>
                  </a:lnTo>
                  <a:cubicBezTo>
                    <a:pt x="376" y="342"/>
                    <a:pt x="389" y="337"/>
                    <a:pt x="401" y="337"/>
                  </a:cubicBezTo>
                  <a:cubicBezTo>
                    <a:pt x="439" y="337"/>
                    <a:pt x="463" y="390"/>
                    <a:pt x="412" y="423"/>
                  </a:cubicBezTo>
                  <a:cubicBezTo>
                    <a:pt x="294" y="498"/>
                    <a:pt x="307" y="692"/>
                    <a:pt x="452" y="728"/>
                  </a:cubicBezTo>
                  <a:cubicBezTo>
                    <a:pt x="573" y="759"/>
                    <a:pt x="739" y="872"/>
                    <a:pt x="692" y="1021"/>
                  </a:cubicBezTo>
                  <a:cubicBezTo>
                    <a:pt x="672" y="1082"/>
                    <a:pt x="604" y="1129"/>
                    <a:pt x="540" y="1129"/>
                  </a:cubicBezTo>
                  <a:cubicBezTo>
                    <a:pt x="511" y="1129"/>
                    <a:pt x="483" y="1119"/>
                    <a:pt x="460" y="1098"/>
                  </a:cubicBezTo>
                  <a:cubicBezTo>
                    <a:pt x="425" y="1065"/>
                    <a:pt x="386" y="1051"/>
                    <a:pt x="349" y="1051"/>
                  </a:cubicBezTo>
                  <a:cubicBezTo>
                    <a:pt x="218" y="1051"/>
                    <a:pt x="101" y="1219"/>
                    <a:pt x="223" y="1334"/>
                  </a:cubicBezTo>
                  <a:cubicBezTo>
                    <a:pt x="313" y="1420"/>
                    <a:pt x="427" y="1459"/>
                    <a:pt x="541" y="1459"/>
                  </a:cubicBezTo>
                  <a:cubicBezTo>
                    <a:pt x="716" y="1459"/>
                    <a:pt x="893" y="1364"/>
                    <a:pt x="981" y="1197"/>
                  </a:cubicBezTo>
                  <a:cubicBezTo>
                    <a:pt x="1122" y="934"/>
                    <a:pt x="978" y="654"/>
                    <a:pt x="754" y="502"/>
                  </a:cubicBezTo>
                  <a:lnTo>
                    <a:pt x="754" y="502"/>
                  </a:lnTo>
                  <a:cubicBezTo>
                    <a:pt x="799" y="386"/>
                    <a:pt x="792" y="253"/>
                    <a:pt x="707" y="143"/>
                  </a:cubicBezTo>
                  <a:cubicBezTo>
                    <a:pt x="633" y="45"/>
                    <a:pt x="527" y="1"/>
                    <a:pt x="4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1" name="Google Shape;19211;p31"/>
            <p:cNvSpPr/>
            <p:nvPr/>
          </p:nvSpPr>
          <p:spPr>
            <a:xfrm>
              <a:off x="2557525" y="3262600"/>
              <a:ext cx="21125" cy="28225"/>
            </a:xfrm>
            <a:custGeom>
              <a:avLst/>
              <a:gdLst/>
              <a:ahLst/>
              <a:cxnLst/>
              <a:rect l="l" t="t" r="r" b="b"/>
              <a:pathLst>
                <a:path w="845" h="1129" extrusionOk="0">
                  <a:moveTo>
                    <a:pt x="485" y="0"/>
                  </a:moveTo>
                  <a:cubicBezTo>
                    <a:pt x="443" y="0"/>
                    <a:pt x="403" y="15"/>
                    <a:pt x="376" y="50"/>
                  </a:cubicBezTo>
                  <a:lnTo>
                    <a:pt x="98" y="407"/>
                  </a:lnTo>
                  <a:cubicBezTo>
                    <a:pt x="0" y="534"/>
                    <a:pt x="111" y="702"/>
                    <a:pt x="228" y="702"/>
                  </a:cubicBezTo>
                  <a:cubicBezTo>
                    <a:pt x="265" y="702"/>
                    <a:pt x="303" y="685"/>
                    <a:pt x="335" y="644"/>
                  </a:cubicBezTo>
                  <a:lnTo>
                    <a:pt x="403" y="556"/>
                  </a:lnTo>
                  <a:lnTo>
                    <a:pt x="403" y="556"/>
                  </a:lnTo>
                  <a:lnTo>
                    <a:pt x="497" y="1008"/>
                  </a:lnTo>
                  <a:cubicBezTo>
                    <a:pt x="514" y="1092"/>
                    <a:pt x="575" y="1129"/>
                    <a:pt x="641" y="1129"/>
                  </a:cubicBezTo>
                  <a:cubicBezTo>
                    <a:pt x="739" y="1129"/>
                    <a:pt x="845" y="1046"/>
                    <a:pt x="818" y="920"/>
                  </a:cubicBezTo>
                  <a:lnTo>
                    <a:pt x="655" y="123"/>
                  </a:lnTo>
                  <a:cubicBezTo>
                    <a:pt x="640" y="50"/>
                    <a:pt x="560" y="0"/>
                    <a:pt x="48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2" name="Google Shape;19212;p31"/>
            <p:cNvSpPr/>
            <p:nvPr/>
          </p:nvSpPr>
          <p:spPr>
            <a:xfrm>
              <a:off x="2623775" y="3198150"/>
              <a:ext cx="27500" cy="28825"/>
            </a:xfrm>
            <a:custGeom>
              <a:avLst/>
              <a:gdLst/>
              <a:ahLst/>
              <a:cxnLst/>
              <a:rect l="l" t="t" r="r" b="b"/>
              <a:pathLst>
                <a:path w="1100" h="1153" extrusionOk="0">
                  <a:moveTo>
                    <a:pt x="349" y="1"/>
                  </a:moveTo>
                  <a:cubicBezTo>
                    <a:pt x="288" y="1"/>
                    <a:pt x="225" y="15"/>
                    <a:pt x="164" y="47"/>
                  </a:cubicBezTo>
                  <a:cubicBezTo>
                    <a:pt x="1" y="133"/>
                    <a:pt x="100" y="358"/>
                    <a:pt x="251" y="358"/>
                  </a:cubicBezTo>
                  <a:cubicBezTo>
                    <a:pt x="277" y="358"/>
                    <a:pt x="304" y="352"/>
                    <a:pt x="331" y="337"/>
                  </a:cubicBezTo>
                  <a:lnTo>
                    <a:pt x="333" y="337"/>
                  </a:lnTo>
                  <a:cubicBezTo>
                    <a:pt x="344" y="331"/>
                    <a:pt x="355" y="328"/>
                    <a:pt x="365" y="328"/>
                  </a:cubicBezTo>
                  <a:cubicBezTo>
                    <a:pt x="436" y="328"/>
                    <a:pt x="469" y="472"/>
                    <a:pt x="460" y="523"/>
                  </a:cubicBezTo>
                  <a:cubicBezTo>
                    <a:pt x="438" y="653"/>
                    <a:pt x="328" y="764"/>
                    <a:pt x="245" y="859"/>
                  </a:cubicBezTo>
                  <a:cubicBezTo>
                    <a:pt x="144" y="973"/>
                    <a:pt x="220" y="1129"/>
                    <a:pt x="363" y="1144"/>
                  </a:cubicBezTo>
                  <a:cubicBezTo>
                    <a:pt x="420" y="1150"/>
                    <a:pt x="477" y="1153"/>
                    <a:pt x="534" y="1153"/>
                  </a:cubicBezTo>
                  <a:cubicBezTo>
                    <a:pt x="659" y="1153"/>
                    <a:pt x="783" y="1139"/>
                    <a:pt x="905" y="1110"/>
                  </a:cubicBezTo>
                  <a:cubicBezTo>
                    <a:pt x="1100" y="1066"/>
                    <a:pt x="1036" y="782"/>
                    <a:pt x="856" y="782"/>
                  </a:cubicBezTo>
                  <a:cubicBezTo>
                    <a:pt x="843" y="782"/>
                    <a:pt x="829" y="784"/>
                    <a:pt x="815" y="787"/>
                  </a:cubicBezTo>
                  <a:cubicBezTo>
                    <a:pt x="777" y="796"/>
                    <a:pt x="738" y="803"/>
                    <a:pt x="699" y="808"/>
                  </a:cubicBezTo>
                  <a:lnTo>
                    <a:pt x="699" y="808"/>
                  </a:lnTo>
                  <a:cubicBezTo>
                    <a:pt x="787" y="657"/>
                    <a:pt x="835" y="489"/>
                    <a:pt x="771" y="314"/>
                  </a:cubicBezTo>
                  <a:cubicBezTo>
                    <a:pt x="702" y="129"/>
                    <a:pt x="532" y="1"/>
                    <a:pt x="3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3" name="Google Shape;19213;p31"/>
            <p:cNvSpPr/>
            <p:nvPr/>
          </p:nvSpPr>
          <p:spPr>
            <a:xfrm>
              <a:off x="2749750" y="3385825"/>
              <a:ext cx="22900" cy="30525"/>
            </a:xfrm>
            <a:custGeom>
              <a:avLst/>
              <a:gdLst/>
              <a:ahLst/>
              <a:cxnLst/>
              <a:rect l="l" t="t" r="r" b="b"/>
              <a:pathLst>
                <a:path w="916" h="1221" extrusionOk="0">
                  <a:moveTo>
                    <a:pt x="615" y="1"/>
                  </a:moveTo>
                  <a:cubicBezTo>
                    <a:pt x="554" y="1"/>
                    <a:pt x="493" y="28"/>
                    <a:pt x="464" y="80"/>
                  </a:cubicBezTo>
                  <a:cubicBezTo>
                    <a:pt x="351" y="277"/>
                    <a:pt x="221" y="465"/>
                    <a:pt x="78" y="639"/>
                  </a:cubicBezTo>
                  <a:cubicBezTo>
                    <a:pt x="0" y="730"/>
                    <a:pt x="33" y="927"/>
                    <a:pt x="175" y="927"/>
                  </a:cubicBezTo>
                  <a:cubicBezTo>
                    <a:pt x="181" y="927"/>
                    <a:pt x="188" y="926"/>
                    <a:pt x="195" y="925"/>
                  </a:cubicBezTo>
                  <a:lnTo>
                    <a:pt x="542" y="880"/>
                  </a:lnTo>
                  <a:lnTo>
                    <a:pt x="542" y="880"/>
                  </a:lnTo>
                  <a:lnTo>
                    <a:pt x="573" y="1099"/>
                  </a:lnTo>
                  <a:cubicBezTo>
                    <a:pt x="586" y="1184"/>
                    <a:pt x="644" y="1220"/>
                    <a:pt x="709" y="1220"/>
                  </a:cubicBezTo>
                  <a:cubicBezTo>
                    <a:pt x="806" y="1220"/>
                    <a:pt x="915" y="1137"/>
                    <a:pt x="897" y="1011"/>
                  </a:cubicBezTo>
                  <a:lnTo>
                    <a:pt x="895" y="1009"/>
                  </a:lnTo>
                  <a:cubicBezTo>
                    <a:pt x="853" y="713"/>
                    <a:pt x="810" y="416"/>
                    <a:pt x="769" y="120"/>
                  </a:cubicBezTo>
                  <a:cubicBezTo>
                    <a:pt x="757" y="39"/>
                    <a:pt x="687" y="1"/>
                    <a:pt x="6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4" name="Google Shape;19214;p31"/>
            <p:cNvSpPr/>
            <p:nvPr/>
          </p:nvSpPr>
          <p:spPr>
            <a:xfrm>
              <a:off x="2818275" y="3277600"/>
              <a:ext cx="24050" cy="38025"/>
            </a:xfrm>
            <a:custGeom>
              <a:avLst/>
              <a:gdLst/>
              <a:ahLst/>
              <a:cxnLst/>
              <a:rect l="l" t="t" r="r" b="b"/>
              <a:pathLst>
                <a:path w="962" h="1521" extrusionOk="0">
                  <a:moveTo>
                    <a:pt x="752" y="1"/>
                  </a:moveTo>
                  <a:cubicBezTo>
                    <a:pt x="750" y="1"/>
                    <a:pt x="748" y="1"/>
                    <a:pt x="746" y="1"/>
                  </a:cubicBezTo>
                  <a:cubicBezTo>
                    <a:pt x="555" y="7"/>
                    <a:pt x="256" y="19"/>
                    <a:pt x="127" y="184"/>
                  </a:cubicBezTo>
                  <a:cubicBezTo>
                    <a:pt x="0" y="344"/>
                    <a:pt x="96" y="628"/>
                    <a:pt x="119" y="809"/>
                  </a:cubicBezTo>
                  <a:cubicBezTo>
                    <a:pt x="131" y="910"/>
                    <a:pt x="204" y="974"/>
                    <a:pt x="287" y="974"/>
                  </a:cubicBezTo>
                  <a:cubicBezTo>
                    <a:pt x="321" y="974"/>
                    <a:pt x="358" y="963"/>
                    <a:pt x="392" y="938"/>
                  </a:cubicBezTo>
                  <a:lnTo>
                    <a:pt x="392" y="938"/>
                  </a:lnTo>
                  <a:cubicBezTo>
                    <a:pt x="381" y="952"/>
                    <a:pt x="391" y="968"/>
                    <a:pt x="423" y="988"/>
                  </a:cubicBezTo>
                  <a:cubicBezTo>
                    <a:pt x="482" y="1046"/>
                    <a:pt x="471" y="1108"/>
                    <a:pt x="389" y="1178"/>
                  </a:cubicBezTo>
                  <a:cubicBezTo>
                    <a:pt x="361" y="1163"/>
                    <a:pt x="333" y="1156"/>
                    <a:pt x="307" y="1156"/>
                  </a:cubicBezTo>
                  <a:cubicBezTo>
                    <a:pt x="159" y="1156"/>
                    <a:pt x="60" y="1377"/>
                    <a:pt x="220" y="1467"/>
                  </a:cubicBezTo>
                  <a:cubicBezTo>
                    <a:pt x="286" y="1504"/>
                    <a:pt x="351" y="1521"/>
                    <a:pt x="413" y="1521"/>
                  </a:cubicBezTo>
                  <a:cubicBezTo>
                    <a:pt x="644" y="1521"/>
                    <a:pt x="827" y="1292"/>
                    <a:pt x="795" y="1035"/>
                  </a:cubicBezTo>
                  <a:cubicBezTo>
                    <a:pt x="768" y="823"/>
                    <a:pt x="605" y="628"/>
                    <a:pt x="415" y="609"/>
                  </a:cubicBezTo>
                  <a:lnTo>
                    <a:pt x="415" y="609"/>
                  </a:lnTo>
                  <a:cubicBezTo>
                    <a:pt x="404" y="545"/>
                    <a:pt x="397" y="484"/>
                    <a:pt x="409" y="442"/>
                  </a:cubicBezTo>
                  <a:cubicBezTo>
                    <a:pt x="439" y="332"/>
                    <a:pt x="633" y="340"/>
                    <a:pt x="746" y="336"/>
                  </a:cubicBezTo>
                  <a:cubicBezTo>
                    <a:pt x="959" y="330"/>
                    <a:pt x="961" y="1"/>
                    <a:pt x="7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5" name="Google Shape;19215;p31"/>
            <p:cNvSpPr/>
            <p:nvPr/>
          </p:nvSpPr>
          <p:spPr>
            <a:xfrm>
              <a:off x="370775" y="3477725"/>
              <a:ext cx="12550" cy="117800"/>
            </a:xfrm>
            <a:custGeom>
              <a:avLst/>
              <a:gdLst/>
              <a:ahLst/>
              <a:cxnLst/>
              <a:rect l="l" t="t" r="r" b="b"/>
              <a:pathLst>
                <a:path w="502" h="4712" extrusionOk="0">
                  <a:moveTo>
                    <a:pt x="166" y="1"/>
                  </a:moveTo>
                  <a:cubicBezTo>
                    <a:pt x="82" y="1"/>
                    <a:pt x="1" y="55"/>
                    <a:pt x="5" y="163"/>
                  </a:cubicBezTo>
                  <a:lnTo>
                    <a:pt x="163" y="4550"/>
                  </a:lnTo>
                  <a:cubicBezTo>
                    <a:pt x="167" y="4658"/>
                    <a:pt x="253" y="4712"/>
                    <a:pt x="337" y="4712"/>
                  </a:cubicBezTo>
                  <a:cubicBezTo>
                    <a:pt x="421" y="4712"/>
                    <a:pt x="502" y="4658"/>
                    <a:pt x="498" y="4550"/>
                  </a:cubicBezTo>
                  <a:cubicBezTo>
                    <a:pt x="445" y="3089"/>
                    <a:pt x="393" y="1626"/>
                    <a:pt x="340" y="163"/>
                  </a:cubicBezTo>
                  <a:cubicBezTo>
                    <a:pt x="336"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6" name="Google Shape;19216;p31"/>
            <p:cNvSpPr/>
            <p:nvPr/>
          </p:nvSpPr>
          <p:spPr>
            <a:xfrm>
              <a:off x="371200" y="3492900"/>
              <a:ext cx="57750" cy="54975"/>
            </a:xfrm>
            <a:custGeom>
              <a:avLst/>
              <a:gdLst/>
              <a:ahLst/>
              <a:cxnLst/>
              <a:rect l="l" t="t" r="r" b="b"/>
              <a:pathLst>
                <a:path w="2310" h="2199" extrusionOk="0">
                  <a:moveTo>
                    <a:pt x="2067" y="1"/>
                  </a:moveTo>
                  <a:cubicBezTo>
                    <a:pt x="2029" y="1"/>
                    <a:pt x="1991" y="15"/>
                    <a:pt x="1956" y="50"/>
                  </a:cubicBezTo>
                  <a:lnTo>
                    <a:pt x="118" y="1913"/>
                  </a:lnTo>
                  <a:cubicBezTo>
                    <a:pt x="0" y="2030"/>
                    <a:pt x="114" y="2199"/>
                    <a:pt x="243" y="2199"/>
                  </a:cubicBezTo>
                  <a:cubicBezTo>
                    <a:pt x="281" y="2199"/>
                    <a:pt x="320" y="2184"/>
                    <a:pt x="355" y="2149"/>
                  </a:cubicBezTo>
                  <a:lnTo>
                    <a:pt x="2193" y="287"/>
                  </a:lnTo>
                  <a:cubicBezTo>
                    <a:pt x="2309" y="169"/>
                    <a:pt x="2195" y="1"/>
                    <a:pt x="20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7" name="Google Shape;19217;p31"/>
            <p:cNvSpPr/>
            <p:nvPr/>
          </p:nvSpPr>
          <p:spPr>
            <a:xfrm>
              <a:off x="379275" y="3541725"/>
              <a:ext cx="42075" cy="55375"/>
            </a:xfrm>
            <a:custGeom>
              <a:avLst/>
              <a:gdLst/>
              <a:ahLst/>
              <a:cxnLst/>
              <a:rect l="l" t="t" r="r" b="b"/>
              <a:pathLst>
                <a:path w="1683" h="2215" extrusionOk="0">
                  <a:moveTo>
                    <a:pt x="233" y="0"/>
                  </a:moveTo>
                  <a:cubicBezTo>
                    <a:pt x="112" y="0"/>
                    <a:pt x="1" y="168"/>
                    <a:pt x="106" y="292"/>
                  </a:cubicBezTo>
                  <a:cubicBezTo>
                    <a:pt x="582" y="855"/>
                    <a:pt x="991" y="1473"/>
                    <a:pt x="1327" y="2130"/>
                  </a:cubicBezTo>
                  <a:cubicBezTo>
                    <a:pt x="1357" y="2190"/>
                    <a:pt x="1406" y="2215"/>
                    <a:pt x="1456" y="2215"/>
                  </a:cubicBezTo>
                  <a:cubicBezTo>
                    <a:pt x="1566" y="2215"/>
                    <a:pt x="1682" y="2094"/>
                    <a:pt x="1615" y="1962"/>
                  </a:cubicBezTo>
                  <a:cubicBezTo>
                    <a:pt x="1266" y="1279"/>
                    <a:pt x="839" y="640"/>
                    <a:pt x="343" y="56"/>
                  </a:cubicBezTo>
                  <a:cubicBezTo>
                    <a:pt x="309" y="16"/>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8" name="Google Shape;19218;p31"/>
            <p:cNvSpPr/>
            <p:nvPr/>
          </p:nvSpPr>
          <p:spPr>
            <a:xfrm>
              <a:off x="426575" y="3530750"/>
              <a:ext cx="45025" cy="9475"/>
            </a:xfrm>
            <a:custGeom>
              <a:avLst/>
              <a:gdLst/>
              <a:ahLst/>
              <a:cxnLst/>
              <a:rect l="l" t="t" r="r" b="b"/>
              <a:pathLst>
                <a:path w="1801" h="379" extrusionOk="0">
                  <a:moveTo>
                    <a:pt x="210" y="0"/>
                  </a:moveTo>
                  <a:cubicBezTo>
                    <a:pt x="1" y="0"/>
                    <a:pt x="3" y="329"/>
                    <a:pt x="216" y="335"/>
                  </a:cubicBezTo>
                  <a:lnTo>
                    <a:pt x="1585" y="379"/>
                  </a:lnTo>
                  <a:cubicBezTo>
                    <a:pt x="1587" y="379"/>
                    <a:pt x="1589" y="379"/>
                    <a:pt x="1591" y="379"/>
                  </a:cubicBezTo>
                  <a:cubicBezTo>
                    <a:pt x="1801" y="379"/>
                    <a:pt x="1799" y="51"/>
                    <a:pt x="1585" y="43"/>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9" name="Google Shape;19219;p31"/>
            <p:cNvSpPr/>
            <p:nvPr/>
          </p:nvSpPr>
          <p:spPr>
            <a:xfrm>
              <a:off x="429175" y="3555975"/>
              <a:ext cx="55350" cy="11225"/>
            </a:xfrm>
            <a:custGeom>
              <a:avLst/>
              <a:gdLst/>
              <a:ahLst/>
              <a:cxnLst/>
              <a:rect l="l" t="t" r="r" b="b"/>
              <a:pathLst>
                <a:path w="2214" h="449" extrusionOk="0">
                  <a:moveTo>
                    <a:pt x="2010" y="1"/>
                  </a:moveTo>
                  <a:cubicBezTo>
                    <a:pt x="2006" y="1"/>
                    <a:pt x="2001" y="1"/>
                    <a:pt x="1997" y="1"/>
                  </a:cubicBezTo>
                  <a:lnTo>
                    <a:pt x="215" y="114"/>
                  </a:lnTo>
                  <a:cubicBezTo>
                    <a:pt x="6" y="128"/>
                    <a:pt x="0" y="449"/>
                    <a:pt x="203" y="449"/>
                  </a:cubicBezTo>
                  <a:cubicBezTo>
                    <a:pt x="207" y="449"/>
                    <a:pt x="211" y="449"/>
                    <a:pt x="215" y="448"/>
                  </a:cubicBezTo>
                  <a:lnTo>
                    <a:pt x="1997" y="335"/>
                  </a:lnTo>
                  <a:cubicBezTo>
                    <a:pt x="2208" y="322"/>
                    <a:pt x="2214" y="1"/>
                    <a:pt x="20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0" name="Google Shape;19220;p31"/>
            <p:cNvSpPr/>
            <p:nvPr/>
          </p:nvSpPr>
          <p:spPr>
            <a:xfrm>
              <a:off x="500750" y="3517250"/>
              <a:ext cx="66200" cy="66550"/>
            </a:xfrm>
            <a:custGeom>
              <a:avLst/>
              <a:gdLst/>
              <a:ahLst/>
              <a:cxnLst/>
              <a:rect l="l" t="t" r="r" b="b"/>
              <a:pathLst>
                <a:path w="2648" h="2662" extrusionOk="0">
                  <a:moveTo>
                    <a:pt x="257" y="0"/>
                  </a:moveTo>
                  <a:cubicBezTo>
                    <a:pt x="120" y="0"/>
                    <a:pt x="0" y="169"/>
                    <a:pt x="130" y="278"/>
                  </a:cubicBezTo>
                  <a:cubicBezTo>
                    <a:pt x="940" y="952"/>
                    <a:pt x="1660" y="1729"/>
                    <a:pt x="2270" y="2588"/>
                  </a:cubicBezTo>
                  <a:cubicBezTo>
                    <a:pt x="2307" y="2640"/>
                    <a:pt x="2359" y="2661"/>
                    <a:pt x="2410" y="2661"/>
                  </a:cubicBezTo>
                  <a:cubicBezTo>
                    <a:pt x="2531" y="2661"/>
                    <a:pt x="2648" y="2542"/>
                    <a:pt x="2560" y="2418"/>
                  </a:cubicBezTo>
                  <a:cubicBezTo>
                    <a:pt x="1935" y="1535"/>
                    <a:pt x="1198" y="736"/>
                    <a:pt x="367" y="42"/>
                  </a:cubicBezTo>
                  <a:cubicBezTo>
                    <a:pt x="332" y="12"/>
                    <a:pt x="294"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1" name="Google Shape;19221;p31"/>
            <p:cNvSpPr/>
            <p:nvPr/>
          </p:nvSpPr>
          <p:spPr>
            <a:xfrm>
              <a:off x="507850" y="3520700"/>
              <a:ext cx="39750" cy="65800"/>
            </a:xfrm>
            <a:custGeom>
              <a:avLst/>
              <a:gdLst/>
              <a:ahLst/>
              <a:cxnLst/>
              <a:rect l="l" t="t" r="r" b="b"/>
              <a:pathLst>
                <a:path w="1590" h="2632" extrusionOk="0">
                  <a:moveTo>
                    <a:pt x="1363" y="1"/>
                  </a:moveTo>
                  <a:cubicBezTo>
                    <a:pt x="1313" y="1"/>
                    <a:pt x="1264" y="25"/>
                    <a:pt x="1233" y="85"/>
                  </a:cubicBezTo>
                  <a:cubicBezTo>
                    <a:pt x="845" y="849"/>
                    <a:pt x="456" y="1614"/>
                    <a:pt x="67" y="2378"/>
                  </a:cubicBezTo>
                  <a:cubicBezTo>
                    <a:pt x="0" y="2510"/>
                    <a:pt x="116" y="2632"/>
                    <a:pt x="226" y="2632"/>
                  </a:cubicBezTo>
                  <a:cubicBezTo>
                    <a:pt x="276" y="2632"/>
                    <a:pt x="325" y="2607"/>
                    <a:pt x="356" y="2547"/>
                  </a:cubicBezTo>
                  <a:cubicBezTo>
                    <a:pt x="745" y="1783"/>
                    <a:pt x="1134" y="1019"/>
                    <a:pt x="1523" y="255"/>
                  </a:cubicBezTo>
                  <a:cubicBezTo>
                    <a:pt x="1590" y="122"/>
                    <a:pt x="1474"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2" name="Google Shape;19222;p31"/>
            <p:cNvSpPr/>
            <p:nvPr/>
          </p:nvSpPr>
          <p:spPr>
            <a:xfrm>
              <a:off x="570475" y="3497950"/>
              <a:ext cx="41525" cy="40400"/>
            </a:xfrm>
            <a:custGeom>
              <a:avLst/>
              <a:gdLst/>
              <a:ahLst/>
              <a:cxnLst/>
              <a:rect l="l" t="t" r="r" b="b"/>
              <a:pathLst>
                <a:path w="1661" h="1616" extrusionOk="0">
                  <a:moveTo>
                    <a:pt x="497" y="0"/>
                  </a:moveTo>
                  <a:cubicBezTo>
                    <a:pt x="249" y="0"/>
                    <a:pt x="15" y="141"/>
                    <a:pt x="5" y="426"/>
                  </a:cubicBezTo>
                  <a:cubicBezTo>
                    <a:pt x="1" y="534"/>
                    <a:pt x="82" y="588"/>
                    <a:pt x="166" y="588"/>
                  </a:cubicBezTo>
                  <a:cubicBezTo>
                    <a:pt x="249" y="588"/>
                    <a:pt x="335" y="534"/>
                    <a:pt x="339" y="426"/>
                  </a:cubicBezTo>
                  <a:cubicBezTo>
                    <a:pt x="342" y="356"/>
                    <a:pt x="397" y="330"/>
                    <a:pt x="464" y="330"/>
                  </a:cubicBezTo>
                  <a:cubicBezTo>
                    <a:pt x="557" y="330"/>
                    <a:pt x="674" y="379"/>
                    <a:pt x="712" y="425"/>
                  </a:cubicBezTo>
                  <a:cubicBezTo>
                    <a:pt x="908" y="660"/>
                    <a:pt x="631" y="1078"/>
                    <a:pt x="505" y="1282"/>
                  </a:cubicBezTo>
                  <a:cubicBezTo>
                    <a:pt x="432" y="1399"/>
                    <a:pt x="529" y="1521"/>
                    <a:pt x="650" y="1534"/>
                  </a:cubicBezTo>
                  <a:lnTo>
                    <a:pt x="1448" y="1615"/>
                  </a:lnTo>
                  <a:cubicBezTo>
                    <a:pt x="1454" y="1615"/>
                    <a:pt x="1460" y="1616"/>
                    <a:pt x="1467" y="1616"/>
                  </a:cubicBezTo>
                  <a:cubicBezTo>
                    <a:pt x="1661" y="1616"/>
                    <a:pt x="1653" y="1300"/>
                    <a:pt x="1448" y="1279"/>
                  </a:cubicBezTo>
                  <a:lnTo>
                    <a:pt x="919" y="1226"/>
                  </a:lnTo>
                  <a:lnTo>
                    <a:pt x="919" y="1226"/>
                  </a:lnTo>
                  <a:cubicBezTo>
                    <a:pt x="1114" y="835"/>
                    <a:pt x="1250" y="314"/>
                    <a:pt x="799" y="74"/>
                  </a:cubicBezTo>
                  <a:cubicBezTo>
                    <a:pt x="706" y="25"/>
                    <a:pt x="600" y="0"/>
                    <a:pt x="4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3" name="Google Shape;19223;p31"/>
            <p:cNvSpPr/>
            <p:nvPr/>
          </p:nvSpPr>
          <p:spPr>
            <a:xfrm>
              <a:off x="653700" y="3514100"/>
              <a:ext cx="15450" cy="66375"/>
            </a:xfrm>
            <a:custGeom>
              <a:avLst/>
              <a:gdLst/>
              <a:ahLst/>
              <a:cxnLst/>
              <a:rect l="l" t="t" r="r" b="b"/>
              <a:pathLst>
                <a:path w="618" h="2655" extrusionOk="0">
                  <a:moveTo>
                    <a:pt x="187" y="0"/>
                  </a:moveTo>
                  <a:cubicBezTo>
                    <a:pt x="103" y="0"/>
                    <a:pt x="18" y="54"/>
                    <a:pt x="16" y="162"/>
                  </a:cubicBezTo>
                  <a:lnTo>
                    <a:pt x="18" y="162"/>
                  </a:lnTo>
                  <a:cubicBezTo>
                    <a:pt x="1" y="959"/>
                    <a:pt x="85" y="1757"/>
                    <a:pt x="265" y="2535"/>
                  </a:cubicBezTo>
                  <a:cubicBezTo>
                    <a:pt x="284" y="2618"/>
                    <a:pt x="347" y="2654"/>
                    <a:pt x="413" y="2654"/>
                  </a:cubicBezTo>
                  <a:cubicBezTo>
                    <a:pt x="512" y="2654"/>
                    <a:pt x="618" y="2572"/>
                    <a:pt x="588" y="2445"/>
                  </a:cubicBezTo>
                  <a:cubicBezTo>
                    <a:pt x="414" y="1698"/>
                    <a:pt x="335" y="930"/>
                    <a:pt x="352" y="162"/>
                  </a:cubicBezTo>
                  <a:cubicBezTo>
                    <a:pt x="353" y="54"/>
                    <a:pt x="271" y="0"/>
                    <a:pt x="1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4" name="Google Shape;19224;p31"/>
            <p:cNvSpPr/>
            <p:nvPr/>
          </p:nvSpPr>
          <p:spPr>
            <a:xfrm>
              <a:off x="630475" y="3554775"/>
              <a:ext cx="56925" cy="10875"/>
            </a:xfrm>
            <a:custGeom>
              <a:avLst/>
              <a:gdLst/>
              <a:ahLst/>
              <a:cxnLst/>
              <a:rect l="l" t="t" r="r" b="b"/>
              <a:pathLst>
                <a:path w="2277" h="435" extrusionOk="0">
                  <a:moveTo>
                    <a:pt x="1288" y="1"/>
                  </a:moveTo>
                  <a:cubicBezTo>
                    <a:pt x="923" y="1"/>
                    <a:pt x="557" y="37"/>
                    <a:pt x="198" y="109"/>
                  </a:cubicBezTo>
                  <a:cubicBezTo>
                    <a:pt x="0" y="149"/>
                    <a:pt x="66" y="435"/>
                    <a:pt x="250" y="435"/>
                  </a:cubicBezTo>
                  <a:cubicBezTo>
                    <a:pt x="262" y="435"/>
                    <a:pt x="275" y="433"/>
                    <a:pt x="288" y="431"/>
                  </a:cubicBezTo>
                  <a:cubicBezTo>
                    <a:pt x="616" y="364"/>
                    <a:pt x="949" y="331"/>
                    <a:pt x="1282" y="331"/>
                  </a:cubicBezTo>
                  <a:cubicBezTo>
                    <a:pt x="1517" y="331"/>
                    <a:pt x="1751" y="348"/>
                    <a:pt x="1984" y="380"/>
                  </a:cubicBezTo>
                  <a:cubicBezTo>
                    <a:pt x="1993" y="382"/>
                    <a:pt x="2002" y="382"/>
                    <a:pt x="2010" y="382"/>
                  </a:cubicBezTo>
                  <a:cubicBezTo>
                    <a:pt x="2202" y="382"/>
                    <a:pt x="2277" y="86"/>
                    <a:pt x="2072" y="57"/>
                  </a:cubicBezTo>
                  <a:cubicBezTo>
                    <a:pt x="1812" y="19"/>
                    <a:pt x="1550" y="1"/>
                    <a:pt x="12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5" name="Google Shape;19225;p31"/>
            <p:cNvSpPr/>
            <p:nvPr/>
          </p:nvSpPr>
          <p:spPr>
            <a:xfrm>
              <a:off x="699675" y="3498300"/>
              <a:ext cx="39800" cy="107125"/>
            </a:xfrm>
            <a:custGeom>
              <a:avLst/>
              <a:gdLst/>
              <a:ahLst/>
              <a:cxnLst/>
              <a:rect l="l" t="t" r="r" b="b"/>
              <a:pathLst>
                <a:path w="1592" h="4285" extrusionOk="0">
                  <a:moveTo>
                    <a:pt x="1074" y="0"/>
                  </a:moveTo>
                  <a:cubicBezTo>
                    <a:pt x="415" y="0"/>
                    <a:pt x="229" y="1252"/>
                    <a:pt x="151" y="1748"/>
                  </a:cubicBezTo>
                  <a:cubicBezTo>
                    <a:pt x="0" y="2734"/>
                    <a:pt x="207" y="3822"/>
                    <a:pt x="1197" y="4268"/>
                  </a:cubicBezTo>
                  <a:cubicBezTo>
                    <a:pt x="1223" y="4280"/>
                    <a:pt x="1247" y="4285"/>
                    <a:pt x="1271" y="4285"/>
                  </a:cubicBezTo>
                  <a:cubicBezTo>
                    <a:pt x="1430" y="4285"/>
                    <a:pt x="1537" y="4056"/>
                    <a:pt x="1367" y="3979"/>
                  </a:cubicBezTo>
                  <a:cubicBezTo>
                    <a:pt x="691" y="3674"/>
                    <a:pt x="430" y="3025"/>
                    <a:pt x="433" y="2311"/>
                  </a:cubicBezTo>
                  <a:cubicBezTo>
                    <a:pt x="433" y="2141"/>
                    <a:pt x="602" y="355"/>
                    <a:pt x="1124" y="355"/>
                  </a:cubicBezTo>
                  <a:cubicBezTo>
                    <a:pt x="1167" y="355"/>
                    <a:pt x="1213" y="367"/>
                    <a:pt x="1262" y="394"/>
                  </a:cubicBezTo>
                  <a:cubicBezTo>
                    <a:pt x="1290" y="410"/>
                    <a:pt x="1318" y="417"/>
                    <a:pt x="1344" y="417"/>
                  </a:cubicBezTo>
                  <a:cubicBezTo>
                    <a:pt x="1493" y="417"/>
                    <a:pt x="1592" y="194"/>
                    <a:pt x="1431" y="106"/>
                  </a:cubicBezTo>
                  <a:cubicBezTo>
                    <a:pt x="1299" y="32"/>
                    <a:pt x="1180" y="0"/>
                    <a:pt x="10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6" name="Google Shape;19226;p31"/>
            <p:cNvSpPr/>
            <p:nvPr/>
          </p:nvSpPr>
          <p:spPr>
            <a:xfrm>
              <a:off x="747625" y="3531325"/>
              <a:ext cx="56725" cy="114075"/>
            </a:xfrm>
            <a:custGeom>
              <a:avLst/>
              <a:gdLst/>
              <a:ahLst/>
              <a:cxnLst/>
              <a:rect l="l" t="t" r="r" b="b"/>
              <a:pathLst>
                <a:path w="2269" h="4563" extrusionOk="0">
                  <a:moveTo>
                    <a:pt x="1438" y="847"/>
                  </a:moveTo>
                  <a:lnTo>
                    <a:pt x="1810" y="1421"/>
                  </a:lnTo>
                  <a:cubicBezTo>
                    <a:pt x="1471" y="1948"/>
                    <a:pt x="1192" y="2212"/>
                    <a:pt x="974" y="2212"/>
                  </a:cubicBezTo>
                  <a:cubicBezTo>
                    <a:pt x="841" y="2212"/>
                    <a:pt x="730" y="2114"/>
                    <a:pt x="642" y="1919"/>
                  </a:cubicBezTo>
                  <a:cubicBezTo>
                    <a:pt x="556" y="1829"/>
                    <a:pt x="506" y="1712"/>
                    <a:pt x="501" y="1588"/>
                  </a:cubicBezTo>
                  <a:cubicBezTo>
                    <a:pt x="493" y="1556"/>
                    <a:pt x="487" y="1523"/>
                    <a:pt x="482" y="1490"/>
                  </a:cubicBezTo>
                  <a:lnTo>
                    <a:pt x="482" y="1490"/>
                  </a:lnTo>
                  <a:cubicBezTo>
                    <a:pt x="493" y="1213"/>
                    <a:pt x="530" y="980"/>
                    <a:pt x="619" y="916"/>
                  </a:cubicBezTo>
                  <a:lnTo>
                    <a:pt x="1438" y="847"/>
                  </a:lnTo>
                  <a:close/>
                  <a:moveTo>
                    <a:pt x="1030" y="1"/>
                  </a:moveTo>
                  <a:cubicBezTo>
                    <a:pt x="1006" y="1"/>
                    <a:pt x="980" y="6"/>
                    <a:pt x="954" y="19"/>
                  </a:cubicBezTo>
                  <a:cubicBezTo>
                    <a:pt x="324" y="318"/>
                    <a:pt x="1" y="1071"/>
                    <a:pt x="176" y="1733"/>
                  </a:cubicBezTo>
                  <a:lnTo>
                    <a:pt x="176" y="1733"/>
                  </a:lnTo>
                  <a:cubicBezTo>
                    <a:pt x="176" y="1744"/>
                    <a:pt x="175" y="1755"/>
                    <a:pt x="175" y="1765"/>
                  </a:cubicBezTo>
                  <a:cubicBezTo>
                    <a:pt x="129" y="2691"/>
                    <a:pt x="309" y="3591"/>
                    <a:pt x="649" y="4450"/>
                  </a:cubicBezTo>
                  <a:cubicBezTo>
                    <a:pt x="681" y="4528"/>
                    <a:pt x="750" y="4562"/>
                    <a:pt x="817" y="4562"/>
                  </a:cubicBezTo>
                  <a:cubicBezTo>
                    <a:pt x="921" y="4562"/>
                    <a:pt x="1021" y="4482"/>
                    <a:pt x="973" y="4362"/>
                  </a:cubicBezTo>
                  <a:cubicBezTo>
                    <a:pt x="755" y="3814"/>
                    <a:pt x="594" y="3256"/>
                    <a:pt x="533" y="2665"/>
                  </a:cubicBezTo>
                  <a:cubicBezTo>
                    <a:pt x="527" y="2601"/>
                    <a:pt x="515" y="2473"/>
                    <a:pt x="504" y="2315"/>
                  </a:cubicBezTo>
                  <a:lnTo>
                    <a:pt x="504" y="2315"/>
                  </a:lnTo>
                  <a:cubicBezTo>
                    <a:pt x="714" y="2525"/>
                    <a:pt x="983" y="2631"/>
                    <a:pt x="1245" y="2631"/>
                  </a:cubicBezTo>
                  <a:cubicBezTo>
                    <a:pt x="1647" y="2631"/>
                    <a:pt x="2030" y="2380"/>
                    <a:pt x="2149" y="1867"/>
                  </a:cubicBezTo>
                  <a:cubicBezTo>
                    <a:pt x="2269" y="1352"/>
                    <a:pt x="1771" y="462"/>
                    <a:pt x="1186" y="256"/>
                  </a:cubicBezTo>
                  <a:lnTo>
                    <a:pt x="1186" y="256"/>
                  </a:lnTo>
                  <a:cubicBezTo>
                    <a:pt x="1254" y="157"/>
                    <a:pt x="1160" y="1"/>
                    <a:pt x="10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7" name="Google Shape;19227;p31"/>
            <p:cNvSpPr/>
            <p:nvPr/>
          </p:nvSpPr>
          <p:spPr>
            <a:xfrm>
              <a:off x="828100" y="3529900"/>
              <a:ext cx="11300" cy="66300"/>
            </a:xfrm>
            <a:custGeom>
              <a:avLst/>
              <a:gdLst/>
              <a:ahLst/>
              <a:cxnLst/>
              <a:rect l="l" t="t" r="r" b="b"/>
              <a:pathLst>
                <a:path w="452" h="2652" extrusionOk="0">
                  <a:moveTo>
                    <a:pt x="176" y="1"/>
                  </a:moveTo>
                  <a:cubicBezTo>
                    <a:pt x="93" y="1"/>
                    <a:pt x="9" y="55"/>
                    <a:pt x="8" y="163"/>
                  </a:cubicBezTo>
                  <a:cubicBezTo>
                    <a:pt x="1" y="939"/>
                    <a:pt x="33" y="1717"/>
                    <a:pt x="106" y="2490"/>
                  </a:cubicBezTo>
                  <a:cubicBezTo>
                    <a:pt x="117" y="2597"/>
                    <a:pt x="206" y="2651"/>
                    <a:pt x="290" y="2651"/>
                  </a:cubicBezTo>
                  <a:cubicBezTo>
                    <a:pt x="373" y="2651"/>
                    <a:pt x="451" y="2598"/>
                    <a:pt x="441" y="2490"/>
                  </a:cubicBezTo>
                  <a:cubicBezTo>
                    <a:pt x="368" y="1717"/>
                    <a:pt x="335" y="939"/>
                    <a:pt x="342" y="163"/>
                  </a:cubicBezTo>
                  <a:cubicBezTo>
                    <a:pt x="343" y="55"/>
                    <a:pt x="260" y="1"/>
                    <a:pt x="1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8" name="Google Shape;19228;p31"/>
            <p:cNvSpPr/>
            <p:nvPr/>
          </p:nvSpPr>
          <p:spPr>
            <a:xfrm>
              <a:off x="811650" y="3563675"/>
              <a:ext cx="50125" cy="10725"/>
            </a:xfrm>
            <a:custGeom>
              <a:avLst/>
              <a:gdLst/>
              <a:ahLst/>
              <a:cxnLst/>
              <a:rect l="l" t="t" r="r" b="b"/>
              <a:pathLst>
                <a:path w="2005" h="429" extrusionOk="0">
                  <a:moveTo>
                    <a:pt x="1105" y="1"/>
                  </a:moveTo>
                  <a:cubicBezTo>
                    <a:pt x="800" y="1"/>
                    <a:pt x="494" y="35"/>
                    <a:pt x="195" y="102"/>
                  </a:cubicBezTo>
                  <a:cubicBezTo>
                    <a:pt x="0" y="145"/>
                    <a:pt x="64" y="429"/>
                    <a:pt x="244" y="429"/>
                  </a:cubicBezTo>
                  <a:cubicBezTo>
                    <a:pt x="257" y="429"/>
                    <a:pt x="271" y="427"/>
                    <a:pt x="285" y="424"/>
                  </a:cubicBezTo>
                  <a:cubicBezTo>
                    <a:pt x="555" y="363"/>
                    <a:pt x="830" y="333"/>
                    <a:pt x="1106" y="333"/>
                  </a:cubicBezTo>
                  <a:cubicBezTo>
                    <a:pt x="1309" y="333"/>
                    <a:pt x="1512" y="349"/>
                    <a:pt x="1713" y="383"/>
                  </a:cubicBezTo>
                  <a:cubicBezTo>
                    <a:pt x="1723" y="384"/>
                    <a:pt x="1733" y="385"/>
                    <a:pt x="1743" y="385"/>
                  </a:cubicBezTo>
                  <a:cubicBezTo>
                    <a:pt x="1931" y="385"/>
                    <a:pt x="2004" y="93"/>
                    <a:pt x="1801" y="59"/>
                  </a:cubicBezTo>
                  <a:cubicBezTo>
                    <a:pt x="1571" y="20"/>
                    <a:pt x="1338" y="1"/>
                    <a:pt x="11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9" name="Google Shape;19229;p31"/>
            <p:cNvSpPr/>
            <p:nvPr/>
          </p:nvSpPr>
          <p:spPr>
            <a:xfrm>
              <a:off x="866150" y="3530850"/>
              <a:ext cx="54325" cy="60450"/>
            </a:xfrm>
            <a:custGeom>
              <a:avLst/>
              <a:gdLst/>
              <a:ahLst/>
              <a:cxnLst/>
              <a:rect l="l" t="t" r="r" b="b"/>
              <a:pathLst>
                <a:path w="2173" h="2418" extrusionOk="0">
                  <a:moveTo>
                    <a:pt x="923" y="308"/>
                  </a:moveTo>
                  <a:cubicBezTo>
                    <a:pt x="1015" y="308"/>
                    <a:pt x="1120" y="331"/>
                    <a:pt x="1238" y="384"/>
                  </a:cubicBezTo>
                  <a:cubicBezTo>
                    <a:pt x="1683" y="652"/>
                    <a:pt x="1829" y="2077"/>
                    <a:pt x="1185" y="2077"/>
                  </a:cubicBezTo>
                  <a:cubicBezTo>
                    <a:pt x="1147" y="2077"/>
                    <a:pt x="1107" y="2072"/>
                    <a:pt x="1064" y="2062"/>
                  </a:cubicBezTo>
                  <a:cubicBezTo>
                    <a:pt x="269" y="1873"/>
                    <a:pt x="172" y="308"/>
                    <a:pt x="923" y="308"/>
                  </a:cubicBezTo>
                  <a:close/>
                  <a:moveTo>
                    <a:pt x="971" y="1"/>
                  </a:moveTo>
                  <a:cubicBezTo>
                    <a:pt x="515" y="1"/>
                    <a:pt x="111" y="312"/>
                    <a:pt x="59" y="828"/>
                  </a:cubicBezTo>
                  <a:cubicBezTo>
                    <a:pt x="1" y="1403"/>
                    <a:pt x="312" y="2118"/>
                    <a:pt x="870" y="2346"/>
                  </a:cubicBezTo>
                  <a:cubicBezTo>
                    <a:pt x="992" y="2395"/>
                    <a:pt x="1104" y="2418"/>
                    <a:pt x="1205" y="2418"/>
                  </a:cubicBezTo>
                  <a:cubicBezTo>
                    <a:pt x="2101" y="2418"/>
                    <a:pt x="2173" y="635"/>
                    <a:pt x="1456" y="127"/>
                  </a:cubicBezTo>
                  <a:lnTo>
                    <a:pt x="1456" y="127"/>
                  </a:lnTo>
                  <a:cubicBezTo>
                    <a:pt x="1443" y="115"/>
                    <a:pt x="1427" y="104"/>
                    <a:pt x="1407" y="96"/>
                  </a:cubicBezTo>
                  <a:lnTo>
                    <a:pt x="1407" y="96"/>
                  </a:lnTo>
                  <a:cubicBezTo>
                    <a:pt x="1407" y="96"/>
                    <a:pt x="1407" y="96"/>
                    <a:pt x="1407" y="96"/>
                  </a:cubicBezTo>
                  <a:cubicBezTo>
                    <a:pt x="1390" y="85"/>
                    <a:pt x="1374" y="79"/>
                    <a:pt x="1357" y="75"/>
                  </a:cubicBezTo>
                  <a:lnTo>
                    <a:pt x="1357" y="75"/>
                  </a:lnTo>
                  <a:cubicBezTo>
                    <a:pt x="1229" y="25"/>
                    <a:pt x="1098" y="1"/>
                    <a:pt x="9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0" name="Google Shape;19230;p31"/>
            <p:cNvSpPr/>
            <p:nvPr/>
          </p:nvSpPr>
          <p:spPr>
            <a:xfrm>
              <a:off x="913400" y="3498200"/>
              <a:ext cx="49575" cy="112000"/>
            </a:xfrm>
            <a:custGeom>
              <a:avLst/>
              <a:gdLst/>
              <a:ahLst/>
              <a:cxnLst/>
              <a:rect l="l" t="t" r="r" b="b"/>
              <a:pathLst>
                <a:path w="1983" h="4480" extrusionOk="0">
                  <a:moveTo>
                    <a:pt x="252" y="1"/>
                  </a:moveTo>
                  <a:cubicBezTo>
                    <a:pt x="119" y="1"/>
                    <a:pt x="1" y="169"/>
                    <a:pt x="126" y="282"/>
                  </a:cubicBezTo>
                  <a:cubicBezTo>
                    <a:pt x="1256" y="1304"/>
                    <a:pt x="1619" y="2858"/>
                    <a:pt x="1069" y="4277"/>
                  </a:cubicBezTo>
                  <a:cubicBezTo>
                    <a:pt x="1022" y="4399"/>
                    <a:pt x="1122" y="4479"/>
                    <a:pt x="1225" y="4479"/>
                  </a:cubicBezTo>
                  <a:cubicBezTo>
                    <a:pt x="1293" y="4479"/>
                    <a:pt x="1361" y="4445"/>
                    <a:pt x="1392" y="4367"/>
                  </a:cubicBezTo>
                  <a:cubicBezTo>
                    <a:pt x="1982" y="2846"/>
                    <a:pt x="1572" y="1139"/>
                    <a:pt x="362" y="46"/>
                  </a:cubicBezTo>
                  <a:cubicBezTo>
                    <a:pt x="328" y="14"/>
                    <a:pt x="289"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1" name="Google Shape;19231;p31"/>
            <p:cNvSpPr/>
            <p:nvPr/>
          </p:nvSpPr>
          <p:spPr>
            <a:xfrm>
              <a:off x="947750" y="3482375"/>
              <a:ext cx="48425" cy="40250"/>
            </a:xfrm>
            <a:custGeom>
              <a:avLst/>
              <a:gdLst/>
              <a:ahLst/>
              <a:cxnLst/>
              <a:rect l="l" t="t" r="r" b="b"/>
              <a:pathLst>
                <a:path w="1937" h="1610" extrusionOk="0">
                  <a:moveTo>
                    <a:pt x="699" y="1"/>
                  </a:moveTo>
                  <a:cubicBezTo>
                    <a:pt x="525" y="1"/>
                    <a:pt x="351" y="29"/>
                    <a:pt x="184" y="85"/>
                  </a:cubicBezTo>
                  <a:cubicBezTo>
                    <a:pt x="1" y="147"/>
                    <a:pt x="55" y="418"/>
                    <a:pt x="219" y="418"/>
                  </a:cubicBezTo>
                  <a:cubicBezTo>
                    <a:pt x="236" y="418"/>
                    <a:pt x="255" y="415"/>
                    <a:pt x="274" y="409"/>
                  </a:cubicBezTo>
                  <a:cubicBezTo>
                    <a:pt x="418" y="360"/>
                    <a:pt x="557" y="335"/>
                    <a:pt x="699" y="335"/>
                  </a:cubicBezTo>
                  <a:cubicBezTo>
                    <a:pt x="764" y="335"/>
                    <a:pt x="829" y="340"/>
                    <a:pt x="895" y="350"/>
                  </a:cubicBezTo>
                  <a:lnTo>
                    <a:pt x="895" y="350"/>
                  </a:lnTo>
                  <a:cubicBezTo>
                    <a:pt x="909" y="692"/>
                    <a:pt x="862" y="1034"/>
                    <a:pt x="755" y="1359"/>
                  </a:cubicBezTo>
                  <a:cubicBezTo>
                    <a:pt x="718" y="1467"/>
                    <a:pt x="811" y="1565"/>
                    <a:pt x="915" y="1569"/>
                  </a:cubicBezTo>
                  <a:lnTo>
                    <a:pt x="1722" y="1609"/>
                  </a:lnTo>
                  <a:cubicBezTo>
                    <a:pt x="1725" y="1609"/>
                    <a:pt x="1729" y="1609"/>
                    <a:pt x="1732" y="1609"/>
                  </a:cubicBezTo>
                  <a:cubicBezTo>
                    <a:pt x="1937" y="1609"/>
                    <a:pt x="1934" y="1286"/>
                    <a:pt x="1722" y="1275"/>
                  </a:cubicBezTo>
                  <a:lnTo>
                    <a:pt x="1136" y="1247"/>
                  </a:lnTo>
                  <a:lnTo>
                    <a:pt x="1136" y="1247"/>
                  </a:lnTo>
                  <a:cubicBezTo>
                    <a:pt x="1222" y="911"/>
                    <a:pt x="1252" y="560"/>
                    <a:pt x="1222" y="212"/>
                  </a:cubicBezTo>
                  <a:cubicBezTo>
                    <a:pt x="1216" y="140"/>
                    <a:pt x="1174" y="70"/>
                    <a:pt x="1098" y="52"/>
                  </a:cubicBezTo>
                  <a:cubicBezTo>
                    <a:pt x="967" y="18"/>
                    <a:pt x="833" y="1"/>
                    <a:pt x="6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2" name="Google Shape;19232;p31"/>
            <p:cNvSpPr/>
            <p:nvPr/>
          </p:nvSpPr>
          <p:spPr>
            <a:xfrm>
              <a:off x="1000925" y="3563650"/>
              <a:ext cx="48500" cy="11375"/>
            </a:xfrm>
            <a:custGeom>
              <a:avLst/>
              <a:gdLst/>
              <a:ahLst/>
              <a:cxnLst/>
              <a:rect l="l" t="t" r="r" b="b"/>
              <a:pathLst>
                <a:path w="1940" h="455" extrusionOk="0">
                  <a:moveTo>
                    <a:pt x="1740" y="0"/>
                  </a:moveTo>
                  <a:cubicBezTo>
                    <a:pt x="1735" y="0"/>
                    <a:pt x="1730" y="1"/>
                    <a:pt x="1724" y="1"/>
                  </a:cubicBezTo>
                  <a:lnTo>
                    <a:pt x="216" y="120"/>
                  </a:lnTo>
                  <a:cubicBezTo>
                    <a:pt x="8" y="136"/>
                    <a:pt x="1" y="455"/>
                    <a:pt x="199" y="455"/>
                  </a:cubicBezTo>
                  <a:cubicBezTo>
                    <a:pt x="205" y="455"/>
                    <a:pt x="210" y="454"/>
                    <a:pt x="216" y="454"/>
                  </a:cubicBezTo>
                  <a:lnTo>
                    <a:pt x="1724" y="337"/>
                  </a:lnTo>
                  <a:cubicBezTo>
                    <a:pt x="1931" y="320"/>
                    <a:pt x="1939" y="0"/>
                    <a:pt x="17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3" name="Google Shape;19233;p31"/>
            <p:cNvSpPr/>
            <p:nvPr/>
          </p:nvSpPr>
          <p:spPr>
            <a:xfrm>
              <a:off x="1022525" y="3532550"/>
              <a:ext cx="10775" cy="8375"/>
            </a:xfrm>
            <a:custGeom>
              <a:avLst/>
              <a:gdLst/>
              <a:ahLst/>
              <a:cxnLst/>
              <a:rect l="l" t="t" r="r" b="b"/>
              <a:pathLst>
                <a:path w="431" h="335" extrusionOk="0">
                  <a:moveTo>
                    <a:pt x="215" y="0"/>
                  </a:moveTo>
                  <a:cubicBezTo>
                    <a:pt x="0" y="0"/>
                    <a:pt x="0" y="334"/>
                    <a:pt x="215" y="334"/>
                  </a:cubicBezTo>
                  <a:cubicBezTo>
                    <a:pt x="430" y="334"/>
                    <a:pt x="430"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4" name="Google Shape;19234;p31"/>
            <p:cNvSpPr/>
            <p:nvPr/>
          </p:nvSpPr>
          <p:spPr>
            <a:xfrm>
              <a:off x="1020575" y="3594050"/>
              <a:ext cx="10775" cy="8425"/>
            </a:xfrm>
            <a:custGeom>
              <a:avLst/>
              <a:gdLst/>
              <a:ahLst/>
              <a:cxnLst/>
              <a:rect l="l" t="t" r="r" b="b"/>
              <a:pathLst>
                <a:path w="431" h="337" extrusionOk="0">
                  <a:moveTo>
                    <a:pt x="215" y="1"/>
                  </a:moveTo>
                  <a:cubicBezTo>
                    <a:pt x="0" y="1"/>
                    <a:pt x="0" y="336"/>
                    <a:pt x="215" y="336"/>
                  </a:cubicBezTo>
                  <a:cubicBezTo>
                    <a:pt x="430" y="336"/>
                    <a:pt x="430"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5" name="Google Shape;19235;p31"/>
            <p:cNvSpPr/>
            <p:nvPr/>
          </p:nvSpPr>
          <p:spPr>
            <a:xfrm>
              <a:off x="1073625" y="3498650"/>
              <a:ext cx="37750" cy="102150"/>
            </a:xfrm>
            <a:custGeom>
              <a:avLst/>
              <a:gdLst/>
              <a:ahLst/>
              <a:cxnLst/>
              <a:rect l="l" t="t" r="r" b="b"/>
              <a:pathLst>
                <a:path w="1510" h="4086" extrusionOk="0">
                  <a:moveTo>
                    <a:pt x="1020" y="1"/>
                  </a:moveTo>
                  <a:cubicBezTo>
                    <a:pt x="969" y="1"/>
                    <a:pt x="918" y="22"/>
                    <a:pt x="880" y="73"/>
                  </a:cubicBezTo>
                  <a:cubicBezTo>
                    <a:pt x="0" y="1288"/>
                    <a:pt x="128" y="2953"/>
                    <a:pt x="1159" y="4035"/>
                  </a:cubicBezTo>
                  <a:cubicBezTo>
                    <a:pt x="1194" y="4071"/>
                    <a:pt x="1232" y="4086"/>
                    <a:pt x="1270" y="4086"/>
                  </a:cubicBezTo>
                  <a:cubicBezTo>
                    <a:pt x="1396" y="4086"/>
                    <a:pt x="1510" y="3918"/>
                    <a:pt x="1396" y="3798"/>
                  </a:cubicBezTo>
                  <a:cubicBezTo>
                    <a:pt x="458" y="2814"/>
                    <a:pt x="375" y="1336"/>
                    <a:pt x="1169" y="243"/>
                  </a:cubicBezTo>
                  <a:cubicBezTo>
                    <a:pt x="1258" y="119"/>
                    <a:pt x="1141" y="1"/>
                    <a:pt x="10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6" name="Google Shape;19236;p31"/>
            <p:cNvSpPr/>
            <p:nvPr/>
          </p:nvSpPr>
          <p:spPr>
            <a:xfrm>
              <a:off x="1114700" y="3519225"/>
              <a:ext cx="58200" cy="73250"/>
            </a:xfrm>
            <a:custGeom>
              <a:avLst/>
              <a:gdLst/>
              <a:ahLst/>
              <a:cxnLst/>
              <a:rect l="l" t="t" r="r" b="b"/>
              <a:pathLst>
                <a:path w="2328" h="2930" extrusionOk="0">
                  <a:moveTo>
                    <a:pt x="951" y="617"/>
                  </a:moveTo>
                  <a:cubicBezTo>
                    <a:pt x="981" y="859"/>
                    <a:pt x="1011" y="1102"/>
                    <a:pt x="1041" y="1344"/>
                  </a:cubicBezTo>
                  <a:lnTo>
                    <a:pt x="1041" y="1344"/>
                  </a:lnTo>
                  <a:cubicBezTo>
                    <a:pt x="856" y="1341"/>
                    <a:pt x="671" y="1322"/>
                    <a:pt x="485" y="1287"/>
                  </a:cubicBezTo>
                  <a:lnTo>
                    <a:pt x="485" y="1287"/>
                  </a:lnTo>
                  <a:lnTo>
                    <a:pt x="951" y="617"/>
                  </a:lnTo>
                  <a:close/>
                  <a:moveTo>
                    <a:pt x="1058" y="1"/>
                  </a:moveTo>
                  <a:cubicBezTo>
                    <a:pt x="1008" y="1"/>
                    <a:pt x="956" y="25"/>
                    <a:pt x="918" y="80"/>
                  </a:cubicBezTo>
                  <a:lnTo>
                    <a:pt x="61" y="1310"/>
                  </a:lnTo>
                  <a:cubicBezTo>
                    <a:pt x="0" y="1400"/>
                    <a:pt x="64" y="1529"/>
                    <a:pt x="162" y="1555"/>
                  </a:cubicBezTo>
                  <a:cubicBezTo>
                    <a:pt x="463" y="1637"/>
                    <a:pt x="773" y="1678"/>
                    <a:pt x="1082" y="1679"/>
                  </a:cubicBezTo>
                  <a:lnTo>
                    <a:pt x="1082" y="1679"/>
                  </a:lnTo>
                  <a:cubicBezTo>
                    <a:pt x="1127" y="2042"/>
                    <a:pt x="1172" y="2406"/>
                    <a:pt x="1217" y="2769"/>
                  </a:cubicBezTo>
                  <a:cubicBezTo>
                    <a:pt x="1230" y="2876"/>
                    <a:pt x="1321" y="2929"/>
                    <a:pt x="1404" y="2929"/>
                  </a:cubicBezTo>
                  <a:cubicBezTo>
                    <a:pt x="1488" y="2929"/>
                    <a:pt x="1564" y="2876"/>
                    <a:pt x="1551" y="2769"/>
                  </a:cubicBezTo>
                  <a:cubicBezTo>
                    <a:pt x="1506" y="2401"/>
                    <a:pt x="1460" y="2032"/>
                    <a:pt x="1415" y="1663"/>
                  </a:cubicBezTo>
                  <a:lnTo>
                    <a:pt x="1415" y="1663"/>
                  </a:lnTo>
                  <a:cubicBezTo>
                    <a:pt x="1660" y="1640"/>
                    <a:pt x="1904" y="1591"/>
                    <a:pt x="2142" y="1517"/>
                  </a:cubicBezTo>
                  <a:cubicBezTo>
                    <a:pt x="2328" y="1460"/>
                    <a:pt x="2272" y="1187"/>
                    <a:pt x="2104" y="1187"/>
                  </a:cubicBezTo>
                  <a:cubicBezTo>
                    <a:pt x="2088" y="1187"/>
                    <a:pt x="2070" y="1189"/>
                    <a:pt x="2052" y="1195"/>
                  </a:cubicBezTo>
                  <a:cubicBezTo>
                    <a:pt x="1825" y="1265"/>
                    <a:pt x="1599" y="1310"/>
                    <a:pt x="1374" y="1331"/>
                  </a:cubicBezTo>
                  <a:lnTo>
                    <a:pt x="1374" y="1331"/>
                  </a:lnTo>
                  <a:cubicBezTo>
                    <a:pt x="1325" y="943"/>
                    <a:pt x="1277" y="554"/>
                    <a:pt x="1229" y="166"/>
                  </a:cubicBezTo>
                  <a:cubicBezTo>
                    <a:pt x="1217" y="64"/>
                    <a:pt x="1140" y="1"/>
                    <a:pt x="10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7" name="Google Shape;19237;p31"/>
            <p:cNvSpPr/>
            <p:nvPr/>
          </p:nvSpPr>
          <p:spPr>
            <a:xfrm>
              <a:off x="1186400" y="3548675"/>
              <a:ext cx="38525" cy="11575"/>
            </a:xfrm>
            <a:custGeom>
              <a:avLst/>
              <a:gdLst/>
              <a:ahLst/>
              <a:cxnLst/>
              <a:rect l="l" t="t" r="r" b="b"/>
              <a:pathLst>
                <a:path w="1541" h="463" extrusionOk="0">
                  <a:moveTo>
                    <a:pt x="1319" y="1"/>
                  </a:moveTo>
                  <a:cubicBezTo>
                    <a:pt x="1302" y="1"/>
                    <a:pt x="1285" y="4"/>
                    <a:pt x="1266" y="10"/>
                  </a:cubicBezTo>
                  <a:cubicBezTo>
                    <a:pt x="1023" y="88"/>
                    <a:pt x="770" y="128"/>
                    <a:pt x="517" y="128"/>
                  </a:cubicBezTo>
                  <a:cubicBezTo>
                    <a:pt x="416" y="128"/>
                    <a:pt x="314" y="121"/>
                    <a:pt x="213" y="109"/>
                  </a:cubicBezTo>
                  <a:cubicBezTo>
                    <a:pt x="205" y="108"/>
                    <a:pt x="198" y="107"/>
                    <a:pt x="190" y="107"/>
                  </a:cubicBezTo>
                  <a:cubicBezTo>
                    <a:pt x="0" y="107"/>
                    <a:pt x="9" y="418"/>
                    <a:pt x="213" y="443"/>
                  </a:cubicBezTo>
                  <a:cubicBezTo>
                    <a:pt x="321" y="456"/>
                    <a:pt x="428" y="463"/>
                    <a:pt x="535" y="463"/>
                  </a:cubicBezTo>
                  <a:cubicBezTo>
                    <a:pt x="813" y="463"/>
                    <a:pt x="1090" y="419"/>
                    <a:pt x="1356" y="333"/>
                  </a:cubicBezTo>
                  <a:cubicBezTo>
                    <a:pt x="1540" y="273"/>
                    <a:pt x="1485" y="1"/>
                    <a:pt x="13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8" name="Google Shape;19238;p31"/>
            <p:cNvSpPr/>
            <p:nvPr/>
          </p:nvSpPr>
          <p:spPr>
            <a:xfrm>
              <a:off x="1230775" y="3522200"/>
              <a:ext cx="57850" cy="66375"/>
            </a:xfrm>
            <a:custGeom>
              <a:avLst/>
              <a:gdLst/>
              <a:ahLst/>
              <a:cxnLst/>
              <a:rect l="l" t="t" r="r" b="b"/>
              <a:pathLst>
                <a:path w="2314" h="2655" extrusionOk="0">
                  <a:moveTo>
                    <a:pt x="600" y="1"/>
                  </a:moveTo>
                  <a:cubicBezTo>
                    <a:pt x="446" y="1"/>
                    <a:pt x="291" y="43"/>
                    <a:pt x="148" y="138"/>
                  </a:cubicBezTo>
                  <a:cubicBezTo>
                    <a:pt x="1" y="237"/>
                    <a:pt x="92" y="455"/>
                    <a:pt x="230" y="455"/>
                  </a:cubicBezTo>
                  <a:cubicBezTo>
                    <a:pt x="258" y="455"/>
                    <a:pt x="288" y="446"/>
                    <a:pt x="318" y="426"/>
                  </a:cubicBezTo>
                  <a:cubicBezTo>
                    <a:pt x="430" y="351"/>
                    <a:pt x="534" y="319"/>
                    <a:pt x="628" y="319"/>
                  </a:cubicBezTo>
                  <a:cubicBezTo>
                    <a:pt x="1029" y="319"/>
                    <a:pt x="1249" y="907"/>
                    <a:pt x="1128" y="1304"/>
                  </a:cubicBezTo>
                  <a:cubicBezTo>
                    <a:pt x="987" y="1761"/>
                    <a:pt x="583" y="2078"/>
                    <a:pt x="229" y="2371"/>
                  </a:cubicBezTo>
                  <a:cubicBezTo>
                    <a:pt x="98" y="2479"/>
                    <a:pt x="225" y="2655"/>
                    <a:pt x="362" y="2655"/>
                  </a:cubicBezTo>
                  <a:cubicBezTo>
                    <a:pt x="372" y="2655"/>
                    <a:pt x="382" y="2654"/>
                    <a:pt x="392" y="2652"/>
                  </a:cubicBezTo>
                  <a:cubicBezTo>
                    <a:pt x="741" y="2583"/>
                    <a:pt x="1094" y="2549"/>
                    <a:pt x="1448" y="2549"/>
                  </a:cubicBezTo>
                  <a:cubicBezTo>
                    <a:pt x="1666" y="2549"/>
                    <a:pt x="1885" y="2562"/>
                    <a:pt x="2102" y="2588"/>
                  </a:cubicBezTo>
                  <a:cubicBezTo>
                    <a:pt x="2110" y="2589"/>
                    <a:pt x="2118" y="2589"/>
                    <a:pt x="2125" y="2589"/>
                  </a:cubicBezTo>
                  <a:cubicBezTo>
                    <a:pt x="2314" y="2589"/>
                    <a:pt x="2305" y="2277"/>
                    <a:pt x="2102" y="2254"/>
                  </a:cubicBezTo>
                  <a:cubicBezTo>
                    <a:pt x="1882" y="2228"/>
                    <a:pt x="1661" y="2215"/>
                    <a:pt x="1441" y="2215"/>
                  </a:cubicBezTo>
                  <a:cubicBezTo>
                    <a:pt x="1251" y="2215"/>
                    <a:pt x="1062" y="2225"/>
                    <a:pt x="874" y="2244"/>
                  </a:cubicBezTo>
                  <a:lnTo>
                    <a:pt x="874" y="2244"/>
                  </a:lnTo>
                  <a:cubicBezTo>
                    <a:pt x="1302" y="1819"/>
                    <a:pt x="1649" y="1291"/>
                    <a:pt x="1468" y="664"/>
                  </a:cubicBezTo>
                  <a:cubicBezTo>
                    <a:pt x="1353" y="268"/>
                    <a:pt x="983" y="1"/>
                    <a:pt x="6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9" name="Google Shape;19239;p31"/>
            <p:cNvSpPr/>
            <p:nvPr/>
          </p:nvSpPr>
          <p:spPr>
            <a:xfrm>
              <a:off x="1281775" y="3493575"/>
              <a:ext cx="54925" cy="111925"/>
            </a:xfrm>
            <a:custGeom>
              <a:avLst/>
              <a:gdLst/>
              <a:ahLst/>
              <a:cxnLst/>
              <a:rect l="l" t="t" r="r" b="b"/>
              <a:pathLst>
                <a:path w="2197" h="4477" extrusionOk="0">
                  <a:moveTo>
                    <a:pt x="227" y="0"/>
                  </a:moveTo>
                  <a:cubicBezTo>
                    <a:pt x="91" y="0"/>
                    <a:pt x="1" y="218"/>
                    <a:pt x="145" y="319"/>
                  </a:cubicBezTo>
                  <a:cubicBezTo>
                    <a:pt x="1388" y="1199"/>
                    <a:pt x="1823" y="2842"/>
                    <a:pt x="1179" y="4223"/>
                  </a:cubicBezTo>
                  <a:cubicBezTo>
                    <a:pt x="1116" y="4356"/>
                    <a:pt x="1232" y="4477"/>
                    <a:pt x="1341" y="4477"/>
                  </a:cubicBezTo>
                  <a:cubicBezTo>
                    <a:pt x="1390" y="4477"/>
                    <a:pt x="1439" y="4452"/>
                    <a:pt x="1467" y="4390"/>
                  </a:cubicBezTo>
                  <a:cubicBezTo>
                    <a:pt x="2196" y="2851"/>
                    <a:pt x="1710" y="1009"/>
                    <a:pt x="314" y="31"/>
                  </a:cubicBezTo>
                  <a:cubicBezTo>
                    <a:pt x="284" y="9"/>
                    <a:pt x="254" y="0"/>
                    <a:pt x="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0" name="Google Shape;19240;p31"/>
            <p:cNvSpPr/>
            <p:nvPr/>
          </p:nvSpPr>
          <p:spPr>
            <a:xfrm>
              <a:off x="1318250" y="3479750"/>
              <a:ext cx="39900" cy="54375"/>
            </a:xfrm>
            <a:custGeom>
              <a:avLst/>
              <a:gdLst/>
              <a:ahLst/>
              <a:cxnLst/>
              <a:rect l="l" t="t" r="r" b="b"/>
              <a:pathLst>
                <a:path w="1596" h="2175" extrusionOk="0">
                  <a:moveTo>
                    <a:pt x="615" y="0"/>
                  </a:moveTo>
                  <a:cubicBezTo>
                    <a:pt x="433" y="0"/>
                    <a:pt x="248" y="74"/>
                    <a:pt x="117" y="208"/>
                  </a:cubicBezTo>
                  <a:cubicBezTo>
                    <a:pt x="0" y="327"/>
                    <a:pt x="114" y="495"/>
                    <a:pt x="241" y="495"/>
                  </a:cubicBezTo>
                  <a:cubicBezTo>
                    <a:pt x="279" y="495"/>
                    <a:pt x="318" y="480"/>
                    <a:pt x="353" y="445"/>
                  </a:cubicBezTo>
                  <a:cubicBezTo>
                    <a:pt x="429" y="366"/>
                    <a:pt x="511" y="334"/>
                    <a:pt x="586" y="334"/>
                  </a:cubicBezTo>
                  <a:cubicBezTo>
                    <a:pt x="839" y="334"/>
                    <a:pt x="1021" y="700"/>
                    <a:pt x="707" y="886"/>
                  </a:cubicBezTo>
                  <a:cubicBezTo>
                    <a:pt x="580" y="960"/>
                    <a:pt x="615" y="1198"/>
                    <a:pt x="771" y="1198"/>
                  </a:cubicBezTo>
                  <a:cubicBezTo>
                    <a:pt x="777" y="1198"/>
                    <a:pt x="784" y="1198"/>
                    <a:pt x="791" y="1197"/>
                  </a:cubicBezTo>
                  <a:cubicBezTo>
                    <a:pt x="812" y="1194"/>
                    <a:pt x="833" y="1193"/>
                    <a:pt x="854" y="1193"/>
                  </a:cubicBezTo>
                  <a:cubicBezTo>
                    <a:pt x="1035" y="1193"/>
                    <a:pt x="1203" y="1293"/>
                    <a:pt x="1218" y="1494"/>
                  </a:cubicBezTo>
                  <a:cubicBezTo>
                    <a:pt x="1233" y="1701"/>
                    <a:pt x="1067" y="1843"/>
                    <a:pt x="875" y="1843"/>
                  </a:cubicBezTo>
                  <a:cubicBezTo>
                    <a:pt x="840" y="1843"/>
                    <a:pt x="805" y="1838"/>
                    <a:pt x="769" y="1828"/>
                  </a:cubicBezTo>
                  <a:cubicBezTo>
                    <a:pt x="753" y="1824"/>
                    <a:pt x="737" y="1822"/>
                    <a:pt x="722" y="1822"/>
                  </a:cubicBezTo>
                  <a:cubicBezTo>
                    <a:pt x="550" y="1822"/>
                    <a:pt x="489" y="2100"/>
                    <a:pt x="681" y="2150"/>
                  </a:cubicBezTo>
                  <a:cubicBezTo>
                    <a:pt x="743" y="2167"/>
                    <a:pt x="806" y="2175"/>
                    <a:pt x="869" y="2175"/>
                  </a:cubicBezTo>
                  <a:cubicBezTo>
                    <a:pt x="1209" y="2175"/>
                    <a:pt x="1535" y="1941"/>
                    <a:pt x="1569" y="1577"/>
                  </a:cubicBezTo>
                  <a:cubicBezTo>
                    <a:pt x="1596" y="1274"/>
                    <a:pt x="1395" y="1014"/>
                    <a:pt x="1131" y="908"/>
                  </a:cubicBezTo>
                  <a:lnTo>
                    <a:pt x="1131" y="908"/>
                  </a:lnTo>
                  <a:cubicBezTo>
                    <a:pt x="1243" y="703"/>
                    <a:pt x="1250" y="447"/>
                    <a:pt x="1102" y="242"/>
                  </a:cubicBezTo>
                  <a:cubicBezTo>
                    <a:pt x="983" y="77"/>
                    <a:pt x="801" y="0"/>
                    <a:pt x="6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1" name="Google Shape;19241;p31"/>
            <p:cNvSpPr/>
            <p:nvPr/>
          </p:nvSpPr>
          <p:spPr>
            <a:xfrm>
              <a:off x="1357525" y="3551400"/>
              <a:ext cx="55375" cy="11075"/>
            </a:xfrm>
            <a:custGeom>
              <a:avLst/>
              <a:gdLst/>
              <a:ahLst/>
              <a:cxnLst/>
              <a:rect l="l" t="t" r="r" b="b"/>
              <a:pathLst>
                <a:path w="2215" h="443" extrusionOk="0">
                  <a:moveTo>
                    <a:pt x="2010" y="1"/>
                  </a:moveTo>
                  <a:cubicBezTo>
                    <a:pt x="2007" y="1"/>
                    <a:pt x="2003" y="1"/>
                    <a:pt x="1999" y="1"/>
                  </a:cubicBezTo>
                  <a:lnTo>
                    <a:pt x="217" y="108"/>
                  </a:lnTo>
                  <a:cubicBezTo>
                    <a:pt x="7" y="120"/>
                    <a:pt x="1" y="443"/>
                    <a:pt x="205" y="443"/>
                  </a:cubicBezTo>
                  <a:cubicBezTo>
                    <a:pt x="209" y="443"/>
                    <a:pt x="213" y="442"/>
                    <a:pt x="217" y="442"/>
                  </a:cubicBezTo>
                  <a:lnTo>
                    <a:pt x="1999" y="335"/>
                  </a:lnTo>
                  <a:cubicBezTo>
                    <a:pt x="2209" y="323"/>
                    <a:pt x="2214" y="1"/>
                    <a:pt x="20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2" name="Google Shape;19242;p31"/>
            <p:cNvSpPr/>
            <p:nvPr/>
          </p:nvSpPr>
          <p:spPr>
            <a:xfrm>
              <a:off x="1356575" y="3584075"/>
              <a:ext cx="55750" cy="13025"/>
            </a:xfrm>
            <a:custGeom>
              <a:avLst/>
              <a:gdLst/>
              <a:ahLst/>
              <a:cxnLst/>
              <a:rect l="l" t="t" r="r" b="b"/>
              <a:pathLst>
                <a:path w="2230" h="521" extrusionOk="0">
                  <a:moveTo>
                    <a:pt x="632" y="0"/>
                  </a:moveTo>
                  <a:cubicBezTo>
                    <a:pt x="493" y="0"/>
                    <a:pt x="354" y="6"/>
                    <a:pt x="216" y="17"/>
                  </a:cubicBezTo>
                  <a:cubicBezTo>
                    <a:pt x="7" y="33"/>
                    <a:pt x="1" y="351"/>
                    <a:pt x="200" y="351"/>
                  </a:cubicBezTo>
                  <a:cubicBezTo>
                    <a:pt x="205" y="351"/>
                    <a:pt x="210" y="351"/>
                    <a:pt x="216" y="351"/>
                  </a:cubicBezTo>
                  <a:cubicBezTo>
                    <a:pt x="349" y="340"/>
                    <a:pt x="483" y="335"/>
                    <a:pt x="617" y="335"/>
                  </a:cubicBezTo>
                  <a:cubicBezTo>
                    <a:pt x="1066" y="335"/>
                    <a:pt x="1514" y="395"/>
                    <a:pt x="1949" y="514"/>
                  </a:cubicBezTo>
                  <a:cubicBezTo>
                    <a:pt x="1966" y="519"/>
                    <a:pt x="1982" y="521"/>
                    <a:pt x="1997" y="521"/>
                  </a:cubicBezTo>
                  <a:cubicBezTo>
                    <a:pt x="2169" y="521"/>
                    <a:pt x="2229" y="244"/>
                    <a:pt x="2037" y="192"/>
                  </a:cubicBezTo>
                  <a:cubicBezTo>
                    <a:pt x="1579" y="65"/>
                    <a:pt x="1106" y="0"/>
                    <a:pt x="6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3" name="Google Shape;19243;p31"/>
            <p:cNvSpPr/>
            <p:nvPr/>
          </p:nvSpPr>
          <p:spPr>
            <a:xfrm>
              <a:off x="1432600" y="3503600"/>
              <a:ext cx="45875" cy="79575"/>
            </a:xfrm>
            <a:custGeom>
              <a:avLst/>
              <a:gdLst/>
              <a:ahLst/>
              <a:cxnLst/>
              <a:rect l="l" t="t" r="r" b="b"/>
              <a:pathLst>
                <a:path w="1835" h="3183" extrusionOk="0">
                  <a:moveTo>
                    <a:pt x="821" y="1"/>
                  </a:moveTo>
                  <a:cubicBezTo>
                    <a:pt x="468" y="1"/>
                    <a:pt x="118" y="206"/>
                    <a:pt x="30" y="577"/>
                  </a:cubicBezTo>
                  <a:cubicBezTo>
                    <a:pt x="1" y="703"/>
                    <a:pt x="106" y="785"/>
                    <a:pt x="205" y="785"/>
                  </a:cubicBezTo>
                  <a:cubicBezTo>
                    <a:pt x="271" y="785"/>
                    <a:pt x="334" y="749"/>
                    <a:pt x="354" y="665"/>
                  </a:cubicBezTo>
                  <a:cubicBezTo>
                    <a:pt x="404" y="454"/>
                    <a:pt x="611" y="333"/>
                    <a:pt x="817" y="333"/>
                  </a:cubicBezTo>
                  <a:cubicBezTo>
                    <a:pt x="937" y="333"/>
                    <a:pt x="1057" y="374"/>
                    <a:pt x="1145" y="463"/>
                  </a:cubicBezTo>
                  <a:cubicBezTo>
                    <a:pt x="1499" y="817"/>
                    <a:pt x="1168" y="1367"/>
                    <a:pt x="778" y="1529"/>
                  </a:cubicBezTo>
                  <a:cubicBezTo>
                    <a:pt x="598" y="1605"/>
                    <a:pt x="643" y="1857"/>
                    <a:pt x="823" y="1857"/>
                  </a:cubicBezTo>
                  <a:cubicBezTo>
                    <a:pt x="837" y="1857"/>
                    <a:pt x="852" y="1856"/>
                    <a:pt x="868" y="1852"/>
                  </a:cubicBezTo>
                  <a:cubicBezTo>
                    <a:pt x="914" y="1842"/>
                    <a:pt x="957" y="1838"/>
                    <a:pt x="995" y="1838"/>
                  </a:cubicBezTo>
                  <a:cubicBezTo>
                    <a:pt x="1455" y="1838"/>
                    <a:pt x="1357" y="2495"/>
                    <a:pt x="1119" y="2690"/>
                  </a:cubicBezTo>
                  <a:cubicBezTo>
                    <a:pt x="967" y="2814"/>
                    <a:pt x="774" y="2859"/>
                    <a:pt x="580" y="2859"/>
                  </a:cubicBezTo>
                  <a:cubicBezTo>
                    <a:pt x="509" y="2859"/>
                    <a:pt x="437" y="2853"/>
                    <a:pt x="367" y="2842"/>
                  </a:cubicBezTo>
                  <a:cubicBezTo>
                    <a:pt x="358" y="2841"/>
                    <a:pt x="348" y="2840"/>
                    <a:pt x="339" y="2840"/>
                  </a:cubicBezTo>
                  <a:cubicBezTo>
                    <a:pt x="150" y="2840"/>
                    <a:pt x="75" y="3135"/>
                    <a:pt x="279" y="3164"/>
                  </a:cubicBezTo>
                  <a:cubicBezTo>
                    <a:pt x="360" y="3176"/>
                    <a:pt x="446" y="3183"/>
                    <a:pt x="534" y="3183"/>
                  </a:cubicBezTo>
                  <a:cubicBezTo>
                    <a:pt x="1029" y="3183"/>
                    <a:pt x="1577" y="2977"/>
                    <a:pt x="1673" y="2435"/>
                  </a:cubicBezTo>
                  <a:cubicBezTo>
                    <a:pt x="1736" y="2077"/>
                    <a:pt x="1545" y="1741"/>
                    <a:pt x="1254" y="1593"/>
                  </a:cubicBezTo>
                  <a:lnTo>
                    <a:pt x="1254" y="1593"/>
                  </a:lnTo>
                  <a:cubicBezTo>
                    <a:pt x="1636" y="1226"/>
                    <a:pt x="1834" y="630"/>
                    <a:pt x="1389" y="217"/>
                  </a:cubicBezTo>
                  <a:cubicBezTo>
                    <a:pt x="1233" y="70"/>
                    <a:pt x="1026" y="1"/>
                    <a:pt x="8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4" name="Google Shape;19244;p31"/>
            <p:cNvSpPr/>
            <p:nvPr/>
          </p:nvSpPr>
          <p:spPr>
            <a:xfrm>
              <a:off x="1485425" y="3512050"/>
              <a:ext cx="61375" cy="72100"/>
            </a:xfrm>
            <a:custGeom>
              <a:avLst/>
              <a:gdLst/>
              <a:ahLst/>
              <a:cxnLst/>
              <a:rect l="l" t="t" r="r" b="b"/>
              <a:pathLst>
                <a:path w="2455" h="2884" extrusionOk="0">
                  <a:moveTo>
                    <a:pt x="867" y="0"/>
                  </a:moveTo>
                  <a:cubicBezTo>
                    <a:pt x="590" y="0"/>
                    <a:pt x="306" y="119"/>
                    <a:pt x="105" y="361"/>
                  </a:cubicBezTo>
                  <a:cubicBezTo>
                    <a:pt x="0" y="486"/>
                    <a:pt x="112" y="654"/>
                    <a:pt x="232" y="654"/>
                  </a:cubicBezTo>
                  <a:cubicBezTo>
                    <a:pt x="270" y="654"/>
                    <a:pt x="308" y="637"/>
                    <a:pt x="341" y="597"/>
                  </a:cubicBezTo>
                  <a:cubicBezTo>
                    <a:pt x="476" y="435"/>
                    <a:pt x="677" y="354"/>
                    <a:pt x="869" y="354"/>
                  </a:cubicBezTo>
                  <a:cubicBezTo>
                    <a:pt x="1159" y="354"/>
                    <a:pt x="1431" y="537"/>
                    <a:pt x="1438" y="903"/>
                  </a:cubicBezTo>
                  <a:cubicBezTo>
                    <a:pt x="1444" y="1192"/>
                    <a:pt x="1231" y="1430"/>
                    <a:pt x="1055" y="1638"/>
                  </a:cubicBezTo>
                  <a:cubicBezTo>
                    <a:pt x="808" y="1926"/>
                    <a:pt x="564" y="2181"/>
                    <a:pt x="430" y="2542"/>
                  </a:cubicBezTo>
                  <a:cubicBezTo>
                    <a:pt x="396" y="2632"/>
                    <a:pt x="468" y="2719"/>
                    <a:pt x="547" y="2748"/>
                  </a:cubicBezTo>
                  <a:cubicBezTo>
                    <a:pt x="791" y="2839"/>
                    <a:pt x="1036" y="2883"/>
                    <a:pt x="1278" y="2883"/>
                  </a:cubicBezTo>
                  <a:cubicBezTo>
                    <a:pt x="1625" y="2883"/>
                    <a:pt x="1967" y="2792"/>
                    <a:pt x="2294" y="2614"/>
                  </a:cubicBezTo>
                  <a:cubicBezTo>
                    <a:pt x="2455" y="2526"/>
                    <a:pt x="2356" y="2302"/>
                    <a:pt x="2206" y="2302"/>
                  </a:cubicBezTo>
                  <a:cubicBezTo>
                    <a:pt x="2180" y="2302"/>
                    <a:pt x="2152" y="2309"/>
                    <a:pt x="2124" y="2324"/>
                  </a:cubicBezTo>
                  <a:cubicBezTo>
                    <a:pt x="1850" y="2474"/>
                    <a:pt x="1570" y="2547"/>
                    <a:pt x="1285" y="2547"/>
                  </a:cubicBezTo>
                  <a:cubicBezTo>
                    <a:pt x="1131" y="2547"/>
                    <a:pt x="976" y="2526"/>
                    <a:pt x="819" y="2484"/>
                  </a:cubicBezTo>
                  <a:lnTo>
                    <a:pt x="819" y="2484"/>
                  </a:lnTo>
                  <a:cubicBezTo>
                    <a:pt x="1144" y="1881"/>
                    <a:pt x="1960" y="1437"/>
                    <a:pt x="1734" y="655"/>
                  </a:cubicBezTo>
                  <a:cubicBezTo>
                    <a:pt x="1607" y="221"/>
                    <a:pt x="1243" y="0"/>
                    <a:pt x="8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5" name="Google Shape;19245;p31"/>
            <p:cNvSpPr/>
            <p:nvPr/>
          </p:nvSpPr>
          <p:spPr>
            <a:xfrm>
              <a:off x="1544650" y="3481125"/>
              <a:ext cx="42975" cy="34000"/>
            </a:xfrm>
            <a:custGeom>
              <a:avLst/>
              <a:gdLst/>
              <a:ahLst/>
              <a:cxnLst/>
              <a:rect l="l" t="t" r="r" b="b"/>
              <a:pathLst>
                <a:path w="1719" h="1360" extrusionOk="0">
                  <a:moveTo>
                    <a:pt x="814" y="338"/>
                  </a:moveTo>
                  <a:lnTo>
                    <a:pt x="814" y="338"/>
                  </a:lnTo>
                  <a:cubicBezTo>
                    <a:pt x="842" y="363"/>
                    <a:pt x="879" y="378"/>
                    <a:pt x="922" y="378"/>
                  </a:cubicBezTo>
                  <a:cubicBezTo>
                    <a:pt x="933" y="378"/>
                    <a:pt x="945" y="377"/>
                    <a:pt x="957" y="375"/>
                  </a:cubicBezTo>
                  <a:cubicBezTo>
                    <a:pt x="973" y="372"/>
                    <a:pt x="988" y="370"/>
                    <a:pt x="1004" y="370"/>
                  </a:cubicBezTo>
                  <a:cubicBezTo>
                    <a:pt x="1164" y="370"/>
                    <a:pt x="1306" y="530"/>
                    <a:pt x="1316" y="687"/>
                  </a:cubicBezTo>
                  <a:cubicBezTo>
                    <a:pt x="1328" y="875"/>
                    <a:pt x="1145" y="997"/>
                    <a:pt x="977" y="1018"/>
                  </a:cubicBezTo>
                  <a:cubicBezTo>
                    <a:pt x="958" y="1021"/>
                    <a:pt x="939" y="1022"/>
                    <a:pt x="920" y="1022"/>
                  </a:cubicBezTo>
                  <a:cubicBezTo>
                    <a:pt x="584" y="1022"/>
                    <a:pt x="431" y="646"/>
                    <a:pt x="520" y="349"/>
                  </a:cubicBezTo>
                  <a:lnTo>
                    <a:pt x="520" y="349"/>
                  </a:lnTo>
                  <a:lnTo>
                    <a:pt x="814" y="338"/>
                  </a:lnTo>
                  <a:close/>
                  <a:moveTo>
                    <a:pt x="914" y="1"/>
                  </a:moveTo>
                  <a:cubicBezTo>
                    <a:pt x="912" y="1"/>
                    <a:pt x="909" y="1"/>
                    <a:pt x="907" y="1"/>
                  </a:cubicBezTo>
                  <a:lnTo>
                    <a:pt x="405" y="18"/>
                  </a:lnTo>
                  <a:cubicBezTo>
                    <a:pt x="349" y="21"/>
                    <a:pt x="286" y="48"/>
                    <a:pt x="260" y="102"/>
                  </a:cubicBezTo>
                  <a:cubicBezTo>
                    <a:pt x="0" y="649"/>
                    <a:pt x="335" y="1360"/>
                    <a:pt x="914" y="1360"/>
                  </a:cubicBezTo>
                  <a:cubicBezTo>
                    <a:pt x="1008" y="1360"/>
                    <a:pt x="1107" y="1341"/>
                    <a:pt x="1212" y="1301"/>
                  </a:cubicBezTo>
                  <a:cubicBezTo>
                    <a:pt x="1519" y="1182"/>
                    <a:pt x="1719" y="867"/>
                    <a:pt x="1627" y="539"/>
                  </a:cubicBezTo>
                  <a:cubicBezTo>
                    <a:pt x="1549" y="253"/>
                    <a:pt x="1303" y="53"/>
                    <a:pt x="1020" y="40"/>
                  </a:cubicBezTo>
                  <a:lnTo>
                    <a:pt x="1020" y="40"/>
                  </a:lnTo>
                  <a:cubicBezTo>
                    <a:pt x="994" y="16"/>
                    <a:pt x="959" y="1"/>
                    <a:pt x="9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6" name="Google Shape;19246;p31"/>
            <p:cNvSpPr/>
            <p:nvPr/>
          </p:nvSpPr>
          <p:spPr>
            <a:xfrm>
              <a:off x="344400" y="3682600"/>
              <a:ext cx="66800" cy="115900"/>
            </a:xfrm>
            <a:custGeom>
              <a:avLst/>
              <a:gdLst/>
              <a:ahLst/>
              <a:cxnLst/>
              <a:rect l="l" t="t" r="r" b="b"/>
              <a:pathLst>
                <a:path w="2672" h="4636" extrusionOk="0">
                  <a:moveTo>
                    <a:pt x="2082" y="667"/>
                  </a:moveTo>
                  <a:lnTo>
                    <a:pt x="2082" y="667"/>
                  </a:lnTo>
                  <a:cubicBezTo>
                    <a:pt x="2401" y="919"/>
                    <a:pt x="2153" y="1514"/>
                    <a:pt x="1986" y="1749"/>
                  </a:cubicBezTo>
                  <a:cubicBezTo>
                    <a:pt x="1676" y="2190"/>
                    <a:pt x="1072" y="2344"/>
                    <a:pt x="557" y="2441"/>
                  </a:cubicBezTo>
                  <a:lnTo>
                    <a:pt x="557" y="2441"/>
                  </a:lnTo>
                  <a:cubicBezTo>
                    <a:pt x="530" y="2039"/>
                    <a:pt x="564" y="1640"/>
                    <a:pt x="697" y="1255"/>
                  </a:cubicBezTo>
                  <a:cubicBezTo>
                    <a:pt x="771" y="1105"/>
                    <a:pt x="844" y="957"/>
                    <a:pt x="917" y="808"/>
                  </a:cubicBezTo>
                  <a:lnTo>
                    <a:pt x="2082" y="667"/>
                  </a:lnTo>
                  <a:close/>
                  <a:moveTo>
                    <a:pt x="1579" y="1"/>
                  </a:moveTo>
                  <a:cubicBezTo>
                    <a:pt x="996" y="1"/>
                    <a:pt x="547" y="659"/>
                    <a:pt x="374" y="1165"/>
                  </a:cubicBezTo>
                  <a:cubicBezTo>
                    <a:pt x="0" y="2261"/>
                    <a:pt x="360" y="3465"/>
                    <a:pt x="699" y="4519"/>
                  </a:cubicBezTo>
                  <a:cubicBezTo>
                    <a:pt x="724" y="4597"/>
                    <a:pt x="798" y="4635"/>
                    <a:pt x="869" y="4635"/>
                  </a:cubicBezTo>
                  <a:cubicBezTo>
                    <a:pt x="954" y="4635"/>
                    <a:pt x="1035" y="4581"/>
                    <a:pt x="1027" y="4473"/>
                  </a:cubicBezTo>
                  <a:cubicBezTo>
                    <a:pt x="1015" y="4289"/>
                    <a:pt x="1001" y="4106"/>
                    <a:pt x="987" y="3921"/>
                  </a:cubicBezTo>
                  <a:cubicBezTo>
                    <a:pt x="980" y="3817"/>
                    <a:pt x="896" y="3763"/>
                    <a:pt x="815" y="3760"/>
                  </a:cubicBezTo>
                  <a:lnTo>
                    <a:pt x="815" y="3760"/>
                  </a:lnTo>
                  <a:cubicBezTo>
                    <a:pt x="721" y="3438"/>
                    <a:pt x="640" y="3106"/>
                    <a:pt x="592" y="2774"/>
                  </a:cubicBezTo>
                  <a:lnTo>
                    <a:pt x="592" y="2774"/>
                  </a:lnTo>
                  <a:cubicBezTo>
                    <a:pt x="1333" y="2633"/>
                    <a:pt x="2238" y="2340"/>
                    <a:pt x="2499" y="1546"/>
                  </a:cubicBezTo>
                  <a:cubicBezTo>
                    <a:pt x="2671" y="1017"/>
                    <a:pt x="2433" y="280"/>
                    <a:pt x="1890" y="63"/>
                  </a:cubicBezTo>
                  <a:cubicBezTo>
                    <a:pt x="1783" y="20"/>
                    <a:pt x="1679" y="1"/>
                    <a:pt x="1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7" name="Google Shape;19247;p31"/>
            <p:cNvSpPr/>
            <p:nvPr/>
          </p:nvSpPr>
          <p:spPr>
            <a:xfrm>
              <a:off x="432475" y="3733150"/>
              <a:ext cx="42200" cy="20150"/>
            </a:xfrm>
            <a:custGeom>
              <a:avLst/>
              <a:gdLst/>
              <a:ahLst/>
              <a:cxnLst/>
              <a:rect l="l" t="t" r="r" b="b"/>
              <a:pathLst>
                <a:path w="1688" h="806" extrusionOk="0">
                  <a:moveTo>
                    <a:pt x="1478" y="1"/>
                  </a:moveTo>
                  <a:cubicBezTo>
                    <a:pt x="1460" y="1"/>
                    <a:pt x="1440" y="4"/>
                    <a:pt x="1420" y="12"/>
                  </a:cubicBezTo>
                  <a:lnTo>
                    <a:pt x="179" y="471"/>
                  </a:lnTo>
                  <a:cubicBezTo>
                    <a:pt x="0" y="538"/>
                    <a:pt x="52" y="806"/>
                    <a:pt x="211" y="806"/>
                  </a:cubicBezTo>
                  <a:cubicBezTo>
                    <a:pt x="229" y="806"/>
                    <a:pt x="249" y="802"/>
                    <a:pt x="269" y="795"/>
                  </a:cubicBezTo>
                  <a:lnTo>
                    <a:pt x="1508" y="335"/>
                  </a:lnTo>
                  <a:cubicBezTo>
                    <a:pt x="1687" y="268"/>
                    <a:pt x="1637" y="1"/>
                    <a:pt x="14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8" name="Google Shape;19248;p31"/>
            <p:cNvSpPr/>
            <p:nvPr/>
          </p:nvSpPr>
          <p:spPr>
            <a:xfrm>
              <a:off x="429100" y="3768725"/>
              <a:ext cx="45625" cy="8375"/>
            </a:xfrm>
            <a:custGeom>
              <a:avLst/>
              <a:gdLst/>
              <a:ahLst/>
              <a:cxnLst/>
              <a:rect l="l" t="t" r="r" b="b"/>
              <a:pathLst>
                <a:path w="1825" h="335" extrusionOk="0">
                  <a:moveTo>
                    <a:pt x="217" y="0"/>
                  </a:moveTo>
                  <a:cubicBezTo>
                    <a:pt x="0" y="0"/>
                    <a:pt x="0" y="334"/>
                    <a:pt x="217" y="334"/>
                  </a:cubicBezTo>
                  <a:lnTo>
                    <a:pt x="1608" y="334"/>
                  </a:lnTo>
                  <a:cubicBezTo>
                    <a:pt x="1823" y="334"/>
                    <a:pt x="1825" y="0"/>
                    <a:pt x="1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9" name="Google Shape;19249;p31"/>
            <p:cNvSpPr/>
            <p:nvPr/>
          </p:nvSpPr>
          <p:spPr>
            <a:xfrm>
              <a:off x="511150" y="3700025"/>
              <a:ext cx="56225" cy="78825"/>
            </a:xfrm>
            <a:custGeom>
              <a:avLst/>
              <a:gdLst/>
              <a:ahLst/>
              <a:cxnLst/>
              <a:rect l="l" t="t" r="r" b="b"/>
              <a:pathLst>
                <a:path w="2249" h="3153" extrusionOk="0">
                  <a:moveTo>
                    <a:pt x="1094" y="838"/>
                  </a:moveTo>
                  <a:cubicBezTo>
                    <a:pt x="1117" y="1103"/>
                    <a:pt x="1154" y="1367"/>
                    <a:pt x="1205" y="1629"/>
                  </a:cubicBezTo>
                  <a:lnTo>
                    <a:pt x="1205" y="1629"/>
                  </a:lnTo>
                  <a:cubicBezTo>
                    <a:pt x="992" y="1666"/>
                    <a:pt x="777" y="1692"/>
                    <a:pt x="560" y="1709"/>
                  </a:cubicBezTo>
                  <a:lnTo>
                    <a:pt x="560" y="1709"/>
                  </a:lnTo>
                  <a:cubicBezTo>
                    <a:pt x="755" y="1429"/>
                    <a:pt x="933" y="1138"/>
                    <a:pt x="1094" y="838"/>
                  </a:cubicBezTo>
                  <a:close/>
                  <a:moveTo>
                    <a:pt x="1216" y="0"/>
                  </a:moveTo>
                  <a:cubicBezTo>
                    <a:pt x="1164" y="0"/>
                    <a:pt x="1115" y="25"/>
                    <a:pt x="1089" y="83"/>
                  </a:cubicBezTo>
                  <a:cubicBezTo>
                    <a:pt x="819" y="696"/>
                    <a:pt x="478" y="1274"/>
                    <a:pt x="76" y="1808"/>
                  </a:cubicBezTo>
                  <a:cubicBezTo>
                    <a:pt x="0" y="1911"/>
                    <a:pt x="103" y="2060"/>
                    <a:pt x="217" y="2060"/>
                  </a:cubicBezTo>
                  <a:cubicBezTo>
                    <a:pt x="218" y="2060"/>
                    <a:pt x="219" y="2060"/>
                    <a:pt x="221" y="2060"/>
                  </a:cubicBezTo>
                  <a:cubicBezTo>
                    <a:pt x="575" y="2051"/>
                    <a:pt x="928" y="2016"/>
                    <a:pt x="1277" y="1956"/>
                  </a:cubicBezTo>
                  <a:lnTo>
                    <a:pt x="1277" y="1956"/>
                  </a:lnTo>
                  <a:cubicBezTo>
                    <a:pt x="1367" y="2325"/>
                    <a:pt x="1485" y="2687"/>
                    <a:pt x="1630" y="3039"/>
                  </a:cubicBezTo>
                  <a:cubicBezTo>
                    <a:pt x="1662" y="3118"/>
                    <a:pt x="1732" y="3153"/>
                    <a:pt x="1799" y="3153"/>
                  </a:cubicBezTo>
                  <a:cubicBezTo>
                    <a:pt x="1898" y="3153"/>
                    <a:pt x="1993" y="3076"/>
                    <a:pt x="1953" y="2951"/>
                  </a:cubicBezTo>
                  <a:lnTo>
                    <a:pt x="1776" y="2393"/>
                  </a:lnTo>
                  <a:cubicBezTo>
                    <a:pt x="1765" y="2357"/>
                    <a:pt x="1746" y="2330"/>
                    <a:pt x="1723" y="2311"/>
                  </a:cubicBezTo>
                  <a:lnTo>
                    <a:pt x="1723" y="2311"/>
                  </a:lnTo>
                  <a:cubicBezTo>
                    <a:pt x="1680" y="2172"/>
                    <a:pt x="1641" y="2032"/>
                    <a:pt x="1607" y="1891"/>
                  </a:cubicBezTo>
                  <a:lnTo>
                    <a:pt x="1607" y="1891"/>
                  </a:lnTo>
                  <a:cubicBezTo>
                    <a:pt x="1759" y="1857"/>
                    <a:pt x="1910" y="1818"/>
                    <a:pt x="2060" y="1775"/>
                  </a:cubicBezTo>
                  <a:cubicBezTo>
                    <a:pt x="2249" y="1719"/>
                    <a:pt x="2192" y="1444"/>
                    <a:pt x="2022" y="1444"/>
                  </a:cubicBezTo>
                  <a:cubicBezTo>
                    <a:pt x="2006" y="1444"/>
                    <a:pt x="1989" y="1446"/>
                    <a:pt x="1972" y="1451"/>
                  </a:cubicBezTo>
                  <a:cubicBezTo>
                    <a:pt x="1827" y="1494"/>
                    <a:pt x="1681" y="1531"/>
                    <a:pt x="1535" y="1564"/>
                  </a:cubicBezTo>
                  <a:lnTo>
                    <a:pt x="1535" y="1564"/>
                  </a:lnTo>
                  <a:cubicBezTo>
                    <a:pt x="1445" y="1105"/>
                    <a:pt x="1400" y="638"/>
                    <a:pt x="1400" y="169"/>
                  </a:cubicBezTo>
                  <a:cubicBezTo>
                    <a:pt x="1400" y="71"/>
                    <a:pt x="1305" y="0"/>
                    <a:pt x="1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0" name="Google Shape;19250;p31"/>
            <p:cNvSpPr/>
            <p:nvPr/>
          </p:nvSpPr>
          <p:spPr>
            <a:xfrm>
              <a:off x="562875" y="3702825"/>
              <a:ext cx="69925" cy="78825"/>
            </a:xfrm>
            <a:custGeom>
              <a:avLst/>
              <a:gdLst/>
              <a:ahLst/>
              <a:cxnLst/>
              <a:rect l="l" t="t" r="r" b="b"/>
              <a:pathLst>
                <a:path w="2797" h="3153" extrusionOk="0">
                  <a:moveTo>
                    <a:pt x="1286" y="622"/>
                  </a:moveTo>
                  <a:cubicBezTo>
                    <a:pt x="1738" y="622"/>
                    <a:pt x="2153" y="940"/>
                    <a:pt x="2282" y="1403"/>
                  </a:cubicBezTo>
                  <a:cubicBezTo>
                    <a:pt x="2414" y="1876"/>
                    <a:pt x="2229" y="2804"/>
                    <a:pt x="1629" y="2804"/>
                  </a:cubicBezTo>
                  <a:cubicBezTo>
                    <a:pt x="1560" y="2804"/>
                    <a:pt x="1486" y="2792"/>
                    <a:pt x="1407" y="2766"/>
                  </a:cubicBezTo>
                  <a:cubicBezTo>
                    <a:pt x="452" y="2449"/>
                    <a:pt x="349" y="1377"/>
                    <a:pt x="871" y="715"/>
                  </a:cubicBezTo>
                  <a:lnTo>
                    <a:pt x="871" y="715"/>
                  </a:lnTo>
                  <a:cubicBezTo>
                    <a:pt x="873" y="714"/>
                    <a:pt x="874" y="713"/>
                    <a:pt x="876" y="712"/>
                  </a:cubicBezTo>
                  <a:cubicBezTo>
                    <a:pt x="1011" y="651"/>
                    <a:pt x="1150" y="622"/>
                    <a:pt x="1286" y="622"/>
                  </a:cubicBezTo>
                  <a:close/>
                  <a:moveTo>
                    <a:pt x="1298" y="0"/>
                  </a:moveTo>
                  <a:cubicBezTo>
                    <a:pt x="1274" y="0"/>
                    <a:pt x="1249" y="5"/>
                    <a:pt x="1224" y="17"/>
                  </a:cubicBezTo>
                  <a:cubicBezTo>
                    <a:pt x="460" y="363"/>
                    <a:pt x="0" y="1223"/>
                    <a:pt x="284" y="2046"/>
                  </a:cubicBezTo>
                  <a:cubicBezTo>
                    <a:pt x="463" y="2566"/>
                    <a:pt x="1035" y="3153"/>
                    <a:pt x="1627" y="3153"/>
                  </a:cubicBezTo>
                  <a:cubicBezTo>
                    <a:pt x="1747" y="3153"/>
                    <a:pt x="1868" y="3129"/>
                    <a:pt x="1986" y="3075"/>
                  </a:cubicBezTo>
                  <a:cubicBezTo>
                    <a:pt x="2655" y="2776"/>
                    <a:pt x="2796" y="1750"/>
                    <a:pt x="2545" y="1143"/>
                  </a:cubicBezTo>
                  <a:cubicBezTo>
                    <a:pt x="2339" y="645"/>
                    <a:pt x="1892" y="342"/>
                    <a:pt x="1403" y="300"/>
                  </a:cubicBezTo>
                  <a:lnTo>
                    <a:pt x="1403" y="300"/>
                  </a:lnTo>
                  <a:cubicBezTo>
                    <a:pt x="1560" y="219"/>
                    <a:pt x="1454"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1" name="Google Shape;19251;p31"/>
            <p:cNvSpPr/>
            <p:nvPr/>
          </p:nvSpPr>
          <p:spPr>
            <a:xfrm>
              <a:off x="622600" y="3664425"/>
              <a:ext cx="38375" cy="38200"/>
            </a:xfrm>
            <a:custGeom>
              <a:avLst/>
              <a:gdLst/>
              <a:ahLst/>
              <a:cxnLst/>
              <a:rect l="l" t="t" r="r" b="b"/>
              <a:pathLst>
                <a:path w="1535" h="1528" extrusionOk="0">
                  <a:moveTo>
                    <a:pt x="941" y="429"/>
                  </a:moveTo>
                  <a:cubicBezTo>
                    <a:pt x="1059" y="513"/>
                    <a:pt x="1146" y="642"/>
                    <a:pt x="1156" y="786"/>
                  </a:cubicBezTo>
                  <a:cubicBezTo>
                    <a:pt x="1172" y="1007"/>
                    <a:pt x="983" y="1159"/>
                    <a:pt x="780" y="1188"/>
                  </a:cubicBezTo>
                  <a:cubicBezTo>
                    <a:pt x="757" y="1192"/>
                    <a:pt x="734" y="1193"/>
                    <a:pt x="711" y="1193"/>
                  </a:cubicBezTo>
                  <a:cubicBezTo>
                    <a:pt x="535" y="1193"/>
                    <a:pt x="361" y="1095"/>
                    <a:pt x="359" y="897"/>
                  </a:cubicBezTo>
                  <a:cubicBezTo>
                    <a:pt x="356" y="700"/>
                    <a:pt x="523" y="470"/>
                    <a:pt x="728" y="470"/>
                  </a:cubicBezTo>
                  <a:cubicBezTo>
                    <a:pt x="746" y="470"/>
                    <a:pt x="765" y="472"/>
                    <a:pt x="784" y="476"/>
                  </a:cubicBezTo>
                  <a:cubicBezTo>
                    <a:pt x="797" y="479"/>
                    <a:pt x="810" y="480"/>
                    <a:pt x="822" y="480"/>
                  </a:cubicBezTo>
                  <a:cubicBezTo>
                    <a:pt x="871" y="480"/>
                    <a:pt x="911" y="459"/>
                    <a:pt x="941" y="429"/>
                  </a:cubicBezTo>
                  <a:close/>
                  <a:moveTo>
                    <a:pt x="630" y="0"/>
                  </a:moveTo>
                  <a:cubicBezTo>
                    <a:pt x="580" y="0"/>
                    <a:pt x="530" y="5"/>
                    <a:pt x="481" y="14"/>
                  </a:cubicBezTo>
                  <a:cubicBezTo>
                    <a:pt x="357" y="37"/>
                    <a:pt x="337" y="158"/>
                    <a:pt x="383" y="246"/>
                  </a:cubicBezTo>
                  <a:lnTo>
                    <a:pt x="383" y="246"/>
                  </a:lnTo>
                  <a:cubicBezTo>
                    <a:pt x="183" y="373"/>
                    <a:pt x="42" y="600"/>
                    <a:pt x="26" y="851"/>
                  </a:cubicBezTo>
                  <a:cubicBezTo>
                    <a:pt x="0" y="1250"/>
                    <a:pt x="333" y="1527"/>
                    <a:pt x="708" y="1527"/>
                  </a:cubicBezTo>
                  <a:cubicBezTo>
                    <a:pt x="732" y="1527"/>
                    <a:pt x="756" y="1526"/>
                    <a:pt x="780" y="1524"/>
                  </a:cubicBezTo>
                  <a:cubicBezTo>
                    <a:pt x="1185" y="1486"/>
                    <a:pt x="1535" y="1159"/>
                    <a:pt x="1486" y="734"/>
                  </a:cubicBezTo>
                  <a:cubicBezTo>
                    <a:pt x="1436" y="305"/>
                    <a:pt x="1043" y="0"/>
                    <a:pt x="6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2" name="Google Shape;19252;p31"/>
            <p:cNvSpPr/>
            <p:nvPr/>
          </p:nvSpPr>
          <p:spPr>
            <a:xfrm>
              <a:off x="682125" y="3698075"/>
              <a:ext cx="29575" cy="91850"/>
            </a:xfrm>
            <a:custGeom>
              <a:avLst/>
              <a:gdLst/>
              <a:ahLst/>
              <a:cxnLst/>
              <a:rect l="l" t="t" r="r" b="b"/>
              <a:pathLst>
                <a:path w="1183" h="3674" extrusionOk="0">
                  <a:moveTo>
                    <a:pt x="912" y="0"/>
                  </a:moveTo>
                  <a:cubicBezTo>
                    <a:pt x="861" y="0"/>
                    <a:pt x="809" y="21"/>
                    <a:pt x="772" y="73"/>
                  </a:cubicBezTo>
                  <a:cubicBezTo>
                    <a:pt x="0" y="1127"/>
                    <a:pt x="13" y="2562"/>
                    <a:pt x="801" y="3602"/>
                  </a:cubicBezTo>
                  <a:cubicBezTo>
                    <a:pt x="839" y="3652"/>
                    <a:pt x="892" y="3673"/>
                    <a:pt x="943" y="3673"/>
                  </a:cubicBezTo>
                  <a:cubicBezTo>
                    <a:pt x="1065" y="3673"/>
                    <a:pt x="1182" y="3555"/>
                    <a:pt x="1091" y="3435"/>
                  </a:cubicBezTo>
                  <a:cubicBezTo>
                    <a:pt x="365" y="2475"/>
                    <a:pt x="351" y="1215"/>
                    <a:pt x="1060" y="240"/>
                  </a:cubicBezTo>
                  <a:cubicBezTo>
                    <a:pt x="1149" y="118"/>
                    <a:pt x="1033" y="0"/>
                    <a:pt x="9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3" name="Google Shape;19253;p31"/>
            <p:cNvSpPr/>
            <p:nvPr/>
          </p:nvSpPr>
          <p:spPr>
            <a:xfrm>
              <a:off x="724250" y="3723650"/>
              <a:ext cx="42025" cy="62750"/>
            </a:xfrm>
            <a:custGeom>
              <a:avLst/>
              <a:gdLst/>
              <a:ahLst/>
              <a:cxnLst/>
              <a:rect l="l" t="t" r="r" b="b"/>
              <a:pathLst>
                <a:path w="1681" h="2510" extrusionOk="0">
                  <a:moveTo>
                    <a:pt x="1307" y="1"/>
                  </a:moveTo>
                  <a:cubicBezTo>
                    <a:pt x="763" y="1"/>
                    <a:pt x="68" y="121"/>
                    <a:pt x="19" y="787"/>
                  </a:cubicBezTo>
                  <a:cubicBezTo>
                    <a:pt x="1" y="1014"/>
                    <a:pt x="97" y="1214"/>
                    <a:pt x="289" y="1336"/>
                  </a:cubicBezTo>
                  <a:cubicBezTo>
                    <a:pt x="455" y="1441"/>
                    <a:pt x="658" y="1467"/>
                    <a:pt x="829" y="1567"/>
                  </a:cubicBezTo>
                  <a:cubicBezTo>
                    <a:pt x="1026" y="1680"/>
                    <a:pt x="1171" y="1837"/>
                    <a:pt x="1285" y="2024"/>
                  </a:cubicBezTo>
                  <a:lnTo>
                    <a:pt x="1285" y="2024"/>
                  </a:lnTo>
                  <a:cubicBezTo>
                    <a:pt x="1122" y="2128"/>
                    <a:pt x="944" y="2178"/>
                    <a:pt x="757" y="2178"/>
                  </a:cubicBezTo>
                  <a:cubicBezTo>
                    <a:pt x="680" y="2178"/>
                    <a:pt x="600" y="2169"/>
                    <a:pt x="520" y="2152"/>
                  </a:cubicBezTo>
                  <a:cubicBezTo>
                    <a:pt x="506" y="2150"/>
                    <a:pt x="493" y="2148"/>
                    <a:pt x="481" y="2148"/>
                  </a:cubicBezTo>
                  <a:cubicBezTo>
                    <a:pt x="300" y="2148"/>
                    <a:pt x="234" y="2433"/>
                    <a:pt x="431" y="2474"/>
                  </a:cubicBezTo>
                  <a:cubicBezTo>
                    <a:pt x="542" y="2498"/>
                    <a:pt x="649" y="2510"/>
                    <a:pt x="753" y="2510"/>
                  </a:cubicBezTo>
                  <a:cubicBezTo>
                    <a:pt x="1068" y="2510"/>
                    <a:pt x="1355" y="2401"/>
                    <a:pt x="1621" y="2189"/>
                  </a:cubicBezTo>
                  <a:cubicBezTo>
                    <a:pt x="1680" y="2142"/>
                    <a:pt x="1677" y="2047"/>
                    <a:pt x="1647" y="1986"/>
                  </a:cubicBezTo>
                  <a:cubicBezTo>
                    <a:pt x="1479" y="1652"/>
                    <a:pt x="1226" y="1382"/>
                    <a:pt x="886" y="1219"/>
                  </a:cubicBezTo>
                  <a:cubicBezTo>
                    <a:pt x="632" y="1098"/>
                    <a:pt x="314" y="949"/>
                    <a:pt x="430" y="624"/>
                  </a:cubicBezTo>
                  <a:cubicBezTo>
                    <a:pt x="521" y="369"/>
                    <a:pt x="876" y="332"/>
                    <a:pt x="1163" y="332"/>
                  </a:cubicBezTo>
                  <a:cubicBezTo>
                    <a:pt x="1248" y="332"/>
                    <a:pt x="1328" y="335"/>
                    <a:pt x="1392" y="337"/>
                  </a:cubicBezTo>
                  <a:cubicBezTo>
                    <a:pt x="1394" y="337"/>
                    <a:pt x="1395" y="337"/>
                    <a:pt x="1396" y="337"/>
                  </a:cubicBezTo>
                  <a:cubicBezTo>
                    <a:pt x="1607" y="337"/>
                    <a:pt x="1606" y="6"/>
                    <a:pt x="1392" y="2"/>
                  </a:cubicBezTo>
                  <a:cubicBezTo>
                    <a:pt x="1364" y="1"/>
                    <a:pt x="1336" y="1"/>
                    <a:pt x="13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4" name="Google Shape;19254;p31"/>
            <p:cNvSpPr/>
            <p:nvPr/>
          </p:nvSpPr>
          <p:spPr>
            <a:xfrm>
              <a:off x="769050" y="3701350"/>
              <a:ext cx="30425" cy="25375"/>
            </a:xfrm>
            <a:custGeom>
              <a:avLst/>
              <a:gdLst/>
              <a:ahLst/>
              <a:cxnLst/>
              <a:rect l="l" t="t" r="r" b="b"/>
              <a:pathLst>
                <a:path w="1217" h="1015" extrusionOk="0">
                  <a:moveTo>
                    <a:pt x="833" y="0"/>
                  </a:moveTo>
                  <a:cubicBezTo>
                    <a:pt x="778" y="0"/>
                    <a:pt x="724" y="26"/>
                    <a:pt x="695" y="82"/>
                  </a:cubicBezTo>
                  <a:cubicBezTo>
                    <a:pt x="590" y="296"/>
                    <a:pt x="419" y="450"/>
                    <a:pt x="189" y="520"/>
                  </a:cubicBezTo>
                  <a:cubicBezTo>
                    <a:pt x="1" y="577"/>
                    <a:pt x="58" y="851"/>
                    <a:pt x="226" y="851"/>
                  </a:cubicBezTo>
                  <a:cubicBezTo>
                    <a:pt x="242" y="851"/>
                    <a:pt x="259" y="849"/>
                    <a:pt x="277" y="843"/>
                  </a:cubicBezTo>
                  <a:lnTo>
                    <a:pt x="279" y="842"/>
                  </a:lnTo>
                  <a:cubicBezTo>
                    <a:pt x="488" y="780"/>
                    <a:pt x="674" y="661"/>
                    <a:pt x="817" y="500"/>
                  </a:cubicBezTo>
                  <a:lnTo>
                    <a:pt x="817" y="500"/>
                  </a:lnTo>
                  <a:cubicBezTo>
                    <a:pt x="856" y="613"/>
                    <a:pt x="877" y="732"/>
                    <a:pt x="880" y="852"/>
                  </a:cubicBezTo>
                  <a:cubicBezTo>
                    <a:pt x="882" y="960"/>
                    <a:pt x="967" y="1014"/>
                    <a:pt x="1051" y="1014"/>
                  </a:cubicBezTo>
                  <a:cubicBezTo>
                    <a:pt x="1134" y="1014"/>
                    <a:pt x="1216" y="960"/>
                    <a:pt x="1214" y="852"/>
                  </a:cubicBezTo>
                  <a:cubicBezTo>
                    <a:pt x="1209" y="579"/>
                    <a:pt x="1130" y="312"/>
                    <a:pt x="985" y="82"/>
                  </a:cubicBezTo>
                  <a:cubicBezTo>
                    <a:pt x="953" y="30"/>
                    <a:pt x="892" y="0"/>
                    <a:pt x="8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5" name="Google Shape;19255;p31"/>
            <p:cNvSpPr/>
            <p:nvPr/>
          </p:nvSpPr>
          <p:spPr>
            <a:xfrm>
              <a:off x="808275" y="3690950"/>
              <a:ext cx="49100" cy="104525"/>
            </a:xfrm>
            <a:custGeom>
              <a:avLst/>
              <a:gdLst/>
              <a:ahLst/>
              <a:cxnLst/>
              <a:rect l="l" t="t" r="r" b="b"/>
              <a:pathLst>
                <a:path w="1964" h="4181" extrusionOk="0">
                  <a:moveTo>
                    <a:pt x="233" y="0"/>
                  </a:moveTo>
                  <a:cubicBezTo>
                    <a:pt x="116" y="0"/>
                    <a:pt x="1" y="120"/>
                    <a:pt x="81" y="248"/>
                  </a:cubicBezTo>
                  <a:lnTo>
                    <a:pt x="81" y="246"/>
                  </a:lnTo>
                  <a:cubicBezTo>
                    <a:pt x="755" y="1317"/>
                    <a:pt x="1607" y="2891"/>
                    <a:pt x="360" y="3903"/>
                  </a:cubicBezTo>
                  <a:cubicBezTo>
                    <a:pt x="228" y="4011"/>
                    <a:pt x="349" y="4181"/>
                    <a:pt x="487" y="4181"/>
                  </a:cubicBezTo>
                  <a:cubicBezTo>
                    <a:pt x="524" y="4181"/>
                    <a:pt x="562" y="4169"/>
                    <a:pt x="597" y="4141"/>
                  </a:cubicBezTo>
                  <a:cubicBezTo>
                    <a:pt x="1964" y="3030"/>
                    <a:pt x="1123" y="1273"/>
                    <a:pt x="370" y="79"/>
                  </a:cubicBezTo>
                  <a:cubicBezTo>
                    <a:pt x="335" y="23"/>
                    <a:pt x="284"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6" name="Google Shape;19256;p31"/>
            <p:cNvSpPr/>
            <p:nvPr/>
          </p:nvSpPr>
          <p:spPr>
            <a:xfrm>
              <a:off x="868800" y="3716225"/>
              <a:ext cx="64400" cy="76600"/>
            </a:xfrm>
            <a:custGeom>
              <a:avLst/>
              <a:gdLst/>
              <a:ahLst/>
              <a:cxnLst/>
              <a:rect l="l" t="t" r="r" b="b"/>
              <a:pathLst>
                <a:path w="2576" h="3064" extrusionOk="0">
                  <a:moveTo>
                    <a:pt x="746" y="579"/>
                  </a:moveTo>
                  <a:cubicBezTo>
                    <a:pt x="738" y="676"/>
                    <a:pt x="807" y="776"/>
                    <a:pt x="897" y="776"/>
                  </a:cubicBezTo>
                  <a:cubicBezTo>
                    <a:pt x="925" y="776"/>
                    <a:pt x="955" y="766"/>
                    <a:pt x="986" y="742"/>
                  </a:cubicBezTo>
                  <a:cubicBezTo>
                    <a:pt x="1109" y="649"/>
                    <a:pt x="1245" y="608"/>
                    <a:pt x="1379" y="608"/>
                  </a:cubicBezTo>
                  <a:cubicBezTo>
                    <a:pt x="1702" y="608"/>
                    <a:pt x="2012" y="849"/>
                    <a:pt x="2116" y="1182"/>
                  </a:cubicBezTo>
                  <a:cubicBezTo>
                    <a:pt x="2203" y="1461"/>
                    <a:pt x="2159" y="1761"/>
                    <a:pt x="2073" y="2034"/>
                  </a:cubicBezTo>
                  <a:cubicBezTo>
                    <a:pt x="1963" y="2381"/>
                    <a:pt x="1921" y="2539"/>
                    <a:pt x="1564" y="2597"/>
                  </a:cubicBezTo>
                  <a:cubicBezTo>
                    <a:pt x="1517" y="2605"/>
                    <a:pt x="1472" y="2609"/>
                    <a:pt x="1431" y="2609"/>
                  </a:cubicBezTo>
                  <a:cubicBezTo>
                    <a:pt x="1148" y="2609"/>
                    <a:pt x="985" y="2438"/>
                    <a:pt x="806" y="2176"/>
                  </a:cubicBezTo>
                  <a:cubicBezTo>
                    <a:pt x="674" y="1983"/>
                    <a:pt x="586" y="1761"/>
                    <a:pt x="549" y="1530"/>
                  </a:cubicBezTo>
                  <a:cubicBezTo>
                    <a:pt x="511" y="1304"/>
                    <a:pt x="511" y="1075"/>
                    <a:pt x="586" y="855"/>
                  </a:cubicBezTo>
                  <a:cubicBezTo>
                    <a:pt x="618" y="763"/>
                    <a:pt x="674" y="665"/>
                    <a:pt x="746" y="579"/>
                  </a:cubicBezTo>
                  <a:close/>
                  <a:moveTo>
                    <a:pt x="1219" y="1"/>
                  </a:moveTo>
                  <a:cubicBezTo>
                    <a:pt x="815" y="1"/>
                    <a:pt x="402" y="325"/>
                    <a:pt x="263" y="765"/>
                  </a:cubicBezTo>
                  <a:cubicBezTo>
                    <a:pt x="0" y="1598"/>
                    <a:pt x="464" y="2725"/>
                    <a:pt x="1321" y="3021"/>
                  </a:cubicBezTo>
                  <a:cubicBezTo>
                    <a:pt x="1405" y="3050"/>
                    <a:pt x="1484" y="3063"/>
                    <a:pt x="1558" y="3063"/>
                  </a:cubicBezTo>
                  <a:cubicBezTo>
                    <a:pt x="2279" y="3063"/>
                    <a:pt x="2575" y="1815"/>
                    <a:pt x="2473" y="1246"/>
                  </a:cubicBezTo>
                  <a:cubicBezTo>
                    <a:pt x="2410" y="893"/>
                    <a:pt x="2176" y="582"/>
                    <a:pt x="1877" y="409"/>
                  </a:cubicBezTo>
                  <a:lnTo>
                    <a:pt x="1877" y="409"/>
                  </a:lnTo>
                  <a:cubicBezTo>
                    <a:pt x="1873" y="397"/>
                    <a:pt x="1867" y="386"/>
                    <a:pt x="1860" y="375"/>
                  </a:cubicBezTo>
                  <a:cubicBezTo>
                    <a:pt x="1687" y="112"/>
                    <a:pt x="1455" y="1"/>
                    <a:pt x="12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7" name="Google Shape;19257;p31"/>
            <p:cNvSpPr/>
            <p:nvPr/>
          </p:nvSpPr>
          <p:spPr>
            <a:xfrm>
              <a:off x="960400" y="3708250"/>
              <a:ext cx="18375" cy="59575"/>
            </a:xfrm>
            <a:custGeom>
              <a:avLst/>
              <a:gdLst/>
              <a:ahLst/>
              <a:cxnLst/>
              <a:rect l="l" t="t" r="r" b="b"/>
              <a:pathLst>
                <a:path w="735" h="2383" extrusionOk="0">
                  <a:moveTo>
                    <a:pt x="205" y="1"/>
                  </a:moveTo>
                  <a:cubicBezTo>
                    <a:pt x="107" y="1"/>
                    <a:pt x="0" y="84"/>
                    <a:pt x="23" y="210"/>
                  </a:cubicBezTo>
                  <a:lnTo>
                    <a:pt x="389" y="2262"/>
                  </a:lnTo>
                  <a:cubicBezTo>
                    <a:pt x="404" y="2346"/>
                    <a:pt x="465" y="2383"/>
                    <a:pt x="529" y="2383"/>
                  </a:cubicBezTo>
                  <a:cubicBezTo>
                    <a:pt x="627" y="2383"/>
                    <a:pt x="735" y="2300"/>
                    <a:pt x="713" y="2173"/>
                  </a:cubicBezTo>
                  <a:cubicBezTo>
                    <a:pt x="589" y="1489"/>
                    <a:pt x="467" y="805"/>
                    <a:pt x="345" y="122"/>
                  </a:cubicBezTo>
                  <a:cubicBezTo>
                    <a:pt x="330" y="37"/>
                    <a:pt x="269"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8" name="Google Shape;19258;p31"/>
            <p:cNvSpPr/>
            <p:nvPr/>
          </p:nvSpPr>
          <p:spPr>
            <a:xfrm>
              <a:off x="944500" y="3728950"/>
              <a:ext cx="50450" cy="16000"/>
            </a:xfrm>
            <a:custGeom>
              <a:avLst/>
              <a:gdLst/>
              <a:ahLst/>
              <a:cxnLst/>
              <a:rect l="l" t="t" r="r" b="b"/>
              <a:pathLst>
                <a:path w="2018" h="640" extrusionOk="0">
                  <a:moveTo>
                    <a:pt x="1752" y="0"/>
                  </a:moveTo>
                  <a:cubicBezTo>
                    <a:pt x="1729" y="0"/>
                    <a:pt x="1704" y="5"/>
                    <a:pt x="1678" y="17"/>
                  </a:cubicBezTo>
                  <a:cubicBezTo>
                    <a:pt x="1262" y="207"/>
                    <a:pt x="809" y="305"/>
                    <a:pt x="351" y="305"/>
                  </a:cubicBezTo>
                  <a:cubicBezTo>
                    <a:pt x="306" y="305"/>
                    <a:pt x="261" y="304"/>
                    <a:pt x="215" y="302"/>
                  </a:cubicBezTo>
                  <a:cubicBezTo>
                    <a:pt x="213" y="302"/>
                    <a:pt x="210" y="302"/>
                    <a:pt x="208" y="302"/>
                  </a:cubicBezTo>
                  <a:cubicBezTo>
                    <a:pt x="0" y="302"/>
                    <a:pt x="3" y="630"/>
                    <a:pt x="215" y="638"/>
                  </a:cubicBezTo>
                  <a:cubicBezTo>
                    <a:pt x="255" y="639"/>
                    <a:pt x="294" y="640"/>
                    <a:pt x="333" y="640"/>
                  </a:cubicBezTo>
                  <a:cubicBezTo>
                    <a:pt x="856" y="640"/>
                    <a:pt x="1372" y="527"/>
                    <a:pt x="1847" y="307"/>
                  </a:cubicBezTo>
                  <a:cubicBezTo>
                    <a:pt x="2017" y="228"/>
                    <a:pt x="1911" y="0"/>
                    <a:pt x="17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9" name="Google Shape;19259;p31"/>
            <p:cNvSpPr/>
            <p:nvPr/>
          </p:nvSpPr>
          <p:spPr>
            <a:xfrm>
              <a:off x="1013450" y="3714625"/>
              <a:ext cx="61425" cy="58225"/>
            </a:xfrm>
            <a:custGeom>
              <a:avLst/>
              <a:gdLst/>
              <a:ahLst/>
              <a:cxnLst/>
              <a:rect l="l" t="t" r="r" b="b"/>
              <a:pathLst>
                <a:path w="2457" h="2329" extrusionOk="0">
                  <a:moveTo>
                    <a:pt x="1191" y="549"/>
                  </a:moveTo>
                  <a:cubicBezTo>
                    <a:pt x="1311" y="549"/>
                    <a:pt x="1430" y="570"/>
                    <a:pt x="1539" y="611"/>
                  </a:cubicBezTo>
                  <a:lnTo>
                    <a:pt x="1539" y="611"/>
                  </a:lnTo>
                  <a:cubicBezTo>
                    <a:pt x="1568" y="678"/>
                    <a:pt x="1628" y="707"/>
                    <a:pt x="1688" y="707"/>
                  </a:cubicBezTo>
                  <a:cubicBezTo>
                    <a:pt x="1698" y="707"/>
                    <a:pt x="1708" y="707"/>
                    <a:pt x="1717" y="705"/>
                  </a:cubicBezTo>
                  <a:lnTo>
                    <a:pt x="1717" y="705"/>
                  </a:lnTo>
                  <a:cubicBezTo>
                    <a:pt x="1863" y="806"/>
                    <a:pt x="1975" y="957"/>
                    <a:pt x="2024" y="1159"/>
                  </a:cubicBezTo>
                  <a:cubicBezTo>
                    <a:pt x="2126" y="1568"/>
                    <a:pt x="1814" y="1990"/>
                    <a:pt x="1419" y="1990"/>
                  </a:cubicBezTo>
                  <a:cubicBezTo>
                    <a:pt x="1341" y="1990"/>
                    <a:pt x="1261" y="1974"/>
                    <a:pt x="1179" y="1938"/>
                  </a:cubicBezTo>
                  <a:cubicBezTo>
                    <a:pt x="764" y="1757"/>
                    <a:pt x="510" y="1122"/>
                    <a:pt x="645" y="700"/>
                  </a:cubicBezTo>
                  <a:cubicBezTo>
                    <a:pt x="648" y="689"/>
                    <a:pt x="652" y="679"/>
                    <a:pt x="656" y="670"/>
                  </a:cubicBezTo>
                  <a:lnTo>
                    <a:pt x="656" y="670"/>
                  </a:lnTo>
                  <a:cubicBezTo>
                    <a:pt x="680" y="669"/>
                    <a:pt x="704" y="664"/>
                    <a:pt x="729" y="652"/>
                  </a:cubicBezTo>
                  <a:cubicBezTo>
                    <a:pt x="875" y="584"/>
                    <a:pt x="1034" y="549"/>
                    <a:pt x="1191" y="549"/>
                  </a:cubicBezTo>
                  <a:close/>
                  <a:moveTo>
                    <a:pt x="1135" y="0"/>
                  </a:moveTo>
                  <a:cubicBezTo>
                    <a:pt x="897" y="0"/>
                    <a:pt x="655" y="95"/>
                    <a:pt x="496" y="283"/>
                  </a:cubicBezTo>
                  <a:cubicBezTo>
                    <a:pt x="0" y="869"/>
                    <a:pt x="388" y="1967"/>
                    <a:pt x="1054" y="2254"/>
                  </a:cubicBezTo>
                  <a:cubicBezTo>
                    <a:pt x="1173" y="2305"/>
                    <a:pt x="1292" y="2328"/>
                    <a:pt x="1408" y="2328"/>
                  </a:cubicBezTo>
                  <a:cubicBezTo>
                    <a:pt x="1973" y="2328"/>
                    <a:pt x="2456" y="1777"/>
                    <a:pt x="2369" y="1186"/>
                  </a:cubicBezTo>
                  <a:cubicBezTo>
                    <a:pt x="2312" y="797"/>
                    <a:pt x="2093" y="524"/>
                    <a:pt x="1803" y="370"/>
                  </a:cubicBezTo>
                  <a:lnTo>
                    <a:pt x="1803" y="370"/>
                  </a:lnTo>
                  <a:cubicBezTo>
                    <a:pt x="1672" y="123"/>
                    <a:pt x="1406" y="0"/>
                    <a:pt x="11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0" name="Google Shape;19260;p31"/>
            <p:cNvSpPr/>
            <p:nvPr/>
          </p:nvSpPr>
          <p:spPr>
            <a:xfrm>
              <a:off x="1017500" y="3723775"/>
              <a:ext cx="12400" cy="118875"/>
            </a:xfrm>
            <a:custGeom>
              <a:avLst/>
              <a:gdLst/>
              <a:ahLst/>
              <a:cxnLst/>
              <a:rect l="l" t="t" r="r" b="b"/>
              <a:pathLst>
                <a:path w="496" h="4755" extrusionOk="0">
                  <a:moveTo>
                    <a:pt x="164" y="1"/>
                  </a:moveTo>
                  <a:cubicBezTo>
                    <a:pt x="80" y="1"/>
                    <a:pt x="1" y="54"/>
                    <a:pt x="9" y="161"/>
                  </a:cubicBezTo>
                  <a:cubicBezTo>
                    <a:pt x="126" y="1635"/>
                    <a:pt x="160" y="3114"/>
                    <a:pt x="110" y="4593"/>
                  </a:cubicBezTo>
                  <a:cubicBezTo>
                    <a:pt x="106" y="4701"/>
                    <a:pt x="187" y="4754"/>
                    <a:pt x="271" y="4754"/>
                  </a:cubicBezTo>
                  <a:cubicBezTo>
                    <a:pt x="355" y="4754"/>
                    <a:pt x="441" y="4700"/>
                    <a:pt x="445" y="4593"/>
                  </a:cubicBezTo>
                  <a:cubicBezTo>
                    <a:pt x="496" y="3114"/>
                    <a:pt x="462" y="1635"/>
                    <a:pt x="344" y="161"/>
                  </a:cubicBezTo>
                  <a:cubicBezTo>
                    <a:pt x="336" y="54"/>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1" name="Google Shape;19261;p31"/>
            <p:cNvSpPr/>
            <p:nvPr/>
          </p:nvSpPr>
          <p:spPr>
            <a:xfrm>
              <a:off x="1107325" y="3688075"/>
              <a:ext cx="26000" cy="90525"/>
            </a:xfrm>
            <a:custGeom>
              <a:avLst/>
              <a:gdLst/>
              <a:ahLst/>
              <a:cxnLst/>
              <a:rect l="l" t="t" r="r" b="b"/>
              <a:pathLst>
                <a:path w="1040" h="3621" extrusionOk="0">
                  <a:moveTo>
                    <a:pt x="524" y="0"/>
                  </a:moveTo>
                  <a:cubicBezTo>
                    <a:pt x="498" y="0"/>
                    <a:pt x="471" y="7"/>
                    <a:pt x="448" y="23"/>
                  </a:cubicBezTo>
                  <a:cubicBezTo>
                    <a:pt x="7" y="320"/>
                    <a:pt x="17" y="1263"/>
                    <a:pt x="10" y="1754"/>
                  </a:cubicBezTo>
                  <a:cubicBezTo>
                    <a:pt x="1" y="2442"/>
                    <a:pt x="200" y="3075"/>
                    <a:pt x="687" y="3571"/>
                  </a:cubicBezTo>
                  <a:cubicBezTo>
                    <a:pt x="722" y="3606"/>
                    <a:pt x="761" y="3621"/>
                    <a:pt x="799" y="3621"/>
                  </a:cubicBezTo>
                  <a:cubicBezTo>
                    <a:pt x="926" y="3621"/>
                    <a:pt x="1040" y="3453"/>
                    <a:pt x="923" y="3334"/>
                  </a:cubicBezTo>
                  <a:cubicBezTo>
                    <a:pt x="498" y="2900"/>
                    <a:pt x="347" y="2353"/>
                    <a:pt x="345" y="1754"/>
                  </a:cubicBezTo>
                  <a:cubicBezTo>
                    <a:pt x="345" y="1458"/>
                    <a:pt x="396" y="1164"/>
                    <a:pt x="448" y="874"/>
                  </a:cubicBezTo>
                  <a:lnTo>
                    <a:pt x="493" y="645"/>
                  </a:lnTo>
                  <a:cubicBezTo>
                    <a:pt x="538" y="576"/>
                    <a:pt x="558" y="514"/>
                    <a:pt x="552" y="460"/>
                  </a:cubicBezTo>
                  <a:lnTo>
                    <a:pt x="552" y="460"/>
                  </a:lnTo>
                  <a:lnTo>
                    <a:pt x="576" y="457"/>
                  </a:lnTo>
                  <a:cubicBezTo>
                    <a:pt x="675" y="447"/>
                    <a:pt x="731" y="387"/>
                    <a:pt x="743" y="290"/>
                  </a:cubicBezTo>
                  <a:cubicBezTo>
                    <a:pt x="759" y="172"/>
                    <a:pt x="739" y="125"/>
                    <a:pt x="650" y="50"/>
                  </a:cubicBezTo>
                  <a:cubicBezTo>
                    <a:pt x="617" y="20"/>
                    <a:pt x="570" y="0"/>
                    <a:pt x="5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2" name="Google Shape;19262;p31"/>
            <p:cNvSpPr/>
            <p:nvPr/>
          </p:nvSpPr>
          <p:spPr>
            <a:xfrm>
              <a:off x="1145600" y="3731025"/>
              <a:ext cx="36375" cy="11750"/>
            </a:xfrm>
            <a:custGeom>
              <a:avLst/>
              <a:gdLst/>
              <a:ahLst/>
              <a:cxnLst/>
              <a:rect l="l" t="t" r="r" b="b"/>
              <a:pathLst>
                <a:path w="1455" h="470" extrusionOk="0">
                  <a:moveTo>
                    <a:pt x="1265" y="1"/>
                  </a:moveTo>
                  <a:cubicBezTo>
                    <a:pt x="1258" y="1"/>
                    <a:pt x="1250" y="1"/>
                    <a:pt x="1241" y="2"/>
                  </a:cubicBezTo>
                  <a:lnTo>
                    <a:pt x="213" y="134"/>
                  </a:lnTo>
                  <a:cubicBezTo>
                    <a:pt x="11" y="159"/>
                    <a:pt x="0" y="469"/>
                    <a:pt x="189" y="469"/>
                  </a:cubicBezTo>
                  <a:cubicBezTo>
                    <a:pt x="197" y="469"/>
                    <a:pt x="205" y="469"/>
                    <a:pt x="213" y="468"/>
                  </a:cubicBezTo>
                  <a:lnTo>
                    <a:pt x="1241" y="337"/>
                  </a:lnTo>
                  <a:cubicBezTo>
                    <a:pt x="1442" y="312"/>
                    <a:pt x="1454" y="1"/>
                    <a:pt x="12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3" name="Google Shape;19263;p31"/>
            <p:cNvSpPr/>
            <p:nvPr/>
          </p:nvSpPr>
          <p:spPr>
            <a:xfrm>
              <a:off x="1190100" y="3699050"/>
              <a:ext cx="59225" cy="74525"/>
            </a:xfrm>
            <a:custGeom>
              <a:avLst/>
              <a:gdLst/>
              <a:ahLst/>
              <a:cxnLst/>
              <a:rect l="l" t="t" r="r" b="b"/>
              <a:pathLst>
                <a:path w="2369" h="2981" extrusionOk="0">
                  <a:moveTo>
                    <a:pt x="645" y="0"/>
                  </a:moveTo>
                  <a:cubicBezTo>
                    <a:pt x="364" y="0"/>
                    <a:pt x="101" y="149"/>
                    <a:pt x="27" y="491"/>
                  </a:cubicBezTo>
                  <a:cubicBezTo>
                    <a:pt x="1" y="617"/>
                    <a:pt x="107" y="700"/>
                    <a:pt x="205" y="700"/>
                  </a:cubicBezTo>
                  <a:cubicBezTo>
                    <a:pt x="270" y="700"/>
                    <a:pt x="332" y="664"/>
                    <a:pt x="351" y="580"/>
                  </a:cubicBezTo>
                  <a:lnTo>
                    <a:pt x="349" y="580"/>
                  </a:lnTo>
                  <a:cubicBezTo>
                    <a:pt x="388" y="398"/>
                    <a:pt x="506" y="327"/>
                    <a:pt x="640" y="327"/>
                  </a:cubicBezTo>
                  <a:cubicBezTo>
                    <a:pt x="834" y="327"/>
                    <a:pt x="1061" y="477"/>
                    <a:pt x="1127" y="653"/>
                  </a:cubicBezTo>
                  <a:cubicBezTo>
                    <a:pt x="1235" y="938"/>
                    <a:pt x="1112" y="1303"/>
                    <a:pt x="987" y="1558"/>
                  </a:cubicBezTo>
                  <a:cubicBezTo>
                    <a:pt x="828" y="1879"/>
                    <a:pt x="390" y="2194"/>
                    <a:pt x="364" y="2572"/>
                  </a:cubicBezTo>
                  <a:cubicBezTo>
                    <a:pt x="343" y="2881"/>
                    <a:pt x="570" y="2981"/>
                    <a:pt x="873" y="2981"/>
                  </a:cubicBezTo>
                  <a:cubicBezTo>
                    <a:pt x="1346" y="2981"/>
                    <a:pt x="2005" y="2736"/>
                    <a:pt x="2192" y="2662"/>
                  </a:cubicBezTo>
                  <a:cubicBezTo>
                    <a:pt x="2369" y="2591"/>
                    <a:pt x="2320" y="2326"/>
                    <a:pt x="2164" y="2326"/>
                  </a:cubicBezTo>
                  <a:cubicBezTo>
                    <a:pt x="2145" y="2326"/>
                    <a:pt x="2125" y="2330"/>
                    <a:pt x="2103" y="2339"/>
                  </a:cubicBezTo>
                  <a:cubicBezTo>
                    <a:pt x="1836" y="2444"/>
                    <a:pt x="1413" y="2632"/>
                    <a:pt x="1092" y="2632"/>
                  </a:cubicBezTo>
                  <a:cubicBezTo>
                    <a:pt x="1051" y="2632"/>
                    <a:pt x="1012" y="2629"/>
                    <a:pt x="974" y="2622"/>
                  </a:cubicBezTo>
                  <a:cubicBezTo>
                    <a:pt x="927" y="2637"/>
                    <a:pt x="888" y="2645"/>
                    <a:pt x="857" y="2645"/>
                  </a:cubicBezTo>
                  <a:cubicBezTo>
                    <a:pt x="745" y="2645"/>
                    <a:pt x="740" y="2547"/>
                    <a:pt x="842" y="2352"/>
                  </a:cubicBezTo>
                  <a:lnTo>
                    <a:pt x="947" y="2230"/>
                  </a:lnTo>
                  <a:cubicBezTo>
                    <a:pt x="1014" y="2130"/>
                    <a:pt x="1093" y="2040"/>
                    <a:pt x="1158" y="1936"/>
                  </a:cubicBezTo>
                  <a:cubicBezTo>
                    <a:pt x="1417" y="1524"/>
                    <a:pt x="1612" y="979"/>
                    <a:pt x="1424" y="502"/>
                  </a:cubicBezTo>
                  <a:cubicBezTo>
                    <a:pt x="1301" y="188"/>
                    <a:pt x="961" y="0"/>
                    <a:pt x="6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4" name="Google Shape;19264;p31"/>
            <p:cNvSpPr/>
            <p:nvPr/>
          </p:nvSpPr>
          <p:spPr>
            <a:xfrm>
              <a:off x="1248375" y="3686600"/>
              <a:ext cx="56450" cy="112800"/>
            </a:xfrm>
            <a:custGeom>
              <a:avLst/>
              <a:gdLst/>
              <a:ahLst/>
              <a:cxnLst/>
              <a:rect l="l" t="t" r="r" b="b"/>
              <a:pathLst>
                <a:path w="2258" h="4512" extrusionOk="0">
                  <a:moveTo>
                    <a:pt x="210" y="0"/>
                  </a:moveTo>
                  <a:cubicBezTo>
                    <a:pt x="52" y="0"/>
                    <a:pt x="0" y="268"/>
                    <a:pt x="180" y="335"/>
                  </a:cubicBezTo>
                  <a:lnTo>
                    <a:pt x="180" y="333"/>
                  </a:lnTo>
                  <a:cubicBezTo>
                    <a:pt x="1958" y="994"/>
                    <a:pt x="1287" y="3105"/>
                    <a:pt x="515" y="4267"/>
                  </a:cubicBezTo>
                  <a:cubicBezTo>
                    <a:pt x="431" y="4392"/>
                    <a:pt x="547" y="4511"/>
                    <a:pt x="665" y="4511"/>
                  </a:cubicBezTo>
                  <a:cubicBezTo>
                    <a:pt x="716" y="4511"/>
                    <a:pt x="768" y="4489"/>
                    <a:pt x="803" y="4435"/>
                  </a:cubicBezTo>
                  <a:cubicBezTo>
                    <a:pt x="1719" y="3061"/>
                    <a:pt x="2257" y="750"/>
                    <a:pt x="268" y="12"/>
                  </a:cubicBezTo>
                  <a:cubicBezTo>
                    <a:pt x="247" y="4"/>
                    <a:pt x="228"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5" name="Google Shape;19265;p31"/>
            <p:cNvSpPr/>
            <p:nvPr/>
          </p:nvSpPr>
          <p:spPr>
            <a:xfrm>
              <a:off x="1314200" y="3681500"/>
              <a:ext cx="33975" cy="108950"/>
            </a:xfrm>
            <a:custGeom>
              <a:avLst/>
              <a:gdLst/>
              <a:ahLst/>
              <a:cxnLst/>
              <a:rect l="l" t="t" r="r" b="b"/>
              <a:pathLst>
                <a:path w="1359" h="4358" extrusionOk="0">
                  <a:moveTo>
                    <a:pt x="812" y="0"/>
                  </a:moveTo>
                  <a:cubicBezTo>
                    <a:pt x="762" y="0"/>
                    <a:pt x="713" y="25"/>
                    <a:pt x="683" y="86"/>
                  </a:cubicBezTo>
                  <a:cubicBezTo>
                    <a:pt x="1" y="1454"/>
                    <a:pt x="103" y="3027"/>
                    <a:pt x="982" y="4284"/>
                  </a:cubicBezTo>
                  <a:cubicBezTo>
                    <a:pt x="1019" y="4336"/>
                    <a:pt x="1071" y="4358"/>
                    <a:pt x="1122" y="4358"/>
                  </a:cubicBezTo>
                  <a:cubicBezTo>
                    <a:pt x="1242" y="4358"/>
                    <a:pt x="1358" y="4238"/>
                    <a:pt x="1272" y="4114"/>
                  </a:cubicBezTo>
                  <a:cubicBezTo>
                    <a:pt x="462" y="2958"/>
                    <a:pt x="341" y="1521"/>
                    <a:pt x="973" y="254"/>
                  </a:cubicBezTo>
                  <a:cubicBezTo>
                    <a:pt x="1038" y="122"/>
                    <a:pt x="922" y="0"/>
                    <a:pt x="8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6" name="Google Shape;19266;p31"/>
            <p:cNvSpPr/>
            <p:nvPr/>
          </p:nvSpPr>
          <p:spPr>
            <a:xfrm>
              <a:off x="1343925" y="3736450"/>
              <a:ext cx="47575" cy="13025"/>
            </a:xfrm>
            <a:custGeom>
              <a:avLst/>
              <a:gdLst/>
              <a:ahLst/>
              <a:cxnLst/>
              <a:rect l="l" t="t" r="r" b="b"/>
              <a:pathLst>
                <a:path w="1903" h="521" extrusionOk="0">
                  <a:moveTo>
                    <a:pt x="212" y="1"/>
                  </a:moveTo>
                  <a:cubicBezTo>
                    <a:pt x="0" y="1"/>
                    <a:pt x="1" y="332"/>
                    <a:pt x="215" y="335"/>
                  </a:cubicBezTo>
                  <a:cubicBezTo>
                    <a:pt x="690" y="341"/>
                    <a:pt x="1160" y="400"/>
                    <a:pt x="1620" y="515"/>
                  </a:cubicBezTo>
                  <a:cubicBezTo>
                    <a:pt x="1636" y="518"/>
                    <a:pt x="1651" y="520"/>
                    <a:pt x="1665" y="520"/>
                  </a:cubicBezTo>
                  <a:cubicBezTo>
                    <a:pt x="1841" y="520"/>
                    <a:pt x="1902" y="241"/>
                    <a:pt x="1709" y="193"/>
                  </a:cubicBezTo>
                  <a:cubicBezTo>
                    <a:pt x="1221" y="71"/>
                    <a:pt x="719" y="7"/>
                    <a:pt x="215" y="1"/>
                  </a:cubicBezTo>
                  <a:cubicBezTo>
                    <a:pt x="214" y="1"/>
                    <a:pt x="213" y="1"/>
                    <a:pt x="2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7" name="Google Shape;19267;p31"/>
            <p:cNvSpPr/>
            <p:nvPr/>
          </p:nvSpPr>
          <p:spPr>
            <a:xfrm>
              <a:off x="1388275" y="3709400"/>
              <a:ext cx="63000" cy="65600"/>
            </a:xfrm>
            <a:custGeom>
              <a:avLst/>
              <a:gdLst/>
              <a:ahLst/>
              <a:cxnLst/>
              <a:rect l="l" t="t" r="r" b="b"/>
              <a:pathLst>
                <a:path w="2520" h="2624" extrusionOk="0">
                  <a:moveTo>
                    <a:pt x="251" y="1"/>
                  </a:moveTo>
                  <a:cubicBezTo>
                    <a:pt x="118" y="1"/>
                    <a:pt x="0" y="169"/>
                    <a:pt x="125" y="282"/>
                  </a:cubicBezTo>
                  <a:cubicBezTo>
                    <a:pt x="879" y="962"/>
                    <a:pt x="1555" y="1723"/>
                    <a:pt x="2143" y="2550"/>
                  </a:cubicBezTo>
                  <a:cubicBezTo>
                    <a:pt x="2180" y="2602"/>
                    <a:pt x="2232" y="2624"/>
                    <a:pt x="2283" y="2624"/>
                  </a:cubicBezTo>
                  <a:cubicBezTo>
                    <a:pt x="2403" y="2624"/>
                    <a:pt x="2519" y="2505"/>
                    <a:pt x="2432" y="2381"/>
                  </a:cubicBezTo>
                  <a:cubicBezTo>
                    <a:pt x="1829" y="1529"/>
                    <a:pt x="1135" y="747"/>
                    <a:pt x="362" y="45"/>
                  </a:cubicBez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8" name="Google Shape;19268;p31"/>
            <p:cNvSpPr/>
            <p:nvPr/>
          </p:nvSpPr>
          <p:spPr>
            <a:xfrm>
              <a:off x="1384075" y="3718225"/>
              <a:ext cx="61200" cy="67250"/>
            </a:xfrm>
            <a:custGeom>
              <a:avLst/>
              <a:gdLst/>
              <a:ahLst/>
              <a:cxnLst/>
              <a:rect l="l" t="t" r="r" b="b"/>
              <a:pathLst>
                <a:path w="2448" h="2690" extrusionOk="0">
                  <a:moveTo>
                    <a:pt x="2199" y="1"/>
                  </a:moveTo>
                  <a:cubicBezTo>
                    <a:pt x="2161" y="1"/>
                    <a:pt x="2122" y="14"/>
                    <a:pt x="2087" y="46"/>
                  </a:cubicBezTo>
                  <a:cubicBezTo>
                    <a:pt x="1317" y="752"/>
                    <a:pt x="641" y="1559"/>
                    <a:pt x="81" y="2443"/>
                  </a:cubicBezTo>
                  <a:cubicBezTo>
                    <a:pt x="1" y="2570"/>
                    <a:pt x="117" y="2690"/>
                    <a:pt x="234" y="2690"/>
                  </a:cubicBezTo>
                  <a:cubicBezTo>
                    <a:pt x="285" y="2690"/>
                    <a:pt x="336" y="2667"/>
                    <a:pt x="371" y="2612"/>
                  </a:cubicBezTo>
                  <a:lnTo>
                    <a:pt x="370" y="2612"/>
                  </a:lnTo>
                  <a:cubicBezTo>
                    <a:pt x="916" y="1753"/>
                    <a:pt x="1573" y="969"/>
                    <a:pt x="2324" y="283"/>
                  </a:cubicBezTo>
                  <a:cubicBezTo>
                    <a:pt x="2447" y="168"/>
                    <a:pt x="2331" y="1"/>
                    <a:pt x="21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9" name="Google Shape;19269;p31"/>
            <p:cNvSpPr/>
            <p:nvPr/>
          </p:nvSpPr>
          <p:spPr>
            <a:xfrm>
              <a:off x="1441050" y="3672800"/>
              <a:ext cx="43125" cy="43250"/>
            </a:xfrm>
            <a:custGeom>
              <a:avLst/>
              <a:gdLst/>
              <a:ahLst/>
              <a:cxnLst/>
              <a:rect l="l" t="t" r="r" b="b"/>
              <a:pathLst>
                <a:path w="1725" h="1730" extrusionOk="0">
                  <a:moveTo>
                    <a:pt x="818" y="1"/>
                  </a:moveTo>
                  <a:cubicBezTo>
                    <a:pt x="551" y="1"/>
                    <a:pt x="262" y="230"/>
                    <a:pt x="101" y="431"/>
                  </a:cubicBezTo>
                  <a:cubicBezTo>
                    <a:pt x="0" y="557"/>
                    <a:pt x="111" y="725"/>
                    <a:pt x="230" y="725"/>
                  </a:cubicBezTo>
                  <a:cubicBezTo>
                    <a:pt x="267" y="725"/>
                    <a:pt x="305" y="708"/>
                    <a:pt x="338" y="667"/>
                  </a:cubicBezTo>
                  <a:cubicBezTo>
                    <a:pt x="431" y="553"/>
                    <a:pt x="568" y="376"/>
                    <a:pt x="723" y="347"/>
                  </a:cubicBezTo>
                  <a:cubicBezTo>
                    <a:pt x="743" y="343"/>
                    <a:pt x="762" y="341"/>
                    <a:pt x="778" y="341"/>
                  </a:cubicBezTo>
                  <a:cubicBezTo>
                    <a:pt x="986" y="341"/>
                    <a:pt x="936" y="618"/>
                    <a:pt x="864" y="763"/>
                  </a:cubicBezTo>
                  <a:cubicBezTo>
                    <a:pt x="723" y="1044"/>
                    <a:pt x="516" y="1230"/>
                    <a:pt x="501" y="1561"/>
                  </a:cubicBezTo>
                  <a:cubicBezTo>
                    <a:pt x="496" y="1642"/>
                    <a:pt x="574" y="1729"/>
                    <a:pt x="657" y="1729"/>
                  </a:cubicBezTo>
                  <a:cubicBezTo>
                    <a:pt x="660" y="1729"/>
                    <a:pt x="664" y="1729"/>
                    <a:pt x="667" y="1729"/>
                  </a:cubicBezTo>
                  <a:cubicBezTo>
                    <a:pt x="990" y="1703"/>
                    <a:pt x="1300" y="1598"/>
                    <a:pt x="1573" y="1424"/>
                  </a:cubicBezTo>
                  <a:cubicBezTo>
                    <a:pt x="1724" y="1327"/>
                    <a:pt x="1630" y="1107"/>
                    <a:pt x="1489" y="1107"/>
                  </a:cubicBezTo>
                  <a:cubicBezTo>
                    <a:pt x="1462" y="1107"/>
                    <a:pt x="1433" y="1115"/>
                    <a:pt x="1404" y="1134"/>
                  </a:cubicBezTo>
                  <a:cubicBezTo>
                    <a:pt x="1245" y="1240"/>
                    <a:pt x="1068" y="1316"/>
                    <a:pt x="883" y="1359"/>
                  </a:cubicBezTo>
                  <a:lnTo>
                    <a:pt x="883" y="1359"/>
                  </a:lnTo>
                  <a:cubicBezTo>
                    <a:pt x="1036" y="979"/>
                    <a:pt x="1484" y="625"/>
                    <a:pt x="1175" y="197"/>
                  </a:cubicBezTo>
                  <a:cubicBezTo>
                    <a:pt x="1074" y="56"/>
                    <a:pt x="948" y="1"/>
                    <a:pt x="8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0" name="Google Shape;19270;p31"/>
            <p:cNvSpPr/>
            <p:nvPr/>
          </p:nvSpPr>
          <p:spPr>
            <a:xfrm>
              <a:off x="1483850" y="3673375"/>
              <a:ext cx="42525" cy="117575"/>
            </a:xfrm>
            <a:custGeom>
              <a:avLst/>
              <a:gdLst/>
              <a:ahLst/>
              <a:cxnLst/>
              <a:rect l="l" t="t" r="r" b="b"/>
              <a:pathLst>
                <a:path w="1701" h="4703" extrusionOk="0">
                  <a:moveTo>
                    <a:pt x="239" y="1"/>
                  </a:moveTo>
                  <a:cubicBezTo>
                    <a:pt x="114" y="1"/>
                    <a:pt x="1" y="168"/>
                    <a:pt x="114" y="289"/>
                  </a:cubicBezTo>
                  <a:cubicBezTo>
                    <a:pt x="1200" y="1439"/>
                    <a:pt x="1327" y="3152"/>
                    <a:pt x="445" y="4458"/>
                  </a:cubicBezTo>
                  <a:cubicBezTo>
                    <a:pt x="360" y="4583"/>
                    <a:pt x="476" y="4702"/>
                    <a:pt x="595" y="4702"/>
                  </a:cubicBezTo>
                  <a:cubicBezTo>
                    <a:pt x="646" y="4702"/>
                    <a:pt x="697" y="4680"/>
                    <a:pt x="734" y="4627"/>
                  </a:cubicBezTo>
                  <a:cubicBezTo>
                    <a:pt x="1701" y="3196"/>
                    <a:pt x="1533" y="1302"/>
                    <a:pt x="351" y="52"/>
                  </a:cubicBezTo>
                  <a:cubicBezTo>
                    <a:pt x="316" y="16"/>
                    <a:pt x="277"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1" name="Google Shape;19271;p31"/>
            <p:cNvSpPr/>
            <p:nvPr/>
          </p:nvSpPr>
          <p:spPr>
            <a:xfrm>
              <a:off x="1524050" y="3780000"/>
              <a:ext cx="47100" cy="47575"/>
            </a:xfrm>
            <a:custGeom>
              <a:avLst/>
              <a:gdLst/>
              <a:ahLst/>
              <a:cxnLst/>
              <a:rect l="l" t="t" r="r" b="b"/>
              <a:pathLst>
                <a:path w="1884" h="1903" extrusionOk="0">
                  <a:moveTo>
                    <a:pt x="489" y="0"/>
                  </a:moveTo>
                  <a:cubicBezTo>
                    <a:pt x="338" y="0"/>
                    <a:pt x="188" y="67"/>
                    <a:pt x="90" y="203"/>
                  </a:cubicBezTo>
                  <a:cubicBezTo>
                    <a:pt x="1" y="327"/>
                    <a:pt x="117" y="445"/>
                    <a:pt x="238" y="445"/>
                  </a:cubicBezTo>
                  <a:cubicBezTo>
                    <a:pt x="289" y="445"/>
                    <a:pt x="341" y="424"/>
                    <a:pt x="378" y="373"/>
                  </a:cubicBezTo>
                  <a:cubicBezTo>
                    <a:pt x="410" y="329"/>
                    <a:pt x="443" y="311"/>
                    <a:pt x="476" y="311"/>
                  </a:cubicBezTo>
                  <a:cubicBezTo>
                    <a:pt x="585" y="311"/>
                    <a:pt x="688" y="509"/>
                    <a:pt x="695" y="582"/>
                  </a:cubicBezTo>
                  <a:cubicBezTo>
                    <a:pt x="708" y="707"/>
                    <a:pt x="660" y="830"/>
                    <a:pt x="616" y="945"/>
                  </a:cubicBezTo>
                  <a:cubicBezTo>
                    <a:pt x="531" y="1166"/>
                    <a:pt x="419" y="1366"/>
                    <a:pt x="384" y="1605"/>
                  </a:cubicBezTo>
                  <a:cubicBezTo>
                    <a:pt x="370" y="1691"/>
                    <a:pt x="404" y="1788"/>
                    <a:pt x="502" y="1810"/>
                  </a:cubicBezTo>
                  <a:cubicBezTo>
                    <a:pt x="769" y="1872"/>
                    <a:pt x="1043" y="1903"/>
                    <a:pt x="1318" y="1903"/>
                  </a:cubicBezTo>
                  <a:cubicBezTo>
                    <a:pt x="1435" y="1903"/>
                    <a:pt x="1552" y="1897"/>
                    <a:pt x="1669" y="1886"/>
                  </a:cubicBezTo>
                  <a:cubicBezTo>
                    <a:pt x="1874" y="1867"/>
                    <a:pt x="1883" y="1551"/>
                    <a:pt x="1688" y="1551"/>
                  </a:cubicBezTo>
                  <a:cubicBezTo>
                    <a:pt x="1682" y="1551"/>
                    <a:pt x="1675" y="1551"/>
                    <a:pt x="1669" y="1552"/>
                  </a:cubicBezTo>
                  <a:cubicBezTo>
                    <a:pt x="1555" y="1563"/>
                    <a:pt x="1441" y="1569"/>
                    <a:pt x="1327" y="1569"/>
                  </a:cubicBezTo>
                  <a:cubicBezTo>
                    <a:pt x="1133" y="1569"/>
                    <a:pt x="939" y="1553"/>
                    <a:pt x="748" y="1519"/>
                  </a:cubicBezTo>
                  <a:lnTo>
                    <a:pt x="748" y="1519"/>
                  </a:lnTo>
                  <a:cubicBezTo>
                    <a:pt x="880" y="1099"/>
                    <a:pt x="1204" y="649"/>
                    <a:pt x="923" y="232"/>
                  </a:cubicBezTo>
                  <a:cubicBezTo>
                    <a:pt x="819" y="79"/>
                    <a:pt x="653" y="0"/>
                    <a:pt x="4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2" name="Google Shape;19272;p31"/>
            <p:cNvSpPr/>
            <p:nvPr/>
          </p:nvSpPr>
          <p:spPr>
            <a:xfrm>
              <a:off x="321800" y="3869700"/>
              <a:ext cx="86600" cy="83075"/>
            </a:xfrm>
            <a:custGeom>
              <a:avLst/>
              <a:gdLst/>
              <a:ahLst/>
              <a:cxnLst/>
              <a:rect l="l" t="t" r="r" b="b"/>
              <a:pathLst>
                <a:path w="3464" h="3323" extrusionOk="0">
                  <a:moveTo>
                    <a:pt x="1524" y="345"/>
                  </a:moveTo>
                  <a:cubicBezTo>
                    <a:pt x="2650" y="426"/>
                    <a:pt x="3039" y="2972"/>
                    <a:pt x="1498" y="2992"/>
                  </a:cubicBezTo>
                  <a:cubicBezTo>
                    <a:pt x="1494" y="2992"/>
                    <a:pt x="1489" y="2992"/>
                    <a:pt x="1485" y="2992"/>
                  </a:cubicBezTo>
                  <a:cubicBezTo>
                    <a:pt x="803" y="2992"/>
                    <a:pt x="350" y="2234"/>
                    <a:pt x="492" y="1614"/>
                  </a:cubicBezTo>
                  <a:cubicBezTo>
                    <a:pt x="608" y="1108"/>
                    <a:pt x="1005" y="757"/>
                    <a:pt x="1461" y="554"/>
                  </a:cubicBezTo>
                  <a:cubicBezTo>
                    <a:pt x="1559" y="510"/>
                    <a:pt x="1566" y="417"/>
                    <a:pt x="1524" y="345"/>
                  </a:cubicBezTo>
                  <a:close/>
                  <a:moveTo>
                    <a:pt x="1493" y="0"/>
                  </a:moveTo>
                  <a:cubicBezTo>
                    <a:pt x="1369" y="0"/>
                    <a:pt x="1239" y="22"/>
                    <a:pt x="1103" y="67"/>
                  </a:cubicBezTo>
                  <a:cubicBezTo>
                    <a:pt x="947" y="120"/>
                    <a:pt x="961" y="319"/>
                    <a:pt x="1066" y="381"/>
                  </a:cubicBezTo>
                  <a:lnTo>
                    <a:pt x="1066" y="381"/>
                  </a:lnTo>
                  <a:cubicBezTo>
                    <a:pt x="450" y="750"/>
                    <a:pt x="0" y="1431"/>
                    <a:pt x="160" y="2174"/>
                  </a:cubicBezTo>
                  <a:cubicBezTo>
                    <a:pt x="295" y="2808"/>
                    <a:pt x="861" y="3322"/>
                    <a:pt x="1497" y="3322"/>
                  </a:cubicBezTo>
                  <a:cubicBezTo>
                    <a:pt x="1617" y="3322"/>
                    <a:pt x="1740" y="3304"/>
                    <a:pt x="1862" y="3265"/>
                  </a:cubicBezTo>
                  <a:cubicBezTo>
                    <a:pt x="3464" y="2753"/>
                    <a:pt x="2903" y="0"/>
                    <a:pt x="14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3" name="Google Shape;19273;p31"/>
            <p:cNvSpPr/>
            <p:nvPr/>
          </p:nvSpPr>
          <p:spPr>
            <a:xfrm>
              <a:off x="413925" y="3892150"/>
              <a:ext cx="43475" cy="10950"/>
            </a:xfrm>
            <a:custGeom>
              <a:avLst/>
              <a:gdLst/>
              <a:ahLst/>
              <a:cxnLst/>
              <a:rect l="l" t="t" r="r" b="b"/>
              <a:pathLst>
                <a:path w="1739" h="438" extrusionOk="0">
                  <a:moveTo>
                    <a:pt x="593" y="1"/>
                  </a:moveTo>
                  <a:cubicBezTo>
                    <a:pt x="467" y="1"/>
                    <a:pt x="341" y="6"/>
                    <a:pt x="215" y="18"/>
                  </a:cubicBezTo>
                  <a:cubicBezTo>
                    <a:pt x="9" y="35"/>
                    <a:pt x="0" y="352"/>
                    <a:pt x="197" y="352"/>
                  </a:cubicBezTo>
                  <a:cubicBezTo>
                    <a:pt x="203" y="352"/>
                    <a:pt x="209" y="352"/>
                    <a:pt x="215" y="352"/>
                  </a:cubicBezTo>
                  <a:cubicBezTo>
                    <a:pt x="338" y="340"/>
                    <a:pt x="461" y="335"/>
                    <a:pt x="583" y="335"/>
                  </a:cubicBezTo>
                  <a:cubicBezTo>
                    <a:pt x="876" y="335"/>
                    <a:pt x="1168" y="367"/>
                    <a:pt x="1454" y="432"/>
                  </a:cubicBezTo>
                  <a:cubicBezTo>
                    <a:pt x="1468" y="436"/>
                    <a:pt x="1482" y="437"/>
                    <a:pt x="1495" y="437"/>
                  </a:cubicBezTo>
                  <a:cubicBezTo>
                    <a:pt x="1675" y="437"/>
                    <a:pt x="1739" y="155"/>
                    <a:pt x="1544" y="109"/>
                  </a:cubicBezTo>
                  <a:cubicBezTo>
                    <a:pt x="1231" y="37"/>
                    <a:pt x="912" y="1"/>
                    <a:pt x="5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4" name="Google Shape;19274;p31"/>
            <p:cNvSpPr/>
            <p:nvPr/>
          </p:nvSpPr>
          <p:spPr>
            <a:xfrm>
              <a:off x="409800" y="3924400"/>
              <a:ext cx="48600" cy="11850"/>
            </a:xfrm>
            <a:custGeom>
              <a:avLst/>
              <a:gdLst/>
              <a:ahLst/>
              <a:cxnLst/>
              <a:rect l="l" t="t" r="r" b="b"/>
              <a:pathLst>
                <a:path w="1944" h="474" extrusionOk="0">
                  <a:moveTo>
                    <a:pt x="241" y="1"/>
                  </a:moveTo>
                  <a:cubicBezTo>
                    <a:pt x="64" y="1"/>
                    <a:pt x="0" y="282"/>
                    <a:pt x="196" y="329"/>
                  </a:cubicBezTo>
                  <a:cubicBezTo>
                    <a:pt x="594" y="425"/>
                    <a:pt x="1001" y="473"/>
                    <a:pt x="1409" y="473"/>
                  </a:cubicBezTo>
                  <a:cubicBezTo>
                    <a:pt x="1516" y="473"/>
                    <a:pt x="1622" y="470"/>
                    <a:pt x="1729" y="463"/>
                  </a:cubicBezTo>
                  <a:cubicBezTo>
                    <a:pt x="1938" y="450"/>
                    <a:pt x="1944" y="129"/>
                    <a:pt x="1741" y="129"/>
                  </a:cubicBezTo>
                  <a:cubicBezTo>
                    <a:pt x="1737" y="129"/>
                    <a:pt x="1733" y="129"/>
                    <a:pt x="1729" y="129"/>
                  </a:cubicBezTo>
                  <a:cubicBezTo>
                    <a:pt x="1625" y="136"/>
                    <a:pt x="1522" y="139"/>
                    <a:pt x="1419" y="139"/>
                  </a:cubicBezTo>
                  <a:cubicBezTo>
                    <a:pt x="1037" y="139"/>
                    <a:pt x="656" y="95"/>
                    <a:pt x="284" y="6"/>
                  </a:cubicBezTo>
                  <a:cubicBezTo>
                    <a:pt x="269" y="2"/>
                    <a:pt x="255" y="1"/>
                    <a:pt x="2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5" name="Google Shape;19275;p31"/>
            <p:cNvSpPr/>
            <p:nvPr/>
          </p:nvSpPr>
          <p:spPr>
            <a:xfrm>
              <a:off x="485400" y="3875950"/>
              <a:ext cx="81325" cy="79775"/>
            </a:xfrm>
            <a:custGeom>
              <a:avLst/>
              <a:gdLst/>
              <a:ahLst/>
              <a:cxnLst/>
              <a:rect l="l" t="t" r="r" b="b"/>
              <a:pathLst>
                <a:path w="3253" h="3191" extrusionOk="0">
                  <a:moveTo>
                    <a:pt x="219" y="1"/>
                  </a:moveTo>
                  <a:cubicBezTo>
                    <a:pt x="89" y="1"/>
                    <a:pt x="1" y="217"/>
                    <a:pt x="140" y="322"/>
                  </a:cubicBezTo>
                  <a:cubicBezTo>
                    <a:pt x="1182" y="1117"/>
                    <a:pt x="2103" y="2058"/>
                    <a:pt x="2874" y="3118"/>
                  </a:cubicBezTo>
                  <a:cubicBezTo>
                    <a:pt x="2911" y="3170"/>
                    <a:pt x="2963" y="3191"/>
                    <a:pt x="3014" y="3191"/>
                  </a:cubicBezTo>
                  <a:cubicBezTo>
                    <a:pt x="3135" y="3191"/>
                    <a:pt x="3252" y="3072"/>
                    <a:pt x="3163" y="2949"/>
                  </a:cubicBezTo>
                  <a:cubicBezTo>
                    <a:pt x="2358" y="1843"/>
                    <a:pt x="1397" y="861"/>
                    <a:pt x="308" y="34"/>
                  </a:cubicBezTo>
                  <a:cubicBezTo>
                    <a:pt x="278" y="11"/>
                    <a:pt x="248" y="1"/>
                    <a:pt x="2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6" name="Google Shape;19276;p31"/>
            <p:cNvSpPr/>
            <p:nvPr/>
          </p:nvSpPr>
          <p:spPr>
            <a:xfrm>
              <a:off x="481775" y="3875875"/>
              <a:ext cx="76050" cy="79800"/>
            </a:xfrm>
            <a:custGeom>
              <a:avLst/>
              <a:gdLst/>
              <a:ahLst/>
              <a:cxnLst/>
              <a:rect l="l" t="t" r="r" b="b"/>
              <a:pathLst>
                <a:path w="3042" h="3192" extrusionOk="0">
                  <a:moveTo>
                    <a:pt x="2789" y="1"/>
                  </a:moveTo>
                  <a:cubicBezTo>
                    <a:pt x="2752" y="1"/>
                    <a:pt x="2713" y="14"/>
                    <a:pt x="2678" y="45"/>
                  </a:cubicBezTo>
                  <a:cubicBezTo>
                    <a:pt x="1701" y="905"/>
                    <a:pt x="831" y="1880"/>
                    <a:pt x="87" y="2947"/>
                  </a:cubicBezTo>
                  <a:cubicBezTo>
                    <a:pt x="0" y="3072"/>
                    <a:pt x="117" y="3191"/>
                    <a:pt x="236" y="3191"/>
                  </a:cubicBezTo>
                  <a:cubicBezTo>
                    <a:pt x="287" y="3191"/>
                    <a:pt x="339" y="3169"/>
                    <a:pt x="375" y="3117"/>
                  </a:cubicBezTo>
                  <a:cubicBezTo>
                    <a:pt x="1106" y="2073"/>
                    <a:pt x="1958" y="1122"/>
                    <a:pt x="2915" y="281"/>
                  </a:cubicBezTo>
                  <a:cubicBezTo>
                    <a:pt x="3041" y="169"/>
                    <a:pt x="2923" y="1"/>
                    <a:pt x="27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7" name="Google Shape;19277;p31"/>
            <p:cNvSpPr/>
            <p:nvPr/>
          </p:nvSpPr>
          <p:spPr>
            <a:xfrm>
              <a:off x="575750" y="3849500"/>
              <a:ext cx="31350" cy="32800"/>
            </a:xfrm>
            <a:custGeom>
              <a:avLst/>
              <a:gdLst/>
              <a:ahLst/>
              <a:cxnLst/>
              <a:rect l="l" t="t" r="r" b="b"/>
              <a:pathLst>
                <a:path w="1254" h="1312" extrusionOk="0">
                  <a:moveTo>
                    <a:pt x="332" y="339"/>
                  </a:moveTo>
                  <a:cubicBezTo>
                    <a:pt x="331" y="340"/>
                    <a:pt x="330" y="340"/>
                    <a:pt x="329" y="340"/>
                  </a:cubicBezTo>
                  <a:cubicBezTo>
                    <a:pt x="330" y="340"/>
                    <a:pt x="331" y="339"/>
                    <a:pt x="332" y="339"/>
                  </a:cubicBezTo>
                  <a:close/>
                  <a:moveTo>
                    <a:pt x="384" y="1"/>
                  </a:moveTo>
                  <a:cubicBezTo>
                    <a:pt x="194" y="1"/>
                    <a:pt x="17" y="108"/>
                    <a:pt x="6" y="335"/>
                  </a:cubicBezTo>
                  <a:cubicBezTo>
                    <a:pt x="0" y="443"/>
                    <a:pt x="81" y="497"/>
                    <a:pt x="165" y="497"/>
                  </a:cubicBezTo>
                  <a:cubicBezTo>
                    <a:pt x="249" y="497"/>
                    <a:pt x="335" y="444"/>
                    <a:pt x="341" y="338"/>
                  </a:cubicBezTo>
                  <a:lnTo>
                    <a:pt x="341" y="338"/>
                  </a:lnTo>
                  <a:cubicBezTo>
                    <a:pt x="359" y="334"/>
                    <a:pt x="377" y="332"/>
                    <a:pt x="395" y="332"/>
                  </a:cubicBezTo>
                  <a:cubicBezTo>
                    <a:pt x="440" y="335"/>
                    <a:pt x="500" y="358"/>
                    <a:pt x="521" y="399"/>
                  </a:cubicBezTo>
                  <a:cubicBezTo>
                    <a:pt x="611" y="572"/>
                    <a:pt x="341" y="820"/>
                    <a:pt x="240" y="923"/>
                  </a:cubicBezTo>
                  <a:cubicBezTo>
                    <a:pt x="158" y="1004"/>
                    <a:pt x="186" y="1180"/>
                    <a:pt x="314" y="1202"/>
                  </a:cubicBezTo>
                  <a:lnTo>
                    <a:pt x="962" y="1309"/>
                  </a:lnTo>
                  <a:cubicBezTo>
                    <a:pt x="973" y="1310"/>
                    <a:pt x="983" y="1311"/>
                    <a:pt x="993" y="1311"/>
                  </a:cubicBezTo>
                  <a:cubicBezTo>
                    <a:pt x="1181" y="1311"/>
                    <a:pt x="1253" y="1019"/>
                    <a:pt x="1052" y="985"/>
                  </a:cubicBezTo>
                  <a:lnTo>
                    <a:pt x="677" y="923"/>
                  </a:lnTo>
                  <a:lnTo>
                    <a:pt x="677" y="923"/>
                  </a:lnTo>
                  <a:cubicBezTo>
                    <a:pt x="863" y="662"/>
                    <a:pt x="987" y="324"/>
                    <a:pt x="693" y="102"/>
                  </a:cubicBezTo>
                  <a:cubicBezTo>
                    <a:pt x="605" y="35"/>
                    <a:pt x="492" y="1"/>
                    <a:pt x="3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8" name="Google Shape;19278;p31"/>
            <p:cNvSpPr/>
            <p:nvPr/>
          </p:nvSpPr>
          <p:spPr>
            <a:xfrm>
              <a:off x="624200" y="3873750"/>
              <a:ext cx="32900" cy="87000"/>
            </a:xfrm>
            <a:custGeom>
              <a:avLst/>
              <a:gdLst/>
              <a:ahLst/>
              <a:cxnLst/>
              <a:rect l="l" t="t" r="r" b="b"/>
              <a:pathLst>
                <a:path w="1316" h="3480" extrusionOk="0">
                  <a:moveTo>
                    <a:pt x="1065" y="0"/>
                  </a:moveTo>
                  <a:cubicBezTo>
                    <a:pt x="1027" y="0"/>
                    <a:pt x="988" y="14"/>
                    <a:pt x="954" y="47"/>
                  </a:cubicBezTo>
                  <a:cubicBezTo>
                    <a:pt x="0" y="955"/>
                    <a:pt x="0" y="2526"/>
                    <a:pt x="957" y="3432"/>
                  </a:cubicBezTo>
                  <a:cubicBezTo>
                    <a:pt x="991" y="3465"/>
                    <a:pt x="1030" y="3479"/>
                    <a:pt x="1068" y="3479"/>
                  </a:cubicBezTo>
                  <a:cubicBezTo>
                    <a:pt x="1199" y="3479"/>
                    <a:pt x="1315" y="3311"/>
                    <a:pt x="1193" y="3196"/>
                  </a:cubicBezTo>
                  <a:cubicBezTo>
                    <a:pt x="365" y="2412"/>
                    <a:pt x="363" y="1071"/>
                    <a:pt x="1190" y="284"/>
                  </a:cubicBezTo>
                  <a:cubicBezTo>
                    <a:pt x="1311" y="169"/>
                    <a:pt x="1195" y="0"/>
                    <a:pt x="10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9" name="Google Shape;19279;p31"/>
            <p:cNvSpPr/>
            <p:nvPr/>
          </p:nvSpPr>
          <p:spPr>
            <a:xfrm>
              <a:off x="669175" y="3892950"/>
              <a:ext cx="61075" cy="57600"/>
            </a:xfrm>
            <a:custGeom>
              <a:avLst/>
              <a:gdLst/>
              <a:ahLst/>
              <a:cxnLst/>
              <a:rect l="l" t="t" r="r" b="b"/>
              <a:pathLst>
                <a:path w="2443" h="2304" extrusionOk="0">
                  <a:moveTo>
                    <a:pt x="244" y="0"/>
                  </a:moveTo>
                  <a:cubicBezTo>
                    <a:pt x="115" y="0"/>
                    <a:pt x="1" y="168"/>
                    <a:pt x="119" y="286"/>
                  </a:cubicBezTo>
                  <a:lnTo>
                    <a:pt x="119" y="285"/>
                  </a:lnTo>
                  <a:lnTo>
                    <a:pt x="2088" y="2254"/>
                  </a:lnTo>
                  <a:cubicBezTo>
                    <a:pt x="2123" y="2289"/>
                    <a:pt x="2162" y="2303"/>
                    <a:pt x="2200" y="2303"/>
                  </a:cubicBezTo>
                  <a:cubicBezTo>
                    <a:pt x="2328" y="2303"/>
                    <a:pt x="2442" y="2135"/>
                    <a:pt x="2324" y="2017"/>
                  </a:cubicBezTo>
                  <a:lnTo>
                    <a:pt x="355" y="50"/>
                  </a:lnTo>
                  <a:cubicBezTo>
                    <a:pt x="320" y="15"/>
                    <a:pt x="281"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0" name="Google Shape;19280;p31"/>
            <p:cNvSpPr/>
            <p:nvPr/>
          </p:nvSpPr>
          <p:spPr>
            <a:xfrm>
              <a:off x="668200" y="3893825"/>
              <a:ext cx="48825" cy="74525"/>
            </a:xfrm>
            <a:custGeom>
              <a:avLst/>
              <a:gdLst/>
              <a:ahLst/>
              <a:cxnLst/>
              <a:rect l="l" t="t" r="r" b="b"/>
              <a:pathLst>
                <a:path w="1953" h="2981" extrusionOk="0">
                  <a:moveTo>
                    <a:pt x="1716" y="1"/>
                  </a:moveTo>
                  <a:cubicBezTo>
                    <a:pt x="1665" y="1"/>
                    <a:pt x="1613" y="22"/>
                    <a:pt x="1576" y="74"/>
                  </a:cubicBezTo>
                  <a:cubicBezTo>
                    <a:pt x="987" y="907"/>
                    <a:pt x="481" y="1795"/>
                    <a:pt x="62" y="2725"/>
                  </a:cubicBezTo>
                  <a:cubicBezTo>
                    <a:pt x="1" y="2858"/>
                    <a:pt x="118" y="2980"/>
                    <a:pt x="225" y="2980"/>
                  </a:cubicBezTo>
                  <a:cubicBezTo>
                    <a:pt x="275" y="2980"/>
                    <a:pt x="322" y="2955"/>
                    <a:pt x="350" y="2893"/>
                  </a:cubicBezTo>
                  <a:cubicBezTo>
                    <a:pt x="769" y="1964"/>
                    <a:pt x="1276" y="1076"/>
                    <a:pt x="1865" y="243"/>
                  </a:cubicBezTo>
                  <a:cubicBezTo>
                    <a:pt x="1952" y="119"/>
                    <a:pt x="1836" y="1"/>
                    <a:pt x="17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1" name="Google Shape;19281;p31"/>
            <p:cNvSpPr/>
            <p:nvPr/>
          </p:nvSpPr>
          <p:spPr>
            <a:xfrm>
              <a:off x="745075" y="3953675"/>
              <a:ext cx="13450" cy="8475"/>
            </a:xfrm>
            <a:custGeom>
              <a:avLst/>
              <a:gdLst/>
              <a:ahLst/>
              <a:cxnLst/>
              <a:rect l="l" t="t" r="r" b="b"/>
              <a:pathLst>
                <a:path w="538" h="339" extrusionOk="0">
                  <a:moveTo>
                    <a:pt x="211" y="0"/>
                  </a:moveTo>
                  <a:cubicBezTo>
                    <a:pt x="1" y="0"/>
                    <a:pt x="2" y="330"/>
                    <a:pt x="216" y="336"/>
                  </a:cubicBezTo>
                  <a:lnTo>
                    <a:pt x="323" y="339"/>
                  </a:lnTo>
                  <a:cubicBezTo>
                    <a:pt x="324" y="339"/>
                    <a:pt x="326" y="339"/>
                    <a:pt x="327" y="339"/>
                  </a:cubicBezTo>
                  <a:cubicBezTo>
                    <a:pt x="538" y="339"/>
                    <a:pt x="536" y="9"/>
                    <a:pt x="323" y="3"/>
                  </a:cubicBezTo>
                  <a:lnTo>
                    <a:pt x="216" y="0"/>
                  </a:lnTo>
                  <a:cubicBezTo>
                    <a:pt x="214" y="0"/>
                    <a:pt x="213"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2" name="Google Shape;19282;p31"/>
            <p:cNvSpPr/>
            <p:nvPr/>
          </p:nvSpPr>
          <p:spPr>
            <a:xfrm>
              <a:off x="775600" y="3874750"/>
              <a:ext cx="10350" cy="82550"/>
            </a:xfrm>
            <a:custGeom>
              <a:avLst/>
              <a:gdLst/>
              <a:ahLst/>
              <a:cxnLst/>
              <a:rect l="l" t="t" r="r" b="b"/>
              <a:pathLst>
                <a:path w="414" h="3302" extrusionOk="0">
                  <a:moveTo>
                    <a:pt x="247" y="0"/>
                  </a:moveTo>
                  <a:cubicBezTo>
                    <a:pt x="164" y="0"/>
                    <a:pt x="79" y="54"/>
                    <a:pt x="76" y="161"/>
                  </a:cubicBezTo>
                  <a:cubicBezTo>
                    <a:pt x="52" y="1154"/>
                    <a:pt x="28" y="2147"/>
                    <a:pt x="3" y="3140"/>
                  </a:cubicBezTo>
                  <a:cubicBezTo>
                    <a:pt x="1" y="3248"/>
                    <a:pt x="83" y="3302"/>
                    <a:pt x="167" y="3302"/>
                  </a:cubicBezTo>
                  <a:cubicBezTo>
                    <a:pt x="250" y="3302"/>
                    <a:pt x="335" y="3248"/>
                    <a:pt x="337" y="3140"/>
                  </a:cubicBezTo>
                  <a:cubicBezTo>
                    <a:pt x="362" y="2147"/>
                    <a:pt x="386" y="1154"/>
                    <a:pt x="410" y="161"/>
                  </a:cubicBezTo>
                  <a:cubicBezTo>
                    <a:pt x="413" y="54"/>
                    <a:pt x="331" y="0"/>
                    <a:pt x="2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3" name="Google Shape;19283;p31"/>
            <p:cNvSpPr/>
            <p:nvPr/>
          </p:nvSpPr>
          <p:spPr>
            <a:xfrm>
              <a:off x="777300" y="3885575"/>
              <a:ext cx="38975" cy="34500"/>
            </a:xfrm>
            <a:custGeom>
              <a:avLst/>
              <a:gdLst/>
              <a:ahLst/>
              <a:cxnLst/>
              <a:rect l="l" t="t" r="r" b="b"/>
              <a:pathLst>
                <a:path w="1559" h="1380" extrusionOk="0">
                  <a:moveTo>
                    <a:pt x="1313" y="1"/>
                  </a:moveTo>
                  <a:cubicBezTo>
                    <a:pt x="1275" y="1"/>
                    <a:pt x="1236" y="15"/>
                    <a:pt x="1201" y="49"/>
                  </a:cubicBezTo>
                  <a:lnTo>
                    <a:pt x="120" y="1095"/>
                  </a:lnTo>
                  <a:cubicBezTo>
                    <a:pt x="0" y="1211"/>
                    <a:pt x="116" y="1379"/>
                    <a:pt x="246" y="1379"/>
                  </a:cubicBezTo>
                  <a:cubicBezTo>
                    <a:pt x="284" y="1379"/>
                    <a:pt x="323" y="1365"/>
                    <a:pt x="358" y="1332"/>
                  </a:cubicBezTo>
                  <a:lnTo>
                    <a:pt x="356" y="1332"/>
                  </a:lnTo>
                  <a:lnTo>
                    <a:pt x="1439" y="285"/>
                  </a:lnTo>
                  <a:cubicBezTo>
                    <a:pt x="1559" y="169"/>
                    <a:pt x="1443" y="1"/>
                    <a:pt x="13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4" name="Google Shape;19284;p31"/>
            <p:cNvSpPr/>
            <p:nvPr/>
          </p:nvSpPr>
          <p:spPr>
            <a:xfrm>
              <a:off x="772700" y="3911450"/>
              <a:ext cx="42100" cy="46800"/>
            </a:xfrm>
            <a:custGeom>
              <a:avLst/>
              <a:gdLst/>
              <a:ahLst/>
              <a:cxnLst/>
              <a:rect l="l" t="t" r="r" b="b"/>
              <a:pathLst>
                <a:path w="1684" h="1872" extrusionOk="0">
                  <a:moveTo>
                    <a:pt x="231" y="1"/>
                  </a:moveTo>
                  <a:cubicBezTo>
                    <a:pt x="112" y="1"/>
                    <a:pt x="1" y="169"/>
                    <a:pt x="104" y="295"/>
                  </a:cubicBezTo>
                  <a:lnTo>
                    <a:pt x="1344" y="1814"/>
                  </a:lnTo>
                  <a:cubicBezTo>
                    <a:pt x="1377" y="1855"/>
                    <a:pt x="1415" y="1872"/>
                    <a:pt x="1453" y="1872"/>
                  </a:cubicBezTo>
                  <a:cubicBezTo>
                    <a:pt x="1572" y="1872"/>
                    <a:pt x="1684" y="1704"/>
                    <a:pt x="1580" y="1578"/>
                  </a:cubicBezTo>
                  <a:lnTo>
                    <a:pt x="340" y="57"/>
                  </a:lnTo>
                  <a:cubicBezTo>
                    <a:pt x="307" y="17"/>
                    <a:pt x="269"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5" name="Google Shape;19285;p31"/>
            <p:cNvSpPr/>
            <p:nvPr/>
          </p:nvSpPr>
          <p:spPr>
            <a:xfrm>
              <a:off x="820875" y="3907675"/>
              <a:ext cx="45925" cy="88275"/>
            </a:xfrm>
            <a:custGeom>
              <a:avLst/>
              <a:gdLst/>
              <a:ahLst/>
              <a:cxnLst/>
              <a:rect l="l" t="t" r="r" b="b"/>
              <a:pathLst>
                <a:path w="1837" h="3531" extrusionOk="0">
                  <a:moveTo>
                    <a:pt x="916" y="504"/>
                  </a:moveTo>
                  <a:cubicBezTo>
                    <a:pt x="980" y="504"/>
                    <a:pt x="1069" y="600"/>
                    <a:pt x="1183" y="791"/>
                  </a:cubicBezTo>
                  <a:cubicBezTo>
                    <a:pt x="1527" y="914"/>
                    <a:pt x="1592" y="1113"/>
                    <a:pt x="1380" y="1386"/>
                  </a:cubicBezTo>
                  <a:cubicBezTo>
                    <a:pt x="1290" y="1520"/>
                    <a:pt x="1155" y="1580"/>
                    <a:pt x="1018" y="1580"/>
                  </a:cubicBezTo>
                  <a:cubicBezTo>
                    <a:pt x="855" y="1580"/>
                    <a:pt x="687" y="1496"/>
                    <a:pt x="584" y="1353"/>
                  </a:cubicBezTo>
                  <a:lnTo>
                    <a:pt x="584" y="1353"/>
                  </a:lnTo>
                  <a:cubicBezTo>
                    <a:pt x="623" y="1089"/>
                    <a:pt x="689" y="832"/>
                    <a:pt x="810" y="687"/>
                  </a:cubicBezTo>
                  <a:cubicBezTo>
                    <a:pt x="829" y="565"/>
                    <a:pt x="865" y="504"/>
                    <a:pt x="916" y="504"/>
                  </a:cubicBezTo>
                  <a:close/>
                  <a:moveTo>
                    <a:pt x="1206" y="0"/>
                  </a:moveTo>
                  <a:cubicBezTo>
                    <a:pt x="569" y="0"/>
                    <a:pt x="1" y="538"/>
                    <a:pt x="157" y="1250"/>
                  </a:cubicBezTo>
                  <a:cubicBezTo>
                    <a:pt x="179" y="1348"/>
                    <a:pt x="210" y="1438"/>
                    <a:pt x="249" y="1518"/>
                  </a:cubicBezTo>
                  <a:lnTo>
                    <a:pt x="249" y="1518"/>
                  </a:lnTo>
                  <a:cubicBezTo>
                    <a:pt x="150" y="2150"/>
                    <a:pt x="174" y="2780"/>
                    <a:pt x="287" y="3410"/>
                  </a:cubicBezTo>
                  <a:cubicBezTo>
                    <a:pt x="302" y="3494"/>
                    <a:pt x="362" y="3531"/>
                    <a:pt x="427" y="3531"/>
                  </a:cubicBezTo>
                  <a:cubicBezTo>
                    <a:pt x="524" y="3531"/>
                    <a:pt x="631" y="3448"/>
                    <a:pt x="608" y="3321"/>
                  </a:cubicBezTo>
                  <a:cubicBezTo>
                    <a:pt x="535" y="2910"/>
                    <a:pt x="499" y="2495"/>
                    <a:pt x="523" y="2077"/>
                  </a:cubicBezTo>
                  <a:cubicBezTo>
                    <a:pt x="527" y="2016"/>
                    <a:pt x="530" y="1945"/>
                    <a:pt x="535" y="1866"/>
                  </a:cubicBezTo>
                  <a:lnTo>
                    <a:pt x="535" y="1866"/>
                  </a:lnTo>
                  <a:cubicBezTo>
                    <a:pt x="667" y="1961"/>
                    <a:pt x="817" y="2011"/>
                    <a:pt x="969" y="2011"/>
                  </a:cubicBezTo>
                  <a:cubicBezTo>
                    <a:pt x="1253" y="2011"/>
                    <a:pt x="1540" y="1837"/>
                    <a:pt x="1707" y="1465"/>
                  </a:cubicBezTo>
                  <a:cubicBezTo>
                    <a:pt x="1837" y="1176"/>
                    <a:pt x="1837" y="701"/>
                    <a:pt x="1683" y="371"/>
                  </a:cubicBezTo>
                  <a:lnTo>
                    <a:pt x="1683" y="371"/>
                  </a:lnTo>
                  <a:cubicBezTo>
                    <a:pt x="1756" y="293"/>
                    <a:pt x="1751" y="129"/>
                    <a:pt x="1617" y="77"/>
                  </a:cubicBezTo>
                  <a:cubicBezTo>
                    <a:pt x="1481" y="25"/>
                    <a:pt x="1342" y="0"/>
                    <a:pt x="1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6" name="Google Shape;19286;p31"/>
            <p:cNvSpPr/>
            <p:nvPr/>
          </p:nvSpPr>
          <p:spPr>
            <a:xfrm>
              <a:off x="869425" y="3876875"/>
              <a:ext cx="41350" cy="99375"/>
            </a:xfrm>
            <a:custGeom>
              <a:avLst/>
              <a:gdLst/>
              <a:ahLst/>
              <a:cxnLst/>
              <a:rect l="l" t="t" r="r" b="b"/>
              <a:pathLst>
                <a:path w="1654" h="3975" extrusionOk="0">
                  <a:moveTo>
                    <a:pt x="226" y="0"/>
                  </a:moveTo>
                  <a:cubicBezTo>
                    <a:pt x="117" y="0"/>
                    <a:pt x="1" y="122"/>
                    <a:pt x="64" y="255"/>
                  </a:cubicBezTo>
                  <a:cubicBezTo>
                    <a:pt x="436" y="1045"/>
                    <a:pt x="1258" y="2958"/>
                    <a:pt x="442" y="3693"/>
                  </a:cubicBezTo>
                  <a:cubicBezTo>
                    <a:pt x="317" y="3805"/>
                    <a:pt x="434" y="3975"/>
                    <a:pt x="568" y="3975"/>
                  </a:cubicBezTo>
                  <a:cubicBezTo>
                    <a:pt x="605" y="3975"/>
                    <a:pt x="644" y="3961"/>
                    <a:pt x="680" y="3929"/>
                  </a:cubicBezTo>
                  <a:cubicBezTo>
                    <a:pt x="1653" y="3052"/>
                    <a:pt x="797" y="1033"/>
                    <a:pt x="353" y="87"/>
                  </a:cubicBezTo>
                  <a:cubicBezTo>
                    <a:pt x="324" y="26"/>
                    <a:pt x="276"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7" name="Google Shape;19287;p31"/>
            <p:cNvSpPr/>
            <p:nvPr/>
          </p:nvSpPr>
          <p:spPr>
            <a:xfrm>
              <a:off x="891000" y="3861375"/>
              <a:ext cx="47075" cy="35425"/>
            </a:xfrm>
            <a:custGeom>
              <a:avLst/>
              <a:gdLst/>
              <a:ahLst/>
              <a:cxnLst/>
              <a:rect l="l" t="t" r="r" b="b"/>
              <a:pathLst>
                <a:path w="1883" h="1417" extrusionOk="0">
                  <a:moveTo>
                    <a:pt x="509" y="0"/>
                  </a:moveTo>
                  <a:cubicBezTo>
                    <a:pt x="365" y="0"/>
                    <a:pt x="223" y="52"/>
                    <a:pt x="116" y="164"/>
                  </a:cubicBezTo>
                  <a:cubicBezTo>
                    <a:pt x="1" y="284"/>
                    <a:pt x="115" y="453"/>
                    <a:pt x="241" y="453"/>
                  </a:cubicBezTo>
                  <a:cubicBezTo>
                    <a:pt x="279" y="453"/>
                    <a:pt x="318" y="438"/>
                    <a:pt x="352" y="402"/>
                  </a:cubicBezTo>
                  <a:lnTo>
                    <a:pt x="352" y="400"/>
                  </a:lnTo>
                  <a:cubicBezTo>
                    <a:pt x="399" y="352"/>
                    <a:pt x="450" y="331"/>
                    <a:pt x="506" y="331"/>
                  </a:cubicBezTo>
                  <a:cubicBezTo>
                    <a:pt x="539" y="331"/>
                    <a:pt x="573" y="338"/>
                    <a:pt x="609" y="352"/>
                  </a:cubicBezTo>
                  <a:cubicBezTo>
                    <a:pt x="749" y="407"/>
                    <a:pt x="761" y="486"/>
                    <a:pt x="757" y="620"/>
                  </a:cubicBezTo>
                  <a:cubicBezTo>
                    <a:pt x="749" y="800"/>
                    <a:pt x="680" y="925"/>
                    <a:pt x="784" y="1098"/>
                  </a:cubicBezTo>
                  <a:cubicBezTo>
                    <a:pt x="945" y="1357"/>
                    <a:pt x="1299" y="1416"/>
                    <a:pt x="1587" y="1416"/>
                  </a:cubicBezTo>
                  <a:cubicBezTo>
                    <a:pt x="1614" y="1416"/>
                    <a:pt x="1640" y="1416"/>
                    <a:pt x="1666" y="1415"/>
                  </a:cubicBezTo>
                  <a:cubicBezTo>
                    <a:pt x="1878" y="1407"/>
                    <a:pt x="1882" y="1079"/>
                    <a:pt x="1673" y="1079"/>
                  </a:cubicBezTo>
                  <a:cubicBezTo>
                    <a:pt x="1671" y="1079"/>
                    <a:pt x="1668" y="1079"/>
                    <a:pt x="1666" y="1079"/>
                  </a:cubicBezTo>
                  <a:cubicBezTo>
                    <a:pt x="1634" y="1080"/>
                    <a:pt x="1600" y="1081"/>
                    <a:pt x="1564" y="1081"/>
                  </a:cubicBezTo>
                  <a:cubicBezTo>
                    <a:pt x="1327" y="1081"/>
                    <a:pt x="1037" y="1039"/>
                    <a:pt x="1068" y="753"/>
                  </a:cubicBezTo>
                  <a:cubicBezTo>
                    <a:pt x="1088" y="554"/>
                    <a:pt x="1133" y="419"/>
                    <a:pt x="1001" y="243"/>
                  </a:cubicBezTo>
                  <a:cubicBezTo>
                    <a:pt x="883" y="87"/>
                    <a:pt x="695" y="0"/>
                    <a:pt x="5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8" name="Google Shape;19288;p31"/>
            <p:cNvSpPr/>
            <p:nvPr/>
          </p:nvSpPr>
          <p:spPr>
            <a:xfrm>
              <a:off x="940000" y="3927275"/>
              <a:ext cx="58700" cy="10675"/>
            </a:xfrm>
            <a:custGeom>
              <a:avLst/>
              <a:gdLst/>
              <a:ahLst/>
              <a:cxnLst/>
              <a:rect l="l" t="t" r="r" b="b"/>
              <a:pathLst>
                <a:path w="2348" h="427" extrusionOk="0">
                  <a:moveTo>
                    <a:pt x="2140" y="0"/>
                  </a:moveTo>
                  <a:cubicBezTo>
                    <a:pt x="2137" y="0"/>
                    <a:pt x="2134" y="1"/>
                    <a:pt x="2131" y="1"/>
                  </a:cubicBezTo>
                  <a:lnTo>
                    <a:pt x="215" y="92"/>
                  </a:lnTo>
                  <a:cubicBezTo>
                    <a:pt x="5" y="103"/>
                    <a:pt x="0" y="426"/>
                    <a:pt x="205" y="426"/>
                  </a:cubicBezTo>
                  <a:cubicBezTo>
                    <a:pt x="208" y="426"/>
                    <a:pt x="212" y="426"/>
                    <a:pt x="215" y="426"/>
                  </a:cubicBezTo>
                  <a:lnTo>
                    <a:pt x="2131" y="336"/>
                  </a:lnTo>
                  <a:cubicBezTo>
                    <a:pt x="2343" y="326"/>
                    <a:pt x="2348" y="0"/>
                    <a:pt x="21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9" name="Google Shape;19289;p31"/>
            <p:cNvSpPr/>
            <p:nvPr/>
          </p:nvSpPr>
          <p:spPr>
            <a:xfrm>
              <a:off x="961875" y="3903100"/>
              <a:ext cx="13500" cy="8450"/>
            </a:xfrm>
            <a:custGeom>
              <a:avLst/>
              <a:gdLst/>
              <a:ahLst/>
              <a:cxnLst/>
              <a:rect l="l" t="t" r="r" b="b"/>
              <a:pathLst>
                <a:path w="540" h="338" extrusionOk="0">
                  <a:moveTo>
                    <a:pt x="212" y="0"/>
                  </a:moveTo>
                  <a:cubicBezTo>
                    <a:pt x="1" y="0"/>
                    <a:pt x="4" y="330"/>
                    <a:pt x="217" y="335"/>
                  </a:cubicBezTo>
                  <a:lnTo>
                    <a:pt x="323" y="338"/>
                  </a:lnTo>
                  <a:cubicBezTo>
                    <a:pt x="324" y="338"/>
                    <a:pt x="326" y="338"/>
                    <a:pt x="327" y="338"/>
                  </a:cubicBezTo>
                  <a:cubicBezTo>
                    <a:pt x="539" y="338"/>
                    <a:pt x="538" y="8"/>
                    <a:pt x="323" y="2"/>
                  </a:cubicBezTo>
                  <a:lnTo>
                    <a:pt x="217" y="1"/>
                  </a:lnTo>
                  <a:cubicBezTo>
                    <a:pt x="215"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0" name="Google Shape;19290;p31"/>
            <p:cNvSpPr/>
            <p:nvPr/>
          </p:nvSpPr>
          <p:spPr>
            <a:xfrm>
              <a:off x="963375" y="3951025"/>
              <a:ext cx="10800" cy="8400"/>
            </a:xfrm>
            <a:custGeom>
              <a:avLst/>
              <a:gdLst/>
              <a:ahLst/>
              <a:cxnLst/>
              <a:rect l="l" t="t" r="r" b="b"/>
              <a:pathLst>
                <a:path w="432" h="336"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1" name="Google Shape;19291;p31"/>
            <p:cNvSpPr/>
            <p:nvPr/>
          </p:nvSpPr>
          <p:spPr>
            <a:xfrm>
              <a:off x="1022625" y="3883725"/>
              <a:ext cx="28700" cy="82050"/>
            </a:xfrm>
            <a:custGeom>
              <a:avLst/>
              <a:gdLst/>
              <a:ahLst/>
              <a:cxnLst/>
              <a:rect l="l" t="t" r="r" b="b"/>
              <a:pathLst>
                <a:path w="1148" h="3282" extrusionOk="0">
                  <a:moveTo>
                    <a:pt x="843" y="1"/>
                  </a:moveTo>
                  <a:cubicBezTo>
                    <a:pt x="310" y="1"/>
                    <a:pt x="129" y="762"/>
                    <a:pt x="82" y="1203"/>
                  </a:cubicBezTo>
                  <a:cubicBezTo>
                    <a:pt x="1" y="1950"/>
                    <a:pt x="249" y="2664"/>
                    <a:pt x="739" y="3227"/>
                  </a:cubicBezTo>
                  <a:cubicBezTo>
                    <a:pt x="772" y="3265"/>
                    <a:pt x="811" y="3281"/>
                    <a:pt x="849" y="3281"/>
                  </a:cubicBezTo>
                  <a:cubicBezTo>
                    <a:pt x="971" y="3281"/>
                    <a:pt x="1084" y="3114"/>
                    <a:pt x="975" y="2990"/>
                  </a:cubicBezTo>
                  <a:cubicBezTo>
                    <a:pt x="657" y="2623"/>
                    <a:pt x="464" y="2199"/>
                    <a:pt x="416" y="1712"/>
                  </a:cubicBezTo>
                  <a:cubicBezTo>
                    <a:pt x="395" y="1512"/>
                    <a:pt x="417" y="330"/>
                    <a:pt x="821" y="330"/>
                  </a:cubicBezTo>
                  <a:cubicBezTo>
                    <a:pt x="833" y="330"/>
                    <a:pt x="845" y="331"/>
                    <a:pt x="858" y="333"/>
                  </a:cubicBezTo>
                  <a:cubicBezTo>
                    <a:pt x="869" y="335"/>
                    <a:pt x="879" y="336"/>
                    <a:pt x="890" y="336"/>
                  </a:cubicBezTo>
                  <a:cubicBezTo>
                    <a:pt x="1077" y="336"/>
                    <a:pt x="1148" y="45"/>
                    <a:pt x="946" y="10"/>
                  </a:cubicBezTo>
                  <a:cubicBezTo>
                    <a:pt x="910" y="4"/>
                    <a:pt x="876" y="1"/>
                    <a:pt x="8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2" name="Google Shape;19292;p31"/>
            <p:cNvSpPr/>
            <p:nvPr/>
          </p:nvSpPr>
          <p:spPr>
            <a:xfrm>
              <a:off x="1055850" y="3902750"/>
              <a:ext cx="67700" cy="62125"/>
            </a:xfrm>
            <a:custGeom>
              <a:avLst/>
              <a:gdLst/>
              <a:ahLst/>
              <a:cxnLst/>
              <a:rect l="l" t="t" r="r" b="b"/>
              <a:pathLst>
                <a:path w="2708" h="2485" extrusionOk="0">
                  <a:moveTo>
                    <a:pt x="1194" y="511"/>
                  </a:moveTo>
                  <a:cubicBezTo>
                    <a:pt x="1221" y="774"/>
                    <a:pt x="1248" y="1036"/>
                    <a:pt x="1275" y="1298"/>
                  </a:cubicBezTo>
                  <a:lnTo>
                    <a:pt x="1275" y="1298"/>
                  </a:lnTo>
                  <a:lnTo>
                    <a:pt x="531" y="1273"/>
                  </a:lnTo>
                  <a:lnTo>
                    <a:pt x="531" y="1273"/>
                  </a:lnTo>
                  <a:cubicBezTo>
                    <a:pt x="730" y="1001"/>
                    <a:pt x="952" y="746"/>
                    <a:pt x="1194" y="511"/>
                  </a:cubicBezTo>
                  <a:close/>
                  <a:moveTo>
                    <a:pt x="1323" y="1"/>
                  </a:moveTo>
                  <a:cubicBezTo>
                    <a:pt x="1284" y="1"/>
                    <a:pt x="1243" y="15"/>
                    <a:pt x="1207" y="47"/>
                  </a:cubicBezTo>
                  <a:cubicBezTo>
                    <a:pt x="772" y="426"/>
                    <a:pt x="391" y="863"/>
                    <a:pt x="74" y="1345"/>
                  </a:cubicBezTo>
                  <a:cubicBezTo>
                    <a:pt x="0" y="1456"/>
                    <a:pt x="98" y="1593"/>
                    <a:pt x="218" y="1596"/>
                  </a:cubicBezTo>
                  <a:lnTo>
                    <a:pt x="1309" y="1634"/>
                  </a:lnTo>
                  <a:lnTo>
                    <a:pt x="1309" y="1634"/>
                  </a:lnTo>
                  <a:cubicBezTo>
                    <a:pt x="1333" y="1864"/>
                    <a:pt x="1357" y="2094"/>
                    <a:pt x="1381" y="2324"/>
                  </a:cubicBezTo>
                  <a:cubicBezTo>
                    <a:pt x="1392" y="2430"/>
                    <a:pt x="1482" y="2484"/>
                    <a:pt x="1566" y="2484"/>
                  </a:cubicBezTo>
                  <a:cubicBezTo>
                    <a:pt x="1649" y="2484"/>
                    <a:pt x="1727" y="2431"/>
                    <a:pt x="1716" y="2324"/>
                  </a:cubicBezTo>
                  <a:cubicBezTo>
                    <a:pt x="1693" y="2098"/>
                    <a:pt x="1670" y="1871"/>
                    <a:pt x="1646" y="1645"/>
                  </a:cubicBezTo>
                  <a:lnTo>
                    <a:pt x="1646" y="1645"/>
                  </a:lnTo>
                  <a:lnTo>
                    <a:pt x="2493" y="1674"/>
                  </a:lnTo>
                  <a:cubicBezTo>
                    <a:pt x="2495" y="1674"/>
                    <a:pt x="2498" y="1674"/>
                    <a:pt x="2500" y="1674"/>
                  </a:cubicBezTo>
                  <a:cubicBezTo>
                    <a:pt x="2708" y="1674"/>
                    <a:pt x="2705" y="1348"/>
                    <a:pt x="2493" y="1340"/>
                  </a:cubicBezTo>
                  <a:lnTo>
                    <a:pt x="1612" y="1310"/>
                  </a:lnTo>
                  <a:lnTo>
                    <a:pt x="1612" y="1310"/>
                  </a:lnTo>
                  <a:cubicBezTo>
                    <a:pt x="1573" y="929"/>
                    <a:pt x="1533" y="547"/>
                    <a:pt x="1494" y="166"/>
                  </a:cubicBezTo>
                  <a:cubicBezTo>
                    <a:pt x="1483" y="66"/>
                    <a:pt x="1407" y="1"/>
                    <a:pt x="13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3" name="Google Shape;19293;p31"/>
            <p:cNvSpPr/>
            <p:nvPr/>
          </p:nvSpPr>
          <p:spPr>
            <a:xfrm>
              <a:off x="1103350" y="3879100"/>
              <a:ext cx="48325" cy="93650"/>
            </a:xfrm>
            <a:custGeom>
              <a:avLst/>
              <a:gdLst/>
              <a:ahLst/>
              <a:cxnLst/>
              <a:rect l="l" t="t" r="r" b="b"/>
              <a:pathLst>
                <a:path w="1933" h="3746" extrusionOk="0">
                  <a:moveTo>
                    <a:pt x="240" y="0"/>
                  </a:moveTo>
                  <a:cubicBezTo>
                    <a:pt x="96" y="0"/>
                    <a:pt x="1" y="221"/>
                    <a:pt x="155" y="315"/>
                  </a:cubicBezTo>
                  <a:cubicBezTo>
                    <a:pt x="1247" y="977"/>
                    <a:pt x="1536" y="2471"/>
                    <a:pt x="796" y="3503"/>
                  </a:cubicBezTo>
                  <a:cubicBezTo>
                    <a:pt x="708" y="3627"/>
                    <a:pt x="825" y="3746"/>
                    <a:pt x="945" y="3746"/>
                  </a:cubicBezTo>
                  <a:cubicBezTo>
                    <a:pt x="996" y="3746"/>
                    <a:pt x="1048" y="3724"/>
                    <a:pt x="1086" y="3673"/>
                  </a:cubicBezTo>
                  <a:cubicBezTo>
                    <a:pt x="1932" y="2489"/>
                    <a:pt x="1561" y="777"/>
                    <a:pt x="324" y="25"/>
                  </a:cubicBezTo>
                  <a:cubicBezTo>
                    <a:pt x="295" y="8"/>
                    <a:pt x="267" y="0"/>
                    <a:pt x="2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4" name="Google Shape;19294;p31"/>
            <p:cNvSpPr/>
            <p:nvPr/>
          </p:nvSpPr>
          <p:spPr>
            <a:xfrm>
              <a:off x="1138525" y="3867000"/>
              <a:ext cx="45125" cy="36000"/>
            </a:xfrm>
            <a:custGeom>
              <a:avLst/>
              <a:gdLst/>
              <a:ahLst/>
              <a:cxnLst/>
              <a:rect l="l" t="t" r="r" b="b"/>
              <a:pathLst>
                <a:path w="1805" h="1440" extrusionOk="0">
                  <a:moveTo>
                    <a:pt x="561" y="0"/>
                  </a:moveTo>
                  <a:cubicBezTo>
                    <a:pt x="401" y="0"/>
                    <a:pt x="238" y="63"/>
                    <a:pt x="113" y="198"/>
                  </a:cubicBezTo>
                  <a:cubicBezTo>
                    <a:pt x="1" y="319"/>
                    <a:pt x="114" y="487"/>
                    <a:pt x="239" y="487"/>
                  </a:cubicBezTo>
                  <a:cubicBezTo>
                    <a:pt x="277" y="487"/>
                    <a:pt x="316" y="472"/>
                    <a:pt x="350" y="435"/>
                  </a:cubicBezTo>
                  <a:cubicBezTo>
                    <a:pt x="418" y="360"/>
                    <a:pt x="491" y="329"/>
                    <a:pt x="556" y="329"/>
                  </a:cubicBezTo>
                  <a:cubicBezTo>
                    <a:pt x="726" y="329"/>
                    <a:pt x="850" y="538"/>
                    <a:pt x="740" y="749"/>
                  </a:cubicBezTo>
                  <a:cubicBezTo>
                    <a:pt x="670" y="883"/>
                    <a:pt x="626" y="1033"/>
                    <a:pt x="722" y="1165"/>
                  </a:cubicBezTo>
                  <a:cubicBezTo>
                    <a:pt x="789" y="1260"/>
                    <a:pt x="897" y="1292"/>
                    <a:pt x="1007" y="1306"/>
                  </a:cubicBezTo>
                  <a:cubicBezTo>
                    <a:pt x="1022" y="1308"/>
                    <a:pt x="1042" y="1308"/>
                    <a:pt x="1063" y="1308"/>
                  </a:cubicBezTo>
                  <a:cubicBezTo>
                    <a:pt x="1101" y="1308"/>
                    <a:pt x="1147" y="1306"/>
                    <a:pt x="1193" y="1306"/>
                  </a:cubicBezTo>
                  <a:cubicBezTo>
                    <a:pt x="1291" y="1306"/>
                    <a:pt x="1392" y="1315"/>
                    <a:pt x="1427" y="1365"/>
                  </a:cubicBezTo>
                  <a:cubicBezTo>
                    <a:pt x="1464" y="1418"/>
                    <a:pt x="1516" y="1439"/>
                    <a:pt x="1567" y="1439"/>
                  </a:cubicBezTo>
                  <a:cubicBezTo>
                    <a:pt x="1687" y="1439"/>
                    <a:pt x="1804" y="1320"/>
                    <a:pt x="1716" y="1197"/>
                  </a:cubicBezTo>
                  <a:cubicBezTo>
                    <a:pt x="1596" y="1028"/>
                    <a:pt x="1430" y="996"/>
                    <a:pt x="1234" y="984"/>
                  </a:cubicBezTo>
                  <a:cubicBezTo>
                    <a:pt x="1229" y="983"/>
                    <a:pt x="1222" y="983"/>
                    <a:pt x="1215" y="983"/>
                  </a:cubicBezTo>
                  <a:cubicBezTo>
                    <a:pt x="1193" y="983"/>
                    <a:pt x="1166" y="985"/>
                    <a:pt x="1141" y="985"/>
                  </a:cubicBezTo>
                  <a:cubicBezTo>
                    <a:pt x="1117" y="985"/>
                    <a:pt x="1095" y="983"/>
                    <a:pt x="1077" y="978"/>
                  </a:cubicBezTo>
                  <a:cubicBezTo>
                    <a:pt x="1054" y="970"/>
                    <a:pt x="1037" y="968"/>
                    <a:pt x="1026" y="968"/>
                  </a:cubicBezTo>
                  <a:cubicBezTo>
                    <a:pt x="1014" y="968"/>
                    <a:pt x="1008" y="970"/>
                    <a:pt x="1006" y="970"/>
                  </a:cubicBezTo>
                  <a:cubicBezTo>
                    <a:pt x="1003" y="970"/>
                    <a:pt x="1014" y="963"/>
                    <a:pt x="1029" y="918"/>
                  </a:cubicBezTo>
                  <a:cubicBezTo>
                    <a:pt x="1068" y="793"/>
                    <a:pt x="1141" y="705"/>
                    <a:pt x="1138" y="563"/>
                  </a:cubicBezTo>
                  <a:cubicBezTo>
                    <a:pt x="1132" y="210"/>
                    <a:pt x="853" y="0"/>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5" name="Google Shape;19295;p31"/>
            <p:cNvSpPr/>
            <p:nvPr/>
          </p:nvSpPr>
          <p:spPr>
            <a:xfrm>
              <a:off x="1209925" y="3901375"/>
              <a:ext cx="13400" cy="66675"/>
            </a:xfrm>
            <a:custGeom>
              <a:avLst/>
              <a:gdLst/>
              <a:ahLst/>
              <a:cxnLst/>
              <a:rect l="l" t="t" r="r" b="b"/>
              <a:pathLst>
                <a:path w="536" h="2667" extrusionOk="0">
                  <a:moveTo>
                    <a:pt x="163" y="0"/>
                  </a:moveTo>
                  <a:cubicBezTo>
                    <a:pt x="80" y="0"/>
                    <a:pt x="1" y="54"/>
                    <a:pt x="9" y="161"/>
                  </a:cubicBezTo>
                  <a:lnTo>
                    <a:pt x="192" y="2506"/>
                  </a:lnTo>
                  <a:cubicBezTo>
                    <a:pt x="201" y="2613"/>
                    <a:pt x="289" y="2666"/>
                    <a:pt x="373" y="2666"/>
                  </a:cubicBezTo>
                  <a:cubicBezTo>
                    <a:pt x="456" y="2666"/>
                    <a:pt x="535" y="2613"/>
                    <a:pt x="526" y="2506"/>
                  </a:cubicBezTo>
                  <a:cubicBezTo>
                    <a:pt x="465" y="1725"/>
                    <a:pt x="404" y="942"/>
                    <a:pt x="343" y="161"/>
                  </a:cubicBezTo>
                  <a:cubicBezTo>
                    <a:pt x="335"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6" name="Google Shape;19296;p31"/>
            <p:cNvSpPr/>
            <p:nvPr/>
          </p:nvSpPr>
          <p:spPr>
            <a:xfrm>
              <a:off x="1192600" y="3938000"/>
              <a:ext cx="50700" cy="9375"/>
            </a:xfrm>
            <a:custGeom>
              <a:avLst/>
              <a:gdLst/>
              <a:ahLst/>
              <a:cxnLst/>
              <a:rect l="l" t="t" r="r" b="b"/>
              <a:pathLst>
                <a:path w="2028" h="375" extrusionOk="0">
                  <a:moveTo>
                    <a:pt x="211" y="0"/>
                  </a:moveTo>
                  <a:cubicBezTo>
                    <a:pt x="0" y="0"/>
                    <a:pt x="2" y="330"/>
                    <a:pt x="216" y="334"/>
                  </a:cubicBezTo>
                  <a:lnTo>
                    <a:pt x="216" y="336"/>
                  </a:lnTo>
                  <a:lnTo>
                    <a:pt x="1811" y="374"/>
                  </a:lnTo>
                  <a:cubicBezTo>
                    <a:pt x="1813" y="374"/>
                    <a:pt x="1815" y="374"/>
                    <a:pt x="1817" y="374"/>
                  </a:cubicBezTo>
                  <a:cubicBezTo>
                    <a:pt x="2028" y="374"/>
                    <a:pt x="2026" y="44"/>
                    <a:pt x="1811" y="40"/>
                  </a:cubicBezTo>
                  <a:lnTo>
                    <a:pt x="216" y="0"/>
                  </a:lnTo>
                  <a:cubicBezTo>
                    <a:pt x="214" y="0"/>
                    <a:pt x="213"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7" name="Google Shape;19297;p31"/>
            <p:cNvSpPr/>
            <p:nvPr/>
          </p:nvSpPr>
          <p:spPr>
            <a:xfrm>
              <a:off x="1247675" y="3883925"/>
              <a:ext cx="40225" cy="82775"/>
            </a:xfrm>
            <a:custGeom>
              <a:avLst/>
              <a:gdLst/>
              <a:ahLst/>
              <a:cxnLst/>
              <a:rect l="l" t="t" r="r" b="b"/>
              <a:pathLst>
                <a:path w="1609" h="3311" extrusionOk="0">
                  <a:moveTo>
                    <a:pt x="1362" y="0"/>
                  </a:moveTo>
                  <a:cubicBezTo>
                    <a:pt x="1336" y="0"/>
                    <a:pt x="1308" y="7"/>
                    <a:pt x="1280" y="23"/>
                  </a:cubicBezTo>
                  <a:cubicBezTo>
                    <a:pt x="0" y="732"/>
                    <a:pt x="461" y="2287"/>
                    <a:pt x="1156" y="3239"/>
                  </a:cubicBezTo>
                  <a:cubicBezTo>
                    <a:pt x="1193" y="3289"/>
                    <a:pt x="1245" y="3310"/>
                    <a:pt x="1296" y="3310"/>
                  </a:cubicBezTo>
                  <a:cubicBezTo>
                    <a:pt x="1417" y="3310"/>
                    <a:pt x="1534" y="3192"/>
                    <a:pt x="1445" y="3069"/>
                  </a:cubicBezTo>
                  <a:cubicBezTo>
                    <a:pt x="867" y="2278"/>
                    <a:pt x="325" y="934"/>
                    <a:pt x="1448" y="311"/>
                  </a:cubicBezTo>
                  <a:cubicBezTo>
                    <a:pt x="1609" y="223"/>
                    <a:pt x="1510" y="0"/>
                    <a:pt x="13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8" name="Google Shape;19298;p31"/>
            <p:cNvSpPr/>
            <p:nvPr/>
          </p:nvSpPr>
          <p:spPr>
            <a:xfrm>
              <a:off x="1296675" y="3918775"/>
              <a:ext cx="47475" cy="44650"/>
            </a:xfrm>
            <a:custGeom>
              <a:avLst/>
              <a:gdLst/>
              <a:ahLst/>
              <a:cxnLst/>
              <a:rect l="l" t="t" r="r" b="b"/>
              <a:pathLst>
                <a:path w="1899" h="1786" extrusionOk="0">
                  <a:moveTo>
                    <a:pt x="252" y="0"/>
                  </a:moveTo>
                  <a:cubicBezTo>
                    <a:pt x="118" y="0"/>
                    <a:pt x="1" y="169"/>
                    <a:pt x="127" y="281"/>
                  </a:cubicBezTo>
                  <a:cubicBezTo>
                    <a:pt x="635" y="731"/>
                    <a:pt x="1112" y="1216"/>
                    <a:pt x="1555" y="1730"/>
                  </a:cubicBezTo>
                  <a:cubicBezTo>
                    <a:pt x="1588" y="1769"/>
                    <a:pt x="1626" y="1785"/>
                    <a:pt x="1664" y="1785"/>
                  </a:cubicBezTo>
                  <a:cubicBezTo>
                    <a:pt x="1786" y="1785"/>
                    <a:pt x="1898" y="1617"/>
                    <a:pt x="1791" y="1494"/>
                  </a:cubicBezTo>
                  <a:cubicBezTo>
                    <a:pt x="1349" y="980"/>
                    <a:pt x="871" y="495"/>
                    <a:pt x="363" y="45"/>
                  </a:cubicBezTo>
                  <a:cubicBezTo>
                    <a:pt x="328" y="13"/>
                    <a:pt x="290"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9" name="Google Shape;19299;p31"/>
            <p:cNvSpPr/>
            <p:nvPr/>
          </p:nvSpPr>
          <p:spPr>
            <a:xfrm>
              <a:off x="1297300" y="3914600"/>
              <a:ext cx="40225" cy="50525"/>
            </a:xfrm>
            <a:custGeom>
              <a:avLst/>
              <a:gdLst/>
              <a:ahLst/>
              <a:cxnLst/>
              <a:rect l="l" t="t" r="r" b="b"/>
              <a:pathLst>
                <a:path w="1609" h="2021" extrusionOk="0">
                  <a:moveTo>
                    <a:pt x="1360" y="1"/>
                  </a:moveTo>
                  <a:cubicBezTo>
                    <a:pt x="1323" y="1"/>
                    <a:pt x="1284" y="15"/>
                    <a:pt x="1249" y="47"/>
                  </a:cubicBezTo>
                  <a:lnTo>
                    <a:pt x="1249" y="45"/>
                  </a:lnTo>
                  <a:cubicBezTo>
                    <a:pt x="718" y="537"/>
                    <a:pt x="308" y="1144"/>
                    <a:pt x="48" y="1819"/>
                  </a:cubicBezTo>
                  <a:cubicBezTo>
                    <a:pt x="0" y="1940"/>
                    <a:pt x="100" y="2020"/>
                    <a:pt x="203" y="2020"/>
                  </a:cubicBezTo>
                  <a:cubicBezTo>
                    <a:pt x="271" y="2020"/>
                    <a:pt x="340" y="1986"/>
                    <a:pt x="370" y="1908"/>
                  </a:cubicBezTo>
                  <a:cubicBezTo>
                    <a:pt x="613" y="1289"/>
                    <a:pt x="994" y="733"/>
                    <a:pt x="1485" y="283"/>
                  </a:cubicBezTo>
                  <a:cubicBezTo>
                    <a:pt x="1609" y="169"/>
                    <a:pt x="1492" y="1"/>
                    <a:pt x="13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0" name="Google Shape;19300;p31"/>
            <p:cNvSpPr/>
            <p:nvPr/>
          </p:nvSpPr>
          <p:spPr>
            <a:xfrm>
              <a:off x="1342550" y="3888225"/>
              <a:ext cx="35525" cy="84450"/>
            </a:xfrm>
            <a:custGeom>
              <a:avLst/>
              <a:gdLst/>
              <a:ahLst/>
              <a:cxnLst/>
              <a:rect l="l" t="t" r="r" b="b"/>
              <a:pathLst>
                <a:path w="1421" h="3378" extrusionOk="0">
                  <a:moveTo>
                    <a:pt x="245" y="0"/>
                  </a:moveTo>
                  <a:cubicBezTo>
                    <a:pt x="115" y="0"/>
                    <a:pt x="0" y="167"/>
                    <a:pt x="121" y="284"/>
                  </a:cubicBezTo>
                  <a:cubicBezTo>
                    <a:pt x="899" y="1036"/>
                    <a:pt x="1057" y="2197"/>
                    <a:pt x="507" y="3128"/>
                  </a:cubicBezTo>
                  <a:cubicBezTo>
                    <a:pt x="431" y="3257"/>
                    <a:pt x="546" y="3378"/>
                    <a:pt x="660" y="3378"/>
                  </a:cubicBezTo>
                  <a:cubicBezTo>
                    <a:pt x="711" y="3378"/>
                    <a:pt x="761" y="3354"/>
                    <a:pt x="795" y="3297"/>
                  </a:cubicBezTo>
                  <a:cubicBezTo>
                    <a:pt x="1420" y="2243"/>
                    <a:pt x="1239" y="898"/>
                    <a:pt x="357" y="48"/>
                  </a:cubicBezTo>
                  <a:cubicBezTo>
                    <a:pt x="322" y="14"/>
                    <a:pt x="283" y="0"/>
                    <a:pt x="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1" name="Google Shape;19301;p31"/>
            <p:cNvSpPr/>
            <p:nvPr/>
          </p:nvSpPr>
          <p:spPr>
            <a:xfrm>
              <a:off x="1393000" y="3887200"/>
              <a:ext cx="27000" cy="84925"/>
            </a:xfrm>
            <a:custGeom>
              <a:avLst/>
              <a:gdLst/>
              <a:ahLst/>
              <a:cxnLst/>
              <a:rect l="l" t="t" r="r" b="b"/>
              <a:pathLst>
                <a:path w="1080" h="3397" extrusionOk="0">
                  <a:moveTo>
                    <a:pt x="843" y="0"/>
                  </a:moveTo>
                  <a:cubicBezTo>
                    <a:pt x="792" y="0"/>
                    <a:pt x="740" y="22"/>
                    <a:pt x="704" y="74"/>
                  </a:cubicBezTo>
                  <a:cubicBezTo>
                    <a:pt x="8" y="1042"/>
                    <a:pt x="0" y="2345"/>
                    <a:pt x="685" y="3323"/>
                  </a:cubicBezTo>
                  <a:cubicBezTo>
                    <a:pt x="722" y="3375"/>
                    <a:pt x="773" y="3397"/>
                    <a:pt x="824" y="3397"/>
                  </a:cubicBezTo>
                  <a:cubicBezTo>
                    <a:pt x="944" y="3397"/>
                    <a:pt x="1060" y="3277"/>
                    <a:pt x="974" y="3153"/>
                  </a:cubicBezTo>
                  <a:cubicBezTo>
                    <a:pt x="351" y="2260"/>
                    <a:pt x="359" y="1129"/>
                    <a:pt x="992" y="243"/>
                  </a:cubicBezTo>
                  <a:cubicBezTo>
                    <a:pt x="1080" y="120"/>
                    <a:pt x="963" y="0"/>
                    <a:pt x="8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2" name="Google Shape;19302;p31"/>
            <p:cNvSpPr/>
            <p:nvPr/>
          </p:nvSpPr>
          <p:spPr>
            <a:xfrm>
              <a:off x="1452275" y="3888700"/>
              <a:ext cx="13375" cy="71975"/>
            </a:xfrm>
            <a:custGeom>
              <a:avLst/>
              <a:gdLst/>
              <a:ahLst/>
              <a:cxnLst/>
              <a:rect l="l" t="t" r="r" b="b"/>
              <a:pathLst>
                <a:path w="535" h="2879" extrusionOk="0">
                  <a:moveTo>
                    <a:pt x="164" y="1"/>
                  </a:moveTo>
                  <a:cubicBezTo>
                    <a:pt x="80" y="1"/>
                    <a:pt x="1" y="54"/>
                    <a:pt x="9" y="162"/>
                  </a:cubicBezTo>
                  <a:cubicBezTo>
                    <a:pt x="70" y="1013"/>
                    <a:pt x="131" y="1866"/>
                    <a:pt x="192" y="2718"/>
                  </a:cubicBezTo>
                  <a:cubicBezTo>
                    <a:pt x="200" y="2825"/>
                    <a:pt x="288" y="2879"/>
                    <a:pt x="372" y="2879"/>
                  </a:cubicBezTo>
                  <a:cubicBezTo>
                    <a:pt x="455" y="2879"/>
                    <a:pt x="535" y="2826"/>
                    <a:pt x="526" y="2718"/>
                  </a:cubicBezTo>
                  <a:cubicBezTo>
                    <a:pt x="465" y="1866"/>
                    <a:pt x="404" y="1014"/>
                    <a:pt x="343" y="162"/>
                  </a:cubicBezTo>
                  <a:cubicBezTo>
                    <a:pt x="336" y="55"/>
                    <a:pt x="247"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3" name="Google Shape;19303;p31"/>
            <p:cNvSpPr/>
            <p:nvPr/>
          </p:nvSpPr>
          <p:spPr>
            <a:xfrm>
              <a:off x="1450275" y="3892175"/>
              <a:ext cx="52950" cy="39025"/>
            </a:xfrm>
            <a:custGeom>
              <a:avLst/>
              <a:gdLst/>
              <a:ahLst/>
              <a:cxnLst/>
              <a:rect l="l" t="t" r="r" b="b"/>
              <a:pathLst>
                <a:path w="2118" h="1561" extrusionOk="0">
                  <a:moveTo>
                    <a:pt x="1882" y="1"/>
                  </a:moveTo>
                  <a:cubicBezTo>
                    <a:pt x="1854" y="1"/>
                    <a:pt x="1825" y="9"/>
                    <a:pt x="1796" y="27"/>
                  </a:cubicBezTo>
                  <a:cubicBezTo>
                    <a:pt x="1204" y="396"/>
                    <a:pt x="646" y="816"/>
                    <a:pt x="127" y="1280"/>
                  </a:cubicBezTo>
                  <a:cubicBezTo>
                    <a:pt x="1" y="1392"/>
                    <a:pt x="119" y="1561"/>
                    <a:pt x="253" y="1561"/>
                  </a:cubicBezTo>
                  <a:cubicBezTo>
                    <a:pt x="290" y="1561"/>
                    <a:pt x="329" y="1547"/>
                    <a:pt x="364" y="1516"/>
                  </a:cubicBezTo>
                  <a:cubicBezTo>
                    <a:pt x="862" y="1071"/>
                    <a:pt x="1398" y="669"/>
                    <a:pt x="1965" y="316"/>
                  </a:cubicBezTo>
                  <a:cubicBezTo>
                    <a:pt x="2118" y="219"/>
                    <a:pt x="2024" y="1"/>
                    <a:pt x="18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4" name="Google Shape;19304;p31"/>
            <p:cNvSpPr/>
            <p:nvPr/>
          </p:nvSpPr>
          <p:spPr>
            <a:xfrm>
              <a:off x="1457300" y="3915950"/>
              <a:ext cx="55350" cy="40550"/>
            </a:xfrm>
            <a:custGeom>
              <a:avLst/>
              <a:gdLst/>
              <a:ahLst/>
              <a:cxnLst/>
              <a:rect l="l" t="t" r="r" b="b"/>
              <a:pathLst>
                <a:path w="2214" h="1622" extrusionOk="0">
                  <a:moveTo>
                    <a:pt x="231" y="1"/>
                  </a:moveTo>
                  <a:cubicBezTo>
                    <a:pt x="93" y="1"/>
                    <a:pt x="1" y="219"/>
                    <a:pt x="148" y="319"/>
                  </a:cubicBezTo>
                  <a:cubicBezTo>
                    <a:pt x="734" y="713"/>
                    <a:pt x="1300" y="1134"/>
                    <a:pt x="1846" y="1581"/>
                  </a:cubicBezTo>
                  <a:cubicBezTo>
                    <a:pt x="1881" y="1609"/>
                    <a:pt x="1919" y="1622"/>
                    <a:pt x="1955" y="1622"/>
                  </a:cubicBezTo>
                  <a:cubicBezTo>
                    <a:pt x="2093" y="1622"/>
                    <a:pt x="2214" y="1452"/>
                    <a:pt x="2082" y="1344"/>
                  </a:cubicBezTo>
                  <a:cubicBezTo>
                    <a:pt x="1515" y="879"/>
                    <a:pt x="926" y="440"/>
                    <a:pt x="318" y="30"/>
                  </a:cubicBezTo>
                  <a:cubicBezTo>
                    <a:pt x="288" y="10"/>
                    <a:pt x="258"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5" name="Google Shape;19305;p31"/>
            <p:cNvSpPr/>
            <p:nvPr/>
          </p:nvSpPr>
          <p:spPr>
            <a:xfrm>
              <a:off x="1509350" y="3887675"/>
              <a:ext cx="46400" cy="80525"/>
            </a:xfrm>
            <a:custGeom>
              <a:avLst/>
              <a:gdLst/>
              <a:ahLst/>
              <a:cxnLst/>
              <a:rect l="l" t="t" r="r" b="b"/>
              <a:pathLst>
                <a:path w="1856" h="3221" extrusionOk="0">
                  <a:moveTo>
                    <a:pt x="249" y="1"/>
                  </a:moveTo>
                  <a:cubicBezTo>
                    <a:pt x="239" y="1"/>
                    <a:pt x="228" y="1"/>
                    <a:pt x="217" y="1"/>
                  </a:cubicBezTo>
                  <a:cubicBezTo>
                    <a:pt x="3" y="7"/>
                    <a:pt x="0" y="337"/>
                    <a:pt x="213" y="337"/>
                  </a:cubicBezTo>
                  <a:cubicBezTo>
                    <a:pt x="214" y="337"/>
                    <a:pt x="216" y="337"/>
                    <a:pt x="217" y="337"/>
                  </a:cubicBezTo>
                  <a:cubicBezTo>
                    <a:pt x="231" y="337"/>
                    <a:pt x="245" y="336"/>
                    <a:pt x="259" y="336"/>
                  </a:cubicBezTo>
                  <a:cubicBezTo>
                    <a:pt x="1656" y="336"/>
                    <a:pt x="1354" y="2159"/>
                    <a:pt x="1112" y="3014"/>
                  </a:cubicBezTo>
                  <a:cubicBezTo>
                    <a:pt x="1078" y="3139"/>
                    <a:pt x="1180" y="3221"/>
                    <a:pt x="1281" y="3221"/>
                  </a:cubicBezTo>
                  <a:cubicBezTo>
                    <a:pt x="1347" y="3221"/>
                    <a:pt x="1412" y="3185"/>
                    <a:pt x="1436" y="3102"/>
                  </a:cubicBezTo>
                  <a:cubicBezTo>
                    <a:pt x="1634" y="2398"/>
                    <a:pt x="1855" y="1588"/>
                    <a:pt x="1530" y="881"/>
                  </a:cubicBezTo>
                  <a:cubicBezTo>
                    <a:pt x="1292" y="362"/>
                    <a:pt x="825"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6" name="Google Shape;19306;p31"/>
            <p:cNvSpPr/>
            <p:nvPr/>
          </p:nvSpPr>
          <p:spPr>
            <a:xfrm>
              <a:off x="1584075" y="3913300"/>
              <a:ext cx="42975" cy="14225"/>
            </a:xfrm>
            <a:custGeom>
              <a:avLst/>
              <a:gdLst/>
              <a:ahLst/>
              <a:cxnLst/>
              <a:rect l="l" t="t" r="r" b="b"/>
              <a:pathLst>
                <a:path w="1719" h="569" extrusionOk="0">
                  <a:moveTo>
                    <a:pt x="209" y="0"/>
                  </a:moveTo>
                  <a:cubicBezTo>
                    <a:pt x="52" y="0"/>
                    <a:pt x="1" y="267"/>
                    <a:pt x="180" y="335"/>
                  </a:cubicBezTo>
                  <a:cubicBezTo>
                    <a:pt x="591" y="490"/>
                    <a:pt x="1026" y="569"/>
                    <a:pt x="1465" y="569"/>
                  </a:cubicBezTo>
                  <a:cubicBezTo>
                    <a:pt x="1478" y="569"/>
                    <a:pt x="1490" y="569"/>
                    <a:pt x="1502" y="569"/>
                  </a:cubicBezTo>
                  <a:cubicBezTo>
                    <a:pt x="1717" y="567"/>
                    <a:pt x="1719" y="235"/>
                    <a:pt x="1504" y="235"/>
                  </a:cubicBezTo>
                  <a:cubicBezTo>
                    <a:pt x="1503" y="235"/>
                    <a:pt x="1503" y="235"/>
                    <a:pt x="1502" y="235"/>
                  </a:cubicBezTo>
                  <a:cubicBezTo>
                    <a:pt x="1494" y="235"/>
                    <a:pt x="1486" y="235"/>
                    <a:pt x="1478" y="235"/>
                  </a:cubicBezTo>
                  <a:cubicBezTo>
                    <a:pt x="1065" y="235"/>
                    <a:pt x="656" y="159"/>
                    <a:pt x="268" y="12"/>
                  </a:cubicBezTo>
                  <a:cubicBezTo>
                    <a:pt x="247" y="4"/>
                    <a:pt x="227" y="0"/>
                    <a:pt x="2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7" name="Google Shape;19307;p31"/>
            <p:cNvSpPr/>
            <p:nvPr/>
          </p:nvSpPr>
          <p:spPr>
            <a:xfrm>
              <a:off x="1578325" y="3944825"/>
              <a:ext cx="42750" cy="9175"/>
            </a:xfrm>
            <a:custGeom>
              <a:avLst/>
              <a:gdLst/>
              <a:ahLst/>
              <a:cxnLst/>
              <a:rect l="l" t="t" r="r" b="b"/>
              <a:pathLst>
                <a:path w="1710" h="367" extrusionOk="0">
                  <a:moveTo>
                    <a:pt x="210" y="0"/>
                  </a:moveTo>
                  <a:cubicBezTo>
                    <a:pt x="1" y="0"/>
                    <a:pt x="3" y="330"/>
                    <a:pt x="216" y="334"/>
                  </a:cubicBezTo>
                  <a:lnTo>
                    <a:pt x="1494" y="366"/>
                  </a:lnTo>
                  <a:cubicBezTo>
                    <a:pt x="1496" y="366"/>
                    <a:pt x="1497" y="366"/>
                    <a:pt x="1499" y="366"/>
                  </a:cubicBezTo>
                  <a:cubicBezTo>
                    <a:pt x="1709" y="366"/>
                    <a:pt x="1708" y="37"/>
                    <a:pt x="1494" y="31"/>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8" name="Google Shape;19308;p31"/>
            <p:cNvSpPr/>
            <p:nvPr/>
          </p:nvSpPr>
          <p:spPr>
            <a:xfrm>
              <a:off x="1647525" y="3880800"/>
              <a:ext cx="55850" cy="69175"/>
            </a:xfrm>
            <a:custGeom>
              <a:avLst/>
              <a:gdLst/>
              <a:ahLst/>
              <a:cxnLst/>
              <a:rect l="l" t="t" r="r" b="b"/>
              <a:pathLst>
                <a:path w="2234" h="2767" extrusionOk="0">
                  <a:moveTo>
                    <a:pt x="749" y="1"/>
                  </a:moveTo>
                  <a:cubicBezTo>
                    <a:pt x="516" y="1"/>
                    <a:pt x="280" y="92"/>
                    <a:pt x="111" y="276"/>
                  </a:cubicBezTo>
                  <a:cubicBezTo>
                    <a:pt x="0" y="398"/>
                    <a:pt x="112" y="565"/>
                    <a:pt x="237" y="565"/>
                  </a:cubicBezTo>
                  <a:cubicBezTo>
                    <a:pt x="275" y="565"/>
                    <a:pt x="314" y="550"/>
                    <a:pt x="348" y="513"/>
                  </a:cubicBezTo>
                  <a:cubicBezTo>
                    <a:pt x="452" y="399"/>
                    <a:pt x="611" y="328"/>
                    <a:pt x="767" y="328"/>
                  </a:cubicBezTo>
                  <a:cubicBezTo>
                    <a:pt x="888" y="328"/>
                    <a:pt x="1007" y="371"/>
                    <a:pt x="1097" y="470"/>
                  </a:cubicBezTo>
                  <a:cubicBezTo>
                    <a:pt x="1342" y="740"/>
                    <a:pt x="1172" y="1164"/>
                    <a:pt x="998" y="1417"/>
                  </a:cubicBezTo>
                  <a:cubicBezTo>
                    <a:pt x="731" y="1806"/>
                    <a:pt x="330" y="2073"/>
                    <a:pt x="76" y="2477"/>
                  </a:cubicBezTo>
                  <a:cubicBezTo>
                    <a:pt x="3" y="2595"/>
                    <a:pt x="101" y="2718"/>
                    <a:pt x="221" y="2731"/>
                  </a:cubicBezTo>
                  <a:cubicBezTo>
                    <a:pt x="466" y="2755"/>
                    <a:pt x="713" y="2767"/>
                    <a:pt x="959" y="2767"/>
                  </a:cubicBezTo>
                  <a:cubicBezTo>
                    <a:pt x="1162" y="2767"/>
                    <a:pt x="1365" y="2759"/>
                    <a:pt x="1568" y="2743"/>
                  </a:cubicBezTo>
                  <a:cubicBezTo>
                    <a:pt x="1817" y="2720"/>
                    <a:pt x="2043" y="2737"/>
                    <a:pt x="2192" y="2525"/>
                  </a:cubicBezTo>
                  <a:cubicBezTo>
                    <a:pt x="2233" y="2464"/>
                    <a:pt x="2215" y="2371"/>
                    <a:pt x="2165" y="2322"/>
                  </a:cubicBezTo>
                  <a:lnTo>
                    <a:pt x="2134" y="2290"/>
                  </a:lnTo>
                  <a:cubicBezTo>
                    <a:pt x="2102" y="2258"/>
                    <a:pt x="2059" y="2241"/>
                    <a:pt x="2015" y="2241"/>
                  </a:cubicBezTo>
                  <a:cubicBezTo>
                    <a:pt x="2000" y="2241"/>
                    <a:pt x="1986" y="2243"/>
                    <a:pt x="1971" y="2247"/>
                  </a:cubicBezTo>
                  <a:lnTo>
                    <a:pt x="1922" y="2261"/>
                  </a:lnTo>
                  <a:cubicBezTo>
                    <a:pt x="1850" y="2281"/>
                    <a:pt x="1811" y="2339"/>
                    <a:pt x="1803" y="2405"/>
                  </a:cubicBezTo>
                  <a:lnTo>
                    <a:pt x="1803" y="2405"/>
                  </a:lnTo>
                  <a:cubicBezTo>
                    <a:pt x="1698" y="2432"/>
                    <a:pt x="1531" y="2438"/>
                    <a:pt x="1380" y="2438"/>
                  </a:cubicBezTo>
                  <a:cubicBezTo>
                    <a:pt x="1249" y="2438"/>
                    <a:pt x="1130" y="2433"/>
                    <a:pt x="1073" y="2433"/>
                  </a:cubicBezTo>
                  <a:cubicBezTo>
                    <a:pt x="1069" y="2433"/>
                    <a:pt x="1066" y="2433"/>
                    <a:pt x="1063" y="2433"/>
                  </a:cubicBezTo>
                  <a:cubicBezTo>
                    <a:pt x="1037" y="2433"/>
                    <a:pt x="1012" y="2434"/>
                    <a:pt x="986" y="2434"/>
                  </a:cubicBezTo>
                  <a:cubicBezTo>
                    <a:pt x="835" y="2434"/>
                    <a:pt x="684" y="2429"/>
                    <a:pt x="534" y="2420"/>
                  </a:cubicBezTo>
                  <a:lnTo>
                    <a:pt x="534" y="2420"/>
                  </a:lnTo>
                  <a:cubicBezTo>
                    <a:pt x="1002" y="1861"/>
                    <a:pt x="1806" y="1296"/>
                    <a:pt x="1498" y="496"/>
                  </a:cubicBezTo>
                  <a:cubicBezTo>
                    <a:pt x="1371" y="167"/>
                    <a:pt x="1063" y="1"/>
                    <a:pt x="7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9" name="Google Shape;19309;p31"/>
            <p:cNvSpPr/>
            <p:nvPr/>
          </p:nvSpPr>
          <p:spPr>
            <a:xfrm>
              <a:off x="1708825" y="3875250"/>
              <a:ext cx="41350" cy="70850"/>
            </a:xfrm>
            <a:custGeom>
              <a:avLst/>
              <a:gdLst/>
              <a:ahLst/>
              <a:cxnLst/>
              <a:rect l="l" t="t" r="r" b="b"/>
              <a:pathLst>
                <a:path w="1654" h="2834" extrusionOk="0">
                  <a:moveTo>
                    <a:pt x="738" y="1"/>
                  </a:moveTo>
                  <a:cubicBezTo>
                    <a:pt x="545" y="1"/>
                    <a:pt x="351" y="91"/>
                    <a:pt x="228" y="273"/>
                  </a:cubicBezTo>
                  <a:cubicBezTo>
                    <a:pt x="143" y="397"/>
                    <a:pt x="259" y="517"/>
                    <a:pt x="378" y="517"/>
                  </a:cubicBezTo>
                  <a:cubicBezTo>
                    <a:pt x="429" y="517"/>
                    <a:pt x="480" y="495"/>
                    <a:pt x="516" y="442"/>
                  </a:cubicBezTo>
                  <a:cubicBezTo>
                    <a:pt x="579" y="363"/>
                    <a:pt x="643" y="324"/>
                    <a:pt x="711" y="324"/>
                  </a:cubicBezTo>
                  <a:cubicBezTo>
                    <a:pt x="808" y="324"/>
                    <a:pt x="911" y="407"/>
                    <a:pt x="1018" y="573"/>
                  </a:cubicBezTo>
                  <a:cubicBezTo>
                    <a:pt x="1047" y="729"/>
                    <a:pt x="1017" y="889"/>
                    <a:pt x="933" y="1023"/>
                  </a:cubicBezTo>
                  <a:cubicBezTo>
                    <a:pt x="805" y="1243"/>
                    <a:pt x="577" y="1388"/>
                    <a:pt x="373" y="1523"/>
                  </a:cubicBezTo>
                  <a:cubicBezTo>
                    <a:pt x="240" y="1612"/>
                    <a:pt x="285" y="1835"/>
                    <a:pt x="457" y="1835"/>
                  </a:cubicBezTo>
                  <a:cubicBezTo>
                    <a:pt x="483" y="1834"/>
                    <a:pt x="510" y="1833"/>
                    <a:pt x="536" y="1833"/>
                  </a:cubicBezTo>
                  <a:cubicBezTo>
                    <a:pt x="648" y="1833"/>
                    <a:pt x="761" y="1841"/>
                    <a:pt x="872" y="1856"/>
                  </a:cubicBezTo>
                  <a:cubicBezTo>
                    <a:pt x="1195" y="1897"/>
                    <a:pt x="1278" y="2076"/>
                    <a:pt x="1116" y="2388"/>
                  </a:cubicBezTo>
                  <a:cubicBezTo>
                    <a:pt x="1090" y="2406"/>
                    <a:pt x="1049" y="2412"/>
                    <a:pt x="1001" y="2412"/>
                  </a:cubicBezTo>
                  <a:cubicBezTo>
                    <a:pt x="904" y="2412"/>
                    <a:pt x="782" y="2387"/>
                    <a:pt x="724" y="2384"/>
                  </a:cubicBezTo>
                  <a:cubicBezTo>
                    <a:pt x="682" y="2382"/>
                    <a:pt x="642" y="2380"/>
                    <a:pt x="602" y="2380"/>
                  </a:cubicBezTo>
                  <a:cubicBezTo>
                    <a:pt x="436" y="2380"/>
                    <a:pt x="286" y="2405"/>
                    <a:pt x="141" y="2513"/>
                  </a:cubicBezTo>
                  <a:cubicBezTo>
                    <a:pt x="0" y="2617"/>
                    <a:pt x="89" y="2834"/>
                    <a:pt x="222" y="2834"/>
                  </a:cubicBezTo>
                  <a:cubicBezTo>
                    <a:pt x="250" y="2834"/>
                    <a:pt x="280" y="2824"/>
                    <a:pt x="311" y="2802"/>
                  </a:cubicBezTo>
                  <a:cubicBezTo>
                    <a:pt x="424" y="2717"/>
                    <a:pt x="581" y="2703"/>
                    <a:pt x="746" y="2703"/>
                  </a:cubicBezTo>
                  <a:cubicBezTo>
                    <a:pt x="826" y="2703"/>
                    <a:pt x="909" y="2707"/>
                    <a:pt x="989" y="2707"/>
                  </a:cubicBezTo>
                  <a:cubicBezTo>
                    <a:pt x="1273" y="2707"/>
                    <a:pt x="1530" y="2665"/>
                    <a:pt x="1586" y="2292"/>
                  </a:cubicBezTo>
                  <a:cubicBezTo>
                    <a:pt x="1654" y="1827"/>
                    <a:pt x="1285" y="1621"/>
                    <a:pt x="897" y="1542"/>
                  </a:cubicBezTo>
                  <a:lnTo>
                    <a:pt x="897" y="1542"/>
                  </a:lnTo>
                  <a:cubicBezTo>
                    <a:pt x="1243" y="1235"/>
                    <a:pt x="1516" y="822"/>
                    <a:pt x="1293" y="353"/>
                  </a:cubicBezTo>
                  <a:cubicBezTo>
                    <a:pt x="1181" y="119"/>
                    <a:pt x="960" y="1"/>
                    <a:pt x="7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0" name="Google Shape;19310;p31"/>
            <p:cNvSpPr/>
            <p:nvPr/>
          </p:nvSpPr>
          <p:spPr>
            <a:xfrm>
              <a:off x="1761500" y="3850975"/>
              <a:ext cx="34200" cy="32900"/>
            </a:xfrm>
            <a:custGeom>
              <a:avLst/>
              <a:gdLst/>
              <a:ahLst/>
              <a:cxnLst/>
              <a:rect l="l" t="t" r="r" b="b"/>
              <a:pathLst>
                <a:path w="1368" h="1316" extrusionOk="0">
                  <a:moveTo>
                    <a:pt x="616" y="319"/>
                  </a:moveTo>
                  <a:lnTo>
                    <a:pt x="616" y="319"/>
                  </a:lnTo>
                  <a:cubicBezTo>
                    <a:pt x="551" y="410"/>
                    <a:pt x="595" y="585"/>
                    <a:pt x="746" y="601"/>
                  </a:cubicBezTo>
                  <a:cubicBezTo>
                    <a:pt x="841" y="612"/>
                    <a:pt x="885" y="746"/>
                    <a:pt x="876" y="827"/>
                  </a:cubicBezTo>
                  <a:cubicBezTo>
                    <a:pt x="865" y="933"/>
                    <a:pt x="778" y="981"/>
                    <a:pt x="684" y="981"/>
                  </a:cubicBezTo>
                  <a:cubicBezTo>
                    <a:pt x="665" y="981"/>
                    <a:pt x="645" y="979"/>
                    <a:pt x="626" y="975"/>
                  </a:cubicBezTo>
                  <a:cubicBezTo>
                    <a:pt x="265" y="900"/>
                    <a:pt x="376" y="470"/>
                    <a:pt x="616" y="319"/>
                  </a:cubicBezTo>
                  <a:close/>
                  <a:moveTo>
                    <a:pt x="541" y="0"/>
                  </a:moveTo>
                  <a:cubicBezTo>
                    <a:pt x="514" y="0"/>
                    <a:pt x="485" y="8"/>
                    <a:pt x="457" y="25"/>
                  </a:cubicBezTo>
                  <a:lnTo>
                    <a:pt x="455" y="23"/>
                  </a:lnTo>
                  <a:cubicBezTo>
                    <a:pt x="184" y="183"/>
                    <a:pt x="0" y="502"/>
                    <a:pt x="66" y="824"/>
                  </a:cubicBezTo>
                  <a:cubicBezTo>
                    <a:pt x="126" y="1115"/>
                    <a:pt x="400" y="1315"/>
                    <a:pt x="692" y="1315"/>
                  </a:cubicBezTo>
                  <a:cubicBezTo>
                    <a:pt x="696" y="1315"/>
                    <a:pt x="699" y="1315"/>
                    <a:pt x="702" y="1315"/>
                  </a:cubicBezTo>
                  <a:cubicBezTo>
                    <a:pt x="1349" y="1305"/>
                    <a:pt x="1367" y="337"/>
                    <a:pt x="746" y="267"/>
                  </a:cubicBezTo>
                  <a:cubicBezTo>
                    <a:pt x="739" y="266"/>
                    <a:pt x="732" y="266"/>
                    <a:pt x="725" y="266"/>
                  </a:cubicBezTo>
                  <a:cubicBezTo>
                    <a:pt x="704" y="266"/>
                    <a:pt x="686" y="270"/>
                    <a:pt x="671" y="276"/>
                  </a:cubicBezTo>
                  <a:lnTo>
                    <a:pt x="671" y="276"/>
                  </a:lnTo>
                  <a:cubicBezTo>
                    <a:pt x="759" y="172"/>
                    <a:pt x="669" y="0"/>
                    <a:pt x="5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1" name="Google Shape;19311;p31"/>
            <p:cNvSpPr/>
            <p:nvPr/>
          </p:nvSpPr>
          <p:spPr>
            <a:xfrm>
              <a:off x="1372475" y="3208825"/>
              <a:ext cx="66050" cy="92250"/>
            </a:xfrm>
            <a:custGeom>
              <a:avLst/>
              <a:gdLst/>
              <a:ahLst/>
              <a:cxnLst/>
              <a:rect l="l" t="t" r="r" b="b"/>
              <a:pathLst>
                <a:path w="2642" h="3690" extrusionOk="0">
                  <a:moveTo>
                    <a:pt x="2008" y="0"/>
                  </a:moveTo>
                  <a:cubicBezTo>
                    <a:pt x="1909" y="0"/>
                    <a:pt x="1804" y="83"/>
                    <a:pt x="1834" y="209"/>
                  </a:cubicBezTo>
                  <a:cubicBezTo>
                    <a:pt x="1999" y="889"/>
                    <a:pt x="2197" y="1638"/>
                    <a:pt x="1979" y="2331"/>
                  </a:cubicBezTo>
                  <a:cubicBezTo>
                    <a:pt x="1810" y="2870"/>
                    <a:pt x="1316" y="3366"/>
                    <a:pt x="750" y="3366"/>
                  </a:cubicBezTo>
                  <a:cubicBezTo>
                    <a:pt x="616" y="3366"/>
                    <a:pt x="478" y="3338"/>
                    <a:pt x="339" y="3277"/>
                  </a:cubicBezTo>
                  <a:cubicBezTo>
                    <a:pt x="314" y="3265"/>
                    <a:pt x="290" y="3260"/>
                    <a:pt x="266" y="3260"/>
                  </a:cubicBezTo>
                  <a:cubicBezTo>
                    <a:pt x="107" y="3260"/>
                    <a:pt x="0" y="3489"/>
                    <a:pt x="172" y="3565"/>
                  </a:cubicBezTo>
                  <a:cubicBezTo>
                    <a:pt x="363" y="3650"/>
                    <a:pt x="557" y="3690"/>
                    <a:pt x="747" y="3690"/>
                  </a:cubicBezTo>
                  <a:cubicBezTo>
                    <a:pt x="1223" y="3690"/>
                    <a:pt x="1674" y="3441"/>
                    <a:pt x="1991" y="3036"/>
                  </a:cubicBezTo>
                  <a:cubicBezTo>
                    <a:pt x="2641" y="2204"/>
                    <a:pt x="2383" y="1056"/>
                    <a:pt x="2158" y="119"/>
                  </a:cubicBezTo>
                  <a:cubicBezTo>
                    <a:pt x="2137" y="36"/>
                    <a:pt x="2074" y="0"/>
                    <a:pt x="2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2" name="Google Shape;19312;p31"/>
            <p:cNvSpPr/>
            <p:nvPr/>
          </p:nvSpPr>
          <p:spPr>
            <a:xfrm>
              <a:off x="1405825" y="3178075"/>
              <a:ext cx="10200" cy="8425"/>
            </a:xfrm>
            <a:custGeom>
              <a:avLst/>
              <a:gdLst/>
              <a:ahLst/>
              <a:cxnLst/>
              <a:rect l="l" t="t" r="r" b="b"/>
              <a:pathLst>
                <a:path w="408" h="337" extrusionOk="0">
                  <a:moveTo>
                    <a:pt x="162" y="1"/>
                  </a:moveTo>
                  <a:cubicBezTo>
                    <a:pt x="54" y="1"/>
                    <a:pt x="1" y="84"/>
                    <a:pt x="1" y="167"/>
                  </a:cubicBezTo>
                  <a:lnTo>
                    <a:pt x="1" y="167"/>
                  </a:lnTo>
                  <a:cubicBezTo>
                    <a:pt x="1" y="251"/>
                    <a:pt x="55" y="335"/>
                    <a:pt x="163" y="336"/>
                  </a:cubicBezTo>
                  <a:lnTo>
                    <a:pt x="246" y="336"/>
                  </a:lnTo>
                  <a:cubicBezTo>
                    <a:pt x="247" y="336"/>
                    <a:pt x="248" y="336"/>
                    <a:pt x="248" y="336"/>
                  </a:cubicBezTo>
                  <a:cubicBezTo>
                    <a:pt x="354" y="336"/>
                    <a:pt x="407" y="254"/>
                    <a:pt x="407" y="171"/>
                  </a:cubicBezTo>
                  <a:lnTo>
                    <a:pt x="407" y="171"/>
                  </a:lnTo>
                  <a:cubicBezTo>
                    <a:pt x="407" y="87"/>
                    <a:pt x="353" y="2"/>
                    <a:pt x="246" y="1"/>
                  </a:cubicBezTo>
                  <a:lnTo>
                    <a:pt x="246" y="2"/>
                  </a:lnTo>
                  <a:lnTo>
                    <a:pt x="163" y="1"/>
                  </a:lnTo>
                  <a:cubicBezTo>
                    <a:pt x="163" y="1"/>
                    <a:pt x="162" y="1"/>
                    <a:pt x="1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3" name="Google Shape;19313;p31"/>
            <p:cNvSpPr/>
            <p:nvPr/>
          </p:nvSpPr>
          <p:spPr>
            <a:xfrm>
              <a:off x="1468425" y="3235475"/>
              <a:ext cx="51700" cy="10925"/>
            </a:xfrm>
            <a:custGeom>
              <a:avLst/>
              <a:gdLst/>
              <a:ahLst/>
              <a:cxnLst/>
              <a:rect l="l" t="t" r="r" b="b"/>
              <a:pathLst>
                <a:path w="2068" h="437" extrusionOk="0">
                  <a:moveTo>
                    <a:pt x="1224" y="1"/>
                  </a:moveTo>
                  <a:cubicBezTo>
                    <a:pt x="880" y="1"/>
                    <a:pt x="536" y="37"/>
                    <a:pt x="197" y="110"/>
                  </a:cubicBezTo>
                  <a:cubicBezTo>
                    <a:pt x="0" y="152"/>
                    <a:pt x="67" y="436"/>
                    <a:pt x="249" y="436"/>
                  </a:cubicBezTo>
                  <a:cubicBezTo>
                    <a:pt x="261" y="436"/>
                    <a:pt x="274" y="435"/>
                    <a:pt x="287" y="432"/>
                  </a:cubicBezTo>
                  <a:cubicBezTo>
                    <a:pt x="599" y="367"/>
                    <a:pt x="916" y="335"/>
                    <a:pt x="1233" y="335"/>
                  </a:cubicBezTo>
                  <a:cubicBezTo>
                    <a:pt x="1440" y="335"/>
                    <a:pt x="1648" y="349"/>
                    <a:pt x="1854" y="377"/>
                  </a:cubicBezTo>
                  <a:cubicBezTo>
                    <a:pt x="1862" y="378"/>
                    <a:pt x="1870" y="379"/>
                    <a:pt x="1878" y="379"/>
                  </a:cubicBezTo>
                  <a:cubicBezTo>
                    <a:pt x="2067" y="379"/>
                    <a:pt x="2058" y="68"/>
                    <a:pt x="1854" y="41"/>
                  </a:cubicBezTo>
                  <a:cubicBezTo>
                    <a:pt x="1645" y="14"/>
                    <a:pt x="1434" y="1"/>
                    <a:pt x="1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4" name="Google Shape;19314;p31"/>
            <p:cNvSpPr/>
            <p:nvPr/>
          </p:nvSpPr>
          <p:spPr>
            <a:xfrm>
              <a:off x="1468800" y="3279125"/>
              <a:ext cx="50900" cy="8875"/>
            </a:xfrm>
            <a:custGeom>
              <a:avLst/>
              <a:gdLst/>
              <a:ahLst/>
              <a:cxnLst/>
              <a:rect l="l" t="t" r="r" b="b"/>
              <a:pathLst>
                <a:path w="2036" h="355" extrusionOk="0">
                  <a:moveTo>
                    <a:pt x="213" y="1"/>
                  </a:moveTo>
                  <a:cubicBezTo>
                    <a:pt x="1" y="1"/>
                    <a:pt x="2" y="333"/>
                    <a:pt x="216" y="336"/>
                  </a:cubicBezTo>
                  <a:lnTo>
                    <a:pt x="1821" y="355"/>
                  </a:lnTo>
                  <a:cubicBezTo>
                    <a:pt x="1822" y="355"/>
                    <a:pt x="1823" y="355"/>
                    <a:pt x="1824" y="355"/>
                  </a:cubicBezTo>
                  <a:cubicBezTo>
                    <a:pt x="2036" y="355"/>
                    <a:pt x="2035" y="22"/>
                    <a:pt x="1821" y="21"/>
                  </a:cubicBezTo>
                  <a:lnTo>
                    <a:pt x="216" y="1"/>
                  </a:lnTo>
                  <a:cubicBezTo>
                    <a:pt x="215"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5" name="Google Shape;19315;p31"/>
            <p:cNvSpPr/>
            <p:nvPr/>
          </p:nvSpPr>
          <p:spPr>
            <a:xfrm>
              <a:off x="1545525" y="3212075"/>
              <a:ext cx="102375" cy="87250"/>
            </a:xfrm>
            <a:custGeom>
              <a:avLst/>
              <a:gdLst/>
              <a:ahLst/>
              <a:cxnLst/>
              <a:rect l="l" t="t" r="r" b="b"/>
              <a:pathLst>
                <a:path w="4095" h="3490" extrusionOk="0">
                  <a:moveTo>
                    <a:pt x="2232" y="345"/>
                  </a:moveTo>
                  <a:cubicBezTo>
                    <a:pt x="2215" y="440"/>
                    <a:pt x="2280" y="553"/>
                    <a:pt x="2392" y="553"/>
                  </a:cubicBezTo>
                  <a:cubicBezTo>
                    <a:pt x="2406" y="553"/>
                    <a:pt x="2421" y="551"/>
                    <a:pt x="2437" y="547"/>
                  </a:cubicBezTo>
                  <a:cubicBezTo>
                    <a:pt x="2528" y="524"/>
                    <a:pt x="2615" y="513"/>
                    <a:pt x="2697" y="513"/>
                  </a:cubicBezTo>
                  <a:cubicBezTo>
                    <a:pt x="2722" y="513"/>
                    <a:pt x="2747" y="514"/>
                    <a:pt x="2771" y="516"/>
                  </a:cubicBezTo>
                  <a:lnTo>
                    <a:pt x="2771" y="516"/>
                  </a:lnTo>
                  <a:cubicBezTo>
                    <a:pt x="2775" y="519"/>
                    <a:pt x="2779" y="523"/>
                    <a:pt x="2783" y="526"/>
                  </a:cubicBezTo>
                  <a:cubicBezTo>
                    <a:pt x="2818" y="554"/>
                    <a:pt x="2856" y="566"/>
                    <a:pt x="2893" y="566"/>
                  </a:cubicBezTo>
                  <a:cubicBezTo>
                    <a:pt x="2916" y="566"/>
                    <a:pt x="2938" y="561"/>
                    <a:pt x="2959" y="553"/>
                  </a:cubicBezTo>
                  <a:lnTo>
                    <a:pt x="2959" y="553"/>
                  </a:lnTo>
                  <a:cubicBezTo>
                    <a:pt x="3547" y="742"/>
                    <a:pt x="3793" y="1559"/>
                    <a:pt x="3514" y="2155"/>
                  </a:cubicBezTo>
                  <a:cubicBezTo>
                    <a:pt x="3267" y="2684"/>
                    <a:pt x="2761" y="3087"/>
                    <a:pt x="2173" y="3147"/>
                  </a:cubicBezTo>
                  <a:cubicBezTo>
                    <a:pt x="2124" y="3151"/>
                    <a:pt x="2077" y="3154"/>
                    <a:pt x="2031" y="3154"/>
                  </a:cubicBezTo>
                  <a:cubicBezTo>
                    <a:pt x="507" y="3154"/>
                    <a:pt x="1194" y="476"/>
                    <a:pt x="2232" y="345"/>
                  </a:cubicBezTo>
                  <a:close/>
                  <a:moveTo>
                    <a:pt x="2292" y="0"/>
                  </a:moveTo>
                  <a:cubicBezTo>
                    <a:pt x="872" y="0"/>
                    <a:pt x="1" y="3290"/>
                    <a:pt x="1873" y="3481"/>
                  </a:cubicBezTo>
                  <a:cubicBezTo>
                    <a:pt x="1930" y="3487"/>
                    <a:pt x="1986" y="3489"/>
                    <a:pt x="2043" y="3489"/>
                  </a:cubicBezTo>
                  <a:cubicBezTo>
                    <a:pt x="2962" y="3489"/>
                    <a:pt x="3807" y="2736"/>
                    <a:pt x="3964" y="1832"/>
                  </a:cubicBezTo>
                  <a:cubicBezTo>
                    <a:pt x="4094" y="1080"/>
                    <a:pt x="3603" y="347"/>
                    <a:pt x="2908" y="207"/>
                  </a:cubicBezTo>
                  <a:lnTo>
                    <a:pt x="2908" y="207"/>
                  </a:lnTo>
                  <a:cubicBezTo>
                    <a:pt x="2696" y="63"/>
                    <a:pt x="2489" y="0"/>
                    <a:pt x="22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6" name="Google Shape;19316;p31"/>
            <p:cNvSpPr/>
            <p:nvPr/>
          </p:nvSpPr>
          <p:spPr>
            <a:xfrm>
              <a:off x="1649250" y="3173975"/>
              <a:ext cx="45800" cy="39650"/>
            </a:xfrm>
            <a:custGeom>
              <a:avLst/>
              <a:gdLst/>
              <a:ahLst/>
              <a:cxnLst/>
              <a:rect l="l" t="t" r="r" b="b"/>
              <a:pathLst>
                <a:path w="1832" h="1586" extrusionOk="0">
                  <a:moveTo>
                    <a:pt x="473" y="1"/>
                  </a:moveTo>
                  <a:cubicBezTo>
                    <a:pt x="299" y="1"/>
                    <a:pt x="134" y="78"/>
                    <a:pt x="58" y="258"/>
                  </a:cubicBezTo>
                  <a:cubicBezTo>
                    <a:pt x="0" y="392"/>
                    <a:pt x="118" y="514"/>
                    <a:pt x="225" y="514"/>
                  </a:cubicBezTo>
                  <a:cubicBezTo>
                    <a:pt x="273" y="514"/>
                    <a:pt x="320" y="489"/>
                    <a:pt x="346" y="427"/>
                  </a:cubicBezTo>
                  <a:cubicBezTo>
                    <a:pt x="374" y="361"/>
                    <a:pt x="429" y="334"/>
                    <a:pt x="490" y="334"/>
                  </a:cubicBezTo>
                  <a:cubicBezTo>
                    <a:pt x="576" y="334"/>
                    <a:pt x="673" y="390"/>
                    <a:pt x="715" y="465"/>
                  </a:cubicBezTo>
                  <a:cubicBezTo>
                    <a:pt x="842" y="695"/>
                    <a:pt x="608" y="1010"/>
                    <a:pt x="482" y="1180"/>
                  </a:cubicBezTo>
                  <a:cubicBezTo>
                    <a:pt x="431" y="1248"/>
                    <a:pt x="466" y="1374"/>
                    <a:pt x="541" y="1409"/>
                  </a:cubicBezTo>
                  <a:cubicBezTo>
                    <a:pt x="786" y="1526"/>
                    <a:pt x="1052" y="1585"/>
                    <a:pt x="1320" y="1585"/>
                  </a:cubicBezTo>
                  <a:cubicBezTo>
                    <a:pt x="1424" y="1585"/>
                    <a:pt x="1528" y="1577"/>
                    <a:pt x="1630" y="1559"/>
                  </a:cubicBezTo>
                  <a:cubicBezTo>
                    <a:pt x="1832" y="1525"/>
                    <a:pt x="1761" y="1233"/>
                    <a:pt x="1572" y="1233"/>
                  </a:cubicBezTo>
                  <a:cubicBezTo>
                    <a:pt x="1562" y="1233"/>
                    <a:pt x="1552" y="1234"/>
                    <a:pt x="1542" y="1235"/>
                  </a:cubicBezTo>
                  <a:cubicBezTo>
                    <a:pt x="1466" y="1248"/>
                    <a:pt x="1389" y="1255"/>
                    <a:pt x="1312" y="1255"/>
                  </a:cubicBezTo>
                  <a:cubicBezTo>
                    <a:pt x="1165" y="1255"/>
                    <a:pt x="1019" y="1231"/>
                    <a:pt x="879" y="1186"/>
                  </a:cubicBezTo>
                  <a:lnTo>
                    <a:pt x="879" y="1186"/>
                  </a:lnTo>
                  <a:cubicBezTo>
                    <a:pt x="1076" y="856"/>
                    <a:pt x="1206" y="409"/>
                    <a:pt x="866" y="137"/>
                  </a:cubicBezTo>
                  <a:cubicBezTo>
                    <a:pt x="758" y="50"/>
                    <a:pt x="613" y="1"/>
                    <a:pt x="4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7" name="Google Shape;19317;p31"/>
            <p:cNvSpPr/>
            <p:nvPr/>
          </p:nvSpPr>
          <p:spPr>
            <a:xfrm>
              <a:off x="1682825" y="3265050"/>
              <a:ext cx="50900" cy="8875"/>
            </a:xfrm>
            <a:custGeom>
              <a:avLst/>
              <a:gdLst/>
              <a:ahLst/>
              <a:cxnLst/>
              <a:rect l="l" t="t" r="r" b="b"/>
              <a:pathLst>
                <a:path w="2036" h="355" extrusionOk="0">
                  <a:moveTo>
                    <a:pt x="213" y="1"/>
                  </a:moveTo>
                  <a:cubicBezTo>
                    <a:pt x="1" y="1"/>
                    <a:pt x="2" y="332"/>
                    <a:pt x="216" y="335"/>
                  </a:cubicBezTo>
                  <a:lnTo>
                    <a:pt x="1820" y="355"/>
                  </a:lnTo>
                  <a:cubicBezTo>
                    <a:pt x="1821" y="355"/>
                    <a:pt x="1822" y="355"/>
                    <a:pt x="1823" y="355"/>
                  </a:cubicBezTo>
                  <a:cubicBezTo>
                    <a:pt x="2035" y="355"/>
                    <a:pt x="2034" y="22"/>
                    <a:pt x="1820" y="19"/>
                  </a:cubicBezTo>
                  <a:lnTo>
                    <a:pt x="216" y="1"/>
                  </a:lnTo>
                  <a:cubicBezTo>
                    <a:pt x="215"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8" name="Google Shape;19318;p31"/>
            <p:cNvSpPr/>
            <p:nvPr/>
          </p:nvSpPr>
          <p:spPr>
            <a:xfrm>
              <a:off x="1766150" y="3196475"/>
              <a:ext cx="43825" cy="108550"/>
            </a:xfrm>
            <a:custGeom>
              <a:avLst/>
              <a:gdLst/>
              <a:ahLst/>
              <a:cxnLst/>
              <a:rect l="l" t="t" r="r" b="b"/>
              <a:pathLst>
                <a:path w="1753" h="4342" extrusionOk="0">
                  <a:moveTo>
                    <a:pt x="1204" y="1"/>
                  </a:moveTo>
                  <a:cubicBezTo>
                    <a:pt x="571" y="1"/>
                    <a:pt x="202" y="686"/>
                    <a:pt x="127" y="1324"/>
                  </a:cubicBezTo>
                  <a:cubicBezTo>
                    <a:pt x="1" y="2418"/>
                    <a:pt x="422" y="3478"/>
                    <a:pt x="1139" y="4288"/>
                  </a:cubicBezTo>
                  <a:cubicBezTo>
                    <a:pt x="1172" y="4326"/>
                    <a:pt x="1211" y="4342"/>
                    <a:pt x="1249" y="4342"/>
                  </a:cubicBezTo>
                  <a:cubicBezTo>
                    <a:pt x="1372" y="4342"/>
                    <a:pt x="1483" y="4174"/>
                    <a:pt x="1375" y="4051"/>
                  </a:cubicBezTo>
                  <a:cubicBezTo>
                    <a:pt x="968" y="3591"/>
                    <a:pt x="670" y="3066"/>
                    <a:pt x="530" y="2463"/>
                  </a:cubicBezTo>
                  <a:cubicBezTo>
                    <a:pt x="415" y="1969"/>
                    <a:pt x="306" y="329"/>
                    <a:pt x="1157" y="329"/>
                  </a:cubicBezTo>
                  <a:cubicBezTo>
                    <a:pt x="1253" y="329"/>
                    <a:pt x="1362" y="350"/>
                    <a:pt x="1485" y="396"/>
                  </a:cubicBezTo>
                  <a:cubicBezTo>
                    <a:pt x="1506" y="404"/>
                    <a:pt x="1525" y="408"/>
                    <a:pt x="1544" y="408"/>
                  </a:cubicBezTo>
                  <a:cubicBezTo>
                    <a:pt x="1701" y="408"/>
                    <a:pt x="1752" y="140"/>
                    <a:pt x="1573" y="73"/>
                  </a:cubicBezTo>
                  <a:lnTo>
                    <a:pt x="1575" y="73"/>
                  </a:lnTo>
                  <a:cubicBezTo>
                    <a:pt x="1442" y="23"/>
                    <a:pt x="1319" y="1"/>
                    <a:pt x="1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9" name="Google Shape;19319;p31"/>
            <p:cNvSpPr/>
            <p:nvPr/>
          </p:nvSpPr>
          <p:spPr>
            <a:xfrm>
              <a:off x="1831300" y="3203450"/>
              <a:ext cx="15800" cy="81750"/>
            </a:xfrm>
            <a:custGeom>
              <a:avLst/>
              <a:gdLst/>
              <a:ahLst/>
              <a:cxnLst/>
              <a:rect l="l" t="t" r="r" b="b"/>
              <a:pathLst>
                <a:path w="632" h="3270" extrusionOk="0">
                  <a:moveTo>
                    <a:pt x="204" y="0"/>
                  </a:moveTo>
                  <a:cubicBezTo>
                    <a:pt x="106" y="0"/>
                    <a:pt x="0" y="82"/>
                    <a:pt x="26" y="209"/>
                  </a:cubicBezTo>
                  <a:lnTo>
                    <a:pt x="26" y="210"/>
                  </a:lnTo>
                  <a:cubicBezTo>
                    <a:pt x="223" y="1162"/>
                    <a:pt x="297" y="2136"/>
                    <a:pt x="252" y="3109"/>
                  </a:cubicBezTo>
                  <a:cubicBezTo>
                    <a:pt x="247" y="3216"/>
                    <a:pt x="328" y="3269"/>
                    <a:pt x="412" y="3269"/>
                  </a:cubicBezTo>
                  <a:cubicBezTo>
                    <a:pt x="495" y="3269"/>
                    <a:pt x="582" y="3216"/>
                    <a:pt x="587" y="3109"/>
                  </a:cubicBezTo>
                  <a:cubicBezTo>
                    <a:pt x="631" y="2107"/>
                    <a:pt x="552" y="1103"/>
                    <a:pt x="349" y="120"/>
                  </a:cubicBezTo>
                  <a:cubicBezTo>
                    <a:pt x="332" y="36"/>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0" name="Google Shape;19320;p31"/>
            <p:cNvSpPr/>
            <p:nvPr/>
          </p:nvSpPr>
          <p:spPr>
            <a:xfrm>
              <a:off x="1842400" y="3210625"/>
              <a:ext cx="46425" cy="34200"/>
            </a:xfrm>
            <a:custGeom>
              <a:avLst/>
              <a:gdLst/>
              <a:ahLst/>
              <a:cxnLst/>
              <a:rect l="l" t="t" r="r" b="b"/>
              <a:pathLst>
                <a:path w="1857" h="1368" extrusionOk="0">
                  <a:moveTo>
                    <a:pt x="1594" y="1"/>
                  </a:moveTo>
                  <a:cubicBezTo>
                    <a:pt x="1557" y="1"/>
                    <a:pt x="1519" y="12"/>
                    <a:pt x="1484" y="39"/>
                  </a:cubicBezTo>
                  <a:lnTo>
                    <a:pt x="136" y="1092"/>
                  </a:lnTo>
                  <a:cubicBezTo>
                    <a:pt x="1" y="1197"/>
                    <a:pt x="124" y="1368"/>
                    <a:pt x="264" y="1368"/>
                  </a:cubicBezTo>
                  <a:cubicBezTo>
                    <a:pt x="300" y="1368"/>
                    <a:pt x="338" y="1356"/>
                    <a:pt x="372" y="1330"/>
                  </a:cubicBezTo>
                  <a:lnTo>
                    <a:pt x="1722" y="276"/>
                  </a:lnTo>
                  <a:cubicBezTo>
                    <a:pt x="1856" y="171"/>
                    <a:pt x="1734" y="1"/>
                    <a:pt x="15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1" name="Google Shape;19321;p31"/>
            <p:cNvSpPr/>
            <p:nvPr/>
          </p:nvSpPr>
          <p:spPr>
            <a:xfrm>
              <a:off x="1839525" y="3243275"/>
              <a:ext cx="58675" cy="42325"/>
            </a:xfrm>
            <a:custGeom>
              <a:avLst/>
              <a:gdLst/>
              <a:ahLst/>
              <a:cxnLst/>
              <a:rect l="l" t="t" r="r" b="b"/>
              <a:pathLst>
                <a:path w="2347" h="1693" extrusionOk="0">
                  <a:moveTo>
                    <a:pt x="253" y="0"/>
                  </a:moveTo>
                  <a:cubicBezTo>
                    <a:pt x="101" y="0"/>
                    <a:pt x="0" y="224"/>
                    <a:pt x="164" y="311"/>
                  </a:cubicBezTo>
                  <a:cubicBezTo>
                    <a:pt x="836" y="660"/>
                    <a:pt x="1453" y="1110"/>
                    <a:pt x="1991" y="1644"/>
                  </a:cubicBezTo>
                  <a:cubicBezTo>
                    <a:pt x="2026" y="1678"/>
                    <a:pt x="2065" y="1693"/>
                    <a:pt x="2102" y="1693"/>
                  </a:cubicBezTo>
                  <a:cubicBezTo>
                    <a:pt x="2231" y="1693"/>
                    <a:pt x="2347" y="1524"/>
                    <a:pt x="2228" y="1407"/>
                  </a:cubicBezTo>
                  <a:cubicBezTo>
                    <a:pt x="1669" y="852"/>
                    <a:pt x="1030" y="385"/>
                    <a:pt x="333" y="21"/>
                  </a:cubicBezTo>
                  <a:cubicBezTo>
                    <a:pt x="306" y="7"/>
                    <a:pt x="279" y="0"/>
                    <a:pt x="2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2" name="Google Shape;19322;p31"/>
            <p:cNvSpPr/>
            <p:nvPr/>
          </p:nvSpPr>
          <p:spPr>
            <a:xfrm>
              <a:off x="1909350" y="3231125"/>
              <a:ext cx="73300" cy="108750"/>
            </a:xfrm>
            <a:custGeom>
              <a:avLst/>
              <a:gdLst/>
              <a:ahLst/>
              <a:cxnLst/>
              <a:rect l="l" t="t" r="r" b="b"/>
              <a:pathLst>
                <a:path w="2932" h="4350" extrusionOk="0">
                  <a:moveTo>
                    <a:pt x="1566" y="629"/>
                  </a:moveTo>
                  <a:cubicBezTo>
                    <a:pt x="2125" y="629"/>
                    <a:pt x="2647" y="1212"/>
                    <a:pt x="2189" y="1825"/>
                  </a:cubicBezTo>
                  <a:cubicBezTo>
                    <a:pt x="2047" y="2014"/>
                    <a:pt x="1780" y="2153"/>
                    <a:pt x="1521" y="2153"/>
                  </a:cubicBezTo>
                  <a:cubicBezTo>
                    <a:pt x="1344" y="2153"/>
                    <a:pt x="1172" y="2089"/>
                    <a:pt x="1045" y="1932"/>
                  </a:cubicBezTo>
                  <a:lnTo>
                    <a:pt x="812" y="1146"/>
                  </a:lnTo>
                  <a:cubicBezTo>
                    <a:pt x="812" y="1146"/>
                    <a:pt x="812" y="1146"/>
                    <a:pt x="812" y="1146"/>
                  </a:cubicBezTo>
                  <a:lnTo>
                    <a:pt x="812" y="1146"/>
                  </a:lnTo>
                  <a:cubicBezTo>
                    <a:pt x="840" y="1090"/>
                    <a:pt x="872" y="1037"/>
                    <a:pt x="908" y="986"/>
                  </a:cubicBezTo>
                  <a:cubicBezTo>
                    <a:pt x="1086" y="734"/>
                    <a:pt x="1330" y="629"/>
                    <a:pt x="1566" y="629"/>
                  </a:cubicBezTo>
                  <a:close/>
                  <a:moveTo>
                    <a:pt x="1315" y="0"/>
                  </a:moveTo>
                  <a:cubicBezTo>
                    <a:pt x="1199" y="0"/>
                    <a:pt x="1079" y="30"/>
                    <a:pt x="965" y="92"/>
                  </a:cubicBezTo>
                  <a:cubicBezTo>
                    <a:pt x="682" y="246"/>
                    <a:pt x="545" y="553"/>
                    <a:pt x="497" y="873"/>
                  </a:cubicBezTo>
                  <a:lnTo>
                    <a:pt x="497" y="873"/>
                  </a:lnTo>
                  <a:cubicBezTo>
                    <a:pt x="0" y="1795"/>
                    <a:pt x="567" y="3452"/>
                    <a:pt x="846" y="4235"/>
                  </a:cubicBezTo>
                  <a:cubicBezTo>
                    <a:pt x="874" y="4315"/>
                    <a:pt x="942" y="4349"/>
                    <a:pt x="1009" y="4349"/>
                  </a:cubicBezTo>
                  <a:cubicBezTo>
                    <a:pt x="1111" y="4349"/>
                    <a:pt x="1212" y="4268"/>
                    <a:pt x="1167" y="4145"/>
                  </a:cubicBezTo>
                  <a:cubicBezTo>
                    <a:pt x="947" y="3525"/>
                    <a:pt x="621" y="2638"/>
                    <a:pt x="644" y="1875"/>
                  </a:cubicBezTo>
                  <a:lnTo>
                    <a:pt x="644" y="1875"/>
                  </a:lnTo>
                  <a:cubicBezTo>
                    <a:pt x="869" y="2259"/>
                    <a:pt x="1295" y="2499"/>
                    <a:pt x="1706" y="2499"/>
                  </a:cubicBezTo>
                  <a:cubicBezTo>
                    <a:pt x="2064" y="2499"/>
                    <a:pt x="2411" y="2318"/>
                    <a:pt x="2606" y="1892"/>
                  </a:cubicBezTo>
                  <a:cubicBezTo>
                    <a:pt x="2931" y="1180"/>
                    <a:pt x="2500" y="466"/>
                    <a:pt x="1859" y="291"/>
                  </a:cubicBezTo>
                  <a:lnTo>
                    <a:pt x="1859" y="291"/>
                  </a:lnTo>
                  <a:cubicBezTo>
                    <a:pt x="1732" y="103"/>
                    <a:pt x="1530" y="0"/>
                    <a:pt x="13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3" name="Google Shape;19323;p31"/>
            <p:cNvSpPr/>
            <p:nvPr/>
          </p:nvSpPr>
          <p:spPr>
            <a:xfrm>
              <a:off x="1975750" y="3180375"/>
              <a:ext cx="44800" cy="120850"/>
            </a:xfrm>
            <a:custGeom>
              <a:avLst/>
              <a:gdLst/>
              <a:ahLst/>
              <a:cxnLst/>
              <a:rect l="l" t="t" r="r" b="b"/>
              <a:pathLst>
                <a:path w="1792" h="4834" extrusionOk="0">
                  <a:moveTo>
                    <a:pt x="231" y="0"/>
                  </a:moveTo>
                  <a:cubicBezTo>
                    <a:pt x="112" y="0"/>
                    <a:pt x="1" y="168"/>
                    <a:pt x="104" y="293"/>
                  </a:cubicBezTo>
                  <a:cubicBezTo>
                    <a:pt x="1126" y="1522"/>
                    <a:pt x="1433" y="3103"/>
                    <a:pt x="967" y="4628"/>
                  </a:cubicBezTo>
                  <a:cubicBezTo>
                    <a:pt x="930" y="4752"/>
                    <a:pt x="1032" y="4834"/>
                    <a:pt x="1133" y="4834"/>
                  </a:cubicBezTo>
                  <a:cubicBezTo>
                    <a:pt x="1200" y="4834"/>
                    <a:pt x="1266" y="4798"/>
                    <a:pt x="1291" y="4717"/>
                  </a:cubicBezTo>
                  <a:cubicBezTo>
                    <a:pt x="1791" y="3074"/>
                    <a:pt x="1436" y="1374"/>
                    <a:pt x="340" y="57"/>
                  </a:cubicBezTo>
                  <a:cubicBezTo>
                    <a:pt x="307" y="17"/>
                    <a:pt x="269" y="0"/>
                    <a:pt x="2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4" name="Google Shape;19324;p31"/>
            <p:cNvSpPr/>
            <p:nvPr/>
          </p:nvSpPr>
          <p:spPr>
            <a:xfrm>
              <a:off x="2018100" y="3156500"/>
              <a:ext cx="47100" cy="64775"/>
            </a:xfrm>
            <a:custGeom>
              <a:avLst/>
              <a:gdLst/>
              <a:ahLst/>
              <a:cxnLst/>
              <a:rect l="l" t="t" r="r" b="b"/>
              <a:pathLst>
                <a:path w="1884" h="2591" extrusionOk="0">
                  <a:moveTo>
                    <a:pt x="677" y="0"/>
                  </a:moveTo>
                  <a:cubicBezTo>
                    <a:pt x="385" y="0"/>
                    <a:pt x="95" y="181"/>
                    <a:pt x="28" y="487"/>
                  </a:cubicBezTo>
                  <a:cubicBezTo>
                    <a:pt x="1" y="613"/>
                    <a:pt x="106" y="695"/>
                    <a:pt x="205" y="695"/>
                  </a:cubicBezTo>
                  <a:cubicBezTo>
                    <a:pt x="270" y="695"/>
                    <a:pt x="332" y="659"/>
                    <a:pt x="350" y="575"/>
                  </a:cubicBezTo>
                  <a:cubicBezTo>
                    <a:pt x="384" y="421"/>
                    <a:pt x="515" y="340"/>
                    <a:pt x="649" y="340"/>
                  </a:cubicBezTo>
                  <a:cubicBezTo>
                    <a:pt x="746" y="340"/>
                    <a:pt x="844" y="383"/>
                    <a:pt x="907" y="470"/>
                  </a:cubicBezTo>
                  <a:cubicBezTo>
                    <a:pt x="1082" y="713"/>
                    <a:pt x="916" y="1012"/>
                    <a:pt x="684" y="1150"/>
                  </a:cubicBezTo>
                  <a:cubicBezTo>
                    <a:pt x="587" y="1210"/>
                    <a:pt x="565" y="1387"/>
                    <a:pt x="684" y="1440"/>
                  </a:cubicBezTo>
                  <a:cubicBezTo>
                    <a:pt x="1046" y="1602"/>
                    <a:pt x="1315" y="1861"/>
                    <a:pt x="1471" y="2213"/>
                  </a:cubicBezTo>
                  <a:lnTo>
                    <a:pt x="1471" y="2213"/>
                  </a:lnTo>
                  <a:cubicBezTo>
                    <a:pt x="1337" y="2243"/>
                    <a:pt x="1204" y="2259"/>
                    <a:pt x="1069" y="2259"/>
                  </a:cubicBezTo>
                  <a:cubicBezTo>
                    <a:pt x="973" y="2259"/>
                    <a:pt x="877" y="2251"/>
                    <a:pt x="777" y="2235"/>
                  </a:cubicBezTo>
                  <a:cubicBezTo>
                    <a:pt x="767" y="2233"/>
                    <a:pt x="757" y="2232"/>
                    <a:pt x="747" y="2232"/>
                  </a:cubicBezTo>
                  <a:cubicBezTo>
                    <a:pt x="559" y="2232"/>
                    <a:pt x="487" y="2525"/>
                    <a:pt x="689" y="2558"/>
                  </a:cubicBezTo>
                  <a:cubicBezTo>
                    <a:pt x="821" y="2579"/>
                    <a:pt x="950" y="2590"/>
                    <a:pt x="1077" y="2590"/>
                  </a:cubicBezTo>
                  <a:cubicBezTo>
                    <a:pt x="1298" y="2590"/>
                    <a:pt x="1514" y="2557"/>
                    <a:pt x="1737" y="2487"/>
                  </a:cubicBezTo>
                  <a:cubicBezTo>
                    <a:pt x="1821" y="2461"/>
                    <a:pt x="1883" y="2371"/>
                    <a:pt x="1854" y="2282"/>
                  </a:cubicBezTo>
                  <a:cubicBezTo>
                    <a:pt x="1713" y="1844"/>
                    <a:pt x="1448" y="1494"/>
                    <a:pt x="1067" y="1262"/>
                  </a:cubicBezTo>
                  <a:lnTo>
                    <a:pt x="1067" y="1262"/>
                  </a:lnTo>
                  <a:cubicBezTo>
                    <a:pt x="1349" y="950"/>
                    <a:pt x="1458" y="450"/>
                    <a:pt x="1095" y="147"/>
                  </a:cubicBezTo>
                  <a:cubicBezTo>
                    <a:pt x="974" y="47"/>
                    <a:pt x="825" y="0"/>
                    <a:pt x="6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5" name="Google Shape;19325;p31"/>
            <p:cNvSpPr/>
            <p:nvPr/>
          </p:nvSpPr>
          <p:spPr>
            <a:xfrm>
              <a:off x="2052925" y="3259675"/>
              <a:ext cx="78475" cy="11250"/>
            </a:xfrm>
            <a:custGeom>
              <a:avLst/>
              <a:gdLst/>
              <a:ahLst/>
              <a:cxnLst/>
              <a:rect l="l" t="t" r="r" b="b"/>
              <a:pathLst>
                <a:path w="3139" h="450" extrusionOk="0">
                  <a:moveTo>
                    <a:pt x="1950" y="1"/>
                  </a:moveTo>
                  <a:cubicBezTo>
                    <a:pt x="1366" y="1"/>
                    <a:pt x="782" y="42"/>
                    <a:pt x="203" y="124"/>
                  </a:cubicBezTo>
                  <a:cubicBezTo>
                    <a:pt x="1" y="154"/>
                    <a:pt x="74" y="450"/>
                    <a:pt x="266" y="450"/>
                  </a:cubicBezTo>
                  <a:cubicBezTo>
                    <a:pt x="274" y="450"/>
                    <a:pt x="283" y="449"/>
                    <a:pt x="292" y="448"/>
                  </a:cubicBezTo>
                  <a:cubicBezTo>
                    <a:pt x="839" y="371"/>
                    <a:pt x="1391" y="333"/>
                    <a:pt x="1943" y="333"/>
                  </a:cubicBezTo>
                  <a:cubicBezTo>
                    <a:pt x="2270" y="333"/>
                    <a:pt x="2597" y="346"/>
                    <a:pt x="2923" y="373"/>
                  </a:cubicBezTo>
                  <a:cubicBezTo>
                    <a:pt x="2929" y="374"/>
                    <a:pt x="2934" y="374"/>
                    <a:pt x="2939" y="374"/>
                  </a:cubicBezTo>
                  <a:cubicBezTo>
                    <a:pt x="3138" y="374"/>
                    <a:pt x="3132" y="55"/>
                    <a:pt x="2923" y="39"/>
                  </a:cubicBezTo>
                  <a:cubicBezTo>
                    <a:pt x="2599" y="13"/>
                    <a:pt x="2275" y="1"/>
                    <a:pt x="19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6" name="Google Shape;19326;p31"/>
            <p:cNvSpPr/>
            <p:nvPr/>
          </p:nvSpPr>
          <p:spPr>
            <a:xfrm>
              <a:off x="2080875" y="3229825"/>
              <a:ext cx="10825" cy="8425"/>
            </a:xfrm>
            <a:custGeom>
              <a:avLst/>
              <a:gdLst/>
              <a:ahLst/>
              <a:cxnLst/>
              <a:rect l="l" t="t" r="r" b="b"/>
              <a:pathLst>
                <a:path w="433" h="337" extrusionOk="0">
                  <a:moveTo>
                    <a:pt x="216" y="1"/>
                  </a:moveTo>
                  <a:cubicBezTo>
                    <a:pt x="1" y="1"/>
                    <a:pt x="1" y="336"/>
                    <a:pt x="216" y="336"/>
                  </a:cubicBezTo>
                  <a:cubicBezTo>
                    <a:pt x="431" y="336"/>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7" name="Google Shape;19327;p31"/>
            <p:cNvSpPr/>
            <p:nvPr/>
          </p:nvSpPr>
          <p:spPr>
            <a:xfrm>
              <a:off x="2087700" y="3310275"/>
              <a:ext cx="8500" cy="11425"/>
            </a:xfrm>
            <a:custGeom>
              <a:avLst/>
              <a:gdLst/>
              <a:ahLst/>
              <a:cxnLst/>
              <a:rect l="l" t="t" r="r" b="b"/>
              <a:pathLst>
                <a:path w="340" h="457" extrusionOk="0">
                  <a:moveTo>
                    <a:pt x="173" y="0"/>
                  </a:moveTo>
                  <a:cubicBezTo>
                    <a:pt x="90" y="0"/>
                    <a:pt x="5" y="54"/>
                    <a:pt x="4" y="161"/>
                  </a:cubicBezTo>
                  <a:cubicBezTo>
                    <a:pt x="4" y="206"/>
                    <a:pt x="2" y="250"/>
                    <a:pt x="2" y="294"/>
                  </a:cubicBezTo>
                  <a:cubicBezTo>
                    <a:pt x="1" y="402"/>
                    <a:pt x="84" y="456"/>
                    <a:pt x="167" y="456"/>
                  </a:cubicBezTo>
                  <a:cubicBezTo>
                    <a:pt x="251" y="456"/>
                    <a:pt x="335" y="402"/>
                    <a:pt x="336" y="294"/>
                  </a:cubicBezTo>
                  <a:lnTo>
                    <a:pt x="338" y="161"/>
                  </a:lnTo>
                  <a:cubicBezTo>
                    <a:pt x="339" y="54"/>
                    <a:pt x="257" y="0"/>
                    <a:pt x="1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8" name="Google Shape;19328;p31"/>
            <p:cNvSpPr/>
            <p:nvPr/>
          </p:nvSpPr>
          <p:spPr>
            <a:xfrm>
              <a:off x="1382475" y="3314700"/>
              <a:ext cx="36250" cy="112625"/>
            </a:xfrm>
            <a:custGeom>
              <a:avLst/>
              <a:gdLst/>
              <a:ahLst/>
              <a:cxnLst/>
              <a:rect l="l" t="t" r="r" b="b"/>
              <a:pathLst>
                <a:path w="1450" h="4505" extrusionOk="0">
                  <a:moveTo>
                    <a:pt x="1089" y="1"/>
                  </a:moveTo>
                  <a:cubicBezTo>
                    <a:pt x="1038" y="1"/>
                    <a:pt x="986" y="22"/>
                    <a:pt x="949" y="74"/>
                  </a:cubicBezTo>
                  <a:cubicBezTo>
                    <a:pt x="0" y="1414"/>
                    <a:pt x="83" y="3180"/>
                    <a:pt x="1111" y="4448"/>
                  </a:cubicBezTo>
                  <a:cubicBezTo>
                    <a:pt x="1144" y="4488"/>
                    <a:pt x="1182" y="4505"/>
                    <a:pt x="1220" y="4505"/>
                  </a:cubicBezTo>
                  <a:cubicBezTo>
                    <a:pt x="1338" y="4505"/>
                    <a:pt x="1449" y="4337"/>
                    <a:pt x="1347" y="4211"/>
                  </a:cubicBezTo>
                  <a:cubicBezTo>
                    <a:pt x="408" y="3052"/>
                    <a:pt x="382" y="1453"/>
                    <a:pt x="1238" y="244"/>
                  </a:cubicBezTo>
                  <a:cubicBezTo>
                    <a:pt x="1325" y="120"/>
                    <a:pt x="1209" y="1"/>
                    <a:pt x="10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9" name="Google Shape;19329;p31"/>
            <p:cNvSpPr/>
            <p:nvPr/>
          </p:nvSpPr>
          <p:spPr>
            <a:xfrm>
              <a:off x="1424350" y="3325700"/>
              <a:ext cx="69150" cy="86350"/>
            </a:xfrm>
            <a:custGeom>
              <a:avLst/>
              <a:gdLst/>
              <a:ahLst/>
              <a:cxnLst/>
              <a:rect l="l" t="t" r="r" b="b"/>
              <a:pathLst>
                <a:path w="2766" h="3454" extrusionOk="0">
                  <a:moveTo>
                    <a:pt x="1515" y="643"/>
                  </a:moveTo>
                  <a:cubicBezTo>
                    <a:pt x="1531" y="923"/>
                    <a:pt x="1547" y="1204"/>
                    <a:pt x="1563" y="1484"/>
                  </a:cubicBezTo>
                  <a:lnTo>
                    <a:pt x="1563" y="1484"/>
                  </a:lnTo>
                  <a:lnTo>
                    <a:pt x="709" y="1456"/>
                  </a:lnTo>
                  <a:lnTo>
                    <a:pt x="709" y="1456"/>
                  </a:lnTo>
                  <a:cubicBezTo>
                    <a:pt x="1007" y="1215"/>
                    <a:pt x="1277" y="942"/>
                    <a:pt x="1515" y="643"/>
                  </a:cubicBezTo>
                  <a:close/>
                  <a:moveTo>
                    <a:pt x="1652" y="0"/>
                  </a:moveTo>
                  <a:cubicBezTo>
                    <a:pt x="1599" y="0"/>
                    <a:pt x="1545" y="25"/>
                    <a:pt x="1510" y="80"/>
                  </a:cubicBezTo>
                  <a:cubicBezTo>
                    <a:pt x="1152" y="630"/>
                    <a:pt x="685" y="1102"/>
                    <a:pt x="138" y="1463"/>
                  </a:cubicBezTo>
                  <a:cubicBezTo>
                    <a:pt x="0" y="1555"/>
                    <a:pt x="51" y="1770"/>
                    <a:pt x="222" y="1776"/>
                  </a:cubicBezTo>
                  <a:lnTo>
                    <a:pt x="1582" y="1821"/>
                  </a:lnTo>
                  <a:lnTo>
                    <a:pt x="1582" y="1821"/>
                  </a:lnTo>
                  <a:cubicBezTo>
                    <a:pt x="1610" y="2311"/>
                    <a:pt x="1638" y="2802"/>
                    <a:pt x="1666" y="3292"/>
                  </a:cubicBezTo>
                  <a:cubicBezTo>
                    <a:pt x="1672" y="3400"/>
                    <a:pt x="1759" y="3454"/>
                    <a:pt x="1842" y="3454"/>
                  </a:cubicBezTo>
                  <a:cubicBezTo>
                    <a:pt x="1926" y="3454"/>
                    <a:pt x="2006" y="3400"/>
                    <a:pt x="2000" y="3292"/>
                  </a:cubicBezTo>
                  <a:lnTo>
                    <a:pt x="1917" y="1831"/>
                  </a:lnTo>
                  <a:lnTo>
                    <a:pt x="1917" y="1831"/>
                  </a:lnTo>
                  <a:lnTo>
                    <a:pt x="2551" y="1852"/>
                  </a:lnTo>
                  <a:cubicBezTo>
                    <a:pt x="2553" y="1852"/>
                    <a:pt x="2555" y="1852"/>
                    <a:pt x="2557" y="1852"/>
                  </a:cubicBezTo>
                  <a:cubicBezTo>
                    <a:pt x="2766" y="1852"/>
                    <a:pt x="2764" y="1524"/>
                    <a:pt x="2551" y="1517"/>
                  </a:cubicBezTo>
                  <a:lnTo>
                    <a:pt x="1898" y="1495"/>
                  </a:lnTo>
                  <a:lnTo>
                    <a:pt x="1898" y="1495"/>
                  </a:lnTo>
                  <a:lnTo>
                    <a:pt x="1822" y="164"/>
                  </a:lnTo>
                  <a:cubicBezTo>
                    <a:pt x="1819" y="62"/>
                    <a:pt x="1736" y="0"/>
                    <a:pt x="16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0" name="Google Shape;19330;p31"/>
            <p:cNvSpPr/>
            <p:nvPr/>
          </p:nvSpPr>
          <p:spPr>
            <a:xfrm>
              <a:off x="1501925" y="3312775"/>
              <a:ext cx="52375" cy="111225"/>
            </a:xfrm>
            <a:custGeom>
              <a:avLst/>
              <a:gdLst/>
              <a:ahLst/>
              <a:cxnLst/>
              <a:rect l="l" t="t" r="r" b="b"/>
              <a:pathLst>
                <a:path w="2095" h="4449" extrusionOk="0">
                  <a:moveTo>
                    <a:pt x="270" y="0"/>
                  </a:moveTo>
                  <a:cubicBezTo>
                    <a:pt x="108" y="0"/>
                    <a:pt x="0" y="231"/>
                    <a:pt x="172" y="305"/>
                  </a:cubicBezTo>
                  <a:cubicBezTo>
                    <a:pt x="1779" y="1006"/>
                    <a:pt x="1350" y="2917"/>
                    <a:pt x="949" y="4242"/>
                  </a:cubicBezTo>
                  <a:cubicBezTo>
                    <a:pt x="912" y="4367"/>
                    <a:pt x="1014" y="4448"/>
                    <a:pt x="1115" y="4448"/>
                  </a:cubicBezTo>
                  <a:cubicBezTo>
                    <a:pt x="1182" y="4448"/>
                    <a:pt x="1247" y="4413"/>
                    <a:pt x="1272" y="4331"/>
                  </a:cubicBezTo>
                  <a:cubicBezTo>
                    <a:pt x="1715" y="2865"/>
                    <a:pt x="2094" y="780"/>
                    <a:pt x="342" y="16"/>
                  </a:cubicBezTo>
                  <a:cubicBezTo>
                    <a:pt x="317" y="5"/>
                    <a:pt x="293" y="0"/>
                    <a:pt x="2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1" name="Google Shape;19331;p31"/>
            <p:cNvSpPr/>
            <p:nvPr/>
          </p:nvSpPr>
          <p:spPr>
            <a:xfrm>
              <a:off x="1566250" y="3327225"/>
              <a:ext cx="34975" cy="110825"/>
            </a:xfrm>
            <a:custGeom>
              <a:avLst/>
              <a:gdLst/>
              <a:ahLst/>
              <a:cxnLst/>
              <a:rect l="l" t="t" r="r" b="b"/>
              <a:pathLst>
                <a:path w="1399" h="4433" extrusionOk="0">
                  <a:moveTo>
                    <a:pt x="1158" y="1"/>
                  </a:moveTo>
                  <a:cubicBezTo>
                    <a:pt x="1107" y="1"/>
                    <a:pt x="1055" y="21"/>
                    <a:pt x="1018" y="71"/>
                  </a:cubicBezTo>
                  <a:cubicBezTo>
                    <a:pt x="57" y="1329"/>
                    <a:pt x="0" y="3030"/>
                    <a:pt x="861" y="4355"/>
                  </a:cubicBezTo>
                  <a:cubicBezTo>
                    <a:pt x="896" y="4410"/>
                    <a:pt x="948" y="4433"/>
                    <a:pt x="999" y="4433"/>
                  </a:cubicBezTo>
                  <a:cubicBezTo>
                    <a:pt x="1116" y="4433"/>
                    <a:pt x="1232" y="4313"/>
                    <a:pt x="1149" y="4188"/>
                  </a:cubicBezTo>
                  <a:cubicBezTo>
                    <a:pt x="345" y="2948"/>
                    <a:pt x="412" y="1411"/>
                    <a:pt x="1306" y="240"/>
                  </a:cubicBezTo>
                  <a:cubicBezTo>
                    <a:pt x="1399" y="119"/>
                    <a:pt x="1281" y="1"/>
                    <a:pt x="11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2" name="Google Shape;19332;p31"/>
            <p:cNvSpPr/>
            <p:nvPr/>
          </p:nvSpPr>
          <p:spPr>
            <a:xfrm>
              <a:off x="1621650" y="3384675"/>
              <a:ext cx="33025" cy="10250"/>
            </a:xfrm>
            <a:custGeom>
              <a:avLst/>
              <a:gdLst/>
              <a:ahLst/>
              <a:cxnLst/>
              <a:rect l="l" t="t" r="r" b="b"/>
              <a:pathLst>
                <a:path w="1321" h="410" extrusionOk="0">
                  <a:moveTo>
                    <a:pt x="200" y="1"/>
                  </a:moveTo>
                  <a:cubicBezTo>
                    <a:pt x="1" y="1"/>
                    <a:pt x="8" y="319"/>
                    <a:pt x="216" y="337"/>
                  </a:cubicBezTo>
                  <a:lnTo>
                    <a:pt x="1105" y="408"/>
                  </a:lnTo>
                  <a:cubicBezTo>
                    <a:pt x="1110" y="409"/>
                    <a:pt x="1116" y="409"/>
                    <a:pt x="1121" y="409"/>
                  </a:cubicBezTo>
                  <a:cubicBezTo>
                    <a:pt x="1320" y="409"/>
                    <a:pt x="1314" y="91"/>
                    <a:pt x="1105" y="73"/>
                  </a:cubicBezTo>
                  <a:lnTo>
                    <a:pt x="216" y="1"/>
                  </a:lnTo>
                  <a:cubicBezTo>
                    <a:pt x="211" y="1"/>
                    <a:pt x="205" y="1"/>
                    <a:pt x="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3" name="Google Shape;19333;p31"/>
            <p:cNvSpPr/>
            <p:nvPr/>
          </p:nvSpPr>
          <p:spPr>
            <a:xfrm>
              <a:off x="1662400" y="3361000"/>
              <a:ext cx="61600" cy="46450"/>
            </a:xfrm>
            <a:custGeom>
              <a:avLst/>
              <a:gdLst/>
              <a:ahLst/>
              <a:cxnLst/>
              <a:rect l="l" t="t" r="r" b="b"/>
              <a:pathLst>
                <a:path w="2464" h="1858" extrusionOk="0">
                  <a:moveTo>
                    <a:pt x="223" y="0"/>
                  </a:moveTo>
                  <a:cubicBezTo>
                    <a:pt x="90" y="0"/>
                    <a:pt x="1" y="217"/>
                    <a:pt x="142" y="321"/>
                  </a:cubicBezTo>
                  <a:lnTo>
                    <a:pt x="2155" y="1825"/>
                  </a:lnTo>
                  <a:cubicBezTo>
                    <a:pt x="2186" y="1848"/>
                    <a:pt x="2216" y="1858"/>
                    <a:pt x="2244" y="1858"/>
                  </a:cubicBezTo>
                  <a:cubicBezTo>
                    <a:pt x="2376" y="1858"/>
                    <a:pt x="2464" y="1641"/>
                    <a:pt x="2323" y="1537"/>
                  </a:cubicBezTo>
                  <a:lnTo>
                    <a:pt x="311" y="33"/>
                  </a:lnTo>
                  <a:cubicBezTo>
                    <a:pt x="281" y="10"/>
                    <a:pt x="251" y="0"/>
                    <a:pt x="2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4" name="Google Shape;19334;p31"/>
            <p:cNvSpPr/>
            <p:nvPr/>
          </p:nvSpPr>
          <p:spPr>
            <a:xfrm>
              <a:off x="1666575" y="3355625"/>
              <a:ext cx="46950" cy="79600"/>
            </a:xfrm>
            <a:custGeom>
              <a:avLst/>
              <a:gdLst/>
              <a:ahLst/>
              <a:cxnLst/>
              <a:rect l="l" t="t" r="r" b="b"/>
              <a:pathLst>
                <a:path w="1878" h="3184" extrusionOk="0">
                  <a:moveTo>
                    <a:pt x="1651" y="0"/>
                  </a:moveTo>
                  <a:cubicBezTo>
                    <a:pt x="1601" y="0"/>
                    <a:pt x="1552" y="25"/>
                    <a:pt x="1522" y="85"/>
                  </a:cubicBezTo>
                  <a:lnTo>
                    <a:pt x="68" y="2930"/>
                  </a:lnTo>
                  <a:cubicBezTo>
                    <a:pt x="0" y="3061"/>
                    <a:pt x="117" y="3183"/>
                    <a:pt x="228" y="3183"/>
                  </a:cubicBezTo>
                  <a:cubicBezTo>
                    <a:pt x="278" y="3183"/>
                    <a:pt x="327" y="3159"/>
                    <a:pt x="358" y="3099"/>
                  </a:cubicBezTo>
                  <a:lnTo>
                    <a:pt x="1810" y="253"/>
                  </a:lnTo>
                  <a:cubicBezTo>
                    <a:pt x="1877" y="121"/>
                    <a:pt x="1761" y="0"/>
                    <a:pt x="16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5" name="Google Shape;19335;p31"/>
            <p:cNvSpPr/>
            <p:nvPr/>
          </p:nvSpPr>
          <p:spPr>
            <a:xfrm>
              <a:off x="1720725" y="3332525"/>
              <a:ext cx="45950" cy="115900"/>
            </a:xfrm>
            <a:custGeom>
              <a:avLst/>
              <a:gdLst/>
              <a:ahLst/>
              <a:cxnLst/>
              <a:rect l="l" t="t" r="r" b="b"/>
              <a:pathLst>
                <a:path w="1838" h="4636" extrusionOk="0">
                  <a:moveTo>
                    <a:pt x="259" y="1"/>
                  </a:moveTo>
                  <a:cubicBezTo>
                    <a:pt x="121" y="1"/>
                    <a:pt x="1" y="170"/>
                    <a:pt x="132" y="278"/>
                  </a:cubicBezTo>
                  <a:cubicBezTo>
                    <a:pt x="1456" y="1379"/>
                    <a:pt x="1471" y="3239"/>
                    <a:pt x="155" y="4357"/>
                  </a:cubicBezTo>
                  <a:cubicBezTo>
                    <a:pt x="25" y="4466"/>
                    <a:pt x="145" y="4636"/>
                    <a:pt x="281" y="4636"/>
                  </a:cubicBezTo>
                  <a:cubicBezTo>
                    <a:pt x="318" y="4636"/>
                    <a:pt x="356" y="4623"/>
                    <a:pt x="391" y="4593"/>
                  </a:cubicBezTo>
                  <a:cubicBezTo>
                    <a:pt x="1837" y="3365"/>
                    <a:pt x="1828" y="1254"/>
                    <a:pt x="368" y="42"/>
                  </a:cubicBezTo>
                  <a:cubicBezTo>
                    <a:pt x="334" y="13"/>
                    <a:pt x="296" y="1"/>
                    <a:pt x="2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6" name="Google Shape;19336;p31"/>
            <p:cNvSpPr/>
            <p:nvPr/>
          </p:nvSpPr>
          <p:spPr>
            <a:xfrm>
              <a:off x="1752825" y="3314425"/>
              <a:ext cx="41825" cy="43100"/>
            </a:xfrm>
            <a:custGeom>
              <a:avLst/>
              <a:gdLst/>
              <a:ahLst/>
              <a:cxnLst/>
              <a:rect l="l" t="t" r="r" b="b"/>
              <a:pathLst>
                <a:path w="1673" h="1724" extrusionOk="0">
                  <a:moveTo>
                    <a:pt x="606" y="366"/>
                  </a:moveTo>
                  <a:cubicBezTo>
                    <a:pt x="628" y="566"/>
                    <a:pt x="651" y="767"/>
                    <a:pt x="674" y="967"/>
                  </a:cubicBezTo>
                  <a:lnTo>
                    <a:pt x="674" y="967"/>
                  </a:lnTo>
                  <a:cubicBezTo>
                    <a:pt x="628" y="947"/>
                    <a:pt x="584" y="918"/>
                    <a:pt x="546" y="879"/>
                  </a:cubicBezTo>
                  <a:cubicBezTo>
                    <a:pt x="407" y="737"/>
                    <a:pt x="442" y="458"/>
                    <a:pt x="606" y="366"/>
                  </a:cubicBezTo>
                  <a:close/>
                  <a:moveTo>
                    <a:pt x="699" y="0"/>
                  </a:moveTo>
                  <a:cubicBezTo>
                    <a:pt x="257" y="0"/>
                    <a:pt x="0" y="555"/>
                    <a:pt x="178" y="936"/>
                  </a:cubicBezTo>
                  <a:cubicBezTo>
                    <a:pt x="286" y="1169"/>
                    <a:pt x="488" y="1286"/>
                    <a:pt x="714" y="1320"/>
                  </a:cubicBezTo>
                  <a:lnTo>
                    <a:pt x="714" y="1320"/>
                  </a:lnTo>
                  <a:cubicBezTo>
                    <a:pt x="723" y="1401"/>
                    <a:pt x="732" y="1482"/>
                    <a:pt x="741" y="1563"/>
                  </a:cubicBezTo>
                  <a:cubicBezTo>
                    <a:pt x="753" y="1670"/>
                    <a:pt x="843" y="1724"/>
                    <a:pt x="927" y="1724"/>
                  </a:cubicBezTo>
                  <a:cubicBezTo>
                    <a:pt x="1011" y="1724"/>
                    <a:pt x="1088" y="1671"/>
                    <a:pt x="1077" y="1563"/>
                  </a:cubicBezTo>
                  <a:lnTo>
                    <a:pt x="1077" y="1563"/>
                  </a:lnTo>
                  <a:lnTo>
                    <a:pt x="1077" y="1565"/>
                  </a:lnTo>
                  <a:cubicBezTo>
                    <a:pt x="1067" y="1482"/>
                    <a:pt x="1058" y="1398"/>
                    <a:pt x="1048" y="1315"/>
                  </a:cubicBezTo>
                  <a:lnTo>
                    <a:pt x="1048" y="1315"/>
                  </a:lnTo>
                  <a:cubicBezTo>
                    <a:pt x="1223" y="1285"/>
                    <a:pt x="1393" y="1217"/>
                    <a:pt x="1528" y="1123"/>
                  </a:cubicBezTo>
                  <a:cubicBezTo>
                    <a:pt x="1673" y="1021"/>
                    <a:pt x="1582" y="804"/>
                    <a:pt x="1446" y="804"/>
                  </a:cubicBezTo>
                  <a:cubicBezTo>
                    <a:pt x="1419" y="804"/>
                    <a:pt x="1389" y="813"/>
                    <a:pt x="1359" y="834"/>
                  </a:cubicBezTo>
                  <a:cubicBezTo>
                    <a:pt x="1262" y="902"/>
                    <a:pt x="1138" y="961"/>
                    <a:pt x="1011" y="989"/>
                  </a:cubicBezTo>
                  <a:lnTo>
                    <a:pt x="1011" y="989"/>
                  </a:lnTo>
                  <a:cubicBezTo>
                    <a:pt x="980" y="716"/>
                    <a:pt x="949" y="442"/>
                    <a:pt x="918" y="169"/>
                  </a:cubicBezTo>
                  <a:cubicBezTo>
                    <a:pt x="907" y="73"/>
                    <a:pt x="851" y="12"/>
                    <a:pt x="752" y="3"/>
                  </a:cubicBezTo>
                  <a:cubicBezTo>
                    <a:pt x="734" y="1"/>
                    <a:pt x="717" y="0"/>
                    <a:pt x="6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7" name="Google Shape;19337;p31"/>
            <p:cNvSpPr/>
            <p:nvPr/>
          </p:nvSpPr>
          <p:spPr>
            <a:xfrm>
              <a:off x="1798250" y="3335550"/>
              <a:ext cx="34950" cy="102425"/>
            </a:xfrm>
            <a:custGeom>
              <a:avLst/>
              <a:gdLst/>
              <a:ahLst/>
              <a:cxnLst/>
              <a:rect l="l" t="t" r="r" b="b"/>
              <a:pathLst>
                <a:path w="1398" h="4097" extrusionOk="0">
                  <a:moveTo>
                    <a:pt x="1164" y="0"/>
                  </a:moveTo>
                  <a:cubicBezTo>
                    <a:pt x="1127" y="0"/>
                    <a:pt x="1088" y="16"/>
                    <a:pt x="1055" y="55"/>
                  </a:cubicBezTo>
                  <a:cubicBezTo>
                    <a:pt x="82" y="1182"/>
                    <a:pt x="1" y="2827"/>
                    <a:pt x="896" y="4026"/>
                  </a:cubicBezTo>
                  <a:cubicBezTo>
                    <a:pt x="934" y="4075"/>
                    <a:pt x="986" y="4096"/>
                    <a:pt x="1037" y="4096"/>
                  </a:cubicBezTo>
                  <a:cubicBezTo>
                    <a:pt x="1159" y="4096"/>
                    <a:pt x="1277" y="3978"/>
                    <a:pt x="1186" y="3856"/>
                  </a:cubicBezTo>
                  <a:cubicBezTo>
                    <a:pt x="382" y="2781"/>
                    <a:pt x="408" y="1315"/>
                    <a:pt x="1291" y="291"/>
                  </a:cubicBezTo>
                  <a:cubicBezTo>
                    <a:pt x="1397" y="168"/>
                    <a:pt x="1286" y="0"/>
                    <a:pt x="1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8" name="Google Shape;19338;p31"/>
            <p:cNvSpPr/>
            <p:nvPr/>
          </p:nvSpPr>
          <p:spPr>
            <a:xfrm>
              <a:off x="1841400" y="3366225"/>
              <a:ext cx="53850" cy="54200"/>
            </a:xfrm>
            <a:custGeom>
              <a:avLst/>
              <a:gdLst/>
              <a:ahLst/>
              <a:cxnLst/>
              <a:rect l="l" t="t" r="r" b="b"/>
              <a:pathLst>
                <a:path w="2154" h="2168" extrusionOk="0">
                  <a:moveTo>
                    <a:pt x="1151" y="450"/>
                  </a:moveTo>
                  <a:cubicBezTo>
                    <a:pt x="1201" y="450"/>
                    <a:pt x="1251" y="455"/>
                    <a:pt x="1300" y="466"/>
                  </a:cubicBezTo>
                  <a:cubicBezTo>
                    <a:pt x="1314" y="469"/>
                    <a:pt x="1328" y="471"/>
                    <a:pt x="1341" y="471"/>
                  </a:cubicBezTo>
                  <a:cubicBezTo>
                    <a:pt x="1368" y="471"/>
                    <a:pt x="1392" y="465"/>
                    <a:pt x="1413" y="454"/>
                  </a:cubicBezTo>
                  <a:lnTo>
                    <a:pt x="1413" y="454"/>
                  </a:lnTo>
                  <a:cubicBezTo>
                    <a:pt x="1599" y="555"/>
                    <a:pt x="1744" y="721"/>
                    <a:pt x="1793" y="948"/>
                  </a:cubicBezTo>
                  <a:cubicBezTo>
                    <a:pt x="1886" y="1380"/>
                    <a:pt x="1588" y="1832"/>
                    <a:pt x="1143" y="1832"/>
                  </a:cubicBezTo>
                  <a:cubicBezTo>
                    <a:pt x="1124" y="1832"/>
                    <a:pt x="1104" y="1832"/>
                    <a:pt x="1085" y="1830"/>
                  </a:cubicBezTo>
                  <a:cubicBezTo>
                    <a:pt x="726" y="1799"/>
                    <a:pt x="371" y="1514"/>
                    <a:pt x="395" y="1130"/>
                  </a:cubicBezTo>
                  <a:cubicBezTo>
                    <a:pt x="419" y="746"/>
                    <a:pt x="780" y="450"/>
                    <a:pt x="1151" y="450"/>
                  </a:cubicBezTo>
                  <a:close/>
                  <a:moveTo>
                    <a:pt x="962" y="1"/>
                  </a:moveTo>
                  <a:cubicBezTo>
                    <a:pt x="917" y="1"/>
                    <a:pt x="872" y="3"/>
                    <a:pt x="827" y="9"/>
                  </a:cubicBezTo>
                  <a:cubicBezTo>
                    <a:pt x="704" y="22"/>
                    <a:pt x="651" y="141"/>
                    <a:pt x="671" y="233"/>
                  </a:cubicBezTo>
                  <a:lnTo>
                    <a:pt x="671" y="233"/>
                  </a:lnTo>
                  <a:cubicBezTo>
                    <a:pt x="353" y="389"/>
                    <a:pt x="107" y="690"/>
                    <a:pt x="64" y="1063"/>
                  </a:cubicBezTo>
                  <a:cubicBezTo>
                    <a:pt x="0" y="1638"/>
                    <a:pt x="491" y="2107"/>
                    <a:pt x="1041" y="2162"/>
                  </a:cubicBezTo>
                  <a:cubicBezTo>
                    <a:pt x="1075" y="2166"/>
                    <a:pt x="1108" y="2167"/>
                    <a:pt x="1142" y="2167"/>
                  </a:cubicBezTo>
                  <a:cubicBezTo>
                    <a:pt x="1718" y="2167"/>
                    <a:pt x="2153" y="1667"/>
                    <a:pt x="2143" y="1087"/>
                  </a:cubicBezTo>
                  <a:cubicBezTo>
                    <a:pt x="2133" y="450"/>
                    <a:pt x="1564" y="1"/>
                    <a:pt x="9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9" name="Google Shape;19339;p31"/>
            <p:cNvSpPr/>
            <p:nvPr/>
          </p:nvSpPr>
          <p:spPr>
            <a:xfrm>
              <a:off x="1907300" y="3343750"/>
              <a:ext cx="16725" cy="72750"/>
            </a:xfrm>
            <a:custGeom>
              <a:avLst/>
              <a:gdLst/>
              <a:ahLst/>
              <a:cxnLst/>
              <a:rect l="l" t="t" r="r" b="b"/>
              <a:pathLst>
                <a:path w="669" h="2910" extrusionOk="0">
                  <a:moveTo>
                    <a:pt x="206" y="0"/>
                  </a:moveTo>
                  <a:cubicBezTo>
                    <a:pt x="108" y="0"/>
                    <a:pt x="1" y="83"/>
                    <a:pt x="24" y="210"/>
                  </a:cubicBezTo>
                  <a:cubicBezTo>
                    <a:pt x="183" y="1048"/>
                    <a:pt x="284" y="1896"/>
                    <a:pt x="328" y="2749"/>
                  </a:cubicBezTo>
                  <a:cubicBezTo>
                    <a:pt x="333" y="2856"/>
                    <a:pt x="420" y="2909"/>
                    <a:pt x="504" y="2909"/>
                  </a:cubicBezTo>
                  <a:cubicBezTo>
                    <a:pt x="588" y="2909"/>
                    <a:pt x="668" y="2856"/>
                    <a:pt x="662" y="2749"/>
                  </a:cubicBezTo>
                  <a:cubicBezTo>
                    <a:pt x="616" y="1867"/>
                    <a:pt x="511" y="988"/>
                    <a:pt x="348" y="120"/>
                  </a:cubicBezTo>
                  <a:cubicBezTo>
                    <a:pt x="332"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0" name="Google Shape;19340;p31"/>
            <p:cNvSpPr/>
            <p:nvPr/>
          </p:nvSpPr>
          <p:spPr>
            <a:xfrm>
              <a:off x="1919800" y="3351250"/>
              <a:ext cx="43325" cy="71550"/>
            </a:xfrm>
            <a:custGeom>
              <a:avLst/>
              <a:gdLst/>
              <a:ahLst/>
              <a:cxnLst/>
              <a:rect l="l" t="t" r="r" b="b"/>
              <a:pathLst>
                <a:path w="1733" h="2862" extrusionOk="0">
                  <a:moveTo>
                    <a:pt x="1461" y="0"/>
                  </a:moveTo>
                  <a:cubicBezTo>
                    <a:pt x="1423" y="0"/>
                    <a:pt x="1384" y="14"/>
                    <a:pt x="1349" y="48"/>
                  </a:cubicBezTo>
                  <a:lnTo>
                    <a:pt x="64" y="1283"/>
                  </a:lnTo>
                  <a:cubicBezTo>
                    <a:pt x="0" y="1350"/>
                    <a:pt x="0" y="1454"/>
                    <a:pt x="64" y="1521"/>
                  </a:cubicBezTo>
                  <a:lnTo>
                    <a:pt x="1376" y="2813"/>
                  </a:lnTo>
                  <a:cubicBezTo>
                    <a:pt x="1411" y="2847"/>
                    <a:pt x="1450" y="2862"/>
                    <a:pt x="1487" y="2862"/>
                  </a:cubicBezTo>
                  <a:cubicBezTo>
                    <a:pt x="1616" y="2862"/>
                    <a:pt x="1732" y="2694"/>
                    <a:pt x="1613" y="2577"/>
                  </a:cubicBezTo>
                  <a:lnTo>
                    <a:pt x="423" y="1404"/>
                  </a:lnTo>
                  <a:lnTo>
                    <a:pt x="423" y="1404"/>
                  </a:lnTo>
                  <a:lnTo>
                    <a:pt x="1585" y="284"/>
                  </a:lnTo>
                  <a:cubicBezTo>
                    <a:pt x="1706" y="168"/>
                    <a:pt x="1591" y="0"/>
                    <a:pt x="14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1" name="Google Shape;19341;p31"/>
            <p:cNvSpPr/>
            <p:nvPr/>
          </p:nvSpPr>
          <p:spPr>
            <a:xfrm>
              <a:off x="1961575" y="3336950"/>
              <a:ext cx="44650" cy="93950"/>
            </a:xfrm>
            <a:custGeom>
              <a:avLst/>
              <a:gdLst/>
              <a:ahLst/>
              <a:cxnLst/>
              <a:rect l="l" t="t" r="r" b="b"/>
              <a:pathLst>
                <a:path w="1786" h="3758" extrusionOk="0">
                  <a:moveTo>
                    <a:pt x="226" y="0"/>
                  </a:moveTo>
                  <a:cubicBezTo>
                    <a:pt x="91" y="0"/>
                    <a:pt x="1" y="217"/>
                    <a:pt x="145" y="319"/>
                  </a:cubicBezTo>
                  <a:lnTo>
                    <a:pt x="146" y="319"/>
                  </a:lnTo>
                  <a:cubicBezTo>
                    <a:pt x="1170" y="1047"/>
                    <a:pt x="1382" y="2505"/>
                    <a:pt x="660" y="3515"/>
                  </a:cubicBezTo>
                  <a:cubicBezTo>
                    <a:pt x="572" y="3638"/>
                    <a:pt x="689" y="3758"/>
                    <a:pt x="809" y="3758"/>
                  </a:cubicBezTo>
                  <a:cubicBezTo>
                    <a:pt x="860" y="3758"/>
                    <a:pt x="912" y="3736"/>
                    <a:pt x="949" y="3684"/>
                  </a:cubicBezTo>
                  <a:cubicBezTo>
                    <a:pt x="1786" y="2513"/>
                    <a:pt x="1476" y="858"/>
                    <a:pt x="314" y="31"/>
                  </a:cubicBezTo>
                  <a:cubicBezTo>
                    <a:pt x="284" y="9"/>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2" name="Google Shape;19342;p31"/>
            <p:cNvSpPr/>
            <p:nvPr/>
          </p:nvSpPr>
          <p:spPr>
            <a:xfrm>
              <a:off x="1998550" y="3319325"/>
              <a:ext cx="30900" cy="54025"/>
            </a:xfrm>
            <a:custGeom>
              <a:avLst/>
              <a:gdLst/>
              <a:ahLst/>
              <a:cxnLst/>
              <a:rect l="l" t="t" r="r" b="b"/>
              <a:pathLst>
                <a:path w="1236" h="2161" extrusionOk="0">
                  <a:moveTo>
                    <a:pt x="429" y="0"/>
                  </a:moveTo>
                  <a:cubicBezTo>
                    <a:pt x="282" y="0"/>
                    <a:pt x="142" y="67"/>
                    <a:pt x="66" y="220"/>
                  </a:cubicBezTo>
                  <a:cubicBezTo>
                    <a:pt x="1" y="353"/>
                    <a:pt x="118" y="475"/>
                    <a:pt x="228" y="475"/>
                  </a:cubicBezTo>
                  <a:cubicBezTo>
                    <a:pt x="278" y="475"/>
                    <a:pt x="326" y="450"/>
                    <a:pt x="356" y="390"/>
                  </a:cubicBezTo>
                  <a:lnTo>
                    <a:pt x="356" y="388"/>
                  </a:lnTo>
                  <a:cubicBezTo>
                    <a:pt x="374" y="351"/>
                    <a:pt x="406" y="338"/>
                    <a:pt x="440" y="338"/>
                  </a:cubicBezTo>
                  <a:cubicBezTo>
                    <a:pt x="472" y="338"/>
                    <a:pt x="506" y="349"/>
                    <a:pt x="533" y="361"/>
                  </a:cubicBezTo>
                  <a:cubicBezTo>
                    <a:pt x="658" y="417"/>
                    <a:pt x="638" y="560"/>
                    <a:pt x="594" y="667"/>
                  </a:cubicBezTo>
                  <a:cubicBezTo>
                    <a:pt x="530" y="823"/>
                    <a:pt x="386" y="939"/>
                    <a:pt x="257" y="1041"/>
                  </a:cubicBezTo>
                  <a:cubicBezTo>
                    <a:pt x="141" y="1134"/>
                    <a:pt x="239" y="1328"/>
                    <a:pt x="374" y="1328"/>
                  </a:cubicBezTo>
                  <a:cubicBezTo>
                    <a:pt x="375" y="1328"/>
                    <a:pt x="375" y="1328"/>
                    <a:pt x="376" y="1328"/>
                  </a:cubicBezTo>
                  <a:cubicBezTo>
                    <a:pt x="378" y="1328"/>
                    <a:pt x="380" y="1328"/>
                    <a:pt x="382" y="1328"/>
                  </a:cubicBezTo>
                  <a:cubicBezTo>
                    <a:pt x="638" y="1328"/>
                    <a:pt x="843" y="1575"/>
                    <a:pt x="789" y="1821"/>
                  </a:cubicBezTo>
                  <a:lnTo>
                    <a:pt x="789" y="1821"/>
                  </a:lnTo>
                  <a:lnTo>
                    <a:pt x="420" y="1804"/>
                  </a:lnTo>
                  <a:cubicBezTo>
                    <a:pt x="417" y="1804"/>
                    <a:pt x="413" y="1803"/>
                    <a:pt x="410" y="1803"/>
                  </a:cubicBezTo>
                  <a:cubicBezTo>
                    <a:pt x="205" y="1803"/>
                    <a:pt x="208" y="2129"/>
                    <a:pt x="420" y="2139"/>
                  </a:cubicBezTo>
                  <a:lnTo>
                    <a:pt x="902" y="2161"/>
                  </a:lnTo>
                  <a:cubicBezTo>
                    <a:pt x="903" y="2161"/>
                    <a:pt x="905" y="2161"/>
                    <a:pt x="906" y="2161"/>
                  </a:cubicBezTo>
                  <a:cubicBezTo>
                    <a:pt x="964" y="2161"/>
                    <a:pt x="1018" y="2129"/>
                    <a:pt x="1047" y="2078"/>
                  </a:cubicBezTo>
                  <a:cubicBezTo>
                    <a:pt x="1235" y="1697"/>
                    <a:pt x="1063" y="1247"/>
                    <a:pt x="714" y="1069"/>
                  </a:cubicBezTo>
                  <a:lnTo>
                    <a:pt x="714" y="1069"/>
                  </a:lnTo>
                  <a:cubicBezTo>
                    <a:pt x="936" y="818"/>
                    <a:pt x="1094" y="482"/>
                    <a:pt x="850" y="196"/>
                  </a:cubicBezTo>
                  <a:cubicBezTo>
                    <a:pt x="745" y="73"/>
                    <a:pt x="583" y="0"/>
                    <a:pt x="4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3" name="Google Shape;19343;p31"/>
            <p:cNvSpPr/>
            <p:nvPr/>
          </p:nvSpPr>
          <p:spPr>
            <a:xfrm>
              <a:off x="1436375" y="3174200"/>
              <a:ext cx="28750" cy="31000"/>
            </a:xfrm>
            <a:custGeom>
              <a:avLst/>
              <a:gdLst/>
              <a:ahLst/>
              <a:cxnLst/>
              <a:rect l="l" t="t" r="r" b="b"/>
              <a:pathLst>
                <a:path w="1150" h="1240" extrusionOk="0">
                  <a:moveTo>
                    <a:pt x="928" y="0"/>
                  </a:moveTo>
                  <a:cubicBezTo>
                    <a:pt x="900" y="0"/>
                    <a:pt x="873" y="8"/>
                    <a:pt x="848" y="27"/>
                  </a:cubicBezTo>
                  <a:lnTo>
                    <a:pt x="140" y="574"/>
                  </a:lnTo>
                  <a:cubicBezTo>
                    <a:pt x="1" y="679"/>
                    <a:pt x="90" y="895"/>
                    <a:pt x="220" y="895"/>
                  </a:cubicBezTo>
                  <a:cubicBezTo>
                    <a:pt x="248" y="895"/>
                    <a:pt x="278" y="885"/>
                    <a:pt x="308" y="862"/>
                  </a:cubicBezTo>
                  <a:lnTo>
                    <a:pt x="764" y="510"/>
                  </a:lnTo>
                  <a:lnTo>
                    <a:pt x="764" y="510"/>
                  </a:lnTo>
                  <a:cubicBezTo>
                    <a:pt x="769" y="701"/>
                    <a:pt x="782" y="891"/>
                    <a:pt x="804" y="1080"/>
                  </a:cubicBezTo>
                  <a:cubicBezTo>
                    <a:pt x="816" y="1186"/>
                    <a:pt x="906" y="1240"/>
                    <a:pt x="990" y="1240"/>
                  </a:cubicBezTo>
                  <a:cubicBezTo>
                    <a:pt x="1073" y="1240"/>
                    <a:pt x="1150" y="1187"/>
                    <a:pt x="1138" y="1080"/>
                  </a:cubicBezTo>
                  <a:cubicBezTo>
                    <a:pt x="1104" y="778"/>
                    <a:pt x="1090" y="474"/>
                    <a:pt x="1100" y="171"/>
                  </a:cubicBezTo>
                  <a:cubicBezTo>
                    <a:pt x="1102" y="83"/>
                    <a:pt x="1015" y="0"/>
                    <a:pt x="9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4" name="Google Shape;19344;p31"/>
            <p:cNvSpPr/>
            <p:nvPr/>
          </p:nvSpPr>
          <p:spPr>
            <a:xfrm>
              <a:off x="1448675" y="1601725"/>
              <a:ext cx="50375" cy="74575"/>
            </a:xfrm>
            <a:custGeom>
              <a:avLst/>
              <a:gdLst/>
              <a:ahLst/>
              <a:cxnLst/>
              <a:rect l="l" t="t" r="r" b="b"/>
              <a:pathLst>
                <a:path w="2015" h="2983" extrusionOk="0">
                  <a:moveTo>
                    <a:pt x="753" y="634"/>
                  </a:moveTo>
                  <a:cubicBezTo>
                    <a:pt x="808" y="654"/>
                    <a:pt x="880" y="694"/>
                    <a:pt x="980" y="753"/>
                  </a:cubicBezTo>
                  <a:cubicBezTo>
                    <a:pt x="1314" y="812"/>
                    <a:pt x="1380" y="957"/>
                    <a:pt x="1178" y="1189"/>
                  </a:cubicBezTo>
                  <a:lnTo>
                    <a:pt x="1035" y="1386"/>
                  </a:lnTo>
                  <a:lnTo>
                    <a:pt x="594" y="1042"/>
                  </a:lnTo>
                  <a:cubicBezTo>
                    <a:pt x="586" y="870"/>
                    <a:pt x="639" y="734"/>
                    <a:pt x="753" y="634"/>
                  </a:cubicBezTo>
                  <a:close/>
                  <a:moveTo>
                    <a:pt x="931" y="0"/>
                  </a:moveTo>
                  <a:cubicBezTo>
                    <a:pt x="244" y="0"/>
                    <a:pt x="0" y="1469"/>
                    <a:pt x="116" y="1971"/>
                  </a:cubicBezTo>
                  <a:cubicBezTo>
                    <a:pt x="237" y="2502"/>
                    <a:pt x="758" y="2982"/>
                    <a:pt x="1252" y="2982"/>
                  </a:cubicBezTo>
                  <a:cubicBezTo>
                    <a:pt x="1509" y="2982"/>
                    <a:pt x="1759" y="2853"/>
                    <a:pt x="1941" y="2533"/>
                  </a:cubicBezTo>
                  <a:cubicBezTo>
                    <a:pt x="2015" y="2403"/>
                    <a:pt x="1899" y="2282"/>
                    <a:pt x="1785" y="2282"/>
                  </a:cubicBezTo>
                  <a:cubicBezTo>
                    <a:pt x="1734" y="2282"/>
                    <a:pt x="1684" y="2306"/>
                    <a:pt x="1651" y="2363"/>
                  </a:cubicBezTo>
                  <a:cubicBezTo>
                    <a:pt x="1545" y="2551"/>
                    <a:pt x="1368" y="2634"/>
                    <a:pt x="1184" y="2634"/>
                  </a:cubicBezTo>
                  <a:cubicBezTo>
                    <a:pt x="1002" y="2634"/>
                    <a:pt x="813" y="2551"/>
                    <a:pt x="682" y="2405"/>
                  </a:cubicBezTo>
                  <a:cubicBezTo>
                    <a:pt x="484" y="2182"/>
                    <a:pt x="406" y="1858"/>
                    <a:pt x="403" y="1560"/>
                  </a:cubicBezTo>
                  <a:lnTo>
                    <a:pt x="403" y="1560"/>
                  </a:lnTo>
                  <a:cubicBezTo>
                    <a:pt x="459" y="1643"/>
                    <a:pt x="534" y="1711"/>
                    <a:pt x="629" y="1758"/>
                  </a:cubicBezTo>
                  <a:cubicBezTo>
                    <a:pt x="716" y="1800"/>
                    <a:pt x="801" y="1820"/>
                    <a:pt x="881" y="1820"/>
                  </a:cubicBezTo>
                  <a:cubicBezTo>
                    <a:pt x="1535" y="1820"/>
                    <a:pt x="1921" y="544"/>
                    <a:pt x="1315" y="136"/>
                  </a:cubicBezTo>
                  <a:cubicBezTo>
                    <a:pt x="1174" y="42"/>
                    <a:pt x="1046" y="0"/>
                    <a:pt x="9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5" name="Google Shape;19345;p31"/>
            <p:cNvSpPr/>
            <p:nvPr/>
          </p:nvSpPr>
          <p:spPr>
            <a:xfrm>
              <a:off x="1516550" y="1628050"/>
              <a:ext cx="32325" cy="8375"/>
            </a:xfrm>
            <a:custGeom>
              <a:avLst/>
              <a:gdLst/>
              <a:ahLst/>
              <a:cxnLst/>
              <a:rect l="l" t="t" r="r" b="b"/>
              <a:pathLst>
                <a:path w="1293" h="335" extrusionOk="0">
                  <a:moveTo>
                    <a:pt x="216" y="0"/>
                  </a:moveTo>
                  <a:cubicBezTo>
                    <a:pt x="1" y="0"/>
                    <a:pt x="1" y="334"/>
                    <a:pt x="216" y="334"/>
                  </a:cubicBezTo>
                  <a:lnTo>
                    <a:pt x="1078" y="334"/>
                  </a:lnTo>
                  <a:cubicBezTo>
                    <a:pt x="1293" y="334"/>
                    <a:pt x="1293" y="0"/>
                    <a:pt x="10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6" name="Google Shape;19346;p31"/>
            <p:cNvSpPr/>
            <p:nvPr/>
          </p:nvSpPr>
          <p:spPr>
            <a:xfrm>
              <a:off x="1518275" y="1648625"/>
              <a:ext cx="34225" cy="10225"/>
            </a:xfrm>
            <a:custGeom>
              <a:avLst/>
              <a:gdLst/>
              <a:ahLst/>
              <a:cxnLst/>
              <a:rect l="l" t="t" r="r" b="b"/>
              <a:pathLst>
                <a:path w="1369" h="409" extrusionOk="0">
                  <a:moveTo>
                    <a:pt x="200" y="0"/>
                  </a:moveTo>
                  <a:cubicBezTo>
                    <a:pt x="1" y="0"/>
                    <a:pt x="7" y="320"/>
                    <a:pt x="215" y="336"/>
                  </a:cubicBezTo>
                  <a:lnTo>
                    <a:pt x="1154" y="408"/>
                  </a:lnTo>
                  <a:cubicBezTo>
                    <a:pt x="1159" y="408"/>
                    <a:pt x="1164" y="409"/>
                    <a:pt x="1169" y="409"/>
                  </a:cubicBezTo>
                  <a:cubicBezTo>
                    <a:pt x="1369" y="409"/>
                    <a:pt x="1363" y="90"/>
                    <a:pt x="1154" y="74"/>
                  </a:cubicBezTo>
                  <a:lnTo>
                    <a:pt x="215" y="1"/>
                  </a:ln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7" name="Google Shape;19347;p31"/>
            <p:cNvSpPr/>
            <p:nvPr/>
          </p:nvSpPr>
          <p:spPr>
            <a:xfrm>
              <a:off x="1583950" y="1596000"/>
              <a:ext cx="46100" cy="86150"/>
            </a:xfrm>
            <a:custGeom>
              <a:avLst/>
              <a:gdLst/>
              <a:ahLst/>
              <a:cxnLst/>
              <a:rect l="l" t="t" r="r" b="b"/>
              <a:pathLst>
                <a:path w="1844" h="3446" extrusionOk="0">
                  <a:moveTo>
                    <a:pt x="1207" y="0"/>
                  </a:moveTo>
                  <a:cubicBezTo>
                    <a:pt x="983" y="0"/>
                    <a:pt x="749" y="103"/>
                    <a:pt x="592" y="292"/>
                  </a:cubicBezTo>
                  <a:cubicBezTo>
                    <a:pt x="0" y="1004"/>
                    <a:pt x="84" y="2432"/>
                    <a:pt x="139" y="3283"/>
                  </a:cubicBezTo>
                  <a:cubicBezTo>
                    <a:pt x="147" y="3391"/>
                    <a:pt x="234" y="3445"/>
                    <a:pt x="318" y="3445"/>
                  </a:cubicBezTo>
                  <a:cubicBezTo>
                    <a:pt x="402" y="3445"/>
                    <a:pt x="481" y="3391"/>
                    <a:pt x="475" y="3283"/>
                  </a:cubicBezTo>
                  <a:cubicBezTo>
                    <a:pt x="441" y="2769"/>
                    <a:pt x="443" y="2254"/>
                    <a:pt x="504" y="1741"/>
                  </a:cubicBezTo>
                  <a:cubicBezTo>
                    <a:pt x="534" y="1496"/>
                    <a:pt x="571" y="1213"/>
                    <a:pt x="639" y="971"/>
                  </a:cubicBezTo>
                  <a:cubicBezTo>
                    <a:pt x="680" y="788"/>
                    <a:pt x="761" y="615"/>
                    <a:pt x="877" y="466"/>
                  </a:cubicBezTo>
                  <a:cubicBezTo>
                    <a:pt x="1015" y="369"/>
                    <a:pt x="1131" y="321"/>
                    <a:pt x="1227" y="321"/>
                  </a:cubicBezTo>
                  <a:cubicBezTo>
                    <a:pt x="1345" y="321"/>
                    <a:pt x="1432" y="396"/>
                    <a:pt x="1486" y="545"/>
                  </a:cubicBezTo>
                  <a:cubicBezTo>
                    <a:pt x="1508" y="628"/>
                    <a:pt x="1573" y="663"/>
                    <a:pt x="1639" y="663"/>
                  </a:cubicBezTo>
                  <a:cubicBezTo>
                    <a:pt x="1740" y="663"/>
                    <a:pt x="1844" y="581"/>
                    <a:pt x="1808" y="455"/>
                  </a:cubicBezTo>
                  <a:cubicBezTo>
                    <a:pt x="1721" y="144"/>
                    <a:pt x="1472" y="0"/>
                    <a:pt x="1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8" name="Google Shape;19348;p31"/>
            <p:cNvSpPr/>
            <p:nvPr/>
          </p:nvSpPr>
          <p:spPr>
            <a:xfrm>
              <a:off x="1580850" y="1644250"/>
              <a:ext cx="43125" cy="8725"/>
            </a:xfrm>
            <a:custGeom>
              <a:avLst/>
              <a:gdLst/>
              <a:ahLst/>
              <a:cxnLst/>
              <a:rect l="l" t="t" r="r" b="b"/>
              <a:pathLst>
                <a:path w="1725" h="349" extrusionOk="0">
                  <a:moveTo>
                    <a:pt x="214" y="0"/>
                  </a:moveTo>
                  <a:cubicBezTo>
                    <a:pt x="1" y="0"/>
                    <a:pt x="2" y="331"/>
                    <a:pt x="217" y="334"/>
                  </a:cubicBezTo>
                  <a:lnTo>
                    <a:pt x="1509" y="348"/>
                  </a:lnTo>
                  <a:cubicBezTo>
                    <a:pt x="1510" y="348"/>
                    <a:pt x="1510" y="348"/>
                    <a:pt x="1511" y="348"/>
                  </a:cubicBezTo>
                  <a:cubicBezTo>
                    <a:pt x="1724" y="348"/>
                    <a:pt x="1724" y="16"/>
                    <a:pt x="1509" y="13"/>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9" name="Google Shape;19349;p31"/>
            <p:cNvSpPr/>
            <p:nvPr/>
          </p:nvSpPr>
          <p:spPr>
            <a:xfrm>
              <a:off x="1645400" y="1583075"/>
              <a:ext cx="35500" cy="32750"/>
            </a:xfrm>
            <a:custGeom>
              <a:avLst/>
              <a:gdLst/>
              <a:ahLst/>
              <a:cxnLst/>
              <a:rect l="l" t="t" r="r" b="b"/>
              <a:pathLst>
                <a:path w="1420" h="1310" extrusionOk="0">
                  <a:moveTo>
                    <a:pt x="440" y="1"/>
                  </a:moveTo>
                  <a:cubicBezTo>
                    <a:pt x="308" y="1"/>
                    <a:pt x="180" y="58"/>
                    <a:pt x="90" y="184"/>
                  </a:cubicBezTo>
                  <a:cubicBezTo>
                    <a:pt x="1" y="307"/>
                    <a:pt x="118" y="426"/>
                    <a:pt x="238" y="426"/>
                  </a:cubicBezTo>
                  <a:cubicBezTo>
                    <a:pt x="289" y="426"/>
                    <a:pt x="341" y="405"/>
                    <a:pt x="378" y="353"/>
                  </a:cubicBezTo>
                  <a:lnTo>
                    <a:pt x="378" y="351"/>
                  </a:lnTo>
                  <a:cubicBezTo>
                    <a:pt x="393" y="330"/>
                    <a:pt x="413" y="321"/>
                    <a:pt x="434" y="321"/>
                  </a:cubicBezTo>
                  <a:cubicBezTo>
                    <a:pt x="511" y="321"/>
                    <a:pt x="610" y="437"/>
                    <a:pt x="622" y="487"/>
                  </a:cubicBezTo>
                  <a:cubicBezTo>
                    <a:pt x="669" y="676"/>
                    <a:pt x="480" y="878"/>
                    <a:pt x="364" y="1001"/>
                  </a:cubicBezTo>
                  <a:cubicBezTo>
                    <a:pt x="263" y="1108"/>
                    <a:pt x="335" y="1283"/>
                    <a:pt x="482" y="1288"/>
                  </a:cubicBezTo>
                  <a:lnTo>
                    <a:pt x="1205" y="1309"/>
                  </a:lnTo>
                  <a:cubicBezTo>
                    <a:pt x="1207" y="1309"/>
                    <a:pt x="1209" y="1310"/>
                    <a:pt x="1212" y="1310"/>
                  </a:cubicBezTo>
                  <a:cubicBezTo>
                    <a:pt x="1420" y="1310"/>
                    <a:pt x="1417" y="981"/>
                    <a:pt x="1205" y="975"/>
                  </a:cubicBezTo>
                  <a:lnTo>
                    <a:pt x="816" y="963"/>
                  </a:lnTo>
                  <a:lnTo>
                    <a:pt x="816" y="963"/>
                  </a:lnTo>
                  <a:cubicBezTo>
                    <a:pt x="964" y="724"/>
                    <a:pt x="1043" y="440"/>
                    <a:pt x="848" y="202"/>
                  </a:cubicBezTo>
                  <a:cubicBezTo>
                    <a:pt x="742" y="74"/>
                    <a:pt x="589" y="1"/>
                    <a:pt x="4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0" name="Google Shape;19350;p31"/>
            <p:cNvSpPr/>
            <p:nvPr/>
          </p:nvSpPr>
          <p:spPr>
            <a:xfrm>
              <a:off x="1691100" y="1600725"/>
              <a:ext cx="31825" cy="88950"/>
            </a:xfrm>
            <a:custGeom>
              <a:avLst/>
              <a:gdLst/>
              <a:ahLst/>
              <a:cxnLst/>
              <a:rect l="l" t="t" r="r" b="b"/>
              <a:pathLst>
                <a:path w="1273" h="3558" extrusionOk="0">
                  <a:moveTo>
                    <a:pt x="824" y="1"/>
                  </a:moveTo>
                  <a:cubicBezTo>
                    <a:pt x="773" y="1"/>
                    <a:pt x="722" y="23"/>
                    <a:pt x="687" y="79"/>
                  </a:cubicBezTo>
                  <a:cubicBezTo>
                    <a:pt x="1" y="1160"/>
                    <a:pt x="109" y="2525"/>
                    <a:pt x="930" y="3502"/>
                  </a:cubicBezTo>
                  <a:cubicBezTo>
                    <a:pt x="963" y="3541"/>
                    <a:pt x="1002" y="3557"/>
                    <a:pt x="1040" y="3557"/>
                  </a:cubicBezTo>
                  <a:cubicBezTo>
                    <a:pt x="1161" y="3557"/>
                    <a:pt x="1272" y="3389"/>
                    <a:pt x="1167" y="3264"/>
                  </a:cubicBezTo>
                  <a:cubicBezTo>
                    <a:pt x="440" y="2399"/>
                    <a:pt x="373" y="1198"/>
                    <a:pt x="975" y="248"/>
                  </a:cubicBezTo>
                  <a:cubicBezTo>
                    <a:pt x="1056" y="121"/>
                    <a:pt x="940" y="1"/>
                    <a:pt x="8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1" name="Google Shape;19351;p31"/>
            <p:cNvSpPr/>
            <p:nvPr/>
          </p:nvSpPr>
          <p:spPr>
            <a:xfrm>
              <a:off x="1739700" y="1621475"/>
              <a:ext cx="54950" cy="54050"/>
            </a:xfrm>
            <a:custGeom>
              <a:avLst/>
              <a:gdLst/>
              <a:ahLst/>
              <a:cxnLst/>
              <a:rect l="l" t="t" r="r" b="b"/>
              <a:pathLst>
                <a:path w="2198" h="2162" extrusionOk="0">
                  <a:moveTo>
                    <a:pt x="239" y="1"/>
                  </a:moveTo>
                  <a:cubicBezTo>
                    <a:pt x="114" y="1"/>
                    <a:pt x="1" y="168"/>
                    <a:pt x="114" y="289"/>
                  </a:cubicBezTo>
                  <a:lnTo>
                    <a:pt x="1847" y="2110"/>
                  </a:lnTo>
                  <a:cubicBezTo>
                    <a:pt x="1882" y="2147"/>
                    <a:pt x="1921" y="2162"/>
                    <a:pt x="1959" y="2162"/>
                  </a:cubicBezTo>
                  <a:cubicBezTo>
                    <a:pt x="2084" y="2162"/>
                    <a:pt x="2197" y="1995"/>
                    <a:pt x="2084" y="1874"/>
                  </a:cubicBezTo>
                  <a:lnTo>
                    <a:pt x="351" y="53"/>
                  </a:lnTo>
                  <a:cubicBezTo>
                    <a:pt x="316" y="16"/>
                    <a:pt x="277"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2" name="Google Shape;19352;p31"/>
            <p:cNvSpPr/>
            <p:nvPr/>
          </p:nvSpPr>
          <p:spPr>
            <a:xfrm>
              <a:off x="1737600" y="1627475"/>
              <a:ext cx="39675" cy="60125"/>
            </a:xfrm>
            <a:custGeom>
              <a:avLst/>
              <a:gdLst/>
              <a:ahLst/>
              <a:cxnLst/>
              <a:rect l="l" t="t" r="r" b="b"/>
              <a:pathLst>
                <a:path w="1587" h="2405" extrusionOk="0">
                  <a:moveTo>
                    <a:pt x="1383" y="1"/>
                  </a:moveTo>
                  <a:cubicBezTo>
                    <a:pt x="1316" y="1"/>
                    <a:pt x="1248" y="35"/>
                    <a:pt x="1219" y="115"/>
                  </a:cubicBezTo>
                  <a:cubicBezTo>
                    <a:pt x="960" y="838"/>
                    <a:pt x="581" y="1512"/>
                    <a:pt x="102" y="2110"/>
                  </a:cubicBezTo>
                  <a:cubicBezTo>
                    <a:pt x="0" y="2236"/>
                    <a:pt x="112" y="2404"/>
                    <a:pt x="230" y="2404"/>
                  </a:cubicBezTo>
                  <a:cubicBezTo>
                    <a:pt x="268" y="2404"/>
                    <a:pt x="306" y="2387"/>
                    <a:pt x="339" y="2346"/>
                  </a:cubicBezTo>
                  <a:cubicBezTo>
                    <a:pt x="856" y="1704"/>
                    <a:pt x="1262" y="979"/>
                    <a:pt x="1542" y="203"/>
                  </a:cubicBezTo>
                  <a:cubicBezTo>
                    <a:pt x="1587" y="81"/>
                    <a:pt x="1486" y="1"/>
                    <a:pt x="13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3" name="Google Shape;19353;p31"/>
            <p:cNvSpPr/>
            <p:nvPr/>
          </p:nvSpPr>
          <p:spPr>
            <a:xfrm>
              <a:off x="1815425" y="1625300"/>
              <a:ext cx="17925" cy="53950"/>
            </a:xfrm>
            <a:custGeom>
              <a:avLst/>
              <a:gdLst/>
              <a:ahLst/>
              <a:cxnLst/>
              <a:rect l="l" t="t" r="r" b="b"/>
              <a:pathLst>
                <a:path w="717" h="2158" extrusionOk="0">
                  <a:moveTo>
                    <a:pt x="207" y="1"/>
                  </a:moveTo>
                  <a:cubicBezTo>
                    <a:pt x="109" y="1"/>
                    <a:pt x="1" y="84"/>
                    <a:pt x="25" y="211"/>
                  </a:cubicBezTo>
                  <a:cubicBezTo>
                    <a:pt x="139" y="819"/>
                    <a:pt x="255" y="1428"/>
                    <a:pt x="371" y="2037"/>
                  </a:cubicBezTo>
                  <a:cubicBezTo>
                    <a:pt x="387" y="2121"/>
                    <a:pt x="448" y="2158"/>
                    <a:pt x="512" y="2158"/>
                  </a:cubicBezTo>
                  <a:cubicBezTo>
                    <a:pt x="610" y="2158"/>
                    <a:pt x="717" y="2075"/>
                    <a:pt x="693" y="1948"/>
                  </a:cubicBezTo>
                  <a:lnTo>
                    <a:pt x="348" y="121"/>
                  </a:lnTo>
                  <a:cubicBezTo>
                    <a:pt x="332" y="37"/>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4" name="Google Shape;19354;p31"/>
            <p:cNvSpPr/>
            <p:nvPr/>
          </p:nvSpPr>
          <p:spPr>
            <a:xfrm>
              <a:off x="1809750" y="1646625"/>
              <a:ext cx="43075" cy="11325"/>
            </a:xfrm>
            <a:custGeom>
              <a:avLst/>
              <a:gdLst/>
              <a:ahLst/>
              <a:cxnLst/>
              <a:rect l="l" t="t" r="r" b="b"/>
              <a:pathLst>
                <a:path w="1723" h="453" extrusionOk="0">
                  <a:moveTo>
                    <a:pt x="1524" y="1"/>
                  </a:moveTo>
                  <a:cubicBezTo>
                    <a:pt x="1519" y="1"/>
                    <a:pt x="1513" y="1"/>
                    <a:pt x="1507" y="1"/>
                  </a:cubicBezTo>
                  <a:lnTo>
                    <a:pt x="215" y="116"/>
                  </a:lnTo>
                  <a:cubicBezTo>
                    <a:pt x="9" y="135"/>
                    <a:pt x="0" y="452"/>
                    <a:pt x="198" y="452"/>
                  </a:cubicBezTo>
                  <a:cubicBezTo>
                    <a:pt x="204" y="452"/>
                    <a:pt x="209" y="452"/>
                    <a:pt x="215" y="451"/>
                  </a:cubicBezTo>
                  <a:lnTo>
                    <a:pt x="1507" y="337"/>
                  </a:lnTo>
                  <a:cubicBezTo>
                    <a:pt x="1715" y="318"/>
                    <a:pt x="1722" y="1"/>
                    <a:pt x="1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5" name="Google Shape;19355;p31"/>
            <p:cNvSpPr/>
            <p:nvPr/>
          </p:nvSpPr>
          <p:spPr>
            <a:xfrm>
              <a:off x="1859275" y="1607600"/>
              <a:ext cx="50125" cy="76925"/>
            </a:xfrm>
            <a:custGeom>
              <a:avLst/>
              <a:gdLst/>
              <a:ahLst/>
              <a:cxnLst/>
              <a:rect l="l" t="t" r="r" b="b"/>
              <a:pathLst>
                <a:path w="2005" h="3077" extrusionOk="0">
                  <a:moveTo>
                    <a:pt x="992" y="606"/>
                  </a:moveTo>
                  <a:lnTo>
                    <a:pt x="992" y="606"/>
                  </a:lnTo>
                  <a:cubicBezTo>
                    <a:pt x="1011" y="862"/>
                    <a:pt x="1036" y="1117"/>
                    <a:pt x="1066" y="1372"/>
                  </a:cubicBezTo>
                  <a:lnTo>
                    <a:pt x="1066" y="1372"/>
                  </a:lnTo>
                  <a:lnTo>
                    <a:pt x="488" y="1359"/>
                  </a:lnTo>
                  <a:lnTo>
                    <a:pt x="488" y="1359"/>
                  </a:lnTo>
                  <a:cubicBezTo>
                    <a:pt x="640" y="1098"/>
                    <a:pt x="808" y="846"/>
                    <a:pt x="992" y="606"/>
                  </a:cubicBezTo>
                  <a:close/>
                  <a:moveTo>
                    <a:pt x="1122" y="1"/>
                  </a:moveTo>
                  <a:cubicBezTo>
                    <a:pt x="1084" y="1"/>
                    <a:pt x="1045" y="16"/>
                    <a:pt x="1013" y="52"/>
                  </a:cubicBezTo>
                  <a:cubicBezTo>
                    <a:pt x="646" y="476"/>
                    <a:pt x="327" y="940"/>
                    <a:pt x="63" y="1437"/>
                  </a:cubicBezTo>
                  <a:cubicBezTo>
                    <a:pt x="1" y="1549"/>
                    <a:pt x="80" y="1686"/>
                    <a:pt x="208" y="1689"/>
                  </a:cubicBezTo>
                  <a:lnTo>
                    <a:pt x="1108" y="1707"/>
                  </a:lnTo>
                  <a:lnTo>
                    <a:pt x="1108" y="1707"/>
                  </a:lnTo>
                  <a:cubicBezTo>
                    <a:pt x="1118" y="1778"/>
                    <a:pt x="1128" y="1848"/>
                    <a:pt x="1139" y="1918"/>
                  </a:cubicBezTo>
                  <a:lnTo>
                    <a:pt x="1139" y="1918"/>
                  </a:lnTo>
                  <a:cubicBezTo>
                    <a:pt x="1050" y="1933"/>
                    <a:pt x="964" y="2012"/>
                    <a:pt x="981" y="2127"/>
                  </a:cubicBezTo>
                  <a:lnTo>
                    <a:pt x="984" y="2127"/>
                  </a:lnTo>
                  <a:cubicBezTo>
                    <a:pt x="1027" y="2444"/>
                    <a:pt x="1151" y="2745"/>
                    <a:pt x="1344" y="2999"/>
                  </a:cubicBezTo>
                  <a:cubicBezTo>
                    <a:pt x="1383" y="3052"/>
                    <a:pt x="1437" y="3076"/>
                    <a:pt x="1490" y="3076"/>
                  </a:cubicBezTo>
                  <a:cubicBezTo>
                    <a:pt x="1586" y="3076"/>
                    <a:pt x="1676" y="2995"/>
                    <a:pt x="1650" y="2870"/>
                  </a:cubicBezTo>
                  <a:cubicBezTo>
                    <a:pt x="1569" y="2487"/>
                    <a:pt x="1501" y="2101"/>
                    <a:pt x="1446" y="1714"/>
                  </a:cubicBezTo>
                  <a:lnTo>
                    <a:pt x="1446" y="1714"/>
                  </a:lnTo>
                  <a:lnTo>
                    <a:pt x="1790" y="1721"/>
                  </a:lnTo>
                  <a:cubicBezTo>
                    <a:pt x="1791" y="1721"/>
                    <a:pt x="1793" y="1721"/>
                    <a:pt x="1794" y="1721"/>
                  </a:cubicBezTo>
                  <a:cubicBezTo>
                    <a:pt x="2005" y="1721"/>
                    <a:pt x="2004" y="1390"/>
                    <a:pt x="1790" y="1387"/>
                  </a:cubicBezTo>
                  <a:lnTo>
                    <a:pt x="1403" y="1379"/>
                  </a:lnTo>
                  <a:lnTo>
                    <a:pt x="1403" y="1379"/>
                  </a:lnTo>
                  <a:cubicBezTo>
                    <a:pt x="1354" y="978"/>
                    <a:pt x="1320" y="574"/>
                    <a:pt x="1300" y="170"/>
                  </a:cubicBezTo>
                  <a:cubicBezTo>
                    <a:pt x="1295" y="78"/>
                    <a:pt x="1209" y="1"/>
                    <a:pt x="11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6" name="Google Shape;19356;p31"/>
            <p:cNvSpPr/>
            <p:nvPr/>
          </p:nvSpPr>
          <p:spPr>
            <a:xfrm>
              <a:off x="1913450" y="1629975"/>
              <a:ext cx="55675" cy="97225"/>
            </a:xfrm>
            <a:custGeom>
              <a:avLst/>
              <a:gdLst/>
              <a:ahLst/>
              <a:cxnLst/>
              <a:rect l="l" t="t" r="r" b="b"/>
              <a:pathLst>
                <a:path w="2227" h="3889" extrusionOk="0">
                  <a:moveTo>
                    <a:pt x="1329" y="329"/>
                  </a:moveTo>
                  <a:cubicBezTo>
                    <a:pt x="1401" y="329"/>
                    <a:pt x="1474" y="339"/>
                    <a:pt x="1548" y="360"/>
                  </a:cubicBezTo>
                  <a:lnTo>
                    <a:pt x="1548" y="360"/>
                  </a:lnTo>
                  <a:cubicBezTo>
                    <a:pt x="1510" y="388"/>
                    <a:pt x="1484" y="431"/>
                    <a:pt x="1488" y="487"/>
                  </a:cubicBezTo>
                  <a:cubicBezTo>
                    <a:pt x="1502" y="600"/>
                    <a:pt x="1508" y="713"/>
                    <a:pt x="1508" y="826"/>
                  </a:cubicBezTo>
                  <a:cubicBezTo>
                    <a:pt x="1534" y="1054"/>
                    <a:pt x="1433" y="1168"/>
                    <a:pt x="1204" y="1168"/>
                  </a:cubicBezTo>
                  <a:cubicBezTo>
                    <a:pt x="1055" y="1168"/>
                    <a:pt x="853" y="1120"/>
                    <a:pt x="596" y="1023"/>
                  </a:cubicBezTo>
                  <a:cubicBezTo>
                    <a:pt x="645" y="588"/>
                    <a:pt x="964" y="329"/>
                    <a:pt x="1329" y="329"/>
                  </a:cubicBezTo>
                  <a:close/>
                  <a:moveTo>
                    <a:pt x="1341" y="1"/>
                  </a:moveTo>
                  <a:cubicBezTo>
                    <a:pt x="639" y="1"/>
                    <a:pt x="16" y="639"/>
                    <a:pt x="340" y="1435"/>
                  </a:cubicBezTo>
                  <a:cubicBezTo>
                    <a:pt x="464" y="1739"/>
                    <a:pt x="724" y="1949"/>
                    <a:pt x="1027" y="1949"/>
                  </a:cubicBezTo>
                  <a:cubicBezTo>
                    <a:pt x="1109" y="1949"/>
                    <a:pt x="1194" y="1934"/>
                    <a:pt x="1279" y="1901"/>
                  </a:cubicBezTo>
                  <a:cubicBezTo>
                    <a:pt x="1428" y="1845"/>
                    <a:pt x="1538" y="1756"/>
                    <a:pt x="1620" y="1648"/>
                  </a:cubicBezTo>
                  <a:lnTo>
                    <a:pt x="1620" y="1648"/>
                  </a:lnTo>
                  <a:cubicBezTo>
                    <a:pt x="1628" y="1868"/>
                    <a:pt x="1626" y="2087"/>
                    <a:pt x="1609" y="2306"/>
                  </a:cubicBezTo>
                  <a:cubicBezTo>
                    <a:pt x="1586" y="2588"/>
                    <a:pt x="1560" y="2913"/>
                    <a:pt x="1415" y="3163"/>
                  </a:cubicBezTo>
                  <a:cubicBezTo>
                    <a:pt x="1294" y="3372"/>
                    <a:pt x="1009" y="3566"/>
                    <a:pt x="758" y="3566"/>
                  </a:cubicBezTo>
                  <a:cubicBezTo>
                    <a:pt x="600" y="3566"/>
                    <a:pt x="456" y="3490"/>
                    <a:pt x="373" y="3294"/>
                  </a:cubicBezTo>
                  <a:cubicBezTo>
                    <a:pt x="341" y="3217"/>
                    <a:pt x="271" y="3183"/>
                    <a:pt x="203" y="3183"/>
                  </a:cubicBezTo>
                  <a:cubicBezTo>
                    <a:pt x="99" y="3183"/>
                    <a:pt x="1" y="3262"/>
                    <a:pt x="52" y="3383"/>
                  </a:cubicBezTo>
                  <a:cubicBezTo>
                    <a:pt x="194" y="3721"/>
                    <a:pt x="502" y="3888"/>
                    <a:pt x="821" y="3888"/>
                  </a:cubicBezTo>
                  <a:cubicBezTo>
                    <a:pt x="1067" y="3888"/>
                    <a:pt x="1320" y="3789"/>
                    <a:pt x="1510" y="3593"/>
                  </a:cubicBezTo>
                  <a:cubicBezTo>
                    <a:pt x="2226" y="2856"/>
                    <a:pt x="1981" y="1387"/>
                    <a:pt x="1823" y="475"/>
                  </a:cubicBezTo>
                  <a:lnTo>
                    <a:pt x="1823" y="475"/>
                  </a:lnTo>
                  <a:cubicBezTo>
                    <a:pt x="1831" y="476"/>
                    <a:pt x="1839" y="477"/>
                    <a:pt x="1847" y="477"/>
                  </a:cubicBezTo>
                  <a:cubicBezTo>
                    <a:pt x="1993" y="477"/>
                    <a:pt x="2088" y="255"/>
                    <a:pt x="1931" y="163"/>
                  </a:cubicBezTo>
                  <a:cubicBezTo>
                    <a:pt x="1741" y="51"/>
                    <a:pt x="1538" y="1"/>
                    <a:pt x="13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7" name="Google Shape;19357;p31"/>
            <p:cNvSpPr/>
            <p:nvPr/>
          </p:nvSpPr>
          <p:spPr>
            <a:xfrm>
              <a:off x="1975225" y="1602700"/>
              <a:ext cx="49350" cy="73225"/>
            </a:xfrm>
            <a:custGeom>
              <a:avLst/>
              <a:gdLst/>
              <a:ahLst/>
              <a:cxnLst/>
              <a:rect l="l" t="t" r="r" b="b"/>
              <a:pathLst>
                <a:path w="1974" h="2929" extrusionOk="0">
                  <a:moveTo>
                    <a:pt x="167" y="0"/>
                  </a:moveTo>
                  <a:cubicBezTo>
                    <a:pt x="84" y="0"/>
                    <a:pt x="1" y="54"/>
                    <a:pt x="1" y="161"/>
                  </a:cubicBezTo>
                  <a:lnTo>
                    <a:pt x="3" y="161"/>
                  </a:lnTo>
                  <a:cubicBezTo>
                    <a:pt x="5" y="817"/>
                    <a:pt x="108" y="1466"/>
                    <a:pt x="308" y="2088"/>
                  </a:cubicBezTo>
                  <a:lnTo>
                    <a:pt x="308" y="2088"/>
                  </a:lnTo>
                  <a:cubicBezTo>
                    <a:pt x="322" y="2216"/>
                    <a:pt x="366" y="2343"/>
                    <a:pt x="441" y="2459"/>
                  </a:cubicBezTo>
                  <a:cubicBezTo>
                    <a:pt x="474" y="2510"/>
                    <a:pt x="530" y="2533"/>
                    <a:pt x="585" y="2533"/>
                  </a:cubicBezTo>
                  <a:cubicBezTo>
                    <a:pt x="689" y="2533"/>
                    <a:pt x="793" y="2451"/>
                    <a:pt x="746" y="2329"/>
                  </a:cubicBezTo>
                  <a:cubicBezTo>
                    <a:pt x="704" y="2221"/>
                    <a:pt x="665" y="2112"/>
                    <a:pt x="630" y="2002"/>
                  </a:cubicBezTo>
                  <a:lnTo>
                    <a:pt x="630" y="2002"/>
                  </a:lnTo>
                  <a:lnTo>
                    <a:pt x="1029" y="1589"/>
                  </a:lnTo>
                  <a:lnTo>
                    <a:pt x="1452" y="1940"/>
                  </a:lnTo>
                  <a:cubicBezTo>
                    <a:pt x="1475" y="2045"/>
                    <a:pt x="1492" y="2152"/>
                    <a:pt x="1501" y="2260"/>
                  </a:cubicBezTo>
                  <a:cubicBezTo>
                    <a:pt x="1525" y="2454"/>
                    <a:pt x="1544" y="2626"/>
                    <a:pt x="1608" y="2814"/>
                  </a:cubicBezTo>
                  <a:cubicBezTo>
                    <a:pt x="1635" y="2894"/>
                    <a:pt x="1703" y="2928"/>
                    <a:pt x="1770" y="2928"/>
                  </a:cubicBezTo>
                  <a:cubicBezTo>
                    <a:pt x="1872" y="2928"/>
                    <a:pt x="1973" y="2848"/>
                    <a:pt x="1931" y="2724"/>
                  </a:cubicBezTo>
                  <a:cubicBezTo>
                    <a:pt x="1742" y="2178"/>
                    <a:pt x="1847" y="1258"/>
                    <a:pt x="1049" y="1258"/>
                  </a:cubicBezTo>
                  <a:cubicBezTo>
                    <a:pt x="1022" y="1258"/>
                    <a:pt x="994" y="1259"/>
                    <a:pt x="964" y="1261"/>
                  </a:cubicBezTo>
                  <a:cubicBezTo>
                    <a:pt x="761" y="1276"/>
                    <a:pt x="601" y="1362"/>
                    <a:pt x="489" y="1487"/>
                  </a:cubicBezTo>
                  <a:lnTo>
                    <a:pt x="489" y="1487"/>
                  </a:lnTo>
                  <a:cubicBezTo>
                    <a:pt x="390" y="1053"/>
                    <a:pt x="338" y="608"/>
                    <a:pt x="335" y="161"/>
                  </a:cubicBezTo>
                  <a:cubicBezTo>
                    <a:pt x="335" y="54"/>
                    <a:pt x="251" y="0"/>
                    <a:pt x="1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8" name="Google Shape;19358;p31"/>
            <p:cNvSpPr/>
            <p:nvPr/>
          </p:nvSpPr>
          <p:spPr>
            <a:xfrm>
              <a:off x="2022700" y="1597100"/>
              <a:ext cx="42000" cy="87125"/>
            </a:xfrm>
            <a:custGeom>
              <a:avLst/>
              <a:gdLst/>
              <a:ahLst/>
              <a:cxnLst/>
              <a:rect l="l" t="t" r="r" b="b"/>
              <a:pathLst>
                <a:path w="1680" h="3485" extrusionOk="0">
                  <a:moveTo>
                    <a:pt x="259" y="1"/>
                  </a:moveTo>
                  <a:cubicBezTo>
                    <a:pt x="121" y="1"/>
                    <a:pt x="0" y="170"/>
                    <a:pt x="133" y="277"/>
                  </a:cubicBezTo>
                  <a:lnTo>
                    <a:pt x="133" y="279"/>
                  </a:lnTo>
                  <a:cubicBezTo>
                    <a:pt x="1010" y="992"/>
                    <a:pt x="1336" y="2176"/>
                    <a:pt x="891" y="3229"/>
                  </a:cubicBezTo>
                  <a:cubicBezTo>
                    <a:pt x="833" y="3362"/>
                    <a:pt x="951" y="3485"/>
                    <a:pt x="1057" y="3485"/>
                  </a:cubicBezTo>
                  <a:cubicBezTo>
                    <a:pt x="1106" y="3485"/>
                    <a:pt x="1153" y="3459"/>
                    <a:pt x="1179" y="3396"/>
                  </a:cubicBezTo>
                  <a:cubicBezTo>
                    <a:pt x="1679" y="2216"/>
                    <a:pt x="1371" y="858"/>
                    <a:pt x="369" y="41"/>
                  </a:cubicBezTo>
                  <a:cubicBezTo>
                    <a:pt x="334" y="12"/>
                    <a:pt x="296" y="1"/>
                    <a:pt x="2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9" name="Google Shape;19359;p31"/>
            <p:cNvSpPr/>
            <p:nvPr/>
          </p:nvSpPr>
          <p:spPr>
            <a:xfrm>
              <a:off x="2053700" y="1575125"/>
              <a:ext cx="42700" cy="31675"/>
            </a:xfrm>
            <a:custGeom>
              <a:avLst/>
              <a:gdLst/>
              <a:ahLst/>
              <a:cxnLst/>
              <a:rect l="l" t="t" r="r" b="b"/>
              <a:pathLst>
                <a:path w="1708" h="1267" extrusionOk="0">
                  <a:moveTo>
                    <a:pt x="622" y="0"/>
                  </a:moveTo>
                  <a:cubicBezTo>
                    <a:pt x="418" y="0"/>
                    <a:pt x="212" y="105"/>
                    <a:pt x="89" y="277"/>
                  </a:cubicBezTo>
                  <a:cubicBezTo>
                    <a:pt x="1" y="401"/>
                    <a:pt x="118" y="520"/>
                    <a:pt x="238" y="520"/>
                  </a:cubicBezTo>
                  <a:cubicBezTo>
                    <a:pt x="289" y="520"/>
                    <a:pt x="340" y="499"/>
                    <a:pt x="377" y="447"/>
                  </a:cubicBezTo>
                  <a:cubicBezTo>
                    <a:pt x="436" y="364"/>
                    <a:pt x="508" y="331"/>
                    <a:pt x="578" y="331"/>
                  </a:cubicBezTo>
                  <a:cubicBezTo>
                    <a:pt x="784" y="331"/>
                    <a:pt x="969" y="620"/>
                    <a:pt x="728" y="795"/>
                  </a:cubicBezTo>
                  <a:cubicBezTo>
                    <a:pt x="621" y="871"/>
                    <a:pt x="621" y="1007"/>
                    <a:pt x="728" y="1083"/>
                  </a:cubicBezTo>
                  <a:cubicBezTo>
                    <a:pt x="903" y="1209"/>
                    <a:pt x="1094" y="1267"/>
                    <a:pt x="1297" y="1267"/>
                  </a:cubicBezTo>
                  <a:cubicBezTo>
                    <a:pt x="1366" y="1267"/>
                    <a:pt x="1436" y="1260"/>
                    <a:pt x="1507" y="1248"/>
                  </a:cubicBezTo>
                  <a:cubicBezTo>
                    <a:pt x="1707" y="1212"/>
                    <a:pt x="1638" y="923"/>
                    <a:pt x="1453" y="923"/>
                  </a:cubicBezTo>
                  <a:cubicBezTo>
                    <a:pt x="1442" y="923"/>
                    <a:pt x="1430" y="924"/>
                    <a:pt x="1419" y="926"/>
                  </a:cubicBezTo>
                  <a:cubicBezTo>
                    <a:pt x="1378" y="933"/>
                    <a:pt x="1339" y="937"/>
                    <a:pt x="1300" y="937"/>
                  </a:cubicBezTo>
                  <a:cubicBezTo>
                    <a:pt x="1221" y="937"/>
                    <a:pt x="1146" y="921"/>
                    <a:pt x="1074" y="893"/>
                  </a:cubicBezTo>
                  <a:lnTo>
                    <a:pt x="1074" y="893"/>
                  </a:lnTo>
                  <a:cubicBezTo>
                    <a:pt x="1213" y="667"/>
                    <a:pt x="1218" y="365"/>
                    <a:pt x="1011" y="160"/>
                  </a:cubicBezTo>
                  <a:cubicBezTo>
                    <a:pt x="901" y="49"/>
                    <a:pt x="762" y="0"/>
                    <a:pt x="6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0" name="Google Shape;19360;p31"/>
            <p:cNvSpPr/>
            <p:nvPr/>
          </p:nvSpPr>
          <p:spPr>
            <a:xfrm>
              <a:off x="2105250" y="1584675"/>
              <a:ext cx="32100" cy="98725"/>
            </a:xfrm>
            <a:custGeom>
              <a:avLst/>
              <a:gdLst/>
              <a:ahLst/>
              <a:cxnLst/>
              <a:rect l="l" t="t" r="r" b="b"/>
              <a:pathLst>
                <a:path w="1284" h="3949" extrusionOk="0">
                  <a:moveTo>
                    <a:pt x="977" y="1"/>
                  </a:moveTo>
                  <a:cubicBezTo>
                    <a:pt x="926" y="1"/>
                    <a:pt x="875" y="22"/>
                    <a:pt x="838" y="74"/>
                  </a:cubicBezTo>
                  <a:cubicBezTo>
                    <a:pt x="0" y="1238"/>
                    <a:pt x="63" y="2775"/>
                    <a:pt x="946" y="3890"/>
                  </a:cubicBezTo>
                  <a:cubicBezTo>
                    <a:pt x="979" y="3931"/>
                    <a:pt x="1017" y="3949"/>
                    <a:pt x="1055" y="3949"/>
                  </a:cubicBezTo>
                  <a:cubicBezTo>
                    <a:pt x="1173" y="3949"/>
                    <a:pt x="1283" y="3781"/>
                    <a:pt x="1183" y="3654"/>
                  </a:cubicBezTo>
                  <a:cubicBezTo>
                    <a:pt x="388" y="2649"/>
                    <a:pt x="383" y="1276"/>
                    <a:pt x="1126" y="243"/>
                  </a:cubicBezTo>
                  <a:cubicBezTo>
                    <a:pt x="1215" y="120"/>
                    <a:pt x="1098" y="1"/>
                    <a:pt x="9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1" name="Google Shape;19361;p31"/>
            <p:cNvSpPr/>
            <p:nvPr/>
          </p:nvSpPr>
          <p:spPr>
            <a:xfrm>
              <a:off x="2148025" y="1613750"/>
              <a:ext cx="30725" cy="56225"/>
            </a:xfrm>
            <a:custGeom>
              <a:avLst/>
              <a:gdLst/>
              <a:ahLst/>
              <a:cxnLst/>
              <a:rect l="l" t="t" r="r" b="b"/>
              <a:pathLst>
                <a:path w="1229" h="2249" extrusionOk="0">
                  <a:moveTo>
                    <a:pt x="1015" y="0"/>
                  </a:moveTo>
                  <a:cubicBezTo>
                    <a:pt x="604" y="44"/>
                    <a:pt x="68" y="166"/>
                    <a:pt x="21" y="670"/>
                  </a:cubicBezTo>
                  <a:cubicBezTo>
                    <a:pt x="1" y="871"/>
                    <a:pt x="94" y="1028"/>
                    <a:pt x="244" y="1152"/>
                  </a:cubicBezTo>
                  <a:cubicBezTo>
                    <a:pt x="363" y="1249"/>
                    <a:pt x="507" y="1304"/>
                    <a:pt x="620" y="1411"/>
                  </a:cubicBezTo>
                  <a:cubicBezTo>
                    <a:pt x="762" y="1518"/>
                    <a:pt x="805" y="1664"/>
                    <a:pt x="751" y="1850"/>
                  </a:cubicBezTo>
                  <a:cubicBezTo>
                    <a:pt x="710" y="1901"/>
                    <a:pt x="668" y="1926"/>
                    <a:pt x="627" y="1926"/>
                  </a:cubicBezTo>
                  <a:cubicBezTo>
                    <a:pt x="598" y="1926"/>
                    <a:pt x="569" y="1914"/>
                    <a:pt x="541" y="1888"/>
                  </a:cubicBezTo>
                  <a:cubicBezTo>
                    <a:pt x="506" y="1856"/>
                    <a:pt x="467" y="1842"/>
                    <a:pt x="430" y="1842"/>
                  </a:cubicBezTo>
                  <a:cubicBezTo>
                    <a:pt x="298" y="1842"/>
                    <a:pt x="182" y="2010"/>
                    <a:pt x="305" y="2125"/>
                  </a:cubicBezTo>
                  <a:cubicBezTo>
                    <a:pt x="396" y="2210"/>
                    <a:pt x="506" y="2248"/>
                    <a:pt x="615" y="2248"/>
                  </a:cubicBezTo>
                  <a:cubicBezTo>
                    <a:pt x="858" y="2248"/>
                    <a:pt x="1098" y="2060"/>
                    <a:pt x="1130" y="1788"/>
                  </a:cubicBezTo>
                  <a:cubicBezTo>
                    <a:pt x="1159" y="1533"/>
                    <a:pt x="1000" y="1298"/>
                    <a:pt x="814" y="1139"/>
                  </a:cubicBezTo>
                  <a:cubicBezTo>
                    <a:pt x="727" y="1066"/>
                    <a:pt x="543" y="1007"/>
                    <a:pt x="486" y="918"/>
                  </a:cubicBezTo>
                  <a:lnTo>
                    <a:pt x="451" y="516"/>
                  </a:lnTo>
                  <a:lnTo>
                    <a:pt x="646" y="403"/>
                  </a:lnTo>
                  <a:cubicBezTo>
                    <a:pt x="759" y="360"/>
                    <a:pt x="898" y="349"/>
                    <a:pt x="1015" y="336"/>
                  </a:cubicBezTo>
                  <a:cubicBezTo>
                    <a:pt x="1220" y="313"/>
                    <a:pt x="1229" y="0"/>
                    <a:pt x="1036" y="0"/>
                  </a:cubicBezTo>
                  <a:cubicBezTo>
                    <a:pt x="1029" y="0"/>
                    <a:pt x="1022" y="1"/>
                    <a:pt x="1015" y="2"/>
                  </a:cubicBezTo>
                  <a:lnTo>
                    <a:pt x="101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2" name="Google Shape;19362;p31"/>
            <p:cNvSpPr/>
            <p:nvPr/>
          </p:nvSpPr>
          <p:spPr>
            <a:xfrm>
              <a:off x="2188375" y="1590950"/>
              <a:ext cx="32000" cy="96350"/>
            </a:xfrm>
            <a:custGeom>
              <a:avLst/>
              <a:gdLst/>
              <a:ahLst/>
              <a:cxnLst/>
              <a:rect l="l" t="t" r="r" b="b"/>
              <a:pathLst>
                <a:path w="1280" h="3854" extrusionOk="0">
                  <a:moveTo>
                    <a:pt x="203" y="1"/>
                  </a:moveTo>
                  <a:cubicBezTo>
                    <a:pt x="100" y="1"/>
                    <a:pt x="1" y="80"/>
                    <a:pt x="50" y="201"/>
                  </a:cubicBezTo>
                  <a:cubicBezTo>
                    <a:pt x="478" y="1264"/>
                    <a:pt x="956" y="2537"/>
                    <a:pt x="163" y="3559"/>
                  </a:cubicBezTo>
                  <a:cubicBezTo>
                    <a:pt x="63" y="3686"/>
                    <a:pt x="175" y="3853"/>
                    <a:pt x="292" y="3853"/>
                  </a:cubicBezTo>
                  <a:cubicBezTo>
                    <a:pt x="329" y="3853"/>
                    <a:pt x="367" y="3836"/>
                    <a:pt x="399" y="3795"/>
                  </a:cubicBezTo>
                  <a:cubicBezTo>
                    <a:pt x="1279" y="2663"/>
                    <a:pt x="860" y="1321"/>
                    <a:pt x="372" y="113"/>
                  </a:cubicBezTo>
                  <a:cubicBezTo>
                    <a:pt x="340" y="34"/>
                    <a:pt x="271"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3" name="Google Shape;19363;p31"/>
            <p:cNvSpPr/>
            <p:nvPr/>
          </p:nvSpPr>
          <p:spPr>
            <a:xfrm>
              <a:off x="2235050" y="1661800"/>
              <a:ext cx="13500" cy="8400"/>
            </a:xfrm>
            <a:custGeom>
              <a:avLst/>
              <a:gdLst/>
              <a:ahLst/>
              <a:cxnLst/>
              <a:rect l="l" t="t" r="r" b="b"/>
              <a:pathLst>
                <a:path w="540" h="336" extrusionOk="0">
                  <a:moveTo>
                    <a:pt x="215" y="0"/>
                  </a:moveTo>
                  <a:cubicBezTo>
                    <a:pt x="1" y="0"/>
                    <a:pt x="1" y="333"/>
                    <a:pt x="216" y="336"/>
                  </a:cubicBezTo>
                  <a:lnTo>
                    <a:pt x="324" y="336"/>
                  </a:lnTo>
                  <a:cubicBezTo>
                    <a:pt x="325" y="336"/>
                    <a:pt x="326" y="336"/>
                    <a:pt x="327" y="336"/>
                  </a:cubicBezTo>
                  <a:cubicBezTo>
                    <a:pt x="539" y="336"/>
                    <a:pt x="538" y="5"/>
                    <a:pt x="324" y="2"/>
                  </a:cubicBezTo>
                  <a:lnTo>
                    <a:pt x="216" y="0"/>
                  </a:lnTo>
                  <a:cubicBezTo>
                    <a:pt x="216" y="0"/>
                    <a:pt x="215"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4" name="Google Shape;19364;p31"/>
            <p:cNvSpPr/>
            <p:nvPr/>
          </p:nvSpPr>
          <p:spPr>
            <a:xfrm>
              <a:off x="2266800" y="1593450"/>
              <a:ext cx="44650" cy="81925"/>
            </a:xfrm>
            <a:custGeom>
              <a:avLst/>
              <a:gdLst/>
              <a:ahLst/>
              <a:cxnLst/>
              <a:rect l="l" t="t" r="r" b="b"/>
              <a:pathLst>
                <a:path w="1786" h="3277" extrusionOk="0">
                  <a:moveTo>
                    <a:pt x="1520" y="1"/>
                  </a:moveTo>
                  <a:cubicBezTo>
                    <a:pt x="1496" y="1"/>
                    <a:pt x="1472" y="6"/>
                    <a:pt x="1446" y="17"/>
                  </a:cubicBezTo>
                  <a:cubicBezTo>
                    <a:pt x="44" y="649"/>
                    <a:pt x="0" y="2539"/>
                    <a:pt x="1352" y="3256"/>
                  </a:cubicBezTo>
                  <a:cubicBezTo>
                    <a:pt x="1379" y="3270"/>
                    <a:pt x="1406" y="3277"/>
                    <a:pt x="1432" y="3277"/>
                  </a:cubicBezTo>
                  <a:cubicBezTo>
                    <a:pt x="1584" y="3277"/>
                    <a:pt x="1684" y="3052"/>
                    <a:pt x="1521" y="2966"/>
                  </a:cubicBezTo>
                  <a:cubicBezTo>
                    <a:pt x="380" y="2362"/>
                    <a:pt x="441" y="835"/>
                    <a:pt x="1616" y="306"/>
                  </a:cubicBezTo>
                  <a:cubicBezTo>
                    <a:pt x="1785" y="230"/>
                    <a:pt x="1679" y="1"/>
                    <a:pt x="15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5" name="Google Shape;19365;p31"/>
            <p:cNvSpPr/>
            <p:nvPr/>
          </p:nvSpPr>
          <p:spPr>
            <a:xfrm>
              <a:off x="2320875" y="1619875"/>
              <a:ext cx="41450" cy="40600"/>
            </a:xfrm>
            <a:custGeom>
              <a:avLst/>
              <a:gdLst/>
              <a:ahLst/>
              <a:cxnLst/>
              <a:rect l="l" t="t" r="r" b="b"/>
              <a:pathLst>
                <a:path w="1658" h="1624" extrusionOk="0">
                  <a:moveTo>
                    <a:pt x="251" y="0"/>
                  </a:moveTo>
                  <a:cubicBezTo>
                    <a:pt x="117" y="0"/>
                    <a:pt x="0" y="169"/>
                    <a:pt x="125" y="281"/>
                  </a:cubicBezTo>
                  <a:cubicBezTo>
                    <a:pt x="561" y="673"/>
                    <a:pt x="961" y="1103"/>
                    <a:pt x="1323" y="1566"/>
                  </a:cubicBezTo>
                  <a:cubicBezTo>
                    <a:pt x="1354" y="1607"/>
                    <a:pt x="1392" y="1624"/>
                    <a:pt x="1430" y="1624"/>
                  </a:cubicBezTo>
                  <a:cubicBezTo>
                    <a:pt x="1546" y="1624"/>
                    <a:pt x="1657" y="1456"/>
                    <a:pt x="1559" y="1329"/>
                  </a:cubicBezTo>
                  <a:cubicBezTo>
                    <a:pt x="1199" y="866"/>
                    <a:pt x="798" y="437"/>
                    <a:pt x="362" y="45"/>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6" name="Google Shape;19366;p31"/>
            <p:cNvSpPr/>
            <p:nvPr/>
          </p:nvSpPr>
          <p:spPr>
            <a:xfrm>
              <a:off x="2318450" y="1620025"/>
              <a:ext cx="35900" cy="51025"/>
            </a:xfrm>
            <a:custGeom>
              <a:avLst/>
              <a:gdLst/>
              <a:ahLst/>
              <a:cxnLst/>
              <a:rect l="l" t="t" r="r" b="b"/>
              <a:pathLst>
                <a:path w="1436" h="2041" extrusionOk="0">
                  <a:moveTo>
                    <a:pt x="1206" y="1"/>
                  </a:moveTo>
                  <a:cubicBezTo>
                    <a:pt x="1155" y="1"/>
                    <a:pt x="1105" y="24"/>
                    <a:pt x="1072" y="82"/>
                  </a:cubicBezTo>
                  <a:lnTo>
                    <a:pt x="76" y="1790"/>
                  </a:lnTo>
                  <a:cubicBezTo>
                    <a:pt x="1" y="1920"/>
                    <a:pt x="117" y="2040"/>
                    <a:pt x="231" y="2040"/>
                  </a:cubicBezTo>
                  <a:cubicBezTo>
                    <a:pt x="282" y="2040"/>
                    <a:pt x="332" y="2017"/>
                    <a:pt x="366" y="1959"/>
                  </a:cubicBezTo>
                  <a:lnTo>
                    <a:pt x="1360" y="251"/>
                  </a:lnTo>
                  <a:cubicBezTo>
                    <a:pt x="1435" y="122"/>
                    <a:pt x="1320" y="1"/>
                    <a:pt x="1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7" name="Google Shape;19367;p31"/>
            <p:cNvSpPr/>
            <p:nvPr/>
          </p:nvSpPr>
          <p:spPr>
            <a:xfrm>
              <a:off x="2362125" y="1592750"/>
              <a:ext cx="34625" cy="76725"/>
            </a:xfrm>
            <a:custGeom>
              <a:avLst/>
              <a:gdLst/>
              <a:ahLst/>
              <a:cxnLst/>
              <a:rect l="l" t="t" r="r" b="b"/>
              <a:pathLst>
                <a:path w="1385" h="3069" extrusionOk="0">
                  <a:moveTo>
                    <a:pt x="248" y="1"/>
                  </a:moveTo>
                  <a:cubicBezTo>
                    <a:pt x="116" y="1"/>
                    <a:pt x="0" y="168"/>
                    <a:pt x="123" y="283"/>
                  </a:cubicBezTo>
                  <a:cubicBezTo>
                    <a:pt x="823" y="935"/>
                    <a:pt x="1033" y="1943"/>
                    <a:pt x="625" y="2814"/>
                  </a:cubicBezTo>
                  <a:cubicBezTo>
                    <a:pt x="562" y="2947"/>
                    <a:pt x="678" y="3069"/>
                    <a:pt x="787" y="3069"/>
                  </a:cubicBezTo>
                  <a:cubicBezTo>
                    <a:pt x="836" y="3069"/>
                    <a:pt x="884" y="3044"/>
                    <a:pt x="913" y="2983"/>
                  </a:cubicBezTo>
                  <a:cubicBezTo>
                    <a:pt x="1384" y="1979"/>
                    <a:pt x="1174" y="805"/>
                    <a:pt x="361" y="47"/>
                  </a:cubicBezTo>
                  <a:cubicBezTo>
                    <a:pt x="325" y="14"/>
                    <a:pt x="286" y="1"/>
                    <a:pt x="2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8" name="Google Shape;19368;p31"/>
            <p:cNvSpPr/>
            <p:nvPr/>
          </p:nvSpPr>
          <p:spPr>
            <a:xfrm>
              <a:off x="2388475" y="1563075"/>
              <a:ext cx="27150" cy="49350"/>
            </a:xfrm>
            <a:custGeom>
              <a:avLst/>
              <a:gdLst/>
              <a:ahLst/>
              <a:cxnLst/>
              <a:rect l="l" t="t" r="r" b="b"/>
              <a:pathLst>
                <a:path w="1086" h="1974" extrusionOk="0">
                  <a:moveTo>
                    <a:pt x="375" y="0"/>
                  </a:moveTo>
                  <a:cubicBezTo>
                    <a:pt x="278" y="0"/>
                    <a:pt x="182" y="38"/>
                    <a:pt x="107" y="123"/>
                  </a:cubicBezTo>
                  <a:cubicBezTo>
                    <a:pt x="0" y="247"/>
                    <a:pt x="113" y="415"/>
                    <a:pt x="234" y="415"/>
                  </a:cubicBezTo>
                  <a:cubicBezTo>
                    <a:pt x="272" y="415"/>
                    <a:pt x="311" y="399"/>
                    <a:pt x="344" y="360"/>
                  </a:cubicBezTo>
                  <a:lnTo>
                    <a:pt x="464" y="378"/>
                  </a:lnTo>
                  <a:cubicBezTo>
                    <a:pt x="496" y="474"/>
                    <a:pt x="486" y="558"/>
                    <a:pt x="432" y="630"/>
                  </a:cubicBezTo>
                  <a:cubicBezTo>
                    <a:pt x="394" y="709"/>
                    <a:pt x="315" y="779"/>
                    <a:pt x="255" y="842"/>
                  </a:cubicBezTo>
                  <a:cubicBezTo>
                    <a:pt x="165" y="938"/>
                    <a:pt x="210" y="1081"/>
                    <a:pt x="330" y="1121"/>
                  </a:cubicBezTo>
                  <a:cubicBezTo>
                    <a:pt x="431" y="1156"/>
                    <a:pt x="573" y="1208"/>
                    <a:pt x="643" y="1296"/>
                  </a:cubicBezTo>
                  <a:cubicBezTo>
                    <a:pt x="714" y="1384"/>
                    <a:pt x="750" y="1638"/>
                    <a:pt x="598" y="1638"/>
                  </a:cubicBezTo>
                  <a:cubicBezTo>
                    <a:pt x="577" y="1638"/>
                    <a:pt x="551" y="1633"/>
                    <a:pt x="521" y="1621"/>
                  </a:cubicBezTo>
                  <a:cubicBezTo>
                    <a:pt x="500" y="1613"/>
                    <a:pt x="480" y="1609"/>
                    <a:pt x="461" y="1609"/>
                  </a:cubicBezTo>
                  <a:cubicBezTo>
                    <a:pt x="306" y="1609"/>
                    <a:pt x="255" y="1875"/>
                    <a:pt x="432" y="1945"/>
                  </a:cubicBezTo>
                  <a:cubicBezTo>
                    <a:pt x="483" y="1964"/>
                    <a:pt x="533" y="1973"/>
                    <a:pt x="583" y="1973"/>
                  </a:cubicBezTo>
                  <a:cubicBezTo>
                    <a:pt x="821" y="1973"/>
                    <a:pt x="1028" y="1761"/>
                    <a:pt x="1055" y="1514"/>
                  </a:cubicBezTo>
                  <a:cubicBezTo>
                    <a:pt x="1086" y="1227"/>
                    <a:pt x="884" y="1025"/>
                    <a:pt x="647" y="898"/>
                  </a:cubicBezTo>
                  <a:lnTo>
                    <a:pt x="647" y="898"/>
                  </a:lnTo>
                  <a:cubicBezTo>
                    <a:pt x="803" y="693"/>
                    <a:pt x="914" y="440"/>
                    <a:pt x="753" y="207"/>
                  </a:cubicBezTo>
                  <a:cubicBezTo>
                    <a:pt x="665" y="80"/>
                    <a:pt x="518" y="0"/>
                    <a:pt x="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9" name="Google Shape;19369;p31"/>
            <p:cNvSpPr/>
            <p:nvPr/>
          </p:nvSpPr>
          <p:spPr>
            <a:xfrm>
              <a:off x="2418375" y="1635650"/>
              <a:ext cx="67475" cy="11575"/>
            </a:xfrm>
            <a:custGeom>
              <a:avLst/>
              <a:gdLst/>
              <a:ahLst/>
              <a:cxnLst/>
              <a:rect l="l" t="t" r="r" b="b"/>
              <a:pathLst>
                <a:path w="2699" h="463" extrusionOk="0">
                  <a:moveTo>
                    <a:pt x="2494" y="1"/>
                  </a:moveTo>
                  <a:cubicBezTo>
                    <a:pt x="2491" y="1"/>
                    <a:pt x="2487" y="1"/>
                    <a:pt x="2484" y="1"/>
                  </a:cubicBezTo>
                  <a:lnTo>
                    <a:pt x="216" y="126"/>
                  </a:lnTo>
                  <a:cubicBezTo>
                    <a:pt x="5" y="138"/>
                    <a:pt x="1" y="462"/>
                    <a:pt x="206" y="462"/>
                  </a:cubicBezTo>
                  <a:cubicBezTo>
                    <a:pt x="209" y="462"/>
                    <a:pt x="212" y="462"/>
                    <a:pt x="216" y="462"/>
                  </a:cubicBezTo>
                  <a:lnTo>
                    <a:pt x="2484" y="337"/>
                  </a:lnTo>
                  <a:cubicBezTo>
                    <a:pt x="2694" y="325"/>
                    <a:pt x="2699" y="1"/>
                    <a:pt x="24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0" name="Google Shape;19370;p31"/>
            <p:cNvSpPr/>
            <p:nvPr/>
          </p:nvSpPr>
          <p:spPr>
            <a:xfrm>
              <a:off x="2442925" y="1612825"/>
              <a:ext cx="10825" cy="8375"/>
            </a:xfrm>
            <a:custGeom>
              <a:avLst/>
              <a:gdLst/>
              <a:ahLst/>
              <a:cxnLst/>
              <a:rect l="l" t="t" r="r" b="b"/>
              <a:pathLst>
                <a:path w="433" h="335" extrusionOk="0">
                  <a:moveTo>
                    <a:pt x="216" y="0"/>
                  </a:moveTo>
                  <a:cubicBezTo>
                    <a:pt x="1" y="0"/>
                    <a:pt x="1" y="334"/>
                    <a:pt x="216" y="334"/>
                  </a:cubicBezTo>
                  <a:cubicBezTo>
                    <a:pt x="431" y="334"/>
                    <a:pt x="433" y="0"/>
                    <a:pt x="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1" name="Google Shape;19371;p31"/>
            <p:cNvSpPr/>
            <p:nvPr/>
          </p:nvSpPr>
          <p:spPr>
            <a:xfrm>
              <a:off x="2447825" y="1658650"/>
              <a:ext cx="10800" cy="8375"/>
            </a:xfrm>
            <a:custGeom>
              <a:avLst/>
              <a:gdLst/>
              <a:ahLst/>
              <a:cxnLst/>
              <a:rect l="l" t="t" r="r" b="b"/>
              <a:pathLst>
                <a:path w="432" h="335" extrusionOk="0">
                  <a:moveTo>
                    <a:pt x="217" y="1"/>
                  </a:moveTo>
                  <a:cubicBezTo>
                    <a:pt x="0" y="1"/>
                    <a:pt x="0"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2" name="Google Shape;19372;p31"/>
            <p:cNvSpPr/>
            <p:nvPr/>
          </p:nvSpPr>
          <p:spPr>
            <a:xfrm>
              <a:off x="2505475" y="1588250"/>
              <a:ext cx="32600" cy="94700"/>
            </a:xfrm>
            <a:custGeom>
              <a:avLst/>
              <a:gdLst/>
              <a:ahLst/>
              <a:cxnLst/>
              <a:rect l="l" t="t" r="r" b="b"/>
              <a:pathLst>
                <a:path w="1304" h="3788" extrusionOk="0">
                  <a:moveTo>
                    <a:pt x="1008" y="0"/>
                  </a:moveTo>
                  <a:cubicBezTo>
                    <a:pt x="971" y="0"/>
                    <a:pt x="932" y="17"/>
                    <a:pt x="899" y="56"/>
                  </a:cubicBezTo>
                  <a:cubicBezTo>
                    <a:pt x="1" y="1133"/>
                    <a:pt x="20" y="2687"/>
                    <a:pt x="957" y="3734"/>
                  </a:cubicBezTo>
                  <a:cubicBezTo>
                    <a:pt x="991" y="3771"/>
                    <a:pt x="1030" y="3787"/>
                    <a:pt x="1068" y="3787"/>
                  </a:cubicBezTo>
                  <a:cubicBezTo>
                    <a:pt x="1191" y="3787"/>
                    <a:pt x="1303" y="3620"/>
                    <a:pt x="1193" y="3497"/>
                  </a:cubicBezTo>
                  <a:cubicBezTo>
                    <a:pt x="387" y="2593"/>
                    <a:pt x="358" y="1224"/>
                    <a:pt x="1136" y="294"/>
                  </a:cubicBezTo>
                  <a:cubicBezTo>
                    <a:pt x="1240" y="168"/>
                    <a:pt x="1129" y="0"/>
                    <a:pt x="10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3" name="Google Shape;19373;p31"/>
            <p:cNvSpPr/>
            <p:nvPr/>
          </p:nvSpPr>
          <p:spPr>
            <a:xfrm>
              <a:off x="2545250" y="1614775"/>
              <a:ext cx="56400" cy="107200"/>
            </a:xfrm>
            <a:custGeom>
              <a:avLst/>
              <a:gdLst/>
              <a:ahLst/>
              <a:cxnLst/>
              <a:rect l="l" t="t" r="r" b="b"/>
              <a:pathLst>
                <a:path w="2256" h="4288" extrusionOk="0">
                  <a:moveTo>
                    <a:pt x="1448" y="314"/>
                  </a:moveTo>
                  <a:cubicBezTo>
                    <a:pt x="1550" y="314"/>
                    <a:pt x="1658" y="333"/>
                    <a:pt x="1766" y="366"/>
                  </a:cubicBezTo>
                  <a:lnTo>
                    <a:pt x="1766" y="366"/>
                  </a:lnTo>
                  <a:cubicBezTo>
                    <a:pt x="1764" y="602"/>
                    <a:pt x="1762" y="839"/>
                    <a:pt x="1760" y="1075"/>
                  </a:cubicBezTo>
                  <a:lnTo>
                    <a:pt x="1760" y="1075"/>
                  </a:lnTo>
                  <a:cubicBezTo>
                    <a:pt x="1415" y="1218"/>
                    <a:pt x="1158" y="1289"/>
                    <a:pt x="988" y="1289"/>
                  </a:cubicBezTo>
                  <a:cubicBezTo>
                    <a:pt x="734" y="1289"/>
                    <a:pt x="679" y="1128"/>
                    <a:pt x="824" y="806"/>
                  </a:cubicBezTo>
                  <a:cubicBezTo>
                    <a:pt x="919" y="456"/>
                    <a:pt x="1162" y="314"/>
                    <a:pt x="1448" y="314"/>
                  </a:cubicBezTo>
                  <a:close/>
                  <a:moveTo>
                    <a:pt x="1524" y="1"/>
                  </a:moveTo>
                  <a:cubicBezTo>
                    <a:pt x="741" y="1"/>
                    <a:pt x="1" y="721"/>
                    <a:pt x="579" y="1526"/>
                  </a:cubicBezTo>
                  <a:cubicBezTo>
                    <a:pt x="742" y="1753"/>
                    <a:pt x="991" y="1866"/>
                    <a:pt x="1247" y="1866"/>
                  </a:cubicBezTo>
                  <a:cubicBezTo>
                    <a:pt x="1418" y="1866"/>
                    <a:pt x="1592" y="1816"/>
                    <a:pt x="1746" y="1716"/>
                  </a:cubicBezTo>
                  <a:cubicBezTo>
                    <a:pt x="1749" y="1714"/>
                    <a:pt x="1752" y="1712"/>
                    <a:pt x="1755" y="1710"/>
                  </a:cubicBezTo>
                  <a:lnTo>
                    <a:pt x="1755" y="1710"/>
                  </a:lnTo>
                  <a:cubicBezTo>
                    <a:pt x="1753" y="1949"/>
                    <a:pt x="1751" y="2187"/>
                    <a:pt x="1749" y="2426"/>
                  </a:cubicBezTo>
                  <a:cubicBezTo>
                    <a:pt x="1747" y="2711"/>
                    <a:pt x="1825" y="3138"/>
                    <a:pt x="1738" y="3408"/>
                  </a:cubicBezTo>
                  <a:cubicBezTo>
                    <a:pt x="1606" y="3822"/>
                    <a:pt x="1359" y="3957"/>
                    <a:pt x="1087" y="3957"/>
                  </a:cubicBezTo>
                  <a:cubicBezTo>
                    <a:pt x="851" y="3957"/>
                    <a:pt x="596" y="3855"/>
                    <a:pt x="379" y="3744"/>
                  </a:cubicBezTo>
                  <a:cubicBezTo>
                    <a:pt x="352" y="3729"/>
                    <a:pt x="325" y="3723"/>
                    <a:pt x="300" y="3723"/>
                  </a:cubicBezTo>
                  <a:cubicBezTo>
                    <a:pt x="147" y="3723"/>
                    <a:pt x="46" y="3948"/>
                    <a:pt x="210" y="4032"/>
                  </a:cubicBezTo>
                  <a:cubicBezTo>
                    <a:pt x="479" y="4171"/>
                    <a:pt x="831" y="4287"/>
                    <a:pt x="1159" y="4287"/>
                  </a:cubicBezTo>
                  <a:cubicBezTo>
                    <a:pt x="1491" y="4287"/>
                    <a:pt x="1799" y="4168"/>
                    <a:pt x="1975" y="3834"/>
                  </a:cubicBezTo>
                  <a:cubicBezTo>
                    <a:pt x="2182" y="3437"/>
                    <a:pt x="2081" y="2850"/>
                    <a:pt x="2084" y="2426"/>
                  </a:cubicBezTo>
                  <a:lnTo>
                    <a:pt x="2093" y="1330"/>
                  </a:lnTo>
                  <a:lnTo>
                    <a:pt x="2093" y="1330"/>
                  </a:lnTo>
                  <a:cubicBezTo>
                    <a:pt x="2255" y="1001"/>
                    <a:pt x="2228" y="590"/>
                    <a:pt x="2095" y="232"/>
                  </a:cubicBezTo>
                  <a:cubicBezTo>
                    <a:pt x="2094" y="230"/>
                    <a:pt x="2093" y="228"/>
                    <a:pt x="2093" y="226"/>
                  </a:cubicBezTo>
                  <a:lnTo>
                    <a:pt x="2093" y="226"/>
                  </a:lnTo>
                  <a:cubicBezTo>
                    <a:pt x="2083" y="170"/>
                    <a:pt x="2049" y="117"/>
                    <a:pt x="1984" y="90"/>
                  </a:cubicBezTo>
                  <a:cubicBezTo>
                    <a:pt x="1835" y="29"/>
                    <a:pt x="1679" y="1"/>
                    <a:pt x="1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4" name="Google Shape;19374;p31"/>
            <p:cNvSpPr/>
            <p:nvPr/>
          </p:nvSpPr>
          <p:spPr>
            <a:xfrm>
              <a:off x="2613450" y="1585125"/>
              <a:ext cx="57625" cy="85450"/>
            </a:xfrm>
            <a:custGeom>
              <a:avLst/>
              <a:gdLst/>
              <a:ahLst/>
              <a:cxnLst/>
              <a:rect l="l" t="t" r="r" b="b"/>
              <a:pathLst>
                <a:path w="2305" h="3418" extrusionOk="0">
                  <a:moveTo>
                    <a:pt x="165" y="1"/>
                  </a:moveTo>
                  <a:cubicBezTo>
                    <a:pt x="82" y="1"/>
                    <a:pt x="0" y="55"/>
                    <a:pt x="3" y="163"/>
                  </a:cubicBezTo>
                  <a:cubicBezTo>
                    <a:pt x="35" y="1215"/>
                    <a:pt x="157" y="2265"/>
                    <a:pt x="366" y="3299"/>
                  </a:cubicBezTo>
                  <a:cubicBezTo>
                    <a:pt x="383" y="3380"/>
                    <a:pt x="452" y="3418"/>
                    <a:pt x="523" y="3418"/>
                  </a:cubicBezTo>
                  <a:cubicBezTo>
                    <a:pt x="611" y="3418"/>
                    <a:pt x="702" y="3359"/>
                    <a:pt x="696" y="3255"/>
                  </a:cubicBezTo>
                  <a:cubicBezTo>
                    <a:pt x="680" y="3018"/>
                    <a:pt x="694" y="2786"/>
                    <a:pt x="767" y="2561"/>
                  </a:cubicBezTo>
                  <a:cubicBezTo>
                    <a:pt x="882" y="2202"/>
                    <a:pt x="1008" y="1993"/>
                    <a:pt x="1400" y="1993"/>
                  </a:cubicBezTo>
                  <a:cubicBezTo>
                    <a:pt x="1800" y="1993"/>
                    <a:pt x="1716" y="2059"/>
                    <a:pt x="1800" y="2407"/>
                  </a:cubicBezTo>
                  <a:lnTo>
                    <a:pt x="1951" y="3024"/>
                  </a:lnTo>
                  <a:cubicBezTo>
                    <a:pt x="1971" y="3108"/>
                    <a:pt x="2034" y="3144"/>
                    <a:pt x="2100" y="3144"/>
                  </a:cubicBezTo>
                  <a:cubicBezTo>
                    <a:pt x="2199" y="3144"/>
                    <a:pt x="2304" y="3062"/>
                    <a:pt x="2273" y="2936"/>
                  </a:cubicBezTo>
                  <a:cubicBezTo>
                    <a:pt x="2163" y="2485"/>
                    <a:pt x="2113" y="1411"/>
                    <a:pt x="1512" y="1411"/>
                  </a:cubicBezTo>
                  <a:cubicBezTo>
                    <a:pt x="1445" y="1411"/>
                    <a:pt x="1370" y="1425"/>
                    <a:pt x="1288" y="1455"/>
                  </a:cubicBezTo>
                  <a:cubicBezTo>
                    <a:pt x="922" y="1586"/>
                    <a:pt x="672" y="1900"/>
                    <a:pt x="524" y="2263"/>
                  </a:cubicBezTo>
                  <a:lnTo>
                    <a:pt x="524" y="2263"/>
                  </a:lnTo>
                  <a:cubicBezTo>
                    <a:pt x="422" y="1567"/>
                    <a:pt x="359" y="866"/>
                    <a:pt x="337" y="163"/>
                  </a:cubicBezTo>
                  <a:cubicBezTo>
                    <a:pt x="334" y="55"/>
                    <a:pt x="249" y="1"/>
                    <a:pt x="1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5" name="Google Shape;19375;p31"/>
            <p:cNvSpPr/>
            <p:nvPr/>
          </p:nvSpPr>
          <p:spPr>
            <a:xfrm>
              <a:off x="2664475" y="1576175"/>
              <a:ext cx="49550" cy="99850"/>
            </a:xfrm>
            <a:custGeom>
              <a:avLst/>
              <a:gdLst/>
              <a:ahLst/>
              <a:cxnLst/>
              <a:rect l="l" t="t" r="r" b="b"/>
              <a:pathLst>
                <a:path w="1982" h="3994" extrusionOk="0">
                  <a:moveTo>
                    <a:pt x="226" y="0"/>
                  </a:moveTo>
                  <a:cubicBezTo>
                    <a:pt x="91" y="0"/>
                    <a:pt x="1" y="217"/>
                    <a:pt x="145" y="319"/>
                  </a:cubicBezTo>
                  <a:cubicBezTo>
                    <a:pt x="1225" y="1091"/>
                    <a:pt x="1614" y="2527"/>
                    <a:pt x="1069" y="3738"/>
                  </a:cubicBezTo>
                  <a:cubicBezTo>
                    <a:pt x="1010" y="3872"/>
                    <a:pt x="1127" y="3994"/>
                    <a:pt x="1235" y="3994"/>
                  </a:cubicBezTo>
                  <a:cubicBezTo>
                    <a:pt x="1284" y="3994"/>
                    <a:pt x="1331" y="3968"/>
                    <a:pt x="1359" y="3907"/>
                  </a:cubicBezTo>
                  <a:cubicBezTo>
                    <a:pt x="1982" y="2520"/>
                    <a:pt x="1551" y="914"/>
                    <a:pt x="314" y="31"/>
                  </a:cubicBezTo>
                  <a:cubicBezTo>
                    <a:pt x="284" y="10"/>
                    <a:pt x="254" y="0"/>
                    <a:pt x="2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6" name="Google Shape;19376;p31"/>
            <p:cNvSpPr/>
            <p:nvPr/>
          </p:nvSpPr>
          <p:spPr>
            <a:xfrm>
              <a:off x="2700350" y="1554875"/>
              <a:ext cx="45175" cy="47900"/>
            </a:xfrm>
            <a:custGeom>
              <a:avLst/>
              <a:gdLst/>
              <a:ahLst/>
              <a:cxnLst/>
              <a:rect l="l" t="t" r="r" b="b"/>
              <a:pathLst>
                <a:path w="1807" h="1916" extrusionOk="0">
                  <a:moveTo>
                    <a:pt x="560" y="0"/>
                  </a:moveTo>
                  <a:cubicBezTo>
                    <a:pt x="368" y="0"/>
                    <a:pt x="180" y="89"/>
                    <a:pt x="74" y="279"/>
                  </a:cubicBezTo>
                  <a:cubicBezTo>
                    <a:pt x="1" y="409"/>
                    <a:pt x="117" y="529"/>
                    <a:pt x="230" y="529"/>
                  </a:cubicBezTo>
                  <a:cubicBezTo>
                    <a:pt x="281" y="529"/>
                    <a:pt x="331" y="505"/>
                    <a:pt x="364" y="447"/>
                  </a:cubicBezTo>
                  <a:lnTo>
                    <a:pt x="362" y="447"/>
                  </a:lnTo>
                  <a:cubicBezTo>
                    <a:pt x="406" y="368"/>
                    <a:pt x="482" y="332"/>
                    <a:pt x="563" y="332"/>
                  </a:cubicBezTo>
                  <a:cubicBezTo>
                    <a:pt x="595" y="332"/>
                    <a:pt x="627" y="337"/>
                    <a:pt x="658" y="348"/>
                  </a:cubicBezTo>
                  <a:cubicBezTo>
                    <a:pt x="827" y="406"/>
                    <a:pt x="875" y="599"/>
                    <a:pt x="862" y="761"/>
                  </a:cubicBezTo>
                  <a:cubicBezTo>
                    <a:pt x="838" y="1069"/>
                    <a:pt x="597" y="1306"/>
                    <a:pt x="396" y="1515"/>
                  </a:cubicBezTo>
                  <a:cubicBezTo>
                    <a:pt x="327" y="1586"/>
                    <a:pt x="328" y="1731"/>
                    <a:pt x="429" y="1778"/>
                  </a:cubicBezTo>
                  <a:cubicBezTo>
                    <a:pt x="626" y="1870"/>
                    <a:pt x="827" y="1916"/>
                    <a:pt x="1028" y="1916"/>
                  </a:cubicBezTo>
                  <a:cubicBezTo>
                    <a:pt x="1233" y="1916"/>
                    <a:pt x="1438" y="1868"/>
                    <a:pt x="1639" y="1772"/>
                  </a:cubicBezTo>
                  <a:cubicBezTo>
                    <a:pt x="1806" y="1692"/>
                    <a:pt x="1702" y="1465"/>
                    <a:pt x="1545" y="1465"/>
                  </a:cubicBezTo>
                  <a:cubicBezTo>
                    <a:pt x="1521" y="1465"/>
                    <a:pt x="1495" y="1470"/>
                    <a:pt x="1469" y="1482"/>
                  </a:cubicBezTo>
                  <a:cubicBezTo>
                    <a:pt x="1330" y="1551"/>
                    <a:pt x="1179" y="1585"/>
                    <a:pt x="1028" y="1585"/>
                  </a:cubicBezTo>
                  <a:cubicBezTo>
                    <a:pt x="954" y="1585"/>
                    <a:pt x="879" y="1576"/>
                    <a:pt x="807" y="1560"/>
                  </a:cubicBezTo>
                  <a:lnTo>
                    <a:pt x="807" y="1560"/>
                  </a:lnTo>
                  <a:cubicBezTo>
                    <a:pt x="1109" y="1201"/>
                    <a:pt x="1364" y="740"/>
                    <a:pt x="1090" y="291"/>
                  </a:cubicBezTo>
                  <a:cubicBezTo>
                    <a:pt x="974" y="102"/>
                    <a:pt x="765" y="0"/>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7" name="Google Shape;19377;p31"/>
            <p:cNvSpPr/>
            <p:nvPr/>
          </p:nvSpPr>
          <p:spPr>
            <a:xfrm>
              <a:off x="2735450" y="1629100"/>
              <a:ext cx="46550" cy="10575"/>
            </a:xfrm>
            <a:custGeom>
              <a:avLst/>
              <a:gdLst/>
              <a:ahLst/>
              <a:cxnLst/>
              <a:rect l="l" t="t" r="r" b="b"/>
              <a:pathLst>
                <a:path w="1862" h="423" extrusionOk="0">
                  <a:moveTo>
                    <a:pt x="1115" y="1"/>
                  </a:moveTo>
                  <a:cubicBezTo>
                    <a:pt x="808" y="1"/>
                    <a:pt x="501" y="33"/>
                    <a:pt x="198" y="95"/>
                  </a:cubicBezTo>
                  <a:cubicBezTo>
                    <a:pt x="1" y="135"/>
                    <a:pt x="66" y="423"/>
                    <a:pt x="249" y="423"/>
                  </a:cubicBezTo>
                  <a:cubicBezTo>
                    <a:pt x="261" y="423"/>
                    <a:pt x="274" y="421"/>
                    <a:pt x="287" y="419"/>
                  </a:cubicBezTo>
                  <a:cubicBezTo>
                    <a:pt x="564" y="363"/>
                    <a:pt x="846" y="335"/>
                    <a:pt x="1129" y="335"/>
                  </a:cubicBezTo>
                  <a:cubicBezTo>
                    <a:pt x="1302" y="335"/>
                    <a:pt x="1476" y="345"/>
                    <a:pt x="1649" y="367"/>
                  </a:cubicBezTo>
                  <a:cubicBezTo>
                    <a:pt x="1657" y="368"/>
                    <a:pt x="1664" y="368"/>
                    <a:pt x="1672" y="368"/>
                  </a:cubicBezTo>
                  <a:cubicBezTo>
                    <a:pt x="1862" y="368"/>
                    <a:pt x="1853" y="56"/>
                    <a:pt x="1649" y="33"/>
                  </a:cubicBezTo>
                  <a:cubicBezTo>
                    <a:pt x="1471" y="12"/>
                    <a:pt x="1293" y="1"/>
                    <a:pt x="11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8" name="Google Shape;19378;p31"/>
            <p:cNvSpPr/>
            <p:nvPr/>
          </p:nvSpPr>
          <p:spPr>
            <a:xfrm>
              <a:off x="2806250" y="1602825"/>
              <a:ext cx="56175" cy="68500"/>
            </a:xfrm>
            <a:custGeom>
              <a:avLst/>
              <a:gdLst/>
              <a:ahLst/>
              <a:cxnLst/>
              <a:rect l="l" t="t" r="r" b="b"/>
              <a:pathLst>
                <a:path w="2247" h="2740" extrusionOk="0">
                  <a:moveTo>
                    <a:pt x="252" y="0"/>
                  </a:moveTo>
                  <a:cubicBezTo>
                    <a:pt x="118" y="0"/>
                    <a:pt x="0" y="170"/>
                    <a:pt x="126" y="283"/>
                  </a:cubicBezTo>
                  <a:cubicBezTo>
                    <a:pt x="867" y="946"/>
                    <a:pt x="1468" y="1753"/>
                    <a:pt x="1894" y="2653"/>
                  </a:cubicBezTo>
                  <a:cubicBezTo>
                    <a:pt x="1923" y="2714"/>
                    <a:pt x="1971" y="2739"/>
                    <a:pt x="2020" y="2739"/>
                  </a:cubicBezTo>
                  <a:cubicBezTo>
                    <a:pt x="2130" y="2739"/>
                    <a:pt x="2246" y="2617"/>
                    <a:pt x="2183" y="2484"/>
                  </a:cubicBezTo>
                  <a:cubicBezTo>
                    <a:pt x="1744" y="1558"/>
                    <a:pt x="1125" y="730"/>
                    <a:pt x="364" y="45"/>
                  </a:cubicBezTo>
                  <a:cubicBezTo>
                    <a:pt x="329" y="14"/>
                    <a:pt x="290"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9" name="Google Shape;19379;p31"/>
            <p:cNvSpPr/>
            <p:nvPr/>
          </p:nvSpPr>
          <p:spPr>
            <a:xfrm>
              <a:off x="2804875" y="1605425"/>
              <a:ext cx="49525" cy="76425"/>
            </a:xfrm>
            <a:custGeom>
              <a:avLst/>
              <a:gdLst/>
              <a:ahLst/>
              <a:cxnLst/>
              <a:rect l="l" t="t" r="r" b="b"/>
              <a:pathLst>
                <a:path w="1981" h="3057" extrusionOk="0">
                  <a:moveTo>
                    <a:pt x="1752" y="0"/>
                  </a:moveTo>
                  <a:cubicBezTo>
                    <a:pt x="1714" y="0"/>
                    <a:pt x="1676" y="17"/>
                    <a:pt x="1643" y="58"/>
                  </a:cubicBezTo>
                  <a:cubicBezTo>
                    <a:pt x="974" y="905"/>
                    <a:pt x="435" y="1848"/>
                    <a:pt x="48" y="2854"/>
                  </a:cubicBezTo>
                  <a:cubicBezTo>
                    <a:pt x="1" y="2976"/>
                    <a:pt x="100" y="3056"/>
                    <a:pt x="203" y="3056"/>
                  </a:cubicBezTo>
                  <a:cubicBezTo>
                    <a:pt x="271" y="3056"/>
                    <a:pt x="340" y="3022"/>
                    <a:pt x="370" y="2943"/>
                  </a:cubicBezTo>
                  <a:cubicBezTo>
                    <a:pt x="737" y="1990"/>
                    <a:pt x="1247" y="1097"/>
                    <a:pt x="1880" y="295"/>
                  </a:cubicBezTo>
                  <a:cubicBezTo>
                    <a:pt x="1980" y="168"/>
                    <a:pt x="1870" y="0"/>
                    <a:pt x="17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0" name="Google Shape;19380;p31"/>
            <p:cNvSpPr/>
            <p:nvPr/>
          </p:nvSpPr>
          <p:spPr>
            <a:xfrm>
              <a:off x="2860900" y="1574150"/>
              <a:ext cx="37325" cy="30150"/>
            </a:xfrm>
            <a:custGeom>
              <a:avLst/>
              <a:gdLst/>
              <a:ahLst/>
              <a:cxnLst/>
              <a:rect l="l" t="t" r="r" b="b"/>
              <a:pathLst>
                <a:path w="1493" h="1206" extrusionOk="0">
                  <a:moveTo>
                    <a:pt x="424" y="0"/>
                  </a:moveTo>
                  <a:cubicBezTo>
                    <a:pt x="210" y="0"/>
                    <a:pt x="1" y="130"/>
                    <a:pt x="11" y="373"/>
                  </a:cubicBezTo>
                  <a:cubicBezTo>
                    <a:pt x="15" y="480"/>
                    <a:pt x="101" y="534"/>
                    <a:pt x="184" y="534"/>
                  </a:cubicBezTo>
                  <a:cubicBezTo>
                    <a:pt x="268" y="534"/>
                    <a:pt x="350" y="480"/>
                    <a:pt x="345" y="373"/>
                  </a:cubicBezTo>
                  <a:cubicBezTo>
                    <a:pt x="344" y="341"/>
                    <a:pt x="365" y="330"/>
                    <a:pt x="394" y="330"/>
                  </a:cubicBezTo>
                  <a:cubicBezTo>
                    <a:pt x="445" y="330"/>
                    <a:pt x="520" y="366"/>
                    <a:pt x="539" y="394"/>
                  </a:cubicBezTo>
                  <a:cubicBezTo>
                    <a:pt x="638" y="548"/>
                    <a:pt x="458" y="795"/>
                    <a:pt x="374" y="916"/>
                  </a:cubicBezTo>
                  <a:cubicBezTo>
                    <a:pt x="298" y="1027"/>
                    <a:pt x="402" y="1161"/>
                    <a:pt x="519" y="1168"/>
                  </a:cubicBezTo>
                  <a:lnTo>
                    <a:pt x="1277" y="1206"/>
                  </a:lnTo>
                  <a:cubicBezTo>
                    <a:pt x="1281" y="1206"/>
                    <a:pt x="1284" y="1206"/>
                    <a:pt x="1287" y="1206"/>
                  </a:cubicBezTo>
                  <a:cubicBezTo>
                    <a:pt x="1492" y="1206"/>
                    <a:pt x="1489" y="882"/>
                    <a:pt x="1277" y="872"/>
                  </a:cubicBezTo>
                  <a:lnTo>
                    <a:pt x="795" y="847"/>
                  </a:lnTo>
                  <a:lnTo>
                    <a:pt x="795" y="847"/>
                  </a:lnTo>
                  <a:cubicBezTo>
                    <a:pt x="923" y="561"/>
                    <a:pt x="966" y="211"/>
                    <a:pt x="646" y="51"/>
                  </a:cubicBezTo>
                  <a:cubicBezTo>
                    <a:pt x="578" y="17"/>
                    <a:pt x="500" y="0"/>
                    <a:pt x="4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1" name="Google Shape;19381;p31"/>
            <p:cNvSpPr/>
            <p:nvPr/>
          </p:nvSpPr>
          <p:spPr>
            <a:xfrm>
              <a:off x="1455200" y="1738350"/>
              <a:ext cx="28650" cy="81375"/>
            </a:xfrm>
            <a:custGeom>
              <a:avLst/>
              <a:gdLst/>
              <a:ahLst/>
              <a:cxnLst/>
              <a:rect l="l" t="t" r="r" b="b"/>
              <a:pathLst>
                <a:path w="1146" h="3255" extrusionOk="0">
                  <a:moveTo>
                    <a:pt x="690" y="1"/>
                  </a:moveTo>
                  <a:cubicBezTo>
                    <a:pt x="466" y="1"/>
                    <a:pt x="257" y="175"/>
                    <a:pt x="173" y="430"/>
                  </a:cubicBezTo>
                  <a:cubicBezTo>
                    <a:pt x="60" y="773"/>
                    <a:pt x="100" y="1188"/>
                    <a:pt x="81" y="1545"/>
                  </a:cubicBezTo>
                  <a:lnTo>
                    <a:pt x="5" y="3093"/>
                  </a:lnTo>
                  <a:cubicBezTo>
                    <a:pt x="0" y="3201"/>
                    <a:pt x="81" y="3255"/>
                    <a:pt x="165" y="3255"/>
                  </a:cubicBezTo>
                  <a:cubicBezTo>
                    <a:pt x="249" y="3255"/>
                    <a:pt x="335" y="3201"/>
                    <a:pt x="341" y="3093"/>
                  </a:cubicBezTo>
                  <a:cubicBezTo>
                    <a:pt x="362" y="2646"/>
                    <a:pt x="385" y="2199"/>
                    <a:pt x="406" y="1751"/>
                  </a:cubicBezTo>
                  <a:lnTo>
                    <a:pt x="437" y="1131"/>
                  </a:lnTo>
                  <a:cubicBezTo>
                    <a:pt x="439" y="1082"/>
                    <a:pt x="466" y="328"/>
                    <a:pt x="680" y="328"/>
                  </a:cubicBezTo>
                  <a:cubicBezTo>
                    <a:pt x="711" y="328"/>
                    <a:pt x="746" y="344"/>
                    <a:pt x="786" y="381"/>
                  </a:cubicBezTo>
                  <a:cubicBezTo>
                    <a:pt x="821" y="413"/>
                    <a:pt x="860" y="427"/>
                    <a:pt x="898" y="427"/>
                  </a:cubicBezTo>
                  <a:cubicBezTo>
                    <a:pt x="1030" y="427"/>
                    <a:pt x="1146" y="258"/>
                    <a:pt x="1022" y="143"/>
                  </a:cubicBezTo>
                  <a:lnTo>
                    <a:pt x="1024" y="143"/>
                  </a:lnTo>
                  <a:cubicBezTo>
                    <a:pt x="918" y="44"/>
                    <a:pt x="802" y="1"/>
                    <a:pt x="6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2" name="Google Shape;19382;p31"/>
            <p:cNvSpPr/>
            <p:nvPr/>
          </p:nvSpPr>
          <p:spPr>
            <a:xfrm>
              <a:off x="1457325" y="1789550"/>
              <a:ext cx="29125" cy="8700"/>
            </a:xfrm>
            <a:custGeom>
              <a:avLst/>
              <a:gdLst/>
              <a:ahLst/>
              <a:cxnLst/>
              <a:rect l="l" t="t" r="r" b="b"/>
              <a:pathLst>
                <a:path w="1165" h="348" extrusionOk="0">
                  <a:moveTo>
                    <a:pt x="214" y="0"/>
                  </a:moveTo>
                  <a:cubicBezTo>
                    <a:pt x="1" y="0"/>
                    <a:pt x="2" y="331"/>
                    <a:pt x="217" y="336"/>
                  </a:cubicBezTo>
                  <a:lnTo>
                    <a:pt x="948" y="348"/>
                  </a:lnTo>
                  <a:cubicBezTo>
                    <a:pt x="949" y="348"/>
                    <a:pt x="950" y="348"/>
                    <a:pt x="951" y="348"/>
                  </a:cubicBezTo>
                  <a:cubicBezTo>
                    <a:pt x="1165" y="348"/>
                    <a:pt x="1164" y="15"/>
                    <a:pt x="948" y="12"/>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3" name="Google Shape;19383;p31"/>
            <p:cNvSpPr/>
            <p:nvPr/>
          </p:nvSpPr>
          <p:spPr>
            <a:xfrm>
              <a:off x="1517625" y="1765450"/>
              <a:ext cx="45025" cy="10275"/>
            </a:xfrm>
            <a:custGeom>
              <a:avLst/>
              <a:gdLst/>
              <a:ahLst/>
              <a:cxnLst/>
              <a:rect l="l" t="t" r="r" b="b"/>
              <a:pathLst>
                <a:path w="1801" h="411" extrusionOk="0">
                  <a:moveTo>
                    <a:pt x="948" y="0"/>
                  </a:moveTo>
                  <a:cubicBezTo>
                    <a:pt x="696" y="0"/>
                    <a:pt x="444" y="28"/>
                    <a:pt x="197" y="82"/>
                  </a:cubicBezTo>
                  <a:cubicBezTo>
                    <a:pt x="1" y="127"/>
                    <a:pt x="65" y="410"/>
                    <a:pt x="246" y="410"/>
                  </a:cubicBezTo>
                  <a:cubicBezTo>
                    <a:pt x="258" y="410"/>
                    <a:pt x="272" y="409"/>
                    <a:pt x="286" y="406"/>
                  </a:cubicBezTo>
                  <a:cubicBezTo>
                    <a:pt x="505" y="357"/>
                    <a:pt x="728" y="332"/>
                    <a:pt x="952" y="332"/>
                  </a:cubicBezTo>
                  <a:cubicBezTo>
                    <a:pt x="1139" y="332"/>
                    <a:pt x="1327" y="350"/>
                    <a:pt x="1512" y="384"/>
                  </a:cubicBezTo>
                  <a:cubicBezTo>
                    <a:pt x="1524" y="387"/>
                    <a:pt x="1536" y="388"/>
                    <a:pt x="1547" y="388"/>
                  </a:cubicBezTo>
                  <a:cubicBezTo>
                    <a:pt x="1731" y="388"/>
                    <a:pt x="1800" y="100"/>
                    <a:pt x="1601" y="63"/>
                  </a:cubicBezTo>
                  <a:cubicBezTo>
                    <a:pt x="1385" y="21"/>
                    <a:pt x="1167" y="0"/>
                    <a:pt x="9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4" name="Google Shape;19384;p31"/>
            <p:cNvSpPr/>
            <p:nvPr/>
          </p:nvSpPr>
          <p:spPr>
            <a:xfrm>
              <a:off x="1516975" y="1790425"/>
              <a:ext cx="47050" cy="14000"/>
            </a:xfrm>
            <a:custGeom>
              <a:avLst/>
              <a:gdLst/>
              <a:ahLst/>
              <a:cxnLst/>
              <a:rect l="l" t="t" r="r" b="b"/>
              <a:pathLst>
                <a:path w="1882" h="560" extrusionOk="0">
                  <a:moveTo>
                    <a:pt x="260" y="1"/>
                  </a:moveTo>
                  <a:cubicBezTo>
                    <a:pt x="73" y="1"/>
                    <a:pt x="1" y="292"/>
                    <a:pt x="202" y="325"/>
                  </a:cubicBezTo>
                  <a:lnTo>
                    <a:pt x="1592" y="557"/>
                  </a:lnTo>
                  <a:cubicBezTo>
                    <a:pt x="1602" y="559"/>
                    <a:pt x="1613" y="560"/>
                    <a:pt x="1623" y="560"/>
                  </a:cubicBezTo>
                  <a:cubicBezTo>
                    <a:pt x="1810" y="560"/>
                    <a:pt x="1881" y="267"/>
                    <a:pt x="1680" y="234"/>
                  </a:cubicBezTo>
                  <a:lnTo>
                    <a:pt x="292" y="3"/>
                  </a:lnTo>
                  <a:cubicBezTo>
                    <a:pt x="281" y="1"/>
                    <a:pt x="271" y="1"/>
                    <a:pt x="2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5" name="Google Shape;19385;p31"/>
            <p:cNvSpPr/>
            <p:nvPr/>
          </p:nvSpPr>
          <p:spPr>
            <a:xfrm>
              <a:off x="1576400" y="1766375"/>
              <a:ext cx="55850" cy="92900"/>
            </a:xfrm>
            <a:custGeom>
              <a:avLst/>
              <a:gdLst/>
              <a:ahLst/>
              <a:cxnLst/>
              <a:rect l="l" t="t" r="r" b="b"/>
              <a:pathLst>
                <a:path w="2234" h="3716" extrusionOk="0">
                  <a:moveTo>
                    <a:pt x="1499" y="529"/>
                  </a:moveTo>
                  <a:cubicBezTo>
                    <a:pt x="1521" y="529"/>
                    <a:pt x="1545" y="530"/>
                    <a:pt x="1568" y="531"/>
                  </a:cubicBezTo>
                  <a:cubicBezTo>
                    <a:pt x="1588" y="556"/>
                    <a:pt x="1611" y="572"/>
                    <a:pt x="1633" y="581"/>
                  </a:cubicBezTo>
                  <a:lnTo>
                    <a:pt x="1633" y="581"/>
                  </a:lnTo>
                  <a:cubicBezTo>
                    <a:pt x="1666" y="719"/>
                    <a:pt x="1700" y="861"/>
                    <a:pt x="1729" y="1004"/>
                  </a:cubicBezTo>
                  <a:lnTo>
                    <a:pt x="1729" y="1004"/>
                  </a:lnTo>
                  <a:cubicBezTo>
                    <a:pt x="1675" y="1066"/>
                    <a:pt x="1536" y="1094"/>
                    <a:pt x="1262" y="1124"/>
                  </a:cubicBezTo>
                  <a:cubicBezTo>
                    <a:pt x="1092" y="1214"/>
                    <a:pt x="966" y="1258"/>
                    <a:pt x="884" y="1258"/>
                  </a:cubicBezTo>
                  <a:cubicBezTo>
                    <a:pt x="779" y="1258"/>
                    <a:pt x="746" y="1185"/>
                    <a:pt x="786" y="1038"/>
                  </a:cubicBezTo>
                  <a:cubicBezTo>
                    <a:pt x="781" y="699"/>
                    <a:pt x="1019" y="529"/>
                    <a:pt x="1499" y="529"/>
                  </a:cubicBezTo>
                  <a:close/>
                  <a:moveTo>
                    <a:pt x="1305" y="1"/>
                  </a:moveTo>
                  <a:cubicBezTo>
                    <a:pt x="727" y="1"/>
                    <a:pt x="240" y="1048"/>
                    <a:pt x="555" y="1643"/>
                  </a:cubicBezTo>
                  <a:cubicBezTo>
                    <a:pt x="694" y="1905"/>
                    <a:pt x="939" y="2042"/>
                    <a:pt x="1201" y="2042"/>
                  </a:cubicBezTo>
                  <a:cubicBezTo>
                    <a:pt x="1338" y="2042"/>
                    <a:pt x="1479" y="2004"/>
                    <a:pt x="1612" y="1928"/>
                  </a:cubicBezTo>
                  <a:cubicBezTo>
                    <a:pt x="1697" y="1879"/>
                    <a:pt x="1768" y="1822"/>
                    <a:pt x="1827" y="1759"/>
                  </a:cubicBezTo>
                  <a:lnTo>
                    <a:pt x="1827" y="1759"/>
                  </a:lnTo>
                  <a:cubicBezTo>
                    <a:pt x="1832" y="1976"/>
                    <a:pt x="1810" y="2192"/>
                    <a:pt x="1748" y="2402"/>
                  </a:cubicBezTo>
                  <a:cubicBezTo>
                    <a:pt x="1592" y="2930"/>
                    <a:pt x="1149" y="3378"/>
                    <a:pt x="609" y="3378"/>
                  </a:cubicBezTo>
                  <a:cubicBezTo>
                    <a:pt x="500" y="3378"/>
                    <a:pt x="387" y="3360"/>
                    <a:pt x="272" y="3320"/>
                  </a:cubicBezTo>
                  <a:cubicBezTo>
                    <a:pt x="252" y="3314"/>
                    <a:pt x="233" y="3311"/>
                    <a:pt x="215" y="3311"/>
                  </a:cubicBezTo>
                  <a:cubicBezTo>
                    <a:pt x="53" y="3311"/>
                    <a:pt x="0" y="3579"/>
                    <a:pt x="183" y="3642"/>
                  </a:cubicBezTo>
                  <a:cubicBezTo>
                    <a:pt x="328" y="3692"/>
                    <a:pt x="472" y="3715"/>
                    <a:pt x="613" y="3715"/>
                  </a:cubicBezTo>
                  <a:cubicBezTo>
                    <a:pt x="1087" y="3715"/>
                    <a:pt x="1523" y="3452"/>
                    <a:pt x="1814" y="3041"/>
                  </a:cubicBezTo>
                  <a:cubicBezTo>
                    <a:pt x="2234" y="2450"/>
                    <a:pt x="2199" y="1716"/>
                    <a:pt x="2071" y="1024"/>
                  </a:cubicBezTo>
                  <a:lnTo>
                    <a:pt x="2071" y="1024"/>
                  </a:lnTo>
                  <a:cubicBezTo>
                    <a:pt x="2064" y="818"/>
                    <a:pt x="2013" y="608"/>
                    <a:pt x="1939" y="416"/>
                  </a:cubicBezTo>
                  <a:lnTo>
                    <a:pt x="1939" y="416"/>
                  </a:lnTo>
                  <a:cubicBezTo>
                    <a:pt x="1939" y="416"/>
                    <a:pt x="1939" y="416"/>
                    <a:pt x="1939" y="416"/>
                  </a:cubicBezTo>
                  <a:cubicBezTo>
                    <a:pt x="1914" y="352"/>
                    <a:pt x="1866" y="316"/>
                    <a:pt x="1814" y="304"/>
                  </a:cubicBezTo>
                  <a:lnTo>
                    <a:pt x="1814" y="304"/>
                  </a:lnTo>
                  <a:cubicBezTo>
                    <a:pt x="1811" y="301"/>
                    <a:pt x="1809" y="297"/>
                    <a:pt x="1806" y="294"/>
                  </a:cubicBezTo>
                  <a:cubicBezTo>
                    <a:pt x="1643" y="87"/>
                    <a:pt x="1470" y="1"/>
                    <a:pt x="13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6" name="Google Shape;19386;p31"/>
            <p:cNvSpPr/>
            <p:nvPr/>
          </p:nvSpPr>
          <p:spPr>
            <a:xfrm>
              <a:off x="1639375" y="1745325"/>
              <a:ext cx="56075" cy="68050"/>
            </a:xfrm>
            <a:custGeom>
              <a:avLst/>
              <a:gdLst/>
              <a:ahLst/>
              <a:cxnLst/>
              <a:rect l="l" t="t" r="r" b="b"/>
              <a:pathLst>
                <a:path w="2243" h="2722" extrusionOk="0">
                  <a:moveTo>
                    <a:pt x="161" y="0"/>
                  </a:moveTo>
                  <a:cubicBezTo>
                    <a:pt x="78" y="0"/>
                    <a:pt x="0" y="53"/>
                    <a:pt x="12" y="160"/>
                  </a:cubicBezTo>
                  <a:cubicBezTo>
                    <a:pt x="99" y="948"/>
                    <a:pt x="276" y="1723"/>
                    <a:pt x="535" y="2472"/>
                  </a:cubicBezTo>
                  <a:cubicBezTo>
                    <a:pt x="564" y="2554"/>
                    <a:pt x="629" y="2591"/>
                    <a:pt x="693" y="2591"/>
                  </a:cubicBezTo>
                  <a:cubicBezTo>
                    <a:pt x="789" y="2591"/>
                    <a:pt x="884" y="2511"/>
                    <a:pt x="858" y="2384"/>
                  </a:cubicBezTo>
                  <a:cubicBezTo>
                    <a:pt x="785" y="2016"/>
                    <a:pt x="683" y="1408"/>
                    <a:pt x="1180" y="1327"/>
                  </a:cubicBezTo>
                  <a:cubicBezTo>
                    <a:pt x="1219" y="1320"/>
                    <a:pt x="1256" y="1317"/>
                    <a:pt x="1291" y="1317"/>
                  </a:cubicBezTo>
                  <a:cubicBezTo>
                    <a:pt x="1853" y="1317"/>
                    <a:pt x="1861" y="2110"/>
                    <a:pt x="1766" y="2512"/>
                  </a:cubicBezTo>
                  <a:cubicBezTo>
                    <a:pt x="1737" y="2639"/>
                    <a:pt x="1842" y="2721"/>
                    <a:pt x="1941" y="2721"/>
                  </a:cubicBezTo>
                  <a:cubicBezTo>
                    <a:pt x="2006" y="2721"/>
                    <a:pt x="2069" y="2685"/>
                    <a:pt x="2089" y="2602"/>
                  </a:cubicBezTo>
                  <a:cubicBezTo>
                    <a:pt x="2243" y="1944"/>
                    <a:pt x="2096" y="959"/>
                    <a:pt x="1228" y="959"/>
                  </a:cubicBezTo>
                  <a:cubicBezTo>
                    <a:pt x="1223" y="959"/>
                    <a:pt x="1218" y="959"/>
                    <a:pt x="1212" y="959"/>
                  </a:cubicBezTo>
                  <a:cubicBezTo>
                    <a:pt x="860" y="964"/>
                    <a:pt x="665" y="1146"/>
                    <a:pt x="566" y="1397"/>
                  </a:cubicBezTo>
                  <a:lnTo>
                    <a:pt x="566" y="1397"/>
                  </a:lnTo>
                  <a:cubicBezTo>
                    <a:pt x="468" y="990"/>
                    <a:pt x="394" y="577"/>
                    <a:pt x="347" y="160"/>
                  </a:cubicBez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7" name="Google Shape;19387;p31"/>
            <p:cNvSpPr/>
            <p:nvPr/>
          </p:nvSpPr>
          <p:spPr>
            <a:xfrm>
              <a:off x="1685575" y="1743600"/>
              <a:ext cx="36250" cy="29375"/>
            </a:xfrm>
            <a:custGeom>
              <a:avLst/>
              <a:gdLst/>
              <a:ahLst/>
              <a:cxnLst/>
              <a:rect l="l" t="t" r="r" b="b"/>
              <a:pathLst>
                <a:path w="1450" h="1175" extrusionOk="0">
                  <a:moveTo>
                    <a:pt x="583" y="0"/>
                  </a:moveTo>
                  <a:cubicBezTo>
                    <a:pt x="389" y="0"/>
                    <a:pt x="192" y="96"/>
                    <a:pt x="83" y="265"/>
                  </a:cubicBezTo>
                  <a:cubicBezTo>
                    <a:pt x="1" y="391"/>
                    <a:pt x="116" y="511"/>
                    <a:pt x="233" y="511"/>
                  </a:cubicBezTo>
                  <a:cubicBezTo>
                    <a:pt x="284" y="511"/>
                    <a:pt x="335" y="488"/>
                    <a:pt x="371" y="433"/>
                  </a:cubicBezTo>
                  <a:lnTo>
                    <a:pt x="371" y="435"/>
                  </a:lnTo>
                  <a:cubicBezTo>
                    <a:pt x="413" y="371"/>
                    <a:pt x="495" y="333"/>
                    <a:pt x="574" y="333"/>
                  </a:cubicBezTo>
                  <a:cubicBezTo>
                    <a:pt x="639" y="333"/>
                    <a:pt x="701" y="358"/>
                    <a:pt x="739" y="413"/>
                  </a:cubicBezTo>
                  <a:cubicBezTo>
                    <a:pt x="826" y="542"/>
                    <a:pt x="722" y="715"/>
                    <a:pt x="589" y="751"/>
                  </a:cubicBezTo>
                  <a:cubicBezTo>
                    <a:pt x="456" y="786"/>
                    <a:pt x="417" y="993"/>
                    <a:pt x="550" y="1056"/>
                  </a:cubicBezTo>
                  <a:cubicBezTo>
                    <a:pt x="708" y="1134"/>
                    <a:pt x="883" y="1174"/>
                    <a:pt x="1060" y="1174"/>
                  </a:cubicBezTo>
                  <a:cubicBezTo>
                    <a:pt x="1122" y="1174"/>
                    <a:pt x="1184" y="1169"/>
                    <a:pt x="1247" y="1159"/>
                  </a:cubicBezTo>
                  <a:cubicBezTo>
                    <a:pt x="1449" y="1129"/>
                    <a:pt x="1376" y="834"/>
                    <a:pt x="1186" y="834"/>
                  </a:cubicBezTo>
                  <a:cubicBezTo>
                    <a:pt x="1177" y="834"/>
                    <a:pt x="1168" y="835"/>
                    <a:pt x="1158" y="836"/>
                  </a:cubicBezTo>
                  <a:cubicBezTo>
                    <a:pt x="1123" y="841"/>
                    <a:pt x="1087" y="843"/>
                    <a:pt x="1052" y="843"/>
                  </a:cubicBezTo>
                  <a:cubicBezTo>
                    <a:pt x="1033" y="843"/>
                    <a:pt x="1015" y="843"/>
                    <a:pt x="997" y="841"/>
                  </a:cubicBezTo>
                  <a:lnTo>
                    <a:pt x="997" y="841"/>
                  </a:lnTo>
                  <a:cubicBezTo>
                    <a:pt x="1124" y="657"/>
                    <a:pt x="1148" y="403"/>
                    <a:pt x="1004" y="207"/>
                  </a:cubicBezTo>
                  <a:cubicBezTo>
                    <a:pt x="900" y="65"/>
                    <a:pt x="742" y="0"/>
                    <a:pt x="5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8" name="Google Shape;19388;p31"/>
            <p:cNvSpPr/>
            <p:nvPr/>
          </p:nvSpPr>
          <p:spPr>
            <a:xfrm>
              <a:off x="1731025" y="1766900"/>
              <a:ext cx="12525" cy="44600"/>
            </a:xfrm>
            <a:custGeom>
              <a:avLst/>
              <a:gdLst/>
              <a:ahLst/>
              <a:cxnLst/>
              <a:rect l="l" t="t" r="r" b="b"/>
              <a:pathLst>
                <a:path w="501" h="1784" extrusionOk="0">
                  <a:moveTo>
                    <a:pt x="162" y="0"/>
                  </a:moveTo>
                  <a:cubicBezTo>
                    <a:pt x="79" y="0"/>
                    <a:pt x="1" y="53"/>
                    <a:pt x="11" y="160"/>
                  </a:cubicBezTo>
                  <a:lnTo>
                    <a:pt x="156" y="1623"/>
                  </a:lnTo>
                  <a:cubicBezTo>
                    <a:pt x="167" y="1729"/>
                    <a:pt x="256" y="1783"/>
                    <a:pt x="340" y="1783"/>
                  </a:cubicBezTo>
                  <a:cubicBezTo>
                    <a:pt x="423" y="1783"/>
                    <a:pt x="501" y="1730"/>
                    <a:pt x="490" y="1623"/>
                  </a:cubicBezTo>
                  <a:lnTo>
                    <a:pt x="345" y="160"/>
                  </a:lnTo>
                  <a:cubicBezTo>
                    <a:pt x="335" y="54"/>
                    <a:pt x="246" y="0"/>
                    <a:pt x="1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9" name="Google Shape;19389;p31"/>
            <p:cNvSpPr/>
            <p:nvPr/>
          </p:nvSpPr>
          <p:spPr>
            <a:xfrm>
              <a:off x="1722725" y="1785400"/>
              <a:ext cx="36775" cy="11825"/>
            </a:xfrm>
            <a:custGeom>
              <a:avLst/>
              <a:gdLst/>
              <a:ahLst/>
              <a:cxnLst/>
              <a:rect l="l" t="t" r="r" b="b"/>
              <a:pathLst>
                <a:path w="1471" h="473" extrusionOk="0">
                  <a:moveTo>
                    <a:pt x="1256" y="0"/>
                  </a:moveTo>
                  <a:cubicBezTo>
                    <a:pt x="1238" y="0"/>
                    <a:pt x="1219" y="3"/>
                    <a:pt x="1199" y="11"/>
                  </a:cubicBezTo>
                  <a:cubicBezTo>
                    <a:pt x="964" y="94"/>
                    <a:pt x="718" y="137"/>
                    <a:pt x="470" y="137"/>
                  </a:cubicBezTo>
                  <a:cubicBezTo>
                    <a:pt x="384" y="137"/>
                    <a:pt x="299" y="132"/>
                    <a:pt x="214" y="122"/>
                  </a:cubicBezTo>
                  <a:cubicBezTo>
                    <a:pt x="206" y="121"/>
                    <a:pt x="198" y="120"/>
                    <a:pt x="191" y="120"/>
                  </a:cubicBezTo>
                  <a:cubicBezTo>
                    <a:pt x="1" y="120"/>
                    <a:pt x="10" y="432"/>
                    <a:pt x="214" y="456"/>
                  </a:cubicBezTo>
                  <a:cubicBezTo>
                    <a:pt x="305" y="467"/>
                    <a:pt x="397" y="472"/>
                    <a:pt x="489" y="472"/>
                  </a:cubicBezTo>
                  <a:cubicBezTo>
                    <a:pt x="761" y="472"/>
                    <a:pt x="1031" y="425"/>
                    <a:pt x="1289" y="334"/>
                  </a:cubicBezTo>
                  <a:cubicBezTo>
                    <a:pt x="1471" y="269"/>
                    <a:pt x="1418" y="0"/>
                    <a:pt x="12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0" name="Google Shape;19390;p31"/>
            <p:cNvSpPr/>
            <p:nvPr/>
          </p:nvSpPr>
          <p:spPr>
            <a:xfrm>
              <a:off x="1783300" y="1749475"/>
              <a:ext cx="26000" cy="72950"/>
            </a:xfrm>
            <a:custGeom>
              <a:avLst/>
              <a:gdLst/>
              <a:ahLst/>
              <a:cxnLst/>
              <a:rect l="l" t="t" r="r" b="b"/>
              <a:pathLst>
                <a:path w="1040" h="2918" extrusionOk="0">
                  <a:moveTo>
                    <a:pt x="739" y="1"/>
                  </a:moveTo>
                  <a:cubicBezTo>
                    <a:pt x="475" y="1"/>
                    <a:pt x="230" y="598"/>
                    <a:pt x="181" y="790"/>
                  </a:cubicBezTo>
                  <a:cubicBezTo>
                    <a:pt x="1" y="1505"/>
                    <a:pt x="166" y="2262"/>
                    <a:pt x="608" y="2846"/>
                  </a:cubicBezTo>
                  <a:cubicBezTo>
                    <a:pt x="646" y="2897"/>
                    <a:pt x="698" y="2918"/>
                    <a:pt x="749" y="2918"/>
                  </a:cubicBezTo>
                  <a:cubicBezTo>
                    <a:pt x="872" y="2918"/>
                    <a:pt x="989" y="2799"/>
                    <a:pt x="896" y="2679"/>
                  </a:cubicBezTo>
                  <a:cubicBezTo>
                    <a:pt x="646" y="2348"/>
                    <a:pt x="483" y="1975"/>
                    <a:pt x="449" y="1559"/>
                  </a:cubicBezTo>
                  <a:cubicBezTo>
                    <a:pt x="436" y="1379"/>
                    <a:pt x="443" y="1199"/>
                    <a:pt x="474" y="1022"/>
                  </a:cubicBezTo>
                  <a:cubicBezTo>
                    <a:pt x="500" y="872"/>
                    <a:pt x="741" y="436"/>
                    <a:pt x="669" y="325"/>
                  </a:cubicBezTo>
                  <a:lnTo>
                    <a:pt x="669" y="325"/>
                  </a:lnTo>
                  <a:cubicBezTo>
                    <a:pt x="704" y="379"/>
                    <a:pt x="755" y="402"/>
                    <a:pt x="806" y="402"/>
                  </a:cubicBezTo>
                  <a:cubicBezTo>
                    <a:pt x="923" y="402"/>
                    <a:pt x="1039" y="282"/>
                    <a:pt x="957" y="156"/>
                  </a:cubicBezTo>
                  <a:cubicBezTo>
                    <a:pt x="886" y="45"/>
                    <a:pt x="812" y="1"/>
                    <a:pt x="7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1" name="Google Shape;19391;p31"/>
            <p:cNvSpPr/>
            <p:nvPr/>
          </p:nvSpPr>
          <p:spPr>
            <a:xfrm>
              <a:off x="1819875" y="1776025"/>
              <a:ext cx="32375" cy="44800"/>
            </a:xfrm>
            <a:custGeom>
              <a:avLst/>
              <a:gdLst/>
              <a:ahLst/>
              <a:cxnLst/>
              <a:rect l="l" t="t" r="r" b="b"/>
              <a:pathLst>
                <a:path w="1295" h="1792" extrusionOk="0">
                  <a:moveTo>
                    <a:pt x="748" y="1"/>
                  </a:moveTo>
                  <a:cubicBezTo>
                    <a:pt x="611" y="1"/>
                    <a:pt x="475" y="38"/>
                    <a:pt x="349" y="122"/>
                  </a:cubicBezTo>
                  <a:cubicBezTo>
                    <a:pt x="140" y="259"/>
                    <a:pt x="1" y="523"/>
                    <a:pt x="112" y="767"/>
                  </a:cubicBezTo>
                  <a:cubicBezTo>
                    <a:pt x="230" y="1028"/>
                    <a:pt x="515" y="1049"/>
                    <a:pt x="738" y="1167"/>
                  </a:cubicBezTo>
                  <a:cubicBezTo>
                    <a:pt x="820" y="1209"/>
                    <a:pt x="986" y="1325"/>
                    <a:pt x="828" y="1392"/>
                  </a:cubicBezTo>
                  <a:cubicBezTo>
                    <a:pt x="815" y="1398"/>
                    <a:pt x="800" y="1400"/>
                    <a:pt x="783" y="1400"/>
                  </a:cubicBezTo>
                  <a:cubicBezTo>
                    <a:pt x="734" y="1400"/>
                    <a:pt x="672" y="1382"/>
                    <a:pt x="631" y="1380"/>
                  </a:cubicBezTo>
                  <a:cubicBezTo>
                    <a:pt x="615" y="1380"/>
                    <a:pt x="599" y="1379"/>
                    <a:pt x="584" y="1379"/>
                  </a:cubicBezTo>
                  <a:cubicBezTo>
                    <a:pt x="464" y="1379"/>
                    <a:pt x="357" y="1397"/>
                    <a:pt x="256" y="1470"/>
                  </a:cubicBezTo>
                  <a:cubicBezTo>
                    <a:pt x="113" y="1575"/>
                    <a:pt x="202" y="1791"/>
                    <a:pt x="337" y="1791"/>
                  </a:cubicBezTo>
                  <a:cubicBezTo>
                    <a:pt x="365" y="1791"/>
                    <a:pt x="395" y="1782"/>
                    <a:pt x="425" y="1760"/>
                  </a:cubicBezTo>
                  <a:cubicBezTo>
                    <a:pt x="484" y="1717"/>
                    <a:pt x="553" y="1706"/>
                    <a:pt x="627" y="1706"/>
                  </a:cubicBezTo>
                  <a:cubicBezTo>
                    <a:pt x="702" y="1706"/>
                    <a:pt x="782" y="1717"/>
                    <a:pt x="859" y="1717"/>
                  </a:cubicBezTo>
                  <a:cubicBezTo>
                    <a:pt x="919" y="1717"/>
                    <a:pt x="977" y="1711"/>
                    <a:pt x="1031" y="1687"/>
                  </a:cubicBezTo>
                  <a:cubicBezTo>
                    <a:pt x="1206" y="1610"/>
                    <a:pt x="1294" y="1411"/>
                    <a:pt x="1230" y="1229"/>
                  </a:cubicBezTo>
                  <a:cubicBezTo>
                    <a:pt x="1159" y="1017"/>
                    <a:pt x="962" y="897"/>
                    <a:pt x="765" y="820"/>
                  </a:cubicBezTo>
                  <a:cubicBezTo>
                    <a:pt x="701" y="796"/>
                    <a:pt x="635" y="779"/>
                    <a:pt x="574" y="749"/>
                  </a:cubicBezTo>
                  <a:cubicBezTo>
                    <a:pt x="465" y="695"/>
                    <a:pt x="446" y="692"/>
                    <a:pt x="455" y="561"/>
                  </a:cubicBezTo>
                  <a:cubicBezTo>
                    <a:pt x="465" y="402"/>
                    <a:pt x="610" y="333"/>
                    <a:pt x="756" y="333"/>
                  </a:cubicBezTo>
                  <a:cubicBezTo>
                    <a:pt x="819" y="333"/>
                    <a:pt x="881" y="345"/>
                    <a:pt x="934" y="369"/>
                  </a:cubicBezTo>
                  <a:cubicBezTo>
                    <a:pt x="959" y="379"/>
                    <a:pt x="983" y="384"/>
                    <a:pt x="1006" y="384"/>
                  </a:cubicBezTo>
                  <a:cubicBezTo>
                    <a:pt x="1167" y="384"/>
                    <a:pt x="1276" y="154"/>
                    <a:pt x="1104" y="79"/>
                  </a:cubicBezTo>
                  <a:cubicBezTo>
                    <a:pt x="988" y="29"/>
                    <a:pt x="868" y="1"/>
                    <a:pt x="7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2" name="Google Shape;19392;p31"/>
            <p:cNvSpPr/>
            <p:nvPr/>
          </p:nvSpPr>
          <p:spPr>
            <a:xfrm>
              <a:off x="1863575" y="1745550"/>
              <a:ext cx="35050" cy="72425"/>
            </a:xfrm>
            <a:custGeom>
              <a:avLst/>
              <a:gdLst/>
              <a:ahLst/>
              <a:cxnLst/>
              <a:rect l="l" t="t" r="r" b="b"/>
              <a:pathLst>
                <a:path w="1402" h="2897" extrusionOk="0">
                  <a:moveTo>
                    <a:pt x="233" y="0"/>
                  </a:moveTo>
                  <a:cubicBezTo>
                    <a:pt x="116" y="0"/>
                    <a:pt x="1" y="120"/>
                    <a:pt x="80" y="247"/>
                  </a:cubicBezTo>
                  <a:cubicBezTo>
                    <a:pt x="420" y="790"/>
                    <a:pt x="1023" y="2091"/>
                    <a:pt x="385" y="2619"/>
                  </a:cubicBezTo>
                  <a:cubicBezTo>
                    <a:pt x="254" y="2726"/>
                    <a:pt x="375" y="2896"/>
                    <a:pt x="512" y="2896"/>
                  </a:cubicBezTo>
                  <a:cubicBezTo>
                    <a:pt x="549" y="2896"/>
                    <a:pt x="587" y="2884"/>
                    <a:pt x="622" y="2855"/>
                  </a:cubicBezTo>
                  <a:cubicBezTo>
                    <a:pt x="1401" y="2212"/>
                    <a:pt x="793" y="755"/>
                    <a:pt x="370" y="79"/>
                  </a:cubicBezTo>
                  <a:cubicBezTo>
                    <a:pt x="335" y="23"/>
                    <a:pt x="284"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3" name="Google Shape;19393;p31"/>
            <p:cNvSpPr/>
            <p:nvPr/>
          </p:nvSpPr>
          <p:spPr>
            <a:xfrm>
              <a:off x="1898700" y="1754725"/>
              <a:ext cx="33325" cy="68275"/>
            </a:xfrm>
            <a:custGeom>
              <a:avLst/>
              <a:gdLst/>
              <a:ahLst/>
              <a:cxnLst/>
              <a:rect l="l" t="t" r="r" b="b"/>
              <a:pathLst>
                <a:path w="1333" h="2731" extrusionOk="0">
                  <a:moveTo>
                    <a:pt x="545" y="0"/>
                  </a:moveTo>
                  <a:cubicBezTo>
                    <a:pt x="478" y="0"/>
                    <a:pt x="408" y="34"/>
                    <a:pt x="376" y="110"/>
                  </a:cubicBezTo>
                  <a:cubicBezTo>
                    <a:pt x="1" y="1007"/>
                    <a:pt x="239" y="2044"/>
                    <a:pt x="970" y="2687"/>
                  </a:cubicBezTo>
                  <a:cubicBezTo>
                    <a:pt x="1004" y="2717"/>
                    <a:pt x="1043" y="2730"/>
                    <a:pt x="1080" y="2730"/>
                  </a:cubicBezTo>
                  <a:cubicBezTo>
                    <a:pt x="1214" y="2730"/>
                    <a:pt x="1333" y="2561"/>
                    <a:pt x="1206" y="2450"/>
                  </a:cubicBezTo>
                  <a:cubicBezTo>
                    <a:pt x="556" y="1877"/>
                    <a:pt x="362" y="995"/>
                    <a:pt x="698" y="200"/>
                  </a:cubicBezTo>
                  <a:cubicBezTo>
                    <a:pt x="749" y="80"/>
                    <a:pt x="650" y="0"/>
                    <a:pt x="5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4" name="Google Shape;19394;p31"/>
            <p:cNvSpPr/>
            <p:nvPr/>
          </p:nvSpPr>
          <p:spPr>
            <a:xfrm>
              <a:off x="1934250" y="1779375"/>
              <a:ext cx="43425" cy="33800"/>
            </a:xfrm>
            <a:custGeom>
              <a:avLst/>
              <a:gdLst/>
              <a:ahLst/>
              <a:cxnLst/>
              <a:rect l="l" t="t" r="r" b="b"/>
              <a:pathLst>
                <a:path w="1737" h="1352" extrusionOk="0">
                  <a:moveTo>
                    <a:pt x="258" y="1"/>
                  </a:moveTo>
                  <a:cubicBezTo>
                    <a:pt x="120" y="1"/>
                    <a:pt x="1" y="170"/>
                    <a:pt x="132" y="279"/>
                  </a:cubicBezTo>
                  <a:lnTo>
                    <a:pt x="1370" y="1310"/>
                  </a:lnTo>
                  <a:cubicBezTo>
                    <a:pt x="1405" y="1339"/>
                    <a:pt x="1443" y="1352"/>
                    <a:pt x="1480" y="1352"/>
                  </a:cubicBezTo>
                  <a:cubicBezTo>
                    <a:pt x="1617" y="1352"/>
                    <a:pt x="1736" y="1183"/>
                    <a:pt x="1607" y="1074"/>
                  </a:cubicBezTo>
                  <a:lnTo>
                    <a:pt x="368" y="43"/>
                  </a:lnTo>
                  <a:cubicBezTo>
                    <a:pt x="333" y="13"/>
                    <a:pt x="295" y="1"/>
                    <a:pt x="2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5" name="Google Shape;19395;p31"/>
            <p:cNvSpPr/>
            <p:nvPr/>
          </p:nvSpPr>
          <p:spPr>
            <a:xfrm>
              <a:off x="1941100" y="1778075"/>
              <a:ext cx="30750" cy="40350"/>
            </a:xfrm>
            <a:custGeom>
              <a:avLst/>
              <a:gdLst/>
              <a:ahLst/>
              <a:cxnLst/>
              <a:rect l="l" t="t" r="r" b="b"/>
              <a:pathLst>
                <a:path w="1230" h="1614" extrusionOk="0">
                  <a:moveTo>
                    <a:pt x="998" y="0"/>
                  </a:moveTo>
                  <a:cubicBezTo>
                    <a:pt x="948" y="0"/>
                    <a:pt x="897" y="23"/>
                    <a:pt x="863" y="79"/>
                  </a:cubicBezTo>
                  <a:cubicBezTo>
                    <a:pt x="601" y="508"/>
                    <a:pt x="340" y="937"/>
                    <a:pt x="77" y="1365"/>
                  </a:cubicBezTo>
                  <a:cubicBezTo>
                    <a:pt x="0" y="1493"/>
                    <a:pt x="116" y="1614"/>
                    <a:pt x="231" y="1614"/>
                  </a:cubicBezTo>
                  <a:cubicBezTo>
                    <a:pt x="282" y="1614"/>
                    <a:pt x="333" y="1590"/>
                    <a:pt x="367" y="1535"/>
                  </a:cubicBezTo>
                  <a:lnTo>
                    <a:pt x="1151" y="249"/>
                  </a:lnTo>
                  <a:cubicBezTo>
                    <a:pt x="1230" y="120"/>
                    <a:pt x="1114" y="0"/>
                    <a:pt x="9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6" name="Google Shape;19396;p31"/>
            <p:cNvSpPr/>
            <p:nvPr/>
          </p:nvSpPr>
          <p:spPr>
            <a:xfrm>
              <a:off x="1986700" y="1772900"/>
              <a:ext cx="14700" cy="44875"/>
            </a:xfrm>
            <a:custGeom>
              <a:avLst/>
              <a:gdLst/>
              <a:ahLst/>
              <a:cxnLst/>
              <a:rect l="l" t="t" r="r" b="b"/>
              <a:pathLst>
                <a:path w="588" h="1795" extrusionOk="0">
                  <a:moveTo>
                    <a:pt x="206" y="1"/>
                  </a:moveTo>
                  <a:cubicBezTo>
                    <a:pt x="109" y="1"/>
                    <a:pt x="1" y="84"/>
                    <a:pt x="20" y="212"/>
                  </a:cubicBezTo>
                  <a:cubicBezTo>
                    <a:pt x="95" y="698"/>
                    <a:pt x="171" y="1186"/>
                    <a:pt x="246" y="1673"/>
                  </a:cubicBezTo>
                  <a:cubicBezTo>
                    <a:pt x="258" y="1758"/>
                    <a:pt x="317" y="1795"/>
                    <a:pt x="382" y="1795"/>
                  </a:cubicBezTo>
                  <a:cubicBezTo>
                    <a:pt x="479" y="1795"/>
                    <a:pt x="588" y="1711"/>
                    <a:pt x="567" y="1584"/>
                  </a:cubicBezTo>
                  <a:cubicBezTo>
                    <a:pt x="493" y="1096"/>
                    <a:pt x="418" y="610"/>
                    <a:pt x="343" y="123"/>
                  </a:cubicBezTo>
                  <a:cubicBezTo>
                    <a:pt x="330" y="38"/>
                    <a:pt x="270"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7" name="Google Shape;19397;p31"/>
            <p:cNvSpPr/>
            <p:nvPr/>
          </p:nvSpPr>
          <p:spPr>
            <a:xfrm>
              <a:off x="1983700" y="1791050"/>
              <a:ext cx="31450" cy="10150"/>
            </a:xfrm>
            <a:custGeom>
              <a:avLst/>
              <a:gdLst/>
              <a:ahLst/>
              <a:cxnLst/>
              <a:rect l="l" t="t" r="r" b="b"/>
              <a:pathLst>
                <a:path w="1258" h="406" extrusionOk="0">
                  <a:moveTo>
                    <a:pt x="782" y="0"/>
                  </a:moveTo>
                  <a:cubicBezTo>
                    <a:pt x="584" y="0"/>
                    <a:pt x="386" y="26"/>
                    <a:pt x="193" y="77"/>
                  </a:cubicBezTo>
                  <a:cubicBezTo>
                    <a:pt x="0" y="127"/>
                    <a:pt x="61" y="406"/>
                    <a:pt x="235" y="406"/>
                  </a:cubicBezTo>
                  <a:cubicBezTo>
                    <a:pt x="250" y="406"/>
                    <a:pt x="265" y="404"/>
                    <a:pt x="282" y="399"/>
                  </a:cubicBezTo>
                  <a:cubicBezTo>
                    <a:pt x="448" y="356"/>
                    <a:pt x="619" y="335"/>
                    <a:pt x="791" y="335"/>
                  </a:cubicBezTo>
                  <a:cubicBezTo>
                    <a:pt x="875" y="335"/>
                    <a:pt x="960" y="340"/>
                    <a:pt x="1044" y="350"/>
                  </a:cubicBezTo>
                  <a:cubicBezTo>
                    <a:pt x="1052" y="351"/>
                    <a:pt x="1059" y="352"/>
                    <a:pt x="1066" y="352"/>
                  </a:cubicBezTo>
                  <a:cubicBezTo>
                    <a:pt x="1258" y="352"/>
                    <a:pt x="1249" y="38"/>
                    <a:pt x="1044" y="15"/>
                  </a:cubicBezTo>
                  <a:cubicBezTo>
                    <a:pt x="957" y="5"/>
                    <a:pt x="869" y="0"/>
                    <a:pt x="7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8" name="Google Shape;19398;p31"/>
            <p:cNvSpPr/>
            <p:nvPr/>
          </p:nvSpPr>
          <p:spPr>
            <a:xfrm>
              <a:off x="2020525" y="1765700"/>
              <a:ext cx="49950" cy="54875"/>
            </a:xfrm>
            <a:custGeom>
              <a:avLst/>
              <a:gdLst/>
              <a:ahLst/>
              <a:cxnLst/>
              <a:rect l="l" t="t" r="r" b="b"/>
              <a:pathLst>
                <a:path w="1998" h="2195" extrusionOk="0">
                  <a:moveTo>
                    <a:pt x="551" y="1"/>
                  </a:moveTo>
                  <a:cubicBezTo>
                    <a:pt x="333" y="1"/>
                    <a:pt x="121" y="118"/>
                    <a:pt x="43" y="349"/>
                  </a:cubicBezTo>
                  <a:cubicBezTo>
                    <a:pt x="0" y="472"/>
                    <a:pt x="102" y="553"/>
                    <a:pt x="204" y="553"/>
                  </a:cubicBezTo>
                  <a:cubicBezTo>
                    <a:pt x="271" y="553"/>
                    <a:pt x="337" y="519"/>
                    <a:pt x="365" y="439"/>
                  </a:cubicBezTo>
                  <a:lnTo>
                    <a:pt x="366" y="439"/>
                  </a:lnTo>
                  <a:cubicBezTo>
                    <a:pt x="393" y="360"/>
                    <a:pt x="449" y="330"/>
                    <a:pt x="512" y="330"/>
                  </a:cubicBezTo>
                  <a:cubicBezTo>
                    <a:pt x="614" y="330"/>
                    <a:pt x="733" y="408"/>
                    <a:pt x="775" y="483"/>
                  </a:cubicBezTo>
                  <a:cubicBezTo>
                    <a:pt x="880" y="672"/>
                    <a:pt x="798" y="914"/>
                    <a:pt x="705" y="1093"/>
                  </a:cubicBezTo>
                  <a:cubicBezTo>
                    <a:pt x="561" y="1369"/>
                    <a:pt x="366" y="1605"/>
                    <a:pt x="247" y="1897"/>
                  </a:cubicBezTo>
                  <a:cubicBezTo>
                    <a:pt x="206" y="1996"/>
                    <a:pt x="307" y="2109"/>
                    <a:pt x="405" y="2109"/>
                  </a:cubicBezTo>
                  <a:cubicBezTo>
                    <a:pt x="406" y="2109"/>
                    <a:pt x="408" y="2109"/>
                    <a:pt x="409" y="2109"/>
                  </a:cubicBezTo>
                  <a:cubicBezTo>
                    <a:pt x="489" y="2106"/>
                    <a:pt x="570" y="2104"/>
                    <a:pt x="650" y="2104"/>
                  </a:cubicBezTo>
                  <a:cubicBezTo>
                    <a:pt x="1004" y="2104"/>
                    <a:pt x="1358" y="2134"/>
                    <a:pt x="1707" y="2191"/>
                  </a:cubicBezTo>
                  <a:cubicBezTo>
                    <a:pt x="1718" y="2193"/>
                    <a:pt x="1729" y="2194"/>
                    <a:pt x="1740" y="2194"/>
                  </a:cubicBezTo>
                  <a:cubicBezTo>
                    <a:pt x="1928" y="2194"/>
                    <a:pt x="1998" y="1904"/>
                    <a:pt x="1797" y="1869"/>
                  </a:cubicBezTo>
                  <a:cubicBezTo>
                    <a:pt x="1427" y="1805"/>
                    <a:pt x="1052" y="1772"/>
                    <a:pt x="678" y="1770"/>
                  </a:cubicBezTo>
                  <a:lnTo>
                    <a:pt x="678" y="1770"/>
                  </a:lnTo>
                  <a:cubicBezTo>
                    <a:pt x="948" y="1292"/>
                    <a:pt x="1420" y="732"/>
                    <a:pt x="1014" y="220"/>
                  </a:cubicBezTo>
                  <a:cubicBezTo>
                    <a:pt x="899" y="74"/>
                    <a:pt x="723" y="1"/>
                    <a:pt x="5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9" name="Google Shape;19399;p31"/>
            <p:cNvSpPr/>
            <p:nvPr/>
          </p:nvSpPr>
          <p:spPr>
            <a:xfrm>
              <a:off x="2063425" y="1764625"/>
              <a:ext cx="47550" cy="55500"/>
            </a:xfrm>
            <a:custGeom>
              <a:avLst/>
              <a:gdLst/>
              <a:ahLst/>
              <a:cxnLst/>
              <a:rect l="l" t="t" r="r" b="b"/>
              <a:pathLst>
                <a:path w="1902" h="2220" extrusionOk="0">
                  <a:moveTo>
                    <a:pt x="204" y="1"/>
                  </a:moveTo>
                  <a:cubicBezTo>
                    <a:pt x="104" y="1"/>
                    <a:pt x="1" y="83"/>
                    <a:pt x="34" y="208"/>
                  </a:cubicBezTo>
                  <a:lnTo>
                    <a:pt x="35" y="208"/>
                  </a:lnTo>
                  <a:cubicBezTo>
                    <a:pt x="205" y="838"/>
                    <a:pt x="374" y="1468"/>
                    <a:pt x="543" y="2098"/>
                  </a:cubicBezTo>
                  <a:cubicBezTo>
                    <a:pt x="566" y="2183"/>
                    <a:pt x="626" y="2219"/>
                    <a:pt x="689" y="2219"/>
                  </a:cubicBezTo>
                  <a:cubicBezTo>
                    <a:pt x="784" y="2219"/>
                    <a:pt x="885" y="2135"/>
                    <a:pt x="867" y="2010"/>
                  </a:cubicBezTo>
                  <a:cubicBezTo>
                    <a:pt x="841" y="1833"/>
                    <a:pt x="839" y="1662"/>
                    <a:pt x="883" y="1488"/>
                  </a:cubicBezTo>
                  <a:cubicBezTo>
                    <a:pt x="905" y="1400"/>
                    <a:pt x="975" y="1127"/>
                    <a:pt x="1062" y="1079"/>
                  </a:cubicBezTo>
                  <a:lnTo>
                    <a:pt x="1423" y="1073"/>
                  </a:lnTo>
                  <a:cubicBezTo>
                    <a:pt x="1466" y="1165"/>
                    <a:pt x="1500" y="1261"/>
                    <a:pt x="1522" y="1360"/>
                  </a:cubicBezTo>
                  <a:cubicBezTo>
                    <a:pt x="1558" y="1511"/>
                    <a:pt x="1564" y="1662"/>
                    <a:pt x="1561" y="1816"/>
                  </a:cubicBezTo>
                  <a:cubicBezTo>
                    <a:pt x="1558" y="1924"/>
                    <a:pt x="1641" y="1978"/>
                    <a:pt x="1725" y="1978"/>
                  </a:cubicBezTo>
                  <a:cubicBezTo>
                    <a:pt x="1808" y="1978"/>
                    <a:pt x="1893" y="1924"/>
                    <a:pt x="1895" y="1816"/>
                  </a:cubicBezTo>
                  <a:cubicBezTo>
                    <a:pt x="1902" y="1446"/>
                    <a:pt x="1791" y="586"/>
                    <a:pt x="1280" y="586"/>
                  </a:cubicBezTo>
                  <a:cubicBezTo>
                    <a:pt x="1241" y="586"/>
                    <a:pt x="1201" y="590"/>
                    <a:pt x="1158" y="601"/>
                  </a:cubicBezTo>
                  <a:cubicBezTo>
                    <a:pt x="893" y="663"/>
                    <a:pt x="728" y="880"/>
                    <a:pt x="633" y="1142"/>
                  </a:cubicBezTo>
                  <a:lnTo>
                    <a:pt x="633" y="1142"/>
                  </a:lnTo>
                  <a:cubicBezTo>
                    <a:pt x="541" y="801"/>
                    <a:pt x="449" y="461"/>
                    <a:pt x="357" y="120"/>
                  </a:cubicBezTo>
                  <a:cubicBezTo>
                    <a:pt x="335" y="37"/>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0" name="Google Shape;19400;p31"/>
            <p:cNvSpPr/>
            <p:nvPr/>
          </p:nvSpPr>
          <p:spPr>
            <a:xfrm>
              <a:off x="2104750" y="1756075"/>
              <a:ext cx="25125" cy="69275"/>
            </a:xfrm>
            <a:custGeom>
              <a:avLst/>
              <a:gdLst/>
              <a:ahLst/>
              <a:cxnLst/>
              <a:rect l="l" t="t" r="r" b="b"/>
              <a:pathLst>
                <a:path w="1005" h="2771" extrusionOk="0">
                  <a:moveTo>
                    <a:pt x="259" y="0"/>
                  </a:moveTo>
                  <a:cubicBezTo>
                    <a:pt x="71" y="0"/>
                    <a:pt x="1" y="292"/>
                    <a:pt x="202" y="326"/>
                  </a:cubicBezTo>
                  <a:cubicBezTo>
                    <a:pt x="629" y="398"/>
                    <a:pt x="605" y="1155"/>
                    <a:pt x="623" y="1446"/>
                  </a:cubicBezTo>
                  <a:cubicBezTo>
                    <a:pt x="644" y="1833"/>
                    <a:pt x="638" y="2222"/>
                    <a:pt x="603" y="2610"/>
                  </a:cubicBezTo>
                  <a:cubicBezTo>
                    <a:pt x="594" y="2717"/>
                    <a:pt x="673" y="2771"/>
                    <a:pt x="757" y="2771"/>
                  </a:cubicBezTo>
                  <a:cubicBezTo>
                    <a:pt x="840" y="2771"/>
                    <a:pt x="929" y="2717"/>
                    <a:pt x="937" y="2610"/>
                  </a:cubicBezTo>
                  <a:cubicBezTo>
                    <a:pt x="991" y="1990"/>
                    <a:pt x="1004" y="1333"/>
                    <a:pt x="876" y="720"/>
                  </a:cubicBezTo>
                  <a:cubicBezTo>
                    <a:pt x="806" y="390"/>
                    <a:pt x="654" y="64"/>
                    <a:pt x="290" y="3"/>
                  </a:cubicBezTo>
                  <a:cubicBezTo>
                    <a:pt x="280" y="1"/>
                    <a:pt x="269"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1" name="Google Shape;19401;p31"/>
            <p:cNvSpPr/>
            <p:nvPr/>
          </p:nvSpPr>
          <p:spPr>
            <a:xfrm>
              <a:off x="2126100" y="1738675"/>
              <a:ext cx="26925" cy="41425"/>
            </a:xfrm>
            <a:custGeom>
              <a:avLst/>
              <a:gdLst/>
              <a:ahLst/>
              <a:cxnLst/>
              <a:rect l="l" t="t" r="r" b="b"/>
              <a:pathLst>
                <a:path w="1077" h="1657" extrusionOk="0">
                  <a:moveTo>
                    <a:pt x="368" y="1"/>
                  </a:moveTo>
                  <a:cubicBezTo>
                    <a:pt x="258" y="1"/>
                    <a:pt x="153" y="53"/>
                    <a:pt x="83" y="159"/>
                  </a:cubicBezTo>
                  <a:cubicBezTo>
                    <a:pt x="0" y="284"/>
                    <a:pt x="116" y="404"/>
                    <a:pt x="234" y="404"/>
                  </a:cubicBezTo>
                  <a:cubicBezTo>
                    <a:pt x="285" y="404"/>
                    <a:pt x="337" y="381"/>
                    <a:pt x="373" y="327"/>
                  </a:cubicBezTo>
                  <a:lnTo>
                    <a:pt x="373" y="328"/>
                  </a:lnTo>
                  <a:cubicBezTo>
                    <a:pt x="434" y="368"/>
                    <a:pt x="437" y="432"/>
                    <a:pt x="381" y="523"/>
                  </a:cubicBezTo>
                  <a:cubicBezTo>
                    <a:pt x="356" y="571"/>
                    <a:pt x="329" y="615"/>
                    <a:pt x="298" y="658"/>
                  </a:cubicBezTo>
                  <a:cubicBezTo>
                    <a:pt x="236" y="751"/>
                    <a:pt x="300" y="873"/>
                    <a:pt x="397" y="903"/>
                  </a:cubicBezTo>
                  <a:cubicBezTo>
                    <a:pt x="494" y="934"/>
                    <a:pt x="614" y="986"/>
                    <a:pt x="661" y="1082"/>
                  </a:cubicBezTo>
                  <a:cubicBezTo>
                    <a:pt x="697" y="1156"/>
                    <a:pt x="677" y="1331"/>
                    <a:pt x="578" y="1331"/>
                  </a:cubicBezTo>
                  <a:cubicBezTo>
                    <a:pt x="559" y="1331"/>
                    <a:pt x="539" y="1326"/>
                    <a:pt x="515" y="1312"/>
                  </a:cubicBezTo>
                  <a:cubicBezTo>
                    <a:pt x="486" y="1296"/>
                    <a:pt x="458" y="1289"/>
                    <a:pt x="432" y="1289"/>
                  </a:cubicBezTo>
                  <a:cubicBezTo>
                    <a:pt x="284" y="1289"/>
                    <a:pt x="187" y="1510"/>
                    <a:pt x="346" y="1600"/>
                  </a:cubicBezTo>
                  <a:cubicBezTo>
                    <a:pt x="414" y="1639"/>
                    <a:pt x="486" y="1656"/>
                    <a:pt x="558" y="1656"/>
                  </a:cubicBezTo>
                  <a:cubicBezTo>
                    <a:pt x="769" y="1656"/>
                    <a:pt x="970" y="1502"/>
                    <a:pt x="1018" y="1279"/>
                  </a:cubicBezTo>
                  <a:cubicBezTo>
                    <a:pt x="1077" y="1009"/>
                    <a:pt x="897" y="791"/>
                    <a:pt x="677" y="665"/>
                  </a:cubicBezTo>
                  <a:lnTo>
                    <a:pt x="677" y="665"/>
                  </a:lnTo>
                  <a:cubicBezTo>
                    <a:pt x="765" y="474"/>
                    <a:pt x="798" y="252"/>
                    <a:pt x="620" y="99"/>
                  </a:cubicBezTo>
                  <a:cubicBezTo>
                    <a:pt x="544" y="34"/>
                    <a:pt x="455" y="1"/>
                    <a:pt x="3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2" name="Google Shape;19402;p31"/>
            <p:cNvSpPr/>
            <p:nvPr/>
          </p:nvSpPr>
          <p:spPr>
            <a:xfrm>
              <a:off x="2166800" y="1766875"/>
              <a:ext cx="51875" cy="38225"/>
            </a:xfrm>
            <a:custGeom>
              <a:avLst/>
              <a:gdLst/>
              <a:ahLst/>
              <a:cxnLst/>
              <a:rect l="l" t="t" r="r" b="b"/>
              <a:pathLst>
                <a:path w="2075" h="1529" extrusionOk="0">
                  <a:moveTo>
                    <a:pt x="257" y="1"/>
                  </a:moveTo>
                  <a:cubicBezTo>
                    <a:pt x="120" y="1"/>
                    <a:pt x="0" y="169"/>
                    <a:pt x="130" y="279"/>
                  </a:cubicBezTo>
                  <a:lnTo>
                    <a:pt x="130" y="280"/>
                  </a:lnTo>
                  <a:cubicBezTo>
                    <a:pt x="647" y="718"/>
                    <a:pt x="1190" y="1125"/>
                    <a:pt x="1756" y="1500"/>
                  </a:cubicBezTo>
                  <a:cubicBezTo>
                    <a:pt x="1786" y="1520"/>
                    <a:pt x="1815" y="1529"/>
                    <a:pt x="1843" y="1529"/>
                  </a:cubicBezTo>
                  <a:cubicBezTo>
                    <a:pt x="1982" y="1529"/>
                    <a:pt x="2075" y="1310"/>
                    <a:pt x="1926" y="1211"/>
                  </a:cubicBezTo>
                  <a:cubicBezTo>
                    <a:pt x="1383" y="852"/>
                    <a:pt x="862" y="462"/>
                    <a:pt x="367" y="42"/>
                  </a:cubicBezTo>
                  <a:cubicBezTo>
                    <a:pt x="332" y="13"/>
                    <a:pt x="294"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3" name="Google Shape;19403;p31"/>
            <p:cNvSpPr/>
            <p:nvPr/>
          </p:nvSpPr>
          <p:spPr>
            <a:xfrm>
              <a:off x="2166625" y="1765550"/>
              <a:ext cx="43325" cy="49550"/>
            </a:xfrm>
            <a:custGeom>
              <a:avLst/>
              <a:gdLst/>
              <a:ahLst/>
              <a:cxnLst/>
              <a:rect l="l" t="t" r="r" b="b"/>
              <a:pathLst>
                <a:path w="1733" h="1982" extrusionOk="0">
                  <a:moveTo>
                    <a:pt x="1492" y="0"/>
                  </a:moveTo>
                  <a:cubicBezTo>
                    <a:pt x="1441" y="0"/>
                    <a:pt x="1389" y="21"/>
                    <a:pt x="1351" y="71"/>
                  </a:cubicBezTo>
                  <a:lnTo>
                    <a:pt x="91" y="1743"/>
                  </a:lnTo>
                  <a:cubicBezTo>
                    <a:pt x="0" y="1863"/>
                    <a:pt x="117" y="1982"/>
                    <a:pt x="239" y="1982"/>
                  </a:cubicBezTo>
                  <a:cubicBezTo>
                    <a:pt x="290" y="1982"/>
                    <a:pt x="342" y="1961"/>
                    <a:pt x="380" y="1910"/>
                  </a:cubicBezTo>
                  <a:lnTo>
                    <a:pt x="1641" y="240"/>
                  </a:lnTo>
                  <a:cubicBezTo>
                    <a:pt x="1733" y="119"/>
                    <a:pt x="1614" y="0"/>
                    <a:pt x="14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4" name="Google Shape;19404;p31"/>
            <p:cNvSpPr/>
            <p:nvPr/>
          </p:nvSpPr>
          <p:spPr>
            <a:xfrm>
              <a:off x="2223975" y="1752275"/>
              <a:ext cx="51675" cy="71725"/>
            </a:xfrm>
            <a:custGeom>
              <a:avLst/>
              <a:gdLst/>
              <a:ahLst/>
              <a:cxnLst/>
              <a:rect l="l" t="t" r="r" b="b"/>
              <a:pathLst>
                <a:path w="2067" h="2869" extrusionOk="0">
                  <a:moveTo>
                    <a:pt x="1061" y="717"/>
                  </a:moveTo>
                  <a:cubicBezTo>
                    <a:pt x="1096" y="935"/>
                    <a:pt x="1126" y="1154"/>
                    <a:pt x="1152" y="1373"/>
                  </a:cubicBezTo>
                  <a:lnTo>
                    <a:pt x="1152" y="1373"/>
                  </a:lnTo>
                  <a:cubicBezTo>
                    <a:pt x="967" y="1392"/>
                    <a:pt x="782" y="1404"/>
                    <a:pt x="596" y="1408"/>
                  </a:cubicBezTo>
                  <a:lnTo>
                    <a:pt x="596" y="1408"/>
                  </a:lnTo>
                  <a:cubicBezTo>
                    <a:pt x="773" y="1193"/>
                    <a:pt x="929" y="961"/>
                    <a:pt x="1061" y="717"/>
                  </a:cubicBezTo>
                  <a:close/>
                  <a:moveTo>
                    <a:pt x="1158" y="1"/>
                  </a:moveTo>
                  <a:cubicBezTo>
                    <a:pt x="1084" y="1"/>
                    <a:pt x="1003" y="47"/>
                    <a:pt x="975" y="120"/>
                  </a:cubicBezTo>
                  <a:cubicBezTo>
                    <a:pt x="778" y="620"/>
                    <a:pt x="482" y="1075"/>
                    <a:pt x="104" y="1456"/>
                  </a:cubicBezTo>
                  <a:cubicBezTo>
                    <a:pt x="0" y="1561"/>
                    <a:pt x="78" y="1738"/>
                    <a:pt x="221" y="1743"/>
                  </a:cubicBezTo>
                  <a:cubicBezTo>
                    <a:pt x="284" y="1744"/>
                    <a:pt x="346" y="1745"/>
                    <a:pt x="408" y="1745"/>
                  </a:cubicBezTo>
                  <a:cubicBezTo>
                    <a:pt x="669" y="1745"/>
                    <a:pt x="929" y="1732"/>
                    <a:pt x="1188" y="1705"/>
                  </a:cubicBezTo>
                  <a:lnTo>
                    <a:pt x="1188" y="1705"/>
                  </a:lnTo>
                  <a:cubicBezTo>
                    <a:pt x="1221" y="2038"/>
                    <a:pt x="1245" y="2372"/>
                    <a:pt x="1260" y="2707"/>
                  </a:cubicBezTo>
                  <a:cubicBezTo>
                    <a:pt x="1265" y="2814"/>
                    <a:pt x="1350" y="2868"/>
                    <a:pt x="1434" y="2868"/>
                  </a:cubicBezTo>
                  <a:cubicBezTo>
                    <a:pt x="1518" y="2868"/>
                    <a:pt x="1599" y="2814"/>
                    <a:pt x="1596" y="2707"/>
                  </a:cubicBezTo>
                  <a:lnTo>
                    <a:pt x="1596" y="2705"/>
                  </a:lnTo>
                  <a:cubicBezTo>
                    <a:pt x="1580" y="2357"/>
                    <a:pt x="1554" y="2010"/>
                    <a:pt x="1519" y="1663"/>
                  </a:cubicBezTo>
                  <a:lnTo>
                    <a:pt x="1519" y="1663"/>
                  </a:lnTo>
                  <a:cubicBezTo>
                    <a:pt x="1636" y="1646"/>
                    <a:pt x="1752" y="1626"/>
                    <a:pt x="1867" y="1604"/>
                  </a:cubicBezTo>
                  <a:cubicBezTo>
                    <a:pt x="2067" y="1565"/>
                    <a:pt x="1999" y="1277"/>
                    <a:pt x="1815" y="1277"/>
                  </a:cubicBezTo>
                  <a:cubicBezTo>
                    <a:pt x="1803" y="1277"/>
                    <a:pt x="1791" y="1278"/>
                    <a:pt x="1779" y="1281"/>
                  </a:cubicBezTo>
                  <a:cubicBezTo>
                    <a:pt x="1680" y="1300"/>
                    <a:pt x="1581" y="1317"/>
                    <a:pt x="1482" y="1331"/>
                  </a:cubicBezTo>
                  <a:lnTo>
                    <a:pt x="1482" y="1331"/>
                  </a:lnTo>
                  <a:cubicBezTo>
                    <a:pt x="1434" y="926"/>
                    <a:pt x="1372" y="522"/>
                    <a:pt x="1297" y="120"/>
                  </a:cubicBezTo>
                  <a:cubicBezTo>
                    <a:pt x="1281" y="36"/>
                    <a:pt x="1222" y="1"/>
                    <a:pt x="11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5" name="Google Shape;19405;p31"/>
            <p:cNvSpPr/>
            <p:nvPr/>
          </p:nvSpPr>
          <p:spPr>
            <a:xfrm>
              <a:off x="2276000" y="1762400"/>
              <a:ext cx="47025" cy="53225"/>
            </a:xfrm>
            <a:custGeom>
              <a:avLst/>
              <a:gdLst/>
              <a:ahLst/>
              <a:cxnLst/>
              <a:rect l="l" t="t" r="r" b="b"/>
              <a:pathLst>
                <a:path w="1881" h="2129" extrusionOk="0">
                  <a:moveTo>
                    <a:pt x="230" y="1"/>
                  </a:moveTo>
                  <a:cubicBezTo>
                    <a:pt x="111" y="1"/>
                    <a:pt x="0" y="168"/>
                    <a:pt x="102" y="294"/>
                  </a:cubicBezTo>
                  <a:lnTo>
                    <a:pt x="102" y="296"/>
                  </a:lnTo>
                  <a:lnTo>
                    <a:pt x="1542" y="2072"/>
                  </a:lnTo>
                  <a:cubicBezTo>
                    <a:pt x="1575" y="2112"/>
                    <a:pt x="1613" y="2129"/>
                    <a:pt x="1650" y="2129"/>
                  </a:cubicBezTo>
                  <a:cubicBezTo>
                    <a:pt x="1769" y="2129"/>
                    <a:pt x="1880" y="1960"/>
                    <a:pt x="1778" y="1835"/>
                  </a:cubicBezTo>
                  <a:lnTo>
                    <a:pt x="338" y="58"/>
                  </a:lnTo>
                  <a:cubicBezTo>
                    <a:pt x="306" y="18"/>
                    <a:pt x="267" y="1"/>
                    <a:pt x="2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6" name="Google Shape;19406;p31"/>
            <p:cNvSpPr/>
            <p:nvPr/>
          </p:nvSpPr>
          <p:spPr>
            <a:xfrm>
              <a:off x="2270800" y="1764100"/>
              <a:ext cx="44050" cy="60125"/>
            </a:xfrm>
            <a:custGeom>
              <a:avLst/>
              <a:gdLst/>
              <a:ahLst/>
              <a:cxnLst/>
              <a:rect l="l" t="t" r="r" b="b"/>
              <a:pathLst>
                <a:path w="1762" h="2405" extrusionOk="0">
                  <a:moveTo>
                    <a:pt x="1523" y="0"/>
                  </a:moveTo>
                  <a:cubicBezTo>
                    <a:pt x="1472" y="0"/>
                    <a:pt x="1420" y="21"/>
                    <a:pt x="1382" y="72"/>
                  </a:cubicBezTo>
                  <a:cubicBezTo>
                    <a:pt x="897" y="734"/>
                    <a:pt x="459" y="1428"/>
                    <a:pt x="70" y="2151"/>
                  </a:cubicBezTo>
                  <a:cubicBezTo>
                    <a:pt x="1" y="2283"/>
                    <a:pt x="117" y="2404"/>
                    <a:pt x="229" y="2404"/>
                  </a:cubicBezTo>
                  <a:cubicBezTo>
                    <a:pt x="279" y="2404"/>
                    <a:pt x="329" y="2380"/>
                    <a:pt x="360" y="2321"/>
                  </a:cubicBezTo>
                  <a:cubicBezTo>
                    <a:pt x="748" y="1598"/>
                    <a:pt x="1186" y="902"/>
                    <a:pt x="1672" y="242"/>
                  </a:cubicBezTo>
                  <a:cubicBezTo>
                    <a:pt x="1761" y="119"/>
                    <a:pt x="1644" y="0"/>
                    <a:pt x="15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7" name="Google Shape;19407;p31"/>
            <p:cNvSpPr/>
            <p:nvPr/>
          </p:nvSpPr>
          <p:spPr>
            <a:xfrm>
              <a:off x="2310800" y="1742550"/>
              <a:ext cx="33975" cy="28175"/>
            </a:xfrm>
            <a:custGeom>
              <a:avLst/>
              <a:gdLst/>
              <a:ahLst/>
              <a:cxnLst/>
              <a:rect l="l" t="t" r="r" b="b"/>
              <a:pathLst>
                <a:path w="1359" h="1127" extrusionOk="0">
                  <a:moveTo>
                    <a:pt x="442" y="1"/>
                  </a:moveTo>
                  <a:cubicBezTo>
                    <a:pt x="408" y="1"/>
                    <a:pt x="374" y="4"/>
                    <a:pt x="341" y="11"/>
                  </a:cubicBezTo>
                  <a:cubicBezTo>
                    <a:pt x="133" y="59"/>
                    <a:pt x="87" y="188"/>
                    <a:pt x="36" y="376"/>
                  </a:cubicBezTo>
                  <a:cubicBezTo>
                    <a:pt x="1" y="501"/>
                    <a:pt x="105" y="583"/>
                    <a:pt x="205" y="583"/>
                  </a:cubicBezTo>
                  <a:cubicBezTo>
                    <a:pt x="271" y="583"/>
                    <a:pt x="336" y="547"/>
                    <a:pt x="357" y="465"/>
                  </a:cubicBezTo>
                  <a:lnTo>
                    <a:pt x="359" y="465"/>
                  </a:lnTo>
                  <a:cubicBezTo>
                    <a:pt x="376" y="405"/>
                    <a:pt x="379" y="335"/>
                    <a:pt x="440" y="335"/>
                  </a:cubicBezTo>
                  <a:cubicBezTo>
                    <a:pt x="450" y="335"/>
                    <a:pt x="462" y="337"/>
                    <a:pt x="476" y="341"/>
                  </a:cubicBezTo>
                  <a:cubicBezTo>
                    <a:pt x="543" y="362"/>
                    <a:pt x="563" y="431"/>
                    <a:pt x="542" y="494"/>
                  </a:cubicBezTo>
                  <a:cubicBezTo>
                    <a:pt x="518" y="565"/>
                    <a:pt x="447" y="613"/>
                    <a:pt x="426" y="689"/>
                  </a:cubicBezTo>
                  <a:cubicBezTo>
                    <a:pt x="408" y="756"/>
                    <a:pt x="411" y="828"/>
                    <a:pt x="437" y="893"/>
                  </a:cubicBezTo>
                  <a:cubicBezTo>
                    <a:pt x="503" y="1065"/>
                    <a:pt x="635" y="1126"/>
                    <a:pt x="780" y="1126"/>
                  </a:cubicBezTo>
                  <a:cubicBezTo>
                    <a:pt x="924" y="1126"/>
                    <a:pt x="1082" y="1065"/>
                    <a:pt x="1202" y="992"/>
                  </a:cubicBezTo>
                  <a:cubicBezTo>
                    <a:pt x="1358" y="898"/>
                    <a:pt x="1263" y="679"/>
                    <a:pt x="1119" y="679"/>
                  </a:cubicBezTo>
                  <a:cubicBezTo>
                    <a:pt x="1092" y="679"/>
                    <a:pt x="1064" y="687"/>
                    <a:pt x="1035" y="704"/>
                  </a:cubicBezTo>
                  <a:cubicBezTo>
                    <a:pt x="1009" y="718"/>
                    <a:pt x="868" y="804"/>
                    <a:pt x="797" y="804"/>
                  </a:cubicBezTo>
                  <a:cubicBezTo>
                    <a:pt x="773" y="804"/>
                    <a:pt x="757" y="795"/>
                    <a:pt x="756" y="770"/>
                  </a:cubicBezTo>
                  <a:cubicBezTo>
                    <a:pt x="752" y="730"/>
                    <a:pt x="859" y="617"/>
                    <a:pt x="873" y="561"/>
                  </a:cubicBezTo>
                  <a:cubicBezTo>
                    <a:pt x="911" y="405"/>
                    <a:pt x="867" y="240"/>
                    <a:pt x="756" y="126"/>
                  </a:cubicBezTo>
                  <a:cubicBezTo>
                    <a:pt x="673" y="42"/>
                    <a:pt x="558" y="1"/>
                    <a:pt x="4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8" name="Google Shape;19408;p31"/>
            <p:cNvSpPr/>
            <p:nvPr/>
          </p:nvSpPr>
          <p:spPr>
            <a:xfrm>
              <a:off x="2350525" y="1750200"/>
              <a:ext cx="27325" cy="71950"/>
            </a:xfrm>
            <a:custGeom>
              <a:avLst/>
              <a:gdLst/>
              <a:ahLst/>
              <a:cxnLst/>
              <a:rect l="l" t="t" r="r" b="b"/>
              <a:pathLst>
                <a:path w="1093" h="2878" extrusionOk="0">
                  <a:moveTo>
                    <a:pt x="762" y="0"/>
                  </a:moveTo>
                  <a:cubicBezTo>
                    <a:pt x="755" y="0"/>
                    <a:pt x="749" y="1"/>
                    <a:pt x="742" y="1"/>
                  </a:cubicBezTo>
                  <a:cubicBezTo>
                    <a:pt x="170" y="59"/>
                    <a:pt x="102" y="728"/>
                    <a:pt x="60" y="1193"/>
                  </a:cubicBezTo>
                  <a:cubicBezTo>
                    <a:pt x="1" y="1849"/>
                    <a:pt x="161" y="2509"/>
                    <a:pt x="765" y="2854"/>
                  </a:cubicBezTo>
                  <a:cubicBezTo>
                    <a:pt x="793" y="2870"/>
                    <a:pt x="821" y="2877"/>
                    <a:pt x="848" y="2877"/>
                  </a:cubicBezTo>
                  <a:cubicBezTo>
                    <a:pt x="994" y="2877"/>
                    <a:pt x="1092" y="2656"/>
                    <a:pt x="933" y="2564"/>
                  </a:cubicBezTo>
                  <a:cubicBezTo>
                    <a:pt x="527" y="2332"/>
                    <a:pt x="390" y="1917"/>
                    <a:pt x="379" y="1469"/>
                  </a:cubicBezTo>
                  <a:cubicBezTo>
                    <a:pt x="375" y="1264"/>
                    <a:pt x="388" y="371"/>
                    <a:pt x="742" y="335"/>
                  </a:cubicBezTo>
                  <a:cubicBezTo>
                    <a:pt x="948" y="316"/>
                    <a:pt x="957" y="0"/>
                    <a:pt x="7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9" name="Google Shape;19409;p31"/>
            <p:cNvSpPr/>
            <p:nvPr/>
          </p:nvSpPr>
          <p:spPr>
            <a:xfrm>
              <a:off x="2382950" y="1761075"/>
              <a:ext cx="47725" cy="63825"/>
            </a:xfrm>
            <a:custGeom>
              <a:avLst/>
              <a:gdLst/>
              <a:ahLst/>
              <a:cxnLst/>
              <a:rect l="l" t="t" r="r" b="b"/>
              <a:pathLst>
                <a:path w="1909" h="2553" extrusionOk="0">
                  <a:moveTo>
                    <a:pt x="205" y="1"/>
                  </a:moveTo>
                  <a:cubicBezTo>
                    <a:pt x="106" y="1"/>
                    <a:pt x="0" y="84"/>
                    <a:pt x="28" y="210"/>
                  </a:cubicBezTo>
                  <a:cubicBezTo>
                    <a:pt x="161" y="840"/>
                    <a:pt x="293" y="1470"/>
                    <a:pt x="426" y="2099"/>
                  </a:cubicBezTo>
                  <a:cubicBezTo>
                    <a:pt x="443" y="2181"/>
                    <a:pt x="512" y="2218"/>
                    <a:pt x="582" y="2218"/>
                  </a:cubicBezTo>
                  <a:cubicBezTo>
                    <a:pt x="670" y="2218"/>
                    <a:pt x="760" y="2159"/>
                    <a:pt x="754" y="2054"/>
                  </a:cubicBezTo>
                  <a:cubicBezTo>
                    <a:pt x="745" y="1882"/>
                    <a:pt x="725" y="1681"/>
                    <a:pt x="766" y="1513"/>
                  </a:cubicBezTo>
                  <a:cubicBezTo>
                    <a:pt x="816" y="1308"/>
                    <a:pt x="960" y="1121"/>
                    <a:pt x="1125" y="1121"/>
                  </a:cubicBezTo>
                  <a:cubicBezTo>
                    <a:pt x="1216" y="1121"/>
                    <a:pt x="1314" y="1178"/>
                    <a:pt x="1407" y="1321"/>
                  </a:cubicBezTo>
                  <a:cubicBezTo>
                    <a:pt x="1555" y="1546"/>
                    <a:pt x="1505" y="2115"/>
                    <a:pt x="1508" y="2391"/>
                  </a:cubicBezTo>
                  <a:cubicBezTo>
                    <a:pt x="1508" y="2499"/>
                    <a:pt x="1592" y="2553"/>
                    <a:pt x="1676" y="2553"/>
                  </a:cubicBezTo>
                  <a:cubicBezTo>
                    <a:pt x="1759" y="2553"/>
                    <a:pt x="1842" y="2499"/>
                    <a:pt x="1842" y="2391"/>
                  </a:cubicBezTo>
                  <a:cubicBezTo>
                    <a:pt x="1837" y="1914"/>
                    <a:pt x="1909" y="820"/>
                    <a:pt x="1219" y="768"/>
                  </a:cubicBezTo>
                  <a:cubicBezTo>
                    <a:pt x="1196" y="767"/>
                    <a:pt x="1174" y="766"/>
                    <a:pt x="1152" y="766"/>
                  </a:cubicBezTo>
                  <a:cubicBezTo>
                    <a:pt x="858" y="766"/>
                    <a:pt x="675" y="923"/>
                    <a:pt x="565" y="1142"/>
                  </a:cubicBezTo>
                  <a:lnTo>
                    <a:pt x="565" y="1142"/>
                  </a:lnTo>
                  <a:cubicBezTo>
                    <a:pt x="493" y="802"/>
                    <a:pt x="422" y="461"/>
                    <a:pt x="350" y="122"/>
                  </a:cubicBezTo>
                  <a:cubicBezTo>
                    <a:pt x="332"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0" name="Google Shape;19410;p31"/>
            <p:cNvSpPr/>
            <p:nvPr/>
          </p:nvSpPr>
          <p:spPr>
            <a:xfrm>
              <a:off x="2426650" y="1769300"/>
              <a:ext cx="43675" cy="52950"/>
            </a:xfrm>
            <a:custGeom>
              <a:avLst/>
              <a:gdLst/>
              <a:ahLst/>
              <a:cxnLst/>
              <a:rect l="l" t="t" r="r" b="b"/>
              <a:pathLst>
                <a:path w="1747" h="2118" extrusionOk="0">
                  <a:moveTo>
                    <a:pt x="1112" y="409"/>
                  </a:moveTo>
                  <a:cubicBezTo>
                    <a:pt x="1198" y="461"/>
                    <a:pt x="1226" y="562"/>
                    <a:pt x="1132" y="680"/>
                  </a:cubicBezTo>
                  <a:cubicBezTo>
                    <a:pt x="1086" y="739"/>
                    <a:pt x="1038" y="763"/>
                    <a:pt x="996" y="763"/>
                  </a:cubicBezTo>
                  <a:cubicBezTo>
                    <a:pt x="833" y="763"/>
                    <a:pt x="739" y="424"/>
                    <a:pt x="1020" y="424"/>
                  </a:cubicBezTo>
                  <a:cubicBezTo>
                    <a:pt x="1024" y="424"/>
                    <a:pt x="1029" y="424"/>
                    <a:pt x="1033" y="424"/>
                  </a:cubicBezTo>
                  <a:cubicBezTo>
                    <a:pt x="1036" y="424"/>
                    <a:pt x="1038" y="424"/>
                    <a:pt x="1041" y="424"/>
                  </a:cubicBezTo>
                  <a:cubicBezTo>
                    <a:pt x="1068" y="424"/>
                    <a:pt x="1092" y="419"/>
                    <a:pt x="1112" y="409"/>
                  </a:cubicBezTo>
                  <a:close/>
                  <a:moveTo>
                    <a:pt x="959" y="0"/>
                  </a:moveTo>
                  <a:cubicBezTo>
                    <a:pt x="956" y="0"/>
                    <a:pt x="952" y="0"/>
                    <a:pt x="948" y="0"/>
                  </a:cubicBezTo>
                  <a:cubicBezTo>
                    <a:pt x="123" y="15"/>
                    <a:pt x="1" y="1216"/>
                    <a:pt x="350" y="1760"/>
                  </a:cubicBezTo>
                  <a:cubicBezTo>
                    <a:pt x="502" y="1997"/>
                    <a:pt x="771" y="2117"/>
                    <a:pt x="1029" y="2117"/>
                  </a:cubicBezTo>
                  <a:cubicBezTo>
                    <a:pt x="1360" y="2117"/>
                    <a:pt x="1673" y="1919"/>
                    <a:pt x="1694" y="1510"/>
                  </a:cubicBezTo>
                  <a:cubicBezTo>
                    <a:pt x="1699" y="1403"/>
                    <a:pt x="1618" y="1350"/>
                    <a:pt x="1534" y="1350"/>
                  </a:cubicBezTo>
                  <a:cubicBezTo>
                    <a:pt x="1450" y="1350"/>
                    <a:pt x="1364" y="1403"/>
                    <a:pt x="1358" y="1510"/>
                  </a:cubicBezTo>
                  <a:cubicBezTo>
                    <a:pt x="1350" y="1699"/>
                    <a:pt x="1170" y="1798"/>
                    <a:pt x="996" y="1798"/>
                  </a:cubicBezTo>
                  <a:cubicBezTo>
                    <a:pt x="926" y="1798"/>
                    <a:pt x="857" y="1782"/>
                    <a:pt x="800" y="1750"/>
                  </a:cubicBezTo>
                  <a:cubicBezTo>
                    <a:pt x="570" y="1620"/>
                    <a:pt x="496" y="1301"/>
                    <a:pt x="498" y="1060"/>
                  </a:cubicBezTo>
                  <a:cubicBezTo>
                    <a:pt x="499" y="976"/>
                    <a:pt x="507" y="885"/>
                    <a:pt x="526" y="797"/>
                  </a:cubicBezTo>
                  <a:lnTo>
                    <a:pt x="526" y="797"/>
                  </a:lnTo>
                  <a:cubicBezTo>
                    <a:pt x="588" y="970"/>
                    <a:pt x="741" y="1106"/>
                    <a:pt x="988" y="1106"/>
                  </a:cubicBezTo>
                  <a:cubicBezTo>
                    <a:pt x="1005" y="1106"/>
                    <a:pt x="1022" y="1106"/>
                    <a:pt x="1039" y="1105"/>
                  </a:cubicBezTo>
                  <a:cubicBezTo>
                    <a:pt x="1746" y="1053"/>
                    <a:pt x="1628" y="0"/>
                    <a:pt x="9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1" name="Google Shape;19411;p31"/>
            <p:cNvSpPr/>
            <p:nvPr/>
          </p:nvSpPr>
          <p:spPr>
            <a:xfrm>
              <a:off x="2473025" y="1759150"/>
              <a:ext cx="35975" cy="69200"/>
            </a:xfrm>
            <a:custGeom>
              <a:avLst/>
              <a:gdLst/>
              <a:ahLst/>
              <a:cxnLst/>
              <a:rect l="l" t="t" r="r" b="b"/>
              <a:pathLst>
                <a:path w="1439" h="2768" extrusionOk="0">
                  <a:moveTo>
                    <a:pt x="234" y="0"/>
                  </a:moveTo>
                  <a:cubicBezTo>
                    <a:pt x="117" y="0"/>
                    <a:pt x="1" y="120"/>
                    <a:pt x="81" y="247"/>
                  </a:cubicBezTo>
                  <a:lnTo>
                    <a:pt x="81" y="246"/>
                  </a:lnTo>
                  <a:cubicBezTo>
                    <a:pt x="388" y="730"/>
                    <a:pt x="1048" y="2014"/>
                    <a:pt x="451" y="2491"/>
                  </a:cubicBezTo>
                  <a:cubicBezTo>
                    <a:pt x="318" y="2598"/>
                    <a:pt x="439" y="2768"/>
                    <a:pt x="578" y="2768"/>
                  </a:cubicBezTo>
                  <a:cubicBezTo>
                    <a:pt x="614" y="2768"/>
                    <a:pt x="652" y="2756"/>
                    <a:pt x="687" y="2728"/>
                  </a:cubicBezTo>
                  <a:cubicBezTo>
                    <a:pt x="1439" y="2127"/>
                    <a:pt x="765" y="699"/>
                    <a:pt x="371" y="78"/>
                  </a:cubicBezTo>
                  <a:cubicBezTo>
                    <a:pt x="336" y="23"/>
                    <a:pt x="285"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2" name="Google Shape;19412;p31"/>
            <p:cNvSpPr/>
            <p:nvPr/>
          </p:nvSpPr>
          <p:spPr>
            <a:xfrm>
              <a:off x="2484350" y="1737075"/>
              <a:ext cx="34300" cy="34425"/>
            </a:xfrm>
            <a:custGeom>
              <a:avLst/>
              <a:gdLst/>
              <a:ahLst/>
              <a:cxnLst/>
              <a:rect l="l" t="t" r="r" b="b"/>
              <a:pathLst>
                <a:path w="1372" h="1377" extrusionOk="0">
                  <a:moveTo>
                    <a:pt x="717" y="0"/>
                  </a:moveTo>
                  <a:cubicBezTo>
                    <a:pt x="530" y="0"/>
                    <a:pt x="320" y="65"/>
                    <a:pt x="188" y="105"/>
                  </a:cubicBezTo>
                  <a:cubicBezTo>
                    <a:pt x="1" y="164"/>
                    <a:pt x="57" y="437"/>
                    <a:pt x="224" y="437"/>
                  </a:cubicBezTo>
                  <a:cubicBezTo>
                    <a:pt x="241" y="437"/>
                    <a:pt x="258" y="435"/>
                    <a:pt x="277" y="429"/>
                  </a:cubicBezTo>
                  <a:lnTo>
                    <a:pt x="278" y="429"/>
                  </a:lnTo>
                  <a:cubicBezTo>
                    <a:pt x="371" y="400"/>
                    <a:pt x="466" y="375"/>
                    <a:pt x="560" y="360"/>
                  </a:cubicBezTo>
                  <a:cubicBezTo>
                    <a:pt x="618" y="351"/>
                    <a:pt x="676" y="346"/>
                    <a:pt x="734" y="343"/>
                  </a:cubicBezTo>
                  <a:cubicBezTo>
                    <a:pt x="775" y="343"/>
                    <a:pt x="782" y="356"/>
                    <a:pt x="751" y="378"/>
                  </a:cubicBezTo>
                  <a:cubicBezTo>
                    <a:pt x="736" y="435"/>
                    <a:pt x="635" y="478"/>
                    <a:pt x="592" y="514"/>
                  </a:cubicBezTo>
                  <a:cubicBezTo>
                    <a:pt x="536" y="562"/>
                    <a:pt x="489" y="618"/>
                    <a:pt x="452" y="680"/>
                  </a:cubicBezTo>
                  <a:cubicBezTo>
                    <a:pt x="382" y="793"/>
                    <a:pt x="479" y="931"/>
                    <a:pt x="600" y="931"/>
                  </a:cubicBezTo>
                  <a:cubicBezTo>
                    <a:pt x="613" y="931"/>
                    <a:pt x="627" y="930"/>
                    <a:pt x="641" y="926"/>
                  </a:cubicBezTo>
                  <a:cubicBezTo>
                    <a:pt x="671" y="918"/>
                    <a:pt x="701" y="914"/>
                    <a:pt x="730" y="914"/>
                  </a:cubicBezTo>
                  <a:cubicBezTo>
                    <a:pt x="815" y="914"/>
                    <a:pt x="896" y="947"/>
                    <a:pt x="954" y="1006"/>
                  </a:cubicBezTo>
                  <a:lnTo>
                    <a:pt x="954" y="1006"/>
                  </a:lnTo>
                  <a:cubicBezTo>
                    <a:pt x="889" y="1031"/>
                    <a:pt x="822" y="1042"/>
                    <a:pt x="750" y="1042"/>
                  </a:cubicBezTo>
                  <a:cubicBezTo>
                    <a:pt x="718" y="1042"/>
                    <a:pt x="685" y="1040"/>
                    <a:pt x="650" y="1036"/>
                  </a:cubicBezTo>
                  <a:cubicBezTo>
                    <a:pt x="642" y="1035"/>
                    <a:pt x="634" y="1034"/>
                    <a:pt x="626" y="1034"/>
                  </a:cubicBezTo>
                  <a:cubicBezTo>
                    <a:pt x="437" y="1034"/>
                    <a:pt x="447" y="1345"/>
                    <a:pt x="650" y="1370"/>
                  </a:cubicBezTo>
                  <a:cubicBezTo>
                    <a:pt x="688" y="1375"/>
                    <a:pt x="725" y="1377"/>
                    <a:pt x="762" y="1377"/>
                  </a:cubicBezTo>
                  <a:cubicBezTo>
                    <a:pt x="943" y="1377"/>
                    <a:pt x="1121" y="1322"/>
                    <a:pt x="1270" y="1217"/>
                  </a:cubicBezTo>
                  <a:cubicBezTo>
                    <a:pt x="1326" y="1178"/>
                    <a:pt x="1372" y="1102"/>
                    <a:pt x="1346" y="1028"/>
                  </a:cubicBezTo>
                  <a:cubicBezTo>
                    <a:pt x="1278" y="840"/>
                    <a:pt x="1141" y="698"/>
                    <a:pt x="971" y="628"/>
                  </a:cubicBezTo>
                  <a:lnTo>
                    <a:pt x="971" y="628"/>
                  </a:lnTo>
                  <a:cubicBezTo>
                    <a:pt x="1004" y="598"/>
                    <a:pt x="1035" y="564"/>
                    <a:pt x="1058" y="522"/>
                  </a:cubicBezTo>
                  <a:cubicBezTo>
                    <a:pt x="1117" y="415"/>
                    <a:pt x="1135" y="275"/>
                    <a:pt x="1073" y="165"/>
                  </a:cubicBezTo>
                  <a:cubicBezTo>
                    <a:pt x="1001" y="41"/>
                    <a:pt x="866" y="0"/>
                    <a:pt x="7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3" name="Google Shape;19413;p31"/>
            <p:cNvSpPr/>
            <p:nvPr/>
          </p:nvSpPr>
          <p:spPr>
            <a:xfrm>
              <a:off x="2520225" y="1798200"/>
              <a:ext cx="49225" cy="9025"/>
            </a:xfrm>
            <a:custGeom>
              <a:avLst/>
              <a:gdLst/>
              <a:ahLst/>
              <a:cxnLst/>
              <a:rect l="l" t="t" r="r" b="b"/>
              <a:pathLst>
                <a:path w="1969" h="361" extrusionOk="0">
                  <a:moveTo>
                    <a:pt x="212" y="0"/>
                  </a:moveTo>
                  <a:cubicBezTo>
                    <a:pt x="1" y="0"/>
                    <a:pt x="2" y="331"/>
                    <a:pt x="216" y="334"/>
                  </a:cubicBezTo>
                  <a:lnTo>
                    <a:pt x="1752" y="360"/>
                  </a:lnTo>
                  <a:cubicBezTo>
                    <a:pt x="1753" y="360"/>
                    <a:pt x="1754" y="360"/>
                    <a:pt x="1755" y="360"/>
                  </a:cubicBezTo>
                  <a:cubicBezTo>
                    <a:pt x="1969" y="360"/>
                    <a:pt x="1968" y="29"/>
                    <a:pt x="1752" y="26"/>
                  </a:cubicBezTo>
                  <a:lnTo>
                    <a:pt x="216" y="0"/>
                  </a:lnTo>
                  <a:cubicBezTo>
                    <a:pt x="215"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4" name="Google Shape;19414;p31"/>
            <p:cNvSpPr/>
            <p:nvPr/>
          </p:nvSpPr>
          <p:spPr>
            <a:xfrm>
              <a:off x="2538275" y="1783975"/>
              <a:ext cx="13925" cy="48950"/>
            </a:xfrm>
            <a:custGeom>
              <a:avLst/>
              <a:gdLst/>
              <a:ahLst/>
              <a:cxnLst/>
              <a:rect l="l" t="t" r="r" b="b"/>
              <a:pathLst>
                <a:path w="557" h="1958" extrusionOk="0">
                  <a:moveTo>
                    <a:pt x="183" y="1"/>
                  </a:moveTo>
                  <a:cubicBezTo>
                    <a:pt x="100" y="1"/>
                    <a:pt x="15" y="55"/>
                    <a:pt x="13" y="162"/>
                  </a:cubicBezTo>
                  <a:lnTo>
                    <a:pt x="11" y="162"/>
                  </a:lnTo>
                  <a:cubicBezTo>
                    <a:pt x="0" y="726"/>
                    <a:pt x="66" y="1291"/>
                    <a:pt x="202" y="1839"/>
                  </a:cubicBezTo>
                  <a:cubicBezTo>
                    <a:pt x="222" y="1922"/>
                    <a:pt x="286" y="1958"/>
                    <a:pt x="352" y="1958"/>
                  </a:cubicBezTo>
                  <a:cubicBezTo>
                    <a:pt x="452" y="1958"/>
                    <a:pt x="556" y="1875"/>
                    <a:pt x="525" y="1749"/>
                  </a:cubicBezTo>
                  <a:cubicBezTo>
                    <a:pt x="396" y="1230"/>
                    <a:pt x="336" y="698"/>
                    <a:pt x="347" y="162"/>
                  </a:cubicBezTo>
                  <a:cubicBezTo>
                    <a:pt x="349" y="55"/>
                    <a:pt x="267" y="1"/>
                    <a:pt x="1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5" name="Google Shape;19415;p31"/>
            <p:cNvSpPr/>
            <p:nvPr/>
          </p:nvSpPr>
          <p:spPr>
            <a:xfrm>
              <a:off x="2586300" y="1780400"/>
              <a:ext cx="61675" cy="43350"/>
            </a:xfrm>
            <a:custGeom>
              <a:avLst/>
              <a:gdLst/>
              <a:ahLst/>
              <a:cxnLst/>
              <a:rect l="l" t="t" r="r" b="b"/>
              <a:pathLst>
                <a:path w="2467" h="1734" extrusionOk="0">
                  <a:moveTo>
                    <a:pt x="228" y="0"/>
                  </a:moveTo>
                  <a:cubicBezTo>
                    <a:pt x="92" y="0"/>
                    <a:pt x="1" y="218"/>
                    <a:pt x="146" y="319"/>
                  </a:cubicBezTo>
                  <a:lnTo>
                    <a:pt x="2151" y="1704"/>
                  </a:lnTo>
                  <a:cubicBezTo>
                    <a:pt x="2181" y="1724"/>
                    <a:pt x="2210" y="1733"/>
                    <a:pt x="2238" y="1733"/>
                  </a:cubicBezTo>
                  <a:cubicBezTo>
                    <a:pt x="2374" y="1733"/>
                    <a:pt x="2466" y="1516"/>
                    <a:pt x="2320" y="1414"/>
                  </a:cubicBezTo>
                  <a:lnTo>
                    <a:pt x="316" y="31"/>
                  </a:lnTo>
                  <a:cubicBezTo>
                    <a:pt x="286" y="10"/>
                    <a:pt x="256"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6" name="Google Shape;19416;p31"/>
            <p:cNvSpPr/>
            <p:nvPr/>
          </p:nvSpPr>
          <p:spPr>
            <a:xfrm>
              <a:off x="2598675" y="1783450"/>
              <a:ext cx="33350" cy="44675"/>
            </a:xfrm>
            <a:custGeom>
              <a:avLst/>
              <a:gdLst/>
              <a:ahLst/>
              <a:cxnLst/>
              <a:rect l="l" t="t" r="r" b="b"/>
              <a:pathLst>
                <a:path w="1334" h="1787" extrusionOk="0">
                  <a:moveTo>
                    <a:pt x="1102" y="0"/>
                  </a:moveTo>
                  <a:cubicBezTo>
                    <a:pt x="1051" y="0"/>
                    <a:pt x="1000" y="24"/>
                    <a:pt x="966" y="79"/>
                  </a:cubicBezTo>
                  <a:lnTo>
                    <a:pt x="79" y="1538"/>
                  </a:lnTo>
                  <a:cubicBezTo>
                    <a:pt x="0" y="1666"/>
                    <a:pt x="116" y="1786"/>
                    <a:pt x="232" y="1786"/>
                  </a:cubicBezTo>
                  <a:cubicBezTo>
                    <a:pt x="282" y="1786"/>
                    <a:pt x="333" y="1763"/>
                    <a:pt x="367" y="1707"/>
                  </a:cubicBezTo>
                  <a:lnTo>
                    <a:pt x="1255" y="249"/>
                  </a:lnTo>
                  <a:cubicBezTo>
                    <a:pt x="1333" y="120"/>
                    <a:pt x="1217" y="0"/>
                    <a:pt x="11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7" name="Google Shape;19417;p31"/>
            <p:cNvSpPr/>
            <p:nvPr/>
          </p:nvSpPr>
          <p:spPr>
            <a:xfrm>
              <a:off x="2633625" y="1758150"/>
              <a:ext cx="34150" cy="22225"/>
            </a:xfrm>
            <a:custGeom>
              <a:avLst/>
              <a:gdLst/>
              <a:ahLst/>
              <a:cxnLst/>
              <a:rect l="l" t="t" r="r" b="b"/>
              <a:pathLst>
                <a:path w="1366" h="889" extrusionOk="0">
                  <a:moveTo>
                    <a:pt x="388" y="1"/>
                  </a:moveTo>
                  <a:cubicBezTo>
                    <a:pt x="226" y="1"/>
                    <a:pt x="68" y="98"/>
                    <a:pt x="29" y="266"/>
                  </a:cubicBezTo>
                  <a:cubicBezTo>
                    <a:pt x="0" y="393"/>
                    <a:pt x="107" y="476"/>
                    <a:pt x="206" y="476"/>
                  </a:cubicBezTo>
                  <a:cubicBezTo>
                    <a:pt x="271" y="476"/>
                    <a:pt x="334" y="440"/>
                    <a:pt x="352" y="356"/>
                  </a:cubicBezTo>
                  <a:cubicBezTo>
                    <a:pt x="355" y="340"/>
                    <a:pt x="365" y="334"/>
                    <a:pt x="376" y="334"/>
                  </a:cubicBezTo>
                  <a:cubicBezTo>
                    <a:pt x="393" y="334"/>
                    <a:pt x="415" y="347"/>
                    <a:pt x="429" y="361"/>
                  </a:cubicBezTo>
                  <a:cubicBezTo>
                    <a:pt x="477" y="414"/>
                    <a:pt x="409" y="533"/>
                    <a:pt x="381" y="577"/>
                  </a:cubicBezTo>
                  <a:cubicBezTo>
                    <a:pt x="313" y="689"/>
                    <a:pt x="403" y="826"/>
                    <a:pt x="526" y="829"/>
                  </a:cubicBezTo>
                  <a:cubicBezTo>
                    <a:pt x="711" y="835"/>
                    <a:pt x="894" y="853"/>
                    <a:pt x="1075" y="885"/>
                  </a:cubicBezTo>
                  <a:cubicBezTo>
                    <a:pt x="1087" y="888"/>
                    <a:pt x="1098" y="889"/>
                    <a:pt x="1109" y="889"/>
                  </a:cubicBezTo>
                  <a:cubicBezTo>
                    <a:pt x="1295" y="889"/>
                    <a:pt x="1366" y="598"/>
                    <a:pt x="1165" y="562"/>
                  </a:cubicBezTo>
                  <a:cubicBezTo>
                    <a:pt x="1031" y="538"/>
                    <a:pt x="896" y="520"/>
                    <a:pt x="760" y="509"/>
                  </a:cubicBezTo>
                  <a:lnTo>
                    <a:pt x="760" y="509"/>
                  </a:lnTo>
                  <a:cubicBezTo>
                    <a:pt x="791" y="329"/>
                    <a:pt x="745" y="140"/>
                    <a:pt x="569" y="45"/>
                  </a:cubicBezTo>
                  <a:cubicBezTo>
                    <a:pt x="513" y="15"/>
                    <a:pt x="450" y="1"/>
                    <a:pt x="3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8" name="Google Shape;19418;p31"/>
            <p:cNvSpPr/>
            <p:nvPr/>
          </p:nvSpPr>
          <p:spPr>
            <a:xfrm>
              <a:off x="2668425" y="1798850"/>
              <a:ext cx="29100" cy="8675"/>
            </a:xfrm>
            <a:custGeom>
              <a:avLst/>
              <a:gdLst/>
              <a:ahLst/>
              <a:cxnLst/>
              <a:rect l="l" t="t" r="r" b="b"/>
              <a:pathLst>
                <a:path w="1164" h="347" extrusionOk="0">
                  <a:moveTo>
                    <a:pt x="213" y="0"/>
                  </a:moveTo>
                  <a:cubicBezTo>
                    <a:pt x="1" y="0"/>
                    <a:pt x="2" y="331"/>
                    <a:pt x="216" y="336"/>
                  </a:cubicBezTo>
                  <a:lnTo>
                    <a:pt x="948" y="347"/>
                  </a:lnTo>
                  <a:cubicBezTo>
                    <a:pt x="949" y="347"/>
                    <a:pt x="951" y="347"/>
                    <a:pt x="952" y="347"/>
                  </a:cubicBezTo>
                  <a:cubicBezTo>
                    <a:pt x="1163" y="347"/>
                    <a:pt x="1162" y="16"/>
                    <a:pt x="948" y="13"/>
                  </a:cubicBezTo>
                  <a:lnTo>
                    <a:pt x="216" y="0"/>
                  </a:lnTo>
                  <a:cubicBezTo>
                    <a:pt x="215" y="0"/>
                    <a:pt x="214" y="0"/>
                    <a:pt x="2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9" name="Google Shape;19419;p31"/>
            <p:cNvSpPr/>
            <p:nvPr/>
          </p:nvSpPr>
          <p:spPr>
            <a:xfrm>
              <a:off x="2709300" y="1769750"/>
              <a:ext cx="59400" cy="52200"/>
            </a:xfrm>
            <a:custGeom>
              <a:avLst/>
              <a:gdLst/>
              <a:ahLst/>
              <a:cxnLst/>
              <a:rect l="l" t="t" r="r" b="b"/>
              <a:pathLst>
                <a:path w="2376" h="2088" extrusionOk="0">
                  <a:moveTo>
                    <a:pt x="732" y="1"/>
                  </a:moveTo>
                  <a:cubicBezTo>
                    <a:pt x="476" y="1"/>
                    <a:pt x="213" y="142"/>
                    <a:pt x="73" y="396"/>
                  </a:cubicBezTo>
                  <a:cubicBezTo>
                    <a:pt x="1" y="525"/>
                    <a:pt x="117" y="647"/>
                    <a:pt x="230" y="647"/>
                  </a:cubicBezTo>
                  <a:cubicBezTo>
                    <a:pt x="280" y="647"/>
                    <a:pt x="329" y="623"/>
                    <a:pt x="361" y="565"/>
                  </a:cubicBezTo>
                  <a:cubicBezTo>
                    <a:pt x="439" y="424"/>
                    <a:pt x="595" y="339"/>
                    <a:pt x="740" y="339"/>
                  </a:cubicBezTo>
                  <a:cubicBezTo>
                    <a:pt x="881" y="339"/>
                    <a:pt x="1013" y="420"/>
                    <a:pt x="1053" y="609"/>
                  </a:cubicBezTo>
                  <a:cubicBezTo>
                    <a:pt x="1096" y="809"/>
                    <a:pt x="942" y="978"/>
                    <a:pt x="823" y="1109"/>
                  </a:cubicBezTo>
                  <a:cubicBezTo>
                    <a:pt x="603" y="1347"/>
                    <a:pt x="372" y="1573"/>
                    <a:pt x="146" y="1805"/>
                  </a:cubicBezTo>
                  <a:cubicBezTo>
                    <a:pt x="28" y="1927"/>
                    <a:pt x="137" y="2088"/>
                    <a:pt x="281" y="2088"/>
                  </a:cubicBezTo>
                  <a:cubicBezTo>
                    <a:pt x="290" y="2088"/>
                    <a:pt x="300" y="2087"/>
                    <a:pt x="309" y="2086"/>
                  </a:cubicBezTo>
                  <a:cubicBezTo>
                    <a:pt x="922" y="1994"/>
                    <a:pt x="1540" y="1941"/>
                    <a:pt x="2159" y="1925"/>
                  </a:cubicBezTo>
                  <a:cubicBezTo>
                    <a:pt x="2373" y="1919"/>
                    <a:pt x="2376" y="1590"/>
                    <a:pt x="2164" y="1590"/>
                  </a:cubicBezTo>
                  <a:cubicBezTo>
                    <a:pt x="2162" y="1590"/>
                    <a:pt x="2161" y="1590"/>
                    <a:pt x="2159" y="1590"/>
                  </a:cubicBezTo>
                  <a:cubicBezTo>
                    <a:pt x="1690" y="1603"/>
                    <a:pt x="1222" y="1636"/>
                    <a:pt x="757" y="1690"/>
                  </a:cubicBezTo>
                  <a:lnTo>
                    <a:pt x="757" y="1690"/>
                  </a:lnTo>
                  <a:cubicBezTo>
                    <a:pt x="1148" y="1326"/>
                    <a:pt x="1561" y="878"/>
                    <a:pt x="1327" y="383"/>
                  </a:cubicBezTo>
                  <a:cubicBezTo>
                    <a:pt x="1201" y="121"/>
                    <a:pt x="969" y="1"/>
                    <a:pt x="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0" name="Google Shape;19420;p31"/>
            <p:cNvSpPr/>
            <p:nvPr/>
          </p:nvSpPr>
          <p:spPr>
            <a:xfrm>
              <a:off x="2756500" y="1773900"/>
              <a:ext cx="50925" cy="39375"/>
            </a:xfrm>
            <a:custGeom>
              <a:avLst/>
              <a:gdLst/>
              <a:ahLst/>
              <a:cxnLst/>
              <a:rect l="l" t="t" r="r" b="b"/>
              <a:pathLst>
                <a:path w="2037" h="1575" extrusionOk="0">
                  <a:moveTo>
                    <a:pt x="238" y="1"/>
                  </a:moveTo>
                  <a:cubicBezTo>
                    <a:pt x="94" y="1"/>
                    <a:pt x="0" y="221"/>
                    <a:pt x="155" y="315"/>
                  </a:cubicBezTo>
                  <a:cubicBezTo>
                    <a:pt x="714" y="652"/>
                    <a:pt x="1228" y="1058"/>
                    <a:pt x="1684" y="1525"/>
                  </a:cubicBezTo>
                  <a:cubicBezTo>
                    <a:pt x="1718" y="1560"/>
                    <a:pt x="1758" y="1575"/>
                    <a:pt x="1795" y="1575"/>
                  </a:cubicBezTo>
                  <a:cubicBezTo>
                    <a:pt x="1923" y="1575"/>
                    <a:pt x="2037" y="1407"/>
                    <a:pt x="1920" y="1288"/>
                  </a:cubicBezTo>
                  <a:cubicBezTo>
                    <a:pt x="1444" y="802"/>
                    <a:pt x="907" y="377"/>
                    <a:pt x="323" y="27"/>
                  </a:cubicBezTo>
                  <a:cubicBezTo>
                    <a:pt x="294" y="9"/>
                    <a:pt x="265" y="1"/>
                    <a:pt x="2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1" name="Google Shape;19421;p31"/>
            <p:cNvSpPr/>
            <p:nvPr/>
          </p:nvSpPr>
          <p:spPr>
            <a:xfrm>
              <a:off x="2758250" y="1767775"/>
              <a:ext cx="36650" cy="57675"/>
            </a:xfrm>
            <a:custGeom>
              <a:avLst/>
              <a:gdLst/>
              <a:ahLst/>
              <a:cxnLst/>
              <a:rect l="l" t="t" r="r" b="b"/>
              <a:pathLst>
                <a:path w="1466" h="2307" extrusionOk="0">
                  <a:moveTo>
                    <a:pt x="1238" y="0"/>
                  </a:moveTo>
                  <a:cubicBezTo>
                    <a:pt x="1188" y="0"/>
                    <a:pt x="1139" y="25"/>
                    <a:pt x="1107" y="84"/>
                  </a:cubicBezTo>
                  <a:lnTo>
                    <a:pt x="1106" y="84"/>
                  </a:lnTo>
                  <a:lnTo>
                    <a:pt x="70" y="2053"/>
                  </a:lnTo>
                  <a:cubicBezTo>
                    <a:pt x="1" y="2185"/>
                    <a:pt x="116" y="2306"/>
                    <a:pt x="228" y="2306"/>
                  </a:cubicBezTo>
                  <a:cubicBezTo>
                    <a:pt x="278" y="2306"/>
                    <a:pt x="327" y="2282"/>
                    <a:pt x="359" y="2223"/>
                  </a:cubicBezTo>
                  <a:lnTo>
                    <a:pt x="1396" y="253"/>
                  </a:lnTo>
                  <a:cubicBezTo>
                    <a:pt x="1465" y="122"/>
                    <a:pt x="1350" y="0"/>
                    <a:pt x="12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2" name="Google Shape;19422;p31"/>
            <p:cNvSpPr/>
            <p:nvPr/>
          </p:nvSpPr>
          <p:spPr>
            <a:xfrm>
              <a:off x="2797875" y="1749800"/>
              <a:ext cx="31800" cy="29150"/>
            </a:xfrm>
            <a:custGeom>
              <a:avLst/>
              <a:gdLst/>
              <a:ahLst/>
              <a:cxnLst/>
              <a:rect l="l" t="t" r="r" b="b"/>
              <a:pathLst>
                <a:path w="1272" h="1166" extrusionOk="0">
                  <a:moveTo>
                    <a:pt x="355" y="0"/>
                  </a:moveTo>
                  <a:cubicBezTo>
                    <a:pt x="285" y="0"/>
                    <a:pt x="214" y="19"/>
                    <a:pt x="149" y="62"/>
                  </a:cubicBezTo>
                  <a:cubicBezTo>
                    <a:pt x="0" y="161"/>
                    <a:pt x="93" y="380"/>
                    <a:pt x="232" y="380"/>
                  </a:cubicBezTo>
                  <a:cubicBezTo>
                    <a:pt x="260" y="380"/>
                    <a:pt x="289" y="371"/>
                    <a:pt x="319" y="351"/>
                  </a:cubicBezTo>
                  <a:lnTo>
                    <a:pt x="320" y="351"/>
                  </a:lnTo>
                  <a:cubicBezTo>
                    <a:pt x="336" y="341"/>
                    <a:pt x="351" y="336"/>
                    <a:pt x="366" y="336"/>
                  </a:cubicBezTo>
                  <a:cubicBezTo>
                    <a:pt x="428" y="336"/>
                    <a:pt x="477" y="421"/>
                    <a:pt x="483" y="481"/>
                  </a:cubicBezTo>
                  <a:cubicBezTo>
                    <a:pt x="497" y="617"/>
                    <a:pt x="397" y="757"/>
                    <a:pt x="331" y="866"/>
                  </a:cubicBezTo>
                  <a:cubicBezTo>
                    <a:pt x="261" y="981"/>
                    <a:pt x="354" y="1108"/>
                    <a:pt x="476" y="1119"/>
                  </a:cubicBezTo>
                  <a:lnTo>
                    <a:pt x="1057" y="1165"/>
                  </a:lnTo>
                  <a:cubicBezTo>
                    <a:pt x="1063" y="1165"/>
                    <a:pt x="1068" y="1165"/>
                    <a:pt x="1074" y="1165"/>
                  </a:cubicBezTo>
                  <a:cubicBezTo>
                    <a:pt x="1272" y="1165"/>
                    <a:pt x="1265" y="847"/>
                    <a:pt x="1057" y="830"/>
                  </a:cubicBezTo>
                  <a:lnTo>
                    <a:pt x="741" y="805"/>
                  </a:lnTo>
                  <a:lnTo>
                    <a:pt x="741" y="805"/>
                  </a:lnTo>
                  <a:cubicBezTo>
                    <a:pt x="822" y="618"/>
                    <a:pt x="859" y="413"/>
                    <a:pt x="746" y="228"/>
                  </a:cubicBezTo>
                  <a:cubicBezTo>
                    <a:pt x="662" y="92"/>
                    <a:pt x="509" y="0"/>
                    <a:pt x="3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3" name="Google Shape;19423;p31"/>
            <p:cNvSpPr/>
            <p:nvPr/>
          </p:nvSpPr>
          <p:spPr>
            <a:xfrm>
              <a:off x="1464750" y="1890600"/>
              <a:ext cx="45925" cy="91375"/>
            </a:xfrm>
            <a:custGeom>
              <a:avLst/>
              <a:gdLst/>
              <a:ahLst/>
              <a:cxnLst/>
              <a:rect l="l" t="t" r="r" b="b"/>
              <a:pathLst>
                <a:path w="1837" h="3655" extrusionOk="0">
                  <a:moveTo>
                    <a:pt x="1105" y="379"/>
                  </a:moveTo>
                  <a:cubicBezTo>
                    <a:pt x="1097" y="404"/>
                    <a:pt x="1095" y="431"/>
                    <a:pt x="1100" y="461"/>
                  </a:cubicBezTo>
                  <a:cubicBezTo>
                    <a:pt x="809" y="734"/>
                    <a:pt x="627" y="871"/>
                    <a:pt x="551" y="871"/>
                  </a:cubicBezTo>
                  <a:cubicBezTo>
                    <a:pt x="503" y="871"/>
                    <a:pt x="499" y="816"/>
                    <a:pt x="538" y="705"/>
                  </a:cubicBezTo>
                  <a:cubicBezTo>
                    <a:pt x="566" y="531"/>
                    <a:pt x="691" y="429"/>
                    <a:pt x="912" y="399"/>
                  </a:cubicBezTo>
                  <a:cubicBezTo>
                    <a:pt x="942" y="420"/>
                    <a:pt x="972" y="430"/>
                    <a:pt x="1000" y="430"/>
                  </a:cubicBezTo>
                  <a:cubicBezTo>
                    <a:pt x="1041" y="430"/>
                    <a:pt x="1077" y="410"/>
                    <a:pt x="1105" y="379"/>
                  </a:cubicBezTo>
                  <a:close/>
                  <a:moveTo>
                    <a:pt x="783" y="1"/>
                  </a:moveTo>
                  <a:cubicBezTo>
                    <a:pt x="291" y="1"/>
                    <a:pt x="1" y="933"/>
                    <a:pt x="258" y="1338"/>
                  </a:cubicBezTo>
                  <a:cubicBezTo>
                    <a:pt x="370" y="1516"/>
                    <a:pt x="548" y="1600"/>
                    <a:pt x="734" y="1600"/>
                  </a:cubicBezTo>
                  <a:cubicBezTo>
                    <a:pt x="854" y="1600"/>
                    <a:pt x="978" y="1565"/>
                    <a:pt x="1089" y="1497"/>
                  </a:cubicBezTo>
                  <a:cubicBezTo>
                    <a:pt x="1165" y="1451"/>
                    <a:pt x="1226" y="1397"/>
                    <a:pt x="1275" y="1337"/>
                  </a:cubicBezTo>
                  <a:lnTo>
                    <a:pt x="1275" y="1337"/>
                  </a:lnTo>
                  <a:cubicBezTo>
                    <a:pt x="1289" y="1407"/>
                    <a:pt x="1303" y="1478"/>
                    <a:pt x="1316" y="1549"/>
                  </a:cubicBezTo>
                  <a:cubicBezTo>
                    <a:pt x="1348" y="1710"/>
                    <a:pt x="1382" y="1871"/>
                    <a:pt x="1408" y="2034"/>
                  </a:cubicBezTo>
                  <a:cubicBezTo>
                    <a:pt x="1431" y="2148"/>
                    <a:pt x="1447" y="2264"/>
                    <a:pt x="1456" y="2382"/>
                  </a:cubicBezTo>
                  <a:cubicBezTo>
                    <a:pt x="1574" y="2796"/>
                    <a:pt x="1333" y="3054"/>
                    <a:pt x="732" y="3155"/>
                  </a:cubicBezTo>
                  <a:cubicBezTo>
                    <a:pt x="696" y="3100"/>
                    <a:pt x="645" y="3078"/>
                    <a:pt x="594" y="3078"/>
                  </a:cubicBezTo>
                  <a:cubicBezTo>
                    <a:pt x="476" y="3078"/>
                    <a:pt x="361" y="3197"/>
                    <a:pt x="444" y="3323"/>
                  </a:cubicBezTo>
                  <a:cubicBezTo>
                    <a:pt x="590" y="3547"/>
                    <a:pt x="805" y="3655"/>
                    <a:pt x="1023" y="3655"/>
                  </a:cubicBezTo>
                  <a:cubicBezTo>
                    <a:pt x="1254" y="3655"/>
                    <a:pt x="1488" y="3532"/>
                    <a:pt x="1644" y="3295"/>
                  </a:cubicBezTo>
                  <a:cubicBezTo>
                    <a:pt x="1836" y="3005"/>
                    <a:pt x="1832" y="2644"/>
                    <a:pt x="1792" y="2314"/>
                  </a:cubicBezTo>
                  <a:cubicBezTo>
                    <a:pt x="1714" y="1674"/>
                    <a:pt x="1558" y="1037"/>
                    <a:pt x="1428" y="404"/>
                  </a:cubicBezTo>
                  <a:lnTo>
                    <a:pt x="1428" y="404"/>
                  </a:lnTo>
                  <a:cubicBezTo>
                    <a:pt x="1426" y="393"/>
                    <a:pt x="1425" y="382"/>
                    <a:pt x="1423" y="371"/>
                  </a:cubicBezTo>
                  <a:lnTo>
                    <a:pt x="1423" y="371"/>
                  </a:lnTo>
                  <a:lnTo>
                    <a:pt x="1421" y="372"/>
                  </a:lnTo>
                  <a:lnTo>
                    <a:pt x="1421" y="372"/>
                  </a:lnTo>
                  <a:cubicBezTo>
                    <a:pt x="1421" y="371"/>
                    <a:pt x="1421" y="371"/>
                    <a:pt x="1421" y="371"/>
                  </a:cubicBezTo>
                  <a:cubicBezTo>
                    <a:pt x="1405" y="287"/>
                    <a:pt x="1345" y="250"/>
                    <a:pt x="1282" y="250"/>
                  </a:cubicBezTo>
                  <a:cubicBezTo>
                    <a:pt x="1232" y="250"/>
                    <a:pt x="1179" y="273"/>
                    <a:pt x="1143" y="313"/>
                  </a:cubicBezTo>
                  <a:lnTo>
                    <a:pt x="1143" y="313"/>
                  </a:lnTo>
                  <a:cubicBezTo>
                    <a:pt x="1166" y="245"/>
                    <a:pt x="1154" y="163"/>
                    <a:pt x="1081" y="110"/>
                  </a:cubicBezTo>
                  <a:cubicBezTo>
                    <a:pt x="976" y="34"/>
                    <a:pt x="876" y="1"/>
                    <a:pt x="7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4" name="Google Shape;19424;p31"/>
            <p:cNvSpPr/>
            <p:nvPr/>
          </p:nvSpPr>
          <p:spPr>
            <a:xfrm>
              <a:off x="1537775" y="1917225"/>
              <a:ext cx="40600" cy="12050"/>
            </a:xfrm>
            <a:custGeom>
              <a:avLst/>
              <a:gdLst/>
              <a:ahLst/>
              <a:cxnLst/>
              <a:rect l="l" t="t" r="r" b="b"/>
              <a:pathLst>
                <a:path w="1624" h="482" extrusionOk="0">
                  <a:moveTo>
                    <a:pt x="641" y="0"/>
                  </a:moveTo>
                  <a:cubicBezTo>
                    <a:pt x="495" y="0"/>
                    <a:pt x="348" y="14"/>
                    <a:pt x="200" y="40"/>
                  </a:cubicBezTo>
                  <a:cubicBezTo>
                    <a:pt x="1" y="76"/>
                    <a:pt x="69" y="366"/>
                    <a:pt x="257" y="366"/>
                  </a:cubicBezTo>
                  <a:cubicBezTo>
                    <a:pt x="267" y="366"/>
                    <a:pt x="278" y="365"/>
                    <a:pt x="290" y="363"/>
                  </a:cubicBezTo>
                  <a:cubicBezTo>
                    <a:pt x="405" y="343"/>
                    <a:pt x="518" y="332"/>
                    <a:pt x="631" y="332"/>
                  </a:cubicBezTo>
                  <a:cubicBezTo>
                    <a:pt x="877" y="332"/>
                    <a:pt x="1119" y="380"/>
                    <a:pt x="1356" y="470"/>
                  </a:cubicBezTo>
                  <a:cubicBezTo>
                    <a:pt x="1377" y="478"/>
                    <a:pt x="1397" y="482"/>
                    <a:pt x="1415" y="482"/>
                  </a:cubicBezTo>
                  <a:cubicBezTo>
                    <a:pt x="1572" y="482"/>
                    <a:pt x="1624" y="214"/>
                    <a:pt x="1444" y="147"/>
                  </a:cubicBezTo>
                  <a:cubicBezTo>
                    <a:pt x="1182" y="47"/>
                    <a:pt x="913" y="0"/>
                    <a:pt x="6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5" name="Google Shape;19425;p31"/>
            <p:cNvSpPr/>
            <p:nvPr/>
          </p:nvSpPr>
          <p:spPr>
            <a:xfrm>
              <a:off x="1536625" y="1946475"/>
              <a:ext cx="43150" cy="8375"/>
            </a:xfrm>
            <a:custGeom>
              <a:avLst/>
              <a:gdLst/>
              <a:ahLst/>
              <a:cxnLst/>
              <a:rect l="l" t="t" r="r" b="b"/>
              <a:pathLst>
                <a:path w="1726" h="335" extrusionOk="0">
                  <a:moveTo>
                    <a:pt x="217" y="0"/>
                  </a:moveTo>
                  <a:cubicBezTo>
                    <a:pt x="2" y="0"/>
                    <a:pt x="0" y="334"/>
                    <a:pt x="217" y="334"/>
                  </a:cubicBezTo>
                  <a:lnTo>
                    <a:pt x="1509" y="334"/>
                  </a:lnTo>
                  <a:cubicBezTo>
                    <a:pt x="1724" y="334"/>
                    <a:pt x="1725" y="0"/>
                    <a:pt x="15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6" name="Google Shape;19426;p31"/>
            <p:cNvSpPr/>
            <p:nvPr/>
          </p:nvSpPr>
          <p:spPr>
            <a:xfrm>
              <a:off x="1595125" y="1916050"/>
              <a:ext cx="47875" cy="44175"/>
            </a:xfrm>
            <a:custGeom>
              <a:avLst/>
              <a:gdLst/>
              <a:ahLst/>
              <a:cxnLst/>
              <a:rect l="l" t="t" r="r" b="b"/>
              <a:pathLst>
                <a:path w="1915" h="1767" extrusionOk="0">
                  <a:moveTo>
                    <a:pt x="254" y="0"/>
                  </a:moveTo>
                  <a:cubicBezTo>
                    <a:pt x="119" y="0"/>
                    <a:pt x="0" y="169"/>
                    <a:pt x="127" y="281"/>
                  </a:cubicBezTo>
                  <a:cubicBezTo>
                    <a:pt x="639" y="726"/>
                    <a:pt x="1120" y="1205"/>
                    <a:pt x="1570" y="1713"/>
                  </a:cubicBezTo>
                  <a:cubicBezTo>
                    <a:pt x="1603" y="1751"/>
                    <a:pt x="1642" y="1767"/>
                    <a:pt x="1679" y="1767"/>
                  </a:cubicBezTo>
                  <a:cubicBezTo>
                    <a:pt x="1802" y="1767"/>
                    <a:pt x="1915" y="1599"/>
                    <a:pt x="1806" y="1476"/>
                  </a:cubicBezTo>
                  <a:cubicBezTo>
                    <a:pt x="1358" y="969"/>
                    <a:pt x="876" y="490"/>
                    <a:pt x="365" y="44"/>
                  </a:cubicBezTo>
                  <a:cubicBezTo>
                    <a:pt x="330" y="13"/>
                    <a:pt x="291" y="0"/>
                    <a:pt x="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7" name="Google Shape;19427;p31"/>
            <p:cNvSpPr/>
            <p:nvPr/>
          </p:nvSpPr>
          <p:spPr>
            <a:xfrm>
              <a:off x="1593950" y="1914350"/>
              <a:ext cx="42850" cy="46675"/>
            </a:xfrm>
            <a:custGeom>
              <a:avLst/>
              <a:gdLst/>
              <a:ahLst/>
              <a:cxnLst/>
              <a:rect l="l" t="t" r="r" b="b"/>
              <a:pathLst>
                <a:path w="1714" h="1867" extrusionOk="0">
                  <a:moveTo>
                    <a:pt x="1483" y="1"/>
                  </a:moveTo>
                  <a:cubicBezTo>
                    <a:pt x="1445" y="1"/>
                    <a:pt x="1406" y="17"/>
                    <a:pt x="1373" y="57"/>
                  </a:cubicBezTo>
                  <a:lnTo>
                    <a:pt x="105" y="1573"/>
                  </a:lnTo>
                  <a:cubicBezTo>
                    <a:pt x="1" y="1699"/>
                    <a:pt x="112" y="1866"/>
                    <a:pt x="232" y="1866"/>
                  </a:cubicBezTo>
                  <a:cubicBezTo>
                    <a:pt x="269" y="1866"/>
                    <a:pt x="308" y="1850"/>
                    <a:pt x="342" y="1810"/>
                  </a:cubicBezTo>
                  <a:lnTo>
                    <a:pt x="1609" y="294"/>
                  </a:lnTo>
                  <a:cubicBezTo>
                    <a:pt x="1714" y="168"/>
                    <a:pt x="1603" y="1"/>
                    <a:pt x="14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8" name="Google Shape;19428;p31"/>
            <p:cNvSpPr/>
            <p:nvPr/>
          </p:nvSpPr>
          <p:spPr>
            <a:xfrm>
              <a:off x="1648125" y="1892750"/>
              <a:ext cx="34650" cy="34650"/>
            </a:xfrm>
            <a:custGeom>
              <a:avLst/>
              <a:gdLst/>
              <a:ahLst/>
              <a:cxnLst/>
              <a:rect l="l" t="t" r="r" b="b"/>
              <a:pathLst>
                <a:path w="1386" h="1386" extrusionOk="0">
                  <a:moveTo>
                    <a:pt x="487" y="0"/>
                  </a:moveTo>
                  <a:cubicBezTo>
                    <a:pt x="390" y="0"/>
                    <a:pt x="292" y="14"/>
                    <a:pt x="191" y="41"/>
                  </a:cubicBezTo>
                  <a:cubicBezTo>
                    <a:pt x="1" y="94"/>
                    <a:pt x="60" y="371"/>
                    <a:pt x="231" y="371"/>
                  </a:cubicBezTo>
                  <a:cubicBezTo>
                    <a:pt x="246" y="371"/>
                    <a:pt x="263" y="369"/>
                    <a:pt x="280" y="364"/>
                  </a:cubicBezTo>
                  <a:cubicBezTo>
                    <a:pt x="354" y="344"/>
                    <a:pt x="427" y="333"/>
                    <a:pt x="500" y="333"/>
                  </a:cubicBezTo>
                  <a:cubicBezTo>
                    <a:pt x="566" y="333"/>
                    <a:pt x="631" y="342"/>
                    <a:pt x="697" y="361"/>
                  </a:cubicBezTo>
                  <a:lnTo>
                    <a:pt x="697" y="361"/>
                  </a:lnTo>
                  <a:cubicBezTo>
                    <a:pt x="647" y="564"/>
                    <a:pt x="554" y="746"/>
                    <a:pt x="408" y="906"/>
                  </a:cubicBezTo>
                  <a:cubicBezTo>
                    <a:pt x="330" y="991"/>
                    <a:pt x="351" y="1161"/>
                    <a:pt x="482" y="1185"/>
                  </a:cubicBezTo>
                  <a:cubicBezTo>
                    <a:pt x="701" y="1226"/>
                    <a:pt x="914" y="1289"/>
                    <a:pt x="1120" y="1373"/>
                  </a:cubicBezTo>
                  <a:cubicBezTo>
                    <a:pt x="1142" y="1381"/>
                    <a:pt x="1162" y="1385"/>
                    <a:pt x="1181" y="1385"/>
                  </a:cubicBezTo>
                  <a:cubicBezTo>
                    <a:pt x="1335" y="1385"/>
                    <a:pt x="1386" y="1120"/>
                    <a:pt x="1210" y="1049"/>
                  </a:cubicBezTo>
                  <a:cubicBezTo>
                    <a:pt x="1081" y="998"/>
                    <a:pt x="950" y="955"/>
                    <a:pt x="817" y="919"/>
                  </a:cubicBezTo>
                  <a:lnTo>
                    <a:pt x="817" y="919"/>
                  </a:lnTo>
                  <a:cubicBezTo>
                    <a:pt x="937" y="733"/>
                    <a:pt x="1017" y="527"/>
                    <a:pt x="1047" y="300"/>
                  </a:cubicBezTo>
                  <a:cubicBezTo>
                    <a:pt x="1056" y="232"/>
                    <a:pt x="1042" y="143"/>
                    <a:pt x="971" y="111"/>
                  </a:cubicBezTo>
                  <a:cubicBezTo>
                    <a:pt x="812" y="38"/>
                    <a:pt x="651" y="0"/>
                    <a:pt x="4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9" name="Google Shape;19429;p31"/>
            <p:cNvSpPr/>
            <p:nvPr/>
          </p:nvSpPr>
          <p:spPr>
            <a:xfrm>
              <a:off x="1688400" y="1931600"/>
              <a:ext cx="41875" cy="12175"/>
            </a:xfrm>
            <a:custGeom>
              <a:avLst/>
              <a:gdLst/>
              <a:ahLst/>
              <a:cxnLst/>
              <a:rect l="l" t="t" r="r" b="b"/>
              <a:pathLst>
                <a:path w="1675" h="487" extrusionOk="0">
                  <a:moveTo>
                    <a:pt x="1483" y="0"/>
                  </a:moveTo>
                  <a:cubicBezTo>
                    <a:pt x="1476" y="0"/>
                    <a:pt x="1469" y="1"/>
                    <a:pt x="1462" y="2"/>
                  </a:cubicBezTo>
                  <a:lnTo>
                    <a:pt x="214" y="150"/>
                  </a:lnTo>
                  <a:cubicBezTo>
                    <a:pt x="11" y="175"/>
                    <a:pt x="1" y="487"/>
                    <a:pt x="191" y="487"/>
                  </a:cubicBezTo>
                  <a:cubicBezTo>
                    <a:pt x="198" y="487"/>
                    <a:pt x="206" y="486"/>
                    <a:pt x="214" y="485"/>
                  </a:cubicBezTo>
                  <a:lnTo>
                    <a:pt x="1462" y="337"/>
                  </a:lnTo>
                  <a:cubicBezTo>
                    <a:pt x="1666" y="312"/>
                    <a:pt x="1675" y="0"/>
                    <a:pt x="14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0" name="Google Shape;19430;p31"/>
            <p:cNvSpPr/>
            <p:nvPr/>
          </p:nvSpPr>
          <p:spPr>
            <a:xfrm>
              <a:off x="1703350" y="1918950"/>
              <a:ext cx="8550" cy="9450"/>
            </a:xfrm>
            <a:custGeom>
              <a:avLst/>
              <a:gdLst/>
              <a:ahLst/>
              <a:cxnLst/>
              <a:rect l="l" t="t" r="r" b="b"/>
              <a:pathLst>
                <a:path w="342" h="378" extrusionOk="0">
                  <a:moveTo>
                    <a:pt x="175" y="0"/>
                  </a:moveTo>
                  <a:cubicBezTo>
                    <a:pt x="92" y="0"/>
                    <a:pt x="7" y="54"/>
                    <a:pt x="5" y="162"/>
                  </a:cubicBezTo>
                  <a:lnTo>
                    <a:pt x="3" y="215"/>
                  </a:lnTo>
                  <a:cubicBezTo>
                    <a:pt x="1" y="323"/>
                    <a:pt x="84" y="377"/>
                    <a:pt x="168" y="377"/>
                  </a:cubicBezTo>
                  <a:cubicBezTo>
                    <a:pt x="252" y="377"/>
                    <a:pt x="337" y="323"/>
                    <a:pt x="339" y="215"/>
                  </a:cubicBezTo>
                  <a:lnTo>
                    <a:pt x="339" y="162"/>
                  </a:lnTo>
                  <a:cubicBezTo>
                    <a:pt x="341" y="54"/>
                    <a:pt x="259" y="0"/>
                    <a:pt x="1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1" name="Google Shape;19431;p31"/>
            <p:cNvSpPr/>
            <p:nvPr/>
          </p:nvSpPr>
          <p:spPr>
            <a:xfrm>
              <a:off x="1747225" y="1902900"/>
              <a:ext cx="25875" cy="64875"/>
            </a:xfrm>
            <a:custGeom>
              <a:avLst/>
              <a:gdLst/>
              <a:ahLst/>
              <a:cxnLst/>
              <a:rect l="l" t="t" r="r" b="b"/>
              <a:pathLst>
                <a:path w="1035" h="2595" extrusionOk="0">
                  <a:moveTo>
                    <a:pt x="658" y="1"/>
                  </a:moveTo>
                  <a:cubicBezTo>
                    <a:pt x="655" y="1"/>
                    <a:pt x="652" y="1"/>
                    <a:pt x="649" y="1"/>
                  </a:cubicBezTo>
                  <a:cubicBezTo>
                    <a:pt x="158" y="19"/>
                    <a:pt x="25" y="561"/>
                    <a:pt x="16" y="973"/>
                  </a:cubicBezTo>
                  <a:cubicBezTo>
                    <a:pt x="1" y="1572"/>
                    <a:pt x="253" y="2132"/>
                    <a:pt x="677" y="2547"/>
                  </a:cubicBezTo>
                  <a:cubicBezTo>
                    <a:pt x="712" y="2581"/>
                    <a:pt x="751" y="2595"/>
                    <a:pt x="788" y="2595"/>
                  </a:cubicBezTo>
                  <a:cubicBezTo>
                    <a:pt x="919" y="2595"/>
                    <a:pt x="1034" y="2427"/>
                    <a:pt x="915" y="2311"/>
                  </a:cubicBezTo>
                  <a:cubicBezTo>
                    <a:pt x="652" y="2054"/>
                    <a:pt x="471" y="1760"/>
                    <a:pt x="391" y="1398"/>
                  </a:cubicBezTo>
                  <a:cubicBezTo>
                    <a:pt x="344" y="1183"/>
                    <a:pt x="257" y="350"/>
                    <a:pt x="649" y="335"/>
                  </a:cubicBezTo>
                  <a:cubicBezTo>
                    <a:pt x="861" y="328"/>
                    <a:pt x="866" y="1"/>
                    <a:pt x="6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2" name="Google Shape;19432;p31"/>
            <p:cNvSpPr/>
            <p:nvPr/>
          </p:nvSpPr>
          <p:spPr>
            <a:xfrm>
              <a:off x="1774050" y="1918975"/>
              <a:ext cx="47300" cy="34050"/>
            </a:xfrm>
            <a:custGeom>
              <a:avLst/>
              <a:gdLst/>
              <a:ahLst/>
              <a:cxnLst/>
              <a:rect l="l" t="t" r="r" b="b"/>
              <a:pathLst>
                <a:path w="1892" h="1362" extrusionOk="0">
                  <a:moveTo>
                    <a:pt x="262" y="1"/>
                  </a:moveTo>
                  <a:cubicBezTo>
                    <a:pt x="105" y="1"/>
                    <a:pt x="0" y="229"/>
                    <a:pt x="170" y="307"/>
                  </a:cubicBezTo>
                  <a:cubicBezTo>
                    <a:pt x="690" y="546"/>
                    <a:pt x="1157" y="888"/>
                    <a:pt x="1543" y="1309"/>
                  </a:cubicBezTo>
                  <a:cubicBezTo>
                    <a:pt x="1577" y="1346"/>
                    <a:pt x="1616" y="1362"/>
                    <a:pt x="1654" y="1362"/>
                  </a:cubicBezTo>
                  <a:cubicBezTo>
                    <a:pt x="1778" y="1362"/>
                    <a:pt x="1891" y="1194"/>
                    <a:pt x="1779" y="1073"/>
                  </a:cubicBezTo>
                  <a:cubicBezTo>
                    <a:pt x="1373" y="629"/>
                    <a:pt x="884" y="272"/>
                    <a:pt x="337" y="19"/>
                  </a:cubicBezTo>
                  <a:cubicBezTo>
                    <a:pt x="312" y="6"/>
                    <a:pt x="286" y="1"/>
                    <a:pt x="2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3" name="Google Shape;19433;p31"/>
            <p:cNvSpPr/>
            <p:nvPr/>
          </p:nvSpPr>
          <p:spPr>
            <a:xfrm>
              <a:off x="1782625" y="1917975"/>
              <a:ext cx="25875" cy="39225"/>
            </a:xfrm>
            <a:custGeom>
              <a:avLst/>
              <a:gdLst/>
              <a:ahLst/>
              <a:cxnLst/>
              <a:rect l="l" t="t" r="r" b="b"/>
              <a:pathLst>
                <a:path w="1035" h="1569" extrusionOk="0">
                  <a:moveTo>
                    <a:pt x="808" y="1"/>
                  </a:moveTo>
                  <a:cubicBezTo>
                    <a:pt x="758" y="1"/>
                    <a:pt x="710" y="26"/>
                    <a:pt x="679" y="86"/>
                  </a:cubicBezTo>
                  <a:cubicBezTo>
                    <a:pt x="475" y="496"/>
                    <a:pt x="271" y="905"/>
                    <a:pt x="66" y="1314"/>
                  </a:cubicBezTo>
                  <a:cubicBezTo>
                    <a:pt x="1" y="1446"/>
                    <a:pt x="117" y="1569"/>
                    <a:pt x="227" y="1569"/>
                  </a:cubicBezTo>
                  <a:cubicBezTo>
                    <a:pt x="277" y="1569"/>
                    <a:pt x="326" y="1544"/>
                    <a:pt x="356" y="1483"/>
                  </a:cubicBezTo>
                  <a:cubicBezTo>
                    <a:pt x="560" y="1075"/>
                    <a:pt x="765" y="664"/>
                    <a:pt x="969" y="255"/>
                  </a:cubicBezTo>
                  <a:cubicBezTo>
                    <a:pt x="1034" y="123"/>
                    <a:pt x="919" y="1"/>
                    <a:pt x="8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4" name="Google Shape;19434;p31"/>
            <p:cNvSpPr/>
            <p:nvPr/>
          </p:nvSpPr>
          <p:spPr>
            <a:xfrm>
              <a:off x="1816825" y="1900800"/>
              <a:ext cx="28025" cy="70975"/>
            </a:xfrm>
            <a:custGeom>
              <a:avLst/>
              <a:gdLst/>
              <a:ahLst/>
              <a:cxnLst/>
              <a:rect l="l" t="t" r="r" b="b"/>
              <a:pathLst>
                <a:path w="1121" h="2839" extrusionOk="0">
                  <a:moveTo>
                    <a:pt x="235" y="0"/>
                  </a:moveTo>
                  <a:cubicBezTo>
                    <a:pt x="113" y="0"/>
                    <a:pt x="1" y="168"/>
                    <a:pt x="109" y="291"/>
                  </a:cubicBezTo>
                  <a:cubicBezTo>
                    <a:pt x="674" y="938"/>
                    <a:pt x="754" y="1847"/>
                    <a:pt x="326" y="2588"/>
                  </a:cubicBezTo>
                  <a:cubicBezTo>
                    <a:pt x="252" y="2718"/>
                    <a:pt x="367" y="2839"/>
                    <a:pt x="481" y="2839"/>
                  </a:cubicBezTo>
                  <a:cubicBezTo>
                    <a:pt x="532" y="2839"/>
                    <a:pt x="582" y="2815"/>
                    <a:pt x="616" y="2758"/>
                  </a:cubicBezTo>
                  <a:cubicBezTo>
                    <a:pt x="1120" y="1882"/>
                    <a:pt x="1009" y="814"/>
                    <a:pt x="346" y="55"/>
                  </a:cubicBez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5" name="Google Shape;19435;p31"/>
            <p:cNvSpPr/>
            <p:nvPr/>
          </p:nvSpPr>
          <p:spPr>
            <a:xfrm>
              <a:off x="1853225" y="1898775"/>
              <a:ext cx="28925" cy="68375"/>
            </a:xfrm>
            <a:custGeom>
              <a:avLst/>
              <a:gdLst/>
              <a:ahLst/>
              <a:cxnLst/>
              <a:rect l="l" t="t" r="r" b="b"/>
              <a:pathLst>
                <a:path w="1157" h="2735" extrusionOk="0">
                  <a:moveTo>
                    <a:pt x="904" y="0"/>
                  </a:moveTo>
                  <a:cubicBezTo>
                    <a:pt x="866" y="0"/>
                    <a:pt x="828" y="13"/>
                    <a:pt x="793" y="44"/>
                  </a:cubicBezTo>
                  <a:cubicBezTo>
                    <a:pt x="0" y="741"/>
                    <a:pt x="166" y="1809"/>
                    <a:pt x="616" y="2651"/>
                  </a:cubicBezTo>
                  <a:cubicBezTo>
                    <a:pt x="648" y="2710"/>
                    <a:pt x="697" y="2735"/>
                    <a:pt x="747" y="2735"/>
                  </a:cubicBezTo>
                  <a:cubicBezTo>
                    <a:pt x="859" y="2735"/>
                    <a:pt x="975" y="2614"/>
                    <a:pt x="905" y="2483"/>
                  </a:cubicBezTo>
                  <a:cubicBezTo>
                    <a:pt x="525" y="1769"/>
                    <a:pt x="349" y="879"/>
                    <a:pt x="1030" y="281"/>
                  </a:cubicBezTo>
                  <a:cubicBezTo>
                    <a:pt x="1156" y="169"/>
                    <a:pt x="1038" y="0"/>
                    <a:pt x="9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6" name="Google Shape;19436;p31"/>
            <p:cNvSpPr/>
            <p:nvPr/>
          </p:nvSpPr>
          <p:spPr>
            <a:xfrm>
              <a:off x="1884325" y="1908675"/>
              <a:ext cx="44025" cy="56425"/>
            </a:xfrm>
            <a:custGeom>
              <a:avLst/>
              <a:gdLst/>
              <a:ahLst/>
              <a:cxnLst/>
              <a:rect l="l" t="t" r="r" b="b"/>
              <a:pathLst>
                <a:path w="1761" h="2257" extrusionOk="0">
                  <a:moveTo>
                    <a:pt x="550" y="1"/>
                  </a:moveTo>
                  <a:cubicBezTo>
                    <a:pt x="430" y="1"/>
                    <a:pt x="308" y="34"/>
                    <a:pt x="193" y="109"/>
                  </a:cubicBezTo>
                  <a:cubicBezTo>
                    <a:pt x="42" y="206"/>
                    <a:pt x="135" y="425"/>
                    <a:pt x="276" y="425"/>
                  </a:cubicBezTo>
                  <a:cubicBezTo>
                    <a:pt x="303" y="425"/>
                    <a:pt x="333" y="416"/>
                    <a:pt x="362" y="397"/>
                  </a:cubicBezTo>
                  <a:cubicBezTo>
                    <a:pt x="440" y="346"/>
                    <a:pt x="512" y="324"/>
                    <a:pt x="577" y="324"/>
                  </a:cubicBezTo>
                  <a:cubicBezTo>
                    <a:pt x="862" y="324"/>
                    <a:pt x="1003" y="757"/>
                    <a:pt x="901" y="1035"/>
                  </a:cubicBezTo>
                  <a:cubicBezTo>
                    <a:pt x="768" y="1389"/>
                    <a:pt x="420" y="1604"/>
                    <a:pt x="117" y="1797"/>
                  </a:cubicBezTo>
                  <a:cubicBezTo>
                    <a:pt x="18" y="1863"/>
                    <a:pt x="1" y="2026"/>
                    <a:pt x="117" y="2087"/>
                  </a:cubicBezTo>
                  <a:cubicBezTo>
                    <a:pt x="360" y="2213"/>
                    <a:pt x="609" y="2256"/>
                    <a:pt x="862" y="2256"/>
                  </a:cubicBezTo>
                  <a:cubicBezTo>
                    <a:pt x="1091" y="2256"/>
                    <a:pt x="1324" y="2221"/>
                    <a:pt x="1560" y="2179"/>
                  </a:cubicBezTo>
                  <a:cubicBezTo>
                    <a:pt x="1760" y="2143"/>
                    <a:pt x="1691" y="1852"/>
                    <a:pt x="1504" y="1852"/>
                  </a:cubicBezTo>
                  <a:cubicBezTo>
                    <a:pt x="1493" y="1852"/>
                    <a:pt x="1482" y="1853"/>
                    <a:pt x="1470" y="1855"/>
                  </a:cubicBezTo>
                  <a:cubicBezTo>
                    <a:pt x="1268" y="1892"/>
                    <a:pt x="1062" y="1927"/>
                    <a:pt x="859" y="1927"/>
                  </a:cubicBezTo>
                  <a:cubicBezTo>
                    <a:pt x="760" y="1927"/>
                    <a:pt x="661" y="1918"/>
                    <a:pt x="564" y="1898"/>
                  </a:cubicBezTo>
                  <a:lnTo>
                    <a:pt x="564" y="1898"/>
                  </a:lnTo>
                  <a:cubicBezTo>
                    <a:pt x="980" y="1592"/>
                    <a:pt x="1369" y="1184"/>
                    <a:pt x="1271" y="630"/>
                  </a:cubicBezTo>
                  <a:cubicBezTo>
                    <a:pt x="1208" y="269"/>
                    <a:pt x="889" y="1"/>
                    <a:pt x="5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7" name="Google Shape;19437;p31"/>
            <p:cNvSpPr/>
            <p:nvPr/>
          </p:nvSpPr>
          <p:spPr>
            <a:xfrm>
              <a:off x="1928250" y="1916400"/>
              <a:ext cx="37525" cy="36150"/>
            </a:xfrm>
            <a:custGeom>
              <a:avLst/>
              <a:gdLst/>
              <a:ahLst/>
              <a:cxnLst/>
              <a:rect l="l" t="t" r="r" b="b"/>
              <a:pathLst>
                <a:path w="1501" h="1446" extrusionOk="0">
                  <a:moveTo>
                    <a:pt x="228" y="1"/>
                  </a:moveTo>
                  <a:cubicBezTo>
                    <a:pt x="91" y="1"/>
                    <a:pt x="0" y="218"/>
                    <a:pt x="148" y="320"/>
                  </a:cubicBezTo>
                  <a:cubicBezTo>
                    <a:pt x="547" y="593"/>
                    <a:pt x="884" y="950"/>
                    <a:pt x="1134" y="1366"/>
                  </a:cubicBezTo>
                  <a:cubicBezTo>
                    <a:pt x="1168" y="1422"/>
                    <a:pt x="1219" y="1445"/>
                    <a:pt x="1269" y="1445"/>
                  </a:cubicBezTo>
                  <a:cubicBezTo>
                    <a:pt x="1385" y="1445"/>
                    <a:pt x="1500" y="1325"/>
                    <a:pt x="1423" y="1197"/>
                  </a:cubicBezTo>
                  <a:cubicBezTo>
                    <a:pt x="1142" y="733"/>
                    <a:pt x="764" y="335"/>
                    <a:pt x="315" y="30"/>
                  </a:cubicBezTo>
                  <a:cubicBezTo>
                    <a:pt x="285" y="10"/>
                    <a:pt x="256" y="1"/>
                    <a:pt x="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8" name="Google Shape;19438;p31"/>
            <p:cNvSpPr/>
            <p:nvPr/>
          </p:nvSpPr>
          <p:spPr>
            <a:xfrm>
              <a:off x="1930275" y="1912750"/>
              <a:ext cx="34475" cy="40500"/>
            </a:xfrm>
            <a:custGeom>
              <a:avLst/>
              <a:gdLst/>
              <a:ahLst/>
              <a:cxnLst/>
              <a:rect l="l" t="t" r="r" b="b"/>
              <a:pathLst>
                <a:path w="1379" h="1620" extrusionOk="0">
                  <a:moveTo>
                    <a:pt x="1151" y="1"/>
                  </a:moveTo>
                  <a:cubicBezTo>
                    <a:pt x="1113" y="1"/>
                    <a:pt x="1075" y="18"/>
                    <a:pt x="1043" y="59"/>
                  </a:cubicBezTo>
                  <a:cubicBezTo>
                    <a:pt x="709" y="487"/>
                    <a:pt x="390" y="925"/>
                    <a:pt x="85" y="1375"/>
                  </a:cubicBezTo>
                  <a:cubicBezTo>
                    <a:pt x="1" y="1500"/>
                    <a:pt x="117" y="1619"/>
                    <a:pt x="235" y="1619"/>
                  </a:cubicBezTo>
                  <a:cubicBezTo>
                    <a:pt x="286" y="1619"/>
                    <a:pt x="338" y="1597"/>
                    <a:pt x="375" y="1543"/>
                  </a:cubicBezTo>
                  <a:cubicBezTo>
                    <a:pt x="663" y="1117"/>
                    <a:pt x="963" y="701"/>
                    <a:pt x="1279" y="295"/>
                  </a:cubicBezTo>
                  <a:cubicBezTo>
                    <a:pt x="1379" y="168"/>
                    <a:pt x="1268" y="1"/>
                    <a:pt x="11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9" name="Google Shape;19439;p31"/>
            <p:cNvSpPr/>
            <p:nvPr/>
          </p:nvSpPr>
          <p:spPr>
            <a:xfrm>
              <a:off x="1966250" y="1898350"/>
              <a:ext cx="33650" cy="75650"/>
            </a:xfrm>
            <a:custGeom>
              <a:avLst/>
              <a:gdLst/>
              <a:ahLst/>
              <a:cxnLst/>
              <a:rect l="l" t="t" r="r" b="b"/>
              <a:pathLst>
                <a:path w="1346" h="3026" extrusionOk="0">
                  <a:moveTo>
                    <a:pt x="251" y="1"/>
                  </a:moveTo>
                  <a:cubicBezTo>
                    <a:pt x="118" y="1"/>
                    <a:pt x="1" y="169"/>
                    <a:pt x="125" y="282"/>
                  </a:cubicBezTo>
                  <a:cubicBezTo>
                    <a:pt x="870" y="957"/>
                    <a:pt x="972" y="1966"/>
                    <a:pt x="392" y="2782"/>
                  </a:cubicBezTo>
                  <a:cubicBezTo>
                    <a:pt x="303" y="2906"/>
                    <a:pt x="421" y="3025"/>
                    <a:pt x="541" y="3025"/>
                  </a:cubicBezTo>
                  <a:cubicBezTo>
                    <a:pt x="592" y="3025"/>
                    <a:pt x="644" y="3004"/>
                    <a:pt x="681" y="2952"/>
                  </a:cubicBezTo>
                  <a:cubicBezTo>
                    <a:pt x="1346" y="2017"/>
                    <a:pt x="1210" y="815"/>
                    <a:pt x="362" y="46"/>
                  </a:cubicBez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0" name="Google Shape;19440;p31"/>
            <p:cNvSpPr/>
            <p:nvPr/>
          </p:nvSpPr>
          <p:spPr>
            <a:xfrm>
              <a:off x="1982300" y="1873750"/>
              <a:ext cx="32925" cy="27525"/>
            </a:xfrm>
            <a:custGeom>
              <a:avLst/>
              <a:gdLst/>
              <a:ahLst/>
              <a:cxnLst/>
              <a:rect l="l" t="t" r="r" b="b"/>
              <a:pathLst>
                <a:path w="1317" h="1101" extrusionOk="0">
                  <a:moveTo>
                    <a:pt x="391" y="1"/>
                  </a:moveTo>
                  <a:cubicBezTo>
                    <a:pt x="265" y="1"/>
                    <a:pt x="140" y="61"/>
                    <a:pt x="72" y="183"/>
                  </a:cubicBezTo>
                  <a:cubicBezTo>
                    <a:pt x="1" y="314"/>
                    <a:pt x="116" y="435"/>
                    <a:pt x="229" y="435"/>
                  </a:cubicBezTo>
                  <a:cubicBezTo>
                    <a:pt x="279" y="435"/>
                    <a:pt x="329" y="411"/>
                    <a:pt x="361" y="353"/>
                  </a:cubicBezTo>
                  <a:cubicBezTo>
                    <a:pt x="371" y="333"/>
                    <a:pt x="382" y="325"/>
                    <a:pt x="391" y="325"/>
                  </a:cubicBezTo>
                  <a:cubicBezTo>
                    <a:pt x="429" y="325"/>
                    <a:pt x="454" y="460"/>
                    <a:pt x="441" y="499"/>
                  </a:cubicBezTo>
                  <a:cubicBezTo>
                    <a:pt x="411" y="610"/>
                    <a:pt x="304" y="697"/>
                    <a:pt x="225" y="774"/>
                  </a:cubicBezTo>
                  <a:cubicBezTo>
                    <a:pt x="115" y="879"/>
                    <a:pt x="203" y="1053"/>
                    <a:pt x="342" y="1060"/>
                  </a:cubicBezTo>
                  <a:lnTo>
                    <a:pt x="1102" y="1100"/>
                  </a:lnTo>
                  <a:cubicBezTo>
                    <a:pt x="1106" y="1100"/>
                    <a:pt x="1110" y="1100"/>
                    <a:pt x="1113" y="1100"/>
                  </a:cubicBezTo>
                  <a:cubicBezTo>
                    <a:pt x="1317" y="1100"/>
                    <a:pt x="1312" y="776"/>
                    <a:pt x="1102" y="766"/>
                  </a:cubicBezTo>
                  <a:lnTo>
                    <a:pt x="684" y="744"/>
                  </a:lnTo>
                  <a:lnTo>
                    <a:pt x="684" y="744"/>
                  </a:lnTo>
                  <a:cubicBezTo>
                    <a:pt x="791" y="572"/>
                    <a:pt x="839" y="373"/>
                    <a:pt x="718" y="179"/>
                  </a:cubicBezTo>
                  <a:cubicBezTo>
                    <a:pt x="645" y="61"/>
                    <a:pt x="517" y="1"/>
                    <a:pt x="3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1" name="Google Shape;19441;p31"/>
            <p:cNvSpPr/>
            <p:nvPr/>
          </p:nvSpPr>
          <p:spPr>
            <a:xfrm>
              <a:off x="2020475" y="1913350"/>
              <a:ext cx="9350" cy="49825"/>
            </a:xfrm>
            <a:custGeom>
              <a:avLst/>
              <a:gdLst/>
              <a:ahLst/>
              <a:cxnLst/>
              <a:rect l="l" t="t" r="r" b="b"/>
              <a:pathLst>
                <a:path w="374" h="1993" extrusionOk="0">
                  <a:moveTo>
                    <a:pt x="208" y="0"/>
                  </a:moveTo>
                  <a:cubicBezTo>
                    <a:pt x="124" y="0"/>
                    <a:pt x="39" y="54"/>
                    <a:pt x="37" y="163"/>
                  </a:cubicBezTo>
                  <a:lnTo>
                    <a:pt x="2" y="1832"/>
                  </a:lnTo>
                  <a:cubicBezTo>
                    <a:pt x="0" y="1939"/>
                    <a:pt x="83" y="1993"/>
                    <a:pt x="167" y="1993"/>
                  </a:cubicBezTo>
                  <a:cubicBezTo>
                    <a:pt x="251" y="1993"/>
                    <a:pt x="335" y="1939"/>
                    <a:pt x="338" y="1832"/>
                  </a:cubicBezTo>
                  <a:lnTo>
                    <a:pt x="371" y="163"/>
                  </a:lnTo>
                  <a:cubicBezTo>
                    <a:pt x="373" y="54"/>
                    <a:pt x="291" y="0"/>
                    <a:pt x="2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2" name="Google Shape;19442;p31"/>
            <p:cNvSpPr/>
            <p:nvPr/>
          </p:nvSpPr>
          <p:spPr>
            <a:xfrm>
              <a:off x="2008925" y="1931800"/>
              <a:ext cx="37875" cy="10500"/>
            </a:xfrm>
            <a:custGeom>
              <a:avLst/>
              <a:gdLst/>
              <a:ahLst/>
              <a:cxnLst/>
              <a:rect l="l" t="t" r="r" b="b"/>
              <a:pathLst>
                <a:path w="1515" h="420" extrusionOk="0">
                  <a:moveTo>
                    <a:pt x="1315" y="1"/>
                  </a:moveTo>
                  <a:cubicBezTo>
                    <a:pt x="1310" y="1"/>
                    <a:pt x="1305" y="1"/>
                    <a:pt x="1300" y="1"/>
                  </a:cubicBezTo>
                  <a:lnTo>
                    <a:pt x="215" y="85"/>
                  </a:lnTo>
                  <a:cubicBezTo>
                    <a:pt x="9" y="102"/>
                    <a:pt x="1" y="420"/>
                    <a:pt x="200" y="420"/>
                  </a:cubicBezTo>
                  <a:cubicBezTo>
                    <a:pt x="205" y="420"/>
                    <a:pt x="210" y="420"/>
                    <a:pt x="215" y="419"/>
                  </a:cubicBezTo>
                  <a:lnTo>
                    <a:pt x="1300" y="337"/>
                  </a:lnTo>
                  <a:cubicBezTo>
                    <a:pt x="1508" y="321"/>
                    <a:pt x="1515" y="1"/>
                    <a:pt x="13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3" name="Google Shape;19443;p31"/>
            <p:cNvSpPr/>
            <p:nvPr/>
          </p:nvSpPr>
          <p:spPr>
            <a:xfrm>
              <a:off x="2060475" y="1899950"/>
              <a:ext cx="24800" cy="64975"/>
            </a:xfrm>
            <a:custGeom>
              <a:avLst/>
              <a:gdLst/>
              <a:ahLst/>
              <a:cxnLst/>
              <a:rect l="l" t="t" r="r" b="b"/>
              <a:pathLst>
                <a:path w="992" h="2599" extrusionOk="0">
                  <a:moveTo>
                    <a:pt x="667" y="1"/>
                  </a:moveTo>
                  <a:cubicBezTo>
                    <a:pt x="659" y="1"/>
                    <a:pt x="652" y="1"/>
                    <a:pt x="644" y="2"/>
                  </a:cubicBezTo>
                  <a:cubicBezTo>
                    <a:pt x="414" y="22"/>
                    <a:pt x="287" y="424"/>
                    <a:pt x="226" y="609"/>
                  </a:cubicBezTo>
                  <a:cubicBezTo>
                    <a:pt x="1" y="1285"/>
                    <a:pt x="176" y="2021"/>
                    <a:pt x="646" y="2545"/>
                  </a:cubicBezTo>
                  <a:cubicBezTo>
                    <a:pt x="680" y="2583"/>
                    <a:pt x="719" y="2599"/>
                    <a:pt x="756" y="2599"/>
                  </a:cubicBezTo>
                  <a:cubicBezTo>
                    <a:pt x="880" y="2599"/>
                    <a:pt x="992" y="2431"/>
                    <a:pt x="882" y="2308"/>
                  </a:cubicBezTo>
                  <a:cubicBezTo>
                    <a:pt x="506" y="1886"/>
                    <a:pt x="371" y="1300"/>
                    <a:pt x="530" y="755"/>
                  </a:cubicBezTo>
                  <a:cubicBezTo>
                    <a:pt x="559" y="652"/>
                    <a:pt x="600" y="552"/>
                    <a:pt x="654" y="458"/>
                  </a:cubicBezTo>
                  <a:cubicBezTo>
                    <a:pt x="671" y="440"/>
                    <a:pt x="686" y="424"/>
                    <a:pt x="696" y="407"/>
                  </a:cubicBezTo>
                  <a:lnTo>
                    <a:pt x="696" y="407"/>
                  </a:lnTo>
                  <a:cubicBezTo>
                    <a:pt x="699" y="407"/>
                    <a:pt x="701" y="408"/>
                    <a:pt x="704" y="408"/>
                  </a:cubicBezTo>
                  <a:cubicBezTo>
                    <a:pt x="771" y="408"/>
                    <a:pt x="837" y="373"/>
                    <a:pt x="864" y="292"/>
                  </a:cubicBezTo>
                  <a:cubicBezTo>
                    <a:pt x="912" y="149"/>
                    <a:pt x="818" y="1"/>
                    <a:pt x="6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4" name="Google Shape;19444;p31"/>
            <p:cNvSpPr/>
            <p:nvPr/>
          </p:nvSpPr>
          <p:spPr>
            <a:xfrm>
              <a:off x="2091875" y="1901325"/>
              <a:ext cx="32550" cy="48900"/>
            </a:xfrm>
            <a:custGeom>
              <a:avLst/>
              <a:gdLst/>
              <a:ahLst/>
              <a:cxnLst/>
              <a:rect l="l" t="t" r="r" b="b"/>
              <a:pathLst>
                <a:path w="1302" h="1956" extrusionOk="0">
                  <a:moveTo>
                    <a:pt x="161" y="0"/>
                  </a:moveTo>
                  <a:cubicBezTo>
                    <a:pt x="77" y="0"/>
                    <a:pt x="0" y="53"/>
                    <a:pt x="12" y="160"/>
                  </a:cubicBezTo>
                  <a:cubicBezTo>
                    <a:pt x="68" y="672"/>
                    <a:pt x="125" y="1184"/>
                    <a:pt x="181" y="1697"/>
                  </a:cubicBezTo>
                  <a:lnTo>
                    <a:pt x="181" y="1697"/>
                  </a:lnTo>
                  <a:cubicBezTo>
                    <a:pt x="184" y="1747"/>
                    <a:pt x="189" y="1793"/>
                    <a:pt x="195" y="1832"/>
                  </a:cubicBezTo>
                  <a:cubicBezTo>
                    <a:pt x="209" y="1914"/>
                    <a:pt x="279" y="1951"/>
                    <a:pt x="351" y="1951"/>
                  </a:cubicBezTo>
                  <a:cubicBezTo>
                    <a:pt x="442" y="1951"/>
                    <a:pt x="535" y="1892"/>
                    <a:pt x="523" y="1788"/>
                  </a:cubicBezTo>
                  <a:cubicBezTo>
                    <a:pt x="522" y="1773"/>
                    <a:pt x="520" y="1758"/>
                    <a:pt x="519" y="1744"/>
                  </a:cubicBezTo>
                  <a:lnTo>
                    <a:pt x="519" y="1744"/>
                  </a:lnTo>
                  <a:lnTo>
                    <a:pt x="519" y="1744"/>
                  </a:lnTo>
                  <a:cubicBezTo>
                    <a:pt x="519" y="1743"/>
                    <a:pt x="518" y="1742"/>
                    <a:pt x="518" y="1740"/>
                  </a:cubicBezTo>
                  <a:lnTo>
                    <a:pt x="518" y="1740"/>
                  </a:lnTo>
                  <a:cubicBezTo>
                    <a:pt x="516" y="1719"/>
                    <a:pt x="514" y="1698"/>
                    <a:pt x="511" y="1677"/>
                  </a:cubicBezTo>
                  <a:lnTo>
                    <a:pt x="511" y="1677"/>
                  </a:lnTo>
                  <a:cubicBezTo>
                    <a:pt x="496" y="1471"/>
                    <a:pt x="512" y="1039"/>
                    <a:pt x="701" y="1039"/>
                  </a:cubicBezTo>
                  <a:cubicBezTo>
                    <a:pt x="717" y="1039"/>
                    <a:pt x="734" y="1042"/>
                    <a:pt x="752" y="1048"/>
                  </a:cubicBezTo>
                  <a:cubicBezTo>
                    <a:pt x="909" y="1104"/>
                    <a:pt x="956" y="1664"/>
                    <a:pt x="963" y="1794"/>
                  </a:cubicBezTo>
                  <a:cubicBezTo>
                    <a:pt x="967" y="1901"/>
                    <a:pt x="1053" y="1955"/>
                    <a:pt x="1137" y="1955"/>
                  </a:cubicBezTo>
                  <a:cubicBezTo>
                    <a:pt x="1221" y="1955"/>
                    <a:pt x="1302" y="1901"/>
                    <a:pt x="1297" y="1794"/>
                  </a:cubicBezTo>
                  <a:cubicBezTo>
                    <a:pt x="1282" y="1466"/>
                    <a:pt x="1159" y="643"/>
                    <a:pt x="697" y="643"/>
                  </a:cubicBezTo>
                  <a:cubicBezTo>
                    <a:pt x="691" y="643"/>
                    <a:pt x="685" y="644"/>
                    <a:pt x="679" y="644"/>
                  </a:cubicBezTo>
                  <a:cubicBezTo>
                    <a:pt x="569" y="649"/>
                    <a:pt x="482" y="694"/>
                    <a:pt x="413" y="765"/>
                  </a:cubicBezTo>
                  <a:lnTo>
                    <a:pt x="413" y="765"/>
                  </a:lnTo>
                  <a:cubicBezTo>
                    <a:pt x="391" y="564"/>
                    <a:pt x="368" y="362"/>
                    <a:pt x="346" y="160"/>
                  </a:cubicBez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5" name="Google Shape;19445;p31"/>
            <p:cNvSpPr/>
            <p:nvPr/>
          </p:nvSpPr>
          <p:spPr>
            <a:xfrm>
              <a:off x="2124275" y="1916975"/>
              <a:ext cx="25650" cy="49725"/>
            </a:xfrm>
            <a:custGeom>
              <a:avLst/>
              <a:gdLst/>
              <a:ahLst/>
              <a:cxnLst/>
              <a:rect l="l" t="t" r="r" b="b"/>
              <a:pathLst>
                <a:path w="1026" h="1989" extrusionOk="0">
                  <a:moveTo>
                    <a:pt x="626" y="1"/>
                  </a:moveTo>
                  <a:cubicBezTo>
                    <a:pt x="461" y="1"/>
                    <a:pt x="291" y="109"/>
                    <a:pt x="211" y="285"/>
                  </a:cubicBezTo>
                  <a:cubicBezTo>
                    <a:pt x="1" y="745"/>
                    <a:pt x="114" y="1401"/>
                    <a:pt x="234" y="1870"/>
                  </a:cubicBezTo>
                  <a:cubicBezTo>
                    <a:pt x="256" y="1953"/>
                    <a:pt x="320" y="1989"/>
                    <a:pt x="386" y="1989"/>
                  </a:cubicBezTo>
                  <a:cubicBezTo>
                    <a:pt x="486" y="1989"/>
                    <a:pt x="590" y="1907"/>
                    <a:pt x="557" y="1781"/>
                  </a:cubicBezTo>
                  <a:cubicBezTo>
                    <a:pt x="493" y="1540"/>
                    <a:pt x="457" y="1292"/>
                    <a:pt x="449" y="1043"/>
                  </a:cubicBezTo>
                  <a:cubicBezTo>
                    <a:pt x="446" y="930"/>
                    <a:pt x="451" y="816"/>
                    <a:pt x="461" y="703"/>
                  </a:cubicBezTo>
                  <a:cubicBezTo>
                    <a:pt x="461" y="691"/>
                    <a:pt x="531" y="323"/>
                    <a:pt x="615" y="323"/>
                  </a:cubicBezTo>
                  <a:cubicBezTo>
                    <a:pt x="628" y="323"/>
                    <a:pt x="642" y="333"/>
                    <a:pt x="657" y="356"/>
                  </a:cubicBezTo>
                  <a:cubicBezTo>
                    <a:pt x="692" y="412"/>
                    <a:pt x="743" y="436"/>
                    <a:pt x="794" y="436"/>
                  </a:cubicBezTo>
                  <a:cubicBezTo>
                    <a:pt x="910" y="436"/>
                    <a:pt x="1026" y="316"/>
                    <a:pt x="946" y="189"/>
                  </a:cubicBezTo>
                  <a:cubicBezTo>
                    <a:pt x="865" y="58"/>
                    <a:pt x="747" y="1"/>
                    <a:pt x="6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6" name="Google Shape;19446;p31"/>
            <p:cNvSpPr/>
            <p:nvPr/>
          </p:nvSpPr>
          <p:spPr>
            <a:xfrm>
              <a:off x="2128500" y="1941325"/>
              <a:ext cx="23650" cy="9600"/>
            </a:xfrm>
            <a:custGeom>
              <a:avLst/>
              <a:gdLst/>
              <a:ahLst/>
              <a:cxnLst/>
              <a:rect l="l" t="t" r="r" b="b"/>
              <a:pathLst>
                <a:path w="946" h="384" extrusionOk="0">
                  <a:moveTo>
                    <a:pt x="711" y="0"/>
                  </a:moveTo>
                  <a:cubicBezTo>
                    <a:pt x="696" y="0"/>
                    <a:pt x="681" y="2"/>
                    <a:pt x="665" y="6"/>
                  </a:cubicBezTo>
                  <a:cubicBezTo>
                    <a:pt x="553" y="36"/>
                    <a:pt x="439" y="50"/>
                    <a:pt x="324" y="50"/>
                  </a:cubicBezTo>
                  <a:cubicBezTo>
                    <a:pt x="272" y="50"/>
                    <a:pt x="220" y="47"/>
                    <a:pt x="169" y="41"/>
                  </a:cubicBezTo>
                  <a:cubicBezTo>
                    <a:pt x="164" y="41"/>
                    <a:pt x="159" y="41"/>
                    <a:pt x="155" y="41"/>
                  </a:cubicBezTo>
                  <a:cubicBezTo>
                    <a:pt x="71" y="41"/>
                    <a:pt x="1" y="130"/>
                    <a:pt x="1" y="208"/>
                  </a:cubicBezTo>
                  <a:cubicBezTo>
                    <a:pt x="1" y="307"/>
                    <a:pt x="77" y="366"/>
                    <a:pt x="169" y="375"/>
                  </a:cubicBezTo>
                  <a:cubicBezTo>
                    <a:pt x="224" y="381"/>
                    <a:pt x="279" y="384"/>
                    <a:pt x="335" y="384"/>
                  </a:cubicBezTo>
                  <a:cubicBezTo>
                    <a:pt x="475" y="384"/>
                    <a:pt x="616" y="366"/>
                    <a:pt x="753" y="330"/>
                  </a:cubicBezTo>
                  <a:cubicBezTo>
                    <a:pt x="946" y="279"/>
                    <a:pt x="885" y="0"/>
                    <a:pt x="7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7" name="Google Shape;19447;p31"/>
            <p:cNvSpPr/>
            <p:nvPr/>
          </p:nvSpPr>
          <p:spPr>
            <a:xfrm>
              <a:off x="2150925" y="1909900"/>
              <a:ext cx="38900" cy="43100"/>
            </a:xfrm>
            <a:custGeom>
              <a:avLst/>
              <a:gdLst/>
              <a:ahLst/>
              <a:cxnLst/>
              <a:rect l="l" t="t" r="r" b="b"/>
              <a:pathLst>
                <a:path w="1556" h="1724" extrusionOk="0">
                  <a:moveTo>
                    <a:pt x="826" y="356"/>
                  </a:moveTo>
                  <a:lnTo>
                    <a:pt x="826" y="356"/>
                  </a:lnTo>
                  <a:cubicBezTo>
                    <a:pt x="1021" y="430"/>
                    <a:pt x="1120" y="724"/>
                    <a:pt x="884" y="839"/>
                  </a:cubicBezTo>
                  <a:cubicBezTo>
                    <a:pt x="846" y="858"/>
                    <a:pt x="810" y="866"/>
                    <a:pt x="776" y="866"/>
                  </a:cubicBezTo>
                  <a:cubicBezTo>
                    <a:pt x="546" y="866"/>
                    <a:pt x="438" y="488"/>
                    <a:pt x="738" y="412"/>
                  </a:cubicBezTo>
                  <a:cubicBezTo>
                    <a:pt x="778" y="402"/>
                    <a:pt x="807" y="382"/>
                    <a:pt x="826" y="356"/>
                  </a:cubicBezTo>
                  <a:close/>
                  <a:moveTo>
                    <a:pt x="751" y="1"/>
                  </a:moveTo>
                  <a:cubicBezTo>
                    <a:pt x="338" y="1"/>
                    <a:pt x="1" y="487"/>
                    <a:pt x="31" y="926"/>
                  </a:cubicBezTo>
                  <a:cubicBezTo>
                    <a:pt x="62" y="1377"/>
                    <a:pt x="451" y="1724"/>
                    <a:pt x="863" y="1724"/>
                  </a:cubicBezTo>
                  <a:cubicBezTo>
                    <a:pt x="1018" y="1724"/>
                    <a:pt x="1177" y="1675"/>
                    <a:pt x="1320" y="1564"/>
                  </a:cubicBezTo>
                  <a:cubicBezTo>
                    <a:pt x="1458" y="1457"/>
                    <a:pt x="1370" y="1242"/>
                    <a:pt x="1240" y="1242"/>
                  </a:cubicBezTo>
                  <a:cubicBezTo>
                    <a:pt x="1212" y="1242"/>
                    <a:pt x="1181" y="1252"/>
                    <a:pt x="1151" y="1276"/>
                  </a:cubicBezTo>
                  <a:cubicBezTo>
                    <a:pt x="1059" y="1346"/>
                    <a:pt x="948" y="1382"/>
                    <a:pt x="840" y="1382"/>
                  </a:cubicBezTo>
                  <a:cubicBezTo>
                    <a:pt x="685" y="1382"/>
                    <a:pt x="533" y="1309"/>
                    <a:pt x="443" y="1160"/>
                  </a:cubicBezTo>
                  <a:cubicBezTo>
                    <a:pt x="421" y="1123"/>
                    <a:pt x="404" y="1082"/>
                    <a:pt x="391" y="1038"/>
                  </a:cubicBezTo>
                  <a:lnTo>
                    <a:pt x="391" y="1038"/>
                  </a:lnTo>
                  <a:cubicBezTo>
                    <a:pt x="469" y="1113"/>
                    <a:pt x="573" y="1167"/>
                    <a:pt x="704" y="1186"/>
                  </a:cubicBezTo>
                  <a:cubicBezTo>
                    <a:pt x="733" y="1190"/>
                    <a:pt x="762" y="1192"/>
                    <a:pt x="790" y="1192"/>
                  </a:cubicBezTo>
                  <a:cubicBezTo>
                    <a:pt x="1314" y="1192"/>
                    <a:pt x="1555" y="467"/>
                    <a:pt x="1125" y="139"/>
                  </a:cubicBezTo>
                  <a:cubicBezTo>
                    <a:pt x="999" y="42"/>
                    <a:pt x="872" y="1"/>
                    <a:pt x="7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8" name="Google Shape;19448;p31"/>
            <p:cNvSpPr/>
            <p:nvPr/>
          </p:nvSpPr>
          <p:spPr>
            <a:xfrm>
              <a:off x="2178250" y="1897750"/>
              <a:ext cx="27200" cy="64025"/>
            </a:xfrm>
            <a:custGeom>
              <a:avLst/>
              <a:gdLst/>
              <a:ahLst/>
              <a:cxnLst/>
              <a:rect l="l" t="t" r="r" b="b"/>
              <a:pathLst>
                <a:path w="1088" h="2561" extrusionOk="0">
                  <a:moveTo>
                    <a:pt x="274" y="0"/>
                  </a:moveTo>
                  <a:cubicBezTo>
                    <a:pt x="254" y="0"/>
                    <a:pt x="234" y="2"/>
                    <a:pt x="214" y="4"/>
                  </a:cubicBezTo>
                  <a:cubicBezTo>
                    <a:pt x="11" y="29"/>
                    <a:pt x="1" y="340"/>
                    <a:pt x="191" y="340"/>
                  </a:cubicBezTo>
                  <a:cubicBezTo>
                    <a:pt x="198" y="340"/>
                    <a:pt x="206" y="339"/>
                    <a:pt x="214" y="338"/>
                  </a:cubicBezTo>
                  <a:cubicBezTo>
                    <a:pt x="220" y="338"/>
                    <a:pt x="226" y="337"/>
                    <a:pt x="232" y="337"/>
                  </a:cubicBezTo>
                  <a:cubicBezTo>
                    <a:pt x="514" y="337"/>
                    <a:pt x="649" y="1139"/>
                    <a:pt x="676" y="1327"/>
                  </a:cubicBezTo>
                  <a:cubicBezTo>
                    <a:pt x="726" y="1676"/>
                    <a:pt x="680" y="2001"/>
                    <a:pt x="432" y="2271"/>
                  </a:cubicBezTo>
                  <a:cubicBezTo>
                    <a:pt x="321" y="2393"/>
                    <a:pt x="434" y="2561"/>
                    <a:pt x="558" y="2561"/>
                  </a:cubicBezTo>
                  <a:cubicBezTo>
                    <a:pt x="595" y="2561"/>
                    <a:pt x="634" y="2545"/>
                    <a:pt x="668" y="2507"/>
                  </a:cubicBezTo>
                  <a:cubicBezTo>
                    <a:pt x="1033" y="2112"/>
                    <a:pt x="1088" y="1606"/>
                    <a:pt x="978" y="1095"/>
                  </a:cubicBezTo>
                  <a:cubicBezTo>
                    <a:pt x="899" y="738"/>
                    <a:pt x="742" y="0"/>
                    <a:pt x="2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9" name="Google Shape;19449;p31"/>
            <p:cNvSpPr/>
            <p:nvPr/>
          </p:nvSpPr>
          <p:spPr>
            <a:xfrm>
              <a:off x="2197250" y="1885625"/>
              <a:ext cx="35900" cy="34425"/>
            </a:xfrm>
            <a:custGeom>
              <a:avLst/>
              <a:gdLst/>
              <a:ahLst/>
              <a:cxnLst/>
              <a:rect l="l" t="t" r="r" b="b"/>
              <a:pathLst>
                <a:path w="1436" h="1377" extrusionOk="0">
                  <a:moveTo>
                    <a:pt x="473" y="1"/>
                  </a:moveTo>
                  <a:cubicBezTo>
                    <a:pt x="330" y="1"/>
                    <a:pt x="186" y="65"/>
                    <a:pt x="91" y="195"/>
                  </a:cubicBezTo>
                  <a:cubicBezTo>
                    <a:pt x="1" y="316"/>
                    <a:pt x="118" y="436"/>
                    <a:pt x="240" y="436"/>
                  </a:cubicBezTo>
                  <a:cubicBezTo>
                    <a:pt x="291" y="436"/>
                    <a:pt x="343" y="415"/>
                    <a:pt x="381" y="364"/>
                  </a:cubicBezTo>
                  <a:cubicBezTo>
                    <a:pt x="399" y="340"/>
                    <a:pt x="427" y="330"/>
                    <a:pt x="456" y="330"/>
                  </a:cubicBezTo>
                  <a:cubicBezTo>
                    <a:pt x="494" y="330"/>
                    <a:pt x="535" y="346"/>
                    <a:pt x="561" y="366"/>
                  </a:cubicBezTo>
                  <a:cubicBezTo>
                    <a:pt x="628" y="418"/>
                    <a:pt x="639" y="530"/>
                    <a:pt x="631" y="608"/>
                  </a:cubicBezTo>
                  <a:cubicBezTo>
                    <a:pt x="614" y="785"/>
                    <a:pt x="486" y="941"/>
                    <a:pt x="387" y="1078"/>
                  </a:cubicBezTo>
                  <a:cubicBezTo>
                    <a:pt x="322" y="1168"/>
                    <a:pt x="392" y="1296"/>
                    <a:pt x="486" y="1324"/>
                  </a:cubicBezTo>
                  <a:cubicBezTo>
                    <a:pt x="604" y="1359"/>
                    <a:pt x="726" y="1376"/>
                    <a:pt x="847" y="1376"/>
                  </a:cubicBezTo>
                  <a:cubicBezTo>
                    <a:pt x="984" y="1376"/>
                    <a:pt x="1121" y="1354"/>
                    <a:pt x="1252" y="1308"/>
                  </a:cubicBezTo>
                  <a:cubicBezTo>
                    <a:pt x="1435" y="1246"/>
                    <a:pt x="1382" y="977"/>
                    <a:pt x="1220" y="977"/>
                  </a:cubicBezTo>
                  <a:cubicBezTo>
                    <a:pt x="1202" y="977"/>
                    <a:pt x="1183" y="980"/>
                    <a:pt x="1164" y="987"/>
                  </a:cubicBezTo>
                  <a:cubicBezTo>
                    <a:pt x="1061" y="1023"/>
                    <a:pt x="953" y="1041"/>
                    <a:pt x="846" y="1041"/>
                  </a:cubicBezTo>
                  <a:cubicBezTo>
                    <a:pt x="834" y="1041"/>
                    <a:pt x="822" y="1041"/>
                    <a:pt x="810" y="1041"/>
                  </a:cubicBezTo>
                  <a:lnTo>
                    <a:pt x="810" y="1041"/>
                  </a:lnTo>
                  <a:cubicBezTo>
                    <a:pt x="961" y="779"/>
                    <a:pt x="1049" y="476"/>
                    <a:pt x="860" y="204"/>
                  </a:cubicBezTo>
                  <a:cubicBezTo>
                    <a:pt x="767" y="69"/>
                    <a:pt x="620" y="1"/>
                    <a:pt x="4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0" name="Google Shape;19450;p31"/>
            <p:cNvSpPr/>
            <p:nvPr/>
          </p:nvSpPr>
          <p:spPr>
            <a:xfrm>
              <a:off x="2236850" y="1897550"/>
              <a:ext cx="50950" cy="58525"/>
            </a:xfrm>
            <a:custGeom>
              <a:avLst/>
              <a:gdLst/>
              <a:ahLst/>
              <a:cxnLst/>
              <a:rect l="l" t="t" r="r" b="b"/>
              <a:pathLst>
                <a:path w="2038" h="2341" extrusionOk="0">
                  <a:moveTo>
                    <a:pt x="819" y="875"/>
                  </a:moveTo>
                  <a:lnTo>
                    <a:pt x="905" y="1365"/>
                  </a:lnTo>
                  <a:lnTo>
                    <a:pt x="905" y="1365"/>
                  </a:lnTo>
                  <a:cubicBezTo>
                    <a:pt x="777" y="1362"/>
                    <a:pt x="649" y="1359"/>
                    <a:pt x="521" y="1355"/>
                  </a:cubicBezTo>
                  <a:lnTo>
                    <a:pt x="521" y="1355"/>
                  </a:lnTo>
                  <a:cubicBezTo>
                    <a:pt x="626" y="1198"/>
                    <a:pt x="731" y="1040"/>
                    <a:pt x="819" y="875"/>
                  </a:cubicBezTo>
                  <a:close/>
                  <a:moveTo>
                    <a:pt x="881" y="1"/>
                  </a:moveTo>
                  <a:cubicBezTo>
                    <a:pt x="794" y="1"/>
                    <a:pt x="701" y="63"/>
                    <a:pt x="696" y="165"/>
                  </a:cubicBezTo>
                  <a:cubicBezTo>
                    <a:pt x="676" y="632"/>
                    <a:pt x="315" y="1048"/>
                    <a:pt x="72" y="1426"/>
                  </a:cubicBezTo>
                  <a:cubicBezTo>
                    <a:pt x="1" y="1538"/>
                    <a:pt x="95" y="1673"/>
                    <a:pt x="216" y="1678"/>
                  </a:cubicBezTo>
                  <a:cubicBezTo>
                    <a:pt x="461" y="1688"/>
                    <a:pt x="706" y="1695"/>
                    <a:pt x="950" y="1700"/>
                  </a:cubicBezTo>
                  <a:lnTo>
                    <a:pt x="950" y="1700"/>
                  </a:lnTo>
                  <a:cubicBezTo>
                    <a:pt x="972" y="1918"/>
                    <a:pt x="1001" y="2163"/>
                    <a:pt x="1139" y="2291"/>
                  </a:cubicBezTo>
                  <a:cubicBezTo>
                    <a:pt x="1171" y="2324"/>
                    <a:pt x="1214" y="2340"/>
                    <a:pt x="1258" y="2340"/>
                  </a:cubicBezTo>
                  <a:cubicBezTo>
                    <a:pt x="1286" y="2340"/>
                    <a:pt x="1315" y="2333"/>
                    <a:pt x="1341" y="2319"/>
                  </a:cubicBezTo>
                  <a:lnTo>
                    <a:pt x="1383" y="2293"/>
                  </a:lnTo>
                  <a:cubicBezTo>
                    <a:pt x="1444" y="2258"/>
                    <a:pt x="1485" y="2174"/>
                    <a:pt x="1459" y="2104"/>
                  </a:cubicBezTo>
                  <a:cubicBezTo>
                    <a:pt x="1454" y="2091"/>
                    <a:pt x="1451" y="2079"/>
                    <a:pt x="1447" y="2067"/>
                  </a:cubicBezTo>
                  <a:cubicBezTo>
                    <a:pt x="1424" y="2002"/>
                    <a:pt x="1375" y="1967"/>
                    <a:pt x="1321" y="1956"/>
                  </a:cubicBezTo>
                  <a:lnTo>
                    <a:pt x="1321" y="1956"/>
                  </a:lnTo>
                  <a:cubicBezTo>
                    <a:pt x="1298" y="1889"/>
                    <a:pt x="1281" y="1800"/>
                    <a:pt x="1267" y="1704"/>
                  </a:cubicBezTo>
                  <a:lnTo>
                    <a:pt x="1267" y="1704"/>
                  </a:lnTo>
                  <a:cubicBezTo>
                    <a:pt x="1385" y="1705"/>
                    <a:pt x="1503" y="1706"/>
                    <a:pt x="1621" y="1706"/>
                  </a:cubicBezTo>
                  <a:cubicBezTo>
                    <a:pt x="1688" y="1706"/>
                    <a:pt x="1755" y="1706"/>
                    <a:pt x="1822" y="1705"/>
                  </a:cubicBezTo>
                  <a:cubicBezTo>
                    <a:pt x="2037" y="1705"/>
                    <a:pt x="2037" y="1371"/>
                    <a:pt x="1823" y="1371"/>
                  </a:cubicBezTo>
                  <a:cubicBezTo>
                    <a:pt x="1823" y="1371"/>
                    <a:pt x="1822" y="1371"/>
                    <a:pt x="1822" y="1371"/>
                  </a:cubicBezTo>
                  <a:cubicBezTo>
                    <a:pt x="1755" y="1372"/>
                    <a:pt x="1688" y="1372"/>
                    <a:pt x="1621" y="1372"/>
                  </a:cubicBezTo>
                  <a:cubicBezTo>
                    <a:pt x="1491" y="1372"/>
                    <a:pt x="1361" y="1371"/>
                    <a:pt x="1230" y="1370"/>
                  </a:cubicBezTo>
                  <a:lnTo>
                    <a:pt x="1230" y="1370"/>
                  </a:lnTo>
                  <a:cubicBezTo>
                    <a:pt x="1222" y="1278"/>
                    <a:pt x="1214" y="1199"/>
                    <a:pt x="1206" y="1152"/>
                  </a:cubicBezTo>
                  <a:cubicBezTo>
                    <a:pt x="1146" y="809"/>
                    <a:pt x="1085" y="465"/>
                    <a:pt x="1024" y="121"/>
                  </a:cubicBezTo>
                  <a:cubicBezTo>
                    <a:pt x="1010" y="37"/>
                    <a:pt x="947" y="1"/>
                    <a:pt x="8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1" name="Google Shape;19451;p31"/>
            <p:cNvSpPr/>
            <p:nvPr/>
          </p:nvSpPr>
          <p:spPr>
            <a:xfrm>
              <a:off x="2280700" y="1914700"/>
              <a:ext cx="47825" cy="51550"/>
            </a:xfrm>
            <a:custGeom>
              <a:avLst/>
              <a:gdLst/>
              <a:ahLst/>
              <a:cxnLst/>
              <a:rect l="l" t="t" r="r" b="b"/>
              <a:pathLst>
                <a:path w="1913" h="2062" extrusionOk="0">
                  <a:moveTo>
                    <a:pt x="246" y="0"/>
                  </a:moveTo>
                  <a:cubicBezTo>
                    <a:pt x="116" y="0"/>
                    <a:pt x="1" y="168"/>
                    <a:pt x="121" y="284"/>
                  </a:cubicBezTo>
                  <a:cubicBezTo>
                    <a:pt x="657" y="797"/>
                    <a:pt x="1133" y="1367"/>
                    <a:pt x="1540" y="1985"/>
                  </a:cubicBezTo>
                  <a:cubicBezTo>
                    <a:pt x="1575" y="2039"/>
                    <a:pt x="1627" y="2061"/>
                    <a:pt x="1678" y="2061"/>
                  </a:cubicBezTo>
                  <a:cubicBezTo>
                    <a:pt x="1796" y="2061"/>
                    <a:pt x="1912" y="1941"/>
                    <a:pt x="1828" y="1816"/>
                  </a:cubicBezTo>
                  <a:cubicBezTo>
                    <a:pt x="1406" y="1174"/>
                    <a:pt x="913" y="580"/>
                    <a:pt x="358"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2" name="Google Shape;19452;p31"/>
            <p:cNvSpPr/>
            <p:nvPr/>
          </p:nvSpPr>
          <p:spPr>
            <a:xfrm>
              <a:off x="2280950" y="1906225"/>
              <a:ext cx="45975" cy="57875"/>
            </a:xfrm>
            <a:custGeom>
              <a:avLst/>
              <a:gdLst/>
              <a:ahLst/>
              <a:cxnLst/>
              <a:rect l="l" t="t" r="r" b="b"/>
              <a:pathLst>
                <a:path w="1839" h="2315" extrusionOk="0">
                  <a:moveTo>
                    <a:pt x="1611" y="0"/>
                  </a:moveTo>
                  <a:cubicBezTo>
                    <a:pt x="1574" y="0"/>
                    <a:pt x="1536" y="17"/>
                    <a:pt x="1504" y="59"/>
                  </a:cubicBezTo>
                  <a:cubicBezTo>
                    <a:pt x="999" y="707"/>
                    <a:pt x="525" y="1377"/>
                    <a:pt x="81" y="2068"/>
                  </a:cubicBezTo>
                  <a:cubicBezTo>
                    <a:pt x="0" y="2194"/>
                    <a:pt x="116" y="2315"/>
                    <a:pt x="234" y="2315"/>
                  </a:cubicBezTo>
                  <a:cubicBezTo>
                    <a:pt x="284" y="2315"/>
                    <a:pt x="336" y="2292"/>
                    <a:pt x="371" y="2237"/>
                  </a:cubicBezTo>
                  <a:cubicBezTo>
                    <a:pt x="798" y="1569"/>
                    <a:pt x="1254" y="922"/>
                    <a:pt x="1741" y="295"/>
                  </a:cubicBezTo>
                  <a:cubicBezTo>
                    <a:pt x="1839" y="168"/>
                    <a:pt x="1728" y="0"/>
                    <a:pt x="16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3" name="Google Shape;19453;p31"/>
            <p:cNvSpPr/>
            <p:nvPr/>
          </p:nvSpPr>
          <p:spPr>
            <a:xfrm>
              <a:off x="2323150" y="1889825"/>
              <a:ext cx="26000" cy="34750"/>
            </a:xfrm>
            <a:custGeom>
              <a:avLst/>
              <a:gdLst/>
              <a:ahLst/>
              <a:cxnLst/>
              <a:rect l="l" t="t" r="r" b="b"/>
              <a:pathLst>
                <a:path w="1040" h="1390" extrusionOk="0">
                  <a:moveTo>
                    <a:pt x="535" y="1"/>
                  </a:moveTo>
                  <a:cubicBezTo>
                    <a:pt x="371" y="1"/>
                    <a:pt x="210" y="116"/>
                    <a:pt x="139" y="288"/>
                  </a:cubicBezTo>
                  <a:cubicBezTo>
                    <a:pt x="90" y="409"/>
                    <a:pt x="188" y="488"/>
                    <a:pt x="292" y="488"/>
                  </a:cubicBezTo>
                  <a:cubicBezTo>
                    <a:pt x="360" y="488"/>
                    <a:pt x="429" y="454"/>
                    <a:pt x="461" y="376"/>
                  </a:cubicBezTo>
                  <a:lnTo>
                    <a:pt x="461" y="378"/>
                  </a:lnTo>
                  <a:lnTo>
                    <a:pt x="570" y="367"/>
                  </a:lnTo>
                  <a:lnTo>
                    <a:pt x="570" y="367"/>
                  </a:lnTo>
                  <a:cubicBezTo>
                    <a:pt x="579" y="408"/>
                    <a:pt x="564" y="451"/>
                    <a:pt x="531" y="478"/>
                  </a:cubicBezTo>
                  <a:cubicBezTo>
                    <a:pt x="501" y="523"/>
                    <a:pt x="445" y="559"/>
                    <a:pt x="405" y="588"/>
                  </a:cubicBezTo>
                  <a:cubicBezTo>
                    <a:pt x="297" y="666"/>
                    <a:pt x="292" y="860"/>
                    <a:pt x="445" y="893"/>
                  </a:cubicBezTo>
                  <a:cubicBezTo>
                    <a:pt x="522" y="912"/>
                    <a:pt x="747" y="965"/>
                    <a:pt x="556" y="994"/>
                  </a:cubicBezTo>
                  <a:cubicBezTo>
                    <a:pt x="445" y="1011"/>
                    <a:pt x="327" y="1011"/>
                    <a:pt x="216" y="1020"/>
                  </a:cubicBezTo>
                  <a:cubicBezTo>
                    <a:pt x="7" y="1036"/>
                    <a:pt x="1" y="1356"/>
                    <a:pt x="202" y="1356"/>
                  </a:cubicBezTo>
                  <a:cubicBezTo>
                    <a:pt x="206" y="1356"/>
                    <a:pt x="211" y="1356"/>
                    <a:pt x="216" y="1355"/>
                  </a:cubicBezTo>
                  <a:cubicBezTo>
                    <a:pt x="457" y="1336"/>
                    <a:pt x="879" y="1389"/>
                    <a:pt x="975" y="1098"/>
                  </a:cubicBezTo>
                  <a:cubicBezTo>
                    <a:pt x="1040" y="904"/>
                    <a:pt x="938" y="763"/>
                    <a:pt x="791" y="673"/>
                  </a:cubicBezTo>
                  <a:lnTo>
                    <a:pt x="791" y="673"/>
                  </a:lnTo>
                  <a:cubicBezTo>
                    <a:pt x="917" y="515"/>
                    <a:pt x="974" y="322"/>
                    <a:pt x="814" y="137"/>
                  </a:cubicBezTo>
                  <a:cubicBezTo>
                    <a:pt x="732" y="42"/>
                    <a:pt x="633" y="1"/>
                    <a:pt x="5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4" name="Google Shape;19454;p31"/>
            <p:cNvSpPr/>
            <p:nvPr/>
          </p:nvSpPr>
          <p:spPr>
            <a:xfrm>
              <a:off x="2353500" y="1897625"/>
              <a:ext cx="29700" cy="61100"/>
            </a:xfrm>
            <a:custGeom>
              <a:avLst/>
              <a:gdLst/>
              <a:ahLst/>
              <a:cxnLst/>
              <a:rect l="l" t="t" r="r" b="b"/>
              <a:pathLst>
                <a:path w="1188" h="2444" extrusionOk="0">
                  <a:moveTo>
                    <a:pt x="945" y="0"/>
                  </a:moveTo>
                  <a:cubicBezTo>
                    <a:pt x="917" y="0"/>
                    <a:pt x="887" y="9"/>
                    <a:pt x="857" y="31"/>
                  </a:cubicBezTo>
                  <a:lnTo>
                    <a:pt x="857" y="29"/>
                  </a:lnTo>
                  <a:cubicBezTo>
                    <a:pt x="1" y="630"/>
                    <a:pt x="285" y="1689"/>
                    <a:pt x="849" y="2386"/>
                  </a:cubicBezTo>
                  <a:cubicBezTo>
                    <a:pt x="881" y="2426"/>
                    <a:pt x="920" y="2443"/>
                    <a:pt x="957" y="2443"/>
                  </a:cubicBezTo>
                  <a:cubicBezTo>
                    <a:pt x="1076" y="2443"/>
                    <a:pt x="1187" y="2276"/>
                    <a:pt x="1085" y="2149"/>
                  </a:cubicBezTo>
                  <a:cubicBezTo>
                    <a:pt x="669" y="1635"/>
                    <a:pt x="361" y="786"/>
                    <a:pt x="1026" y="319"/>
                  </a:cubicBezTo>
                  <a:cubicBezTo>
                    <a:pt x="1171" y="218"/>
                    <a:pt x="1081" y="0"/>
                    <a:pt x="9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5" name="Google Shape;19455;p31"/>
            <p:cNvSpPr/>
            <p:nvPr/>
          </p:nvSpPr>
          <p:spPr>
            <a:xfrm>
              <a:off x="2388475" y="1903375"/>
              <a:ext cx="37625" cy="53400"/>
            </a:xfrm>
            <a:custGeom>
              <a:avLst/>
              <a:gdLst/>
              <a:ahLst/>
              <a:cxnLst/>
              <a:rect l="l" t="t" r="r" b="b"/>
              <a:pathLst>
                <a:path w="1505" h="2136" extrusionOk="0">
                  <a:moveTo>
                    <a:pt x="548" y="0"/>
                  </a:moveTo>
                  <a:cubicBezTo>
                    <a:pt x="384" y="0"/>
                    <a:pt x="224" y="83"/>
                    <a:pt x="150" y="254"/>
                  </a:cubicBezTo>
                  <a:cubicBezTo>
                    <a:pt x="92" y="389"/>
                    <a:pt x="209" y="511"/>
                    <a:pt x="316" y="511"/>
                  </a:cubicBezTo>
                  <a:cubicBezTo>
                    <a:pt x="365" y="511"/>
                    <a:pt x="413" y="485"/>
                    <a:pt x="440" y="423"/>
                  </a:cubicBezTo>
                  <a:lnTo>
                    <a:pt x="440" y="421"/>
                  </a:lnTo>
                  <a:cubicBezTo>
                    <a:pt x="487" y="360"/>
                    <a:pt x="526" y="330"/>
                    <a:pt x="555" y="330"/>
                  </a:cubicBezTo>
                  <a:cubicBezTo>
                    <a:pt x="594" y="330"/>
                    <a:pt x="618" y="381"/>
                    <a:pt x="628" y="486"/>
                  </a:cubicBezTo>
                  <a:cubicBezTo>
                    <a:pt x="728" y="612"/>
                    <a:pt x="710" y="733"/>
                    <a:pt x="573" y="844"/>
                  </a:cubicBezTo>
                  <a:cubicBezTo>
                    <a:pt x="503" y="934"/>
                    <a:pt x="406" y="1009"/>
                    <a:pt x="321" y="1082"/>
                  </a:cubicBezTo>
                  <a:cubicBezTo>
                    <a:pt x="199" y="1187"/>
                    <a:pt x="310" y="1352"/>
                    <a:pt x="440" y="1367"/>
                  </a:cubicBezTo>
                  <a:cubicBezTo>
                    <a:pt x="568" y="1384"/>
                    <a:pt x="1305" y="1581"/>
                    <a:pt x="975" y="1759"/>
                  </a:cubicBezTo>
                  <a:cubicBezTo>
                    <a:pt x="901" y="1799"/>
                    <a:pt x="781" y="1811"/>
                    <a:pt x="655" y="1811"/>
                  </a:cubicBezTo>
                  <a:cubicBezTo>
                    <a:pt x="501" y="1811"/>
                    <a:pt x="337" y="1794"/>
                    <a:pt x="231" y="1794"/>
                  </a:cubicBezTo>
                  <a:cubicBezTo>
                    <a:pt x="225" y="1794"/>
                    <a:pt x="221" y="1794"/>
                    <a:pt x="216" y="1794"/>
                  </a:cubicBezTo>
                  <a:cubicBezTo>
                    <a:pt x="2" y="1799"/>
                    <a:pt x="1" y="2130"/>
                    <a:pt x="211" y="2130"/>
                  </a:cubicBezTo>
                  <a:cubicBezTo>
                    <a:pt x="213" y="2130"/>
                    <a:pt x="214" y="2130"/>
                    <a:pt x="216" y="2130"/>
                  </a:cubicBezTo>
                  <a:cubicBezTo>
                    <a:pt x="228" y="2130"/>
                    <a:pt x="241" y="2130"/>
                    <a:pt x="254" y="2130"/>
                  </a:cubicBezTo>
                  <a:cubicBezTo>
                    <a:pt x="347" y="2130"/>
                    <a:pt x="468" y="2136"/>
                    <a:pt x="598" y="2136"/>
                  </a:cubicBezTo>
                  <a:cubicBezTo>
                    <a:pt x="952" y="2136"/>
                    <a:pt x="1367" y="2091"/>
                    <a:pt x="1435" y="1758"/>
                  </a:cubicBezTo>
                  <a:cubicBezTo>
                    <a:pt x="1505" y="1406"/>
                    <a:pt x="1121" y="1203"/>
                    <a:pt x="777" y="1104"/>
                  </a:cubicBezTo>
                  <a:lnTo>
                    <a:pt x="777" y="1104"/>
                  </a:lnTo>
                  <a:cubicBezTo>
                    <a:pt x="1004" y="845"/>
                    <a:pt x="1165" y="511"/>
                    <a:pt x="937" y="196"/>
                  </a:cubicBezTo>
                  <a:cubicBezTo>
                    <a:pt x="844" y="67"/>
                    <a:pt x="694" y="0"/>
                    <a:pt x="5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6" name="Google Shape;19456;p31"/>
            <p:cNvSpPr/>
            <p:nvPr/>
          </p:nvSpPr>
          <p:spPr>
            <a:xfrm>
              <a:off x="2426700" y="1904175"/>
              <a:ext cx="38275" cy="58675"/>
            </a:xfrm>
            <a:custGeom>
              <a:avLst/>
              <a:gdLst/>
              <a:ahLst/>
              <a:cxnLst/>
              <a:rect l="l" t="t" r="r" b="b"/>
              <a:pathLst>
                <a:path w="1531" h="2347" extrusionOk="0">
                  <a:moveTo>
                    <a:pt x="168" y="1"/>
                  </a:moveTo>
                  <a:cubicBezTo>
                    <a:pt x="84" y="1"/>
                    <a:pt x="1" y="55"/>
                    <a:pt x="3" y="162"/>
                  </a:cubicBezTo>
                  <a:cubicBezTo>
                    <a:pt x="13" y="635"/>
                    <a:pt x="67" y="1106"/>
                    <a:pt x="164" y="1569"/>
                  </a:cubicBezTo>
                  <a:lnTo>
                    <a:pt x="164" y="1569"/>
                  </a:lnTo>
                  <a:cubicBezTo>
                    <a:pt x="122" y="1789"/>
                    <a:pt x="172" y="2021"/>
                    <a:pt x="353" y="2214"/>
                  </a:cubicBezTo>
                  <a:cubicBezTo>
                    <a:pt x="385" y="2248"/>
                    <a:pt x="424" y="2263"/>
                    <a:pt x="464" y="2263"/>
                  </a:cubicBezTo>
                  <a:cubicBezTo>
                    <a:pt x="565" y="2263"/>
                    <a:pt x="666" y="2165"/>
                    <a:pt x="632" y="2052"/>
                  </a:cubicBezTo>
                  <a:cubicBezTo>
                    <a:pt x="584" y="1892"/>
                    <a:pt x="543" y="1731"/>
                    <a:pt x="507" y="1568"/>
                  </a:cubicBezTo>
                  <a:lnTo>
                    <a:pt x="507" y="1568"/>
                  </a:lnTo>
                  <a:cubicBezTo>
                    <a:pt x="538" y="1479"/>
                    <a:pt x="596" y="1397"/>
                    <a:pt x="667" y="1331"/>
                  </a:cubicBezTo>
                  <a:lnTo>
                    <a:pt x="813" y="1224"/>
                  </a:lnTo>
                  <a:cubicBezTo>
                    <a:pt x="857" y="1203"/>
                    <a:pt x="894" y="1193"/>
                    <a:pt x="924" y="1193"/>
                  </a:cubicBezTo>
                  <a:cubicBezTo>
                    <a:pt x="986" y="1193"/>
                    <a:pt x="1021" y="1235"/>
                    <a:pt x="1031" y="1318"/>
                  </a:cubicBezTo>
                  <a:cubicBezTo>
                    <a:pt x="1188" y="1547"/>
                    <a:pt x="1195" y="1922"/>
                    <a:pt x="1190" y="2185"/>
                  </a:cubicBezTo>
                  <a:cubicBezTo>
                    <a:pt x="1188" y="2292"/>
                    <a:pt x="1270" y="2346"/>
                    <a:pt x="1354" y="2346"/>
                  </a:cubicBezTo>
                  <a:cubicBezTo>
                    <a:pt x="1438" y="2346"/>
                    <a:pt x="1522" y="2292"/>
                    <a:pt x="1524" y="2185"/>
                  </a:cubicBezTo>
                  <a:cubicBezTo>
                    <a:pt x="1531" y="1806"/>
                    <a:pt x="1444" y="834"/>
                    <a:pt x="945" y="834"/>
                  </a:cubicBezTo>
                  <a:cubicBezTo>
                    <a:pt x="889" y="834"/>
                    <a:pt x="829" y="845"/>
                    <a:pt x="763" y="871"/>
                  </a:cubicBezTo>
                  <a:cubicBezTo>
                    <a:pt x="632" y="924"/>
                    <a:pt x="515" y="1003"/>
                    <a:pt x="419" y="1100"/>
                  </a:cubicBezTo>
                  <a:lnTo>
                    <a:pt x="419" y="1100"/>
                  </a:lnTo>
                  <a:cubicBezTo>
                    <a:pt x="372" y="790"/>
                    <a:pt x="345" y="477"/>
                    <a:pt x="339" y="162"/>
                  </a:cubicBezTo>
                  <a:cubicBezTo>
                    <a:pt x="336" y="55"/>
                    <a:pt x="251" y="1"/>
                    <a:pt x="1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7" name="Google Shape;19457;p31"/>
            <p:cNvSpPr/>
            <p:nvPr/>
          </p:nvSpPr>
          <p:spPr>
            <a:xfrm>
              <a:off x="2457300" y="1895850"/>
              <a:ext cx="31650" cy="80500"/>
            </a:xfrm>
            <a:custGeom>
              <a:avLst/>
              <a:gdLst/>
              <a:ahLst/>
              <a:cxnLst/>
              <a:rect l="l" t="t" r="r" b="b"/>
              <a:pathLst>
                <a:path w="1266" h="3220" extrusionOk="0">
                  <a:moveTo>
                    <a:pt x="233" y="0"/>
                  </a:moveTo>
                  <a:cubicBezTo>
                    <a:pt x="112" y="0"/>
                    <a:pt x="0" y="168"/>
                    <a:pt x="105" y="292"/>
                  </a:cubicBezTo>
                  <a:cubicBezTo>
                    <a:pt x="756" y="1069"/>
                    <a:pt x="896" y="2088"/>
                    <a:pt x="520" y="3020"/>
                  </a:cubicBezTo>
                  <a:cubicBezTo>
                    <a:pt x="472" y="3141"/>
                    <a:pt x="571" y="3220"/>
                    <a:pt x="675" y="3220"/>
                  </a:cubicBezTo>
                  <a:cubicBezTo>
                    <a:pt x="742" y="3220"/>
                    <a:pt x="812" y="3186"/>
                    <a:pt x="843" y="3108"/>
                  </a:cubicBezTo>
                  <a:cubicBezTo>
                    <a:pt x="1266" y="2062"/>
                    <a:pt x="1064" y="916"/>
                    <a:pt x="343" y="56"/>
                  </a:cubicBezTo>
                  <a:cubicBezTo>
                    <a:pt x="310" y="17"/>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8" name="Google Shape;19458;p31"/>
            <p:cNvSpPr/>
            <p:nvPr/>
          </p:nvSpPr>
          <p:spPr>
            <a:xfrm>
              <a:off x="2494650" y="1891625"/>
              <a:ext cx="25125" cy="81575"/>
            </a:xfrm>
            <a:custGeom>
              <a:avLst/>
              <a:gdLst/>
              <a:ahLst/>
              <a:cxnLst/>
              <a:rect l="l" t="t" r="r" b="b"/>
              <a:pathLst>
                <a:path w="1005" h="3263" extrusionOk="0">
                  <a:moveTo>
                    <a:pt x="757" y="1"/>
                  </a:moveTo>
                  <a:cubicBezTo>
                    <a:pt x="707" y="1"/>
                    <a:pt x="656" y="24"/>
                    <a:pt x="621" y="80"/>
                  </a:cubicBezTo>
                  <a:cubicBezTo>
                    <a:pt x="0" y="1094"/>
                    <a:pt x="237" y="2098"/>
                    <a:pt x="635" y="3149"/>
                  </a:cubicBezTo>
                  <a:cubicBezTo>
                    <a:pt x="665" y="3228"/>
                    <a:pt x="734" y="3262"/>
                    <a:pt x="801" y="3262"/>
                  </a:cubicBezTo>
                  <a:cubicBezTo>
                    <a:pt x="904" y="3262"/>
                    <a:pt x="1004" y="3182"/>
                    <a:pt x="958" y="3061"/>
                  </a:cubicBezTo>
                  <a:cubicBezTo>
                    <a:pt x="597" y="2107"/>
                    <a:pt x="338" y="1184"/>
                    <a:pt x="910" y="249"/>
                  </a:cubicBezTo>
                  <a:cubicBezTo>
                    <a:pt x="988" y="121"/>
                    <a:pt x="873" y="1"/>
                    <a:pt x="7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9" name="Google Shape;19459;p31"/>
            <p:cNvSpPr/>
            <p:nvPr/>
          </p:nvSpPr>
          <p:spPr>
            <a:xfrm>
              <a:off x="2521000" y="1906200"/>
              <a:ext cx="27775" cy="68625"/>
            </a:xfrm>
            <a:custGeom>
              <a:avLst/>
              <a:gdLst/>
              <a:ahLst/>
              <a:cxnLst/>
              <a:rect l="l" t="t" r="r" b="b"/>
              <a:pathLst>
                <a:path w="1111" h="2745" extrusionOk="0">
                  <a:moveTo>
                    <a:pt x="721" y="0"/>
                  </a:moveTo>
                  <a:cubicBezTo>
                    <a:pt x="533" y="0"/>
                    <a:pt x="343" y="163"/>
                    <a:pt x="261" y="376"/>
                  </a:cubicBezTo>
                  <a:cubicBezTo>
                    <a:pt x="0" y="1060"/>
                    <a:pt x="118" y="1945"/>
                    <a:pt x="310" y="2627"/>
                  </a:cubicBezTo>
                  <a:cubicBezTo>
                    <a:pt x="334" y="2709"/>
                    <a:pt x="399" y="2745"/>
                    <a:pt x="465" y="2745"/>
                  </a:cubicBezTo>
                  <a:cubicBezTo>
                    <a:pt x="566" y="2745"/>
                    <a:pt x="668" y="2663"/>
                    <a:pt x="634" y="2537"/>
                  </a:cubicBezTo>
                  <a:cubicBezTo>
                    <a:pt x="536" y="2192"/>
                    <a:pt x="472" y="1845"/>
                    <a:pt x="466" y="1486"/>
                  </a:cubicBezTo>
                  <a:cubicBezTo>
                    <a:pt x="461" y="1343"/>
                    <a:pt x="466" y="1199"/>
                    <a:pt x="478" y="1057"/>
                  </a:cubicBezTo>
                  <a:lnTo>
                    <a:pt x="516" y="763"/>
                  </a:lnTo>
                  <a:cubicBezTo>
                    <a:pt x="521" y="597"/>
                    <a:pt x="595" y="467"/>
                    <a:pt x="745" y="374"/>
                  </a:cubicBezTo>
                  <a:cubicBezTo>
                    <a:pt x="779" y="431"/>
                    <a:pt x="829" y="454"/>
                    <a:pt x="880" y="454"/>
                  </a:cubicBezTo>
                  <a:cubicBezTo>
                    <a:pt x="995" y="454"/>
                    <a:pt x="1110" y="334"/>
                    <a:pt x="1033" y="205"/>
                  </a:cubicBezTo>
                  <a:cubicBezTo>
                    <a:pt x="947" y="60"/>
                    <a:pt x="834" y="0"/>
                    <a:pt x="7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0" name="Google Shape;19460;p31"/>
            <p:cNvSpPr/>
            <p:nvPr/>
          </p:nvSpPr>
          <p:spPr>
            <a:xfrm>
              <a:off x="2528675" y="1941175"/>
              <a:ext cx="24225" cy="8675"/>
            </a:xfrm>
            <a:custGeom>
              <a:avLst/>
              <a:gdLst/>
              <a:ahLst/>
              <a:cxnLst/>
              <a:rect l="l" t="t" r="r" b="b"/>
              <a:pathLst>
                <a:path w="969" h="347" extrusionOk="0">
                  <a:moveTo>
                    <a:pt x="211" y="0"/>
                  </a:moveTo>
                  <a:cubicBezTo>
                    <a:pt x="0" y="0"/>
                    <a:pt x="2" y="331"/>
                    <a:pt x="215" y="334"/>
                  </a:cubicBezTo>
                  <a:lnTo>
                    <a:pt x="754" y="346"/>
                  </a:lnTo>
                  <a:cubicBezTo>
                    <a:pt x="755" y="346"/>
                    <a:pt x="757" y="346"/>
                    <a:pt x="758" y="346"/>
                  </a:cubicBezTo>
                  <a:cubicBezTo>
                    <a:pt x="969" y="346"/>
                    <a:pt x="967" y="15"/>
                    <a:pt x="754" y="11"/>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1" name="Google Shape;19461;p31"/>
            <p:cNvSpPr/>
            <p:nvPr/>
          </p:nvSpPr>
          <p:spPr>
            <a:xfrm>
              <a:off x="2554300" y="1890250"/>
              <a:ext cx="23475" cy="73800"/>
            </a:xfrm>
            <a:custGeom>
              <a:avLst/>
              <a:gdLst/>
              <a:ahLst/>
              <a:cxnLst/>
              <a:rect l="l" t="t" r="r" b="b"/>
              <a:pathLst>
                <a:path w="939" h="2952" extrusionOk="0">
                  <a:moveTo>
                    <a:pt x="232" y="1"/>
                  </a:moveTo>
                  <a:cubicBezTo>
                    <a:pt x="117" y="1"/>
                    <a:pt x="1" y="121"/>
                    <a:pt x="78" y="249"/>
                  </a:cubicBezTo>
                  <a:lnTo>
                    <a:pt x="79" y="249"/>
                  </a:lnTo>
                  <a:cubicBezTo>
                    <a:pt x="322" y="649"/>
                    <a:pt x="487" y="1081"/>
                    <a:pt x="537" y="1547"/>
                  </a:cubicBezTo>
                  <a:cubicBezTo>
                    <a:pt x="560" y="1780"/>
                    <a:pt x="616" y="2289"/>
                    <a:pt x="504" y="2550"/>
                  </a:cubicBezTo>
                  <a:lnTo>
                    <a:pt x="504" y="2550"/>
                  </a:lnTo>
                  <a:cubicBezTo>
                    <a:pt x="494" y="2549"/>
                    <a:pt x="483" y="2548"/>
                    <a:pt x="473" y="2548"/>
                  </a:cubicBezTo>
                  <a:cubicBezTo>
                    <a:pt x="409" y="2548"/>
                    <a:pt x="349" y="2584"/>
                    <a:pt x="334" y="2669"/>
                  </a:cubicBezTo>
                  <a:cubicBezTo>
                    <a:pt x="331" y="2685"/>
                    <a:pt x="330" y="2701"/>
                    <a:pt x="327" y="2716"/>
                  </a:cubicBezTo>
                  <a:cubicBezTo>
                    <a:pt x="314" y="2785"/>
                    <a:pt x="333" y="2870"/>
                    <a:pt x="403" y="2905"/>
                  </a:cubicBezTo>
                  <a:lnTo>
                    <a:pt x="455" y="2929"/>
                  </a:lnTo>
                  <a:cubicBezTo>
                    <a:pt x="481" y="2944"/>
                    <a:pt x="509" y="2951"/>
                    <a:pt x="538" y="2951"/>
                  </a:cubicBezTo>
                  <a:cubicBezTo>
                    <a:pt x="581" y="2951"/>
                    <a:pt x="625" y="2935"/>
                    <a:pt x="658" y="2904"/>
                  </a:cubicBezTo>
                  <a:cubicBezTo>
                    <a:pt x="938" y="2670"/>
                    <a:pt x="900" y="1952"/>
                    <a:pt x="876" y="1630"/>
                  </a:cubicBezTo>
                  <a:cubicBezTo>
                    <a:pt x="835" y="1073"/>
                    <a:pt x="656" y="556"/>
                    <a:pt x="368" y="80"/>
                  </a:cubicBezTo>
                  <a:cubicBezTo>
                    <a:pt x="334" y="24"/>
                    <a:pt x="283" y="1"/>
                    <a:pt x="2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2" name="Google Shape;19462;p31"/>
            <p:cNvSpPr/>
            <p:nvPr/>
          </p:nvSpPr>
          <p:spPr>
            <a:xfrm>
              <a:off x="2577275" y="1880675"/>
              <a:ext cx="33525" cy="28350"/>
            </a:xfrm>
            <a:custGeom>
              <a:avLst/>
              <a:gdLst/>
              <a:ahLst/>
              <a:cxnLst/>
              <a:rect l="l" t="t" r="r" b="b"/>
              <a:pathLst>
                <a:path w="1341" h="1134" extrusionOk="0">
                  <a:moveTo>
                    <a:pt x="266" y="1"/>
                  </a:moveTo>
                  <a:cubicBezTo>
                    <a:pt x="249" y="1"/>
                    <a:pt x="231" y="2"/>
                    <a:pt x="213" y="4"/>
                  </a:cubicBezTo>
                  <a:cubicBezTo>
                    <a:pt x="11" y="30"/>
                    <a:pt x="0" y="341"/>
                    <a:pt x="189" y="341"/>
                  </a:cubicBezTo>
                  <a:cubicBezTo>
                    <a:pt x="197" y="341"/>
                    <a:pt x="205" y="341"/>
                    <a:pt x="213" y="339"/>
                  </a:cubicBezTo>
                  <a:lnTo>
                    <a:pt x="211" y="339"/>
                  </a:lnTo>
                  <a:cubicBezTo>
                    <a:pt x="220" y="338"/>
                    <a:pt x="228" y="338"/>
                    <a:pt x="236" y="338"/>
                  </a:cubicBezTo>
                  <a:cubicBezTo>
                    <a:pt x="338" y="338"/>
                    <a:pt x="439" y="422"/>
                    <a:pt x="425" y="536"/>
                  </a:cubicBezTo>
                  <a:cubicBezTo>
                    <a:pt x="408" y="664"/>
                    <a:pt x="268" y="727"/>
                    <a:pt x="318" y="879"/>
                  </a:cubicBezTo>
                  <a:cubicBezTo>
                    <a:pt x="383" y="1072"/>
                    <a:pt x="617" y="1133"/>
                    <a:pt x="837" y="1133"/>
                  </a:cubicBezTo>
                  <a:cubicBezTo>
                    <a:pt x="956" y="1133"/>
                    <a:pt x="1071" y="1115"/>
                    <a:pt x="1153" y="1090"/>
                  </a:cubicBezTo>
                  <a:cubicBezTo>
                    <a:pt x="1341" y="1033"/>
                    <a:pt x="1283" y="759"/>
                    <a:pt x="1115" y="759"/>
                  </a:cubicBezTo>
                  <a:cubicBezTo>
                    <a:pt x="1099" y="759"/>
                    <a:pt x="1082" y="761"/>
                    <a:pt x="1064" y="767"/>
                  </a:cubicBezTo>
                  <a:cubicBezTo>
                    <a:pt x="1003" y="785"/>
                    <a:pt x="917" y="802"/>
                    <a:pt x="832" y="802"/>
                  </a:cubicBezTo>
                  <a:cubicBezTo>
                    <a:pt x="776" y="802"/>
                    <a:pt x="720" y="794"/>
                    <a:pt x="674" y="773"/>
                  </a:cubicBezTo>
                  <a:lnTo>
                    <a:pt x="674" y="773"/>
                  </a:lnTo>
                  <a:cubicBezTo>
                    <a:pt x="692" y="746"/>
                    <a:pt x="716" y="717"/>
                    <a:pt x="724" y="698"/>
                  </a:cubicBezTo>
                  <a:cubicBezTo>
                    <a:pt x="741" y="660"/>
                    <a:pt x="751" y="619"/>
                    <a:pt x="756" y="576"/>
                  </a:cubicBezTo>
                  <a:cubicBezTo>
                    <a:pt x="767" y="474"/>
                    <a:pt x="745" y="370"/>
                    <a:pt x="697" y="280"/>
                  </a:cubicBezTo>
                  <a:cubicBezTo>
                    <a:pt x="610" y="120"/>
                    <a:pt x="449"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3" name="Google Shape;19463;p31"/>
            <p:cNvSpPr/>
            <p:nvPr/>
          </p:nvSpPr>
          <p:spPr>
            <a:xfrm>
              <a:off x="2603975" y="1899800"/>
              <a:ext cx="32075" cy="66125"/>
            </a:xfrm>
            <a:custGeom>
              <a:avLst/>
              <a:gdLst/>
              <a:ahLst/>
              <a:cxnLst/>
              <a:rect l="l" t="t" r="r" b="b"/>
              <a:pathLst>
                <a:path w="1283" h="2645" extrusionOk="0">
                  <a:moveTo>
                    <a:pt x="1011" y="1"/>
                  </a:moveTo>
                  <a:cubicBezTo>
                    <a:pt x="982" y="1"/>
                    <a:pt x="952" y="10"/>
                    <a:pt x="922" y="32"/>
                  </a:cubicBezTo>
                  <a:cubicBezTo>
                    <a:pt x="1" y="697"/>
                    <a:pt x="14" y="1983"/>
                    <a:pt x="966" y="2616"/>
                  </a:cubicBezTo>
                  <a:cubicBezTo>
                    <a:pt x="996" y="2636"/>
                    <a:pt x="1025" y="2645"/>
                    <a:pt x="1053" y="2645"/>
                  </a:cubicBezTo>
                  <a:cubicBezTo>
                    <a:pt x="1191" y="2645"/>
                    <a:pt x="1283" y="2427"/>
                    <a:pt x="1134" y="2328"/>
                  </a:cubicBezTo>
                  <a:cubicBezTo>
                    <a:pt x="405" y="1841"/>
                    <a:pt x="376" y="838"/>
                    <a:pt x="1091" y="320"/>
                  </a:cubicBezTo>
                  <a:cubicBezTo>
                    <a:pt x="1234" y="217"/>
                    <a:pt x="1145" y="1"/>
                    <a:pt x="10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4" name="Google Shape;19464;p31"/>
            <p:cNvSpPr/>
            <p:nvPr/>
          </p:nvSpPr>
          <p:spPr>
            <a:xfrm>
              <a:off x="2640700" y="1917300"/>
              <a:ext cx="32800" cy="44425"/>
            </a:xfrm>
            <a:custGeom>
              <a:avLst/>
              <a:gdLst/>
              <a:ahLst/>
              <a:cxnLst/>
              <a:rect l="l" t="t" r="r" b="b"/>
              <a:pathLst>
                <a:path w="1312" h="1777" extrusionOk="0">
                  <a:moveTo>
                    <a:pt x="638" y="335"/>
                  </a:moveTo>
                  <a:cubicBezTo>
                    <a:pt x="646" y="335"/>
                    <a:pt x="655" y="336"/>
                    <a:pt x="664" y="337"/>
                  </a:cubicBezTo>
                  <a:cubicBezTo>
                    <a:pt x="745" y="350"/>
                    <a:pt x="831" y="438"/>
                    <a:pt x="791" y="528"/>
                  </a:cubicBezTo>
                  <a:cubicBezTo>
                    <a:pt x="765" y="586"/>
                    <a:pt x="726" y="608"/>
                    <a:pt x="685" y="608"/>
                  </a:cubicBezTo>
                  <a:cubicBezTo>
                    <a:pt x="566" y="608"/>
                    <a:pt x="436" y="412"/>
                    <a:pt x="629" y="335"/>
                  </a:cubicBezTo>
                  <a:lnTo>
                    <a:pt x="629" y="335"/>
                  </a:lnTo>
                  <a:cubicBezTo>
                    <a:pt x="632" y="335"/>
                    <a:pt x="635" y="335"/>
                    <a:pt x="638" y="335"/>
                  </a:cubicBezTo>
                  <a:close/>
                  <a:moveTo>
                    <a:pt x="604" y="0"/>
                  </a:moveTo>
                  <a:cubicBezTo>
                    <a:pt x="585" y="0"/>
                    <a:pt x="565" y="4"/>
                    <a:pt x="544" y="12"/>
                  </a:cubicBezTo>
                  <a:cubicBezTo>
                    <a:pt x="532" y="17"/>
                    <a:pt x="520" y="22"/>
                    <a:pt x="508" y="27"/>
                  </a:cubicBezTo>
                  <a:lnTo>
                    <a:pt x="508" y="27"/>
                  </a:lnTo>
                  <a:cubicBezTo>
                    <a:pt x="394" y="61"/>
                    <a:pt x="288" y="128"/>
                    <a:pt x="210" y="211"/>
                  </a:cubicBezTo>
                  <a:cubicBezTo>
                    <a:pt x="10" y="418"/>
                    <a:pt x="1" y="725"/>
                    <a:pt x="71" y="989"/>
                  </a:cubicBezTo>
                  <a:cubicBezTo>
                    <a:pt x="135" y="1233"/>
                    <a:pt x="263" y="1556"/>
                    <a:pt x="483" y="1701"/>
                  </a:cubicBezTo>
                  <a:cubicBezTo>
                    <a:pt x="560" y="1752"/>
                    <a:pt x="643" y="1776"/>
                    <a:pt x="722" y="1776"/>
                  </a:cubicBezTo>
                  <a:cubicBezTo>
                    <a:pt x="853" y="1776"/>
                    <a:pt x="976" y="1711"/>
                    <a:pt x="1062" y="1591"/>
                  </a:cubicBezTo>
                  <a:cubicBezTo>
                    <a:pt x="1150" y="1468"/>
                    <a:pt x="1034" y="1349"/>
                    <a:pt x="914" y="1349"/>
                  </a:cubicBezTo>
                  <a:cubicBezTo>
                    <a:pt x="863" y="1349"/>
                    <a:pt x="811" y="1371"/>
                    <a:pt x="774" y="1423"/>
                  </a:cubicBezTo>
                  <a:cubicBezTo>
                    <a:pt x="759" y="1444"/>
                    <a:pt x="743" y="1452"/>
                    <a:pt x="726" y="1452"/>
                  </a:cubicBezTo>
                  <a:cubicBezTo>
                    <a:pt x="636" y="1452"/>
                    <a:pt x="522" y="1222"/>
                    <a:pt x="496" y="1167"/>
                  </a:cubicBezTo>
                  <a:cubicBezTo>
                    <a:pt x="453" y="1077"/>
                    <a:pt x="409" y="974"/>
                    <a:pt x="384" y="869"/>
                  </a:cubicBezTo>
                  <a:lnTo>
                    <a:pt x="384" y="869"/>
                  </a:lnTo>
                  <a:cubicBezTo>
                    <a:pt x="452" y="916"/>
                    <a:pt x="539" y="946"/>
                    <a:pt x="646" y="951"/>
                  </a:cubicBezTo>
                  <a:cubicBezTo>
                    <a:pt x="654" y="951"/>
                    <a:pt x="662" y="951"/>
                    <a:pt x="670" y="951"/>
                  </a:cubicBezTo>
                  <a:cubicBezTo>
                    <a:pt x="1174" y="951"/>
                    <a:pt x="1311" y="200"/>
                    <a:pt x="826" y="29"/>
                  </a:cubicBezTo>
                  <a:cubicBezTo>
                    <a:pt x="775" y="11"/>
                    <a:pt x="723" y="3"/>
                    <a:pt x="670" y="3"/>
                  </a:cubicBezTo>
                  <a:cubicBezTo>
                    <a:pt x="658" y="3"/>
                    <a:pt x="647" y="3"/>
                    <a:pt x="635" y="4"/>
                  </a:cubicBezTo>
                  <a:lnTo>
                    <a:pt x="635" y="4"/>
                  </a:lnTo>
                  <a:cubicBezTo>
                    <a:pt x="625" y="2"/>
                    <a:pt x="615" y="0"/>
                    <a:pt x="6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5" name="Google Shape;19465;p31"/>
            <p:cNvSpPr/>
            <p:nvPr/>
          </p:nvSpPr>
          <p:spPr>
            <a:xfrm>
              <a:off x="2662925" y="1898625"/>
              <a:ext cx="41950" cy="62475"/>
            </a:xfrm>
            <a:custGeom>
              <a:avLst/>
              <a:gdLst/>
              <a:ahLst/>
              <a:cxnLst/>
              <a:rect l="l" t="t" r="r" b="b"/>
              <a:pathLst>
                <a:path w="1678" h="2499" extrusionOk="0">
                  <a:moveTo>
                    <a:pt x="228" y="0"/>
                  </a:moveTo>
                  <a:cubicBezTo>
                    <a:pt x="91" y="0"/>
                    <a:pt x="1" y="217"/>
                    <a:pt x="147" y="319"/>
                  </a:cubicBezTo>
                  <a:cubicBezTo>
                    <a:pt x="619" y="647"/>
                    <a:pt x="1267" y="1691"/>
                    <a:pt x="707" y="2216"/>
                  </a:cubicBezTo>
                  <a:cubicBezTo>
                    <a:pt x="585" y="2330"/>
                    <a:pt x="701" y="2499"/>
                    <a:pt x="833" y="2499"/>
                  </a:cubicBezTo>
                  <a:cubicBezTo>
                    <a:pt x="870" y="2499"/>
                    <a:pt x="909" y="2485"/>
                    <a:pt x="944" y="2453"/>
                  </a:cubicBezTo>
                  <a:cubicBezTo>
                    <a:pt x="1677" y="1766"/>
                    <a:pt x="964" y="480"/>
                    <a:pt x="315" y="30"/>
                  </a:cubicBezTo>
                  <a:cubicBezTo>
                    <a:pt x="285" y="9"/>
                    <a:pt x="255"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6" name="Google Shape;19466;p31"/>
            <p:cNvSpPr/>
            <p:nvPr/>
          </p:nvSpPr>
          <p:spPr>
            <a:xfrm>
              <a:off x="2695000" y="1884275"/>
              <a:ext cx="33150" cy="31350"/>
            </a:xfrm>
            <a:custGeom>
              <a:avLst/>
              <a:gdLst/>
              <a:ahLst/>
              <a:cxnLst/>
              <a:rect l="l" t="t" r="r" b="b"/>
              <a:pathLst>
                <a:path w="1326" h="1254" extrusionOk="0">
                  <a:moveTo>
                    <a:pt x="555" y="1"/>
                  </a:moveTo>
                  <a:cubicBezTo>
                    <a:pt x="398" y="1"/>
                    <a:pt x="222" y="84"/>
                    <a:pt x="114" y="199"/>
                  </a:cubicBezTo>
                  <a:cubicBezTo>
                    <a:pt x="0" y="319"/>
                    <a:pt x="113" y="487"/>
                    <a:pt x="239" y="487"/>
                  </a:cubicBezTo>
                  <a:cubicBezTo>
                    <a:pt x="277" y="487"/>
                    <a:pt x="316" y="471"/>
                    <a:pt x="350" y="435"/>
                  </a:cubicBezTo>
                  <a:cubicBezTo>
                    <a:pt x="370" y="415"/>
                    <a:pt x="464" y="322"/>
                    <a:pt x="519" y="322"/>
                  </a:cubicBezTo>
                  <a:cubicBezTo>
                    <a:pt x="532" y="322"/>
                    <a:pt x="543" y="327"/>
                    <a:pt x="550" y="339"/>
                  </a:cubicBezTo>
                  <a:cubicBezTo>
                    <a:pt x="578" y="383"/>
                    <a:pt x="497" y="539"/>
                    <a:pt x="483" y="581"/>
                  </a:cubicBezTo>
                  <a:cubicBezTo>
                    <a:pt x="434" y="732"/>
                    <a:pt x="401" y="903"/>
                    <a:pt x="489" y="1048"/>
                  </a:cubicBezTo>
                  <a:cubicBezTo>
                    <a:pt x="574" y="1187"/>
                    <a:pt x="717" y="1253"/>
                    <a:pt x="861" y="1253"/>
                  </a:cubicBezTo>
                  <a:cubicBezTo>
                    <a:pt x="1002" y="1253"/>
                    <a:pt x="1144" y="1190"/>
                    <a:pt x="1235" y="1068"/>
                  </a:cubicBezTo>
                  <a:cubicBezTo>
                    <a:pt x="1325" y="947"/>
                    <a:pt x="1208" y="827"/>
                    <a:pt x="1086" y="827"/>
                  </a:cubicBezTo>
                  <a:cubicBezTo>
                    <a:pt x="1035" y="827"/>
                    <a:pt x="983" y="848"/>
                    <a:pt x="945" y="899"/>
                  </a:cubicBezTo>
                  <a:cubicBezTo>
                    <a:pt x="933" y="916"/>
                    <a:pt x="908" y="923"/>
                    <a:pt x="883" y="923"/>
                  </a:cubicBezTo>
                  <a:cubicBezTo>
                    <a:pt x="853" y="923"/>
                    <a:pt x="821" y="913"/>
                    <a:pt x="803" y="900"/>
                  </a:cubicBezTo>
                  <a:cubicBezTo>
                    <a:pt x="753" y="862"/>
                    <a:pt x="767" y="815"/>
                    <a:pt x="779" y="757"/>
                  </a:cubicBezTo>
                  <a:cubicBezTo>
                    <a:pt x="815" y="597"/>
                    <a:pt x="910" y="450"/>
                    <a:pt x="878" y="281"/>
                  </a:cubicBezTo>
                  <a:cubicBezTo>
                    <a:pt x="841" y="78"/>
                    <a:pt x="707" y="1"/>
                    <a:pt x="5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7" name="Google Shape;19467;p31"/>
            <p:cNvSpPr/>
            <p:nvPr/>
          </p:nvSpPr>
          <p:spPr>
            <a:xfrm>
              <a:off x="2738225" y="1903850"/>
              <a:ext cx="13950" cy="49775"/>
            </a:xfrm>
            <a:custGeom>
              <a:avLst/>
              <a:gdLst/>
              <a:ahLst/>
              <a:cxnLst/>
              <a:rect l="l" t="t" r="r" b="b"/>
              <a:pathLst>
                <a:path w="558" h="1991" extrusionOk="0">
                  <a:moveTo>
                    <a:pt x="161" y="0"/>
                  </a:moveTo>
                  <a:cubicBezTo>
                    <a:pt x="77" y="0"/>
                    <a:pt x="0" y="53"/>
                    <a:pt x="12" y="160"/>
                  </a:cubicBezTo>
                  <a:lnTo>
                    <a:pt x="211" y="1832"/>
                  </a:lnTo>
                  <a:cubicBezTo>
                    <a:pt x="223" y="1937"/>
                    <a:pt x="314" y="1991"/>
                    <a:pt x="398" y="1991"/>
                  </a:cubicBezTo>
                  <a:cubicBezTo>
                    <a:pt x="481" y="1991"/>
                    <a:pt x="558" y="1938"/>
                    <a:pt x="545" y="1832"/>
                  </a:cubicBezTo>
                  <a:lnTo>
                    <a:pt x="348" y="160"/>
                  </a:lnTo>
                  <a:cubicBezTo>
                    <a:pt x="335"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8" name="Google Shape;19468;p31"/>
            <p:cNvSpPr/>
            <p:nvPr/>
          </p:nvSpPr>
          <p:spPr>
            <a:xfrm>
              <a:off x="2728125" y="1927775"/>
              <a:ext cx="37900" cy="11700"/>
            </a:xfrm>
            <a:custGeom>
              <a:avLst/>
              <a:gdLst/>
              <a:ahLst/>
              <a:cxnLst/>
              <a:rect l="l" t="t" r="r" b="b"/>
              <a:pathLst>
                <a:path w="1516" h="468" extrusionOk="0">
                  <a:moveTo>
                    <a:pt x="1326" y="1"/>
                  </a:moveTo>
                  <a:cubicBezTo>
                    <a:pt x="1318" y="1"/>
                    <a:pt x="1311" y="1"/>
                    <a:pt x="1303" y="2"/>
                  </a:cubicBezTo>
                  <a:lnTo>
                    <a:pt x="214" y="130"/>
                  </a:lnTo>
                  <a:cubicBezTo>
                    <a:pt x="9" y="155"/>
                    <a:pt x="0" y="467"/>
                    <a:pt x="192" y="467"/>
                  </a:cubicBezTo>
                  <a:cubicBezTo>
                    <a:pt x="199" y="467"/>
                    <a:pt x="206" y="467"/>
                    <a:pt x="214" y="466"/>
                  </a:cubicBezTo>
                  <a:lnTo>
                    <a:pt x="1303" y="336"/>
                  </a:lnTo>
                  <a:cubicBezTo>
                    <a:pt x="1505" y="313"/>
                    <a:pt x="1516" y="1"/>
                    <a:pt x="13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9" name="Google Shape;19469;p31"/>
            <p:cNvSpPr/>
            <p:nvPr/>
          </p:nvSpPr>
          <p:spPr>
            <a:xfrm>
              <a:off x="2783875" y="1899100"/>
              <a:ext cx="49400" cy="55175"/>
            </a:xfrm>
            <a:custGeom>
              <a:avLst/>
              <a:gdLst/>
              <a:ahLst/>
              <a:cxnLst/>
              <a:rect l="l" t="t" r="r" b="b"/>
              <a:pathLst>
                <a:path w="1976" h="2207" extrusionOk="0">
                  <a:moveTo>
                    <a:pt x="231" y="1"/>
                  </a:moveTo>
                  <a:cubicBezTo>
                    <a:pt x="112" y="1"/>
                    <a:pt x="1" y="168"/>
                    <a:pt x="104" y="293"/>
                  </a:cubicBezTo>
                  <a:lnTo>
                    <a:pt x="1635" y="2150"/>
                  </a:lnTo>
                  <a:cubicBezTo>
                    <a:pt x="1668" y="2190"/>
                    <a:pt x="1707" y="2206"/>
                    <a:pt x="1744" y="2206"/>
                  </a:cubicBezTo>
                  <a:cubicBezTo>
                    <a:pt x="1864" y="2206"/>
                    <a:pt x="1975" y="2039"/>
                    <a:pt x="1872" y="1913"/>
                  </a:cubicBezTo>
                  <a:lnTo>
                    <a:pt x="340" y="57"/>
                  </a:lnTo>
                  <a:cubicBezTo>
                    <a:pt x="307" y="17"/>
                    <a:pt x="269"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0" name="Google Shape;19470;p31"/>
            <p:cNvSpPr/>
            <p:nvPr/>
          </p:nvSpPr>
          <p:spPr>
            <a:xfrm>
              <a:off x="2777700" y="1898600"/>
              <a:ext cx="53800" cy="60525"/>
            </a:xfrm>
            <a:custGeom>
              <a:avLst/>
              <a:gdLst/>
              <a:ahLst/>
              <a:cxnLst/>
              <a:rect l="l" t="t" r="r" b="b"/>
              <a:pathLst>
                <a:path w="2152" h="2421" extrusionOk="0">
                  <a:moveTo>
                    <a:pt x="1921" y="1"/>
                  </a:moveTo>
                  <a:cubicBezTo>
                    <a:pt x="1883" y="1"/>
                    <a:pt x="1845" y="17"/>
                    <a:pt x="1812" y="57"/>
                  </a:cubicBezTo>
                  <a:lnTo>
                    <a:pt x="105" y="2127"/>
                  </a:lnTo>
                  <a:cubicBezTo>
                    <a:pt x="1" y="2252"/>
                    <a:pt x="113" y="2420"/>
                    <a:pt x="232" y="2420"/>
                  </a:cubicBezTo>
                  <a:cubicBezTo>
                    <a:pt x="270" y="2420"/>
                    <a:pt x="309" y="2403"/>
                    <a:pt x="342" y="2364"/>
                  </a:cubicBezTo>
                  <a:lnTo>
                    <a:pt x="2049" y="294"/>
                  </a:lnTo>
                  <a:cubicBezTo>
                    <a:pt x="2152" y="168"/>
                    <a:pt x="2040" y="1"/>
                    <a:pt x="19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1" name="Google Shape;19471;p31"/>
            <p:cNvSpPr/>
            <p:nvPr/>
          </p:nvSpPr>
          <p:spPr>
            <a:xfrm>
              <a:off x="2828800" y="1880125"/>
              <a:ext cx="28775" cy="28075"/>
            </a:xfrm>
            <a:custGeom>
              <a:avLst/>
              <a:gdLst/>
              <a:ahLst/>
              <a:cxnLst/>
              <a:rect l="l" t="t" r="r" b="b"/>
              <a:pathLst>
                <a:path w="1151" h="1123" extrusionOk="0">
                  <a:moveTo>
                    <a:pt x="380" y="1"/>
                  </a:moveTo>
                  <a:cubicBezTo>
                    <a:pt x="256" y="1"/>
                    <a:pt x="133" y="60"/>
                    <a:pt x="69" y="185"/>
                  </a:cubicBezTo>
                  <a:cubicBezTo>
                    <a:pt x="0" y="316"/>
                    <a:pt x="117" y="437"/>
                    <a:pt x="228" y="437"/>
                  </a:cubicBezTo>
                  <a:cubicBezTo>
                    <a:pt x="278" y="437"/>
                    <a:pt x="327" y="413"/>
                    <a:pt x="357" y="354"/>
                  </a:cubicBezTo>
                  <a:cubicBezTo>
                    <a:pt x="366" y="336"/>
                    <a:pt x="375" y="329"/>
                    <a:pt x="385" y="329"/>
                  </a:cubicBezTo>
                  <a:cubicBezTo>
                    <a:pt x="417" y="329"/>
                    <a:pt x="447" y="419"/>
                    <a:pt x="445" y="451"/>
                  </a:cubicBezTo>
                  <a:cubicBezTo>
                    <a:pt x="439" y="563"/>
                    <a:pt x="351" y="663"/>
                    <a:pt x="284" y="747"/>
                  </a:cubicBezTo>
                  <a:cubicBezTo>
                    <a:pt x="212" y="834"/>
                    <a:pt x="221" y="1002"/>
                    <a:pt x="357" y="1027"/>
                  </a:cubicBezTo>
                  <a:lnTo>
                    <a:pt x="862" y="1120"/>
                  </a:lnTo>
                  <a:cubicBezTo>
                    <a:pt x="874" y="1122"/>
                    <a:pt x="885" y="1123"/>
                    <a:pt x="896" y="1123"/>
                  </a:cubicBezTo>
                  <a:cubicBezTo>
                    <a:pt x="1081" y="1123"/>
                    <a:pt x="1151" y="834"/>
                    <a:pt x="952" y="798"/>
                  </a:cubicBezTo>
                  <a:lnTo>
                    <a:pt x="684" y="748"/>
                  </a:lnTo>
                  <a:lnTo>
                    <a:pt x="684" y="748"/>
                  </a:lnTo>
                  <a:cubicBezTo>
                    <a:pt x="784" y="568"/>
                    <a:pt x="830" y="368"/>
                    <a:pt x="706" y="175"/>
                  </a:cubicBezTo>
                  <a:cubicBezTo>
                    <a:pt x="633" y="61"/>
                    <a:pt x="506" y="1"/>
                    <a:pt x="3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2" name="Google Shape;19472;p31"/>
            <p:cNvSpPr/>
            <p:nvPr/>
          </p:nvSpPr>
          <p:spPr>
            <a:xfrm>
              <a:off x="2857800" y="1890300"/>
              <a:ext cx="36175" cy="69925"/>
            </a:xfrm>
            <a:custGeom>
              <a:avLst/>
              <a:gdLst/>
              <a:ahLst/>
              <a:cxnLst/>
              <a:rect l="l" t="t" r="r" b="b"/>
              <a:pathLst>
                <a:path w="1447" h="2797" extrusionOk="0">
                  <a:moveTo>
                    <a:pt x="548" y="855"/>
                  </a:moveTo>
                  <a:lnTo>
                    <a:pt x="548" y="855"/>
                  </a:lnTo>
                  <a:cubicBezTo>
                    <a:pt x="560" y="996"/>
                    <a:pt x="572" y="1137"/>
                    <a:pt x="585" y="1277"/>
                  </a:cubicBezTo>
                  <a:lnTo>
                    <a:pt x="585" y="1277"/>
                  </a:lnTo>
                  <a:cubicBezTo>
                    <a:pt x="539" y="1279"/>
                    <a:pt x="494" y="1291"/>
                    <a:pt x="452" y="1312"/>
                  </a:cubicBezTo>
                  <a:cubicBezTo>
                    <a:pt x="425" y="1328"/>
                    <a:pt x="404" y="1335"/>
                    <a:pt x="392" y="1335"/>
                  </a:cubicBezTo>
                  <a:cubicBezTo>
                    <a:pt x="359" y="1335"/>
                    <a:pt x="380" y="1282"/>
                    <a:pt x="452" y="1175"/>
                  </a:cubicBezTo>
                  <a:cubicBezTo>
                    <a:pt x="474" y="1070"/>
                    <a:pt x="508" y="963"/>
                    <a:pt x="548" y="855"/>
                  </a:cubicBezTo>
                  <a:close/>
                  <a:moveTo>
                    <a:pt x="654" y="1"/>
                  </a:moveTo>
                  <a:cubicBezTo>
                    <a:pt x="589" y="1"/>
                    <a:pt x="524" y="39"/>
                    <a:pt x="494" y="119"/>
                  </a:cubicBezTo>
                  <a:lnTo>
                    <a:pt x="161" y="1005"/>
                  </a:lnTo>
                  <a:cubicBezTo>
                    <a:pt x="114" y="1134"/>
                    <a:pt x="1" y="1318"/>
                    <a:pt x="68" y="1463"/>
                  </a:cubicBezTo>
                  <a:cubicBezTo>
                    <a:pt x="138" y="1614"/>
                    <a:pt x="357" y="1658"/>
                    <a:pt x="593" y="1663"/>
                  </a:cubicBezTo>
                  <a:lnTo>
                    <a:pt x="593" y="1663"/>
                  </a:lnTo>
                  <a:cubicBezTo>
                    <a:pt x="629" y="1971"/>
                    <a:pt x="665" y="2278"/>
                    <a:pt x="701" y="2586"/>
                  </a:cubicBezTo>
                  <a:lnTo>
                    <a:pt x="701" y="2586"/>
                  </a:lnTo>
                  <a:cubicBezTo>
                    <a:pt x="703" y="2602"/>
                    <a:pt x="704" y="2618"/>
                    <a:pt x="706" y="2635"/>
                  </a:cubicBezTo>
                  <a:lnTo>
                    <a:pt x="707" y="2635"/>
                  </a:lnTo>
                  <a:cubicBezTo>
                    <a:pt x="707" y="2635"/>
                    <a:pt x="707" y="2636"/>
                    <a:pt x="707" y="2636"/>
                  </a:cubicBezTo>
                  <a:cubicBezTo>
                    <a:pt x="719" y="2742"/>
                    <a:pt x="809" y="2796"/>
                    <a:pt x="893" y="2796"/>
                  </a:cubicBezTo>
                  <a:cubicBezTo>
                    <a:pt x="975" y="2796"/>
                    <a:pt x="1051" y="2744"/>
                    <a:pt x="1041" y="2636"/>
                  </a:cubicBezTo>
                  <a:cubicBezTo>
                    <a:pt x="1041" y="2636"/>
                    <a:pt x="1041" y="2635"/>
                    <a:pt x="1041" y="2635"/>
                  </a:cubicBezTo>
                  <a:lnTo>
                    <a:pt x="1041" y="2635"/>
                  </a:lnTo>
                  <a:lnTo>
                    <a:pt x="1041" y="2630"/>
                  </a:lnTo>
                  <a:lnTo>
                    <a:pt x="1041" y="2630"/>
                  </a:lnTo>
                  <a:cubicBezTo>
                    <a:pt x="1012" y="2304"/>
                    <a:pt x="983" y="1977"/>
                    <a:pt x="954" y="1651"/>
                  </a:cubicBezTo>
                  <a:lnTo>
                    <a:pt x="954" y="1651"/>
                  </a:lnTo>
                  <a:cubicBezTo>
                    <a:pt x="1057" y="1644"/>
                    <a:pt x="1149" y="1637"/>
                    <a:pt x="1214" y="1637"/>
                  </a:cubicBezTo>
                  <a:cubicBezTo>
                    <a:pt x="1220" y="1637"/>
                    <a:pt x="1226" y="1637"/>
                    <a:pt x="1232" y="1637"/>
                  </a:cubicBezTo>
                  <a:cubicBezTo>
                    <a:pt x="1233" y="1637"/>
                    <a:pt x="1234" y="1637"/>
                    <a:pt x="1235" y="1637"/>
                  </a:cubicBezTo>
                  <a:cubicBezTo>
                    <a:pt x="1447" y="1637"/>
                    <a:pt x="1446" y="1306"/>
                    <a:pt x="1232" y="1301"/>
                  </a:cubicBezTo>
                  <a:cubicBezTo>
                    <a:pt x="1130" y="1300"/>
                    <a:pt x="1025" y="1294"/>
                    <a:pt x="922" y="1291"/>
                  </a:cubicBezTo>
                  <a:lnTo>
                    <a:pt x="922" y="1291"/>
                  </a:lnTo>
                  <a:cubicBezTo>
                    <a:pt x="888" y="915"/>
                    <a:pt x="855" y="539"/>
                    <a:pt x="822" y="163"/>
                  </a:cubicBezTo>
                  <a:cubicBezTo>
                    <a:pt x="812" y="58"/>
                    <a:pt x="734" y="1"/>
                    <a:pt x="6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3" name="Google Shape;19473;p31"/>
            <p:cNvSpPr/>
            <p:nvPr/>
          </p:nvSpPr>
          <p:spPr>
            <a:xfrm>
              <a:off x="2892925" y="1901125"/>
              <a:ext cx="33125" cy="54175"/>
            </a:xfrm>
            <a:custGeom>
              <a:avLst/>
              <a:gdLst/>
              <a:ahLst/>
              <a:cxnLst/>
              <a:rect l="l" t="t" r="r" b="b"/>
              <a:pathLst>
                <a:path w="1325" h="2167" extrusionOk="0">
                  <a:moveTo>
                    <a:pt x="842" y="1"/>
                  </a:moveTo>
                  <a:cubicBezTo>
                    <a:pt x="819" y="1"/>
                    <a:pt x="794" y="6"/>
                    <a:pt x="768" y="17"/>
                  </a:cubicBezTo>
                  <a:cubicBezTo>
                    <a:pt x="484" y="147"/>
                    <a:pt x="1" y="504"/>
                    <a:pt x="53" y="876"/>
                  </a:cubicBezTo>
                  <a:cubicBezTo>
                    <a:pt x="76" y="1044"/>
                    <a:pt x="230" y="1137"/>
                    <a:pt x="353" y="1230"/>
                  </a:cubicBezTo>
                  <a:cubicBezTo>
                    <a:pt x="448" y="1302"/>
                    <a:pt x="545" y="1372"/>
                    <a:pt x="641" y="1443"/>
                  </a:cubicBezTo>
                  <a:cubicBezTo>
                    <a:pt x="829" y="1517"/>
                    <a:pt x="843" y="1639"/>
                    <a:pt x="683" y="1811"/>
                  </a:cubicBezTo>
                  <a:cubicBezTo>
                    <a:pt x="606" y="1825"/>
                    <a:pt x="526" y="1833"/>
                    <a:pt x="448" y="1833"/>
                  </a:cubicBezTo>
                  <a:cubicBezTo>
                    <a:pt x="435" y="1833"/>
                    <a:pt x="421" y="1833"/>
                    <a:pt x="408" y="1832"/>
                  </a:cubicBezTo>
                  <a:cubicBezTo>
                    <a:pt x="193" y="1834"/>
                    <a:pt x="193" y="2167"/>
                    <a:pt x="407" y="2167"/>
                  </a:cubicBezTo>
                  <a:cubicBezTo>
                    <a:pt x="407" y="2167"/>
                    <a:pt x="408" y="2167"/>
                    <a:pt x="408" y="2167"/>
                  </a:cubicBezTo>
                  <a:cubicBezTo>
                    <a:pt x="756" y="2163"/>
                    <a:pt x="1325" y="2000"/>
                    <a:pt x="1165" y="1524"/>
                  </a:cubicBezTo>
                  <a:cubicBezTo>
                    <a:pt x="1096" y="1323"/>
                    <a:pt x="875" y="1202"/>
                    <a:pt x="713" y="1083"/>
                  </a:cubicBezTo>
                  <a:cubicBezTo>
                    <a:pt x="530" y="946"/>
                    <a:pt x="342" y="810"/>
                    <a:pt x="542" y="582"/>
                  </a:cubicBezTo>
                  <a:cubicBezTo>
                    <a:pt x="652" y="457"/>
                    <a:pt x="788" y="376"/>
                    <a:pt x="937" y="307"/>
                  </a:cubicBezTo>
                  <a:cubicBezTo>
                    <a:pt x="1107" y="229"/>
                    <a:pt x="1001" y="1"/>
                    <a:pt x="8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4" name="Google Shape;19474;p31"/>
            <p:cNvSpPr/>
            <p:nvPr/>
          </p:nvSpPr>
          <p:spPr>
            <a:xfrm>
              <a:off x="2916825" y="1882375"/>
              <a:ext cx="27350" cy="32425"/>
            </a:xfrm>
            <a:custGeom>
              <a:avLst/>
              <a:gdLst/>
              <a:ahLst/>
              <a:cxnLst/>
              <a:rect l="l" t="t" r="r" b="b"/>
              <a:pathLst>
                <a:path w="1094" h="1297" extrusionOk="0">
                  <a:moveTo>
                    <a:pt x="311" y="0"/>
                  </a:moveTo>
                  <a:cubicBezTo>
                    <a:pt x="273" y="0"/>
                    <a:pt x="234" y="5"/>
                    <a:pt x="195" y="14"/>
                  </a:cubicBezTo>
                  <a:cubicBezTo>
                    <a:pt x="1" y="59"/>
                    <a:pt x="64" y="342"/>
                    <a:pt x="243" y="342"/>
                  </a:cubicBezTo>
                  <a:cubicBezTo>
                    <a:pt x="256" y="342"/>
                    <a:pt x="270" y="340"/>
                    <a:pt x="285" y="337"/>
                  </a:cubicBezTo>
                  <a:cubicBezTo>
                    <a:pt x="299" y="334"/>
                    <a:pt x="311" y="332"/>
                    <a:pt x="324" y="332"/>
                  </a:cubicBezTo>
                  <a:cubicBezTo>
                    <a:pt x="459" y="332"/>
                    <a:pt x="515" y="514"/>
                    <a:pt x="498" y="628"/>
                  </a:cubicBezTo>
                  <a:cubicBezTo>
                    <a:pt x="479" y="776"/>
                    <a:pt x="387" y="906"/>
                    <a:pt x="303" y="1025"/>
                  </a:cubicBezTo>
                  <a:cubicBezTo>
                    <a:pt x="225" y="1135"/>
                    <a:pt x="331" y="1272"/>
                    <a:pt x="447" y="1277"/>
                  </a:cubicBezTo>
                  <a:lnTo>
                    <a:pt x="878" y="1297"/>
                  </a:lnTo>
                  <a:cubicBezTo>
                    <a:pt x="881" y="1297"/>
                    <a:pt x="884" y="1297"/>
                    <a:pt x="887" y="1297"/>
                  </a:cubicBezTo>
                  <a:cubicBezTo>
                    <a:pt x="1093" y="1297"/>
                    <a:pt x="1090" y="971"/>
                    <a:pt x="878" y="961"/>
                  </a:cubicBezTo>
                  <a:lnTo>
                    <a:pt x="737" y="955"/>
                  </a:lnTo>
                  <a:lnTo>
                    <a:pt x="737" y="955"/>
                  </a:lnTo>
                  <a:cubicBezTo>
                    <a:pt x="830" y="767"/>
                    <a:pt x="878" y="561"/>
                    <a:pt x="801" y="355"/>
                  </a:cubicBezTo>
                  <a:cubicBezTo>
                    <a:pt x="720" y="142"/>
                    <a:pt x="528" y="0"/>
                    <a:pt x="3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5" name="Google Shape;19475;p31"/>
            <p:cNvSpPr/>
            <p:nvPr/>
          </p:nvSpPr>
          <p:spPr>
            <a:xfrm>
              <a:off x="1704150" y="1957900"/>
              <a:ext cx="10800" cy="8375"/>
            </a:xfrm>
            <a:custGeom>
              <a:avLst/>
              <a:gdLst/>
              <a:ahLst/>
              <a:cxnLst/>
              <a:rect l="l" t="t" r="r" b="b"/>
              <a:pathLst>
                <a:path w="432" h="335" extrusionOk="0">
                  <a:moveTo>
                    <a:pt x="215" y="1"/>
                  </a:moveTo>
                  <a:cubicBezTo>
                    <a:pt x="0" y="1"/>
                    <a:pt x="0" y="335"/>
                    <a:pt x="215" y="335"/>
                  </a:cubicBezTo>
                  <a:cubicBezTo>
                    <a:pt x="430" y="335"/>
                    <a:pt x="432"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6" name="Google Shape;19476;p31"/>
            <p:cNvSpPr/>
            <p:nvPr/>
          </p:nvSpPr>
          <p:spPr>
            <a:xfrm>
              <a:off x="1505350" y="2051400"/>
              <a:ext cx="41425" cy="81600"/>
            </a:xfrm>
            <a:custGeom>
              <a:avLst/>
              <a:gdLst/>
              <a:ahLst/>
              <a:cxnLst/>
              <a:rect l="l" t="t" r="r" b="b"/>
              <a:pathLst>
                <a:path w="1657" h="3264" extrusionOk="0">
                  <a:moveTo>
                    <a:pt x="161" y="0"/>
                  </a:moveTo>
                  <a:cubicBezTo>
                    <a:pt x="77" y="0"/>
                    <a:pt x="0" y="53"/>
                    <a:pt x="12" y="160"/>
                  </a:cubicBezTo>
                  <a:cubicBezTo>
                    <a:pt x="112" y="1025"/>
                    <a:pt x="212" y="1890"/>
                    <a:pt x="313" y="2754"/>
                  </a:cubicBezTo>
                  <a:cubicBezTo>
                    <a:pt x="325" y="2860"/>
                    <a:pt x="412" y="2915"/>
                    <a:pt x="495" y="2915"/>
                  </a:cubicBezTo>
                  <a:cubicBezTo>
                    <a:pt x="576" y="2915"/>
                    <a:pt x="652" y="2863"/>
                    <a:pt x="647" y="2754"/>
                  </a:cubicBezTo>
                  <a:cubicBezTo>
                    <a:pt x="638" y="2538"/>
                    <a:pt x="623" y="2306"/>
                    <a:pt x="704" y="2100"/>
                  </a:cubicBezTo>
                  <a:cubicBezTo>
                    <a:pt x="722" y="1984"/>
                    <a:pt x="784" y="1880"/>
                    <a:pt x="879" y="1812"/>
                  </a:cubicBezTo>
                  <a:cubicBezTo>
                    <a:pt x="941" y="1685"/>
                    <a:pt x="994" y="1621"/>
                    <a:pt x="1036" y="1621"/>
                  </a:cubicBezTo>
                  <a:cubicBezTo>
                    <a:pt x="1093" y="1621"/>
                    <a:pt x="1134" y="1733"/>
                    <a:pt x="1158" y="1957"/>
                  </a:cubicBezTo>
                  <a:cubicBezTo>
                    <a:pt x="1279" y="2329"/>
                    <a:pt x="1323" y="2712"/>
                    <a:pt x="1321" y="3102"/>
                  </a:cubicBezTo>
                  <a:cubicBezTo>
                    <a:pt x="1321" y="3210"/>
                    <a:pt x="1404" y="3264"/>
                    <a:pt x="1487" y="3264"/>
                  </a:cubicBezTo>
                  <a:cubicBezTo>
                    <a:pt x="1571" y="3264"/>
                    <a:pt x="1655" y="3210"/>
                    <a:pt x="1655" y="3102"/>
                  </a:cubicBezTo>
                  <a:cubicBezTo>
                    <a:pt x="1657" y="2667"/>
                    <a:pt x="1625" y="1392"/>
                    <a:pt x="1080" y="1243"/>
                  </a:cubicBezTo>
                  <a:cubicBezTo>
                    <a:pt x="1038" y="1231"/>
                    <a:pt x="999" y="1226"/>
                    <a:pt x="961" y="1226"/>
                  </a:cubicBezTo>
                  <a:cubicBezTo>
                    <a:pt x="757" y="1226"/>
                    <a:pt x="614" y="1384"/>
                    <a:pt x="514" y="1601"/>
                  </a:cubicBezTo>
                  <a:lnTo>
                    <a:pt x="514" y="1601"/>
                  </a:lnTo>
                  <a:cubicBezTo>
                    <a:pt x="459" y="1121"/>
                    <a:pt x="403" y="640"/>
                    <a:pt x="348" y="160"/>
                  </a:cubicBezTo>
                  <a:cubicBezTo>
                    <a:pt x="335" y="53"/>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7" name="Google Shape;19477;p31"/>
            <p:cNvSpPr/>
            <p:nvPr/>
          </p:nvSpPr>
          <p:spPr>
            <a:xfrm>
              <a:off x="1581625" y="2078650"/>
              <a:ext cx="36250" cy="12050"/>
            </a:xfrm>
            <a:custGeom>
              <a:avLst/>
              <a:gdLst/>
              <a:ahLst/>
              <a:cxnLst/>
              <a:rect l="l" t="t" r="r" b="b"/>
              <a:pathLst>
                <a:path w="1450" h="482" extrusionOk="0">
                  <a:moveTo>
                    <a:pt x="1233" y="0"/>
                  </a:moveTo>
                  <a:cubicBezTo>
                    <a:pt x="880" y="2"/>
                    <a:pt x="529" y="52"/>
                    <a:pt x="191" y="151"/>
                  </a:cubicBezTo>
                  <a:cubicBezTo>
                    <a:pt x="1" y="207"/>
                    <a:pt x="59" y="482"/>
                    <a:pt x="230" y="482"/>
                  </a:cubicBezTo>
                  <a:cubicBezTo>
                    <a:pt x="245" y="482"/>
                    <a:pt x="262" y="480"/>
                    <a:pt x="279" y="475"/>
                  </a:cubicBezTo>
                  <a:cubicBezTo>
                    <a:pt x="589" y="383"/>
                    <a:pt x="911" y="336"/>
                    <a:pt x="1233" y="336"/>
                  </a:cubicBezTo>
                  <a:cubicBezTo>
                    <a:pt x="1448" y="334"/>
                    <a:pt x="1449" y="0"/>
                    <a:pt x="1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8" name="Google Shape;19478;p31"/>
            <p:cNvSpPr/>
            <p:nvPr/>
          </p:nvSpPr>
          <p:spPr>
            <a:xfrm>
              <a:off x="1580100" y="2104125"/>
              <a:ext cx="41350" cy="9525"/>
            </a:xfrm>
            <a:custGeom>
              <a:avLst/>
              <a:gdLst/>
              <a:ahLst/>
              <a:cxnLst/>
              <a:rect l="l" t="t" r="r" b="b"/>
              <a:pathLst>
                <a:path w="1654" h="381" extrusionOk="0">
                  <a:moveTo>
                    <a:pt x="192" y="0"/>
                  </a:moveTo>
                  <a:cubicBezTo>
                    <a:pt x="0" y="0"/>
                    <a:pt x="9" y="312"/>
                    <a:pt x="214" y="336"/>
                  </a:cubicBezTo>
                  <a:cubicBezTo>
                    <a:pt x="468" y="365"/>
                    <a:pt x="725" y="380"/>
                    <a:pt x="982" y="380"/>
                  </a:cubicBezTo>
                  <a:cubicBezTo>
                    <a:pt x="1134" y="380"/>
                    <a:pt x="1286" y="375"/>
                    <a:pt x="1439" y="365"/>
                  </a:cubicBezTo>
                  <a:cubicBezTo>
                    <a:pt x="1647" y="351"/>
                    <a:pt x="1653" y="30"/>
                    <a:pt x="1453" y="30"/>
                  </a:cubicBezTo>
                  <a:cubicBezTo>
                    <a:pt x="1448" y="30"/>
                    <a:pt x="1443" y="30"/>
                    <a:pt x="1439" y="31"/>
                  </a:cubicBezTo>
                  <a:cubicBezTo>
                    <a:pt x="1289" y="41"/>
                    <a:pt x="1140" y="46"/>
                    <a:pt x="990" y="46"/>
                  </a:cubicBezTo>
                  <a:cubicBezTo>
                    <a:pt x="731" y="46"/>
                    <a:pt x="471" y="31"/>
                    <a:pt x="214" y="2"/>
                  </a:cubicBezTo>
                  <a:cubicBezTo>
                    <a:pt x="206" y="1"/>
                    <a:pt x="199" y="0"/>
                    <a:pt x="1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9" name="Google Shape;19479;p31"/>
            <p:cNvSpPr/>
            <p:nvPr/>
          </p:nvSpPr>
          <p:spPr>
            <a:xfrm>
              <a:off x="1651075" y="2050550"/>
              <a:ext cx="53100" cy="78100"/>
            </a:xfrm>
            <a:custGeom>
              <a:avLst/>
              <a:gdLst/>
              <a:ahLst/>
              <a:cxnLst/>
              <a:rect l="l" t="t" r="r" b="b"/>
              <a:pathLst>
                <a:path w="2124" h="3124" extrusionOk="0">
                  <a:moveTo>
                    <a:pt x="988" y="354"/>
                  </a:moveTo>
                  <a:lnTo>
                    <a:pt x="1470" y="950"/>
                  </a:lnTo>
                  <a:cubicBezTo>
                    <a:pt x="1453" y="1138"/>
                    <a:pt x="1212" y="1298"/>
                    <a:pt x="1012" y="1298"/>
                  </a:cubicBezTo>
                  <a:cubicBezTo>
                    <a:pt x="950" y="1298"/>
                    <a:pt x="891" y="1282"/>
                    <a:pt x="845" y="1246"/>
                  </a:cubicBezTo>
                  <a:cubicBezTo>
                    <a:pt x="625" y="1078"/>
                    <a:pt x="703" y="685"/>
                    <a:pt x="854" y="511"/>
                  </a:cubicBezTo>
                  <a:cubicBezTo>
                    <a:pt x="889" y="470"/>
                    <a:pt x="901" y="425"/>
                    <a:pt x="896" y="383"/>
                  </a:cubicBezTo>
                  <a:lnTo>
                    <a:pt x="896" y="383"/>
                  </a:lnTo>
                  <a:cubicBezTo>
                    <a:pt x="926" y="371"/>
                    <a:pt x="957" y="361"/>
                    <a:pt x="988" y="354"/>
                  </a:cubicBezTo>
                  <a:close/>
                  <a:moveTo>
                    <a:pt x="1048" y="0"/>
                  </a:moveTo>
                  <a:cubicBezTo>
                    <a:pt x="242" y="0"/>
                    <a:pt x="1" y="1088"/>
                    <a:pt x="119" y="1742"/>
                  </a:cubicBezTo>
                  <a:cubicBezTo>
                    <a:pt x="236" y="2393"/>
                    <a:pt x="745" y="3124"/>
                    <a:pt x="1390" y="3124"/>
                  </a:cubicBezTo>
                  <a:cubicBezTo>
                    <a:pt x="1574" y="3124"/>
                    <a:pt x="1769" y="3064"/>
                    <a:pt x="1969" y="2927"/>
                  </a:cubicBezTo>
                  <a:cubicBezTo>
                    <a:pt x="2115" y="2827"/>
                    <a:pt x="2025" y="2610"/>
                    <a:pt x="1887" y="2610"/>
                  </a:cubicBezTo>
                  <a:cubicBezTo>
                    <a:pt x="1860" y="2610"/>
                    <a:pt x="1830" y="2618"/>
                    <a:pt x="1800" y="2639"/>
                  </a:cubicBezTo>
                  <a:cubicBezTo>
                    <a:pt x="1641" y="2747"/>
                    <a:pt x="1494" y="2794"/>
                    <a:pt x="1360" y="2794"/>
                  </a:cubicBezTo>
                  <a:cubicBezTo>
                    <a:pt x="733" y="2794"/>
                    <a:pt x="380" y="1777"/>
                    <a:pt x="410" y="1208"/>
                  </a:cubicBezTo>
                  <a:cubicBezTo>
                    <a:pt x="413" y="1165"/>
                    <a:pt x="417" y="1122"/>
                    <a:pt x="423" y="1080"/>
                  </a:cubicBezTo>
                  <a:lnTo>
                    <a:pt x="423" y="1080"/>
                  </a:lnTo>
                  <a:cubicBezTo>
                    <a:pt x="472" y="1412"/>
                    <a:pt x="665" y="1699"/>
                    <a:pt x="1011" y="1699"/>
                  </a:cubicBezTo>
                  <a:cubicBezTo>
                    <a:pt x="1070" y="1699"/>
                    <a:pt x="1132" y="1691"/>
                    <a:pt x="1199" y="1673"/>
                  </a:cubicBezTo>
                  <a:cubicBezTo>
                    <a:pt x="1966" y="1475"/>
                    <a:pt x="2123" y="207"/>
                    <a:pt x="1264" y="24"/>
                  </a:cubicBezTo>
                  <a:cubicBezTo>
                    <a:pt x="1188" y="8"/>
                    <a:pt x="1116" y="0"/>
                    <a:pt x="10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0" name="Google Shape;19480;p31"/>
            <p:cNvSpPr/>
            <p:nvPr/>
          </p:nvSpPr>
          <p:spPr>
            <a:xfrm>
              <a:off x="1716275" y="2055725"/>
              <a:ext cx="35650" cy="105925"/>
            </a:xfrm>
            <a:custGeom>
              <a:avLst/>
              <a:gdLst/>
              <a:ahLst/>
              <a:cxnLst/>
              <a:rect l="l" t="t" r="r" b="b"/>
              <a:pathLst>
                <a:path w="1426" h="4237" extrusionOk="0">
                  <a:moveTo>
                    <a:pt x="872" y="1"/>
                  </a:moveTo>
                  <a:cubicBezTo>
                    <a:pt x="530" y="1"/>
                    <a:pt x="229" y="294"/>
                    <a:pt x="125" y="673"/>
                  </a:cubicBezTo>
                  <a:cubicBezTo>
                    <a:pt x="0" y="1125"/>
                    <a:pt x="70" y="1663"/>
                    <a:pt x="72" y="2127"/>
                  </a:cubicBezTo>
                  <a:cubicBezTo>
                    <a:pt x="75" y="2777"/>
                    <a:pt x="78" y="3425"/>
                    <a:pt x="81" y="4075"/>
                  </a:cubicBezTo>
                  <a:cubicBezTo>
                    <a:pt x="82" y="4183"/>
                    <a:pt x="166" y="4237"/>
                    <a:pt x="250" y="4237"/>
                  </a:cubicBezTo>
                  <a:cubicBezTo>
                    <a:pt x="334" y="4237"/>
                    <a:pt x="417" y="4183"/>
                    <a:pt x="417" y="4075"/>
                  </a:cubicBezTo>
                  <a:lnTo>
                    <a:pt x="409" y="2404"/>
                  </a:lnTo>
                  <a:cubicBezTo>
                    <a:pt x="408" y="2127"/>
                    <a:pt x="405" y="1848"/>
                    <a:pt x="405" y="1570"/>
                  </a:cubicBezTo>
                  <a:lnTo>
                    <a:pt x="403" y="1291"/>
                  </a:lnTo>
                  <a:cubicBezTo>
                    <a:pt x="351" y="873"/>
                    <a:pt x="588" y="589"/>
                    <a:pt x="1115" y="440"/>
                  </a:cubicBezTo>
                  <a:cubicBezTo>
                    <a:pt x="1146" y="462"/>
                    <a:pt x="1176" y="472"/>
                    <a:pt x="1204" y="472"/>
                  </a:cubicBezTo>
                  <a:cubicBezTo>
                    <a:pt x="1336" y="472"/>
                    <a:pt x="1426" y="256"/>
                    <a:pt x="1285" y="150"/>
                  </a:cubicBezTo>
                  <a:cubicBezTo>
                    <a:pt x="1147" y="46"/>
                    <a:pt x="1007" y="1"/>
                    <a:pt x="8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1" name="Google Shape;19481;p31"/>
            <p:cNvSpPr/>
            <p:nvPr/>
          </p:nvSpPr>
          <p:spPr>
            <a:xfrm>
              <a:off x="1716700" y="2100825"/>
              <a:ext cx="36075" cy="10200"/>
            </a:xfrm>
            <a:custGeom>
              <a:avLst/>
              <a:gdLst/>
              <a:ahLst/>
              <a:cxnLst/>
              <a:rect l="l" t="t" r="r" b="b"/>
              <a:pathLst>
                <a:path w="1443" h="408" extrusionOk="0">
                  <a:moveTo>
                    <a:pt x="201" y="0"/>
                  </a:moveTo>
                  <a:cubicBezTo>
                    <a:pt x="0" y="0"/>
                    <a:pt x="6" y="322"/>
                    <a:pt x="215" y="337"/>
                  </a:cubicBezTo>
                  <a:lnTo>
                    <a:pt x="1228" y="407"/>
                  </a:lnTo>
                  <a:cubicBezTo>
                    <a:pt x="1233" y="407"/>
                    <a:pt x="1238" y="407"/>
                    <a:pt x="1242" y="407"/>
                  </a:cubicBezTo>
                  <a:cubicBezTo>
                    <a:pt x="1443" y="407"/>
                    <a:pt x="1437" y="86"/>
                    <a:pt x="1228" y="71"/>
                  </a:cubicBezTo>
                  <a:lnTo>
                    <a:pt x="215" y="1"/>
                  </a:lnTo>
                  <a:cubicBezTo>
                    <a:pt x="210" y="1"/>
                    <a:pt x="206" y="0"/>
                    <a:pt x="2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2" name="Google Shape;19482;p31"/>
            <p:cNvSpPr/>
            <p:nvPr/>
          </p:nvSpPr>
          <p:spPr>
            <a:xfrm>
              <a:off x="1764900" y="2066175"/>
              <a:ext cx="45925" cy="45975"/>
            </a:xfrm>
            <a:custGeom>
              <a:avLst/>
              <a:gdLst/>
              <a:ahLst/>
              <a:cxnLst/>
              <a:rect l="l" t="t" r="r" b="b"/>
              <a:pathLst>
                <a:path w="1837" h="1839" extrusionOk="0">
                  <a:moveTo>
                    <a:pt x="1130" y="220"/>
                  </a:moveTo>
                  <a:lnTo>
                    <a:pt x="1130" y="220"/>
                  </a:lnTo>
                  <a:cubicBezTo>
                    <a:pt x="1135" y="239"/>
                    <a:pt x="1144" y="259"/>
                    <a:pt x="1158" y="280"/>
                  </a:cubicBezTo>
                  <a:cubicBezTo>
                    <a:pt x="1324" y="513"/>
                    <a:pt x="1451" y="804"/>
                    <a:pt x="1361" y="1094"/>
                  </a:cubicBezTo>
                  <a:cubicBezTo>
                    <a:pt x="1293" y="1312"/>
                    <a:pt x="1084" y="1503"/>
                    <a:pt x="858" y="1503"/>
                  </a:cubicBezTo>
                  <a:cubicBezTo>
                    <a:pt x="803" y="1503"/>
                    <a:pt x="747" y="1491"/>
                    <a:pt x="691" y="1466"/>
                  </a:cubicBezTo>
                  <a:cubicBezTo>
                    <a:pt x="455" y="1361"/>
                    <a:pt x="348" y="1070"/>
                    <a:pt x="418" y="829"/>
                  </a:cubicBezTo>
                  <a:cubicBezTo>
                    <a:pt x="499" y="556"/>
                    <a:pt x="754" y="392"/>
                    <a:pt x="1016" y="328"/>
                  </a:cubicBezTo>
                  <a:cubicBezTo>
                    <a:pt x="1082" y="312"/>
                    <a:pt x="1118" y="269"/>
                    <a:pt x="1130" y="220"/>
                  </a:cubicBezTo>
                  <a:close/>
                  <a:moveTo>
                    <a:pt x="971" y="1"/>
                  </a:moveTo>
                  <a:cubicBezTo>
                    <a:pt x="957" y="1"/>
                    <a:pt x="942" y="3"/>
                    <a:pt x="926" y="6"/>
                  </a:cubicBezTo>
                  <a:cubicBezTo>
                    <a:pt x="525" y="106"/>
                    <a:pt x="162" y="397"/>
                    <a:pt x="76" y="820"/>
                  </a:cubicBezTo>
                  <a:cubicBezTo>
                    <a:pt x="0" y="1196"/>
                    <a:pt x="206" y="1620"/>
                    <a:pt x="560" y="1777"/>
                  </a:cubicBezTo>
                  <a:cubicBezTo>
                    <a:pt x="654" y="1819"/>
                    <a:pt x="751" y="1839"/>
                    <a:pt x="848" y="1839"/>
                  </a:cubicBezTo>
                  <a:cubicBezTo>
                    <a:pt x="1138" y="1839"/>
                    <a:pt x="1421" y="1665"/>
                    <a:pt x="1579" y="1413"/>
                  </a:cubicBezTo>
                  <a:cubicBezTo>
                    <a:pt x="1837" y="1000"/>
                    <a:pt x="1715" y="485"/>
                    <a:pt x="1448" y="110"/>
                  </a:cubicBezTo>
                  <a:cubicBezTo>
                    <a:pt x="1411" y="58"/>
                    <a:pt x="1359" y="37"/>
                    <a:pt x="1308" y="37"/>
                  </a:cubicBezTo>
                  <a:cubicBezTo>
                    <a:pt x="1231" y="37"/>
                    <a:pt x="1155" y="86"/>
                    <a:pt x="1134" y="153"/>
                  </a:cubicBezTo>
                  <a:lnTo>
                    <a:pt x="1134" y="153"/>
                  </a:lnTo>
                  <a:cubicBezTo>
                    <a:pt x="1123" y="75"/>
                    <a:pt x="1062" y="1"/>
                    <a:pt x="9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3" name="Google Shape;19483;p31"/>
            <p:cNvSpPr/>
            <p:nvPr/>
          </p:nvSpPr>
          <p:spPr>
            <a:xfrm>
              <a:off x="1765925" y="2069725"/>
              <a:ext cx="46325" cy="82250"/>
            </a:xfrm>
            <a:custGeom>
              <a:avLst/>
              <a:gdLst/>
              <a:ahLst/>
              <a:cxnLst/>
              <a:rect l="l" t="t" r="r" b="b"/>
              <a:pathLst>
                <a:path w="1853" h="3290" extrusionOk="0">
                  <a:moveTo>
                    <a:pt x="1495" y="0"/>
                  </a:moveTo>
                  <a:cubicBezTo>
                    <a:pt x="1411" y="0"/>
                    <a:pt x="1330" y="54"/>
                    <a:pt x="1334" y="162"/>
                  </a:cubicBezTo>
                  <a:cubicBezTo>
                    <a:pt x="1361" y="1083"/>
                    <a:pt x="1623" y="2924"/>
                    <a:pt x="215" y="2953"/>
                  </a:cubicBezTo>
                  <a:cubicBezTo>
                    <a:pt x="2" y="2958"/>
                    <a:pt x="0" y="3289"/>
                    <a:pt x="211" y="3289"/>
                  </a:cubicBezTo>
                  <a:cubicBezTo>
                    <a:pt x="213" y="3289"/>
                    <a:pt x="214" y="3289"/>
                    <a:pt x="215" y="3289"/>
                  </a:cubicBezTo>
                  <a:cubicBezTo>
                    <a:pt x="1852" y="3254"/>
                    <a:pt x="1703" y="1288"/>
                    <a:pt x="1668" y="162"/>
                  </a:cubicBezTo>
                  <a:cubicBezTo>
                    <a:pt x="1665" y="54"/>
                    <a:pt x="1579" y="0"/>
                    <a:pt x="14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4" name="Google Shape;19484;p31"/>
            <p:cNvSpPr/>
            <p:nvPr/>
          </p:nvSpPr>
          <p:spPr>
            <a:xfrm>
              <a:off x="1812075" y="2042875"/>
              <a:ext cx="40325" cy="31600"/>
            </a:xfrm>
            <a:custGeom>
              <a:avLst/>
              <a:gdLst/>
              <a:ahLst/>
              <a:cxnLst/>
              <a:rect l="l" t="t" r="r" b="b"/>
              <a:pathLst>
                <a:path w="1613" h="1264" extrusionOk="0">
                  <a:moveTo>
                    <a:pt x="506" y="1"/>
                  </a:moveTo>
                  <a:cubicBezTo>
                    <a:pt x="333" y="1"/>
                    <a:pt x="164" y="79"/>
                    <a:pt x="72" y="246"/>
                  </a:cubicBezTo>
                  <a:cubicBezTo>
                    <a:pt x="0" y="377"/>
                    <a:pt x="116" y="498"/>
                    <a:pt x="228" y="498"/>
                  </a:cubicBezTo>
                  <a:cubicBezTo>
                    <a:pt x="278" y="498"/>
                    <a:pt x="328" y="474"/>
                    <a:pt x="360" y="415"/>
                  </a:cubicBezTo>
                  <a:lnTo>
                    <a:pt x="362" y="415"/>
                  </a:lnTo>
                  <a:cubicBezTo>
                    <a:pt x="394" y="357"/>
                    <a:pt x="448" y="332"/>
                    <a:pt x="506" y="332"/>
                  </a:cubicBezTo>
                  <a:cubicBezTo>
                    <a:pt x="587" y="332"/>
                    <a:pt x="673" y="380"/>
                    <a:pt x="711" y="452"/>
                  </a:cubicBezTo>
                  <a:cubicBezTo>
                    <a:pt x="806" y="629"/>
                    <a:pt x="659" y="847"/>
                    <a:pt x="520" y="952"/>
                  </a:cubicBezTo>
                  <a:cubicBezTo>
                    <a:pt x="406" y="1038"/>
                    <a:pt x="419" y="1264"/>
                    <a:pt x="589" y="1264"/>
                  </a:cubicBezTo>
                  <a:cubicBezTo>
                    <a:pt x="594" y="1264"/>
                    <a:pt x="599" y="1264"/>
                    <a:pt x="604" y="1263"/>
                  </a:cubicBezTo>
                  <a:lnTo>
                    <a:pt x="1397" y="1204"/>
                  </a:lnTo>
                  <a:cubicBezTo>
                    <a:pt x="1606" y="1188"/>
                    <a:pt x="1612" y="869"/>
                    <a:pt x="1413" y="869"/>
                  </a:cubicBezTo>
                  <a:cubicBezTo>
                    <a:pt x="1408" y="869"/>
                    <a:pt x="1403" y="869"/>
                    <a:pt x="1397" y="870"/>
                  </a:cubicBezTo>
                  <a:lnTo>
                    <a:pt x="979" y="901"/>
                  </a:lnTo>
                  <a:lnTo>
                    <a:pt x="979" y="901"/>
                  </a:lnTo>
                  <a:cubicBezTo>
                    <a:pt x="1099" y="678"/>
                    <a:pt x="1127" y="415"/>
                    <a:pt x="944" y="200"/>
                  </a:cubicBezTo>
                  <a:cubicBezTo>
                    <a:pt x="835" y="70"/>
                    <a:pt x="669" y="1"/>
                    <a:pt x="5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5" name="Google Shape;19485;p31"/>
            <p:cNvSpPr/>
            <p:nvPr/>
          </p:nvSpPr>
          <p:spPr>
            <a:xfrm>
              <a:off x="1849225" y="2097650"/>
              <a:ext cx="45500" cy="11100"/>
            </a:xfrm>
            <a:custGeom>
              <a:avLst/>
              <a:gdLst/>
              <a:ahLst/>
              <a:cxnLst/>
              <a:rect l="l" t="t" r="r" b="b"/>
              <a:pathLst>
                <a:path w="1820" h="444" extrusionOk="0">
                  <a:moveTo>
                    <a:pt x="250" y="1"/>
                  </a:moveTo>
                  <a:cubicBezTo>
                    <a:pt x="68" y="1"/>
                    <a:pt x="1" y="286"/>
                    <a:pt x="198" y="326"/>
                  </a:cubicBezTo>
                  <a:cubicBezTo>
                    <a:pt x="575" y="405"/>
                    <a:pt x="959" y="444"/>
                    <a:pt x="1343" y="444"/>
                  </a:cubicBezTo>
                  <a:cubicBezTo>
                    <a:pt x="1430" y="444"/>
                    <a:pt x="1516" y="442"/>
                    <a:pt x="1603" y="438"/>
                  </a:cubicBezTo>
                  <a:cubicBezTo>
                    <a:pt x="1815" y="427"/>
                    <a:pt x="1820" y="102"/>
                    <a:pt x="1612" y="102"/>
                  </a:cubicBezTo>
                  <a:cubicBezTo>
                    <a:pt x="1609" y="102"/>
                    <a:pt x="1606" y="102"/>
                    <a:pt x="1603" y="102"/>
                  </a:cubicBezTo>
                  <a:cubicBezTo>
                    <a:pt x="1513" y="107"/>
                    <a:pt x="1423" y="109"/>
                    <a:pt x="1333" y="109"/>
                  </a:cubicBezTo>
                  <a:cubicBezTo>
                    <a:pt x="982" y="109"/>
                    <a:pt x="632" y="74"/>
                    <a:pt x="288" y="4"/>
                  </a:cubicBezTo>
                  <a:cubicBezTo>
                    <a:pt x="275" y="2"/>
                    <a:pt x="263"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6" name="Google Shape;19486;p31"/>
            <p:cNvSpPr/>
            <p:nvPr/>
          </p:nvSpPr>
          <p:spPr>
            <a:xfrm>
              <a:off x="1918775" y="2059225"/>
              <a:ext cx="26650" cy="75700"/>
            </a:xfrm>
            <a:custGeom>
              <a:avLst/>
              <a:gdLst/>
              <a:ahLst/>
              <a:cxnLst/>
              <a:rect l="l" t="t" r="r" b="b"/>
              <a:pathLst>
                <a:path w="1066" h="3028" extrusionOk="0">
                  <a:moveTo>
                    <a:pt x="826" y="0"/>
                  </a:moveTo>
                  <a:cubicBezTo>
                    <a:pt x="775" y="0"/>
                    <a:pt x="723" y="21"/>
                    <a:pt x="685" y="72"/>
                  </a:cubicBezTo>
                  <a:lnTo>
                    <a:pt x="685" y="71"/>
                  </a:lnTo>
                  <a:cubicBezTo>
                    <a:pt x="58" y="921"/>
                    <a:pt x="0" y="2028"/>
                    <a:pt x="514" y="2946"/>
                  </a:cubicBezTo>
                  <a:cubicBezTo>
                    <a:pt x="547" y="3004"/>
                    <a:pt x="596" y="3028"/>
                    <a:pt x="647" y="3028"/>
                  </a:cubicBezTo>
                  <a:cubicBezTo>
                    <a:pt x="760" y="3028"/>
                    <a:pt x="875" y="2907"/>
                    <a:pt x="803" y="2777"/>
                  </a:cubicBezTo>
                  <a:cubicBezTo>
                    <a:pt x="343" y="1955"/>
                    <a:pt x="418" y="995"/>
                    <a:pt x="975" y="240"/>
                  </a:cubicBezTo>
                  <a:cubicBezTo>
                    <a:pt x="1065" y="119"/>
                    <a:pt x="948" y="0"/>
                    <a:pt x="8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7" name="Google Shape;19487;p31"/>
            <p:cNvSpPr/>
            <p:nvPr/>
          </p:nvSpPr>
          <p:spPr>
            <a:xfrm>
              <a:off x="1959450" y="2076550"/>
              <a:ext cx="50775" cy="46775"/>
            </a:xfrm>
            <a:custGeom>
              <a:avLst/>
              <a:gdLst/>
              <a:ahLst/>
              <a:cxnLst/>
              <a:rect l="l" t="t" r="r" b="b"/>
              <a:pathLst>
                <a:path w="2031" h="1871" extrusionOk="0">
                  <a:moveTo>
                    <a:pt x="250" y="1"/>
                  </a:moveTo>
                  <a:cubicBezTo>
                    <a:pt x="118" y="1"/>
                    <a:pt x="1" y="168"/>
                    <a:pt x="124" y="282"/>
                  </a:cubicBezTo>
                  <a:cubicBezTo>
                    <a:pt x="661" y="777"/>
                    <a:pt x="1180" y="1289"/>
                    <a:pt x="1680" y="1819"/>
                  </a:cubicBezTo>
                  <a:cubicBezTo>
                    <a:pt x="1715" y="1855"/>
                    <a:pt x="1753" y="1870"/>
                    <a:pt x="1791" y="1870"/>
                  </a:cubicBezTo>
                  <a:cubicBezTo>
                    <a:pt x="1917" y="1870"/>
                    <a:pt x="2031" y="1702"/>
                    <a:pt x="1917" y="1582"/>
                  </a:cubicBezTo>
                  <a:cubicBezTo>
                    <a:pt x="1416" y="1051"/>
                    <a:pt x="898" y="540"/>
                    <a:pt x="361" y="46"/>
                  </a:cubicBezTo>
                  <a:cubicBezTo>
                    <a:pt x="326" y="14"/>
                    <a:pt x="288"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8" name="Google Shape;19488;p31"/>
            <p:cNvSpPr/>
            <p:nvPr/>
          </p:nvSpPr>
          <p:spPr>
            <a:xfrm>
              <a:off x="1964150" y="2079250"/>
              <a:ext cx="40950" cy="45400"/>
            </a:xfrm>
            <a:custGeom>
              <a:avLst/>
              <a:gdLst/>
              <a:ahLst/>
              <a:cxnLst/>
              <a:rect l="l" t="t" r="r" b="b"/>
              <a:pathLst>
                <a:path w="1638" h="1816" extrusionOk="0">
                  <a:moveTo>
                    <a:pt x="1400" y="0"/>
                  </a:moveTo>
                  <a:cubicBezTo>
                    <a:pt x="1362" y="0"/>
                    <a:pt x="1322" y="16"/>
                    <a:pt x="1288" y="52"/>
                  </a:cubicBezTo>
                  <a:cubicBezTo>
                    <a:pt x="846" y="524"/>
                    <a:pt x="443" y="1032"/>
                    <a:pt x="84" y="1572"/>
                  </a:cubicBezTo>
                  <a:cubicBezTo>
                    <a:pt x="0" y="1696"/>
                    <a:pt x="116" y="1816"/>
                    <a:pt x="234" y="1816"/>
                  </a:cubicBezTo>
                  <a:cubicBezTo>
                    <a:pt x="285" y="1816"/>
                    <a:pt x="337" y="1793"/>
                    <a:pt x="373" y="1740"/>
                  </a:cubicBezTo>
                  <a:cubicBezTo>
                    <a:pt x="716" y="1226"/>
                    <a:pt x="1102" y="740"/>
                    <a:pt x="1524" y="289"/>
                  </a:cubicBezTo>
                  <a:cubicBezTo>
                    <a:pt x="1638" y="168"/>
                    <a:pt x="1525" y="0"/>
                    <a:pt x="14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9" name="Google Shape;19489;p31"/>
            <p:cNvSpPr/>
            <p:nvPr/>
          </p:nvSpPr>
          <p:spPr>
            <a:xfrm>
              <a:off x="2008875" y="2055750"/>
              <a:ext cx="31750" cy="81625"/>
            </a:xfrm>
            <a:custGeom>
              <a:avLst/>
              <a:gdLst/>
              <a:ahLst/>
              <a:cxnLst/>
              <a:rect l="l" t="t" r="r" b="b"/>
              <a:pathLst>
                <a:path w="1270" h="3265" extrusionOk="0">
                  <a:moveTo>
                    <a:pt x="237" y="1"/>
                  </a:moveTo>
                  <a:cubicBezTo>
                    <a:pt x="114" y="1"/>
                    <a:pt x="1" y="168"/>
                    <a:pt x="111" y="291"/>
                  </a:cubicBezTo>
                  <a:cubicBezTo>
                    <a:pt x="789" y="1049"/>
                    <a:pt x="905" y="2126"/>
                    <a:pt x="411" y="3014"/>
                  </a:cubicBezTo>
                  <a:cubicBezTo>
                    <a:pt x="338" y="3144"/>
                    <a:pt x="455" y="3265"/>
                    <a:pt x="568" y="3265"/>
                  </a:cubicBezTo>
                  <a:cubicBezTo>
                    <a:pt x="618" y="3265"/>
                    <a:pt x="667" y="3241"/>
                    <a:pt x="699" y="3183"/>
                  </a:cubicBezTo>
                  <a:cubicBezTo>
                    <a:pt x="1270" y="2159"/>
                    <a:pt x="1127" y="925"/>
                    <a:pt x="347" y="54"/>
                  </a:cubicBezTo>
                  <a:cubicBezTo>
                    <a:pt x="313" y="17"/>
                    <a:pt x="275" y="1"/>
                    <a:pt x="2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0" name="Google Shape;19490;p31"/>
            <p:cNvSpPr/>
            <p:nvPr/>
          </p:nvSpPr>
          <p:spPr>
            <a:xfrm>
              <a:off x="2035650" y="2043125"/>
              <a:ext cx="39225" cy="37125"/>
            </a:xfrm>
            <a:custGeom>
              <a:avLst/>
              <a:gdLst/>
              <a:ahLst/>
              <a:cxnLst/>
              <a:rect l="l" t="t" r="r" b="b"/>
              <a:pathLst>
                <a:path w="1569" h="1485" extrusionOk="0">
                  <a:moveTo>
                    <a:pt x="456" y="1"/>
                  </a:moveTo>
                  <a:cubicBezTo>
                    <a:pt x="323" y="1"/>
                    <a:pt x="193" y="51"/>
                    <a:pt x="101" y="166"/>
                  </a:cubicBezTo>
                  <a:cubicBezTo>
                    <a:pt x="1" y="293"/>
                    <a:pt x="112" y="461"/>
                    <a:pt x="230" y="461"/>
                  </a:cubicBezTo>
                  <a:cubicBezTo>
                    <a:pt x="267" y="461"/>
                    <a:pt x="305" y="444"/>
                    <a:pt x="338" y="404"/>
                  </a:cubicBezTo>
                  <a:cubicBezTo>
                    <a:pt x="375" y="357"/>
                    <a:pt x="425" y="337"/>
                    <a:pt x="475" y="337"/>
                  </a:cubicBezTo>
                  <a:cubicBezTo>
                    <a:pt x="564" y="337"/>
                    <a:pt x="656" y="399"/>
                    <a:pt x="693" y="488"/>
                  </a:cubicBezTo>
                  <a:cubicBezTo>
                    <a:pt x="780" y="691"/>
                    <a:pt x="599" y="922"/>
                    <a:pt x="467" y="1054"/>
                  </a:cubicBezTo>
                  <a:cubicBezTo>
                    <a:pt x="399" y="1124"/>
                    <a:pt x="400" y="1272"/>
                    <a:pt x="501" y="1317"/>
                  </a:cubicBezTo>
                  <a:cubicBezTo>
                    <a:pt x="747" y="1426"/>
                    <a:pt x="996" y="1485"/>
                    <a:pt x="1261" y="1485"/>
                  </a:cubicBezTo>
                  <a:cubicBezTo>
                    <a:pt x="1292" y="1485"/>
                    <a:pt x="1323" y="1484"/>
                    <a:pt x="1354" y="1482"/>
                  </a:cubicBezTo>
                  <a:cubicBezTo>
                    <a:pt x="1564" y="1472"/>
                    <a:pt x="1569" y="1148"/>
                    <a:pt x="1364" y="1148"/>
                  </a:cubicBezTo>
                  <a:cubicBezTo>
                    <a:pt x="1360" y="1148"/>
                    <a:pt x="1357" y="1148"/>
                    <a:pt x="1354" y="1148"/>
                  </a:cubicBezTo>
                  <a:cubicBezTo>
                    <a:pt x="1322" y="1150"/>
                    <a:pt x="1290" y="1151"/>
                    <a:pt x="1258" y="1151"/>
                  </a:cubicBezTo>
                  <a:cubicBezTo>
                    <a:pt x="1124" y="1151"/>
                    <a:pt x="992" y="1133"/>
                    <a:pt x="863" y="1097"/>
                  </a:cubicBezTo>
                  <a:lnTo>
                    <a:pt x="863" y="1097"/>
                  </a:lnTo>
                  <a:cubicBezTo>
                    <a:pt x="1041" y="838"/>
                    <a:pt x="1136" y="503"/>
                    <a:pt x="930" y="234"/>
                  </a:cubicBezTo>
                  <a:cubicBezTo>
                    <a:pt x="819" y="90"/>
                    <a:pt x="634" y="1"/>
                    <a:pt x="4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1" name="Google Shape;19491;p31"/>
            <p:cNvSpPr/>
            <p:nvPr/>
          </p:nvSpPr>
          <p:spPr>
            <a:xfrm>
              <a:off x="2093375" y="2076150"/>
              <a:ext cx="14375" cy="42425"/>
            </a:xfrm>
            <a:custGeom>
              <a:avLst/>
              <a:gdLst/>
              <a:ahLst/>
              <a:cxnLst/>
              <a:rect l="l" t="t" r="r" b="b"/>
              <a:pathLst>
                <a:path w="575" h="1697" extrusionOk="0">
                  <a:moveTo>
                    <a:pt x="206" y="0"/>
                  </a:moveTo>
                  <a:cubicBezTo>
                    <a:pt x="109" y="0"/>
                    <a:pt x="0" y="83"/>
                    <a:pt x="19" y="210"/>
                  </a:cubicBezTo>
                  <a:lnTo>
                    <a:pt x="233" y="1575"/>
                  </a:lnTo>
                  <a:cubicBezTo>
                    <a:pt x="246" y="1660"/>
                    <a:pt x="305" y="1696"/>
                    <a:pt x="369" y="1696"/>
                  </a:cubicBezTo>
                  <a:cubicBezTo>
                    <a:pt x="466" y="1696"/>
                    <a:pt x="575" y="1613"/>
                    <a:pt x="555" y="1485"/>
                  </a:cubicBezTo>
                  <a:cubicBezTo>
                    <a:pt x="485" y="1031"/>
                    <a:pt x="413" y="576"/>
                    <a:pt x="343" y="122"/>
                  </a:cubicBezTo>
                  <a:cubicBezTo>
                    <a:pt x="329"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2" name="Google Shape;19492;p31"/>
            <p:cNvSpPr/>
            <p:nvPr/>
          </p:nvSpPr>
          <p:spPr>
            <a:xfrm>
              <a:off x="2077025" y="2095650"/>
              <a:ext cx="42150" cy="9450"/>
            </a:xfrm>
            <a:custGeom>
              <a:avLst/>
              <a:gdLst/>
              <a:ahLst/>
              <a:cxnLst/>
              <a:rect l="l" t="t" r="r" b="b"/>
              <a:pathLst>
                <a:path w="1686" h="378" extrusionOk="0">
                  <a:moveTo>
                    <a:pt x="940" y="0"/>
                  </a:moveTo>
                  <a:cubicBezTo>
                    <a:pt x="694" y="0"/>
                    <a:pt x="448" y="18"/>
                    <a:pt x="204" y="52"/>
                  </a:cubicBezTo>
                  <a:cubicBezTo>
                    <a:pt x="0" y="80"/>
                    <a:pt x="75" y="377"/>
                    <a:pt x="267" y="377"/>
                  </a:cubicBezTo>
                  <a:cubicBezTo>
                    <a:pt x="275" y="377"/>
                    <a:pt x="283" y="377"/>
                    <a:pt x="292" y="376"/>
                  </a:cubicBezTo>
                  <a:cubicBezTo>
                    <a:pt x="507" y="347"/>
                    <a:pt x="723" y="333"/>
                    <a:pt x="940" y="333"/>
                  </a:cubicBezTo>
                  <a:cubicBezTo>
                    <a:pt x="1118" y="333"/>
                    <a:pt x="1296" y="343"/>
                    <a:pt x="1473" y="362"/>
                  </a:cubicBezTo>
                  <a:cubicBezTo>
                    <a:pt x="1480" y="363"/>
                    <a:pt x="1487" y="363"/>
                    <a:pt x="1493" y="363"/>
                  </a:cubicBezTo>
                  <a:cubicBezTo>
                    <a:pt x="1686" y="363"/>
                    <a:pt x="1678" y="49"/>
                    <a:pt x="1473" y="28"/>
                  </a:cubicBezTo>
                  <a:cubicBezTo>
                    <a:pt x="1296" y="9"/>
                    <a:pt x="1118" y="0"/>
                    <a:pt x="9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3" name="Google Shape;19493;p31"/>
            <p:cNvSpPr/>
            <p:nvPr/>
          </p:nvSpPr>
          <p:spPr>
            <a:xfrm>
              <a:off x="2147575" y="2057450"/>
              <a:ext cx="24275" cy="71150"/>
            </a:xfrm>
            <a:custGeom>
              <a:avLst/>
              <a:gdLst/>
              <a:ahLst/>
              <a:cxnLst/>
              <a:rect l="l" t="t" r="r" b="b"/>
              <a:pathLst>
                <a:path w="971" h="2846" extrusionOk="0">
                  <a:moveTo>
                    <a:pt x="733" y="1"/>
                  </a:moveTo>
                  <a:cubicBezTo>
                    <a:pt x="682" y="1"/>
                    <a:pt x="630" y="22"/>
                    <a:pt x="593" y="73"/>
                  </a:cubicBezTo>
                  <a:cubicBezTo>
                    <a:pt x="7" y="876"/>
                    <a:pt x="1" y="1963"/>
                    <a:pt x="577" y="2772"/>
                  </a:cubicBezTo>
                  <a:cubicBezTo>
                    <a:pt x="614" y="2824"/>
                    <a:pt x="666" y="2845"/>
                    <a:pt x="717" y="2845"/>
                  </a:cubicBezTo>
                  <a:cubicBezTo>
                    <a:pt x="838" y="2845"/>
                    <a:pt x="955" y="2726"/>
                    <a:pt x="867" y="2602"/>
                  </a:cubicBezTo>
                  <a:cubicBezTo>
                    <a:pt x="352" y="1878"/>
                    <a:pt x="358" y="960"/>
                    <a:pt x="881" y="243"/>
                  </a:cubicBezTo>
                  <a:cubicBezTo>
                    <a:pt x="971" y="119"/>
                    <a:pt x="854" y="1"/>
                    <a:pt x="7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4" name="Google Shape;19494;p31"/>
            <p:cNvSpPr/>
            <p:nvPr/>
          </p:nvSpPr>
          <p:spPr>
            <a:xfrm>
              <a:off x="2178075" y="2070475"/>
              <a:ext cx="46775" cy="61075"/>
            </a:xfrm>
            <a:custGeom>
              <a:avLst/>
              <a:gdLst/>
              <a:ahLst/>
              <a:cxnLst/>
              <a:rect l="l" t="t" r="r" b="b"/>
              <a:pathLst>
                <a:path w="1871" h="2443" extrusionOk="0">
                  <a:moveTo>
                    <a:pt x="814" y="0"/>
                  </a:moveTo>
                  <a:cubicBezTo>
                    <a:pt x="597" y="0"/>
                    <a:pt x="364" y="84"/>
                    <a:pt x="172" y="170"/>
                  </a:cubicBezTo>
                  <a:cubicBezTo>
                    <a:pt x="0" y="247"/>
                    <a:pt x="108" y="476"/>
                    <a:pt x="268" y="476"/>
                  </a:cubicBezTo>
                  <a:cubicBezTo>
                    <a:pt x="291" y="476"/>
                    <a:pt x="316" y="471"/>
                    <a:pt x="341" y="460"/>
                  </a:cubicBezTo>
                  <a:lnTo>
                    <a:pt x="341" y="461"/>
                  </a:lnTo>
                  <a:lnTo>
                    <a:pt x="544" y="376"/>
                  </a:lnTo>
                  <a:cubicBezTo>
                    <a:pt x="609" y="338"/>
                    <a:pt x="663" y="319"/>
                    <a:pt x="706" y="319"/>
                  </a:cubicBezTo>
                  <a:cubicBezTo>
                    <a:pt x="797" y="319"/>
                    <a:pt x="842" y="401"/>
                    <a:pt x="843" y="567"/>
                  </a:cubicBezTo>
                  <a:cubicBezTo>
                    <a:pt x="956" y="867"/>
                    <a:pt x="918" y="849"/>
                    <a:pt x="660" y="1024"/>
                  </a:cubicBezTo>
                  <a:cubicBezTo>
                    <a:pt x="518" y="1113"/>
                    <a:pt x="578" y="1331"/>
                    <a:pt x="744" y="1335"/>
                  </a:cubicBezTo>
                  <a:cubicBezTo>
                    <a:pt x="870" y="1345"/>
                    <a:pt x="1002" y="1357"/>
                    <a:pt x="1122" y="1393"/>
                  </a:cubicBezTo>
                  <a:cubicBezTo>
                    <a:pt x="1322" y="1453"/>
                    <a:pt x="1398" y="1488"/>
                    <a:pt x="1421" y="1709"/>
                  </a:cubicBezTo>
                  <a:cubicBezTo>
                    <a:pt x="1456" y="2042"/>
                    <a:pt x="1167" y="2119"/>
                    <a:pt x="875" y="2119"/>
                  </a:cubicBezTo>
                  <a:cubicBezTo>
                    <a:pt x="744" y="2119"/>
                    <a:pt x="613" y="2104"/>
                    <a:pt x="509" y="2089"/>
                  </a:cubicBezTo>
                  <a:cubicBezTo>
                    <a:pt x="500" y="2088"/>
                    <a:pt x="491" y="2087"/>
                    <a:pt x="482" y="2087"/>
                  </a:cubicBezTo>
                  <a:cubicBezTo>
                    <a:pt x="291" y="2087"/>
                    <a:pt x="218" y="2383"/>
                    <a:pt x="420" y="2412"/>
                  </a:cubicBezTo>
                  <a:cubicBezTo>
                    <a:pt x="544" y="2430"/>
                    <a:pt x="685" y="2443"/>
                    <a:pt x="829" y="2443"/>
                  </a:cubicBezTo>
                  <a:cubicBezTo>
                    <a:pt x="1281" y="2443"/>
                    <a:pt x="1761" y="2315"/>
                    <a:pt x="1821" y="1792"/>
                  </a:cubicBezTo>
                  <a:cubicBezTo>
                    <a:pt x="1870" y="1355"/>
                    <a:pt x="1510" y="1151"/>
                    <a:pt x="1137" y="1060"/>
                  </a:cubicBezTo>
                  <a:lnTo>
                    <a:pt x="1137" y="1060"/>
                  </a:lnTo>
                  <a:cubicBezTo>
                    <a:pt x="1357" y="839"/>
                    <a:pt x="1511" y="553"/>
                    <a:pt x="1314" y="259"/>
                  </a:cubicBezTo>
                  <a:cubicBezTo>
                    <a:pt x="1187" y="67"/>
                    <a:pt x="1006" y="0"/>
                    <a:pt x="8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5" name="Google Shape;19495;p31"/>
            <p:cNvSpPr/>
            <p:nvPr/>
          </p:nvSpPr>
          <p:spPr>
            <a:xfrm>
              <a:off x="2225275" y="2061125"/>
              <a:ext cx="31700" cy="71500"/>
            </a:xfrm>
            <a:custGeom>
              <a:avLst/>
              <a:gdLst/>
              <a:ahLst/>
              <a:cxnLst/>
              <a:rect l="l" t="t" r="r" b="b"/>
              <a:pathLst>
                <a:path w="1268" h="2860" extrusionOk="0">
                  <a:moveTo>
                    <a:pt x="241" y="0"/>
                  </a:moveTo>
                  <a:cubicBezTo>
                    <a:pt x="114" y="0"/>
                    <a:pt x="1" y="168"/>
                    <a:pt x="116" y="288"/>
                  </a:cubicBezTo>
                  <a:cubicBezTo>
                    <a:pt x="738" y="932"/>
                    <a:pt x="901" y="1832"/>
                    <a:pt x="570" y="2660"/>
                  </a:cubicBezTo>
                  <a:cubicBezTo>
                    <a:pt x="522" y="2781"/>
                    <a:pt x="622" y="2860"/>
                    <a:pt x="725" y="2860"/>
                  </a:cubicBezTo>
                  <a:cubicBezTo>
                    <a:pt x="793" y="2860"/>
                    <a:pt x="862" y="2826"/>
                    <a:pt x="894" y="2748"/>
                  </a:cubicBezTo>
                  <a:cubicBezTo>
                    <a:pt x="1268" y="1813"/>
                    <a:pt x="1049" y="771"/>
                    <a:pt x="352" y="51"/>
                  </a:cubicBezTo>
                  <a:cubicBezTo>
                    <a:pt x="318" y="16"/>
                    <a:pt x="279" y="0"/>
                    <a:pt x="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6" name="Google Shape;19496;p31"/>
            <p:cNvSpPr/>
            <p:nvPr/>
          </p:nvSpPr>
          <p:spPr>
            <a:xfrm>
              <a:off x="2246525" y="2039575"/>
              <a:ext cx="33275" cy="31450"/>
            </a:xfrm>
            <a:custGeom>
              <a:avLst/>
              <a:gdLst/>
              <a:ahLst/>
              <a:cxnLst/>
              <a:rect l="l" t="t" r="r" b="b"/>
              <a:pathLst>
                <a:path w="1331" h="1258" extrusionOk="0">
                  <a:moveTo>
                    <a:pt x="392" y="1"/>
                  </a:moveTo>
                  <a:cubicBezTo>
                    <a:pt x="264" y="1"/>
                    <a:pt x="147" y="62"/>
                    <a:pt x="77" y="177"/>
                  </a:cubicBezTo>
                  <a:cubicBezTo>
                    <a:pt x="0" y="306"/>
                    <a:pt x="116" y="426"/>
                    <a:pt x="231" y="426"/>
                  </a:cubicBezTo>
                  <a:cubicBezTo>
                    <a:pt x="282" y="426"/>
                    <a:pt x="333" y="402"/>
                    <a:pt x="367" y="346"/>
                  </a:cubicBezTo>
                  <a:cubicBezTo>
                    <a:pt x="377" y="329"/>
                    <a:pt x="388" y="322"/>
                    <a:pt x="398" y="322"/>
                  </a:cubicBezTo>
                  <a:cubicBezTo>
                    <a:pt x="459" y="322"/>
                    <a:pt x="520" y="568"/>
                    <a:pt x="521" y="593"/>
                  </a:cubicBezTo>
                  <a:cubicBezTo>
                    <a:pt x="524" y="625"/>
                    <a:pt x="540" y="851"/>
                    <a:pt x="491" y="857"/>
                  </a:cubicBezTo>
                  <a:cubicBezTo>
                    <a:pt x="279" y="884"/>
                    <a:pt x="273" y="1170"/>
                    <a:pt x="491" y="1193"/>
                  </a:cubicBezTo>
                  <a:lnTo>
                    <a:pt x="1118" y="1257"/>
                  </a:lnTo>
                  <a:cubicBezTo>
                    <a:pt x="1124" y="1257"/>
                    <a:pt x="1131" y="1258"/>
                    <a:pt x="1137" y="1258"/>
                  </a:cubicBezTo>
                  <a:cubicBezTo>
                    <a:pt x="1331" y="1258"/>
                    <a:pt x="1323" y="943"/>
                    <a:pt x="1118" y="921"/>
                  </a:cubicBezTo>
                  <a:lnTo>
                    <a:pt x="830" y="892"/>
                  </a:lnTo>
                  <a:lnTo>
                    <a:pt x="830" y="892"/>
                  </a:lnTo>
                  <a:cubicBezTo>
                    <a:pt x="876" y="736"/>
                    <a:pt x="865" y="549"/>
                    <a:pt x="828" y="395"/>
                  </a:cubicBezTo>
                  <a:cubicBezTo>
                    <a:pt x="787" y="225"/>
                    <a:pt x="681" y="65"/>
                    <a:pt x="504" y="16"/>
                  </a:cubicBezTo>
                  <a:cubicBezTo>
                    <a:pt x="467" y="6"/>
                    <a:pt x="429" y="1"/>
                    <a:pt x="3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7" name="Google Shape;19497;p31"/>
            <p:cNvSpPr/>
            <p:nvPr/>
          </p:nvSpPr>
          <p:spPr>
            <a:xfrm>
              <a:off x="2288975" y="2062000"/>
              <a:ext cx="28300" cy="66000"/>
            </a:xfrm>
            <a:custGeom>
              <a:avLst/>
              <a:gdLst/>
              <a:ahLst/>
              <a:cxnLst/>
              <a:rect l="l" t="t" r="r" b="b"/>
              <a:pathLst>
                <a:path w="1132" h="2640" extrusionOk="0">
                  <a:moveTo>
                    <a:pt x="590" y="1"/>
                  </a:moveTo>
                  <a:cubicBezTo>
                    <a:pt x="539" y="1"/>
                    <a:pt x="490" y="25"/>
                    <a:pt x="457" y="83"/>
                  </a:cubicBezTo>
                  <a:lnTo>
                    <a:pt x="455" y="83"/>
                  </a:lnTo>
                  <a:cubicBezTo>
                    <a:pt x="1" y="900"/>
                    <a:pt x="132" y="1917"/>
                    <a:pt x="780" y="2588"/>
                  </a:cubicBezTo>
                  <a:cubicBezTo>
                    <a:pt x="815" y="2625"/>
                    <a:pt x="854" y="2640"/>
                    <a:pt x="892" y="2640"/>
                  </a:cubicBezTo>
                  <a:cubicBezTo>
                    <a:pt x="1019" y="2640"/>
                    <a:pt x="1132" y="2471"/>
                    <a:pt x="1017" y="2352"/>
                  </a:cubicBezTo>
                  <a:cubicBezTo>
                    <a:pt x="472" y="1789"/>
                    <a:pt x="362" y="936"/>
                    <a:pt x="745" y="253"/>
                  </a:cubicBezTo>
                  <a:cubicBezTo>
                    <a:pt x="818" y="122"/>
                    <a:pt x="703" y="1"/>
                    <a:pt x="5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8" name="Google Shape;19498;p31"/>
            <p:cNvSpPr/>
            <p:nvPr/>
          </p:nvSpPr>
          <p:spPr>
            <a:xfrm>
              <a:off x="2312200" y="2075600"/>
              <a:ext cx="43600" cy="78350"/>
            </a:xfrm>
            <a:custGeom>
              <a:avLst/>
              <a:gdLst/>
              <a:ahLst/>
              <a:cxnLst/>
              <a:rect l="l" t="t" r="r" b="b"/>
              <a:pathLst>
                <a:path w="1744" h="3134" extrusionOk="0">
                  <a:moveTo>
                    <a:pt x="1482" y="1"/>
                  </a:moveTo>
                  <a:cubicBezTo>
                    <a:pt x="1472" y="1"/>
                    <a:pt x="1462" y="2"/>
                    <a:pt x="1452" y="3"/>
                  </a:cubicBezTo>
                  <a:cubicBezTo>
                    <a:pt x="1" y="226"/>
                    <a:pt x="1014" y="2101"/>
                    <a:pt x="793" y="2926"/>
                  </a:cubicBezTo>
                  <a:cubicBezTo>
                    <a:pt x="760" y="3052"/>
                    <a:pt x="863" y="3134"/>
                    <a:pt x="963" y="3134"/>
                  </a:cubicBezTo>
                  <a:cubicBezTo>
                    <a:pt x="1029" y="3134"/>
                    <a:pt x="1093" y="3098"/>
                    <a:pt x="1116" y="3014"/>
                  </a:cubicBezTo>
                  <a:cubicBezTo>
                    <a:pt x="1316" y="2268"/>
                    <a:pt x="475" y="490"/>
                    <a:pt x="1542" y="325"/>
                  </a:cubicBezTo>
                  <a:cubicBezTo>
                    <a:pt x="1743" y="295"/>
                    <a:pt x="1672" y="1"/>
                    <a:pt x="14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9" name="Google Shape;19499;p31"/>
            <p:cNvSpPr/>
            <p:nvPr/>
          </p:nvSpPr>
          <p:spPr>
            <a:xfrm>
              <a:off x="2323700" y="2107975"/>
              <a:ext cx="32325" cy="8875"/>
            </a:xfrm>
            <a:custGeom>
              <a:avLst/>
              <a:gdLst/>
              <a:ahLst/>
              <a:cxnLst/>
              <a:rect l="l" t="t" r="r" b="b"/>
              <a:pathLst>
                <a:path w="1293" h="355" extrusionOk="0">
                  <a:moveTo>
                    <a:pt x="211" y="0"/>
                  </a:moveTo>
                  <a:cubicBezTo>
                    <a:pt x="0" y="0"/>
                    <a:pt x="1" y="330"/>
                    <a:pt x="215" y="336"/>
                  </a:cubicBezTo>
                  <a:lnTo>
                    <a:pt x="1077" y="354"/>
                  </a:lnTo>
                  <a:cubicBezTo>
                    <a:pt x="1078" y="354"/>
                    <a:pt x="1080" y="354"/>
                    <a:pt x="1081" y="354"/>
                  </a:cubicBezTo>
                  <a:cubicBezTo>
                    <a:pt x="1292" y="354"/>
                    <a:pt x="1291" y="25"/>
                    <a:pt x="1077" y="20"/>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0" name="Google Shape;19500;p31"/>
            <p:cNvSpPr/>
            <p:nvPr/>
          </p:nvSpPr>
          <p:spPr>
            <a:xfrm>
              <a:off x="2362200" y="2058650"/>
              <a:ext cx="26650" cy="76825"/>
            </a:xfrm>
            <a:custGeom>
              <a:avLst/>
              <a:gdLst/>
              <a:ahLst/>
              <a:cxnLst/>
              <a:rect l="l" t="t" r="r" b="b"/>
              <a:pathLst>
                <a:path w="1066" h="3073" extrusionOk="0">
                  <a:moveTo>
                    <a:pt x="233" y="1"/>
                  </a:moveTo>
                  <a:cubicBezTo>
                    <a:pt x="117" y="1"/>
                    <a:pt x="1" y="121"/>
                    <a:pt x="82" y="248"/>
                  </a:cubicBezTo>
                  <a:lnTo>
                    <a:pt x="80" y="248"/>
                  </a:lnTo>
                  <a:cubicBezTo>
                    <a:pt x="583" y="1047"/>
                    <a:pt x="719" y="1956"/>
                    <a:pt x="467" y="2866"/>
                  </a:cubicBezTo>
                  <a:cubicBezTo>
                    <a:pt x="433" y="2991"/>
                    <a:pt x="535" y="3072"/>
                    <a:pt x="635" y="3072"/>
                  </a:cubicBezTo>
                  <a:cubicBezTo>
                    <a:pt x="701" y="3072"/>
                    <a:pt x="766" y="3037"/>
                    <a:pt x="789" y="2954"/>
                  </a:cubicBezTo>
                  <a:cubicBezTo>
                    <a:pt x="1065" y="1963"/>
                    <a:pt x="919" y="950"/>
                    <a:pt x="370" y="79"/>
                  </a:cubicBezTo>
                  <a:cubicBezTo>
                    <a:pt x="335" y="23"/>
                    <a:pt x="284" y="1"/>
                    <a:pt x="2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1" name="Google Shape;19501;p31"/>
            <p:cNvSpPr/>
            <p:nvPr/>
          </p:nvSpPr>
          <p:spPr>
            <a:xfrm>
              <a:off x="2382475" y="2039525"/>
              <a:ext cx="29450" cy="42000"/>
            </a:xfrm>
            <a:custGeom>
              <a:avLst/>
              <a:gdLst/>
              <a:ahLst/>
              <a:cxnLst/>
              <a:rect l="l" t="t" r="r" b="b"/>
              <a:pathLst>
                <a:path w="1178" h="1680" extrusionOk="0">
                  <a:moveTo>
                    <a:pt x="414" y="0"/>
                  </a:moveTo>
                  <a:cubicBezTo>
                    <a:pt x="307" y="0"/>
                    <a:pt x="202" y="39"/>
                    <a:pt x="119" y="122"/>
                  </a:cubicBezTo>
                  <a:cubicBezTo>
                    <a:pt x="1" y="240"/>
                    <a:pt x="115" y="408"/>
                    <a:pt x="243" y="408"/>
                  </a:cubicBezTo>
                  <a:cubicBezTo>
                    <a:pt x="281" y="408"/>
                    <a:pt x="320" y="393"/>
                    <a:pt x="355" y="359"/>
                  </a:cubicBezTo>
                  <a:cubicBezTo>
                    <a:pt x="377" y="336"/>
                    <a:pt x="399" y="327"/>
                    <a:pt x="418" y="327"/>
                  </a:cubicBezTo>
                  <a:cubicBezTo>
                    <a:pt x="478" y="327"/>
                    <a:pt x="521" y="411"/>
                    <a:pt x="531" y="465"/>
                  </a:cubicBezTo>
                  <a:cubicBezTo>
                    <a:pt x="550" y="586"/>
                    <a:pt x="468" y="684"/>
                    <a:pt x="392" y="764"/>
                  </a:cubicBezTo>
                  <a:cubicBezTo>
                    <a:pt x="289" y="872"/>
                    <a:pt x="370" y="1050"/>
                    <a:pt x="506" y="1050"/>
                  </a:cubicBezTo>
                  <a:cubicBezTo>
                    <a:pt x="521" y="1050"/>
                    <a:pt x="537" y="1048"/>
                    <a:pt x="553" y="1044"/>
                  </a:cubicBezTo>
                  <a:cubicBezTo>
                    <a:pt x="581" y="1036"/>
                    <a:pt x="607" y="1032"/>
                    <a:pt x="629" y="1032"/>
                  </a:cubicBezTo>
                  <a:cubicBezTo>
                    <a:pt x="843" y="1032"/>
                    <a:pt x="815" y="1355"/>
                    <a:pt x="634" y="1355"/>
                  </a:cubicBezTo>
                  <a:cubicBezTo>
                    <a:pt x="604" y="1355"/>
                    <a:pt x="569" y="1346"/>
                    <a:pt x="531" y="1324"/>
                  </a:cubicBezTo>
                  <a:cubicBezTo>
                    <a:pt x="502" y="1309"/>
                    <a:pt x="475" y="1302"/>
                    <a:pt x="449" y="1302"/>
                  </a:cubicBezTo>
                  <a:cubicBezTo>
                    <a:pt x="299" y="1302"/>
                    <a:pt x="200" y="1524"/>
                    <a:pt x="361" y="1614"/>
                  </a:cubicBezTo>
                  <a:cubicBezTo>
                    <a:pt x="442" y="1658"/>
                    <a:pt x="531" y="1679"/>
                    <a:pt x="620" y="1679"/>
                  </a:cubicBezTo>
                  <a:cubicBezTo>
                    <a:pt x="856" y="1679"/>
                    <a:pt x="1088" y="1529"/>
                    <a:pt x="1133" y="1274"/>
                  </a:cubicBezTo>
                  <a:cubicBezTo>
                    <a:pt x="1177" y="1027"/>
                    <a:pt x="1018" y="823"/>
                    <a:pt x="808" y="741"/>
                  </a:cubicBezTo>
                  <a:lnTo>
                    <a:pt x="808" y="741"/>
                  </a:lnTo>
                  <a:cubicBezTo>
                    <a:pt x="895" y="556"/>
                    <a:pt x="914" y="347"/>
                    <a:pt x="772" y="173"/>
                  </a:cubicBezTo>
                  <a:cubicBezTo>
                    <a:pt x="680" y="61"/>
                    <a:pt x="547" y="0"/>
                    <a:pt x="4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2" name="Google Shape;19502;p31"/>
            <p:cNvSpPr/>
            <p:nvPr/>
          </p:nvSpPr>
          <p:spPr>
            <a:xfrm>
              <a:off x="2432050" y="2076425"/>
              <a:ext cx="14775" cy="45775"/>
            </a:xfrm>
            <a:custGeom>
              <a:avLst/>
              <a:gdLst/>
              <a:ahLst/>
              <a:cxnLst/>
              <a:rect l="l" t="t" r="r" b="b"/>
              <a:pathLst>
                <a:path w="591" h="1831" extrusionOk="0">
                  <a:moveTo>
                    <a:pt x="206" y="0"/>
                  </a:moveTo>
                  <a:cubicBezTo>
                    <a:pt x="106" y="0"/>
                    <a:pt x="1" y="83"/>
                    <a:pt x="30" y="210"/>
                  </a:cubicBezTo>
                  <a:cubicBezTo>
                    <a:pt x="143" y="689"/>
                    <a:pt x="216" y="1178"/>
                    <a:pt x="248" y="1670"/>
                  </a:cubicBezTo>
                  <a:cubicBezTo>
                    <a:pt x="256" y="1776"/>
                    <a:pt x="344" y="1830"/>
                    <a:pt x="427" y="1830"/>
                  </a:cubicBezTo>
                  <a:cubicBezTo>
                    <a:pt x="511" y="1830"/>
                    <a:pt x="591" y="1777"/>
                    <a:pt x="584" y="1670"/>
                  </a:cubicBezTo>
                  <a:cubicBezTo>
                    <a:pt x="549" y="1148"/>
                    <a:pt x="471" y="629"/>
                    <a:pt x="354" y="120"/>
                  </a:cubicBezTo>
                  <a:cubicBezTo>
                    <a:pt x="334"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3" name="Google Shape;19503;p31"/>
            <p:cNvSpPr/>
            <p:nvPr/>
          </p:nvSpPr>
          <p:spPr>
            <a:xfrm>
              <a:off x="2417400" y="2092925"/>
              <a:ext cx="47500" cy="9800"/>
            </a:xfrm>
            <a:custGeom>
              <a:avLst/>
              <a:gdLst/>
              <a:ahLst/>
              <a:cxnLst/>
              <a:rect l="l" t="t" r="r" b="b"/>
              <a:pathLst>
                <a:path w="1900" h="392" extrusionOk="0">
                  <a:moveTo>
                    <a:pt x="1633" y="1"/>
                  </a:moveTo>
                  <a:cubicBezTo>
                    <a:pt x="1624" y="1"/>
                    <a:pt x="1615" y="2"/>
                    <a:pt x="1606" y="3"/>
                  </a:cubicBezTo>
                  <a:cubicBezTo>
                    <a:pt x="1333" y="40"/>
                    <a:pt x="1058" y="59"/>
                    <a:pt x="783" y="59"/>
                  </a:cubicBezTo>
                  <a:cubicBezTo>
                    <a:pt x="593" y="59"/>
                    <a:pt x="404" y="50"/>
                    <a:pt x="215" y="32"/>
                  </a:cubicBezTo>
                  <a:cubicBezTo>
                    <a:pt x="209" y="31"/>
                    <a:pt x="204" y="31"/>
                    <a:pt x="198" y="31"/>
                  </a:cubicBezTo>
                  <a:cubicBezTo>
                    <a:pt x="0" y="31"/>
                    <a:pt x="7" y="348"/>
                    <a:pt x="215" y="367"/>
                  </a:cubicBezTo>
                  <a:cubicBezTo>
                    <a:pt x="401" y="383"/>
                    <a:pt x="589" y="392"/>
                    <a:pt x="776" y="392"/>
                  </a:cubicBezTo>
                  <a:cubicBezTo>
                    <a:pt x="1083" y="392"/>
                    <a:pt x="1391" y="370"/>
                    <a:pt x="1696" y="326"/>
                  </a:cubicBezTo>
                  <a:cubicBezTo>
                    <a:pt x="1899" y="297"/>
                    <a:pt x="1825" y="1"/>
                    <a:pt x="16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4" name="Google Shape;19504;p31"/>
            <p:cNvSpPr/>
            <p:nvPr/>
          </p:nvSpPr>
          <p:spPr>
            <a:xfrm>
              <a:off x="2478900" y="2071500"/>
              <a:ext cx="53725" cy="52525"/>
            </a:xfrm>
            <a:custGeom>
              <a:avLst/>
              <a:gdLst/>
              <a:ahLst/>
              <a:cxnLst/>
              <a:rect l="l" t="t" r="r" b="b"/>
              <a:pathLst>
                <a:path w="2149" h="2101" extrusionOk="0">
                  <a:moveTo>
                    <a:pt x="230" y="0"/>
                  </a:moveTo>
                  <a:cubicBezTo>
                    <a:pt x="111" y="0"/>
                    <a:pt x="0" y="168"/>
                    <a:pt x="101" y="295"/>
                  </a:cubicBezTo>
                  <a:cubicBezTo>
                    <a:pt x="611" y="930"/>
                    <a:pt x="1173" y="1519"/>
                    <a:pt x="1784" y="2057"/>
                  </a:cubicBezTo>
                  <a:cubicBezTo>
                    <a:pt x="1819" y="2088"/>
                    <a:pt x="1857" y="2100"/>
                    <a:pt x="1894" y="2100"/>
                  </a:cubicBezTo>
                  <a:cubicBezTo>
                    <a:pt x="2029" y="2100"/>
                    <a:pt x="2148" y="1932"/>
                    <a:pt x="2022" y="1819"/>
                  </a:cubicBezTo>
                  <a:cubicBezTo>
                    <a:pt x="1410" y="1282"/>
                    <a:pt x="847" y="693"/>
                    <a:pt x="338" y="57"/>
                  </a:cubicBezTo>
                  <a:cubicBezTo>
                    <a:pt x="305" y="17"/>
                    <a:pt x="267" y="0"/>
                    <a:pt x="2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5" name="Google Shape;19505;p31"/>
            <p:cNvSpPr/>
            <p:nvPr/>
          </p:nvSpPr>
          <p:spPr>
            <a:xfrm>
              <a:off x="2483425" y="2069000"/>
              <a:ext cx="32850" cy="63150"/>
            </a:xfrm>
            <a:custGeom>
              <a:avLst/>
              <a:gdLst/>
              <a:ahLst/>
              <a:cxnLst/>
              <a:rect l="l" t="t" r="r" b="b"/>
              <a:pathLst>
                <a:path w="1314" h="2526" extrusionOk="0">
                  <a:moveTo>
                    <a:pt x="1111" y="0"/>
                  </a:moveTo>
                  <a:cubicBezTo>
                    <a:pt x="1043" y="0"/>
                    <a:pt x="973" y="34"/>
                    <a:pt x="942" y="112"/>
                  </a:cubicBezTo>
                  <a:cubicBezTo>
                    <a:pt x="645" y="848"/>
                    <a:pt x="347" y="1587"/>
                    <a:pt x="48" y="2325"/>
                  </a:cubicBezTo>
                  <a:cubicBezTo>
                    <a:pt x="0" y="2446"/>
                    <a:pt x="100" y="2526"/>
                    <a:pt x="203" y="2526"/>
                  </a:cubicBezTo>
                  <a:cubicBezTo>
                    <a:pt x="271" y="2526"/>
                    <a:pt x="340" y="2492"/>
                    <a:pt x="372" y="2413"/>
                  </a:cubicBezTo>
                  <a:cubicBezTo>
                    <a:pt x="669" y="1677"/>
                    <a:pt x="967" y="938"/>
                    <a:pt x="1266" y="200"/>
                  </a:cubicBezTo>
                  <a:cubicBezTo>
                    <a:pt x="1313" y="79"/>
                    <a:pt x="1214" y="0"/>
                    <a:pt x="11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6" name="Google Shape;19506;p31"/>
            <p:cNvSpPr/>
            <p:nvPr/>
          </p:nvSpPr>
          <p:spPr>
            <a:xfrm>
              <a:off x="2539600" y="2064375"/>
              <a:ext cx="32400" cy="72850"/>
            </a:xfrm>
            <a:custGeom>
              <a:avLst/>
              <a:gdLst/>
              <a:ahLst/>
              <a:cxnLst/>
              <a:rect l="l" t="t" r="r" b="b"/>
              <a:pathLst>
                <a:path w="1296" h="2914" extrusionOk="0">
                  <a:moveTo>
                    <a:pt x="876" y="0"/>
                  </a:moveTo>
                  <a:cubicBezTo>
                    <a:pt x="838" y="0"/>
                    <a:pt x="799" y="16"/>
                    <a:pt x="765" y="54"/>
                  </a:cubicBezTo>
                  <a:cubicBezTo>
                    <a:pt x="1" y="899"/>
                    <a:pt x="411" y="1979"/>
                    <a:pt x="930" y="2835"/>
                  </a:cubicBezTo>
                  <a:cubicBezTo>
                    <a:pt x="964" y="2891"/>
                    <a:pt x="1014" y="2914"/>
                    <a:pt x="1065" y="2914"/>
                  </a:cubicBezTo>
                  <a:cubicBezTo>
                    <a:pt x="1180" y="2914"/>
                    <a:pt x="1296" y="2794"/>
                    <a:pt x="1218" y="2666"/>
                  </a:cubicBezTo>
                  <a:cubicBezTo>
                    <a:pt x="790" y="1958"/>
                    <a:pt x="349" y="1014"/>
                    <a:pt x="1002" y="291"/>
                  </a:cubicBezTo>
                  <a:cubicBezTo>
                    <a:pt x="1112" y="168"/>
                    <a:pt x="1000" y="0"/>
                    <a:pt x="8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7" name="Google Shape;19507;p31"/>
            <p:cNvSpPr/>
            <p:nvPr/>
          </p:nvSpPr>
          <p:spPr>
            <a:xfrm>
              <a:off x="2577900" y="2070575"/>
              <a:ext cx="51200" cy="62500"/>
            </a:xfrm>
            <a:custGeom>
              <a:avLst/>
              <a:gdLst/>
              <a:ahLst/>
              <a:cxnLst/>
              <a:rect l="l" t="t" r="r" b="b"/>
              <a:pathLst>
                <a:path w="2048" h="2500" extrusionOk="0">
                  <a:moveTo>
                    <a:pt x="898" y="637"/>
                  </a:moveTo>
                  <a:lnTo>
                    <a:pt x="898" y="637"/>
                  </a:lnTo>
                  <a:cubicBezTo>
                    <a:pt x="921" y="835"/>
                    <a:pt x="944" y="1032"/>
                    <a:pt x="968" y="1229"/>
                  </a:cubicBezTo>
                  <a:lnTo>
                    <a:pt x="968" y="1229"/>
                  </a:lnTo>
                  <a:cubicBezTo>
                    <a:pt x="818" y="1224"/>
                    <a:pt x="669" y="1216"/>
                    <a:pt x="519" y="1207"/>
                  </a:cubicBezTo>
                  <a:lnTo>
                    <a:pt x="519" y="1207"/>
                  </a:lnTo>
                  <a:cubicBezTo>
                    <a:pt x="645" y="1017"/>
                    <a:pt x="772" y="827"/>
                    <a:pt x="898" y="637"/>
                  </a:cubicBezTo>
                  <a:close/>
                  <a:moveTo>
                    <a:pt x="1003" y="0"/>
                  </a:moveTo>
                  <a:cubicBezTo>
                    <a:pt x="952" y="0"/>
                    <a:pt x="901" y="25"/>
                    <a:pt x="864" y="81"/>
                  </a:cubicBezTo>
                  <a:lnTo>
                    <a:pt x="77" y="1270"/>
                  </a:lnTo>
                  <a:cubicBezTo>
                    <a:pt x="0" y="1385"/>
                    <a:pt x="103" y="1513"/>
                    <a:pt x="222" y="1522"/>
                  </a:cubicBezTo>
                  <a:cubicBezTo>
                    <a:pt x="483" y="1542"/>
                    <a:pt x="745" y="1556"/>
                    <a:pt x="1007" y="1566"/>
                  </a:cubicBezTo>
                  <a:lnTo>
                    <a:pt x="1007" y="1566"/>
                  </a:lnTo>
                  <a:cubicBezTo>
                    <a:pt x="1038" y="1824"/>
                    <a:pt x="1068" y="2082"/>
                    <a:pt x="1099" y="2340"/>
                  </a:cubicBezTo>
                  <a:cubicBezTo>
                    <a:pt x="1111" y="2446"/>
                    <a:pt x="1201" y="2499"/>
                    <a:pt x="1285" y="2499"/>
                  </a:cubicBezTo>
                  <a:cubicBezTo>
                    <a:pt x="1369" y="2499"/>
                    <a:pt x="1446" y="2446"/>
                    <a:pt x="1433" y="2340"/>
                  </a:cubicBezTo>
                  <a:cubicBezTo>
                    <a:pt x="1403" y="2085"/>
                    <a:pt x="1373" y="1830"/>
                    <a:pt x="1343" y="1575"/>
                  </a:cubicBezTo>
                  <a:lnTo>
                    <a:pt x="1343" y="1575"/>
                  </a:lnTo>
                  <a:cubicBezTo>
                    <a:pt x="1470" y="1578"/>
                    <a:pt x="1597" y="1579"/>
                    <a:pt x="1724" y="1579"/>
                  </a:cubicBezTo>
                  <a:cubicBezTo>
                    <a:pt x="1760" y="1579"/>
                    <a:pt x="1796" y="1579"/>
                    <a:pt x="1832" y="1579"/>
                  </a:cubicBezTo>
                  <a:cubicBezTo>
                    <a:pt x="2047" y="1577"/>
                    <a:pt x="2047" y="1243"/>
                    <a:pt x="1834" y="1243"/>
                  </a:cubicBezTo>
                  <a:cubicBezTo>
                    <a:pt x="1833" y="1243"/>
                    <a:pt x="1833" y="1243"/>
                    <a:pt x="1832" y="1243"/>
                  </a:cubicBezTo>
                  <a:cubicBezTo>
                    <a:pt x="1794" y="1243"/>
                    <a:pt x="1756" y="1243"/>
                    <a:pt x="1717" y="1243"/>
                  </a:cubicBezTo>
                  <a:cubicBezTo>
                    <a:pt x="1579" y="1243"/>
                    <a:pt x="1441" y="1242"/>
                    <a:pt x="1303" y="1239"/>
                  </a:cubicBezTo>
                  <a:lnTo>
                    <a:pt x="1303" y="1239"/>
                  </a:lnTo>
                  <a:cubicBezTo>
                    <a:pt x="1261" y="881"/>
                    <a:pt x="1219" y="524"/>
                    <a:pt x="1176" y="166"/>
                  </a:cubicBezTo>
                  <a:cubicBezTo>
                    <a:pt x="1164" y="65"/>
                    <a:pt x="1085" y="0"/>
                    <a:pt x="10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8" name="Google Shape;19508;p31"/>
            <p:cNvSpPr/>
            <p:nvPr/>
          </p:nvSpPr>
          <p:spPr>
            <a:xfrm>
              <a:off x="2631825" y="2079500"/>
              <a:ext cx="48400" cy="41550"/>
            </a:xfrm>
            <a:custGeom>
              <a:avLst/>
              <a:gdLst/>
              <a:ahLst/>
              <a:cxnLst/>
              <a:rect l="l" t="t" r="r" b="b"/>
              <a:pathLst>
                <a:path w="1936" h="1662" extrusionOk="0">
                  <a:moveTo>
                    <a:pt x="235" y="1"/>
                  </a:moveTo>
                  <a:cubicBezTo>
                    <a:pt x="112" y="1"/>
                    <a:pt x="0" y="169"/>
                    <a:pt x="109" y="291"/>
                  </a:cubicBezTo>
                  <a:cubicBezTo>
                    <a:pt x="560" y="796"/>
                    <a:pt x="1067" y="1244"/>
                    <a:pt x="1622" y="1632"/>
                  </a:cubicBezTo>
                  <a:cubicBezTo>
                    <a:pt x="1652" y="1653"/>
                    <a:pt x="1682" y="1662"/>
                    <a:pt x="1709" y="1662"/>
                  </a:cubicBezTo>
                  <a:cubicBezTo>
                    <a:pt x="1845" y="1662"/>
                    <a:pt x="1935" y="1445"/>
                    <a:pt x="1790" y="1344"/>
                  </a:cubicBezTo>
                  <a:cubicBezTo>
                    <a:pt x="1260" y="971"/>
                    <a:pt x="775" y="538"/>
                    <a:pt x="347" y="55"/>
                  </a:cubicBezTo>
                  <a:cubicBezTo>
                    <a:pt x="312" y="17"/>
                    <a:pt x="273"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9" name="Google Shape;19509;p31"/>
            <p:cNvSpPr/>
            <p:nvPr/>
          </p:nvSpPr>
          <p:spPr>
            <a:xfrm>
              <a:off x="2636200" y="2077550"/>
              <a:ext cx="32275" cy="58375"/>
            </a:xfrm>
            <a:custGeom>
              <a:avLst/>
              <a:gdLst/>
              <a:ahLst/>
              <a:cxnLst/>
              <a:rect l="l" t="t" r="r" b="b"/>
              <a:pathLst>
                <a:path w="1291" h="2335" extrusionOk="0">
                  <a:moveTo>
                    <a:pt x="1088" y="1"/>
                  </a:moveTo>
                  <a:cubicBezTo>
                    <a:pt x="1021" y="1"/>
                    <a:pt x="954" y="35"/>
                    <a:pt x="927" y="116"/>
                  </a:cubicBezTo>
                  <a:cubicBezTo>
                    <a:pt x="698" y="795"/>
                    <a:pt x="413" y="1452"/>
                    <a:pt x="71" y="2082"/>
                  </a:cubicBezTo>
                  <a:cubicBezTo>
                    <a:pt x="0" y="2214"/>
                    <a:pt x="116" y="2334"/>
                    <a:pt x="228" y="2334"/>
                  </a:cubicBezTo>
                  <a:cubicBezTo>
                    <a:pt x="278" y="2334"/>
                    <a:pt x="328" y="2310"/>
                    <a:pt x="359" y="2251"/>
                  </a:cubicBezTo>
                  <a:cubicBezTo>
                    <a:pt x="715" y="1596"/>
                    <a:pt x="1012" y="912"/>
                    <a:pt x="1249" y="204"/>
                  </a:cubicBezTo>
                  <a:cubicBezTo>
                    <a:pt x="1291" y="81"/>
                    <a:pt x="1190" y="1"/>
                    <a:pt x="10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0" name="Google Shape;19510;p31"/>
            <p:cNvSpPr/>
            <p:nvPr/>
          </p:nvSpPr>
          <p:spPr>
            <a:xfrm>
              <a:off x="2676700" y="2062475"/>
              <a:ext cx="31875" cy="67175"/>
            </a:xfrm>
            <a:custGeom>
              <a:avLst/>
              <a:gdLst/>
              <a:ahLst/>
              <a:cxnLst/>
              <a:rect l="l" t="t" r="r" b="b"/>
              <a:pathLst>
                <a:path w="1275" h="2687" extrusionOk="0">
                  <a:moveTo>
                    <a:pt x="255" y="1"/>
                  </a:moveTo>
                  <a:cubicBezTo>
                    <a:pt x="119" y="1"/>
                    <a:pt x="1" y="170"/>
                    <a:pt x="129" y="280"/>
                  </a:cubicBezTo>
                  <a:cubicBezTo>
                    <a:pt x="766" y="821"/>
                    <a:pt x="910" y="1732"/>
                    <a:pt x="460" y="2440"/>
                  </a:cubicBezTo>
                  <a:cubicBezTo>
                    <a:pt x="379" y="2567"/>
                    <a:pt x="495" y="2687"/>
                    <a:pt x="612" y="2687"/>
                  </a:cubicBezTo>
                  <a:cubicBezTo>
                    <a:pt x="663" y="2687"/>
                    <a:pt x="714" y="2664"/>
                    <a:pt x="750" y="2609"/>
                  </a:cubicBezTo>
                  <a:cubicBezTo>
                    <a:pt x="1274" y="1785"/>
                    <a:pt x="1111" y="678"/>
                    <a:pt x="365" y="43"/>
                  </a:cubicBezTo>
                  <a:cubicBezTo>
                    <a:pt x="330" y="13"/>
                    <a:pt x="292" y="1"/>
                    <a:pt x="2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1" name="Google Shape;19511;p31"/>
            <p:cNvSpPr/>
            <p:nvPr/>
          </p:nvSpPr>
          <p:spPr>
            <a:xfrm>
              <a:off x="2703850" y="2049775"/>
              <a:ext cx="39475" cy="34200"/>
            </a:xfrm>
            <a:custGeom>
              <a:avLst/>
              <a:gdLst/>
              <a:ahLst/>
              <a:cxnLst/>
              <a:rect l="l" t="t" r="r" b="b"/>
              <a:pathLst>
                <a:path w="1579" h="1368" extrusionOk="0">
                  <a:moveTo>
                    <a:pt x="210" y="0"/>
                  </a:moveTo>
                  <a:cubicBezTo>
                    <a:pt x="1" y="0"/>
                    <a:pt x="3" y="328"/>
                    <a:pt x="216" y="336"/>
                  </a:cubicBezTo>
                  <a:lnTo>
                    <a:pt x="214" y="336"/>
                  </a:lnTo>
                  <a:cubicBezTo>
                    <a:pt x="381" y="341"/>
                    <a:pt x="506" y="484"/>
                    <a:pt x="533" y="643"/>
                  </a:cubicBezTo>
                  <a:cubicBezTo>
                    <a:pt x="567" y="833"/>
                    <a:pt x="376" y="931"/>
                    <a:pt x="394" y="1114"/>
                  </a:cubicBezTo>
                  <a:cubicBezTo>
                    <a:pt x="415" y="1311"/>
                    <a:pt x="602" y="1367"/>
                    <a:pt x="814" y="1367"/>
                  </a:cubicBezTo>
                  <a:cubicBezTo>
                    <a:pt x="1030" y="1367"/>
                    <a:pt x="1271" y="1309"/>
                    <a:pt x="1386" y="1279"/>
                  </a:cubicBezTo>
                  <a:cubicBezTo>
                    <a:pt x="1579" y="1230"/>
                    <a:pt x="1518" y="951"/>
                    <a:pt x="1344" y="951"/>
                  </a:cubicBezTo>
                  <a:cubicBezTo>
                    <a:pt x="1329" y="951"/>
                    <a:pt x="1314" y="953"/>
                    <a:pt x="1297" y="957"/>
                  </a:cubicBezTo>
                  <a:cubicBezTo>
                    <a:pt x="1247" y="969"/>
                    <a:pt x="968" y="1039"/>
                    <a:pt x="810" y="1039"/>
                  </a:cubicBezTo>
                  <a:cubicBezTo>
                    <a:pt x="792" y="1039"/>
                    <a:pt x="775" y="1038"/>
                    <a:pt x="760" y="1036"/>
                  </a:cubicBezTo>
                  <a:lnTo>
                    <a:pt x="760" y="1036"/>
                  </a:lnTo>
                  <a:cubicBezTo>
                    <a:pt x="806" y="944"/>
                    <a:pt x="866" y="865"/>
                    <a:pt x="873" y="746"/>
                  </a:cubicBezTo>
                  <a:cubicBezTo>
                    <a:pt x="879" y="624"/>
                    <a:pt x="855" y="504"/>
                    <a:pt x="802" y="394"/>
                  </a:cubicBezTo>
                  <a:cubicBezTo>
                    <a:pt x="689" y="161"/>
                    <a:pt x="477" y="10"/>
                    <a:pt x="216" y="0"/>
                  </a:cubicBez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512" name="Google Shape;19512;p31"/>
          <p:cNvSpPr/>
          <p:nvPr/>
        </p:nvSpPr>
        <p:spPr>
          <a:xfrm rot="-8100016">
            <a:off x="2068244" y="544036"/>
            <a:ext cx="8167393" cy="4055421"/>
          </a:xfrm>
          <a:prstGeom prst="flowChartDocument">
            <a:avLst/>
          </a:prstGeom>
          <a:solidFill>
            <a:schemeClr val="lt1"/>
          </a:solidFill>
          <a:ln>
            <a:noFill/>
          </a:ln>
          <a:effectLst>
            <a:outerShdw blurRad="200025" dist="66675" algn="bl" rotWithShape="0">
              <a:srgbClr val="000000">
                <a:alpha val="1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3" name="Google Shape;19513;p31"/>
          <p:cNvSpPr/>
          <p:nvPr/>
        </p:nvSpPr>
        <p:spPr>
          <a:xfrm rot="2699984">
            <a:off x="-973582" y="499550"/>
            <a:ext cx="8156625" cy="4055421"/>
          </a:xfrm>
          <a:prstGeom prst="flowChartDocument">
            <a:avLst/>
          </a:prstGeom>
          <a:solidFill>
            <a:schemeClr val="lt1"/>
          </a:solidFill>
          <a:ln>
            <a:noFill/>
          </a:ln>
          <a:effectLst>
            <a:outerShdw blurRad="200025" dist="66675" dir="9480000" algn="bl" rotWithShape="0">
              <a:srgbClr val="000000">
                <a:alpha val="1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ackground 1">
  <p:cSld name="CUSTOM_3">
    <p:bg>
      <p:bgPr>
        <a:gradFill>
          <a:gsLst>
            <a:gs pos="0">
              <a:schemeClr val="dk2"/>
            </a:gs>
            <a:gs pos="100000">
              <a:schemeClr val="lt2"/>
            </a:gs>
          </a:gsLst>
          <a:lin ang="16198662" scaled="0"/>
        </a:gradFill>
        <a:effectLst/>
      </p:bgPr>
    </p:bg>
    <p:spTree>
      <p:nvGrpSpPr>
        <p:cNvPr id="1" name="Shape 19514"/>
        <p:cNvGrpSpPr/>
        <p:nvPr/>
      </p:nvGrpSpPr>
      <p:grpSpPr>
        <a:xfrm>
          <a:off x="0" y="0"/>
          <a:ext cx="0" cy="0"/>
          <a:chOff x="0" y="0"/>
          <a:chExt cx="0" cy="0"/>
        </a:xfrm>
      </p:grpSpPr>
      <p:grpSp>
        <p:nvGrpSpPr>
          <p:cNvPr id="19515" name="Google Shape;19515;p32"/>
          <p:cNvGrpSpPr/>
          <p:nvPr/>
        </p:nvGrpSpPr>
        <p:grpSpPr>
          <a:xfrm>
            <a:off x="231631" y="200708"/>
            <a:ext cx="7239268" cy="4723906"/>
            <a:chOff x="3282475" y="1530550"/>
            <a:chExt cx="4017575" cy="2621625"/>
          </a:xfrm>
        </p:grpSpPr>
        <p:sp>
          <p:nvSpPr>
            <p:cNvPr id="19516" name="Google Shape;19516;p32"/>
            <p:cNvSpPr/>
            <p:nvPr/>
          </p:nvSpPr>
          <p:spPr>
            <a:xfrm>
              <a:off x="3838900" y="1649750"/>
              <a:ext cx="38475" cy="1023650"/>
            </a:xfrm>
            <a:custGeom>
              <a:avLst/>
              <a:gdLst/>
              <a:ahLst/>
              <a:cxnLst/>
              <a:rect l="l" t="t" r="r" b="b"/>
              <a:pathLst>
                <a:path w="1539" h="40946" extrusionOk="0">
                  <a:moveTo>
                    <a:pt x="163" y="1"/>
                  </a:moveTo>
                  <a:cubicBezTo>
                    <a:pt x="80" y="1"/>
                    <a:pt x="0" y="54"/>
                    <a:pt x="9" y="162"/>
                  </a:cubicBezTo>
                  <a:cubicBezTo>
                    <a:pt x="1038" y="13689"/>
                    <a:pt x="1205" y="27227"/>
                    <a:pt x="811" y="40783"/>
                  </a:cubicBezTo>
                  <a:cubicBezTo>
                    <a:pt x="808" y="40891"/>
                    <a:pt x="890" y="40946"/>
                    <a:pt x="974" y="40946"/>
                  </a:cubicBezTo>
                  <a:cubicBezTo>
                    <a:pt x="1058" y="40946"/>
                    <a:pt x="1144" y="40891"/>
                    <a:pt x="1147" y="40783"/>
                  </a:cubicBezTo>
                  <a:cubicBezTo>
                    <a:pt x="1539" y="27227"/>
                    <a:pt x="1374" y="13689"/>
                    <a:pt x="343" y="162"/>
                  </a:cubicBezTo>
                  <a:cubicBezTo>
                    <a:pt x="335" y="55"/>
                    <a:pt x="247" y="1"/>
                    <a:pt x="1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7" name="Google Shape;19517;p32"/>
            <p:cNvSpPr/>
            <p:nvPr/>
          </p:nvSpPr>
          <p:spPr>
            <a:xfrm>
              <a:off x="3338475" y="2162950"/>
              <a:ext cx="1018725" cy="19675"/>
            </a:xfrm>
            <a:custGeom>
              <a:avLst/>
              <a:gdLst/>
              <a:ahLst/>
              <a:cxnLst/>
              <a:rect l="l" t="t" r="r" b="b"/>
              <a:pathLst>
                <a:path w="40749" h="787" extrusionOk="0">
                  <a:moveTo>
                    <a:pt x="207" y="1"/>
                  </a:moveTo>
                  <a:cubicBezTo>
                    <a:pt x="0" y="1"/>
                    <a:pt x="3" y="326"/>
                    <a:pt x="215" y="335"/>
                  </a:cubicBezTo>
                  <a:cubicBezTo>
                    <a:pt x="7159" y="636"/>
                    <a:pt x="14105" y="787"/>
                    <a:pt x="21052" y="787"/>
                  </a:cubicBezTo>
                  <a:cubicBezTo>
                    <a:pt x="27544" y="787"/>
                    <a:pt x="34037" y="655"/>
                    <a:pt x="40532" y="393"/>
                  </a:cubicBezTo>
                  <a:cubicBezTo>
                    <a:pt x="40744" y="384"/>
                    <a:pt x="40748" y="57"/>
                    <a:pt x="40539" y="57"/>
                  </a:cubicBezTo>
                  <a:cubicBezTo>
                    <a:pt x="40537" y="57"/>
                    <a:pt x="40534" y="57"/>
                    <a:pt x="40532" y="57"/>
                  </a:cubicBezTo>
                  <a:cubicBezTo>
                    <a:pt x="34038" y="321"/>
                    <a:pt x="27543" y="452"/>
                    <a:pt x="21046" y="452"/>
                  </a:cubicBezTo>
                  <a:cubicBezTo>
                    <a:pt x="14104" y="452"/>
                    <a:pt x="7161" y="302"/>
                    <a:pt x="215" y="1"/>
                  </a:cubicBezTo>
                  <a:cubicBezTo>
                    <a:pt x="212" y="1"/>
                    <a:pt x="209"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8" name="Google Shape;19518;p32"/>
            <p:cNvSpPr/>
            <p:nvPr/>
          </p:nvSpPr>
          <p:spPr>
            <a:xfrm>
              <a:off x="3809900" y="1555050"/>
              <a:ext cx="53625" cy="61025"/>
            </a:xfrm>
            <a:custGeom>
              <a:avLst/>
              <a:gdLst/>
              <a:ahLst/>
              <a:cxnLst/>
              <a:rect l="l" t="t" r="r" b="b"/>
              <a:pathLst>
                <a:path w="2145" h="2441" extrusionOk="0">
                  <a:moveTo>
                    <a:pt x="1675" y="0"/>
                  </a:moveTo>
                  <a:cubicBezTo>
                    <a:pt x="1625" y="0"/>
                    <a:pt x="1573" y="25"/>
                    <a:pt x="1535" y="81"/>
                  </a:cubicBezTo>
                  <a:lnTo>
                    <a:pt x="1192" y="577"/>
                  </a:lnTo>
                  <a:cubicBezTo>
                    <a:pt x="1126" y="672"/>
                    <a:pt x="1028" y="900"/>
                    <a:pt x="934" y="949"/>
                  </a:cubicBezTo>
                  <a:cubicBezTo>
                    <a:pt x="867" y="983"/>
                    <a:pt x="809" y="998"/>
                    <a:pt x="759" y="998"/>
                  </a:cubicBezTo>
                  <a:cubicBezTo>
                    <a:pt x="435" y="998"/>
                    <a:pt x="431" y="369"/>
                    <a:pt x="346" y="170"/>
                  </a:cubicBezTo>
                  <a:cubicBezTo>
                    <a:pt x="320" y="107"/>
                    <a:pt x="273" y="81"/>
                    <a:pt x="224" y="81"/>
                  </a:cubicBezTo>
                  <a:cubicBezTo>
                    <a:pt x="118" y="81"/>
                    <a:pt x="0" y="204"/>
                    <a:pt x="57" y="338"/>
                  </a:cubicBezTo>
                  <a:lnTo>
                    <a:pt x="57" y="339"/>
                  </a:lnTo>
                  <a:cubicBezTo>
                    <a:pt x="210" y="698"/>
                    <a:pt x="166" y="1442"/>
                    <a:pt x="731" y="1442"/>
                  </a:cubicBezTo>
                  <a:cubicBezTo>
                    <a:pt x="744" y="1442"/>
                    <a:pt x="758" y="1441"/>
                    <a:pt x="772" y="1440"/>
                  </a:cubicBezTo>
                  <a:cubicBezTo>
                    <a:pt x="961" y="1430"/>
                    <a:pt x="1077" y="1308"/>
                    <a:pt x="1187" y="1166"/>
                  </a:cubicBezTo>
                  <a:cubicBezTo>
                    <a:pt x="1324" y="992"/>
                    <a:pt x="1449" y="807"/>
                    <a:pt x="1573" y="621"/>
                  </a:cubicBezTo>
                  <a:lnTo>
                    <a:pt x="1573" y="621"/>
                  </a:lnTo>
                  <a:lnTo>
                    <a:pt x="1796" y="2282"/>
                  </a:lnTo>
                  <a:cubicBezTo>
                    <a:pt x="1810" y="2387"/>
                    <a:pt x="1902" y="2440"/>
                    <a:pt x="1985" y="2440"/>
                  </a:cubicBezTo>
                  <a:cubicBezTo>
                    <a:pt x="2069" y="2440"/>
                    <a:pt x="2145" y="2388"/>
                    <a:pt x="2131" y="2282"/>
                  </a:cubicBezTo>
                  <a:cubicBezTo>
                    <a:pt x="2037" y="1576"/>
                    <a:pt x="1941" y="870"/>
                    <a:pt x="1846" y="165"/>
                  </a:cubicBezTo>
                  <a:cubicBezTo>
                    <a:pt x="1833" y="64"/>
                    <a:pt x="1756" y="0"/>
                    <a:pt x="16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9" name="Google Shape;19519;p32"/>
            <p:cNvSpPr/>
            <p:nvPr/>
          </p:nvSpPr>
          <p:spPr>
            <a:xfrm>
              <a:off x="4388200" y="2140575"/>
              <a:ext cx="51625" cy="43100"/>
            </a:xfrm>
            <a:custGeom>
              <a:avLst/>
              <a:gdLst/>
              <a:ahLst/>
              <a:cxnLst/>
              <a:rect l="l" t="t" r="r" b="b"/>
              <a:pathLst>
                <a:path w="2065" h="1724" extrusionOk="0">
                  <a:moveTo>
                    <a:pt x="228" y="1"/>
                  </a:moveTo>
                  <a:cubicBezTo>
                    <a:pt x="91" y="1"/>
                    <a:pt x="1" y="218"/>
                    <a:pt x="147" y="319"/>
                  </a:cubicBezTo>
                  <a:cubicBezTo>
                    <a:pt x="716" y="713"/>
                    <a:pt x="1241" y="1167"/>
                    <a:pt x="1714" y="1672"/>
                  </a:cubicBezTo>
                  <a:cubicBezTo>
                    <a:pt x="1748" y="1709"/>
                    <a:pt x="1787" y="1724"/>
                    <a:pt x="1825" y="1724"/>
                  </a:cubicBezTo>
                  <a:cubicBezTo>
                    <a:pt x="1951" y="1724"/>
                    <a:pt x="2064" y="1557"/>
                    <a:pt x="1950" y="1436"/>
                  </a:cubicBezTo>
                  <a:cubicBezTo>
                    <a:pt x="1458" y="911"/>
                    <a:pt x="909" y="440"/>
                    <a:pt x="317" y="31"/>
                  </a:cubicBezTo>
                  <a:cubicBezTo>
                    <a:pt x="286" y="10"/>
                    <a:pt x="256" y="1"/>
                    <a:pt x="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0" name="Google Shape;19520;p32"/>
            <p:cNvSpPr/>
            <p:nvPr/>
          </p:nvSpPr>
          <p:spPr>
            <a:xfrm>
              <a:off x="4383300" y="2134375"/>
              <a:ext cx="53150" cy="65075"/>
            </a:xfrm>
            <a:custGeom>
              <a:avLst/>
              <a:gdLst/>
              <a:ahLst/>
              <a:cxnLst/>
              <a:rect l="l" t="t" r="r" b="b"/>
              <a:pathLst>
                <a:path w="2126" h="2603" extrusionOk="0">
                  <a:moveTo>
                    <a:pt x="1894" y="1"/>
                  </a:moveTo>
                  <a:cubicBezTo>
                    <a:pt x="1857" y="1"/>
                    <a:pt x="1818" y="17"/>
                    <a:pt x="1785" y="56"/>
                  </a:cubicBezTo>
                  <a:cubicBezTo>
                    <a:pt x="1175" y="790"/>
                    <a:pt x="606" y="1559"/>
                    <a:pt x="83" y="2357"/>
                  </a:cubicBezTo>
                  <a:cubicBezTo>
                    <a:pt x="1" y="2483"/>
                    <a:pt x="117" y="2603"/>
                    <a:pt x="234" y="2603"/>
                  </a:cubicBezTo>
                  <a:cubicBezTo>
                    <a:pt x="285" y="2603"/>
                    <a:pt x="337" y="2580"/>
                    <a:pt x="372" y="2526"/>
                  </a:cubicBezTo>
                  <a:cubicBezTo>
                    <a:pt x="879" y="1751"/>
                    <a:pt x="1430" y="1005"/>
                    <a:pt x="2021" y="293"/>
                  </a:cubicBezTo>
                  <a:cubicBezTo>
                    <a:pt x="2126" y="168"/>
                    <a:pt x="2015" y="1"/>
                    <a:pt x="18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1" name="Google Shape;19521;p32"/>
            <p:cNvSpPr/>
            <p:nvPr/>
          </p:nvSpPr>
          <p:spPr>
            <a:xfrm>
              <a:off x="3961375" y="2150450"/>
              <a:ext cx="11200" cy="68025"/>
            </a:xfrm>
            <a:custGeom>
              <a:avLst/>
              <a:gdLst/>
              <a:ahLst/>
              <a:cxnLst/>
              <a:rect l="l" t="t" r="r" b="b"/>
              <a:pathLst>
                <a:path w="448" h="2721" extrusionOk="0">
                  <a:moveTo>
                    <a:pt x="166" y="1"/>
                  </a:moveTo>
                  <a:cubicBezTo>
                    <a:pt x="82" y="1"/>
                    <a:pt x="1" y="55"/>
                    <a:pt x="5" y="162"/>
                  </a:cubicBezTo>
                  <a:lnTo>
                    <a:pt x="108" y="2560"/>
                  </a:lnTo>
                  <a:cubicBezTo>
                    <a:pt x="113" y="2667"/>
                    <a:pt x="199" y="2721"/>
                    <a:pt x="283" y="2721"/>
                  </a:cubicBezTo>
                  <a:cubicBezTo>
                    <a:pt x="366" y="2721"/>
                    <a:pt x="447" y="2668"/>
                    <a:pt x="442" y="2560"/>
                  </a:cubicBezTo>
                  <a:lnTo>
                    <a:pt x="340" y="162"/>
                  </a:lnTo>
                  <a:cubicBezTo>
                    <a:pt x="336"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2" name="Google Shape;19522;p32"/>
            <p:cNvSpPr/>
            <p:nvPr/>
          </p:nvSpPr>
          <p:spPr>
            <a:xfrm>
              <a:off x="3832625" y="2090125"/>
              <a:ext cx="53075" cy="9625"/>
            </a:xfrm>
            <a:custGeom>
              <a:avLst/>
              <a:gdLst/>
              <a:ahLst/>
              <a:cxnLst/>
              <a:rect l="l" t="t" r="r" b="b"/>
              <a:pathLst>
                <a:path w="2123" h="385" extrusionOk="0">
                  <a:moveTo>
                    <a:pt x="210" y="0"/>
                  </a:moveTo>
                  <a:cubicBezTo>
                    <a:pt x="0" y="0"/>
                    <a:pt x="2" y="328"/>
                    <a:pt x="215" y="334"/>
                  </a:cubicBezTo>
                  <a:lnTo>
                    <a:pt x="1906" y="385"/>
                  </a:lnTo>
                  <a:cubicBezTo>
                    <a:pt x="1908" y="385"/>
                    <a:pt x="1909" y="385"/>
                    <a:pt x="1911" y="385"/>
                  </a:cubicBezTo>
                  <a:cubicBezTo>
                    <a:pt x="2122" y="385"/>
                    <a:pt x="2119" y="55"/>
                    <a:pt x="1906" y="49"/>
                  </a:cubicBezTo>
                  <a:lnTo>
                    <a:pt x="215" y="0"/>
                  </a:lnTo>
                  <a:cubicBezTo>
                    <a:pt x="213"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3" name="Google Shape;19523;p32"/>
            <p:cNvSpPr/>
            <p:nvPr/>
          </p:nvSpPr>
          <p:spPr>
            <a:xfrm>
              <a:off x="4066700" y="2146475"/>
              <a:ext cx="10075" cy="60925"/>
            </a:xfrm>
            <a:custGeom>
              <a:avLst/>
              <a:gdLst/>
              <a:ahLst/>
              <a:cxnLst/>
              <a:rect l="l" t="t" r="r" b="b"/>
              <a:pathLst>
                <a:path w="403" h="2437" extrusionOk="0">
                  <a:moveTo>
                    <a:pt x="237" y="0"/>
                  </a:moveTo>
                  <a:cubicBezTo>
                    <a:pt x="154" y="0"/>
                    <a:pt x="68" y="54"/>
                    <a:pt x="64" y="163"/>
                  </a:cubicBezTo>
                  <a:cubicBezTo>
                    <a:pt x="45" y="866"/>
                    <a:pt x="23" y="1571"/>
                    <a:pt x="3" y="2275"/>
                  </a:cubicBezTo>
                  <a:cubicBezTo>
                    <a:pt x="0" y="2383"/>
                    <a:pt x="82" y="2437"/>
                    <a:pt x="166" y="2437"/>
                  </a:cubicBezTo>
                  <a:cubicBezTo>
                    <a:pt x="249" y="2437"/>
                    <a:pt x="334" y="2383"/>
                    <a:pt x="337" y="2275"/>
                  </a:cubicBezTo>
                  <a:cubicBezTo>
                    <a:pt x="359" y="1571"/>
                    <a:pt x="379" y="866"/>
                    <a:pt x="400" y="163"/>
                  </a:cubicBezTo>
                  <a:cubicBezTo>
                    <a:pt x="403" y="54"/>
                    <a:pt x="321" y="0"/>
                    <a:pt x="2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4" name="Google Shape;19524;p32"/>
            <p:cNvSpPr/>
            <p:nvPr/>
          </p:nvSpPr>
          <p:spPr>
            <a:xfrm>
              <a:off x="4169300" y="2156575"/>
              <a:ext cx="11800" cy="46850"/>
            </a:xfrm>
            <a:custGeom>
              <a:avLst/>
              <a:gdLst/>
              <a:ahLst/>
              <a:cxnLst/>
              <a:rect l="l" t="t" r="r" b="b"/>
              <a:pathLst>
                <a:path w="472" h="1874" extrusionOk="0">
                  <a:moveTo>
                    <a:pt x="163" y="1"/>
                  </a:moveTo>
                  <a:cubicBezTo>
                    <a:pt x="80" y="1"/>
                    <a:pt x="0" y="54"/>
                    <a:pt x="9" y="161"/>
                  </a:cubicBezTo>
                  <a:lnTo>
                    <a:pt x="129" y="1713"/>
                  </a:lnTo>
                  <a:cubicBezTo>
                    <a:pt x="137" y="1820"/>
                    <a:pt x="225" y="1873"/>
                    <a:pt x="309" y="1873"/>
                  </a:cubicBezTo>
                  <a:cubicBezTo>
                    <a:pt x="392" y="1873"/>
                    <a:pt x="472" y="1820"/>
                    <a:pt x="463" y="1713"/>
                  </a:cubicBezTo>
                  <a:lnTo>
                    <a:pt x="343" y="161"/>
                  </a:lnTo>
                  <a:cubicBezTo>
                    <a:pt x="335" y="54"/>
                    <a:pt x="247" y="1"/>
                    <a:pt x="1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5" name="Google Shape;19525;p32"/>
            <p:cNvSpPr/>
            <p:nvPr/>
          </p:nvSpPr>
          <p:spPr>
            <a:xfrm>
              <a:off x="4261250" y="2148775"/>
              <a:ext cx="15450" cy="57350"/>
            </a:xfrm>
            <a:custGeom>
              <a:avLst/>
              <a:gdLst/>
              <a:ahLst/>
              <a:cxnLst/>
              <a:rect l="l" t="t" r="r" b="b"/>
              <a:pathLst>
                <a:path w="618" h="2294" extrusionOk="0">
                  <a:moveTo>
                    <a:pt x="160" y="0"/>
                  </a:moveTo>
                  <a:cubicBezTo>
                    <a:pt x="77" y="0"/>
                    <a:pt x="1" y="53"/>
                    <a:pt x="15" y="159"/>
                  </a:cubicBezTo>
                  <a:cubicBezTo>
                    <a:pt x="100" y="818"/>
                    <a:pt x="184" y="1475"/>
                    <a:pt x="269" y="2134"/>
                  </a:cubicBezTo>
                  <a:cubicBezTo>
                    <a:pt x="283" y="2240"/>
                    <a:pt x="375" y="2293"/>
                    <a:pt x="458" y="2293"/>
                  </a:cubicBezTo>
                  <a:cubicBezTo>
                    <a:pt x="542" y="2293"/>
                    <a:pt x="618" y="2241"/>
                    <a:pt x="603" y="2134"/>
                  </a:cubicBezTo>
                  <a:cubicBezTo>
                    <a:pt x="520" y="1475"/>
                    <a:pt x="434" y="818"/>
                    <a:pt x="349" y="159"/>
                  </a:cubicBezTo>
                  <a:cubicBezTo>
                    <a:pt x="335" y="53"/>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6" name="Google Shape;19526;p32"/>
            <p:cNvSpPr/>
            <p:nvPr/>
          </p:nvSpPr>
          <p:spPr>
            <a:xfrm>
              <a:off x="3832450" y="1975725"/>
              <a:ext cx="74200" cy="14725"/>
            </a:xfrm>
            <a:custGeom>
              <a:avLst/>
              <a:gdLst/>
              <a:ahLst/>
              <a:cxnLst/>
              <a:rect l="l" t="t" r="r" b="b"/>
              <a:pathLst>
                <a:path w="2968" h="589" extrusionOk="0">
                  <a:moveTo>
                    <a:pt x="2772" y="1"/>
                  </a:moveTo>
                  <a:cubicBezTo>
                    <a:pt x="2766" y="1"/>
                    <a:pt x="2760" y="1"/>
                    <a:pt x="2753" y="2"/>
                  </a:cubicBezTo>
                  <a:lnTo>
                    <a:pt x="213" y="253"/>
                  </a:lnTo>
                  <a:cubicBezTo>
                    <a:pt x="8" y="274"/>
                    <a:pt x="0" y="588"/>
                    <a:pt x="194" y="588"/>
                  </a:cubicBezTo>
                  <a:cubicBezTo>
                    <a:pt x="200" y="588"/>
                    <a:pt x="207" y="588"/>
                    <a:pt x="213" y="587"/>
                  </a:cubicBezTo>
                  <a:lnTo>
                    <a:pt x="2753" y="336"/>
                  </a:lnTo>
                  <a:cubicBezTo>
                    <a:pt x="2959" y="315"/>
                    <a:pt x="2968" y="1"/>
                    <a:pt x="27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7" name="Google Shape;19527;p32"/>
            <p:cNvSpPr/>
            <p:nvPr/>
          </p:nvSpPr>
          <p:spPr>
            <a:xfrm>
              <a:off x="3813575" y="1858375"/>
              <a:ext cx="78825" cy="20175"/>
            </a:xfrm>
            <a:custGeom>
              <a:avLst/>
              <a:gdLst/>
              <a:ahLst/>
              <a:cxnLst/>
              <a:rect l="l" t="t" r="r" b="b"/>
              <a:pathLst>
                <a:path w="3153" h="807" extrusionOk="0">
                  <a:moveTo>
                    <a:pt x="2961" y="1"/>
                  </a:moveTo>
                  <a:cubicBezTo>
                    <a:pt x="2953" y="1"/>
                    <a:pt x="2946" y="1"/>
                    <a:pt x="2938" y="2"/>
                  </a:cubicBezTo>
                  <a:cubicBezTo>
                    <a:pt x="2016" y="110"/>
                    <a:pt x="1099" y="269"/>
                    <a:pt x="195" y="478"/>
                  </a:cubicBezTo>
                  <a:cubicBezTo>
                    <a:pt x="0" y="523"/>
                    <a:pt x="63" y="806"/>
                    <a:pt x="241" y="806"/>
                  </a:cubicBezTo>
                  <a:cubicBezTo>
                    <a:pt x="255" y="806"/>
                    <a:pt x="269" y="805"/>
                    <a:pt x="283" y="801"/>
                  </a:cubicBezTo>
                  <a:cubicBezTo>
                    <a:pt x="1159" y="597"/>
                    <a:pt x="2045" y="443"/>
                    <a:pt x="2938" y="336"/>
                  </a:cubicBezTo>
                  <a:cubicBezTo>
                    <a:pt x="3142" y="313"/>
                    <a:pt x="3152" y="1"/>
                    <a:pt x="29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8" name="Google Shape;19528;p32"/>
            <p:cNvSpPr/>
            <p:nvPr/>
          </p:nvSpPr>
          <p:spPr>
            <a:xfrm>
              <a:off x="3817900" y="1748725"/>
              <a:ext cx="56625" cy="11375"/>
            </a:xfrm>
            <a:custGeom>
              <a:avLst/>
              <a:gdLst/>
              <a:ahLst/>
              <a:cxnLst/>
              <a:rect l="l" t="t" r="r" b="b"/>
              <a:pathLst>
                <a:path w="2265" h="455" extrusionOk="0">
                  <a:moveTo>
                    <a:pt x="2062" y="1"/>
                  </a:moveTo>
                  <a:cubicBezTo>
                    <a:pt x="2058" y="1"/>
                    <a:pt x="2053" y="1"/>
                    <a:pt x="2049" y="1"/>
                  </a:cubicBezTo>
                  <a:lnTo>
                    <a:pt x="216" y="120"/>
                  </a:lnTo>
                  <a:cubicBezTo>
                    <a:pt x="6" y="133"/>
                    <a:pt x="1" y="454"/>
                    <a:pt x="203" y="454"/>
                  </a:cubicBezTo>
                  <a:cubicBezTo>
                    <a:pt x="207" y="454"/>
                    <a:pt x="211" y="454"/>
                    <a:pt x="216" y="454"/>
                  </a:cubicBezTo>
                  <a:lnTo>
                    <a:pt x="2049" y="337"/>
                  </a:lnTo>
                  <a:cubicBezTo>
                    <a:pt x="2258" y="323"/>
                    <a:pt x="2264" y="1"/>
                    <a:pt x="20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9" name="Google Shape;19529;p32"/>
            <p:cNvSpPr/>
            <p:nvPr/>
          </p:nvSpPr>
          <p:spPr>
            <a:xfrm>
              <a:off x="3848675" y="1736475"/>
              <a:ext cx="416675" cy="447200"/>
            </a:xfrm>
            <a:custGeom>
              <a:avLst/>
              <a:gdLst/>
              <a:ahLst/>
              <a:cxnLst/>
              <a:rect l="l" t="t" r="r" b="b"/>
              <a:pathLst>
                <a:path w="16667" h="17888" extrusionOk="0">
                  <a:moveTo>
                    <a:pt x="8587" y="0"/>
                  </a:moveTo>
                  <a:cubicBezTo>
                    <a:pt x="6580" y="0"/>
                    <a:pt x="5456" y="6540"/>
                    <a:pt x="5169" y="7589"/>
                  </a:cubicBezTo>
                  <a:cubicBezTo>
                    <a:pt x="4235" y="10996"/>
                    <a:pt x="3610" y="15734"/>
                    <a:pt x="164" y="17577"/>
                  </a:cubicBezTo>
                  <a:cubicBezTo>
                    <a:pt x="1" y="17664"/>
                    <a:pt x="101" y="17888"/>
                    <a:pt x="253" y="17888"/>
                  </a:cubicBezTo>
                  <a:cubicBezTo>
                    <a:pt x="278" y="17888"/>
                    <a:pt x="305" y="17881"/>
                    <a:pt x="333" y="17867"/>
                  </a:cubicBezTo>
                  <a:cubicBezTo>
                    <a:pt x="2601" y="16653"/>
                    <a:pt x="3620" y="14235"/>
                    <a:pt x="4327" y="11884"/>
                  </a:cubicBezTo>
                  <a:cubicBezTo>
                    <a:pt x="4830" y="10214"/>
                    <a:pt x="5260" y="8521"/>
                    <a:pt x="5721" y="6840"/>
                  </a:cubicBezTo>
                  <a:cubicBezTo>
                    <a:pt x="6185" y="5145"/>
                    <a:pt x="6505" y="3289"/>
                    <a:pt x="7316" y="1717"/>
                  </a:cubicBezTo>
                  <a:cubicBezTo>
                    <a:pt x="7504" y="1353"/>
                    <a:pt x="7748" y="907"/>
                    <a:pt x="8070" y="650"/>
                  </a:cubicBezTo>
                  <a:cubicBezTo>
                    <a:pt x="8273" y="487"/>
                    <a:pt x="8464" y="421"/>
                    <a:pt x="8644" y="421"/>
                  </a:cubicBezTo>
                  <a:cubicBezTo>
                    <a:pt x="9030" y="421"/>
                    <a:pt x="9365" y="726"/>
                    <a:pt x="9659" y="1045"/>
                  </a:cubicBezTo>
                  <a:cubicBezTo>
                    <a:pt x="10242" y="1675"/>
                    <a:pt x="10575" y="2512"/>
                    <a:pt x="10797" y="3328"/>
                  </a:cubicBezTo>
                  <a:cubicBezTo>
                    <a:pt x="11276" y="5084"/>
                    <a:pt x="11372" y="6960"/>
                    <a:pt x="11591" y="8760"/>
                  </a:cubicBezTo>
                  <a:cubicBezTo>
                    <a:pt x="11737" y="9978"/>
                    <a:pt x="11681" y="14021"/>
                    <a:pt x="13674" y="14021"/>
                  </a:cubicBezTo>
                  <a:cubicBezTo>
                    <a:pt x="13821" y="14021"/>
                    <a:pt x="13979" y="13999"/>
                    <a:pt x="14149" y="13953"/>
                  </a:cubicBezTo>
                  <a:cubicBezTo>
                    <a:pt x="15563" y="13562"/>
                    <a:pt x="15775" y="11768"/>
                    <a:pt x="15987" y="10578"/>
                  </a:cubicBezTo>
                  <a:cubicBezTo>
                    <a:pt x="16327" y="8659"/>
                    <a:pt x="16545" y="6724"/>
                    <a:pt x="16660" y="4779"/>
                  </a:cubicBezTo>
                  <a:cubicBezTo>
                    <a:pt x="16666" y="4671"/>
                    <a:pt x="16586" y="4618"/>
                    <a:pt x="16503" y="4618"/>
                  </a:cubicBezTo>
                  <a:cubicBezTo>
                    <a:pt x="16419" y="4618"/>
                    <a:pt x="16332" y="4672"/>
                    <a:pt x="16325" y="4779"/>
                  </a:cubicBezTo>
                  <a:cubicBezTo>
                    <a:pt x="16190" y="7067"/>
                    <a:pt x="15996" y="9436"/>
                    <a:pt x="15438" y="11665"/>
                  </a:cubicBezTo>
                  <a:cubicBezTo>
                    <a:pt x="15250" y="12412"/>
                    <a:pt x="14954" y="13426"/>
                    <a:pt x="14060" y="13629"/>
                  </a:cubicBezTo>
                  <a:cubicBezTo>
                    <a:pt x="13943" y="13656"/>
                    <a:pt x="13833" y="13668"/>
                    <a:pt x="13731" y="13668"/>
                  </a:cubicBezTo>
                  <a:cubicBezTo>
                    <a:pt x="12915" y="13668"/>
                    <a:pt x="12573" y="12870"/>
                    <a:pt x="12390" y="12198"/>
                  </a:cubicBezTo>
                  <a:cubicBezTo>
                    <a:pt x="12128" y="11237"/>
                    <a:pt x="12097" y="10189"/>
                    <a:pt x="11978" y="9199"/>
                  </a:cubicBezTo>
                  <a:cubicBezTo>
                    <a:pt x="11746" y="7277"/>
                    <a:pt x="11645" y="5276"/>
                    <a:pt x="11162" y="3395"/>
                  </a:cubicBezTo>
                  <a:cubicBezTo>
                    <a:pt x="10855" y="2198"/>
                    <a:pt x="10239" y="674"/>
                    <a:pt x="9034" y="107"/>
                  </a:cubicBezTo>
                  <a:cubicBezTo>
                    <a:pt x="8880" y="34"/>
                    <a:pt x="8731" y="0"/>
                    <a:pt x="85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0" name="Google Shape;19530;p32"/>
            <p:cNvSpPr/>
            <p:nvPr/>
          </p:nvSpPr>
          <p:spPr>
            <a:xfrm>
              <a:off x="3949075" y="1964550"/>
              <a:ext cx="32525" cy="33325"/>
            </a:xfrm>
            <a:custGeom>
              <a:avLst/>
              <a:gdLst/>
              <a:ahLst/>
              <a:cxnLst/>
              <a:rect l="l" t="t" r="r" b="b"/>
              <a:pathLst>
                <a:path w="1301" h="1333" extrusionOk="0">
                  <a:moveTo>
                    <a:pt x="706" y="0"/>
                  </a:moveTo>
                  <a:cubicBezTo>
                    <a:pt x="661" y="0"/>
                    <a:pt x="615" y="7"/>
                    <a:pt x="567" y="20"/>
                  </a:cubicBezTo>
                  <a:cubicBezTo>
                    <a:pt x="157" y="134"/>
                    <a:pt x="1" y="679"/>
                    <a:pt x="189" y="1031"/>
                  </a:cubicBezTo>
                  <a:cubicBezTo>
                    <a:pt x="193" y="1039"/>
                    <a:pt x="197" y="1046"/>
                    <a:pt x="201" y="1053"/>
                  </a:cubicBezTo>
                  <a:lnTo>
                    <a:pt x="201" y="1053"/>
                  </a:lnTo>
                  <a:cubicBezTo>
                    <a:pt x="239" y="1124"/>
                    <a:pt x="290" y="1187"/>
                    <a:pt x="355" y="1236"/>
                  </a:cubicBezTo>
                  <a:cubicBezTo>
                    <a:pt x="435" y="1296"/>
                    <a:pt x="518" y="1326"/>
                    <a:pt x="600" y="1331"/>
                  </a:cubicBezTo>
                  <a:lnTo>
                    <a:pt x="600" y="1331"/>
                  </a:lnTo>
                  <a:cubicBezTo>
                    <a:pt x="614" y="1332"/>
                    <a:pt x="629" y="1333"/>
                    <a:pt x="643" y="1333"/>
                  </a:cubicBezTo>
                  <a:cubicBezTo>
                    <a:pt x="669" y="1333"/>
                    <a:pt x="696" y="1331"/>
                    <a:pt x="722" y="1326"/>
                  </a:cubicBezTo>
                  <a:cubicBezTo>
                    <a:pt x="950" y="1286"/>
                    <a:pt x="1096" y="1100"/>
                    <a:pt x="1221" y="922"/>
                  </a:cubicBezTo>
                  <a:cubicBezTo>
                    <a:pt x="1252" y="878"/>
                    <a:pt x="1258" y="835"/>
                    <a:pt x="1246" y="797"/>
                  </a:cubicBezTo>
                  <a:lnTo>
                    <a:pt x="1246" y="797"/>
                  </a:lnTo>
                  <a:cubicBezTo>
                    <a:pt x="1300" y="613"/>
                    <a:pt x="1291" y="411"/>
                    <a:pt x="1197" y="260"/>
                  </a:cubicBezTo>
                  <a:cubicBezTo>
                    <a:pt x="1123" y="139"/>
                    <a:pt x="1008" y="66"/>
                    <a:pt x="882" y="36"/>
                  </a:cubicBezTo>
                  <a:lnTo>
                    <a:pt x="882" y="36"/>
                  </a:lnTo>
                  <a:cubicBezTo>
                    <a:pt x="828" y="13"/>
                    <a:pt x="769" y="0"/>
                    <a:pt x="7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1" name="Google Shape;19531;p32"/>
            <p:cNvSpPr/>
            <p:nvPr/>
          </p:nvSpPr>
          <p:spPr>
            <a:xfrm>
              <a:off x="4048600" y="1728150"/>
              <a:ext cx="30400" cy="29750"/>
            </a:xfrm>
            <a:custGeom>
              <a:avLst/>
              <a:gdLst/>
              <a:ahLst/>
              <a:cxnLst/>
              <a:rect l="l" t="t" r="r" b="b"/>
              <a:pathLst>
                <a:path w="1216" h="1190" extrusionOk="0">
                  <a:moveTo>
                    <a:pt x="488" y="625"/>
                  </a:moveTo>
                  <a:cubicBezTo>
                    <a:pt x="518" y="662"/>
                    <a:pt x="566" y="681"/>
                    <a:pt x="615" y="681"/>
                  </a:cubicBezTo>
                  <a:cubicBezTo>
                    <a:pt x="660" y="681"/>
                    <a:pt x="705" y="666"/>
                    <a:pt x="739" y="636"/>
                  </a:cubicBezTo>
                  <a:lnTo>
                    <a:pt x="739" y="636"/>
                  </a:lnTo>
                  <a:cubicBezTo>
                    <a:pt x="750" y="665"/>
                    <a:pt x="751" y="697"/>
                    <a:pt x="738" y="727"/>
                  </a:cubicBezTo>
                  <a:lnTo>
                    <a:pt x="738" y="727"/>
                  </a:lnTo>
                  <a:cubicBezTo>
                    <a:pt x="721" y="735"/>
                    <a:pt x="702" y="741"/>
                    <a:pt x="682" y="745"/>
                  </a:cubicBezTo>
                  <a:cubicBezTo>
                    <a:pt x="670" y="747"/>
                    <a:pt x="658" y="748"/>
                    <a:pt x="647" y="748"/>
                  </a:cubicBezTo>
                  <a:cubicBezTo>
                    <a:pt x="573" y="748"/>
                    <a:pt x="512" y="705"/>
                    <a:pt x="480" y="648"/>
                  </a:cubicBezTo>
                  <a:lnTo>
                    <a:pt x="480" y="648"/>
                  </a:lnTo>
                  <a:cubicBezTo>
                    <a:pt x="483" y="642"/>
                    <a:pt x="485" y="636"/>
                    <a:pt x="486" y="630"/>
                  </a:cubicBezTo>
                  <a:cubicBezTo>
                    <a:pt x="487" y="628"/>
                    <a:pt x="487" y="627"/>
                    <a:pt x="488" y="625"/>
                  </a:cubicBezTo>
                  <a:close/>
                  <a:moveTo>
                    <a:pt x="611" y="0"/>
                  </a:moveTo>
                  <a:cubicBezTo>
                    <a:pt x="578" y="0"/>
                    <a:pt x="546" y="3"/>
                    <a:pt x="512" y="9"/>
                  </a:cubicBezTo>
                  <a:cubicBezTo>
                    <a:pt x="163" y="76"/>
                    <a:pt x="1" y="414"/>
                    <a:pt x="65" y="710"/>
                  </a:cubicBezTo>
                  <a:lnTo>
                    <a:pt x="65" y="710"/>
                  </a:lnTo>
                  <a:cubicBezTo>
                    <a:pt x="65" y="711"/>
                    <a:pt x="65" y="712"/>
                    <a:pt x="65" y="713"/>
                  </a:cubicBezTo>
                  <a:cubicBezTo>
                    <a:pt x="67" y="745"/>
                    <a:pt x="76" y="772"/>
                    <a:pt x="90" y="794"/>
                  </a:cubicBezTo>
                  <a:lnTo>
                    <a:pt x="90" y="794"/>
                  </a:lnTo>
                  <a:cubicBezTo>
                    <a:pt x="103" y="827"/>
                    <a:pt x="118" y="859"/>
                    <a:pt x="137" y="889"/>
                  </a:cubicBezTo>
                  <a:lnTo>
                    <a:pt x="137" y="889"/>
                  </a:lnTo>
                  <a:cubicBezTo>
                    <a:pt x="142" y="900"/>
                    <a:pt x="147" y="912"/>
                    <a:pt x="152" y="923"/>
                  </a:cubicBezTo>
                  <a:cubicBezTo>
                    <a:pt x="243" y="1108"/>
                    <a:pt x="409" y="1188"/>
                    <a:pt x="578" y="1188"/>
                  </a:cubicBezTo>
                  <a:cubicBezTo>
                    <a:pt x="584" y="1188"/>
                    <a:pt x="590" y="1188"/>
                    <a:pt x="595" y="1188"/>
                  </a:cubicBezTo>
                  <a:lnTo>
                    <a:pt x="595" y="1188"/>
                  </a:lnTo>
                  <a:cubicBezTo>
                    <a:pt x="610" y="1189"/>
                    <a:pt x="624" y="1189"/>
                    <a:pt x="638" y="1189"/>
                  </a:cubicBezTo>
                  <a:cubicBezTo>
                    <a:pt x="699" y="1189"/>
                    <a:pt x="760" y="1179"/>
                    <a:pt x="817" y="1160"/>
                  </a:cubicBezTo>
                  <a:cubicBezTo>
                    <a:pt x="1035" y="1082"/>
                    <a:pt x="1172" y="861"/>
                    <a:pt x="1176" y="635"/>
                  </a:cubicBezTo>
                  <a:lnTo>
                    <a:pt x="1176" y="635"/>
                  </a:lnTo>
                  <a:cubicBezTo>
                    <a:pt x="1215" y="322"/>
                    <a:pt x="945" y="0"/>
                    <a:pt x="6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2" name="Google Shape;19532;p32"/>
            <p:cNvSpPr/>
            <p:nvPr/>
          </p:nvSpPr>
          <p:spPr>
            <a:xfrm>
              <a:off x="4158975" y="2067350"/>
              <a:ext cx="28350" cy="29000"/>
            </a:xfrm>
            <a:custGeom>
              <a:avLst/>
              <a:gdLst/>
              <a:ahLst/>
              <a:cxnLst/>
              <a:rect l="l" t="t" r="r" b="b"/>
              <a:pathLst>
                <a:path w="1134" h="1160" extrusionOk="0">
                  <a:moveTo>
                    <a:pt x="594" y="1"/>
                  </a:moveTo>
                  <a:cubicBezTo>
                    <a:pt x="432" y="1"/>
                    <a:pt x="263" y="77"/>
                    <a:pt x="159" y="219"/>
                  </a:cubicBezTo>
                  <a:cubicBezTo>
                    <a:pt x="1" y="433"/>
                    <a:pt x="46" y="713"/>
                    <a:pt x="203" y="894"/>
                  </a:cubicBezTo>
                  <a:lnTo>
                    <a:pt x="203" y="894"/>
                  </a:lnTo>
                  <a:cubicBezTo>
                    <a:pt x="239" y="938"/>
                    <a:pt x="281" y="975"/>
                    <a:pt x="328" y="1005"/>
                  </a:cubicBezTo>
                  <a:lnTo>
                    <a:pt x="328" y="1005"/>
                  </a:lnTo>
                  <a:cubicBezTo>
                    <a:pt x="400" y="1096"/>
                    <a:pt x="502" y="1160"/>
                    <a:pt x="628" y="1160"/>
                  </a:cubicBezTo>
                  <a:cubicBezTo>
                    <a:pt x="723" y="1160"/>
                    <a:pt x="804" y="1123"/>
                    <a:pt x="871" y="1067"/>
                  </a:cubicBezTo>
                  <a:lnTo>
                    <a:pt x="871" y="1067"/>
                  </a:lnTo>
                  <a:cubicBezTo>
                    <a:pt x="883" y="1062"/>
                    <a:pt x="896" y="1057"/>
                    <a:pt x="908" y="1050"/>
                  </a:cubicBezTo>
                  <a:cubicBezTo>
                    <a:pt x="1029" y="988"/>
                    <a:pt x="1079" y="862"/>
                    <a:pt x="1089" y="732"/>
                  </a:cubicBezTo>
                  <a:lnTo>
                    <a:pt x="1089" y="732"/>
                  </a:lnTo>
                  <a:cubicBezTo>
                    <a:pt x="1100" y="694"/>
                    <a:pt x="1107" y="656"/>
                    <a:pt x="1109" y="617"/>
                  </a:cubicBezTo>
                  <a:lnTo>
                    <a:pt x="1109" y="617"/>
                  </a:lnTo>
                  <a:cubicBezTo>
                    <a:pt x="1133" y="488"/>
                    <a:pt x="1127" y="353"/>
                    <a:pt x="1067" y="239"/>
                  </a:cubicBezTo>
                  <a:cubicBezTo>
                    <a:pt x="1003" y="114"/>
                    <a:pt x="887" y="42"/>
                    <a:pt x="759" y="29"/>
                  </a:cubicBezTo>
                  <a:lnTo>
                    <a:pt x="759" y="29"/>
                  </a:lnTo>
                  <a:cubicBezTo>
                    <a:pt x="707" y="10"/>
                    <a:pt x="651" y="1"/>
                    <a:pt x="5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3" name="Google Shape;19533;p32"/>
            <p:cNvSpPr/>
            <p:nvPr/>
          </p:nvSpPr>
          <p:spPr>
            <a:xfrm>
              <a:off x="4242550" y="1848175"/>
              <a:ext cx="31850" cy="34200"/>
            </a:xfrm>
            <a:custGeom>
              <a:avLst/>
              <a:gdLst/>
              <a:ahLst/>
              <a:cxnLst/>
              <a:rect l="l" t="t" r="r" b="b"/>
              <a:pathLst>
                <a:path w="1274" h="1368" extrusionOk="0">
                  <a:moveTo>
                    <a:pt x="612" y="564"/>
                  </a:moveTo>
                  <a:cubicBezTo>
                    <a:pt x="625" y="564"/>
                    <a:pt x="637" y="570"/>
                    <a:pt x="649" y="579"/>
                  </a:cubicBezTo>
                  <a:lnTo>
                    <a:pt x="649" y="579"/>
                  </a:lnTo>
                  <a:cubicBezTo>
                    <a:pt x="636" y="588"/>
                    <a:pt x="620" y="596"/>
                    <a:pt x="601" y="602"/>
                  </a:cubicBezTo>
                  <a:cubicBezTo>
                    <a:pt x="586" y="607"/>
                    <a:pt x="573" y="609"/>
                    <a:pt x="560" y="609"/>
                  </a:cubicBezTo>
                  <a:cubicBezTo>
                    <a:pt x="559" y="609"/>
                    <a:pt x="558" y="609"/>
                    <a:pt x="557" y="609"/>
                  </a:cubicBezTo>
                  <a:lnTo>
                    <a:pt x="557" y="609"/>
                  </a:lnTo>
                  <a:cubicBezTo>
                    <a:pt x="573" y="577"/>
                    <a:pt x="593" y="564"/>
                    <a:pt x="612" y="564"/>
                  </a:cubicBezTo>
                  <a:close/>
                  <a:moveTo>
                    <a:pt x="503" y="0"/>
                  </a:moveTo>
                  <a:cubicBezTo>
                    <a:pt x="427" y="0"/>
                    <a:pt x="354" y="21"/>
                    <a:pt x="302" y="73"/>
                  </a:cubicBezTo>
                  <a:cubicBezTo>
                    <a:pt x="248" y="127"/>
                    <a:pt x="208" y="211"/>
                    <a:pt x="182" y="305"/>
                  </a:cubicBezTo>
                  <a:lnTo>
                    <a:pt x="182" y="305"/>
                  </a:lnTo>
                  <a:cubicBezTo>
                    <a:pt x="168" y="327"/>
                    <a:pt x="157" y="351"/>
                    <a:pt x="148" y="375"/>
                  </a:cubicBezTo>
                  <a:lnTo>
                    <a:pt x="148" y="375"/>
                  </a:lnTo>
                  <a:cubicBezTo>
                    <a:pt x="50" y="521"/>
                    <a:pt x="0" y="695"/>
                    <a:pt x="30" y="858"/>
                  </a:cubicBezTo>
                  <a:cubicBezTo>
                    <a:pt x="89" y="1173"/>
                    <a:pt x="363" y="1368"/>
                    <a:pt x="645" y="1368"/>
                  </a:cubicBezTo>
                  <a:cubicBezTo>
                    <a:pt x="789" y="1368"/>
                    <a:pt x="935" y="1317"/>
                    <a:pt x="1056" y="1206"/>
                  </a:cubicBezTo>
                  <a:cubicBezTo>
                    <a:pt x="1220" y="1056"/>
                    <a:pt x="1273" y="863"/>
                    <a:pt x="1243" y="681"/>
                  </a:cubicBezTo>
                  <a:lnTo>
                    <a:pt x="1243" y="681"/>
                  </a:lnTo>
                  <a:cubicBezTo>
                    <a:pt x="1263" y="438"/>
                    <a:pt x="1148" y="184"/>
                    <a:pt x="908" y="81"/>
                  </a:cubicBezTo>
                  <a:cubicBezTo>
                    <a:pt x="842" y="52"/>
                    <a:pt x="775" y="39"/>
                    <a:pt x="709" y="39"/>
                  </a:cubicBezTo>
                  <a:cubicBezTo>
                    <a:pt x="707" y="39"/>
                    <a:pt x="705" y="39"/>
                    <a:pt x="702" y="39"/>
                  </a:cubicBezTo>
                  <a:lnTo>
                    <a:pt x="702" y="39"/>
                  </a:lnTo>
                  <a:cubicBezTo>
                    <a:pt x="640" y="16"/>
                    <a:pt x="570" y="0"/>
                    <a:pt x="5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4" name="Google Shape;19534;p32"/>
            <p:cNvSpPr/>
            <p:nvPr/>
          </p:nvSpPr>
          <p:spPr>
            <a:xfrm>
              <a:off x="3754600" y="2154975"/>
              <a:ext cx="10625" cy="78525"/>
            </a:xfrm>
            <a:custGeom>
              <a:avLst/>
              <a:gdLst/>
              <a:ahLst/>
              <a:cxnLst/>
              <a:rect l="l" t="t" r="r" b="b"/>
              <a:pathLst>
                <a:path w="425" h="3141" extrusionOk="0">
                  <a:moveTo>
                    <a:pt x="259" y="0"/>
                  </a:moveTo>
                  <a:cubicBezTo>
                    <a:pt x="175" y="0"/>
                    <a:pt x="90" y="54"/>
                    <a:pt x="86" y="163"/>
                  </a:cubicBezTo>
                  <a:cubicBezTo>
                    <a:pt x="58" y="1101"/>
                    <a:pt x="31" y="2041"/>
                    <a:pt x="3" y="2979"/>
                  </a:cubicBezTo>
                  <a:cubicBezTo>
                    <a:pt x="0" y="3087"/>
                    <a:pt x="82" y="3141"/>
                    <a:pt x="166" y="3141"/>
                  </a:cubicBezTo>
                  <a:cubicBezTo>
                    <a:pt x="250" y="3141"/>
                    <a:pt x="336" y="3086"/>
                    <a:pt x="339" y="2979"/>
                  </a:cubicBezTo>
                  <a:cubicBezTo>
                    <a:pt x="366" y="2041"/>
                    <a:pt x="394" y="1101"/>
                    <a:pt x="421" y="163"/>
                  </a:cubicBezTo>
                  <a:cubicBezTo>
                    <a:pt x="424" y="54"/>
                    <a:pt x="342"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5" name="Google Shape;19535;p32"/>
            <p:cNvSpPr/>
            <p:nvPr/>
          </p:nvSpPr>
          <p:spPr>
            <a:xfrm>
              <a:off x="3663100" y="2149925"/>
              <a:ext cx="10625" cy="78525"/>
            </a:xfrm>
            <a:custGeom>
              <a:avLst/>
              <a:gdLst/>
              <a:ahLst/>
              <a:cxnLst/>
              <a:rect l="l" t="t" r="r" b="b"/>
              <a:pathLst>
                <a:path w="425" h="3141" extrusionOk="0">
                  <a:moveTo>
                    <a:pt x="259" y="1"/>
                  </a:moveTo>
                  <a:cubicBezTo>
                    <a:pt x="175" y="1"/>
                    <a:pt x="89" y="54"/>
                    <a:pt x="86" y="162"/>
                  </a:cubicBezTo>
                  <a:cubicBezTo>
                    <a:pt x="59" y="1102"/>
                    <a:pt x="31" y="2040"/>
                    <a:pt x="4" y="2979"/>
                  </a:cubicBezTo>
                  <a:cubicBezTo>
                    <a:pt x="1" y="3087"/>
                    <a:pt x="83" y="3141"/>
                    <a:pt x="166" y="3141"/>
                  </a:cubicBezTo>
                  <a:cubicBezTo>
                    <a:pt x="250" y="3141"/>
                    <a:pt x="335" y="3087"/>
                    <a:pt x="338" y="2979"/>
                  </a:cubicBezTo>
                  <a:cubicBezTo>
                    <a:pt x="365" y="2040"/>
                    <a:pt x="393" y="1102"/>
                    <a:pt x="422" y="162"/>
                  </a:cubicBezTo>
                  <a:cubicBezTo>
                    <a:pt x="425" y="54"/>
                    <a:pt x="343" y="1"/>
                    <a:pt x="2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6" name="Google Shape;19536;p32"/>
            <p:cNvSpPr/>
            <p:nvPr/>
          </p:nvSpPr>
          <p:spPr>
            <a:xfrm>
              <a:off x="3565100" y="2151850"/>
              <a:ext cx="15975" cy="76100"/>
            </a:xfrm>
            <a:custGeom>
              <a:avLst/>
              <a:gdLst/>
              <a:ahLst/>
              <a:cxnLst/>
              <a:rect l="l" t="t" r="r" b="b"/>
              <a:pathLst>
                <a:path w="639" h="3044" extrusionOk="0">
                  <a:moveTo>
                    <a:pt x="478" y="0"/>
                  </a:moveTo>
                  <a:cubicBezTo>
                    <a:pt x="394" y="0"/>
                    <a:pt x="304" y="54"/>
                    <a:pt x="293" y="161"/>
                  </a:cubicBezTo>
                  <a:cubicBezTo>
                    <a:pt x="199" y="1069"/>
                    <a:pt x="106" y="1976"/>
                    <a:pt x="11" y="2884"/>
                  </a:cubicBezTo>
                  <a:cubicBezTo>
                    <a:pt x="1" y="2991"/>
                    <a:pt x="79" y="3044"/>
                    <a:pt x="162" y="3044"/>
                  </a:cubicBezTo>
                  <a:cubicBezTo>
                    <a:pt x="245" y="3044"/>
                    <a:pt x="335" y="2990"/>
                    <a:pt x="345" y="2884"/>
                  </a:cubicBezTo>
                  <a:cubicBezTo>
                    <a:pt x="440" y="1976"/>
                    <a:pt x="534" y="1069"/>
                    <a:pt x="628" y="161"/>
                  </a:cubicBezTo>
                  <a:cubicBezTo>
                    <a:pt x="639" y="54"/>
                    <a:pt x="561" y="0"/>
                    <a:pt x="4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7" name="Google Shape;19537;p32"/>
            <p:cNvSpPr/>
            <p:nvPr/>
          </p:nvSpPr>
          <p:spPr>
            <a:xfrm>
              <a:off x="3485325" y="2149400"/>
              <a:ext cx="9850" cy="52700"/>
            </a:xfrm>
            <a:custGeom>
              <a:avLst/>
              <a:gdLst/>
              <a:ahLst/>
              <a:cxnLst/>
              <a:rect l="l" t="t" r="r" b="b"/>
              <a:pathLst>
                <a:path w="394" h="2108" extrusionOk="0">
                  <a:moveTo>
                    <a:pt x="228" y="0"/>
                  </a:moveTo>
                  <a:cubicBezTo>
                    <a:pt x="144" y="0"/>
                    <a:pt x="58" y="54"/>
                    <a:pt x="55" y="162"/>
                  </a:cubicBezTo>
                  <a:cubicBezTo>
                    <a:pt x="39" y="756"/>
                    <a:pt x="20" y="1351"/>
                    <a:pt x="4" y="1946"/>
                  </a:cubicBezTo>
                  <a:cubicBezTo>
                    <a:pt x="0" y="2054"/>
                    <a:pt x="82" y="2108"/>
                    <a:pt x="166" y="2108"/>
                  </a:cubicBezTo>
                  <a:cubicBezTo>
                    <a:pt x="249" y="2108"/>
                    <a:pt x="335" y="2054"/>
                    <a:pt x="338" y="1946"/>
                  </a:cubicBezTo>
                  <a:cubicBezTo>
                    <a:pt x="356" y="1351"/>
                    <a:pt x="373" y="756"/>
                    <a:pt x="389" y="162"/>
                  </a:cubicBezTo>
                  <a:cubicBezTo>
                    <a:pt x="393" y="54"/>
                    <a:pt x="311" y="0"/>
                    <a:pt x="2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8" name="Google Shape;19538;p32"/>
            <p:cNvSpPr/>
            <p:nvPr/>
          </p:nvSpPr>
          <p:spPr>
            <a:xfrm>
              <a:off x="3320000" y="2155725"/>
              <a:ext cx="31075" cy="29600"/>
            </a:xfrm>
            <a:custGeom>
              <a:avLst/>
              <a:gdLst/>
              <a:ahLst/>
              <a:cxnLst/>
              <a:rect l="l" t="t" r="r" b="b"/>
              <a:pathLst>
                <a:path w="1243" h="1184" extrusionOk="0">
                  <a:moveTo>
                    <a:pt x="797" y="494"/>
                  </a:moveTo>
                  <a:cubicBezTo>
                    <a:pt x="807" y="494"/>
                    <a:pt x="845" y="524"/>
                    <a:pt x="854" y="563"/>
                  </a:cubicBezTo>
                  <a:cubicBezTo>
                    <a:pt x="864" y="607"/>
                    <a:pt x="850" y="653"/>
                    <a:pt x="817" y="683"/>
                  </a:cubicBezTo>
                  <a:cubicBezTo>
                    <a:pt x="790" y="710"/>
                    <a:pt x="753" y="728"/>
                    <a:pt x="712" y="737"/>
                  </a:cubicBezTo>
                  <a:lnTo>
                    <a:pt x="712" y="737"/>
                  </a:lnTo>
                  <a:cubicBezTo>
                    <a:pt x="808" y="708"/>
                    <a:pt x="877" y="608"/>
                    <a:pt x="800" y="506"/>
                  </a:cubicBezTo>
                  <a:cubicBezTo>
                    <a:pt x="794" y="498"/>
                    <a:pt x="794" y="494"/>
                    <a:pt x="797" y="494"/>
                  </a:cubicBezTo>
                  <a:close/>
                  <a:moveTo>
                    <a:pt x="452" y="545"/>
                  </a:moveTo>
                  <a:cubicBezTo>
                    <a:pt x="460" y="589"/>
                    <a:pt x="479" y="633"/>
                    <a:pt x="512" y="676"/>
                  </a:cubicBezTo>
                  <a:cubicBezTo>
                    <a:pt x="543" y="717"/>
                    <a:pt x="585" y="739"/>
                    <a:pt x="627" y="745"/>
                  </a:cubicBezTo>
                  <a:lnTo>
                    <a:pt x="627" y="745"/>
                  </a:lnTo>
                  <a:cubicBezTo>
                    <a:pt x="590" y="743"/>
                    <a:pt x="555" y="735"/>
                    <a:pt x="526" y="722"/>
                  </a:cubicBezTo>
                  <a:cubicBezTo>
                    <a:pt x="442" y="681"/>
                    <a:pt x="427" y="612"/>
                    <a:pt x="452" y="545"/>
                  </a:cubicBezTo>
                  <a:close/>
                  <a:moveTo>
                    <a:pt x="562" y="1"/>
                  </a:moveTo>
                  <a:cubicBezTo>
                    <a:pt x="452" y="1"/>
                    <a:pt x="337" y="38"/>
                    <a:pt x="251" y="102"/>
                  </a:cubicBezTo>
                  <a:cubicBezTo>
                    <a:pt x="18" y="273"/>
                    <a:pt x="1" y="600"/>
                    <a:pt x="127" y="841"/>
                  </a:cubicBezTo>
                  <a:cubicBezTo>
                    <a:pt x="231" y="1038"/>
                    <a:pt x="438" y="1183"/>
                    <a:pt x="660" y="1183"/>
                  </a:cubicBezTo>
                  <a:cubicBezTo>
                    <a:pt x="702" y="1183"/>
                    <a:pt x="745" y="1178"/>
                    <a:pt x="788" y="1167"/>
                  </a:cubicBezTo>
                  <a:cubicBezTo>
                    <a:pt x="1034" y="1101"/>
                    <a:pt x="1192" y="862"/>
                    <a:pt x="1217" y="618"/>
                  </a:cubicBezTo>
                  <a:cubicBezTo>
                    <a:pt x="1242" y="359"/>
                    <a:pt x="1096" y="99"/>
                    <a:pt x="834" y="37"/>
                  </a:cubicBezTo>
                  <a:cubicBezTo>
                    <a:pt x="795" y="28"/>
                    <a:pt x="756" y="23"/>
                    <a:pt x="718" y="23"/>
                  </a:cubicBezTo>
                  <a:cubicBezTo>
                    <a:pt x="713" y="23"/>
                    <a:pt x="708" y="23"/>
                    <a:pt x="704" y="24"/>
                  </a:cubicBezTo>
                  <a:lnTo>
                    <a:pt x="704" y="24"/>
                  </a:lnTo>
                  <a:cubicBezTo>
                    <a:pt x="659" y="8"/>
                    <a:pt x="611" y="1"/>
                    <a:pt x="5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9" name="Google Shape;19539;p32"/>
            <p:cNvSpPr/>
            <p:nvPr/>
          </p:nvSpPr>
          <p:spPr>
            <a:xfrm>
              <a:off x="3479075" y="1854975"/>
              <a:ext cx="33825" cy="31500"/>
            </a:xfrm>
            <a:custGeom>
              <a:avLst/>
              <a:gdLst/>
              <a:ahLst/>
              <a:cxnLst/>
              <a:rect l="l" t="t" r="r" b="b"/>
              <a:pathLst>
                <a:path w="1353" h="1260" extrusionOk="0">
                  <a:moveTo>
                    <a:pt x="635" y="600"/>
                  </a:moveTo>
                  <a:lnTo>
                    <a:pt x="635" y="600"/>
                  </a:lnTo>
                  <a:cubicBezTo>
                    <a:pt x="635" y="618"/>
                    <a:pt x="636" y="637"/>
                    <a:pt x="638" y="656"/>
                  </a:cubicBezTo>
                  <a:lnTo>
                    <a:pt x="638" y="656"/>
                  </a:lnTo>
                  <a:cubicBezTo>
                    <a:pt x="630" y="639"/>
                    <a:pt x="627" y="620"/>
                    <a:pt x="627" y="601"/>
                  </a:cubicBezTo>
                  <a:lnTo>
                    <a:pt x="627" y="601"/>
                  </a:lnTo>
                  <a:cubicBezTo>
                    <a:pt x="630" y="601"/>
                    <a:pt x="632" y="600"/>
                    <a:pt x="635" y="600"/>
                  </a:cubicBezTo>
                  <a:close/>
                  <a:moveTo>
                    <a:pt x="758" y="0"/>
                  </a:moveTo>
                  <a:cubicBezTo>
                    <a:pt x="657" y="0"/>
                    <a:pt x="570" y="28"/>
                    <a:pt x="498" y="76"/>
                  </a:cubicBezTo>
                  <a:lnTo>
                    <a:pt x="498" y="76"/>
                  </a:lnTo>
                  <a:cubicBezTo>
                    <a:pt x="393" y="110"/>
                    <a:pt x="298" y="166"/>
                    <a:pt x="226" y="245"/>
                  </a:cubicBezTo>
                  <a:cubicBezTo>
                    <a:pt x="38" y="449"/>
                    <a:pt x="0" y="782"/>
                    <a:pt x="150" y="1018"/>
                  </a:cubicBezTo>
                  <a:cubicBezTo>
                    <a:pt x="252" y="1178"/>
                    <a:pt x="428" y="1259"/>
                    <a:pt x="609" y="1259"/>
                  </a:cubicBezTo>
                  <a:cubicBezTo>
                    <a:pt x="685" y="1259"/>
                    <a:pt x="762" y="1244"/>
                    <a:pt x="835" y="1215"/>
                  </a:cubicBezTo>
                  <a:cubicBezTo>
                    <a:pt x="933" y="1175"/>
                    <a:pt x="1014" y="1107"/>
                    <a:pt x="1069" y="1025"/>
                  </a:cubicBezTo>
                  <a:lnTo>
                    <a:pt x="1069" y="1025"/>
                  </a:lnTo>
                  <a:cubicBezTo>
                    <a:pt x="1085" y="1014"/>
                    <a:pt x="1100" y="1001"/>
                    <a:pt x="1115" y="988"/>
                  </a:cubicBezTo>
                  <a:lnTo>
                    <a:pt x="1115" y="988"/>
                  </a:lnTo>
                  <a:cubicBezTo>
                    <a:pt x="1283" y="884"/>
                    <a:pt x="1347" y="723"/>
                    <a:pt x="1337" y="561"/>
                  </a:cubicBezTo>
                  <a:lnTo>
                    <a:pt x="1337" y="561"/>
                  </a:lnTo>
                  <a:cubicBezTo>
                    <a:pt x="1353" y="347"/>
                    <a:pt x="1248" y="199"/>
                    <a:pt x="1093" y="116"/>
                  </a:cubicBezTo>
                  <a:lnTo>
                    <a:pt x="1093" y="116"/>
                  </a:lnTo>
                  <a:cubicBezTo>
                    <a:pt x="1004" y="48"/>
                    <a:pt x="894" y="4"/>
                    <a:pt x="774" y="1"/>
                  </a:cubicBezTo>
                  <a:cubicBezTo>
                    <a:pt x="768" y="1"/>
                    <a:pt x="763" y="0"/>
                    <a:pt x="7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0" name="Google Shape;19540;p32"/>
            <p:cNvSpPr/>
            <p:nvPr/>
          </p:nvSpPr>
          <p:spPr>
            <a:xfrm>
              <a:off x="3555900" y="1980725"/>
              <a:ext cx="31625" cy="29825"/>
            </a:xfrm>
            <a:custGeom>
              <a:avLst/>
              <a:gdLst/>
              <a:ahLst/>
              <a:cxnLst/>
              <a:rect l="l" t="t" r="r" b="b"/>
              <a:pathLst>
                <a:path w="1265" h="1193" extrusionOk="0">
                  <a:moveTo>
                    <a:pt x="682" y="0"/>
                  </a:moveTo>
                  <a:cubicBezTo>
                    <a:pt x="594" y="0"/>
                    <a:pt x="504" y="21"/>
                    <a:pt x="417" y="66"/>
                  </a:cubicBezTo>
                  <a:cubicBezTo>
                    <a:pt x="31" y="268"/>
                    <a:pt x="1" y="798"/>
                    <a:pt x="330" y="1071"/>
                  </a:cubicBezTo>
                  <a:cubicBezTo>
                    <a:pt x="431" y="1155"/>
                    <a:pt x="545" y="1193"/>
                    <a:pt x="655" y="1193"/>
                  </a:cubicBezTo>
                  <a:cubicBezTo>
                    <a:pt x="889" y="1193"/>
                    <a:pt x="1110" y="1024"/>
                    <a:pt x="1171" y="766"/>
                  </a:cubicBezTo>
                  <a:lnTo>
                    <a:pt x="1171" y="766"/>
                  </a:lnTo>
                  <a:cubicBezTo>
                    <a:pt x="1198" y="717"/>
                    <a:pt x="1217" y="660"/>
                    <a:pt x="1224" y="598"/>
                  </a:cubicBezTo>
                  <a:cubicBezTo>
                    <a:pt x="1265" y="251"/>
                    <a:pt x="989" y="0"/>
                    <a:pt x="6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1" name="Google Shape;19541;p32"/>
            <p:cNvSpPr/>
            <p:nvPr/>
          </p:nvSpPr>
          <p:spPr>
            <a:xfrm>
              <a:off x="3660125" y="1749025"/>
              <a:ext cx="33850" cy="28050"/>
            </a:xfrm>
            <a:custGeom>
              <a:avLst/>
              <a:gdLst/>
              <a:ahLst/>
              <a:cxnLst/>
              <a:rect l="l" t="t" r="r" b="b"/>
              <a:pathLst>
                <a:path w="1354" h="1122" extrusionOk="0">
                  <a:moveTo>
                    <a:pt x="787" y="500"/>
                  </a:moveTo>
                  <a:cubicBezTo>
                    <a:pt x="780" y="572"/>
                    <a:pt x="716" y="638"/>
                    <a:pt x="640" y="642"/>
                  </a:cubicBezTo>
                  <a:lnTo>
                    <a:pt x="640" y="642"/>
                  </a:lnTo>
                  <a:cubicBezTo>
                    <a:pt x="639" y="642"/>
                    <a:pt x="637" y="641"/>
                    <a:pt x="636" y="641"/>
                  </a:cubicBezTo>
                  <a:lnTo>
                    <a:pt x="636" y="641"/>
                  </a:lnTo>
                  <a:cubicBezTo>
                    <a:pt x="653" y="570"/>
                    <a:pt x="715" y="516"/>
                    <a:pt x="787" y="500"/>
                  </a:cubicBezTo>
                  <a:close/>
                  <a:moveTo>
                    <a:pt x="614" y="0"/>
                  </a:moveTo>
                  <a:cubicBezTo>
                    <a:pt x="389" y="0"/>
                    <a:pt x="166" y="140"/>
                    <a:pt x="99" y="395"/>
                  </a:cubicBezTo>
                  <a:cubicBezTo>
                    <a:pt x="1" y="766"/>
                    <a:pt x="303" y="1122"/>
                    <a:pt x="652" y="1122"/>
                  </a:cubicBezTo>
                  <a:cubicBezTo>
                    <a:pt x="738" y="1122"/>
                    <a:pt x="828" y="1100"/>
                    <a:pt x="915" y="1051"/>
                  </a:cubicBezTo>
                  <a:cubicBezTo>
                    <a:pt x="1274" y="847"/>
                    <a:pt x="1353" y="255"/>
                    <a:pt x="924" y="85"/>
                  </a:cubicBezTo>
                  <a:lnTo>
                    <a:pt x="924" y="85"/>
                  </a:lnTo>
                  <a:cubicBezTo>
                    <a:pt x="886" y="61"/>
                    <a:pt x="845" y="42"/>
                    <a:pt x="800" y="27"/>
                  </a:cubicBezTo>
                  <a:cubicBezTo>
                    <a:pt x="783" y="21"/>
                    <a:pt x="766" y="18"/>
                    <a:pt x="751" y="18"/>
                  </a:cubicBezTo>
                  <a:lnTo>
                    <a:pt x="751" y="18"/>
                  </a:lnTo>
                  <a:cubicBezTo>
                    <a:pt x="706" y="6"/>
                    <a:pt x="660" y="0"/>
                    <a:pt x="6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2" name="Google Shape;19542;p32"/>
            <p:cNvSpPr/>
            <p:nvPr/>
          </p:nvSpPr>
          <p:spPr>
            <a:xfrm>
              <a:off x="3727525" y="1865925"/>
              <a:ext cx="29275" cy="26075"/>
            </a:xfrm>
            <a:custGeom>
              <a:avLst/>
              <a:gdLst/>
              <a:ahLst/>
              <a:cxnLst/>
              <a:rect l="l" t="t" r="r" b="b"/>
              <a:pathLst>
                <a:path w="1171" h="1043" extrusionOk="0">
                  <a:moveTo>
                    <a:pt x="645" y="1"/>
                  </a:moveTo>
                  <a:cubicBezTo>
                    <a:pt x="572" y="1"/>
                    <a:pt x="498" y="17"/>
                    <a:pt x="427" y="52"/>
                  </a:cubicBezTo>
                  <a:cubicBezTo>
                    <a:pt x="135" y="196"/>
                    <a:pt x="0" y="582"/>
                    <a:pt x="188" y="861"/>
                  </a:cubicBezTo>
                  <a:cubicBezTo>
                    <a:pt x="271" y="985"/>
                    <a:pt x="400" y="1043"/>
                    <a:pt x="532" y="1043"/>
                  </a:cubicBezTo>
                  <a:cubicBezTo>
                    <a:pt x="675" y="1043"/>
                    <a:pt x="821" y="974"/>
                    <a:pt x="910" y="846"/>
                  </a:cubicBezTo>
                  <a:lnTo>
                    <a:pt x="910" y="846"/>
                  </a:lnTo>
                  <a:cubicBezTo>
                    <a:pt x="1073" y="765"/>
                    <a:pt x="1171" y="582"/>
                    <a:pt x="1121" y="377"/>
                  </a:cubicBezTo>
                  <a:cubicBezTo>
                    <a:pt x="1067" y="147"/>
                    <a:pt x="863" y="1"/>
                    <a:pt x="6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3" name="Google Shape;19543;p32"/>
            <p:cNvSpPr/>
            <p:nvPr/>
          </p:nvSpPr>
          <p:spPr>
            <a:xfrm>
              <a:off x="3313925" y="1756550"/>
              <a:ext cx="544300" cy="420800"/>
            </a:xfrm>
            <a:custGeom>
              <a:avLst/>
              <a:gdLst/>
              <a:ahLst/>
              <a:cxnLst/>
              <a:rect l="l" t="t" r="r" b="b"/>
              <a:pathLst>
                <a:path w="21772" h="16832" extrusionOk="0">
                  <a:moveTo>
                    <a:pt x="14955" y="1"/>
                  </a:moveTo>
                  <a:cubicBezTo>
                    <a:pt x="14471" y="1"/>
                    <a:pt x="14010" y="241"/>
                    <a:pt x="13722" y="730"/>
                  </a:cubicBezTo>
                  <a:cubicBezTo>
                    <a:pt x="12998" y="1956"/>
                    <a:pt x="13451" y="3884"/>
                    <a:pt x="13361" y="5230"/>
                  </a:cubicBezTo>
                  <a:cubicBezTo>
                    <a:pt x="13292" y="6250"/>
                    <a:pt x="13207" y="7335"/>
                    <a:pt x="12899" y="8316"/>
                  </a:cubicBezTo>
                  <a:cubicBezTo>
                    <a:pt x="12706" y="8930"/>
                    <a:pt x="12298" y="9672"/>
                    <a:pt x="11608" y="9829"/>
                  </a:cubicBezTo>
                  <a:cubicBezTo>
                    <a:pt x="11511" y="9851"/>
                    <a:pt x="11421" y="9861"/>
                    <a:pt x="11338" y="9861"/>
                  </a:cubicBezTo>
                  <a:cubicBezTo>
                    <a:pt x="10413" y="9861"/>
                    <a:pt x="10291" y="8592"/>
                    <a:pt x="10199" y="7838"/>
                  </a:cubicBezTo>
                  <a:cubicBezTo>
                    <a:pt x="10040" y="6568"/>
                    <a:pt x="9463" y="5266"/>
                    <a:pt x="8220" y="4734"/>
                  </a:cubicBezTo>
                  <a:cubicBezTo>
                    <a:pt x="7902" y="4598"/>
                    <a:pt x="7580" y="4533"/>
                    <a:pt x="7268" y="4533"/>
                  </a:cubicBezTo>
                  <a:cubicBezTo>
                    <a:pt x="6531" y="4533"/>
                    <a:pt x="5844" y="4896"/>
                    <a:pt x="5366" y="5545"/>
                  </a:cubicBezTo>
                  <a:cubicBezTo>
                    <a:pt x="4362" y="6912"/>
                    <a:pt x="4095" y="8853"/>
                    <a:pt x="3464" y="10402"/>
                  </a:cubicBezTo>
                  <a:cubicBezTo>
                    <a:pt x="2573" y="12587"/>
                    <a:pt x="1429" y="14651"/>
                    <a:pt x="87" y="16588"/>
                  </a:cubicBezTo>
                  <a:cubicBezTo>
                    <a:pt x="0" y="16712"/>
                    <a:pt x="117" y="16831"/>
                    <a:pt x="236" y="16831"/>
                  </a:cubicBezTo>
                  <a:cubicBezTo>
                    <a:pt x="287" y="16831"/>
                    <a:pt x="338" y="16810"/>
                    <a:pt x="375" y="16757"/>
                  </a:cubicBezTo>
                  <a:cubicBezTo>
                    <a:pt x="2411" y="13818"/>
                    <a:pt x="3757" y="10689"/>
                    <a:pt x="4896" y="7323"/>
                  </a:cubicBezTo>
                  <a:cubicBezTo>
                    <a:pt x="5154" y="6558"/>
                    <a:pt x="5476" y="5669"/>
                    <a:pt x="6181" y="5210"/>
                  </a:cubicBezTo>
                  <a:cubicBezTo>
                    <a:pt x="6543" y="4974"/>
                    <a:pt x="6910" y="4872"/>
                    <a:pt x="7263" y="4872"/>
                  </a:cubicBezTo>
                  <a:cubicBezTo>
                    <a:pt x="8370" y="4872"/>
                    <a:pt x="9351" y="5881"/>
                    <a:pt x="9686" y="6982"/>
                  </a:cubicBezTo>
                  <a:cubicBezTo>
                    <a:pt x="9959" y="7881"/>
                    <a:pt x="9604" y="9502"/>
                    <a:pt x="10601" y="10045"/>
                  </a:cubicBezTo>
                  <a:cubicBezTo>
                    <a:pt x="10815" y="10162"/>
                    <a:pt x="11039" y="10213"/>
                    <a:pt x="11263" y="10213"/>
                  </a:cubicBezTo>
                  <a:cubicBezTo>
                    <a:pt x="11866" y="10213"/>
                    <a:pt x="12461" y="9837"/>
                    <a:pt x="12798" y="9342"/>
                  </a:cubicBezTo>
                  <a:cubicBezTo>
                    <a:pt x="13626" y="8130"/>
                    <a:pt x="13654" y="6218"/>
                    <a:pt x="13721" y="4806"/>
                  </a:cubicBezTo>
                  <a:cubicBezTo>
                    <a:pt x="13759" y="3976"/>
                    <a:pt x="13690" y="3149"/>
                    <a:pt x="13719" y="2321"/>
                  </a:cubicBezTo>
                  <a:cubicBezTo>
                    <a:pt x="13735" y="1839"/>
                    <a:pt x="13760" y="1334"/>
                    <a:pt x="14038" y="924"/>
                  </a:cubicBezTo>
                  <a:cubicBezTo>
                    <a:pt x="14232" y="637"/>
                    <a:pt x="14762" y="432"/>
                    <a:pt x="15207" y="432"/>
                  </a:cubicBezTo>
                  <a:cubicBezTo>
                    <a:pt x="15325" y="432"/>
                    <a:pt x="15438" y="447"/>
                    <a:pt x="15536" y="478"/>
                  </a:cubicBezTo>
                  <a:cubicBezTo>
                    <a:pt x="15978" y="620"/>
                    <a:pt x="16253" y="1184"/>
                    <a:pt x="16416" y="1572"/>
                  </a:cubicBezTo>
                  <a:cubicBezTo>
                    <a:pt x="16750" y="2374"/>
                    <a:pt x="16822" y="3296"/>
                    <a:pt x="16973" y="4147"/>
                  </a:cubicBezTo>
                  <a:cubicBezTo>
                    <a:pt x="17164" y="5222"/>
                    <a:pt x="17354" y="6298"/>
                    <a:pt x="17545" y="7373"/>
                  </a:cubicBezTo>
                  <a:cubicBezTo>
                    <a:pt x="17914" y="9447"/>
                    <a:pt x="18143" y="11630"/>
                    <a:pt x="18849" y="13626"/>
                  </a:cubicBezTo>
                  <a:cubicBezTo>
                    <a:pt x="19311" y="14927"/>
                    <a:pt x="20016" y="16411"/>
                    <a:pt x="21485" y="16731"/>
                  </a:cubicBezTo>
                  <a:cubicBezTo>
                    <a:pt x="21499" y="16734"/>
                    <a:pt x="21512" y="16736"/>
                    <a:pt x="21525" y="16736"/>
                  </a:cubicBezTo>
                  <a:cubicBezTo>
                    <a:pt x="21706" y="16736"/>
                    <a:pt x="21772" y="16452"/>
                    <a:pt x="21575" y="16408"/>
                  </a:cubicBezTo>
                  <a:cubicBezTo>
                    <a:pt x="19382" y="15932"/>
                    <a:pt x="18854" y="12701"/>
                    <a:pt x="18504" y="10858"/>
                  </a:cubicBezTo>
                  <a:cubicBezTo>
                    <a:pt x="18105" y="8740"/>
                    <a:pt x="17749" y="6610"/>
                    <a:pt x="17373" y="4487"/>
                  </a:cubicBezTo>
                  <a:cubicBezTo>
                    <a:pt x="17141" y="3187"/>
                    <a:pt x="17133" y="1222"/>
                    <a:pt x="15951" y="347"/>
                  </a:cubicBezTo>
                  <a:cubicBezTo>
                    <a:pt x="15642" y="117"/>
                    <a:pt x="15293" y="1"/>
                    <a:pt x="149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4" name="Google Shape;19544;p32"/>
            <p:cNvSpPr/>
            <p:nvPr/>
          </p:nvSpPr>
          <p:spPr>
            <a:xfrm>
              <a:off x="3485475" y="1794100"/>
              <a:ext cx="38300" cy="35850"/>
            </a:xfrm>
            <a:custGeom>
              <a:avLst/>
              <a:gdLst/>
              <a:ahLst/>
              <a:cxnLst/>
              <a:rect l="l" t="t" r="r" b="b"/>
              <a:pathLst>
                <a:path w="1532" h="1434" extrusionOk="0">
                  <a:moveTo>
                    <a:pt x="646" y="395"/>
                  </a:moveTo>
                  <a:cubicBezTo>
                    <a:pt x="674" y="395"/>
                    <a:pt x="703" y="411"/>
                    <a:pt x="731" y="448"/>
                  </a:cubicBezTo>
                  <a:cubicBezTo>
                    <a:pt x="762" y="489"/>
                    <a:pt x="802" y="510"/>
                    <a:pt x="843" y="517"/>
                  </a:cubicBezTo>
                  <a:lnTo>
                    <a:pt x="843" y="517"/>
                  </a:lnTo>
                  <a:cubicBezTo>
                    <a:pt x="857" y="586"/>
                    <a:pt x="873" y="656"/>
                    <a:pt x="892" y="724"/>
                  </a:cubicBezTo>
                  <a:lnTo>
                    <a:pt x="892" y="724"/>
                  </a:lnTo>
                  <a:cubicBezTo>
                    <a:pt x="889" y="922"/>
                    <a:pt x="820" y="1092"/>
                    <a:pt x="592" y="1092"/>
                  </a:cubicBezTo>
                  <a:cubicBezTo>
                    <a:pt x="405" y="1092"/>
                    <a:pt x="409" y="855"/>
                    <a:pt x="423" y="718"/>
                  </a:cubicBezTo>
                  <a:cubicBezTo>
                    <a:pt x="432" y="642"/>
                    <a:pt x="533" y="395"/>
                    <a:pt x="646" y="395"/>
                  </a:cubicBezTo>
                  <a:close/>
                  <a:moveTo>
                    <a:pt x="965" y="0"/>
                  </a:moveTo>
                  <a:cubicBezTo>
                    <a:pt x="894" y="0"/>
                    <a:pt x="823" y="40"/>
                    <a:pt x="805" y="115"/>
                  </a:cubicBezTo>
                  <a:lnTo>
                    <a:pt x="805" y="115"/>
                  </a:lnTo>
                  <a:cubicBezTo>
                    <a:pt x="751" y="95"/>
                    <a:pt x="694" y="84"/>
                    <a:pt x="637" y="84"/>
                  </a:cubicBezTo>
                  <a:cubicBezTo>
                    <a:pt x="502" y="84"/>
                    <a:pt x="366" y="141"/>
                    <a:pt x="263" y="254"/>
                  </a:cubicBezTo>
                  <a:cubicBezTo>
                    <a:pt x="46" y="494"/>
                    <a:pt x="1" y="1009"/>
                    <a:pt x="217" y="1263"/>
                  </a:cubicBezTo>
                  <a:cubicBezTo>
                    <a:pt x="313" y="1375"/>
                    <a:pt x="444" y="1423"/>
                    <a:pt x="579" y="1423"/>
                  </a:cubicBezTo>
                  <a:cubicBezTo>
                    <a:pt x="729" y="1423"/>
                    <a:pt x="883" y="1364"/>
                    <a:pt x="998" y="1264"/>
                  </a:cubicBezTo>
                  <a:cubicBezTo>
                    <a:pt x="1026" y="1240"/>
                    <a:pt x="1051" y="1215"/>
                    <a:pt x="1073" y="1189"/>
                  </a:cubicBezTo>
                  <a:lnTo>
                    <a:pt x="1073" y="1189"/>
                  </a:lnTo>
                  <a:cubicBezTo>
                    <a:pt x="1101" y="1245"/>
                    <a:pt x="1132" y="1300"/>
                    <a:pt x="1164" y="1354"/>
                  </a:cubicBezTo>
                  <a:cubicBezTo>
                    <a:pt x="1198" y="1410"/>
                    <a:pt x="1249" y="1433"/>
                    <a:pt x="1300" y="1433"/>
                  </a:cubicBezTo>
                  <a:cubicBezTo>
                    <a:pt x="1415" y="1433"/>
                    <a:pt x="1532" y="1313"/>
                    <a:pt x="1454" y="1185"/>
                  </a:cubicBezTo>
                  <a:cubicBezTo>
                    <a:pt x="1358" y="1029"/>
                    <a:pt x="1283" y="863"/>
                    <a:pt x="1230" y="690"/>
                  </a:cubicBezTo>
                  <a:lnTo>
                    <a:pt x="1230" y="690"/>
                  </a:lnTo>
                  <a:cubicBezTo>
                    <a:pt x="1229" y="496"/>
                    <a:pt x="1180" y="294"/>
                    <a:pt x="1129" y="117"/>
                  </a:cubicBezTo>
                  <a:cubicBezTo>
                    <a:pt x="1107" y="38"/>
                    <a:pt x="1036" y="0"/>
                    <a:pt x="9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5" name="Google Shape;19545;p32"/>
            <p:cNvSpPr/>
            <p:nvPr/>
          </p:nvSpPr>
          <p:spPr>
            <a:xfrm>
              <a:off x="3528625" y="2023175"/>
              <a:ext cx="36000" cy="52175"/>
            </a:xfrm>
            <a:custGeom>
              <a:avLst/>
              <a:gdLst/>
              <a:ahLst/>
              <a:cxnLst/>
              <a:rect l="l" t="t" r="r" b="b"/>
              <a:pathLst>
                <a:path w="1440" h="2087" extrusionOk="0">
                  <a:moveTo>
                    <a:pt x="164" y="1"/>
                  </a:moveTo>
                  <a:cubicBezTo>
                    <a:pt x="80" y="1"/>
                    <a:pt x="1" y="54"/>
                    <a:pt x="7" y="161"/>
                  </a:cubicBezTo>
                  <a:lnTo>
                    <a:pt x="7" y="163"/>
                  </a:lnTo>
                  <a:cubicBezTo>
                    <a:pt x="39" y="640"/>
                    <a:pt x="111" y="1115"/>
                    <a:pt x="224" y="1582"/>
                  </a:cubicBezTo>
                  <a:cubicBezTo>
                    <a:pt x="244" y="1663"/>
                    <a:pt x="313" y="1700"/>
                    <a:pt x="382" y="1700"/>
                  </a:cubicBezTo>
                  <a:cubicBezTo>
                    <a:pt x="469" y="1700"/>
                    <a:pt x="557" y="1642"/>
                    <a:pt x="554" y="1537"/>
                  </a:cubicBezTo>
                  <a:lnTo>
                    <a:pt x="706" y="1302"/>
                  </a:lnTo>
                  <a:cubicBezTo>
                    <a:pt x="875" y="1328"/>
                    <a:pt x="952" y="1403"/>
                    <a:pt x="933" y="1530"/>
                  </a:cubicBezTo>
                  <a:cubicBezTo>
                    <a:pt x="919" y="1670"/>
                    <a:pt x="791" y="1765"/>
                    <a:pt x="651" y="1765"/>
                  </a:cubicBezTo>
                  <a:cubicBezTo>
                    <a:pt x="609" y="1765"/>
                    <a:pt x="567" y="1756"/>
                    <a:pt x="526" y="1739"/>
                  </a:cubicBezTo>
                  <a:cubicBezTo>
                    <a:pt x="502" y="1728"/>
                    <a:pt x="477" y="1724"/>
                    <a:pt x="454" y="1724"/>
                  </a:cubicBezTo>
                  <a:cubicBezTo>
                    <a:pt x="293" y="1724"/>
                    <a:pt x="184" y="1954"/>
                    <a:pt x="357" y="2029"/>
                  </a:cubicBezTo>
                  <a:cubicBezTo>
                    <a:pt x="449" y="2068"/>
                    <a:pt x="546" y="2086"/>
                    <a:pt x="641" y="2086"/>
                  </a:cubicBezTo>
                  <a:cubicBezTo>
                    <a:pt x="1057" y="2086"/>
                    <a:pt x="1439" y="1739"/>
                    <a:pt x="1217" y="1273"/>
                  </a:cubicBezTo>
                  <a:cubicBezTo>
                    <a:pt x="1118" y="1066"/>
                    <a:pt x="940" y="975"/>
                    <a:pt x="760" y="975"/>
                  </a:cubicBezTo>
                  <a:cubicBezTo>
                    <a:pt x="654" y="975"/>
                    <a:pt x="546" y="1007"/>
                    <a:pt x="456" y="1067"/>
                  </a:cubicBezTo>
                  <a:lnTo>
                    <a:pt x="456" y="1067"/>
                  </a:lnTo>
                  <a:cubicBezTo>
                    <a:pt x="400" y="768"/>
                    <a:pt x="362" y="465"/>
                    <a:pt x="341" y="161"/>
                  </a:cubicBezTo>
                  <a:cubicBezTo>
                    <a:pt x="335" y="54"/>
                    <a:pt x="247"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6" name="Google Shape;19546;p32"/>
            <p:cNvSpPr/>
            <p:nvPr/>
          </p:nvSpPr>
          <p:spPr>
            <a:xfrm>
              <a:off x="3652400" y="1709600"/>
              <a:ext cx="30075" cy="30425"/>
            </a:xfrm>
            <a:custGeom>
              <a:avLst/>
              <a:gdLst/>
              <a:ahLst/>
              <a:cxnLst/>
              <a:rect l="l" t="t" r="r" b="b"/>
              <a:pathLst>
                <a:path w="1203" h="1217" extrusionOk="0">
                  <a:moveTo>
                    <a:pt x="616" y="1"/>
                  </a:moveTo>
                  <a:cubicBezTo>
                    <a:pt x="600" y="1"/>
                    <a:pt x="583" y="3"/>
                    <a:pt x="565" y="8"/>
                  </a:cubicBezTo>
                  <a:cubicBezTo>
                    <a:pt x="218" y="111"/>
                    <a:pt x="0" y="509"/>
                    <a:pt x="145" y="851"/>
                  </a:cubicBezTo>
                  <a:cubicBezTo>
                    <a:pt x="246" y="1087"/>
                    <a:pt x="485" y="1217"/>
                    <a:pt x="726" y="1217"/>
                  </a:cubicBezTo>
                  <a:cubicBezTo>
                    <a:pt x="836" y="1217"/>
                    <a:pt x="946" y="1190"/>
                    <a:pt x="1044" y="1134"/>
                  </a:cubicBezTo>
                  <a:cubicBezTo>
                    <a:pt x="1203" y="1044"/>
                    <a:pt x="1106" y="821"/>
                    <a:pt x="958" y="821"/>
                  </a:cubicBezTo>
                  <a:cubicBezTo>
                    <a:pt x="931" y="821"/>
                    <a:pt x="903" y="828"/>
                    <a:pt x="874" y="844"/>
                  </a:cubicBezTo>
                  <a:cubicBezTo>
                    <a:pt x="828" y="871"/>
                    <a:pt x="775" y="884"/>
                    <a:pt x="721" y="884"/>
                  </a:cubicBezTo>
                  <a:cubicBezTo>
                    <a:pt x="611" y="884"/>
                    <a:pt x="499" y="829"/>
                    <a:pt x="453" y="721"/>
                  </a:cubicBezTo>
                  <a:cubicBezTo>
                    <a:pt x="385" y="562"/>
                    <a:pt x="498" y="378"/>
                    <a:pt x="653" y="330"/>
                  </a:cubicBezTo>
                  <a:cubicBezTo>
                    <a:pt x="841" y="275"/>
                    <a:pt x="785" y="1"/>
                    <a:pt x="6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7" name="Google Shape;19547;p32"/>
            <p:cNvSpPr/>
            <p:nvPr/>
          </p:nvSpPr>
          <p:spPr>
            <a:xfrm>
              <a:off x="3761350" y="1827100"/>
              <a:ext cx="36025" cy="31325"/>
            </a:xfrm>
            <a:custGeom>
              <a:avLst/>
              <a:gdLst/>
              <a:ahLst/>
              <a:cxnLst/>
              <a:rect l="l" t="t" r="r" b="b"/>
              <a:pathLst>
                <a:path w="1441" h="1253" extrusionOk="0">
                  <a:moveTo>
                    <a:pt x="668" y="454"/>
                  </a:moveTo>
                  <a:cubicBezTo>
                    <a:pt x="718" y="454"/>
                    <a:pt x="766" y="469"/>
                    <a:pt x="803" y="502"/>
                  </a:cubicBezTo>
                  <a:cubicBezTo>
                    <a:pt x="837" y="536"/>
                    <a:pt x="876" y="549"/>
                    <a:pt x="914" y="549"/>
                  </a:cubicBezTo>
                  <a:cubicBezTo>
                    <a:pt x="944" y="549"/>
                    <a:pt x="973" y="541"/>
                    <a:pt x="998" y="526"/>
                  </a:cubicBezTo>
                  <a:lnTo>
                    <a:pt x="998" y="526"/>
                  </a:lnTo>
                  <a:cubicBezTo>
                    <a:pt x="1014" y="563"/>
                    <a:pt x="1021" y="604"/>
                    <a:pt x="1018" y="649"/>
                  </a:cubicBezTo>
                  <a:cubicBezTo>
                    <a:pt x="1007" y="794"/>
                    <a:pt x="863" y="921"/>
                    <a:pt x="718" y="921"/>
                  </a:cubicBezTo>
                  <a:cubicBezTo>
                    <a:pt x="701" y="921"/>
                    <a:pt x="685" y="919"/>
                    <a:pt x="668" y="916"/>
                  </a:cubicBezTo>
                  <a:cubicBezTo>
                    <a:pt x="534" y="887"/>
                    <a:pt x="405" y="713"/>
                    <a:pt x="463" y="576"/>
                  </a:cubicBezTo>
                  <a:cubicBezTo>
                    <a:pt x="496" y="498"/>
                    <a:pt x="583" y="454"/>
                    <a:pt x="668" y="454"/>
                  </a:cubicBezTo>
                  <a:close/>
                  <a:moveTo>
                    <a:pt x="781" y="0"/>
                  </a:moveTo>
                  <a:cubicBezTo>
                    <a:pt x="697" y="0"/>
                    <a:pt x="636" y="57"/>
                    <a:pt x="611" y="124"/>
                  </a:cubicBezTo>
                  <a:lnTo>
                    <a:pt x="611" y="124"/>
                  </a:lnTo>
                  <a:cubicBezTo>
                    <a:pt x="454" y="139"/>
                    <a:pt x="304" y="217"/>
                    <a:pt x="208" y="355"/>
                  </a:cubicBezTo>
                  <a:cubicBezTo>
                    <a:pt x="0" y="655"/>
                    <a:pt x="177" y="1070"/>
                    <a:pt x="495" y="1207"/>
                  </a:cubicBezTo>
                  <a:cubicBezTo>
                    <a:pt x="566" y="1238"/>
                    <a:pt x="642" y="1253"/>
                    <a:pt x="716" y="1253"/>
                  </a:cubicBezTo>
                  <a:cubicBezTo>
                    <a:pt x="981" y="1253"/>
                    <a:pt x="1241" y="1071"/>
                    <a:pt x="1324" y="811"/>
                  </a:cubicBezTo>
                  <a:cubicBezTo>
                    <a:pt x="1440" y="451"/>
                    <a:pt x="1176" y="57"/>
                    <a:pt x="809" y="2"/>
                  </a:cubicBezTo>
                  <a:cubicBezTo>
                    <a:pt x="799" y="1"/>
                    <a:pt x="790" y="0"/>
                    <a:pt x="7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8" name="Google Shape;19548;p32"/>
            <p:cNvSpPr/>
            <p:nvPr/>
          </p:nvSpPr>
          <p:spPr>
            <a:xfrm>
              <a:off x="3783475" y="1798000"/>
              <a:ext cx="15275" cy="59375"/>
            </a:xfrm>
            <a:custGeom>
              <a:avLst/>
              <a:gdLst/>
              <a:ahLst/>
              <a:cxnLst/>
              <a:rect l="l" t="t" r="r" b="b"/>
              <a:pathLst>
                <a:path w="611" h="2375" extrusionOk="0">
                  <a:moveTo>
                    <a:pt x="206" y="0"/>
                  </a:moveTo>
                  <a:cubicBezTo>
                    <a:pt x="108" y="0"/>
                    <a:pt x="1" y="83"/>
                    <a:pt x="24" y="210"/>
                  </a:cubicBezTo>
                  <a:cubicBezTo>
                    <a:pt x="150" y="872"/>
                    <a:pt x="232" y="1541"/>
                    <a:pt x="270" y="2213"/>
                  </a:cubicBezTo>
                  <a:cubicBezTo>
                    <a:pt x="276" y="2320"/>
                    <a:pt x="363" y="2374"/>
                    <a:pt x="447" y="2374"/>
                  </a:cubicBezTo>
                  <a:cubicBezTo>
                    <a:pt x="530" y="2374"/>
                    <a:pt x="610" y="2321"/>
                    <a:pt x="604" y="2213"/>
                  </a:cubicBezTo>
                  <a:cubicBezTo>
                    <a:pt x="564" y="1511"/>
                    <a:pt x="479" y="812"/>
                    <a:pt x="348" y="121"/>
                  </a:cubicBezTo>
                  <a:cubicBezTo>
                    <a:pt x="332"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9" name="Google Shape;19549;p32"/>
            <p:cNvSpPr/>
            <p:nvPr/>
          </p:nvSpPr>
          <p:spPr>
            <a:xfrm>
              <a:off x="3990650" y="1976575"/>
              <a:ext cx="34875" cy="40025"/>
            </a:xfrm>
            <a:custGeom>
              <a:avLst/>
              <a:gdLst/>
              <a:ahLst/>
              <a:cxnLst/>
              <a:rect l="l" t="t" r="r" b="b"/>
              <a:pathLst>
                <a:path w="1395" h="1601" extrusionOk="0">
                  <a:moveTo>
                    <a:pt x="665" y="335"/>
                  </a:moveTo>
                  <a:cubicBezTo>
                    <a:pt x="708" y="335"/>
                    <a:pt x="753" y="347"/>
                    <a:pt x="797" y="373"/>
                  </a:cubicBezTo>
                  <a:cubicBezTo>
                    <a:pt x="861" y="412"/>
                    <a:pt x="922" y="482"/>
                    <a:pt x="907" y="563"/>
                  </a:cubicBezTo>
                  <a:cubicBezTo>
                    <a:pt x="891" y="646"/>
                    <a:pt x="834" y="686"/>
                    <a:pt x="777" y="686"/>
                  </a:cubicBezTo>
                  <a:cubicBezTo>
                    <a:pt x="709" y="686"/>
                    <a:pt x="642" y="629"/>
                    <a:pt x="652" y="526"/>
                  </a:cubicBezTo>
                  <a:cubicBezTo>
                    <a:pt x="661" y="436"/>
                    <a:pt x="607" y="384"/>
                    <a:pt x="539" y="370"/>
                  </a:cubicBezTo>
                  <a:lnTo>
                    <a:pt x="539" y="370"/>
                  </a:lnTo>
                  <a:cubicBezTo>
                    <a:pt x="578" y="348"/>
                    <a:pt x="620" y="335"/>
                    <a:pt x="665" y="335"/>
                  </a:cubicBezTo>
                  <a:close/>
                  <a:moveTo>
                    <a:pt x="660" y="0"/>
                  </a:moveTo>
                  <a:cubicBezTo>
                    <a:pt x="332" y="0"/>
                    <a:pt x="75" y="290"/>
                    <a:pt x="43" y="625"/>
                  </a:cubicBezTo>
                  <a:cubicBezTo>
                    <a:pt x="1" y="1095"/>
                    <a:pt x="368" y="1429"/>
                    <a:pt x="771" y="1588"/>
                  </a:cubicBezTo>
                  <a:cubicBezTo>
                    <a:pt x="793" y="1596"/>
                    <a:pt x="813" y="1600"/>
                    <a:pt x="831" y="1600"/>
                  </a:cubicBezTo>
                  <a:cubicBezTo>
                    <a:pt x="986" y="1600"/>
                    <a:pt x="1036" y="1335"/>
                    <a:pt x="859" y="1266"/>
                  </a:cubicBezTo>
                  <a:cubicBezTo>
                    <a:pt x="665" y="1189"/>
                    <a:pt x="450" y="1020"/>
                    <a:pt x="386" y="815"/>
                  </a:cubicBezTo>
                  <a:lnTo>
                    <a:pt x="386" y="815"/>
                  </a:lnTo>
                  <a:cubicBezTo>
                    <a:pt x="471" y="943"/>
                    <a:pt x="620" y="1020"/>
                    <a:pt x="774" y="1020"/>
                  </a:cubicBezTo>
                  <a:cubicBezTo>
                    <a:pt x="887" y="1020"/>
                    <a:pt x="1002" y="978"/>
                    <a:pt x="1096" y="884"/>
                  </a:cubicBezTo>
                  <a:cubicBezTo>
                    <a:pt x="1395" y="585"/>
                    <a:pt x="1193" y="128"/>
                    <a:pt x="820" y="23"/>
                  </a:cubicBezTo>
                  <a:cubicBezTo>
                    <a:pt x="765" y="7"/>
                    <a:pt x="712" y="0"/>
                    <a:pt x="6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0" name="Google Shape;19550;p32"/>
            <p:cNvSpPr/>
            <p:nvPr/>
          </p:nvSpPr>
          <p:spPr>
            <a:xfrm>
              <a:off x="4060100" y="1774700"/>
              <a:ext cx="18550" cy="46600"/>
            </a:xfrm>
            <a:custGeom>
              <a:avLst/>
              <a:gdLst/>
              <a:ahLst/>
              <a:cxnLst/>
              <a:rect l="l" t="t" r="r" b="b"/>
              <a:pathLst>
                <a:path w="742" h="1864" extrusionOk="0">
                  <a:moveTo>
                    <a:pt x="469" y="1"/>
                  </a:moveTo>
                  <a:cubicBezTo>
                    <a:pt x="267" y="1"/>
                    <a:pt x="152" y="161"/>
                    <a:pt x="103" y="367"/>
                  </a:cubicBezTo>
                  <a:cubicBezTo>
                    <a:pt x="0" y="792"/>
                    <a:pt x="6" y="1268"/>
                    <a:pt x="22" y="1702"/>
                  </a:cubicBezTo>
                  <a:cubicBezTo>
                    <a:pt x="25" y="1809"/>
                    <a:pt x="111" y="1863"/>
                    <a:pt x="194" y="1863"/>
                  </a:cubicBezTo>
                  <a:cubicBezTo>
                    <a:pt x="278" y="1863"/>
                    <a:pt x="360" y="1810"/>
                    <a:pt x="356" y="1702"/>
                  </a:cubicBezTo>
                  <a:cubicBezTo>
                    <a:pt x="353" y="1585"/>
                    <a:pt x="382" y="329"/>
                    <a:pt x="451" y="329"/>
                  </a:cubicBezTo>
                  <a:cubicBezTo>
                    <a:pt x="451" y="329"/>
                    <a:pt x="452" y="329"/>
                    <a:pt x="452" y="329"/>
                  </a:cubicBezTo>
                  <a:cubicBezTo>
                    <a:pt x="463" y="331"/>
                    <a:pt x="473" y="331"/>
                    <a:pt x="483" y="331"/>
                  </a:cubicBezTo>
                  <a:cubicBezTo>
                    <a:pt x="670" y="331"/>
                    <a:pt x="741" y="40"/>
                    <a:pt x="540" y="7"/>
                  </a:cubicBezTo>
                  <a:cubicBezTo>
                    <a:pt x="516" y="3"/>
                    <a:pt x="492" y="1"/>
                    <a:pt x="4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1" name="Google Shape;19551;p32"/>
            <p:cNvSpPr/>
            <p:nvPr/>
          </p:nvSpPr>
          <p:spPr>
            <a:xfrm>
              <a:off x="4058075" y="1793625"/>
              <a:ext cx="17825" cy="8575"/>
            </a:xfrm>
            <a:custGeom>
              <a:avLst/>
              <a:gdLst/>
              <a:ahLst/>
              <a:cxnLst/>
              <a:rect l="l" t="t" r="r" b="b"/>
              <a:pathLst>
                <a:path w="713" h="343" extrusionOk="0">
                  <a:moveTo>
                    <a:pt x="210" y="0"/>
                  </a:moveTo>
                  <a:cubicBezTo>
                    <a:pt x="1" y="0"/>
                    <a:pt x="2" y="328"/>
                    <a:pt x="216" y="334"/>
                  </a:cubicBezTo>
                  <a:lnTo>
                    <a:pt x="498" y="342"/>
                  </a:lnTo>
                  <a:cubicBezTo>
                    <a:pt x="500" y="342"/>
                    <a:pt x="503" y="342"/>
                    <a:pt x="505" y="342"/>
                  </a:cubicBezTo>
                  <a:cubicBezTo>
                    <a:pt x="713" y="342"/>
                    <a:pt x="710" y="14"/>
                    <a:pt x="498" y="8"/>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2" name="Google Shape;19552;p32"/>
            <p:cNvSpPr/>
            <p:nvPr/>
          </p:nvSpPr>
          <p:spPr>
            <a:xfrm>
              <a:off x="4164025" y="2013550"/>
              <a:ext cx="37025" cy="42725"/>
            </a:xfrm>
            <a:custGeom>
              <a:avLst/>
              <a:gdLst/>
              <a:ahLst/>
              <a:cxnLst/>
              <a:rect l="l" t="t" r="r" b="b"/>
              <a:pathLst>
                <a:path w="1481" h="1709" extrusionOk="0">
                  <a:moveTo>
                    <a:pt x="733" y="330"/>
                  </a:moveTo>
                  <a:cubicBezTo>
                    <a:pt x="783" y="330"/>
                    <a:pt x="834" y="347"/>
                    <a:pt x="877" y="386"/>
                  </a:cubicBezTo>
                  <a:cubicBezTo>
                    <a:pt x="880" y="388"/>
                    <a:pt x="882" y="391"/>
                    <a:pt x="885" y="393"/>
                  </a:cubicBezTo>
                  <a:lnTo>
                    <a:pt x="885" y="393"/>
                  </a:lnTo>
                  <a:cubicBezTo>
                    <a:pt x="892" y="411"/>
                    <a:pt x="899" y="429"/>
                    <a:pt x="906" y="448"/>
                  </a:cubicBezTo>
                  <a:lnTo>
                    <a:pt x="906" y="448"/>
                  </a:lnTo>
                  <a:cubicBezTo>
                    <a:pt x="940" y="579"/>
                    <a:pt x="837" y="707"/>
                    <a:pt x="722" y="707"/>
                  </a:cubicBezTo>
                  <a:cubicBezTo>
                    <a:pt x="672" y="707"/>
                    <a:pt x="619" y="683"/>
                    <a:pt x="575" y="624"/>
                  </a:cubicBezTo>
                  <a:cubicBezTo>
                    <a:pt x="460" y="469"/>
                    <a:pt x="590" y="330"/>
                    <a:pt x="733" y="330"/>
                  </a:cubicBezTo>
                  <a:close/>
                  <a:moveTo>
                    <a:pt x="742" y="0"/>
                  </a:moveTo>
                  <a:cubicBezTo>
                    <a:pt x="352" y="0"/>
                    <a:pt x="1" y="423"/>
                    <a:pt x="308" y="829"/>
                  </a:cubicBezTo>
                  <a:cubicBezTo>
                    <a:pt x="423" y="980"/>
                    <a:pt x="565" y="1043"/>
                    <a:pt x="703" y="1043"/>
                  </a:cubicBezTo>
                  <a:cubicBezTo>
                    <a:pt x="828" y="1043"/>
                    <a:pt x="950" y="991"/>
                    <a:pt x="1046" y="906"/>
                  </a:cubicBezTo>
                  <a:lnTo>
                    <a:pt x="1046" y="906"/>
                  </a:lnTo>
                  <a:cubicBezTo>
                    <a:pt x="1056" y="948"/>
                    <a:pt x="1065" y="991"/>
                    <a:pt x="1072" y="1035"/>
                  </a:cubicBezTo>
                  <a:cubicBezTo>
                    <a:pt x="1080" y="1074"/>
                    <a:pt x="1098" y="1364"/>
                    <a:pt x="1065" y="1364"/>
                  </a:cubicBezTo>
                  <a:cubicBezTo>
                    <a:pt x="1063" y="1364"/>
                    <a:pt x="1062" y="1364"/>
                    <a:pt x="1060" y="1363"/>
                  </a:cubicBezTo>
                  <a:cubicBezTo>
                    <a:pt x="1031" y="1344"/>
                    <a:pt x="1002" y="1336"/>
                    <a:pt x="974" y="1336"/>
                  </a:cubicBezTo>
                  <a:cubicBezTo>
                    <a:pt x="832" y="1336"/>
                    <a:pt x="739" y="1555"/>
                    <a:pt x="891" y="1652"/>
                  </a:cubicBezTo>
                  <a:cubicBezTo>
                    <a:pt x="952" y="1691"/>
                    <a:pt x="1014" y="1708"/>
                    <a:pt x="1073" y="1708"/>
                  </a:cubicBezTo>
                  <a:cubicBezTo>
                    <a:pt x="1250" y="1708"/>
                    <a:pt x="1401" y="1553"/>
                    <a:pt x="1429" y="1358"/>
                  </a:cubicBezTo>
                  <a:cubicBezTo>
                    <a:pt x="1480" y="1030"/>
                    <a:pt x="1338" y="630"/>
                    <a:pt x="1214" y="323"/>
                  </a:cubicBezTo>
                  <a:lnTo>
                    <a:pt x="1214" y="323"/>
                  </a:lnTo>
                  <a:cubicBezTo>
                    <a:pt x="1205" y="293"/>
                    <a:pt x="1193" y="263"/>
                    <a:pt x="1178" y="234"/>
                  </a:cubicBezTo>
                  <a:cubicBezTo>
                    <a:pt x="1170" y="218"/>
                    <a:pt x="1160" y="205"/>
                    <a:pt x="1149" y="194"/>
                  </a:cubicBezTo>
                  <a:lnTo>
                    <a:pt x="1149" y="194"/>
                  </a:lnTo>
                  <a:cubicBezTo>
                    <a:pt x="1141" y="179"/>
                    <a:pt x="1129" y="164"/>
                    <a:pt x="1114" y="150"/>
                  </a:cubicBezTo>
                  <a:lnTo>
                    <a:pt x="1112" y="148"/>
                  </a:lnTo>
                  <a:cubicBezTo>
                    <a:pt x="999" y="45"/>
                    <a:pt x="868" y="0"/>
                    <a:pt x="7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3" name="Google Shape;19553;p32"/>
            <p:cNvSpPr/>
            <p:nvPr/>
          </p:nvSpPr>
          <p:spPr>
            <a:xfrm>
              <a:off x="4265725" y="1805225"/>
              <a:ext cx="37900" cy="43825"/>
            </a:xfrm>
            <a:custGeom>
              <a:avLst/>
              <a:gdLst/>
              <a:ahLst/>
              <a:cxnLst/>
              <a:rect l="l" t="t" r="r" b="b"/>
              <a:pathLst>
                <a:path w="1516" h="1753" extrusionOk="0">
                  <a:moveTo>
                    <a:pt x="204" y="0"/>
                  </a:moveTo>
                  <a:cubicBezTo>
                    <a:pt x="105" y="0"/>
                    <a:pt x="0" y="83"/>
                    <a:pt x="29" y="209"/>
                  </a:cubicBezTo>
                  <a:cubicBezTo>
                    <a:pt x="133" y="651"/>
                    <a:pt x="235" y="1094"/>
                    <a:pt x="339" y="1536"/>
                  </a:cubicBezTo>
                  <a:cubicBezTo>
                    <a:pt x="358" y="1616"/>
                    <a:pt x="429" y="1656"/>
                    <a:pt x="499" y="1656"/>
                  </a:cubicBezTo>
                  <a:cubicBezTo>
                    <a:pt x="571" y="1656"/>
                    <a:pt x="642" y="1616"/>
                    <a:pt x="661" y="1536"/>
                  </a:cubicBezTo>
                  <a:cubicBezTo>
                    <a:pt x="703" y="1366"/>
                    <a:pt x="751" y="1092"/>
                    <a:pt x="951" y="1092"/>
                  </a:cubicBezTo>
                  <a:cubicBezTo>
                    <a:pt x="966" y="1092"/>
                    <a:pt x="981" y="1094"/>
                    <a:pt x="998" y="1097"/>
                  </a:cubicBezTo>
                  <a:cubicBezTo>
                    <a:pt x="1140" y="1124"/>
                    <a:pt x="1135" y="1153"/>
                    <a:pt x="1141" y="1297"/>
                  </a:cubicBezTo>
                  <a:cubicBezTo>
                    <a:pt x="1146" y="1379"/>
                    <a:pt x="1129" y="1463"/>
                    <a:pt x="1112" y="1544"/>
                  </a:cubicBezTo>
                  <a:cubicBezTo>
                    <a:pt x="1088" y="1670"/>
                    <a:pt x="1194" y="1753"/>
                    <a:pt x="1293" y="1753"/>
                  </a:cubicBezTo>
                  <a:cubicBezTo>
                    <a:pt x="1358" y="1753"/>
                    <a:pt x="1419" y="1717"/>
                    <a:pt x="1436" y="1632"/>
                  </a:cubicBezTo>
                  <a:cubicBezTo>
                    <a:pt x="1500" y="1310"/>
                    <a:pt x="1515" y="838"/>
                    <a:pt x="1117" y="729"/>
                  </a:cubicBezTo>
                  <a:cubicBezTo>
                    <a:pt x="1067" y="715"/>
                    <a:pt x="1019" y="709"/>
                    <a:pt x="974" y="709"/>
                  </a:cubicBezTo>
                  <a:cubicBezTo>
                    <a:pt x="791" y="709"/>
                    <a:pt x="651" y="815"/>
                    <a:pt x="548" y="961"/>
                  </a:cubicBezTo>
                  <a:lnTo>
                    <a:pt x="548" y="961"/>
                  </a:lnTo>
                  <a:cubicBezTo>
                    <a:pt x="483" y="681"/>
                    <a:pt x="417" y="401"/>
                    <a:pt x="353" y="121"/>
                  </a:cubicBezTo>
                  <a:cubicBezTo>
                    <a:pt x="333" y="37"/>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4" name="Google Shape;19554;p32"/>
            <p:cNvSpPr/>
            <p:nvPr/>
          </p:nvSpPr>
          <p:spPr>
            <a:xfrm>
              <a:off x="3341975" y="2279100"/>
              <a:ext cx="54425" cy="116525"/>
            </a:xfrm>
            <a:custGeom>
              <a:avLst/>
              <a:gdLst/>
              <a:ahLst/>
              <a:cxnLst/>
              <a:rect l="l" t="t" r="r" b="b"/>
              <a:pathLst>
                <a:path w="2177" h="4661" extrusionOk="0">
                  <a:moveTo>
                    <a:pt x="1945" y="1"/>
                  </a:moveTo>
                  <a:cubicBezTo>
                    <a:pt x="1918" y="1"/>
                    <a:pt x="1888" y="9"/>
                    <a:pt x="1858" y="29"/>
                  </a:cubicBezTo>
                  <a:cubicBezTo>
                    <a:pt x="238" y="1093"/>
                    <a:pt x="0" y="3220"/>
                    <a:pt x="1357" y="4609"/>
                  </a:cubicBezTo>
                  <a:cubicBezTo>
                    <a:pt x="1391" y="4645"/>
                    <a:pt x="1430" y="4660"/>
                    <a:pt x="1468" y="4660"/>
                  </a:cubicBezTo>
                  <a:cubicBezTo>
                    <a:pt x="1596" y="4660"/>
                    <a:pt x="1710" y="4492"/>
                    <a:pt x="1594" y="4373"/>
                  </a:cubicBezTo>
                  <a:cubicBezTo>
                    <a:pt x="391" y="3142"/>
                    <a:pt x="591" y="1263"/>
                    <a:pt x="2028" y="317"/>
                  </a:cubicBezTo>
                  <a:cubicBezTo>
                    <a:pt x="2177" y="219"/>
                    <a:pt x="2085" y="1"/>
                    <a:pt x="19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5" name="Google Shape;19555;p32"/>
            <p:cNvSpPr/>
            <p:nvPr/>
          </p:nvSpPr>
          <p:spPr>
            <a:xfrm>
              <a:off x="3407225" y="2311450"/>
              <a:ext cx="65050" cy="64750"/>
            </a:xfrm>
            <a:custGeom>
              <a:avLst/>
              <a:gdLst/>
              <a:ahLst/>
              <a:cxnLst/>
              <a:rect l="l" t="t" r="r" b="b"/>
              <a:pathLst>
                <a:path w="2602" h="2590" extrusionOk="0">
                  <a:moveTo>
                    <a:pt x="248" y="0"/>
                  </a:moveTo>
                  <a:cubicBezTo>
                    <a:pt x="116" y="0"/>
                    <a:pt x="0" y="169"/>
                    <a:pt x="122" y="283"/>
                  </a:cubicBezTo>
                  <a:cubicBezTo>
                    <a:pt x="879" y="991"/>
                    <a:pt x="1591" y="1743"/>
                    <a:pt x="2260" y="2533"/>
                  </a:cubicBezTo>
                  <a:cubicBezTo>
                    <a:pt x="2293" y="2573"/>
                    <a:pt x="2332" y="2589"/>
                    <a:pt x="2370" y="2589"/>
                  </a:cubicBezTo>
                  <a:cubicBezTo>
                    <a:pt x="2490" y="2589"/>
                    <a:pt x="2602" y="2422"/>
                    <a:pt x="2496" y="2297"/>
                  </a:cubicBezTo>
                  <a:cubicBezTo>
                    <a:pt x="1829" y="1505"/>
                    <a:pt x="1115" y="754"/>
                    <a:pt x="359" y="47"/>
                  </a:cubicBezTo>
                  <a:cubicBezTo>
                    <a:pt x="324" y="14"/>
                    <a:pt x="285"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6" name="Google Shape;19556;p32"/>
            <p:cNvSpPr/>
            <p:nvPr/>
          </p:nvSpPr>
          <p:spPr>
            <a:xfrm>
              <a:off x="3415575" y="2313200"/>
              <a:ext cx="55825" cy="67800"/>
            </a:xfrm>
            <a:custGeom>
              <a:avLst/>
              <a:gdLst/>
              <a:ahLst/>
              <a:cxnLst/>
              <a:rect l="l" t="t" r="r" b="b"/>
              <a:pathLst>
                <a:path w="2233" h="2712" extrusionOk="0">
                  <a:moveTo>
                    <a:pt x="1994" y="0"/>
                  </a:moveTo>
                  <a:cubicBezTo>
                    <a:pt x="1956" y="0"/>
                    <a:pt x="1917" y="16"/>
                    <a:pt x="1883" y="53"/>
                  </a:cubicBezTo>
                  <a:cubicBezTo>
                    <a:pt x="1193" y="787"/>
                    <a:pt x="588" y="1595"/>
                    <a:pt x="77" y="2461"/>
                  </a:cubicBezTo>
                  <a:cubicBezTo>
                    <a:pt x="1" y="2590"/>
                    <a:pt x="116" y="2711"/>
                    <a:pt x="230" y="2711"/>
                  </a:cubicBezTo>
                  <a:cubicBezTo>
                    <a:pt x="281" y="2711"/>
                    <a:pt x="331" y="2688"/>
                    <a:pt x="365" y="2631"/>
                  </a:cubicBezTo>
                  <a:cubicBezTo>
                    <a:pt x="862" y="1787"/>
                    <a:pt x="1450" y="1003"/>
                    <a:pt x="2119" y="289"/>
                  </a:cubicBezTo>
                  <a:cubicBezTo>
                    <a:pt x="2233" y="169"/>
                    <a:pt x="2120" y="0"/>
                    <a:pt x="19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7" name="Google Shape;19557;p32"/>
            <p:cNvSpPr/>
            <p:nvPr/>
          </p:nvSpPr>
          <p:spPr>
            <a:xfrm>
              <a:off x="3472425" y="2286825"/>
              <a:ext cx="42775" cy="121950"/>
            </a:xfrm>
            <a:custGeom>
              <a:avLst/>
              <a:gdLst/>
              <a:ahLst/>
              <a:cxnLst/>
              <a:rect l="l" t="t" r="r" b="b"/>
              <a:pathLst>
                <a:path w="1711" h="4878" extrusionOk="0">
                  <a:moveTo>
                    <a:pt x="802" y="0"/>
                  </a:moveTo>
                  <a:cubicBezTo>
                    <a:pt x="692" y="0"/>
                    <a:pt x="575" y="122"/>
                    <a:pt x="642" y="255"/>
                  </a:cubicBezTo>
                  <a:cubicBezTo>
                    <a:pt x="1352" y="1691"/>
                    <a:pt x="1148" y="3365"/>
                    <a:pt x="106" y="4586"/>
                  </a:cubicBezTo>
                  <a:cubicBezTo>
                    <a:pt x="0" y="4710"/>
                    <a:pt x="112" y="4878"/>
                    <a:pt x="233" y="4878"/>
                  </a:cubicBezTo>
                  <a:cubicBezTo>
                    <a:pt x="270" y="4878"/>
                    <a:pt x="309" y="4861"/>
                    <a:pt x="343" y="4822"/>
                  </a:cubicBezTo>
                  <a:cubicBezTo>
                    <a:pt x="1485" y="3484"/>
                    <a:pt x="1711" y="1663"/>
                    <a:pt x="930" y="86"/>
                  </a:cubicBezTo>
                  <a:cubicBezTo>
                    <a:pt x="900" y="25"/>
                    <a:pt x="852" y="0"/>
                    <a:pt x="8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8" name="Google Shape;19558;p32"/>
            <p:cNvSpPr/>
            <p:nvPr/>
          </p:nvSpPr>
          <p:spPr>
            <a:xfrm>
              <a:off x="3527475" y="2282875"/>
              <a:ext cx="32325" cy="50125"/>
            </a:xfrm>
            <a:custGeom>
              <a:avLst/>
              <a:gdLst/>
              <a:ahLst/>
              <a:cxnLst/>
              <a:rect l="l" t="t" r="r" b="b"/>
              <a:pathLst>
                <a:path w="1293" h="2005" extrusionOk="0">
                  <a:moveTo>
                    <a:pt x="265" y="0"/>
                  </a:moveTo>
                  <a:cubicBezTo>
                    <a:pt x="248" y="0"/>
                    <a:pt x="231" y="1"/>
                    <a:pt x="214" y="3"/>
                  </a:cubicBezTo>
                  <a:cubicBezTo>
                    <a:pt x="8" y="23"/>
                    <a:pt x="0" y="338"/>
                    <a:pt x="194" y="338"/>
                  </a:cubicBezTo>
                  <a:cubicBezTo>
                    <a:pt x="201" y="338"/>
                    <a:pt x="207" y="338"/>
                    <a:pt x="214" y="337"/>
                  </a:cubicBezTo>
                  <a:cubicBezTo>
                    <a:pt x="225" y="336"/>
                    <a:pt x="237" y="335"/>
                    <a:pt x="247" y="335"/>
                  </a:cubicBezTo>
                  <a:cubicBezTo>
                    <a:pt x="613" y="335"/>
                    <a:pt x="296" y="1009"/>
                    <a:pt x="229" y="1145"/>
                  </a:cubicBezTo>
                  <a:cubicBezTo>
                    <a:pt x="113" y="1388"/>
                    <a:pt x="40" y="1614"/>
                    <a:pt x="116" y="1881"/>
                  </a:cubicBezTo>
                  <a:cubicBezTo>
                    <a:pt x="133" y="1939"/>
                    <a:pt x="198" y="2005"/>
                    <a:pt x="265" y="2005"/>
                  </a:cubicBezTo>
                  <a:cubicBezTo>
                    <a:pt x="269" y="2005"/>
                    <a:pt x="273" y="2005"/>
                    <a:pt x="278" y="2004"/>
                  </a:cubicBezTo>
                  <a:lnTo>
                    <a:pt x="1080" y="1897"/>
                  </a:lnTo>
                  <a:cubicBezTo>
                    <a:pt x="1282" y="1869"/>
                    <a:pt x="1293" y="1560"/>
                    <a:pt x="1104" y="1560"/>
                  </a:cubicBezTo>
                  <a:cubicBezTo>
                    <a:pt x="1097" y="1560"/>
                    <a:pt x="1088" y="1561"/>
                    <a:pt x="1080" y="1562"/>
                  </a:cubicBezTo>
                  <a:lnTo>
                    <a:pt x="419" y="1650"/>
                  </a:lnTo>
                  <a:lnTo>
                    <a:pt x="419" y="1650"/>
                  </a:lnTo>
                  <a:cubicBezTo>
                    <a:pt x="417" y="1273"/>
                    <a:pt x="802" y="929"/>
                    <a:pt x="746" y="517"/>
                  </a:cubicBezTo>
                  <a:cubicBezTo>
                    <a:pt x="710" y="250"/>
                    <a:pt x="546" y="0"/>
                    <a:pt x="2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9" name="Google Shape;19559;p32"/>
            <p:cNvSpPr/>
            <p:nvPr/>
          </p:nvSpPr>
          <p:spPr>
            <a:xfrm>
              <a:off x="3553025" y="2343700"/>
              <a:ext cx="57425" cy="13725"/>
            </a:xfrm>
            <a:custGeom>
              <a:avLst/>
              <a:gdLst/>
              <a:ahLst/>
              <a:cxnLst/>
              <a:rect l="l" t="t" r="r" b="b"/>
              <a:pathLst>
                <a:path w="2297" h="549" extrusionOk="0">
                  <a:moveTo>
                    <a:pt x="1344" y="1"/>
                  </a:moveTo>
                  <a:cubicBezTo>
                    <a:pt x="948" y="1"/>
                    <a:pt x="556" y="84"/>
                    <a:pt x="174" y="245"/>
                  </a:cubicBezTo>
                  <a:cubicBezTo>
                    <a:pt x="0" y="319"/>
                    <a:pt x="110" y="549"/>
                    <a:pt x="271" y="549"/>
                  </a:cubicBezTo>
                  <a:cubicBezTo>
                    <a:pt x="295" y="549"/>
                    <a:pt x="319" y="544"/>
                    <a:pt x="343" y="534"/>
                  </a:cubicBezTo>
                  <a:cubicBezTo>
                    <a:pt x="662" y="398"/>
                    <a:pt x="993" y="332"/>
                    <a:pt x="1327" y="332"/>
                  </a:cubicBezTo>
                  <a:cubicBezTo>
                    <a:pt x="1556" y="332"/>
                    <a:pt x="1786" y="363"/>
                    <a:pt x="2015" y="424"/>
                  </a:cubicBezTo>
                  <a:cubicBezTo>
                    <a:pt x="2031" y="428"/>
                    <a:pt x="2047" y="430"/>
                    <a:pt x="2061" y="430"/>
                  </a:cubicBezTo>
                  <a:cubicBezTo>
                    <a:pt x="2235" y="430"/>
                    <a:pt x="2296" y="153"/>
                    <a:pt x="2104" y="102"/>
                  </a:cubicBezTo>
                  <a:cubicBezTo>
                    <a:pt x="1849" y="34"/>
                    <a:pt x="1596" y="1"/>
                    <a:pt x="13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0" name="Google Shape;19560;p32"/>
            <p:cNvSpPr/>
            <p:nvPr/>
          </p:nvSpPr>
          <p:spPr>
            <a:xfrm>
              <a:off x="3551900" y="2377900"/>
              <a:ext cx="67075" cy="11650"/>
            </a:xfrm>
            <a:custGeom>
              <a:avLst/>
              <a:gdLst/>
              <a:ahLst/>
              <a:cxnLst/>
              <a:rect l="l" t="t" r="r" b="b"/>
              <a:pathLst>
                <a:path w="2683" h="466" extrusionOk="0">
                  <a:moveTo>
                    <a:pt x="249" y="0"/>
                  </a:moveTo>
                  <a:cubicBezTo>
                    <a:pt x="67" y="0"/>
                    <a:pt x="1" y="287"/>
                    <a:pt x="198" y="328"/>
                  </a:cubicBezTo>
                  <a:cubicBezTo>
                    <a:pt x="637" y="420"/>
                    <a:pt x="1084" y="466"/>
                    <a:pt x="1531" y="466"/>
                  </a:cubicBezTo>
                  <a:cubicBezTo>
                    <a:pt x="1848" y="466"/>
                    <a:pt x="2165" y="443"/>
                    <a:pt x="2480" y="397"/>
                  </a:cubicBezTo>
                  <a:cubicBezTo>
                    <a:pt x="2682" y="368"/>
                    <a:pt x="2609" y="71"/>
                    <a:pt x="2419" y="71"/>
                  </a:cubicBezTo>
                  <a:cubicBezTo>
                    <a:pt x="2410" y="71"/>
                    <a:pt x="2401" y="72"/>
                    <a:pt x="2391" y="73"/>
                  </a:cubicBezTo>
                  <a:cubicBezTo>
                    <a:pt x="2106" y="114"/>
                    <a:pt x="1819" y="135"/>
                    <a:pt x="1532" y="135"/>
                  </a:cubicBezTo>
                  <a:cubicBezTo>
                    <a:pt x="1114" y="135"/>
                    <a:pt x="697" y="91"/>
                    <a:pt x="288" y="5"/>
                  </a:cubicBezTo>
                  <a:cubicBezTo>
                    <a:pt x="274" y="2"/>
                    <a:pt x="261"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1" name="Google Shape;19561;p32"/>
            <p:cNvSpPr/>
            <p:nvPr/>
          </p:nvSpPr>
          <p:spPr>
            <a:xfrm>
              <a:off x="3627450" y="2323850"/>
              <a:ext cx="66250" cy="64125"/>
            </a:xfrm>
            <a:custGeom>
              <a:avLst/>
              <a:gdLst/>
              <a:ahLst/>
              <a:cxnLst/>
              <a:rect l="l" t="t" r="r" b="b"/>
              <a:pathLst>
                <a:path w="2650" h="2565" extrusionOk="0">
                  <a:moveTo>
                    <a:pt x="1237" y="332"/>
                  </a:moveTo>
                  <a:cubicBezTo>
                    <a:pt x="1396" y="332"/>
                    <a:pt x="1556" y="395"/>
                    <a:pt x="1692" y="542"/>
                  </a:cubicBezTo>
                  <a:cubicBezTo>
                    <a:pt x="1726" y="579"/>
                    <a:pt x="1766" y="595"/>
                    <a:pt x="1804" y="595"/>
                  </a:cubicBezTo>
                  <a:cubicBezTo>
                    <a:pt x="1817" y="595"/>
                    <a:pt x="1829" y="593"/>
                    <a:pt x="1842" y="589"/>
                  </a:cubicBezTo>
                  <a:lnTo>
                    <a:pt x="1842" y="589"/>
                  </a:lnTo>
                  <a:cubicBezTo>
                    <a:pt x="1770" y="896"/>
                    <a:pt x="1697" y="1204"/>
                    <a:pt x="1625" y="1511"/>
                  </a:cubicBezTo>
                  <a:cubicBezTo>
                    <a:pt x="1596" y="1633"/>
                    <a:pt x="1575" y="1773"/>
                    <a:pt x="1529" y="1891"/>
                  </a:cubicBezTo>
                  <a:cubicBezTo>
                    <a:pt x="1445" y="2107"/>
                    <a:pt x="1273" y="2218"/>
                    <a:pt x="1089" y="2218"/>
                  </a:cubicBezTo>
                  <a:cubicBezTo>
                    <a:pt x="958" y="2218"/>
                    <a:pt x="821" y="2161"/>
                    <a:pt x="705" y="2046"/>
                  </a:cubicBezTo>
                  <a:cubicBezTo>
                    <a:pt x="420" y="1764"/>
                    <a:pt x="385" y="1245"/>
                    <a:pt x="518" y="884"/>
                  </a:cubicBezTo>
                  <a:cubicBezTo>
                    <a:pt x="634" y="563"/>
                    <a:pt x="933" y="332"/>
                    <a:pt x="1237" y="332"/>
                  </a:cubicBezTo>
                  <a:close/>
                  <a:moveTo>
                    <a:pt x="1219" y="0"/>
                  </a:moveTo>
                  <a:cubicBezTo>
                    <a:pt x="974" y="0"/>
                    <a:pt x="728" y="89"/>
                    <a:pt x="535" y="264"/>
                  </a:cubicBezTo>
                  <a:cubicBezTo>
                    <a:pt x="94" y="666"/>
                    <a:pt x="1" y="1389"/>
                    <a:pt x="234" y="1923"/>
                  </a:cubicBezTo>
                  <a:cubicBezTo>
                    <a:pt x="388" y="2275"/>
                    <a:pt x="746" y="2565"/>
                    <a:pt x="1122" y="2565"/>
                  </a:cubicBezTo>
                  <a:cubicBezTo>
                    <a:pt x="1255" y="2565"/>
                    <a:pt x="1389" y="2529"/>
                    <a:pt x="1518" y="2447"/>
                  </a:cubicBezTo>
                  <a:cubicBezTo>
                    <a:pt x="1764" y="2292"/>
                    <a:pt x="1845" y="2019"/>
                    <a:pt x="1912" y="1755"/>
                  </a:cubicBezTo>
                  <a:cubicBezTo>
                    <a:pt x="1965" y="1546"/>
                    <a:pt x="2014" y="1336"/>
                    <a:pt x="2063" y="1126"/>
                  </a:cubicBezTo>
                  <a:lnTo>
                    <a:pt x="2063" y="1126"/>
                  </a:lnTo>
                  <a:cubicBezTo>
                    <a:pt x="2143" y="1554"/>
                    <a:pt x="2224" y="1982"/>
                    <a:pt x="2304" y="2409"/>
                  </a:cubicBezTo>
                  <a:cubicBezTo>
                    <a:pt x="2320" y="2494"/>
                    <a:pt x="2381" y="2530"/>
                    <a:pt x="2445" y="2530"/>
                  </a:cubicBezTo>
                  <a:cubicBezTo>
                    <a:pt x="2543" y="2530"/>
                    <a:pt x="2650" y="2447"/>
                    <a:pt x="2626" y="2321"/>
                  </a:cubicBezTo>
                  <a:cubicBezTo>
                    <a:pt x="2498" y="1636"/>
                    <a:pt x="2370" y="951"/>
                    <a:pt x="2241" y="266"/>
                  </a:cubicBezTo>
                  <a:cubicBezTo>
                    <a:pt x="2226" y="185"/>
                    <a:pt x="2157" y="146"/>
                    <a:pt x="2085" y="146"/>
                  </a:cubicBezTo>
                  <a:cubicBezTo>
                    <a:pt x="2012" y="146"/>
                    <a:pt x="1937" y="187"/>
                    <a:pt x="1918" y="266"/>
                  </a:cubicBezTo>
                  <a:cubicBezTo>
                    <a:pt x="1916" y="274"/>
                    <a:pt x="1914" y="282"/>
                    <a:pt x="1912" y="290"/>
                  </a:cubicBezTo>
                  <a:lnTo>
                    <a:pt x="1912" y="290"/>
                  </a:lnTo>
                  <a:cubicBezTo>
                    <a:pt x="1724" y="96"/>
                    <a:pt x="1472" y="0"/>
                    <a:pt x="12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2" name="Google Shape;19562;p32"/>
            <p:cNvSpPr/>
            <p:nvPr/>
          </p:nvSpPr>
          <p:spPr>
            <a:xfrm>
              <a:off x="3698300" y="2303525"/>
              <a:ext cx="73525" cy="90600"/>
            </a:xfrm>
            <a:custGeom>
              <a:avLst/>
              <a:gdLst/>
              <a:ahLst/>
              <a:cxnLst/>
              <a:rect l="l" t="t" r="r" b="b"/>
              <a:pathLst>
                <a:path w="2941" h="3624" extrusionOk="0">
                  <a:moveTo>
                    <a:pt x="161" y="0"/>
                  </a:moveTo>
                  <a:cubicBezTo>
                    <a:pt x="77" y="0"/>
                    <a:pt x="1" y="53"/>
                    <a:pt x="15" y="159"/>
                  </a:cubicBezTo>
                  <a:lnTo>
                    <a:pt x="390" y="3038"/>
                  </a:lnTo>
                  <a:cubicBezTo>
                    <a:pt x="404" y="3142"/>
                    <a:pt x="492" y="3198"/>
                    <a:pt x="575" y="3198"/>
                  </a:cubicBezTo>
                  <a:cubicBezTo>
                    <a:pt x="655" y="3198"/>
                    <a:pt x="728" y="3146"/>
                    <a:pt x="724" y="3038"/>
                  </a:cubicBezTo>
                  <a:cubicBezTo>
                    <a:pt x="709" y="2624"/>
                    <a:pt x="950" y="2202"/>
                    <a:pt x="1329" y="2020"/>
                  </a:cubicBezTo>
                  <a:cubicBezTo>
                    <a:pt x="1433" y="1971"/>
                    <a:pt x="1549" y="1947"/>
                    <a:pt x="1665" y="1947"/>
                  </a:cubicBezTo>
                  <a:cubicBezTo>
                    <a:pt x="2032" y="1947"/>
                    <a:pt x="2396" y="2184"/>
                    <a:pt x="2344" y="2594"/>
                  </a:cubicBezTo>
                  <a:cubicBezTo>
                    <a:pt x="2285" y="3058"/>
                    <a:pt x="1865" y="3307"/>
                    <a:pt x="1447" y="3307"/>
                  </a:cubicBezTo>
                  <a:cubicBezTo>
                    <a:pt x="1267" y="3307"/>
                    <a:pt x="1087" y="3261"/>
                    <a:pt x="937" y="3166"/>
                  </a:cubicBezTo>
                  <a:cubicBezTo>
                    <a:pt x="908" y="3147"/>
                    <a:pt x="879" y="3139"/>
                    <a:pt x="852" y="3139"/>
                  </a:cubicBezTo>
                  <a:cubicBezTo>
                    <a:pt x="710" y="3139"/>
                    <a:pt x="616" y="3358"/>
                    <a:pt x="768" y="3456"/>
                  </a:cubicBezTo>
                  <a:cubicBezTo>
                    <a:pt x="951" y="3571"/>
                    <a:pt x="1170" y="3623"/>
                    <a:pt x="1395" y="3623"/>
                  </a:cubicBezTo>
                  <a:cubicBezTo>
                    <a:pt x="2140" y="3623"/>
                    <a:pt x="2941" y="3041"/>
                    <a:pt x="2643" y="2220"/>
                  </a:cubicBezTo>
                  <a:cubicBezTo>
                    <a:pt x="2477" y="1764"/>
                    <a:pt x="2163" y="1581"/>
                    <a:pt x="1821" y="1581"/>
                  </a:cubicBezTo>
                  <a:cubicBezTo>
                    <a:pt x="1386" y="1581"/>
                    <a:pt x="906" y="1876"/>
                    <a:pt x="627" y="2286"/>
                  </a:cubicBezTo>
                  <a:lnTo>
                    <a:pt x="627" y="2286"/>
                  </a:lnTo>
                  <a:cubicBezTo>
                    <a:pt x="535" y="1577"/>
                    <a:pt x="443" y="868"/>
                    <a:pt x="350" y="159"/>
                  </a:cubicBezTo>
                  <a:cubicBezTo>
                    <a:pt x="336" y="54"/>
                    <a:pt x="245" y="0"/>
                    <a:pt x="1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3" name="Google Shape;19563;p32"/>
            <p:cNvSpPr/>
            <p:nvPr/>
          </p:nvSpPr>
          <p:spPr>
            <a:xfrm>
              <a:off x="3282475" y="2437725"/>
              <a:ext cx="71425" cy="87550"/>
            </a:xfrm>
            <a:custGeom>
              <a:avLst/>
              <a:gdLst/>
              <a:ahLst/>
              <a:cxnLst/>
              <a:rect l="l" t="t" r="r" b="b"/>
              <a:pathLst>
                <a:path w="2857" h="3502" extrusionOk="0">
                  <a:moveTo>
                    <a:pt x="1875" y="1285"/>
                  </a:moveTo>
                  <a:cubicBezTo>
                    <a:pt x="2013" y="1285"/>
                    <a:pt x="2153" y="1309"/>
                    <a:pt x="2284" y="1357"/>
                  </a:cubicBezTo>
                  <a:lnTo>
                    <a:pt x="2284" y="1357"/>
                  </a:lnTo>
                  <a:cubicBezTo>
                    <a:pt x="2290" y="1409"/>
                    <a:pt x="2296" y="1461"/>
                    <a:pt x="2303" y="1513"/>
                  </a:cubicBezTo>
                  <a:lnTo>
                    <a:pt x="2303" y="1513"/>
                  </a:lnTo>
                  <a:cubicBezTo>
                    <a:pt x="2300" y="1538"/>
                    <a:pt x="2298" y="1563"/>
                    <a:pt x="2295" y="1588"/>
                  </a:cubicBezTo>
                  <a:cubicBezTo>
                    <a:pt x="2261" y="1895"/>
                    <a:pt x="2139" y="2735"/>
                    <a:pt x="1847" y="2903"/>
                  </a:cubicBezTo>
                  <a:lnTo>
                    <a:pt x="1043" y="2862"/>
                  </a:lnTo>
                  <a:cubicBezTo>
                    <a:pt x="962" y="2746"/>
                    <a:pt x="911" y="2613"/>
                    <a:pt x="898" y="2473"/>
                  </a:cubicBezTo>
                  <a:cubicBezTo>
                    <a:pt x="855" y="2246"/>
                    <a:pt x="872" y="2003"/>
                    <a:pt x="982" y="1794"/>
                  </a:cubicBezTo>
                  <a:cubicBezTo>
                    <a:pt x="1162" y="1450"/>
                    <a:pt x="1514" y="1285"/>
                    <a:pt x="1875" y="1285"/>
                  </a:cubicBezTo>
                  <a:close/>
                  <a:moveTo>
                    <a:pt x="2302" y="0"/>
                  </a:moveTo>
                  <a:cubicBezTo>
                    <a:pt x="2216" y="0"/>
                    <a:pt x="2133" y="55"/>
                    <a:pt x="2146" y="162"/>
                  </a:cubicBezTo>
                  <a:cubicBezTo>
                    <a:pt x="2147" y="177"/>
                    <a:pt x="2149" y="192"/>
                    <a:pt x="2151" y="206"/>
                  </a:cubicBezTo>
                  <a:lnTo>
                    <a:pt x="2151" y="206"/>
                  </a:lnTo>
                  <a:lnTo>
                    <a:pt x="2150" y="206"/>
                  </a:lnTo>
                  <a:cubicBezTo>
                    <a:pt x="2150" y="207"/>
                    <a:pt x="2151" y="208"/>
                    <a:pt x="2151" y="209"/>
                  </a:cubicBezTo>
                  <a:lnTo>
                    <a:pt x="2151" y="209"/>
                  </a:lnTo>
                  <a:cubicBezTo>
                    <a:pt x="2181" y="472"/>
                    <a:pt x="2212" y="735"/>
                    <a:pt x="2243" y="998"/>
                  </a:cubicBezTo>
                  <a:lnTo>
                    <a:pt x="2243" y="998"/>
                  </a:lnTo>
                  <a:cubicBezTo>
                    <a:pt x="2138" y="974"/>
                    <a:pt x="2034" y="962"/>
                    <a:pt x="1931" y="962"/>
                  </a:cubicBezTo>
                  <a:cubicBezTo>
                    <a:pt x="865" y="962"/>
                    <a:pt x="1" y="2218"/>
                    <a:pt x="876" y="3195"/>
                  </a:cubicBezTo>
                  <a:cubicBezTo>
                    <a:pt x="1069" y="3410"/>
                    <a:pt x="1265" y="3502"/>
                    <a:pt x="1452" y="3502"/>
                  </a:cubicBezTo>
                  <a:cubicBezTo>
                    <a:pt x="1762" y="3502"/>
                    <a:pt x="2045" y="3250"/>
                    <a:pt x="2240" y="2891"/>
                  </a:cubicBezTo>
                  <a:cubicBezTo>
                    <a:pt x="2309" y="2766"/>
                    <a:pt x="2368" y="2638"/>
                    <a:pt x="2419" y="2507"/>
                  </a:cubicBezTo>
                  <a:lnTo>
                    <a:pt x="2419" y="2507"/>
                  </a:lnTo>
                  <a:cubicBezTo>
                    <a:pt x="2449" y="2767"/>
                    <a:pt x="2480" y="3027"/>
                    <a:pt x="2510" y="3288"/>
                  </a:cubicBezTo>
                  <a:cubicBezTo>
                    <a:pt x="2522" y="3393"/>
                    <a:pt x="2613" y="3447"/>
                    <a:pt x="2696" y="3447"/>
                  </a:cubicBezTo>
                  <a:cubicBezTo>
                    <a:pt x="2780" y="3447"/>
                    <a:pt x="2856" y="3394"/>
                    <a:pt x="2844" y="3288"/>
                  </a:cubicBezTo>
                  <a:cubicBezTo>
                    <a:pt x="2775" y="2698"/>
                    <a:pt x="2707" y="2109"/>
                    <a:pt x="2638" y="1521"/>
                  </a:cubicBezTo>
                  <a:lnTo>
                    <a:pt x="2638" y="1521"/>
                  </a:lnTo>
                  <a:cubicBezTo>
                    <a:pt x="2641" y="1476"/>
                    <a:pt x="2644" y="1432"/>
                    <a:pt x="2645" y="1388"/>
                  </a:cubicBezTo>
                  <a:lnTo>
                    <a:pt x="2645" y="1388"/>
                  </a:lnTo>
                  <a:cubicBezTo>
                    <a:pt x="2699" y="1325"/>
                    <a:pt x="2713" y="1228"/>
                    <a:pt x="2647" y="1164"/>
                  </a:cubicBezTo>
                  <a:lnTo>
                    <a:pt x="2647" y="1164"/>
                  </a:lnTo>
                  <a:cubicBezTo>
                    <a:pt x="2638" y="812"/>
                    <a:pt x="2578" y="458"/>
                    <a:pt x="2473" y="116"/>
                  </a:cubicBezTo>
                  <a:cubicBezTo>
                    <a:pt x="2449" y="39"/>
                    <a:pt x="2374" y="0"/>
                    <a:pt x="2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4" name="Google Shape;19564;p32"/>
            <p:cNvSpPr/>
            <p:nvPr/>
          </p:nvSpPr>
          <p:spPr>
            <a:xfrm>
              <a:off x="3358400" y="2439200"/>
              <a:ext cx="55375" cy="91425"/>
            </a:xfrm>
            <a:custGeom>
              <a:avLst/>
              <a:gdLst/>
              <a:ahLst/>
              <a:cxnLst/>
              <a:rect l="l" t="t" r="r" b="b"/>
              <a:pathLst>
                <a:path w="2215" h="3657" extrusionOk="0">
                  <a:moveTo>
                    <a:pt x="160" y="0"/>
                  </a:moveTo>
                  <a:cubicBezTo>
                    <a:pt x="77" y="0"/>
                    <a:pt x="0" y="53"/>
                    <a:pt x="13" y="160"/>
                  </a:cubicBezTo>
                  <a:cubicBezTo>
                    <a:pt x="131" y="1153"/>
                    <a:pt x="249" y="2148"/>
                    <a:pt x="367" y="3141"/>
                  </a:cubicBezTo>
                  <a:lnTo>
                    <a:pt x="367" y="3141"/>
                  </a:lnTo>
                  <a:cubicBezTo>
                    <a:pt x="368" y="3150"/>
                    <a:pt x="369" y="3159"/>
                    <a:pt x="370" y="3168"/>
                  </a:cubicBezTo>
                  <a:cubicBezTo>
                    <a:pt x="384" y="3273"/>
                    <a:pt x="475" y="3327"/>
                    <a:pt x="559" y="3327"/>
                  </a:cubicBezTo>
                  <a:cubicBezTo>
                    <a:pt x="642" y="3327"/>
                    <a:pt x="718" y="3275"/>
                    <a:pt x="706" y="3168"/>
                  </a:cubicBezTo>
                  <a:lnTo>
                    <a:pt x="704" y="3156"/>
                  </a:lnTo>
                  <a:lnTo>
                    <a:pt x="704" y="3156"/>
                  </a:lnTo>
                  <a:cubicBezTo>
                    <a:pt x="671" y="2853"/>
                    <a:pt x="775" y="1782"/>
                    <a:pt x="1157" y="1782"/>
                  </a:cubicBezTo>
                  <a:cubicBezTo>
                    <a:pt x="1247" y="1782"/>
                    <a:pt x="1353" y="1842"/>
                    <a:pt x="1476" y="1985"/>
                  </a:cubicBezTo>
                  <a:cubicBezTo>
                    <a:pt x="1773" y="2333"/>
                    <a:pt x="1847" y="3072"/>
                    <a:pt x="1874" y="3496"/>
                  </a:cubicBezTo>
                  <a:cubicBezTo>
                    <a:pt x="1880" y="3603"/>
                    <a:pt x="1967" y="3656"/>
                    <a:pt x="2051" y="3656"/>
                  </a:cubicBezTo>
                  <a:cubicBezTo>
                    <a:pt x="2135" y="3656"/>
                    <a:pt x="2215" y="3603"/>
                    <a:pt x="2208" y="3496"/>
                  </a:cubicBezTo>
                  <a:cubicBezTo>
                    <a:pt x="2173" y="2924"/>
                    <a:pt x="1996" y="1465"/>
                    <a:pt x="1264" y="1317"/>
                  </a:cubicBezTo>
                  <a:cubicBezTo>
                    <a:pt x="1221" y="1309"/>
                    <a:pt x="1181" y="1304"/>
                    <a:pt x="1142" y="1304"/>
                  </a:cubicBezTo>
                  <a:cubicBezTo>
                    <a:pt x="857" y="1304"/>
                    <a:pt x="667" y="1526"/>
                    <a:pt x="545" y="1822"/>
                  </a:cubicBezTo>
                  <a:lnTo>
                    <a:pt x="545" y="1822"/>
                  </a:lnTo>
                  <a:lnTo>
                    <a:pt x="347" y="160"/>
                  </a:lnTo>
                  <a:cubicBezTo>
                    <a:pt x="335" y="54"/>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5" name="Google Shape;19565;p32"/>
            <p:cNvSpPr/>
            <p:nvPr/>
          </p:nvSpPr>
          <p:spPr>
            <a:xfrm>
              <a:off x="3426175" y="2447325"/>
              <a:ext cx="35575" cy="96500"/>
            </a:xfrm>
            <a:custGeom>
              <a:avLst/>
              <a:gdLst/>
              <a:ahLst/>
              <a:cxnLst/>
              <a:rect l="l" t="t" r="r" b="b"/>
              <a:pathLst>
                <a:path w="1423" h="3860" extrusionOk="0">
                  <a:moveTo>
                    <a:pt x="1180" y="0"/>
                  </a:moveTo>
                  <a:cubicBezTo>
                    <a:pt x="1142" y="0"/>
                    <a:pt x="1103" y="15"/>
                    <a:pt x="1068" y="50"/>
                  </a:cubicBezTo>
                  <a:cubicBezTo>
                    <a:pt x="1" y="1113"/>
                    <a:pt x="14" y="2740"/>
                    <a:pt x="1067" y="3810"/>
                  </a:cubicBezTo>
                  <a:cubicBezTo>
                    <a:pt x="1101" y="3845"/>
                    <a:pt x="1140" y="3860"/>
                    <a:pt x="1178" y="3860"/>
                  </a:cubicBezTo>
                  <a:cubicBezTo>
                    <a:pt x="1306" y="3860"/>
                    <a:pt x="1420" y="3691"/>
                    <a:pt x="1303" y="3573"/>
                  </a:cubicBezTo>
                  <a:cubicBezTo>
                    <a:pt x="374" y="2631"/>
                    <a:pt x="362" y="1224"/>
                    <a:pt x="1305" y="286"/>
                  </a:cubicBezTo>
                  <a:cubicBezTo>
                    <a:pt x="1423" y="168"/>
                    <a:pt x="1308" y="0"/>
                    <a:pt x="1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6" name="Google Shape;19566;p32"/>
            <p:cNvSpPr/>
            <p:nvPr/>
          </p:nvSpPr>
          <p:spPr>
            <a:xfrm>
              <a:off x="3473400" y="2469000"/>
              <a:ext cx="51500" cy="54125"/>
            </a:xfrm>
            <a:custGeom>
              <a:avLst/>
              <a:gdLst/>
              <a:ahLst/>
              <a:cxnLst/>
              <a:rect l="l" t="t" r="r" b="b"/>
              <a:pathLst>
                <a:path w="2060" h="2165" extrusionOk="0">
                  <a:moveTo>
                    <a:pt x="250" y="1"/>
                  </a:moveTo>
                  <a:cubicBezTo>
                    <a:pt x="117" y="1"/>
                    <a:pt x="0" y="168"/>
                    <a:pt x="125" y="282"/>
                  </a:cubicBezTo>
                  <a:cubicBezTo>
                    <a:pt x="714" y="821"/>
                    <a:pt x="1239" y="1428"/>
                    <a:pt x="1687" y="2088"/>
                  </a:cubicBezTo>
                  <a:cubicBezTo>
                    <a:pt x="1723" y="2142"/>
                    <a:pt x="1775" y="2165"/>
                    <a:pt x="1826" y="2165"/>
                  </a:cubicBezTo>
                  <a:cubicBezTo>
                    <a:pt x="1944" y="2165"/>
                    <a:pt x="2060" y="2045"/>
                    <a:pt x="1975" y="1921"/>
                  </a:cubicBezTo>
                  <a:cubicBezTo>
                    <a:pt x="1512" y="1234"/>
                    <a:pt x="970" y="606"/>
                    <a:pt x="362" y="46"/>
                  </a:cubicBezTo>
                  <a:cubicBezTo>
                    <a:pt x="326" y="14"/>
                    <a:pt x="288"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7" name="Google Shape;19567;p32"/>
            <p:cNvSpPr/>
            <p:nvPr/>
          </p:nvSpPr>
          <p:spPr>
            <a:xfrm>
              <a:off x="3476000" y="2468750"/>
              <a:ext cx="45350" cy="68025"/>
            </a:xfrm>
            <a:custGeom>
              <a:avLst/>
              <a:gdLst/>
              <a:ahLst/>
              <a:cxnLst/>
              <a:rect l="l" t="t" r="r" b="b"/>
              <a:pathLst>
                <a:path w="1814" h="2721" extrusionOk="0">
                  <a:moveTo>
                    <a:pt x="1586" y="1"/>
                  </a:moveTo>
                  <a:cubicBezTo>
                    <a:pt x="1548" y="1"/>
                    <a:pt x="1510" y="18"/>
                    <a:pt x="1478" y="59"/>
                  </a:cubicBezTo>
                  <a:cubicBezTo>
                    <a:pt x="889" y="808"/>
                    <a:pt x="409" y="1638"/>
                    <a:pt x="50" y="2521"/>
                  </a:cubicBezTo>
                  <a:cubicBezTo>
                    <a:pt x="0" y="2641"/>
                    <a:pt x="100" y="2721"/>
                    <a:pt x="204" y="2721"/>
                  </a:cubicBezTo>
                  <a:cubicBezTo>
                    <a:pt x="271" y="2721"/>
                    <a:pt x="341" y="2687"/>
                    <a:pt x="372" y="2610"/>
                  </a:cubicBezTo>
                  <a:cubicBezTo>
                    <a:pt x="709" y="1780"/>
                    <a:pt x="1161" y="1000"/>
                    <a:pt x="1714" y="295"/>
                  </a:cubicBezTo>
                  <a:cubicBezTo>
                    <a:pt x="1814" y="168"/>
                    <a:pt x="1703" y="1"/>
                    <a:pt x="1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8" name="Google Shape;19568;p32"/>
            <p:cNvSpPr/>
            <p:nvPr/>
          </p:nvSpPr>
          <p:spPr>
            <a:xfrm>
              <a:off x="3529100" y="2454900"/>
              <a:ext cx="37200" cy="99325"/>
            </a:xfrm>
            <a:custGeom>
              <a:avLst/>
              <a:gdLst/>
              <a:ahLst/>
              <a:cxnLst/>
              <a:rect l="l" t="t" r="r" b="b"/>
              <a:pathLst>
                <a:path w="1488" h="3973" extrusionOk="0">
                  <a:moveTo>
                    <a:pt x="246" y="1"/>
                  </a:moveTo>
                  <a:cubicBezTo>
                    <a:pt x="116" y="1"/>
                    <a:pt x="0" y="169"/>
                    <a:pt x="121" y="287"/>
                  </a:cubicBezTo>
                  <a:cubicBezTo>
                    <a:pt x="1059" y="1194"/>
                    <a:pt x="1136" y="2695"/>
                    <a:pt x="271" y="3681"/>
                  </a:cubicBezTo>
                  <a:cubicBezTo>
                    <a:pt x="162" y="3804"/>
                    <a:pt x="275" y="3973"/>
                    <a:pt x="397" y="3973"/>
                  </a:cubicBezTo>
                  <a:cubicBezTo>
                    <a:pt x="435" y="3973"/>
                    <a:pt x="474" y="3957"/>
                    <a:pt x="507" y="3919"/>
                  </a:cubicBezTo>
                  <a:cubicBezTo>
                    <a:pt x="1488" y="2799"/>
                    <a:pt x="1431" y="1087"/>
                    <a:pt x="358" y="49"/>
                  </a:cubicBezTo>
                  <a:cubicBezTo>
                    <a:pt x="323" y="15"/>
                    <a:pt x="284" y="1"/>
                    <a:pt x="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9" name="Google Shape;19569;p32"/>
            <p:cNvSpPr/>
            <p:nvPr/>
          </p:nvSpPr>
          <p:spPr>
            <a:xfrm>
              <a:off x="3581450" y="2487025"/>
              <a:ext cx="46300" cy="17800"/>
            </a:xfrm>
            <a:custGeom>
              <a:avLst/>
              <a:gdLst/>
              <a:ahLst/>
              <a:cxnLst/>
              <a:rect l="l" t="t" r="r" b="b"/>
              <a:pathLst>
                <a:path w="1852" h="712" extrusionOk="0">
                  <a:moveTo>
                    <a:pt x="520" y="0"/>
                  </a:moveTo>
                  <a:cubicBezTo>
                    <a:pt x="416" y="0"/>
                    <a:pt x="311" y="8"/>
                    <a:pt x="204" y="25"/>
                  </a:cubicBezTo>
                  <a:cubicBezTo>
                    <a:pt x="1" y="56"/>
                    <a:pt x="74" y="349"/>
                    <a:pt x="262" y="349"/>
                  </a:cubicBezTo>
                  <a:cubicBezTo>
                    <a:pt x="272" y="349"/>
                    <a:pt x="282" y="349"/>
                    <a:pt x="292" y="347"/>
                  </a:cubicBezTo>
                  <a:cubicBezTo>
                    <a:pt x="370" y="335"/>
                    <a:pt x="448" y="329"/>
                    <a:pt x="526" y="329"/>
                  </a:cubicBezTo>
                  <a:cubicBezTo>
                    <a:pt x="872" y="329"/>
                    <a:pt x="1211" y="449"/>
                    <a:pt x="1482" y="670"/>
                  </a:cubicBezTo>
                  <a:cubicBezTo>
                    <a:pt x="1517" y="699"/>
                    <a:pt x="1555" y="711"/>
                    <a:pt x="1592" y="711"/>
                  </a:cubicBezTo>
                  <a:cubicBezTo>
                    <a:pt x="1731" y="711"/>
                    <a:pt x="1851" y="541"/>
                    <a:pt x="1719" y="434"/>
                  </a:cubicBezTo>
                  <a:cubicBezTo>
                    <a:pt x="1366" y="147"/>
                    <a:pt x="957" y="0"/>
                    <a:pt x="5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0" name="Google Shape;19570;p32"/>
            <p:cNvSpPr/>
            <p:nvPr/>
          </p:nvSpPr>
          <p:spPr>
            <a:xfrm>
              <a:off x="3585900" y="2515175"/>
              <a:ext cx="53875" cy="16275"/>
            </a:xfrm>
            <a:custGeom>
              <a:avLst/>
              <a:gdLst/>
              <a:ahLst/>
              <a:cxnLst/>
              <a:rect l="l" t="t" r="r" b="b"/>
              <a:pathLst>
                <a:path w="2155" h="651" extrusionOk="0">
                  <a:moveTo>
                    <a:pt x="711" y="1"/>
                  </a:moveTo>
                  <a:cubicBezTo>
                    <a:pt x="542" y="1"/>
                    <a:pt x="372" y="17"/>
                    <a:pt x="200" y="49"/>
                  </a:cubicBezTo>
                  <a:cubicBezTo>
                    <a:pt x="0" y="87"/>
                    <a:pt x="68" y="375"/>
                    <a:pt x="253" y="375"/>
                  </a:cubicBezTo>
                  <a:cubicBezTo>
                    <a:pt x="264" y="375"/>
                    <a:pt x="276" y="373"/>
                    <a:pt x="288" y="371"/>
                  </a:cubicBezTo>
                  <a:cubicBezTo>
                    <a:pt x="431" y="344"/>
                    <a:pt x="572" y="331"/>
                    <a:pt x="712" y="331"/>
                  </a:cubicBezTo>
                  <a:cubicBezTo>
                    <a:pt x="1100" y="331"/>
                    <a:pt x="1476" y="432"/>
                    <a:pt x="1826" y="627"/>
                  </a:cubicBezTo>
                  <a:cubicBezTo>
                    <a:pt x="1854" y="643"/>
                    <a:pt x="1882" y="650"/>
                    <a:pt x="1908" y="650"/>
                  </a:cubicBezTo>
                  <a:cubicBezTo>
                    <a:pt x="2056" y="650"/>
                    <a:pt x="2154" y="427"/>
                    <a:pt x="1994" y="339"/>
                  </a:cubicBezTo>
                  <a:cubicBezTo>
                    <a:pt x="1590" y="113"/>
                    <a:pt x="1157" y="1"/>
                    <a:pt x="7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1" name="Google Shape;19571;p32"/>
            <p:cNvSpPr/>
            <p:nvPr/>
          </p:nvSpPr>
          <p:spPr>
            <a:xfrm>
              <a:off x="3646775" y="2455675"/>
              <a:ext cx="81000" cy="80875"/>
            </a:xfrm>
            <a:custGeom>
              <a:avLst/>
              <a:gdLst/>
              <a:ahLst/>
              <a:cxnLst/>
              <a:rect l="l" t="t" r="r" b="b"/>
              <a:pathLst>
                <a:path w="3240" h="3235" extrusionOk="0">
                  <a:moveTo>
                    <a:pt x="1937" y="1302"/>
                  </a:moveTo>
                  <a:cubicBezTo>
                    <a:pt x="2163" y="1302"/>
                    <a:pt x="2397" y="1419"/>
                    <a:pt x="2611" y="1705"/>
                  </a:cubicBezTo>
                  <a:cubicBezTo>
                    <a:pt x="2989" y="2210"/>
                    <a:pt x="2707" y="2762"/>
                    <a:pt x="2117" y="2872"/>
                  </a:cubicBezTo>
                  <a:cubicBezTo>
                    <a:pt x="2024" y="2889"/>
                    <a:pt x="1932" y="2897"/>
                    <a:pt x="1840" y="2897"/>
                  </a:cubicBezTo>
                  <a:cubicBezTo>
                    <a:pt x="1544" y="2897"/>
                    <a:pt x="1250" y="2817"/>
                    <a:pt x="973" y="2715"/>
                  </a:cubicBezTo>
                  <a:cubicBezTo>
                    <a:pt x="952" y="2707"/>
                    <a:pt x="933" y="2703"/>
                    <a:pt x="915" y="2703"/>
                  </a:cubicBezTo>
                  <a:cubicBezTo>
                    <a:pt x="894" y="2703"/>
                    <a:pt x="876" y="2708"/>
                    <a:pt x="859" y="2716"/>
                  </a:cubicBezTo>
                  <a:lnTo>
                    <a:pt x="859" y="2716"/>
                  </a:lnTo>
                  <a:cubicBezTo>
                    <a:pt x="839" y="2072"/>
                    <a:pt x="1359" y="1302"/>
                    <a:pt x="1937" y="1302"/>
                  </a:cubicBezTo>
                  <a:close/>
                  <a:moveTo>
                    <a:pt x="205" y="1"/>
                  </a:moveTo>
                  <a:cubicBezTo>
                    <a:pt x="107" y="1"/>
                    <a:pt x="0" y="83"/>
                    <a:pt x="24" y="210"/>
                  </a:cubicBezTo>
                  <a:cubicBezTo>
                    <a:pt x="195" y="1082"/>
                    <a:pt x="364" y="1955"/>
                    <a:pt x="535" y="2827"/>
                  </a:cubicBezTo>
                  <a:cubicBezTo>
                    <a:pt x="550" y="2909"/>
                    <a:pt x="620" y="2946"/>
                    <a:pt x="692" y="2946"/>
                  </a:cubicBezTo>
                  <a:cubicBezTo>
                    <a:pt x="721" y="2946"/>
                    <a:pt x="752" y="2939"/>
                    <a:pt x="778" y="2927"/>
                  </a:cubicBezTo>
                  <a:lnTo>
                    <a:pt x="778" y="2927"/>
                  </a:lnTo>
                  <a:cubicBezTo>
                    <a:pt x="792" y="2974"/>
                    <a:pt x="826" y="3016"/>
                    <a:pt x="884" y="3038"/>
                  </a:cubicBezTo>
                  <a:cubicBezTo>
                    <a:pt x="1184" y="3148"/>
                    <a:pt x="1533" y="3234"/>
                    <a:pt x="1872" y="3234"/>
                  </a:cubicBezTo>
                  <a:cubicBezTo>
                    <a:pt x="2172" y="3234"/>
                    <a:pt x="2464" y="3167"/>
                    <a:pt x="2710" y="2991"/>
                  </a:cubicBezTo>
                  <a:cubicBezTo>
                    <a:pt x="3215" y="2629"/>
                    <a:pt x="3239" y="1972"/>
                    <a:pt x="2881" y="1497"/>
                  </a:cubicBezTo>
                  <a:cubicBezTo>
                    <a:pt x="2604" y="1133"/>
                    <a:pt x="2281" y="982"/>
                    <a:pt x="1964" y="982"/>
                  </a:cubicBezTo>
                  <a:cubicBezTo>
                    <a:pt x="1448" y="982"/>
                    <a:pt x="950" y="1381"/>
                    <a:pt x="696" y="1909"/>
                  </a:cubicBezTo>
                  <a:lnTo>
                    <a:pt x="696" y="1909"/>
                  </a:lnTo>
                  <a:cubicBezTo>
                    <a:pt x="579" y="1314"/>
                    <a:pt x="463" y="718"/>
                    <a:pt x="347" y="121"/>
                  </a:cubicBezTo>
                  <a:cubicBezTo>
                    <a:pt x="331"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2" name="Google Shape;19572;p32"/>
            <p:cNvSpPr/>
            <p:nvPr/>
          </p:nvSpPr>
          <p:spPr>
            <a:xfrm>
              <a:off x="3741200" y="2475300"/>
              <a:ext cx="54500" cy="55750"/>
            </a:xfrm>
            <a:custGeom>
              <a:avLst/>
              <a:gdLst/>
              <a:ahLst/>
              <a:cxnLst/>
              <a:rect l="l" t="t" r="r" b="b"/>
              <a:pathLst>
                <a:path w="2180" h="2230" extrusionOk="0">
                  <a:moveTo>
                    <a:pt x="1087" y="1"/>
                  </a:moveTo>
                  <a:cubicBezTo>
                    <a:pt x="569" y="1"/>
                    <a:pt x="53" y="408"/>
                    <a:pt x="30" y="999"/>
                  </a:cubicBezTo>
                  <a:cubicBezTo>
                    <a:pt x="1" y="1777"/>
                    <a:pt x="629" y="2230"/>
                    <a:pt x="1296" y="2230"/>
                  </a:cubicBezTo>
                  <a:cubicBezTo>
                    <a:pt x="1542" y="2230"/>
                    <a:pt x="1794" y="2168"/>
                    <a:pt x="2021" y="2038"/>
                  </a:cubicBezTo>
                  <a:cubicBezTo>
                    <a:pt x="2179" y="1947"/>
                    <a:pt x="2083" y="1726"/>
                    <a:pt x="1936" y="1726"/>
                  </a:cubicBezTo>
                  <a:cubicBezTo>
                    <a:pt x="1910" y="1726"/>
                    <a:pt x="1882" y="1733"/>
                    <a:pt x="1853" y="1750"/>
                  </a:cubicBezTo>
                  <a:cubicBezTo>
                    <a:pt x="1678" y="1850"/>
                    <a:pt x="1480" y="1899"/>
                    <a:pt x="1285" y="1899"/>
                  </a:cubicBezTo>
                  <a:cubicBezTo>
                    <a:pt x="822" y="1899"/>
                    <a:pt x="385" y="1618"/>
                    <a:pt x="366" y="1077"/>
                  </a:cubicBezTo>
                  <a:cubicBezTo>
                    <a:pt x="349" y="640"/>
                    <a:pt x="704" y="339"/>
                    <a:pt x="1069" y="339"/>
                  </a:cubicBezTo>
                  <a:cubicBezTo>
                    <a:pt x="1255" y="339"/>
                    <a:pt x="1443" y="417"/>
                    <a:pt x="1587" y="595"/>
                  </a:cubicBezTo>
                  <a:cubicBezTo>
                    <a:pt x="1620" y="635"/>
                    <a:pt x="1659" y="652"/>
                    <a:pt x="1696" y="652"/>
                  </a:cubicBezTo>
                  <a:cubicBezTo>
                    <a:pt x="1815" y="652"/>
                    <a:pt x="1926" y="485"/>
                    <a:pt x="1824" y="358"/>
                  </a:cubicBezTo>
                  <a:cubicBezTo>
                    <a:pt x="1623" y="110"/>
                    <a:pt x="1355" y="1"/>
                    <a:pt x="10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3" name="Google Shape;19573;p32"/>
            <p:cNvSpPr/>
            <p:nvPr/>
          </p:nvSpPr>
          <p:spPr>
            <a:xfrm>
              <a:off x="6709700" y="3784250"/>
              <a:ext cx="54425" cy="116550"/>
            </a:xfrm>
            <a:custGeom>
              <a:avLst/>
              <a:gdLst/>
              <a:ahLst/>
              <a:cxnLst/>
              <a:rect l="l" t="t" r="r" b="b"/>
              <a:pathLst>
                <a:path w="2177" h="4662" extrusionOk="0">
                  <a:moveTo>
                    <a:pt x="1945" y="1"/>
                  </a:moveTo>
                  <a:cubicBezTo>
                    <a:pt x="1917" y="1"/>
                    <a:pt x="1888" y="9"/>
                    <a:pt x="1858" y="29"/>
                  </a:cubicBezTo>
                  <a:cubicBezTo>
                    <a:pt x="237" y="1095"/>
                    <a:pt x="0" y="3222"/>
                    <a:pt x="1356" y="4611"/>
                  </a:cubicBezTo>
                  <a:cubicBezTo>
                    <a:pt x="1391" y="4646"/>
                    <a:pt x="1430" y="4661"/>
                    <a:pt x="1468" y="4661"/>
                  </a:cubicBezTo>
                  <a:cubicBezTo>
                    <a:pt x="1595" y="4661"/>
                    <a:pt x="1709" y="4493"/>
                    <a:pt x="1593" y="4375"/>
                  </a:cubicBezTo>
                  <a:cubicBezTo>
                    <a:pt x="391" y="3142"/>
                    <a:pt x="589" y="1263"/>
                    <a:pt x="2027" y="319"/>
                  </a:cubicBezTo>
                  <a:cubicBezTo>
                    <a:pt x="2177" y="219"/>
                    <a:pt x="2084" y="1"/>
                    <a:pt x="19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4" name="Google Shape;19574;p32"/>
            <p:cNvSpPr/>
            <p:nvPr/>
          </p:nvSpPr>
          <p:spPr>
            <a:xfrm>
              <a:off x="6774950" y="3816625"/>
              <a:ext cx="65050" cy="64750"/>
            </a:xfrm>
            <a:custGeom>
              <a:avLst/>
              <a:gdLst/>
              <a:ahLst/>
              <a:cxnLst/>
              <a:rect l="l" t="t" r="r" b="b"/>
              <a:pathLst>
                <a:path w="2602" h="2590" extrusionOk="0">
                  <a:moveTo>
                    <a:pt x="248" y="0"/>
                  </a:moveTo>
                  <a:cubicBezTo>
                    <a:pt x="116" y="0"/>
                    <a:pt x="0" y="169"/>
                    <a:pt x="122" y="284"/>
                  </a:cubicBezTo>
                  <a:cubicBezTo>
                    <a:pt x="879" y="990"/>
                    <a:pt x="1593" y="1742"/>
                    <a:pt x="2259" y="2534"/>
                  </a:cubicBezTo>
                  <a:cubicBezTo>
                    <a:pt x="2292" y="2573"/>
                    <a:pt x="2331" y="2589"/>
                    <a:pt x="2369" y="2589"/>
                  </a:cubicBezTo>
                  <a:cubicBezTo>
                    <a:pt x="2489" y="2589"/>
                    <a:pt x="2601" y="2422"/>
                    <a:pt x="2496" y="2297"/>
                  </a:cubicBezTo>
                  <a:cubicBezTo>
                    <a:pt x="1829" y="1505"/>
                    <a:pt x="1115" y="753"/>
                    <a:pt x="360" y="47"/>
                  </a:cubicBezTo>
                  <a:cubicBezTo>
                    <a:pt x="325" y="14"/>
                    <a:pt x="286" y="0"/>
                    <a:pt x="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5" name="Google Shape;19575;p32"/>
            <p:cNvSpPr/>
            <p:nvPr/>
          </p:nvSpPr>
          <p:spPr>
            <a:xfrm>
              <a:off x="6783250" y="3818375"/>
              <a:ext cx="55850" cy="67775"/>
            </a:xfrm>
            <a:custGeom>
              <a:avLst/>
              <a:gdLst/>
              <a:ahLst/>
              <a:cxnLst/>
              <a:rect l="l" t="t" r="r" b="b"/>
              <a:pathLst>
                <a:path w="2234" h="2711" extrusionOk="0">
                  <a:moveTo>
                    <a:pt x="1994" y="0"/>
                  </a:moveTo>
                  <a:cubicBezTo>
                    <a:pt x="1956" y="0"/>
                    <a:pt x="1917" y="16"/>
                    <a:pt x="1883" y="52"/>
                  </a:cubicBezTo>
                  <a:cubicBezTo>
                    <a:pt x="1194" y="786"/>
                    <a:pt x="588" y="1594"/>
                    <a:pt x="77" y="2462"/>
                  </a:cubicBezTo>
                  <a:cubicBezTo>
                    <a:pt x="1" y="2591"/>
                    <a:pt x="116" y="2711"/>
                    <a:pt x="231" y="2711"/>
                  </a:cubicBezTo>
                  <a:cubicBezTo>
                    <a:pt x="281" y="2711"/>
                    <a:pt x="332" y="2687"/>
                    <a:pt x="365" y="2630"/>
                  </a:cubicBezTo>
                  <a:cubicBezTo>
                    <a:pt x="863" y="1788"/>
                    <a:pt x="1450" y="1002"/>
                    <a:pt x="2119" y="288"/>
                  </a:cubicBezTo>
                  <a:cubicBezTo>
                    <a:pt x="2233" y="168"/>
                    <a:pt x="2120" y="0"/>
                    <a:pt x="19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6" name="Google Shape;19576;p32"/>
            <p:cNvSpPr/>
            <p:nvPr/>
          </p:nvSpPr>
          <p:spPr>
            <a:xfrm>
              <a:off x="6840150" y="3792000"/>
              <a:ext cx="42825" cy="121950"/>
            </a:xfrm>
            <a:custGeom>
              <a:avLst/>
              <a:gdLst/>
              <a:ahLst/>
              <a:cxnLst/>
              <a:rect l="l" t="t" r="r" b="b"/>
              <a:pathLst>
                <a:path w="1713" h="4878" extrusionOk="0">
                  <a:moveTo>
                    <a:pt x="802" y="0"/>
                  </a:moveTo>
                  <a:cubicBezTo>
                    <a:pt x="692" y="0"/>
                    <a:pt x="575" y="122"/>
                    <a:pt x="641" y="254"/>
                  </a:cubicBezTo>
                  <a:lnTo>
                    <a:pt x="640" y="254"/>
                  </a:lnTo>
                  <a:cubicBezTo>
                    <a:pt x="1351" y="1690"/>
                    <a:pt x="1146" y="3366"/>
                    <a:pt x="106" y="4586"/>
                  </a:cubicBezTo>
                  <a:cubicBezTo>
                    <a:pt x="0" y="4711"/>
                    <a:pt x="111" y="4878"/>
                    <a:pt x="233" y="4878"/>
                  </a:cubicBezTo>
                  <a:cubicBezTo>
                    <a:pt x="270" y="4878"/>
                    <a:pt x="309" y="4862"/>
                    <a:pt x="342" y="4823"/>
                  </a:cubicBezTo>
                  <a:cubicBezTo>
                    <a:pt x="1485" y="3485"/>
                    <a:pt x="1712" y="1662"/>
                    <a:pt x="930" y="85"/>
                  </a:cubicBezTo>
                  <a:cubicBezTo>
                    <a:pt x="900" y="25"/>
                    <a:pt x="852" y="0"/>
                    <a:pt x="8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7" name="Google Shape;19577;p32"/>
            <p:cNvSpPr/>
            <p:nvPr/>
          </p:nvSpPr>
          <p:spPr>
            <a:xfrm>
              <a:off x="6895150" y="3788025"/>
              <a:ext cx="32350" cy="50150"/>
            </a:xfrm>
            <a:custGeom>
              <a:avLst/>
              <a:gdLst/>
              <a:ahLst/>
              <a:cxnLst/>
              <a:rect l="l" t="t" r="r" b="b"/>
              <a:pathLst>
                <a:path w="1294" h="2006" extrusionOk="0">
                  <a:moveTo>
                    <a:pt x="264" y="0"/>
                  </a:moveTo>
                  <a:cubicBezTo>
                    <a:pt x="248" y="0"/>
                    <a:pt x="232" y="1"/>
                    <a:pt x="215" y="3"/>
                  </a:cubicBezTo>
                  <a:cubicBezTo>
                    <a:pt x="10" y="24"/>
                    <a:pt x="1" y="339"/>
                    <a:pt x="196" y="339"/>
                  </a:cubicBezTo>
                  <a:cubicBezTo>
                    <a:pt x="202" y="339"/>
                    <a:pt x="209" y="339"/>
                    <a:pt x="215" y="339"/>
                  </a:cubicBezTo>
                  <a:cubicBezTo>
                    <a:pt x="228" y="337"/>
                    <a:pt x="239" y="337"/>
                    <a:pt x="250" y="337"/>
                  </a:cubicBezTo>
                  <a:cubicBezTo>
                    <a:pt x="614" y="337"/>
                    <a:pt x="297" y="1009"/>
                    <a:pt x="231" y="1145"/>
                  </a:cubicBezTo>
                  <a:cubicBezTo>
                    <a:pt x="113" y="1388"/>
                    <a:pt x="41" y="1615"/>
                    <a:pt x="118" y="1882"/>
                  </a:cubicBezTo>
                  <a:cubicBezTo>
                    <a:pt x="135" y="1941"/>
                    <a:pt x="199" y="2005"/>
                    <a:pt x="266" y="2005"/>
                  </a:cubicBezTo>
                  <a:cubicBezTo>
                    <a:pt x="271" y="2005"/>
                    <a:pt x="275" y="2005"/>
                    <a:pt x="279" y="2004"/>
                  </a:cubicBezTo>
                  <a:lnTo>
                    <a:pt x="1082" y="1897"/>
                  </a:lnTo>
                  <a:cubicBezTo>
                    <a:pt x="1282" y="1871"/>
                    <a:pt x="1293" y="1562"/>
                    <a:pt x="1106" y="1562"/>
                  </a:cubicBezTo>
                  <a:cubicBezTo>
                    <a:pt x="1098" y="1562"/>
                    <a:pt x="1090" y="1562"/>
                    <a:pt x="1082" y="1563"/>
                  </a:cubicBezTo>
                  <a:lnTo>
                    <a:pt x="420" y="1652"/>
                  </a:lnTo>
                  <a:lnTo>
                    <a:pt x="420" y="1652"/>
                  </a:lnTo>
                  <a:cubicBezTo>
                    <a:pt x="418" y="1275"/>
                    <a:pt x="803" y="931"/>
                    <a:pt x="746" y="519"/>
                  </a:cubicBezTo>
                  <a:cubicBezTo>
                    <a:pt x="710" y="250"/>
                    <a:pt x="547" y="0"/>
                    <a:pt x="2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8" name="Google Shape;19578;p32"/>
            <p:cNvSpPr/>
            <p:nvPr/>
          </p:nvSpPr>
          <p:spPr>
            <a:xfrm>
              <a:off x="6920725" y="3848875"/>
              <a:ext cx="57400" cy="13750"/>
            </a:xfrm>
            <a:custGeom>
              <a:avLst/>
              <a:gdLst/>
              <a:ahLst/>
              <a:cxnLst/>
              <a:rect l="l" t="t" r="r" b="b"/>
              <a:pathLst>
                <a:path w="2296" h="550" extrusionOk="0">
                  <a:moveTo>
                    <a:pt x="1345" y="0"/>
                  </a:moveTo>
                  <a:cubicBezTo>
                    <a:pt x="948" y="0"/>
                    <a:pt x="556" y="83"/>
                    <a:pt x="173" y="246"/>
                  </a:cubicBezTo>
                  <a:cubicBezTo>
                    <a:pt x="1" y="319"/>
                    <a:pt x="110" y="549"/>
                    <a:pt x="271" y="549"/>
                  </a:cubicBezTo>
                  <a:cubicBezTo>
                    <a:pt x="294" y="549"/>
                    <a:pt x="318" y="545"/>
                    <a:pt x="342" y="534"/>
                  </a:cubicBezTo>
                  <a:cubicBezTo>
                    <a:pt x="663" y="399"/>
                    <a:pt x="995" y="333"/>
                    <a:pt x="1329" y="333"/>
                  </a:cubicBezTo>
                  <a:cubicBezTo>
                    <a:pt x="1557" y="333"/>
                    <a:pt x="1787" y="364"/>
                    <a:pt x="2014" y="424"/>
                  </a:cubicBezTo>
                  <a:cubicBezTo>
                    <a:pt x="2031" y="429"/>
                    <a:pt x="2046" y="431"/>
                    <a:pt x="2061" y="431"/>
                  </a:cubicBezTo>
                  <a:cubicBezTo>
                    <a:pt x="2235" y="431"/>
                    <a:pt x="2296" y="153"/>
                    <a:pt x="2104" y="101"/>
                  </a:cubicBezTo>
                  <a:cubicBezTo>
                    <a:pt x="1850" y="34"/>
                    <a:pt x="1596" y="0"/>
                    <a:pt x="13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9" name="Google Shape;19579;p32"/>
            <p:cNvSpPr/>
            <p:nvPr/>
          </p:nvSpPr>
          <p:spPr>
            <a:xfrm>
              <a:off x="6919625" y="3883100"/>
              <a:ext cx="67050" cy="11625"/>
            </a:xfrm>
            <a:custGeom>
              <a:avLst/>
              <a:gdLst/>
              <a:ahLst/>
              <a:cxnLst/>
              <a:rect l="l" t="t" r="r" b="b"/>
              <a:pathLst>
                <a:path w="2682" h="465" extrusionOk="0">
                  <a:moveTo>
                    <a:pt x="247" y="0"/>
                  </a:moveTo>
                  <a:cubicBezTo>
                    <a:pt x="67" y="0"/>
                    <a:pt x="0" y="285"/>
                    <a:pt x="197" y="326"/>
                  </a:cubicBezTo>
                  <a:cubicBezTo>
                    <a:pt x="637" y="418"/>
                    <a:pt x="1083" y="464"/>
                    <a:pt x="1530" y="464"/>
                  </a:cubicBezTo>
                  <a:cubicBezTo>
                    <a:pt x="1847" y="464"/>
                    <a:pt x="2164" y="441"/>
                    <a:pt x="2479" y="395"/>
                  </a:cubicBezTo>
                  <a:cubicBezTo>
                    <a:pt x="2682" y="366"/>
                    <a:pt x="2609" y="71"/>
                    <a:pt x="2417" y="71"/>
                  </a:cubicBezTo>
                  <a:cubicBezTo>
                    <a:pt x="2408" y="71"/>
                    <a:pt x="2399" y="72"/>
                    <a:pt x="2389" y="73"/>
                  </a:cubicBezTo>
                  <a:cubicBezTo>
                    <a:pt x="2106" y="114"/>
                    <a:pt x="1821" y="134"/>
                    <a:pt x="1535" y="134"/>
                  </a:cubicBezTo>
                  <a:cubicBezTo>
                    <a:pt x="1116" y="134"/>
                    <a:pt x="698" y="90"/>
                    <a:pt x="286" y="4"/>
                  </a:cubicBezTo>
                  <a:cubicBezTo>
                    <a:pt x="272" y="1"/>
                    <a:pt x="260" y="0"/>
                    <a:pt x="2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0" name="Google Shape;19580;p32"/>
            <p:cNvSpPr/>
            <p:nvPr/>
          </p:nvSpPr>
          <p:spPr>
            <a:xfrm>
              <a:off x="6995175" y="3829000"/>
              <a:ext cx="66250" cy="64150"/>
            </a:xfrm>
            <a:custGeom>
              <a:avLst/>
              <a:gdLst/>
              <a:ahLst/>
              <a:cxnLst/>
              <a:rect l="l" t="t" r="r" b="b"/>
              <a:pathLst>
                <a:path w="2650" h="2566" extrusionOk="0">
                  <a:moveTo>
                    <a:pt x="1237" y="333"/>
                  </a:moveTo>
                  <a:cubicBezTo>
                    <a:pt x="1396" y="333"/>
                    <a:pt x="1556" y="397"/>
                    <a:pt x="1692" y="544"/>
                  </a:cubicBezTo>
                  <a:cubicBezTo>
                    <a:pt x="1726" y="581"/>
                    <a:pt x="1765" y="596"/>
                    <a:pt x="1803" y="596"/>
                  </a:cubicBezTo>
                  <a:cubicBezTo>
                    <a:pt x="1816" y="596"/>
                    <a:pt x="1829" y="594"/>
                    <a:pt x="1842" y="591"/>
                  </a:cubicBezTo>
                  <a:lnTo>
                    <a:pt x="1842" y="591"/>
                  </a:lnTo>
                  <a:lnTo>
                    <a:pt x="1625" y="1511"/>
                  </a:lnTo>
                  <a:cubicBezTo>
                    <a:pt x="1596" y="1633"/>
                    <a:pt x="1573" y="1773"/>
                    <a:pt x="1527" y="1892"/>
                  </a:cubicBezTo>
                  <a:cubicBezTo>
                    <a:pt x="1444" y="2109"/>
                    <a:pt x="1272" y="2220"/>
                    <a:pt x="1088" y="2220"/>
                  </a:cubicBezTo>
                  <a:cubicBezTo>
                    <a:pt x="957" y="2220"/>
                    <a:pt x="819" y="2164"/>
                    <a:pt x="704" y="2049"/>
                  </a:cubicBezTo>
                  <a:cubicBezTo>
                    <a:pt x="420" y="1766"/>
                    <a:pt x="385" y="1248"/>
                    <a:pt x="516" y="885"/>
                  </a:cubicBezTo>
                  <a:cubicBezTo>
                    <a:pt x="633" y="565"/>
                    <a:pt x="933" y="333"/>
                    <a:pt x="1237" y="333"/>
                  </a:cubicBezTo>
                  <a:close/>
                  <a:moveTo>
                    <a:pt x="1219" y="1"/>
                  </a:moveTo>
                  <a:cubicBezTo>
                    <a:pt x="974" y="1"/>
                    <a:pt x="728" y="90"/>
                    <a:pt x="534" y="265"/>
                  </a:cubicBezTo>
                  <a:cubicBezTo>
                    <a:pt x="92" y="667"/>
                    <a:pt x="0" y="1390"/>
                    <a:pt x="234" y="1924"/>
                  </a:cubicBezTo>
                  <a:cubicBezTo>
                    <a:pt x="387" y="2275"/>
                    <a:pt x="744" y="2565"/>
                    <a:pt x="1121" y="2565"/>
                  </a:cubicBezTo>
                  <a:cubicBezTo>
                    <a:pt x="1254" y="2565"/>
                    <a:pt x="1389" y="2529"/>
                    <a:pt x="1518" y="2447"/>
                  </a:cubicBezTo>
                  <a:cubicBezTo>
                    <a:pt x="1762" y="2293"/>
                    <a:pt x="1845" y="2020"/>
                    <a:pt x="1912" y="1756"/>
                  </a:cubicBezTo>
                  <a:cubicBezTo>
                    <a:pt x="1964" y="1547"/>
                    <a:pt x="2013" y="1338"/>
                    <a:pt x="2062" y="1128"/>
                  </a:cubicBezTo>
                  <a:lnTo>
                    <a:pt x="2062" y="1128"/>
                  </a:lnTo>
                  <a:cubicBezTo>
                    <a:pt x="2142" y="1555"/>
                    <a:pt x="2222" y="1983"/>
                    <a:pt x="2302" y="2411"/>
                  </a:cubicBezTo>
                  <a:cubicBezTo>
                    <a:pt x="2318" y="2495"/>
                    <a:pt x="2379" y="2532"/>
                    <a:pt x="2444" y="2532"/>
                  </a:cubicBezTo>
                  <a:cubicBezTo>
                    <a:pt x="2542" y="2532"/>
                    <a:pt x="2649" y="2449"/>
                    <a:pt x="2626" y="2322"/>
                  </a:cubicBezTo>
                  <a:cubicBezTo>
                    <a:pt x="2497" y="1637"/>
                    <a:pt x="2369" y="953"/>
                    <a:pt x="2240" y="268"/>
                  </a:cubicBezTo>
                  <a:cubicBezTo>
                    <a:pt x="2225" y="186"/>
                    <a:pt x="2155" y="147"/>
                    <a:pt x="2084" y="147"/>
                  </a:cubicBezTo>
                  <a:cubicBezTo>
                    <a:pt x="2011" y="147"/>
                    <a:pt x="1936" y="189"/>
                    <a:pt x="1918" y="268"/>
                  </a:cubicBezTo>
                  <a:lnTo>
                    <a:pt x="1912" y="290"/>
                  </a:lnTo>
                  <a:lnTo>
                    <a:pt x="1912" y="290"/>
                  </a:lnTo>
                  <a:cubicBezTo>
                    <a:pt x="1724" y="96"/>
                    <a:pt x="1473" y="1"/>
                    <a:pt x="12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1" name="Google Shape;19581;p32"/>
            <p:cNvSpPr/>
            <p:nvPr/>
          </p:nvSpPr>
          <p:spPr>
            <a:xfrm>
              <a:off x="7066025" y="3808675"/>
              <a:ext cx="73500" cy="90625"/>
            </a:xfrm>
            <a:custGeom>
              <a:avLst/>
              <a:gdLst/>
              <a:ahLst/>
              <a:cxnLst/>
              <a:rect l="l" t="t" r="r" b="b"/>
              <a:pathLst>
                <a:path w="2940" h="3625" extrusionOk="0">
                  <a:moveTo>
                    <a:pt x="160" y="1"/>
                  </a:moveTo>
                  <a:cubicBezTo>
                    <a:pt x="77" y="1"/>
                    <a:pt x="1" y="53"/>
                    <a:pt x="14" y="159"/>
                  </a:cubicBezTo>
                  <a:lnTo>
                    <a:pt x="14" y="161"/>
                  </a:lnTo>
                  <a:lnTo>
                    <a:pt x="390" y="3039"/>
                  </a:lnTo>
                  <a:cubicBezTo>
                    <a:pt x="403" y="3144"/>
                    <a:pt x="491" y="3199"/>
                    <a:pt x="574" y="3199"/>
                  </a:cubicBezTo>
                  <a:cubicBezTo>
                    <a:pt x="654" y="3199"/>
                    <a:pt x="728" y="3148"/>
                    <a:pt x="724" y="3039"/>
                  </a:cubicBezTo>
                  <a:cubicBezTo>
                    <a:pt x="724" y="3039"/>
                    <a:pt x="724" y="3038"/>
                    <a:pt x="724" y="3038"/>
                  </a:cubicBezTo>
                  <a:lnTo>
                    <a:pt x="724" y="3038"/>
                  </a:lnTo>
                  <a:cubicBezTo>
                    <a:pt x="724" y="3038"/>
                    <a:pt x="724" y="3037"/>
                    <a:pt x="724" y="3037"/>
                  </a:cubicBezTo>
                  <a:lnTo>
                    <a:pt x="724" y="3037"/>
                  </a:lnTo>
                  <a:cubicBezTo>
                    <a:pt x="709" y="2624"/>
                    <a:pt x="949" y="2203"/>
                    <a:pt x="1329" y="2020"/>
                  </a:cubicBezTo>
                  <a:cubicBezTo>
                    <a:pt x="1432" y="1971"/>
                    <a:pt x="1548" y="1947"/>
                    <a:pt x="1664" y="1947"/>
                  </a:cubicBezTo>
                  <a:cubicBezTo>
                    <a:pt x="2030" y="1947"/>
                    <a:pt x="2396" y="2185"/>
                    <a:pt x="2344" y="2595"/>
                  </a:cubicBezTo>
                  <a:cubicBezTo>
                    <a:pt x="2285" y="3059"/>
                    <a:pt x="1864" y="3308"/>
                    <a:pt x="1445" y="3308"/>
                  </a:cubicBezTo>
                  <a:cubicBezTo>
                    <a:pt x="1265" y="3308"/>
                    <a:pt x="1086" y="3262"/>
                    <a:pt x="936" y="3167"/>
                  </a:cubicBezTo>
                  <a:cubicBezTo>
                    <a:pt x="906" y="3149"/>
                    <a:pt x="877" y="3141"/>
                    <a:pt x="850" y="3141"/>
                  </a:cubicBezTo>
                  <a:cubicBezTo>
                    <a:pt x="708" y="3141"/>
                    <a:pt x="614" y="3360"/>
                    <a:pt x="766" y="3456"/>
                  </a:cubicBezTo>
                  <a:cubicBezTo>
                    <a:pt x="950" y="3571"/>
                    <a:pt x="1170" y="3624"/>
                    <a:pt x="1395" y="3624"/>
                  </a:cubicBezTo>
                  <a:cubicBezTo>
                    <a:pt x="2141" y="3624"/>
                    <a:pt x="2940" y="3042"/>
                    <a:pt x="2641" y="2222"/>
                  </a:cubicBezTo>
                  <a:cubicBezTo>
                    <a:pt x="2475" y="1765"/>
                    <a:pt x="2161" y="1582"/>
                    <a:pt x="1819" y="1582"/>
                  </a:cubicBezTo>
                  <a:cubicBezTo>
                    <a:pt x="1384" y="1582"/>
                    <a:pt x="905" y="1878"/>
                    <a:pt x="626" y="2287"/>
                  </a:cubicBezTo>
                  <a:lnTo>
                    <a:pt x="626" y="2287"/>
                  </a:lnTo>
                  <a:cubicBezTo>
                    <a:pt x="533" y="1578"/>
                    <a:pt x="441" y="869"/>
                    <a:pt x="348" y="159"/>
                  </a:cubicBezTo>
                  <a:cubicBezTo>
                    <a:pt x="335"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2" name="Google Shape;19582;p32"/>
            <p:cNvSpPr/>
            <p:nvPr/>
          </p:nvSpPr>
          <p:spPr>
            <a:xfrm>
              <a:off x="6650200" y="3942900"/>
              <a:ext cx="71425" cy="87575"/>
            </a:xfrm>
            <a:custGeom>
              <a:avLst/>
              <a:gdLst/>
              <a:ahLst/>
              <a:cxnLst/>
              <a:rect l="l" t="t" r="r" b="b"/>
              <a:pathLst>
                <a:path w="2857" h="3503" extrusionOk="0">
                  <a:moveTo>
                    <a:pt x="1874" y="1286"/>
                  </a:moveTo>
                  <a:cubicBezTo>
                    <a:pt x="2013" y="1286"/>
                    <a:pt x="2152" y="1310"/>
                    <a:pt x="2283" y="1358"/>
                  </a:cubicBezTo>
                  <a:lnTo>
                    <a:pt x="2283" y="1358"/>
                  </a:lnTo>
                  <a:cubicBezTo>
                    <a:pt x="2290" y="1411"/>
                    <a:pt x="2296" y="1464"/>
                    <a:pt x="2302" y="1517"/>
                  </a:cubicBezTo>
                  <a:lnTo>
                    <a:pt x="2302" y="1517"/>
                  </a:lnTo>
                  <a:cubicBezTo>
                    <a:pt x="2300" y="1540"/>
                    <a:pt x="2297" y="1564"/>
                    <a:pt x="2295" y="1587"/>
                  </a:cubicBezTo>
                  <a:cubicBezTo>
                    <a:pt x="2260" y="1896"/>
                    <a:pt x="2139" y="2736"/>
                    <a:pt x="1845" y="2904"/>
                  </a:cubicBezTo>
                  <a:lnTo>
                    <a:pt x="1041" y="2863"/>
                  </a:lnTo>
                  <a:cubicBezTo>
                    <a:pt x="962" y="2747"/>
                    <a:pt x="911" y="2613"/>
                    <a:pt x="897" y="2474"/>
                  </a:cubicBezTo>
                  <a:cubicBezTo>
                    <a:pt x="855" y="2246"/>
                    <a:pt x="870" y="2004"/>
                    <a:pt x="980" y="1795"/>
                  </a:cubicBezTo>
                  <a:cubicBezTo>
                    <a:pt x="1161" y="1450"/>
                    <a:pt x="1514" y="1286"/>
                    <a:pt x="1874" y="1286"/>
                  </a:cubicBezTo>
                  <a:close/>
                  <a:moveTo>
                    <a:pt x="2301" y="0"/>
                  </a:moveTo>
                  <a:cubicBezTo>
                    <a:pt x="2214" y="0"/>
                    <a:pt x="2131" y="55"/>
                    <a:pt x="2144" y="161"/>
                  </a:cubicBezTo>
                  <a:cubicBezTo>
                    <a:pt x="2176" y="440"/>
                    <a:pt x="2209" y="719"/>
                    <a:pt x="2241" y="998"/>
                  </a:cubicBezTo>
                  <a:lnTo>
                    <a:pt x="2241" y="998"/>
                  </a:lnTo>
                  <a:cubicBezTo>
                    <a:pt x="2137" y="973"/>
                    <a:pt x="2033" y="962"/>
                    <a:pt x="1931" y="962"/>
                  </a:cubicBezTo>
                  <a:cubicBezTo>
                    <a:pt x="864" y="962"/>
                    <a:pt x="0" y="2217"/>
                    <a:pt x="875" y="3195"/>
                  </a:cubicBezTo>
                  <a:cubicBezTo>
                    <a:pt x="1067" y="3411"/>
                    <a:pt x="1264" y="3502"/>
                    <a:pt x="1451" y="3502"/>
                  </a:cubicBezTo>
                  <a:cubicBezTo>
                    <a:pt x="1761" y="3502"/>
                    <a:pt x="2045" y="3250"/>
                    <a:pt x="2240" y="2892"/>
                  </a:cubicBezTo>
                  <a:cubicBezTo>
                    <a:pt x="2308" y="2767"/>
                    <a:pt x="2367" y="2639"/>
                    <a:pt x="2417" y="2508"/>
                  </a:cubicBezTo>
                  <a:lnTo>
                    <a:pt x="2417" y="2508"/>
                  </a:lnTo>
                  <a:cubicBezTo>
                    <a:pt x="2448" y="2768"/>
                    <a:pt x="2478" y="3027"/>
                    <a:pt x="2508" y="3287"/>
                  </a:cubicBezTo>
                  <a:cubicBezTo>
                    <a:pt x="2521" y="3393"/>
                    <a:pt x="2611" y="3446"/>
                    <a:pt x="2695" y="3446"/>
                  </a:cubicBezTo>
                  <a:cubicBezTo>
                    <a:pt x="2779" y="3446"/>
                    <a:pt x="2856" y="3393"/>
                    <a:pt x="2844" y="3287"/>
                  </a:cubicBezTo>
                  <a:cubicBezTo>
                    <a:pt x="2775" y="2699"/>
                    <a:pt x="2706" y="2110"/>
                    <a:pt x="2637" y="1522"/>
                  </a:cubicBezTo>
                  <a:lnTo>
                    <a:pt x="2637" y="1522"/>
                  </a:lnTo>
                  <a:cubicBezTo>
                    <a:pt x="2641" y="1477"/>
                    <a:pt x="2643" y="1432"/>
                    <a:pt x="2645" y="1387"/>
                  </a:cubicBezTo>
                  <a:lnTo>
                    <a:pt x="2645" y="1387"/>
                  </a:lnTo>
                  <a:cubicBezTo>
                    <a:pt x="2698" y="1325"/>
                    <a:pt x="2712" y="1228"/>
                    <a:pt x="2646" y="1165"/>
                  </a:cubicBezTo>
                  <a:lnTo>
                    <a:pt x="2646" y="1165"/>
                  </a:lnTo>
                  <a:cubicBezTo>
                    <a:pt x="2637" y="812"/>
                    <a:pt x="2578" y="459"/>
                    <a:pt x="2473" y="117"/>
                  </a:cubicBezTo>
                  <a:cubicBezTo>
                    <a:pt x="2449" y="38"/>
                    <a:pt x="2374" y="0"/>
                    <a:pt x="2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3" name="Google Shape;19583;p32"/>
            <p:cNvSpPr/>
            <p:nvPr/>
          </p:nvSpPr>
          <p:spPr>
            <a:xfrm>
              <a:off x="6726075" y="3944375"/>
              <a:ext cx="55400" cy="91400"/>
            </a:xfrm>
            <a:custGeom>
              <a:avLst/>
              <a:gdLst/>
              <a:ahLst/>
              <a:cxnLst/>
              <a:rect l="l" t="t" r="r" b="b"/>
              <a:pathLst>
                <a:path w="2216" h="3656" extrusionOk="0">
                  <a:moveTo>
                    <a:pt x="161" y="1"/>
                  </a:moveTo>
                  <a:cubicBezTo>
                    <a:pt x="77" y="1"/>
                    <a:pt x="0" y="54"/>
                    <a:pt x="13" y="160"/>
                  </a:cubicBezTo>
                  <a:cubicBezTo>
                    <a:pt x="129" y="1136"/>
                    <a:pt x="246" y="2111"/>
                    <a:pt x="362" y="3087"/>
                  </a:cubicBezTo>
                  <a:lnTo>
                    <a:pt x="362" y="3087"/>
                  </a:lnTo>
                  <a:cubicBezTo>
                    <a:pt x="364" y="3116"/>
                    <a:pt x="367" y="3143"/>
                    <a:pt x="370" y="3167"/>
                  </a:cubicBezTo>
                  <a:cubicBezTo>
                    <a:pt x="384" y="3273"/>
                    <a:pt x="475" y="3326"/>
                    <a:pt x="559" y="3326"/>
                  </a:cubicBezTo>
                  <a:cubicBezTo>
                    <a:pt x="641" y="3326"/>
                    <a:pt x="717" y="3274"/>
                    <a:pt x="704" y="3167"/>
                  </a:cubicBezTo>
                  <a:cubicBezTo>
                    <a:pt x="704" y="3164"/>
                    <a:pt x="704" y="3161"/>
                    <a:pt x="703" y="3158"/>
                  </a:cubicBezTo>
                  <a:lnTo>
                    <a:pt x="703" y="3158"/>
                  </a:lnTo>
                  <a:cubicBezTo>
                    <a:pt x="670" y="2862"/>
                    <a:pt x="774" y="1781"/>
                    <a:pt x="1157" y="1781"/>
                  </a:cubicBezTo>
                  <a:cubicBezTo>
                    <a:pt x="1248" y="1781"/>
                    <a:pt x="1353" y="1841"/>
                    <a:pt x="1476" y="1985"/>
                  </a:cubicBezTo>
                  <a:cubicBezTo>
                    <a:pt x="1774" y="2332"/>
                    <a:pt x="1847" y="3072"/>
                    <a:pt x="1873" y="3495"/>
                  </a:cubicBezTo>
                  <a:cubicBezTo>
                    <a:pt x="1880" y="3602"/>
                    <a:pt x="1967" y="3655"/>
                    <a:pt x="2051" y="3655"/>
                  </a:cubicBezTo>
                  <a:cubicBezTo>
                    <a:pt x="2135" y="3655"/>
                    <a:pt x="2215" y="3602"/>
                    <a:pt x="2208" y="3495"/>
                  </a:cubicBezTo>
                  <a:cubicBezTo>
                    <a:pt x="2172" y="2923"/>
                    <a:pt x="1996" y="1464"/>
                    <a:pt x="1263" y="1316"/>
                  </a:cubicBezTo>
                  <a:cubicBezTo>
                    <a:pt x="1220" y="1308"/>
                    <a:pt x="1180" y="1304"/>
                    <a:pt x="1141" y="1304"/>
                  </a:cubicBezTo>
                  <a:cubicBezTo>
                    <a:pt x="856" y="1304"/>
                    <a:pt x="666" y="1526"/>
                    <a:pt x="545" y="1823"/>
                  </a:cubicBezTo>
                  <a:lnTo>
                    <a:pt x="545" y="1823"/>
                  </a:lnTo>
                  <a:cubicBezTo>
                    <a:pt x="479" y="1269"/>
                    <a:pt x="413" y="714"/>
                    <a:pt x="347" y="160"/>
                  </a:cubicBezTo>
                  <a:cubicBezTo>
                    <a:pt x="335" y="54"/>
                    <a:pt x="245" y="1"/>
                    <a:pt x="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4" name="Google Shape;19584;p32"/>
            <p:cNvSpPr/>
            <p:nvPr/>
          </p:nvSpPr>
          <p:spPr>
            <a:xfrm>
              <a:off x="6793850" y="3952475"/>
              <a:ext cx="35575" cy="96500"/>
            </a:xfrm>
            <a:custGeom>
              <a:avLst/>
              <a:gdLst/>
              <a:ahLst/>
              <a:cxnLst/>
              <a:rect l="l" t="t" r="r" b="b"/>
              <a:pathLst>
                <a:path w="1423" h="3860" extrusionOk="0">
                  <a:moveTo>
                    <a:pt x="1180" y="0"/>
                  </a:moveTo>
                  <a:cubicBezTo>
                    <a:pt x="1142" y="0"/>
                    <a:pt x="1103" y="15"/>
                    <a:pt x="1069" y="50"/>
                  </a:cubicBezTo>
                  <a:cubicBezTo>
                    <a:pt x="1" y="1113"/>
                    <a:pt x="14" y="2741"/>
                    <a:pt x="1067" y="3810"/>
                  </a:cubicBezTo>
                  <a:cubicBezTo>
                    <a:pt x="1102" y="3845"/>
                    <a:pt x="1141" y="3860"/>
                    <a:pt x="1179" y="3860"/>
                  </a:cubicBezTo>
                  <a:cubicBezTo>
                    <a:pt x="1307" y="3860"/>
                    <a:pt x="1421" y="3692"/>
                    <a:pt x="1303" y="3573"/>
                  </a:cubicBezTo>
                  <a:cubicBezTo>
                    <a:pt x="376" y="2631"/>
                    <a:pt x="364" y="1224"/>
                    <a:pt x="1305" y="286"/>
                  </a:cubicBezTo>
                  <a:cubicBezTo>
                    <a:pt x="1423" y="168"/>
                    <a:pt x="1309" y="0"/>
                    <a:pt x="1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5" name="Google Shape;19585;p32"/>
            <p:cNvSpPr/>
            <p:nvPr/>
          </p:nvSpPr>
          <p:spPr>
            <a:xfrm>
              <a:off x="6841100" y="3974150"/>
              <a:ext cx="51525" cy="54150"/>
            </a:xfrm>
            <a:custGeom>
              <a:avLst/>
              <a:gdLst/>
              <a:ahLst/>
              <a:cxnLst/>
              <a:rect l="l" t="t" r="r" b="b"/>
              <a:pathLst>
                <a:path w="2061" h="2166" extrusionOk="0">
                  <a:moveTo>
                    <a:pt x="251" y="1"/>
                  </a:moveTo>
                  <a:cubicBezTo>
                    <a:pt x="118" y="1"/>
                    <a:pt x="1" y="170"/>
                    <a:pt x="126" y="283"/>
                  </a:cubicBezTo>
                  <a:cubicBezTo>
                    <a:pt x="715" y="823"/>
                    <a:pt x="1238" y="1428"/>
                    <a:pt x="1686" y="2090"/>
                  </a:cubicBezTo>
                  <a:cubicBezTo>
                    <a:pt x="1723" y="2143"/>
                    <a:pt x="1774" y="2165"/>
                    <a:pt x="1825" y="2165"/>
                  </a:cubicBezTo>
                  <a:cubicBezTo>
                    <a:pt x="1944" y="2165"/>
                    <a:pt x="2060" y="2046"/>
                    <a:pt x="1976" y="1921"/>
                  </a:cubicBezTo>
                  <a:cubicBezTo>
                    <a:pt x="1512" y="1234"/>
                    <a:pt x="971" y="606"/>
                    <a:pt x="362" y="46"/>
                  </a:cubicBezTo>
                  <a:cubicBezTo>
                    <a:pt x="327" y="14"/>
                    <a:pt x="289"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6" name="Google Shape;19586;p32"/>
            <p:cNvSpPr/>
            <p:nvPr/>
          </p:nvSpPr>
          <p:spPr>
            <a:xfrm>
              <a:off x="6843700" y="3973925"/>
              <a:ext cx="45325" cy="68025"/>
            </a:xfrm>
            <a:custGeom>
              <a:avLst/>
              <a:gdLst/>
              <a:ahLst/>
              <a:cxnLst/>
              <a:rect l="l" t="t" r="r" b="b"/>
              <a:pathLst>
                <a:path w="1813" h="2721" extrusionOk="0">
                  <a:moveTo>
                    <a:pt x="1584" y="0"/>
                  </a:moveTo>
                  <a:cubicBezTo>
                    <a:pt x="1547" y="0"/>
                    <a:pt x="1509" y="17"/>
                    <a:pt x="1477" y="58"/>
                  </a:cubicBezTo>
                  <a:cubicBezTo>
                    <a:pt x="888" y="809"/>
                    <a:pt x="408" y="1637"/>
                    <a:pt x="49" y="2520"/>
                  </a:cubicBezTo>
                  <a:cubicBezTo>
                    <a:pt x="0" y="2641"/>
                    <a:pt x="100" y="2721"/>
                    <a:pt x="203" y="2721"/>
                  </a:cubicBezTo>
                  <a:cubicBezTo>
                    <a:pt x="271" y="2721"/>
                    <a:pt x="341" y="2687"/>
                    <a:pt x="373" y="2609"/>
                  </a:cubicBezTo>
                  <a:cubicBezTo>
                    <a:pt x="710" y="1779"/>
                    <a:pt x="1161" y="1001"/>
                    <a:pt x="1713" y="296"/>
                  </a:cubicBezTo>
                  <a:cubicBezTo>
                    <a:pt x="1813" y="169"/>
                    <a:pt x="1702" y="0"/>
                    <a:pt x="15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7" name="Google Shape;19587;p32"/>
            <p:cNvSpPr/>
            <p:nvPr/>
          </p:nvSpPr>
          <p:spPr>
            <a:xfrm>
              <a:off x="6896800" y="3960100"/>
              <a:ext cx="37225" cy="99300"/>
            </a:xfrm>
            <a:custGeom>
              <a:avLst/>
              <a:gdLst/>
              <a:ahLst/>
              <a:cxnLst/>
              <a:rect l="l" t="t" r="r" b="b"/>
              <a:pathLst>
                <a:path w="1489" h="3972" extrusionOk="0">
                  <a:moveTo>
                    <a:pt x="246" y="1"/>
                  </a:moveTo>
                  <a:cubicBezTo>
                    <a:pt x="116" y="1"/>
                    <a:pt x="1" y="169"/>
                    <a:pt x="120" y="285"/>
                  </a:cubicBezTo>
                  <a:cubicBezTo>
                    <a:pt x="1060" y="1192"/>
                    <a:pt x="1135" y="2693"/>
                    <a:pt x="271" y="3680"/>
                  </a:cubicBezTo>
                  <a:cubicBezTo>
                    <a:pt x="163" y="3804"/>
                    <a:pt x="275" y="3972"/>
                    <a:pt x="397" y="3972"/>
                  </a:cubicBezTo>
                  <a:cubicBezTo>
                    <a:pt x="435" y="3972"/>
                    <a:pt x="474" y="3955"/>
                    <a:pt x="508" y="3917"/>
                  </a:cubicBezTo>
                  <a:cubicBezTo>
                    <a:pt x="1489" y="2797"/>
                    <a:pt x="1431" y="1087"/>
                    <a:pt x="357" y="48"/>
                  </a:cubicBezTo>
                  <a:cubicBezTo>
                    <a:pt x="322" y="15"/>
                    <a:pt x="283" y="1"/>
                    <a:pt x="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8" name="Google Shape;19588;p32"/>
            <p:cNvSpPr/>
            <p:nvPr/>
          </p:nvSpPr>
          <p:spPr>
            <a:xfrm>
              <a:off x="6949175" y="3992175"/>
              <a:ext cx="46250" cy="17825"/>
            </a:xfrm>
            <a:custGeom>
              <a:avLst/>
              <a:gdLst/>
              <a:ahLst/>
              <a:cxnLst/>
              <a:rect l="l" t="t" r="r" b="b"/>
              <a:pathLst>
                <a:path w="1850" h="713" extrusionOk="0">
                  <a:moveTo>
                    <a:pt x="517" y="1"/>
                  </a:moveTo>
                  <a:cubicBezTo>
                    <a:pt x="413" y="1"/>
                    <a:pt x="308" y="9"/>
                    <a:pt x="202" y="25"/>
                  </a:cubicBezTo>
                  <a:cubicBezTo>
                    <a:pt x="0" y="57"/>
                    <a:pt x="72" y="351"/>
                    <a:pt x="263" y="351"/>
                  </a:cubicBezTo>
                  <a:cubicBezTo>
                    <a:pt x="272" y="351"/>
                    <a:pt x="282" y="350"/>
                    <a:pt x="292" y="349"/>
                  </a:cubicBezTo>
                  <a:lnTo>
                    <a:pt x="292" y="347"/>
                  </a:lnTo>
                  <a:cubicBezTo>
                    <a:pt x="369" y="335"/>
                    <a:pt x="446" y="329"/>
                    <a:pt x="523" y="329"/>
                  </a:cubicBezTo>
                  <a:cubicBezTo>
                    <a:pt x="870" y="329"/>
                    <a:pt x="1210" y="449"/>
                    <a:pt x="1482" y="672"/>
                  </a:cubicBezTo>
                  <a:cubicBezTo>
                    <a:pt x="1516" y="700"/>
                    <a:pt x="1554" y="712"/>
                    <a:pt x="1591" y="712"/>
                  </a:cubicBezTo>
                  <a:cubicBezTo>
                    <a:pt x="1729" y="712"/>
                    <a:pt x="1850" y="543"/>
                    <a:pt x="1718" y="436"/>
                  </a:cubicBezTo>
                  <a:cubicBezTo>
                    <a:pt x="1364" y="147"/>
                    <a:pt x="955" y="1"/>
                    <a:pt x="5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9" name="Google Shape;19589;p32"/>
            <p:cNvSpPr/>
            <p:nvPr/>
          </p:nvSpPr>
          <p:spPr>
            <a:xfrm>
              <a:off x="6953600" y="4020350"/>
              <a:ext cx="53850" cy="16250"/>
            </a:xfrm>
            <a:custGeom>
              <a:avLst/>
              <a:gdLst/>
              <a:ahLst/>
              <a:cxnLst/>
              <a:rect l="l" t="t" r="r" b="b"/>
              <a:pathLst>
                <a:path w="2154" h="650" extrusionOk="0">
                  <a:moveTo>
                    <a:pt x="711" y="0"/>
                  </a:moveTo>
                  <a:cubicBezTo>
                    <a:pt x="542" y="0"/>
                    <a:pt x="371" y="16"/>
                    <a:pt x="199" y="48"/>
                  </a:cubicBezTo>
                  <a:cubicBezTo>
                    <a:pt x="1" y="86"/>
                    <a:pt x="68" y="375"/>
                    <a:pt x="254" y="375"/>
                  </a:cubicBezTo>
                  <a:cubicBezTo>
                    <a:pt x="265" y="375"/>
                    <a:pt x="277" y="374"/>
                    <a:pt x="289" y="372"/>
                  </a:cubicBezTo>
                  <a:cubicBezTo>
                    <a:pt x="432" y="345"/>
                    <a:pt x="574" y="332"/>
                    <a:pt x="715" y="332"/>
                  </a:cubicBezTo>
                  <a:cubicBezTo>
                    <a:pt x="1102" y="332"/>
                    <a:pt x="1477" y="432"/>
                    <a:pt x="1825" y="627"/>
                  </a:cubicBezTo>
                  <a:cubicBezTo>
                    <a:pt x="1853" y="642"/>
                    <a:pt x="1881" y="649"/>
                    <a:pt x="1908" y="649"/>
                  </a:cubicBezTo>
                  <a:cubicBezTo>
                    <a:pt x="2057" y="649"/>
                    <a:pt x="2154" y="428"/>
                    <a:pt x="1994" y="338"/>
                  </a:cubicBezTo>
                  <a:cubicBezTo>
                    <a:pt x="1591" y="113"/>
                    <a:pt x="1158" y="0"/>
                    <a:pt x="7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0" name="Google Shape;19590;p32"/>
            <p:cNvSpPr/>
            <p:nvPr/>
          </p:nvSpPr>
          <p:spPr>
            <a:xfrm>
              <a:off x="7014450" y="3960850"/>
              <a:ext cx="81050" cy="80875"/>
            </a:xfrm>
            <a:custGeom>
              <a:avLst/>
              <a:gdLst/>
              <a:ahLst/>
              <a:cxnLst/>
              <a:rect l="l" t="t" r="r" b="b"/>
              <a:pathLst>
                <a:path w="3242" h="3235" extrusionOk="0">
                  <a:moveTo>
                    <a:pt x="1939" y="1301"/>
                  </a:moveTo>
                  <a:cubicBezTo>
                    <a:pt x="2164" y="1301"/>
                    <a:pt x="2397" y="1418"/>
                    <a:pt x="2611" y="1704"/>
                  </a:cubicBezTo>
                  <a:cubicBezTo>
                    <a:pt x="2991" y="2209"/>
                    <a:pt x="2709" y="2761"/>
                    <a:pt x="2119" y="2872"/>
                  </a:cubicBezTo>
                  <a:cubicBezTo>
                    <a:pt x="2026" y="2889"/>
                    <a:pt x="1934" y="2897"/>
                    <a:pt x="1842" y="2897"/>
                  </a:cubicBezTo>
                  <a:cubicBezTo>
                    <a:pt x="1545" y="2897"/>
                    <a:pt x="1251" y="2818"/>
                    <a:pt x="974" y="2715"/>
                  </a:cubicBezTo>
                  <a:cubicBezTo>
                    <a:pt x="954" y="2708"/>
                    <a:pt x="934" y="2704"/>
                    <a:pt x="916" y="2704"/>
                  </a:cubicBezTo>
                  <a:cubicBezTo>
                    <a:pt x="896" y="2704"/>
                    <a:pt x="877" y="2708"/>
                    <a:pt x="860" y="2716"/>
                  </a:cubicBezTo>
                  <a:lnTo>
                    <a:pt x="860" y="2716"/>
                  </a:lnTo>
                  <a:cubicBezTo>
                    <a:pt x="840" y="2072"/>
                    <a:pt x="1360" y="1301"/>
                    <a:pt x="1939" y="1301"/>
                  </a:cubicBezTo>
                  <a:close/>
                  <a:moveTo>
                    <a:pt x="207" y="1"/>
                  </a:moveTo>
                  <a:cubicBezTo>
                    <a:pt x="108" y="1"/>
                    <a:pt x="1" y="84"/>
                    <a:pt x="26" y="211"/>
                  </a:cubicBezTo>
                  <a:lnTo>
                    <a:pt x="537" y="2827"/>
                  </a:lnTo>
                  <a:cubicBezTo>
                    <a:pt x="552" y="2908"/>
                    <a:pt x="623" y="2946"/>
                    <a:pt x="694" y="2946"/>
                  </a:cubicBezTo>
                  <a:cubicBezTo>
                    <a:pt x="724" y="2946"/>
                    <a:pt x="753" y="2939"/>
                    <a:pt x="780" y="2927"/>
                  </a:cubicBezTo>
                  <a:lnTo>
                    <a:pt x="780" y="2927"/>
                  </a:lnTo>
                  <a:cubicBezTo>
                    <a:pt x="794" y="2974"/>
                    <a:pt x="828" y="3016"/>
                    <a:pt x="886" y="3037"/>
                  </a:cubicBezTo>
                  <a:cubicBezTo>
                    <a:pt x="1186" y="3148"/>
                    <a:pt x="1534" y="3235"/>
                    <a:pt x="1874" y="3235"/>
                  </a:cubicBezTo>
                  <a:cubicBezTo>
                    <a:pt x="2173" y="3235"/>
                    <a:pt x="2466" y="3167"/>
                    <a:pt x="2712" y="2990"/>
                  </a:cubicBezTo>
                  <a:cubicBezTo>
                    <a:pt x="3217" y="2628"/>
                    <a:pt x="3241" y="1971"/>
                    <a:pt x="2881" y="1496"/>
                  </a:cubicBezTo>
                  <a:cubicBezTo>
                    <a:pt x="2605" y="1132"/>
                    <a:pt x="2282" y="981"/>
                    <a:pt x="1965" y="981"/>
                  </a:cubicBezTo>
                  <a:cubicBezTo>
                    <a:pt x="1450" y="981"/>
                    <a:pt x="951" y="1381"/>
                    <a:pt x="697" y="1910"/>
                  </a:cubicBezTo>
                  <a:lnTo>
                    <a:pt x="697" y="1910"/>
                  </a:lnTo>
                  <a:cubicBezTo>
                    <a:pt x="581" y="1313"/>
                    <a:pt x="465" y="717"/>
                    <a:pt x="349" y="121"/>
                  </a:cubicBezTo>
                  <a:cubicBezTo>
                    <a:pt x="333" y="37"/>
                    <a:pt x="27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1" name="Google Shape;19591;p32"/>
            <p:cNvSpPr/>
            <p:nvPr/>
          </p:nvSpPr>
          <p:spPr>
            <a:xfrm>
              <a:off x="7108925" y="3980500"/>
              <a:ext cx="54500" cy="55725"/>
            </a:xfrm>
            <a:custGeom>
              <a:avLst/>
              <a:gdLst/>
              <a:ahLst/>
              <a:cxnLst/>
              <a:rect l="l" t="t" r="r" b="b"/>
              <a:pathLst>
                <a:path w="2180" h="2229" extrusionOk="0">
                  <a:moveTo>
                    <a:pt x="1086" y="1"/>
                  </a:moveTo>
                  <a:cubicBezTo>
                    <a:pt x="568" y="1"/>
                    <a:pt x="52" y="407"/>
                    <a:pt x="30" y="997"/>
                  </a:cubicBezTo>
                  <a:cubicBezTo>
                    <a:pt x="1" y="1776"/>
                    <a:pt x="629" y="2229"/>
                    <a:pt x="1297" y="2229"/>
                  </a:cubicBezTo>
                  <a:cubicBezTo>
                    <a:pt x="1543" y="2229"/>
                    <a:pt x="1795" y="2167"/>
                    <a:pt x="2020" y="2038"/>
                  </a:cubicBezTo>
                  <a:cubicBezTo>
                    <a:pt x="2179" y="1946"/>
                    <a:pt x="2083" y="1724"/>
                    <a:pt x="1935" y="1724"/>
                  </a:cubicBezTo>
                  <a:cubicBezTo>
                    <a:pt x="1909" y="1724"/>
                    <a:pt x="1881" y="1731"/>
                    <a:pt x="1853" y="1748"/>
                  </a:cubicBezTo>
                  <a:cubicBezTo>
                    <a:pt x="1678" y="1848"/>
                    <a:pt x="1479" y="1897"/>
                    <a:pt x="1284" y="1897"/>
                  </a:cubicBezTo>
                  <a:cubicBezTo>
                    <a:pt x="821" y="1897"/>
                    <a:pt x="385" y="1618"/>
                    <a:pt x="365" y="1077"/>
                  </a:cubicBezTo>
                  <a:cubicBezTo>
                    <a:pt x="349" y="639"/>
                    <a:pt x="703" y="337"/>
                    <a:pt x="1068" y="337"/>
                  </a:cubicBezTo>
                  <a:cubicBezTo>
                    <a:pt x="1254" y="337"/>
                    <a:pt x="1443" y="416"/>
                    <a:pt x="1587" y="594"/>
                  </a:cubicBezTo>
                  <a:cubicBezTo>
                    <a:pt x="1620" y="635"/>
                    <a:pt x="1658" y="652"/>
                    <a:pt x="1696" y="652"/>
                  </a:cubicBezTo>
                  <a:cubicBezTo>
                    <a:pt x="1814" y="652"/>
                    <a:pt x="1926" y="483"/>
                    <a:pt x="1824" y="358"/>
                  </a:cubicBezTo>
                  <a:cubicBezTo>
                    <a:pt x="1623" y="109"/>
                    <a:pt x="1354" y="1"/>
                    <a:pt x="10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2" name="Google Shape;19592;p32"/>
            <p:cNvSpPr/>
            <p:nvPr/>
          </p:nvSpPr>
          <p:spPr>
            <a:xfrm>
              <a:off x="6783800" y="1829225"/>
              <a:ext cx="54425" cy="116525"/>
            </a:xfrm>
            <a:custGeom>
              <a:avLst/>
              <a:gdLst/>
              <a:ahLst/>
              <a:cxnLst/>
              <a:rect l="l" t="t" r="r" b="b"/>
              <a:pathLst>
                <a:path w="2177" h="4661" extrusionOk="0">
                  <a:moveTo>
                    <a:pt x="1944" y="0"/>
                  </a:moveTo>
                  <a:cubicBezTo>
                    <a:pt x="1917" y="0"/>
                    <a:pt x="1888" y="9"/>
                    <a:pt x="1858" y="29"/>
                  </a:cubicBezTo>
                  <a:cubicBezTo>
                    <a:pt x="236" y="1095"/>
                    <a:pt x="0" y="3221"/>
                    <a:pt x="1356" y="4611"/>
                  </a:cubicBezTo>
                  <a:cubicBezTo>
                    <a:pt x="1391" y="4646"/>
                    <a:pt x="1430" y="4661"/>
                    <a:pt x="1468" y="4661"/>
                  </a:cubicBezTo>
                  <a:cubicBezTo>
                    <a:pt x="1595" y="4661"/>
                    <a:pt x="1709" y="4493"/>
                    <a:pt x="1593" y="4374"/>
                  </a:cubicBezTo>
                  <a:cubicBezTo>
                    <a:pt x="391" y="3142"/>
                    <a:pt x="589" y="1263"/>
                    <a:pt x="2026" y="318"/>
                  </a:cubicBezTo>
                  <a:cubicBezTo>
                    <a:pt x="2176" y="219"/>
                    <a:pt x="2084" y="0"/>
                    <a:pt x="19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3" name="Google Shape;19593;p32"/>
            <p:cNvSpPr/>
            <p:nvPr/>
          </p:nvSpPr>
          <p:spPr>
            <a:xfrm>
              <a:off x="6849000" y="1861600"/>
              <a:ext cx="65050" cy="64725"/>
            </a:xfrm>
            <a:custGeom>
              <a:avLst/>
              <a:gdLst/>
              <a:ahLst/>
              <a:cxnLst/>
              <a:rect l="l" t="t" r="r" b="b"/>
              <a:pathLst>
                <a:path w="2602" h="2589" extrusionOk="0">
                  <a:moveTo>
                    <a:pt x="249" y="0"/>
                  </a:moveTo>
                  <a:cubicBezTo>
                    <a:pt x="117" y="0"/>
                    <a:pt x="1" y="168"/>
                    <a:pt x="124" y="283"/>
                  </a:cubicBezTo>
                  <a:cubicBezTo>
                    <a:pt x="879" y="991"/>
                    <a:pt x="1593" y="1742"/>
                    <a:pt x="2260" y="2533"/>
                  </a:cubicBezTo>
                  <a:cubicBezTo>
                    <a:pt x="2293" y="2573"/>
                    <a:pt x="2332" y="2589"/>
                    <a:pt x="2370" y="2589"/>
                  </a:cubicBezTo>
                  <a:cubicBezTo>
                    <a:pt x="2491" y="2589"/>
                    <a:pt x="2602" y="2421"/>
                    <a:pt x="2496" y="2297"/>
                  </a:cubicBezTo>
                  <a:cubicBezTo>
                    <a:pt x="1829" y="1505"/>
                    <a:pt x="1116" y="753"/>
                    <a:pt x="360" y="47"/>
                  </a:cubicBezTo>
                  <a:cubicBezTo>
                    <a:pt x="325" y="14"/>
                    <a:pt x="286"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4" name="Google Shape;19594;p32"/>
            <p:cNvSpPr/>
            <p:nvPr/>
          </p:nvSpPr>
          <p:spPr>
            <a:xfrm>
              <a:off x="6857350" y="1863350"/>
              <a:ext cx="55850" cy="67775"/>
            </a:xfrm>
            <a:custGeom>
              <a:avLst/>
              <a:gdLst/>
              <a:ahLst/>
              <a:cxnLst/>
              <a:rect l="l" t="t" r="r" b="b"/>
              <a:pathLst>
                <a:path w="2234" h="2711" extrusionOk="0">
                  <a:moveTo>
                    <a:pt x="1994" y="0"/>
                  </a:moveTo>
                  <a:cubicBezTo>
                    <a:pt x="1956" y="0"/>
                    <a:pt x="1917" y="15"/>
                    <a:pt x="1883" y="52"/>
                  </a:cubicBezTo>
                  <a:cubicBezTo>
                    <a:pt x="1193" y="787"/>
                    <a:pt x="588" y="1594"/>
                    <a:pt x="77" y="2462"/>
                  </a:cubicBezTo>
                  <a:cubicBezTo>
                    <a:pt x="1" y="2591"/>
                    <a:pt x="116" y="2711"/>
                    <a:pt x="230" y="2711"/>
                  </a:cubicBezTo>
                  <a:cubicBezTo>
                    <a:pt x="281" y="2711"/>
                    <a:pt x="331" y="2687"/>
                    <a:pt x="365" y="2630"/>
                  </a:cubicBezTo>
                  <a:cubicBezTo>
                    <a:pt x="862" y="1788"/>
                    <a:pt x="1450" y="1002"/>
                    <a:pt x="2119" y="288"/>
                  </a:cubicBezTo>
                  <a:cubicBezTo>
                    <a:pt x="2233" y="168"/>
                    <a:pt x="2120" y="0"/>
                    <a:pt x="19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5" name="Google Shape;19595;p32"/>
            <p:cNvSpPr/>
            <p:nvPr/>
          </p:nvSpPr>
          <p:spPr>
            <a:xfrm>
              <a:off x="6914200" y="1836975"/>
              <a:ext cx="42825" cy="121950"/>
            </a:xfrm>
            <a:custGeom>
              <a:avLst/>
              <a:gdLst/>
              <a:ahLst/>
              <a:cxnLst/>
              <a:rect l="l" t="t" r="r" b="b"/>
              <a:pathLst>
                <a:path w="1713" h="4878" extrusionOk="0">
                  <a:moveTo>
                    <a:pt x="803" y="0"/>
                  </a:moveTo>
                  <a:cubicBezTo>
                    <a:pt x="693" y="0"/>
                    <a:pt x="576" y="122"/>
                    <a:pt x="642" y="254"/>
                  </a:cubicBezTo>
                  <a:cubicBezTo>
                    <a:pt x="1352" y="1689"/>
                    <a:pt x="1148" y="3366"/>
                    <a:pt x="106" y="4586"/>
                  </a:cubicBezTo>
                  <a:cubicBezTo>
                    <a:pt x="0" y="4711"/>
                    <a:pt x="113" y="4878"/>
                    <a:pt x="234" y="4878"/>
                  </a:cubicBezTo>
                  <a:cubicBezTo>
                    <a:pt x="271" y="4878"/>
                    <a:pt x="310" y="4861"/>
                    <a:pt x="343" y="4823"/>
                  </a:cubicBezTo>
                  <a:cubicBezTo>
                    <a:pt x="1485" y="3485"/>
                    <a:pt x="1712" y="1662"/>
                    <a:pt x="931" y="85"/>
                  </a:cubicBezTo>
                  <a:cubicBezTo>
                    <a:pt x="902" y="25"/>
                    <a:pt x="853" y="0"/>
                    <a:pt x="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6" name="Google Shape;19596;p32"/>
            <p:cNvSpPr/>
            <p:nvPr/>
          </p:nvSpPr>
          <p:spPr>
            <a:xfrm>
              <a:off x="6969250" y="1833000"/>
              <a:ext cx="32350" cy="50125"/>
            </a:xfrm>
            <a:custGeom>
              <a:avLst/>
              <a:gdLst/>
              <a:ahLst/>
              <a:cxnLst/>
              <a:rect l="l" t="t" r="r" b="b"/>
              <a:pathLst>
                <a:path w="1294" h="2005" extrusionOk="0">
                  <a:moveTo>
                    <a:pt x="264" y="0"/>
                  </a:moveTo>
                  <a:cubicBezTo>
                    <a:pt x="248" y="0"/>
                    <a:pt x="232" y="1"/>
                    <a:pt x="215" y="3"/>
                  </a:cubicBezTo>
                  <a:cubicBezTo>
                    <a:pt x="10" y="23"/>
                    <a:pt x="0" y="339"/>
                    <a:pt x="196" y="339"/>
                  </a:cubicBezTo>
                  <a:cubicBezTo>
                    <a:pt x="202" y="339"/>
                    <a:pt x="209" y="339"/>
                    <a:pt x="215" y="338"/>
                  </a:cubicBezTo>
                  <a:cubicBezTo>
                    <a:pt x="227" y="337"/>
                    <a:pt x="239" y="336"/>
                    <a:pt x="250" y="336"/>
                  </a:cubicBezTo>
                  <a:cubicBezTo>
                    <a:pt x="614" y="336"/>
                    <a:pt x="297" y="1010"/>
                    <a:pt x="230" y="1145"/>
                  </a:cubicBezTo>
                  <a:cubicBezTo>
                    <a:pt x="113" y="1388"/>
                    <a:pt x="41" y="1615"/>
                    <a:pt x="118" y="1882"/>
                  </a:cubicBezTo>
                  <a:cubicBezTo>
                    <a:pt x="135" y="1941"/>
                    <a:pt x="198" y="2005"/>
                    <a:pt x="265" y="2005"/>
                  </a:cubicBezTo>
                  <a:cubicBezTo>
                    <a:pt x="269" y="2005"/>
                    <a:pt x="273" y="2004"/>
                    <a:pt x="278" y="2004"/>
                  </a:cubicBezTo>
                  <a:lnTo>
                    <a:pt x="1080" y="1897"/>
                  </a:lnTo>
                  <a:cubicBezTo>
                    <a:pt x="1282" y="1871"/>
                    <a:pt x="1293" y="1561"/>
                    <a:pt x="1104" y="1561"/>
                  </a:cubicBezTo>
                  <a:cubicBezTo>
                    <a:pt x="1097" y="1561"/>
                    <a:pt x="1089" y="1562"/>
                    <a:pt x="1080" y="1563"/>
                  </a:cubicBezTo>
                  <a:lnTo>
                    <a:pt x="420" y="1651"/>
                  </a:lnTo>
                  <a:lnTo>
                    <a:pt x="420" y="1651"/>
                  </a:lnTo>
                  <a:cubicBezTo>
                    <a:pt x="418" y="1275"/>
                    <a:pt x="803" y="931"/>
                    <a:pt x="746" y="518"/>
                  </a:cubicBezTo>
                  <a:cubicBezTo>
                    <a:pt x="710" y="251"/>
                    <a:pt x="547" y="0"/>
                    <a:pt x="2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7" name="Google Shape;19597;p32"/>
            <p:cNvSpPr/>
            <p:nvPr/>
          </p:nvSpPr>
          <p:spPr>
            <a:xfrm>
              <a:off x="6994825" y="1893850"/>
              <a:ext cx="57400" cy="13725"/>
            </a:xfrm>
            <a:custGeom>
              <a:avLst/>
              <a:gdLst/>
              <a:ahLst/>
              <a:cxnLst/>
              <a:rect l="l" t="t" r="r" b="b"/>
              <a:pathLst>
                <a:path w="2296" h="549" extrusionOk="0">
                  <a:moveTo>
                    <a:pt x="1343" y="0"/>
                  </a:moveTo>
                  <a:cubicBezTo>
                    <a:pt x="946" y="0"/>
                    <a:pt x="555" y="83"/>
                    <a:pt x="173" y="244"/>
                  </a:cubicBezTo>
                  <a:cubicBezTo>
                    <a:pt x="0" y="318"/>
                    <a:pt x="110" y="549"/>
                    <a:pt x="272" y="549"/>
                  </a:cubicBezTo>
                  <a:cubicBezTo>
                    <a:pt x="294" y="549"/>
                    <a:pt x="318" y="544"/>
                    <a:pt x="342" y="534"/>
                  </a:cubicBezTo>
                  <a:cubicBezTo>
                    <a:pt x="662" y="399"/>
                    <a:pt x="994" y="333"/>
                    <a:pt x="1328" y="333"/>
                  </a:cubicBezTo>
                  <a:cubicBezTo>
                    <a:pt x="1556" y="333"/>
                    <a:pt x="1786" y="364"/>
                    <a:pt x="2014" y="424"/>
                  </a:cubicBezTo>
                  <a:cubicBezTo>
                    <a:pt x="2031" y="428"/>
                    <a:pt x="2046" y="430"/>
                    <a:pt x="2061" y="430"/>
                  </a:cubicBezTo>
                  <a:cubicBezTo>
                    <a:pt x="2235" y="430"/>
                    <a:pt x="2295" y="153"/>
                    <a:pt x="2104" y="101"/>
                  </a:cubicBezTo>
                  <a:cubicBezTo>
                    <a:pt x="1849" y="33"/>
                    <a:pt x="1595" y="0"/>
                    <a:pt x="13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8" name="Google Shape;19598;p32"/>
            <p:cNvSpPr/>
            <p:nvPr/>
          </p:nvSpPr>
          <p:spPr>
            <a:xfrm>
              <a:off x="6993725" y="1928050"/>
              <a:ext cx="67050" cy="11650"/>
            </a:xfrm>
            <a:custGeom>
              <a:avLst/>
              <a:gdLst/>
              <a:ahLst/>
              <a:cxnLst/>
              <a:rect l="l" t="t" r="r" b="b"/>
              <a:pathLst>
                <a:path w="2682" h="466" extrusionOk="0">
                  <a:moveTo>
                    <a:pt x="247" y="1"/>
                  </a:moveTo>
                  <a:cubicBezTo>
                    <a:pt x="66" y="1"/>
                    <a:pt x="0" y="285"/>
                    <a:pt x="197" y="327"/>
                  </a:cubicBezTo>
                  <a:cubicBezTo>
                    <a:pt x="637" y="419"/>
                    <a:pt x="1084" y="465"/>
                    <a:pt x="1532" y="465"/>
                  </a:cubicBezTo>
                  <a:cubicBezTo>
                    <a:pt x="1848" y="465"/>
                    <a:pt x="2165" y="442"/>
                    <a:pt x="2479" y="395"/>
                  </a:cubicBezTo>
                  <a:cubicBezTo>
                    <a:pt x="2682" y="366"/>
                    <a:pt x="2609" y="72"/>
                    <a:pt x="2417" y="72"/>
                  </a:cubicBezTo>
                  <a:cubicBezTo>
                    <a:pt x="2408" y="72"/>
                    <a:pt x="2399" y="72"/>
                    <a:pt x="2389" y="74"/>
                  </a:cubicBezTo>
                  <a:cubicBezTo>
                    <a:pt x="2104" y="115"/>
                    <a:pt x="1817" y="135"/>
                    <a:pt x="1530" y="135"/>
                  </a:cubicBezTo>
                  <a:cubicBezTo>
                    <a:pt x="1113" y="135"/>
                    <a:pt x="696" y="92"/>
                    <a:pt x="286" y="5"/>
                  </a:cubicBezTo>
                  <a:cubicBezTo>
                    <a:pt x="272" y="2"/>
                    <a:pt x="259" y="1"/>
                    <a:pt x="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9" name="Google Shape;19599;p32"/>
            <p:cNvSpPr/>
            <p:nvPr/>
          </p:nvSpPr>
          <p:spPr>
            <a:xfrm>
              <a:off x="7069275" y="1873975"/>
              <a:ext cx="66250" cy="64150"/>
            </a:xfrm>
            <a:custGeom>
              <a:avLst/>
              <a:gdLst/>
              <a:ahLst/>
              <a:cxnLst/>
              <a:rect l="l" t="t" r="r" b="b"/>
              <a:pathLst>
                <a:path w="2650" h="2566" extrusionOk="0">
                  <a:moveTo>
                    <a:pt x="1235" y="333"/>
                  </a:moveTo>
                  <a:cubicBezTo>
                    <a:pt x="1394" y="333"/>
                    <a:pt x="1554" y="397"/>
                    <a:pt x="1690" y="545"/>
                  </a:cubicBezTo>
                  <a:cubicBezTo>
                    <a:pt x="1724" y="582"/>
                    <a:pt x="1763" y="597"/>
                    <a:pt x="1801" y="597"/>
                  </a:cubicBezTo>
                  <a:cubicBezTo>
                    <a:pt x="1815" y="597"/>
                    <a:pt x="1828" y="595"/>
                    <a:pt x="1841" y="592"/>
                  </a:cubicBezTo>
                  <a:lnTo>
                    <a:pt x="1841" y="592"/>
                  </a:lnTo>
                  <a:cubicBezTo>
                    <a:pt x="1769" y="898"/>
                    <a:pt x="1697" y="1204"/>
                    <a:pt x="1625" y="1511"/>
                  </a:cubicBezTo>
                  <a:cubicBezTo>
                    <a:pt x="1596" y="1633"/>
                    <a:pt x="1573" y="1774"/>
                    <a:pt x="1527" y="1892"/>
                  </a:cubicBezTo>
                  <a:cubicBezTo>
                    <a:pt x="1444" y="2109"/>
                    <a:pt x="1271" y="2220"/>
                    <a:pt x="1087" y="2220"/>
                  </a:cubicBezTo>
                  <a:cubicBezTo>
                    <a:pt x="956" y="2220"/>
                    <a:pt x="818" y="2163"/>
                    <a:pt x="703" y="2049"/>
                  </a:cubicBezTo>
                  <a:cubicBezTo>
                    <a:pt x="420" y="1767"/>
                    <a:pt x="385" y="1248"/>
                    <a:pt x="516" y="885"/>
                  </a:cubicBezTo>
                  <a:cubicBezTo>
                    <a:pt x="633" y="565"/>
                    <a:pt x="932" y="333"/>
                    <a:pt x="1235" y="333"/>
                  </a:cubicBezTo>
                  <a:close/>
                  <a:moveTo>
                    <a:pt x="1220" y="1"/>
                  </a:moveTo>
                  <a:cubicBezTo>
                    <a:pt x="975" y="1"/>
                    <a:pt x="728" y="90"/>
                    <a:pt x="534" y="266"/>
                  </a:cubicBezTo>
                  <a:cubicBezTo>
                    <a:pt x="92" y="667"/>
                    <a:pt x="0" y="1390"/>
                    <a:pt x="234" y="1924"/>
                  </a:cubicBezTo>
                  <a:cubicBezTo>
                    <a:pt x="386" y="2276"/>
                    <a:pt x="744" y="2566"/>
                    <a:pt x="1121" y="2566"/>
                  </a:cubicBezTo>
                  <a:cubicBezTo>
                    <a:pt x="1254" y="2566"/>
                    <a:pt x="1389" y="2530"/>
                    <a:pt x="1518" y="2449"/>
                  </a:cubicBezTo>
                  <a:cubicBezTo>
                    <a:pt x="1762" y="2293"/>
                    <a:pt x="1844" y="2020"/>
                    <a:pt x="1910" y="1756"/>
                  </a:cubicBezTo>
                  <a:cubicBezTo>
                    <a:pt x="1963" y="1546"/>
                    <a:pt x="2013" y="1336"/>
                    <a:pt x="2062" y="1125"/>
                  </a:cubicBezTo>
                  <a:lnTo>
                    <a:pt x="2062" y="1125"/>
                  </a:lnTo>
                  <a:cubicBezTo>
                    <a:pt x="2142" y="1554"/>
                    <a:pt x="2222" y="1982"/>
                    <a:pt x="2302" y="2410"/>
                  </a:cubicBezTo>
                  <a:cubicBezTo>
                    <a:pt x="2318" y="2495"/>
                    <a:pt x="2379" y="2532"/>
                    <a:pt x="2444" y="2532"/>
                  </a:cubicBezTo>
                  <a:cubicBezTo>
                    <a:pt x="2542" y="2532"/>
                    <a:pt x="2649" y="2449"/>
                    <a:pt x="2625" y="2322"/>
                  </a:cubicBezTo>
                  <a:cubicBezTo>
                    <a:pt x="2497" y="1637"/>
                    <a:pt x="2369" y="952"/>
                    <a:pt x="2240" y="267"/>
                  </a:cubicBezTo>
                  <a:cubicBezTo>
                    <a:pt x="2225" y="186"/>
                    <a:pt x="2155" y="147"/>
                    <a:pt x="2084" y="147"/>
                  </a:cubicBezTo>
                  <a:cubicBezTo>
                    <a:pt x="2011" y="147"/>
                    <a:pt x="1936" y="188"/>
                    <a:pt x="1918" y="267"/>
                  </a:cubicBezTo>
                  <a:cubicBezTo>
                    <a:pt x="1916" y="275"/>
                    <a:pt x="1914" y="282"/>
                    <a:pt x="1912" y="290"/>
                  </a:cubicBezTo>
                  <a:lnTo>
                    <a:pt x="1912" y="290"/>
                  </a:lnTo>
                  <a:cubicBezTo>
                    <a:pt x="1724" y="96"/>
                    <a:pt x="1473" y="1"/>
                    <a:pt x="12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0" name="Google Shape;19600;p32"/>
            <p:cNvSpPr/>
            <p:nvPr/>
          </p:nvSpPr>
          <p:spPr>
            <a:xfrm>
              <a:off x="7140125" y="1853675"/>
              <a:ext cx="73500" cy="90600"/>
            </a:xfrm>
            <a:custGeom>
              <a:avLst/>
              <a:gdLst/>
              <a:ahLst/>
              <a:cxnLst/>
              <a:rect l="l" t="t" r="r" b="b"/>
              <a:pathLst>
                <a:path w="2940" h="3624" extrusionOk="0">
                  <a:moveTo>
                    <a:pt x="160" y="0"/>
                  </a:moveTo>
                  <a:cubicBezTo>
                    <a:pt x="77" y="0"/>
                    <a:pt x="1" y="52"/>
                    <a:pt x="14" y="158"/>
                  </a:cubicBezTo>
                  <a:lnTo>
                    <a:pt x="14" y="159"/>
                  </a:lnTo>
                  <a:lnTo>
                    <a:pt x="387" y="3023"/>
                  </a:lnTo>
                  <a:lnTo>
                    <a:pt x="387" y="3023"/>
                  </a:lnTo>
                  <a:cubicBezTo>
                    <a:pt x="388" y="3027"/>
                    <a:pt x="388" y="3032"/>
                    <a:pt x="388" y="3036"/>
                  </a:cubicBezTo>
                  <a:lnTo>
                    <a:pt x="389" y="3036"/>
                  </a:lnTo>
                  <a:lnTo>
                    <a:pt x="389" y="3038"/>
                  </a:lnTo>
                  <a:cubicBezTo>
                    <a:pt x="403" y="3143"/>
                    <a:pt x="491" y="3198"/>
                    <a:pt x="574" y="3198"/>
                  </a:cubicBezTo>
                  <a:cubicBezTo>
                    <a:pt x="654" y="3198"/>
                    <a:pt x="728" y="3147"/>
                    <a:pt x="724" y="3038"/>
                  </a:cubicBezTo>
                  <a:cubicBezTo>
                    <a:pt x="723" y="3037"/>
                    <a:pt x="723" y="3037"/>
                    <a:pt x="723" y="3036"/>
                  </a:cubicBezTo>
                  <a:lnTo>
                    <a:pt x="724" y="3036"/>
                  </a:lnTo>
                  <a:lnTo>
                    <a:pt x="723" y="3036"/>
                  </a:lnTo>
                  <a:lnTo>
                    <a:pt x="723" y="3036"/>
                  </a:lnTo>
                  <a:cubicBezTo>
                    <a:pt x="709" y="2623"/>
                    <a:pt x="948" y="2202"/>
                    <a:pt x="1328" y="2019"/>
                  </a:cubicBezTo>
                  <a:cubicBezTo>
                    <a:pt x="1431" y="1970"/>
                    <a:pt x="1547" y="1946"/>
                    <a:pt x="1663" y="1946"/>
                  </a:cubicBezTo>
                  <a:cubicBezTo>
                    <a:pt x="2030" y="1946"/>
                    <a:pt x="2396" y="2184"/>
                    <a:pt x="2343" y="2594"/>
                  </a:cubicBezTo>
                  <a:cubicBezTo>
                    <a:pt x="2285" y="3058"/>
                    <a:pt x="1864" y="3306"/>
                    <a:pt x="1445" y="3306"/>
                  </a:cubicBezTo>
                  <a:cubicBezTo>
                    <a:pt x="1265" y="3306"/>
                    <a:pt x="1086" y="3261"/>
                    <a:pt x="936" y="3166"/>
                  </a:cubicBezTo>
                  <a:cubicBezTo>
                    <a:pt x="906" y="3148"/>
                    <a:pt x="877" y="3140"/>
                    <a:pt x="850" y="3140"/>
                  </a:cubicBezTo>
                  <a:cubicBezTo>
                    <a:pt x="708" y="3140"/>
                    <a:pt x="614" y="3358"/>
                    <a:pt x="766" y="3454"/>
                  </a:cubicBezTo>
                  <a:cubicBezTo>
                    <a:pt x="949" y="3570"/>
                    <a:pt x="1169" y="3623"/>
                    <a:pt x="1394" y="3623"/>
                  </a:cubicBezTo>
                  <a:cubicBezTo>
                    <a:pt x="2140" y="3623"/>
                    <a:pt x="2940" y="3041"/>
                    <a:pt x="2641" y="2220"/>
                  </a:cubicBezTo>
                  <a:cubicBezTo>
                    <a:pt x="2475" y="1764"/>
                    <a:pt x="2161" y="1580"/>
                    <a:pt x="1818" y="1580"/>
                  </a:cubicBezTo>
                  <a:cubicBezTo>
                    <a:pt x="1384" y="1580"/>
                    <a:pt x="905" y="1876"/>
                    <a:pt x="625" y="2284"/>
                  </a:cubicBezTo>
                  <a:lnTo>
                    <a:pt x="625" y="2284"/>
                  </a:lnTo>
                  <a:lnTo>
                    <a:pt x="348" y="158"/>
                  </a:lnTo>
                  <a:cubicBezTo>
                    <a:pt x="334" y="53"/>
                    <a:pt x="243"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1" name="Google Shape;19601;p32"/>
            <p:cNvSpPr/>
            <p:nvPr/>
          </p:nvSpPr>
          <p:spPr>
            <a:xfrm>
              <a:off x="6733950" y="1723925"/>
              <a:ext cx="71375" cy="87575"/>
            </a:xfrm>
            <a:custGeom>
              <a:avLst/>
              <a:gdLst/>
              <a:ahLst/>
              <a:cxnLst/>
              <a:rect l="l" t="t" r="r" b="b"/>
              <a:pathLst>
                <a:path w="2855" h="3503" extrusionOk="0">
                  <a:moveTo>
                    <a:pt x="1873" y="1284"/>
                  </a:moveTo>
                  <a:cubicBezTo>
                    <a:pt x="2011" y="1284"/>
                    <a:pt x="2151" y="1309"/>
                    <a:pt x="2282" y="1356"/>
                  </a:cubicBezTo>
                  <a:lnTo>
                    <a:pt x="2282" y="1356"/>
                  </a:lnTo>
                  <a:cubicBezTo>
                    <a:pt x="2288" y="1409"/>
                    <a:pt x="2294" y="1461"/>
                    <a:pt x="2301" y="1513"/>
                  </a:cubicBezTo>
                  <a:lnTo>
                    <a:pt x="2301" y="1513"/>
                  </a:lnTo>
                  <a:cubicBezTo>
                    <a:pt x="2298" y="1538"/>
                    <a:pt x="2296" y="1563"/>
                    <a:pt x="2293" y="1588"/>
                  </a:cubicBezTo>
                  <a:cubicBezTo>
                    <a:pt x="2259" y="1894"/>
                    <a:pt x="2137" y="2735"/>
                    <a:pt x="1845" y="2904"/>
                  </a:cubicBezTo>
                  <a:lnTo>
                    <a:pt x="1041" y="2862"/>
                  </a:lnTo>
                  <a:cubicBezTo>
                    <a:pt x="960" y="2747"/>
                    <a:pt x="909" y="2613"/>
                    <a:pt x="896" y="2473"/>
                  </a:cubicBezTo>
                  <a:cubicBezTo>
                    <a:pt x="853" y="2245"/>
                    <a:pt x="870" y="2003"/>
                    <a:pt x="980" y="1794"/>
                  </a:cubicBezTo>
                  <a:cubicBezTo>
                    <a:pt x="1160" y="1449"/>
                    <a:pt x="1513" y="1284"/>
                    <a:pt x="1873" y="1284"/>
                  </a:cubicBezTo>
                  <a:close/>
                  <a:moveTo>
                    <a:pt x="2300" y="1"/>
                  </a:moveTo>
                  <a:cubicBezTo>
                    <a:pt x="2214" y="1"/>
                    <a:pt x="2131" y="55"/>
                    <a:pt x="2144" y="162"/>
                  </a:cubicBezTo>
                  <a:cubicBezTo>
                    <a:pt x="2145" y="176"/>
                    <a:pt x="2147" y="191"/>
                    <a:pt x="2149" y="206"/>
                  </a:cubicBezTo>
                  <a:lnTo>
                    <a:pt x="2149" y="206"/>
                  </a:lnTo>
                  <a:lnTo>
                    <a:pt x="2148" y="206"/>
                  </a:lnTo>
                  <a:cubicBezTo>
                    <a:pt x="2148" y="207"/>
                    <a:pt x="2149" y="208"/>
                    <a:pt x="2149" y="209"/>
                  </a:cubicBezTo>
                  <a:lnTo>
                    <a:pt x="2149" y="209"/>
                  </a:lnTo>
                  <a:cubicBezTo>
                    <a:pt x="2179" y="472"/>
                    <a:pt x="2210" y="735"/>
                    <a:pt x="2241" y="998"/>
                  </a:cubicBezTo>
                  <a:lnTo>
                    <a:pt x="2241" y="998"/>
                  </a:lnTo>
                  <a:cubicBezTo>
                    <a:pt x="2136" y="974"/>
                    <a:pt x="2032" y="962"/>
                    <a:pt x="1930" y="962"/>
                  </a:cubicBezTo>
                  <a:cubicBezTo>
                    <a:pt x="864" y="962"/>
                    <a:pt x="0" y="2218"/>
                    <a:pt x="874" y="3196"/>
                  </a:cubicBezTo>
                  <a:cubicBezTo>
                    <a:pt x="1067" y="3411"/>
                    <a:pt x="1264" y="3503"/>
                    <a:pt x="1451" y="3503"/>
                  </a:cubicBezTo>
                  <a:cubicBezTo>
                    <a:pt x="1760" y="3503"/>
                    <a:pt x="2043" y="3251"/>
                    <a:pt x="2238" y="2892"/>
                  </a:cubicBezTo>
                  <a:cubicBezTo>
                    <a:pt x="2307" y="2767"/>
                    <a:pt x="2366" y="2638"/>
                    <a:pt x="2417" y="2507"/>
                  </a:cubicBezTo>
                  <a:lnTo>
                    <a:pt x="2417" y="2507"/>
                  </a:lnTo>
                  <a:cubicBezTo>
                    <a:pt x="2447" y="2767"/>
                    <a:pt x="2478" y="3027"/>
                    <a:pt x="2508" y="3287"/>
                  </a:cubicBezTo>
                  <a:cubicBezTo>
                    <a:pt x="2520" y="3393"/>
                    <a:pt x="2610" y="3447"/>
                    <a:pt x="2694" y="3447"/>
                  </a:cubicBezTo>
                  <a:cubicBezTo>
                    <a:pt x="2777" y="3447"/>
                    <a:pt x="2854" y="3394"/>
                    <a:pt x="2842" y="3287"/>
                  </a:cubicBezTo>
                  <a:cubicBezTo>
                    <a:pt x="2773" y="2698"/>
                    <a:pt x="2705" y="2110"/>
                    <a:pt x="2636" y="1521"/>
                  </a:cubicBezTo>
                  <a:lnTo>
                    <a:pt x="2636" y="1521"/>
                  </a:lnTo>
                  <a:cubicBezTo>
                    <a:pt x="2639" y="1477"/>
                    <a:pt x="2642" y="1432"/>
                    <a:pt x="2643" y="1388"/>
                  </a:cubicBezTo>
                  <a:lnTo>
                    <a:pt x="2643" y="1388"/>
                  </a:lnTo>
                  <a:cubicBezTo>
                    <a:pt x="2697" y="1325"/>
                    <a:pt x="2711" y="1228"/>
                    <a:pt x="2645" y="1164"/>
                  </a:cubicBezTo>
                  <a:lnTo>
                    <a:pt x="2645" y="1164"/>
                  </a:lnTo>
                  <a:cubicBezTo>
                    <a:pt x="2636" y="812"/>
                    <a:pt x="2576" y="459"/>
                    <a:pt x="2472" y="117"/>
                  </a:cubicBezTo>
                  <a:cubicBezTo>
                    <a:pt x="2447" y="39"/>
                    <a:pt x="2372" y="1"/>
                    <a:pt x="23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2" name="Google Shape;19602;p32"/>
            <p:cNvSpPr/>
            <p:nvPr/>
          </p:nvSpPr>
          <p:spPr>
            <a:xfrm>
              <a:off x="6809825" y="1725400"/>
              <a:ext cx="55375" cy="91400"/>
            </a:xfrm>
            <a:custGeom>
              <a:avLst/>
              <a:gdLst/>
              <a:ahLst/>
              <a:cxnLst/>
              <a:rect l="l" t="t" r="r" b="b"/>
              <a:pathLst>
                <a:path w="2215" h="3656" extrusionOk="0">
                  <a:moveTo>
                    <a:pt x="161" y="1"/>
                  </a:moveTo>
                  <a:cubicBezTo>
                    <a:pt x="77" y="1"/>
                    <a:pt x="0" y="54"/>
                    <a:pt x="13" y="161"/>
                  </a:cubicBezTo>
                  <a:lnTo>
                    <a:pt x="13" y="159"/>
                  </a:lnTo>
                  <a:cubicBezTo>
                    <a:pt x="131" y="1154"/>
                    <a:pt x="249" y="2147"/>
                    <a:pt x="367" y="3141"/>
                  </a:cubicBezTo>
                  <a:lnTo>
                    <a:pt x="367" y="3141"/>
                  </a:lnTo>
                  <a:cubicBezTo>
                    <a:pt x="368" y="3150"/>
                    <a:pt x="369" y="3159"/>
                    <a:pt x="370" y="3167"/>
                  </a:cubicBezTo>
                  <a:cubicBezTo>
                    <a:pt x="384" y="3273"/>
                    <a:pt x="475" y="3327"/>
                    <a:pt x="558" y="3327"/>
                  </a:cubicBezTo>
                  <a:cubicBezTo>
                    <a:pt x="641" y="3327"/>
                    <a:pt x="717" y="3274"/>
                    <a:pt x="704" y="3167"/>
                  </a:cubicBezTo>
                  <a:lnTo>
                    <a:pt x="703" y="3159"/>
                  </a:lnTo>
                  <a:lnTo>
                    <a:pt x="703" y="3159"/>
                  </a:lnTo>
                  <a:cubicBezTo>
                    <a:pt x="670" y="2863"/>
                    <a:pt x="774" y="1781"/>
                    <a:pt x="1157" y="1781"/>
                  </a:cubicBezTo>
                  <a:cubicBezTo>
                    <a:pt x="1247" y="1781"/>
                    <a:pt x="1353" y="1841"/>
                    <a:pt x="1476" y="1985"/>
                  </a:cubicBezTo>
                  <a:cubicBezTo>
                    <a:pt x="1773" y="2333"/>
                    <a:pt x="1847" y="3073"/>
                    <a:pt x="1873" y="3495"/>
                  </a:cubicBezTo>
                  <a:cubicBezTo>
                    <a:pt x="1879" y="3602"/>
                    <a:pt x="1967" y="3656"/>
                    <a:pt x="2051" y="3656"/>
                  </a:cubicBezTo>
                  <a:cubicBezTo>
                    <a:pt x="2134" y="3656"/>
                    <a:pt x="2214" y="3602"/>
                    <a:pt x="2208" y="3495"/>
                  </a:cubicBezTo>
                  <a:cubicBezTo>
                    <a:pt x="2172" y="2923"/>
                    <a:pt x="1996" y="1465"/>
                    <a:pt x="1262" y="1317"/>
                  </a:cubicBezTo>
                  <a:cubicBezTo>
                    <a:pt x="1220" y="1308"/>
                    <a:pt x="1179" y="1304"/>
                    <a:pt x="1140" y="1304"/>
                  </a:cubicBezTo>
                  <a:cubicBezTo>
                    <a:pt x="856" y="1304"/>
                    <a:pt x="666" y="1526"/>
                    <a:pt x="545" y="1823"/>
                  </a:cubicBezTo>
                  <a:lnTo>
                    <a:pt x="545" y="1823"/>
                  </a:lnTo>
                  <a:lnTo>
                    <a:pt x="347" y="161"/>
                  </a:lnTo>
                  <a:cubicBezTo>
                    <a:pt x="335" y="54"/>
                    <a:pt x="245" y="1"/>
                    <a:pt x="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3" name="Google Shape;19603;p32"/>
            <p:cNvSpPr/>
            <p:nvPr/>
          </p:nvSpPr>
          <p:spPr>
            <a:xfrm>
              <a:off x="6877600" y="1733550"/>
              <a:ext cx="35575" cy="96500"/>
            </a:xfrm>
            <a:custGeom>
              <a:avLst/>
              <a:gdLst/>
              <a:ahLst/>
              <a:cxnLst/>
              <a:rect l="l" t="t" r="r" b="b"/>
              <a:pathLst>
                <a:path w="1423" h="3860" extrusionOk="0">
                  <a:moveTo>
                    <a:pt x="1180" y="0"/>
                  </a:moveTo>
                  <a:cubicBezTo>
                    <a:pt x="1142" y="0"/>
                    <a:pt x="1103" y="15"/>
                    <a:pt x="1068" y="50"/>
                  </a:cubicBezTo>
                  <a:cubicBezTo>
                    <a:pt x="1" y="1111"/>
                    <a:pt x="14" y="2740"/>
                    <a:pt x="1067" y="3810"/>
                  </a:cubicBezTo>
                  <a:cubicBezTo>
                    <a:pt x="1101" y="3845"/>
                    <a:pt x="1140" y="3860"/>
                    <a:pt x="1178" y="3860"/>
                  </a:cubicBezTo>
                  <a:cubicBezTo>
                    <a:pt x="1306" y="3860"/>
                    <a:pt x="1420" y="3691"/>
                    <a:pt x="1303" y="3573"/>
                  </a:cubicBezTo>
                  <a:cubicBezTo>
                    <a:pt x="374" y="2629"/>
                    <a:pt x="362" y="1223"/>
                    <a:pt x="1305" y="286"/>
                  </a:cubicBezTo>
                  <a:cubicBezTo>
                    <a:pt x="1423" y="168"/>
                    <a:pt x="1308" y="0"/>
                    <a:pt x="1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4" name="Google Shape;19604;p32"/>
            <p:cNvSpPr/>
            <p:nvPr/>
          </p:nvSpPr>
          <p:spPr>
            <a:xfrm>
              <a:off x="6924850" y="1755200"/>
              <a:ext cx="51500" cy="54125"/>
            </a:xfrm>
            <a:custGeom>
              <a:avLst/>
              <a:gdLst/>
              <a:ahLst/>
              <a:cxnLst/>
              <a:rect l="l" t="t" r="r" b="b"/>
              <a:pathLst>
                <a:path w="2060" h="2165" extrusionOk="0">
                  <a:moveTo>
                    <a:pt x="250" y="0"/>
                  </a:moveTo>
                  <a:cubicBezTo>
                    <a:pt x="117" y="0"/>
                    <a:pt x="0" y="169"/>
                    <a:pt x="124" y="282"/>
                  </a:cubicBezTo>
                  <a:cubicBezTo>
                    <a:pt x="713" y="822"/>
                    <a:pt x="1238" y="1428"/>
                    <a:pt x="1686" y="2090"/>
                  </a:cubicBezTo>
                  <a:cubicBezTo>
                    <a:pt x="1722" y="2143"/>
                    <a:pt x="1773" y="2165"/>
                    <a:pt x="1824" y="2165"/>
                  </a:cubicBezTo>
                  <a:cubicBezTo>
                    <a:pt x="1943" y="2165"/>
                    <a:pt x="2060" y="2045"/>
                    <a:pt x="1974" y="1920"/>
                  </a:cubicBezTo>
                  <a:cubicBezTo>
                    <a:pt x="1512" y="1234"/>
                    <a:pt x="971" y="605"/>
                    <a:pt x="361" y="45"/>
                  </a:cubicBezTo>
                  <a:cubicBezTo>
                    <a:pt x="326" y="14"/>
                    <a:pt x="287" y="0"/>
                    <a:pt x="2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5" name="Google Shape;19605;p32"/>
            <p:cNvSpPr/>
            <p:nvPr/>
          </p:nvSpPr>
          <p:spPr>
            <a:xfrm>
              <a:off x="6927425" y="1754950"/>
              <a:ext cx="45350" cy="68050"/>
            </a:xfrm>
            <a:custGeom>
              <a:avLst/>
              <a:gdLst/>
              <a:ahLst/>
              <a:cxnLst/>
              <a:rect l="l" t="t" r="r" b="b"/>
              <a:pathLst>
                <a:path w="1814" h="2722" extrusionOk="0">
                  <a:moveTo>
                    <a:pt x="1585" y="1"/>
                  </a:moveTo>
                  <a:cubicBezTo>
                    <a:pt x="1548" y="1"/>
                    <a:pt x="1510" y="18"/>
                    <a:pt x="1478" y="59"/>
                  </a:cubicBezTo>
                  <a:cubicBezTo>
                    <a:pt x="889" y="809"/>
                    <a:pt x="409" y="1637"/>
                    <a:pt x="50" y="2521"/>
                  </a:cubicBezTo>
                  <a:cubicBezTo>
                    <a:pt x="0" y="2642"/>
                    <a:pt x="100" y="2721"/>
                    <a:pt x="203" y="2721"/>
                  </a:cubicBezTo>
                  <a:cubicBezTo>
                    <a:pt x="271" y="2721"/>
                    <a:pt x="341" y="2687"/>
                    <a:pt x="372" y="2609"/>
                  </a:cubicBezTo>
                  <a:cubicBezTo>
                    <a:pt x="711" y="1779"/>
                    <a:pt x="1162" y="1001"/>
                    <a:pt x="1714" y="297"/>
                  </a:cubicBezTo>
                  <a:cubicBezTo>
                    <a:pt x="1814" y="169"/>
                    <a:pt x="1703" y="1"/>
                    <a:pt x="158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6" name="Google Shape;19606;p32"/>
            <p:cNvSpPr/>
            <p:nvPr/>
          </p:nvSpPr>
          <p:spPr>
            <a:xfrm>
              <a:off x="6980525" y="1741125"/>
              <a:ext cx="37200" cy="99300"/>
            </a:xfrm>
            <a:custGeom>
              <a:avLst/>
              <a:gdLst/>
              <a:ahLst/>
              <a:cxnLst/>
              <a:rect l="l" t="t" r="r" b="b"/>
              <a:pathLst>
                <a:path w="1488" h="3972" extrusionOk="0">
                  <a:moveTo>
                    <a:pt x="246" y="1"/>
                  </a:moveTo>
                  <a:cubicBezTo>
                    <a:pt x="116" y="1"/>
                    <a:pt x="0" y="169"/>
                    <a:pt x="121" y="285"/>
                  </a:cubicBezTo>
                  <a:cubicBezTo>
                    <a:pt x="1059" y="1193"/>
                    <a:pt x="1136" y="2694"/>
                    <a:pt x="271" y="3681"/>
                  </a:cubicBezTo>
                  <a:cubicBezTo>
                    <a:pt x="162" y="3804"/>
                    <a:pt x="275" y="3971"/>
                    <a:pt x="397" y="3971"/>
                  </a:cubicBezTo>
                  <a:cubicBezTo>
                    <a:pt x="435" y="3971"/>
                    <a:pt x="474" y="3955"/>
                    <a:pt x="507" y="3917"/>
                  </a:cubicBezTo>
                  <a:cubicBezTo>
                    <a:pt x="1488" y="2797"/>
                    <a:pt x="1431" y="1087"/>
                    <a:pt x="358" y="49"/>
                  </a:cubicBezTo>
                  <a:cubicBezTo>
                    <a:pt x="323" y="15"/>
                    <a:pt x="284" y="1"/>
                    <a:pt x="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7" name="Google Shape;19607;p32"/>
            <p:cNvSpPr/>
            <p:nvPr/>
          </p:nvSpPr>
          <p:spPr>
            <a:xfrm>
              <a:off x="7032925" y="1773200"/>
              <a:ext cx="46250" cy="17825"/>
            </a:xfrm>
            <a:custGeom>
              <a:avLst/>
              <a:gdLst/>
              <a:ahLst/>
              <a:cxnLst/>
              <a:rect l="l" t="t" r="r" b="b"/>
              <a:pathLst>
                <a:path w="1850" h="713" extrusionOk="0">
                  <a:moveTo>
                    <a:pt x="519" y="1"/>
                  </a:moveTo>
                  <a:cubicBezTo>
                    <a:pt x="415" y="1"/>
                    <a:pt x="309" y="9"/>
                    <a:pt x="202" y="26"/>
                  </a:cubicBezTo>
                  <a:cubicBezTo>
                    <a:pt x="0" y="56"/>
                    <a:pt x="72" y="350"/>
                    <a:pt x="260" y="350"/>
                  </a:cubicBezTo>
                  <a:cubicBezTo>
                    <a:pt x="270" y="350"/>
                    <a:pt x="280" y="349"/>
                    <a:pt x="290" y="348"/>
                  </a:cubicBezTo>
                  <a:cubicBezTo>
                    <a:pt x="368" y="336"/>
                    <a:pt x="445" y="330"/>
                    <a:pt x="522" y="330"/>
                  </a:cubicBezTo>
                  <a:cubicBezTo>
                    <a:pt x="870" y="330"/>
                    <a:pt x="1208" y="449"/>
                    <a:pt x="1480" y="672"/>
                  </a:cubicBezTo>
                  <a:cubicBezTo>
                    <a:pt x="1515" y="701"/>
                    <a:pt x="1553" y="712"/>
                    <a:pt x="1590" y="712"/>
                  </a:cubicBezTo>
                  <a:cubicBezTo>
                    <a:pt x="1728" y="712"/>
                    <a:pt x="1850" y="543"/>
                    <a:pt x="1718" y="434"/>
                  </a:cubicBezTo>
                  <a:cubicBezTo>
                    <a:pt x="1365" y="147"/>
                    <a:pt x="956" y="1"/>
                    <a:pt x="5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8" name="Google Shape;19608;p32"/>
            <p:cNvSpPr/>
            <p:nvPr/>
          </p:nvSpPr>
          <p:spPr>
            <a:xfrm>
              <a:off x="7037325" y="1801375"/>
              <a:ext cx="53875" cy="16250"/>
            </a:xfrm>
            <a:custGeom>
              <a:avLst/>
              <a:gdLst/>
              <a:ahLst/>
              <a:cxnLst/>
              <a:rect l="l" t="t" r="r" b="b"/>
              <a:pathLst>
                <a:path w="2155" h="650" extrusionOk="0">
                  <a:moveTo>
                    <a:pt x="712" y="0"/>
                  </a:moveTo>
                  <a:cubicBezTo>
                    <a:pt x="543" y="0"/>
                    <a:pt x="372" y="17"/>
                    <a:pt x="200" y="49"/>
                  </a:cubicBezTo>
                  <a:cubicBezTo>
                    <a:pt x="0" y="86"/>
                    <a:pt x="68" y="374"/>
                    <a:pt x="253" y="374"/>
                  </a:cubicBezTo>
                  <a:cubicBezTo>
                    <a:pt x="264" y="374"/>
                    <a:pt x="276" y="373"/>
                    <a:pt x="288" y="371"/>
                  </a:cubicBezTo>
                  <a:cubicBezTo>
                    <a:pt x="430" y="344"/>
                    <a:pt x="572" y="331"/>
                    <a:pt x="711" y="331"/>
                  </a:cubicBezTo>
                  <a:cubicBezTo>
                    <a:pt x="1100" y="331"/>
                    <a:pt x="1476" y="432"/>
                    <a:pt x="1826" y="627"/>
                  </a:cubicBezTo>
                  <a:cubicBezTo>
                    <a:pt x="1854" y="643"/>
                    <a:pt x="1882" y="650"/>
                    <a:pt x="1908" y="650"/>
                  </a:cubicBezTo>
                  <a:cubicBezTo>
                    <a:pt x="2056" y="650"/>
                    <a:pt x="2155" y="428"/>
                    <a:pt x="1995" y="339"/>
                  </a:cubicBezTo>
                  <a:cubicBezTo>
                    <a:pt x="1591" y="113"/>
                    <a:pt x="1158" y="0"/>
                    <a:pt x="7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9" name="Google Shape;19609;p32"/>
            <p:cNvSpPr/>
            <p:nvPr/>
          </p:nvSpPr>
          <p:spPr>
            <a:xfrm>
              <a:off x="7098200" y="1741875"/>
              <a:ext cx="81025" cy="80875"/>
            </a:xfrm>
            <a:custGeom>
              <a:avLst/>
              <a:gdLst/>
              <a:ahLst/>
              <a:cxnLst/>
              <a:rect l="l" t="t" r="r" b="b"/>
              <a:pathLst>
                <a:path w="3241" h="3235" extrusionOk="0">
                  <a:moveTo>
                    <a:pt x="1939" y="1302"/>
                  </a:moveTo>
                  <a:cubicBezTo>
                    <a:pt x="2164" y="1302"/>
                    <a:pt x="2397" y="1418"/>
                    <a:pt x="2611" y="1704"/>
                  </a:cubicBezTo>
                  <a:cubicBezTo>
                    <a:pt x="2991" y="2209"/>
                    <a:pt x="2707" y="2761"/>
                    <a:pt x="2118" y="2873"/>
                  </a:cubicBezTo>
                  <a:cubicBezTo>
                    <a:pt x="2026" y="2890"/>
                    <a:pt x="1934" y="2897"/>
                    <a:pt x="1842" y="2897"/>
                  </a:cubicBezTo>
                  <a:cubicBezTo>
                    <a:pt x="1545" y="2897"/>
                    <a:pt x="1251" y="2818"/>
                    <a:pt x="974" y="2716"/>
                  </a:cubicBezTo>
                  <a:cubicBezTo>
                    <a:pt x="953" y="2708"/>
                    <a:pt x="934" y="2704"/>
                    <a:pt x="916" y="2704"/>
                  </a:cubicBezTo>
                  <a:cubicBezTo>
                    <a:pt x="895" y="2704"/>
                    <a:pt x="877" y="2709"/>
                    <a:pt x="860" y="2717"/>
                  </a:cubicBezTo>
                  <a:lnTo>
                    <a:pt x="860" y="2717"/>
                  </a:lnTo>
                  <a:cubicBezTo>
                    <a:pt x="839" y="2072"/>
                    <a:pt x="1360" y="1302"/>
                    <a:pt x="1939" y="1302"/>
                  </a:cubicBezTo>
                  <a:close/>
                  <a:moveTo>
                    <a:pt x="206" y="1"/>
                  </a:moveTo>
                  <a:cubicBezTo>
                    <a:pt x="108" y="1"/>
                    <a:pt x="1" y="84"/>
                    <a:pt x="25" y="211"/>
                  </a:cubicBezTo>
                  <a:lnTo>
                    <a:pt x="535" y="2827"/>
                  </a:lnTo>
                  <a:cubicBezTo>
                    <a:pt x="551" y="2908"/>
                    <a:pt x="622" y="2946"/>
                    <a:pt x="693" y="2946"/>
                  </a:cubicBezTo>
                  <a:cubicBezTo>
                    <a:pt x="723" y="2946"/>
                    <a:pt x="753" y="2940"/>
                    <a:pt x="779" y="2927"/>
                  </a:cubicBezTo>
                  <a:lnTo>
                    <a:pt x="779" y="2927"/>
                  </a:lnTo>
                  <a:cubicBezTo>
                    <a:pt x="793" y="2974"/>
                    <a:pt x="827" y="3016"/>
                    <a:pt x="884" y="3037"/>
                  </a:cubicBezTo>
                  <a:cubicBezTo>
                    <a:pt x="1185" y="3148"/>
                    <a:pt x="1534" y="3235"/>
                    <a:pt x="1873" y="3235"/>
                  </a:cubicBezTo>
                  <a:cubicBezTo>
                    <a:pt x="2173" y="3235"/>
                    <a:pt x="2466" y="3168"/>
                    <a:pt x="2712" y="2990"/>
                  </a:cubicBezTo>
                  <a:cubicBezTo>
                    <a:pt x="3217" y="2629"/>
                    <a:pt x="3241" y="1971"/>
                    <a:pt x="2881" y="1497"/>
                  </a:cubicBezTo>
                  <a:cubicBezTo>
                    <a:pt x="2605" y="1133"/>
                    <a:pt x="2282" y="982"/>
                    <a:pt x="1965" y="982"/>
                  </a:cubicBezTo>
                  <a:cubicBezTo>
                    <a:pt x="1449" y="982"/>
                    <a:pt x="951" y="1381"/>
                    <a:pt x="697" y="1910"/>
                  </a:cubicBezTo>
                  <a:lnTo>
                    <a:pt x="697" y="1910"/>
                  </a:lnTo>
                  <a:cubicBezTo>
                    <a:pt x="581" y="1314"/>
                    <a:pt x="464" y="717"/>
                    <a:pt x="347" y="121"/>
                  </a:cubicBezTo>
                  <a:cubicBezTo>
                    <a:pt x="331" y="37"/>
                    <a:pt x="270"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0" name="Google Shape;19610;p32"/>
            <p:cNvSpPr/>
            <p:nvPr/>
          </p:nvSpPr>
          <p:spPr>
            <a:xfrm>
              <a:off x="7192650" y="1761525"/>
              <a:ext cx="54475" cy="55725"/>
            </a:xfrm>
            <a:custGeom>
              <a:avLst/>
              <a:gdLst/>
              <a:ahLst/>
              <a:cxnLst/>
              <a:rect l="l" t="t" r="r" b="b"/>
              <a:pathLst>
                <a:path w="2179" h="2229" extrusionOk="0">
                  <a:moveTo>
                    <a:pt x="1086" y="1"/>
                  </a:moveTo>
                  <a:cubicBezTo>
                    <a:pt x="569" y="1"/>
                    <a:pt x="53" y="407"/>
                    <a:pt x="30" y="998"/>
                  </a:cubicBezTo>
                  <a:cubicBezTo>
                    <a:pt x="0" y="1776"/>
                    <a:pt x="630" y="2229"/>
                    <a:pt x="1297" y="2229"/>
                  </a:cubicBezTo>
                  <a:cubicBezTo>
                    <a:pt x="1544" y="2229"/>
                    <a:pt x="1795" y="2167"/>
                    <a:pt x="2021" y="2038"/>
                  </a:cubicBezTo>
                  <a:cubicBezTo>
                    <a:pt x="2179" y="1946"/>
                    <a:pt x="2082" y="1725"/>
                    <a:pt x="1935" y="1725"/>
                  </a:cubicBezTo>
                  <a:cubicBezTo>
                    <a:pt x="1908" y="1725"/>
                    <a:pt x="1880" y="1732"/>
                    <a:pt x="1852" y="1748"/>
                  </a:cubicBezTo>
                  <a:cubicBezTo>
                    <a:pt x="1677" y="1848"/>
                    <a:pt x="1478" y="1898"/>
                    <a:pt x="1284" y="1898"/>
                  </a:cubicBezTo>
                  <a:cubicBezTo>
                    <a:pt x="821" y="1898"/>
                    <a:pt x="384" y="1618"/>
                    <a:pt x="365" y="1077"/>
                  </a:cubicBezTo>
                  <a:cubicBezTo>
                    <a:pt x="348" y="639"/>
                    <a:pt x="703" y="338"/>
                    <a:pt x="1068" y="338"/>
                  </a:cubicBezTo>
                  <a:cubicBezTo>
                    <a:pt x="1255" y="338"/>
                    <a:pt x="1444" y="416"/>
                    <a:pt x="1588" y="595"/>
                  </a:cubicBezTo>
                  <a:cubicBezTo>
                    <a:pt x="1620" y="635"/>
                    <a:pt x="1658" y="652"/>
                    <a:pt x="1696" y="652"/>
                  </a:cubicBezTo>
                  <a:cubicBezTo>
                    <a:pt x="1814" y="652"/>
                    <a:pt x="1926" y="484"/>
                    <a:pt x="1824" y="358"/>
                  </a:cubicBezTo>
                  <a:lnTo>
                    <a:pt x="1823" y="358"/>
                  </a:lnTo>
                  <a:cubicBezTo>
                    <a:pt x="1623" y="110"/>
                    <a:pt x="1354" y="1"/>
                    <a:pt x="10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1" name="Google Shape;19611;p32"/>
            <p:cNvSpPr/>
            <p:nvPr/>
          </p:nvSpPr>
          <p:spPr>
            <a:xfrm>
              <a:off x="3961550" y="2313350"/>
              <a:ext cx="97975" cy="97975"/>
            </a:xfrm>
            <a:custGeom>
              <a:avLst/>
              <a:gdLst/>
              <a:ahLst/>
              <a:cxnLst/>
              <a:rect l="l" t="t" r="r" b="b"/>
              <a:pathLst>
                <a:path w="3919" h="3919" extrusionOk="0">
                  <a:moveTo>
                    <a:pt x="2432" y="330"/>
                  </a:moveTo>
                  <a:cubicBezTo>
                    <a:pt x="2633" y="330"/>
                    <a:pt x="2837" y="368"/>
                    <a:pt x="3036" y="449"/>
                  </a:cubicBezTo>
                  <a:lnTo>
                    <a:pt x="3036" y="449"/>
                  </a:lnTo>
                  <a:cubicBezTo>
                    <a:pt x="3029" y="467"/>
                    <a:pt x="3025" y="488"/>
                    <a:pt x="3024" y="511"/>
                  </a:cubicBezTo>
                  <a:cubicBezTo>
                    <a:pt x="3011" y="802"/>
                    <a:pt x="3013" y="1093"/>
                    <a:pt x="3031" y="1382"/>
                  </a:cubicBezTo>
                  <a:lnTo>
                    <a:pt x="3031" y="1382"/>
                  </a:lnTo>
                  <a:cubicBezTo>
                    <a:pt x="3010" y="1725"/>
                    <a:pt x="2944" y="2062"/>
                    <a:pt x="2774" y="2355"/>
                  </a:cubicBezTo>
                  <a:cubicBezTo>
                    <a:pt x="2555" y="2733"/>
                    <a:pt x="2157" y="2976"/>
                    <a:pt x="1777" y="2976"/>
                  </a:cubicBezTo>
                  <a:cubicBezTo>
                    <a:pt x="1471" y="2976"/>
                    <a:pt x="1177" y="2817"/>
                    <a:pt x="1001" y="2443"/>
                  </a:cubicBezTo>
                  <a:cubicBezTo>
                    <a:pt x="476" y="1330"/>
                    <a:pt x="1399" y="330"/>
                    <a:pt x="2432" y="330"/>
                  </a:cubicBezTo>
                  <a:close/>
                  <a:moveTo>
                    <a:pt x="2446" y="0"/>
                  </a:moveTo>
                  <a:cubicBezTo>
                    <a:pt x="1150" y="0"/>
                    <a:pt x="1" y="1309"/>
                    <a:pt x="736" y="2677"/>
                  </a:cubicBezTo>
                  <a:cubicBezTo>
                    <a:pt x="967" y="3107"/>
                    <a:pt x="1357" y="3326"/>
                    <a:pt x="1776" y="3326"/>
                  </a:cubicBezTo>
                  <a:cubicBezTo>
                    <a:pt x="2018" y="3326"/>
                    <a:pt x="2268" y="3254"/>
                    <a:pt x="2504" y="3107"/>
                  </a:cubicBezTo>
                  <a:cubicBezTo>
                    <a:pt x="2815" y="2913"/>
                    <a:pt x="3017" y="2647"/>
                    <a:pt x="3147" y="2344"/>
                  </a:cubicBezTo>
                  <a:lnTo>
                    <a:pt x="3147" y="2344"/>
                  </a:lnTo>
                  <a:cubicBezTo>
                    <a:pt x="3236" y="2841"/>
                    <a:pt x="3371" y="3330"/>
                    <a:pt x="3550" y="3805"/>
                  </a:cubicBezTo>
                  <a:cubicBezTo>
                    <a:pt x="3580" y="3884"/>
                    <a:pt x="3648" y="3919"/>
                    <a:pt x="3716" y="3919"/>
                  </a:cubicBezTo>
                  <a:cubicBezTo>
                    <a:pt x="3819" y="3919"/>
                    <a:pt x="3919" y="3839"/>
                    <a:pt x="3874" y="3717"/>
                  </a:cubicBezTo>
                  <a:cubicBezTo>
                    <a:pt x="3577" y="2932"/>
                    <a:pt x="3404" y="2107"/>
                    <a:pt x="3361" y="1273"/>
                  </a:cubicBezTo>
                  <a:lnTo>
                    <a:pt x="3361" y="1273"/>
                  </a:lnTo>
                  <a:cubicBezTo>
                    <a:pt x="3373" y="1019"/>
                    <a:pt x="3368" y="765"/>
                    <a:pt x="3359" y="525"/>
                  </a:cubicBezTo>
                  <a:lnTo>
                    <a:pt x="3359" y="525"/>
                  </a:lnTo>
                  <a:cubicBezTo>
                    <a:pt x="3458" y="466"/>
                    <a:pt x="3497" y="307"/>
                    <a:pt x="3366" y="236"/>
                  </a:cubicBezTo>
                  <a:cubicBezTo>
                    <a:pt x="3066" y="73"/>
                    <a:pt x="2752" y="0"/>
                    <a:pt x="24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2" name="Google Shape;19612;p32"/>
            <p:cNvSpPr/>
            <p:nvPr/>
          </p:nvSpPr>
          <p:spPr>
            <a:xfrm>
              <a:off x="4085550" y="2340050"/>
              <a:ext cx="49350" cy="11250"/>
            </a:xfrm>
            <a:custGeom>
              <a:avLst/>
              <a:gdLst/>
              <a:ahLst/>
              <a:cxnLst/>
              <a:rect l="l" t="t" r="r" b="b"/>
              <a:pathLst>
                <a:path w="1974" h="450" extrusionOk="0">
                  <a:moveTo>
                    <a:pt x="200" y="0"/>
                  </a:moveTo>
                  <a:cubicBezTo>
                    <a:pt x="0" y="0"/>
                    <a:pt x="7" y="320"/>
                    <a:pt x="215" y="335"/>
                  </a:cubicBezTo>
                  <a:lnTo>
                    <a:pt x="1759" y="449"/>
                  </a:lnTo>
                  <a:cubicBezTo>
                    <a:pt x="1764" y="450"/>
                    <a:pt x="1769" y="450"/>
                    <a:pt x="1774" y="450"/>
                  </a:cubicBezTo>
                  <a:cubicBezTo>
                    <a:pt x="1974" y="450"/>
                    <a:pt x="1968" y="130"/>
                    <a:pt x="1759" y="115"/>
                  </a:cubicBezTo>
                  <a:lnTo>
                    <a:pt x="215" y="1"/>
                  </a:ln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3" name="Google Shape;19613;p32"/>
            <p:cNvSpPr/>
            <p:nvPr/>
          </p:nvSpPr>
          <p:spPr>
            <a:xfrm>
              <a:off x="4083050" y="2373100"/>
              <a:ext cx="54900" cy="11725"/>
            </a:xfrm>
            <a:custGeom>
              <a:avLst/>
              <a:gdLst/>
              <a:ahLst/>
              <a:cxnLst/>
              <a:rect l="l" t="t" r="r" b="b"/>
              <a:pathLst>
                <a:path w="2196" h="469" extrusionOk="0">
                  <a:moveTo>
                    <a:pt x="202" y="1"/>
                  </a:moveTo>
                  <a:cubicBezTo>
                    <a:pt x="1" y="1"/>
                    <a:pt x="7" y="321"/>
                    <a:pt x="216" y="337"/>
                  </a:cubicBezTo>
                  <a:lnTo>
                    <a:pt x="1981" y="468"/>
                  </a:lnTo>
                  <a:cubicBezTo>
                    <a:pt x="1986" y="469"/>
                    <a:pt x="1991" y="469"/>
                    <a:pt x="1996" y="469"/>
                  </a:cubicBezTo>
                  <a:cubicBezTo>
                    <a:pt x="2196" y="469"/>
                    <a:pt x="2189" y="149"/>
                    <a:pt x="1981" y="134"/>
                  </a:cubicBezTo>
                  <a:lnTo>
                    <a:pt x="216" y="1"/>
                  </a:lnTo>
                  <a:cubicBezTo>
                    <a:pt x="211" y="1"/>
                    <a:pt x="206" y="1"/>
                    <a:pt x="2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4" name="Google Shape;19614;p32"/>
            <p:cNvSpPr/>
            <p:nvPr/>
          </p:nvSpPr>
          <p:spPr>
            <a:xfrm>
              <a:off x="4168900" y="2329300"/>
              <a:ext cx="59575" cy="63600"/>
            </a:xfrm>
            <a:custGeom>
              <a:avLst/>
              <a:gdLst/>
              <a:ahLst/>
              <a:cxnLst/>
              <a:rect l="l" t="t" r="r" b="b"/>
              <a:pathLst>
                <a:path w="2383" h="2544" extrusionOk="0">
                  <a:moveTo>
                    <a:pt x="257" y="0"/>
                  </a:moveTo>
                  <a:cubicBezTo>
                    <a:pt x="120" y="0"/>
                    <a:pt x="0" y="169"/>
                    <a:pt x="130" y="280"/>
                  </a:cubicBezTo>
                  <a:cubicBezTo>
                    <a:pt x="871" y="902"/>
                    <a:pt x="1507" y="1639"/>
                    <a:pt x="2014" y="2464"/>
                  </a:cubicBezTo>
                  <a:cubicBezTo>
                    <a:pt x="2048" y="2520"/>
                    <a:pt x="2099" y="2543"/>
                    <a:pt x="2150" y="2543"/>
                  </a:cubicBezTo>
                  <a:cubicBezTo>
                    <a:pt x="2266" y="2543"/>
                    <a:pt x="2382" y="2423"/>
                    <a:pt x="2304" y="2295"/>
                  </a:cubicBezTo>
                  <a:cubicBezTo>
                    <a:pt x="1782" y="1445"/>
                    <a:pt x="1129" y="686"/>
                    <a:pt x="366" y="42"/>
                  </a:cubicBezTo>
                  <a:cubicBezTo>
                    <a:pt x="332" y="13"/>
                    <a:pt x="294"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5" name="Google Shape;19615;p32"/>
            <p:cNvSpPr/>
            <p:nvPr/>
          </p:nvSpPr>
          <p:spPr>
            <a:xfrm>
              <a:off x="4166050" y="2328625"/>
              <a:ext cx="53825" cy="65975"/>
            </a:xfrm>
            <a:custGeom>
              <a:avLst/>
              <a:gdLst/>
              <a:ahLst/>
              <a:cxnLst/>
              <a:rect l="l" t="t" r="r" b="b"/>
              <a:pathLst>
                <a:path w="2153" h="2639" extrusionOk="0">
                  <a:moveTo>
                    <a:pt x="1922" y="0"/>
                  </a:moveTo>
                  <a:cubicBezTo>
                    <a:pt x="1872" y="0"/>
                    <a:pt x="1821" y="24"/>
                    <a:pt x="1788" y="81"/>
                  </a:cubicBezTo>
                  <a:cubicBezTo>
                    <a:pt x="1313" y="896"/>
                    <a:pt x="752" y="1657"/>
                    <a:pt x="111" y="2349"/>
                  </a:cubicBezTo>
                  <a:cubicBezTo>
                    <a:pt x="0" y="2471"/>
                    <a:pt x="112" y="2638"/>
                    <a:pt x="237" y="2638"/>
                  </a:cubicBezTo>
                  <a:cubicBezTo>
                    <a:pt x="275" y="2638"/>
                    <a:pt x="314" y="2623"/>
                    <a:pt x="348" y="2586"/>
                  </a:cubicBezTo>
                  <a:cubicBezTo>
                    <a:pt x="1008" y="1872"/>
                    <a:pt x="1588" y="1089"/>
                    <a:pt x="2076" y="249"/>
                  </a:cubicBezTo>
                  <a:cubicBezTo>
                    <a:pt x="2152" y="120"/>
                    <a:pt x="2037" y="0"/>
                    <a:pt x="19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6" name="Google Shape;19616;p32"/>
            <p:cNvSpPr/>
            <p:nvPr/>
          </p:nvSpPr>
          <p:spPr>
            <a:xfrm>
              <a:off x="4241000" y="2305425"/>
              <a:ext cx="42850" cy="113725"/>
            </a:xfrm>
            <a:custGeom>
              <a:avLst/>
              <a:gdLst/>
              <a:ahLst/>
              <a:cxnLst/>
              <a:rect l="l" t="t" r="r" b="b"/>
              <a:pathLst>
                <a:path w="1714" h="4549" extrusionOk="0">
                  <a:moveTo>
                    <a:pt x="1434" y="0"/>
                  </a:moveTo>
                  <a:cubicBezTo>
                    <a:pt x="605" y="0"/>
                    <a:pt x="264" y="907"/>
                    <a:pt x="157" y="1621"/>
                  </a:cubicBezTo>
                  <a:cubicBezTo>
                    <a:pt x="1" y="2647"/>
                    <a:pt x="294" y="3659"/>
                    <a:pt x="919" y="4478"/>
                  </a:cubicBezTo>
                  <a:cubicBezTo>
                    <a:pt x="957" y="4528"/>
                    <a:pt x="1009" y="4549"/>
                    <a:pt x="1060" y="4549"/>
                  </a:cubicBezTo>
                  <a:cubicBezTo>
                    <a:pt x="1182" y="4549"/>
                    <a:pt x="1300" y="4430"/>
                    <a:pt x="1208" y="4309"/>
                  </a:cubicBezTo>
                  <a:cubicBezTo>
                    <a:pt x="817" y="3796"/>
                    <a:pt x="564" y="3238"/>
                    <a:pt x="483" y="2594"/>
                  </a:cubicBezTo>
                  <a:cubicBezTo>
                    <a:pt x="402" y="1949"/>
                    <a:pt x="464" y="335"/>
                    <a:pt x="1448" y="335"/>
                  </a:cubicBezTo>
                  <a:cubicBezTo>
                    <a:pt x="1465" y="335"/>
                    <a:pt x="1482" y="335"/>
                    <a:pt x="1499" y="336"/>
                  </a:cubicBezTo>
                  <a:cubicBezTo>
                    <a:pt x="1503" y="337"/>
                    <a:pt x="1506" y="337"/>
                    <a:pt x="1510" y="337"/>
                  </a:cubicBezTo>
                  <a:cubicBezTo>
                    <a:pt x="1714" y="337"/>
                    <a:pt x="1710" y="13"/>
                    <a:pt x="1499" y="2"/>
                  </a:cubicBezTo>
                  <a:cubicBezTo>
                    <a:pt x="1477" y="1"/>
                    <a:pt x="1455" y="0"/>
                    <a:pt x="14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7" name="Google Shape;19617;p32"/>
            <p:cNvSpPr/>
            <p:nvPr/>
          </p:nvSpPr>
          <p:spPr>
            <a:xfrm>
              <a:off x="4298550" y="2324800"/>
              <a:ext cx="50050" cy="83725"/>
            </a:xfrm>
            <a:custGeom>
              <a:avLst/>
              <a:gdLst/>
              <a:ahLst/>
              <a:cxnLst/>
              <a:rect l="l" t="t" r="r" b="b"/>
              <a:pathLst>
                <a:path w="2002" h="3349" extrusionOk="0">
                  <a:moveTo>
                    <a:pt x="1261" y="1"/>
                  </a:moveTo>
                  <a:cubicBezTo>
                    <a:pt x="590" y="1"/>
                    <a:pt x="0" y="531"/>
                    <a:pt x="109" y="1271"/>
                  </a:cubicBezTo>
                  <a:cubicBezTo>
                    <a:pt x="167" y="1662"/>
                    <a:pt x="402" y="1938"/>
                    <a:pt x="730" y="2136"/>
                  </a:cubicBezTo>
                  <a:cubicBezTo>
                    <a:pt x="927" y="2255"/>
                    <a:pt x="1215" y="2328"/>
                    <a:pt x="1374" y="2498"/>
                  </a:cubicBezTo>
                  <a:cubicBezTo>
                    <a:pt x="1589" y="2728"/>
                    <a:pt x="1316" y="3001"/>
                    <a:pt x="1058" y="3038"/>
                  </a:cubicBezTo>
                  <a:cubicBezTo>
                    <a:pt x="1042" y="3040"/>
                    <a:pt x="1026" y="3041"/>
                    <a:pt x="1009" y="3041"/>
                  </a:cubicBezTo>
                  <a:cubicBezTo>
                    <a:pt x="870" y="3041"/>
                    <a:pt x="702" y="2974"/>
                    <a:pt x="580" y="2936"/>
                  </a:cubicBezTo>
                  <a:cubicBezTo>
                    <a:pt x="561" y="2929"/>
                    <a:pt x="543" y="2926"/>
                    <a:pt x="526" y="2926"/>
                  </a:cubicBezTo>
                  <a:cubicBezTo>
                    <a:pt x="362" y="2926"/>
                    <a:pt x="307" y="3197"/>
                    <a:pt x="492" y="3257"/>
                  </a:cubicBezTo>
                  <a:cubicBezTo>
                    <a:pt x="649" y="3309"/>
                    <a:pt x="873" y="3348"/>
                    <a:pt x="1096" y="3348"/>
                  </a:cubicBezTo>
                  <a:cubicBezTo>
                    <a:pt x="1551" y="3348"/>
                    <a:pt x="2002" y="3185"/>
                    <a:pt x="1871" y="2632"/>
                  </a:cubicBezTo>
                  <a:cubicBezTo>
                    <a:pt x="1790" y="2289"/>
                    <a:pt x="1432" y="2132"/>
                    <a:pt x="1149" y="1981"/>
                  </a:cubicBezTo>
                  <a:cubicBezTo>
                    <a:pt x="815" y="1802"/>
                    <a:pt x="515" y="1648"/>
                    <a:pt x="448" y="1226"/>
                  </a:cubicBezTo>
                  <a:cubicBezTo>
                    <a:pt x="365" y="704"/>
                    <a:pt x="785" y="333"/>
                    <a:pt x="1260" y="333"/>
                  </a:cubicBezTo>
                  <a:cubicBezTo>
                    <a:pt x="1332" y="333"/>
                    <a:pt x="1405" y="342"/>
                    <a:pt x="1477" y="359"/>
                  </a:cubicBezTo>
                  <a:cubicBezTo>
                    <a:pt x="1492" y="363"/>
                    <a:pt x="1507" y="364"/>
                    <a:pt x="1520" y="364"/>
                  </a:cubicBezTo>
                  <a:cubicBezTo>
                    <a:pt x="1698" y="364"/>
                    <a:pt x="1760" y="82"/>
                    <a:pt x="1566" y="36"/>
                  </a:cubicBezTo>
                  <a:lnTo>
                    <a:pt x="1566" y="36"/>
                  </a:lnTo>
                  <a:lnTo>
                    <a:pt x="1566" y="37"/>
                  </a:lnTo>
                  <a:cubicBezTo>
                    <a:pt x="1464" y="12"/>
                    <a:pt x="1362" y="1"/>
                    <a:pt x="12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8" name="Google Shape;19618;p32"/>
            <p:cNvSpPr/>
            <p:nvPr/>
          </p:nvSpPr>
          <p:spPr>
            <a:xfrm>
              <a:off x="4363725" y="2305025"/>
              <a:ext cx="38275" cy="62475"/>
            </a:xfrm>
            <a:custGeom>
              <a:avLst/>
              <a:gdLst/>
              <a:ahLst/>
              <a:cxnLst/>
              <a:rect l="l" t="t" r="r" b="b"/>
              <a:pathLst>
                <a:path w="1531" h="2499" extrusionOk="0">
                  <a:moveTo>
                    <a:pt x="908" y="0"/>
                  </a:moveTo>
                  <a:cubicBezTo>
                    <a:pt x="849" y="0"/>
                    <a:pt x="787" y="29"/>
                    <a:pt x="751" y="79"/>
                  </a:cubicBezTo>
                  <a:lnTo>
                    <a:pt x="88" y="1013"/>
                  </a:lnTo>
                  <a:cubicBezTo>
                    <a:pt x="1" y="1136"/>
                    <a:pt x="118" y="1255"/>
                    <a:pt x="238" y="1255"/>
                  </a:cubicBezTo>
                  <a:cubicBezTo>
                    <a:pt x="289" y="1255"/>
                    <a:pt x="341" y="1234"/>
                    <a:pt x="377" y="1182"/>
                  </a:cubicBezTo>
                  <a:lnTo>
                    <a:pt x="376" y="1182"/>
                  </a:lnTo>
                  <a:lnTo>
                    <a:pt x="808" y="572"/>
                  </a:lnTo>
                  <a:lnTo>
                    <a:pt x="808" y="572"/>
                  </a:lnTo>
                  <a:cubicBezTo>
                    <a:pt x="933" y="1175"/>
                    <a:pt x="1057" y="1777"/>
                    <a:pt x="1181" y="2380"/>
                  </a:cubicBezTo>
                  <a:cubicBezTo>
                    <a:pt x="1199" y="2463"/>
                    <a:pt x="1261" y="2499"/>
                    <a:pt x="1326" y="2499"/>
                  </a:cubicBezTo>
                  <a:cubicBezTo>
                    <a:pt x="1424" y="2499"/>
                    <a:pt x="1530" y="2416"/>
                    <a:pt x="1505" y="2290"/>
                  </a:cubicBezTo>
                  <a:cubicBezTo>
                    <a:pt x="1355" y="1567"/>
                    <a:pt x="1206" y="842"/>
                    <a:pt x="1056" y="119"/>
                  </a:cubicBezTo>
                  <a:cubicBezTo>
                    <a:pt x="1039" y="37"/>
                    <a:pt x="976" y="0"/>
                    <a:pt x="9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9" name="Google Shape;19619;p32"/>
            <p:cNvSpPr/>
            <p:nvPr/>
          </p:nvSpPr>
          <p:spPr>
            <a:xfrm>
              <a:off x="4400075" y="2312200"/>
              <a:ext cx="50825" cy="118325"/>
            </a:xfrm>
            <a:custGeom>
              <a:avLst/>
              <a:gdLst/>
              <a:ahLst/>
              <a:cxnLst/>
              <a:rect l="l" t="t" r="r" b="b"/>
              <a:pathLst>
                <a:path w="2033" h="4733" extrusionOk="0">
                  <a:moveTo>
                    <a:pt x="906" y="1"/>
                  </a:moveTo>
                  <a:cubicBezTo>
                    <a:pt x="806" y="1"/>
                    <a:pt x="703" y="83"/>
                    <a:pt x="736" y="209"/>
                  </a:cubicBezTo>
                  <a:cubicBezTo>
                    <a:pt x="1010" y="1240"/>
                    <a:pt x="1683" y="3935"/>
                    <a:pt x="186" y="4401"/>
                  </a:cubicBezTo>
                  <a:cubicBezTo>
                    <a:pt x="0" y="4459"/>
                    <a:pt x="56" y="4732"/>
                    <a:pt x="224" y="4732"/>
                  </a:cubicBezTo>
                  <a:cubicBezTo>
                    <a:pt x="240" y="4732"/>
                    <a:pt x="258" y="4730"/>
                    <a:pt x="276" y="4724"/>
                  </a:cubicBezTo>
                  <a:cubicBezTo>
                    <a:pt x="2032" y="4178"/>
                    <a:pt x="1395" y="1385"/>
                    <a:pt x="1059" y="120"/>
                  </a:cubicBezTo>
                  <a:cubicBezTo>
                    <a:pt x="1037" y="37"/>
                    <a:pt x="973" y="1"/>
                    <a:pt x="9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0" name="Google Shape;19620;p32"/>
            <p:cNvSpPr/>
            <p:nvPr/>
          </p:nvSpPr>
          <p:spPr>
            <a:xfrm>
              <a:off x="4468600" y="2355425"/>
              <a:ext cx="17650" cy="56025"/>
            </a:xfrm>
            <a:custGeom>
              <a:avLst/>
              <a:gdLst/>
              <a:ahLst/>
              <a:cxnLst/>
              <a:rect l="l" t="t" r="r" b="b"/>
              <a:pathLst>
                <a:path w="706" h="2241" extrusionOk="0">
                  <a:moveTo>
                    <a:pt x="166" y="1"/>
                  </a:moveTo>
                  <a:cubicBezTo>
                    <a:pt x="82" y="1"/>
                    <a:pt x="1" y="55"/>
                    <a:pt x="5" y="162"/>
                  </a:cubicBezTo>
                  <a:cubicBezTo>
                    <a:pt x="28" y="829"/>
                    <a:pt x="141" y="1489"/>
                    <a:pt x="344" y="2124"/>
                  </a:cubicBezTo>
                  <a:cubicBezTo>
                    <a:pt x="369" y="2205"/>
                    <a:pt x="436" y="2240"/>
                    <a:pt x="502" y="2240"/>
                  </a:cubicBezTo>
                  <a:cubicBezTo>
                    <a:pt x="603" y="2240"/>
                    <a:pt x="705" y="2160"/>
                    <a:pt x="666" y="2035"/>
                  </a:cubicBezTo>
                  <a:cubicBezTo>
                    <a:pt x="472" y="1428"/>
                    <a:pt x="362" y="798"/>
                    <a:pt x="339" y="162"/>
                  </a:cubicBezTo>
                  <a:cubicBezTo>
                    <a:pt x="335" y="55"/>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1" name="Google Shape;19621;p32"/>
            <p:cNvSpPr/>
            <p:nvPr/>
          </p:nvSpPr>
          <p:spPr>
            <a:xfrm>
              <a:off x="4457075" y="2377500"/>
              <a:ext cx="52875" cy="11075"/>
            </a:xfrm>
            <a:custGeom>
              <a:avLst/>
              <a:gdLst/>
              <a:ahLst/>
              <a:cxnLst/>
              <a:rect l="l" t="t" r="r" b="b"/>
              <a:pathLst>
                <a:path w="2115" h="443" extrusionOk="0">
                  <a:moveTo>
                    <a:pt x="1192" y="0"/>
                  </a:moveTo>
                  <a:cubicBezTo>
                    <a:pt x="857" y="0"/>
                    <a:pt x="523" y="38"/>
                    <a:pt x="196" y="114"/>
                  </a:cubicBezTo>
                  <a:cubicBezTo>
                    <a:pt x="0" y="159"/>
                    <a:pt x="65" y="442"/>
                    <a:pt x="243" y="442"/>
                  </a:cubicBezTo>
                  <a:cubicBezTo>
                    <a:pt x="256" y="442"/>
                    <a:pt x="270" y="440"/>
                    <a:pt x="285" y="437"/>
                  </a:cubicBezTo>
                  <a:cubicBezTo>
                    <a:pt x="583" y="367"/>
                    <a:pt x="888" y="332"/>
                    <a:pt x="1193" y="332"/>
                  </a:cubicBezTo>
                  <a:cubicBezTo>
                    <a:pt x="1404" y="332"/>
                    <a:pt x="1616" y="348"/>
                    <a:pt x="1825" y="382"/>
                  </a:cubicBezTo>
                  <a:cubicBezTo>
                    <a:pt x="1836" y="384"/>
                    <a:pt x="1846" y="385"/>
                    <a:pt x="1856" y="385"/>
                  </a:cubicBezTo>
                  <a:cubicBezTo>
                    <a:pt x="2043" y="385"/>
                    <a:pt x="2115" y="92"/>
                    <a:pt x="1914" y="60"/>
                  </a:cubicBezTo>
                  <a:cubicBezTo>
                    <a:pt x="1675" y="20"/>
                    <a:pt x="1433" y="0"/>
                    <a:pt x="11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2" name="Google Shape;19622;p32"/>
            <p:cNvSpPr/>
            <p:nvPr/>
          </p:nvSpPr>
          <p:spPr>
            <a:xfrm>
              <a:off x="4515550" y="2302000"/>
              <a:ext cx="62050" cy="126225"/>
            </a:xfrm>
            <a:custGeom>
              <a:avLst/>
              <a:gdLst/>
              <a:ahLst/>
              <a:cxnLst/>
              <a:rect l="l" t="t" r="r" b="b"/>
              <a:pathLst>
                <a:path w="2482" h="5049" extrusionOk="0">
                  <a:moveTo>
                    <a:pt x="1667" y="1"/>
                  </a:moveTo>
                  <a:cubicBezTo>
                    <a:pt x="1630" y="1"/>
                    <a:pt x="1591" y="15"/>
                    <a:pt x="1556" y="48"/>
                  </a:cubicBezTo>
                  <a:cubicBezTo>
                    <a:pt x="0" y="1538"/>
                    <a:pt x="292" y="3945"/>
                    <a:pt x="2154" y="5025"/>
                  </a:cubicBezTo>
                  <a:cubicBezTo>
                    <a:pt x="2183" y="5042"/>
                    <a:pt x="2211" y="5049"/>
                    <a:pt x="2238" y="5049"/>
                  </a:cubicBezTo>
                  <a:cubicBezTo>
                    <a:pt x="2385" y="5049"/>
                    <a:pt x="2481" y="4827"/>
                    <a:pt x="2324" y="4735"/>
                  </a:cubicBezTo>
                  <a:cubicBezTo>
                    <a:pt x="644" y="3764"/>
                    <a:pt x="392" y="1625"/>
                    <a:pt x="1793" y="286"/>
                  </a:cubicBezTo>
                  <a:cubicBezTo>
                    <a:pt x="1915" y="170"/>
                    <a:pt x="1798" y="1"/>
                    <a:pt x="16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3" name="Google Shape;19623;p32"/>
            <p:cNvSpPr/>
            <p:nvPr/>
          </p:nvSpPr>
          <p:spPr>
            <a:xfrm>
              <a:off x="4585375" y="2309000"/>
              <a:ext cx="66500" cy="99700"/>
            </a:xfrm>
            <a:custGeom>
              <a:avLst/>
              <a:gdLst/>
              <a:ahLst/>
              <a:cxnLst/>
              <a:rect l="l" t="t" r="r" b="b"/>
              <a:pathLst>
                <a:path w="2660" h="3988" extrusionOk="0">
                  <a:moveTo>
                    <a:pt x="259" y="0"/>
                  </a:moveTo>
                  <a:cubicBezTo>
                    <a:pt x="175" y="0"/>
                    <a:pt x="88" y="54"/>
                    <a:pt x="81" y="161"/>
                  </a:cubicBezTo>
                  <a:cubicBezTo>
                    <a:pt x="0" y="1415"/>
                    <a:pt x="157" y="2672"/>
                    <a:pt x="546" y="3868"/>
                  </a:cubicBezTo>
                  <a:cubicBezTo>
                    <a:pt x="573" y="3952"/>
                    <a:pt x="634" y="3988"/>
                    <a:pt x="695" y="3988"/>
                  </a:cubicBezTo>
                  <a:cubicBezTo>
                    <a:pt x="789" y="3988"/>
                    <a:pt x="886" y="3904"/>
                    <a:pt x="868" y="3778"/>
                  </a:cubicBezTo>
                  <a:cubicBezTo>
                    <a:pt x="825" y="3460"/>
                    <a:pt x="1094" y="2201"/>
                    <a:pt x="1569" y="2201"/>
                  </a:cubicBezTo>
                  <a:cubicBezTo>
                    <a:pt x="1675" y="2201"/>
                    <a:pt x="1791" y="2264"/>
                    <a:pt x="1916" y="2414"/>
                  </a:cubicBezTo>
                  <a:cubicBezTo>
                    <a:pt x="2125" y="2665"/>
                    <a:pt x="2192" y="3247"/>
                    <a:pt x="2296" y="3557"/>
                  </a:cubicBezTo>
                  <a:cubicBezTo>
                    <a:pt x="2323" y="3638"/>
                    <a:pt x="2390" y="3673"/>
                    <a:pt x="2456" y="3673"/>
                  </a:cubicBezTo>
                  <a:cubicBezTo>
                    <a:pt x="2558" y="3673"/>
                    <a:pt x="2659" y="3592"/>
                    <a:pt x="2618" y="3468"/>
                  </a:cubicBezTo>
                  <a:cubicBezTo>
                    <a:pt x="2455" y="2978"/>
                    <a:pt x="2338" y="1832"/>
                    <a:pt x="1663" y="1832"/>
                  </a:cubicBezTo>
                  <a:cubicBezTo>
                    <a:pt x="1611" y="1832"/>
                    <a:pt x="1556" y="1839"/>
                    <a:pt x="1497" y="1853"/>
                  </a:cubicBezTo>
                  <a:cubicBezTo>
                    <a:pt x="1025" y="1968"/>
                    <a:pt x="750" y="2390"/>
                    <a:pt x="620" y="2860"/>
                  </a:cubicBezTo>
                  <a:lnTo>
                    <a:pt x="620" y="2860"/>
                  </a:lnTo>
                  <a:cubicBezTo>
                    <a:pt x="426" y="1976"/>
                    <a:pt x="358" y="1067"/>
                    <a:pt x="415" y="161"/>
                  </a:cubicBezTo>
                  <a:cubicBezTo>
                    <a:pt x="422" y="54"/>
                    <a:pt x="342" y="0"/>
                    <a:pt x="2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4" name="Google Shape;19624;p32"/>
            <p:cNvSpPr/>
            <p:nvPr/>
          </p:nvSpPr>
          <p:spPr>
            <a:xfrm>
              <a:off x="4667025" y="2307100"/>
              <a:ext cx="48650" cy="125225"/>
            </a:xfrm>
            <a:custGeom>
              <a:avLst/>
              <a:gdLst/>
              <a:ahLst/>
              <a:cxnLst/>
              <a:rect l="l" t="t" r="r" b="b"/>
              <a:pathLst>
                <a:path w="1946" h="5009" extrusionOk="0">
                  <a:moveTo>
                    <a:pt x="227" y="0"/>
                  </a:moveTo>
                  <a:cubicBezTo>
                    <a:pt x="116" y="0"/>
                    <a:pt x="0" y="122"/>
                    <a:pt x="67" y="254"/>
                  </a:cubicBezTo>
                  <a:cubicBezTo>
                    <a:pt x="543" y="1194"/>
                    <a:pt x="1555" y="3857"/>
                    <a:pt x="394" y="4690"/>
                  </a:cubicBezTo>
                  <a:cubicBezTo>
                    <a:pt x="250" y="4792"/>
                    <a:pt x="339" y="5009"/>
                    <a:pt x="474" y="5009"/>
                  </a:cubicBezTo>
                  <a:cubicBezTo>
                    <a:pt x="502" y="5009"/>
                    <a:pt x="532" y="5000"/>
                    <a:pt x="562" y="4978"/>
                  </a:cubicBezTo>
                  <a:cubicBezTo>
                    <a:pt x="1945" y="3990"/>
                    <a:pt x="951" y="1259"/>
                    <a:pt x="356" y="85"/>
                  </a:cubicBezTo>
                  <a:cubicBezTo>
                    <a:pt x="325" y="25"/>
                    <a:pt x="276" y="0"/>
                    <a:pt x="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5" name="Google Shape;19625;p32"/>
            <p:cNvSpPr/>
            <p:nvPr/>
          </p:nvSpPr>
          <p:spPr>
            <a:xfrm>
              <a:off x="4736225" y="2306750"/>
              <a:ext cx="42750" cy="105175"/>
            </a:xfrm>
            <a:custGeom>
              <a:avLst/>
              <a:gdLst/>
              <a:ahLst/>
              <a:cxnLst/>
              <a:rect l="l" t="t" r="r" b="b"/>
              <a:pathLst>
                <a:path w="1710" h="4207" extrusionOk="0">
                  <a:moveTo>
                    <a:pt x="1086" y="0"/>
                  </a:moveTo>
                  <a:cubicBezTo>
                    <a:pt x="490" y="0"/>
                    <a:pt x="128" y="1113"/>
                    <a:pt x="88" y="1586"/>
                  </a:cubicBezTo>
                  <a:cubicBezTo>
                    <a:pt x="1" y="2625"/>
                    <a:pt x="503" y="3627"/>
                    <a:pt x="1387" y="4181"/>
                  </a:cubicBezTo>
                  <a:cubicBezTo>
                    <a:pt x="1417" y="4199"/>
                    <a:pt x="1446" y="4207"/>
                    <a:pt x="1473" y="4207"/>
                  </a:cubicBezTo>
                  <a:cubicBezTo>
                    <a:pt x="1615" y="4207"/>
                    <a:pt x="1709" y="3987"/>
                    <a:pt x="1557" y="3891"/>
                  </a:cubicBezTo>
                  <a:cubicBezTo>
                    <a:pt x="1006" y="3546"/>
                    <a:pt x="637" y="3034"/>
                    <a:pt x="486" y="2401"/>
                  </a:cubicBezTo>
                  <a:cubicBezTo>
                    <a:pt x="420" y="2135"/>
                    <a:pt x="399" y="1859"/>
                    <a:pt x="422" y="1586"/>
                  </a:cubicBezTo>
                  <a:cubicBezTo>
                    <a:pt x="442" y="1375"/>
                    <a:pt x="671" y="349"/>
                    <a:pt x="1086" y="349"/>
                  </a:cubicBezTo>
                  <a:cubicBezTo>
                    <a:pt x="1144" y="349"/>
                    <a:pt x="1206" y="369"/>
                    <a:pt x="1272" y="415"/>
                  </a:cubicBezTo>
                  <a:cubicBezTo>
                    <a:pt x="1302" y="436"/>
                    <a:pt x="1331" y="445"/>
                    <a:pt x="1359" y="445"/>
                  </a:cubicBezTo>
                  <a:cubicBezTo>
                    <a:pt x="1496" y="445"/>
                    <a:pt x="1587" y="228"/>
                    <a:pt x="1441" y="126"/>
                  </a:cubicBezTo>
                  <a:cubicBezTo>
                    <a:pt x="1315" y="38"/>
                    <a:pt x="1196" y="0"/>
                    <a:pt x="10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6" name="Google Shape;19626;p32"/>
            <p:cNvSpPr/>
            <p:nvPr/>
          </p:nvSpPr>
          <p:spPr>
            <a:xfrm>
              <a:off x="4789300" y="2348100"/>
              <a:ext cx="57225" cy="58800"/>
            </a:xfrm>
            <a:custGeom>
              <a:avLst/>
              <a:gdLst/>
              <a:ahLst/>
              <a:cxnLst/>
              <a:rect l="l" t="t" r="r" b="b"/>
              <a:pathLst>
                <a:path w="2289" h="2352" extrusionOk="0">
                  <a:moveTo>
                    <a:pt x="1079" y="0"/>
                  </a:moveTo>
                  <a:cubicBezTo>
                    <a:pt x="517" y="0"/>
                    <a:pt x="1" y="506"/>
                    <a:pt x="39" y="1123"/>
                  </a:cubicBezTo>
                  <a:cubicBezTo>
                    <a:pt x="91" y="1939"/>
                    <a:pt x="794" y="2351"/>
                    <a:pt x="1516" y="2351"/>
                  </a:cubicBezTo>
                  <a:cubicBezTo>
                    <a:pt x="1715" y="2351"/>
                    <a:pt x="1916" y="2320"/>
                    <a:pt x="2105" y="2257"/>
                  </a:cubicBezTo>
                  <a:cubicBezTo>
                    <a:pt x="2288" y="2196"/>
                    <a:pt x="2235" y="1925"/>
                    <a:pt x="2071" y="1925"/>
                  </a:cubicBezTo>
                  <a:cubicBezTo>
                    <a:pt x="2054" y="1925"/>
                    <a:pt x="2036" y="1928"/>
                    <a:pt x="2016" y="1935"/>
                  </a:cubicBezTo>
                  <a:cubicBezTo>
                    <a:pt x="1849" y="1991"/>
                    <a:pt x="1669" y="2020"/>
                    <a:pt x="1491" y="2020"/>
                  </a:cubicBezTo>
                  <a:cubicBezTo>
                    <a:pt x="1004" y="2020"/>
                    <a:pt x="536" y="1798"/>
                    <a:pt x="401" y="1270"/>
                  </a:cubicBezTo>
                  <a:cubicBezTo>
                    <a:pt x="280" y="798"/>
                    <a:pt x="634" y="332"/>
                    <a:pt x="1067" y="332"/>
                  </a:cubicBezTo>
                  <a:cubicBezTo>
                    <a:pt x="1185" y="332"/>
                    <a:pt x="1309" y="366"/>
                    <a:pt x="1431" y="445"/>
                  </a:cubicBezTo>
                  <a:cubicBezTo>
                    <a:pt x="1460" y="464"/>
                    <a:pt x="1489" y="472"/>
                    <a:pt x="1517" y="472"/>
                  </a:cubicBezTo>
                  <a:cubicBezTo>
                    <a:pt x="1658" y="472"/>
                    <a:pt x="1750" y="253"/>
                    <a:pt x="1598" y="156"/>
                  </a:cubicBezTo>
                  <a:cubicBezTo>
                    <a:pt x="1431" y="48"/>
                    <a:pt x="1253" y="0"/>
                    <a:pt x="10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7" name="Google Shape;19627;p32"/>
            <p:cNvSpPr/>
            <p:nvPr/>
          </p:nvSpPr>
          <p:spPr>
            <a:xfrm>
              <a:off x="4845325" y="2311500"/>
              <a:ext cx="49375" cy="110250"/>
            </a:xfrm>
            <a:custGeom>
              <a:avLst/>
              <a:gdLst/>
              <a:ahLst/>
              <a:cxnLst/>
              <a:rect l="l" t="t" r="r" b="b"/>
              <a:pathLst>
                <a:path w="1975" h="4410" extrusionOk="0">
                  <a:moveTo>
                    <a:pt x="224" y="0"/>
                  </a:moveTo>
                  <a:cubicBezTo>
                    <a:pt x="90" y="0"/>
                    <a:pt x="1" y="217"/>
                    <a:pt x="143" y="321"/>
                  </a:cubicBezTo>
                  <a:lnTo>
                    <a:pt x="144" y="321"/>
                  </a:lnTo>
                  <a:cubicBezTo>
                    <a:pt x="738" y="754"/>
                    <a:pt x="1202" y="1341"/>
                    <a:pt x="1418" y="2050"/>
                  </a:cubicBezTo>
                  <a:cubicBezTo>
                    <a:pt x="1626" y="2729"/>
                    <a:pt x="1705" y="3834"/>
                    <a:pt x="831" y="4081"/>
                  </a:cubicBezTo>
                  <a:cubicBezTo>
                    <a:pt x="641" y="4134"/>
                    <a:pt x="699" y="4410"/>
                    <a:pt x="870" y="4410"/>
                  </a:cubicBezTo>
                  <a:cubicBezTo>
                    <a:pt x="885" y="4410"/>
                    <a:pt x="902" y="4408"/>
                    <a:pt x="919" y="4403"/>
                  </a:cubicBezTo>
                  <a:cubicBezTo>
                    <a:pt x="1767" y="4163"/>
                    <a:pt x="1975" y="3240"/>
                    <a:pt x="1854" y="2456"/>
                  </a:cubicBezTo>
                  <a:cubicBezTo>
                    <a:pt x="1702" y="1456"/>
                    <a:pt x="1119" y="620"/>
                    <a:pt x="312" y="32"/>
                  </a:cubicBezTo>
                  <a:cubicBezTo>
                    <a:pt x="282" y="10"/>
                    <a:pt x="252"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8" name="Google Shape;19628;p32"/>
            <p:cNvSpPr/>
            <p:nvPr/>
          </p:nvSpPr>
          <p:spPr>
            <a:xfrm>
              <a:off x="4936000" y="2343175"/>
              <a:ext cx="18800" cy="67500"/>
            </a:xfrm>
            <a:custGeom>
              <a:avLst/>
              <a:gdLst/>
              <a:ahLst/>
              <a:cxnLst/>
              <a:rect l="l" t="t" r="r" b="b"/>
              <a:pathLst>
                <a:path w="752" h="2700" extrusionOk="0">
                  <a:moveTo>
                    <a:pt x="205" y="0"/>
                  </a:moveTo>
                  <a:cubicBezTo>
                    <a:pt x="108" y="0"/>
                    <a:pt x="0" y="83"/>
                    <a:pt x="21" y="210"/>
                  </a:cubicBezTo>
                  <a:cubicBezTo>
                    <a:pt x="149" y="1000"/>
                    <a:pt x="279" y="1789"/>
                    <a:pt x="409" y="2579"/>
                  </a:cubicBezTo>
                  <a:cubicBezTo>
                    <a:pt x="423" y="2663"/>
                    <a:pt x="482" y="2700"/>
                    <a:pt x="546" y="2700"/>
                  </a:cubicBezTo>
                  <a:cubicBezTo>
                    <a:pt x="644" y="2700"/>
                    <a:pt x="752" y="2616"/>
                    <a:pt x="731" y="2489"/>
                  </a:cubicBezTo>
                  <a:lnTo>
                    <a:pt x="343" y="121"/>
                  </a:lnTo>
                  <a:cubicBezTo>
                    <a:pt x="329" y="37"/>
                    <a:pt x="270"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9" name="Google Shape;19629;p32"/>
            <p:cNvSpPr/>
            <p:nvPr/>
          </p:nvSpPr>
          <p:spPr>
            <a:xfrm>
              <a:off x="4919350" y="2371850"/>
              <a:ext cx="58675" cy="10575"/>
            </a:xfrm>
            <a:custGeom>
              <a:avLst/>
              <a:gdLst/>
              <a:ahLst/>
              <a:cxnLst/>
              <a:rect l="l" t="t" r="r" b="b"/>
              <a:pathLst>
                <a:path w="2347" h="423" extrusionOk="0">
                  <a:moveTo>
                    <a:pt x="207" y="1"/>
                  </a:moveTo>
                  <a:cubicBezTo>
                    <a:pt x="1" y="1"/>
                    <a:pt x="4" y="326"/>
                    <a:pt x="216" y="337"/>
                  </a:cubicBezTo>
                  <a:lnTo>
                    <a:pt x="2132" y="422"/>
                  </a:lnTo>
                  <a:cubicBezTo>
                    <a:pt x="2135" y="422"/>
                    <a:pt x="2139" y="422"/>
                    <a:pt x="2142" y="422"/>
                  </a:cubicBezTo>
                  <a:cubicBezTo>
                    <a:pt x="2347" y="422"/>
                    <a:pt x="2342" y="98"/>
                    <a:pt x="2132" y="88"/>
                  </a:cubicBezTo>
                  <a:lnTo>
                    <a:pt x="216" y="1"/>
                  </a:lnTo>
                  <a:cubicBezTo>
                    <a:pt x="213" y="1"/>
                    <a:pt x="210"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0" name="Google Shape;19630;p32"/>
            <p:cNvSpPr/>
            <p:nvPr/>
          </p:nvSpPr>
          <p:spPr>
            <a:xfrm>
              <a:off x="4998300" y="2299450"/>
              <a:ext cx="48600" cy="136900"/>
            </a:xfrm>
            <a:custGeom>
              <a:avLst/>
              <a:gdLst/>
              <a:ahLst/>
              <a:cxnLst/>
              <a:rect l="l" t="t" r="r" b="b"/>
              <a:pathLst>
                <a:path w="1944" h="5476" extrusionOk="0">
                  <a:moveTo>
                    <a:pt x="1205" y="1"/>
                  </a:moveTo>
                  <a:cubicBezTo>
                    <a:pt x="654" y="1"/>
                    <a:pt x="253" y="1378"/>
                    <a:pt x="200" y="1745"/>
                  </a:cubicBezTo>
                  <a:cubicBezTo>
                    <a:pt x="0" y="3130"/>
                    <a:pt x="534" y="4515"/>
                    <a:pt x="1581" y="5432"/>
                  </a:cubicBezTo>
                  <a:cubicBezTo>
                    <a:pt x="1616" y="5463"/>
                    <a:pt x="1654" y="5476"/>
                    <a:pt x="1692" y="5476"/>
                  </a:cubicBezTo>
                  <a:cubicBezTo>
                    <a:pt x="1826" y="5476"/>
                    <a:pt x="1944" y="5307"/>
                    <a:pt x="1817" y="5196"/>
                  </a:cubicBezTo>
                  <a:cubicBezTo>
                    <a:pt x="1192" y="4647"/>
                    <a:pt x="768" y="3969"/>
                    <a:pt x="588" y="3152"/>
                  </a:cubicBezTo>
                  <a:cubicBezTo>
                    <a:pt x="502" y="2777"/>
                    <a:pt x="475" y="2391"/>
                    <a:pt x="505" y="2008"/>
                  </a:cubicBezTo>
                  <a:cubicBezTo>
                    <a:pt x="515" y="1894"/>
                    <a:pt x="859" y="373"/>
                    <a:pt x="1210" y="373"/>
                  </a:cubicBezTo>
                  <a:cubicBezTo>
                    <a:pt x="1250" y="373"/>
                    <a:pt x="1291" y="393"/>
                    <a:pt x="1331" y="438"/>
                  </a:cubicBezTo>
                  <a:cubicBezTo>
                    <a:pt x="1364" y="476"/>
                    <a:pt x="1403" y="492"/>
                    <a:pt x="1441" y="492"/>
                  </a:cubicBezTo>
                  <a:cubicBezTo>
                    <a:pt x="1564" y="492"/>
                    <a:pt x="1677" y="324"/>
                    <a:pt x="1567" y="202"/>
                  </a:cubicBezTo>
                  <a:cubicBezTo>
                    <a:pt x="1441" y="60"/>
                    <a:pt x="1320" y="1"/>
                    <a:pt x="1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1" name="Google Shape;19631;p32"/>
            <p:cNvSpPr/>
            <p:nvPr/>
          </p:nvSpPr>
          <p:spPr>
            <a:xfrm>
              <a:off x="4715175" y="2399550"/>
              <a:ext cx="10825" cy="8375"/>
            </a:xfrm>
            <a:custGeom>
              <a:avLst/>
              <a:gdLst/>
              <a:ahLst/>
              <a:cxnLst/>
              <a:rect l="l" t="t" r="r" b="b"/>
              <a:pathLst>
                <a:path w="433" h="335" extrusionOk="0">
                  <a:moveTo>
                    <a:pt x="216" y="0"/>
                  </a:moveTo>
                  <a:cubicBezTo>
                    <a:pt x="1" y="0"/>
                    <a:pt x="1" y="335"/>
                    <a:pt x="216" y="335"/>
                  </a:cubicBezTo>
                  <a:cubicBezTo>
                    <a:pt x="431" y="335"/>
                    <a:pt x="433" y="0"/>
                    <a:pt x="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2" name="Google Shape;19632;p32"/>
            <p:cNvSpPr/>
            <p:nvPr/>
          </p:nvSpPr>
          <p:spPr>
            <a:xfrm>
              <a:off x="5052950" y="2346000"/>
              <a:ext cx="61525" cy="56600"/>
            </a:xfrm>
            <a:custGeom>
              <a:avLst/>
              <a:gdLst/>
              <a:ahLst/>
              <a:cxnLst/>
              <a:rect l="l" t="t" r="r" b="b"/>
              <a:pathLst>
                <a:path w="2461" h="2264" extrusionOk="0">
                  <a:moveTo>
                    <a:pt x="1130" y="399"/>
                  </a:moveTo>
                  <a:cubicBezTo>
                    <a:pt x="1253" y="399"/>
                    <a:pt x="1376" y="450"/>
                    <a:pt x="1482" y="570"/>
                  </a:cubicBezTo>
                  <a:cubicBezTo>
                    <a:pt x="1515" y="608"/>
                    <a:pt x="1554" y="624"/>
                    <a:pt x="1592" y="624"/>
                  </a:cubicBezTo>
                  <a:cubicBezTo>
                    <a:pt x="1661" y="624"/>
                    <a:pt x="1728" y="570"/>
                    <a:pt x="1752" y="500"/>
                  </a:cubicBezTo>
                  <a:lnTo>
                    <a:pt x="1752" y="500"/>
                  </a:lnTo>
                  <a:cubicBezTo>
                    <a:pt x="1909" y="612"/>
                    <a:pt x="2030" y="773"/>
                    <a:pt x="2075" y="968"/>
                  </a:cubicBezTo>
                  <a:cubicBezTo>
                    <a:pt x="2189" y="1453"/>
                    <a:pt x="1730" y="1927"/>
                    <a:pt x="1256" y="1929"/>
                  </a:cubicBezTo>
                  <a:cubicBezTo>
                    <a:pt x="1255" y="1929"/>
                    <a:pt x="1254" y="1929"/>
                    <a:pt x="1253" y="1929"/>
                  </a:cubicBezTo>
                  <a:cubicBezTo>
                    <a:pt x="808" y="1929"/>
                    <a:pt x="490" y="1495"/>
                    <a:pt x="496" y="1072"/>
                  </a:cubicBezTo>
                  <a:cubicBezTo>
                    <a:pt x="502" y="734"/>
                    <a:pt x="814" y="399"/>
                    <a:pt x="1130" y="399"/>
                  </a:cubicBezTo>
                  <a:close/>
                  <a:moveTo>
                    <a:pt x="1225" y="0"/>
                  </a:moveTo>
                  <a:cubicBezTo>
                    <a:pt x="1131" y="0"/>
                    <a:pt x="1038" y="11"/>
                    <a:pt x="946" y="34"/>
                  </a:cubicBezTo>
                  <a:cubicBezTo>
                    <a:pt x="889" y="49"/>
                    <a:pt x="854" y="84"/>
                    <a:pt x="838" y="126"/>
                  </a:cubicBezTo>
                  <a:lnTo>
                    <a:pt x="838" y="126"/>
                  </a:lnTo>
                  <a:cubicBezTo>
                    <a:pt x="561" y="221"/>
                    <a:pt x="318" y="439"/>
                    <a:pt x="220" y="722"/>
                  </a:cubicBezTo>
                  <a:cubicBezTo>
                    <a:pt x="0" y="1355"/>
                    <a:pt x="415" y="2146"/>
                    <a:pt x="1093" y="2251"/>
                  </a:cubicBezTo>
                  <a:cubicBezTo>
                    <a:pt x="1145" y="2259"/>
                    <a:pt x="1198" y="2263"/>
                    <a:pt x="1251" y="2263"/>
                  </a:cubicBezTo>
                  <a:cubicBezTo>
                    <a:pt x="1873" y="2263"/>
                    <a:pt x="2461" y="1700"/>
                    <a:pt x="2426" y="1062"/>
                  </a:cubicBezTo>
                  <a:cubicBezTo>
                    <a:pt x="2390" y="441"/>
                    <a:pt x="1814" y="0"/>
                    <a:pt x="1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3" name="Google Shape;19633;p32"/>
            <p:cNvSpPr/>
            <p:nvPr/>
          </p:nvSpPr>
          <p:spPr>
            <a:xfrm>
              <a:off x="5092425" y="2306100"/>
              <a:ext cx="24100" cy="104625"/>
            </a:xfrm>
            <a:custGeom>
              <a:avLst/>
              <a:gdLst/>
              <a:ahLst/>
              <a:cxnLst/>
              <a:rect l="l" t="t" r="r" b="b"/>
              <a:pathLst>
                <a:path w="964" h="4185" extrusionOk="0">
                  <a:moveTo>
                    <a:pt x="164" y="1"/>
                  </a:moveTo>
                  <a:cubicBezTo>
                    <a:pt x="81" y="1"/>
                    <a:pt x="1" y="54"/>
                    <a:pt x="8" y="161"/>
                  </a:cubicBezTo>
                  <a:cubicBezTo>
                    <a:pt x="96" y="1478"/>
                    <a:pt x="298" y="2784"/>
                    <a:pt x="610" y="4065"/>
                  </a:cubicBezTo>
                  <a:cubicBezTo>
                    <a:pt x="630" y="4149"/>
                    <a:pt x="694" y="4185"/>
                    <a:pt x="759" y="4185"/>
                  </a:cubicBezTo>
                  <a:cubicBezTo>
                    <a:pt x="859" y="4185"/>
                    <a:pt x="963" y="4102"/>
                    <a:pt x="932" y="3976"/>
                  </a:cubicBezTo>
                  <a:cubicBezTo>
                    <a:pt x="627" y="2724"/>
                    <a:pt x="430" y="1447"/>
                    <a:pt x="343" y="161"/>
                  </a:cubicBezTo>
                  <a:cubicBezTo>
                    <a:pt x="336" y="54"/>
                    <a:pt x="248"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4" name="Google Shape;19634;p32"/>
            <p:cNvSpPr/>
            <p:nvPr/>
          </p:nvSpPr>
          <p:spPr>
            <a:xfrm>
              <a:off x="5117850" y="2310200"/>
              <a:ext cx="41750" cy="120425"/>
            </a:xfrm>
            <a:custGeom>
              <a:avLst/>
              <a:gdLst/>
              <a:ahLst/>
              <a:cxnLst/>
              <a:rect l="l" t="t" r="r" b="b"/>
              <a:pathLst>
                <a:path w="1670" h="4817" extrusionOk="0">
                  <a:moveTo>
                    <a:pt x="235" y="1"/>
                  </a:moveTo>
                  <a:cubicBezTo>
                    <a:pt x="113" y="1"/>
                    <a:pt x="1" y="168"/>
                    <a:pt x="109" y="292"/>
                  </a:cubicBezTo>
                  <a:cubicBezTo>
                    <a:pt x="1160" y="1498"/>
                    <a:pt x="1302" y="3196"/>
                    <a:pt x="481" y="4568"/>
                  </a:cubicBezTo>
                  <a:cubicBezTo>
                    <a:pt x="404" y="4695"/>
                    <a:pt x="519" y="4816"/>
                    <a:pt x="634" y="4816"/>
                  </a:cubicBezTo>
                  <a:cubicBezTo>
                    <a:pt x="685" y="4816"/>
                    <a:pt x="736" y="4792"/>
                    <a:pt x="769" y="4735"/>
                  </a:cubicBezTo>
                  <a:cubicBezTo>
                    <a:pt x="1669" y="3233"/>
                    <a:pt x="1494" y="1373"/>
                    <a:pt x="345" y="55"/>
                  </a:cubicBezTo>
                  <a:cubicBezTo>
                    <a:pt x="312" y="17"/>
                    <a:pt x="273"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5" name="Google Shape;19635;p32"/>
            <p:cNvSpPr/>
            <p:nvPr/>
          </p:nvSpPr>
          <p:spPr>
            <a:xfrm>
              <a:off x="5182750" y="2314775"/>
              <a:ext cx="39300" cy="110700"/>
            </a:xfrm>
            <a:custGeom>
              <a:avLst/>
              <a:gdLst/>
              <a:ahLst/>
              <a:cxnLst/>
              <a:rect l="l" t="t" r="r" b="b"/>
              <a:pathLst>
                <a:path w="1572" h="4428" extrusionOk="0">
                  <a:moveTo>
                    <a:pt x="992" y="1"/>
                  </a:moveTo>
                  <a:cubicBezTo>
                    <a:pt x="314" y="1"/>
                    <a:pt x="99" y="1082"/>
                    <a:pt x="65" y="1630"/>
                  </a:cubicBezTo>
                  <a:cubicBezTo>
                    <a:pt x="1" y="2682"/>
                    <a:pt x="431" y="3681"/>
                    <a:pt x="1209" y="4383"/>
                  </a:cubicBezTo>
                  <a:cubicBezTo>
                    <a:pt x="1244" y="4414"/>
                    <a:pt x="1283" y="4427"/>
                    <a:pt x="1320" y="4427"/>
                  </a:cubicBezTo>
                  <a:cubicBezTo>
                    <a:pt x="1454" y="4427"/>
                    <a:pt x="1572" y="4259"/>
                    <a:pt x="1445" y="4147"/>
                  </a:cubicBezTo>
                  <a:cubicBezTo>
                    <a:pt x="951" y="3700"/>
                    <a:pt x="605" y="3144"/>
                    <a:pt x="465" y="2491"/>
                  </a:cubicBezTo>
                  <a:cubicBezTo>
                    <a:pt x="382" y="2104"/>
                    <a:pt x="324" y="333"/>
                    <a:pt x="983" y="333"/>
                  </a:cubicBezTo>
                  <a:cubicBezTo>
                    <a:pt x="1017" y="333"/>
                    <a:pt x="1053" y="338"/>
                    <a:pt x="1092" y="348"/>
                  </a:cubicBezTo>
                  <a:cubicBezTo>
                    <a:pt x="1108" y="353"/>
                    <a:pt x="1123" y="355"/>
                    <a:pt x="1138" y="355"/>
                  </a:cubicBezTo>
                  <a:cubicBezTo>
                    <a:pt x="1311" y="355"/>
                    <a:pt x="1373" y="77"/>
                    <a:pt x="1180" y="26"/>
                  </a:cubicBezTo>
                  <a:cubicBezTo>
                    <a:pt x="1114" y="9"/>
                    <a:pt x="1051" y="1"/>
                    <a:pt x="9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6" name="Google Shape;19636;p32"/>
            <p:cNvSpPr/>
            <p:nvPr/>
          </p:nvSpPr>
          <p:spPr>
            <a:xfrm>
              <a:off x="5222500" y="2334025"/>
              <a:ext cx="50025" cy="80700"/>
            </a:xfrm>
            <a:custGeom>
              <a:avLst/>
              <a:gdLst/>
              <a:ahLst/>
              <a:cxnLst/>
              <a:rect l="l" t="t" r="r" b="b"/>
              <a:pathLst>
                <a:path w="2001" h="3228" extrusionOk="0">
                  <a:moveTo>
                    <a:pt x="1070" y="541"/>
                  </a:moveTo>
                  <a:cubicBezTo>
                    <a:pt x="1084" y="541"/>
                    <a:pt x="1098" y="542"/>
                    <a:pt x="1112" y="544"/>
                  </a:cubicBezTo>
                  <a:cubicBezTo>
                    <a:pt x="1145" y="621"/>
                    <a:pt x="1215" y="654"/>
                    <a:pt x="1283" y="654"/>
                  </a:cubicBezTo>
                  <a:cubicBezTo>
                    <a:pt x="1313" y="654"/>
                    <a:pt x="1343" y="648"/>
                    <a:pt x="1369" y="635"/>
                  </a:cubicBezTo>
                  <a:lnTo>
                    <a:pt x="1369" y="635"/>
                  </a:lnTo>
                  <a:cubicBezTo>
                    <a:pt x="1425" y="797"/>
                    <a:pt x="1384" y="1037"/>
                    <a:pt x="1349" y="1186"/>
                  </a:cubicBezTo>
                  <a:cubicBezTo>
                    <a:pt x="1293" y="1422"/>
                    <a:pt x="1174" y="1590"/>
                    <a:pt x="948" y="1590"/>
                  </a:cubicBezTo>
                  <a:cubicBezTo>
                    <a:pt x="896" y="1590"/>
                    <a:pt x="839" y="1582"/>
                    <a:pt x="775" y="1563"/>
                  </a:cubicBezTo>
                  <a:cubicBezTo>
                    <a:pt x="632" y="1265"/>
                    <a:pt x="644" y="986"/>
                    <a:pt x="812" y="728"/>
                  </a:cubicBezTo>
                  <a:cubicBezTo>
                    <a:pt x="877" y="603"/>
                    <a:pt x="963" y="541"/>
                    <a:pt x="1070" y="541"/>
                  </a:cubicBezTo>
                  <a:close/>
                  <a:moveTo>
                    <a:pt x="986" y="1"/>
                  </a:moveTo>
                  <a:cubicBezTo>
                    <a:pt x="880" y="1"/>
                    <a:pt x="770" y="23"/>
                    <a:pt x="662" y="68"/>
                  </a:cubicBezTo>
                  <a:cubicBezTo>
                    <a:pt x="165" y="275"/>
                    <a:pt x="0" y="802"/>
                    <a:pt x="20" y="1304"/>
                  </a:cubicBezTo>
                  <a:cubicBezTo>
                    <a:pt x="43" y="1848"/>
                    <a:pt x="171" y="2528"/>
                    <a:pt x="582" y="2922"/>
                  </a:cubicBezTo>
                  <a:cubicBezTo>
                    <a:pt x="785" y="3117"/>
                    <a:pt x="1051" y="3227"/>
                    <a:pt x="1315" y="3227"/>
                  </a:cubicBezTo>
                  <a:cubicBezTo>
                    <a:pt x="1506" y="3227"/>
                    <a:pt x="1695" y="3170"/>
                    <a:pt x="1860" y="3047"/>
                  </a:cubicBezTo>
                  <a:cubicBezTo>
                    <a:pt x="2001" y="2941"/>
                    <a:pt x="1912" y="2725"/>
                    <a:pt x="1780" y="2725"/>
                  </a:cubicBezTo>
                  <a:cubicBezTo>
                    <a:pt x="1752" y="2725"/>
                    <a:pt x="1722" y="2734"/>
                    <a:pt x="1692" y="2757"/>
                  </a:cubicBezTo>
                  <a:cubicBezTo>
                    <a:pt x="1538" y="2873"/>
                    <a:pt x="1396" y="2923"/>
                    <a:pt x="1267" y="2923"/>
                  </a:cubicBezTo>
                  <a:cubicBezTo>
                    <a:pt x="777" y="2923"/>
                    <a:pt x="468" y="2202"/>
                    <a:pt x="382" y="1569"/>
                  </a:cubicBezTo>
                  <a:lnTo>
                    <a:pt x="382" y="1569"/>
                  </a:lnTo>
                  <a:cubicBezTo>
                    <a:pt x="397" y="1604"/>
                    <a:pt x="414" y="1638"/>
                    <a:pt x="434" y="1670"/>
                  </a:cubicBezTo>
                  <a:cubicBezTo>
                    <a:pt x="563" y="1875"/>
                    <a:pt x="790" y="2003"/>
                    <a:pt x="1015" y="2003"/>
                  </a:cubicBezTo>
                  <a:cubicBezTo>
                    <a:pt x="1162" y="2003"/>
                    <a:pt x="1307" y="1948"/>
                    <a:pt x="1424" y="1827"/>
                  </a:cubicBezTo>
                  <a:cubicBezTo>
                    <a:pt x="1716" y="1520"/>
                    <a:pt x="1811" y="847"/>
                    <a:pt x="1658" y="463"/>
                  </a:cubicBezTo>
                  <a:cubicBezTo>
                    <a:pt x="1539" y="163"/>
                    <a:pt x="1276" y="1"/>
                    <a:pt x="9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7" name="Google Shape;19637;p32"/>
            <p:cNvSpPr/>
            <p:nvPr/>
          </p:nvSpPr>
          <p:spPr>
            <a:xfrm>
              <a:off x="5273675" y="2343350"/>
              <a:ext cx="39050" cy="108375"/>
            </a:xfrm>
            <a:custGeom>
              <a:avLst/>
              <a:gdLst/>
              <a:ahLst/>
              <a:cxnLst/>
              <a:rect l="l" t="t" r="r" b="b"/>
              <a:pathLst>
                <a:path w="1562" h="4335" extrusionOk="0">
                  <a:moveTo>
                    <a:pt x="1113" y="1"/>
                  </a:moveTo>
                  <a:cubicBezTo>
                    <a:pt x="878" y="1"/>
                    <a:pt x="613" y="151"/>
                    <a:pt x="495" y="409"/>
                  </a:cubicBezTo>
                  <a:cubicBezTo>
                    <a:pt x="0" y="1475"/>
                    <a:pt x="399" y="3161"/>
                    <a:pt x="730" y="4218"/>
                  </a:cubicBezTo>
                  <a:cubicBezTo>
                    <a:pt x="755" y="4299"/>
                    <a:pt x="821" y="4334"/>
                    <a:pt x="888" y="4334"/>
                  </a:cubicBezTo>
                  <a:cubicBezTo>
                    <a:pt x="989" y="4334"/>
                    <a:pt x="1090" y="4253"/>
                    <a:pt x="1051" y="4129"/>
                  </a:cubicBezTo>
                  <a:cubicBezTo>
                    <a:pt x="861" y="3522"/>
                    <a:pt x="730" y="2906"/>
                    <a:pt x="685" y="2270"/>
                  </a:cubicBezTo>
                  <a:cubicBezTo>
                    <a:pt x="666" y="1992"/>
                    <a:pt x="662" y="1713"/>
                    <a:pt x="676" y="1435"/>
                  </a:cubicBezTo>
                  <a:lnTo>
                    <a:pt x="693" y="1159"/>
                  </a:lnTo>
                  <a:cubicBezTo>
                    <a:pt x="621" y="760"/>
                    <a:pt x="798" y="535"/>
                    <a:pt x="1224" y="487"/>
                  </a:cubicBezTo>
                  <a:cubicBezTo>
                    <a:pt x="1226" y="594"/>
                    <a:pt x="1311" y="649"/>
                    <a:pt x="1395" y="649"/>
                  </a:cubicBezTo>
                  <a:cubicBezTo>
                    <a:pt x="1479" y="649"/>
                    <a:pt x="1562" y="595"/>
                    <a:pt x="1559" y="487"/>
                  </a:cubicBezTo>
                  <a:cubicBezTo>
                    <a:pt x="1552" y="149"/>
                    <a:pt x="1347" y="1"/>
                    <a:pt x="1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8" name="Google Shape;19638;p32"/>
            <p:cNvSpPr/>
            <p:nvPr/>
          </p:nvSpPr>
          <p:spPr>
            <a:xfrm>
              <a:off x="5290200" y="2397025"/>
              <a:ext cx="30500" cy="22700"/>
            </a:xfrm>
            <a:custGeom>
              <a:avLst/>
              <a:gdLst/>
              <a:ahLst/>
              <a:cxnLst/>
              <a:rect l="l" t="t" r="r" b="b"/>
              <a:pathLst>
                <a:path w="1220" h="908" extrusionOk="0">
                  <a:moveTo>
                    <a:pt x="996" y="1"/>
                  </a:moveTo>
                  <a:cubicBezTo>
                    <a:pt x="968" y="1"/>
                    <a:pt x="938" y="11"/>
                    <a:pt x="908" y="33"/>
                  </a:cubicBezTo>
                  <a:cubicBezTo>
                    <a:pt x="653" y="217"/>
                    <a:pt x="398" y="402"/>
                    <a:pt x="143" y="587"/>
                  </a:cubicBezTo>
                  <a:cubicBezTo>
                    <a:pt x="1" y="690"/>
                    <a:pt x="90" y="908"/>
                    <a:pt x="225" y="908"/>
                  </a:cubicBezTo>
                  <a:cubicBezTo>
                    <a:pt x="253" y="908"/>
                    <a:pt x="282" y="898"/>
                    <a:pt x="313" y="876"/>
                  </a:cubicBezTo>
                  <a:lnTo>
                    <a:pt x="1075" y="321"/>
                  </a:lnTo>
                  <a:cubicBezTo>
                    <a:pt x="1219" y="218"/>
                    <a:pt x="1129" y="1"/>
                    <a:pt x="9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9" name="Google Shape;19639;p32"/>
            <p:cNvSpPr/>
            <p:nvPr/>
          </p:nvSpPr>
          <p:spPr>
            <a:xfrm>
              <a:off x="5313200" y="2312025"/>
              <a:ext cx="40075" cy="113625"/>
            </a:xfrm>
            <a:custGeom>
              <a:avLst/>
              <a:gdLst/>
              <a:ahLst/>
              <a:cxnLst/>
              <a:rect l="l" t="t" r="r" b="b"/>
              <a:pathLst>
                <a:path w="1603" h="4545" extrusionOk="0">
                  <a:moveTo>
                    <a:pt x="193" y="1"/>
                  </a:moveTo>
                  <a:cubicBezTo>
                    <a:pt x="0" y="1"/>
                    <a:pt x="9" y="314"/>
                    <a:pt x="215" y="336"/>
                  </a:cubicBezTo>
                  <a:cubicBezTo>
                    <a:pt x="968" y="417"/>
                    <a:pt x="1121" y="1802"/>
                    <a:pt x="1176" y="2357"/>
                  </a:cubicBezTo>
                  <a:cubicBezTo>
                    <a:pt x="1243" y="3027"/>
                    <a:pt x="1177" y="3681"/>
                    <a:pt x="1026" y="4336"/>
                  </a:cubicBezTo>
                  <a:cubicBezTo>
                    <a:pt x="997" y="4462"/>
                    <a:pt x="1102" y="4544"/>
                    <a:pt x="1202" y="4544"/>
                  </a:cubicBezTo>
                  <a:cubicBezTo>
                    <a:pt x="1267" y="4544"/>
                    <a:pt x="1330" y="4508"/>
                    <a:pt x="1350" y="4424"/>
                  </a:cubicBezTo>
                  <a:cubicBezTo>
                    <a:pt x="1588" y="3392"/>
                    <a:pt x="1603" y="2338"/>
                    <a:pt x="1316" y="1313"/>
                  </a:cubicBezTo>
                  <a:cubicBezTo>
                    <a:pt x="1148" y="705"/>
                    <a:pt x="906" y="75"/>
                    <a:pt x="215" y="2"/>
                  </a:cubicBezTo>
                  <a:cubicBezTo>
                    <a:pt x="207" y="1"/>
                    <a:pt x="200" y="1"/>
                    <a:pt x="1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0" name="Google Shape;19640;p32"/>
            <p:cNvSpPr/>
            <p:nvPr/>
          </p:nvSpPr>
          <p:spPr>
            <a:xfrm>
              <a:off x="5355950" y="2286800"/>
              <a:ext cx="44950" cy="44675"/>
            </a:xfrm>
            <a:custGeom>
              <a:avLst/>
              <a:gdLst/>
              <a:ahLst/>
              <a:cxnLst/>
              <a:rect l="l" t="t" r="r" b="b"/>
              <a:pathLst>
                <a:path w="1798" h="1787" extrusionOk="0">
                  <a:moveTo>
                    <a:pt x="511" y="0"/>
                  </a:moveTo>
                  <a:cubicBezTo>
                    <a:pt x="330" y="0"/>
                    <a:pt x="158" y="79"/>
                    <a:pt x="67" y="265"/>
                  </a:cubicBezTo>
                  <a:cubicBezTo>
                    <a:pt x="1" y="398"/>
                    <a:pt x="117" y="520"/>
                    <a:pt x="227" y="520"/>
                  </a:cubicBezTo>
                  <a:cubicBezTo>
                    <a:pt x="277" y="520"/>
                    <a:pt x="326" y="495"/>
                    <a:pt x="355" y="435"/>
                  </a:cubicBezTo>
                  <a:cubicBezTo>
                    <a:pt x="392" y="360"/>
                    <a:pt x="453" y="331"/>
                    <a:pt x="520" y="331"/>
                  </a:cubicBezTo>
                  <a:cubicBezTo>
                    <a:pt x="644" y="331"/>
                    <a:pt x="790" y="434"/>
                    <a:pt x="839" y="540"/>
                  </a:cubicBezTo>
                  <a:cubicBezTo>
                    <a:pt x="974" y="836"/>
                    <a:pt x="698" y="1214"/>
                    <a:pt x="541" y="1449"/>
                  </a:cubicBezTo>
                  <a:cubicBezTo>
                    <a:pt x="465" y="1563"/>
                    <a:pt x="570" y="1688"/>
                    <a:pt x="686" y="1701"/>
                  </a:cubicBezTo>
                  <a:lnTo>
                    <a:pt x="1585" y="1786"/>
                  </a:lnTo>
                  <a:cubicBezTo>
                    <a:pt x="1591" y="1787"/>
                    <a:pt x="1597" y="1787"/>
                    <a:pt x="1603" y="1787"/>
                  </a:cubicBezTo>
                  <a:cubicBezTo>
                    <a:pt x="1798" y="1787"/>
                    <a:pt x="1791" y="1471"/>
                    <a:pt x="1585" y="1451"/>
                  </a:cubicBezTo>
                  <a:lnTo>
                    <a:pt x="970" y="1392"/>
                  </a:lnTo>
                  <a:lnTo>
                    <a:pt x="970" y="1392"/>
                  </a:lnTo>
                  <a:cubicBezTo>
                    <a:pt x="1186" y="1012"/>
                    <a:pt x="1351" y="529"/>
                    <a:pt x="997" y="195"/>
                  </a:cubicBezTo>
                  <a:cubicBezTo>
                    <a:pt x="869" y="73"/>
                    <a:pt x="686" y="0"/>
                    <a:pt x="5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1" name="Google Shape;19641;p32"/>
            <p:cNvSpPr/>
            <p:nvPr/>
          </p:nvSpPr>
          <p:spPr>
            <a:xfrm>
              <a:off x="5405000" y="2376075"/>
              <a:ext cx="56950" cy="9950"/>
            </a:xfrm>
            <a:custGeom>
              <a:avLst/>
              <a:gdLst/>
              <a:ahLst/>
              <a:cxnLst/>
              <a:rect l="l" t="t" r="r" b="b"/>
              <a:pathLst>
                <a:path w="2278" h="398" extrusionOk="0">
                  <a:moveTo>
                    <a:pt x="1108" y="1"/>
                  </a:moveTo>
                  <a:cubicBezTo>
                    <a:pt x="806" y="1"/>
                    <a:pt x="504" y="22"/>
                    <a:pt x="204" y="64"/>
                  </a:cubicBezTo>
                  <a:cubicBezTo>
                    <a:pt x="1" y="92"/>
                    <a:pt x="75" y="389"/>
                    <a:pt x="267" y="389"/>
                  </a:cubicBezTo>
                  <a:cubicBezTo>
                    <a:pt x="276" y="389"/>
                    <a:pt x="285" y="389"/>
                    <a:pt x="294" y="387"/>
                  </a:cubicBezTo>
                  <a:cubicBezTo>
                    <a:pt x="565" y="349"/>
                    <a:pt x="839" y="330"/>
                    <a:pt x="1113" y="330"/>
                  </a:cubicBezTo>
                  <a:cubicBezTo>
                    <a:pt x="1405" y="330"/>
                    <a:pt x="1697" y="352"/>
                    <a:pt x="1987" y="395"/>
                  </a:cubicBezTo>
                  <a:cubicBezTo>
                    <a:pt x="1997" y="396"/>
                    <a:pt x="2006" y="397"/>
                    <a:pt x="2016" y="397"/>
                  </a:cubicBezTo>
                  <a:cubicBezTo>
                    <a:pt x="2204" y="397"/>
                    <a:pt x="2278" y="102"/>
                    <a:pt x="2075" y="73"/>
                  </a:cubicBezTo>
                  <a:cubicBezTo>
                    <a:pt x="1755" y="25"/>
                    <a:pt x="1431" y="1"/>
                    <a:pt x="11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2" name="Google Shape;19642;p32"/>
            <p:cNvSpPr/>
            <p:nvPr/>
          </p:nvSpPr>
          <p:spPr>
            <a:xfrm>
              <a:off x="5407600" y="2405850"/>
              <a:ext cx="60375" cy="10750"/>
            </a:xfrm>
            <a:custGeom>
              <a:avLst/>
              <a:gdLst/>
              <a:ahLst/>
              <a:cxnLst/>
              <a:rect l="l" t="t" r="r" b="b"/>
              <a:pathLst>
                <a:path w="2415" h="430" extrusionOk="0">
                  <a:moveTo>
                    <a:pt x="1288" y="1"/>
                  </a:moveTo>
                  <a:cubicBezTo>
                    <a:pt x="924" y="1"/>
                    <a:pt x="560" y="35"/>
                    <a:pt x="200" y="102"/>
                  </a:cubicBezTo>
                  <a:cubicBezTo>
                    <a:pt x="1" y="140"/>
                    <a:pt x="69" y="429"/>
                    <a:pt x="254" y="429"/>
                  </a:cubicBezTo>
                  <a:cubicBezTo>
                    <a:pt x="265" y="429"/>
                    <a:pt x="277" y="428"/>
                    <a:pt x="289" y="426"/>
                  </a:cubicBezTo>
                  <a:cubicBezTo>
                    <a:pt x="622" y="363"/>
                    <a:pt x="959" y="331"/>
                    <a:pt x="1296" y="331"/>
                  </a:cubicBezTo>
                  <a:cubicBezTo>
                    <a:pt x="1573" y="331"/>
                    <a:pt x="1850" y="353"/>
                    <a:pt x="2124" y="395"/>
                  </a:cubicBezTo>
                  <a:cubicBezTo>
                    <a:pt x="2134" y="397"/>
                    <a:pt x="2144" y="398"/>
                    <a:pt x="2154" y="398"/>
                  </a:cubicBezTo>
                  <a:cubicBezTo>
                    <a:pt x="2341" y="398"/>
                    <a:pt x="2414" y="104"/>
                    <a:pt x="2213" y="73"/>
                  </a:cubicBezTo>
                  <a:cubicBezTo>
                    <a:pt x="1906" y="25"/>
                    <a:pt x="1597" y="1"/>
                    <a:pt x="12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3" name="Google Shape;19643;p32"/>
            <p:cNvSpPr/>
            <p:nvPr/>
          </p:nvSpPr>
          <p:spPr>
            <a:xfrm>
              <a:off x="5481875" y="2326975"/>
              <a:ext cx="89900" cy="99500"/>
            </a:xfrm>
            <a:custGeom>
              <a:avLst/>
              <a:gdLst/>
              <a:ahLst/>
              <a:cxnLst/>
              <a:rect l="l" t="t" r="r" b="b"/>
              <a:pathLst>
                <a:path w="3596" h="3980" extrusionOk="0">
                  <a:moveTo>
                    <a:pt x="246" y="1"/>
                  </a:moveTo>
                  <a:cubicBezTo>
                    <a:pt x="116" y="1"/>
                    <a:pt x="1" y="169"/>
                    <a:pt x="120" y="286"/>
                  </a:cubicBezTo>
                  <a:cubicBezTo>
                    <a:pt x="1257" y="1399"/>
                    <a:pt x="2294" y="2611"/>
                    <a:pt x="3220" y="3906"/>
                  </a:cubicBezTo>
                  <a:cubicBezTo>
                    <a:pt x="3257" y="3958"/>
                    <a:pt x="3308" y="3979"/>
                    <a:pt x="3360" y="3979"/>
                  </a:cubicBezTo>
                  <a:cubicBezTo>
                    <a:pt x="3480" y="3979"/>
                    <a:pt x="3596" y="3860"/>
                    <a:pt x="3508" y="3736"/>
                  </a:cubicBezTo>
                  <a:cubicBezTo>
                    <a:pt x="2568" y="2418"/>
                    <a:pt x="1513" y="1184"/>
                    <a:pt x="358" y="49"/>
                  </a:cubicBezTo>
                  <a:cubicBezTo>
                    <a:pt x="323" y="15"/>
                    <a:pt x="284" y="1"/>
                    <a:pt x="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4" name="Google Shape;19644;p32"/>
            <p:cNvSpPr/>
            <p:nvPr/>
          </p:nvSpPr>
          <p:spPr>
            <a:xfrm>
              <a:off x="5488350" y="2326925"/>
              <a:ext cx="59925" cy="112150"/>
            </a:xfrm>
            <a:custGeom>
              <a:avLst/>
              <a:gdLst/>
              <a:ahLst/>
              <a:cxnLst/>
              <a:rect l="l" t="t" r="r" b="b"/>
              <a:pathLst>
                <a:path w="2397" h="4486" extrusionOk="0">
                  <a:moveTo>
                    <a:pt x="2170" y="0"/>
                  </a:moveTo>
                  <a:cubicBezTo>
                    <a:pt x="2120" y="0"/>
                    <a:pt x="2073" y="25"/>
                    <a:pt x="2044" y="85"/>
                  </a:cubicBezTo>
                  <a:lnTo>
                    <a:pt x="64" y="4231"/>
                  </a:lnTo>
                  <a:cubicBezTo>
                    <a:pt x="0" y="4364"/>
                    <a:pt x="116" y="4486"/>
                    <a:pt x="226" y="4486"/>
                  </a:cubicBezTo>
                  <a:cubicBezTo>
                    <a:pt x="275" y="4486"/>
                    <a:pt x="323" y="4461"/>
                    <a:pt x="352" y="4400"/>
                  </a:cubicBezTo>
                  <a:lnTo>
                    <a:pt x="2332" y="254"/>
                  </a:lnTo>
                  <a:cubicBezTo>
                    <a:pt x="2396" y="121"/>
                    <a:pt x="2279" y="0"/>
                    <a:pt x="21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5" name="Google Shape;19645;p32"/>
            <p:cNvSpPr/>
            <p:nvPr/>
          </p:nvSpPr>
          <p:spPr>
            <a:xfrm>
              <a:off x="5559250" y="2290625"/>
              <a:ext cx="51775" cy="49675"/>
            </a:xfrm>
            <a:custGeom>
              <a:avLst/>
              <a:gdLst/>
              <a:ahLst/>
              <a:cxnLst/>
              <a:rect l="l" t="t" r="r" b="b"/>
              <a:pathLst>
                <a:path w="2071" h="1987" extrusionOk="0">
                  <a:moveTo>
                    <a:pt x="574" y="0"/>
                  </a:moveTo>
                  <a:cubicBezTo>
                    <a:pt x="320" y="0"/>
                    <a:pt x="81" y="123"/>
                    <a:pt x="26" y="411"/>
                  </a:cubicBezTo>
                  <a:cubicBezTo>
                    <a:pt x="1" y="538"/>
                    <a:pt x="108" y="621"/>
                    <a:pt x="206" y="621"/>
                  </a:cubicBezTo>
                  <a:cubicBezTo>
                    <a:pt x="270" y="621"/>
                    <a:pt x="331" y="585"/>
                    <a:pt x="347" y="501"/>
                  </a:cubicBezTo>
                  <a:lnTo>
                    <a:pt x="347" y="498"/>
                  </a:lnTo>
                  <a:cubicBezTo>
                    <a:pt x="372" y="375"/>
                    <a:pt x="466" y="327"/>
                    <a:pt x="574" y="327"/>
                  </a:cubicBezTo>
                  <a:cubicBezTo>
                    <a:pt x="715" y="327"/>
                    <a:pt x="881" y="410"/>
                    <a:pt x="944" y="516"/>
                  </a:cubicBezTo>
                  <a:cubicBezTo>
                    <a:pt x="1157" y="876"/>
                    <a:pt x="822" y="1359"/>
                    <a:pt x="628" y="1653"/>
                  </a:cubicBezTo>
                  <a:cubicBezTo>
                    <a:pt x="566" y="1747"/>
                    <a:pt x="630" y="1868"/>
                    <a:pt x="727" y="1900"/>
                  </a:cubicBezTo>
                  <a:cubicBezTo>
                    <a:pt x="905" y="1957"/>
                    <a:pt x="1083" y="1986"/>
                    <a:pt x="1259" y="1986"/>
                  </a:cubicBezTo>
                  <a:cubicBezTo>
                    <a:pt x="1474" y="1986"/>
                    <a:pt x="1687" y="1943"/>
                    <a:pt x="1897" y="1857"/>
                  </a:cubicBezTo>
                  <a:cubicBezTo>
                    <a:pt x="2071" y="1784"/>
                    <a:pt x="2023" y="1521"/>
                    <a:pt x="1870" y="1521"/>
                  </a:cubicBezTo>
                  <a:cubicBezTo>
                    <a:pt x="1850" y="1521"/>
                    <a:pt x="1830" y="1525"/>
                    <a:pt x="1807" y="1534"/>
                  </a:cubicBezTo>
                  <a:cubicBezTo>
                    <a:pt x="1623" y="1611"/>
                    <a:pt x="1441" y="1650"/>
                    <a:pt x="1257" y="1650"/>
                  </a:cubicBezTo>
                  <a:cubicBezTo>
                    <a:pt x="1184" y="1650"/>
                    <a:pt x="1110" y="1644"/>
                    <a:pt x="1035" y="1631"/>
                  </a:cubicBezTo>
                  <a:lnTo>
                    <a:pt x="1035" y="1631"/>
                  </a:lnTo>
                  <a:cubicBezTo>
                    <a:pt x="1305" y="1167"/>
                    <a:pt x="1559" y="502"/>
                    <a:pt x="1043" y="144"/>
                  </a:cubicBezTo>
                  <a:cubicBezTo>
                    <a:pt x="911" y="52"/>
                    <a:pt x="739" y="0"/>
                    <a:pt x="5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6" name="Google Shape;19646;p32"/>
            <p:cNvSpPr/>
            <p:nvPr/>
          </p:nvSpPr>
          <p:spPr>
            <a:xfrm>
              <a:off x="4187850" y="2882400"/>
              <a:ext cx="78650" cy="75750"/>
            </a:xfrm>
            <a:custGeom>
              <a:avLst/>
              <a:gdLst/>
              <a:ahLst/>
              <a:cxnLst/>
              <a:rect l="l" t="t" r="r" b="b"/>
              <a:pathLst>
                <a:path w="3146" h="3030" extrusionOk="0">
                  <a:moveTo>
                    <a:pt x="1503" y="495"/>
                  </a:moveTo>
                  <a:cubicBezTo>
                    <a:pt x="2010" y="495"/>
                    <a:pt x="2509" y="829"/>
                    <a:pt x="2641" y="1336"/>
                  </a:cubicBezTo>
                  <a:cubicBezTo>
                    <a:pt x="2812" y="1990"/>
                    <a:pt x="2220" y="2690"/>
                    <a:pt x="1560" y="2690"/>
                  </a:cubicBezTo>
                  <a:cubicBezTo>
                    <a:pt x="1525" y="2690"/>
                    <a:pt x="1491" y="2688"/>
                    <a:pt x="1456" y="2684"/>
                  </a:cubicBezTo>
                  <a:cubicBezTo>
                    <a:pt x="885" y="2620"/>
                    <a:pt x="441" y="2067"/>
                    <a:pt x="466" y="1494"/>
                  </a:cubicBezTo>
                  <a:cubicBezTo>
                    <a:pt x="485" y="1036"/>
                    <a:pt x="805" y="706"/>
                    <a:pt x="1192" y="507"/>
                  </a:cubicBezTo>
                  <a:lnTo>
                    <a:pt x="1192" y="507"/>
                  </a:lnTo>
                  <a:cubicBezTo>
                    <a:pt x="1210" y="515"/>
                    <a:pt x="1231" y="519"/>
                    <a:pt x="1253" y="519"/>
                  </a:cubicBezTo>
                  <a:cubicBezTo>
                    <a:pt x="1265" y="519"/>
                    <a:pt x="1277" y="518"/>
                    <a:pt x="1289" y="515"/>
                  </a:cubicBezTo>
                  <a:cubicBezTo>
                    <a:pt x="1360" y="501"/>
                    <a:pt x="1432" y="495"/>
                    <a:pt x="1503" y="495"/>
                  </a:cubicBezTo>
                  <a:close/>
                  <a:moveTo>
                    <a:pt x="1643" y="1"/>
                  </a:moveTo>
                  <a:cubicBezTo>
                    <a:pt x="1630" y="1"/>
                    <a:pt x="1616" y="2"/>
                    <a:pt x="1602" y="6"/>
                  </a:cubicBezTo>
                  <a:cubicBezTo>
                    <a:pt x="783" y="187"/>
                    <a:pt x="1" y="852"/>
                    <a:pt x="152" y="1768"/>
                  </a:cubicBezTo>
                  <a:cubicBezTo>
                    <a:pt x="264" y="2453"/>
                    <a:pt x="862" y="3029"/>
                    <a:pt x="1558" y="3029"/>
                  </a:cubicBezTo>
                  <a:cubicBezTo>
                    <a:pt x="1619" y="3029"/>
                    <a:pt x="1681" y="3025"/>
                    <a:pt x="1744" y="3015"/>
                  </a:cubicBezTo>
                  <a:cubicBezTo>
                    <a:pt x="2516" y="2899"/>
                    <a:pt x="3146" y="2097"/>
                    <a:pt x="2983" y="1314"/>
                  </a:cubicBezTo>
                  <a:cubicBezTo>
                    <a:pt x="2858" y="722"/>
                    <a:pt x="2369" y="312"/>
                    <a:pt x="1811" y="197"/>
                  </a:cubicBezTo>
                  <a:lnTo>
                    <a:pt x="1811" y="197"/>
                  </a:lnTo>
                  <a:cubicBezTo>
                    <a:pt x="1819" y="105"/>
                    <a:pt x="1752" y="1"/>
                    <a:pt x="16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7" name="Google Shape;19647;p32"/>
            <p:cNvSpPr/>
            <p:nvPr/>
          </p:nvSpPr>
          <p:spPr>
            <a:xfrm>
              <a:off x="4247200" y="2845250"/>
              <a:ext cx="20450" cy="96325"/>
            </a:xfrm>
            <a:custGeom>
              <a:avLst/>
              <a:gdLst/>
              <a:ahLst/>
              <a:cxnLst/>
              <a:rect l="l" t="t" r="r" b="b"/>
              <a:pathLst>
                <a:path w="818" h="3853" extrusionOk="0">
                  <a:moveTo>
                    <a:pt x="160" y="0"/>
                  </a:moveTo>
                  <a:cubicBezTo>
                    <a:pt x="76" y="0"/>
                    <a:pt x="0" y="53"/>
                    <a:pt x="14" y="158"/>
                  </a:cubicBezTo>
                  <a:cubicBezTo>
                    <a:pt x="166" y="1338"/>
                    <a:pt x="317" y="2515"/>
                    <a:pt x="470" y="3694"/>
                  </a:cubicBezTo>
                  <a:cubicBezTo>
                    <a:pt x="484" y="3799"/>
                    <a:pt x="575" y="3853"/>
                    <a:pt x="659" y="3853"/>
                  </a:cubicBezTo>
                  <a:cubicBezTo>
                    <a:pt x="742" y="3853"/>
                    <a:pt x="818" y="3801"/>
                    <a:pt x="804" y="3694"/>
                  </a:cubicBezTo>
                  <a:cubicBezTo>
                    <a:pt x="651" y="2515"/>
                    <a:pt x="500" y="1338"/>
                    <a:pt x="348" y="158"/>
                  </a:cubicBezTo>
                  <a:cubicBezTo>
                    <a:pt x="334" y="53"/>
                    <a:pt x="243"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8" name="Google Shape;19648;p32"/>
            <p:cNvSpPr/>
            <p:nvPr/>
          </p:nvSpPr>
          <p:spPr>
            <a:xfrm>
              <a:off x="4291850" y="2886425"/>
              <a:ext cx="41000" cy="10775"/>
            </a:xfrm>
            <a:custGeom>
              <a:avLst/>
              <a:gdLst/>
              <a:ahLst/>
              <a:cxnLst/>
              <a:rect l="l" t="t" r="r" b="b"/>
              <a:pathLst>
                <a:path w="1640" h="431" extrusionOk="0">
                  <a:moveTo>
                    <a:pt x="561" y="0"/>
                  </a:moveTo>
                  <a:cubicBezTo>
                    <a:pt x="445" y="0"/>
                    <a:pt x="330" y="5"/>
                    <a:pt x="215" y="16"/>
                  </a:cubicBezTo>
                  <a:cubicBezTo>
                    <a:pt x="8" y="35"/>
                    <a:pt x="1" y="352"/>
                    <a:pt x="197" y="352"/>
                  </a:cubicBezTo>
                  <a:cubicBezTo>
                    <a:pt x="203" y="352"/>
                    <a:pt x="209" y="352"/>
                    <a:pt x="215" y="351"/>
                  </a:cubicBezTo>
                  <a:cubicBezTo>
                    <a:pt x="329" y="340"/>
                    <a:pt x="444" y="335"/>
                    <a:pt x="558" y="335"/>
                  </a:cubicBezTo>
                  <a:cubicBezTo>
                    <a:pt x="826" y="335"/>
                    <a:pt x="1093" y="365"/>
                    <a:pt x="1355" y="426"/>
                  </a:cubicBezTo>
                  <a:cubicBezTo>
                    <a:pt x="1369" y="429"/>
                    <a:pt x="1383" y="431"/>
                    <a:pt x="1396" y="431"/>
                  </a:cubicBezTo>
                  <a:cubicBezTo>
                    <a:pt x="1576" y="431"/>
                    <a:pt x="1640" y="148"/>
                    <a:pt x="1445" y="102"/>
                  </a:cubicBezTo>
                  <a:cubicBezTo>
                    <a:pt x="1155" y="34"/>
                    <a:pt x="858" y="0"/>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9" name="Google Shape;19649;p32"/>
            <p:cNvSpPr/>
            <p:nvPr/>
          </p:nvSpPr>
          <p:spPr>
            <a:xfrm>
              <a:off x="4295350" y="2916500"/>
              <a:ext cx="45750" cy="10825"/>
            </a:xfrm>
            <a:custGeom>
              <a:avLst/>
              <a:gdLst/>
              <a:ahLst/>
              <a:cxnLst/>
              <a:rect l="l" t="t" r="r" b="b"/>
              <a:pathLst>
                <a:path w="1830" h="433" extrusionOk="0">
                  <a:moveTo>
                    <a:pt x="1152" y="1"/>
                  </a:moveTo>
                  <a:cubicBezTo>
                    <a:pt x="831" y="1"/>
                    <a:pt x="511" y="36"/>
                    <a:pt x="197" y="105"/>
                  </a:cubicBezTo>
                  <a:cubicBezTo>
                    <a:pt x="1" y="147"/>
                    <a:pt x="65" y="432"/>
                    <a:pt x="246" y="432"/>
                  </a:cubicBezTo>
                  <a:cubicBezTo>
                    <a:pt x="259" y="432"/>
                    <a:pt x="272" y="431"/>
                    <a:pt x="286" y="428"/>
                  </a:cubicBezTo>
                  <a:cubicBezTo>
                    <a:pt x="572" y="366"/>
                    <a:pt x="863" y="335"/>
                    <a:pt x="1155" y="335"/>
                  </a:cubicBezTo>
                  <a:cubicBezTo>
                    <a:pt x="1309" y="335"/>
                    <a:pt x="1463" y="343"/>
                    <a:pt x="1616" y="361"/>
                  </a:cubicBezTo>
                  <a:cubicBezTo>
                    <a:pt x="1623" y="362"/>
                    <a:pt x="1630" y="362"/>
                    <a:pt x="1636" y="362"/>
                  </a:cubicBezTo>
                  <a:cubicBezTo>
                    <a:pt x="1829" y="362"/>
                    <a:pt x="1821" y="47"/>
                    <a:pt x="1616" y="25"/>
                  </a:cubicBezTo>
                  <a:cubicBezTo>
                    <a:pt x="1462" y="9"/>
                    <a:pt x="1307" y="1"/>
                    <a:pt x="11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0" name="Google Shape;19650;p32"/>
            <p:cNvSpPr/>
            <p:nvPr/>
          </p:nvSpPr>
          <p:spPr>
            <a:xfrm>
              <a:off x="4368275" y="2859275"/>
              <a:ext cx="51150" cy="78000"/>
            </a:xfrm>
            <a:custGeom>
              <a:avLst/>
              <a:gdLst/>
              <a:ahLst/>
              <a:cxnLst/>
              <a:rect l="l" t="t" r="r" b="b"/>
              <a:pathLst>
                <a:path w="2046" h="3120" extrusionOk="0">
                  <a:moveTo>
                    <a:pt x="238" y="0"/>
                  </a:moveTo>
                  <a:cubicBezTo>
                    <a:pt x="117" y="0"/>
                    <a:pt x="0" y="119"/>
                    <a:pt x="90" y="241"/>
                  </a:cubicBezTo>
                  <a:cubicBezTo>
                    <a:pt x="720" y="1114"/>
                    <a:pt x="1260" y="2049"/>
                    <a:pt x="1698" y="3033"/>
                  </a:cubicBezTo>
                  <a:cubicBezTo>
                    <a:pt x="1725" y="3094"/>
                    <a:pt x="1772" y="3119"/>
                    <a:pt x="1821" y="3119"/>
                  </a:cubicBezTo>
                  <a:cubicBezTo>
                    <a:pt x="1929" y="3119"/>
                    <a:pt x="2046" y="2997"/>
                    <a:pt x="1986" y="2863"/>
                  </a:cubicBezTo>
                  <a:cubicBezTo>
                    <a:pt x="1548" y="1879"/>
                    <a:pt x="1010" y="944"/>
                    <a:pt x="379" y="73"/>
                  </a:cubicBezTo>
                  <a:cubicBezTo>
                    <a:pt x="341" y="22"/>
                    <a:pt x="289" y="0"/>
                    <a:pt x="2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1" name="Google Shape;19651;p32"/>
            <p:cNvSpPr/>
            <p:nvPr/>
          </p:nvSpPr>
          <p:spPr>
            <a:xfrm>
              <a:off x="4360575" y="2867425"/>
              <a:ext cx="53500" cy="80150"/>
            </a:xfrm>
            <a:custGeom>
              <a:avLst/>
              <a:gdLst/>
              <a:ahLst/>
              <a:cxnLst/>
              <a:rect l="l" t="t" r="r" b="b"/>
              <a:pathLst>
                <a:path w="2140" h="3206" extrusionOk="0">
                  <a:moveTo>
                    <a:pt x="1913" y="1"/>
                  </a:moveTo>
                  <a:cubicBezTo>
                    <a:pt x="1863" y="1"/>
                    <a:pt x="1815" y="26"/>
                    <a:pt x="1785" y="86"/>
                  </a:cubicBezTo>
                  <a:cubicBezTo>
                    <a:pt x="1284" y="1082"/>
                    <a:pt x="717" y="2043"/>
                    <a:pt x="86" y="2961"/>
                  </a:cubicBezTo>
                  <a:cubicBezTo>
                    <a:pt x="0" y="3086"/>
                    <a:pt x="116" y="3206"/>
                    <a:pt x="235" y="3206"/>
                  </a:cubicBezTo>
                  <a:cubicBezTo>
                    <a:pt x="286" y="3206"/>
                    <a:pt x="338" y="3184"/>
                    <a:pt x="374" y="3131"/>
                  </a:cubicBezTo>
                  <a:cubicBezTo>
                    <a:pt x="1005" y="2212"/>
                    <a:pt x="1573" y="1251"/>
                    <a:pt x="2073" y="255"/>
                  </a:cubicBezTo>
                  <a:cubicBezTo>
                    <a:pt x="2139" y="123"/>
                    <a:pt x="2023" y="1"/>
                    <a:pt x="19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2" name="Google Shape;19652;p32"/>
            <p:cNvSpPr/>
            <p:nvPr/>
          </p:nvSpPr>
          <p:spPr>
            <a:xfrm>
              <a:off x="4423325" y="2834650"/>
              <a:ext cx="41825" cy="36375"/>
            </a:xfrm>
            <a:custGeom>
              <a:avLst/>
              <a:gdLst/>
              <a:ahLst/>
              <a:cxnLst/>
              <a:rect l="l" t="t" r="r" b="b"/>
              <a:pathLst>
                <a:path w="1673" h="1455" extrusionOk="0">
                  <a:moveTo>
                    <a:pt x="1136" y="533"/>
                  </a:moveTo>
                  <a:lnTo>
                    <a:pt x="1136" y="533"/>
                  </a:lnTo>
                  <a:cubicBezTo>
                    <a:pt x="1153" y="697"/>
                    <a:pt x="1169" y="861"/>
                    <a:pt x="1186" y="1026"/>
                  </a:cubicBezTo>
                  <a:lnTo>
                    <a:pt x="1186" y="1026"/>
                  </a:lnTo>
                  <a:cubicBezTo>
                    <a:pt x="1129" y="1025"/>
                    <a:pt x="1073" y="1025"/>
                    <a:pt x="1016" y="1025"/>
                  </a:cubicBezTo>
                  <a:cubicBezTo>
                    <a:pt x="889" y="1025"/>
                    <a:pt x="763" y="1026"/>
                    <a:pt x="636" y="1028"/>
                  </a:cubicBezTo>
                  <a:lnTo>
                    <a:pt x="636" y="1028"/>
                  </a:lnTo>
                  <a:lnTo>
                    <a:pt x="1136" y="533"/>
                  </a:lnTo>
                  <a:close/>
                  <a:moveTo>
                    <a:pt x="1261" y="0"/>
                  </a:moveTo>
                  <a:cubicBezTo>
                    <a:pt x="1222" y="0"/>
                    <a:pt x="1183" y="15"/>
                    <a:pt x="1148" y="49"/>
                  </a:cubicBezTo>
                  <a:lnTo>
                    <a:pt x="102" y="1086"/>
                  </a:lnTo>
                  <a:cubicBezTo>
                    <a:pt x="0" y="1186"/>
                    <a:pt x="71" y="1373"/>
                    <a:pt x="216" y="1373"/>
                  </a:cubicBezTo>
                  <a:cubicBezTo>
                    <a:pt x="217" y="1373"/>
                    <a:pt x="218" y="1373"/>
                    <a:pt x="219" y="1373"/>
                  </a:cubicBezTo>
                  <a:cubicBezTo>
                    <a:pt x="499" y="1365"/>
                    <a:pt x="778" y="1360"/>
                    <a:pt x="1058" y="1360"/>
                  </a:cubicBezTo>
                  <a:cubicBezTo>
                    <a:pt x="1116" y="1360"/>
                    <a:pt x="1174" y="1361"/>
                    <a:pt x="1232" y="1361"/>
                  </a:cubicBezTo>
                  <a:lnTo>
                    <a:pt x="1232" y="1361"/>
                  </a:lnTo>
                  <a:cubicBezTo>
                    <a:pt x="1264" y="1423"/>
                    <a:pt x="1328" y="1455"/>
                    <a:pt x="1390" y="1455"/>
                  </a:cubicBezTo>
                  <a:cubicBezTo>
                    <a:pt x="1454" y="1455"/>
                    <a:pt x="1515" y="1422"/>
                    <a:pt x="1538" y="1354"/>
                  </a:cubicBezTo>
                  <a:lnTo>
                    <a:pt x="1538" y="1354"/>
                  </a:lnTo>
                  <a:cubicBezTo>
                    <a:pt x="1669" y="1307"/>
                    <a:pt x="1672" y="1101"/>
                    <a:pt x="1547" y="1044"/>
                  </a:cubicBezTo>
                  <a:lnTo>
                    <a:pt x="1547" y="1044"/>
                  </a:lnTo>
                  <a:cubicBezTo>
                    <a:pt x="1546" y="974"/>
                    <a:pt x="1546" y="904"/>
                    <a:pt x="1546" y="834"/>
                  </a:cubicBezTo>
                  <a:cubicBezTo>
                    <a:pt x="1546" y="778"/>
                    <a:pt x="1523" y="736"/>
                    <a:pt x="1490" y="709"/>
                  </a:cubicBezTo>
                  <a:lnTo>
                    <a:pt x="1490" y="709"/>
                  </a:lnTo>
                  <a:cubicBezTo>
                    <a:pt x="1471" y="529"/>
                    <a:pt x="1453" y="348"/>
                    <a:pt x="1435" y="168"/>
                  </a:cubicBezTo>
                  <a:cubicBezTo>
                    <a:pt x="1425" y="72"/>
                    <a:pt x="1346" y="0"/>
                    <a:pt x="12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3" name="Google Shape;19653;p32"/>
            <p:cNvSpPr/>
            <p:nvPr/>
          </p:nvSpPr>
          <p:spPr>
            <a:xfrm>
              <a:off x="4484125" y="2867025"/>
              <a:ext cx="13675" cy="64675"/>
            </a:xfrm>
            <a:custGeom>
              <a:avLst/>
              <a:gdLst/>
              <a:ahLst/>
              <a:cxnLst/>
              <a:rect l="l" t="t" r="r" b="b"/>
              <a:pathLst>
                <a:path w="547" h="2587" extrusionOk="0">
                  <a:moveTo>
                    <a:pt x="205" y="0"/>
                  </a:moveTo>
                  <a:cubicBezTo>
                    <a:pt x="108" y="0"/>
                    <a:pt x="0" y="83"/>
                    <a:pt x="23" y="210"/>
                  </a:cubicBezTo>
                  <a:cubicBezTo>
                    <a:pt x="156" y="941"/>
                    <a:pt x="212" y="1682"/>
                    <a:pt x="193" y="2425"/>
                  </a:cubicBezTo>
                  <a:cubicBezTo>
                    <a:pt x="190" y="2533"/>
                    <a:pt x="273" y="2587"/>
                    <a:pt x="356" y="2587"/>
                  </a:cubicBezTo>
                  <a:cubicBezTo>
                    <a:pt x="440" y="2587"/>
                    <a:pt x="525" y="2533"/>
                    <a:pt x="528" y="2425"/>
                  </a:cubicBezTo>
                  <a:cubicBezTo>
                    <a:pt x="546" y="1653"/>
                    <a:pt x="485" y="880"/>
                    <a:pt x="345" y="120"/>
                  </a:cubicBezTo>
                  <a:cubicBezTo>
                    <a:pt x="330" y="36"/>
                    <a:pt x="270"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4" name="Google Shape;19654;p32"/>
            <p:cNvSpPr/>
            <p:nvPr/>
          </p:nvSpPr>
          <p:spPr>
            <a:xfrm>
              <a:off x="4470125" y="2901075"/>
              <a:ext cx="43375" cy="10325"/>
            </a:xfrm>
            <a:custGeom>
              <a:avLst/>
              <a:gdLst/>
              <a:ahLst/>
              <a:cxnLst/>
              <a:rect l="l" t="t" r="r" b="b"/>
              <a:pathLst>
                <a:path w="1735" h="413" extrusionOk="0">
                  <a:moveTo>
                    <a:pt x="1020" y="0"/>
                  </a:moveTo>
                  <a:cubicBezTo>
                    <a:pt x="744" y="0"/>
                    <a:pt x="467" y="29"/>
                    <a:pt x="196" y="87"/>
                  </a:cubicBezTo>
                  <a:cubicBezTo>
                    <a:pt x="0" y="127"/>
                    <a:pt x="65" y="413"/>
                    <a:pt x="247" y="413"/>
                  </a:cubicBezTo>
                  <a:cubicBezTo>
                    <a:pt x="259" y="413"/>
                    <a:pt x="272" y="412"/>
                    <a:pt x="286" y="409"/>
                  </a:cubicBezTo>
                  <a:cubicBezTo>
                    <a:pt x="531" y="358"/>
                    <a:pt x="780" y="333"/>
                    <a:pt x="1029" y="333"/>
                  </a:cubicBezTo>
                  <a:cubicBezTo>
                    <a:pt x="1194" y="333"/>
                    <a:pt x="1359" y="344"/>
                    <a:pt x="1523" y="366"/>
                  </a:cubicBezTo>
                  <a:cubicBezTo>
                    <a:pt x="1531" y="367"/>
                    <a:pt x="1539" y="368"/>
                    <a:pt x="1547" y="368"/>
                  </a:cubicBezTo>
                  <a:cubicBezTo>
                    <a:pt x="1735" y="368"/>
                    <a:pt x="1725" y="57"/>
                    <a:pt x="1523" y="32"/>
                  </a:cubicBezTo>
                  <a:cubicBezTo>
                    <a:pt x="1356" y="11"/>
                    <a:pt x="1188" y="0"/>
                    <a:pt x="10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5" name="Google Shape;19655;p32"/>
            <p:cNvSpPr/>
            <p:nvPr/>
          </p:nvSpPr>
          <p:spPr>
            <a:xfrm>
              <a:off x="4531225" y="2846525"/>
              <a:ext cx="56225" cy="89425"/>
            </a:xfrm>
            <a:custGeom>
              <a:avLst/>
              <a:gdLst/>
              <a:ahLst/>
              <a:cxnLst/>
              <a:rect l="l" t="t" r="r" b="b"/>
              <a:pathLst>
                <a:path w="2249" h="3577" extrusionOk="0">
                  <a:moveTo>
                    <a:pt x="1043" y="710"/>
                  </a:moveTo>
                  <a:cubicBezTo>
                    <a:pt x="1075" y="1096"/>
                    <a:pt x="1100" y="1483"/>
                    <a:pt x="1118" y="1870"/>
                  </a:cubicBezTo>
                  <a:lnTo>
                    <a:pt x="1118" y="1870"/>
                  </a:lnTo>
                  <a:cubicBezTo>
                    <a:pt x="893" y="1847"/>
                    <a:pt x="669" y="1806"/>
                    <a:pt x="449" y="1749"/>
                  </a:cubicBezTo>
                  <a:lnTo>
                    <a:pt x="449" y="1749"/>
                  </a:lnTo>
                  <a:lnTo>
                    <a:pt x="1043" y="710"/>
                  </a:lnTo>
                  <a:close/>
                  <a:moveTo>
                    <a:pt x="1151" y="0"/>
                  </a:moveTo>
                  <a:cubicBezTo>
                    <a:pt x="1100" y="0"/>
                    <a:pt x="1051" y="25"/>
                    <a:pt x="1018" y="83"/>
                  </a:cubicBezTo>
                  <a:lnTo>
                    <a:pt x="54" y="1766"/>
                  </a:lnTo>
                  <a:cubicBezTo>
                    <a:pt x="0" y="1860"/>
                    <a:pt x="49" y="1981"/>
                    <a:pt x="154" y="2011"/>
                  </a:cubicBezTo>
                  <a:cubicBezTo>
                    <a:pt x="473" y="2111"/>
                    <a:pt x="801" y="2177"/>
                    <a:pt x="1132" y="2208"/>
                  </a:cubicBezTo>
                  <a:lnTo>
                    <a:pt x="1132" y="2208"/>
                  </a:lnTo>
                  <a:cubicBezTo>
                    <a:pt x="1147" y="2610"/>
                    <a:pt x="1154" y="3012"/>
                    <a:pt x="1153" y="3415"/>
                  </a:cubicBezTo>
                  <a:cubicBezTo>
                    <a:pt x="1153" y="3522"/>
                    <a:pt x="1237" y="3576"/>
                    <a:pt x="1321" y="3576"/>
                  </a:cubicBezTo>
                  <a:cubicBezTo>
                    <a:pt x="1405" y="3576"/>
                    <a:pt x="1488" y="3523"/>
                    <a:pt x="1489" y="3415"/>
                  </a:cubicBezTo>
                  <a:cubicBezTo>
                    <a:pt x="1490" y="3018"/>
                    <a:pt x="1483" y="2622"/>
                    <a:pt x="1469" y="2227"/>
                  </a:cubicBezTo>
                  <a:lnTo>
                    <a:pt x="1469" y="2227"/>
                  </a:lnTo>
                  <a:cubicBezTo>
                    <a:pt x="1502" y="2228"/>
                    <a:pt x="1536" y="2228"/>
                    <a:pt x="1569" y="2228"/>
                  </a:cubicBezTo>
                  <a:cubicBezTo>
                    <a:pt x="1724" y="2228"/>
                    <a:pt x="1880" y="2220"/>
                    <a:pt x="2035" y="2205"/>
                  </a:cubicBezTo>
                  <a:cubicBezTo>
                    <a:pt x="2241" y="2186"/>
                    <a:pt x="2248" y="1870"/>
                    <a:pt x="2054" y="1870"/>
                  </a:cubicBezTo>
                  <a:cubicBezTo>
                    <a:pt x="2048" y="1870"/>
                    <a:pt x="2042" y="1870"/>
                    <a:pt x="2035" y="1871"/>
                  </a:cubicBezTo>
                  <a:cubicBezTo>
                    <a:pt x="1884" y="1886"/>
                    <a:pt x="1732" y="1894"/>
                    <a:pt x="1581" y="1894"/>
                  </a:cubicBezTo>
                  <a:cubicBezTo>
                    <a:pt x="1539" y="1894"/>
                    <a:pt x="1497" y="1893"/>
                    <a:pt x="1455" y="1892"/>
                  </a:cubicBezTo>
                  <a:lnTo>
                    <a:pt x="1455" y="1892"/>
                  </a:lnTo>
                  <a:cubicBezTo>
                    <a:pt x="1429" y="1316"/>
                    <a:pt x="1386" y="741"/>
                    <a:pt x="1329" y="167"/>
                  </a:cubicBezTo>
                  <a:cubicBezTo>
                    <a:pt x="1319" y="70"/>
                    <a:pt x="1234" y="0"/>
                    <a:pt x="11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6" name="Google Shape;19656;p32"/>
            <p:cNvSpPr/>
            <p:nvPr/>
          </p:nvSpPr>
          <p:spPr>
            <a:xfrm>
              <a:off x="4606925" y="2853000"/>
              <a:ext cx="35225" cy="91375"/>
            </a:xfrm>
            <a:custGeom>
              <a:avLst/>
              <a:gdLst/>
              <a:ahLst/>
              <a:cxnLst/>
              <a:rect l="l" t="t" r="r" b="b"/>
              <a:pathLst>
                <a:path w="1409" h="3655" extrusionOk="0">
                  <a:moveTo>
                    <a:pt x="1183" y="0"/>
                  </a:moveTo>
                  <a:cubicBezTo>
                    <a:pt x="1133" y="0"/>
                    <a:pt x="1085" y="25"/>
                    <a:pt x="1056" y="86"/>
                  </a:cubicBezTo>
                  <a:lnTo>
                    <a:pt x="1054" y="86"/>
                  </a:lnTo>
                  <a:cubicBezTo>
                    <a:pt x="516" y="1205"/>
                    <a:pt x="0" y="2564"/>
                    <a:pt x="975" y="3603"/>
                  </a:cubicBezTo>
                  <a:cubicBezTo>
                    <a:pt x="1009" y="3639"/>
                    <a:pt x="1048" y="3654"/>
                    <a:pt x="1085" y="3654"/>
                  </a:cubicBezTo>
                  <a:cubicBezTo>
                    <a:pt x="1210" y="3654"/>
                    <a:pt x="1324" y="3487"/>
                    <a:pt x="1211" y="3366"/>
                  </a:cubicBezTo>
                  <a:cubicBezTo>
                    <a:pt x="353" y="2451"/>
                    <a:pt x="879" y="1218"/>
                    <a:pt x="1344" y="254"/>
                  </a:cubicBezTo>
                  <a:cubicBezTo>
                    <a:pt x="1408" y="122"/>
                    <a:pt x="1292" y="0"/>
                    <a:pt x="11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7" name="Google Shape;19657;p32"/>
            <p:cNvSpPr/>
            <p:nvPr/>
          </p:nvSpPr>
          <p:spPr>
            <a:xfrm>
              <a:off x="4669025" y="2869500"/>
              <a:ext cx="42550" cy="57475"/>
            </a:xfrm>
            <a:custGeom>
              <a:avLst/>
              <a:gdLst/>
              <a:ahLst/>
              <a:cxnLst/>
              <a:rect l="l" t="t" r="r" b="b"/>
              <a:pathLst>
                <a:path w="1702" h="2299" extrusionOk="0">
                  <a:moveTo>
                    <a:pt x="1249" y="0"/>
                  </a:moveTo>
                  <a:cubicBezTo>
                    <a:pt x="829" y="0"/>
                    <a:pt x="393" y="211"/>
                    <a:pt x="247" y="632"/>
                  </a:cubicBezTo>
                  <a:cubicBezTo>
                    <a:pt x="1" y="1341"/>
                    <a:pt x="1227" y="1376"/>
                    <a:pt x="1168" y="1963"/>
                  </a:cubicBezTo>
                  <a:lnTo>
                    <a:pt x="1168" y="1963"/>
                  </a:lnTo>
                  <a:lnTo>
                    <a:pt x="335" y="1954"/>
                  </a:lnTo>
                  <a:cubicBezTo>
                    <a:pt x="335" y="1954"/>
                    <a:pt x="334" y="1954"/>
                    <a:pt x="334" y="1954"/>
                  </a:cubicBezTo>
                  <a:cubicBezTo>
                    <a:pt x="120" y="1954"/>
                    <a:pt x="121" y="2287"/>
                    <a:pt x="335" y="2290"/>
                  </a:cubicBezTo>
                  <a:lnTo>
                    <a:pt x="1301" y="2299"/>
                  </a:lnTo>
                  <a:cubicBezTo>
                    <a:pt x="1379" y="2299"/>
                    <a:pt x="1437" y="2245"/>
                    <a:pt x="1462" y="2175"/>
                  </a:cubicBezTo>
                  <a:cubicBezTo>
                    <a:pt x="1583" y="1841"/>
                    <a:pt x="1429" y="1521"/>
                    <a:pt x="1167" y="1300"/>
                  </a:cubicBezTo>
                  <a:cubicBezTo>
                    <a:pt x="1002" y="1162"/>
                    <a:pt x="486" y="967"/>
                    <a:pt x="599" y="665"/>
                  </a:cubicBezTo>
                  <a:cubicBezTo>
                    <a:pt x="689" y="429"/>
                    <a:pt x="998" y="333"/>
                    <a:pt x="1248" y="333"/>
                  </a:cubicBezTo>
                  <a:cubicBezTo>
                    <a:pt x="1309" y="333"/>
                    <a:pt x="1367" y="339"/>
                    <a:pt x="1417" y="349"/>
                  </a:cubicBezTo>
                  <a:cubicBezTo>
                    <a:pt x="1431" y="352"/>
                    <a:pt x="1444" y="354"/>
                    <a:pt x="1457" y="354"/>
                  </a:cubicBezTo>
                  <a:cubicBezTo>
                    <a:pt x="1638" y="354"/>
                    <a:pt x="1702" y="70"/>
                    <a:pt x="1505" y="27"/>
                  </a:cubicBezTo>
                  <a:cubicBezTo>
                    <a:pt x="1422" y="9"/>
                    <a:pt x="1336" y="0"/>
                    <a:pt x="1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8" name="Google Shape;19658;p32"/>
            <p:cNvSpPr/>
            <p:nvPr/>
          </p:nvSpPr>
          <p:spPr>
            <a:xfrm>
              <a:off x="4710625" y="2836800"/>
              <a:ext cx="36275" cy="44775"/>
            </a:xfrm>
            <a:custGeom>
              <a:avLst/>
              <a:gdLst/>
              <a:ahLst/>
              <a:cxnLst/>
              <a:rect l="l" t="t" r="r" b="b"/>
              <a:pathLst>
                <a:path w="1451" h="1791" extrusionOk="0">
                  <a:moveTo>
                    <a:pt x="1030" y="0"/>
                  </a:moveTo>
                  <a:cubicBezTo>
                    <a:pt x="984" y="0"/>
                    <a:pt x="938" y="16"/>
                    <a:pt x="904" y="45"/>
                  </a:cubicBezTo>
                  <a:lnTo>
                    <a:pt x="128" y="728"/>
                  </a:lnTo>
                  <a:cubicBezTo>
                    <a:pt x="0" y="839"/>
                    <a:pt x="119" y="1009"/>
                    <a:pt x="254" y="1009"/>
                  </a:cubicBezTo>
                  <a:cubicBezTo>
                    <a:pt x="291" y="1009"/>
                    <a:pt x="330" y="996"/>
                    <a:pt x="364" y="965"/>
                  </a:cubicBezTo>
                  <a:lnTo>
                    <a:pt x="908" y="487"/>
                  </a:lnTo>
                  <a:lnTo>
                    <a:pt x="908" y="487"/>
                  </a:lnTo>
                  <a:cubicBezTo>
                    <a:pt x="974" y="881"/>
                    <a:pt x="1041" y="1276"/>
                    <a:pt x="1107" y="1670"/>
                  </a:cubicBezTo>
                  <a:cubicBezTo>
                    <a:pt x="1121" y="1754"/>
                    <a:pt x="1181" y="1791"/>
                    <a:pt x="1245" y="1791"/>
                  </a:cubicBezTo>
                  <a:cubicBezTo>
                    <a:pt x="1342" y="1791"/>
                    <a:pt x="1450" y="1707"/>
                    <a:pt x="1429" y="1580"/>
                  </a:cubicBezTo>
                  <a:cubicBezTo>
                    <a:pt x="1348" y="1093"/>
                    <a:pt x="1266" y="606"/>
                    <a:pt x="1185" y="120"/>
                  </a:cubicBezTo>
                  <a:cubicBezTo>
                    <a:pt x="1171" y="38"/>
                    <a:pt x="1102" y="0"/>
                    <a:pt x="10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9" name="Google Shape;19659;p32"/>
            <p:cNvSpPr/>
            <p:nvPr/>
          </p:nvSpPr>
          <p:spPr>
            <a:xfrm>
              <a:off x="4755100" y="2848175"/>
              <a:ext cx="37950" cy="102400"/>
            </a:xfrm>
            <a:custGeom>
              <a:avLst/>
              <a:gdLst/>
              <a:ahLst/>
              <a:cxnLst/>
              <a:rect l="l" t="t" r="r" b="b"/>
              <a:pathLst>
                <a:path w="1518" h="4096" extrusionOk="0">
                  <a:moveTo>
                    <a:pt x="245" y="1"/>
                  </a:moveTo>
                  <a:cubicBezTo>
                    <a:pt x="115" y="1"/>
                    <a:pt x="1" y="169"/>
                    <a:pt x="120" y="286"/>
                  </a:cubicBezTo>
                  <a:cubicBezTo>
                    <a:pt x="1090" y="1230"/>
                    <a:pt x="1163" y="2784"/>
                    <a:pt x="265" y="3805"/>
                  </a:cubicBezTo>
                  <a:cubicBezTo>
                    <a:pt x="156" y="3927"/>
                    <a:pt x="269" y="4095"/>
                    <a:pt x="392" y="4095"/>
                  </a:cubicBezTo>
                  <a:cubicBezTo>
                    <a:pt x="429" y="4095"/>
                    <a:pt x="468" y="4079"/>
                    <a:pt x="501" y="4041"/>
                  </a:cubicBezTo>
                  <a:cubicBezTo>
                    <a:pt x="1517" y="2888"/>
                    <a:pt x="1462" y="1123"/>
                    <a:pt x="356" y="49"/>
                  </a:cubicBezTo>
                  <a:cubicBezTo>
                    <a:pt x="322" y="15"/>
                    <a:pt x="282" y="1"/>
                    <a:pt x="2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0" name="Google Shape;19660;p32"/>
            <p:cNvSpPr/>
            <p:nvPr/>
          </p:nvSpPr>
          <p:spPr>
            <a:xfrm>
              <a:off x="4794900" y="2858550"/>
              <a:ext cx="60450" cy="85100"/>
            </a:xfrm>
            <a:custGeom>
              <a:avLst/>
              <a:gdLst/>
              <a:ahLst/>
              <a:cxnLst/>
              <a:rect l="l" t="t" r="r" b="b"/>
              <a:pathLst>
                <a:path w="2418" h="3404" extrusionOk="0">
                  <a:moveTo>
                    <a:pt x="1872" y="0"/>
                  </a:moveTo>
                  <a:cubicBezTo>
                    <a:pt x="459" y="0"/>
                    <a:pt x="0" y="3176"/>
                    <a:pt x="1855" y="3402"/>
                  </a:cubicBezTo>
                  <a:cubicBezTo>
                    <a:pt x="1863" y="3403"/>
                    <a:pt x="1870" y="3403"/>
                    <a:pt x="1878" y="3403"/>
                  </a:cubicBezTo>
                  <a:cubicBezTo>
                    <a:pt x="2068" y="3403"/>
                    <a:pt x="2059" y="3093"/>
                    <a:pt x="1855" y="3068"/>
                  </a:cubicBezTo>
                  <a:cubicBezTo>
                    <a:pt x="421" y="2893"/>
                    <a:pt x="880" y="348"/>
                    <a:pt x="1911" y="348"/>
                  </a:cubicBezTo>
                  <a:cubicBezTo>
                    <a:pt x="1986" y="348"/>
                    <a:pt x="2065" y="361"/>
                    <a:pt x="2146" y="391"/>
                  </a:cubicBezTo>
                  <a:cubicBezTo>
                    <a:pt x="2166" y="398"/>
                    <a:pt x="2185" y="401"/>
                    <a:pt x="2203" y="401"/>
                  </a:cubicBezTo>
                  <a:cubicBezTo>
                    <a:pt x="2364" y="401"/>
                    <a:pt x="2418" y="133"/>
                    <a:pt x="2236" y="67"/>
                  </a:cubicBezTo>
                  <a:cubicBezTo>
                    <a:pt x="2109" y="22"/>
                    <a:pt x="1987" y="0"/>
                    <a:pt x="18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1" name="Google Shape;19661;p32"/>
            <p:cNvSpPr/>
            <p:nvPr/>
          </p:nvSpPr>
          <p:spPr>
            <a:xfrm>
              <a:off x="4861250" y="2871875"/>
              <a:ext cx="38075" cy="62900"/>
            </a:xfrm>
            <a:custGeom>
              <a:avLst/>
              <a:gdLst/>
              <a:ahLst/>
              <a:cxnLst/>
              <a:rect l="l" t="t" r="r" b="b"/>
              <a:pathLst>
                <a:path w="1523" h="2516" extrusionOk="0">
                  <a:moveTo>
                    <a:pt x="1050" y="0"/>
                  </a:moveTo>
                  <a:cubicBezTo>
                    <a:pt x="637" y="0"/>
                    <a:pt x="110" y="511"/>
                    <a:pt x="49" y="840"/>
                  </a:cubicBezTo>
                  <a:cubicBezTo>
                    <a:pt x="0" y="1096"/>
                    <a:pt x="95" y="1339"/>
                    <a:pt x="325" y="1470"/>
                  </a:cubicBezTo>
                  <a:cubicBezTo>
                    <a:pt x="461" y="1548"/>
                    <a:pt x="609" y="1549"/>
                    <a:pt x="755" y="1591"/>
                  </a:cubicBezTo>
                  <a:cubicBezTo>
                    <a:pt x="876" y="1626"/>
                    <a:pt x="1085" y="1684"/>
                    <a:pt x="1138" y="1819"/>
                  </a:cubicBezTo>
                  <a:cubicBezTo>
                    <a:pt x="1213" y="2013"/>
                    <a:pt x="1037" y="2174"/>
                    <a:pt x="861" y="2174"/>
                  </a:cubicBezTo>
                  <a:cubicBezTo>
                    <a:pt x="754" y="2174"/>
                    <a:pt x="648" y="2115"/>
                    <a:pt x="597" y="1970"/>
                  </a:cubicBezTo>
                  <a:cubicBezTo>
                    <a:pt x="568" y="1891"/>
                    <a:pt x="500" y="1856"/>
                    <a:pt x="433" y="1856"/>
                  </a:cubicBezTo>
                  <a:cubicBezTo>
                    <a:pt x="331" y="1856"/>
                    <a:pt x="231" y="1936"/>
                    <a:pt x="275" y="2059"/>
                  </a:cubicBezTo>
                  <a:cubicBezTo>
                    <a:pt x="379" y="2353"/>
                    <a:pt x="658" y="2515"/>
                    <a:pt x="922" y="2515"/>
                  </a:cubicBezTo>
                  <a:cubicBezTo>
                    <a:pt x="1183" y="2515"/>
                    <a:pt x="1429" y="2357"/>
                    <a:pt x="1478" y="2013"/>
                  </a:cubicBezTo>
                  <a:cubicBezTo>
                    <a:pt x="1523" y="1740"/>
                    <a:pt x="1382" y="1472"/>
                    <a:pt x="1134" y="1351"/>
                  </a:cubicBezTo>
                  <a:cubicBezTo>
                    <a:pt x="976" y="1272"/>
                    <a:pt x="725" y="1314"/>
                    <a:pt x="590" y="1218"/>
                  </a:cubicBezTo>
                  <a:lnTo>
                    <a:pt x="380" y="874"/>
                  </a:lnTo>
                  <a:cubicBezTo>
                    <a:pt x="436" y="721"/>
                    <a:pt x="548" y="594"/>
                    <a:pt x="693" y="518"/>
                  </a:cubicBezTo>
                  <a:cubicBezTo>
                    <a:pt x="757" y="475"/>
                    <a:pt x="937" y="352"/>
                    <a:pt x="1053" y="352"/>
                  </a:cubicBezTo>
                  <a:cubicBezTo>
                    <a:pt x="1085" y="352"/>
                    <a:pt x="1112" y="361"/>
                    <a:pt x="1130" y="384"/>
                  </a:cubicBezTo>
                  <a:cubicBezTo>
                    <a:pt x="1164" y="424"/>
                    <a:pt x="1202" y="440"/>
                    <a:pt x="1240" y="440"/>
                  </a:cubicBezTo>
                  <a:cubicBezTo>
                    <a:pt x="1360" y="440"/>
                    <a:pt x="1471" y="273"/>
                    <a:pt x="1367" y="148"/>
                  </a:cubicBezTo>
                  <a:lnTo>
                    <a:pt x="1368" y="148"/>
                  </a:lnTo>
                  <a:cubicBezTo>
                    <a:pt x="1282" y="44"/>
                    <a:pt x="1171" y="0"/>
                    <a:pt x="10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2" name="Google Shape;19662;p32"/>
            <p:cNvSpPr/>
            <p:nvPr/>
          </p:nvSpPr>
          <p:spPr>
            <a:xfrm>
              <a:off x="4903375" y="2865500"/>
              <a:ext cx="46825" cy="84850"/>
            </a:xfrm>
            <a:custGeom>
              <a:avLst/>
              <a:gdLst/>
              <a:ahLst/>
              <a:cxnLst/>
              <a:rect l="l" t="t" r="r" b="b"/>
              <a:pathLst>
                <a:path w="1873" h="3394" extrusionOk="0">
                  <a:moveTo>
                    <a:pt x="257" y="1"/>
                  </a:moveTo>
                  <a:cubicBezTo>
                    <a:pt x="103" y="1"/>
                    <a:pt x="0" y="225"/>
                    <a:pt x="167" y="309"/>
                  </a:cubicBezTo>
                  <a:cubicBezTo>
                    <a:pt x="1288" y="868"/>
                    <a:pt x="1493" y="2251"/>
                    <a:pt x="567" y="3110"/>
                  </a:cubicBezTo>
                  <a:cubicBezTo>
                    <a:pt x="445" y="3225"/>
                    <a:pt x="560" y="3393"/>
                    <a:pt x="692" y="3393"/>
                  </a:cubicBezTo>
                  <a:cubicBezTo>
                    <a:pt x="730" y="3393"/>
                    <a:pt x="769" y="3380"/>
                    <a:pt x="805" y="3347"/>
                  </a:cubicBezTo>
                  <a:cubicBezTo>
                    <a:pt x="1872" y="2354"/>
                    <a:pt x="1647" y="674"/>
                    <a:pt x="335" y="20"/>
                  </a:cubicBezTo>
                  <a:cubicBezTo>
                    <a:pt x="308" y="7"/>
                    <a:pt x="282"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3" name="Google Shape;19663;p32"/>
            <p:cNvSpPr/>
            <p:nvPr/>
          </p:nvSpPr>
          <p:spPr>
            <a:xfrm>
              <a:off x="4934550" y="2826675"/>
              <a:ext cx="44300" cy="50950"/>
            </a:xfrm>
            <a:custGeom>
              <a:avLst/>
              <a:gdLst/>
              <a:ahLst/>
              <a:cxnLst/>
              <a:rect l="l" t="t" r="r" b="b"/>
              <a:pathLst>
                <a:path w="1772" h="2038" extrusionOk="0">
                  <a:moveTo>
                    <a:pt x="566" y="1"/>
                  </a:moveTo>
                  <a:cubicBezTo>
                    <a:pt x="373" y="1"/>
                    <a:pt x="184" y="93"/>
                    <a:pt x="76" y="276"/>
                  </a:cubicBezTo>
                  <a:cubicBezTo>
                    <a:pt x="0" y="406"/>
                    <a:pt x="116" y="526"/>
                    <a:pt x="230" y="526"/>
                  </a:cubicBezTo>
                  <a:cubicBezTo>
                    <a:pt x="281" y="526"/>
                    <a:pt x="331" y="503"/>
                    <a:pt x="365" y="445"/>
                  </a:cubicBezTo>
                  <a:lnTo>
                    <a:pt x="365" y="447"/>
                  </a:lnTo>
                  <a:cubicBezTo>
                    <a:pt x="410" y="371"/>
                    <a:pt x="488" y="332"/>
                    <a:pt x="569" y="332"/>
                  </a:cubicBezTo>
                  <a:cubicBezTo>
                    <a:pt x="612" y="332"/>
                    <a:pt x="656" y="344"/>
                    <a:pt x="696" y="366"/>
                  </a:cubicBezTo>
                  <a:cubicBezTo>
                    <a:pt x="856" y="456"/>
                    <a:pt x="871" y="665"/>
                    <a:pt x="848" y="822"/>
                  </a:cubicBezTo>
                  <a:cubicBezTo>
                    <a:pt x="813" y="1072"/>
                    <a:pt x="644" y="1284"/>
                    <a:pt x="497" y="1481"/>
                  </a:cubicBezTo>
                  <a:cubicBezTo>
                    <a:pt x="456" y="1539"/>
                    <a:pt x="473" y="1638"/>
                    <a:pt x="523" y="1684"/>
                  </a:cubicBezTo>
                  <a:cubicBezTo>
                    <a:pt x="773" y="1913"/>
                    <a:pt x="1069" y="2037"/>
                    <a:pt x="1396" y="2037"/>
                  </a:cubicBezTo>
                  <a:cubicBezTo>
                    <a:pt x="1449" y="2037"/>
                    <a:pt x="1503" y="2034"/>
                    <a:pt x="1557" y="2027"/>
                  </a:cubicBezTo>
                  <a:cubicBezTo>
                    <a:pt x="1762" y="2004"/>
                    <a:pt x="1772" y="1692"/>
                    <a:pt x="1580" y="1692"/>
                  </a:cubicBezTo>
                  <a:cubicBezTo>
                    <a:pt x="1573" y="1692"/>
                    <a:pt x="1565" y="1692"/>
                    <a:pt x="1557" y="1693"/>
                  </a:cubicBezTo>
                  <a:cubicBezTo>
                    <a:pt x="1507" y="1699"/>
                    <a:pt x="1457" y="1702"/>
                    <a:pt x="1409" y="1702"/>
                  </a:cubicBezTo>
                  <a:cubicBezTo>
                    <a:pt x="1210" y="1702"/>
                    <a:pt x="1032" y="1650"/>
                    <a:pt x="869" y="1535"/>
                  </a:cubicBezTo>
                  <a:lnTo>
                    <a:pt x="869" y="1535"/>
                  </a:lnTo>
                  <a:cubicBezTo>
                    <a:pt x="1132" y="1149"/>
                    <a:pt x="1363" y="645"/>
                    <a:pt x="1033" y="226"/>
                  </a:cubicBezTo>
                  <a:cubicBezTo>
                    <a:pt x="915" y="76"/>
                    <a:pt x="739" y="1"/>
                    <a:pt x="5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4" name="Google Shape;19664;p32"/>
            <p:cNvSpPr/>
            <p:nvPr/>
          </p:nvSpPr>
          <p:spPr>
            <a:xfrm>
              <a:off x="5010225" y="2871600"/>
              <a:ext cx="13200" cy="67125"/>
            </a:xfrm>
            <a:custGeom>
              <a:avLst/>
              <a:gdLst/>
              <a:ahLst/>
              <a:cxnLst/>
              <a:rect l="l" t="t" r="r" b="b"/>
              <a:pathLst>
                <a:path w="528" h="2685" extrusionOk="0">
                  <a:moveTo>
                    <a:pt x="205" y="1"/>
                  </a:moveTo>
                  <a:cubicBezTo>
                    <a:pt x="108" y="1"/>
                    <a:pt x="0" y="84"/>
                    <a:pt x="22" y="210"/>
                  </a:cubicBezTo>
                  <a:cubicBezTo>
                    <a:pt x="160" y="975"/>
                    <a:pt x="192" y="1753"/>
                    <a:pt x="120" y="2524"/>
                  </a:cubicBezTo>
                  <a:cubicBezTo>
                    <a:pt x="110" y="2631"/>
                    <a:pt x="188" y="2684"/>
                    <a:pt x="272" y="2684"/>
                  </a:cubicBezTo>
                  <a:cubicBezTo>
                    <a:pt x="355" y="2684"/>
                    <a:pt x="444" y="2631"/>
                    <a:pt x="454" y="2524"/>
                  </a:cubicBezTo>
                  <a:cubicBezTo>
                    <a:pt x="527" y="1722"/>
                    <a:pt x="491" y="914"/>
                    <a:pt x="346" y="122"/>
                  </a:cubicBezTo>
                  <a:cubicBezTo>
                    <a:pt x="330"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5" name="Google Shape;19665;p32"/>
            <p:cNvSpPr/>
            <p:nvPr/>
          </p:nvSpPr>
          <p:spPr>
            <a:xfrm>
              <a:off x="4983300" y="2908775"/>
              <a:ext cx="65975" cy="11725"/>
            </a:xfrm>
            <a:custGeom>
              <a:avLst/>
              <a:gdLst/>
              <a:ahLst/>
              <a:cxnLst/>
              <a:rect l="l" t="t" r="r" b="b"/>
              <a:pathLst>
                <a:path w="2639" h="469" extrusionOk="0">
                  <a:moveTo>
                    <a:pt x="2207" y="0"/>
                  </a:moveTo>
                  <a:cubicBezTo>
                    <a:pt x="1540" y="0"/>
                    <a:pt x="874" y="45"/>
                    <a:pt x="213" y="131"/>
                  </a:cubicBezTo>
                  <a:cubicBezTo>
                    <a:pt x="11" y="159"/>
                    <a:pt x="0" y="469"/>
                    <a:pt x="189" y="469"/>
                  </a:cubicBezTo>
                  <a:cubicBezTo>
                    <a:pt x="197" y="469"/>
                    <a:pt x="205" y="468"/>
                    <a:pt x="213" y="467"/>
                  </a:cubicBezTo>
                  <a:cubicBezTo>
                    <a:pt x="874" y="379"/>
                    <a:pt x="1540" y="334"/>
                    <a:pt x="2207" y="334"/>
                  </a:cubicBezTo>
                  <a:cubicBezTo>
                    <a:pt x="2279" y="334"/>
                    <a:pt x="2351" y="335"/>
                    <a:pt x="2423" y="336"/>
                  </a:cubicBezTo>
                  <a:cubicBezTo>
                    <a:pt x="2424" y="336"/>
                    <a:pt x="2425" y="336"/>
                    <a:pt x="2426" y="336"/>
                  </a:cubicBezTo>
                  <a:cubicBezTo>
                    <a:pt x="2638" y="336"/>
                    <a:pt x="2637" y="5"/>
                    <a:pt x="2423" y="2"/>
                  </a:cubicBezTo>
                  <a:cubicBezTo>
                    <a:pt x="2351" y="1"/>
                    <a:pt x="2279" y="0"/>
                    <a:pt x="2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6" name="Google Shape;19666;p32"/>
            <p:cNvSpPr/>
            <p:nvPr/>
          </p:nvSpPr>
          <p:spPr>
            <a:xfrm>
              <a:off x="5073475" y="2890075"/>
              <a:ext cx="72550" cy="51075"/>
            </a:xfrm>
            <a:custGeom>
              <a:avLst/>
              <a:gdLst/>
              <a:ahLst/>
              <a:cxnLst/>
              <a:rect l="l" t="t" r="r" b="b"/>
              <a:pathLst>
                <a:path w="2902" h="2043" extrusionOk="0">
                  <a:moveTo>
                    <a:pt x="1355" y="344"/>
                  </a:moveTo>
                  <a:cubicBezTo>
                    <a:pt x="1436" y="344"/>
                    <a:pt x="1518" y="353"/>
                    <a:pt x="1598" y="369"/>
                  </a:cubicBezTo>
                  <a:lnTo>
                    <a:pt x="1598" y="369"/>
                  </a:lnTo>
                  <a:cubicBezTo>
                    <a:pt x="1646" y="856"/>
                    <a:pt x="1626" y="1674"/>
                    <a:pt x="1059" y="1674"/>
                  </a:cubicBezTo>
                  <a:cubicBezTo>
                    <a:pt x="1032" y="1674"/>
                    <a:pt x="1004" y="1672"/>
                    <a:pt x="975" y="1668"/>
                  </a:cubicBezTo>
                  <a:cubicBezTo>
                    <a:pt x="542" y="1610"/>
                    <a:pt x="359" y="1110"/>
                    <a:pt x="563" y="754"/>
                  </a:cubicBezTo>
                  <a:cubicBezTo>
                    <a:pt x="728" y="468"/>
                    <a:pt x="1040" y="344"/>
                    <a:pt x="1355" y="344"/>
                  </a:cubicBezTo>
                  <a:close/>
                  <a:moveTo>
                    <a:pt x="1754" y="1"/>
                  </a:moveTo>
                  <a:cubicBezTo>
                    <a:pt x="1717" y="1"/>
                    <a:pt x="1680" y="15"/>
                    <a:pt x="1650" y="40"/>
                  </a:cubicBezTo>
                  <a:lnTo>
                    <a:pt x="1650" y="40"/>
                  </a:lnTo>
                  <a:cubicBezTo>
                    <a:pt x="1554" y="23"/>
                    <a:pt x="1456" y="14"/>
                    <a:pt x="1358" y="14"/>
                  </a:cubicBezTo>
                  <a:cubicBezTo>
                    <a:pt x="946" y="14"/>
                    <a:pt x="535" y="171"/>
                    <a:pt x="294" y="527"/>
                  </a:cubicBezTo>
                  <a:cubicBezTo>
                    <a:pt x="0" y="962"/>
                    <a:pt x="128" y="1557"/>
                    <a:pt x="548" y="1865"/>
                  </a:cubicBezTo>
                  <a:cubicBezTo>
                    <a:pt x="696" y="1973"/>
                    <a:pt x="864" y="2025"/>
                    <a:pt x="1030" y="2025"/>
                  </a:cubicBezTo>
                  <a:cubicBezTo>
                    <a:pt x="1284" y="2025"/>
                    <a:pt x="1534" y="1903"/>
                    <a:pt x="1699" y="1676"/>
                  </a:cubicBezTo>
                  <a:cubicBezTo>
                    <a:pt x="1863" y="1449"/>
                    <a:pt x="1930" y="1173"/>
                    <a:pt x="1947" y="890"/>
                  </a:cubicBezTo>
                  <a:lnTo>
                    <a:pt x="1947" y="890"/>
                  </a:lnTo>
                  <a:lnTo>
                    <a:pt x="2540" y="1961"/>
                  </a:lnTo>
                  <a:cubicBezTo>
                    <a:pt x="2572" y="2019"/>
                    <a:pt x="2622" y="2043"/>
                    <a:pt x="2672" y="2043"/>
                  </a:cubicBezTo>
                  <a:cubicBezTo>
                    <a:pt x="2785" y="2043"/>
                    <a:pt x="2901" y="1921"/>
                    <a:pt x="2830" y="1792"/>
                  </a:cubicBezTo>
                  <a:lnTo>
                    <a:pt x="1884" y="86"/>
                  </a:lnTo>
                  <a:cubicBezTo>
                    <a:pt x="1851" y="26"/>
                    <a:pt x="1803" y="1"/>
                    <a:pt x="17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7" name="Google Shape;19667;p32"/>
            <p:cNvSpPr/>
            <p:nvPr/>
          </p:nvSpPr>
          <p:spPr>
            <a:xfrm>
              <a:off x="5142450" y="2856800"/>
              <a:ext cx="72775" cy="80950"/>
            </a:xfrm>
            <a:custGeom>
              <a:avLst/>
              <a:gdLst/>
              <a:ahLst/>
              <a:cxnLst/>
              <a:rect l="l" t="t" r="r" b="b"/>
              <a:pathLst>
                <a:path w="2911" h="3238" extrusionOk="0">
                  <a:moveTo>
                    <a:pt x="1935" y="1431"/>
                  </a:moveTo>
                  <a:cubicBezTo>
                    <a:pt x="2102" y="1431"/>
                    <a:pt x="2267" y="1524"/>
                    <a:pt x="2401" y="1756"/>
                  </a:cubicBezTo>
                  <a:cubicBezTo>
                    <a:pt x="2788" y="2427"/>
                    <a:pt x="2176" y="2866"/>
                    <a:pt x="1571" y="2866"/>
                  </a:cubicBezTo>
                  <a:cubicBezTo>
                    <a:pt x="1387" y="2866"/>
                    <a:pt x="1204" y="2825"/>
                    <a:pt x="1050" y="2739"/>
                  </a:cubicBezTo>
                  <a:lnTo>
                    <a:pt x="1050" y="2739"/>
                  </a:lnTo>
                  <a:cubicBezTo>
                    <a:pt x="1080" y="2702"/>
                    <a:pt x="1096" y="2653"/>
                    <a:pt x="1087" y="2595"/>
                  </a:cubicBezTo>
                  <a:cubicBezTo>
                    <a:pt x="1012" y="2112"/>
                    <a:pt x="1482" y="1431"/>
                    <a:pt x="1935" y="1431"/>
                  </a:cubicBezTo>
                  <a:close/>
                  <a:moveTo>
                    <a:pt x="204" y="1"/>
                  </a:moveTo>
                  <a:cubicBezTo>
                    <a:pt x="103" y="1"/>
                    <a:pt x="0" y="83"/>
                    <a:pt x="37" y="208"/>
                  </a:cubicBezTo>
                  <a:cubicBezTo>
                    <a:pt x="279" y="1030"/>
                    <a:pt x="520" y="1852"/>
                    <a:pt x="762" y="2676"/>
                  </a:cubicBezTo>
                  <a:lnTo>
                    <a:pt x="762" y="2676"/>
                  </a:lnTo>
                  <a:cubicBezTo>
                    <a:pt x="762" y="2678"/>
                    <a:pt x="763" y="2681"/>
                    <a:pt x="763" y="2683"/>
                  </a:cubicBezTo>
                  <a:lnTo>
                    <a:pt x="764" y="2683"/>
                  </a:lnTo>
                  <a:lnTo>
                    <a:pt x="764" y="2683"/>
                  </a:lnTo>
                  <a:cubicBezTo>
                    <a:pt x="764" y="2684"/>
                    <a:pt x="765" y="2684"/>
                    <a:pt x="765" y="2685"/>
                  </a:cubicBezTo>
                  <a:cubicBezTo>
                    <a:pt x="779" y="2732"/>
                    <a:pt x="804" y="2764"/>
                    <a:pt x="835" y="2783"/>
                  </a:cubicBezTo>
                  <a:lnTo>
                    <a:pt x="835" y="2783"/>
                  </a:lnTo>
                  <a:cubicBezTo>
                    <a:pt x="780" y="2856"/>
                    <a:pt x="777" y="2968"/>
                    <a:pt x="879" y="3026"/>
                  </a:cubicBezTo>
                  <a:cubicBezTo>
                    <a:pt x="1115" y="3161"/>
                    <a:pt x="1392" y="3238"/>
                    <a:pt x="1664" y="3238"/>
                  </a:cubicBezTo>
                  <a:cubicBezTo>
                    <a:pt x="2002" y="3238"/>
                    <a:pt x="2333" y="3119"/>
                    <a:pt x="2569" y="2845"/>
                  </a:cubicBezTo>
                  <a:cubicBezTo>
                    <a:pt x="2890" y="2474"/>
                    <a:pt x="2911" y="1882"/>
                    <a:pt x="2624" y="1484"/>
                  </a:cubicBezTo>
                  <a:cubicBezTo>
                    <a:pt x="2446" y="1237"/>
                    <a:pt x="2178" y="1114"/>
                    <a:pt x="1901" y="1114"/>
                  </a:cubicBezTo>
                  <a:cubicBezTo>
                    <a:pt x="1733" y="1114"/>
                    <a:pt x="1563" y="1159"/>
                    <a:pt x="1407" y="1249"/>
                  </a:cubicBezTo>
                  <a:cubicBezTo>
                    <a:pt x="1159" y="1393"/>
                    <a:pt x="979" y="1608"/>
                    <a:pt x="870" y="1855"/>
                  </a:cubicBezTo>
                  <a:lnTo>
                    <a:pt x="870" y="1855"/>
                  </a:lnTo>
                  <a:lnTo>
                    <a:pt x="361" y="119"/>
                  </a:lnTo>
                  <a:cubicBezTo>
                    <a:pt x="336" y="36"/>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8" name="Google Shape;19668;p32"/>
            <p:cNvSpPr/>
            <p:nvPr/>
          </p:nvSpPr>
          <p:spPr>
            <a:xfrm>
              <a:off x="5230275" y="2906475"/>
              <a:ext cx="47625" cy="9375"/>
            </a:xfrm>
            <a:custGeom>
              <a:avLst/>
              <a:gdLst/>
              <a:ahLst/>
              <a:cxnLst/>
              <a:rect l="l" t="t" r="r" b="b"/>
              <a:pathLst>
                <a:path w="1905" h="375" extrusionOk="0">
                  <a:moveTo>
                    <a:pt x="211" y="1"/>
                  </a:moveTo>
                  <a:cubicBezTo>
                    <a:pt x="1" y="1"/>
                    <a:pt x="2" y="330"/>
                    <a:pt x="216" y="336"/>
                  </a:cubicBezTo>
                  <a:lnTo>
                    <a:pt x="1689" y="374"/>
                  </a:lnTo>
                  <a:cubicBezTo>
                    <a:pt x="1691" y="374"/>
                    <a:pt x="1692" y="374"/>
                    <a:pt x="1694" y="374"/>
                  </a:cubicBezTo>
                  <a:cubicBezTo>
                    <a:pt x="1904" y="374"/>
                    <a:pt x="1903" y="45"/>
                    <a:pt x="1689" y="39"/>
                  </a:cubicBezTo>
                  <a:lnTo>
                    <a:pt x="216" y="1"/>
                  </a:lnTo>
                  <a:cubicBezTo>
                    <a:pt x="214" y="1"/>
                    <a:pt x="213" y="1"/>
                    <a:pt x="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9" name="Google Shape;19669;p32"/>
            <p:cNvSpPr/>
            <p:nvPr/>
          </p:nvSpPr>
          <p:spPr>
            <a:xfrm>
              <a:off x="5242600" y="2877075"/>
              <a:ext cx="13950" cy="16000"/>
            </a:xfrm>
            <a:custGeom>
              <a:avLst/>
              <a:gdLst/>
              <a:ahLst/>
              <a:cxnLst/>
              <a:rect l="l" t="t" r="r" b="b"/>
              <a:pathLst>
                <a:path w="558" h="640" extrusionOk="0">
                  <a:moveTo>
                    <a:pt x="227" y="0"/>
                  </a:moveTo>
                  <a:cubicBezTo>
                    <a:pt x="117" y="0"/>
                    <a:pt x="0" y="122"/>
                    <a:pt x="64" y="255"/>
                  </a:cubicBezTo>
                  <a:cubicBezTo>
                    <a:pt x="112" y="354"/>
                    <a:pt x="157" y="454"/>
                    <a:pt x="205" y="553"/>
                  </a:cubicBezTo>
                  <a:cubicBezTo>
                    <a:pt x="233" y="614"/>
                    <a:pt x="282" y="639"/>
                    <a:pt x="331" y="639"/>
                  </a:cubicBezTo>
                  <a:cubicBezTo>
                    <a:pt x="440" y="639"/>
                    <a:pt x="557" y="518"/>
                    <a:pt x="494" y="385"/>
                  </a:cubicBezTo>
                  <a:cubicBezTo>
                    <a:pt x="447" y="284"/>
                    <a:pt x="400" y="185"/>
                    <a:pt x="353" y="86"/>
                  </a:cubicBezTo>
                  <a:cubicBezTo>
                    <a:pt x="324" y="25"/>
                    <a:pt x="276" y="0"/>
                    <a:pt x="2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0" name="Google Shape;19670;p32"/>
            <p:cNvSpPr/>
            <p:nvPr/>
          </p:nvSpPr>
          <p:spPr>
            <a:xfrm>
              <a:off x="5247925" y="2936450"/>
              <a:ext cx="10825" cy="8375"/>
            </a:xfrm>
            <a:custGeom>
              <a:avLst/>
              <a:gdLst/>
              <a:ahLst/>
              <a:cxnLst/>
              <a:rect l="l" t="t" r="r" b="b"/>
              <a:pathLst>
                <a:path w="433" h="335" extrusionOk="0">
                  <a:moveTo>
                    <a:pt x="217" y="1"/>
                  </a:moveTo>
                  <a:cubicBezTo>
                    <a:pt x="1" y="1"/>
                    <a:pt x="1" y="335"/>
                    <a:pt x="217" y="335"/>
                  </a:cubicBezTo>
                  <a:cubicBezTo>
                    <a:pt x="432" y="335"/>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1" name="Google Shape;19671;p32"/>
            <p:cNvSpPr/>
            <p:nvPr/>
          </p:nvSpPr>
          <p:spPr>
            <a:xfrm>
              <a:off x="4369725" y="2957650"/>
              <a:ext cx="1257075" cy="23725"/>
            </a:xfrm>
            <a:custGeom>
              <a:avLst/>
              <a:gdLst/>
              <a:ahLst/>
              <a:cxnLst/>
              <a:rect l="l" t="t" r="r" b="b"/>
              <a:pathLst>
                <a:path w="50283" h="949" extrusionOk="0">
                  <a:moveTo>
                    <a:pt x="50071" y="1"/>
                  </a:moveTo>
                  <a:cubicBezTo>
                    <a:pt x="50070" y="1"/>
                    <a:pt x="50069" y="1"/>
                    <a:pt x="50067" y="1"/>
                  </a:cubicBezTo>
                  <a:cubicBezTo>
                    <a:pt x="33451" y="332"/>
                    <a:pt x="16835" y="536"/>
                    <a:pt x="215" y="612"/>
                  </a:cubicBezTo>
                  <a:cubicBezTo>
                    <a:pt x="0" y="614"/>
                    <a:pt x="0" y="948"/>
                    <a:pt x="215" y="948"/>
                  </a:cubicBezTo>
                  <a:cubicBezTo>
                    <a:pt x="16835" y="872"/>
                    <a:pt x="33451" y="667"/>
                    <a:pt x="50067" y="335"/>
                  </a:cubicBezTo>
                  <a:cubicBezTo>
                    <a:pt x="50281" y="330"/>
                    <a:pt x="50282" y="1"/>
                    <a:pt x="500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2" name="Google Shape;19672;p32"/>
            <p:cNvSpPr/>
            <p:nvPr/>
          </p:nvSpPr>
          <p:spPr>
            <a:xfrm>
              <a:off x="5309475" y="2875950"/>
              <a:ext cx="72200" cy="65875"/>
            </a:xfrm>
            <a:custGeom>
              <a:avLst/>
              <a:gdLst/>
              <a:ahLst/>
              <a:cxnLst/>
              <a:rect l="l" t="t" r="r" b="b"/>
              <a:pathLst>
                <a:path w="2888" h="2635" extrusionOk="0">
                  <a:moveTo>
                    <a:pt x="1557" y="1"/>
                  </a:moveTo>
                  <a:cubicBezTo>
                    <a:pt x="684" y="1"/>
                    <a:pt x="0" y="878"/>
                    <a:pt x="344" y="1765"/>
                  </a:cubicBezTo>
                  <a:cubicBezTo>
                    <a:pt x="570" y="2347"/>
                    <a:pt x="1089" y="2634"/>
                    <a:pt x="1624" y="2634"/>
                  </a:cubicBezTo>
                  <a:cubicBezTo>
                    <a:pt x="2044" y="2634"/>
                    <a:pt x="2475" y="2457"/>
                    <a:pt x="2780" y="2105"/>
                  </a:cubicBezTo>
                  <a:cubicBezTo>
                    <a:pt x="2887" y="1980"/>
                    <a:pt x="2775" y="1812"/>
                    <a:pt x="2652" y="1812"/>
                  </a:cubicBezTo>
                  <a:cubicBezTo>
                    <a:pt x="2615" y="1812"/>
                    <a:pt x="2576" y="1828"/>
                    <a:pt x="2542" y="1867"/>
                  </a:cubicBezTo>
                  <a:cubicBezTo>
                    <a:pt x="2299" y="2148"/>
                    <a:pt x="1947" y="2305"/>
                    <a:pt x="1605" y="2305"/>
                  </a:cubicBezTo>
                  <a:cubicBezTo>
                    <a:pt x="1255" y="2305"/>
                    <a:pt x="915" y="2140"/>
                    <a:pt x="716" y="1772"/>
                  </a:cubicBezTo>
                  <a:cubicBezTo>
                    <a:pt x="349" y="1094"/>
                    <a:pt x="843" y="335"/>
                    <a:pt x="1547" y="335"/>
                  </a:cubicBezTo>
                  <a:cubicBezTo>
                    <a:pt x="1636" y="335"/>
                    <a:pt x="1727" y="347"/>
                    <a:pt x="1821" y="372"/>
                  </a:cubicBezTo>
                  <a:cubicBezTo>
                    <a:pt x="1837" y="376"/>
                    <a:pt x="1853" y="379"/>
                    <a:pt x="1868" y="379"/>
                  </a:cubicBezTo>
                  <a:cubicBezTo>
                    <a:pt x="2042" y="379"/>
                    <a:pt x="2102" y="101"/>
                    <a:pt x="1911" y="49"/>
                  </a:cubicBezTo>
                  <a:cubicBezTo>
                    <a:pt x="1791" y="16"/>
                    <a:pt x="1672" y="1"/>
                    <a:pt x="15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3" name="Google Shape;19673;p32"/>
            <p:cNvSpPr/>
            <p:nvPr/>
          </p:nvSpPr>
          <p:spPr>
            <a:xfrm>
              <a:off x="5367800" y="2842800"/>
              <a:ext cx="58900" cy="42800"/>
            </a:xfrm>
            <a:custGeom>
              <a:avLst/>
              <a:gdLst/>
              <a:ahLst/>
              <a:cxnLst/>
              <a:rect l="l" t="t" r="r" b="b"/>
              <a:pathLst>
                <a:path w="2356" h="1712" extrusionOk="0">
                  <a:moveTo>
                    <a:pt x="687" y="1"/>
                  </a:moveTo>
                  <a:cubicBezTo>
                    <a:pt x="399" y="1"/>
                    <a:pt x="118" y="167"/>
                    <a:pt x="35" y="465"/>
                  </a:cubicBezTo>
                  <a:cubicBezTo>
                    <a:pt x="0" y="590"/>
                    <a:pt x="104" y="672"/>
                    <a:pt x="204" y="672"/>
                  </a:cubicBezTo>
                  <a:cubicBezTo>
                    <a:pt x="270" y="672"/>
                    <a:pt x="336" y="636"/>
                    <a:pt x="359" y="554"/>
                  </a:cubicBezTo>
                  <a:cubicBezTo>
                    <a:pt x="398" y="409"/>
                    <a:pt x="540" y="334"/>
                    <a:pt x="684" y="334"/>
                  </a:cubicBezTo>
                  <a:cubicBezTo>
                    <a:pt x="778" y="334"/>
                    <a:pt x="874" y="366"/>
                    <a:pt x="941" y="432"/>
                  </a:cubicBezTo>
                  <a:cubicBezTo>
                    <a:pt x="1190" y="678"/>
                    <a:pt x="957" y="1086"/>
                    <a:pt x="731" y="1240"/>
                  </a:cubicBezTo>
                  <a:cubicBezTo>
                    <a:pt x="636" y="1306"/>
                    <a:pt x="610" y="1469"/>
                    <a:pt x="731" y="1530"/>
                  </a:cubicBezTo>
                  <a:cubicBezTo>
                    <a:pt x="975" y="1651"/>
                    <a:pt x="1221" y="1711"/>
                    <a:pt x="1469" y="1711"/>
                  </a:cubicBezTo>
                  <a:cubicBezTo>
                    <a:pt x="1709" y="1711"/>
                    <a:pt x="1949" y="1654"/>
                    <a:pt x="2188" y="1541"/>
                  </a:cubicBezTo>
                  <a:cubicBezTo>
                    <a:pt x="2355" y="1460"/>
                    <a:pt x="2251" y="1233"/>
                    <a:pt x="2094" y="1233"/>
                  </a:cubicBezTo>
                  <a:cubicBezTo>
                    <a:pt x="2070" y="1233"/>
                    <a:pt x="2044" y="1239"/>
                    <a:pt x="2018" y="1251"/>
                  </a:cubicBezTo>
                  <a:cubicBezTo>
                    <a:pt x="1838" y="1338"/>
                    <a:pt x="1654" y="1381"/>
                    <a:pt x="1470" y="1381"/>
                  </a:cubicBezTo>
                  <a:cubicBezTo>
                    <a:pt x="1353" y="1381"/>
                    <a:pt x="1235" y="1363"/>
                    <a:pt x="1119" y="1328"/>
                  </a:cubicBezTo>
                  <a:lnTo>
                    <a:pt x="1119" y="1328"/>
                  </a:lnTo>
                  <a:cubicBezTo>
                    <a:pt x="1404" y="985"/>
                    <a:pt x="1517" y="458"/>
                    <a:pt x="1120" y="147"/>
                  </a:cubicBezTo>
                  <a:cubicBezTo>
                    <a:pt x="993" y="48"/>
                    <a:pt x="839" y="1"/>
                    <a:pt x="6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4" name="Google Shape;19674;p32"/>
            <p:cNvSpPr/>
            <p:nvPr/>
          </p:nvSpPr>
          <p:spPr>
            <a:xfrm>
              <a:off x="5445550" y="2841400"/>
              <a:ext cx="49000" cy="103600"/>
            </a:xfrm>
            <a:custGeom>
              <a:avLst/>
              <a:gdLst/>
              <a:ahLst/>
              <a:cxnLst/>
              <a:rect l="l" t="t" r="r" b="b"/>
              <a:pathLst>
                <a:path w="1960" h="4144" extrusionOk="0">
                  <a:moveTo>
                    <a:pt x="1523" y="0"/>
                  </a:moveTo>
                  <a:cubicBezTo>
                    <a:pt x="1495" y="0"/>
                    <a:pt x="1465" y="10"/>
                    <a:pt x="1434" y="33"/>
                  </a:cubicBezTo>
                  <a:lnTo>
                    <a:pt x="1434" y="32"/>
                  </a:lnTo>
                  <a:lnTo>
                    <a:pt x="1434" y="32"/>
                  </a:lnTo>
                  <a:cubicBezTo>
                    <a:pt x="0" y="1121"/>
                    <a:pt x="75" y="3185"/>
                    <a:pt x="1634" y="4118"/>
                  </a:cubicBezTo>
                  <a:cubicBezTo>
                    <a:pt x="1663" y="4136"/>
                    <a:pt x="1692" y="4143"/>
                    <a:pt x="1719" y="4143"/>
                  </a:cubicBezTo>
                  <a:cubicBezTo>
                    <a:pt x="1863" y="4143"/>
                    <a:pt x="1959" y="3924"/>
                    <a:pt x="1803" y="3830"/>
                  </a:cubicBezTo>
                  <a:cubicBezTo>
                    <a:pt x="479" y="3038"/>
                    <a:pt x="362" y="1264"/>
                    <a:pt x="1604" y="322"/>
                  </a:cubicBezTo>
                  <a:cubicBezTo>
                    <a:pt x="1743" y="216"/>
                    <a:pt x="1655" y="0"/>
                    <a:pt x="15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5" name="Google Shape;19675;p32"/>
            <p:cNvSpPr/>
            <p:nvPr/>
          </p:nvSpPr>
          <p:spPr>
            <a:xfrm>
              <a:off x="5500700" y="2854575"/>
              <a:ext cx="63350" cy="84600"/>
            </a:xfrm>
            <a:custGeom>
              <a:avLst/>
              <a:gdLst/>
              <a:ahLst/>
              <a:cxnLst/>
              <a:rect l="l" t="t" r="r" b="b"/>
              <a:pathLst>
                <a:path w="2534" h="3384" extrusionOk="0">
                  <a:moveTo>
                    <a:pt x="164" y="0"/>
                  </a:moveTo>
                  <a:cubicBezTo>
                    <a:pt x="81" y="0"/>
                    <a:pt x="1" y="53"/>
                    <a:pt x="8" y="161"/>
                  </a:cubicBezTo>
                  <a:cubicBezTo>
                    <a:pt x="78" y="1215"/>
                    <a:pt x="272" y="2258"/>
                    <a:pt x="586" y="3266"/>
                  </a:cubicBezTo>
                  <a:cubicBezTo>
                    <a:pt x="610" y="3345"/>
                    <a:pt x="686" y="3383"/>
                    <a:pt x="758" y="3383"/>
                  </a:cubicBezTo>
                  <a:cubicBezTo>
                    <a:pt x="845" y="3383"/>
                    <a:pt x="927" y="3329"/>
                    <a:pt x="914" y="3222"/>
                  </a:cubicBezTo>
                  <a:cubicBezTo>
                    <a:pt x="856" y="2739"/>
                    <a:pt x="851" y="1614"/>
                    <a:pt x="1489" y="1613"/>
                  </a:cubicBezTo>
                  <a:cubicBezTo>
                    <a:pt x="2067" y="1613"/>
                    <a:pt x="2159" y="2722"/>
                    <a:pt x="2191" y="3163"/>
                  </a:cubicBezTo>
                  <a:cubicBezTo>
                    <a:pt x="2199" y="3270"/>
                    <a:pt x="2287" y="3323"/>
                    <a:pt x="2371" y="3323"/>
                  </a:cubicBezTo>
                  <a:cubicBezTo>
                    <a:pt x="2454" y="3323"/>
                    <a:pt x="2534" y="3270"/>
                    <a:pt x="2526" y="3163"/>
                  </a:cubicBezTo>
                  <a:cubicBezTo>
                    <a:pt x="2482" y="2569"/>
                    <a:pt x="2328" y="1186"/>
                    <a:pt x="1489" y="1172"/>
                  </a:cubicBezTo>
                  <a:cubicBezTo>
                    <a:pt x="1485" y="1172"/>
                    <a:pt x="1482" y="1172"/>
                    <a:pt x="1478" y="1172"/>
                  </a:cubicBezTo>
                  <a:cubicBezTo>
                    <a:pt x="987" y="1172"/>
                    <a:pt x="741" y="1641"/>
                    <a:pt x="633" y="2155"/>
                  </a:cubicBezTo>
                  <a:lnTo>
                    <a:pt x="633" y="2155"/>
                  </a:lnTo>
                  <a:cubicBezTo>
                    <a:pt x="485" y="1499"/>
                    <a:pt x="388" y="832"/>
                    <a:pt x="342" y="161"/>
                  </a:cubicBezTo>
                  <a:cubicBezTo>
                    <a:pt x="335" y="54"/>
                    <a:pt x="248"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6" name="Google Shape;19676;p32"/>
            <p:cNvSpPr/>
            <p:nvPr/>
          </p:nvSpPr>
          <p:spPr>
            <a:xfrm>
              <a:off x="5565775" y="2849650"/>
              <a:ext cx="43175" cy="104175"/>
            </a:xfrm>
            <a:custGeom>
              <a:avLst/>
              <a:gdLst/>
              <a:ahLst/>
              <a:cxnLst/>
              <a:rect l="l" t="t" r="r" b="b"/>
              <a:pathLst>
                <a:path w="1727" h="4167" extrusionOk="0">
                  <a:moveTo>
                    <a:pt x="249" y="0"/>
                  </a:moveTo>
                  <a:cubicBezTo>
                    <a:pt x="117" y="0"/>
                    <a:pt x="1" y="169"/>
                    <a:pt x="123" y="285"/>
                  </a:cubicBezTo>
                  <a:cubicBezTo>
                    <a:pt x="1137" y="1229"/>
                    <a:pt x="1363" y="2718"/>
                    <a:pt x="665" y="3917"/>
                  </a:cubicBezTo>
                  <a:cubicBezTo>
                    <a:pt x="590" y="4046"/>
                    <a:pt x="706" y="4167"/>
                    <a:pt x="820" y="4167"/>
                  </a:cubicBezTo>
                  <a:cubicBezTo>
                    <a:pt x="871" y="4167"/>
                    <a:pt x="921" y="4143"/>
                    <a:pt x="954" y="4086"/>
                  </a:cubicBezTo>
                  <a:cubicBezTo>
                    <a:pt x="1726" y="2766"/>
                    <a:pt x="1479" y="1088"/>
                    <a:pt x="360" y="47"/>
                  </a:cubicBezTo>
                  <a:cubicBezTo>
                    <a:pt x="325" y="14"/>
                    <a:pt x="286"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7" name="Google Shape;19677;p32"/>
            <p:cNvSpPr/>
            <p:nvPr/>
          </p:nvSpPr>
          <p:spPr>
            <a:xfrm>
              <a:off x="4509475" y="3023475"/>
              <a:ext cx="62800" cy="49125"/>
            </a:xfrm>
            <a:custGeom>
              <a:avLst/>
              <a:gdLst/>
              <a:ahLst/>
              <a:cxnLst/>
              <a:rect l="l" t="t" r="r" b="b"/>
              <a:pathLst>
                <a:path w="2512" h="1965" extrusionOk="0">
                  <a:moveTo>
                    <a:pt x="260" y="0"/>
                  </a:moveTo>
                  <a:cubicBezTo>
                    <a:pt x="122" y="0"/>
                    <a:pt x="1" y="170"/>
                    <a:pt x="132" y="278"/>
                  </a:cubicBezTo>
                  <a:lnTo>
                    <a:pt x="2142" y="1924"/>
                  </a:lnTo>
                  <a:cubicBezTo>
                    <a:pt x="2178" y="1953"/>
                    <a:pt x="2216" y="1965"/>
                    <a:pt x="2253" y="1965"/>
                  </a:cubicBezTo>
                  <a:cubicBezTo>
                    <a:pt x="2391" y="1965"/>
                    <a:pt x="2512" y="1796"/>
                    <a:pt x="2380" y="1688"/>
                  </a:cubicBezTo>
                  <a:lnTo>
                    <a:pt x="368" y="40"/>
                  </a:lnTo>
                  <a:cubicBezTo>
                    <a:pt x="334" y="12"/>
                    <a:pt x="296" y="0"/>
                    <a:pt x="2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8" name="Google Shape;19678;p32"/>
            <p:cNvSpPr/>
            <p:nvPr/>
          </p:nvSpPr>
          <p:spPr>
            <a:xfrm>
              <a:off x="4518350" y="3024725"/>
              <a:ext cx="39800" cy="63775"/>
            </a:xfrm>
            <a:custGeom>
              <a:avLst/>
              <a:gdLst/>
              <a:ahLst/>
              <a:cxnLst/>
              <a:rect l="l" t="t" r="r" b="b"/>
              <a:pathLst>
                <a:path w="1592" h="2551" extrusionOk="0">
                  <a:moveTo>
                    <a:pt x="1358" y="0"/>
                  </a:moveTo>
                  <a:cubicBezTo>
                    <a:pt x="1307" y="0"/>
                    <a:pt x="1256" y="23"/>
                    <a:pt x="1220" y="77"/>
                  </a:cubicBezTo>
                  <a:lnTo>
                    <a:pt x="1220" y="79"/>
                  </a:lnTo>
                  <a:cubicBezTo>
                    <a:pt x="753" y="794"/>
                    <a:pt x="361" y="1555"/>
                    <a:pt x="49" y="2350"/>
                  </a:cubicBezTo>
                  <a:cubicBezTo>
                    <a:pt x="0" y="2471"/>
                    <a:pt x="100" y="2551"/>
                    <a:pt x="203" y="2551"/>
                  </a:cubicBezTo>
                  <a:cubicBezTo>
                    <a:pt x="271" y="2551"/>
                    <a:pt x="340" y="2517"/>
                    <a:pt x="370" y="2439"/>
                  </a:cubicBezTo>
                  <a:cubicBezTo>
                    <a:pt x="675" y="1671"/>
                    <a:pt x="1057" y="938"/>
                    <a:pt x="1508" y="247"/>
                  </a:cubicBezTo>
                  <a:cubicBezTo>
                    <a:pt x="1591" y="120"/>
                    <a:pt x="1476" y="0"/>
                    <a:pt x="13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9" name="Google Shape;19679;p32"/>
            <p:cNvSpPr/>
            <p:nvPr/>
          </p:nvSpPr>
          <p:spPr>
            <a:xfrm>
              <a:off x="4564100" y="3006850"/>
              <a:ext cx="38925" cy="39975"/>
            </a:xfrm>
            <a:custGeom>
              <a:avLst/>
              <a:gdLst/>
              <a:ahLst/>
              <a:cxnLst/>
              <a:rect l="l" t="t" r="r" b="b"/>
              <a:pathLst>
                <a:path w="1557" h="1599" extrusionOk="0">
                  <a:moveTo>
                    <a:pt x="197" y="35"/>
                  </a:moveTo>
                  <a:cubicBezTo>
                    <a:pt x="0" y="35"/>
                    <a:pt x="6" y="353"/>
                    <a:pt x="214" y="371"/>
                  </a:cubicBezTo>
                  <a:lnTo>
                    <a:pt x="670" y="410"/>
                  </a:lnTo>
                  <a:lnTo>
                    <a:pt x="670" y="410"/>
                  </a:lnTo>
                  <a:cubicBezTo>
                    <a:pt x="679" y="518"/>
                    <a:pt x="507" y="728"/>
                    <a:pt x="472" y="801"/>
                  </a:cubicBezTo>
                  <a:cubicBezTo>
                    <a:pt x="395" y="955"/>
                    <a:pt x="343" y="1128"/>
                    <a:pt x="406" y="1296"/>
                  </a:cubicBezTo>
                  <a:cubicBezTo>
                    <a:pt x="490" y="1525"/>
                    <a:pt x="707" y="1599"/>
                    <a:pt x="934" y="1599"/>
                  </a:cubicBezTo>
                  <a:cubicBezTo>
                    <a:pt x="1088" y="1599"/>
                    <a:pt x="1247" y="1565"/>
                    <a:pt x="1373" y="1523"/>
                  </a:cubicBezTo>
                  <a:cubicBezTo>
                    <a:pt x="1557" y="1461"/>
                    <a:pt x="1503" y="1190"/>
                    <a:pt x="1338" y="1190"/>
                  </a:cubicBezTo>
                  <a:cubicBezTo>
                    <a:pt x="1321" y="1190"/>
                    <a:pt x="1303" y="1193"/>
                    <a:pt x="1283" y="1199"/>
                  </a:cubicBezTo>
                  <a:cubicBezTo>
                    <a:pt x="1208" y="1225"/>
                    <a:pt x="1055" y="1272"/>
                    <a:pt x="925" y="1272"/>
                  </a:cubicBezTo>
                  <a:cubicBezTo>
                    <a:pt x="818" y="1272"/>
                    <a:pt x="726" y="1239"/>
                    <a:pt x="711" y="1135"/>
                  </a:cubicBezTo>
                  <a:cubicBezTo>
                    <a:pt x="688" y="972"/>
                    <a:pt x="889" y="765"/>
                    <a:pt x="952" y="621"/>
                  </a:cubicBezTo>
                  <a:cubicBezTo>
                    <a:pt x="1015" y="479"/>
                    <a:pt x="1036" y="330"/>
                    <a:pt x="944" y="197"/>
                  </a:cubicBezTo>
                  <a:cubicBezTo>
                    <a:pt x="807" y="1"/>
                    <a:pt x="426" y="54"/>
                    <a:pt x="214" y="36"/>
                  </a:cubicBezTo>
                  <a:cubicBezTo>
                    <a:pt x="208" y="35"/>
                    <a:pt x="203" y="35"/>
                    <a:pt x="197" y="35"/>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0" name="Google Shape;19680;p32"/>
            <p:cNvSpPr/>
            <p:nvPr/>
          </p:nvSpPr>
          <p:spPr>
            <a:xfrm>
              <a:off x="4626050" y="3005000"/>
              <a:ext cx="42175" cy="99250"/>
            </a:xfrm>
            <a:custGeom>
              <a:avLst/>
              <a:gdLst/>
              <a:ahLst/>
              <a:cxnLst/>
              <a:rect l="l" t="t" r="r" b="b"/>
              <a:pathLst>
                <a:path w="1687" h="3970" extrusionOk="0">
                  <a:moveTo>
                    <a:pt x="748" y="0"/>
                  </a:moveTo>
                  <a:cubicBezTo>
                    <a:pt x="698" y="0"/>
                    <a:pt x="650" y="26"/>
                    <a:pt x="622" y="87"/>
                  </a:cubicBezTo>
                  <a:cubicBezTo>
                    <a:pt x="1" y="1394"/>
                    <a:pt x="274" y="2925"/>
                    <a:pt x="1328" y="3923"/>
                  </a:cubicBezTo>
                  <a:cubicBezTo>
                    <a:pt x="1363" y="3956"/>
                    <a:pt x="1402" y="3970"/>
                    <a:pt x="1440" y="3970"/>
                  </a:cubicBezTo>
                  <a:cubicBezTo>
                    <a:pt x="1571" y="3970"/>
                    <a:pt x="1687" y="3802"/>
                    <a:pt x="1565" y="3687"/>
                  </a:cubicBezTo>
                  <a:cubicBezTo>
                    <a:pt x="623" y="2796"/>
                    <a:pt x="353" y="1431"/>
                    <a:pt x="910" y="256"/>
                  </a:cubicBezTo>
                  <a:cubicBezTo>
                    <a:pt x="973" y="123"/>
                    <a:pt x="856" y="0"/>
                    <a:pt x="7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1" name="Google Shape;19681;p32"/>
            <p:cNvSpPr/>
            <p:nvPr/>
          </p:nvSpPr>
          <p:spPr>
            <a:xfrm>
              <a:off x="4676675" y="3033200"/>
              <a:ext cx="56025" cy="49125"/>
            </a:xfrm>
            <a:custGeom>
              <a:avLst/>
              <a:gdLst/>
              <a:ahLst/>
              <a:cxnLst/>
              <a:rect l="l" t="t" r="r" b="b"/>
              <a:pathLst>
                <a:path w="2241" h="1965" extrusionOk="0">
                  <a:moveTo>
                    <a:pt x="249" y="0"/>
                  </a:moveTo>
                  <a:cubicBezTo>
                    <a:pt x="117" y="0"/>
                    <a:pt x="0" y="169"/>
                    <a:pt x="124" y="283"/>
                  </a:cubicBezTo>
                  <a:lnTo>
                    <a:pt x="1881" y="1918"/>
                  </a:lnTo>
                  <a:cubicBezTo>
                    <a:pt x="1916" y="1950"/>
                    <a:pt x="1955" y="1964"/>
                    <a:pt x="1992" y="1964"/>
                  </a:cubicBezTo>
                  <a:cubicBezTo>
                    <a:pt x="2124" y="1964"/>
                    <a:pt x="2241" y="1796"/>
                    <a:pt x="2117" y="1682"/>
                  </a:cubicBezTo>
                  <a:lnTo>
                    <a:pt x="360" y="46"/>
                  </a:lnTo>
                  <a:cubicBezTo>
                    <a:pt x="325"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2" name="Google Shape;19682;p32"/>
            <p:cNvSpPr/>
            <p:nvPr/>
          </p:nvSpPr>
          <p:spPr>
            <a:xfrm>
              <a:off x="4687675" y="3029750"/>
              <a:ext cx="29475" cy="66700"/>
            </a:xfrm>
            <a:custGeom>
              <a:avLst/>
              <a:gdLst/>
              <a:ahLst/>
              <a:cxnLst/>
              <a:rect l="l" t="t" r="r" b="b"/>
              <a:pathLst>
                <a:path w="1179" h="2668" extrusionOk="0">
                  <a:moveTo>
                    <a:pt x="976" y="0"/>
                  </a:moveTo>
                  <a:cubicBezTo>
                    <a:pt x="909" y="0"/>
                    <a:pt x="842" y="35"/>
                    <a:pt x="816" y="116"/>
                  </a:cubicBezTo>
                  <a:lnTo>
                    <a:pt x="41" y="2463"/>
                  </a:lnTo>
                  <a:cubicBezTo>
                    <a:pt x="0" y="2587"/>
                    <a:pt x="102" y="2668"/>
                    <a:pt x="204" y="2668"/>
                  </a:cubicBezTo>
                  <a:cubicBezTo>
                    <a:pt x="271" y="2668"/>
                    <a:pt x="337" y="2633"/>
                    <a:pt x="364" y="2552"/>
                  </a:cubicBezTo>
                  <a:lnTo>
                    <a:pt x="1137" y="206"/>
                  </a:lnTo>
                  <a:cubicBezTo>
                    <a:pt x="1179" y="81"/>
                    <a:pt x="1077" y="0"/>
                    <a:pt x="9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3" name="Google Shape;19683;p32"/>
            <p:cNvSpPr/>
            <p:nvPr/>
          </p:nvSpPr>
          <p:spPr>
            <a:xfrm>
              <a:off x="4726100" y="3015125"/>
              <a:ext cx="34575" cy="86500"/>
            </a:xfrm>
            <a:custGeom>
              <a:avLst/>
              <a:gdLst/>
              <a:ahLst/>
              <a:cxnLst/>
              <a:rect l="l" t="t" r="r" b="b"/>
              <a:pathLst>
                <a:path w="1383" h="3460" extrusionOk="0">
                  <a:moveTo>
                    <a:pt x="232" y="0"/>
                  </a:moveTo>
                  <a:cubicBezTo>
                    <a:pt x="112" y="0"/>
                    <a:pt x="1" y="168"/>
                    <a:pt x="105" y="293"/>
                  </a:cubicBezTo>
                  <a:cubicBezTo>
                    <a:pt x="807" y="1128"/>
                    <a:pt x="1024" y="2209"/>
                    <a:pt x="717" y="3253"/>
                  </a:cubicBezTo>
                  <a:cubicBezTo>
                    <a:pt x="680" y="3378"/>
                    <a:pt x="783" y="3460"/>
                    <a:pt x="884" y="3460"/>
                  </a:cubicBezTo>
                  <a:cubicBezTo>
                    <a:pt x="951" y="3460"/>
                    <a:pt x="1016" y="3424"/>
                    <a:pt x="1040" y="3343"/>
                  </a:cubicBezTo>
                  <a:cubicBezTo>
                    <a:pt x="1382" y="2179"/>
                    <a:pt x="1121" y="981"/>
                    <a:pt x="342" y="57"/>
                  </a:cubicBezTo>
                  <a:cubicBezTo>
                    <a:pt x="309" y="17"/>
                    <a:pt x="270" y="0"/>
                    <a:pt x="2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4" name="Google Shape;19684;p32"/>
            <p:cNvSpPr/>
            <p:nvPr/>
          </p:nvSpPr>
          <p:spPr>
            <a:xfrm>
              <a:off x="4759125" y="3005925"/>
              <a:ext cx="32250" cy="37600"/>
            </a:xfrm>
            <a:custGeom>
              <a:avLst/>
              <a:gdLst/>
              <a:ahLst/>
              <a:cxnLst/>
              <a:rect l="l" t="t" r="r" b="b"/>
              <a:pathLst>
                <a:path w="1290" h="1504" extrusionOk="0">
                  <a:moveTo>
                    <a:pt x="792" y="0"/>
                  </a:moveTo>
                  <a:cubicBezTo>
                    <a:pt x="765" y="0"/>
                    <a:pt x="738" y="8"/>
                    <a:pt x="714" y="25"/>
                  </a:cubicBezTo>
                  <a:lnTo>
                    <a:pt x="142" y="445"/>
                  </a:lnTo>
                  <a:cubicBezTo>
                    <a:pt x="1" y="550"/>
                    <a:pt x="90" y="766"/>
                    <a:pt x="224" y="766"/>
                  </a:cubicBezTo>
                  <a:cubicBezTo>
                    <a:pt x="251" y="766"/>
                    <a:pt x="281" y="756"/>
                    <a:pt x="311" y="735"/>
                  </a:cubicBezTo>
                  <a:lnTo>
                    <a:pt x="698" y="451"/>
                  </a:lnTo>
                  <a:lnTo>
                    <a:pt x="698" y="451"/>
                  </a:lnTo>
                  <a:lnTo>
                    <a:pt x="935" y="1384"/>
                  </a:lnTo>
                  <a:cubicBezTo>
                    <a:pt x="956" y="1468"/>
                    <a:pt x="1020" y="1504"/>
                    <a:pt x="1086" y="1504"/>
                  </a:cubicBezTo>
                  <a:cubicBezTo>
                    <a:pt x="1186" y="1504"/>
                    <a:pt x="1289" y="1422"/>
                    <a:pt x="1257" y="1296"/>
                  </a:cubicBezTo>
                  <a:cubicBezTo>
                    <a:pt x="1158" y="905"/>
                    <a:pt x="1059" y="516"/>
                    <a:pt x="960" y="126"/>
                  </a:cubicBezTo>
                  <a:cubicBezTo>
                    <a:pt x="942" y="56"/>
                    <a:pt x="866" y="0"/>
                    <a:pt x="7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5" name="Google Shape;19685;p32"/>
            <p:cNvSpPr/>
            <p:nvPr/>
          </p:nvSpPr>
          <p:spPr>
            <a:xfrm>
              <a:off x="4821925" y="3026575"/>
              <a:ext cx="35750" cy="70650"/>
            </a:xfrm>
            <a:custGeom>
              <a:avLst/>
              <a:gdLst/>
              <a:ahLst/>
              <a:cxnLst/>
              <a:rect l="l" t="t" r="r" b="b"/>
              <a:pathLst>
                <a:path w="1430" h="2826" extrusionOk="0">
                  <a:moveTo>
                    <a:pt x="1000" y="0"/>
                  </a:moveTo>
                  <a:cubicBezTo>
                    <a:pt x="568" y="0"/>
                    <a:pt x="203" y="444"/>
                    <a:pt x="74" y="844"/>
                  </a:cubicBezTo>
                  <a:cubicBezTo>
                    <a:pt x="0" y="1068"/>
                    <a:pt x="17" y="1262"/>
                    <a:pt x="190" y="1429"/>
                  </a:cubicBezTo>
                  <a:cubicBezTo>
                    <a:pt x="302" y="1539"/>
                    <a:pt x="458" y="1587"/>
                    <a:pt x="577" y="1689"/>
                  </a:cubicBezTo>
                  <a:cubicBezTo>
                    <a:pt x="780" y="1861"/>
                    <a:pt x="867" y="1995"/>
                    <a:pt x="775" y="2252"/>
                  </a:cubicBezTo>
                  <a:cubicBezTo>
                    <a:pt x="731" y="2370"/>
                    <a:pt x="643" y="2507"/>
                    <a:pt x="520" y="2507"/>
                  </a:cubicBezTo>
                  <a:cubicBezTo>
                    <a:pt x="477" y="2507"/>
                    <a:pt x="430" y="2489"/>
                    <a:pt x="379" y="2448"/>
                  </a:cubicBezTo>
                  <a:cubicBezTo>
                    <a:pt x="344" y="2420"/>
                    <a:pt x="306" y="2408"/>
                    <a:pt x="269" y="2408"/>
                  </a:cubicBezTo>
                  <a:cubicBezTo>
                    <a:pt x="131" y="2408"/>
                    <a:pt x="10" y="2578"/>
                    <a:pt x="142" y="2685"/>
                  </a:cubicBezTo>
                  <a:cubicBezTo>
                    <a:pt x="262" y="2781"/>
                    <a:pt x="402" y="2826"/>
                    <a:pt x="541" y="2826"/>
                  </a:cubicBezTo>
                  <a:cubicBezTo>
                    <a:pt x="832" y="2826"/>
                    <a:pt x="1115" y="2629"/>
                    <a:pt x="1183" y="2305"/>
                  </a:cubicBezTo>
                  <a:cubicBezTo>
                    <a:pt x="1247" y="1994"/>
                    <a:pt x="1083" y="1684"/>
                    <a:pt x="858" y="1478"/>
                  </a:cubicBezTo>
                  <a:cubicBezTo>
                    <a:pt x="708" y="1342"/>
                    <a:pt x="377" y="1225"/>
                    <a:pt x="376" y="989"/>
                  </a:cubicBezTo>
                  <a:cubicBezTo>
                    <a:pt x="374" y="700"/>
                    <a:pt x="737" y="351"/>
                    <a:pt x="1037" y="351"/>
                  </a:cubicBezTo>
                  <a:cubicBezTo>
                    <a:pt x="1081" y="351"/>
                    <a:pt x="1124" y="359"/>
                    <a:pt x="1164" y="375"/>
                  </a:cubicBezTo>
                  <a:cubicBezTo>
                    <a:pt x="1187" y="385"/>
                    <a:pt x="1207" y="389"/>
                    <a:pt x="1226" y="389"/>
                  </a:cubicBezTo>
                  <a:cubicBezTo>
                    <a:pt x="1380" y="389"/>
                    <a:pt x="1429" y="124"/>
                    <a:pt x="1254" y="52"/>
                  </a:cubicBezTo>
                  <a:lnTo>
                    <a:pt x="1253" y="52"/>
                  </a:lnTo>
                  <a:cubicBezTo>
                    <a:pt x="1167" y="16"/>
                    <a:pt x="1082" y="0"/>
                    <a:pt x="10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6" name="Google Shape;19686;p32"/>
            <p:cNvSpPr/>
            <p:nvPr/>
          </p:nvSpPr>
          <p:spPr>
            <a:xfrm>
              <a:off x="4865350" y="3003425"/>
              <a:ext cx="29925" cy="41650"/>
            </a:xfrm>
            <a:custGeom>
              <a:avLst/>
              <a:gdLst/>
              <a:ahLst/>
              <a:cxnLst/>
              <a:rect l="l" t="t" r="r" b="b"/>
              <a:pathLst>
                <a:path w="1197" h="1666" extrusionOk="0">
                  <a:moveTo>
                    <a:pt x="757" y="0"/>
                  </a:moveTo>
                  <a:cubicBezTo>
                    <a:pt x="713" y="0"/>
                    <a:pt x="669" y="16"/>
                    <a:pt x="637" y="48"/>
                  </a:cubicBezTo>
                  <a:lnTo>
                    <a:pt x="118" y="562"/>
                  </a:lnTo>
                  <a:cubicBezTo>
                    <a:pt x="1" y="679"/>
                    <a:pt x="114" y="847"/>
                    <a:pt x="243" y="847"/>
                  </a:cubicBezTo>
                  <a:cubicBezTo>
                    <a:pt x="280" y="847"/>
                    <a:pt x="320" y="833"/>
                    <a:pt x="355" y="798"/>
                  </a:cubicBezTo>
                  <a:cubicBezTo>
                    <a:pt x="453" y="701"/>
                    <a:pt x="552" y="603"/>
                    <a:pt x="651" y="505"/>
                  </a:cubicBezTo>
                  <a:lnTo>
                    <a:pt x="651" y="505"/>
                  </a:lnTo>
                  <a:cubicBezTo>
                    <a:pt x="717" y="851"/>
                    <a:pt x="784" y="1198"/>
                    <a:pt x="851" y="1545"/>
                  </a:cubicBezTo>
                  <a:cubicBezTo>
                    <a:pt x="866" y="1629"/>
                    <a:pt x="927" y="1665"/>
                    <a:pt x="991" y="1665"/>
                  </a:cubicBezTo>
                  <a:cubicBezTo>
                    <a:pt x="1089" y="1665"/>
                    <a:pt x="1196" y="1582"/>
                    <a:pt x="1172" y="1455"/>
                  </a:cubicBezTo>
                  <a:cubicBezTo>
                    <a:pt x="1087" y="1010"/>
                    <a:pt x="1002" y="566"/>
                    <a:pt x="918" y="121"/>
                  </a:cubicBezTo>
                  <a:cubicBezTo>
                    <a:pt x="902" y="42"/>
                    <a:pt x="830" y="0"/>
                    <a:pt x="7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7" name="Google Shape;19687;p32"/>
            <p:cNvSpPr/>
            <p:nvPr/>
          </p:nvSpPr>
          <p:spPr>
            <a:xfrm>
              <a:off x="4929200" y="3028325"/>
              <a:ext cx="19950" cy="57225"/>
            </a:xfrm>
            <a:custGeom>
              <a:avLst/>
              <a:gdLst/>
              <a:ahLst/>
              <a:cxnLst/>
              <a:rect l="l" t="t" r="r" b="b"/>
              <a:pathLst>
                <a:path w="798" h="2289" extrusionOk="0">
                  <a:moveTo>
                    <a:pt x="205" y="0"/>
                  </a:moveTo>
                  <a:cubicBezTo>
                    <a:pt x="106" y="0"/>
                    <a:pt x="0" y="83"/>
                    <a:pt x="28" y="209"/>
                  </a:cubicBezTo>
                  <a:cubicBezTo>
                    <a:pt x="168" y="862"/>
                    <a:pt x="307" y="1515"/>
                    <a:pt x="447" y="2168"/>
                  </a:cubicBezTo>
                  <a:cubicBezTo>
                    <a:pt x="466" y="2252"/>
                    <a:pt x="528" y="2288"/>
                    <a:pt x="593" y="2288"/>
                  </a:cubicBezTo>
                  <a:cubicBezTo>
                    <a:pt x="692" y="2288"/>
                    <a:pt x="797" y="2206"/>
                    <a:pt x="771" y="2079"/>
                  </a:cubicBezTo>
                  <a:lnTo>
                    <a:pt x="351" y="121"/>
                  </a:lnTo>
                  <a:cubicBezTo>
                    <a:pt x="333" y="37"/>
                    <a:pt x="270"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8" name="Google Shape;19688;p32"/>
            <p:cNvSpPr/>
            <p:nvPr/>
          </p:nvSpPr>
          <p:spPr>
            <a:xfrm>
              <a:off x="4920875" y="3052825"/>
              <a:ext cx="46875" cy="12975"/>
            </a:xfrm>
            <a:custGeom>
              <a:avLst/>
              <a:gdLst/>
              <a:ahLst/>
              <a:cxnLst/>
              <a:rect l="l" t="t" r="r" b="b"/>
              <a:pathLst>
                <a:path w="1875" h="519" extrusionOk="0">
                  <a:moveTo>
                    <a:pt x="1608" y="1"/>
                  </a:moveTo>
                  <a:cubicBezTo>
                    <a:pt x="1599" y="1"/>
                    <a:pt x="1590" y="1"/>
                    <a:pt x="1581" y="3"/>
                  </a:cubicBezTo>
                  <a:lnTo>
                    <a:pt x="205" y="193"/>
                  </a:lnTo>
                  <a:cubicBezTo>
                    <a:pt x="1" y="223"/>
                    <a:pt x="76" y="519"/>
                    <a:pt x="267" y="519"/>
                  </a:cubicBezTo>
                  <a:cubicBezTo>
                    <a:pt x="276" y="519"/>
                    <a:pt x="285" y="518"/>
                    <a:pt x="294" y="517"/>
                  </a:cubicBezTo>
                  <a:lnTo>
                    <a:pt x="1670" y="326"/>
                  </a:lnTo>
                  <a:cubicBezTo>
                    <a:pt x="1874" y="298"/>
                    <a:pt x="1799" y="1"/>
                    <a:pt x="16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9" name="Google Shape;19689;p32"/>
            <p:cNvSpPr/>
            <p:nvPr/>
          </p:nvSpPr>
          <p:spPr>
            <a:xfrm>
              <a:off x="4983425" y="3015775"/>
              <a:ext cx="39525" cy="75050"/>
            </a:xfrm>
            <a:custGeom>
              <a:avLst/>
              <a:gdLst/>
              <a:ahLst/>
              <a:cxnLst/>
              <a:rect l="l" t="t" r="r" b="b"/>
              <a:pathLst>
                <a:path w="1581" h="3002" extrusionOk="0">
                  <a:moveTo>
                    <a:pt x="1120" y="0"/>
                  </a:moveTo>
                  <a:cubicBezTo>
                    <a:pt x="571" y="0"/>
                    <a:pt x="226" y="579"/>
                    <a:pt x="86" y="1094"/>
                  </a:cubicBezTo>
                  <a:cubicBezTo>
                    <a:pt x="25" y="1325"/>
                    <a:pt x="1" y="1540"/>
                    <a:pt x="167" y="1732"/>
                  </a:cubicBezTo>
                  <a:cubicBezTo>
                    <a:pt x="249" y="1825"/>
                    <a:pt x="368" y="1880"/>
                    <a:pt x="478" y="1930"/>
                  </a:cubicBezTo>
                  <a:cubicBezTo>
                    <a:pt x="547" y="1962"/>
                    <a:pt x="620" y="1987"/>
                    <a:pt x="689" y="2017"/>
                  </a:cubicBezTo>
                  <a:cubicBezTo>
                    <a:pt x="736" y="2034"/>
                    <a:pt x="782" y="2054"/>
                    <a:pt x="824" y="2078"/>
                  </a:cubicBezTo>
                  <a:cubicBezTo>
                    <a:pt x="1029" y="2162"/>
                    <a:pt x="974" y="2339"/>
                    <a:pt x="661" y="2609"/>
                  </a:cubicBezTo>
                  <a:cubicBezTo>
                    <a:pt x="626" y="2580"/>
                    <a:pt x="588" y="2567"/>
                    <a:pt x="551" y="2567"/>
                  </a:cubicBezTo>
                  <a:cubicBezTo>
                    <a:pt x="413" y="2567"/>
                    <a:pt x="293" y="2736"/>
                    <a:pt x="423" y="2847"/>
                  </a:cubicBezTo>
                  <a:cubicBezTo>
                    <a:pt x="549" y="2953"/>
                    <a:pt x="695" y="3001"/>
                    <a:pt x="834" y="3001"/>
                  </a:cubicBezTo>
                  <a:cubicBezTo>
                    <a:pt x="1169" y="3001"/>
                    <a:pt x="1471" y="2723"/>
                    <a:pt x="1398" y="2308"/>
                  </a:cubicBezTo>
                  <a:cubicBezTo>
                    <a:pt x="1346" y="2022"/>
                    <a:pt x="1140" y="1857"/>
                    <a:pt x="891" y="1741"/>
                  </a:cubicBezTo>
                  <a:cubicBezTo>
                    <a:pt x="626" y="1616"/>
                    <a:pt x="412" y="1550"/>
                    <a:pt x="409" y="1184"/>
                  </a:cubicBezTo>
                  <a:cubicBezTo>
                    <a:pt x="405" y="809"/>
                    <a:pt x="772" y="345"/>
                    <a:pt x="1159" y="345"/>
                  </a:cubicBezTo>
                  <a:cubicBezTo>
                    <a:pt x="1208" y="345"/>
                    <a:pt x="1256" y="352"/>
                    <a:pt x="1305" y="368"/>
                  </a:cubicBezTo>
                  <a:cubicBezTo>
                    <a:pt x="1324" y="374"/>
                    <a:pt x="1342" y="377"/>
                    <a:pt x="1359" y="377"/>
                  </a:cubicBezTo>
                  <a:cubicBezTo>
                    <a:pt x="1525" y="377"/>
                    <a:pt x="1580" y="106"/>
                    <a:pt x="1395" y="45"/>
                  </a:cubicBezTo>
                  <a:lnTo>
                    <a:pt x="1395" y="45"/>
                  </a:lnTo>
                  <a:lnTo>
                    <a:pt x="1395" y="46"/>
                  </a:lnTo>
                  <a:cubicBezTo>
                    <a:pt x="1298" y="15"/>
                    <a:pt x="1206" y="0"/>
                    <a:pt x="11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0" name="Google Shape;19690;p32"/>
            <p:cNvSpPr/>
            <p:nvPr/>
          </p:nvSpPr>
          <p:spPr>
            <a:xfrm>
              <a:off x="5033450" y="3010925"/>
              <a:ext cx="35375" cy="36800"/>
            </a:xfrm>
            <a:custGeom>
              <a:avLst/>
              <a:gdLst/>
              <a:ahLst/>
              <a:cxnLst/>
              <a:rect l="l" t="t" r="r" b="b"/>
              <a:pathLst>
                <a:path w="1415" h="1472" extrusionOk="0">
                  <a:moveTo>
                    <a:pt x="206" y="0"/>
                  </a:moveTo>
                  <a:cubicBezTo>
                    <a:pt x="1" y="0"/>
                    <a:pt x="4" y="324"/>
                    <a:pt x="216" y="335"/>
                  </a:cubicBezTo>
                  <a:lnTo>
                    <a:pt x="216" y="336"/>
                  </a:lnTo>
                  <a:lnTo>
                    <a:pt x="743" y="360"/>
                  </a:lnTo>
                  <a:lnTo>
                    <a:pt x="743" y="360"/>
                  </a:lnTo>
                  <a:cubicBezTo>
                    <a:pt x="743" y="673"/>
                    <a:pt x="465" y="986"/>
                    <a:pt x="693" y="1294"/>
                  </a:cubicBezTo>
                  <a:cubicBezTo>
                    <a:pt x="775" y="1404"/>
                    <a:pt x="913" y="1472"/>
                    <a:pt x="1047" y="1472"/>
                  </a:cubicBezTo>
                  <a:cubicBezTo>
                    <a:pt x="1147" y="1472"/>
                    <a:pt x="1244" y="1434"/>
                    <a:pt x="1313" y="1348"/>
                  </a:cubicBezTo>
                  <a:cubicBezTo>
                    <a:pt x="1415" y="1222"/>
                    <a:pt x="1303" y="1053"/>
                    <a:pt x="1185" y="1053"/>
                  </a:cubicBezTo>
                  <a:cubicBezTo>
                    <a:pt x="1147" y="1053"/>
                    <a:pt x="1109" y="1070"/>
                    <a:pt x="1076" y="1111"/>
                  </a:cubicBezTo>
                  <a:cubicBezTo>
                    <a:pt x="1062" y="1129"/>
                    <a:pt x="1047" y="1136"/>
                    <a:pt x="1032" y="1136"/>
                  </a:cubicBezTo>
                  <a:cubicBezTo>
                    <a:pt x="994" y="1136"/>
                    <a:pt x="956" y="1088"/>
                    <a:pt x="942" y="1046"/>
                  </a:cubicBezTo>
                  <a:cubicBezTo>
                    <a:pt x="909" y="939"/>
                    <a:pt x="977" y="788"/>
                    <a:pt x="1009" y="689"/>
                  </a:cubicBezTo>
                  <a:cubicBezTo>
                    <a:pt x="1067" y="509"/>
                    <a:pt x="1099" y="341"/>
                    <a:pt x="1052" y="155"/>
                  </a:cubicBezTo>
                  <a:cubicBezTo>
                    <a:pt x="1031" y="82"/>
                    <a:pt x="965" y="33"/>
                    <a:pt x="890" y="31"/>
                  </a:cubicBezTo>
                  <a:lnTo>
                    <a:pt x="216" y="1"/>
                  </a:lnTo>
                  <a:cubicBezTo>
                    <a:pt x="213" y="1"/>
                    <a:pt x="209"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1" name="Google Shape;19691;p32"/>
            <p:cNvSpPr/>
            <p:nvPr/>
          </p:nvSpPr>
          <p:spPr>
            <a:xfrm>
              <a:off x="5100475" y="3037925"/>
              <a:ext cx="48550" cy="54850"/>
            </a:xfrm>
            <a:custGeom>
              <a:avLst/>
              <a:gdLst/>
              <a:ahLst/>
              <a:cxnLst/>
              <a:rect l="l" t="t" r="r" b="b"/>
              <a:pathLst>
                <a:path w="1942" h="2194" extrusionOk="0">
                  <a:moveTo>
                    <a:pt x="235" y="1"/>
                  </a:moveTo>
                  <a:cubicBezTo>
                    <a:pt x="117" y="1"/>
                    <a:pt x="1" y="121"/>
                    <a:pt x="84" y="246"/>
                  </a:cubicBezTo>
                  <a:cubicBezTo>
                    <a:pt x="534" y="919"/>
                    <a:pt x="1037" y="1552"/>
                    <a:pt x="1593" y="2142"/>
                  </a:cubicBezTo>
                  <a:cubicBezTo>
                    <a:pt x="1627" y="2179"/>
                    <a:pt x="1666" y="2194"/>
                    <a:pt x="1703" y="2194"/>
                  </a:cubicBezTo>
                  <a:cubicBezTo>
                    <a:pt x="1829" y="2194"/>
                    <a:pt x="1942" y="2026"/>
                    <a:pt x="1829" y="1906"/>
                  </a:cubicBezTo>
                  <a:cubicBezTo>
                    <a:pt x="1294" y="1337"/>
                    <a:pt x="807" y="725"/>
                    <a:pt x="374" y="77"/>
                  </a:cubicBezTo>
                  <a:cubicBezTo>
                    <a:pt x="338" y="23"/>
                    <a:pt x="286"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2" name="Google Shape;19692;p32"/>
            <p:cNvSpPr/>
            <p:nvPr/>
          </p:nvSpPr>
          <p:spPr>
            <a:xfrm>
              <a:off x="5100850" y="3045325"/>
              <a:ext cx="33825" cy="56725"/>
            </a:xfrm>
            <a:custGeom>
              <a:avLst/>
              <a:gdLst/>
              <a:ahLst/>
              <a:cxnLst/>
              <a:rect l="l" t="t" r="r" b="b"/>
              <a:pathLst>
                <a:path w="1353" h="2269" extrusionOk="0">
                  <a:moveTo>
                    <a:pt x="1117" y="0"/>
                  </a:moveTo>
                  <a:cubicBezTo>
                    <a:pt x="1066" y="0"/>
                    <a:pt x="1014" y="22"/>
                    <a:pt x="978" y="75"/>
                  </a:cubicBezTo>
                  <a:lnTo>
                    <a:pt x="978" y="77"/>
                  </a:lnTo>
                  <a:cubicBezTo>
                    <a:pt x="563" y="686"/>
                    <a:pt x="246" y="1355"/>
                    <a:pt x="37" y="2061"/>
                  </a:cubicBezTo>
                  <a:cubicBezTo>
                    <a:pt x="0" y="2187"/>
                    <a:pt x="103" y="2268"/>
                    <a:pt x="204" y="2268"/>
                  </a:cubicBezTo>
                  <a:cubicBezTo>
                    <a:pt x="271" y="2268"/>
                    <a:pt x="336" y="2233"/>
                    <a:pt x="360" y="2151"/>
                  </a:cubicBezTo>
                  <a:cubicBezTo>
                    <a:pt x="560" y="1471"/>
                    <a:pt x="867" y="829"/>
                    <a:pt x="1268" y="245"/>
                  </a:cubicBezTo>
                  <a:cubicBezTo>
                    <a:pt x="1352" y="120"/>
                    <a:pt x="1236" y="0"/>
                    <a:pt x="11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3" name="Google Shape;19693;p32"/>
            <p:cNvSpPr/>
            <p:nvPr/>
          </p:nvSpPr>
          <p:spPr>
            <a:xfrm>
              <a:off x="5151450" y="3035050"/>
              <a:ext cx="59250" cy="116050"/>
            </a:xfrm>
            <a:custGeom>
              <a:avLst/>
              <a:gdLst/>
              <a:ahLst/>
              <a:cxnLst/>
              <a:rect l="l" t="t" r="r" b="b"/>
              <a:pathLst>
                <a:path w="2370" h="4642" extrusionOk="0">
                  <a:moveTo>
                    <a:pt x="1751" y="0"/>
                  </a:moveTo>
                  <a:cubicBezTo>
                    <a:pt x="1669" y="0"/>
                    <a:pt x="1591" y="53"/>
                    <a:pt x="1592" y="161"/>
                  </a:cubicBezTo>
                  <a:lnTo>
                    <a:pt x="1590" y="161"/>
                  </a:lnTo>
                  <a:cubicBezTo>
                    <a:pt x="1590" y="169"/>
                    <a:pt x="1591" y="176"/>
                    <a:pt x="1592" y="183"/>
                  </a:cubicBezTo>
                  <a:lnTo>
                    <a:pt x="1592" y="183"/>
                  </a:lnTo>
                  <a:cubicBezTo>
                    <a:pt x="1592" y="473"/>
                    <a:pt x="1598" y="763"/>
                    <a:pt x="1610" y="1052"/>
                  </a:cubicBezTo>
                  <a:lnTo>
                    <a:pt x="1610" y="1052"/>
                  </a:lnTo>
                  <a:cubicBezTo>
                    <a:pt x="1577" y="1414"/>
                    <a:pt x="1461" y="1737"/>
                    <a:pt x="1146" y="1833"/>
                  </a:cubicBezTo>
                  <a:cubicBezTo>
                    <a:pt x="1064" y="1858"/>
                    <a:pt x="997" y="1871"/>
                    <a:pt x="941" y="1871"/>
                  </a:cubicBezTo>
                  <a:cubicBezTo>
                    <a:pt x="706" y="1871"/>
                    <a:pt x="667" y="1655"/>
                    <a:pt x="530" y="1292"/>
                  </a:cubicBezTo>
                  <a:cubicBezTo>
                    <a:pt x="438" y="1052"/>
                    <a:pt x="388" y="805"/>
                    <a:pt x="345" y="554"/>
                  </a:cubicBezTo>
                  <a:cubicBezTo>
                    <a:pt x="331" y="469"/>
                    <a:pt x="271" y="432"/>
                    <a:pt x="206" y="432"/>
                  </a:cubicBezTo>
                  <a:cubicBezTo>
                    <a:pt x="109" y="432"/>
                    <a:pt x="1" y="515"/>
                    <a:pt x="22" y="642"/>
                  </a:cubicBezTo>
                  <a:lnTo>
                    <a:pt x="23" y="642"/>
                  </a:lnTo>
                  <a:cubicBezTo>
                    <a:pt x="109" y="1147"/>
                    <a:pt x="429" y="2535"/>
                    <a:pt x="1125" y="2556"/>
                  </a:cubicBezTo>
                  <a:cubicBezTo>
                    <a:pt x="1131" y="2557"/>
                    <a:pt x="1138" y="2557"/>
                    <a:pt x="1144" y="2557"/>
                  </a:cubicBezTo>
                  <a:cubicBezTo>
                    <a:pt x="1391" y="2557"/>
                    <a:pt x="1563" y="2401"/>
                    <a:pt x="1683" y="2166"/>
                  </a:cubicBezTo>
                  <a:lnTo>
                    <a:pt x="1683" y="2166"/>
                  </a:lnTo>
                  <a:cubicBezTo>
                    <a:pt x="1755" y="2956"/>
                    <a:pt x="1868" y="3742"/>
                    <a:pt x="2022" y="4521"/>
                  </a:cubicBezTo>
                  <a:cubicBezTo>
                    <a:pt x="2038" y="4605"/>
                    <a:pt x="2099" y="4641"/>
                    <a:pt x="2164" y="4641"/>
                  </a:cubicBezTo>
                  <a:cubicBezTo>
                    <a:pt x="2263" y="4641"/>
                    <a:pt x="2369" y="4559"/>
                    <a:pt x="2344" y="4431"/>
                  </a:cubicBezTo>
                  <a:cubicBezTo>
                    <a:pt x="2113" y="3256"/>
                    <a:pt x="1977" y="2065"/>
                    <a:pt x="1937" y="868"/>
                  </a:cubicBezTo>
                  <a:lnTo>
                    <a:pt x="1937" y="868"/>
                  </a:lnTo>
                  <a:cubicBezTo>
                    <a:pt x="1947" y="572"/>
                    <a:pt x="1936" y="310"/>
                    <a:pt x="1926" y="161"/>
                  </a:cubicBezTo>
                  <a:cubicBezTo>
                    <a:pt x="1918" y="55"/>
                    <a:pt x="1833" y="0"/>
                    <a:pt x="17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4" name="Google Shape;19694;p32"/>
            <p:cNvSpPr/>
            <p:nvPr/>
          </p:nvSpPr>
          <p:spPr>
            <a:xfrm>
              <a:off x="5242425" y="3028650"/>
              <a:ext cx="10200" cy="57275"/>
            </a:xfrm>
            <a:custGeom>
              <a:avLst/>
              <a:gdLst/>
              <a:ahLst/>
              <a:cxnLst/>
              <a:rect l="l" t="t" r="r" b="b"/>
              <a:pathLst>
                <a:path w="408" h="2291" extrusionOk="0">
                  <a:moveTo>
                    <a:pt x="166" y="0"/>
                  </a:moveTo>
                  <a:cubicBezTo>
                    <a:pt x="82" y="0"/>
                    <a:pt x="0" y="54"/>
                    <a:pt x="4" y="161"/>
                  </a:cubicBezTo>
                  <a:cubicBezTo>
                    <a:pt x="26" y="817"/>
                    <a:pt x="47" y="1473"/>
                    <a:pt x="70" y="2129"/>
                  </a:cubicBezTo>
                  <a:cubicBezTo>
                    <a:pt x="73" y="2237"/>
                    <a:pt x="158" y="2290"/>
                    <a:pt x="242" y="2290"/>
                  </a:cubicBezTo>
                  <a:cubicBezTo>
                    <a:pt x="326" y="2290"/>
                    <a:pt x="408" y="2237"/>
                    <a:pt x="404" y="2129"/>
                  </a:cubicBezTo>
                  <a:cubicBezTo>
                    <a:pt x="382" y="1473"/>
                    <a:pt x="360" y="817"/>
                    <a:pt x="338" y="161"/>
                  </a:cubicBezTo>
                  <a:cubicBezTo>
                    <a:pt x="335" y="54"/>
                    <a:pt x="249" y="0"/>
                    <a:pt x="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5" name="Google Shape;19695;p32"/>
            <p:cNvSpPr/>
            <p:nvPr/>
          </p:nvSpPr>
          <p:spPr>
            <a:xfrm>
              <a:off x="5236350" y="3053100"/>
              <a:ext cx="35400" cy="10350"/>
            </a:xfrm>
            <a:custGeom>
              <a:avLst/>
              <a:gdLst/>
              <a:ahLst/>
              <a:cxnLst/>
              <a:rect l="l" t="t" r="r" b="b"/>
              <a:pathLst>
                <a:path w="1416" h="414" extrusionOk="0">
                  <a:moveTo>
                    <a:pt x="1214" y="0"/>
                  </a:moveTo>
                  <a:cubicBezTo>
                    <a:pt x="1209" y="0"/>
                    <a:pt x="1204" y="0"/>
                    <a:pt x="1199" y="1"/>
                  </a:cubicBezTo>
                  <a:lnTo>
                    <a:pt x="215" y="77"/>
                  </a:lnTo>
                  <a:cubicBezTo>
                    <a:pt x="7" y="93"/>
                    <a:pt x="0" y="413"/>
                    <a:pt x="200" y="413"/>
                  </a:cubicBezTo>
                  <a:cubicBezTo>
                    <a:pt x="205" y="413"/>
                    <a:pt x="210" y="413"/>
                    <a:pt x="215" y="413"/>
                  </a:cubicBezTo>
                  <a:lnTo>
                    <a:pt x="1199" y="336"/>
                  </a:lnTo>
                  <a:cubicBezTo>
                    <a:pt x="1407" y="320"/>
                    <a:pt x="1415" y="0"/>
                    <a:pt x="1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6" name="Google Shape;19696;p32"/>
            <p:cNvSpPr/>
            <p:nvPr/>
          </p:nvSpPr>
          <p:spPr>
            <a:xfrm>
              <a:off x="5277850" y="3022550"/>
              <a:ext cx="64825" cy="63525"/>
            </a:xfrm>
            <a:custGeom>
              <a:avLst/>
              <a:gdLst/>
              <a:ahLst/>
              <a:cxnLst/>
              <a:rect l="l" t="t" r="r" b="b"/>
              <a:pathLst>
                <a:path w="2593" h="2541" extrusionOk="0">
                  <a:moveTo>
                    <a:pt x="1301" y="0"/>
                  </a:moveTo>
                  <a:cubicBezTo>
                    <a:pt x="593" y="0"/>
                    <a:pt x="0" y="764"/>
                    <a:pt x="325" y="1542"/>
                  </a:cubicBezTo>
                  <a:cubicBezTo>
                    <a:pt x="528" y="2030"/>
                    <a:pt x="1209" y="2540"/>
                    <a:pt x="1789" y="2540"/>
                  </a:cubicBezTo>
                  <a:cubicBezTo>
                    <a:pt x="2090" y="2540"/>
                    <a:pt x="2364" y="2403"/>
                    <a:pt x="2529" y="2054"/>
                  </a:cubicBezTo>
                  <a:cubicBezTo>
                    <a:pt x="2593" y="1921"/>
                    <a:pt x="2476" y="1799"/>
                    <a:pt x="2367" y="1799"/>
                  </a:cubicBezTo>
                  <a:cubicBezTo>
                    <a:pt x="2318" y="1799"/>
                    <a:pt x="2270" y="1824"/>
                    <a:pt x="2241" y="1885"/>
                  </a:cubicBezTo>
                  <a:cubicBezTo>
                    <a:pt x="2131" y="2116"/>
                    <a:pt x="1952" y="2206"/>
                    <a:pt x="1753" y="2206"/>
                  </a:cubicBezTo>
                  <a:cubicBezTo>
                    <a:pt x="1338" y="2206"/>
                    <a:pt x="833" y="1816"/>
                    <a:pt x="672" y="1502"/>
                  </a:cubicBezTo>
                  <a:cubicBezTo>
                    <a:pt x="517" y="1200"/>
                    <a:pt x="495" y="808"/>
                    <a:pt x="753" y="553"/>
                  </a:cubicBezTo>
                  <a:cubicBezTo>
                    <a:pt x="897" y="411"/>
                    <a:pt x="1084" y="345"/>
                    <a:pt x="1271" y="345"/>
                  </a:cubicBezTo>
                  <a:cubicBezTo>
                    <a:pt x="1449" y="345"/>
                    <a:pt x="1628" y="404"/>
                    <a:pt x="1775" y="512"/>
                  </a:cubicBezTo>
                  <a:cubicBezTo>
                    <a:pt x="1805" y="534"/>
                    <a:pt x="1835" y="544"/>
                    <a:pt x="1863" y="544"/>
                  </a:cubicBezTo>
                  <a:cubicBezTo>
                    <a:pt x="1996" y="544"/>
                    <a:pt x="2085" y="328"/>
                    <a:pt x="1943" y="224"/>
                  </a:cubicBezTo>
                  <a:cubicBezTo>
                    <a:pt x="1733" y="68"/>
                    <a:pt x="1512"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7" name="Google Shape;19697;p32"/>
            <p:cNvSpPr/>
            <p:nvPr/>
          </p:nvSpPr>
          <p:spPr>
            <a:xfrm>
              <a:off x="3388600" y="2694650"/>
              <a:ext cx="195750" cy="465625"/>
            </a:xfrm>
            <a:custGeom>
              <a:avLst/>
              <a:gdLst/>
              <a:ahLst/>
              <a:cxnLst/>
              <a:rect l="l" t="t" r="r" b="b"/>
              <a:pathLst>
                <a:path w="7830" h="18625" extrusionOk="0">
                  <a:moveTo>
                    <a:pt x="7627" y="1"/>
                  </a:moveTo>
                  <a:cubicBezTo>
                    <a:pt x="7560" y="1"/>
                    <a:pt x="7493" y="35"/>
                    <a:pt x="7465" y="116"/>
                  </a:cubicBezTo>
                  <a:cubicBezTo>
                    <a:pt x="5296" y="6318"/>
                    <a:pt x="2829" y="12403"/>
                    <a:pt x="62" y="18369"/>
                  </a:cubicBezTo>
                  <a:cubicBezTo>
                    <a:pt x="0" y="18503"/>
                    <a:pt x="117" y="18625"/>
                    <a:pt x="226" y="18625"/>
                  </a:cubicBezTo>
                  <a:cubicBezTo>
                    <a:pt x="275" y="18625"/>
                    <a:pt x="323" y="18599"/>
                    <a:pt x="352" y="18538"/>
                  </a:cubicBezTo>
                  <a:lnTo>
                    <a:pt x="350" y="18538"/>
                  </a:lnTo>
                  <a:cubicBezTo>
                    <a:pt x="3127" y="12551"/>
                    <a:pt x="5605" y="6440"/>
                    <a:pt x="7787" y="204"/>
                  </a:cubicBezTo>
                  <a:cubicBezTo>
                    <a:pt x="7830" y="81"/>
                    <a:pt x="7729" y="1"/>
                    <a:pt x="76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8" name="Google Shape;19698;p32"/>
            <p:cNvSpPr/>
            <p:nvPr/>
          </p:nvSpPr>
          <p:spPr>
            <a:xfrm>
              <a:off x="3579275" y="2684725"/>
              <a:ext cx="650450" cy="531250"/>
            </a:xfrm>
            <a:custGeom>
              <a:avLst/>
              <a:gdLst/>
              <a:ahLst/>
              <a:cxnLst/>
              <a:rect l="l" t="t" r="r" b="b"/>
              <a:pathLst>
                <a:path w="26018" h="21250" extrusionOk="0">
                  <a:moveTo>
                    <a:pt x="246" y="0"/>
                  </a:moveTo>
                  <a:cubicBezTo>
                    <a:pt x="116" y="0"/>
                    <a:pt x="1" y="169"/>
                    <a:pt x="120" y="286"/>
                  </a:cubicBezTo>
                  <a:cubicBezTo>
                    <a:pt x="8035" y="7980"/>
                    <a:pt x="16594" y="14983"/>
                    <a:pt x="25703" y="21220"/>
                  </a:cubicBezTo>
                  <a:cubicBezTo>
                    <a:pt x="25732" y="21241"/>
                    <a:pt x="25762" y="21250"/>
                    <a:pt x="25789" y="21250"/>
                  </a:cubicBezTo>
                  <a:cubicBezTo>
                    <a:pt x="25926" y="21250"/>
                    <a:pt x="26018" y="21031"/>
                    <a:pt x="25870" y="20930"/>
                  </a:cubicBezTo>
                  <a:cubicBezTo>
                    <a:pt x="16787" y="14710"/>
                    <a:pt x="8252" y="7724"/>
                    <a:pt x="358"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9" name="Google Shape;19699;p32"/>
            <p:cNvSpPr/>
            <p:nvPr/>
          </p:nvSpPr>
          <p:spPr>
            <a:xfrm>
              <a:off x="3354150" y="3140450"/>
              <a:ext cx="891425" cy="82250"/>
            </a:xfrm>
            <a:custGeom>
              <a:avLst/>
              <a:gdLst/>
              <a:ahLst/>
              <a:cxnLst/>
              <a:rect l="l" t="t" r="r" b="b"/>
              <a:pathLst>
                <a:path w="35657" h="3290" extrusionOk="0">
                  <a:moveTo>
                    <a:pt x="198" y="1"/>
                  </a:moveTo>
                  <a:cubicBezTo>
                    <a:pt x="0" y="1"/>
                    <a:pt x="7" y="319"/>
                    <a:pt x="215" y="336"/>
                  </a:cubicBezTo>
                  <a:lnTo>
                    <a:pt x="35443" y="3289"/>
                  </a:lnTo>
                  <a:cubicBezTo>
                    <a:pt x="35448" y="3289"/>
                    <a:pt x="35453" y="3289"/>
                    <a:pt x="35458" y="3289"/>
                  </a:cubicBezTo>
                  <a:cubicBezTo>
                    <a:pt x="35656" y="3289"/>
                    <a:pt x="35651" y="2971"/>
                    <a:pt x="35443" y="2953"/>
                  </a:cubicBezTo>
                  <a:lnTo>
                    <a:pt x="215" y="2"/>
                  </a:lnTo>
                  <a:cubicBezTo>
                    <a:pt x="209" y="1"/>
                    <a:pt x="204" y="1"/>
                    <a:pt x="1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0" name="Google Shape;19700;p32"/>
            <p:cNvSpPr/>
            <p:nvPr/>
          </p:nvSpPr>
          <p:spPr>
            <a:xfrm>
              <a:off x="4089950" y="3121625"/>
              <a:ext cx="89675" cy="178325"/>
            </a:xfrm>
            <a:custGeom>
              <a:avLst/>
              <a:gdLst/>
              <a:ahLst/>
              <a:cxnLst/>
              <a:rect l="l" t="t" r="r" b="b"/>
              <a:pathLst>
                <a:path w="3587" h="7133" extrusionOk="0">
                  <a:moveTo>
                    <a:pt x="3358" y="1"/>
                  </a:moveTo>
                  <a:cubicBezTo>
                    <a:pt x="3330" y="1"/>
                    <a:pt x="3301" y="9"/>
                    <a:pt x="3271" y="30"/>
                  </a:cubicBezTo>
                  <a:cubicBezTo>
                    <a:pt x="1026" y="1584"/>
                    <a:pt x="1" y="4377"/>
                    <a:pt x="725" y="7015"/>
                  </a:cubicBezTo>
                  <a:cubicBezTo>
                    <a:pt x="748" y="7097"/>
                    <a:pt x="813" y="7133"/>
                    <a:pt x="879" y="7133"/>
                  </a:cubicBezTo>
                  <a:cubicBezTo>
                    <a:pt x="979" y="7133"/>
                    <a:pt x="1082" y="7051"/>
                    <a:pt x="1047" y="6926"/>
                  </a:cubicBezTo>
                  <a:cubicBezTo>
                    <a:pt x="365" y="4443"/>
                    <a:pt x="1319" y="1787"/>
                    <a:pt x="3441" y="320"/>
                  </a:cubicBezTo>
                  <a:cubicBezTo>
                    <a:pt x="3587" y="218"/>
                    <a:pt x="3495" y="1"/>
                    <a:pt x="33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1" name="Google Shape;19701;p32"/>
            <p:cNvSpPr/>
            <p:nvPr/>
          </p:nvSpPr>
          <p:spPr>
            <a:xfrm>
              <a:off x="3392500" y="3012150"/>
              <a:ext cx="154750" cy="278575"/>
            </a:xfrm>
            <a:custGeom>
              <a:avLst/>
              <a:gdLst/>
              <a:ahLst/>
              <a:cxnLst/>
              <a:rect l="l" t="t" r="r" b="b"/>
              <a:pathLst>
                <a:path w="6190" h="11143" extrusionOk="0">
                  <a:moveTo>
                    <a:pt x="264" y="0"/>
                  </a:moveTo>
                  <a:cubicBezTo>
                    <a:pt x="124" y="0"/>
                    <a:pt x="1" y="171"/>
                    <a:pt x="136" y="275"/>
                  </a:cubicBezTo>
                  <a:lnTo>
                    <a:pt x="136" y="277"/>
                  </a:lnTo>
                  <a:cubicBezTo>
                    <a:pt x="3363" y="2795"/>
                    <a:pt x="5829" y="6790"/>
                    <a:pt x="4179" y="10941"/>
                  </a:cubicBezTo>
                  <a:cubicBezTo>
                    <a:pt x="4131" y="11063"/>
                    <a:pt x="4230" y="11142"/>
                    <a:pt x="4334" y="11142"/>
                  </a:cubicBezTo>
                  <a:cubicBezTo>
                    <a:pt x="4401" y="11142"/>
                    <a:pt x="4470" y="11108"/>
                    <a:pt x="4501" y="11031"/>
                  </a:cubicBezTo>
                  <a:cubicBezTo>
                    <a:pt x="6189" y="6784"/>
                    <a:pt x="3684" y="2626"/>
                    <a:pt x="373" y="39"/>
                  </a:cubicBezTo>
                  <a:cubicBezTo>
                    <a:pt x="338" y="12"/>
                    <a:pt x="301" y="0"/>
                    <a:pt x="2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2" name="Google Shape;19702;p32"/>
            <p:cNvSpPr/>
            <p:nvPr/>
          </p:nvSpPr>
          <p:spPr>
            <a:xfrm>
              <a:off x="3467825" y="2738075"/>
              <a:ext cx="262300" cy="65150"/>
            </a:xfrm>
            <a:custGeom>
              <a:avLst/>
              <a:gdLst/>
              <a:ahLst/>
              <a:cxnLst/>
              <a:rect l="l" t="t" r="r" b="b"/>
              <a:pathLst>
                <a:path w="10492" h="2606" extrusionOk="0">
                  <a:moveTo>
                    <a:pt x="245" y="1"/>
                  </a:moveTo>
                  <a:cubicBezTo>
                    <a:pt x="116" y="1"/>
                    <a:pt x="0" y="169"/>
                    <a:pt x="119" y="286"/>
                  </a:cubicBezTo>
                  <a:cubicBezTo>
                    <a:pt x="1666" y="1814"/>
                    <a:pt x="3760" y="2606"/>
                    <a:pt x="5860" y="2606"/>
                  </a:cubicBezTo>
                  <a:cubicBezTo>
                    <a:pt x="7425" y="2606"/>
                    <a:pt x="8994" y="2166"/>
                    <a:pt x="10343" y="1264"/>
                  </a:cubicBezTo>
                  <a:cubicBezTo>
                    <a:pt x="10491" y="1164"/>
                    <a:pt x="10399" y="946"/>
                    <a:pt x="10261" y="946"/>
                  </a:cubicBezTo>
                  <a:cubicBezTo>
                    <a:pt x="10233" y="946"/>
                    <a:pt x="10203" y="955"/>
                    <a:pt x="10173" y="975"/>
                  </a:cubicBezTo>
                  <a:cubicBezTo>
                    <a:pt x="8872" y="1846"/>
                    <a:pt x="7359" y="2273"/>
                    <a:pt x="5851" y="2273"/>
                  </a:cubicBezTo>
                  <a:cubicBezTo>
                    <a:pt x="3842" y="2273"/>
                    <a:pt x="1841" y="1517"/>
                    <a:pt x="356" y="49"/>
                  </a:cubicBezTo>
                  <a:cubicBezTo>
                    <a:pt x="321" y="15"/>
                    <a:pt x="282" y="1"/>
                    <a:pt x="2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3" name="Google Shape;19703;p32"/>
            <p:cNvSpPr/>
            <p:nvPr/>
          </p:nvSpPr>
          <p:spPr>
            <a:xfrm>
              <a:off x="3606650" y="3061250"/>
              <a:ext cx="32350" cy="270025"/>
            </a:xfrm>
            <a:custGeom>
              <a:avLst/>
              <a:gdLst/>
              <a:ahLst/>
              <a:cxnLst/>
              <a:rect l="l" t="t" r="r" b="b"/>
              <a:pathLst>
                <a:path w="1294" h="10801" extrusionOk="0">
                  <a:moveTo>
                    <a:pt x="166" y="0"/>
                  </a:moveTo>
                  <a:cubicBezTo>
                    <a:pt x="82" y="0"/>
                    <a:pt x="1" y="54"/>
                    <a:pt x="6" y="161"/>
                  </a:cubicBezTo>
                  <a:cubicBezTo>
                    <a:pt x="110" y="2180"/>
                    <a:pt x="212" y="4198"/>
                    <a:pt x="314" y="6216"/>
                  </a:cubicBezTo>
                  <a:cubicBezTo>
                    <a:pt x="389" y="7692"/>
                    <a:pt x="244" y="9366"/>
                    <a:pt x="936" y="10717"/>
                  </a:cubicBezTo>
                  <a:cubicBezTo>
                    <a:pt x="967" y="10776"/>
                    <a:pt x="1015" y="10801"/>
                    <a:pt x="1065" y="10801"/>
                  </a:cubicBezTo>
                  <a:cubicBezTo>
                    <a:pt x="1176" y="10801"/>
                    <a:pt x="1293" y="10679"/>
                    <a:pt x="1225" y="10548"/>
                  </a:cubicBezTo>
                  <a:cubicBezTo>
                    <a:pt x="462" y="9061"/>
                    <a:pt x="688" y="6980"/>
                    <a:pt x="605" y="5351"/>
                  </a:cubicBezTo>
                  <a:cubicBezTo>
                    <a:pt x="517" y="3621"/>
                    <a:pt x="428" y="1891"/>
                    <a:pt x="341" y="161"/>
                  </a:cubicBezTo>
                  <a:cubicBezTo>
                    <a:pt x="336" y="54"/>
                    <a:pt x="250" y="0"/>
                    <a:pt x="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4" name="Google Shape;19704;p32"/>
            <p:cNvSpPr/>
            <p:nvPr/>
          </p:nvSpPr>
          <p:spPr>
            <a:xfrm>
              <a:off x="3607750" y="3063250"/>
              <a:ext cx="259250" cy="13400"/>
            </a:xfrm>
            <a:custGeom>
              <a:avLst/>
              <a:gdLst/>
              <a:ahLst/>
              <a:cxnLst/>
              <a:rect l="l" t="t" r="r" b="b"/>
              <a:pathLst>
                <a:path w="10370" h="536" extrusionOk="0">
                  <a:moveTo>
                    <a:pt x="201" y="0"/>
                  </a:moveTo>
                  <a:cubicBezTo>
                    <a:pt x="0" y="0"/>
                    <a:pt x="6" y="320"/>
                    <a:pt x="215" y="336"/>
                  </a:cubicBezTo>
                  <a:cubicBezTo>
                    <a:pt x="1985" y="469"/>
                    <a:pt x="3760" y="536"/>
                    <a:pt x="5534" y="536"/>
                  </a:cubicBezTo>
                  <a:cubicBezTo>
                    <a:pt x="7075" y="536"/>
                    <a:pt x="8616" y="486"/>
                    <a:pt x="10155" y="385"/>
                  </a:cubicBezTo>
                  <a:cubicBezTo>
                    <a:pt x="10364" y="372"/>
                    <a:pt x="10370" y="49"/>
                    <a:pt x="10167" y="49"/>
                  </a:cubicBezTo>
                  <a:cubicBezTo>
                    <a:pt x="10163" y="49"/>
                    <a:pt x="10159" y="49"/>
                    <a:pt x="10155" y="49"/>
                  </a:cubicBezTo>
                  <a:cubicBezTo>
                    <a:pt x="8613" y="150"/>
                    <a:pt x="7069" y="201"/>
                    <a:pt x="5525" y="201"/>
                  </a:cubicBezTo>
                  <a:cubicBezTo>
                    <a:pt x="3754" y="201"/>
                    <a:pt x="1982" y="134"/>
                    <a:pt x="215" y="1"/>
                  </a:cubicBezTo>
                  <a:cubicBezTo>
                    <a:pt x="210" y="0"/>
                    <a:pt x="206" y="0"/>
                    <a:pt x="2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5" name="Google Shape;19705;p32"/>
            <p:cNvSpPr/>
            <p:nvPr/>
          </p:nvSpPr>
          <p:spPr>
            <a:xfrm>
              <a:off x="3856775" y="3068850"/>
              <a:ext cx="31125" cy="261725"/>
            </a:xfrm>
            <a:custGeom>
              <a:avLst/>
              <a:gdLst/>
              <a:ahLst/>
              <a:cxnLst/>
              <a:rect l="l" t="t" r="r" b="b"/>
              <a:pathLst>
                <a:path w="1245" h="10469" extrusionOk="0">
                  <a:moveTo>
                    <a:pt x="207" y="0"/>
                  </a:moveTo>
                  <a:cubicBezTo>
                    <a:pt x="110" y="0"/>
                    <a:pt x="1" y="83"/>
                    <a:pt x="18" y="210"/>
                  </a:cubicBezTo>
                  <a:cubicBezTo>
                    <a:pt x="490" y="3558"/>
                    <a:pt x="787" y="6928"/>
                    <a:pt x="906" y="10306"/>
                  </a:cubicBezTo>
                  <a:cubicBezTo>
                    <a:pt x="910" y="10414"/>
                    <a:pt x="996" y="10468"/>
                    <a:pt x="1080" y="10468"/>
                  </a:cubicBezTo>
                  <a:cubicBezTo>
                    <a:pt x="1163" y="10468"/>
                    <a:pt x="1245" y="10415"/>
                    <a:pt x="1240" y="10306"/>
                  </a:cubicBezTo>
                  <a:cubicBezTo>
                    <a:pt x="1118" y="6899"/>
                    <a:pt x="819" y="3499"/>
                    <a:pt x="342" y="121"/>
                  </a:cubicBezTo>
                  <a:cubicBezTo>
                    <a:pt x="329" y="37"/>
                    <a:pt x="271"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6" name="Google Shape;19706;p32"/>
            <p:cNvSpPr/>
            <p:nvPr/>
          </p:nvSpPr>
          <p:spPr>
            <a:xfrm>
              <a:off x="3608200" y="3321275"/>
              <a:ext cx="269750" cy="13175"/>
            </a:xfrm>
            <a:custGeom>
              <a:avLst/>
              <a:gdLst/>
              <a:ahLst/>
              <a:cxnLst/>
              <a:rect l="l" t="t" r="r" b="b"/>
              <a:pathLst>
                <a:path w="10790" h="527" extrusionOk="0">
                  <a:moveTo>
                    <a:pt x="204" y="0"/>
                  </a:moveTo>
                  <a:cubicBezTo>
                    <a:pt x="0" y="0"/>
                    <a:pt x="6" y="323"/>
                    <a:pt x="215" y="335"/>
                  </a:cubicBezTo>
                  <a:cubicBezTo>
                    <a:pt x="2476" y="462"/>
                    <a:pt x="4738" y="526"/>
                    <a:pt x="7001" y="526"/>
                  </a:cubicBezTo>
                  <a:cubicBezTo>
                    <a:pt x="8191" y="526"/>
                    <a:pt x="9382" y="509"/>
                    <a:pt x="10573" y="473"/>
                  </a:cubicBezTo>
                  <a:cubicBezTo>
                    <a:pt x="10786" y="466"/>
                    <a:pt x="10789" y="138"/>
                    <a:pt x="10579" y="138"/>
                  </a:cubicBezTo>
                  <a:cubicBezTo>
                    <a:pt x="10577" y="138"/>
                    <a:pt x="10575" y="138"/>
                    <a:pt x="10573" y="138"/>
                  </a:cubicBezTo>
                  <a:cubicBezTo>
                    <a:pt x="9375" y="174"/>
                    <a:pt x="8177" y="192"/>
                    <a:pt x="6979" y="192"/>
                  </a:cubicBezTo>
                  <a:cubicBezTo>
                    <a:pt x="4723" y="192"/>
                    <a:pt x="2469" y="128"/>
                    <a:pt x="215" y="0"/>
                  </a:cubicBezTo>
                  <a:cubicBezTo>
                    <a:pt x="212" y="0"/>
                    <a:pt x="208"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7" name="Google Shape;19707;p32"/>
            <p:cNvSpPr/>
            <p:nvPr/>
          </p:nvSpPr>
          <p:spPr>
            <a:xfrm>
              <a:off x="3623800" y="3069325"/>
              <a:ext cx="231925" cy="120150"/>
            </a:xfrm>
            <a:custGeom>
              <a:avLst/>
              <a:gdLst/>
              <a:ahLst/>
              <a:cxnLst/>
              <a:rect l="l" t="t" r="r" b="b"/>
              <a:pathLst>
                <a:path w="9277" h="4806" extrusionOk="0">
                  <a:moveTo>
                    <a:pt x="7833" y="1"/>
                  </a:moveTo>
                  <a:cubicBezTo>
                    <a:pt x="7766" y="1"/>
                    <a:pt x="7704" y="36"/>
                    <a:pt x="7688" y="119"/>
                  </a:cubicBezTo>
                  <a:cubicBezTo>
                    <a:pt x="7490" y="1124"/>
                    <a:pt x="7444" y="2130"/>
                    <a:pt x="7450" y="3144"/>
                  </a:cubicBezTo>
                  <a:lnTo>
                    <a:pt x="7450" y="3144"/>
                  </a:lnTo>
                  <a:cubicBezTo>
                    <a:pt x="7236" y="2564"/>
                    <a:pt x="7021" y="1984"/>
                    <a:pt x="6805" y="1405"/>
                  </a:cubicBezTo>
                  <a:cubicBezTo>
                    <a:pt x="6631" y="941"/>
                    <a:pt x="6511" y="545"/>
                    <a:pt x="6082" y="267"/>
                  </a:cubicBezTo>
                  <a:cubicBezTo>
                    <a:pt x="6055" y="250"/>
                    <a:pt x="6027" y="242"/>
                    <a:pt x="6000" y="242"/>
                  </a:cubicBezTo>
                  <a:cubicBezTo>
                    <a:pt x="5913" y="242"/>
                    <a:pt x="5833" y="319"/>
                    <a:pt x="5830" y="412"/>
                  </a:cubicBezTo>
                  <a:cubicBezTo>
                    <a:pt x="5793" y="1413"/>
                    <a:pt x="5757" y="2414"/>
                    <a:pt x="5721" y="3415"/>
                  </a:cubicBezTo>
                  <a:lnTo>
                    <a:pt x="5721" y="3415"/>
                  </a:lnTo>
                  <a:cubicBezTo>
                    <a:pt x="5549" y="2690"/>
                    <a:pt x="5377" y="1965"/>
                    <a:pt x="5187" y="1246"/>
                  </a:cubicBezTo>
                  <a:cubicBezTo>
                    <a:pt x="5065" y="790"/>
                    <a:pt x="5043" y="394"/>
                    <a:pt x="4566" y="253"/>
                  </a:cubicBezTo>
                  <a:cubicBezTo>
                    <a:pt x="4551" y="250"/>
                    <a:pt x="4537" y="248"/>
                    <a:pt x="4523" y="248"/>
                  </a:cubicBezTo>
                  <a:cubicBezTo>
                    <a:pt x="4433" y="248"/>
                    <a:pt x="4355" y="320"/>
                    <a:pt x="4354" y="415"/>
                  </a:cubicBezTo>
                  <a:cubicBezTo>
                    <a:pt x="4368" y="1363"/>
                    <a:pt x="4364" y="2311"/>
                    <a:pt x="4341" y="3258"/>
                  </a:cubicBezTo>
                  <a:lnTo>
                    <a:pt x="4341" y="3258"/>
                  </a:lnTo>
                  <a:cubicBezTo>
                    <a:pt x="3962" y="2390"/>
                    <a:pt x="3989" y="1374"/>
                    <a:pt x="3512" y="525"/>
                  </a:cubicBezTo>
                  <a:cubicBezTo>
                    <a:pt x="3480" y="468"/>
                    <a:pt x="3428" y="443"/>
                    <a:pt x="3375" y="443"/>
                  </a:cubicBezTo>
                  <a:cubicBezTo>
                    <a:pt x="3289" y="443"/>
                    <a:pt x="3202" y="508"/>
                    <a:pt x="3201" y="609"/>
                  </a:cubicBezTo>
                  <a:cubicBezTo>
                    <a:pt x="3189" y="1243"/>
                    <a:pt x="3177" y="1877"/>
                    <a:pt x="3166" y="2512"/>
                  </a:cubicBezTo>
                  <a:lnTo>
                    <a:pt x="3166" y="2512"/>
                  </a:lnTo>
                  <a:cubicBezTo>
                    <a:pt x="2965" y="1796"/>
                    <a:pt x="2727" y="1090"/>
                    <a:pt x="2450" y="398"/>
                  </a:cubicBezTo>
                  <a:cubicBezTo>
                    <a:pt x="2418" y="319"/>
                    <a:pt x="2352" y="281"/>
                    <a:pt x="2287" y="281"/>
                  </a:cubicBezTo>
                  <a:cubicBezTo>
                    <a:pt x="2208" y="281"/>
                    <a:pt x="2131" y="337"/>
                    <a:pt x="2122" y="444"/>
                  </a:cubicBezTo>
                  <a:lnTo>
                    <a:pt x="1975" y="2045"/>
                  </a:lnTo>
                  <a:lnTo>
                    <a:pt x="1975" y="2045"/>
                  </a:lnTo>
                  <a:cubicBezTo>
                    <a:pt x="1858" y="1317"/>
                    <a:pt x="1693" y="579"/>
                    <a:pt x="1283" y="64"/>
                  </a:cubicBezTo>
                  <a:cubicBezTo>
                    <a:pt x="1256" y="30"/>
                    <a:pt x="1214" y="15"/>
                    <a:pt x="1171" y="15"/>
                  </a:cubicBezTo>
                  <a:cubicBezTo>
                    <a:pt x="1095" y="15"/>
                    <a:pt x="1015" y="62"/>
                    <a:pt x="1004" y="137"/>
                  </a:cubicBezTo>
                  <a:cubicBezTo>
                    <a:pt x="892" y="934"/>
                    <a:pt x="818" y="1735"/>
                    <a:pt x="782" y="2538"/>
                  </a:cubicBezTo>
                  <a:lnTo>
                    <a:pt x="782" y="2538"/>
                  </a:lnTo>
                  <a:cubicBezTo>
                    <a:pt x="593" y="1868"/>
                    <a:pt x="446" y="1188"/>
                    <a:pt x="342" y="499"/>
                  </a:cubicBezTo>
                  <a:cubicBezTo>
                    <a:pt x="329" y="414"/>
                    <a:pt x="270" y="378"/>
                    <a:pt x="206" y="378"/>
                  </a:cubicBezTo>
                  <a:cubicBezTo>
                    <a:pt x="109" y="378"/>
                    <a:pt x="1" y="461"/>
                    <a:pt x="20" y="587"/>
                  </a:cubicBezTo>
                  <a:lnTo>
                    <a:pt x="20" y="589"/>
                  </a:lnTo>
                  <a:cubicBezTo>
                    <a:pt x="174" y="1609"/>
                    <a:pt x="423" y="2613"/>
                    <a:pt x="764" y="3586"/>
                  </a:cubicBezTo>
                  <a:cubicBezTo>
                    <a:pt x="792" y="3665"/>
                    <a:pt x="862" y="3704"/>
                    <a:pt x="931" y="3704"/>
                  </a:cubicBezTo>
                  <a:cubicBezTo>
                    <a:pt x="1013" y="3704"/>
                    <a:pt x="1092" y="3649"/>
                    <a:pt x="1092" y="3542"/>
                  </a:cubicBezTo>
                  <a:cubicBezTo>
                    <a:pt x="1096" y="2580"/>
                    <a:pt x="1156" y="1618"/>
                    <a:pt x="1271" y="663"/>
                  </a:cubicBezTo>
                  <a:lnTo>
                    <a:pt x="1271" y="663"/>
                  </a:lnTo>
                  <a:cubicBezTo>
                    <a:pt x="1651" y="1453"/>
                    <a:pt x="1694" y="2628"/>
                    <a:pt x="1860" y="3408"/>
                  </a:cubicBezTo>
                  <a:cubicBezTo>
                    <a:pt x="1877" y="3492"/>
                    <a:pt x="1938" y="3529"/>
                    <a:pt x="2002" y="3529"/>
                  </a:cubicBezTo>
                  <a:cubicBezTo>
                    <a:pt x="2087" y="3529"/>
                    <a:pt x="2180" y="3465"/>
                    <a:pt x="2189" y="3364"/>
                  </a:cubicBezTo>
                  <a:lnTo>
                    <a:pt x="2388" y="1179"/>
                  </a:lnTo>
                  <a:lnTo>
                    <a:pt x="2388" y="1179"/>
                  </a:lnTo>
                  <a:cubicBezTo>
                    <a:pt x="2700" y="2048"/>
                    <a:pt x="2953" y="2937"/>
                    <a:pt x="3146" y="3840"/>
                  </a:cubicBezTo>
                  <a:cubicBezTo>
                    <a:pt x="3164" y="3923"/>
                    <a:pt x="3229" y="3960"/>
                    <a:pt x="3296" y="3960"/>
                  </a:cubicBezTo>
                  <a:cubicBezTo>
                    <a:pt x="3383" y="3960"/>
                    <a:pt x="3473" y="3899"/>
                    <a:pt x="3475" y="3795"/>
                  </a:cubicBezTo>
                  <a:lnTo>
                    <a:pt x="3517" y="1421"/>
                  </a:lnTo>
                  <a:lnTo>
                    <a:pt x="3517" y="1421"/>
                  </a:lnTo>
                  <a:cubicBezTo>
                    <a:pt x="3768" y="2275"/>
                    <a:pt x="3791" y="3193"/>
                    <a:pt x="4346" y="3943"/>
                  </a:cubicBezTo>
                  <a:cubicBezTo>
                    <a:pt x="4384" y="3995"/>
                    <a:pt x="4441" y="4021"/>
                    <a:pt x="4496" y="4021"/>
                  </a:cubicBezTo>
                  <a:cubicBezTo>
                    <a:pt x="4578" y="4021"/>
                    <a:pt x="4655" y="3965"/>
                    <a:pt x="4657" y="3859"/>
                  </a:cubicBezTo>
                  <a:cubicBezTo>
                    <a:pt x="4676" y="3286"/>
                    <a:pt x="4689" y="2712"/>
                    <a:pt x="4694" y="2137"/>
                  </a:cubicBezTo>
                  <a:cubicBezTo>
                    <a:pt x="4697" y="1853"/>
                    <a:pt x="4673" y="1559"/>
                    <a:pt x="4695" y="1275"/>
                  </a:cubicBezTo>
                  <a:cubicBezTo>
                    <a:pt x="4713" y="1075"/>
                    <a:pt x="4675" y="896"/>
                    <a:pt x="4693" y="896"/>
                  </a:cubicBezTo>
                  <a:cubicBezTo>
                    <a:pt x="4704" y="896"/>
                    <a:pt x="4735" y="961"/>
                    <a:pt x="4810" y="1126"/>
                  </a:cubicBezTo>
                  <a:cubicBezTo>
                    <a:pt x="5287" y="2169"/>
                    <a:pt x="5408" y="3570"/>
                    <a:pt x="5679" y="4686"/>
                  </a:cubicBezTo>
                  <a:cubicBezTo>
                    <a:pt x="5699" y="4769"/>
                    <a:pt x="5764" y="4806"/>
                    <a:pt x="5831" y="4806"/>
                  </a:cubicBezTo>
                  <a:cubicBezTo>
                    <a:pt x="5916" y="4806"/>
                    <a:pt x="6005" y="4745"/>
                    <a:pt x="6009" y="4642"/>
                  </a:cubicBezTo>
                  <a:cubicBezTo>
                    <a:pt x="6055" y="3352"/>
                    <a:pt x="6102" y="2062"/>
                    <a:pt x="6150" y="773"/>
                  </a:cubicBezTo>
                  <a:lnTo>
                    <a:pt x="6150" y="773"/>
                  </a:lnTo>
                  <a:cubicBezTo>
                    <a:pt x="6510" y="1214"/>
                    <a:pt x="6657" y="1969"/>
                    <a:pt x="6834" y="2450"/>
                  </a:cubicBezTo>
                  <a:cubicBezTo>
                    <a:pt x="7048" y="3023"/>
                    <a:pt x="7260" y="3595"/>
                    <a:pt x="7473" y="4169"/>
                  </a:cubicBezTo>
                  <a:cubicBezTo>
                    <a:pt x="7501" y="4247"/>
                    <a:pt x="7575" y="4286"/>
                    <a:pt x="7645" y="4286"/>
                  </a:cubicBezTo>
                  <a:cubicBezTo>
                    <a:pt x="7727" y="4286"/>
                    <a:pt x="7804" y="4233"/>
                    <a:pt x="7801" y="4125"/>
                  </a:cubicBezTo>
                  <a:cubicBezTo>
                    <a:pt x="7768" y="2944"/>
                    <a:pt x="7755" y="1778"/>
                    <a:pt x="7937" y="613"/>
                  </a:cubicBezTo>
                  <a:lnTo>
                    <a:pt x="7937" y="613"/>
                  </a:lnTo>
                  <a:cubicBezTo>
                    <a:pt x="8528" y="1698"/>
                    <a:pt x="8453" y="3032"/>
                    <a:pt x="8945" y="4172"/>
                  </a:cubicBezTo>
                  <a:cubicBezTo>
                    <a:pt x="8971" y="4231"/>
                    <a:pt x="9019" y="4256"/>
                    <a:pt x="9071" y="4256"/>
                  </a:cubicBezTo>
                  <a:cubicBezTo>
                    <a:pt x="9159" y="4256"/>
                    <a:pt x="9254" y="4184"/>
                    <a:pt x="9256" y="4088"/>
                  </a:cubicBezTo>
                  <a:cubicBezTo>
                    <a:pt x="9276" y="2984"/>
                    <a:pt x="9211" y="1879"/>
                    <a:pt x="9060" y="786"/>
                  </a:cubicBezTo>
                  <a:cubicBezTo>
                    <a:pt x="9048" y="701"/>
                    <a:pt x="8990" y="665"/>
                    <a:pt x="8926" y="665"/>
                  </a:cubicBezTo>
                  <a:cubicBezTo>
                    <a:pt x="8830" y="665"/>
                    <a:pt x="8720" y="748"/>
                    <a:pt x="8738" y="874"/>
                  </a:cubicBezTo>
                  <a:cubicBezTo>
                    <a:pt x="8832" y="1564"/>
                    <a:pt x="8890" y="2257"/>
                    <a:pt x="8914" y="2952"/>
                  </a:cubicBezTo>
                  <a:lnTo>
                    <a:pt x="8914" y="2952"/>
                  </a:lnTo>
                  <a:cubicBezTo>
                    <a:pt x="8699" y="1957"/>
                    <a:pt x="8628" y="930"/>
                    <a:pt x="7993" y="78"/>
                  </a:cubicBezTo>
                  <a:cubicBezTo>
                    <a:pt x="7957" y="30"/>
                    <a:pt x="7893" y="1"/>
                    <a:pt x="78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32"/>
            <p:cNvSpPr/>
            <p:nvPr/>
          </p:nvSpPr>
          <p:spPr>
            <a:xfrm>
              <a:off x="3707600" y="2984600"/>
              <a:ext cx="30775" cy="65650"/>
            </a:xfrm>
            <a:custGeom>
              <a:avLst/>
              <a:gdLst/>
              <a:ahLst/>
              <a:cxnLst/>
              <a:rect l="l" t="t" r="r" b="b"/>
              <a:pathLst>
                <a:path w="1231" h="2626" extrusionOk="0">
                  <a:moveTo>
                    <a:pt x="629" y="0"/>
                  </a:moveTo>
                  <a:cubicBezTo>
                    <a:pt x="521" y="0"/>
                    <a:pt x="404" y="122"/>
                    <a:pt x="465" y="256"/>
                  </a:cubicBezTo>
                  <a:lnTo>
                    <a:pt x="466" y="256"/>
                  </a:lnTo>
                  <a:cubicBezTo>
                    <a:pt x="755" y="885"/>
                    <a:pt x="866" y="1548"/>
                    <a:pt x="813" y="2229"/>
                  </a:cubicBezTo>
                  <a:lnTo>
                    <a:pt x="813" y="2229"/>
                  </a:lnTo>
                  <a:cubicBezTo>
                    <a:pt x="645" y="2156"/>
                    <a:pt x="490" y="2052"/>
                    <a:pt x="358" y="1922"/>
                  </a:cubicBezTo>
                  <a:cubicBezTo>
                    <a:pt x="323" y="1888"/>
                    <a:pt x="285" y="1874"/>
                    <a:pt x="247" y="1874"/>
                  </a:cubicBezTo>
                  <a:cubicBezTo>
                    <a:pt x="117" y="1874"/>
                    <a:pt x="1" y="2042"/>
                    <a:pt x="122" y="2158"/>
                  </a:cubicBezTo>
                  <a:cubicBezTo>
                    <a:pt x="343" y="2376"/>
                    <a:pt x="614" y="2535"/>
                    <a:pt x="913" y="2619"/>
                  </a:cubicBezTo>
                  <a:cubicBezTo>
                    <a:pt x="930" y="2624"/>
                    <a:pt x="946" y="2626"/>
                    <a:pt x="961" y="2626"/>
                  </a:cubicBezTo>
                  <a:cubicBezTo>
                    <a:pt x="1051" y="2626"/>
                    <a:pt x="1114" y="2547"/>
                    <a:pt x="1125" y="2457"/>
                  </a:cubicBezTo>
                  <a:cubicBezTo>
                    <a:pt x="1231" y="1635"/>
                    <a:pt x="1099" y="840"/>
                    <a:pt x="755" y="87"/>
                  </a:cubicBezTo>
                  <a:cubicBezTo>
                    <a:pt x="726" y="25"/>
                    <a:pt x="679" y="0"/>
                    <a:pt x="6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9" name="Google Shape;19709;p32"/>
            <p:cNvSpPr/>
            <p:nvPr/>
          </p:nvSpPr>
          <p:spPr>
            <a:xfrm>
              <a:off x="3709775" y="2956550"/>
              <a:ext cx="14200" cy="10750"/>
            </a:xfrm>
            <a:custGeom>
              <a:avLst/>
              <a:gdLst/>
              <a:ahLst/>
              <a:cxnLst/>
              <a:rect l="l" t="t" r="r" b="b"/>
              <a:pathLst>
                <a:path w="568" h="430" extrusionOk="0">
                  <a:moveTo>
                    <a:pt x="325" y="0"/>
                  </a:moveTo>
                  <a:cubicBezTo>
                    <a:pt x="287" y="0"/>
                    <a:pt x="248" y="15"/>
                    <a:pt x="213" y="49"/>
                  </a:cubicBezTo>
                  <a:cubicBezTo>
                    <a:pt x="181" y="81"/>
                    <a:pt x="149" y="112"/>
                    <a:pt x="118" y="144"/>
                  </a:cubicBezTo>
                  <a:cubicBezTo>
                    <a:pt x="1" y="262"/>
                    <a:pt x="115" y="430"/>
                    <a:pt x="243" y="430"/>
                  </a:cubicBezTo>
                  <a:cubicBezTo>
                    <a:pt x="281" y="430"/>
                    <a:pt x="320" y="415"/>
                    <a:pt x="355" y="380"/>
                  </a:cubicBezTo>
                  <a:cubicBezTo>
                    <a:pt x="387" y="348"/>
                    <a:pt x="417" y="318"/>
                    <a:pt x="449" y="286"/>
                  </a:cubicBezTo>
                  <a:cubicBezTo>
                    <a:pt x="567" y="168"/>
                    <a:pt x="453" y="0"/>
                    <a:pt x="3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32"/>
            <p:cNvSpPr/>
            <p:nvPr/>
          </p:nvSpPr>
          <p:spPr>
            <a:xfrm>
              <a:off x="3663075" y="2667950"/>
              <a:ext cx="20125" cy="78350"/>
            </a:xfrm>
            <a:custGeom>
              <a:avLst/>
              <a:gdLst/>
              <a:ahLst/>
              <a:cxnLst/>
              <a:rect l="l" t="t" r="r" b="b"/>
              <a:pathLst>
                <a:path w="805" h="3134" extrusionOk="0">
                  <a:moveTo>
                    <a:pt x="205" y="0"/>
                  </a:moveTo>
                  <a:cubicBezTo>
                    <a:pt x="106" y="0"/>
                    <a:pt x="1" y="83"/>
                    <a:pt x="29" y="209"/>
                  </a:cubicBezTo>
                  <a:cubicBezTo>
                    <a:pt x="235" y="1120"/>
                    <a:pt x="380" y="2043"/>
                    <a:pt x="461" y="2973"/>
                  </a:cubicBezTo>
                  <a:cubicBezTo>
                    <a:pt x="470" y="3080"/>
                    <a:pt x="559" y="3133"/>
                    <a:pt x="643" y="3133"/>
                  </a:cubicBezTo>
                  <a:cubicBezTo>
                    <a:pt x="726" y="3133"/>
                    <a:pt x="804" y="3080"/>
                    <a:pt x="795" y="2973"/>
                  </a:cubicBezTo>
                  <a:cubicBezTo>
                    <a:pt x="713" y="2012"/>
                    <a:pt x="565" y="1060"/>
                    <a:pt x="353" y="121"/>
                  </a:cubicBezTo>
                  <a:cubicBezTo>
                    <a:pt x="333" y="37"/>
                    <a:pt x="270"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1" name="Google Shape;19711;p32"/>
            <p:cNvSpPr/>
            <p:nvPr/>
          </p:nvSpPr>
          <p:spPr>
            <a:xfrm>
              <a:off x="3669475" y="2665000"/>
              <a:ext cx="41825" cy="52775"/>
            </a:xfrm>
            <a:custGeom>
              <a:avLst/>
              <a:gdLst/>
              <a:ahLst/>
              <a:cxnLst/>
              <a:rect l="l" t="t" r="r" b="b"/>
              <a:pathLst>
                <a:path w="1673" h="2111" extrusionOk="0">
                  <a:moveTo>
                    <a:pt x="1439" y="1"/>
                  </a:moveTo>
                  <a:cubicBezTo>
                    <a:pt x="1388" y="1"/>
                    <a:pt x="1336" y="23"/>
                    <a:pt x="1300" y="77"/>
                  </a:cubicBezTo>
                  <a:lnTo>
                    <a:pt x="86" y="1866"/>
                  </a:lnTo>
                  <a:cubicBezTo>
                    <a:pt x="1" y="1991"/>
                    <a:pt x="117" y="2111"/>
                    <a:pt x="236" y="2111"/>
                  </a:cubicBezTo>
                  <a:cubicBezTo>
                    <a:pt x="287" y="2111"/>
                    <a:pt x="338" y="2089"/>
                    <a:pt x="374" y="2036"/>
                  </a:cubicBezTo>
                  <a:lnTo>
                    <a:pt x="1589" y="245"/>
                  </a:lnTo>
                  <a:cubicBezTo>
                    <a:pt x="1673" y="120"/>
                    <a:pt x="1557" y="1"/>
                    <a:pt x="14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32"/>
            <p:cNvSpPr/>
            <p:nvPr/>
          </p:nvSpPr>
          <p:spPr>
            <a:xfrm>
              <a:off x="3672125" y="2707375"/>
              <a:ext cx="45175" cy="34075"/>
            </a:xfrm>
            <a:custGeom>
              <a:avLst/>
              <a:gdLst/>
              <a:ahLst/>
              <a:cxnLst/>
              <a:rect l="l" t="t" r="r" b="b"/>
              <a:pathLst>
                <a:path w="1807" h="1363" extrusionOk="0">
                  <a:moveTo>
                    <a:pt x="246" y="0"/>
                  </a:moveTo>
                  <a:cubicBezTo>
                    <a:pt x="99" y="0"/>
                    <a:pt x="1" y="221"/>
                    <a:pt x="160" y="312"/>
                  </a:cubicBezTo>
                  <a:cubicBezTo>
                    <a:pt x="638" y="580"/>
                    <a:pt x="1074" y="917"/>
                    <a:pt x="1454" y="1312"/>
                  </a:cubicBezTo>
                  <a:cubicBezTo>
                    <a:pt x="1488" y="1348"/>
                    <a:pt x="1527" y="1362"/>
                    <a:pt x="1565" y="1362"/>
                  </a:cubicBezTo>
                  <a:cubicBezTo>
                    <a:pt x="1692" y="1362"/>
                    <a:pt x="1806" y="1195"/>
                    <a:pt x="1690" y="1076"/>
                  </a:cubicBezTo>
                  <a:cubicBezTo>
                    <a:pt x="1290" y="661"/>
                    <a:pt x="831" y="306"/>
                    <a:pt x="329" y="23"/>
                  </a:cubicBezTo>
                  <a:cubicBezTo>
                    <a:pt x="301" y="7"/>
                    <a:pt x="273"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3" name="Google Shape;19713;p32"/>
            <p:cNvSpPr/>
            <p:nvPr/>
          </p:nvSpPr>
          <p:spPr>
            <a:xfrm>
              <a:off x="3401875" y="3205500"/>
              <a:ext cx="47025" cy="42600"/>
            </a:xfrm>
            <a:custGeom>
              <a:avLst/>
              <a:gdLst/>
              <a:ahLst/>
              <a:cxnLst/>
              <a:rect l="l" t="t" r="r" b="b"/>
              <a:pathLst>
                <a:path w="1881" h="1704" extrusionOk="0">
                  <a:moveTo>
                    <a:pt x="895" y="376"/>
                  </a:moveTo>
                  <a:cubicBezTo>
                    <a:pt x="1040" y="376"/>
                    <a:pt x="1185" y="431"/>
                    <a:pt x="1284" y="545"/>
                  </a:cubicBezTo>
                  <a:cubicBezTo>
                    <a:pt x="1490" y="786"/>
                    <a:pt x="1360" y="1190"/>
                    <a:pt x="1093" y="1324"/>
                  </a:cubicBezTo>
                  <a:cubicBezTo>
                    <a:pt x="1032" y="1355"/>
                    <a:pt x="967" y="1370"/>
                    <a:pt x="902" y="1370"/>
                  </a:cubicBezTo>
                  <a:cubicBezTo>
                    <a:pt x="655" y="1370"/>
                    <a:pt x="408" y="1165"/>
                    <a:pt x="368" y="917"/>
                  </a:cubicBezTo>
                  <a:cubicBezTo>
                    <a:pt x="346" y="782"/>
                    <a:pt x="387" y="658"/>
                    <a:pt x="464" y="560"/>
                  </a:cubicBezTo>
                  <a:lnTo>
                    <a:pt x="464" y="560"/>
                  </a:lnTo>
                  <a:cubicBezTo>
                    <a:pt x="482" y="552"/>
                    <a:pt x="499" y="541"/>
                    <a:pt x="515" y="525"/>
                  </a:cubicBezTo>
                  <a:cubicBezTo>
                    <a:pt x="615" y="427"/>
                    <a:pt x="755" y="376"/>
                    <a:pt x="895" y="376"/>
                  </a:cubicBezTo>
                  <a:close/>
                  <a:moveTo>
                    <a:pt x="938" y="0"/>
                  </a:moveTo>
                  <a:cubicBezTo>
                    <a:pt x="460" y="0"/>
                    <a:pt x="0" y="380"/>
                    <a:pt x="28" y="893"/>
                  </a:cubicBezTo>
                  <a:cubicBezTo>
                    <a:pt x="52" y="1342"/>
                    <a:pt x="473" y="1703"/>
                    <a:pt x="907" y="1703"/>
                  </a:cubicBezTo>
                  <a:cubicBezTo>
                    <a:pt x="996" y="1703"/>
                    <a:pt x="1085" y="1688"/>
                    <a:pt x="1172" y="1655"/>
                  </a:cubicBezTo>
                  <a:cubicBezTo>
                    <a:pt x="1653" y="1474"/>
                    <a:pt x="1880" y="819"/>
                    <a:pt x="1586" y="391"/>
                  </a:cubicBezTo>
                  <a:cubicBezTo>
                    <a:pt x="1498" y="264"/>
                    <a:pt x="1379" y="172"/>
                    <a:pt x="1245" y="115"/>
                  </a:cubicBezTo>
                  <a:lnTo>
                    <a:pt x="1245" y="115"/>
                  </a:lnTo>
                  <a:cubicBezTo>
                    <a:pt x="1229" y="72"/>
                    <a:pt x="1194" y="37"/>
                    <a:pt x="1134" y="23"/>
                  </a:cubicBezTo>
                  <a:lnTo>
                    <a:pt x="1133" y="22"/>
                  </a:lnTo>
                  <a:cubicBezTo>
                    <a:pt x="1068" y="7"/>
                    <a:pt x="1003" y="0"/>
                    <a:pt x="9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4" name="Google Shape;19714;p32"/>
            <p:cNvSpPr/>
            <p:nvPr/>
          </p:nvSpPr>
          <p:spPr>
            <a:xfrm>
              <a:off x="3396150" y="3217325"/>
              <a:ext cx="23750" cy="71650"/>
            </a:xfrm>
            <a:custGeom>
              <a:avLst/>
              <a:gdLst/>
              <a:ahLst/>
              <a:cxnLst/>
              <a:rect l="l" t="t" r="r" b="b"/>
              <a:pathLst>
                <a:path w="950" h="2866" extrusionOk="0">
                  <a:moveTo>
                    <a:pt x="205" y="1"/>
                  </a:moveTo>
                  <a:cubicBezTo>
                    <a:pt x="106" y="1"/>
                    <a:pt x="0" y="83"/>
                    <a:pt x="29" y="209"/>
                  </a:cubicBezTo>
                  <a:lnTo>
                    <a:pt x="599" y="2746"/>
                  </a:lnTo>
                  <a:cubicBezTo>
                    <a:pt x="618" y="2829"/>
                    <a:pt x="680" y="2865"/>
                    <a:pt x="745" y="2865"/>
                  </a:cubicBezTo>
                  <a:cubicBezTo>
                    <a:pt x="844" y="2865"/>
                    <a:pt x="949" y="2783"/>
                    <a:pt x="921" y="2656"/>
                  </a:cubicBezTo>
                  <a:cubicBezTo>
                    <a:pt x="732" y="1812"/>
                    <a:pt x="541" y="966"/>
                    <a:pt x="352" y="121"/>
                  </a:cubicBezTo>
                  <a:cubicBezTo>
                    <a:pt x="333"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5" name="Google Shape;19715;p32"/>
            <p:cNvSpPr/>
            <p:nvPr/>
          </p:nvSpPr>
          <p:spPr>
            <a:xfrm>
              <a:off x="4209425" y="3125475"/>
              <a:ext cx="45550" cy="50850"/>
            </a:xfrm>
            <a:custGeom>
              <a:avLst/>
              <a:gdLst/>
              <a:ahLst/>
              <a:cxnLst/>
              <a:rect l="l" t="t" r="r" b="b"/>
              <a:pathLst>
                <a:path w="1822" h="2034" extrusionOk="0">
                  <a:moveTo>
                    <a:pt x="850" y="358"/>
                  </a:moveTo>
                  <a:cubicBezTo>
                    <a:pt x="1088" y="482"/>
                    <a:pt x="1310" y="659"/>
                    <a:pt x="1406" y="919"/>
                  </a:cubicBezTo>
                  <a:cubicBezTo>
                    <a:pt x="1513" y="1208"/>
                    <a:pt x="1387" y="1597"/>
                    <a:pt x="1066" y="1677"/>
                  </a:cubicBezTo>
                  <a:cubicBezTo>
                    <a:pt x="1021" y="1689"/>
                    <a:pt x="978" y="1694"/>
                    <a:pt x="937" y="1694"/>
                  </a:cubicBezTo>
                  <a:cubicBezTo>
                    <a:pt x="338" y="1694"/>
                    <a:pt x="178" y="535"/>
                    <a:pt x="850" y="358"/>
                  </a:cubicBezTo>
                  <a:close/>
                  <a:moveTo>
                    <a:pt x="1031" y="1"/>
                  </a:moveTo>
                  <a:cubicBezTo>
                    <a:pt x="986" y="1"/>
                    <a:pt x="941" y="4"/>
                    <a:pt x="897" y="10"/>
                  </a:cubicBezTo>
                  <a:lnTo>
                    <a:pt x="897" y="10"/>
                  </a:lnTo>
                  <a:cubicBezTo>
                    <a:pt x="879" y="4"/>
                    <a:pt x="861" y="1"/>
                    <a:pt x="843" y="1"/>
                  </a:cubicBezTo>
                  <a:cubicBezTo>
                    <a:pt x="796" y="1"/>
                    <a:pt x="754" y="21"/>
                    <a:pt x="722" y="51"/>
                  </a:cubicBezTo>
                  <a:lnTo>
                    <a:pt x="722" y="51"/>
                  </a:lnTo>
                  <a:cubicBezTo>
                    <a:pt x="376" y="166"/>
                    <a:pt x="105" y="469"/>
                    <a:pt x="60" y="852"/>
                  </a:cubicBezTo>
                  <a:cubicBezTo>
                    <a:pt x="1" y="1356"/>
                    <a:pt x="346" y="1955"/>
                    <a:pt x="878" y="2027"/>
                  </a:cubicBezTo>
                  <a:cubicBezTo>
                    <a:pt x="909" y="2031"/>
                    <a:pt x="940" y="2033"/>
                    <a:pt x="970" y="2033"/>
                  </a:cubicBezTo>
                  <a:cubicBezTo>
                    <a:pt x="1392" y="2033"/>
                    <a:pt x="1732" y="1642"/>
                    <a:pt x="1776" y="1235"/>
                  </a:cubicBezTo>
                  <a:cubicBezTo>
                    <a:pt x="1822" y="821"/>
                    <a:pt x="1583" y="469"/>
                    <a:pt x="1267" y="228"/>
                  </a:cubicBezTo>
                  <a:lnTo>
                    <a:pt x="1267" y="228"/>
                  </a:lnTo>
                  <a:cubicBezTo>
                    <a:pt x="1289" y="135"/>
                    <a:pt x="1237" y="15"/>
                    <a:pt x="1111" y="4"/>
                  </a:cubicBezTo>
                  <a:cubicBezTo>
                    <a:pt x="1084" y="2"/>
                    <a:pt x="1058" y="1"/>
                    <a:pt x="10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6" name="Google Shape;19716;p32"/>
            <p:cNvSpPr/>
            <p:nvPr/>
          </p:nvSpPr>
          <p:spPr>
            <a:xfrm>
              <a:off x="3996275" y="2511500"/>
              <a:ext cx="79675" cy="84200"/>
            </a:xfrm>
            <a:custGeom>
              <a:avLst/>
              <a:gdLst/>
              <a:ahLst/>
              <a:cxnLst/>
              <a:rect l="l" t="t" r="r" b="b"/>
              <a:pathLst>
                <a:path w="3187" h="3368" extrusionOk="0">
                  <a:moveTo>
                    <a:pt x="1189" y="323"/>
                  </a:moveTo>
                  <a:cubicBezTo>
                    <a:pt x="1829" y="323"/>
                    <a:pt x="2328" y="1166"/>
                    <a:pt x="2386" y="1714"/>
                  </a:cubicBezTo>
                  <a:cubicBezTo>
                    <a:pt x="2454" y="2351"/>
                    <a:pt x="2072" y="3028"/>
                    <a:pt x="1430" y="3028"/>
                  </a:cubicBezTo>
                  <a:cubicBezTo>
                    <a:pt x="1354" y="3028"/>
                    <a:pt x="1275" y="3018"/>
                    <a:pt x="1193" y="2998"/>
                  </a:cubicBezTo>
                  <a:lnTo>
                    <a:pt x="1193" y="2998"/>
                  </a:lnTo>
                  <a:cubicBezTo>
                    <a:pt x="1193" y="2998"/>
                    <a:pt x="1193" y="2998"/>
                    <a:pt x="1193" y="2998"/>
                  </a:cubicBezTo>
                  <a:cubicBezTo>
                    <a:pt x="610" y="2757"/>
                    <a:pt x="401" y="2089"/>
                    <a:pt x="407" y="1513"/>
                  </a:cubicBezTo>
                  <a:cubicBezTo>
                    <a:pt x="410" y="1110"/>
                    <a:pt x="511" y="498"/>
                    <a:pt x="962" y="358"/>
                  </a:cubicBezTo>
                  <a:cubicBezTo>
                    <a:pt x="1039" y="334"/>
                    <a:pt x="1115" y="323"/>
                    <a:pt x="1189" y="323"/>
                  </a:cubicBezTo>
                  <a:close/>
                  <a:moveTo>
                    <a:pt x="1138" y="1"/>
                  </a:moveTo>
                  <a:cubicBezTo>
                    <a:pt x="473" y="1"/>
                    <a:pt x="153" y="652"/>
                    <a:pt x="88" y="1246"/>
                  </a:cubicBezTo>
                  <a:cubicBezTo>
                    <a:pt x="0" y="2052"/>
                    <a:pt x="278" y="2945"/>
                    <a:pt x="1053" y="3300"/>
                  </a:cubicBezTo>
                  <a:lnTo>
                    <a:pt x="1053" y="3300"/>
                  </a:lnTo>
                  <a:cubicBezTo>
                    <a:pt x="1065" y="3307"/>
                    <a:pt x="1079" y="3313"/>
                    <a:pt x="1094" y="3318"/>
                  </a:cubicBezTo>
                  <a:lnTo>
                    <a:pt x="1094" y="3318"/>
                  </a:lnTo>
                  <a:cubicBezTo>
                    <a:pt x="1098" y="3319"/>
                    <a:pt x="1101" y="3320"/>
                    <a:pt x="1104" y="3322"/>
                  </a:cubicBezTo>
                  <a:cubicBezTo>
                    <a:pt x="1126" y="3331"/>
                    <a:pt x="1146" y="3335"/>
                    <a:pt x="1165" y="3335"/>
                  </a:cubicBezTo>
                  <a:cubicBezTo>
                    <a:pt x="1166" y="3335"/>
                    <a:pt x="1168" y="3335"/>
                    <a:pt x="1169" y="3335"/>
                  </a:cubicBezTo>
                  <a:lnTo>
                    <a:pt x="1169" y="3335"/>
                  </a:lnTo>
                  <a:cubicBezTo>
                    <a:pt x="1278" y="3357"/>
                    <a:pt x="1381" y="3368"/>
                    <a:pt x="1478" y="3368"/>
                  </a:cubicBezTo>
                  <a:cubicBezTo>
                    <a:pt x="3187" y="3368"/>
                    <a:pt x="3064" y="108"/>
                    <a:pt x="1199" y="3"/>
                  </a:cubicBezTo>
                  <a:cubicBezTo>
                    <a:pt x="1178" y="1"/>
                    <a:pt x="1158" y="1"/>
                    <a:pt x="11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7" name="Google Shape;19717;p32"/>
            <p:cNvSpPr/>
            <p:nvPr/>
          </p:nvSpPr>
          <p:spPr>
            <a:xfrm>
              <a:off x="3989100" y="2465425"/>
              <a:ext cx="21475" cy="133225"/>
            </a:xfrm>
            <a:custGeom>
              <a:avLst/>
              <a:gdLst/>
              <a:ahLst/>
              <a:cxnLst/>
              <a:rect l="l" t="t" r="r" b="b"/>
              <a:pathLst>
                <a:path w="859" h="5329" extrusionOk="0">
                  <a:moveTo>
                    <a:pt x="235" y="0"/>
                  </a:moveTo>
                  <a:cubicBezTo>
                    <a:pt x="151" y="0"/>
                    <a:pt x="65" y="54"/>
                    <a:pt x="61" y="162"/>
                  </a:cubicBezTo>
                  <a:cubicBezTo>
                    <a:pt x="0" y="1856"/>
                    <a:pt x="150" y="3551"/>
                    <a:pt x="510" y="5209"/>
                  </a:cubicBezTo>
                  <a:cubicBezTo>
                    <a:pt x="527" y="5292"/>
                    <a:pt x="589" y="5328"/>
                    <a:pt x="654" y="5328"/>
                  </a:cubicBezTo>
                  <a:cubicBezTo>
                    <a:pt x="753" y="5328"/>
                    <a:pt x="859" y="5246"/>
                    <a:pt x="831" y="5119"/>
                  </a:cubicBezTo>
                  <a:cubicBezTo>
                    <a:pt x="481" y="3491"/>
                    <a:pt x="334" y="1826"/>
                    <a:pt x="397" y="162"/>
                  </a:cubicBezTo>
                  <a:cubicBezTo>
                    <a:pt x="401" y="54"/>
                    <a:pt x="319"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8" name="Google Shape;19718;p32"/>
            <p:cNvSpPr/>
            <p:nvPr/>
          </p:nvSpPr>
          <p:spPr>
            <a:xfrm>
              <a:off x="4092325" y="2530075"/>
              <a:ext cx="48450" cy="10450"/>
            </a:xfrm>
            <a:custGeom>
              <a:avLst/>
              <a:gdLst/>
              <a:ahLst/>
              <a:cxnLst/>
              <a:rect l="l" t="t" r="r" b="b"/>
              <a:pathLst>
                <a:path w="1938" h="418" extrusionOk="0">
                  <a:moveTo>
                    <a:pt x="743" y="1"/>
                  </a:moveTo>
                  <a:cubicBezTo>
                    <a:pt x="566" y="1"/>
                    <a:pt x="390" y="9"/>
                    <a:pt x="214" y="27"/>
                  </a:cubicBezTo>
                  <a:cubicBezTo>
                    <a:pt x="8" y="48"/>
                    <a:pt x="1" y="362"/>
                    <a:pt x="195" y="362"/>
                  </a:cubicBezTo>
                  <a:cubicBezTo>
                    <a:pt x="201" y="362"/>
                    <a:pt x="207" y="362"/>
                    <a:pt x="214" y="361"/>
                  </a:cubicBezTo>
                  <a:cubicBezTo>
                    <a:pt x="389" y="343"/>
                    <a:pt x="564" y="334"/>
                    <a:pt x="739" y="334"/>
                  </a:cubicBezTo>
                  <a:cubicBezTo>
                    <a:pt x="1044" y="334"/>
                    <a:pt x="1348" y="361"/>
                    <a:pt x="1648" y="414"/>
                  </a:cubicBezTo>
                  <a:cubicBezTo>
                    <a:pt x="1660" y="416"/>
                    <a:pt x="1671" y="417"/>
                    <a:pt x="1682" y="417"/>
                  </a:cubicBezTo>
                  <a:cubicBezTo>
                    <a:pt x="1868" y="417"/>
                    <a:pt x="1938" y="128"/>
                    <a:pt x="1738" y="92"/>
                  </a:cubicBezTo>
                  <a:cubicBezTo>
                    <a:pt x="1410" y="32"/>
                    <a:pt x="1076" y="1"/>
                    <a:pt x="74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9" name="Google Shape;19719;p32"/>
            <p:cNvSpPr/>
            <p:nvPr/>
          </p:nvSpPr>
          <p:spPr>
            <a:xfrm>
              <a:off x="4084100" y="2555575"/>
              <a:ext cx="48400" cy="10725"/>
            </a:xfrm>
            <a:custGeom>
              <a:avLst/>
              <a:gdLst/>
              <a:ahLst/>
              <a:cxnLst/>
              <a:rect l="l" t="t" r="r" b="b"/>
              <a:pathLst>
                <a:path w="1936" h="429" extrusionOk="0">
                  <a:moveTo>
                    <a:pt x="251" y="1"/>
                  </a:moveTo>
                  <a:cubicBezTo>
                    <a:pt x="68" y="1"/>
                    <a:pt x="1" y="288"/>
                    <a:pt x="200" y="326"/>
                  </a:cubicBezTo>
                  <a:cubicBezTo>
                    <a:pt x="541" y="394"/>
                    <a:pt x="887" y="428"/>
                    <a:pt x="1234" y="428"/>
                  </a:cubicBezTo>
                  <a:cubicBezTo>
                    <a:pt x="1397" y="428"/>
                    <a:pt x="1559" y="421"/>
                    <a:pt x="1721" y="406"/>
                  </a:cubicBezTo>
                  <a:cubicBezTo>
                    <a:pt x="1926" y="386"/>
                    <a:pt x="1935" y="71"/>
                    <a:pt x="1739" y="71"/>
                  </a:cubicBezTo>
                  <a:cubicBezTo>
                    <a:pt x="1733" y="71"/>
                    <a:pt x="1727" y="71"/>
                    <a:pt x="1721" y="72"/>
                  </a:cubicBezTo>
                  <a:cubicBezTo>
                    <a:pt x="1559" y="87"/>
                    <a:pt x="1397" y="95"/>
                    <a:pt x="1235" y="95"/>
                  </a:cubicBezTo>
                  <a:cubicBezTo>
                    <a:pt x="917" y="95"/>
                    <a:pt x="600" y="65"/>
                    <a:pt x="288" y="4"/>
                  </a:cubicBezTo>
                  <a:cubicBezTo>
                    <a:pt x="275" y="2"/>
                    <a:pt x="263"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0" name="Google Shape;19720;p32"/>
            <p:cNvSpPr/>
            <p:nvPr/>
          </p:nvSpPr>
          <p:spPr>
            <a:xfrm>
              <a:off x="4156325" y="2498250"/>
              <a:ext cx="69650" cy="70600"/>
            </a:xfrm>
            <a:custGeom>
              <a:avLst/>
              <a:gdLst/>
              <a:ahLst/>
              <a:cxnLst/>
              <a:rect l="l" t="t" r="r" b="b"/>
              <a:pathLst>
                <a:path w="2786" h="2824" extrusionOk="0">
                  <a:moveTo>
                    <a:pt x="1038" y="0"/>
                  </a:moveTo>
                  <a:cubicBezTo>
                    <a:pt x="1011" y="0"/>
                    <a:pt x="984" y="2"/>
                    <a:pt x="956" y="5"/>
                  </a:cubicBezTo>
                  <a:cubicBezTo>
                    <a:pt x="531" y="54"/>
                    <a:pt x="273" y="449"/>
                    <a:pt x="76" y="787"/>
                  </a:cubicBezTo>
                  <a:cubicBezTo>
                    <a:pt x="0" y="916"/>
                    <a:pt x="116" y="1037"/>
                    <a:pt x="231" y="1037"/>
                  </a:cubicBezTo>
                  <a:cubicBezTo>
                    <a:pt x="281" y="1037"/>
                    <a:pt x="331" y="1014"/>
                    <a:pt x="365" y="957"/>
                  </a:cubicBezTo>
                  <a:lnTo>
                    <a:pt x="365" y="955"/>
                  </a:lnTo>
                  <a:cubicBezTo>
                    <a:pt x="535" y="662"/>
                    <a:pt x="677" y="398"/>
                    <a:pt x="1037" y="395"/>
                  </a:cubicBezTo>
                  <a:cubicBezTo>
                    <a:pt x="1041" y="395"/>
                    <a:pt x="1044" y="395"/>
                    <a:pt x="1047" y="395"/>
                  </a:cubicBezTo>
                  <a:cubicBezTo>
                    <a:pt x="1605" y="395"/>
                    <a:pt x="1637" y="1023"/>
                    <a:pt x="1422" y="1416"/>
                  </a:cubicBezTo>
                  <a:cubicBezTo>
                    <a:pt x="1162" y="1892"/>
                    <a:pt x="635" y="2169"/>
                    <a:pt x="220" y="2493"/>
                  </a:cubicBezTo>
                  <a:cubicBezTo>
                    <a:pt x="98" y="2587"/>
                    <a:pt x="206" y="2776"/>
                    <a:pt x="337" y="2779"/>
                  </a:cubicBezTo>
                  <a:lnTo>
                    <a:pt x="2570" y="2824"/>
                  </a:lnTo>
                  <a:cubicBezTo>
                    <a:pt x="2572" y="2824"/>
                    <a:pt x="2573" y="2824"/>
                    <a:pt x="2575" y="2824"/>
                  </a:cubicBezTo>
                  <a:cubicBezTo>
                    <a:pt x="2785" y="2824"/>
                    <a:pt x="2784" y="2493"/>
                    <a:pt x="2570" y="2488"/>
                  </a:cubicBezTo>
                  <a:lnTo>
                    <a:pt x="823" y="2454"/>
                  </a:lnTo>
                  <a:lnTo>
                    <a:pt x="823" y="2454"/>
                  </a:lnTo>
                  <a:cubicBezTo>
                    <a:pt x="1459" y="1970"/>
                    <a:pt x="2215" y="1313"/>
                    <a:pt x="1782" y="490"/>
                  </a:cubicBezTo>
                  <a:cubicBezTo>
                    <a:pt x="1635" y="211"/>
                    <a:pt x="1357" y="0"/>
                    <a:pt x="10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1" name="Google Shape;19721;p32"/>
            <p:cNvSpPr/>
            <p:nvPr/>
          </p:nvSpPr>
          <p:spPr>
            <a:xfrm>
              <a:off x="4214425" y="2525600"/>
              <a:ext cx="69025" cy="52075"/>
            </a:xfrm>
            <a:custGeom>
              <a:avLst/>
              <a:gdLst/>
              <a:ahLst/>
              <a:cxnLst/>
              <a:rect l="l" t="t" r="r" b="b"/>
              <a:pathLst>
                <a:path w="2761" h="2083" extrusionOk="0">
                  <a:moveTo>
                    <a:pt x="244" y="0"/>
                  </a:moveTo>
                  <a:cubicBezTo>
                    <a:pt x="96" y="0"/>
                    <a:pt x="0" y="222"/>
                    <a:pt x="158" y="313"/>
                  </a:cubicBezTo>
                  <a:cubicBezTo>
                    <a:pt x="979" y="786"/>
                    <a:pt x="1735" y="1365"/>
                    <a:pt x="2406" y="2033"/>
                  </a:cubicBezTo>
                  <a:cubicBezTo>
                    <a:pt x="2441" y="2068"/>
                    <a:pt x="2480" y="2083"/>
                    <a:pt x="2518" y="2083"/>
                  </a:cubicBezTo>
                  <a:cubicBezTo>
                    <a:pt x="2646" y="2083"/>
                    <a:pt x="2761" y="1915"/>
                    <a:pt x="2643" y="1797"/>
                  </a:cubicBezTo>
                  <a:cubicBezTo>
                    <a:pt x="1952" y="1107"/>
                    <a:pt x="1172" y="512"/>
                    <a:pt x="327" y="24"/>
                  </a:cubicBezTo>
                  <a:cubicBezTo>
                    <a:pt x="298" y="8"/>
                    <a:pt x="270"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2" name="Google Shape;19722;p32"/>
            <p:cNvSpPr/>
            <p:nvPr/>
          </p:nvSpPr>
          <p:spPr>
            <a:xfrm>
              <a:off x="4225100" y="2525300"/>
              <a:ext cx="42650" cy="57850"/>
            </a:xfrm>
            <a:custGeom>
              <a:avLst/>
              <a:gdLst/>
              <a:ahLst/>
              <a:cxnLst/>
              <a:rect l="l" t="t" r="r" b="b"/>
              <a:pathLst>
                <a:path w="1706" h="2314" extrusionOk="0">
                  <a:moveTo>
                    <a:pt x="1475" y="0"/>
                  </a:moveTo>
                  <a:cubicBezTo>
                    <a:pt x="1437" y="0"/>
                    <a:pt x="1399" y="17"/>
                    <a:pt x="1366" y="58"/>
                  </a:cubicBezTo>
                  <a:cubicBezTo>
                    <a:pt x="863" y="677"/>
                    <a:pt x="426" y="1348"/>
                    <a:pt x="66" y="2061"/>
                  </a:cubicBezTo>
                  <a:cubicBezTo>
                    <a:pt x="0" y="2193"/>
                    <a:pt x="116" y="2314"/>
                    <a:pt x="226" y="2314"/>
                  </a:cubicBezTo>
                  <a:cubicBezTo>
                    <a:pt x="277" y="2314"/>
                    <a:pt x="326" y="2289"/>
                    <a:pt x="356" y="2228"/>
                  </a:cubicBezTo>
                  <a:cubicBezTo>
                    <a:pt x="701" y="1540"/>
                    <a:pt x="1119" y="892"/>
                    <a:pt x="1603" y="294"/>
                  </a:cubicBezTo>
                  <a:cubicBezTo>
                    <a:pt x="1706" y="168"/>
                    <a:pt x="1594" y="0"/>
                    <a:pt x="14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3" name="Google Shape;19723;p32"/>
            <p:cNvSpPr/>
            <p:nvPr/>
          </p:nvSpPr>
          <p:spPr>
            <a:xfrm>
              <a:off x="4308475" y="2512275"/>
              <a:ext cx="16800" cy="56650"/>
            </a:xfrm>
            <a:custGeom>
              <a:avLst/>
              <a:gdLst/>
              <a:ahLst/>
              <a:cxnLst/>
              <a:rect l="l" t="t" r="r" b="b"/>
              <a:pathLst>
                <a:path w="672" h="2266" extrusionOk="0">
                  <a:moveTo>
                    <a:pt x="204" y="1"/>
                  </a:moveTo>
                  <a:cubicBezTo>
                    <a:pt x="103" y="1"/>
                    <a:pt x="0" y="83"/>
                    <a:pt x="37" y="208"/>
                  </a:cubicBezTo>
                  <a:cubicBezTo>
                    <a:pt x="220" y="824"/>
                    <a:pt x="321" y="1462"/>
                    <a:pt x="334" y="2104"/>
                  </a:cubicBezTo>
                  <a:cubicBezTo>
                    <a:pt x="337" y="2212"/>
                    <a:pt x="422" y="2265"/>
                    <a:pt x="505" y="2265"/>
                  </a:cubicBezTo>
                  <a:cubicBezTo>
                    <a:pt x="589" y="2265"/>
                    <a:pt x="672" y="2212"/>
                    <a:pt x="668" y="2104"/>
                  </a:cubicBezTo>
                  <a:cubicBezTo>
                    <a:pt x="655" y="1431"/>
                    <a:pt x="551" y="763"/>
                    <a:pt x="360" y="118"/>
                  </a:cubicBezTo>
                  <a:cubicBezTo>
                    <a:pt x="336" y="36"/>
                    <a:pt x="271"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4" name="Google Shape;19724;p32"/>
            <p:cNvSpPr/>
            <p:nvPr/>
          </p:nvSpPr>
          <p:spPr>
            <a:xfrm>
              <a:off x="4297350" y="2535950"/>
              <a:ext cx="53100" cy="12100"/>
            </a:xfrm>
            <a:custGeom>
              <a:avLst/>
              <a:gdLst/>
              <a:ahLst/>
              <a:cxnLst/>
              <a:rect l="l" t="t" r="r" b="b"/>
              <a:pathLst>
                <a:path w="2124" h="484" extrusionOk="0">
                  <a:moveTo>
                    <a:pt x="1455" y="1"/>
                  </a:moveTo>
                  <a:cubicBezTo>
                    <a:pt x="1031" y="1"/>
                    <a:pt x="608" y="53"/>
                    <a:pt x="195" y="156"/>
                  </a:cubicBezTo>
                  <a:cubicBezTo>
                    <a:pt x="0" y="203"/>
                    <a:pt x="63" y="484"/>
                    <a:pt x="239" y="484"/>
                  </a:cubicBezTo>
                  <a:cubicBezTo>
                    <a:pt x="253" y="484"/>
                    <a:pt x="268" y="482"/>
                    <a:pt x="284" y="478"/>
                  </a:cubicBezTo>
                  <a:cubicBezTo>
                    <a:pt x="672" y="383"/>
                    <a:pt x="1070" y="335"/>
                    <a:pt x="1469" y="335"/>
                  </a:cubicBezTo>
                  <a:cubicBezTo>
                    <a:pt x="1616" y="335"/>
                    <a:pt x="1762" y="342"/>
                    <a:pt x="1908" y="355"/>
                  </a:cubicBezTo>
                  <a:cubicBezTo>
                    <a:pt x="1914" y="355"/>
                    <a:pt x="1920" y="356"/>
                    <a:pt x="1926" y="356"/>
                  </a:cubicBezTo>
                  <a:cubicBezTo>
                    <a:pt x="2123" y="356"/>
                    <a:pt x="2116" y="38"/>
                    <a:pt x="1908" y="21"/>
                  </a:cubicBezTo>
                  <a:cubicBezTo>
                    <a:pt x="1757" y="7"/>
                    <a:pt x="1606" y="1"/>
                    <a:pt x="14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5" name="Google Shape;19725;p32"/>
            <p:cNvSpPr/>
            <p:nvPr/>
          </p:nvSpPr>
          <p:spPr>
            <a:xfrm>
              <a:off x="4360575" y="2492200"/>
              <a:ext cx="50850" cy="100550"/>
            </a:xfrm>
            <a:custGeom>
              <a:avLst/>
              <a:gdLst/>
              <a:ahLst/>
              <a:cxnLst/>
              <a:rect l="l" t="t" r="r" b="b"/>
              <a:pathLst>
                <a:path w="2034" h="4022" extrusionOk="0">
                  <a:moveTo>
                    <a:pt x="1598" y="0"/>
                  </a:moveTo>
                  <a:cubicBezTo>
                    <a:pt x="1570" y="0"/>
                    <a:pt x="1541" y="8"/>
                    <a:pt x="1512" y="27"/>
                  </a:cubicBezTo>
                  <a:cubicBezTo>
                    <a:pt x="0" y="993"/>
                    <a:pt x="886" y="2816"/>
                    <a:pt x="1660" y="3946"/>
                  </a:cubicBezTo>
                  <a:cubicBezTo>
                    <a:pt x="1696" y="3999"/>
                    <a:pt x="1748" y="4021"/>
                    <a:pt x="1799" y="4021"/>
                  </a:cubicBezTo>
                  <a:cubicBezTo>
                    <a:pt x="1918" y="4021"/>
                    <a:pt x="2033" y="3903"/>
                    <a:pt x="1948" y="3778"/>
                  </a:cubicBezTo>
                  <a:cubicBezTo>
                    <a:pt x="1295" y="2823"/>
                    <a:pt x="334" y="1177"/>
                    <a:pt x="1681" y="317"/>
                  </a:cubicBezTo>
                  <a:cubicBezTo>
                    <a:pt x="1833" y="220"/>
                    <a:pt x="1740" y="0"/>
                    <a:pt x="15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6" name="Google Shape;19726;p32"/>
            <p:cNvSpPr/>
            <p:nvPr/>
          </p:nvSpPr>
          <p:spPr>
            <a:xfrm>
              <a:off x="4417875" y="2505750"/>
              <a:ext cx="73850" cy="83050"/>
            </a:xfrm>
            <a:custGeom>
              <a:avLst/>
              <a:gdLst/>
              <a:ahLst/>
              <a:cxnLst/>
              <a:rect l="l" t="t" r="r" b="b"/>
              <a:pathLst>
                <a:path w="2954" h="3322" extrusionOk="0">
                  <a:moveTo>
                    <a:pt x="204" y="0"/>
                  </a:moveTo>
                  <a:cubicBezTo>
                    <a:pt x="104" y="0"/>
                    <a:pt x="1" y="82"/>
                    <a:pt x="33" y="208"/>
                  </a:cubicBezTo>
                  <a:lnTo>
                    <a:pt x="36" y="208"/>
                  </a:lnTo>
                  <a:cubicBezTo>
                    <a:pt x="285" y="1157"/>
                    <a:pt x="579" y="2093"/>
                    <a:pt x="916" y="3014"/>
                  </a:cubicBezTo>
                  <a:lnTo>
                    <a:pt x="916" y="3014"/>
                  </a:lnTo>
                  <a:cubicBezTo>
                    <a:pt x="940" y="3093"/>
                    <a:pt x="968" y="3169"/>
                    <a:pt x="1000" y="3239"/>
                  </a:cubicBezTo>
                  <a:cubicBezTo>
                    <a:pt x="1026" y="3297"/>
                    <a:pt x="1076" y="3321"/>
                    <a:pt x="1130" y="3321"/>
                  </a:cubicBezTo>
                  <a:cubicBezTo>
                    <a:pt x="1235" y="3321"/>
                    <a:pt x="1349" y="3228"/>
                    <a:pt x="1305" y="3109"/>
                  </a:cubicBezTo>
                  <a:cubicBezTo>
                    <a:pt x="1276" y="3031"/>
                    <a:pt x="1247" y="2952"/>
                    <a:pt x="1218" y="2873"/>
                  </a:cubicBezTo>
                  <a:lnTo>
                    <a:pt x="1218" y="2873"/>
                  </a:lnTo>
                  <a:cubicBezTo>
                    <a:pt x="1067" y="2364"/>
                    <a:pt x="1070" y="1585"/>
                    <a:pt x="1517" y="1273"/>
                  </a:cubicBezTo>
                  <a:cubicBezTo>
                    <a:pt x="1606" y="1211"/>
                    <a:pt x="1688" y="1183"/>
                    <a:pt x="1765" y="1183"/>
                  </a:cubicBezTo>
                  <a:cubicBezTo>
                    <a:pt x="2342" y="1183"/>
                    <a:pt x="2585" y="2751"/>
                    <a:pt x="2609" y="3064"/>
                  </a:cubicBezTo>
                  <a:cubicBezTo>
                    <a:pt x="2618" y="3170"/>
                    <a:pt x="2706" y="3224"/>
                    <a:pt x="2790" y="3224"/>
                  </a:cubicBezTo>
                  <a:cubicBezTo>
                    <a:pt x="2874" y="3224"/>
                    <a:pt x="2953" y="3171"/>
                    <a:pt x="2945" y="3064"/>
                  </a:cubicBezTo>
                  <a:cubicBezTo>
                    <a:pt x="2904" y="2570"/>
                    <a:pt x="2586" y="720"/>
                    <a:pt x="1823" y="720"/>
                  </a:cubicBezTo>
                  <a:cubicBezTo>
                    <a:pt x="1750" y="720"/>
                    <a:pt x="1672" y="737"/>
                    <a:pt x="1590" y="774"/>
                  </a:cubicBezTo>
                  <a:cubicBezTo>
                    <a:pt x="1173" y="964"/>
                    <a:pt x="944" y="1369"/>
                    <a:pt x="855" y="1821"/>
                  </a:cubicBezTo>
                  <a:lnTo>
                    <a:pt x="855" y="1821"/>
                  </a:lnTo>
                  <a:cubicBezTo>
                    <a:pt x="673" y="1258"/>
                    <a:pt x="506" y="691"/>
                    <a:pt x="356" y="120"/>
                  </a:cubicBezTo>
                  <a:cubicBezTo>
                    <a:pt x="334" y="36"/>
                    <a:pt x="270"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7" name="Google Shape;19727;p32"/>
            <p:cNvSpPr/>
            <p:nvPr/>
          </p:nvSpPr>
          <p:spPr>
            <a:xfrm>
              <a:off x="4485575" y="2504200"/>
              <a:ext cx="48450" cy="100475"/>
            </a:xfrm>
            <a:custGeom>
              <a:avLst/>
              <a:gdLst/>
              <a:ahLst/>
              <a:cxnLst/>
              <a:rect l="l" t="t" r="r" b="b"/>
              <a:pathLst>
                <a:path w="1938" h="4019" extrusionOk="0">
                  <a:moveTo>
                    <a:pt x="258" y="1"/>
                  </a:moveTo>
                  <a:cubicBezTo>
                    <a:pt x="121" y="1"/>
                    <a:pt x="0" y="170"/>
                    <a:pt x="132" y="278"/>
                  </a:cubicBezTo>
                  <a:cubicBezTo>
                    <a:pt x="1184" y="1147"/>
                    <a:pt x="1578" y="2522"/>
                    <a:pt x="1137" y="3814"/>
                  </a:cubicBezTo>
                  <a:cubicBezTo>
                    <a:pt x="1095" y="3937"/>
                    <a:pt x="1197" y="4019"/>
                    <a:pt x="1299" y="4019"/>
                  </a:cubicBezTo>
                  <a:cubicBezTo>
                    <a:pt x="1366" y="4019"/>
                    <a:pt x="1433" y="3984"/>
                    <a:pt x="1460" y="3904"/>
                  </a:cubicBezTo>
                  <a:cubicBezTo>
                    <a:pt x="1938" y="2514"/>
                    <a:pt x="1503" y="975"/>
                    <a:pt x="368" y="41"/>
                  </a:cubicBezTo>
                  <a:cubicBezTo>
                    <a:pt x="333" y="13"/>
                    <a:pt x="295" y="1"/>
                    <a:pt x="2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32"/>
            <p:cNvSpPr/>
            <p:nvPr/>
          </p:nvSpPr>
          <p:spPr>
            <a:xfrm>
              <a:off x="4550125" y="2494375"/>
              <a:ext cx="47175" cy="107050"/>
            </a:xfrm>
            <a:custGeom>
              <a:avLst/>
              <a:gdLst/>
              <a:ahLst/>
              <a:cxnLst/>
              <a:rect l="l" t="t" r="r" b="b"/>
              <a:pathLst>
                <a:path w="1887" h="4282" extrusionOk="0">
                  <a:moveTo>
                    <a:pt x="755" y="0"/>
                  </a:moveTo>
                  <a:cubicBezTo>
                    <a:pt x="100" y="0"/>
                    <a:pt x="0" y="1464"/>
                    <a:pt x="9" y="1923"/>
                  </a:cubicBezTo>
                  <a:cubicBezTo>
                    <a:pt x="28" y="2976"/>
                    <a:pt x="562" y="3963"/>
                    <a:pt x="1609" y="4274"/>
                  </a:cubicBezTo>
                  <a:cubicBezTo>
                    <a:pt x="1626" y="4279"/>
                    <a:pt x="1643" y="4281"/>
                    <a:pt x="1659" y="4281"/>
                  </a:cubicBezTo>
                  <a:cubicBezTo>
                    <a:pt x="1829" y="4281"/>
                    <a:pt x="1887" y="4008"/>
                    <a:pt x="1697" y="3950"/>
                  </a:cubicBezTo>
                  <a:cubicBezTo>
                    <a:pt x="1009" y="3748"/>
                    <a:pt x="579" y="3208"/>
                    <a:pt x="414" y="2518"/>
                  </a:cubicBezTo>
                  <a:cubicBezTo>
                    <a:pt x="387" y="2401"/>
                    <a:pt x="319" y="338"/>
                    <a:pt x="770" y="338"/>
                  </a:cubicBezTo>
                  <a:cubicBezTo>
                    <a:pt x="797" y="338"/>
                    <a:pt x="825" y="345"/>
                    <a:pt x="855" y="360"/>
                  </a:cubicBezTo>
                  <a:cubicBezTo>
                    <a:pt x="882" y="373"/>
                    <a:pt x="908" y="378"/>
                    <a:pt x="932" y="378"/>
                  </a:cubicBezTo>
                  <a:cubicBezTo>
                    <a:pt x="1087" y="378"/>
                    <a:pt x="1190" y="153"/>
                    <a:pt x="1023" y="71"/>
                  </a:cubicBezTo>
                  <a:cubicBezTo>
                    <a:pt x="925" y="22"/>
                    <a:pt x="835" y="0"/>
                    <a:pt x="7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9" name="Google Shape;19729;p32"/>
            <p:cNvSpPr/>
            <p:nvPr/>
          </p:nvSpPr>
          <p:spPr>
            <a:xfrm>
              <a:off x="4604625" y="2495900"/>
              <a:ext cx="75950" cy="93925"/>
            </a:xfrm>
            <a:custGeom>
              <a:avLst/>
              <a:gdLst/>
              <a:ahLst/>
              <a:cxnLst/>
              <a:rect l="l" t="t" r="r" b="b"/>
              <a:pathLst>
                <a:path w="3038" h="3757" extrusionOk="0">
                  <a:moveTo>
                    <a:pt x="1949" y="1"/>
                  </a:moveTo>
                  <a:cubicBezTo>
                    <a:pt x="1848" y="1"/>
                    <a:pt x="1750" y="80"/>
                    <a:pt x="1788" y="204"/>
                  </a:cubicBezTo>
                  <a:cubicBezTo>
                    <a:pt x="1788" y="204"/>
                    <a:pt x="1788" y="204"/>
                    <a:pt x="1788" y="204"/>
                  </a:cubicBezTo>
                  <a:lnTo>
                    <a:pt x="1788" y="204"/>
                  </a:lnTo>
                  <a:cubicBezTo>
                    <a:pt x="2019" y="939"/>
                    <a:pt x="2135" y="1699"/>
                    <a:pt x="2081" y="2469"/>
                  </a:cubicBezTo>
                  <a:cubicBezTo>
                    <a:pt x="2072" y="2596"/>
                    <a:pt x="2090" y="2965"/>
                    <a:pt x="2010" y="3050"/>
                  </a:cubicBezTo>
                  <a:lnTo>
                    <a:pt x="1236" y="3168"/>
                  </a:lnTo>
                  <a:lnTo>
                    <a:pt x="1012" y="2893"/>
                  </a:lnTo>
                  <a:cubicBezTo>
                    <a:pt x="726" y="2470"/>
                    <a:pt x="448" y="1233"/>
                    <a:pt x="1350" y="1233"/>
                  </a:cubicBezTo>
                  <a:cubicBezTo>
                    <a:pt x="1405" y="1233"/>
                    <a:pt x="1466" y="1237"/>
                    <a:pt x="1531" y="1247"/>
                  </a:cubicBezTo>
                  <a:cubicBezTo>
                    <a:pt x="1541" y="1249"/>
                    <a:pt x="1550" y="1250"/>
                    <a:pt x="1560" y="1250"/>
                  </a:cubicBezTo>
                  <a:cubicBezTo>
                    <a:pt x="1749" y="1250"/>
                    <a:pt x="1823" y="956"/>
                    <a:pt x="1619" y="924"/>
                  </a:cubicBezTo>
                  <a:cubicBezTo>
                    <a:pt x="1536" y="911"/>
                    <a:pt x="1457" y="905"/>
                    <a:pt x="1383" y="905"/>
                  </a:cubicBezTo>
                  <a:cubicBezTo>
                    <a:pt x="1" y="905"/>
                    <a:pt x="249" y="3034"/>
                    <a:pt x="1267" y="3606"/>
                  </a:cubicBezTo>
                  <a:cubicBezTo>
                    <a:pt x="1452" y="3710"/>
                    <a:pt x="1608" y="3757"/>
                    <a:pt x="1741" y="3757"/>
                  </a:cubicBezTo>
                  <a:cubicBezTo>
                    <a:pt x="2278" y="3757"/>
                    <a:pt x="2414" y="2988"/>
                    <a:pt x="2395" y="2149"/>
                  </a:cubicBezTo>
                  <a:lnTo>
                    <a:pt x="2395" y="2149"/>
                  </a:lnTo>
                  <a:cubicBezTo>
                    <a:pt x="2502" y="2548"/>
                    <a:pt x="2599" y="2950"/>
                    <a:pt x="2687" y="3354"/>
                  </a:cubicBezTo>
                  <a:cubicBezTo>
                    <a:pt x="2705" y="3437"/>
                    <a:pt x="2767" y="3473"/>
                    <a:pt x="2833" y="3473"/>
                  </a:cubicBezTo>
                  <a:cubicBezTo>
                    <a:pt x="2932" y="3473"/>
                    <a:pt x="3038" y="3391"/>
                    <a:pt x="3010" y="3264"/>
                  </a:cubicBezTo>
                  <a:cubicBezTo>
                    <a:pt x="2778" y="2196"/>
                    <a:pt x="2478" y="1145"/>
                    <a:pt x="2112" y="116"/>
                  </a:cubicBezTo>
                  <a:cubicBezTo>
                    <a:pt x="2083" y="36"/>
                    <a:pt x="2015" y="1"/>
                    <a:pt x="19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32"/>
            <p:cNvSpPr/>
            <p:nvPr/>
          </p:nvSpPr>
          <p:spPr>
            <a:xfrm>
              <a:off x="4680375" y="2486325"/>
              <a:ext cx="47375" cy="128875"/>
            </a:xfrm>
            <a:custGeom>
              <a:avLst/>
              <a:gdLst/>
              <a:ahLst/>
              <a:cxnLst/>
              <a:rect l="l" t="t" r="r" b="b"/>
              <a:pathLst>
                <a:path w="1895" h="5155" extrusionOk="0">
                  <a:moveTo>
                    <a:pt x="263" y="1"/>
                  </a:moveTo>
                  <a:cubicBezTo>
                    <a:pt x="123" y="1"/>
                    <a:pt x="0" y="171"/>
                    <a:pt x="134" y="276"/>
                  </a:cubicBezTo>
                  <a:cubicBezTo>
                    <a:pt x="870" y="852"/>
                    <a:pt x="1158" y="1669"/>
                    <a:pt x="1259" y="2573"/>
                  </a:cubicBezTo>
                  <a:cubicBezTo>
                    <a:pt x="1318" y="3105"/>
                    <a:pt x="1539" y="4545"/>
                    <a:pt x="964" y="4846"/>
                  </a:cubicBezTo>
                  <a:cubicBezTo>
                    <a:pt x="801" y="4931"/>
                    <a:pt x="901" y="5155"/>
                    <a:pt x="1052" y="5155"/>
                  </a:cubicBezTo>
                  <a:cubicBezTo>
                    <a:pt x="1078" y="5155"/>
                    <a:pt x="1105" y="5148"/>
                    <a:pt x="1132" y="5134"/>
                  </a:cubicBezTo>
                  <a:cubicBezTo>
                    <a:pt x="1895" y="4738"/>
                    <a:pt x="1666" y="3391"/>
                    <a:pt x="1605" y="2706"/>
                  </a:cubicBezTo>
                  <a:cubicBezTo>
                    <a:pt x="1515" y="1667"/>
                    <a:pt x="1217" y="701"/>
                    <a:pt x="371" y="39"/>
                  </a:cubicBezTo>
                  <a:cubicBezTo>
                    <a:pt x="336" y="12"/>
                    <a:pt x="299" y="1"/>
                    <a:pt x="2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1" name="Google Shape;19731;p32"/>
            <p:cNvSpPr/>
            <p:nvPr/>
          </p:nvSpPr>
          <p:spPr>
            <a:xfrm>
              <a:off x="4742725" y="2549825"/>
              <a:ext cx="63050" cy="10525"/>
            </a:xfrm>
            <a:custGeom>
              <a:avLst/>
              <a:gdLst/>
              <a:ahLst/>
              <a:cxnLst/>
              <a:rect l="l" t="t" r="r" b="b"/>
              <a:pathLst>
                <a:path w="2522" h="421" extrusionOk="0">
                  <a:moveTo>
                    <a:pt x="1007" y="1"/>
                  </a:moveTo>
                  <a:cubicBezTo>
                    <a:pt x="743" y="1"/>
                    <a:pt x="479" y="11"/>
                    <a:pt x="215" y="32"/>
                  </a:cubicBezTo>
                  <a:cubicBezTo>
                    <a:pt x="7" y="46"/>
                    <a:pt x="0" y="366"/>
                    <a:pt x="200" y="366"/>
                  </a:cubicBezTo>
                  <a:cubicBezTo>
                    <a:pt x="205" y="366"/>
                    <a:pt x="210" y="366"/>
                    <a:pt x="215" y="366"/>
                  </a:cubicBezTo>
                  <a:cubicBezTo>
                    <a:pt x="478" y="346"/>
                    <a:pt x="742" y="335"/>
                    <a:pt x="1006" y="335"/>
                  </a:cubicBezTo>
                  <a:cubicBezTo>
                    <a:pt x="1441" y="335"/>
                    <a:pt x="1876" y="363"/>
                    <a:pt x="2308" y="419"/>
                  </a:cubicBezTo>
                  <a:cubicBezTo>
                    <a:pt x="2317" y="420"/>
                    <a:pt x="2325" y="421"/>
                    <a:pt x="2332" y="421"/>
                  </a:cubicBezTo>
                  <a:cubicBezTo>
                    <a:pt x="2521" y="421"/>
                    <a:pt x="2512" y="110"/>
                    <a:pt x="2308" y="83"/>
                  </a:cubicBezTo>
                  <a:cubicBezTo>
                    <a:pt x="1876" y="28"/>
                    <a:pt x="1442" y="1"/>
                    <a:pt x="10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32"/>
            <p:cNvSpPr/>
            <p:nvPr/>
          </p:nvSpPr>
          <p:spPr>
            <a:xfrm>
              <a:off x="4763550" y="2522450"/>
              <a:ext cx="14275" cy="8425"/>
            </a:xfrm>
            <a:custGeom>
              <a:avLst/>
              <a:gdLst/>
              <a:ahLst/>
              <a:cxnLst/>
              <a:rect l="l" t="t" r="r" b="b"/>
              <a:pathLst>
                <a:path w="571" h="337" extrusionOk="0">
                  <a:moveTo>
                    <a:pt x="215" y="1"/>
                  </a:moveTo>
                  <a:cubicBezTo>
                    <a:pt x="0" y="1"/>
                    <a:pt x="0" y="336"/>
                    <a:pt x="215" y="336"/>
                  </a:cubicBezTo>
                  <a:lnTo>
                    <a:pt x="354" y="336"/>
                  </a:lnTo>
                  <a:cubicBezTo>
                    <a:pt x="569" y="336"/>
                    <a:pt x="571" y="1"/>
                    <a:pt x="3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3" name="Google Shape;19733;p32"/>
            <p:cNvSpPr/>
            <p:nvPr/>
          </p:nvSpPr>
          <p:spPr>
            <a:xfrm>
              <a:off x="4773950" y="2581525"/>
              <a:ext cx="10825" cy="8375"/>
            </a:xfrm>
            <a:custGeom>
              <a:avLst/>
              <a:gdLst/>
              <a:ahLst/>
              <a:cxnLst/>
              <a:rect l="l" t="t" r="r" b="b"/>
              <a:pathLst>
                <a:path w="433" h="335" extrusionOk="0">
                  <a:moveTo>
                    <a:pt x="216" y="1"/>
                  </a:moveTo>
                  <a:cubicBezTo>
                    <a:pt x="0" y="1"/>
                    <a:pt x="0" y="335"/>
                    <a:pt x="216" y="335"/>
                  </a:cubicBezTo>
                  <a:cubicBezTo>
                    <a:pt x="431" y="335"/>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4" name="Google Shape;19734;p32"/>
            <p:cNvSpPr/>
            <p:nvPr/>
          </p:nvSpPr>
          <p:spPr>
            <a:xfrm>
              <a:off x="4830475" y="2492500"/>
              <a:ext cx="59175" cy="86625"/>
            </a:xfrm>
            <a:custGeom>
              <a:avLst/>
              <a:gdLst/>
              <a:ahLst/>
              <a:cxnLst/>
              <a:rect l="l" t="t" r="r" b="b"/>
              <a:pathLst>
                <a:path w="2367" h="3465" extrusionOk="0">
                  <a:moveTo>
                    <a:pt x="1350" y="0"/>
                  </a:moveTo>
                  <a:cubicBezTo>
                    <a:pt x="1313" y="0"/>
                    <a:pt x="1274" y="13"/>
                    <a:pt x="1239" y="44"/>
                  </a:cubicBezTo>
                  <a:cubicBezTo>
                    <a:pt x="0" y="1130"/>
                    <a:pt x="482" y="3080"/>
                    <a:pt x="2082" y="3459"/>
                  </a:cubicBezTo>
                  <a:cubicBezTo>
                    <a:pt x="2097" y="3463"/>
                    <a:pt x="2111" y="3465"/>
                    <a:pt x="2124" y="3465"/>
                  </a:cubicBezTo>
                  <a:cubicBezTo>
                    <a:pt x="2302" y="3465"/>
                    <a:pt x="2367" y="3183"/>
                    <a:pt x="2171" y="3136"/>
                  </a:cubicBezTo>
                  <a:cubicBezTo>
                    <a:pt x="806" y="2813"/>
                    <a:pt x="423" y="1202"/>
                    <a:pt x="1475" y="281"/>
                  </a:cubicBezTo>
                  <a:cubicBezTo>
                    <a:pt x="1603" y="169"/>
                    <a:pt x="1485" y="0"/>
                    <a:pt x="13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5" name="Google Shape;19735;p32"/>
            <p:cNvSpPr/>
            <p:nvPr/>
          </p:nvSpPr>
          <p:spPr>
            <a:xfrm>
              <a:off x="4901775" y="2516225"/>
              <a:ext cx="56550" cy="71925"/>
            </a:xfrm>
            <a:custGeom>
              <a:avLst/>
              <a:gdLst/>
              <a:ahLst/>
              <a:cxnLst/>
              <a:rect l="l" t="t" r="r" b="b"/>
              <a:pathLst>
                <a:path w="2262" h="2877" extrusionOk="0">
                  <a:moveTo>
                    <a:pt x="1155" y="1"/>
                  </a:moveTo>
                  <a:cubicBezTo>
                    <a:pt x="678" y="1"/>
                    <a:pt x="170" y="383"/>
                    <a:pt x="77" y="878"/>
                  </a:cubicBezTo>
                  <a:cubicBezTo>
                    <a:pt x="1" y="1283"/>
                    <a:pt x="239" y="1563"/>
                    <a:pt x="603" y="1699"/>
                  </a:cubicBezTo>
                  <a:cubicBezTo>
                    <a:pt x="852" y="1790"/>
                    <a:pt x="1111" y="1783"/>
                    <a:pt x="1363" y="1856"/>
                  </a:cubicBezTo>
                  <a:cubicBezTo>
                    <a:pt x="1465" y="1882"/>
                    <a:pt x="1564" y="1923"/>
                    <a:pt x="1654" y="1977"/>
                  </a:cubicBezTo>
                  <a:lnTo>
                    <a:pt x="1682" y="2472"/>
                  </a:lnTo>
                  <a:cubicBezTo>
                    <a:pt x="1633" y="2541"/>
                    <a:pt x="1557" y="2567"/>
                    <a:pt x="1468" y="2567"/>
                  </a:cubicBezTo>
                  <a:cubicBezTo>
                    <a:pt x="1233" y="2567"/>
                    <a:pt x="910" y="2385"/>
                    <a:pt x="785" y="2320"/>
                  </a:cubicBezTo>
                  <a:cubicBezTo>
                    <a:pt x="757" y="2306"/>
                    <a:pt x="731" y="2299"/>
                    <a:pt x="705" y="2299"/>
                  </a:cubicBezTo>
                  <a:cubicBezTo>
                    <a:pt x="553" y="2299"/>
                    <a:pt x="452" y="2523"/>
                    <a:pt x="615" y="2610"/>
                  </a:cubicBezTo>
                  <a:cubicBezTo>
                    <a:pt x="867" y="2740"/>
                    <a:pt x="1156" y="2876"/>
                    <a:pt x="1441" y="2876"/>
                  </a:cubicBezTo>
                  <a:cubicBezTo>
                    <a:pt x="1580" y="2876"/>
                    <a:pt x="1718" y="2844"/>
                    <a:pt x="1849" y="2762"/>
                  </a:cubicBezTo>
                  <a:cubicBezTo>
                    <a:pt x="2138" y="2584"/>
                    <a:pt x="2261" y="2231"/>
                    <a:pt x="2077" y="1932"/>
                  </a:cubicBezTo>
                  <a:cubicBezTo>
                    <a:pt x="1868" y="1592"/>
                    <a:pt x="1436" y="1528"/>
                    <a:pt x="1078" y="1467"/>
                  </a:cubicBezTo>
                  <a:cubicBezTo>
                    <a:pt x="664" y="1398"/>
                    <a:pt x="155" y="1132"/>
                    <a:pt x="554" y="639"/>
                  </a:cubicBezTo>
                  <a:cubicBezTo>
                    <a:pt x="687" y="476"/>
                    <a:pt x="937" y="326"/>
                    <a:pt x="1165" y="326"/>
                  </a:cubicBezTo>
                  <a:cubicBezTo>
                    <a:pt x="1295" y="326"/>
                    <a:pt x="1418" y="375"/>
                    <a:pt x="1508" y="498"/>
                  </a:cubicBezTo>
                  <a:cubicBezTo>
                    <a:pt x="1545" y="549"/>
                    <a:pt x="1597" y="570"/>
                    <a:pt x="1648" y="570"/>
                  </a:cubicBezTo>
                  <a:cubicBezTo>
                    <a:pt x="1770" y="570"/>
                    <a:pt x="1887" y="452"/>
                    <a:pt x="1798" y="329"/>
                  </a:cubicBezTo>
                  <a:cubicBezTo>
                    <a:pt x="1629" y="99"/>
                    <a:pt x="1396" y="1"/>
                    <a:pt x="11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6" name="Google Shape;19736;p32"/>
            <p:cNvSpPr/>
            <p:nvPr/>
          </p:nvSpPr>
          <p:spPr>
            <a:xfrm>
              <a:off x="4957775" y="2486275"/>
              <a:ext cx="39875" cy="50875"/>
            </a:xfrm>
            <a:custGeom>
              <a:avLst/>
              <a:gdLst/>
              <a:ahLst/>
              <a:cxnLst/>
              <a:rect l="l" t="t" r="r" b="b"/>
              <a:pathLst>
                <a:path w="1595" h="2035" extrusionOk="0">
                  <a:moveTo>
                    <a:pt x="755" y="0"/>
                  </a:moveTo>
                  <a:cubicBezTo>
                    <a:pt x="689" y="0"/>
                    <a:pt x="624" y="39"/>
                    <a:pt x="598" y="119"/>
                  </a:cubicBezTo>
                  <a:cubicBezTo>
                    <a:pt x="516" y="379"/>
                    <a:pt x="357" y="606"/>
                    <a:pt x="140" y="771"/>
                  </a:cubicBezTo>
                  <a:cubicBezTo>
                    <a:pt x="1" y="877"/>
                    <a:pt x="89" y="1093"/>
                    <a:pt x="221" y="1093"/>
                  </a:cubicBezTo>
                  <a:cubicBezTo>
                    <a:pt x="249" y="1093"/>
                    <a:pt x="279" y="1083"/>
                    <a:pt x="310" y="1060"/>
                  </a:cubicBezTo>
                  <a:lnTo>
                    <a:pt x="308" y="1060"/>
                  </a:lnTo>
                  <a:cubicBezTo>
                    <a:pt x="486" y="924"/>
                    <a:pt x="629" y="772"/>
                    <a:pt x="740" y="596"/>
                  </a:cubicBezTo>
                  <a:lnTo>
                    <a:pt x="740" y="596"/>
                  </a:lnTo>
                  <a:cubicBezTo>
                    <a:pt x="902" y="1037"/>
                    <a:pt x="1065" y="1479"/>
                    <a:pt x="1226" y="1921"/>
                  </a:cubicBezTo>
                  <a:cubicBezTo>
                    <a:pt x="1256" y="2000"/>
                    <a:pt x="1325" y="2034"/>
                    <a:pt x="1392" y="2034"/>
                  </a:cubicBezTo>
                  <a:cubicBezTo>
                    <a:pt x="1495" y="2034"/>
                    <a:pt x="1595" y="1955"/>
                    <a:pt x="1550" y="1832"/>
                  </a:cubicBezTo>
                  <a:lnTo>
                    <a:pt x="920" y="119"/>
                  </a:lnTo>
                  <a:cubicBezTo>
                    <a:pt x="891" y="41"/>
                    <a:pt x="822" y="0"/>
                    <a:pt x="7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7" name="Google Shape;19737;p32"/>
            <p:cNvSpPr/>
            <p:nvPr/>
          </p:nvSpPr>
          <p:spPr>
            <a:xfrm>
              <a:off x="5005075" y="2482875"/>
              <a:ext cx="44950" cy="127600"/>
            </a:xfrm>
            <a:custGeom>
              <a:avLst/>
              <a:gdLst/>
              <a:ahLst/>
              <a:cxnLst/>
              <a:rect l="l" t="t" r="r" b="b"/>
              <a:pathLst>
                <a:path w="1798" h="5104" extrusionOk="0">
                  <a:moveTo>
                    <a:pt x="225" y="1"/>
                  </a:moveTo>
                  <a:cubicBezTo>
                    <a:pt x="117" y="1"/>
                    <a:pt x="1" y="122"/>
                    <a:pt x="64" y="255"/>
                  </a:cubicBezTo>
                  <a:lnTo>
                    <a:pt x="62" y="257"/>
                  </a:lnTo>
                  <a:cubicBezTo>
                    <a:pt x="729" y="1672"/>
                    <a:pt x="1458" y="3396"/>
                    <a:pt x="363" y="4807"/>
                  </a:cubicBezTo>
                  <a:cubicBezTo>
                    <a:pt x="264" y="4935"/>
                    <a:pt x="375" y="5103"/>
                    <a:pt x="492" y="5103"/>
                  </a:cubicBezTo>
                  <a:cubicBezTo>
                    <a:pt x="529" y="5103"/>
                    <a:pt x="567" y="5086"/>
                    <a:pt x="599" y="5045"/>
                  </a:cubicBezTo>
                  <a:cubicBezTo>
                    <a:pt x="1798" y="3500"/>
                    <a:pt x="1096" y="1671"/>
                    <a:pt x="352" y="87"/>
                  </a:cubicBezTo>
                  <a:cubicBezTo>
                    <a:pt x="323" y="26"/>
                    <a:pt x="275"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8" name="Google Shape;19738;p32"/>
            <p:cNvSpPr/>
            <p:nvPr/>
          </p:nvSpPr>
          <p:spPr>
            <a:xfrm>
              <a:off x="5067250" y="2498725"/>
              <a:ext cx="37625" cy="94750"/>
            </a:xfrm>
            <a:custGeom>
              <a:avLst/>
              <a:gdLst/>
              <a:ahLst/>
              <a:cxnLst/>
              <a:rect l="l" t="t" r="r" b="b"/>
              <a:pathLst>
                <a:path w="1505" h="3790" extrusionOk="0">
                  <a:moveTo>
                    <a:pt x="848" y="0"/>
                  </a:moveTo>
                  <a:cubicBezTo>
                    <a:pt x="444" y="0"/>
                    <a:pt x="174" y="768"/>
                    <a:pt x="130" y="1105"/>
                  </a:cubicBezTo>
                  <a:cubicBezTo>
                    <a:pt x="0" y="2102"/>
                    <a:pt x="397" y="3085"/>
                    <a:pt x="1141" y="3746"/>
                  </a:cubicBezTo>
                  <a:cubicBezTo>
                    <a:pt x="1176" y="3777"/>
                    <a:pt x="1215" y="3790"/>
                    <a:pt x="1252" y="3790"/>
                  </a:cubicBezTo>
                  <a:cubicBezTo>
                    <a:pt x="1386" y="3790"/>
                    <a:pt x="1504" y="3622"/>
                    <a:pt x="1378" y="3509"/>
                  </a:cubicBezTo>
                  <a:cubicBezTo>
                    <a:pt x="972" y="3148"/>
                    <a:pt x="670" y="2709"/>
                    <a:pt x="533" y="2178"/>
                  </a:cubicBezTo>
                  <a:cubicBezTo>
                    <a:pt x="473" y="1949"/>
                    <a:pt x="441" y="1714"/>
                    <a:pt x="440" y="1479"/>
                  </a:cubicBezTo>
                  <a:cubicBezTo>
                    <a:pt x="440" y="1440"/>
                    <a:pt x="564" y="343"/>
                    <a:pt x="830" y="343"/>
                  </a:cubicBezTo>
                  <a:cubicBezTo>
                    <a:pt x="861" y="343"/>
                    <a:pt x="894" y="358"/>
                    <a:pt x="929" y="392"/>
                  </a:cubicBezTo>
                  <a:cubicBezTo>
                    <a:pt x="964" y="425"/>
                    <a:pt x="1003" y="439"/>
                    <a:pt x="1041" y="439"/>
                  </a:cubicBezTo>
                  <a:cubicBezTo>
                    <a:pt x="1172" y="439"/>
                    <a:pt x="1288" y="271"/>
                    <a:pt x="1167" y="155"/>
                  </a:cubicBezTo>
                  <a:cubicBezTo>
                    <a:pt x="1054" y="46"/>
                    <a:pt x="947" y="0"/>
                    <a:pt x="8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9" name="Google Shape;19739;p32"/>
            <p:cNvSpPr/>
            <p:nvPr/>
          </p:nvSpPr>
          <p:spPr>
            <a:xfrm>
              <a:off x="5117975" y="2512350"/>
              <a:ext cx="79550" cy="76400"/>
            </a:xfrm>
            <a:custGeom>
              <a:avLst/>
              <a:gdLst/>
              <a:ahLst/>
              <a:cxnLst/>
              <a:rect l="l" t="t" r="r" b="b"/>
              <a:pathLst>
                <a:path w="3182" h="3056" extrusionOk="0">
                  <a:moveTo>
                    <a:pt x="160" y="0"/>
                  </a:moveTo>
                  <a:cubicBezTo>
                    <a:pt x="77" y="0"/>
                    <a:pt x="0" y="53"/>
                    <a:pt x="14" y="159"/>
                  </a:cubicBezTo>
                  <a:cubicBezTo>
                    <a:pt x="131" y="1102"/>
                    <a:pt x="336" y="2031"/>
                    <a:pt x="623" y="2937"/>
                  </a:cubicBezTo>
                  <a:cubicBezTo>
                    <a:pt x="649" y="3020"/>
                    <a:pt x="712" y="3056"/>
                    <a:pt x="776" y="3056"/>
                  </a:cubicBezTo>
                  <a:cubicBezTo>
                    <a:pt x="872" y="3056"/>
                    <a:pt x="970" y="2974"/>
                    <a:pt x="946" y="2847"/>
                  </a:cubicBezTo>
                  <a:cubicBezTo>
                    <a:pt x="841" y="2280"/>
                    <a:pt x="1007" y="1381"/>
                    <a:pt x="1587" y="1087"/>
                  </a:cubicBezTo>
                  <a:cubicBezTo>
                    <a:pt x="1667" y="1046"/>
                    <a:pt x="1744" y="1027"/>
                    <a:pt x="1816" y="1027"/>
                  </a:cubicBezTo>
                  <a:cubicBezTo>
                    <a:pt x="2406" y="1027"/>
                    <a:pt x="2721" y="2257"/>
                    <a:pt x="2830" y="2702"/>
                  </a:cubicBezTo>
                  <a:cubicBezTo>
                    <a:pt x="2850" y="2786"/>
                    <a:pt x="2913" y="2822"/>
                    <a:pt x="2978" y="2822"/>
                  </a:cubicBezTo>
                  <a:cubicBezTo>
                    <a:pt x="3077" y="2822"/>
                    <a:pt x="3182" y="2739"/>
                    <a:pt x="3152" y="2614"/>
                  </a:cubicBezTo>
                  <a:cubicBezTo>
                    <a:pt x="3021" y="2068"/>
                    <a:pt x="2630" y="625"/>
                    <a:pt x="1870" y="625"/>
                  </a:cubicBezTo>
                  <a:cubicBezTo>
                    <a:pt x="1799" y="625"/>
                    <a:pt x="1725" y="637"/>
                    <a:pt x="1648" y="664"/>
                  </a:cubicBezTo>
                  <a:cubicBezTo>
                    <a:pt x="1127" y="845"/>
                    <a:pt x="810" y="1338"/>
                    <a:pt x="670" y="1877"/>
                  </a:cubicBezTo>
                  <a:lnTo>
                    <a:pt x="670" y="1877"/>
                  </a:lnTo>
                  <a:cubicBezTo>
                    <a:pt x="530" y="1311"/>
                    <a:pt x="423" y="738"/>
                    <a:pt x="350" y="159"/>
                  </a:cubicBezTo>
                  <a:cubicBezTo>
                    <a:pt x="336" y="54"/>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0" name="Google Shape;19740;p32"/>
            <p:cNvSpPr/>
            <p:nvPr/>
          </p:nvSpPr>
          <p:spPr>
            <a:xfrm>
              <a:off x="5187175" y="2498275"/>
              <a:ext cx="38350" cy="28975"/>
            </a:xfrm>
            <a:custGeom>
              <a:avLst/>
              <a:gdLst/>
              <a:ahLst/>
              <a:cxnLst/>
              <a:rect l="l" t="t" r="r" b="b"/>
              <a:pathLst>
                <a:path w="1534" h="1159" extrusionOk="0">
                  <a:moveTo>
                    <a:pt x="779" y="1"/>
                  </a:moveTo>
                  <a:cubicBezTo>
                    <a:pt x="750" y="1"/>
                    <a:pt x="721" y="8"/>
                    <a:pt x="695" y="24"/>
                  </a:cubicBezTo>
                  <a:cubicBezTo>
                    <a:pt x="445" y="175"/>
                    <a:pt x="234" y="384"/>
                    <a:pt x="80" y="634"/>
                  </a:cubicBezTo>
                  <a:cubicBezTo>
                    <a:pt x="1" y="761"/>
                    <a:pt x="116" y="881"/>
                    <a:pt x="233" y="881"/>
                  </a:cubicBezTo>
                  <a:cubicBezTo>
                    <a:pt x="284" y="881"/>
                    <a:pt x="335" y="857"/>
                    <a:pt x="370" y="802"/>
                  </a:cubicBezTo>
                  <a:lnTo>
                    <a:pt x="370" y="803"/>
                  </a:lnTo>
                  <a:cubicBezTo>
                    <a:pt x="470" y="638"/>
                    <a:pt x="602" y="495"/>
                    <a:pt x="758" y="382"/>
                  </a:cubicBezTo>
                  <a:lnTo>
                    <a:pt x="758" y="382"/>
                  </a:lnTo>
                  <a:cubicBezTo>
                    <a:pt x="939" y="571"/>
                    <a:pt x="1078" y="797"/>
                    <a:pt x="1168" y="1044"/>
                  </a:cubicBezTo>
                  <a:cubicBezTo>
                    <a:pt x="1196" y="1124"/>
                    <a:pt x="1264" y="1158"/>
                    <a:pt x="1331" y="1158"/>
                  </a:cubicBezTo>
                  <a:cubicBezTo>
                    <a:pt x="1433" y="1158"/>
                    <a:pt x="1534" y="1078"/>
                    <a:pt x="1490" y="956"/>
                  </a:cubicBezTo>
                  <a:cubicBezTo>
                    <a:pt x="1368" y="609"/>
                    <a:pt x="1165" y="298"/>
                    <a:pt x="898" y="50"/>
                  </a:cubicBezTo>
                  <a:cubicBezTo>
                    <a:pt x="865" y="18"/>
                    <a:pt x="822" y="1"/>
                    <a:pt x="7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1" name="Google Shape;19741;p32"/>
            <p:cNvSpPr/>
            <p:nvPr/>
          </p:nvSpPr>
          <p:spPr>
            <a:xfrm>
              <a:off x="5238725" y="2494975"/>
              <a:ext cx="33875" cy="99875"/>
            </a:xfrm>
            <a:custGeom>
              <a:avLst/>
              <a:gdLst/>
              <a:ahLst/>
              <a:cxnLst/>
              <a:rect l="l" t="t" r="r" b="b"/>
              <a:pathLst>
                <a:path w="1355" h="3995" extrusionOk="0">
                  <a:moveTo>
                    <a:pt x="236" y="1"/>
                  </a:moveTo>
                  <a:cubicBezTo>
                    <a:pt x="114" y="1"/>
                    <a:pt x="1" y="169"/>
                    <a:pt x="109" y="291"/>
                  </a:cubicBezTo>
                  <a:cubicBezTo>
                    <a:pt x="961" y="1255"/>
                    <a:pt x="999" y="2702"/>
                    <a:pt x="186" y="3701"/>
                  </a:cubicBezTo>
                  <a:cubicBezTo>
                    <a:pt x="83" y="3827"/>
                    <a:pt x="194" y="3994"/>
                    <a:pt x="313" y="3994"/>
                  </a:cubicBezTo>
                  <a:cubicBezTo>
                    <a:pt x="351" y="3994"/>
                    <a:pt x="389" y="3978"/>
                    <a:pt x="422" y="3937"/>
                  </a:cubicBezTo>
                  <a:cubicBezTo>
                    <a:pt x="1354" y="2792"/>
                    <a:pt x="1327" y="1164"/>
                    <a:pt x="346" y="55"/>
                  </a:cubicBezTo>
                  <a:cubicBezTo>
                    <a:pt x="313" y="17"/>
                    <a:pt x="274" y="1"/>
                    <a:pt x="2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2" name="Google Shape;19742;p32"/>
            <p:cNvSpPr/>
            <p:nvPr/>
          </p:nvSpPr>
          <p:spPr>
            <a:xfrm>
              <a:off x="5297125" y="2510875"/>
              <a:ext cx="40400" cy="79275"/>
            </a:xfrm>
            <a:custGeom>
              <a:avLst/>
              <a:gdLst/>
              <a:ahLst/>
              <a:cxnLst/>
              <a:rect l="l" t="t" r="r" b="b"/>
              <a:pathLst>
                <a:path w="1616" h="3171" extrusionOk="0">
                  <a:moveTo>
                    <a:pt x="743" y="0"/>
                  </a:moveTo>
                  <a:cubicBezTo>
                    <a:pt x="693" y="0"/>
                    <a:pt x="642" y="24"/>
                    <a:pt x="609" y="81"/>
                  </a:cubicBezTo>
                  <a:cubicBezTo>
                    <a:pt x="1" y="1121"/>
                    <a:pt x="312" y="2461"/>
                    <a:pt x="1299" y="3141"/>
                  </a:cubicBezTo>
                  <a:cubicBezTo>
                    <a:pt x="1329" y="3161"/>
                    <a:pt x="1358" y="3170"/>
                    <a:pt x="1386" y="3170"/>
                  </a:cubicBezTo>
                  <a:cubicBezTo>
                    <a:pt x="1524" y="3170"/>
                    <a:pt x="1615" y="2953"/>
                    <a:pt x="1468" y="2853"/>
                  </a:cubicBezTo>
                  <a:cubicBezTo>
                    <a:pt x="629" y="2273"/>
                    <a:pt x="385" y="1126"/>
                    <a:pt x="897" y="250"/>
                  </a:cubicBezTo>
                  <a:cubicBezTo>
                    <a:pt x="973" y="121"/>
                    <a:pt x="857" y="0"/>
                    <a:pt x="7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3" name="Google Shape;19743;p32"/>
            <p:cNvSpPr/>
            <p:nvPr/>
          </p:nvSpPr>
          <p:spPr>
            <a:xfrm>
              <a:off x="5347150" y="2494800"/>
              <a:ext cx="59725" cy="82850"/>
            </a:xfrm>
            <a:custGeom>
              <a:avLst/>
              <a:gdLst/>
              <a:ahLst/>
              <a:cxnLst/>
              <a:rect l="l" t="t" r="r" b="b"/>
              <a:pathLst>
                <a:path w="2389" h="3314" extrusionOk="0">
                  <a:moveTo>
                    <a:pt x="1419" y="1989"/>
                  </a:moveTo>
                  <a:cubicBezTo>
                    <a:pt x="1696" y="1989"/>
                    <a:pt x="1937" y="2145"/>
                    <a:pt x="1914" y="2512"/>
                  </a:cubicBezTo>
                  <a:cubicBezTo>
                    <a:pt x="1895" y="2807"/>
                    <a:pt x="1682" y="2963"/>
                    <a:pt x="1442" y="2963"/>
                  </a:cubicBezTo>
                  <a:cubicBezTo>
                    <a:pt x="1350" y="2963"/>
                    <a:pt x="1255" y="2940"/>
                    <a:pt x="1165" y="2895"/>
                  </a:cubicBezTo>
                  <a:cubicBezTo>
                    <a:pt x="953" y="2786"/>
                    <a:pt x="816" y="2573"/>
                    <a:pt x="728" y="2357"/>
                  </a:cubicBezTo>
                  <a:lnTo>
                    <a:pt x="728" y="2357"/>
                  </a:lnTo>
                  <a:cubicBezTo>
                    <a:pt x="739" y="2347"/>
                    <a:pt x="750" y="2335"/>
                    <a:pt x="759" y="2321"/>
                  </a:cubicBezTo>
                  <a:cubicBezTo>
                    <a:pt x="900" y="2112"/>
                    <a:pt x="1173" y="1989"/>
                    <a:pt x="1419" y="1989"/>
                  </a:cubicBezTo>
                  <a:close/>
                  <a:moveTo>
                    <a:pt x="208" y="0"/>
                  </a:moveTo>
                  <a:cubicBezTo>
                    <a:pt x="111" y="0"/>
                    <a:pt x="1" y="84"/>
                    <a:pt x="19" y="211"/>
                  </a:cubicBezTo>
                  <a:cubicBezTo>
                    <a:pt x="137" y="1021"/>
                    <a:pt x="95" y="2181"/>
                    <a:pt x="623" y="2858"/>
                  </a:cubicBezTo>
                  <a:cubicBezTo>
                    <a:pt x="828" y="3121"/>
                    <a:pt x="1176" y="3313"/>
                    <a:pt x="1506" y="3313"/>
                  </a:cubicBezTo>
                  <a:cubicBezTo>
                    <a:pt x="1721" y="3313"/>
                    <a:pt x="1929" y="3232"/>
                    <a:pt x="2086" y="3036"/>
                  </a:cubicBezTo>
                  <a:cubicBezTo>
                    <a:pt x="2388" y="2661"/>
                    <a:pt x="2294" y="2037"/>
                    <a:pt x="1899" y="1767"/>
                  </a:cubicBezTo>
                  <a:cubicBezTo>
                    <a:pt x="1744" y="1662"/>
                    <a:pt x="1577" y="1616"/>
                    <a:pt x="1411" y="1616"/>
                  </a:cubicBezTo>
                  <a:cubicBezTo>
                    <a:pt x="1114" y="1616"/>
                    <a:pt x="821" y="1762"/>
                    <a:pt x="610" y="1980"/>
                  </a:cubicBezTo>
                  <a:lnTo>
                    <a:pt x="610" y="1980"/>
                  </a:lnTo>
                  <a:cubicBezTo>
                    <a:pt x="459" y="1381"/>
                    <a:pt x="429" y="723"/>
                    <a:pt x="343" y="121"/>
                  </a:cubicBezTo>
                  <a:cubicBezTo>
                    <a:pt x="330" y="37"/>
                    <a:pt x="272" y="0"/>
                    <a:pt x="2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4" name="Google Shape;19744;p32"/>
            <p:cNvSpPr/>
            <p:nvPr/>
          </p:nvSpPr>
          <p:spPr>
            <a:xfrm>
              <a:off x="5396025" y="2497025"/>
              <a:ext cx="42150" cy="95975"/>
            </a:xfrm>
            <a:custGeom>
              <a:avLst/>
              <a:gdLst/>
              <a:ahLst/>
              <a:cxnLst/>
              <a:rect l="l" t="t" r="r" b="b"/>
              <a:pathLst>
                <a:path w="1686" h="3839" extrusionOk="0">
                  <a:moveTo>
                    <a:pt x="256" y="1"/>
                  </a:moveTo>
                  <a:cubicBezTo>
                    <a:pt x="119" y="1"/>
                    <a:pt x="0" y="170"/>
                    <a:pt x="130" y="280"/>
                  </a:cubicBezTo>
                  <a:lnTo>
                    <a:pt x="131" y="280"/>
                  </a:lnTo>
                  <a:cubicBezTo>
                    <a:pt x="1115" y="1099"/>
                    <a:pt x="1321" y="2530"/>
                    <a:pt x="607" y="3593"/>
                  </a:cubicBezTo>
                  <a:cubicBezTo>
                    <a:pt x="524" y="3718"/>
                    <a:pt x="640" y="3838"/>
                    <a:pt x="758" y="3838"/>
                  </a:cubicBezTo>
                  <a:cubicBezTo>
                    <a:pt x="809" y="3838"/>
                    <a:pt x="861" y="3816"/>
                    <a:pt x="897" y="3762"/>
                  </a:cubicBezTo>
                  <a:cubicBezTo>
                    <a:pt x="1686" y="2578"/>
                    <a:pt x="1458" y="960"/>
                    <a:pt x="366" y="43"/>
                  </a:cubicBezTo>
                  <a:cubicBezTo>
                    <a:pt x="331" y="13"/>
                    <a:pt x="293"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5" name="Google Shape;19745;p32"/>
            <p:cNvSpPr/>
            <p:nvPr/>
          </p:nvSpPr>
          <p:spPr>
            <a:xfrm>
              <a:off x="5435700" y="2483550"/>
              <a:ext cx="64600" cy="39700"/>
            </a:xfrm>
            <a:custGeom>
              <a:avLst/>
              <a:gdLst/>
              <a:ahLst/>
              <a:cxnLst/>
              <a:rect l="l" t="t" r="r" b="b"/>
              <a:pathLst>
                <a:path w="2584" h="1588" extrusionOk="0">
                  <a:moveTo>
                    <a:pt x="809" y="1"/>
                  </a:moveTo>
                  <a:cubicBezTo>
                    <a:pt x="519" y="1"/>
                    <a:pt x="231" y="164"/>
                    <a:pt x="77" y="422"/>
                  </a:cubicBezTo>
                  <a:cubicBezTo>
                    <a:pt x="1" y="551"/>
                    <a:pt x="117" y="671"/>
                    <a:pt x="232" y="671"/>
                  </a:cubicBezTo>
                  <a:cubicBezTo>
                    <a:pt x="283" y="671"/>
                    <a:pt x="333" y="648"/>
                    <a:pt x="367" y="591"/>
                  </a:cubicBezTo>
                  <a:cubicBezTo>
                    <a:pt x="468" y="420"/>
                    <a:pt x="610" y="351"/>
                    <a:pt x="748" y="351"/>
                  </a:cubicBezTo>
                  <a:cubicBezTo>
                    <a:pt x="1085" y="351"/>
                    <a:pt x="1401" y="765"/>
                    <a:pt x="1053" y="1119"/>
                  </a:cubicBezTo>
                  <a:cubicBezTo>
                    <a:pt x="971" y="1201"/>
                    <a:pt x="1002" y="1319"/>
                    <a:pt x="1087" y="1381"/>
                  </a:cubicBezTo>
                  <a:cubicBezTo>
                    <a:pt x="1275" y="1520"/>
                    <a:pt x="1491" y="1587"/>
                    <a:pt x="1705" y="1587"/>
                  </a:cubicBezTo>
                  <a:cubicBezTo>
                    <a:pt x="1981" y="1587"/>
                    <a:pt x="2256" y="1476"/>
                    <a:pt x="2466" y="1264"/>
                  </a:cubicBezTo>
                  <a:cubicBezTo>
                    <a:pt x="2584" y="1146"/>
                    <a:pt x="2469" y="978"/>
                    <a:pt x="2340" y="978"/>
                  </a:cubicBezTo>
                  <a:cubicBezTo>
                    <a:pt x="2302" y="978"/>
                    <a:pt x="2263" y="992"/>
                    <a:pt x="2228" y="1028"/>
                  </a:cubicBezTo>
                  <a:cubicBezTo>
                    <a:pt x="2079" y="1178"/>
                    <a:pt x="1899" y="1253"/>
                    <a:pt x="1715" y="1253"/>
                  </a:cubicBezTo>
                  <a:cubicBezTo>
                    <a:pt x="1616" y="1253"/>
                    <a:pt x="1515" y="1231"/>
                    <a:pt x="1418" y="1188"/>
                  </a:cubicBezTo>
                  <a:lnTo>
                    <a:pt x="1418" y="1188"/>
                  </a:lnTo>
                  <a:cubicBezTo>
                    <a:pt x="1611" y="856"/>
                    <a:pt x="1579" y="403"/>
                    <a:pt x="1252" y="150"/>
                  </a:cubicBezTo>
                  <a:cubicBezTo>
                    <a:pt x="1117" y="47"/>
                    <a:pt x="963" y="1"/>
                    <a:pt x="8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6" name="Google Shape;19746;p32"/>
            <p:cNvSpPr/>
            <p:nvPr/>
          </p:nvSpPr>
          <p:spPr>
            <a:xfrm>
              <a:off x="5485500" y="2543125"/>
              <a:ext cx="67075" cy="12600"/>
            </a:xfrm>
            <a:custGeom>
              <a:avLst/>
              <a:gdLst/>
              <a:ahLst/>
              <a:cxnLst/>
              <a:rect l="l" t="t" r="r" b="b"/>
              <a:pathLst>
                <a:path w="2683" h="504" extrusionOk="0">
                  <a:moveTo>
                    <a:pt x="2438" y="1"/>
                  </a:moveTo>
                  <a:cubicBezTo>
                    <a:pt x="1689" y="1"/>
                    <a:pt x="942" y="60"/>
                    <a:pt x="202" y="179"/>
                  </a:cubicBezTo>
                  <a:cubicBezTo>
                    <a:pt x="1" y="211"/>
                    <a:pt x="72" y="503"/>
                    <a:pt x="262" y="503"/>
                  </a:cubicBezTo>
                  <a:cubicBezTo>
                    <a:pt x="272" y="503"/>
                    <a:pt x="282" y="503"/>
                    <a:pt x="292" y="501"/>
                  </a:cubicBezTo>
                  <a:cubicBezTo>
                    <a:pt x="984" y="392"/>
                    <a:pt x="1684" y="336"/>
                    <a:pt x="2384" y="336"/>
                  </a:cubicBezTo>
                  <a:cubicBezTo>
                    <a:pt x="2411" y="336"/>
                    <a:pt x="2439" y="336"/>
                    <a:pt x="2466" y="336"/>
                  </a:cubicBezTo>
                  <a:cubicBezTo>
                    <a:pt x="2681" y="336"/>
                    <a:pt x="2683" y="2"/>
                    <a:pt x="2466" y="1"/>
                  </a:cubicBezTo>
                  <a:cubicBezTo>
                    <a:pt x="2457" y="1"/>
                    <a:pt x="2447" y="1"/>
                    <a:pt x="24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7" name="Google Shape;19747;p32"/>
            <p:cNvSpPr/>
            <p:nvPr/>
          </p:nvSpPr>
          <p:spPr>
            <a:xfrm>
              <a:off x="5486175" y="2578050"/>
              <a:ext cx="66400" cy="8375"/>
            </a:xfrm>
            <a:custGeom>
              <a:avLst/>
              <a:gdLst/>
              <a:ahLst/>
              <a:cxnLst/>
              <a:rect l="l" t="t" r="r" b="b"/>
              <a:pathLst>
                <a:path w="2656" h="335" extrusionOk="0">
                  <a:moveTo>
                    <a:pt x="217" y="1"/>
                  </a:moveTo>
                  <a:cubicBezTo>
                    <a:pt x="0" y="1"/>
                    <a:pt x="0" y="335"/>
                    <a:pt x="217" y="335"/>
                  </a:cubicBezTo>
                  <a:lnTo>
                    <a:pt x="2439" y="335"/>
                  </a:lnTo>
                  <a:cubicBezTo>
                    <a:pt x="2654" y="335"/>
                    <a:pt x="2656" y="1"/>
                    <a:pt x="24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8" name="Google Shape;19748;p32"/>
            <p:cNvSpPr/>
            <p:nvPr/>
          </p:nvSpPr>
          <p:spPr>
            <a:xfrm>
              <a:off x="5571750" y="2471825"/>
              <a:ext cx="79150" cy="109250"/>
            </a:xfrm>
            <a:custGeom>
              <a:avLst/>
              <a:gdLst/>
              <a:ahLst/>
              <a:cxnLst/>
              <a:rect l="l" t="t" r="r" b="b"/>
              <a:pathLst>
                <a:path w="3166" h="4370" extrusionOk="0">
                  <a:moveTo>
                    <a:pt x="1499" y="721"/>
                  </a:moveTo>
                  <a:cubicBezTo>
                    <a:pt x="1530" y="1176"/>
                    <a:pt x="1560" y="1630"/>
                    <a:pt x="1591" y="2085"/>
                  </a:cubicBezTo>
                  <a:lnTo>
                    <a:pt x="1591" y="2085"/>
                  </a:lnTo>
                  <a:lnTo>
                    <a:pt x="559" y="2162"/>
                  </a:lnTo>
                  <a:lnTo>
                    <a:pt x="559" y="2162"/>
                  </a:lnTo>
                  <a:cubicBezTo>
                    <a:pt x="891" y="1694"/>
                    <a:pt x="1204" y="1213"/>
                    <a:pt x="1499" y="721"/>
                  </a:cubicBezTo>
                  <a:close/>
                  <a:moveTo>
                    <a:pt x="1619" y="0"/>
                  </a:moveTo>
                  <a:cubicBezTo>
                    <a:pt x="1568" y="0"/>
                    <a:pt x="1517" y="25"/>
                    <a:pt x="1484" y="82"/>
                  </a:cubicBezTo>
                  <a:cubicBezTo>
                    <a:pt x="1054" y="838"/>
                    <a:pt x="583" y="1568"/>
                    <a:pt x="72" y="2270"/>
                  </a:cubicBezTo>
                  <a:cubicBezTo>
                    <a:pt x="1" y="2368"/>
                    <a:pt x="91" y="2522"/>
                    <a:pt x="207" y="2522"/>
                  </a:cubicBezTo>
                  <a:cubicBezTo>
                    <a:pt x="210" y="2522"/>
                    <a:pt x="213" y="2522"/>
                    <a:pt x="217" y="2522"/>
                  </a:cubicBezTo>
                  <a:lnTo>
                    <a:pt x="1613" y="2417"/>
                  </a:lnTo>
                  <a:lnTo>
                    <a:pt x="1613" y="2417"/>
                  </a:lnTo>
                  <a:cubicBezTo>
                    <a:pt x="1654" y="3014"/>
                    <a:pt x="1694" y="3612"/>
                    <a:pt x="1734" y="4209"/>
                  </a:cubicBezTo>
                  <a:cubicBezTo>
                    <a:pt x="1741" y="4316"/>
                    <a:pt x="1829" y="4369"/>
                    <a:pt x="1913" y="4369"/>
                  </a:cubicBezTo>
                  <a:cubicBezTo>
                    <a:pt x="1996" y="4369"/>
                    <a:pt x="2076" y="4316"/>
                    <a:pt x="2068" y="4209"/>
                  </a:cubicBezTo>
                  <a:cubicBezTo>
                    <a:pt x="2028" y="3603"/>
                    <a:pt x="1987" y="2997"/>
                    <a:pt x="1946" y="2392"/>
                  </a:cubicBezTo>
                  <a:lnTo>
                    <a:pt x="1946" y="2392"/>
                  </a:lnTo>
                  <a:lnTo>
                    <a:pt x="2950" y="2317"/>
                  </a:lnTo>
                  <a:cubicBezTo>
                    <a:pt x="3159" y="2302"/>
                    <a:pt x="3165" y="1983"/>
                    <a:pt x="2965" y="1983"/>
                  </a:cubicBezTo>
                  <a:cubicBezTo>
                    <a:pt x="2961" y="1983"/>
                    <a:pt x="2955" y="1983"/>
                    <a:pt x="2950" y="1983"/>
                  </a:cubicBezTo>
                  <a:lnTo>
                    <a:pt x="1924" y="2060"/>
                  </a:lnTo>
                  <a:lnTo>
                    <a:pt x="1924" y="2060"/>
                  </a:lnTo>
                  <a:cubicBezTo>
                    <a:pt x="1881" y="1429"/>
                    <a:pt x="1838" y="798"/>
                    <a:pt x="1795" y="168"/>
                  </a:cubicBezTo>
                  <a:cubicBezTo>
                    <a:pt x="1789" y="68"/>
                    <a:pt x="1703" y="0"/>
                    <a:pt x="16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9" name="Google Shape;19749;p32"/>
            <p:cNvSpPr/>
            <p:nvPr/>
          </p:nvSpPr>
          <p:spPr>
            <a:xfrm>
              <a:off x="5661100" y="2493025"/>
              <a:ext cx="60650" cy="83000"/>
            </a:xfrm>
            <a:custGeom>
              <a:avLst/>
              <a:gdLst/>
              <a:ahLst/>
              <a:cxnLst/>
              <a:rect l="l" t="t" r="r" b="b"/>
              <a:pathLst>
                <a:path w="2426" h="3320" extrusionOk="0">
                  <a:moveTo>
                    <a:pt x="235" y="1"/>
                  </a:moveTo>
                  <a:cubicBezTo>
                    <a:pt x="117" y="1"/>
                    <a:pt x="1" y="121"/>
                    <a:pt x="84" y="247"/>
                  </a:cubicBezTo>
                  <a:cubicBezTo>
                    <a:pt x="740" y="1245"/>
                    <a:pt x="1397" y="2244"/>
                    <a:pt x="2053" y="3243"/>
                  </a:cubicBezTo>
                  <a:cubicBezTo>
                    <a:pt x="2089" y="3297"/>
                    <a:pt x="2140" y="3319"/>
                    <a:pt x="2191" y="3319"/>
                  </a:cubicBezTo>
                  <a:cubicBezTo>
                    <a:pt x="2308" y="3319"/>
                    <a:pt x="2425" y="3200"/>
                    <a:pt x="2343" y="3074"/>
                  </a:cubicBezTo>
                  <a:cubicBezTo>
                    <a:pt x="1686" y="2075"/>
                    <a:pt x="1030" y="1077"/>
                    <a:pt x="374" y="78"/>
                  </a:cubicBezTo>
                  <a:cubicBezTo>
                    <a:pt x="338" y="24"/>
                    <a:pt x="286"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0" name="Google Shape;19750;p32"/>
            <p:cNvSpPr/>
            <p:nvPr/>
          </p:nvSpPr>
          <p:spPr>
            <a:xfrm>
              <a:off x="5658200" y="2486400"/>
              <a:ext cx="45375" cy="90400"/>
            </a:xfrm>
            <a:custGeom>
              <a:avLst/>
              <a:gdLst/>
              <a:ahLst/>
              <a:cxnLst/>
              <a:rect l="l" t="t" r="r" b="b"/>
              <a:pathLst>
                <a:path w="1815" h="3616" extrusionOk="0">
                  <a:moveTo>
                    <a:pt x="1592" y="0"/>
                  </a:moveTo>
                  <a:cubicBezTo>
                    <a:pt x="1543" y="0"/>
                    <a:pt x="1496" y="26"/>
                    <a:pt x="1469" y="88"/>
                  </a:cubicBezTo>
                  <a:lnTo>
                    <a:pt x="60" y="3359"/>
                  </a:lnTo>
                  <a:cubicBezTo>
                    <a:pt x="1" y="3493"/>
                    <a:pt x="118" y="3615"/>
                    <a:pt x="226" y="3615"/>
                  </a:cubicBezTo>
                  <a:cubicBezTo>
                    <a:pt x="274" y="3615"/>
                    <a:pt x="321" y="3590"/>
                    <a:pt x="348" y="3528"/>
                  </a:cubicBezTo>
                  <a:lnTo>
                    <a:pt x="1757" y="258"/>
                  </a:lnTo>
                  <a:cubicBezTo>
                    <a:pt x="1815" y="123"/>
                    <a:pt x="1698" y="0"/>
                    <a:pt x="15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1" name="Google Shape;19751;p32"/>
            <p:cNvSpPr/>
            <p:nvPr/>
          </p:nvSpPr>
          <p:spPr>
            <a:xfrm>
              <a:off x="5712275" y="2460900"/>
              <a:ext cx="52000" cy="34875"/>
            </a:xfrm>
            <a:custGeom>
              <a:avLst/>
              <a:gdLst/>
              <a:ahLst/>
              <a:cxnLst/>
              <a:rect l="l" t="t" r="r" b="b"/>
              <a:pathLst>
                <a:path w="2080" h="1395" extrusionOk="0">
                  <a:moveTo>
                    <a:pt x="681" y="0"/>
                  </a:moveTo>
                  <a:cubicBezTo>
                    <a:pt x="516" y="0"/>
                    <a:pt x="351" y="23"/>
                    <a:pt x="191" y="68"/>
                  </a:cubicBezTo>
                  <a:cubicBezTo>
                    <a:pt x="0" y="120"/>
                    <a:pt x="59" y="397"/>
                    <a:pt x="231" y="397"/>
                  </a:cubicBezTo>
                  <a:cubicBezTo>
                    <a:pt x="246" y="397"/>
                    <a:pt x="262" y="395"/>
                    <a:pt x="279" y="390"/>
                  </a:cubicBezTo>
                  <a:cubicBezTo>
                    <a:pt x="410" y="352"/>
                    <a:pt x="545" y="333"/>
                    <a:pt x="680" y="333"/>
                  </a:cubicBezTo>
                  <a:cubicBezTo>
                    <a:pt x="756" y="333"/>
                    <a:pt x="831" y="338"/>
                    <a:pt x="906" y="350"/>
                  </a:cubicBezTo>
                  <a:lnTo>
                    <a:pt x="906" y="350"/>
                  </a:lnTo>
                  <a:cubicBezTo>
                    <a:pt x="854" y="610"/>
                    <a:pt x="727" y="825"/>
                    <a:pt x="529" y="1014"/>
                  </a:cubicBezTo>
                  <a:cubicBezTo>
                    <a:pt x="418" y="1120"/>
                    <a:pt x="510" y="1288"/>
                    <a:pt x="648" y="1299"/>
                  </a:cubicBezTo>
                  <a:lnTo>
                    <a:pt x="1864" y="1394"/>
                  </a:lnTo>
                  <a:cubicBezTo>
                    <a:pt x="1869" y="1394"/>
                    <a:pt x="1875" y="1394"/>
                    <a:pt x="1880" y="1394"/>
                  </a:cubicBezTo>
                  <a:cubicBezTo>
                    <a:pt x="2079" y="1394"/>
                    <a:pt x="2074" y="1074"/>
                    <a:pt x="1864" y="1058"/>
                  </a:cubicBezTo>
                  <a:lnTo>
                    <a:pt x="989" y="991"/>
                  </a:lnTo>
                  <a:lnTo>
                    <a:pt x="989" y="991"/>
                  </a:lnTo>
                  <a:cubicBezTo>
                    <a:pt x="1144" y="765"/>
                    <a:pt x="1232" y="508"/>
                    <a:pt x="1262" y="219"/>
                  </a:cubicBezTo>
                  <a:cubicBezTo>
                    <a:pt x="1269" y="149"/>
                    <a:pt x="1205" y="76"/>
                    <a:pt x="1140" y="59"/>
                  </a:cubicBezTo>
                  <a:cubicBezTo>
                    <a:pt x="989" y="20"/>
                    <a:pt x="835" y="0"/>
                    <a:pt x="6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2" name="Google Shape;19752;p32"/>
            <p:cNvSpPr/>
            <p:nvPr/>
          </p:nvSpPr>
          <p:spPr>
            <a:xfrm>
              <a:off x="5788000" y="2475350"/>
              <a:ext cx="64725" cy="109375"/>
            </a:xfrm>
            <a:custGeom>
              <a:avLst/>
              <a:gdLst/>
              <a:ahLst/>
              <a:cxnLst/>
              <a:rect l="l" t="t" r="r" b="b"/>
              <a:pathLst>
                <a:path w="2589" h="4375" extrusionOk="0">
                  <a:moveTo>
                    <a:pt x="161" y="1"/>
                  </a:moveTo>
                  <a:cubicBezTo>
                    <a:pt x="78" y="1"/>
                    <a:pt x="1" y="53"/>
                    <a:pt x="13" y="160"/>
                  </a:cubicBezTo>
                  <a:lnTo>
                    <a:pt x="13" y="161"/>
                  </a:lnTo>
                  <a:lnTo>
                    <a:pt x="470" y="4214"/>
                  </a:lnTo>
                  <a:cubicBezTo>
                    <a:pt x="483" y="4321"/>
                    <a:pt x="559" y="4374"/>
                    <a:pt x="635" y="4374"/>
                  </a:cubicBezTo>
                  <a:cubicBezTo>
                    <a:pt x="713" y="4374"/>
                    <a:pt x="791" y="4321"/>
                    <a:pt x="804" y="4214"/>
                  </a:cubicBezTo>
                  <a:cubicBezTo>
                    <a:pt x="805" y="4214"/>
                    <a:pt x="805" y="4213"/>
                    <a:pt x="805" y="4213"/>
                  </a:cubicBezTo>
                  <a:lnTo>
                    <a:pt x="806" y="4213"/>
                  </a:lnTo>
                  <a:cubicBezTo>
                    <a:pt x="806" y="4211"/>
                    <a:pt x="806" y="4209"/>
                    <a:pt x="805" y="4207"/>
                  </a:cubicBezTo>
                  <a:lnTo>
                    <a:pt x="805" y="4207"/>
                  </a:lnTo>
                  <a:cubicBezTo>
                    <a:pt x="848" y="3894"/>
                    <a:pt x="887" y="3582"/>
                    <a:pt x="930" y="3270"/>
                  </a:cubicBezTo>
                  <a:cubicBezTo>
                    <a:pt x="954" y="3079"/>
                    <a:pt x="980" y="2889"/>
                    <a:pt x="1007" y="2696"/>
                  </a:cubicBezTo>
                  <a:cubicBezTo>
                    <a:pt x="992" y="2409"/>
                    <a:pt x="1110" y="2265"/>
                    <a:pt x="1359" y="2265"/>
                  </a:cubicBezTo>
                  <a:cubicBezTo>
                    <a:pt x="1494" y="2265"/>
                    <a:pt x="1666" y="2307"/>
                    <a:pt x="1877" y="2390"/>
                  </a:cubicBezTo>
                  <a:cubicBezTo>
                    <a:pt x="2188" y="2670"/>
                    <a:pt x="2223" y="3856"/>
                    <a:pt x="2246" y="4207"/>
                  </a:cubicBezTo>
                  <a:cubicBezTo>
                    <a:pt x="2254" y="4313"/>
                    <a:pt x="2341" y="4367"/>
                    <a:pt x="2425" y="4367"/>
                  </a:cubicBezTo>
                  <a:cubicBezTo>
                    <a:pt x="2509" y="4367"/>
                    <a:pt x="2588" y="4314"/>
                    <a:pt x="2582" y="4207"/>
                  </a:cubicBezTo>
                  <a:cubicBezTo>
                    <a:pt x="2539" y="3558"/>
                    <a:pt x="2447" y="1627"/>
                    <a:pt x="1547" y="1539"/>
                  </a:cubicBezTo>
                  <a:cubicBezTo>
                    <a:pt x="1521" y="1536"/>
                    <a:pt x="1496" y="1535"/>
                    <a:pt x="1471" y="1535"/>
                  </a:cubicBezTo>
                  <a:cubicBezTo>
                    <a:pt x="974" y="1535"/>
                    <a:pt x="743" y="2041"/>
                    <a:pt x="627" y="2626"/>
                  </a:cubicBezTo>
                  <a:lnTo>
                    <a:pt x="627" y="2626"/>
                  </a:lnTo>
                  <a:cubicBezTo>
                    <a:pt x="534" y="1804"/>
                    <a:pt x="441" y="982"/>
                    <a:pt x="348" y="160"/>
                  </a:cubicBezTo>
                  <a:cubicBezTo>
                    <a:pt x="336" y="54"/>
                    <a:pt x="246" y="1"/>
                    <a:pt x="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3" name="Google Shape;19753;p32"/>
            <p:cNvSpPr/>
            <p:nvPr/>
          </p:nvSpPr>
          <p:spPr>
            <a:xfrm>
              <a:off x="5841775" y="2466150"/>
              <a:ext cx="86975" cy="126400"/>
            </a:xfrm>
            <a:custGeom>
              <a:avLst/>
              <a:gdLst/>
              <a:ahLst/>
              <a:cxnLst/>
              <a:rect l="l" t="t" r="r" b="b"/>
              <a:pathLst>
                <a:path w="3479" h="5056" extrusionOk="0">
                  <a:moveTo>
                    <a:pt x="2584" y="2059"/>
                  </a:moveTo>
                  <a:cubicBezTo>
                    <a:pt x="2559" y="2615"/>
                    <a:pt x="2497" y="3169"/>
                    <a:pt x="2392" y="3722"/>
                  </a:cubicBezTo>
                  <a:cubicBezTo>
                    <a:pt x="2365" y="3870"/>
                    <a:pt x="2340" y="4323"/>
                    <a:pt x="2235" y="4428"/>
                  </a:cubicBezTo>
                  <a:cubicBezTo>
                    <a:pt x="2141" y="4522"/>
                    <a:pt x="2035" y="4561"/>
                    <a:pt x="1930" y="4561"/>
                  </a:cubicBezTo>
                  <a:cubicBezTo>
                    <a:pt x="1691" y="4561"/>
                    <a:pt x="1453" y="4362"/>
                    <a:pt x="1349" y="4161"/>
                  </a:cubicBezTo>
                  <a:cubicBezTo>
                    <a:pt x="845" y="3181"/>
                    <a:pt x="1558" y="2158"/>
                    <a:pt x="2584" y="2059"/>
                  </a:cubicBezTo>
                  <a:close/>
                  <a:moveTo>
                    <a:pt x="2700" y="0"/>
                  </a:moveTo>
                  <a:cubicBezTo>
                    <a:pt x="2611" y="0"/>
                    <a:pt x="2519" y="59"/>
                    <a:pt x="2530" y="163"/>
                  </a:cubicBezTo>
                  <a:cubicBezTo>
                    <a:pt x="2580" y="684"/>
                    <a:pt x="2602" y="1204"/>
                    <a:pt x="2594" y="1723"/>
                  </a:cubicBezTo>
                  <a:lnTo>
                    <a:pt x="2594" y="1723"/>
                  </a:lnTo>
                  <a:cubicBezTo>
                    <a:pt x="1082" y="1860"/>
                    <a:pt x="0" y="4032"/>
                    <a:pt x="1605" y="4944"/>
                  </a:cubicBezTo>
                  <a:cubicBezTo>
                    <a:pt x="1741" y="5020"/>
                    <a:pt x="1863" y="5056"/>
                    <a:pt x="1972" y="5056"/>
                  </a:cubicBezTo>
                  <a:cubicBezTo>
                    <a:pt x="2629" y="5056"/>
                    <a:pt x="2852" y="3793"/>
                    <a:pt x="2910" y="2541"/>
                  </a:cubicBezTo>
                  <a:lnTo>
                    <a:pt x="2910" y="2541"/>
                  </a:lnTo>
                  <a:cubicBezTo>
                    <a:pt x="3002" y="3233"/>
                    <a:pt x="3077" y="3927"/>
                    <a:pt x="3135" y="4622"/>
                  </a:cubicBezTo>
                  <a:cubicBezTo>
                    <a:pt x="3144" y="4729"/>
                    <a:pt x="3232" y="4783"/>
                    <a:pt x="3316" y="4783"/>
                  </a:cubicBezTo>
                  <a:cubicBezTo>
                    <a:pt x="3399" y="4783"/>
                    <a:pt x="3478" y="4729"/>
                    <a:pt x="3469" y="4622"/>
                  </a:cubicBezTo>
                  <a:cubicBezTo>
                    <a:pt x="3343" y="3112"/>
                    <a:pt x="3140" y="1609"/>
                    <a:pt x="2858" y="119"/>
                  </a:cubicBezTo>
                  <a:cubicBezTo>
                    <a:pt x="2842" y="38"/>
                    <a:pt x="2772" y="0"/>
                    <a:pt x="27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4" name="Google Shape;19754;p32"/>
            <p:cNvSpPr/>
            <p:nvPr/>
          </p:nvSpPr>
          <p:spPr>
            <a:xfrm>
              <a:off x="5575825" y="2593450"/>
              <a:ext cx="383775" cy="20100"/>
            </a:xfrm>
            <a:custGeom>
              <a:avLst/>
              <a:gdLst/>
              <a:ahLst/>
              <a:cxnLst/>
              <a:rect l="l" t="t" r="r" b="b"/>
              <a:pathLst>
                <a:path w="15351" h="804" extrusionOk="0">
                  <a:moveTo>
                    <a:pt x="15153" y="0"/>
                  </a:moveTo>
                  <a:cubicBezTo>
                    <a:pt x="15147" y="0"/>
                    <a:pt x="15141" y="1"/>
                    <a:pt x="15135" y="1"/>
                  </a:cubicBezTo>
                  <a:cubicBezTo>
                    <a:pt x="11861" y="312"/>
                    <a:pt x="8575" y="469"/>
                    <a:pt x="5288" y="469"/>
                  </a:cubicBezTo>
                  <a:cubicBezTo>
                    <a:pt x="3597" y="469"/>
                    <a:pt x="1906" y="427"/>
                    <a:pt x="215" y="344"/>
                  </a:cubicBezTo>
                  <a:cubicBezTo>
                    <a:pt x="212" y="344"/>
                    <a:pt x="210" y="344"/>
                    <a:pt x="207" y="344"/>
                  </a:cubicBezTo>
                  <a:cubicBezTo>
                    <a:pt x="0" y="344"/>
                    <a:pt x="3" y="669"/>
                    <a:pt x="215" y="680"/>
                  </a:cubicBezTo>
                  <a:cubicBezTo>
                    <a:pt x="1906" y="762"/>
                    <a:pt x="3597" y="804"/>
                    <a:pt x="5289" y="804"/>
                  </a:cubicBezTo>
                  <a:cubicBezTo>
                    <a:pt x="8575" y="804"/>
                    <a:pt x="11861" y="648"/>
                    <a:pt x="15135" y="337"/>
                  </a:cubicBezTo>
                  <a:cubicBezTo>
                    <a:pt x="15343" y="317"/>
                    <a:pt x="15350" y="0"/>
                    <a:pt x="151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5" name="Google Shape;19755;p32"/>
            <p:cNvSpPr/>
            <p:nvPr/>
          </p:nvSpPr>
          <p:spPr>
            <a:xfrm>
              <a:off x="5566225" y="2647850"/>
              <a:ext cx="62225" cy="77450"/>
            </a:xfrm>
            <a:custGeom>
              <a:avLst/>
              <a:gdLst/>
              <a:ahLst/>
              <a:cxnLst/>
              <a:rect l="l" t="t" r="r" b="b"/>
              <a:pathLst>
                <a:path w="2489" h="3098" extrusionOk="0">
                  <a:moveTo>
                    <a:pt x="836" y="1"/>
                  </a:moveTo>
                  <a:cubicBezTo>
                    <a:pt x="402" y="1"/>
                    <a:pt x="0" y="354"/>
                    <a:pt x="119" y="882"/>
                  </a:cubicBezTo>
                  <a:cubicBezTo>
                    <a:pt x="138" y="966"/>
                    <a:pt x="201" y="1002"/>
                    <a:pt x="266" y="1002"/>
                  </a:cubicBezTo>
                  <a:cubicBezTo>
                    <a:pt x="365" y="1002"/>
                    <a:pt x="471" y="920"/>
                    <a:pt x="442" y="794"/>
                  </a:cubicBezTo>
                  <a:lnTo>
                    <a:pt x="441" y="794"/>
                  </a:lnTo>
                  <a:cubicBezTo>
                    <a:pt x="627" y="504"/>
                    <a:pt x="798" y="359"/>
                    <a:pt x="952" y="359"/>
                  </a:cubicBezTo>
                  <a:cubicBezTo>
                    <a:pt x="1071" y="359"/>
                    <a:pt x="1180" y="445"/>
                    <a:pt x="1280" y="618"/>
                  </a:cubicBezTo>
                  <a:cubicBezTo>
                    <a:pt x="1309" y="691"/>
                    <a:pt x="1338" y="766"/>
                    <a:pt x="1367" y="839"/>
                  </a:cubicBezTo>
                  <a:cubicBezTo>
                    <a:pt x="1449" y="1183"/>
                    <a:pt x="1301" y="1523"/>
                    <a:pt x="1144" y="1814"/>
                  </a:cubicBezTo>
                  <a:cubicBezTo>
                    <a:pt x="952" y="2168"/>
                    <a:pt x="705" y="2485"/>
                    <a:pt x="523" y="2845"/>
                  </a:cubicBezTo>
                  <a:cubicBezTo>
                    <a:pt x="469" y="2952"/>
                    <a:pt x="532" y="3097"/>
                    <a:pt x="662" y="3097"/>
                  </a:cubicBezTo>
                  <a:cubicBezTo>
                    <a:pt x="664" y="3097"/>
                    <a:pt x="666" y="3097"/>
                    <a:pt x="668" y="3097"/>
                  </a:cubicBezTo>
                  <a:cubicBezTo>
                    <a:pt x="1222" y="3077"/>
                    <a:pt x="1769" y="2987"/>
                    <a:pt x="2300" y="2828"/>
                  </a:cubicBezTo>
                  <a:cubicBezTo>
                    <a:pt x="2488" y="2771"/>
                    <a:pt x="2431" y="2497"/>
                    <a:pt x="2263" y="2497"/>
                  </a:cubicBezTo>
                  <a:cubicBezTo>
                    <a:pt x="2247" y="2497"/>
                    <a:pt x="2230" y="2500"/>
                    <a:pt x="2212" y="2505"/>
                  </a:cubicBezTo>
                  <a:cubicBezTo>
                    <a:pt x="1805" y="2628"/>
                    <a:pt x="1386" y="2708"/>
                    <a:pt x="964" y="2744"/>
                  </a:cubicBezTo>
                  <a:lnTo>
                    <a:pt x="964" y="2744"/>
                  </a:lnTo>
                  <a:cubicBezTo>
                    <a:pt x="1414" y="1988"/>
                    <a:pt x="2159" y="1021"/>
                    <a:pt x="1415" y="251"/>
                  </a:cubicBezTo>
                  <a:cubicBezTo>
                    <a:pt x="1249" y="78"/>
                    <a:pt x="1039" y="1"/>
                    <a:pt x="8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6" name="Google Shape;19756;p32"/>
            <p:cNvSpPr/>
            <p:nvPr/>
          </p:nvSpPr>
          <p:spPr>
            <a:xfrm>
              <a:off x="5625425" y="2652375"/>
              <a:ext cx="41175" cy="84550"/>
            </a:xfrm>
            <a:custGeom>
              <a:avLst/>
              <a:gdLst/>
              <a:ahLst/>
              <a:cxnLst/>
              <a:rect l="l" t="t" r="r" b="b"/>
              <a:pathLst>
                <a:path w="1647" h="3382" extrusionOk="0">
                  <a:moveTo>
                    <a:pt x="755" y="0"/>
                  </a:moveTo>
                  <a:cubicBezTo>
                    <a:pt x="450" y="0"/>
                    <a:pt x="160" y="203"/>
                    <a:pt x="74" y="545"/>
                  </a:cubicBezTo>
                  <a:cubicBezTo>
                    <a:pt x="1" y="843"/>
                    <a:pt x="101" y="1165"/>
                    <a:pt x="259" y="1416"/>
                  </a:cubicBezTo>
                  <a:cubicBezTo>
                    <a:pt x="382" y="1613"/>
                    <a:pt x="553" y="1778"/>
                    <a:pt x="715" y="1943"/>
                  </a:cubicBezTo>
                  <a:cubicBezTo>
                    <a:pt x="814" y="2045"/>
                    <a:pt x="930" y="2144"/>
                    <a:pt x="1005" y="2268"/>
                  </a:cubicBezTo>
                  <a:cubicBezTo>
                    <a:pt x="1140" y="2385"/>
                    <a:pt x="1156" y="2535"/>
                    <a:pt x="1052" y="2716"/>
                  </a:cubicBezTo>
                  <a:cubicBezTo>
                    <a:pt x="1089" y="2936"/>
                    <a:pt x="1063" y="3046"/>
                    <a:pt x="974" y="3046"/>
                  </a:cubicBezTo>
                  <a:cubicBezTo>
                    <a:pt x="924" y="3046"/>
                    <a:pt x="854" y="3011"/>
                    <a:pt x="763" y="2940"/>
                  </a:cubicBezTo>
                  <a:cubicBezTo>
                    <a:pt x="738" y="2859"/>
                    <a:pt x="672" y="2824"/>
                    <a:pt x="605" y="2824"/>
                  </a:cubicBezTo>
                  <a:cubicBezTo>
                    <a:pt x="504" y="2824"/>
                    <a:pt x="402" y="2905"/>
                    <a:pt x="440" y="3029"/>
                  </a:cubicBezTo>
                  <a:cubicBezTo>
                    <a:pt x="516" y="3269"/>
                    <a:pt x="723" y="3382"/>
                    <a:pt x="938" y="3382"/>
                  </a:cubicBezTo>
                  <a:cubicBezTo>
                    <a:pt x="1161" y="3382"/>
                    <a:pt x="1393" y="3261"/>
                    <a:pt x="1497" y="3036"/>
                  </a:cubicBezTo>
                  <a:cubicBezTo>
                    <a:pt x="1647" y="2713"/>
                    <a:pt x="1477" y="2338"/>
                    <a:pt x="1287" y="2075"/>
                  </a:cubicBezTo>
                  <a:cubicBezTo>
                    <a:pt x="1133" y="1863"/>
                    <a:pt x="928" y="1699"/>
                    <a:pt x="754" y="1505"/>
                  </a:cubicBezTo>
                  <a:cubicBezTo>
                    <a:pt x="626" y="1360"/>
                    <a:pt x="487" y="1191"/>
                    <a:pt x="428" y="1003"/>
                  </a:cubicBezTo>
                  <a:cubicBezTo>
                    <a:pt x="363" y="799"/>
                    <a:pt x="522" y="320"/>
                    <a:pt x="780" y="320"/>
                  </a:cubicBezTo>
                  <a:cubicBezTo>
                    <a:pt x="832" y="320"/>
                    <a:pt x="889" y="340"/>
                    <a:pt x="950" y="387"/>
                  </a:cubicBezTo>
                  <a:cubicBezTo>
                    <a:pt x="984" y="413"/>
                    <a:pt x="1021" y="425"/>
                    <a:pt x="1058" y="425"/>
                  </a:cubicBezTo>
                  <a:cubicBezTo>
                    <a:pt x="1198" y="425"/>
                    <a:pt x="1322" y="255"/>
                    <a:pt x="1186" y="150"/>
                  </a:cubicBezTo>
                  <a:cubicBezTo>
                    <a:pt x="1053" y="48"/>
                    <a:pt x="902" y="0"/>
                    <a:pt x="7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7" name="Google Shape;19757;p32"/>
            <p:cNvSpPr/>
            <p:nvPr/>
          </p:nvSpPr>
          <p:spPr>
            <a:xfrm>
              <a:off x="5694300" y="2657750"/>
              <a:ext cx="20200" cy="74825"/>
            </a:xfrm>
            <a:custGeom>
              <a:avLst/>
              <a:gdLst/>
              <a:ahLst/>
              <a:cxnLst/>
              <a:rect l="l" t="t" r="r" b="b"/>
              <a:pathLst>
                <a:path w="808" h="2993" extrusionOk="0">
                  <a:moveTo>
                    <a:pt x="206" y="0"/>
                  </a:moveTo>
                  <a:cubicBezTo>
                    <a:pt x="109" y="0"/>
                    <a:pt x="1" y="84"/>
                    <a:pt x="22" y="211"/>
                  </a:cubicBezTo>
                  <a:cubicBezTo>
                    <a:pt x="168" y="1098"/>
                    <a:pt x="316" y="1986"/>
                    <a:pt x="464" y="2872"/>
                  </a:cubicBezTo>
                  <a:cubicBezTo>
                    <a:pt x="478" y="2956"/>
                    <a:pt x="538" y="2993"/>
                    <a:pt x="602" y="2993"/>
                  </a:cubicBezTo>
                  <a:cubicBezTo>
                    <a:pt x="699" y="2993"/>
                    <a:pt x="807" y="2910"/>
                    <a:pt x="786" y="2783"/>
                  </a:cubicBezTo>
                  <a:cubicBezTo>
                    <a:pt x="638" y="1897"/>
                    <a:pt x="492" y="1009"/>
                    <a:pt x="344" y="121"/>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8" name="Google Shape;19758;p32"/>
            <p:cNvSpPr/>
            <p:nvPr/>
          </p:nvSpPr>
          <p:spPr>
            <a:xfrm>
              <a:off x="5680500" y="2683975"/>
              <a:ext cx="54625" cy="22025"/>
            </a:xfrm>
            <a:custGeom>
              <a:avLst/>
              <a:gdLst/>
              <a:ahLst/>
              <a:cxnLst/>
              <a:rect l="l" t="t" r="r" b="b"/>
              <a:pathLst>
                <a:path w="2185" h="881" extrusionOk="0">
                  <a:moveTo>
                    <a:pt x="1963" y="1"/>
                  </a:moveTo>
                  <a:cubicBezTo>
                    <a:pt x="1946" y="1"/>
                    <a:pt x="1929" y="3"/>
                    <a:pt x="1910" y="9"/>
                  </a:cubicBezTo>
                  <a:lnTo>
                    <a:pt x="187" y="551"/>
                  </a:lnTo>
                  <a:cubicBezTo>
                    <a:pt x="1" y="609"/>
                    <a:pt x="56" y="881"/>
                    <a:pt x="224" y="881"/>
                  </a:cubicBezTo>
                  <a:cubicBezTo>
                    <a:pt x="240" y="881"/>
                    <a:pt x="258" y="878"/>
                    <a:pt x="277" y="872"/>
                  </a:cubicBezTo>
                  <a:lnTo>
                    <a:pt x="1999" y="332"/>
                  </a:lnTo>
                  <a:cubicBezTo>
                    <a:pt x="2185" y="274"/>
                    <a:pt x="2129" y="1"/>
                    <a:pt x="19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9" name="Google Shape;19759;p32"/>
            <p:cNvSpPr/>
            <p:nvPr/>
          </p:nvSpPr>
          <p:spPr>
            <a:xfrm>
              <a:off x="5750700" y="2649800"/>
              <a:ext cx="78350" cy="80325"/>
            </a:xfrm>
            <a:custGeom>
              <a:avLst/>
              <a:gdLst/>
              <a:ahLst/>
              <a:cxnLst/>
              <a:rect l="l" t="t" r="r" b="b"/>
              <a:pathLst>
                <a:path w="3134" h="3213" extrusionOk="0">
                  <a:moveTo>
                    <a:pt x="1119" y="666"/>
                  </a:moveTo>
                  <a:cubicBezTo>
                    <a:pt x="1205" y="1143"/>
                    <a:pt x="1333" y="1610"/>
                    <a:pt x="1502" y="2062"/>
                  </a:cubicBezTo>
                  <a:lnTo>
                    <a:pt x="1502" y="2062"/>
                  </a:lnTo>
                  <a:cubicBezTo>
                    <a:pt x="1292" y="2121"/>
                    <a:pt x="1050" y="2180"/>
                    <a:pt x="879" y="2180"/>
                  </a:cubicBezTo>
                  <a:cubicBezTo>
                    <a:pt x="827" y="2180"/>
                    <a:pt x="781" y="2175"/>
                    <a:pt x="745" y="2162"/>
                  </a:cubicBezTo>
                  <a:cubicBezTo>
                    <a:pt x="249" y="1980"/>
                    <a:pt x="605" y="1559"/>
                    <a:pt x="791" y="1236"/>
                  </a:cubicBezTo>
                  <a:lnTo>
                    <a:pt x="1119" y="666"/>
                  </a:lnTo>
                  <a:close/>
                  <a:moveTo>
                    <a:pt x="1202" y="1"/>
                  </a:moveTo>
                  <a:cubicBezTo>
                    <a:pt x="1153" y="1"/>
                    <a:pt x="1104" y="26"/>
                    <a:pt x="1070" y="84"/>
                  </a:cubicBezTo>
                  <a:cubicBezTo>
                    <a:pt x="756" y="630"/>
                    <a:pt x="301" y="1217"/>
                    <a:pt x="88" y="1811"/>
                  </a:cubicBezTo>
                  <a:cubicBezTo>
                    <a:pt x="1" y="2050"/>
                    <a:pt x="11" y="2310"/>
                    <a:pt x="260" y="2444"/>
                  </a:cubicBezTo>
                  <a:cubicBezTo>
                    <a:pt x="367" y="2502"/>
                    <a:pt x="496" y="2523"/>
                    <a:pt x="632" y="2523"/>
                  </a:cubicBezTo>
                  <a:cubicBezTo>
                    <a:pt x="883" y="2523"/>
                    <a:pt x="1157" y="2452"/>
                    <a:pt x="1366" y="2415"/>
                  </a:cubicBezTo>
                  <a:cubicBezTo>
                    <a:pt x="1452" y="2399"/>
                    <a:pt x="1537" y="2382"/>
                    <a:pt x="1621" y="2363"/>
                  </a:cubicBezTo>
                  <a:lnTo>
                    <a:pt x="1621" y="2363"/>
                  </a:lnTo>
                  <a:cubicBezTo>
                    <a:pt x="1731" y="2625"/>
                    <a:pt x="1855" y="2883"/>
                    <a:pt x="1993" y="3133"/>
                  </a:cubicBezTo>
                  <a:cubicBezTo>
                    <a:pt x="2024" y="3189"/>
                    <a:pt x="2076" y="3213"/>
                    <a:pt x="2129" y="3213"/>
                  </a:cubicBezTo>
                  <a:cubicBezTo>
                    <a:pt x="2233" y="3213"/>
                    <a:pt x="2339" y="3123"/>
                    <a:pt x="2298" y="3004"/>
                  </a:cubicBezTo>
                  <a:lnTo>
                    <a:pt x="2042" y="2250"/>
                  </a:lnTo>
                  <a:lnTo>
                    <a:pt x="2042" y="2250"/>
                  </a:lnTo>
                  <a:cubicBezTo>
                    <a:pt x="2357" y="2152"/>
                    <a:pt x="2664" y="2030"/>
                    <a:pt x="2965" y="1887"/>
                  </a:cubicBezTo>
                  <a:cubicBezTo>
                    <a:pt x="3134" y="1808"/>
                    <a:pt x="3028" y="1581"/>
                    <a:pt x="2871" y="1581"/>
                  </a:cubicBezTo>
                  <a:cubicBezTo>
                    <a:pt x="2847" y="1581"/>
                    <a:pt x="2821" y="1587"/>
                    <a:pt x="2795" y="1599"/>
                  </a:cubicBezTo>
                  <a:cubicBezTo>
                    <a:pt x="2518" y="1731"/>
                    <a:pt x="2230" y="1844"/>
                    <a:pt x="1935" y="1934"/>
                  </a:cubicBezTo>
                  <a:lnTo>
                    <a:pt x="1935" y="1934"/>
                  </a:lnTo>
                  <a:lnTo>
                    <a:pt x="1590" y="920"/>
                  </a:lnTo>
                  <a:cubicBezTo>
                    <a:pt x="1571" y="863"/>
                    <a:pt x="1532" y="829"/>
                    <a:pt x="1487" y="814"/>
                  </a:cubicBezTo>
                  <a:lnTo>
                    <a:pt x="1487" y="814"/>
                  </a:lnTo>
                  <a:cubicBezTo>
                    <a:pt x="1443" y="601"/>
                    <a:pt x="1408" y="385"/>
                    <a:pt x="1383" y="168"/>
                  </a:cubicBezTo>
                  <a:cubicBezTo>
                    <a:pt x="1370" y="71"/>
                    <a:pt x="1286" y="1"/>
                    <a:pt x="12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0" name="Google Shape;19760;p32"/>
            <p:cNvSpPr/>
            <p:nvPr/>
          </p:nvSpPr>
          <p:spPr>
            <a:xfrm>
              <a:off x="5833125" y="2665225"/>
              <a:ext cx="70925" cy="51625"/>
            </a:xfrm>
            <a:custGeom>
              <a:avLst/>
              <a:gdLst/>
              <a:ahLst/>
              <a:cxnLst/>
              <a:rect l="l" t="t" r="r" b="b"/>
              <a:pathLst>
                <a:path w="2837" h="2065" extrusionOk="0">
                  <a:moveTo>
                    <a:pt x="226" y="1"/>
                  </a:moveTo>
                  <a:cubicBezTo>
                    <a:pt x="92" y="1"/>
                    <a:pt x="1" y="218"/>
                    <a:pt x="145" y="321"/>
                  </a:cubicBezTo>
                  <a:lnTo>
                    <a:pt x="2523" y="2034"/>
                  </a:lnTo>
                  <a:cubicBezTo>
                    <a:pt x="2553" y="2056"/>
                    <a:pt x="2583" y="2065"/>
                    <a:pt x="2611" y="2065"/>
                  </a:cubicBezTo>
                  <a:cubicBezTo>
                    <a:pt x="2746" y="2065"/>
                    <a:pt x="2837" y="1848"/>
                    <a:pt x="2693" y="1744"/>
                  </a:cubicBezTo>
                  <a:lnTo>
                    <a:pt x="313" y="31"/>
                  </a:lnTo>
                  <a:cubicBezTo>
                    <a:pt x="283" y="10"/>
                    <a:pt x="254" y="1"/>
                    <a:pt x="2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1" name="Google Shape;19761;p32"/>
            <p:cNvSpPr/>
            <p:nvPr/>
          </p:nvSpPr>
          <p:spPr>
            <a:xfrm>
              <a:off x="5832000" y="2672300"/>
              <a:ext cx="50050" cy="68250"/>
            </a:xfrm>
            <a:custGeom>
              <a:avLst/>
              <a:gdLst/>
              <a:ahLst/>
              <a:cxnLst/>
              <a:rect l="l" t="t" r="r" b="b"/>
              <a:pathLst>
                <a:path w="2002" h="2730" extrusionOk="0">
                  <a:moveTo>
                    <a:pt x="1769" y="0"/>
                  </a:moveTo>
                  <a:cubicBezTo>
                    <a:pt x="1718" y="0"/>
                    <a:pt x="1667" y="23"/>
                    <a:pt x="1632" y="78"/>
                  </a:cubicBezTo>
                  <a:cubicBezTo>
                    <a:pt x="1114" y="880"/>
                    <a:pt x="599" y="1681"/>
                    <a:pt x="82" y="2484"/>
                  </a:cubicBezTo>
                  <a:cubicBezTo>
                    <a:pt x="1" y="2610"/>
                    <a:pt x="117" y="2730"/>
                    <a:pt x="234" y="2730"/>
                  </a:cubicBezTo>
                  <a:cubicBezTo>
                    <a:pt x="285" y="2730"/>
                    <a:pt x="336" y="2707"/>
                    <a:pt x="372" y="2653"/>
                  </a:cubicBezTo>
                  <a:cubicBezTo>
                    <a:pt x="887" y="1850"/>
                    <a:pt x="1404" y="1048"/>
                    <a:pt x="1920" y="247"/>
                  </a:cubicBezTo>
                  <a:cubicBezTo>
                    <a:pt x="2002" y="121"/>
                    <a:pt x="1887" y="0"/>
                    <a:pt x="17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2" name="Google Shape;19762;p32"/>
            <p:cNvSpPr/>
            <p:nvPr/>
          </p:nvSpPr>
          <p:spPr>
            <a:xfrm>
              <a:off x="3998625" y="2666600"/>
              <a:ext cx="61075" cy="86625"/>
            </a:xfrm>
            <a:custGeom>
              <a:avLst/>
              <a:gdLst/>
              <a:ahLst/>
              <a:cxnLst/>
              <a:rect l="l" t="t" r="r" b="b"/>
              <a:pathLst>
                <a:path w="2443" h="3465" extrusionOk="0">
                  <a:moveTo>
                    <a:pt x="1162" y="0"/>
                  </a:moveTo>
                  <a:cubicBezTo>
                    <a:pt x="981" y="0"/>
                    <a:pt x="796" y="59"/>
                    <a:pt x="640" y="175"/>
                  </a:cubicBezTo>
                  <a:cubicBezTo>
                    <a:pt x="159" y="532"/>
                    <a:pt x="0" y="1288"/>
                    <a:pt x="19" y="1853"/>
                  </a:cubicBezTo>
                  <a:cubicBezTo>
                    <a:pt x="40" y="2463"/>
                    <a:pt x="315" y="3084"/>
                    <a:pt x="899" y="3341"/>
                  </a:cubicBezTo>
                  <a:cubicBezTo>
                    <a:pt x="1082" y="3422"/>
                    <a:pt x="1275" y="3464"/>
                    <a:pt x="1464" y="3464"/>
                  </a:cubicBezTo>
                  <a:cubicBezTo>
                    <a:pt x="1784" y="3464"/>
                    <a:pt x="2094" y="3344"/>
                    <a:pt x="2330" y="3093"/>
                  </a:cubicBezTo>
                  <a:cubicBezTo>
                    <a:pt x="2442" y="2972"/>
                    <a:pt x="2329" y="2805"/>
                    <a:pt x="2204" y="2805"/>
                  </a:cubicBezTo>
                  <a:cubicBezTo>
                    <a:pt x="2166" y="2805"/>
                    <a:pt x="2127" y="2820"/>
                    <a:pt x="2093" y="2856"/>
                  </a:cubicBezTo>
                  <a:cubicBezTo>
                    <a:pt x="1904" y="3058"/>
                    <a:pt x="1691" y="3142"/>
                    <a:pt x="1481" y="3142"/>
                  </a:cubicBezTo>
                  <a:cubicBezTo>
                    <a:pt x="976" y="3142"/>
                    <a:pt x="487" y="2654"/>
                    <a:pt x="382" y="2124"/>
                  </a:cubicBezTo>
                  <a:cubicBezTo>
                    <a:pt x="316" y="1793"/>
                    <a:pt x="353" y="1421"/>
                    <a:pt x="450" y="1101"/>
                  </a:cubicBezTo>
                  <a:cubicBezTo>
                    <a:pt x="533" y="832"/>
                    <a:pt x="877" y="296"/>
                    <a:pt x="1201" y="296"/>
                  </a:cubicBezTo>
                  <a:cubicBezTo>
                    <a:pt x="1324" y="296"/>
                    <a:pt x="1445" y="375"/>
                    <a:pt x="1547" y="577"/>
                  </a:cubicBezTo>
                  <a:cubicBezTo>
                    <a:pt x="1577" y="637"/>
                    <a:pt x="1626" y="662"/>
                    <a:pt x="1676" y="662"/>
                  </a:cubicBezTo>
                  <a:cubicBezTo>
                    <a:pt x="1786" y="662"/>
                    <a:pt x="1903" y="541"/>
                    <a:pt x="1836" y="408"/>
                  </a:cubicBezTo>
                  <a:lnTo>
                    <a:pt x="1837" y="408"/>
                  </a:lnTo>
                  <a:cubicBezTo>
                    <a:pt x="1699" y="134"/>
                    <a:pt x="1435" y="0"/>
                    <a:pt x="11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3" name="Google Shape;19763;p32"/>
            <p:cNvSpPr/>
            <p:nvPr/>
          </p:nvSpPr>
          <p:spPr>
            <a:xfrm>
              <a:off x="4079200" y="2692175"/>
              <a:ext cx="53450" cy="10750"/>
            </a:xfrm>
            <a:custGeom>
              <a:avLst/>
              <a:gdLst/>
              <a:ahLst/>
              <a:cxnLst/>
              <a:rect l="l" t="t" r="r" b="b"/>
              <a:pathLst>
                <a:path w="2138" h="430" extrusionOk="0">
                  <a:moveTo>
                    <a:pt x="1432" y="0"/>
                  </a:moveTo>
                  <a:cubicBezTo>
                    <a:pt x="1020" y="0"/>
                    <a:pt x="608" y="35"/>
                    <a:pt x="202" y="104"/>
                  </a:cubicBezTo>
                  <a:cubicBezTo>
                    <a:pt x="1" y="137"/>
                    <a:pt x="72" y="430"/>
                    <a:pt x="259" y="430"/>
                  </a:cubicBezTo>
                  <a:cubicBezTo>
                    <a:pt x="269" y="430"/>
                    <a:pt x="280" y="429"/>
                    <a:pt x="290" y="427"/>
                  </a:cubicBezTo>
                  <a:cubicBezTo>
                    <a:pt x="669" y="365"/>
                    <a:pt x="1052" y="334"/>
                    <a:pt x="1434" y="334"/>
                  </a:cubicBezTo>
                  <a:cubicBezTo>
                    <a:pt x="1597" y="334"/>
                    <a:pt x="1760" y="339"/>
                    <a:pt x="1923" y="351"/>
                  </a:cubicBezTo>
                  <a:cubicBezTo>
                    <a:pt x="1927" y="351"/>
                    <a:pt x="1932" y="351"/>
                    <a:pt x="1937" y="351"/>
                  </a:cubicBezTo>
                  <a:cubicBezTo>
                    <a:pt x="2138" y="351"/>
                    <a:pt x="2131" y="32"/>
                    <a:pt x="1923" y="17"/>
                  </a:cubicBezTo>
                  <a:cubicBezTo>
                    <a:pt x="1759" y="6"/>
                    <a:pt x="1596" y="0"/>
                    <a:pt x="14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4" name="Google Shape;19764;p32"/>
            <p:cNvSpPr/>
            <p:nvPr/>
          </p:nvSpPr>
          <p:spPr>
            <a:xfrm>
              <a:off x="4090800" y="2715200"/>
              <a:ext cx="42050" cy="12150"/>
            </a:xfrm>
            <a:custGeom>
              <a:avLst/>
              <a:gdLst/>
              <a:ahLst/>
              <a:cxnLst/>
              <a:rect l="l" t="t" r="r" b="b"/>
              <a:pathLst>
                <a:path w="1682" h="486" extrusionOk="0">
                  <a:moveTo>
                    <a:pt x="1414" y="0"/>
                  </a:moveTo>
                  <a:cubicBezTo>
                    <a:pt x="1406" y="0"/>
                    <a:pt x="1397" y="1"/>
                    <a:pt x="1388" y="2"/>
                  </a:cubicBezTo>
                  <a:lnTo>
                    <a:pt x="203" y="162"/>
                  </a:lnTo>
                  <a:cubicBezTo>
                    <a:pt x="0" y="188"/>
                    <a:pt x="74" y="486"/>
                    <a:pt x="267" y="486"/>
                  </a:cubicBezTo>
                  <a:cubicBezTo>
                    <a:pt x="275" y="486"/>
                    <a:pt x="284" y="485"/>
                    <a:pt x="293" y="484"/>
                  </a:cubicBezTo>
                  <a:lnTo>
                    <a:pt x="1478" y="325"/>
                  </a:lnTo>
                  <a:cubicBezTo>
                    <a:pt x="1682" y="297"/>
                    <a:pt x="1607" y="0"/>
                    <a:pt x="14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5" name="Google Shape;19765;p32"/>
            <p:cNvSpPr/>
            <p:nvPr/>
          </p:nvSpPr>
          <p:spPr>
            <a:xfrm>
              <a:off x="4141375" y="2664250"/>
              <a:ext cx="80325" cy="77175"/>
            </a:xfrm>
            <a:custGeom>
              <a:avLst/>
              <a:gdLst/>
              <a:ahLst/>
              <a:cxnLst/>
              <a:rect l="l" t="t" r="r" b="b"/>
              <a:pathLst>
                <a:path w="3213" h="3087" extrusionOk="0">
                  <a:moveTo>
                    <a:pt x="1242" y="1"/>
                  </a:moveTo>
                  <a:cubicBezTo>
                    <a:pt x="865" y="1"/>
                    <a:pt x="432" y="192"/>
                    <a:pt x="163" y="334"/>
                  </a:cubicBezTo>
                  <a:cubicBezTo>
                    <a:pt x="0" y="420"/>
                    <a:pt x="100" y="644"/>
                    <a:pt x="252" y="644"/>
                  </a:cubicBezTo>
                  <a:cubicBezTo>
                    <a:pt x="278" y="644"/>
                    <a:pt x="305" y="637"/>
                    <a:pt x="333" y="623"/>
                  </a:cubicBezTo>
                  <a:cubicBezTo>
                    <a:pt x="564" y="500"/>
                    <a:pt x="821" y="378"/>
                    <a:pt x="1074" y="378"/>
                  </a:cubicBezTo>
                  <a:cubicBezTo>
                    <a:pt x="1181" y="378"/>
                    <a:pt x="1287" y="400"/>
                    <a:pt x="1390" y="453"/>
                  </a:cubicBezTo>
                  <a:cubicBezTo>
                    <a:pt x="1600" y="481"/>
                    <a:pt x="1654" y="583"/>
                    <a:pt x="1550" y="761"/>
                  </a:cubicBezTo>
                  <a:cubicBezTo>
                    <a:pt x="1561" y="891"/>
                    <a:pt x="1516" y="995"/>
                    <a:pt x="1419" y="1071"/>
                  </a:cubicBezTo>
                  <a:cubicBezTo>
                    <a:pt x="1326" y="1195"/>
                    <a:pt x="1199" y="1288"/>
                    <a:pt x="1080" y="1384"/>
                  </a:cubicBezTo>
                  <a:cubicBezTo>
                    <a:pt x="969" y="1474"/>
                    <a:pt x="1057" y="1669"/>
                    <a:pt x="1191" y="1669"/>
                  </a:cubicBezTo>
                  <a:cubicBezTo>
                    <a:pt x="1194" y="1669"/>
                    <a:pt x="1196" y="1669"/>
                    <a:pt x="1199" y="1669"/>
                  </a:cubicBezTo>
                  <a:cubicBezTo>
                    <a:pt x="1241" y="1667"/>
                    <a:pt x="1282" y="1666"/>
                    <a:pt x="1323" y="1666"/>
                  </a:cubicBezTo>
                  <a:cubicBezTo>
                    <a:pt x="1591" y="1666"/>
                    <a:pt x="1842" y="1712"/>
                    <a:pt x="2087" y="1841"/>
                  </a:cubicBezTo>
                  <a:cubicBezTo>
                    <a:pt x="2296" y="1951"/>
                    <a:pt x="2817" y="2281"/>
                    <a:pt x="2454" y="2606"/>
                  </a:cubicBezTo>
                  <a:cubicBezTo>
                    <a:pt x="2323" y="2723"/>
                    <a:pt x="2130" y="2767"/>
                    <a:pt x="1919" y="2767"/>
                  </a:cubicBezTo>
                  <a:cubicBezTo>
                    <a:pt x="1533" y="2767"/>
                    <a:pt x="1089" y="2621"/>
                    <a:pt x="854" y="2510"/>
                  </a:cubicBezTo>
                  <a:cubicBezTo>
                    <a:pt x="828" y="2497"/>
                    <a:pt x="802" y="2491"/>
                    <a:pt x="778" y="2491"/>
                  </a:cubicBezTo>
                  <a:cubicBezTo>
                    <a:pt x="622" y="2491"/>
                    <a:pt x="518" y="2717"/>
                    <a:pt x="686" y="2798"/>
                  </a:cubicBezTo>
                  <a:cubicBezTo>
                    <a:pt x="975" y="2936"/>
                    <a:pt x="1481" y="3086"/>
                    <a:pt x="1944" y="3086"/>
                  </a:cubicBezTo>
                  <a:cubicBezTo>
                    <a:pt x="2360" y="3086"/>
                    <a:pt x="2740" y="2966"/>
                    <a:pt x="2900" y="2609"/>
                  </a:cubicBezTo>
                  <a:cubicBezTo>
                    <a:pt x="3212" y="1910"/>
                    <a:pt x="2263" y="1485"/>
                    <a:pt x="1593" y="1368"/>
                  </a:cubicBezTo>
                  <a:lnTo>
                    <a:pt x="1593" y="1368"/>
                  </a:lnTo>
                  <a:cubicBezTo>
                    <a:pt x="1881" y="1064"/>
                    <a:pt x="2093" y="667"/>
                    <a:pt x="1821" y="273"/>
                  </a:cubicBezTo>
                  <a:cubicBezTo>
                    <a:pt x="1684" y="73"/>
                    <a:pt x="1473" y="1"/>
                    <a:pt x="12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6" name="Google Shape;19766;p32"/>
            <p:cNvSpPr/>
            <p:nvPr/>
          </p:nvSpPr>
          <p:spPr>
            <a:xfrm>
              <a:off x="4222900" y="2673400"/>
              <a:ext cx="65050" cy="48675"/>
            </a:xfrm>
            <a:custGeom>
              <a:avLst/>
              <a:gdLst/>
              <a:ahLst/>
              <a:cxnLst/>
              <a:rect l="l" t="t" r="r" b="b"/>
              <a:pathLst>
                <a:path w="2602" h="1947" extrusionOk="0">
                  <a:moveTo>
                    <a:pt x="207" y="1"/>
                  </a:moveTo>
                  <a:cubicBezTo>
                    <a:pt x="51" y="1"/>
                    <a:pt x="0" y="266"/>
                    <a:pt x="177" y="336"/>
                  </a:cubicBezTo>
                  <a:cubicBezTo>
                    <a:pt x="1007" y="659"/>
                    <a:pt x="1712" y="1192"/>
                    <a:pt x="2264" y="1889"/>
                  </a:cubicBezTo>
                  <a:cubicBezTo>
                    <a:pt x="2296" y="1930"/>
                    <a:pt x="2334" y="1947"/>
                    <a:pt x="2372" y="1947"/>
                  </a:cubicBezTo>
                  <a:cubicBezTo>
                    <a:pt x="2490" y="1947"/>
                    <a:pt x="2601" y="1780"/>
                    <a:pt x="2500" y="1652"/>
                  </a:cubicBezTo>
                  <a:cubicBezTo>
                    <a:pt x="1909" y="906"/>
                    <a:pt x="1152" y="359"/>
                    <a:pt x="267" y="13"/>
                  </a:cubicBezTo>
                  <a:cubicBezTo>
                    <a:pt x="246" y="4"/>
                    <a:pt x="226"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7" name="Google Shape;19767;p32"/>
            <p:cNvSpPr/>
            <p:nvPr/>
          </p:nvSpPr>
          <p:spPr>
            <a:xfrm>
              <a:off x="4221275" y="2662200"/>
              <a:ext cx="52175" cy="68525"/>
            </a:xfrm>
            <a:custGeom>
              <a:avLst/>
              <a:gdLst/>
              <a:ahLst/>
              <a:cxnLst/>
              <a:rect l="l" t="t" r="r" b="b"/>
              <a:pathLst>
                <a:path w="2087" h="2741" extrusionOk="0">
                  <a:moveTo>
                    <a:pt x="1855" y="1"/>
                  </a:moveTo>
                  <a:cubicBezTo>
                    <a:pt x="1805" y="1"/>
                    <a:pt x="1754" y="24"/>
                    <a:pt x="1720" y="81"/>
                  </a:cubicBezTo>
                  <a:cubicBezTo>
                    <a:pt x="1223" y="918"/>
                    <a:pt x="680" y="1725"/>
                    <a:pt x="93" y="2502"/>
                  </a:cubicBezTo>
                  <a:cubicBezTo>
                    <a:pt x="0" y="2622"/>
                    <a:pt x="118" y="2741"/>
                    <a:pt x="240" y="2741"/>
                  </a:cubicBezTo>
                  <a:cubicBezTo>
                    <a:pt x="291" y="2741"/>
                    <a:pt x="343" y="2720"/>
                    <a:pt x="381" y="2669"/>
                  </a:cubicBezTo>
                  <a:cubicBezTo>
                    <a:pt x="968" y="1894"/>
                    <a:pt x="1513" y="1086"/>
                    <a:pt x="2010" y="250"/>
                  </a:cubicBezTo>
                  <a:cubicBezTo>
                    <a:pt x="2086" y="121"/>
                    <a:pt x="1970" y="1"/>
                    <a:pt x="18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8" name="Google Shape;19768;p32"/>
            <p:cNvSpPr/>
            <p:nvPr/>
          </p:nvSpPr>
          <p:spPr>
            <a:xfrm>
              <a:off x="4315175" y="2660875"/>
              <a:ext cx="45975" cy="101725"/>
            </a:xfrm>
            <a:custGeom>
              <a:avLst/>
              <a:gdLst/>
              <a:ahLst/>
              <a:cxnLst/>
              <a:rect l="l" t="t" r="r" b="b"/>
              <a:pathLst>
                <a:path w="1839" h="4069" extrusionOk="0">
                  <a:moveTo>
                    <a:pt x="1228" y="1"/>
                  </a:moveTo>
                  <a:cubicBezTo>
                    <a:pt x="1190" y="1"/>
                    <a:pt x="1151" y="16"/>
                    <a:pt x="1116" y="51"/>
                  </a:cubicBezTo>
                  <a:cubicBezTo>
                    <a:pt x="1" y="1197"/>
                    <a:pt x="208" y="3140"/>
                    <a:pt x="1522" y="4039"/>
                  </a:cubicBezTo>
                  <a:cubicBezTo>
                    <a:pt x="1552" y="4059"/>
                    <a:pt x="1581" y="4068"/>
                    <a:pt x="1609" y="4068"/>
                  </a:cubicBezTo>
                  <a:cubicBezTo>
                    <a:pt x="1747" y="4068"/>
                    <a:pt x="1838" y="3851"/>
                    <a:pt x="1691" y="3750"/>
                  </a:cubicBezTo>
                  <a:cubicBezTo>
                    <a:pt x="556" y="2974"/>
                    <a:pt x="397" y="1269"/>
                    <a:pt x="1354" y="288"/>
                  </a:cubicBezTo>
                  <a:cubicBezTo>
                    <a:pt x="1469" y="169"/>
                    <a:pt x="1355" y="1"/>
                    <a:pt x="12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9" name="Google Shape;19769;p32"/>
            <p:cNvSpPr/>
            <p:nvPr/>
          </p:nvSpPr>
          <p:spPr>
            <a:xfrm>
              <a:off x="4366025" y="2682700"/>
              <a:ext cx="61600" cy="61250"/>
            </a:xfrm>
            <a:custGeom>
              <a:avLst/>
              <a:gdLst/>
              <a:ahLst/>
              <a:cxnLst/>
              <a:rect l="l" t="t" r="r" b="b"/>
              <a:pathLst>
                <a:path w="2464" h="2450" extrusionOk="0">
                  <a:moveTo>
                    <a:pt x="1241" y="0"/>
                  </a:moveTo>
                  <a:cubicBezTo>
                    <a:pt x="754" y="0"/>
                    <a:pt x="253" y="335"/>
                    <a:pt x="163" y="879"/>
                  </a:cubicBezTo>
                  <a:cubicBezTo>
                    <a:pt x="0" y="1872"/>
                    <a:pt x="847" y="2450"/>
                    <a:pt x="1711" y="2450"/>
                  </a:cubicBezTo>
                  <a:cubicBezTo>
                    <a:pt x="1903" y="2450"/>
                    <a:pt x="2096" y="2421"/>
                    <a:pt x="2279" y="2362"/>
                  </a:cubicBezTo>
                  <a:cubicBezTo>
                    <a:pt x="2463" y="2301"/>
                    <a:pt x="2409" y="2029"/>
                    <a:pt x="2243" y="2029"/>
                  </a:cubicBezTo>
                  <a:cubicBezTo>
                    <a:pt x="2226" y="2029"/>
                    <a:pt x="2208" y="2032"/>
                    <a:pt x="2189" y="2039"/>
                  </a:cubicBezTo>
                  <a:cubicBezTo>
                    <a:pt x="2030" y="2090"/>
                    <a:pt x="1856" y="2117"/>
                    <a:pt x="1683" y="2117"/>
                  </a:cubicBezTo>
                  <a:cubicBezTo>
                    <a:pt x="1084" y="2117"/>
                    <a:pt x="488" y="1799"/>
                    <a:pt x="481" y="1106"/>
                  </a:cubicBezTo>
                  <a:cubicBezTo>
                    <a:pt x="476" y="769"/>
                    <a:pt x="652" y="451"/>
                    <a:pt x="992" y="359"/>
                  </a:cubicBezTo>
                  <a:cubicBezTo>
                    <a:pt x="1060" y="341"/>
                    <a:pt x="1129" y="331"/>
                    <a:pt x="1197" y="331"/>
                  </a:cubicBezTo>
                  <a:cubicBezTo>
                    <a:pt x="1444" y="331"/>
                    <a:pt x="1679" y="452"/>
                    <a:pt x="1799" y="682"/>
                  </a:cubicBezTo>
                  <a:cubicBezTo>
                    <a:pt x="1829" y="742"/>
                    <a:pt x="1878" y="766"/>
                    <a:pt x="1928" y="766"/>
                  </a:cubicBezTo>
                  <a:cubicBezTo>
                    <a:pt x="2039" y="766"/>
                    <a:pt x="2155" y="645"/>
                    <a:pt x="2087" y="513"/>
                  </a:cubicBezTo>
                  <a:cubicBezTo>
                    <a:pt x="1903" y="158"/>
                    <a:pt x="1575" y="0"/>
                    <a:pt x="1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0" name="Google Shape;19770;p32"/>
            <p:cNvSpPr/>
            <p:nvPr/>
          </p:nvSpPr>
          <p:spPr>
            <a:xfrm>
              <a:off x="4445725" y="2668925"/>
              <a:ext cx="32625" cy="108525"/>
            </a:xfrm>
            <a:custGeom>
              <a:avLst/>
              <a:gdLst/>
              <a:ahLst/>
              <a:cxnLst/>
              <a:rect l="l" t="t" r="r" b="b"/>
              <a:pathLst>
                <a:path w="1305" h="4341" extrusionOk="0">
                  <a:moveTo>
                    <a:pt x="235" y="0"/>
                  </a:moveTo>
                  <a:cubicBezTo>
                    <a:pt x="116" y="0"/>
                    <a:pt x="1" y="119"/>
                    <a:pt x="86" y="243"/>
                  </a:cubicBezTo>
                  <a:cubicBezTo>
                    <a:pt x="879" y="1409"/>
                    <a:pt x="964" y="2844"/>
                    <a:pt x="289" y="4089"/>
                  </a:cubicBezTo>
                  <a:cubicBezTo>
                    <a:pt x="218" y="4219"/>
                    <a:pt x="333" y="4340"/>
                    <a:pt x="446" y="4340"/>
                  </a:cubicBezTo>
                  <a:cubicBezTo>
                    <a:pt x="496" y="4340"/>
                    <a:pt x="546" y="4316"/>
                    <a:pt x="578" y="4257"/>
                  </a:cubicBezTo>
                  <a:cubicBezTo>
                    <a:pt x="1305" y="2917"/>
                    <a:pt x="1234" y="1337"/>
                    <a:pt x="374" y="76"/>
                  </a:cubicBezTo>
                  <a:cubicBezTo>
                    <a:pt x="338" y="22"/>
                    <a:pt x="286"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1" name="Google Shape;19771;p32"/>
            <p:cNvSpPr/>
            <p:nvPr/>
          </p:nvSpPr>
          <p:spPr>
            <a:xfrm>
              <a:off x="4502550" y="2692850"/>
              <a:ext cx="51975" cy="68625"/>
            </a:xfrm>
            <a:custGeom>
              <a:avLst/>
              <a:gdLst/>
              <a:ahLst/>
              <a:cxnLst/>
              <a:rect l="l" t="t" r="r" b="b"/>
              <a:pathLst>
                <a:path w="2079" h="2745" extrusionOk="0">
                  <a:moveTo>
                    <a:pt x="891" y="313"/>
                  </a:moveTo>
                  <a:cubicBezTo>
                    <a:pt x="937" y="313"/>
                    <a:pt x="987" y="325"/>
                    <a:pt x="1041" y="351"/>
                  </a:cubicBezTo>
                  <a:lnTo>
                    <a:pt x="1041" y="351"/>
                  </a:lnTo>
                  <a:cubicBezTo>
                    <a:pt x="1049" y="364"/>
                    <a:pt x="1061" y="376"/>
                    <a:pt x="1076" y="388"/>
                  </a:cubicBezTo>
                  <a:cubicBezTo>
                    <a:pt x="1734" y="921"/>
                    <a:pt x="1376" y="1739"/>
                    <a:pt x="1028" y="2354"/>
                  </a:cubicBezTo>
                  <a:lnTo>
                    <a:pt x="1028" y="2354"/>
                  </a:lnTo>
                  <a:cubicBezTo>
                    <a:pt x="715" y="2156"/>
                    <a:pt x="510" y="1839"/>
                    <a:pt x="444" y="1463"/>
                  </a:cubicBezTo>
                  <a:cubicBezTo>
                    <a:pt x="389" y="1161"/>
                    <a:pt x="499" y="313"/>
                    <a:pt x="891" y="313"/>
                  </a:cubicBezTo>
                  <a:close/>
                  <a:moveTo>
                    <a:pt x="919" y="0"/>
                  </a:moveTo>
                  <a:cubicBezTo>
                    <a:pt x="500" y="0"/>
                    <a:pt x="179" y="450"/>
                    <a:pt x="105" y="948"/>
                  </a:cubicBezTo>
                  <a:cubicBezTo>
                    <a:pt x="0" y="1662"/>
                    <a:pt x="343" y="2412"/>
                    <a:pt x="1005" y="2725"/>
                  </a:cubicBezTo>
                  <a:cubicBezTo>
                    <a:pt x="1033" y="2738"/>
                    <a:pt x="1063" y="2744"/>
                    <a:pt x="1092" y="2744"/>
                  </a:cubicBezTo>
                  <a:cubicBezTo>
                    <a:pt x="1149" y="2744"/>
                    <a:pt x="1202" y="2719"/>
                    <a:pt x="1234" y="2664"/>
                  </a:cubicBezTo>
                  <a:cubicBezTo>
                    <a:pt x="1645" y="1968"/>
                    <a:pt x="2079" y="990"/>
                    <a:pt x="1480" y="311"/>
                  </a:cubicBezTo>
                  <a:lnTo>
                    <a:pt x="1480" y="311"/>
                  </a:lnTo>
                  <a:cubicBezTo>
                    <a:pt x="1477" y="276"/>
                    <a:pt x="1460" y="241"/>
                    <a:pt x="1423" y="211"/>
                  </a:cubicBezTo>
                  <a:cubicBezTo>
                    <a:pt x="1247" y="63"/>
                    <a:pt x="1076" y="0"/>
                    <a:pt x="9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2" name="Google Shape;19772;p32"/>
            <p:cNvSpPr/>
            <p:nvPr/>
          </p:nvSpPr>
          <p:spPr>
            <a:xfrm>
              <a:off x="4534000" y="2638025"/>
              <a:ext cx="13150" cy="100400"/>
            </a:xfrm>
            <a:custGeom>
              <a:avLst/>
              <a:gdLst/>
              <a:ahLst/>
              <a:cxnLst/>
              <a:rect l="l" t="t" r="r" b="b"/>
              <a:pathLst>
                <a:path w="526" h="4016" extrusionOk="0">
                  <a:moveTo>
                    <a:pt x="336" y="0"/>
                  </a:moveTo>
                  <a:cubicBezTo>
                    <a:pt x="252" y="0"/>
                    <a:pt x="162" y="54"/>
                    <a:pt x="149" y="160"/>
                  </a:cubicBezTo>
                  <a:cubicBezTo>
                    <a:pt x="1" y="1402"/>
                    <a:pt x="14" y="2656"/>
                    <a:pt x="185" y="3894"/>
                  </a:cubicBezTo>
                  <a:cubicBezTo>
                    <a:pt x="197" y="3979"/>
                    <a:pt x="255" y="4015"/>
                    <a:pt x="319" y="4015"/>
                  </a:cubicBezTo>
                  <a:cubicBezTo>
                    <a:pt x="415" y="4015"/>
                    <a:pt x="525" y="3932"/>
                    <a:pt x="509" y="3806"/>
                  </a:cubicBezTo>
                  <a:cubicBezTo>
                    <a:pt x="344" y="2596"/>
                    <a:pt x="336" y="1371"/>
                    <a:pt x="484" y="160"/>
                  </a:cubicBezTo>
                  <a:cubicBezTo>
                    <a:pt x="496" y="53"/>
                    <a:pt x="419" y="0"/>
                    <a:pt x="3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3" name="Google Shape;19773;p32"/>
            <p:cNvSpPr/>
            <p:nvPr/>
          </p:nvSpPr>
          <p:spPr>
            <a:xfrm>
              <a:off x="4557775" y="2699475"/>
              <a:ext cx="74850" cy="58800"/>
            </a:xfrm>
            <a:custGeom>
              <a:avLst/>
              <a:gdLst/>
              <a:ahLst/>
              <a:cxnLst/>
              <a:rect l="l" t="t" r="r" b="b"/>
              <a:pathLst>
                <a:path w="2994" h="2352" extrusionOk="0">
                  <a:moveTo>
                    <a:pt x="1424" y="327"/>
                  </a:moveTo>
                  <a:cubicBezTo>
                    <a:pt x="1550" y="327"/>
                    <a:pt x="1680" y="356"/>
                    <a:pt x="1808" y="420"/>
                  </a:cubicBezTo>
                  <a:cubicBezTo>
                    <a:pt x="1834" y="434"/>
                    <a:pt x="1861" y="440"/>
                    <a:pt x="1886" y="440"/>
                  </a:cubicBezTo>
                  <a:cubicBezTo>
                    <a:pt x="1889" y="440"/>
                    <a:pt x="1892" y="439"/>
                    <a:pt x="1895" y="439"/>
                  </a:cubicBezTo>
                  <a:lnTo>
                    <a:pt x="1895" y="439"/>
                  </a:lnTo>
                  <a:cubicBezTo>
                    <a:pt x="1936" y="802"/>
                    <a:pt x="1998" y="1220"/>
                    <a:pt x="1809" y="1551"/>
                  </a:cubicBezTo>
                  <a:cubicBezTo>
                    <a:pt x="1692" y="1757"/>
                    <a:pt x="1506" y="1848"/>
                    <a:pt x="1317" y="1848"/>
                  </a:cubicBezTo>
                  <a:cubicBezTo>
                    <a:pt x="1058" y="1848"/>
                    <a:pt x="792" y="1678"/>
                    <a:pt x="683" y="1404"/>
                  </a:cubicBezTo>
                  <a:cubicBezTo>
                    <a:pt x="458" y="834"/>
                    <a:pt x="899" y="327"/>
                    <a:pt x="1424" y="327"/>
                  </a:cubicBezTo>
                  <a:close/>
                  <a:moveTo>
                    <a:pt x="1437" y="0"/>
                  </a:moveTo>
                  <a:cubicBezTo>
                    <a:pt x="662" y="0"/>
                    <a:pt x="1" y="777"/>
                    <a:pt x="404" y="1605"/>
                  </a:cubicBezTo>
                  <a:cubicBezTo>
                    <a:pt x="574" y="1954"/>
                    <a:pt x="932" y="2219"/>
                    <a:pt x="1311" y="2219"/>
                  </a:cubicBezTo>
                  <a:cubicBezTo>
                    <a:pt x="1422" y="2219"/>
                    <a:pt x="1534" y="2197"/>
                    <a:pt x="1644" y="2147"/>
                  </a:cubicBezTo>
                  <a:cubicBezTo>
                    <a:pt x="1950" y="2010"/>
                    <a:pt x="2112" y="1765"/>
                    <a:pt x="2192" y="1482"/>
                  </a:cubicBezTo>
                  <a:lnTo>
                    <a:pt x="2192" y="1482"/>
                  </a:lnTo>
                  <a:cubicBezTo>
                    <a:pt x="2308" y="1759"/>
                    <a:pt x="2452" y="2025"/>
                    <a:pt x="2621" y="2275"/>
                  </a:cubicBezTo>
                  <a:cubicBezTo>
                    <a:pt x="2656" y="2329"/>
                    <a:pt x="2708" y="2351"/>
                    <a:pt x="2759" y="2351"/>
                  </a:cubicBezTo>
                  <a:cubicBezTo>
                    <a:pt x="2877" y="2351"/>
                    <a:pt x="2993" y="2232"/>
                    <a:pt x="2909" y="2106"/>
                  </a:cubicBezTo>
                  <a:cubicBezTo>
                    <a:pt x="2563" y="1590"/>
                    <a:pt x="2328" y="1006"/>
                    <a:pt x="2222" y="393"/>
                  </a:cubicBezTo>
                  <a:cubicBezTo>
                    <a:pt x="2208" y="312"/>
                    <a:pt x="2138" y="274"/>
                    <a:pt x="2066" y="274"/>
                  </a:cubicBezTo>
                  <a:cubicBezTo>
                    <a:pt x="2064" y="274"/>
                    <a:pt x="2063" y="274"/>
                    <a:pt x="2061" y="274"/>
                  </a:cubicBezTo>
                  <a:lnTo>
                    <a:pt x="2061" y="274"/>
                  </a:lnTo>
                  <a:cubicBezTo>
                    <a:pt x="2067" y="219"/>
                    <a:pt x="2043" y="164"/>
                    <a:pt x="1977" y="130"/>
                  </a:cubicBezTo>
                  <a:lnTo>
                    <a:pt x="1975" y="130"/>
                  </a:lnTo>
                  <a:cubicBezTo>
                    <a:pt x="1798" y="41"/>
                    <a:pt x="1615" y="0"/>
                    <a:pt x="14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4" name="Google Shape;19774;p32"/>
            <p:cNvSpPr/>
            <p:nvPr/>
          </p:nvSpPr>
          <p:spPr>
            <a:xfrm>
              <a:off x="4653600" y="2666725"/>
              <a:ext cx="43400" cy="97250"/>
            </a:xfrm>
            <a:custGeom>
              <a:avLst/>
              <a:gdLst/>
              <a:ahLst/>
              <a:cxnLst/>
              <a:rect l="l" t="t" r="r" b="b"/>
              <a:pathLst>
                <a:path w="1736" h="3890" extrusionOk="0">
                  <a:moveTo>
                    <a:pt x="1370" y="1"/>
                  </a:moveTo>
                  <a:cubicBezTo>
                    <a:pt x="673" y="1"/>
                    <a:pt x="268" y="677"/>
                    <a:pt x="156" y="1335"/>
                  </a:cubicBezTo>
                  <a:cubicBezTo>
                    <a:pt x="0" y="2264"/>
                    <a:pt x="336" y="3181"/>
                    <a:pt x="990" y="3840"/>
                  </a:cubicBezTo>
                  <a:cubicBezTo>
                    <a:pt x="1025" y="3875"/>
                    <a:pt x="1064" y="3889"/>
                    <a:pt x="1102" y="3889"/>
                  </a:cubicBezTo>
                  <a:cubicBezTo>
                    <a:pt x="1230" y="3889"/>
                    <a:pt x="1345" y="3721"/>
                    <a:pt x="1227" y="3603"/>
                  </a:cubicBezTo>
                  <a:cubicBezTo>
                    <a:pt x="781" y="3155"/>
                    <a:pt x="496" y="2589"/>
                    <a:pt x="458" y="1954"/>
                  </a:cubicBezTo>
                  <a:cubicBezTo>
                    <a:pt x="423" y="1391"/>
                    <a:pt x="608" y="327"/>
                    <a:pt x="1332" y="327"/>
                  </a:cubicBezTo>
                  <a:cubicBezTo>
                    <a:pt x="1368" y="327"/>
                    <a:pt x="1405" y="329"/>
                    <a:pt x="1443" y="335"/>
                  </a:cubicBezTo>
                  <a:cubicBezTo>
                    <a:pt x="1453" y="336"/>
                    <a:pt x="1462" y="337"/>
                    <a:pt x="1471" y="337"/>
                  </a:cubicBezTo>
                  <a:cubicBezTo>
                    <a:pt x="1660" y="337"/>
                    <a:pt x="1736" y="40"/>
                    <a:pt x="1532" y="13"/>
                  </a:cubicBezTo>
                  <a:cubicBezTo>
                    <a:pt x="1476" y="5"/>
                    <a:pt x="1423" y="1"/>
                    <a:pt x="13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5" name="Google Shape;19775;p32"/>
            <p:cNvSpPr/>
            <p:nvPr/>
          </p:nvSpPr>
          <p:spPr>
            <a:xfrm>
              <a:off x="4698300" y="2682025"/>
              <a:ext cx="65025" cy="73175"/>
            </a:xfrm>
            <a:custGeom>
              <a:avLst/>
              <a:gdLst/>
              <a:ahLst/>
              <a:cxnLst/>
              <a:rect l="l" t="t" r="r" b="b"/>
              <a:pathLst>
                <a:path w="2601" h="2927" extrusionOk="0">
                  <a:moveTo>
                    <a:pt x="907" y="0"/>
                  </a:moveTo>
                  <a:cubicBezTo>
                    <a:pt x="887" y="0"/>
                    <a:pt x="867" y="1"/>
                    <a:pt x="847" y="3"/>
                  </a:cubicBezTo>
                  <a:cubicBezTo>
                    <a:pt x="455" y="43"/>
                    <a:pt x="250" y="430"/>
                    <a:pt x="111" y="751"/>
                  </a:cubicBezTo>
                  <a:cubicBezTo>
                    <a:pt x="54" y="885"/>
                    <a:pt x="172" y="1007"/>
                    <a:pt x="278" y="1007"/>
                  </a:cubicBezTo>
                  <a:cubicBezTo>
                    <a:pt x="327" y="1007"/>
                    <a:pt x="373" y="982"/>
                    <a:pt x="400" y="920"/>
                  </a:cubicBezTo>
                  <a:lnTo>
                    <a:pt x="401" y="918"/>
                  </a:lnTo>
                  <a:cubicBezTo>
                    <a:pt x="476" y="743"/>
                    <a:pt x="631" y="342"/>
                    <a:pt x="899" y="342"/>
                  </a:cubicBezTo>
                  <a:cubicBezTo>
                    <a:pt x="974" y="342"/>
                    <a:pt x="1058" y="373"/>
                    <a:pt x="1152" y="450"/>
                  </a:cubicBezTo>
                  <a:cubicBezTo>
                    <a:pt x="1452" y="697"/>
                    <a:pt x="1252" y="1144"/>
                    <a:pt x="1088" y="1394"/>
                  </a:cubicBezTo>
                  <a:cubicBezTo>
                    <a:pt x="812" y="1812"/>
                    <a:pt x="424" y="2180"/>
                    <a:pt x="96" y="2557"/>
                  </a:cubicBezTo>
                  <a:cubicBezTo>
                    <a:pt x="0" y="2667"/>
                    <a:pt x="64" y="2837"/>
                    <a:pt x="214" y="2843"/>
                  </a:cubicBezTo>
                  <a:lnTo>
                    <a:pt x="2386" y="2926"/>
                  </a:lnTo>
                  <a:cubicBezTo>
                    <a:pt x="2389" y="2926"/>
                    <a:pt x="2392" y="2926"/>
                    <a:pt x="2394" y="2926"/>
                  </a:cubicBezTo>
                  <a:cubicBezTo>
                    <a:pt x="2601" y="2926"/>
                    <a:pt x="2598" y="2599"/>
                    <a:pt x="2386" y="2592"/>
                  </a:cubicBezTo>
                  <a:lnTo>
                    <a:pt x="586" y="2522"/>
                  </a:lnTo>
                  <a:lnTo>
                    <a:pt x="586" y="2522"/>
                  </a:lnTo>
                  <a:cubicBezTo>
                    <a:pt x="1127" y="1961"/>
                    <a:pt x="1902" y="1191"/>
                    <a:pt x="1550" y="453"/>
                  </a:cubicBezTo>
                  <a:cubicBezTo>
                    <a:pt x="1430" y="201"/>
                    <a:pt x="1192" y="0"/>
                    <a:pt x="9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6" name="Google Shape;19776;p32"/>
            <p:cNvSpPr/>
            <p:nvPr/>
          </p:nvSpPr>
          <p:spPr>
            <a:xfrm>
              <a:off x="4756100" y="2696500"/>
              <a:ext cx="58750" cy="50275"/>
            </a:xfrm>
            <a:custGeom>
              <a:avLst/>
              <a:gdLst/>
              <a:ahLst/>
              <a:cxnLst/>
              <a:rect l="l" t="t" r="r" b="b"/>
              <a:pathLst>
                <a:path w="2350" h="2011" extrusionOk="0">
                  <a:moveTo>
                    <a:pt x="251" y="0"/>
                  </a:moveTo>
                  <a:cubicBezTo>
                    <a:pt x="118" y="0"/>
                    <a:pt x="1" y="169"/>
                    <a:pt x="126" y="281"/>
                  </a:cubicBezTo>
                  <a:lnTo>
                    <a:pt x="1988" y="1965"/>
                  </a:lnTo>
                  <a:cubicBezTo>
                    <a:pt x="2023" y="1997"/>
                    <a:pt x="2062" y="2010"/>
                    <a:pt x="2100" y="2010"/>
                  </a:cubicBezTo>
                  <a:cubicBezTo>
                    <a:pt x="2233" y="2010"/>
                    <a:pt x="2350" y="1842"/>
                    <a:pt x="2225" y="1729"/>
                  </a:cubicBezTo>
                  <a:lnTo>
                    <a:pt x="362" y="45"/>
                  </a:lnTo>
                  <a:cubicBezTo>
                    <a:pt x="327" y="14"/>
                    <a:pt x="289"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7" name="Google Shape;19777;p32"/>
            <p:cNvSpPr/>
            <p:nvPr/>
          </p:nvSpPr>
          <p:spPr>
            <a:xfrm>
              <a:off x="4762550" y="2692700"/>
              <a:ext cx="46175" cy="64175"/>
            </a:xfrm>
            <a:custGeom>
              <a:avLst/>
              <a:gdLst/>
              <a:ahLst/>
              <a:cxnLst/>
              <a:rect l="l" t="t" r="r" b="b"/>
              <a:pathLst>
                <a:path w="1847" h="2567" extrusionOk="0">
                  <a:moveTo>
                    <a:pt x="1608" y="0"/>
                  </a:moveTo>
                  <a:cubicBezTo>
                    <a:pt x="1556" y="0"/>
                    <a:pt x="1504" y="21"/>
                    <a:pt x="1466" y="72"/>
                  </a:cubicBezTo>
                  <a:cubicBezTo>
                    <a:pt x="940" y="780"/>
                    <a:pt x="472" y="1529"/>
                    <a:pt x="68" y="2313"/>
                  </a:cubicBezTo>
                  <a:cubicBezTo>
                    <a:pt x="0" y="2444"/>
                    <a:pt x="116" y="2566"/>
                    <a:pt x="228" y="2566"/>
                  </a:cubicBezTo>
                  <a:cubicBezTo>
                    <a:pt x="278" y="2566"/>
                    <a:pt x="327" y="2542"/>
                    <a:pt x="357" y="2482"/>
                  </a:cubicBezTo>
                  <a:cubicBezTo>
                    <a:pt x="760" y="1698"/>
                    <a:pt x="1228" y="948"/>
                    <a:pt x="1756" y="241"/>
                  </a:cubicBezTo>
                  <a:cubicBezTo>
                    <a:pt x="1846" y="119"/>
                    <a:pt x="1730" y="0"/>
                    <a:pt x="1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8" name="Google Shape;19778;p32"/>
            <p:cNvSpPr/>
            <p:nvPr/>
          </p:nvSpPr>
          <p:spPr>
            <a:xfrm>
              <a:off x="4814175" y="2667925"/>
              <a:ext cx="39875" cy="90000"/>
            </a:xfrm>
            <a:custGeom>
              <a:avLst/>
              <a:gdLst/>
              <a:ahLst/>
              <a:cxnLst/>
              <a:rect l="l" t="t" r="r" b="b"/>
              <a:pathLst>
                <a:path w="1595" h="3600" extrusionOk="0">
                  <a:moveTo>
                    <a:pt x="256" y="0"/>
                  </a:moveTo>
                  <a:cubicBezTo>
                    <a:pt x="119" y="0"/>
                    <a:pt x="1" y="170"/>
                    <a:pt x="129" y="279"/>
                  </a:cubicBezTo>
                  <a:lnTo>
                    <a:pt x="130" y="279"/>
                  </a:lnTo>
                  <a:cubicBezTo>
                    <a:pt x="1041" y="1042"/>
                    <a:pt x="1230" y="2369"/>
                    <a:pt x="568" y="3354"/>
                  </a:cubicBezTo>
                  <a:cubicBezTo>
                    <a:pt x="485" y="3480"/>
                    <a:pt x="601" y="3600"/>
                    <a:pt x="720" y="3600"/>
                  </a:cubicBezTo>
                  <a:cubicBezTo>
                    <a:pt x="771" y="3600"/>
                    <a:pt x="822" y="3577"/>
                    <a:pt x="858" y="3523"/>
                  </a:cubicBezTo>
                  <a:cubicBezTo>
                    <a:pt x="1595" y="2416"/>
                    <a:pt x="1384" y="903"/>
                    <a:pt x="367" y="42"/>
                  </a:cubicBezTo>
                  <a:cubicBezTo>
                    <a:pt x="332" y="13"/>
                    <a:pt x="293" y="0"/>
                    <a:pt x="2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9" name="Google Shape;19779;p32"/>
            <p:cNvSpPr/>
            <p:nvPr/>
          </p:nvSpPr>
          <p:spPr>
            <a:xfrm>
              <a:off x="4846600" y="2648450"/>
              <a:ext cx="38375" cy="54275"/>
            </a:xfrm>
            <a:custGeom>
              <a:avLst/>
              <a:gdLst/>
              <a:ahLst/>
              <a:cxnLst/>
              <a:rect l="l" t="t" r="r" b="b"/>
              <a:pathLst>
                <a:path w="1535" h="2171" extrusionOk="0">
                  <a:moveTo>
                    <a:pt x="610" y="1"/>
                  </a:moveTo>
                  <a:cubicBezTo>
                    <a:pt x="372" y="1"/>
                    <a:pt x="137" y="140"/>
                    <a:pt x="46" y="378"/>
                  </a:cubicBezTo>
                  <a:cubicBezTo>
                    <a:pt x="0" y="499"/>
                    <a:pt x="100" y="579"/>
                    <a:pt x="203" y="579"/>
                  </a:cubicBezTo>
                  <a:cubicBezTo>
                    <a:pt x="271" y="579"/>
                    <a:pt x="339" y="545"/>
                    <a:pt x="370" y="466"/>
                  </a:cubicBezTo>
                  <a:lnTo>
                    <a:pt x="370" y="466"/>
                  </a:lnTo>
                  <a:lnTo>
                    <a:pt x="368" y="468"/>
                  </a:lnTo>
                  <a:cubicBezTo>
                    <a:pt x="402" y="378"/>
                    <a:pt x="497" y="336"/>
                    <a:pt x="592" y="336"/>
                  </a:cubicBezTo>
                  <a:cubicBezTo>
                    <a:pt x="667" y="336"/>
                    <a:pt x="741" y="362"/>
                    <a:pt x="788" y="413"/>
                  </a:cubicBezTo>
                  <a:cubicBezTo>
                    <a:pt x="943" y="585"/>
                    <a:pt x="766" y="861"/>
                    <a:pt x="595" y="931"/>
                  </a:cubicBezTo>
                  <a:cubicBezTo>
                    <a:pt x="414" y="1006"/>
                    <a:pt x="460" y="1259"/>
                    <a:pt x="642" y="1259"/>
                  </a:cubicBezTo>
                  <a:cubicBezTo>
                    <a:pt x="655" y="1259"/>
                    <a:pt x="670" y="1258"/>
                    <a:pt x="685" y="1255"/>
                  </a:cubicBezTo>
                  <a:cubicBezTo>
                    <a:pt x="704" y="1251"/>
                    <a:pt x="724" y="1249"/>
                    <a:pt x="743" y="1249"/>
                  </a:cubicBezTo>
                  <a:cubicBezTo>
                    <a:pt x="988" y="1249"/>
                    <a:pt x="1226" y="1556"/>
                    <a:pt x="1003" y="1755"/>
                  </a:cubicBezTo>
                  <a:cubicBezTo>
                    <a:pt x="938" y="1812"/>
                    <a:pt x="857" y="1840"/>
                    <a:pt x="776" y="1840"/>
                  </a:cubicBezTo>
                  <a:cubicBezTo>
                    <a:pt x="690" y="1840"/>
                    <a:pt x="603" y="1807"/>
                    <a:pt x="536" y="1743"/>
                  </a:cubicBezTo>
                  <a:cubicBezTo>
                    <a:pt x="501" y="1708"/>
                    <a:pt x="462" y="1693"/>
                    <a:pt x="424" y="1693"/>
                  </a:cubicBezTo>
                  <a:cubicBezTo>
                    <a:pt x="296" y="1693"/>
                    <a:pt x="182" y="1860"/>
                    <a:pt x="299" y="1979"/>
                  </a:cubicBezTo>
                  <a:cubicBezTo>
                    <a:pt x="428" y="2107"/>
                    <a:pt x="604" y="2170"/>
                    <a:pt x="779" y="2170"/>
                  </a:cubicBezTo>
                  <a:cubicBezTo>
                    <a:pt x="1023" y="2170"/>
                    <a:pt x="1266" y="2048"/>
                    <a:pt x="1376" y="1808"/>
                  </a:cubicBezTo>
                  <a:cubicBezTo>
                    <a:pt x="1534" y="1463"/>
                    <a:pt x="1328" y="1126"/>
                    <a:pt x="1026" y="986"/>
                  </a:cubicBezTo>
                  <a:lnTo>
                    <a:pt x="1026" y="986"/>
                  </a:lnTo>
                  <a:cubicBezTo>
                    <a:pt x="1206" y="748"/>
                    <a:pt x="1259" y="421"/>
                    <a:pt x="1025" y="176"/>
                  </a:cubicBezTo>
                  <a:cubicBezTo>
                    <a:pt x="910" y="56"/>
                    <a:pt x="760" y="1"/>
                    <a:pt x="6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0" name="Google Shape;19780;p32"/>
            <p:cNvSpPr/>
            <p:nvPr/>
          </p:nvSpPr>
          <p:spPr>
            <a:xfrm>
              <a:off x="4886800" y="2710900"/>
              <a:ext cx="70925" cy="13350"/>
            </a:xfrm>
            <a:custGeom>
              <a:avLst/>
              <a:gdLst/>
              <a:ahLst/>
              <a:cxnLst/>
              <a:rect l="l" t="t" r="r" b="b"/>
              <a:pathLst>
                <a:path w="2837" h="534" extrusionOk="0">
                  <a:moveTo>
                    <a:pt x="1666" y="0"/>
                  </a:moveTo>
                  <a:cubicBezTo>
                    <a:pt x="1169" y="0"/>
                    <a:pt x="673" y="68"/>
                    <a:pt x="191" y="203"/>
                  </a:cubicBezTo>
                  <a:cubicBezTo>
                    <a:pt x="0" y="256"/>
                    <a:pt x="59" y="533"/>
                    <a:pt x="232" y="533"/>
                  </a:cubicBezTo>
                  <a:cubicBezTo>
                    <a:pt x="248" y="533"/>
                    <a:pt x="264" y="531"/>
                    <a:pt x="281" y="526"/>
                  </a:cubicBezTo>
                  <a:cubicBezTo>
                    <a:pt x="734" y="398"/>
                    <a:pt x="1202" y="333"/>
                    <a:pt x="1671" y="333"/>
                  </a:cubicBezTo>
                  <a:cubicBezTo>
                    <a:pt x="1964" y="333"/>
                    <a:pt x="2257" y="358"/>
                    <a:pt x="2548" y="409"/>
                  </a:cubicBezTo>
                  <a:cubicBezTo>
                    <a:pt x="2559" y="411"/>
                    <a:pt x="2570" y="412"/>
                    <a:pt x="2580" y="412"/>
                  </a:cubicBezTo>
                  <a:cubicBezTo>
                    <a:pt x="2766" y="412"/>
                    <a:pt x="2837" y="121"/>
                    <a:pt x="2636" y="87"/>
                  </a:cubicBezTo>
                  <a:cubicBezTo>
                    <a:pt x="2315" y="29"/>
                    <a:pt x="1991" y="0"/>
                    <a:pt x="16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1" name="Google Shape;19781;p32"/>
            <p:cNvSpPr/>
            <p:nvPr/>
          </p:nvSpPr>
          <p:spPr>
            <a:xfrm>
              <a:off x="4916300" y="2689625"/>
              <a:ext cx="8550" cy="9950"/>
            </a:xfrm>
            <a:custGeom>
              <a:avLst/>
              <a:gdLst/>
              <a:ahLst/>
              <a:cxnLst/>
              <a:rect l="l" t="t" r="r" b="b"/>
              <a:pathLst>
                <a:path w="342" h="398" extrusionOk="0">
                  <a:moveTo>
                    <a:pt x="176" y="0"/>
                  </a:moveTo>
                  <a:cubicBezTo>
                    <a:pt x="92" y="0"/>
                    <a:pt x="7" y="55"/>
                    <a:pt x="4" y="163"/>
                  </a:cubicBezTo>
                  <a:lnTo>
                    <a:pt x="2" y="236"/>
                  </a:lnTo>
                  <a:cubicBezTo>
                    <a:pt x="0" y="344"/>
                    <a:pt x="82" y="397"/>
                    <a:pt x="166" y="397"/>
                  </a:cubicBezTo>
                  <a:cubicBezTo>
                    <a:pt x="250" y="397"/>
                    <a:pt x="335" y="344"/>
                    <a:pt x="338" y="236"/>
                  </a:cubicBezTo>
                  <a:lnTo>
                    <a:pt x="339" y="163"/>
                  </a:lnTo>
                  <a:cubicBezTo>
                    <a:pt x="342" y="55"/>
                    <a:pt x="259" y="0"/>
                    <a:pt x="1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2" name="Google Shape;19782;p32"/>
            <p:cNvSpPr/>
            <p:nvPr/>
          </p:nvSpPr>
          <p:spPr>
            <a:xfrm>
              <a:off x="4915975" y="2733725"/>
              <a:ext cx="12625" cy="8450"/>
            </a:xfrm>
            <a:custGeom>
              <a:avLst/>
              <a:gdLst/>
              <a:ahLst/>
              <a:cxnLst/>
              <a:rect l="l" t="t" r="r" b="b"/>
              <a:pathLst>
                <a:path w="505" h="338" extrusionOk="0">
                  <a:moveTo>
                    <a:pt x="212" y="1"/>
                  </a:moveTo>
                  <a:cubicBezTo>
                    <a:pt x="0" y="1"/>
                    <a:pt x="2" y="330"/>
                    <a:pt x="217" y="336"/>
                  </a:cubicBezTo>
                  <a:lnTo>
                    <a:pt x="290" y="338"/>
                  </a:lnTo>
                  <a:cubicBezTo>
                    <a:pt x="291" y="338"/>
                    <a:pt x="293" y="338"/>
                    <a:pt x="294" y="338"/>
                  </a:cubicBezTo>
                  <a:cubicBezTo>
                    <a:pt x="505" y="338"/>
                    <a:pt x="504" y="8"/>
                    <a:pt x="290" y="4"/>
                  </a:cubicBezTo>
                  <a:lnTo>
                    <a:pt x="217" y="1"/>
                  </a:lnTo>
                  <a:cubicBezTo>
                    <a:pt x="215" y="1"/>
                    <a:pt x="214" y="1"/>
                    <a:pt x="2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3" name="Google Shape;19783;p32"/>
            <p:cNvSpPr/>
            <p:nvPr/>
          </p:nvSpPr>
          <p:spPr>
            <a:xfrm>
              <a:off x="4985875" y="2668700"/>
              <a:ext cx="36100" cy="91450"/>
            </a:xfrm>
            <a:custGeom>
              <a:avLst/>
              <a:gdLst/>
              <a:ahLst/>
              <a:cxnLst/>
              <a:rect l="l" t="t" r="r" b="b"/>
              <a:pathLst>
                <a:path w="1444" h="3658" extrusionOk="0">
                  <a:moveTo>
                    <a:pt x="869" y="1"/>
                  </a:moveTo>
                  <a:cubicBezTo>
                    <a:pt x="127" y="1"/>
                    <a:pt x="0" y="1586"/>
                    <a:pt x="70" y="2089"/>
                  </a:cubicBezTo>
                  <a:cubicBezTo>
                    <a:pt x="113" y="2389"/>
                    <a:pt x="581" y="3658"/>
                    <a:pt x="1053" y="3658"/>
                  </a:cubicBezTo>
                  <a:cubicBezTo>
                    <a:pt x="1156" y="3658"/>
                    <a:pt x="1260" y="3597"/>
                    <a:pt x="1359" y="3451"/>
                  </a:cubicBezTo>
                  <a:cubicBezTo>
                    <a:pt x="1443" y="3327"/>
                    <a:pt x="1328" y="3207"/>
                    <a:pt x="1209" y="3207"/>
                  </a:cubicBezTo>
                  <a:cubicBezTo>
                    <a:pt x="1158" y="3207"/>
                    <a:pt x="1106" y="3230"/>
                    <a:pt x="1069" y="3283"/>
                  </a:cubicBezTo>
                  <a:cubicBezTo>
                    <a:pt x="1061" y="3296"/>
                    <a:pt x="1050" y="3302"/>
                    <a:pt x="1037" y="3302"/>
                  </a:cubicBezTo>
                  <a:cubicBezTo>
                    <a:pt x="895" y="3302"/>
                    <a:pt x="534" y="2566"/>
                    <a:pt x="517" y="2521"/>
                  </a:cubicBezTo>
                  <a:cubicBezTo>
                    <a:pt x="443" y="2310"/>
                    <a:pt x="397" y="2091"/>
                    <a:pt x="382" y="1868"/>
                  </a:cubicBezTo>
                  <a:cubicBezTo>
                    <a:pt x="365" y="1621"/>
                    <a:pt x="474" y="339"/>
                    <a:pt x="884" y="339"/>
                  </a:cubicBezTo>
                  <a:cubicBezTo>
                    <a:pt x="903" y="339"/>
                    <a:pt x="922" y="342"/>
                    <a:pt x="941" y="347"/>
                  </a:cubicBezTo>
                  <a:cubicBezTo>
                    <a:pt x="958" y="352"/>
                    <a:pt x="974" y="354"/>
                    <a:pt x="990" y="354"/>
                  </a:cubicBezTo>
                  <a:cubicBezTo>
                    <a:pt x="1161" y="354"/>
                    <a:pt x="1220" y="77"/>
                    <a:pt x="1030" y="25"/>
                  </a:cubicBezTo>
                  <a:lnTo>
                    <a:pt x="1030" y="24"/>
                  </a:lnTo>
                  <a:cubicBezTo>
                    <a:pt x="973" y="8"/>
                    <a:pt x="920" y="1"/>
                    <a:pt x="8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4" name="Google Shape;19784;p32"/>
            <p:cNvSpPr/>
            <p:nvPr/>
          </p:nvSpPr>
          <p:spPr>
            <a:xfrm>
              <a:off x="5028400" y="2698025"/>
              <a:ext cx="49700" cy="53025"/>
            </a:xfrm>
            <a:custGeom>
              <a:avLst/>
              <a:gdLst/>
              <a:ahLst/>
              <a:cxnLst/>
              <a:rect l="l" t="t" r="r" b="b"/>
              <a:pathLst>
                <a:path w="1988" h="2121" extrusionOk="0">
                  <a:moveTo>
                    <a:pt x="257" y="0"/>
                  </a:moveTo>
                  <a:cubicBezTo>
                    <a:pt x="120" y="0"/>
                    <a:pt x="0" y="169"/>
                    <a:pt x="130" y="278"/>
                  </a:cubicBezTo>
                  <a:cubicBezTo>
                    <a:pt x="723" y="777"/>
                    <a:pt x="1228" y="1374"/>
                    <a:pt x="1623" y="2040"/>
                  </a:cubicBezTo>
                  <a:cubicBezTo>
                    <a:pt x="1657" y="2097"/>
                    <a:pt x="1707" y="2120"/>
                    <a:pt x="1758" y="2120"/>
                  </a:cubicBezTo>
                  <a:cubicBezTo>
                    <a:pt x="1872" y="2120"/>
                    <a:pt x="1988" y="2000"/>
                    <a:pt x="1911" y="1871"/>
                  </a:cubicBezTo>
                  <a:cubicBezTo>
                    <a:pt x="1503" y="1180"/>
                    <a:pt x="981" y="561"/>
                    <a:pt x="368" y="42"/>
                  </a:cubicBezTo>
                  <a:cubicBezTo>
                    <a:pt x="333" y="13"/>
                    <a:pt x="294"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5" name="Google Shape;19785;p32"/>
            <p:cNvSpPr/>
            <p:nvPr/>
          </p:nvSpPr>
          <p:spPr>
            <a:xfrm>
              <a:off x="5028750" y="2690825"/>
              <a:ext cx="47325" cy="61725"/>
            </a:xfrm>
            <a:custGeom>
              <a:avLst/>
              <a:gdLst/>
              <a:ahLst/>
              <a:cxnLst/>
              <a:rect l="l" t="t" r="r" b="b"/>
              <a:pathLst>
                <a:path w="1893" h="2469" extrusionOk="0">
                  <a:moveTo>
                    <a:pt x="1641" y="0"/>
                  </a:moveTo>
                  <a:cubicBezTo>
                    <a:pt x="1630" y="0"/>
                    <a:pt x="1618" y="1"/>
                    <a:pt x="1606" y="4"/>
                  </a:cubicBezTo>
                  <a:cubicBezTo>
                    <a:pt x="1229" y="75"/>
                    <a:pt x="1080" y="438"/>
                    <a:pt x="907" y="743"/>
                  </a:cubicBezTo>
                  <a:lnTo>
                    <a:pt x="74" y="2218"/>
                  </a:lnTo>
                  <a:cubicBezTo>
                    <a:pt x="1" y="2348"/>
                    <a:pt x="116" y="2468"/>
                    <a:pt x="229" y="2468"/>
                  </a:cubicBezTo>
                  <a:cubicBezTo>
                    <a:pt x="280" y="2468"/>
                    <a:pt x="330" y="2444"/>
                    <a:pt x="363" y="2386"/>
                  </a:cubicBezTo>
                  <a:lnTo>
                    <a:pt x="947" y="1355"/>
                  </a:lnTo>
                  <a:cubicBezTo>
                    <a:pt x="1110" y="1067"/>
                    <a:pt x="1336" y="394"/>
                    <a:pt x="1694" y="327"/>
                  </a:cubicBezTo>
                  <a:cubicBezTo>
                    <a:pt x="1893" y="290"/>
                    <a:pt x="1826" y="0"/>
                    <a:pt x="16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6" name="Google Shape;19786;p32"/>
            <p:cNvSpPr/>
            <p:nvPr/>
          </p:nvSpPr>
          <p:spPr>
            <a:xfrm>
              <a:off x="5079825" y="2663200"/>
              <a:ext cx="44050" cy="97450"/>
            </a:xfrm>
            <a:custGeom>
              <a:avLst/>
              <a:gdLst/>
              <a:ahLst/>
              <a:cxnLst/>
              <a:rect l="l" t="t" r="r" b="b"/>
              <a:pathLst>
                <a:path w="1762" h="3898" extrusionOk="0">
                  <a:moveTo>
                    <a:pt x="207" y="1"/>
                  </a:moveTo>
                  <a:cubicBezTo>
                    <a:pt x="51" y="1"/>
                    <a:pt x="1" y="266"/>
                    <a:pt x="178" y="337"/>
                  </a:cubicBezTo>
                  <a:cubicBezTo>
                    <a:pt x="1464" y="848"/>
                    <a:pt x="1006" y="2808"/>
                    <a:pt x="422" y="3653"/>
                  </a:cubicBezTo>
                  <a:cubicBezTo>
                    <a:pt x="336" y="3778"/>
                    <a:pt x="453" y="3897"/>
                    <a:pt x="571" y="3897"/>
                  </a:cubicBezTo>
                  <a:cubicBezTo>
                    <a:pt x="622" y="3897"/>
                    <a:pt x="674" y="3875"/>
                    <a:pt x="710" y="3822"/>
                  </a:cubicBezTo>
                  <a:cubicBezTo>
                    <a:pt x="1444" y="2761"/>
                    <a:pt x="1761" y="607"/>
                    <a:pt x="268" y="13"/>
                  </a:cubicBezTo>
                  <a:cubicBezTo>
                    <a:pt x="246" y="5"/>
                    <a:pt x="226"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7" name="Google Shape;19787;p32"/>
            <p:cNvSpPr/>
            <p:nvPr/>
          </p:nvSpPr>
          <p:spPr>
            <a:xfrm>
              <a:off x="5128100" y="2672075"/>
              <a:ext cx="38750" cy="94750"/>
            </a:xfrm>
            <a:custGeom>
              <a:avLst/>
              <a:gdLst/>
              <a:ahLst/>
              <a:cxnLst/>
              <a:rect l="l" t="t" r="r" b="b"/>
              <a:pathLst>
                <a:path w="1550" h="3790" extrusionOk="0">
                  <a:moveTo>
                    <a:pt x="762" y="0"/>
                  </a:moveTo>
                  <a:cubicBezTo>
                    <a:pt x="1" y="0"/>
                    <a:pt x="140" y="1010"/>
                    <a:pt x="202" y="1576"/>
                  </a:cubicBezTo>
                  <a:cubicBezTo>
                    <a:pt x="285" y="2320"/>
                    <a:pt x="297" y="3658"/>
                    <a:pt x="1256" y="3788"/>
                  </a:cubicBezTo>
                  <a:cubicBezTo>
                    <a:pt x="1265" y="3789"/>
                    <a:pt x="1274" y="3789"/>
                    <a:pt x="1283" y="3789"/>
                  </a:cubicBezTo>
                  <a:cubicBezTo>
                    <a:pt x="1473" y="3789"/>
                    <a:pt x="1549" y="3493"/>
                    <a:pt x="1345" y="3466"/>
                  </a:cubicBezTo>
                  <a:cubicBezTo>
                    <a:pt x="1031" y="3423"/>
                    <a:pt x="755" y="2857"/>
                    <a:pt x="697" y="2584"/>
                  </a:cubicBezTo>
                  <a:cubicBezTo>
                    <a:pt x="652" y="2366"/>
                    <a:pt x="613" y="2148"/>
                    <a:pt x="582" y="1928"/>
                  </a:cubicBezTo>
                  <a:cubicBezTo>
                    <a:pt x="554" y="1736"/>
                    <a:pt x="274" y="331"/>
                    <a:pt x="773" y="331"/>
                  </a:cubicBezTo>
                  <a:cubicBezTo>
                    <a:pt x="786" y="331"/>
                    <a:pt x="800" y="332"/>
                    <a:pt x="814" y="334"/>
                  </a:cubicBezTo>
                  <a:cubicBezTo>
                    <a:pt x="823" y="335"/>
                    <a:pt x="832" y="336"/>
                    <a:pt x="840" y="336"/>
                  </a:cubicBezTo>
                  <a:cubicBezTo>
                    <a:pt x="1032" y="336"/>
                    <a:pt x="1105" y="38"/>
                    <a:pt x="902" y="11"/>
                  </a:cubicBezTo>
                  <a:cubicBezTo>
                    <a:pt x="852" y="4"/>
                    <a:pt x="806" y="0"/>
                    <a:pt x="7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8" name="Google Shape;19788;p32"/>
            <p:cNvSpPr/>
            <p:nvPr/>
          </p:nvSpPr>
          <p:spPr>
            <a:xfrm>
              <a:off x="5168275" y="2697950"/>
              <a:ext cx="51775" cy="49425"/>
            </a:xfrm>
            <a:custGeom>
              <a:avLst/>
              <a:gdLst/>
              <a:ahLst/>
              <a:cxnLst/>
              <a:rect l="l" t="t" r="r" b="b"/>
              <a:pathLst>
                <a:path w="2071" h="1977" extrusionOk="0">
                  <a:moveTo>
                    <a:pt x="254" y="0"/>
                  </a:moveTo>
                  <a:cubicBezTo>
                    <a:pt x="119" y="0"/>
                    <a:pt x="0" y="170"/>
                    <a:pt x="128" y="280"/>
                  </a:cubicBezTo>
                  <a:cubicBezTo>
                    <a:pt x="706" y="782"/>
                    <a:pt x="1242" y="1331"/>
                    <a:pt x="1730" y="1920"/>
                  </a:cubicBezTo>
                  <a:cubicBezTo>
                    <a:pt x="1763" y="1960"/>
                    <a:pt x="1801" y="1976"/>
                    <a:pt x="1839" y="1976"/>
                  </a:cubicBezTo>
                  <a:cubicBezTo>
                    <a:pt x="1959" y="1976"/>
                    <a:pt x="2071" y="1809"/>
                    <a:pt x="1966" y="1683"/>
                  </a:cubicBezTo>
                  <a:cubicBezTo>
                    <a:pt x="1478" y="1094"/>
                    <a:pt x="943" y="545"/>
                    <a:pt x="365" y="43"/>
                  </a:cubicBezTo>
                  <a:cubicBezTo>
                    <a:pt x="330" y="13"/>
                    <a:pt x="292" y="0"/>
                    <a:pt x="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9" name="Google Shape;19789;p32"/>
            <p:cNvSpPr/>
            <p:nvPr/>
          </p:nvSpPr>
          <p:spPr>
            <a:xfrm>
              <a:off x="5170525" y="2692750"/>
              <a:ext cx="37850" cy="53700"/>
            </a:xfrm>
            <a:custGeom>
              <a:avLst/>
              <a:gdLst/>
              <a:ahLst/>
              <a:cxnLst/>
              <a:rect l="l" t="t" r="r" b="b"/>
              <a:pathLst>
                <a:path w="1514" h="2148" extrusionOk="0">
                  <a:moveTo>
                    <a:pt x="1274" y="0"/>
                  </a:moveTo>
                  <a:cubicBezTo>
                    <a:pt x="1223" y="0"/>
                    <a:pt x="1171" y="21"/>
                    <a:pt x="1134" y="71"/>
                  </a:cubicBezTo>
                  <a:cubicBezTo>
                    <a:pt x="708" y="636"/>
                    <a:pt x="348" y="1246"/>
                    <a:pt x="60" y="1891"/>
                  </a:cubicBezTo>
                  <a:cubicBezTo>
                    <a:pt x="0" y="2025"/>
                    <a:pt x="117" y="2148"/>
                    <a:pt x="225" y="2148"/>
                  </a:cubicBezTo>
                  <a:cubicBezTo>
                    <a:pt x="274" y="2148"/>
                    <a:pt x="321" y="2122"/>
                    <a:pt x="348" y="2061"/>
                  </a:cubicBezTo>
                  <a:cubicBezTo>
                    <a:pt x="636" y="1415"/>
                    <a:pt x="996" y="805"/>
                    <a:pt x="1422" y="241"/>
                  </a:cubicBezTo>
                  <a:cubicBezTo>
                    <a:pt x="1513" y="119"/>
                    <a:pt x="1396" y="0"/>
                    <a:pt x="12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0" name="Google Shape;19790;p32"/>
            <p:cNvSpPr/>
            <p:nvPr/>
          </p:nvSpPr>
          <p:spPr>
            <a:xfrm>
              <a:off x="5217350" y="2670925"/>
              <a:ext cx="36250" cy="96950"/>
            </a:xfrm>
            <a:custGeom>
              <a:avLst/>
              <a:gdLst/>
              <a:ahLst/>
              <a:cxnLst/>
              <a:rect l="l" t="t" r="r" b="b"/>
              <a:pathLst>
                <a:path w="1450" h="3878" extrusionOk="0">
                  <a:moveTo>
                    <a:pt x="241" y="0"/>
                  </a:moveTo>
                  <a:cubicBezTo>
                    <a:pt x="96" y="0"/>
                    <a:pt x="0" y="221"/>
                    <a:pt x="158" y="313"/>
                  </a:cubicBezTo>
                  <a:cubicBezTo>
                    <a:pt x="1114" y="871"/>
                    <a:pt x="754" y="2824"/>
                    <a:pt x="638" y="3719"/>
                  </a:cubicBezTo>
                  <a:cubicBezTo>
                    <a:pt x="624" y="3825"/>
                    <a:pt x="701" y="3878"/>
                    <a:pt x="784" y="3878"/>
                  </a:cubicBezTo>
                  <a:cubicBezTo>
                    <a:pt x="868" y="3878"/>
                    <a:pt x="958" y="3825"/>
                    <a:pt x="972" y="3719"/>
                  </a:cubicBezTo>
                  <a:cubicBezTo>
                    <a:pt x="1109" y="2674"/>
                    <a:pt x="1450" y="681"/>
                    <a:pt x="325" y="25"/>
                  </a:cubicBezTo>
                  <a:cubicBezTo>
                    <a:pt x="297" y="8"/>
                    <a:pt x="268" y="0"/>
                    <a:pt x="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1" name="Google Shape;19791;p32"/>
            <p:cNvSpPr/>
            <p:nvPr/>
          </p:nvSpPr>
          <p:spPr>
            <a:xfrm>
              <a:off x="5245325" y="2643875"/>
              <a:ext cx="42250" cy="43400"/>
            </a:xfrm>
            <a:custGeom>
              <a:avLst/>
              <a:gdLst/>
              <a:ahLst/>
              <a:cxnLst/>
              <a:rect l="l" t="t" r="r" b="b"/>
              <a:pathLst>
                <a:path w="1690" h="1736" extrusionOk="0">
                  <a:moveTo>
                    <a:pt x="650" y="0"/>
                  </a:moveTo>
                  <a:cubicBezTo>
                    <a:pt x="438" y="0"/>
                    <a:pt x="244" y="96"/>
                    <a:pt x="106" y="259"/>
                  </a:cubicBezTo>
                  <a:cubicBezTo>
                    <a:pt x="0" y="383"/>
                    <a:pt x="112" y="550"/>
                    <a:pt x="233" y="550"/>
                  </a:cubicBezTo>
                  <a:cubicBezTo>
                    <a:pt x="271" y="550"/>
                    <a:pt x="309" y="534"/>
                    <a:pt x="343" y="495"/>
                  </a:cubicBezTo>
                  <a:lnTo>
                    <a:pt x="343" y="493"/>
                  </a:lnTo>
                  <a:cubicBezTo>
                    <a:pt x="429" y="391"/>
                    <a:pt x="531" y="338"/>
                    <a:pt x="647" y="338"/>
                  </a:cubicBezTo>
                  <a:cubicBezTo>
                    <a:pt x="665" y="338"/>
                    <a:pt x="682" y="340"/>
                    <a:pt x="700" y="342"/>
                  </a:cubicBezTo>
                  <a:lnTo>
                    <a:pt x="700" y="342"/>
                  </a:lnTo>
                  <a:cubicBezTo>
                    <a:pt x="809" y="746"/>
                    <a:pt x="694" y="1158"/>
                    <a:pt x="379" y="1450"/>
                  </a:cubicBezTo>
                  <a:cubicBezTo>
                    <a:pt x="278" y="1543"/>
                    <a:pt x="351" y="1735"/>
                    <a:pt x="489" y="1735"/>
                  </a:cubicBezTo>
                  <a:cubicBezTo>
                    <a:pt x="491" y="1735"/>
                    <a:pt x="494" y="1735"/>
                    <a:pt x="497" y="1735"/>
                  </a:cubicBezTo>
                  <a:lnTo>
                    <a:pt x="1473" y="1683"/>
                  </a:lnTo>
                  <a:cubicBezTo>
                    <a:pt x="1684" y="1673"/>
                    <a:pt x="1690" y="1349"/>
                    <a:pt x="1484" y="1349"/>
                  </a:cubicBezTo>
                  <a:cubicBezTo>
                    <a:pt x="1481" y="1349"/>
                    <a:pt x="1477" y="1349"/>
                    <a:pt x="1473" y="1349"/>
                  </a:cubicBezTo>
                  <a:lnTo>
                    <a:pt x="866" y="1381"/>
                  </a:lnTo>
                  <a:lnTo>
                    <a:pt x="866" y="1381"/>
                  </a:lnTo>
                  <a:cubicBezTo>
                    <a:pt x="1047" y="1087"/>
                    <a:pt x="1120" y="731"/>
                    <a:pt x="1055" y="382"/>
                  </a:cubicBezTo>
                  <a:cubicBezTo>
                    <a:pt x="1012" y="150"/>
                    <a:pt x="954" y="24"/>
                    <a:pt x="706" y="2"/>
                  </a:cubicBezTo>
                  <a:cubicBezTo>
                    <a:pt x="687" y="1"/>
                    <a:pt x="669" y="0"/>
                    <a:pt x="6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2" name="Google Shape;19792;p32"/>
            <p:cNvSpPr/>
            <p:nvPr/>
          </p:nvSpPr>
          <p:spPr>
            <a:xfrm>
              <a:off x="5291200" y="2679200"/>
              <a:ext cx="85050" cy="78950"/>
            </a:xfrm>
            <a:custGeom>
              <a:avLst/>
              <a:gdLst/>
              <a:ahLst/>
              <a:cxnLst/>
              <a:rect l="l" t="t" r="r" b="b"/>
              <a:pathLst>
                <a:path w="3402" h="3158" extrusionOk="0">
                  <a:moveTo>
                    <a:pt x="1053" y="1"/>
                  </a:moveTo>
                  <a:cubicBezTo>
                    <a:pt x="608" y="1"/>
                    <a:pt x="165" y="268"/>
                    <a:pt x="35" y="752"/>
                  </a:cubicBezTo>
                  <a:cubicBezTo>
                    <a:pt x="1" y="878"/>
                    <a:pt x="105" y="960"/>
                    <a:pt x="205" y="960"/>
                  </a:cubicBezTo>
                  <a:cubicBezTo>
                    <a:pt x="271" y="960"/>
                    <a:pt x="336" y="925"/>
                    <a:pt x="358" y="842"/>
                  </a:cubicBezTo>
                  <a:lnTo>
                    <a:pt x="357" y="841"/>
                  </a:lnTo>
                  <a:cubicBezTo>
                    <a:pt x="441" y="532"/>
                    <a:pt x="741" y="323"/>
                    <a:pt x="1057" y="323"/>
                  </a:cubicBezTo>
                  <a:cubicBezTo>
                    <a:pt x="1124" y="323"/>
                    <a:pt x="1193" y="332"/>
                    <a:pt x="1260" y="353"/>
                  </a:cubicBezTo>
                  <a:cubicBezTo>
                    <a:pt x="1723" y="493"/>
                    <a:pt x="1877" y="1077"/>
                    <a:pt x="1755" y="1498"/>
                  </a:cubicBezTo>
                  <a:cubicBezTo>
                    <a:pt x="1580" y="2098"/>
                    <a:pt x="886" y="2423"/>
                    <a:pt x="498" y="2871"/>
                  </a:cubicBezTo>
                  <a:cubicBezTo>
                    <a:pt x="409" y="2974"/>
                    <a:pt x="461" y="3158"/>
                    <a:pt x="610" y="3158"/>
                  </a:cubicBezTo>
                  <a:cubicBezTo>
                    <a:pt x="612" y="3158"/>
                    <a:pt x="614" y="3158"/>
                    <a:pt x="616" y="3158"/>
                  </a:cubicBezTo>
                  <a:lnTo>
                    <a:pt x="3185" y="3062"/>
                  </a:lnTo>
                  <a:cubicBezTo>
                    <a:pt x="3397" y="3054"/>
                    <a:pt x="3401" y="2727"/>
                    <a:pt x="3193" y="2727"/>
                  </a:cubicBezTo>
                  <a:cubicBezTo>
                    <a:pt x="3190" y="2727"/>
                    <a:pt x="3188" y="2728"/>
                    <a:pt x="3185" y="2728"/>
                  </a:cubicBezTo>
                  <a:lnTo>
                    <a:pt x="1025" y="2807"/>
                  </a:lnTo>
                  <a:lnTo>
                    <a:pt x="1025" y="2807"/>
                  </a:lnTo>
                  <a:cubicBezTo>
                    <a:pt x="1701" y="2152"/>
                    <a:pt x="2619" y="1433"/>
                    <a:pt x="1899" y="429"/>
                  </a:cubicBezTo>
                  <a:cubicBezTo>
                    <a:pt x="1690" y="137"/>
                    <a:pt x="1371" y="1"/>
                    <a:pt x="10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3" name="Google Shape;19793;p32"/>
            <p:cNvSpPr/>
            <p:nvPr/>
          </p:nvSpPr>
          <p:spPr>
            <a:xfrm>
              <a:off x="5373775" y="2689400"/>
              <a:ext cx="58000" cy="61425"/>
            </a:xfrm>
            <a:custGeom>
              <a:avLst/>
              <a:gdLst/>
              <a:ahLst/>
              <a:cxnLst/>
              <a:rect l="l" t="t" r="r" b="b"/>
              <a:pathLst>
                <a:path w="2320" h="2457" extrusionOk="0">
                  <a:moveTo>
                    <a:pt x="235" y="0"/>
                  </a:moveTo>
                  <a:cubicBezTo>
                    <a:pt x="112" y="0"/>
                    <a:pt x="0" y="168"/>
                    <a:pt x="109" y="291"/>
                  </a:cubicBezTo>
                  <a:cubicBezTo>
                    <a:pt x="730" y="994"/>
                    <a:pt x="1352" y="1699"/>
                    <a:pt x="1973" y="2402"/>
                  </a:cubicBezTo>
                  <a:cubicBezTo>
                    <a:pt x="2007" y="2440"/>
                    <a:pt x="2046" y="2456"/>
                    <a:pt x="2084" y="2456"/>
                  </a:cubicBezTo>
                  <a:cubicBezTo>
                    <a:pt x="2207" y="2456"/>
                    <a:pt x="2319" y="2288"/>
                    <a:pt x="2209" y="2166"/>
                  </a:cubicBezTo>
                  <a:lnTo>
                    <a:pt x="345" y="54"/>
                  </a:lnTo>
                  <a:cubicBezTo>
                    <a:pt x="312" y="16"/>
                    <a:pt x="273"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4" name="Google Shape;19794;p32"/>
            <p:cNvSpPr/>
            <p:nvPr/>
          </p:nvSpPr>
          <p:spPr>
            <a:xfrm>
              <a:off x="5385625" y="2672275"/>
              <a:ext cx="55175" cy="75375"/>
            </a:xfrm>
            <a:custGeom>
              <a:avLst/>
              <a:gdLst/>
              <a:ahLst/>
              <a:cxnLst/>
              <a:rect l="l" t="t" r="r" b="b"/>
              <a:pathLst>
                <a:path w="2207" h="3015" extrusionOk="0">
                  <a:moveTo>
                    <a:pt x="1973" y="0"/>
                  </a:moveTo>
                  <a:cubicBezTo>
                    <a:pt x="1922" y="0"/>
                    <a:pt x="1870" y="23"/>
                    <a:pt x="1835" y="77"/>
                  </a:cubicBezTo>
                  <a:lnTo>
                    <a:pt x="83" y="2770"/>
                  </a:lnTo>
                  <a:cubicBezTo>
                    <a:pt x="0" y="2895"/>
                    <a:pt x="116" y="3015"/>
                    <a:pt x="234" y="3015"/>
                  </a:cubicBezTo>
                  <a:cubicBezTo>
                    <a:pt x="285" y="3015"/>
                    <a:pt x="336" y="2992"/>
                    <a:pt x="372" y="2938"/>
                  </a:cubicBezTo>
                  <a:lnTo>
                    <a:pt x="2124" y="247"/>
                  </a:lnTo>
                  <a:cubicBezTo>
                    <a:pt x="2206" y="120"/>
                    <a:pt x="2090" y="0"/>
                    <a:pt x="19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5" name="Google Shape;19795;p32"/>
            <p:cNvSpPr/>
            <p:nvPr/>
          </p:nvSpPr>
          <p:spPr>
            <a:xfrm>
              <a:off x="6527975" y="3148675"/>
              <a:ext cx="21200" cy="1003500"/>
            </a:xfrm>
            <a:custGeom>
              <a:avLst/>
              <a:gdLst/>
              <a:ahLst/>
              <a:cxnLst/>
              <a:rect l="l" t="t" r="r" b="b"/>
              <a:pathLst>
                <a:path w="848" h="40140" extrusionOk="0">
                  <a:moveTo>
                    <a:pt x="501" y="1"/>
                  </a:moveTo>
                  <a:cubicBezTo>
                    <a:pt x="417" y="1"/>
                    <a:pt x="332" y="55"/>
                    <a:pt x="330" y="162"/>
                  </a:cubicBezTo>
                  <a:cubicBezTo>
                    <a:pt x="1" y="13433"/>
                    <a:pt x="60" y="26704"/>
                    <a:pt x="510" y="39978"/>
                  </a:cubicBezTo>
                  <a:cubicBezTo>
                    <a:pt x="514" y="40086"/>
                    <a:pt x="599" y="40140"/>
                    <a:pt x="683" y="40140"/>
                  </a:cubicBezTo>
                  <a:cubicBezTo>
                    <a:pt x="766" y="40140"/>
                    <a:pt x="848" y="40086"/>
                    <a:pt x="844" y="39978"/>
                  </a:cubicBezTo>
                  <a:cubicBezTo>
                    <a:pt x="396" y="26710"/>
                    <a:pt x="335" y="13439"/>
                    <a:pt x="664" y="162"/>
                  </a:cubicBezTo>
                  <a:cubicBezTo>
                    <a:pt x="667" y="55"/>
                    <a:pt x="585" y="1"/>
                    <a:pt x="5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6" name="Google Shape;19796;p32"/>
            <p:cNvSpPr/>
            <p:nvPr/>
          </p:nvSpPr>
          <p:spPr>
            <a:xfrm>
              <a:off x="6049000" y="3631025"/>
              <a:ext cx="1144650" cy="38575"/>
            </a:xfrm>
            <a:custGeom>
              <a:avLst/>
              <a:gdLst/>
              <a:ahLst/>
              <a:cxnLst/>
              <a:rect l="l" t="t" r="r" b="b"/>
              <a:pathLst>
                <a:path w="45786" h="1543" extrusionOk="0">
                  <a:moveTo>
                    <a:pt x="30813" y="0"/>
                  </a:moveTo>
                  <a:cubicBezTo>
                    <a:pt x="20604" y="0"/>
                    <a:pt x="10397" y="402"/>
                    <a:pt x="216" y="1206"/>
                  </a:cubicBezTo>
                  <a:cubicBezTo>
                    <a:pt x="9" y="1223"/>
                    <a:pt x="1" y="1543"/>
                    <a:pt x="200" y="1543"/>
                  </a:cubicBezTo>
                  <a:cubicBezTo>
                    <a:pt x="205" y="1543"/>
                    <a:pt x="210" y="1542"/>
                    <a:pt x="216" y="1542"/>
                  </a:cubicBezTo>
                  <a:cubicBezTo>
                    <a:pt x="10398" y="737"/>
                    <a:pt x="20607" y="334"/>
                    <a:pt x="30817" y="334"/>
                  </a:cubicBezTo>
                  <a:cubicBezTo>
                    <a:pt x="35736" y="334"/>
                    <a:pt x="40654" y="428"/>
                    <a:pt x="45571" y="615"/>
                  </a:cubicBezTo>
                  <a:cubicBezTo>
                    <a:pt x="45573" y="615"/>
                    <a:pt x="45575" y="615"/>
                    <a:pt x="45578" y="615"/>
                  </a:cubicBezTo>
                  <a:cubicBezTo>
                    <a:pt x="45786" y="615"/>
                    <a:pt x="45783" y="288"/>
                    <a:pt x="45571" y="280"/>
                  </a:cubicBezTo>
                  <a:cubicBezTo>
                    <a:pt x="40653" y="93"/>
                    <a:pt x="35733" y="0"/>
                    <a:pt x="308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7" name="Google Shape;19797;p32"/>
            <p:cNvSpPr/>
            <p:nvPr/>
          </p:nvSpPr>
          <p:spPr>
            <a:xfrm>
              <a:off x="6499225" y="3228700"/>
              <a:ext cx="90825" cy="12125"/>
            </a:xfrm>
            <a:custGeom>
              <a:avLst/>
              <a:gdLst/>
              <a:ahLst/>
              <a:cxnLst/>
              <a:rect l="l" t="t" r="r" b="b"/>
              <a:pathLst>
                <a:path w="3633" h="485" extrusionOk="0">
                  <a:moveTo>
                    <a:pt x="2849" y="1"/>
                  </a:moveTo>
                  <a:cubicBezTo>
                    <a:pt x="1968" y="1"/>
                    <a:pt x="1089" y="50"/>
                    <a:pt x="214" y="149"/>
                  </a:cubicBezTo>
                  <a:cubicBezTo>
                    <a:pt x="9" y="173"/>
                    <a:pt x="1" y="485"/>
                    <a:pt x="192" y="485"/>
                  </a:cubicBezTo>
                  <a:cubicBezTo>
                    <a:pt x="199" y="485"/>
                    <a:pt x="206" y="484"/>
                    <a:pt x="214" y="483"/>
                  </a:cubicBezTo>
                  <a:cubicBezTo>
                    <a:pt x="1096" y="385"/>
                    <a:pt x="1983" y="335"/>
                    <a:pt x="2871" y="335"/>
                  </a:cubicBezTo>
                  <a:cubicBezTo>
                    <a:pt x="3053" y="335"/>
                    <a:pt x="3235" y="337"/>
                    <a:pt x="3417" y="341"/>
                  </a:cubicBezTo>
                  <a:cubicBezTo>
                    <a:pt x="3419" y="342"/>
                    <a:pt x="3421" y="342"/>
                    <a:pt x="3423" y="342"/>
                  </a:cubicBezTo>
                  <a:cubicBezTo>
                    <a:pt x="3632" y="342"/>
                    <a:pt x="3631" y="12"/>
                    <a:pt x="3417" y="7"/>
                  </a:cubicBezTo>
                  <a:cubicBezTo>
                    <a:pt x="3228" y="3"/>
                    <a:pt x="3038" y="1"/>
                    <a:pt x="28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8" name="Google Shape;19798;p32"/>
            <p:cNvSpPr/>
            <p:nvPr/>
          </p:nvSpPr>
          <p:spPr>
            <a:xfrm>
              <a:off x="6510025" y="3286400"/>
              <a:ext cx="65875" cy="20375"/>
            </a:xfrm>
            <a:custGeom>
              <a:avLst/>
              <a:gdLst/>
              <a:ahLst/>
              <a:cxnLst/>
              <a:rect l="l" t="t" r="r" b="b"/>
              <a:pathLst>
                <a:path w="2635" h="815" extrusionOk="0">
                  <a:moveTo>
                    <a:pt x="2388" y="0"/>
                  </a:moveTo>
                  <a:cubicBezTo>
                    <a:pt x="2376" y="0"/>
                    <a:pt x="2363" y="1"/>
                    <a:pt x="2349" y="4"/>
                  </a:cubicBezTo>
                  <a:cubicBezTo>
                    <a:pt x="1629" y="158"/>
                    <a:pt x="912" y="319"/>
                    <a:pt x="195" y="488"/>
                  </a:cubicBezTo>
                  <a:cubicBezTo>
                    <a:pt x="0" y="533"/>
                    <a:pt x="64" y="815"/>
                    <a:pt x="241" y="815"/>
                  </a:cubicBezTo>
                  <a:cubicBezTo>
                    <a:pt x="254" y="815"/>
                    <a:pt x="269" y="813"/>
                    <a:pt x="284" y="810"/>
                  </a:cubicBezTo>
                  <a:cubicBezTo>
                    <a:pt x="1001" y="642"/>
                    <a:pt x="1718" y="480"/>
                    <a:pt x="2438" y="328"/>
                  </a:cubicBezTo>
                  <a:cubicBezTo>
                    <a:pt x="2635" y="286"/>
                    <a:pt x="2570" y="0"/>
                    <a:pt x="238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9" name="Google Shape;19799;p32"/>
            <p:cNvSpPr/>
            <p:nvPr/>
          </p:nvSpPr>
          <p:spPr>
            <a:xfrm>
              <a:off x="6501750" y="3370025"/>
              <a:ext cx="69450" cy="10075"/>
            </a:xfrm>
            <a:custGeom>
              <a:avLst/>
              <a:gdLst/>
              <a:ahLst/>
              <a:cxnLst/>
              <a:rect l="l" t="t" r="r" b="b"/>
              <a:pathLst>
                <a:path w="2778" h="403" extrusionOk="0">
                  <a:moveTo>
                    <a:pt x="1289" y="0"/>
                  </a:moveTo>
                  <a:cubicBezTo>
                    <a:pt x="930" y="0"/>
                    <a:pt x="572" y="16"/>
                    <a:pt x="215" y="47"/>
                  </a:cubicBezTo>
                  <a:cubicBezTo>
                    <a:pt x="7" y="67"/>
                    <a:pt x="0" y="384"/>
                    <a:pt x="198" y="384"/>
                  </a:cubicBezTo>
                  <a:cubicBezTo>
                    <a:pt x="204" y="384"/>
                    <a:pt x="209" y="383"/>
                    <a:pt x="215" y="383"/>
                  </a:cubicBezTo>
                  <a:cubicBezTo>
                    <a:pt x="574" y="351"/>
                    <a:pt x="934" y="336"/>
                    <a:pt x="1294" y="336"/>
                  </a:cubicBezTo>
                  <a:cubicBezTo>
                    <a:pt x="1718" y="336"/>
                    <a:pt x="2142" y="357"/>
                    <a:pt x="2564" y="401"/>
                  </a:cubicBezTo>
                  <a:cubicBezTo>
                    <a:pt x="2571" y="402"/>
                    <a:pt x="2578" y="402"/>
                    <a:pt x="2585" y="402"/>
                  </a:cubicBezTo>
                  <a:cubicBezTo>
                    <a:pt x="2778" y="402"/>
                    <a:pt x="2769" y="88"/>
                    <a:pt x="2564" y="67"/>
                  </a:cubicBezTo>
                  <a:cubicBezTo>
                    <a:pt x="2140" y="22"/>
                    <a:pt x="1714" y="0"/>
                    <a:pt x="12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0" name="Google Shape;19800;p32"/>
            <p:cNvSpPr/>
            <p:nvPr/>
          </p:nvSpPr>
          <p:spPr>
            <a:xfrm>
              <a:off x="6501975" y="3446525"/>
              <a:ext cx="72675" cy="13750"/>
            </a:xfrm>
            <a:custGeom>
              <a:avLst/>
              <a:gdLst/>
              <a:ahLst/>
              <a:cxnLst/>
              <a:rect l="l" t="t" r="r" b="b"/>
              <a:pathLst>
                <a:path w="2907" h="550" extrusionOk="0">
                  <a:moveTo>
                    <a:pt x="2514" y="0"/>
                  </a:moveTo>
                  <a:cubicBezTo>
                    <a:pt x="1738" y="0"/>
                    <a:pt x="962" y="75"/>
                    <a:pt x="200" y="223"/>
                  </a:cubicBezTo>
                  <a:cubicBezTo>
                    <a:pt x="0" y="261"/>
                    <a:pt x="69" y="549"/>
                    <a:pt x="253" y="549"/>
                  </a:cubicBezTo>
                  <a:cubicBezTo>
                    <a:pt x="265" y="549"/>
                    <a:pt x="276" y="548"/>
                    <a:pt x="289" y="546"/>
                  </a:cubicBezTo>
                  <a:lnTo>
                    <a:pt x="287" y="546"/>
                  </a:lnTo>
                  <a:cubicBezTo>
                    <a:pt x="1014" y="406"/>
                    <a:pt x="1752" y="335"/>
                    <a:pt x="2492" y="335"/>
                  </a:cubicBezTo>
                  <a:cubicBezTo>
                    <a:pt x="2558" y="335"/>
                    <a:pt x="2624" y="336"/>
                    <a:pt x="2690" y="337"/>
                  </a:cubicBezTo>
                  <a:cubicBezTo>
                    <a:pt x="2691" y="337"/>
                    <a:pt x="2692" y="337"/>
                    <a:pt x="2693" y="337"/>
                  </a:cubicBezTo>
                  <a:cubicBezTo>
                    <a:pt x="2906" y="337"/>
                    <a:pt x="2905" y="4"/>
                    <a:pt x="2690" y="1"/>
                  </a:cubicBezTo>
                  <a:cubicBezTo>
                    <a:pt x="2631" y="1"/>
                    <a:pt x="2572" y="0"/>
                    <a:pt x="25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1" name="Google Shape;19801;p32"/>
            <p:cNvSpPr/>
            <p:nvPr/>
          </p:nvSpPr>
          <p:spPr>
            <a:xfrm>
              <a:off x="6597775" y="3618100"/>
              <a:ext cx="12625" cy="59900"/>
            </a:xfrm>
            <a:custGeom>
              <a:avLst/>
              <a:gdLst/>
              <a:ahLst/>
              <a:cxnLst/>
              <a:rect l="l" t="t" r="r" b="b"/>
              <a:pathLst>
                <a:path w="505" h="2396" extrusionOk="0">
                  <a:moveTo>
                    <a:pt x="205" y="1"/>
                  </a:moveTo>
                  <a:cubicBezTo>
                    <a:pt x="108" y="1"/>
                    <a:pt x="0" y="84"/>
                    <a:pt x="21" y="210"/>
                  </a:cubicBezTo>
                  <a:cubicBezTo>
                    <a:pt x="131" y="880"/>
                    <a:pt x="172" y="1557"/>
                    <a:pt x="142" y="2234"/>
                  </a:cubicBezTo>
                  <a:cubicBezTo>
                    <a:pt x="138" y="2342"/>
                    <a:pt x="220" y="2396"/>
                    <a:pt x="303" y="2396"/>
                  </a:cubicBezTo>
                  <a:cubicBezTo>
                    <a:pt x="387" y="2396"/>
                    <a:pt x="473" y="2342"/>
                    <a:pt x="478" y="2234"/>
                  </a:cubicBezTo>
                  <a:cubicBezTo>
                    <a:pt x="505" y="1528"/>
                    <a:pt x="461" y="819"/>
                    <a:pt x="343" y="122"/>
                  </a:cubicBezTo>
                  <a:cubicBezTo>
                    <a:pt x="329" y="37"/>
                    <a:pt x="270"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2" name="Google Shape;19802;p32"/>
            <p:cNvSpPr/>
            <p:nvPr/>
          </p:nvSpPr>
          <p:spPr>
            <a:xfrm>
              <a:off x="6658100" y="3615800"/>
              <a:ext cx="17750" cy="49025"/>
            </a:xfrm>
            <a:custGeom>
              <a:avLst/>
              <a:gdLst/>
              <a:ahLst/>
              <a:cxnLst/>
              <a:rect l="l" t="t" r="r" b="b"/>
              <a:pathLst>
                <a:path w="710" h="1961" extrusionOk="0">
                  <a:moveTo>
                    <a:pt x="204" y="0"/>
                  </a:moveTo>
                  <a:cubicBezTo>
                    <a:pt x="100" y="0"/>
                    <a:pt x="1" y="79"/>
                    <a:pt x="51" y="200"/>
                  </a:cubicBezTo>
                  <a:cubicBezTo>
                    <a:pt x="264" y="706"/>
                    <a:pt x="373" y="1249"/>
                    <a:pt x="371" y="1799"/>
                  </a:cubicBezTo>
                  <a:cubicBezTo>
                    <a:pt x="371" y="1906"/>
                    <a:pt x="455" y="1960"/>
                    <a:pt x="539" y="1960"/>
                  </a:cubicBezTo>
                  <a:cubicBezTo>
                    <a:pt x="623" y="1960"/>
                    <a:pt x="707" y="1907"/>
                    <a:pt x="707" y="1799"/>
                  </a:cubicBezTo>
                  <a:cubicBezTo>
                    <a:pt x="710" y="1219"/>
                    <a:pt x="597" y="645"/>
                    <a:pt x="374" y="112"/>
                  </a:cubicBezTo>
                  <a:cubicBezTo>
                    <a:pt x="342" y="34"/>
                    <a:pt x="272"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3" name="Google Shape;19803;p32"/>
            <p:cNvSpPr/>
            <p:nvPr/>
          </p:nvSpPr>
          <p:spPr>
            <a:xfrm>
              <a:off x="6732400" y="3615225"/>
              <a:ext cx="15700" cy="53425"/>
            </a:xfrm>
            <a:custGeom>
              <a:avLst/>
              <a:gdLst/>
              <a:ahLst/>
              <a:cxnLst/>
              <a:rect l="l" t="t" r="r" b="b"/>
              <a:pathLst>
                <a:path w="628" h="2137" extrusionOk="0">
                  <a:moveTo>
                    <a:pt x="207" y="1"/>
                  </a:moveTo>
                  <a:cubicBezTo>
                    <a:pt x="110" y="1"/>
                    <a:pt x="0" y="84"/>
                    <a:pt x="20" y="211"/>
                  </a:cubicBezTo>
                  <a:cubicBezTo>
                    <a:pt x="108" y="812"/>
                    <a:pt x="198" y="1413"/>
                    <a:pt x="287" y="2015"/>
                  </a:cubicBezTo>
                  <a:cubicBezTo>
                    <a:pt x="299" y="2100"/>
                    <a:pt x="357" y="2136"/>
                    <a:pt x="421" y="2136"/>
                  </a:cubicBezTo>
                  <a:cubicBezTo>
                    <a:pt x="518" y="2136"/>
                    <a:pt x="628" y="2053"/>
                    <a:pt x="608" y="1925"/>
                  </a:cubicBezTo>
                  <a:lnTo>
                    <a:pt x="341" y="122"/>
                  </a:lnTo>
                  <a:cubicBezTo>
                    <a:pt x="329" y="37"/>
                    <a:pt x="271"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4" name="Google Shape;19804;p32"/>
            <p:cNvSpPr/>
            <p:nvPr/>
          </p:nvSpPr>
          <p:spPr>
            <a:xfrm>
              <a:off x="6807725" y="3614225"/>
              <a:ext cx="19525" cy="50975"/>
            </a:xfrm>
            <a:custGeom>
              <a:avLst/>
              <a:gdLst/>
              <a:ahLst/>
              <a:cxnLst/>
              <a:rect l="l" t="t" r="r" b="b"/>
              <a:pathLst>
                <a:path w="781" h="2039" extrusionOk="0">
                  <a:moveTo>
                    <a:pt x="205" y="0"/>
                  </a:moveTo>
                  <a:cubicBezTo>
                    <a:pt x="106" y="0"/>
                    <a:pt x="1" y="83"/>
                    <a:pt x="30" y="210"/>
                  </a:cubicBezTo>
                  <a:lnTo>
                    <a:pt x="428" y="1918"/>
                  </a:lnTo>
                  <a:cubicBezTo>
                    <a:pt x="448" y="2002"/>
                    <a:pt x="511" y="2038"/>
                    <a:pt x="577" y="2038"/>
                  </a:cubicBezTo>
                  <a:cubicBezTo>
                    <a:pt x="676" y="2038"/>
                    <a:pt x="781" y="1956"/>
                    <a:pt x="752" y="1830"/>
                  </a:cubicBezTo>
                  <a:lnTo>
                    <a:pt x="353" y="120"/>
                  </a:lnTo>
                  <a:cubicBezTo>
                    <a:pt x="334" y="36"/>
                    <a:pt x="271"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5" name="Google Shape;19805;p32"/>
            <p:cNvSpPr/>
            <p:nvPr/>
          </p:nvSpPr>
          <p:spPr>
            <a:xfrm>
              <a:off x="6879800" y="3613250"/>
              <a:ext cx="15175" cy="50700"/>
            </a:xfrm>
            <a:custGeom>
              <a:avLst/>
              <a:gdLst/>
              <a:ahLst/>
              <a:cxnLst/>
              <a:rect l="l" t="t" r="r" b="b"/>
              <a:pathLst>
                <a:path w="607" h="2028" extrusionOk="0">
                  <a:moveTo>
                    <a:pt x="208" y="0"/>
                  </a:moveTo>
                  <a:cubicBezTo>
                    <a:pt x="111" y="0"/>
                    <a:pt x="1" y="84"/>
                    <a:pt x="19" y="210"/>
                  </a:cubicBezTo>
                  <a:cubicBezTo>
                    <a:pt x="102" y="775"/>
                    <a:pt x="183" y="1341"/>
                    <a:pt x="265" y="1907"/>
                  </a:cubicBezTo>
                  <a:cubicBezTo>
                    <a:pt x="277" y="1991"/>
                    <a:pt x="336" y="2028"/>
                    <a:pt x="400" y="2028"/>
                  </a:cubicBezTo>
                  <a:cubicBezTo>
                    <a:pt x="497" y="2028"/>
                    <a:pt x="607" y="1945"/>
                    <a:pt x="588" y="1818"/>
                  </a:cubicBezTo>
                  <a:cubicBezTo>
                    <a:pt x="506" y="1252"/>
                    <a:pt x="424" y="686"/>
                    <a:pt x="343" y="122"/>
                  </a:cubicBezTo>
                  <a:cubicBezTo>
                    <a:pt x="331" y="37"/>
                    <a:pt x="272" y="0"/>
                    <a:pt x="2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6" name="Google Shape;19806;p32"/>
            <p:cNvSpPr/>
            <p:nvPr/>
          </p:nvSpPr>
          <p:spPr>
            <a:xfrm>
              <a:off x="6946675" y="3616400"/>
              <a:ext cx="17675" cy="50425"/>
            </a:xfrm>
            <a:custGeom>
              <a:avLst/>
              <a:gdLst/>
              <a:ahLst/>
              <a:cxnLst/>
              <a:rect l="l" t="t" r="r" b="b"/>
              <a:pathLst>
                <a:path w="707" h="2017" extrusionOk="0">
                  <a:moveTo>
                    <a:pt x="168" y="1"/>
                  </a:moveTo>
                  <a:cubicBezTo>
                    <a:pt x="84" y="1"/>
                    <a:pt x="1" y="55"/>
                    <a:pt x="2" y="162"/>
                  </a:cubicBezTo>
                  <a:cubicBezTo>
                    <a:pt x="8" y="759"/>
                    <a:pt x="121" y="1349"/>
                    <a:pt x="337" y="1904"/>
                  </a:cubicBezTo>
                  <a:cubicBezTo>
                    <a:pt x="367" y="1983"/>
                    <a:pt x="436" y="2017"/>
                    <a:pt x="504" y="2017"/>
                  </a:cubicBezTo>
                  <a:cubicBezTo>
                    <a:pt x="607" y="2017"/>
                    <a:pt x="706" y="1937"/>
                    <a:pt x="659" y="1816"/>
                  </a:cubicBezTo>
                  <a:cubicBezTo>
                    <a:pt x="453" y="1288"/>
                    <a:pt x="345" y="728"/>
                    <a:pt x="337" y="162"/>
                  </a:cubicBezTo>
                  <a:cubicBezTo>
                    <a:pt x="336" y="55"/>
                    <a:pt x="251" y="1"/>
                    <a:pt x="1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7" name="Google Shape;19807;p32"/>
            <p:cNvSpPr/>
            <p:nvPr/>
          </p:nvSpPr>
          <p:spPr>
            <a:xfrm>
              <a:off x="7022725" y="3617500"/>
              <a:ext cx="16525" cy="51000"/>
            </a:xfrm>
            <a:custGeom>
              <a:avLst/>
              <a:gdLst/>
              <a:ahLst/>
              <a:cxnLst/>
              <a:rect l="l" t="t" r="r" b="b"/>
              <a:pathLst>
                <a:path w="661" h="2040" extrusionOk="0">
                  <a:moveTo>
                    <a:pt x="206" y="0"/>
                  </a:moveTo>
                  <a:cubicBezTo>
                    <a:pt x="108" y="0"/>
                    <a:pt x="1" y="84"/>
                    <a:pt x="23" y="211"/>
                  </a:cubicBezTo>
                  <a:cubicBezTo>
                    <a:pt x="120" y="780"/>
                    <a:pt x="218" y="1349"/>
                    <a:pt x="315" y="1918"/>
                  </a:cubicBezTo>
                  <a:cubicBezTo>
                    <a:pt x="330" y="2003"/>
                    <a:pt x="390" y="2039"/>
                    <a:pt x="455" y="2039"/>
                  </a:cubicBezTo>
                  <a:cubicBezTo>
                    <a:pt x="553" y="2039"/>
                    <a:pt x="661" y="1956"/>
                    <a:pt x="639" y="1828"/>
                  </a:cubicBezTo>
                  <a:cubicBezTo>
                    <a:pt x="541" y="1259"/>
                    <a:pt x="442" y="690"/>
                    <a:pt x="344" y="121"/>
                  </a:cubicBezTo>
                  <a:cubicBezTo>
                    <a:pt x="330" y="37"/>
                    <a:pt x="270"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8" name="Google Shape;19808;p32"/>
            <p:cNvSpPr/>
            <p:nvPr/>
          </p:nvSpPr>
          <p:spPr>
            <a:xfrm>
              <a:off x="7100500" y="3610050"/>
              <a:ext cx="15225" cy="57800"/>
            </a:xfrm>
            <a:custGeom>
              <a:avLst/>
              <a:gdLst/>
              <a:ahLst/>
              <a:cxnLst/>
              <a:rect l="l" t="t" r="r" b="b"/>
              <a:pathLst>
                <a:path w="609" h="2312" extrusionOk="0">
                  <a:moveTo>
                    <a:pt x="271" y="0"/>
                  </a:moveTo>
                  <a:cubicBezTo>
                    <a:pt x="187" y="0"/>
                    <a:pt x="97" y="54"/>
                    <a:pt x="84" y="160"/>
                  </a:cubicBezTo>
                  <a:cubicBezTo>
                    <a:pt x="1" y="842"/>
                    <a:pt x="57" y="1534"/>
                    <a:pt x="249" y="2195"/>
                  </a:cubicBezTo>
                  <a:cubicBezTo>
                    <a:pt x="273" y="2277"/>
                    <a:pt x="339" y="2312"/>
                    <a:pt x="405" y="2312"/>
                  </a:cubicBezTo>
                  <a:cubicBezTo>
                    <a:pt x="506" y="2312"/>
                    <a:pt x="608" y="2230"/>
                    <a:pt x="573" y="2105"/>
                  </a:cubicBezTo>
                  <a:cubicBezTo>
                    <a:pt x="390" y="1473"/>
                    <a:pt x="338" y="813"/>
                    <a:pt x="419" y="160"/>
                  </a:cubicBezTo>
                  <a:cubicBezTo>
                    <a:pt x="431" y="53"/>
                    <a:pt x="354" y="0"/>
                    <a:pt x="27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9" name="Google Shape;19809;p32"/>
            <p:cNvSpPr/>
            <p:nvPr/>
          </p:nvSpPr>
          <p:spPr>
            <a:xfrm>
              <a:off x="6502250" y="3500725"/>
              <a:ext cx="72000" cy="10100"/>
            </a:xfrm>
            <a:custGeom>
              <a:avLst/>
              <a:gdLst/>
              <a:ahLst/>
              <a:cxnLst/>
              <a:rect l="l" t="t" r="r" b="b"/>
              <a:pathLst>
                <a:path w="2880" h="404" extrusionOk="0">
                  <a:moveTo>
                    <a:pt x="2671" y="1"/>
                  </a:moveTo>
                  <a:cubicBezTo>
                    <a:pt x="2669" y="1"/>
                    <a:pt x="2667" y="1"/>
                    <a:pt x="2665" y="1"/>
                  </a:cubicBezTo>
                  <a:lnTo>
                    <a:pt x="217" y="68"/>
                  </a:lnTo>
                  <a:cubicBezTo>
                    <a:pt x="3" y="74"/>
                    <a:pt x="0" y="404"/>
                    <a:pt x="211" y="404"/>
                  </a:cubicBezTo>
                  <a:cubicBezTo>
                    <a:pt x="213" y="404"/>
                    <a:pt x="215" y="404"/>
                    <a:pt x="217" y="404"/>
                  </a:cubicBezTo>
                  <a:lnTo>
                    <a:pt x="2665" y="335"/>
                  </a:lnTo>
                  <a:cubicBezTo>
                    <a:pt x="2878" y="329"/>
                    <a:pt x="2880" y="1"/>
                    <a:pt x="26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0" name="Google Shape;19810;p32"/>
            <p:cNvSpPr/>
            <p:nvPr/>
          </p:nvSpPr>
          <p:spPr>
            <a:xfrm>
              <a:off x="6505875" y="3571625"/>
              <a:ext cx="63375" cy="11075"/>
            </a:xfrm>
            <a:custGeom>
              <a:avLst/>
              <a:gdLst/>
              <a:ahLst/>
              <a:cxnLst/>
              <a:rect l="l" t="t" r="r" b="b"/>
              <a:pathLst>
                <a:path w="2535" h="443" extrusionOk="0">
                  <a:moveTo>
                    <a:pt x="2278" y="1"/>
                  </a:moveTo>
                  <a:cubicBezTo>
                    <a:pt x="2267" y="1"/>
                    <a:pt x="2257" y="2"/>
                    <a:pt x="2245" y="4"/>
                  </a:cubicBezTo>
                  <a:cubicBezTo>
                    <a:pt x="1831" y="74"/>
                    <a:pt x="1411" y="110"/>
                    <a:pt x="992" y="110"/>
                  </a:cubicBezTo>
                  <a:cubicBezTo>
                    <a:pt x="733" y="110"/>
                    <a:pt x="473" y="96"/>
                    <a:pt x="215" y="69"/>
                  </a:cubicBezTo>
                  <a:cubicBezTo>
                    <a:pt x="208" y="69"/>
                    <a:pt x="202" y="68"/>
                    <a:pt x="196" y="68"/>
                  </a:cubicBezTo>
                  <a:cubicBezTo>
                    <a:pt x="0" y="68"/>
                    <a:pt x="8" y="383"/>
                    <a:pt x="215" y="403"/>
                  </a:cubicBezTo>
                  <a:cubicBezTo>
                    <a:pt x="474" y="430"/>
                    <a:pt x="734" y="443"/>
                    <a:pt x="995" y="443"/>
                  </a:cubicBezTo>
                  <a:cubicBezTo>
                    <a:pt x="1443" y="443"/>
                    <a:pt x="1891" y="404"/>
                    <a:pt x="2334" y="326"/>
                  </a:cubicBezTo>
                  <a:cubicBezTo>
                    <a:pt x="2534" y="292"/>
                    <a:pt x="2465" y="1"/>
                    <a:pt x="22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1" name="Google Shape;19811;p32"/>
            <p:cNvSpPr/>
            <p:nvPr/>
          </p:nvSpPr>
          <p:spPr>
            <a:xfrm>
              <a:off x="6589900" y="3440300"/>
              <a:ext cx="22325" cy="23075"/>
            </a:xfrm>
            <a:custGeom>
              <a:avLst/>
              <a:gdLst/>
              <a:ahLst/>
              <a:cxnLst/>
              <a:rect l="l" t="t" r="r" b="b"/>
              <a:pathLst>
                <a:path w="893" h="923" extrusionOk="0">
                  <a:moveTo>
                    <a:pt x="561" y="1"/>
                  </a:moveTo>
                  <a:cubicBezTo>
                    <a:pt x="437" y="1"/>
                    <a:pt x="316" y="69"/>
                    <a:pt x="261" y="181"/>
                  </a:cubicBezTo>
                  <a:lnTo>
                    <a:pt x="261" y="181"/>
                  </a:lnTo>
                  <a:cubicBezTo>
                    <a:pt x="229" y="189"/>
                    <a:pt x="199" y="201"/>
                    <a:pt x="170" y="218"/>
                  </a:cubicBezTo>
                  <a:cubicBezTo>
                    <a:pt x="35" y="299"/>
                    <a:pt x="1" y="461"/>
                    <a:pt x="40" y="602"/>
                  </a:cubicBezTo>
                  <a:lnTo>
                    <a:pt x="40" y="602"/>
                  </a:lnTo>
                  <a:cubicBezTo>
                    <a:pt x="39" y="652"/>
                    <a:pt x="42" y="701"/>
                    <a:pt x="48" y="746"/>
                  </a:cubicBezTo>
                  <a:cubicBezTo>
                    <a:pt x="57" y="819"/>
                    <a:pt x="94" y="888"/>
                    <a:pt x="172" y="908"/>
                  </a:cubicBezTo>
                  <a:cubicBezTo>
                    <a:pt x="210" y="918"/>
                    <a:pt x="248" y="922"/>
                    <a:pt x="286" y="922"/>
                  </a:cubicBezTo>
                  <a:cubicBezTo>
                    <a:pt x="332" y="922"/>
                    <a:pt x="376" y="916"/>
                    <a:pt x="419" y="903"/>
                  </a:cubicBezTo>
                  <a:lnTo>
                    <a:pt x="419" y="903"/>
                  </a:lnTo>
                  <a:cubicBezTo>
                    <a:pt x="440" y="905"/>
                    <a:pt x="460" y="907"/>
                    <a:pt x="481" y="907"/>
                  </a:cubicBezTo>
                  <a:cubicBezTo>
                    <a:pt x="677" y="907"/>
                    <a:pt x="861" y="793"/>
                    <a:pt x="844" y="554"/>
                  </a:cubicBezTo>
                  <a:cubicBezTo>
                    <a:pt x="841" y="501"/>
                    <a:pt x="825" y="449"/>
                    <a:pt x="800" y="401"/>
                  </a:cubicBezTo>
                  <a:lnTo>
                    <a:pt x="800" y="401"/>
                  </a:lnTo>
                  <a:cubicBezTo>
                    <a:pt x="892" y="251"/>
                    <a:pt x="840" y="63"/>
                    <a:pt x="649" y="12"/>
                  </a:cubicBezTo>
                  <a:cubicBezTo>
                    <a:pt x="620" y="4"/>
                    <a:pt x="591" y="1"/>
                    <a:pt x="5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2" name="Google Shape;19812;p32"/>
            <p:cNvSpPr/>
            <p:nvPr/>
          </p:nvSpPr>
          <p:spPr>
            <a:xfrm>
              <a:off x="6658250" y="3553825"/>
              <a:ext cx="26175" cy="22675"/>
            </a:xfrm>
            <a:custGeom>
              <a:avLst/>
              <a:gdLst/>
              <a:ahLst/>
              <a:cxnLst/>
              <a:rect l="l" t="t" r="r" b="b"/>
              <a:pathLst>
                <a:path w="1047" h="907" extrusionOk="0">
                  <a:moveTo>
                    <a:pt x="532" y="1"/>
                  </a:moveTo>
                  <a:cubicBezTo>
                    <a:pt x="375" y="1"/>
                    <a:pt x="213" y="89"/>
                    <a:pt x="122" y="243"/>
                  </a:cubicBezTo>
                  <a:cubicBezTo>
                    <a:pt x="40" y="382"/>
                    <a:pt x="0" y="606"/>
                    <a:pt x="127" y="730"/>
                  </a:cubicBezTo>
                  <a:cubicBezTo>
                    <a:pt x="191" y="792"/>
                    <a:pt x="275" y="837"/>
                    <a:pt x="364" y="858"/>
                  </a:cubicBezTo>
                  <a:lnTo>
                    <a:pt x="364" y="858"/>
                  </a:lnTo>
                  <a:cubicBezTo>
                    <a:pt x="423" y="890"/>
                    <a:pt x="490" y="907"/>
                    <a:pt x="558" y="907"/>
                  </a:cubicBezTo>
                  <a:cubicBezTo>
                    <a:pt x="625" y="907"/>
                    <a:pt x="693" y="891"/>
                    <a:pt x="755" y="858"/>
                  </a:cubicBezTo>
                  <a:cubicBezTo>
                    <a:pt x="949" y="755"/>
                    <a:pt x="1047" y="514"/>
                    <a:pt x="937" y="315"/>
                  </a:cubicBezTo>
                  <a:cubicBezTo>
                    <a:pt x="928" y="298"/>
                    <a:pt x="917" y="282"/>
                    <a:pt x="907" y="267"/>
                  </a:cubicBezTo>
                  <a:lnTo>
                    <a:pt x="907" y="267"/>
                  </a:lnTo>
                  <a:cubicBezTo>
                    <a:pt x="900" y="250"/>
                    <a:pt x="893" y="234"/>
                    <a:pt x="885" y="219"/>
                  </a:cubicBezTo>
                  <a:cubicBezTo>
                    <a:pt x="806" y="69"/>
                    <a:pt x="671" y="1"/>
                    <a:pt x="5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3" name="Google Shape;19813;p32"/>
            <p:cNvSpPr/>
            <p:nvPr/>
          </p:nvSpPr>
          <p:spPr>
            <a:xfrm>
              <a:off x="6722125" y="3282500"/>
              <a:ext cx="26675" cy="25000"/>
            </a:xfrm>
            <a:custGeom>
              <a:avLst/>
              <a:gdLst/>
              <a:ahLst/>
              <a:cxnLst/>
              <a:rect l="l" t="t" r="r" b="b"/>
              <a:pathLst>
                <a:path w="1067" h="1000" extrusionOk="0">
                  <a:moveTo>
                    <a:pt x="549" y="497"/>
                  </a:moveTo>
                  <a:cubicBezTo>
                    <a:pt x="559" y="499"/>
                    <a:pt x="570" y="504"/>
                    <a:pt x="578" y="510"/>
                  </a:cubicBezTo>
                  <a:lnTo>
                    <a:pt x="578" y="510"/>
                  </a:lnTo>
                  <a:cubicBezTo>
                    <a:pt x="576" y="511"/>
                    <a:pt x="573" y="511"/>
                    <a:pt x="571" y="511"/>
                  </a:cubicBezTo>
                  <a:cubicBezTo>
                    <a:pt x="571" y="511"/>
                    <a:pt x="570" y="511"/>
                    <a:pt x="570" y="511"/>
                  </a:cubicBezTo>
                  <a:cubicBezTo>
                    <a:pt x="559" y="511"/>
                    <a:pt x="551" y="508"/>
                    <a:pt x="544" y="503"/>
                  </a:cubicBezTo>
                  <a:lnTo>
                    <a:pt x="544" y="503"/>
                  </a:lnTo>
                  <a:cubicBezTo>
                    <a:pt x="544" y="503"/>
                    <a:pt x="545" y="502"/>
                    <a:pt x="545" y="502"/>
                  </a:cubicBezTo>
                  <a:cubicBezTo>
                    <a:pt x="546" y="500"/>
                    <a:pt x="548" y="499"/>
                    <a:pt x="549" y="497"/>
                  </a:cubicBezTo>
                  <a:close/>
                  <a:moveTo>
                    <a:pt x="553" y="1"/>
                  </a:moveTo>
                  <a:cubicBezTo>
                    <a:pt x="504" y="1"/>
                    <a:pt x="455" y="8"/>
                    <a:pt x="406" y="25"/>
                  </a:cubicBezTo>
                  <a:cubicBezTo>
                    <a:pt x="118" y="116"/>
                    <a:pt x="0" y="458"/>
                    <a:pt x="170" y="706"/>
                  </a:cubicBezTo>
                  <a:cubicBezTo>
                    <a:pt x="196" y="747"/>
                    <a:pt x="229" y="785"/>
                    <a:pt x="267" y="818"/>
                  </a:cubicBezTo>
                  <a:lnTo>
                    <a:pt x="267" y="818"/>
                  </a:lnTo>
                  <a:cubicBezTo>
                    <a:pt x="335" y="907"/>
                    <a:pt x="438" y="972"/>
                    <a:pt x="557" y="993"/>
                  </a:cubicBezTo>
                  <a:cubicBezTo>
                    <a:pt x="582" y="998"/>
                    <a:pt x="607" y="1000"/>
                    <a:pt x="631" y="1000"/>
                  </a:cubicBezTo>
                  <a:cubicBezTo>
                    <a:pt x="895" y="1000"/>
                    <a:pt x="1066" y="737"/>
                    <a:pt x="969" y="485"/>
                  </a:cubicBezTo>
                  <a:lnTo>
                    <a:pt x="969" y="485"/>
                  </a:lnTo>
                  <a:cubicBezTo>
                    <a:pt x="975" y="457"/>
                    <a:pt x="978" y="429"/>
                    <a:pt x="978" y="401"/>
                  </a:cubicBezTo>
                  <a:cubicBezTo>
                    <a:pt x="978" y="390"/>
                    <a:pt x="978" y="379"/>
                    <a:pt x="977" y="368"/>
                  </a:cubicBezTo>
                  <a:lnTo>
                    <a:pt x="977" y="368"/>
                  </a:lnTo>
                  <a:cubicBezTo>
                    <a:pt x="1036" y="282"/>
                    <a:pt x="1022" y="142"/>
                    <a:pt x="891" y="108"/>
                  </a:cubicBezTo>
                  <a:lnTo>
                    <a:pt x="891" y="108"/>
                  </a:lnTo>
                  <a:lnTo>
                    <a:pt x="893" y="110"/>
                  </a:lnTo>
                  <a:cubicBezTo>
                    <a:pt x="874" y="105"/>
                    <a:pt x="855" y="101"/>
                    <a:pt x="836" y="98"/>
                  </a:cubicBezTo>
                  <a:lnTo>
                    <a:pt x="836" y="98"/>
                  </a:lnTo>
                  <a:cubicBezTo>
                    <a:pt x="759" y="36"/>
                    <a:pt x="658" y="1"/>
                    <a:pt x="5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4" name="Google Shape;19814;p32"/>
            <p:cNvSpPr/>
            <p:nvPr/>
          </p:nvSpPr>
          <p:spPr>
            <a:xfrm>
              <a:off x="6810300" y="3367200"/>
              <a:ext cx="26600" cy="25700"/>
            </a:xfrm>
            <a:custGeom>
              <a:avLst/>
              <a:gdLst/>
              <a:ahLst/>
              <a:cxnLst/>
              <a:rect l="l" t="t" r="r" b="b"/>
              <a:pathLst>
                <a:path w="1064" h="1028" extrusionOk="0">
                  <a:moveTo>
                    <a:pt x="609" y="518"/>
                  </a:moveTo>
                  <a:cubicBezTo>
                    <a:pt x="620" y="523"/>
                    <a:pt x="634" y="534"/>
                    <a:pt x="645" y="550"/>
                  </a:cubicBezTo>
                  <a:lnTo>
                    <a:pt x="645" y="550"/>
                  </a:lnTo>
                  <a:cubicBezTo>
                    <a:pt x="642" y="551"/>
                    <a:pt x="639" y="551"/>
                    <a:pt x="636" y="551"/>
                  </a:cubicBezTo>
                  <a:cubicBezTo>
                    <a:pt x="619" y="551"/>
                    <a:pt x="601" y="544"/>
                    <a:pt x="584" y="534"/>
                  </a:cubicBezTo>
                  <a:lnTo>
                    <a:pt x="584" y="534"/>
                  </a:lnTo>
                  <a:cubicBezTo>
                    <a:pt x="588" y="530"/>
                    <a:pt x="594" y="525"/>
                    <a:pt x="604" y="520"/>
                  </a:cubicBezTo>
                  <a:cubicBezTo>
                    <a:pt x="606" y="519"/>
                    <a:pt x="608" y="519"/>
                    <a:pt x="609" y="518"/>
                  </a:cubicBezTo>
                  <a:close/>
                  <a:moveTo>
                    <a:pt x="547" y="0"/>
                  </a:moveTo>
                  <a:cubicBezTo>
                    <a:pt x="480" y="0"/>
                    <a:pt x="412" y="17"/>
                    <a:pt x="346" y="53"/>
                  </a:cubicBezTo>
                  <a:cubicBezTo>
                    <a:pt x="107" y="186"/>
                    <a:pt x="0" y="523"/>
                    <a:pt x="134" y="764"/>
                  </a:cubicBezTo>
                  <a:cubicBezTo>
                    <a:pt x="225" y="928"/>
                    <a:pt x="411" y="1027"/>
                    <a:pt x="592" y="1027"/>
                  </a:cubicBezTo>
                  <a:cubicBezTo>
                    <a:pt x="706" y="1027"/>
                    <a:pt x="818" y="988"/>
                    <a:pt x="905" y="902"/>
                  </a:cubicBezTo>
                  <a:cubicBezTo>
                    <a:pt x="1028" y="778"/>
                    <a:pt x="1063" y="582"/>
                    <a:pt x="1008" y="424"/>
                  </a:cubicBezTo>
                  <a:lnTo>
                    <a:pt x="1008" y="424"/>
                  </a:lnTo>
                  <a:cubicBezTo>
                    <a:pt x="1004" y="397"/>
                    <a:pt x="999" y="370"/>
                    <a:pt x="990" y="343"/>
                  </a:cubicBezTo>
                  <a:cubicBezTo>
                    <a:pt x="926" y="145"/>
                    <a:pt x="743" y="0"/>
                    <a:pt x="5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5" name="Google Shape;19815;p32"/>
            <p:cNvSpPr/>
            <p:nvPr/>
          </p:nvSpPr>
          <p:spPr>
            <a:xfrm>
              <a:off x="6867925" y="3227000"/>
              <a:ext cx="27350" cy="22700"/>
            </a:xfrm>
            <a:custGeom>
              <a:avLst/>
              <a:gdLst/>
              <a:ahLst/>
              <a:cxnLst/>
              <a:rect l="l" t="t" r="r" b="b"/>
              <a:pathLst>
                <a:path w="1094" h="908" extrusionOk="0">
                  <a:moveTo>
                    <a:pt x="610" y="330"/>
                  </a:moveTo>
                  <a:cubicBezTo>
                    <a:pt x="618" y="330"/>
                    <a:pt x="627" y="332"/>
                    <a:pt x="636" y="335"/>
                  </a:cubicBezTo>
                  <a:cubicBezTo>
                    <a:pt x="694" y="353"/>
                    <a:pt x="699" y="437"/>
                    <a:pt x="683" y="486"/>
                  </a:cubicBezTo>
                  <a:cubicBezTo>
                    <a:pt x="664" y="545"/>
                    <a:pt x="610" y="575"/>
                    <a:pt x="551" y="575"/>
                  </a:cubicBezTo>
                  <a:cubicBezTo>
                    <a:pt x="544" y="575"/>
                    <a:pt x="538" y="575"/>
                    <a:pt x="531" y="574"/>
                  </a:cubicBezTo>
                  <a:cubicBezTo>
                    <a:pt x="518" y="573"/>
                    <a:pt x="505" y="571"/>
                    <a:pt x="493" y="567"/>
                  </a:cubicBezTo>
                  <a:lnTo>
                    <a:pt x="493" y="567"/>
                  </a:lnTo>
                  <a:cubicBezTo>
                    <a:pt x="511" y="549"/>
                    <a:pt x="526" y="524"/>
                    <a:pt x="534" y="492"/>
                  </a:cubicBezTo>
                  <a:cubicBezTo>
                    <a:pt x="544" y="451"/>
                    <a:pt x="544" y="412"/>
                    <a:pt x="535" y="376"/>
                  </a:cubicBezTo>
                  <a:lnTo>
                    <a:pt x="535" y="376"/>
                  </a:lnTo>
                  <a:cubicBezTo>
                    <a:pt x="551" y="350"/>
                    <a:pt x="578" y="330"/>
                    <a:pt x="610" y="330"/>
                  </a:cubicBezTo>
                  <a:close/>
                  <a:moveTo>
                    <a:pt x="622" y="1"/>
                  </a:moveTo>
                  <a:cubicBezTo>
                    <a:pt x="476" y="1"/>
                    <a:pt x="330" y="76"/>
                    <a:pt x="248" y="195"/>
                  </a:cubicBezTo>
                  <a:lnTo>
                    <a:pt x="248" y="195"/>
                  </a:lnTo>
                  <a:cubicBezTo>
                    <a:pt x="63" y="220"/>
                    <a:pt x="0" y="430"/>
                    <a:pt x="58" y="588"/>
                  </a:cubicBezTo>
                  <a:cubicBezTo>
                    <a:pt x="131" y="789"/>
                    <a:pt x="343" y="908"/>
                    <a:pt x="551" y="908"/>
                  </a:cubicBezTo>
                  <a:cubicBezTo>
                    <a:pt x="651" y="908"/>
                    <a:pt x="750" y="880"/>
                    <a:pt x="833" y="821"/>
                  </a:cubicBezTo>
                  <a:cubicBezTo>
                    <a:pt x="1077" y="647"/>
                    <a:pt x="1094" y="237"/>
                    <a:pt x="838" y="65"/>
                  </a:cubicBezTo>
                  <a:cubicBezTo>
                    <a:pt x="772" y="21"/>
                    <a:pt x="697" y="1"/>
                    <a:pt x="6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6" name="Google Shape;19816;p32"/>
            <p:cNvSpPr/>
            <p:nvPr/>
          </p:nvSpPr>
          <p:spPr>
            <a:xfrm>
              <a:off x="7011450" y="3504825"/>
              <a:ext cx="18000" cy="17850"/>
            </a:xfrm>
            <a:custGeom>
              <a:avLst/>
              <a:gdLst/>
              <a:ahLst/>
              <a:cxnLst/>
              <a:rect l="l" t="t" r="r" b="b"/>
              <a:pathLst>
                <a:path w="720" h="714" extrusionOk="0">
                  <a:moveTo>
                    <a:pt x="359" y="1"/>
                  </a:moveTo>
                  <a:cubicBezTo>
                    <a:pt x="344" y="1"/>
                    <a:pt x="329" y="2"/>
                    <a:pt x="313" y="6"/>
                  </a:cubicBezTo>
                  <a:cubicBezTo>
                    <a:pt x="290" y="12"/>
                    <a:pt x="268" y="22"/>
                    <a:pt x="248" y="35"/>
                  </a:cubicBezTo>
                  <a:lnTo>
                    <a:pt x="248" y="35"/>
                  </a:lnTo>
                  <a:cubicBezTo>
                    <a:pt x="232" y="37"/>
                    <a:pt x="217" y="40"/>
                    <a:pt x="201" y="44"/>
                  </a:cubicBezTo>
                  <a:cubicBezTo>
                    <a:pt x="85" y="76"/>
                    <a:pt x="21" y="223"/>
                    <a:pt x="16" y="333"/>
                  </a:cubicBezTo>
                  <a:cubicBezTo>
                    <a:pt x="1" y="545"/>
                    <a:pt x="170" y="714"/>
                    <a:pt x="368" y="714"/>
                  </a:cubicBezTo>
                  <a:cubicBezTo>
                    <a:pt x="404" y="714"/>
                    <a:pt x="441" y="708"/>
                    <a:pt x="478" y="696"/>
                  </a:cubicBezTo>
                  <a:cubicBezTo>
                    <a:pt x="586" y="662"/>
                    <a:pt x="719" y="559"/>
                    <a:pt x="719" y="433"/>
                  </a:cubicBezTo>
                  <a:cubicBezTo>
                    <a:pt x="719" y="351"/>
                    <a:pt x="686" y="284"/>
                    <a:pt x="635" y="234"/>
                  </a:cubicBezTo>
                  <a:lnTo>
                    <a:pt x="635" y="234"/>
                  </a:lnTo>
                  <a:cubicBezTo>
                    <a:pt x="628" y="207"/>
                    <a:pt x="615" y="181"/>
                    <a:pt x="592" y="160"/>
                  </a:cubicBezTo>
                  <a:lnTo>
                    <a:pt x="592" y="160"/>
                  </a:lnTo>
                  <a:cubicBezTo>
                    <a:pt x="547" y="77"/>
                    <a:pt x="456" y="1"/>
                    <a:pt x="3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7" name="Google Shape;19817;p32"/>
            <p:cNvSpPr/>
            <p:nvPr/>
          </p:nvSpPr>
          <p:spPr>
            <a:xfrm>
              <a:off x="7089100" y="3387900"/>
              <a:ext cx="17800" cy="19875"/>
            </a:xfrm>
            <a:custGeom>
              <a:avLst/>
              <a:gdLst/>
              <a:ahLst/>
              <a:cxnLst/>
              <a:rect l="l" t="t" r="r" b="b"/>
              <a:pathLst>
                <a:path w="712" h="795" extrusionOk="0">
                  <a:moveTo>
                    <a:pt x="355" y="0"/>
                  </a:moveTo>
                  <a:cubicBezTo>
                    <a:pt x="345" y="0"/>
                    <a:pt x="334" y="1"/>
                    <a:pt x="322" y="3"/>
                  </a:cubicBezTo>
                  <a:lnTo>
                    <a:pt x="322" y="5"/>
                  </a:lnTo>
                  <a:cubicBezTo>
                    <a:pt x="253" y="17"/>
                    <a:pt x="190" y="55"/>
                    <a:pt x="145" y="104"/>
                  </a:cubicBezTo>
                  <a:lnTo>
                    <a:pt x="145" y="104"/>
                  </a:lnTo>
                  <a:cubicBezTo>
                    <a:pt x="112" y="128"/>
                    <a:pt x="83" y="159"/>
                    <a:pt x="58" y="197"/>
                  </a:cubicBezTo>
                  <a:cubicBezTo>
                    <a:pt x="8" y="278"/>
                    <a:pt x="0" y="369"/>
                    <a:pt x="22" y="454"/>
                  </a:cubicBezTo>
                  <a:lnTo>
                    <a:pt x="22" y="454"/>
                  </a:lnTo>
                  <a:cubicBezTo>
                    <a:pt x="10" y="566"/>
                    <a:pt x="54" y="681"/>
                    <a:pt x="167" y="748"/>
                  </a:cubicBezTo>
                  <a:cubicBezTo>
                    <a:pt x="221" y="779"/>
                    <a:pt x="282" y="795"/>
                    <a:pt x="344" y="795"/>
                  </a:cubicBezTo>
                  <a:cubicBezTo>
                    <a:pt x="492" y="795"/>
                    <a:pt x="639" y="706"/>
                    <a:pt x="675" y="551"/>
                  </a:cubicBezTo>
                  <a:cubicBezTo>
                    <a:pt x="688" y="493"/>
                    <a:pt x="685" y="436"/>
                    <a:pt x="669" y="385"/>
                  </a:cubicBezTo>
                  <a:lnTo>
                    <a:pt x="669" y="385"/>
                  </a:lnTo>
                  <a:cubicBezTo>
                    <a:pt x="672" y="381"/>
                    <a:pt x="676" y="376"/>
                    <a:pt x="679" y="371"/>
                  </a:cubicBezTo>
                  <a:cubicBezTo>
                    <a:pt x="711" y="319"/>
                    <a:pt x="711" y="254"/>
                    <a:pt x="679" y="202"/>
                  </a:cubicBezTo>
                  <a:cubicBezTo>
                    <a:pt x="630" y="130"/>
                    <a:pt x="558" y="80"/>
                    <a:pt x="479" y="54"/>
                  </a:cubicBezTo>
                  <a:lnTo>
                    <a:pt x="479" y="54"/>
                  </a:lnTo>
                  <a:cubicBezTo>
                    <a:pt x="448" y="22"/>
                    <a:pt x="406" y="0"/>
                    <a:pt x="3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8" name="Google Shape;19818;p32"/>
            <p:cNvSpPr/>
            <p:nvPr/>
          </p:nvSpPr>
          <p:spPr>
            <a:xfrm>
              <a:off x="6120300" y="3236750"/>
              <a:ext cx="980350" cy="810400"/>
            </a:xfrm>
            <a:custGeom>
              <a:avLst/>
              <a:gdLst/>
              <a:ahLst/>
              <a:cxnLst/>
              <a:rect l="l" t="t" r="r" b="b"/>
              <a:pathLst>
                <a:path w="39214" h="32416" extrusionOk="0">
                  <a:moveTo>
                    <a:pt x="30525" y="1"/>
                  </a:moveTo>
                  <a:cubicBezTo>
                    <a:pt x="29655" y="1"/>
                    <a:pt x="29120" y="764"/>
                    <a:pt x="28976" y="1664"/>
                  </a:cubicBezTo>
                  <a:cubicBezTo>
                    <a:pt x="28895" y="2170"/>
                    <a:pt x="28907" y="2687"/>
                    <a:pt x="28909" y="3197"/>
                  </a:cubicBezTo>
                  <a:cubicBezTo>
                    <a:pt x="28909" y="3455"/>
                    <a:pt x="28918" y="3711"/>
                    <a:pt x="28914" y="3967"/>
                  </a:cubicBezTo>
                  <a:cubicBezTo>
                    <a:pt x="28898" y="4680"/>
                    <a:pt x="28923" y="4687"/>
                    <a:pt x="28377" y="5264"/>
                  </a:cubicBezTo>
                  <a:cubicBezTo>
                    <a:pt x="28040" y="5619"/>
                    <a:pt x="27772" y="5763"/>
                    <a:pt x="27554" y="5763"/>
                  </a:cubicBezTo>
                  <a:cubicBezTo>
                    <a:pt x="26825" y="5763"/>
                    <a:pt x="26665" y="4153"/>
                    <a:pt x="26459" y="3444"/>
                  </a:cubicBezTo>
                  <a:cubicBezTo>
                    <a:pt x="26237" y="2675"/>
                    <a:pt x="25642" y="2116"/>
                    <a:pt x="24932" y="2116"/>
                  </a:cubicBezTo>
                  <a:cubicBezTo>
                    <a:pt x="24691" y="2116"/>
                    <a:pt x="24437" y="2180"/>
                    <a:pt x="24180" y="2323"/>
                  </a:cubicBezTo>
                  <a:cubicBezTo>
                    <a:pt x="22794" y="3092"/>
                    <a:pt x="22963" y="5354"/>
                    <a:pt x="23009" y="6669"/>
                  </a:cubicBezTo>
                  <a:cubicBezTo>
                    <a:pt x="23051" y="7831"/>
                    <a:pt x="23183" y="8990"/>
                    <a:pt x="23196" y="10156"/>
                  </a:cubicBezTo>
                  <a:cubicBezTo>
                    <a:pt x="23204" y="10766"/>
                    <a:pt x="23180" y="11370"/>
                    <a:pt x="23093" y="11974"/>
                  </a:cubicBezTo>
                  <a:cubicBezTo>
                    <a:pt x="23003" y="12596"/>
                    <a:pt x="23090" y="12549"/>
                    <a:pt x="22479" y="12888"/>
                  </a:cubicBezTo>
                  <a:cubicBezTo>
                    <a:pt x="22314" y="13076"/>
                    <a:pt x="22144" y="13170"/>
                    <a:pt x="21968" y="13170"/>
                  </a:cubicBezTo>
                  <a:cubicBezTo>
                    <a:pt x="21827" y="13170"/>
                    <a:pt x="21682" y="13109"/>
                    <a:pt x="21535" y="12988"/>
                  </a:cubicBezTo>
                  <a:cubicBezTo>
                    <a:pt x="21372" y="12648"/>
                    <a:pt x="21209" y="12308"/>
                    <a:pt x="21046" y="11968"/>
                  </a:cubicBezTo>
                  <a:cubicBezTo>
                    <a:pt x="20809" y="10941"/>
                    <a:pt x="20968" y="9259"/>
                    <a:pt x="19819" y="8662"/>
                  </a:cubicBezTo>
                  <a:cubicBezTo>
                    <a:pt x="19644" y="8572"/>
                    <a:pt x="19482" y="8532"/>
                    <a:pt x="19331" y="8532"/>
                  </a:cubicBezTo>
                  <a:cubicBezTo>
                    <a:pt x="18753" y="8532"/>
                    <a:pt x="18355" y="9120"/>
                    <a:pt x="18152" y="9686"/>
                  </a:cubicBezTo>
                  <a:cubicBezTo>
                    <a:pt x="17934" y="10293"/>
                    <a:pt x="17862" y="10938"/>
                    <a:pt x="17743" y="11568"/>
                  </a:cubicBezTo>
                  <a:cubicBezTo>
                    <a:pt x="17552" y="12567"/>
                    <a:pt x="17258" y="13551"/>
                    <a:pt x="17012" y="14538"/>
                  </a:cubicBezTo>
                  <a:cubicBezTo>
                    <a:pt x="16449" y="16784"/>
                    <a:pt x="16001" y="19101"/>
                    <a:pt x="15298" y="21308"/>
                  </a:cubicBezTo>
                  <a:cubicBezTo>
                    <a:pt x="15255" y="21441"/>
                    <a:pt x="15215" y="21580"/>
                    <a:pt x="15162" y="21709"/>
                  </a:cubicBezTo>
                  <a:cubicBezTo>
                    <a:pt x="14970" y="22166"/>
                    <a:pt x="14929" y="22337"/>
                    <a:pt x="14615" y="22337"/>
                  </a:cubicBezTo>
                  <a:cubicBezTo>
                    <a:pt x="14522" y="22337"/>
                    <a:pt x="14405" y="22322"/>
                    <a:pt x="14253" y="22295"/>
                  </a:cubicBezTo>
                  <a:cubicBezTo>
                    <a:pt x="13428" y="22147"/>
                    <a:pt x="13579" y="21637"/>
                    <a:pt x="13353" y="20982"/>
                  </a:cubicBezTo>
                  <a:cubicBezTo>
                    <a:pt x="13174" y="20463"/>
                    <a:pt x="12862" y="20042"/>
                    <a:pt x="12337" y="19838"/>
                  </a:cubicBezTo>
                  <a:cubicBezTo>
                    <a:pt x="12132" y="19757"/>
                    <a:pt x="11927" y="19720"/>
                    <a:pt x="11728" y="19720"/>
                  </a:cubicBezTo>
                  <a:cubicBezTo>
                    <a:pt x="10980" y="19720"/>
                    <a:pt x="10320" y="20246"/>
                    <a:pt x="10055" y="20985"/>
                  </a:cubicBezTo>
                  <a:cubicBezTo>
                    <a:pt x="9722" y="21912"/>
                    <a:pt x="9812" y="23026"/>
                    <a:pt x="9768" y="23991"/>
                  </a:cubicBezTo>
                  <a:cubicBezTo>
                    <a:pt x="9718" y="25079"/>
                    <a:pt x="9985" y="27471"/>
                    <a:pt x="9050" y="28209"/>
                  </a:cubicBezTo>
                  <a:cubicBezTo>
                    <a:pt x="8910" y="28319"/>
                    <a:pt x="8781" y="28367"/>
                    <a:pt x="8662" y="28367"/>
                  </a:cubicBezTo>
                  <a:cubicBezTo>
                    <a:pt x="7883" y="28367"/>
                    <a:pt x="7536" y="26285"/>
                    <a:pt x="7462" y="25813"/>
                  </a:cubicBezTo>
                  <a:cubicBezTo>
                    <a:pt x="7308" y="24827"/>
                    <a:pt x="7364" y="23781"/>
                    <a:pt x="7138" y="22811"/>
                  </a:cubicBezTo>
                  <a:cubicBezTo>
                    <a:pt x="6970" y="22095"/>
                    <a:pt x="6458" y="21703"/>
                    <a:pt x="5921" y="21703"/>
                  </a:cubicBezTo>
                  <a:cubicBezTo>
                    <a:pt x="5493" y="21703"/>
                    <a:pt x="5049" y="21952"/>
                    <a:pt x="4751" y="22486"/>
                  </a:cubicBezTo>
                  <a:cubicBezTo>
                    <a:pt x="4274" y="23340"/>
                    <a:pt x="4387" y="24432"/>
                    <a:pt x="4408" y="25370"/>
                  </a:cubicBezTo>
                  <a:cubicBezTo>
                    <a:pt x="4438" y="26670"/>
                    <a:pt x="4387" y="27972"/>
                    <a:pt x="4362" y="29272"/>
                  </a:cubicBezTo>
                  <a:cubicBezTo>
                    <a:pt x="4350" y="29954"/>
                    <a:pt x="4454" y="30857"/>
                    <a:pt x="4085" y="31460"/>
                  </a:cubicBezTo>
                  <a:cubicBezTo>
                    <a:pt x="3778" y="31960"/>
                    <a:pt x="3457" y="32155"/>
                    <a:pt x="3145" y="32155"/>
                  </a:cubicBezTo>
                  <a:cubicBezTo>
                    <a:pt x="2327" y="32155"/>
                    <a:pt x="1571" y="30810"/>
                    <a:pt x="1304" y="30102"/>
                  </a:cubicBezTo>
                  <a:cubicBezTo>
                    <a:pt x="776" y="28706"/>
                    <a:pt x="483" y="27233"/>
                    <a:pt x="344" y="25750"/>
                  </a:cubicBezTo>
                  <a:cubicBezTo>
                    <a:pt x="335" y="25644"/>
                    <a:pt x="246" y="25590"/>
                    <a:pt x="162" y="25590"/>
                  </a:cubicBezTo>
                  <a:cubicBezTo>
                    <a:pt x="79" y="25590"/>
                    <a:pt x="0" y="25643"/>
                    <a:pt x="10" y="25750"/>
                  </a:cubicBezTo>
                  <a:lnTo>
                    <a:pt x="7" y="25750"/>
                  </a:lnTo>
                  <a:cubicBezTo>
                    <a:pt x="183" y="27634"/>
                    <a:pt x="497" y="30096"/>
                    <a:pt x="1677" y="31650"/>
                  </a:cubicBezTo>
                  <a:cubicBezTo>
                    <a:pt x="2062" y="32156"/>
                    <a:pt x="2584" y="32416"/>
                    <a:pt x="3085" y="32416"/>
                  </a:cubicBezTo>
                  <a:cubicBezTo>
                    <a:pt x="3666" y="32416"/>
                    <a:pt x="4218" y="32067"/>
                    <a:pt x="4493" y="31348"/>
                  </a:cubicBezTo>
                  <a:cubicBezTo>
                    <a:pt x="4808" y="30528"/>
                    <a:pt x="4690" y="29502"/>
                    <a:pt x="4705" y="28648"/>
                  </a:cubicBezTo>
                  <a:cubicBezTo>
                    <a:pt x="4730" y="27352"/>
                    <a:pt x="4742" y="26060"/>
                    <a:pt x="4722" y="24765"/>
                  </a:cubicBezTo>
                  <a:cubicBezTo>
                    <a:pt x="4713" y="24092"/>
                    <a:pt x="4653" y="22785"/>
                    <a:pt x="5271" y="22321"/>
                  </a:cubicBezTo>
                  <a:cubicBezTo>
                    <a:pt x="5594" y="22079"/>
                    <a:pt x="5851" y="21982"/>
                    <a:pt x="6057" y="21982"/>
                  </a:cubicBezTo>
                  <a:cubicBezTo>
                    <a:pt x="6646" y="21982"/>
                    <a:pt x="6808" y="22777"/>
                    <a:pt x="6867" y="23206"/>
                  </a:cubicBezTo>
                  <a:cubicBezTo>
                    <a:pt x="6934" y="23692"/>
                    <a:pt x="6942" y="24191"/>
                    <a:pt x="6989" y="24679"/>
                  </a:cubicBezTo>
                  <a:cubicBezTo>
                    <a:pt x="7074" y="25562"/>
                    <a:pt x="7259" y="28665"/>
                    <a:pt x="8635" y="28665"/>
                  </a:cubicBezTo>
                  <a:cubicBezTo>
                    <a:pt x="8761" y="28665"/>
                    <a:pt x="8897" y="28639"/>
                    <a:pt x="9044" y="28583"/>
                  </a:cubicBezTo>
                  <a:cubicBezTo>
                    <a:pt x="10397" y="28066"/>
                    <a:pt x="10041" y="25274"/>
                    <a:pt x="10092" y="24202"/>
                  </a:cubicBezTo>
                  <a:cubicBezTo>
                    <a:pt x="10148" y="22951"/>
                    <a:pt x="9851" y="20565"/>
                    <a:pt x="11353" y="20106"/>
                  </a:cubicBezTo>
                  <a:cubicBezTo>
                    <a:pt x="11548" y="20046"/>
                    <a:pt x="11718" y="20019"/>
                    <a:pt x="11868" y="20019"/>
                  </a:cubicBezTo>
                  <a:cubicBezTo>
                    <a:pt x="13010" y="20019"/>
                    <a:pt x="12937" y="21609"/>
                    <a:pt x="13440" y="22370"/>
                  </a:cubicBezTo>
                  <a:cubicBezTo>
                    <a:pt x="13692" y="22750"/>
                    <a:pt x="13988" y="22911"/>
                    <a:pt x="14280" y="22911"/>
                  </a:cubicBezTo>
                  <a:cubicBezTo>
                    <a:pt x="14718" y="22911"/>
                    <a:pt x="15144" y="22548"/>
                    <a:pt x="15389" y="22023"/>
                  </a:cubicBezTo>
                  <a:cubicBezTo>
                    <a:pt x="15716" y="21323"/>
                    <a:pt x="15853" y="20521"/>
                    <a:pt x="16042" y="19778"/>
                  </a:cubicBezTo>
                  <a:cubicBezTo>
                    <a:pt x="16390" y="18420"/>
                    <a:pt x="16727" y="17060"/>
                    <a:pt x="17066" y="15701"/>
                  </a:cubicBezTo>
                  <a:cubicBezTo>
                    <a:pt x="17368" y="14486"/>
                    <a:pt x="17714" y="13277"/>
                    <a:pt x="17984" y="12055"/>
                  </a:cubicBezTo>
                  <a:cubicBezTo>
                    <a:pt x="18134" y="11372"/>
                    <a:pt x="18193" y="10665"/>
                    <a:pt x="18402" y="9994"/>
                  </a:cubicBezTo>
                  <a:cubicBezTo>
                    <a:pt x="18523" y="9608"/>
                    <a:pt x="18706" y="9024"/>
                    <a:pt x="19157" y="8887"/>
                  </a:cubicBezTo>
                  <a:cubicBezTo>
                    <a:pt x="19227" y="8865"/>
                    <a:pt x="19294" y="8855"/>
                    <a:pt x="19358" y="8855"/>
                  </a:cubicBezTo>
                  <a:cubicBezTo>
                    <a:pt x="19984" y="8855"/>
                    <a:pt x="20304" y="9811"/>
                    <a:pt x="20438" y="10226"/>
                  </a:cubicBezTo>
                  <a:cubicBezTo>
                    <a:pt x="20704" y="11039"/>
                    <a:pt x="20472" y="12136"/>
                    <a:pt x="20934" y="12868"/>
                  </a:cubicBezTo>
                  <a:cubicBezTo>
                    <a:pt x="21204" y="13295"/>
                    <a:pt x="21714" y="13545"/>
                    <a:pt x="22198" y="13545"/>
                  </a:cubicBezTo>
                  <a:cubicBezTo>
                    <a:pt x="22617" y="13545"/>
                    <a:pt x="23016" y="13357"/>
                    <a:pt x="23222" y="12934"/>
                  </a:cubicBezTo>
                  <a:cubicBezTo>
                    <a:pt x="23604" y="12149"/>
                    <a:pt x="23541" y="10998"/>
                    <a:pt x="23532" y="10156"/>
                  </a:cubicBezTo>
                  <a:cubicBezTo>
                    <a:pt x="23517" y="8853"/>
                    <a:pt x="23353" y="7558"/>
                    <a:pt x="23332" y="6257"/>
                  </a:cubicBezTo>
                  <a:cubicBezTo>
                    <a:pt x="23321" y="5605"/>
                    <a:pt x="23337" y="4951"/>
                    <a:pt x="23437" y="4307"/>
                  </a:cubicBezTo>
                  <a:cubicBezTo>
                    <a:pt x="23547" y="3610"/>
                    <a:pt x="24034" y="2372"/>
                    <a:pt x="24868" y="2372"/>
                  </a:cubicBezTo>
                  <a:cubicBezTo>
                    <a:pt x="25115" y="2372"/>
                    <a:pt x="25392" y="2480"/>
                    <a:pt x="25698" y="2742"/>
                  </a:cubicBezTo>
                  <a:cubicBezTo>
                    <a:pt x="26394" y="3336"/>
                    <a:pt x="26159" y="4458"/>
                    <a:pt x="26513" y="5218"/>
                  </a:cubicBezTo>
                  <a:cubicBezTo>
                    <a:pt x="26769" y="5768"/>
                    <a:pt x="27354" y="6126"/>
                    <a:pt x="27928" y="6126"/>
                  </a:cubicBezTo>
                  <a:cubicBezTo>
                    <a:pt x="28293" y="6126"/>
                    <a:pt x="28654" y="5981"/>
                    <a:pt x="28921" y="5647"/>
                  </a:cubicBezTo>
                  <a:cubicBezTo>
                    <a:pt x="29455" y="4980"/>
                    <a:pt x="29242" y="3778"/>
                    <a:pt x="29242" y="3005"/>
                  </a:cubicBezTo>
                  <a:cubicBezTo>
                    <a:pt x="29242" y="2195"/>
                    <a:pt x="29171" y="1221"/>
                    <a:pt x="29849" y="666"/>
                  </a:cubicBezTo>
                  <a:cubicBezTo>
                    <a:pt x="30107" y="454"/>
                    <a:pt x="30370" y="365"/>
                    <a:pt x="30623" y="365"/>
                  </a:cubicBezTo>
                  <a:cubicBezTo>
                    <a:pt x="31363" y="365"/>
                    <a:pt x="32027" y="1128"/>
                    <a:pt x="32309" y="1851"/>
                  </a:cubicBezTo>
                  <a:cubicBezTo>
                    <a:pt x="32840" y="3218"/>
                    <a:pt x="32680" y="4905"/>
                    <a:pt x="32878" y="6351"/>
                  </a:cubicBezTo>
                  <a:cubicBezTo>
                    <a:pt x="33008" y="7303"/>
                    <a:pt x="33154" y="8264"/>
                    <a:pt x="33533" y="9155"/>
                  </a:cubicBezTo>
                  <a:cubicBezTo>
                    <a:pt x="33975" y="10198"/>
                    <a:pt x="34873" y="11340"/>
                    <a:pt x="36083" y="11340"/>
                  </a:cubicBezTo>
                  <a:cubicBezTo>
                    <a:pt x="36223" y="11340"/>
                    <a:pt x="36368" y="11325"/>
                    <a:pt x="36516" y="11292"/>
                  </a:cubicBezTo>
                  <a:cubicBezTo>
                    <a:pt x="38342" y="10889"/>
                    <a:pt x="38997" y="8325"/>
                    <a:pt x="39199" y="6769"/>
                  </a:cubicBezTo>
                  <a:cubicBezTo>
                    <a:pt x="39213" y="6663"/>
                    <a:pt x="39137" y="6610"/>
                    <a:pt x="39053" y="6610"/>
                  </a:cubicBezTo>
                  <a:cubicBezTo>
                    <a:pt x="38970" y="6610"/>
                    <a:pt x="38879" y="6663"/>
                    <a:pt x="38865" y="6769"/>
                  </a:cubicBezTo>
                  <a:cubicBezTo>
                    <a:pt x="38710" y="7968"/>
                    <a:pt x="38354" y="9276"/>
                    <a:pt x="37546" y="10208"/>
                  </a:cubicBezTo>
                  <a:cubicBezTo>
                    <a:pt x="37105" y="10719"/>
                    <a:pt x="36596" y="10943"/>
                    <a:pt x="36094" y="10943"/>
                  </a:cubicBezTo>
                  <a:cubicBezTo>
                    <a:pt x="35377" y="10943"/>
                    <a:pt x="34676" y="10484"/>
                    <a:pt x="34211" y="9750"/>
                  </a:cubicBezTo>
                  <a:cubicBezTo>
                    <a:pt x="33073" y="7953"/>
                    <a:pt x="33116" y="5544"/>
                    <a:pt x="32957" y="3502"/>
                  </a:cubicBezTo>
                  <a:cubicBezTo>
                    <a:pt x="32855" y="2184"/>
                    <a:pt x="32498" y="532"/>
                    <a:pt x="31048" y="85"/>
                  </a:cubicBezTo>
                  <a:cubicBezTo>
                    <a:pt x="30862" y="28"/>
                    <a:pt x="30688" y="1"/>
                    <a:pt x="305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9" name="Google Shape;19819;p32"/>
            <p:cNvSpPr/>
            <p:nvPr/>
          </p:nvSpPr>
          <p:spPr>
            <a:xfrm>
              <a:off x="6467100" y="3618550"/>
              <a:ext cx="17175" cy="62275"/>
            </a:xfrm>
            <a:custGeom>
              <a:avLst/>
              <a:gdLst/>
              <a:ahLst/>
              <a:cxnLst/>
              <a:rect l="l" t="t" r="r" b="b"/>
              <a:pathLst>
                <a:path w="687" h="2491" extrusionOk="0">
                  <a:moveTo>
                    <a:pt x="205" y="0"/>
                  </a:moveTo>
                  <a:cubicBezTo>
                    <a:pt x="104" y="0"/>
                    <a:pt x="1" y="82"/>
                    <a:pt x="38" y="207"/>
                  </a:cubicBezTo>
                  <a:cubicBezTo>
                    <a:pt x="239" y="897"/>
                    <a:pt x="346" y="1611"/>
                    <a:pt x="352" y="2329"/>
                  </a:cubicBezTo>
                  <a:cubicBezTo>
                    <a:pt x="353" y="2437"/>
                    <a:pt x="437" y="2491"/>
                    <a:pt x="520" y="2491"/>
                  </a:cubicBezTo>
                  <a:cubicBezTo>
                    <a:pt x="604" y="2491"/>
                    <a:pt x="687" y="2437"/>
                    <a:pt x="686" y="2329"/>
                  </a:cubicBezTo>
                  <a:cubicBezTo>
                    <a:pt x="680" y="1580"/>
                    <a:pt x="570" y="836"/>
                    <a:pt x="360" y="117"/>
                  </a:cubicBezTo>
                  <a:cubicBezTo>
                    <a:pt x="336" y="36"/>
                    <a:pt x="271"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0" name="Google Shape;19820;p32"/>
            <p:cNvSpPr/>
            <p:nvPr/>
          </p:nvSpPr>
          <p:spPr>
            <a:xfrm>
              <a:off x="6401600" y="3627925"/>
              <a:ext cx="8500" cy="57450"/>
            </a:xfrm>
            <a:custGeom>
              <a:avLst/>
              <a:gdLst/>
              <a:ahLst/>
              <a:cxnLst/>
              <a:rect l="l" t="t" r="r" b="b"/>
              <a:pathLst>
                <a:path w="340" h="2298" extrusionOk="0">
                  <a:moveTo>
                    <a:pt x="172" y="1"/>
                  </a:moveTo>
                  <a:cubicBezTo>
                    <a:pt x="88" y="1"/>
                    <a:pt x="4" y="55"/>
                    <a:pt x="3" y="163"/>
                  </a:cubicBezTo>
                  <a:lnTo>
                    <a:pt x="0" y="2136"/>
                  </a:lnTo>
                  <a:cubicBezTo>
                    <a:pt x="0" y="2243"/>
                    <a:pt x="84" y="2297"/>
                    <a:pt x="167" y="2297"/>
                  </a:cubicBezTo>
                  <a:cubicBezTo>
                    <a:pt x="251" y="2297"/>
                    <a:pt x="334" y="2243"/>
                    <a:pt x="334" y="2136"/>
                  </a:cubicBezTo>
                  <a:lnTo>
                    <a:pt x="339" y="163"/>
                  </a:lnTo>
                  <a:cubicBezTo>
                    <a:pt x="339" y="55"/>
                    <a:pt x="256" y="1"/>
                    <a:pt x="1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1" name="Google Shape;19821;p32"/>
            <p:cNvSpPr/>
            <p:nvPr/>
          </p:nvSpPr>
          <p:spPr>
            <a:xfrm>
              <a:off x="6326050" y="3620775"/>
              <a:ext cx="16825" cy="59725"/>
            </a:xfrm>
            <a:custGeom>
              <a:avLst/>
              <a:gdLst/>
              <a:ahLst/>
              <a:cxnLst/>
              <a:rect l="l" t="t" r="r" b="b"/>
              <a:pathLst>
                <a:path w="673" h="2389" extrusionOk="0">
                  <a:moveTo>
                    <a:pt x="164" y="0"/>
                  </a:moveTo>
                  <a:cubicBezTo>
                    <a:pt x="80" y="0"/>
                    <a:pt x="1" y="54"/>
                    <a:pt x="8" y="161"/>
                  </a:cubicBezTo>
                  <a:cubicBezTo>
                    <a:pt x="62" y="870"/>
                    <a:pt x="167" y="1574"/>
                    <a:pt x="322" y="2268"/>
                  </a:cubicBezTo>
                  <a:cubicBezTo>
                    <a:pt x="341" y="2352"/>
                    <a:pt x="404" y="2388"/>
                    <a:pt x="469" y="2388"/>
                  </a:cubicBezTo>
                  <a:cubicBezTo>
                    <a:pt x="568" y="2388"/>
                    <a:pt x="673" y="2306"/>
                    <a:pt x="644" y="2179"/>
                  </a:cubicBezTo>
                  <a:cubicBezTo>
                    <a:pt x="495" y="1514"/>
                    <a:pt x="394" y="840"/>
                    <a:pt x="344" y="161"/>
                  </a:cubicBezTo>
                  <a:cubicBezTo>
                    <a:pt x="335" y="54"/>
                    <a:pt x="247"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2" name="Google Shape;19822;p32"/>
            <p:cNvSpPr/>
            <p:nvPr/>
          </p:nvSpPr>
          <p:spPr>
            <a:xfrm>
              <a:off x="6262775" y="3627675"/>
              <a:ext cx="11525" cy="47950"/>
            </a:xfrm>
            <a:custGeom>
              <a:avLst/>
              <a:gdLst/>
              <a:ahLst/>
              <a:cxnLst/>
              <a:rect l="l" t="t" r="r" b="b"/>
              <a:pathLst>
                <a:path w="461" h="1918" extrusionOk="0">
                  <a:moveTo>
                    <a:pt x="164" y="1"/>
                  </a:moveTo>
                  <a:cubicBezTo>
                    <a:pt x="80" y="1"/>
                    <a:pt x="0" y="54"/>
                    <a:pt x="7" y="161"/>
                  </a:cubicBezTo>
                  <a:cubicBezTo>
                    <a:pt x="44" y="694"/>
                    <a:pt x="80" y="1226"/>
                    <a:pt x="117" y="1757"/>
                  </a:cubicBezTo>
                  <a:cubicBezTo>
                    <a:pt x="124" y="1864"/>
                    <a:pt x="213" y="1918"/>
                    <a:pt x="297" y="1918"/>
                  </a:cubicBezTo>
                  <a:cubicBezTo>
                    <a:pt x="380" y="1918"/>
                    <a:pt x="460" y="1864"/>
                    <a:pt x="452" y="1757"/>
                  </a:cubicBezTo>
                  <a:cubicBezTo>
                    <a:pt x="416" y="1226"/>
                    <a:pt x="379" y="694"/>
                    <a:pt x="343" y="161"/>
                  </a:cubicBezTo>
                  <a:cubicBezTo>
                    <a:pt x="335" y="54"/>
                    <a:pt x="247" y="1"/>
                    <a:pt x="1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3" name="Google Shape;19823;p32"/>
            <p:cNvSpPr/>
            <p:nvPr/>
          </p:nvSpPr>
          <p:spPr>
            <a:xfrm>
              <a:off x="6197050" y="3639250"/>
              <a:ext cx="14750" cy="47850"/>
            </a:xfrm>
            <a:custGeom>
              <a:avLst/>
              <a:gdLst/>
              <a:ahLst/>
              <a:cxnLst/>
              <a:rect l="l" t="t" r="r" b="b"/>
              <a:pathLst>
                <a:path w="590" h="1914" extrusionOk="0">
                  <a:moveTo>
                    <a:pt x="166" y="1"/>
                  </a:moveTo>
                  <a:cubicBezTo>
                    <a:pt x="83" y="1"/>
                    <a:pt x="0" y="54"/>
                    <a:pt x="2" y="162"/>
                  </a:cubicBezTo>
                  <a:cubicBezTo>
                    <a:pt x="11" y="714"/>
                    <a:pt x="89" y="1263"/>
                    <a:pt x="232" y="1796"/>
                  </a:cubicBezTo>
                  <a:cubicBezTo>
                    <a:pt x="254" y="1878"/>
                    <a:pt x="319" y="1914"/>
                    <a:pt x="385" y="1914"/>
                  </a:cubicBezTo>
                  <a:cubicBezTo>
                    <a:pt x="486" y="1914"/>
                    <a:pt x="589" y="1832"/>
                    <a:pt x="555" y="1707"/>
                  </a:cubicBezTo>
                  <a:cubicBezTo>
                    <a:pt x="418" y="1202"/>
                    <a:pt x="345" y="684"/>
                    <a:pt x="336" y="162"/>
                  </a:cubicBezTo>
                  <a:cubicBezTo>
                    <a:pt x="334" y="54"/>
                    <a:pt x="250" y="1"/>
                    <a:pt x="1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4" name="Google Shape;19824;p32"/>
            <p:cNvSpPr/>
            <p:nvPr/>
          </p:nvSpPr>
          <p:spPr>
            <a:xfrm>
              <a:off x="6140150" y="3632125"/>
              <a:ext cx="12200" cy="48050"/>
            </a:xfrm>
            <a:custGeom>
              <a:avLst/>
              <a:gdLst/>
              <a:ahLst/>
              <a:cxnLst/>
              <a:rect l="l" t="t" r="r" b="b"/>
              <a:pathLst>
                <a:path w="488" h="1922" extrusionOk="0">
                  <a:moveTo>
                    <a:pt x="217" y="1"/>
                  </a:moveTo>
                  <a:cubicBezTo>
                    <a:pt x="133" y="1"/>
                    <a:pt x="45" y="55"/>
                    <a:pt x="38" y="162"/>
                  </a:cubicBezTo>
                  <a:cubicBezTo>
                    <a:pt x="0" y="709"/>
                    <a:pt x="35" y="1262"/>
                    <a:pt x="141" y="1802"/>
                  </a:cubicBezTo>
                  <a:cubicBezTo>
                    <a:pt x="157" y="1885"/>
                    <a:pt x="218" y="1921"/>
                    <a:pt x="282" y="1921"/>
                  </a:cubicBezTo>
                  <a:cubicBezTo>
                    <a:pt x="381" y="1921"/>
                    <a:pt x="488" y="1838"/>
                    <a:pt x="464" y="1712"/>
                  </a:cubicBezTo>
                  <a:cubicBezTo>
                    <a:pt x="366" y="1201"/>
                    <a:pt x="336" y="680"/>
                    <a:pt x="372" y="162"/>
                  </a:cubicBezTo>
                  <a:cubicBezTo>
                    <a:pt x="380" y="54"/>
                    <a:pt x="300"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5" name="Google Shape;19825;p32"/>
            <p:cNvSpPr/>
            <p:nvPr/>
          </p:nvSpPr>
          <p:spPr>
            <a:xfrm>
              <a:off x="6510675" y="3724325"/>
              <a:ext cx="55425" cy="8500"/>
            </a:xfrm>
            <a:custGeom>
              <a:avLst/>
              <a:gdLst/>
              <a:ahLst/>
              <a:cxnLst/>
              <a:rect l="l" t="t" r="r" b="b"/>
              <a:pathLst>
                <a:path w="2217" h="340" extrusionOk="0">
                  <a:moveTo>
                    <a:pt x="215" y="0"/>
                  </a:moveTo>
                  <a:cubicBezTo>
                    <a:pt x="0" y="0"/>
                    <a:pt x="0" y="335"/>
                    <a:pt x="215" y="335"/>
                  </a:cubicBezTo>
                  <a:lnTo>
                    <a:pt x="2001" y="339"/>
                  </a:lnTo>
                  <a:cubicBezTo>
                    <a:pt x="2216" y="339"/>
                    <a:pt x="2216" y="5"/>
                    <a:pt x="2001" y="3"/>
                  </a:cubicBezTo>
                  <a:lnTo>
                    <a:pt x="21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6" name="Google Shape;19826;p32"/>
            <p:cNvSpPr/>
            <p:nvPr/>
          </p:nvSpPr>
          <p:spPr>
            <a:xfrm>
              <a:off x="6515200" y="3792425"/>
              <a:ext cx="55425" cy="8500"/>
            </a:xfrm>
            <a:custGeom>
              <a:avLst/>
              <a:gdLst/>
              <a:ahLst/>
              <a:cxnLst/>
              <a:rect l="l" t="t" r="r" b="b"/>
              <a:pathLst>
                <a:path w="2217" h="340" extrusionOk="0">
                  <a:moveTo>
                    <a:pt x="216" y="1"/>
                  </a:moveTo>
                  <a:cubicBezTo>
                    <a:pt x="1" y="1"/>
                    <a:pt x="1" y="335"/>
                    <a:pt x="216" y="336"/>
                  </a:cubicBezTo>
                  <a:lnTo>
                    <a:pt x="2002" y="339"/>
                  </a:lnTo>
                  <a:cubicBezTo>
                    <a:pt x="2217" y="339"/>
                    <a:pt x="2217" y="5"/>
                    <a:pt x="2002" y="4"/>
                  </a:cubicBezTo>
                  <a:lnTo>
                    <a:pt x="2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7" name="Google Shape;19827;p32"/>
            <p:cNvSpPr/>
            <p:nvPr/>
          </p:nvSpPr>
          <p:spPr>
            <a:xfrm>
              <a:off x="6516675" y="3866225"/>
              <a:ext cx="57550" cy="15000"/>
            </a:xfrm>
            <a:custGeom>
              <a:avLst/>
              <a:gdLst/>
              <a:ahLst/>
              <a:cxnLst/>
              <a:rect l="l" t="t" r="r" b="b"/>
              <a:pathLst>
                <a:path w="2302" h="600" extrusionOk="0">
                  <a:moveTo>
                    <a:pt x="2031" y="1"/>
                  </a:moveTo>
                  <a:cubicBezTo>
                    <a:pt x="2008" y="1"/>
                    <a:pt x="1984" y="5"/>
                    <a:pt x="1960" y="16"/>
                  </a:cubicBezTo>
                  <a:cubicBezTo>
                    <a:pt x="1575" y="184"/>
                    <a:pt x="1162" y="269"/>
                    <a:pt x="745" y="269"/>
                  </a:cubicBezTo>
                  <a:cubicBezTo>
                    <a:pt x="594" y="269"/>
                    <a:pt x="443" y="258"/>
                    <a:pt x="292" y="235"/>
                  </a:cubicBezTo>
                  <a:cubicBezTo>
                    <a:pt x="283" y="234"/>
                    <a:pt x="274" y="233"/>
                    <a:pt x="265" y="233"/>
                  </a:cubicBezTo>
                  <a:cubicBezTo>
                    <a:pt x="74" y="233"/>
                    <a:pt x="0" y="528"/>
                    <a:pt x="204" y="559"/>
                  </a:cubicBezTo>
                  <a:lnTo>
                    <a:pt x="202" y="559"/>
                  </a:lnTo>
                  <a:cubicBezTo>
                    <a:pt x="379" y="586"/>
                    <a:pt x="556" y="599"/>
                    <a:pt x="733" y="599"/>
                  </a:cubicBezTo>
                  <a:cubicBezTo>
                    <a:pt x="1211" y="599"/>
                    <a:pt x="1687" y="500"/>
                    <a:pt x="2129" y="306"/>
                  </a:cubicBezTo>
                  <a:cubicBezTo>
                    <a:pt x="2301" y="231"/>
                    <a:pt x="2192" y="1"/>
                    <a:pt x="20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8" name="Google Shape;19828;p32"/>
            <p:cNvSpPr/>
            <p:nvPr/>
          </p:nvSpPr>
          <p:spPr>
            <a:xfrm>
              <a:off x="6514950" y="3941250"/>
              <a:ext cx="64825" cy="10275"/>
            </a:xfrm>
            <a:custGeom>
              <a:avLst/>
              <a:gdLst/>
              <a:ahLst/>
              <a:cxnLst/>
              <a:rect l="l" t="t" r="r" b="b"/>
              <a:pathLst>
                <a:path w="2593" h="411" extrusionOk="0">
                  <a:moveTo>
                    <a:pt x="2401" y="0"/>
                  </a:moveTo>
                  <a:cubicBezTo>
                    <a:pt x="2394" y="0"/>
                    <a:pt x="2387" y="1"/>
                    <a:pt x="2380" y="1"/>
                  </a:cubicBezTo>
                  <a:cubicBezTo>
                    <a:pt x="1924" y="52"/>
                    <a:pt x="1466" y="77"/>
                    <a:pt x="1008" y="77"/>
                  </a:cubicBezTo>
                  <a:cubicBezTo>
                    <a:pt x="743" y="77"/>
                    <a:pt x="479" y="69"/>
                    <a:pt x="215" y="52"/>
                  </a:cubicBezTo>
                  <a:cubicBezTo>
                    <a:pt x="211" y="52"/>
                    <a:pt x="206" y="51"/>
                    <a:pt x="202" y="51"/>
                  </a:cubicBezTo>
                  <a:cubicBezTo>
                    <a:pt x="0" y="51"/>
                    <a:pt x="6" y="372"/>
                    <a:pt x="215" y="386"/>
                  </a:cubicBezTo>
                  <a:cubicBezTo>
                    <a:pt x="479" y="403"/>
                    <a:pt x="743" y="411"/>
                    <a:pt x="1008" y="411"/>
                  </a:cubicBezTo>
                  <a:cubicBezTo>
                    <a:pt x="1466" y="411"/>
                    <a:pt x="1924" y="386"/>
                    <a:pt x="2380" y="336"/>
                  </a:cubicBezTo>
                  <a:cubicBezTo>
                    <a:pt x="2583" y="313"/>
                    <a:pt x="2593" y="0"/>
                    <a:pt x="24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9" name="Google Shape;19829;p32"/>
            <p:cNvSpPr/>
            <p:nvPr/>
          </p:nvSpPr>
          <p:spPr>
            <a:xfrm>
              <a:off x="6514750" y="4019975"/>
              <a:ext cx="62550" cy="9925"/>
            </a:xfrm>
            <a:custGeom>
              <a:avLst/>
              <a:gdLst/>
              <a:ahLst/>
              <a:cxnLst/>
              <a:rect l="l" t="t" r="r" b="b"/>
              <a:pathLst>
                <a:path w="2502" h="397" extrusionOk="0">
                  <a:moveTo>
                    <a:pt x="985" y="0"/>
                  </a:moveTo>
                  <a:cubicBezTo>
                    <a:pt x="729" y="0"/>
                    <a:pt x="472" y="7"/>
                    <a:pt x="217" y="21"/>
                  </a:cubicBezTo>
                  <a:cubicBezTo>
                    <a:pt x="6" y="33"/>
                    <a:pt x="0" y="355"/>
                    <a:pt x="205" y="355"/>
                  </a:cubicBezTo>
                  <a:cubicBezTo>
                    <a:pt x="209" y="355"/>
                    <a:pt x="213" y="355"/>
                    <a:pt x="217" y="355"/>
                  </a:cubicBezTo>
                  <a:cubicBezTo>
                    <a:pt x="468" y="341"/>
                    <a:pt x="719" y="335"/>
                    <a:pt x="970" y="335"/>
                  </a:cubicBezTo>
                  <a:cubicBezTo>
                    <a:pt x="1409" y="335"/>
                    <a:pt x="1849" y="355"/>
                    <a:pt x="2287" y="396"/>
                  </a:cubicBezTo>
                  <a:cubicBezTo>
                    <a:pt x="2293" y="396"/>
                    <a:pt x="2298" y="397"/>
                    <a:pt x="2304" y="397"/>
                  </a:cubicBezTo>
                  <a:cubicBezTo>
                    <a:pt x="2502" y="397"/>
                    <a:pt x="2495" y="80"/>
                    <a:pt x="2287" y="60"/>
                  </a:cubicBezTo>
                  <a:cubicBezTo>
                    <a:pt x="1854" y="20"/>
                    <a:pt x="1419" y="0"/>
                    <a:pt x="98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0" name="Google Shape;19830;p32"/>
            <p:cNvSpPr/>
            <p:nvPr/>
          </p:nvSpPr>
          <p:spPr>
            <a:xfrm>
              <a:off x="6516925" y="4091625"/>
              <a:ext cx="58525" cy="14450"/>
            </a:xfrm>
            <a:custGeom>
              <a:avLst/>
              <a:gdLst/>
              <a:ahLst/>
              <a:cxnLst/>
              <a:rect l="l" t="t" r="r" b="b"/>
              <a:pathLst>
                <a:path w="2341" h="578" extrusionOk="0">
                  <a:moveTo>
                    <a:pt x="2108" y="1"/>
                  </a:moveTo>
                  <a:cubicBezTo>
                    <a:pt x="2093" y="1"/>
                    <a:pt x="2077" y="3"/>
                    <a:pt x="2061" y="7"/>
                  </a:cubicBezTo>
                  <a:cubicBezTo>
                    <a:pt x="1470" y="163"/>
                    <a:pt x="862" y="242"/>
                    <a:pt x="251" y="242"/>
                  </a:cubicBezTo>
                  <a:cubicBezTo>
                    <a:pt x="240" y="242"/>
                    <a:pt x="228" y="242"/>
                    <a:pt x="217" y="242"/>
                  </a:cubicBezTo>
                  <a:cubicBezTo>
                    <a:pt x="2" y="242"/>
                    <a:pt x="0" y="576"/>
                    <a:pt x="217" y="578"/>
                  </a:cubicBezTo>
                  <a:cubicBezTo>
                    <a:pt x="228" y="578"/>
                    <a:pt x="240" y="578"/>
                    <a:pt x="251" y="578"/>
                  </a:cubicBezTo>
                  <a:cubicBezTo>
                    <a:pt x="891" y="578"/>
                    <a:pt x="1531" y="494"/>
                    <a:pt x="2150" y="331"/>
                  </a:cubicBezTo>
                  <a:cubicBezTo>
                    <a:pt x="2341" y="280"/>
                    <a:pt x="2282" y="1"/>
                    <a:pt x="21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1" name="Google Shape;19831;p32"/>
            <p:cNvSpPr/>
            <p:nvPr/>
          </p:nvSpPr>
          <p:spPr>
            <a:xfrm>
              <a:off x="6465750" y="3791900"/>
              <a:ext cx="23750" cy="22775"/>
            </a:xfrm>
            <a:custGeom>
              <a:avLst/>
              <a:gdLst/>
              <a:ahLst/>
              <a:cxnLst/>
              <a:rect l="l" t="t" r="r" b="b"/>
              <a:pathLst>
                <a:path w="950" h="911" extrusionOk="0">
                  <a:moveTo>
                    <a:pt x="515" y="1"/>
                  </a:moveTo>
                  <a:cubicBezTo>
                    <a:pt x="473" y="1"/>
                    <a:pt x="430" y="7"/>
                    <a:pt x="386" y="20"/>
                  </a:cubicBezTo>
                  <a:cubicBezTo>
                    <a:pt x="379" y="22"/>
                    <a:pt x="372" y="25"/>
                    <a:pt x="365" y="27"/>
                  </a:cubicBezTo>
                  <a:lnTo>
                    <a:pt x="365" y="27"/>
                  </a:lnTo>
                  <a:cubicBezTo>
                    <a:pt x="349" y="24"/>
                    <a:pt x="333" y="22"/>
                    <a:pt x="316" y="20"/>
                  </a:cubicBezTo>
                  <a:cubicBezTo>
                    <a:pt x="312" y="20"/>
                    <a:pt x="308" y="20"/>
                    <a:pt x="304" y="20"/>
                  </a:cubicBezTo>
                  <a:cubicBezTo>
                    <a:pt x="222" y="20"/>
                    <a:pt x="153" y="102"/>
                    <a:pt x="148" y="179"/>
                  </a:cubicBezTo>
                  <a:lnTo>
                    <a:pt x="148" y="179"/>
                  </a:lnTo>
                  <a:cubicBezTo>
                    <a:pt x="35" y="316"/>
                    <a:pt x="0" y="509"/>
                    <a:pt x="107" y="678"/>
                  </a:cubicBezTo>
                  <a:cubicBezTo>
                    <a:pt x="194" y="815"/>
                    <a:pt x="353" y="902"/>
                    <a:pt x="511" y="907"/>
                  </a:cubicBezTo>
                  <a:lnTo>
                    <a:pt x="511" y="907"/>
                  </a:lnTo>
                  <a:cubicBezTo>
                    <a:pt x="526" y="910"/>
                    <a:pt x="541" y="911"/>
                    <a:pt x="556" y="911"/>
                  </a:cubicBezTo>
                  <a:cubicBezTo>
                    <a:pt x="626" y="911"/>
                    <a:pt x="692" y="885"/>
                    <a:pt x="750" y="843"/>
                  </a:cubicBezTo>
                  <a:lnTo>
                    <a:pt x="750" y="843"/>
                  </a:lnTo>
                  <a:cubicBezTo>
                    <a:pt x="774" y="826"/>
                    <a:pt x="798" y="807"/>
                    <a:pt x="819" y="785"/>
                  </a:cubicBezTo>
                  <a:cubicBezTo>
                    <a:pt x="892" y="710"/>
                    <a:pt x="934" y="610"/>
                    <a:pt x="944" y="507"/>
                  </a:cubicBezTo>
                  <a:lnTo>
                    <a:pt x="944" y="507"/>
                  </a:lnTo>
                  <a:cubicBezTo>
                    <a:pt x="948" y="480"/>
                    <a:pt x="949" y="452"/>
                    <a:pt x="947" y="425"/>
                  </a:cubicBezTo>
                  <a:cubicBezTo>
                    <a:pt x="933" y="184"/>
                    <a:pt x="743" y="1"/>
                    <a:pt x="5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2" name="Google Shape;19832;p32"/>
            <p:cNvSpPr/>
            <p:nvPr/>
          </p:nvSpPr>
          <p:spPr>
            <a:xfrm>
              <a:off x="6390050" y="3721275"/>
              <a:ext cx="25150" cy="25075"/>
            </a:xfrm>
            <a:custGeom>
              <a:avLst/>
              <a:gdLst/>
              <a:ahLst/>
              <a:cxnLst/>
              <a:rect l="l" t="t" r="r" b="b"/>
              <a:pathLst>
                <a:path w="1006" h="1003" extrusionOk="0">
                  <a:moveTo>
                    <a:pt x="455" y="0"/>
                  </a:moveTo>
                  <a:cubicBezTo>
                    <a:pt x="372" y="0"/>
                    <a:pt x="289" y="23"/>
                    <a:pt x="214" y="74"/>
                  </a:cubicBezTo>
                  <a:cubicBezTo>
                    <a:pt x="74" y="168"/>
                    <a:pt x="21" y="327"/>
                    <a:pt x="36" y="483"/>
                  </a:cubicBezTo>
                  <a:lnTo>
                    <a:pt x="36" y="483"/>
                  </a:lnTo>
                  <a:cubicBezTo>
                    <a:pt x="1" y="652"/>
                    <a:pt x="63" y="831"/>
                    <a:pt x="256" y="925"/>
                  </a:cubicBezTo>
                  <a:cubicBezTo>
                    <a:pt x="306" y="949"/>
                    <a:pt x="360" y="963"/>
                    <a:pt x="414" y="969"/>
                  </a:cubicBezTo>
                  <a:lnTo>
                    <a:pt x="414" y="969"/>
                  </a:lnTo>
                  <a:cubicBezTo>
                    <a:pt x="463" y="989"/>
                    <a:pt x="516" y="1001"/>
                    <a:pt x="571" y="1003"/>
                  </a:cubicBezTo>
                  <a:cubicBezTo>
                    <a:pt x="573" y="1003"/>
                    <a:pt x="575" y="1003"/>
                    <a:pt x="577" y="1003"/>
                  </a:cubicBezTo>
                  <a:cubicBezTo>
                    <a:pt x="669" y="1003"/>
                    <a:pt x="733" y="950"/>
                    <a:pt x="781" y="879"/>
                  </a:cubicBezTo>
                  <a:lnTo>
                    <a:pt x="781" y="879"/>
                  </a:lnTo>
                  <a:cubicBezTo>
                    <a:pt x="897" y="803"/>
                    <a:pt x="980" y="684"/>
                    <a:pt x="989" y="536"/>
                  </a:cubicBezTo>
                  <a:cubicBezTo>
                    <a:pt x="1005" y="246"/>
                    <a:pt x="730" y="0"/>
                    <a:pt x="4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3" name="Google Shape;19833;p32"/>
            <p:cNvSpPr/>
            <p:nvPr/>
          </p:nvSpPr>
          <p:spPr>
            <a:xfrm>
              <a:off x="6327575" y="3924550"/>
              <a:ext cx="33900" cy="31850"/>
            </a:xfrm>
            <a:custGeom>
              <a:avLst/>
              <a:gdLst/>
              <a:ahLst/>
              <a:cxnLst/>
              <a:rect l="l" t="t" r="r" b="b"/>
              <a:pathLst>
                <a:path w="1356" h="1274" extrusionOk="0">
                  <a:moveTo>
                    <a:pt x="640" y="0"/>
                  </a:moveTo>
                  <a:cubicBezTo>
                    <a:pt x="404" y="0"/>
                    <a:pt x="198" y="161"/>
                    <a:pt x="107" y="380"/>
                  </a:cubicBezTo>
                  <a:cubicBezTo>
                    <a:pt x="1" y="644"/>
                    <a:pt x="80" y="939"/>
                    <a:pt x="297" y="1123"/>
                  </a:cubicBezTo>
                  <a:cubicBezTo>
                    <a:pt x="413" y="1221"/>
                    <a:pt x="556" y="1274"/>
                    <a:pt x="699" y="1274"/>
                  </a:cubicBezTo>
                  <a:cubicBezTo>
                    <a:pt x="817" y="1274"/>
                    <a:pt x="935" y="1238"/>
                    <a:pt x="1038" y="1162"/>
                  </a:cubicBezTo>
                  <a:cubicBezTo>
                    <a:pt x="1248" y="1008"/>
                    <a:pt x="1355" y="720"/>
                    <a:pt x="1250" y="473"/>
                  </a:cubicBezTo>
                  <a:cubicBezTo>
                    <a:pt x="1222" y="409"/>
                    <a:pt x="1184" y="355"/>
                    <a:pt x="1138" y="311"/>
                  </a:cubicBezTo>
                  <a:lnTo>
                    <a:pt x="1138" y="311"/>
                  </a:lnTo>
                  <a:cubicBezTo>
                    <a:pt x="1064" y="156"/>
                    <a:pt x="908" y="41"/>
                    <a:pt x="734" y="9"/>
                  </a:cubicBezTo>
                  <a:cubicBezTo>
                    <a:pt x="702" y="3"/>
                    <a:pt x="671" y="0"/>
                    <a:pt x="6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4" name="Google Shape;19834;p32"/>
            <p:cNvSpPr/>
            <p:nvPr/>
          </p:nvSpPr>
          <p:spPr>
            <a:xfrm>
              <a:off x="6251550" y="3773150"/>
              <a:ext cx="28975" cy="27225"/>
            </a:xfrm>
            <a:custGeom>
              <a:avLst/>
              <a:gdLst/>
              <a:ahLst/>
              <a:cxnLst/>
              <a:rect l="l" t="t" r="r" b="b"/>
              <a:pathLst>
                <a:path w="1159" h="1089" extrusionOk="0">
                  <a:moveTo>
                    <a:pt x="527" y="0"/>
                  </a:moveTo>
                  <a:cubicBezTo>
                    <a:pt x="481" y="0"/>
                    <a:pt x="435" y="6"/>
                    <a:pt x="390" y="18"/>
                  </a:cubicBezTo>
                  <a:cubicBezTo>
                    <a:pt x="239" y="60"/>
                    <a:pt x="143" y="208"/>
                    <a:pt x="107" y="372"/>
                  </a:cubicBezTo>
                  <a:lnTo>
                    <a:pt x="107" y="372"/>
                  </a:lnTo>
                  <a:cubicBezTo>
                    <a:pt x="35" y="474"/>
                    <a:pt x="1" y="601"/>
                    <a:pt x="33" y="728"/>
                  </a:cubicBezTo>
                  <a:cubicBezTo>
                    <a:pt x="92" y="954"/>
                    <a:pt x="319" y="1088"/>
                    <a:pt x="544" y="1088"/>
                  </a:cubicBezTo>
                  <a:cubicBezTo>
                    <a:pt x="633" y="1088"/>
                    <a:pt x="721" y="1067"/>
                    <a:pt x="798" y="1024"/>
                  </a:cubicBezTo>
                  <a:cubicBezTo>
                    <a:pt x="832" y="1004"/>
                    <a:pt x="863" y="981"/>
                    <a:pt x="891" y="956"/>
                  </a:cubicBezTo>
                  <a:lnTo>
                    <a:pt x="891" y="956"/>
                  </a:lnTo>
                  <a:cubicBezTo>
                    <a:pt x="1058" y="835"/>
                    <a:pt x="1159" y="629"/>
                    <a:pt x="1100" y="416"/>
                  </a:cubicBezTo>
                  <a:cubicBezTo>
                    <a:pt x="1073" y="321"/>
                    <a:pt x="1019" y="237"/>
                    <a:pt x="948" y="170"/>
                  </a:cubicBezTo>
                  <a:lnTo>
                    <a:pt x="948" y="170"/>
                  </a:lnTo>
                  <a:cubicBezTo>
                    <a:pt x="928" y="140"/>
                    <a:pt x="906" y="111"/>
                    <a:pt x="882" y="84"/>
                  </a:cubicBezTo>
                  <a:cubicBezTo>
                    <a:pt x="850" y="52"/>
                    <a:pt x="807" y="35"/>
                    <a:pt x="764" y="35"/>
                  </a:cubicBezTo>
                  <a:cubicBezTo>
                    <a:pt x="753" y="35"/>
                    <a:pt x="743" y="36"/>
                    <a:pt x="733" y="38"/>
                  </a:cubicBezTo>
                  <a:lnTo>
                    <a:pt x="733" y="38"/>
                  </a:lnTo>
                  <a:cubicBezTo>
                    <a:pt x="667" y="14"/>
                    <a:pt x="597" y="0"/>
                    <a:pt x="5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5" name="Google Shape;19835;p32"/>
            <p:cNvSpPr/>
            <p:nvPr/>
          </p:nvSpPr>
          <p:spPr>
            <a:xfrm>
              <a:off x="6201550" y="4013475"/>
              <a:ext cx="33300" cy="29950"/>
            </a:xfrm>
            <a:custGeom>
              <a:avLst/>
              <a:gdLst/>
              <a:ahLst/>
              <a:cxnLst/>
              <a:rect l="l" t="t" r="r" b="b"/>
              <a:pathLst>
                <a:path w="1332" h="1198" extrusionOk="0">
                  <a:moveTo>
                    <a:pt x="657" y="575"/>
                  </a:moveTo>
                  <a:cubicBezTo>
                    <a:pt x="654" y="590"/>
                    <a:pt x="647" y="606"/>
                    <a:pt x="641" y="622"/>
                  </a:cubicBezTo>
                  <a:lnTo>
                    <a:pt x="641" y="622"/>
                  </a:lnTo>
                  <a:cubicBezTo>
                    <a:pt x="632" y="630"/>
                    <a:pt x="623" y="638"/>
                    <a:pt x="613" y="645"/>
                  </a:cubicBezTo>
                  <a:lnTo>
                    <a:pt x="613" y="645"/>
                  </a:lnTo>
                  <a:cubicBezTo>
                    <a:pt x="601" y="638"/>
                    <a:pt x="590" y="630"/>
                    <a:pt x="581" y="620"/>
                  </a:cubicBezTo>
                  <a:lnTo>
                    <a:pt x="581" y="620"/>
                  </a:lnTo>
                  <a:cubicBezTo>
                    <a:pt x="602" y="600"/>
                    <a:pt x="628" y="585"/>
                    <a:pt x="657" y="575"/>
                  </a:cubicBezTo>
                  <a:close/>
                  <a:moveTo>
                    <a:pt x="607" y="0"/>
                  </a:moveTo>
                  <a:cubicBezTo>
                    <a:pt x="519" y="0"/>
                    <a:pt x="431" y="19"/>
                    <a:pt x="351" y="56"/>
                  </a:cubicBezTo>
                  <a:cubicBezTo>
                    <a:pt x="125" y="162"/>
                    <a:pt x="0" y="404"/>
                    <a:pt x="23" y="650"/>
                  </a:cubicBezTo>
                  <a:cubicBezTo>
                    <a:pt x="56" y="986"/>
                    <a:pt x="348" y="1197"/>
                    <a:pt x="641" y="1197"/>
                  </a:cubicBezTo>
                  <a:cubicBezTo>
                    <a:pt x="814" y="1197"/>
                    <a:pt x="987" y="1124"/>
                    <a:pt x="1108" y="961"/>
                  </a:cubicBezTo>
                  <a:cubicBezTo>
                    <a:pt x="1332" y="660"/>
                    <a:pt x="1191" y="214"/>
                    <a:pt x="884" y="72"/>
                  </a:cubicBezTo>
                  <a:lnTo>
                    <a:pt x="884" y="72"/>
                  </a:lnTo>
                  <a:cubicBezTo>
                    <a:pt x="800" y="24"/>
                    <a:pt x="704" y="0"/>
                    <a:pt x="6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6" name="Google Shape;19836;p32"/>
            <p:cNvSpPr/>
            <p:nvPr/>
          </p:nvSpPr>
          <p:spPr>
            <a:xfrm>
              <a:off x="6114500" y="3863050"/>
              <a:ext cx="33925" cy="32850"/>
            </a:xfrm>
            <a:custGeom>
              <a:avLst/>
              <a:gdLst/>
              <a:ahLst/>
              <a:cxnLst/>
              <a:rect l="l" t="t" r="r" b="b"/>
              <a:pathLst>
                <a:path w="1357" h="1314" extrusionOk="0">
                  <a:moveTo>
                    <a:pt x="680" y="748"/>
                  </a:moveTo>
                  <a:cubicBezTo>
                    <a:pt x="714" y="748"/>
                    <a:pt x="742" y="785"/>
                    <a:pt x="718" y="822"/>
                  </a:cubicBezTo>
                  <a:cubicBezTo>
                    <a:pt x="701" y="847"/>
                    <a:pt x="692" y="872"/>
                    <a:pt x="690" y="896"/>
                  </a:cubicBezTo>
                  <a:lnTo>
                    <a:pt x="690" y="896"/>
                  </a:lnTo>
                  <a:cubicBezTo>
                    <a:pt x="674" y="898"/>
                    <a:pt x="658" y="899"/>
                    <a:pt x="641" y="900"/>
                  </a:cubicBezTo>
                  <a:lnTo>
                    <a:pt x="641" y="900"/>
                  </a:lnTo>
                  <a:cubicBezTo>
                    <a:pt x="626" y="875"/>
                    <a:pt x="618" y="847"/>
                    <a:pt x="617" y="819"/>
                  </a:cubicBezTo>
                  <a:lnTo>
                    <a:pt x="617" y="819"/>
                  </a:lnTo>
                  <a:cubicBezTo>
                    <a:pt x="617" y="816"/>
                    <a:pt x="618" y="814"/>
                    <a:pt x="619" y="811"/>
                  </a:cubicBezTo>
                  <a:cubicBezTo>
                    <a:pt x="632" y="765"/>
                    <a:pt x="658" y="748"/>
                    <a:pt x="680" y="748"/>
                  </a:cubicBezTo>
                  <a:close/>
                  <a:moveTo>
                    <a:pt x="758" y="1"/>
                  </a:moveTo>
                  <a:cubicBezTo>
                    <a:pt x="580" y="1"/>
                    <a:pt x="406" y="95"/>
                    <a:pt x="297" y="236"/>
                  </a:cubicBezTo>
                  <a:lnTo>
                    <a:pt x="297" y="236"/>
                  </a:lnTo>
                  <a:cubicBezTo>
                    <a:pt x="124" y="334"/>
                    <a:pt x="1" y="502"/>
                    <a:pt x="7" y="725"/>
                  </a:cubicBezTo>
                  <a:cubicBezTo>
                    <a:pt x="15" y="1000"/>
                    <a:pt x="231" y="1164"/>
                    <a:pt x="478" y="1215"/>
                  </a:cubicBezTo>
                  <a:lnTo>
                    <a:pt x="478" y="1215"/>
                  </a:lnTo>
                  <a:cubicBezTo>
                    <a:pt x="489" y="1222"/>
                    <a:pt x="501" y="1230"/>
                    <a:pt x="513" y="1236"/>
                  </a:cubicBezTo>
                  <a:lnTo>
                    <a:pt x="513" y="1236"/>
                  </a:lnTo>
                  <a:cubicBezTo>
                    <a:pt x="555" y="1262"/>
                    <a:pt x="601" y="1282"/>
                    <a:pt x="652" y="1293"/>
                  </a:cubicBezTo>
                  <a:lnTo>
                    <a:pt x="652" y="1293"/>
                  </a:lnTo>
                  <a:cubicBezTo>
                    <a:pt x="701" y="1306"/>
                    <a:pt x="751" y="1313"/>
                    <a:pt x="802" y="1313"/>
                  </a:cubicBezTo>
                  <a:cubicBezTo>
                    <a:pt x="918" y="1313"/>
                    <a:pt x="1033" y="1278"/>
                    <a:pt x="1125" y="1201"/>
                  </a:cubicBezTo>
                  <a:cubicBezTo>
                    <a:pt x="1306" y="1051"/>
                    <a:pt x="1356" y="825"/>
                    <a:pt x="1306" y="620"/>
                  </a:cubicBezTo>
                  <a:lnTo>
                    <a:pt x="1306" y="620"/>
                  </a:lnTo>
                  <a:cubicBezTo>
                    <a:pt x="1312" y="416"/>
                    <a:pt x="1224" y="209"/>
                    <a:pt x="1032" y="83"/>
                  </a:cubicBezTo>
                  <a:cubicBezTo>
                    <a:pt x="945" y="26"/>
                    <a:pt x="851" y="1"/>
                    <a:pt x="7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7" name="Google Shape;19837;p32"/>
            <p:cNvSpPr/>
            <p:nvPr/>
          </p:nvSpPr>
          <p:spPr>
            <a:xfrm>
              <a:off x="6440775" y="3840325"/>
              <a:ext cx="28425" cy="8875"/>
            </a:xfrm>
            <a:custGeom>
              <a:avLst/>
              <a:gdLst/>
              <a:ahLst/>
              <a:cxnLst/>
              <a:rect l="l" t="t" r="r" b="b"/>
              <a:pathLst>
                <a:path w="1137" h="355" extrusionOk="0">
                  <a:moveTo>
                    <a:pt x="926" y="1"/>
                  </a:moveTo>
                  <a:cubicBezTo>
                    <a:pt x="924" y="1"/>
                    <a:pt x="922" y="1"/>
                    <a:pt x="920" y="1"/>
                  </a:cubicBezTo>
                  <a:lnTo>
                    <a:pt x="215" y="21"/>
                  </a:lnTo>
                  <a:cubicBezTo>
                    <a:pt x="2" y="25"/>
                    <a:pt x="0" y="355"/>
                    <a:pt x="209" y="355"/>
                  </a:cubicBezTo>
                  <a:cubicBezTo>
                    <a:pt x="211" y="355"/>
                    <a:pt x="213" y="355"/>
                    <a:pt x="215" y="355"/>
                  </a:cubicBezTo>
                  <a:lnTo>
                    <a:pt x="920" y="335"/>
                  </a:lnTo>
                  <a:cubicBezTo>
                    <a:pt x="1133" y="330"/>
                    <a:pt x="1136" y="1"/>
                    <a:pt x="9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8" name="Google Shape;19838;p32"/>
            <p:cNvSpPr/>
            <p:nvPr/>
          </p:nvSpPr>
          <p:spPr>
            <a:xfrm>
              <a:off x="6467525" y="3821150"/>
              <a:ext cx="27400" cy="43950"/>
            </a:xfrm>
            <a:custGeom>
              <a:avLst/>
              <a:gdLst/>
              <a:ahLst/>
              <a:cxnLst/>
              <a:rect l="l" t="t" r="r" b="b"/>
              <a:pathLst>
                <a:path w="1096" h="1758" extrusionOk="0">
                  <a:moveTo>
                    <a:pt x="672" y="1"/>
                  </a:moveTo>
                  <a:cubicBezTo>
                    <a:pt x="631" y="1"/>
                    <a:pt x="591" y="15"/>
                    <a:pt x="562" y="49"/>
                  </a:cubicBezTo>
                  <a:lnTo>
                    <a:pt x="108" y="577"/>
                  </a:lnTo>
                  <a:cubicBezTo>
                    <a:pt x="1" y="701"/>
                    <a:pt x="112" y="869"/>
                    <a:pt x="233" y="869"/>
                  </a:cubicBezTo>
                  <a:cubicBezTo>
                    <a:pt x="271" y="869"/>
                    <a:pt x="310" y="853"/>
                    <a:pt x="344" y="813"/>
                  </a:cubicBezTo>
                  <a:lnTo>
                    <a:pt x="511" y="619"/>
                  </a:lnTo>
                  <a:lnTo>
                    <a:pt x="511" y="619"/>
                  </a:lnTo>
                  <a:cubicBezTo>
                    <a:pt x="533" y="968"/>
                    <a:pt x="606" y="1314"/>
                    <a:pt x="728" y="1643"/>
                  </a:cubicBezTo>
                  <a:cubicBezTo>
                    <a:pt x="757" y="1723"/>
                    <a:pt x="826" y="1758"/>
                    <a:pt x="893" y="1758"/>
                  </a:cubicBezTo>
                  <a:cubicBezTo>
                    <a:pt x="995" y="1758"/>
                    <a:pt x="1095" y="1677"/>
                    <a:pt x="1050" y="1555"/>
                  </a:cubicBezTo>
                  <a:cubicBezTo>
                    <a:pt x="886" y="1112"/>
                    <a:pt x="817" y="640"/>
                    <a:pt x="847" y="168"/>
                  </a:cubicBezTo>
                  <a:cubicBezTo>
                    <a:pt x="854" y="72"/>
                    <a:pt x="761" y="1"/>
                    <a:pt x="6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9" name="Google Shape;19839;p32"/>
            <p:cNvSpPr/>
            <p:nvPr/>
          </p:nvSpPr>
          <p:spPr>
            <a:xfrm>
              <a:off x="6334475" y="3730700"/>
              <a:ext cx="17850" cy="8550"/>
            </a:xfrm>
            <a:custGeom>
              <a:avLst/>
              <a:gdLst/>
              <a:ahLst/>
              <a:cxnLst/>
              <a:rect l="l" t="t" r="r" b="b"/>
              <a:pathLst>
                <a:path w="714" h="342" extrusionOk="0">
                  <a:moveTo>
                    <a:pt x="504" y="0"/>
                  </a:moveTo>
                  <a:cubicBezTo>
                    <a:pt x="502" y="0"/>
                    <a:pt x="500" y="0"/>
                    <a:pt x="498" y="0"/>
                  </a:cubicBezTo>
                  <a:lnTo>
                    <a:pt x="216" y="8"/>
                  </a:lnTo>
                  <a:cubicBezTo>
                    <a:pt x="3" y="12"/>
                    <a:pt x="1" y="342"/>
                    <a:pt x="210" y="342"/>
                  </a:cubicBezTo>
                  <a:cubicBezTo>
                    <a:pt x="212" y="342"/>
                    <a:pt x="214" y="342"/>
                    <a:pt x="216" y="342"/>
                  </a:cubicBezTo>
                  <a:lnTo>
                    <a:pt x="498" y="334"/>
                  </a:lnTo>
                  <a:cubicBezTo>
                    <a:pt x="711" y="328"/>
                    <a:pt x="713" y="0"/>
                    <a:pt x="5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0" name="Google Shape;19840;p32"/>
            <p:cNvSpPr/>
            <p:nvPr/>
          </p:nvSpPr>
          <p:spPr>
            <a:xfrm>
              <a:off x="6354175" y="3711475"/>
              <a:ext cx="18500" cy="36250"/>
            </a:xfrm>
            <a:custGeom>
              <a:avLst/>
              <a:gdLst/>
              <a:ahLst/>
              <a:cxnLst/>
              <a:rect l="l" t="t" r="r" b="b"/>
              <a:pathLst>
                <a:path w="740" h="1450" extrusionOk="0">
                  <a:moveTo>
                    <a:pt x="479" y="0"/>
                  </a:moveTo>
                  <a:cubicBezTo>
                    <a:pt x="451" y="0"/>
                    <a:pt x="424" y="8"/>
                    <a:pt x="403" y="25"/>
                  </a:cubicBezTo>
                  <a:lnTo>
                    <a:pt x="139" y="228"/>
                  </a:lnTo>
                  <a:cubicBezTo>
                    <a:pt x="0" y="334"/>
                    <a:pt x="89" y="551"/>
                    <a:pt x="220" y="551"/>
                  </a:cubicBezTo>
                  <a:cubicBezTo>
                    <a:pt x="248" y="551"/>
                    <a:pt x="278" y="541"/>
                    <a:pt x="308" y="517"/>
                  </a:cubicBezTo>
                  <a:lnTo>
                    <a:pt x="308" y="516"/>
                  </a:lnTo>
                  <a:lnTo>
                    <a:pt x="362" y="474"/>
                  </a:lnTo>
                  <a:lnTo>
                    <a:pt x="362" y="474"/>
                  </a:lnTo>
                  <a:cubicBezTo>
                    <a:pt x="393" y="745"/>
                    <a:pt x="404" y="1017"/>
                    <a:pt x="393" y="1288"/>
                  </a:cubicBezTo>
                  <a:cubicBezTo>
                    <a:pt x="390" y="1396"/>
                    <a:pt x="471" y="1450"/>
                    <a:pt x="555" y="1450"/>
                  </a:cubicBezTo>
                  <a:cubicBezTo>
                    <a:pt x="639" y="1450"/>
                    <a:pt x="724" y="1396"/>
                    <a:pt x="727" y="1288"/>
                  </a:cubicBezTo>
                  <a:cubicBezTo>
                    <a:pt x="740" y="899"/>
                    <a:pt x="714" y="510"/>
                    <a:pt x="648" y="125"/>
                  </a:cubicBezTo>
                  <a:cubicBezTo>
                    <a:pt x="636" y="54"/>
                    <a:pt x="554" y="0"/>
                    <a:pt x="4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1" name="Google Shape;19841;p32"/>
            <p:cNvSpPr/>
            <p:nvPr/>
          </p:nvSpPr>
          <p:spPr>
            <a:xfrm>
              <a:off x="6316400" y="3980900"/>
              <a:ext cx="29700" cy="10500"/>
            </a:xfrm>
            <a:custGeom>
              <a:avLst/>
              <a:gdLst/>
              <a:ahLst/>
              <a:cxnLst/>
              <a:rect l="l" t="t" r="r" b="b"/>
              <a:pathLst>
                <a:path w="1188" h="420" extrusionOk="0">
                  <a:moveTo>
                    <a:pt x="194" y="1"/>
                  </a:moveTo>
                  <a:cubicBezTo>
                    <a:pt x="1" y="1"/>
                    <a:pt x="9" y="315"/>
                    <a:pt x="214" y="337"/>
                  </a:cubicBezTo>
                  <a:lnTo>
                    <a:pt x="974" y="418"/>
                  </a:lnTo>
                  <a:cubicBezTo>
                    <a:pt x="981" y="419"/>
                    <a:pt x="988" y="419"/>
                    <a:pt x="994" y="419"/>
                  </a:cubicBezTo>
                  <a:cubicBezTo>
                    <a:pt x="1187" y="419"/>
                    <a:pt x="1179" y="106"/>
                    <a:pt x="974" y="84"/>
                  </a:cubicBezTo>
                  <a:lnTo>
                    <a:pt x="214" y="2"/>
                  </a:lnTo>
                  <a:cubicBezTo>
                    <a:pt x="207" y="1"/>
                    <a:pt x="200" y="1"/>
                    <a:pt x="1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2" name="Google Shape;19842;p32"/>
            <p:cNvSpPr/>
            <p:nvPr/>
          </p:nvSpPr>
          <p:spPr>
            <a:xfrm>
              <a:off x="6346350" y="3967950"/>
              <a:ext cx="34800" cy="39450"/>
            </a:xfrm>
            <a:custGeom>
              <a:avLst/>
              <a:gdLst/>
              <a:ahLst/>
              <a:cxnLst/>
              <a:rect l="l" t="t" r="r" b="b"/>
              <a:pathLst>
                <a:path w="1392" h="1578" extrusionOk="0">
                  <a:moveTo>
                    <a:pt x="636" y="667"/>
                  </a:moveTo>
                  <a:cubicBezTo>
                    <a:pt x="640" y="707"/>
                    <a:pt x="643" y="747"/>
                    <a:pt x="646" y="787"/>
                  </a:cubicBezTo>
                  <a:lnTo>
                    <a:pt x="646" y="787"/>
                  </a:lnTo>
                  <a:cubicBezTo>
                    <a:pt x="614" y="788"/>
                    <a:pt x="583" y="789"/>
                    <a:pt x="552" y="790"/>
                  </a:cubicBezTo>
                  <a:lnTo>
                    <a:pt x="552" y="790"/>
                  </a:lnTo>
                  <a:cubicBezTo>
                    <a:pt x="581" y="749"/>
                    <a:pt x="609" y="709"/>
                    <a:pt x="636" y="667"/>
                  </a:cubicBezTo>
                  <a:close/>
                  <a:moveTo>
                    <a:pt x="733" y="0"/>
                  </a:moveTo>
                  <a:cubicBezTo>
                    <a:pt x="675" y="0"/>
                    <a:pt x="617" y="26"/>
                    <a:pt x="590" y="81"/>
                  </a:cubicBezTo>
                  <a:cubicBezTo>
                    <a:pt x="455" y="351"/>
                    <a:pt x="288" y="604"/>
                    <a:pt x="95" y="834"/>
                  </a:cubicBezTo>
                  <a:cubicBezTo>
                    <a:pt x="0" y="945"/>
                    <a:pt x="61" y="1113"/>
                    <a:pt x="212" y="1121"/>
                  </a:cubicBezTo>
                  <a:cubicBezTo>
                    <a:pt x="281" y="1123"/>
                    <a:pt x="350" y="1125"/>
                    <a:pt x="418" y="1125"/>
                  </a:cubicBezTo>
                  <a:cubicBezTo>
                    <a:pt x="498" y="1125"/>
                    <a:pt x="578" y="1123"/>
                    <a:pt x="658" y="1120"/>
                  </a:cubicBezTo>
                  <a:lnTo>
                    <a:pt x="658" y="1120"/>
                  </a:lnTo>
                  <a:cubicBezTo>
                    <a:pt x="659" y="1218"/>
                    <a:pt x="657" y="1317"/>
                    <a:pt x="653" y="1415"/>
                  </a:cubicBezTo>
                  <a:cubicBezTo>
                    <a:pt x="648" y="1523"/>
                    <a:pt x="729" y="1577"/>
                    <a:pt x="813" y="1577"/>
                  </a:cubicBezTo>
                  <a:cubicBezTo>
                    <a:pt x="896" y="1577"/>
                    <a:pt x="982" y="1523"/>
                    <a:pt x="987" y="1415"/>
                  </a:cubicBezTo>
                  <a:lnTo>
                    <a:pt x="986" y="1415"/>
                  </a:lnTo>
                  <a:cubicBezTo>
                    <a:pt x="990" y="1309"/>
                    <a:pt x="991" y="1202"/>
                    <a:pt x="989" y="1095"/>
                  </a:cubicBezTo>
                  <a:lnTo>
                    <a:pt x="989" y="1095"/>
                  </a:lnTo>
                  <a:cubicBezTo>
                    <a:pt x="1056" y="1088"/>
                    <a:pt x="1122" y="1080"/>
                    <a:pt x="1188" y="1071"/>
                  </a:cubicBezTo>
                  <a:cubicBezTo>
                    <a:pt x="1391" y="1043"/>
                    <a:pt x="1318" y="745"/>
                    <a:pt x="1125" y="745"/>
                  </a:cubicBezTo>
                  <a:cubicBezTo>
                    <a:pt x="1116" y="745"/>
                    <a:pt x="1107" y="746"/>
                    <a:pt x="1098" y="747"/>
                  </a:cubicBezTo>
                  <a:cubicBezTo>
                    <a:pt x="1057" y="753"/>
                    <a:pt x="1016" y="758"/>
                    <a:pt x="975" y="762"/>
                  </a:cubicBezTo>
                  <a:lnTo>
                    <a:pt x="975" y="762"/>
                  </a:lnTo>
                  <a:cubicBezTo>
                    <a:pt x="960" y="547"/>
                    <a:pt x="933" y="333"/>
                    <a:pt x="896" y="120"/>
                  </a:cubicBezTo>
                  <a:cubicBezTo>
                    <a:pt x="881" y="42"/>
                    <a:pt x="806" y="0"/>
                    <a:pt x="7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3" name="Google Shape;19843;p32"/>
            <p:cNvSpPr/>
            <p:nvPr/>
          </p:nvSpPr>
          <p:spPr>
            <a:xfrm>
              <a:off x="6207750" y="3736425"/>
              <a:ext cx="26750" cy="9450"/>
            </a:xfrm>
            <a:custGeom>
              <a:avLst/>
              <a:gdLst/>
              <a:ahLst/>
              <a:cxnLst/>
              <a:rect l="l" t="t" r="r" b="b"/>
              <a:pathLst>
                <a:path w="1070" h="378" extrusionOk="0">
                  <a:moveTo>
                    <a:pt x="387" y="0"/>
                  </a:moveTo>
                  <a:cubicBezTo>
                    <a:pt x="330" y="0"/>
                    <a:pt x="273" y="2"/>
                    <a:pt x="216" y="6"/>
                  </a:cubicBezTo>
                  <a:cubicBezTo>
                    <a:pt x="7" y="21"/>
                    <a:pt x="1" y="341"/>
                    <a:pt x="201" y="341"/>
                  </a:cubicBezTo>
                  <a:cubicBezTo>
                    <a:pt x="205" y="341"/>
                    <a:pt x="211" y="341"/>
                    <a:pt x="216" y="340"/>
                  </a:cubicBezTo>
                  <a:cubicBezTo>
                    <a:pt x="271" y="336"/>
                    <a:pt x="326" y="333"/>
                    <a:pt x="382" y="333"/>
                  </a:cubicBezTo>
                  <a:cubicBezTo>
                    <a:pt x="516" y="333"/>
                    <a:pt x="650" y="347"/>
                    <a:pt x="782" y="374"/>
                  </a:cubicBezTo>
                  <a:cubicBezTo>
                    <a:pt x="795" y="376"/>
                    <a:pt x="807" y="378"/>
                    <a:pt x="819" y="378"/>
                  </a:cubicBezTo>
                  <a:cubicBezTo>
                    <a:pt x="1001" y="378"/>
                    <a:pt x="1069" y="90"/>
                    <a:pt x="870" y="50"/>
                  </a:cubicBezTo>
                  <a:cubicBezTo>
                    <a:pt x="711" y="16"/>
                    <a:pt x="549" y="0"/>
                    <a:pt x="3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4" name="Google Shape;19844;p32"/>
            <p:cNvSpPr/>
            <p:nvPr/>
          </p:nvSpPr>
          <p:spPr>
            <a:xfrm>
              <a:off x="6235025" y="3724825"/>
              <a:ext cx="26675" cy="34825"/>
            </a:xfrm>
            <a:custGeom>
              <a:avLst/>
              <a:gdLst/>
              <a:ahLst/>
              <a:cxnLst/>
              <a:rect l="l" t="t" r="r" b="b"/>
              <a:pathLst>
                <a:path w="1067" h="1393" extrusionOk="0">
                  <a:moveTo>
                    <a:pt x="859" y="0"/>
                  </a:moveTo>
                  <a:cubicBezTo>
                    <a:pt x="856" y="0"/>
                    <a:pt x="853" y="0"/>
                    <a:pt x="850" y="0"/>
                  </a:cubicBezTo>
                  <a:lnTo>
                    <a:pt x="852" y="0"/>
                  </a:lnTo>
                  <a:lnTo>
                    <a:pt x="391" y="17"/>
                  </a:lnTo>
                  <a:cubicBezTo>
                    <a:pt x="304" y="20"/>
                    <a:pt x="220" y="92"/>
                    <a:pt x="225" y="185"/>
                  </a:cubicBezTo>
                  <a:cubicBezTo>
                    <a:pt x="231" y="328"/>
                    <a:pt x="219" y="472"/>
                    <a:pt x="187" y="612"/>
                  </a:cubicBezTo>
                  <a:cubicBezTo>
                    <a:pt x="164" y="706"/>
                    <a:pt x="239" y="829"/>
                    <a:pt x="340" y="829"/>
                  </a:cubicBezTo>
                  <a:cubicBezTo>
                    <a:pt x="357" y="829"/>
                    <a:pt x="375" y="825"/>
                    <a:pt x="392" y="818"/>
                  </a:cubicBezTo>
                  <a:cubicBezTo>
                    <a:pt x="410" y="810"/>
                    <a:pt x="428" y="807"/>
                    <a:pt x="445" y="807"/>
                  </a:cubicBezTo>
                  <a:cubicBezTo>
                    <a:pt x="538" y="807"/>
                    <a:pt x="609" y="910"/>
                    <a:pt x="533" y="996"/>
                  </a:cubicBezTo>
                  <a:cubicBezTo>
                    <a:pt x="494" y="1042"/>
                    <a:pt x="439" y="1059"/>
                    <a:pt x="383" y="1059"/>
                  </a:cubicBezTo>
                  <a:cubicBezTo>
                    <a:pt x="345" y="1059"/>
                    <a:pt x="307" y="1051"/>
                    <a:pt x="272" y="1039"/>
                  </a:cubicBezTo>
                  <a:cubicBezTo>
                    <a:pt x="252" y="1032"/>
                    <a:pt x="234" y="1029"/>
                    <a:pt x="216" y="1029"/>
                  </a:cubicBezTo>
                  <a:cubicBezTo>
                    <a:pt x="55" y="1029"/>
                    <a:pt x="0" y="1299"/>
                    <a:pt x="183" y="1362"/>
                  </a:cubicBezTo>
                  <a:cubicBezTo>
                    <a:pt x="243" y="1383"/>
                    <a:pt x="306" y="1393"/>
                    <a:pt x="369" y="1393"/>
                  </a:cubicBezTo>
                  <a:cubicBezTo>
                    <a:pt x="610" y="1393"/>
                    <a:pt x="851" y="1249"/>
                    <a:pt x="897" y="996"/>
                  </a:cubicBezTo>
                  <a:cubicBezTo>
                    <a:pt x="940" y="762"/>
                    <a:pt x="765" y="532"/>
                    <a:pt x="547" y="477"/>
                  </a:cubicBezTo>
                  <a:lnTo>
                    <a:pt x="547" y="477"/>
                  </a:lnTo>
                  <a:cubicBezTo>
                    <a:pt x="552" y="434"/>
                    <a:pt x="555" y="390"/>
                    <a:pt x="557" y="346"/>
                  </a:cubicBezTo>
                  <a:lnTo>
                    <a:pt x="557" y="346"/>
                  </a:lnTo>
                  <a:lnTo>
                    <a:pt x="850" y="334"/>
                  </a:lnTo>
                  <a:cubicBezTo>
                    <a:pt x="1062" y="327"/>
                    <a:pt x="1067" y="0"/>
                    <a:pt x="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5" name="Google Shape;19845;p32"/>
            <p:cNvSpPr/>
            <p:nvPr/>
          </p:nvSpPr>
          <p:spPr>
            <a:xfrm>
              <a:off x="6223475" y="4061350"/>
              <a:ext cx="18275" cy="9900"/>
            </a:xfrm>
            <a:custGeom>
              <a:avLst/>
              <a:gdLst/>
              <a:ahLst/>
              <a:cxnLst/>
              <a:rect l="l" t="t" r="r" b="b"/>
              <a:pathLst>
                <a:path w="731" h="396" extrusionOk="0">
                  <a:moveTo>
                    <a:pt x="545" y="1"/>
                  </a:moveTo>
                  <a:cubicBezTo>
                    <a:pt x="530" y="1"/>
                    <a:pt x="514" y="4"/>
                    <a:pt x="499" y="10"/>
                  </a:cubicBezTo>
                  <a:cubicBezTo>
                    <a:pt x="421" y="43"/>
                    <a:pt x="337" y="60"/>
                    <a:pt x="253" y="60"/>
                  </a:cubicBezTo>
                  <a:cubicBezTo>
                    <a:pt x="224" y="60"/>
                    <a:pt x="196" y="58"/>
                    <a:pt x="168" y="54"/>
                  </a:cubicBezTo>
                  <a:cubicBezTo>
                    <a:pt x="163" y="54"/>
                    <a:pt x="158" y="53"/>
                    <a:pt x="152" y="53"/>
                  </a:cubicBezTo>
                  <a:cubicBezTo>
                    <a:pt x="69" y="53"/>
                    <a:pt x="0" y="143"/>
                    <a:pt x="0" y="221"/>
                  </a:cubicBezTo>
                  <a:cubicBezTo>
                    <a:pt x="0" y="321"/>
                    <a:pt x="78" y="376"/>
                    <a:pt x="168" y="388"/>
                  </a:cubicBezTo>
                  <a:cubicBezTo>
                    <a:pt x="203" y="393"/>
                    <a:pt x="238" y="395"/>
                    <a:pt x="272" y="395"/>
                  </a:cubicBezTo>
                  <a:cubicBezTo>
                    <a:pt x="380" y="395"/>
                    <a:pt x="487" y="374"/>
                    <a:pt x="588" y="332"/>
                  </a:cubicBezTo>
                  <a:cubicBezTo>
                    <a:pt x="671" y="298"/>
                    <a:pt x="731" y="221"/>
                    <a:pt x="705" y="126"/>
                  </a:cubicBezTo>
                  <a:cubicBezTo>
                    <a:pt x="686" y="62"/>
                    <a:pt x="616" y="1"/>
                    <a:pt x="5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6" name="Google Shape;19846;p32"/>
            <p:cNvSpPr/>
            <p:nvPr/>
          </p:nvSpPr>
          <p:spPr>
            <a:xfrm>
              <a:off x="6244450" y="4042250"/>
              <a:ext cx="27500" cy="34900"/>
            </a:xfrm>
            <a:custGeom>
              <a:avLst/>
              <a:gdLst/>
              <a:ahLst/>
              <a:cxnLst/>
              <a:rect l="l" t="t" r="r" b="b"/>
              <a:pathLst>
                <a:path w="1100" h="1396" extrusionOk="0">
                  <a:moveTo>
                    <a:pt x="506" y="1"/>
                  </a:moveTo>
                  <a:cubicBezTo>
                    <a:pt x="456" y="1"/>
                    <a:pt x="405" y="25"/>
                    <a:pt x="371" y="82"/>
                  </a:cubicBezTo>
                  <a:cubicBezTo>
                    <a:pt x="270" y="249"/>
                    <a:pt x="0" y="561"/>
                    <a:pt x="240" y="730"/>
                  </a:cubicBezTo>
                  <a:cubicBezTo>
                    <a:pt x="288" y="764"/>
                    <a:pt x="342" y="785"/>
                    <a:pt x="400" y="796"/>
                  </a:cubicBezTo>
                  <a:lnTo>
                    <a:pt x="400" y="796"/>
                  </a:lnTo>
                  <a:lnTo>
                    <a:pt x="436" y="1235"/>
                  </a:lnTo>
                  <a:cubicBezTo>
                    <a:pt x="445" y="1342"/>
                    <a:pt x="533" y="1396"/>
                    <a:pt x="617" y="1396"/>
                  </a:cubicBezTo>
                  <a:cubicBezTo>
                    <a:pt x="701" y="1396"/>
                    <a:pt x="780" y="1342"/>
                    <a:pt x="771" y="1235"/>
                  </a:cubicBezTo>
                  <a:lnTo>
                    <a:pt x="771" y="1235"/>
                  </a:lnTo>
                  <a:lnTo>
                    <a:pt x="771" y="1236"/>
                  </a:lnTo>
                  <a:lnTo>
                    <a:pt x="732" y="765"/>
                  </a:lnTo>
                  <a:lnTo>
                    <a:pt x="732" y="765"/>
                  </a:lnTo>
                  <a:cubicBezTo>
                    <a:pt x="812" y="740"/>
                    <a:pt x="888" y="704"/>
                    <a:pt x="949" y="664"/>
                  </a:cubicBezTo>
                  <a:cubicBezTo>
                    <a:pt x="1100" y="566"/>
                    <a:pt x="1007" y="347"/>
                    <a:pt x="866" y="347"/>
                  </a:cubicBezTo>
                  <a:cubicBezTo>
                    <a:pt x="839" y="347"/>
                    <a:pt x="809" y="355"/>
                    <a:pt x="780" y="374"/>
                  </a:cubicBezTo>
                  <a:cubicBezTo>
                    <a:pt x="760" y="387"/>
                    <a:pt x="733" y="402"/>
                    <a:pt x="703" y="416"/>
                  </a:cubicBezTo>
                  <a:lnTo>
                    <a:pt x="703" y="416"/>
                  </a:lnTo>
                  <a:lnTo>
                    <a:pt x="682" y="167"/>
                  </a:lnTo>
                  <a:cubicBezTo>
                    <a:pt x="674" y="67"/>
                    <a:pt x="590" y="1"/>
                    <a:pt x="5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7" name="Google Shape;19847;p32"/>
            <p:cNvSpPr/>
            <p:nvPr/>
          </p:nvSpPr>
          <p:spPr>
            <a:xfrm>
              <a:off x="6141100" y="3903100"/>
              <a:ext cx="21500" cy="9275"/>
            </a:xfrm>
            <a:custGeom>
              <a:avLst/>
              <a:gdLst/>
              <a:ahLst/>
              <a:cxnLst/>
              <a:rect l="l" t="t" r="r" b="b"/>
              <a:pathLst>
                <a:path w="860" h="371" extrusionOk="0">
                  <a:moveTo>
                    <a:pt x="230" y="1"/>
                  </a:moveTo>
                  <a:cubicBezTo>
                    <a:pt x="59" y="1"/>
                    <a:pt x="1" y="276"/>
                    <a:pt x="190" y="332"/>
                  </a:cubicBezTo>
                  <a:cubicBezTo>
                    <a:pt x="278" y="357"/>
                    <a:pt x="370" y="370"/>
                    <a:pt x="461" y="370"/>
                  </a:cubicBezTo>
                  <a:cubicBezTo>
                    <a:pt x="528" y="370"/>
                    <a:pt x="594" y="363"/>
                    <a:pt x="659" y="350"/>
                  </a:cubicBezTo>
                  <a:cubicBezTo>
                    <a:pt x="859" y="312"/>
                    <a:pt x="791" y="25"/>
                    <a:pt x="606" y="25"/>
                  </a:cubicBezTo>
                  <a:cubicBezTo>
                    <a:pt x="595" y="25"/>
                    <a:pt x="583" y="26"/>
                    <a:pt x="571" y="28"/>
                  </a:cubicBezTo>
                  <a:cubicBezTo>
                    <a:pt x="535" y="34"/>
                    <a:pt x="500" y="37"/>
                    <a:pt x="464" y="37"/>
                  </a:cubicBezTo>
                  <a:cubicBezTo>
                    <a:pt x="401" y="37"/>
                    <a:pt x="339" y="28"/>
                    <a:pt x="280" y="8"/>
                  </a:cubicBezTo>
                  <a:cubicBezTo>
                    <a:pt x="262" y="3"/>
                    <a:pt x="246" y="1"/>
                    <a:pt x="2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8" name="Google Shape;19848;p32"/>
            <p:cNvSpPr/>
            <p:nvPr/>
          </p:nvSpPr>
          <p:spPr>
            <a:xfrm>
              <a:off x="6161375" y="3888925"/>
              <a:ext cx="23025" cy="38800"/>
            </a:xfrm>
            <a:custGeom>
              <a:avLst/>
              <a:gdLst/>
              <a:ahLst/>
              <a:cxnLst/>
              <a:rect l="l" t="t" r="r" b="b"/>
              <a:pathLst>
                <a:path w="921" h="1552" extrusionOk="0">
                  <a:moveTo>
                    <a:pt x="487" y="1"/>
                  </a:moveTo>
                  <a:cubicBezTo>
                    <a:pt x="432" y="1"/>
                    <a:pt x="378" y="26"/>
                    <a:pt x="347" y="81"/>
                  </a:cubicBezTo>
                  <a:cubicBezTo>
                    <a:pt x="301" y="168"/>
                    <a:pt x="234" y="243"/>
                    <a:pt x="150" y="296"/>
                  </a:cubicBezTo>
                  <a:cubicBezTo>
                    <a:pt x="0" y="394"/>
                    <a:pt x="92" y="612"/>
                    <a:pt x="233" y="612"/>
                  </a:cubicBezTo>
                  <a:cubicBezTo>
                    <a:pt x="260" y="612"/>
                    <a:pt x="290" y="604"/>
                    <a:pt x="320" y="584"/>
                  </a:cubicBezTo>
                  <a:lnTo>
                    <a:pt x="320" y="584"/>
                  </a:lnTo>
                  <a:lnTo>
                    <a:pt x="318" y="586"/>
                  </a:lnTo>
                  <a:cubicBezTo>
                    <a:pt x="351" y="565"/>
                    <a:pt x="382" y="543"/>
                    <a:pt x="411" y="518"/>
                  </a:cubicBezTo>
                  <a:lnTo>
                    <a:pt x="411" y="518"/>
                  </a:lnTo>
                  <a:cubicBezTo>
                    <a:pt x="481" y="806"/>
                    <a:pt x="536" y="1098"/>
                    <a:pt x="573" y="1393"/>
                  </a:cubicBezTo>
                  <a:cubicBezTo>
                    <a:pt x="586" y="1498"/>
                    <a:pt x="677" y="1552"/>
                    <a:pt x="761" y="1552"/>
                  </a:cubicBezTo>
                  <a:cubicBezTo>
                    <a:pt x="844" y="1552"/>
                    <a:pt x="921" y="1499"/>
                    <a:pt x="907" y="1393"/>
                  </a:cubicBezTo>
                  <a:cubicBezTo>
                    <a:pt x="855" y="963"/>
                    <a:pt x="770" y="537"/>
                    <a:pt x="652" y="121"/>
                  </a:cubicBezTo>
                  <a:cubicBezTo>
                    <a:pt x="631" y="44"/>
                    <a:pt x="558" y="1"/>
                    <a:pt x="4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9" name="Google Shape;19849;p32"/>
            <p:cNvSpPr/>
            <p:nvPr/>
          </p:nvSpPr>
          <p:spPr>
            <a:xfrm>
              <a:off x="6588525" y="3395600"/>
              <a:ext cx="22650" cy="27550"/>
            </a:xfrm>
            <a:custGeom>
              <a:avLst/>
              <a:gdLst/>
              <a:ahLst/>
              <a:cxnLst/>
              <a:rect l="l" t="t" r="r" b="b"/>
              <a:pathLst>
                <a:path w="906" h="1102" extrusionOk="0">
                  <a:moveTo>
                    <a:pt x="460" y="1"/>
                  </a:moveTo>
                  <a:cubicBezTo>
                    <a:pt x="407" y="1"/>
                    <a:pt x="354" y="25"/>
                    <a:pt x="324" y="81"/>
                  </a:cubicBezTo>
                  <a:lnTo>
                    <a:pt x="71" y="551"/>
                  </a:lnTo>
                  <a:cubicBezTo>
                    <a:pt x="1" y="682"/>
                    <a:pt x="116" y="803"/>
                    <a:pt x="229" y="803"/>
                  </a:cubicBezTo>
                  <a:cubicBezTo>
                    <a:pt x="279" y="803"/>
                    <a:pt x="329" y="779"/>
                    <a:pt x="361" y="720"/>
                  </a:cubicBezTo>
                  <a:lnTo>
                    <a:pt x="359" y="720"/>
                  </a:lnTo>
                  <a:lnTo>
                    <a:pt x="426" y="597"/>
                  </a:lnTo>
                  <a:lnTo>
                    <a:pt x="426" y="597"/>
                  </a:lnTo>
                  <a:cubicBezTo>
                    <a:pt x="466" y="726"/>
                    <a:pt x="506" y="855"/>
                    <a:pt x="546" y="984"/>
                  </a:cubicBezTo>
                  <a:cubicBezTo>
                    <a:pt x="570" y="1066"/>
                    <a:pt x="636" y="1101"/>
                    <a:pt x="703" y="1101"/>
                  </a:cubicBezTo>
                  <a:cubicBezTo>
                    <a:pt x="804" y="1101"/>
                    <a:pt x="906" y="1020"/>
                    <a:pt x="867" y="896"/>
                  </a:cubicBezTo>
                  <a:lnTo>
                    <a:pt x="629" y="121"/>
                  </a:lnTo>
                  <a:cubicBezTo>
                    <a:pt x="607" y="46"/>
                    <a:pt x="533" y="1"/>
                    <a:pt x="4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0" name="Google Shape;19850;p32"/>
            <p:cNvSpPr/>
            <p:nvPr/>
          </p:nvSpPr>
          <p:spPr>
            <a:xfrm>
              <a:off x="6659200" y="3513275"/>
              <a:ext cx="27300" cy="32900"/>
            </a:xfrm>
            <a:custGeom>
              <a:avLst/>
              <a:gdLst/>
              <a:ahLst/>
              <a:cxnLst/>
              <a:rect l="l" t="t" r="r" b="b"/>
              <a:pathLst>
                <a:path w="1092" h="1316" extrusionOk="0">
                  <a:moveTo>
                    <a:pt x="616" y="864"/>
                  </a:moveTo>
                  <a:cubicBezTo>
                    <a:pt x="667" y="864"/>
                    <a:pt x="703" y="912"/>
                    <a:pt x="650" y="960"/>
                  </a:cubicBezTo>
                  <a:cubicBezTo>
                    <a:pt x="631" y="978"/>
                    <a:pt x="611" y="985"/>
                    <a:pt x="590" y="985"/>
                  </a:cubicBezTo>
                  <a:cubicBezTo>
                    <a:pt x="557" y="985"/>
                    <a:pt x="525" y="966"/>
                    <a:pt x="496" y="939"/>
                  </a:cubicBezTo>
                  <a:lnTo>
                    <a:pt x="496" y="939"/>
                  </a:lnTo>
                  <a:cubicBezTo>
                    <a:pt x="512" y="930"/>
                    <a:pt x="528" y="918"/>
                    <a:pt x="542" y="901"/>
                  </a:cubicBezTo>
                  <a:cubicBezTo>
                    <a:pt x="565" y="875"/>
                    <a:pt x="592" y="864"/>
                    <a:pt x="616" y="864"/>
                  </a:cubicBezTo>
                  <a:close/>
                  <a:moveTo>
                    <a:pt x="399" y="1"/>
                  </a:moveTo>
                  <a:cubicBezTo>
                    <a:pt x="361" y="1"/>
                    <a:pt x="322" y="17"/>
                    <a:pt x="289" y="56"/>
                  </a:cubicBezTo>
                  <a:cubicBezTo>
                    <a:pt x="94" y="280"/>
                    <a:pt x="1" y="577"/>
                    <a:pt x="80" y="870"/>
                  </a:cubicBezTo>
                  <a:cubicBezTo>
                    <a:pt x="145" y="1109"/>
                    <a:pt x="343" y="1316"/>
                    <a:pt x="592" y="1316"/>
                  </a:cubicBezTo>
                  <a:cubicBezTo>
                    <a:pt x="624" y="1316"/>
                    <a:pt x="658" y="1312"/>
                    <a:pt x="692" y="1305"/>
                  </a:cubicBezTo>
                  <a:cubicBezTo>
                    <a:pt x="955" y="1249"/>
                    <a:pt x="1091" y="956"/>
                    <a:pt x="963" y="718"/>
                  </a:cubicBezTo>
                  <a:cubicBezTo>
                    <a:pt x="891" y="585"/>
                    <a:pt x="758" y="521"/>
                    <a:pt x="624" y="521"/>
                  </a:cubicBezTo>
                  <a:cubicBezTo>
                    <a:pt x="542" y="521"/>
                    <a:pt x="459" y="545"/>
                    <a:pt x="389" y="591"/>
                  </a:cubicBezTo>
                  <a:lnTo>
                    <a:pt x="389" y="591"/>
                  </a:lnTo>
                  <a:cubicBezTo>
                    <a:pt x="403" y="481"/>
                    <a:pt x="453" y="375"/>
                    <a:pt x="525" y="292"/>
                  </a:cubicBezTo>
                  <a:cubicBezTo>
                    <a:pt x="634" y="169"/>
                    <a:pt x="521" y="1"/>
                    <a:pt x="3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1" name="Google Shape;19851;p32"/>
            <p:cNvSpPr/>
            <p:nvPr/>
          </p:nvSpPr>
          <p:spPr>
            <a:xfrm>
              <a:off x="6725025" y="3320775"/>
              <a:ext cx="28925" cy="37975"/>
            </a:xfrm>
            <a:custGeom>
              <a:avLst/>
              <a:gdLst/>
              <a:ahLst/>
              <a:cxnLst/>
              <a:rect l="l" t="t" r="r" b="b"/>
              <a:pathLst>
                <a:path w="1157" h="1519" extrusionOk="0">
                  <a:moveTo>
                    <a:pt x="427" y="1"/>
                  </a:moveTo>
                  <a:cubicBezTo>
                    <a:pt x="320" y="1"/>
                    <a:pt x="211" y="43"/>
                    <a:pt x="127" y="118"/>
                  </a:cubicBezTo>
                  <a:cubicBezTo>
                    <a:pt x="1" y="230"/>
                    <a:pt x="118" y="399"/>
                    <a:pt x="252" y="399"/>
                  </a:cubicBezTo>
                  <a:cubicBezTo>
                    <a:pt x="290" y="399"/>
                    <a:pt x="328" y="386"/>
                    <a:pt x="363" y="355"/>
                  </a:cubicBezTo>
                  <a:lnTo>
                    <a:pt x="363" y="355"/>
                  </a:lnTo>
                  <a:lnTo>
                    <a:pt x="362" y="356"/>
                  </a:lnTo>
                  <a:cubicBezTo>
                    <a:pt x="377" y="343"/>
                    <a:pt x="392" y="338"/>
                    <a:pt x="405" y="338"/>
                  </a:cubicBezTo>
                  <a:cubicBezTo>
                    <a:pt x="453" y="338"/>
                    <a:pt x="484" y="405"/>
                    <a:pt x="424" y="443"/>
                  </a:cubicBezTo>
                  <a:cubicBezTo>
                    <a:pt x="305" y="519"/>
                    <a:pt x="321" y="713"/>
                    <a:pt x="464" y="748"/>
                  </a:cubicBezTo>
                  <a:cubicBezTo>
                    <a:pt x="598" y="783"/>
                    <a:pt x="772" y="905"/>
                    <a:pt x="722" y="1068"/>
                  </a:cubicBezTo>
                  <a:cubicBezTo>
                    <a:pt x="700" y="1136"/>
                    <a:pt x="625" y="1188"/>
                    <a:pt x="554" y="1188"/>
                  </a:cubicBezTo>
                  <a:cubicBezTo>
                    <a:pt x="521" y="1188"/>
                    <a:pt x="490" y="1177"/>
                    <a:pt x="464" y="1152"/>
                  </a:cubicBezTo>
                  <a:cubicBezTo>
                    <a:pt x="429" y="1119"/>
                    <a:pt x="391" y="1105"/>
                    <a:pt x="353" y="1105"/>
                  </a:cubicBezTo>
                  <a:cubicBezTo>
                    <a:pt x="222" y="1105"/>
                    <a:pt x="106" y="1274"/>
                    <a:pt x="228" y="1389"/>
                  </a:cubicBezTo>
                  <a:cubicBezTo>
                    <a:pt x="320" y="1477"/>
                    <a:pt x="438" y="1518"/>
                    <a:pt x="555" y="1518"/>
                  </a:cubicBezTo>
                  <a:cubicBezTo>
                    <a:pt x="737" y="1518"/>
                    <a:pt x="919" y="1420"/>
                    <a:pt x="1012" y="1245"/>
                  </a:cubicBezTo>
                  <a:cubicBezTo>
                    <a:pt x="1157" y="971"/>
                    <a:pt x="1004" y="680"/>
                    <a:pt x="770" y="524"/>
                  </a:cubicBezTo>
                  <a:lnTo>
                    <a:pt x="770" y="524"/>
                  </a:lnTo>
                  <a:cubicBezTo>
                    <a:pt x="820" y="403"/>
                    <a:pt x="813" y="263"/>
                    <a:pt x="725" y="147"/>
                  </a:cubicBezTo>
                  <a:cubicBezTo>
                    <a:pt x="648" y="47"/>
                    <a:pt x="538" y="1"/>
                    <a:pt x="4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2" name="Google Shape;19852;p32"/>
            <p:cNvSpPr/>
            <p:nvPr/>
          </p:nvSpPr>
          <p:spPr>
            <a:xfrm>
              <a:off x="6803300" y="3329575"/>
              <a:ext cx="21725" cy="29275"/>
            </a:xfrm>
            <a:custGeom>
              <a:avLst/>
              <a:gdLst/>
              <a:ahLst/>
              <a:cxnLst/>
              <a:rect l="l" t="t" r="r" b="b"/>
              <a:pathLst>
                <a:path w="869" h="1171" extrusionOk="0">
                  <a:moveTo>
                    <a:pt x="499" y="1"/>
                  </a:moveTo>
                  <a:cubicBezTo>
                    <a:pt x="458" y="1"/>
                    <a:pt x="417" y="16"/>
                    <a:pt x="390" y="51"/>
                  </a:cubicBezTo>
                  <a:lnTo>
                    <a:pt x="99" y="427"/>
                  </a:lnTo>
                  <a:cubicBezTo>
                    <a:pt x="0" y="554"/>
                    <a:pt x="112" y="721"/>
                    <a:pt x="229" y="721"/>
                  </a:cubicBezTo>
                  <a:cubicBezTo>
                    <a:pt x="266" y="721"/>
                    <a:pt x="304" y="704"/>
                    <a:pt x="337" y="663"/>
                  </a:cubicBezTo>
                  <a:lnTo>
                    <a:pt x="419" y="557"/>
                  </a:lnTo>
                  <a:lnTo>
                    <a:pt x="419" y="557"/>
                  </a:lnTo>
                  <a:cubicBezTo>
                    <a:pt x="453" y="721"/>
                    <a:pt x="486" y="885"/>
                    <a:pt x="520" y="1049"/>
                  </a:cubicBezTo>
                  <a:cubicBezTo>
                    <a:pt x="537" y="1134"/>
                    <a:pt x="599" y="1170"/>
                    <a:pt x="664" y="1170"/>
                  </a:cubicBezTo>
                  <a:cubicBezTo>
                    <a:pt x="763" y="1170"/>
                    <a:pt x="869" y="1087"/>
                    <a:pt x="843" y="960"/>
                  </a:cubicBezTo>
                  <a:cubicBezTo>
                    <a:pt x="785" y="681"/>
                    <a:pt x="727" y="404"/>
                    <a:pt x="671" y="125"/>
                  </a:cubicBezTo>
                  <a:cubicBezTo>
                    <a:pt x="655" y="51"/>
                    <a:pt x="575" y="1"/>
                    <a:pt x="4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3" name="Google Shape;19853;p32"/>
            <p:cNvSpPr/>
            <p:nvPr/>
          </p:nvSpPr>
          <p:spPr>
            <a:xfrm>
              <a:off x="6873025" y="3261875"/>
              <a:ext cx="28300" cy="29825"/>
            </a:xfrm>
            <a:custGeom>
              <a:avLst/>
              <a:gdLst/>
              <a:ahLst/>
              <a:cxnLst/>
              <a:rect l="l" t="t" r="r" b="b"/>
              <a:pathLst>
                <a:path w="1132" h="1193" extrusionOk="0">
                  <a:moveTo>
                    <a:pt x="356" y="0"/>
                  </a:moveTo>
                  <a:cubicBezTo>
                    <a:pt x="292" y="0"/>
                    <a:pt x="227" y="16"/>
                    <a:pt x="164" y="49"/>
                  </a:cubicBezTo>
                  <a:cubicBezTo>
                    <a:pt x="1" y="135"/>
                    <a:pt x="101" y="358"/>
                    <a:pt x="252" y="358"/>
                  </a:cubicBezTo>
                  <a:cubicBezTo>
                    <a:pt x="278" y="358"/>
                    <a:pt x="305" y="352"/>
                    <a:pt x="333" y="337"/>
                  </a:cubicBezTo>
                  <a:lnTo>
                    <a:pt x="332" y="337"/>
                  </a:lnTo>
                  <a:cubicBezTo>
                    <a:pt x="345" y="330"/>
                    <a:pt x="358" y="327"/>
                    <a:pt x="369" y="327"/>
                  </a:cubicBezTo>
                  <a:cubicBezTo>
                    <a:pt x="451" y="327"/>
                    <a:pt x="489" y="483"/>
                    <a:pt x="479" y="543"/>
                  </a:cubicBezTo>
                  <a:cubicBezTo>
                    <a:pt x="455" y="680"/>
                    <a:pt x="339" y="798"/>
                    <a:pt x="251" y="898"/>
                  </a:cubicBezTo>
                  <a:cubicBezTo>
                    <a:pt x="148" y="1013"/>
                    <a:pt x="225" y="1168"/>
                    <a:pt x="370" y="1184"/>
                  </a:cubicBezTo>
                  <a:cubicBezTo>
                    <a:pt x="429" y="1190"/>
                    <a:pt x="488" y="1193"/>
                    <a:pt x="547" y="1193"/>
                  </a:cubicBezTo>
                  <a:cubicBezTo>
                    <a:pt x="678" y="1193"/>
                    <a:pt x="809" y="1178"/>
                    <a:pt x="936" y="1149"/>
                  </a:cubicBezTo>
                  <a:cubicBezTo>
                    <a:pt x="1132" y="1104"/>
                    <a:pt x="1068" y="820"/>
                    <a:pt x="888" y="820"/>
                  </a:cubicBezTo>
                  <a:cubicBezTo>
                    <a:pt x="875" y="820"/>
                    <a:pt x="861" y="822"/>
                    <a:pt x="847" y="825"/>
                  </a:cubicBezTo>
                  <a:cubicBezTo>
                    <a:pt x="801" y="835"/>
                    <a:pt x="755" y="843"/>
                    <a:pt x="708" y="849"/>
                  </a:cubicBezTo>
                  <a:lnTo>
                    <a:pt x="708" y="849"/>
                  </a:lnTo>
                  <a:cubicBezTo>
                    <a:pt x="804" y="689"/>
                    <a:pt x="857" y="510"/>
                    <a:pt x="789" y="323"/>
                  </a:cubicBezTo>
                  <a:cubicBezTo>
                    <a:pt x="720" y="133"/>
                    <a:pt x="544" y="0"/>
                    <a:pt x="3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4" name="Google Shape;19854;p32"/>
            <p:cNvSpPr/>
            <p:nvPr/>
          </p:nvSpPr>
          <p:spPr>
            <a:xfrm>
              <a:off x="7005375" y="3459150"/>
              <a:ext cx="23575" cy="31625"/>
            </a:xfrm>
            <a:custGeom>
              <a:avLst/>
              <a:gdLst/>
              <a:ahLst/>
              <a:cxnLst/>
              <a:rect l="l" t="t" r="r" b="b"/>
              <a:pathLst>
                <a:path w="943" h="1265" extrusionOk="0">
                  <a:moveTo>
                    <a:pt x="635" y="0"/>
                  </a:moveTo>
                  <a:cubicBezTo>
                    <a:pt x="575" y="0"/>
                    <a:pt x="514" y="27"/>
                    <a:pt x="485" y="79"/>
                  </a:cubicBezTo>
                  <a:cubicBezTo>
                    <a:pt x="366" y="288"/>
                    <a:pt x="230" y="485"/>
                    <a:pt x="77" y="668"/>
                  </a:cubicBezTo>
                  <a:cubicBezTo>
                    <a:pt x="0" y="760"/>
                    <a:pt x="33" y="956"/>
                    <a:pt x="174" y="956"/>
                  </a:cubicBezTo>
                  <a:cubicBezTo>
                    <a:pt x="181" y="956"/>
                    <a:pt x="188" y="956"/>
                    <a:pt x="195" y="955"/>
                  </a:cubicBezTo>
                  <a:lnTo>
                    <a:pt x="568" y="908"/>
                  </a:lnTo>
                  <a:lnTo>
                    <a:pt x="568" y="908"/>
                  </a:lnTo>
                  <a:cubicBezTo>
                    <a:pt x="579" y="986"/>
                    <a:pt x="591" y="1065"/>
                    <a:pt x="602" y="1144"/>
                  </a:cubicBezTo>
                  <a:cubicBezTo>
                    <a:pt x="614" y="1228"/>
                    <a:pt x="672" y="1265"/>
                    <a:pt x="736" y="1265"/>
                  </a:cubicBezTo>
                  <a:cubicBezTo>
                    <a:pt x="833" y="1265"/>
                    <a:pt x="942" y="1182"/>
                    <a:pt x="924" y="1055"/>
                  </a:cubicBezTo>
                  <a:lnTo>
                    <a:pt x="923" y="1054"/>
                  </a:lnTo>
                  <a:lnTo>
                    <a:pt x="790" y="120"/>
                  </a:lnTo>
                  <a:cubicBezTo>
                    <a:pt x="778" y="39"/>
                    <a:pt x="707" y="0"/>
                    <a:pt x="6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5" name="Google Shape;19855;p32"/>
            <p:cNvSpPr/>
            <p:nvPr/>
          </p:nvSpPr>
          <p:spPr>
            <a:xfrm>
              <a:off x="7077350" y="3345375"/>
              <a:ext cx="24825" cy="39575"/>
            </a:xfrm>
            <a:custGeom>
              <a:avLst/>
              <a:gdLst/>
              <a:ahLst/>
              <a:cxnLst/>
              <a:rect l="l" t="t" r="r" b="b"/>
              <a:pathLst>
                <a:path w="993" h="1583" extrusionOk="0">
                  <a:moveTo>
                    <a:pt x="781" y="0"/>
                  </a:moveTo>
                  <a:cubicBezTo>
                    <a:pt x="779" y="0"/>
                    <a:pt x="777" y="0"/>
                    <a:pt x="776" y="1"/>
                  </a:cubicBezTo>
                  <a:cubicBezTo>
                    <a:pt x="579" y="7"/>
                    <a:pt x="266" y="19"/>
                    <a:pt x="132" y="190"/>
                  </a:cubicBezTo>
                  <a:cubicBezTo>
                    <a:pt x="1" y="356"/>
                    <a:pt x="103" y="655"/>
                    <a:pt x="126" y="843"/>
                  </a:cubicBezTo>
                  <a:cubicBezTo>
                    <a:pt x="139" y="942"/>
                    <a:pt x="212" y="1006"/>
                    <a:pt x="294" y="1006"/>
                  </a:cubicBezTo>
                  <a:cubicBezTo>
                    <a:pt x="333" y="1006"/>
                    <a:pt x="374" y="991"/>
                    <a:pt x="412" y="960"/>
                  </a:cubicBezTo>
                  <a:cubicBezTo>
                    <a:pt x="413" y="960"/>
                    <a:pt x="414" y="959"/>
                    <a:pt x="414" y="959"/>
                  </a:cubicBezTo>
                  <a:cubicBezTo>
                    <a:pt x="440" y="959"/>
                    <a:pt x="540" y="1254"/>
                    <a:pt x="444" y="1254"/>
                  </a:cubicBezTo>
                  <a:cubicBezTo>
                    <a:pt x="432" y="1254"/>
                    <a:pt x="417" y="1249"/>
                    <a:pt x="397" y="1238"/>
                  </a:cubicBezTo>
                  <a:cubicBezTo>
                    <a:pt x="369" y="1222"/>
                    <a:pt x="341" y="1215"/>
                    <a:pt x="315" y="1215"/>
                  </a:cubicBezTo>
                  <a:cubicBezTo>
                    <a:pt x="167" y="1215"/>
                    <a:pt x="68" y="1437"/>
                    <a:pt x="228" y="1527"/>
                  </a:cubicBezTo>
                  <a:cubicBezTo>
                    <a:pt x="295" y="1566"/>
                    <a:pt x="363" y="1583"/>
                    <a:pt x="427" y="1583"/>
                  </a:cubicBezTo>
                  <a:cubicBezTo>
                    <a:pt x="664" y="1583"/>
                    <a:pt x="853" y="1346"/>
                    <a:pt x="820" y="1081"/>
                  </a:cubicBezTo>
                  <a:cubicBezTo>
                    <a:pt x="793" y="861"/>
                    <a:pt x="620" y="656"/>
                    <a:pt x="422" y="638"/>
                  </a:cubicBezTo>
                  <a:lnTo>
                    <a:pt x="422" y="638"/>
                  </a:lnTo>
                  <a:cubicBezTo>
                    <a:pt x="410" y="570"/>
                    <a:pt x="402" y="502"/>
                    <a:pt x="414" y="455"/>
                  </a:cubicBezTo>
                  <a:cubicBezTo>
                    <a:pt x="446" y="332"/>
                    <a:pt x="654" y="339"/>
                    <a:pt x="776" y="336"/>
                  </a:cubicBezTo>
                  <a:cubicBezTo>
                    <a:pt x="989" y="330"/>
                    <a:pt x="992" y="0"/>
                    <a:pt x="7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6" name="Google Shape;19856;p32"/>
            <p:cNvSpPr/>
            <p:nvPr/>
          </p:nvSpPr>
          <p:spPr>
            <a:xfrm>
              <a:off x="3331600" y="3429475"/>
              <a:ext cx="13600" cy="146675"/>
            </a:xfrm>
            <a:custGeom>
              <a:avLst/>
              <a:gdLst/>
              <a:ahLst/>
              <a:cxnLst/>
              <a:rect l="l" t="t" r="r" b="b"/>
              <a:pathLst>
                <a:path w="544" h="5867" extrusionOk="0">
                  <a:moveTo>
                    <a:pt x="166" y="0"/>
                  </a:moveTo>
                  <a:cubicBezTo>
                    <a:pt x="82" y="0"/>
                    <a:pt x="1" y="54"/>
                    <a:pt x="5" y="162"/>
                  </a:cubicBezTo>
                  <a:lnTo>
                    <a:pt x="205" y="5705"/>
                  </a:lnTo>
                  <a:cubicBezTo>
                    <a:pt x="209" y="5813"/>
                    <a:pt x="295" y="5866"/>
                    <a:pt x="378" y="5866"/>
                  </a:cubicBezTo>
                  <a:cubicBezTo>
                    <a:pt x="462" y="5866"/>
                    <a:pt x="544" y="5813"/>
                    <a:pt x="539" y="5705"/>
                  </a:cubicBezTo>
                  <a:lnTo>
                    <a:pt x="339" y="162"/>
                  </a:lnTo>
                  <a:cubicBezTo>
                    <a:pt x="335" y="54"/>
                    <a:pt x="250" y="0"/>
                    <a:pt x="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7" name="Google Shape;19857;p32"/>
            <p:cNvSpPr/>
            <p:nvPr/>
          </p:nvSpPr>
          <p:spPr>
            <a:xfrm>
              <a:off x="3332550" y="3448700"/>
              <a:ext cx="69825" cy="67200"/>
            </a:xfrm>
            <a:custGeom>
              <a:avLst/>
              <a:gdLst/>
              <a:ahLst/>
              <a:cxnLst/>
              <a:rect l="l" t="t" r="r" b="b"/>
              <a:pathLst>
                <a:path w="2793" h="2688" extrusionOk="0">
                  <a:moveTo>
                    <a:pt x="2551" y="0"/>
                  </a:moveTo>
                  <a:cubicBezTo>
                    <a:pt x="2513" y="0"/>
                    <a:pt x="2474" y="15"/>
                    <a:pt x="2440" y="50"/>
                  </a:cubicBezTo>
                  <a:lnTo>
                    <a:pt x="117" y="2401"/>
                  </a:lnTo>
                  <a:cubicBezTo>
                    <a:pt x="0" y="2520"/>
                    <a:pt x="114" y="2687"/>
                    <a:pt x="242" y="2687"/>
                  </a:cubicBezTo>
                  <a:cubicBezTo>
                    <a:pt x="280" y="2687"/>
                    <a:pt x="320" y="2673"/>
                    <a:pt x="355" y="2637"/>
                  </a:cubicBezTo>
                  <a:lnTo>
                    <a:pt x="2676" y="287"/>
                  </a:lnTo>
                  <a:cubicBezTo>
                    <a:pt x="2793" y="168"/>
                    <a:pt x="2679" y="0"/>
                    <a:pt x="25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8" name="Google Shape;19858;p32"/>
            <p:cNvSpPr/>
            <p:nvPr/>
          </p:nvSpPr>
          <p:spPr>
            <a:xfrm>
              <a:off x="3342650" y="3510375"/>
              <a:ext cx="50300" cy="67750"/>
            </a:xfrm>
            <a:custGeom>
              <a:avLst/>
              <a:gdLst/>
              <a:ahLst/>
              <a:cxnLst/>
              <a:rect l="l" t="t" r="r" b="b"/>
              <a:pathLst>
                <a:path w="2012" h="2710" extrusionOk="0">
                  <a:moveTo>
                    <a:pt x="233" y="0"/>
                  </a:moveTo>
                  <a:cubicBezTo>
                    <a:pt x="112" y="0"/>
                    <a:pt x="0" y="168"/>
                    <a:pt x="106" y="292"/>
                  </a:cubicBezTo>
                  <a:cubicBezTo>
                    <a:pt x="710" y="1006"/>
                    <a:pt x="1230" y="1790"/>
                    <a:pt x="1654" y="2625"/>
                  </a:cubicBezTo>
                  <a:cubicBezTo>
                    <a:pt x="1685" y="2684"/>
                    <a:pt x="1734" y="2709"/>
                    <a:pt x="1785" y="2709"/>
                  </a:cubicBezTo>
                  <a:cubicBezTo>
                    <a:pt x="1896" y="2709"/>
                    <a:pt x="2012" y="2588"/>
                    <a:pt x="1944" y="2455"/>
                  </a:cubicBezTo>
                  <a:cubicBezTo>
                    <a:pt x="1505" y="1597"/>
                    <a:pt x="966" y="791"/>
                    <a:pt x="343" y="56"/>
                  </a:cubicBezTo>
                  <a:cubicBezTo>
                    <a:pt x="310" y="17"/>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9" name="Google Shape;19859;p32"/>
            <p:cNvSpPr/>
            <p:nvPr/>
          </p:nvSpPr>
          <p:spPr>
            <a:xfrm>
              <a:off x="3402375" y="3496475"/>
              <a:ext cx="54025" cy="9775"/>
            </a:xfrm>
            <a:custGeom>
              <a:avLst/>
              <a:gdLst/>
              <a:ahLst/>
              <a:cxnLst/>
              <a:rect l="l" t="t" r="r" b="b"/>
              <a:pathLst>
                <a:path w="2161" h="391" extrusionOk="0">
                  <a:moveTo>
                    <a:pt x="210" y="0"/>
                  </a:moveTo>
                  <a:cubicBezTo>
                    <a:pt x="1" y="0"/>
                    <a:pt x="3" y="328"/>
                    <a:pt x="216" y="336"/>
                  </a:cubicBezTo>
                  <a:lnTo>
                    <a:pt x="1946" y="391"/>
                  </a:lnTo>
                  <a:cubicBezTo>
                    <a:pt x="1948" y="391"/>
                    <a:pt x="1949" y="391"/>
                    <a:pt x="1951" y="391"/>
                  </a:cubicBezTo>
                  <a:cubicBezTo>
                    <a:pt x="2161" y="391"/>
                    <a:pt x="2159" y="63"/>
                    <a:pt x="1946" y="55"/>
                  </a:cubicBezTo>
                  <a:lnTo>
                    <a:pt x="216" y="0"/>
                  </a:lnTo>
                  <a:cubicBezTo>
                    <a:pt x="214" y="0"/>
                    <a:pt x="212" y="0"/>
                    <a:pt x="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0" name="Google Shape;19860;p32"/>
            <p:cNvSpPr/>
            <p:nvPr/>
          </p:nvSpPr>
          <p:spPr>
            <a:xfrm>
              <a:off x="3405675" y="3528325"/>
              <a:ext cx="67000" cy="12000"/>
            </a:xfrm>
            <a:custGeom>
              <a:avLst/>
              <a:gdLst/>
              <a:ahLst/>
              <a:cxnLst/>
              <a:rect l="l" t="t" r="r" b="b"/>
              <a:pathLst>
                <a:path w="2680" h="480" extrusionOk="0">
                  <a:moveTo>
                    <a:pt x="2478" y="1"/>
                  </a:moveTo>
                  <a:cubicBezTo>
                    <a:pt x="2473" y="1"/>
                    <a:pt x="2469" y="1"/>
                    <a:pt x="2465" y="1"/>
                  </a:cubicBezTo>
                  <a:lnTo>
                    <a:pt x="215" y="145"/>
                  </a:lnTo>
                  <a:cubicBezTo>
                    <a:pt x="6" y="158"/>
                    <a:pt x="0" y="479"/>
                    <a:pt x="202" y="479"/>
                  </a:cubicBezTo>
                  <a:cubicBezTo>
                    <a:pt x="206" y="479"/>
                    <a:pt x="211" y="479"/>
                    <a:pt x="215" y="479"/>
                  </a:cubicBezTo>
                  <a:lnTo>
                    <a:pt x="2465" y="337"/>
                  </a:lnTo>
                  <a:cubicBezTo>
                    <a:pt x="2674" y="324"/>
                    <a:pt x="2680" y="1"/>
                    <a:pt x="24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1" name="Google Shape;19861;p32"/>
            <p:cNvSpPr/>
            <p:nvPr/>
          </p:nvSpPr>
          <p:spPr>
            <a:xfrm>
              <a:off x="3496275" y="3479375"/>
              <a:ext cx="80475" cy="81975"/>
            </a:xfrm>
            <a:custGeom>
              <a:avLst/>
              <a:gdLst/>
              <a:ahLst/>
              <a:cxnLst/>
              <a:rect l="l" t="t" r="r" b="b"/>
              <a:pathLst>
                <a:path w="3219" h="3279" extrusionOk="0">
                  <a:moveTo>
                    <a:pt x="258" y="1"/>
                  </a:moveTo>
                  <a:cubicBezTo>
                    <a:pt x="120" y="1"/>
                    <a:pt x="0" y="170"/>
                    <a:pt x="130" y="278"/>
                  </a:cubicBezTo>
                  <a:lnTo>
                    <a:pt x="131" y="278"/>
                  </a:lnTo>
                  <a:cubicBezTo>
                    <a:pt x="1157" y="1133"/>
                    <a:pt x="2069" y="2117"/>
                    <a:pt x="2842" y="3206"/>
                  </a:cubicBezTo>
                  <a:cubicBezTo>
                    <a:pt x="2879" y="3257"/>
                    <a:pt x="2930" y="3279"/>
                    <a:pt x="2981" y="3279"/>
                  </a:cubicBezTo>
                  <a:cubicBezTo>
                    <a:pt x="3101" y="3279"/>
                    <a:pt x="3218" y="3160"/>
                    <a:pt x="3130" y="3036"/>
                  </a:cubicBezTo>
                  <a:cubicBezTo>
                    <a:pt x="2343" y="1923"/>
                    <a:pt x="1414" y="916"/>
                    <a:pt x="368" y="42"/>
                  </a:cubicBezTo>
                  <a:cubicBezTo>
                    <a:pt x="333" y="13"/>
                    <a:pt x="295" y="1"/>
                    <a:pt x="2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2" name="Google Shape;19862;p32"/>
            <p:cNvSpPr/>
            <p:nvPr/>
          </p:nvSpPr>
          <p:spPr>
            <a:xfrm>
              <a:off x="3505000" y="3483750"/>
              <a:ext cx="47425" cy="80925"/>
            </a:xfrm>
            <a:custGeom>
              <a:avLst/>
              <a:gdLst/>
              <a:ahLst/>
              <a:cxnLst/>
              <a:rect l="l" t="t" r="r" b="b"/>
              <a:pathLst>
                <a:path w="1897" h="3237" extrusionOk="0">
                  <a:moveTo>
                    <a:pt x="1670" y="1"/>
                  </a:moveTo>
                  <a:cubicBezTo>
                    <a:pt x="1620" y="1"/>
                    <a:pt x="1572" y="25"/>
                    <a:pt x="1541" y="85"/>
                  </a:cubicBezTo>
                  <a:lnTo>
                    <a:pt x="1541" y="87"/>
                  </a:lnTo>
                  <a:cubicBezTo>
                    <a:pt x="1050" y="1052"/>
                    <a:pt x="559" y="2018"/>
                    <a:pt x="68" y="2983"/>
                  </a:cubicBezTo>
                  <a:cubicBezTo>
                    <a:pt x="0" y="3115"/>
                    <a:pt x="117" y="3237"/>
                    <a:pt x="227" y="3237"/>
                  </a:cubicBezTo>
                  <a:cubicBezTo>
                    <a:pt x="277" y="3237"/>
                    <a:pt x="326" y="3212"/>
                    <a:pt x="356" y="3153"/>
                  </a:cubicBezTo>
                  <a:cubicBezTo>
                    <a:pt x="847" y="2187"/>
                    <a:pt x="1338" y="1220"/>
                    <a:pt x="1830" y="254"/>
                  </a:cubicBezTo>
                  <a:cubicBezTo>
                    <a:pt x="1897" y="123"/>
                    <a:pt x="1781" y="1"/>
                    <a:pt x="16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3" name="Google Shape;19863;p32"/>
            <p:cNvSpPr/>
            <p:nvPr/>
          </p:nvSpPr>
          <p:spPr>
            <a:xfrm>
              <a:off x="3583900" y="3455025"/>
              <a:ext cx="49900" cy="48825"/>
            </a:xfrm>
            <a:custGeom>
              <a:avLst/>
              <a:gdLst/>
              <a:ahLst/>
              <a:cxnLst/>
              <a:rect l="l" t="t" r="r" b="b"/>
              <a:pathLst>
                <a:path w="1996" h="1953" extrusionOk="0">
                  <a:moveTo>
                    <a:pt x="580" y="0"/>
                  </a:moveTo>
                  <a:cubicBezTo>
                    <a:pt x="291" y="0"/>
                    <a:pt x="17" y="161"/>
                    <a:pt x="5" y="494"/>
                  </a:cubicBezTo>
                  <a:cubicBezTo>
                    <a:pt x="1" y="602"/>
                    <a:pt x="82" y="656"/>
                    <a:pt x="166" y="656"/>
                  </a:cubicBezTo>
                  <a:cubicBezTo>
                    <a:pt x="250" y="656"/>
                    <a:pt x="335" y="602"/>
                    <a:pt x="339" y="494"/>
                  </a:cubicBezTo>
                  <a:lnTo>
                    <a:pt x="338" y="494"/>
                  </a:lnTo>
                  <a:cubicBezTo>
                    <a:pt x="343" y="374"/>
                    <a:pt x="434" y="330"/>
                    <a:pt x="543" y="330"/>
                  </a:cubicBezTo>
                  <a:cubicBezTo>
                    <a:pt x="674" y="330"/>
                    <a:pt x="829" y="394"/>
                    <a:pt x="888" y="465"/>
                  </a:cubicBezTo>
                  <a:cubicBezTo>
                    <a:pt x="1149" y="783"/>
                    <a:pt x="801" y="1320"/>
                    <a:pt x="629" y="1597"/>
                  </a:cubicBezTo>
                  <a:cubicBezTo>
                    <a:pt x="557" y="1715"/>
                    <a:pt x="654" y="1838"/>
                    <a:pt x="774" y="1849"/>
                  </a:cubicBezTo>
                  <a:lnTo>
                    <a:pt x="1782" y="1951"/>
                  </a:lnTo>
                  <a:cubicBezTo>
                    <a:pt x="1789" y="1952"/>
                    <a:pt x="1795" y="1952"/>
                    <a:pt x="1801" y="1952"/>
                  </a:cubicBezTo>
                  <a:cubicBezTo>
                    <a:pt x="1996" y="1952"/>
                    <a:pt x="1988" y="1636"/>
                    <a:pt x="1782" y="1615"/>
                  </a:cubicBezTo>
                  <a:lnTo>
                    <a:pt x="1047" y="1542"/>
                  </a:lnTo>
                  <a:lnTo>
                    <a:pt x="1047" y="1542"/>
                  </a:lnTo>
                  <a:cubicBezTo>
                    <a:pt x="1300" y="1063"/>
                    <a:pt x="1511" y="387"/>
                    <a:pt x="943" y="89"/>
                  </a:cubicBezTo>
                  <a:cubicBezTo>
                    <a:pt x="832" y="30"/>
                    <a:pt x="705" y="0"/>
                    <a:pt x="5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4" name="Google Shape;19864;p32"/>
            <p:cNvSpPr/>
            <p:nvPr/>
          </p:nvSpPr>
          <p:spPr>
            <a:xfrm>
              <a:off x="3689050" y="3475400"/>
              <a:ext cx="17125" cy="81700"/>
            </a:xfrm>
            <a:custGeom>
              <a:avLst/>
              <a:gdLst/>
              <a:ahLst/>
              <a:cxnLst/>
              <a:rect l="l" t="t" r="r" b="b"/>
              <a:pathLst>
                <a:path w="685" h="3268" extrusionOk="0">
                  <a:moveTo>
                    <a:pt x="190" y="0"/>
                  </a:moveTo>
                  <a:cubicBezTo>
                    <a:pt x="107" y="0"/>
                    <a:pt x="22" y="55"/>
                    <a:pt x="20" y="163"/>
                  </a:cubicBezTo>
                  <a:cubicBezTo>
                    <a:pt x="0" y="1167"/>
                    <a:pt x="105" y="2169"/>
                    <a:pt x="333" y="3148"/>
                  </a:cubicBezTo>
                  <a:cubicBezTo>
                    <a:pt x="352" y="3231"/>
                    <a:pt x="415" y="3267"/>
                    <a:pt x="480" y="3267"/>
                  </a:cubicBezTo>
                  <a:cubicBezTo>
                    <a:pt x="579" y="3267"/>
                    <a:pt x="685" y="3185"/>
                    <a:pt x="656" y="3058"/>
                  </a:cubicBezTo>
                  <a:cubicBezTo>
                    <a:pt x="435" y="2109"/>
                    <a:pt x="334" y="1136"/>
                    <a:pt x="354" y="163"/>
                  </a:cubicBezTo>
                  <a:cubicBezTo>
                    <a:pt x="356" y="55"/>
                    <a:pt x="274" y="0"/>
                    <a:pt x="1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5" name="Google Shape;19865;p32"/>
            <p:cNvSpPr/>
            <p:nvPr/>
          </p:nvSpPr>
          <p:spPr>
            <a:xfrm>
              <a:off x="3660125" y="3526800"/>
              <a:ext cx="68675" cy="11575"/>
            </a:xfrm>
            <a:custGeom>
              <a:avLst/>
              <a:gdLst/>
              <a:ahLst/>
              <a:cxnLst/>
              <a:rect l="l" t="t" r="r" b="b"/>
              <a:pathLst>
                <a:path w="2747" h="463" extrusionOk="0">
                  <a:moveTo>
                    <a:pt x="1559" y="1"/>
                  </a:moveTo>
                  <a:cubicBezTo>
                    <a:pt x="1102" y="1"/>
                    <a:pt x="646" y="46"/>
                    <a:pt x="198" y="136"/>
                  </a:cubicBezTo>
                  <a:cubicBezTo>
                    <a:pt x="0" y="176"/>
                    <a:pt x="66" y="463"/>
                    <a:pt x="250" y="463"/>
                  </a:cubicBezTo>
                  <a:cubicBezTo>
                    <a:pt x="262" y="463"/>
                    <a:pt x="275" y="462"/>
                    <a:pt x="288" y="459"/>
                  </a:cubicBezTo>
                  <a:cubicBezTo>
                    <a:pt x="705" y="374"/>
                    <a:pt x="1131" y="332"/>
                    <a:pt x="1556" y="332"/>
                  </a:cubicBezTo>
                  <a:cubicBezTo>
                    <a:pt x="1856" y="332"/>
                    <a:pt x="2156" y="353"/>
                    <a:pt x="2454" y="395"/>
                  </a:cubicBezTo>
                  <a:cubicBezTo>
                    <a:pt x="2463" y="396"/>
                    <a:pt x="2472" y="397"/>
                    <a:pt x="2480" y="397"/>
                  </a:cubicBezTo>
                  <a:cubicBezTo>
                    <a:pt x="2672" y="397"/>
                    <a:pt x="2747" y="101"/>
                    <a:pt x="2544" y="72"/>
                  </a:cubicBezTo>
                  <a:cubicBezTo>
                    <a:pt x="2217" y="24"/>
                    <a:pt x="1888" y="1"/>
                    <a:pt x="15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6" name="Google Shape;19866;p32"/>
            <p:cNvSpPr/>
            <p:nvPr/>
          </p:nvSpPr>
          <p:spPr>
            <a:xfrm>
              <a:off x="3747125" y="3455475"/>
              <a:ext cx="47475" cy="133175"/>
            </a:xfrm>
            <a:custGeom>
              <a:avLst/>
              <a:gdLst/>
              <a:ahLst/>
              <a:cxnLst/>
              <a:rect l="l" t="t" r="r" b="b"/>
              <a:pathLst>
                <a:path w="1899" h="5327" extrusionOk="0">
                  <a:moveTo>
                    <a:pt x="1313" y="1"/>
                  </a:moveTo>
                  <a:cubicBezTo>
                    <a:pt x="501" y="1"/>
                    <a:pt x="279" y="1580"/>
                    <a:pt x="188" y="2177"/>
                  </a:cubicBezTo>
                  <a:cubicBezTo>
                    <a:pt x="0" y="3404"/>
                    <a:pt x="257" y="4754"/>
                    <a:pt x="1489" y="5310"/>
                  </a:cubicBezTo>
                  <a:cubicBezTo>
                    <a:pt x="1514" y="5321"/>
                    <a:pt x="1539" y="5326"/>
                    <a:pt x="1562" y="5326"/>
                  </a:cubicBezTo>
                  <a:cubicBezTo>
                    <a:pt x="1721" y="5326"/>
                    <a:pt x="1828" y="5098"/>
                    <a:pt x="1657" y="5020"/>
                  </a:cubicBezTo>
                  <a:cubicBezTo>
                    <a:pt x="791" y="4630"/>
                    <a:pt x="453" y="3791"/>
                    <a:pt x="456" y="2876"/>
                  </a:cubicBezTo>
                  <a:cubicBezTo>
                    <a:pt x="458" y="2636"/>
                    <a:pt x="669" y="360"/>
                    <a:pt x="1371" y="360"/>
                  </a:cubicBezTo>
                  <a:cubicBezTo>
                    <a:pt x="1433" y="360"/>
                    <a:pt x="1500" y="378"/>
                    <a:pt x="1570" y="417"/>
                  </a:cubicBezTo>
                  <a:cubicBezTo>
                    <a:pt x="1598" y="432"/>
                    <a:pt x="1625" y="439"/>
                    <a:pt x="1651" y="439"/>
                  </a:cubicBezTo>
                  <a:cubicBezTo>
                    <a:pt x="1800" y="439"/>
                    <a:pt x="1899" y="217"/>
                    <a:pt x="1738" y="127"/>
                  </a:cubicBezTo>
                  <a:lnTo>
                    <a:pt x="1739" y="127"/>
                  </a:lnTo>
                  <a:cubicBezTo>
                    <a:pt x="1581" y="40"/>
                    <a:pt x="1440" y="1"/>
                    <a:pt x="13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7" name="Google Shape;19867;p32"/>
            <p:cNvSpPr/>
            <p:nvPr/>
          </p:nvSpPr>
          <p:spPr>
            <a:xfrm>
              <a:off x="3807650" y="3497200"/>
              <a:ext cx="69500" cy="141975"/>
            </a:xfrm>
            <a:custGeom>
              <a:avLst/>
              <a:gdLst/>
              <a:ahLst/>
              <a:cxnLst/>
              <a:rect l="l" t="t" r="r" b="b"/>
              <a:pathLst>
                <a:path w="2780" h="5679" extrusionOk="0">
                  <a:moveTo>
                    <a:pt x="1803" y="995"/>
                  </a:moveTo>
                  <a:lnTo>
                    <a:pt x="2285" y="1739"/>
                  </a:lnTo>
                  <a:cubicBezTo>
                    <a:pt x="1834" y="2439"/>
                    <a:pt x="1462" y="2789"/>
                    <a:pt x="1171" y="2789"/>
                  </a:cubicBezTo>
                  <a:cubicBezTo>
                    <a:pt x="994" y="2789"/>
                    <a:pt x="847" y="2660"/>
                    <a:pt x="729" y="2401"/>
                  </a:cubicBezTo>
                  <a:cubicBezTo>
                    <a:pt x="618" y="2284"/>
                    <a:pt x="552" y="2130"/>
                    <a:pt x="545" y="1968"/>
                  </a:cubicBezTo>
                  <a:cubicBezTo>
                    <a:pt x="534" y="1923"/>
                    <a:pt x="526" y="1878"/>
                    <a:pt x="520" y="1833"/>
                  </a:cubicBezTo>
                  <a:lnTo>
                    <a:pt x="520" y="1833"/>
                  </a:lnTo>
                  <a:cubicBezTo>
                    <a:pt x="533" y="1484"/>
                    <a:pt x="581" y="1189"/>
                    <a:pt x="693" y="1101"/>
                  </a:cubicBezTo>
                  <a:lnTo>
                    <a:pt x="1803" y="995"/>
                  </a:lnTo>
                  <a:close/>
                  <a:moveTo>
                    <a:pt x="1260" y="0"/>
                  </a:moveTo>
                  <a:cubicBezTo>
                    <a:pt x="1236" y="0"/>
                    <a:pt x="1210" y="6"/>
                    <a:pt x="1184" y="18"/>
                  </a:cubicBezTo>
                  <a:lnTo>
                    <a:pt x="1182" y="18"/>
                  </a:lnTo>
                  <a:cubicBezTo>
                    <a:pt x="403" y="390"/>
                    <a:pt x="0" y="1324"/>
                    <a:pt x="223" y="2144"/>
                  </a:cubicBezTo>
                  <a:lnTo>
                    <a:pt x="223" y="2144"/>
                  </a:lnTo>
                  <a:cubicBezTo>
                    <a:pt x="223" y="2158"/>
                    <a:pt x="222" y="2172"/>
                    <a:pt x="221" y="2186"/>
                  </a:cubicBezTo>
                  <a:cubicBezTo>
                    <a:pt x="163" y="3353"/>
                    <a:pt x="391" y="4485"/>
                    <a:pt x="819" y="5566"/>
                  </a:cubicBezTo>
                  <a:cubicBezTo>
                    <a:pt x="851" y="5645"/>
                    <a:pt x="920" y="5678"/>
                    <a:pt x="988" y="5678"/>
                  </a:cubicBezTo>
                  <a:cubicBezTo>
                    <a:pt x="1091" y="5678"/>
                    <a:pt x="1191" y="5599"/>
                    <a:pt x="1143" y="5478"/>
                  </a:cubicBezTo>
                  <a:cubicBezTo>
                    <a:pt x="867" y="4781"/>
                    <a:pt x="662" y="4073"/>
                    <a:pt x="586" y="3322"/>
                  </a:cubicBezTo>
                  <a:cubicBezTo>
                    <a:pt x="575" y="3221"/>
                    <a:pt x="555" y="3011"/>
                    <a:pt x="539" y="2757"/>
                  </a:cubicBezTo>
                  <a:lnTo>
                    <a:pt x="539" y="2757"/>
                  </a:lnTo>
                  <a:cubicBezTo>
                    <a:pt x="805" y="3076"/>
                    <a:pt x="1173" y="3238"/>
                    <a:pt x="1529" y="3238"/>
                  </a:cubicBezTo>
                  <a:cubicBezTo>
                    <a:pt x="2016" y="3238"/>
                    <a:pt x="2480" y="2933"/>
                    <a:pt x="2627" y="2310"/>
                  </a:cubicBezTo>
                  <a:cubicBezTo>
                    <a:pt x="2779" y="1662"/>
                    <a:pt x="2117" y="498"/>
                    <a:pt x="1368" y="298"/>
                  </a:cubicBezTo>
                  <a:lnTo>
                    <a:pt x="1368" y="298"/>
                  </a:lnTo>
                  <a:cubicBezTo>
                    <a:pt x="1513" y="211"/>
                    <a:pt x="1410" y="0"/>
                    <a:pt x="12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8" name="Google Shape;19868;p32"/>
            <p:cNvSpPr/>
            <p:nvPr/>
          </p:nvSpPr>
          <p:spPr>
            <a:xfrm>
              <a:off x="3909275" y="3495375"/>
              <a:ext cx="12025" cy="81625"/>
            </a:xfrm>
            <a:custGeom>
              <a:avLst/>
              <a:gdLst/>
              <a:ahLst/>
              <a:cxnLst/>
              <a:rect l="l" t="t" r="r" b="b"/>
              <a:pathLst>
                <a:path w="481" h="3265" extrusionOk="0">
                  <a:moveTo>
                    <a:pt x="179" y="0"/>
                  </a:moveTo>
                  <a:cubicBezTo>
                    <a:pt x="96" y="0"/>
                    <a:pt x="12" y="54"/>
                    <a:pt x="11" y="162"/>
                  </a:cubicBezTo>
                  <a:cubicBezTo>
                    <a:pt x="0" y="1144"/>
                    <a:pt x="43" y="2126"/>
                    <a:pt x="136" y="3104"/>
                  </a:cubicBezTo>
                  <a:cubicBezTo>
                    <a:pt x="146" y="3211"/>
                    <a:pt x="235" y="3264"/>
                    <a:pt x="319" y="3264"/>
                  </a:cubicBezTo>
                  <a:cubicBezTo>
                    <a:pt x="402" y="3264"/>
                    <a:pt x="480" y="3211"/>
                    <a:pt x="470" y="3104"/>
                  </a:cubicBezTo>
                  <a:cubicBezTo>
                    <a:pt x="377" y="2126"/>
                    <a:pt x="336" y="1144"/>
                    <a:pt x="345" y="162"/>
                  </a:cubicBezTo>
                  <a:cubicBezTo>
                    <a:pt x="346" y="54"/>
                    <a:pt x="263" y="0"/>
                    <a:pt x="1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9" name="Google Shape;19869;p32"/>
            <p:cNvSpPr/>
            <p:nvPr/>
          </p:nvSpPr>
          <p:spPr>
            <a:xfrm>
              <a:off x="3889000" y="3538075"/>
              <a:ext cx="60075" cy="11350"/>
            </a:xfrm>
            <a:custGeom>
              <a:avLst/>
              <a:gdLst/>
              <a:ahLst/>
              <a:cxnLst/>
              <a:rect l="l" t="t" r="r" b="b"/>
              <a:pathLst>
                <a:path w="2403" h="454" extrusionOk="0">
                  <a:moveTo>
                    <a:pt x="1332" y="1"/>
                  </a:moveTo>
                  <a:cubicBezTo>
                    <a:pt x="951" y="1"/>
                    <a:pt x="570" y="42"/>
                    <a:pt x="197" y="125"/>
                  </a:cubicBezTo>
                  <a:cubicBezTo>
                    <a:pt x="0" y="170"/>
                    <a:pt x="64" y="454"/>
                    <a:pt x="244" y="454"/>
                  </a:cubicBezTo>
                  <a:cubicBezTo>
                    <a:pt x="257" y="454"/>
                    <a:pt x="271" y="452"/>
                    <a:pt x="285" y="449"/>
                  </a:cubicBezTo>
                  <a:cubicBezTo>
                    <a:pt x="630" y="371"/>
                    <a:pt x="981" y="332"/>
                    <a:pt x="1333" y="332"/>
                  </a:cubicBezTo>
                  <a:cubicBezTo>
                    <a:pt x="1594" y="332"/>
                    <a:pt x="1854" y="353"/>
                    <a:pt x="2113" y="395"/>
                  </a:cubicBezTo>
                  <a:cubicBezTo>
                    <a:pt x="2123" y="397"/>
                    <a:pt x="2134" y="398"/>
                    <a:pt x="2144" y="398"/>
                  </a:cubicBezTo>
                  <a:cubicBezTo>
                    <a:pt x="2330" y="398"/>
                    <a:pt x="2402" y="107"/>
                    <a:pt x="2201" y="74"/>
                  </a:cubicBezTo>
                  <a:cubicBezTo>
                    <a:pt x="1913" y="25"/>
                    <a:pt x="1623" y="1"/>
                    <a:pt x="13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0" name="Google Shape;19870;p32"/>
            <p:cNvSpPr/>
            <p:nvPr/>
          </p:nvSpPr>
          <p:spPr>
            <a:xfrm>
              <a:off x="3957350" y="3496600"/>
              <a:ext cx="66000" cy="74175"/>
            </a:xfrm>
            <a:custGeom>
              <a:avLst/>
              <a:gdLst/>
              <a:ahLst/>
              <a:cxnLst/>
              <a:rect l="l" t="t" r="r" b="b"/>
              <a:pathLst>
                <a:path w="2640" h="2967" extrusionOk="0">
                  <a:moveTo>
                    <a:pt x="1120" y="302"/>
                  </a:moveTo>
                  <a:cubicBezTo>
                    <a:pt x="1244" y="302"/>
                    <a:pt x="1385" y="334"/>
                    <a:pt x="1543" y="404"/>
                  </a:cubicBezTo>
                  <a:cubicBezTo>
                    <a:pt x="2143" y="764"/>
                    <a:pt x="2318" y="2625"/>
                    <a:pt x="1458" y="2625"/>
                  </a:cubicBezTo>
                  <a:cubicBezTo>
                    <a:pt x="1405" y="2625"/>
                    <a:pt x="1350" y="2618"/>
                    <a:pt x="1290" y="2604"/>
                  </a:cubicBezTo>
                  <a:cubicBezTo>
                    <a:pt x="236" y="2348"/>
                    <a:pt x="124" y="302"/>
                    <a:pt x="1120" y="302"/>
                  </a:cubicBezTo>
                  <a:close/>
                  <a:moveTo>
                    <a:pt x="1184" y="0"/>
                  </a:moveTo>
                  <a:cubicBezTo>
                    <a:pt x="630" y="0"/>
                    <a:pt x="141" y="379"/>
                    <a:pt x="76" y="1003"/>
                  </a:cubicBezTo>
                  <a:cubicBezTo>
                    <a:pt x="1" y="1713"/>
                    <a:pt x="387" y="2605"/>
                    <a:pt x="1078" y="2881"/>
                  </a:cubicBezTo>
                  <a:cubicBezTo>
                    <a:pt x="1223" y="2940"/>
                    <a:pt x="1356" y="2966"/>
                    <a:pt x="1477" y="2966"/>
                  </a:cubicBezTo>
                  <a:cubicBezTo>
                    <a:pt x="2576" y="2966"/>
                    <a:pt x="2640" y="752"/>
                    <a:pt x="1761" y="147"/>
                  </a:cubicBezTo>
                  <a:lnTo>
                    <a:pt x="1761" y="147"/>
                  </a:lnTo>
                  <a:cubicBezTo>
                    <a:pt x="1748" y="135"/>
                    <a:pt x="1732" y="124"/>
                    <a:pt x="1712" y="116"/>
                  </a:cubicBezTo>
                  <a:lnTo>
                    <a:pt x="1712" y="116"/>
                  </a:lnTo>
                  <a:cubicBezTo>
                    <a:pt x="1712" y="116"/>
                    <a:pt x="1712" y="116"/>
                    <a:pt x="1712" y="116"/>
                  </a:cubicBezTo>
                  <a:cubicBezTo>
                    <a:pt x="1696" y="106"/>
                    <a:pt x="1680" y="99"/>
                    <a:pt x="1664" y="95"/>
                  </a:cubicBezTo>
                  <a:lnTo>
                    <a:pt x="1664" y="95"/>
                  </a:lnTo>
                  <a:cubicBezTo>
                    <a:pt x="1504" y="31"/>
                    <a:pt x="1342" y="0"/>
                    <a:pt x="11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1" name="Google Shape;19871;p32"/>
            <p:cNvSpPr/>
            <p:nvPr/>
          </p:nvSpPr>
          <p:spPr>
            <a:xfrm>
              <a:off x="4017575" y="3455375"/>
              <a:ext cx="59775" cy="139325"/>
            </a:xfrm>
            <a:custGeom>
              <a:avLst/>
              <a:gdLst/>
              <a:ahLst/>
              <a:cxnLst/>
              <a:rect l="l" t="t" r="r" b="b"/>
              <a:pathLst>
                <a:path w="2391" h="5573" extrusionOk="0">
                  <a:moveTo>
                    <a:pt x="251" y="0"/>
                  </a:moveTo>
                  <a:cubicBezTo>
                    <a:pt x="118" y="0"/>
                    <a:pt x="1" y="169"/>
                    <a:pt x="126" y="282"/>
                  </a:cubicBezTo>
                  <a:lnTo>
                    <a:pt x="127" y="280"/>
                  </a:lnTo>
                  <a:cubicBezTo>
                    <a:pt x="1566" y="1582"/>
                    <a:pt x="2029" y="3565"/>
                    <a:pt x="1328" y="5372"/>
                  </a:cubicBezTo>
                  <a:cubicBezTo>
                    <a:pt x="1281" y="5493"/>
                    <a:pt x="1380" y="5573"/>
                    <a:pt x="1484" y="5573"/>
                  </a:cubicBezTo>
                  <a:cubicBezTo>
                    <a:pt x="1551" y="5573"/>
                    <a:pt x="1620" y="5539"/>
                    <a:pt x="1651" y="5461"/>
                  </a:cubicBezTo>
                  <a:cubicBezTo>
                    <a:pt x="2391" y="3554"/>
                    <a:pt x="1880" y="1417"/>
                    <a:pt x="362" y="46"/>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2" name="Google Shape;19872;p32"/>
            <p:cNvSpPr/>
            <p:nvPr/>
          </p:nvSpPr>
          <p:spPr>
            <a:xfrm>
              <a:off x="4060875" y="3435375"/>
              <a:ext cx="58275" cy="48625"/>
            </a:xfrm>
            <a:custGeom>
              <a:avLst/>
              <a:gdLst/>
              <a:ahLst/>
              <a:cxnLst/>
              <a:rect l="l" t="t" r="r" b="b"/>
              <a:pathLst>
                <a:path w="2331" h="1945" extrusionOk="0">
                  <a:moveTo>
                    <a:pt x="821" y="0"/>
                  </a:moveTo>
                  <a:cubicBezTo>
                    <a:pt x="608" y="0"/>
                    <a:pt x="398" y="35"/>
                    <a:pt x="184" y="106"/>
                  </a:cubicBezTo>
                  <a:cubicBezTo>
                    <a:pt x="1" y="166"/>
                    <a:pt x="55" y="437"/>
                    <a:pt x="219" y="437"/>
                  </a:cubicBezTo>
                  <a:cubicBezTo>
                    <a:pt x="236" y="437"/>
                    <a:pt x="255" y="434"/>
                    <a:pt x="274" y="428"/>
                  </a:cubicBezTo>
                  <a:lnTo>
                    <a:pt x="274" y="429"/>
                  </a:lnTo>
                  <a:cubicBezTo>
                    <a:pt x="460" y="366"/>
                    <a:pt x="639" y="335"/>
                    <a:pt x="821" y="335"/>
                  </a:cubicBezTo>
                  <a:cubicBezTo>
                    <a:pt x="917" y="335"/>
                    <a:pt x="1014" y="344"/>
                    <a:pt x="1114" y="361"/>
                  </a:cubicBezTo>
                  <a:lnTo>
                    <a:pt x="1114" y="361"/>
                  </a:lnTo>
                  <a:cubicBezTo>
                    <a:pt x="1137" y="808"/>
                    <a:pt x="1076" y="1257"/>
                    <a:pt x="935" y="1683"/>
                  </a:cubicBezTo>
                  <a:cubicBezTo>
                    <a:pt x="900" y="1791"/>
                    <a:pt x="993" y="1890"/>
                    <a:pt x="1097" y="1895"/>
                  </a:cubicBezTo>
                  <a:lnTo>
                    <a:pt x="2116" y="1944"/>
                  </a:lnTo>
                  <a:cubicBezTo>
                    <a:pt x="2119" y="1944"/>
                    <a:pt x="2122" y="1944"/>
                    <a:pt x="2126" y="1944"/>
                  </a:cubicBezTo>
                  <a:cubicBezTo>
                    <a:pt x="2331" y="1944"/>
                    <a:pt x="2327" y="1620"/>
                    <a:pt x="2116" y="1610"/>
                  </a:cubicBezTo>
                  <a:lnTo>
                    <a:pt x="1319" y="1572"/>
                  </a:lnTo>
                  <a:lnTo>
                    <a:pt x="1319" y="1572"/>
                  </a:lnTo>
                  <a:cubicBezTo>
                    <a:pt x="1438" y="1133"/>
                    <a:pt x="1478" y="676"/>
                    <a:pt x="1438" y="223"/>
                  </a:cubicBezTo>
                  <a:cubicBezTo>
                    <a:pt x="1432" y="151"/>
                    <a:pt x="1391" y="80"/>
                    <a:pt x="1316" y="61"/>
                  </a:cubicBezTo>
                  <a:cubicBezTo>
                    <a:pt x="1148" y="21"/>
                    <a:pt x="984" y="0"/>
                    <a:pt x="8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3" name="Google Shape;19873;p32"/>
            <p:cNvSpPr/>
            <p:nvPr/>
          </p:nvSpPr>
          <p:spPr>
            <a:xfrm>
              <a:off x="4127975" y="3538050"/>
              <a:ext cx="58400" cy="12200"/>
            </a:xfrm>
            <a:custGeom>
              <a:avLst/>
              <a:gdLst/>
              <a:ahLst/>
              <a:cxnLst/>
              <a:rect l="l" t="t" r="r" b="b"/>
              <a:pathLst>
                <a:path w="2336" h="488" extrusionOk="0">
                  <a:moveTo>
                    <a:pt x="2136" y="1"/>
                  </a:moveTo>
                  <a:cubicBezTo>
                    <a:pt x="2131" y="1"/>
                    <a:pt x="2126" y="1"/>
                    <a:pt x="2121" y="1"/>
                  </a:cubicBezTo>
                  <a:lnTo>
                    <a:pt x="216" y="151"/>
                  </a:lnTo>
                  <a:cubicBezTo>
                    <a:pt x="7" y="167"/>
                    <a:pt x="1" y="487"/>
                    <a:pt x="200" y="487"/>
                  </a:cubicBezTo>
                  <a:cubicBezTo>
                    <a:pt x="205" y="487"/>
                    <a:pt x="210" y="487"/>
                    <a:pt x="216" y="486"/>
                  </a:cubicBezTo>
                  <a:lnTo>
                    <a:pt x="2121" y="335"/>
                  </a:lnTo>
                  <a:cubicBezTo>
                    <a:pt x="2328" y="319"/>
                    <a:pt x="2336" y="1"/>
                    <a:pt x="21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4" name="Google Shape;19874;p32"/>
            <p:cNvSpPr/>
            <p:nvPr/>
          </p:nvSpPr>
          <p:spPr>
            <a:xfrm>
              <a:off x="4155200" y="3498725"/>
              <a:ext cx="10825" cy="8400"/>
            </a:xfrm>
            <a:custGeom>
              <a:avLst/>
              <a:gdLst/>
              <a:ahLst/>
              <a:cxnLst/>
              <a:rect l="l" t="t" r="r" b="b"/>
              <a:pathLst>
                <a:path w="433" h="336" extrusionOk="0">
                  <a:moveTo>
                    <a:pt x="217" y="0"/>
                  </a:moveTo>
                  <a:cubicBezTo>
                    <a:pt x="1" y="0"/>
                    <a:pt x="1" y="336"/>
                    <a:pt x="217" y="336"/>
                  </a:cubicBezTo>
                  <a:cubicBezTo>
                    <a:pt x="432" y="336"/>
                    <a:pt x="432" y="0"/>
                    <a:pt x="2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5" name="Google Shape;19875;p32"/>
            <p:cNvSpPr/>
            <p:nvPr/>
          </p:nvSpPr>
          <p:spPr>
            <a:xfrm>
              <a:off x="4152775" y="3576425"/>
              <a:ext cx="10775" cy="8375"/>
            </a:xfrm>
            <a:custGeom>
              <a:avLst/>
              <a:gdLst/>
              <a:ahLst/>
              <a:cxnLst/>
              <a:rect l="l" t="t" r="r" b="b"/>
              <a:pathLst>
                <a:path w="431" h="335" extrusionOk="0">
                  <a:moveTo>
                    <a:pt x="215" y="1"/>
                  </a:moveTo>
                  <a:cubicBezTo>
                    <a:pt x="0" y="1"/>
                    <a:pt x="0" y="335"/>
                    <a:pt x="215" y="335"/>
                  </a:cubicBezTo>
                  <a:cubicBezTo>
                    <a:pt x="430" y="335"/>
                    <a:pt x="430" y="1"/>
                    <a:pt x="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6" name="Google Shape;19876;p32"/>
            <p:cNvSpPr/>
            <p:nvPr/>
          </p:nvSpPr>
          <p:spPr>
            <a:xfrm>
              <a:off x="4219625" y="3455875"/>
              <a:ext cx="44925" cy="126900"/>
            </a:xfrm>
            <a:custGeom>
              <a:avLst/>
              <a:gdLst/>
              <a:ahLst/>
              <a:cxnLst/>
              <a:rect l="l" t="t" r="r" b="b"/>
              <a:pathLst>
                <a:path w="1797" h="5076" extrusionOk="0">
                  <a:moveTo>
                    <a:pt x="1240" y="0"/>
                  </a:moveTo>
                  <a:cubicBezTo>
                    <a:pt x="1189" y="0"/>
                    <a:pt x="1137" y="22"/>
                    <a:pt x="1100" y="73"/>
                  </a:cubicBezTo>
                  <a:cubicBezTo>
                    <a:pt x="0" y="1592"/>
                    <a:pt x="156" y="3671"/>
                    <a:pt x="1446" y="5024"/>
                  </a:cubicBezTo>
                  <a:cubicBezTo>
                    <a:pt x="1480" y="5060"/>
                    <a:pt x="1519" y="5075"/>
                    <a:pt x="1557" y="5075"/>
                  </a:cubicBezTo>
                  <a:cubicBezTo>
                    <a:pt x="1683" y="5075"/>
                    <a:pt x="1797" y="4907"/>
                    <a:pt x="1683" y="4786"/>
                  </a:cubicBezTo>
                  <a:cubicBezTo>
                    <a:pt x="485" y="3531"/>
                    <a:pt x="375" y="1639"/>
                    <a:pt x="1388" y="242"/>
                  </a:cubicBezTo>
                  <a:cubicBezTo>
                    <a:pt x="1477" y="119"/>
                    <a:pt x="1361" y="0"/>
                    <a:pt x="12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7" name="Google Shape;19877;p32"/>
            <p:cNvSpPr/>
            <p:nvPr/>
          </p:nvSpPr>
          <p:spPr>
            <a:xfrm>
              <a:off x="4271600" y="3481900"/>
              <a:ext cx="70675" cy="90400"/>
            </a:xfrm>
            <a:custGeom>
              <a:avLst/>
              <a:gdLst/>
              <a:ahLst/>
              <a:cxnLst/>
              <a:rect l="l" t="t" r="r" b="b"/>
              <a:pathLst>
                <a:path w="2827" h="3616" extrusionOk="0">
                  <a:moveTo>
                    <a:pt x="1177" y="617"/>
                  </a:moveTo>
                  <a:cubicBezTo>
                    <a:pt x="1222" y="977"/>
                    <a:pt x="1267" y="1338"/>
                    <a:pt x="1311" y="1698"/>
                  </a:cubicBezTo>
                  <a:lnTo>
                    <a:pt x="1311" y="1698"/>
                  </a:lnTo>
                  <a:cubicBezTo>
                    <a:pt x="1037" y="1698"/>
                    <a:pt x="762" y="1669"/>
                    <a:pt x="485" y="1611"/>
                  </a:cubicBezTo>
                  <a:lnTo>
                    <a:pt x="485" y="1611"/>
                  </a:lnTo>
                  <a:cubicBezTo>
                    <a:pt x="716" y="1280"/>
                    <a:pt x="947" y="948"/>
                    <a:pt x="1177" y="617"/>
                  </a:cubicBezTo>
                  <a:close/>
                  <a:moveTo>
                    <a:pt x="1286" y="1"/>
                  </a:moveTo>
                  <a:cubicBezTo>
                    <a:pt x="1235" y="1"/>
                    <a:pt x="1183" y="25"/>
                    <a:pt x="1144" y="81"/>
                  </a:cubicBezTo>
                  <a:lnTo>
                    <a:pt x="63" y="1634"/>
                  </a:lnTo>
                  <a:cubicBezTo>
                    <a:pt x="0" y="1723"/>
                    <a:pt x="64" y="1854"/>
                    <a:pt x="164" y="1880"/>
                  </a:cubicBezTo>
                  <a:cubicBezTo>
                    <a:pt x="552" y="1982"/>
                    <a:pt x="937" y="2033"/>
                    <a:pt x="1322" y="2033"/>
                  </a:cubicBezTo>
                  <a:cubicBezTo>
                    <a:pt x="1332" y="2033"/>
                    <a:pt x="1342" y="2033"/>
                    <a:pt x="1352" y="2033"/>
                  </a:cubicBezTo>
                  <a:lnTo>
                    <a:pt x="1352" y="2033"/>
                  </a:lnTo>
                  <a:cubicBezTo>
                    <a:pt x="1411" y="2507"/>
                    <a:pt x="1469" y="2981"/>
                    <a:pt x="1527" y="3455"/>
                  </a:cubicBezTo>
                  <a:cubicBezTo>
                    <a:pt x="1540" y="3562"/>
                    <a:pt x="1631" y="3615"/>
                    <a:pt x="1715" y="3615"/>
                  </a:cubicBezTo>
                  <a:cubicBezTo>
                    <a:pt x="1799" y="3615"/>
                    <a:pt x="1876" y="3562"/>
                    <a:pt x="1863" y="3455"/>
                  </a:cubicBezTo>
                  <a:cubicBezTo>
                    <a:pt x="1804" y="2976"/>
                    <a:pt x="1744" y="2497"/>
                    <a:pt x="1685" y="2018"/>
                  </a:cubicBezTo>
                  <a:lnTo>
                    <a:pt x="1685" y="2018"/>
                  </a:lnTo>
                  <a:cubicBezTo>
                    <a:pt x="2004" y="1991"/>
                    <a:pt x="2322" y="1929"/>
                    <a:pt x="2641" y="1831"/>
                  </a:cubicBezTo>
                  <a:cubicBezTo>
                    <a:pt x="2827" y="1774"/>
                    <a:pt x="2771" y="1501"/>
                    <a:pt x="2603" y="1501"/>
                  </a:cubicBezTo>
                  <a:cubicBezTo>
                    <a:pt x="2587" y="1501"/>
                    <a:pt x="2569" y="1503"/>
                    <a:pt x="2551" y="1509"/>
                  </a:cubicBezTo>
                  <a:cubicBezTo>
                    <a:pt x="2247" y="1602"/>
                    <a:pt x="1946" y="1661"/>
                    <a:pt x="1644" y="1685"/>
                  </a:cubicBezTo>
                  <a:lnTo>
                    <a:pt x="1644" y="1685"/>
                  </a:lnTo>
                  <a:cubicBezTo>
                    <a:pt x="1581" y="1179"/>
                    <a:pt x="1518" y="672"/>
                    <a:pt x="1456" y="165"/>
                  </a:cubicBezTo>
                  <a:cubicBezTo>
                    <a:pt x="1443" y="64"/>
                    <a:pt x="1367" y="1"/>
                    <a:pt x="1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8" name="Google Shape;19878;p32"/>
            <p:cNvSpPr/>
            <p:nvPr/>
          </p:nvSpPr>
          <p:spPr>
            <a:xfrm>
              <a:off x="4362250" y="3519175"/>
              <a:ext cx="45775" cy="12350"/>
            </a:xfrm>
            <a:custGeom>
              <a:avLst/>
              <a:gdLst/>
              <a:ahLst/>
              <a:cxnLst/>
              <a:rect l="l" t="t" r="r" b="b"/>
              <a:pathLst>
                <a:path w="1831" h="494" extrusionOk="0">
                  <a:moveTo>
                    <a:pt x="1608" y="0"/>
                  </a:moveTo>
                  <a:cubicBezTo>
                    <a:pt x="1591" y="0"/>
                    <a:pt x="1573" y="3"/>
                    <a:pt x="1555" y="9"/>
                  </a:cubicBezTo>
                  <a:cubicBezTo>
                    <a:pt x="1248" y="109"/>
                    <a:pt x="927" y="159"/>
                    <a:pt x="606" y="159"/>
                  </a:cubicBezTo>
                  <a:cubicBezTo>
                    <a:pt x="475" y="159"/>
                    <a:pt x="344" y="151"/>
                    <a:pt x="214" y="134"/>
                  </a:cubicBezTo>
                  <a:cubicBezTo>
                    <a:pt x="206" y="133"/>
                    <a:pt x="198" y="133"/>
                    <a:pt x="191" y="133"/>
                  </a:cubicBezTo>
                  <a:cubicBezTo>
                    <a:pt x="1" y="133"/>
                    <a:pt x="10" y="445"/>
                    <a:pt x="214" y="470"/>
                  </a:cubicBezTo>
                  <a:cubicBezTo>
                    <a:pt x="348" y="486"/>
                    <a:pt x="483" y="494"/>
                    <a:pt x="618" y="494"/>
                  </a:cubicBezTo>
                  <a:cubicBezTo>
                    <a:pt x="965" y="494"/>
                    <a:pt x="1312" y="440"/>
                    <a:pt x="1645" y="332"/>
                  </a:cubicBezTo>
                  <a:cubicBezTo>
                    <a:pt x="1830" y="273"/>
                    <a:pt x="1774" y="0"/>
                    <a:pt x="1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9" name="Google Shape;19879;p32"/>
            <p:cNvSpPr/>
            <p:nvPr/>
          </p:nvSpPr>
          <p:spPr>
            <a:xfrm>
              <a:off x="4418425" y="3485600"/>
              <a:ext cx="70175" cy="81700"/>
            </a:xfrm>
            <a:custGeom>
              <a:avLst/>
              <a:gdLst/>
              <a:ahLst/>
              <a:cxnLst/>
              <a:rect l="l" t="t" r="r" b="b"/>
              <a:pathLst>
                <a:path w="2807" h="3268" extrusionOk="0">
                  <a:moveTo>
                    <a:pt x="697" y="1"/>
                  </a:moveTo>
                  <a:cubicBezTo>
                    <a:pt x="511" y="1"/>
                    <a:pt x="322" y="53"/>
                    <a:pt x="150" y="168"/>
                  </a:cubicBezTo>
                  <a:cubicBezTo>
                    <a:pt x="1" y="268"/>
                    <a:pt x="93" y="486"/>
                    <a:pt x="232" y="486"/>
                  </a:cubicBezTo>
                  <a:cubicBezTo>
                    <a:pt x="260" y="486"/>
                    <a:pt x="289" y="478"/>
                    <a:pt x="319" y="458"/>
                  </a:cubicBezTo>
                  <a:cubicBezTo>
                    <a:pt x="466" y="360"/>
                    <a:pt x="604" y="317"/>
                    <a:pt x="730" y="317"/>
                  </a:cubicBezTo>
                  <a:cubicBezTo>
                    <a:pt x="1265" y="317"/>
                    <a:pt x="1579" y="1084"/>
                    <a:pt x="1407" y="1616"/>
                  </a:cubicBezTo>
                  <a:cubicBezTo>
                    <a:pt x="1216" y="2203"/>
                    <a:pt x="720" y="2606"/>
                    <a:pt x="259" y="2986"/>
                  </a:cubicBezTo>
                  <a:cubicBezTo>
                    <a:pt x="129" y="3093"/>
                    <a:pt x="254" y="3268"/>
                    <a:pt x="391" y="3268"/>
                  </a:cubicBezTo>
                  <a:cubicBezTo>
                    <a:pt x="401" y="3268"/>
                    <a:pt x="412" y="3267"/>
                    <a:pt x="423" y="3265"/>
                  </a:cubicBezTo>
                  <a:cubicBezTo>
                    <a:pt x="865" y="3178"/>
                    <a:pt x="1314" y="3134"/>
                    <a:pt x="1764" y="3134"/>
                  </a:cubicBezTo>
                  <a:cubicBezTo>
                    <a:pt x="2041" y="3134"/>
                    <a:pt x="2318" y="3151"/>
                    <a:pt x="2593" y="3184"/>
                  </a:cubicBezTo>
                  <a:cubicBezTo>
                    <a:pt x="2601" y="3185"/>
                    <a:pt x="2608" y="3185"/>
                    <a:pt x="2615" y="3185"/>
                  </a:cubicBezTo>
                  <a:cubicBezTo>
                    <a:pt x="2807" y="3185"/>
                    <a:pt x="2798" y="2873"/>
                    <a:pt x="2593" y="2848"/>
                  </a:cubicBezTo>
                  <a:cubicBezTo>
                    <a:pt x="2317" y="2817"/>
                    <a:pt x="2040" y="2801"/>
                    <a:pt x="1763" y="2801"/>
                  </a:cubicBezTo>
                  <a:cubicBezTo>
                    <a:pt x="1482" y="2801"/>
                    <a:pt x="1201" y="2817"/>
                    <a:pt x="921" y="2850"/>
                  </a:cubicBezTo>
                  <a:lnTo>
                    <a:pt x="921" y="2850"/>
                  </a:lnTo>
                  <a:cubicBezTo>
                    <a:pt x="1493" y="2310"/>
                    <a:pt x="1990" y="1626"/>
                    <a:pt x="1751" y="807"/>
                  </a:cubicBezTo>
                  <a:cubicBezTo>
                    <a:pt x="1611" y="326"/>
                    <a:pt x="1162" y="1"/>
                    <a:pt x="6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0" name="Google Shape;19880;p32"/>
            <p:cNvSpPr/>
            <p:nvPr/>
          </p:nvSpPr>
          <p:spPr>
            <a:xfrm>
              <a:off x="4482850" y="3449550"/>
              <a:ext cx="66650" cy="139150"/>
            </a:xfrm>
            <a:custGeom>
              <a:avLst/>
              <a:gdLst/>
              <a:ahLst/>
              <a:cxnLst/>
              <a:rect l="l" t="t" r="r" b="b"/>
              <a:pathLst>
                <a:path w="2666" h="5566" extrusionOk="0">
                  <a:moveTo>
                    <a:pt x="226" y="1"/>
                  </a:moveTo>
                  <a:cubicBezTo>
                    <a:pt x="91" y="1"/>
                    <a:pt x="1" y="217"/>
                    <a:pt x="146" y="320"/>
                  </a:cubicBezTo>
                  <a:cubicBezTo>
                    <a:pt x="1735" y="1445"/>
                    <a:pt x="2292" y="3546"/>
                    <a:pt x="1467" y="5311"/>
                  </a:cubicBezTo>
                  <a:cubicBezTo>
                    <a:pt x="1404" y="5444"/>
                    <a:pt x="1520" y="5565"/>
                    <a:pt x="1629" y="5565"/>
                  </a:cubicBezTo>
                  <a:cubicBezTo>
                    <a:pt x="1678" y="5565"/>
                    <a:pt x="1727" y="5540"/>
                    <a:pt x="1755" y="5479"/>
                  </a:cubicBezTo>
                  <a:cubicBezTo>
                    <a:pt x="2666" y="3555"/>
                    <a:pt x="2057" y="1255"/>
                    <a:pt x="314" y="31"/>
                  </a:cubicBezTo>
                  <a:cubicBezTo>
                    <a:pt x="284" y="10"/>
                    <a:pt x="254" y="1"/>
                    <a:pt x="2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1" name="Google Shape;19881;p32"/>
            <p:cNvSpPr/>
            <p:nvPr/>
          </p:nvSpPr>
          <p:spPr>
            <a:xfrm>
              <a:off x="4529000" y="3432025"/>
              <a:ext cx="47800" cy="66550"/>
            </a:xfrm>
            <a:custGeom>
              <a:avLst/>
              <a:gdLst/>
              <a:ahLst/>
              <a:cxnLst/>
              <a:rect l="l" t="t" r="r" b="b"/>
              <a:pathLst>
                <a:path w="1912" h="2662" extrusionOk="0">
                  <a:moveTo>
                    <a:pt x="716" y="0"/>
                  </a:moveTo>
                  <a:cubicBezTo>
                    <a:pt x="497" y="0"/>
                    <a:pt x="274" y="89"/>
                    <a:pt x="117" y="250"/>
                  </a:cubicBezTo>
                  <a:cubicBezTo>
                    <a:pt x="0" y="369"/>
                    <a:pt x="114" y="538"/>
                    <a:pt x="241" y="538"/>
                  </a:cubicBezTo>
                  <a:cubicBezTo>
                    <a:pt x="279" y="538"/>
                    <a:pt x="318" y="523"/>
                    <a:pt x="353" y="487"/>
                  </a:cubicBezTo>
                  <a:lnTo>
                    <a:pt x="352" y="487"/>
                  </a:lnTo>
                  <a:cubicBezTo>
                    <a:pt x="457" y="379"/>
                    <a:pt x="570" y="335"/>
                    <a:pt x="674" y="335"/>
                  </a:cubicBezTo>
                  <a:cubicBezTo>
                    <a:pt x="1032" y="335"/>
                    <a:pt x="1295" y="854"/>
                    <a:pt x="852" y="1114"/>
                  </a:cubicBezTo>
                  <a:cubicBezTo>
                    <a:pt x="725" y="1188"/>
                    <a:pt x="760" y="1426"/>
                    <a:pt x="915" y="1426"/>
                  </a:cubicBezTo>
                  <a:cubicBezTo>
                    <a:pt x="921" y="1426"/>
                    <a:pt x="929" y="1426"/>
                    <a:pt x="936" y="1425"/>
                  </a:cubicBezTo>
                  <a:cubicBezTo>
                    <a:pt x="963" y="1422"/>
                    <a:pt x="990" y="1420"/>
                    <a:pt x="1017" y="1420"/>
                  </a:cubicBezTo>
                  <a:cubicBezTo>
                    <a:pt x="1268" y="1420"/>
                    <a:pt x="1495" y="1566"/>
                    <a:pt x="1517" y="1840"/>
                  </a:cubicBezTo>
                  <a:cubicBezTo>
                    <a:pt x="1539" y="2126"/>
                    <a:pt x="1312" y="2328"/>
                    <a:pt x="1044" y="2328"/>
                  </a:cubicBezTo>
                  <a:cubicBezTo>
                    <a:pt x="996" y="2328"/>
                    <a:pt x="947" y="2321"/>
                    <a:pt x="898" y="2308"/>
                  </a:cubicBezTo>
                  <a:cubicBezTo>
                    <a:pt x="882" y="2304"/>
                    <a:pt x="866" y="2302"/>
                    <a:pt x="851" y="2302"/>
                  </a:cubicBezTo>
                  <a:cubicBezTo>
                    <a:pt x="678" y="2302"/>
                    <a:pt x="618" y="2580"/>
                    <a:pt x="809" y="2632"/>
                  </a:cubicBezTo>
                  <a:cubicBezTo>
                    <a:pt x="883" y="2652"/>
                    <a:pt x="959" y="2661"/>
                    <a:pt x="1035" y="2661"/>
                  </a:cubicBezTo>
                  <a:cubicBezTo>
                    <a:pt x="1442" y="2661"/>
                    <a:pt x="1837" y="2381"/>
                    <a:pt x="1877" y="1942"/>
                  </a:cubicBezTo>
                  <a:cubicBezTo>
                    <a:pt x="1911" y="1560"/>
                    <a:pt x="1642" y="1240"/>
                    <a:pt x="1303" y="1128"/>
                  </a:cubicBezTo>
                  <a:lnTo>
                    <a:pt x="1303" y="1128"/>
                  </a:lnTo>
                  <a:cubicBezTo>
                    <a:pt x="1461" y="876"/>
                    <a:pt x="1483" y="545"/>
                    <a:pt x="1293" y="284"/>
                  </a:cubicBezTo>
                  <a:cubicBezTo>
                    <a:pt x="1150" y="89"/>
                    <a:pt x="935" y="0"/>
                    <a:pt x="7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2" name="Google Shape;19882;p32"/>
            <p:cNvSpPr/>
            <p:nvPr/>
          </p:nvSpPr>
          <p:spPr>
            <a:xfrm>
              <a:off x="4578500" y="3522575"/>
              <a:ext cx="67075" cy="11800"/>
            </a:xfrm>
            <a:custGeom>
              <a:avLst/>
              <a:gdLst/>
              <a:ahLst/>
              <a:cxnLst/>
              <a:rect l="l" t="t" r="r" b="b"/>
              <a:pathLst>
                <a:path w="2683" h="472" extrusionOk="0">
                  <a:moveTo>
                    <a:pt x="2479" y="1"/>
                  </a:moveTo>
                  <a:cubicBezTo>
                    <a:pt x="2475" y="1"/>
                    <a:pt x="2471" y="1"/>
                    <a:pt x="2467" y="1"/>
                  </a:cubicBezTo>
                  <a:lnTo>
                    <a:pt x="216" y="135"/>
                  </a:lnTo>
                  <a:cubicBezTo>
                    <a:pt x="6" y="149"/>
                    <a:pt x="1" y="471"/>
                    <a:pt x="205" y="471"/>
                  </a:cubicBezTo>
                  <a:cubicBezTo>
                    <a:pt x="208" y="471"/>
                    <a:pt x="212" y="471"/>
                    <a:pt x="216" y="471"/>
                  </a:cubicBezTo>
                  <a:lnTo>
                    <a:pt x="2467" y="337"/>
                  </a:lnTo>
                  <a:cubicBezTo>
                    <a:pt x="2677" y="323"/>
                    <a:pt x="2682" y="1"/>
                    <a:pt x="24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3" name="Google Shape;19883;p32"/>
            <p:cNvSpPr/>
            <p:nvPr/>
          </p:nvSpPr>
          <p:spPr>
            <a:xfrm>
              <a:off x="4577250" y="3563850"/>
              <a:ext cx="67450" cy="14275"/>
            </a:xfrm>
            <a:custGeom>
              <a:avLst/>
              <a:gdLst/>
              <a:ahLst/>
              <a:cxnLst/>
              <a:rect l="l" t="t" r="r" b="b"/>
              <a:pathLst>
                <a:path w="2698" h="571" extrusionOk="0">
                  <a:moveTo>
                    <a:pt x="734" y="0"/>
                  </a:moveTo>
                  <a:cubicBezTo>
                    <a:pt x="561" y="0"/>
                    <a:pt x="388" y="7"/>
                    <a:pt x="216" y="20"/>
                  </a:cubicBezTo>
                  <a:cubicBezTo>
                    <a:pt x="7" y="37"/>
                    <a:pt x="1" y="355"/>
                    <a:pt x="200" y="355"/>
                  </a:cubicBezTo>
                  <a:cubicBezTo>
                    <a:pt x="205" y="355"/>
                    <a:pt x="210" y="355"/>
                    <a:pt x="216" y="354"/>
                  </a:cubicBezTo>
                  <a:cubicBezTo>
                    <a:pt x="383" y="341"/>
                    <a:pt x="551" y="335"/>
                    <a:pt x="719" y="335"/>
                  </a:cubicBezTo>
                  <a:cubicBezTo>
                    <a:pt x="1292" y="335"/>
                    <a:pt x="1863" y="411"/>
                    <a:pt x="2417" y="563"/>
                  </a:cubicBezTo>
                  <a:cubicBezTo>
                    <a:pt x="2434" y="568"/>
                    <a:pt x="2450" y="570"/>
                    <a:pt x="2465" y="570"/>
                  </a:cubicBezTo>
                  <a:cubicBezTo>
                    <a:pt x="2638" y="570"/>
                    <a:pt x="2697" y="293"/>
                    <a:pt x="2507" y="240"/>
                  </a:cubicBezTo>
                  <a:cubicBezTo>
                    <a:pt x="1928" y="80"/>
                    <a:pt x="1332" y="0"/>
                    <a:pt x="7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4" name="Google Shape;19884;p32"/>
            <p:cNvSpPr/>
            <p:nvPr/>
          </p:nvSpPr>
          <p:spPr>
            <a:xfrm>
              <a:off x="4673175" y="3462150"/>
              <a:ext cx="55825" cy="98375"/>
            </a:xfrm>
            <a:custGeom>
              <a:avLst/>
              <a:gdLst/>
              <a:ahLst/>
              <a:cxnLst/>
              <a:rect l="l" t="t" r="r" b="b"/>
              <a:pathLst>
                <a:path w="2233" h="3935" extrusionOk="0">
                  <a:moveTo>
                    <a:pt x="986" y="1"/>
                  </a:moveTo>
                  <a:cubicBezTo>
                    <a:pt x="559" y="1"/>
                    <a:pt x="137" y="249"/>
                    <a:pt x="30" y="697"/>
                  </a:cubicBezTo>
                  <a:cubicBezTo>
                    <a:pt x="1" y="823"/>
                    <a:pt x="106" y="905"/>
                    <a:pt x="205" y="905"/>
                  </a:cubicBezTo>
                  <a:cubicBezTo>
                    <a:pt x="270" y="905"/>
                    <a:pt x="334" y="869"/>
                    <a:pt x="354" y="786"/>
                  </a:cubicBezTo>
                  <a:cubicBezTo>
                    <a:pt x="422" y="498"/>
                    <a:pt x="701" y="334"/>
                    <a:pt x="979" y="334"/>
                  </a:cubicBezTo>
                  <a:cubicBezTo>
                    <a:pt x="1143" y="334"/>
                    <a:pt x="1306" y="390"/>
                    <a:pt x="1426" y="511"/>
                  </a:cubicBezTo>
                  <a:cubicBezTo>
                    <a:pt x="1897" y="986"/>
                    <a:pt x="1469" y="1712"/>
                    <a:pt x="944" y="1931"/>
                  </a:cubicBezTo>
                  <a:cubicBezTo>
                    <a:pt x="765" y="2008"/>
                    <a:pt x="808" y="2260"/>
                    <a:pt x="989" y="2260"/>
                  </a:cubicBezTo>
                  <a:cubicBezTo>
                    <a:pt x="1003" y="2260"/>
                    <a:pt x="1018" y="2258"/>
                    <a:pt x="1034" y="2255"/>
                  </a:cubicBezTo>
                  <a:cubicBezTo>
                    <a:pt x="1098" y="2241"/>
                    <a:pt x="1156" y="2235"/>
                    <a:pt x="1209" y="2235"/>
                  </a:cubicBezTo>
                  <a:cubicBezTo>
                    <a:pt x="1835" y="2235"/>
                    <a:pt x="1720" y="3122"/>
                    <a:pt x="1391" y="3388"/>
                  </a:cubicBezTo>
                  <a:cubicBezTo>
                    <a:pt x="1188" y="3553"/>
                    <a:pt x="936" y="3611"/>
                    <a:pt x="682" y="3611"/>
                  </a:cubicBezTo>
                  <a:cubicBezTo>
                    <a:pt x="588" y="3611"/>
                    <a:pt x="494" y="3603"/>
                    <a:pt x="403" y="3590"/>
                  </a:cubicBezTo>
                  <a:cubicBezTo>
                    <a:pt x="393" y="3588"/>
                    <a:pt x="383" y="3587"/>
                    <a:pt x="374" y="3587"/>
                  </a:cubicBezTo>
                  <a:cubicBezTo>
                    <a:pt x="184" y="3587"/>
                    <a:pt x="111" y="3882"/>
                    <a:pt x="313" y="3911"/>
                  </a:cubicBezTo>
                  <a:cubicBezTo>
                    <a:pt x="413" y="3926"/>
                    <a:pt x="518" y="3934"/>
                    <a:pt x="626" y="3934"/>
                  </a:cubicBezTo>
                  <a:cubicBezTo>
                    <a:pt x="1230" y="3934"/>
                    <a:pt x="1902" y="3687"/>
                    <a:pt x="2019" y="3027"/>
                  </a:cubicBezTo>
                  <a:cubicBezTo>
                    <a:pt x="2101" y="2573"/>
                    <a:pt x="1842" y="2144"/>
                    <a:pt x="1459" y="1981"/>
                  </a:cubicBezTo>
                  <a:lnTo>
                    <a:pt x="1459" y="1981"/>
                  </a:lnTo>
                  <a:cubicBezTo>
                    <a:pt x="1954" y="1539"/>
                    <a:pt x="2233" y="780"/>
                    <a:pt x="1675" y="261"/>
                  </a:cubicBezTo>
                  <a:cubicBezTo>
                    <a:pt x="1484" y="85"/>
                    <a:pt x="1234" y="1"/>
                    <a:pt x="9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5" name="Google Shape;19885;p32"/>
            <p:cNvSpPr/>
            <p:nvPr/>
          </p:nvSpPr>
          <p:spPr>
            <a:xfrm>
              <a:off x="4740100" y="3472825"/>
              <a:ext cx="74450" cy="88875"/>
            </a:xfrm>
            <a:custGeom>
              <a:avLst/>
              <a:gdLst/>
              <a:ahLst/>
              <a:cxnLst/>
              <a:rect l="l" t="t" r="r" b="b"/>
              <a:pathLst>
                <a:path w="2978" h="3555" extrusionOk="0">
                  <a:moveTo>
                    <a:pt x="1038" y="0"/>
                  </a:moveTo>
                  <a:cubicBezTo>
                    <a:pt x="699" y="0"/>
                    <a:pt x="351" y="148"/>
                    <a:pt x="104" y="444"/>
                  </a:cubicBezTo>
                  <a:cubicBezTo>
                    <a:pt x="0" y="570"/>
                    <a:pt x="112" y="737"/>
                    <a:pt x="232" y="737"/>
                  </a:cubicBezTo>
                  <a:cubicBezTo>
                    <a:pt x="270" y="737"/>
                    <a:pt x="308" y="721"/>
                    <a:pt x="342" y="681"/>
                  </a:cubicBezTo>
                  <a:lnTo>
                    <a:pt x="342" y="679"/>
                  </a:lnTo>
                  <a:cubicBezTo>
                    <a:pt x="519" y="465"/>
                    <a:pt x="781" y="360"/>
                    <a:pt x="1034" y="360"/>
                  </a:cubicBezTo>
                  <a:cubicBezTo>
                    <a:pt x="1424" y="360"/>
                    <a:pt x="1792" y="609"/>
                    <a:pt x="1801" y="1096"/>
                  </a:cubicBezTo>
                  <a:cubicBezTo>
                    <a:pt x="1809" y="1477"/>
                    <a:pt x="1534" y="1785"/>
                    <a:pt x="1304" y="2055"/>
                  </a:cubicBezTo>
                  <a:cubicBezTo>
                    <a:pt x="998" y="2415"/>
                    <a:pt x="694" y="2731"/>
                    <a:pt x="526" y="3181"/>
                  </a:cubicBezTo>
                  <a:cubicBezTo>
                    <a:pt x="493" y="3271"/>
                    <a:pt x="564" y="3358"/>
                    <a:pt x="642" y="3387"/>
                  </a:cubicBezTo>
                  <a:cubicBezTo>
                    <a:pt x="947" y="3499"/>
                    <a:pt x="1253" y="3555"/>
                    <a:pt x="1555" y="3555"/>
                  </a:cubicBezTo>
                  <a:cubicBezTo>
                    <a:pt x="1986" y="3555"/>
                    <a:pt x="2410" y="3442"/>
                    <a:pt x="2816" y="3221"/>
                  </a:cubicBezTo>
                  <a:cubicBezTo>
                    <a:pt x="2977" y="3132"/>
                    <a:pt x="2879" y="2909"/>
                    <a:pt x="2729" y="2909"/>
                  </a:cubicBezTo>
                  <a:cubicBezTo>
                    <a:pt x="2703" y="2909"/>
                    <a:pt x="2676" y="2916"/>
                    <a:pt x="2648" y="2931"/>
                  </a:cubicBezTo>
                  <a:cubicBezTo>
                    <a:pt x="2294" y="3124"/>
                    <a:pt x="1932" y="3219"/>
                    <a:pt x="1563" y="3219"/>
                  </a:cubicBezTo>
                  <a:cubicBezTo>
                    <a:pt x="1349" y="3219"/>
                    <a:pt x="1132" y="3187"/>
                    <a:pt x="914" y="3123"/>
                  </a:cubicBezTo>
                  <a:lnTo>
                    <a:pt x="914" y="3123"/>
                  </a:lnTo>
                  <a:cubicBezTo>
                    <a:pt x="1304" y="2353"/>
                    <a:pt x="2374" y="1778"/>
                    <a:pt x="2088" y="797"/>
                  </a:cubicBezTo>
                  <a:cubicBezTo>
                    <a:pt x="1934" y="267"/>
                    <a:pt x="1495" y="0"/>
                    <a:pt x="10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6" name="Google Shape;19886;p32"/>
            <p:cNvSpPr/>
            <p:nvPr/>
          </p:nvSpPr>
          <p:spPr>
            <a:xfrm>
              <a:off x="4814725" y="3433800"/>
              <a:ext cx="51775" cy="40750"/>
            </a:xfrm>
            <a:custGeom>
              <a:avLst/>
              <a:gdLst/>
              <a:ahLst/>
              <a:cxnLst/>
              <a:rect l="l" t="t" r="r" b="b"/>
              <a:pathLst>
                <a:path w="2071" h="1630" extrusionOk="0">
                  <a:moveTo>
                    <a:pt x="990" y="339"/>
                  </a:moveTo>
                  <a:cubicBezTo>
                    <a:pt x="1019" y="369"/>
                    <a:pt x="1059" y="389"/>
                    <a:pt x="1108" y="389"/>
                  </a:cubicBezTo>
                  <a:cubicBezTo>
                    <a:pt x="1120" y="389"/>
                    <a:pt x="1132" y="388"/>
                    <a:pt x="1144" y="385"/>
                  </a:cubicBezTo>
                  <a:cubicBezTo>
                    <a:pt x="1167" y="381"/>
                    <a:pt x="1189" y="379"/>
                    <a:pt x="1211" y="379"/>
                  </a:cubicBezTo>
                  <a:cubicBezTo>
                    <a:pt x="1440" y="379"/>
                    <a:pt x="1641" y="598"/>
                    <a:pt x="1654" y="823"/>
                  </a:cubicBezTo>
                  <a:cubicBezTo>
                    <a:pt x="1669" y="1085"/>
                    <a:pt x="1422" y="1255"/>
                    <a:pt x="1187" y="1285"/>
                  </a:cubicBezTo>
                  <a:cubicBezTo>
                    <a:pt x="1159" y="1289"/>
                    <a:pt x="1132" y="1291"/>
                    <a:pt x="1106" y="1291"/>
                  </a:cubicBezTo>
                  <a:cubicBezTo>
                    <a:pt x="643" y="1291"/>
                    <a:pt x="435" y="759"/>
                    <a:pt x="572" y="354"/>
                  </a:cubicBezTo>
                  <a:lnTo>
                    <a:pt x="572" y="354"/>
                  </a:lnTo>
                  <a:lnTo>
                    <a:pt x="990" y="339"/>
                  </a:lnTo>
                  <a:close/>
                  <a:moveTo>
                    <a:pt x="1101" y="1"/>
                  </a:moveTo>
                  <a:cubicBezTo>
                    <a:pt x="1099" y="1"/>
                    <a:pt x="1096" y="1"/>
                    <a:pt x="1094" y="1"/>
                  </a:cubicBezTo>
                  <a:lnTo>
                    <a:pt x="459" y="22"/>
                  </a:lnTo>
                  <a:cubicBezTo>
                    <a:pt x="403" y="24"/>
                    <a:pt x="340" y="51"/>
                    <a:pt x="314" y="105"/>
                  </a:cubicBezTo>
                  <a:cubicBezTo>
                    <a:pt x="0" y="767"/>
                    <a:pt x="402" y="1629"/>
                    <a:pt x="1103" y="1629"/>
                  </a:cubicBezTo>
                  <a:cubicBezTo>
                    <a:pt x="1215" y="1629"/>
                    <a:pt x="1335" y="1607"/>
                    <a:pt x="1461" y="1558"/>
                  </a:cubicBezTo>
                  <a:cubicBezTo>
                    <a:pt x="1829" y="1416"/>
                    <a:pt x="2070" y="1041"/>
                    <a:pt x="1962" y="648"/>
                  </a:cubicBezTo>
                  <a:cubicBezTo>
                    <a:pt x="1865" y="299"/>
                    <a:pt x="1561" y="54"/>
                    <a:pt x="1214" y="48"/>
                  </a:cubicBezTo>
                  <a:lnTo>
                    <a:pt x="1214" y="48"/>
                  </a:lnTo>
                  <a:cubicBezTo>
                    <a:pt x="1188" y="19"/>
                    <a:pt x="1151" y="1"/>
                    <a:pt x="11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7" name="Google Shape;19887;p32"/>
            <p:cNvSpPr/>
            <p:nvPr/>
          </p:nvSpPr>
          <p:spPr>
            <a:xfrm>
              <a:off x="3324900" y="3658150"/>
              <a:ext cx="81900" cy="144175"/>
            </a:xfrm>
            <a:custGeom>
              <a:avLst/>
              <a:gdLst/>
              <a:ahLst/>
              <a:cxnLst/>
              <a:rect l="l" t="t" r="r" b="b"/>
              <a:pathLst>
                <a:path w="3276" h="5767" extrusionOk="0">
                  <a:moveTo>
                    <a:pt x="2624" y="774"/>
                  </a:moveTo>
                  <a:lnTo>
                    <a:pt x="2624" y="774"/>
                  </a:lnTo>
                  <a:cubicBezTo>
                    <a:pt x="3036" y="1105"/>
                    <a:pt x="2718" y="1880"/>
                    <a:pt x="2500" y="2188"/>
                  </a:cubicBezTo>
                  <a:cubicBezTo>
                    <a:pt x="2092" y="2770"/>
                    <a:pt x="1291" y="2965"/>
                    <a:pt x="618" y="3089"/>
                  </a:cubicBezTo>
                  <a:lnTo>
                    <a:pt x="618" y="3089"/>
                  </a:lnTo>
                  <a:cubicBezTo>
                    <a:pt x="578" y="2560"/>
                    <a:pt x="618" y="2033"/>
                    <a:pt x="793" y="1526"/>
                  </a:cubicBezTo>
                  <a:lnTo>
                    <a:pt x="1075" y="951"/>
                  </a:lnTo>
                  <a:lnTo>
                    <a:pt x="2624" y="774"/>
                  </a:lnTo>
                  <a:close/>
                  <a:moveTo>
                    <a:pt x="1954" y="1"/>
                  </a:moveTo>
                  <a:cubicBezTo>
                    <a:pt x="1234" y="1"/>
                    <a:pt x="687" y="812"/>
                    <a:pt x="471" y="1438"/>
                  </a:cubicBezTo>
                  <a:cubicBezTo>
                    <a:pt x="0" y="2814"/>
                    <a:pt x="456" y="4327"/>
                    <a:pt x="882" y="5649"/>
                  </a:cubicBezTo>
                  <a:cubicBezTo>
                    <a:pt x="907" y="5728"/>
                    <a:pt x="981" y="5767"/>
                    <a:pt x="1052" y="5767"/>
                  </a:cubicBezTo>
                  <a:cubicBezTo>
                    <a:pt x="1137" y="5767"/>
                    <a:pt x="1218" y="5712"/>
                    <a:pt x="1210" y="5605"/>
                  </a:cubicBezTo>
                  <a:cubicBezTo>
                    <a:pt x="1193" y="5372"/>
                    <a:pt x="1176" y="5140"/>
                    <a:pt x="1159" y="4907"/>
                  </a:cubicBezTo>
                  <a:cubicBezTo>
                    <a:pt x="1152" y="4800"/>
                    <a:pt x="1064" y="4746"/>
                    <a:pt x="980" y="4746"/>
                  </a:cubicBezTo>
                  <a:cubicBezTo>
                    <a:pt x="971" y="4746"/>
                    <a:pt x="961" y="4747"/>
                    <a:pt x="951" y="4748"/>
                  </a:cubicBezTo>
                  <a:lnTo>
                    <a:pt x="951" y="4748"/>
                  </a:lnTo>
                  <a:cubicBezTo>
                    <a:pt x="825" y="4315"/>
                    <a:pt x="715" y="3869"/>
                    <a:pt x="654" y="3422"/>
                  </a:cubicBezTo>
                  <a:lnTo>
                    <a:pt x="654" y="3422"/>
                  </a:lnTo>
                  <a:cubicBezTo>
                    <a:pt x="1571" y="3252"/>
                    <a:pt x="2749" y="2895"/>
                    <a:pt x="3069" y="1895"/>
                  </a:cubicBezTo>
                  <a:cubicBezTo>
                    <a:pt x="3275" y="1253"/>
                    <a:pt x="3001" y="340"/>
                    <a:pt x="2334" y="76"/>
                  </a:cubicBezTo>
                  <a:cubicBezTo>
                    <a:pt x="2203" y="24"/>
                    <a:pt x="2076" y="1"/>
                    <a:pt x="19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8" name="Google Shape;19888;p32"/>
            <p:cNvSpPr/>
            <p:nvPr/>
          </p:nvSpPr>
          <p:spPr>
            <a:xfrm>
              <a:off x="3436525" y="3721975"/>
              <a:ext cx="50375" cy="23175"/>
            </a:xfrm>
            <a:custGeom>
              <a:avLst/>
              <a:gdLst/>
              <a:ahLst/>
              <a:cxnLst/>
              <a:rect l="l" t="t" r="r" b="b"/>
              <a:pathLst>
                <a:path w="2015" h="927" extrusionOk="0">
                  <a:moveTo>
                    <a:pt x="1803" y="1"/>
                  </a:moveTo>
                  <a:cubicBezTo>
                    <a:pt x="1785" y="1"/>
                    <a:pt x="1766" y="4"/>
                    <a:pt x="1745" y="12"/>
                  </a:cubicBezTo>
                  <a:lnTo>
                    <a:pt x="180" y="593"/>
                  </a:lnTo>
                  <a:cubicBezTo>
                    <a:pt x="1" y="659"/>
                    <a:pt x="52" y="926"/>
                    <a:pt x="211" y="926"/>
                  </a:cubicBezTo>
                  <a:cubicBezTo>
                    <a:pt x="230" y="926"/>
                    <a:pt x="249" y="923"/>
                    <a:pt x="270" y="915"/>
                  </a:cubicBezTo>
                  <a:lnTo>
                    <a:pt x="1833" y="335"/>
                  </a:lnTo>
                  <a:cubicBezTo>
                    <a:pt x="2014" y="268"/>
                    <a:pt x="1963" y="1"/>
                    <a:pt x="18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9" name="Google Shape;19889;p32"/>
            <p:cNvSpPr/>
            <p:nvPr/>
          </p:nvSpPr>
          <p:spPr>
            <a:xfrm>
              <a:off x="3432200" y="3766850"/>
              <a:ext cx="54750" cy="8375"/>
            </a:xfrm>
            <a:custGeom>
              <a:avLst/>
              <a:gdLst/>
              <a:ahLst/>
              <a:cxnLst/>
              <a:rect l="l" t="t" r="r" b="b"/>
              <a:pathLst>
                <a:path w="2190" h="335" extrusionOk="0">
                  <a:moveTo>
                    <a:pt x="216" y="0"/>
                  </a:moveTo>
                  <a:cubicBezTo>
                    <a:pt x="1" y="0"/>
                    <a:pt x="1" y="334"/>
                    <a:pt x="216" y="334"/>
                  </a:cubicBezTo>
                  <a:lnTo>
                    <a:pt x="1974" y="334"/>
                  </a:lnTo>
                  <a:cubicBezTo>
                    <a:pt x="2190" y="334"/>
                    <a:pt x="2190" y="0"/>
                    <a:pt x="19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0" name="Google Shape;19890;p32"/>
            <p:cNvSpPr/>
            <p:nvPr/>
          </p:nvSpPr>
          <p:spPr>
            <a:xfrm>
              <a:off x="3535875" y="3680100"/>
              <a:ext cx="68050" cy="97425"/>
            </a:xfrm>
            <a:custGeom>
              <a:avLst/>
              <a:gdLst/>
              <a:ahLst/>
              <a:cxnLst/>
              <a:rect l="l" t="t" r="r" b="b"/>
              <a:pathLst>
                <a:path w="2722" h="3897" extrusionOk="0">
                  <a:moveTo>
                    <a:pt x="1356" y="855"/>
                  </a:moveTo>
                  <a:lnTo>
                    <a:pt x="1356" y="855"/>
                  </a:lnTo>
                  <a:cubicBezTo>
                    <a:pt x="1385" y="1256"/>
                    <a:pt x="1439" y="1655"/>
                    <a:pt x="1518" y="2048"/>
                  </a:cubicBezTo>
                  <a:lnTo>
                    <a:pt x="1518" y="2048"/>
                  </a:lnTo>
                  <a:cubicBezTo>
                    <a:pt x="1202" y="2104"/>
                    <a:pt x="882" y="2143"/>
                    <a:pt x="561" y="2164"/>
                  </a:cubicBezTo>
                  <a:lnTo>
                    <a:pt x="561" y="2164"/>
                  </a:lnTo>
                  <a:cubicBezTo>
                    <a:pt x="857" y="1746"/>
                    <a:pt x="1122" y="1309"/>
                    <a:pt x="1356" y="855"/>
                  </a:cubicBezTo>
                  <a:close/>
                  <a:moveTo>
                    <a:pt x="1484" y="0"/>
                  </a:moveTo>
                  <a:cubicBezTo>
                    <a:pt x="1431" y="0"/>
                    <a:pt x="1382" y="25"/>
                    <a:pt x="1356" y="84"/>
                  </a:cubicBezTo>
                  <a:cubicBezTo>
                    <a:pt x="1014" y="856"/>
                    <a:pt x="585" y="1588"/>
                    <a:pt x="77" y="2262"/>
                  </a:cubicBezTo>
                  <a:cubicBezTo>
                    <a:pt x="0" y="2365"/>
                    <a:pt x="103" y="2514"/>
                    <a:pt x="217" y="2514"/>
                  </a:cubicBezTo>
                  <a:cubicBezTo>
                    <a:pt x="218" y="2514"/>
                    <a:pt x="220" y="2514"/>
                    <a:pt x="221" y="2514"/>
                  </a:cubicBezTo>
                  <a:cubicBezTo>
                    <a:pt x="681" y="2502"/>
                    <a:pt x="1139" y="2456"/>
                    <a:pt x="1590" y="2375"/>
                  </a:cubicBezTo>
                  <a:lnTo>
                    <a:pt x="1590" y="2375"/>
                  </a:lnTo>
                  <a:cubicBezTo>
                    <a:pt x="1704" y="2854"/>
                    <a:pt x="1856" y="3325"/>
                    <a:pt x="2045" y="3783"/>
                  </a:cubicBezTo>
                  <a:cubicBezTo>
                    <a:pt x="2077" y="3861"/>
                    <a:pt x="2146" y="3896"/>
                    <a:pt x="2213" y="3896"/>
                  </a:cubicBezTo>
                  <a:cubicBezTo>
                    <a:pt x="2313" y="3896"/>
                    <a:pt x="2407" y="3820"/>
                    <a:pt x="2367" y="3695"/>
                  </a:cubicBezTo>
                  <a:lnTo>
                    <a:pt x="2144" y="2988"/>
                  </a:lnTo>
                  <a:cubicBezTo>
                    <a:pt x="2132" y="2948"/>
                    <a:pt x="2109" y="2918"/>
                    <a:pt x="2080" y="2899"/>
                  </a:cubicBezTo>
                  <a:lnTo>
                    <a:pt x="2080" y="2899"/>
                  </a:lnTo>
                  <a:cubicBezTo>
                    <a:pt x="2020" y="2705"/>
                    <a:pt x="1966" y="2508"/>
                    <a:pt x="1919" y="2310"/>
                  </a:cubicBezTo>
                  <a:lnTo>
                    <a:pt x="1919" y="2310"/>
                  </a:lnTo>
                  <a:cubicBezTo>
                    <a:pt x="2125" y="2265"/>
                    <a:pt x="2330" y="2213"/>
                    <a:pt x="2533" y="2154"/>
                  </a:cubicBezTo>
                  <a:cubicBezTo>
                    <a:pt x="2722" y="2099"/>
                    <a:pt x="2665" y="1824"/>
                    <a:pt x="2495" y="1824"/>
                  </a:cubicBezTo>
                  <a:cubicBezTo>
                    <a:pt x="2479" y="1824"/>
                    <a:pt x="2463" y="1827"/>
                    <a:pt x="2445" y="1832"/>
                  </a:cubicBezTo>
                  <a:cubicBezTo>
                    <a:pt x="2247" y="1889"/>
                    <a:pt x="2048" y="1940"/>
                    <a:pt x="1847" y="1984"/>
                  </a:cubicBezTo>
                  <a:lnTo>
                    <a:pt x="1847" y="1984"/>
                  </a:lnTo>
                  <a:cubicBezTo>
                    <a:pt x="1728" y="1387"/>
                    <a:pt x="1667" y="779"/>
                    <a:pt x="1667" y="168"/>
                  </a:cubicBezTo>
                  <a:cubicBezTo>
                    <a:pt x="1667" y="71"/>
                    <a:pt x="1572" y="0"/>
                    <a:pt x="14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1" name="Google Shape;19891;p32"/>
            <p:cNvSpPr/>
            <p:nvPr/>
          </p:nvSpPr>
          <p:spPr>
            <a:xfrm>
              <a:off x="3600950" y="3683525"/>
              <a:ext cx="85900" cy="97525"/>
            </a:xfrm>
            <a:custGeom>
              <a:avLst/>
              <a:gdLst/>
              <a:ahLst/>
              <a:cxnLst/>
              <a:rect l="l" t="t" r="r" b="b"/>
              <a:pathLst>
                <a:path w="3436" h="3901" extrusionOk="0">
                  <a:moveTo>
                    <a:pt x="1576" y="701"/>
                  </a:moveTo>
                  <a:cubicBezTo>
                    <a:pt x="2167" y="701"/>
                    <a:pt x="2710" y="1114"/>
                    <a:pt x="2879" y="1721"/>
                  </a:cubicBezTo>
                  <a:cubicBezTo>
                    <a:pt x="3054" y="2346"/>
                    <a:pt x="2803" y="3545"/>
                    <a:pt x="2015" y="3545"/>
                  </a:cubicBezTo>
                  <a:cubicBezTo>
                    <a:pt x="1924" y="3545"/>
                    <a:pt x="1826" y="3528"/>
                    <a:pt x="1720" y="3493"/>
                  </a:cubicBezTo>
                  <a:cubicBezTo>
                    <a:pt x="480" y="3086"/>
                    <a:pt x="340" y="1684"/>
                    <a:pt x="1027" y="824"/>
                  </a:cubicBezTo>
                  <a:lnTo>
                    <a:pt x="1027" y="824"/>
                  </a:lnTo>
                  <a:cubicBezTo>
                    <a:pt x="1030" y="823"/>
                    <a:pt x="1034" y="821"/>
                    <a:pt x="1038" y="819"/>
                  </a:cubicBezTo>
                  <a:cubicBezTo>
                    <a:pt x="1215" y="739"/>
                    <a:pt x="1398" y="701"/>
                    <a:pt x="1576" y="701"/>
                  </a:cubicBezTo>
                  <a:close/>
                  <a:moveTo>
                    <a:pt x="1597" y="0"/>
                  </a:moveTo>
                  <a:cubicBezTo>
                    <a:pt x="1573" y="0"/>
                    <a:pt x="1548" y="6"/>
                    <a:pt x="1523" y="17"/>
                  </a:cubicBezTo>
                  <a:lnTo>
                    <a:pt x="1523" y="19"/>
                  </a:lnTo>
                  <a:cubicBezTo>
                    <a:pt x="574" y="449"/>
                    <a:pt x="0" y="1510"/>
                    <a:pt x="354" y="2532"/>
                  </a:cubicBezTo>
                  <a:cubicBezTo>
                    <a:pt x="574" y="3167"/>
                    <a:pt x="1280" y="3900"/>
                    <a:pt x="2009" y="3900"/>
                  </a:cubicBezTo>
                  <a:cubicBezTo>
                    <a:pt x="2157" y="3900"/>
                    <a:pt x="2306" y="3870"/>
                    <a:pt x="2452" y="3803"/>
                  </a:cubicBezTo>
                  <a:cubicBezTo>
                    <a:pt x="3266" y="3429"/>
                    <a:pt x="3436" y="2163"/>
                    <a:pt x="3129" y="1419"/>
                  </a:cubicBezTo>
                  <a:cubicBezTo>
                    <a:pt x="2856" y="760"/>
                    <a:pt x="2237" y="375"/>
                    <a:pt x="1581" y="375"/>
                  </a:cubicBezTo>
                  <a:cubicBezTo>
                    <a:pt x="1572" y="375"/>
                    <a:pt x="1563" y="375"/>
                    <a:pt x="1554" y="375"/>
                  </a:cubicBezTo>
                  <a:lnTo>
                    <a:pt x="1554" y="375"/>
                  </a:lnTo>
                  <a:cubicBezTo>
                    <a:pt x="1598" y="350"/>
                    <a:pt x="1645" y="327"/>
                    <a:pt x="1692" y="305"/>
                  </a:cubicBezTo>
                  <a:cubicBezTo>
                    <a:pt x="1862" y="228"/>
                    <a:pt x="1756" y="0"/>
                    <a:pt x="15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2" name="Google Shape;19892;p32"/>
            <p:cNvSpPr/>
            <p:nvPr/>
          </p:nvSpPr>
          <p:spPr>
            <a:xfrm>
              <a:off x="3676325" y="3635125"/>
              <a:ext cx="46250" cy="46050"/>
            </a:xfrm>
            <a:custGeom>
              <a:avLst/>
              <a:gdLst/>
              <a:ahLst/>
              <a:cxnLst/>
              <a:rect l="l" t="t" r="r" b="b"/>
              <a:pathLst>
                <a:path w="1850" h="1842" extrusionOk="0">
                  <a:moveTo>
                    <a:pt x="1137" y="442"/>
                  </a:moveTo>
                  <a:cubicBezTo>
                    <a:pt x="1314" y="554"/>
                    <a:pt x="1447" y="740"/>
                    <a:pt x="1461" y="951"/>
                  </a:cubicBezTo>
                  <a:cubicBezTo>
                    <a:pt x="1479" y="1250"/>
                    <a:pt x="1229" y="1459"/>
                    <a:pt x="953" y="1502"/>
                  </a:cubicBezTo>
                  <a:cubicBezTo>
                    <a:pt x="921" y="1506"/>
                    <a:pt x="888" y="1509"/>
                    <a:pt x="856" y="1509"/>
                  </a:cubicBezTo>
                  <a:cubicBezTo>
                    <a:pt x="609" y="1509"/>
                    <a:pt x="368" y="1366"/>
                    <a:pt x="364" y="1090"/>
                  </a:cubicBezTo>
                  <a:cubicBezTo>
                    <a:pt x="360" y="813"/>
                    <a:pt x="593" y="508"/>
                    <a:pt x="878" y="508"/>
                  </a:cubicBezTo>
                  <a:cubicBezTo>
                    <a:pt x="905" y="508"/>
                    <a:pt x="932" y="511"/>
                    <a:pt x="959" y="516"/>
                  </a:cubicBezTo>
                  <a:cubicBezTo>
                    <a:pt x="972" y="519"/>
                    <a:pt x="985" y="520"/>
                    <a:pt x="997" y="520"/>
                  </a:cubicBezTo>
                  <a:cubicBezTo>
                    <a:pt x="1059" y="520"/>
                    <a:pt x="1108" y="487"/>
                    <a:pt x="1137" y="442"/>
                  </a:cubicBezTo>
                  <a:close/>
                  <a:moveTo>
                    <a:pt x="756" y="1"/>
                  </a:moveTo>
                  <a:cubicBezTo>
                    <a:pt x="695" y="1"/>
                    <a:pt x="635" y="6"/>
                    <a:pt x="575" y="17"/>
                  </a:cubicBezTo>
                  <a:cubicBezTo>
                    <a:pt x="435" y="44"/>
                    <a:pt x="428" y="194"/>
                    <a:pt x="499" y="281"/>
                  </a:cubicBezTo>
                  <a:lnTo>
                    <a:pt x="499" y="281"/>
                  </a:lnTo>
                  <a:cubicBezTo>
                    <a:pt x="239" y="429"/>
                    <a:pt x="53" y="714"/>
                    <a:pt x="32" y="1030"/>
                  </a:cubicBezTo>
                  <a:cubicBezTo>
                    <a:pt x="0" y="1511"/>
                    <a:pt x="401" y="1841"/>
                    <a:pt x="851" y="1841"/>
                  </a:cubicBezTo>
                  <a:cubicBezTo>
                    <a:pt x="881" y="1841"/>
                    <a:pt x="911" y="1840"/>
                    <a:pt x="941" y="1837"/>
                  </a:cubicBezTo>
                  <a:cubicBezTo>
                    <a:pt x="1429" y="1790"/>
                    <a:pt x="1850" y="1396"/>
                    <a:pt x="1789" y="884"/>
                  </a:cubicBezTo>
                  <a:cubicBezTo>
                    <a:pt x="1726" y="369"/>
                    <a:pt x="1252" y="1"/>
                    <a:pt x="7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3" name="Google Shape;19893;p32"/>
            <p:cNvSpPr/>
            <p:nvPr/>
          </p:nvSpPr>
          <p:spPr>
            <a:xfrm>
              <a:off x="3751575" y="3677525"/>
              <a:ext cx="34650" cy="114000"/>
            </a:xfrm>
            <a:custGeom>
              <a:avLst/>
              <a:gdLst/>
              <a:ahLst/>
              <a:cxnLst/>
              <a:rect l="l" t="t" r="r" b="b"/>
              <a:pathLst>
                <a:path w="1386" h="4560" extrusionOk="0">
                  <a:moveTo>
                    <a:pt x="1107" y="0"/>
                  </a:moveTo>
                  <a:cubicBezTo>
                    <a:pt x="1056" y="0"/>
                    <a:pt x="1004" y="21"/>
                    <a:pt x="966" y="72"/>
                  </a:cubicBezTo>
                  <a:cubicBezTo>
                    <a:pt x="1" y="1392"/>
                    <a:pt x="16" y="3187"/>
                    <a:pt x="1005" y="4489"/>
                  </a:cubicBezTo>
                  <a:cubicBezTo>
                    <a:pt x="1043" y="4539"/>
                    <a:pt x="1095" y="4560"/>
                    <a:pt x="1147" y="4560"/>
                  </a:cubicBezTo>
                  <a:cubicBezTo>
                    <a:pt x="1269" y="4560"/>
                    <a:pt x="1386" y="4441"/>
                    <a:pt x="1294" y="4321"/>
                  </a:cubicBezTo>
                  <a:cubicBezTo>
                    <a:pt x="368" y="3097"/>
                    <a:pt x="350" y="1483"/>
                    <a:pt x="1256" y="242"/>
                  </a:cubicBezTo>
                  <a:cubicBezTo>
                    <a:pt x="1345" y="119"/>
                    <a:pt x="1228" y="0"/>
                    <a:pt x="11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4" name="Google Shape;19894;p32"/>
            <p:cNvSpPr/>
            <p:nvPr/>
          </p:nvSpPr>
          <p:spPr>
            <a:xfrm>
              <a:off x="3804750" y="3709950"/>
              <a:ext cx="50775" cy="77075"/>
            </a:xfrm>
            <a:custGeom>
              <a:avLst/>
              <a:gdLst/>
              <a:ahLst/>
              <a:cxnLst/>
              <a:rect l="l" t="t" r="r" b="b"/>
              <a:pathLst>
                <a:path w="2031" h="3083" extrusionOk="0">
                  <a:moveTo>
                    <a:pt x="1713" y="0"/>
                  </a:moveTo>
                  <a:lnTo>
                    <a:pt x="1713" y="2"/>
                  </a:lnTo>
                  <a:cubicBezTo>
                    <a:pt x="1676" y="1"/>
                    <a:pt x="1638" y="1"/>
                    <a:pt x="1600" y="1"/>
                  </a:cubicBezTo>
                  <a:cubicBezTo>
                    <a:pt x="940" y="1"/>
                    <a:pt x="87" y="139"/>
                    <a:pt x="23" y="949"/>
                  </a:cubicBezTo>
                  <a:cubicBezTo>
                    <a:pt x="0" y="1225"/>
                    <a:pt x="115" y="1456"/>
                    <a:pt x="342" y="1605"/>
                  </a:cubicBezTo>
                  <a:cubicBezTo>
                    <a:pt x="549" y="1742"/>
                    <a:pt x="810" y="1771"/>
                    <a:pt x="1025" y="1896"/>
                  </a:cubicBezTo>
                  <a:cubicBezTo>
                    <a:pt x="1291" y="2049"/>
                    <a:pt x="1487" y="2268"/>
                    <a:pt x="1637" y="2525"/>
                  </a:cubicBezTo>
                  <a:lnTo>
                    <a:pt x="1637" y="2525"/>
                  </a:lnTo>
                  <a:cubicBezTo>
                    <a:pt x="1413" y="2676"/>
                    <a:pt x="1168" y="2751"/>
                    <a:pt x="908" y="2751"/>
                  </a:cubicBezTo>
                  <a:cubicBezTo>
                    <a:pt x="808" y="2751"/>
                    <a:pt x="705" y="2739"/>
                    <a:pt x="600" y="2717"/>
                  </a:cubicBezTo>
                  <a:cubicBezTo>
                    <a:pt x="586" y="2714"/>
                    <a:pt x="573" y="2713"/>
                    <a:pt x="560" y="2713"/>
                  </a:cubicBezTo>
                  <a:cubicBezTo>
                    <a:pt x="380" y="2713"/>
                    <a:pt x="315" y="2998"/>
                    <a:pt x="511" y="3039"/>
                  </a:cubicBezTo>
                  <a:cubicBezTo>
                    <a:pt x="647" y="3068"/>
                    <a:pt x="779" y="3083"/>
                    <a:pt x="906" y="3083"/>
                  </a:cubicBezTo>
                  <a:cubicBezTo>
                    <a:pt x="1293" y="3083"/>
                    <a:pt x="1645" y="2950"/>
                    <a:pt x="1971" y="2690"/>
                  </a:cubicBezTo>
                  <a:cubicBezTo>
                    <a:pt x="2031" y="2641"/>
                    <a:pt x="2028" y="2548"/>
                    <a:pt x="1997" y="2487"/>
                  </a:cubicBezTo>
                  <a:cubicBezTo>
                    <a:pt x="1788" y="2070"/>
                    <a:pt x="1475" y="1735"/>
                    <a:pt x="1051" y="1533"/>
                  </a:cubicBezTo>
                  <a:cubicBezTo>
                    <a:pt x="992" y="1504"/>
                    <a:pt x="919" y="1492"/>
                    <a:pt x="862" y="1457"/>
                  </a:cubicBezTo>
                  <a:cubicBezTo>
                    <a:pt x="684" y="1439"/>
                    <a:pt x="575" y="1331"/>
                    <a:pt x="539" y="1132"/>
                  </a:cubicBezTo>
                  <a:cubicBezTo>
                    <a:pt x="351" y="996"/>
                    <a:pt x="324" y="859"/>
                    <a:pt x="461" y="722"/>
                  </a:cubicBezTo>
                  <a:cubicBezTo>
                    <a:pt x="586" y="378"/>
                    <a:pt x="1057" y="331"/>
                    <a:pt x="1435" y="331"/>
                  </a:cubicBezTo>
                  <a:cubicBezTo>
                    <a:pt x="1538" y="331"/>
                    <a:pt x="1633" y="334"/>
                    <a:pt x="1713" y="336"/>
                  </a:cubicBezTo>
                  <a:cubicBezTo>
                    <a:pt x="1715" y="336"/>
                    <a:pt x="1716" y="336"/>
                    <a:pt x="1718" y="336"/>
                  </a:cubicBezTo>
                  <a:cubicBezTo>
                    <a:pt x="1930" y="336"/>
                    <a:pt x="1928" y="6"/>
                    <a:pt x="17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5" name="Google Shape;19895;p32"/>
            <p:cNvSpPr/>
            <p:nvPr/>
          </p:nvSpPr>
          <p:spPr>
            <a:xfrm>
              <a:off x="3861775" y="3681700"/>
              <a:ext cx="35750" cy="29925"/>
            </a:xfrm>
            <a:custGeom>
              <a:avLst/>
              <a:gdLst/>
              <a:ahLst/>
              <a:cxnLst/>
              <a:rect l="l" t="t" r="r" b="b"/>
              <a:pathLst>
                <a:path w="1430" h="1197" extrusionOk="0">
                  <a:moveTo>
                    <a:pt x="993" y="0"/>
                  </a:moveTo>
                  <a:cubicBezTo>
                    <a:pt x="938" y="0"/>
                    <a:pt x="885" y="26"/>
                    <a:pt x="857" y="82"/>
                  </a:cubicBezTo>
                  <a:cubicBezTo>
                    <a:pt x="717" y="363"/>
                    <a:pt x="491" y="564"/>
                    <a:pt x="189" y="656"/>
                  </a:cubicBezTo>
                  <a:cubicBezTo>
                    <a:pt x="1" y="713"/>
                    <a:pt x="58" y="987"/>
                    <a:pt x="226" y="987"/>
                  </a:cubicBezTo>
                  <a:cubicBezTo>
                    <a:pt x="242" y="987"/>
                    <a:pt x="259" y="985"/>
                    <a:pt x="277" y="979"/>
                  </a:cubicBezTo>
                  <a:cubicBezTo>
                    <a:pt x="561" y="892"/>
                    <a:pt x="806" y="729"/>
                    <a:pt x="985" y="503"/>
                  </a:cubicBezTo>
                  <a:lnTo>
                    <a:pt x="985" y="503"/>
                  </a:lnTo>
                  <a:cubicBezTo>
                    <a:pt x="1052" y="672"/>
                    <a:pt x="1089" y="852"/>
                    <a:pt x="1092" y="1034"/>
                  </a:cubicBezTo>
                  <a:cubicBezTo>
                    <a:pt x="1095" y="1142"/>
                    <a:pt x="1180" y="1196"/>
                    <a:pt x="1264" y="1196"/>
                  </a:cubicBezTo>
                  <a:cubicBezTo>
                    <a:pt x="1348" y="1196"/>
                    <a:pt x="1430" y="1142"/>
                    <a:pt x="1428" y="1034"/>
                  </a:cubicBezTo>
                  <a:cubicBezTo>
                    <a:pt x="1421" y="697"/>
                    <a:pt x="1324" y="368"/>
                    <a:pt x="1145" y="82"/>
                  </a:cubicBezTo>
                  <a:cubicBezTo>
                    <a:pt x="1113" y="30"/>
                    <a:pt x="1052" y="0"/>
                    <a:pt x="9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6" name="Google Shape;19896;p32"/>
            <p:cNvSpPr/>
            <p:nvPr/>
          </p:nvSpPr>
          <p:spPr>
            <a:xfrm>
              <a:off x="3911300" y="3668575"/>
              <a:ext cx="59325" cy="129925"/>
            </a:xfrm>
            <a:custGeom>
              <a:avLst/>
              <a:gdLst/>
              <a:ahLst/>
              <a:cxnLst/>
              <a:rect l="l" t="t" r="r" b="b"/>
              <a:pathLst>
                <a:path w="2373" h="5197" extrusionOk="0">
                  <a:moveTo>
                    <a:pt x="233" y="0"/>
                  </a:moveTo>
                  <a:cubicBezTo>
                    <a:pt x="116" y="0"/>
                    <a:pt x="0" y="120"/>
                    <a:pt x="81" y="247"/>
                  </a:cubicBezTo>
                  <a:cubicBezTo>
                    <a:pt x="943" y="1616"/>
                    <a:pt x="2018" y="3626"/>
                    <a:pt x="426" y="4920"/>
                  </a:cubicBezTo>
                  <a:cubicBezTo>
                    <a:pt x="295" y="5027"/>
                    <a:pt x="415" y="5197"/>
                    <a:pt x="553" y="5197"/>
                  </a:cubicBezTo>
                  <a:cubicBezTo>
                    <a:pt x="590" y="5197"/>
                    <a:pt x="628" y="5185"/>
                    <a:pt x="662" y="5156"/>
                  </a:cubicBezTo>
                  <a:cubicBezTo>
                    <a:pt x="2372" y="3768"/>
                    <a:pt x="1311" y="1571"/>
                    <a:pt x="369" y="78"/>
                  </a:cubicBezTo>
                  <a:cubicBezTo>
                    <a:pt x="335" y="23"/>
                    <a:pt x="284"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7" name="Google Shape;19897;p32"/>
            <p:cNvSpPr/>
            <p:nvPr/>
          </p:nvSpPr>
          <p:spPr>
            <a:xfrm>
              <a:off x="3987650" y="3700550"/>
              <a:ext cx="78875" cy="94325"/>
            </a:xfrm>
            <a:custGeom>
              <a:avLst/>
              <a:gdLst/>
              <a:ahLst/>
              <a:cxnLst/>
              <a:rect l="l" t="t" r="r" b="b"/>
              <a:pathLst>
                <a:path w="3155" h="3773" extrusionOk="0">
                  <a:moveTo>
                    <a:pt x="1474" y="311"/>
                  </a:moveTo>
                  <a:cubicBezTo>
                    <a:pt x="1527" y="311"/>
                    <a:pt x="1579" y="319"/>
                    <a:pt x="1631" y="336"/>
                  </a:cubicBezTo>
                  <a:lnTo>
                    <a:pt x="1631" y="336"/>
                  </a:lnTo>
                  <a:cubicBezTo>
                    <a:pt x="1417" y="344"/>
                    <a:pt x="1200" y="415"/>
                    <a:pt x="999" y="567"/>
                  </a:cubicBezTo>
                  <a:cubicBezTo>
                    <a:pt x="860" y="673"/>
                    <a:pt x="948" y="889"/>
                    <a:pt x="1079" y="889"/>
                  </a:cubicBezTo>
                  <a:cubicBezTo>
                    <a:pt x="1107" y="889"/>
                    <a:pt x="1137" y="879"/>
                    <a:pt x="1167" y="855"/>
                  </a:cubicBezTo>
                  <a:cubicBezTo>
                    <a:pt x="1330" y="732"/>
                    <a:pt x="1508" y="678"/>
                    <a:pt x="1685" y="678"/>
                  </a:cubicBezTo>
                  <a:cubicBezTo>
                    <a:pt x="2111" y="678"/>
                    <a:pt x="2523" y="997"/>
                    <a:pt x="2659" y="1437"/>
                  </a:cubicBezTo>
                  <a:cubicBezTo>
                    <a:pt x="2772" y="1797"/>
                    <a:pt x="2717" y="2184"/>
                    <a:pt x="2606" y="2536"/>
                  </a:cubicBezTo>
                  <a:cubicBezTo>
                    <a:pt x="2459" y="3003"/>
                    <a:pt x="2406" y="3186"/>
                    <a:pt x="1928" y="3267"/>
                  </a:cubicBezTo>
                  <a:cubicBezTo>
                    <a:pt x="1833" y="3316"/>
                    <a:pt x="1743" y="3341"/>
                    <a:pt x="1659" y="3341"/>
                  </a:cubicBezTo>
                  <a:cubicBezTo>
                    <a:pt x="1517" y="3341"/>
                    <a:pt x="1390" y="3271"/>
                    <a:pt x="1280" y="3130"/>
                  </a:cubicBezTo>
                  <a:cubicBezTo>
                    <a:pt x="1146" y="3011"/>
                    <a:pt x="1025" y="2877"/>
                    <a:pt x="925" y="2727"/>
                  </a:cubicBezTo>
                  <a:cubicBezTo>
                    <a:pt x="755" y="2477"/>
                    <a:pt x="642" y="2193"/>
                    <a:pt x="594" y="1894"/>
                  </a:cubicBezTo>
                  <a:cubicBezTo>
                    <a:pt x="545" y="1603"/>
                    <a:pt x="545" y="1308"/>
                    <a:pt x="641" y="1025"/>
                  </a:cubicBezTo>
                  <a:cubicBezTo>
                    <a:pt x="757" y="685"/>
                    <a:pt x="1116" y="311"/>
                    <a:pt x="1474" y="311"/>
                  </a:cubicBezTo>
                  <a:close/>
                  <a:moveTo>
                    <a:pt x="1484" y="0"/>
                  </a:moveTo>
                  <a:cubicBezTo>
                    <a:pt x="993" y="0"/>
                    <a:pt x="489" y="400"/>
                    <a:pt x="319" y="935"/>
                  </a:cubicBezTo>
                  <a:cubicBezTo>
                    <a:pt x="0" y="1935"/>
                    <a:pt x="555" y="3401"/>
                    <a:pt x="1626" y="3729"/>
                  </a:cubicBezTo>
                  <a:cubicBezTo>
                    <a:pt x="1721" y="3758"/>
                    <a:pt x="1811" y="3772"/>
                    <a:pt x="1896" y="3772"/>
                  </a:cubicBezTo>
                  <a:cubicBezTo>
                    <a:pt x="2792" y="3772"/>
                    <a:pt x="3155" y="2263"/>
                    <a:pt x="3027" y="1540"/>
                  </a:cubicBezTo>
                  <a:cubicBezTo>
                    <a:pt x="2949" y="1100"/>
                    <a:pt x="2654" y="712"/>
                    <a:pt x="2279" y="502"/>
                  </a:cubicBezTo>
                  <a:lnTo>
                    <a:pt x="2279" y="502"/>
                  </a:lnTo>
                  <a:cubicBezTo>
                    <a:pt x="2275" y="485"/>
                    <a:pt x="2267" y="468"/>
                    <a:pt x="2256" y="451"/>
                  </a:cubicBezTo>
                  <a:cubicBezTo>
                    <a:pt x="2047" y="133"/>
                    <a:pt x="1768" y="0"/>
                    <a:pt x="14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8" name="Google Shape;19898;p32"/>
            <p:cNvSpPr/>
            <p:nvPr/>
          </p:nvSpPr>
          <p:spPr>
            <a:xfrm>
              <a:off x="4103200" y="3690450"/>
              <a:ext cx="20800" cy="73100"/>
            </a:xfrm>
            <a:custGeom>
              <a:avLst/>
              <a:gdLst/>
              <a:ahLst/>
              <a:cxnLst/>
              <a:rect l="l" t="t" r="r" b="b"/>
              <a:pathLst>
                <a:path w="832" h="2924" extrusionOk="0">
                  <a:moveTo>
                    <a:pt x="206" y="0"/>
                  </a:moveTo>
                  <a:cubicBezTo>
                    <a:pt x="109" y="0"/>
                    <a:pt x="1" y="83"/>
                    <a:pt x="23" y="210"/>
                  </a:cubicBezTo>
                  <a:lnTo>
                    <a:pt x="23" y="211"/>
                  </a:lnTo>
                  <a:cubicBezTo>
                    <a:pt x="179" y="1075"/>
                    <a:pt x="333" y="1940"/>
                    <a:pt x="487" y="2803"/>
                  </a:cubicBezTo>
                  <a:cubicBezTo>
                    <a:pt x="502" y="2887"/>
                    <a:pt x="562" y="2923"/>
                    <a:pt x="627" y="2923"/>
                  </a:cubicBezTo>
                  <a:cubicBezTo>
                    <a:pt x="724" y="2923"/>
                    <a:pt x="832" y="2841"/>
                    <a:pt x="809" y="2713"/>
                  </a:cubicBezTo>
                  <a:cubicBezTo>
                    <a:pt x="655" y="1850"/>
                    <a:pt x="500" y="986"/>
                    <a:pt x="346" y="121"/>
                  </a:cubicBezTo>
                  <a:cubicBezTo>
                    <a:pt x="331" y="37"/>
                    <a:pt x="271" y="0"/>
                    <a:pt x="2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9" name="Google Shape;19899;p32"/>
            <p:cNvSpPr/>
            <p:nvPr/>
          </p:nvSpPr>
          <p:spPr>
            <a:xfrm>
              <a:off x="4083325" y="3716575"/>
              <a:ext cx="60625" cy="18050"/>
            </a:xfrm>
            <a:custGeom>
              <a:avLst/>
              <a:gdLst/>
              <a:ahLst/>
              <a:cxnLst/>
              <a:rect l="l" t="t" r="r" b="b"/>
              <a:pathLst>
                <a:path w="2425" h="722" extrusionOk="0">
                  <a:moveTo>
                    <a:pt x="2159" y="1"/>
                  </a:moveTo>
                  <a:cubicBezTo>
                    <a:pt x="2136" y="1"/>
                    <a:pt x="2111" y="6"/>
                    <a:pt x="2086" y="18"/>
                  </a:cubicBezTo>
                  <a:cubicBezTo>
                    <a:pt x="1552" y="261"/>
                    <a:pt x="973" y="387"/>
                    <a:pt x="388" y="387"/>
                  </a:cubicBezTo>
                  <a:cubicBezTo>
                    <a:pt x="331" y="387"/>
                    <a:pt x="273" y="386"/>
                    <a:pt x="215" y="384"/>
                  </a:cubicBezTo>
                  <a:cubicBezTo>
                    <a:pt x="213" y="384"/>
                    <a:pt x="211" y="384"/>
                    <a:pt x="208" y="384"/>
                  </a:cubicBezTo>
                  <a:cubicBezTo>
                    <a:pt x="0" y="384"/>
                    <a:pt x="3" y="712"/>
                    <a:pt x="215" y="719"/>
                  </a:cubicBezTo>
                  <a:cubicBezTo>
                    <a:pt x="268" y="721"/>
                    <a:pt x="320" y="722"/>
                    <a:pt x="372" y="722"/>
                  </a:cubicBezTo>
                  <a:cubicBezTo>
                    <a:pt x="1021" y="722"/>
                    <a:pt x="1663" y="581"/>
                    <a:pt x="2253" y="307"/>
                  </a:cubicBezTo>
                  <a:cubicBezTo>
                    <a:pt x="2425" y="229"/>
                    <a:pt x="2318" y="1"/>
                    <a:pt x="2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0" name="Google Shape;19900;p32"/>
            <p:cNvSpPr/>
            <p:nvPr/>
          </p:nvSpPr>
          <p:spPr>
            <a:xfrm>
              <a:off x="4170300" y="3698525"/>
              <a:ext cx="75100" cy="71350"/>
            </a:xfrm>
            <a:custGeom>
              <a:avLst/>
              <a:gdLst/>
              <a:ahLst/>
              <a:cxnLst/>
              <a:rect l="l" t="t" r="r" b="b"/>
              <a:pathLst>
                <a:path w="3004" h="2854" extrusionOk="0">
                  <a:moveTo>
                    <a:pt x="1450" y="607"/>
                  </a:moveTo>
                  <a:cubicBezTo>
                    <a:pt x="1616" y="607"/>
                    <a:pt x="1779" y="636"/>
                    <a:pt x="1928" y="696"/>
                  </a:cubicBezTo>
                  <a:lnTo>
                    <a:pt x="1928" y="696"/>
                  </a:lnTo>
                  <a:cubicBezTo>
                    <a:pt x="1953" y="773"/>
                    <a:pt x="2017" y="806"/>
                    <a:pt x="2081" y="806"/>
                  </a:cubicBezTo>
                  <a:cubicBezTo>
                    <a:pt x="2096" y="806"/>
                    <a:pt x="2112" y="804"/>
                    <a:pt x="2127" y="801"/>
                  </a:cubicBezTo>
                  <a:lnTo>
                    <a:pt x="2127" y="801"/>
                  </a:lnTo>
                  <a:cubicBezTo>
                    <a:pt x="2326" y="934"/>
                    <a:pt x="2481" y="1136"/>
                    <a:pt x="2548" y="1409"/>
                  </a:cubicBezTo>
                  <a:cubicBezTo>
                    <a:pt x="2685" y="1955"/>
                    <a:pt x="2266" y="2515"/>
                    <a:pt x="1739" y="2515"/>
                  </a:cubicBezTo>
                  <a:cubicBezTo>
                    <a:pt x="1635" y="2515"/>
                    <a:pt x="1528" y="2494"/>
                    <a:pt x="1419" y="2446"/>
                  </a:cubicBezTo>
                  <a:cubicBezTo>
                    <a:pt x="875" y="2207"/>
                    <a:pt x="545" y="1383"/>
                    <a:pt x="719" y="828"/>
                  </a:cubicBezTo>
                  <a:cubicBezTo>
                    <a:pt x="727" y="804"/>
                    <a:pt x="736" y="780"/>
                    <a:pt x="747" y="757"/>
                  </a:cubicBezTo>
                  <a:lnTo>
                    <a:pt x="747" y="757"/>
                  </a:lnTo>
                  <a:cubicBezTo>
                    <a:pt x="755" y="758"/>
                    <a:pt x="763" y="759"/>
                    <a:pt x="772" y="759"/>
                  </a:cubicBezTo>
                  <a:cubicBezTo>
                    <a:pt x="796" y="759"/>
                    <a:pt x="821" y="753"/>
                    <a:pt x="847" y="741"/>
                  </a:cubicBezTo>
                  <a:cubicBezTo>
                    <a:pt x="1037" y="652"/>
                    <a:pt x="1246" y="607"/>
                    <a:pt x="1450" y="607"/>
                  </a:cubicBezTo>
                  <a:close/>
                  <a:moveTo>
                    <a:pt x="1384" y="0"/>
                  </a:moveTo>
                  <a:cubicBezTo>
                    <a:pt x="1094" y="0"/>
                    <a:pt x="797" y="116"/>
                    <a:pt x="605" y="344"/>
                  </a:cubicBezTo>
                  <a:cubicBezTo>
                    <a:pt x="1" y="1063"/>
                    <a:pt x="484" y="2413"/>
                    <a:pt x="1296" y="2762"/>
                  </a:cubicBezTo>
                  <a:cubicBezTo>
                    <a:pt x="1441" y="2825"/>
                    <a:pt x="1587" y="2853"/>
                    <a:pt x="1728" y="2853"/>
                  </a:cubicBezTo>
                  <a:cubicBezTo>
                    <a:pt x="2416" y="2853"/>
                    <a:pt x="3004" y="2179"/>
                    <a:pt x="2898" y="1460"/>
                  </a:cubicBezTo>
                  <a:cubicBezTo>
                    <a:pt x="2827" y="978"/>
                    <a:pt x="2553" y="642"/>
                    <a:pt x="2193" y="455"/>
                  </a:cubicBezTo>
                  <a:lnTo>
                    <a:pt x="2193" y="455"/>
                  </a:lnTo>
                  <a:cubicBezTo>
                    <a:pt x="2038" y="150"/>
                    <a:pt x="1715" y="0"/>
                    <a:pt x="13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1" name="Google Shape;19901;p32"/>
            <p:cNvSpPr/>
            <p:nvPr/>
          </p:nvSpPr>
          <p:spPr>
            <a:xfrm>
              <a:off x="4175275" y="3710050"/>
              <a:ext cx="13400" cy="148050"/>
            </a:xfrm>
            <a:custGeom>
              <a:avLst/>
              <a:gdLst/>
              <a:ahLst/>
              <a:cxnLst/>
              <a:rect l="l" t="t" r="r" b="b"/>
              <a:pathLst>
                <a:path w="536" h="5922" extrusionOk="0">
                  <a:moveTo>
                    <a:pt x="164" y="0"/>
                  </a:moveTo>
                  <a:cubicBezTo>
                    <a:pt x="80" y="0"/>
                    <a:pt x="1" y="54"/>
                    <a:pt x="9" y="161"/>
                  </a:cubicBezTo>
                  <a:cubicBezTo>
                    <a:pt x="157" y="2024"/>
                    <a:pt x="200" y="3892"/>
                    <a:pt x="136" y="5759"/>
                  </a:cubicBezTo>
                  <a:cubicBezTo>
                    <a:pt x="133" y="5867"/>
                    <a:pt x="215" y="5921"/>
                    <a:pt x="298" y="5921"/>
                  </a:cubicBezTo>
                  <a:cubicBezTo>
                    <a:pt x="382" y="5921"/>
                    <a:pt x="468" y="5867"/>
                    <a:pt x="471" y="5759"/>
                  </a:cubicBezTo>
                  <a:cubicBezTo>
                    <a:pt x="536" y="3892"/>
                    <a:pt x="493" y="2024"/>
                    <a:pt x="345" y="161"/>
                  </a:cubicBezTo>
                  <a:cubicBezTo>
                    <a:pt x="336" y="54"/>
                    <a:pt x="248"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2" name="Google Shape;19902;p32"/>
            <p:cNvSpPr/>
            <p:nvPr/>
          </p:nvSpPr>
          <p:spPr>
            <a:xfrm>
              <a:off x="4288750" y="3665000"/>
              <a:ext cx="30175" cy="112125"/>
            </a:xfrm>
            <a:custGeom>
              <a:avLst/>
              <a:gdLst/>
              <a:ahLst/>
              <a:cxnLst/>
              <a:rect l="l" t="t" r="r" b="b"/>
              <a:pathLst>
                <a:path w="1207" h="4485" extrusionOk="0">
                  <a:moveTo>
                    <a:pt x="619" y="0"/>
                  </a:moveTo>
                  <a:cubicBezTo>
                    <a:pt x="593" y="0"/>
                    <a:pt x="566" y="7"/>
                    <a:pt x="542" y="23"/>
                  </a:cubicBezTo>
                  <a:cubicBezTo>
                    <a:pt x="4" y="384"/>
                    <a:pt x="19" y="1571"/>
                    <a:pt x="11" y="2172"/>
                  </a:cubicBezTo>
                  <a:cubicBezTo>
                    <a:pt x="1" y="3031"/>
                    <a:pt x="248" y="3818"/>
                    <a:pt x="853" y="4434"/>
                  </a:cubicBezTo>
                  <a:cubicBezTo>
                    <a:pt x="888" y="4470"/>
                    <a:pt x="927" y="4484"/>
                    <a:pt x="965" y="4484"/>
                  </a:cubicBezTo>
                  <a:cubicBezTo>
                    <a:pt x="1092" y="4484"/>
                    <a:pt x="1206" y="4317"/>
                    <a:pt x="1090" y="4198"/>
                  </a:cubicBezTo>
                  <a:cubicBezTo>
                    <a:pt x="542" y="3641"/>
                    <a:pt x="349" y="2941"/>
                    <a:pt x="347" y="2172"/>
                  </a:cubicBezTo>
                  <a:cubicBezTo>
                    <a:pt x="347" y="1794"/>
                    <a:pt x="411" y="1417"/>
                    <a:pt x="478" y="1048"/>
                  </a:cubicBezTo>
                  <a:lnTo>
                    <a:pt x="535" y="757"/>
                  </a:lnTo>
                  <a:cubicBezTo>
                    <a:pt x="592" y="664"/>
                    <a:pt x="614" y="578"/>
                    <a:pt x="602" y="497"/>
                  </a:cubicBezTo>
                  <a:lnTo>
                    <a:pt x="602" y="497"/>
                  </a:lnTo>
                  <a:cubicBezTo>
                    <a:pt x="607" y="497"/>
                    <a:pt x="612" y="496"/>
                    <a:pt x="617" y="496"/>
                  </a:cubicBezTo>
                  <a:lnTo>
                    <a:pt x="681" y="488"/>
                  </a:lnTo>
                  <a:cubicBezTo>
                    <a:pt x="780" y="479"/>
                    <a:pt x="837" y="419"/>
                    <a:pt x="849" y="322"/>
                  </a:cubicBezTo>
                  <a:cubicBezTo>
                    <a:pt x="866" y="181"/>
                    <a:pt x="849" y="139"/>
                    <a:pt x="745" y="49"/>
                  </a:cubicBezTo>
                  <a:cubicBezTo>
                    <a:pt x="712" y="20"/>
                    <a:pt x="665" y="0"/>
                    <a:pt x="6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3" name="Google Shape;19903;p32"/>
            <p:cNvSpPr/>
            <p:nvPr/>
          </p:nvSpPr>
          <p:spPr>
            <a:xfrm>
              <a:off x="4337350" y="3719250"/>
              <a:ext cx="43125" cy="12625"/>
            </a:xfrm>
            <a:custGeom>
              <a:avLst/>
              <a:gdLst/>
              <a:ahLst/>
              <a:cxnLst/>
              <a:rect l="l" t="t" r="r" b="b"/>
              <a:pathLst>
                <a:path w="1725" h="505" extrusionOk="0">
                  <a:moveTo>
                    <a:pt x="1536" y="0"/>
                  </a:moveTo>
                  <a:cubicBezTo>
                    <a:pt x="1528" y="0"/>
                    <a:pt x="1520" y="1"/>
                    <a:pt x="1512" y="2"/>
                  </a:cubicBezTo>
                  <a:lnTo>
                    <a:pt x="214" y="167"/>
                  </a:lnTo>
                  <a:cubicBezTo>
                    <a:pt x="11" y="193"/>
                    <a:pt x="1" y="504"/>
                    <a:pt x="190" y="504"/>
                  </a:cubicBezTo>
                  <a:cubicBezTo>
                    <a:pt x="197" y="504"/>
                    <a:pt x="205" y="504"/>
                    <a:pt x="214" y="502"/>
                  </a:cubicBezTo>
                  <a:lnTo>
                    <a:pt x="1512" y="338"/>
                  </a:lnTo>
                  <a:cubicBezTo>
                    <a:pt x="1714" y="311"/>
                    <a:pt x="1725" y="0"/>
                    <a:pt x="15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4" name="Google Shape;19904;p32"/>
            <p:cNvSpPr/>
            <p:nvPr/>
          </p:nvSpPr>
          <p:spPr>
            <a:xfrm>
              <a:off x="4393425" y="3678800"/>
              <a:ext cx="72150" cy="92050"/>
            </a:xfrm>
            <a:custGeom>
              <a:avLst/>
              <a:gdLst/>
              <a:ahLst/>
              <a:cxnLst/>
              <a:rect l="l" t="t" r="r" b="b"/>
              <a:pathLst>
                <a:path w="2886" h="3682" extrusionOk="0">
                  <a:moveTo>
                    <a:pt x="768" y="1"/>
                  </a:moveTo>
                  <a:cubicBezTo>
                    <a:pt x="430" y="1"/>
                    <a:pt x="115" y="180"/>
                    <a:pt x="27" y="590"/>
                  </a:cubicBezTo>
                  <a:cubicBezTo>
                    <a:pt x="0" y="716"/>
                    <a:pt x="106" y="799"/>
                    <a:pt x="205" y="799"/>
                  </a:cubicBezTo>
                  <a:cubicBezTo>
                    <a:pt x="270" y="799"/>
                    <a:pt x="332" y="763"/>
                    <a:pt x="350" y="679"/>
                  </a:cubicBezTo>
                  <a:cubicBezTo>
                    <a:pt x="404" y="428"/>
                    <a:pt x="568" y="329"/>
                    <a:pt x="754" y="329"/>
                  </a:cubicBezTo>
                  <a:cubicBezTo>
                    <a:pt x="1019" y="329"/>
                    <a:pt x="1327" y="529"/>
                    <a:pt x="1418" y="772"/>
                  </a:cubicBezTo>
                  <a:cubicBezTo>
                    <a:pt x="1557" y="1144"/>
                    <a:pt x="1398" y="1616"/>
                    <a:pt x="1235" y="1948"/>
                  </a:cubicBezTo>
                  <a:cubicBezTo>
                    <a:pt x="1041" y="2340"/>
                    <a:pt x="481" y="2744"/>
                    <a:pt x="456" y="3207"/>
                  </a:cubicBezTo>
                  <a:cubicBezTo>
                    <a:pt x="435" y="3564"/>
                    <a:pt x="701" y="3682"/>
                    <a:pt x="1059" y="3682"/>
                  </a:cubicBezTo>
                  <a:cubicBezTo>
                    <a:pt x="1646" y="3682"/>
                    <a:pt x="2481" y="3367"/>
                    <a:pt x="2709" y="3277"/>
                  </a:cubicBezTo>
                  <a:cubicBezTo>
                    <a:pt x="2885" y="3207"/>
                    <a:pt x="2836" y="2942"/>
                    <a:pt x="2681" y="2942"/>
                  </a:cubicBezTo>
                  <a:cubicBezTo>
                    <a:pt x="2662" y="2942"/>
                    <a:pt x="2642" y="2946"/>
                    <a:pt x="2620" y="2955"/>
                  </a:cubicBezTo>
                  <a:cubicBezTo>
                    <a:pt x="2277" y="3090"/>
                    <a:pt x="1742" y="3326"/>
                    <a:pt x="1333" y="3326"/>
                  </a:cubicBezTo>
                  <a:cubicBezTo>
                    <a:pt x="1280" y="3326"/>
                    <a:pt x="1229" y="3322"/>
                    <a:pt x="1182" y="3313"/>
                  </a:cubicBezTo>
                  <a:cubicBezTo>
                    <a:pt x="1124" y="3331"/>
                    <a:pt x="1075" y="3340"/>
                    <a:pt x="1035" y="3340"/>
                  </a:cubicBezTo>
                  <a:cubicBezTo>
                    <a:pt x="872" y="3340"/>
                    <a:pt x="855" y="3192"/>
                    <a:pt x="983" y="2897"/>
                  </a:cubicBezTo>
                  <a:lnTo>
                    <a:pt x="1115" y="2744"/>
                  </a:lnTo>
                  <a:cubicBezTo>
                    <a:pt x="1189" y="2618"/>
                    <a:pt x="1298" y="2506"/>
                    <a:pt x="1375" y="2381"/>
                  </a:cubicBezTo>
                  <a:cubicBezTo>
                    <a:pt x="1696" y="1872"/>
                    <a:pt x="1943" y="1195"/>
                    <a:pt x="1708" y="604"/>
                  </a:cubicBezTo>
                  <a:cubicBezTo>
                    <a:pt x="1558" y="227"/>
                    <a:pt x="1148" y="1"/>
                    <a:pt x="7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5" name="Google Shape;19905;p32"/>
            <p:cNvSpPr/>
            <p:nvPr/>
          </p:nvSpPr>
          <p:spPr>
            <a:xfrm>
              <a:off x="4467250" y="3663150"/>
              <a:ext cx="68825" cy="140325"/>
            </a:xfrm>
            <a:custGeom>
              <a:avLst/>
              <a:gdLst/>
              <a:ahLst/>
              <a:cxnLst/>
              <a:rect l="l" t="t" r="r" b="b"/>
              <a:pathLst>
                <a:path w="2753" h="5613" extrusionOk="0">
                  <a:moveTo>
                    <a:pt x="211" y="0"/>
                  </a:moveTo>
                  <a:cubicBezTo>
                    <a:pt x="52" y="0"/>
                    <a:pt x="0" y="268"/>
                    <a:pt x="181" y="335"/>
                  </a:cubicBezTo>
                  <a:cubicBezTo>
                    <a:pt x="2459" y="1180"/>
                    <a:pt x="1624" y="3872"/>
                    <a:pt x="630" y="5369"/>
                  </a:cubicBezTo>
                  <a:cubicBezTo>
                    <a:pt x="547" y="5493"/>
                    <a:pt x="663" y="5613"/>
                    <a:pt x="781" y="5613"/>
                  </a:cubicBezTo>
                  <a:cubicBezTo>
                    <a:pt x="832" y="5613"/>
                    <a:pt x="884" y="5590"/>
                    <a:pt x="919" y="5536"/>
                  </a:cubicBezTo>
                  <a:cubicBezTo>
                    <a:pt x="2056" y="3826"/>
                    <a:pt x="2753" y="934"/>
                    <a:pt x="270" y="11"/>
                  </a:cubicBezTo>
                  <a:cubicBezTo>
                    <a:pt x="249" y="4"/>
                    <a:pt x="229"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6" name="Google Shape;19906;p32"/>
            <p:cNvSpPr/>
            <p:nvPr/>
          </p:nvSpPr>
          <p:spPr>
            <a:xfrm>
              <a:off x="4550100" y="3656675"/>
              <a:ext cx="40200" cy="135500"/>
            </a:xfrm>
            <a:custGeom>
              <a:avLst/>
              <a:gdLst/>
              <a:ahLst/>
              <a:cxnLst/>
              <a:rect l="l" t="t" r="r" b="b"/>
              <a:pathLst>
                <a:path w="1608" h="5420" extrusionOk="0">
                  <a:moveTo>
                    <a:pt x="984" y="1"/>
                  </a:moveTo>
                  <a:cubicBezTo>
                    <a:pt x="934" y="1"/>
                    <a:pt x="885" y="25"/>
                    <a:pt x="855" y="86"/>
                  </a:cubicBezTo>
                  <a:cubicBezTo>
                    <a:pt x="0" y="1802"/>
                    <a:pt x="132" y="3771"/>
                    <a:pt x="1233" y="5345"/>
                  </a:cubicBezTo>
                  <a:cubicBezTo>
                    <a:pt x="1270" y="5398"/>
                    <a:pt x="1321" y="5420"/>
                    <a:pt x="1373" y="5420"/>
                  </a:cubicBezTo>
                  <a:cubicBezTo>
                    <a:pt x="1492" y="5420"/>
                    <a:pt x="1608" y="5301"/>
                    <a:pt x="1521" y="5178"/>
                  </a:cubicBezTo>
                  <a:cubicBezTo>
                    <a:pt x="490" y="3703"/>
                    <a:pt x="339" y="1871"/>
                    <a:pt x="1144" y="255"/>
                  </a:cubicBezTo>
                  <a:cubicBezTo>
                    <a:pt x="1210" y="123"/>
                    <a:pt x="1094" y="1"/>
                    <a:pt x="9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7" name="Google Shape;19907;p32"/>
            <p:cNvSpPr/>
            <p:nvPr/>
          </p:nvSpPr>
          <p:spPr>
            <a:xfrm>
              <a:off x="4587925" y="3726075"/>
              <a:ext cx="57100" cy="14275"/>
            </a:xfrm>
            <a:custGeom>
              <a:avLst/>
              <a:gdLst/>
              <a:ahLst/>
              <a:cxnLst/>
              <a:rect l="l" t="t" r="r" b="b"/>
              <a:pathLst>
                <a:path w="2284" h="571" extrusionOk="0">
                  <a:moveTo>
                    <a:pt x="213" y="1"/>
                  </a:moveTo>
                  <a:cubicBezTo>
                    <a:pt x="1" y="1"/>
                    <a:pt x="2" y="333"/>
                    <a:pt x="216" y="336"/>
                  </a:cubicBezTo>
                  <a:cubicBezTo>
                    <a:pt x="818" y="344"/>
                    <a:pt x="1416" y="420"/>
                    <a:pt x="2000" y="565"/>
                  </a:cubicBezTo>
                  <a:cubicBezTo>
                    <a:pt x="2016" y="569"/>
                    <a:pt x="2031" y="571"/>
                    <a:pt x="2045" y="571"/>
                  </a:cubicBezTo>
                  <a:cubicBezTo>
                    <a:pt x="2222" y="571"/>
                    <a:pt x="2284" y="290"/>
                    <a:pt x="2090" y="242"/>
                  </a:cubicBezTo>
                  <a:cubicBezTo>
                    <a:pt x="1477" y="89"/>
                    <a:pt x="847" y="8"/>
                    <a:pt x="216" y="1"/>
                  </a:cubicBezTo>
                  <a:cubicBezTo>
                    <a:pt x="215"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8" name="Google Shape;19908;p32"/>
            <p:cNvSpPr/>
            <p:nvPr/>
          </p:nvSpPr>
          <p:spPr>
            <a:xfrm>
              <a:off x="4644175" y="3691900"/>
              <a:ext cx="76425" cy="80750"/>
            </a:xfrm>
            <a:custGeom>
              <a:avLst/>
              <a:gdLst/>
              <a:ahLst/>
              <a:cxnLst/>
              <a:rect l="l" t="t" r="r" b="b"/>
              <a:pathLst>
                <a:path w="3057" h="3230" extrusionOk="0">
                  <a:moveTo>
                    <a:pt x="251" y="0"/>
                  </a:moveTo>
                  <a:cubicBezTo>
                    <a:pt x="117" y="0"/>
                    <a:pt x="1" y="168"/>
                    <a:pt x="126" y="282"/>
                  </a:cubicBezTo>
                  <a:cubicBezTo>
                    <a:pt x="1079" y="1145"/>
                    <a:pt x="1935" y="2107"/>
                    <a:pt x="2681" y="3155"/>
                  </a:cubicBezTo>
                  <a:cubicBezTo>
                    <a:pt x="2718" y="3208"/>
                    <a:pt x="2770" y="3230"/>
                    <a:pt x="2821" y="3230"/>
                  </a:cubicBezTo>
                  <a:cubicBezTo>
                    <a:pt x="2941" y="3230"/>
                    <a:pt x="3057" y="3110"/>
                    <a:pt x="2969" y="2988"/>
                  </a:cubicBezTo>
                  <a:cubicBezTo>
                    <a:pt x="2209" y="1915"/>
                    <a:pt x="1335" y="928"/>
                    <a:pt x="362" y="45"/>
                  </a:cubicBezTo>
                  <a:cubicBezTo>
                    <a:pt x="327" y="14"/>
                    <a:pt x="288" y="0"/>
                    <a:pt x="2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9" name="Google Shape;19909;p32"/>
            <p:cNvSpPr/>
            <p:nvPr/>
          </p:nvSpPr>
          <p:spPr>
            <a:xfrm>
              <a:off x="4638725" y="3703050"/>
              <a:ext cx="74225" cy="82825"/>
            </a:xfrm>
            <a:custGeom>
              <a:avLst/>
              <a:gdLst/>
              <a:ahLst/>
              <a:cxnLst/>
              <a:rect l="l" t="t" r="r" b="b"/>
              <a:pathLst>
                <a:path w="2969" h="3313" extrusionOk="0">
                  <a:moveTo>
                    <a:pt x="2720" y="1"/>
                  </a:moveTo>
                  <a:cubicBezTo>
                    <a:pt x="2682" y="1"/>
                    <a:pt x="2644" y="14"/>
                    <a:pt x="2609" y="46"/>
                  </a:cubicBezTo>
                  <a:cubicBezTo>
                    <a:pt x="1637" y="937"/>
                    <a:pt x="788" y="1953"/>
                    <a:pt x="81" y="3065"/>
                  </a:cubicBezTo>
                  <a:cubicBezTo>
                    <a:pt x="1" y="3192"/>
                    <a:pt x="116" y="3312"/>
                    <a:pt x="233" y="3312"/>
                  </a:cubicBezTo>
                  <a:cubicBezTo>
                    <a:pt x="284" y="3312"/>
                    <a:pt x="335" y="3289"/>
                    <a:pt x="370" y="3234"/>
                  </a:cubicBezTo>
                  <a:cubicBezTo>
                    <a:pt x="1062" y="2147"/>
                    <a:pt x="1893" y="1153"/>
                    <a:pt x="2845" y="282"/>
                  </a:cubicBezTo>
                  <a:cubicBezTo>
                    <a:pt x="2969" y="168"/>
                    <a:pt x="2852" y="1"/>
                    <a:pt x="2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0" name="Google Shape;19910;p32"/>
            <p:cNvSpPr/>
            <p:nvPr/>
          </p:nvSpPr>
          <p:spPr>
            <a:xfrm>
              <a:off x="4710650" y="3645675"/>
              <a:ext cx="51450" cy="52450"/>
            </a:xfrm>
            <a:custGeom>
              <a:avLst/>
              <a:gdLst/>
              <a:ahLst/>
              <a:cxnLst/>
              <a:rect l="l" t="t" r="r" b="b"/>
              <a:pathLst>
                <a:path w="2058" h="2098" extrusionOk="0">
                  <a:moveTo>
                    <a:pt x="971" y="0"/>
                  </a:moveTo>
                  <a:cubicBezTo>
                    <a:pt x="647" y="0"/>
                    <a:pt x="294" y="291"/>
                    <a:pt x="101" y="532"/>
                  </a:cubicBezTo>
                  <a:cubicBezTo>
                    <a:pt x="0" y="658"/>
                    <a:pt x="111" y="826"/>
                    <a:pt x="229" y="826"/>
                  </a:cubicBezTo>
                  <a:cubicBezTo>
                    <a:pt x="267" y="826"/>
                    <a:pt x="305" y="809"/>
                    <a:pt x="337" y="768"/>
                  </a:cubicBezTo>
                  <a:cubicBezTo>
                    <a:pt x="467" y="608"/>
                    <a:pt x="635" y="410"/>
                    <a:pt x="844" y="353"/>
                  </a:cubicBezTo>
                  <a:cubicBezTo>
                    <a:pt x="881" y="344"/>
                    <a:pt x="914" y="339"/>
                    <a:pt x="943" y="339"/>
                  </a:cubicBezTo>
                  <a:cubicBezTo>
                    <a:pt x="1221" y="339"/>
                    <a:pt x="1169" y="749"/>
                    <a:pt x="1071" y="944"/>
                  </a:cubicBezTo>
                  <a:cubicBezTo>
                    <a:pt x="897" y="1289"/>
                    <a:pt x="636" y="1522"/>
                    <a:pt x="618" y="1929"/>
                  </a:cubicBezTo>
                  <a:cubicBezTo>
                    <a:pt x="615" y="2011"/>
                    <a:pt x="692" y="2097"/>
                    <a:pt x="776" y="2097"/>
                  </a:cubicBezTo>
                  <a:cubicBezTo>
                    <a:pt x="779" y="2097"/>
                    <a:pt x="782" y="2097"/>
                    <a:pt x="786" y="2097"/>
                  </a:cubicBezTo>
                  <a:cubicBezTo>
                    <a:pt x="1193" y="2059"/>
                    <a:pt x="1561" y="1938"/>
                    <a:pt x="1907" y="1717"/>
                  </a:cubicBezTo>
                  <a:cubicBezTo>
                    <a:pt x="2058" y="1620"/>
                    <a:pt x="1964" y="1400"/>
                    <a:pt x="1823" y="1400"/>
                  </a:cubicBezTo>
                  <a:cubicBezTo>
                    <a:pt x="1796" y="1400"/>
                    <a:pt x="1767" y="1409"/>
                    <a:pt x="1738" y="1427"/>
                  </a:cubicBezTo>
                  <a:cubicBezTo>
                    <a:pt x="1511" y="1578"/>
                    <a:pt x="1258" y="1681"/>
                    <a:pt x="993" y="1732"/>
                  </a:cubicBezTo>
                  <a:lnTo>
                    <a:pt x="993" y="1732"/>
                  </a:lnTo>
                  <a:cubicBezTo>
                    <a:pt x="1162" y="1241"/>
                    <a:pt x="1783" y="761"/>
                    <a:pt x="1388" y="227"/>
                  </a:cubicBezTo>
                  <a:cubicBezTo>
                    <a:pt x="1269" y="64"/>
                    <a:pt x="1123" y="0"/>
                    <a:pt x="97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1" name="Google Shape;19911;p32"/>
            <p:cNvSpPr/>
            <p:nvPr/>
          </p:nvSpPr>
          <p:spPr>
            <a:xfrm>
              <a:off x="4764825" y="3646425"/>
              <a:ext cx="50950" cy="146375"/>
            </a:xfrm>
            <a:custGeom>
              <a:avLst/>
              <a:gdLst/>
              <a:ahLst/>
              <a:cxnLst/>
              <a:rect l="l" t="t" r="r" b="b"/>
              <a:pathLst>
                <a:path w="2038" h="5855" extrusionOk="0">
                  <a:moveTo>
                    <a:pt x="239" y="0"/>
                  </a:moveTo>
                  <a:cubicBezTo>
                    <a:pt x="113" y="0"/>
                    <a:pt x="0" y="168"/>
                    <a:pt x="114" y="288"/>
                  </a:cubicBezTo>
                  <a:lnTo>
                    <a:pt x="112" y="288"/>
                  </a:lnTo>
                  <a:cubicBezTo>
                    <a:pt x="1500" y="1756"/>
                    <a:pt x="1665" y="3942"/>
                    <a:pt x="538" y="5609"/>
                  </a:cubicBezTo>
                  <a:cubicBezTo>
                    <a:pt x="454" y="5735"/>
                    <a:pt x="570" y="5854"/>
                    <a:pt x="688" y="5854"/>
                  </a:cubicBezTo>
                  <a:cubicBezTo>
                    <a:pt x="740" y="5854"/>
                    <a:pt x="791" y="5832"/>
                    <a:pt x="828" y="5778"/>
                  </a:cubicBezTo>
                  <a:cubicBezTo>
                    <a:pt x="2037" y="3987"/>
                    <a:pt x="1830" y="1619"/>
                    <a:pt x="350" y="52"/>
                  </a:cubicBezTo>
                  <a:cubicBezTo>
                    <a:pt x="316" y="15"/>
                    <a:pt x="277" y="0"/>
                    <a:pt x="2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2" name="Google Shape;19912;p32"/>
            <p:cNvSpPr/>
            <p:nvPr/>
          </p:nvSpPr>
          <p:spPr>
            <a:xfrm>
              <a:off x="4815600" y="3781075"/>
              <a:ext cx="56525" cy="57950"/>
            </a:xfrm>
            <a:custGeom>
              <a:avLst/>
              <a:gdLst/>
              <a:ahLst/>
              <a:cxnLst/>
              <a:rect l="l" t="t" r="r" b="b"/>
              <a:pathLst>
                <a:path w="2261" h="2318" extrusionOk="0">
                  <a:moveTo>
                    <a:pt x="554" y="0"/>
                  </a:moveTo>
                  <a:cubicBezTo>
                    <a:pt x="378" y="0"/>
                    <a:pt x="204" y="77"/>
                    <a:pt x="89" y="237"/>
                  </a:cubicBezTo>
                  <a:cubicBezTo>
                    <a:pt x="1" y="360"/>
                    <a:pt x="118" y="479"/>
                    <a:pt x="238" y="479"/>
                  </a:cubicBezTo>
                  <a:cubicBezTo>
                    <a:pt x="290" y="479"/>
                    <a:pt x="341" y="457"/>
                    <a:pt x="379" y="406"/>
                  </a:cubicBezTo>
                  <a:cubicBezTo>
                    <a:pt x="429" y="335"/>
                    <a:pt x="484" y="307"/>
                    <a:pt x="537" y="307"/>
                  </a:cubicBezTo>
                  <a:cubicBezTo>
                    <a:pt x="698" y="307"/>
                    <a:pt x="849" y="567"/>
                    <a:pt x="861" y="693"/>
                  </a:cubicBezTo>
                  <a:cubicBezTo>
                    <a:pt x="876" y="856"/>
                    <a:pt x="815" y="1018"/>
                    <a:pt x="757" y="1167"/>
                  </a:cubicBezTo>
                  <a:cubicBezTo>
                    <a:pt x="650" y="1446"/>
                    <a:pt x="511" y="1696"/>
                    <a:pt x="465" y="1997"/>
                  </a:cubicBezTo>
                  <a:cubicBezTo>
                    <a:pt x="453" y="2082"/>
                    <a:pt x="487" y="2180"/>
                    <a:pt x="583" y="2203"/>
                  </a:cubicBezTo>
                  <a:cubicBezTo>
                    <a:pt x="917" y="2279"/>
                    <a:pt x="1258" y="2317"/>
                    <a:pt x="1600" y="2317"/>
                  </a:cubicBezTo>
                  <a:cubicBezTo>
                    <a:pt x="1749" y="2317"/>
                    <a:pt x="1897" y="2310"/>
                    <a:pt x="2046" y="2296"/>
                  </a:cubicBezTo>
                  <a:cubicBezTo>
                    <a:pt x="2251" y="2277"/>
                    <a:pt x="2261" y="1961"/>
                    <a:pt x="2065" y="1961"/>
                  </a:cubicBezTo>
                  <a:cubicBezTo>
                    <a:pt x="2059" y="1961"/>
                    <a:pt x="2052" y="1961"/>
                    <a:pt x="2046" y="1962"/>
                  </a:cubicBezTo>
                  <a:cubicBezTo>
                    <a:pt x="1901" y="1977"/>
                    <a:pt x="1755" y="1984"/>
                    <a:pt x="1609" y="1984"/>
                  </a:cubicBezTo>
                  <a:cubicBezTo>
                    <a:pt x="1348" y="1984"/>
                    <a:pt x="1086" y="1960"/>
                    <a:pt x="828" y="1912"/>
                  </a:cubicBezTo>
                  <a:lnTo>
                    <a:pt x="828" y="1912"/>
                  </a:lnTo>
                  <a:cubicBezTo>
                    <a:pt x="982" y="1383"/>
                    <a:pt x="1422" y="794"/>
                    <a:pt x="1065" y="272"/>
                  </a:cubicBezTo>
                  <a:cubicBezTo>
                    <a:pt x="943" y="93"/>
                    <a:pt x="748" y="0"/>
                    <a:pt x="5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3" name="Google Shape;19913;p32"/>
            <p:cNvSpPr/>
            <p:nvPr/>
          </p:nvSpPr>
          <p:spPr>
            <a:xfrm>
              <a:off x="6008275" y="2260325"/>
              <a:ext cx="152250" cy="372000"/>
            </a:xfrm>
            <a:custGeom>
              <a:avLst/>
              <a:gdLst/>
              <a:ahLst/>
              <a:cxnLst/>
              <a:rect l="l" t="t" r="r" b="b"/>
              <a:pathLst>
                <a:path w="6090" h="14880" extrusionOk="0">
                  <a:moveTo>
                    <a:pt x="932" y="1"/>
                  </a:moveTo>
                  <a:cubicBezTo>
                    <a:pt x="879" y="1"/>
                    <a:pt x="826" y="2"/>
                    <a:pt x="772" y="5"/>
                  </a:cubicBezTo>
                  <a:cubicBezTo>
                    <a:pt x="561" y="15"/>
                    <a:pt x="556" y="339"/>
                    <a:pt x="762" y="339"/>
                  </a:cubicBezTo>
                  <a:cubicBezTo>
                    <a:pt x="765" y="339"/>
                    <a:pt x="769" y="339"/>
                    <a:pt x="772" y="339"/>
                  </a:cubicBezTo>
                  <a:lnTo>
                    <a:pt x="771" y="336"/>
                  </a:lnTo>
                  <a:cubicBezTo>
                    <a:pt x="822" y="333"/>
                    <a:pt x="873" y="332"/>
                    <a:pt x="923" y="332"/>
                  </a:cubicBezTo>
                  <a:cubicBezTo>
                    <a:pt x="2299" y="332"/>
                    <a:pt x="3342" y="1285"/>
                    <a:pt x="3458" y="2671"/>
                  </a:cubicBezTo>
                  <a:cubicBezTo>
                    <a:pt x="3526" y="3469"/>
                    <a:pt x="3335" y="4284"/>
                    <a:pt x="3580" y="5065"/>
                  </a:cubicBezTo>
                  <a:cubicBezTo>
                    <a:pt x="3864" y="5969"/>
                    <a:pt x="4544" y="6585"/>
                    <a:pt x="5404" y="6861"/>
                  </a:cubicBezTo>
                  <a:lnTo>
                    <a:pt x="5404" y="6861"/>
                  </a:lnTo>
                  <a:cubicBezTo>
                    <a:pt x="4423" y="7434"/>
                    <a:pt x="3867" y="8359"/>
                    <a:pt x="3670" y="9523"/>
                  </a:cubicBezTo>
                  <a:cubicBezTo>
                    <a:pt x="3480" y="10646"/>
                    <a:pt x="3640" y="11869"/>
                    <a:pt x="3091" y="12910"/>
                  </a:cubicBezTo>
                  <a:cubicBezTo>
                    <a:pt x="2522" y="13988"/>
                    <a:pt x="1396" y="14513"/>
                    <a:pt x="215" y="14545"/>
                  </a:cubicBezTo>
                  <a:cubicBezTo>
                    <a:pt x="2" y="14551"/>
                    <a:pt x="0" y="14879"/>
                    <a:pt x="210" y="14879"/>
                  </a:cubicBezTo>
                  <a:cubicBezTo>
                    <a:pt x="212" y="14879"/>
                    <a:pt x="213" y="14879"/>
                    <a:pt x="215" y="14879"/>
                  </a:cubicBezTo>
                  <a:cubicBezTo>
                    <a:pt x="1616" y="14841"/>
                    <a:pt x="2949" y="14144"/>
                    <a:pt x="3507" y="12803"/>
                  </a:cubicBezTo>
                  <a:cubicBezTo>
                    <a:pt x="4389" y="10690"/>
                    <a:pt x="3361" y="8108"/>
                    <a:pt x="5962" y="6951"/>
                  </a:cubicBezTo>
                  <a:cubicBezTo>
                    <a:pt x="6090" y="6895"/>
                    <a:pt x="6058" y="6671"/>
                    <a:pt x="5920" y="6646"/>
                  </a:cubicBezTo>
                  <a:cubicBezTo>
                    <a:pt x="4674" y="6421"/>
                    <a:pt x="3878" y="5534"/>
                    <a:pt x="3785" y="4270"/>
                  </a:cubicBezTo>
                  <a:cubicBezTo>
                    <a:pt x="3722" y="3414"/>
                    <a:pt x="3928" y="2535"/>
                    <a:pt x="3605" y="1710"/>
                  </a:cubicBezTo>
                  <a:cubicBezTo>
                    <a:pt x="3177" y="616"/>
                    <a:pt x="2064" y="1"/>
                    <a:pt x="9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4" name="Google Shape;19914;p32"/>
            <p:cNvSpPr/>
            <p:nvPr/>
          </p:nvSpPr>
          <p:spPr>
            <a:xfrm>
              <a:off x="6008225" y="2682150"/>
              <a:ext cx="153525" cy="394525"/>
            </a:xfrm>
            <a:custGeom>
              <a:avLst/>
              <a:gdLst/>
              <a:ahLst/>
              <a:cxnLst/>
              <a:rect l="l" t="t" r="r" b="b"/>
              <a:pathLst>
                <a:path w="6141" h="15781" extrusionOk="0">
                  <a:moveTo>
                    <a:pt x="1043" y="0"/>
                  </a:moveTo>
                  <a:cubicBezTo>
                    <a:pt x="983" y="0"/>
                    <a:pt x="923" y="2"/>
                    <a:pt x="863" y="6"/>
                  </a:cubicBezTo>
                  <a:cubicBezTo>
                    <a:pt x="653" y="18"/>
                    <a:pt x="648" y="340"/>
                    <a:pt x="850" y="340"/>
                  </a:cubicBezTo>
                  <a:cubicBezTo>
                    <a:pt x="854" y="340"/>
                    <a:pt x="858" y="340"/>
                    <a:pt x="863" y="340"/>
                  </a:cubicBezTo>
                  <a:lnTo>
                    <a:pt x="864" y="338"/>
                  </a:lnTo>
                  <a:cubicBezTo>
                    <a:pt x="923" y="335"/>
                    <a:pt x="981" y="333"/>
                    <a:pt x="1039" y="333"/>
                  </a:cubicBezTo>
                  <a:cubicBezTo>
                    <a:pt x="2462" y="333"/>
                    <a:pt x="3434" y="1408"/>
                    <a:pt x="3537" y="2809"/>
                  </a:cubicBezTo>
                  <a:cubicBezTo>
                    <a:pt x="3599" y="3655"/>
                    <a:pt x="3399" y="4518"/>
                    <a:pt x="3644" y="5348"/>
                  </a:cubicBezTo>
                  <a:cubicBezTo>
                    <a:pt x="3918" y="6283"/>
                    <a:pt x="4589" y="6951"/>
                    <a:pt x="5477" y="7243"/>
                  </a:cubicBezTo>
                  <a:lnTo>
                    <a:pt x="5477" y="7243"/>
                  </a:lnTo>
                  <a:cubicBezTo>
                    <a:pt x="4458" y="7868"/>
                    <a:pt x="3906" y="8869"/>
                    <a:pt x="3706" y="10081"/>
                  </a:cubicBezTo>
                  <a:cubicBezTo>
                    <a:pt x="3508" y="11275"/>
                    <a:pt x="3663" y="12572"/>
                    <a:pt x="3105" y="13686"/>
                  </a:cubicBezTo>
                  <a:cubicBezTo>
                    <a:pt x="2545" y="14801"/>
                    <a:pt x="1436" y="15402"/>
                    <a:pt x="217" y="15446"/>
                  </a:cubicBezTo>
                  <a:cubicBezTo>
                    <a:pt x="5" y="15453"/>
                    <a:pt x="1" y="15780"/>
                    <a:pt x="210" y="15780"/>
                  </a:cubicBezTo>
                  <a:cubicBezTo>
                    <a:pt x="213" y="15780"/>
                    <a:pt x="215" y="15780"/>
                    <a:pt x="217" y="15780"/>
                  </a:cubicBezTo>
                  <a:cubicBezTo>
                    <a:pt x="1667" y="15730"/>
                    <a:pt x="2969" y="14941"/>
                    <a:pt x="3523" y="13564"/>
                  </a:cubicBezTo>
                  <a:cubicBezTo>
                    <a:pt x="4409" y="11358"/>
                    <a:pt x="3383" y="8585"/>
                    <a:pt x="6014" y="7331"/>
                  </a:cubicBezTo>
                  <a:cubicBezTo>
                    <a:pt x="6141" y="7271"/>
                    <a:pt x="6113" y="7050"/>
                    <a:pt x="5974" y="7026"/>
                  </a:cubicBezTo>
                  <a:cubicBezTo>
                    <a:pt x="4673" y="6783"/>
                    <a:pt x="3935" y="5796"/>
                    <a:pt x="3852" y="4507"/>
                  </a:cubicBezTo>
                  <a:cubicBezTo>
                    <a:pt x="3796" y="3600"/>
                    <a:pt x="4010" y="2671"/>
                    <a:pt x="3688" y="1792"/>
                  </a:cubicBezTo>
                  <a:cubicBezTo>
                    <a:pt x="3279" y="677"/>
                    <a:pt x="2196" y="0"/>
                    <a:pt x="10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5" name="Google Shape;19915;p32"/>
            <p:cNvSpPr/>
            <p:nvPr/>
          </p:nvSpPr>
          <p:spPr>
            <a:xfrm>
              <a:off x="3322775" y="3864200"/>
              <a:ext cx="106975" cy="102750"/>
            </a:xfrm>
            <a:custGeom>
              <a:avLst/>
              <a:gdLst/>
              <a:ahLst/>
              <a:cxnLst/>
              <a:rect l="l" t="t" r="r" b="b"/>
              <a:pathLst>
                <a:path w="4279" h="4110" extrusionOk="0">
                  <a:moveTo>
                    <a:pt x="1823" y="344"/>
                  </a:moveTo>
                  <a:cubicBezTo>
                    <a:pt x="3349" y="344"/>
                    <a:pt x="3894" y="3754"/>
                    <a:pt x="1856" y="3779"/>
                  </a:cubicBezTo>
                  <a:cubicBezTo>
                    <a:pt x="1851" y="3779"/>
                    <a:pt x="1845" y="3779"/>
                    <a:pt x="1840" y="3779"/>
                  </a:cubicBezTo>
                  <a:cubicBezTo>
                    <a:pt x="950" y="3779"/>
                    <a:pt x="355" y="2795"/>
                    <a:pt x="543" y="1984"/>
                  </a:cubicBezTo>
                  <a:cubicBezTo>
                    <a:pt x="694" y="1332"/>
                    <a:pt x="1200" y="879"/>
                    <a:pt x="1787" y="617"/>
                  </a:cubicBezTo>
                  <a:cubicBezTo>
                    <a:pt x="1918" y="558"/>
                    <a:pt x="1886" y="410"/>
                    <a:pt x="1792" y="344"/>
                  </a:cubicBezTo>
                  <a:lnTo>
                    <a:pt x="1792" y="344"/>
                  </a:lnTo>
                  <a:cubicBezTo>
                    <a:pt x="1803" y="344"/>
                    <a:pt x="1813" y="344"/>
                    <a:pt x="1823" y="344"/>
                  </a:cubicBezTo>
                  <a:close/>
                  <a:moveTo>
                    <a:pt x="1847" y="1"/>
                  </a:moveTo>
                  <a:cubicBezTo>
                    <a:pt x="1695" y="1"/>
                    <a:pt x="1535" y="27"/>
                    <a:pt x="1368" y="83"/>
                  </a:cubicBezTo>
                  <a:cubicBezTo>
                    <a:pt x="1184" y="145"/>
                    <a:pt x="1238" y="416"/>
                    <a:pt x="1401" y="416"/>
                  </a:cubicBezTo>
                  <a:cubicBezTo>
                    <a:pt x="1418" y="416"/>
                    <a:pt x="1436" y="413"/>
                    <a:pt x="1455" y="407"/>
                  </a:cubicBezTo>
                  <a:lnTo>
                    <a:pt x="1455" y="407"/>
                  </a:lnTo>
                  <a:cubicBezTo>
                    <a:pt x="632" y="844"/>
                    <a:pt x="1" y="1722"/>
                    <a:pt x="207" y="2690"/>
                  </a:cubicBezTo>
                  <a:cubicBezTo>
                    <a:pt x="373" y="3472"/>
                    <a:pt x="1071" y="4109"/>
                    <a:pt x="1856" y="4109"/>
                  </a:cubicBezTo>
                  <a:cubicBezTo>
                    <a:pt x="2003" y="4109"/>
                    <a:pt x="2154" y="4087"/>
                    <a:pt x="2305" y="4038"/>
                  </a:cubicBezTo>
                  <a:cubicBezTo>
                    <a:pt x="4278" y="3404"/>
                    <a:pt x="3586" y="1"/>
                    <a:pt x="18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6" name="Google Shape;19916;p32"/>
            <p:cNvSpPr/>
            <p:nvPr/>
          </p:nvSpPr>
          <p:spPr>
            <a:xfrm>
              <a:off x="3439675" y="3892575"/>
              <a:ext cx="51900" cy="11600"/>
            </a:xfrm>
            <a:custGeom>
              <a:avLst/>
              <a:gdLst/>
              <a:ahLst/>
              <a:cxnLst/>
              <a:rect l="l" t="t" r="r" b="b"/>
              <a:pathLst>
                <a:path w="2076" h="464" extrusionOk="0">
                  <a:moveTo>
                    <a:pt x="692" y="0"/>
                  </a:moveTo>
                  <a:cubicBezTo>
                    <a:pt x="533" y="0"/>
                    <a:pt x="374" y="8"/>
                    <a:pt x="216" y="22"/>
                  </a:cubicBezTo>
                  <a:cubicBezTo>
                    <a:pt x="8" y="40"/>
                    <a:pt x="1" y="357"/>
                    <a:pt x="198" y="357"/>
                  </a:cubicBezTo>
                  <a:cubicBezTo>
                    <a:pt x="203" y="357"/>
                    <a:pt x="209" y="357"/>
                    <a:pt x="216" y="356"/>
                  </a:cubicBezTo>
                  <a:cubicBezTo>
                    <a:pt x="372" y="341"/>
                    <a:pt x="529" y="334"/>
                    <a:pt x="685" y="334"/>
                  </a:cubicBezTo>
                  <a:cubicBezTo>
                    <a:pt x="1057" y="334"/>
                    <a:pt x="1427" y="375"/>
                    <a:pt x="1791" y="458"/>
                  </a:cubicBezTo>
                  <a:cubicBezTo>
                    <a:pt x="1806" y="462"/>
                    <a:pt x="1820" y="463"/>
                    <a:pt x="1834" y="463"/>
                  </a:cubicBezTo>
                  <a:cubicBezTo>
                    <a:pt x="2013" y="463"/>
                    <a:pt x="2076" y="180"/>
                    <a:pt x="1881" y="136"/>
                  </a:cubicBezTo>
                  <a:cubicBezTo>
                    <a:pt x="1491" y="46"/>
                    <a:pt x="1091" y="0"/>
                    <a:pt x="6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7" name="Google Shape;19917;p32"/>
            <p:cNvSpPr/>
            <p:nvPr/>
          </p:nvSpPr>
          <p:spPr>
            <a:xfrm>
              <a:off x="3434625" y="3933300"/>
              <a:ext cx="58425" cy="12775"/>
            </a:xfrm>
            <a:custGeom>
              <a:avLst/>
              <a:gdLst/>
              <a:ahLst/>
              <a:cxnLst/>
              <a:rect l="l" t="t" r="r" b="b"/>
              <a:pathLst>
                <a:path w="2337" h="511" extrusionOk="0">
                  <a:moveTo>
                    <a:pt x="243" y="0"/>
                  </a:moveTo>
                  <a:cubicBezTo>
                    <a:pt x="63" y="0"/>
                    <a:pt x="1" y="282"/>
                    <a:pt x="195" y="329"/>
                  </a:cubicBezTo>
                  <a:cubicBezTo>
                    <a:pt x="695" y="450"/>
                    <a:pt x="1206" y="510"/>
                    <a:pt x="1720" y="510"/>
                  </a:cubicBezTo>
                  <a:cubicBezTo>
                    <a:pt x="1853" y="510"/>
                    <a:pt x="1987" y="506"/>
                    <a:pt x="2120" y="498"/>
                  </a:cubicBezTo>
                  <a:cubicBezTo>
                    <a:pt x="2331" y="484"/>
                    <a:pt x="2336" y="162"/>
                    <a:pt x="2133" y="162"/>
                  </a:cubicBezTo>
                  <a:cubicBezTo>
                    <a:pt x="2129" y="162"/>
                    <a:pt x="2124" y="162"/>
                    <a:pt x="2120" y="162"/>
                  </a:cubicBezTo>
                  <a:cubicBezTo>
                    <a:pt x="1987" y="171"/>
                    <a:pt x="1853" y="175"/>
                    <a:pt x="1720" y="175"/>
                  </a:cubicBezTo>
                  <a:cubicBezTo>
                    <a:pt x="1237" y="175"/>
                    <a:pt x="755" y="119"/>
                    <a:pt x="285" y="5"/>
                  </a:cubicBezTo>
                  <a:cubicBezTo>
                    <a:pt x="270" y="2"/>
                    <a:pt x="256" y="0"/>
                    <a:pt x="2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8" name="Google Shape;19918;p32"/>
            <p:cNvSpPr/>
            <p:nvPr/>
          </p:nvSpPr>
          <p:spPr>
            <a:xfrm>
              <a:off x="3530000" y="3872150"/>
              <a:ext cx="99725" cy="98600"/>
            </a:xfrm>
            <a:custGeom>
              <a:avLst/>
              <a:gdLst/>
              <a:ahLst/>
              <a:cxnLst/>
              <a:rect l="l" t="t" r="r" b="b"/>
              <a:pathLst>
                <a:path w="3989" h="3944" extrusionOk="0">
                  <a:moveTo>
                    <a:pt x="221" y="1"/>
                  </a:moveTo>
                  <a:cubicBezTo>
                    <a:pt x="89" y="1"/>
                    <a:pt x="1" y="216"/>
                    <a:pt x="140" y="323"/>
                  </a:cubicBezTo>
                  <a:cubicBezTo>
                    <a:pt x="1463" y="1332"/>
                    <a:pt x="2633" y="2526"/>
                    <a:pt x="3610" y="3871"/>
                  </a:cubicBezTo>
                  <a:cubicBezTo>
                    <a:pt x="3647" y="3922"/>
                    <a:pt x="3699" y="3943"/>
                    <a:pt x="3750" y="3943"/>
                  </a:cubicBezTo>
                  <a:cubicBezTo>
                    <a:pt x="3871" y="3943"/>
                    <a:pt x="3989" y="3824"/>
                    <a:pt x="3899" y="3702"/>
                  </a:cubicBezTo>
                  <a:cubicBezTo>
                    <a:pt x="2887" y="2311"/>
                    <a:pt x="1678" y="1075"/>
                    <a:pt x="309" y="33"/>
                  </a:cubicBezTo>
                  <a:cubicBezTo>
                    <a:pt x="279" y="11"/>
                    <a:pt x="249" y="1"/>
                    <a:pt x="2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9" name="Google Shape;19919;p32"/>
            <p:cNvSpPr/>
            <p:nvPr/>
          </p:nvSpPr>
          <p:spPr>
            <a:xfrm>
              <a:off x="3525450" y="3871950"/>
              <a:ext cx="93000" cy="98700"/>
            </a:xfrm>
            <a:custGeom>
              <a:avLst/>
              <a:gdLst/>
              <a:ahLst/>
              <a:cxnLst/>
              <a:rect l="l" t="t" r="r" b="b"/>
              <a:pathLst>
                <a:path w="3720" h="3948" extrusionOk="0">
                  <a:moveTo>
                    <a:pt x="3466" y="1"/>
                  </a:moveTo>
                  <a:cubicBezTo>
                    <a:pt x="3428" y="1"/>
                    <a:pt x="3390" y="14"/>
                    <a:pt x="3355" y="45"/>
                  </a:cubicBezTo>
                  <a:cubicBezTo>
                    <a:pt x="2124" y="1129"/>
                    <a:pt x="1027" y="2359"/>
                    <a:pt x="87" y="3704"/>
                  </a:cubicBezTo>
                  <a:cubicBezTo>
                    <a:pt x="1" y="3828"/>
                    <a:pt x="117" y="3948"/>
                    <a:pt x="237" y="3948"/>
                  </a:cubicBezTo>
                  <a:cubicBezTo>
                    <a:pt x="288" y="3948"/>
                    <a:pt x="340" y="3926"/>
                    <a:pt x="377" y="3873"/>
                  </a:cubicBezTo>
                  <a:cubicBezTo>
                    <a:pt x="1301" y="2552"/>
                    <a:pt x="2380" y="1346"/>
                    <a:pt x="3593" y="281"/>
                  </a:cubicBezTo>
                  <a:cubicBezTo>
                    <a:pt x="3719" y="170"/>
                    <a:pt x="3601" y="1"/>
                    <a:pt x="34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0" name="Google Shape;19920;p32"/>
            <p:cNvSpPr/>
            <p:nvPr/>
          </p:nvSpPr>
          <p:spPr>
            <a:xfrm>
              <a:off x="3643850" y="3838675"/>
              <a:ext cx="36775" cy="39225"/>
            </a:xfrm>
            <a:custGeom>
              <a:avLst/>
              <a:gdLst/>
              <a:ahLst/>
              <a:cxnLst/>
              <a:rect l="l" t="t" r="r" b="b"/>
              <a:pathLst>
                <a:path w="1471" h="1569" extrusionOk="0">
                  <a:moveTo>
                    <a:pt x="438" y="1"/>
                  </a:moveTo>
                  <a:cubicBezTo>
                    <a:pt x="220" y="1"/>
                    <a:pt x="19" y="119"/>
                    <a:pt x="7" y="379"/>
                  </a:cubicBezTo>
                  <a:cubicBezTo>
                    <a:pt x="1" y="488"/>
                    <a:pt x="81" y="541"/>
                    <a:pt x="165" y="541"/>
                  </a:cubicBezTo>
                  <a:cubicBezTo>
                    <a:pt x="249" y="541"/>
                    <a:pt x="335" y="487"/>
                    <a:pt x="341" y="379"/>
                  </a:cubicBezTo>
                  <a:cubicBezTo>
                    <a:pt x="343" y="339"/>
                    <a:pt x="371" y="324"/>
                    <a:pt x="409" y="324"/>
                  </a:cubicBezTo>
                  <a:cubicBezTo>
                    <a:pt x="492" y="324"/>
                    <a:pt x="624" y="395"/>
                    <a:pt x="647" y="434"/>
                  </a:cubicBezTo>
                  <a:cubicBezTo>
                    <a:pt x="789" y="669"/>
                    <a:pt x="431" y="1009"/>
                    <a:pt x="289" y="1151"/>
                  </a:cubicBezTo>
                  <a:cubicBezTo>
                    <a:pt x="207" y="1234"/>
                    <a:pt x="234" y="1411"/>
                    <a:pt x="362" y="1432"/>
                  </a:cubicBezTo>
                  <a:lnTo>
                    <a:pt x="1181" y="1566"/>
                  </a:lnTo>
                  <a:cubicBezTo>
                    <a:pt x="1192" y="1568"/>
                    <a:pt x="1203" y="1569"/>
                    <a:pt x="1213" y="1569"/>
                  </a:cubicBezTo>
                  <a:cubicBezTo>
                    <a:pt x="1400" y="1569"/>
                    <a:pt x="1471" y="1278"/>
                    <a:pt x="1270" y="1244"/>
                  </a:cubicBezTo>
                  <a:lnTo>
                    <a:pt x="731" y="1155"/>
                  </a:lnTo>
                  <a:lnTo>
                    <a:pt x="731" y="1155"/>
                  </a:lnTo>
                  <a:cubicBezTo>
                    <a:pt x="977" y="836"/>
                    <a:pt x="1175" y="399"/>
                    <a:pt x="804" y="120"/>
                  </a:cubicBezTo>
                  <a:cubicBezTo>
                    <a:pt x="700" y="42"/>
                    <a:pt x="566" y="1"/>
                    <a:pt x="4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1" name="Google Shape;19921;p32"/>
            <p:cNvSpPr/>
            <p:nvPr/>
          </p:nvSpPr>
          <p:spPr>
            <a:xfrm>
              <a:off x="3705050" y="3869275"/>
              <a:ext cx="38825" cy="107750"/>
            </a:xfrm>
            <a:custGeom>
              <a:avLst/>
              <a:gdLst/>
              <a:ahLst/>
              <a:cxnLst/>
              <a:rect l="l" t="t" r="r" b="b"/>
              <a:pathLst>
                <a:path w="1553" h="4310" extrusionOk="0">
                  <a:moveTo>
                    <a:pt x="1300" y="1"/>
                  </a:moveTo>
                  <a:cubicBezTo>
                    <a:pt x="1263" y="1"/>
                    <a:pt x="1224" y="15"/>
                    <a:pt x="1189" y="48"/>
                  </a:cubicBezTo>
                  <a:cubicBezTo>
                    <a:pt x="1" y="1180"/>
                    <a:pt x="2" y="3134"/>
                    <a:pt x="1194" y="4262"/>
                  </a:cubicBezTo>
                  <a:cubicBezTo>
                    <a:pt x="1228" y="4295"/>
                    <a:pt x="1267" y="4309"/>
                    <a:pt x="1305" y="4309"/>
                  </a:cubicBezTo>
                  <a:cubicBezTo>
                    <a:pt x="1436" y="4309"/>
                    <a:pt x="1552" y="4141"/>
                    <a:pt x="1430" y="4026"/>
                  </a:cubicBezTo>
                  <a:cubicBezTo>
                    <a:pt x="367" y="3018"/>
                    <a:pt x="364" y="1294"/>
                    <a:pt x="1426" y="286"/>
                  </a:cubicBezTo>
                  <a:cubicBezTo>
                    <a:pt x="1546" y="170"/>
                    <a:pt x="1431" y="1"/>
                    <a:pt x="13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2" name="Google Shape;19922;p32"/>
            <p:cNvSpPr/>
            <p:nvPr/>
          </p:nvSpPr>
          <p:spPr>
            <a:xfrm>
              <a:off x="3762300" y="3893525"/>
              <a:ext cx="74025" cy="70625"/>
            </a:xfrm>
            <a:custGeom>
              <a:avLst/>
              <a:gdLst/>
              <a:ahLst/>
              <a:cxnLst/>
              <a:rect l="l" t="t" r="r" b="b"/>
              <a:pathLst>
                <a:path w="2961" h="2825" extrusionOk="0">
                  <a:moveTo>
                    <a:pt x="243" y="0"/>
                  </a:moveTo>
                  <a:cubicBezTo>
                    <a:pt x="114" y="0"/>
                    <a:pt x="0" y="168"/>
                    <a:pt x="118" y="286"/>
                  </a:cubicBezTo>
                  <a:cubicBezTo>
                    <a:pt x="948" y="1116"/>
                    <a:pt x="1776" y="1946"/>
                    <a:pt x="2606" y="2775"/>
                  </a:cubicBezTo>
                  <a:cubicBezTo>
                    <a:pt x="2640" y="2810"/>
                    <a:pt x="2679" y="2824"/>
                    <a:pt x="2717" y="2824"/>
                  </a:cubicBezTo>
                  <a:cubicBezTo>
                    <a:pt x="2846" y="2824"/>
                    <a:pt x="2960" y="2655"/>
                    <a:pt x="2842" y="2537"/>
                  </a:cubicBezTo>
                  <a:lnTo>
                    <a:pt x="354" y="49"/>
                  </a:lnTo>
                  <a:cubicBezTo>
                    <a:pt x="320" y="15"/>
                    <a:pt x="281" y="0"/>
                    <a:pt x="2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3" name="Google Shape;19923;p32"/>
            <p:cNvSpPr/>
            <p:nvPr/>
          </p:nvSpPr>
          <p:spPr>
            <a:xfrm>
              <a:off x="3760850" y="3894600"/>
              <a:ext cx="58775" cy="91975"/>
            </a:xfrm>
            <a:custGeom>
              <a:avLst/>
              <a:gdLst/>
              <a:ahLst/>
              <a:cxnLst/>
              <a:rect l="l" t="t" r="r" b="b"/>
              <a:pathLst>
                <a:path w="2351" h="3679" extrusionOk="0">
                  <a:moveTo>
                    <a:pt x="2114" y="1"/>
                  </a:moveTo>
                  <a:cubicBezTo>
                    <a:pt x="2063" y="1"/>
                    <a:pt x="2011" y="23"/>
                    <a:pt x="1974" y="75"/>
                  </a:cubicBezTo>
                  <a:cubicBezTo>
                    <a:pt x="1230" y="1126"/>
                    <a:pt x="591" y="2247"/>
                    <a:pt x="62" y="3422"/>
                  </a:cubicBezTo>
                  <a:cubicBezTo>
                    <a:pt x="1" y="3556"/>
                    <a:pt x="118" y="3678"/>
                    <a:pt x="225" y="3678"/>
                  </a:cubicBezTo>
                  <a:cubicBezTo>
                    <a:pt x="275" y="3678"/>
                    <a:pt x="322" y="3653"/>
                    <a:pt x="350" y="3591"/>
                  </a:cubicBezTo>
                  <a:cubicBezTo>
                    <a:pt x="879" y="2417"/>
                    <a:pt x="1520" y="1295"/>
                    <a:pt x="2263" y="243"/>
                  </a:cubicBezTo>
                  <a:cubicBezTo>
                    <a:pt x="2350" y="120"/>
                    <a:pt x="2234" y="1"/>
                    <a:pt x="21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4" name="Google Shape;19924;p32"/>
            <p:cNvSpPr/>
            <p:nvPr/>
          </p:nvSpPr>
          <p:spPr>
            <a:xfrm>
              <a:off x="3858025" y="3970250"/>
              <a:ext cx="14175" cy="8500"/>
            </a:xfrm>
            <a:custGeom>
              <a:avLst/>
              <a:gdLst/>
              <a:ahLst/>
              <a:cxnLst/>
              <a:rect l="l" t="t" r="r" b="b"/>
              <a:pathLst>
                <a:path w="567" h="340" extrusionOk="0">
                  <a:moveTo>
                    <a:pt x="211" y="1"/>
                  </a:moveTo>
                  <a:cubicBezTo>
                    <a:pt x="0" y="1"/>
                    <a:pt x="2" y="330"/>
                    <a:pt x="215" y="336"/>
                  </a:cubicBezTo>
                  <a:lnTo>
                    <a:pt x="350" y="339"/>
                  </a:lnTo>
                  <a:cubicBezTo>
                    <a:pt x="351" y="339"/>
                    <a:pt x="353" y="339"/>
                    <a:pt x="354" y="339"/>
                  </a:cubicBezTo>
                  <a:cubicBezTo>
                    <a:pt x="566" y="339"/>
                    <a:pt x="565" y="10"/>
                    <a:pt x="350" y="5"/>
                  </a:cubicBezTo>
                  <a:lnTo>
                    <a:pt x="215" y="1"/>
                  </a:lnTo>
                  <a:cubicBezTo>
                    <a:pt x="214" y="1"/>
                    <a:pt x="212" y="1"/>
                    <a:pt x="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5" name="Google Shape;19925;p32"/>
            <p:cNvSpPr/>
            <p:nvPr/>
          </p:nvSpPr>
          <p:spPr>
            <a:xfrm>
              <a:off x="3896300" y="3870500"/>
              <a:ext cx="10825" cy="102200"/>
            </a:xfrm>
            <a:custGeom>
              <a:avLst/>
              <a:gdLst/>
              <a:ahLst/>
              <a:cxnLst/>
              <a:rect l="l" t="t" r="r" b="b"/>
              <a:pathLst>
                <a:path w="433" h="4088" extrusionOk="0">
                  <a:moveTo>
                    <a:pt x="266" y="1"/>
                  </a:moveTo>
                  <a:cubicBezTo>
                    <a:pt x="183" y="1"/>
                    <a:pt x="98" y="54"/>
                    <a:pt x="95" y="162"/>
                  </a:cubicBezTo>
                  <a:cubicBezTo>
                    <a:pt x="63" y="1417"/>
                    <a:pt x="33" y="2671"/>
                    <a:pt x="2" y="3927"/>
                  </a:cubicBezTo>
                  <a:cubicBezTo>
                    <a:pt x="0" y="4034"/>
                    <a:pt x="82" y="4088"/>
                    <a:pt x="166" y="4088"/>
                  </a:cubicBezTo>
                  <a:cubicBezTo>
                    <a:pt x="250" y="4088"/>
                    <a:pt x="335" y="4034"/>
                    <a:pt x="338" y="3927"/>
                  </a:cubicBezTo>
                  <a:cubicBezTo>
                    <a:pt x="368" y="2671"/>
                    <a:pt x="399" y="1417"/>
                    <a:pt x="429" y="162"/>
                  </a:cubicBezTo>
                  <a:cubicBezTo>
                    <a:pt x="432" y="54"/>
                    <a:pt x="350"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6" name="Google Shape;19926;p32"/>
            <p:cNvSpPr/>
            <p:nvPr/>
          </p:nvSpPr>
          <p:spPr>
            <a:xfrm>
              <a:off x="3898850" y="3884250"/>
              <a:ext cx="46150" cy="41350"/>
            </a:xfrm>
            <a:custGeom>
              <a:avLst/>
              <a:gdLst/>
              <a:ahLst/>
              <a:cxnLst/>
              <a:rect l="l" t="t" r="r" b="b"/>
              <a:pathLst>
                <a:path w="1846" h="1654" extrusionOk="0">
                  <a:moveTo>
                    <a:pt x="1599" y="1"/>
                  </a:moveTo>
                  <a:cubicBezTo>
                    <a:pt x="1562" y="1"/>
                    <a:pt x="1523" y="15"/>
                    <a:pt x="1488" y="48"/>
                  </a:cubicBezTo>
                  <a:lnTo>
                    <a:pt x="121" y="1369"/>
                  </a:lnTo>
                  <a:cubicBezTo>
                    <a:pt x="1" y="1485"/>
                    <a:pt x="116" y="1653"/>
                    <a:pt x="246" y="1653"/>
                  </a:cubicBezTo>
                  <a:cubicBezTo>
                    <a:pt x="284" y="1653"/>
                    <a:pt x="323" y="1639"/>
                    <a:pt x="358" y="1606"/>
                  </a:cubicBezTo>
                  <a:lnTo>
                    <a:pt x="1725" y="285"/>
                  </a:lnTo>
                  <a:cubicBezTo>
                    <a:pt x="1845" y="169"/>
                    <a:pt x="1729" y="1"/>
                    <a:pt x="15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7" name="Google Shape;19927;p32"/>
            <p:cNvSpPr/>
            <p:nvPr/>
          </p:nvSpPr>
          <p:spPr>
            <a:xfrm>
              <a:off x="3892950" y="3916975"/>
              <a:ext cx="50275" cy="56825"/>
            </a:xfrm>
            <a:custGeom>
              <a:avLst/>
              <a:gdLst/>
              <a:ahLst/>
              <a:cxnLst/>
              <a:rect l="l" t="t" r="r" b="b"/>
              <a:pathLst>
                <a:path w="2011" h="2273" extrusionOk="0">
                  <a:moveTo>
                    <a:pt x="232" y="1"/>
                  </a:moveTo>
                  <a:cubicBezTo>
                    <a:pt x="112" y="1"/>
                    <a:pt x="1" y="169"/>
                    <a:pt x="103" y="295"/>
                  </a:cubicBezTo>
                  <a:lnTo>
                    <a:pt x="1671" y="2216"/>
                  </a:lnTo>
                  <a:cubicBezTo>
                    <a:pt x="1704" y="2255"/>
                    <a:pt x="1742" y="2272"/>
                    <a:pt x="1780" y="2272"/>
                  </a:cubicBezTo>
                  <a:cubicBezTo>
                    <a:pt x="1899" y="2272"/>
                    <a:pt x="2011" y="2104"/>
                    <a:pt x="1907" y="1978"/>
                  </a:cubicBezTo>
                  <a:lnTo>
                    <a:pt x="341" y="57"/>
                  </a:lnTo>
                  <a:cubicBezTo>
                    <a:pt x="308" y="17"/>
                    <a:pt x="269" y="1"/>
                    <a:pt x="2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8" name="Google Shape;19928;p32"/>
            <p:cNvSpPr/>
            <p:nvPr/>
          </p:nvSpPr>
          <p:spPr>
            <a:xfrm>
              <a:off x="3953625" y="3912200"/>
              <a:ext cx="55700" cy="109325"/>
            </a:xfrm>
            <a:custGeom>
              <a:avLst/>
              <a:gdLst/>
              <a:ahLst/>
              <a:cxnLst/>
              <a:rect l="l" t="t" r="r" b="b"/>
              <a:pathLst>
                <a:path w="2228" h="4373" extrusionOk="0">
                  <a:moveTo>
                    <a:pt x="1075" y="566"/>
                  </a:moveTo>
                  <a:cubicBezTo>
                    <a:pt x="1164" y="566"/>
                    <a:pt x="1287" y="694"/>
                    <a:pt x="1445" y="950"/>
                  </a:cubicBezTo>
                  <a:cubicBezTo>
                    <a:pt x="1916" y="1102"/>
                    <a:pt x="2011" y="1363"/>
                    <a:pt x="1730" y="1728"/>
                  </a:cubicBezTo>
                  <a:cubicBezTo>
                    <a:pt x="1611" y="1908"/>
                    <a:pt x="1428" y="1988"/>
                    <a:pt x="1241" y="1988"/>
                  </a:cubicBezTo>
                  <a:cubicBezTo>
                    <a:pt x="1014" y="1988"/>
                    <a:pt x="780" y="1871"/>
                    <a:pt x="642" y="1670"/>
                  </a:cubicBezTo>
                  <a:lnTo>
                    <a:pt x="642" y="1670"/>
                  </a:lnTo>
                  <a:cubicBezTo>
                    <a:pt x="691" y="1330"/>
                    <a:pt x="776" y="998"/>
                    <a:pt x="931" y="807"/>
                  </a:cubicBezTo>
                  <a:cubicBezTo>
                    <a:pt x="957" y="646"/>
                    <a:pt x="1005" y="566"/>
                    <a:pt x="1075" y="566"/>
                  </a:cubicBezTo>
                  <a:close/>
                  <a:moveTo>
                    <a:pt x="1473" y="1"/>
                  </a:moveTo>
                  <a:cubicBezTo>
                    <a:pt x="694" y="1"/>
                    <a:pt x="0" y="650"/>
                    <a:pt x="191" y="1522"/>
                  </a:cubicBezTo>
                  <a:cubicBezTo>
                    <a:pt x="218" y="1648"/>
                    <a:pt x="259" y="1761"/>
                    <a:pt x="309" y="1863"/>
                  </a:cubicBezTo>
                  <a:lnTo>
                    <a:pt x="309" y="1863"/>
                  </a:lnTo>
                  <a:cubicBezTo>
                    <a:pt x="182" y="2659"/>
                    <a:pt x="212" y="3456"/>
                    <a:pt x="353" y="4252"/>
                  </a:cubicBezTo>
                  <a:cubicBezTo>
                    <a:pt x="368" y="4336"/>
                    <a:pt x="428" y="4372"/>
                    <a:pt x="493" y="4372"/>
                  </a:cubicBezTo>
                  <a:cubicBezTo>
                    <a:pt x="590" y="4372"/>
                    <a:pt x="698" y="4289"/>
                    <a:pt x="676" y="4162"/>
                  </a:cubicBezTo>
                  <a:cubicBezTo>
                    <a:pt x="582" y="3639"/>
                    <a:pt x="536" y="3110"/>
                    <a:pt x="566" y="2578"/>
                  </a:cubicBezTo>
                  <a:cubicBezTo>
                    <a:pt x="572" y="2479"/>
                    <a:pt x="578" y="2359"/>
                    <a:pt x="587" y="2226"/>
                  </a:cubicBezTo>
                  <a:lnTo>
                    <a:pt x="587" y="2226"/>
                  </a:lnTo>
                  <a:cubicBezTo>
                    <a:pt x="759" y="2374"/>
                    <a:pt x="965" y="2451"/>
                    <a:pt x="1173" y="2451"/>
                  </a:cubicBezTo>
                  <a:cubicBezTo>
                    <a:pt x="1517" y="2451"/>
                    <a:pt x="1864" y="2239"/>
                    <a:pt x="2067" y="1784"/>
                  </a:cubicBezTo>
                  <a:cubicBezTo>
                    <a:pt x="2228" y="1426"/>
                    <a:pt x="2227" y="813"/>
                    <a:pt x="2022" y="408"/>
                  </a:cubicBezTo>
                  <a:lnTo>
                    <a:pt x="2022" y="408"/>
                  </a:lnTo>
                  <a:cubicBezTo>
                    <a:pt x="2118" y="343"/>
                    <a:pt x="2127" y="152"/>
                    <a:pt x="1980" y="94"/>
                  </a:cubicBezTo>
                  <a:lnTo>
                    <a:pt x="1980" y="94"/>
                  </a:lnTo>
                  <a:lnTo>
                    <a:pt x="1980" y="96"/>
                  </a:lnTo>
                  <a:cubicBezTo>
                    <a:pt x="1813" y="31"/>
                    <a:pt x="1641" y="1"/>
                    <a:pt x="14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9" name="Google Shape;19929;p32"/>
            <p:cNvSpPr/>
            <p:nvPr/>
          </p:nvSpPr>
          <p:spPr>
            <a:xfrm>
              <a:off x="4015100" y="3873275"/>
              <a:ext cx="49550" cy="123350"/>
            </a:xfrm>
            <a:custGeom>
              <a:avLst/>
              <a:gdLst/>
              <a:ahLst/>
              <a:cxnLst/>
              <a:rect l="l" t="t" r="r" b="b"/>
              <a:pathLst>
                <a:path w="1982" h="4934" extrusionOk="0">
                  <a:moveTo>
                    <a:pt x="225" y="1"/>
                  </a:moveTo>
                  <a:cubicBezTo>
                    <a:pt x="117" y="1"/>
                    <a:pt x="0" y="122"/>
                    <a:pt x="63" y="255"/>
                  </a:cubicBezTo>
                  <a:cubicBezTo>
                    <a:pt x="542" y="1273"/>
                    <a:pt x="1584" y="3707"/>
                    <a:pt x="534" y="4652"/>
                  </a:cubicBezTo>
                  <a:cubicBezTo>
                    <a:pt x="409" y="4765"/>
                    <a:pt x="526" y="4933"/>
                    <a:pt x="659" y="4933"/>
                  </a:cubicBezTo>
                  <a:cubicBezTo>
                    <a:pt x="697" y="4933"/>
                    <a:pt x="736" y="4920"/>
                    <a:pt x="771" y="4888"/>
                  </a:cubicBezTo>
                  <a:cubicBezTo>
                    <a:pt x="1982" y="3797"/>
                    <a:pt x="903" y="1262"/>
                    <a:pt x="351" y="86"/>
                  </a:cubicBezTo>
                  <a:cubicBezTo>
                    <a:pt x="323" y="26"/>
                    <a:pt x="275"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0" name="Google Shape;19930;p32"/>
            <p:cNvSpPr/>
            <p:nvPr/>
          </p:nvSpPr>
          <p:spPr>
            <a:xfrm>
              <a:off x="4042500" y="3853650"/>
              <a:ext cx="56475" cy="42550"/>
            </a:xfrm>
            <a:custGeom>
              <a:avLst/>
              <a:gdLst/>
              <a:ahLst/>
              <a:cxnLst/>
              <a:rect l="l" t="t" r="r" b="b"/>
              <a:pathLst>
                <a:path w="2259" h="1702" extrusionOk="0">
                  <a:moveTo>
                    <a:pt x="583" y="0"/>
                  </a:moveTo>
                  <a:cubicBezTo>
                    <a:pt x="412" y="0"/>
                    <a:pt x="243" y="62"/>
                    <a:pt x="116" y="195"/>
                  </a:cubicBezTo>
                  <a:cubicBezTo>
                    <a:pt x="1" y="315"/>
                    <a:pt x="114" y="483"/>
                    <a:pt x="241" y="483"/>
                  </a:cubicBezTo>
                  <a:cubicBezTo>
                    <a:pt x="278" y="483"/>
                    <a:pt x="318" y="468"/>
                    <a:pt x="352" y="432"/>
                  </a:cubicBezTo>
                  <a:cubicBezTo>
                    <a:pt x="423" y="357"/>
                    <a:pt x="505" y="325"/>
                    <a:pt x="584" y="325"/>
                  </a:cubicBezTo>
                  <a:cubicBezTo>
                    <a:pt x="784" y="325"/>
                    <a:pt x="969" y="526"/>
                    <a:pt x="936" y="752"/>
                  </a:cubicBezTo>
                  <a:cubicBezTo>
                    <a:pt x="906" y="960"/>
                    <a:pt x="848" y="1126"/>
                    <a:pt x="967" y="1320"/>
                  </a:cubicBezTo>
                  <a:cubicBezTo>
                    <a:pt x="1160" y="1634"/>
                    <a:pt x="1595" y="1701"/>
                    <a:pt x="1946" y="1701"/>
                  </a:cubicBezTo>
                  <a:cubicBezTo>
                    <a:pt x="1979" y="1701"/>
                    <a:pt x="2012" y="1700"/>
                    <a:pt x="2044" y="1699"/>
                  </a:cubicBezTo>
                  <a:cubicBezTo>
                    <a:pt x="2255" y="1692"/>
                    <a:pt x="2259" y="1364"/>
                    <a:pt x="2051" y="1364"/>
                  </a:cubicBezTo>
                  <a:cubicBezTo>
                    <a:pt x="2049" y="1364"/>
                    <a:pt x="2046" y="1364"/>
                    <a:pt x="2044" y="1364"/>
                  </a:cubicBezTo>
                  <a:cubicBezTo>
                    <a:pt x="2006" y="1365"/>
                    <a:pt x="1966" y="1366"/>
                    <a:pt x="1926" y="1366"/>
                  </a:cubicBezTo>
                  <a:cubicBezTo>
                    <a:pt x="1595" y="1366"/>
                    <a:pt x="1200" y="1304"/>
                    <a:pt x="1244" y="895"/>
                  </a:cubicBezTo>
                  <a:cubicBezTo>
                    <a:pt x="1269" y="662"/>
                    <a:pt x="1325" y="502"/>
                    <a:pt x="1171" y="294"/>
                  </a:cubicBezTo>
                  <a:cubicBezTo>
                    <a:pt x="1031" y="105"/>
                    <a:pt x="806" y="0"/>
                    <a:pt x="5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1" name="Google Shape;19931;p32"/>
            <p:cNvSpPr/>
            <p:nvPr/>
          </p:nvSpPr>
          <p:spPr>
            <a:xfrm>
              <a:off x="4104250" y="3936950"/>
              <a:ext cx="71350" cy="11250"/>
            </a:xfrm>
            <a:custGeom>
              <a:avLst/>
              <a:gdLst/>
              <a:ahLst/>
              <a:cxnLst/>
              <a:rect l="l" t="t" r="r" b="b"/>
              <a:pathLst>
                <a:path w="2854" h="450" extrusionOk="0">
                  <a:moveTo>
                    <a:pt x="2648" y="1"/>
                  </a:moveTo>
                  <a:cubicBezTo>
                    <a:pt x="2645" y="1"/>
                    <a:pt x="2642" y="1"/>
                    <a:pt x="2638" y="1"/>
                  </a:cubicBezTo>
                  <a:lnTo>
                    <a:pt x="216" y="115"/>
                  </a:lnTo>
                  <a:cubicBezTo>
                    <a:pt x="6" y="126"/>
                    <a:pt x="1" y="450"/>
                    <a:pt x="206" y="450"/>
                  </a:cubicBezTo>
                  <a:cubicBezTo>
                    <a:pt x="209" y="450"/>
                    <a:pt x="213" y="450"/>
                    <a:pt x="216" y="450"/>
                  </a:cubicBezTo>
                  <a:lnTo>
                    <a:pt x="2638" y="335"/>
                  </a:lnTo>
                  <a:cubicBezTo>
                    <a:pt x="2848" y="326"/>
                    <a:pt x="2853" y="1"/>
                    <a:pt x="26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2" name="Google Shape;19932;p32"/>
            <p:cNvSpPr/>
            <p:nvPr/>
          </p:nvSpPr>
          <p:spPr>
            <a:xfrm>
              <a:off x="4131950" y="3906375"/>
              <a:ext cx="14125" cy="8450"/>
            </a:xfrm>
            <a:custGeom>
              <a:avLst/>
              <a:gdLst/>
              <a:ahLst/>
              <a:cxnLst/>
              <a:rect l="l" t="t" r="r" b="b"/>
              <a:pathLst>
                <a:path w="565" h="338" extrusionOk="0">
                  <a:moveTo>
                    <a:pt x="211" y="1"/>
                  </a:moveTo>
                  <a:cubicBezTo>
                    <a:pt x="0" y="1"/>
                    <a:pt x="4" y="330"/>
                    <a:pt x="217" y="335"/>
                  </a:cubicBezTo>
                  <a:lnTo>
                    <a:pt x="350" y="338"/>
                  </a:lnTo>
                  <a:cubicBezTo>
                    <a:pt x="352" y="338"/>
                    <a:pt x="353" y="338"/>
                    <a:pt x="355" y="338"/>
                  </a:cubicBezTo>
                  <a:cubicBezTo>
                    <a:pt x="565" y="338"/>
                    <a:pt x="563" y="8"/>
                    <a:pt x="350" y="4"/>
                  </a:cubicBezTo>
                  <a:lnTo>
                    <a:pt x="217" y="1"/>
                  </a:lnTo>
                  <a:cubicBezTo>
                    <a:pt x="215" y="1"/>
                    <a:pt x="213" y="1"/>
                    <a:pt x="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3" name="Google Shape;19933;p32"/>
            <p:cNvSpPr/>
            <p:nvPr/>
          </p:nvSpPr>
          <p:spPr>
            <a:xfrm>
              <a:off x="4133825" y="3966950"/>
              <a:ext cx="10800" cy="8400"/>
            </a:xfrm>
            <a:custGeom>
              <a:avLst/>
              <a:gdLst/>
              <a:ahLst/>
              <a:cxnLst/>
              <a:rect l="l" t="t" r="r" b="b"/>
              <a:pathLst>
                <a:path w="432" h="336" extrusionOk="0">
                  <a:moveTo>
                    <a:pt x="215" y="0"/>
                  </a:moveTo>
                  <a:cubicBezTo>
                    <a:pt x="0" y="0"/>
                    <a:pt x="0" y="336"/>
                    <a:pt x="215" y="336"/>
                  </a:cubicBezTo>
                  <a:cubicBezTo>
                    <a:pt x="430" y="336"/>
                    <a:pt x="432"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4" name="Google Shape;19934;p32"/>
            <p:cNvSpPr/>
            <p:nvPr/>
          </p:nvSpPr>
          <p:spPr>
            <a:xfrm>
              <a:off x="4208325" y="3881900"/>
              <a:ext cx="33550" cy="101425"/>
            </a:xfrm>
            <a:custGeom>
              <a:avLst/>
              <a:gdLst/>
              <a:ahLst/>
              <a:cxnLst/>
              <a:rect l="l" t="t" r="r" b="b"/>
              <a:pathLst>
                <a:path w="1342" h="4057" extrusionOk="0">
                  <a:moveTo>
                    <a:pt x="1020" y="1"/>
                  </a:moveTo>
                  <a:cubicBezTo>
                    <a:pt x="374" y="1"/>
                    <a:pt x="159" y="958"/>
                    <a:pt x="103" y="1482"/>
                  </a:cubicBezTo>
                  <a:cubicBezTo>
                    <a:pt x="1" y="2412"/>
                    <a:pt x="312" y="3300"/>
                    <a:pt x="920" y="4002"/>
                  </a:cubicBezTo>
                  <a:cubicBezTo>
                    <a:pt x="954" y="4040"/>
                    <a:pt x="993" y="4056"/>
                    <a:pt x="1031" y="4056"/>
                  </a:cubicBezTo>
                  <a:cubicBezTo>
                    <a:pt x="1153" y="4056"/>
                    <a:pt x="1266" y="3889"/>
                    <a:pt x="1158" y="3765"/>
                  </a:cubicBezTo>
                  <a:cubicBezTo>
                    <a:pt x="747" y="3292"/>
                    <a:pt x="501" y="2749"/>
                    <a:pt x="438" y="2125"/>
                  </a:cubicBezTo>
                  <a:cubicBezTo>
                    <a:pt x="409" y="1839"/>
                    <a:pt x="438" y="330"/>
                    <a:pt x="996" y="330"/>
                  </a:cubicBezTo>
                  <a:cubicBezTo>
                    <a:pt x="1014" y="330"/>
                    <a:pt x="1032" y="331"/>
                    <a:pt x="1052" y="334"/>
                  </a:cubicBezTo>
                  <a:cubicBezTo>
                    <a:pt x="1062" y="336"/>
                    <a:pt x="1073" y="337"/>
                    <a:pt x="1083" y="337"/>
                  </a:cubicBezTo>
                  <a:cubicBezTo>
                    <a:pt x="1269" y="337"/>
                    <a:pt x="1341" y="46"/>
                    <a:pt x="1140" y="11"/>
                  </a:cubicBezTo>
                  <a:cubicBezTo>
                    <a:pt x="1098" y="4"/>
                    <a:pt x="1058" y="1"/>
                    <a:pt x="10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5" name="Google Shape;19935;p32"/>
            <p:cNvSpPr/>
            <p:nvPr/>
          </p:nvSpPr>
          <p:spPr>
            <a:xfrm>
              <a:off x="4250650" y="3905925"/>
              <a:ext cx="82700" cy="76350"/>
            </a:xfrm>
            <a:custGeom>
              <a:avLst/>
              <a:gdLst/>
              <a:ahLst/>
              <a:cxnLst/>
              <a:rect l="l" t="t" r="r" b="b"/>
              <a:pathLst>
                <a:path w="3308" h="3054" extrusionOk="0">
                  <a:moveTo>
                    <a:pt x="1486" y="510"/>
                  </a:moveTo>
                  <a:cubicBezTo>
                    <a:pt x="1525" y="888"/>
                    <a:pt x="1564" y="1265"/>
                    <a:pt x="1603" y="1643"/>
                  </a:cubicBezTo>
                  <a:lnTo>
                    <a:pt x="1603" y="1643"/>
                  </a:lnTo>
                  <a:lnTo>
                    <a:pt x="529" y="1607"/>
                  </a:lnTo>
                  <a:lnTo>
                    <a:pt x="529" y="1607"/>
                  </a:lnTo>
                  <a:cubicBezTo>
                    <a:pt x="812" y="1211"/>
                    <a:pt x="1133" y="844"/>
                    <a:pt x="1486" y="510"/>
                  </a:cubicBezTo>
                  <a:close/>
                  <a:moveTo>
                    <a:pt x="1615" y="0"/>
                  </a:moveTo>
                  <a:cubicBezTo>
                    <a:pt x="1576" y="0"/>
                    <a:pt x="1535" y="15"/>
                    <a:pt x="1499" y="46"/>
                  </a:cubicBezTo>
                  <a:cubicBezTo>
                    <a:pt x="951" y="524"/>
                    <a:pt x="472" y="1073"/>
                    <a:pt x="74" y="1678"/>
                  </a:cubicBezTo>
                  <a:cubicBezTo>
                    <a:pt x="1" y="1788"/>
                    <a:pt x="98" y="1925"/>
                    <a:pt x="219" y="1930"/>
                  </a:cubicBezTo>
                  <a:lnTo>
                    <a:pt x="1637" y="1978"/>
                  </a:lnTo>
                  <a:lnTo>
                    <a:pt x="1637" y="1978"/>
                  </a:lnTo>
                  <a:cubicBezTo>
                    <a:pt x="1669" y="2283"/>
                    <a:pt x="1700" y="2589"/>
                    <a:pt x="1732" y="2894"/>
                  </a:cubicBezTo>
                  <a:cubicBezTo>
                    <a:pt x="1743" y="3000"/>
                    <a:pt x="1832" y="3054"/>
                    <a:pt x="1916" y="3054"/>
                  </a:cubicBezTo>
                  <a:cubicBezTo>
                    <a:pt x="2000" y="3054"/>
                    <a:pt x="2078" y="3001"/>
                    <a:pt x="2066" y="2894"/>
                  </a:cubicBezTo>
                  <a:cubicBezTo>
                    <a:pt x="2035" y="2592"/>
                    <a:pt x="2004" y="2291"/>
                    <a:pt x="1973" y="1990"/>
                  </a:cubicBezTo>
                  <a:lnTo>
                    <a:pt x="1973" y="1990"/>
                  </a:lnTo>
                  <a:lnTo>
                    <a:pt x="3093" y="2028"/>
                  </a:lnTo>
                  <a:cubicBezTo>
                    <a:pt x="3095" y="2028"/>
                    <a:pt x="3098" y="2028"/>
                    <a:pt x="3100" y="2028"/>
                  </a:cubicBezTo>
                  <a:cubicBezTo>
                    <a:pt x="3308" y="2028"/>
                    <a:pt x="3306" y="1701"/>
                    <a:pt x="3093" y="1694"/>
                  </a:cubicBezTo>
                  <a:lnTo>
                    <a:pt x="1939" y="1654"/>
                  </a:lnTo>
                  <a:lnTo>
                    <a:pt x="1939" y="1654"/>
                  </a:lnTo>
                  <a:cubicBezTo>
                    <a:pt x="1887" y="1158"/>
                    <a:pt x="1836" y="661"/>
                    <a:pt x="1784" y="165"/>
                  </a:cubicBezTo>
                  <a:cubicBezTo>
                    <a:pt x="1774" y="65"/>
                    <a:pt x="1698" y="0"/>
                    <a:pt x="16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6" name="Google Shape;19936;p32"/>
            <p:cNvSpPr/>
            <p:nvPr/>
          </p:nvSpPr>
          <p:spPr>
            <a:xfrm>
              <a:off x="4310800" y="3876100"/>
              <a:ext cx="58150" cy="116150"/>
            </a:xfrm>
            <a:custGeom>
              <a:avLst/>
              <a:gdLst/>
              <a:ahLst/>
              <a:cxnLst/>
              <a:rect l="l" t="t" r="r" b="b"/>
              <a:pathLst>
                <a:path w="2326" h="4646" extrusionOk="0">
                  <a:moveTo>
                    <a:pt x="239" y="1"/>
                  </a:moveTo>
                  <a:cubicBezTo>
                    <a:pt x="95" y="1"/>
                    <a:pt x="0" y="221"/>
                    <a:pt x="154" y="315"/>
                  </a:cubicBezTo>
                  <a:cubicBezTo>
                    <a:pt x="1555" y="1163"/>
                    <a:pt x="1929" y="3080"/>
                    <a:pt x="981" y="4403"/>
                  </a:cubicBezTo>
                  <a:cubicBezTo>
                    <a:pt x="892" y="4526"/>
                    <a:pt x="1009" y="4645"/>
                    <a:pt x="1129" y="4645"/>
                  </a:cubicBezTo>
                  <a:cubicBezTo>
                    <a:pt x="1180" y="4645"/>
                    <a:pt x="1232" y="4624"/>
                    <a:pt x="1270" y="4572"/>
                  </a:cubicBezTo>
                  <a:cubicBezTo>
                    <a:pt x="2325" y="3096"/>
                    <a:pt x="1869" y="963"/>
                    <a:pt x="324" y="26"/>
                  </a:cubicBezTo>
                  <a:cubicBezTo>
                    <a:pt x="295" y="9"/>
                    <a:pt x="266"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7" name="Google Shape;19937;p32"/>
            <p:cNvSpPr/>
            <p:nvPr/>
          </p:nvSpPr>
          <p:spPr>
            <a:xfrm>
              <a:off x="4355200" y="3860725"/>
              <a:ext cx="53950" cy="43400"/>
            </a:xfrm>
            <a:custGeom>
              <a:avLst/>
              <a:gdLst/>
              <a:ahLst/>
              <a:cxnLst/>
              <a:rect l="l" t="t" r="r" b="b"/>
              <a:pathLst>
                <a:path w="2158" h="1736" extrusionOk="0">
                  <a:moveTo>
                    <a:pt x="648" y="1"/>
                  </a:moveTo>
                  <a:cubicBezTo>
                    <a:pt x="457" y="1"/>
                    <a:pt x="261" y="76"/>
                    <a:pt x="111" y="239"/>
                  </a:cubicBezTo>
                  <a:cubicBezTo>
                    <a:pt x="0" y="360"/>
                    <a:pt x="113" y="528"/>
                    <a:pt x="238" y="528"/>
                  </a:cubicBezTo>
                  <a:cubicBezTo>
                    <a:pt x="276" y="528"/>
                    <a:pt x="315" y="512"/>
                    <a:pt x="349" y="475"/>
                  </a:cubicBezTo>
                  <a:cubicBezTo>
                    <a:pt x="430" y="388"/>
                    <a:pt x="551" y="324"/>
                    <a:pt x="671" y="324"/>
                  </a:cubicBezTo>
                  <a:cubicBezTo>
                    <a:pt x="744" y="324"/>
                    <a:pt x="816" y="348"/>
                    <a:pt x="879" y="404"/>
                  </a:cubicBezTo>
                  <a:cubicBezTo>
                    <a:pt x="1045" y="551"/>
                    <a:pt x="999" y="757"/>
                    <a:pt x="911" y="927"/>
                  </a:cubicBezTo>
                  <a:cubicBezTo>
                    <a:pt x="831" y="1079"/>
                    <a:pt x="775" y="1250"/>
                    <a:pt x="885" y="1404"/>
                  </a:cubicBezTo>
                  <a:cubicBezTo>
                    <a:pt x="978" y="1535"/>
                    <a:pt x="1132" y="1551"/>
                    <a:pt x="1290" y="1551"/>
                  </a:cubicBezTo>
                  <a:cubicBezTo>
                    <a:pt x="1342" y="1551"/>
                    <a:pt x="1393" y="1549"/>
                    <a:pt x="1443" y="1549"/>
                  </a:cubicBezTo>
                  <a:cubicBezTo>
                    <a:pt x="1583" y="1549"/>
                    <a:pt x="1710" y="1562"/>
                    <a:pt x="1782" y="1662"/>
                  </a:cubicBezTo>
                  <a:cubicBezTo>
                    <a:pt x="1819" y="1714"/>
                    <a:pt x="1870" y="1736"/>
                    <a:pt x="1921" y="1736"/>
                  </a:cubicBezTo>
                  <a:cubicBezTo>
                    <a:pt x="2041" y="1736"/>
                    <a:pt x="2158" y="1617"/>
                    <a:pt x="2070" y="1493"/>
                  </a:cubicBezTo>
                  <a:cubicBezTo>
                    <a:pt x="1928" y="1294"/>
                    <a:pt x="1731" y="1259"/>
                    <a:pt x="1498" y="1246"/>
                  </a:cubicBezTo>
                  <a:cubicBezTo>
                    <a:pt x="1485" y="1245"/>
                    <a:pt x="1472" y="1244"/>
                    <a:pt x="1459" y="1244"/>
                  </a:cubicBezTo>
                  <a:cubicBezTo>
                    <a:pt x="1414" y="1244"/>
                    <a:pt x="1367" y="1248"/>
                    <a:pt x="1326" y="1248"/>
                  </a:cubicBezTo>
                  <a:cubicBezTo>
                    <a:pt x="1232" y="1248"/>
                    <a:pt x="1165" y="1228"/>
                    <a:pt x="1200" y="1096"/>
                  </a:cubicBezTo>
                  <a:cubicBezTo>
                    <a:pt x="1242" y="945"/>
                    <a:pt x="1338" y="841"/>
                    <a:pt x="1333" y="669"/>
                  </a:cubicBezTo>
                  <a:cubicBezTo>
                    <a:pt x="1324" y="248"/>
                    <a:pt x="994" y="1"/>
                    <a:pt x="6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8" name="Google Shape;19938;p32"/>
            <p:cNvSpPr/>
            <p:nvPr/>
          </p:nvSpPr>
          <p:spPr>
            <a:xfrm>
              <a:off x="4445025" y="3904175"/>
              <a:ext cx="14575" cy="82075"/>
            </a:xfrm>
            <a:custGeom>
              <a:avLst/>
              <a:gdLst/>
              <a:ahLst/>
              <a:cxnLst/>
              <a:rect l="l" t="t" r="r" b="b"/>
              <a:pathLst>
                <a:path w="583" h="3283" extrusionOk="0">
                  <a:moveTo>
                    <a:pt x="163" y="0"/>
                  </a:moveTo>
                  <a:cubicBezTo>
                    <a:pt x="79" y="0"/>
                    <a:pt x="0" y="53"/>
                    <a:pt x="8" y="160"/>
                  </a:cubicBezTo>
                  <a:cubicBezTo>
                    <a:pt x="86" y="1147"/>
                    <a:pt x="163" y="2134"/>
                    <a:pt x="240" y="3123"/>
                  </a:cubicBezTo>
                  <a:cubicBezTo>
                    <a:pt x="249" y="3229"/>
                    <a:pt x="337" y="3283"/>
                    <a:pt x="421" y="3283"/>
                  </a:cubicBezTo>
                  <a:cubicBezTo>
                    <a:pt x="504" y="3283"/>
                    <a:pt x="583" y="3230"/>
                    <a:pt x="574" y="3123"/>
                  </a:cubicBezTo>
                  <a:cubicBezTo>
                    <a:pt x="498" y="2136"/>
                    <a:pt x="420" y="1147"/>
                    <a:pt x="344" y="160"/>
                  </a:cubicBezTo>
                  <a:cubicBezTo>
                    <a:pt x="336" y="54"/>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9" name="Google Shape;19939;p32"/>
            <p:cNvSpPr/>
            <p:nvPr/>
          </p:nvSpPr>
          <p:spPr>
            <a:xfrm>
              <a:off x="4423375" y="3950500"/>
              <a:ext cx="61200" cy="9650"/>
            </a:xfrm>
            <a:custGeom>
              <a:avLst/>
              <a:gdLst/>
              <a:ahLst/>
              <a:cxnLst/>
              <a:rect l="l" t="t" r="r" b="b"/>
              <a:pathLst>
                <a:path w="2448" h="386" extrusionOk="0">
                  <a:moveTo>
                    <a:pt x="213" y="1"/>
                  </a:moveTo>
                  <a:cubicBezTo>
                    <a:pt x="0" y="1"/>
                    <a:pt x="2" y="330"/>
                    <a:pt x="217" y="335"/>
                  </a:cubicBezTo>
                  <a:lnTo>
                    <a:pt x="2232" y="385"/>
                  </a:lnTo>
                  <a:cubicBezTo>
                    <a:pt x="2234" y="385"/>
                    <a:pt x="2235" y="385"/>
                    <a:pt x="2236" y="385"/>
                  </a:cubicBezTo>
                  <a:cubicBezTo>
                    <a:pt x="2447" y="385"/>
                    <a:pt x="2446" y="55"/>
                    <a:pt x="2232" y="49"/>
                  </a:cubicBezTo>
                  <a:lnTo>
                    <a:pt x="217" y="1"/>
                  </a:lnTo>
                  <a:cubicBezTo>
                    <a:pt x="216"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0" name="Google Shape;19940;p32"/>
            <p:cNvSpPr/>
            <p:nvPr/>
          </p:nvSpPr>
          <p:spPr>
            <a:xfrm>
              <a:off x="4492675" y="3882175"/>
              <a:ext cx="48075" cy="102400"/>
            </a:xfrm>
            <a:custGeom>
              <a:avLst/>
              <a:gdLst/>
              <a:ahLst/>
              <a:cxnLst/>
              <a:rect l="l" t="t" r="r" b="b"/>
              <a:pathLst>
                <a:path w="1923" h="4096" extrusionOk="0">
                  <a:moveTo>
                    <a:pt x="1676" y="0"/>
                  </a:moveTo>
                  <a:cubicBezTo>
                    <a:pt x="1650" y="0"/>
                    <a:pt x="1622" y="7"/>
                    <a:pt x="1594" y="23"/>
                  </a:cubicBezTo>
                  <a:cubicBezTo>
                    <a:pt x="0" y="905"/>
                    <a:pt x="590" y="2842"/>
                    <a:pt x="1454" y="4024"/>
                  </a:cubicBezTo>
                  <a:cubicBezTo>
                    <a:pt x="1491" y="4075"/>
                    <a:pt x="1542" y="4096"/>
                    <a:pt x="1593" y="4096"/>
                  </a:cubicBezTo>
                  <a:cubicBezTo>
                    <a:pt x="1714" y="4096"/>
                    <a:pt x="1831" y="3977"/>
                    <a:pt x="1742" y="3855"/>
                  </a:cubicBezTo>
                  <a:cubicBezTo>
                    <a:pt x="996" y="2833"/>
                    <a:pt x="320" y="1111"/>
                    <a:pt x="1762" y="311"/>
                  </a:cubicBezTo>
                  <a:cubicBezTo>
                    <a:pt x="1923" y="223"/>
                    <a:pt x="1824" y="0"/>
                    <a:pt x="16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1" name="Google Shape;19941;p32"/>
            <p:cNvSpPr/>
            <p:nvPr/>
          </p:nvSpPr>
          <p:spPr>
            <a:xfrm>
              <a:off x="4555050" y="3926175"/>
              <a:ext cx="56900" cy="54175"/>
            </a:xfrm>
            <a:custGeom>
              <a:avLst/>
              <a:gdLst/>
              <a:ahLst/>
              <a:cxnLst/>
              <a:rect l="l" t="t" r="r" b="b"/>
              <a:pathLst>
                <a:path w="2276" h="2167" extrusionOk="0">
                  <a:moveTo>
                    <a:pt x="253" y="0"/>
                  </a:moveTo>
                  <a:cubicBezTo>
                    <a:pt x="119" y="0"/>
                    <a:pt x="1" y="169"/>
                    <a:pt x="127" y="281"/>
                  </a:cubicBezTo>
                  <a:cubicBezTo>
                    <a:pt x="769" y="850"/>
                    <a:pt x="1372" y="1462"/>
                    <a:pt x="1932" y="2112"/>
                  </a:cubicBezTo>
                  <a:cubicBezTo>
                    <a:pt x="1965" y="2150"/>
                    <a:pt x="2004" y="2166"/>
                    <a:pt x="2041" y="2166"/>
                  </a:cubicBezTo>
                  <a:cubicBezTo>
                    <a:pt x="2163" y="2166"/>
                    <a:pt x="2275" y="1999"/>
                    <a:pt x="2168" y="1875"/>
                  </a:cubicBezTo>
                  <a:cubicBezTo>
                    <a:pt x="1608" y="1225"/>
                    <a:pt x="1006" y="614"/>
                    <a:pt x="364" y="45"/>
                  </a:cubicBezTo>
                  <a:cubicBezTo>
                    <a:pt x="329" y="13"/>
                    <a:pt x="290" y="0"/>
                    <a:pt x="2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2" name="Google Shape;19942;p32"/>
            <p:cNvSpPr/>
            <p:nvPr/>
          </p:nvSpPr>
          <p:spPr>
            <a:xfrm>
              <a:off x="4555600" y="3920875"/>
              <a:ext cx="47875" cy="61700"/>
            </a:xfrm>
            <a:custGeom>
              <a:avLst/>
              <a:gdLst/>
              <a:ahLst/>
              <a:cxnLst/>
              <a:rect l="l" t="t" r="r" b="b"/>
              <a:pathLst>
                <a:path w="1915" h="2468" extrusionOk="0">
                  <a:moveTo>
                    <a:pt x="1665" y="1"/>
                  </a:moveTo>
                  <a:cubicBezTo>
                    <a:pt x="1627" y="1"/>
                    <a:pt x="1589" y="14"/>
                    <a:pt x="1554" y="46"/>
                  </a:cubicBezTo>
                  <a:cubicBezTo>
                    <a:pt x="889" y="661"/>
                    <a:pt x="374" y="1421"/>
                    <a:pt x="49" y="2267"/>
                  </a:cubicBezTo>
                  <a:cubicBezTo>
                    <a:pt x="1" y="2388"/>
                    <a:pt x="101" y="2468"/>
                    <a:pt x="204" y="2468"/>
                  </a:cubicBezTo>
                  <a:cubicBezTo>
                    <a:pt x="272" y="2468"/>
                    <a:pt x="341" y="2434"/>
                    <a:pt x="371" y="2356"/>
                  </a:cubicBezTo>
                  <a:cubicBezTo>
                    <a:pt x="680" y="1565"/>
                    <a:pt x="1165" y="856"/>
                    <a:pt x="1791" y="284"/>
                  </a:cubicBezTo>
                  <a:cubicBezTo>
                    <a:pt x="1915" y="170"/>
                    <a:pt x="1797" y="1"/>
                    <a:pt x="16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3" name="Google Shape;19943;p32"/>
            <p:cNvSpPr/>
            <p:nvPr/>
          </p:nvSpPr>
          <p:spPr>
            <a:xfrm>
              <a:off x="4612950" y="3887575"/>
              <a:ext cx="42150" cy="104525"/>
            </a:xfrm>
            <a:custGeom>
              <a:avLst/>
              <a:gdLst/>
              <a:ahLst/>
              <a:cxnLst/>
              <a:rect l="l" t="t" r="r" b="b"/>
              <a:pathLst>
                <a:path w="1686" h="4181" extrusionOk="0">
                  <a:moveTo>
                    <a:pt x="246" y="0"/>
                  </a:moveTo>
                  <a:cubicBezTo>
                    <a:pt x="116" y="0"/>
                    <a:pt x="0" y="169"/>
                    <a:pt x="121" y="284"/>
                  </a:cubicBezTo>
                  <a:cubicBezTo>
                    <a:pt x="1118" y="1247"/>
                    <a:pt x="1321" y="2737"/>
                    <a:pt x="616" y="3932"/>
                  </a:cubicBezTo>
                  <a:cubicBezTo>
                    <a:pt x="540" y="4060"/>
                    <a:pt x="656" y="4180"/>
                    <a:pt x="770" y="4180"/>
                  </a:cubicBezTo>
                  <a:cubicBezTo>
                    <a:pt x="821" y="4180"/>
                    <a:pt x="871" y="4157"/>
                    <a:pt x="905" y="4099"/>
                  </a:cubicBezTo>
                  <a:cubicBezTo>
                    <a:pt x="1686" y="2786"/>
                    <a:pt x="1459" y="1108"/>
                    <a:pt x="357" y="48"/>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4" name="Google Shape;19944;p32"/>
            <p:cNvSpPr/>
            <p:nvPr/>
          </p:nvSpPr>
          <p:spPr>
            <a:xfrm>
              <a:off x="4676325" y="3886250"/>
              <a:ext cx="31400" cy="105200"/>
            </a:xfrm>
            <a:custGeom>
              <a:avLst/>
              <a:gdLst/>
              <a:ahLst/>
              <a:cxnLst/>
              <a:rect l="l" t="t" r="r" b="b"/>
              <a:pathLst>
                <a:path w="1256" h="4208" extrusionOk="0">
                  <a:moveTo>
                    <a:pt x="1018" y="0"/>
                  </a:moveTo>
                  <a:cubicBezTo>
                    <a:pt x="967" y="0"/>
                    <a:pt x="916" y="22"/>
                    <a:pt x="879" y="74"/>
                  </a:cubicBezTo>
                  <a:cubicBezTo>
                    <a:pt x="10" y="1285"/>
                    <a:pt x="0" y="2912"/>
                    <a:pt x="856" y="4133"/>
                  </a:cubicBezTo>
                  <a:cubicBezTo>
                    <a:pt x="893" y="4185"/>
                    <a:pt x="945" y="4207"/>
                    <a:pt x="996" y="4207"/>
                  </a:cubicBezTo>
                  <a:cubicBezTo>
                    <a:pt x="1116" y="4207"/>
                    <a:pt x="1232" y="4089"/>
                    <a:pt x="1146" y="3965"/>
                  </a:cubicBezTo>
                  <a:cubicBezTo>
                    <a:pt x="350" y="2822"/>
                    <a:pt x="359" y="1375"/>
                    <a:pt x="1167" y="243"/>
                  </a:cubicBezTo>
                  <a:cubicBezTo>
                    <a:pt x="1255" y="120"/>
                    <a:pt x="1138" y="0"/>
                    <a:pt x="10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5" name="Google Shape;19945;p32"/>
            <p:cNvSpPr/>
            <p:nvPr/>
          </p:nvSpPr>
          <p:spPr>
            <a:xfrm>
              <a:off x="4751175" y="3888150"/>
              <a:ext cx="14600" cy="88825"/>
            </a:xfrm>
            <a:custGeom>
              <a:avLst/>
              <a:gdLst/>
              <a:ahLst/>
              <a:cxnLst/>
              <a:rect l="l" t="t" r="r" b="b"/>
              <a:pathLst>
                <a:path w="584" h="3553" extrusionOk="0">
                  <a:moveTo>
                    <a:pt x="163" y="1"/>
                  </a:moveTo>
                  <a:cubicBezTo>
                    <a:pt x="80" y="1"/>
                    <a:pt x="1" y="54"/>
                    <a:pt x="8" y="162"/>
                  </a:cubicBezTo>
                  <a:lnTo>
                    <a:pt x="240" y="3392"/>
                  </a:lnTo>
                  <a:cubicBezTo>
                    <a:pt x="249" y="3499"/>
                    <a:pt x="337" y="3552"/>
                    <a:pt x="421" y="3552"/>
                  </a:cubicBezTo>
                  <a:cubicBezTo>
                    <a:pt x="504" y="3552"/>
                    <a:pt x="584" y="3499"/>
                    <a:pt x="576" y="3392"/>
                  </a:cubicBezTo>
                  <a:lnTo>
                    <a:pt x="344" y="162"/>
                  </a:lnTo>
                  <a:cubicBezTo>
                    <a:pt x="336" y="55"/>
                    <a:pt x="247" y="1"/>
                    <a:pt x="1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6" name="Google Shape;19946;p32"/>
            <p:cNvSpPr/>
            <p:nvPr/>
          </p:nvSpPr>
          <p:spPr>
            <a:xfrm>
              <a:off x="4749125" y="3892600"/>
              <a:ext cx="63750" cy="47100"/>
            </a:xfrm>
            <a:custGeom>
              <a:avLst/>
              <a:gdLst/>
              <a:ahLst/>
              <a:cxnLst/>
              <a:rect l="l" t="t" r="r" b="b"/>
              <a:pathLst>
                <a:path w="2550" h="1884" extrusionOk="0">
                  <a:moveTo>
                    <a:pt x="2312" y="1"/>
                  </a:moveTo>
                  <a:cubicBezTo>
                    <a:pt x="2285" y="1"/>
                    <a:pt x="2256" y="9"/>
                    <a:pt x="2226" y="27"/>
                  </a:cubicBezTo>
                  <a:cubicBezTo>
                    <a:pt x="1483" y="492"/>
                    <a:pt x="780" y="1018"/>
                    <a:pt x="126" y="1603"/>
                  </a:cubicBezTo>
                  <a:cubicBezTo>
                    <a:pt x="0" y="1715"/>
                    <a:pt x="117" y="1884"/>
                    <a:pt x="251" y="1884"/>
                  </a:cubicBezTo>
                  <a:cubicBezTo>
                    <a:pt x="288" y="1884"/>
                    <a:pt x="327" y="1870"/>
                    <a:pt x="362" y="1839"/>
                  </a:cubicBezTo>
                  <a:cubicBezTo>
                    <a:pt x="995" y="1275"/>
                    <a:pt x="1675" y="765"/>
                    <a:pt x="2395" y="317"/>
                  </a:cubicBezTo>
                  <a:cubicBezTo>
                    <a:pt x="2549" y="221"/>
                    <a:pt x="2455" y="1"/>
                    <a:pt x="23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7" name="Google Shape;19947;p32"/>
            <p:cNvSpPr/>
            <p:nvPr/>
          </p:nvSpPr>
          <p:spPr>
            <a:xfrm>
              <a:off x="4757950" y="3922700"/>
              <a:ext cx="66750" cy="49025"/>
            </a:xfrm>
            <a:custGeom>
              <a:avLst/>
              <a:gdLst/>
              <a:ahLst/>
              <a:cxnLst/>
              <a:rect l="l" t="t" r="r" b="b"/>
              <a:pathLst>
                <a:path w="2670" h="1961" extrusionOk="0">
                  <a:moveTo>
                    <a:pt x="230" y="1"/>
                  </a:moveTo>
                  <a:cubicBezTo>
                    <a:pt x="91" y="1"/>
                    <a:pt x="0" y="219"/>
                    <a:pt x="148" y="318"/>
                  </a:cubicBezTo>
                  <a:cubicBezTo>
                    <a:pt x="891" y="818"/>
                    <a:pt x="1608" y="1352"/>
                    <a:pt x="2300" y="1920"/>
                  </a:cubicBezTo>
                  <a:cubicBezTo>
                    <a:pt x="2335" y="1948"/>
                    <a:pt x="2373" y="1960"/>
                    <a:pt x="2410" y="1960"/>
                  </a:cubicBezTo>
                  <a:cubicBezTo>
                    <a:pt x="2549" y="1960"/>
                    <a:pt x="2669" y="1790"/>
                    <a:pt x="2537" y="1683"/>
                  </a:cubicBezTo>
                  <a:cubicBezTo>
                    <a:pt x="1823" y="1097"/>
                    <a:pt x="1083" y="545"/>
                    <a:pt x="317" y="30"/>
                  </a:cubicBezTo>
                  <a:cubicBezTo>
                    <a:pt x="287" y="10"/>
                    <a:pt x="258" y="1"/>
                    <a:pt x="2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8" name="Google Shape;19948;p32"/>
            <p:cNvSpPr/>
            <p:nvPr/>
          </p:nvSpPr>
          <p:spPr>
            <a:xfrm>
              <a:off x="4823600" y="3886925"/>
              <a:ext cx="55975" cy="99500"/>
            </a:xfrm>
            <a:custGeom>
              <a:avLst/>
              <a:gdLst/>
              <a:ahLst/>
              <a:cxnLst/>
              <a:rect l="l" t="t" r="r" b="b"/>
              <a:pathLst>
                <a:path w="2239" h="3980" extrusionOk="0">
                  <a:moveTo>
                    <a:pt x="258" y="0"/>
                  </a:moveTo>
                  <a:cubicBezTo>
                    <a:pt x="244" y="0"/>
                    <a:pt x="230" y="0"/>
                    <a:pt x="216" y="1"/>
                  </a:cubicBezTo>
                  <a:cubicBezTo>
                    <a:pt x="3" y="5"/>
                    <a:pt x="1" y="335"/>
                    <a:pt x="210" y="335"/>
                  </a:cubicBezTo>
                  <a:cubicBezTo>
                    <a:pt x="212" y="335"/>
                    <a:pt x="214" y="335"/>
                    <a:pt x="216" y="335"/>
                  </a:cubicBezTo>
                  <a:cubicBezTo>
                    <a:pt x="233" y="334"/>
                    <a:pt x="251" y="334"/>
                    <a:pt x="268" y="334"/>
                  </a:cubicBezTo>
                  <a:cubicBezTo>
                    <a:pt x="2070" y="334"/>
                    <a:pt x="1703" y="2663"/>
                    <a:pt x="1389" y="3773"/>
                  </a:cubicBezTo>
                  <a:cubicBezTo>
                    <a:pt x="1354" y="3898"/>
                    <a:pt x="1457" y="3980"/>
                    <a:pt x="1558" y="3980"/>
                  </a:cubicBezTo>
                  <a:cubicBezTo>
                    <a:pt x="1624" y="3980"/>
                    <a:pt x="1689" y="3944"/>
                    <a:pt x="1712" y="3862"/>
                  </a:cubicBezTo>
                  <a:cubicBezTo>
                    <a:pt x="1959" y="2981"/>
                    <a:pt x="2238" y="1972"/>
                    <a:pt x="1837" y="1090"/>
                  </a:cubicBezTo>
                  <a:cubicBezTo>
                    <a:pt x="1546" y="447"/>
                    <a:pt x="969" y="0"/>
                    <a:pt x="2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9" name="Google Shape;19949;p32"/>
            <p:cNvSpPr/>
            <p:nvPr/>
          </p:nvSpPr>
          <p:spPr>
            <a:xfrm>
              <a:off x="4918000" y="3919325"/>
              <a:ext cx="51375" cy="15750"/>
            </a:xfrm>
            <a:custGeom>
              <a:avLst/>
              <a:gdLst/>
              <a:ahLst/>
              <a:cxnLst/>
              <a:rect l="l" t="t" r="r" b="b"/>
              <a:pathLst>
                <a:path w="2055" h="630" extrusionOk="0">
                  <a:moveTo>
                    <a:pt x="209" y="0"/>
                  </a:moveTo>
                  <a:cubicBezTo>
                    <a:pt x="52" y="0"/>
                    <a:pt x="1" y="267"/>
                    <a:pt x="180" y="334"/>
                  </a:cubicBezTo>
                  <a:cubicBezTo>
                    <a:pt x="699" y="529"/>
                    <a:pt x="1248" y="630"/>
                    <a:pt x="1803" y="630"/>
                  </a:cubicBezTo>
                  <a:cubicBezTo>
                    <a:pt x="1815" y="630"/>
                    <a:pt x="1827" y="630"/>
                    <a:pt x="1840" y="630"/>
                  </a:cubicBezTo>
                  <a:cubicBezTo>
                    <a:pt x="2054" y="628"/>
                    <a:pt x="2055" y="294"/>
                    <a:pt x="1841" y="294"/>
                  </a:cubicBezTo>
                  <a:cubicBezTo>
                    <a:pt x="1841" y="294"/>
                    <a:pt x="1840" y="294"/>
                    <a:pt x="1840" y="294"/>
                  </a:cubicBezTo>
                  <a:cubicBezTo>
                    <a:pt x="1831" y="294"/>
                    <a:pt x="1823" y="294"/>
                    <a:pt x="1815" y="294"/>
                  </a:cubicBezTo>
                  <a:cubicBezTo>
                    <a:pt x="1286" y="294"/>
                    <a:pt x="763" y="198"/>
                    <a:pt x="268" y="12"/>
                  </a:cubicBezTo>
                  <a:cubicBezTo>
                    <a:pt x="247" y="4"/>
                    <a:pt x="228" y="0"/>
                    <a:pt x="2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0" name="Google Shape;19950;p32"/>
            <p:cNvSpPr/>
            <p:nvPr/>
          </p:nvSpPr>
          <p:spPr>
            <a:xfrm>
              <a:off x="4910700" y="3959075"/>
              <a:ext cx="51125" cy="9425"/>
            </a:xfrm>
            <a:custGeom>
              <a:avLst/>
              <a:gdLst/>
              <a:ahLst/>
              <a:cxnLst/>
              <a:rect l="l" t="t" r="r" b="b"/>
              <a:pathLst>
                <a:path w="2045" h="377" extrusionOk="0">
                  <a:moveTo>
                    <a:pt x="213" y="1"/>
                  </a:moveTo>
                  <a:cubicBezTo>
                    <a:pt x="1" y="1"/>
                    <a:pt x="2" y="330"/>
                    <a:pt x="217" y="336"/>
                  </a:cubicBezTo>
                  <a:lnTo>
                    <a:pt x="1830" y="376"/>
                  </a:lnTo>
                  <a:cubicBezTo>
                    <a:pt x="1831" y="376"/>
                    <a:pt x="1832" y="376"/>
                    <a:pt x="1834" y="376"/>
                  </a:cubicBezTo>
                  <a:cubicBezTo>
                    <a:pt x="2045" y="376"/>
                    <a:pt x="2043" y="47"/>
                    <a:pt x="1830" y="40"/>
                  </a:cubicBezTo>
                  <a:lnTo>
                    <a:pt x="217" y="1"/>
                  </a:lnTo>
                  <a:cubicBezTo>
                    <a:pt x="216" y="1"/>
                    <a:pt x="214"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1" name="Google Shape;19951;p32"/>
            <p:cNvSpPr/>
            <p:nvPr/>
          </p:nvSpPr>
          <p:spPr>
            <a:xfrm>
              <a:off x="4998200" y="3878200"/>
              <a:ext cx="67825" cy="85225"/>
            </a:xfrm>
            <a:custGeom>
              <a:avLst/>
              <a:gdLst/>
              <a:ahLst/>
              <a:cxnLst/>
              <a:rect l="l" t="t" r="r" b="b"/>
              <a:pathLst>
                <a:path w="2713" h="3409" extrusionOk="0">
                  <a:moveTo>
                    <a:pt x="888" y="1"/>
                  </a:moveTo>
                  <a:cubicBezTo>
                    <a:pt x="604" y="1"/>
                    <a:pt x="316" y="113"/>
                    <a:pt x="111" y="336"/>
                  </a:cubicBezTo>
                  <a:cubicBezTo>
                    <a:pt x="0" y="458"/>
                    <a:pt x="112" y="626"/>
                    <a:pt x="236" y="626"/>
                  </a:cubicBezTo>
                  <a:cubicBezTo>
                    <a:pt x="274" y="626"/>
                    <a:pt x="313" y="610"/>
                    <a:pt x="348" y="572"/>
                  </a:cubicBezTo>
                  <a:lnTo>
                    <a:pt x="348" y="574"/>
                  </a:lnTo>
                  <a:cubicBezTo>
                    <a:pt x="482" y="426"/>
                    <a:pt x="710" y="324"/>
                    <a:pt x="928" y="324"/>
                  </a:cubicBezTo>
                  <a:cubicBezTo>
                    <a:pt x="1090" y="324"/>
                    <a:pt x="1247" y="381"/>
                    <a:pt x="1356" y="519"/>
                  </a:cubicBezTo>
                  <a:cubicBezTo>
                    <a:pt x="1661" y="905"/>
                    <a:pt x="1483" y="1413"/>
                    <a:pt x="1239" y="1770"/>
                  </a:cubicBezTo>
                  <a:cubicBezTo>
                    <a:pt x="901" y="2261"/>
                    <a:pt x="393" y="2598"/>
                    <a:pt x="75" y="3109"/>
                  </a:cubicBezTo>
                  <a:cubicBezTo>
                    <a:pt x="1" y="3225"/>
                    <a:pt x="99" y="3350"/>
                    <a:pt x="218" y="3361"/>
                  </a:cubicBezTo>
                  <a:cubicBezTo>
                    <a:pt x="539" y="3391"/>
                    <a:pt x="860" y="3408"/>
                    <a:pt x="1180" y="3408"/>
                  </a:cubicBezTo>
                  <a:cubicBezTo>
                    <a:pt x="1427" y="3408"/>
                    <a:pt x="1674" y="3398"/>
                    <a:pt x="1920" y="3376"/>
                  </a:cubicBezTo>
                  <a:cubicBezTo>
                    <a:pt x="2215" y="3352"/>
                    <a:pt x="2492" y="3375"/>
                    <a:pt x="2669" y="3123"/>
                  </a:cubicBezTo>
                  <a:cubicBezTo>
                    <a:pt x="2712" y="3063"/>
                    <a:pt x="2694" y="2969"/>
                    <a:pt x="2643" y="2920"/>
                  </a:cubicBezTo>
                  <a:lnTo>
                    <a:pt x="2604" y="2880"/>
                  </a:lnTo>
                  <a:cubicBezTo>
                    <a:pt x="2572" y="2849"/>
                    <a:pt x="2529" y="2832"/>
                    <a:pt x="2485" y="2832"/>
                  </a:cubicBezTo>
                  <a:cubicBezTo>
                    <a:pt x="2470" y="2832"/>
                    <a:pt x="2455" y="2834"/>
                    <a:pt x="2441" y="2838"/>
                  </a:cubicBezTo>
                  <a:lnTo>
                    <a:pt x="2380" y="2856"/>
                  </a:lnTo>
                  <a:cubicBezTo>
                    <a:pt x="2297" y="2879"/>
                    <a:pt x="2258" y="2949"/>
                    <a:pt x="2259" y="3025"/>
                  </a:cubicBezTo>
                  <a:lnTo>
                    <a:pt x="2259" y="3025"/>
                  </a:lnTo>
                  <a:cubicBezTo>
                    <a:pt x="2116" y="3070"/>
                    <a:pt x="1884" y="3079"/>
                    <a:pt x="1677" y="3079"/>
                  </a:cubicBezTo>
                  <a:cubicBezTo>
                    <a:pt x="1522" y="3079"/>
                    <a:pt x="1381" y="3074"/>
                    <a:pt x="1302" y="3074"/>
                  </a:cubicBezTo>
                  <a:cubicBezTo>
                    <a:pt x="1295" y="3074"/>
                    <a:pt x="1289" y="3074"/>
                    <a:pt x="1283" y="3074"/>
                  </a:cubicBezTo>
                  <a:cubicBezTo>
                    <a:pt x="1253" y="3074"/>
                    <a:pt x="1224" y="3075"/>
                    <a:pt x="1194" y="3075"/>
                  </a:cubicBezTo>
                  <a:cubicBezTo>
                    <a:pt x="971" y="3075"/>
                    <a:pt x="748" y="3067"/>
                    <a:pt x="526" y="3052"/>
                  </a:cubicBezTo>
                  <a:lnTo>
                    <a:pt x="526" y="3052"/>
                  </a:lnTo>
                  <a:cubicBezTo>
                    <a:pt x="1101" y="2339"/>
                    <a:pt x="2184" y="1611"/>
                    <a:pt x="1789" y="595"/>
                  </a:cubicBezTo>
                  <a:cubicBezTo>
                    <a:pt x="1634" y="198"/>
                    <a:pt x="1265" y="1"/>
                    <a:pt x="8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2" name="Google Shape;19952;p32"/>
            <p:cNvSpPr/>
            <p:nvPr/>
          </p:nvSpPr>
          <p:spPr>
            <a:xfrm>
              <a:off x="5075575" y="3871200"/>
              <a:ext cx="49750" cy="87250"/>
            </a:xfrm>
            <a:custGeom>
              <a:avLst/>
              <a:gdLst/>
              <a:ahLst/>
              <a:cxnLst/>
              <a:rect l="l" t="t" r="r" b="b"/>
              <a:pathLst>
                <a:path w="1990" h="3490" extrusionOk="0">
                  <a:moveTo>
                    <a:pt x="873" y="1"/>
                  </a:moveTo>
                  <a:cubicBezTo>
                    <a:pt x="644" y="1"/>
                    <a:pt x="413" y="106"/>
                    <a:pt x="267" y="323"/>
                  </a:cubicBezTo>
                  <a:cubicBezTo>
                    <a:pt x="183" y="448"/>
                    <a:pt x="299" y="568"/>
                    <a:pt x="418" y="568"/>
                  </a:cubicBezTo>
                  <a:cubicBezTo>
                    <a:pt x="469" y="568"/>
                    <a:pt x="521" y="546"/>
                    <a:pt x="557" y="492"/>
                  </a:cubicBezTo>
                  <a:cubicBezTo>
                    <a:pt x="647" y="379"/>
                    <a:pt x="740" y="323"/>
                    <a:pt x="837" y="323"/>
                  </a:cubicBezTo>
                  <a:cubicBezTo>
                    <a:pt x="975" y="323"/>
                    <a:pt x="1120" y="438"/>
                    <a:pt x="1272" y="668"/>
                  </a:cubicBezTo>
                  <a:cubicBezTo>
                    <a:pt x="1312" y="875"/>
                    <a:pt x="1271" y="1092"/>
                    <a:pt x="1159" y="1272"/>
                  </a:cubicBezTo>
                  <a:cubicBezTo>
                    <a:pt x="993" y="1554"/>
                    <a:pt x="702" y="1742"/>
                    <a:pt x="436" y="1917"/>
                  </a:cubicBezTo>
                  <a:cubicBezTo>
                    <a:pt x="302" y="2007"/>
                    <a:pt x="348" y="2230"/>
                    <a:pt x="520" y="2230"/>
                  </a:cubicBezTo>
                  <a:cubicBezTo>
                    <a:pt x="555" y="2229"/>
                    <a:pt x="591" y="2228"/>
                    <a:pt x="626" y="2228"/>
                  </a:cubicBezTo>
                  <a:cubicBezTo>
                    <a:pt x="769" y="2228"/>
                    <a:pt x="912" y="2238"/>
                    <a:pt x="1054" y="2259"/>
                  </a:cubicBezTo>
                  <a:cubicBezTo>
                    <a:pt x="1502" y="2323"/>
                    <a:pt x="1606" y="2575"/>
                    <a:pt x="1362" y="3015"/>
                  </a:cubicBezTo>
                  <a:cubicBezTo>
                    <a:pt x="1326" y="3039"/>
                    <a:pt x="1271" y="3047"/>
                    <a:pt x="1208" y="3047"/>
                  </a:cubicBezTo>
                  <a:cubicBezTo>
                    <a:pt x="1085" y="3047"/>
                    <a:pt x="935" y="3015"/>
                    <a:pt x="856" y="3012"/>
                  </a:cubicBezTo>
                  <a:cubicBezTo>
                    <a:pt x="802" y="3010"/>
                    <a:pt x="750" y="3008"/>
                    <a:pt x="699" y="3008"/>
                  </a:cubicBezTo>
                  <a:cubicBezTo>
                    <a:pt x="500" y="3008"/>
                    <a:pt x="319" y="3038"/>
                    <a:pt x="142" y="3168"/>
                  </a:cubicBezTo>
                  <a:cubicBezTo>
                    <a:pt x="1" y="3273"/>
                    <a:pt x="90" y="3490"/>
                    <a:pt x="223" y="3490"/>
                  </a:cubicBezTo>
                  <a:cubicBezTo>
                    <a:pt x="251" y="3490"/>
                    <a:pt x="281" y="3480"/>
                    <a:pt x="311" y="3458"/>
                  </a:cubicBezTo>
                  <a:cubicBezTo>
                    <a:pt x="450" y="3355"/>
                    <a:pt x="645" y="3338"/>
                    <a:pt x="850" y="3338"/>
                  </a:cubicBezTo>
                  <a:cubicBezTo>
                    <a:pt x="952" y="3338"/>
                    <a:pt x="1056" y="3342"/>
                    <a:pt x="1158" y="3342"/>
                  </a:cubicBezTo>
                  <a:cubicBezTo>
                    <a:pt x="1512" y="3342"/>
                    <a:pt x="1834" y="3292"/>
                    <a:pt x="1901" y="2845"/>
                  </a:cubicBezTo>
                  <a:cubicBezTo>
                    <a:pt x="1989" y="2249"/>
                    <a:pt x="1477" y="2010"/>
                    <a:pt x="978" y="1930"/>
                  </a:cubicBezTo>
                  <a:lnTo>
                    <a:pt x="978" y="1930"/>
                  </a:lnTo>
                  <a:cubicBezTo>
                    <a:pt x="1433" y="1549"/>
                    <a:pt x="1824" y="1021"/>
                    <a:pt x="1535" y="419"/>
                  </a:cubicBezTo>
                  <a:cubicBezTo>
                    <a:pt x="1405" y="144"/>
                    <a:pt x="1140" y="1"/>
                    <a:pt x="8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3" name="Google Shape;19953;p32"/>
            <p:cNvSpPr/>
            <p:nvPr/>
          </p:nvSpPr>
          <p:spPr>
            <a:xfrm>
              <a:off x="5141850" y="3840525"/>
              <a:ext cx="40675" cy="39375"/>
            </a:xfrm>
            <a:custGeom>
              <a:avLst/>
              <a:gdLst/>
              <a:ahLst/>
              <a:cxnLst/>
              <a:rect l="l" t="t" r="r" b="b"/>
              <a:pathLst>
                <a:path w="1627" h="1575" extrusionOk="0">
                  <a:moveTo>
                    <a:pt x="636" y="0"/>
                  </a:moveTo>
                  <a:cubicBezTo>
                    <a:pt x="609" y="0"/>
                    <a:pt x="581" y="8"/>
                    <a:pt x="552" y="25"/>
                  </a:cubicBezTo>
                  <a:lnTo>
                    <a:pt x="551" y="25"/>
                  </a:lnTo>
                  <a:cubicBezTo>
                    <a:pt x="223" y="217"/>
                    <a:pt x="0" y="598"/>
                    <a:pt x="79" y="986"/>
                  </a:cubicBezTo>
                  <a:cubicBezTo>
                    <a:pt x="150" y="1334"/>
                    <a:pt x="477" y="1575"/>
                    <a:pt x="827" y="1575"/>
                  </a:cubicBezTo>
                  <a:cubicBezTo>
                    <a:pt x="832" y="1575"/>
                    <a:pt x="836" y="1575"/>
                    <a:pt x="841" y="1575"/>
                  </a:cubicBezTo>
                  <a:cubicBezTo>
                    <a:pt x="1599" y="1559"/>
                    <a:pt x="1626" y="420"/>
                    <a:pt x="896" y="337"/>
                  </a:cubicBezTo>
                  <a:cubicBezTo>
                    <a:pt x="888" y="337"/>
                    <a:pt x="881" y="336"/>
                    <a:pt x="874" y="336"/>
                  </a:cubicBezTo>
                  <a:cubicBezTo>
                    <a:pt x="682" y="336"/>
                    <a:pt x="691" y="648"/>
                    <a:pt x="896" y="672"/>
                  </a:cubicBezTo>
                  <a:cubicBezTo>
                    <a:pt x="1043" y="688"/>
                    <a:pt x="1115" y="870"/>
                    <a:pt x="1104" y="1001"/>
                  </a:cubicBezTo>
                  <a:cubicBezTo>
                    <a:pt x="1090" y="1160"/>
                    <a:pt x="959" y="1239"/>
                    <a:pt x="817" y="1239"/>
                  </a:cubicBezTo>
                  <a:cubicBezTo>
                    <a:pt x="789" y="1239"/>
                    <a:pt x="760" y="1236"/>
                    <a:pt x="732" y="1230"/>
                  </a:cubicBezTo>
                  <a:cubicBezTo>
                    <a:pt x="233" y="1122"/>
                    <a:pt x="377" y="516"/>
                    <a:pt x="720" y="315"/>
                  </a:cubicBezTo>
                  <a:cubicBezTo>
                    <a:pt x="877" y="222"/>
                    <a:pt x="782" y="0"/>
                    <a:pt x="6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4" name="Google Shape;19954;p32"/>
            <p:cNvSpPr/>
            <p:nvPr/>
          </p:nvSpPr>
          <p:spPr>
            <a:xfrm>
              <a:off x="6193350" y="2383000"/>
              <a:ext cx="102900" cy="97075"/>
            </a:xfrm>
            <a:custGeom>
              <a:avLst/>
              <a:gdLst/>
              <a:ahLst/>
              <a:cxnLst/>
              <a:rect l="l" t="t" r="r" b="b"/>
              <a:pathLst>
                <a:path w="4116" h="3883" extrusionOk="0">
                  <a:moveTo>
                    <a:pt x="2314" y="377"/>
                  </a:moveTo>
                  <a:cubicBezTo>
                    <a:pt x="2468" y="377"/>
                    <a:pt x="2625" y="398"/>
                    <a:pt x="2781" y="443"/>
                  </a:cubicBezTo>
                  <a:lnTo>
                    <a:pt x="2781" y="443"/>
                  </a:lnTo>
                  <a:cubicBezTo>
                    <a:pt x="2858" y="925"/>
                    <a:pt x="2970" y="1401"/>
                    <a:pt x="3117" y="1865"/>
                  </a:cubicBezTo>
                  <a:lnTo>
                    <a:pt x="3117" y="1865"/>
                  </a:lnTo>
                  <a:cubicBezTo>
                    <a:pt x="3085" y="2012"/>
                    <a:pt x="3042" y="2154"/>
                    <a:pt x="2995" y="2289"/>
                  </a:cubicBezTo>
                  <a:cubicBezTo>
                    <a:pt x="2780" y="2895"/>
                    <a:pt x="2232" y="3517"/>
                    <a:pt x="1663" y="3517"/>
                  </a:cubicBezTo>
                  <a:cubicBezTo>
                    <a:pt x="1382" y="3517"/>
                    <a:pt x="1096" y="3366"/>
                    <a:pt x="842" y="2986"/>
                  </a:cubicBezTo>
                  <a:cubicBezTo>
                    <a:pt x="0" y="1723"/>
                    <a:pt x="1073" y="377"/>
                    <a:pt x="2314" y="377"/>
                  </a:cubicBezTo>
                  <a:close/>
                  <a:moveTo>
                    <a:pt x="2912" y="1"/>
                  </a:moveTo>
                  <a:cubicBezTo>
                    <a:pt x="2854" y="1"/>
                    <a:pt x="2801" y="36"/>
                    <a:pt x="2771" y="89"/>
                  </a:cubicBezTo>
                  <a:lnTo>
                    <a:pt x="2771" y="89"/>
                  </a:lnTo>
                  <a:cubicBezTo>
                    <a:pt x="2593" y="44"/>
                    <a:pt x="2411" y="22"/>
                    <a:pt x="2229" y="22"/>
                  </a:cubicBezTo>
                  <a:cubicBezTo>
                    <a:pt x="1647" y="22"/>
                    <a:pt x="1073" y="254"/>
                    <a:pt x="679" y="737"/>
                  </a:cubicBezTo>
                  <a:cubicBezTo>
                    <a:pt x="38" y="1526"/>
                    <a:pt x="79" y="2812"/>
                    <a:pt x="851" y="3500"/>
                  </a:cubicBezTo>
                  <a:cubicBezTo>
                    <a:pt x="1152" y="3767"/>
                    <a:pt x="1451" y="3882"/>
                    <a:pt x="1736" y="3882"/>
                  </a:cubicBezTo>
                  <a:cubicBezTo>
                    <a:pt x="2419" y="3882"/>
                    <a:pt x="3013" y="3218"/>
                    <a:pt x="3309" y="2415"/>
                  </a:cubicBezTo>
                  <a:lnTo>
                    <a:pt x="3309" y="2415"/>
                  </a:lnTo>
                  <a:cubicBezTo>
                    <a:pt x="3440" y="2757"/>
                    <a:pt x="3590" y="3091"/>
                    <a:pt x="3759" y="3417"/>
                  </a:cubicBezTo>
                  <a:cubicBezTo>
                    <a:pt x="3790" y="3477"/>
                    <a:pt x="3839" y="3502"/>
                    <a:pt x="3889" y="3502"/>
                  </a:cubicBezTo>
                  <a:cubicBezTo>
                    <a:pt x="4000" y="3502"/>
                    <a:pt x="4116" y="3380"/>
                    <a:pt x="4049" y="3248"/>
                  </a:cubicBezTo>
                  <a:cubicBezTo>
                    <a:pt x="3816" y="2797"/>
                    <a:pt x="3621" y="2329"/>
                    <a:pt x="3463" y="1848"/>
                  </a:cubicBezTo>
                  <a:lnTo>
                    <a:pt x="3463" y="1848"/>
                  </a:lnTo>
                  <a:cubicBezTo>
                    <a:pt x="3536" y="1438"/>
                    <a:pt x="3526" y="1023"/>
                    <a:pt x="3408" y="666"/>
                  </a:cubicBezTo>
                  <a:lnTo>
                    <a:pt x="3408" y="666"/>
                  </a:lnTo>
                  <a:cubicBezTo>
                    <a:pt x="3508" y="613"/>
                    <a:pt x="3551" y="448"/>
                    <a:pt x="3425" y="368"/>
                  </a:cubicBezTo>
                  <a:cubicBezTo>
                    <a:pt x="3350" y="321"/>
                    <a:pt x="3273" y="278"/>
                    <a:pt x="3194" y="240"/>
                  </a:cubicBezTo>
                  <a:lnTo>
                    <a:pt x="3194" y="240"/>
                  </a:lnTo>
                  <a:cubicBezTo>
                    <a:pt x="3144" y="173"/>
                    <a:pt x="3089" y="109"/>
                    <a:pt x="3027" y="51"/>
                  </a:cubicBezTo>
                  <a:cubicBezTo>
                    <a:pt x="2990" y="16"/>
                    <a:pt x="2950" y="1"/>
                    <a:pt x="29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5" name="Google Shape;19955;p32"/>
            <p:cNvSpPr/>
            <p:nvPr/>
          </p:nvSpPr>
          <p:spPr>
            <a:xfrm>
              <a:off x="6307875" y="2302875"/>
              <a:ext cx="28050" cy="166150"/>
            </a:xfrm>
            <a:custGeom>
              <a:avLst/>
              <a:gdLst/>
              <a:ahLst/>
              <a:cxnLst/>
              <a:rect l="l" t="t" r="r" b="b"/>
              <a:pathLst>
                <a:path w="1122" h="6646" extrusionOk="0">
                  <a:moveTo>
                    <a:pt x="160" y="0"/>
                  </a:moveTo>
                  <a:cubicBezTo>
                    <a:pt x="77" y="0"/>
                    <a:pt x="1" y="53"/>
                    <a:pt x="14" y="159"/>
                  </a:cubicBezTo>
                  <a:lnTo>
                    <a:pt x="773" y="6487"/>
                  </a:lnTo>
                  <a:cubicBezTo>
                    <a:pt x="786" y="6592"/>
                    <a:pt x="877" y="6646"/>
                    <a:pt x="961" y="6646"/>
                  </a:cubicBezTo>
                  <a:cubicBezTo>
                    <a:pt x="1045" y="6646"/>
                    <a:pt x="1122" y="6593"/>
                    <a:pt x="1109" y="6487"/>
                  </a:cubicBezTo>
                  <a:lnTo>
                    <a:pt x="348" y="159"/>
                  </a:lnTo>
                  <a:cubicBezTo>
                    <a:pt x="335" y="54"/>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6" name="Google Shape;19956;p32"/>
            <p:cNvSpPr/>
            <p:nvPr/>
          </p:nvSpPr>
          <p:spPr>
            <a:xfrm>
              <a:off x="6313625" y="2380375"/>
              <a:ext cx="99125" cy="110775"/>
            </a:xfrm>
            <a:custGeom>
              <a:avLst/>
              <a:gdLst/>
              <a:ahLst/>
              <a:cxnLst/>
              <a:rect l="l" t="t" r="r" b="b"/>
              <a:pathLst>
                <a:path w="3965" h="4431" extrusionOk="0">
                  <a:moveTo>
                    <a:pt x="1642" y="349"/>
                  </a:moveTo>
                  <a:cubicBezTo>
                    <a:pt x="1805" y="349"/>
                    <a:pt x="1970" y="424"/>
                    <a:pt x="2116" y="612"/>
                  </a:cubicBezTo>
                  <a:cubicBezTo>
                    <a:pt x="2148" y="653"/>
                    <a:pt x="2186" y="670"/>
                    <a:pt x="2224" y="670"/>
                  </a:cubicBezTo>
                  <a:cubicBezTo>
                    <a:pt x="2267" y="670"/>
                    <a:pt x="2309" y="648"/>
                    <a:pt x="2340" y="613"/>
                  </a:cubicBezTo>
                  <a:lnTo>
                    <a:pt x="2340" y="613"/>
                  </a:lnTo>
                  <a:cubicBezTo>
                    <a:pt x="2344" y="617"/>
                    <a:pt x="2347" y="620"/>
                    <a:pt x="2351" y="624"/>
                  </a:cubicBezTo>
                  <a:cubicBezTo>
                    <a:pt x="2944" y="1198"/>
                    <a:pt x="3408" y="2040"/>
                    <a:pt x="3228" y="2892"/>
                  </a:cubicBezTo>
                  <a:cubicBezTo>
                    <a:pt x="3083" y="3587"/>
                    <a:pt x="2447" y="4093"/>
                    <a:pt x="1741" y="4093"/>
                  </a:cubicBezTo>
                  <a:cubicBezTo>
                    <a:pt x="1707" y="4093"/>
                    <a:pt x="1673" y="4092"/>
                    <a:pt x="1639" y="4090"/>
                  </a:cubicBezTo>
                  <a:cubicBezTo>
                    <a:pt x="688" y="4024"/>
                    <a:pt x="543" y="3046"/>
                    <a:pt x="588" y="2279"/>
                  </a:cubicBezTo>
                  <a:cubicBezTo>
                    <a:pt x="609" y="1907"/>
                    <a:pt x="630" y="1516"/>
                    <a:pt x="743" y="1159"/>
                  </a:cubicBezTo>
                  <a:cubicBezTo>
                    <a:pt x="863" y="783"/>
                    <a:pt x="1250" y="349"/>
                    <a:pt x="1642" y="349"/>
                  </a:cubicBezTo>
                  <a:close/>
                  <a:moveTo>
                    <a:pt x="1667" y="1"/>
                  </a:moveTo>
                  <a:cubicBezTo>
                    <a:pt x="1105" y="1"/>
                    <a:pt x="542" y="600"/>
                    <a:pt x="394" y="1164"/>
                  </a:cubicBezTo>
                  <a:cubicBezTo>
                    <a:pt x="150" y="2095"/>
                    <a:pt x="0" y="3687"/>
                    <a:pt x="995" y="4245"/>
                  </a:cubicBezTo>
                  <a:cubicBezTo>
                    <a:pt x="1221" y="4373"/>
                    <a:pt x="1473" y="4430"/>
                    <a:pt x="1728" y="4430"/>
                  </a:cubicBezTo>
                  <a:cubicBezTo>
                    <a:pt x="2371" y="4430"/>
                    <a:pt x="3033" y="4066"/>
                    <a:pt x="3349" y="3522"/>
                  </a:cubicBezTo>
                  <a:cubicBezTo>
                    <a:pt x="3965" y="2464"/>
                    <a:pt x="3387" y="1161"/>
                    <a:pt x="2587" y="388"/>
                  </a:cubicBezTo>
                  <a:cubicBezTo>
                    <a:pt x="2553" y="353"/>
                    <a:pt x="2514" y="339"/>
                    <a:pt x="2476" y="339"/>
                  </a:cubicBezTo>
                  <a:cubicBezTo>
                    <a:pt x="2433" y="339"/>
                    <a:pt x="2393" y="357"/>
                    <a:pt x="2361" y="385"/>
                  </a:cubicBezTo>
                  <a:lnTo>
                    <a:pt x="2361" y="385"/>
                  </a:lnTo>
                  <a:cubicBezTo>
                    <a:pt x="2359" y="382"/>
                    <a:pt x="2357" y="379"/>
                    <a:pt x="2354" y="375"/>
                  </a:cubicBezTo>
                  <a:lnTo>
                    <a:pt x="2352" y="375"/>
                  </a:lnTo>
                  <a:cubicBezTo>
                    <a:pt x="2146" y="109"/>
                    <a:pt x="1907" y="1"/>
                    <a:pt x="16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7" name="Google Shape;19957;p32"/>
            <p:cNvSpPr/>
            <p:nvPr/>
          </p:nvSpPr>
          <p:spPr>
            <a:xfrm>
              <a:off x="6425050" y="2387000"/>
              <a:ext cx="58375" cy="8425"/>
            </a:xfrm>
            <a:custGeom>
              <a:avLst/>
              <a:gdLst/>
              <a:ahLst/>
              <a:cxnLst/>
              <a:rect l="l" t="t" r="r" b="b"/>
              <a:pathLst>
                <a:path w="2335" h="337" extrusionOk="0">
                  <a:moveTo>
                    <a:pt x="216" y="1"/>
                  </a:moveTo>
                  <a:cubicBezTo>
                    <a:pt x="1" y="1"/>
                    <a:pt x="1" y="336"/>
                    <a:pt x="216" y="336"/>
                  </a:cubicBezTo>
                  <a:lnTo>
                    <a:pt x="2118" y="336"/>
                  </a:lnTo>
                  <a:cubicBezTo>
                    <a:pt x="2334" y="336"/>
                    <a:pt x="2334" y="1"/>
                    <a:pt x="21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8" name="Google Shape;19958;p32"/>
            <p:cNvSpPr/>
            <p:nvPr/>
          </p:nvSpPr>
          <p:spPr>
            <a:xfrm>
              <a:off x="6440925" y="2424000"/>
              <a:ext cx="58325" cy="8400"/>
            </a:xfrm>
            <a:custGeom>
              <a:avLst/>
              <a:gdLst/>
              <a:ahLst/>
              <a:cxnLst/>
              <a:rect l="l" t="t" r="r" b="b"/>
              <a:pathLst>
                <a:path w="2333" h="336" extrusionOk="0">
                  <a:moveTo>
                    <a:pt x="215" y="0"/>
                  </a:moveTo>
                  <a:cubicBezTo>
                    <a:pt x="0" y="0"/>
                    <a:pt x="0" y="336"/>
                    <a:pt x="215" y="336"/>
                  </a:cubicBezTo>
                  <a:lnTo>
                    <a:pt x="2117" y="336"/>
                  </a:lnTo>
                  <a:cubicBezTo>
                    <a:pt x="2332" y="336"/>
                    <a:pt x="2332" y="0"/>
                    <a:pt x="21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9" name="Google Shape;19959;p32"/>
            <p:cNvSpPr/>
            <p:nvPr/>
          </p:nvSpPr>
          <p:spPr>
            <a:xfrm>
              <a:off x="6536225" y="2397250"/>
              <a:ext cx="678175" cy="28000"/>
            </a:xfrm>
            <a:custGeom>
              <a:avLst/>
              <a:gdLst/>
              <a:ahLst/>
              <a:cxnLst/>
              <a:rect l="l" t="t" r="r" b="b"/>
              <a:pathLst>
                <a:path w="27127" h="1120" extrusionOk="0">
                  <a:moveTo>
                    <a:pt x="26923" y="1"/>
                  </a:moveTo>
                  <a:cubicBezTo>
                    <a:pt x="26919" y="1"/>
                    <a:pt x="26915" y="1"/>
                    <a:pt x="26911" y="1"/>
                  </a:cubicBezTo>
                  <a:cubicBezTo>
                    <a:pt x="20085" y="396"/>
                    <a:pt x="13249" y="784"/>
                    <a:pt x="6410" y="784"/>
                  </a:cubicBezTo>
                  <a:cubicBezTo>
                    <a:pt x="4345" y="784"/>
                    <a:pt x="2280" y="749"/>
                    <a:pt x="215" y="668"/>
                  </a:cubicBezTo>
                  <a:cubicBezTo>
                    <a:pt x="213" y="667"/>
                    <a:pt x="210" y="667"/>
                    <a:pt x="208" y="667"/>
                  </a:cubicBezTo>
                  <a:cubicBezTo>
                    <a:pt x="0" y="667"/>
                    <a:pt x="3" y="994"/>
                    <a:pt x="215" y="1003"/>
                  </a:cubicBezTo>
                  <a:cubicBezTo>
                    <a:pt x="2274" y="1084"/>
                    <a:pt x="4333" y="1119"/>
                    <a:pt x="6392" y="1119"/>
                  </a:cubicBezTo>
                  <a:cubicBezTo>
                    <a:pt x="13237" y="1119"/>
                    <a:pt x="20079" y="730"/>
                    <a:pt x="26911" y="335"/>
                  </a:cubicBezTo>
                  <a:cubicBezTo>
                    <a:pt x="27121" y="323"/>
                    <a:pt x="27126" y="1"/>
                    <a:pt x="269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0" name="Google Shape;19960;p32"/>
            <p:cNvSpPr/>
            <p:nvPr/>
          </p:nvSpPr>
          <p:spPr>
            <a:xfrm>
              <a:off x="6541475" y="2267250"/>
              <a:ext cx="84675" cy="112150"/>
            </a:xfrm>
            <a:custGeom>
              <a:avLst/>
              <a:gdLst/>
              <a:ahLst/>
              <a:cxnLst/>
              <a:rect l="l" t="t" r="r" b="b"/>
              <a:pathLst>
                <a:path w="3387" h="4486" extrusionOk="0">
                  <a:moveTo>
                    <a:pt x="2358" y="697"/>
                  </a:moveTo>
                  <a:lnTo>
                    <a:pt x="2364" y="2305"/>
                  </a:lnTo>
                  <a:lnTo>
                    <a:pt x="2364" y="2305"/>
                  </a:lnTo>
                  <a:lnTo>
                    <a:pt x="771" y="2198"/>
                  </a:lnTo>
                  <a:lnTo>
                    <a:pt x="771" y="2198"/>
                  </a:lnTo>
                  <a:cubicBezTo>
                    <a:pt x="1386" y="1788"/>
                    <a:pt x="1913" y="1289"/>
                    <a:pt x="2358" y="697"/>
                  </a:cubicBezTo>
                  <a:close/>
                  <a:moveTo>
                    <a:pt x="2523" y="1"/>
                  </a:moveTo>
                  <a:cubicBezTo>
                    <a:pt x="2469" y="1"/>
                    <a:pt x="2413" y="26"/>
                    <a:pt x="2379" y="80"/>
                  </a:cubicBezTo>
                  <a:cubicBezTo>
                    <a:pt x="1811" y="974"/>
                    <a:pt x="1076" y="1667"/>
                    <a:pt x="153" y="2185"/>
                  </a:cubicBezTo>
                  <a:cubicBezTo>
                    <a:pt x="1" y="2271"/>
                    <a:pt x="78" y="2486"/>
                    <a:pt x="237" y="2496"/>
                  </a:cubicBezTo>
                  <a:lnTo>
                    <a:pt x="2365" y="2640"/>
                  </a:lnTo>
                  <a:lnTo>
                    <a:pt x="2365" y="2640"/>
                  </a:lnTo>
                  <a:lnTo>
                    <a:pt x="2371" y="4324"/>
                  </a:lnTo>
                  <a:cubicBezTo>
                    <a:pt x="2371" y="4432"/>
                    <a:pt x="2455" y="4486"/>
                    <a:pt x="2539" y="4486"/>
                  </a:cubicBezTo>
                  <a:cubicBezTo>
                    <a:pt x="2623" y="4486"/>
                    <a:pt x="2707" y="4432"/>
                    <a:pt x="2707" y="4324"/>
                  </a:cubicBezTo>
                  <a:lnTo>
                    <a:pt x="2701" y="2663"/>
                  </a:lnTo>
                  <a:lnTo>
                    <a:pt x="2701" y="2663"/>
                  </a:lnTo>
                  <a:lnTo>
                    <a:pt x="3172" y="2695"/>
                  </a:lnTo>
                  <a:cubicBezTo>
                    <a:pt x="3176" y="2695"/>
                    <a:pt x="3181" y="2695"/>
                    <a:pt x="3185" y="2695"/>
                  </a:cubicBezTo>
                  <a:cubicBezTo>
                    <a:pt x="3387" y="2695"/>
                    <a:pt x="3383" y="2374"/>
                    <a:pt x="3172" y="2359"/>
                  </a:cubicBezTo>
                  <a:lnTo>
                    <a:pt x="2699" y="2327"/>
                  </a:lnTo>
                  <a:lnTo>
                    <a:pt x="2699" y="2327"/>
                  </a:lnTo>
                  <a:lnTo>
                    <a:pt x="2691" y="164"/>
                  </a:lnTo>
                  <a:cubicBezTo>
                    <a:pt x="2691" y="61"/>
                    <a:pt x="2608" y="1"/>
                    <a:pt x="25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1" name="Google Shape;19961;p32"/>
            <p:cNvSpPr/>
            <p:nvPr/>
          </p:nvSpPr>
          <p:spPr>
            <a:xfrm>
              <a:off x="6639825" y="2309200"/>
              <a:ext cx="76550" cy="60050"/>
            </a:xfrm>
            <a:custGeom>
              <a:avLst/>
              <a:gdLst/>
              <a:ahLst/>
              <a:cxnLst/>
              <a:rect l="l" t="t" r="r" b="b"/>
              <a:pathLst>
                <a:path w="3062" h="2402" extrusionOk="0">
                  <a:moveTo>
                    <a:pt x="260" y="0"/>
                  </a:moveTo>
                  <a:cubicBezTo>
                    <a:pt x="122" y="0"/>
                    <a:pt x="1" y="170"/>
                    <a:pt x="133" y="277"/>
                  </a:cubicBezTo>
                  <a:lnTo>
                    <a:pt x="2693" y="2361"/>
                  </a:lnTo>
                  <a:cubicBezTo>
                    <a:pt x="2728" y="2389"/>
                    <a:pt x="2766" y="2401"/>
                    <a:pt x="2804" y="2401"/>
                  </a:cubicBezTo>
                  <a:cubicBezTo>
                    <a:pt x="2942" y="2401"/>
                    <a:pt x="3062" y="2232"/>
                    <a:pt x="2929" y="2124"/>
                  </a:cubicBezTo>
                  <a:lnTo>
                    <a:pt x="370" y="40"/>
                  </a:lnTo>
                  <a:cubicBezTo>
                    <a:pt x="335" y="12"/>
                    <a:pt x="297" y="0"/>
                    <a:pt x="2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2" name="Google Shape;19962;p32"/>
            <p:cNvSpPr/>
            <p:nvPr/>
          </p:nvSpPr>
          <p:spPr>
            <a:xfrm>
              <a:off x="6641025" y="2302075"/>
              <a:ext cx="58475" cy="82325"/>
            </a:xfrm>
            <a:custGeom>
              <a:avLst/>
              <a:gdLst/>
              <a:ahLst/>
              <a:cxnLst/>
              <a:rect l="l" t="t" r="r" b="b"/>
              <a:pathLst>
                <a:path w="2339" h="3293" extrusionOk="0">
                  <a:moveTo>
                    <a:pt x="2106" y="0"/>
                  </a:moveTo>
                  <a:cubicBezTo>
                    <a:pt x="2054" y="0"/>
                    <a:pt x="2003" y="23"/>
                    <a:pt x="1968" y="78"/>
                  </a:cubicBezTo>
                  <a:lnTo>
                    <a:pt x="81" y="3045"/>
                  </a:lnTo>
                  <a:cubicBezTo>
                    <a:pt x="0" y="3173"/>
                    <a:pt x="115" y="3293"/>
                    <a:pt x="232" y="3293"/>
                  </a:cubicBezTo>
                  <a:cubicBezTo>
                    <a:pt x="283" y="3293"/>
                    <a:pt x="334" y="3270"/>
                    <a:pt x="369" y="3215"/>
                  </a:cubicBezTo>
                  <a:lnTo>
                    <a:pt x="2258" y="246"/>
                  </a:lnTo>
                  <a:cubicBezTo>
                    <a:pt x="2338" y="120"/>
                    <a:pt x="2222" y="0"/>
                    <a:pt x="21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3" name="Google Shape;19963;p32"/>
            <p:cNvSpPr/>
            <p:nvPr/>
          </p:nvSpPr>
          <p:spPr>
            <a:xfrm>
              <a:off x="6699050" y="2243875"/>
              <a:ext cx="65450" cy="49250"/>
            </a:xfrm>
            <a:custGeom>
              <a:avLst/>
              <a:gdLst/>
              <a:ahLst/>
              <a:cxnLst/>
              <a:rect l="l" t="t" r="r" b="b"/>
              <a:pathLst>
                <a:path w="2618" h="1970" extrusionOk="0">
                  <a:moveTo>
                    <a:pt x="929" y="0"/>
                  </a:moveTo>
                  <a:cubicBezTo>
                    <a:pt x="657" y="0"/>
                    <a:pt x="400" y="78"/>
                    <a:pt x="152" y="237"/>
                  </a:cubicBezTo>
                  <a:cubicBezTo>
                    <a:pt x="1" y="336"/>
                    <a:pt x="93" y="555"/>
                    <a:pt x="234" y="555"/>
                  </a:cubicBezTo>
                  <a:cubicBezTo>
                    <a:pt x="262" y="555"/>
                    <a:pt x="291" y="546"/>
                    <a:pt x="321" y="527"/>
                  </a:cubicBezTo>
                  <a:cubicBezTo>
                    <a:pt x="456" y="440"/>
                    <a:pt x="678" y="322"/>
                    <a:pt x="861" y="322"/>
                  </a:cubicBezTo>
                  <a:cubicBezTo>
                    <a:pt x="986" y="322"/>
                    <a:pt x="1093" y="377"/>
                    <a:pt x="1142" y="533"/>
                  </a:cubicBezTo>
                  <a:cubicBezTo>
                    <a:pt x="1224" y="799"/>
                    <a:pt x="1111" y="1200"/>
                    <a:pt x="1050" y="1454"/>
                  </a:cubicBezTo>
                  <a:cubicBezTo>
                    <a:pt x="1029" y="1541"/>
                    <a:pt x="1076" y="1638"/>
                    <a:pt x="1166" y="1660"/>
                  </a:cubicBezTo>
                  <a:lnTo>
                    <a:pt x="2336" y="1964"/>
                  </a:lnTo>
                  <a:cubicBezTo>
                    <a:pt x="2352" y="1968"/>
                    <a:pt x="2367" y="1970"/>
                    <a:pt x="2382" y="1970"/>
                  </a:cubicBezTo>
                  <a:cubicBezTo>
                    <a:pt x="2557" y="1970"/>
                    <a:pt x="2618" y="1691"/>
                    <a:pt x="2424" y="1641"/>
                  </a:cubicBezTo>
                  <a:lnTo>
                    <a:pt x="1408" y="1378"/>
                  </a:lnTo>
                  <a:lnTo>
                    <a:pt x="1408" y="1378"/>
                  </a:lnTo>
                  <a:cubicBezTo>
                    <a:pt x="1485" y="978"/>
                    <a:pt x="1493" y="569"/>
                    <a:pt x="1433" y="167"/>
                  </a:cubicBezTo>
                  <a:cubicBezTo>
                    <a:pt x="1425" y="112"/>
                    <a:pt x="1366" y="62"/>
                    <a:pt x="1315" y="50"/>
                  </a:cubicBezTo>
                  <a:cubicBezTo>
                    <a:pt x="1183" y="17"/>
                    <a:pt x="1054" y="0"/>
                    <a:pt x="9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4" name="Google Shape;19964;p32"/>
            <p:cNvSpPr/>
            <p:nvPr/>
          </p:nvSpPr>
          <p:spPr>
            <a:xfrm>
              <a:off x="6788975" y="2292075"/>
              <a:ext cx="15550" cy="87525"/>
            </a:xfrm>
            <a:custGeom>
              <a:avLst/>
              <a:gdLst/>
              <a:ahLst/>
              <a:cxnLst/>
              <a:rect l="l" t="t" r="r" b="b"/>
              <a:pathLst>
                <a:path w="622" h="3501" extrusionOk="0">
                  <a:moveTo>
                    <a:pt x="269" y="1"/>
                  </a:moveTo>
                  <a:cubicBezTo>
                    <a:pt x="185" y="1"/>
                    <a:pt x="97" y="54"/>
                    <a:pt x="89" y="161"/>
                  </a:cubicBezTo>
                  <a:cubicBezTo>
                    <a:pt x="1" y="1238"/>
                    <a:pt x="63" y="2321"/>
                    <a:pt x="274" y="3380"/>
                  </a:cubicBezTo>
                  <a:cubicBezTo>
                    <a:pt x="291" y="3464"/>
                    <a:pt x="352" y="3500"/>
                    <a:pt x="417" y="3500"/>
                  </a:cubicBezTo>
                  <a:cubicBezTo>
                    <a:pt x="515" y="3500"/>
                    <a:pt x="622" y="3418"/>
                    <a:pt x="597" y="3291"/>
                  </a:cubicBezTo>
                  <a:cubicBezTo>
                    <a:pt x="394" y="2262"/>
                    <a:pt x="335" y="1207"/>
                    <a:pt x="423" y="161"/>
                  </a:cubicBezTo>
                  <a:cubicBezTo>
                    <a:pt x="432" y="54"/>
                    <a:pt x="353" y="1"/>
                    <a:pt x="2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5" name="Google Shape;19965;p32"/>
            <p:cNvSpPr/>
            <p:nvPr/>
          </p:nvSpPr>
          <p:spPr>
            <a:xfrm>
              <a:off x="6767500" y="2343900"/>
              <a:ext cx="80400" cy="12750"/>
            </a:xfrm>
            <a:custGeom>
              <a:avLst/>
              <a:gdLst/>
              <a:ahLst/>
              <a:cxnLst/>
              <a:rect l="l" t="t" r="r" b="b"/>
              <a:pathLst>
                <a:path w="3216" h="510" extrusionOk="0">
                  <a:moveTo>
                    <a:pt x="2024" y="0"/>
                  </a:moveTo>
                  <a:cubicBezTo>
                    <a:pt x="1411" y="0"/>
                    <a:pt x="800" y="62"/>
                    <a:pt x="199" y="184"/>
                  </a:cubicBezTo>
                  <a:cubicBezTo>
                    <a:pt x="0" y="223"/>
                    <a:pt x="67" y="510"/>
                    <a:pt x="250" y="510"/>
                  </a:cubicBezTo>
                  <a:cubicBezTo>
                    <a:pt x="262" y="510"/>
                    <a:pt x="274" y="508"/>
                    <a:pt x="287" y="506"/>
                  </a:cubicBezTo>
                  <a:cubicBezTo>
                    <a:pt x="862" y="391"/>
                    <a:pt x="1446" y="334"/>
                    <a:pt x="2030" y="334"/>
                  </a:cubicBezTo>
                  <a:cubicBezTo>
                    <a:pt x="2354" y="334"/>
                    <a:pt x="2679" y="351"/>
                    <a:pt x="3003" y="387"/>
                  </a:cubicBezTo>
                  <a:cubicBezTo>
                    <a:pt x="3010" y="388"/>
                    <a:pt x="3017" y="388"/>
                    <a:pt x="3023" y="388"/>
                  </a:cubicBezTo>
                  <a:cubicBezTo>
                    <a:pt x="3216" y="388"/>
                    <a:pt x="3208" y="75"/>
                    <a:pt x="3003" y="53"/>
                  </a:cubicBezTo>
                  <a:cubicBezTo>
                    <a:pt x="2677" y="18"/>
                    <a:pt x="2350" y="0"/>
                    <a:pt x="20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6" name="Google Shape;19966;p32"/>
            <p:cNvSpPr/>
            <p:nvPr/>
          </p:nvSpPr>
          <p:spPr>
            <a:xfrm>
              <a:off x="6844700" y="2255500"/>
              <a:ext cx="72050" cy="130050"/>
            </a:xfrm>
            <a:custGeom>
              <a:avLst/>
              <a:gdLst/>
              <a:ahLst/>
              <a:cxnLst/>
              <a:rect l="l" t="t" r="r" b="b"/>
              <a:pathLst>
                <a:path w="2882" h="5202" extrusionOk="0">
                  <a:moveTo>
                    <a:pt x="2215" y="1"/>
                  </a:moveTo>
                  <a:cubicBezTo>
                    <a:pt x="2188" y="1"/>
                    <a:pt x="2160" y="8"/>
                    <a:pt x="2131" y="25"/>
                  </a:cubicBezTo>
                  <a:cubicBezTo>
                    <a:pt x="0" y="1273"/>
                    <a:pt x="1224" y="3811"/>
                    <a:pt x="2529" y="5151"/>
                  </a:cubicBezTo>
                  <a:cubicBezTo>
                    <a:pt x="2564" y="5187"/>
                    <a:pt x="2603" y="5201"/>
                    <a:pt x="2641" y="5201"/>
                  </a:cubicBezTo>
                  <a:cubicBezTo>
                    <a:pt x="2768" y="5201"/>
                    <a:pt x="2882" y="5033"/>
                    <a:pt x="2766" y="4914"/>
                  </a:cubicBezTo>
                  <a:cubicBezTo>
                    <a:pt x="1622" y="3743"/>
                    <a:pt x="357" y="1452"/>
                    <a:pt x="2300" y="314"/>
                  </a:cubicBezTo>
                  <a:cubicBezTo>
                    <a:pt x="2456" y="222"/>
                    <a:pt x="2361" y="1"/>
                    <a:pt x="22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7" name="Google Shape;19967;p32"/>
            <p:cNvSpPr/>
            <p:nvPr/>
          </p:nvSpPr>
          <p:spPr>
            <a:xfrm>
              <a:off x="6951550" y="2280775"/>
              <a:ext cx="65700" cy="94075"/>
            </a:xfrm>
            <a:custGeom>
              <a:avLst/>
              <a:gdLst/>
              <a:ahLst/>
              <a:cxnLst/>
              <a:rect l="l" t="t" r="r" b="b"/>
              <a:pathLst>
                <a:path w="2628" h="3763" extrusionOk="0">
                  <a:moveTo>
                    <a:pt x="1255" y="370"/>
                  </a:moveTo>
                  <a:cubicBezTo>
                    <a:pt x="1785" y="370"/>
                    <a:pt x="2252" y="1111"/>
                    <a:pt x="1651" y="1476"/>
                  </a:cubicBezTo>
                  <a:cubicBezTo>
                    <a:pt x="1528" y="1551"/>
                    <a:pt x="1410" y="1584"/>
                    <a:pt x="1304" y="1584"/>
                  </a:cubicBezTo>
                  <a:cubicBezTo>
                    <a:pt x="773" y="1584"/>
                    <a:pt x="501" y="780"/>
                    <a:pt x="1039" y="414"/>
                  </a:cubicBezTo>
                  <a:lnTo>
                    <a:pt x="1039" y="414"/>
                  </a:lnTo>
                  <a:cubicBezTo>
                    <a:pt x="1111" y="384"/>
                    <a:pt x="1184" y="370"/>
                    <a:pt x="1255" y="370"/>
                  </a:cubicBezTo>
                  <a:close/>
                  <a:moveTo>
                    <a:pt x="1325" y="0"/>
                  </a:moveTo>
                  <a:cubicBezTo>
                    <a:pt x="1221" y="0"/>
                    <a:pt x="1118" y="19"/>
                    <a:pt x="1019" y="53"/>
                  </a:cubicBezTo>
                  <a:lnTo>
                    <a:pt x="1019" y="53"/>
                  </a:lnTo>
                  <a:cubicBezTo>
                    <a:pt x="1000" y="56"/>
                    <a:pt x="981" y="62"/>
                    <a:pt x="961" y="72"/>
                  </a:cubicBezTo>
                  <a:lnTo>
                    <a:pt x="963" y="72"/>
                  </a:lnTo>
                  <a:cubicBezTo>
                    <a:pt x="953" y="77"/>
                    <a:pt x="942" y="82"/>
                    <a:pt x="932" y="88"/>
                  </a:cubicBezTo>
                  <a:lnTo>
                    <a:pt x="932" y="88"/>
                  </a:lnTo>
                  <a:cubicBezTo>
                    <a:pt x="704" y="190"/>
                    <a:pt x="506" y="375"/>
                    <a:pt x="376" y="593"/>
                  </a:cubicBezTo>
                  <a:cubicBezTo>
                    <a:pt x="0" y="1222"/>
                    <a:pt x="180" y="2056"/>
                    <a:pt x="438" y="2694"/>
                  </a:cubicBezTo>
                  <a:cubicBezTo>
                    <a:pt x="633" y="3176"/>
                    <a:pt x="966" y="3659"/>
                    <a:pt x="1514" y="3748"/>
                  </a:cubicBezTo>
                  <a:cubicBezTo>
                    <a:pt x="1576" y="3758"/>
                    <a:pt x="1637" y="3763"/>
                    <a:pt x="1696" y="3763"/>
                  </a:cubicBezTo>
                  <a:cubicBezTo>
                    <a:pt x="2097" y="3763"/>
                    <a:pt x="2438" y="3540"/>
                    <a:pt x="2581" y="3151"/>
                  </a:cubicBezTo>
                  <a:cubicBezTo>
                    <a:pt x="2627" y="3029"/>
                    <a:pt x="2527" y="2948"/>
                    <a:pt x="2424" y="2948"/>
                  </a:cubicBezTo>
                  <a:cubicBezTo>
                    <a:pt x="2357" y="2948"/>
                    <a:pt x="2289" y="2982"/>
                    <a:pt x="2259" y="3061"/>
                  </a:cubicBezTo>
                  <a:cubicBezTo>
                    <a:pt x="2152" y="3350"/>
                    <a:pt x="1981" y="3458"/>
                    <a:pt x="1792" y="3458"/>
                  </a:cubicBezTo>
                  <a:cubicBezTo>
                    <a:pt x="1411" y="3458"/>
                    <a:pt x="957" y="3017"/>
                    <a:pt x="816" y="2732"/>
                  </a:cubicBezTo>
                  <a:cubicBezTo>
                    <a:pt x="634" y="2360"/>
                    <a:pt x="481" y="1861"/>
                    <a:pt x="497" y="1409"/>
                  </a:cubicBezTo>
                  <a:lnTo>
                    <a:pt x="497" y="1409"/>
                  </a:lnTo>
                  <a:cubicBezTo>
                    <a:pt x="629" y="1700"/>
                    <a:pt x="904" y="1917"/>
                    <a:pt x="1304" y="1917"/>
                  </a:cubicBezTo>
                  <a:cubicBezTo>
                    <a:pt x="1337" y="1917"/>
                    <a:pt x="1372" y="1916"/>
                    <a:pt x="1407" y="1913"/>
                  </a:cubicBezTo>
                  <a:cubicBezTo>
                    <a:pt x="2462" y="1818"/>
                    <a:pt x="2589" y="366"/>
                    <a:pt x="1597" y="44"/>
                  </a:cubicBezTo>
                  <a:cubicBezTo>
                    <a:pt x="1506" y="14"/>
                    <a:pt x="1415" y="0"/>
                    <a:pt x="13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8" name="Google Shape;19968;p32"/>
            <p:cNvSpPr/>
            <p:nvPr/>
          </p:nvSpPr>
          <p:spPr>
            <a:xfrm>
              <a:off x="7034825" y="2279700"/>
              <a:ext cx="40775" cy="106450"/>
            </a:xfrm>
            <a:custGeom>
              <a:avLst/>
              <a:gdLst/>
              <a:ahLst/>
              <a:cxnLst/>
              <a:rect l="l" t="t" r="r" b="b"/>
              <a:pathLst>
                <a:path w="1631" h="4258" extrusionOk="0">
                  <a:moveTo>
                    <a:pt x="688" y="1"/>
                  </a:moveTo>
                  <a:cubicBezTo>
                    <a:pt x="616" y="1"/>
                    <a:pt x="548" y="59"/>
                    <a:pt x="522" y="127"/>
                  </a:cubicBezTo>
                  <a:cubicBezTo>
                    <a:pt x="16" y="1439"/>
                    <a:pt x="1" y="2819"/>
                    <a:pt x="474" y="4143"/>
                  </a:cubicBezTo>
                  <a:cubicBezTo>
                    <a:pt x="502" y="4223"/>
                    <a:pt x="570" y="4257"/>
                    <a:pt x="637" y="4257"/>
                  </a:cubicBezTo>
                  <a:cubicBezTo>
                    <a:pt x="739" y="4257"/>
                    <a:pt x="840" y="4177"/>
                    <a:pt x="796" y="4055"/>
                  </a:cubicBezTo>
                  <a:cubicBezTo>
                    <a:pt x="367" y="2851"/>
                    <a:pt x="359" y="1624"/>
                    <a:pt x="767" y="429"/>
                  </a:cubicBezTo>
                  <a:lnTo>
                    <a:pt x="767" y="429"/>
                  </a:lnTo>
                  <a:lnTo>
                    <a:pt x="1314" y="798"/>
                  </a:lnTo>
                  <a:cubicBezTo>
                    <a:pt x="1344" y="818"/>
                    <a:pt x="1373" y="827"/>
                    <a:pt x="1401" y="827"/>
                  </a:cubicBezTo>
                  <a:cubicBezTo>
                    <a:pt x="1539" y="827"/>
                    <a:pt x="1631" y="609"/>
                    <a:pt x="1482" y="508"/>
                  </a:cubicBezTo>
                  <a:lnTo>
                    <a:pt x="768" y="26"/>
                  </a:lnTo>
                  <a:cubicBezTo>
                    <a:pt x="742" y="9"/>
                    <a:pt x="715" y="1"/>
                    <a:pt x="6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9" name="Google Shape;19969;p32"/>
            <p:cNvSpPr/>
            <p:nvPr/>
          </p:nvSpPr>
          <p:spPr>
            <a:xfrm>
              <a:off x="7037375" y="2324950"/>
              <a:ext cx="49375" cy="17275"/>
            </a:xfrm>
            <a:custGeom>
              <a:avLst/>
              <a:gdLst/>
              <a:ahLst/>
              <a:cxnLst/>
              <a:rect l="l" t="t" r="r" b="b"/>
              <a:pathLst>
                <a:path w="1975" h="691" extrusionOk="0">
                  <a:moveTo>
                    <a:pt x="1734" y="0"/>
                  </a:moveTo>
                  <a:cubicBezTo>
                    <a:pt x="1721" y="0"/>
                    <a:pt x="1706" y="2"/>
                    <a:pt x="1691" y="5"/>
                  </a:cubicBezTo>
                  <a:lnTo>
                    <a:pt x="196" y="364"/>
                  </a:lnTo>
                  <a:cubicBezTo>
                    <a:pt x="1" y="411"/>
                    <a:pt x="63" y="691"/>
                    <a:pt x="241" y="691"/>
                  </a:cubicBezTo>
                  <a:cubicBezTo>
                    <a:pt x="255" y="691"/>
                    <a:pt x="270" y="689"/>
                    <a:pt x="285" y="686"/>
                  </a:cubicBezTo>
                  <a:lnTo>
                    <a:pt x="1780" y="329"/>
                  </a:lnTo>
                  <a:cubicBezTo>
                    <a:pt x="1975" y="282"/>
                    <a:pt x="1912" y="0"/>
                    <a:pt x="17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0" name="Google Shape;19970;p32"/>
            <p:cNvSpPr/>
            <p:nvPr/>
          </p:nvSpPr>
          <p:spPr>
            <a:xfrm>
              <a:off x="7076825" y="2241350"/>
              <a:ext cx="63750" cy="150100"/>
            </a:xfrm>
            <a:custGeom>
              <a:avLst/>
              <a:gdLst/>
              <a:ahLst/>
              <a:cxnLst/>
              <a:rect l="l" t="t" r="r" b="b"/>
              <a:pathLst>
                <a:path w="2550" h="6004" extrusionOk="0">
                  <a:moveTo>
                    <a:pt x="254" y="0"/>
                  </a:moveTo>
                  <a:cubicBezTo>
                    <a:pt x="119" y="0"/>
                    <a:pt x="1" y="169"/>
                    <a:pt x="128" y="280"/>
                  </a:cubicBezTo>
                  <a:cubicBezTo>
                    <a:pt x="1692" y="1653"/>
                    <a:pt x="2204" y="3831"/>
                    <a:pt x="1370" y="5747"/>
                  </a:cubicBezTo>
                  <a:cubicBezTo>
                    <a:pt x="1313" y="5881"/>
                    <a:pt x="1430" y="6004"/>
                    <a:pt x="1537" y="6004"/>
                  </a:cubicBezTo>
                  <a:cubicBezTo>
                    <a:pt x="1586" y="6004"/>
                    <a:pt x="1633" y="5978"/>
                    <a:pt x="1660" y="5917"/>
                  </a:cubicBezTo>
                  <a:cubicBezTo>
                    <a:pt x="2549" y="3870"/>
                    <a:pt x="2047" y="1520"/>
                    <a:pt x="365" y="44"/>
                  </a:cubicBezTo>
                  <a:cubicBezTo>
                    <a:pt x="330" y="13"/>
                    <a:pt x="291" y="0"/>
                    <a:pt x="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1" name="Google Shape;19971;p32"/>
            <p:cNvSpPr/>
            <p:nvPr/>
          </p:nvSpPr>
          <p:spPr>
            <a:xfrm>
              <a:off x="7121575" y="2196700"/>
              <a:ext cx="65325" cy="66850"/>
            </a:xfrm>
            <a:custGeom>
              <a:avLst/>
              <a:gdLst/>
              <a:ahLst/>
              <a:cxnLst/>
              <a:rect l="l" t="t" r="r" b="b"/>
              <a:pathLst>
                <a:path w="2613" h="2674" extrusionOk="0">
                  <a:moveTo>
                    <a:pt x="1186" y="0"/>
                  </a:moveTo>
                  <a:cubicBezTo>
                    <a:pt x="788" y="0"/>
                    <a:pt x="419" y="155"/>
                    <a:pt x="119" y="454"/>
                  </a:cubicBezTo>
                  <a:cubicBezTo>
                    <a:pt x="1" y="572"/>
                    <a:pt x="114" y="740"/>
                    <a:pt x="243" y="740"/>
                  </a:cubicBezTo>
                  <a:cubicBezTo>
                    <a:pt x="281" y="740"/>
                    <a:pt x="320" y="725"/>
                    <a:pt x="355" y="690"/>
                  </a:cubicBezTo>
                  <a:lnTo>
                    <a:pt x="355" y="692"/>
                  </a:lnTo>
                  <a:cubicBezTo>
                    <a:pt x="592" y="454"/>
                    <a:pt x="873" y="333"/>
                    <a:pt x="1180" y="333"/>
                  </a:cubicBezTo>
                  <a:cubicBezTo>
                    <a:pt x="1241" y="333"/>
                    <a:pt x="1303" y="338"/>
                    <a:pt x="1366" y="347"/>
                  </a:cubicBezTo>
                  <a:lnTo>
                    <a:pt x="1366" y="347"/>
                  </a:lnTo>
                  <a:cubicBezTo>
                    <a:pt x="1304" y="959"/>
                    <a:pt x="1112" y="1548"/>
                    <a:pt x="802" y="2080"/>
                  </a:cubicBezTo>
                  <a:cubicBezTo>
                    <a:pt x="755" y="2162"/>
                    <a:pt x="787" y="2258"/>
                    <a:pt x="863" y="2309"/>
                  </a:cubicBezTo>
                  <a:cubicBezTo>
                    <a:pt x="1224" y="2556"/>
                    <a:pt x="1617" y="2673"/>
                    <a:pt x="2034" y="2673"/>
                  </a:cubicBezTo>
                  <a:cubicBezTo>
                    <a:pt x="2158" y="2673"/>
                    <a:pt x="2283" y="2663"/>
                    <a:pt x="2411" y="2643"/>
                  </a:cubicBezTo>
                  <a:cubicBezTo>
                    <a:pt x="2613" y="2611"/>
                    <a:pt x="2541" y="2319"/>
                    <a:pt x="2352" y="2319"/>
                  </a:cubicBezTo>
                  <a:cubicBezTo>
                    <a:pt x="2342" y="2319"/>
                    <a:pt x="2332" y="2319"/>
                    <a:pt x="2321" y="2321"/>
                  </a:cubicBezTo>
                  <a:cubicBezTo>
                    <a:pt x="2224" y="2336"/>
                    <a:pt x="2128" y="2344"/>
                    <a:pt x="2034" y="2344"/>
                  </a:cubicBezTo>
                  <a:cubicBezTo>
                    <a:pt x="1728" y="2344"/>
                    <a:pt x="1441" y="2263"/>
                    <a:pt x="1170" y="2108"/>
                  </a:cubicBezTo>
                  <a:lnTo>
                    <a:pt x="1170" y="2108"/>
                  </a:lnTo>
                  <a:cubicBezTo>
                    <a:pt x="1483" y="1522"/>
                    <a:pt x="1667" y="876"/>
                    <a:pt x="1711" y="213"/>
                  </a:cubicBezTo>
                  <a:cubicBezTo>
                    <a:pt x="1716" y="141"/>
                    <a:pt x="1656" y="68"/>
                    <a:pt x="1588" y="51"/>
                  </a:cubicBezTo>
                  <a:cubicBezTo>
                    <a:pt x="1451" y="17"/>
                    <a:pt x="1317" y="0"/>
                    <a:pt x="11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2" name="Google Shape;19972;p32"/>
            <p:cNvSpPr/>
            <p:nvPr/>
          </p:nvSpPr>
          <p:spPr>
            <a:xfrm>
              <a:off x="6556500" y="2455900"/>
              <a:ext cx="58525" cy="90950"/>
            </a:xfrm>
            <a:custGeom>
              <a:avLst/>
              <a:gdLst/>
              <a:ahLst/>
              <a:cxnLst/>
              <a:rect l="l" t="t" r="r" b="b"/>
              <a:pathLst>
                <a:path w="2341" h="3638" extrusionOk="0">
                  <a:moveTo>
                    <a:pt x="270" y="0"/>
                  </a:moveTo>
                  <a:cubicBezTo>
                    <a:pt x="186" y="0"/>
                    <a:pt x="98" y="54"/>
                    <a:pt x="89" y="161"/>
                  </a:cubicBezTo>
                  <a:cubicBezTo>
                    <a:pt x="1" y="1211"/>
                    <a:pt x="83" y="2266"/>
                    <a:pt x="335" y="3288"/>
                  </a:cubicBezTo>
                  <a:cubicBezTo>
                    <a:pt x="355" y="3373"/>
                    <a:pt x="415" y="3410"/>
                    <a:pt x="477" y="3410"/>
                  </a:cubicBezTo>
                  <a:cubicBezTo>
                    <a:pt x="573" y="3410"/>
                    <a:pt x="675" y="3325"/>
                    <a:pt x="657" y="3200"/>
                  </a:cubicBezTo>
                  <a:cubicBezTo>
                    <a:pt x="603" y="2831"/>
                    <a:pt x="559" y="2318"/>
                    <a:pt x="760" y="1986"/>
                  </a:cubicBezTo>
                  <a:cubicBezTo>
                    <a:pt x="888" y="1774"/>
                    <a:pt x="1042" y="1686"/>
                    <a:pt x="1194" y="1686"/>
                  </a:cubicBezTo>
                  <a:cubicBezTo>
                    <a:pt x="1448" y="1686"/>
                    <a:pt x="1696" y="1930"/>
                    <a:pt x="1810" y="2257"/>
                  </a:cubicBezTo>
                  <a:cubicBezTo>
                    <a:pt x="1946" y="2651"/>
                    <a:pt x="1784" y="3056"/>
                    <a:pt x="1662" y="3432"/>
                  </a:cubicBezTo>
                  <a:cubicBezTo>
                    <a:pt x="1622" y="3556"/>
                    <a:pt x="1724" y="3638"/>
                    <a:pt x="1826" y="3638"/>
                  </a:cubicBezTo>
                  <a:cubicBezTo>
                    <a:pt x="1893" y="3638"/>
                    <a:pt x="1959" y="3603"/>
                    <a:pt x="1985" y="3522"/>
                  </a:cubicBezTo>
                  <a:cubicBezTo>
                    <a:pt x="2156" y="2988"/>
                    <a:pt x="2341" y="2365"/>
                    <a:pt x="2040" y="1839"/>
                  </a:cubicBezTo>
                  <a:cubicBezTo>
                    <a:pt x="1868" y="1541"/>
                    <a:pt x="1565" y="1317"/>
                    <a:pt x="1222" y="1317"/>
                  </a:cubicBezTo>
                  <a:cubicBezTo>
                    <a:pt x="1175" y="1317"/>
                    <a:pt x="1128" y="1321"/>
                    <a:pt x="1081" y="1330"/>
                  </a:cubicBezTo>
                  <a:cubicBezTo>
                    <a:pt x="749" y="1389"/>
                    <a:pt x="548" y="1600"/>
                    <a:pt x="432" y="1873"/>
                  </a:cubicBezTo>
                  <a:lnTo>
                    <a:pt x="432" y="1873"/>
                  </a:lnTo>
                  <a:cubicBezTo>
                    <a:pt x="377" y="1305"/>
                    <a:pt x="374" y="732"/>
                    <a:pt x="423" y="161"/>
                  </a:cubicBezTo>
                  <a:cubicBezTo>
                    <a:pt x="432" y="54"/>
                    <a:pt x="353" y="0"/>
                    <a:pt x="2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3" name="Google Shape;19973;p32"/>
            <p:cNvSpPr/>
            <p:nvPr/>
          </p:nvSpPr>
          <p:spPr>
            <a:xfrm>
              <a:off x="6626475" y="2473750"/>
              <a:ext cx="59600" cy="70225"/>
            </a:xfrm>
            <a:custGeom>
              <a:avLst/>
              <a:gdLst/>
              <a:ahLst/>
              <a:cxnLst/>
              <a:rect l="l" t="t" r="r" b="b"/>
              <a:pathLst>
                <a:path w="2384" h="2809" extrusionOk="0">
                  <a:moveTo>
                    <a:pt x="1252" y="0"/>
                  </a:moveTo>
                  <a:cubicBezTo>
                    <a:pt x="1165" y="0"/>
                    <a:pt x="1075" y="12"/>
                    <a:pt x="988" y="34"/>
                  </a:cubicBezTo>
                  <a:cubicBezTo>
                    <a:pt x="419" y="178"/>
                    <a:pt x="115" y="736"/>
                    <a:pt x="60" y="1291"/>
                  </a:cubicBezTo>
                  <a:cubicBezTo>
                    <a:pt x="1" y="1886"/>
                    <a:pt x="281" y="2495"/>
                    <a:pt x="856" y="2718"/>
                  </a:cubicBezTo>
                  <a:cubicBezTo>
                    <a:pt x="1014" y="2779"/>
                    <a:pt x="1177" y="2809"/>
                    <a:pt x="1337" y="2809"/>
                  </a:cubicBezTo>
                  <a:cubicBezTo>
                    <a:pt x="1708" y="2809"/>
                    <a:pt x="2062" y="2648"/>
                    <a:pt x="2293" y="2332"/>
                  </a:cubicBezTo>
                  <a:cubicBezTo>
                    <a:pt x="2384" y="2209"/>
                    <a:pt x="2266" y="2090"/>
                    <a:pt x="2145" y="2090"/>
                  </a:cubicBezTo>
                  <a:cubicBezTo>
                    <a:pt x="2094" y="2090"/>
                    <a:pt x="2042" y="2111"/>
                    <a:pt x="2005" y="2162"/>
                  </a:cubicBezTo>
                  <a:cubicBezTo>
                    <a:pt x="1848" y="2377"/>
                    <a:pt x="1598" y="2476"/>
                    <a:pt x="1342" y="2476"/>
                  </a:cubicBezTo>
                  <a:cubicBezTo>
                    <a:pt x="1243" y="2476"/>
                    <a:pt x="1144" y="2461"/>
                    <a:pt x="1049" y="2432"/>
                  </a:cubicBezTo>
                  <a:cubicBezTo>
                    <a:pt x="631" y="2307"/>
                    <a:pt x="400" y="1912"/>
                    <a:pt x="387" y="1491"/>
                  </a:cubicBezTo>
                  <a:cubicBezTo>
                    <a:pt x="374" y="1139"/>
                    <a:pt x="506" y="703"/>
                    <a:pt x="800" y="483"/>
                  </a:cubicBezTo>
                  <a:cubicBezTo>
                    <a:pt x="893" y="414"/>
                    <a:pt x="1113" y="327"/>
                    <a:pt x="1292" y="327"/>
                  </a:cubicBezTo>
                  <a:cubicBezTo>
                    <a:pt x="1429" y="327"/>
                    <a:pt x="1542" y="378"/>
                    <a:pt x="1557" y="527"/>
                  </a:cubicBezTo>
                  <a:cubicBezTo>
                    <a:pt x="1567" y="634"/>
                    <a:pt x="1657" y="687"/>
                    <a:pt x="1741" y="687"/>
                  </a:cubicBezTo>
                  <a:cubicBezTo>
                    <a:pt x="1825" y="687"/>
                    <a:pt x="1903" y="634"/>
                    <a:pt x="1892" y="527"/>
                  </a:cubicBezTo>
                  <a:cubicBezTo>
                    <a:pt x="1855" y="159"/>
                    <a:pt x="1571" y="0"/>
                    <a:pt x="1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4" name="Google Shape;19974;p32"/>
            <p:cNvSpPr/>
            <p:nvPr/>
          </p:nvSpPr>
          <p:spPr>
            <a:xfrm>
              <a:off x="6711600" y="2524550"/>
              <a:ext cx="8425" cy="13375"/>
            </a:xfrm>
            <a:custGeom>
              <a:avLst/>
              <a:gdLst/>
              <a:ahLst/>
              <a:cxnLst/>
              <a:rect l="l" t="t" r="r" b="b"/>
              <a:pathLst>
                <a:path w="337" h="535" extrusionOk="0">
                  <a:moveTo>
                    <a:pt x="168" y="1"/>
                  </a:moveTo>
                  <a:cubicBezTo>
                    <a:pt x="84" y="1"/>
                    <a:pt x="0" y="54"/>
                    <a:pt x="0" y="162"/>
                  </a:cubicBezTo>
                  <a:lnTo>
                    <a:pt x="0" y="373"/>
                  </a:lnTo>
                  <a:cubicBezTo>
                    <a:pt x="0" y="481"/>
                    <a:pt x="85" y="535"/>
                    <a:pt x="169" y="535"/>
                  </a:cubicBezTo>
                  <a:cubicBezTo>
                    <a:pt x="252" y="535"/>
                    <a:pt x="336" y="481"/>
                    <a:pt x="336" y="373"/>
                  </a:cubicBezTo>
                  <a:lnTo>
                    <a:pt x="336" y="162"/>
                  </a:lnTo>
                  <a:cubicBezTo>
                    <a:pt x="336" y="55"/>
                    <a:pt x="252" y="1"/>
                    <a:pt x="1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5" name="Google Shape;19975;p32"/>
            <p:cNvSpPr/>
            <p:nvPr/>
          </p:nvSpPr>
          <p:spPr>
            <a:xfrm>
              <a:off x="6759650" y="2461050"/>
              <a:ext cx="60725" cy="80525"/>
            </a:xfrm>
            <a:custGeom>
              <a:avLst/>
              <a:gdLst/>
              <a:ahLst/>
              <a:cxnLst/>
              <a:rect l="l" t="t" r="r" b="b"/>
              <a:pathLst>
                <a:path w="2429" h="3221" extrusionOk="0">
                  <a:moveTo>
                    <a:pt x="1214" y="1"/>
                  </a:moveTo>
                  <a:cubicBezTo>
                    <a:pt x="565" y="1"/>
                    <a:pt x="20" y="500"/>
                    <a:pt x="4" y="1185"/>
                  </a:cubicBezTo>
                  <a:cubicBezTo>
                    <a:pt x="0" y="1276"/>
                    <a:pt x="81" y="1351"/>
                    <a:pt x="171" y="1352"/>
                  </a:cubicBezTo>
                  <a:cubicBezTo>
                    <a:pt x="698" y="1360"/>
                    <a:pt x="1308" y="1352"/>
                    <a:pt x="1700" y="1757"/>
                  </a:cubicBezTo>
                  <a:cubicBezTo>
                    <a:pt x="1913" y="1975"/>
                    <a:pt x="2081" y="2317"/>
                    <a:pt x="1909" y="2623"/>
                  </a:cubicBezTo>
                  <a:cubicBezTo>
                    <a:pt x="1781" y="2851"/>
                    <a:pt x="1542" y="2915"/>
                    <a:pt x="1297" y="2915"/>
                  </a:cubicBezTo>
                  <a:cubicBezTo>
                    <a:pt x="1122" y="2915"/>
                    <a:pt x="944" y="2882"/>
                    <a:pt x="801" y="2853"/>
                  </a:cubicBezTo>
                  <a:cubicBezTo>
                    <a:pt x="788" y="2851"/>
                    <a:pt x="776" y="2850"/>
                    <a:pt x="764" y="2850"/>
                  </a:cubicBezTo>
                  <a:cubicBezTo>
                    <a:pt x="582" y="2850"/>
                    <a:pt x="514" y="3135"/>
                    <a:pt x="713" y="3175"/>
                  </a:cubicBezTo>
                  <a:cubicBezTo>
                    <a:pt x="857" y="3205"/>
                    <a:pt x="1013" y="3221"/>
                    <a:pt x="1168" y="3221"/>
                  </a:cubicBezTo>
                  <a:cubicBezTo>
                    <a:pt x="1799" y="3221"/>
                    <a:pt x="2428" y="2950"/>
                    <a:pt x="2290" y="2162"/>
                  </a:cubicBezTo>
                  <a:cubicBezTo>
                    <a:pt x="2127" y="1232"/>
                    <a:pt x="1159" y="1054"/>
                    <a:pt x="357" y="1022"/>
                  </a:cubicBezTo>
                  <a:lnTo>
                    <a:pt x="357" y="1022"/>
                  </a:lnTo>
                  <a:cubicBezTo>
                    <a:pt x="440" y="625"/>
                    <a:pt x="786" y="331"/>
                    <a:pt x="1198" y="331"/>
                  </a:cubicBezTo>
                  <a:cubicBezTo>
                    <a:pt x="1251" y="331"/>
                    <a:pt x="1305" y="336"/>
                    <a:pt x="1360" y="346"/>
                  </a:cubicBezTo>
                  <a:cubicBezTo>
                    <a:pt x="1371" y="348"/>
                    <a:pt x="1383" y="349"/>
                    <a:pt x="1393" y="349"/>
                  </a:cubicBezTo>
                  <a:cubicBezTo>
                    <a:pt x="1578" y="349"/>
                    <a:pt x="1648" y="60"/>
                    <a:pt x="1448" y="24"/>
                  </a:cubicBezTo>
                  <a:lnTo>
                    <a:pt x="1448" y="22"/>
                  </a:lnTo>
                  <a:cubicBezTo>
                    <a:pt x="1369" y="8"/>
                    <a:pt x="1291" y="1"/>
                    <a:pt x="12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6" name="Google Shape;19976;p32"/>
            <p:cNvSpPr/>
            <p:nvPr/>
          </p:nvSpPr>
          <p:spPr>
            <a:xfrm>
              <a:off x="6816175" y="2445450"/>
              <a:ext cx="58750" cy="45525"/>
            </a:xfrm>
            <a:custGeom>
              <a:avLst/>
              <a:gdLst/>
              <a:ahLst/>
              <a:cxnLst/>
              <a:rect l="l" t="t" r="r" b="b"/>
              <a:pathLst>
                <a:path w="2350" h="1821" extrusionOk="0">
                  <a:moveTo>
                    <a:pt x="1148" y="0"/>
                  </a:moveTo>
                  <a:cubicBezTo>
                    <a:pt x="684" y="0"/>
                    <a:pt x="257" y="271"/>
                    <a:pt x="63" y="701"/>
                  </a:cubicBezTo>
                  <a:cubicBezTo>
                    <a:pt x="1" y="834"/>
                    <a:pt x="117" y="956"/>
                    <a:pt x="226" y="956"/>
                  </a:cubicBezTo>
                  <a:cubicBezTo>
                    <a:pt x="275" y="956"/>
                    <a:pt x="323" y="930"/>
                    <a:pt x="351" y="869"/>
                  </a:cubicBezTo>
                  <a:lnTo>
                    <a:pt x="351" y="871"/>
                  </a:lnTo>
                  <a:cubicBezTo>
                    <a:pt x="498" y="552"/>
                    <a:pt x="768" y="363"/>
                    <a:pt x="1097" y="339"/>
                  </a:cubicBezTo>
                  <a:lnTo>
                    <a:pt x="1097" y="339"/>
                  </a:lnTo>
                  <a:cubicBezTo>
                    <a:pt x="1084" y="702"/>
                    <a:pt x="978" y="1057"/>
                    <a:pt x="792" y="1369"/>
                  </a:cubicBezTo>
                  <a:cubicBezTo>
                    <a:pt x="748" y="1444"/>
                    <a:pt x="772" y="1557"/>
                    <a:pt x="851" y="1598"/>
                  </a:cubicBezTo>
                  <a:cubicBezTo>
                    <a:pt x="1139" y="1747"/>
                    <a:pt x="1432" y="1820"/>
                    <a:pt x="1737" y="1820"/>
                  </a:cubicBezTo>
                  <a:cubicBezTo>
                    <a:pt x="1874" y="1820"/>
                    <a:pt x="2012" y="1806"/>
                    <a:pt x="2154" y="1777"/>
                  </a:cubicBezTo>
                  <a:cubicBezTo>
                    <a:pt x="2350" y="1735"/>
                    <a:pt x="2286" y="1451"/>
                    <a:pt x="2104" y="1451"/>
                  </a:cubicBezTo>
                  <a:cubicBezTo>
                    <a:pt x="2092" y="1451"/>
                    <a:pt x="2079" y="1452"/>
                    <a:pt x="2066" y="1455"/>
                  </a:cubicBezTo>
                  <a:cubicBezTo>
                    <a:pt x="1953" y="1478"/>
                    <a:pt x="1843" y="1490"/>
                    <a:pt x="1735" y="1490"/>
                  </a:cubicBezTo>
                  <a:cubicBezTo>
                    <a:pt x="1541" y="1490"/>
                    <a:pt x="1353" y="1452"/>
                    <a:pt x="1169" y="1377"/>
                  </a:cubicBezTo>
                  <a:lnTo>
                    <a:pt x="1169" y="1377"/>
                  </a:lnTo>
                  <a:cubicBezTo>
                    <a:pt x="1356" y="1006"/>
                    <a:pt x="1446" y="591"/>
                    <a:pt x="1431" y="173"/>
                  </a:cubicBezTo>
                  <a:cubicBezTo>
                    <a:pt x="1428" y="77"/>
                    <a:pt x="1356" y="15"/>
                    <a:pt x="1263" y="6"/>
                  </a:cubicBezTo>
                  <a:cubicBezTo>
                    <a:pt x="1225" y="2"/>
                    <a:pt x="1186" y="0"/>
                    <a:pt x="11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7" name="Google Shape;19977;p32"/>
            <p:cNvSpPr/>
            <p:nvPr/>
          </p:nvSpPr>
          <p:spPr>
            <a:xfrm>
              <a:off x="6898925" y="2448800"/>
              <a:ext cx="45700" cy="109375"/>
            </a:xfrm>
            <a:custGeom>
              <a:avLst/>
              <a:gdLst/>
              <a:ahLst/>
              <a:cxnLst/>
              <a:rect l="l" t="t" r="r" b="b"/>
              <a:pathLst>
                <a:path w="1828" h="4375" extrusionOk="0">
                  <a:moveTo>
                    <a:pt x="1025" y="0"/>
                  </a:moveTo>
                  <a:cubicBezTo>
                    <a:pt x="973" y="0"/>
                    <a:pt x="922" y="23"/>
                    <a:pt x="887" y="78"/>
                  </a:cubicBezTo>
                  <a:lnTo>
                    <a:pt x="887" y="79"/>
                  </a:lnTo>
                  <a:cubicBezTo>
                    <a:pt x="0" y="1435"/>
                    <a:pt x="247" y="3260"/>
                    <a:pt x="1465" y="4330"/>
                  </a:cubicBezTo>
                  <a:cubicBezTo>
                    <a:pt x="1499" y="4361"/>
                    <a:pt x="1538" y="4374"/>
                    <a:pt x="1575" y="4374"/>
                  </a:cubicBezTo>
                  <a:cubicBezTo>
                    <a:pt x="1709" y="4374"/>
                    <a:pt x="1828" y="4205"/>
                    <a:pt x="1701" y="4094"/>
                  </a:cubicBezTo>
                  <a:cubicBezTo>
                    <a:pt x="591" y="3122"/>
                    <a:pt x="366" y="1481"/>
                    <a:pt x="1176" y="247"/>
                  </a:cubicBezTo>
                  <a:cubicBezTo>
                    <a:pt x="1258" y="120"/>
                    <a:pt x="1142" y="0"/>
                    <a:pt x="10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8" name="Google Shape;19978;p32"/>
            <p:cNvSpPr/>
            <p:nvPr/>
          </p:nvSpPr>
          <p:spPr>
            <a:xfrm>
              <a:off x="6962900" y="2461575"/>
              <a:ext cx="98050" cy="91325"/>
            </a:xfrm>
            <a:custGeom>
              <a:avLst/>
              <a:gdLst/>
              <a:ahLst/>
              <a:cxnLst/>
              <a:rect l="l" t="t" r="r" b="b"/>
              <a:pathLst>
                <a:path w="3922" h="3653" extrusionOk="0">
                  <a:moveTo>
                    <a:pt x="247" y="1"/>
                  </a:moveTo>
                  <a:cubicBezTo>
                    <a:pt x="117" y="1"/>
                    <a:pt x="1" y="169"/>
                    <a:pt x="121" y="285"/>
                  </a:cubicBezTo>
                  <a:lnTo>
                    <a:pt x="3564" y="3604"/>
                  </a:lnTo>
                  <a:cubicBezTo>
                    <a:pt x="3599" y="3638"/>
                    <a:pt x="3638" y="3652"/>
                    <a:pt x="3676" y="3652"/>
                  </a:cubicBezTo>
                  <a:cubicBezTo>
                    <a:pt x="3806" y="3652"/>
                    <a:pt x="3921" y="3485"/>
                    <a:pt x="3801" y="3368"/>
                  </a:cubicBezTo>
                  <a:lnTo>
                    <a:pt x="358" y="49"/>
                  </a:lnTo>
                  <a:cubicBezTo>
                    <a:pt x="323" y="15"/>
                    <a:pt x="284" y="1"/>
                    <a:pt x="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9" name="Google Shape;19979;p32"/>
            <p:cNvSpPr/>
            <p:nvPr/>
          </p:nvSpPr>
          <p:spPr>
            <a:xfrm>
              <a:off x="6963525" y="2450350"/>
              <a:ext cx="75275" cy="87425"/>
            </a:xfrm>
            <a:custGeom>
              <a:avLst/>
              <a:gdLst/>
              <a:ahLst/>
              <a:cxnLst/>
              <a:rect l="l" t="t" r="r" b="b"/>
              <a:pathLst>
                <a:path w="3011" h="3497" extrusionOk="0">
                  <a:moveTo>
                    <a:pt x="2760" y="1"/>
                  </a:moveTo>
                  <a:cubicBezTo>
                    <a:pt x="2723" y="1"/>
                    <a:pt x="2684" y="14"/>
                    <a:pt x="2650" y="46"/>
                  </a:cubicBezTo>
                  <a:cubicBezTo>
                    <a:pt x="1636" y="978"/>
                    <a:pt x="769" y="2058"/>
                    <a:pt x="75" y="3246"/>
                  </a:cubicBezTo>
                  <a:cubicBezTo>
                    <a:pt x="0" y="3376"/>
                    <a:pt x="115" y="3497"/>
                    <a:pt x="230" y="3497"/>
                  </a:cubicBezTo>
                  <a:cubicBezTo>
                    <a:pt x="280" y="3497"/>
                    <a:pt x="331" y="3473"/>
                    <a:pt x="365" y="3416"/>
                  </a:cubicBezTo>
                  <a:cubicBezTo>
                    <a:pt x="1044" y="2252"/>
                    <a:pt x="1893" y="1196"/>
                    <a:pt x="2886" y="284"/>
                  </a:cubicBezTo>
                  <a:cubicBezTo>
                    <a:pt x="3010" y="170"/>
                    <a:pt x="2893" y="1"/>
                    <a:pt x="27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0" name="Google Shape;19980;p32"/>
            <p:cNvSpPr/>
            <p:nvPr/>
          </p:nvSpPr>
          <p:spPr>
            <a:xfrm>
              <a:off x="7054375" y="2444625"/>
              <a:ext cx="43625" cy="125175"/>
            </a:xfrm>
            <a:custGeom>
              <a:avLst/>
              <a:gdLst/>
              <a:ahLst/>
              <a:cxnLst/>
              <a:rect l="l" t="t" r="r" b="b"/>
              <a:pathLst>
                <a:path w="1745" h="5007" extrusionOk="0">
                  <a:moveTo>
                    <a:pt x="241" y="0"/>
                  </a:moveTo>
                  <a:cubicBezTo>
                    <a:pt x="118" y="0"/>
                    <a:pt x="0" y="119"/>
                    <a:pt x="93" y="240"/>
                  </a:cubicBezTo>
                  <a:cubicBezTo>
                    <a:pt x="1104" y="1570"/>
                    <a:pt x="1399" y="3202"/>
                    <a:pt x="900" y="4801"/>
                  </a:cubicBezTo>
                  <a:cubicBezTo>
                    <a:pt x="861" y="4925"/>
                    <a:pt x="963" y="5007"/>
                    <a:pt x="1064" y="5007"/>
                  </a:cubicBezTo>
                  <a:cubicBezTo>
                    <a:pt x="1130" y="5007"/>
                    <a:pt x="1196" y="4971"/>
                    <a:pt x="1222" y="4889"/>
                  </a:cubicBezTo>
                  <a:cubicBezTo>
                    <a:pt x="1745" y="3216"/>
                    <a:pt x="1444" y="1468"/>
                    <a:pt x="381" y="71"/>
                  </a:cubicBezTo>
                  <a:cubicBezTo>
                    <a:pt x="344" y="21"/>
                    <a:pt x="292" y="0"/>
                    <a:pt x="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1" name="Google Shape;19981;p32"/>
            <p:cNvSpPr/>
            <p:nvPr/>
          </p:nvSpPr>
          <p:spPr>
            <a:xfrm>
              <a:off x="7128150" y="2500250"/>
              <a:ext cx="52300" cy="76125"/>
            </a:xfrm>
            <a:custGeom>
              <a:avLst/>
              <a:gdLst/>
              <a:ahLst/>
              <a:cxnLst/>
              <a:rect l="l" t="t" r="r" b="b"/>
              <a:pathLst>
                <a:path w="2092" h="3045" extrusionOk="0">
                  <a:moveTo>
                    <a:pt x="577" y="1"/>
                  </a:moveTo>
                  <a:cubicBezTo>
                    <a:pt x="280" y="1"/>
                    <a:pt x="0" y="162"/>
                    <a:pt x="5" y="509"/>
                  </a:cubicBezTo>
                  <a:cubicBezTo>
                    <a:pt x="7" y="617"/>
                    <a:pt x="91" y="670"/>
                    <a:pt x="174" y="670"/>
                  </a:cubicBezTo>
                  <a:cubicBezTo>
                    <a:pt x="258" y="670"/>
                    <a:pt x="341" y="617"/>
                    <a:pt x="339" y="509"/>
                  </a:cubicBezTo>
                  <a:cubicBezTo>
                    <a:pt x="337" y="376"/>
                    <a:pt x="421" y="326"/>
                    <a:pt x="527" y="326"/>
                  </a:cubicBezTo>
                  <a:cubicBezTo>
                    <a:pt x="687" y="326"/>
                    <a:pt x="899" y="439"/>
                    <a:pt x="946" y="552"/>
                  </a:cubicBezTo>
                  <a:cubicBezTo>
                    <a:pt x="1100" y="919"/>
                    <a:pt x="705" y="1372"/>
                    <a:pt x="490" y="1623"/>
                  </a:cubicBezTo>
                  <a:lnTo>
                    <a:pt x="490" y="1623"/>
                  </a:lnTo>
                  <a:cubicBezTo>
                    <a:pt x="488" y="1625"/>
                    <a:pt x="486" y="1627"/>
                    <a:pt x="484" y="1629"/>
                  </a:cubicBezTo>
                  <a:lnTo>
                    <a:pt x="485" y="1629"/>
                  </a:lnTo>
                  <a:lnTo>
                    <a:pt x="485" y="1629"/>
                  </a:lnTo>
                  <a:cubicBezTo>
                    <a:pt x="485" y="1630"/>
                    <a:pt x="484" y="1630"/>
                    <a:pt x="484" y="1630"/>
                  </a:cubicBezTo>
                  <a:cubicBezTo>
                    <a:pt x="379" y="1756"/>
                    <a:pt x="480" y="1915"/>
                    <a:pt x="606" y="1915"/>
                  </a:cubicBezTo>
                  <a:cubicBezTo>
                    <a:pt x="644" y="1915"/>
                    <a:pt x="685" y="1901"/>
                    <a:pt x="722" y="1867"/>
                  </a:cubicBezTo>
                  <a:cubicBezTo>
                    <a:pt x="814" y="1782"/>
                    <a:pt x="936" y="1744"/>
                    <a:pt x="1061" y="1744"/>
                  </a:cubicBezTo>
                  <a:cubicBezTo>
                    <a:pt x="1395" y="1744"/>
                    <a:pt x="1756" y="2008"/>
                    <a:pt x="1659" y="2367"/>
                  </a:cubicBezTo>
                  <a:cubicBezTo>
                    <a:pt x="1595" y="2601"/>
                    <a:pt x="1360" y="2716"/>
                    <a:pt x="1125" y="2716"/>
                  </a:cubicBezTo>
                  <a:cubicBezTo>
                    <a:pt x="931" y="2716"/>
                    <a:pt x="736" y="2638"/>
                    <a:pt x="640" y="2483"/>
                  </a:cubicBezTo>
                  <a:cubicBezTo>
                    <a:pt x="605" y="2428"/>
                    <a:pt x="554" y="2405"/>
                    <a:pt x="503" y="2405"/>
                  </a:cubicBezTo>
                  <a:cubicBezTo>
                    <a:pt x="386" y="2405"/>
                    <a:pt x="270" y="2525"/>
                    <a:pt x="350" y="2652"/>
                  </a:cubicBezTo>
                  <a:cubicBezTo>
                    <a:pt x="516" y="2917"/>
                    <a:pt x="818" y="3045"/>
                    <a:pt x="1119" y="3045"/>
                  </a:cubicBezTo>
                  <a:cubicBezTo>
                    <a:pt x="1523" y="3045"/>
                    <a:pt x="1925" y="2814"/>
                    <a:pt x="1999" y="2373"/>
                  </a:cubicBezTo>
                  <a:cubicBezTo>
                    <a:pt x="2092" y="1807"/>
                    <a:pt x="1568" y="1416"/>
                    <a:pt x="1059" y="1416"/>
                  </a:cubicBezTo>
                  <a:cubicBezTo>
                    <a:pt x="1057" y="1416"/>
                    <a:pt x="1054" y="1416"/>
                    <a:pt x="1051" y="1416"/>
                  </a:cubicBezTo>
                  <a:lnTo>
                    <a:pt x="1051" y="1416"/>
                  </a:lnTo>
                  <a:cubicBezTo>
                    <a:pt x="1317" y="980"/>
                    <a:pt x="1489" y="442"/>
                    <a:pt x="1015" y="128"/>
                  </a:cubicBezTo>
                  <a:cubicBezTo>
                    <a:pt x="890" y="44"/>
                    <a:pt x="731" y="1"/>
                    <a:pt x="5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2" name="Google Shape;19982;p32"/>
            <p:cNvSpPr/>
            <p:nvPr/>
          </p:nvSpPr>
          <p:spPr>
            <a:xfrm>
              <a:off x="6202350" y="2811650"/>
              <a:ext cx="86575" cy="99625"/>
            </a:xfrm>
            <a:custGeom>
              <a:avLst/>
              <a:gdLst/>
              <a:ahLst/>
              <a:cxnLst/>
              <a:rect l="l" t="t" r="r" b="b"/>
              <a:pathLst>
                <a:path w="3463" h="3985" extrusionOk="0">
                  <a:moveTo>
                    <a:pt x="1248" y="642"/>
                  </a:moveTo>
                  <a:lnTo>
                    <a:pt x="1248" y="642"/>
                  </a:lnTo>
                  <a:cubicBezTo>
                    <a:pt x="2014" y="709"/>
                    <a:pt x="2694" y="1232"/>
                    <a:pt x="2956" y="1971"/>
                  </a:cubicBezTo>
                  <a:cubicBezTo>
                    <a:pt x="3092" y="2355"/>
                    <a:pt x="3141" y="2892"/>
                    <a:pt x="2920" y="3258"/>
                  </a:cubicBezTo>
                  <a:cubicBezTo>
                    <a:pt x="2736" y="3561"/>
                    <a:pt x="2497" y="3677"/>
                    <a:pt x="2249" y="3677"/>
                  </a:cubicBezTo>
                  <a:cubicBezTo>
                    <a:pt x="1837" y="3677"/>
                    <a:pt x="1398" y="3355"/>
                    <a:pt x="1141" y="3037"/>
                  </a:cubicBezTo>
                  <a:cubicBezTo>
                    <a:pt x="667" y="2447"/>
                    <a:pt x="476" y="1515"/>
                    <a:pt x="992" y="886"/>
                  </a:cubicBezTo>
                  <a:cubicBezTo>
                    <a:pt x="1067" y="794"/>
                    <a:pt x="1154" y="713"/>
                    <a:pt x="1248" y="642"/>
                  </a:cubicBezTo>
                  <a:close/>
                  <a:moveTo>
                    <a:pt x="2153" y="0"/>
                  </a:moveTo>
                  <a:cubicBezTo>
                    <a:pt x="1799" y="0"/>
                    <a:pt x="1443" y="104"/>
                    <a:pt x="1141" y="301"/>
                  </a:cubicBezTo>
                  <a:lnTo>
                    <a:pt x="1141" y="301"/>
                  </a:lnTo>
                  <a:cubicBezTo>
                    <a:pt x="1122" y="301"/>
                    <a:pt x="1104" y="301"/>
                    <a:pt x="1086" y="300"/>
                  </a:cubicBezTo>
                  <a:cubicBezTo>
                    <a:pt x="979" y="300"/>
                    <a:pt x="925" y="383"/>
                    <a:pt x="924" y="467"/>
                  </a:cubicBezTo>
                  <a:lnTo>
                    <a:pt x="924" y="467"/>
                  </a:lnTo>
                  <a:cubicBezTo>
                    <a:pt x="847" y="536"/>
                    <a:pt x="775" y="612"/>
                    <a:pt x="709" y="696"/>
                  </a:cubicBezTo>
                  <a:cubicBezTo>
                    <a:pt x="0" y="1605"/>
                    <a:pt x="412" y="2990"/>
                    <a:pt x="1275" y="3640"/>
                  </a:cubicBezTo>
                  <a:cubicBezTo>
                    <a:pt x="1591" y="3877"/>
                    <a:pt x="1913" y="3984"/>
                    <a:pt x="2207" y="3984"/>
                  </a:cubicBezTo>
                  <a:cubicBezTo>
                    <a:pt x="2913" y="3984"/>
                    <a:pt x="3462" y="3366"/>
                    <a:pt x="3399" y="2442"/>
                  </a:cubicBezTo>
                  <a:cubicBezTo>
                    <a:pt x="3332" y="1477"/>
                    <a:pt x="2620" y="669"/>
                    <a:pt x="1727" y="398"/>
                  </a:cubicBezTo>
                  <a:lnTo>
                    <a:pt x="1727" y="398"/>
                  </a:lnTo>
                  <a:cubicBezTo>
                    <a:pt x="1870" y="354"/>
                    <a:pt x="2019" y="331"/>
                    <a:pt x="2167" y="331"/>
                  </a:cubicBezTo>
                  <a:cubicBezTo>
                    <a:pt x="2482" y="331"/>
                    <a:pt x="2795" y="435"/>
                    <a:pt x="3046" y="662"/>
                  </a:cubicBezTo>
                  <a:cubicBezTo>
                    <a:pt x="3082" y="694"/>
                    <a:pt x="3121" y="707"/>
                    <a:pt x="3158" y="707"/>
                  </a:cubicBezTo>
                  <a:cubicBezTo>
                    <a:pt x="3291" y="707"/>
                    <a:pt x="3408" y="539"/>
                    <a:pt x="3283" y="426"/>
                  </a:cubicBezTo>
                  <a:lnTo>
                    <a:pt x="3284" y="426"/>
                  </a:lnTo>
                  <a:cubicBezTo>
                    <a:pt x="2964" y="137"/>
                    <a:pt x="2560" y="0"/>
                    <a:pt x="21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3" name="Google Shape;19983;p32"/>
            <p:cNvSpPr/>
            <p:nvPr/>
          </p:nvSpPr>
          <p:spPr>
            <a:xfrm>
              <a:off x="6276850" y="2730650"/>
              <a:ext cx="21250" cy="171950"/>
            </a:xfrm>
            <a:custGeom>
              <a:avLst/>
              <a:gdLst/>
              <a:ahLst/>
              <a:cxnLst/>
              <a:rect l="l" t="t" r="r" b="b"/>
              <a:pathLst>
                <a:path w="850" h="6878" extrusionOk="0">
                  <a:moveTo>
                    <a:pt x="230" y="0"/>
                  </a:moveTo>
                  <a:cubicBezTo>
                    <a:pt x="146" y="0"/>
                    <a:pt x="61" y="54"/>
                    <a:pt x="59" y="162"/>
                  </a:cubicBezTo>
                  <a:cubicBezTo>
                    <a:pt x="1" y="2369"/>
                    <a:pt x="150" y="4576"/>
                    <a:pt x="506" y="6756"/>
                  </a:cubicBezTo>
                  <a:cubicBezTo>
                    <a:pt x="520" y="6840"/>
                    <a:pt x="579" y="6877"/>
                    <a:pt x="644" y="6877"/>
                  </a:cubicBezTo>
                  <a:cubicBezTo>
                    <a:pt x="741" y="6877"/>
                    <a:pt x="849" y="6794"/>
                    <a:pt x="829" y="6666"/>
                  </a:cubicBezTo>
                  <a:cubicBezTo>
                    <a:pt x="480" y="4517"/>
                    <a:pt x="333" y="2338"/>
                    <a:pt x="393" y="162"/>
                  </a:cubicBezTo>
                  <a:cubicBezTo>
                    <a:pt x="396" y="54"/>
                    <a:pt x="314" y="0"/>
                    <a:pt x="2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4" name="Google Shape;19984;p32"/>
            <p:cNvSpPr/>
            <p:nvPr/>
          </p:nvSpPr>
          <p:spPr>
            <a:xfrm>
              <a:off x="6326750" y="2808225"/>
              <a:ext cx="69275" cy="90325"/>
            </a:xfrm>
            <a:custGeom>
              <a:avLst/>
              <a:gdLst/>
              <a:ahLst/>
              <a:cxnLst/>
              <a:rect l="l" t="t" r="r" b="b"/>
              <a:pathLst>
                <a:path w="2771" h="3613" extrusionOk="0">
                  <a:moveTo>
                    <a:pt x="1375" y="1"/>
                  </a:moveTo>
                  <a:cubicBezTo>
                    <a:pt x="1107" y="1"/>
                    <a:pt x="835" y="99"/>
                    <a:pt x="618" y="288"/>
                  </a:cubicBezTo>
                  <a:cubicBezTo>
                    <a:pt x="76" y="758"/>
                    <a:pt x="0" y="1623"/>
                    <a:pt x="160" y="2277"/>
                  </a:cubicBezTo>
                  <a:cubicBezTo>
                    <a:pt x="313" y="2904"/>
                    <a:pt x="749" y="3519"/>
                    <a:pt x="1431" y="3603"/>
                  </a:cubicBezTo>
                  <a:cubicBezTo>
                    <a:pt x="1487" y="3610"/>
                    <a:pt x="1543" y="3613"/>
                    <a:pt x="1598" y="3613"/>
                  </a:cubicBezTo>
                  <a:cubicBezTo>
                    <a:pt x="2106" y="3613"/>
                    <a:pt x="2563" y="3326"/>
                    <a:pt x="2729" y="2831"/>
                  </a:cubicBezTo>
                  <a:cubicBezTo>
                    <a:pt x="2770" y="2707"/>
                    <a:pt x="2669" y="2626"/>
                    <a:pt x="2567" y="2626"/>
                  </a:cubicBezTo>
                  <a:cubicBezTo>
                    <a:pt x="2500" y="2626"/>
                    <a:pt x="2433" y="2660"/>
                    <a:pt x="2406" y="2741"/>
                  </a:cubicBezTo>
                  <a:cubicBezTo>
                    <a:pt x="2288" y="3090"/>
                    <a:pt x="1943" y="3281"/>
                    <a:pt x="1591" y="3281"/>
                  </a:cubicBezTo>
                  <a:cubicBezTo>
                    <a:pt x="1508" y="3281"/>
                    <a:pt x="1425" y="3271"/>
                    <a:pt x="1344" y="3249"/>
                  </a:cubicBezTo>
                  <a:cubicBezTo>
                    <a:pt x="868" y="3119"/>
                    <a:pt x="593" y="2637"/>
                    <a:pt x="482" y="2189"/>
                  </a:cubicBezTo>
                  <a:cubicBezTo>
                    <a:pt x="378" y="1772"/>
                    <a:pt x="392" y="1254"/>
                    <a:pt x="593" y="868"/>
                  </a:cubicBezTo>
                  <a:cubicBezTo>
                    <a:pt x="755" y="556"/>
                    <a:pt x="1073" y="333"/>
                    <a:pt x="1393" y="333"/>
                  </a:cubicBezTo>
                  <a:cubicBezTo>
                    <a:pt x="1573" y="333"/>
                    <a:pt x="1753" y="403"/>
                    <a:pt x="1907" y="567"/>
                  </a:cubicBezTo>
                  <a:cubicBezTo>
                    <a:pt x="1941" y="604"/>
                    <a:pt x="1980" y="619"/>
                    <a:pt x="2018" y="619"/>
                  </a:cubicBezTo>
                  <a:cubicBezTo>
                    <a:pt x="2144" y="619"/>
                    <a:pt x="2257" y="451"/>
                    <a:pt x="2143" y="331"/>
                  </a:cubicBezTo>
                  <a:cubicBezTo>
                    <a:pt x="1934" y="108"/>
                    <a:pt x="1656" y="1"/>
                    <a:pt x="13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5" name="Google Shape;19985;p32"/>
            <p:cNvSpPr/>
            <p:nvPr/>
          </p:nvSpPr>
          <p:spPr>
            <a:xfrm>
              <a:off x="6435575" y="2815025"/>
              <a:ext cx="74225" cy="8425"/>
            </a:xfrm>
            <a:custGeom>
              <a:avLst/>
              <a:gdLst/>
              <a:ahLst/>
              <a:cxnLst/>
              <a:rect l="l" t="t" r="r" b="b"/>
              <a:pathLst>
                <a:path w="2969" h="337" extrusionOk="0">
                  <a:moveTo>
                    <a:pt x="217" y="1"/>
                  </a:moveTo>
                  <a:cubicBezTo>
                    <a:pt x="2" y="1"/>
                    <a:pt x="1" y="336"/>
                    <a:pt x="217" y="336"/>
                  </a:cubicBezTo>
                  <a:lnTo>
                    <a:pt x="2752" y="336"/>
                  </a:lnTo>
                  <a:cubicBezTo>
                    <a:pt x="2969" y="336"/>
                    <a:pt x="2969" y="1"/>
                    <a:pt x="27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6" name="Google Shape;19986;p32"/>
            <p:cNvSpPr/>
            <p:nvPr/>
          </p:nvSpPr>
          <p:spPr>
            <a:xfrm>
              <a:off x="6434650" y="2867050"/>
              <a:ext cx="106800" cy="13125"/>
            </a:xfrm>
            <a:custGeom>
              <a:avLst/>
              <a:gdLst/>
              <a:ahLst/>
              <a:cxnLst/>
              <a:rect l="l" t="t" r="r" b="b"/>
              <a:pathLst>
                <a:path w="4272" h="525" extrusionOk="0">
                  <a:moveTo>
                    <a:pt x="2741" y="1"/>
                  </a:moveTo>
                  <a:cubicBezTo>
                    <a:pt x="1892" y="1"/>
                    <a:pt x="1043" y="67"/>
                    <a:pt x="202" y="199"/>
                  </a:cubicBezTo>
                  <a:cubicBezTo>
                    <a:pt x="0" y="231"/>
                    <a:pt x="72" y="524"/>
                    <a:pt x="262" y="524"/>
                  </a:cubicBezTo>
                  <a:cubicBezTo>
                    <a:pt x="271" y="524"/>
                    <a:pt x="281" y="524"/>
                    <a:pt x="291" y="522"/>
                  </a:cubicBezTo>
                  <a:cubicBezTo>
                    <a:pt x="1100" y="397"/>
                    <a:pt x="1917" y="335"/>
                    <a:pt x="2735" y="335"/>
                  </a:cubicBezTo>
                  <a:cubicBezTo>
                    <a:pt x="3176" y="335"/>
                    <a:pt x="3617" y="353"/>
                    <a:pt x="4057" y="389"/>
                  </a:cubicBezTo>
                  <a:cubicBezTo>
                    <a:pt x="4062" y="390"/>
                    <a:pt x="4067" y="390"/>
                    <a:pt x="4072" y="390"/>
                  </a:cubicBezTo>
                  <a:cubicBezTo>
                    <a:pt x="4272" y="390"/>
                    <a:pt x="4265" y="72"/>
                    <a:pt x="4057" y="54"/>
                  </a:cubicBezTo>
                  <a:cubicBezTo>
                    <a:pt x="3619" y="18"/>
                    <a:pt x="3180" y="1"/>
                    <a:pt x="27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7" name="Google Shape;19987;p32"/>
            <p:cNvSpPr/>
            <p:nvPr/>
          </p:nvSpPr>
          <p:spPr>
            <a:xfrm>
              <a:off x="6608400" y="2865600"/>
              <a:ext cx="629175" cy="12225"/>
            </a:xfrm>
            <a:custGeom>
              <a:avLst/>
              <a:gdLst/>
              <a:ahLst/>
              <a:cxnLst/>
              <a:rect l="l" t="t" r="r" b="b"/>
              <a:pathLst>
                <a:path w="25167" h="489" extrusionOk="0">
                  <a:moveTo>
                    <a:pt x="10127" y="0"/>
                  </a:moveTo>
                  <a:cubicBezTo>
                    <a:pt x="6823" y="0"/>
                    <a:pt x="3520" y="23"/>
                    <a:pt x="216" y="69"/>
                  </a:cubicBezTo>
                  <a:cubicBezTo>
                    <a:pt x="2" y="72"/>
                    <a:pt x="1" y="403"/>
                    <a:pt x="213" y="403"/>
                  </a:cubicBezTo>
                  <a:cubicBezTo>
                    <a:pt x="214" y="403"/>
                    <a:pt x="215" y="403"/>
                    <a:pt x="216" y="403"/>
                  </a:cubicBezTo>
                  <a:cubicBezTo>
                    <a:pt x="3512" y="357"/>
                    <a:pt x="6808" y="335"/>
                    <a:pt x="10104" y="335"/>
                  </a:cubicBezTo>
                  <a:cubicBezTo>
                    <a:pt x="15053" y="335"/>
                    <a:pt x="20002" y="386"/>
                    <a:pt x="24952" y="489"/>
                  </a:cubicBezTo>
                  <a:cubicBezTo>
                    <a:pt x="24953" y="489"/>
                    <a:pt x="24955" y="489"/>
                    <a:pt x="24956" y="489"/>
                  </a:cubicBezTo>
                  <a:cubicBezTo>
                    <a:pt x="25167" y="489"/>
                    <a:pt x="25165" y="158"/>
                    <a:pt x="24952" y="153"/>
                  </a:cubicBezTo>
                  <a:cubicBezTo>
                    <a:pt x="20010" y="51"/>
                    <a:pt x="15069" y="0"/>
                    <a:pt x="101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8" name="Google Shape;19988;p32"/>
            <p:cNvSpPr/>
            <p:nvPr/>
          </p:nvSpPr>
          <p:spPr>
            <a:xfrm>
              <a:off x="6598450" y="2727675"/>
              <a:ext cx="84750" cy="106050"/>
            </a:xfrm>
            <a:custGeom>
              <a:avLst/>
              <a:gdLst/>
              <a:ahLst/>
              <a:cxnLst/>
              <a:rect l="l" t="t" r="r" b="b"/>
              <a:pathLst>
                <a:path w="3390" h="4242" extrusionOk="0">
                  <a:moveTo>
                    <a:pt x="1448" y="0"/>
                  </a:moveTo>
                  <a:cubicBezTo>
                    <a:pt x="1012" y="0"/>
                    <a:pt x="565" y="242"/>
                    <a:pt x="370" y="650"/>
                  </a:cubicBezTo>
                  <a:cubicBezTo>
                    <a:pt x="306" y="782"/>
                    <a:pt x="422" y="904"/>
                    <a:pt x="531" y="904"/>
                  </a:cubicBezTo>
                  <a:cubicBezTo>
                    <a:pt x="581" y="904"/>
                    <a:pt x="629" y="879"/>
                    <a:pt x="658" y="818"/>
                  </a:cubicBezTo>
                  <a:cubicBezTo>
                    <a:pt x="794" y="536"/>
                    <a:pt x="1103" y="336"/>
                    <a:pt x="1414" y="336"/>
                  </a:cubicBezTo>
                  <a:cubicBezTo>
                    <a:pt x="1539" y="336"/>
                    <a:pt x="1663" y="368"/>
                    <a:pt x="1778" y="439"/>
                  </a:cubicBezTo>
                  <a:cubicBezTo>
                    <a:pt x="2370" y="815"/>
                    <a:pt x="2081" y="1747"/>
                    <a:pt x="1369" y="1811"/>
                  </a:cubicBezTo>
                  <a:cubicBezTo>
                    <a:pt x="1162" y="1830"/>
                    <a:pt x="1156" y="2147"/>
                    <a:pt x="1352" y="2147"/>
                  </a:cubicBezTo>
                  <a:cubicBezTo>
                    <a:pt x="1358" y="2147"/>
                    <a:pt x="1363" y="2147"/>
                    <a:pt x="1369" y="2146"/>
                  </a:cubicBezTo>
                  <a:cubicBezTo>
                    <a:pt x="1369" y="2146"/>
                    <a:pt x="1370" y="2146"/>
                    <a:pt x="1371" y="2146"/>
                  </a:cubicBezTo>
                  <a:lnTo>
                    <a:pt x="1371" y="2146"/>
                  </a:lnTo>
                  <a:cubicBezTo>
                    <a:pt x="1417" y="2142"/>
                    <a:pt x="1466" y="2140"/>
                    <a:pt x="1516" y="2140"/>
                  </a:cubicBezTo>
                  <a:cubicBezTo>
                    <a:pt x="2185" y="2140"/>
                    <a:pt x="3196" y="2504"/>
                    <a:pt x="2743" y="3383"/>
                  </a:cubicBezTo>
                  <a:cubicBezTo>
                    <a:pt x="2532" y="3794"/>
                    <a:pt x="2168" y="3934"/>
                    <a:pt x="1769" y="3934"/>
                  </a:cubicBezTo>
                  <a:cubicBezTo>
                    <a:pt x="1269" y="3934"/>
                    <a:pt x="715" y="3715"/>
                    <a:pt x="336" y="3530"/>
                  </a:cubicBezTo>
                  <a:cubicBezTo>
                    <a:pt x="310" y="3517"/>
                    <a:pt x="284" y="3512"/>
                    <a:pt x="260" y="3512"/>
                  </a:cubicBezTo>
                  <a:cubicBezTo>
                    <a:pt x="105" y="3512"/>
                    <a:pt x="1" y="3738"/>
                    <a:pt x="167" y="3820"/>
                  </a:cubicBezTo>
                  <a:cubicBezTo>
                    <a:pt x="611" y="4035"/>
                    <a:pt x="1227" y="4242"/>
                    <a:pt x="1791" y="4242"/>
                  </a:cubicBezTo>
                  <a:cubicBezTo>
                    <a:pt x="2380" y="4242"/>
                    <a:pt x="2911" y="4016"/>
                    <a:pt x="3128" y="3341"/>
                  </a:cubicBezTo>
                  <a:cubicBezTo>
                    <a:pt x="3389" y="2525"/>
                    <a:pt x="2739" y="2021"/>
                    <a:pt x="2031" y="1860"/>
                  </a:cubicBezTo>
                  <a:lnTo>
                    <a:pt x="2031" y="1860"/>
                  </a:lnTo>
                  <a:cubicBezTo>
                    <a:pt x="2442" y="1513"/>
                    <a:pt x="2637" y="916"/>
                    <a:pt x="2287" y="421"/>
                  </a:cubicBezTo>
                  <a:cubicBezTo>
                    <a:pt x="2082" y="131"/>
                    <a:pt x="1768" y="0"/>
                    <a:pt x="1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9" name="Google Shape;19989;p32"/>
            <p:cNvSpPr/>
            <p:nvPr/>
          </p:nvSpPr>
          <p:spPr>
            <a:xfrm>
              <a:off x="6690300" y="2745475"/>
              <a:ext cx="68450" cy="82925"/>
            </a:xfrm>
            <a:custGeom>
              <a:avLst/>
              <a:gdLst/>
              <a:ahLst/>
              <a:cxnLst/>
              <a:rect l="l" t="t" r="r" b="b"/>
              <a:pathLst>
                <a:path w="2738" h="3317" extrusionOk="0">
                  <a:moveTo>
                    <a:pt x="239" y="0"/>
                  </a:moveTo>
                  <a:cubicBezTo>
                    <a:pt x="117" y="0"/>
                    <a:pt x="1" y="119"/>
                    <a:pt x="93" y="240"/>
                  </a:cubicBezTo>
                  <a:lnTo>
                    <a:pt x="2357" y="3245"/>
                  </a:lnTo>
                  <a:cubicBezTo>
                    <a:pt x="2395" y="3296"/>
                    <a:pt x="2447" y="3317"/>
                    <a:pt x="2498" y="3317"/>
                  </a:cubicBezTo>
                  <a:cubicBezTo>
                    <a:pt x="2620" y="3317"/>
                    <a:pt x="2737" y="3198"/>
                    <a:pt x="2645" y="3077"/>
                  </a:cubicBezTo>
                  <a:lnTo>
                    <a:pt x="381" y="72"/>
                  </a:lnTo>
                  <a:cubicBezTo>
                    <a:pt x="343" y="21"/>
                    <a:pt x="291" y="0"/>
                    <a:pt x="2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0" name="Google Shape;19990;p32"/>
            <p:cNvSpPr/>
            <p:nvPr/>
          </p:nvSpPr>
          <p:spPr>
            <a:xfrm>
              <a:off x="6694750" y="2735100"/>
              <a:ext cx="51450" cy="93700"/>
            </a:xfrm>
            <a:custGeom>
              <a:avLst/>
              <a:gdLst/>
              <a:ahLst/>
              <a:cxnLst/>
              <a:rect l="l" t="t" r="r" b="b"/>
              <a:pathLst>
                <a:path w="2058" h="3748" extrusionOk="0">
                  <a:moveTo>
                    <a:pt x="1831" y="0"/>
                  </a:moveTo>
                  <a:cubicBezTo>
                    <a:pt x="1781" y="0"/>
                    <a:pt x="1733" y="25"/>
                    <a:pt x="1704" y="86"/>
                  </a:cubicBezTo>
                  <a:lnTo>
                    <a:pt x="1706" y="86"/>
                  </a:lnTo>
                  <a:lnTo>
                    <a:pt x="64" y="3492"/>
                  </a:lnTo>
                  <a:cubicBezTo>
                    <a:pt x="0" y="3625"/>
                    <a:pt x="117" y="3747"/>
                    <a:pt x="226" y="3747"/>
                  </a:cubicBezTo>
                  <a:cubicBezTo>
                    <a:pt x="276" y="3747"/>
                    <a:pt x="325" y="3722"/>
                    <a:pt x="354" y="3661"/>
                  </a:cubicBezTo>
                  <a:lnTo>
                    <a:pt x="1994" y="255"/>
                  </a:lnTo>
                  <a:cubicBezTo>
                    <a:pt x="2058" y="122"/>
                    <a:pt x="1941" y="0"/>
                    <a:pt x="18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1" name="Google Shape;19991;p32"/>
            <p:cNvSpPr/>
            <p:nvPr/>
          </p:nvSpPr>
          <p:spPr>
            <a:xfrm>
              <a:off x="6752025" y="2678050"/>
              <a:ext cx="59450" cy="50775"/>
            </a:xfrm>
            <a:custGeom>
              <a:avLst/>
              <a:gdLst/>
              <a:ahLst/>
              <a:cxnLst/>
              <a:rect l="l" t="t" r="r" b="b"/>
              <a:pathLst>
                <a:path w="2378" h="2031" extrusionOk="0">
                  <a:moveTo>
                    <a:pt x="1020" y="0"/>
                  </a:moveTo>
                  <a:cubicBezTo>
                    <a:pt x="719" y="0"/>
                    <a:pt x="424" y="78"/>
                    <a:pt x="161" y="225"/>
                  </a:cubicBezTo>
                  <a:cubicBezTo>
                    <a:pt x="1" y="313"/>
                    <a:pt x="99" y="537"/>
                    <a:pt x="248" y="537"/>
                  </a:cubicBezTo>
                  <a:cubicBezTo>
                    <a:pt x="274" y="537"/>
                    <a:pt x="302" y="530"/>
                    <a:pt x="330" y="515"/>
                  </a:cubicBezTo>
                  <a:cubicBezTo>
                    <a:pt x="509" y="413"/>
                    <a:pt x="707" y="354"/>
                    <a:pt x="910" y="338"/>
                  </a:cubicBezTo>
                  <a:lnTo>
                    <a:pt x="910" y="338"/>
                  </a:lnTo>
                  <a:cubicBezTo>
                    <a:pt x="956" y="777"/>
                    <a:pt x="914" y="1221"/>
                    <a:pt x="786" y="1643"/>
                  </a:cubicBezTo>
                  <a:cubicBezTo>
                    <a:pt x="768" y="1709"/>
                    <a:pt x="798" y="1802"/>
                    <a:pt x="862" y="1832"/>
                  </a:cubicBezTo>
                  <a:cubicBezTo>
                    <a:pt x="1145" y="1964"/>
                    <a:pt x="1429" y="2030"/>
                    <a:pt x="1721" y="2030"/>
                  </a:cubicBezTo>
                  <a:cubicBezTo>
                    <a:pt x="1872" y="2030"/>
                    <a:pt x="2025" y="2013"/>
                    <a:pt x="2182" y="1977"/>
                  </a:cubicBezTo>
                  <a:cubicBezTo>
                    <a:pt x="2378" y="1933"/>
                    <a:pt x="2314" y="1649"/>
                    <a:pt x="2134" y="1649"/>
                  </a:cubicBezTo>
                  <a:cubicBezTo>
                    <a:pt x="2121" y="1649"/>
                    <a:pt x="2108" y="1651"/>
                    <a:pt x="2093" y="1654"/>
                  </a:cubicBezTo>
                  <a:cubicBezTo>
                    <a:pt x="1964" y="1683"/>
                    <a:pt x="1838" y="1698"/>
                    <a:pt x="1713" y="1698"/>
                  </a:cubicBezTo>
                  <a:cubicBezTo>
                    <a:pt x="1520" y="1698"/>
                    <a:pt x="1332" y="1663"/>
                    <a:pt x="1146" y="1591"/>
                  </a:cubicBezTo>
                  <a:lnTo>
                    <a:pt x="1146" y="1591"/>
                  </a:lnTo>
                  <a:cubicBezTo>
                    <a:pt x="1268" y="1106"/>
                    <a:pt x="1288" y="623"/>
                    <a:pt x="1215" y="123"/>
                  </a:cubicBezTo>
                  <a:cubicBezTo>
                    <a:pt x="1204" y="51"/>
                    <a:pt x="1120" y="0"/>
                    <a:pt x="1054" y="0"/>
                  </a:cubicBezTo>
                  <a:cubicBezTo>
                    <a:pt x="1043" y="0"/>
                    <a:pt x="1032" y="0"/>
                    <a:pt x="10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2" name="Google Shape;19992;p32"/>
            <p:cNvSpPr/>
            <p:nvPr/>
          </p:nvSpPr>
          <p:spPr>
            <a:xfrm>
              <a:off x="6830850" y="2740600"/>
              <a:ext cx="17325" cy="77225"/>
            </a:xfrm>
            <a:custGeom>
              <a:avLst/>
              <a:gdLst/>
              <a:ahLst/>
              <a:cxnLst/>
              <a:rect l="l" t="t" r="r" b="b"/>
              <a:pathLst>
                <a:path w="693" h="3089" extrusionOk="0">
                  <a:moveTo>
                    <a:pt x="375" y="0"/>
                  </a:moveTo>
                  <a:cubicBezTo>
                    <a:pt x="309" y="0"/>
                    <a:pt x="246" y="37"/>
                    <a:pt x="226" y="121"/>
                  </a:cubicBezTo>
                  <a:cubicBezTo>
                    <a:pt x="0" y="1079"/>
                    <a:pt x="32" y="2034"/>
                    <a:pt x="330" y="2972"/>
                  </a:cubicBezTo>
                  <a:cubicBezTo>
                    <a:pt x="356" y="3053"/>
                    <a:pt x="423" y="3088"/>
                    <a:pt x="490" y="3088"/>
                  </a:cubicBezTo>
                  <a:cubicBezTo>
                    <a:pt x="591" y="3088"/>
                    <a:pt x="693" y="3007"/>
                    <a:pt x="653" y="2883"/>
                  </a:cubicBezTo>
                  <a:cubicBezTo>
                    <a:pt x="373" y="2000"/>
                    <a:pt x="336" y="1111"/>
                    <a:pt x="548" y="209"/>
                  </a:cubicBezTo>
                  <a:cubicBezTo>
                    <a:pt x="578" y="83"/>
                    <a:pt x="474" y="0"/>
                    <a:pt x="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3" name="Google Shape;19993;p32"/>
            <p:cNvSpPr/>
            <p:nvPr/>
          </p:nvSpPr>
          <p:spPr>
            <a:xfrm>
              <a:off x="6810150" y="2777225"/>
              <a:ext cx="69475" cy="13750"/>
            </a:xfrm>
            <a:custGeom>
              <a:avLst/>
              <a:gdLst/>
              <a:ahLst/>
              <a:cxnLst/>
              <a:rect l="l" t="t" r="r" b="b"/>
              <a:pathLst>
                <a:path w="2779" h="550" extrusionOk="0">
                  <a:moveTo>
                    <a:pt x="1806" y="0"/>
                  </a:moveTo>
                  <a:cubicBezTo>
                    <a:pt x="1261" y="0"/>
                    <a:pt x="717" y="74"/>
                    <a:pt x="191" y="221"/>
                  </a:cubicBezTo>
                  <a:cubicBezTo>
                    <a:pt x="0" y="273"/>
                    <a:pt x="58" y="549"/>
                    <a:pt x="231" y="549"/>
                  </a:cubicBezTo>
                  <a:cubicBezTo>
                    <a:pt x="246" y="549"/>
                    <a:pt x="262" y="547"/>
                    <a:pt x="279" y="543"/>
                  </a:cubicBezTo>
                  <a:lnTo>
                    <a:pt x="279" y="543"/>
                  </a:lnTo>
                  <a:lnTo>
                    <a:pt x="278" y="544"/>
                  </a:lnTo>
                  <a:cubicBezTo>
                    <a:pt x="780" y="405"/>
                    <a:pt x="1298" y="335"/>
                    <a:pt x="1817" y="335"/>
                  </a:cubicBezTo>
                  <a:cubicBezTo>
                    <a:pt x="2067" y="335"/>
                    <a:pt x="2317" y="351"/>
                    <a:pt x="2566" y="384"/>
                  </a:cubicBezTo>
                  <a:cubicBezTo>
                    <a:pt x="2574" y="385"/>
                    <a:pt x="2581" y="385"/>
                    <a:pt x="2589" y="385"/>
                  </a:cubicBezTo>
                  <a:cubicBezTo>
                    <a:pt x="2779" y="385"/>
                    <a:pt x="2770" y="75"/>
                    <a:pt x="2566" y="48"/>
                  </a:cubicBezTo>
                  <a:cubicBezTo>
                    <a:pt x="2313" y="16"/>
                    <a:pt x="2059" y="0"/>
                    <a:pt x="18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4" name="Google Shape;19994;p32"/>
            <p:cNvSpPr/>
            <p:nvPr/>
          </p:nvSpPr>
          <p:spPr>
            <a:xfrm>
              <a:off x="6898150" y="2742950"/>
              <a:ext cx="91725" cy="83975"/>
            </a:xfrm>
            <a:custGeom>
              <a:avLst/>
              <a:gdLst/>
              <a:ahLst/>
              <a:cxnLst/>
              <a:rect l="l" t="t" r="r" b="b"/>
              <a:pathLst>
                <a:path w="3669" h="3359" extrusionOk="0">
                  <a:moveTo>
                    <a:pt x="2612" y="0"/>
                  </a:moveTo>
                  <a:cubicBezTo>
                    <a:pt x="2519" y="0"/>
                    <a:pt x="2422" y="83"/>
                    <a:pt x="2440" y="208"/>
                  </a:cubicBezTo>
                  <a:cubicBezTo>
                    <a:pt x="2440" y="208"/>
                    <a:pt x="2440" y="208"/>
                    <a:pt x="2440" y="208"/>
                  </a:cubicBezTo>
                  <a:lnTo>
                    <a:pt x="2440" y="208"/>
                  </a:lnTo>
                  <a:cubicBezTo>
                    <a:pt x="2522" y="803"/>
                    <a:pt x="2611" y="1441"/>
                    <a:pt x="2432" y="2026"/>
                  </a:cubicBezTo>
                  <a:cubicBezTo>
                    <a:pt x="2282" y="2526"/>
                    <a:pt x="1798" y="3025"/>
                    <a:pt x="1248" y="3025"/>
                  </a:cubicBezTo>
                  <a:cubicBezTo>
                    <a:pt x="1180" y="3025"/>
                    <a:pt x="1111" y="3018"/>
                    <a:pt x="1041" y="3001"/>
                  </a:cubicBezTo>
                  <a:cubicBezTo>
                    <a:pt x="268" y="2820"/>
                    <a:pt x="378" y="1962"/>
                    <a:pt x="628" y="1409"/>
                  </a:cubicBezTo>
                  <a:cubicBezTo>
                    <a:pt x="745" y="1148"/>
                    <a:pt x="809" y="974"/>
                    <a:pt x="1099" y="930"/>
                  </a:cubicBezTo>
                  <a:cubicBezTo>
                    <a:pt x="1390" y="885"/>
                    <a:pt x="1712" y="905"/>
                    <a:pt x="2008" y="893"/>
                  </a:cubicBezTo>
                  <a:cubicBezTo>
                    <a:pt x="2219" y="886"/>
                    <a:pt x="2223" y="559"/>
                    <a:pt x="2017" y="559"/>
                  </a:cubicBezTo>
                  <a:cubicBezTo>
                    <a:pt x="2014" y="559"/>
                    <a:pt x="2011" y="559"/>
                    <a:pt x="2008" y="559"/>
                  </a:cubicBezTo>
                  <a:lnTo>
                    <a:pt x="2007" y="559"/>
                  </a:lnTo>
                  <a:cubicBezTo>
                    <a:pt x="1985" y="560"/>
                    <a:pt x="1962" y="560"/>
                    <a:pt x="1938" y="560"/>
                  </a:cubicBezTo>
                  <a:cubicBezTo>
                    <a:pt x="1757" y="560"/>
                    <a:pt x="1511" y="539"/>
                    <a:pt x="1278" y="539"/>
                  </a:cubicBezTo>
                  <a:cubicBezTo>
                    <a:pt x="1047" y="539"/>
                    <a:pt x="828" y="560"/>
                    <a:pt x="695" y="643"/>
                  </a:cubicBezTo>
                  <a:cubicBezTo>
                    <a:pt x="451" y="795"/>
                    <a:pt x="271" y="1343"/>
                    <a:pt x="190" y="1605"/>
                  </a:cubicBezTo>
                  <a:cubicBezTo>
                    <a:pt x="1" y="2211"/>
                    <a:pt x="85" y="2949"/>
                    <a:pt x="716" y="3251"/>
                  </a:cubicBezTo>
                  <a:cubicBezTo>
                    <a:pt x="871" y="3325"/>
                    <a:pt x="1036" y="3359"/>
                    <a:pt x="1203" y="3359"/>
                  </a:cubicBezTo>
                  <a:cubicBezTo>
                    <a:pt x="1662" y="3359"/>
                    <a:pt x="2131" y="3105"/>
                    <a:pt x="2419" y="2763"/>
                  </a:cubicBezTo>
                  <a:cubicBezTo>
                    <a:pt x="2718" y="2408"/>
                    <a:pt x="2834" y="1971"/>
                    <a:pt x="2862" y="1516"/>
                  </a:cubicBezTo>
                  <a:lnTo>
                    <a:pt x="2862" y="1516"/>
                  </a:lnTo>
                  <a:cubicBezTo>
                    <a:pt x="3009" y="1974"/>
                    <a:pt x="3157" y="2432"/>
                    <a:pt x="3305" y="2890"/>
                  </a:cubicBezTo>
                  <a:cubicBezTo>
                    <a:pt x="3331" y="2971"/>
                    <a:pt x="3399" y="3006"/>
                    <a:pt x="3466" y="3006"/>
                  </a:cubicBezTo>
                  <a:cubicBezTo>
                    <a:pt x="3567" y="3006"/>
                    <a:pt x="3669" y="2925"/>
                    <a:pt x="3628" y="2801"/>
                  </a:cubicBezTo>
                  <a:cubicBezTo>
                    <a:pt x="3340" y="1907"/>
                    <a:pt x="3052" y="1014"/>
                    <a:pt x="2762" y="120"/>
                  </a:cubicBezTo>
                  <a:cubicBezTo>
                    <a:pt x="2735" y="36"/>
                    <a:pt x="2674" y="0"/>
                    <a:pt x="26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5" name="Google Shape;19995;p32"/>
            <p:cNvSpPr/>
            <p:nvPr/>
          </p:nvSpPr>
          <p:spPr>
            <a:xfrm>
              <a:off x="6994375" y="2709500"/>
              <a:ext cx="80900" cy="108450"/>
            </a:xfrm>
            <a:custGeom>
              <a:avLst/>
              <a:gdLst/>
              <a:ahLst/>
              <a:cxnLst/>
              <a:rect l="l" t="t" r="r" b="b"/>
              <a:pathLst>
                <a:path w="3236" h="4338" extrusionOk="0">
                  <a:moveTo>
                    <a:pt x="245" y="1"/>
                  </a:moveTo>
                  <a:cubicBezTo>
                    <a:pt x="162" y="1"/>
                    <a:pt x="80" y="55"/>
                    <a:pt x="83" y="163"/>
                  </a:cubicBezTo>
                  <a:lnTo>
                    <a:pt x="141" y="2506"/>
                  </a:lnTo>
                  <a:cubicBezTo>
                    <a:pt x="153" y="2992"/>
                    <a:pt x="0" y="3583"/>
                    <a:pt x="369" y="3944"/>
                  </a:cubicBezTo>
                  <a:cubicBezTo>
                    <a:pt x="636" y="4206"/>
                    <a:pt x="1013" y="4338"/>
                    <a:pt x="1389" y="4338"/>
                  </a:cubicBezTo>
                  <a:cubicBezTo>
                    <a:pt x="1799" y="4338"/>
                    <a:pt x="2207" y="4180"/>
                    <a:pt x="2464" y="3862"/>
                  </a:cubicBezTo>
                  <a:cubicBezTo>
                    <a:pt x="3235" y="2908"/>
                    <a:pt x="2406" y="1861"/>
                    <a:pt x="1566" y="1861"/>
                  </a:cubicBezTo>
                  <a:cubicBezTo>
                    <a:pt x="1225" y="1861"/>
                    <a:pt x="881" y="2034"/>
                    <a:pt x="643" y="2455"/>
                  </a:cubicBezTo>
                  <a:cubicBezTo>
                    <a:pt x="570" y="2585"/>
                    <a:pt x="685" y="2706"/>
                    <a:pt x="799" y="2706"/>
                  </a:cubicBezTo>
                  <a:cubicBezTo>
                    <a:pt x="849" y="2706"/>
                    <a:pt x="900" y="2682"/>
                    <a:pt x="932" y="2625"/>
                  </a:cubicBezTo>
                  <a:cubicBezTo>
                    <a:pt x="1096" y="2336"/>
                    <a:pt x="1339" y="2215"/>
                    <a:pt x="1582" y="2215"/>
                  </a:cubicBezTo>
                  <a:cubicBezTo>
                    <a:pt x="2060" y="2215"/>
                    <a:pt x="2532" y="2685"/>
                    <a:pt x="2369" y="3268"/>
                  </a:cubicBezTo>
                  <a:cubicBezTo>
                    <a:pt x="2241" y="3724"/>
                    <a:pt x="1778" y="3996"/>
                    <a:pt x="1339" y="3996"/>
                  </a:cubicBezTo>
                  <a:cubicBezTo>
                    <a:pt x="974" y="3996"/>
                    <a:pt x="625" y="3808"/>
                    <a:pt x="498" y="3383"/>
                  </a:cubicBezTo>
                  <a:cubicBezTo>
                    <a:pt x="374" y="2971"/>
                    <a:pt x="472" y="2352"/>
                    <a:pt x="461" y="1918"/>
                  </a:cubicBezTo>
                  <a:cubicBezTo>
                    <a:pt x="446" y="1333"/>
                    <a:pt x="432" y="747"/>
                    <a:pt x="417" y="163"/>
                  </a:cubicBezTo>
                  <a:cubicBezTo>
                    <a:pt x="414" y="55"/>
                    <a:pt x="329" y="1"/>
                    <a:pt x="2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6" name="Google Shape;19996;p32"/>
            <p:cNvSpPr/>
            <p:nvPr/>
          </p:nvSpPr>
          <p:spPr>
            <a:xfrm>
              <a:off x="7091950" y="2718850"/>
              <a:ext cx="45225" cy="103000"/>
            </a:xfrm>
            <a:custGeom>
              <a:avLst/>
              <a:gdLst/>
              <a:ahLst/>
              <a:cxnLst/>
              <a:rect l="l" t="t" r="r" b="b"/>
              <a:pathLst>
                <a:path w="1809" h="4120" extrusionOk="0">
                  <a:moveTo>
                    <a:pt x="1423" y="0"/>
                  </a:moveTo>
                  <a:cubicBezTo>
                    <a:pt x="1395" y="0"/>
                    <a:pt x="1364" y="10"/>
                    <a:pt x="1334" y="33"/>
                  </a:cubicBezTo>
                  <a:lnTo>
                    <a:pt x="1334" y="31"/>
                  </a:lnTo>
                  <a:lnTo>
                    <a:pt x="1334" y="31"/>
                  </a:lnTo>
                  <a:cubicBezTo>
                    <a:pt x="1" y="1033"/>
                    <a:pt x="68" y="3196"/>
                    <a:pt x="1487" y="4093"/>
                  </a:cubicBezTo>
                  <a:cubicBezTo>
                    <a:pt x="1516" y="4112"/>
                    <a:pt x="1545" y="4120"/>
                    <a:pt x="1572" y="4120"/>
                  </a:cubicBezTo>
                  <a:cubicBezTo>
                    <a:pt x="1713" y="4120"/>
                    <a:pt x="1808" y="3901"/>
                    <a:pt x="1654" y="3803"/>
                  </a:cubicBezTo>
                  <a:cubicBezTo>
                    <a:pt x="465" y="3053"/>
                    <a:pt x="368" y="1172"/>
                    <a:pt x="1502" y="321"/>
                  </a:cubicBezTo>
                  <a:cubicBezTo>
                    <a:pt x="1643" y="215"/>
                    <a:pt x="1555" y="0"/>
                    <a:pt x="14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7" name="Google Shape;19997;p32"/>
            <p:cNvSpPr/>
            <p:nvPr/>
          </p:nvSpPr>
          <p:spPr>
            <a:xfrm>
              <a:off x="7147675" y="2746325"/>
              <a:ext cx="47425" cy="77425"/>
            </a:xfrm>
            <a:custGeom>
              <a:avLst/>
              <a:gdLst/>
              <a:ahLst/>
              <a:cxnLst/>
              <a:rect l="l" t="t" r="r" b="b"/>
              <a:pathLst>
                <a:path w="1897" h="3097" extrusionOk="0">
                  <a:moveTo>
                    <a:pt x="1264" y="1"/>
                  </a:moveTo>
                  <a:cubicBezTo>
                    <a:pt x="920" y="1"/>
                    <a:pt x="605" y="290"/>
                    <a:pt x="548" y="659"/>
                  </a:cubicBezTo>
                  <a:cubicBezTo>
                    <a:pt x="452" y="1269"/>
                    <a:pt x="1053" y="1638"/>
                    <a:pt x="1562" y="1811"/>
                  </a:cubicBezTo>
                  <a:lnTo>
                    <a:pt x="1562" y="1811"/>
                  </a:lnTo>
                  <a:cubicBezTo>
                    <a:pt x="1559" y="2121"/>
                    <a:pt x="1557" y="2431"/>
                    <a:pt x="1554" y="2741"/>
                  </a:cubicBezTo>
                  <a:lnTo>
                    <a:pt x="1554" y="2741"/>
                  </a:lnTo>
                  <a:cubicBezTo>
                    <a:pt x="1441" y="2757"/>
                    <a:pt x="1329" y="2766"/>
                    <a:pt x="1217" y="2766"/>
                  </a:cubicBezTo>
                  <a:cubicBezTo>
                    <a:pt x="921" y="2766"/>
                    <a:pt x="632" y="2706"/>
                    <a:pt x="344" y="2582"/>
                  </a:cubicBezTo>
                  <a:cubicBezTo>
                    <a:pt x="319" y="2572"/>
                    <a:pt x="295" y="2567"/>
                    <a:pt x="272" y="2567"/>
                  </a:cubicBezTo>
                  <a:cubicBezTo>
                    <a:pt x="110" y="2567"/>
                    <a:pt x="1" y="2798"/>
                    <a:pt x="174" y="2872"/>
                  </a:cubicBezTo>
                  <a:cubicBezTo>
                    <a:pt x="524" y="3021"/>
                    <a:pt x="868" y="3096"/>
                    <a:pt x="1226" y="3096"/>
                  </a:cubicBezTo>
                  <a:cubicBezTo>
                    <a:pt x="1402" y="3096"/>
                    <a:pt x="1581" y="3078"/>
                    <a:pt x="1765" y="3042"/>
                  </a:cubicBezTo>
                  <a:cubicBezTo>
                    <a:pt x="1837" y="3028"/>
                    <a:pt x="1887" y="2950"/>
                    <a:pt x="1889" y="2880"/>
                  </a:cubicBezTo>
                  <a:cubicBezTo>
                    <a:pt x="1890" y="2483"/>
                    <a:pt x="1894" y="2085"/>
                    <a:pt x="1897" y="1689"/>
                  </a:cubicBezTo>
                  <a:cubicBezTo>
                    <a:pt x="1897" y="1614"/>
                    <a:pt x="1846" y="1548"/>
                    <a:pt x="1775" y="1527"/>
                  </a:cubicBezTo>
                  <a:cubicBezTo>
                    <a:pt x="1541" y="1460"/>
                    <a:pt x="1302" y="1377"/>
                    <a:pt x="1116" y="1213"/>
                  </a:cubicBezTo>
                  <a:cubicBezTo>
                    <a:pt x="980" y="1106"/>
                    <a:pt x="891" y="950"/>
                    <a:pt x="868" y="778"/>
                  </a:cubicBezTo>
                  <a:cubicBezTo>
                    <a:pt x="895" y="503"/>
                    <a:pt x="1034" y="365"/>
                    <a:pt x="1285" y="365"/>
                  </a:cubicBezTo>
                  <a:cubicBezTo>
                    <a:pt x="1323" y="365"/>
                    <a:pt x="1365" y="369"/>
                    <a:pt x="1408" y="375"/>
                  </a:cubicBezTo>
                  <a:cubicBezTo>
                    <a:pt x="1437" y="392"/>
                    <a:pt x="1465" y="399"/>
                    <a:pt x="1492" y="399"/>
                  </a:cubicBezTo>
                  <a:cubicBezTo>
                    <a:pt x="1638" y="399"/>
                    <a:pt x="1735" y="177"/>
                    <a:pt x="1578" y="85"/>
                  </a:cubicBezTo>
                  <a:lnTo>
                    <a:pt x="1578" y="85"/>
                  </a:lnTo>
                  <a:lnTo>
                    <a:pt x="1578" y="87"/>
                  </a:lnTo>
                  <a:cubicBezTo>
                    <a:pt x="1475" y="28"/>
                    <a:pt x="1368" y="1"/>
                    <a:pt x="12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8" name="Google Shape;19998;p32"/>
            <p:cNvSpPr/>
            <p:nvPr/>
          </p:nvSpPr>
          <p:spPr>
            <a:xfrm>
              <a:off x="7205625" y="2726275"/>
              <a:ext cx="55025" cy="113925"/>
            </a:xfrm>
            <a:custGeom>
              <a:avLst/>
              <a:gdLst/>
              <a:ahLst/>
              <a:cxnLst/>
              <a:rect l="l" t="t" r="r" b="b"/>
              <a:pathLst>
                <a:path w="2201" h="4557" extrusionOk="0">
                  <a:moveTo>
                    <a:pt x="263" y="1"/>
                  </a:moveTo>
                  <a:cubicBezTo>
                    <a:pt x="123" y="1"/>
                    <a:pt x="1" y="170"/>
                    <a:pt x="135" y="276"/>
                  </a:cubicBezTo>
                  <a:lnTo>
                    <a:pt x="135" y="274"/>
                  </a:lnTo>
                  <a:cubicBezTo>
                    <a:pt x="1385" y="1250"/>
                    <a:pt x="1841" y="2870"/>
                    <a:pt x="1279" y="4355"/>
                  </a:cubicBezTo>
                  <a:cubicBezTo>
                    <a:pt x="1233" y="4476"/>
                    <a:pt x="1334" y="4556"/>
                    <a:pt x="1437" y="4556"/>
                  </a:cubicBezTo>
                  <a:cubicBezTo>
                    <a:pt x="1505" y="4556"/>
                    <a:pt x="1573" y="4522"/>
                    <a:pt x="1603" y="4443"/>
                  </a:cubicBezTo>
                  <a:cubicBezTo>
                    <a:pt x="2201" y="2864"/>
                    <a:pt x="1702" y="1080"/>
                    <a:pt x="372" y="39"/>
                  </a:cubicBezTo>
                  <a:cubicBezTo>
                    <a:pt x="337" y="12"/>
                    <a:pt x="300" y="1"/>
                    <a:pt x="2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9" name="Google Shape;19999;p32"/>
            <p:cNvSpPr/>
            <p:nvPr/>
          </p:nvSpPr>
          <p:spPr>
            <a:xfrm>
              <a:off x="7244300" y="2682850"/>
              <a:ext cx="55750" cy="63325"/>
            </a:xfrm>
            <a:custGeom>
              <a:avLst/>
              <a:gdLst/>
              <a:ahLst/>
              <a:cxnLst/>
              <a:rect l="l" t="t" r="r" b="b"/>
              <a:pathLst>
                <a:path w="2230" h="2533" extrusionOk="0">
                  <a:moveTo>
                    <a:pt x="756" y="0"/>
                  </a:moveTo>
                  <a:cubicBezTo>
                    <a:pt x="515" y="0"/>
                    <a:pt x="273" y="94"/>
                    <a:pt x="109" y="280"/>
                  </a:cubicBezTo>
                  <a:cubicBezTo>
                    <a:pt x="1" y="402"/>
                    <a:pt x="113" y="570"/>
                    <a:pt x="235" y="570"/>
                  </a:cubicBezTo>
                  <a:cubicBezTo>
                    <a:pt x="273" y="570"/>
                    <a:pt x="312" y="554"/>
                    <a:pt x="346" y="516"/>
                  </a:cubicBezTo>
                  <a:lnTo>
                    <a:pt x="346" y="518"/>
                  </a:lnTo>
                  <a:cubicBezTo>
                    <a:pt x="451" y="397"/>
                    <a:pt x="604" y="332"/>
                    <a:pt x="757" y="332"/>
                  </a:cubicBezTo>
                  <a:cubicBezTo>
                    <a:pt x="878" y="332"/>
                    <a:pt x="998" y="372"/>
                    <a:pt x="1095" y="460"/>
                  </a:cubicBezTo>
                  <a:cubicBezTo>
                    <a:pt x="1380" y="717"/>
                    <a:pt x="1187" y="1121"/>
                    <a:pt x="885" y="1246"/>
                  </a:cubicBezTo>
                  <a:lnTo>
                    <a:pt x="885" y="1246"/>
                  </a:lnTo>
                  <a:cubicBezTo>
                    <a:pt x="806" y="1258"/>
                    <a:pt x="733" y="1274"/>
                    <a:pt x="667" y="1290"/>
                  </a:cubicBezTo>
                  <a:cubicBezTo>
                    <a:pt x="486" y="1334"/>
                    <a:pt x="520" y="1618"/>
                    <a:pt x="707" y="1618"/>
                  </a:cubicBezTo>
                  <a:cubicBezTo>
                    <a:pt x="709" y="1618"/>
                    <a:pt x="710" y="1618"/>
                    <a:pt x="712" y="1618"/>
                  </a:cubicBezTo>
                  <a:cubicBezTo>
                    <a:pt x="812" y="1615"/>
                    <a:pt x="910" y="1593"/>
                    <a:pt x="1001" y="1557"/>
                  </a:cubicBezTo>
                  <a:lnTo>
                    <a:pt x="1001" y="1557"/>
                  </a:lnTo>
                  <a:cubicBezTo>
                    <a:pt x="1098" y="1538"/>
                    <a:pt x="1199" y="1525"/>
                    <a:pt x="1297" y="1525"/>
                  </a:cubicBezTo>
                  <a:cubicBezTo>
                    <a:pt x="1393" y="1525"/>
                    <a:pt x="1487" y="1538"/>
                    <a:pt x="1574" y="1570"/>
                  </a:cubicBezTo>
                  <a:cubicBezTo>
                    <a:pt x="1718" y="1625"/>
                    <a:pt x="1854" y="1714"/>
                    <a:pt x="1860" y="1883"/>
                  </a:cubicBezTo>
                  <a:cubicBezTo>
                    <a:pt x="1863" y="1961"/>
                    <a:pt x="1758" y="2212"/>
                    <a:pt x="1633" y="2212"/>
                  </a:cubicBezTo>
                  <a:cubicBezTo>
                    <a:pt x="1611" y="2212"/>
                    <a:pt x="1589" y="2204"/>
                    <a:pt x="1566" y="2187"/>
                  </a:cubicBezTo>
                  <a:cubicBezTo>
                    <a:pt x="1531" y="2160"/>
                    <a:pt x="1494" y="2148"/>
                    <a:pt x="1457" y="2148"/>
                  </a:cubicBezTo>
                  <a:cubicBezTo>
                    <a:pt x="1317" y="2148"/>
                    <a:pt x="1194" y="2318"/>
                    <a:pt x="1328" y="2423"/>
                  </a:cubicBezTo>
                  <a:cubicBezTo>
                    <a:pt x="1426" y="2499"/>
                    <a:pt x="1528" y="2533"/>
                    <a:pt x="1625" y="2533"/>
                  </a:cubicBezTo>
                  <a:cubicBezTo>
                    <a:pt x="1949" y="2533"/>
                    <a:pt x="2229" y="2169"/>
                    <a:pt x="2193" y="1810"/>
                  </a:cubicBezTo>
                  <a:cubicBezTo>
                    <a:pt x="2150" y="1390"/>
                    <a:pt x="1802" y="1242"/>
                    <a:pt x="1423" y="1216"/>
                  </a:cubicBezTo>
                  <a:lnTo>
                    <a:pt x="1423" y="1216"/>
                  </a:lnTo>
                  <a:cubicBezTo>
                    <a:pt x="1583" y="980"/>
                    <a:pt x="1631" y="676"/>
                    <a:pt x="1474" y="397"/>
                  </a:cubicBezTo>
                  <a:cubicBezTo>
                    <a:pt x="1325" y="132"/>
                    <a:pt x="1041" y="0"/>
                    <a:pt x="7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0" name="Google Shape;20000;p32"/>
            <p:cNvSpPr/>
            <p:nvPr/>
          </p:nvSpPr>
          <p:spPr>
            <a:xfrm>
              <a:off x="6583125" y="2911175"/>
              <a:ext cx="103100" cy="91575"/>
            </a:xfrm>
            <a:custGeom>
              <a:avLst/>
              <a:gdLst/>
              <a:ahLst/>
              <a:cxnLst/>
              <a:rect l="l" t="t" r="r" b="b"/>
              <a:pathLst>
                <a:path w="4124" h="3663" extrusionOk="0">
                  <a:moveTo>
                    <a:pt x="251" y="1"/>
                  </a:moveTo>
                  <a:cubicBezTo>
                    <a:pt x="118" y="1"/>
                    <a:pt x="0" y="169"/>
                    <a:pt x="124" y="282"/>
                  </a:cubicBezTo>
                  <a:lnTo>
                    <a:pt x="3762" y="3617"/>
                  </a:lnTo>
                  <a:cubicBezTo>
                    <a:pt x="3797" y="3649"/>
                    <a:pt x="3836" y="3662"/>
                    <a:pt x="3873" y="3662"/>
                  </a:cubicBezTo>
                  <a:cubicBezTo>
                    <a:pt x="4006" y="3662"/>
                    <a:pt x="4123" y="3494"/>
                    <a:pt x="3998" y="3381"/>
                  </a:cubicBezTo>
                  <a:lnTo>
                    <a:pt x="362" y="46"/>
                  </a:ln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1" name="Google Shape;20001;p32"/>
            <p:cNvSpPr/>
            <p:nvPr/>
          </p:nvSpPr>
          <p:spPr>
            <a:xfrm>
              <a:off x="6584025" y="2920925"/>
              <a:ext cx="75650" cy="76500"/>
            </a:xfrm>
            <a:custGeom>
              <a:avLst/>
              <a:gdLst/>
              <a:ahLst/>
              <a:cxnLst/>
              <a:rect l="l" t="t" r="r" b="b"/>
              <a:pathLst>
                <a:path w="3026" h="3060" extrusionOk="0">
                  <a:moveTo>
                    <a:pt x="2771" y="1"/>
                  </a:moveTo>
                  <a:cubicBezTo>
                    <a:pt x="2734" y="1"/>
                    <a:pt x="2695" y="13"/>
                    <a:pt x="2660" y="43"/>
                  </a:cubicBezTo>
                  <a:lnTo>
                    <a:pt x="2660" y="42"/>
                  </a:lnTo>
                  <a:cubicBezTo>
                    <a:pt x="1697" y="864"/>
                    <a:pt x="835" y="1796"/>
                    <a:pt x="89" y="2818"/>
                  </a:cubicBezTo>
                  <a:cubicBezTo>
                    <a:pt x="0" y="2941"/>
                    <a:pt x="117" y="3060"/>
                    <a:pt x="238" y="3060"/>
                  </a:cubicBezTo>
                  <a:cubicBezTo>
                    <a:pt x="289" y="3060"/>
                    <a:pt x="341" y="3039"/>
                    <a:pt x="378" y="2988"/>
                  </a:cubicBezTo>
                  <a:cubicBezTo>
                    <a:pt x="1110" y="1990"/>
                    <a:pt x="1955" y="1081"/>
                    <a:pt x="2896" y="280"/>
                  </a:cubicBezTo>
                  <a:cubicBezTo>
                    <a:pt x="3025" y="170"/>
                    <a:pt x="2907" y="1"/>
                    <a:pt x="2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2" name="Google Shape;20002;p32"/>
            <p:cNvSpPr/>
            <p:nvPr/>
          </p:nvSpPr>
          <p:spPr>
            <a:xfrm>
              <a:off x="6683825" y="2931500"/>
              <a:ext cx="72550" cy="119525"/>
            </a:xfrm>
            <a:custGeom>
              <a:avLst/>
              <a:gdLst/>
              <a:ahLst/>
              <a:cxnLst/>
              <a:rect l="l" t="t" r="r" b="b"/>
              <a:pathLst>
                <a:path w="2902" h="4781" extrusionOk="0">
                  <a:moveTo>
                    <a:pt x="288" y="0"/>
                  </a:moveTo>
                  <a:cubicBezTo>
                    <a:pt x="205" y="0"/>
                    <a:pt x="117" y="54"/>
                    <a:pt x="108" y="160"/>
                  </a:cubicBezTo>
                  <a:lnTo>
                    <a:pt x="106" y="160"/>
                  </a:lnTo>
                  <a:cubicBezTo>
                    <a:pt x="44" y="848"/>
                    <a:pt x="1" y="2606"/>
                    <a:pt x="907" y="2851"/>
                  </a:cubicBezTo>
                  <a:cubicBezTo>
                    <a:pt x="975" y="2870"/>
                    <a:pt x="1041" y="2878"/>
                    <a:pt x="1105" y="2878"/>
                  </a:cubicBezTo>
                  <a:cubicBezTo>
                    <a:pt x="1624" y="2878"/>
                    <a:pt x="1983" y="2296"/>
                    <a:pt x="2213" y="1686"/>
                  </a:cubicBezTo>
                  <a:lnTo>
                    <a:pt x="2213" y="1686"/>
                  </a:lnTo>
                  <a:cubicBezTo>
                    <a:pt x="2256" y="2684"/>
                    <a:pt x="2370" y="3677"/>
                    <a:pt x="2556" y="4660"/>
                  </a:cubicBezTo>
                  <a:cubicBezTo>
                    <a:pt x="2572" y="4744"/>
                    <a:pt x="2632" y="4781"/>
                    <a:pt x="2697" y="4781"/>
                  </a:cubicBezTo>
                  <a:cubicBezTo>
                    <a:pt x="2795" y="4781"/>
                    <a:pt x="2902" y="4698"/>
                    <a:pt x="2878" y="4570"/>
                  </a:cubicBezTo>
                  <a:cubicBezTo>
                    <a:pt x="2625" y="3219"/>
                    <a:pt x="2507" y="1845"/>
                    <a:pt x="2530" y="470"/>
                  </a:cubicBezTo>
                  <a:cubicBezTo>
                    <a:pt x="2532" y="366"/>
                    <a:pt x="2437" y="305"/>
                    <a:pt x="2349" y="305"/>
                  </a:cubicBezTo>
                  <a:cubicBezTo>
                    <a:pt x="2280" y="305"/>
                    <a:pt x="2215" y="342"/>
                    <a:pt x="2202" y="424"/>
                  </a:cubicBezTo>
                  <a:cubicBezTo>
                    <a:pt x="2145" y="775"/>
                    <a:pt x="1756" y="2449"/>
                    <a:pt x="1096" y="2449"/>
                  </a:cubicBezTo>
                  <a:cubicBezTo>
                    <a:pt x="984" y="2449"/>
                    <a:pt x="865" y="2401"/>
                    <a:pt x="738" y="2290"/>
                  </a:cubicBezTo>
                  <a:cubicBezTo>
                    <a:pt x="295" y="1904"/>
                    <a:pt x="393" y="697"/>
                    <a:pt x="442" y="160"/>
                  </a:cubicBezTo>
                  <a:cubicBezTo>
                    <a:pt x="451" y="54"/>
                    <a:pt x="372" y="0"/>
                    <a:pt x="28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3" name="Google Shape;20003;p32"/>
            <p:cNvSpPr/>
            <p:nvPr/>
          </p:nvSpPr>
          <p:spPr>
            <a:xfrm>
              <a:off x="6757650" y="2896050"/>
              <a:ext cx="52750" cy="70700"/>
            </a:xfrm>
            <a:custGeom>
              <a:avLst/>
              <a:gdLst/>
              <a:ahLst/>
              <a:cxnLst/>
              <a:rect l="l" t="t" r="r" b="b"/>
              <a:pathLst>
                <a:path w="2110" h="2828" extrusionOk="0">
                  <a:moveTo>
                    <a:pt x="613" y="1"/>
                  </a:moveTo>
                  <a:cubicBezTo>
                    <a:pt x="312" y="1"/>
                    <a:pt x="28" y="179"/>
                    <a:pt x="7" y="518"/>
                  </a:cubicBezTo>
                  <a:cubicBezTo>
                    <a:pt x="0" y="626"/>
                    <a:pt x="81" y="680"/>
                    <a:pt x="165" y="680"/>
                  </a:cubicBezTo>
                  <a:cubicBezTo>
                    <a:pt x="248" y="680"/>
                    <a:pt x="335" y="626"/>
                    <a:pt x="341" y="518"/>
                  </a:cubicBezTo>
                  <a:cubicBezTo>
                    <a:pt x="350" y="382"/>
                    <a:pt x="440" y="332"/>
                    <a:pt x="548" y="332"/>
                  </a:cubicBezTo>
                  <a:cubicBezTo>
                    <a:pt x="695" y="332"/>
                    <a:pt x="873" y="423"/>
                    <a:pt x="924" y="512"/>
                  </a:cubicBezTo>
                  <a:cubicBezTo>
                    <a:pt x="1110" y="833"/>
                    <a:pt x="848" y="1243"/>
                    <a:pt x="649" y="1492"/>
                  </a:cubicBezTo>
                  <a:cubicBezTo>
                    <a:pt x="553" y="1613"/>
                    <a:pt x="635" y="1775"/>
                    <a:pt x="767" y="1775"/>
                  </a:cubicBezTo>
                  <a:cubicBezTo>
                    <a:pt x="794" y="1775"/>
                    <a:pt x="823" y="1769"/>
                    <a:pt x="852" y="1754"/>
                  </a:cubicBezTo>
                  <a:cubicBezTo>
                    <a:pt x="953" y="1705"/>
                    <a:pt x="1076" y="1677"/>
                    <a:pt x="1199" y="1677"/>
                  </a:cubicBezTo>
                  <a:cubicBezTo>
                    <a:pt x="1402" y="1677"/>
                    <a:pt x="1606" y="1752"/>
                    <a:pt x="1711" y="1929"/>
                  </a:cubicBezTo>
                  <a:cubicBezTo>
                    <a:pt x="1858" y="2178"/>
                    <a:pt x="1611" y="2503"/>
                    <a:pt x="1363" y="2503"/>
                  </a:cubicBezTo>
                  <a:cubicBezTo>
                    <a:pt x="1291" y="2503"/>
                    <a:pt x="1219" y="2476"/>
                    <a:pt x="1156" y="2411"/>
                  </a:cubicBezTo>
                  <a:cubicBezTo>
                    <a:pt x="1121" y="2376"/>
                    <a:pt x="1082" y="2361"/>
                    <a:pt x="1044" y="2361"/>
                  </a:cubicBezTo>
                  <a:cubicBezTo>
                    <a:pt x="917" y="2361"/>
                    <a:pt x="803" y="2529"/>
                    <a:pt x="918" y="2648"/>
                  </a:cubicBezTo>
                  <a:cubicBezTo>
                    <a:pt x="1040" y="2773"/>
                    <a:pt x="1193" y="2828"/>
                    <a:pt x="1348" y="2828"/>
                  </a:cubicBezTo>
                  <a:cubicBezTo>
                    <a:pt x="1723" y="2828"/>
                    <a:pt x="2110" y="2509"/>
                    <a:pt x="2103" y="2100"/>
                  </a:cubicBezTo>
                  <a:cubicBezTo>
                    <a:pt x="2094" y="1593"/>
                    <a:pt x="1634" y="1357"/>
                    <a:pt x="1184" y="1357"/>
                  </a:cubicBezTo>
                  <a:cubicBezTo>
                    <a:pt x="1166" y="1357"/>
                    <a:pt x="1147" y="1357"/>
                    <a:pt x="1128" y="1358"/>
                  </a:cubicBezTo>
                  <a:lnTo>
                    <a:pt x="1128" y="1358"/>
                  </a:lnTo>
                  <a:cubicBezTo>
                    <a:pt x="1357" y="924"/>
                    <a:pt x="1470" y="372"/>
                    <a:pt x="985" y="97"/>
                  </a:cubicBezTo>
                  <a:cubicBezTo>
                    <a:pt x="870" y="32"/>
                    <a:pt x="740" y="1"/>
                    <a:pt x="6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4" name="Google Shape;20004;p32"/>
            <p:cNvSpPr/>
            <p:nvPr/>
          </p:nvSpPr>
          <p:spPr>
            <a:xfrm>
              <a:off x="6843575" y="2973550"/>
              <a:ext cx="47825" cy="8425"/>
            </a:xfrm>
            <a:custGeom>
              <a:avLst/>
              <a:gdLst/>
              <a:ahLst/>
              <a:cxnLst/>
              <a:rect l="l" t="t" r="r" b="b"/>
              <a:pathLst>
                <a:path w="1913" h="337" extrusionOk="0">
                  <a:moveTo>
                    <a:pt x="216" y="1"/>
                  </a:moveTo>
                  <a:cubicBezTo>
                    <a:pt x="1" y="1"/>
                    <a:pt x="1" y="336"/>
                    <a:pt x="216" y="336"/>
                  </a:cubicBezTo>
                  <a:lnTo>
                    <a:pt x="1696" y="336"/>
                  </a:lnTo>
                  <a:cubicBezTo>
                    <a:pt x="1912" y="336"/>
                    <a:pt x="1912" y="1"/>
                    <a:pt x="16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5" name="Google Shape;20005;p32"/>
            <p:cNvSpPr/>
            <p:nvPr/>
          </p:nvSpPr>
          <p:spPr>
            <a:xfrm>
              <a:off x="6928950" y="2920875"/>
              <a:ext cx="34425" cy="115100"/>
            </a:xfrm>
            <a:custGeom>
              <a:avLst/>
              <a:gdLst/>
              <a:ahLst/>
              <a:cxnLst/>
              <a:rect l="l" t="t" r="r" b="b"/>
              <a:pathLst>
                <a:path w="1377" h="4604" extrusionOk="0">
                  <a:moveTo>
                    <a:pt x="670" y="1"/>
                  </a:moveTo>
                  <a:cubicBezTo>
                    <a:pt x="107" y="1"/>
                    <a:pt x="0" y="757"/>
                    <a:pt x="20" y="1241"/>
                  </a:cubicBezTo>
                  <a:cubicBezTo>
                    <a:pt x="64" y="2398"/>
                    <a:pt x="454" y="3522"/>
                    <a:pt x="1016" y="4521"/>
                  </a:cubicBezTo>
                  <a:cubicBezTo>
                    <a:pt x="1048" y="4580"/>
                    <a:pt x="1098" y="4604"/>
                    <a:pt x="1149" y="4604"/>
                  </a:cubicBezTo>
                  <a:cubicBezTo>
                    <a:pt x="1262" y="4604"/>
                    <a:pt x="1377" y="4483"/>
                    <a:pt x="1304" y="4353"/>
                  </a:cubicBezTo>
                  <a:cubicBezTo>
                    <a:pt x="990" y="3792"/>
                    <a:pt x="735" y="3205"/>
                    <a:pt x="570" y="2582"/>
                  </a:cubicBezTo>
                  <a:cubicBezTo>
                    <a:pt x="529" y="2427"/>
                    <a:pt x="70" y="336"/>
                    <a:pt x="684" y="336"/>
                  </a:cubicBezTo>
                  <a:cubicBezTo>
                    <a:pt x="708" y="336"/>
                    <a:pt x="733" y="339"/>
                    <a:pt x="761" y="346"/>
                  </a:cubicBezTo>
                  <a:cubicBezTo>
                    <a:pt x="776" y="350"/>
                    <a:pt x="791" y="352"/>
                    <a:pt x="805" y="352"/>
                  </a:cubicBezTo>
                  <a:cubicBezTo>
                    <a:pt x="983" y="352"/>
                    <a:pt x="1044" y="71"/>
                    <a:pt x="851" y="24"/>
                  </a:cubicBezTo>
                  <a:cubicBezTo>
                    <a:pt x="786" y="8"/>
                    <a:pt x="726" y="1"/>
                    <a:pt x="6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6" name="Google Shape;20006;p32"/>
            <p:cNvSpPr/>
            <p:nvPr/>
          </p:nvSpPr>
          <p:spPr>
            <a:xfrm>
              <a:off x="6992575" y="2940550"/>
              <a:ext cx="60875" cy="64475"/>
            </a:xfrm>
            <a:custGeom>
              <a:avLst/>
              <a:gdLst/>
              <a:ahLst/>
              <a:cxnLst/>
              <a:rect l="l" t="t" r="r" b="b"/>
              <a:pathLst>
                <a:path w="2435" h="2579" extrusionOk="0">
                  <a:moveTo>
                    <a:pt x="236" y="1"/>
                  </a:moveTo>
                  <a:cubicBezTo>
                    <a:pt x="113" y="1"/>
                    <a:pt x="1" y="169"/>
                    <a:pt x="110" y="291"/>
                  </a:cubicBezTo>
                  <a:lnTo>
                    <a:pt x="2089" y="2524"/>
                  </a:lnTo>
                  <a:cubicBezTo>
                    <a:pt x="2123" y="2562"/>
                    <a:pt x="2162" y="2578"/>
                    <a:pt x="2199" y="2578"/>
                  </a:cubicBezTo>
                  <a:cubicBezTo>
                    <a:pt x="2323" y="2578"/>
                    <a:pt x="2435" y="2410"/>
                    <a:pt x="2325" y="2288"/>
                  </a:cubicBezTo>
                  <a:lnTo>
                    <a:pt x="347" y="55"/>
                  </a:lnTo>
                  <a:cubicBezTo>
                    <a:pt x="313" y="17"/>
                    <a:pt x="274" y="1"/>
                    <a:pt x="2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7" name="Google Shape;20007;p32"/>
            <p:cNvSpPr/>
            <p:nvPr/>
          </p:nvSpPr>
          <p:spPr>
            <a:xfrm>
              <a:off x="6997675" y="2942075"/>
              <a:ext cx="42050" cy="71575"/>
            </a:xfrm>
            <a:custGeom>
              <a:avLst/>
              <a:gdLst/>
              <a:ahLst/>
              <a:cxnLst/>
              <a:rect l="l" t="t" r="r" b="b"/>
              <a:pathLst>
                <a:path w="1682" h="2863" extrusionOk="0">
                  <a:moveTo>
                    <a:pt x="1446" y="0"/>
                  </a:moveTo>
                  <a:cubicBezTo>
                    <a:pt x="1395" y="0"/>
                    <a:pt x="1343" y="22"/>
                    <a:pt x="1307" y="75"/>
                  </a:cubicBezTo>
                  <a:cubicBezTo>
                    <a:pt x="753" y="865"/>
                    <a:pt x="326" y="1736"/>
                    <a:pt x="39" y="2657"/>
                  </a:cubicBezTo>
                  <a:cubicBezTo>
                    <a:pt x="1" y="2781"/>
                    <a:pt x="103" y="2863"/>
                    <a:pt x="204" y="2863"/>
                  </a:cubicBezTo>
                  <a:cubicBezTo>
                    <a:pt x="271" y="2863"/>
                    <a:pt x="337" y="2827"/>
                    <a:pt x="363" y="2746"/>
                  </a:cubicBezTo>
                  <a:cubicBezTo>
                    <a:pt x="640" y="1853"/>
                    <a:pt x="1057" y="1010"/>
                    <a:pt x="1595" y="244"/>
                  </a:cubicBezTo>
                  <a:cubicBezTo>
                    <a:pt x="1682" y="120"/>
                    <a:pt x="1565" y="0"/>
                    <a:pt x="14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8" name="Google Shape;20008;p32"/>
            <p:cNvSpPr/>
            <p:nvPr/>
          </p:nvSpPr>
          <p:spPr>
            <a:xfrm>
              <a:off x="7056850" y="2917750"/>
              <a:ext cx="44625" cy="105300"/>
            </a:xfrm>
            <a:custGeom>
              <a:avLst/>
              <a:gdLst/>
              <a:ahLst/>
              <a:cxnLst/>
              <a:rect l="l" t="t" r="r" b="b"/>
              <a:pathLst>
                <a:path w="1785" h="4212" extrusionOk="0">
                  <a:moveTo>
                    <a:pt x="251" y="1"/>
                  </a:moveTo>
                  <a:cubicBezTo>
                    <a:pt x="118" y="1"/>
                    <a:pt x="0" y="169"/>
                    <a:pt x="125" y="282"/>
                  </a:cubicBezTo>
                  <a:cubicBezTo>
                    <a:pt x="1164" y="1226"/>
                    <a:pt x="1429" y="2721"/>
                    <a:pt x="761" y="3960"/>
                  </a:cubicBezTo>
                  <a:cubicBezTo>
                    <a:pt x="691" y="4090"/>
                    <a:pt x="806" y="4212"/>
                    <a:pt x="919" y="4212"/>
                  </a:cubicBezTo>
                  <a:cubicBezTo>
                    <a:pt x="969" y="4212"/>
                    <a:pt x="1019" y="4187"/>
                    <a:pt x="1051" y="4129"/>
                  </a:cubicBezTo>
                  <a:cubicBezTo>
                    <a:pt x="1785" y="2767"/>
                    <a:pt x="1510" y="1089"/>
                    <a:pt x="361" y="45"/>
                  </a:cubicBezTo>
                  <a:cubicBezTo>
                    <a:pt x="327" y="14"/>
                    <a:pt x="288"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9" name="Google Shape;20009;p32"/>
            <p:cNvSpPr/>
            <p:nvPr/>
          </p:nvSpPr>
          <p:spPr>
            <a:xfrm>
              <a:off x="7104475" y="2910925"/>
              <a:ext cx="67350" cy="108425"/>
            </a:xfrm>
            <a:custGeom>
              <a:avLst/>
              <a:gdLst/>
              <a:ahLst/>
              <a:cxnLst/>
              <a:rect l="l" t="t" r="r" b="b"/>
              <a:pathLst>
                <a:path w="2694" h="4337" extrusionOk="0">
                  <a:moveTo>
                    <a:pt x="1717" y="1"/>
                  </a:moveTo>
                  <a:cubicBezTo>
                    <a:pt x="1689" y="1"/>
                    <a:pt x="1658" y="11"/>
                    <a:pt x="1628" y="35"/>
                  </a:cubicBezTo>
                  <a:cubicBezTo>
                    <a:pt x="0" y="1290"/>
                    <a:pt x="420" y="3751"/>
                    <a:pt x="2415" y="4329"/>
                  </a:cubicBezTo>
                  <a:cubicBezTo>
                    <a:pt x="2433" y="4334"/>
                    <a:pt x="2450" y="4336"/>
                    <a:pt x="2465" y="4336"/>
                  </a:cubicBezTo>
                  <a:cubicBezTo>
                    <a:pt x="2635" y="4336"/>
                    <a:pt x="2693" y="4061"/>
                    <a:pt x="2505" y="4007"/>
                  </a:cubicBezTo>
                  <a:cubicBezTo>
                    <a:pt x="816" y="3517"/>
                    <a:pt x="379" y="1418"/>
                    <a:pt x="1797" y="323"/>
                  </a:cubicBezTo>
                  <a:cubicBezTo>
                    <a:pt x="1935" y="216"/>
                    <a:pt x="1847" y="1"/>
                    <a:pt x="17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0" name="Google Shape;20010;p32"/>
            <p:cNvSpPr/>
            <p:nvPr/>
          </p:nvSpPr>
          <p:spPr>
            <a:xfrm>
              <a:off x="7166850" y="2941700"/>
              <a:ext cx="42525" cy="72850"/>
            </a:xfrm>
            <a:custGeom>
              <a:avLst/>
              <a:gdLst/>
              <a:ahLst/>
              <a:cxnLst/>
              <a:rect l="l" t="t" r="r" b="b"/>
              <a:pathLst>
                <a:path w="1701" h="2914" extrusionOk="0">
                  <a:moveTo>
                    <a:pt x="824" y="0"/>
                  </a:moveTo>
                  <a:cubicBezTo>
                    <a:pt x="382" y="0"/>
                    <a:pt x="0" y="366"/>
                    <a:pt x="24" y="840"/>
                  </a:cubicBezTo>
                  <a:cubicBezTo>
                    <a:pt x="27" y="915"/>
                    <a:pt x="76" y="980"/>
                    <a:pt x="147" y="1002"/>
                  </a:cubicBezTo>
                  <a:cubicBezTo>
                    <a:pt x="515" y="1127"/>
                    <a:pt x="914" y="1289"/>
                    <a:pt x="1143" y="1621"/>
                  </a:cubicBezTo>
                  <a:cubicBezTo>
                    <a:pt x="1293" y="1838"/>
                    <a:pt x="1337" y="2063"/>
                    <a:pt x="1194" y="2300"/>
                  </a:cubicBezTo>
                  <a:cubicBezTo>
                    <a:pt x="1101" y="2454"/>
                    <a:pt x="941" y="2569"/>
                    <a:pt x="775" y="2569"/>
                  </a:cubicBezTo>
                  <a:cubicBezTo>
                    <a:pt x="699" y="2569"/>
                    <a:pt x="621" y="2545"/>
                    <a:pt x="548" y="2489"/>
                  </a:cubicBezTo>
                  <a:cubicBezTo>
                    <a:pt x="518" y="2465"/>
                    <a:pt x="488" y="2455"/>
                    <a:pt x="459" y="2455"/>
                  </a:cubicBezTo>
                  <a:cubicBezTo>
                    <a:pt x="329" y="2455"/>
                    <a:pt x="241" y="2671"/>
                    <a:pt x="379" y="2777"/>
                  </a:cubicBezTo>
                  <a:cubicBezTo>
                    <a:pt x="502" y="2872"/>
                    <a:pt x="635" y="2913"/>
                    <a:pt x="767" y="2913"/>
                  </a:cubicBezTo>
                  <a:cubicBezTo>
                    <a:pt x="1175" y="2913"/>
                    <a:pt x="1569" y="2518"/>
                    <a:pt x="1618" y="2095"/>
                  </a:cubicBezTo>
                  <a:cubicBezTo>
                    <a:pt x="1700" y="1374"/>
                    <a:pt x="958" y="946"/>
                    <a:pt x="365" y="726"/>
                  </a:cubicBezTo>
                  <a:lnTo>
                    <a:pt x="365" y="726"/>
                  </a:lnTo>
                  <a:cubicBezTo>
                    <a:pt x="402" y="496"/>
                    <a:pt x="586" y="334"/>
                    <a:pt x="817" y="334"/>
                  </a:cubicBezTo>
                  <a:cubicBezTo>
                    <a:pt x="866" y="334"/>
                    <a:pt x="917" y="341"/>
                    <a:pt x="969" y="357"/>
                  </a:cubicBezTo>
                  <a:cubicBezTo>
                    <a:pt x="987" y="362"/>
                    <a:pt x="1005" y="365"/>
                    <a:pt x="1021" y="365"/>
                  </a:cubicBezTo>
                  <a:cubicBezTo>
                    <a:pt x="1189" y="365"/>
                    <a:pt x="1246" y="90"/>
                    <a:pt x="1058" y="35"/>
                  </a:cubicBezTo>
                  <a:cubicBezTo>
                    <a:pt x="979" y="11"/>
                    <a:pt x="900" y="0"/>
                    <a:pt x="8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1" name="Google Shape;20011;p32"/>
            <p:cNvSpPr/>
            <p:nvPr/>
          </p:nvSpPr>
          <p:spPr>
            <a:xfrm>
              <a:off x="7220725" y="2918525"/>
              <a:ext cx="36925" cy="101700"/>
            </a:xfrm>
            <a:custGeom>
              <a:avLst/>
              <a:gdLst/>
              <a:ahLst/>
              <a:cxnLst/>
              <a:rect l="l" t="t" r="r" b="b"/>
              <a:pathLst>
                <a:path w="1477" h="4068" extrusionOk="0">
                  <a:moveTo>
                    <a:pt x="235" y="1"/>
                  </a:moveTo>
                  <a:cubicBezTo>
                    <a:pt x="113" y="1"/>
                    <a:pt x="1" y="169"/>
                    <a:pt x="108" y="292"/>
                  </a:cubicBezTo>
                  <a:cubicBezTo>
                    <a:pt x="962" y="1282"/>
                    <a:pt x="1115" y="2659"/>
                    <a:pt x="503" y="3814"/>
                  </a:cubicBezTo>
                  <a:cubicBezTo>
                    <a:pt x="434" y="3946"/>
                    <a:pt x="549" y="4067"/>
                    <a:pt x="661" y="4067"/>
                  </a:cubicBezTo>
                  <a:cubicBezTo>
                    <a:pt x="711" y="4067"/>
                    <a:pt x="760" y="4043"/>
                    <a:pt x="791" y="3984"/>
                  </a:cubicBezTo>
                  <a:cubicBezTo>
                    <a:pt x="1476" y="2690"/>
                    <a:pt x="1299" y="1163"/>
                    <a:pt x="344" y="56"/>
                  </a:cubicBezTo>
                  <a:cubicBezTo>
                    <a:pt x="311" y="17"/>
                    <a:pt x="273"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2" name="Google Shape;20012;p32"/>
            <p:cNvSpPr/>
            <p:nvPr/>
          </p:nvSpPr>
          <p:spPr>
            <a:xfrm>
              <a:off x="7260375" y="2875025"/>
              <a:ext cx="31625" cy="53950"/>
            </a:xfrm>
            <a:custGeom>
              <a:avLst/>
              <a:gdLst/>
              <a:ahLst/>
              <a:cxnLst/>
              <a:rect l="l" t="t" r="r" b="b"/>
              <a:pathLst>
                <a:path w="1265" h="2158" extrusionOk="0">
                  <a:moveTo>
                    <a:pt x="1094" y="0"/>
                  </a:moveTo>
                  <a:cubicBezTo>
                    <a:pt x="1025" y="0"/>
                    <a:pt x="958" y="38"/>
                    <a:pt x="935" y="119"/>
                  </a:cubicBezTo>
                  <a:cubicBezTo>
                    <a:pt x="819" y="536"/>
                    <a:pt x="557" y="841"/>
                    <a:pt x="168" y="1030"/>
                  </a:cubicBezTo>
                  <a:cubicBezTo>
                    <a:pt x="1" y="1110"/>
                    <a:pt x="105" y="1337"/>
                    <a:pt x="260" y="1337"/>
                  </a:cubicBezTo>
                  <a:cubicBezTo>
                    <a:pt x="285" y="1337"/>
                    <a:pt x="311" y="1331"/>
                    <a:pt x="337" y="1318"/>
                  </a:cubicBezTo>
                  <a:cubicBezTo>
                    <a:pt x="572" y="1204"/>
                    <a:pt x="770" y="1048"/>
                    <a:pt x="926" y="856"/>
                  </a:cubicBezTo>
                  <a:lnTo>
                    <a:pt x="926" y="856"/>
                  </a:lnTo>
                  <a:cubicBezTo>
                    <a:pt x="925" y="1236"/>
                    <a:pt x="923" y="1616"/>
                    <a:pt x="921" y="1995"/>
                  </a:cubicBezTo>
                  <a:cubicBezTo>
                    <a:pt x="921" y="2104"/>
                    <a:pt x="1005" y="2158"/>
                    <a:pt x="1088" y="2158"/>
                  </a:cubicBezTo>
                  <a:cubicBezTo>
                    <a:pt x="1172" y="2158"/>
                    <a:pt x="1255" y="2104"/>
                    <a:pt x="1255" y="1995"/>
                  </a:cubicBezTo>
                  <a:cubicBezTo>
                    <a:pt x="1259" y="1385"/>
                    <a:pt x="1262" y="774"/>
                    <a:pt x="1265" y="163"/>
                  </a:cubicBezTo>
                  <a:cubicBezTo>
                    <a:pt x="1265" y="58"/>
                    <a:pt x="1179" y="0"/>
                    <a:pt x="10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3" name="Google Shape;20013;p32"/>
            <p:cNvSpPr/>
            <p:nvPr/>
          </p:nvSpPr>
          <p:spPr>
            <a:xfrm>
              <a:off x="4476875" y="3303050"/>
              <a:ext cx="174925" cy="89325"/>
            </a:xfrm>
            <a:custGeom>
              <a:avLst/>
              <a:gdLst/>
              <a:ahLst/>
              <a:cxnLst/>
              <a:rect l="l" t="t" r="r" b="b"/>
              <a:pathLst>
                <a:path w="6997" h="3573" extrusionOk="0">
                  <a:moveTo>
                    <a:pt x="5245" y="0"/>
                  </a:moveTo>
                  <a:cubicBezTo>
                    <a:pt x="3070" y="0"/>
                    <a:pt x="984" y="1265"/>
                    <a:pt x="60" y="3317"/>
                  </a:cubicBezTo>
                  <a:cubicBezTo>
                    <a:pt x="0" y="3451"/>
                    <a:pt x="118" y="3572"/>
                    <a:pt x="226" y="3572"/>
                  </a:cubicBezTo>
                  <a:cubicBezTo>
                    <a:pt x="275" y="3572"/>
                    <a:pt x="322" y="3547"/>
                    <a:pt x="350" y="3486"/>
                  </a:cubicBezTo>
                  <a:cubicBezTo>
                    <a:pt x="1226" y="1541"/>
                    <a:pt x="3185" y="335"/>
                    <a:pt x="5244" y="335"/>
                  </a:cubicBezTo>
                  <a:cubicBezTo>
                    <a:pt x="5735" y="335"/>
                    <a:pt x="6231" y="403"/>
                    <a:pt x="6720" y="546"/>
                  </a:cubicBezTo>
                  <a:cubicBezTo>
                    <a:pt x="6738" y="552"/>
                    <a:pt x="6754" y="554"/>
                    <a:pt x="6770" y="554"/>
                  </a:cubicBezTo>
                  <a:cubicBezTo>
                    <a:pt x="6939" y="554"/>
                    <a:pt x="6997" y="280"/>
                    <a:pt x="6808" y="225"/>
                  </a:cubicBezTo>
                  <a:cubicBezTo>
                    <a:pt x="6292" y="73"/>
                    <a:pt x="5766" y="0"/>
                    <a:pt x="52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4" name="Google Shape;20014;p32"/>
            <p:cNvSpPr/>
            <p:nvPr/>
          </p:nvSpPr>
          <p:spPr>
            <a:xfrm>
              <a:off x="4620925" y="3277625"/>
              <a:ext cx="71325" cy="57700"/>
            </a:xfrm>
            <a:custGeom>
              <a:avLst/>
              <a:gdLst/>
              <a:ahLst/>
              <a:cxnLst/>
              <a:rect l="l" t="t" r="r" b="b"/>
              <a:pathLst>
                <a:path w="2853" h="2308" extrusionOk="0">
                  <a:moveTo>
                    <a:pt x="842" y="340"/>
                  </a:moveTo>
                  <a:lnTo>
                    <a:pt x="842" y="340"/>
                  </a:lnTo>
                  <a:cubicBezTo>
                    <a:pt x="799" y="366"/>
                    <a:pt x="768" y="411"/>
                    <a:pt x="769" y="477"/>
                  </a:cubicBezTo>
                  <a:lnTo>
                    <a:pt x="777" y="1383"/>
                  </a:lnTo>
                  <a:lnTo>
                    <a:pt x="777" y="1383"/>
                  </a:lnTo>
                  <a:cubicBezTo>
                    <a:pt x="627" y="1058"/>
                    <a:pt x="501" y="724"/>
                    <a:pt x="397" y="383"/>
                  </a:cubicBezTo>
                  <a:lnTo>
                    <a:pt x="397" y="383"/>
                  </a:lnTo>
                  <a:cubicBezTo>
                    <a:pt x="546" y="362"/>
                    <a:pt x="694" y="348"/>
                    <a:pt x="842" y="340"/>
                  </a:cubicBezTo>
                  <a:close/>
                  <a:moveTo>
                    <a:pt x="1117" y="1"/>
                  </a:moveTo>
                  <a:cubicBezTo>
                    <a:pt x="793" y="1"/>
                    <a:pt x="468" y="29"/>
                    <a:pt x="140" y="85"/>
                  </a:cubicBezTo>
                  <a:cubicBezTo>
                    <a:pt x="50" y="101"/>
                    <a:pt x="0" y="212"/>
                    <a:pt x="23" y="291"/>
                  </a:cubicBezTo>
                  <a:cubicBezTo>
                    <a:pt x="204" y="947"/>
                    <a:pt x="467" y="1577"/>
                    <a:pt x="805" y="2167"/>
                  </a:cubicBezTo>
                  <a:cubicBezTo>
                    <a:pt x="837" y="2223"/>
                    <a:pt x="891" y="2247"/>
                    <a:pt x="945" y="2247"/>
                  </a:cubicBezTo>
                  <a:cubicBezTo>
                    <a:pt x="1031" y="2247"/>
                    <a:pt x="1118" y="2184"/>
                    <a:pt x="1117" y="2082"/>
                  </a:cubicBezTo>
                  <a:cubicBezTo>
                    <a:pt x="1112" y="1548"/>
                    <a:pt x="1107" y="1013"/>
                    <a:pt x="1103" y="477"/>
                  </a:cubicBezTo>
                  <a:cubicBezTo>
                    <a:pt x="1102" y="406"/>
                    <a:pt x="1065" y="358"/>
                    <a:pt x="1016" y="334"/>
                  </a:cubicBezTo>
                  <a:lnTo>
                    <a:pt x="1016" y="334"/>
                  </a:lnTo>
                  <a:cubicBezTo>
                    <a:pt x="1047" y="333"/>
                    <a:pt x="1079" y="333"/>
                    <a:pt x="1110" y="333"/>
                  </a:cubicBezTo>
                  <a:cubicBezTo>
                    <a:pt x="1566" y="333"/>
                    <a:pt x="2018" y="394"/>
                    <a:pt x="2467" y="515"/>
                  </a:cubicBezTo>
                  <a:lnTo>
                    <a:pt x="2467" y="515"/>
                  </a:lnTo>
                  <a:cubicBezTo>
                    <a:pt x="2293" y="1125"/>
                    <a:pt x="1932" y="1630"/>
                    <a:pt x="1396" y="1991"/>
                  </a:cubicBezTo>
                  <a:cubicBezTo>
                    <a:pt x="1247" y="2090"/>
                    <a:pt x="1339" y="2308"/>
                    <a:pt x="1478" y="2308"/>
                  </a:cubicBezTo>
                  <a:cubicBezTo>
                    <a:pt x="1506" y="2308"/>
                    <a:pt x="1535" y="2299"/>
                    <a:pt x="1565" y="2279"/>
                  </a:cubicBezTo>
                  <a:cubicBezTo>
                    <a:pt x="2216" y="1841"/>
                    <a:pt x="2657" y="1211"/>
                    <a:pt x="2831" y="444"/>
                  </a:cubicBezTo>
                  <a:cubicBezTo>
                    <a:pt x="2853" y="354"/>
                    <a:pt x="2802" y="264"/>
                    <a:pt x="2714" y="238"/>
                  </a:cubicBezTo>
                  <a:cubicBezTo>
                    <a:pt x="2185" y="79"/>
                    <a:pt x="1654" y="1"/>
                    <a:pt x="11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5" name="Google Shape;20015;p32"/>
            <p:cNvSpPr/>
            <p:nvPr/>
          </p:nvSpPr>
          <p:spPr>
            <a:xfrm>
              <a:off x="4739950" y="3255975"/>
              <a:ext cx="67800" cy="94925"/>
            </a:xfrm>
            <a:custGeom>
              <a:avLst/>
              <a:gdLst/>
              <a:ahLst/>
              <a:cxnLst/>
              <a:rect l="l" t="t" r="r" b="b"/>
              <a:pathLst>
                <a:path w="2712" h="3797" extrusionOk="0">
                  <a:moveTo>
                    <a:pt x="2063" y="1"/>
                  </a:moveTo>
                  <a:cubicBezTo>
                    <a:pt x="1964" y="1"/>
                    <a:pt x="1860" y="83"/>
                    <a:pt x="1890" y="210"/>
                  </a:cubicBezTo>
                  <a:cubicBezTo>
                    <a:pt x="2059" y="912"/>
                    <a:pt x="2264" y="1687"/>
                    <a:pt x="2039" y="2402"/>
                  </a:cubicBezTo>
                  <a:cubicBezTo>
                    <a:pt x="1864" y="2959"/>
                    <a:pt x="1352" y="3473"/>
                    <a:pt x="766" y="3473"/>
                  </a:cubicBezTo>
                  <a:cubicBezTo>
                    <a:pt x="627" y="3473"/>
                    <a:pt x="484" y="3444"/>
                    <a:pt x="340" y="3380"/>
                  </a:cubicBezTo>
                  <a:cubicBezTo>
                    <a:pt x="315" y="3369"/>
                    <a:pt x="291" y="3364"/>
                    <a:pt x="267" y="3364"/>
                  </a:cubicBezTo>
                  <a:cubicBezTo>
                    <a:pt x="108" y="3364"/>
                    <a:pt x="1" y="3592"/>
                    <a:pt x="172" y="3668"/>
                  </a:cubicBezTo>
                  <a:cubicBezTo>
                    <a:pt x="369" y="3756"/>
                    <a:pt x="568" y="3796"/>
                    <a:pt x="764" y="3796"/>
                  </a:cubicBezTo>
                  <a:cubicBezTo>
                    <a:pt x="1253" y="3796"/>
                    <a:pt x="1716" y="3541"/>
                    <a:pt x="2042" y="3123"/>
                  </a:cubicBezTo>
                  <a:cubicBezTo>
                    <a:pt x="2712" y="2268"/>
                    <a:pt x="2445" y="1082"/>
                    <a:pt x="2212" y="120"/>
                  </a:cubicBezTo>
                  <a:cubicBezTo>
                    <a:pt x="2192" y="37"/>
                    <a:pt x="2129" y="1"/>
                    <a:pt x="20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6" name="Google Shape;20016;p32"/>
            <p:cNvSpPr/>
            <p:nvPr/>
          </p:nvSpPr>
          <p:spPr>
            <a:xfrm>
              <a:off x="4774300" y="3224300"/>
              <a:ext cx="10225" cy="8400"/>
            </a:xfrm>
            <a:custGeom>
              <a:avLst/>
              <a:gdLst/>
              <a:ahLst/>
              <a:cxnLst/>
              <a:rect l="l" t="t" r="r" b="b"/>
              <a:pathLst>
                <a:path w="409" h="336" extrusionOk="0">
                  <a:moveTo>
                    <a:pt x="159" y="0"/>
                  </a:moveTo>
                  <a:cubicBezTo>
                    <a:pt x="53" y="0"/>
                    <a:pt x="0" y="83"/>
                    <a:pt x="1" y="166"/>
                  </a:cubicBezTo>
                  <a:lnTo>
                    <a:pt x="1" y="166"/>
                  </a:lnTo>
                  <a:cubicBezTo>
                    <a:pt x="0" y="250"/>
                    <a:pt x="54" y="334"/>
                    <a:pt x="162" y="336"/>
                  </a:cubicBezTo>
                  <a:lnTo>
                    <a:pt x="247" y="336"/>
                  </a:lnTo>
                  <a:cubicBezTo>
                    <a:pt x="248" y="336"/>
                    <a:pt x="249" y="336"/>
                    <a:pt x="250" y="336"/>
                  </a:cubicBezTo>
                  <a:cubicBezTo>
                    <a:pt x="356" y="336"/>
                    <a:pt x="409" y="253"/>
                    <a:pt x="409" y="170"/>
                  </a:cubicBezTo>
                  <a:lnTo>
                    <a:pt x="409" y="170"/>
                  </a:lnTo>
                  <a:cubicBezTo>
                    <a:pt x="409" y="86"/>
                    <a:pt x="355" y="2"/>
                    <a:pt x="247" y="0"/>
                  </a:cubicBezTo>
                  <a:lnTo>
                    <a:pt x="247" y="2"/>
                  </a:lnTo>
                  <a:lnTo>
                    <a:pt x="162" y="0"/>
                  </a:lnTo>
                  <a:cubicBezTo>
                    <a:pt x="161" y="0"/>
                    <a:pt x="160" y="0"/>
                    <a:pt x="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7" name="Google Shape;20017;p32"/>
            <p:cNvSpPr/>
            <p:nvPr/>
          </p:nvSpPr>
          <p:spPr>
            <a:xfrm>
              <a:off x="4838925" y="3283500"/>
              <a:ext cx="52950" cy="11000"/>
            </a:xfrm>
            <a:custGeom>
              <a:avLst/>
              <a:gdLst/>
              <a:ahLst/>
              <a:cxnLst/>
              <a:rect l="l" t="t" r="r" b="b"/>
              <a:pathLst>
                <a:path w="2118" h="440" extrusionOk="0">
                  <a:moveTo>
                    <a:pt x="1254" y="1"/>
                  </a:moveTo>
                  <a:cubicBezTo>
                    <a:pt x="900" y="1"/>
                    <a:pt x="546" y="38"/>
                    <a:pt x="198" y="113"/>
                  </a:cubicBezTo>
                  <a:cubicBezTo>
                    <a:pt x="0" y="154"/>
                    <a:pt x="66" y="440"/>
                    <a:pt x="248" y="440"/>
                  </a:cubicBezTo>
                  <a:cubicBezTo>
                    <a:pt x="260" y="440"/>
                    <a:pt x="273" y="439"/>
                    <a:pt x="286" y="436"/>
                  </a:cubicBezTo>
                  <a:lnTo>
                    <a:pt x="286" y="435"/>
                  </a:lnTo>
                  <a:cubicBezTo>
                    <a:pt x="608" y="368"/>
                    <a:pt x="935" y="335"/>
                    <a:pt x="1262" y="335"/>
                  </a:cubicBezTo>
                  <a:cubicBezTo>
                    <a:pt x="1477" y="335"/>
                    <a:pt x="1691" y="349"/>
                    <a:pt x="1904" y="378"/>
                  </a:cubicBezTo>
                  <a:cubicBezTo>
                    <a:pt x="1913" y="379"/>
                    <a:pt x="1921" y="380"/>
                    <a:pt x="1929" y="380"/>
                  </a:cubicBezTo>
                  <a:cubicBezTo>
                    <a:pt x="2117" y="380"/>
                    <a:pt x="2107" y="69"/>
                    <a:pt x="1904" y="42"/>
                  </a:cubicBezTo>
                  <a:cubicBezTo>
                    <a:pt x="1688" y="15"/>
                    <a:pt x="1471" y="1"/>
                    <a:pt x="1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8" name="Google Shape;20018;p32"/>
            <p:cNvSpPr/>
            <p:nvPr/>
          </p:nvSpPr>
          <p:spPr>
            <a:xfrm>
              <a:off x="4839275" y="3328525"/>
              <a:ext cx="52150" cy="8900"/>
            </a:xfrm>
            <a:custGeom>
              <a:avLst/>
              <a:gdLst/>
              <a:ahLst/>
              <a:cxnLst/>
              <a:rect l="l" t="t" r="r" b="b"/>
              <a:pathLst>
                <a:path w="2086" h="356" extrusionOk="0">
                  <a:moveTo>
                    <a:pt x="214" y="0"/>
                  </a:moveTo>
                  <a:cubicBezTo>
                    <a:pt x="1" y="0"/>
                    <a:pt x="2" y="331"/>
                    <a:pt x="217" y="334"/>
                  </a:cubicBezTo>
                  <a:lnTo>
                    <a:pt x="217" y="336"/>
                  </a:lnTo>
                  <a:lnTo>
                    <a:pt x="1871" y="356"/>
                  </a:lnTo>
                  <a:cubicBezTo>
                    <a:pt x="1871" y="356"/>
                    <a:pt x="1872" y="356"/>
                    <a:pt x="1872" y="356"/>
                  </a:cubicBezTo>
                  <a:cubicBezTo>
                    <a:pt x="2086" y="356"/>
                    <a:pt x="2085" y="23"/>
                    <a:pt x="1871" y="20"/>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9" name="Google Shape;20019;p32"/>
            <p:cNvSpPr/>
            <p:nvPr/>
          </p:nvSpPr>
          <p:spPr>
            <a:xfrm>
              <a:off x="4918450" y="3259325"/>
              <a:ext cx="105250" cy="89775"/>
            </a:xfrm>
            <a:custGeom>
              <a:avLst/>
              <a:gdLst/>
              <a:ahLst/>
              <a:cxnLst/>
              <a:rect l="l" t="t" r="r" b="b"/>
              <a:pathLst>
                <a:path w="4210" h="3591" extrusionOk="0">
                  <a:moveTo>
                    <a:pt x="2300" y="345"/>
                  </a:moveTo>
                  <a:cubicBezTo>
                    <a:pt x="2278" y="441"/>
                    <a:pt x="2344" y="561"/>
                    <a:pt x="2459" y="561"/>
                  </a:cubicBezTo>
                  <a:cubicBezTo>
                    <a:pt x="2473" y="561"/>
                    <a:pt x="2488" y="559"/>
                    <a:pt x="2503" y="555"/>
                  </a:cubicBezTo>
                  <a:cubicBezTo>
                    <a:pt x="2598" y="531"/>
                    <a:pt x="2688" y="519"/>
                    <a:pt x="2774" y="519"/>
                  </a:cubicBezTo>
                  <a:cubicBezTo>
                    <a:pt x="2801" y="519"/>
                    <a:pt x="2827" y="520"/>
                    <a:pt x="2853" y="523"/>
                  </a:cubicBezTo>
                  <a:lnTo>
                    <a:pt x="2853" y="523"/>
                  </a:lnTo>
                  <a:cubicBezTo>
                    <a:pt x="2857" y="526"/>
                    <a:pt x="2862" y="530"/>
                    <a:pt x="2867" y="534"/>
                  </a:cubicBezTo>
                  <a:cubicBezTo>
                    <a:pt x="2901" y="562"/>
                    <a:pt x="2939" y="574"/>
                    <a:pt x="2976" y="574"/>
                  </a:cubicBezTo>
                  <a:cubicBezTo>
                    <a:pt x="2999" y="574"/>
                    <a:pt x="3022" y="569"/>
                    <a:pt x="3043" y="560"/>
                  </a:cubicBezTo>
                  <a:lnTo>
                    <a:pt x="3043" y="560"/>
                  </a:lnTo>
                  <a:cubicBezTo>
                    <a:pt x="3655" y="754"/>
                    <a:pt x="3911" y="1601"/>
                    <a:pt x="3622" y="2219"/>
                  </a:cubicBezTo>
                  <a:cubicBezTo>
                    <a:pt x="3364" y="2768"/>
                    <a:pt x="2841" y="3185"/>
                    <a:pt x="2233" y="3244"/>
                  </a:cubicBezTo>
                  <a:cubicBezTo>
                    <a:pt x="2182" y="3249"/>
                    <a:pt x="2132" y="3252"/>
                    <a:pt x="2085" y="3252"/>
                  </a:cubicBezTo>
                  <a:cubicBezTo>
                    <a:pt x="505" y="3252"/>
                    <a:pt x="1221" y="469"/>
                    <a:pt x="2300" y="345"/>
                  </a:cubicBezTo>
                  <a:close/>
                  <a:moveTo>
                    <a:pt x="2356" y="1"/>
                  </a:moveTo>
                  <a:cubicBezTo>
                    <a:pt x="897" y="1"/>
                    <a:pt x="0" y="3385"/>
                    <a:pt x="1924" y="3581"/>
                  </a:cubicBezTo>
                  <a:cubicBezTo>
                    <a:pt x="1982" y="3587"/>
                    <a:pt x="2039" y="3590"/>
                    <a:pt x="2097" y="3590"/>
                  </a:cubicBezTo>
                  <a:cubicBezTo>
                    <a:pt x="3043" y="3590"/>
                    <a:pt x="3914" y="2814"/>
                    <a:pt x="4076" y="1884"/>
                  </a:cubicBezTo>
                  <a:cubicBezTo>
                    <a:pt x="4210" y="1112"/>
                    <a:pt x="3705" y="359"/>
                    <a:pt x="2992" y="215"/>
                  </a:cubicBezTo>
                  <a:lnTo>
                    <a:pt x="2992" y="215"/>
                  </a:lnTo>
                  <a:cubicBezTo>
                    <a:pt x="2773" y="66"/>
                    <a:pt x="2559" y="1"/>
                    <a:pt x="23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0" name="Google Shape;20020;p32"/>
            <p:cNvSpPr/>
            <p:nvPr/>
          </p:nvSpPr>
          <p:spPr>
            <a:xfrm>
              <a:off x="5025375" y="3220050"/>
              <a:ext cx="46925" cy="40600"/>
            </a:xfrm>
            <a:custGeom>
              <a:avLst/>
              <a:gdLst/>
              <a:ahLst/>
              <a:cxnLst/>
              <a:rect l="l" t="t" r="r" b="b"/>
              <a:pathLst>
                <a:path w="1877" h="1624" extrusionOk="0">
                  <a:moveTo>
                    <a:pt x="482" y="0"/>
                  </a:moveTo>
                  <a:cubicBezTo>
                    <a:pt x="305" y="0"/>
                    <a:pt x="136" y="79"/>
                    <a:pt x="58" y="262"/>
                  </a:cubicBezTo>
                  <a:cubicBezTo>
                    <a:pt x="1" y="397"/>
                    <a:pt x="118" y="519"/>
                    <a:pt x="225" y="519"/>
                  </a:cubicBezTo>
                  <a:cubicBezTo>
                    <a:pt x="274" y="519"/>
                    <a:pt x="320" y="494"/>
                    <a:pt x="347" y="431"/>
                  </a:cubicBezTo>
                  <a:cubicBezTo>
                    <a:pt x="376" y="362"/>
                    <a:pt x="435" y="334"/>
                    <a:pt x="498" y="334"/>
                  </a:cubicBezTo>
                  <a:cubicBezTo>
                    <a:pt x="590" y="334"/>
                    <a:pt x="692" y="392"/>
                    <a:pt x="736" y="471"/>
                  </a:cubicBezTo>
                  <a:cubicBezTo>
                    <a:pt x="870" y="710"/>
                    <a:pt x="629" y="1037"/>
                    <a:pt x="496" y="1215"/>
                  </a:cubicBezTo>
                  <a:cubicBezTo>
                    <a:pt x="446" y="1282"/>
                    <a:pt x="481" y="1409"/>
                    <a:pt x="556" y="1444"/>
                  </a:cubicBezTo>
                  <a:cubicBezTo>
                    <a:pt x="808" y="1563"/>
                    <a:pt x="1082" y="1624"/>
                    <a:pt x="1357" y="1624"/>
                  </a:cubicBezTo>
                  <a:cubicBezTo>
                    <a:pt x="1463" y="1624"/>
                    <a:pt x="1570" y="1615"/>
                    <a:pt x="1675" y="1597"/>
                  </a:cubicBezTo>
                  <a:cubicBezTo>
                    <a:pt x="1877" y="1563"/>
                    <a:pt x="1806" y="1271"/>
                    <a:pt x="1617" y="1271"/>
                  </a:cubicBezTo>
                  <a:cubicBezTo>
                    <a:pt x="1607" y="1271"/>
                    <a:pt x="1597" y="1272"/>
                    <a:pt x="1587" y="1273"/>
                  </a:cubicBezTo>
                  <a:cubicBezTo>
                    <a:pt x="1507" y="1287"/>
                    <a:pt x="1426" y="1293"/>
                    <a:pt x="1346" y="1293"/>
                  </a:cubicBezTo>
                  <a:cubicBezTo>
                    <a:pt x="1192" y="1293"/>
                    <a:pt x="1039" y="1269"/>
                    <a:pt x="893" y="1221"/>
                  </a:cubicBezTo>
                  <a:lnTo>
                    <a:pt x="893" y="1221"/>
                  </a:lnTo>
                  <a:cubicBezTo>
                    <a:pt x="1098" y="881"/>
                    <a:pt x="1235" y="420"/>
                    <a:pt x="884" y="140"/>
                  </a:cubicBezTo>
                  <a:cubicBezTo>
                    <a:pt x="772" y="51"/>
                    <a:pt x="624" y="0"/>
                    <a:pt x="4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1" name="Google Shape;20021;p32"/>
            <p:cNvSpPr/>
            <p:nvPr/>
          </p:nvSpPr>
          <p:spPr>
            <a:xfrm>
              <a:off x="5060050" y="3314000"/>
              <a:ext cx="52150" cy="8900"/>
            </a:xfrm>
            <a:custGeom>
              <a:avLst/>
              <a:gdLst/>
              <a:ahLst/>
              <a:cxnLst/>
              <a:rect l="l" t="t" r="r" b="b"/>
              <a:pathLst>
                <a:path w="2086" h="356" extrusionOk="0">
                  <a:moveTo>
                    <a:pt x="212" y="0"/>
                  </a:moveTo>
                  <a:cubicBezTo>
                    <a:pt x="0" y="0"/>
                    <a:pt x="1" y="333"/>
                    <a:pt x="215" y="334"/>
                  </a:cubicBezTo>
                  <a:lnTo>
                    <a:pt x="1870" y="356"/>
                  </a:lnTo>
                  <a:cubicBezTo>
                    <a:pt x="1871" y="356"/>
                    <a:pt x="1872" y="356"/>
                    <a:pt x="1873" y="356"/>
                  </a:cubicBezTo>
                  <a:cubicBezTo>
                    <a:pt x="2085" y="356"/>
                    <a:pt x="2084" y="23"/>
                    <a:pt x="1870" y="20"/>
                  </a:cubicBezTo>
                  <a:lnTo>
                    <a:pt x="215" y="0"/>
                  </a:lnTo>
                  <a:cubicBezTo>
                    <a:pt x="214"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2" name="Google Shape;20022;p32"/>
            <p:cNvSpPr/>
            <p:nvPr/>
          </p:nvSpPr>
          <p:spPr>
            <a:xfrm>
              <a:off x="5145925" y="3243250"/>
              <a:ext cx="44925" cy="111700"/>
            </a:xfrm>
            <a:custGeom>
              <a:avLst/>
              <a:gdLst/>
              <a:ahLst/>
              <a:cxnLst/>
              <a:rect l="l" t="t" r="r" b="b"/>
              <a:pathLst>
                <a:path w="1797" h="4468" extrusionOk="0">
                  <a:moveTo>
                    <a:pt x="1236" y="1"/>
                  </a:moveTo>
                  <a:cubicBezTo>
                    <a:pt x="586" y="1"/>
                    <a:pt x="208" y="705"/>
                    <a:pt x="132" y="1360"/>
                  </a:cubicBezTo>
                  <a:cubicBezTo>
                    <a:pt x="0" y="2487"/>
                    <a:pt x="434" y="3581"/>
                    <a:pt x="1173" y="4413"/>
                  </a:cubicBezTo>
                  <a:cubicBezTo>
                    <a:pt x="1207" y="4452"/>
                    <a:pt x="1246" y="4467"/>
                    <a:pt x="1284" y="4467"/>
                  </a:cubicBezTo>
                  <a:cubicBezTo>
                    <a:pt x="1407" y="4467"/>
                    <a:pt x="1519" y="4300"/>
                    <a:pt x="1410" y="4177"/>
                  </a:cubicBezTo>
                  <a:cubicBezTo>
                    <a:pt x="989" y="3703"/>
                    <a:pt x="682" y="3158"/>
                    <a:pt x="537" y="2536"/>
                  </a:cubicBezTo>
                  <a:cubicBezTo>
                    <a:pt x="417" y="2024"/>
                    <a:pt x="306" y="328"/>
                    <a:pt x="1188" y="328"/>
                  </a:cubicBezTo>
                  <a:cubicBezTo>
                    <a:pt x="1288" y="328"/>
                    <a:pt x="1401" y="350"/>
                    <a:pt x="1529" y="399"/>
                  </a:cubicBezTo>
                  <a:cubicBezTo>
                    <a:pt x="1550" y="407"/>
                    <a:pt x="1569" y="410"/>
                    <a:pt x="1588" y="410"/>
                  </a:cubicBezTo>
                  <a:cubicBezTo>
                    <a:pt x="1745" y="410"/>
                    <a:pt x="1796" y="142"/>
                    <a:pt x="1617" y="75"/>
                  </a:cubicBezTo>
                  <a:cubicBezTo>
                    <a:pt x="1481" y="24"/>
                    <a:pt x="1354" y="1"/>
                    <a:pt x="12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3" name="Google Shape;20023;p32"/>
            <p:cNvSpPr/>
            <p:nvPr/>
          </p:nvSpPr>
          <p:spPr>
            <a:xfrm>
              <a:off x="5213150" y="3250450"/>
              <a:ext cx="16050" cy="84075"/>
            </a:xfrm>
            <a:custGeom>
              <a:avLst/>
              <a:gdLst/>
              <a:ahLst/>
              <a:cxnLst/>
              <a:rect l="l" t="t" r="r" b="b"/>
              <a:pathLst>
                <a:path w="642" h="3363" extrusionOk="0">
                  <a:moveTo>
                    <a:pt x="205" y="0"/>
                  </a:moveTo>
                  <a:cubicBezTo>
                    <a:pt x="107" y="0"/>
                    <a:pt x="1" y="83"/>
                    <a:pt x="27" y="210"/>
                  </a:cubicBezTo>
                  <a:cubicBezTo>
                    <a:pt x="229" y="1194"/>
                    <a:pt x="307" y="2197"/>
                    <a:pt x="260" y="3201"/>
                  </a:cubicBezTo>
                  <a:cubicBezTo>
                    <a:pt x="255" y="3309"/>
                    <a:pt x="337" y="3362"/>
                    <a:pt x="420" y="3362"/>
                  </a:cubicBezTo>
                  <a:cubicBezTo>
                    <a:pt x="504" y="3362"/>
                    <a:pt x="590" y="3309"/>
                    <a:pt x="596" y="3201"/>
                  </a:cubicBezTo>
                  <a:cubicBezTo>
                    <a:pt x="641" y="2168"/>
                    <a:pt x="559" y="1133"/>
                    <a:pt x="350" y="121"/>
                  </a:cubicBezTo>
                  <a:cubicBezTo>
                    <a:pt x="332" y="37"/>
                    <a:pt x="270"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4" name="Google Shape;20024;p32"/>
            <p:cNvSpPr/>
            <p:nvPr/>
          </p:nvSpPr>
          <p:spPr>
            <a:xfrm>
              <a:off x="5224675" y="3257850"/>
              <a:ext cx="47475" cy="35000"/>
            </a:xfrm>
            <a:custGeom>
              <a:avLst/>
              <a:gdLst/>
              <a:ahLst/>
              <a:cxnLst/>
              <a:rect l="l" t="t" r="r" b="b"/>
              <a:pathLst>
                <a:path w="1899" h="1400" extrusionOk="0">
                  <a:moveTo>
                    <a:pt x="1636" y="0"/>
                  </a:moveTo>
                  <a:cubicBezTo>
                    <a:pt x="1599" y="0"/>
                    <a:pt x="1562" y="12"/>
                    <a:pt x="1527" y="39"/>
                  </a:cubicBezTo>
                  <a:lnTo>
                    <a:pt x="135" y="1125"/>
                  </a:lnTo>
                  <a:cubicBezTo>
                    <a:pt x="0" y="1230"/>
                    <a:pt x="123" y="1400"/>
                    <a:pt x="264" y="1400"/>
                  </a:cubicBezTo>
                  <a:cubicBezTo>
                    <a:pt x="300" y="1400"/>
                    <a:pt x="338" y="1388"/>
                    <a:pt x="372" y="1361"/>
                  </a:cubicBezTo>
                  <a:lnTo>
                    <a:pt x="371" y="1361"/>
                  </a:lnTo>
                  <a:lnTo>
                    <a:pt x="1764" y="275"/>
                  </a:lnTo>
                  <a:cubicBezTo>
                    <a:pt x="1898" y="170"/>
                    <a:pt x="1776" y="0"/>
                    <a:pt x="16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5" name="Google Shape;20025;p32"/>
            <p:cNvSpPr/>
            <p:nvPr/>
          </p:nvSpPr>
          <p:spPr>
            <a:xfrm>
              <a:off x="5221650" y="3291525"/>
              <a:ext cx="60175" cy="43375"/>
            </a:xfrm>
            <a:custGeom>
              <a:avLst/>
              <a:gdLst/>
              <a:ahLst/>
              <a:cxnLst/>
              <a:rect l="l" t="t" r="r" b="b"/>
              <a:pathLst>
                <a:path w="2407" h="1735" extrusionOk="0">
                  <a:moveTo>
                    <a:pt x="254" y="0"/>
                  </a:moveTo>
                  <a:cubicBezTo>
                    <a:pt x="102" y="0"/>
                    <a:pt x="1" y="224"/>
                    <a:pt x="166" y="310"/>
                  </a:cubicBezTo>
                  <a:cubicBezTo>
                    <a:pt x="860" y="672"/>
                    <a:pt x="1496" y="1136"/>
                    <a:pt x="2051" y="1686"/>
                  </a:cubicBezTo>
                  <a:cubicBezTo>
                    <a:pt x="2085" y="1720"/>
                    <a:pt x="2124" y="1735"/>
                    <a:pt x="2162" y="1735"/>
                  </a:cubicBezTo>
                  <a:cubicBezTo>
                    <a:pt x="2291" y="1735"/>
                    <a:pt x="2407" y="1567"/>
                    <a:pt x="2287" y="1450"/>
                  </a:cubicBezTo>
                  <a:cubicBezTo>
                    <a:pt x="1712" y="878"/>
                    <a:pt x="1053" y="397"/>
                    <a:pt x="333" y="20"/>
                  </a:cubicBezTo>
                  <a:cubicBezTo>
                    <a:pt x="306" y="6"/>
                    <a:pt x="279" y="0"/>
                    <a:pt x="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6" name="Google Shape;20026;p32"/>
            <p:cNvSpPr/>
            <p:nvPr/>
          </p:nvSpPr>
          <p:spPr>
            <a:xfrm>
              <a:off x="5293600" y="3278975"/>
              <a:ext cx="75350" cy="111925"/>
            </a:xfrm>
            <a:custGeom>
              <a:avLst/>
              <a:gdLst/>
              <a:ahLst/>
              <a:cxnLst/>
              <a:rect l="l" t="t" r="r" b="b"/>
              <a:pathLst>
                <a:path w="3014" h="4477" extrusionOk="0">
                  <a:moveTo>
                    <a:pt x="1612" y="640"/>
                  </a:moveTo>
                  <a:cubicBezTo>
                    <a:pt x="2191" y="640"/>
                    <a:pt x="2732" y="1246"/>
                    <a:pt x="2257" y="1883"/>
                  </a:cubicBezTo>
                  <a:cubicBezTo>
                    <a:pt x="2110" y="2080"/>
                    <a:pt x="1832" y="2224"/>
                    <a:pt x="1564" y="2224"/>
                  </a:cubicBezTo>
                  <a:cubicBezTo>
                    <a:pt x="1380" y="2224"/>
                    <a:pt x="1201" y="2156"/>
                    <a:pt x="1071" y="1993"/>
                  </a:cubicBezTo>
                  <a:lnTo>
                    <a:pt x="828" y="1178"/>
                  </a:lnTo>
                  <a:lnTo>
                    <a:pt x="828" y="1178"/>
                  </a:lnTo>
                  <a:cubicBezTo>
                    <a:pt x="857" y="1120"/>
                    <a:pt x="891" y="1064"/>
                    <a:pt x="929" y="1011"/>
                  </a:cubicBezTo>
                  <a:cubicBezTo>
                    <a:pt x="1114" y="749"/>
                    <a:pt x="1366" y="640"/>
                    <a:pt x="1612" y="640"/>
                  </a:cubicBezTo>
                  <a:close/>
                  <a:moveTo>
                    <a:pt x="1354" y="0"/>
                  </a:moveTo>
                  <a:cubicBezTo>
                    <a:pt x="1235" y="0"/>
                    <a:pt x="1112" y="31"/>
                    <a:pt x="994" y="95"/>
                  </a:cubicBezTo>
                  <a:cubicBezTo>
                    <a:pt x="705" y="254"/>
                    <a:pt x="564" y="568"/>
                    <a:pt x="514" y="896"/>
                  </a:cubicBezTo>
                  <a:lnTo>
                    <a:pt x="514" y="896"/>
                  </a:lnTo>
                  <a:cubicBezTo>
                    <a:pt x="0" y="1845"/>
                    <a:pt x="586" y="3556"/>
                    <a:pt x="872" y="4362"/>
                  </a:cubicBezTo>
                  <a:cubicBezTo>
                    <a:pt x="901" y="4442"/>
                    <a:pt x="969" y="4476"/>
                    <a:pt x="1036" y="4476"/>
                  </a:cubicBezTo>
                  <a:cubicBezTo>
                    <a:pt x="1138" y="4476"/>
                    <a:pt x="1239" y="4396"/>
                    <a:pt x="1196" y="4273"/>
                  </a:cubicBezTo>
                  <a:cubicBezTo>
                    <a:pt x="965" y="3627"/>
                    <a:pt x="626" y="2702"/>
                    <a:pt x="656" y="1910"/>
                  </a:cubicBezTo>
                  <a:lnTo>
                    <a:pt x="656" y="1910"/>
                  </a:lnTo>
                  <a:cubicBezTo>
                    <a:pt x="884" y="2314"/>
                    <a:pt x="1327" y="2568"/>
                    <a:pt x="1756" y="2568"/>
                  </a:cubicBezTo>
                  <a:cubicBezTo>
                    <a:pt x="2123" y="2568"/>
                    <a:pt x="2479" y="2381"/>
                    <a:pt x="2680" y="1944"/>
                  </a:cubicBezTo>
                  <a:cubicBezTo>
                    <a:pt x="3013" y="1212"/>
                    <a:pt x="2570" y="478"/>
                    <a:pt x="1909" y="300"/>
                  </a:cubicBezTo>
                  <a:lnTo>
                    <a:pt x="1909" y="300"/>
                  </a:lnTo>
                  <a:cubicBezTo>
                    <a:pt x="1779" y="106"/>
                    <a:pt x="1574" y="0"/>
                    <a:pt x="13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7" name="Google Shape;20027;p32"/>
            <p:cNvSpPr/>
            <p:nvPr/>
          </p:nvSpPr>
          <p:spPr>
            <a:xfrm>
              <a:off x="5362175" y="3226625"/>
              <a:ext cx="45875" cy="124400"/>
            </a:xfrm>
            <a:custGeom>
              <a:avLst/>
              <a:gdLst/>
              <a:ahLst/>
              <a:cxnLst/>
              <a:rect l="l" t="t" r="r" b="b"/>
              <a:pathLst>
                <a:path w="1835" h="4976" extrusionOk="0">
                  <a:moveTo>
                    <a:pt x="232" y="0"/>
                  </a:moveTo>
                  <a:cubicBezTo>
                    <a:pt x="112" y="0"/>
                    <a:pt x="0" y="168"/>
                    <a:pt x="105" y="293"/>
                  </a:cubicBezTo>
                  <a:cubicBezTo>
                    <a:pt x="1159" y="1562"/>
                    <a:pt x="1476" y="3195"/>
                    <a:pt x="997" y="4769"/>
                  </a:cubicBezTo>
                  <a:cubicBezTo>
                    <a:pt x="959" y="4894"/>
                    <a:pt x="1061" y="4976"/>
                    <a:pt x="1162" y="4976"/>
                  </a:cubicBezTo>
                  <a:cubicBezTo>
                    <a:pt x="1228" y="4976"/>
                    <a:pt x="1294" y="4940"/>
                    <a:pt x="1319" y="4859"/>
                  </a:cubicBezTo>
                  <a:cubicBezTo>
                    <a:pt x="1834" y="3166"/>
                    <a:pt x="1470" y="1414"/>
                    <a:pt x="341" y="57"/>
                  </a:cubicBezTo>
                  <a:cubicBezTo>
                    <a:pt x="308" y="17"/>
                    <a:pt x="270" y="0"/>
                    <a:pt x="2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8" name="Google Shape;20028;p32"/>
            <p:cNvSpPr/>
            <p:nvPr/>
          </p:nvSpPr>
          <p:spPr>
            <a:xfrm>
              <a:off x="5405800" y="3202000"/>
              <a:ext cx="48275" cy="66575"/>
            </a:xfrm>
            <a:custGeom>
              <a:avLst/>
              <a:gdLst/>
              <a:ahLst/>
              <a:cxnLst/>
              <a:rect l="l" t="t" r="r" b="b"/>
              <a:pathLst>
                <a:path w="1931" h="2663" extrusionOk="0">
                  <a:moveTo>
                    <a:pt x="693" y="1"/>
                  </a:moveTo>
                  <a:cubicBezTo>
                    <a:pt x="394" y="1"/>
                    <a:pt x="97" y="186"/>
                    <a:pt x="28" y="499"/>
                  </a:cubicBezTo>
                  <a:cubicBezTo>
                    <a:pt x="1" y="625"/>
                    <a:pt x="107" y="707"/>
                    <a:pt x="205" y="707"/>
                  </a:cubicBezTo>
                  <a:cubicBezTo>
                    <a:pt x="271" y="707"/>
                    <a:pt x="333" y="671"/>
                    <a:pt x="352" y="587"/>
                  </a:cubicBezTo>
                  <a:lnTo>
                    <a:pt x="350" y="587"/>
                  </a:lnTo>
                  <a:cubicBezTo>
                    <a:pt x="386" y="426"/>
                    <a:pt x="523" y="342"/>
                    <a:pt x="663" y="342"/>
                  </a:cubicBezTo>
                  <a:cubicBezTo>
                    <a:pt x="765" y="342"/>
                    <a:pt x="868" y="386"/>
                    <a:pt x="935" y="477"/>
                  </a:cubicBezTo>
                  <a:cubicBezTo>
                    <a:pt x="1118" y="731"/>
                    <a:pt x="945" y="1042"/>
                    <a:pt x="704" y="1187"/>
                  </a:cubicBezTo>
                  <a:cubicBezTo>
                    <a:pt x="605" y="1246"/>
                    <a:pt x="584" y="1422"/>
                    <a:pt x="704" y="1475"/>
                  </a:cubicBezTo>
                  <a:cubicBezTo>
                    <a:pt x="1079" y="1644"/>
                    <a:pt x="1359" y="1914"/>
                    <a:pt x="1520" y="2281"/>
                  </a:cubicBezTo>
                  <a:lnTo>
                    <a:pt x="1520" y="2281"/>
                  </a:lnTo>
                  <a:cubicBezTo>
                    <a:pt x="1378" y="2314"/>
                    <a:pt x="1238" y="2331"/>
                    <a:pt x="1095" y="2331"/>
                  </a:cubicBezTo>
                  <a:cubicBezTo>
                    <a:pt x="997" y="2331"/>
                    <a:pt x="898" y="2323"/>
                    <a:pt x="796" y="2306"/>
                  </a:cubicBezTo>
                  <a:cubicBezTo>
                    <a:pt x="785" y="2305"/>
                    <a:pt x="775" y="2304"/>
                    <a:pt x="766" y="2304"/>
                  </a:cubicBezTo>
                  <a:cubicBezTo>
                    <a:pt x="578" y="2304"/>
                    <a:pt x="506" y="2596"/>
                    <a:pt x="707" y="2630"/>
                  </a:cubicBezTo>
                  <a:cubicBezTo>
                    <a:pt x="844" y="2652"/>
                    <a:pt x="976" y="2663"/>
                    <a:pt x="1108" y="2663"/>
                  </a:cubicBezTo>
                  <a:cubicBezTo>
                    <a:pt x="1334" y="2663"/>
                    <a:pt x="1557" y="2629"/>
                    <a:pt x="1786" y="2557"/>
                  </a:cubicBezTo>
                  <a:cubicBezTo>
                    <a:pt x="1868" y="2529"/>
                    <a:pt x="1931" y="2439"/>
                    <a:pt x="1902" y="2351"/>
                  </a:cubicBezTo>
                  <a:cubicBezTo>
                    <a:pt x="1756" y="1899"/>
                    <a:pt x="1481" y="1537"/>
                    <a:pt x="1086" y="1299"/>
                  </a:cubicBezTo>
                  <a:lnTo>
                    <a:pt x="1086" y="1299"/>
                  </a:lnTo>
                  <a:cubicBezTo>
                    <a:pt x="1378" y="979"/>
                    <a:pt x="1495" y="464"/>
                    <a:pt x="1121" y="151"/>
                  </a:cubicBezTo>
                  <a:cubicBezTo>
                    <a:pt x="997" y="48"/>
                    <a:pt x="845" y="1"/>
                    <a:pt x="6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9" name="Google Shape;20029;p32"/>
            <p:cNvSpPr/>
            <p:nvPr/>
          </p:nvSpPr>
          <p:spPr>
            <a:xfrm>
              <a:off x="5441775" y="3308425"/>
              <a:ext cx="80550" cy="11350"/>
            </a:xfrm>
            <a:custGeom>
              <a:avLst/>
              <a:gdLst/>
              <a:ahLst/>
              <a:cxnLst/>
              <a:rect l="l" t="t" r="r" b="b"/>
              <a:pathLst>
                <a:path w="3222" h="454" extrusionOk="0">
                  <a:moveTo>
                    <a:pt x="2006" y="1"/>
                  </a:moveTo>
                  <a:cubicBezTo>
                    <a:pt x="1404" y="1"/>
                    <a:pt x="801" y="44"/>
                    <a:pt x="203" y="130"/>
                  </a:cubicBezTo>
                  <a:cubicBezTo>
                    <a:pt x="1" y="158"/>
                    <a:pt x="74" y="454"/>
                    <a:pt x="265" y="454"/>
                  </a:cubicBezTo>
                  <a:cubicBezTo>
                    <a:pt x="274" y="454"/>
                    <a:pt x="284" y="453"/>
                    <a:pt x="293" y="452"/>
                  </a:cubicBezTo>
                  <a:lnTo>
                    <a:pt x="292" y="452"/>
                  </a:lnTo>
                  <a:cubicBezTo>
                    <a:pt x="859" y="373"/>
                    <a:pt x="1431" y="334"/>
                    <a:pt x="2003" y="334"/>
                  </a:cubicBezTo>
                  <a:cubicBezTo>
                    <a:pt x="2338" y="334"/>
                    <a:pt x="2673" y="347"/>
                    <a:pt x="3007" y="374"/>
                  </a:cubicBezTo>
                  <a:cubicBezTo>
                    <a:pt x="3013" y="375"/>
                    <a:pt x="3018" y="375"/>
                    <a:pt x="3024" y="375"/>
                  </a:cubicBezTo>
                  <a:cubicBezTo>
                    <a:pt x="3222" y="375"/>
                    <a:pt x="3215" y="56"/>
                    <a:pt x="3007" y="40"/>
                  </a:cubicBezTo>
                  <a:cubicBezTo>
                    <a:pt x="2674" y="14"/>
                    <a:pt x="2340" y="1"/>
                    <a:pt x="20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0" name="Google Shape;20030;p32"/>
            <p:cNvSpPr/>
            <p:nvPr/>
          </p:nvSpPr>
          <p:spPr>
            <a:xfrm>
              <a:off x="5470600" y="3277675"/>
              <a:ext cx="10825" cy="8375"/>
            </a:xfrm>
            <a:custGeom>
              <a:avLst/>
              <a:gdLst/>
              <a:ahLst/>
              <a:cxnLst/>
              <a:rect l="l" t="t" r="r" b="b"/>
              <a:pathLst>
                <a:path w="433" h="335" extrusionOk="0">
                  <a:moveTo>
                    <a:pt x="216" y="1"/>
                  </a:moveTo>
                  <a:cubicBezTo>
                    <a:pt x="1" y="1"/>
                    <a:pt x="1" y="335"/>
                    <a:pt x="216" y="335"/>
                  </a:cubicBezTo>
                  <a:cubicBezTo>
                    <a:pt x="431" y="335"/>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1" name="Google Shape;20031;p32"/>
            <p:cNvSpPr/>
            <p:nvPr/>
          </p:nvSpPr>
          <p:spPr>
            <a:xfrm>
              <a:off x="5477600" y="3360600"/>
              <a:ext cx="8500" cy="11550"/>
            </a:xfrm>
            <a:custGeom>
              <a:avLst/>
              <a:gdLst/>
              <a:ahLst/>
              <a:cxnLst/>
              <a:rect l="l" t="t" r="r" b="b"/>
              <a:pathLst>
                <a:path w="340" h="462" extrusionOk="0">
                  <a:moveTo>
                    <a:pt x="173" y="1"/>
                  </a:moveTo>
                  <a:cubicBezTo>
                    <a:pt x="89" y="1"/>
                    <a:pt x="5" y="54"/>
                    <a:pt x="4" y="162"/>
                  </a:cubicBezTo>
                  <a:lnTo>
                    <a:pt x="1" y="299"/>
                  </a:lnTo>
                  <a:cubicBezTo>
                    <a:pt x="1" y="407"/>
                    <a:pt x="84" y="462"/>
                    <a:pt x="167" y="462"/>
                  </a:cubicBezTo>
                  <a:cubicBezTo>
                    <a:pt x="251" y="462"/>
                    <a:pt x="335" y="407"/>
                    <a:pt x="337" y="299"/>
                  </a:cubicBezTo>
                  <a:lnTo>
                    <a:pt x="338" y="162"/>
                  </a:lnTo>
                  <a:cubicBezTo>
                    <a:pt x="340" y="54"/>
                    <a:pt x="257" y="1"/>
                    <a:pt x="1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2" name="Google Shape;20032;p32"/>
            <p:cNvSpPr/>
            <p:nvPr/>
          </p:nvSpPr>
          <p:spPr>
            <a:xfrm>
              <a:off x="5550675" y="3235975"/>
              <a:ext cx="43800" cy="120650"/>
            </a:xfrm>
            <a:custGeom>
              <a:avLst/>
              <a:gdLst/>
              <a:ahLst/>
              <a:cxnLst/>
              <a:rect l="l" t="t" r="r" b="b"/>
              <a:pathLst>
                <a:path w="1752" h="4826" extrusionOk="0">
                  <a:moveTo>
                    <a:pt x="1058" y="0"/>
                  </a:moveTo>
                  <a:cubicBezTo>
                    <a:pt x="1007" y="0"/>
                    <a:pt x="956" y="24"/>
                    <a:pt x="922" y="79"/>
                  </a:cubicBezTo>
                  <a:cubicBezTo>
                    <a:pt x="1" y="1582"/>
                    <a:pt x="202" y="3489"/>
                    <a:pt x="1403" y="4773"/>
                  </a:cubicBezTo>
                  <a:cubicBezTo>
                    <a:pt x="1437" y="4810"/>
                    <a:pt x="1476" y="4825"/>
                    <a:pt x="1514" y="4825"/>
                  </a:cubicBezTo>
                  <a:cubicBezTo>
                    <a:pt x="1639" y="4825"/>
                    <a:pt x="1752" y="4657"/>
                    <a:pt x="1639" y="4537"/>
                  </a:cubicBezTo>
                  <a:cubicBezTo>
                    <a:pt x="535" y="3354"/>
                    <a:pt x="367" y="1625"/>
                    <a:pt x="1211" y="249"/>
                  </a:cubicBezTo>
                  <a:cubicBezTo>
                    <a:pt x="1289" y="121"/>
                    <a:pt x="1173" y="0"/>
                    <a:pt x="10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3" name="Google Shape;20033;p32"/>
            <p:cNvSpPr/>
            <p:nvPr/>
          </p:nvSpPr>
          <p:spPr>
            <a:xfrm>
              <a:off x="5597425" y="3243750"/>
              <a:ext cx="73450" cy="92275"/>
            </a:xfrm>
            <a:custGeom>
              <a:avLst/>
              <a:gdLst/>
              <a:ahLst/>
              <a:cxnLst/>
              <a:rect l="l" t="t" r="r" b="b"/>
              <a:pathLst>
                <a:path w="2938" h="3691" extrusionOk="0">
                  <a:moveTo>
                    <a:pt x="1536" y="659"/>
                  </a:moveTo>
                  <a:lnTo>
                    <a:pt x="1656" y="1614"/>
                  </a:lnTo>
                  <a:lnTo>
                    <a:pt x="1656" y="1614"/>
                  </a:lnTo>
                  <a:lnTo>
                    <a:pt x="678" y="1649"/>
                  </a:lnTo>
                  <a:lnTo>
                    <a:pt x="678" y="1649"/>
                  </a:lnTo>
                  <a:cubicBezTo>
                    <a:pt x="1004" y="1352"/>
                    <a:pt x="1289" y="1025"/>
                    <a:pt x="1536" y="659"/>
                  </a:cubicBezTo>
                  <a:close/>
                  <a:moveTo>
                    <a:pt x="1629" y="1"/>
                  </a:moveTo>
                  <a:cubicBezTo>
                    <a:pt x="1580" y="1"/>
                    <a:pt x="1531" y="25"/>
                    <a:pt x="1498" y="84"/>
                  </a:cubicBezTo>
                  <a:cubicBezTo>
                    <a:pt x="1142" y="716"/>
                    <a:pt x="691" y="1247"/>
                    <a:pt x="117" y="1689"/>
                  </a:cubicBezTo>
                  <a:cubicBezTo>
                    <a:pt x="0" y="1779"/>
                    <a:pt x="17" y="2000"/>
                    <a:pt x="194" y="2000"/>
                  </a:cubicBezTo>
                  <a:cubicBezTo>
                    <a:pt x="196" y="2000"/>
                    <a:pt x="199" y="2000"/>
                    <a:pt x="202" y="2000"/>
                  </a:cubicBezTo>
                  <a:lnTo>
                    <a:pt x="1698" y="1947"/>
                  </a:lnTo>
                  <a:lnTo>
                    <a:pt x="1698" y="1947"/>
                  </a:lnTo>
                  <a:lnTo>
                    <a:pt x="1897" y="3532"/>
                  </a:lnTo>
                  <a:cubicBezTo>
                    <a:pt x="1911" y="3637"/>
                    <a:pt x="2002" y="3691"/>
                    <a:pt x="2087" y="3691"/>
                  </a:cubicBezTo>
                  <a:cubicBezTo>
                    <a:pt x="2170" y="3691"/>
                    <a:pt x="2246" y="3638"/>
                    <a:pt x="2233" y="3532"/>
                  </a:cubicBezTo>
                  <a:lnTo>
                    <a:pt x="2032" y="1935"/>
                  </a:lnTo>
                  <a:lnTo>
                    <a:pt x="2032" y="1935"/>
                  </a:lnTo>
                  <a:lnTo>
                    <a:pt x="2721" y="1910"/>
                  </a:lnTo>
                  <a:cubicBezTo>
                    <a:pt x="2934" y="1903"/>
                    <a:pt x="2937" y="1576"/>
                    <a:pt x="2728" y="1576"/>
                  </a:cubicBezTo>
                  <a:cubicBezTo>
                    <a:pt x="2726" y="1576"/>
                    <a:pt x="2723" y="1576"/>
                    <a:pt x="2721" y="1576"/>
                  </a:cubicBezTo>
                  <a:lnTo>
                    <a:pt x="1990" y="1602"/>
                  </a:lnTo>
                  <a:lnTo>
                    <a:pt x="1990" y="1602"/>
                  </a:lnTo>
                  <a:lnTo>
                    <a:pt x="1810" y="168"/>
                  </a:lnTo>
                  <a:cubicBezTo>
                    <a:pt x="1798" y="72"/>
                    <a:pt x="1713" y="1"/>
                    <a:pt x="16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4" name="Google Shape;20034;p32"/>
            <p:cNvSpPr/>
            <p:nvPr/>
          </p:nvSpPr>
          <p:spPr>
            <a:xfrm>
              <a:off x="5677875" y="3226475"/>
              <a:ext cx="55850" cy="118175"/>
            </a:xfrm>
            <a:custGeom>
              <a:avLst/>
              <a:gdLst/>
              <a:ahLst/>
              <a:cxnLst/>
              <a:rect l="l" t="t" r="r" b="b"/>
              <a:pathLst>
                <a:path w="2234" h="4727" extrusionOk="0">
                  <a:moveTo>
                    <a:pt x="213" y="1"/>
                  </a:moveTo>
                  <a:cubicBezTo>
                    <a:pt x="53" y="1"/>
                    <a:pt x="0" y="268"/>
                    <a:pt x="182" y="334"/>
                  </a:cubicBezTo>
                  <a:cubicBezTo>
                    <a:pt x="1959" y="967"/>
                    <a:pt x="1619" y="3086"/>
                    <a:pt x="1291" y="4517"/>
                  </a:cubicBezTo>
                  <a:cubicBezTo>
                    <a:pt x="1262" y="4644"/>
                    <a:pt x="1368" y="4726"/>
                    <a:pt x="1467" y="4726"/>
                  </a:cubicBezTo>
                  <a:cubicBezTo>
                    <a:pt x="1532" y="4726"/>
                    <a:pt x="1595" y="4690"/>
                    <a:pt x="1614" y="4607"/>
                  </a:cubicBezTo>
                  <a:cubicBezTo>
                    <a:pt x="1991" y="2963"/>
                    <a:pt x="2233" y="711"/>
                    <a:pt x="270" y="11"/>
                  </a:cubicBezTo>
                  <a:cubicBezTo>
                    <a:pt x="250" y="4"/>
                    <a:pt x="231" y="1"/>
                    <a:pt x="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5" name="Google Shape;20035;p32"/>
            <p:cNvSpPr/>
            <p:nvPr/>
          </p:nvSpPr>
          <p:spPr>
            <a:xfrm>
              <a:off x="5751325" y="3235775"/>
              <a:ext cx="36400" cy="119275"/>
            </a:xfrm>
            <a:custGeom>
              <a:avLst/>
              <a:gdLst/>
              <a:ahLst/>
              <a:cxnLst/>
              <a:rect l="l" t="t" r="r" b="b"/>
              <a:pathLst>
                <a:path w="1456" h="4771" extrusionOk="0">
                  <a:moveTo>
                    <a:pt x="1077" y="1"/>
                  </a:moveTo>
                  <a:cubicBezTo>
                    <a:pt x="1026" y="1"/>
                    <a:pt x="975" y="23"/>
                    <a:pt x="940" y="77"/>
                  </a:cubicBezTo>
                  <a:cubicBezTo>
                    <a:pt x="0" y="1500"/>
                    <a:pt x="49" y="3335"/>
                    <a:pt x="1074" y="4700"/>
                  </a:cubicBezTo>
                  <a:cubicBezTo>
                    <a:pt x="1112" y="4750"/>
                    <a:pt x="1164" y="4771"/>
                    <a:pt x="1215" y="4771"/>
                  </a:cubicBezTo>
                  <a:cubicBezTo>
                    <a:pt x="1337" y="4771"/>
                    <a:pt x="1455" y="4652"/>
                    <a:pt x="1364" y="4531"/>
                  </a:cubicBezTo>
                  <a:cubicBezTo>
                    <a:pt x="403" y="3253"/>
                    <a:pt x="346" y="1582"/>
                    <a:pt x="1228" y="246"/>
                  </a:cubicBezTo>
                  <a:cubicBezTo>
                    <a:pt x="1311" y="120"/>
                    <a:pt x="1195" y="1"/>
                    <a:pt x="10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6" name="Google Shape;20036;p32"/>
            <p:cNvSpPr/>
            <p:nvPr/>
          </p:nvSpPr>
          <p:spPr>
            <a:xfrm>
              <a:off x="5811575" y="3295650"/>
              <a:ext cx="34925" cy="8675"/>
            </a:xfrm>
            <a:custGeom>
              <a:avLst/>
              <a:gdLst/>
              <a:ahLst/>
              <a:cxnLst/>
              <a:rect l="l" t="t" r="r" b="b"/>
              <a:pathLst>
                <a:path w="1397" h="347" extrusionOk="0">
                  <a:moveTo>
                    <a:pt x="212" y="0"/>
                  </a:moveTo>
                  <a:cubicBezTo>
                    <a:pt x="0" y="0"/>
                    <a:pt x="1" y="333"/>
                    <a:pt x="215" y="336"/>
                  </a:cubicBezTo>
                  <a:lnTo>
                    <a:pt x="1181" y="347"/>
                  </a:lnTo>
                  <a:cubicBezTo>
                    <a:pt x="1182" y="347"/>
                    <a:pt x="1183" y="347"/>
                    <a:pt x="1184" y="347"/>
                  </a:cubicBezTo>
                  <a:cubicBezTo>
                    <a:pt x="1396" y="347"/>
                    <a:pt x="1395" y="16"/>
                    <a:pt x="1181" y="13"/>
                  </a:cubicBezTo>
                  <a:lnTo>
                    <a:pt x="215" y="0"/>
                  </a:lnTo>
                  <a:cubicBezTo>
                    <a:pt x="214"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7" name="Google Shape;20037;p32"/>
            <p:cNvSpPr/>
            <p:nvPr/>
          </p:nvSpPr>
          <p:spPr>
            <a:xfrm>
              <a:off x="5853575" y="3267200"/>
              <a:ext cx="68900" cy="45450"/>
            </a:xfrm>
            <a:custGeom>
              <a:avLst/>
              <a:gdLst/>
              <a:ahLst/>
              <a:cxnLst/>
              <a:rect l="l" t="t" r="r" b="b"/>
              <a:pathLst>
                <a:path w="2756" h="1818" extrusionOk="0">
                  <a:moveTo>
                    <a:pt x="233" y="0"/>
                  </a:moveTo>
                  <a:cubicBezTo>
                    <a:pt x="93" y="0"/>
                    <a:pt x="1" y="218"/>
                    <a:pt x="152" y="316"/>
                  </a:cubicBezTo>
                  <a:cubicBezTo>
                    <a:pt x="912" y="807"/>
                    <a:pt x="1673" y="1299"/>
                    <a:pt x="2434" y="1790"/>
                  </a:cubicBezTo>
                  <a:cubicBezTo>
                    <a:pt x="2464" y="1809"/>
                    <a:pt x="2493" y="1817"/>
                    <a:pt x="2521" y="1817"/>
                  </a:cubicBezTo>
                  <a:cubicBezTo>
                    <a:pt x="2662" y="1817"/>
                    <a:pt x="2755" y="1600"/>
                    <a:pt x="2604" y="1501"/>
                  </a:cubicBezTo>
                  <a:lnTo>
                    <a:pt x="320" y="28"/>
                  </a:lnTo>
                  <a:cubicBezTo>
                    <a:pt x="290" y="9"/>
                    <a:pt x="26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8" name="Google Shape;20038;p32"/>
            <p:cNvSpPr/>
            <p:nvPr/>
          </p:nvSpPr>
          <p:spPr>
            <a:xfrm>
              <a:off x="5863375" y="3258175"/>
              <a:ext cx="44075" cy="88100"/>
            </a:xfrm>
            <a:custGeom>
              <a:avLst/>
              <a:gdLst/>
              <a:ahLst/>
              <a:cxnLst/>
              <a:rect l="l" t="t" r="r" b="b"/>
              <a:pathLst>
                <a:path w="1763" h="3524" extrusionOk="0">
                  <a:moveTo>
                    <a:pt x="1539" y="0"/>
                  </a:moveTo>
                  <a:cubicBezTo>
                    <a:pt x="1490" y="0"/>
                    <a:pt x="1443" y="26"/>
                    <a:pt x="1417" y="88"/>
                  </a:cubicBezTo>
                  <a:lnTo>
                    <a:pt x="58" y="3266"/>
                  </a:lnTo>
                  <a:cubicBezTo>
                    <a:pt x="0" y="3401"/>
                    <a:pt x="118" y="3523"/>
                    <a:pt x="225" y="3523"/>
                  </a:cubicBezTo>
                  <a:cubicBezTo>
                    <a:pt x="274" y="3523"/>
                    <a:pt x="321" y="3498"/>
                    <a:pt x="348" y="3435"/>
                  </a:cubicBezTo>
                  <a:cubicBezTo>
                    <a:pt x="801" y="2375"/>
                    <a:pt x="1252" y="1316"/>
                    <a:pt x="1705" y="256"/>
                  </a:cubicBezTo>
                  <a:cubicBezTo>
                    <a:pt x="1763" y="122"/>
                    <a:pt x="1645" y="0"/>
                    <a:pt x="15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9" name="Google Shape;20039;p32"/>
            <p:cNvSpPr/>
            <p:nvPr/>
          </p:nvSpPr>
          <p:spPr>
            <a:xfrm>
              <a:off x="5915200" y="3231550"/>
              <a:ext cx="54475" cy="124950"/>
            </a:xfrm>
            <a:custGeom>
              <a:avLst/>
              <a:gdLst/>
              <a:ahLst/>
              <a:cxnLst/>
              <a:rect l="l" t="t" r="r" b="b"/>
              <a:pathLst>
                <a:path w="2179" h="4998" extrusionOk="0">
                  <a:moveTo>
                    <a:pt x="226" y="1"/>
                  </a:moveTo>
                  <a:cubicBezTo>
                    <a:pt x="91" y="1"/>
                    <a:pt x="1" y="217"/>
                    <a:pt x="145" y="321"/>
                  </a:cubicBezTo>
                  <a:cubicBezTo>
                    <a:pt x="1649" y="1405"/>
                    <a:pt x="1771" y="3429"/>
                    <a:pt x="454" y="4712"/>
                  </a:cubicBezTo>
                  <a:cubicBezTo>
                    <a:pt x="335" y="4829"/>
                    <a:pt x="450" y="4997"/>
                    <a:pt x="579" y="4997"/>
                  </a:cubicBezTo>
                  <a:cubicBezTo>
                    <a:pt x="617" y="4997"/>
                    <a:pt x="656" y="4983"/>
                    <a:pt x="691" y="4949"/>
                  </a:cubicBezTo>
                  <a:cubicBezTo>
                    <a:pt x="2178" y="3501"/>
                    <a:pt x="1987" y="1239"/>
                    <a:pt x="314" y="32"/>
                  </a:cubicBezTo>
                  <a:cubicBezTo>
                    <a:pt x="284" y="10"/>
                    <a:pt x="254" y="1"/>
                    <a:pt x="2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0" name="Google Shape;20040;p32"/>
            <p:cNvSpPr/>
            <p:nvPr/>
          </p:nvSpPr>
          <p:spPr>
            <a:xfrm>
              <a:off x="5948850" y="3209175"/>
              <a:ext cx="45375" cy="45675"/>
            </a:xfrm>
            <a:custGeom>
              <a:avLst/>
              <a:gdLst/>
              <a:ahLst/>
              <a:cxnLst/>
              <a:rect l="l" t="t" r="r" b="b"/>
              <a:pathLst>
                <a:path w="1815" h="1827" extrusionOk="0">
                  <a:moveTo>
                    <a:pt x="624" y="368"/>
                  </a:moveTo>
                  <a:lnTo>
                    <a:pt x="751" y="1059"/>
                  </a:lnTo>
                  <a:lnTo>
                    <a:pt x="751" y="1059"/>
                  </a:lnTo>
                  <a:cubicBezTo>
                    <a:pt x="650" y="1034"/>
                    <a:pt x="563" y="978"/>
                    <a:pt x="503" y="878"/>
                  </a:cubicBezTo>
                  <a:cubicBezTo>
                    <a:pt x="407" y="718"/>
                    <a:pt x="465" y="458"/>
                    <a:pt x="624" y="368"/>
                  </a:cubicBezTo>
                  <a:close/>
                  <a:moveTo>
                    <a:pt x="737" y="1"/>
                  </a:moveTo>
                  <a:cubicBezTo>
                    <a:pt x="254" y="1"/>
                    <a:pt x="0" y="582"/>
                    <a:pt x="188" y="993"/>
                  </a:cubicBezTo>
                  <a:cubicBezTo>
                    <a:pt x="314" y="1268"/>
                    <a:pt x="552" y="1385"/>
                    <a:pt x="813" y="1398"/>
                  </a:cubicBezTo>
                  <a:lnTo>
                    <a:pt x="813" y="1398"/>
                  </a:lnTo>
                  <a:lnTo>
                    <a:pt x="869" y="1705"/>
                  </a:lnTo>
                  <a:cubicBezTo>
                    <a:pt x="884" y="1790"/>
                    <a:pt x="945" y="1826"/>
                    <a:pt x="1009" y="1826"/>
                  </a:cubicBezTo>
                  <a:cubicBezTo>
                    <a:pt x="1107" y="1826"/>
                    <a:pt x="1215" y="1743"/>
                    <a:pt x="1192" y="1617"/>
                  </a:cubicBezTo>
                  <a:lnTo>
                    <a:pt x="1191" y="1617"/>
                  </a:lnTo>
                  <a:lnTo>
                    <a:pt x="1145" y="1365"/>
                  </a:lnTo>
                  <a:lnTo>
                    <a:pt x="1145" y="1365"/>
                  </a:lnTo>
                  <a:cubicBezTo>
                    <a:pt x="1345" y="1317"/>
                    <a:pt x="1537" y="1223"/>
                    <a:pt x="1682" y="1107"/>
                  </a:cubicBezTo>
                  <a:cubicBezTo>
                    <a:pt x="1815" y="1001"/>
                    <a:pt x="1693" y="831"/>
                    <a:pt x="1554" y="831"/>
                  </a:cubicBezTo>
                  <a:cubicBezTo>
                    <a:pt x="1518" y="831"/>
                    <a:pt x="1480" y="843"/>
                    <a:pt x="1445" y="871"/>
                  </a:cubicBezTo>
                  <a:cubicBezTo>
                    <a:pt x="1354" y="944"/>
                    <a:pt x="1224" y="1010"/>
                    <a:pt x="1087" y="1046"/>
                  </a:cubicBezTo>
                  <a:lnTo>
                    <a:pt x="1087" y="1046"/>
                  </a:lnTo>
                  <a:lnTo>
                    <a:pt x="919" y="123"/>
                  </a:lnTo>
                  <a:cubicBezTo>
                    <a:pt x="905" y="50"/>
                    <a:pt x="826" y="3"/>
                    <a:pt x="757" y="1"/>
                  </a:cubicBezTo>
                  <a:cubicBezTo>
                    <a:pt x="750" y="1"/>
                    <a:pt x="744" y="1"/>
                    <a:pt x="7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1" name="Google Shape;20041;p32"/>
            <p:cNvSpPr/>
            <p:nvPr/>
          </p:nvSpPr>
          <p:spPr>
            <a:xfrm>
              <a:off x="6001950" y="3228225"/>
              <a:ext cx="36825" cy="110125"/>
            </a:xfrm>
            <a:custGeom>
              <a:avLst/>
              <a:gdLst/>
              <a:ahLst/>
              <a:cxnLst/>
              <a:rect l="l" t="t" r="r" b="b"/>
              <a:pathLst>
                <a:path w="1473" h="4405" extrusionOk="0">
                  <a:moveTo>
                    <a:pt x="1108" y="1"/>
                  </a:moveTo>
                  <a:cubicBezTo>
                    <a:pt x="1056" y="1"/>
                    <a:pt x="1005" y="22"/>
                    <a:pt x="967" y="72"/>
                  </a:cubicBezTo>
                  <a:cubicBezTo>
                    <a:pt x="0" y="1361"/>
                    <a:pt x="84" y="3134"/>
                    <a:pt x="1129" y="4349"/>
                  </a:cubicBezTo>
                  <a:cubicBezTo>
                    <a:pt x="1162" y="4388"/>
                    <a:pt x="1201" y="4404"/>
                    <a:pt x="1239" y="4404"/>
                  </a:cubicBezTo>
                  <a:cubicBezTo>
                    <a:pt x="1360" y="4404"/>
                    <a:pt x="1472" y="4237"/>
                    <a:pt x="1365" y="4113"/>
                  </a:cubicBezTo>
                  <a:cubicBezTo>
                    <a:pt x="409" y="2999"/>
                    <a:pt x="381" y="1407"/>
                    <a:pt x="1256" y="240"/>
                  </a:cubicBezTo>
                  <a:cubicBezTo>
                    <a:pt x="1347" y="120"/>
                    <a:pt x="1229" y="1"/>
                    <a:pt x="11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2" name="Google Shape;20042;p32"/>
            <p:cNvSpPr/>
            <p:nvPr/>
          </p:nvSpPr>
          <p:spPr>
            <a:xfrm>
              <a:off x="6049800" y="3258125"/>
              <a:ext cx="57875" cy="57575"/>
            </a:xfrm>
            <a:custGeom>
              <a:avLst/>
              <a:gdLst/>
              <a:ahLst/>
              <a:cxnLst/>
              <a:rect l="l" t="t" r="r" b="b"/>
              <a:pathLst>
                <a:path w="2315" h="2303" extrusionOk="0">
                  <a:moveTo>
                    <a:pt x="1423" y="423"/>
                  </a:moveTo>
                  <a:cubicBezTo>
                    <a:pt x="1681" y="542"/>
                    <a:pt x="1879" y="771"/>
                    <a:pt x="1913" y="1079"/>
                  </a:cubicBezTo>
                  <a:cubicBezTo>
                    <a:pt x="1965" y="1527"/>
                    <a:pt x="1666" y="1967"/>
                    <a:pt x="1193" y="1967"/>
                  </a:cubicBezTo>
                  <a:cubicBezTo>
                    <a:pt x="844" y="1967"/>
                    <a:pt x="452" y="1736"/>
                    <a:pt x="379" y="1376"/>
                  </a:cubicBezTo>
                  <a:cubicBezTo>
                    <a:pt x="281" y="897"/>
                    <a:pt x="730" y="439"/>
                    <a:pt x="1194" y="439"/>
                  </a:cubicBezTo>
                  <a:cubicBezTo>
                    <a:pt x="1229" y="439"/>
                    <a:pt x="1265" y="442"/>
                    <a:pt x="1300" y="447"/>
                  </a:cubicBezTo>
                  <a:cubicBezTo>
                    <a:pt x="1311" y="449"/>
                    <a:pt x="1321" y="450"/>
                    <a:pt x="1331" y="450"/>
                  </a:cubicBezTo>
                  <a:cubicBezTo>
                    <a:pt x="1366" y="450"/>
                    <a:pt x="1397" y="440"/>
                    <a:pt x="1423" y="423"/>
                  </a:cubicBezTo>
                  <a:close/>
                  <a:moveTo>
                    <a:pt x="985" y="1"/>
                  </a:moveTo>
                  <a:cubicBezTo>
                    <a:pt x="901" y="1"/>
                    <a:pt x="817" y="8"/>
                    <a:pt x="733" y="23"/>
                  </a:cubicBezTo>
                  <a:cubicBezTo>
                    <a:pt x="605" y="46"/>
                    <a:pt x="587" y="172"/>
                    <a:pt x="639" y="261"/>
                  </a:cubicBezTo>
                  <a:lnTo>
                    <a:pt x="639" y="261"/>
                  </a:lnTo>
                  <a:cubicBezTo>
                    <a:pt x="304" y="444"/>
                    <a:pt x="56" y="781"/>
                    <a:pt x="34" y="1189"/>
                  </a:cubicBezTo>
                  <a:cubicBezTo>
                    <a:pt x="1" y="1823"/>
                    <a:pt x="586" y="2301"/>
                    <a:pt x="1193" y="2302"/>
                  </a:cubicBezTo>
                  <a:cubicBezTo>
                    <a:pt x="1854" y="2302"/>
                    <a:pt x="2315" y="1695"/>
                    <a:pt x="2251" y="1056"/>
                  </a:cubicBezTo>
                  <a:cubicBezTo>
                    <a:pt x="2183" y="398"/>
                    <a:pt x="1599" y="1"/>
                    <a:pt x="98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3" name="Google Shape;20043;p32"/>
            <p:cNvSpPr/>
            <p:nvPr/>
          </p:nvSpPr>
          <p:spPr>
            <a:xfrm>
              <a:off x="6116500" y="3230450"/>
              <a:ext cx="22525" cy="77200"/>
            </a:xfrm>
            <a:custGeom>
              <a:avLst/>
              <a:gdLst/>
              <a:ahLst/>
              <a:cxnLst/>
              <a:rect l="l" t="t" r="r" b="b"/>
              <a:pathLst>
                <a:path w="901" h="3088" extrusionOk="0">
                  <a:moveTo>
                    <a:pt x="205" y="1"/>
                  </a:moveTo>
                  <a:cubicBezTo>
                    <a:pt x="105" y="1"/>
                    <a:pt x="1" y="83"/>
                    <a:pt x="34" y="209"/>
                  </a:cubicBezTo>
                  <a:cubicBezTo>
                    <a:pt x="269" y="1103"/>
                    <a:pt x="441" y="2010"/>
                    <a:pt x="553" y="2929"/>
                  </a:cubicBezTo>
                  <a:cubicBezTo>
                    <a:pt x="566" y="3034"/>
                    <a:pt x="656" y="3088"/>
                    <a:pt x="740" y="3088"/>
                  </a:cubicBezTo>
                  <a:cubicBezTo>
                    <a:pt x="824" y="3088"/>
                    <a:pt x="900" y="3035"/>
                    <a:pt x="888" y="2929"/>
                  </a:cubicBezTo>
                  <a:cubicBezTo>
                    <a:pt x="774" y="1981"/>
                    <a:pt x="597" y="1042"/>
                    <a:pt x="357" y="119"/>
                  </a:cubicBezTo>
                  <a:cubicBezTo>
                    <a:pt x="336" y="37"/>
                    <a:pt x="271"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4" name="Google Shape;20044;p32"/>
            <p:cNvSpPr/>
            <p:nvPr/>
          </p:nvSpPr>
          <p:spPr>
            <a:xfrm>
              <a:off x="6132900" y="3235100"/>
              <a:ext cx="48675" cy="76475"/>
            </a:xfrm>
            <a:custGeom>
              <a:avLst/>
              <a:gdLst/>
              <a:ahLst/>
              <a:cxnLst/>
              <a:rect l="l" t="t" r="r" b="b"/>
              <a:pathLst>
                <a:path w="1947" h="3059" extrusionOk="0">
                  <a:moveTo>
                    <a:pt x="1477" y="0"/>
                  </a:moveTo>
                  <a:cubicBezTo>
                    <a:pt x="1439" y="0"/>
                    <a:pt x="1400" y="16"/>
                    <a:pt x="1366" y="53"/>
                  </a:cubicBezTo>
                  <a:lnTo>
                    <a:pt x="72" y="1481"/>
                  </a:lnTo>
                  <a:cubicBezTo>
                    <a:pt x="14" y="1544"/>
                    <a:pt x="0" y="1657"/>
                    <a:pt x="72" y="1718"/>
                  </a:cubicBezTo>
                  <a:lnTo>
                    <a:pt x="1582" y="3016"/>
                  </a:lnTo>
                  <a:cubicBezTo>
                    <a:pt x="1617" y="3046"/>
                    <a:pt x="1656" y="3059"/>
                    <a:pt x="1693" y="3059"/>
                  </a:cubicBezTo>
                  <a:cubicBezTo>
                    <a:pt x="1828" y="3059"/>
                    <a:pt x="1947" y="2891"/>
                    <a:pt x="1819" y="2779"/>
                  </a:cubicBezTo>
                  <a:lnTo>
                    <a:pt x="429" y="1585"/>
                  </a:lnTo>
                  <a:lnTo>
                    <a:pt x="429" y="1585"/>
                  </a:lnTo>
                  <a:lnTo>
                    <a:pt x="1602" y="290"/>
                  </a:lnTo>
                  <a:cubicBezTo>
                    <a:pt x="1713" y="167"/>
                    <a:pt x="1601" y="0"/>
                    <a:pt x="14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5" name="Google Shape;20045;p32"/>
            <p:cNvSpPr/>
            <p:nvPr/>
          </p:nvSpPr>
          <p:spPr>
            <a:xfrm>
              <a:off x="6174650" y="3219125"/>
              <a:ext cx="51700" cy="99700"/>
            </a:xfrm>
            <a:custGeom>
              <a:avLst/>
              <a:gdLst/>
              <a:ahLst/>
              <a:cxnLst/>
              <a:rect l="l" t="t" r="r" b="b"/>
              <a:pathLst>
                <a:path w="2068" h="3988" extrusionOk="0">
                  <a:moveTo>
                    <a:pt x="239" y="0"/>
                  </a:moveTo>
                  <a:cubicBezTo>
                    <a:pt x="95" y="0"/>
                    <a:pt x="1" y="219"/>
                    <a:pt x="155" y="314"/>
                  </a:cubicBezTo>
                  <a:lnTo>
                    <a:pt x="156" y="314"/>
                  </a:lnTo>
                  <a:cubicBezTo>
                    <a:pt x="1317" y="1025"/>
                    <a:pt x="1682" y="2584"/>
                    <a:pt x="969" y="3739"/>
                  </a:cubicBezTo>
                  <a:cubicBezTo>
                    <a:pt x="891" y="3867"/>
                    <a:pt x="1007" y="3987"/>
                    <a:pt x="1123" y="3987"/>
                  </a:cubicBezTo>
                  <a:cubicBezTo>
                    <a:pt x="1174" y="3987"/>
                    <a:pt x="1225" y="3964"/>
                    <a:pt x="1259" y="3908"/>
                  </a:cubicBezTo>
                  <a:cubicBezTo>
                    <a:pt x="2068" y="2593"/>
                    <a:pt x="1639" y="830"/>
                    <a:pt x="324" y="26"/>
                  </a:cubicBezTo>
                  <a:cubicBezTo>
                    <a:pt x="295" y="8"/>
                    <a:pt x="266" y="0"/>
                    <a:pt x="2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6" name="Google Shape;20046;p32"/>
            <p:cNvSpPr/>
            <p:nvPr/>
          </p:nvSpPr>
          <p:spPr>
            <a:xfrm>
              <a:off x="6213675" y="3196850"/>
              <a:ext cx="35375" cy="57075"/>
            </a:xfrm>
            <a:custGeom>
              <a:avLst/>
              <a:gdLst/>
              <a:ahLst/>
              <a:cxnLst/>
              <a:rect l="l" t="t" r="r" b="b"/>
              <a:pathLst>
                <a:path w="1415" h="2283" extrusionOk="0">
                  <a:moveTo>
                    <a:pt x="474" y="0"/>
                  </a:moveTo>
                  <a:cubicBezTo>
                    <a:pt x="297" y="0"/>
                    <a:pt x="131" y="94"/>
                    <a:pt x="51" y="288"/>
                  </a:cubicBezTo>
                  <a:cubicBezTo>
                    <a:pt x="1" y="409"/>
                    <a:pt x="100" y="488"/>
                    <a:pt x="204" y="488"/>
                  </a:cubicBezTo>
                  <a:cubicBezTo>
                    <a:pt x="271" y="488"/>
                    <a:pt x="341" y="455"/>
                    <a:pt x="372" y="377"/>
                  </a:cubicBezTo>
                  <a:lnTo>
                    <a:pt x="374" y="377"/>
                  </a:lnTo>
                  <a:cubicBezTo>
                    <a:pt x="402" y="344"/>
                    <a:pt x="434" y="327"/>
                    <a:pt x="470" y="327"/>
                  </a:cubicBezTo>
                  <a:cubicBezTo>
                    <a:pt x="490" y="327"/>
                    <a:pt x="511" y="333"/>
                    <a:pt x="534" y="343"/>
                  </a:cubicBezTo>
                  <a:cubicBezTo>
                    <a:pt x="668" y="383"/>
                    <a:pt x="720" y="482"/>
                    <a:pt x="690" y="641"/>
                  </a:cubicBezTo>
                  <a:cubicBezTo>
                    <a:pt x="661" y="836"/>
                    <a:pt x="473" y="998"/>
                    <a:pt x="334" y="1124"/>
                  </a:cubicBezTo>
                  <a:cubicBezTo>
                    <a:pt x="236" y="1216"/>
                    <a:pt x="304" y="1412"/>
                    <a:pt x="441" y="1412"/>
                  </a:cubicBezTo>
                  <a:cubicBezTo>
                    <a:pt x="445" y="1412"/>
                    <a:pt x="449" y="1411"/>
                    <a:pt x="453" y="1411"/>
                  </a:cubicBezTo>
                  <a:cubicBezTo>
                    <a:pt x="468" y="1410"/>
                    <a:pt x="483" y="1409"/>
                    <a:pt x="497" y="1409"/>
                  </a:cubicBezTo>
                  <a:cubicBezTo>
                    <a:pt x="791" y="1409"/>
                    <a:pt x="995" y="1665"/>
                    <a:pt x="955" y="1940"/>
                  </a:cubicBezTo>
                  <a:lnTo>
                    <a:pt x="955" y="1940"/>
                  </a:lnTo>
                  <a:lnTo>
                    <a:pt x="562" y="1948"/>
                  </a:lnTo>
                  <a:cubicBezTo>
                    <a:pt x="348" y="1953"/>
                    <a:pt x="345" y="2282"/>
                    <a:pt x="556" y="2282"/>
                  </a:cubicBezTo>
                  <a:cubicBezTo>
                    <a:pt x="558" y="2282"/>
                    <a:pt x="560" y="2282"/>
                    <a:pt x="562" y="2282"/>
                  </a:cubicBezTo>
                  <a:lnTo>
                    <a:pt x="1083" y="2271"/>
                  </a:lnTo>
                  <a:cubicBezTo>
                    <a:pt x="1166" y="2270"/>
                    <a:pt x="1216" y="2220"/>
                    <a:pt x="1245" y="2149"/>
                  </a:cubicBezTo>
                  <a:cubicBezTo>
                    <a:pt x="1414" y="1738"/>
                    <a:pt x="1172" y="1279"/>
                    <a:pt x="788" y="1126"/>
                  </a:cubicBezTo>
                  <a:lnTo>
                    <a:pt x="788" y="1126"/>
                  </a:lnTo>
                  <a:cubicBezTo>
                    <a:pt x="1020" y="826"/>
                    <a:pt x="1179" y="428"/>
                    <a:pt x="851" y="147"/>
                  </a:cubicBezTo>
                  <a:cubicBezTo>
                    <a:pt x="739" y="50"/>
                    <a:pt x="604" y="0"/>
                    <a:pt x="4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7" name="Google Shape;20047;p32"/>
            <p:cNvSpPr/>
            <p:nvPr/>
          </p:nvSpPr>
          <p:spPr>
            <a:xfrm>
              <a:off x="4805900" y="3220250"/>
              <a:ext cx="29350" cy="31750"/>
            </a:xfrm>
            <a:custGeom>
              <a:avLst/>
              <a:gdLst/>
              <a:ahLst/>
              <a:cxnLst/>
              <a:rect l="l" t="t" r="r" b="b"/>
              <a:pathLst>
                <a:path w="1174" h="1270" extrusionOk="0">
                  <a:moveTo>
                    <a:pt x="948" y="1"/>
                  </a:moveTo>
                  <a:cubicBezTo>
                    <a:pt x="920" y="1"/>
                    <a:pt x="893" y="9"/>
                    <a:pt x="869" y="28"/>
                  </a:cubicBezTo>
                  <a:lnTo>
                    <a:pt x="138" y="591"/>
                  </a:lnTo>
                  <a:cubicBezTo>
                    <a:pt x="0" y="698"/>
                    <a:pt x="88" y="913"/>
                    <a:pt x="218" y="913"/>
                  </a:cubicBezTo>
                  <a:cubicBezTo>
                    <a:pt x="247" y="913"/>
                    <a:pt x="277" y="903"/>
                    <a:pt x="307" y="879"/>
                  </a:cubicBezTo>
                  <a:lnTo>
                    <a:pt x="785" y="511"/>
                  </a:lnTo>
                  <a:lnTo>
                    <a:pt x="785" y="511"/>
                  </a:lnTo>
                  <a:cubicBezTo>
                    <a:pt x="790" y="711"/>
                    <a:pt x="804" y="911"/>
                    <a:pt x="826" y="1110"/>
                  </a:cubicBezTo>
                  <a:cubicBezTo>
                    <a:pt x="838" y="1216"/>
                    <a:pt x="929" y="1269"/>
                    <a:pt x="1013" y="1269"/>
                  </a:cubicBezTo>
                  <a:cubicBezTo>
                    <a:pt x="1096" y="1269"/>
                    <a:pt x="1174" y="1216"/>
                    <a:pt x="1162" y="1110"/>
                  </a:cubicBezTo>
                  <a:cubicBezTo>
                    <a:pt x="1125" y="798"/>
                    <a:pt x="1111" y="486"/>
                    <a:pt x="1120" y="173"/>
                  </a:cubicBezTo>
                  <a:cubicBezTo>
                    <a:pt x="1124" y="85"/>
                    <a:pt x="1035" y="1"/>
                    <a:pt x="9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8" name="Google Shape;20048;p32"/>
            <p:cNvSpPr/>
            <p:nvPr/>
          </p:nvSpPr>
          <p:spPr>
            <a:xfrm>
              <a:off x="4352625" y="1863150"/>
              <a:ext cx="204075" cy="144350"/>
            </a:xfrm>
            <a:custGeom>
              <a:avLst/>
              <a:gdLst/>
              <a:ahLst/>
              <a:cxnLst/>
              <a:rect l="l" t="t" r="r" b="b"/>
              <a:pathLst>
                <a:path w="8163" h="5774" extrusionOk="0">
                  <a:moveTo>
                    <a:pt x="7928" y="0"/>
                  </a:moveTo>
                  <a:cubicBezTo>
                    <a:pt x="7877" y="0"/>
                    <a:pt x="7825" y="23"/>
                    <a:pt x="7790" y="76"/>
                  </a:cubicBezTo>
                  <a:cubicBezTo>
                    <a:pt x="6011" y="2740"/>
                    <a:pt x="3656" y="5356"/>
                    <a:pt x="216" y="5438"/>
                  </a:cubicBezTo>
                  <a:cubicBezTo>
                    <a:pt x="2" y="5444"/>
                    <a:pt x="1" y="5774"/>
                    <a:pt x="212" y="5774"/>
                  </a:cubicBezTo>
                  <a:cubicBezTo>
                    <a:pt x="213" y="5774"/>
                    <a:pt x="214" y="5774"/>
                    <a:pt x="216" y="5774"/>
                  </a:cubicBezTo>
                  <a:cubicBezTo>
                    <a:pt x="3784" y="5687"/>
                    <a:pt x="6229" y="3014"/>
                    <a:pt x="8079" y="246"/>
                  </a:cubicBezTo>
                  <a:cubicBezTo>
                    <a:pt x="8162" y="120"/>
                    <a:pt x="8046" y="0"/>
                    <a:pt x="792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9" name="Google Shape;20049;p32"/>
            <p:cNvSpPr/>
            <p:nvPr/>
          </p:nvSpPr>
          <p:spPr>
            <a:xfrm>
              <a:off x="4505100" y="1818825"/>
              <a:ext cx="82650" cy="62550"/>
            </a:xfrm>
            <a:custGeom>
              <a:avLst/>
              <a:gdLst/>
              <a:ahLst/>
              <a:cxnLst/>
              <a:rect l="l" t="t" r="r" b="b"/>
              <a:pathLst>
                <a:path w="3306" h="2502" extrusionOk="0">
                  <a:moveTo>
                    <a:pt x="2757" y="1"/>
                  </a:moveTo>
                  <a:cubicBezTo>
                    <a:pt x="2454" y="1"/>
                    <a:pt x="2113" y="339"/>
                    <a:pt x="1896" y="478"/>
                  </a:cubicBezTo>
                  <a:lnTo>
                    <a:pt x="395" y="1445"/>
                  </a:lnTo>
                  <a:lnTo>
                    <a:pt x="395" y="1445"/>
                  </a:lnTo>
                  <a:cubicBezTo>
                    <a:pt x="335" y="1439"/>
                    <a:pt x="275" y="1433"/>
                    <a:pt x="215" y="1428"/>
                  </a:cubicBezTo>
                  <a:cubicBezTo>
                    <a:pt x="210" y="1428"/>
                    <a:pt x="205" y="1428"/>
                    <a:pt x="200" y="1428"/>
                  </a:cubicBezTo>
                  <a:cubicBezTo>
                    <a:pt x="1" y="1428"/>
                    <a:pt x="7" y="1746"/>
                    <a:pt x="215" y="1764"/>
                  </a:cubicBezTo>
                  <a:cubicBezTo>
                    <a:pt x="261" y="1768"/>
                    <a:pt x="306" y="1772"/>
                    <a:pt x="351" y="1776"/>
                  </a:cubicBezTo>
                  <a:lnTo>
                    <a:pt x="351" y="1776"/>
                  </a:lnTo>
                  <a:cubicBezTo>
                    <a:pt x="359" y="1780"/>
                    <a:pt x="368" y="1784"/>
                    <a:pt x="377" y="1787"/>
                  </a:cubicBezTo>
                  <a:lnTo>
                    <a:pt x="2633" y="2493"/>
                  </a:lnTo>
                  <a:cubicBezTo>
                    <a:pt x="2650" y="2499"/>
                    <a:pt x="2667" y="2501"/>
                    <a:pt x="2683" y="2501"/>
                  </a:cubicBezTo>
                  <a:cubicBezTo>
                    <a:pt x="2832" y="2501"/>
                    <a:pt x="2912" y="2271"/>
                    <a:pt x="2761" y="2188"/>
                  </a:cubicBezTo>
                  <a:cubicBezTo>
                    <a:pt x="2177" y="1868"/>
                    <a:pt x="1546" y="1642"/>
                    <a:pt x="894" y="1519"/>
                  </a:cubicBezTo>
                  <a:lnTo>
                    <a:pt x="894" y="1519"/>
                  </a:lnTo>
                  <a:lnTo>
                    <a:pt x="2357" y="580"/>
                  </a:lnTo>
                  <a:cubicBezTo>
                    <a:pt x="2443" y="525"/>
                    <a:pt x="2582" y="390"/>
                    <a:pt x="2695" y="390"/>
                  </a:cubicBezTo>
                  <a:cubicBezTo>
                    <a:pt x="2704" y="390"/>
                    <a:pt x="2713" y="391"/>
                    <a:pt x="2722" y="393"/>
                  </a:cubicBezTo>
                  <a:cubicBezTo>
                    <a:pt x="2883" y="429"/>
                    <a:pt x="2833" y="750"/>
                    <a:pt x="2850" y="917"/>
                  </a:cubicBezTo>
                  <a:cubicBezTo>
                    <a:pt x="2888" y="1293"/>
                    <a:pt x="2923" y="1668"/>
                    <a:pt x="2961" y="2043"/>
                  </a:cubicBezTo>
                  <a:cubicBezTo>
                    <a:pt x="2971" y="2149"/>
                    <a:pt x="3060" y="2203"/>
                    <a:pt x="3144" y="2203"/>
                  </a:cubicBezTo>
                  <a:cubicBezTo>
                    <a:pt x="3228" y="2203"/>
                    <a:pt x="3306" y="2150"/>
                    <a:pt x="3295" y="2043"/>
                  </a:cubicBezTo>
                  <a:cubicBezTo>
                    <a:pt x="3243" y="1512"/>
                    <a:pt x="3239" y="946"/>
                    <a:pt x="3135" y="423"/>
                  </a:cubicBezTo>
                  <a:cubicBezTo>
                    <a:pt x="3098" y="245"/>
                    <a:pt x="3047" y="62"/>
                    <a:pt x="2847" y="11"/>
                  </a:cubicBezTo>
                  <a:cubicBezTo>
                    <a:pt x="2817" y="4"/>
                    <a:pt x="2787" y="1"/>
                    <a:pt x="27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0" name="Google Shape;20050;p32"/>
            <p:cNvSpPr/>
            <p:nvPr/>
          </p:nvSpPr>
          <p:spPr>
            <a:xfrm>
              <a:off x="4852525" y="3613175"/>
              <a:ext cx="160350" cy="102500"/>
            </a:xfrm>
            <a:custGeom>
              <a:avLst/>
              <a:gdLst/>
              <a:ahLst/>
              <a:cxnLst/>
              <a:rect l="l" t="t" r="r" b="b"/>
              <a:pathLst>
                <a:path w="6414" h="4100" extrusionOk="0">
                  <a:moveTo>
                    <a:pt x="6186" y="0"/>
                  </a:moveTo>
                  <a:cubicBezTo>
                    <a:pt x="6135" y="0"/>
                    <a:pt x="6085" y="24"/>
                    <a:pt x="6053" y="82"/>
                  </a:cubicBezTo>
                  <a:cubicBezTo>
                    <a:pt x="5216" y="1583"/>
                    <a:pt x="3340" y="3777"/>
                    <a:pt x="1383" y="3777"/>
                  </a:cubicBezTo>
                  <a:cubicBezTo>
                    <a:pt x="1036" y="3777"/>
                    <a:pt x="687" y="3708"/>
                    <a:pt x="340" y="3554"/>
                  </a:cubicBezTo>
                  <a:cubicBezTo>
                    <a:pt x="315" y="3543"/>
                    <a:pt x="291" y="3538"/>
                    <a:pt x="268" y="3538"/>
                  </a:cubicBezTo>
                  <a:cubicBezTo>
                    <a:pt x="108" y="3538"/>
                    <a:pt x="0" y="3768"/>
                    <a:pt x="172" y="3844"/>
                  </a:cubicBezTo>
                  <a:cubicBezTo>
                    <a:pt x="571" y="4020"/>
                    <a:pt x="971" y="4099"/>
                    <a:pt x="1367" y="4099"/>
                  </a:cubicBezTo>
                  <a:cubicBezTo>
                    <a:pt x="3455" y="4099"/>
                    <a:pt x="5420" y="1904"/>
                    <a:pt x="6341" y="252"/>
                  </a:cubicBezTo>
                  <a:cubicBezTo>
                    <a:pt x="6414" y="121"/>
                    <a:pt x="6298" y="0"/>
                    <a:pt x="61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1" name="Google Shape;20051;p32"/>
            <p:cNvSpPr/>
            <p:nvPr/>
          </p:nvSpPr>
          <p:spPr>
            <a:xfrm>
              <a:off x="4980725" y="3602075"/>
              <a:ext cx="46600" cy="19425"/>
            </a:xfrm>
            <a:custGeom>
              <a:avLst/>
              <a:gdLst/>
              <a:ahLst/>
              <a:cxnLst/>
              <a:rect l="l" t="t" r="r" b="b"/>
              <a:pathLst>
                <a:path w="1864" h="777" extrusionOk="0">
                  <a:moveTo>
                    <a:pt x="195" y="1"/>
                  </a:moveTo>
                  <a:cubicBezTo>
                    <a:pt x="1" y="1"/>
                    <a:pt x="8" y="315"/>
                    <a:pt x="214" y="336"/>
                  </a:cubicBezTo>
                  <a:cubicBezTo>
                    <a:pt x="679" y="381"/>
                    <a:pt x="1128" y="525"/>
                    <a:pt x="1535" y="754"/>
                  </a:cubicBezTo>
                  <a:cubicBezTo>
                    <a:pt x="1563" y="769"/>
                    <a:pt x="1591" y="776"/>
                    <a:pt x="1617" y="776"/>
                  </a:cubicBezTo>
                  <a:cubicBezTo>
                    <a:pt x="1766" y="776"/>
                    <a:pt x="1864" y="553"/>
                    <a:pt x="1704" y="465"/>
                  </a:cubicBezTo>
                  <a:cubicBezTo>
                    <a:pt x="1245" y="209"/>
                    <a:pt x="737" y="50"/>
                    <a:pt x="214" y="2"/>
                  </a:cubicBezTo>
                  <a:cubicBezTo>
                    <a:pt x="207" y="1"/>
                    <a:pt x="201" y="1"/>
                    <a:pt x="1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2" name="Google Shape;20052;p32"/>
            <p:cNvSpPr/>
            <p:nvPr/>
          </p:nvSpPr>
          <p:spPr>
            <a:xfrm>
              <a:off x="4976500" y="3570325"/>
              <a:ext cx="64800" cy="54225"/>
            </a:xfrm>
            <a:custGeom>
              <a:avLst/>
              <a:gdLst/>
              <a:ahLst/>
              <a:cxnLst/>
              <a:rect l="l" t="t" r="r" b="b"/>
              <a:pathLst>
                <a:path w="2592" h="2169" extrusionOk="0">
                  <a:moveTo>
                    <a:pt x="1910" y="1"/>
                  </a:moveTo>
                  <a:cubicBezTo>
                    <a:pt x="1894" y="1"/>
                    <a:pt x="1878" y="4"/>
                    <a:pt x="1862" y="10"/>
                  </a:cubicBezTo>
                  <a:cubicBezTo>
                    <a:pt x="1232" y="265"/>
                    <a:pt x="647" y="620"/>
                    <a:pt x="130" y="1061"/>
                  </a:cubicBezTo>
                  <a:cubicBezTo>
                    <a:pt x="0" y="1170"/>
                    <a:pt x="119" y="1340"/>
                    <a:pt x="256" y="1340"/>
                  </a:cubicBezTo>
                  <a:cubicBezTo>
                    <a:pt x="293" y="1340"/>
                    <a:pt x="331" y="1327"/>
                    <a:pt x="366" y="1297"/>
                  </a:cubicBezTo>
                  <a:cubicBezTo>
                    <a:pt x="782" y="943"/>
                    <a:pt x="1243" y="649"/>
                    <a:pt x="1739" y="424"/>
                  </a:cubicBezTo>
                  <a:lnTo>
                    <a:pt x="1739" y="424"/>
                  </a:lnTo>
                  <a:cubicBezTo>
                    <a:pt x="1761" y="1009"/>
                    <a:pt x="1928" y="1582"/>
                    <a:pt x="2227" y="2088"/>
                  </a:cubicBezTo>
                  <a:cubicBezTo>
                    <a:pt x="2260" y="2145"/>
                    <a:pt x="2311" y="2169"/>
                    <a:pt x="2362" y="2169"/>
                  </a:cubicBezTo>
                  <a:cubicBezTo>
                    <a:pt x="2476" y="2169"/>
                    <a:pt x="2592" y="2049"/>
                    <a:pt x="2517" y="1920"/>
                  </a:cubicBezTo>
                  <a:cubicBezTo>
                    <a:pt x="2200" y="1375"/>
                    <a:pt x="2055" y="800"/>
                    <a:pt x="2074" y="172"/>
                  </a:cubicBezTo>
                  <a:cubicBezTo>
                    <a:pt x="2077" y="88"/>
                    <a:pt x="1996" y="1"/>
                    <a:pt x="19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3" name="Google Shape;20053;p32"/>
            <p:cNvSpPr/>
            <p:nvPr/>
          </p:nvSpPr>
          <p:spPr>
            <a:xfrm>
              <a:off x="5166825" y="3863425"/>
              <a:ext cx="135175" cy="80550"/>
            </a:xfrm>
            <a:custGeom>
              <a:avLst/>
              <a:gdLst/>
              <a:ahLst/>
              <a:cxnLst/>
              <a:rect l="l" t="t" r="r" b="b"/>
              <a:pathLst>
                <a:path w="5407" h="3222" extrusionOk="0">
                  <a:moveTo>
                    <a:pt x="5167" y="1"/>
                  </a:moveTo>
                  <a:cubicBezTo>
                    <a:pt x="5115" y="1"/>
                    <a:pt x="5063" y="21"/>
                    <a:pt x="5025" y="71"/>
                  </a:cubicBezTo>
                  <a:cubicBezTo>
                    <a:pt x="3838" y="1629"/>
                    <a:pt x="2137" y="2613"/>
                    <a:pt x="203" y="2896"/>
                  </a:cubicBezTo>
                  <a:cubicBezTo>
                    <a:pt x="1" y="2925"/>
                    <a:pt x="74" y="3222"/>
                    <a:pt x="265" y="3222"/>
                  </a:cubicBezTo>
                  <a:cubicBezTo>
                    <a:pt x="274" y="3222"/>
                    <a:pt x="284" y="3221"/>
                    <a:pt x="293" y="3220"/>
                  </a:cubicBezTo>
                  <a:cubicBezTo>
                    <a:pt x="2323" y="2921"/>
                    <a:pt x="4073" y="1870"/>
                    <a:pt x="5315" y="241"/>
                  </a:cubicBezTo>
                  <a:cubicBezTo>
                    <a:pt x="5406" y="119"/>
                    <a:pt x="5289" y="1"/>
                    <a:pt x="51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4" name="Google Shape;20054;p32"/>
            <p:cNvSpPr/>
            <p:nvPr/>
          </p:nvSpPr>
          <p:spPr>
            <a:xfrm>
              <a:off x="5277850" y="3840475"/>
              <a:ext cx="37350" cy="38725"/>
            </a:xfrm>
            <a:custGeom>
              <a:avLst/>
              <a:gdLst/>
              <a:ahLst/>
              <a:cxnLst/>
              <a:rect l="l" t="t" r="r" b="b"/>
              <a:pathLst>
                <a:path w="1494" h="1549" extrusionOk="0">
                  <a:moveTo>
                    <a:pt x="235" y="1"/>
                  </a:moveTo>
                  <a:cubicBezTo>
                    <a:pt x="113" y="1"/>
                    <a:pt x="1" y="169"/>
                    <a:pt x="108" y="292"/>
                  </a:cubicBezTo>
                  <a:cubicBezTo>
                    <a:pt x="456" y="693"/>
                    <a:pt x="802" y="1095"/>
                    <a:pt x="1150" y="1494"/>
                  </a:cubicBezTo>
                  <a:cubicBezTo>
                    <a:pt x="1183" y="1533"/>
                    <a:pt x="1222" y="1549"/>
                    <a:pt x="1260" y="1549"/>
                  </a:cubicBezTo>
                  <a:cubicBezTo>
                    <a:pt x="1382" y="1549"/>
                    <a:pt x="1493" y="1381"/>
                    <a:pt x="1386" y="1258"/>
                  </a:cubicBezTo>
                  <a:cubicBezTo>
                    <a:pt x="1040" y="857"/>
                    <a:pt x="692" y="457"/>
                    <a:pt x="344" y="56"/>
                  </a:cubicBezTo>
                  <a:cubicBezTo>
                    <a:pt x="311" y="17"/>
                    <a:pt x="273"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5" name="Google Shape;20055;p32"/>
            <p:cNvSpPr/>
            <p:nvPr/>
          </p:nvSpPr>
          <p:spPr>
            <a:xfrm>
              <a:off x="5265975" y="3821600"/>
              <a:ext cx="69350" cy="67150"/>
            </a:xfrm>
            <a:custGeom>
              <a:avLst/>
              <a:gdLst/>
              <a:ahLst/>
              <a:cxnLst/>
              <a:rect l="l" t="t" r="r" b="b"/>
              <a:pathLst>
                <a:path w="2774" h="2686" extrusionOk="0">
                  <a:moveTo>
                    <a:pt x="2579" y="0"/>
                  </a:moveTo>
                  <a:cubicBezTo>
                    <a:pt x="2553" y="0"/>
                    <a:pt x="2525" y="6"/>
                    <a:pt x="2499" y="19"/>
                  </a:cubicBezTo>
                  <a:cubicBezTo>
                    <a:pt x="1787" y="379"/>
                    <a:pt x="1012" y="594"/>
                    <a:pt x="215" y="652"/>
                  </a:cubicBezTo>
                  <a:cubicBezTo>
                    <a:pt x="7" y="669"/>
                    <a:pt x="0" y="988"/>
                    <a:pt x="201" y="988"/>
                  </a:cubicBezTo>
                  <a:cubicBezTo>
                    <a:pt x="206" y="988"/>
                    <a:pt x="211" y="988"/>
                    <a:pt x="215" y="988"/>
                  </a:cubicBezTo>
                  <a:cubicBezTo>
                    <a:pt x="948" y="934"/>
                    <a:pt x="1666" y="756"/>
                    <a:pt x="2338" y="464"/>
                  </a:cubicBezTo>
                  <a:lnTo>
                    <a:pt x="2338" y="464"/>
                  </a:lnTo>
                  <a:lnTo>
                    <a:pt x="1843" y="2478"/>
                  </a:lnTo>
                  <a:cubicBezTo>
                    <a:pt x="1813" y="2604"/>
                    <a:pt x="1917" y="2686"/>
                    <a:pt x="2016" y="2686"/>
                  </a:cubicBezTo>
                  <a:cubicBezTo>
                    <a:pt x="2082" y="2686"/>
                    <a:pt x="2146" y="2650"/>
                    <a:pt x="2166" y="2566"/>
                  </a:cubicBezTo>
                  <a:lnTo>
                    <a:pt x="2745" y="208"/>
                  </a:lnTo>
                  <a:cubicBezTo>
                    <a:pt x="2774" y="92"/>
                    <a:pt x="2683" y="0"/>
                    <a:pt x="25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6" name="Google Shape;20056;p32"/>
            <p:cNvSpPr/>
            <p:nvPr/>
          </p:nvSpPr>
          <p:spPr>
            <a:xfrm>
              <a:off x="5338775" y="3710225"/>
              <a:ext cx="43675" cy="76850"/>
            </a:xfrm>
            <a:custGeom>
              <a:avLst/>
              <a:gdLst/>
              <a:ahLst/>
              <a:cxnLst/>
              <a:rect l="l" t="t" r="r" b="b"/>
              <a:pathLst>
                <a:path w="1747" h="3074" extrusionOk="0">
                  <a:moveTo>
                    <a:pt x="1239" y="0"/>
                  </a:moveTo>
                  <a:cubicBezTo>
                    <a:pt x="1172" y="0"/>
                    <a:pt x="1107" y="36"/>
                    <a:pt x="1082" y="118"/>
                  </a:cubicBezTo>
                  <a:lnTo>
                    <a:pt x="1082" y="116"/>
                  </a:lnTo>
                  <a:cubicBezTo>
                    <a:pt x="970" y="482"/>
                    <a:pt x="995" y="830"/>
                    <a:pt x="1056" y="1204"/>
                  </a:cubicBezTo>
                  <a:cubicBezTo>
                    <a:pt x="1100" y="1466"/>
                    <a:pt x="1169" y="1733"/>
                    <a:pt x="1152" y="2003"/>
                  </a:cubicBezTo>
                  <a:cubicBezTo>
                    <a:pt x="1132" y="2320"/>
                    <a:pt x="923" y="2751"/>
                    <a:pt x="589" y="2751"/>
                  </a:cubicBezTo>
                  <a:cubicBezTo>
                    <a:pt x="507" y="2751"/>
                    <a:pt x="419" y="2725"/>
                    <a:pt x="324" y="2666"/>
                  </a:cubicBezTo>
                  <a:cubicBezTo>
                    <a:pt x="294" y="2649"/>
                    <a:pt x="266" y="2641"/>
                    <a:pt x="239" y="2641"/>
                  </a:cubicBezTo>
                  <a:cubicBezTo>
                    <a:pt x="95" y="2641"/>
                    <a:pt x="0" y="2861"/>
                    <a:pt x="154" y="2956"/>
                  </a:cubicBezTo>
                  <a:cubicBezTo>
                    <a:pt x="286" y="3037"/>
                    <a:pt x="426" y="3074"/>
                    <a:pt x="565" y="3074"/>
                  </a:cubicBezTo>
                  <a:cubicBezTo>
                    <a:pt x="885" y="3074"/>
                    <a:pt x="1194" y="2877"/>
                    <a:pt x="1355" y="2570"/>
                  </a:cubicBezTo>
                  <a:cubicBezTo>
                    <a:pt x="1747" y="1827"/>
                    <a:pt x="1170" y="976"/>
                    <a:pt x="1404" y="206"/>
                  </a:cubicBezTo>
                  <a:cubicBezTo>
                    <a:pt x="1441" y="82"/>
                    <a:pt x="1339" y="0"/>
                    <a:pt x="12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7" name="Google Shape;20057;p32"/>
            <p:cNvSpPr/>
            <p:nvPr/>
          </p:nvSpPr>
          <p:spPr>
            <a:xfrm>
              <a:off x="5390625" y="3679225"/>
              <a:ext cx="35775" cy="52100"/>
            </a:xfrm>
            <a:custGeom>
              <a:avLst/>
              <a:gdLst/>
              <a:ahLst/>
              <a:cxnLst/>
              <a:rect l="l" t="t" r="r" b="b"/>
              <a:pathLst>
                <a:path w="1431" h="2084" extrusionOk="0">
                  <a:moveTo>
                    <a:pt x="454" y="1"/>
                  </a:moveTo>
                  <a:cubicBezTo>
                    <a:pt x="294" y="1"/>
                    <a:pt x="140" y="74"/>
                    <a:pt x="63" y="236"/>
                  </a:cubicBezTo>
                  <a:cubicBezTo>
                    <a:pt x="0" y="370"/>
                    <a:pt x="117" y="492"/>
                    <a:pt x="226" y="492"/>
                  </a:cubicBezTo>
                  <a:cubicBezTo>
                    <a:pt x="276" y="492"/>
                    <a:pt x="324" y="467"/>
                    <a:pt x="353" y="406"/>
                  </a:cubicBezTo>
                  <a:lnTo>
                    <a:pt x="352" y="406"/>
                  </a:lnTo>
                  <a:cubicBezTo>
                    <a:pt x="378" y="349"/>
                    <a:pt x="413" y="327"/>
                    <a:pt x="450" y="327"/>
                  </a:cubicBezTo>
                  <a:cubicBezTo>
                    <a:pt x="547" y="327"/>
                    <a:pt x="657" y="477"/>
                    <a:pt x="671" y="560"/>
                  </a:cubicBezTo>
                  <a:cubicBezTo>
                    <a:pt x="696" y="721"/>
                    <a:pt x="631" y="892"/>
                    <a:pt x="581" y="1045"/>
                  </a:cubicBezTo>
                  <a:cubicBezTo>
                    <a:pt x="542" y="1162"/>
                    <a:pt x="645" y="1254"/>
                    <a:pt x="752" y="1254"/>
                  </a:cubicBezTo>
                  <a:cubicBezTo>
                    <a:pt x="763" y="1254"/>
                    <a:pt x="775" y="1253"/>
                    <a:pt x="786" y="1251"/>
                  </a:cubicBezTo>
                  <a:cubicBezTo>
                    <a:pt x="801" y="1248"/>
                    <a:pt x="816" y="1246"/>
                    <a:pt x="829" y="1246"/>
                  </a:cubicBezTo>
                  <a:cubicBezTo>
                    <a:pt x="1032" y="1246"/>
                    <a:pt x="1060" y="1575"/>
                    <a:pt x="925" y="1682"/>
                  </a:cubicBezTo>
                  <a:cubicBezTo>
                    <a:pt x="858" y="1737"/>
                    <a:pt x="780" y="1758"/>
                    <a:pt x="700" y="1758"/>
                  </a:cubicBezTo>
                  <a:cubicBezTo>
                    <a:pt x="577" y="1758"/>
                    <a:pt x="450" y="1707"/>
                    <a:pt x="353" y="1641"/>
                  </a:cubicBezTo>
                  <a:cubicBezTo>
                    <a:pt x="323" y="1621"/>
                    <a:pt x="294" y="1612"/>
                    <a:pt x="266" y="1612"/>
                  </a:cubicBezTo>
                  <a:cubicBezTo>
                    <a:pt x="127" y="1612"/>
                    <a:pt x="35" y="1830"/>
                    <a:pt x="184" y="1930"/>
                  </a:cubicBezTo>
                  <a:cubicBezTo>
                    <a:pt x="329" y="2027"/>
                    <a:pt x="520" y="2084"/>
                    <a:pt x="706" y="2084"/>
                  </a:cubicBezTo>
                  <a:cubicBezTo>
                    <a:pt x="979" y="2084"/>
                    <a:pt x="1241" y="1963"/>
                    <a:pt x="1333" y="1675"/>
                  </a:cubicBezTo>
                  <a:cubicBezTo>
                    <a:pt x="1431" y="1364"/>
                    <a:pt x="1244" y="1035"/>
                    <a:pt x="960" y="942"/>
                  </a:cubicBezTo>
                  <a:lnTo>
                    <a:pt x="960" y="942"/>
                  </a:lnTo>
                  <a:cubicBezTo>
                    <a:pt x="1037" y="641"/>
                    <a:pt x="1056" y="294"/>
                    <a:pt x="774" y="101"/>
                  </a:cubicBezTo>
                  <a:cubicBezTo>
                    <a:pt x="679" y="36"/>
                    <a:pt x="565" y="1"/>
                    <a:pt x="4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8" name="Google Shape;20058;p32"/>
            <p:cNvSpPr/>
            <p:nvPr/>
          </p:nvSpPr>
          <p:spPr>
            <a:xfrm>
              <a:off x="5453875" y="3736725"/>
              <a:ext cx="46475" cy="12400"/>
            </a:xfrm>
            <a:custGeom>
              <a:avLst/>
              <a:gdLst/>
              <a:ahLst/>
              <a:cxnLst/>
              <a:rect l="l" t="t" r="r" b="b"/>
              <a:pathLst>
                <a:path w="1859" h="496" extrusionOk="0">
                  <a:moveTo>
                    <a:pt x="631" y="0"/>
                  </a:moveTo>
                  <a:cubicBezTo>
                    <a:pt x="492" y="0"/>
                    <a:pt x="352" y="9"/>
                    <a:pt x="214" y="26"/>
                  </a:cubicBezTo>
                  <a:cubicBezTo>
                    <a:pt x="9" y="51"/>
                    <a:pt x="0" y="363"/>
                    <a:pt x="191" y="363"/>
                  </a:cubicBezTo>
                  <a:cubicBezTo>
                    <a:pt x="198" y="363"/>
                    <a:pt x="206" y="363"/>
                    <a:pt x="214" y="362"/>
                  </a:cubicBezTo>
                  <a:cubicBezTo>
                    <a:pt x="348" y="344"/>
                    <a:pt x="483" y="336"/>
                    <a:pt x="618" y="336"/>
                  </a:cubicBezTo>
                  <a:cubicBezTo>
                    <a:pt x="944" y="336"/>
                    <a:pt x="1270" y="386"/>
                    <a:pt x="1583" y="487"/>
                  </a:cubicBezTo>
                  <a:cubicBezTo>
                    <a:pt x="1602" y="493"/>
                    <a:pt x="1620" y="496"/>
                    <a:pt x="1637" y="496"/>
                  </a:cubicBezTo>
                  <a:cubicBezTo>
                    <a:pt x="1803" y="496"/>
                    <a:pt x="1859" y="223"/>
                    <a:pt x="1672" y="163"/>
                  </a:cubicBezTo>
                  <a:cubicBezTo>
                    <a:pt x="1335" y="55"/>
                    <a:pt x="984" y="0"/>
                    <a:pt x="6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9" name="Google Shape;20059;p32"/>
            <p:cNvSpPr/>
            <p:nvPr/>
          </p:nvSpPr>
          <p:spPr>
            <a:xfrm>
              <a:off x="5449375" y="3766225"/>
              <a:ext cx="67075" cy="15200"/>
            </a:xfrm>
            <a:custGeom>
              <a:avLst/>
              <a:gdLst/>
              <a:ahLst/>
              <a:cxnLst/>
              <a:rect l="l" t="t" r="r" b="b"/>
              <a:pathLst>
                <a:path w="2683" h="608" extrusionOk="0">
                  <a:moveTo>
                    <a:pt x="2493" y="1"/>
                  </a:moveTo>
                  <a:cubicBezTo>
                    <a:pt x="2485" y="1"/>
                    <a:pt x="2478" y="1"/>
                    <a:pt x="2470" y="2"/>
                  </a:cubicBezTo>
                  <a:lnTo>
                    <a:pt x="214" y="271"/>
                  </a:lnTo>
                  <a:cubicBezTo>
                    <a:pt x="10" y="296"/>
                    <a:pt x="0" y="608"/>
                    <a:pt x="192" y="608"/>
                  </a:cubicBezTo>
                  <a:cubicBezTo>
                    <a:pt x="199" y="608"/>
                    <a:pt x="206" y="607"/>
                    <a:pt x="214" y="606"/>
                  </a:cubicBezTo>
                  <a:lnTo>
                    <a:pt x="2470" y="336"/>
                  </a:lnTo>
                  <a:cubicBezTo>
                    <a:pt x="2674" y="313"/>
                    <a:pt x="2683" y="1"/>
                    <a:pt x="24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0" name="Google Shape;20060;p32"/>
            <p:cNvSpPr/>
            <p:nvPr/>
          </p:nvSpPr>
          <p:spPr>
            <a:xfrm>
              <a:off x="5543200" y="3687025"/>
              <a:ext cx="14800" cy="124375"/>
            </a:xfrm>
            <a:custGeom>
              <a:avLst/>
              <a:gdLst/>
              <a:ahLst/>
              <a:cxnLst/>
              <a:rect l="l" t="t" r="r" b="b"/>
              <a:pathLst>
                <a:path w="592" h="4975" extrusionOk="0">
                  <a:moveTo>
                    <a:pt x="160" y="0"/>
                  </a:moveTo>
                  <a:cubicBezTo>
                    <a:pt x="77" y="0"/>
                    <a:pt x="0" y="53"/>
                    <a:pt x="13" y="159"/>
                  </a:cubicBezTo>
                  <a:cubicBezTo>
                    <a:pt x="190" y="1704"/>
                    <a:pt x="257" y="3259"/>
                    <a:pt x="215" y="4812"/>
                  </a:cubicBezTo>
                  <a:cubicBezTo>
                    <a:pt x="212" y="4920"/>
                    <a:pt x="294" y="4974"/>
                    <a:pt x="378" y="4974"/>
                  </a:cubicBezTo>
                  <a:cubicBezTo>
                    <a:pt x="462" y="4974"/>
                    <a:pt x="547" y="4920"/>
                    <a:pt x="550" y="4812"/>
                  </a:cubicBezTo>
                  <a:cubicBezTo>
                    <a:pt x="591" y="3259"/>
                    <a:pt x="524" y="1704"/>
                    <a:pt x="347" y="159"/>
                  </a:cubicBezTo>
                  <a:cubicBezTo>
                    <a:pt x="335" y="54"/>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1" name="Google Shape;20061;p32"/>
            <p:cNvSpPr/>
            <p:nvPr/>
          </p:nvSpPr>
          <p:spPr>
            <a:xfrm>
              <a:off x="5548925" y="3698625"/>
              <a:ext cx="58150" cy="50275"/>
            </a:xfrm>
            <a:custGeom>
              <a:avLst/>
              <a:gdLst/>
              <a:ahLst/>
              <a:cxnLst/>
              <a:rect l="l" t="t" r="r" b="b"/>
              <a:pathLst>
                <a:path w="2326" h="2011" extrusionOk="0">
                  <a:moveTo>
                    <a:pt x="2077" y="1"/>
                  </a:moveTo>
                  <a:cubicBezTo>
                    <a:pt x="2039" y="1"/>
                    <a:pt x="2000" y="14"/>
                    <a:pt x="1966" y="46"/>
                  </a:cubicBezTo>
                  <a:lnTo>
                    <a:pt x="126" y="1729"/>
                  </a:lnTo>
                  <a:cubicBezTo>
                    <a:pt x="1" y="1842"/>
                    <a:pt x="118" y="2010"/>
                    <a:pt x="251" y="2010"/>
                  </a:cubicBezTo>
                  <a:cubicBezTo>
                    <a:pt x="289" y="2010"/>
                    <a:pt x="327" y="1997"/>
                    <a:pt x="362" y="1965"/>
                  </a:cubicBezTo>
                  <a:lnTo>
                    <a:pt x="2202" y="283"/>
                  </a:lnTo>
                  <a:cubicBezTo>
                    <a:pt x="2326" y="169"/>
                    <a:pt x="2209" y="1"/>
                    <a:pt x="20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2" name="Google Shape;20062;p32"/>
            <p:cNvSpPr/>
            <p:nvPr/>
          </p:nvSpPr>
          <p:spPr>
            <a:xfrm>
              <a:off x="5559000" y="3743700"/>
              <a:ext cx="41775" cy="54775"/>
            </a:xfrm>
            <a:custGeom>
              <a:avLst/>
              <a:gdLst/>
              <a:ahLst/>
              <a:cxnLst/>
              <a:rect l="l" t="t" r="r" b="b"/>
              <a:pathLst>
                <a:path w="1671" h="2191" extrusionOk="0">
                  <a:moveTo>
                    <a:pt x="235" y="0"/>
                  </a:moveTo>
                  <a:cubicBezTo>
                    <a:pt x="117" y="0"/>
                    <a:pt x="1" y="119"/>
                    <a:pt x="83" y="246"/>
                  </a:cubicBezTo>
                  <a:lnTo>
                    <a:pt x="1300" y="2113"/>
                  </a:lnTo>
                  <a:cubicBezTo>
                    <a:pt x="1335" y="2168"/>
                    <a:pt x="1386" y="2190"/>
                    <a:pt x="1437" y="2190"/>
                  </a:cubicBezTo>
                  <a:cubicBezTo>
                    <a:pt x="1554" y="2190"/>
                    <a:pt x="1670" y="2070"/>
                    <a:pt x="1588" y="1944"/>
                  </a:cubicBezTo>
                  <a:lnTo>
                    <a:pt x="373" y="77"/>
                  </a:lnTo>
                  <a:cubicBezTo>
                    <a:pt x="337" y="23"/>
                    <a:pt x="286" y="0"/>
                    <a:pt x="2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3" name="Google Shape;20063;p32"/>
            <p:cNvSpPr/>
            <p:nvPr/>
          </p:nvSpPr>
          <p:spPr>
            <a:xfrm>
              <a:off x="5603225" y="3653750"/>
              <a:ext cx="57125" cy="50600"/>
            </a:xfrm>
            <a:custGeom>
              <a:avLst/>
              <a:gdLst/>
              <a:ahLst/>
              <a:cxnLst/>
              <a:rect l="l" t="t" r="r" b="b"/>
              <a:pathLst>
                <a:path w="2285" h="2024" extrusionOk="0">
                  <a:moveTo>
                    <a:pt x="951" y="0"/>
                  </a:moveTo>
                  <a:cubicBezTo>
                    <a:pt x="666" y="0"/>
                    <a:pt x="393" y="86"/>
                    <a:pt x="146" y="261"/>
                  </a:cubicBezTo>
                  <a:cubicBezTo>
                    <a:pt x="0" y="362"/>
                    <a:pt x="91" y="580"/>
                    <a:pt x="226" y="580"/>
                  </a:cubicBezTo>
                  <a:cubicBezTo>
                    <a:pt x="254" y="580"/>
                    <a:pt x="284" y="570"/>
                    <a:pt x="314" y="549"/>
                  </a:cubicBezTo>
                  <a:cubicBezTo>
                    <a:pt x="517" y="407"/>
                    <a:pt x="725" y="333"/>
                    <a:pt x="952" y="333"/>
                  </a:cubicBezTo>
                  <a:cubicBezTo>
                    <a:pt x="990" y="333"/>
                    <a:pt x="1028" y="335"/>
                    <a:pt x="1068" y="339"/>
                  </a:cubicBezTo>
                  <a:lnTo>
                    <a:pt x="1068" y="339"/>
                  </a:lnTo>
                  <a:cubicBezTo>
                    <a:pt x="975" y="748"/>
                    <a:pt x="839" y="1144"/>
                    <a:pt x="662" y="1522"/>
                  </a:cubicBezTo>
                  <a:cubicBezTo>
                    <a:pt x="619" y="1614"/>
                    <a:pt x="648" y="1745"/>
                    <a:pt x="762" y="1768"/>
                  </a:cubicBezTo>
                  <a:lnTo>
                    <a:pt x="1998" y="2020"/>
                  </a:lnTo>
                  <a:cubicBezTo>
                    <a:pt x="2010" y="2022"/>
                    <a:pt x="2022" y="2023"/>
                    <a:pt x="2034" y="2023"/>
                  </a:cubicBezTo>
                  <a:cubicBezTo>
                    <a:pt x="2216" y="2023"/>
                    <a:pt x="2284" y="1736"/>
                    <a:pt x="2086" y="1696"/>
                  </a:cubicBezTo>
                  <a:lnTo>
                    <a:pt x="1044" y="1485"/>
                  </a:lnTo>
                  <a:lnTo>
                    <a:pt x="1044" y="1485"/>
                  </a:lnTo>
                  <a:cubicBezTo>
                    <a:pt x="1214" y="1088"/>
                    <a:pt x="1343" y="675"/>
                    <a:pt x="1427" y="250"/>
                  </a:cubicBezTo>
                  <a:cubicBezTo>
                    <a:pt x="1444" y="163"/>
                    <a:pt x="1404" y="66"/>
                    <a:pt x="1311" y="44"/>
                  </a:cubicBezTo>
                  <a:cubicBezTo>
                    <a:pt x="1190" y="15"/>
                    <a:pt x="1070" y="0"/>
                    <a:pt x="9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4" name="Google Shape;20064;p32"/>
            <p:cNvSpPr/>
            <p:nvPr/>
          </p:nvSpPr>
          <p:spPr>
            <a:xfrm>
              <a:off x="5665350" y="3693450"/>
              <a:ext cx="45075" cy="111525"/>
            </a:xfrm>
            <a:custGeom>
              <a:avLst/>
              <a:gdLst/>
              <a:ahLst/>
              <a:cxnLst/>
              <a:rect l="l" t="t" r="r" b="b"/>
              <a:pathLst>
                <a:path w="1803" h="4461" extrusionOk="0">
                  <a:moveTo>
                    <a:pt x="1204" y="1"/>
                  </a:moveTo>
                  <a:cubicBezTo>
                    <a:pt x="1166" y="1"/>
                    <a:pt x="1128" y="17"/>
                    <a:pt x="1095" y="56"/>
                  </a:cubicBezTo>
                  <a:cubicBezTo>
                    <a:pt x="1" y="1344"/>
                    <a:pt x="137" y="3322"/>
                    <a:pt x="1436" y="4419"/>
                  </a:cubicBezTo>
                  <a:cubicBezTo>
                    <a:pt x="1471" y="4448"/>
                    <a:pt x="1509" y="4461"/>
                    <a:pt x="1546" y="4461"/>
                  </a:cubicBezTo>
                  <a:cubicBezTo>
                    <a:pt x="1683" y="4461"/>
                    <a:pt x="1802" y="4292"/>
                    <a:pt x="1673" y="4183"/>
                  </a:cubicBezTo>
                  <a:cubicBezTo>
                    <a:pt x="520" y="3209"/>
                    <a:pt x="347" y="1451"/>
                    <a:pt x="1331" y="293"/>
                  </a:cubicBezTo>
                  <a:cubicBezTo>
                    <a:pt x="1437" y="168"/>
                    <a:pt x="1325" y="1"/>
                    <a:pt x="1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5" name="Google Shape;20065;p32"/>
            <p:cNvSpPr/>
            <p:nvPr/>
          </p:nvSpPr>
          <p:spPr>
            <a:xfrm>
              <a:off x="5705200" y="3727600"/>
              <a:ext cx="78675" cy="128025"/>
            </a:xfrm>
            <a:custGeom>
              <a:avLst/>
              <a:gdLst/>
              <a:ahLst/>
              <a:cxnLst/>
              <a:rect l="l" t="t" r="r" b="b"/>
              <a:pathLst>
                <a:path w="3147" h="5121" extrusionOk="0">
                  <a:moveTo>
                    <a:pt x="1974" y="351"/>
                  </a:moveTo>
                  <a:cubicBezTo>
                    <a:pt x="2205" y="473"/>
                    <a:pt x="2352" y="925"/>
                    <a:pt x="2414" y="1708"/>
                  </a:cubicBezTo>
                  <a:cubicBezTo>
                    <a:pt x="2112" y="1828"/>
                    <a:pt x="1877" y="1888"/>
                    <a:pt x="1707" y="1888"/>
                  </a:cubicBezTo>
                  <a:cubicBezTo>
                    <a:pt x="1213" y="1888"/>
                    <a:pt x="1275" y="1382"/>
                    <a:pt x="1892" y="371"/>
                  </a:cubicBezTo>
                  <a:cubicBezTo>
                    <a:pt x="1924" y="371"/>
                    <a:pt x="1952" y="364"/>
                    <a:pt x="1974" y="351"/>
                  </a:cubicBezTo>
                  <a:close/>
                  <a:moveTo>
                    <a:pt x="1845" y="0"/>
                  </a:moveTo>
                  <a:cubicBezTo>
                    <a:pt x="1548" y="0"/>
                    <a:pt x="1252" y="106"/>
                    <a:pt x="1031" y="335"/>
                  </a:cubicBezTo>
                  <a:cubicBezTo>
                    <a:pt x="1" y="1399"/>
                    <a:pt x="878" y="3826"/>
                    <a:pt x="1145" y="5001"/>
                  </a:cubicBezTo>
                  <a:cubicBezTo>
                    <a:pt x="1164" y="5084"/>
                    <a:pt x="1227" y="5120"/>
                    <a:pt x="1292" y="5120"/>
                  </a:cubicBezTo>
                  <a:cubicBezTo>
                    <a:pt x="1391" y="5120"/>
                    <a:pt x="1497" y="5038"/>
                    <a:pt x="1468" y="4912"/>
                  </a:cubicBezTo>
                  <a:cubicBezTo>
                    <a:pt x="1253" y="3971"/>
                    <a:pt x="999" y="2984"/>
                    <a:pt x="944" y="2019"/>
                  </a:cubicBezTo>
                  <a:cubicBezTo>
                    <a:pt x="939" y="1934"/>
                    <a:pt x="932" y="1845"/>
                    <a:pt x="928" y="1754"/>
                  </a:cubicBezTo>
                  <a:lnTo>
                    <a:pt x="928" y="1754"/>
                  </a:lnTo>
                  <a:cubicBezTo>
                    <a:pt x="983" y="1834"/>
                    <a:pt x="1050" y="1910"/>
                    <a:pt x="1131" y="1982"/>
                  </a:cubicBezTo>
                  <a:cubicBezTo>
                    <a:pt x="1345" y="2173"/>
                    <a:pt x="1596" y="2256"/>
                    <a:pt x="1843" y="2256"/>
                  </a:cubicBezTo>
                  <a:cubicBezTo>
                    <a:pt x="2506" y="2256"/>
                    <a:pt x="3147" y="1655"/>
                    <a:pt x="3001" y="901"/>
                  </a:cubicBezTo>
                  <a:cubicBezTo>
                    <a:pt x="2892" y="332"/>
                    <a:pt x="2368" y="0"/>
                    <a:pt x="18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6" name="Google Shape;20066;p32"/>
            <p:cNvSpPr/>
            <p:nvPr/>
          </p:nvSpPr>
          <p:spPr>
            <a:xfrm>
              <a:off x="5781875" y="3723175"/>
              <a:ext cx="62925" cy="72300"/>
            </a:xfrm>
            <a:custGeom>
              <a:avLst/>
              <a:gdLst/>
              <a:ahLst/>
              <a:cxnLst/>
              <a:rect l="l" t="t" r="r" b="b"/>
              <a:pathLst>
                <a:path w="2517" h="2892" extrusionOk="0">
                  <a:moveTo>
                    <a:pt x="924" y="361"/>
                  </a:moveTo>
                  <a:lnTo>
                    <a:pt x="924" y="361"/>
                  </a:lnTo>
                  <a:cubicBezTo>
                    <a:pt x="926" y="407"/>
                    <a:pt x="952" y="451"/>
                    <a:pt x="1010" y="478"/>
                  </a:cubicBezTo>
                  <a:cubicBezTo>
                    <a:pt x="1426" y="672"/>
                    <a:pt x="1856" y="982"/>
                    <a:pt x="2001" y="1444"/>
                  </a:cubicBezTo>
                  <a:cubicBezTo>
                    <a:pt x="2142" y="1894"/>
                    <a:pt x="1904" y="2428"/>
                    <a:pt x="1417" y="2537"/>
                  </a:cubicBezTo>
                  <a:cubicBezTo>
                    <a:pt x="1369" y="2548"/>
                    <a:pt x="1323" y="2554"/>
                    <a:pt x="1280" y="2554"/>
                  </a:cubicBezTo>
                  <a:cubicBezTo>
                    <a:pt x="808" y="2554"/>
                    <a:pt x="645" y="1936"/>
                    <a:pt x="561" y="1537"/>
                  </a:cubicBezTo>
                  <a:cubicBezTo>
                    <a:pt x="500" y="1252"/>
                    <a:pt x="444" y="863"/>
                    <a:pt x="613" y="597"/>
                  </a:cubicBezTo>
                  <a:cubicBezTo>
                    <a:pt x="679" y="494"/>
                    <a:pt x="796" y="405"/>
                    <a:pt x="924" y="361"/>
                  </a:cubicBezTo>
                  <a:close/>
                  <a:moveTo>
                    <a:pt x="1095" y="0"/>
                  </a:moveTo>
                  <a:cubicBezTo>
                    <a:pt x="756" y="0"/>
                    <a:pt x="403" y="221"/>
                    <a:pt x="261" y="559"/>
                  </a:cubicBezTo>
                  <a:cubicBezTo>
                    <a:pt x="0" y="1180"/>
                    <a:pt x="243" y="2467"/>
                    <a:pt x="889" y="2800"/>
                  </a:cubicBezTo>
                  <a:cubicBezTo>
                    <a:pt x="1012" y="2863"/>
                    <a:pt x="1140" y="2891"/>
                    <a:pt x="1268" y="2891"/>
                  </a:cubicBezTo>
                  <a:cubicBezTo>
                    <a:pt x="1750" y="2891"/>
                    <a:pt x="2224" y="2487"/>
                    <a:pt x="2349" y="2028"/>
                  </a:cubicBezTo>
                  <a:cubicBezTo>
                    <a:pt x="2517" y="1417"/>
                    <a:pt x="2155" y="866"/>
                    <a:pt x="1682" y="497"/>
                  </a:cubicBezTo>
                  <a:lnTo>
                    <a:pt x="1682" y="497"/>
                  </a:lnTo>
                  <a:cubicBezTo>
                    <a:pt x="1718" y="451"/>
                    <a:pt x="1728" y="387"/>
                    <a:pt x="1686" y="323"/>
                  </a:cubicBezTo>
                  <a:lnTo>
                    <a:pt x="1684" y="323"/>
                  </a:lnTo>
                  <a:cubicBezTo>
                    <a:pt x="1538" y="98"/>
                    <a:pt x="1320" y="0"/>
                    <a:pt x="10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7" name="Google Shape;20067;p32"/>
            <p:cNvSpPr/>
            <p:nvPr/>
          </p:nvSpPr>
          <p:spPr>
            <a:xfrm>
              <a:off x="5837850" y="3685825"/>
              <a:ext cx="41900" cy="116625"/>
            </a:xfrm>
            <a:custGeom>
              <a:avLst/>
              <a:gdLst/>
              <a:ahLst/>
              <a:cxnLst/>
              <a:rect l="l" t="t" r="r" b="b"/>
              <a:pathLst>
                <a:path w="1676" h="4665" extrusionOk="0">
                  <a:moveTo>
                    <a:pt x="229" y="0"/>
                  </a:moveTo>
                  <a:cubicBezTo>
                    <a:pt x="111" y="0"/>
                    <a:pt x="0" y="168"/>
                    <a:pt x="101" y="294"/>
                  </a:cubicBezTo>
                  <a:cubicBezTo>
                    <a:pt x="1056" y="1490"/>
                    <a:pt x="1314" y="3011"/>
                    <a:pt x="838" y="4460"/>
                  </a:cubicBezTo>
                  <a:cubicBezTo>
                    <a:pt x="797" y="4583"/>
                    <a:pt x="898" y="4665"/>
                    <a:pt x="1000" y="4665"/>
                  </a:cubicBezTo>
                  <a:cubicBezTo>
                    <a:pt x="1066" y="4665"/>
                    <a:pt x="1133" y="4630"/>
                    <a:pt x="1160" y="4549"/>
                  </a:cubicBezTo>
                  <a:cubicBezTo>
                    <a:pt x="1675" y="2982"/>
                    <a:pt x="1366" y="1344"/>
                    <a:pt x="337" y="58"/>
                  </a:cubicBezTo>
                  <a:cubicBezTo>
                    <a:pt x="305" y="17"/>
                    <a:pt x="267" y="0"/>
                    <a:pt x="2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8" name="Google Shape;20068;p32"/>
            <p:cNvSpPr/>
            <p:nvPr/>
          </p:nvSpPr>
          <p:spPr>
            <a:xfrm>
              <a:off x="5865775" y="3633075"/>
              <a:ext cx="51800" cy="44175"/>
            </a:xfrm>
            <a:custGeom>
              <a:avLst/>
              <a:gdLst/>
              <a:ahLst/>
              <a:cxnLst/>
              <a:rect l="l" t="t" r="r" b="b"/>
              <a:pathLst>
                <a:path w="2072" h="1767" extrusionOk="0">
                  <a:moveTo>
                    <a:pt x="470" y="1"/>
                  </a:moveTo>
                  <a:cubicBezTo>
                    <a:pt x="242" y="1"/>
                    <a:pt x="23" y="160"/>
                    <a:pt x="8" y="417"/>
                  </a:cubicBezTo>
                  <a:cubicBezTo>
                    <a:pt x="1" y="524"/>
                    <a:pt x="81" y="578"/>
                    <a:pt x="164" y="578"/>
                  </a:cubicBezTo>
                  <a:cubicBezTo>
                    <a:pt x="248" y="578"/>
                    <a:pt x="335" y="524"/>
                    <a:pt x="342" y="417"/>
                  </a:cubicBezTo>
                  <a:cubicBezTo>
                    <a:pt x="353" y="369"/>
                    <a:pt x="379" y="345"/>
                    <a:pt x="420" y="345"/>
                  </a:cubicBezTo>
                  <a:cubicBezTo>
                    <a:pt x="429" y="345"/>
                    <a:pt x="438" y="346"/>
                    <a:pt x="448" y="348"/>
                  </a:cubicBezTo>
                  <a:cubicBezTo>
                    <a:pt x="467" y="342"/>
                    <a:pt x="484" y="340"/>
                    <a:pt x="499" y="340"/>
                  </a:cubicBezTo>
                  <a:cubicBezTo>
                    <a:pt x="571" y="340"/>
                    <a:pt x="616" y="396"/>
                    <a:pt x="636" y="510"/>
                  </a:cubicBezTo>
                  <a:cubicBezTo>
                    <a:pt x="667" y="613"/>
                    <a:pt x="628" y="752"/>
                    <a:pt x="596" y="853"/>
                  </a:cubicBezTo>
                  <a:cubicBezTo>
                    <a:pt x="525" y="1076"/>
                    <a:pt x="406" y="1269"/>
                    <a:pt x="352" y="1500"/>
                  </a:cubicBezTo>
                  <a:cubicBezTo>
                    <a:pt x="325" y="1605"/>
                    <a:pt x="404" y="1709"/>
                    <a:pt x="514" y="1712"/>
                  </a:cubicBezTo>
                  <a:lnTo>
                    <a:pt x="1856" y="1767"/>
                  </a:lnTo>
                  <a:cubicBezTo>
                    <a:pt x="1859" y="1767"/>
                    <a:pt x="1862" y="1767"/>
                    <a:pt x="1865" y="1767"/>
                  </a:cubicBezTo>
                  <a:cubicBezTo>
                    <a:pt x="2071" y="1767"/>
                    <a:pt x="2069" y="1442"/>
                    <a:pt x="1856" y="1433"/>
                  </a:cubicBezTo>
                  <a:lnTo>
                    <a:pt x="738" y="1386"/>
                  </a:lnTo>
                  <a:lnTo>
                    <a:pt x="738" y="1386"/>
                  </a:lnTo>
                  <a:cubicBezTo>
                    <a:pt x="893" y="972"/>
                    <a:pt x="1178" y="452"/>
                    <a:pt x="781" y="115"/>
                  </a:cubicBezTo>
                  <a:cubicBezTo>
                    <a:pt x="689" y="37"/>
                    <a:pt x="578" y="1"/>
                    <a:pt x="4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9" name="Google Shape;20069;p32"/>
            <p:cNvSpPr/>
            <p:nvPr/>
          </p:nvSpPr>
          <p:spPr>
            <a:xfrm>
              <a:off x="5919575" y="3707525"/>
              <a:ext cx="72125" cy="74625"/>
            </a:xfrm>
            <a:custGeom>
              <a:avLst/>
              <a:gdLst/>
              <a:ahLst/>
              <a:cxnLst/>
              <a:rect l="l" t="t" r="r" b="b"/>
              <a:pathLst>
                <a:path w="2885" h="2985" extrusionOk="0">
                  <a:moveTo>
                    <a:pt x="246" y="1"/>
                  </a:moveTo>
                  <a:cubicBezTo>
                    <a:pt x="115" y="1"/>
                    <a:pt x="0" y="169"/>
                    <a:pt x="121" y="285"/>
                  </a:cubicBezTo>
                  <a:cubicBezTo>
                    <a:pt x="984" y="1113"/>
                    <a:pt x="1794" y="1996"/>
                    <a:pt x="2545" y="2929"/>
                  </a:cubicBezTo>
                  <a:cubicBezTo>
                    <a:pt x="2577" y="2968"/>
                    <a:pt x="2615" y="2985"/>
                    <a:pt x="2653" y="2985"/>
                  </a:cubicBezTo>
                  <a:cubicBezTo>
                    <a:pt x="2772" y="2985"/>
                    <a:pt x="2884" y="2817"/>
                    <a:pt x="2781" y="2691"/>
                  </a:cubicBezTo>
                  <a:cubicBezTo>
                    <a:pt x="2031" y="1760"/>
                    <a:pt x="1221" y="877"/>
                    <a:pt x="357" y="49"/>
                  </a:cubicBezTo>
                  <a:cubicBezTo>
                    <a:pt x="322" y="15"/>
                    <a:pt x="283" y="1"/>
                    <a:pt x="2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0" name="Google Shape;20070;p32"/>
            <p:cNvSpPr/>
            <p:nvPr/>
          </p:nvSpPr>
          <p:spPr>
            <a:xfrm>
              <a:off x="5923000" y="3711625"/>
              <a:ext cx="47875" cy="79650"/>
            </a:xfrm>
            <a:custGeom>
              <a:avLst/>
              <a:gdLst/>
              <a:ahLst/>
              <a:cxnLst/>
              <a:rect l="l" t="t" r="r" b="b"/>
              <a:pathLst>
                <a:path w="1915" h="3186" extrusionOk="0">
                  <a:moveTo>
                    <a:pt x="1687" y="1"/>
                  </a:moveTo>
                  <a:cubicBezTo>
                    <a:pt x="1637" y="1"/>
                    <a:pt x="1588" y="25"/>
                    <a:pt x="1556" y="84"/>
                  </a:cubicBezTo>
                  <a:lnTo>
                    <a:pt x="69" y="2932"/>
                  </a:lnTo>
                  <a:cubicBezTo>
                    <a:pt x="1" y="3064"/>
                    <a:pt x="117" y="3185"/>
                    <a:pt x="228" y="3185"/>
                  </a:cubicBezTo>
                  <a:cubicBezTo>
                    <a:pt x="279" y="3185"/>
                    <a:pt x="328" y="3161"/>
                    <a:pt x="359" y="3102"/>
                  </a:cubicBezTo>
                  <a:cubicBezTo>
                    <a:pt x="855" y="2153"/>
                    <a:pt x="1351" y="1203"/>
                    <a:pt x="1846" y="254"/>
                  </a:cubicBezTo>
                  <a:cubicBezTo>
                    <a:pt x="1915" y="122"/>
                    <a:pt x="1799" y="1"/>
                    <a:pt x="16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1" name="Google Shape;20071;p32"/>
            <p:cNvSpPr/>
            <p:nvPr/>
          </p:nvSpPr>
          <p:spPr>
            <a:xfrm>
              <a:off x="5514500" y="3833000"/>
              <a:ext cx="472475" cy="10575"/>
            </a:xfrm>
            <a:custGeom>
              <a:avLst/>
              <a:gdLst/>
              <a:ahLst/>
              <a:cxnLst/>
              <a:rect l="l" t="t" r="r" b="b"/>
              <a:pathLst>
                <a:path w="18899" h="423" extrusionOk="0">
                  <a:moveTo>
                    <a:pt x="18688" y="1"/>
                  </a:moveTo>
                  <a:cubicBezTo>
                    <a:pt x="18686" y="1"/>
                    <a:pt x="18685" y="1"/>
                    <a:pt x="18684" y="1"/>
                  </a:cubicBezTo>
                  <a:cubicBezTo>
                    <a:pt x="15462" y="59"/>
                    <a:pt x="12240" y="88"/>
                    <a:pt x="9018" y="88"/>
                  </a:cubicBezTo>
                  <a:cubicBezTo>
                    <a:pt x="6084" y="88"/>
                    <a:pt x="3151" y="64"/>
                    <a:pt x="217" y="16"/>
                  </a:cubicBezTo>
                  <a:cubicBezTo>
                    <a:pt x="216" y="16"/>
                    <a:pt x="214" y="16"/>
                    <a:pt x="213" y="16"/>
                  </a:cubicBezTo>
                  <a:cubicBezTo>
                    <a:pt x="0" y="16"/>
                    <a:pt x="2" y="347"/>
                    <a:pt x="217" y="350"/>
                  </a:cubicBezTo>
                  <a:cubicBezTo>
                    <a:pt x="3141" y="399"/>
                    <a:pt x="6064" y="423"/>
                    <a:pt x="8988" y="423"/>
                  </a:cubicBezTo>
                  <a:cubicBezTo>
                    <a:pt x="12220" y="423"/>
                    <a:pt x="15451" y="393"/>
                    <a:pt x="18684" y="335"/>
                  </a:cubicBezTo>
                  <a:cubicBezTo>
                    <a:pt x="18897" y="330"/>
                    <a:pt x="18899" y="1"/>
                    <a:pt x="186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2" name="Google Shape;20072;p32"/>
            <p:cNvSpPr/>
            <p:nvPr/>
          </p:nvSpPr>
          <p:spPr>
            <a:xfrm>
              <a:off x="5554550" y="3877825"/>
              <a:ext cx="59600" cy="59150"/>
            </a:xfrm>
            <a:custGeom>
              <a:avLst/>
              <a:gdLst/>
              <a:ahLst/>
              <a:cxnLst/>
              <a:rect l="l" t="t" r="r" b="b"/>
              <a:pathLst>
                <a:path w="2384" h="2366" extrusionOk="0">
                  <a:moveTo>
                    <a:pt x="240" y="0"/>
                  </a:moveTo>
                  <a:cubicBezTo>
                    <a:pt x="114" y="0"/>
                    <a:pt x="1" y="168"/>
                    <a:pt x="114" y="288"/>
                  </a:cubicBezTo>
                  <a:lnTo>
                    <a:pt x="2032" y="2314"/>
                  </a:lnTo>
                  <a:cubicBezTo>
                    <a:pt x="2067" y="2351"/>
                    <a:pt x="2106" y="2366"/>
                    <a:pt x="2144" y="2366"/>
                  </a:cubicBezTo>
                  <a:cubicBezTo>
                    <a:pt x="2270" y="2366"/>
                    <a:pt x="2384" y="2198"/>
                    <a:pt x="2270" y="2078"/>
                  </a:cubicBezTo>
                  <a:lnTo>
                    <a:pt x="351" y="52"/>
                  </a:lnTo>
                  <a:cubicBezTo>
                    <a:pt x="317" y="16"/>
                    <a:pt x="278" y="0"/>
                    <a:pt x="2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3" name="Google Shape;20073;p32"/>
            <p:cNvSpPr/>
            <p:nvPr/>
          </p:nvSpPr>
          <p:spPr>
            <a:xfrm>
              <a:off x="5550625" y="3874800"/>
              <a:ext cx="58175" cy="64125"/>
            </a:xfrm>
            <a:custGeom>
              <a:avLst/>
              <a:gdLst/>
              <a:ahLst/>
              <a:cxnLst/>
              <a:rect l="l" t="t" r="r" b="b"/>
              <a:pathLst>
                <a:path w="2327" h="2565" extrusionOk="0">
                  <a:moveTo>
                    <a:pt x="2094" y="1"/>
                  </a:moveTo>
                  <a:cubicBezTo>
                    <a:pt x="2056" y="1"/>
                    <a:pt x="2017" y="17"/>
                    <a:pt x="1984" y="56"/>
                  </a:cubicBezTo>
                  <a:lnTo>
                    <a:pt x="107" y="2272"/>
                  </a:lnTo>
                  <a:cubicBezTo>
                    <a:pt x="1" y="2396"/>
                    <a:pt x="113" y="2564"/>
                    <a:pt x="234" y="2564"/>
                  </a:cubicBezTo>
                  <a:cubicBezTo>
                    <a:pt x="271" y="2564"/>
                    <a:pt x="310" y="2548"/>
                    <a:pt x="343" y="2508"/>
                  </a:cubicBezTo>
                  <a:lnTo>
                    <a:pt x="2221" y="292"/>
                  </a:lnTo>
                  <a:cubicBezTo>
                    <a:pt x="2327" y="168"/>
                    <a:pt x="2214" y="1"/>
                    <a:pt x="20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4" name="Google Shape;20074;p32"/>
            <p:cNvSpPr/>
            <p:nvPr/>
          </p:nvSpPr>
          <p:spPr>
            <a:xfrm>
              <a:off x="5665475" y="3877100"/>
              <a:ext cx="12500" cy="71750"/>
            </a:xfrm>
            <a:custGeom>
              <a:avLst/>
              <a:gdLst/>
              <a:ahLst/>
              <a:cxnLst/>
              <a:rect l="l" t="t" r="r" b="b"/>
              <a:pathLst>
                <a:path w="500" h="2870" extrusionOk="0">
                  <a:moveTo>
                    <a:pt x="164" y="0"/>
                  </a:moveTo>
                  <a:cubicBezTo>
                    <a:pt x="81" y="0"/>
                    <a:pt x="0" y="54"/>
                    <a:pt x="7" y="162"/>
                  </a:cubicBezTo>
                  <a:cubicBezTo>
                    <a:pt x="57" y="1010"/>
                    <a:pt x="107" y="1860"/>
                    <a:pt x="158" y="2708"/>
                  </a:cubicBezTo>
                  <a:cubicBezTo>
                    <a:pt x="164" y="2816"/>
                    <a:pt x="252" y="2870"/>
                    <a:pt x="336" y="2870"/>
                  </a:cubicBezTo>
                  <a:cubicBezTo>
                    <a:pt x="419" y="2870"/>
                    <a:pt x="499" y="2816"/>
                    <a:pt x="493" y="2708"/>
                  </a:cubicBezTo>
                  <a:cubicBezTo>
                    <a:pt x="441" y="1860"/>
                    <a:pt x="391" y="1010"/>
                    <a:pt x="342" y="162"/>
                  </a:cubicBezTo>
                  <a:cubicBezTo>
                    <a:pt x="335" y="54"/>
                    <a:pt x="248"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5" name="Google Shape;20075;p32"/>
            <p:cNvSpPr/>
            <p:nvPr/>
          </p:nvSpPr>
          <p:spPr>
            <a:xfrm>
              <a:off x="5625050" y="3907600"/>
              <a:ext cx="85025" cy="11825"/>
            </a:xfrm>
            <a:custGeom>
              <a:avLst/>
              <a:gdLst/>
              <a:ahLst/>
              <a:cxnLst/>
              <a:rect l="l" t="t" r="r" b="b"/>
              <a:pathLst>
                <a:path w="3401" h="473" extrusionOk="0">
                  <a:moveTo>
                    <a:pt x="3194" y="0"/>
                  </a:moveTo>
                  <a:cubicBezTo>
                    <a:pt x="3191" y="0"/>
                    <a:pt x="3188" y="0"/>
                    <a:pt x="3186" y="1"/>
                  </a:cubicBezTo>
                  <a:lnTo>
                    <a:pt x="217" y="138"/>
                  </a:lnTo>
                  <a:cubicBezTo>
                    <a:pt x="5" y="147"/>
                    <a:pt x="1" y="472"/>
                    <a:pt x="208" y="472"/>
                  </a:cubicBezTo>
                  <a:cubicBezTo>
                    <a:pt x="211" y="472"/>
                    <a:pt x="214" y="472"/>
                    <a:pt x="217" y="472"/>
                  </a:cubicBezTo>
                  <a:lnTo>
                    <a:pt x="3186" y="336"/>
                  </a:lnTo>
                  <a:cubicBezTo>
                    <a:pt x="3398" y="326"/>
                    <a:pt x="3401" y="0"/>
                    <a:pt x="31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6" name="Google Shape;20076;p32"/>
            <p:cNvSpPr/>
            <p:nvPr/>
          </p:nvSpPr>
          <p:spPr>
            <a:xfrm>
              <a:off x="5736400" y="3885425"/>
              <a:ext cx="85325" cy="65350"/>
            </a:xfrm>
            <a:custGeom>
              <a:avLst/>
              <a:gdLst/>
              <a:ahLst/>
              <a:cxnLst/>
              <a:rect l="l" t="t" r="r" b="b"/>
              <a:pathLst>
                <a:path w="3413" h="2614" extrusionOk="0">
                  <a:moveTo>
                    <a:pt x="847" y="0"/>
                  </a:moveTo>
                  <a:cubicBezTo>
                    <a:pt x="554" y="0"/>
                    <a:pt x="261" y="136"/>
                    <a:pt x="80" y="422"/>
                  </a:cubicBezTo>
                  <a:cubicBezTo>
                    <a:pt x="0" y="549"/>
                    <a:pt x="116" y="669"/>
                    <a:pt x="233" y="669"/>
                  </a:cubicBezTo>
                  <a:cubicBezTo>
                    <a:pt x="284" y="669"/>
                    <a:pt x="335" y="647"/>
                    <a:pt x="370" y="592"/>
                  </a:cubicBezTo>
                  <a:cubicBezTo>
                    <a:pt x="479" y="419"/>
                    <a:pt x="669" y="332"/>
                    <a:pt x="860" y="332"/>
                  </a:cubicBezTo>
                  <a:cubicBezTo>
                    <a:pt x="1007" y="332"/>
                    <a:pt x="1155" y="384"/>
                    <a:pt x="1268" y="488"/>
                  </a:cubicBezTo>
                  <a:cubicBezTo>
                    <a:pt x="1479" y="686"/>
                    <a:pt x="1512" y="1049"/>
                    <a:pt x="1442" y="1312"/>
                  </a:cubicBezTo>
                  <a:cubicBezTo>
                    <a:pt x="1306" y="1815"/>
                    <a:pt x="824" y="2106"/>
                    <a:pt x="373" y="2283"/>
                  </a:cubicBezTo>
                  <a:cubicBezTo>
                    <a:pt x="218" y="2345"/>
                    <a:pt x="213" y="2614"/>
                    <a:pt x="397" y="2614"/>
                  </a:cubicBezTo>
                  <a:cubicBezTo>
                    <a:pt x="404" y="2614"/>
                    <a:pt x="410" y="2613"/>
                    <a:pt x="417" y="2613"/>
                  </a:cubicBezTo>
                  <a:lnTo>
                    <a:pt x="3198" y="2346"/>
                  </a:lnTo>
                  <a:cubicBezTo>
                    <a:pt x="3403" y="2327"/>
                    <a:pt x="3413" y="2011"/>
                    <a:pt x="3217" y="2011"/>
                  </a:cubicBezTo>
                  <a:cubicBezTo>
                    <a:pt x="3211" y="2011"/>
                    <a:pt x="3205" y="2011"/>
                    <a:pt x="3198" y="2012"/>
                  </a:cubicBezTo>
                  <a:lnTo>
                    <a:pt x="1165" y="2207"/>
                  </a:lnTo>
                  <a:lnTo>
                    <a:pt x="1165" y="2207"/>
                  </a:lnTo>
                  <a:cubicBezTo>
                    <a:pt x="1668" y="1813"/>
                    <a:pt x="2007" y="1237"/>
                    <a:pt x="1717" y="570"/>
                  </a:cubicBezTo>
                  <a:cubicBezTo>
                    <a:pt x="1554" y="198"/>
                    <a:pt x="1200" y="0"/>
                    <a:pt x="8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7" name="Google Shape;20077;p32"/>
            <p:cNvSpPr/>
            <p:nvPr/>
          </p:nvSpPr>
          <p:spPr>
            <a:xfrm>
              <a:off x="5822575" y="3888300"/>
              <a:ext cx="66225" cy="53050"/>
            </a:xfrm>
            <a:custGeom>
              <a:avLst/>
              <a:gdLst/>
              <a:ahLst/>
              <a:cxnLst/>
              <a:rect l="l" t="t" r="r" b="b"/>
              <a:pathLst>
                <a:path w="2649" h="2122" extrusionOk="0">
                  <a:moveTo>
                    <a:pt x="235" y="1"/>
                  </a:moveTo>
                  <a:cubicBezTo>
                    <a:pt x="93" y="1"/>
                    <a:pt x="0" y="219"/>
                    <a:pt x="152" y="316"/>
                  </a:cubicBezTo>
                  <a:lnTo>
                    <a:pt x="151" y="316"/>
                  </a:lnTo>
                  <a:cubicBezTo>
                    <a:pt x="930" y="818"/>
                    <a:pt x="1650" y="1407"/>
                    <a:pt x="2297" y="2071"/>
                  </a:cubicBezTo>
                  <a:cubicBezTo>
                    <a:pt x="2331" y="2106"/>
                    <a:pt x="2370" y="2121"/>
                    <a:pt x="2408" y="2121"/>
                  </a:cubicBezTo>
                  <a:cubicBezTo>
                    <a:pt x="2535" y="2121"/>
                    <a:pt x="2648" y="1953"/>
                    <a:pt x="2533" y="1834"/>
                  </a:cubicBezTo>
                  <a:cubicBezTo>
                    <a:pt x="1867" y="1149"/>
                    <a:pt x="1124" y="544"/>
                    <a:pt x="321" y="28"/>
                  </a:cubicBezTo>
                  <a:cubicBezTo>
                    <a:pt x="292" y="9"/>
                    <a:pt x="262"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8" name="Google Shape;20078;p32"/>
            <p:cNvSpPr/>
            <p:nvPr/>
          </p:nvSpPr>
          <p:spPr>
            <a:xfrm>
              <a:off x="5824700" y="3879050"/>
              <a:ext cx="54100" cy="81500"/>
            </a:xfrm>
            <a:custGeom>
              <a:avLst/>
              <a:gdLst/>
              <a:ahLst/>
              <a:cxnLst/>
              <a:rect l="l" t="t" r="r" b="b"/>
              <a:pathLst>
                <a:path w="2164" h="3260" extrusionOk="0">
                  <a:moveTo>
                    <a:pt x="1959" y="0"/>
                  </a:moveTo>
                  <a:cubicBezTo>
                    <a:pt x="1892" y="0"/>
                    <a:pt x="1824" y="34"/>
                    <a:pt x="1794" y="113"/>
                  </a:cubicBezTo>
                  <a:cubicBezTo>
                    <a:pt x="1400" y="1155"/>
                    <a:pt x="828" y="2120"/>
                    <a:pt x="107" y="2968"/>
                  </a:cubicBezTo>
                  <a:cubicBezTo>
                    <a:pt x="1" y="3093"/>
                    <a:pt x="112" y="3260"/>
                    <a:pt x="233" y="3260"/>
                  </a:cubicBezTo>
                  <a:cubicBezTo>
                    <a:pt x="271" y="3260"/>
                    <a:pt x="310" y="3244"/>
                    <a:pt x="343" y="3205"/>
                  </a:cubicBezTo>
                  <a:cubicBezTo>
                    <a:pt x="1103" y="2313"/>
                    <a:pt x="1702" y="1298"/>
                    <a:pt x="2117" y="203"/>
                  </a:cubicBezTo>
                  <a:cubicBezTo>
                    <a:pt x="2164" y="81"/>
                    <a:pt x="2063" y="0"/>
                    <a:pt x="19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9" name="Google Shape;20079;p32"/>
            <p:cNvSpPr/>
            <p:nvPr/>
          </p:nvSpPr>
          <p:spPr>
            <a:xfrm>
              <a:off x="5084600" y="3459000"/>
              <a:ext cx="60775" cy="115175"/>
            </a:xfrm>
            <a:custGeom>
              <a:avLst/>
              <a:gdLst/>
              <a:ahLst/>
              <a:cxnLst/>
              <a:rect l="l" t="t" r="r" b="b"/>
              <a:pathLst>
                <a:path w="2431" h="4607" extrusionOk="0">
                  <a:moveTo>
                    <a:pt x="1175" y="1"/>
                  </a:moveTo>
                  <a:cubicBezTo>
                    <a:pt x="1074" y="1"/>
                    <a:pt x="971" y="82"/>
                    <a:pt x="1009" y="207"/>
                  </a:cubicBezTo>
                  <a:cubicBezTo>
                    <a:pt x="1307" y="1184"/>
                    <a:pt x="2099" y="4271"/>
                    <a:pt x="281" y="4271"/>
                  </a:cubicBezTo>
                  <a:cubicBezTo>
                    <a:pt x="260" y="4271"/>
                    <a:pt x="238" y="4270"/>
                    <a:pt x="216" y="4269"/>
                  </a:cubicBezTo>
                  <a:cubicBezTo>
                    <a:pt x="213" y="4269"/>
                    <a:pt x="211" y="4269"/>
                    <a:pt x="208" y="4269"/>
                  </a:cubicBezTo>
                  <a:cubicBezTo>
                    <a:pt x="0" y="4269"/>
                    <a:pt x="3" y="4596"/>
                    <a:pt x="216" y="4605"/>
                  </a:cubicBezTo>
                  <a:cubicBezTo>
                    <a:pt x="244" y="4606"/>
                    <a:pt x="271" y="4606"/>
                    <a:pt x="298" y="4606"/>
                  </a:cubicBezTo>
                  <a:cubicBezTo>
                    <a:pt x="2430" y="4606"/>
                    <a:pt x="1703" y="1333"/>
                    <a:pt x="1332" y="117"/>
                  </a:cubicBezTo>
                  <a:cubicBezTo>
                    <a:pt x="1307" y="36"/>
                    <a:pt x="1241" y="1"/>
                    <a:pt x="11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0" name="Google Shape;20080;p32"/>
            <p:cNvSpPr/>
            <p:nvPr/>
          </p:nvSpPr>
          <p:spPr>
            <a:xfrm>
              <a:off x="5102875" y="3426800"/>
              <a:ext cx="10775" cy="8375"/>
            </a:xfrm>
            <a:custGeom>
              <a:avLst/>
              <a:gdLst/>
              <a:ahLst/>
              <a:cxnLst/>
              <a:rect l="l" t="t" r="r" b="b"/>
              <a:pathLst>
                <a:path w="431" h="335" extrusionOk="0">
                  <a:moveTo>
                    <a:pt x="215" y="0"/>
                  </a:moveTo>
                  <a:cubicBezTo>
                    <a:pt x="0" y="0"/>
                    <a:pt x="0" y="334"/>
                    <a:pt x="215" y="334"/>
                  </a:cubicBezTo>
                  <a:cubicBezTo>
                    <a:pt x="430" y="334"/>
                    <a:pt x="430" y="0"/>
                    <a:pt x="2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1" name="Google Shape;20081;p32"/>
            <p:cNvSpPr/>
            <p:nvPr/>
          </p:nvSpPr>
          <p:spPr>
            <a:xfrm>
              <a:off x="5131575" y="3396450"/>
              <a:ext cx="51000" cy="51225"/>
            </a:xfrm>
            <a:custGeom>
              <a:avLst/>
              <a:gdLst/>
              <a:ahLst/>
              <a:cxnLst/>
              <a:rect l="l" t="t" r="r" b="b"/>
              <a:pathLst>
                <a:path w="2040" h="2049" extrusionOk="0">
                  <a:moveTo>
                    <a:pt x="599" y="0"/>
                  </a:moveTo>
                  <a:cubicBezTo>
                    <a:pt x="416" y="0"/>
                    <a:pt x="238" y="68"/>
                    <a:pt x="106" y="224"/>
                  </a:cubicBezTo>
                  <a:cubicBezTo>
                    <a:pt x="0" y="349"/>
                    <a:pt x="112" y="516"/>
                    <a:pt x="233" y="516"/>
                  </a:cubicBezTo>
                  <a:cubicBezTo>
                    <a:pt x="271" y="516"/>
                    <a:pt x="309" y="500"/>
                    <a:pt x="342" y="461"/>
                  </a:cubicBezTo>
                  <a:cubicBezTo>
                    <a:pt x="417" y="372"/>
                    <a:pt x="514" y="334"/>
                    <a:pt x="614" y="334"/>
                  </a:cubicBezTo>
                  <a:cubicBezTo>
                    <a:pt x="807" y="334"/>
                    <a:pt x="1010" y="475"/>
                    <a:pt x="1081" y="661"/>
                  </a:cubicBezTo>
                  <a:cubicBezTo>
                    <a:pt x="1233" y="1066"/>
                    <a:pt x="887" y="1475"/>
                    <a:pt x="602" y="1715"/>
                  </a:cubicBezTo>
                  <a:cubicBezTo>
                    <a:pt x="506" y="1795"/>
                    <a:pt x="558" y="1968"/>
                    <a:pt x="675" y="1995"/>
                  </a:cubicBezTo>
                  <a:cubicBezTo>
                    <a:pt x="832" y="2030"/>
                    <a:pt x="987" y="2049"/>
                    <a:pt x="1140" y="2049"/>
                  </a:cubicBezTo>
                  <a:cubicBezTo>
                    <a:pt x="1384" y="2049"/>
                    <a:pt x="1625" y="2002"/>
                    <a:pt x="1863" y="1907"/>
                  </a:cubicBezTo>
                  <a:cubicBezTo>
                    <a:pt x="2040" y="1836"/>
                    <a:pt x="1990" y="1572"/>
                    <a:pt x="1836" y="1572"/>
                  </a:cubicBezTo>
                  <a:cubicBezTo>
                    <a:pt x="1817" y="1572"/>
                    <a:pt x="1797" y="1576"/>
                    <a:pt x="1775" y="1585"/>
                  </a:cubicBezTo>
                  <a:cubicBezTo>
                    <a:pt x="1562" y="1670"/>
                    <a:pt x="1351" y="1714"/>
                    <a:pt x="1135" y="1714"/>
                  </a:cubicBezTo>
                  <a:cubicBezTo>
                    <a:pt x="1115" y="1714"/>
                    <a:pt x="1096" y="1714"/>
                    <a:pt x="1077" y="1713"/>
                  </a:cubicBezTo>
                  <a:lnTo>
                    <a:pt x="1077" y="1713"/>
                  </a:lnTo>
                  <a:cubicBezTo>
                    <a:pt x="1397" y="1336"/>
                    <a:pt x="1611" y="806"/>
                    <a:pt x="1302" y="369"/>
                  </a:cubicBezTo>
                  <a:cubicBezTo>
                    <a:pt x="1144" y="145"/>
                    <a:pt x="866" y="0"/>
                    <a:pt x="5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2" name="Google Shape;20082;p32"/>
            <p:cNvSpPr/>
            <p:nvPr/>
          </p:nvSpPr>
          <p:spPr>
            <a:xfrm>
              <a:off x="5179600" y="3502100"/>
              <a:ext cx="49525" cy="9425"/>
            </a:xfrm>
            <a:custGeom>
              <a:avLst/>
              <a:gdLst/>
              <a:ahLst/>
              <a:cxnLst/>
              <a:rect l="l" t="t" r="r" b="b"/>
              <a:pathLst>
                <a:path w="1981" h="377" extrusionOk="0">
                  <a:moveTo>
                    <a:pt x="210" y="1"/>
                  </a:moveTo>
                  <a:cubicBezTo>
                    <a:pt x="0" y="1"/>
                    <a:pt x="2" y="330"/>
                    <a:pt x="215" y="335"/>
                  </a:cubicBezTo>
                  <a:lnTo>
                    <a:pt x="1765" y="376"/>
                  </a:lnTo>
                  <a:cubicBezTo>
                    <a:pt x="1767" y="376"/>
                    <a:pt x="1768" y="376"/>
                    <a:pt x="1770" y="376"/>
                  </a:cubicBezTo>
                  <a:cubicBezTo>
                    <a:pt x="1980" y="376"/>
                    <a:pt x="1979" y="47"/>
                    <a:pt x="1765" y="41"/>
                  </a:cubicBezTo>
                  <a:lnTo>
                    <a:pt x="215" y="1"/>
                  </a:lnTo>
                  <a:cubicBezTo>
                    <a:pt x="213" y="1"/>
                    <a:pt x="211" y="1"/>
                    <a:pt x="2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3" name="Google Shape;20083;p32"/>
            <p:cNvSpPr/>
            <p:nvPr/>
          </p:nvSpPr>
          <p:spPr>
            <a:xfrm>
              <a:off x="5177925" y="3535175"/>
              <a:ext cx="51075" cy="11375"/>
            </a:xfrm>
            <a:custGeom>
              <a:avLst/>
              <a:gdLst/>
              <a:ahLst/>
              <a:cxnLst/>
              <a:rect l="l" t="t" r="r" b="b"/>
              <a:pathLst>
                <a:path w="2043" h="455" extrusionOk="0">
                  <a:moveTo>
                    <a:pt x="1803" y="1"/>
                  </a:moveTo>
                  <a:cubicBezTo>
                    <a:pt x="1789" y="1"/>
                    <a:pt x="1774" y="3"/>
                    <a:pt x="1759" y="7"/>
                  </a:cubicBezTo>
                  <a:cubicBezTo>
                    <a:pt x="1455" y="84"/>
                    <a:pt x="1143" y="123"/>
                    <a:pt x="831" y="123"/>
                  </a:cubicBezTo>
                  <a:cubicBezTo>
                    <a:pt x="652" y="123"/>
                    <a:pt x="472" y="110"/>
                    <a:pt x="293" y="84"/>
                  </a:cubicBezTo>
                  <a:cubicBezTo>
                    <a:pt x="284" y="83"/>
                    <a:pt x="274" y="82"/>
                    <a:pt x="265" y="82"/>
                  </a:cubicBezTo>
                  <a:cubicBezTo>
                    <a:pt x="75" y="82"/>
                    <a:pt x="1" y="377"/>
                    <a:pt x="203" y="408"/>
                  </a:cubicBezTo>
                  <a:cubicBezTo>
                    <a:pt x="410" y="439"/>
                    <a:pt x="618" y="454"/>
                    <a:pt x="826" y="454"/>
                  </a:cubicBezTo>
                  <a:cubicBezTo>
                    <a:pt x="1170" y="454"/>
                    <a:pt x="1513" y="412"/>
                    <a:pt x="1849" y="328"/>
                  </a:cubicBezTo>
                  <a:cubicBezTo>
                    <a:pt x="2042" y="280"/>
                    <a:pt x="1980" y="1"/>
                    <a:pt x="18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4" name="Google Shape;20084;p32"/>
            <p:cNvSpPr/>
            <p:nvPr/>
          </p:nvSpPr>
          <p:spPr>
            <a:xfrm>
              <a:off x="5275350" y="3445500"/>
              <a:ext cx="17075" cy="121175"/>
            </a:xfrm>
            <a:custGeom>
              <a:avLst/>
              <a:gdLst/>
              <a:ahLst/>
              <a:cxnLst/>
              <a:rect l="l" t="t" r="r" b="b"/>
              <a:pathLst>
                <a:path w="683" h="4847" extrusionOk="0">
                  <a:moveTo>
                    <a:pt x="207" y="0"/>
                  </a:moveTo>
                  <a:cubicBezTo>
                    <a:pt x="123" y="0"/>
                    <a:pt x="38" y="54"/>
                    <a:pt x="36" y="161"/>
                  </a:cubicBezTo>
                  <a:cubicBezTo>
                    <a:pt x="1" y="1688"/>
                    <a:pt x="103" y="3217"/>
                    <a:pt x="341" y="4725"/>
                  </a:cubicBezTo>
                  <a:cubicBezTo>
                    <a:pt x="353" y="4810"/>
                    <a:pt x="413" y="4846"/>
                    <a:pt x="477" y="4846"/>
                  </a:cubicBezTo>
                  <a:cubicBezTo>
                    <a:pt x="574" y="4846"/>
                    <a:pt x="683" y="4763"/>
                    <a:pt x="663" y="4637"/>
                  </a:cubicBezTo>
                  <a:cubicBezTo>
                    <a:pt x="432" y="3157"/>
                    <a:pt x="335" y="1659"/>
                    <a:pt x="371" y="161"/>
                  </a:cubicBezTo>
                  <a:cubicBezTo>
                    <a:pt x="374" y="54"/>
                    <a:pt x="291" y="0"/>
                    <a:pt x="2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5" name="Google Shape;20085;p32"/>
            <p:cNvSpPr/>
            <p:nvPr/>
          </p:nvSpPr>
          <p:spPr>
            <a:xfrm>
              <a:off x="5276400" y="3457150"/>
              <a:ext cx="69150" cy="52575"/>
            </a:xfrm>
            <a:custGeom>
              <a:avLst/>
              <a:gdLst/>
              <a:ahLst/>
              <a:cxnLst/>
              <a:rect l="l" t="t" r="r" b="b"/>
              <a:pathLst>
                <a:path w="2766" h="2103" extrusionOk="0">
                  <a:moveTo>
                    <a:pt x="2560" y="1"/>
                  </a:moveTo>
                  <a:cubicBezTo>
                    <a:pt x="2541" y="1"/>
                    <a:pt x="2521" y="4"/>
                    <a:pt x="2500" y="13"/>
                  </a:cubicBezTo>
                  <a:cubicBezTo>
                    <a:pt x="1534" y="383"/>
                    <a:pt x="698" y="1026"/>
                    <a:pt x="90" y="1861"/>
                  </a:cubicBezTo>
                  <a:cubicBezTo>
                    <a:pt x="1" y="1984"/>
                    <a:pt x="118" y="2102"/>
                    <a:pt x="239" y="2102"/>
                  </a:cubicBezTo>
                  <a:cubicBezTo>
                    <a:pt x="290" y="2102"/>
                    <a:pt x="342" y="2081"/>
                    <a:pt x="380" y="2031"/>
                  </a:cubicBezTo>
                  <a:cubicBezTo>
                    <a:pt x="939" y="1265"/>
                    <a:pt x="1705" y="678"/>
                    <a:pt x="2588" y="336"/>
                  </a:cubicBezTo>
                  <a:cubicBezTo>
                    <a:pt x="2766" y="267"/>
                    <a:pt x="2716" y="1"/>
                    <a:pt x="25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6" name="Google Shape;20086;p32"/>
            <p:cNvSpPr/>
            <p:nvPr/>
          </p:nvSpPr>
          <p:spPr>
            <a:xfrm>
              <a:off x="5277250" y="3500975"/>
              <a:ext cx="65675" cy="57275"/>
            </a:xfrm>
            <a:custGeom>
              <a:avLst/>
              <a:gdLst/>
              <a:ahLst/>
              <a:cxnLst/>
              <a:rect l="l" t="t" r="r" b="b"/>
              <a:pathLst>
                <a:path w="2627" h="2291" extrusionOk="0">
                  <a:moveTo>
                    <a:pt x="251" y="1"/>
                  </a:moveTo>
                  <a:cubicBezTo>
                    <a:pt x="118" y="1"/>
                    <a:pt x="1" y="170"/>
                    <a:pt x="126" y="284"/>
                  </a:cubicBezTo>
                  <a:lnTo>
                    <a:pt x="2266" y="2246"/>
                  </a:lnTo>
                  <a:cubicBezTo>
                    <a:pt x="2301" y="2277"/>
                    <a:pt x="2340" y="2291"/>
                    <a:pt x="2377" y="2291"/>
                  </a:cubicBezTo>
                  <a:cubicBezTo>
                    <a:pt x="2510" y="2291"/>
                    <a:pt x="2626" y="2122"/>
                    <a:pt x="2502" y="2008"/>
                  </a:cubicBezTo>
                  <a:lnTo>
                    <a:pt x="362" y="46"/>
                  </a:lnTo>
                  <a:cubicBezTo>
                    <a:pt x="327" y="14"/>
                    <a:pt x="289"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7" name="Google Shape;20087;p32"/>
            <p:cNvSpPr/>
            <p:nvPr/>
          </p:nvSpPr>
          <p:spPr>
            <a:xfrm>
              <a:off x="5360775" y="3497175"/>
              <a:ext cx="61825" cy="99600"/>
            </a:xfrm>
            <a:custGeom>
              <a:avLst/>
              <a:gdLst/>
              <a:ahLst/>
              <a:cxnLst/>
              <a:rect l="l" t="t" r="r" b="b"/>
              <a:pathLst>
                <a:path w="2473" h="3984" extrusionOk="0">
                  <a:moveTo>
                    <a:pt x="1551" y="353"/>
                  </a:moveTo>
                  <a:cubicBezTo>
                    <a:pt x="2150" y="514"/>
                    <a:pt x="2252" y="1932"/>
                    <a:pt x="1526" y="1932"/>
                  </a:cubicBezTo>
                  <a:cubicBezTo>
                    <a:pt x="1434" y="1932"/>
                    <a:pt x="1328" y="1909"/>
                    <a:pt x="1209" y="1858"/>
                  </a:cubicBezTo>
                  <a:cubicBezTo>
                    <a:pt x="962" y="1752"/>
                    <a:pt x="723" y="1381"/>
                    <a:pt x="627" y="1033"/>
                  </a:cubicBezTo>
                  <a:lnTo>
                    <a:pt x="627" y="1033"/>
                  </a:lnTo>
                  <a:cubicBezTo>
                    <a:pt x="693" y="861"/>
                    <a:pt x="786" y="712"/>
                    <a:pt x="911" y="596"/>
                  </a:cubicBezTo>
                  <a:cubicBezTo>
                    <a:pt x="1009" y="505"/>
                    <a:pt x="1102" y="441"/>
                    <a:pt x="1189" y="400"/>
                  </a:cubicBezTo>
                  <a:lnTo>
                    <a:pt x="1189" y="400"/>
                  </a:lnTo>
                  <a:cubicBezTo>
                    <a:pt x="1228" y="413"/>
                    <a:pt x="1269" y="429"/>
                    <a:pt x="1312" y="448"/>
                  </a:cubicBezTo>
                  <a:cubicBezTo>
                    <a:pt x="1337" y="459"/>
                    <a:pt x="1361" y="464"/>
                    <a:pt x="1385" y="464"/>
                  </a:cubicBezTo>
                  <a:cubicBezTo>
                    <a:pt x="1459" y="464"/>
                    <a:pt x="1523" y="414"/>
                    <a:pt x="1551" y="353"/>
                  </a:cubicBezTo>
                  <a:close/>
                  <a:moveTo>
                    <a:pt x="790" y="1"/>
                  </a:moveTo>
                  <a:cubicBezTo>
                    <a:pt x="699" y="1"/>
                    <a:pt x="603" y="8"/>
                    <a:pt x="498" y="23"/>
                  </a:cubicBezTo>
                  <a:cubicBezTo>
                    <a:pt x="440" y="32"/>
                    <a:pt x="400" y="90"/>
                    <a:pt x="382" y="140"/>
                  </a:cubicBezTo>
                  <a:cubicBezTo>
                    <a:pt x="283" y="409"/>
                    <a:pt x="255" y="703"/>
                    <a:pt x="295" y="987"/>
                  </a:cubicBezTo>
                  <a:lnTo>
                    <a:pt x="295" y="987"/>
                  </a:lnTo>
                  <a:cubicBezTo>
                    <a:pt x="1" y="1852"/>
                    <a:pt x="229" y="3068"/>
                    <a:pt x="296" y="3822"/>
                  </a:cubicBezTo>
                  <a:cubicBezTo>
                    <a:pt x="306" y="3929"/>
                    <a:pt x="394" y="3983"/>
                    <a:pt x="478" y="3983"/>
                  </a:cubicBezTo>
                  <a:cubicBezTo>
                    <a:pt x="562" y="3983"/>
                    <a:pt x="640" y="3930"/>
                    <a:pt x="630" y="3822"/>
                  </a:cubicBezTo>
                  <a:cubicBezTo>
                    <a:pt x="581" y="3267"/>
                    <a:pt x="414" y="2351"/>
                    <a:pt x="498" y="1596"/>
                  </a:cubicBezTo>
                  <a:lnTo>
                    <a:pt x="498" y="1596"/>
                  </a:lnTo>
                  <a:cubicBezTo>
                    <a:pt x="661" y="1886"/>
                    <a:pt x="913" y="2123"/>
                    <a:pt x="1247" y="2248"/>
                  </a:cubicBezTo>
                  <a:cubicBezTo>
                    <a:pt x="1379" y="2298"/>
                    <a:pt x="1499" y="2321"/>
                    <a:pt x="1607" y="2321"/>
                  </a:cubicBezTo>
                  <a:cubicBezTo>
                    <a:pt x="2284" y="2321"/>
                    <a:pt x="2473" y="1421"/>
                    <a:pt x="2334" y="775"/>
                  </a:cubicBezTo>
                  <a:cubicBezTo>
                    <a:pt x="2229" y="289"/>
                    <a:pt x="1857" y="39"/>
                    <a:pt x="1452" y="39"/>
                  </a:cubicBezTo>
                  <a:cubicBezTo>
                    <a:pt x="1377" y="39"/>
                    <a:pt x="1301" y="47"/>
                    <a:pt x="1226" y="64"/>
                  </a:cubicBezTo>
                  <a:lnTo>
                    <a:pt x="1226" y="64"/>
                  </a:lnTo>
                  <a:cubicBezTo>
                    <a:pt x="1080" y="21"/>
                    <a:pt x="941" y="1"/>
                    <a:pt x="7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8" name="Google Shape;20088;p32"/>
            <p:cNvSpPr/>
            <p:nvPr/>
          </p:nvSpPr>
          <p:spPr>
            <a:xfrm>
              <a:off x="5462700" y="3442275"/>
              <a:ext cx="32775" cy="121900"/>
            </a:xfrm>
            <a:custGeom>
              <a:avLst/>
              <a:gdLst/>
              <a:ahLst/>
              <a:cxnLst/>
              <a:rect l="l" t="t" r="r" b="b"/>
              <a:pathLst>
                <a:path w="1311" h="4876" extrusionOk="0">
                  <a:moveTo>
                    <a:pt x="919" y="1"/>
                  </a:moveTo>
                  <a:cubicBezTo>
                    <a:pt x="869" y="1"/>
                    <a:pt x="820" y="25"/>
                    <a:pt x="790" y="84"/>
                  </a:cubicBezTo>
                  <a:cubicBezTo>
                    <a:pt x="1" y="1601"/>
                    <a:pt x="53" y="3337"/>
                    <a:pt x="944" y="4796"/>
                  </a:cubicBezTo>
                  <a:cubicBezTo>
                    <a:pt x="978" y="4852"/>
                    <a:pt x="1028" y="4875"/>
                    <a:pt x="1079" y="4875"/>
                  </a:cubicBezTo>
                  <a:cubicBezTo>
                    <a:pt x="1194" y="4875"/>
                    <a:pt x="1310" y="4755"/>
                    <a:pt x="1232" y="4627"/>
                  </a:cubicBezTo>
                  <a:cubicBezTo>
                    <a:pt x="405" y="3270"/>
                    <a:pt x="344" y="1665"/>
                    <a:pt x="1078" y="254"/>
                  </a:cubicBezTo>
                  <a:cubicBezTo>
                    <a:pt x="1146" y="122"/>
                    <a:pt x="1030" y="1"/>
                    <a:pt x="9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9" name="Google Shape;20089;p32"/>
            <p:cNvSpPr/>
            <p:nvPr/>
          </p:nvSpPr>
          <p:spPr>
            <a:xfrm>
              <a:off x="5522025" y="3474750"/>
              <a:ext cx="69650" cy="70325"/>
            </a:xfrm>
            <a:custGeom>
              <a:avLst/>
              <a:gdLst/>
              <a:ahLst/>
              <a:cxnLst/>
              <a:rect l="l" t="t" r="r" b="b"/>
              <a:pathLst>
                <a:path w="2786" h="2813" extrusionOk="0">
                  <a:moveTo>
                    <a:pt x="240" y="1"/>
                  </a:moveTo>
                  <a:cubicBezTo>
                    <a:pt x="118" y="1"/>
                    <a:pt x="0" y="119"/>
                    <a:pt x="91" y="241"/>
                  </a:cubicBezTo>
                  <a:lnTo>
                    <a:pt x="91" y="239"/>
                  </a:lnTo>
                  <a:cubicBezTo>
                    <a:pt x="785" y="1156"/>
                    <a:pt x="1565" y="2003"/>
                    <a:pt x="2422" y="2768"/>
                  </a:cubicBezTo>
                  <a:cubicBezTo>
                    <a:pt x="2457" y="2799"/>
                    <a:pt x="2496" y="2812"/>
                    <a:pt x="2533" y="2812"/>
                  </a:cubicBezTo>
                  <a:cubicBezTo>
                    <a:pt x="2667" y="2812"/>
                    <a:pt x="2785" y="2644"/>
                    <a:pt x="2659" y="2530"/>
                  </a:cubicBezTo>
                  <a:cubicBezTo>
                    <a:pt x="1821" y="1786"/>
                    <a:pt x="1059" y="962"/>
                    <a:pt x="381" y="71"/>
                  </a:cubicBezTo>
                  <a:cubicBezTo>
                    <a:pt x="343" y="21"/>
                    <a:pt x="291" y="1"/>
                    <a:pt x="2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0" name="Google Shape;20090;p32"/>
            <p:cNvSpPr/>
            <p:nvPr/>
          </p:nvSpPr>
          <p:spPr>
            <a:xfrm>
              <a:off x="5527125" y="3480550"/>
              <a:ext cx="42750" cy="61100"/>
            </a:xfrm>
            <a:custGeom>
              <a:avLst/>
              <a:gdLst/>
              <a:ahLst/>
              <a:cxnLst/>
              <a:rect l="l" t="t" r="r" b="b"/>
              <a:pathLst>
                <a:path w="1710" h="2444" extrusionOk="0">
                  <a:moveTo>
                    <a:pt x="1480" y="0"/>
                  </a:moveTo>
                  <a:cubicBezTo>
                    <a:pt x="1429" y="0"/>
                    <a:pt x="1378" y="24"/>
                    <a:pt x="1344" y="80"/>
                  </a:cubicBezTo>
                  <a:cubicBezTo>
                    <a:pt x="922" y="785"/>
                    <a:pt x="499" y="1490"/>
                    <a:pt x="78" y="2195"/>
                  </a:cubicBezTo>
                  <a:cubicBezTo>
                    <a:pt x="1" y="2323"/>
                    <a:pt x="116" y="2444"/>
                    <a:pt x="231" y="2444"/>
                  </a:cubicBezTo>
                  <a:cubicBezTo>
                    <a:pt x="282" y="2444"/>
                    <a:pt x="332" y="2420"/>
                    <a:pt x="366" y="2364"/>
                  </a:cubicBezTo>
                  <a:cubicBezTo>
                    <a:pt x="789" y="1659"/>
                    <a:pt x="1211" y="954"/>
                    <a:pt x="1632" y="250"/>
                  </a:cubicBezTo>
                  <a:cubicBezTo>
                    <a:pt x="1710" y="121"/>
                    <a:pt x="1595" y="0"/>
                    <a:pt x="14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1" name="Google Shape;20091;p32"/>
            <p:cNvSpPr/>
            <p:nvPr/>
          </p:nvSpPr>
          <p:spPr>
            <a:xfrm>
              <a:off x="5598225" y="3443775"/>
              <a:ext cx="42075" cy="113300"/>
            </a:xfrm>
            <a:custGeom>
              <a:avLst/>
              <a:gdLst/>
              <a:ahLst/>
              <a:cxnLst/>
              <a:rect l="l" t="t" r="r" b="b"/>
              <a:pathLst>
                <a:path w="1683" h="4532" extrusionOk="0">
                  <a:moveTo>
                    <a:pt x="239" y="0"/>
                  </a:moveTo>
                  <a:cubicBezTo>
                    <a:pt x="114" y="0"/>
                    <a:pt x="0" y="168"/>
                    <a:pt x="114" y="288"/>
                  </a:cubicBezTo>
                  <a:cubicBezTo>
                    <a:pt x="1145" y="1382"/>
                    <a:pt x="1316" y="2994"/>
                    <a:pt x="546" y="4283"/>
                  </a:cubicBezTo>
                  <a:cubicBezTo>
                    <a:pt x="469" y="4411"/>
                    <a:pt x="584" y="4531"/>
                    <a:pt x="699" y="4531"/>
                  </a:cubicBezTo>
                  <a:cubicBezTo>
                    <a:pt x="750" y="4531"/>
                    <a:pt x="800" y="4508"/>
                    <a:pt x="834" y="4451"/>
                  </a:cubicBezTo>
                  <a:cubicBezTo>
                    <a:pt x="1682" y="3034"/>
                    <a:pt x="1482" y="1252"/>
                    <a:pt x="350" y="52"/>
                  </a:cubicBezTo>
                  <a:cubicBezTo>
                    <a:pt x="316" y="15"/>
                    <a:pt x="277" y="0"/>
                    <a:pt x="2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2" name="Google Shape;20092;p32"/>
            <p:cNvSpPr/>
            <p:nvPr/>
          </p:nvSpPr>
          <p:spPr>
            <a:xfrm>
              <a:off x="5659875" y="3442950"/>
              <a:ext cx="52950" cy="107750"/>
            </a:xfrm>
            <a:custGeom>
              <a:avLst/>
              <a:gdLst/>
              <a:ahLst/>
              <a:cxnLst/>
              <a:rect l="l" t="t" r="r" b="b"/>
              <a:pathLst>
                <a:path w="2118" h="4310" extrusionOk="0">
                  <a:moveTo>
                    <a:pt x="1735" y="0"/>
                  </a:moveTo>
                  <a:cubicBezTo>
                    <a:pt x="1708" y="0"/>
                    <a:pt x="1679" y="8"/>
                    <a:pt x="1649" y="27"/>
                  </a:cubicBezTo>
                  <a:cubicBezTo>
                    <a:pt x="0" y="1058"/>
                    <a:pt x="810" y="3058"/>
                    <a:pt x="1779" y="4252"/>
                  </a:cubicBezTo>
                  <a:cubicBezTo>
                    <a:pt x="1812" y="4293"/>
                    <a:pt x="1850" y="4310"/>
                    <a:pt x="1888" y="4310"/>
                  </a:cubicBezTo>
                  <a:cubicBezTo>
                    <a:pt x="2006" y="4310"/>
                    <a:pt x="2117" y="4142"/>
                    <a:pt x="2015" y="4016"/>
                  </a:cubicBezTo>
                  <a:cubicBezTo>
                    <a:pt x="1192" y="3000"/>
                    <a:pt x="365" y="1224"/>
                    <a:pt x="1819" y="315"/>
                  </a:cubicBezTo>
                  <a:cubicBezTo>
                    <a:pt x="1971" y="219"/>
                    <a:pt x="1877" y="0"/>
                    <a:pt x="17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3" name="Google Shape;20093;p32"/>
            <p:cNvSpPr/>
            <p:nvPr/>
          </p:nvSpPr>
          <p:spPr>
            <a:xfrm>
              <a:off x="5730900" y="3493300"/>
              <a:ext cx="40500" cy="12400"/>
            </a:xfrm>
            <a:custGeom>
              <a:avLst/>
              <a:gdLst/>
              <a:ahLst/>
              <a:cxnLst/>
              <a:rect l="l" t="t" r="r" b="b"/>
              <a:pathLst>
                <a:path w="1620" h="496" extrusionOk="0">
                  <a:moveTo>
                    <a:pt x="628" y="1"/>
                  </a:moveTo>
                  <a:cubicBezTo>
                    <a:pt x="483" y="1"/>
                    <a:pt x="339" y="17"/>
                    <a:pt x="196" y="51"/>
                  </a:cubicBezTo>
                  <a:cubicBezTo>
                    <a:pt x="1" y="95"/>
                    <a:pt x="63" y="378"/>
                    <a:pt x="243" y="378"/>
                  </a:cubicBezTo>
                  <a:cubicBezTo>
                    <a:pt x="256" y="378"/>
                    <a:pt x="270" y="376"/>
                    <a:pt x="285" y="373"/>
                  </a:cubicBezTo>
                  <a:cubicBezTo>
                    <a:pt x="400" y="345"/>
                    <a:pt x="517" y="332"/>
                    <a:pt x="634" y="332"/>
                  </a:cubicBezTo>
                  <a:cubicBezTo>
                    <a:pt x="857" y="332"/>
                    <a:pt x="1078" y="381"/>
                    <a:pt x="1281" y="478"/>
                  </a:cubicBezTo>
                  <a:cubicBezTo>
                    <a:pt x="1307" y="490"/>
                    <a:pt x="1332" y="496"/>
                    <a:pt x="1357" y="496"/>
                  </a:cubicBezTo>
                  <a:cubicBezTo>
                    <a:pt x="1514" y="496"/>
                    <a:pt x="1619" y="269"/>
                    <a:pt x="1450" y="190"/>
                  </a:cubicBezTo>
                  <a:cubicBezTo>
                    <a:pt x="1192" y="64"/>
                    <a:pt x="910" y="1"/>
                    <a:pt x="6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4" name="Google Shape;20094;p32"/>
            <p:cNvSpPr/>
            <p:nvPr/>
          </p:nvSpPr>
          <p:spPr>
            <a:xfrm>
              <a:off x="5783925" y="3462275"/>
              <a:ext cx="64325" cy="86875"/>
            </a:xfrm>
            <a:custGeom>
              <a:avLst/>
              <a:gdLst/>
              <a:ahLst/>
              <a:cxnLst/>
              <a:rect l="l" t="t" r="r" b="b"/>
              <a:pathLst>
                <a:path w="2573" h="3475" extrusionOk="0">
                  <a:moveTo>
                    <a:pt x="638" y="1"/>
                  </a:moveTo>
                  <a:cubicBezTo>
                    <a:pt x="482" y="1"/>
                    <a:pt x="322" y="36"/>
                    <a:pt x="167" y="113"/>
                  </a:cubicBezTo>
                  <a:cubicBezTo>
                    <a:pt x="1" y="196"/>
                    <a:pt x="104" y="421"/>
                    <a:pt x="259" y="421"/>
                  </a:cubicBezTo>
                  <a:cubicBezTo>
                    <a:pt x="283" y="421"/>
                    <a:pt x="309" y="416"/>
                    <a:pt x="336" y="403"/>
                  </a:cubicBezTo>
                  <a:lnTo>
                    <a:pt x="336" y="401"/>
                  </a:lnTo>
                  <a:cubicBezTo>
                    <a:pt x="471" y="335"/>
                    <a:pt x="592" y="305"/>
                    <a:pt x="700" y="305"/>
                  </a:cubicBezTo>
                  <a:cubicBezTo>
                    <a:pt x="1316" y="305"/>
                    <a:pt x="1498" y="1259"/>
                    <a:pt x="1268" y="1782"/>
                  </a:cubicBezTo>
                  <a:cubicBezTo>
                    <a:pt x="1062" y="2256"/>
                    <a:pt x="667" y="2602"/>
                    <a:pt x="289" y="2939"/>
                  </a:cubicBezTo>
                  <a:cubicBezTo>
                    <a:pt x="209" y="3011"/>
                    <a:pt x="232" y="3153"/>
                    <a:pt x="324" y="3202"/>
                  </a:cubicBezTo>
                  <a:cubicBezTo>
                    <a:pt x="656" y="3384"/>
                    <a:pt x="1006" y="3475"/>
                    <a:pt x="1356" y="3475"/>
                  </a:cubicBezTo>
                  <a:cubicBezTo>
                    <a:pt x="1716" y="3475"/>
                    <a:pt x="2075" y="3378"/>
                    <a:pt x="2414" y="3185"/>
                  </a:cubicBezTo>
                  <a:cubicBezTo>
                    <a:pt x="2572" y="3094"/>
                    <a:pt x="2476" y="2873"/>
                    <a:pt x="2329" y="2873"/>
                  </a:cubicBezTo>
                  <a:cubicBezTo>
                    <a:pt x="2303" y="2873"/>
                    <a:pt x="2275" y="2880"/>
                    <a:pt x="2246" y="2897"/>
                  </a:cubicBezTo>
                  <a:cubicBezTo>
                    <a:pt x="1957" y="3061"/>
                    <a:pt x="1656" y="3143"/>
                    <a:pt x="1354" y="3143"/>
                  </a:cubicBezTo>
                  <a:cubicBezTo>
                    <a:pt x="1136" y="3143"/>
                    <a:pt x="918" y="3100"/>
                    <a:pt x="703" y="3014"/>
                  </a:cubicBezTo>
                  <a:lnTo>
                    <a:pt x="703" y="3014"/>
                  </a:lnTo>
                  <a:cubicBezTo>
                    <a:pt x="1305" y="2454"/>
                    <a:pt x="1923" y="1731"/>
                    <a:pt x="1697" y="857"/>
                  </a:cubicBezTo>
                  <a:cubicBezTo>
                    <a:pt x="1565" y="343"/>
                    <a:pt x="1122" y="1"/>
                    <a:pt x="6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5" name="Google Shape;20095;p32"/>
            <p:cNvSpPr/>
            <p:nvPr/>
          </p:nvSpPr>
          <p:spPr>
            <a:xfrm>
              <a:off x="5845425" y="3446125"/>
              <a:ext cx="51400" cy="114575"/>
            </a:xfrm>
            <a:custGeom>
              <a:avLst/>
              <a:gdLst/>
              <a:ahLst/>
              <a:cxnLst/>
              <a:rect l="l" t="t" r="r" b="b"/>
              <a:pathLst>
                <a:path w="2056" h="4583" extrusionOk="0">
                  <a:moveTo>
                    <a:pt x="231" y="1"/>
                  </a:moveTo>
                  <a:cubicBezTo>
                    <a:pt x="116" y="1"/>
                    <a:pt x="1" y="121"/>
                    <a:pt x="80" y="248"/>
                  </a:cubicBezTo>
                  <a:cubicBezTo>
                    <a:pt x="844" y="1474"/>
                    <a:pt x="1693" y="2998"/>
                    <a:pt x="690" y="4342"/>
                  </a:cubicBezTo>
                  <a:cubicBezTo>
                    <a:pt x="599" y="4464"/>
                    <a:pt x="716" y="4583"/>
                    <a:pt x="838" y="4583"/>
                  </a:cubicBezTo>
                  <a:cubicBezTo>
                    <a:pt x="889" y="4583"/>
                    <a:pt x="941" y="4562"/>
                    <a:pt x="979" y="4511"/>
                  </a:cubicBezTo>
                  <a:cubicBezTo>
                    <a:pt x="2056" y="3070"/>
                    <a:pt x="1197" y="1404"/>
                    <a:pt x="368" y="80"/>
                  </a:cubicBezTo>
                  <a:cubicBezTo>
                    <a:pt x="334" y="24"/>
                    <a:pt x="282"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6" name="Google Shape;20096;p32"/>
            <p:cNvSpPr/>
            <p:nvPr/>
          </p:nvSpPr>
          <p:spPr>
            <a:xfrm>
              <a:off x="5877150" y="3416200"/>
              <a:ext cx="49925" cy="43500"/>
            </a:xfrm>
            <a:custGeom>
              <a:avLst/>
              <a:gdLst/>
              <a:ahLst/>
              <a:cxnLst/>
              <a:rect l="l" t="t" r="r" b="b"/>
              <a:pathLst>
                <a:path w="1997" h="1740" extrusionOk="0">
                  <a:moveTo>
                    <a:pt x="515" y="1"/>
                  </a:moveTo>
                  <a:cubicBezTo>
                    <a:pt x="301" y="1"/>
                    <a:pt x="99" y="107"/>
                    <a:pt x="35" y="348"/>
                  </a:cubicBezTo>
                  <a:cubicBezTo>
                    <a:pt x="1" y="473"/>
                    <a:pt x="104" y="555"/>
                    <a:pt x="204" y="555"/>
                  </a:cubicBezTo>
                  <a:cubicBezTo>
                    <a:pt x="270" y="555"/>
                    <a:pt x="335" y="520"/>
                    <a:pt x="356" y="436"/>
                  </a:cubicBezTo>
                  <a:lnTo>
                    <a:pt x="356" y="438"/>
                  </a:lnTo>
                  <a:cubicBezTo>
                    <a:pt x="379" y="357"/>
                    <a:pt x="436" y="325"/>
                    <a:pt x="503" y="325"/>
                  </a:cubicBezTo>
                  <a:cubicBezTo>
                    <a:pt x="628" y="325"/>
                    <a:pt x="790" y="435"/>
                    <a:pt x="828" y="533"/>
                  </a:cubicBezTo>
                  <a:cubicBezTo>
                    <a:pt x="942" y="830"/>
                    <a:pt x="657" y="1190"/>
                    <a:pt x="497" y="1416"/>
                  </a:cubicBezTo>
                  <a:cubicBezTo>
                    <a:pt x="416" y="1526"/>
                    <a:pt x="526" y="1660"/>
                    <a:pt x="640" y="1667"/>
                  </a:cubicBezTo>
                  <a:lnTo>
                    <a:pt x="1781" y="1739"/>
                  </a:lnTo>
                  <a:cubicBezTo>
                    <a:pt x="1785" y="1739"/>
                    <a:pt x="1790" y="1740"/>
                    <a:pt x="1794" y="1740"/>
                  </a:cubicBezTo>
                  <a:cubicBezTo>
                    <a:pt x="1996" y="1740"/>
                    <a:pt x="1992" y="1419"/>
                    <a:pt x="1781" y="1405"/>
                  </a:cubicBezTo>
                  <a:lnTo>
                    <a:pt x="939" y="1351"/>
                  </a:lnTo>
                  <a:lnTo>
                    <a:pt x="939" y="1351"/>
                  </a:lnTo>
                  <a:cubicBezTo>
                    <a:pt x="1168" y="966"/>
                    <a:pt x="1345" y="457"/>
                    <a:pt x="941" y="145"/>
                  </a:cubicBezTo>
                  <a:cubicBezTo>
                    <a:pt x="820" y="52"/>
                    <a:pt x="664" y="1"/>
                    <a:pt x="5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7" name="Google Shape;20097;p32"/>
            <p:cNvSpPr/>
            <p:nvPr/>
          </p:nvSpPr>
          <p:spPr>
            <a:xfrm>
              <a:off x="5952100" y="3437700"/>
              <a:ext cx="32475" cy="108550"/>
            </a:xfrm>
            <a:custGeom>
              <a:avLst/>
              <a:gdLst/>
              <a:ahLst/>
              <a:cxnLst/>
              <a:rect l="l" t="t" r="r" b="b"/>
              <a:pathLst>
                <a:path w="1299" h="4342" extrusionOk="0">
                  <a:moveTo>
                    <a:pt x="1091" y="0"/>
                  </a:moveTo>
                  <a:cubicBezTo>
                    <a:pt x="1088" y="0"/>
                    <a:pt x="1086" y="0"/>
                    <a:pt x="1083" y="1"/>
                  </a:cubicBezTo>
                  <a:cubicBezTo>
                    <a:pt x="367" y="26"/>
                    <a:pt x="171" y="783"/>
                    <a:pt x="109" y="1386"/>
                  </a:cubicBezTo>
                  <a:cubicBezTo>
                    <a:pt x="0" y="2420"/>
                    <a:pt x="302" y="3425"/>
                    <a:pt x="899" y="4267"/>
                  </a:cubicBezTo>
                  <a:cubicBezTo>
                    <a:pt x="935" y="4320"/>
                    <a:pt x="987" y="4341"/>
                    <a:pt x="1038" y="4341"/>
                  </a:cubicBezTo>
                  <a:cubicBezTo>
                    <a:pt x="1158" y="4341"/>
                    <a:pt x="1275" y="4222"/>
                    <a:pt x="1187" y="4099"/>
                  </a:cubicBezTo>
                  <a:cubicBezTo>
                    <a:pt x="812" y="3568"/>
                    <a:pt x="560" y="2996"/>
                    <a:pt x="466" y="2350"/>
                  </a:cubicBezTo>
                  <a:cubicBezTo>
                    <a:pt x="396" y="1860"/>
                    <a:pt x="295" y="364"/>
                    <a:pt x="1083" y="336"/>
                  </a:cubicBezTo>
                  <a:cubicBezTo>
                    <a:pt x="1295" y="329"/>
                    <a:pt x="1298" y="0"/>
                    <a:pt x="10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8" name="Google Shape;20098;p32"/>
            <p:cNvSpPr/>
            <p:nvPr/>
          </p:nvSpPr>
          <p:spPr>
            <a:xfrm>
              <a:off x="6000375" y="3447375"/>
              <a:ext cx="70275" cy="85800"/>
            </a:xfrm>
            <a:custGeom>
              <a:avLst/>
              <a:gdLst/>
              <a:ahLst/>
              <a:cxnLst/>
              <a:rect l="l" t="t" r="r" b="b"/>
              <a:pathLst>
                <a:path w="2811" h="3432" extrusionOk="0">
                  <a:moveTo>
                    <a:pt x="1466" y="541"/>
                  </a:moveTo>
                  <a:cubicBezTo>
                    <a:pt x="1496" y="880"/>
                    <a:pt x="1518" y="1219"/>
                    <a:pt x="1534" y="1558"/>
                  </a:cubicBezTo>
                  <a:lnTo>
                    <a:pt x="1534" y="1558"/>
                  </a:lnTo>
                  <a:cubicBezTo>
                    <a:pt x="1205" y="1543"/>
                    <a:pt x="877" y="1516"/>
                    <a:pt x="550" y="1475"/>
                  </a:cubicBezTo>
                  <a:lnTo>
                    <a:pt x="550" y="1475"/>
                  </a:lnTo>
                  <a:lnTo>
                    <a:pt x="1466" y="541"/>
                  </a:lnTo>
                  <a:close/>
                  <a:moveTo>
                    <a:pt x="1589" y="0"/>
                  </a:moveTo>
                  <a:cubicBezTo>
                    <a:pt x="1551" y="0"/>
                    <a:pt x="1511" y="15"/>
                    <a:pt x="1477" y="50"/>
                  </a:cubicBezTo>
                  <a:cubicBezTo>
                    <a:pt x="1012" y="524"/>
                    <a:pt x="547" y="1000"/>
                    <a:pt x="81" y="1476"/>
                  </a:cubicBezTo>
                  <a:cubicBezTo>
                    <a:pt x="1" y="1557"/>
                    <a:pt x="25" y="1735"/>
                    <a:pt x="155" y="1755"/>
                  </a:cubicBezTo>
                  <a:cubicBezTo>
                    <a:pt x="616" y="1826"/>
                    <a:pt x="1081" y="1872"/>
                    <a:pt x="1547" y="1892"/>
                  </a:cubicBezTo>
                  <a:lnTo>
                    <a:pt x="1547" y="1892"/>
                  </a:lnTo>
                  <a:cubicBezTo>
                    <a:pt x="1562" y="2351"/>
                    <a:pt x="1564" y="2810"/>
                    <a:pt x="1553" y="3270"/>
                  </a:cubicBezTo>
                  <a:cubicBezTo>
                    <a:pt x="1551" y="3377"/>
                    <a:pt x="1634" y="3431"/>
                    <a:pt x="1717" y="3431"/>
                  </a:cubicBezTo>
                  <a:cubicBezTo>
                    <a:pt x="1801" y="3431"/>
                    <a:pt x="1885" y="3377"/>
                    <a:pt x="1888" y="3270"/>
                  </a:cubicBezTo>
                  <a:cubicBezTo>
                    <a:pt x="1898" y="2814"/>
                    <a:pt x="1896" y="2358"/>
                    <a:pt x="1882" y="1902"/>
                  </a:cubicBezTo>
                  <a:lnTo>
                    <a:pt x="1882" y="1902"/>
                  </a:lnTo>
                  <a:cubicBezTo>
                    <a:pt x="1959" y="1904"/>
                    <a:pt x="2037" y="1905"/>
                    <a:pt x="2114" y="1905"/>
                  </a:cubicBezTo>
                  <a:cubicBezTo>
                    <a:pt x="2275" y="1905"/>
                    <a:pt x="2435" y="1902"/>
                    <a:pt x="2595" y="1896"/>
                  </a:cubicBezTo>
                  <a:cubicBezTo>
                    <a:pt x="2808" y="1888"/>
                    <a:pt x="2810" y="1561"/>
                    <a:pt x="2604" y="1561"/>
                  </a:cubicBezTo>
                  <a:cubicBezTo>
                    <a:pt x="2601" y="1561"/>
                    <a:pt x="2598" y="1561"/>
                    <a:pt x="2595" y="1561"/>
                  </a:cubicBezTo>
                  <a:cubicBezTo>
                    <a:pt x="2432" y="1568"/>
                    <a:pt x="2268" y="1571"/>
                    <a:pt x="2104" y="1571"/>
                  </a:cubicBezTo>
                  <a:cubicBezTo>
                    <a:pt x="2026" y="1571"/>
                    <a:pt x="1947" y="1570"/>
                    <a:pt x="1869" y="1569"/>
                  </a:cubicBezTo>
                  <a:lnTo>
                    <a:pt x="1869" y="1569"/>
                  </a:lnTo>
                  <a:cubicBezTo>
                    <a:pt x="1847" y="1101"/>
                    <a:pt x="1812" y="634"/>
                    <a:pt x="1764" y="167"/>
                  </a:cubicBezTo>
                  <a:cubicBezTo>
                    <a:pt x="1755" y="74"/>
                    <a:pt x="1674" y="0"/>
                    <a:pt x="15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9" name="Google Shape;20099;p32"/>
            <p:cNvSpPr/>
            <p:nvPr/>
          </p:nvSpPr>
          <p:spPr>
            <a:xfrm>
              <a:off x="6084600" y="3455775"/>
              <a:ext cx="71150" cy="65525"/>
            </a:xfrm>
            <a:custGeom>
              <a:avLst/>
              <a:gdLst/>
              <a:ahLst/>
              <a:cxnLst/>
              <a:rect l="l" t="t" r="r" b="b"/>
              <a:pathLst>
                <a:path w="2846" h="2621" extrusionOk="0">
                  <a:moveTo>
                    <a:pt x="254" y="0"/>
                  </a:moveTo>
                  <a:cubicBezTo>
                    <a:pt x="119" y="0"/>
                    <a:pt x="0" y="169"/>
                    <a:pt x="129" y="280"/>
                  </a:cubicBezTo>
                  <a:cubicBezTo>
                    <a:pt x="962" y="997"/>
                    <a:pt x="1752" y="1759"/>
                    <a:pt x="2497" y="2568"/>
                  </a:cubicBezTo>
                  <a:cubicBezTo>
                    <a:pt x="2531" y="2605"/>
                    <a:pt x="2570" y="2620"/>
                    <a:pt x="2608" y="2620"/>
                  </a:cubicBezTo>
                  <a:cubicBezTo>
                    <a:pt x="2733" y="2620"/>
                    <a:pt x="2845" y="2453"/>
                    <a:pt x="2733" y="2331"/>
                  </a:cubicBezTo>
                  <a:cubicBezTo>
                    <a:pt x="1989" y="1523"/>
                    <a:pt x="1199" y="759"/>
                    <a:pt x="366" y="43"/>
                  </a:cubicBezTo>
                  <a:cubicBezTo>
                    <a:pt x="331" y="13"/>
                    <a:pt x="292" y="0"/>
                    <a:pt x="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0" name="Google Shape;20100;p32"/>
            <p:cNvSpPr/>
            <p:nvPr/>
          </p:nvSpPr>
          <p:spPr>
            <a:xfrm>
              <a:off x="6088200" y="3449375"/>
              <a:ext cx="51725" cy="82825"/>
            </a:xfrm>
            <a:custGeom>
              <a:avLst/>
              <a:gdLst/>
              <a:ahLst/>
              <a:cxnLst/>
              <a:rect l="l" t="t" r="r" b="b"/>
              <a:pathLst>
                <a:path w="2069" h="3313" extrusionOk="0">
                  <a:moveTo>
                    <a:pt x="1866" y="0"/>
                  </a:moveTo>
                  <a:cubicBezTo>
                    <a:pt x="1799" y="0"/>
                    <a:pt x="1730" y="35"/>
                    <a:pt x="1701" y="115"/>
                  </a:cubicBezTo>
                  <a:lnTo>
                    <a:pt x="1701" y="113"/>
                  </a:lnTo>
                  <a:cubicBezTo>
                    <a:pt x="1322" y="1158"/>
                    <a:pt x="780" y="2139"/>
                    <a:pt x="100" y="3018"/>
                  </a:cubicBezTo>
                  <a:cubicBezTo>
                    <a:pt x="0" y="3145"/>
                    <a:pt x="112" y="3312"/>
                    <a:pt x="229" y="3312"/>
                  </a:cubicBezTo>
                  <a:cubicBezTo>
                    <a:pt x="266" y="3312"/>
                    <a:pt x="304" y="3295"/>
                    <a:pt x="336" y="3254"/>
                  </a:cubicBezTo>
                  <a:cubicBezTo>
                    <a:pt x="1053" y="2331"/>
                    <a:pt x="1622" y="1301"/>
                    <a:pt x="2023" y="203"/>
                  </a:cubicBezTo>
                  <a:cubicBezTo>
                    <a:pt x="2068" y="81"/>
                    <a:pt x="1968" y="0"/>
                    <a:pt x="18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1" name="Google Shape;20101;p32"/>
            <p:cNvSpPr/>
            <p:nvPr/>
          </p:nvSpPr>
          <p:spPr>
            <a:xfrm>
              <a:off x="6152325" y="3435800"/>
              <a:ext cx="58625" cy="112925"/>
            </a:xfrm>
            <a:custGeom>
              <a:avLst/>
              <a:gdLst/>
              <a:ahLst/>
              <a:cxnLst/>
              <a:rect l="l" t="t" r="r" b="b"/>
              <a:pathLst>
                <a:path w="2345" h="4517" extrusionOk="0">
                  <a:moveTo>
                    <a:pt x="247" y="0"/>
                  </a:moveTo>
                  <a:cubicBezTo>
                    <a:pt x="98" y="0"/>
                    <a:pt x="1" y="222"/>
                    <a:pt x="160" y="311"/>
                  </a:cubicBezTo>
                  <a:cubicBezTo>
                    <a:pt x="1612" y="1128"/>
                    <a:pt x="1975" y="2926"/>
                    <a:pt x="909" y="4224"/>
                  </a:cubicBezTo>
                  <a:cubicBezTo>
                    <a:pt x="806" y="4349"/>
                    <a:pt x="918" y="4517"/>
                    <a:pt x="1037" y="4517"/>
                  </a:cubicBezTo>
                  <a:cubicBezTo>
                    <a:pt x="1075" y="4517"/>
                    <a:pt x="1113" y="4500"/>
                    <a:pt x="1145" y="4461"/>
                  </a:cubicBezTo>
                  <a:cubicBezTo>
                    <a:pt x="2344" y="3002"/>
                    <a:pt x="1987" y="954"/>
                    <a:pt x="329" y="23"/>
                  </a:cubicBezTo>
                  <a:cubicBezTo>
                    <a:pt x="301" y="7"/>
                    <a:pt x="273" y="0"/>
                    <a:pt x="2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2" name="Google Shape;20102;p32"/>
            <p:cNvSpPr/>
            <p:nvPr/>
          </p:nvSpPr>
          <p:spPr>
            <a:xfrm>
              <a:off x="6199600" y="3398725"/>
              <a:ext cx="47700" cy="58475"/>
            </a:xfrm>
            <a:custGeom>
              <a:avLst/>
              <a:gdLst/>
              <a:ahLst/>
              <a:cxnLst/>
              <a:rect l="l" t="t" r="r" b="b"/>
              <a:pathLst>
                <a:path w="1908" h="2339" extrusionOk="0">
                  <a:moveTo>
                    <a:pt x="204" y="0"/>
                  </a:moveTo>
                  <a:cubicBezTo>
                    <a:pt x="0" y="0"/>
                    <a:pt x="4" y="323"/>
                    <a:pt x="215" y="335"/>
                  </a:cubicBezTo>
                  <a:lnTo>
                    <a:pt x="748" y="366"/>
                  </a:lnTo>
                  <a:lnTo>
                    <a:pt x="748" y="366"/>
                  </a:lnTo>
                  <a:cubicBezTo>
                    <a:pt x="779" y="684"/>
                    <a:pt x="703" y="973"/>
                    <a:pt x="531" y="1253"/>
                  </a:cubicBezTo>
                  <a:cubicBezTo>
                    <a:pt x="459" y="1373"/>
                    <a:pt x="562" y="1502"/>
                    <a:pt x="684" y="1502"/>
                  </a:cubicBezTo>
                  <a:cubicBezTo>
                    <a:pt x="696" y="1502"/>
                    <a:pt x="708" y="1501"/>
                    <a:pt x="720" y="1499"/>
                  </a:cubicBezTo>
                  <a:cubicBezTo>
                    <a:pt x="834" y="1475"/>
                    <a:pt x="971" y="1439"/>
                    <a:pt x="1099" y="1439"/>
                  </a:cubicBezTo>
                  <a:cubicBezTo>
                    <a:pt x="1147" y="1439"/>
                    <a:pt x="1195" y="1444"/>
                    <a:pt x="1239" y="1457"/>
                  </a:cubicBezTo>
                  <a:cubicBezTo>
                    <a:pt x="1529" y="1546"/>
                    <a:pt x="1538" y="1688"/>
                    <a:pt x="1263" y="1881"/>
                  </a:cubicBezTo>
                  <a:cubicBezTo>
                    <a:pt x="1216" y="1883"/>
                    <a:pt x="1169" y="1884"/>
                    <a:pt x="1120" y="1886"/>
                  </a:cubicBezTo>
                  <a:cubicBezTo>
                    <a:pt x="938" y="1920"/>
                    <a:pt x="806" y="1904"/>
                    <a:pt x="643" y="2011"/>
                  </a:cubicBezTo>
                  <a:cubicBezTo>
                    <a:pt x="493" y="2109"/>
                    <a:pt x="585" y="2328"/>
                    <a:pt x="726" y="2328"/>
                  </a:cubicBezTo>
                  <a:cubicBezTo>
                    <a:pt x="753" y="2328"/>
                    <a:pt x="782" y="2320"/>
                    <a:pt x="812" y="2301"/>
                  </a:cubicBezTo>
                  <a:cubicBezTo>
                    <a:pt x="1140" y="2086"/>
                    <a:pt x="1907" y="2339"/>
                    <a:pt x="1828" y="1668"/>
                  </a:cubicBezTo>
                  <a:cubicBezTo>
                    <a:pt x="1779" y="1245"/>
                    <a:pt x="1429" y="1127"/>
                    <a:pt x="1072" y="1127"/>
                  </a:cubicBezTo>
                  <a:cubicBezTo>
                    <a:pt x="1037" y="1127"/>
                    <a:pt x="1002" y="1128"/>
                    <a:pt x="968" y="1130"/>
                  </a:cubicBezTo>
                  <a:lnTo>
                    <a:pt x="968" y="1130"/>
                  </a:lnTo>
                  <a:cubicBezTo>
                    <a:pt x="1088" y="825"/>
                    <a:pt x="1115" y="506"/>
                    <a:pt x="1056" y="162"/>
                  </a:cubicBezTo>
                  <a:cubicBezTo>
                    <a:pt x="1044" y="88"/>
                    <a:pt x="963" y="43"/>
                    <a:pt x="894" y="40"/>
                  </a:cubicBezTo>
                  <a:lnTo>
                    <a:pt x="215" y="1"/>
                  </a:lnTo>
                  <a:cubicBezTo>
                    <a:pt x="212" y="0"/>
                    <a:pt x="208" y="0"/>
                    <a:pt x="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3" name="Google Shape;20103;p32"/>
            <p:cNvSpPr/>
            <p:nvPr/>
          </p:nvSpPr>
          <p:spPr>
            <a:xfrm>
              <a:off x="4690900" y="1591925"/>
              <a:ext cx="62700" cy="94975"/>
            </a:xfrm>
            <a:custGeom>
              <a:avLst/>
              <a:gdLst/>
              <a:ahLst/>
              <a:cxnLst/>
              <a:rect l="l" t="t" r="r" b="b"/>
              <a:pathLst>
                <a:path w="2508" h="3799" extrusionOk="0">
                  <a:moveTo>
                    <a:pt x="887" y="750"/>
                  </a:moveTo>
                  <a:cubicBezTo>
                    <a:pt x="967" y="780"/>
                    <a:pt x="1074" y="840"/>
                    <a:pt x="1225" y="926"/>
                  </a:cubicBezTo>
                  <a:cubicBezTo>
                    <a:pt x="1704" y="1001"/>
                    <a:pt x="1805" y="1202"/>
                    <a:pt x="1526" y="1529"/>
                  </a:cubicBezTo>
                  <a:lnTo>
                    <a:pt x="1330" y="1796"/>
                  </a:lnTo>
                  <a:lnTo>
                    <a:pt x="665" y="1311"/>
                  </a:lnTo>
                  <a:cubicBezTo>
                    <a:pt x="655" y="1072"/>
                    <a:pt x="728" y="885"/>
                    <a:pt x="887" y="750"/>
                  </a:cubicBezTo>
                  <a:close/>
                  <a:moveTo>
                    <a:pt x="1160" y="0"/>
                  </a:moveTo>
                  <a:cubicBezTo>
                    <a:pt x="295" y="0"/>
                    <a:pt x="0" y="1894"/>
                    <a:pt x="140" y="2513"/>
                  </a:cubicBezTo>
                  <a:cubicBezTo>
                    <a:pt x="292" y="3181"/>
                    <a:pt x="951" y="3798"/>
                    <a:pt x="1574" y="3798"/>
                  </a:cubicBezTo>
                  <a:cubicBezTo>
                    <a:pt x="1894" y="3798"/>
                    <a:pt x="2205" y="3636"/>
                    <a:pt x="2433" y="3234"/>
                  </a:cubicBezTo>
                  <a:cubicBezTo>
                    <a:pt x="2507" y="3104"/>
                    <a:pt x="2392" y="2984"/>
                    <a:pt x="2278" y="2984"/>
                  </a:cubicBezTo>
                  <a:cubicBezTo>
                    <a:pt x="2228" y="2984"/>
                    <a:pt x="2178" y="3008"/>
                    <a:pt x="2145" y="3065"/>
                  </a:cubicBezTo>
                  <a:cubicBezTo>
                    <a:pt x="1996" y="3327"/>
                    <a:pt x="1747" y="3445"/>
                    <a:pt x="1489" y="3445"/>
                  </a:cubicBezTo>
                  <a:cubicBezTo>
                    <a:pt x="1237" y="3445"/>
                    <a:pt x="977" y="3331"/>
                    <a:pt x="796" y="3129"/>
                  </a:cubicBezTo>
                  <a:cubicBezTo>
                    <a:pt x="488" y="2784"/>
                    <a:pt x="392" y="2260"/>
                    <a:pt x="421" y="1811"/>
                  </a:cubicBezTo>
                  <a:cubicBezTo>
                    <a:pt x="421" y="1807"/>
                    <a:pt x="422" y="1802"/>
                    <a:pt x="422" y="1797"/>
                  </a:cubicBezTo>
                  <a:lnTo>
                    <a:pt x="422" y="1797"/>
                  </a:lnTo>
                  <a:cubicBezTo>
                    <a:pt x="494" y="1972"/>
                    <a:pt x="614" y="2117"/>
                    <a:pt x="790" y="2200"/>
                  </a:cubicBezTo>
                  <a:cubicBezTo>
                    <a:pt x="895" y="2250"/>
                    <a:pt x="996" y="2273"/>
                    <a:pt x="1093" y="2273"/>
                  </a:cubicBezTo>
                  <a:cubicBezTo>
                    <a:pt x="1905" y="2273"/>
                    <a:pt x="2382" y="674"/>
                    <a:pt x="1635" y="170"/>
                  </a:cubicBezTo>
                  <a:cubicBezTo>
                    <a:pt x="1461" y="52"/>
                    <a:pt x="1302" y="0"/>
                    <a:pt x="1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4" name="Google Shape;20104;p32"/>
            <p:cNvSpPr/>
            <p:nvPr/>
          </p:nvSpPr>
          <p:spPr>
            <a:xfrm>
              <a:off x="4779825" y="1626275"/>
              <a:ext cx="39000" cy="8425"/>
            </a:xfrm>
            <a:custGeom>
              <a:avLst/>
              <a:gdLst/>
              <a:ahLst/>
              <a:cxnLst/>
              <a:rect l="l" t="t" r="r" b="b"/>
              <a:pathLst>
                <a:path w="1560" h="337" extrusionOk="0">
                  <a:moveTo>
                    <a:pt x="217" y="1"/>
                  </a:moveTo>
                  <a:cubicBezTo>
                    <a:pt x="2" y="1"/>
                    <a:pt x="0" y="336"/>
                    <a:pt x="217" y="336"/>
                  </a:cubicBezTo>
                  <a:lnTo>
                    <a:pt x="1344" y="336"/>
                  </a:lnTo>
                  <a:cubicBezTo>
                    <a:pt x="1559" y="336"/>
                    <a:pt x="1559" y="1"/>
                    <a:pt x="13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5" name="Google Shape;20105;p32"/>
            <p:cNvSpPr/>
            <p:nvPr/>
          </p:nvSpPr>
          <p:spPr>
            <a:xfrm>
              <a:off x="4782125" y="1653200"/>
              <a:ext cx="41450" cy="10800"/>
            </a:xfrm>
            <a:custGeom>
              <a:avLst/>
              <a:gdLst/>
              <a:ahLst/>
              <a:cxnLst/>
              <a:rect l="l" t="t" r="r" b="b"/>
              <a:pathLst>
                <a:path w="1658" h="432" extrusionOk="0">
                  <a:moveTo>
                    <a:pt x="200" y="0"/>
                  </a:moveTo>
                  <a:cubicBezTo>
                    <a:pt x="0" y="0"/>
                    <a:pt x="7" y="320"/>
                    <a:pt x="215" y="336"/>
                  </a:cubicBezTo>
                  <a:lnTo>
                    <a:pt x="1443" y="431"/>
                  </a:lnTo>
                  <a:cubicBezTo>
                    <a:pt x="1448" y="431"/>
                    <a:pt x="1453" y="432"/>
                    <a:pt x="1458" y="432"/>
                  </a:cubicBezTo>
                  <a:cubicBezTo>
                    <a:pt x="1658" y="432"/>
                    <a:pt x="1653" y="113"/>
                    <a:pt x="1443" y="97"/>
                  </a:cubicBezTo>
                  <a:lnTo>
                    <a:pt x="215" y="1"/>
                  </a:lnTo>
                  <a:cubicBezTo>
                    <a:pt x="210" y="0"/>
                    <a:pt x="205"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6" name="Google Shape;20106;p32"/>
            <p:cNvSpPr/>
            <p:nvPr/>
          </p:nvSpPr>
          <p:spPr>
            <a:xfrm>
              <a:off x="4867650" y="1584350"/>
              <a:ext cx="57500" cy="110175"/>
            </a:xfrm>
            <a:custGeom>
              <a:avLst/>
              <a:gdLst/>
              <a:ahLst/>
              <a:cxnLst/>
              <a:rect l="l" t="t" r="r" b="b"/>
              <a:pathLst>
                <a:path w="2300" h="4407" extrusionOk="0">
                  <a:moveTo>
                    <a:pt x="1529" y="1"/>
                  </a:moveTo>
                  <a:cubicBezTo>
                    <a:pt x="1249" y="1"/>
                    <a:pt x="954" y="131"/>
                    <a:pt x="759" y="368"/>
                  </a:cubicBezTo>
                  <a:cubicBezTo>
                    <a:pt x="0" y="1292"/>
                    <a:pt x="110" y="3147"/>
                    <a:pt x="183" y="4245"/>
                  </a:cubicBezTo>
                  <a:cubicBezTo>
                    <a:pt x="190" y="4353"/>
                    <a:pt x="278" y="4407"/>
                    <a:pt x="361" y="4407"/>
                  </a:cubicBezTo>
                  <a:cubicBezTo>
                    <a:pt x="445" y="4407"/>
                    <a:pt x="524" y="4353"/>
                    <a:pt x="518" y="4245"/>
                  </a:cubicBezTo>
                  <a:cubicBezTo>
                    <a:pt x="473" y="3571"/>
                    <a:pt x="476" y="2898"/>
                    <a:pt x="556" y="2227"/>
                  </a:cubicBezTo>
                  <a:cubicBezTo>
                    <a:pt x="594" y="1902"/>
                    <a:pt x="643" y="1528"/>
                    <a:pt x="736" y="1207"/>
                  </a:cubicBezTo>
                  <a:cubicBezTo>
                    <a:pt x="791" y="958"/>
                    <a:pt x="902" y="724"/>
                    <a:pt x="1059" y="523"/>
                  </a:cubicBezTo>
                  <a:cubicBezTo>
                    <a:pt x="1255" y="388"/>
                    <a:pt x="1422" y="320"/>
                    <a:pt x="1559" y="320"/>
                  </a:cubicBezTo>
                  <a:cubicBezTo>
                    <a:pt x="1734" y="320"/>
                    <a:pt x="1862" y="430"/>
                    <a:pt x="1942" y="648"/>
                  </a:cubicBezTo>
                  <a:cubicBezTo>
                    <a:pt x="1965" y="731"/>
                    <a:pt x="2030" y="766"/>
                    <a:pt x="2096" y="766"/>
                  </a:cubicBezTo>
                  <a:cubicBezTo>
                    <a:pt x="2196" y="766"/>
                    <a:pt x="2300" y="685"/>
                    <a:pt x="2264" y="560"/>
                  </a:cubicBezTo>
                  <a:lnTo>
                    <a:pt x="2266" y="558"/>
                  </a:lnTo>
                  <a:cubicBezTo>
                    <a:pt x="2158" y="175"/>
                    <a:pt x="1854" y="1"/>
                    <a:pt x="15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7" name="Google Shape;20107;p32"/>
            <p:cNvSpPr/>
            <p:nvPr/>
          </p:nvSpPr>
          <p:spPr>
            <a:xfrm>
              <a:off x="4864025" y="1647450"/>
              <a:ext cx="53075" cy="8825"/>
            </a:xfrm>
            <a:custGeom>
              <a:avLst/>
              <a:gdLst/>
              <a:ahLst/>
              <a:cxnLst/>
              <a:rect l="l" t="t" r="r" b="b"/>
              <a:pathLst>
                <a:path w="2123" h="353" extrusionOk="0">
                  <a:moveTo>
                    <a:pt x="214" y="0"/>
                  </a:moveTo>
                  <a:cubicBezTo>
                    <a:pt x="1" y="0"/>
                    <a:pt x="1" y="333"/>
                    <a:pt x="216" y="336"/>
                  </a:cubicBezTo>
                  <a:lnTo>
                    <a:pt x="1907" y="353"/>
                  </a:lnTo>
                  <a:cubicBezTo>
                    <a:pt x="1908" y="353"/>
                    <a:pt x="1909" y="353"/>
                    <a:pt x="1910" y="353"/>
                  </a:cubicBezTo>
                  <a:cubicBezTo>
                    <a:pt x="2122" y="353"/>
                    <a:pt x="2121" y="20"/>
                    <a:pt x="1907" y="19"/>
                  </a:cubicBezTo>
                  <a:lnTo>
                    <a:pt x="216" y="0"/>
                  </a:lnTo>
                  <a:cubicBezTo>
                    <a:pt x="215"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8" name="Google Shape;20108;p32"/>
            <p:cNvSpPr/>
            <p:nvPr/>
          </p:nvSpPr>
          <p:spPr>
            <a:xfrm>
              <a:off x="4948575" y="1567450"/>
              <a:ext cx="43000" cy="40325"/>
            </a:xfrm>
            <a:custGeom>
              <a:avLst/>
              <a:gdLst/>
              <a:ahLst/>
              <a:cxnLst/>
              <a:rect l="l" t="t" r="r" b="b"/>
              <a:pathLst>
                <a:path w="1720" h="1613" extrusionOk="0">
                  <a:moveTo>
                    <a:pt x="501" y="1"/>
                  </a:moveTo>
                  <a:cubicBezTo>
                    <a:pt x="346" y="1"/>
                    <a:pt x="195" y="66"/>
                    <a:pt x="89" y="214"/>
                  </a:cubicBezTo>
                  <a:cubicBezTo>
                    <a:pt x="1" y="337"/>
                    <a:pt x="118" y="456"/>
                    <a:pt x="238" y="456"/>
                  </a:cubicBezTo>
                  <a:cubicBezTo>
                    <a:pt x="290" y="456"/>
                    <a:pt x="341" y="435"/>
                    <a:pt x="379" y="383"/>
                  </a:cubicBezTo>
                  <a:cubicBezTo>
                    <a:pt x="410" y="339"/>
                    <a:pt x="450" y="321"/>
                    <a:pt x="494" y="321"/>
                  </a:cubicBezTo>
                  <a:cubicBezTo>
                    <a:pt x="621" y="321"/>
                    <a:pt x="774" y="477"/>
                    <a:pt x="792" y="578"/>
                  </a:cubicBezTo>
                  <a:cubicBezTo>
                    <a:pt x="842" y="853"/>
                    <a:pt x="614" y="1112"/>
                    <a:pt x="441" y="1297"/>
                  </a:cubicBezTo>
                  <a:cubicBezTo>
                    <a:pt x="341" y="1404"/>
                    <a:pt x="412" y="1579"/>
                    <a:pt x="559" y="1582"/>
                  </a:cubicBezTo>
                  <a:lnTo>
                    <a:pt x="1504" y="1613"/>
                  </a:lnTo>
                  <a:cubicBezTo>
                    <a:pt x="1506" y="1613"/>
                    <a:pt x="1508" y="1613"/>
                    <a:pt x="1510" y="1613"/>
                  </a:cubicBezTo>
                  <a:cubicBezTo>
                    <a:pt x="1719" y="1613"/>
                    <a:pt x="1718" y="1284"/>
                    <a:pt x="1504" y="1277"/>
                  </a:cubicBezTo>
                  <a:lnTo>
                    <a:pt x="902" y="1258"/>
                  </a:lnTo>
                  <a:lnTo>
                    <a:pt x="902" y="1258"/>
                  </a:lnTo>
                  <a:cubicBezTo>
                    <a:pt x="1117" y="948"/>
                    <a:pt x="1258" y="563"/>
                    <a:pt x="996" y="246"/>
                  </a:cubicBezTo>
                  <a:cubicBezTo>
                    <a:pt x="870" y="91"/>
                    <a:pt x="682" y="1"/>
                    <a:pt x="5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9" name="Google Shape;20109;p32"/>
            <p:cNvSpPr/>
            <p:nvPr/>
          </p:nvSpPr>
          <p:spPr>
            <a:xfrm>
              <a:off x="5008050" y="1590500"/>
              <a:ext cx="38425" cy="113725"/>
            </a:xfrm>
            <a:custGeom>
              <a:avLst/>
              <a:gdLst/>
              <a:ahLst/>
              <a:cxnLst/>
              <a:rect l="l" t="t" r="r" b="b"/>
              <a:pathLst>
                <a:path w="1537" h="4549" extrusionOk="0">
                  <a:moveTo>
                    <a:pt x="1020" y="1"/>
                  </a:moveTo>
                  <a:cubicBezTo>
                    <a:pt x="969" y="1"/>
                    <a:pt x="918" y="24"/>
                    <a:pt x="883" y="79"/>
                  </a:cubicBezTo>
                  <a:cubicBezTo>
                    <a:pt x="1" y="1475"/>
                    <a:pt x="134" y="3235"/>
                    <a:pt x="1194" y="4493"/>
                  </a:cubicBezTo>
                  <a:cubicBezTo>
                    <a:pt x="1227" y="4533"/>
                    <a:pt x="1265" y="4549"/>
                    <a:pt x="1303" y="4549"/>
                  </a:cubicBezTo>
                  <a:cubicBezTo>
                    <a:pt x="1424" y="4549"/>
                    <a:pt x="1536" y="4381"/>
                    <a:pt x="1430" y="4257"/>
                  </a:cubicBezTo>
                  <a:cubicBezTo>
                    <a:pt x="465" y="3108"/>
                    <a:pt x="372" y="1513"/>
                    <a:pt x="1172" y="248"/>
                  </a:cubicBezTo>
                  <a:cubicBezTo>
                    <a:pt x="1252" y="121"/>
                    <a:pt x="1137" y="1"/>
                    <a:pt x="10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0" name="Google Shape;20110;p32"/>
            <p:cNvSpPr/>
            <p:nvPr/>
          </p:nvSpPr>
          <p:spPr>
            <a:xfrm>
              <a:off x="5071925" y="1617725"/>
              <a:ext cx="68325" cy="68100"/>
            </a:xfrm>
            <a:custGeom>
              <a:avLst/>
              <a:gdLst/>
              <a:ahLst/>
              <a:cxnLst/>
              <a:rect l="l" t="t" r="r" b="b"/>
              <a:pathLst>
                <a:path w="2733" h="2724" extrusionOk="0">
                  <a:moveTo>
                    <a:pt x="241" y="1"/>
                  </a:moveTo>
                  <a:cubicBezTo>
                    <a:pt x="115" y="1"/>
                    <a:pt x="0" y="168"/>
                    <a:pt x="115" y="288"/>
                  </a:cubicBezTo>
                  <a:lnTo>
                    <a:pt x="2382" y="2672"/>
                  </a:lnTo>
                  <a:cubicBezTo>
                    <a:pt x="2416" y="2708"/>
                    <a:pt x="2455" y="2723"/>
                    <a:pt x="2493" y="2723"/>
                  </a:cubicBezTo>
                  <a:cubicBezTo>
                    <a:pt x="2619" y="2723"/>
                    <a:pt x="2732" y="2555"/>
                    <a:pt x="2619" y="2436"/>
                  </a:cubicBezTo>
                  <a:lnTo>
                    <a:pt x="352" y="52"/>
                  </a:lnTo>
                  <a:cubicBezTo>
                    <a:pt x="318" y="16"/>
                    <a:pt x="279" y="1"/>
                    <a:pt x="2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1" name="Google Shape;20111;p32"/>
            <p:cNvSpPr/>
            <p:nvPr/>
          </p:nvSpPr>
          <p:spPr>
            <a:xfrm>
              <a:off x="5069075" y="1625475"/>
              <a:ext cx="48600" cy="76050"/>
            </a:xfrm>
            <a:custGeom>
              <a:avLst/>
              <a:gdLst/>
              <a:ahLst/>
              <a:cxnLst/>
              <a:rect l="l" t="t" r="r" b="b"/>
              <a:pathLst>
                <a:path w="1944" h="3042" extrusionOk="0">
                  <a:moveTo>
                    <a:pt x="1741" y="1"/>
                  </a:moveTo>
                  <a:cubicBezTo>
                    <a:pt x="1674" y="1"/>
                    <a:pt x="1606" y="35"/>
                    <a:pt x="1578" y="115"/>
                  </a:cubicBezTo>
                  <a:cubicBezTo>
                    <a:pt x="1235" y="1069"/>
                    <a:pt x="736" y="1958"/>
                    <a:pt x="103" y="2748"/>
                  </a:cubicBezTo>
                  <a:cubicBezTo>
                    <a:pt x="1" y="2874"/>
                    <a:pt x="113" y="3042"/>
                    <a:pt x="231" y="3042"/>
                  </a:cubicBezTo>
                  <a:cubicBezTo>
                    <a:pt x="269" y="3042"/>
                    <a:pt x="307" y="3025"/>
                    <a:pt x="339" y="2985"/>
                  </a:cubicBezTo>
                  <a:cubicBezTo>
                    <a:pt x="1010" y="2150"/>
                    <a:pt x="1537" y="1210"/>
                    <a:pt x="1900" y="204"/>
                  </a:cubicBezTo>
                  <a:cubicBezTo>
                    <a:pt x="1944" y="81"/>
                    <a:pt x="1844" y="1"/>
                    <a:pt x="17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2" name="Google Shape;20112;p32"/>
            <p:cNvSpPr/>
            <p:nvPr/>
          </p:nvSpPr>
          <p:spPr>
            <a:xfrm>
              <a:off x="5170675" y="1622675"/>
              <a:ext cx="20600" cy="68050"/>
            </a:xfrm>
            <a:custGeom>
              <a:avLst/>
              <a:gdLst/>
              <a:ahLst/>
              <a:cxnLst/>
              <a:rect l="l" t="t" r="r" b="b"/>
              <a:pathLst>
                <a:path w="824" h="2722" extrusionOk="0">
                  <a:moveTo>
                    <a:pt x="206" y="1"/>
                  </a:moveTo>
                  <a:cubicBezTo>
                    <a:pt x="108" y="1"/>
                    <a:pt x="1" y="84"/>
                    <a:pt x="25" y="210"/>
                  </a:cubicBezTo>
                  <a:lnTo>
                    <a:pt x="476" y="2601"/>
                  </a:lnTo>
                  <a:cubicBezTo>
                    <a:pt x="493" y="2685"/>
                    <a:pt x="554" y="2721"/>
                    <a:pt x="619" y="2721"/>
                  </a:cubicBezTo>
                  <a:cubicBezTo>
                    <a:pt x="717" y="2721"/>
                    <a:pt x="823" y="2639"/>
                    <a:pt x="800" y="2512"/>
                  </a:cubicBezTo>
                  <a:cubicBezTo>
                    <a:pt x="649" y="1715"/>
                    <a:pt x="498" y="918"/>
                    <a:pt x="348" y="122"/>
                  </a:cubicBezTo>
                  <a:cubicBezTo>
                    <a:pt x="332" y="37"/>
                    <a:pt x="271"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3" name="Google Shape;20113;p32"/>
            <p:cNvSpPr/>
            <p:nvPr/>
          </p:nvSpPr>
          <p:spPr>
            <a:xfrm>
              <a:off x="5163475" y="1650625"/>
              <a:ext cx="53000" cy="12200"/>
            </a:xfrm>
            <a:custGeom>
              <a:avLst/>
              <a:gdLst/>
              <a:ahLst/>
              <a:cxnLst/>
              <a:rect l="l" t="t" r="r" b="b"/>
              <a:pathLst>
                <a:path w="2120" h="488" extrusionOk="0">
                  <a:moveTo>
                    <a:pt x="1923" y="1"/>
                  </a:moveTo>
                  <a:cubicBezTo>
                    <a:pt x="1917" y="1"/>
                    <a:pt x="1911" y="1"/>
                    <a:pt x="1905" y="2"/>
                  </a:cubicBezTo>
                  <a:lnTo>
                    <a:pt x="215" y="153"/>
                  </a:lnTo>
                  <a:cubicBezTo>
                    <a:pt x="8" y="170"/>
                    <a:pt x="0" y="488"/>
                    <a:pt x="197" y="488"/>
                  </a:cubicBezTo>
                  <a:cubicBezTo>
                    <a:pt x="203" y="488"/>
                    <a:pt x="209" y="487"/>
                    <a:pt x="215" y="487"/>
                  </a:cubicBezTo>
                  <a:lnTo>
                    <a:pt x="1905" y="336"/>
                  </a:lnTo>
                  <a:cubicBezTo>
                    <a:pt x="2111" y="318"/>
                    <a:pt x="2120" y="1"/>
                    <a:pt x="19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4" name="Google Shape;20114;p32"/>
            <p:cNvSpPr/>
            <p:nvPr/>
          </p:nvSpPr>
          <p:spPr>
            <a:xfrm>
              <a:off x="5228250" y="1599575"/>
              <a:ext cx="62300" cy="98050"/>
            </a:xfrm>
            <a:custGeom>
              <a:avLst/>
              <a:gdLst/>
              <a:ahLst/>
              <a:cxnLst/>
              <a:rect l="l" t="t" r="r" b="b"/>
              <a:pathLst>
                <a:path w="2492" h="3922" extrusionOk="0">
                  <a:moveTo>
                    <a:pt x="1274" y="602"/>
                  </a:moveTo>
                  <a:lnTo>
                    <a:pt x="1274" y="602"/>
                  </a:lnTo>
                  <a:cubicBezTo>
                    <a:pt x="1301" y="1000"/>
                    <a:pt x="1339" y="1397"/>
                    <a:pt x="1387" y="1793"/>
                  </a:cubicBezTo>
                  <a:lnTo>
                    <a:pt x="1387" y="1793"/>
                  </a:lnTo>
                  <a:lnTo>
                    <a:pt x="486" y="1775"/>
                  </a:lnTo>
                  <a:lnTo>
                    <a:pt x="486" y="1775"/>
                  </a:lnTo>
                  <a:cubicBezTo>
                    <a:pt x="718" y="1364"/>
                    <a:pt x="982" y="972"/>
                    <a:pt x="1274" y="602"/>
                  </a:cubicBezTo>
                  <a:close/>
                  <a:moveTo>
                    <a:pt x="1406" y="1"/>
                  </a:moveTo>
                  <a:cubicBezTo>
                    <a:pt x="1367" y="1"/>
                    <a:pt x="1329" y="16"/>
                    <a:pt x="1297" y="51"/>
                  </a:cubicBezTo>
                  <a:cubicBezTo>
                    <a:pt x="818" y="602"/>
                    <a:pt x="405" y="1208"/>
                    <a:pt x="63" y="1853"/>
                  </a:cubicBezTo>
                  <a:cubicBezTo>
                    <a:pt x="1" y="1964"/>
                    <a:pt x="80" y="2102"/>
                    <a:pt x="208" y="2105"/>
                  </a:cubicBezTo>
                  <a:lnTo>
                    <a:pt x="1430" y="2130"/>
                  </a:lnTo>
                  <a:lnTo>
                    <a:pt x="1430" y="2130"/>
                  </a:lnTo>
                  <a:cubicBezTo>
                    <a:pt x="1447" y="2255"/>
                    <a:pt x="1465" y="2381"/>
                    <a:pt x="1484" y="2506"/>
                  </a:cubicBezTo>
                  <a:lnTo>
                    <a:pt x="1484" y="2506"/>
                  </a:lnTo>
                  <a:cubicBezTo>
                    <a:pt x="1475" y="2505"/>
                    <a:pt x="1465" y="2504"/>
                    <a:pt x="1456" y="2504"/>
                  </a:cubicBezTo>
                  <a:cubicBezTo>
                    <a:pt x="1359" y="2504"/>
                    <a:pt x="1250" y="2587"/>
                    <a:pt x="1268" y="2715"/>
                  </a:cubicBezTo>
                  <a:lnTo>
                    <a:pt x="1271" y="2715"/>
                  </a:lnTo>
                  <a:cubicBezTo>
                    <a:pt x="1335" y="3151"/>
                    <a:pt x="1476" y="3490"/>
                    <a:pt x="1737" y="3845"/>
                  </a:cubicBezTo>
                  <a:cubicBezTo>
                    <a:pt x="1775" y="3898"/>
                    <a:pt x="1829" y="3922"/>
                    <a:pt x="1882" y="3922"/>
                  </a:cubicBezTo>
                  <a:cubicBezTo>
                    <a:pt x="1978" y="3922"/>
                    <a:pt x="2068" y="3841"/>
                    <a:pt x="2042" y="3715"/>
                  </a:cubicBezTo>
                  <a:cubicBezTo>
                    <a:pt x="1932" y="3192"/>
                    <a:pt x="1840" y="2666"/>
                    <a:pt x="1768" y="2137"/>
                  </a:cubicBezTo>
                  <a:lnTo>
                    <a:pt x="1768" y="2137"/>
                  </a:lnTo>
                  <a:lnTo>
                    <a:pt x="2277" y="2147"/>
                  </a:lnTo>
                  <a:cubicBezTo>
                    <a:pt x="2278" y="2147"/>
                    <a:pt x="2279" y="2147"/>
                    <a:pt x="2280" y="2147"/>
                  </a:cubicBezTo>
                  <a:cubicBezTo>
                    <a:pt x="2492" y="2147"/>
                    <a:pt x="2491" y="1816"/>
                    <a:pt x="2277" y="1812"/>
                  </a:cubicBezTo>
                  <a:lnTo>
                    <a:pt x="1724" y="1800"/>
                  </a:lnTo>
                  <a:lnTo>
                    <a:pt x="1724" y="1800"/>
                  </a:lnTo>
                  <a:cubicBezTo>
                    <a:pt x="1658" y="1259"/>
                    <a:pt x="1611" y="715"/>
                    <a:pt x="1584" y="169"/>
                  </a:cubicBezTo>
                  <a:cubicBezTo>
                    <a:pt x="1580" y="77"/>
                    <a:pt x="1493" y="1"/>
                    <a:pt x="14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5" name="Google Shape;20115;p32"/>
            <p:cNvSpPr/>
            <p:nvPr/>
          </p:nvSpPr>
          <p:spPr>
            <a:xfrm>
              <a:off x="5299125" y="1628825"/>
              <a:ext cx="70150" cy="124600"/>
            </a:xfrm>
            <a:custGeom>
              <a:avLst/>
              <a:gdLst/>
              <a:ahLst/>
              <a:cxnLst/>
              <a:rect l="l" t="t" r="r" b="b"/>
              <a:pathLst>
                <a:path w="2806" h="4984" extrusionOk="0">
                  <a:moveTo>
                    <a:pt x="1656" y="296"/>
                  </a:moveTo>
                  <a:cubicBezTo>
                    <a:pt x="1824" y="296"/>
                    <a:pt x="1989" y="340"/>
                    <a:pt x="2153" y="427"/>
                  </a:cubicBezTo>
                  <a:lnTo>
                    <a:pt x="2153" y="427"/>
                  </a:lnTo>
                  <a:cubicBezTo>
                    <a:pt x="2139" y="424"/>
                    <a:pt x="2123" y="422"/>
                    <a:pt x="2108" y="422"/>
                  </a:cubicBezTo>
                  <a:cubicBezTo>
                    <a:pt x="2018" y="422"/>
                    <a:pt x="1926" y="481"/>
                    <a:pt x="1934" y="585"/>
                  </a:cubicBezTo>
                  <a:cubicBezTo>
                    <a:pt x="1936" y="601"/>
                    <a:pt x="1937" y="616"/>
                    <a:pt x="1939" y="631"/>
                  </a:cubicBezTo>
                  <a:lnTo>
                    <a:pt x="1939" y="631"/>
                  </a:lnTo>
                  <a:lnTo>
                    <a:pt x="1939" y="631"/>
                  </a:lnTo>
                  <a:cubicBezTo>
                    <a:pt x="1939" y="633"/>
                    <a:pt x="1939" y="634"/>
                    <a:pt x="1939" y="636"/>
                  </a:cubicBezTo>
                  <a:lnTo>
                    <a:pt x="1939" y="636"/>
                  </a:lnTo>
                  <a:cubicBezTo>
                    <a:pt x="1953" y="766"/>
                    <a:pt x="1959" y="896"/>
                    <a:pt x="1959" y="1028"/>
                  </a:cubicBezTo>
                  <a:cubicBezTo>
                    <a:pt x="1992" y="1344"/>
                    <a:pt x="1851" y="1501"/>
                    <a:pt x="1537" y="1501"/>
                  </a:cubicBezTo>
                  <a:cubicBezTo>
                    <a:pt x="1324" y="1501"/>
                    <a:pt x="1033" y="1429"/>
                    <a:pt x="662" y="1285"/>
                  </a:cubicBezTo>
                  <a:lnTo>
                    <a:pt x="1112" y="446"/>
                  </a:lnTo>
                  <a:cubicBezTo>
                    <a:pt x="1295" y="346"/>
                    <a:pt x="1477" y="296"/>
                    <a:pt x="1656" y="296"/>
                  </a:cubicBezTo>
                  <a:close/>
                  <a:moveTo>
                    <a:pt x="1686" y="0"/>
                  </a:moveTo>
                  <a:cubicBezTo>
                    <a:pt x="803" y="0"/>
                    <a:pt x="18" y="801"/>
                    <a:pt x="425" y="1806"/>
                  </a:cubicBezTo>
                  <a:cubicBezTo>
                    <a:pt x="578" y="2183"/>
                    <a:pt x="899" y="2447"/>
                    <a:pt x="1276" y="2447"/>
                  </a:cubicBezTo>
                  <a:cubicBezTo>
                    <a:pt x="1376" y="2447"/>
                    <a:pt x="1480" y="2429"/>
                    <a:pt x="1586" y="2388"/>
                  </a:cubicBezTo>
                  <a:cubicBezTo>
                    <a:pt x="1829" y="2296"/>
                    <a:pt x="1990" y="2136"/>
                    <a:pt x="2097" y="1939"/>
                  </a:cubicBezTo>
                  <a:lnTo>
                    <a:pt x="2097" y="1939"/>
                  </a:lnTo>
                  <a:cubicBezTo>
                    <a:pt x="2117" y="2282"/>
                    <a:pt x="2117" y="2625"/>
                    <a:pt x="2091" y="2965"/>
                  </a:cubicBezTo>
                  <a:cubicBezTo>
                    <a:pt x="2062" y="3343"/>
                    <a:pt x="2024" y="3776"/>
                    <a:pt x="1830" y="4112"/>
                  </a:cubicBezTo>
                  <a:cubicBezTo>
                    <a:pt x="1659" y="4407"/>
                    <a:pt x="1273" y="4662"/>
                    <a:pt x="928" y="4662"/>
                  </a:cubicBezTo>
                  <a:cubicBezTo>
                    <a:pt x="701" y="4662"/>
                    <a:pt x="492" y="4552"/>
                    <a:pt x="374" y="4271"/>
                  </a:cubicBezTo>
                  <a:cubicBezTo>
                    <a:pt x="341" y="4193"/>
                    <a:pt x="271" y="4160"/>
                    <a:pt x="204" y="4160"/>
                  </a:cubicBezTo>
                  <a:cubicBezTo>
                    <a:pt x="100" y="4160"/>
                    <a:pt x="1" y="4239"/>
                    <a:pt x="52" y="4359"/>
                  </a:cubicBezTo>
                  <a:cubicBezTo>
                    <a:pt x="228" y="4779"/>
                    <a:pt x="609" y="4983"/>
                    <a:pt x="1005" y="4983"/>
                  </a:cubicBezTo>
                  <a:cubicBezTo>
                    <a:pt x="1315" y="4983"/>
                    <a:pt x="1635" y="4858"/>
                    <a:pt x="1873" y="4612"/>
                  </a:cubicBezTo>
                  <a:cubicBezTo>
                    <a:pt x="2805" y="3651"/>
                    <a:pt x="2465" y="1711"/>
                    <a:pt x="2262" y="541"/>
                  </a:cubicBezTo>
                  <a:cubicBezTo>
                    <a:pt x="2257" y="512"/>
                    <a:pt x="2245" y="489"/>
                    <a:pt x="2229" y="471"/>
                  </a:cubicBezTo>
                  <a:lnTo>
                    <a:pt x="2229" y="471"/>
                  </a:lnTo>
                  <a:cubicBezTo>
                    <a:pt x="2241" y="478"/>
                    <a:pt x="2253" y="486"/>
                    <a:pt x="2265" y="494"/>
                  </a:cubicBezTo>
                  <a:cubicBezTo>
                    <a:pt x="2294" y="511"/>
                    <a:pt x="2322" y="518"/>
                    <a:pt x="2349" y="518"/>
                  </a:cubicBezTo>
                  <a:cubicBezTo>
                    <a:pt x="2495" y="518"/>
                    <a:pt x="2592" y="297"/>
                    <a:pt x="2434" y="205"/>
                  </a:cubicBezTo>
                  <a:lnTo>
                    <a:pt x="2433" y="205"/>
                  </a:lnTo>
                  <a:cubicBezTo>
                    <a:pt x="2193" y="64"/>
                    <a:pt x="1935" y="0"/>
                    <a:pt x="16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6" name="Google Shape;20116;p32"/>
            <p:cNvSpPr/>
            <p:nvPr/>
          </p:nvSpPr>
          <p:spPr>
            <a:xfrm>
              <a:off x="5379600" y="1593050"/>
              <a:ext cx="61650" cy="93350"/>
            </a:xfrm>
            <a:custGeom>
              <a:avLst/>
              <a:gdLst/>
              <a:ahLst/>
              <a:cxnLst/>
              <a:rect l="l" t="t" r="r" b="b"/>
              <a:pathLst>
                <a:path w="2466" h="3734" extrusionOk="0">
                  <a:moveTo>
                    <a:pt x="168" y="0"/>
                  </a:moveTo>
                  <a:cubicBezTo>
                    <a:pt x="84" y="0"/>
                    <a:pt x="0" y="54"/>
                    <a:pt x="1" y="161"/>
                  </a:cubicBezTo>
                  <a:lnTo>
                    <a:pt x="3" y="163"/>
                  </a:lnTo>
                  <a:cubicBezTo>
                    <a:pt x="5" y="1018"/>
                    <a:pt x="140" y="1865"/>
                    <a:pt x="402" y="2676"/>
                  </a:cubicBezTo>
                  <a:lnTo>
                    <a:pt x="402" y="2676"/>
                  </a:lnTo>
                  <a:cubicBezTo>
                    <a:pt x="420" y="2836"/>
                    <a:pt x="475" y="2996"/>
                    <a:pt x="568" y="3141"/>
                  </a:cubicBezTo>
                  <a:cubicBezTo>
                    <a:pt x="602" y="3192"/>
                    <a:pt x="657" y="3215"/>
                    <a:pt x="712" y="3215"/>
                  </a:cubicBezTo>
                  <a:cubicBezTo>
                    <a:pt x="817" y="3215"/>
                    <a:pt x="921" y="3133"/>
                    <a:pt x="874" y="3011"/>
                  </a:cubicBezTo>
                  <a:cubicBezTo>
                    <a:pt x="818" y="2866"/>
                    <a:pt x="766" y="2720"/>
                    <a:pt x="719" y="2572"/>
                  </a:cubicBezTo>
                  <a:lnTo>
                    <a:pt x="719" y="2572"/>
                  </a:lnTo>
                  <a:cubicBezTo>
                    <a:pt x="910" y="2375"/>
                    <a:pt x="1103" y="2177"/>
                    <a:pt x="1295" y="1980"/>
                  </a:cubicBezTo>
                  <a:lnTo>
                    <a:pt x="1897" y="2477"/>
                  </a:lnTo>
                  <a:cubicBezTo>
                    <a:pt x="1929" y="2619"/>
                    <a:pt x="1950" y="2764"/>
                    <a:pt x="1961" y="2909"/>
                  </a:cubicBezTo>
                  <a:cubicBezTo>
                    <a:pt x="1993" y="3159"/>
                    <a:pt x="2019" y="3377"/>
                    <a:pt x="2102" y="3618"/>
                  </a:cubicBezTo>
                  <a:cubicBezTo>
                    <a:pt x="2129" y="3698"/>
                    <a:pt x="2196" y="3733"/>
                    <a:pt x="2263" y="3733"/>
                  </a:cubicBezTo>
                  <a:cubicBezTo>
                    <a:pt x="2365" y="3733"/>
                    <a:pt x="2466" y="3653"/>
                    <a:pt x="2423" y="3529"/>
                  </a:cubicBezTo>
                  <a:cubicBezTo>
                    <a:pt x="2188" y="2844"/>
                    <a:pt x="2326" y="1649"/>
                    <a:pt x="1320" y="1649"/>
                  </a:cubicBezTo>
                  <a:cubicBezTo>
                    <a:pt x="1285" y="1649"/>
                    <a:pt x="1248" y="1650"/>
                    <a:pt x="1209" y="1653"/>
                  </a:cubicBezTo>
                  <a:cubicBezTo>
                    <a:pt x="917" y="1676"/>
                    <a:pt x="698" y="1815"/>
                    <a:pt x="561" y="2011"/>
                  </a:cubicBezTo>
                  <a:lnTo>
                    <a:pt x="561" y="2011"/>
                  </a:lnTo>
                  <a:cubicBezTo>
                    <a:pt x="415" y="1407"/>
                    <a:pt x="340" y="786"/>
                    <a:pt x="337" y="161"/>
                  </a:cubicBezTo>
                  <a:cubicBezTo>
                    <a:pt x="336" y="54"/>
                    <a:pt x="252" y="0"/>
                    <a:pt x="1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7" name="Google Shape;20117;p32"/>
            <p:cNvSpPr/>
            <p:nvPr/>
          </p:nvSpPr>
          <p:spPr>
            <a:xfrm>
              <a:off x="5442300" y="1585775"/>
              <a:ext cx="51700" cy="111425"/>
            </a:xfrm>
            <a:custGeom>
              <a:avLst/>
              <a:gdLst/>
              <a:ahLst/>
              <a:cxnLst/>
              <a:rect l="l" t="t" r="r" b="b"/>
              <a:pathLst>
                <a:path w="2068" h="4457" extrusionOk="0">
                  <a:moveTo>
                    <a:pt x="260" y="0"/>
                  </a:moveTo>
                  <a:cubicBezTo>
                    <a:pt x="122" y="0"/>
                    <a:pt x="1" y="170"/>
                    <a:pt x="133" y="279"/>
                  </a:cubicBezTo>
                  <a:cubicBezTo>
                    <a:pt x="1300" y="1227"/>
                    <a:pt x="1724" y="2802"/>
                    <a:pt x="1133" y="4199"/>
                  </a:cubicBezTo>
                  <a:cubicBezTo>
                    <a:pt x="1076" y="4334"/>
                    <a:pt x="1194" y="4456"/>
                    <a:pt x="1300" y="4456"/>
                  </a:cubicBezTo>
                  <a:cubicBezTo>
                    <a:pt x="1349" y="4456"/>
                    <a:pt x="1396" y="4431"/>
                    <a:pt x="1422" y="4368"/>
                  </a:cubicBezTo>
                  <a:cubicBezTo>
                    <a:pt x="2068" y="2843"/>
                    <a:pt x="1663" y="1093"/>
                    <a:pt x="370" y="41"/>
                  </a:cubicBezTo>
                  <a:cubicBezTo>
                    <a:pt x="335" y="12"/>
                    <a:pt x="297" y="0"/>
                    <a:pt x="2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8" name="Google Shape;20118;p32"/>
            <p:cNvSpPr/>
            <p:nvPr/>
          </p:nvSpPr>
          <p:spPr>
            <a:xfrm>
              <a:off x="5482750" y="1557025"/>
              <a:ext cx="52150" cy="38925"/>
            </a:xfrm>
            <a:custGeom>
              <a:avLst/>
              <a:gdLst/>
              <a:ahLst/>
              <a:cxnLst/>
              <a:rect l="l" t="t" r="r" b="b"/>
              <a:pathLst>
                <a:path w="2086" h="1557" extrusionOk="0">
                  <a:moveTo>
                    <a:pt x="738" y="0"/>
                  </a:moveTo>
                  <a:cubicBezTo>
                    <a:pt x="489" y="0"/>
                    <a:pt x="237" y="128"/>
                    <a:pt x="88" y="338"/>
                  </a:cubicBezTo>
                  <a:cubicBezTo>
                    <a:pt x="0" y="461"/>
                    <a:pt x="117" y="580"/>
                    <a:pt x="237" y="580"/>
                  </a:cubicBezTo>
                  <a:cubicBezTo>
                    <a:pt x="288" y="580"/>
                    <a:pt x="340" y="559"/>
                    <a:pt x="376" y="507"/>
                  </a:cubicBezTo>
                  <a:cubicBezTo>
                    <a:pt x="453" y="399"/>
                    <a:pt x="591" y="333"/>
                    <a:pt x="726" y="333"/>
                  </a:cubicBezTo>
                  <a:cubicBezTo>
                    <a:pt x="818" y="333"/>
                    <a:pt x="909" y="364"/>
                    <a:pt x="978" y="432"/>
                  </a:cubicBezTo>
                  <a:cubicBezTo>
                    <a:pt x="1148" y="600"/>
                    <a:pt x="1089" y="902"/>
                    <a:pt x="907" y="1033"/>
                  </a:cubicBezTo>
                  <a:cubicBezTo>
                    <a:pt x="801" y="1110"/>
                    <a:pt x="801" y="1245"/>
                    <a:pt x="907" y="1323"/>
                  </a:cubicBezTo>
                  <a:cubicBezTo>
                    <a:pt x="1128" y="1482"/>
                    <a:pt x="1368" y="1556"/>
                    <a:pt x="1625" y="1556"/>
                  </a:cubicBezTo>
                  <a:cubicBezTo>
                    <a:pt x="1710" y="1556"/>
                    <a:pt x="1798" y="1548"/>
                    <a:pt x="1887" y="1532"/>
                  </a:cubicBezTo>
                  <a:cubicBezTo>
                    <a:pt x="2085" y="1496"/>
                    <a:pt x="2018" y="1207"/>
                    <a:pt x="1831" y="1207"/>
                  </a:cubicBezTo>
                  <a:cubicBezTo>
                    <a:pt x="1820" y="1207"/>
                    <a:pt x="1808" y="1208"/>
                    <a:pt x="1797" y="1210"/>
                  </a:cubicBezTo>
                  <a:cubicBezTo>
                    <a:pt x="1740" y="1220"/>
                    <a:pt x="1685" y="1225"/>
                    <a:pt x="1631" y="1225"/>
                  </a:cubicBezTo>
                  <a:cubicBezTo>
                    <a:pt x="1500" y="1225"/>
                    <a:pt x="1376" y="1196"/>
                    <a:pt x="1258" y="1141"/>
                  </a:cubicBezTo>
                  <a:lnTo>
                    <a:pt x="1258" y="1141"/>
                  </a:lnTo>
                  <a:cubicBezTo>
                    <a:pt x="1458" y="861"/>
                    <a:pt x="1479" y="461"/>
                    <a:pt x="1214" y="196"/>
                  </a:cubicBezTo>
                  <a:cubicBezTo>
                    <a:pt x="1079" y="61"/>
                    <a:pt x="909" y="0"/>
                    <a:pt x="7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9" name="Google Shape;20119;p32"/>
            <p:cNvSpPr/>
            <p:nvPr/>
          </p:nvSpPr>
          <p:spPr>
            <a:xfrm>
              <a:off x="5549875" y="1569500"/>
              <a:ext cx="38825" cy="126550"/>
            </a:xfrm>
            <a:custGeom>
              <a:avLst/>
              <a:gdLst/>
              <a:ahLst/>
              <a:cxnLst/>
              <a:rect l="l" t="t" r="r" b="b"/>
              <a:pathLst>
                <a:path w="1553" h="5062" extrusionOk="0">
                  <a:moveTo>
                    <a:pt x="1221" y="0"/>
                  </a:moveTo>
                  <a:cubicBezTo>
                    <a:pt x="1170" y="0"/>
                    <a:pt x="1118" y="22"/>
                    <a:pt x="1081" y="74"/>
                  </a:cubicBezTo>
                  <a:cubicBezTo>
                    <a:pt x="1" y="1575"/>
                    <a:pt x="74" y="3562"/>
                    <a:pt x="1215" y="5004"/>
                  </a:cubicBezTo>
                  <a:cubicBezTo>
                    <a:pt x="1248" y="5045"/>
                    <a:pt x="1286" y="5062"/>
                    <a:pt x="1324" y="5062"/>
                  </a:cubicBezTo>
                  <a:cubicBezTo>
                    <a:pt x="1442" y="5062"/>
                    <a:pt x="1553" y="4895"/>
                    <a:pt x="1453" y="4767"/>
                  </a:cubicBezTo>
                  <a:cubicBezTo>
                    <a:pt x="398" y="3436"/>
                    <a:pt x="384" y="1613"/>
                    <a:pt x="1369" y="243"/>
                  </a:cubicBezTo>
                  <a:cubicBezTo>
                    <a:pt x="1458" y="120"/>
                    <a:pt x="1342" y="0"/>
                    <a:pt x="12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0" name="Google Shape;20120;p32"/>
            <p:cNvSpPr/>
            <p:nvPr/>
          </p:nvSpPr>
          <p:spPr>
            <a:xfrm>
              <a:off x="5605675" y="1607525"/>
              <a:ext cx="37250" cy="71025"/>
            </a:xfrm>
            <a:custGeom>
              <a:avLst/>
              <a:gdLst/>
              <a:ahLst/>
              <a:cxnLst/>
              <a:rect l="l" t="t" r="r" b="b"/>
              <a:pathLst>
                <a:path w="1490" h="2841" extrusionOk="0">
                  <a:moveTo>
                    <a:pt x="1298" y="1"/>
                  </a:moveTo>
                  <a:cubicBezTo>
                    <a:pt x="1291" y="1"/>
                    <a:pt x="1283" y="1"/>
                    <a:pt x="1276" y="2"/>
                  </a:cubicBezTo>
                  <a:cubicBezTo>
                    <a:pt x="766" y="57"/>
                    <a:pt x="88" y="200"/>
                    <a:pt x="25" y="827"/>
                  </a:cubicBezTo>
                  <a:cubicBezTo>
                    <a:pt x="1" y="1071"/>
                    <a:pt x="112" y="1262"/>
                    <a:pt x="292" y="1413"/>
                  </a:cubicBezTo>
                  <a:cubicBezTo>
                    <a:pt x="451" y="1546"/>
                    <a:pt x="644" y="1619"/>
                    <a:pt x="797" y="1761"/>
                  </a:cubicBezTo>
                  <a:cubicBezTo>
                    <a:pt x="1001" y="1919"/>
                    <a:pt x="1058" y="2134"/>
                    <a:pt x="966" y="2406"/>
                  </a:cubicBezTo>
                  <a:cubicBezTo>
                    <a:pt x="900" y="2483"/>
                    <a:pt x="834" y="2521"/>
                    <a:pt x="767" y="2521"/>
                  </a:cubicBezTo>
                  <a:cubicBezTo>
                    <a:pt x="718" y="2521"/>
                    <a:pt x="668" y="2499"/>
                    <a:pt x="618" y="2456"/>
                  </a:cubicBezTo>
                  <a:cubicBezTo>
                    <a:pt x="583" y="2424"/>
                    <a:pt x="545" y="2410"/>
                    <a:pt x="507" y="2410"/>
                  </a:cubicBezTo>
                  <a:cubicBezTo>
                    <a:pt x="376" y="2410"/>
                    <a:pt x="260" y="2578"/>
                    <a:pt x="382" y="2693"/>
                  </a:cubicBezTo>
                  <a:cubicBezTo>
                    <a:pt x="492" y="2795"/>
                    <a:pt x="622" y="2840"/>
                    <a:pt x="752" y="2840"/>
                  </a:cubicBezTo>
                  <a:cubicBezTo>
                    <a:pt x="1046" y="2840"/>
                    <a:pt x="1335" y="2608"/>
                    <a:pt x="1373" y="2282"/>
                  </a:cubicBezTo>
                  <a:cubicBezTo>
                    <a:pt x="1412" y="1965"/>
                    <a:pt x="1204" y="1672"/>
                    <a:pt x="975" y="1477"/>
                  </a:cubicBezTo>
                  <a:cubicBezTo>
                    <a:pt x="861" y="1379"/>
                    <a:pt x="637" y="1311"/>
                    <a:pt x="557" y="1196"/>
                  </a:cubicBezTo>
                  <a:lnTo>
                    <a:pt x="501" y="586"/>
                  </a:lnTo>
                  <a:lnTo>
                    <a:pt x="779" y="426"/>
                  </a:lnTo>
                  <a:cubicBezTo>
                    <a:pt x="931" y="368"/>
                    <a:pt x="1119" y="353"/>
                    <a:pt x="1276" y="336"/>
                  </a:cubicBezTo>
                  <a:cubicBezTo>
                    <a:pt x="1480" y="314"/>
                    <a:pt x="1489"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1" name="Google Shape;20121;p32"/>
            <p:cNvSpPr/>
            <p:nvPr/>
          </p:nvSpPr>
          <p:spPr>
            <a:xfrm>
              <a:off x="5658750" y="1577725"/>
              <a:ext cx="38975" cy="123450"/>
            </a:xfrm>
            <a:custGeom>
              <a:avLst/>
              <a:gdLst/>
              <a:ahLst/>
              <a:cxnLst/>
              <a:rect l="l" t="t" r="r" b="b"/>
              <a:pathLst>
                <a:path w="1559" h="4938" extrusionOk="0">
                  <a:moveTo>
                    <a:pt x="205" y="0"/>
                  </a:moveTo>
                  <a:cubicBezTo>
                    <a:pt x="101" y="0"/>
                    <a:pt x="1" y="80"/>
                    <a:pt x="50" y="201"/>
                  </a:cubicBezTo>
                  <a:lnTo>
                    <a:pt x="50" y="199"/>
                  </a:lnTo>
                  <a:cubicBezTo>
                    <a:pt x="619" y="1612"/>
                    <a:pt x="1238" y="3285"/>
                    <a:pt x="186" y="4643"/>
                  </a:cubicBezTo>
                  <a:cubicBezTo>
                    <a:pt x="86" y="4770"/>
                    <a:pt x="197" y="4937"/>
                    <a:pt x="314" y="4937"/>
                  </a:cubicBezTo>
                  <a:cubicBezTo>
                    <a:pt x="352" y="4937"/>
                    <a:pt x="390" y="4920"/>
                    <a:pt x="422" y="4879"/>
                  </a:cubicBezTo>
                  <a:cubicBezTo>
                    <a:pt x="1558" y="3415"/>
                    <a:pt x="1002" y="1671"/>
                    <a:pt x="373" y="112"/>
                  </a:cubicBezTo>
                  <a:cubicBezTo>
                    <a:pt x="342" y="34"/>
                    <a:pt x="272"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2" name="Google Shape;20122;p32"/>
            <p:cNvSpPr/>
            <p:nvPr/>
          </p:nvSpPr>
          <p:spPr>
            <a:xfrm>
              <a:off x="5719900" y="1670475"/>
              <a:ext cx="14325" cy="8425"/>
            </a:xfrm>
            <a:custGeom>
              <a:avLst/>
              <a:gdLst/>
              <a:ahLst/>
              <a:cxnLst/>
              <a:rect l="l" t="t" r="r" b="b"/>
              <a:pathLst>
                <a:path w="573" h="337" extrusionOk="0">
                  <a:moveTo>
                    <a:pt x="214" y="1"/>
                  </a:moveTo>
                  <a:cubicBezTo>
                    <a:pt x="0" y="1"/>
                    <a:pt x="1" y="333"/>
                    <a:pt x="217" y="335"/>
                  </a:cubicBezTo>
                  <a:lnTo>
                    <a:pt x="357" y="336"/>
                  </a:lnTo>
                  <a:cubicBezTo>
                    <a:pt x="358" y="336"/>
                    <a:pt x="359" y="336"/>
                    <a:pt x="360" y="336"/>
                  </a:cubicBezTo>
                  <a:cubicBezTo>
                    <a:pt x="572" y="336"/>
                    <a:pt x="571" y="4"/>
                    <a:pt x="357" y="2"/>
                  </a:cubicBezTo>
                  <a:lnTo>
                    <a:pt x="217" y="1"/>
                  </a:lnTo>
                  <a:cubicBezTo>
                    <a:pt x="216" y="1"/>
                    <a:pt x="215" y="1"/>
                    <a:pt x="2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3" name="Google Shape;20123;p32"/>
            <p:cNvSpPr/>
            <p:nvPr/>
          </p:nvSpPr>
          <p:spPr>
            <a:xfrm>
              <a:off x="5761150" y="1580975"/>
              <a:ext cx="55075" cy="104650"/>
            </a:xfrm>
            <a:custGeom>
              <a:avLst/>
              <a:gdLst/>
              <a:ahLst/>
              <a:cxnLst/>
              <a:rect l="l" t="t" r="r" b="b"/>
              <a:pathLst>
                <a:path w="2203" h="4186" extrusionOk="0">
                  <a:moveTo>
                    <a:pt x="1936" y="1"/>
                  </a:moveTo>
                  <a:cubicBezTo>
                    <a:pt x="1912" y="1"/>
                    <a:pt x="1887" y="6"/>
                    <a:pt x="1862" y="17"/>
                  </a:cubicBezTo>
                  <a:cubicBezTo>
                    <a:pt x="63" y="827"/>
                    <a:pt x="1" y="3245"/>
                    <a:pt x="1740" y="4165"/>
                  </a:cubicBezTo>
                  <a:cubicBezTo>
                    <a:pt x="1767" y="4180"/>
                    <a:pt x="1794" y="4186"/>
                    <a:pt x="1820" y="4186"/>
                  </a:cubicBezTo>
                  <a:cubicBezTo>
                    <a:pt x="1971" y="4186"/>
                    <a:pt x="2071" y="3961"/>
                    <a:pt x="1907" y="3875"/>
                  </a:cubicBezTo>
                  <a:cubicBezTo>
                    <a:pt x="382" y="3068"/>
                    <a:pt x="458" y="1014"/>
                    <a:pt x="2031" y="306"/>
                  </a:cubicBezTo>
                  <a:cubicBezTo>
                    <a:pt x="2202" y="229"/>
                    <a:pt x="2095" y="1"/>
                    <a:pt x="19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4" name="Google Shape;20124;p32"/>
            <p:cNvSpPr/>
            <p:nvPr/>
          </p:nvSpPr>
          <p:spPr>
            <a:xfrm>
              <a:off x="5832350" y="1615550"/>
              <a:ext cx="50725" cy="50500"/>
            </a:xfrm>
            <a:custGeom>
              <a:avLst/>
              <a:gdLst/>
              <a:ahLst/>
              <a:cxnLst/>
              <a:rect l="l" t="t" r="r" b="b"/>
              <a:pathLst>
                <a:path w="2029" h="2020" extrusionOk="0">
                  <a:moveTo>
                    <a:pt x="252" y="1"/>
                  </a:moveTo>
                  <a:cubicBezTo>
                    <a:pt x="119" y="1"/>
                    <a:pt x="1" y="170"/>
                    <a:pt x="126" y="282"/>
                  </a:cubicBezTo>
                  <a:cubicBezTo>
                    <a:pt x="696" y="794"/>
                    <a:pt x="1221" y="1357"/>
                    <a:pt x="1692" y="1961"/>
                  </a:cubicBezTo>
                  <a:cubicBezTo>
                    <a:pt x="1724" y="2002"/>
                    <a:pt x="1762" y="2020"/>
                    <a:pt x="1799" y="2020"/>
                  </a:cubicBezTo>
                  <a:cubicBezTo>
                    <a:pt x="1917" y="2020"/>
                    <a:pt x="2028" y="1852"/>
                    <a:pt x="1929" y="1725"/>
                  </a:cubicBezTo>
                  <a:cubicBezTo>
                    <a:pt x="1457" y="1119"/>
                    <a:pt x="933" y="558"/>
                    <a:pt x="362" y="45"/>
                  </a:cubicBezTo>
                  <a:cubicBezTo>
                    <a:pt x="328" y="14"/>
                    <a:pt x="289" y="1"/>
                    <a:pt x="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5" name="Google Shape;20125;p32"/>
            <p:cNvSpPr/>
            <p:nvPr/>
          </p:nvSpPr>
          <p:spPr>
            <a:xfrm>
              <a:off x="5829025" y="1615800"/>
              <a:ext cx="43575" cy="64175"/>
            </a:xfrm>
            <a:custGeom>
              <a:avLst/>
              <a:gdLst/>
              <a:ahLst/>
              <a:cxnLst/>
              <a:rect l="l" t="t" r="r" b="b"/>
              <a:pathLst>
                <a:path w="1743" h="2567" extrusionOk="0">
                  <a:moveTo>
                    <a:pt x="1512" y="1"/>
                  </a:moveTo>
                  <a:cubicBezTo>
                    <a:pt x="1462" y="1"/>
                    <a:pt x="1412" y="24"/>
                    <a:pt x="1378" y="81"/>
                  </a:cubicBezTo>
                  <a:lnTo>
                    <a:pt x="76" y="2316"/>
                  </a:lnTo>
                  <a:cubicBezTo>
                    <a:pt x="1" y="2446"/>
                    <a:pt x="116" y="2566"/>
                    <a:pt x="230" y="2566"/>
                  </a:cubicBezTo>
                  <a:cubicBezTo>
                    <a:pt x="281" y="2566"/>
                    <a:pt x="332" y="2543"/>
                    <a:pt x="366" y="2485"/>
                  </a:cubicBezTo>
                  <a:lnTo>
                    <a:pt x="1667" y="251"/>
                  </a:lnTo>
                  <a:cubicBezTo>
                    <a:pt x="1743" y="121"/>
                    <a:pt x="1627" y="1"/>
                    <a:pt x="15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6" name="Google Shape;20126;p32"/>
            <p:cNvSpPr/>
            <p:nvPr/>
          </p:nvSpPr>
          <p:spPr>
            <a:xfrm>
              <a:off x="5886275" y="1580100"/>
              <a:ext cx="42125" cy="97800"/>
            </a:xfrm>
            <a:custGeom>
              <a:avLst/>
              <a:gdLst/>
              <a:ahLst/>
              <a:cxnLst/>
              <a:rect l="l" t="t" r="r" b="b"/>
              <a:pathLst>
                <a:path w="1685" h="3912" extrusionOk="0">
                  <a:moveTo>
                    <a:pt x="249" y="0"/>
                  </a:moveTo>
                  <a:cubicBezTo>
                    <a:pt x="117" y="0"/>
                    <a:pt x="1" y="168"/>
                    <a:pt x="124" y="283"/>
                  </a:cubicBezTo>
                  <a:cubicBezTo>
                    <a:pt x="1059" y="1152"/>
                    <a:pt x="1334" y="2496"/>
                    <a:pt x="788" y="3655"/>
                  </a:cubicBezTo>
                  <a:cubicBezTo>
                    <a:pt x="725" y="3789"/>
                    <a:pt x="841" y="3911"/>
                    <a:pt x="951" y="3911"/>
                  </a:cubicBezTo>
                  <a:cubicBezTo>
                    <a:pt x="1000" y="3911"/>
                    <a:pt x="1048" y="3886"/>
                    <a:pt x="1078" y="3825"/>
                  </a:cubicBezTo>
                  <a:cubicBezTo>
                    <a:pt x="1685" y="2534"/>
                    <a:pt x="1409" y="1023"/>
                    <a:pt x="361" y="46"/>
                  </a:cubicBezTo>
                  <a:cubicBezTo>
                    <a:pt x="326" y="14"/>
                    <a:pt x="287" y="0"/>
                    <a:pt x="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7" name="Google Shape;20127;p32"/>
            <p:cNvSpPr/>
            <p:nvPr/>
          </p:nvSpPr>
          <p:spPr>
            <a:xfrm>
              <a:off x="5920675" y="1541275"/>
              <a:ext cx="32375" cy="61950"/>
            </a:xfrm>
            <a:custGeom>
              <a:avLst/>
              <a:gdLst/>
              <a:ahLst/>
              <a:cxnLst/>
              <a:rect l="l" t="t" r="r" b="b"/>
              <a:pathLst>
                <a:path w="1295" h="2478" extrusionOk="0">
                  <a:moveTo>
                    <a:pt x="427" y="1"/>
                  </a:moveTo>
                  <a:cubicBezTo>
                    <a:pt x="310" y="1"/>
                    <a:pt x="196" y="46"/>
                    <a:pt x="107" y="147"/>
                  </a:cubicBezTo>
                  <a:cubicBezTo>
                    <a:pt x="0" y="270"/>
                    <a:pt x="111" y="439"/>
                    <a:pt x="233" y="439"/>
                  </a:cubicBezTo>
                  <a:cubicBezTo>
                    <a:pt x="271" y="439"/>
                    <a:pt x="310" y="423"/>
                    <a:pt x="344" y="384"/>
                  </a:cubicBezTo>
                  <a:lnTo>
                    <a:pt x="345" y="384"/>
                  </a:lnTo>
                  <a:lnTo>
                    <a:pt x="574" y="406"/>
                  </a:lnTo>
                  <a:cubicBezTo>
                    <a:pt x="632" y="558"/>
                    <a:pt x="621" y="687"/>
                    <a:pt x="540" y="799"/>
                  </a:cubicBezTo>
                  <a:cubicBezTo>
                    <a:pt x="490" y="905"/>
                    <a:pt x="382" y="1003"/>
                    <a:pt x="301" y="1087"/>
                  </a:cubicBezTo>
                  <a:cubicBezTo>
                    <a:pt x="211" y="1181"/>
                    <a:pt x="255" y="1326"/>
                    <a:pt x="374" y="1366"/>
                  </a:cubicBezTo>
                  <a:cubicBezTo>
                    <a:pt x="502" y="1409"/>
                    <a:pt x="724" y="1490"/>
                    <a:pt x="807" y="1607"/>
                  </a:cubicBezTo>
                  <a:cubicBezTo>
                    <a:pt x="907" y="1751"/>
                    <a:pt x="969" y="2148"/>
                    <a:pt x="727" y="2148"/>
                  </a:cubicBezTo>
                  <a:cubicBezTo>
                    <a:pt x="691" y="2148"/>
                    <a:pt x="648" y="2139"/>
                    <a:pt x="598" y="2120"/>
                  </a:cubicBezTo>
                  <a:cubicBezTo>
                    <a:pt x="577" y="2111"/>
                    <a:pt x="557" y="2108"/>
                    <a:pt x="538" y="2108"/>
                  </a:cubicBezTo>
                  <a:cubicBezTo>
                    <a:pt x="382" y="2108"/>
                    <a:pt x="331" y="2373"/>
                    <a:pt x="508" y="2443"/>
                  </a:cubicBezTo>
                  <a:cubicBezTo>
                    <a:pt x="570" y="2467"/>
                    <a:pt x="631" y="2477"/>
                    <a:pt x="691" y="2477"/>
                  </a:cubicBezTo>
                  <a:cubicBezTo>
                    <a:pt x="981" y="2477"/>
                    <a:pt x="1231" y="2219"/>
                    <a:pt x="1259" y="1917"/>
                  </a:cubicBezTo>
                  <a:cubicBezTo>
                    <a:pt x="1294" y="1546"/>
                    <a:pt x="1009" y="1293"/>
                    <a:pt x="699" y="1141"/>
                  </a:cubicBezTo>
                  <a:lnTo>
                    <a:pt x="699" y="1141"/>
                  </a:lnTo>
                  <a:cubicBezTo>
                    <a:pt x="907" y="883"/>
                    <a:pt x="1079" y="556"/>
                    <a:pt x="875" y="251"/>
                  </a:cubicBezTo>
                  <a:cubicBezTo>
                    <a:pt x="771" y="97"/>
                    <a:pt x="597" y="1"/>
                    <a:pt x="4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8" name="Google Shape;20128;p32"/>
            <p:cNvSpPr/>
            <p:nvPr/>
          </p:nvSpPr>
          <p:spPr>
            <a:xfrm>
              <a:off x="5959725" y="1636275"/>
              <a:ext cx="84950" cy="12500"/>
            </a:xfrm>
            <a:custGeom>
              <a:avLst/>
              <a:gdLst/>
              <a:ahLst/>
              <a:cxnLst/>
              <a:rect l="l" t="t" r="r" b="b"/>
              <a:pathLst>
                <a:path w="3398" h="500" extrusionOk="0">
                  <a:moveTo>
                    <a:pt x="3193" y="0"/>
                  </a:moveTo>
                  <a:cubicBezTo>
                    <a:pt x="3189" y="0"/>
                    <a:pt x="3186" y="0"/>
                    <a:pt x="3183" y="1"/>
                  </a:cubicBezTo>
                  <a:lnTo>
                    <a:pt x="216" y="164"/>
                  </a:lnTo>
                  <a:cubicBezTo>
                    <a:pt x="5" y="176"/>
                    <a:pt x="1" y="500"/>
                    <a:pt x="206" y="500"/>
                  </a:cubicBezTo>
                  <a:cubicBezTo>
                    <a:pt x="209" y="500"/>
                    <a:pt x="212" y="499"/>
                    <a:pt x="216" y="499"/>
                  </a:cubicBezTo>
                  <a:lnTo>
                    <a:pt x="3183" y="336"/>
                  </a:lnTo>
                  <a:cubicBezTo>
                    <a:pt x="3394" y="324"/>
                    <a:pt x="3398" y="0"/>
                    <a:pt x="31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9" name="Google Shape;20129;p32"/>
            <p:cNvSpPr/>
            <p:nvPr/>
          </p:nvSpPr>
          <p:spPr>
            <a:xfrm>
              <a:off x="5991825" y="1606375"/>
              <a:ext cx="10825" cy="8375"/>
            </a:xfrm>
            <a:custGeom>
              <a:avLst/>
              <a:gdLst/>
              <a:ahLst/>
              <a:cxnLst/>
              <a:rect l="l" t="t" r="r" b="b"/>
              <a:pathLst>
                <a:path w="433" h="335" extrusionOk="0">
                  <a:moveTo>
                    <a:pt x="218" y="1"/>
                  </a:moveTo>
                  <a:cubicBezTo>
                    <a:pt x="1" y="1"/>
                    <a:pt x="1" y="335"/>
                    <a:pt x="218" y="335"/>
                  </a:cubicBezTo>
                  <a:cubicBezTo>
                    <a:pt x="433" y="335"/>
                    <a:pt x="433" y="1"/>
                    <a:pt x="2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0" name="Google Shape;20130;p32"/>
            <p:cNvSpPr/>
            <p:nvPr/>
          </p:nvSpPr>
          <p:spPr>
            <a:xfrm>
              <a:off x="5998250" y="1666325"/>
              <a:ext cx="10800" cy="8425"/>
            </a:xfrm>
            <a:custGeom>
              <a:avLst/>
              <a:gdLst/>
              <a:ahLst/>
              <a:cxnLst/>
              <a:rect l="l" t="t" r="r" b="b"/>
              <a:pathLst>
                <a:path w="432" h="337" extrusionOk="0">
                  <a:moveTo>
                    <a:pt x="217" y="1"/>
                  </a:moveTo>
                  <a:cubicBezTo>
                    <a:pt x="0" y="1"/>
                    <a:pt x="2" y="336"/>
                    <a:pt x="217" y="336"/>
                  </a:cubicBezTo>
                  <a:cubicBezTo>
                    <a:pt x="432" y="336"/>
                    <a:pt x="432" y="1"/>
                    <a:pt x="2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1" name="Google Shape;20131;p32"/>
            <p:cNvSpPr/>
            <p:nvPr/>
          </p:nvSpPr>
          <p:spPr>
            <a:xfrm>
              <a:off x="6073375" y="1574250"/>
              <a:ext cx="39525" cy="121225"/>
            </a:xfrm>
            <a:custGeom>
              <a:avLst/>
              <a:gdLst/>
              <a:ahLst/>
              <a:cxnLst/>
              <a:rect l="l" t="t" r="r" b="b"/>
              <a:pathLst>
                <a:path w="1581" h="4849" extrusionOk="0">
                  <a:moveTo>
                    <a:pt x="1267" y="1"/>
                  </a:moveTo>
                  <a:cubicBezTo>
                    <a:pt x="1230" y="1"/>
                    <a:pt x="1191" y="17"/>
                    <a:pt x="1158" y="56"/>
                  </a:cubicBezTo>
                  <a:cubicBezTo>
                    <a:pt x="0" y="1443"/>
                    <a:pt x="29" y="3447"/>
                    <a:pt x="1234" y="4794"/>
                  </a:cubicBezTo>
                  <a:cubicBezTo>
                    <a:pt x="1268" y="4832"/>
                    <a:pt x="1307" y="4848"/>
                    <a:pt x="1345" y="4848"/>
                  </a:cubicBezTo>
                  <a:cubicBezTo>
                    <a:pt x="1468" y="4848"/>
                    <a:pt x="1580" y="4680"/>
                    <a:pt x="1471" y="4558"/>
                  </a:cubicBezTo>
                  <a:cubicBezTo>
                    <a:pt x="394" y="3354"/>
                    <a:pt x="357" y="1536"/>
                    <a:pt x="1394" y="294"/>
                  </a:cubicBezTo>
                  <a:cubicBezTo>
                    <a:pt x="1499" y="169"/>
                    <a:pt x="1388" y="1"/>
                    <a:pt x="12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2" name="Google Shape;20132;p32"/>
            <p:cNvSpPr/>
            <p:nvPr/>
          </p:nvSpPr>
          <p:spPr>
            <a:xfrm>
              <a:off x="6125375" y="1609000"/>
              <a:ext cx="71200" cy="137650"/>
            </a:xfrm>
            <a:custGeom>
              <a:avLst/>
              <a:gdLst/>
              <a:ahLst/>
              <a:cxnLst/>
              <a:rect l="l" t="t" r="r" b="b"/>
              <a:pathLst>
                <a:path w="2848" h="5506" extrusionOk="0">
                  <a:moveTo>
                    <a:pt x="1842" y="306"/>
                  </a:moveTo>
                  <a:cubicBezTo>
                    <a:pt x="1992" y="306"/>
                    <a:pt x="2150" y="335"/>
                    <a:pt x="2310" y="388"/>
                  </a:cubicBezTo>
                  <a:lnTo>
                    <a:pt x="2310" y="388"/>
                  </a:lnTo>
                  <a:cubicBezTo>
                    <a:pt x="2307" y="714"/>
                    <a:pt x="2304" y="1040"/>
                    <a:pt x="2302" y="1366"/>
                  </a:cubicBezTo>
                  <a:lnTo>
                    <a:pt x="2302" y="1366"/>
                  </a:lnTo>
                  <a:cubicBezTo>
                    <a:pt x="1816" y="1565"/>
                    <a:pt x="1453" y="1665"/>
                    <a:pt x="1215" y="1665"/>
                  </a:cubicBezTo>
                  <a:cubicBezTo>
                    <a:pt x="857" y="1665"/>
                    <a:pt x="779" y="1440"/>
                    <a:pt x="980" y="989"/>
                  </a:cubicBezTo>
                  <a:cubicBezTo>
                    <a:pt x="1111" y="507"/>
                    <a:pt x="1445" y="306"/>
                    <a:pt x="1842" y="306"/>
                  </a:cubicBezTo>
                  <a:close/>
                  <a:moveTo>
                    <a:pt x="1948" y="1"/>
                  </a:moveTo>
                  <a:cubicBezTo>
                    <a:pt x="960" y="1"/>
                    <a:pt x="1" y="890"/>
                    <a:pt x="744" y="1909"/>
                  </a:cubicBezTo>
                  <a:cubicBezTo>
                    <a:pt x="950" y="2193"/>
                    <a:pt x="1262" y="2335"/>
                    <a:pt x="1582" y="2335"/>
                  </a:cubicBezTo>
                  <a:cubicBezTo>
                    <a:pt x="1795" y="2335"/>
                    <a:pt x="2011" y="2273"/>
                    <a:pt x="2204" y="2147"/>
                  </a:cubicBezTo>
                  <a:cubicBezTo>
                    <a:pt x="2236" y="2126"/>
                    <a:pt x="2267" y="2104"/>
                    <a:pt x="2296" y="2081"/>
                  </a:cubicBezTo>
                  <a:lnTo>
                    <a:pt x="2296" y="2081"/>
                  </a:lnTo>
                  <a:cubicBezTo>
                    <a:pt x="2293" y="2427"/>
                    <a:pt x="2290" y="2773"/>
                    <a:pt x="2287" y="3119"/>
                  </a:cubicBezTo>
                  <a:cubicBezTo>
                    <a:pt x="2284" y="3496"/>
                    <a:pt x="2382" y="4045"/>
                    <a:pt x="2272" y="4405"/>
                  </a:cubicBezTo>
                  <a:cubicBezTo>
                    <a:pt x="2095" y="4985"/>
                    <a:pt x="1754" y="5175"/>
                    <a:pt x="1376" y="5175"/>
                  </a:cubicBezTo>
                  <a:cubicBezTo>
                    <a:pt x="1056" y="5175"/>
                    <a:pt x="711" y="5039"/>
                    <a:pt x="417" y="4887"/>
                  </a:cubicBezTo>
                  <a:cubicBezTo>
                    <a:pt x="390" y="4873"/>
                    <a:pt x="363" y="4866"/>
                    <a:pt x="338" y="4866"/>
                  </a:cubicBezTo>
                  <a:cubicBezTo>
                    <a:pt x="185" y="4866"/>
                    <a:pt x="83" y="5092"/>
                    <a:pt x="248" y="5177"/>
                  </a:cubicBezTo>
                  <a:cubicBezTo>
                    <a:pt x="590" y="5354"/>
                    <a:pt x="1041" y="5505"/>
                    <a:pt x="1462" y="5505"/>
                  </a:cubicBezTo>
                  <a:cubicBezTo>
                    <a:pt x="1879" y="5505"/>
                    <a:pt x="2266" y="5356"/>
                    <a:pt x="2486" y="4936"/>
                  </a:cubicBezTo>
                  <a:cubicBezTo>
                    <a:pt x="2751" y="4426"/>
                    <a:pt x="2617" y="3665"/>
                    <a:pt x="2622" y="3119"/>
                  </a:cubicBezTo>
                  <a:cubicBezTo>
                    <a:pt x="2625" y="2637"/>
                    <a:pt x="2629" y="2155"/>
                    <a:pt x="2633" y="1673"/>
                  </a:cubicBezTo>
                  <a:lnTo>
                    <a:pt x="2633" y="1673"/>
                  </a:lnTo>
                  <a:cubicBezTo>
                    <a:pt x="2847" y="1252"/>
                    <a:pt x="2810" y="725"/>
                    <a:pt x="2638" y="263"/>
                  </a:cubicBezTo>
                  <a:cubicBezTo>
                    <a:pt x="2638" y="263"/>
                    <a:pt x="2638" y="263"/>
                    <a:pt x="2638" y="263"/>
                  </a:cubicBezTo>
                  <a:lnTo>
                    <a:pt x="2638" y="263"/>
                  </a:lnTo>
                  <a:cubicBezTo>
                    <a:pt x="2632" y="201"/>
                    <a:pt x="2598" y="142"/>
                    <a:pt x="2527" y="112"/>
                  </a:cubicBezTo>
                  <a:lnTo>
                    <a:pt x="2528" y="112"/>
                  </a:lnTo>
                  <a:cubicBezTo>
                    <a:pt x="2343" y="36"/>
                    <a:pt x="2145" y="1"/>
                    <a:pt x="19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3" name="Google Shape;20133;p32"/>
            <p:cNvSpPr/>
            <p:nvPr/>
          </p:nvSpPr>
          <p:spPr>
            <a:xfrm>
              <a:off x="6214575" y="1570075"/>
              <a:ext cx="72600" cy="109275"/>
            </a:xfrm>
            <a:custGeom>
              <a:avLst/>
              <a:gdLst/>
              <a:ahLst/>
              <a:cxnLst/>
              <a:rect l="l" t="t" r="r" b="b"/>
              <a:pathLst>
                <a:path w="2904" h="4371" extrusionOk="0">
                  <a:moveTo>
                    <a:pt x="165" y="0"/>
                  </a:moveTo>
                  <a:cubicBezTo>
                    <a:pt x="82" y="0"/>
                    <a:pt x="0" y="54"/>
                    <a:pt x="4" y="162"/>
                  </a:cubicBezTo>
                  <a:cubicBezTo>
                    <a:pt x="45" y="1536"/>
                    <a:pt x="204" y="2905"/>
                    <a:pt x="477" y="4252"/>
                  </a:cubicBezTo>
                  <a:cubicBezTo>
                    <a:pt x="494" y="4333"/>
                    <a:pt x="563" y="4371"/>
                    <a:pt x="634" y="4371"/>
                  </a:cubicBezTo>
                  <a:cubicBezTo>
                    <a:pt x="722" y="4371"/>
                    <a:pt x="812" y="4312"/>
                    <a:pt x="806" y="4207"/>
                  </a:cubicBezTo>
                  <a:cubicBezTo>
                    <a:pt x="786" y="3895"/>
                    <a:pt x="805" y="3587"/>
                    <a:pt x="901" y="3285"/>
                  </a:cubicBezTo>
                  <a:lnTo>
                    <a:pt x="1085" y="2879"/>
                  </a:lnTo>
                  <a:cubicBezTo>
                    <a:pt x="1170" y="2614"/>
                    <a:pt x="1318" y="2482"/>
                    <a:pt x="1532" y="2482"/>
                  </a:cubicBezTo>
                  <a:cubicBezTo>
                    <a:pt x="1608" y="2482"/>
                    <a:pt x="1693" y="2499"/>
                    <a:pt x="1786" y="2533"/>
                  </a:cubicBezTo>
                  <a:cubicBezTo>
                    <a:pt x="2353" y="2548"/>
                    <a:pt x="2236" y="2601"/>
                    <a:pt x="2353" y="3085"/>
                  </a:cubicBezTo>
                  <a:lnTo>
                    <a:pt x="2550" y="3893"/>
                  </a:lnTo>
                  <a:cubicBezTo>
                    <a:pt x="2570" y="3977"/>
                    <a:pt x="2633" y="4013"/>
                    <a:pt x="2699" y="4013"/>
                  </a:cubicBezTo>
                  <a:cubicBezTo>
                    <a:pt x="2798" y="4013"/>
                    <a:pt x="2903" y="3931"/>
                    <a:pt x="2873" y="3805"/>
                  </a:cubicBezTo>
                  <a:cubicBezTo>
                    <a:pt x="2737" y="3244"/>
                    <a:pt x="2678" y="1851"/>
                    <a:pt x="1921" y="1851"/>
                  </a:cubicBezTo>
                  <a:cubicBezTo>
                    <a:pt x="1838" y="1851"/>
                    <a:pt x="1746" y="1868"/>
                    <a:pt x="1645" y="1904"/>
                  </a:cubicBezTo>
                  <a:cubicBezTo>
                    <a:pt x="1121" y="2094"/>
                    <a:pt x="787" y="2579"/>
                    <a:pt x="613" y="3117"/>
                  </a:cubicBezTo>
                  <a:lnTo>
                    <a:pt x="613" y="3117"/>
                  </a:lnTo>
                  <a:cubicBezTo>
                    <a:pt x="460" y="2139"/>
                    <a:pt x="368" y="1152"/>
                    <a:pt x="338" y="162"/>
                  </a:cubicBezTo>
                  <a:cubicBezTo>
                    <a:pt x="335" y="54"/>
                    <a:pt x="249" y="0"/>
                    <a:pt x="1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4" name="Google Shape;20134;p32"/>
            <p:cNvSpPr/>
            <p:nvPr/>
          </p:nvSpPr>
          <p:spPr>
            <a:xfrm>
              <a:off x="6281800" y="1558450"/>
              <a:ext cx="61625" cy="128000"/>
            </a:xfrm>
            <a:custGeom>
              <a:avLst/>
              <a:gdLst/>
              <a:ahLst/>
              <a:cxnLst/>
              <a:rect l="l" t="t" r="r" b="b"/>
              <a:pathLst>
                <a:path w="2465" h="5120" extrusionOk="0">
                  <a:moveTo>
                    <a:pt x="226" y="1"/>
                  </a:moveTo>
                  <a:cubicBezTo>
                    <a:pt x="91" y="1"/>
                    <a:pt x="1" y="218"/>
                    <a:pt x="144" y="321"/>
                  </a:cubicBezTo>
                  <a:cubicBezTo>
                    <a:pt x="1583" y="1350"/>
                    <a:pt x="2097" y="3249"/>
                    <a:pt x="1372" y="4863"/>
                  </a:cubicBezTo>
                  <a:cubicBezTo>
                    <a:pt x="1313" y="4997"/>
                    <a:pt x="1430" y="5119"/>
                    <a:pt x="1538" y="5119"/>
                  </a:cubicBezTo>
                  <a:cubicBezTo>
                    <a:pt x="1587" y="5119"/>
                    <a:pt x="1635" y="5094"/>
                    <a:pt x="1662" y="5032"/>
                  </a:cubicBezTo>
                  <a:cubicBezTo>
                    <a:pt x="2465" y="3246"/>
                    <a:pt x="1908" y="1172"/>
                    <a:pt x="314" y="32"/>
                  </a:cubicBezTo>
                  <a:cubicBezTo>
                    <a:pt x="284" y="10"/>
                    <a:pt x="254" y="1"/>
                    <a:pt x="2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5" name="Google Shape;20135;p32"/>
            <p:cNvSpPr/>
            <p:nvPr/>
          </p:nvSpPr>
          <p:spPr>
            <a:xfrm>
              <a:off x="6328675" y="1530550"/>
              <a:ext cx="55425" cy="60100"/>
            </a:xfrm>
            <a:custGeom>
              <a:avLst/>
              <a:gdLst/>
              <a:ahLst/>
              <a:cxnLst/>
              <a:rect l="l" t="t" r="r" b="b"/>
              <a:pathLst>
                <a:path w="2217" h="2404" extrusionOk="0">
                  <a:moveTo>
                    <a:pt x="662" y="1"/>
                  </a:moveTo>
                  <a:cubicBezTo>
                    <a:pt x="429" y="1"/>
                    <a:pt x="201" y="108"/>
                    <a:pt x="73" y="338"/>
                  </a:cubicBezTo>
                  <a:cubicBezTo>
                    <a:pt x="1" y="469"/>
                    <a:pt x="116" y="590"/>
                    <a:pt x="229" y="590"/>
                  </a:cubicBezTo>
                  <a:cubicBezTo>
                    <a:pt x="280" y="590"/>
                    <a:pt x="330" y="565"/>
                    <a:pt x="362" y="508"/>
                  </a:cubicBezTo>
                  <a:lnTo>
                    <a:pt x="361" y="508"/>
                  </a:lnTo>
                  <a:cubicBezTo>
                    <a:pt x="427" y="389"/>
                    <a:pt x="544" y="332"/>
                    <a:pt x="668" y="332"/>
                  </a:cubicBezTo>
                  <a:cubicBezTo>
                    <a:pt x="715" y="332"/>
                    <a:pt x="764" y="340"/>
                    <a:pt x="811" y="357"/>
                  </a:cubicBezTo>
                  <a:cubicBezTo>
                    <a:pt x="1056" y="442"/>
                    <a:pt x="1130" y="717"/>
                    <a:pt x="1110" y="951"/>
                  </a:cubicBezTo>
                  <a:cubicBezTo>
                    <a:pt x="1076" y="1366"/>
                    <a:pt x="757" y="1684"/>
                    <a:pt x="484" y="1967"/>
                  </a:cubicBezTo>
                  <a:cubicBezTo>
                    <a:pt x="416" y="2039"/>
                    <a:pt x="417" y="2184"/>
                    <a:pt x="519" y="2230"/>
                  </a:cubicBezTo>
                  <a:cubicBezTo>
                    <a:pt x="769" y="2345"/>
                    <a:pt x="1024" y="2403"/>
                    <a:pt x="1278" y="2403"/>
                  </a:cubicBezTo>
                  <a:cubicBezTo>
                    <a:pt x="1538" y="2403"/>
                    <a:pt x="1797" y="2343"/>
                    <a:pt x="2049" y="2222"/>
                  </a:cubicBezTo>
                  <a:cubicBezTo>
                    <a:pt x="2217" y="2142"/>
                    <a:pt x="2113" y="1916"/>
                    <a:pt x="1957" y="1916"/>
                  </a:cubicBezTo>
                  <a:cubicBezTo>
                    <a:pt x="1932" y="1916"/>
                    <a:pt x="1906" y="1921"/>
                    <a:pt x="1880" y="1934"/>
                  </a:cubicBezTo>
                  <a:cubicBezTo>
                    <a:pt x="1690" y="2027"/>
                    <a:pt x="1483" y="2073"/>
                    <a:pt x="1276" y="2073"/>
                  </a:cubicBezTo>
                  <a:cubicBezTo>
                    <a:pt x="1147" y="2073"/>
                    <a:pt x="1017" y="2055"/>
                    <a:pt x="892" y="2019"/>
                  </a:cubicBezTo>
                  <a:lnTo>
                    <a:pt x="892" y="2019"/>
                  </a:lnTo>
                  <a:cubicBezTo>
                    <a:pt x="1297" y="1559"/>
                    <a:pt x="1676" y="946"/>
                    <a:pt x="1313" y="357"/>
                  </a:cubicBezTo>
                  <a:cubicBezTo>
                    <a:pt x="1170" y="126"/>
                    <a:pt x="913" y="1"/>
                    <a:pt x="6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6" name="Google Shape;20136;p32"/>
            <p:cNvSpPr/>
            <p:nvPr/>
          </p:nvSpPr>
          <p:spPr>
            <a:xfrm>
              <a:off x="6374725" y="1627700"/>
              <a:ext cx="57425" cy="11225"/>
            </a:xfrm>
            <a:custGeom>
              <a:avLst/>
              <a:gdLst/>
              <a:ahLst/>
              <a:cxnLst/>
              <a:rect l="l" t="t" r="r" b="b"/>
              <a:pathLst>
                <a:path w="2297" h="449" extrusionOk="0">
                  <a:moveTo>
                    <a:pt x="1390" y="0"/>
                  </a:moveTo>
                  <a:cubicBezTo>
                    <a:pt x="990" y="0"/>
                    <a:pt x="591" y="41"/>
                    <a:pt x="198" y="122"/>
                  </a:cubicBezTo>
                  <a:cubicBezTo>
                    <a:pt x="1" y="162"/>
                    <a:pt x="68" y="448"/>
                    <a:pt x="251" y="448"/>
                  </a:cubicBezTo>
                  <a:cubicBezTo>
                    <a:pt x="263" y="448"/>
                    <a:pt x="275" y="447"/>
                    <a:pt x="288" y="444"/>
                  </a:cubicBezTo>
                  <a:cubicBezTo>
                    <a:pt x="654" y="371"/>
                    <a:pt x="1025" y="334"/>
                    <a:pt x="1397" y="334"/>
                  </a:cubicBezTo>
                  <a:cubicBezTo>
                    <a:pt x="1625" y="334"/>
                    <a:pt x="1854" y="348"/>
                    <a:pt x="2082" y="376"/>
                  </a:cubicBezTo>
                  <a:cubicBezTo>
                    <a:pt x="2090" y="377"/>
                    <a:pt x="2098" y="377"/>
                    <a:pt x="2105" y="377"/>
                  </a:cubicBezTo>
                  <a:cubicBezTo>
                    <a:pt x="2297" y="377"/>
                    <a:pt x="2286" y="65"/>
                    <a:pt x="2082" y="41"/>
                  </a:cubicBezTo>
                  <a:cubicBezTo>
                    <a:pt x="1852" y="14"/>
                    <a:pt x="1621" y="0"/>
                    <a:pt x="13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7" name="Google Shape;20137;p32"/>
            <p:cNvSpPr/>
            <p:nvPr/>
          </p:nvSpPr>
          <p:spPr>
            <a:xfrm>
              <a:off x="6467425" y="1593250"/>
              <a:ext cx="69975" cy="87000"/>
            </a:xfrm>
            <a:custGeom>
              <a:avLst/>
              <a:gdLst/>
              <a:ahLst/>
              <a:cxnLst/>
              <a:rect l="l" t="t" r="r" b="b"/>
              <a:pathLst>
                <a:path w="2799" h="3480" extrusionOk="0">
                  <a:moveTo>
                    <a:pt x="250" y="0"/>
                  </a:moveTo>
                  <a:cubicBezTo>
                    <a:pt x="117" y="0"/>
                    <a:pt x="0" y="168"/>
                    <a:pt x="125" y="282"/>
                  </a:cubicBezTo>
                  <a:cubicBezTo>
                    <a:pt x="1099" y="1154"/>
                    <a:pt x="1887" y="2213"/>
                    <a:pt x="2445" y="3393"/>
                  </a:cubicBezTo>
                  <a:cubicBezTo>
                    <a:pt x="2475" y="3455"/>
                    <a:pt x="2523" y="3480"/>
                    <a:pt x="2573" y="3480"/>
                  </a:cubicBezTo>
                  <a:cubicBezTo>
                    <a:pt x="2682" y="3480"/>
                    <a:pt x="2798" y="3359"/>
                    <a:pt x="2735" y="3226"/>
                  </a:cubicBezTo>
                  <a:cubicBezTo>
                    <a:pt x="2163" y="2017"/>
                    <a:pt x="1356" y="936"/>
                    <a:pt x="362" y="45"/>
                  </a:cubicBezTo>
                  <a:cubicBezTo>
                    <a:pt x="327" y="14"/>
                    <a:pt x="288" y="0"/>
                    <a:pt x="2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8" name="Google Shape;20138;p32"/>
            <p:cNvSpPr/>
            <p:nvPr/>
          </p:nvSpPr>
          <p:spPr>
            <a:xfrm>
              <a:off x="6465325" y="1596775"/>
              <a:ext cx="61500" cy="97375"/>
            </a:xfrm>
            <a:custGeom>
              <a:avLst/>
              <a:gdLst/>
              <a:ahLst/>
              <a:cxnLst/>
              <a:rect l="l" t="t" r="r" b="b"/>
              <a:pathLst>
                <a:path w="2460" h="3895" extrusionOk="0">
                  <a:moveTo>
                    <a:pt x="2231" y="0"/>
                  </a:moveTo>
                  <a:cubicBezTo>
                    <a:pt x="2193" y="0"/>
                    <a:pt x="2155" y="17"/>
                    <a:pt x="2122" y="58"/>
                  </a:cubicBezTo>
                  <a:cubicBezTo>
                    <a:pt x="1251" y="1158"/>
                    <a:pt x="551" y="2383"/>
                    <a:pt x="48" y="3693"/>
                  </a:cubicBezTo>
                  <a:cubicBezTo>
                    <a:pt x="1" y="3815"/>
                    <a:pt x="100" y="3895"/>
                    <a:pt x="203" y="3895"/>
                  </a:cubicBezTo>
                  <a:cubicBezTo>
                    <a:pt x="271" y="3895"/>
                    <a:pt x="339" y="3861"/>
                    <a:pt x="370" y="3782"/>
                  </a:cubicBezTo>
                  <a:cubicBezTo>
                    <a:pt x="853" y="2526"/>
                    <a:pt x="1524" y="1350"/>
                    <a:pt x="2359" y="295"/>
                  </a:cubicBezTo>
                  <a:cubicBezTo>
                    <a:pt x="2459" y="167"/>
                    <a:pt x="2349" y="0"/>
                    <a:pt x="22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9" name="Google Shape;20139;p32"/>
            <p:cNvSpPr/>
            <p:nvPr/>
          </p:nvSpPr>
          <p:spPr>
            <a:xfrm>
              <a:off x="6538375" y="1555750"/>
              <a:ext cx="45800" cy="36900"/>
            </a:xfrm>
            <a:custGeom>
              <a:avLst/>
              <a:gdLst/>
              <a:ahLst/>
              <a:cxnLst/>
              <a:rect l="l" t="t" r="r" b="b"/>
              <a:pathLst>
                <a:path w="1832" h="1476" extrusionOk="0">
                  <a:moveTo>
                    <a:pt x="499" y="0"/>
                  </a:moveTo>
                  <a:cubicBezTo>
                    <a:pt x="247" y="0"/>
                    <a:pt x="1" y="149"/>
                    <a:pt x="12" y="436"/>
                  </a:cubicBezTo>
                  <a:cubicBezTo>
                    <a:pt x="16" y="544"/>
                    <a:pt x="102" y="598"/>
                    <a:pt x="185" y="598"/>
                  </a:cubicBezTo>
                  <a:cubicBezTo>
                    <a:pt x="269" y="598"/>
                    <a:pt x="350" y="544"/>
                    <a:pt x="346" y="436"/>
                  </a:cubicBezTo>
                  <a:cubicBezTo>
                    <a:pt x="343" y="359"/>
                    <a:pt x="393" y="330"/>
                    <a:pt x="456" y="330"/>
                  </a:cubicBezTo>
                  <a:cubicBezTo>
                    <a:pt x="544" y="330"/>
                    <a:pt x="658" y="385"/>
                    <a:pt x="692" y="441"/>
                  </a:cubicBezTo>
                  <a:cubicBezTo>
                    <a:pt x="835" y="665"/>
                    <a:pt x="604" y="993"/>
                    <a:pt x="478" y="1173"/>
                  </a:cubicBezTo>
                  <a:cubicBezTo>
                    <a:pt x="402" y="1284"/>
                    <a:pt x="506" y="1420"/>
                    <a:pt x="623" y="1425"/>
                  </a:cubicBezTo>
                  <a:lnTo>
                    <a:pt x="1616" y="1475"/>
                  </a:lnTo>
                  <a:cubicBezTo>
                    <a:pt x="1620" y="1475"/>
                    <a:pt x="1623" y="1475"/>
                    <a:pt x="1626" y="1475"/>
                  </a:cubicBezTo>
                  <a:cubicBezTo>
                    <a:pt x="1831" y="1475"/>
                    <a:pt x="1828" y="1150"/>
                    <a:pt x="1616" y="1139"/>
                  </a:cubicBezTo>
                  <a:lnTo>
                    <a:pt x="908" y="1105"/>
                  </a:lnTo>
                  <a:lnTo>
                    <a:pt x="908" y="1105"/>
                  </a:lnTo>
                  <a:cubicBezTo>
                    <a:pt x="1088" y="742"/>
                    <a:pt x="1184" y="266"/>
                    <a:pt x="764" y="59"/>
                  </a:cubicBezTo>
                  <a:cubicBezTo>
                    <a:pt x="683" y="20"/>
                    <a:pt x="590" y="0"/>
                    <a:pt x="4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0" name="Google Shape;20140;p32"/>
            <p:cNvSpPr/>
            <p:nvPr/>
          </p:nvSpPr>
          <p:spPr>
            <a:xfrm>
              <a:off x="6640725" y="1598600"/>
              <a:ext cx="272075" cy="59350"/>
            </a:xfrm>
            <a:custGeom>
              <a:avLst/>
              <a:gdLst/>
              <a:ahLst/>
              <a:cxnLst/>
              <a:rect l="l" t="t" r="r" b="b"/>
              <a:pathLst>
                <a:path w="10883" h="2374" extrusionOk="0">
                  <a:moveTo>
                    <a:pt x="4268" y="0"/>
                  </a:moveTo>
                  <a:cubicBezTo>
                    <a:pt x="2888" y="0"/>
                    <a:pt x="1501" y="255"/>
                    <a:pt x="178" y="772"/>
                  </a:cubicBezTo>
                  <a:cubicBezTo>
                    <a:pt x="1" y="842"/>
                    <a:pt x="52" y="1108"/>
                    <a:pt x="207" y="1108"/>
                  </a:cubicBezTo>
                  <a:cubicBezTo>
                    <a:pt x="226" y="1108"/>
                    <a:pt x="245" y="1104"/>
                    <a:pt x="267" y="1096"/>
                  </a:cubicBezTo>
                  <a:cubicBezTo>
                    <a:pt x="1559" y="586"/>
                    <a:pt x="2914" y="336"/>
                    <a:pt x="4263" y="336"/>
                  </a:cubicBezTo>
                  <a:cubicBezTo>
                    <a:pt x="6490" y="336"/>
                    <a:pt x="8699" y="1018"/>
                    <a:pt x="10569" y="2343"/>
                  </a:cubicBezTo>
                  <a:cubicBezTo>
                    <a:pt x="10599" y="2365"/>
                    <a:pt x="10629" y="2374"/>
                    <a:pt x="10657" y="2374"/>
                  </a:cubicBezTo>
                  <a:cubicBezTo>
                    <a:pt x="10792" y="2374"/>
                    <a:pt x="10883" y="2156"/>
                    <a:pt x="10737" y="2054"/>
                  </a:cubicBezTo>
                  <a:cubicBezTo>
                    <a:pt x="8817" y="698"/>
                    <a:pt x="6552" y="0"/>
                    <a:pt x="42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1" name="Google Shape;20141;p32"/>
            <p:cNvSpPr/>
            <p:nvPr/>
          </p:nvSpPr>
          <p:spPr>
            <a:xfrm>
              <a:off x="6870050" y="1623875"/>
              <a:ext cx="57275" cy="47300"/>
            </a:xfrm>
            <a:custGeom>
              <a:avLst/>
              <a:gdLst/>
              <a:ahLst/>
              <a:cxnLst/>
              <a:rect l="l" t="t" r="r" b="b"/>
              <a:pathLst>
                <a:path w="2291" h="1892" extrusionOk="0">
                  <a:moveTo>
                    <a:pt x="2038" y="0"/>
                  </a:moveTo>
                  <a:cubicBezTo>
                    <a:pt x="2001" y="0"/>
                    <a:pt x="1962" y="13"/>
                    <a:pt x="1927" y="43"/>
                  </a:cubicBezTo>
                  <a:lnTo>
                    <a:pt x="129" y="1612"/>
                  </a:lnTo>
                  <a:cubicBezTo>
                    <a:pt x="1" y="1723"/>
                    <a:pt x="119" y="1891"/>
                    <a:pt x="254" y="1891"/>
                  </a:cubicBezTo>
                  <a:cubicBezTo>
                    <a:pt x="292" y="1891"/>
                    <a:pt x="330" y="1878"/>
                    <a:pt x="365" y="1848"/>
                  </a:cubicBezTo>
                  <a:lnTo>
                    <a:pt x="2164" y="280"/>
                  </a:lnTo>
                  <a:cubicBezTo>
                    <a:pt x="2290" y="169"/>
                    <a:pt x="2172" y="0"/>
                    <a:pt x="20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2" name="Google Shape;20142;p32"/>
            <p:cNvSpPr/>
            <p:nvPr/>
          </p:nvSpPr>
          <p:spPr>
            <a:xfrm>
              <a:off x="6872500" y="1621425"/>
              <a:ext cx="75550" cy="51075"/>
            </a:xfrm>
            <a:custGeom>
              <a:avLst/>
              <a:gdLst/>
              <a:ahLst/>
              <a:cxnLst/>
              <a:rect l="l" t="t" r="r" b="b"/>
              <a:pathLst>
                <a:path w="3022" h="2043" extrusionOk="0">
                  <a:moveTo>
                    <a:pt x="2236" y="1"/>
                  </a:moveTo>
                  <a:cubicBezTo>
                    <a:pt x="2110" y="1"/>
                    <a:pt x="1996" y="168"/>
                    <a:pt x="2111" y="288"/>
                  </a:cubicBezTo>
                  <a:cubicBezTo>
                    <a:pt x="2487" y="678"/>
                    <a:pt x="2648" y="1180"/>
                    <a:pt x="2567" y="1704"/>
                  </a:cubicBezTo>
                  <a:lnTo>
                    <a:pt x="2567" y="1704"/>
                  </a:lnTo>
                  <a:lnTo>
                    <a:pt x="215" y="1664"/>
                  </a:lnTo>
                  <a:cubicBezTo>
                    <a:pt x="214" y="1664"/>
                    <a:pt x="212" y="1664"/>
                    <a:pt x="211" y="1664"/>
                  </a:cubicBezTo>
                  <a:cubicBezTo>
                    <a:pt x="0" y="1664"/>
                    <a:pt x="2" y="1995"/>
                    <a:pt x="215" y="1998"/>
                  </a:cubicBezTo>
                  <a:lnTo>
                    <a:pt x="2705" y="2042"/>
                  </a:lnTo>
                  <a:cubicBezTo>
                    <a:pt x="2779" y="2041"/>
                    <a:pt x="2845" y="1990"/>
                    <a:pt x="2866" y="1919"/>
                  </a:cubicBezTo>
                  <a:cubicBezTo>
                    <a:pt x="3022" y="1229"/>
                    <a:pt x="2839" y="561"/>
                    <a:pt x="2348" y="51"/>
                  </a:cubicBezTo>
                  <a:cubicBezTo>
                    <a:pt x="2313" y="16"/>
                    <a:pt x="2274" y="1"/>
                    <a:pt x="22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3" name="Google Shape;20143;p32"/>
            <p:cNvSpPr/>
            <p:nvPr/>
          </p:nvSpPr>
          <p:spPr>
            <a:xfrm>
              <a:off x="4699300" y="1737300"/>
              <a:ext cx="34300" cy="103925"/>
            </a:xfrm>
            <a:custGeom>
              <a:avLst/>
              <a:gdLst/>
              <a:ahLst/>
              <a:cxnLst/>
              <a:rect l="l" t="t" r="r" b="b"/>
              <a:pathLst>
                <a:path w="1372" h="4157" extrusionOk="0">
                  <a:moveTo>
                    <a:pt x="847" y="1"/>
                  </a:moveTo>
                  <a:cubicBezTo>
                    <a:pt x="575" y="1"/>
                    <a:pt x="325" y="215"/>
                    <a:pt x="222" y="524"/>
                  </a:cubicBezTo>
                  <a:cubicBezTo>
                    <a:pt x="76" y="969"/>
                    <a:pt x="128" y="1507"/>
                    <a:pt x="105" y="1968"/>
                  </a:cubicBezTo>
                  <a:lnTo>
                    <a:pt x="6" y="3995"/>
                  </a:lnTo>
                  <a:cubicBezTo>
                    <a:pt x="1" y="4103"/>
                    <a:pt x="81" y="4157"/>
                    <a:pt x="165" y="4157"/>
                  </a:cubicBezTo>
                  <a:cubicBezTo>
                    <a:pt x="248" y="4157"/>
                    <a:pt x="335" y="4103"/>
                    <a:pt x="340" y="3995"/>
                  </a:cubicBezTo>
                  <a:lnTo>
                    <a:pt x="427" y="2240"/>
                  </a:lnTo>
                  <a:lnTo>
                    <a:pt x="465" y="1428"/>
                  </a:lnTo>
                  <a:cubicBezTo>
                    <a:pt x="470" y="1346"/>
                    <a:pt x="502" y="315"/>
                    <a:pt x="825" y="315"/>
                  </a:cubicBezTo>
                  <a:cubicBezTo>
                    <a:pt x="879" y="315"/>
                    <a:pt x="940" y="343"/>
                    <a:pt x="1011" y="409"/>
                  </a:cubicBezTo>
                  <a:cubicBezTo>
                    <a:pt x="1046" y="442"/>
                    <a:pt x="1085" y="455"/>
                    <a:pt x="1123" y="455"/>
                  </a:cubicBezTo>
                  <a:cubicBezTo>
                    <a:pt x="1255" y="455"/>
                    <a:pt x="1371" y="287"/>
                    <a:pt x="1249" y="173"/>
                  </a:cubicBezTo>
                  <a:cubicBezTo>
                    <a:pt x="1120" y="53"/>
                    <a:pt x="981" y="1"/>
                    <a:pt x="8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4" name="Google Shape;20144;p32"/>
            <p:cNvSpPr/>
            <p:nvPr/>
          </p:nvSpPr>
          <p:spPr>
            <a:xfrm>
              <a:off x="4702400" y="1804300"/>
              <a:ext cx="34725" cy="8800"/>
            </a:xfrm>
            <a:custGeom>
              <a:avLst/>
              <a:gdLst/>
              <a:ahLst/>
              <a:cxnLst/>
              <a:rect l="l" t="t" r="r" b="b"/>
              <a:pathLst>
                <a:path w="1389" h="352" extrusionOk="0">
                  <a:moveTo>
                    <a:pt x="214" y="0"/>
                  </a:moveTo>
                  <a:cubicBezTo>
                    <a:pt x="1" y="0"/>
                    <a:pt x="2" y="331"/>
                    <a:pt x="217" y="335"/>
                  </a:cubicBezTo>
                  <a:lnTo>
                    <a:pt x="1174" y="351"/>
                  </a:lnTo>
                  <a:cubicBezTo>
                    <a:pt x="1175" y="351"/>
                    <a:pt x="1176" y="351"/>
                    <a:pt x="1177" y="351"/>
                  </a:cubicBezTo>
                  <a:cubicBezTo>
                    <a:pt x="1389" y="351"/>
                    <a:pt x="1388" y="20"/>
                    <a:pt x="1174" y="16"/>
                  </a:cubicBezTo>
                  <a:lnTo>
                    <a:pt x="217" y="0"/>
                  </a:lnTo>
                  <a:cubicBezTo>
                    <a:pt x="216" y="0"/>
                    <a:pt x="215" y="0"/>
                    <a:pt x="2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5" name="Google Shape;20145;p32"/>
            <p:cNvSpPr/>
            <p:nvPr/>
          </p:nvSpPr>
          <p:spPr>
            <a:xfrm>
              <a:off x="4781475" y="1772750"/>
              <a:ext cx="55150" cy="10900"/>
            </a:xfrm>
            <a:custGeom>
              <a:avLst/>
              <a:gdLst/>
              <a:ahLst/>
              <a:cxnLst/>
              <a:rect l="l" t="t" r="r" b="b"/>
              <a:pathLst>
                <a:path w="2206" h="436" extrusionOk="0">
                  <a:moveTo>
                    <a:pt x="1168" y="1"/>
                  </a:moveTo>
                  <a:cubicBezTo>
                    <a:pt x="842" y="1"/>
                    <a:pt x="516" y="36"/>
                    <a:pt x="197" y="108"/>
                  </a:cubicBezTo>
                  <a:cubicBezTo>
                    <a:pt x="0" y="152"/>
                    <a:pt x="64" y="436"/>
                    <a:pt x="245" y="436"/>
                  </a:cubicBezTo>
                  <a:cubicBezTo>
                    <a:pt x="258" y="436"/>
                    <a:pt x="271" y="434"/>
                    <a:pt x="285" y="431"/>
                  </a:cubicBezTo>
                  <a:cubicBezTo>
                    <a:pt x="576" y="366"/>
                    <a:pt x="872" y="333"/>
                    <a:pt x="1168" y="333"/>
                  </a:cubicBezTo>
                  <a:cubicBezTo>
                    <a:pt x="1419" y="333"/>
                    <a:pt x="1670" y="357"/>
                    <a:pt x="1917" y="404"/>
                  </a:cubicBezTo>
                  <a:cubicBezTo>
                    <a:pt x="1929" y="406"/>
                    <a:pt x="1941" y="407"/>
                    <a:pt x="1952" y="407"/>
                  </a:cubicBezTo>
                  <a:cubicBezTo>
                    <a:pt x="2136" y="407"/>
                    <a:pt x="2206" y="118"/>
                    <a:pt x="2006" y="80"/>
                  </a:cubicBezTo>
                  <a:cubicBezTo>
                    <a:pt x="1729" y="27"/>
                    <a:pt x="1448" y="1"/>
                    <a:pt x="11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6" name="Google Shape;20146;p32"/>
            <p:cNvSpPr/>
            <p:nvPr/>
          </p:nvSpPr>
          <p:spPr>
            <a:xfrm>
              <a:off x="4780675" y="1805425"/>
              <a:ext cx="57750" cy="15775"/>
            </a:xfrm>
            <a:custGeom>
              <a:avLst/>
              <a:gdLst/>
              <a:ahLst/>
              <a:cxnLst/>
              <a:rect l="l" t="t" r="r" b="b"/>
              <a:pathLst>
                <a:path w="2310" h="631" extrusionOk="0">
                  <a:moveTo>
                    <a:pt x="260" y="0"/>
                  </a:moveTo>
                  <a:cubicBezTo>
                    <a:pt x="72" y="0"/>
                    <a:pt x="0" y="293"/>
                    <a:pt x="201" y="326"/>
                  </a:cubicBezTo>
                  <a:lnTo>
                    <a:pt x="2018" y="628"/>
                  </a:lnTo>
                  <a:cubicBezTo>
                    <a:pt x="2029" y="630"/>
                    <a:pt x="2039" y="631"/>
                    <a:pt x="2050" y="631"/>
                  </a:cubicBezTo>
                  <a:cubicBezTo>
                    <a:pt x="2237" y="631"/>
                    <a:pt x="2309" y="339"/>
                    <a:pt x="2108" y="305"/>
                  </a:cubicBezTo>
                  <a:lnTo>
                    <a:pt x="291" y="3"/>
                  </a:lnTo>
                  <a:cubicBezTo>
                    <a:pt x="281" y="1"/>
                    <a:pt x="270" y="0"/>
                    <a:pt x="2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7" name="Google Shape;20147;p32"/>
            <p:cNvSpPr/>
            <p:nvPr/>
          </p:nvSpPr>
          <p:spPr>
            <a:xfrm>
              <a:off x="4858225" y="1774075"/>
              <a:ext cx="70075" cy="118875"/>
            </a:xfrm>
            <a:custGeom>
              <a:avLst/>
              <a:gdLst/>
              <a:ahLst/>
              <a:cxnLst/>
              <a:rect l="l" t="t" r="r" b="b"/>
              <a:pathLst>
                <a:path w="2803" h="4755" extrusionOk="0">
                  <a:moveTo>
                    <a:pt x="1877" y="600"/>
                  </a:moveTo>
                  <a:cubicBezTo>
                    <a:pt x="1923" y="600"/>
                    <a:pt x="1971" y="602"/>
                    <a:pt x="2020" y="604"/>
                  </a:cubicBezTo>
                  <a:cubicBezTo>
                    <a:pt x="2048" y="638"/>
                    <a:pt x="2079" y="656"/>
                    <a:pt x="2111" y="660"/>
                  </a:cubicBezTo>
                  <a:lnTo>
                    <a:pt x="2111" y="660"/>
                  </a:lnTo>
                  <a:cubicBezTo>
                    <a:pt x="2165" y="888"/>
                    <a:pt x="2220" y="1122"/>
                    <a:pt x="2266" y="1359"/>
                  </a:cubicBezTo>
                  <a:lnTo>
                    <a:pt x="2266" y="1359"/>
                  </a:lnTo>
                  <a:cubicBezTo>
                    <a:pt x="2218" y="1436"/>
                    <a:pt x="2119" y="1474"/>
                    <a:pt x="1971" y="1474"/>
                  </a:cubicBezTo>
                  <a:cubicBezTo>
                    <a:pt x="1866" y="1474"/>
                    <a:pt x="1736" y="1455"/>
                    <a:pt x="1581" y="1417"/>
                  </a:cubicBezTo>
                  <a:cubicBezTo>
                    <a:pt x="1342" y="1541"/>
                    <a:pt x="1164" y="1602"/>
                    <a:pt x="1048" y="1602"/>
                  </a:cubicBezTo>
                  <a:cubicBezTo>
                    <a:pt x="900" y="1602"/>
                    <a:pt x="853" y="1501"/>
                    <a:pt x="908" y="1298"/>
                  </a:cubicBezTo>
                  <a:cubicBezTo>
                    <a:pt x="904" y="832"/>
                    <a:pt x="1227" y="600"/>
                    <a:pt x="1877" y="600"/>
                  </a:cubicBezTo>
                  <a:close/>
                  <a:moveTo>
                    <a:pt x="1634" y="1"/>
                  </a:moveTo>
                  <a:cubicBezTo>
                    <a:pt x="913" y="1"/>
                    <a:pt x="311" y="1328"/>
                    <a:pt x="701" y="2068"/>
                  </a:cubicBezTo>
                  <a:cubicBezTo>
                    <a:pt x="874" y="2395"/>
                    <a:pt x="1176" y="2565"/>
                    <a:pt x="1501" y="2565"/>
                  </a:cubicBezTo>
                  <a:cubicBezTo>
                    <a:pt x="1671" y="2565"/>
                    <a:pt x="1848" y="2518"/>
                    <a:pt x="2014" y="2422"/>
                  </a:cubicBezTo>
                  <a:cubicBezTo>
                    <a:pt x="2164" y="2336"/>
                    <a:pt x="2279" y="2230"/>
                    <a:pt x="2367" y="2110"/>
                  </a:cubicBezTo>
                  <a:lnTo>
                    <a:pt x="2367" y="2110"/>
                  </a:lnTo>
                  <a:cubicBezTo>
                    <a:pt x="2386" y="2445"/>
                    <a:pt x="2363" y="2778"/>
                    <a:pt x="2267" y="3102"/>
                  </a:cubicBezTo>
                  <a:cubicBezTo>
                    <a:pt x="2058" y="3814"/>
                    <a:pt x="1457" y="4416"/>
                    <a:pt x="728" y="4416"/>
                  </a:cubicBezTo>
                  <a:cubicBezTo>
                    <a:pt x="581" y="4416"/>
                    <a:pt x="428" y="4391"/>
                    <a:pt x="272" y="4338"/>
                  </a:cubicBezTo>
                  <a:cubicBezTo>
                    <a:pt x="252" y="4331"/>
                    <a:pt x="234" y="4328"/>
                    <a:pt x="216" y="4328"/>
                  </a:cubicBezTo>
                  <a:cubicBezTo>
                    <a:pt x="54" y="4328"/>
                    <a:pt x="0" y="4598"/>
                    <a:pt x="184" y="4661"/>
                  </a:cubicBezTo>
                  <a:cubicBezTo>
                    <a:pt x="368" y="4725"/>
                    <a:pt x="552" y="4755"/>
                    <a:pt x="732" y="4755"/>
                  </a:cubicBezTo>
                  <a:cubicBezTo>
                    <a:pt x="1334" y="4755"/>
                    <a:pt x="1887" y="4420"/>
                    <a:pt x="2260" y="3899"/>
                  </a:cubicBezTo>
                  <a:cubicBezTo>
                    <a:pt x="2803" y="3137"/>
                    <a:pt x="2756" y="2187"/>
                    <a:pt x="2589" y="1293"/>
                  </a:cubicBezTo>
                  <a:lnTo>
                    <a:pt x="2589" y="1293"/>
                  </a:lnTo>
                  <a:cubicBezTo>
                    <a:pt x="2580" y="1026"/>
                    <a:pt x="2514" y="751"/>
                    <a:pt x="2417" y="502"/>
                  </a:cubicBezTo>
                  <a:cubicBezTo>
                    <a:pt x="2389" y="429"/>
                    <a:pt x="2331" y="393"/>
                    <a:pt x="2271" y="387"/>
                  </a:cubicBezTo>
                  <a:lnTo>
                    <a:pt x="2271" y="387"/>
                  </a:lnTo>
                  <a:cubicBezTo>
                    <a:pt x="2267" y="380"/>
                    <a:pt x="2262" y="373"/>
                    <a:pt x="2257" y="366"/>
                  </a:cubicBezTo>
                  <a:cubicBezTo>
                    <a:pt x="2053" y="108"/>
                    <a:pt x="1839" y="1"/>
                    <a:pt x="16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8" name="Google Shape;20148;p32"/>
            <p:cNvSpPr/>
            <p:nvPr/>
          </p:nvSpPr>
          <p:spPr>
            <a:xfrm>
              <a:off x="4940300" y="1746400"/>
              <a:ext cx="70500" cy="86500"/>
            </a:xfrm>
            <a:custGeom>
              <a:avLst/>
              <a:gdLst/>
              <a:ahLst/>
              <a:cxnLst/>
              <a:rect l="l" t="t" r="r" b="b"/>
              <a:pathLst>
                <a:path w="2820" h="3460" extrusionOk="0">
                  <a:moveTo>
                    <a:pt x="160" y="1"/>
                  </a:moveTo>
                  <a:cubicBezTo>
                    <a:pt x="77" y="1"/>
                    <a:pt x="0" y="53"/>
                    <a:pt x="13" y="160"/>
                  </a:cubicBezTo>
                  <a:cubicBezTo>
                    <a:pt x="125" y="1186"/>
                    <a:pt x="354" y="2197"/>
                    <a:pt x="694" y="3172"/>
                  </a:cubicBezTo>
                  <a:cubicBezTo>
                    <a:pt x="723" y="3254"/>
                    <a:pt x="788" y="3290"/>
                    <a:pt x="852" y="3290"/>
                  </a:cubicBezTo>
                  <a:cubicBezTo>
                    <a:pt x="948" y="3290"/>
                    <a:pt x="1042" y="3211"/>
                    <a:pt x="1018" y="3084"/>
                  </a:cubicBezTo>
                  <a:cubicBezTo>
                    <a:pt x="914" y="2568"/>
                    <a:pt x="789" y="1751"/>
                    <a:pt x="1483" y="1639"/>
                  </a:cubicBezTo>
                  <a:cubicBezTo>
                    <a:pt x="1537" y="1631"/>
                    <a:pt x="1587" y="1627"/>
                    <a:pt x="1635" y="1627"/>
                  </a:cubicBezTo>
                  <a:cubicBezTo>
                    <a:pt x="2407" y="1627"/>
                    <a:pt x="2437" y="2684"/>
                    <a:pt x="2305" y="3252"/>
                  </a:cubicBezTo>
                  <a:cubicBezTo>
                    <a:pt x="2275" y="3377"/>
                    <a:pt x="2380" y="3460"/>
                    <a:pt x="2479" y="3460"/>
                  </a:cubicBezTo>
                  <a:cubicBezTo>
                    <a:pt x="2545" y="3460"/>
                    <a:pt x="2608" y="3424"/>
                    <a:pt x="2627" y="3340"/>
                  </a:cubicBezTo>
                  <a:cubicBezTo>
                    <a:pt x="2820" y="2514"/>
                    <a:pt x="2651" y="1258"/>
                    <a:pt x="1552" y="1258"/>
                  </a:cubicBezTo>
                  <a:cubicBezTo>
                    <a:pt x="1545" y="1258"/>
                    <a:pt x="1538" y="1258"/>
                    <a:pt x="1530" y="1258"/>
                  </a:cubicBezTo>
                  <a:cubicBezTo>
                    <a:pt x="1021" y="1265"/>
                    <a:pt x="777" y="1570"/>
                    <a:pt x="678" y="1961"/>
                  </a:cubicBezTo>
                  <a:lnTo>
                    <a:pt x="678" y="1961"/>
                  </a:lnTo>
                  <a:cubicBezTo>
                    <a:pt x="526" y="1370"/>
                    <a:pt x="415" y="768"/>
                    <a:pt x="347" y="160"/>
                  </a:cubicBezTo>
                  <a:cubicBezTo>
                    <a:pt x="334" y="54"/>
                    <a:pt x="244" y="1"/>
                    <a:pt x="1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9" name="Google Shape;20149;p32"/>
            <p:cNvSpPr/>
            <p:nvPr/>
          </p:nvSpPr>
          <p:spPr>
            <a:xfrm>
              <a:off x="5001100" y="1744200"/>
              <a:ext cx="43750" cy="35825"/>
            </a:xfrm>
            <a:custGeom>
              <a:avLst/>
              <a:gdLst/>
              <a:ahLst/>
              <a:cxnLst/>
              <a:rect l="l" t="t" r="r" b="b"/>
              <a:pathLst>
                <a:path w="1750" h="1433" extrusionOk="0">
                  <a:moveTo>
                    <a:pt x="691" y="0"/>
                  </a:moveTo>
                  <a:cubicBezTo>
                    <a:pt x="456" y="0"/>
                    <a:pt x="216" y="116"/>
                    <a:pt x="82" y="321"/>
                  </a:cubicBezTo>
                  <a:cubicBezTo>
                    <a:pt x="0" y="447"/>
                    <a:pt x="116" y="567"/>
                    <a:pt x="234" y="567"/>
                  </a:cubicBezTo>
                  <a:cubicBezTo>
                    <a:pt x="285" y="567"/>
                    <a:pt x="336" y="545"/>
                    <a:pt x="372" y="490"/>
                  </a:cubicBezTo>
                  <a:cubicBezTo>
                    <a:pt x="436" y="390"/>
                    <a:pt x="560" y="333"/>
                    <a:pt x="681" y="333"/>
                  </a:cubicBezTo>
                  <a:cubicBezTo>
                    <a:pt x="780" y="333"/>
                    <a:pt x="877" y="372"/>
                    <a:pt x="936" y="458"/>
                  </a:cubicBezTo>
                  <a:cubicBezTo>
                    <a:pt x="1072" y="652"/>
                    <a:pt x="923" y="925"/>
                    <a:pt x="714" y="980"/>
                  </a:cubicBezTo>
                  <a:cubicBezTo>
                    <a:pt x="583" y="1013"/>
                    <a:pt x="541" y="1222"/>
                    <a:pt x="674" y="1285"/>
                  </a:cubicBezTo>
                  <a:cubicBezTo>
                    <a:pt x="883" y="1385"/>
                    <a:pt x="1089" y="1433"/>
                    <a:pt x="1307" y="1433"/>
                  </a:cubicBezTo>
                  <a:cubicBezTo>
                    <a:pt x="1385" y="1433"/>
                    <a:pt x="1465" y="1427"/>
                    <a:pt x="1547" y="1414"/>
                  </a:cubicBezTo>
                  <a:cubicBezTo>
                    <a:pt x="1749" y="1384"/>
                    <a:pt x="1676" y="1089"/>
                    <a:pt x="1486" y="1089"/>
                  </a:cubicBezTo>
                  <a:cubicBezTo>
                    <a:pt x="1477" y="1089"/>
                    <a:pt x="1468" y="1090"/>
                    <a:pt x="1458" y="1091"/>
                  </a:cubicBezTo>
                  <a:cubicBezTo>
                    <a:pt x="1406" y="1099"/>
                    <a:pt x="1354" y="1103"/>
                    <a:pt x="1302" y="1103"/>
                  </a:cubicBezTo>
                  <a:cubicBezTo>
                    <a:pt x="1247" y="1103"/>
                    <a:pt x="1193" y="1099"/>
                    <a:pt x="1139" y="1090"/>
                  </a:cubicBezTo>
                  <a:lnTo>
                    <a:pt x="1139" y="1090"/>
                  </a:lnTo>
                  <a:cubicBezTo>
                    <a:pt x="1338" y="863"/>
                    <a:pt x="1395" y="515"/>
                    <a:pt x="1203" y="252"/>
                  </a:cubicBezTo>
                  <a:cubicBezTo>
                    <a:pt x="1077" y="79"/>
                    <a:pt x="886" y="0"/>
                    <a:pt x="6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0" name="Google Shape;20150;p32"/>
            <p:cNvSpPr/>
            <p:nvPr/>
          </p:nvSpPr>
          <p:spPr>
            <a:xfrm>
              <a:off x="5060150" y="1774625"/>
              <a:ext cx="13650" cy="55875"/>
            </a:xfrm>
            <a:custGeom>
              <a:avLst/>
              <a:gdLst/>
              <a:ahLst/>
              <a:cxnLst/>
              <a:rect l="l" t="t" r="r" b="b"/>
              <a:pathLst>
                <a:path w="546" h="2235" extrusionOk="0">
                  <a:moveTo>
                    <a:pt x="162" y="0"/>
                  </a:moveTo>
                  <a:cubicBezTo>
                    <a:pt x="79" y="0"/>
                    <a:pt x="1" y="54"/>
                    <a:pt x="11" y="161"/>
                  </a:cubicBezTo>
                  <a:cubicBezTo>
                    <a:pt x="74" y="798"/>
                    <a:pt x="138" y="1436"/>
                    <a:pt x="201" y="2075"/>
                  </a:cubicBezTo>
                  <a:cubicBezTo>
                    <a:pt x="211" y="2181"/>
                    <a:pt x="300" y="2235"/>
                    <a:pt x="384" y="2235"/>
                  </a:cubicBezTo>
                  <a:cubicBezTo>
                    <a:pt x="467" y="2235"/>
                    <a:pt x="545" y="2182"/>
                    <a:pt x="535" y="2075"/>
                  </a:cubicBezTo>
                  <a:cubicBezTo>
                    <a:pt x="472" y="1436"/>
                    <a:pt x="408" y="798"/>
                    <a:pt x="345" y="161"/>
                  </a:cubicBezTo>
                  <a:cubicBezTo>
                    <a:pt x="335" y="54"/>
                    <a:pt x="246" y="0"/>
                    <a:pt x="1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1" name="Google Shape;20151;p32"/>
            <p:cNvSpPr/>
            <p:nvPr/>
          </p:nvSpPr>
          <p:spPr>
            <a:xfrm>
              <a:off x="5049600" y="1798900"/>
              <a:ext cx="44700" cy="12850"/>
            </a:xfrm>
            <a:custGeom>
              <a:avLst/>
              <a:gdLst/>
              <a:ahLst/>
              <a:cxnLst/>
              <a:rect l="l" t="t" r="r" b="b"/>
              <a:pathLst>
                <a:path w="1788" h="514" extrusionOk="0">
                  <a:moveTo>
                    <a:pt x="1573" y="0"/>
                  </a:moveTo>
                  <a:cubicBezTo>
                    <a:pt x="1556" y="0"/>
                    <a:pt x="1537" y="3"/>
                    <a:pt x="1516" y="11"/>
                  </a:cubicBezTo>
                  <a:cubicBezTo>
                    <a:pt x="1208" y="121"/>
                    <a:pt x="883" y="178"/>
                    <a:pt x="556" y="178"/>
                  </a:cubicBezTo>
                  <a:cubicBezTo>
                    <a:pt x="442" y="178"/>
                    <a:pt x="328" y="171"/>
                    <a:pt x="214" y="157"/>
                  </a:cubicBezTo>
                  <a:cubicBezTo>
                    <a:pt x="206" y="156"/>
                    <a:pt x="199" y="156"/>
                    <a:pt x="192" y="156"/>
                  </a:cubicBezTo>
                  <a:cubicBezTo>
                    <a:pt x="1" y="156"/>
                    <a:pt x="9" y="469"/>
                    <a:pt x="214" y="493"/>
                  </a:cubicBezTo>
                  <a:cubicBezTo>
                    <a:pt x="332" y="506"/>
                    <a:pt x="451" y="513"/>
                    <a:pt x="569" y="513"/>
                  </a:cubicBezTo>
                  <a:cubicBezTo>
                    <a:pt x="922" y="513"/>
                    <a:pt x="1273" y="453"/>
                    <a:pt x="1606" y="334"/>
                  </a:cubicBezTo>
                  <a:cubicBezTo>
                    <a:pt x="1788" y="269"/>
                    <a:pt x="1735" y="0"/>
                    <a:pt x="15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2" name="Google Shape;20152;p32"/>
            <p:cNvSpPr/>
            <p:nvPr/>
          </p:nvSpPr>
          <p:spPr>
            <a:xfrm>
              <a:off x="5128525" y="1751900"/>
              <a:ext cx="30950" cy="92925"/>
            </a:xfrm>
            <a:custGeom>
              <a:avLst/>
              <a:gdLst/>
              <a:ahLst/>
              <a:cxnLst/>
              <a:rect l="l" t="t" r="r" b="b"/>
              <a:pathLst>
                <a:path w="1238" h="3717" extrusionOk="0">
                  <a:moveTo>
                    <a:pt x="909" y="1"/>
                  </a:moveTo>
                  <a:cubicBezTo>
                    <a:pt x="588" y="1"/>
                    <a:pt x="288" y="779"/>
                    <a:pt x="234" y="995"/>
                  </a:cubicBezTo>
                  <a:cubicBezTo>
                    <a:pt x="1" y="1918"/>
                    <a:pt x="216" y="2891"/>
                    <a:pt x="786" y="3645"/>
                  </a:cubicBezTo>
                  <a:cubicBezTo>
                    <a:pt x="824" y="3695"/>
                    <a:pt x="876" y="3716"/>
                    <a:pt x="927" y="3716"/>
                  </a:cubicBezTo>
                  <a:cubicBezTo>
                    <a:pt x="1050" y="3716"/>
                    <a:pt x="1168" y="3597"/>
                    <a:pt x="1076" y="3475"/>
                  </a:cubicBezTo>
                  <a:cubicBezTo>
                    <a:pt x="744" y="3036"/>
                    <a:pt x="529" y="2539"/>
                    <a:pt x="484" y="1987"/>
                  </a:cubicBezTo>
                  <a:cubicBezTo>
                    <a:pt x="464" y="1747"/>
                    <a:pt x="477" y="1506"/>
                    <a:pt x="516" y="1270"/>
                  </a:cubicBezTo>
                  <a:cubicBezTo>
                    <a:pt x="544" y="1117"/>
                    <a:pt x="885" y="376"/>
                    <a:pt x="866" y="345"/>
                  </a:cubicBezTo>
                  <a:lnTo>
                    <a:pt x="866" y="345"/>
                  </a:lnTo>
                  <a:cubicBezTo>
                    <a:pt x="901" y="400"/>
                    <a:pt x="953" y="422"/>
                    <a:pt x="1004" y="422"/>
                  </a:cubicBezTo>
                  <a:cubicBezTo>
                    <a:pt x="1121" y="422"/>
                    <a:pt x="1237" y="303"/>
                    <a:pt x="1155" y="176"/>
                  </a:cubicBezTo>
                  <a:cubicBezTo>
                    <a:pt x="1074" y="52"/>
                    <a:pt x="991" y="1"/>
                    <a:pt x="9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3" name="Google Shape;20153;p32"/>
            <p:cNvSpPr/>
            <p:nvPr/>
          </p:nvSpPr>
          <p:spPr>
            <a:xfrm>
              <a:off x="5176550" y="1786625"/>
              <a:ext cx="39400" cy="55925"/>
            </a:xfrm>
            <a:custGeom>
              <a:avLst/>
              <a:gdLst/>
              <a:ahLst/>
              <a:cxnLst/>
              <a:rect l="l" t="t" r="r" b="b"/>
              <a:pathLst>
                <a:path w="1576" h="2237" extrusionOk="0">
                  <a:moveTo>
                    <a:pt x="921" y="0"/>
                  </a:moveTo>
                  <a:cubicBezTo>
                    <a:pt x="748" y="0"/>
                    <a:pt x="578" y="47"/>
                    <a:pt x="423" y="151"/>
                  </a:cubicBezTo>
                  <a:cubicBezTo>
                    <a:pt x="174" y="317"/>
                    <a:pt x="0" y="631"/>
                    <a:pt x="130" y="926"/>
                  </a:cubicBezTo>
                  <a:cubicBezTo>
                    <a:pt x="276" y="1254"/>
                    <a:pt x="650" y="1286"/>
                    <a:pt x="931" y="1430"/>
                  </a:cubicBezTo>
                  <a:cubicBezTo>
                    <a:pt x="1028" y="1476"/>
                    <a:pt x="1111" y="1551"/>
                    <a:pt x="1169" y="1641"/>
                  </a:cubicBezTo>
                  <a:lnTo>
                    <a:pt x="1022" y="1821"/>
                  </a:lnTo>
                  <a:cubicBezTo>
                    <a:pt x="1006" y="1828"/>
                    <a:pt x="986" y="1830"/>
                    <a:pt x="965" y="1830"/>
                  </a:cubicBezTo>
                  <a:cubicBezTo>
                    <a:pt x="900" y="1830"/>
                    <a:pt x="821" y="1808"/>
                    <a:pt x="766" y="1806"/>
                  </a:cubicBezTo>
                  <a:cubicBezTo>
                    <a:pt x="743" y="1805"/>
                    <a:pt x="721" y="1804"/>
                    <a:pt x="699" y="1804"/>
                  </a:cubicBezTo>
                  <a:cubicBezTo>
                    <a:pt x="553" y="1804"/>
                    <a:pt x="425" y="1826"/>
                    <a:pt x="301" y="1917"/>
                  </a:cubicBezTo>
                  <a:cubicBezTo>
                    <a:pt x="158" y="2021"/>
                    <a:pt x="247" y="2237"/>
                    <a:pt x="382" y="2237"/>
                  </a:cubicBezTo>
                  <a:cubicBezTo>
                    <a:pt x="410" y="2237"/>
                    <a:pt x="440" y="2227"/>
                    <a:pt x="470" y="2205"/>
                  </a:cubicBezTo>
                  <a:cubicBezTo>
                    <a:pt x="550" y="2147"/>
                    <a:pt x="641" y="2133"/>
                    <a:pt x="737" y="2133"/>
                  </a:cubicBezTo>
                  <a:cubicBezTo>
                    <a:pt x="838" y="2133"/>
                    <a:pt x="944" y="2149"/>
                    <a:pt x="1047" y="2149"/>
                  </a:cubicBezTo>
                  <a:cubicBezTo>
                    <a:pt x="1121" y="2149"/>
                    <a:pt x="1194" y="2141"/>
                    <a:pt x="1262" y="2111"/>
                  </a:cubicBezTo>
                  <a:cubicBezTo>
                    <a:pt x="1471" y="2024"/>
                    <a:pt x="1576" y="1789"/>
                    <a:pt x="1501" y="1575"/>
                  </a:cubicBezTo>
                  <a:cubicBezTo>
                    <a:pt x="1416" y="1312"/>
                    <a:pt x="1169" y="1165"/>
                    <a:pt x="926" y="1069"/>
                  </a:cubicBezTo>
                  <a:cubicBezTo>
                    <a:pt x="839" y="1035"/>
                    <a:pt x="749" y="1013"/>
                    <a:pt x="665" y="971"/>
                  </a:cubicBezTo>
                  <a:cubicBezTo>
                    <a:pt x="502" y="890"/>
                    <a:pt x="481" y="883"/>
                    <a:pt x="499" y="680"/>
                  </a:cubicBezTo>
                  <a:cubicBezTo>
                    <a:pt x="519" y="486"/>
                    <a:pt x="577" y="410"/>
                    <a:pt x="764" y="354"/>
                  </a:cubicBezTo>
                  <a:cubicBezTo>
                    <a:pt x="820" y="338"/>
                    <a:pt x="877" y="330"/>
                    <a:pt x="935" y="330"/>
                  </a:cubicBezTo>
                  <a:cubicBezTo>
                    <a:pt x="1022" y="330"/>
                    <a:pt x="1109" y="348"/>
                    <a:pt x="1190" y="384"/>
                  </a:cubicBezTo>
                  <a:cubicBezTo>
                    <a:pt x="1215" y="395"/>
                    <a:pt x="1239" y="400"/>
                    <a:pt x="1262" y="400"/>
                  </a:cubicBezTo>
                  <a:cubicBezTo>
                    <a:pt x="1423" y="400"/>
                    <a:pt x="1531" y="170"/>
                    <a:pt x="1358" y="96"/>
                  </a:cubicBezTo>
                  <a:cubicBezTo>
                    <a:pt x="1215" y="34"/>
                    <a:pt x="1067" y="0"/>
                    <a:pt x="9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4" name="Google Shape;20154;p32"/>
            <p:cNvSpPr/>
            <p:nvPr/>
          </p:nvSpPr>
          <p:spPr>
            <a:xfrm>
              <a:off x="5233975" y="1746675"/>
              <a:ext cx="42650" cy="92275"/>
            </a:xfrm>
            <a:custGeom>
              <a:avLst/>
              <a:gdLst/>
              <a:ahLst/>
              <a:cxnLst/>
              <a:rect l="l" t="t" r="r" b="b"/>
              <a:pathLst>
                <a:path w="1706" h="3691" extrusionOk="0">
                  <a:moveTo>
                    <a:pt x="231" y="1"/>
                  </a:moveTo>
                  <a:cubicBezTo>
                    <a:pt x="115" y="1"/>
                    <a:pt x="0" y="121"/>
                    <a:pt x="80" y="249"/>
                  </a:cubicBezTo>
                  <a:cubicBezTo>
                    <a:pt x="537" y="978"/>
                    <a:pt x="1328" y="2705"/>
                    <a:pt x="472" y="3413"/>
                  </a:cubicBezTo>
                  <a:cubicBezTo>
                    <a:pt x="341" y="3521"/>
                    <a:pt x="461" y="3690"/>
                    <a:pt x="599" y="3690"/>
                  </a:cubicBezTo>
                  <a:cubicBezTo>
                    <a:pt x="635" y="3690"/>
                    <a:pt x="673" y="3678"/>
                    <a:pt x="708" y="3649"/>
                  </a:cubicBezTo>
                  <a:cubicBezTo>
                    <a:pt x="1706" y="2826"/>
                    <a:pt x="910" y="943"/>
                    <a:pt x="368" y="80"/>
                  </a:cubicBezTo>
                  <a:cubicBezTo>
                    <a:pt x="333" y="24"/>
                    <a:pt x="282"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5" name="Google Shape;20155;p32"/>
            <p:cNvSpPr/>
            <p:nvPr/>
          </p:nvSpPr>
          <p:spPr>
            <a:xfrm>
              <a:off x="5279550" y="1758650"/>
              <a:ext cx="40325" cy="86875"/>
            </a:xfrm>
            <a:custGeom>
              <a:avLst/>
              <a:gdLst/>
              <a:ahLst/>
              <a:cxnLst/>
              <a:rect l="l" t="t" r="r" b="b"/>
              <a:pathLst>
                <a:path w="1613" h="3475" extrusionOk="0">
                  <a:moveTo>
                    <a:pt x="656" y="1"/>
                  </a:moveTo>
                  <a:cubicBezTo>
                    <a:pt x="588" y="1"/>
                    <a:pt x="518" y="34"/>
                    <a:pt x="485" y="112"/>
                  </a:cubicBezTo>
                  <a:lnTo>
                    <a:pt x="485" y="110"/>
                  </a:lnTo>
                  <a:lnTo>
                    <a:pt x="485" y="110"/>
                  </a:lnTo>
                  <a:cubicBezTo>
                    <a:pt x="0" y="1267"/>
                    <a:pt x="308" y="2603"/>
                    <a:pt x="1250" y="3431"/>
                  </a:cubicBezTo>
                  <a:cubicBezTo>
                    <a:pt x="1285" y="3462"/>
                    <a:pt x="1323" y="3475"/>
                    <a:pt x="1361" y="3475"/>
                  </a:cubicBezTo>
                  <a:cubicBezTo>
                    <a:pt x="1495" y="3475"/>
                    <a:pt x="1613" y="3306"/>
                    <a:pt x="1486" y="3193"/>
                  </a:cubicBezTo>
                  <a:cubicBezTo>
                    <a:pt x="624" y="2434"/>
                    <a:pt x="363" y="1256"/>
                    <a:pt x="809" y="200"/>
                  </a:cubicBezTo>
                  <a:cubicBezTo>
                    <a:pt x="860" y="80"/>
                    <a:pt x="760" y="1"/>
                    <a:pt x="6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6" name="Google Shape;20156;p32"/>
            <p:cNvSpPr/>
            <p:nvPr/>
          </p:nvSpPr>
          <p:spPr>
            <a:xfrm>
              <a:off x="5326650" y="1790950"/>
              <a:ext cx="52950" cy="41750"/>
            </a:xfrm>
            <a:custGeom>
              <a:avLst/>
              <a:gdLst/>
              <a:ahLst/>
              <a:cxnLst/>
              <a:rect l="l" t="t" r="r" b="b"/>
              <a:pathLst>
                <a:path w="2118" h="1670" extrusionOk="0">
                  <a:moveTo>
                    <a:pt x="256" y="0"/>
                  </a:moveTo>
                  <a:cubicBezTo>
                    <a:pt x="120" y="0"/>
                    <a:pt x="0" y="169"/>
                    <a:pt x="130" y="278"/>
                  </a:cubicBezTo>
                  <a:lnTo>
                    <a:pt x="1750" y="1628"/>
                  </a:lnTo>
                  <a:cubicBezTo>
                    <a:pt x="1785" y="1657"/>
                    <a:pt x="1823" y="1670"/>
                    <a:pt x="1860" y="1670"/>
                  </a:cubicBezTo>
                  <a:cubicBezTo>
                    <a:pt x="1997" y="1670"/>
                    <a:pt x="2117" y="1500"/>
                    <a:pt x="1986" y="1392"/>
                  </a:cubicBezTo>
                  <a:lnTo>
                    <a:pt x="366" y="42"/>
                  </a:lnTo>
                  <a:cubicBezTo>
                    <a:pt x="332" y="13"/>
                    <a:pt x="293" y="0"/>
                    <a:pt x="2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7" name="Google Shape;20157;p32"/>
            <p:cNvSpPr/>
            <p:nvPr/>
          </p:nvSpPr>
          <p:spPr>
            <a:xfrm>
              <a:off x="5335325" y="1789250"/>
              <a:ext cx="36850" cy="50250"/>
            </a:xfrm>
            <a:custGeom>
              <a:avLst/>
              <a:gdLst/>
              <a:ahLst/>
              <a:cxnLst/>
              <a:rect l="l" t="t" r="r" b="b"/>
              <a:pathLst>
                <a:path w="1474" h="2010" extrusionOk="0">
                  <a:moveTo>
                    <a:pt x="1242" y="0"/>
                  </a:moveTo>
                  <a:cubicBezTo>
                    <a:pt x="1192" y="0"/>
                    <a:pt x="1141" y="23"/>
                    <a:pt x="1107" y="79"/>
                  </a:cubicBezTo>
                  <a:lnTo>
                    <a:pt x="79" y="1760"/>
                  </a:lnTo>
                  <a:cubicBezTo>
                    <a:pt x="0" y="1888"/>
                    <a:pt x="116" y="2009"/>
                    <a:pt x="232" y="2009"/>
                  </a:cubicBezTo>
                  <a:cubicBezTo>
                    <a:pt x="283" y="2009"/>
                    <a:pt x="334" y="1986"/>
                    <a:pt x="369" y="1930"/>
                  </a:cubicBezTo>
                  <a:cubicBezTo>
                    <a:pt x="710" y="1370"/>
                    <a:pt x="1052" y="808"/>
                    <a:pt x="1395" y="249"/>
                  </a:cubicBezTo>
                  <a:cubicBezTo>
                    <a:pt x="1474" y="120"/>
                    <a:pt x="1358" y="0"/>
                    <a:pt x="12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8" name="Google Shape;20158;p32"/>
            <p:cNvSpPr/>
            <p:nvPr/>
          </p:nvSpPr>
          <p:spPr>
            <a:xfrm>
              <a:off x="5394700" y="1782525"/>
              <a:ext cx="16425" cy="56125"/>
            </a:xfrm>
            <a:custGeom>
              <a:avLst/>
              <a:gdLst/>
              <a:ahLst/>
              <a:cxnLst/>
              <a:rect l="l" t="t" r="r" b="b"/>
              <a:pathLst>
                <a:path w="657" h="2245" extrusionOk="0">
                  <a:moveTo>
                    <a:pt x="207" y="1"/>
                  </a:moveTo>
                  <a:cubicBezTo>
                    <a:pt x="109" y="1"/>
                    <a:pt x="0" y="84"/>
                    <a:pt x="19" y="211"/>
                  </a:cubicBezTo>
                  <a:cubicBezTo>
                    <a:pt x="119" y="849"/>
                    <a:pt x="216" y="1486"/>
                    <a:pt x="315" y="2124"/>
                  </a:cubicBezTo>
                  <a:cubicBezTo>
                    <a:pt x="328" y="2208"/>
                    <a:pt x="387" y="2245"/>
                    <a:pt x="451" y="2245"/>
                  </a:cubicBezTo>
                  <a:cubicBezTo>
                    <a:pt x="548" y="2245"/>
                    <a:pt x="656" y="2162"/>
                    <a:pt x="637" y="2035"/>
                  </a:cubicBezTo>
                  <a:lnTo>
                    <a:pt x="343" y="122"/>
                  </a:lnTo>
                  <a:cubicBezTo>
                    <a:pt x="330" y="37"/>
                    <a:pt x="271"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9" name="Google Shape;20159;p32"/>
            <p:cNvSpPr/>
            <p:nvPr/>
          </p:nvSpPr>
          <p:spPr>
            <a:xfrm>
              <a:off x="5391175" y="1806275"/>
              <a:ext cx="37650" cy="10700"/>
            </a:xfrm>
            <a:custGeom>
              <a:avLst/>
              <a:gdLst/>
              <a:ahLst/>
              <a:cxnLst/>
              <a:rect l="l" t="t" r="r" b="b"/>
              <a:pathLst>
                <a:path w="1506" h="428" extrusionOk="0">
                  <a:moveTo>
                    <a:pt x="948" y="1"/>
                  </a:moveTo>
                  <a:cubicBezTo>
                    <a:pt x="694" y="1"/>
                    <a:pt x="439" y="33"/>
                    <a:pt x="192" y="98"/>
                  </a:cubicBezTo>
                  <a:cubicBezTo>
                    <a:pt x="1" y="149"/>
                    <a:pt x="62" y="428"/>
                    <a:pt x="237" y="428"/>
                  </a:cubicBezTo>
                  <a:cubicBezTo>
                    <a:pt x="251" y="428"/>
                    <a:pt x="267" y="426"/>
                    <a:pt x="282" y="422"/>
                  </a:cubicBezTo>
                  <a:cubicBezTo>
                    <a:pt x="506" y="364"/>
                    <a:pt x="735" y="335"/>
                    <a:pt x="965" y="335"/>
                  </a:cubicBezTo>
                  <a:cubicBezTo>
                    <a:pt x="1074" y="335"/>
                    <a:pt x="1183" y="341"/>
                    <a:pt x="1292" y="355"/>
                  </a:cubicBezTo>
                  <a:cubicBezTo>
                    <a:pt x="1300" y="356"/>
                    <a:pt x="1307" y="356"/>
                    <a:pt x="1314" y="356"/>
                  </a:cubicBezTo>
                  <a:cubicBezTo>
                    <a:pt x="1505" y="356"/>
                    <a:pt x="1497" y="44"/>
                    <a:pt x="1292" y="21"/>
                  </a:cubicBezTo>
                  <a:cubicBezTo>
                    <a:pt x="1178" y="7"/>
                    <a:pt x="1063" y="1"/>
                    <a:pt x="9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0" name="Google Shape;20160;p32"/>
            <p:cNvSpPr/>
            <p:nvPr/>
          </p:nvSpPr>
          <p:spPr>
            <a:xfrm>
              <a:off x="5439150" y="1773125"/>
              <a:ext cx="61900" cy="69250"/>
            </a:xfrm>
            <a:custGeom>
              <a:avLst/>
              <a:gdLst/>
              <a:ahLst/>
              <a:cxnLst/>
              <a:rect l="l" t="t" r="r" b="b"/>
              <a:pathLst>
                <a:path w="2476" h="2770" extrusionOk="0">
                  <a:moveTo>
                    <a:pt x="654" y="0"/>
                  </a:moveTo>
                  <a:cubicBezTo>
                    <a:pt x="392" y="0"/>
                    <a:pt x="137" y="139"/>
                    <a:pt x="43" y="419"/>
                  </a:cubicBezTo>
                  <a:cubicBezTo>
                    <a:pt x="0" y="543"/>
                    <a:pt x="102" y="624"/>
                    <a:pt x="204" y="624"/>
                  </a:cubicBezTo>
                  <a:cubicBezTo>
                    <a:pt x="271" y="624"/>
                    <a:pt x="338" y="589"/>
                    <a:pt x="365" y="509"/>
                  </a:cubicBezTo>
                  <a:cubicBezTo>
                    <a:pt x="409" y="380"/>
                    <a:pt x="502" y="331"/>
                    <a:pt x="604" y="331"/>
                  </a:cubicBezTo>
                  <a:cubicBezTo>
                    <a:pt x="755" y="331"/>
                    <a:pt x="927" y="438"/>
                    <a:pt x="992" y="553"/>
                  </a:cubicBezTo>
                  <a:cubicBezTo>
                    <a:pt x="1141" y="819"/>
                    <a:pt x="1034" y="1153"/>
                    <a:pt x="903" y="1405"/>
                  </a:cubicBezTo>
                  <a:cubicBezTo>
                    <a:pt x="717" y="1762"/>
                    <a:pt x="462" y="2068"/>
                    <a:pt x="310" y="2443"/>
                  </a:cubicBezTo>
                  <a:cubicBezTo>
                    <a:pt x="271" y="2542"/>
                    <a:pt x="369" y="2656"/>
                    <a:pt x="466" y="2656"/>
                  </a:cubicBezTo>
                  <a:cubicBezTo>
                    <a:pt x="468" y="2656"/>
                    <a:pt x="470" y="2655"/>
                    <a:pt x="472" y="2655"/>
                  </a:cubicBezTo>
                  <a:cubicBezTo>
                    <a:pt x="575" y="2652"/>
                    <a:pt x="678" y="2650"/>
                    <a:pt x="782" y="2650"/>
                  </a:cubicBezTo>
                  <a:cubicBezTo>
                    <a:pt x="1252" y="2650"/>
                    <a:pt x="1721" y="2689"/>
                    <a:pt x="2185" y="2767"/>
                  </a:cubicBezTo>
                  <a:cubicBezTo>
                    <a:pt x="2195" y="2769"/>
                    <a:pt x="2206" y="2769"/>
                    <a:pt x="2216" y="2769"/>
                  </a:cubicBezTo>
                  <a:cubicBezTo>
                    <a:pt x="2404" y="2769"/>
                    <a:pt x="2476" y="2478"/>
                    <a:pt x="2273" y="2443"/>
                  </a:cubicBezTo>
                  <a:cubicBezTo>
                    <a:pt x="1775" y="2359"/>
                    <a:pt x="1272" y="2316"/>
                    <a:pt x="766" y="2316"/>
                  </a:cubicBezTo>
                  <a:cubicBezTo>
                    <a:pt x="757" y="2316"/>
                    <a:pt x="748" y="2317"/>
                    <a:pt x="738" y="2317"/>
                  </a:cubicBezTo>
                  <a:lnTo>
                    <a:pt x="738" y="2317"/>
                  </a:lnTo>
                  <a:cubicBezTo>
                    <a:pt x="1077" y="1697"/>
                    <a:pt x="1750" y="942"/>
                    <a:pt x="1228" y="274"/>
                  </a:cubicBezTo>
                  <a:cubicBezTo>
                    <a:pt x="1086" y="92"/>
                    <a:pt x="868" y="0"/>
                    <a:pt x="6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1" name="Google Shape;20161;p32"/>
            <p:cNvSpPr/>
            <p:nvPr/>
          </p:nvSpPr>
          <p:spPr>
            <a:xfrm>
              <a:off x="5495200" y="1771675"/>
              <a:ext cx="59375" cy="70050"/>
            </a:xfrm>
            <a:custGeom>
              <a:avLst/>
              <a:gdLst/>
              <a:ahLst/>
              <a:cxnLst/>
              <a:rect l="l" t="t" r="r" b="b"/>
              <a:pathLst>
                <a:path w="2375" h="2802" extrusionOk="0">
                  <a:moveTo>
                    <a:pt x="204" y="1"/>
                  </a:moveTo>
                  <a:cubicBezTo>
                    <a:pt x="104" y="1"/>
                    <a:pt x="0" y="83"/>
                    <a:pt x="34" y="209"/>
                  </a:cubicBezTo>
                  <a:cubicBezTo>
                    <a:pt x="256" y="1028"/>
                    <a:pt x="476" y="1848"/>
                    <a:pt x="697" y="2669"/>
                  </a:cubicBezTo>
                  <a:lnTo>
                    <a:pt x="697" y="2669"/>
                  </a:lnTo>
                  <a:cubicBezTo>
                    <a:pt x="698" y="2673"/>
                    <a:pt x="699" y="2677"/>
                    <a:pt x="699" y="2681"/>
                  </a:cubicBezTo>
                  <a:lnTo>
                    <a:pt x="701" y="2681"/>
                  </a:lnTo>
                  <a:lnTo>
                    <a:pt x="701" y="2681"/>
                  </a:lnTo>
                  <a:cubicBezTo>
                    <a:pt x="701" y="2681"/>
                    <a:pt x="701" y="2681"/>
                    <a:pt x="701" y="2681"/>
                  </a:cubicBezTo>
                  <a:cubicBezTo>
                    <a:pt x="723" y="2766"/>
                    <a:pt x="783" y="2802"/>
                    <a:pt x="845" y="2802"/>
                  </a:cubicBezTo>
                  <a:cubicBezTo>
                    <a:pt x="940" y="2802"/>
                    <a:pt x="1041" y="2717"/>
                    <a:pt x="1023" y="2591"/>
                  </a:cubicBezTo>
                  <a:cubicBezTo>
                    <a:pt x="987" y="2350"/>
                    <a:pt x="984" y="2120"/>
                    <a:pt x="1044" y="1882"/>
                  </a:cubicBezTo>
                  <a:cubicBezTo>
                    <a:pt x="1074" y="1758"/>
                    <a:pt x="1164" y="1406"/>
                    <a:pt x="1283" y="1336"/>
                  </a:cubicBezTo>
                  <a:lnTo>
                    <a:pt x="1846" y="1327"/>
                  </a:lnTo>
                  <a:cubicBezTo>
                    <a:pt x="1904" y="1452"/>
                    <a:pt x="1948" y="1582"/>
                    <a:pt x="1979" y="1716"/>
                  </a:cubicBezTo>
                  <a:cubicBezTo>
                    <a:pt x="2026" y="1917"/>
                    <a:pt x="2037" y="2120"/>
                    <a:pt x="2032" y="2324"/>
                  </a:cubicBezTo>
                  <a:cubicBezTo>
                    <a:pt x="2030" y="2432"/>
                    <a:pt x="2113" y="2486"/>
                    <a:pt x="2197" y="2486"/>
                  </a:cubicBezTo>
                  <a:cubicBezTo>
                    <a:pt x="2280" y="2486"/>
                    <a:pt x="2365" y="2432"/>
                    <a:pt x="2366" y="2324"/>
                  </a:cubicBezTo>
                  <a:cubicBezTo>
                    <a:pt x="2375" y="1874"/>
                    <a:pt x="2251" y="768"/>
                    <a:pt x="1611" y="768"/>
                  </a:cubicBezTo>
                  <a:cubicBezTo>
                    <a:pt x="1566" y="768"/>
                    <a:pt x="1517" y="773"/>
                    <a:pt x="1466" y="785"/>
                  </a:cubicBezTo>
                  <a:cubicBezTo>
                    <a:pt x="1085" y="874"/>
                    <a:pt x="869" y="1226"/>
                    <a:pt x="763" y="1627"/>
                  </a:cubicBezTo>
                  <a:lnTo>
                    <a:pt x="763" y="1627"/>
                  </a:lnTo>
                  <a:lnTo>
                    <a:pt x="356" y="119"/>
                  </a:lnTo>
                  <a:cubicBezTo>
                    <a:pt x="334" y="36"/>
                    <a:pt x="270" y="1"/>
                    <a:pt x="2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2" name="Google Shape;20162;p32"/>
            <p:cNvSpPr/>
            <p:nvPr/>
          </p:nvSpPr>
          <p:spPr>
            <a:xfrm>
              <a:off x="5549625" y="1760450"/>
              <a:ext cx="29725" cy="88175"/>
            </a:xfrm>
            <a:custGeom>
              <a:avLst/>
              <a:gdLst/>
              <a:ahLst/>
              <a:cxnLst/>
              <a:rect l="l" t="t" r="r" b="b"/>
              <a:pathLst>
                <a:path w="1189" h="3527" extrusionOk="0">
                  <a:moveTo>
                    <a:pt x="260" y="1"/>
                  </a:moveTo>
                  <a:cubicBezTo>
                    <a:pt x="73" y="1"/>
                    <a:pt x="1" y="292"/>
                    <a:pt x="203" y="327"/>
                  </a:cubicBezTo>
                  <a:cubicBezTo>
                    <a:pt x="1094" y="476"/>
                    <a:pt x="818" y="2740"/>
                    <a:pt x="765" y="3365"/>
                  </a:cubicBezTo>
                  <a:cubicBezTo>
                    <a:pt x="756" y="3473"/>
                    <a:pt x="835" y="3526"/>
                    <a:pt x="919" y="3526"/>
                  </a:cubicBezTo>
                  <a:cubicBezTo>
                    <a:pt x="1003" y="3526"/>
                    <a:pt x="1091" y="3472"/>
                    <a:pt x="1100" y="3365"/>
                  </a:cubicBezTo>
                  <a:cubicBezTo>
                    <a:pt x="1167" y="2560"/>
                    <a:pt x="1189" y="1703"/>
                    <a:pt x="1021" y="906"/>
                  </a:cubicBezTo>
                  <a:cubicBezTo>
                    <a:pt x="932" y="490"/>
                    <a:pt x="748" y="80"/>
                    <a:pt x="292" y="3"/>
                  </a:cubicBezTo>
                  <a:cubicBezTo>
                    <a:pt x="281" y="1"/>
                    <a:pt x="270" y="1"/>
                    <a:pt x="2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3" name="Google Shape;20163;p32"/>
            <p:cNvSpPr/>
            <p:nvPr/>
          </p:nvSpPr>
          <p:spPr>
            <a:xfrm>
              <a:off x="5577400" y="1737725"/>
              <a:ext cx="32150" cy="51675"/>
            </a:xfrm>
            <a:custGeom>
              <a:avLst/>
              <a:gdLst/>
              <a:ahLst/>
              <a:cxnLst/>
              <a:rect l="l" t="t" r="r" b="b"/>
              <a:pathLst>
                <a:path w="1286" h="2067" extrusionOk="0">
                  <a:moveTo>
                    <a:pt x="413" y="1"/>
                  </a:moveTo>
                  <a:cubicBezTo>
                    <a:pt x="287" y="1"/>
                    <a:pt x="165" y="61"/>
                    <a:pt x="84" y="183"/>
                  </a:cubicBezTo>
                  <a:cubicBezTo>
                    <a:pt x="1" y="309"/>
                    <a:pt x="116" y="428"/>
                    <a:pt x="234" y="428"/>
                  </a:cubicBezTo>
                  <a:cubicBezTo>
                    <a:pt x="286" y="428"/>
                    <a:pt x="337" y="405"/>
                    <a:pt x="374" y="351"/>
                  </a:cubicBezTo>
                  <a:cubicBezTo>
                    <a:pt x="390" y="348"/>
                    <a:pt x="406" y="347"/>
                    <a:pt x="420" y="347"/>
                  </a:cubicBezTo>
                  <a:cubicBezTo>
                    <a:pt x="546" y="347"/>
                    <a:pt x="563" y="452"/>
                    <a:pt x="473" y="661"/>
                  </a:cubicBezTo>
                  <a:cubicBezTo>
                    <a:pt x="441" y="722"/>
                    <a:pt x="406" y="780"/>
                    <a:pt x="366" y="836"/>
                  </a:cubicBezTo>
                  <a:cubicBezTo>
                    <a:pt x="303" y="931"/>
                    <a:pt x="367" y="1051"/>
                    <a:pt x="465" y="1082"/>
                  </a:cubicBezTo>
                  <a:cubicBezTo>
                    <a:pt x="604" y="1126"/>
                    <a:pt x="770" y="1201"/>
                    <a:pt x="840" y="1339"/>
                  </a:cubicBezTo>
                  <a:cubicBezTo>
                    <a:pt x="906" y="1471"/>
                    <a:pt x="856" y="1743"/>
                    <a:pt x="688" y="1743"/>
                  </a:cubicBezTo>
                  <a:cubicBezTo>
                    <a:pt x="656" y="1743"/>
                    <a:pt x="619" y="1733"/>
                    <a:pt x="578" y="1710"/>
                  </a:cubicBezTo>
                  <a:cubicBezTo>
                    <a:pt x="550" y="1694"/>
                    <a:pt x="522" y="1687"/>
                    <a:pt x="495" y="1687"/>
                  </a:cubicBezTo>
                  <a:cubicBezTo>
                    <a:pt x="347" y="1687"/>
                    <a:pt x="249" y="1909"/>
                    <a:pt x="409" y="2000"/>
                  </a:cubicBezTo>
                  <a:cubicBezTo>
                    <a:pt x="489" y="2045"/>
                    <a:pt x="575" y="2066"/>
                    <a:pt x="660" y="2066"/>
                  </a:cubicBezTo>
                  <a:cubicBezTo>
                    <a:pt x="915" y="2066"/>
                    <a:pt x="1159" y="1879"/>
                    <a:pt x="1214" y="1608"/>
                  </a:cubicBezTo>
                  <a:cubicBezTo>
                    <a:pt x="1285" y="1262"/>
                    <a:pt x="1038" y="990"/>
                    <a:pt x="750" y="841"/>
                  </a:cubicBezTo>
                  <a:lnTo>
                    <a:pt x="750" y="841"/>
                  </a:lnTo>
                  <a:cubicBezTo>
                    <a:pt x="871" y="603"/>
                    <a:pt x="936" y="315"/>
                    <a:pt x="712" y="119"/>
                  </a:cubicBezTo>
                  <a:cubicBezTo>
                    <a:pt x="622" y="41"/>
                    <a:pt x="516" y="1"/>
                    <a:pt x="4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4" name="Google Shape;20164;p32"/>
            <p:cNvSpPr/>
            <p:nvPr/>
          </p:nvSpPr>
          <p:spPr>
            <a:xfrm>
              <a:off x="5630825" y="1774600"/>
              <a:ext cx="64150" cy="47425"/>
            </a:xfrm>
            <a:custGeom>
              <a:avLst/>
              <a:gdLst/>
              <a:ahLst/>
              <a:cxnLst/>
              <a:rect l="l" t="t" r="r" b="b"/>
              <a:pathLst>
                <a:path w="2566" h="1897" extrusionOk="0">
                  <a:moveTo>
                    <a:pt x="256" y="1"/>
                  </a:moveTo>
                  <a:cubicBezTo>
                    <a:pt x="119" y="1"/>
                    <a:pt x="0" y="170"/>
                    <a:pt x="130" y="279"/>
                  </a:cubicBezTo>
                  <a:cubicBezTo>
                    <a:pt x="804" y="850"/>
                    <a:pt x="1510" y="1381"/>
                    <a:pt x="2247" y="1869"/>
                  </a:cubicBezTo>
                  <a:cubicBezTo>
                    <a:pt x="2276" y="1888"/>
                    <a:pt x="2306" y="1897"/>
                    <a:pt x="2333" y="1897"/>
                  </a:cubicBezTo>
                  <a:cubicBezTo>
                    <a:pt x="2473" y="1897"/>
                    <a:pt x="2565" y="1678"/>
                    <a:pt x="2416" y="1579"/>
                  </a:cubicBezTo>
                  <a:cubicBezTo>
                    <a:pt x="1702" y="1108"/>
                    <a:pt x="1019" y="595"/>
                    <a:pt x="366" y="43"/>
                  </a:cubicBezTo>
                  <a:cubicBezTo>
                    <a:pt x="331" y="13"/>
                    <a:pt x="293" y="1"/>
                    <a:pt x="2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5" name="Google Shape;20165;p32"/>
            <p:cNvSpPr/>
            <p:nvPr/>
          </p:nvSpPr>
          <p:spPr>
            <a:xfrm>
              <a:off x="5630475" y="1772825"/>
              <a:ext cx="53050" cy="62425"/>
            </a:xfrm>
            <a:custGeom>
              <a:avLst/>
              <a:gdLst/>
              <a:ahLst/>
              <a:cxnLst/>
              <a:rect l="l" t="t" r="r" b="b"/>
              <a:pathLst>
                <a:path w="2122" h="2497" extrusionOk="0">
                  <a:moveTo>
                    <a:pt x="1882" y="0"/>
                  </a:moveTo>
                  <a:cubicBezTo>
                    <a:pt x="1831" y="0"/>
                    <a:pt x="1779" y="21"/>
                    <a:pt x="1741" y="71"/>
                  </a:cubicBezTo>
                  <a:lnTo>
                    <a:pt x="92" y="2257"/>
                  </a:lnTo>
                  <a:cubicBezTo>
                    <a:pt x="0" y="2378"/>
                    <a:pt x="118" y="2497"/>
                    <a:pt x="241" y="2497"/>
                  </a:cubicBezTo>
                  <a:cubicBezTo>
                    <a:pt x="292" y="2497"/>
                    <a:pt x="344" y="2476"/>
                    <a:pt x="381" y="2426"/>
                  </a:cubicBezTo>
                  <a:lnTo>
                    <a:pt x="2030" y="240"/>
                  </a:lnTo>
                  <a:cubicBezTo>
                    <a:pt x="2122" y="119"/>
                    <a:pt x="2005" y="0"/>
                    <a:pt x="18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6" name="Google Shape;20166;p32"/>
            <p:cNvSpPr/>
            <p:nvPr/>
          </p:nvSpPr>
          <p:spPr>
            <a:xfrm>
              <a:off x="5705450" y="1755500"/>
              <a:ext cx="64000" cy="91325"/>
            </a:xfrm>
            <a:custGeom>
              <a:avLst/>
              <a:gdLst/>
              <a:ahLst/>
              <a:cxnLst/>
              <a:rect l="l" t="t" r="r" b="b"/>
              <a:pathLst>
                <a:path w="2560" h="3653" extrusionOk="0">
                  <a:moveTo>
                    <a:pt x="1347" y="728"/>
                  </a:moveTo>
                  <a:lnTo>
                    <a:pt x="1347" y="728"/>
                  </a:lnTo>
                  <a:cubicBezTo>
                    <a:pt x="1404" y="1081"/>
                    <a:pt x="1454" y="1436"/>
                    <a:pt x="1496" y="1792"/>
                  </a:cubicBezTo>
                  <a:lnTo>
                    <a:pt x="1496" y="1792"/>
                  </a:lnTo>
                  <a:cubicBezTo>
                    <a:pt x="1198" y="1824"/>
                    <a:pt x="899" y="1842"/>
                    <a:pt x="600" y="1845"/>
                  </a:cubicBezTo>
                  <a:lnTo>
                    <a:pt x="600" y="1845"/>
                  </a:lnTo>
                  <a:cubicBezTo>
                    <a:pt x="892" y="1504"/>
                    <a:pt x="1143" y="1128"/>
                    <a:pt x="1347" y="728"/>
                  </a:cubicBezTo>
                  <a:close/>
                  <a:moveTo>
                    <a:pt x="1439" y="1"/>
                  </a:moveTo>
                  <a:cubicBezTo>
                    <a:pt x="1364" y="1"/>
                    <a:pt x="1284" y="47"/>
                    <a:pt x="1256" y="120"/>
                  </a:cubicBezTo>
                  <a:cubicBezTo>
                    <a:pt x="996" y="782"/>
                    <a:pt x="603" y="1385"/>
                    <a:pt x="102" y="1891"/>
                  </a:cubicBezTo>
                  <a:cubicBezTo>
                    <a:pt x="0" y="1997"/>
                    <a:pt x="76" y="2174"/>
                    <a:pt x="221" y="2177"/>
                  </a:cubicBezTo>
                  <a:cubicBezTo>
                    <a:pt x="306" y="2179"/>
                    <a:pt x="390" y="2180"/>
                    <a:pt x="474" y="2180"/>
                  </a:cubicBezTo>
                  <a:cubicBezTo>
                    <a:pt x="828" y="2180"/>
                    <a:pt x="1181" y="2161"/>
                    <a:pt x="1532" y="2123"/>
                  </a:cubicBezTo>
                  <a:lnTo>
                    <a:pt x="1532" y="2123"/>
                  </a:lnTo>
                  <a:cubicBezTo>
                    <a:pt x="1579" y="2578"/>
                    <a:pt x="1612" y="3034"/>
                    <a:pt x="1632" y="3492"/>
                  </a:cubicBezTo>
                  <a:cubicBezTo>
                    <a:pt x="1637" y="3599"/>
                    <a:pt x="1723" y="3652"/>
                    <a:pt x="1807" y="3652"/>
                  </a:cubicBezTo>
                  <a:cubicBezTo>
                    <a:pt x="1890" y="3652"/>
                    <a:pt x="1971" y="3599"/>
                    <a:pt x="1966" y="3492"/>
                  </a:cubicBezTo>
                  <a:lnTo>
                    <a:pt x="1966" y="3490"/>
                  </a:lnTo>
                  <a:cubicBezTo>
                    <a:pt x="1945" y="3020"/>
                    <a:pt x="1911" y="2550"/>
                    <a:pt x="1862" y="2082"/>
                  </a:cubicBezTo>
                  <a:lnTo>
                    <a:pt x="1862" y="2082"/>
                  </a:lnTo>
                  <a:cubicBezTo>
                    <a:pt x="2029" y="2058"/>
                    <a:pt x="2195" y="2030"/>
                    <a:pt x="2360" y="1998"/>
                  </a:cubicBezTo>
                  <a:cubicBezTo>
                    <a:pt x="2559" y="1959"/>
                    <a:pt x="2492" y="1671"/>
                    <a:pt x="2308" y="1671"/>
                  </a:cubicBezTo>
                  <a:cubicBezTo>
                    <a:pt x="2296" y="1671"/>
                    <a:pt x="2284" y="1672"/>
                    <a:pt x="2271" y="1675"/>
                  </a:cubicBezTo>
                  <a:cubicBezTo>
                    <a:pt x="2123" y="1704"/>
                    <a:pt x="1975" y="1729"/>
                    <a:pt x="1826" y="1750"/>
                  </a:cubicBezTo>
                  <a:lnTo>
                    <a:pt x="1826" y="1750"/>
                  </a:lnTo>
                  <a:cubicBezTo>
                    <a:pt x="1762" y="1204"/>
                    <a:pt x="1680" y="661"/>
                    <a:pt x="1579" y="120"/>
                  </a:cubicBezTo>
                  <a:cubicBezTo>
                    <a:pt x="1563" y="36"/>
                    <a:pt x="1503" y="1"/>
                    <a:pt x="14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7" name="Google Shape;20167;p32"/>
            <p:cNvSpPr/>
            <p:nvPr/>
          </p:nvSpPr>
          <p:spPr>
            <a:xfrm>
              <a:off x="5773450" y="1768900"/>
              <a:ext cx="58125" cy="66875"/>
            </a:xfrm>
            <a:custGeom>
              <a:avLst/>
              <a:gdLst/>
              <a:ahLst/>
              <a:cxnLst/>
              <a:rect l="l" t="t" r="r" b="b"/>
              <a:pathLst>
                <a:path w="2325" h="2675" extrusionOk="0">
                  <a:moveTo>
                    <a:pt x="230" y="0"/>
                  </a:moveTo>
                  <a:cubicBezTo>
                    <a:pt x="111" y="0"/>
                    <a:pt x="0" y="168"/>
                    <a:pt x="102" y="294"/>
                  </a:cubicBezTo>
                  <a:lnTo>
                    <a:pt x="1986" y="2617"/>
                  </a:lnTo>
                  <a:cubicBezTo>
                    <a:pt x="2019" y="2657"/>
                    <a:pt x="2057" y="2674"/>
                    <a:pt x="2095" y="2674"/>
                  </a:cubicBezTo>
                  <a:cubicBezTo>
                    <a:pt x="2214" y="2674"/>
                    <a:pt x="2324" y="2507"/>
                    <a:pt x="2222" y="2381"/>
                  </a:cubicBezTo>
                  <a:lnTo>
                    <a:pt x="340" y="57"/>
                  </a:lnTo>
                  <a:cubicBezTo>
                    <a:pt x="307" y="17"/>
                    <a:pt x="268" y="0"/>
                    <a:pt x="2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8" name="Google Shape;20168;p32"/>
            <p:cNvSpPr/>
            <p:nvPr/>
          </p:nvSpPr>
          <p:spPr>
            <a:xfrm>
              <a:off x="5766650" y="1770925"/>
              <a:ext cx="54150" cy="76150"/>
            </a:xfrm>
            <a:custGeom>
              <a:avLst/>
              <a:gdLst/>
              <a:ahLst/>
              <a:cxnLst/>
              <a:rect l="l" t="t" r="r" b="b"/>
              <a:pathLst>
                <a:path w="2166" h="3046" extrusionOk="0">
                  <a:moveTo>
                    <a:pt x="1927" y="0"/>
                  </a:moveTo>
                  <a:cubicBezTo>
                    <a:pt x="1876" y="0"/>
                    <a:pt x="1824" y="21"/>
                    <a:pt x="1787" y="72"/>
                  </a:cubicBezTo>
                  <a:cubicBezTo>
                    <a:pt x="1152" y="937"/>
                    <a:pt x="579" y="1846"/>
                    <a:pt x="71" y="2792"/>
                  </a:cubicBezTo>
                  <a:cubicBezTo>
                    <a:pt x="0" y="2924"/>
                    <a:pt x="115" y="3045"/>
                    <a:pt x="227" y="3045"/>
                  </a:cubicBezTo>
                  <a:cubicBezTo>
                    <a:pt x="278" y="3045"/>
                    <a:pt x="327" y="3021"/>
                    <a:pt x="359" y="2962"/>
                  </a:cubicBezTo>
                  <a:cubicBezTo>
                    <a:pt x="867" y="2016"/>
                    <a:pt x="1440" y="1107"/>
                    <a:pt x="2075" y="242"/>
                  </a:cubicBezTo>
                  <a:cubicBezTo>
                    <a:pt x="2165" y="119"/>
                    <a:pt x="2048" y="0"/>
                    <a:pt x="19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9" name="Google Shape;20169;p32"/>
            <p:cNvSpPr/>
            <p:nvPr/>
          </p:nvSpPr>
          <p:spPr>
            <a:xfrm>
              <a:off x="5818850" y="1742850"/>
              <a:ext cx="41025" cy="34275"/>
            </a:xfrm>
            <a:custGeom>
              <a:avLst/>
              <a:gdLst/>
              <a:ahLst/>
              <a:cxnLst/>
              <a:rect l="l" t="t" r="r" b="b"/>
              <a:pathLst>
                <a:path w="1641" h="1371" extrusionOk="0">
                  <a:moveTo>
                    <a:pt x="518" y="0"/>
                  </a:moveTo>
                  <a:cubicBezTo>
                    <a:pt x="477" y="0"/>
                    <a:pt x="437" y="5"/>
                    <a:pt x="397" y="13"/>
                  </a:cubicBezTo>
                  <a:cubicBezTo>
                    <a:pt x="144" y="68"/>
                    <a:pt x="97" y="225"/>
                    <a:pt x="36" y="453"/>
                  </a:cubicBezTo>
                  <a:cubicBezTo>
                    <a:pt x="1" y="578"/>
                    <a:pt x="105" y="661"/>
                    <a:pt x="205" y="661"/>
                  </a:cubicBezTo>
                  <a:cubicBezTo>
                    <a:pt x="271" y="661"/>
                    <a:pt x="336" y="625"/>
                    <a:pt x="358" y="543"/>
                  </a:cubicBezTo>
                  <a:lnTo>
                    <a:pt x="359" y="543"/>
                  </a:lnTo>
                  <a:cubicBezTo>
                    <a:pt x="386" y="440"/>
                    <a:pt x="411" y="335"/>
                    <a:pt x="513" y="335"/>
                  </a:cubicBezTo>
                  <a:cubicBezTo>
                    <a:pt x="531" y="335"/>
                    <a:pt x="551" y="339"/>
                    <a:pt x="574" y="346"/>
                  </a:cubicBezTo>
                  <a:cubicBezTo>
                    <a:pt x="692" y="381"/>
                    <a:pt x="736" y="501"/>
                    <a:pt x="695" y="613"/>
                  </a:cubicBezTo>
                  <a:cubicBezTo>
                    <a:pt x="625" y="794"/>
                    <a:pt x="475" y="880"/>
                    <a:pt x="556" y="1095"/>
                  </a:cubicBezTo>
                  <a:cubicBezTo>
                    <a:pt x="635" y="1299"/>
                    <a:pt x="789" y="1371"/>
                    <a:pt x="960" y="1371"/>
                  </a:cubicBezTo>
                  <a:cubicBezTo>
                    <a:pt x="1141" y="1371"/>
                    <a:pt x="1339" y="1291"/>
                    <a:pt x="1486" y="1202"/>
                  </a:cubicBezTo>
                  <a:cubicBezTo>
                    <a:pt x="1641" y="1108"/>
                    <a:pt x="1546" y="887"/>
                    <a:pt x="1401" y="887"/>
                  </a:cubicBezTo>
                  <a:cubicBezTo>
                    <a:pt x="1374" y="887"/>
                    <a:pt x="1346" y="894"/>
                    <a:pt x="1317" y="912"/>
                  </a:cubicBezTo>
                  <a:cubicBezTo>
                    <a:pt x="1264" y="944"/>
                    <a:pt x="1082" y="1045"/>
                    <a:pt x="971" y="1045"/>
                  </a:cubicBezTo>
                  <a:cubicBezTo>
                    <a:pt x="910" y="1045"/>
                    <a:pt x="870" y="1015"/>
                    <a:pt x="882" y="928"/>
                  </a:cubicBezTo>
                  <a:cubicBezTo>
                    <a:pt x="893" y="851"/>
                    <a:pt x="1009" y="759"/>
                    <a:pt x="1032" y="668"/>
                  </a:cubicBezTo>
                  <a:cubicBezTo>
                    <a:pt x="1078" y="482"/>
                    <a:pt x="1024" y="286"/>
                    <a:pt x="890" y="149"/>
                  </a:cubicBezTo>
                  <a:cubicBezTo>
                    <a:pt x="792" y="50"/>
                    <a:pt x="655" y="0"/>
                    <a:pt x="5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0" name="Google Shape;20170;p32"/>
            <p:cNvSpPr/>
            <p:nvPr/>
          </p:nvSpPr>
          <p:spPr>
            <a:xfrm>
              <a:off x="5870650" y="1752825"/>
              <a:ext cx="32525" cy="91525"/>
            </a:xfrm>
            <a:custGeom>
              <a:avLst/>
              <a:gdLst/>
              <a:ahLst/>
              <a:cxnLst/>
              <a:rect l="l" t="t" r="r" b="b"/>
              <a:pathLst>
                <a:path w="1301" h="3661" extrusionOk="0">
                  <a:moveTo>
                    <a:pt x="936" y="1"/>
                  </a:moveTo>
                  <a:cubicBezTo>
                    <a:pt x="930" y="1"/>
                    <a:pt x="924" y="1"/>
                    <a:pt x="917" y="2"/>
                  </a:cubicBezTo>
                  <a:lnTo>
                    <a:pt x="917" y="3"/>
                  </a:lnTo>
                  <a:cubicBezTo>
                    <a:pt x="203" y="73"/>
                    <a:pt x="128" y="937"/>
                    <a:pt x="76" y="1509"/>
                  </a:cubicBezTo>
                  <a:cubicBezTo>
                    <a:pt x="0" y="2349"/>
                    <a:pt x="198" y="3193"/>
                    <a:pt x="972" y="3637"/>
                  </a:cubicBezTo>
                  <a:cubicBezTo>
                    <a:pt x="1001" y="3653"/>
                    <a:pt x="1029" y="3661"/>
                    <a:pt x="1056" y="3661"/>
                  </a:cubicBezTo>
                  <a:cubicBezTo>
                    <a:pt x="1203" y="3661"/>
                    <a:pt x="1300" y="3439"/>
                    <a:pt x="1141" y="3348"/>
                  </a:cubicBezTo>
                  <a:cubicBezTo>
                    <a:pt x="594" y="3034"/>
                    <a:pt x="406" y="2476"/>
                    <a:pt x="391" y="1869"/>
                  </a:cubicBezTo>
                  <a:cubicBezTo>
                    <a:pt x="383" y="1561"/>
                    <a:pt x="406" y="386"/>
                    <a:pt x="917" y="336"/>
                  </a:cubicBezTo>
                  <a:cubicBezTo>
                    <a:pt x="1122" y="317"/>
                    <a:pt x="1132" y="1"/>
                    <a:pt x="9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1" name="Google Shape;20171;p32"/>
            <p:cNvSpPr/>
            <p:nvPr/>
          </p:nvSpPr>
          <p:spPr>
            <a:xfrm>
              <a:off x="5913150" y="1767050"/>
              <a:ext cx="59900" cy="80975"/>
            </a:xfrm>
            <a:custGeom>
              <a:avLst/>
              <a:gdLst/>
              <a:ahLst/>
              <a:cxnLst/>
              <a:rect l="l" t="t" r="r" b="b"/>
              <a:pathLst>
                <a:path w="2396" h="3239" extrusionOk="0">
                  <a:moveTo>
                    <a:pt x="205" y="0"/>
                  </a:moveTo>
                  <a:cubicBezTo>
                    <a:pt x="106" y="0"/>
                    <a:pt x="0" y="83"/>
                    <a:pt x="27" y="209"/>
                  </a:cubicBezTo>
                  <a:lnTo>
                    <a:pt x="549" y="2682"/>
                  </a:lnTo>
                  <a:cubicBezTo>
                    <a:pt x="566" y="2763"/>
                    <a:pt x="634" y="2800"/>
                    <a:pt x="704" y="2800"/>
                  </a:cubicBezTo>
                  <a:cubicBezTo>
                    <a:pt x="792" y="2800"/>
                    <a:pt x="883" y="2741"/>
                    <a:pt x="878" y="2636"/>
                  </a:cubicBezTo>
                  <a:cubicBezTo>
                    <a:pt x="866" y="2406"/>
                    <a:pt x="840" y="2139"/>
                    <a:pt x="895" y="1913"/>
                  </a:cubicBezTo>
                  <a:cubicBezTo>
                    <a:pt x="968" y="1621"/>
                    <a:pt x="1176" y="1362"/>
                    <a:pt x="1414" y="1362"/>
                  </a:cubicBezTo>
                  <a:cubicBezTo>
                    <a:pt x="1551" y="1362"/>
                    <a:pt x="1697" y="1448"/>
                    <a:pt x="1833" y="1661"/>
                  </a:cubicBezTo>
                  <a:cubicBezTo>
                    <a:pt x="2027" y="1966"/>
                    <a:pt x="1963" y="2708"/>
                    <a:pt x="1966" y="3077"/>
                  </a:cubicBezTo>
                  <a:cubicBezTo>
                    <a:pt x="1966" y="3184"/>
                    <a:pt x="2051" y="3238"/>
                    <a:pt x="2134" y="3238"/>
                  </a:cubicBezTo>
                  <a:cubicBezTo>
                    <a:pt x="2218" y="3238"/>
                    <a:pt x="2301" y="3184"/>
                    <a:pt x="2300" y="3077"/>
                  </a:cubicBezTo>
                  <a:cubicBezTo>
                    <a:pt x="2295" y="2491"/>
                    <a:pt x="2396" y="1074"/>
                    <a:pt x="1537" y="1005"/>
                  </a:cubicBezTo>
                  <a:cubicBezTo>
                    <a:pt x="1507" y="1003"/>
                    <a:pt x="1478" y="1002"/>
                    <a:pt x="1449" y="1002"/>
                  </a:cubicBezTo>
                  <a:cubicBezTo>
                    <a:pt x="1026" y="1002"/>
                    <a:pt x="790" y="1266"/>
                    <a:pt x="664" y="1608"/>
                  </a:cubicBezTo>
                  <a:lnTo>
                    <a:pt x="664" y="1608"/>
                  </a:lnTo>
                  <a:lnTo>
                    <a:pt x="350" y="121"/>
                  </a:lnTo>
                  <a:cubicBezTo>
                    <a:pt x="333" y="37"/>
                    <a:pt x="271" y="0"/>
                    <a:pt x="2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2" name="Google Shape;20172;p32"/>
            <p:cNvSpPr/>
            <p:nvPr/>
          </p:nvSpPr>
          <p:spPr>
            <a:xfrm>
              <a:off x="5970475" y="1777800"/>
              <a:ext cx="53875" cy="66725"/>
            </a:xfrm>
            <a:custGeom>
              <a:avLst/>
              <a:gdLst/>
              <a:ahLst/>
              <a:cxnLst/>
              <a:rect l="l" t="t" r="r" b="b"/>
              <a:pathLst>
                <a:path w="2155" h="2669" extrusionOk="0">
                  <a:moveTo>
                    <a:pt x="1385" y="426"/>
                  </a:moveTo>
                  <a:cubicBezTo>
                    <a:pt x="1546" y="498"/>
                    <a:pt x="1606" y="666"/>
                    <a:pt x="1451" y="864"/>
                  </a:cubicBezTo>
                  <a:cubicBezTo>
                    <a:pt x="1378" y="957"/>
                    <a:pt x="1303" y="995"/>
                    <a:pt x="1236" y="995"/>
                  </a:cubicBezTo>
                  <a:cubicBezTo>
                    <a:pt x="981" y="995"/>
                    <a:pt x="836" y="451"/>
                    <a:pt x="1268" y="451"/>
                  </a:cubicBezTo>
                  <a:cubicBezTo>
                    <a:pt x="1275" y="451"/>
                    <a:pt x="1281" y="452"/>
                    <a:pt x="1288" y="452"/>
                  </a:cubicBezTo>
                  <a:cubicBezTo>
                    <a:pt x="1291" y="452"/>
                    <a:pt x="1293" y="452"/>
                    <a:pt x="1295" y="452"/>
                  </a:cubicBezTo>
                  <a:cubicBezTo>
                    <a:pt x="1332" y="452"/>
                    <a:pt x="1361" y="442"/>
                    <a:pt x="1385" y="426"/>
                  </a:cubicBezTo>
                  <a:close/>
                  <a:moveTo>
                    <a:pt x="1190" y="0"/>
                  </a:moveTo>
                  <a:cubicBezTo>
                    <a:pt x="1185" y="0"/>
                    <a:pt x="1180" y="0"/>
                    <a:pt x="1175" y="0"/>
                  </a:cubicBezTo>
                  <a:cubicBezTo>
                    <a:pt x="138" y="22"/>
                    <a:pt x="1" y="1549"/>
                    <a:pt x="438" y="2226"/>
                  </a:cubicBezTo>
                  <a:cubicBezTo>
                    <a:pt x="627" y="2518"/>
                    <a:pt x="964" y="2669"/>
                    <a:pt x="1286" y="2669"/>
                  </a:cubicBezTo>
                  <a:cubicBezTo>
                    <a:pt x="1693" y="2669"/>
                    <a:pt x="2075" y="2427"/>
                    <a:pt x="2100" y="1925"/>
                  </a:cubicBezTo>
                  <a:cubicBezTo>
                    <a:pt x="2105" y="1818"/>
                    <a:pt x="2024" y="1764"/>
                    <a:pt x="1941" y="1764"/>
                  </a:cubicBezTo>
                  <a:cubicBezTo>
                    <a:pt x="1857" y="1764"/>
                    <a:pt x="1771" y="1818"/>
                    <a:pt x="1766" y="1925"/>
                  </a:cubicBezTo>
                  <a:cubicBezTo>
                    <a:pt x="1751" y="2203"/>
                    <a:pt x="1492" y="2353"/>
                    <a:pt x="1237" y="2353"/>
                  </a:cubicBezTo>
                  <a:cubicBezTo>
                    <a:pt x="1138" y="2353"/>
                    <a:pt x="1040" y="2330"/>
                    <a:pt x="957" y="2284"/>
                  </a:cubicBezTo>
                  <a:cubicBezTo>
                    <a:pt x="638" y="2104"/>
                    <a:pt x="535" y="1671"/>
                    <a:pt x="538" y="1337"/>
                  </a:cubicBezTo>
                  <a:cubicBezTo>
                    <a:pt x="538" y="1154"/>
                    <a:pt x="564" y="954"/>
                    <a:pt x="634" y="786"/>
                  </a:cubicBezTo>
                  <a:lnTo>
                    <a:pt x="634" y="786"/>
                  </a:lnTo>
                  <a:cubicBezTo>
                    <a:pt x="649" y="1074"/>
                    <a:pt x="845" y="1345"/>
                    <a:pt x="1230" y="1345"/>
                  </a:cubicBezTo>
                  <a:cubicBezTo>
                    <a:pt x="1251" y="1345"/>
                    <a:pt x="1273" y="1344"/>
                    <a:pt x="1296" y="1343"/>
                  </a:cubicBezTo>
                  <a:cubicBezTo>
                    <a:pt x="2154" y="1277"/>
                    <a:pt x="1999" y="0"/>
                    <a:pt x="11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3" name="Google Shape;20173;p32"/>
            <p:cNvSpPr/>
            <p:nvPr/>
          </p:nvSpPr>
          <p:spPr>
            <a:xfrm>
              <a:off x="6031300" y="1764475"/>
              <a:ext cx="43850" cy="88100"/>
            </a:xfrm>
            <a:custGeom>
              <a:avLst/>
              <a:gdLst/>
              <a:ahLst/>
              <a:cxnLst/>
              <a:rect l="l" t="t" r="r" b="b"/>
              <a:pathLst>
                <a:path w="1754" h="3524" extrusionOk="0">
                  <a:moveTo>
                    <a:pt x="234" y="1"/>
                  </a:moveTo>
                  <a:cubicBezTo>
                    <a:pt x="117" y="1"/>
                    <a:pt x="1" y="120"/>
                    <a:pt x="82" y="247"/>
                  </a:cubicBezTo>
                  <a:cubicBezTo>
                    <a:pt x="495" y="899"/>
                    <a:pt x="1361" y="2603"/>
                    <a:pt x="556" y="3247"/>
                  </a:cubicBezTo>
                  <a:cubicBezTo>
                    <a:pt x="423" y="3353"/>
                    <a:pt x="544" y="3523"/>
                    <a:pt x="683" y="3523"/>
                  </a:cubicBezTo>
                  <a:cubicBezTo>
                    <a:pt x="720" y="3523"/>
                    <a:pt x="758" y="3511"/>
                    <a:pt x="792" y="3483"/>
                  </a:cubicBezTo>
                  <a:cubicBezTo>
                    <a:pt x="1753" y="2715"/>
                    <a:pt x="873" y="872"/>
                    <a:pt x="371" y="79"/>
                  </a:cubicBezTo>
                  <a:cubicBezTo>
                    <a:pt x="337" y="23"/>
                    <a:pt x="285" y="1"/>
                    <a:pt x="2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4" name="Google Shape;20174;p32"/>
            <p:cNvSpPr/>
            <p:nvPr/>
          </p:nvSpPr>
          <p:spPr>
            <a:xfrm>
              <a:off x="6046175" y="1735625"/>
              <a:ext cx="41625" cy="42500"/>
            </a:xfrm>
            <a:custGeom>
              <a:avLst/>
              <a:gdLst/>
              <a:ahLst/>
              <a:cxnLst/>
              <a:rect l="l" t="t" r="r" b="b"/>
              <a:pathLst>
                <a:path w="1665" h="1700" extrusionOk="0">
                  <a:moveTo>
                    <a:pt x="868" y="1"/>
                  </a:moveTo>
                  <a:cubicBezTo>
                    <a:pt x="626" y="1"/>
                    <a:pt x="349" y="89"/>
                    <a:pt x="187" y="139"/>
                  </a:cubicBezTo>
                  <a:cubicBezTo>
                    <a:pt x="1" y="197"/>
                    <a:pt x="56" y="471"/>
                    <a:pt x="224" y="471"/>
                  </a:cubicBezTo>
                  <a:cubicBezTo>
                    <a:pt x="241" y="471"/>
                    <a:pt x="258" y="468"/>
                    <a:pt x="277" y="462"/>
                  </a:cubicBezTo>
                  <a:lnTo>
                    <a:pt x="278" y="462"/>
                  </a:lnTo>
                  <a:cubicBezTo>
                    <a:pt x="359" y="437"/>
                    <a:pt x="629" y="353"/>
                    <a:pt x="804" y="353"/>
                  </a:cubicBezTo>
                  <a:cubicBezTo>
                    <a:pt x="910" y="353"/>
                    <a:pt x="980" y="384"/>
                    <a:pt x="952" y="476"/>
                  </a:cubicBezTo>
                  <a:cubicBezTo>
                    <a:pt x="928" y="554"/>
                    <a:pt x="800" y="607"/>
                    <a:pt x="739" y="659"/>
                  </a:cubicBezTo>
                  <a:cubicBezTo>
                    <a:pt x="669" y="719"/>
                    <a:pt x="611" y="787"/>
                    <a:pt x="563" y="865"/>
                  </a:cubicBezTo>
                  <a:cubicBezTo>
                    <a:pt x="494" y="979"/>
                    <a:pt x="590" y="1116"/>
                    <a:pt x="711" y="1116"/>
                  </a:cubicBezTo>
                  <a:cubicBezTo>
                    <a:pt x="725" y="1116"/>
                    <a:pt x="739" y="1114"/>
                    <a:pt x="753" y="1111"/>
                  </a:cubicBezTo>
                  <a:cubicBezTo>
                    <a:pt x="795" y="1099"/>
                    <a:pt x="838" y="1094"/>
                    <a:pt x="881" y="1094"/>
                  </a:cubicBezTo>
                  <a:cubicBezTo>
                    <a:pt x="1031" y="1094"/>
                    <a:pt x="1173" y="1164"/>
                    <a:pt x="1260" y="1287"/>
                  </a:cubicBezTo>
                  <a:lnTo>
                    <a:pt x="1260" y="1287"/>
                  </a:lnTo>
                  <a:cubicBezTo>
                    <a:pt x="1148" y="1340"/>
                    <a:pt x="1035" y="1365"/>
                    <a:pt x="911" y="1365"/>
                  </a:cubicBezTo>
                  <a:cubicBezTo>
                    <a:pt x="868" y="1365"/>
                    <a:pt x="824" y="1362"/>
                    <a:pt x="779" y="1356"/>
                  </a:cubicBezTo>
                  <a:cubicBezTo>
                    <a:pt x="770" y="1355"/>
                    <a:pt x="762" y="1355"/>
                    <a:pt x="754" y="1355"/>
                  </a:cubicBezTo>
                  <a:cubicBezTo>
                    <a:pt x="565" y="1355"/>
                    <a:pt x="575" y="1665"/>
                    <a:pt x="779" y="1690"/>
                  </a:cubicBezTo>
                  <a:cubicBezTo>
                    <a:pt x="827" y="1697"/>
                    <a:pt x="876" y="1700"/>
                    <a:pt x="924" y="1700"/>
                  </a:cubicBezTo>
                  <a:cubicBezTo>
                    <a:pt x="1151" y="1700"/>
                    <a:pt x="1374" y="1630"/>
                    <a:pt x="1563" y="1500"/>
                  </a:cubicBezTo>
                  <a:cubicBezTo>
                    <a:pt x="1619" y="1460"/>
                    <a:pt x="1665" y="1382"/>
                    <a:pt x="1639" y="1311"/>
                  </a:cubicBezTo>
                  <a:cubicBezTo>
                    <a:pt x="1543" y="1045"/>
                    <a:pt x="1335" y="856"/>
                    <a:pt x="1085" y="788"/>
                  </a:cubicBezTo>
                  <a:lnTo>
                    <a:pt x="1085" y="788"/>
                  </a:lnTo>
                  <a:cubicBezTo>
                    <a:pt x="1264" y="626"/>
                    <a:pt x="1437" y="452"/>
                    <a:pt x="1287" y="191"/>
                  </a:cubicBezTo>
                  <a:cubicBezTo>
                    <a:pt x="1204" y="48"/>
                    <a:pt x="1045" y="1"/>
                    <a:pt x="8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5" name="Google Shape;20175;p32"/>
            <p:cNvSpPr/>
            <p:nvPr/>
          </p:nvSpPr>
          <p:spPr>
            <a:xfrm>
              <a:off x="6092975" y="1815625"/>
              <a:ext cx="61025" cy="9225"/>
            </a:xfrm>
            <a:custGeom>
              <a:avLst/>
              <a:gdLst/>
              <a:ahLst/>
              <a:cxnLst/>
              <a:rect l="l" t="t" r="r" b="b"/>
              <a:pathLst>
                <a:path w="2441" h="369" extrusionOk="0">
                  <a:moveTo>
                    <a:pt x="211" y="0"/>
                  </a:moveTo>
                  <a:cubicBezTo>
                    <a:pt x="0" y="0"/>
                    <a:pt x="2" y="332"/>
                    <a:pt x="215" y="335"/>
                  </a:cubicBezTo>
                  <a:lnTo>
                    <a:pt x="2226" y="368"/>
                  </a:lnTo>
                  <a:cubicBezTo>
                    <a:pt x="2227" y="368"/>
                    <a:pt x="2229" y="368"/>
                    <a:pt x="2230" y="368"/>
                  </a:cubicBezTo>
                  <a:cubicBezTo>
                    <a:pt x="2441" y="368"/>
                    <a:pt x="2439" y="37"/>
                    <a:pt x="2226" y="34"/>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6" name="Google Shape;20176;p32"/>
            <p:cNvSpPr/>
            <p:nvPr/>
          </p:nvSpPr>
          <p:spPr>
            <a:xfrm>
              <a:off x="6116225" y="1796975"/>
              <a:ext cx="15375" cy="61500"/>
            </a:xfrm>
            <a:custGeom>
              <a:avLst/>
              <a:gdLst/>
              <a:ahLst/>
              <a:cxnLst/>
              <a:rect l="l" t="t" r="r" b="b"/>
              <a:pathLst>
                <a:path w="615" h="2460" extrusionOk="0">
                  <a:moveTo>
                    <a:pt x="185" y="1"/>
                  </a:moveTo>
                  <a:cubicBezTo>
                    <a:pt x="101" y="1"/>
                    <a:pt x="17" y="55"/>
                    <a:pt x="15" y="162"/>
                  </a:cubicBezTo>
                  <a:cubicBezTo>
                    <a:pt x="1" y="896"/>
                    <a:pt x="83" y="1628"/>
                    <a:pt x="262" y="2341"/>
                  </a:cubicBezTo>
                  <a:cubicBezTo>
                    <a:pt x="282" y="2424"/>
                    <a:pt x="346" y="2460"/>
                    <a:pt x="412" y="2460"/>
                  </a:cubicBezTo>
                  <a:cubicBezTo>
                    <a:pt x="511" y="2460"/>
                    <a:pt x="615" y="2378"/>
                    <a:pt x="583" y="2252"/>
                  </a:cubicBezTo>
                  <a:cubicBezTo>
                    <a:pt x="414" y="1569"/>
                    <a:pt x="335" y="865"/>
                    <a:pt x="349" y="162"/>
                  </a:cubicBezTo>
                  <a:cubicBezTo>
                    <a:pt x="351" y="55"/>
                    <a:pt x="268" y="1"/>
                    <a:pt x="18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7" name="Google Shape;20177;p32"/>
            <p:cNvSpPr/>
            <p:nvPr/>
          </p:nvSpPr>
          <p:spPr>
            <a:xfrm>
              <a:off x="6179525" y="1792400"/>
              <a:ext cx="77125" cy="54025"/>
            </a:xfrm>
            <a:custGeom>
              <a:avLst/>
              <a:gdLst/>
              <a:ahLst/>
              <a:cxnLst/>
              <a:rect l="l" t="t" r="r" b="b"/>
              <a:pathLst>
                <a:path w="3085" h="2161" extrusionOk="0">
                  <a:moveTo>
                    <a:pt x="229" y="0"/>
                  </a:moveTo>
                  <a:cubicBezTo>
                    <a:pt x="92" y="0"/>
                    <a:pt x="0" y="218"/>
                    <a:pt x="147" y="319"/>
                  </a:cubicBezTo>
                  <a:lnTo>
                    <a:pt x="2768" y="2130"/>
                  </a:lnTo>
                  <a:cubicBezTo>
                    <a:pt x="2798" y="2151"/>
                    <a:pt x="2828" y="2160"/>
                    <a:pt x="2856" y="2160"/>
                  </a:cubicBezTo>
                  <a:cubicBezTo>
                    <a:pt x="2994" y="2160"/>
                    <a:pt x="3084" y="1943"/>
                    <a:pt x="2937" y="1842"/>
                  </a:cubicBezTo>
                  <a:lnTo>
                    <a:pt x="317" y="30"/>
                  </a:lnTo>
                  <a:cubicBezTo>
                    <a:pt x="287" y="9"/>
                    <a:pt x="257" y="0"/>
                    <a:pt x="2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8" name="Google Shape;20178;p32"/>
            <p:cNvSpPr/>
            <p:nvPr/>
          </p:nvSpPr>
          <p:spPr>
            <a:xfrm>
              <a:off x="6195650" y="1796300"/>
              <a:ext cx="40175" cy="55900"/>
            </a:xfrm>
            <a:custGeom>
              <a:avLst/>
              <a:gdLst/>
              <a:ahLst/>
              <a:cxnLst/>
              <a:rect l="l" t="t" r="r" b="b"/>
              <a:pathLst>
                <a:path w="1607" h="2236" extrusionOk="0">
                  <a:moveTo>
                    <a:pt x="1375" y="0"/>
                  </a:moveTo>
                  <a:cubicBezTo>
                    <a:pt x="1324" y="0"/>
                    <a:pt x="1274" y="24"/>
                    <a:pt x="1240" y="79"/>
                  </a:cubicBezTo>
                  <a:lnTo>
                    <a:pt x="77" y="1986"/>
                  </a:lnTo>
                  <a:cubicBezTo>
                    <a:pt x="0" y="2114"/>
                    <a:pt x="116" y="2235"/>
                    <a:pt x="231" y="2235"/>
                  </a:cubicBezTo>
                  <a:cubicBezTo>
                    <a:pt x="282" y="2235"/>
                    <a:pt x="333" y="2212"/>
                    <a:pt x="367" y="2156"/>
                  </a:cubicBezTo>
                  <a:lnTo>
                    <a:pt x="1528" y="249"/>
                  </a:lnTo>
                  <a:cubicBezTo>
                    <a:pt x="1607" y="121"/>
                    <a:pt x="1491" y="0"/>
                    <a:pt x="1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9" name="Google Shape;20179;p32"/>
            <p:cNvSpPr/>
            <p:nvPr/>
          </p:nvSpPr>
          <p:spPr>
            <a:xfrm>
              <a:off x="6241150" y="1763225"/>
              <a:ext cx="41275" cy="26500"/>
            </a:xfrm>
            <a:custGeom>
              <a:avLst/>
              <a:gdLst/>
              <a:ahLst/>
              <a:cxnLst/>
              <a:rect l="l" t="t" r="r" b="b"/>
              <a:pathLst>
                <a:path w="1651" h="1060" extrusionOk="0">
                  <a:moveTo>
                    <a:pt x="446" y="1"/>
                  </a:moveTo>
                  <a:cubicBezTo>
                    <a:pt x="257" y="1"/>
                    <a:pt x="73" y="114"/>
                    <a:pt x="28" y="312"/>
                  </a:cubicBezTo>
                  <a:cubicBezTo>
                    <a:pt x="0" y="438"/>
                    <a:pt x="106" y="520"/>
                    <a:pt x="205" y="520"/>
                  </a:cubicBezTo>
                  <a:cubicBezTo>
                    <a:pt x="270" y="520"/>
                    <a:pt x="333" y="484"/>
                    <a:pt x="352" y="400"/>
                  </a:cubicBezTo>
                  <a:lnTo>
                    <a:pt x="350" y="400"/>
                  </a:lnTo>
                  <a:cubicBezTo>
                    <a:pt x="361" y="353"/>
                    <a:pt x="395" y="334"/>
                    <a:pt x="432" y="334"/>
                  </a:cubicBezTo>
                  <a:cubicBezTo>
                    <a:pt x="474" y="334"/>
                    <a:pt x="521" y="358"/>
                    <a:pt x="544" y="394"/>
                  </a:cubicBezTo>
                  <a:cubicBezTo>
                    <a:pt x="611" y="498"/>
                    <a:pt x="538" y="643"/>
                    <a:pt x="483" y="730"/>
                  </a:cubicBezTo>
                  <a:cubicBezTo>
                    <a:pt x="414" y="841"/>
                    <a:pt x="506" y="978"/>
                    <a:pt x="628" y="981"/>
                  </a:cubicBezTo>
                  <a:cubicBezTo>
                    <a:pt x="874" y="989"/>
                    <a:pt x="1119" y="1013"/>
                    <a:pt x="1362" y="1056"/>
                  </a:cubicBezTo>
                  <a:cubicBezTo>
                    <a:pt x="1373" y="1058"/>
                    <a:pt x="1385" y="1059"/>
                    <a:pt x="1396" y="1059"/>
                  </a:cubicBezTo>
                  <a:cubicBezTo>
                    <a:pt x="1581" y="1059"/>
                    <a:pt x="1650" y="770"/>
                    <a:pt x="1450" y="734"/>
                  </a:cubicBezTo>
                  <a:cubicBezTo>
                    <a:pt x="1259" y="700"/>
                    <a:pt x="1066" y="675"/>
                    <a:pt x="872" y="661"/>
                  </a:cubicBezTo>
                  <a:lnTo>
                    <a:pt x="872" y="661"/>
                  </a:lnTo>
                  <a:cubicBezTo>
                    <a:pt x="929" y="431"/>
                    <a:pt x="889" y="175"/>
                    <a:pt x="658" y="52"/>
                  </a:cubicBezTo>
                  <a:cubicBezTo>
                    <a:pt x="592" y="17"/>
                    <a:pt x="519" y="1"/>
                    <a:pt x="4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0" name="Google Shape;20180;p32"/>
            <p:cNvSpPr/>
            <p:nvPr/>
          </p:nvSpPr>
          <p:spPr>
            <a:xfrm>
              <a:off x="6286875" y="1816500"/>
              <a:ext cx="34750" cy="8800"/>
            </a:xfrm>
            <a:custGeom>
              <a:avLst/>
              <a:gdLst/>
              <a:ahLst/>
              <a:cxnLst/>
              <a:rect l="l" t="t" r="r" b="b"/>
              <a:pathLst>
                <a:path w="1390" h="352" extrusionOk="0">
                  <a:moveTo>
                    <a:pt x="212" y="1"/>
                  </a:moveTo>
                  <a:cubicBezTo>
                    <a:pt x="1" y="1"/>
                    <a:pt x="2" y="332"/>
                    <a:pt x="216" y="335"/>
                  </a:cubicBezTo>
                  <a:lnTo>
                    <a:pt x="1172" y="351"/>
                  </a:lnTo>
                  <a:cubicBezTo>
                    <a:pt x="1173" y="351"/>
                    <a:pt x="1174" y="351"/>
                    <a:pt x="1175" y="351"/>
                  </a:cubicBezTo>
                  <a:cubicBezTo>
                    <a:pt x="1389" y="351"/>
                    <a:pt x="1388" y="20"/>
                    <a:pt x="1172" y="16"/>
                  </a:cubicBezTo>
                  <a:lnTo>
                    <a:pt x="216" y="1"/>
                  </a:lnTo>
                  <a:cubicBezTo>
                    <a:pt x="215" y="1"/>
                    <a:pt x="213" y="1"/>
                    <a:pt x="2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1" name="Google Shape;20181;p32"/>
            <p:cNvSpPr/>
            <p:nvPr/>
          </p:nvSpPr>
          <p:spPr>
            <a:xfrm>
              <a:off x="6340325" y="1778450"/>
              <a:ext cx="74375" cy="65700"/>
            </a:xfrm>
            <a:custGeom>
              <a:avLst/>
              <a:gdLst/>
              <a:ahLst/>
              <a:cxnLst/>
              <a:rect l="l" t="t" r="r" b="b"/>
              <a:pathLst>
                <a:path w="2975" h="2628" extrusionOk="0">
                  <a:moveTo>
                    <a:pt x="892" y="0"/>
                  </a:moveTo>
                  <a:cubicBezTo>
                    <a:pt x="574" y="0"/>
                    <a:pt x="247" y="177"/>
                    <a:pt x="73" y="491"/>
                  </a:cubicBezTo>
                  <a:cubicBezTo>
                    <a:pt x="1" y="622"/>
                    <a:pt x="117" y="743"/>
                    <a:pt x="229" y="743"/>
                  </a:cubicBezTo>
                  <a:cubicBezTo>
                    <a:pt x="280" y="743"/>
                    <a:pt x="330" y="719"/>
                    <a:pt x="362" y="661"/>
                  </a:cubicBezTo>
                  <a:lnTo>
                    <a:pt x="362" y="659"/>
                  </a:lnTo>
                  <a:cubicBezTo>
                    <a:pt x="473" y="459"/>
                    <a:pt x="694" y="341"/>
                    <a:pt x="902" y="341"/>
                  </a:cubicBezTo>
                  <a:cubicBezTo>
                    <a:pt x="1110" y="341"/>
                    <a:pt x="1304" y="458"/>
                    <a:pt x="1362" y="729"/>
                  </a:cubicBezTo>
                  <a:cubicBezTo>
                    <a:pt x="1423" y="1009"/>
                    <a:pt x="1214" y="1250"/>
                    <a:pt x="1047" y="1434"/>
                  </a:cubicBezTo>
                  <a:cubicBezTo>
                    <a:pt x="760" y="1747"/>
                    <a:pt x="455" y="2043"/>
                    <a:pt x="162" y="2346"/>
                  </a:cubicBezTo>
                  <a:cubicBezTo>
                    <a:pt x="43" y="2468"/>
                    <a:pt x="151" y="2628"/>
                    <a:pt x="294" y="2628"/>
                  </a:cubicBezTo>
                  <a:cubicBezTo>
                    <a:pt x="303" y="2628"/>
                    <a:pt x="313" y="2627"/>
                    <a:pt x="323" y="2625"/>
                  </a:cubicBezTo>
                  <a:cubicBezTo>
                    <a:pt x="1130" y="2505"/>
                    <a:pt x="1943" y="2435"/>
                    <a:pt x="2760" y="2413"/>
                  </a:cubicBezTo>
                  <a:cubicBezTo>
                    <a:pt x="2973" y="2409"/>
                    <a:pt x="2975" y="2079"/>
                    <a:pt x="2765" y="2079"/>
                  </a:cubicBezTo>
                  <a:cubicBezTo>
                    <a:pt x="2763" y="2079"/>
                    <a:pt x="2761" y="2079"/>
                    <a:pt x="2760" y="2079"/>
                  </a:cubicBezTo>
                  <a:cubicBezTo>
                    <a:pt x="2096" y="2097"/>
                    <a:pt x="1434" y="2147"/>
                    <a:pt x="776" y="2228"/>
                  </a:cubicBezTo>
                  <a:lnTo>
                    <a:pt x="776" y="2228"/>
                  </a:lnTo>
                  <a:cubicBezTo>
                    <a:pt x="1302" y="1749"/>
                    <a:pt x="1937" y="1140"/>
                    <a:pt x="1623" y="475"/>
                  </a:cubicBezTo>
                  <a:cubicBezTo>
                    <a:pt x="1470" y="149"/>
                    <a:pt x="1185" y="0"/>
                    <a:pt x="8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2" name="Google Shape;20182;p32"/>
            <p:cNvSpPr/>
            <p:nvPr/>
          </p:nvSpPr>
          <p:spPr>
            <a:xfrm>
              <a:off x="6402250" y="1783875"/>
              <a:ext cx="63000" cy="48900"/>
            </a:xfrm>
            <a:custGeom>
              <a:avLst/>
              <a:gdLst/>
              <a:ahLst/>
              <a:cxnLst/>
              <a:rect l="l" t="t" r="r" b="b"/>
              <a:pathLst>
                <a:path w="2520" h="1956" extrusionOk="0">
                  <a:moveTo>
                    <a:pt x="240" y="0"/>
                  </a:moveTo>
                  <a:cubicBezTo>
                    <a:pt x="96" y="0"/>
                    <a:pt x="1" y="220"/>
                    <a:pt x="156" y="314"/>
                  </a:cubicBezTo>
                  <a:cubicBezTo>
                    <a:pt x="891" y="756"/>
                    <a:pt x="1567" y="1292"/>
                    <a:pt x="2166" y="1905"/>
                  </a:cubicBezTo>
                  <a:cubicBezTo>
                    <a:pt x="2201" y="1940"/>
                    <a:pt x="2240" y="1955"/>
                    <a:pt x="2278" y="1955"/>
                  </a:cubicBezTo>
                  <a:cubicBezTo>
                    <a:pt x="2405" y="1955"/>
                    <a:pt x="2519" y="1787"/>
                    <a:pt x="2403" y="1669"/>
                  </a:cubicBezTo>
                  <a:cubicBezTo>
                    <a:pt x="1784" y="1036"/>
                    <a:pt x="1085" y="483"/>
                    <a:pt x="325" y="26"/>
                  </a:cubicBezTo>
                  <a:cubicBezTo>
                    <a:pt x="296" y="8"/>
                    <a:pt x="267" y="0"/>
                    <a:pt x="2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3" name="Google Shape;20183;p32"/>
            <p:cNvSpPr/>
            <p:nvPr/>
          </p:nvSpPr>
          <p:spPr>
            <a:xfrm>
              <a:off x="6404350" y="1775825"/>
              <a:ext cx="44625" cy="72850"/>
            </a:xfrm>
            <a:custGeom>
              <a:avLst/>
              <a:gdLst/>
              <a:ahLst/>
              <a:cxnLst/>
              <a:rect l="l" t="t" r="r" b="b"/>
              <a:pathLst>
                <a:path w="1785" h="2914" extrusionOk="0">
                  <a:moveTo>
                    <a:pt x="1558" y="1"/>
                  </a:moveTo>
                  <a:cubicBezTo>
                    <a:pt x="1507" y="1"/>
                    <a:pt x="1458" y="26"/>
                    <a:pt x="1426" y="85"/>
                  </a:cubicBezTo>
                  <a:lnTo>
                    <a:pt x="69" y="2660"/>
                  </a:lnTo>
                  <a:cubicBezTo>
                    <a:pt x="0" y="2792"/>
                    <a:pt x="117" y="2913"/>
                    <a:pt x="228" y="2913"/>
                  </a:cubicBezTo>
                  <a:cubicBezTo>
                    <a:pt x="278" y="2913"/>
                    <a:pt x="327" y="2889"/>
                    <a:pt x="359" y="2830"/>
                  </a:cubicBezTo>
                  <a:lnTo>
                    <a:pt x="1715" y="253"/>
                  </a:lnTo>
                  <a:cubicBezTo>
                    <a:pt x="1784" y="122"/>
                    <a:pt x="1669" y="1"/>
                    <a:pt x="15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4" name="Google Shape;20184;p32"/>
            <p:cNvSpPr/>
            <p:nvPr/>
          </p:nvSpPr>
          <p:spPr>
            <a:xfrm>
              <a:off x="6456375" y="1752300"/>
              <a:ext cx="38150" cy="35575"/>
            </a:xfrm>
            <a:custGeom>
              <a:avLst/>
              <a:gdLst/>
              <a:ahLst/>
              <a:cxnLst/>
              <a:rect l="l" t="t" r="r" b="b"/>
              <a:pathLst>
                <a:path w="1526" h="1423" extrusionOk="0">
                  <a:moveTo>
                    <a:pt x="393" y="0"/>
                  </a:moveTo>
                  <a:cubicBezTo>
                    <a:pt x="310" y="0"/>
                    <a:pt x="227" y="23"/>
                    <a:pt x="151" y="73"/>
                  </a:cubicBezTo>
                  <a:cubicBezTo>
                    <a:pt x="1" y="172"/>
                    <a:pt x="93" y="391"/>
                    <a:pt x="232" y="391"/>
                  </a:cubicBezTo>
                  <a:cubicBezTo>
                    <a:pt x="260" y="391"/>
                    <a:pt x="289" y="382"/>
                    <a:pt x="319" y="363"/>
                  </a:cubicBezTo>
                  <a:cubicBezTo>
                    <a:pt x="348" y="344"/>
                    <a:pt x="376" y="335"/>
                    <a:pt x="404" y="335"/>
                  </a:cubicBezTo>
                  <a:cubicBezTo>
                    <a:pt x="514" y="335"/>
                    <a:pt x="604" y="469"/>
                    <a:pt x="612" y="578"/>
                  </a:cubicBezTo>
                  <a:cubicBezTo>
                    <a:pt x="625" y="769"/>
                    <a:pt x="499" y="953"/>
                    <a:pt x="406" y="1107"/>
                  </a:cubicBezTo>
                  <a:cubicBezTo>
                    <a:pt x="335" y="1223"/>
                    <a:pt x="429" y="1350"/>
                    <a:pt x="551" y="1359"/>
                  </a:cubicBezTo>
                  <a:lnTo>
                    <a:pt x="1310" y="1421"/>
                  </a:lnTo>
                  <a:cubicBezTo>
                    <a:pt x="1315" y="1422"/>
                    <a:pt x="1321" y="1422"/>
                    <a:pt x="1326" y="1422"/>
                  </a:cubicBezTo>
                  <a:cubicBezTo>
                    <a:pt x="1525" y="1422"/>
                    <a:pt x="1519" y="1102"/>
                    <a:pt x="1310" y="1086"/>
                  </a:cubicBezTo>
                  <a:lnTo>
                    <a:pt x="820" y="1047"/>
                  </a:lnTo>
                  <a:lnTo>
                    <a:pt x="820" y="1047"/>
                  </a:lnTo>
                  <a:cubicBezTo>
                    <a:pt x="940" y="799"/>
                    <a:pt x="1012" y="520"/>
                    <a:pt x="859" y="273"/>
                  </a:cubicBezTo>
                  <a:cubicBezTo>
                    <a:pt x="758" y="110"/>
                    <a:pt x="576" y="0"/>
                    <a:pt x="3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5" name="Google Shape;20185;p32"/>
            <p:cNvSpPr/>
            <p:nvPr/>
          </p:nvSpPr>
          <p:spPr>
            <a:xfrm>
              <a:off x="4712050" y="1924650"/>
              <a:ext cx="57225" cy="116950"/>
            </a:xfrm>
            <a:custGeom>
              <a:avLst/>
              <a:gdLst/>
              <a:ahLst/>
              <a:cxnLst/>
              <a:rect l="l" t="t" r="r" b="b"/>
              <a:pathLst>
                <a:path w="2289" h="4678" extrusionOk="0">
                  <a:moveTo>
                    <a:pt x="961" y="1"/>
                  </a:moveTo>
                  <a:cubicBezTo>
                    <a:pt x="354" y="1"/>
                    <a:pt x="1" y="1170"/>
                    <a:pt x="312" y="1665"/>
                  </a:cubicBezTo>
                  <a:cubicBezTo>
                    <a:pt x="451" y="1886"/>
                    <a:pt x="668" y="1989"/>
                    <a:pt x="896" y="1989"/>
                  </a:cubicBezTo>
                  <a:cubicBezTo>
                    <a:pt x="1044" y="1989"/>
                    <a:pt x="1196" y="1945"/>
                    <a:pt x="1334" y="1862"/>
                  </a:cubicBezTo>
                  <a:cubicBezTo>
                    <a:pt x="1465" y="1781"/>
                    <a:pt x="1562" y="1681"/>
                    <a:pt x="1632" y="1569"/>
                  </a:cubicBezTo>
                  <a:lnTo>
                    <a:pt x="1632" y="1569"/>
                  </a:lnTo>
                  <a:cubicBezTo>
                    <a:pt x="1657" y="1699"/>
                    <a:pt x="1683" y="1829"/>
                    <a:pt x="1708" y="1959"/>
                  </a:cubicBezTo>
                  <a:cubicBezTo>
                    <a:pt x="1749" y="2170"/>
                    <a:pt x="1792" y="2380"/>
                    <a:pt x="1827" y="2592"/>
                  </a:cubicBezTo>
                  <a:cubicBezTo>
                    <a:pt x="1857" y="2746"/>
                    <a:pt x="1880" y="2900"/>
                    <a:pt x="1892" y="3056"/>
                  </a:cubicBezTo>
                  <a:cubicBezTo>
                    <a:pt x="2054" y="3634"/>
                    <a:pt x="1706" y="3982"/>
                    <a:pt x="849" y="4099"/>
                  </a:cubicBezTo>
                  <a:cubicBezTo>
                    <a:pt x="813" y="4045"/>
                    <a:pt x="762" y="4022"/>
                    <a:pt x="711" y="4022"/>
                  </a:cubicBezTo>
                  <a:cubicBezTo>
                    <a:pt x="593" y="4022"/>
                    <a:pt x="478" y="4142"/>
                    <a:pt x="561" y="4269"/>
                  </a:cubicBezTo>
                  <a:cubicBezTo>
                    <a:pt x="742" y="4545"/>
                    <a:pt x="1004" y="4678"/>
                    <a:pt x="1270" y="4678"/>
                  </a:cubicBezTo>
                  <a:cubicBezTo>
                    <a:pt x="1556" y="4678"/>
                    <a:pt x="1846" y="4524"/>
                    <a:pt x="2043" y="4232"/>
                  </a:cubicBezTo>
                  <a:cubicBezTo>
                    <a:pt x="2289" y="3868"/>
                    <a:pt x="2281" y="3404"/>
                    <a:pt x="2231" y="2987"/>
                  </a:cubicBezTo>
                  <a:cubicBezTo>
                    <a:pt x="2129" y="2136"/>
                    <a:pt x="1917" y="1287"/>
                    <a:pt x="1747" y="446"/>
                  </a:cubicBezTo>
                  <a:cubicBezTo>
                    <a:pt x="1730" y="361"/>
                    <a:pt x="1670" y="325"/>
                    <a:pt x="1607" y="325"/>
                  </a:cubicBezTo>
                  <a:cubicBezTo>
                    <a:pt x="1510" y="325"/>
                    <a:pt x="1404" y="409"/>
                    <a:pt x="1424" y="535"/>
                  </a:cubicBezTo>
                  <a:cubicBezTo>
                    <a:pt x="1003" y="906"/>
                    <a:pt x="735" y="1091"/>
                    <a:pt x="620" y="1091"/>
                  </a:cubicBezTo>
                  <a:cubicBezTo>
                    <a:pt x="545" y="1091"/>
                    <a:pt x="536" y="1013"/>
                    <a:pt x="591" y="855"/>
                  </a:cubicBezTo>
                  <a:cubicBezTo>
                    <a:pt x="634" y="602"/>
                    <a:pt x="823" y="458"/>
                    <a:pt x="1155" y="423"/>
                  </a:cubicBezTo>
                  <a:cubicBezTo>
                    <a:pt x="1186" y="445"/>
                    <a:pt x="1215" y="454"/>
                    <a:pt x="1243" y="454"/>
                  </a:cubicBezTo>
                  <a:cubicBezTo>
                    <a:pt x="1377" y="454"/>
                    <a:pt x="1467" y="238"/>
                    <a:pt x="1325" y="135"/>
                  </a:cubicBezTo>
                  <a:cubicBezTo>
                    <a:pt x="1197" y="42"/>
                    <a:pt x="1074" y="1"/>
                    <a:pt x="9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6" name="Google Shape;20186;p32"/>
            <p:cNvSpPr/>
            <p:nvPr/>
          </p:nvSpPr>
          <p:spPr>
            <a:xfrm>
              <a:off x="4807850" y="1959425"/>
              <a:ext cx="49550" cy="13125"/>
            </a:xfrm>
            <a:custGeom>
              <a:avLst/>
              <a:gdLst/>
              <a:ahLst/>
              <a:cxnLst/>
              <a:rect l="l" t="t" r="r" b="b"/>
              <a:pathLst>
                <a:path w="1982" h="525" extrusionOk="0">
                  <a:moveTo>
                    <a:pt x="760" y="0"/>
                  </a:moveTo>
                  <a:cubicBezTo>
                    <a:pt x="575" y="0"/>
                    <a:pt x="388" y="17"/>
                    <a:pt x="200" y="51"/>
                  </a:cubicBezTo>
                  <a:cubicBezTo>
                    <a:pt x="0" y="87"/>
                    <a:pt x="69" y="376"/>
                    <a:pt x="256" y="376"/>
                  </a:cubicBezTo>
                  <a:cubicBezTo>
                    <a:pt x="267" y="376"/>
                    <a:pt x="279" y="375"/>
                    <a:pt x="290" y="373"/>
                  </a:cubicBezTo>
                  <a:cubicBezTo>
                    <a:pt x="444" y="345"/>
                    <a:pt x="597" y="332"/>
                    <a:pt x="749" y="332"/>
                  </a:cubicBezTo>
                  <a:cubicBezTo>
                    <a:pt x="1076" y="332"/>
                    <a:pt x="1397" y="395"/>
                    <a:pt x="1712" y="513"/>
                  </a:cubicBezTo>
                  <a:cubicBezTo>
                    <a:pt x="1733" y="521"/>
                    <a:pt x="1753" y="525"/>
                    <a:pt x="1772" y="525"/>
                  </a:cubicBezTo>
                  <a:cubicBezTo>
                    <a:pt x="1930" y="525"/>
                    <a:pt x="1981" y="258"/>
                    <a:pt x="1802" y="191"/>
                  </a:cubicBezTo>
                  <a:cubicBezTo>
                    <a:pt x="1462" y="62"/>
                    <a:pt x="1114" y="0"/>
                    <a:pt x="7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7" name="Google Shape;20187;p32"/>
            <p:cNvSpPr/>
            <p:nvPr/>
          </p:nvSpPr>
          <p:spPr>
            <a:xfrm>
              <a:off x="4806125" y="1997675"/>
              <a:ext cx="53075" cy="8375"/>
            </a:xfrm>
            <a:custGeom>
              <a:avLst/>
              <a:gdLst/>
              <a:ahLst/>
              <a:cxnLst/>
              <a:rect l="l" t="t" r="r" b="b"/>
              <a:pathLst>
                <a:path w="2123" h="335" extrusionOk="0">
                  <a:moveTo>
                    <a:pt x="216" y="1"/>
                  </a:moveTo>
                  <a:cubicBezTo>
                    <a:pt x="1" y="1"/>
                    <a:pt x="1" y="335"/>
                    <a:pt x="216" y="335"/>
                  </a:cubicBezTo>
                  <a:lnTo>
                    <a:pt x="1908" y="335"/>
                  </a:lnTo>
                  <a:cubicBezTo>
                    <a:pt x="2123" y="335"/>
                    <a:pt x="2123" y="1"/>
                    <a:pt x="19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8" name="Google Shape;20188;p32"/>
            <p:cNvSpPr/>
            <p:nvPr/>
          </p:nvSpPr>
          <p:spPr>
            <a:xfrm>
              <a:off x="4882900" y="1957850"/>
              <a:ext cx="59025" cy="55250"/>
            </a:xfrm>
            <a:custGeom>
              <a:avLst/>
              <a:gdLst/>
              <a:ahLst/>
              <a:cxnLst/>
              <a:rect l="l" t="t" r="r" b="b"/>
              <a:pathLst>
                <a:path w="2361" h="2210" extrusionOk="0">
                  <a:moveTo>
                    <a:pt x="254" y="0"/>
                  </a:moveTo>
                  <a:cubicBezTo>
                    <a:pt x="119" y="0"/>
                    <a:pt x="1" y="169"/>
                    <a:pt x="129" y="280"/>
                  </a:cubicBezTo>
                  <a:cubicBezTo>
                    <a:pt x="797" y="863"/>
                    <a:pt x="1427" y="1489"/>
                    <a:pt x="2014" y="2155"/>
                  </a:cubicBezTo>
                  <a:cubicBezTo>
                    <a:pt x="2048" y="2193"/>
                    <a:pt x="2087" y="2209"/>
                    <a:pt x="2125" y="2209"/>
                  </a:cubicBezTo>
                  <a:cubicBezTo>
                    <a:pt x="2248" y="2209"/>
                    <a:pt x="2360" y="2041"/>
                    <a:pt x="2251" y="1917"/>
                  </a:cubicBezTo>
                  <a:cubicBezTo>
                    <a:pt x="1663" y="1252"/>
                    <a:pt x="1033" y="627"/>
                    <a:pt x="365" y="44"/>
                  </a:cubicBezTo>
                  <a:cubicBezTo>
                    <a:pt x="330" y="13"/>
                    <a:pt x="291" y="0"/>
                    <a:pt x="2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9" name="Google Shape;20189;p32"/>
            <p:cNvSpPr/>
            <p:nvPr/>
          </p:nvSpPr>
          <p:spPr>
            <a:xfrm>
              <a:off x="4881175" y="1955725"/>
              <a:ext cx="52650" cy="58375"/>
            </a:xfrm>
            <a:custGeom>
              <a:avLst/>
              <a:gdLst/>
              <a:ahLst/>
              <a:cxnLst/>
              <a:rect l="l" t="t" r="r" b="b"/>
              <a:pathLst>
                <a:path w="2106" h="2335" extrusionOk="0">
                  <a:moveTo>
                    <a:pt x="1874" y="1"/>
                  </a:moveTo>
                  <a:cubicBezTo>
                    <a:pt x="1836" y="1"/>
                    <a:pt x="1797" y="17"/>
                    <a:pt x="1764" y="57"/>
                  </a:cubicBezTo>
                  <a:cubicBezTo>
                    <a:pt x="1211" y="718"/>
                    <a:pt x="658" y="1380"/>
                    <a:pt x="105" y="2042"/>
                  </a:cubicBezTo>
                  <a:cubicBezTo>
                    <a:pt x="0" y="2167"/>
                    <a:pt x="112" y="2335"/>
                    <a:pt x="232" y="2335"/>
                  </a:cubicBezTo>
                  <a:cubicBezTo>
                    <a:pt x="270" y="2335"/>
                    <a:pt x="308" y="2318"/>
                    <a:pt x="341" y="2278"/>
                  </a:cubicBezTo>
                  <a:lnTo>
                    <a:pt x="2001" y="294"/>
                  </a:lnTo>
                  <a:cubicBezTo>
                    <a:pt x="2105" y="168"/>
                    <a:pt x="1993" y="1"/>
                    <a:pt x="18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0" name="Google Shape;20190;p32"/>
            <p:cNvSpPr/>
            <p:nvPr/>
          </p:nvSpPr>
          <p:spPr>
            <a:xfrm>
              <a:off x="4952150" y="1927425"/>
              <a:ext cx="41800" cy="42675"/>
            </a:xfrm>
            <a:custGeom>
              <a:avLst/>
              <a:gdLst/>
              <a:ahLst/>
              <a:cxnLst/>
              <a:rect l="l" t="t" r="r" b="b"/>
              <a:pathLst>
                <a:path w="1672" h="1707" extrusionOk="0">
                  <a:moveTo>
                    <a:pt x="570" y="0"/>
                  </a:moveTo>
                  <a:cubicBezTo>
                    <a:pt x="446" y="0"/>
                    <a:pt x="320" y="18"/>
                    <a:pt x="191" y="53"/>
                  </a:cubicBezTo>
                  <a:cubicBezTo>
                    <a:pt x="1" y="105"/>
                    <a:pt x="60" y="382"/>
                    <a:pt x="232" y="382"/>
                  </a:cubicBezTo>
                  <a:cubicBezTo>
                    <a:pt x="247" y="382"/>
                    <a:pt x="263" y="379"/>
                    <a:pt x="280" y="375"/>
                  </a:cubicBezTo>
                  <a:lnTo>
                    <a:pt x="278" y="375"/>
                  </a:lnTo>
                  <a:cubicBezTo>
                    <a:pt x="381" y="347"/>
                    <a:pt x="480" y="332"/>
                    <a:pt x="579" y="332"/>
                  </a:cubicBezTo>
                  <a:cubicBezTo>
                    <a:pt x="687" y="332"/>
                    <a:pt x="793" y="350"/>
                    <a:pt x="899" y="386"/>
                  </a:cubicBezTo>
                  <a:lnTo>
                    <a:pt x="899" y="386"/>
                  </a:lnTo>
                  <a:cubicBezTo>
                    <a:pt x="836" y="680"/>
                    <a:pt x="706" y="942"/>
                    <a:pt x="498" y="1169"/>
                  </a:cubicBezTo>
                  <a:cubicBezTo>
                    <a:pt x="419" y="1255"/>
                    <a:pt x="440" y="1424"/>
                    <a:pt x="571" y="1449"/>
                  </a:cubicBezTo>
                  <a:cubicBezTo>
                    <a:pt x="858" y="1503"/>
                    <a:pt x="1137" y="1584"/>
                    <a:pt x="1407" y="1694"/>
                  </a:cubicBezTo>
                  <a:cubicBezTo>
                    <a:pt x="1429" y="1703"/>
                    <a:pt x="1449" y="1707"/>
                    <a:pt x="1468" y="1707"/>
                  </a:cubicBezTo>
                  <a:cubicBezTo>
                    <a:pt x="1622" y="1707"/>
                    <a:pt x="1671" y="1442"/>
                    <a:pt x="1496" y="1371"/>
                  </a:cubicBezTo>
                  <a:cubicBezTo>
                    <a:pt x="1306" y="1295"/>
                    <a:pt x="1112" y="1232"/>
                    <a:pt x="914" y="1182"/>
                  </a:cubicBezTo>
                  <a:lnTo>
                    <a:pt x="914" y="1182"/>
                  </a:lnTo>
                  <a:cubicBezTo>
                    <a:pt x="1091" y="928"/>
                    <a:pt x="1205" y="643"/>
                    <a:pt x="1249" y="326"/>
                  </a:cubicBezTo>
                  <a:cubicBezTo>
                    <a:pt x="1258" y="259"/>
                    <a:pt x="1244" y="170"/>
                    <a:pt x="1172" y="137"/>
                  </a:cubicBezTo>
                  <a:cubicBezTo>
                    <a:pt x="974" y="47"/>
                    <a:pt x="774" y="0"/>
                    <a:pt x="5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1" name="Google Shape;20191;p32"/>
            <p:cNvSpPr/>
            <p:nvPr/>
          </p:nvSpPr>
          <p:spPr>
            <a:xfrm>
              <a:off x="5004675" y="1978275"/>
              <a:ext cx="51525" cy="13300"/>
            </a:xfrm>
            <a:custGeom>
              <a:avLst/>
              <a:gdLst/>
              <a:ahLst/>
              <a:cxnLst/>
              <a:rect l="l" t="t" r="r" b="b"/>
              <a:pathLst>
                <a:path w="2061" h="532" extrusionOk="0">
                  <a:moveTo>
                    <a:pt x="1870" y="0"/>
                  </a:moveTo>
                  <a:cubicBezTo>
                    <a:pt x="1863" y="0"/>
                    <a:pt x="1855" y="1"/>
                    <a:pt x="1847" y="2"/>
                  </a:cubicBezTo>
                  <a:lnTo>
                    <a:pt x="214" y="196"/>
                  </a:lnTo>
                  <a:cubicBezTo>
                    <a:pt x="11" y="219"/>
                    <a:pt x="1" y="531"/>
                    <a:pt x="191" y="531"/>
                  </a:cubicBezTo>
                  <a:cubicBezTo>
                    <a:pt x="198" y="531"/>
                    <a:pt x="206" y="531"/>
                    <a:pt x="214" y="530"/>
                  </a:cubicBezTo>
                  <a:lnTo>
                    <a:pt x="1847" y="336"/>
                  </a:lnTo>
                  <a:cubicBezTo>
                    <a:pt x="2050" y="312"/>
                    <a:pt x="2061" y="0"/>
                    <a:pt x="18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2" name="Google Shape;20192;p32"/>
            <p:cNvSpPr/>
            <p:nvPr/>
          </p:nvSpPr>
          <p:spPr>
            <a:xfrm>
              <a:off x="5023950" y="1961650"/>
              <a:ext cx="8525" cy="9850"/>
            </a:xfrm>
            <a:custGeom>
              <a:avLst/>
              <a:gdLst/>
              <a:ahLst/>
              <a:cxnLst/>
              <a:rect l="l" t="t" r="r" b="b"/>
              <a:pathLst>
                <a:path w="341" h="394" extrusionOk="0">
                  <a:moveTo>
                    <a:pt x="175" y="1"/>
                  </a:moveTo>
                  <a:cubicBezTo>
                    <a:pt x="91" y="1"/>
                    <a:pt x="6" y="54"/>
                    <a:pt x="4" y="162"/>
                  </a:cubicBezTo>
                  <a:cubicBezTo>
                    <a:pt x="4" y="185"/>
                    <a:pt x="3" y="209"/>
                    <a:pt x="3" y="232"/>
                  </a:cubicBezTo>
                  <a:cubicBezTo>
                    <a:pt x="0" y="340"/>
                    <a:pt x="83" y="393"/>
                    <a:pt x="167" y="393"/>
                  </a:cubicBezTo>
                  <a:cubicBezTo>
                    <a:pt x="250" y="393"/>
                    <a:pt x="335" y="340"/>
                    <a:pt x="337" y="232"/>
                  </a:cubicBezTo>
                  <a:cubicBezTo>
                    <a:pt x="337" y="209"/>
                    <a:pt x="338" y="185"/>
                    <a:pt x="338" y="162"/>
                  </a:cubicBezTo>
                  <a:cubicBezTo>
                    <a:pt x="340" y="54"/>
                    <a:pt x="258" y="1"/>
                    <a:pt x="1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3" name="Google Shape;20193;p32"/>
            <p:cNvSpPr/>
            <p:nvPr/>
          </p:nvSpPr>
          <p:spPr>
            <a:xfrm>
              <a:off x="5081275" y="1940700"/>
              <a:ext cx="30700" cy="82275"/>
            </a:xfrm>
            <a:custGeom>
              <a:avLst/>
              <a:gdLst/>
              <a:ahLst/>
              <a:cxnLst/>
              <a:rect l="l" t="t" r="r" b="b"/>
              <a:pathLst>
                <a:path w="1228" h="3291" extrusionOk="0">
                  <a:moveTo>
                    <a:pt x="807" y="1"/>
                  </a:moveTo>
                  <a:cubicBezTo>
                    <a:pt x="804" y="1"/>
                    <a:pt x="801" y="1"/>
                    <a:pt x="799" y="1"/>
                  </a:cubicBezTo>
                  <a:cubicBezTo>
                    <a:pt x="187" y="24"/>
                    <a:pt x="33" y="713"/>
                    <a:pt x="21" y="1220"/>
                  </a:cubicBezTo>
                  <a:cubicBezTo>
                    <a:pt x="1" y="1990"/>
                    <a:pt x="326" y="2708"/>
                    <a:pt x="872" y="3242"/>
                  </a:cubicBezTo>
                  <a:cubicBezTo>
                    <a:pt x="907" y="3276"/>
                    <a:pt x="946" y="3291"/>
                    <a:pt x="983" y="3291"/>
                  </a:cubicBezTo>
                  <a:cubicBezTo>
                    <a:pt x="1113" y="3291"/>
                    <a:pt x="1227" y="3123"/>
                    <a:pt x="1108" y="3006"/>
                  </a:cubicBezTo>
                  <a:cubicBezTo>
                    <a:pt x="759" y="2666"/>
                    <a:pt x="516" y="2272"/>
                    <a:pt x="411" y="1792"/>
                  </a:cubicBezTo>
                  <a:cubicBezTo>
                    <a:pt x="341" y="1471"/>
                    <a:pt x="233" y="356"/>
                    <a:pt x="799" y="335"/>
                  </a:cubicBezTo>
                  <a:cubicBezTo>
                    <a:pt x="1011" y="327"/>
                    <a:pt x="1015" y="1"/>
                    <a:pt x="8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4" name="Google Shape;20194;p32"/>
            <p:cNvSpPr/>
            <p:nvPr/>
          </p:nvSpPr>
          <p:spPr>
            <a:xfrm>
              <a:off x="5117050" y="1961700"/>
              <a:ext cx="58150" cy="41975"/>
            </a:xfrm>
            <a:custGeom>
              <a:avLst/>
              <a:gdLst/>
              <a:ahLst/>
              <a:cxnLst/>
              <a:rect l="l" t="t" r="r" b="b"/>
              <a:pathLst>
                <a:path w="2326" h="1679" extrusionOk="0">
                  <a:moveTo>
                    <a:pt x="264" y="1"/>
                  </a:moveTo>
                  <a:cubicBezTo>
                    <a:pt x="107" y="1"/>
                    <a:pt x="0" y="228"/>
                    <a:pt x="170" y="306"/>
                  </a:cubicBezTo>
                  <a:cubicBezTo>
                    <a:pt x="855" y="622"/>
                    <a:pt x="1468" y="1071"/>
                    <a:pt x="1978" y="1626"/>
                  </a:cubicBezTo>
                  <a:cubicBezTo>
                    <a:pt x="2012" y="1663"/>
                    <a:pt x="2050" y="1678"/>
                    <a:pt x="2088" y="1678"/>
                  </a:cubicBezTo>
                  <a:cubicBezTo>
                    <a:pt x="2213" y="1678"/>
                    <a:pt x="2325" y="1510"/>
                    <a:pt x="2214" y="1389"/>
                  </a:cubicBezTo>
                  <a:cubicBezTo>
                    <a:pt x="1686" y="813"/>
                    <a:pt x="1049" y="346"/>
                    <a:pt x="339" y="18"/>
                  </a:cubicBezTo>
                  <a:cubicBezTo>
                    <a:pt x="314" y="6"/>
                    <a:pt x="288" y="1"/>
                    <a:pt x="2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5" name="Google Shape;20195;p32"/>
            <p:cNvSpPr/>
            <p:nvPr/>
          </p:nvSpPr>
          <p:spPr>
            <a:xfrm>
              <a:off x="5127925" y="1960450"/>
              <a:ext cx="30600" cy="48700"/>
            </a:xfrm>
            <a:custGeom>
              <a:avLst/>
              <a:gdLst/>
              <a:ahLst/>
              <a:cxnLst/>
              <a:rect l="l" t="t" r="r" b="b"/>
              <a:pathLst>
                <a:path w="1224" h="1948" extrusionOk="0">
                  <a:moveTo>
                    <a:pt x="998" y="1"/>
                  </a:moveTo>
                  <a:cubicBezTo>
                    <a:pt x="948" y="1"/>
                    <a:pt x="899" y="26"/>
                    <a:pt x="868" y="86"/>
                  </a:cubicBezTo>
                  <a:cubicBezTo>
                    <a:pt x="601" y="622"/>
                    <a:pt x="334" y="1157"/>
                    <a:pt x="66" y="1693"/>
                  </a:cubicBezTo>
                  <a:cubicBezTo>
                    <a:pt x="1" y="1825"/>
                    <a:pt x="117" y="1947"/>
                    <a:pt x="227" y="1947"/>
                  </a:cubicBezTo>
                  <a:cubicBezTo>
                    <a:pt x="277" y="1947"/>
                    <a:pt x="326" y="1922"/>
                    <a:pt x="356" y="1862"/>
                  </a:cubicBezTo>
                  <a:cubicBezTo>
                    <a:pt x="623" y="1327"/>
                    <a:pt x="890" y="790"/>
                    <a:pt x="1158" y="254"/>
                  </a:cubicBezTo>
                  <a:cubicBezTo>
                    <a:pt x="1223" y="122"/>
                    <a:pt x="1108" y="1"/>
                    <a:pt x="9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6" name="Google Shape;20196;p32"/>
            <p:cNvSpPr/>
            <p:nvPr/>
          </p:nvSpPr>
          <p:spPr>
            <a:xfrm>
              <a:off x="5172825" y="1938000"/>
              <a:ext cx="33450" cy="90225"/>
            </a:xfrm>
            <a:custGeom>
              <a:avLst/>
              <a:gdLst/>
              <a:ahLst/>
              <a:cxnLst/>
              <a:rect l="l" t="t" r="r" b="b"/>
              <a:pathLst>
                <a:path w="1338" h="3609" extrusionOk="0">
                  <a:moveTo>
                    <a:pt x="234" y="1"/>
                  </a:moveTo>
                  <a:cubicBezTo>
                    <a:pt x="112" y="1"/>
                    <a:pt x="1" y="168"/>
                    <a:pt x="108" y="292"/>
                  </a:cubicBezTo>
                  <a:cubicBezTo>
                    <a:pt x="862" y="1155"/>
                    <a:pt x="971" y="2368"/>
                    <a:pt x="401" y="3358"/>
                  </a:cubicBezTo>
                  <a:cubicBezTo>
                    <a:pt x="326" y="3488"/>
                    <a:pt x="442" y="3609"/>
                    <a:pt x="556" y="3609"/>
                  </a:cubicBezTo>
                  <a:cubicBezTo>
                    <a:pt x="606" y="3609"/>
                    <a:pt x="656" y="3585"/>
                    <a:pt x="689" y="3527"/>
                  </a:cubicBezTo>
                  <a:cubicBezTo>
                    <a:pt x="1338" y="2403"/>
                    <a:pt x="1197" y="1032"/>
                    <a:pt x="344" y="55"/>
                  </a:cubicBezTo>
                  <a:cubicBezTo>
                    <a:pt x="311" y="17"/>
                    <a:pt x="272" y="1"/>
                    <a:pt x="2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7" name="Google Shape;20197;p32"/>
            <p:cNvSpPr/>
            <p:nvPr/>
          </p:nvSpPr>
          <p:spPr>
            <a:xfrm>
              <a:off x="5220025" y="1935275"/>
              <a:ext cx="34600" cy="86900"/>
            </a:xfrm>
            <a:custGeom>
              <a:avLst/>
              <a:gdLst/>
              <a:ahLst/>
              <a:cxnLst/>
              <a:rect l="l" t="t" r="r" b="b"/>
              <a:pathLst>
                <a:path w="1384" h="3476" extrusionOk="0">
                  <a:moveTo>
                    <a:pt x="1130" y="0"/>
                  </a:moveTo>
                  <a:cubicBezTo>
                    <a:pt x="1093" y="0"/>
                    <a:pt x="1054" y="13"/>
                    <a:pt x="1019" y="44"/>
                  </a:cubicBezTo>
                  <a:cubicBezTo>
                    <a:pt x="0" y="939"/>
                    <a:pt x="218" y="2309"/>
                    <a:pt x="796" y="3392"/>
                  </a:cubicBezTo>
                  <a:cubicBezTo>
                    <a:pt x="828" y="3451"/>
                    <a:pt x="878" y="3476"/>
                    <a:pt x="928" y="3476"/>
                  </a:cubicBezTo>
                  <a:cubicBezTo>
                    <a:pt x="1040" y="3476"/>
                    <a:pt x="1156" y="3354"/>
                    <a:pt x="1086" y="3223"/>
                  </a:cubicBezTo>
                  <a:cubicBezTo>
                    <a:pt x="578" y="2269"/>
                    <a:pt x="348" y="1078"/>
                    <a:pt x="1256" y="280"/>
                  </a:cubicBezTo>
                  <a:cubicBezTo>
                    <a:pt x="1383" y="168"/>
                    <a:pt x="1265" y="0"/>
                    <a:pt x="11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8" name="Google Shape;20198;p32"/>
            <p:cNvSpPr/>
            <p:nvPr/>
          </p:nvSpPr>
          <p:spPr>
            <a:xfrm>
              <a:off x="5260900" y="1948275"/>
              <a:ext cx="54100" cy="71200"/>
            </a:xfrm>
            <a:custGeom>
              <a:avLst/>
              <a:gdLst/>
              <a:ahLst/>
              <a:cxnLst/>
              <a:rect l="l" t="t" r="r" b="b"/>
              <a:pathLst>
                <a:path w="2164" h="2848" extrusionOk="0">
                  <a:moveTo>
                    <a:pt x="660" y="1"/>
                  </a:moveTo>
                  <a:cubicBezTo>
                    <a:pt x="511" y="1"/>
                    <a:pt x="360" y="42"/>
                    <a:pt x="219" y="134"/>
                  </a:cubicBezTo>
                  <a:cubicBezTo>
                    <a:pt x="68" y="231"/>
                    <a:pt x="161" y="450"/>
                    <a:pt x="301" y="450"/>
                  </a:cubicBezTo>
                  <a:cubicBezTo>
                    <a:pt x="328" y="450"/>
                    <a:pt x="357" y="442"/>
                    <a:pt x="386" y="422"/>
                  </a:cubicBezTo>
                  <a:cubicBezTo>
                    <a:pt x="498" y="350"/>
                    <a:pt x="601" y="318"/>
                    <a:pt x="693" y="318"/>
                  </a:cubicBezTo>
                  <a:cubicBezTo>
                    <a:pt x="1099" y="318"/>
                    <a:pt x="1311" y="917"/>
                    <a:pt x="1166" y="1313"/>
                  </a:cubicBezTo>
                  <a:cubicBezTo>
                    <a:pt x="990" y="1794"/>
                    <a:pt x="525" y="2080"/>
                    <a:pt x="118" y="2343"/>
                  </a:cubicBezTo>
                  <a:cubicBezTo>
                    <a:pt x="17" y="2407"/>
                    <a:pt x="0" y="2572"/>
                    <a:pt x="118" y="2633"/>
                  </a:cubicBezTo>
                  <a:cubicBezTo>
                    <a:pt x="426" y="2793"/>
                    <a:pt x="743" y="2847"/>
                    <a:pt x="1065" y="2847"/>
                  </a:cubicBezTo>
                  <a:cubicBezTo>
                    <a:pt x="1361" y="2847"/>
                    <a:pt x="1661" y="2801"/>
                    <a:pt x="1965" y="2747"/>
                  </a:cubicBezTo>
                  <a:cubicBezTo>
                    <a:pt x="2164" y="2711"/>
                    <a:pt x="2096" y="2421"/>
                    <a:pt x="1909" y="2421"/>
                  </a:cubicBezTo>
                  <a:cubicBezTo>
                    <a:pt x="1898" y="2421"/>
                    <a:pt x="1887" y="2422"/>
                    <a:pt x="1875" y="2424"/>
                  </a:cubicBezTo>
                  <a:cubicBezTo>
                    <a:pt x="1606" y="2471"/>
                    <a:pt x="1332" y="2517"/>
                    <a:pt x="1063" y="2517"/>
                  </a:cubicBezTo>
                  <a:cubicBezTo>
                    <a:pt x="893" y="2517"/>
                    <a:pt x="724" y="2498"/>
                    <a:pt x="558" y="2451"/>
                  </a:cubicBezTo>
                  <a:lnTo>
                    <a:pt x="558" y="2451"/>
                  </a:lnTo>
                  <a:cubicBezTo>
                    <a:pt x="1118" y="2057"/>
                    <a:pt x="1675" y="1526"/>
                    <a:pt x="1553" y="785"/>
                  </a:cubicBezTo>
                  <a:cubicBezTo>
                    <a:pt x="1478" y="334"/>
                    <a:pt x="1081" y="1"/>
                    <a:pt x="6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9" name="Google Shape;20199;p32"/>
            <p:cNvSpPr/>
            <p:nvPr/>
          </p:nvSpPr>
          <p:spPr>
            <a:xfrm>
              <a:off x="5318575" y="1958425"/>
              <a:ext cx="45625" cy="44675"/>
            </a:xfrm>
            <a:custGeom>
              <a:avLst/>
              <a:gdLst/>
              <a:ahLst/>
              <a:cxnLst/>
              <a:rect l="l" t="t" r="r" b="b"/>
              <a:pathLst>
                <a:path w="1825" h="1787" extrusionOk="0">
                  <a:moveTo>
                    <a:pt x="230" y="1"/>
                  </a:moveTo>
                  <a:cubicBezTo>
                    <a:pt x="92" y="1"/>
                    <a:pt x="1" y="218"/>
                    <a:pt x="148" y="318"/>
                  </a:cubicBezTo>
                  <a:cubicBezTo>
                    <a:pt x="679" y="683"/>
                    <a:pt x="1126" y="1156"/>
                    <a:pt x="1458" y="1707"/>
                  </a:cubicBezTo>
                  <a:cubicBezTo>
                    <a:pt x="1492" y="1763"/>
                    <a:pt x="1543" y="1787"/>
                    <a:pt x="1594" y="1787"/>
                  </a:cubicBezTo>
                  <a:cubicBezTo>
                    <a:pt x="1709" y="1787"/>
                    <a:pt x="1825" y="1666"/>
                    <a:pt x="1746" y="1537"/>
                  </a:cubicBezTo>
                  <a:cubicBezTo>
                    <a:pt x="1383" y="938"/>
                    <a:pt x="897" y="424"/>
                    <a:pt x="317" y="30"/>
                  </a:cubicBezTo>
                  <a:cubicBezTo>
                    <a:pt x="287" y="10"/>
                    <a:pt x="257" y="1"/>
                    <a:pt x="2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0" name="Google Shape;20200;p32"/>
            <p:cNvSpPr/>
            <p:nvPr/>
          </p:nvSpPr>
          <p:spPr>
            <a:xfrm>
              <a:off x="5321250" y="1953625"/>
              <a:ext cx="41650" cy="50375"/>
            </a:xfrm>
            <a:custGeom>
              <a:avLst/>
              <a:gdLst/>
              <a:ahLst/>
              <a:cxnLst/>
              <a:rect l="l" t="t" r="r" b="b"/>
              <a:pathLst>
                <a:path w="1666" h="2015" extrusionOk="0">
                  <a:moveTo>
                    <a:pt x="1437" y="1"/>
                  </a:moveTo>
                  <a:cubicBezTo>
                    <a:pt x="1400" y="1"/>
                    <a:pt x="1362" y="18"/>
                    <a:pt x="1330" y="59"/>
                  </a:cubicBezTo>
                  <a:cubicBezTo>
                    <a:pt x="897" y="616"/>
                    <a:pt x="482" y="1186"/>
                    <a:pt x="85" y="1770"/>
                  </a:cubicBezTo>
                  <a:cubicBezTo>
                    <a:pt x="1" y="1895"/>
                    <a:pt x="117" y="2015"/>
                    <a:pt x="236" y="2015"/>
                  </a:cubicBezTo>
                  <a:cubicBezTo>
                    <a:pt x="287" y="2015"/>
                    <a:pt x="339" y="1993"/>
                    <a:pt x="375" y="1940"/>
                  </a:cubicBezTo>
                  <a:cubicBezTo>
                    <a:pt x="753" y="1378"/>
                    <a:pt x="1151" y="831"/>
                    <a:pt x="1566" y="297"/>
                  </a:cubicBezTo>
                  <a:cubicBezTo>
                    <a:pt x="1666" y="170"/>
                    <a:pt x="1555" y="1"/>
                    <a:pt x="14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1" name="Google Shape;20201;p32"/>
            <p:cNvSpPr/>
            <p:nvPr/>
          </p:nvSpPr>
          <p:spPr>
            <a:xfrm>
              <a:off x="5368450" y="1934700"/>
              <a:ext cx="40700" cy="96500"/>
            </a:xfrm>
            <a:custGeom>
              <a:avLst/>
              <a:gdLst/>
              <a:ahLst/>
              <a:cxnLst/>
              <a:rect l="l" t="t" r="r" b="b"/>
              <a:pathLst>
                <a:path w="1628" h="3860" extrusionOk="0">
                  <a:moveTo>
                    <a:pt x="250" y="0"/>
                  </a:moveTo>
                  <a:cubicBezTo>
                    <a:pt x="117" y="0"/>
                    <a:pt x="0" y="169"/>
                    <a:pt x="125" y="282"/>
                  </a:cubicBezTo>
                  <a:cubicBezTo>
                    <a:pt x="1114" y="1179"/>
                    <a:pt x="1254" y="2530"/>
                    <a:pt x="481" y="3617"/>
                  </a:cubicBezTo>
                  <a:cubicBezTo>
                    <a:pt x="393" y="3740"/>
                    <a:pt x="509" y="3859"/>
                    <a:pt x="630" y="3859"/>
                  </a:cubicBezTo>
                  <a:cubicBezTo>
                    <a:pt x="681" y="3859"/>
                    <a:pt x="733" y="3838"/>
                    <a:pt x="770" y="3786"/>
                  </a:cubicBezTo>
                  <a:cubicBezTo>
                    <a:pt x="1628" y="2581"/>
                    <a:pt x="1454" y="1037"/>
                    <a:pt x="362" y="46"/>
                  </a:cubicBezTo>
                  <a:cubicBezTo>
                    <a:pt x="326" y="14"/>
                    <a:pt x="287" y="0"/>
                    <a:pt x="2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2" name="Google Shape;20202;p32"/>
            <p:cNvSpPr/>
            <p:nvPr/>
          </p:nvSpPr>
          <p:spPr>
            <a:xfrm>
              <a:off x="5389225" y="1902500"/>
              <a:ext cx="39725" cy="33425"/>
            </a:xfrm>
            <a:custGeom>
              <a:avLst/>
              <a:gdLst/>
              <a:ahLst/>
              <a:cxnLst/>
              <a:rect l="l" t="t" r="r" b="b"/>
              <a:pathLst>
                <a:path w="1589" h="1337" extrusionOk="0">
                  <a:moveTo>
                    <a:pt x="445" y="1"/>
                  </a:moveTo>
                  <a:cubicBezTo>
                    <a:pt x="298" y="1"/>
                    <a:pt x="152" y="71"/>
                    <a:pt x="72" y="215"/>
                  </a:cubicBezTo>
                  <a:cubicBezTo>
                    <a:pt x="0" y="346"/>
                    <a:pt x="116" y="467"/>
                    <a:pt x="228" y="467"/>
                  </a:cubicBezTo>
                  <a:cubicBezTo>
                    <a:pt x="279" y="467"/>
                    <a:pt x="328" y="443"/>
                    <a:pt x="360" y="385"/>
                  </a:cubicBezTo>
                  <a:cubicBezTo>
                    <a:pt x="380" y="349"/>
                    <a:pt x="413" y="332"/>
                    <a:pt x="447" y="332"/>
                  </a:cubicBezTo>
                  <a:cubicBezTo>
                    <a:pt x="474" y="332"/>
                    <a:pt x="502" y="342"/>
                    <a:pt x="525" y="362"/>
                  </a:cubicBezTo>
                  <a:cubicBezTo>
                    <a:pt x="592" y="417"/>
                    <a:pt x="582" y="546"/>
                    <a:pt x="560" y="617"/>
                  </a:cubicBezTo>
                  <a:cubicBezTo>
                    <a:pt x="514" y="772"/>
                    <a:pt x="376" y="891"/>
                    <a:pt x="263" y="999"/>
                  </a:cubicBezTo>
                  <a:cubicBezTo>
                    <a:pt x="153" y="1105"/>
                    <a:pt x="241" y="1277"/>
                    <a:pt x="380" y="1285"/>
                  </a:cubicBezTo>
                  <a:lnTo>
                    <a:pt x="1373" y="1337"/>
                  </a:lnTo>
                  <a:cubicBezTo>
                    <a:pt x="1377" y="1337"/>
                    <a:pt x="1381" y="1337"/>
                    <a:pt x="1385" y="1337"/>
                  </a:cubicBezTo>
                  <a:cubicBezTo>
                    <a:pt x="1588" y="1337"/>
                    <a:pt x="1585" y="1013"/>
                    <a:pt x="1373" y="1003"/>
                  </a:cubicBezTo>
                  <a:lnTo>
                    <a:pt x="736" y="969"/>
                  </a:lnTo>
                  <a:lnTo>
                    <a:pt x="736" y="969"/>
                  </a:lnTo>
                  <a:cubicBezTo>
                    <a:pt x="900" y="743"/>
                    <a:pt x="994" y="472"/>
                    <a:pt x="827" y="208"/>
                  </a:cubicBezTo>
                  <a:cubicBezTo>
                    <a:pt x="741" y="71"/>
                    <a:pt x="592" y="1"/>
                    <a:pt x="4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3" name="Google Shape;20203;p32"/>
            <p:cNvSpPr/>
            <p:nvPr/>
          </p:nvSpPr>
          <p:spPr>
            <a:xfrm>
              <a:off x="5438800" y="1954325"/>
              <a:ext cx="9625" cy="62700"/>
            </a:xfrm>
            <a:custGeom>
              <a:avLst/>
              <a:gdLst/>
              <a:ahLst/>
              <a:cxnLst/>
              <a:rect l="l" t="t" r="r" b="b"/>
              <a:pathLst>
                <a:path w="385" h="2508" extrusionOk="0">
                  <a:moveTo>
                    <a:pt x="218" y="1"/>
                  </a:moveTo>
                  <a:cubicBezTo>
                    <a:pt x="135" y="1"/>
                    <a:pt x="50" y="55"/>
                    <a:pt x="48" y="162"/>
                  </a:cubicBezTo>
                  <a:cubicBezTo>
                    <a:pt x="32" y="890"/>
                    <a:pt x="17" y="1617"/>
                    <a:pt x="2" y="2346"/>
                  </a:cubicBezTo>
                  <a:cubicBezTo>
                    <a:pt x="0" y="2454"/>
                    <a:pt x="83" y="2508"/>
                    <a:pt x="167" y="2508"/>
                  </a:cubicBezTo>
                  <a:cubicBezTo>
                    <a:pt x="251" y="2508"/>
                    <a:pt x="335" y="2454"/>
                    <a:pt x="338" y="2346"/>
                  </a:cubicBezTo>
                  <a:cubicBezTo>
                    <a:pt x="351" y="1617"/>
                    <a:pt x="367" y="890"/>
                    <a:pt x="382" y="162"/>
                  </a:cubicBezTo>
                  <a:cubicBezTo>
                    <a:pt x="384" y="55"/>
                    <a:pt x="302" y="1"/>
                    <a:pt x="2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4" name="Google Shape;20204;p32"/>
            <p:cNvSpPr/>
            <p:nvPr/>
          </p:nvSpPr>
          <p:spPr>
            <a:xfrm>
              <a:off x="5424075" y="1978525"/>
              <a:ext cx="46250" cy="11150"/>
            </a:xfrm>
            <a:custGeom>
              <a:avLst/>
              <a:gdLst/>
              <a:ahLst/>
              <a:cxnLst/>
              <a:rect l="l" t="t" r="r" b="b"/>
              <a:pathLst>
                <a:path w="1850" h="446" extrusionOk="0">
                  <a:moveTo>
                    <a:pt x="1650" y="0"/>
                  </a:moveTo>
                  <a:cubicBezTo>
                    <a:pt x="1645" y="0"/>
                    <a:pt x="1640" y="1"/>
                    <a:pt x="1634" y="1"/>
                  </a:cubicBezTo>
                  <a:lnTo>
                    <a:pt x="216" y="111"/>
                  </a:lnTo>
                  <a:cubicBezTo>
                    <a:pt x="7" y="126"/>
                    <a:pt x="1" y="446"/>
                    <a:pt x="200" y="446"/>
                  </a:cubicBezTo>
                  <a:cubicBezTo>
                    <a:pt x="205" y="446"/>
                    <a:pt x="210" y="445"/>
                    <a:pt x="216" y="445"/>
                  </a:cubicBezTo>
                  <a:lnTo>
                    <a:pt x="1634" y="335"/>
                  </a:lnTo>
                  <a:cubicBezTo>
                    <a:pt x="1843" y="320"/>
                    <a:pt x="1849" y="0"/>
                    <a:pt x="16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5" name="Google Shape;20205;p32"/>
            <p:cNvSpPr/>
            <p:nvPr/>
          </p:nvSpPr>
          <p:spPr>
            <a:xfrm>
              <a:off x="5491225" y="1936800"/>
              <a:ext cx="29275" cy="82425"/>
            </a:xfrm>
            <a:custGeom>
              <a:avLst/>
              <a:gdLst/>
              <a:ahLst/>
              <a:cxnLst/>
              <a:rect l="l" t="t" r="r" b="b"/>
              <a:pathLst>
                <a:path w="1171" h="3297" extrusionOk="0">
                  <a:moveTo>
                    <a:pt x="819" y="1"/>
                  </a:moveTo>
                  <a:cubicBezTo>
                    <a:pt x="808" y="1"/>
                    <a:pt x="798" y="1"/>
                    <a:pt x="786" y="3"/>
                  </a:cubicBezTo>
                  <a:cubicBezTo>
                    <a:pt x="516" y="35"/>
                    <a:pt x="362" y="540"/>
                    <a:pt x="289" y="759"/>
                  </a:cubicBezTo>
                  <a:cubicBezTo>
                    <a:pt x="1" y="1626"/>
                    <a:pt x="222" y="2570"/>
                    <a:pt x="825" y="3243"/>
                  </a:cubicBezTo>
                  <a:cubicBezTo>
                    <a:pt x="858" y="3281"/>
                    <a:pt x="897" y="3297"/>
                    <a:pt x="935" y="3297"/>
                  </a:cubicBezTo>
                  <a:cubicBezTo>
                    <a:pt x="1058" y="3297"/>
                    <a:pt x="1171" y="3129"/>
                    <a:pt x="1061" y="3006"/>
                  </a:cubicBezTo>
                  <a:cubicBezTo>
                    <a:pt x="555" y="2440"/>
                    <a:pt x="375" y="1655"/>
                    <a:pt x="587" y="926"/>
                  </a:cubicBezTo>
                  <a:cubicBezTo>
                    <a:pt x="626" y="785"/>
                    <a:pt x="683" y="650"/>
                    <a:pt x="753" y="523"/>
                  </a:cubicBezTo>
                  <a:cubicBezTo>
                    <a:pt x="790" y="491"/>
                    <a:pt x="814" y="460"/>
                    <a:pt x="827" y="430"/>
                  </a:cubicBezTo>
                  <a:lnTo>
                    <a:pt x="827" y="430"/>
                  </a:lnTo>
                  <a:cubicBezTo>
                    <a:pt x="839" y="433"/>
                    <a:pt x="851" y="434"/>
                    <a:pt x="863" y="434"/>
                  </a:cubicBezTo>
                  <a:cubicBezTo>
                    <a:pt x="930" y="434"/>
                    <a:pt x="997" y="399"/>
                    <a:pt x="1024" y="319"/>
                  </a:cubicBezTo>
                  <a:cubicBezTo>
                    <a:pt x="1076" y="164"/>
                    <a:pt x="983" y="1"/>
                    <a:pt x="81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6" name="Google Shape;20206;p32"/>
            <p:cNvSpPr/>
            <p:nvPr/>
          </p:nvSpPr>
          <p:spPr>
            <a:xfrm>
              <a:off x="5532300" y="1938575"/>
              <a:ext cx="39900" cy="61500"/>
            </a:xfrm>
            <a:custGeom>
              <a:avLst/>
              <a:gdLst/>
              <a:ahLst/>
              <a:cxnLst/>
              <a:rect l="l" t="t" r="r" b="b"/>
              <a:pathLst>
                <a:path w="1596" h="2460" extrusionOk="0">
                  <a:moveTo>
                    <a:pt x="160" y="0"/>
                  </a:moveTo>
                  <a:cubicBezTo>
                    <a:pt x="77" y="0"/>
                    <a:pt x="0" y="53"/>
                    <a:pt x="11" y="161"/>
                  </a:cubicBezTo>
                  <a:lnTo>
                    <a:pt x="232" y="2175"/>
                  </a:lnTo>
                  <a:lnTo>
                    <a:pt x="232" y="2175"/>
                  </a:lnTo>
                  <a:cubicBezTo>
                    <a:pt x="236" y="2235"/>
                    <a:pt x="242" y="2289"/>
                    <a:pt x="249" y="2334"/>
                  </a:cubicBezTo>
                  <a:cubicBezTo>
                    <a:pt x="263" y="2416"/>
                    <a:pt x="333" y="2453"/>
                    <a:pt x="406" y="2453"/>
                  </a:cubicBezTo>
                  <a:cubicBezTo>
                    <a:pt x="496" y="2453"/>
                    <a:pt x="590" y="2394"/>
                    <a:pt x="579" y="2290"/>
                  </a:cubicBezTo>
                  <a:lnTo>
                    <a:pt x="562" y="2132"/>
                  </a:lnTo>
                  <a:lnTo>
                    <a:pt x="562" y="2132"/>
                  </a:lnTo>
                  <a:cubicBezTo>
                    <a:pt x="545" y="1841"/>
                    <a:pt x="581" y="1260"/>
                    <a:pt x="846" y="1260"/>
                  </a:cubicBezTo>
                  <a:cubicBezTo>
                    <a:pt x="883" y="1260"/>
                    <a:pt x="925" y="1271"/>
                    <a:pt x="972" y="1297"/>
                  </a:cubicBezTo>
                  <a:cubicBezTo>
                    <a:pt x="1191" y="1414"/>
                    <a:pt x="1247" y="2090"/>
                    <a:pt x="1256" y="2298"/>
                  </a:cubicBezTo>
                  <a:cubicBezTo>
                    <a:pt x="1261" y="2405"/>
                    <a:pt x="1347" y="2460"/>
                    <a:pt x="1431" y="2460"/>
                  </a:cubicBezTo>
                  <a:cubicBezTo>
                    <a:pt x="1515" y="2460"/>
                    <a:pt x="1596" y="2406"/>
                    <a:pt x="1590" y="2298"/>
                  </a:cubicBezTo>
                  <a:cubicBezTo>
                    <a:pt x="1571" y="1902"/>
                    <a:pt x="1424" y="844"/>
                    <a:pt x="858" y="844"/>
                  </a:cubicBezTo>
                  <a:cubicBezTo>
                    <a:pt x="853" y="844"/>
                    <a:pt x="847" y="844"/>
                    <a:pt x="841" y="844"/>
                  </a:cubicBezTo>
                  <a:cubicBezTo>
                    <a:pt x="667" y="850"/>
                    <a:pt x="539" y="942"/>
                    <a:pt x="446" y="1079"/>
                  </a:cubicBezTo>
                  <a:lnTo>
                    <a:pt x="446" y="1079"/>
                  </a:lnTo>
                  <a:lnTo>
                    <a:pt x="345" y="161"/>
                  </a:lnTo>
                  <a:cubicBezTo>
                    <a:pt x="334" y="54"/>
                    <a:pt x="244" y="0"/>
                    <a:pt x="1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7" name="Google Shape;20207;p32"/>
            <p:cNvSpPr/>
            <p:nvPr/>
          </p:nvSpPr>
          <p:spPr>
            <a:xfrm>
              <a:off x="5574550" y="1959075"/>
              <a:ext cx="30550" cy="62550"/>
            </a:xfrm>
            <a:custGeom>
              <a:avLst/>
              <a:gdLst/>
              <a:ahLst/>
              <a:cxnLst/>
              <a:rect l="l" t="t" r="r" b="b"/>
              <a:pathLst>
                <a:path w="1222" h="2502" extrusionOk="0">
                  <a:moveTo>
                    <a:pt x="768" y="1"/>
                  </a:moveTo>
                  <a:cubicBezTo>
                    <a:pt x="570" y="1"/>
                    <a:pt x="368" y="133"/>
                    <a:pt x="272" y="343"/>
                  </a:cubicBezTo>
                  <a:cubicBezTo>
                    <a:pt x="1" y="933"/>
                    <a:pt x="150" y="1781"/>
                    <a:pt x="304" y="2384"/>
                  </a:cubicBezTo>
                  <a:cubicBezTo>
                    <a:pt x="326" y="2466"/>
                    <a:pt x="390" y="2502"/>
                    <a:pt x="456" y="2502"/>
                  </a:cubicBezTo>
                  <a:cubicBezTo>
                    <a:pt x="556" y="2502"/>
                    <a:pt x="660" y="2420"/>
                    <a:pt x="628" y="2294"/>
                  </a:cubicBezTo>
                  <a:cubicBezTo>
                    <a:pt x="542" y="1973"/>
                    <a:pt x="494" y="1645"/>
                    <a:pt x="484" y="1314"/>
                  </a:cubicBezTo>
                  <a:cubicBezTo>
                    <a:pt x="481" y="1166"/>
                    <a:pt x="486" y="1017"/>
                    <a:pt x="500" y="871"/>
                  </a:cubicBezTo>
                  <a:cubicBezTo>
                    <a:pt x="507" y="800"/>
                    <a:pt x="516" y="730"/>
                    <a:pt x="526" y="660"/>
                  </a:cubicBezTo>
                  <a:cubicBezTo>
                    <a:pt x="535" y="495"/>
                    <a:pt x="645" y="405"/>
                    <a:pt x="852" y="392"/>
                  </a:cubicBezTo>
                  <a:cubicBezTo>
                    <a:pt x="887" y="447"/>
                    <a:pt x="938" y="470"/>
                    <a:pt x="989" y="470"/>
                  </a:cubicBezTo>
                  <a:cubicBezTo>
                    <a:pt x="1105" y="470"/>
                    <a:pt x="1222" y="350"/>
                    <a:pt x="1142" y="222"/>
                  </a:cubicBezTo>
                  <a:lnTo>
                    <a:pt x="1142" y="221"/>
                  </a:lnTo>
                  <a:cubicBezTo>
                    <a:pt x="1047" y="68"/>
                    <a:pt x="908" y="1"/>
                    <a:pt x="7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8" name="Google Shape;20208;p32"/>
            <p:cNvSpPr/>
            <p:nvPr/>
          </p:nvSpPr>
          <p:spPr>
            <a:xfrm>
              <a:off x="5579000" y="1990925"/>
              <a:ext cx="28925" cy="10025"/>
            </a:xfrm>
            <a:custGeom>
              <a:avLst/>
              <a:gdLst/>
              <a:ahLst/>
              <a:cxnLst/>
              <a:rect l="l" t="t" r="r" b="b"/>
              <a:pathLst>
                <a:path w="1157" h="401" extrusionOk="0">
                  <a:moveTo>
                    <a:pt x="922" y="1"/>
                  </a:moveTo>
                  <a:cubicBezTo>
                    <a:pt x="907" y="1"/>
                    <a:pt x="892" y="3"/>
                    <a:pt x="875" y="7"/>
                  </a:cubicBezTo>
                  <a:cubicBezTo>
                    <a:pt x="725" y="46"/>
                    <a:pt x="572" y="66"/>
                    <a:pt x="418" y="66"/>
                  </a:cubicBezTo>
                  <a:cubicBezTo>
                    <a:pt x="349" y="66"/>
                    <a:pt x="281" y="62"/>
                    <a:pt x="213" y="54"/>
                  </a:cubicBezTo>
                  <a:cubicBezTo>
                    <a:pt x="206" y="53"/>
                    <a:pt x="200" y="53"/>
                    <a:pt x="193" y="53"/>
                  </a:cubicBezTo>
                  <a:cubicBezTo>
                    <a:pt x="0" y="53"/>
                    <a:pt x="8" y="366"/>
                    <a:pt x="213" y="388"/>
                  </a:cubicBezTo>
                  <a:cubicBezTo>
                    <a:pt x="287" y="396"/>
                    <a:pt x="360" y="400"/>
                    <a:pt x="434" y="400"/>
                  </a:cubicBezTo>
                  <a:cubicBezTo>
                    <a:pt x="613" y="400"/>
                    <a:pt x="791" y="377"/>
                    <a:pt x="964" y="330"/>
                  </a:cubicBezTo>
                  <a:cubicBezTo>
                    <a:pt x="1157" y="280"/>
                    <a:pt x="1096" y="1"/>
                    <a:pt x="9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9" name="Google Shape;20209;p32"/>
            <p:cNvSpPr/>
            <p:nvPr/>
          </p:nvSpPr>
          <p:spPr>
            <a:xfrm>
              <a:off x="5609475" y="1949900"/>
              <a:ext cx="48025" cy="53750"/>
            </a:xfrm>
            <a:custGeom>
              <a:avLst/>
              <a:gdLst/>
              <a:ahLst/>
              <a:cxnLst/>
              <a:rect l="l" t="t" r="r" b="b"/>
              <a:pathLst>
                <a:path w="1921" h="2150" extrusionOk="0">
                  <a:moveTo>
                    <a:pt x="1004" y="352"/>
                  </a:moveTo>
                  <a:cubicBezTo>
                    <a:pt x="1320" y="433"/>
                    <a:pt x="1498" y="905"/>
                    <a:pt x="1130" y="1088"/>
                  </a:cubicBezTo>
                  <a:cubicBezTo>
                    <a:pt x="1071" y="1117"/>
                    <a:pt x="1015" y="1130"/>
                    <a:pt x="962" y="1130"/>
                  </a:cubicBezTo>
                  <a:cubicBezTo>
                    <a:pt x="612" y="1130"/>
                    <a:pt x="447" y="551"/>
                    <a:pt x="898" y="435"/>
                  </a:cubicBezTo>
                  <a:cubicBezTo>
                    <a:pt x="952" y="422"/>
                    <a:pt x="986" y="390"/>
                    <a:pt x="1004" y="352"/>
                  </a:cubicBezTo>
                  <a:close/>
                  <a:moveTo>
                    <a:pt x="927" y="1"/>
                  </a:moveTo>
                  <a:cubicBezTo>
                    <a:pt x="412" y="1"/>
                    <a:pt x="0" y="613"/>
                    <a:pt x="39" y="1158"/>
                  </a:cubicBezTo>
                  <a:cubicBezTo>
                    <a:pt x="81" y="1721"/>
                    <a:pt x="563" y="2149"/>
                    <a:pt x="1075" y="2149"/>
                  </a:cubicBezTo>
                  <a:cubicBezTo>
                    <a:pt x="1269" y="2149"/>
                    <a:pt x="1468" y="2088"/>
                    <a:pt x="1649" y="1948"/>
                  </a:cubicBezTo>
                  <a:cubicBezTo>
                    <a:pt x="1787" y="1842"/>
                    <a:pt x="1698" y="1626"/>
                    <a:pt x="1567" y="1626"/>
                  </a:cubicBezTo>
                  <a:cubicBezTo>
                    <a:pt x="1539" y="1626"/>
                    <a:pt x="1509" y="1636"/>
                    <a:pt x="1479" y="1659"/>
                  </a:cubicBezTo>
                  <a:cubicBezTo>
                    <a:pt x="1351" y="1757"/>
                    <a:pt x="1199" y="1806"/>
                    <a:pt x="1048" y="1806"/>
                  </a:cubicBezTo>
                  <a:cubicBezTo>
                    <a:pt x="826" y="1806"/>
                    <a:pt x="609" y="1700"/>
                    <a:pt x="482" y="1489"/>
                  </a:cubicBezTo>
                  <a:cubicBezTo>
                    <a:pt x="419" y="1385"/>
                    <a:pt x="382" y="1253"/>
                    <a:pt x="374" y="1116"/>
                  </a:cubicBezTo>
                  <a:lnTo>
                    <a:pt x="374" y="1116"/>
                  </a:lnTo>
                  <a:cubicBezTo>
                    <a:pt x="468" y="1286"/>
                    <a:pt x="637" y="1417"/>
                    <a:pt x="881" y="1448"/>
                  </a:cubicBezTo>
                  <a:cubicBezTo>
                    <a:pt x="913" y="1452"/>
                    <a:pt x="944" y="1454"/>
                    <a:pt x="975" y="1454"/>
                  </a:cubicBezTo>
                  <a:cubicBezTo>
                    <a:pt x="1619" y="1454"/>
                    <a:pt x="1921" y="561"/>
                    <a:pt x="1382" y="164"/>
                  </a:cubicBezTo>
                  <a:cubicBezTo>
                    <a:pt x="1227" y="50"/>
                    <a:pt x="1073" y="1"/>
                    <a:pt x="9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0" name="Google Shape;20210;p32"/>
            <p:cNvSpPr/>
            <p:nvPr/>
          </p:nvSpPr>
          <p:spPr>
            <a:xfrm>
              <a:off x="5645575" y="1933950"/>
              <a:ext cx="32625" cy="81150"/>
            </a:xfrm>
            <a:custGeom>
              <a:avLst/>
              <a:gdLst/>
              <a:ahLst/>
              <a:cxnLst/>
              <a:rect l="l" t="t" r="r" b="b"/>
              <a:pathLst>
                <a:path w="1305" h="3246" extrusionOk="0">
                  <a:moveTo>
                    <a:pt x="286" y="1"/>
                  </a:moveTo>
                  <a:cubicBezTo>
                    <a:pt x="262" y="1"/>
                    <a:pt x="238" y="2"/>
                    <a:pt x="214" y="5"/>
                  </a:cubicBezTo>
                  <a:cubicBezTo>
                    <a:pt x="10" y="30"/>
                    <a:pt x="1" y="341"/>
                    <a:pt x="191" y="341"/>
                  </a:cubicBezTo>
                  <a:cubicBezTo>
                    <a:pt x="198" y="341"/>
                    <a:pt x="206" y="340"/>
                    <a:pt x="214" y="339"/>
                  </a:cubicBezTo>
                  <a:cubicBezTo>
                    <a:pt x="224" y="338"/>
                    <a:pt x="234" y="338"/>
                    <a:pt x="243" y="338"/>
                  </a:cubicBezTo>
                  <a:cubicBezTo>
                    <a:pt x="648" y="338"/>
                    <a:pt x="828" y="1403"/>
                    <a:pt x="868" y="1676"/>
                  </a:cubicBezTo>
                  <a:cubicBezTo>
                    <a:pt x="935" y="2150"/>
                    <a:pt x="871" y="2589"/>
                    <a:pt x="536" y="2956"/>
                  </a:cubicBezTo>
                  <a:cubicBezTo>
                    <a:pt x="423" y="3077"/>
                    <a:pt x="536" y="3246"/>
                    <a:pt x="661" y="3246"/>
                  </a:cubicBezTo>
                  <a:cubicBezTo>
                    <a:pt x="699" y="3246"/>
                    <a:pt x="738" y="3230"/>
                    <a:pt x="772" y="3193"/>
                  </a:cubicBezTo>
                  <a:cubicBezTo>
                    <a:pt x="1234" y="2690"/>
                    <a:pt x="1304" y="2045"/>
                    <a:pt x="1161" y="1394"/>
                  </a:cubicBezTo>
                  <a:cubicBezTo>
                    <a:pt x="1064" y="952"/>
                    <a:pt x="873"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1" name="Google Shape;20211;p32"/>
            <p:cNvSpPr/>
            <p:nvPr/>
          </p:nvSpPr>
          <p:spPr>
            <a:xfrm>
              <a:off x="5670625" y="1918100"/>
              <a:ext cx="43350" cy="42450"/>
            </a:xfrm>
            <a:custGeom>
              <a:avLst/>
              <a:gdLst/>
              <a:ahLst/>
              <a:cxnLst/>
              <a:rect l="l" t="t" r="r" b="b"/>
              <a:pathLst>
                <a:path w="1734" h="1698" extrusionOk="0">
                  <a:moveTo>
                    <a:pt x="545" y="1"/>
                  </a:moveTo>
                  <a:cubicBezTo>
                    <a:pt x="375" y="1"/>
                    <a:pt x="205" y="76"/>
                    <a:pt x="92" y="229"/>
                  </a:cubicBezTo>
                  <a:cubicBezTo>
                    <a:pt x="1" y="351"/>
                    <a:pt x="118" y="470"/>
                    <a:pt x="239" y="470"/>
                  </a:cubicBezTo>
                  <a:cubicBezTo>
                    <a:pt x="290" y="470"/>
                    <a:pt x="342" y="449"/>
                    <a:pt x="380" y="398"/>
                  </a:cubicBezTo>
                  <a:lnTo>
                    <a:pt x="380" y="397"/>
                  </a:lnTo>
                  <a:cubicBezTo>
                    <a:pt x="416" y="349"/>
                    <a:pt x="471" y="328"/>
                    <a:pt x="528" y="328"/>
                  </a:cubicBezTo>
                  <a:cubicBezTo>
                    <a:pt x="589" y="328"/>
                    <a:pt x="651" y="351"/>
                    <a:pt x="694" y="389"/>
                  </a:cubicBezTo>
                  <a:cubicBezTo>
                    <a:pt x="792" y="473"/>
                    <a:pt x="815" y="624"/>
                    <a:pt x="803" y="745"/>
                  </a:cubicBezTo>
                  <a:cubicBezTo>
                    <a:pt x="778" y="986"/>
                    <a:pt x="614" y="1195"/>
                    <a:pt x="476" y="1385"/>
                  </a:cubicBezTo>
                  <a:cubicBezTo>
                    <a:pt x="411" y="1475"/>
                    <a:pt x="481" y="1603"/>
                    <a:pt x="575" y="1631"/>
                  </a:cubicBezTo>
                  <a:cubicBezTo>
                    <a:pt x="725" y="1675"/>
                    <a:pt x="879" y="1697"/>
                    <a:pt x="1032" y="1697"/>
                  </a:cubicBezTo>
                  <a:cubicBezTo>
                    <a:pt x="1207" y="1697"/>
                    <a:pt x="1382" y="1669"/>
                    <a:pt x="1550" y="1611"/>
                  </a:cubicBezTo>
                  <a:cubicBezTo>
                    <a:pt x="1733" y="1549"/>
                    <a:pt x="1680" y="1279"/>
                    <a:pt x="1518" y="1279"/>
                  </a:cubicBezTo>
                  <a:cubicBezTo>
                    <a:pt x="1500" y="1279"/>
                    <a:pt x="1482" y="1282"/>
                    <a:pt x="1462" y="1289"/>
                  </a:cubicBezTo>
                  <a:cubicBezTo>
                    <a:pt x="1323" y="1338"/>
                    <a:pt x="1178" y="1362"/>
                    <a:pt x="1033" y="1362"/>
                  </a:cubicBezTo>
                  <a:cubicBezTo>
                    <a:pt x="989" y="1362"/>
                    <a:pt x="944" y="1360"/>
                    <a:pt x="900" y="1355"/>
                  </a:cubicBezTo>
                  <a:lnTo>
                    <a:pt x="900" y="1355"/>
                  </a:lnTo>
                  <a:cubicBezTo>
                    <a:pt x="1112" y="1013"/>
                    <a:pt x="1262" y="604"/>
                    <a:pt x="1007" y="241"/>
                  </a:cubicBezTo>
                  <a:cubicBezTo>
                    <a:pt x="895" y="81"/>
                    <a:pt x="720" y="1"/>
                    <a:pt x="5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2" name="Google Shape;20212;p32"/>
            <p:cNvSpPr/>
            <p:nvPr/>
          </p:nvSpPr>
          <p:spPr>
            <a:xfrm>
              <a:off x="5722225" y="1933675"/>
              <a:ext cx="63325" cy="73975"/>
            </a:xfrm>
            <a:custGeom>
              <a:avLst/>
              <a:gdLst/>
              <a:ahLst/>
              <a:cxnLst/>
              <a:rect l="l" t="t" r="r" b="b"/>
              <a:pathLst>
                <a:path w="2533" h="2959" extrusionOk="0">
                  <a:moveTo>
                    <a:pt x="1029" y="932"/>
                  </a:moveTo>
                  <a:lnTo>
                    <a:pt x="1179" y="1787"/>
                  </a:lnTo>
                  <a:lnTo>
                    <a:pt x="1179" y="1787"/>
                  </a:lnTo>
                  <a:cubicBezTo>
                    <a:pt x="960" y="1782"/>
                    <a:pt x="740" y="1777"/>
                    <a:pt x="521" y="1769"/>
                  </a:cubicBezTo>
                  <a:lnTo>
                    <a:pt x="521" y="1769"/>
                  </a:lnTo>
                  <a:cubicBezTo>
                    <a:pt x="703" y="1499"/>
                    <a:pt x="892" y="1225"/>
                    <a:pt x="1029" y="932"/>
                  </a:cubicBezTo>
                  <a:close/>
                  <a:moveTo>
                    <a:pt x="1081" y="1"/>
                  </a:moveTo>
                  <a:cubicBezTo>
                    <a:pt x="994" y="1"/>
                    <a:pt x="900" y="63"/>
                    <a:pt x="896" y="166"/>
                  </a:cubicBezTo>
                  <a:cubicBezTo>
                    <a:pt x="870" y="788"/>
                    <a:pt x="397" y="1336"/>
                    <a:pt x="72" y="1842"/>
                  </a:cubicBezTo>
                  <a:cubicBezTo>
                    <a:pt x="0" y="1954"/>
                    <a:pt x="96" y="2088"/>
                    <a:pt x="217" y="2094"/>
                  </a:cubicBezTo>
                  <a:cubicBezTo>
                    <a:pt x="552" y="2107"/>
                    <a:pt x="887" y="2117"/>
                    <a:pt x="1223" y="2123"/>
                  </a:cubicBezTo>
                  <a:lnTo>
                    <a:pt x="1223" y="2123"/>
                  </a:lnTo>
                  <a:cubicBezTo>
                    <a:pt x="1249" y="2409"/>
                    <a:pt x="1281" y="2744"/>
                    <a:pt x="1459" y="2910"/>
                  </a:cubicBezTo>
                  <a:cubicBezTo>
                    <a:pt x="1491" y="2942"/>
                    <a:pt x="1534" y="2959"/>
                    <a:pt x="1577" y="2959"/>
                  </a:cubicBezTo>
                  <a:cubicBezTo>
                    <a:pt x="1606" y="2959"/>
                    <a:pt x="1635" y="2951"/>
                    <a:pt x="1661" y="2936"/>
                  </a:cubicBezTo>
                  <a:lnTo>
                    <a:pt x="1718" y="2904"/>
                  </a:lnTo>
                  <a:cubicBezTo>
                    <a:pt x="1777" y="2869"/>
                    <a:pt x="1819" y="2783"/>
                    <a:pt x="1794" y="2715"/>
                  </a:cubicBezTo>
                  <a:lnTo>
                    <a:pt x="1776" y="2666"/>
                  </a:lnTo>
                  <a:cubicBezTo>
                    <a:pt x="1749" y="2590"/>
                    <a:pt x="1687" y="2555"/>
                    <a:pt x="1624" y="2552"/>
                  </a:cubicBezTo>
                  <a:lnTo>
                    <a:pt x="1624" y="2552"/>
                  </a:lnTo>
                  <a:cubicBezTo>
                    <a:pt x="1582" y="2444"/>
                    <a:pt x="1554" y="2289"/>
                    <a:pt x="1533" y="2127"/>
                  </a:cubicBezTo>
                  <a:lnTo>
                    <a:pt x="1533" y="2127"/>
                  </a:lnTo>
                  <a:cubicBezTo>
                    <a:pt x="1698" y="2129"/>
                    <a:pt x="1864" y="2130"/>
                    <a:pt x="2029" y="2130"/>
                  </a:cubicBezTo>
                  <a:cubicBezTo>
                    <a:pt x="2125" y="2130"/>
                    <a:pt x="2221" y="2130"/>
                    <a:pt x="2317" y="2129"/>
                  </a:cubicBezTo>
                  <a:cubicBezTo>
                    <a:pt x="2532" y="2128"/>
                    <a:pt x="2532" y="1795"/>
                    <a:pt x="2319" y="1795"/>
                  </a:cubicBezTo>
                  <a:cubicBezTo>
                    <a:pt x="2318" y="1795"/>
                    <a:pt x="2318" y="1795"/>
                    <a:pt x="2317" y="1795"/>
                  </a:cubicBezTo>
                  <a:cubicBezTo>
                    <a:pt x="2247" y="1795"/>
                    <a:pt x="2177" y="1795"/>
                    <a:pt x="2107" y="1795"/>
                  </a:cubicBezTo>
                  <a:cubicBezTo>
                    <a:pt x="1904" y="1795"/>
                    <a:pt x="1701" y="1794"/>
                    <a:pt x="1497" y="1792"/>
                  </a:cubicBezTo>
                  <a:lnTo>
                    <a:pt x="1497" y="1792"/>
                  </a:lnTo>
                  <a:cubicBezTo>
                    <a:pt x="1485" y="1658"/>
                    <a:pt x="1474" y="1542"/>
                    <a:pt x="1462" y="1470"/>
                  </a:cubicBezTo>
                  <a:cubicBezTo>
                    <a:pt x="1382" y="1020"/>
                    <a:pt x="1304" y="570"/>
                    <a:pt x="1225" y="122"/>
                  </a:cubicBezTo>
                  <a:cubicBezTo>
                    <a:pt x="1210" y="37"/>
                    <a:pt x="1147" y="1"/>
                    <a:pt x="10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3" name="Google Shape;20213;p32"/>
            <p:cNvSpPr/>
            <p:nvPr/>
          </p:nvSpPr>
          <p:spPr>
            <a:xfrm>
              <a:off x="5779800" y="1956125"/>
              <a:ext cx="58925" cy="64900"/>
            </a:xfrm>
            <a:custGeom>
              <a:avLst/>
              <a:gdLst/>
              <a:ahLst/>
              <a:cxnLst/>
              <a:rect l="l" t="t" r="r" b="b"/>
              <a:pathLst>
                <a:path w="2357" h="2596" extrusionOk="0">
                  <a:moveTo>
                    <a:pt x="246" y="0"/>
                  </a:moveTo>
                  <a:cubicBezTo>
                    <a:pt x="116" y="0"/>
                    <a:pt x="0" y="168"/>
                    <a:pt x="121" y="284"/>
                  </a:cubicBezTo>
                  <a:cubicBezTo>
                    <a:pt x="824" y="957"/>
                    <a:pt x="1450" y="1707"/>
                    <a:pt x="1985" y="2519"/>
                  </a:cubicBezTo>
                  <a:cubicBezTo>
                    <a:pt x="2021" y="2573"/>
                    <a:pt x="2072" y="2596"/>
                    <a:pt x="2123" y="2596"/>
                  </a:cubicBezTo>
                  <a:cubicBezTo>
                    <a:pt x="2241" y="2596"/>
                    <a:pt x="2356" y="2476"/>
                    <a:pt x="2273" y="2349"/>
                  </a:cubicBezTo>
                  <a:cubicBezTo>
                    <a:pt x="1723" y="1513"/>
                    <a:pt x="1081" y="741"/>
                    <a:pt x="358" y="47"/>
                  </a:cubicBezTo>
                  <a:cubicBezTo>
                    <a:pt x="323" y="14"/>
                    <a:pt x="284"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4" name="Google Shape;20214;p32"/>
            <p:cNvSpPr/>
            <p:nvPr/>
          </p:nvSpPr>
          <p:spPr>
            <a:xfrm>
              <a:off x="5780000" y="1945125"/>
              <a:ext cx="56750" cy="73100"/>
            </a:xfrm>
            <a:custGeom>
              <a:avLst/>
              <a:gdLst/>
              <a:ahLst/>
              <a:cxnLst/>
              <a:rect l="l" t="t" r="r" b="b"/>
              <a:pathLst>
                <a:path w="2270" h="2924" extrusionOk="0">
                  <a:moveTo>
                    <a:pt x="2041" y="1"/>
                  </a:moveTo>
                  <a:cubicBezTo>
                    <a:pt x="2003" y="1"/>
                    <a:pt x="1965" y="18"/>
                    <a:pt x="1933" y="59"/>
                  </a:cubicBezTo>
                  <a:cubicBezTo>
                    <a:pt x="1277" y="904"/>
                    <a:pt x="659" y="1776"/>
                    <a:pt x="81" y="2678"/>
                  </a:cubicBezTo>
                  <a:cubicBezTo>
                    <a:pt x="0" y="2804"/>
                    <a:pt x="116" y="2924"/>
                    <a:pt x="233" y="2924"/>
                  </a:cubicBezTo>
                  <a:cubicBezTo>
                    <a:pt x="284" y="2924"/>
                    <a:pt x="336" y="2901"/>
                    <a:pt x="371" y="2846"/>
                  </a:cubicBezTo>
                  <a:cubicBezTo>
                    <a:pt x="932" y="1969"/>
                    <a:pt x="1532" y="1119"/>
                    <a:pt x="2171" y="295"/>
                  </a:cubicBezTo>
                  <a:cubicBezTo>
                    <a:pt x="2269" y="168"/>
                    <a:pt x="2158" y="1"/>
                    <a:pt x="20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5" name="Google Shape;20215;p32"/>
            <p:cNvSpPr/>
            <p:nvPr/>
          </p:nvSpPr>
          <p:spPr>
            <a:xfrm>
              <a:off x="5835150" y="1923600"/>
              <a:ext cx="31125" cy="42950"/>
            </a:xfrm>
            <a:custGeom>
              <a:avLst/>
              <a:gdLst/>
              <a:ahLst/>
              <a:cxnLst/>
              <a:rect l="l" t="t" r="r" b="b"/>
              <a:pathLst>
                <a:path w="1245" h="1718" extrusionOk="0">
                  <a:moveTo>
                    <a:pt x="630" y="1"/>
                  </a:moveTo>
                  <a:cubicBezTo>
                    <a:pt x="437" y="1"/>
                    <a:pt x="248" y="137"/>
                    <a:pt x="165" y="339"/>
                  </a:cubicBezTo>
                  <a:cubicBezTo>
                    <a:pt x="115" y="459"/>
                    <a:pt x="214" y="538"/>
                    <a:pt x="318" y="538"/>
                  </a:cubicBezTo>
                  <a:cubicBezTo>
                    <a:pt x="385" y="538"/>
                    <a:pt x="455" y="505"/>
                    <a:pt x="487" y="427"/>
                  </a:cubicBezTo>
                  <a:lnTo>
                    <a:pt x="487" y="429"/>
                  </a:lnTo>
                  <a:lnTo>
                    <a:pt x="722" y="401"/>
                  </a:lnTo>
                  <a:lnTo>
                    <a:pt x="722" y="401"/>
                  </a:lnTo>
                  <a:cubicBezTo>
                    <a:pt x="743" y="487"/>
                    <a:pt x="726" y="555"/>
                    <a:pt x="668" y="605"/>
                  </a:cubicBezTo>
                  <a:cubicBezTo>
                    <a:pt x="624" y="668"/>
                    <a:pt x="548" y="720"/>
                    <a:pt x="488" y="763"/>
                  </a:cubicBezTo>
                  <a:cubicBezTo>
                    <a:pt x="380" y="839"/>
                    <a:pt x="375" y="1034"/>
                    <a:pt x="528" y="1068"/>
                  </a:cubicBezTo>
                  <a:cubicBezTo>
                    <a:pt x="598" y="1083"/>
                    <a:pt x="693" y="1089"/>
                    <a:pt x="746" y="1139"/>
                  </a:cubicBezTo>
                  <a:cubicBezTo>
                    <a:pt x="821" y="1152"/>
                    <a:pt x="831" y="1182"/>
                    <a:pt x="779" y="1234"/>
                  </a:cubicBezTo>
                  <a:cubicBezTo>
                    <a:pt x="770" y="1282"/>
                    <a:pt x="744" y="1306"/>
                    <a:pt x="702" y="1306"/>
                  </a:cubicBezTo>
                  <a:cubicBezTo>
                    <a:pt x="689" y="1306"/>
                    <a:pt x="675" y="1304"/>
                    <a:pt x="659" y="1300"/>
                  </a:cubicBezTo>
                  <a:cubicBezTo>
                    <a:pt x="522" y="1335"/>
                    <a:pt x="355" y="1322"/>
                    <a:pt x="215" y="1335"/>
                  </a:cubicBezTo>
                  <a:cubicBezTo>
                    <a:pt x="7" y="1350"/>
                    <a:pt x="0" y="1669"/>
                    <a:pt x="200" y="1669"/>
                  </a:cubicBezTo>
                  <a:cubicBezTo>
                    <a:pt x="205" y="1669"/>
                    <a:pt x="210" y="1669"/>
                    <a:pt x="215" y="1669"/>
                  </a:cubicBezTo>
                  <a:cubicBezTo>
                    <a:pt x="500" y="1646"/>
                    <a:pt x="1043" y="1718"/>
                    <a:pt x="1159" y="1370"/>
                  </a:cubicBezTo>
                  <a:cubicBezTo>
                    <a:pt x="1245" y="1118"/>
                    <a:pt x="1090" y="946"/>
                    <a:pt x="891" y="842"/>
                  </a:cubicBezTo>
                  <a:lnTo>
                    <a:pt x="891" y="842"/>
                  </a:lnTo>
                  <a:cubicBezTo>
                    <a:pt x="1066" y="646"/>
                    <a:pt x="1164" y="398"/>
                    <a:pt x="956" y="159"/>
                  </a:cubicBezTo>
                  <a:cubicBezTo>
                    <a:pt x="860" y="48"/>
                    <a:pt x="745" y="1"/>
                    <a:pt x="6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6" name="Google Shape;20216;p32"/>
            <p:cNvSpPr/>
            <p:nvPr/>
          </p:nvSpPr>
          <p:spPr>
            <a:xfrm>
              <a:off x="5874575" y="1933825"/>
              <a:ext cx="35750" cy="77250"/>
            </a:xfrm>
            <a:custGeom>
              <a:avLst/>
              <a:gdLst/>
              <a:ahLst/>
              <a:cxnLst/>
              <a:rect l="l" t="t" r="r" b="b"/>
              <a:pathLst>
                <a:path w="1430" h="3090" extrusionOk="0">
                  <a:moveTo>
                    <a:pt x="1180" y="0"/>
                  </a:moveTo>
                  <a:cubicBezTo>
                    <a:pt x="1152" y="0"/>
                    <a:pt x="1122" y="9"/>
                    <a:pt x="1092" y="30"/>
                  </a:cubicBezTo>
                  <a:lnTo>
                    <a:pt x="1091" y="30"/>
                  </a:lnTo>
                  <a:cubicBezTo>
                    <a:pt x="0" y="794"/>
                    <a:pt x="376" y="2147"/>
                    <a:pt x="1091" y="3032"/>
                  </a:cubicBezTo>
                  <a:cubicBezTo>
                    <a:pt x="1124" y="3073"/>
                    <a:pt x="1162" y="3090"/>
                    <a:pt x="1200" y="3090"/>
                  </a:cubicBezTo>
                  <a:cubicBezTo>
                    <a:pt x="1319" y="3090"/>
                    <a:pt x="1430" y="2922"/>
                    <a:pt x="1329" y="2796"/>
                  </a:cubicBezTo>
                  <a:cubicBezTo>
                    <a:pt x="761" y="2094"/>
                    <a:pt x="359" y="952"/>
                    <a:pt x="1262" y="319"/>
                  </a:cubicBezTo>
                  <a:cubicBezTo>
                    <a:pt x="1407" y="217"/>
                    <a:pt x="1316" y="0"/>
                    <a:pt x="1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7" name="Google Shape;20217;p32"/>
            <p:cNvSpPr/>
            <p:nvPr/>
          </p:nvSpPr>
          <p:spPr>
            <a:xfrm>
              <a:off x="5920600" y="1941300"/>
              <a:ext cx="46375" cy="67350"/>
            </a:xfrm>
            <a:custGeom>
              <a:avLst/>
              <a:gdLst/>
              <a:ahLst/>
              <a:cxnLst/>
              <a:rect l="l" t="t" r="r" b="b"/>
              <a:pathLst>
                <a:path w="1855" h="2694" extrusionOk="0">
                  <a:moveTo>
                    <a:pt x="653" y="0"/>
                  </a:moveTo>
                  <a:cubicBezTo>
                    <a:pt x="457" y="0"/>
                    <a:pt x="264" y="101"/>
                    <a:pt x="174" y="306"/>
                  </a:cubicBezTo>
                  <a:cubicBezTo>
                    <a:pt x="117" y="441"/>
                    <a:pt x="234" y="563"/>
                    <a:pt x="341" y="563"/>
                  </a:cubicBezTo>
                  <a:cubicBezTo>
                    <a:pt x="390" y="563"/>
                    <a:pt x="437" y="538"/>
                    <a:pt x="464" y="476"/>
                  </a:cubicBezTo>
                  <a:cubicBezTo>
                    <a:pt x="540" y="377"/>
                    <a:pt x="603" y="327"/>
                    <a:pt x="653" y="327"/>
                  </a:cubicBezTo>
                  <a:cubicBezTo>
                    <a:pt x="716" y="327"/>
                    <a:pt x="759" y="406"/>
                    <a:pt x="780" y="564"/>
                  </a:cubicBezTo>
                  <a:cubicBezTo>
                    <a:pt x="942" y="747"/>
                    <a:pt x="922" y="923"/>
                    <a:pt x="719" y="1090"/>
                  </a:cubicBezTo>
                  <a:cubicBezTo>
                    <a:pt x="627" y="1208"/>
                    <a:pt x="502" y="1304"/>
                    <a:pt x="389" y="1402"/>
                  </a:cubicBezTo>
                  <a:cubicBezTo>
                    <a:pt x="267" y="1507"/>
                    <a:pt x="379" y="1672"/>
                    <a:pt x="508" y="1687"/>
                  </a:cubicBezTo>
                  <a:cubicBezTo>
                    <a:pt x="702" y="1710"/>
                    <a:pt x="1778" y="2010"/>
                    <a:pt x="1222" y="2302"/>
                  </a:cubicBezTo>
                  <a:cubicBezTo>
                    <a:pt x="1121" y="2354"/>
                    <a:pt x="963" y="2368"/>
                    <a:pt x="796" y="2368"/>
                  </a:cubicBezTo>
                  <a:cubicBezTo>
                    <a:pt x="598" y="2368"/>
                    <a:pt x="389" y="2348"/>
                    <a:pt x="248" y="2348"/>
                  </a:cubicBezTo>
                  <a:cubicBezTo>
                    <a:pt x="237" y="2348"/>
                    <a:pt x="227" y="2349"/>
                    <a:pt x="217" y="2349"/>
                  </a:cubicBezTo>
                  <a:cubicBezTo>
                    <a:pt x="3" y="2353"/>
                    <a:pt x="0" y="2683"/>
                    <a:pt x="213" y="2683"/>
                  </a:cubicBezTo>
                  <a:cubicBezTo>
                    <a:pt x="214" y="2683"/>
                    <a:pt x="216" y="2683"/>
                    <a:pt x="217" y="2683"/>
                  </a:cubicBezTo>
                  <a:cubicBezTo>
                    <a:pt x="228" y="2683"/>
                    <a:pt x="239" y="2683"/>
                    <a:pt x="251" y="2683"/>
                  </a:cubicBezTo>
                  <a:cubicBezTo>
                    <a:pt x="373" y="2683"/>
                    <a:pt x="546" y="2693"/>
                    <a:pt x="732" y="2693"/>
                  </a:cubicBezTo>
                  <a:cubicBezTo>
                    <a:pt x="1169" y="2693"/>
                    <a:pt x="1676" y="2635"/>
                    <a:pt x="1759" y="2242"/>
                  </a:cubicBezTo>
                  <a:cubicBezTo>
                    <a:pt x="1854" y="1788"/>
                    <a:pt x="1301" y="1535"/>
                    <a:pt x="856" y="1420"/>
                  </a:cubicBezTo>
                  <a:lnTo>
                    <a:pt x="856" y="1420"/>
                  </a:lnTo>
                  <a:cubicBezTo>
                    <a:pt x="1163" y="1095"/>
                    <a:pt x="1415" y="658"/>
                    <a:pt x="1122" y="241"/>
                  </a:cubicBezTo>
                  <a:cubicBezTo>
                    <a:pt x="1010" y="82"/>
                    <a:pt x="830" y="0"/>
                    <a:pt x="6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8" name="Google Shape;20218;p32"/>
            <p:cNvSpPr/>
            <p:nvPr/>
          </p:nvSpPr>
          <p:spPr>
            <a:xfrm>
              <a:off x="5970300" y="1942350"/>
              <a:ext cx="47425" cy="74225"/>
            </a:xfrm>
            <a:custGeom>
              <a:avLst/>
              <a:gdLst/>
              <a:ahLst/>
              <a:cxnLst/>
              <a:rect l="l" t="t" r="r" b="b"/>
              <a:pathLst>
                <a:path w="1897" h="2969" extrusionOk="0">
                  <a:moveTo>
                    <a:pt x="166" y="0"/>
                  </a:moveTo>
                  <a:cubicBezTo>
                    <a:pt x="83" y="0"/>
                    <a:pt x="1" y="54"/>
                    <a:pt x="3" y="162"/>
                  </a:cubicBezTo>
                  <a:lnTo>
                    <a:pt x="3" y="161"/>
                  </a:lnTo>
                  <a:cubicBezTo>
                    <a:pt x="14" y="780"/>
                    <a:pt x="85" y="1396"/>
                    <a:pt x="213" y="2001"/>
                  </a:cubicBezTo>
                  <a:lnTo>
                    <a:pt x="213" y="2001"/>
                  </a:lnTo>
                  <a:cubicBezTo>
                    <a:pt x="157" y="2276"/>
                    <a:pt x="218" y="2567"/>
                    <a:pt x="444" y="2809"/>
                  </a:cubicBezTo>
                  <a:cubicBezTo>
                    <a:pt x="476" y="2843"/>
                    <a:pt x="516" y="2858"/>
                    <a:pt x="555" y="2858"/>
                  </a:cubicBezTo>
                  <a:cubicBezTo>
                    <a:pt x="656" y="2858"/>
                    <a:pt x="756" y="2760"/>
                    <a:pt x="723" y="2645"/>
                  </a:cubicBezTo>
                  <a:cubicBezTo>
                    <a:pt x="660" y="2432"/>
                    <a:pt x="604" y="2216"/>
                    <a:pt x="556" y="1999"/>
                  </a:cubicBezTo>
                  <a:lnTo>
                    <a:pt x="556" y="1999"/>
                  </a:lnTo>
                  <a:cubicBezTo>
                    <a:pt x="598" y="1870"/>
                    <a:pt x="679" y="1750"/>
                    <a:pt x="783" y="1654"/>
                  </a:cubicBezTo>
                  <a:lnTo>
                    <a:pt x="984" y="1504"/>
                  </a:lnTo>
                  <a:cubicBezTo>
                    <a:pt x="1051" y="1477"/>
                    <a:pt x="1108" y="1463"/>
                    <a:pt x="1157" y="1463"/>
                  </a:cubicBezTo>
                  <a:cubicBezTo>
                    <a:pt x="1262" y="1463"/>
                    <a:pt x="1324" y="1527"/>
                    <a:pt x="1344" y="1654"/>
                  </a:cubicBezTo>
                  <a:cubicBezTo>
                    <a:pt x="1547" y="1970"/>
                    <a:pt x="1561" y="2450"/>
                    <a:pt x="1554" y="2807"/>
                  </a:cubicBezTo>
                  <a:cubicBezTo>
                    <a:pt x="1553" y="2915"/>
                    <a:pt x="1636" y="2968"/>
                    <a:pt x="1719" y="2968"/>
                  </a:cubicBezTo>
                  <a:cubicBezTo>
                    <a:pt x="1803" y="2968"/>
                    <a:pt x="1887" y="2915"/>
                    <a:pt x="1889" y="2807"/>
                  </a:cubicBezTo>
                  <a:cubicBezTo>
                    <a:pt x="1897" y="2347"/>
                    <a:pt x="1799" y="1092"/>
                    <a:pt x="1180" y="1092"/>
                  </a:cubicBezTo>
                  <a:cubicBezTo>
                    <a:pt x="1114" y="1092"/>
                    <a:pt x="1042" y="1106"/>
                    <a:pt x="964" y="1137"/>
                  </a:cubicBezTo>
                  <a:cubicBezTo>
                    <a:pt x="765" y="1215"/>
                    <a:pt x="592" y="1344"/>
                    <a:pt x="460" y="1501"/>
                  </a:cubicBezTo>
                  <a:lnTo>
                    <a:pt x="460" y="1501"/>
                  </a:lnTo>
                  <a:cubicBezTo>
                    <a:pt x="387" y="1059"/>
                    <a:pt x="346" y="612"/>
                    <a:pt x="337" y="162"/>
                  </a:cubicBezTo>
                  <a:cubicBezTo>
                    <a:pt x="335" y="54"/>
                    <a:pt x="250" y="0"/>
                    <a:pt x="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9" name="Google Shape;20219;p32"/>
            <p:cNvSpPr/>
            <p:nvPr/>
          </p:nvSpPr>
          <p:spPr>
            <a:xfrm>
              <a:off x="6010700" y="1931525"/>
              <a:ext cx="38250" cy="102775"/>
            </a:xfrm>
            <a:custGeom>
              <a:avLst/>
              <a:gdLst/>
              <a:ahLst/>
              <a:cxnLst/>
              <a:rect l="l" t="t" r="r" b="b"/>
              <a:pathLst>
                <a:path w="1530" h="4111" extrusionOk="0">
                  <a:moveTo>
                    <a:pt x="233" y="0"/>
                  </a:moveTo>
                  <a:cubicBezTo>
                    <a:pt x="112" y="0"/>
                    <a:pt x="0" y="168"/>
                    <a:pt x="105" y="293"/>
                  </a:cubicBezTo>
                  <a:cubicBezTo>
                    <a:pt x="968" y="1321"/>
                    <a:pt x="1162" y="2673"/>
                    <a:pt x="661" y="3911"/>
                  </a:cubicBezTo>
                  <a:cubicBezTo>
                    <a:pt x="612" y="4032"/>
                    <a:pt x="712" y="4111"/>
                    <a:pt x="816" y="4111"/>
                  </a:cubicBezTo>
                  <a:cubicBezTo>
                    <a:pt x="884" y="4111"/>
                    <a:pt x="953" y="4077"/>
                    <a:pt x="985" y="4000"/>
                  </a:cubicBezTo>
                  <a:cubicBezTo>
                    <a:pt x="1529" y="2648"/>
                    <a:pt x="1275" y="1169"/>
                    <a:pt x="343" y="57"/>
                  </a:cubicBezTo>
                  <a:cubicBezTo>
                    <a:pt x="309" y="17"/>
                    <a:pt x="271" y="0"/>
                    <a:pt x="2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0" name="Google Shape;20220;p32"/>
            <p:cNvSpPr/>
            <p:nvPr/>
          </p:nvSpPr>
          <p:spPr>
            <a:xfrm>
              <a:off x="6059100" y="1925950"/>
              <a:ext cx="30000" cy="104200"/>
            </a:xfrm>
            <a:custGeom>
              <a:avLst/>
              <a:gdLst/>
              <a:ahLst/>
              <a:cxnLst/>
              <a:rect l="l" t="t" r="r" b="b"/>
              <a:pathLst>
                <a:path w="1200" h="4168" extrusionOk="0">
                  <a:moveTo>
                    <a:pt x="943" y="0"/>
                  </a:moveTo>
                  <a:cubicBezTo>
                    <a:pt x="892" y="0"/>
                    <a:pt x="841" y="23"/>
                    <a:pt x="806" y="80"/>
                  </a:cubicBezTo>
                  <a:cubicBezTo>
                    <a:pt x="1" y="1393"/>
                    <a:pt x="313" y="2691"/>
                    <a:pt x="831" y="4053"/>
                  </a:cubicBezTo>
                  <a:cubicBezTo>
                    <a:pt x="861" y="4133"/>
                    <a:pt x="930" y="4167"/>
                    <a:pt x="998" y="4167"/>
                  </a:cubicBezTo>
                  <a:cubicBezTo>
                    <a:pt x="1100" y="4167"/>
                    <a:pt x="1200" y="4087"/>
                    <a:pt x="1154" y="3965"/>
                  </a:cubicBezTo>
                  <a:cubicBezTo>
                    <a:pt x="676" y="2707"/>
                    <a:pt x="338" y="1485"/>
                    <a:pt x="1096" y="249"/>
                  </a:cubicBezTo>
                  <a:cubicBezTo>
                    <a:pt x="1174" y="121"/>
                    <a:pt x="1058" y="0"/>
                    <a:pt x="9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1" name="Google Shape;20221;p32"/>
            <p:cNvSpPr/>
            <p:nvPr/>
          </p:nvSpPr>
          <p:spPr>
            <a:xfrm>
              <a:off x="6093625" y="1945000"/>
              <a:ext cx="33300" cy="87225"/>
            </a:xfrm>
            <a:custGeom>
              <a:avLst/>
              <a:gdLst/>
              <a:ahLst/>
              <a:cxnLst/>
              <a:rect l="l" t="t" r="r" b="b"/>
              <a:pathLst>
                <a:path w="1332" h="3489" extrusionOk="0">
                  <a:moveTo>
                    <a:pt x="888" y="0"/>
                  </a:moveTo>
                  <a:cubicBezTo>
                    <a:pt x="664" y="0"/>
                    <a:pt x="438" y="199"/>
                    <a:pt x="340" y="453"/>
                  </a:cubicBezTo>
                  <a:cubicBezTo>
                    <a:pt x="0" y="1340"/>
                    <a:pt x="153" y="2488"/>
                    <a:pt x="403" y="3371"/>
                  </a:cubicBezTo>
                  <a:cubicBezTo>
                    <a:pt x="427" y="3453"/>
                    <a:pt x="492" y="3488"/>
                    <a:pt x="558" y="3488"/>
                  </a:cubicBezTo>
                  <a:cubicBezTo>
                    <a:pt x="658" y="3488"/>
                    <a:pt x="761" y="3407"/>
                    <a:pt x="726" y="3281"/>
                  </a:cubicBezTo>
                  <a:cubicBezTo>
                    <a:pt x="597" y="2826"/>
                    <a:pt x="513" y="2366"/>
                    <a:pt x="504" y="1891"/>
                  </a:cubicBezTo>
                  <a:cubicBezTo>
                    <a:pt x="501" y="1704"/>
                    <a:pt x="505" y="1517"/>
                    <a:pt x="522" y="1331"/>
                  </a:cubicBezTo>
                  <a:cubicBezTo>
                    <a:pt x="525" y="1296"/>
                    <a:pt x="717" y="355"/>
                    <a:pt x="896" y="355"/>
                  </a:cubicBezTo>
                  <a:cubicBezTo>
                    <a:pt x="919" y="355"/>
                    <a:pt x="943" y="372"/>
                    <a:pt x="966" y="410"/>
                  </a:cubicBezTo>
                  <a:cubicBezTo>
                    <a:pt x="999" y="467"/>
                    <a:pt x="1050" y="490"/>
                    <a:pt x="1101" y="490"/>
                  </a:cubicBezTo>
                  <a:cubicBezTo>
                    <a:pt x="1216" y="490"/>
                    <a:pt x="1331" y="370"/>
                    <a:pt x="1254" y="242"/>
                  </a:cubicBezTo>
                  <a:lnTo>
                    <a:pt x="1256" y="242"/>
                  </a:lnTo>
                  <a:cubicBezTo>
                    <a:pt x="1153" y="71"/>
                    <a:pt x="1021" y="0"/>
                    <a:pt x="88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2" name="Google Shape;20222;p32"/>
            <p:cNvSpPr/>
            <p:nvPr/>
          </p:nvSpPr>
          <p:spPr>
            <a:xfrm>
              <a:off x="6104000" y="1990750"/>
              <a:ext cx="28400" cy="8750"/>
            </a:xfrm>
            <a:custGeom>
              <a:avLst/>
              <a:gdLst/>
              <a:ahLst/>
              <a:cxnLst/>
              <a:rect l="l" t="t" r="r" b="b"/>
              <a:pathLst>
                <a:path w="1136" h="350" extrusionOk="0">
                  <a:moveTo>
                    <a:pt x="212" y="0"/>
                  </a:moveTo>
                  <a:cubicBezTo>
                    <a:pt x="0" y="0"/>
                    <a:pt x="1" y="331"/>
                    <a:pt x="215" y="336"/>
                  </a:cubicBezTo>
                  <a:lnTo>
                    <a:pt x="920" y="349"/>
                  </a:lnTo>
                  <a:cubicBezTo>
                    <a:pt x="921" y="349"/>
                    <a:pt x="923" y="350"/>
                    <a:pt x="924" y="350"/>
                  </a:cubicBezTo>
                  <a:cubicBezTo>
                    <a:pt x="1135" y="350"/>
                    <a:pt x="1134" y="20"/>
                    <a:pt x="920" y="15"/>
                  </a:cubicBezTo>
                  <a:lnTo>
                    <a:pt x="215" y="0"/>
                  </a:lnTo>
                  <a:cubicBezTo>
                    <a:pt x="214" y="0"/>
                    <a:pt x="213" y="0"/>
                    <a:pt x="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3" name="Google Shape;20223;p32"/>
            <p:cNvSpPr/>
            <p:nvPr/>
          </p:nvSpPr>
          <p:spPr>
            <a:xfrm>
              <a:off x="6137600" y="1924100"/>
              <a:ext cx="27700" cy="94025"/>
            </a:xfrm>
            <a:custGeom>
              <a:avLst/>
              <a:gdLst/>
              <a:ahLst/>
              <a:cxnLst/>
              <a:rect l="l" t="t" r="r" b="b"/>
              <a:pathLst>
                <a:path w="1108" h="3761" extrusionOk="0">
                  <a:moveTo>
                    <a:pt x="231" y="1"/>
                  </a:moveTo>
                  <a:cubicBezTo>
                    <a:pt x="116" y="1"/>
                    <a:pt x="1" y="120"/>
                    <a:pt x="78" y="248"/>
                  </a:cubicBezTo>
                  <a:lnTo>
                    <a:pt x="79" y="250"/>
                  </a:lnTo>
                  <a:cubicBezTo>
                    <a:pt x="401" y="781"/>
                    <a:pt x="621" y="1354"/>
                    <a:pt x="683" y="1975"/>
                  </a:cubicBezTo>
                  <a:cubicBezTo>
                    <a:pt x="705" y="2189"/>
                    <a:pt x="711" y="2404"/>
                    <a:pt x="699" y="2619"/>
                  </a:cubicBezTo>
                  <a:cubicBezTo>
                    <a:pt x="688" y="2819"/>
                    <a:pt x="662" y="3017"/>
                    <a:pt x="618" y="3212"/>
                  </a:cubicBezTo>
                  <a:cubicBezTo>
                    <a:pt x="589" y="3257"/>
                    <a:pt x="570" y="3298"/>
                    <a:pt x="563" y="3335"/>
                  </a:cubicBezTo>
                  <a:lnTo>
                    <a:pt x="563" y="3335"/>
                  </a:lnTo>
                  <a:cubicBezTo>
                    <a:pt x="561" y="3335"/>
                    <a:pt x="559" y="3335"/>
                    <a:pt x="557" y="3335"/>
                  </a:cubicBezTo>
                  <a:cubicBezTo>
                    <a:pt x="492" y="3335"/>
                    <a:pt x="433" y="3371"/>
                    <a:pt x="418" y="3456"/>
                  </a:cubicBezTo>
                  <a:cubicBezTo>
                    <a:pt x="415" y="3476"/>
                    <a:pt x="410" y="3496"/>
                    <a:pt x="407" y="3517"/>
                  </a:cubicBezTo>
                  <a:cubicBezTo>
                    <a:pt x="397" y="3586"/>
                    <a:pt x="415" y="3671"/>
                    <a:pt x="484" y="3706"/>
                  </a:cubicBezTo>
                  <a:lnTo>
                    <a:pt x="552" y="3739"/>
                  </a:lnTo>
                  <a:cubicBezTo>
                    <a:pt x="578" y="3753"/>
                    <a:pt x="607" y="3760"/>
                    <a:pt x="636" y="3760"/>
                  </a:cubicBezTo>
                  <a:cubicBezTo>
                    <a:pt x="679" y="3760"/>
                    <a:pt x="722" y="3744"/>
                    <a:pt x="755" y="3713"/>
                  </a:cubicBezTo>
                  <a:cubicBezTo>
                    <a:pt x="1107" y="3418"/>
                    <a:pt x="1056" y="2486"/>
                    <a:pt x="1025" y="2082"/>
                  </a:cubicBezTo>
                  <a:cubicBezTo>
                    <a:pt x="972" y="1363"/>
                    <a:pt x="740" y="695"/>
                    <a:pt x="368" y="81"/>
                  </a:cubicBezTo>
                  <a:cubicBezTo>
                    <a:pt x="333" y="24"/>
                    <a:pt x="282" y="1"/>
                    <a:pt x="2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4" name="Google Shape;20224;p32"/>
            <p:cNvSpPr/>
            <p:nvPr/>
          </p:nvSpPr>
          <p:spPr>
            <a:xfrm>
              <a:off x="6167550" y="1911625"/>
              <a:ext cx="40425" cy="34475"/>
            </a:xfrm>
            <a:custGeom>
              <a:avLst/>
              <a:gdLst/>
              <a:ahLst/>
              <a:cxnLst/>
              <a:rect l="l" t="t" r="r" b="b"/>
              <a:pathLst>
                <a:path w="1617" h="1379" extrusionOk="0">
                  <a:moveTo>
                    <a:pt x="280" y="0"/>
                  </a:moveTo>
                  <a:cubicBezTo>
                    <a:pt x="258" y="0"/>
                    <a:pt x="236" y="2"/>
                    <a:pt x="213" y="5"/>
                  </a:cubicBezTo>
                  <a:cubicBezTo>
                    <a:pt x="11" y="31"/>
                    <a:pt x="0" y="342"/>
                    <a:pt x="189" y="342"/>
                  </a:cubicBezTo>
                  <a:cubicBezTo>
                    <a:pt x="197" y="342"/>
                    <a:pt x="205" y="341"/>
                    <a:pt x="213" y="340"/>
                  </a:cubicBezTo>
                  <a:cubicBezTo>
                    <a:pt x="225" y="339"/>
                    <a:pt x="237" y="338"/>
                    <a:pt x="249" y="338"/>
                  </a:cubicBezTo>
                  <a:cubicBezTo>
                    <a:pt x="408" y="338"/>
                    <a:pt x="562" y="477"/>
                    <a:pt x="543" y="650"/>
                  </a:cubicBezTo>
                  <a:cubicBezTo>
                    <a:pt x="526" y="811"/>
                    <a:pt x="341" y="900"/>
                    <a:pt x="402" y="1084"/>
                  </a:cubicBezTo>
                  <a:cubicBezTo>
                    <a:pt x="478" y="1309"/>
                    <a:pt x="759" y="1378"/>
                    <a:pt x="1024" y="1378"/>
                  </a:cubicBezTo>
                  <a:cubicBezTo>
                    <a:pt x="1179" y="1378"/>
                    <a:pt x="1330" y="1354"/>
                    <a:pt x="1430" y="1324"/>
                  </a:cubicBezTo>
                  <a:cubicBezTo>
                    <a:pt x="1617" y="1267"/>
                    <a:pt x="1561" y="993"/>
                    <a:pt x="1392" y="993"/>
                  </a:cubicBezTo>
                  <a:cubicBezTo>
                    <a:pt x="1376" y="993"/>
                    <a:pt x="1358" y="995"/>
                    <a:pt x="1340" y="1001"/>
                  </a:cubicBezTo>
                  <a:cubicBezTo>
                    <a:pt x="1257" y="1026"/>
                    <a:pt x="1141" y="1049"/>
                    <a:pt x="1027" y="1049"/>
                  </a:cubicBezTo>
                  <a:cubicBezTo>
                    <a:pt x="924" y="1049"/>
                    <a:pt x="822" y="1031"/>
                    <a:pt x="746" y="980"/>
                  </a:cubicBezTo>
                  <a:lnTo>
                    <a:pt x="746" y="980"/>
                  </a:lnTo>
                  <a:cubicBezTo>
                    <a:pt x="771" y="930"/>
                    <a:pt x="820" y="875"/>
                    <a:pt x="837" y="834"/>
                  </a:cubicBezTo>
                  <a:cubicBezTo>
                    <a:pt x="855" y="792"/>
                    <a:pt x="867" y="747"/>
                    <a:pt x="872" y="702"/>
                  </a:cubicBezTo>
                  <a:cubicBezTo>
                    <a:pt x="887" y="577"/>
                    <a:pt x="861" y="450"/>
                    <a:pt x="802" y="339"/>
                  </a:cubicBezTo>
                  <a:cubicBezTo>
                    <a:pt x="698" y="143"/>
                    <a:pt x="503" y="0"/>
                    <a:pt x="2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5" name="Google Shape;20225;p32"/>
            <p:cNvSpPr/>
            <p:nvPr/>
          </p:nvSpPr>
          <p:spPr>
            <a:xfrm>
              <a:off x="6202300" y="1936675"/>
              <a:ext cx="38750" cy="83850"/>
            </a:xfrm>
            <a:custGeom>
              <a:avLst/>
              <a:gdLst/>
              <a:ahLst/>
              <a:cxnLst/>
              <a:rect l="l" t="t" r="r" b="b"/>
              <a:pathLst>
                <a:path w="1550" h="3354" extrusionOk="0">
                  <a:moveTo>
                    <a:pt x="1264" y="1"/>
                  </a:moveTo>
                  <a:cubicBezTo>
                    <a:pt x="1236" y="1"/>
                    <a:pt x="1206" y="10"/>
                    <a:pt x="1175" y="32"/>
                  </a:cubicBezTo>
                  <a:cubicBezTo>
                    <a:pt x="1" y="882"/>
                    <a:pt x="22" y="2519"/>
                    <a:pt x="1233" y="3325"/>
                  </a:cubicBezTo>
                  <a:cubicBezTo>
                    <a:pt x="1263" y="3345"/>
                    <a:pt x="1292" y="3354"/>
                    <a:pt x="1320" y="3354"/>
                  </a:cubicBezTo>
                  <a:cubicBezTo>
                    <a:pt x="1459" y="3354"/>
                    <a:pt x="1550" y="3136"/>
                    <a:pt x="1401" y="3036"/>
                  </a:cubicBezTo>
                  <a:cubicBezTo>
                    <a:pt x="412" y="2377"/>
                    <a:pt x="377" y="1021"/>
                    <a:pt x="1345" y="320"/>
                  </a:cubicBezTo>
                  <a:cubicBezTo>
                    <a:pt x="1487" y="217"/>
                    <a:pt x="1398" y="1"/>
                    <a:pt x="12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6" name="Google Shape;20226;p32"/>
            <p:cNvSpPr/>
            <p:nvPr/>
          </p:nvSpPr>
          <p:spPr>
            <a:xfrm>
              <a:off x="6250275" y="1959550"/>
              <a:ext cx="39725" cy="56075"/>
            </a:xfrm>
            <a:custGeom>
              <a:avLst/>
              <a:gdLst/>
              <a:ahLst/>
              <a:cxnLst/>
              <a:rect l="l" t="t" r="r" b="b"/>
              <a:pathLst>
                <a:path w="1589" h="2243" extrusionOk="0">
                  <a:moveTo>
                    <a:pt x="793" y="338"/>
                  </a:moveTo>
                  <a:cubicBezTo>
                    <a:pt x="800" y="338"/>
                    <a:pt x="808" y="338"/>
                    <a:pt x="815" y="339"/>
                  </a:cubicBezTo>
                  <a:cubicBezTo>
                    <a:pt x="951" y="347"/>
                    <a:pt x="1087" y="513"/>
                    <a:pt x="1030" y="652"/>
                  </a:cubicBezTo>
                  <a:cubicBezTo>
                    <a:pt x="989" y="754"/>
                    <a:pt x="922" y="793"/>
                    <a:pt x="852" y="793"/>
                  </a:cubicBezTo>
                  <a:cubicBezTo>
                    <a:pt x="655" y="793"/>
                    <a:pt x="439" y="471"/>
                    <a:pt x="744" y="342"/>
                  </a:cubicBezTo>
                  <a:lnTo>
                    <a:pt x="744" y="342"/>
                  </a:lnTo>
                  <a:cubicBezTo>
                    <a:pt x="760" y="340"/>
                    <a:pt x="776" y="338"/>
                    <a:pt x="793" y="338"/>
                  </a:cubicBezTo>
                  <a:close/>
                  <a:moveTo>
                    <a:pt x="729" y="1"/>
                  </a:moveTo>
                  <a:cubicBezTo>
                    <a:pt x="710" y="1"/>
                    <a:pt x="690" y="4"/>
                    <a:pt x="669" y="13"/>
                  </a:cubicBezTo>
                  <a:cubicBezTo>
                    <a:pt x="651" y="19"/>
                    <a:pt x="634" y="27"/>
                    <a:pt x="618" y="34"/>
                  </a:cubicBezTo>
                  <a:lnTo>
                    <a:pt x="618" y="34"/>
                  </a:lnTo>
                  <a:cubicBezTo>
                    <a:pt x="480" y="77"/>
                    <a:pt x="351" y="159"/>
                    <a:pt x="255" y="260"/>
                  </a:cubicBezTo>
                  <a:cubicBezTo>
                    <a:pt x="7" y="519"/>
                    <a:pt x="1" y="899"/>
                    <a:pt x="88" y="1227"/>
                  </a:cubicBezTo>
                  <a:cubicBezTo>
                    <a:pt x="176" y="1562"/>
                    <a:pt x="534" y="2242"/>
                    <a:pt x="921" y="2242"/>
                  </a:cubicBezTo>
                  <a:cubicBezTo>
                    <a:pt x="1044" y="2242"/>
                    <a:pt x="1170" y="2174"/>
                    <a:pt x="1291" y="2005"/>
                  </a:cubicBezTo>
                  <a:cubicBezTo>
                    <a:pt x="1379" y="1882"/>
                    <a:pt x="1262" y="1762"/>
                    <a:pt x="1142" y="1762"/>
                  </a:cubicBezTo>
                  <a:cubicBezTo>
                    <a:pt x="1091" y="1762"/>
                    <a:pt x="1040" y="1784"/>
                    <a:pt x="1003" y="1835"/>
                  </a:cubicBezTo>
                  <a:cubicBezTo>
                    <a:pt x="971" y="1880"/>
                    <a:pt x="936" y="1898"/>
                    <a:pt x="900" y="1898"/>
                  </a:cubicBezTo>
                  <a:cubicBezTo>
                    <a:pt x="757" y="1898"/>
                    <a:pt x="599" y="1602"/>
                    <a:pt x="550" y="1500"/>
                  </a:cubicBezTo>
                  <a:cubicBezTo>
                    <a:pt x="470" y="1334"/>
                    <a:pt x="388" y="1137"/>
                    <a:pt x="373" y="943"/>
                  </a:cubicBezTo>
                  <a:lnTo>
                    <a:pt x="373" y="943"/>
                  </a:lnTo>
                  <a:cubicBezTo>
                    <a:pt x="461" y="1053"/>
                    <a:pt x="599" y="1129"/>
                    <a:pt x="791" y="1140"/>
                  </a:cubicBezTo>
                  <a:cubicBezTo>
                    <a:pt x="802" y="1140"/>
                    <a:pt x="814" y="1141"/>
                    <a:pt x="825" y="1141"/>
                  </a:cubicBezTo>
                  <a:cubicBezTo>
                    <a:pt x="1424" y="1141"/>
                    <a:pt x="1588" y="242"/>
                    <a:pt x="1012" y="35"/>
                  </a:cubicBezTo>
                  <a:cubicBezTo>
                    <a:pt x="950" y="13"/>
                    <a:pt x="885" y="3"/>
                    <a:pt x="821" y="3"/>
                  </a:cubicBezTo>
                  <a:cubicBezTo>
                    <a:pt x="802" y="3"/>
                    <a:pt x="783" y="3"/>
                    <a:pt x="763" y="5"/>
                  </a:cubicBezTo>
                  <a:lnTo>
                    <a:pt x="763" y="5"/>
                  </a:lnTo>
                  <a:cubicBezTo>
                    <a:pt x="753" y="2"/>
                    <a:pt x="741" y="1"/>
                    <a:pt x="7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7" name="Google Shape;20227;p32"/>
            <p:cNvSpPr/>
            <p:nvPr/>
          </p:nvSpPr>
          <p:spPr>
            <a:xfrm>
              <a:off x="6279775" y="1935125"/>
              <a:ext cx="51500" cy="79150"/>
            </a:xfrm>
            <a:custGeom>
              <a:avLst/>
              <a:gdLst/>
              <a:ahLst/>
              <a:cxnLst/>
              <a:rect l="l" t="t" r="r" b="b"/>
              <a:pathLst>
                <a:path w="2060" h="3166" extrusionOk="0">
                  <a:moveTo>
                    <a:pt x="229" y="1"/>
                  </a:moveTo>
                  <a:cubicBezTo>
                    <a:pt x="92" y="1"/>
                    <a:pt x="0" y="218"/>
                    <a:pt x="146" y="320"/>
                  </a:cubicBezTo>
                  <a:cubicBezTo>
                    <a:pt x="791" y="768"/>
                    <a:pt x="1650" y="2172"/>
                    <a:pt x="891" y="2883"/>
                  </a:cubicBezTo>
                  <a:cubicBezTo>
                    <a:pt x="767" y="2998"/>
                    <a:pt x="883" y="3166"/>
                    <a:pt x="1015" y="3166"/>
                  </a:cubicBezTo>
                  <a:cubicBezTo>
                    <a:pt x="1053" y="3166"/>
                    <a:pt x="1092" y="3152"/>
                    <a:pt x="1127" y="3119"/>
                  </a:cubicBezTo>
                  <a:cubicBezTo>
                    <a:pt x="2059" y="2248"/>
                    <a:pt x="1136" y="602"/>
                    <a:pt x="315" y="30"/>
                  </a:cubicBezTo>
                  <a:cubicBezTo>
                    <a:pt x="286" y="10"/>
                    <a:pt x="256" y="1"/>
                    <a:pt x="2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8" name="Google Shape;20228;p32"/>
            <p:cNvSpPr/>
            <p:nvPr/>
          </p:nvSpPr>
          <p:spPr>
            <a:xfrm>
              <a:off x="6321725" y="1916300"/>
              <a:ext cx="39775" cy="38475"/>
            </a:xfrm>
            <a:custGeom>
              <a:avLst/>
              <a:gdLst/>
              <a:ahLst/>
              <a:cxnLst/>
              <a:rect l="l" t="t" r="r" b="b"/>
              <a:pathLst>
                <a:path w="1591" h="1539" extrusionOk="0">
                  <a:moveTo>
                    <a:pt x="657" y="1"/>
                  </a:moveTo>
                  <a:cubicBezTo>
                    <a:pt x="464" y="1"/>
                    <a:pt x="245" y="109"/>
                    <a:pt x="114" y="248"/>
                  </a:cubicBezTo>
                  <a:cubicBezTo>
                    <a:pt x="0" y="367"/>
                    <a:pt x="114" y="536"/>
                    <a:pt x="240" y="536"/>
                  </a:cubicBezTo>
                  <a:cubicBezTo>
                    <a:pt x="277" y="536"/>
                    <a:pt x="316" y="520"/>
                    <a:pt x="351" y="484"/>
                  </a:cubicBezTo>
                  <a:lnTo>
                    <a:pt x="351" y="483"/>
                  </a:lnTo>
                  <a:cubicBezTo>
                    <a:pt x="398" y="433"/>
                    <a:pt x="523" y="321"/>
                    <a:pt x="613" y="321"/>
                  </a:cubicBezTo>
                  <a:cubicBezTo>
                    <a:pt x="651" y="321"/>
                    <a:pt x="683" y="341"/>
                    <a:pt x="701" y="393"/>
                  </a:cubicBezTo>
                  <a:cubicBezTo>
                    <a:pt x="730" y="476"/>
                    <a:pt x="637" y="646"/>
                    <a:pt x="611" y="724"/>
                  </a:cubicBezTo>
                  <a:cubicBezTo>
                    <a:pt x="550" y="908"/>
                    <a:pt x="506" y="1117"/>
                    <a:pt x="613" y="1296"/>
                  </a:cubicBezTo>
                  <a:cubicBezTo>
                    <a:pt x="714" y="1460"/>
                    <a:pt x="885" y="1539"/>
                    <a:pt x="1058" y="1539"/>
                  </a:cubicBezTo>
                  <a:cubicBezTo>
                    <a:pt x="1226" y="1539"/>
                    <a:pt x="1395" y="1464"/>
                    <a:pt x="1501" y="1322"/>
                  </a:cubicBezTo>
                  <a:cubicBezTo>
                    <a:pt x="1591" y="1200"/>
                    <a:pt x="1474" y="1081"/>
                    <a:pt x="1352" y="1081"/>
                  </a:cubicBezTo>
                  <a:cubicBezTo>
                    <a:pt x="1301" y="1081"/>
                    <a:pt x="1249" y="1102"/>
                    <a:pt x="1211" y="1152"/>
                  </a:cubicBezTo>
                  <a:cubicBezTo>
                    <a:pt x="1182" y="1192"/>
                    <a:pt x="1133" y="1209"/>
                    <a:pt x="1082" y="1209"/>
                  </a:cubicBezTo>
                  <a:cubicBezTo>
                    <a:pt x="1036" y="1209"/>
                    <a:pt x="988" y="1195"/>
                    <a:pt x="953" y="1172"/>
                  </a:cubicBezTo>
                  <a:cubicBezTo>
                    <a:pt x="863" y="1114"/>
                    <a:pt x="877" y="1021"/>
                    <a:pt x="900" y="926"/>
                  </a:cubicBezTo>
                  <a:cubicBezTo>
                    <a:pt x="945" y="727"/>
                    <a:pt x="1067" y="536"/>
                    <a:pt x="1028" y="324"/>
                  </a:cubicBezTo>
                  <a:cubicBezTo>
                    <a:pt x="983" y="89"/>
                    <a:pt x="831" y="1"/>
                    <a:pt x="6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9" name="Google Shape;20229;p32"/>
            <p:cNvSpPr/>
            <p:nvPr/>
          </p:nvSpPr>
          <p:spPr>
            <a:xfrm>
              <a:off x="6377850" y="1941875"/>
              <a:ext cx="15500" cy="62650"/>
            </a:xfrm>
            <a:custGeom>
              <a:avLst/>
              <a:gdLst/>
              <a:ahLst/>
              <a:cxnLst/>
              <a:rect l="l" t="t" r="r" b="b"/>
              <a:pathLst>
                <a:path w="620" h="2506" extrusionOk="0">
                  <a:moveTo>
                    <a:pt x="162" y="0"/>
                  </a:moveTo>
                  <a:cubicBezTo>
                    <a:pt x="78" y="0"/>
                    <a:pt x="1" y="53"/>
                    <a:pt x="14" y="160"/>
                  </a:cubicBezTo>
                  <a:cubicBezTo>
                    <a:pt x="99" y="889"/>
                    <a:pt x="186" y="1618"/>
                    <a:pt x="272" y="2346"/>
                  </a:cubicBezTo>
                  <a:cubicBezTo>
                    <a:pt x="285" y="2452"/>
                    <a:pt x="375" y="2506"/>
                    <a:pt x="459" y="2506"/>
                  </a:cubicBezTo>
                  <a:cubicBezTo>
                    <a:pt x="543" y="2506"/>
                    <a:pt x="619" y="2453"/>
                    <a:pt x="607" y="2346"/>
                  </a:cubicBezTo>
                  <a:lnTo>
                    <a:pt x="348" y="160"/>
                  </a:lnTo>
                  <a:cubicBezTo>
                    <a:pt x="336" y="54"/>
                    <a:pt x="245" y="0"/>
                    <a:pt x="1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0" name="Google Shape;20230;p32"/>
            <p:cNvSpPr/>
            <p:nvPr/>
          </p:nvSpPr>
          <p:spPr>
            <a:xfrm>
              <a:off x="6364925" y="1973250"/>
              <a:ext cx="46300" cy="12675"/>
            </a:xfrm>
            <a:custGeom>
              <a:avLst/>
              <a:gdLst/>
              <a:ahLst/>
              <a:cxnLst/>
              <a:rect l="l" t="t" r="r" b="b"/>
              <a:pathLst>
                <a:path w="1852" h="507" extrusionOk="0">
                  <a:moveTo>
                    <a:pt x="1661" y="0"/>
                  </a:moveTo>
                  <a:cubicBezTo>
                    <a:pt x="1654" y="0"/>
                    <a:pt x="1646" y="1"/>
                    <a:pt x="1638" y="2"/>
                  </a:cubicBezTo>
                  <a:lnTo>
                    <a:pt x="214" y="171"/>
                  </a:lnTo>
                  <a:cubicBezTo>
                    <a:pt x="11" y="194"/>
                    <a:pt x="0" y="506"/>
                    <a:pt x="191" y="506"/>
                  </a:cubicBezTo>
                  <a:cubicBezTo>
                    <a:pt x="198" y="506"/>
                    <a:pt x="206" y="506"/>
                    <a:pt x="214" y="505"/>
                  </a:cubicBezTo>
                  <a:lnTo>
                    <a:pt x="1638" y="337"/>
                  </a:lnTo>
                  <a:cubicBezTo>
                    <a:pt x="1842" y="312"/>
                    <a:pt x="1851" y="0"/>
                    <a:pt x="16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1" name="Google Shape;20231;p32"/>
            <p:cNvSpPr/>
            <p:nvPr/>
          </p:nvSpPr>
          <p:spPr>
            <a:xfrm>
              <a:off x="6437925" y="1935800"/>
              <a:ext cx="61225" cy="69450"/>
            </a:xfrm>
            <a:custGeom>
              <a:avLst/>
              <a:gdLst/>
              <a:ahLst/>
              <a:cxnLst/>
              <a:rect l="l" t="t" r="r" b="b"/>
              <a:pathLst>
                <a:path w="2449" h="2778" extrusionOk="0">
                  <a:moveTo>
                    <a:pt x="231" y="0"/>
                  </a:moveTo>
                  <a:cubicBezTo>
                    <a:pt x="111" y="0"/>
                    <a:pt x="0" y="168"/>
                    <a:pt x="103" y="293"/>
                  </a:cubicBezTo>
                  <a:lnTo>
                    <a:pt x="2108" y="2721"/>
                  </a:lnTo>
                  <a:cubicBezTo>
                    <a:pt x="2141" y="2761"/>
                    <a:pt x="2179" y="2778"/>
                    <a:pt x="2217" y="2778"/>
                  </a:cubicBezTo>
                  <a:cubicBezTo>
                    <a:pt x="2337" y="2778"/>
                    <a:pt x="2449" y="2610"/>
                    <a:pt x="2344" y="2485"/>
                  </a:cubicBezTo>
                  <a:lnTo>
                    <a:pt x="341" y="56"/>
                  </a:lnTo>
                  <a:cubicBezTo>
                    <a:pt x="308" y="17"/>
                    <a:pt x="269" y="0"/>
                    <a:pt x="2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2" name="Google Shape;20232;p32"/>
            <p:cNvSpPr/>
            <p:nvPr/>
          </p:nvSpPr>
          <p:spPr>
            <a:xfrm>
              <a:off x="6429875" y="1935150"/>
              <a:ext cx="66950" cy="76450"/>
            </a:xfrm>
            <a:custGeom>
              <a:avLst/>
              <a:gdLst/>
              <a:ahLst/>
              <a:cxnLst/>
              <a:rect l="l" t="t" r="r" b="b"/>
              <a:pathLst>
                <a:path w="2678" h="3058" extrusionOk="0">
                  <a:moveTo>
                    <a:pt x="2447" y="0"/>
                  </a:moveTo>
                  <a:cubicBezTo>
                    <a:pt x="2409" y="0"/>
                    <a:pt x="2371" y="17"/>
                    <a:pt x="2338" y="57"/>
                  </a:cubicBezTo>
                  <a:lnTo>
                    <a:pt x="103" y="2764"/>
                  </a:lnTo>
                  <a:cubicBezTo>
                    <a:pt x="0" y="2889"/>
                    <a:pt x="112" y="3057"/>
                    <a:pt x="232" y="3057"/>
                  </a:cubicBezTo>
                  <a:cubicBezTo>
                    <a:pt x="270" y="3057"/>
                    <a:pt x="309" y="3040"/>
                    <a:pt x="341" y="3001"/>
                  </a:cubicBezTo>
                  <a:cubicBezTo>
                    <a:pt x="1086" y="2099"/>
                    <a:pt x="1830" y="1196"/>
                    <a:pt x="2575" y="293"/>
                  </a:cubicBezTo>
                  <a:cubicBezTo>
                    <a:pt x="2678" y="168"/>
                    <a:pt x="2566" y="0"/>
                    <a:pt x="24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3" name="Google Shape;20233;p32"/>
            <p:cNvSpPr/>
            <p:nvPr/>
          </p:nvSpPr>
          <p:spPr>
            <a:xfrm>
              <a:off x="6496625" y="1910900"/>
              <a:ext cx="34175" cy="34175"/>
            </a:xfrm>
            <a:custGeom>
              <a:avLst/>
              <a:gdLst/>
              <a:ahLst/>
              <a:cxnLst/>
              <a:rect l="l" t="t" r="r" b="b"/>
              <a:pathLst>
                <a:path w="1367" h="1367" extrusionOk="0">
                  <a:moveTo>
                    <a:pt x="432" y="0"/>
                  </a:moveTo>
                  <a:cubicBezTo>
                    <a:pt x="287" y="0"/>
                    <a:pt x="145" y="69"/>
                    <a:pt x="69" y="215"/>
                  </a:cubicBezTo>
                  <a:cubicBezTo>
                    <a:pt x="1" y="347"/>
                    <a:pt x="118" y="468"/>
                    <a:pt x="229" y="468"/>
                  </a:cubicBezTo>
                  <a:cubicBezTo>
                    <a:pt x="279" y="468"/>
                    <a:pt x="327" y="443"/>
                    <a:pt x="358" y="384"/>
                  </a:cubicBezTo>
                  <a:cubicBezTo>
                    <a:pt x="380" y="341"/>
                    <a:pt x="406" y="323"/>
                    <a:pt x="431" y="323"/>
                  </a:cubicBezTo>
                  <a:cubicBezTo>
                    <a:pt x="503" y="323"/>
                    <a:pt x="573" y="466"/>
                    <a:pt x="568" y="545"/>
                  </a:cubicBezTo>
                  <a:cubicBezTo>
                    <a:pt x="557" y="705"/>
                    <a:pt x="440" y="842"/>
                    <a:pt x="342" y="962"/>
                  </a:cubicBezTo>
                  <a:cubicBezTo>
                    <a:pt x="271" y="1049"/>
                    <a:pt x="280" y="1216"/>
                    <a:pt x="417" y="1242"/>
                  </a:cubicBezTo>
                  <a:lnTo>
                    <a:pt x="1076" y="1364"/>
                  </a:lnTo>
                  <a:cubicBezTo>
                    <a:pt x="1088" y="1366"/>
                    <a:pt x="1099" y="1367"/>
                    <a:pt x="1110" y="1367"/>
                  </a:cubicBezTo>
                  <a:cubicBezTo>
                    <a:pt x="1296" y="1367"/>
                    <a:pt x="1366" y="1078"/>
                    <a:pt x="1166" y="1040"/>
                  </a:cubicBezTo>
                  <a:lnTo>
                    <a:pt x="750" y="963"/>
                  </a:lnTo>
                  <a:lnTo>
                    <a:pt x="750" y="963"/>
                  </a:lnTo>
                  <a:cubicBezTo>
                    <a:pt x="896" y="729"/>
                    <a:pt x="981" y="460"/>
                    <a:pt x="814" y="203"/>
                  </a:cubicBezTo>
                  <a:cubicBezTo>
                    <a:pt x="728" y="70"/>
                    <a:pt x="579" y="0"/>
                    <a:pt x="4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4" name="Google Shape;20234;p32"/>
            <p:cNvSpPr/>
            <p:nvPr/>
          </p:nvSpPr>
          <p:spPr>
            <a:xfrm>
              <a:off x="6534300" y="1924175"/>
              <a:ext cx="44350" cy="89000"/>
            </a:xfrm>
            <a:custGeom>
              <a:avLst/>
              <a:gdLst/>
              <a:ahLst/>
              <a:cxnLst/>
              <a:rect l="l" t="t" r="r" b="b"/>
              <a:pathLst>
                <a:path w="1774" h="3560" extrusionOk="0">
                  <a:moveTo>
                    <a:pt x="693" y="832"/>
                  </a:moveTo>
                  <a:lnTo>
                    <a:pt x="693" y="832"/>
                  </a:lnTo>
                  <a:cubicBezTo>
                    <a:pt x="719" y="1118"/>
                    <a:pt x="744" y="1405"/>
                    <a:pt x="769" y="1691"/>
                  </a:cubicBezTo>
                  <a:lnTo>
                    <a:pt x="769" y="1691"/>
                  </a:lnTo>
                  <a:cubicBezTo>
                    <a:pt x="684" y="1689"/>
                    <a:pt x="599" y="1688"/>
                    <a:pt x="513" y="1687"/>
                  </a:cubicBezTo>
                  <a:cubicBezTo>
                    <a:pt x="490" y="1691"/>
                    <a:pt x="470" y="1694"/>
                    <a:pt x="453" y="1694"/>
                  </a:cubicBezTo>
                  <a:cubicBezTo>
                    <a:pt x="357" y="1694"/>
                    <a:pt x="370" y="1620"/>
                    <a:pt x="489" y="1475"/>
                  </a:cubicBezTo>
                  <a:cubicBezTo>
                    <a:pt x="517" y="1271"/>
                    <a:pt x="599" y="1050"/>
                    <a:pt x="693" y="832"/>
                  </a:cubicBezTo>
                  <a:close/>
                  <a:moveTo>
                    <a:pt x="802" y="0"/>
                  </a:moveTo>
                  <a:cubicBezTo>
                    <a:pt x="737" y="0"/>
                    <a:pt x="671" y="38"/>
                    <a:pt x="640" y="119"/>
                  </a:cubicBezTo>
                  <a:cubicBezTo>
                    <a:pt x="495" y="506"/>
                    <a:pt x="352" y="892"/>
                    <a:pt x="207" y="1280"/>
                  </a:cubicBezTo>
                  <a:cubicBezTo>
                    <a:pt x="147" y="1437"/>
                    <a:pt x="1" y="1672"/>
                    <a:pt x="85" y="1852"/>
                  </a:cubicBezTo>
                  <a:cubicBezTo>
                    <a:pt x="168" y="2029"/>
                    <a:pt x="460" y="2075"/>
                    <a:pt x="769" y="2077"/>
                  </a:cubicBezTo>
                  <a:lnTo>
                    <a:pt x="769" y="2077"/>
                  </a:lnTo>
                  <a:cubicBezTo>
                    <a:pt x="816" y="2482"/>
                    <a:pt x="863" y="2887"/>
                    <a:pt x="910" y="3292"/>
                  </a:cubicBezTo>
                  <a:lnTo>
                    <a:pt x="910" y="3292"/>
                  </a:lnTo>
                  <a:cubicBezTo>
                    <a:pt x="913" y="3328"/>
                    <a:pt x="916" y="3364"/>
                    <a:pt x="919" y="3400"/>
                  </a:cubicBezTo>
                  <a:lnTo>
                    <a:pt x="922" y="3400"/>
                  </a:lnTo>
                  <a:cubicBezTo>
                    <a:pt x="934" y="3505"/>
                    <a:pt x="1024" y="3560"/>
                    <a:pt x="1108" y="3560"/>
                  </a:cubicBezTo>
                  <a:cubicBezTo>
                    <a:pt x="1190" y="3560"/>
                    <a:pt x="1266" y="3507"/>
                    <a:pt x="1256" y="3400"/>
                  </a:cubicBezTo>
                  <a:cubicBezTo>
                    <a:pt x="1217" y="2955"/>
                    <a:pt x="1177" y="2509"/>
                    <a:pt x="1138" y="2064"/>
                  </a:cubicBezTo>
                  <a:lnTo>
                    <a:pt x="1138" y="2064"/>
                  </a:lnTo>
                  <a:cubicBezTo>
                    <a:pt x="1303" y="2054"/>
                    <a:pt x="1449" y="2041"/>
                    <a:pt x="1540" y="2041"/>
                  </a:cubicBezTo>
                  <a:cubicBezTo>
                    <a:pt x="1546" y="2041"/>
                    <a:pt x="1551" y="2041"/>
                    <a:pt x="1557" y="2041"/>
                  </a:cubicBezTo>
                  <a:cubicBezTo>
                    <a:pt x="1558" y="2041"/>
                    <a:pt x="1560" y="2041"/>
                    <a:pt x="1561" y="2041"/>
                  </a:cubicBezTo>
                  <a:cubicBezTo>
                    <a:pt x="1773" y="2041"/>
                    <a:pt x="1772" y="1710"/>
                    <a:pt x="1557" y="1705"/>
                  </a:cubicBezTo>
                  <a:lnTo>
                    <a:pt x="1105" y="1697"/>
                  </a:lnTo>
                  <a:lnTo>
                    <a:pt x="1105" y="1697"/>
                  </a:lnTo>
                  <a:cubicBezTo>
                    <a:pt x="1060" y="1186"/>
                    <a:pt x="1015" y="674"/>
                    <a:pt x="969" y="163"/>
                  </a:cubicBezTo>
                  <a:cubicBezTo>
                    <a:pt x="960" y="58"/>
                    <a:pt x="882" y="0"/>
                    <a:pt x="8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5" name="Google Shape;20235;p32"/>
            <p:cNvSpPr/>
            <p:nvPr/>
          </p:nvSpPr>
          <p:spPr>
            <a:xfrm>
              <a:off x="6580250" y="1938350"/>
              <a:ext cx="40200" cy="68325"/>
            </a:xfrm>
            <a:custGeom>
              <a:avLst/>
              <a:gdLst/>
              <a:ahLst/>
              <a:cxnLst/>
              <a:rect l="l" t="t" r="r" b="b"/>
              <a:pathLst>
                <a:path w="1608" h="2733" extrusionOk="0">
                  <a:moveTo>
                    <a:pt x="1052" y="0"/>
                  </a:moveTo>
                  <a:cubicBezTo>
                    <a:pt x="1028" y="0"/>
                    <a:pt x="1003" y="5"/>
                    <a:pt x="977" y="17"/>
                  </a:cubicBezTo>
                  <a:cubicBezTo>
                    <a:pt x="629" y="176"/>
                    <a:pt x="1" y="626"/>
                    <a:pt x="65" y="1088"/>
                  </a:cubicBezTo>
                  <a:cubicBezTo>
                    <a:pt x="92" y="1289"/>
                    <a:pt x="286" y="1404"/>
                    <a:pt x="434" y="1513"/>
                  </a:cubicBezTo>
                  <a:cubicBezTo>
                    <a:pt x="559" y="1606"/>
                    <a:pt x="686" y="1700"/>
                    <a:pt x="811" y="1794"/>
                  </a:cubicBezTo>
                  <a:cubicBezTo>
                    <a:pt x="1087" y="1907"/>
                    <a:pt x="1101" y="2098"/>
                    <a:pt x="854" y="2368"/>
                  </a:cubicBezTo>
                  <a:cubicBezTo>
                    <a:pt x="751" y="2388"/>
                    <a:pt x="646" y="2398"/>
                    <a:pt x="542" y="2398"/>
                  </a:cubicBezTo>
                  <a:cubicBezTo>
                    <a:pt x="521" y="2398"/>
                    <a:pt x="501" y="2397"/>
                    <a:pt x="480" y="2397"/>
                  </a:cubicBezTo>
                  <a:cubicBezTo>
                    <a:pt x="265" y="2398"/>
                    <a:pt x="263" y="2732"/>
                    <a:pt x="478" y="2732"/>
                  </a:cubicBezTo>
                  <a:cubicBezTo>
                    <a:pt x="479" y="2732"/>
                    <a:pt x="479" y="2732"/>
                    <a:pt x="480" y="2732"/>
                  </a:cubicBezTo>
                  <a:cubicBezTo>
                    <a:pt x="901" y="2728"/>
                    <a:pt x="1607" y="2548"/>
                    <a:pt x="1421" y="1962"/>
                  </a:cubicBezTo>
                  <a:cubicBezTo>
                    <a:pt x="1342" y="1712"/>
                    <a:pt x="1050" y="1558"/>
                    <a:pt x="854" y="1411"/>
                  </a:cubicBezTo>
                  <a:cubicBezTo>
                    <a:pt x="593" y="1216"/>
                    <a:pt x="340" y="992"/>
                    <a:pt x="619" y="674"/>
                  </a:cubicBezTo>
                  <a:cubicBezTo>
                    <a:pt x="765" y="507"/>
                    <a:pt x="947" y="397"/>
                    <a:pt x="1147" y="305"/>
                  </a:cubicBezTo>
                  <a:cubicBezTo>
                    <a:pt x="1316" y="228"/>
                    <a:pt x="1210" y="0"/>
                    <a:pt x="10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6" name="Google Shape;20236;p32"/>
            <p:cNvSpPr/>
            <p:nvPr/>
          </p:nvSpPr>
          <p:spPr>
            <a:xfrm>
              <a:off x="6612000" y="1913850"/>
              <a:ext cx="32275" cy="39825"/>
            </a:xfrm>
            <a:custGeom>
              <a:avLst/>
              <a:gdLst/>
              <a:ahLst/>
              <a:cxnLst/>
              <a:rect l="l" t="t" r="r" b="b"/>
              <a:pathLst>
                <a:path w="1291" h="1593" extrusionOk="0">
                  <a:moveTo>
                    <a:pt x="334" y="0"/>
                  </a:moveTo>
                  <a:cubicBezTo>
                    <a:pt x="289" y="0"/>
                    <a:pt x="242" y="5"/>
                    <a:pt x="195" y="16"/>
                  </a:cubicBezTo>
                  <a:cubicBezTo>
                    <a:pt x="1" y="62"/>
                    <a:pt x="64" y="345"/>
                    <a:pt x="243" y="345"/>
                  </a:cubicBezTo>
                  <a:cubicBezTo>
                    <a:pt x="257" y="345"/>
                    <a:pt x="271" y="343"/>
                    <a:pt x="285" y="340"/>
                  </a:cubicBezTo>
                  <a:cubicBezTo>
                    <a:pt x="308" y="334"/>
                    <a:pt x="329" y="332"/>
                    <a:pt x="350" y="332"/>
                  </a:cubicBezTo>
                  <a:cubicBezTo>
                    <a:pt x="559" y="332"/>
                    <a:pt x="655" y="592"/>
                    <a:pt x="630" y="776"/>
                  </a:cubicBezTo>
                  <a:cubicBezTo>
                    <a:pt x="603" y="977"/>
                    <a:pt x="482" y="1153"/>
                    <a:pt x="368" y="1316"/>
                  </a:cubicBezTo>
                  <a:cubicBezTo>
                    <a:pt x="291" y="1426"/>
                    <a:pt x="395" y="1561"/>
                    <a:pt x="511" y="1568"/>
                  </a:cubicBezTo>
                  <a:lnTo>
                    <a:pt x="1076" y="1592"/>
                  </a:lnTo>
                  <a:cubicBezTo>
                    <a:pt x="1078" y="1592"/>
                    <a:pt x="1081" y="1592"/>
                    <a:pt x="1084" y="1592"/>
                  </a:cubicBezTo>
                  <a:cubicBezTo>
                    <a:pt x="1291" y="1592"/>
                    <a:pt x="1288" y="1267"/>
                    <a:pt x="1076" y="1256"/>
                  </a:cubicBezTo>
                  <a:lnTo>
                    <a:pt x="807" y="1245"/>
                  </a:lnTo>
                  <a:lnTo>
                    <a:pt x="807" y="1245"/>
                  </a:lnTo>
                  <a:cubicBezTo>
                    <a:pt x="946" y="995"/>
                    <a:pt x="1033" y="713"/>
                    <a:pt x="928" y="433"/>
                  </a:cubicBezTo>
                  <a:cubicBezTo>
                    <a:pt x="830" y="174"/>
                    <a:pt x="598" y="0"/>
                    <a:pt x="3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7" name="Google Shape;20237;p32"/>
            <p:cNvSpPr/>
            <p:nvPr/>
          </p:nvSpPr>
          <p:spPr>
            <a:xfrm>
              <a:off x="5025300" y="2012625"/>
              <a:ext cx="10825" cy="8425"/>
            </a:xfrm>
            <a:custGeom>
              <a:avLst/>
              <a:gdLst/>
              <a:ahLst/>
              <a:cxnLst/>
              <a:rect l="l" t="t" r="r" b="b"/>
              <a:pathLst>
                <a:path w="433" h="337" extrusionOk="0">
                  <a:moveTo>
                    <a:pt x="216" y="1"/>
                  </a:moveTo>
                  <a:cubicBezTo>
                    <a:pt x="0" y="1"/>
                    <a:pt x="0" y="336"/>
                    <a:pt x="216" y="336"/>
                  </a:cubicBezTo>
                  <a:cubicBezTo>
                    <a:pt x="431" y="336"/>
                    <a:pt x="432" y="1"/>
                    <a:pt x="2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8" name="Google Shape;20238;p32"/>
            <p:cNvSpPr/>
            <p:nvPr/>
          </p:nvSpPr>
          <p:spPr>
            <a:xfrm>
              <a:off x="4720400" y="2086200"/>
              <a:ext cx="51550" cy="104275"/>
            </a:xfrm>
            <a:custGeom>
              <a:avLst/>
              <a:gdLst/>
              <a:ahLst/>
              <a:cxnLst/>
              <a:rect l="l" t="t" r="r" b="b"/>
              <a:pathLst>
                <a:path w="2062" h="4171" extrusionOk="0">
                  <a:moveTo>
                    <a:pt x="161" y="1"/>
                  </a:moveTo>
                  <a:cubicBezTo>
                    <a:pt x="78" y="1"/>
                    <a:pt x="1" y="54"/>
                    <a:pt x="13" y="160"/>
                  </a:cubicBezTo>
                  <a:cubicBezTo>
                    <a:pt x="143" y="1284"/>
                    <a:pt x="274" y="2410"/>
                    <a:pt x="404" y="3536"/>
                  </a:cubicBezTo>
                  <a:lnTo>
                    <a:pt x="404" y="3536"/>
                  </a:lnTo>
                  <a:cubicBezTo>
                    <a:pt x="405" y="3542"/>
                    <a:pt x="405" y="3548"/>
                    <a:pt x="405" y="3554"/>
                  </a:cubicBezTo>
                  <a:lnTo>
                    <a:pt x="407" y="3554"/>
                  </a:lnTo>
                  <a:cubicBezTo>
                    <a:pt x="419" y="3660"/>
                    <a:pt x="507" y="3715"/>
                    <a:pt x="590" y="3715"/>
                  </a:cubicBezTo>
                  <a:cubicBezTo>
                    <a:pt x="670" y="3715"/>
                    <a:pt x="745" y="3663"/>
                    <a:pt x="741" y="3554"/>
                  </a:cubicBezTo>
                  <a:cubicBezTo>
                    <a:pt x="728" y="3268"/>
                    <a:pt x="699" y="2950"/>
                    <a:pt x="817" y="2683"/>
                  </a:cubicBezTo>
                  <a:cubicBezTo>
                    <a:pt x="841" y="2517"/>
                    <a:pt x="933" y="2391"/>
                    <a:pt x="1093" y="2302"/>
                  </a:cubicBezTo>
                  <a:cubicBezTo>
                    <a:pt x="1191" y="2131"/>
                    <a:pt x="1273" y="2046"/>
                    <a:pt x="1338" y="2046"/>
                  </a:cubicBezTo>
                  <a:cubicBezTo>
                    <a:pt x="1425" y="2046"/>
                    <a:pt x="1482" y="2196"/>
                    <a:pt x="1511" y="2496"/>
                  </a:cubicBezTo>
                  <a:cubicBezTo>
                    <a:pt x="1670" y="2987"/>
                    <a:pt x="1728" y="3493"/>
                    <a:pt x="1725" y="4009"/>
                  </a:cubicBezTo>
                  <a:cubicBezTo>
                    <a:pt x="1724" y="4117"/>
                    <a:pt x="1807" y="4170"/>
                    <a:pt x="1891" y="4170"/>
                  </a:cubicBezTo>
                  <a:cubicBezTo>
                    <a:pt x="1975" y="4170"/>
                    <a:pt x="2059" y="4117"/>
                    <a:pt x="2059" y="4009"/>
                  </a:cubicBezTo>
                  <a:cubicBezTo>
                    <a:pt x="2062" y="3463"/>
                    <a:pt x="2027" y="1838"/>
                    <a:pt x="1358" y="1628"/>
                  </a:cubicBezTo>
                  <a:cubicBezTo>
                    <a:pt x="1303" y="1610"/>
                    <a:pt x="1250" y="1602"/>
                    <a:pt x="1200" y="1602"/>
                  </a:cubicBezTo>
                  <a:cubicBezTo>
                    <a:pt x="904" y="1602"/>
                    <a:pt x="711" y="1894"/>
                    <a:pt x="590" y="2258"/>
                  </a:cubicBezTo>
                  <a:lnTo>
                    <a:pt x="590" y="2258"/>
                  </a:lnTo>
                  <a:cubicBezTo>
                    <a:pt x="509" y="1559"/>
                    <a:pt x="428" y="860"/>
                    <a:pt x="347" y="160"/>
                  </a:cubicBezTo>
                  <a:cubicBezTo>
                    <a:pt x="335" y="54"/>
                    <a:pt x="245" y="1"/>
                    <a:pt x="1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9" name="Google Shape;20239;p32"/>
            <p:cNvSpPr/>
            <p:nvPr/>
          </p:nvSpPr>
          <p:spPr>
            <a:xfrm>
              <a:off x="4820675" y="2121925"/>
              <a:ext cx="43900" cy="13175"/>
            </a:xfrm>
            <a:custGeom>
              <a:avLst/>
              <a:gdLst/>
              <a:ahLst/>
              <a:cxnLst/>
              <a:rect l="l" t="t" r="r" b="b"/>
              <a:pathLst>
                <a:path w="1756" h="527" extrusionOk="0">
                  <a:moveTo>
                    <a:pt x="1542" y="1"/>
                  </a:moveTo>
                  <a:cubicBezTo>
                    <a:pt x="1542" y="1"/>
                    <a:pt x="1541" y="1"/>
                    <a:pt x="1541" y="1"/>
                  </a:cubicBezTo>
                  <a:cubicBezTo>
                    <a:pt x="1083" y="2"/>
                    <a:pt x="629" y="68"/>
                    <a:pt x="191" y="196"/>
                  </a:cubicBezTo>
                  <a:cubicBezTo>
                    <a:pt x="1" y="252"/>
                    <a:pt x="59" y="526"/>
                    <a:pt x="230" y="526"/>
                  </a:cubicBezTo>
                  <a:cubicBezTo>
                    <a:pt x="245" y="526"/>
                    <a:pt x="262" y="524"/>
                    <a:pt x="279" y="519"/>
                  </a:cubicBezTo>
                  <a:cubicBezTo>
                    <a:pt x="688" y="399"/>
                    <a:pt x="1114" y="336"/>
                    <a:pt x="1541" y="335"/>
                  </a:cubicBezTo>
                  <a:cubicBezTo>
                    <a:pt x="1755" y="335"/>
                    <a:pt x="1756" y="1"/>
                    <a:pt x="15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0" name="Google Shape;20240;p32"/>
            <p:cNvSpPr/>
            <p:nvPr/>
          </p:nvSpPr>
          <p:spPr>
            <a:xfrm>
              <a:off x="4818475" y="2155250"/>
              <a:ext cx="50750" cy="9850"/>
            </a:xfrm>
            <a:custGeom>
              <a:avLst/>
              <a:gdLst/>
              <a:ahLst/>
              <a:cxnLst/>
              <a:rect l="l" t="t" r="r" b="b"/>
              <a:pathLst>
                <a:path w="2030" h="394" extrusionOk="0">
                  <a:moveTo>
                    <a:pt x="191" y="1"/>
                  </a:moveTo>
                  <a:cubicBezTo>
                    <a:pt x="0" y="1"/>
                    <a:pt x="9" y="313"/>
                    <a:pt x="213" y="336"/>
                  </a:cubicBezTo>
                  <a:cubicBezTo>
                    <a:pt x="549" y="375"/>
                    <a:pt x="887" y="394"/>
                    <a:pt x="1224" y="394"/>
                  </a:cubicBezTo>
                  <a:cubicBezTo>
                    <a:pt x="1421" y="394"/>
                    <a:pt x="1618" y="387"/>
                    <a:pt x="1815" y="374"/>
                  </a:cubicBezTo>
                  <a:cubicBezTo>
                    <a:pt x="2024" y="361"/>
                    <a:pt x="2030" y="40"/>
                    <a:pt x="1829" y="40"/>
                  </a:cubicBezTo>
                  <a:cubicBezTo>
                    <a:pt x="1824" y="40"/>
                    <a:pt x="1820" y="40"/>
                    <a:pt x="1815" y="40"/>
                  </a:cubicBezTo>
                  <a:cubicBezTo>
                    <a:pt x="1618" y="53"/>
                    <a:pt x="1421" y="60"/>
                    <a:pt x="1224" y="60"/>
                  </a:cubicBezTo>
                  <a:cubicBezTo>
                    <a:pt x="887" y="60"/>
                    <a:pt x="549" y="41"/>
                    <a:pt x="213" y="2"/>
                  </a:cubicBezTo>
                  <a:cubicBezTo>
                    <a:pt x="206" y="1"/>
                    <a:pt x="198" y="1"/>
                    <a:pt x="1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1" name="Google Shape;20241;p32"/>
            <p:cNvSpPr/>
            <p:nvPr/>
          </p:nvSpPr>
          <p:spPr>
            <a:xfrm>
              <a:off x="4911200" y="2085125"/>
              <a:ext cx="65975" cy="99650"/>
            </a:xfrm>
            <a:custGeom>
              <a:avLst/>
              <a:gdLst/>
              <a:ahLst/>
              <a:cxnLst/>
              <a:rect l="l" t="t" r="r" b="b"/>
              <a:pathLst>
                <a:path w="2639" h="3986" extrusionOk="0">
                  <a:moveTo>
                    <a:pt x="1221" y="362"/>
                  </a:moveTo>
                  <a:lnTo>
                    <a:pt x="1909" y="1218"/>
                  </a:lnTo>
                  <a:cubicBezTo>
                    <a:pt x="1877" y="1482"/>
                    <a:pt x="1542" y="1695"/>
                    <a:pt x="1261" y="1695"/>
                  </a:cubicBezTo>
                  <a:cubicBezTo>
                    <a:pt x="1166" y="1695"/>
                    <a:pt x="1078" y="1671"/>
                    <a:pt x="1009" y="1616"/>
                  </a:cubicBezTo>
                  <a:cubicBezTo>
                    <a:pt x="704" y="1373"/>
                    <a:pt x="806" y="830"/>
                    <a:pt x="1021" y="580"/>
                  </a:cubicBezTo>
                  <a:cubicBezTo>
                    <a:pt x="1065" y="529"/>
                    <a:pt x="1072" y="471"/>
                    <a:pt x="1057" y="419"/>
                  </a:cubicBezTo>
                  <a:lnTo>
                    <a:pt x="1057" y="419"/>
                  </a:lnTo>
                  <a:cubicBezTo>
                    <a:pt x="1108" y="396"/>
                    <a:pt x="1162" y="377"/>
                    <a:pt x="1221" y="362"/>
                  </a:cubicBezTo>
                  <a:close/>
                  <a:moveTo>
                    <a:pt x="1309" y="0"/>
                  </a:moveTo>
                  <a:cubicBezTo>
                    <a:pt x="290" y="0"/>
                    <a:pt x="0" y="1402"/>
                    <a:pt x="145" y="2215"/>
                  </a:cubicBezTo>
                  <a:cubicBezTo>
                    <a:pt x="294" y="3043"/>
                    <a:pt x="935" y="3985"/>
                    <a:pt x="1758" y="3985"/>
                  </a:cubicBezTo>
                  <a:cubicBezTo>
                    <a:pt x="1990" y="3985"/>
                    <a:pt x="2237" y="3910"/>
                    <a:pt x="2491" y="3736"/>
                  </a:cubicBezTo>
                  <a:cubicBezTo>
                    <a:pt x="2639" y="3636"/>
                    <a:pt x="2547" y="3417"/>
                    <a:pt x="2409" y="3417"/>
                  </a:cubicBezTo>
                  <a:cubicBezTo>
                    <a:pt x="2382" y="3417"/>
                    <a:pt x="2352" y="3426"/>
                    <a:pt x="2322" y="3446"/>
                  </a:cubicBezTo>
                  <a:cubicBezTo>
                    <a:pt x="2105" y="3595"/>
                    <a:pt x="1904" y="3659"/>
                    <a:pt x="1720" y="3659"/>
                  </a:cubicBezTo>
                  <a:cubicBezTo>
                    <a:pt x="873" y="3659"/>
                    <a:pt x="386" y="2306"/>
                    <a:pt x="426" y="1530"/>
                  </a:cubicBezTo>
                  <a:cubicBezTo>
                    <a:pt x="435" y="1357"/>
                    <a:pt x="467" y="1184"/>
                    <a:pt x="531" y="1025"/>
                  </a:cubicBezTo>
                  <a:lnTo>
                    <a:pt x="531" y="1025"/>
                  </a:lnTo>
                  <a:cubicBezTo>
                    <a:pt x="491" y="1555"/>
                    <a:pt x="726" y="2122"/>
                    <a:pt x="1269" y="2122"/>
                  </a:cubicBezTo>
                  <a:cubicBezTo>
                    <a:pt x="1337" y="2122"/>
                    <a:pt x="1411" y="2113"/>
                    <a:pt x="1489" y="2093"/>
                  </a:cubicBezTo>
                  <a:cubicBezTo>
                    <a:pt x="1889" y="1994"/>
                    <a:pt x="2321" y="1360"/>
                    <a:pt x="2337" y="960"/>
                  </a:cubicBezTo>
                  <a:cubicBezTo>
                    <a:pt x="2357" y="515"/>
                    <a:pt x="2006" y="124"/>
                    <a:pt x="1581" y="31"/>
                  </a:cubicBezTo>
                  <a:cubicBezTo>
                    <a:pt x="1485" y="10"/>
                    <a:pt x="1394" y="0"/>
                    <a:pt x="13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2" name="Google Shape;20242;p32"/>
            <p:cNvSpPr/>
            <p:nvPr/>
          </p:nvSpPr>
          <p:spPr>
            <a:xfrm>
              <a:off x="4996275" y="2091950"/>
              <a:ext cx="43625" cy="136000"/>
            </a:xfrm>
            <a:custGeom>
              <a:avLst/>
              <a:gdLst/>
              <a:ahLst/>
              <a:cxnLst/>
              <a:rect l="l" t="t" r="r" b="b"/>
              <a:pathLst>
                <a:path w="1745" h="5440" extrusionOk="0">
                  <a:moveTo>
                    <a:pt x="1088" y="1"/>
                  </a:moveTo>
                  <a:cubicBezTo>
                    <a:pt x="663" y="1"/>
                    <a:pt x="292" y="368"/>
                    <a:pt x="162" y="841"/>
                  </a:cubicBezTo>
                  <a:cubicBezTo>
                    <a:pt x="1" y="1428"/>
                    <a:pt x="92" y="2128"/>
                    <a:pt x="95" y="2730"/>
                  </a:cubicBezTo>
                  <a:cubicBezTo>
                    <a:pt x="100" y="3579"/>
                    <a:pt x="103" y="4429"/>
                    <a:pt x="107" y="5278"/>
                  </a:cubicBezTo>
                  <a:cubicBezTo>
                    <a:pt x="107" y="5386"/>
                    <a:pt x="191" y="5440"/>
                    <a:pt x="275" y="5440"/>
                  </a:cubicBezTo>
                  <a:cubicBezTo>
                    <a:pt x="359" y="5440"/>
                    <a:pt x="442" y="5386"/>
                    <a:pt x="441" y="5278"/>
                  </a:cubicBezTo>
                  <a:cubicBezTo>
                    <a:pt x="438" y="4549"/>
                    <a:pt x="435" y="3822"/>
                    <a:pt x="432" y="3093"/>
                  </a:cubicBezTo>
                  <a:cubicBezTo>
                    <a:pt x="429" y="2730"/>
                    <a:pt x="426" y="2365"/>
                    <a:pt x="426" y="2000"/>
                  </a:cubicBezTo>
                  <a:cubicBezTo>
                    <a:pt x="426" y="1717"/>
                    <a:pt x="402" y="293"/>
                    <a:pt x="1003" y="293"/>
                  </a:cubicBezTo>
                  <a:cubicBezTo>
                    <a:pt x="1121" y="293"/>
                    <a:pt x="1263" y="347"/>
                    <a:pt x="1435" y="476"/>
                  </a:cubicBezTo>
                  <a:cubicBezTo>
                    <a:pt x="1465" y="499"/>
                    <a:pt x="1495" y="509"/>
                    <a:pt x="1523" y="509"/>
                  </a:cubicBezTo>
                  <a:cubicBezTo>
                    <a:pt x="1655" y="509"/>
                    <a:pt x="1745" y="294"/>
                    <a:pt x="1604" y="188"/>
                  </a:cubicBezTo>
                  <a:cubicBezTo>
                    <a:pt x="1431" y="58"/>
                    <a:pt x="1255" y="1"/>
                    <a:pt x="108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3" name="Google Shape;20243;p32"/>
            <p:cNvSpPr/>
            <p:nvPr/>
          </p:nvSpPr>
          <p:spPr>
            <a:xfrm>
              <a:off x="4997225" y="2150925"/>
              <a:ext cx="43875" cy="10725"/>
            </a:xfrm>
            <a:custGeom>
              <a:avLst/>
              <a:gdLst/>
              <a:ahLst/>
              <a:cxnLst/>
              <a:rect l="l" t="t" r="r" b="b"/>
              <a:pathLst>
                <a:path w="1755" h="429" extrusionOk="0">
                  <a:moveTo>
                    <a:pt x="203" y="1"/>
                  </a:moveTo>
                  <a:cubicBezTo>
                    <a:pt x="1" y="1"/>
                    <a:pt x="5" y="322"/>
                    <a:pt x="216" y="337"/>
                  </a:cubicBezTo>
                  <a:lnTo>
                    <a:pt x="1540" y="428"/>
                  </a:lnTo>
                  <a:cubicBezTo>
                    <a:pt x="1545" y="429"/>
                    <a:pt x="1549" y="429"/>
                    <a:pt x="1554" y="429"/>
                  </a:cubicBezTo>
                  <a:cubicBezTo>
                    <a:pt x="1755" y="429"/>
                    <a:pt x="1750" y="108"/>
                    <a:pt x="1540" y="94"/>
                  </a:cubicBezTo>
                  <a:lnTo>
                    <a:pt x="216" y="1"/>
                  </a:lnTo>
                  <a:cubicBezTo>
                    <a:pt x="212" y="1"/>
                    <a:pt x="207"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4" name="Google Shape;20244;p32"/>
            <p:cNvSpPr/>
            <p:nvPr/>
          </p:nvSpPr>
          <p:spPr>
            <a:xfrm>
              <a:off x="5060075" y="2105625"/>
              <a:ext cx="57300" cy="57525"/>
            </a:xfrm>
            <a:custGeom>
              <a:avLst/>
              <a:gdLst/>
              <a:ahLst/>
              <a:cxnLst/>
              <a:rect l="l" t="t" r="r" b="b"/>
              <a:pathLst>
                <a:path w="2292" h="2301" extrusionOk="0">
                  <a:moveTo>
                    <a:pt x="1212" y="0"/>
                  </a:moveTo>
                  <a:cubicBezTo>
                    <a:pt x="1198" y="0"/>
                    <a:pt x="1183" y="2"/>
                    <a:pt x="1168" y="6"/>
                  </a:cubicBezTo>
                  <a:lnTo>
                    <a:pt x="1168" y="4"/>
                  </a:lnTo>
                  <a:cubicBezTo>
                    <a:pt x="661" y="131"/>
                    <a:pt x="196" y="498"/>
                    <a:pt x="91" y="1032"/>
                  </a:cubicBezTo>
                  <a:cubicBezTo>
                    <a:pt x="1" y="1502"/>
                    <a:pt x="252" y="2028"/>
                    <a:pt x="693" y="2225"/>
                  </a:cubicBezTo>
                  <a:cubicBezTo>
                    <a:pt x="810" y="2277"/>
                    <a:pt x="931" y="2301"/>
                    <a:pt x="1051" y="2301"/>
                  </a:cubicBezTo>
                  <a:cubicBezTo>
                    <a:pt x="1414" y="2301"/>
                    <a:pt x="1765" y="2084"/>
                    <a:pt x="1962" y="1771"/>
                  </a:cubicBezTo>
                  <a:cubicBezTo>
                    <a:pt x="2292" y="1244"/>
                    <a:pt x="2130" y="595"/>
                    <a:pt x="1790" y="119"/>
                  </a:cubicBezTo>
                  <a:cubicBezTo>
                    <a:pt x="1753" y="67"/>
                    <a:pt x="1701" y="45"/>
                    <a:pt x="1650" y="45"/>
                  </a:cubicBezTo>
                  <a:cubicBezTo>
                    <a:pt x="1530" y="45"/>
                    <a:pt x="1414" y="164"/>
                    <a:pt x="1502" y="288"/>
                  </a:cubicBezTo>
                  <a:cubicBezTo>
                    <a:pt x="1727" y="604"/>
                    <a:pt x="1892" y="1000"/>
                    <a:pt x="1772" y="1394"/>
                  </a:cubicBezTo>
                  <a:cubicBezTo>
                    <a:pt x="1676" y="1702"/>
                    <a:pt x="1382" y="1966"/>
                    <a:pt x="1063" y="1966"/>
                  </a:cubicBezTo>
                  <a:cubicBezTo>
                    <a:pt x="984" y="1966"/>
                    <a:pt x="904" y="1950"/>
                    <a:pt x="824" y="1914"/>
                  </a:cubicBezTo>
                  <a:cubicBezTo>
                    <a:pt x="495" y="1766"/>
                    <a:pt x="336" y="1357"/>
                    <a:pt x="438" y="1019"/>
                  </a:cubicBezTo>
                  <a:cubicBezTo>
                    <a:pt x="551" y="643"/>
                    <a:pt x="895" y="418"/>
                    <a:pt x="1256" y="328"/>
                  </a:cubicBezTo>
                  <a:cubicBezTo>
                    <a:pt x="1451" y="281"/>
                    <a:pt x="1388" y="0"/>
                    <a:pt x="12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5" name="Google Shape;20245;p32"/>
            <p:cNvSpPr/>
            <p:nvPr/>
          </p:nvSpPr>
          <p:spPr>
            <a:xfrm>
              <a:off x="5061600" y="2110200"/>
              <a:ext cx="58000" cy="105025"/>
            </a:xfrm>
            <a:custGeom>
              <a:avLst/>
              <a:gdLst/>
              <a:ahLst/>
              <a:cxnLst/>
              <a:rect l="l" t="t" r="r" b="b"/>
              <a:pathLst>
                <a:path w="2320" h="4201" extrusionOk="0">
                  <a:moveTo>
                    <a:pt x="1891" y="1"/>
                  </a:moveTo>
                  <a:cubicBezTo>
                    <a:pt x="1808" y="1"/>
                    <a:pt x="1726" y="54"/>
                    <a:pt x="1729" y="161"/>
                  </a:cubicBezTo>
                  <a:cubicBezTo>
                    <a:pt x="1767" y="1402"/>
                    <a:pt x="2101" y="3827"/>
                    <a:pt x="217" y="3867"/>
                  </a:cubicBezTo>
                  <a:cubicBezTo>
                    <a:pt x="4" y="3871"/>
                    <a:pt x="1" y="4201"/>
                    <a:pt x="213" y="4201"/>
                  </a:cubicBezTo>
                  <a:cubicBezTo>
                    <a:pt x="214" y="4201"/>
                    <a:pt x="216" y="4201"/>
                    <a:pt x="217" y="4201"/>
                  </a:cubicBezTo>
                  <a:cubicBezTo>
                    <a:pt x="2319" y="4156"/>
                    <a:pt x="2109" y="1601"/>
                    <a:pt x="2065" y="161"/>
                  </a:cubicBezTo>
                  <a:cubicBezTo>
                    <a:pt x="2061" y="54"/>
                    <a:pt x="1975" y="1"/>
                    <a:pt x="18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6" name="Google Shape;20246;p32"/>
            <p:cNvSpPr/>
            <p:nvPr/>
          </p:nvSpPr>
          <p:spPr>
            <a:xfrm>
              <a:off x="5121975" y="2075125"/>
              <a:ext cx="49450" cy="38800"/>
            </a:xfrm>
            <a:custGeom>
              <a:avLst/>
              <a:gdLst/>
              <a:ahLst/>
              <a:cxnLst/>
              <a:rect l="l" t="t" r="r" b="b"/>
              <a:pathLst>
                <a:path w="1978" h="1552" extrusionOk="0">
                  <a:moveTo>
                    <a:pt x="597" y="1"/>
                  </a:moveTo>
                  <a:cubicBezTo>
                    <a:pt x="388" y="1"/>
                    <a:pt x="184" y="95"/>
                    <a:pt x="72" y="297"/>
                  </a:cubicBezTo>
                  <a:cubicBezTo>
                    <a:pt x="0" y="426"/>
                    <a:pt x="116" y="547"/>
                    <a:pt x="228" y="547"/>
                  </a:cubicBezTo>
                  <a:cubicBezTo>
                    <a:pt x="279" y="547"/>
                    <a:pt x="328" y="523"/>
                    <a:pt x="360" y="465"/>
                  </a:cubicBezTo>
                  <a:lnTo>
                    <a:pt x="362" y="465"/>
                  </a:lnTo>
                  <a:cubicBezTo>
                    <a:pt x="414" y="371"/>
                    <a:pt x="502" y="331"/>
                    <a:pt x="593" y="331"/>
                  </a:cubicBezTo>
                  <a:cubicBezTo>
                    <a:pt x="717" y="331"/>
                    <a:pt x="847" y="403"/>
                    <a:pt x="906" y="513"/>
                  </a:cubicBezTo>
                  <a:cubicBezTo>
                    <a:pt x="1047" y="773"/>
                    <a:pt x="845" y="1082"/>
                    <a:pt x="641" y="1238"/>
                  </a:cubicBezTo>
                  <a:cubicBezTo>
                    <a:pt x="528" y="1324"/>
                    <a:pt x="540" y="1551"/>
                    <a:pt x="710" y="1551"/>
                  </a:cubicBezTo>
                  <a:cubicBezTo>
                    <a:pt x="715" y="1551"/>
                    <a:pt x="720" y="1551"/>
                    <a:pt x="725" y="1551"/>
                  </a:cubicBezTo>
                  <a:lnTo>
                    <a:pt x="1762" y="1471"/>
                  </a:lnTo>
                  <a:cubicBezTo>
                    <a:pt x="1971" y="1456"/>
                    <a:pt x="1977" y="1137"/>
                    <a:pt x="1778" y="1137"/>
                  </a:cubicBezTo>
                  <a:cubicBezTo>
                    <a:pt x="1773" y="1137"/>
                    <a:pt x="1767" y="1137"/>
                    <a:pt x="1762" y="1137"/>
                  </a:cubicBezTo>
                  <a:lnTo>
                    <a:pt x="1124" y="1185"/>
                  </a:lnTo>
                  <a:lnTo>
                    <a:pt x="1124" y="1185"/>
                  </a:lnTo>
                  <a:cubicBezTo>
                    <a:pt x="1309" y="896"/>
                    <a:pt x="1376" y="535"/>
                    <a:pt x="1134" y="246"/>
                  </a:cubicBezTo>
                  <a:cubicBezTo>
                    <a:pt x="1001" y="86"/>
                    <a:pt x="797" y="1"/>
                    <a:pt x="5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7" name="Google Shape;20247;p32"/>
            <p:cNvSpPr/>
            <p:nvPr/>
          </p:nvSpPr>
          <p:spPr>
            <a:xfrm>
              <a:off x="5170800" y="2146725"/>
              <a:ext cx="56000" cy="11975"/>
            </a:xfrm>
            <a:custGeom>
              <a:avLst/>
              <a:gdLst/>
              <a:ahLst/>
              <a:cxnLst/>
              <a:rect l="l" t="t" r="r" b="b"/>
              <a:pathLst>
                <a:path w="2240" h="479" extrusionOk="0">
                  <a:moveTo>
                    <a:pt x="251" y="1"/>
                  </a:moveTo>
                  <a:cubicBezTo>
                    <a:pt x="68" y="1"/>
                    <a:pt x="1" y="288"/>
                    <a:pt x="198" y="328"/>
                  </a:cubicBezTo>
                  <a:cubicBezTo>
                    <a:pt x="684" y="428"/>
                    <a:pt x="1178" y="478"/>
                    <a:pt x="1674" y="478"/>
                  </a:cubicBezTo>
                  <a:cubicBezTo>
                    <a:pt x="1790" y="478"/>
                    <a:pt x="1906" y="475"/>
                    <a:pt x="2023" y="470"/>
                  </a:cubicBezTo>
                  <a:cubicBezTo>
                    <a:pt x="2234" y="461"/>
                    <a:pt x="2239" y="136"/>
                    <a:pt x="2033" y="136"/>
                  </a:cubicBezTo>
                  <a:cubicBezTo>
                    <a:pt x="2029" y="136"/>
                    <a:pt x="2026" y="136"/>
                    <a:pt x="2023" y="136"/>
                  </a:cubicBezTo>
                  <a:cubicBezTo>
                    <a:pt x="1907" y="142"/>
                    <a:pt x="1792" y="144"/>
                    <a:pt x="1677" y="144"/>
                  </a:cubicBezTo>
                  <a:cubicBezTo>
                    <a:pt x="1211" y="144"/>
                    <a:pt x="746" y="98"/>
                    <a:pt x="288" y="5"/>
                  </a:cubicBezTo>
                  <a:cubicBezTo>
                    <a:pt x="275" y="2"/>
                    <a:pt x="263" y="1"/>
                    <a:pt x="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8" name="Google Shape;20248;p32"/>
            <p:cNvSpPr/>
            <p:nvPr/>
          </p:nvSpPr>
          <p:spPr>
            <a:xfrm>
              <a:off x="5261250" y="2096400"/>
              <a:ext cx="31700" cy="96575"/>
            </a:xfrm>
            <a:custGeom>
              <a:avLst/>
              <a:gdLst/>
              <a:ahLst/>
              <a:cxnLst/>
              <a:rect l="l" t="t" r="r" b="b"/>
              <a:pathLst>
                <a:path w="1268" h="3863" extrusionOk="0">
                  <a:moveTo>
                    <a:pt x="1029" y="0"/>
                  </a:moveTo>
                  <a:cubicBezTo>
                    <a:pt x="978" y="0"/>
                    <a:pt x="926" y="22"/>
                    <a:pt x="888" y="73"/>
                  </a:cubicBezTo>
                  <a:cubicBezTo>
                    <a:pt x="79" y="1168"/>
                    <a:pt x="0" y="2594"/>
                    <a:pt x="664" y="3781"/>
                  </a:cubicBezTo>
                  <a:cubicBezTo>
                    <a:pt x="696" y="3839"/>
                    <a:pt x="745" y="3863"/>
                    <a:pt x="795" y="3863"/>
                  </a:cubicBezTo>
                  <a:cubicBezTo>
                    <a:pt x="908" y="3863"/>
                    <a:pt x="1025" y="3742"/>
                    <a:pt x="952" y="3612"/>
                  </a:cubicBezTo>
                  <a:cubicBezTo>
                    <a:pt x="343" y="2521"/>
                    <a:pt x="436" y="1243"/>
                    <a:pt x="1178" y="241"/>
                  </a:cubicBezTo>
                  <a:cubicBezTo>
                    <a:pt x="1268" y="119"/>
                    <a:pt x="1151" y="0"/>
                    <a:pt x="10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9" name="Google Shape;20249;p32"/>
            <p:cNvSpPr/>
            <p:nvPr/>
          </p:nvSpPr>
          <p:spPr>
            <a:xfrm>
              <a:off x="5315025" y="2119150"/>
              <a:ext cx="62775" cy="58600"/>
            </a:xfrm>
            <a:custGeom>
              <a:avLst/>
              <a:gdLst/>
              <a:ahLst/>
              <a:cxnLst/>
              <a:rect l="l" t="t" r="r" b="b"/>
              <a:pathLst>
                <a:path w="2511" h="2344" extrusionOk="0">
                  <a:moveTo>
                    <a:pt x="250" y="0"/>
                  </a:moveTo>
                  <a:cubicBezTo>
                    <a:pt x="117" y="0"/>
                    <a:pt x="0" y="168"/>
                    <a:pt x="125" y="282"/>
                  </a:cubicBezTo>
                  <a:cubicBezTo>
                    <a:pt x="825" y="929"/>
                    <a:pt x="1504" y="1599"/>
                    <a:pt x="2160" y="2291"/>
                  </a:cubicBezTo>
                  <a:cubicBezTo>
                    <a:pt x="2194" y="2328"/>
                    <a:pt x="2233" y="2343"/>
                    <a:pt x="2271" y="2343"/>
                  </a:cubicBezTo>
                  <a:cubicBezTo>
                    <a:pt x="2397" y="2343"/>
                    <a:pt x="2510" y="2176"/>
                    <a:pt x="2396" y="2055"/>
                  </a:cubicBezTo>
                  <a:cubicBezTo>
                    <a:pt x="1740" y="1362"/>
                    <a:pt x="1063" y="693"/>
                    <a:pt x="361" y="46"/>
                  </a:cubicBezTo>
                  <a:cubicBezTo>
                    <a:pt x="326" y="14"/>
                    <a:pt x="288" y="0"/>
                    <a:pt x="2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0" name="Google Shape;20250;p32"/>
            <p:cNvSpPr/>
            <p:nvPr/>
          </p:nvSpPr>
          <p:spPr>
            <a:xfrm>
              <a:off x="5321025" y="2122725"/>
              <a:ext cx="50025" cy="56875"/>
            </a:xfrm>
            <a:custGeom>
              <a:avLst/>
              <a:gdLst/>
              <a:ahLst/>
              <a:cxnLst/>
              <a:rect l="l" t="t" r="r" b="b"/>
              <a:pathLst>
                <a:path w="2001" h="2275" extrusionOk="0">
                  <a:moveTo>
                    <a:pt x="1761" y="1"/>
                  </a:moveTo>
                  <a:cubicBezTo>
                    <a:pt x="1723" y="1"/>
                    <a:pt x="1684" y="16"/>
                    <a:pt x="1650" y="52"/>
                  </a:cubicBezTo>
                  <a:cubicBezTo>
                    <a:pt x="1075" y="667"/>
                    <a:pt x="552" y="1328"/>
                    <a:pt x="85" y="2029"/>
                  </a:cubicBezTo>
                  <a:cubicBezTo>
                    <a:pt x="1" y="2155"/>
                    <a:pt x="117" y="2275"/>
                    <a:pt x="235" y="2275"/>
                  </a:cubicBezTo>
                  <a:cubicBezTo>
                    <a:pt x="286" y="2275"/>
                    <a:pt x="337" y="2252"/>
                    <a:pt x="373" y="2199"/>
                  </a:cubicBezTo>
                  <a:cubicBezTo>
                    <a:pt x="825" y="1521"/>
                    <a:pt x="1331" y="882"/>
                    <a:pt x="1888" y="289"/>
                  </a:cubicBezTo>
                  <a:cubicBezTo>
                    <a:pt x="2000" y="168"/>
                    <a:pt x="1887" y="1"/>
                    <a:pt x="17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1" name="Google Shape;20251;p32"/>
            <p:cNvSpPr/>
            <p:nvPr/>
          </p:nvSpPr>
          <p:spPr>
            <a:xfrm>
              <a:off x="5379575" y="2092000"/>
              <a:ext cx="38350" cy="104175"/>
            </a:xfrm>
            <a:custGeom>
              <a:avLst/>
              <a:gdLst/>
              <a:ahLst/>
              <a:cxnLst/>
              <a:rect l="l" t="t" r="r" b="b"/>
              <a:pathLst>
                <a:path w="1534" h="4167" extrusionOk="0">
                  <a:moveTo>
                    <a:pt x="237" y="0"/>
                  </a:moveTo>
                  <a:cubicBezTo>
                    <a:pt x="113" y="0"/>
                    <a:pt x="1" y="168"/>
                    <a:pt x="110" y="291"/>
                  </a:cubicBezTo>
                  <a:cubicBezTo>
                    <a:pt x="1013" y="1300"/>
                    <a:pt x="1170" y="2732"/>
                    <a:pt x="512" y="3916"/>
                  </a:cubicBezTo>
                  <a:cubicBezTo>
                    <a:pt x="439" y="4045"/>
                    <a:pt x="554" y="4166"/>
                    <a:pt x="667" y="4166"/>
                  </a:cubicBezTo>
                  <a:cubicBezTo>
                    <a:pt x="717" y="4166"/>
                    <a:pt x="767" y="4142"/>
                    <a:pt x="800" y="4084"/>
                  </a:cubicBezTo>
                  <a:cubicBezTo>
                    <a:pt x="1534" y="2767"/>
                    <a:pt x="1350" y="1176"/>
                    <a:pt x="347" y="53"/>
                  </a:cubicBezTo>
                  <a:cubicBezTo>
                    <a:pt x="313" y="16"/>
                    <a:pt x="274" y="0"/>
                    <a:pt x="2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2" name="Google Shape;20252;p32"/>
            <p:cNvSpPr/>
            <p:nvPr/>
          </p:nvSpPr>
          <p:spPr>
            <a:xfrm>
              <a:off x="5414500" y="2075425"/>
              <a:ext cx="48000" cy="46000"/>
            </a:xfrm>
            <a:custGeom>
              <a:avLst/>
              <a:gdLst/>
              <a:ahLst/>
              <a:cxnLst/>
              <a:rect l="l" t="t" r="r" b="b"/>
              <a:pathLst>
                <a:path w="1920" h="1840" extrusionOk="0">
                  <a:moveTo>
                    <a:pt x="535" y="0"/>
                  </a:moveTo>
                  <a:cubicBezTo>
                    <a:pt x="372" y="0"/>
                    <a:pt x="214" y="62"/>
                    <a:pt x="101" y="202"/>
                  </a:cubicBezTo>
                  <a:cubicBezTo>
                    <a:pt x="1" y="329"/>
                    <a:pt x="112" y="496"/>
                    <a:pt x="231" y="496"/>
                  </a:cubicBezTo>
                  <a:cubicBezTo>
                    <a:pt x="268" y="496"/>
                    <a:pt x="307" y="479"/>
                    <a:pt x="339" y="439"/>
                  </a:cubicBezTo>
                  <a:cubicBezTo>
                    <a:pt x="397" y="368"/>
                    <a:pt x="474" y="337"/>
                    <a:pt x="553" y="337"/>
                  </a:cubicBezTo>
                  <a:cubicBezTo>
                    <a:pt x="693" y="337"/>
                    <a:pt x="838" y="433"/>
                    <a:pt x="892" y="573"/>
                  </a:cubicBezTo>
                  <a:cubicBezTo>
                    <a:pt x="1000" y="863"/>
                    <a:pt x="771" y="1173"/>
                    <a:pt x="580" y="1363"/>
                  </a:cubicBezTo>
                  <a:cubicBezTo>
                    <a:pt x="512" y="1433"/>
                    <a:pt x="515" y="1581"/>
                    <a:pt x="616" y="1627"/>
                  </a:cubicBezTo>
                  <a:cubicBezTo>
                    <a:pt x="928" y="1765"/>
                    <a:pt x="1245" y="1839"/>
                    <a:pt x="1583" y="1839"/>
                  </a:cubicBezTo>
                  <a:cubicBezTo>
                    <a:pt x="1622" y="1839"/>
                    <a:pt x="1663" y="1838"/>
                    <a:pt x="1703" y="1836"/>
                  </a:cubicBezTo>
                  <a:cubicBezTo>
                    <a:pt x="1915" y="1826"/>
                    <a:pt x="1920" y="1502"/>
                    <a:pt x="1713" y="1502"/>
                  </a:cubicBezTo>
                  <a:cubicBezTo>
                    <a:pt x="1710" y="1502"/>
                    <a:pt x="1707" y="1502"/>
                    <a:pt x="1703" y="1502"/>
                  </a:cubicBezTo>
                  <a:cubicBezTo>
                    <a:pt x="1666" y="1504"/>
                    <a:pt x="1628" y="1505"/>
                    <a:pt x="1591" y="1505"/>
                  </a:cubicBezTo>
                  <a:cubicBezTo>
                    <a:pt x="1382" y="1505"/>
                    <a:pt x="1179" y="1476"/>
                    <a:pt x="980" y="1412"/>
                  </a:cubicBezTo>
                  <a:lnTo>
                    <a:pt x="980" y="1412"/>
                  </a:lnTo>
                  <a:cubicBezTo>
                    <a:pt x="1225" y="1086"/>
                    <a:pt x="1377" y="646"/>
                    <a:pt x="1113" y="291"/>
                  </a:cubicBezTo>
                  <a:cubicBezTo>
                    <a:pt x="980" y="112"/>
                    <a:pt x="754" y="0"/>
                    <a:pt x="53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3" name="Google Shape;20253;p32"/>
            <p:cNvSpPr/>
            <p:nvPr/>
          </p:nvSpPr>
          <p:spPr>
            <a:xfrm>
              <a:off x="5489750" y="2118625"/>
              <a:ext cx="16025" cy="52950"/>
            </a:xfrm>
            <a:custGeom>
              <a:avLst/>
              <a:gdLst/>
              <a:ahLst/>
              <a:cxnLst/>
              <a:rect l="l" t="t" r="r" b="b"/>
              <a:pathLst>
                <a:path w="641" h="2118" extrusionOk="0">
                  <a:moveTo>
                    <a:pt x="206" y="1"/>
                  </a:moveTo>
                  <a:cubicBezTo>
                    <a:pt x="109" y="1"/>
                    <a:pt x="0" y="84"/>
                    <a:pt x="20" y="210"/>
                  </a:cubicBezTo>
                  <a:cubicBezTo>
                    <a:pt x="113" y="805"/>
                    <a:pt x="205" y="1400"/>
                    <a:pt x="298" y="1997"/>
                  </a:cubicBezTo>
                  <a:cubicBezTo>
                    <a:pt x="311" y="2081"/>
                    <a:pt x="370" y="2118"/>
                    <a:pt x="435" y="2118"/>
                  </a:cubicBezTo>
                  <a:cubicBezTo>
                    <a:pt x="532" y="2118"/>
                    <a:pt x="641" y="2034"/>
                    <a:pt x="621" y="1907"/>
                  </a:cubicBezTo>
                  <a:cubicBezTo>
                    <a:pt x="528" y="1312"/>
                    <a:pt x="435" y="717"/>
                    <a:pt x="342" y="122"/>
                  </a:cubicBezTo>
                  <a:cubicBezTo>
                    <a:pt x="329" y="37"/>
                    <a:pt x="270" y="1"/>
                    <a:pt x="2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4" name="Google Shape;20254;p32"/>
            <p:cNvSpPr/>
            <p:nvPr/>
          </p:nvSpPr>
          <p:spPr>
            <a:xfrm>
              <a:off x="5468850" y="2144150"/>
              <a:ext cx="51600" cy="9800"/>
            </a:xfrm>
            <a:custGeom>
              <a:avLst/>
              <a:gdLst/>
              <a:ahLst/>
              <a:cxnLst/>
              <a:rect l="l" t="t" r="r" b="b"/>
              <a:pathLst>
                <a:path w="2064" h="392" extrusionOk="0">
                  <a:moveTo>
                    <a:pt x="1154" y="0"/>
                  </a:moveTo>
                  <a:cubicBezTo>
                    <a:pt x="836" y="0"/>
                    <a:pt x="519" y="22"/>
                    <a:pt x="205" y="66"/>
                  </a:cubicBezTo>
                  <a:cubicBezTo>
                    <a:pt x="0" y="94"/>
                    <a:pt x="76" y="392"/>
                    <a:pt x="267" y="392"/>
                  </a:cubicBezTo>
                  <a:cubicBezTo>
                    <a:pt x="276" y="392"/>
                    <a:pt x="284" y="391"/>
                    <a:pt x="293" y="390"/>
                  </a:cubicBezTo>
                  <a:cubicBezTo>
                    <a:pt x="578" y="352"/>
                    <a:pt x="865" y="333"/>
                    <a:pt x="1153" y="333"/>
                  </a:cubicBezTo>
                  <a:cubicBezTo>
                    <a:pt x="1386" y="333"/>
                    <a:pt x="1619" y="345"/>
                    <a:pt x="1851" y="370"/>
                  </a:cubicBezTo>
                  <a:cubicBezTo>
                    <a:pt x="1858" y="371"/>
                    <a:pt x="1865" y="371"/>
                    <a:pt x="1871" y="371"/>
                  </a:cubicBezTo>
                  <a:cubicBezTo>
                    <a:pt x="2064" y="371"/>
                    <a:pt x="2056" y="58"/>
                    <a:pt x="1851" y="36"/>
                  </a:cubicBezTo>
                  <a:cubicBezTo>
                    <a:pt x="1619" y="12"/>
                    <a:pt x="1386" y="0"/>
                    <a:pt x="11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5" name="Google Shape;20255;p32"/>
            <p:cNvSpPr/>
            <p:nvPr/>
          </p:nvSpPr>
          <p:spPr>
            <a:xfrm>
              <a:off x="5560650" y="2094100"/>
              <a:ext cx="28575" cy="90625"/>
            </a:xfrm>
            <a:custGeom>
              <a:avLst/>
              <a:gdLst/>
              <a:ahLst/>
              <a:cxnLst/>
              <a:rect l="l" t="t" r="r" b="b"/>
              <a:pathLst>
                <a:path w="1143" h="3625" extrusionOk="0">
                  <a:moveTo>
                    <a:pt x="904" y="1"/>
                  </a:moveTo>
                  <a:cubicBezTo>
                    <a:pt x="853" y="1"/>
                    <a:pt x="801" y="22"/>
                    <a:pt x="764" y="73"/>
                  </a:cubicBezTo>
                  <a:cubicBezTo>
                    <a:pt x="8" y="1107"/>
                    <a:pt x="0" y="2509"/>
                    <a:pt x="745" y="3551"/>
                  </a:cubicBezTo>
                  <a:cubicBezTo>
                    <a:pt x="782" y="3603"/>
                    <a:pt x="834" y="3625"/>
                    <a:pt x="885" y="3625"/>
                  </a:cubicBezTo>
                  <a:cubicBezTo>
                    <a:pt x="1006" y="3625"/>
                    <a:pt x="1122" y="3506"/>
                    <a:pt x="1034" y="3383"/>
                  </a:cubicBezTo>
                  <a:cubicBezTo>
                    <a:pt x="351" y="2422"/>
                    <a:pt x="359" y="1194"/>
                    <a:pt x="1053" y="243"/>
                  </a:cubicBezTo>
                  <a:cubicBezTo>
                    <a:pt x="1143" y="120"/>
                    <a:pt x="1025" y="1"/>
                    <a:pt x="9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6" name="Google Shape;20256;p32"/>
            <p:cNvSpPr/>
            <p:nvPr/>
          </p:nvSpPr>
          <p:spPr>
            <a:xfrm>
              <a:off x="5601125" y="2111200"/>
              <a:ext cx="57875" cy="77400"/>
            </a:xfrm>
            <a:custGeom>
              <a:avLst/>
              <a:gdLst/>
              <a:ahLst/>
              <a:cxnLst/>
              <a:rect l="l" t="t" r="r" b="b"/>
              <a:pathLst>
                <a:path w="2315" h="3096" extrusionOk="0">
                  <a:moveTo>
                    <a:pt x="984" y="1"/>
                  </a:moveTo>
                  <a:cubicBezTo>
                    <a:pt x="709" y="1"/>
                    <a:pt x="412" y="111"/>
                    <a:pt x="172" y="219"/>
                  </a:cubicBezTo>
                  <a:cubicBezTo>
                    <a:pt x="1" y="296"/>
                    <a:pt x="108" y="524"/>
                    <a:pt x="267" y="524"/>
                  </a:cubicBezTo>
                  <a:cubicBezTo>
                    <a:pt x="291" y="524"/>
                    <a:pt x="316" y="519"/>
                    <a:pt x="341" y="507"/>
                  </a:cubicBezTo>
                  <a:lnTo>
                    <a:pt x="620" y="391"/>
                  </a:lnTo>
                  <a:cubicBezTo>
                    <a:pt x="708" y="341"/>
                    <a:pt x="783" y="315"/>
                    <a:pt x="843" y="315"/>
                  </a:cubicBezTo>
                  <a:cubicBezTo>
                    <a:pt x="976" y="315"/>
                    <a:pt x="1043" y="437"/>
                    <a:pt x="1043" y="681"/>
                  </a:cubicBezTo>
                  <a:cubicBezTo>
                    <a:pt x="1209" y="1121"/>
                    <a:pt x="1179" y="1082"/>
                    <a:pt x="811" y="1334"/>
                  </a:cubicBezTo>
                  <a:cubicBezTo>
                    <a:pt x="669" y="1423"/>
                    <a:pt x="729" y="1639"/>
                    <a:pt x="895" y="1645"/>
                  </a:cubicBezTo>
                  <a:cubicBezTo>
                    <a:pt x="1067" y="1657"/>
                    <a:pt x="1238" y="1676"/>
                    <a:pt x="1404" y="1723"/>
                  </a:cubicBezTo>
                  <a:cubicBezTo>
                    <a:pt x="1691" y="1805"/>
                    <a:pt x="1789" y="1870"/>
                    <a:pt x="1821" y="2182"/>
                  </a:cubicBezTo>
                  <a:cubicBezTo>
                    <a:pt x="1864" y="2577"/>
                    <a:pt x="1617" y="2734"/>
                    <a:pt x="1209" y="2779"/>
                  </a:cubicBezTo>
                  <a:cubicBezTo>
                    <a:pt x="1167" y="2783"/>
                    <a:pt x="1124" y="2785"/>
                    <a:pt x="1080" y="2785"/>
                  </a:cubicBezTo>
                  <a:cubicBezTo>
                    <a:pt x="911" y="2785"/>
                    <a:pt x="736" y="2756"/>
                    <a:pt x="575" y="2734"/>
                  </a:cubicBezTo>
                  <a:cubicBezTo>
                    <a:pt x="565" y="2733"/>
                    <a:pt x="556" y="2732"/>
                    <a:pt x="547" y="2732"/>
                  </a:cubicBezTo>
                  <a:cubicBezTo>
                    <a:pt x="357" y="2732"/>
                    <a:pt x="282" y="3029"/>
                    <a:pt x="486" y="3056"/>
                  </a:cubicBezTo>
                  <a:cubicBezTo>
                    <a:pt x="644" y="3078"/>
                    <a:pt x="827" y="3096"/>
                    <a:pt x="1014" y="3096"/>
                  </a:cubicBezTo>
                  <a:cubicBezTo>
                    <a:pt x="1579" y="3096"/>
                    <a:pt x="2183" y="2939"/>
                    <a:pt x="2253" y="2287"/>
                  </a:cubicBezTo>
                  <a:cubicBezTo>
                    <a:pt x="2314" y="1713"/>
                    <a:pt x="1801" y="1467"/>
                    <a:pt x="1306" y="1367"/>
                  </a:cubicBezTo>
                  <a:lnTo>
                    <a:pt x="1306" y="1367"/>
                  </a:lnTo>
                  <a:cubicBezTo>
                    <a:pt x="1612" y="1085"/>
                    <a:pt x="1859" y="705"/>
                    <a:pt x="1597" y="314"/>
                  </a:cubicBezTo>
                  <a:cubicBezTo>
                    <a:pt x="1440" y="82"/>
                    <a:pt x="1220" y="1"/>
                    <a:pt x="9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7" name="Google Shape;20257;p32"/>
            <p:cNvSpPr/>
            <p:nvPr/>
          </p:nvSpPr>
          <p:spPr>
            <a:xfrm>
              <a:off x="5662750" y="2099025"/>
              <a:ext cx="38225" cy="91025"/>
            </a:xfrm>
            <a:custGeom>
              <a:avLst/>
              <a:gdLst/>
              <a:ahLst/>
              <a:cxnLst/>
              <a:rect l="l" t="t" r="r" b="b"/>
              <a:pathLst>
                <a:path w="1529" h="3641" extrusionOk="0">
                  <a:moveTo>
                    <a:pt x="241" y="0"/>
                  </a:moveTo>
                  <a:cubicBezTo>
                    <a:pt x="114" y="0"/>
                    <a:pt x="0" y="168"/>
                    <a:pt x="116" y="287"/>
                  </a:cubicBezTo>
                  <a:cubicBezTo>
                    <a:pt x="941" y="1141"/>
                    <a:pt x="1162" y="2343"/>
                    <a:pt x="723" y="3440"/>
                  </a:cubicBezTo>
                  <a:cubicBezTo>
                    <a:pt x="675" y="3561"/>
                    <a:pt x="775" y="3640"/>
                    <a:pt x="879" y="3640"/>
                  </a:cubicBezTo>
                  <a:cubicBezTo>
                    <a:pt x="946" y="3640"/>
                    <a:pt x="1015" y="3607"/>
                    <a:pt x="1046" y="3530"/>
                  </a:cubicBezTo>
                  <a:cubicBezTo>
                    <a:pt x="1528" y="2323"/>
                    <a:pt x="1252" y="981"/>
                    <a:pt x="352" y="50"/>
                  </a:cubicBezTo>
                  <a:cubicBezTo>
                    <a:pt x="318" y="15"/>
                    <a:pt x="279" y="0"/>
                    <a:pt x="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8" name="Google Shape;20258;p32"/>
            <p:cNvSpPr/>
            <p:nvPr/>
          </p:nvSpPr>
          <p:spPr>
            <a:xfrm>
              <a:off x="5690425" y="2070775"/>
              <a:ext cx="40200" cy="38575"/>
            </a:xfrm>
            <a:custGeom>
              <a:avLst/>
              <a:gdLst/>
              <a:ahLst/>
              <a:cxnLst/>
              <a:rect l="l" t="t" r="r" b="b"/>
              <a:pathLst>
                <a:path w="1608" h="1543" extrusionOk="0">
                  <a:moveTo>
                    <a:pt x="445" y="1"/>
                  </a:moveTo>
                  <a:cubicBezTo>
                    <a:pt x="296" y="1"/>
                    <a:pt x="159" y="71"/>
                    <a:pt x="78" y="207"/>
                  </a:cubicBezTo>
                  <a:cubicBezTo>
                    <a:pt x="1" y="335"/>
                    <a:pt x="116" y="456"/>
                    <a:pt x="231" y="456"/>
                  </a:cubicBezTo>
                  <a:cubicBezTo>
                    <a:pt x="282" y="456"/>
                    <a:pt x="332" y="433"/>
                    <a:pt x="366" y="376"/>
                  </a:cubicBezTo>
                  <a:cubicBezTo>
                    <a:pt x="393" y="331"/>
                    <a:pt x="421" y="312"/>
                    <a:pt x="447" y="312"/>
                  </a:cubicBezTo>
                  <a:cubicBezTo>
                    <a:pt x="562" y="312"/>
                    <a:pt x="660" y="662"/>
                    <a:pt x="667" y="726"/>
                  </a:cubicBezTo>
                  <a:cubicBezTo>
                    <a:pt x="673" y="803"/>
                    <a:pt x="699" y="1107"/>
                    <a:pt x="574" y="1122"/>
                  </a:cubicBezTo>
                  <a:cubicBezTo>
                    <a:pt x="362" y="1150"/>
                    <a:pt x="356" y="1435"/>
                    <a:pt x="574" y="1456"/>
                  </a:cubicBezTo>
                  <a:lnTo>
                    <a:pt x="1393" y="1542"/>
                  </a:lnTo>
                  <a:cubicBezTo>
                    <a:pt x="1399" y="1542"/>
                    <a:pt x="1406" y="1543"/>
                    <a:pt x="1412" y="1543"/>
                  </a:cubicBezTo>
                  <a:cubicBezTo>
                    <a:pt x="1608" y="1543"/>
                    <a:pt x="1600" y="1228"/>
                    <a:pt x="1393" y="1208"/>
                  </a:cubicBezTo>
                  <a:lnTo>
                    <a:pt x="950" y="1161"/>
                  </a:lnTo>
                  <a:lnTo>
                    <a:pt x="950" y="1161"/>
                  </a:lnTo>
                  <a:cubicBezTo>
                    <a:pt x="1031" y="957"/>
                    <a:pt x="1015" y="686"/>
                    <a:pt x="964" y="480"/>
                  </a:cubicBezTo>
                  <a:cubicBezTo>
                    <a:pt x="915" y="276"/>
                    <a:pt x="792" y="80"/>
                    <a:pt x="578" y="19"/>
                  </a:cubicBezTo>
                  <a:cubicBezTo>
                    <a:pt x="533" y="7"/>
                    <a:pt x="488" y="1"/>
                    <a:pt x="4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9" name="Google Shape;20259;p32"/>
            <p:cNvSpPr/>
            <p:nvPr/>
          </p:nvSpPr>
          <p:spPr>
            <a:xfrm>
              <a:off x="5745625" y="2100150"/>
              <a:ext cx="33850" cy="83750"/>
            </a:xfrm>
            <a:custGeom>
              <a:avLst/>
              <a:gdLst/>
              <a:ahLst/>
              <a:cxnLst/>
              <a:rect l="l" t="t" r="r" b="b"/>
              <a:pathLst>
                <a:path w="1354" h="3350" extrusionOk="0">
                  <a:moveTo>
                    <a:pt x="720" y="1"/>
                  </a:moveTo>
                  <a:cubicBezTo>
                    <a:pt x="669" y="1"/>
                    <a:pt x="619" y="25"/>
                    <a:pt x="587" y="83"/>
                  </a:cubicBezTo>
                  <a:cubicBezTo>
                    <a:pt x="1" y="1129"/>
                    <a:pt x="170" y="2435"/>
                    <a:pt x="1002" y="3298"/>
                  </a:cubicBezTo>
                  <a:cubicBezTo>
                    <a:pt x="1036" y="3334"/>
                    <a:pt x="1075" y="3349"/>
                    <a:pt x="1113" y="3349"/>
                  </a:cubicBezTo>
                  <a:cubicBezTo>
                    <a:pt x="1240" y="3349"/>
                    <a:pt x="1353" y="3182"/>
                    <a:pt x="1238" y="3062"/>
                  </a:cubicBezTo>
                  <a:cubicBezTo>
                    <a:pt x="510" y="2307"/>
                    <a:pt x="362" y="1166"/>
                    <a:pt x="876" y="252"/>
                  </a:cubicBezTo>
                  <a:cubicBezTo>
                    <a:pt x="948" y="121"/>
                    <a:pt x="833" y="1"/>
                    <a:pt x="7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0" name="Google Shape;20260;p32"/>
            <p:cNvSpPr/>
            <p:nvPr/>
          </p:nvSpPr>
          <p:spPr>
            <a:xfrm>
              <a:off x="5776175" y="2117900"/>
              <a:ext cx="53600" cy="99975"/>
            </a:xfrm>
            <a:custGeom>
              <a:avLst/>
              <a:gdLst/>
              <a:ahLst/>
              <a:cxnLst/>
              <a:rect l="l" t="t" r="r" b="b"/>
              <a:pathLst>
                <a:path w="2144" h="3999" extrusionOk="0">
                  <a:moveTo>
                    <a:pt x="1880" y="1"/>
                  </a:moveTo>
                  <a:cubicBezTo>
                    <a:pt x="1871" y="1"/>
                    <a:pt x="1861" y="1"/>
                    <a:pt x="1851" y="3"/>
                  </a:cubicBezTo>
                  <a:cubicBezTo>
                    <a:pt x="1" y="287"/>
                    <a:pt x="1306" y="2738"/>
                    <a:pt x="1026" y="3790"/>
                  </a:cubicBezTo>
                  <a:cubicBezTo>
                    <a:pt x="992" y="3916"/>
                    <a:pt x="1096" y="3999"/>
                    <a:pt x="1196" y="3999"/>
                  </a:cubicBezTo>
                  <a:cubicBezTo>
                    <a:pt x="1262" y="3999"/>
                    <a:pt x="1326" y="3963"/>
                    <a:pt x="1348" y="3880"/>
                  </a:cubicBezTo>
                  <a:cubicBezTo>
                    <a:pt x="1618" y="2874"/>
                    <a:pt x="478" y="551"/>
                    <a:pt x="1941" y="325"/>
                  </a:cubicBezTo>
                  <a:cubicBezTo>
                    <a:pt x="2143" y="294"/>
                    <a:pt x="2071" y="1"/>
                    <a:pt x="18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1" name="Google Shape;20261;p32"/>
            <p:cNvSpPr/>
            <p:nvPr/>
          </p:nvSpPr>
          <p:spPr>
            <a:xfrm>
              <a:off x="5791325" y="2160300"/>
              <a:ext cx="38950" cy="8975"/>
            </a:xfrm>
            <a:custGeom>
              <a:avLst/>
              <a:gdLst/>
              <a:ahLst/>
              <a:cxnLst/>
              <a:rect l="l" t="t" r="r" b="b"/>
              <a:pathLst>
                <a:path w="1558" h="359" extrusionOk="0">
                  <a:moveTo>
                    <a:pt x="211" y="0"/>
                  </a:moveTo>
                  <a:cubicBezTo>
                    <a:pt x="0" y="0"/>
                    <a:pt x="2" y="330"/>
                    <a:pt x="215" y="334"/>
                  </a:cubicBezTo>
                  <a:lnTo>
                    <a:pt x="1343" y="359"/>
                  </a:lnTo>
                  <a:cubicBezTo>
                    <a:pt x="1344" y="359"/>
                    <a:pt x="1346" y="359"/>
                    <a:pt x="1347" y="359"/>
                  </a:cubicBezTo>
                  <a:cubicBezTo>
                    <a:pt x="1558" y="359"/>
                    <a:pt x="1556" y="29"/>
                    <a:pt x="1343" y="24"/>
                  </a:cubicBezTo>
                  <a:lnTo>
                    <a:pt x="215" y="0"/>
                  </a:lnTo>
                  <a:cubicBezTo>
                    <a:pt x="214" y="0"/>
                    <a:pt x="212" y="0"/>
                    <a:pt x="21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2" name="Google Shape;20262;p32"/>
            <p:cNvSpPr/>
            <p:nvPr/>
          </p:nvSpPr>
          <p:spPr>
            <a:xfrm>
              <a:off x="5841775" y="2095725"/>
              <a:ext cx="31800" cy="97975"/>
            </a:xfrm>
            <a:custGeom>
              <a:avLst/>
              <a:gdLst/>
              <a:ahLst/>
              <a:cxnLst/>
              <a:rect l="l" t="t" r="r" b="b"/>
              <a:pathLst>
                <a:path w="1272" h="3919" extrusionOk="0">
                  <a:moveTo>
                    <a:pt x="232" y="1"/>
                  </a:moveTo>
                  <a:cubicBezTo>
                    <a:pt x="116" y="1"/>
                    <a:pt x="1" y="121"/>
                    <a:pt x="81" y="248"/>
                  </a:cubicBezTo>
                  <a:cubicBezTo>
                    <a:pt x="746" y="1305"/>
                    <a:pt x="925" y="2508"/>
                    <a:pt x="591" y="3712"/>
                  </a:cubicBezTo>
                  <a:cubicBezTo>
                    <a:pt x="557" y="3837"/>
                    <a:pt x="660" y="3919"/>
                    <a:pt x="760" y="3919"/>
                  </a:cubicBezTo>
                  <a:cubicBezTo>
                    <a:pt x="826" y="3919"/>
                    <a:pt x="891" y="3883"/>
                    <a:pt x="914" y="3800"/>
                  </a:cubicBezTo>
                  <a:cubicBezTo>
                    <a:pt x="1271" y="2516"/>
                    <a:pt x="1080" y="1207"/>
                    <a:pt x="370" y="80"/>
                  </a:cubicBezTo>
                  <a:cubicBezTo>
                    <a:pt x="335" y="24"/>
                    <a:pt x="283" y="1"/>
                    <a:pt x="2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3" name="Google Shape;20263;p32"/>
            <p:cNvSpPr/>
            <p:nvPr/>
          </p:nvSpPr>
          <p:spPr>
            <a:xfrm>
              <a:off x="5868425" y="2070750"/>
              <a:ext cx="35275" cy="52350"/>
            </a:xfrm>
            <a:custGeom>
              <a:avLst/>
              <a:gdLst/>
              <a:ahLst/>
              <a:cxnLst/>
              <a:rect l="l" t="t" r="r" b="b"/>
              <a:pathLst>
                <a:path w="1411" h="2094" extrusionOk="0">
                  <a:moveTo>
                    <a:pt x="467" y="1"/>
                  </a:moveTo>
                  <a:cubicBezTo>
                    <a:pt x="341" y="1"/>
                    <a:pt x="216" y="47"/>
                    <a:pt x="118" y="145"/>
                  </a:cubicBezTo>
                  <a:cubicBezTo>
                    <a:pt x="0" y="263"/>
                    <a:pt x="115" y="431"/>
                    <a:pt x="243" y="431"/>
                  </a:cubicBezTo>
                  <a:cubicBezTo>
                    <a:pt x="281" y="431"/>
                    <a:pt x="320" y="416"/>
                    <a:pt x="355" y="382"/>
                  </a:cubicBezTo>
                  <a:cubicBezTo>
                    <a:pt x="395" y="341"/>
                    <a:pt x="435" y="324"/>
                    <a:pt x="471" y="324"/>
                  </a:cubicBezTo>
                  <a:cubicBezTo>
                    <a:pt x="573" y="324"/>
                    <a:pt x="652" y="453"/>
                    <a:pt x="667" y="551"/>
                  </a:cubicBezTo>
                  <a:cubicBezTo>
                    <a:pt x="696" y="728"/>
                    <a:pt x="589" y="862"/>
                    <a:pt x="474" y="983"/>
                  </a:cubicBezTo>
                  <a:cubicBezTo>
                    <a:pt x="371" y="1093"/>
                    <a:pt x="452" y="1270"/>
                    <a:pt x="589" y="1270"/>
                  </a:cubicBezTo>
                  <a:cubicBezTo>
                    <a:pt x="604" y="1270"/>
                    <a:pt x="620" y="1268"/>
                    <a:pt x="637" y="1263"/>
                  </a:cubicBezTo>
                  <a:cubicBezTo>
                    <a:pt x="662" y="1256"/>
                    <a:pt x="690" y="1252"/>
                    <a:pt x="718" y="1252"/>
                  </a:cubicBezTo>
                  <a:cubicBezTo>
                    <a:pt x="899" y="1252"/>
                    <a:pt x="1109" y="1398"/>
                    <a:pt x="1007" y="1611"/>
                  </a:cubicBezTo>
                  <a:cubicBezTo>
                    <a:pt x="959" y="1714"/>
                    <a:pt x="853" y="1764"/>
                    <a:pt x="747" y="1764"/>
                  </a:cubicBezTo>
                  <a:cubicBezTo>
                    <a:pt x="694" y="1764"/>
                    <a:pt x="640" y="1751"/>
                    <a:pt x="594" y="1726"/>
                  </a:cubicBezTo>
                  <a:cubicBezTo>
                    <a:pt x="566" y="1710"/>
                    <a:pt x="538" y="1704"/>
                    <a:pt x="512" y="1704"/>
                  </a:cubicBezTo>
                  <a:cubicBezTo>
                    <a:pt x="363" y="1704"/>
                    <a:pt x="264" y="1926"/>
                    <a:pt x="425" y="2015"/>
                  </a:cubicBezTo>
                  <a:cubicBezTo>
                    <a:pt x="521" y="2069"/>
                    <a:pt x="629" y="2094"/>
                    <a:pt x="737" y="2094"/>
                  </a:cubicBezTo>
                  <a:cubicBezTo>
                    <a:pt x="1024" y="2094"/>
                    <a:pt x="1307" y="1913"/>
                    <a:pt x="1358" y="1601"/>
                  </a:cubicBezTo>
                  <a:cubicBezTo>
                    <a:pt x="1411" y="1285"/>
                    <a:pt x="1188" y="1030"/>
                    <a:pt x="912" y="947"/>
                  </a:cubicBezTo>
                  <a:lnTo>
                    <a:pt x="912" y="947"/>
                  </a:lnTo>
                  <a:cubicBezTo>
                    <a:pt x="1039" y="711"/>
                    <a:pt x="1081" y="433"/>
                    <a:pt x="895" y="206"/>
                  </a:cubicBezTo>
                  <a:cubicBezTo>
                    <a:pt x="785" y="74"/>
                    <a:pt x="625" y="1"/>
                    <a:pt x="4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4" name="Google Shape;20264;p32"/>
            <p:cNvSpPr/>
            <p:nvPr/>
          </p:nvSpPr>
          <p:spPr>
            <a:xfrm>
              <a:off x="5932950" y="2119000"/>
              <a:ext cx="16475" cy="57375"/>
            </a:xfrm>
            <a:custGeom>
              <a:avLst/>
              <a:gdLst/>
              <a:ahLst/>
              <a:cxnLst/>
              <a:rect l="l" t="t" r="r" b="b"/>
              <a:pathLst>
                <a:path w="659" h="2295" extrusionOk="0">
                  <a:moveTo>
                    <a:pt x="203" y="0"/>
                  </a:moveTo>
                  <a:cubicBezTo>
                    <a:pt x="105" y="0"/>
                    <a:pt x="0" y="83"/>
                    <a:pt x="30" y="209"/>
                  </a:cubicBezTo>
                  <a:cubicBezTo>
                    <a:pt x="178" y="842"/>
                    <a:pt x="272" y="1486"/>
                    <a:pt x="316" y="2134"/>
                  </a:cubicBezTo>
                  <a:cubicBezTo>
                    <a:pt x="324" y="2241"/>
                    <a:pt x="412" y="2295"/>
                    <a:pt x="495" y="2295"/>
                  </a:cubicBezTo>
                  <a:cubicBezTo>
                    <a:pt x="579" y="2295"/>
                    <a:pt x="658" y="2241"/>
                    <a:pt x="651" y="2134"/>
                  </a:cubicBezTo>
                  <a:cubicBezTo>
                    <a:pt x="606" y="1455"/>
                    <a:pt x="506" y="783"/>
                    <a:pt x="352" y="121"/>
                  </a:cubicBezTo>
                  <a:cubicBezTo>
                    <a:pt x="332" y="37"/>
                    <a:pt x="269" y="0"/>
                    <a:pt x="2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5" name="Google Shape;20265;p32"/>
            <p:cNvSpPr/>
            <p:nvPr/>
          </p:nvSpPr>
          <p:spPr>
            <a:xfrm>
              <a:off x="5913900" y="2140575"/>
              <a:ext cx="58600" cy="10250"/>
            </a:xfrm>
            <a:custGeom>
              <a:avLst/>
              <a:gdLst/>
              <a:ahLst/>
              <a:cxnLst/>
              <a:rect l="l" t="t" r="r" b="b"/>
              <a:pathLst>
                <a:path w="2344" h="410" extrusionOk="0">
                  <a:moveTo>
                    <a:pt x="2077" y="0"/>
                  </a:moveTo>
                  <a:cubicBezTo>
                    <a:pt x="2068" y="0"/>
                    <a:pt x="2059" y="1"/>
                    <a:pt x="2050" y="2"/>
                  </a:cubicBezTo>
                  <a:cubicBezTo>
                    <a:pt x="1687" y="52"/>
                    <a:pt x="1321" y="77"/>
                    <a:pt x="954" y="77"/>
                  </a:cubicBezTo>
                  <a:cubicBezTo>
                    <a:pt x="708" y="77"/>
                    <a:pt x="461" y="66"/>
                    <a:pt x="215" y="43"/>
                  </a:cubicBezTo>
                  <a:cubicBezTo>
                    <a:pt x="209" y="43"/>
                    <a:pt x="203" y="42"/>
                    <a:pt x="197" y="42"/>
                  </a:cubicBezTo>
                  <a:cubicBezTo>
                    <a:pt x="0" y="42"/>
                    <a:pt x="8" y="359"/>
                    <a:pt x="215" y="377"/>
                  </a:cubicBezTo>
                  <a:cubicBezTo>
                    <a:pt x="459" y="399"/>
                    <a:pt x="704" y="409"/>
                    <a:pt x="949" y="409"/>
                  </a:cubicBezTo>
                  <a:cubicBezTo>
                    <a:pt x="1347" y="409"/>
                    <a:pt x="1745" y="381"/>
                    <a:pt x="2140" y="325"/>
                  </a:cubicBezTo>
                  <a:cubicBezTo>
                    <a:pt x="2343" y="296"/>
                    <a:pt x="2269" y="0"/>
                    <a:pt x="20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6" name="Google Shape;20266;p32"/>
            <p:cNvSpPr/>
            <p:nvPr/>
          </p:nvSpPr>
          <p:spPr>
            <a:xfrm>
              <a:off x="5994450" y="2112625"/>
              <a:ext cx="66675" cy="66100"/>
            </a:xfrm>
            <a:custGeom>
              <a:avLst/>
              <a:gdLst/>
              <a:ahLst/>
              <a:cxnLst/>
              <a:rect l="l" t="t" r="r" b="b"/>
              <a:pathLst>
                <a:path w="2667" h="2644" extrusionOk="0">
                  <a:moveTo>
                    <a:pt x="230" y="0"/>
                  </a:moveTo>
                  <a:cubicBezTo>
                    <a:pt x="111" y="0"/>
                    <a:pt x="0" y="169"/>
                    <a:pt x="102" y="295"/>
                  </a:cubicBezTo>
                  <a:lnTo>
                    <a:pt x="100" y="295"/>
                  </a:lnTo>
                  <a:cubicBezTo>
                    <a:pt x="765" y="1126"/>
                    <a:pt x="1502" y="1896"/>
                    <a:pt x="2303" y="2600"/>
                  </a:cubicBezTo>
                  <a:cubicBezTo>
                    <a:pt x="2338" y="2630"/>
                    <a:pt x="2377" y="2643"/>
                    <a:pt x="2414" y="2643"/>
                  </a:cubicBezTo>
                  <a:cubicBezTo>
                    <a:pt x="2549" y="2643"/>
                    <a:pt x="2666" y="2474"/>
                    <a:pt x="2539" y="2363"/>
                  </a:cubicBezTo>
                  <a:cubicBezTo>
                    <a:pt x="1740" y="1660"/>
                    <a:pt x="1003" y="890"/>
                    <a:pt x="338" y="58"/>
                  </a:cubicBezTo>
                  <a:cubicBezTo>
                    <a:pt x="306" y="17"/>
                    <a:pt x="267" y="0"/>
                    <a:pt x="2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7" name="Google Shape;20267;p32"/>
            <p:cNvSpPr/>
            <p:nvPr/>
          </p:nvSpPr>
          <p:spPr>
            <a:xfrm>
              <a:off x="6000250" y="2109175"/>
              <a:ext cx="39750" cy="80225"/>
            </a:xfrm>
            <a:custGeom>
              <a:avLst/>
              <a:gdLst/>
              <a:ahLst/>
              <a:cxnLst/>
              <a:rect l="l" t="t" r="r" b="b"/>
              <a:pathLst>
                <a:path w="1590" h="3209" extrusionOk="0">
                  <a:moveTo>
                    <a:pt x="1387" y="1"/>
                  </a:moveTo>
                  <a:cubicBezTo>
                    <a:pt x="1319" y="1"/>
                    <a:pt x="1250" y="35"/>
                    <a:pt x="1218" y="112"/>
                  </a:cubicBezTo>
                  <a:cubicBezTo>
                    <a:pt x="829" y="1078"/>
                    <a:pt x="439" y="2044"/>
                    <a:pt x="50" y="3008"/>
                  </a:cubicBezTo>
                  <a:cubicBezTo>
                    <a:pt x="1" y="3129"/>
                    <a:pt x="101" y="3209"/>
                    <a:pt x="205" y="3209"/>
                  </a:cubicBezTo>
                  <a:cubicBezTo>
                    <a:pt x="272" y="3209"/>
                    <a:pt x="341" y="3175"/>
                    <a:pt x="373" y="3098"/>
                  </a:cubicBezTo>
                  <a:lnTo>
                    <a:pt x="1542" y="201"/>
                  </a:lnTo>
                  <a:cubicBezTo>
                    <a:pt x="1590" y="80"/>
                    <a:pt x="1490" y="1"/>
                    <a:pt x="13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8" name="Google Shape;20268;p32"/>
            <p:cNvSpPr/>
            <p:nvPr/>
          </p:nvSpPr>
          <p:spPr>
            <a:xfrm>
              <a:off x="6073525" y="2103275"/>
              <a:ext cx="39325" cy="92750"/>
            </a:xfrm>
            <a:custGeom>
              <a:avLst/>
              <a:gdLst/>
              <a:ahLst/>
              <a:cxnLst/>
              <a:rect l="l" t="t" r="r" b="b"/>
              <a:pathLst>
                <a:path w="1573" h="3710" extrusionOk="0">
                  <a:moveTo>
                    <a:pt x="1094" y="1"/>
                  </a:moveTo>
                  <a:cubicBezTo>
                    <a:pt x="1056" y="1"/>
                    <a:pt x="1017" y="16"/>
                    <a:pt x="983" y="54"/>
                  </a:cubicBezTo>
                  <a:cubicBezTo>
                    <a:pt x="0" y="1142"/>
                    <a:pt x="540" y="2533"/>
                    <a:pt x="1205" y="3630"/>
                  </a:cubicBezTo>
                  <a:cubicBezTo>
                    <a:pt x="1239" y="3686"/>
                    <a:pt x="1290" y="3709"/>
                    <a:pt x="1341" y="3709"/>
                  </a:cubicBezTo>
                  <a:cubicBezTo>
                    <a:pt x="1456" y="3709"/>
                    <a:pt x="1573" y="3588"/>
                    <a:pt x="1495" y="3460"/>
                  </a:cubicBezTo>
                  <a:cubicBezTo>
                    <a:pt x="919" y="2511"/>
                    <a:pt x="347" y="1256"/>
                    <a:pt x="1219" y="290"/>
                  </a:cubicBezTo>
                  <a:cubicBezTo>
                    <a:pt x="1329" y="168"/>
                    <a:pt x="1217" y="1"/>
                    <a:pt x="109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9" name="Google Shape;20269;p32"/>
            <p:cNvSpPr/>
            <p:nvPr/>
          </p:nvSpPr>
          <p:spPr>
            <a:xfrm>
              <a:off x="6123925" y="2111375"/>
              <a:ext cx="63600" cy="79200"/>
            </a:xfrm>
            <a:custGeom>
              <a:avLst/>
              <a:gdLst/>
              <a:ahLst/>
              <a:cxnLst/>
              <a:rect l="l" t="t" r="r" b="b"/>
              <a:pathLst>
                <a:path w="2544" h="3168" extrusionOk="0">
                  <a:moveTo>
                    <a:pt x="1141" y="636"/>
                  </a:moveTo>
                  <a:lnTo>
                    <a:pt x="1255" y="1610"/>
                  </a:lnTo>
                  <a:lnTo>
                    <a:pt x="1255" y="1610"/>
                  </a:lnTo>
                  <a:cubicBezTo>
                    <a:pt x="1010" y="1601"/>
                    <a:pt x="764" y="1589"/>
                    <a:pt x="519" y="1573"/>
                  </a:cubicBezTo>
                  <a:lnTo>
                    <a:pt x="519" y="1573"/>
                  </a:lnTo>
                  <a:lnTo>
                    <a:pt x="1141" y="636"/>
                  </a:lnTo>
                  <a:close/>
                  <a:moveTo>
                    <a:pt x="1248" y="0"/>
                  </a:moveTo>
                  <a:cubicBezTo>
                    <a:pt x="1197" y="0"/>
                    <a:pt x="1146" y="25"/>
                    <a:pt x="1108" y="81"/>
                  </a:cubicBezTo>
                  <a:lnTo>
                    <a:pt x="77" y="1635"/>
                  </a:lnTo>
                  <a:cubicBezTo>
                    <a:pt x="1" y="1748"/>
                    <a:pt x="103" y="1878"/>
                    <a:pt x="221" y="1887"/>
                  </a:cubicBezTo>
                  <a:cubicBezTo>
                    <a:pt x="578" y="1914"/>
                    <a:pt x="936" y="1934"/>
                    <a:pt x="1295" y="1946"/>
                  </a:cubicBezTo>
                  <a:lnTo>
                    <a:pt x="1295" y="1946"/>
                  </a:lnTo>
                  <a:lnTo>
                    <a:pt x="1420" y="3008"/>
                  </a:lnTo>
                  <a:cubicBezTo>
                    <a:pt x="1433" y="3114"/>
                    <a:pt x="1523" y="3168"/>
                    <a:pt x="1607" y="3168"/>
                  </a:cubicBezTo>
                  <a:cubicBezTo>
                    <a:pt x="1690" y="3168"/>
                    <a:pt x="1767" y="3115"/>
                    <a:pt x="1755" y="3008"/>
                  </a:cubicBezTo>
                  <a:lnTo>
                    <a:pt x="1631" y="1955"/>
                  </a:lnTo>
                  <a:lnTo>
                    <a:pt x="1631" y="1955"/>
                  </a:lnTo>
                  <a:cubicBezTo>
                    <a:pt x="1808" y="1959"/>
                    <a:pt x="1985" y="1961"/>
                    <a:pt x="2162" y="1961"/>
                  </a:cubicBezTo>
                  <a:cubicBezTo>
                    <a:pt x="2218" y="1961"/>
                    <a:pt x="2273" y="1960"/>
                    <a:pt x="2329" y="1960"/>
                  </a:cubicBezTo>
                  <a:cubicBezTo>
                    <a:pt x="2543" y="1959"/>
                    <a:pt x="2544" y="1626"/>
                    <a:pt x="2330" y="1626"/>
                  </a:cubicBezTo>
                  <a:cubicBezTo>
                    <a:pt x="2330" y="1626"/>
                    <a:pt x="2329" y="1626"/>
                    <a:pt x="2329" y="1626"/>
                  </a:cubicBezTo>
                  <a:cubicBezTo>
                    <a:pt x="2276" y="1626"/>
                    <a:pt x="2223" y="1627"/>
                    <a:pt x="2170" y="1627"/>
                  </a:cubicBezTo>
                  <a:cubicBezTo>
                    <a:pt x="1977" y="1627"/>
                    <a:pt x="1785" y="1624"/>
                    <a:pt x="1592" y="1620"/>
                  </a:cubicBezTo>
                  <a:lnTo>
                    <a:pt x="1592" y="1620"/>
                  </a:lnTo>
                  <a:lnTo>
                    <a:pt x="1421" y="165"/>
                  </a:lnTo>
                  <a:cubicBezTo>
                    <a:pt x="1409" y="65"/>
                    <a:pt x="1330" y="0"/>
                    <a:pt x="12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0" name="Google Shape;20270;p32"/>
            <p:cNvSpPr/>
            <p:nvPr/>
          </p:nvSpPr>
          <p:spPr>
            <a:xfrm>
              <a:off x="6194525" y="2123100"/>
              <a:ext cx="59850" cy="51650"/>
            </a:xfrm>
            <a:custGeom>
              <a:avLst/>
              <a:gdLst/>
              <a:ahLst/>
              <a:cxnLst/>
              <a:rect l="l" t="t" r="r" b="b"/>
              <a:pathLst>
                <a:path w="2394" h="2066" extrusionOk="0">
                  <a:moveTo>
                    <a:pt x="236" y="0"/>
                  </a:moveTo>
                  <a:cubicBezTo>
                    <a:pt x="113" y="0"/>
                    <a:pt x="1" y="168"/>
                    <a:pt x="110" y="291"/>
                  </a:cubicBezTo>
                  <a:cubicBezTo>
                    <a:pt x="696" y="947"/>
                    <a:pt x="1357" y="1532"/>
                    <a:pt x="2078" y="2036"/>
                  </a:cubicBezTo>
                  <a:cubicBezTo>
                    <a:pt x="2108" y="2057"/>
                    <a:pt x="2138" y="2066"/>
                    <a:pt x="2166" y="2066"/>
                  </a:cubicBezTo>
                  <a:cubicBezTo>
                    <a:pt x="2302" y="2066"/>
                    <a:pt x="2393" y="1849"/>
                    <a:pt x="2247" y="1747"/>
                  </a:cubicBezTo>
                  <a:cubicBezTo>
                    <a:pt x="1550" y="1258"/>
                    <a:pt x="913" y="690"/>
                    <a:pt x="347" y="54"/>
                  </a:cubicBezTo>
                  <a:cubicBezTo>
                    <a:pt x="313" y="16"/>
                    <a:pt x="274" y="0"/>
                    <a:pt x="2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1" name="Google Shape;20271;p32"/>
            <p:cNvSpPr/>
            <p:nvPr/>
          </p:nvSpPr>
          <p:spPr>
            <a:xfrm>
              <a:off x="6200150" y="2120425"/>
              <a:ext cx="39025" cy="73825"/>
            </a:xfrm>
            <a:custGeom>
              <a:avLst/>
              <a:gdLst/>
              <a:ahLst/>
              <a:cxnLst/>
              <a:rect l="l" t="t" r="r" b="b"/>
              <a:pathLst>
                <a:path w="1561" h="2953" extrusionOk="0">
                  <a:moveTo>
                    <a:pt x="1357" y="1"/>
                  </a:moveTo>
                  <a:cubicBezTo>
                    <a:pt x="1290" y="1"/>
                    <a:pt x="1224" y="35"/>
                    <a:pt x="1197" y="115"/>
                  </a:cubicBezTo>
                  <a:cubicBezTo>
                    <a:pt x="897" y="1008"/>
                    <a:pt x="520" y="1873"/>
                    <a:pt x="71" y="2701"/>
                  </a:cubicBezTo>
                  <a:cubicBezTo>
                    <a:pt x="1" y="2832"/>
                    <a:pt x="117" y="2953"/>
                    <a:pt x="229" y="2953"/>
                  </a:cubicBezTo>
                  <a:cubicBezTo>
                    <a:pt x="280" y="2953"/>
                    <a:pt x="329" y="2929"/>
                    <a:pt x="361" y="2870"/>
                  </a:cubicBezTo>
                  <a:cubicBezTo>
                    <a:pt x="823" y="2016"/>
                    <a:pt x="1211" y="1125"/>
                    <a:pt x="1519" y="205"/>
                  </a:cubicBezTo>
                  <a:cubicBezTo>
                    <a:pt x="1561" y="82"/>
                    <a:pt x="1459" y="1"/>
                    <a:pt x="13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2" name="Google Shape;20272;p32"/>
            <p:cNvSpPr/>
            <p:nvPr/>
          </p:nvSpPr>
          <p:spPr>
            <a:xfrm>
              <a:off x="6253450" y="2100725"/>
              <a:ext cx="38350" cy="85375"/>
            </a:xfrm>
            <a:custGeom>
              <a:avLst/>
              <a:gdLst/>
              <a:ahLst/>
              <a:cxnLst/>
              <a:rect l="l" t="t" r="r" b="b"/>
              <a:pathLst>
                <a:path w="1534" h="3415" extrusionOk="0">
                  <a:moveTo>
                    <a:pt x="254" y="1"/>
                  </a:moveTo>
                  <a:cubicBezTo>
                    <a:pt x="118" y="1"/>
                    <a:pt x="0" y="169"/>
                    <a:pt x="128" y="280"/>
                  </a:cubicBezTo>
                  <a:cubicBezTo>
                    <a:pt x="980" y="1001"/>
                    <a:pt x="1170" y="2224"/>
                    <a:pt x="569" y="3169"/>
                  </a:cubicBezTo>
                  <a:cubicBezTo>
                    <a:pt x="489" y="3295"/>
                    <a:pt x="604" y="3415"/>
                    <a:pt x="721" y="3415"/>
                  </a:cubicBezTo>
                  <a:cubicBezTo>
                    <a:pt x="772" y="3415"/>
                    <a:pt x="824" y="3392"/>
                    <a:pt x="859" y="3336"/>
                  </a:cubicBezTo>
                  <a:cubicBezTo>
                    <a:pt x="1533" y="2276"/>
                    <a:pt x="1324" y="858"/>
                    <a:pt x="365" y="43"/>
                  </a:cubicBezTo>
                  <a:cubicBezTo>
                    <a:pt x="330" y="13"/>
                    <a:pt x="291" y="1"/>
                    <a:pt x="2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3" name="Google Shape;20273;p32"/>
            <p:cNvSpPr/>
            <p:nvPr/>
          </p:nvSpPr>
          <p:spPr>
            <a:xfrm>
              <a:off x="6288650" y="2084125"/>
              <a:ext cx="48175" cy="42225"/>
            </a:xfrm>
            <a:custGeom>
              <a:avLst/>
              <a:gdLst/>
              <a:ahLst/>
              <a:cxnLst/>
              <a:rect l="l" t="t" r="r" b="b"/>
              <a:pathLst>
                <a:path w="1927" h="1689" extrusionOk="0">
                  <a:moveTo>
                    <a:pt x="209" y="1"/>
                  </a:moveTo>
                  <a:cubicBezTo>
                    <a:pt x="0" y="1"/>
                    <a:pt x="2" y="329"/>
                    <a:pt x="215" y="336"/>
                  </a:cubicBezTo>
                  <a:cubicBezTo>
                    <a:pt x="456" y="344"/>
                    <a:pt x="639" y="544"/>
                    <a:pt x="682" y="776"/>
                  </a:cubicBezTo>
                  <a:cubicBezTo>
                    <a:pt x="731" y="1034"/>
                    <a:pt x="475" y="1165"/>
                    <a:pt x="502" y="1400"/>
                  </a:cubicBezTo>
                  <a:cubicBezTo>
                    <a:pt x="529" y="1623"/>
                    <a:pt x="748" y="1689"/>
                    <a:pt x="1000" y="1689"/>
                  </a:cubicBezTo>
                  <a:cubicBezTo>
                    <a:pt x="1277" y="1689"/>
                    <a:pt x="1592" y="1610"/>
                    <a:pt x="1733" y="1574"/>
                  </a:cubicBezTo>
                  <a:cubicBezTo>
                    <a:pt x="1926" y="1524"/>
                    <a:pt x="1865" y="1244"/>
                    <a:pt x="1690" y="1244"/>
                  </a:cubicBezTo>
                  <a:cubicBezTo>
                    <a:pt x="1676" y="1244"/>
                    <a:pt x="1660" y="1246"/>
                    <a:pt x="1645" y="1250"/>
                  </a:cubicBezTo>
                  <a:cubicBezTo>
                    <a:pt x="1460" y="1300"/>
                    <a:pt x="1271" y="1328"/>
                    <a:pt x="1080" y="1336"/>
                  </a:cubicBezTo>
                  <a:cubicBezTo>
                    <a:pt x="1068" y="1336"/>
                    <a:pt x="996" y="1340"/>
                    <a:pt x="940" y="1340"/>
                  </a:cubicBezTo>
                  <a:cubicBezTo>
                    <a:pt x="905" y="1340"/>
                    <a:pt x="877" y="1338"/>
                    <a:pt x="874" y="1333"/>
                  </a:cubicBezTo>
                  <a:cubicBezTo>
                    <a:pt x="865" y="1310"/>
                    <a:pt x="929" y="1246"/>
                    <a:pt x="941" y="1223"/>
                  </a:cubicBezTo>
                  <a:cubicBezTo>
                    <a:pt x="1024" y="1058"/>
                    <a:pt x="1047" y="867"/>
                    <a:pt x="1005" y="687"/>
                  </a:cubicBezTo>
                  <a:cubicBezTo>
                    <a:pt x="921" y="306"/>
                    <a:pt x="609" y="15"/>
                    <a:pt x="215" y="1"/>
                  </a:cubicBezTo>
                  <a:cubicBezTo>
                    <a:pt x="213" y="1"/>
                    <a:pt x="211" y="1"/>
                    <a:pt x="2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274" name="Google Shape;20274;p32"/>
          <p:cNvSpPr/>
          <p:nvPr/>
        </p:nvSpPr>
        <p:spPr>
          <a:xfrm rot="5653866" flipH="1">
            <a:off x="3937731" y="-1804484"/>
            <a:ext cx="6257835" cy="8752475"/>
          </a:xfrm>
          <a:prstGeom prst="flowChartDocument">
            <a:avLst/>
          </a:prstGeom>
          <a:solidFill>
            <a:schemeClr val="lt1"/>
          </a:solidFill>
          <a:ln>
            <a:noFill/>
          </a:ln>
          <a:effectLst>
            <a:outerShdw blurRad="200025" dist="66675" dir="10380000" algn="bl" rotWithShape="0">
              <a:srgbClr val="000000">
                <a:alpha val="1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gradFill>
          <a:gsLst>
            <a:gs pos="0">
              <a:schemeClr val="dk2"/>
            </a:gs>
            <a:gs pos="100000">
              <a:schemeClr val="lt2"/>
            </a:gs>
          </a:gsLst>
          <a:lin ang="16198662" scaled="0"/>
        </a:gra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Red Hat Text"/>
              <a:buNone/>
              <a:defRPr sz="3500" b="1">
                <a:solidFill>
                  <a:schemeClr val="dk1"/>
                </a:solidFill>
                <a:latin typeface="Red Hat Text"/>
                <a:ea typeface="Red Hat Text"/>
                <a:cs typeface="Red Hat Text"/>
                <a:sym typeface="Red Hat Text"/>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1pPr>
            <a:lvl2pPr marL="914400" lvl="1"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2pPr>
            <a:lvl3pPr marL="1371600" lvl="2"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3pPr>
            <a:lvl4pPr marL="1828800" lvl="3"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4pPr>
            <a:lvl5pPr marL="2286000" lvl="4"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5pPr>
            <a:lvl6pPr marL="2743200" lvl="5"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6pPr>
            <a:lvl7pPr marL="3200400" lvl="6"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7pPr>
            <a:lvl8pPr marL="3657600" lvl="7"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8pPr>
            <a:lvl9pPr marL="4114800" lvl="8" indent="-317500">
              <a:lnSpc>
                <a:spcPct val="100000"/>
              </a:lnSpc>
              <a:spcBef>
                <a:spcPts val="1600"/>
              </a:spcBef>
              <a:spcAft>
                <a:spcPts val="1600"/>
              </a:spcAft>
              <a:buClr>
                <a:schemeClr val="dk1"/>
              </a:buClr>
              <a:buSzPts val="1400"/>
              <a:buFont typeface="Montserrat"/>
              <a:buChar char="■"/>
              <a:defRPr>
                <a:solidFill>
                  <a:schemeClr val="dk1"/>
                </a:solidFill>
                <a:latin typeface="Montserrat"/>
                <a:ea typeface="Montserrat"/>
                <a:cs typeface="Montserrat"/>
                <a:sym typeface="Montserrat"/>
              </a:defRPr>
            </a:lvl9pPr>
          </a:lstStyle>
          <a:p>
            <a:endParaRPr/>
          </a:p>
        </p:txBody>
      </p:sp>
    </p:spTree>
  </p:cSld>
  <p:clrMap bg1="lt1" tx1="dk1" bg2="dk2" tx2="lt2" accent1="accent1" accent2="accent2" accent3="accent3" accent4="accent4" accent5="accent5" accent6="accent6" hlink="hlink" folHlink="folHlink"/>
  <p:sldLayoutIdLst>
    <p:sldLayoutId id="2147483652" r:id="rId1"/>
    <p:sldLayoutId id="2147483654" r:id="rId2"/>
    <p:sldLayoutId id="2147483673" r:id="rId3"/>
    <p:sldLayoutId id="2147483677" r:id="rId4"/>
    <p:sldLayoutId id="2147483678" r:id="rId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png"/><Relationship Id="rId7" Type="http://schemas.microsoft.com/office/2007/relationships/hdphoto" Target="../media/hdphoto2.wdp"/><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 Id="rId9" Type="http://schemas.microsoft.com/office/2007/relationships/hdphoto" Target="../media/hdphoto3.wdp"/></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4.png"/><Relationship Id="rId7" Type="http://schemas.openxmlformats.org/officeDocument/2006/relationships/chart" Target="../charts/chart5.xml"/><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chart" Target="../charts/chart6.xml"/><Relationship Id="rId7"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chart" Target="../charts/chart9.xml"/><Relationship Id="rId5" Type="http://schemas.openxmlformats.org/officeDocument/2006/relationships/chart" Target="../charts/chart8.xml"/><Relationship Id="rId4" Type="http://schemas.openxmlformats.org/officeDocument/2006/relationships/chart" Target="../charts/chart7.xml"/></Relationships>
</file>

<file path=ppt/slides/_rels/slide12.xml.rels><?xml version="1.0" encoding="UTF-8" standalone="yes"?>
<Relationships xmlns="http://schemas.openxmlformats.org/package/2006/relationships"><Relationship Id="rId8" Type="http://schemas.openxmlformats.org/officeDocument/2006/relationships/chart" Target="../charts/chart15.xml"/><Relationship Id="rId3" Type="http://schemas.openxmlformats.org/officeDocument/2006/relationships/chart" Target="../charts/chart10.xml"/><Relationship Id="rId7" Type="http://schemas.openxmlformats.org/officeDocument/2006/relationships/chart" Target="../charts/chart14.xml"/><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chart" Target="../charts/chart13.xml"/><Relationship Id="rId5" Type="http://schemas.openxmlformats.org/officeDocument/2006/relationships/chart" Target="../charts/chart12.xml"/><Relationship Id="rId4" Type="http://schemas.openxmlformats.org/officeDocument/2006/relationships/chart" Target="../charts/chart11.xml"/></Relationships>
</file>

<file path=ppt/slides/_rels/slide13.xml.rels><?xml version="1.0" encoding="UTF-8" standalone="yes"?>
<Relationships xmlns="http://schemas.openxmlformats.org/package/2006/relationships"><Relationship Id="rId3" Type="http://schemas.openxmlformats.org/officeDocument/2006/relationships/chart" Target="../charts/chart16.xml"/><Relationship Id="rId7"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chart" Target="../charts/chart19.xml"/><Relationship Id="rId5" Type="http://schemas.openxmlformats.org/officeDocument/2006/relationships/chart" Target="../charts/chart18.xml"/><Relationship Id="rId4" Type="http://schemas.openxmlformats.org/officeDocument/2006/relationships/chart" Target="../charts/chart17.xml"/></Relationships>
</file>

<file path=ppt/slides/_rels/slide14.xml.rels><?xml version="1.0" encoding="UTF-8" standalone="yes"?>
<Relationships xmlns="http://schemas.openxmlformats.org/package/2006/relationships"><Relationship Id="rId3" Type="http://schemas.openxmlformats.org/officeDocument/2006/relationships/chart" Target="../charts/chart20.xml"/><Relationship Id="rId7"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chart" Target="../charts/chart23.xml"/><Relationship Id="rId5" Type="http://schemas.openxmlformats.org/officeDocument/2006/relationships/chart" Target="../charts/chart22.xml"/><Relationship Id="rId4" Type="http://schemas.openxmlformats.org/officeDocument/2006/relationships/chart" Target="../charts/chart21.xml"/></Relationships>
</file>

<file path=ppt/slides/_rels/slide15.xml.rels><?xml version="1.0" encoding="UTF-8" standalone="yes"?>
<Relationships xmlns="http://schemas.openxmlformats.org/package/2006/relationships"><Relationship Id="rId3" Type="http://schemas.openxmlformats.org/officeDocument/2006/relationships/chart" Target="../charts/chart24.xml"/><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chart" Target="../charts/chart27.xml"/><Relationship Id="rId5" Type="http://schemas.openxmlformats.org/officeDocument/2006/relationships/chart" Target="../charts/chart26.xml"/><Relationship Id="rId4" Type="http://schemas.openxmlformats.org/officeDocument/2006/relationships/chart" Target="../charts/chart2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3.bin"/><Relationship Id="rId3" Type="http://schemas.openxmlformats.org/officeDocument/2006/relationships/chart" Target="../charts/chart28.xml"/><Relationship Id="rId7" Type="http://schemas.openxmlformats.org/officeDocument/2006/relationships/oleObject" Target="../embeddings/oleObject30.bin"/><Relationship Id="rId12" Type="http://schemas.openxmlformats.org/officeDocument/2006/relationships/image" Target="../media/image32.emf"/><Relationship Id="rId2" Type="http://schemas.openxmlformats.org/officeDocument/2006/relationships/notesSlide" Target="../notesSlides/notesSlide19.xml"/><Relationship Id="rId16" Type="http://schemas.openxmlformats.org/officeDocument/2006/relationships/image" Target="../media/image34.emf"/><Relationship Id="rId1" Type="http://schemas.openxmlformats.org/officeDocument/2006/relationships/slideLayout" Target="../slideLayouts/slideLayout1.xml"/><Relationship Id="rId6" Type="http://schemas.openxmlformats.org/officeDocument/2006/relationships/image" Target="../media/image29.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1.emf"/><Relationship Id="rId4" Type="http://schemas.openxmlformats.org/officeDocument/2006/relationships/chart" Target="../charts/chart29.xml"/><Relationship Id="rId9" Type="http://schemas.openxmlformats.org/officeDocument/2006/relationships/oleObject" Target="../embeddings/oleObject31.bin"/><Relationship Id="rId14" Type="http://schemas.openxmlformats.org/officeDocument/2006/relationships/image" Target="../media/image33.e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chart" Target="../charts/chart30.xml"/><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chart" Target="../charts/chart31.xml"/></Relationships>
</file>

<file path=ppt/slides/_rels/slide21.xml.rels><?xml version="1.0" encoding="UTF-8" standalone="yes"?>
<Relationships xmlns="http://schemas.openxmlformats.org/package/2006/relationships"><Relationship Id="rId3" Type="http://schemas.openxmlformats.org/officeDocument/2006/relationships/chart" Target="../charts/chart32.xml"/><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3.emf"/><Relationship Id="rId5" Type="http://schemas.openxmlformats.org/officeDocument/2006/relationships/oleObject" Target="../embeddings/oleObject33.bin"/><Relationship Id="rId4" Type="http://schemas.openxmlformats.org/officeDocument/2006/relationships/image" Target="../media/image29.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3.emf"/><Relationship Id="rId5" Type="http://schemas.openxmlformats.org/officeDocument/2006/relationships/oleObject" Target="../embeddings/oleObject33.bin"/><Relationship Id="rId4" Type="http://schemas.openxmlformats.org/officeDocument/2006/relationships/image" Target="../media/image29.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jpeg"/><Relationship Id="rId7" Type="http://schemas.openxmlformats.org/officeDocument/2006/relationships/image" Target="../media/image39.jp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38.JPG"/><Relationship Id="rId5" Type="http://schemas.openxmlformats.org/officeDocument/2006/relationships/image" Target="../media/image37.JPG"/><Relationship Id="rId4" Type="http://schemas.openxmlformats.org/officeDocument/2006/relationships/image" Target="../media/image36.jpg"/><Relationship Id="rId9" Type="http://schemas.openxmlformats.org/officeDocument/2006/relationships/image" Target="../media/image41.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chart" Target="../charts/chart1.xml"/><Relationship Id="rId7" Type="http://schemas.openxmlformats.org/officeDocument/2006/relationships/image" Target="../media/image10.emf"/><Relationship Id="rId12"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oleObject" Target="../embeddings/oleObject2.bin"/><Relationship Id="rId11" Type="http://schemas.openxmlformats.org/officeDocument/2006/relationships/image" Target="../media/image12.emf"/><Relationship Id="rId5" Type="http://schemas.openxmlformats.org/officeDocument/2006/relationships/image" Target="../media/image9.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dk2"/>
            </a:gs>
            <a:gs pos="100000">
              <a:schemeClr val="lt2"/>
            </a:gs>
          </a:gsLst>
          <a:lin ang="5400012" scaled="0"/>
        </a:gradFill>
        <a:effectLst/>
      </p:bgPr>
    </p:bg>
    <p:spTree>
      <p:nvGrpSpPr>
        <p:cNvPr id="1" name="Shape 20294"/>
        <p:cNvGrpSpPr/>
        <p:nvPr/>
      </p:nvGrpSpPr>
      <p:grpSpPr>
        <a:xfrm>
          <a:off x="0" y="0"/>
          <a:ext cx="0" cy="0"/>
          <a:chOff x="0" y="0"/>
          <a:chExt cx="0" cy="0"/>
        </a:xfrm>
      </p:grpSpPr>
      <p:sp>
        <p:nvSpPr>
          <p:cNvPr id="4" name="Google Shape;20452;p46">
            <a:extLst>
              <a:ext uri="{FF2B5EF4-FFF2-40B4-BE49-F238E27FC236}">
                <a16:creationId xmlns:a16="http://schemas.microsoft.com/office/drawing/2014/main" id="{4164C27F-D1A7-0A0A-639B-94567E290620}"/>
              </a:ext>
            </a:extLst>
          </p:cNvPr>
          <p:cNvSpPr txBox="1">
            <a:spLocks noGrp="1"/>
          </p:cNvSpPr>
          <p:nvPr>
            <p:ph type="title"/>
          </p:nvPr>
        </p:nvSpPr>
        <p:spPr>
          <a:xfrm>
            <a:off x="0" y="1077201"/>
            <a:ext cx="914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000" b="1" dirty="0">
                <a:solidFill>
                  <a:srgbClr val="00FAE0"/>
                </a:solidFill>
                <a:latin typeface="Red Hat Text" panose="020B0604020202020204" charset="0"/>
                <a:ea typeface="Red Hat Text" panose="020B0604020202020204" charset="0"/>
                <a:cs typeface="Red Hat Text" panose="020B0604020202020204" charset="0"/>
                <a:sym typeface="Fira Sans Condensed Light"/>
              </a:rPr>
              <a:t>1</a:t>
            </a:r>
            <a:r>
              <a:rPr lang="en-US" sz="2000" b="1" baseline="30000" dirty="0">
                <a:solidFill>
                  <a:srgbClr val="00FAE0"/>
                </a:solidFill>
                <a:latin typeface="Red Hat Text" panose="020B0604020202020204" charset="0"/>
                <a:ea typeface="Red Hat Text" panose="020B0604020202020204" charset="0"/>
                <a:cs typeface="Red Hat Text" panose="020B0604020202020204" charset="0"/>
                <a:sym typeface="Fira Sans Condensed Light"/>
              </a:rPr>
              <a:t>st</a:t>
            </a:r>
            <a:r>
              <a:rPr lang="en-US" sz="2000" b="1" dirty="0">
                <a:solidFill>
                  <a:srgbClr val="00FAE0"/>
                </a:solidFill>
                <a:latin typeface="Red Hat Text" panose="020B0604020202020204" charset="0"/>
                <a:ea typeface="Red Hat Text" panose="020B0604020202020204" charset="0"/>
                <a:cs typeface="Red Hat Text" panose="020B0604020202020204" charset="0"/>
                <a:sym typeface="Fira Sans Condensed Light"/>
              </a:rPr>
              <a:t> International Conference on Chemical Science</a:t>
            </a:r>
          </a:p>
        </p:txBody>
      </p:sp>
      <p:grpSp>
        <p:nvGrpSpPr>
          <p:cNvPr id="5" name="Group 4">
            <a:extLst>
              <a:ext uri="{FF2B5EF4-FFF2-40B4-BE49-F238E27FC236}">
                <a16:creationId xmlns:a16="http://schemas.microsoft.com/office/drawing/2014/main" id="{DF573802-EDF9-079D-DAD4-7A74EFBAF2FD}"/>
              </a:ext>
            </a:extLst>
          </p:cNvPr>
          <p:cNvGrpSpPr/>
          <p:nvPr/>
        </p:nvGrpSpPr>
        <p:grpSpPr>
          <a:xfrm>
            <a:off x="2163215" y="117882"/>
            <a:ext cx="4622209" cy="851653"/>
            <a:chOff x="2163215" y="117882"/>
            <a:chExt cx="4622209" cy="851653"/>
          </a:xfrm>
        </p:grpSpPr>
        <p:pic>
          <p:nvPicPr>
            <p:cNvPr id="6" name="Picture 5" descr="Text, logo&#10;&#10;Description automatically generated with medium confidence">
              <a:extLst>
                <a:ext uri="{FF2B5EF4-FFF2-40B4-BE49-F238E27FC236}">
                  <a16:creationId xmlns:a16="http://schemas.microsoft.com/office/drawing/2014/main" id="{A60BC538-6B49-4862-2C7C-F0BD34C62859}"/>
                </a:ext>
              </a:extLst>
            </p:cNvPr>
            <p:cNvPicPr>
              <a:picLocks noChangeAspect="1"/>
            </p:cNvPicPr>
            <p:nvPr/>
          </p:nvPicPr>
          <p:blipFill>
            <a:blip r:embed="rId3"/>
            <a:stretch>
              <a:fillRect/>
            </a:stretch>
          </p:blipFill>
          <p:spPr>
            <a:xfrm>
              <a:off x="2163215" y="164317"/>
              <a:ext cx="1517569" cy="758785"/>
            </a:xfrm>
            <a:prstGeom prst="rect">
              <a:avLst/>
            </a:prstGeom>
          </p:spPr>
        </p:pic>
        <p:pic>
          <p:nvPicPr>
            <p:cNvPr id="7" name="Picture 6" descr="Logo, company name&#10;&#10;Description automatically generated">
              <a:extLst>
                <a:ext uri="{FF2B5EF4-FFF2-40B4-BE49-F238E27FC236}">
                  <a16:creationId xmlns:a16="http://schemas.microsoft.com/office/drawing/2014/main" id="{08B6C5F7-B2B5-FB95-69AF-CA465683AD4C}"/>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250" b="96979" l="2917" r="98438">
                          <a14:foregroundMark x1="23646" y1="17083" x2="23646" y2="17083"/>
                          <a14:foregroundMark x1="38333" y1="5938" x2="38333" y2="5938"/>
                          <a14:foregroundMark x1="9583" y1="50000" x2="9583" y2="50000"/>
                          <a14:foregroundMark x1="27187" y1="49792" x2="27187" y2="49792"/>
                          <a14:foregroundMark x1="53021" y1="44167" x2="53021" y2="44167"/>
                          <a14:foregroundMark x1="67604" y1="44792" x2="67604" y2="44792"/>
                          <a14:foregroundMark x1="18646" y1="31875" x2="26458" y2="22500"/>
                          <a14:foregroundMark x1="26458" y1="22500" x2="36146" y2="17708"/>
                          <a14:foregroundMark x1="36146" y1="17708" x2="39375" y2="6458"/>
                          <a14:foregroundMark x1="39375" y1="6458" x2="27083" y2="14375"/>
                          <a14:foregroundMark x1="27083" y1="14375" x2="17917" y2="33125"/>
                          <a14:foregroundMark x1="39688" y1="4375" x2="31354" y2="3750"/>
                          <a14:foregroundMark x1="6146" y1="26563" x2="2917" y2="36563"/>
                          <a14:foregroundMark x1="2917" y1="36563" x2="6146" y2="37083"/>
                          <a14:foregroundMark x1="68854" y1="5313" x2="60417" y2="1354"/>
                          <a14:foregroundMark x1="60417" y1="1354" x2="59688" y2="4167"/>
                          <a14:foregroundMark x1="60729" y1="3750" x2="61563" y2="14688"/>
                          <a14:foregroundMark x1="61563" y1="14688" x2="74896" y2="23750"/>
                          <a14:foregroundMark x1="74896" y1="23750" x2="80521" y2="32604"/>
                          <a14:foregroundMark x1="80521" y1="32604" x2="88542" y2="39583"/>
                          <a14:foregroundMark x1="88542" y1="39583" x2="98021" y2="39167"/>
                          <a14:foregroundMark x1="98021" y1="39167" x2="87396" y2="17604"/>
                          <a14:foregroundMark x1="87396" y1="17604" x2="70729" y2="6979"/>
                          <a14:foregroundMark x1="70729" y1="6979" x2="63646" y2="4583"/>
                          <a14:foregroundMark x1="90208" y1="46563" x2="92604" y2="56042"/>
                          <a14:foregroundMark x1="92604" y1="56042" x2="98438" y2="48854"/>
                          <a14:foregroundMark x1="98438" y1="48854" x2="88542" y2="47500"/>
                          <a14:foregroundMark x1="88542" y1="47500" x2="88646" y2="52188"/>
                          <a14:foregroundMark x1="35104" y1="45000" x2="35104" y2="45000"/>
                          <a14:foregroundMark x1="5625" y1="63854" x2="32500" y2="96042"/>
                          <a14:foregroundMark x1="32500" y1="96042" x2="31979" y2="95521"/>
                          <a14:foregroundMark x1="47396" y1="88646" x2="54479" y2="96979"/>
                          <a14:foregroundMark x1="54479" y1="96979" x2="53958" y2="96979"/>
                          <a14:foregroundMark x1="63125" y1="91042" x2="88021" y2="70417"/>
                          <a14:foregroundMark x1="88021" y1="70417" x2="93854" y2="61458"/>
                        </a14:backgroundRemoval>
                      </a14:imgEffect>
                    </a14:imgLayer>
                  </a14:imgProps>
                </a:ext>
              </a:extLst>
            </a:blip>
            <a:stretch>
              <a:fillRect/>
            </a:stretch>
          </p:blipFill>
          <p:spPr>
            <a:xfrm>
              <a:off x="3900276" y="164317"/>
              <a:ext cx="760611" cy="760611"/>
            </a:xfrm>
            <a:prstGeom prst="rect">
              <a:avLst/>
            </a:prstGeom>
          </p:spPr>
        </p:pic>
        <p:pic>
          <p:nvPicPr>
            <p:cNvPr id="8" name="Picture 7">
              <a:extLst>
                <a:ext uri="{FF2B5EF4-FFF2-40B4-BE49-F238E27FC236}">
                  <a16:creationId xmlns:a16="http://schemas.microsoft.com/office/drawing/2014/main" id="{40DC4529-7F60-91B9-2A6A-3D942B43E438}"/>
                </a:ext>
              </a:extLst>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21569" b="73333" l="9645" r="89848">
                          <a14:foregroundMark x1="13706" y1="54510" x2="19797" y2="63922"/>
                          <a14:foregroundMark x1="19797" y1="63922" x2="32995" y2="73725"/>
                          <a14:foregroundMark x1="64975" y1="72941" x2="70051" y2="72941"/>
                          <a14:foregroundMark x1="37563" y1="24314" x2="51777" y2="21569"/>
                          <a14:foregroundMark x1="51777" y1="21569" x2="62437" y2="24314"/>
                          <a14:foregroundMark x1="48223" y1="72941" x2="51269" y2="72549"/>
                        </a14:backgroundRemoval>
                      </a14:imgEffect>
                    </a14:imgLayer>
                  </a14:imgProps>
                </a:ext>
                <a:ext uri="{28A0092B-C50C-407E-A947-70E740481C1C}">
                  <a14:useLocalDpi xmlns:a14="http://schemas.microsoft.com/office/drawing/2010/main" val="0"/>
                </a:ext>
              </a:extLst>
            </a:blip>
            <a:srcRect t="16470" b="21436"/>
            <a:stretch/>
          </p:blipFill>
          <p:spPr>
            <a:xfrm>
              <a:off x="5725817" y="117882"/>
              <a:ext cx="1059607" cy="851653"/>
            </a:xfrm>
            <a:prstGeom prst="rect">
              <a:avLst/>
            </a:prstGeom>
          </p:spPr>
        </p:pic>
        <p:pic>
          <p:nvPicPr>
            <p:cNvPr id="9" name="Picture 8" descr="A blue and white logo&#10;&#10;Description automatically generated with low confidence">
              <a:extLst>
                <a:ext uri="{FF2B5EF4-FFF2-40B4-BE49-F238E27FC236}">
                  <a16:creationId xmlns:a16="http://schemas.microsoft.com/office/drawing/2014/main" id="{5AEC11CD-4A9E-87D0-1126-DFD3B77B2F85}"/>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5667" b="97000" l="4500" r="95667">
                          <a14:foregroundMark x1="15500" y1="30333" x2="11333" y2="59167"/>
                          <a14:foregroundMark x1="11333" y1="59167" x2="25167" y2="88667"/>
                          <a14:foregroundMark x1="25167" y1="88667" x2="52000" y2="96833"/>
                          <a14:foregroundMark x1="52000" y1="96833" x2="78333" y2="80667"/>
                          <a14:foregroundMark x1="78333" y1="80667" x2="94000" y2="58833"/>
                          <a14:foregroundMark x1="94000" y1="58833" x2="86333" y2="27167"/>
                          <a14:foregroundMark x1="86333" y1="27167" x2="65333" y2="10667"/>
                          <a14:foregroundMark x1="65333" y1="10667" x2="35500" y2="11167"/>
                          <a14:foregroundMark x1="35500" y1="11167" x2="10833" y2="29667"/>
                          <a14:foregroundMark x1="10833" y1="29667" x2="8667" y2="33500"/>
                          <a14:foregroundMark x1="10500" y1="36500" x2="8000" y2="63667"/>
                          <a14:foregroundMark x1="6833" y1="35333" x2="5500" y2="65333"/>
                          <a14:foregroundMark x1="5500" y1="65333" x2="4500" y2="38167"/>
                          <a14:foregroundMark x1="4500" y1="38167" x2="9833" y2="34000"/>
                          <a14:foregroundMark x1="34500" y1="91500" x2="68500" y2="94500"/>
                          <a14:foregroundMark x1="39500" y1="94500" x2="54333" y2="97000"/>
                          <a14:foregroundMark x1="33333" y1="10667" x2="60167" y2="9333"/>
                          <a14:foregroundMark x1="60167" y1="9333" x2="34000" y2="6500"/>
                          <a14:foregroundMark x1="34000" y1="6500" x2="60167" y2="5833"/>
                          <a14:foregroundMark x1="60167" y1="5833" x2="67833" y2="11167"/>
                          <a14:foregroundMark x1="93167" y1="37833" x2="93833" y2="68333"/>
                          <a14:foregroundMark x1="93833" y1="68333" x2="93167" y2="39333"/>
                          <a14:foregroundMark x1="93167" y1="39333" x2="91333" y2="34667"/>
                          <a14:foregroundMark x1="95667" y1="41500" x2="95667" y2="63000"/>
                          <a14:foregroundMark x1="23500" y1="38333" x2="71000" y2="39667"/>
                          <a14:foregroundMark x1="66667" y1="34000" x2="43167" y2="56833"/>
                          <a14:foregroundMark x1="43167" y1="56833" x2="33333" y2="44500"/>
                          <a14:foregroundMark x1="50000" y1="54500" x2="73833" y2="43833"/>
                          <a14:foregroundMark x1="73833" y1="43833" x2="70333" y2="29667"/>
                          <a14:foregroundMark x1="39500" y1="79667" x2="39500" y2="79667"/>
                          <a14:foregroundMark x1="44500" y1="79667" x2="44500" y2="79667"/>
                          <a14:foregroundMark x1="34000" y1="80333" x2="34000" y2="80333"/>
                          <a14:foregroundMark x1="36500" y1="78500" x2="36500" y2="78500"/>
                          <a14:foregroundMark x1="39500" y1="82167" x2="39500" y2="82167"/>
                          <a14:foregroundMark x1="43167" y1="76000" x2="43167" y2="76000"/>
                          <a14:foregroundMark x1="44500" y1="84667" x2="44500" y2="84667"/>
                          <a14:foregroundMark x1="55500" y1="83500" x2="55500" y2="83500"/>
                          <a14:foregroundMark x1="51833" y1="81667" x2="51833" y2="81667"/>
                          <a14:foregroundMark x1="56833" y1="78500" x2="56833" y2="78500"/>
                          <a14:foregroundMark x1="61167" y1="79167" x2="61167" y2="79167"/>
                          <a14:backgroundMark x1="50667" y1="84667" x2="50667" y2="84667"/>
                          <a14:backgroundMark x1="45000" y1="85333" x2="45000" y2="85333"/>
                        </a14:backgroundRemoval>
                      </a14:imgEffect>
                    </a14:imgLayer>
                  </a14:imgProps>
                </a:ext>
              </a:extLst>
            </a:blip>
            <a:stretch>
              <a:fillRect/>
            </a:stretch>
          </p:blipFill>
          <p:spPr>
            <a:xfrm>
              <a:off x="4880379" y="164317"/>
              <a:ext cx="805218" cy="805218"/>
            </a:xfrm>
            <a:prstGeom prst="rect">
              <a:avLst/>
            </a:prstGeom>
          </p:spPr>
        </p:pic>
      </p:grpSp>
      <p:sp>
        <p:nvSpPr>
          <p:cNvPr id="10" name="Google Shape;20285;p36">
            <a:extLst>
              <a:ext uri="{FF2B5EF4-FFF2-40B4-BE49-F238E27FC236}">
                <a16:creationId xmlns:a16="http://schemas.microsoft.com/office/drawing/2014/main" id="{48991D2C-14B0-7660-C7BF-E6BF2651B9F6}"/>
              </a:ext>
            </a:extLst>
          </p:cNvPr>
          <p:cNvSpPr txBox="1">
            <a:spLocks/>
          </p:cNvSpPr>
          <p:nvPr/>
        </p:nvSpPr>
        <p:spPr>
          <a:xfrm>
            <a:off x="293077" y="1704976"/>
            <a:ext cx="8557846" cy="173354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Red Hat Text"/>
              <a:buNone/>
              <a:defRPr sz="3500" b="1" i="0" u="none" strike="noStrike" cap="none">
                <a:solidFill>
                  <a:schemeClr val="dk1"/>
                </a:solidFill>
                <a:latin typeface="Red Hat Text"/>
                <a:ea typeface="Red Hat Text"/>
                <a:cs typeface="Red Hat Text"/>
                <a:sym typeface="Red Hat Text"/>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lgn="ctr"/>
            <a:r>
              <a:rPr lang="en-US" sz="3000" dirty="0"/>
              <a:t>DEEP-LEARNING CLASSIFICATION MODEL ON SCREENING P-GLYCOPROTEIN INHIBITORS </a:t>
            </a:r>
          </a:p>
        </p:txBody>
      </p:sp>
      <p:sp>
        <p:nvSpPr>
          <p:cNvPr id="11" name="Google Shape;20286;p36">
            <a:extLst>
              <a:ext uri="{FF2B5EF4-FFF2-40B4-BE49-F238E27FC236}">
                <a16:creationId xmlns:a16="http://schemas.microsoft.com/office/drawing/2014/main" id="{CEBE6241-C1A9-C26D-CBB1-2749AFB69CBB}"/>
              </a:ext>
            </a:extLst>
          </p:cNvPr>
          <p:cNvSpPr/>
          <p:nvPr/>
        </p:nvSpPr>
        <p:spPr>
          <a:xfrm>
            <a:off x="2392500" y="3853749"/>
            <a:ext cx="4359000" cy="425100"/>
          </a:xfrm>
          <a:prstGeom prst="roundRect">
            <a:avLst>
              <a:gd name="adj" fmla="val 50000"/>
            </a:avLst>
          </a:prstGeom>
          <a:gradFill>
            <a:gsLst>
              <a:gs pos="0">
                <a:schemeClr val="dk2"/>
              </a:gs>
              <a:gs pos="100000">
                <a:schemeClr val="lt2"/>
              </a:gs>
            </a:gsLst>
            <a:lin ang="0" scaled="0"/>
          </a:gradFill>
          <a:ln>
            <a:noFill/>
          </a:ln>
          <a:effectLst>
            <a:outerShdw blurRad="114300" dist="38100" dir="300000" algn="bl" rotWithShape="0">
              <a:srgbClr val="000000">
                <a:alpha val="24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20287;p36">
            <a:extLst>
              <a:ext uri="{FF2B5EF4-FFF2-40B4-BE49-F238E27FC236}">
                <a16:creationId xmlns:a16="http://schemas.microsoft.com/office/drawing/2014/main" id="{B9C871DD-6BD3-2900-3E9E-0B1D74797A45}"/>
              </a:ext>
            </a:extLst>
          </p:cNvPr>
          <p:cNvSpPr txBox="1">
            <a:spLocks/>
          </p:cNvSpPr>
          <p:nvPr/>
        </p:nvSpPr>
        <p:spPr>
          <a:xfrm>
            <a:off x="2399275" y="3936399"/>
            <a:ext cx="4359000" cy="259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1600" dirty="0">
                <a:latin typeface="Montserrat" panose="00000500000000000000" pitchFamily="2" charset="0"/>
              </a:rPr>
              <a:t>Presenting author: </a:t>
            </a:r>
            <a:r>
              <a:rPr lang="en-US" sz="1600" b="1" dirty="0">
                <a:latin typeface="Montserrat" panose="00000500000000000000" pitchFamily="2" charset="0"/>
              </a:rPr>
              <a:t>Vo Thanh Phuo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820208" y="232083"/>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Optimization algorithm</a:t>
            </a:r>
            <a:endParaRPr dirty="0"/>
          </a:p>
        </p:txBody>
      </p:sp>
      <p:pic>
        <p:nvPicPr>
          <p:cNvPr id="6" name="Picture 5">
            <a:extLst>
              <a:ext uri="{FF2B5EF4-FFF2-40B4-BE49-F238E27FC236}">
                <a16:creationId xmlns:a16="http://schemas.microsoft.com/office/drawing/2014/main" id="{F63DBD76-554E-0FF5-814E-FF705E7720DA}"/>
              </a:ext>
            </a:extLst>
          </p:cNvPr>
          <p:cNvPicPr>
            <a:picLocks noChangeAspect="1"/>
          </p:cNvPicPr>
          <p:nvPr/>
        </p:nvPicPr>
        <p:blipFill>
          <a:blip r:embed="rId3"/>
          <a:stretch>
            <a:fillRect/>
          </a:stretch>
        </p:blipFill>
        <p:spPr>
          <a:xfrm>
            <a:off x="1162544" y="930727"/>
            <a:ext cx="2325909" cy="1502896"/>
          </a:xfrm>
          <a:prstGeom prst="rect">
            <a:avLst/>
          </a:prstGeom>
        </p:spPr>
      </p:pic>
      <p:graphicFrame>
        <p:nvGraphicFramePr>
          <p:cNvPr id="8" name="Google Shape;20572;p55">
            <a:extLst>
              <a:ext uri="{FF2B5EF4-FFF2-40B4-BE49-F238E27FC236}">
                <a16:creationId xmlns:a16="http://schemas.microsoft.com/office/drawing/2014/main" id="{3B67F0EF-AA76-08B9-AAF5-1B4FDCB87DD5}"/>
              </a:ext>
            </a:extLst>
          </p:cNvPr>
          <p:cNvGraphicFramePr/>
          <p:nvPr>
            <p:extLst>
              <p:ext uri="{D42A27DB-BD31-4B8C-83A1-F6EECF244321}">
                <p14:modId xmlns:p14="http://schemas.microsoft.com/office/powerpoint/2010/main" val="8513816"/>
              </p:ext>
            </p:extLst>
          </p:nvPr>
        </p:nvGraphicFramePr>
        <p:xfrm>
          <a:off x="178201" y="2571750"/>
          <a:ext cx="4130009" cy="2362170"/>
        </p:xfrm>
        <a:graphic>
          <a:graphicData uri="http://schemas.openxmlformats.org/drawingml/2006/table">
            <a:tbl>
              <a:tblPr>
                <a:noFill/>
                <a:tableStyleId>{986DE1C0-060F-4F6B-9053-BA9E90C37D1E}</a:tableStyleId>
              </a:tblPr>
              <a:tblGrid>
                <a:gridCol w="773034">
                  <a:extLst>
                    <a:ext uri="{9D8B030D-6E8A-4147-A177-3AD203B41FA5}">
                      <a16:colId xmlns:a16="http://schemas.microsoft.com/office/drawing/2014/main" val="20000"/>
                    </a:ext>
                  </a:extLst>
                </a:gridCol>
                <a:gridCol w="651353">
                  <a:extLst>
                    <a:ext uri="{9D8B030D-6E8A-4147-A177-3AD203B41FA5}">
                      <a16:colId xmlns:a16="http://schemas.microsoft.com/office/drawing/2014/main" val="20001"/>
                    </a:ext>
                  </a:extLst>
                </a:gridCol>
                <a:gridCol w="701457">
                  <a:extLst>
                    <a:ext uri="{9D8B030D-6E8A-4147-A177-3AD203B41FA5}">
                      <a16:colId xmlns:a16="http://schemas.microsoft.com/office/drawing/2014/main" val="20002"/>
                    </a:ext>
                  </a:extLst>
                </a:gridCol>
                <a:gridCol w="513568">
                  <a:extLst>
                    <a:ext uri="{9D8B030D-6E8A-4147-A177-3AD203B41FA5}">
                      <a16:colId xmlns:a16="http://schemas.microsoft.com/office/drawing/2014/main" val="20003"/>
                    </a:ext>
                  </a:extLst>
                </a:gridCol>
                <a:gridCol w="588723">
                  <a:extLst>
                    <a:ext uri="{9D8B030D-6E8A-4147-A177-3AD203B41FA5}">
                      <a16:colId xmlns:a16="http://schemas.microsoft.com/office/drawing/2014/main" val="20004"/>
                    </a:ext>
                  </a:extLst>
                </a:gridCol>
                <a:gridCol w="438411">
                  <a:extLst>
                    <a:ext uri="{9D8B030D-6E8A-4147-A177-3AD203B41FA5}">
                      <a16:colId xmlns:a16="http://schemas.microsoft.com/office/drawing/2014/main" val="20005"/>
                    </a:ext>
                  </a:extLst>
                </a:gridCol>
                <a:gridCol w="463463">
                  <a:extLst>
                    <a:ext uri="{9D8B030D-6E8A-4147-A177-3AD203B41FA5}">
                      <a16:colId xmlns:a16="http://schemas.microsoft.com/office/drawing/2014/main" val="3687447003"/>
                    </a:ext>
                  </a:extLst>
                </a:gridCol>
              </a:tblGrid>
              <a:tr h="228600">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Parameters</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Precision</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Accuracy</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Recall</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F1score</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MC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AU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extLst>
                  <a:ext uri="{0D108BD9-81ED-4DB2-BD59-A6C34878D82A}">
                    <a16:rowId xmlns:a16="http://schemas.microsoft.com/office/drawing/2014/main" val="10000"/>
                  </a:ext>
                </a:extLst>
              </a:tr>
              <a:tr h="228600">
                <a:tc rowSpan="3">
                  <a:txBody>
                    <a:bodyPr/>
                    <a:lstStyle/>
                    <a:p>
                      <a:pPr marL="0" lvl="0" indent="0" algn="ctr" rtl="0">
                        <a:spcBef>
                          <a:spcPts val="0"/>
                        </a:spcBef>
                        <a:spcAft>
                          <a:spcPts val="0"/>
                        </a:spcAft>
                        <a:buNone/>
                      </a:pPr>
                      <a:r>
                        <a:rPr lang="en-US" sz="800" b="1" dirty="0" err="1">
                          <a:solidFill>
                            <a:schemeClr val="dk1"/>
                          </a:solidFill>
                          <a:latin typeface="Montserrat" panose="00000500000000000000" pitchFamily="2" charset="0"/>
                          <a:ea typeface="Red Hat Text"/>
                          <a:cs typeface="Red Hat Text"/>
                          <a:sym typeface="Red Hat Text"/>
                        </a:rPr>
                        <a:t>Mometum</a:t>
                      </a:r>
                      <a:endParaRPr lang="en-US" sz="800" b="1" dirty="0">
                        <a:solidFill>
                          <a:schemeClr val="dk1"/>
                        </a:solidFill>
                        <a:latin typeface="Montserrat" panose="00000500000000000000" pitchFamily="2" charset="0"/>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5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228600">
                <a:tc vMerge="1">
                  <a:txBody>
                    <a:bodyPr/>
                    <a:lstStyle/>
                    <a:p>
                      <a:pPr marL="0" lvl="0" indent="0" algn="ctr" rtl="0">
                        <a:spcBef>
                          <a:spcPts val="0"/>
                        </a:spcBef>
                        <a:spcAft>
                          <a:spcPts val="0"/>
                        </a:spcAft>
                        <a:buNone/>
                      </a:pPr>
                      <a:endParaRPr lang="en-US" sz="800" b="1" dirty="0">
                        <a:solidFill>
                          <a:schemeClr val="dk1"/>
                        </a:solidFill>
                        <a:latin typeface="Montserrat" panose="00000500000000000000" pitchFamily="2" charset="0"/>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4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536194646"/>
                  </a:ext>
                </a:extLst>
              </a:tr>
              <a:tr h="228600">
                <a:tc vMerge="1">
                  <a:txBody>
                    <a:bodyPr/>
                    <a:lstStyle/>
                    <a:p>
                      <a:pPr marL="0" lvl="0" indent="0" algn="ctr" rtl="0">
                        <a:spcBef>
                          <a:spcPts val="0"/>
                        </a:spcBef>
                        <a:spcAft>
                          <a:spcPts val="0"/>
                        </a:spcAft>
                        <a:buNone/>
                      </a:pPr>
                      <a:endParaRPr lang="en-US" sz="800" b="1" dirty="0">
                        <a:solidFill>
                          <a:schemeClr val="dk1"/>
                        </a:solidFill>
                        <a:latin typeface="Montserrat" panose="00000500000000000000" pitchFamily="2" charset="0"/>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4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355132222"/>
                  </a:ext>
                </a:extLst>
              </a:tr>
              <a:tr h="228600">
                <a:tc rowSpan="3">
                  <a:txBody>
                    <a:bodyPr/>
                    <a:lstStyle/>
                    <a:p>
                      <a:pPr marL="0" lvl="0" indent="0" algn="ctr" rtl="0">
                        <a:spcBef>
                          <a:spcPts val="0"/>
                        </a:spcBef>
                        <a:spcAft>
                          <a:spcPts val="0"/>
                        </a:spcAft>
                        <a:buNone/>
                      </a:pPr>
                      <a:r>
                        <a:rPr lang="en-US" sz="800" b="1" dirty="0">
                          <a:solidFill>
                            <a:schemeClr val="dk1"/>
                          </a:solidFill>
                          <a:latin typeface="Montserrat" panose="00000500000000000000" pitchFamily="2" charset="0"/>
                          <a:ea typeface="Red Hat Text"/>
                          <a:cs typeface="Red Hat Text"/>
                          <a:sym typeface="Red Hat Text"/>
                        </a:rPr>
                        <a:t>RMSprop</a:t>
                      </a: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719674261"/>
                  </a:ext>
                </a:extLst>
              </a:tr>
              <a:tr h="228600">
                <a:tc vMerge="1">
                  <a:txBody>
                    <a:bodyPr/>
                    <a:lstStyle/>
                    <a:p>
                      <a:pPr marL="0" lvl="0" indent="0" algn="ctr" rtl="0">
                        <a:spcBef>
                          <a:spcPts val="0"/>
                        </a:spcBef>
                        <a:spcAft>
                          <a:spcPts val="0"/>
                        </a:spcAft>
                        <a:buNone/>
                      </a:pPr>
                      <a:endParaRPr lang="en-US" sz="800" b="1" dirty="0">
                        <a:solidFill>
                          <a:schemeClr val="dk1"/>
                        </a:solidFill>
                        <a:latin typeface="Montserrat" panose="00000500000000000000" pitchFamily="2" charset="0"/>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425329750"/>
                  </a:ext>
                </a:extLst>
              </a:tr>
              <a:tr h="228600">
                <a:tc vMerge="1">
                  <a:txBody>
                    <a:bodyPr/>
                    <a:lstStyle/>
                    <a:p>
                      <a:pPr marL="0" lvl="0" indent="0" algn="ctr" rtl="0">
                        <a:spcBef>
                          <a:spcPts val="0"/>
                        </a:spcBef>
                        <a:spcAft>
                          <a:spcPts val="0"/>
                        </a:spcAft>
                        <a:buNone/>
                      </a:pPr>
                      <a:endParaRPr lang="en-US" sz="800" b="1" dirty="0">
                        <a:solidFill>
                          <a:schemeClr val="dk1"/>
                        </a:solidFill>
                        <a:latin typeface="Montserrat" panose="00000500000000000000" pitchFamily="2" charset="0"/>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2</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2"/>
                  </a:ext>
                </a:extLst>
              </a:tr>
              <a:tr h="228600">
                <a:tc rowSpan="3">
                  <a:txBody>
                    <a:bodyPr/>
                    <a:lstStyle/>
                    <a:p>
                      <a:pPr marL="0" lvl="0" indent="0" algn="ctr" rtl="0">
                        <a:spcBef>
                          <a:spcPts val="0"/>
                        </a:spcBef>
                        <a:spcAft>
                          <a:spcPts val="0"/>
                        </a:spcAft>
                        <a:buNone/>
                      </a:pPr>
                      <a:r>
                        <a:rPr lang="en-US" sz="800" b="1" dirty="0">
                          <a:solidFill>
                            <a:schemeClr val="dk1"/>
                          </a:solidFill>
                          <a:latin typeface="Montserrat" panose="00000500000000000000" pitchFamily="2" charset="0"/>
                          <a:ea typeface="Red Hat Text"/>
                          <a:cs typeface="Red Hat Text"/>
                          <a:sym typeface="Red Hat Text"/>
                        </a:rPr>
                        <a:t>Adam</a:t>
                      </a: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6</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3"/>
                  </a:ext>
                </a:extLst>
              </a:tr>
              <a:tr h="228600">
                <a:tc vMerge="1">
                  <a:txBody>
                    <a:bodyPr/>
                    <a:lstStyle/>
                    <a:p>
                      <a:pPr marL="0" lvl="0" indent="0" algn="ctr" rtl="0">
                        <a:spcBef>
                          <a:spcPts val="0"/>
                        </a:spcBef>
                        <a:spcAft>
                          <a:spcPts val="0"/>
                        </a:spcAft>
                        <a:buNone/>
                      </a:pPr>
                      <a:endParaRPr lang="en-US" sz="800" b="1" dirty="0">
                        <a:solidFill>
                          <a:schemeClr val="dk1"/>
                        </a:solidFill>
                        <a:latin typeface="Montserrat" panose="00000500000000000000" pitchFamily="2" charset="0"/>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77</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8</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1</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53</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4"/>
                  </a:ext>
                </a:extLst>
              </a:tr>
              <a:tr h="228600">
                <a:tc vMerge="1">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lang="en-US" sz="800" b="1" dirty="0">
                        <a:solidFill>
                          <a:schemeClr val="dk1"/>
                        </a:solidFill>
                        <a:latin typeface="Montserrat" panose="00000500000000000000" pitchFamily="2" charset="0"/>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1</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176474554"/>
                  </a:ext>
                </a:extLst>
              </a:tr>
            </a:tbl>
          </a:graphicData>
        </a:graphic>
      </p:graphicFrame>
      <p:graphicFrame>
        <p:nvGraphicFramePr>
          <p:cNvPr id="10" name="Chart 9">
            <a:extLst>
              <a:ext uri="{FF2B5EF4-FFF2-40B4-BE49-F238E27FC236}">
                <a16:creationId xmlns:a16="http://schemas.microsoft.com/office/drawing/2014/main" id="{BE2C93BF-C53A-225D-C7B4-AE54FB21A019}"/>
              </a:ext>
            </a:extLst>
          </p:cNvPr>
          <p:cNvGraphicFramePr/>
          <p:nvPr>
            <p:extLst>
              <p:ext uri="{D42A27DB-BD31-4B8C-83A1-F6EECF244321}">
                <p14:modId xmlns:p14="http://schemas.microsoft.com/office/powerpoint/2010/main" val="289761815"/>
              </p:ext>
            </p:extLst>
          </p:nvPr>
        </p:nvGraphicFramePr>
        <p:xfrm>
          <a:off x="6551111" y="2845647"/>
          <a:ext cx="2592887" cy="221860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Chart 10">
            <a:extLst>
              <a:ext uri="{FF2B5EF4-FFF2-40B4-BE49-F238E27FC236}">
                <a16:creationId xmlns:a16="http://schemas.microsoft.com/office/drawing/2014/main" id="{178D8597-4E74-7D78-E0AC-4F66874D0492}"/>
              </a:ext>
            </a:extLst>
          </p:cNvPr>
          <p:cNvGraphicFramePr/>
          <p:nvPr>
            <p:extLst>
              <p:ext uri="{D42A27DB-BD31-4B8C-83A1-F6EECF244321}">
                <p14:modId xmlns:p14="http://schemas.microsoft.com/office/powerpoint/2010/main" val="180802915"/>
              </p:ext>
            </p:extLst>
          </p:nvPr>
        </p:nvGraphicFramePr>
        <p:xfrm>
          <a:off x="4384420" y="912978"/>
          <a:ext cx="2325909" cy="2080743"/>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2" name="Chart 11">
            <a:extLst>
              <a:ext uri="{FF2B5EF4-FFF2-40B4-BE49-F238E27FC236}">
                <a16:creationId xmlns:a16="http://schemas.microsoft.com/office/drawing/2014/main" id="{8BE5ECDA-35DC-7244-8932-2F878EFEAA0A}"/>
              </a:ext>
            </a:extLst>
          </p:cNvPr>
          <p:cNvGraphicFramePr/>
          <p:nvPr>
            <p:extLst>
              <p:ext uri="{D42A27DB-BD31-4B8C-83A1-F6EECF244321}">
                <p14:modId xmlns:p14="http://schemas.microsoft.com/office/powerpoint/2010/main" val="265368293"/>
              </p:ext>
            </p:extLst>
          </p:nvPr>
        </p:nvGraphicFramePr>
        <p:xfrm>
          <a:off x="6786538" y="931238"/>
          <a:ext cx="2357461" cy="2062484"/>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3" name="Chart 12">
            <a:extLst>
              <a:ext uri="{FF2B5EF4-FFF2-40B4-BE49-F238E27FC236}">
                <a16:creationId xmlns:a16="http://schemas.microsoft.com/office/drawing/2014/main" id="{5F5C39B6-AEEA-FC60-23BC-7369343CF0C8}"/>
              </a:ext>
            </a:extLst>
          </p:cNvPr>
          <p:cNvGraphicFramePr/>
          <p:nvPr>
            <p:extLst>
              <p:ext uri="{D42A27DB-BD31-4B8C-83A1-F6EECF244321}">
                <p14:modId xmlns:p14="http://schemas.microsoft.com/office/powerpoint/2010/main" val="882747151"/>
              </p:ext>
            </p:extLst>
          </p:nvPr>
        </p:nvGraphicFramePr>
        <p:xfrm>
          <a:off x="4342166" y="2845646"/>
          <a:ext cx="2357461" cy="2218608"/>
        </p:xfrm>
        <a:graphic>
          <a:graphicData uri="http://schemas.openxmlformats.org/drawingml/2006/chart">
            <c:chart xmlns:c="http://schemas.openxmlformats.org/drawingml/2006/chart" xmlns:r="http://schemas.openxmlformats.org/officeDocument/2006/relationships" r:id="rId7"/>
          </a:graphicData>
        </a:graphic>
      </p:graphicFrame>
      <p:pic>
        <p:nvPicPr>
          <p:cNvPr id="15" name="Picture 14">
            <a:extLst>
              <a:ext uri="{FF2B5EF4-FFF2-40B4-BE49-F238E27FC236}">
                <a16:creationId xmlns:a16="http://schemas.microsoft.com/office/drawing/2014/main" id="{7D0843DC-56C5-D8DB-C495-14C18378E0B1}"/>
              </a:ext>
            </a:extLst>
          </p:cNvPr>
          <p:cNvPicPr>
            <a:picLocks noChangeAspect="1"/>
          </p:cNvPicPr>
          <p:nvPr/>
        </p:nvPicPr>
        <p:blipFill>
          <a:blip r:embed="rId8"/>
          <a:stretch>
            <a:fillRect/>
          </a:stretch>
        </p:blipFill>
        <p:spPr>
          <a:xfrm>
            <a:off x="5369454" y="4933920"/>
            <a:ext cx="2834168" cy="160892"/>
          </a:xfrm>
          <a:prstGeom prst="rect">
            <a:avLst/>
          </a:prstGeom>
        </p:spPr>
      </p:pic>
    </p:spTree>
    <p:extLst>
      <p:ext uri="{BB962C8B-B14F-4D97-AF65-F5344CB8AC3E}">
        <p14:creationId xmlns:p14="http://schemas.microsoft.com/office/powerpoint/2010/main" val="26242260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795156" y="244608"/>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Learning rate</a:t>
            </a:r>
            <a:endParaRPr dirty="0"/>
          </a:p>
        </p:txBody>
      </p:sp>
      <p:graphicFrame>
        <p:nvGraphicFramePr>
          <p:cNvPr id="3" name="Chart 2">
            <a:extLst>
              <a:ext uri="{FF2B5EF4-FFF2-40B4-BE49-F238E27FC236}">
                <a16:creationId xmlns:a16="http://schemas.microsoft.com/office/drawing/2014/main" id="{287BE566-4B75-E227-1AEB-69F38103BD82}"/>
              </a:ext>
            </a:extLst>
          </p:cNvPr>
          <p:cNvGraphicFramePr/>
          <p:nvPr>
            <p:extLst>
              <p:ext uri="{D42A27DB-BD31-4B8C-83A1-F6EECF244321}">
                <p14:modId xmlns:p14="http://schemas.microsoft.com/office/powerpoint/2010/main" val="2496397200"/>
              </p:ext>
            </p:extLst>
          </p:nvPr>
        </p:nvGraphicFramePr>
        <p:xfrm>
          <a:off x="4359056" y="840558"/>
          <a:ext cx="2467628" cy="225337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Chart 3">
            <a:extLst>
              <a:ext uri="{FF2B5EF4-FFF2-40B4-BE49-F238E27FC236}">
                <a16:creationId xmlns:a16="http://schemas.microsoft.com/office/drawing/2014/main" id="{E9733FB5-700E-C091-DE2A-8C94ED46F291}"/>
              </a:ext>
            </a:extLst>
          </p:cNvPr>
          <p:cNvGraphicFramePr/>
          <p:nvPr>
            <p:extLst>
              <p:ext uri="{D42A27DB-BD31-4B8C-83A1-F6EECF244321}">
                <p14:modId xmlns:p14="http://schemas.microsoft.com/office/powerpoint/2010/main" val="2336046803"/>
              </p:ext>
            </p:extLst>
          </p:nvPr>
        </p:nvGraphicFramePr>
        <p:xfrm>
          <a:off x="6826684" y="982692"/>
          <a:ext cx="2317315" cy="211123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 name="Chart 4">
            <a:extLst>
              <a:ext uri="{FF2B5EF4-FFF2-40B4-BE49-F238E27FC236}">
                <a16:creationId xmlns:a16="http://schemas.microsoft.com/office/drawing/2014/main" id="{2A5BCF02-2525-6032-AB38-B353912B0CED}"/>
              </a:ext>
            </a:extLst>
          </p:cNvPr>
          <p:cNvGraphicFramePr/>
          <p:nvPr>
            <p:extLst>
              <p:ext uri="{D42A27DB-BD31-4B8C-83A1-F6EECF244321}">
                <p14:modId xmlns:p14="http://schemas.microsoft.com/office/powerpoint/2010/main" val="2654438080"/>
              </p:ext>
            </p:extLst>
          </p:nvPr>
        </p:nvGraphicFramePr>
        <p:xfrm>
          <a:off x="4359054" y="2759415"/>
          <a:ext cx="2467629" cy="2253371"/>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6" name="Chart 5">
            <a:extLst>
              <a:ext uri="{FF2B5EF4-FFF2-40B4-BE49-F238E27FC236}">
                <a16:creationId xmlns:a16="http://schemas.microsoft.com/office/drawing/2014/main" id="{2BB99F8F-7EA0-5B82-9727-DA4029C37A3F}"/>
              </a:ext>
            </a:extLst>
          </p:cNvPr>
          <p:cNvGraphicFramePr/>
          <p:nvPr>
            <p:extLst>
              <p:ext uri="{D42A27DB-BD31-4B8C-83A1-F6EECF244321}">
                <p14:modId xmlns:p14="http://schemas.microsoft.com/office/powerpoint/2010/main" val="2794319001"/>
              </p:ext>
            </p:extLst>
          </p:nvPr>
        </p:nvGraphicFramePr>
        <p:xfrm>
          <a:off x="6826683" y="2759415"/>
          <a:ext cx="2317316" cy="2253371"/>
        </p:xfrm>
        <a:graphic>
          <a:graphicData uri="http://schemas.openxmlformats.org/drawingml/2006/chart">
            <c:chart xmlns:c="http://schemas.openxmlformats.org/drawingml/2006/chart" xmlns:r="http://schemas.openxmlformats.org/officeDocument/2006/relationships" r:id="rId6"/>
          </a:graphicData>
        </a:graphic>
      </p:graphicFrame>
      <p:pic>
        <p:nvPicPr>
          <p:cNvPr id="8" name="Picture 7">
            <a:extLst>
              <a:ext uri="{FF2B5EF4-FFF2-40B4-BE49-F238E27FC236}">
                <a16:creationId xmlns:a16="http://schemas.microsoft.com/office/drawing/2014/main" id="{F65CB598-DD12-567B-B378-B02D725054B5}"/>
              </a:ext>
            </a:extLst>
          </p:cNvPr>
          <p:cNvPicPr>
            <a:picLocks noChangeAspect="1"/>
          </p:cNvPicPr>
          <p:nvPr/>
        </p:nvPicPr>
        <p:blipFill>
          <a:blip r:embed="rId7"/>
          <a:stretch>
            <a:fillRect/>
          </a:stretch>
        </p:blipFill>
        <p:spPr>
          <a:xfrm>
            <a:off x="5196350" y="4863489"/>
            <a:ext cx="3260664" cy="175487"/>
          </a:xfrm>
          <a:prstGeom prst="rect">
            <a:avLst/>
          </a:prstGeom>
        </p:spPr>
      </p:pic>
      <p:grpSp>
        <p:nvGrpSpPr>
          <p:cNvPr id="24" name="Group 23">
            <a:extLst>
              <a:ext uri="{FF2B5EF4-FFF2-40B4-BE49-F238E27FC236}">
                <a16:creationId xmlns:a16="http://schemas.microsoft.com/office/drawing/2014/main" id="{50E325A5-96E5-2C8A-C465-B5DFD8922EBA}"/>
              </a:ext>
            </a:extLst>
          </p:cNvPr>
          <p:cNvGrpSpPr/>
          <p:nvPr/>
        </p:nvGrpSpPr>
        <p:grpSpPr>
          <a:xfrm>
            <a:off x="95859" y="825354"/>
            <a:ext cx="4125412" cy="1566317"/>
            <a:chOff x="95859" y="825354"/>
            <a:chExt cx="4125412" cy="1566317"/>
          </a:xfrm>
        </p:grpSpPr>
        <p:grpSp>
          <p:nvGrpSpPr>
            <p:cNvPr id="11" name="Group 10">
              <a:extLst>
                <a:ext uri="{FF2B5EF4-FFF2-40B4-BE49-F238E27FC236}">
                  <a16:creationId xmlns:a16="http://schemas.microsoft.com/office/drawing/2014/main" id="{B1343496-21FA-87D5-A772-9A566AEF1F41}"/>
                </a:ext>
              </a:extLst>
            </p:cNvPr>
            <p:cNvGrpSpPr/>
            <p:nvPr/>
          </p:nvGrpSpPr>
          <p:grpSpPr>
            <a:xfrm>
              <a:off x="95859" y="825354"/>
              <a:ext cx="4125412" cy="1566317"/>
              <a:chOff x="95859" y="825354"/>
              <a:chExt cx="4125412" cy="1566317"/>
            </a:xfrm>
          </p:grpSpPr>
          <p:pic>
            <p:nvPicPr>
              <p:cNvPr id="2" name="Picture 1">
                <a:extLst>
                  <a:ext uri="{FF2B5EF4-FFF2-40B4-BE49-F238E27FC236}">
                    <a16:creationId xmlns:a16="http://schemas.microsoft.com/office/drawing/2014/main" id="{0FE37C10-C3C1-1813-C0CE-A965452DFE32}"/>
                  </a:ext>
                </a:extLst>
              </p:cNvPr>
              <p:cNvPicPr>
                <a:picLocks noChangeAspect="1"/>
              </p:cNvPicPr>
              <p:nvPr/>
            </p:nvPicPr>
            <p:blipFill>
              <a:blip r:embed="rId8"/>
              <a:stretch>
                <a:fillRect/>
              </a:stretch>
            </p:blipFill>
            <p:spPr>
              <a:xfrm>
                <a:off x="95859" y="825354"/>
                <a:ext cx="4125412" cy="1527558"/>
              </a:xfrm>
              <a:prstGeom prst="rect">
                <a:avLst/>
              </a:prstGeom>
            </p:spPr>
          </p:pic>
          <p:sp>
            <p:nvSpPr>
              <p:cNvPr id="9" name="Rectangle 8">
                <a:extLst>
                  <a:ext uri="{FF2B5EF4-FFF2-40B4-BE49-F238E27FC236}">
                    <a16:creationId xmlns:a16="http://schemas.microsoft.com/office/drawing/2014/main" id="{FA99A5A5-67ED-37F1-9FF0-17089FA162FC}"/>
                  </a:ext>
                </a:extLst>
              </p:cNvPr>
              <p:cNvSpPr/>
              <p:nvPr/>
            </p:nvSpPr>
            <p:spPr>
              <a:xfrm>
                <a:off x="273398" y="1974398"/>
                <a:ext cx="3770334" cy="41727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ln>
                    <a:solidFill>
                      <a:schemeClr val="bg1"/>
                    </a:solidFill>
                  </a:ln>
                  <a:solidFill>
                    <a:schemeClr val="bg1"/>
                  </a:solidFill>
                </a:endParaRPr>
              </a:p>
            </p:txBody>
          </p:sp>
        </p:grpSp>
        <p:sp>
          <p:nvSpPr>
            <p:cNvPr id="15" name="Rectangle 14">
              <a:extLst>
                <a:ext uri="{FF2B5EF4-FFF2-40B4-BE49-F238E27FC236}">
                  <a16:creationId xmlns:a16="http://schemas.microsoft.com/office/drawing/2014/main" id="{58B34737-C7C6-2166-C855-74C9C47B45AF}"/>
                </a:ext>
              </a:extLst>
            </p:cNvPr>
            <p:cNvSpPr/>
            <p:nvPr/>
          </p:nvSpPr>
          <p:spPr>
            <a:xfrm>
              <a:off x="482321" y="825354"/>
              <a:ext cx="522514" cy="142134"/>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600" b="1" dirty="0">
                  <a:latin typeface="Montserrat" panose="00000500000000000000" pitchFamily="2" charset="0"/>
                </a:rPr>
                <a:t>Too low</a:t>
              </a:r>
            </a:p>
          </p:txBody>
        </p:sp>
        <p:sp>
          <p:nvSpPr>
            <p:cNvPr id="16" name="Rectangle 15">
              <a:extLst>
                <a:ext uri="{FF2B5EF4-FFF2-40B4-BE49-F238E27FC236}">
                  <a16:creationId xmlns:a16="http://schemas.microsoft.com/office/drawing/2014/main" id="{3D20CA19-83CE-4512-6F05-C8C9F376A5ED}"/>
                </a:ext>
              </a:extLst>
            </p:cNvPr>
            <p:cNvSpPr/>
            <p:nvPr/>
          </p:nvSpPr>
          <p:spPr>
            <a:xfrm>
              <a:off x="1751121" y="840558"/>
              <a:ext cx="640385" cy="142134"/>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600" b="1" dirty="0">
                  <a:latin typeface="Montserrat" panose="00000500000000000000" pitchFamily="2" charset="0"/>
                </a:rPr>
                <a:t>Moderate</a:t>
              </a:r>
            </a:p>
          </p:txBody>
        </p:sp>
        <p:sp>
          <p:nvSpPr>
            <p:cNvPr id="17" name="Rectangle 16">
              <a:extLst>
                <a:ext uri="{FF2B5EF4-FFF2-40B4-BE49-F238E27FC236}">
                  <a16:creationId xmlns:a16="http://schemas.microsoft.com/office/drawing/2014/main" id="{725922B5-8401-68C8-E7F9-B863E71985A3}"/>
                </a:ext>
              </a:extLst>
            </p:cNvPr>
            <p:cNvSpPr/>
            <p:nvPr/>
          </p:nvSpPr>
          <p:spPr>
            <a:xfrm>
              <a:off x="3191698" y="843536"/>
              <a:ext cx="591505" cy="142134"/>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600" b="1" dirty="0">
                  <a:latin typeface="Montserrat" panose="00000500000000000000" pitchFamily="2" charset="0"/>
                </a:rPr>
                <a:t>Too high</a:t>
              </a:r>
            </a:p>
          </p:txBody>
        </p:sp>
      </p:grpSp>
      <p:graphicFrame>
        <p:nvGraphicFramePr>
          <p:cNvPr id="10" name="Google Shape;20572;p55">
            <a:extLst>
              <a:ext uri="{FF2B5EF4-FFF2-40B4-BE49-F238E27FC236}">
                <a16:creationId xmlns:a16="http://schemas.microsoft.com/office/drawing/2014/main" id="{3FCA50A8-5DFC-8746-374D-91778C047963}"/>
              </a:ext>
            </a:extLst>
          </p:cNvPr>
          <p:cNvGraphicFramePr/>
          <p:nvPr>
            <p:extLst>
              <p:ext uri="{D42A27DB-BD31-4B8C-83A1-F6EECF244321}">
                <p14:modId xmlns:p14="http://schemas.microsoft.com/office/powerpoint/2010/main" val="245739470"/>
              </p:ext>
            </p:extLst>
          </p:nvPr>
        </p:nvGraphicFramePr>
        <p:xfrm>
          <a:off x="146098" y="1997387"/>
          <a:ext cx="4224933" cy="3047970"/>
        </p:xfrm>
        <a:graphic>
          <a:graphicData uri="http://schemas.openxmlformats.org/drawingml/2006/table">
            <a:tbl>
              <a:tblPr>
                <a:noFill/>
                <a:tableStyleId>{986DE1C0-060F-4F6B-9053-BA9E90C37D1E}</a:tableStyleId>
              </a:tblPr>
              <a:tblGrid>
                <a:gridCol w="939122">
                  <a:extLst>
                    <a:ext uri="{9D8B030D-6E8A-4147-A177-3AD203B41FA5}">
                      <a16:colId xmlns:a16="http://schemas.microsoft.com/office/drawing/2014/main" val="20000"/>
                    </a:ext>
                  </a:extLst>
                </a:gridCol>
                <a:gridCol w="663191">
                  <a:extLst>
                    <a:ext uri="{9D8B030D-6E8A-4147-A177-3AD203B41FA5}">
                      <a16:colId xmlns:a16="http://schemas.microsoft.com/office/drawing/2014/main" val="20001"/>
                    </a:ext>
                  </a:extLst>
                </a:gridCol>
                <a:gridCol w="653143">
                  <a:extLst>
                    <a:ext uri="{9D8B030D-6E8A-4147-A177-3AD203B41FA5}">
                      <a16:colId xmlns:a16="http://schemas.microsoft.com/office/drawing/2014/main" val="20002"/>
                    </a:ext>
                  </a:extLst>
                </a:gridCol>
                <a:gridCol w="492370">
                  <a:extLst>
                    <a:ext uri="{9D8B030D-6E8A-4147-A177-3AD203B41FA5}">
                      <a16:colId xmlns:a16="http://schemas.microsoft.com/office/drawing/2014/main" val="20003"/>
                    </a:ext>
                  </a:extLst>
                </a:gridCol>
                <a:gridCol w="612949">
                  <a:extLst>
                    <a:ext uri="{9D8B030D-6E8A-4147-A177-3AD203B41FA5}">
                      <a16:colId xmlns:a16="http://schemas.microsoft.com/office/drawing/2014/main" val="20004"/>
                    </a:ext>
                  </a:extLst>
                </a:gridCol>
                <a:gridCol w="442127">
                  <a:extLst>
                    <a:ext uri="{9D8B030D-6E8A-4147-A177-3AD203B41FA5}">
                      <a16:colId xmlns:a16="http://schemas.microsoft.com/office/drawing/2014/main" val="20005"/>
                    </a:ext>
                  </a:extLst>
                </a:gridCol>
                <a:gridCol w="422031">
                  <a:extLst>
                    <a:ext uri="{9D8B030D-6E8A-4147-A177-3AD203B41FA5}">
                      <a16:colId xmlns:a16="http://schemas.microsoft.com/office/drawing/2014/main" val="3687447003"/>
                    </a:ext>
                  </a:extLst>
                </a:gridCol>
              </a:tblGrid>
              <a:tr h="228600">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Learning rate</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Precision</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Accuracy</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Recall</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F1score</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MC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AU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extLst>
                  <a:ext uri="{0D108BD9-81ED-4DB2-BD59-A6C34878D82A}">
                    <a16:rowId xmlns:a16="http://schemas.microsoft.com/office/drawing/2014/main" val="10000"/>
                  </a:ext>
                </a:extLst>
              </a:tr>
              <a:tr h="228600">
                <a:tc rowSpan="3">
                  <a:txBody>
                    <a:bodyPr/>
                    <a:lstStyle/>
                    <a:p>
                      <a:pPr algn="ctr">
                        <a:lnSpc>
                          <a:spcPct val="107000"/>
                        </a:lnSpc>
                        <a:spcAft>
                          <a:spcPts val="800"/>
                        </a:spcAft>
                      </a:pPr>
                      <a:r>
                        <a:rPr lang="en-US" sz="800" b="1" dirty="0">
                          <a:effectLst/>
                          <a:latin typeface="Montserrat" panose="00000500000000000000" pitchFamily="2" charset="0"/>
                        </a:rPr>
                        <a:t>0.01</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4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4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536194646"/>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4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355132222"/>
                  </a:ext>
                </a:extLst>
              </a:tr>
              <a:tr h="228600">
                <a:tc rowSpan="3">
                  <a:txBody>
                    <a:bodyPr/>
                    <a:lstStyle/>
                    <a:p>
                      <a:pPr algn="ctr">
                        <a:lnSpc>
                          <a:spcPct val="107000"/>
                        </a:lnSpc>
                        <a:spcAft>
                          <a:spcPts val="800"/>
                        </a:spcAft>
                      </a:pPr>
                      <a:r>
                        <a:rPr lang="en-US" sz="800" b="1" dirty="0">
                          <a:effectLst/>
                          <a:latin typeface="Montserrat" panose="00000500000000000000" pitchFamily="2" charset="0"/>
                        </a:rPr>
                        <a:t>0.005</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4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719674261"/>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4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425329750"/>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4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2"/>
                  </a:ext>
                </a:extLst>
              </a:tr>
              <a:tr h="228600">
                <a:tc rowSpan="3">
                  <a:txBody>
                    <a:bodyPr/>
                    <a:lstStyle/>
                    <a:p>
                      <a:pPr algn="ctr">
                        <a:lnSpc>
                          <a:spcPct val="107000"/>
                        </a:lnSpc>
                        <a:spcAft>
                          <a:spcPts val="800"/>
                        </a:spcAft>
                      </a:pPr>
                      <a:r>
                        <a:rPr lang="en-US" sz="800" b="1" dirty="0">
                          <a:effectLst/>
                          <a:latin typeface="Montserrat" panose="00000500000000000000" pitchFamily="2" charset="0"/>
                        </a:rPr>
                        <a:t>0.001</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3"/>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4"/>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6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8</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176474554"/>
                  </a:ext>
                </a:extLst>
              </a:tr>
              <a:tr h="228600">
                <a:tc rowSpan="3">
                  <a:txBody>
                    <a:bodyPr/>
                    <a:lstStyle/>
                    <a:p>
                      <a:pPr algn="ctr">
                        <a:lnSpc>
                          <a:spcPct val="107000"/>
                        </a:lnSpc>
                        <a:spcAft>
                          <a:spcPts val="800"/>
                        </a:spcAft>
                      </a:pPr>
                      <a:r>
                        <a:rPr lang="en-US" sz="800" b="1" dirty="0">
                          <a:effectLst/>
                          <a:latin typeface="Montserrat" panose="00000500000000000000" pitchFamily="2" charset="0"/>
                        </a:rPr>
                        <a:t>0.0005</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78</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6</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503980678"/>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77</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8</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1</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53</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071022250"/>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1</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231259260"/>
                  </a:ext>
                </a:extLst>
              </a:tr>
            </a:tbl>
          </a:graphicData>
        </a:graphic>
      </p:graphicFrame>
    </p:spTree>
    <p:extLst>
      <p:ext uri="{BB962C8B-B14F-4D97-AF65-F5344CB8AC3E}">
        <p14:creationId xmlns:p14="http://schemas.microsoft.com/office/powerpoint/2010/main" val="26335731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790336" y="244059"/>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Epoch</a:t>
            </a:r>
            <a:endParaRPr dirty="0"/>
          </a:p>
        </p:txBody>
      </p:sp>
      <p:graphicFrame>
        <p:nvGraphicFramePr>
          <p:cNvPr id="2" name="Google Shape;20572;p55">
            <a:extLst>
              <a:ext uri="{FF2B5EF4-FFF2-40B4-BE49-F238E27FC236}">
                <a16:creationId xmlns:a16="http://schemas.microsoft.com/office/drawing/2014/main" id="{7D875887-DFB5-4582-7D3F-BFD7E34E0D05}"/>
              </a:ext>
            </a:extLst>
          </p:cNvPr>
          <p:cNvGraphicFramePr/>
          <p:nvPr>
            <p:extLst>
              <p:ext uri="{D42A27DB-BD31-4B8C-83A1-F6EECF244321}">
                <p14:modId xmlns:p14="http://schemas.microsoft.com/office/powerpoint/2010/main" val="1984900683"/>
              </p:ext>
            </p:extLst>
          </p:nvPr>
        </p:nvGraphicFramePr>
        <p:xfrm>
          <a:off x="175720" y="1098996"/>
          <a:ext cx="3872405" cy="3733770"/>
        </p:xfrm>
        <a:graphic>
          <a:graphicData uri="http://schemas.openxmlformats.org/drawingml/2006/table">
            <a:tbl>
              <a:tblPr>
                <a:noFill/>
                <a:tableStyleId>{986DE1C0-060F-4F6B-9053-BA9E90C37D1E}</a:tableStyleId>
              </a:tblPr>
              <a:tblGrid>
                <a:gridCol w="500555">
                  <a:extLst>
                    <a:ext uri="{9D8B030D-6E8A-4147-A177-3AD203B41FA5}">
                      <a16:colId xmlns:a16="http://schemas.microsoft.com/office/drawing/2014/main" val="20000"/>
                    </a:ext>
                  </a:extLst>
                </a:gridCol>
                <a:gridCol w="666750">
                  <a:extLst>
                    <a:ext uri="{9D8B030D-6E8A-4147-A177-3AD203B41FA5}">
                      <a16:colId xmlns:a16="http://schemas.microsoft.com/office/drawing/2014/main" val="20001"/>
                    </a:ext>
                  </a:extLst>
                </a:gridCol>
                <a:gridCol w="676275">
                  <a:extLst>
                    <a:ext uri="{9D8B030D-6E8A-4147-A177-3AD203B41FA5}">
                      <a16:colId xmlns:a16="http://schemas.microsoft.com/office/drawing/2014/main" val="20002"/>
                    </a:ext>
                  </a:extLst>
                </a:gridCol>
                <a:gridCol w="485775">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gridCol w="447675">
                  <a:extLst>
                    <a:ext uri="{9D8B030D-6E8A-4147-A177-3AD203B41FA5}">
                      <a16:colId xmlns:a16="http://schemas.microsoft.com/office/drawing/2014/main" val="3687447003"/>
                    </a:ext>
                  </a:extLst>
                </a:gridCol>
              </a:tblGrid>
              <a:tr h="228600">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Epoch</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Precision</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Accuracy</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Recall</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F1score</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MC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AU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extLst>
                  <a:ext uri="{0D108BD9-81ED-4DB2-BD59-A6C34878D82A}">
                    <a16:rowId xmlns:a16="http://schemas.microsoft.com/office/drawing/2014/main" val="10000"/>
                  </a:ext>
                </a:extLst>
              </a:tr>
              <a:tr h="228600">
                <a:tc rowSpan="3">
                  <a:txBody>
                    <a:bodyPr/>
                    <a:lstStyle/>
                    <a:p>
                      <a:pPr algn="ctr">
                        <a:lnSpc>
                          <a:spcPct val="107000"/>
                        </a:lnSpc>
                        <a:spcAft>
                          <a:spcPts val="800"/>
                        </a:spcAft>
                      </a:pPr>
                      <a:r>
                        <a:rPr lang="en-US" sz="800" b="1" dirty="0">
                          <a:effectLst/>
                          <a:latin typeface="Montserrat" panose="00000500000000000000" pitchFamily="2" charset="0"/>
                        </a:rPr>
                        <a:t>5</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4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1.0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2</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4</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3</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47</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6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536194646"/>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45</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0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2</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355132222"/>
                  </a:ext>
                </a:extLst>
              </a:tr>
              <a:tr h="228600">
                <a:tc rowSpan="3">
                  <a:txBody>
                    <a:bodyPr/>
                    <a:lstStyle/>
                    <a:p>
                      <a:pPr algn="ctr">
                        <a:lnSpc>
                          <a:spcPct val="107000"/>
                        </a:lnSpc>
                        <a:spcAft>
                          <a:spcPts val="800"/>
                        </a:spcAft>
                      </a:pPr>
                      <a:r>
                        <a:rPr lang="en-US" sz="800" b="1" dirty="0">
                          <a:effectLst/>
                          <a:latin typeface="Montserrat" panose="00000500000000000000" pitchFamily="2" charset="0"/>
                        </a:rPr>
                        <a:t>15</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6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6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7</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3</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37</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7</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719674261"/>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71</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5</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6</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5</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41</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425329750"/>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63</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5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u="sng" dirty="0">
                          <a:solidFill>
                            <a:srgbClr val="FF0000"/>
                          </a:solidFill>
                          <a:effectLst/>
                          <a:latin typeface="Montserrat" panose="00000500000000000000" pitchFamily="2" charset="0"/>
                        </a:rPr>
                        <a:t>0.95</a:t>
                      </a:r>
                      <a:endParaRPr lang="en-US" sz="8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2</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35</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2"/>
                  </a:ext>
                </a:extLst>
              </a:tr>
              <a:tr h="228600">
                <a:tc rowSpan="3">
                  <a:txBody>
                    <a:bodyPr/>
                    <a:lstStyle/>
                    <a:p>
                      <a:pPr algn="ctr">
                        <a:lnSpc>
                          <a:spcPct val="107000"/>
                        </a:lnSpc>
                        <a:spcAft>
                          <a:spcPts val="800"/>
                        </a:spcAft>
                      </a:pPr>
                      <a:r>
                        <a:rPr lang="en-US" sz="800" b="1" dirty="0">
                          <a:effectLst/>
                          <a:latin typeface="Montserrat" panose="00000500000000000000" pitchFamily="2" charset="0"/>
                        </a:rPr>
                        <a:t>30</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73</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3</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7</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41</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3"/>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74</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u="sng" dirty="0">
                          <a:solidFill>
                            <a:srgbClr val="FF0000"/>
                          </a:solidFill>
                          <a:effectLst/>
                          <a:latin typeface="Montserrat" panose="00000500000000000000" pitchFamily="2" charset="0"/>
                        </a:rPr>
                        <a:t>0.79</a:t>
                      </a:r>
                      <a:endParaRPr lang="en-US" sz="8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4</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4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1</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4"/>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74</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7</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7</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47</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4</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176474554"/>
                  </a:ext>
                </a:extLst>
              </a:tr>
              <a:tr h="228600">
                <a:tc rowSpan="3">
                  <a:txBody>
                    <a:bodyPr/>
                    <a:lstStyle/>
                    <a:p>
                      <a:pPr algn="ctr">
                        <a:lnSpc>
                          <a:spcPct val="107000"/>
                        </a:lnSpc>
                        <a:spcAft>
                          <a:spcPts val="800"/>
                        </a:spcAft>
                      </a:pPr>
                      <a:r>
                        <a:rPr lang="en-US" sz="800" b="1" dirty="0">
                          <a:effectLst/>
                          <a:latin typeface="Montserrat" panose="00000500000000000000" pitchFamily="2" charset="0"/>
                        </a:rPr>
                        <a:t>40</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76</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50</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6</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503980678"/>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u="sng" dirty="0">
                          <a:solidFill>
                            <a:srgbClr val="FF0000"/>
                          </a:solidFill>
                          <a:effectLst/>
                          <a:latin typeface="Montserrat" panose="00000500000000000000" pitchFamily="2" charset="0"/>
                        </a:rPr>
                        <a:t>0.77</a:t>
                      </a:r>
                      <a:endParaRPr lang="en-US" sz="8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5</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u="sng" dirty="0">
                          <a:solidFill>
                            <a:srgbClr val="FF0000"/>
                          </a:solidFill>
                          <a:effectLst/>
                          <a:latin typeface="Montserrat" panose="00000500000000000000" pitchFamily="2" charset="0"/>
                        </a:rPr>
                        <a:t>0.81</a:t>
                      </a:r>
                      <a:endParaRPr lang="en-US" sz="8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u="sng" dirty="0">
                          <a:solidFill>
                            <a:srgbClr val="FF0000"/>
                          </a:solidFill>
                          <a:effectLst/>
                          <a:latin typeface="Montserrat" panose="00000500000000000000" pitchFamily="2" charset="0"/>
                        </a:rPr>
                        <a:t>0.53</a:t>
                      </a:r>
                      <a:endParaRPr lang="en-US" sz="8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5</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071022250"/>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76</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7</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5</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1</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51</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1</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231259260"/>
                  </a:ext>
                </a:extLst>
              </a:tr>
              <a:tr h="228600">
                <a:tc rowSpan="3">
                  <a:txBody>
                    <a:bodyPr/>
                    <a:lstStyle/>
                    <a:p>
                      <a:pPr algn="ctr">
                        <a:lnSpc>
                          <a:spcPct val="107000"/>
                        </a:lnSpc>
                        <a:spcAft>
                          <a:spcPts val="800"/>
                        </a:spcAft>
                      </a:pPr>
                      <a:r>
                        <a:rPr lang="en-US" sz="800" b="1" dirty="0">
                          <a:effectLst/>
                          <a:latin typeface="Montserrat" panose="00000500000000000000" pitchFamily="2" charset="0"/>
                        </a:rPr>
                        <a:t>100</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73</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4</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2</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44</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u="sng" dirty="0">
                          <a:solidFill>
                            <a:srgbClr val="FF0000"/>
                          </a:solidFill>
                          <a:effectLst/>
                          <a:latin typeface="Montserrat" panose="00000500000000000000" pitchFamily="2" charset="0"/>
                        </a:rPr>
                        <a:t>0.88</a:t>
                      </a:r>
                      <a:endParaRPr lang="en-US" sz="8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962696789"/>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75</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48</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1</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326556194"/>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800" dirty="0">
                          <a:effectLst/>
                          <a:latin typeface="Montserrat" panose="00000500000000000000" pitchFamily="2" charset="0"/>
                        </a:rPr>
                        <a:t>0.73</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3</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9</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76</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46</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800" dirty="0">
                          <a:effectLst/>
                          <a:latin typeface="Montserrat" panose="00000500000000000000" pitchFamily="2" charset="0"/>
                        </a:rPr>
                        <a:t>0.83</a:t>
                      </a:r>
                      <a:endParaRPr lang="en-US" sz="8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872874881"/>
                  </a:ext>
                </a:extLst>
              </a:tr>
            </a:tbl>
          </a:graphicData>
        </a:graphic>
      </p:graphicFrame>
      <p:graphicFrame>
        <p:nvGraphicFramePr>
          <p:cNvPr id="4" name="Chart 3">
            <a:extLst>
              <a:ext uri="{FF2B5EF4-FFF2-40B4-BE49-F238E27FC236}">
                <a16:creationId xmlns:a16="http://schemas.microsoft.com/office/drawing/2014/main" id="{389543CA-52B0-3F87-75DE-DC3632733FA3}"/>
              </a:ext>
            </a:extLst>
          </p:cNvPr>
          <p:cNvGraphicFramePr/>
          <p:nvPr>
            <p:extLst>
              <p:ext uri="{D42A27DB-BD31-4B8C-83A1-F6EECF244321}">
                <p14:modId xmlns:p14="http://schemas.microsoft.com/office/powerpoint/2010/main" val="755841712"/>
              </p:ext>
            </p:extLst>
          </p:nvPr>
        </p:nvGraphicFramePr>
        <p:xfrm>
          <a:off x="6186027" y="82075"/>
          <a:ext cx="2548398" cy="172457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Chart 4">
            <a:extLst>
              <a:ext uri="{FF2B5EF4-FFF2-40B4-BE49-F238E27FC236}">
                <a16:creationId xmlns:a16="http://schemas.microsoft.com/office/drawing/2014/main" id="{0F9B2F73-5094-A612-0615-A7E64E68865F}"/>
              </a:ext>
            </a:extLst>
          </p:cNvPr>
          <p:cNvGraphicFramePr>
            <a:graphicFrameLocks/>
          </p:cNvGraphicFramePr>
          <p:nvPr>
            <p:extLst>
              <p:ext uri="{D42A27DB-BD31-4B8C-83A1-F6EECF244321}">
                <p14:modId xmlns:p14="http://schemas.microsoft.com/office/powerpoint/2010/main" val="609231668"/>
              </p:ext>
            </p:extLst>
          </p:nvPr>
        </p:nvGraphicFramePr>
        <p:xfrm>
          <a:off x="4140835" y="1679419"/>
          <a:ext cx="2326640" cy="189586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 name="Chart 5">
            <a:extLst>
              <a:ext uri="{FF2B5EF4-FFF2-40B4-BE49-F238E27FC236}">
                <a16:creationId xmlns:a16="http://schemas.microsoft.com/office/drawing/2014/main" id="{E5334DD7-553A-4939-6827-0219D85A97AA}"/>
              </a:ext>
            </a:extLst>
          </p:cNvPr>
          <p:cNvGraphicFramePr>
            <a:graphicFrameLocks/>
          </p:cNvGraphicFramePr>
          <p:nvPr>
            <p:extLst>
              <p:ext uri="{D42A27DB-BD31-4B8C-83A1-F6EECF244321}">
                <p14:modId xmlns:p14="http://schemas.microsoft.com/office/powerpoint/2010/main" val="1871491075"/>
              </p:ext>
            </p:extLst>
          </p:nvPr>
        </p:nvGraphicFramePr>
        <p:xfrm>
          <a:off x="6306071" y="1679419"/>
          <a:ext cx="2308310" cy="2003351"/>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7" name="Chart 6">
            <a:extLst>
              <a:ext uri="{FF2B5EF4-FFF2-40B4-BE49-F238E27FC236}">
                <a16:creationId xmlns:a16="http://schemas.microsoft.com/office/drawing/2014/main" id="{43AA3F2D-E566-08C3-C02A-F92931B8D649}"/>
              </a:ext>
            </a:extLst>
          </p:cNvPr>
          <p:cNvGraphicFramePr>
            <a:graphicFrameLocks/>
          </p:cNvGraphicFramePr>
          <p:nvPr>
            <p:extLst>
              <p:ext uri="{D42A27DB-BD31-4B8C-83A1-F6EECF244321}">
                <p14:modId xmlns:p14="http://schemas.microsoft.com/office/powerpoint/2010/main" val="1818781964"/>
              </p:ext>
            </p:extLst>
          </p:nvPr>
        </p:nvGraphicFramePr>
        <p:xfrm>
          <a:off x="4168167" y="3383304"/>
          <a:ext cx="2299307" cy="2034735"/>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8" name="Chart 7">
            <a:extLst>
              <a:ext uri="{FF2B5EF4-FFF2-40B4-BE49-F238E27FC236}">
                <a16:creationId xmlns:a16="http://schemas.microsoft.com/office/drawing/2014/main" id="{D0A000F1-8C23-799C-4F91-A89855EC2D97}"/>
              </a:ext>
            </a:extLst>
          </p:cNvPr>
          <p:cNvGraphicFramePr>
            <a:graphicFrameLocks/>
          </p:cNvGraphicFramePr>
          <p:nvPr>
            <p:extLst>
              <p:ext uri="{D42A27DB-BD31-4B8C-83A1-F6EECF244321}">
                <p14:modId xmlns:p14="http://schemas.microsoft.com/office/powerpoint/2010/main" val="719704781"/>
              </p:ext>
            </p:extLst>
          </p:nvPr>
        </p:nvGraphicFramePr>
        <p:xfrm>
          <a:off x="6306071" y="3441239"/>
          <a:ext cx="2548397" cy="2003350"/>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3" name="Chart 2">
            <a:extLst>
              <a:ext uri="{FF2B5EF4-FFF2-40B4-BE49-F238E27FC236}">
                <a16:creationId xmlns:a16="http://schemas.microsoft.com/office/drawing/2014/main" id="{E1B767AA-7B5C-B331-89DF-9CFD83A6ECF3}"/>
              </a:ext>
            </a:extLst>
          </p:cNvPr>
          <p:cNvGraphicFramePr/>
          <p:nvPr>
            <p:extLst>
              <p:ext uri="{D42A27DB-BD31-4B8C-83A1-F6EECF244321}">
                <p14:modId xmlns:p14="http://schemas.microsoft.com/office/powerpoint/2010/main" val="3850032755"/>
              </p:ext>
            </p:extLst>
          </p:nvPr>
        </p:nvGraphicFramePr>
        <p:xfrm>
          <a:off x="4140835" y="82089"/>
          <a:ext cx="2326640" cy="1724574"/>
        </p:xfrm>
        <a:graphic>
          <a:graphicData uri="http://schemas.openxmlformats.org/drawingml/2006/chart">
            <c:chart xmlns:c="http://schemas.openxmlformats.org/drawingml/2006/chart" xmlns:r="http://schemas.openxmlformats.org/officeDocument/2006/relationships" r:id="rId8"/>
          </a:graphicData>
        </a:graphic>
      </p:graphicFrame>
    </p:spTree>
    <p:extLst>
      <p:ext uri="{BB962C8B-B14F-4D97-AF65-F5344CB8AC3E}">
        <p14:creationId xmlns:p14="http://schemas.microsoft.com/office/powerpoint/2010/main" val="10798595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797119" y="-44068"/>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Fully connected layer</a:t>
            </a:r>
            <a:endParaRPr dirty="0"/>
          </a:p>
        </p:txBody>
      </p:sp>
      <p:graphicFrame>
        <p:nvGraphicFramePr>
          <p:cNvPr id="3" name="Chart 2">
            <a:extLst>
              <a:ext uri="{FF2B5EF4-FFF2-40B4-BE49-F238E27FC236}">
                <a16:creationId xmlns:a16="http://schemas.microsoft.com/office/drawing/2014/main" id="{C1A2D4E6-095B-8F72-87E7-E9617E16FE74}"/>
              </a:ext>
            </a:extLst>
          </p:cNvPr>
          <p:cNvGraphicFramePr/>
          <p:nvPr>
            <p:extLst>
              <p:ext uri="{D42A27DB-BD31-4B8C-83A1-F6EECF244321}">
                <p14:modId xmlns:p14="http://schemas.microsoft.com/office/powerpoint/2010/main" val="2373784169"/>
              </p:ext>
            </p:extLst>
          </p:nvPr>
        </p:nvGraphicFramePr>
        <p:xfrm>
          <a:off x="4572000" y="657681"/>
          <a:ext cx="2324559" cy="210154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Chart 3">
            <a:extLst>
              <a:ext uri="{FF2B5EF4-FFF2-40B4-BE49-F238E27FC236}">
                <a16:creationId xmlns:a16="http://schemas.microsoft.com/office/drawing/2014/main" id="{D323BCF0-A9DE-83CA-08E7-4D9748848328}"/>
              </a:ext>
            </a:extLst>
          </p:cNvPr>
          <p:cNvGraphicFramePr/>
          <p:nvPr>
            <p:extLst>
              <p:ext uri="{D42A27DB-BD31-4B8C-83A1-F6EECF244321}">
                <p14:modId xmlns:p14="http://schemas.microsoft.com/office/powerpoint/2010/main" val="3514993750"/>
              </p:ext>
            </p:extLst>
          </p:nvPr>
        </p:nvGraphicFramePr>
        <p:xfrm>
          <a:off x="6578904" y="651484"/>
          <a:ext cx="2302732" cy="2107743"/>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 name="Chart 4">
            <a:extLst>
              <a:ext uri="{FF2B5EF4-FFF2-40B4-BE49-F238E27FC236}">
                <a16:creationId xmlns:a16="http://schemas.microsoft.com/office/drawing/2014/main" id="{6CCDC1BE-0CB5-4AA9-F813-9D2FAC2AC772}"/>
              </a:ext>
            </a:extLst>
          </p:cNvPr>
          <p:cNvGraphicFramePr/>
          <p:nvPr>
            <p:extLst>
              <p:ext uri="{D42A27DB-BD31-4B8C-83A1-F6EECF244321}">
                <p14:modId xmlns:p14="http://schemas.microsoft.com/office/powerpoint/2010/main" val="3145701886"/>
              </p:ext>
            </p:extLst>
          </p:nvPr>
        </p:nvGraphicFramePr>
        <p:xfrm>
          <a:off x="4569652" y="2461841"/>
          <a:ext cx="2302732" cy="2107743"/>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6" name="Chart 5">
            <a:extLst>
              <a:ext uri="{FF2B5EF4-FFF2-40B4-BE49-F238E27FC236}">
                <a16:creationId xmlns:a16="http://schemas.microsoft.com/office/drawing/2014/main" id="{0D3CBCC7-60A7-9748-7160-5AC092F6183D}"/>
              </a:ext>
            </a:extLst>
          </p:cNvPr>
          <p:cNvGraphicFramePr/>
          <p:nvPr>
            <p:extLst>
              <p:ext uri="{D42A27DB-BD31-4B8C-83A1-F6EECF244321}">
                <p14:modId xmlns:p14="http://schemas.microsoft.com/office/powerpoint/2010/main" val="11075005"/>
              </p:ext>
            </p:extLst>
          </p:nvPr>
        </p:nvGraphicFramePr>
        <p:xfrm>
          <a:off x="6575057" y="2384272"/>
          <a:ext cx="2381349" cy="2185312"/>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2" name="Google Shape;20572;p55">
            <a:extLst>
              <a:ext uri="{FF2B5EF4-FFF2-40B4-BE49-F238E27FC236}">
                <a16:creationId xmlns:a16="http://schemas.microsoft.com/office/drawing/2014/main" id="{DCAF31FE-422A-78B6-04F9-EF4A13C4F08D}"/>
              </a:ext>
            </a:extLst>
          </p:cNvPr>
          <p:cNvGraphicFramePr/>
          <p:nvPr>
            <p:extLst>
              <p:ext uri="{D42A27DB-BD31-4B8C-83A1-F6EECF244321}">
                <p14:modId xmlns:p14="http://schemas.microsoft.com/office/powerpoint/2010/main" val="1420826412"/>
              </p:ext>
            </p:extLst>
          </p:nvPr>
        </p:nvGraphicFramePr>
        <p:xfrm>
          <a:off x="262364" y="573916"/>
          <a:ext cx="4386755" cy="4541490"/>
        </p:xfrm>
        <a:graphic>
          <a:graphicData uri="http://schemas.openxmlformats.org/drawingml/2006/table">
            <a:tbl>
              <a:tblPr>
                <a:noFill/>
                <a:tableStyleId>{986DE1C0-060F-4F6B-9053-BA9E90C37D1E}</a:tableStyleId>
              </a:tblPr>
              <a:tblGrid>
                <a:gridCol w="1062530">
                  <a:extLst>
                    <a:ext uri="{9D8B030D-6E8A-4147-A177-3AD203B41FA5}">
                      <a16:colId xmlns:a16="http://schemas.microsoft.com/office/drawing/2014/main" val="20000"/>
                    </a:ext>
                  </a:extLst>
                </a:gridCol>
                <a:gridCol w="714375">
                  <a:extLst>
                    <a:ext uri="{9D8B030D-6E8A-4147-A177-3AD203B41FA5}">
                      <a16:colId xmlns:a16="http://schemas.microsoft.com/office/drawing/2014/main" val="20001"/>
                    </a:ext>
                  </a:extLst>
                </a:gridCol>
                <a:gridCol w="658525">
                  <a:extLst>
                    <a:ext uri="{9D8B030D-6E8A-4147-A177-3AD203B41FA5}">
                      <a16:colId xmlns:a16="http://schemas.microsoft.com/office/drawing/2014/main" val="20002"/>
                    </a:ext>
                  </a:extLst>
                </a:gridCol>
                <a:gridCol w="484475">
                  <a:extLst>
                    <a:ext uri="{9D8B030D-6E8A-4147-A177-3AD203B41FA5}">
                      <a16:colId xmlns:a16="http://schemas.microsoft.com/office/drawing/2014/main" val="20003"/>
                    </a:ext>
                  </a:extLst>
                </a:gridCol>
                <a:gridCol w="571500">
                  <a:extLst>
                    <a:ext uri="{9D8B030D-6E8A-4147-A177-3AD203B41FA5}">
                      <a16:colId xmlns:a16="http://schemas.microsoft.com/office/drawing/2014/main" val="20004"/>
                    </a:ext>
                  </a:extLst>
                </a:gridCol>
                <a:gridCol w="447675">
                  <a:extLst>
                    <a:ext uri="{9D8B030D-6E8A-4147-A177-3AD203B41FA5}">
                      <a16:colId xmlns:a16="http://schemas.microsoft.com/office/drawing/2014/main" val="20005"/>
                    </a:ext>
                  </a:extLst>
                </a:gridCol>
                <a:gridCol w="447675">
                  <a:extLst>
                    <a:ext uri="{9D8B030D-6E8A-4147-A177-3AD203B41FA5}">
                      <a16:colId xmlns:a16="http://schemas.microsoft.com/office/drawing/2014/main" val="3687447003"/>
                    </a:ext>
                  </a:extLst>
                </a:gridCol>
              </a:tblGrid>
              <a:tr h="365760">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Fully connected layer</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Precision</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Accuracy</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Recall</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F1score</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MC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AU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extLst>
                  <a:ext uri="{0D108BD9-81ED-4DB2-BD59-A6C34878D82A}">
                    <a16:rowId xmlns:a16="http://schemas.microsoft.com/office/drawing/2014/main" val="10000"/>
                  </a:ext>
                </a:extLst>
              </a:tr>
              <a:tr h="228600">
                <a:tc rowSpan="3">
                  <a:txBody>
                    <a:bodyPr/>
                    <a:lstStyle/>
                    <a:p>
                      <a:pPr algn="ctr">
                        <a:lnSpc>
                          <a:spcPct val="107000"/>
                        </a:lnSpc>
                        <a:spcAft>
                          <a:spcPts val="800"/>
                        </a:spcAft>
                      </a:pPr>
                      <a:r>
                        <a:rPr lang="en-US" sz="800" b="1" dirty="0">
                          <a:effectLst/>
                          <a:latin typeface="Montserrat" panose="00000500000000000000" pitchFamily="2" charset="0"/>
                        </a:rPr>
                        <a:t>16</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536194646"/>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355132222"/>
                  </a:ext>
                </a:extLst>
              </a:tr>
              <a:tr h="228600">
                <a:tc rowSpan="3">
                  <a:txBody>
                    <a:bodyPr/>
                    <a:lstStyle/>
                    <a:p>
                      <a:pPr algn="ctr">
                        <a:lnSpc>
                          <a:spcPct val="107000"/>
                        </a:lnSpc>
                        <a:spcAft>
                          <a:spcPts val="800"/>
                        </a:spcAft>
                      </a:pPr>
                      <a:r>
                        <a:rPr lang="en-US" sz="800" b="1" dirty="0">
                          <a:effectLst/>
                          <a:latin typeface="Montserrat" panose="00000500000000000000" pitchFamily="2" charset="0"/>
                        </a:rPr>
                        <a:t>32</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719674261"/>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425329750"/>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2</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6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2"/>
                  </a:ext>
                </a:extLst>
              </a:tr>
              <a:tr h="228600">
                <a:tc rowSpan="3">
                  <a:txBody>
                    <a:bodyPr/>
                    <a:lstStyle/>
                    <a:p>
                      <a:pPr algn="ctr">
                        <a:lnSpc>
                          <a:spcPct val="107000"/>
                        </a:lnSpc>
                        <a:spcAft>
                          <a:spcPts val="800"/>
                        </a:spcAft>
                      </a:pPr>
                      <a:r>
                        <a:rPr lang="en-US" sz="800" b="1" dirty="0">
                          <a:effectLst/>
                          <a:latin typeface="Montserrat" panose="00000500000000000000" pitchFamily="2" charset="0"/>
                        </a:rPr>
                        <a:t>64</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3"/>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4"/>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176474554"/>
                  </a:ext>
                </a:extLst>
              </a:tr>
              <a:tr h="228600">
                <a:tc rowSpan="3">
                  <a:txBody>
                    <a:bodyPr/>
                    <a:lstStyle/>
                    <a:p>
                      <a:pPr algn="ctr">
                        <a:lnSpc>
                          <a:spcPct val="107000"/>
                        </a:lnSpc>
                        <a:spcAft>
                          <a:spcPts val="800"/>
                        </a:spcAft>
                      </a:pPr>
                      <a:r>
                        <a:rPr lang="en-US" sz="800" b="1" dirty="0">
                          <a:effectLst/>
                          <a:latin typeface="Montserrat" panose="00000500000000000000" pitchFamily="2" charset="0"/>
                        </a:rPr>
                        <a:t>128</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503980678"/>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071022250"/>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231259260"/>
                  </a:ext>
                </a:extLst>
              </a:tr>
              <a:tr h="228600">
                <a:tc rowSpan="3">
                  <a:txBody>
                    <a:bodyPr/>
                    <a:lstStyle/>
                    <a:p>
                      <a:pPr algn="ctr">
                        <a:lnSpc>
                          <a:spcPct val="107000"/>
                        </a:lnSpc>
                        <a:spcAft>
                          <a:spcPts val="800"/>
                        </a:spcAft>
                      </a:pPr>
                      <a:r>
                        <a:rPr lang="en-US" sz="800" b="1" dirty="0">
                          <a:effectLst/>
                          <a:latin typeface="Montserrat" panose="00000500000000000000" pitchFamily="2" charset="0"/>
                        </a:rPr>
                        <a:t>256</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962696789"/>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326556194"/>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872874881"/>
                  </a:ext>
                </a:extLst>
              </a:tr>
              <a:tr h="228600">
                <a:tc rowSpan="3">
                  <a:txBody>
                    <a:bodyPr/>
                    <a:lstStyle/>
                    <a:p>
                      <a:pPr algn="ctr">
                        <a:lnSpc>
                          <a:spcPct val="107000"/>
                        </a:lnSpc>
                        <a:spcAft>
                          <a:spcPts val="800"/>
                        </a:spcAft>
                      </a:pPr>
                      <a:r>
                        <a:rPr lang="en-US" sz="800" b="1" dirty="0">
                          <a:effectLst/>
                          <a:latin typeface="Montserrat" panose="00000500000000000000" pitchFamily="2" charset="0"/>
                        </a:rPr>
                        <a:t>512</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839918978"/>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6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9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324914775"/>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59132" marR="59132"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461573568"/>
                  </a:ext>
                </a:extLst>
              </a:tr>
            </a:tbl>
          </a:graphicData>
        </a:graphic>
      </p:graphicFrame>
      <p:pic>
        <p:nvPicPr>
          <p:cNvPr id="10" name="Picture 9">
            <a:extLst>
              <a:ext uri="{FF2B5EF4-FFF2-40B4-BE49-F238E27FC236}">
                <a16:creationId xmlns:a16="http://schemas.microsoft.com/office/drawing/2014/main" id="{9CED2AE1-46ED-97CE-4840-B0750EED49DC}"/>
              </a:ext>
            </a:extLst>
          </p:cNvPr>
          <p:cNvPicPr>
            <a:picLocks noChangeAspect="1"/>
          </p:cNvPicPr>
          <p:nvPr/>
        </p:nvPicPr>
        <p:blipFill>
          <a:blip r:embed="rId7"/>
          <a:stretch>
            <a:fillRect/>
          </a:stretch>
        </p:blipFill>
        <p:spPr>
          <a:xfrm>
            <a:off x="5705884" y="4569584"/>
            <a:ext cx="2381350" cy="405537"/>
          </a:xfrm>
          <a:prstGeom prst="rect">
            <a:avLst/>
          </a:prstGeom>
        </p:spPr>
      </p:pic>
    </p:spTree>
    <p:extLst>
      <p:ext uri="{BB962C8B-B14F-4D97-AF65-F5344CB8AC3E}">
        <p14:creationId xmlns:p14="http://schemas.microsoft.com/office/powerpoint/2010/main" val="10154774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803446" y="250715"/>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Drop out rate</a:t>
            </a:r>
            <a:endParaRPr dirty="0"/>
          </a:p>
        </p:txBody>
      </p:sp>
      <p:graphicFrame>
        <p:nvGraphicFramePr>
          <p:cNvPr id="3" name="Google Shape;20572;p55">
            <a:extLst>
              <a:ext uri="{FF2B5EF4-FFF2-40B4-BE49-F238E27FC236}">
                <a16:creationId xmlns:a16="http://schemas.microsoft.com/office/drawing/2014/main" id="{9A985D46-DDDF-BCB4-DAB5-87B977FC0DA3}"/>
              </a:ext>
            </a:extLst>
          </p:cNvPr>
          <p:cNvGraphicFramePr/>
          <p:nvPr>
            <p:extLst>
              <p:ext uri="{D42A27DB-BD31-4B8C-83A1-F6EECF244321}">
                <p14:modId xmlns:p14="http://schemas.microsoft.com/office/powerpoint/2010/main" val="2717006786"/>
              </p:ext>
            </p:extLst>
          </p:nvPr>
        </p:nvGraphicFramePr>
        <p:xfrm>
          <a:off x="178201" y="2571750"/>
          <a:ext cx="4130009" cy="2362170"/>
        </p:xfrm>
        <a:graphic>
          <a:graphicData uri="http://schemas.openxmlformats.org/drawingml/2006/table">
            <a:tbl>
              <a:tblPr>
                <a:noFill/>
                <a:tableStyleId>{986DE1C0-060F-4F6B-9053-BA9E90C37D1E}</a:tableStyleId>
              </a:tblPr>
              <a:tblGrid>
                <a:gridCol w="773034">
                  <a:extLst>
                    <a:ext uri="{9D8B030D-6E8A-4147-A177-3AD203B41FA5}">
                      <a16:colId xmlns:a16="http://schemas.microsoft.com/office/drawing/2014/main" val="20000"/>
                    </a:ext>
                  </a:extLst>
                </a:gridCol>
                <a:gridCol w="651353">
                  <a:extLst>
                    <a:ext uri="{9D8B030D-6E8A-4147-A177-3AD203B41FA5}">
                      <a16:colId xmlns:a16="http://schemas.microsoft.com/office/drawing/2014/main" val="20001"/>
                    </a:ext>
                  </a:extLst>
                </a:gridCol>
                <a:gridCol w="701457">
                  <a:extLst>
                    <a:ext uri="{9D8B030D-6E8A-4147-A177-3AD203B41FA5}">
                      <a16:colId xmlns:a16="http://schemas.microsoft.com/office/drawing/2014/main" val="20002"/>
                    </a:ext>
                  </a:extLst>
                </a:gridCol>
                <a:gridCol w="513568">
                  <a:extLst>
                    <a:ext uri="{9D8B030D-6E8A-4147-A177-3AD203B41FA5}">
                      <a16:colId xmlns:a16="http://schemas.microsoft.com/office/drawing/2014/main" val="20003"/>
                    </a:ext>
                  </a:extLst>
                </a:gridCol>
                <a:gridCol w="588723">
                  <a:extLst>
                    <a:ext uri="{9D8B030D-6E8A-4147-A177-3AD203B41FA5}">
                      <a16:colId xmlns:a16="http://schemas.microsoft.com/office/drawing/2014/main" val="20004"/>
                    </a:ext>
                  </a:extLst>
                </a:gridCol>
                <a:gridCol w="438411">
                  <a:extLst>
                    <a:ext uri="{9D8B030D-6E8A-4147-A177-3AD203B41FA5}">
                      <a16:colId xmlns:a16="http://schemas.microsoft.com/office/drawing/2014/main" val="20005"/>
                    </a:ext>
                  </a:extLst>
                </a:gridCol>
                <a:gridCol w="463463">
                  <a:extLst>
                    <a:ext uri="{9D8B030D-6E8A-4147-A177-3AD203B41FA5}">
                      <a16:colId xmlns:a16="http://schemas.microsoft.com/office/drawing/2014/main" val="3687447003"/>
                    </a:ext>
                  </a:extLst>
                </a:gridCol>
              </a:tblGrid>
              <a:tr h="228600">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Parameters</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Precision</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Accuracy</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Recall</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F1score</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800" b="1" dirty="0">
                          <a:solidFill>
                            <a:schemeClr val="dk1"/>
                          </a:solidFill>
                          <a:latin typeface="Red Hat Text"/>
                          <a:ea typeface="Red Hat Text"/>
                          <a:cs typeface="Red Hat Text"/>
                          <a:sym typeface="Red Hat Text"/>
                        </a:rPr>
                        <a:t>MC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800" b="1" dirty="0">
                          <a:solidFill>
                            <a:schemeClr val="dk1"/>
                          </a:solidFill>
                          <a:latin typeface="Red Hat Text"/>
                          <a:ea typeface="Red Hat Text"/>
                          <a:cs typeface="Red Hat Text"/>
                          <a:sym typeface="Red Hat Text"/>
                        </a:rPr>
                        <a:t>AUC</a:t>
                      </a:r>
                      <a:endParaRPr sz="8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extLst>
                  <a:ext uri="{0D108BD9-81ED-4DB2-BD59-A6C34878D82A}">
                    <a16:rowId xmlns:a16="http://schemas.microsoft.com/office/drawing/2014/main" val="10000"/>
                  </a:ext>
                </a:extLst>
              </a:tr>
              <a:tr h="228600">
                <a:tc rowSpan="3">
                  <a:txBody>
                    <a:bodyPr/>
                    <a:lstStyle/>
                    <a:p>
                      <a:pPr algn="ctr">
                        <a:lnSpc>
                          <a:spcPct val="107000"/>
                        </a:lnSpc>
                        <a:spcAft>
                          <a:spcPts val="800"/>
                        </a:spcAft>
                      </a:pPr>
                      <a:r>
                        <a:rPr lang="en-US" sz="800" b="1" dirty="0">
                          <a:effectLst/>
                          <a:latin typeface="Montserrat" panose="00000500000000000000" pitchFamily="2" charset="0"/>
                        </a:rPr>
                        <a:t>0.4</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8</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6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6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536194646"/>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2355132222"/>
                  </a:ext>
                </a:extLst>
              </a:tr>
              <a:tr h="228600">
                <a:tc rowSpan="3">
                  <a:txBody>
                    <a:bodyPr/>
                    <a:lstStyle/>
                    <a:p>
                      <a:pPr algn="ctr">
                        <a:lnSpc>
                          <a:spcPct val="107000"/>
                        </a:lnSpc>
                        <a:spcAft>
                          <a:spcPts val="800"/>
                        </a:spcAft>
                      </a:pPr>
                      <a:r>
                        <a:rPr lang="en-US" sz="800" b="1" dirty="0">
                          <a:effectLst/>
                          <a:latin typeface="Montserrat" panose="00000500000000000000" pitchFamily="2" charset="0"/>
                        </a:rPr>
                        <a:t>0.6</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0</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6</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719674261"/>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77</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8</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1</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3425329750"/>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5</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81</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5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2"/>
                  </a:ext>
                </a:extLst>
              </a:tr>
              <a:tr h="228600">
                <a:tc rowSpan="3">
                  <a:txBody>
                    <a:bodyPr/>
                    <a:lstStyle/>
                    <a:p>
                      <a:pPr algn="ctr">
                        <a:lnSpc>
                          <a:spcPct val="107000"/>
                        </a:lnSpc>
                        <a:spcAft>
                          <a:spcPts val="800"/>
                        </a:spcAft>
                      </a:pPr>
                      <a:r>
                        <a:rPr lang="en-US" sz="800" b="1" dirty="0">
                          <a:effectLst/>
                          <a:latin typeface="Montserrat" panose="00000500000000000000" pitchFamily="2" charset="0"/>
                        </a:rPr>
                        <a:t>0.8</a:t>
                      </a:r>
                      <a:endParaRPr lang="en-US" sz="800" b="1"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77</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u="sng" dirty="0">
                          <a:solidFill>
                            <a:srgbClr val="FF0000"/>
                          </a:solidFill>
                          <a:effectLst/>
                          <a:latin typeface="Montserrat" panose="00000500000000000000" pitchFamily="2" charset="0"/>
                        </a:rPr>
                        <a:t>0.55</a:t>
                      </a:r>
                      <a:endParaRPr lang="en-US" sz="1000" dirty="0">
                        <a:solidFill>
                          <a:srgbClr val="FF0000"/>
                        </a:solidFill>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3"/>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69</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38</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3</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4"/>
                  </a:ext>
                </a:extLst>
              </a:tr>
              <a:tr h="228600">
                <a:tc vMerge="1">
                  <a:txBody>
                    <a:bodyPr/>
                    <a:lstStyle/>
                    <a:p>
                      <a:endParaRPr lang="en-US"/>
                    </a:p>
                  </a:txBody>
                  <a:tcP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4</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1</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7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47</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82</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176474554"/>
                  </a:ext>
                </a:extLst>
              </a:tr>
            </a:tbl>
          </a:graphicData>
        </a:graphic>
      </p:graphicFrame>
      <p:graphicFrame>
        <p:nvGraphicFramePr>
          <p:cNvPr id="4" name="Chart 3">
            <a:extLst>
              <a:ext uri="{FF2B5EF4-FFF2-40B4-BE49-F238E27FC236}">
                <a16:creationId xmlns:a16="http://schemas.microsoft.com/office/drawing/2014/main" id="{FDDBDE70-A155-A475-9040-4C6AE935634B}"/>
              </a:ext>
            </a:extLst>
          </p:cNvPr>
          <p:cNvGraphicFramePr/>
          <p:nvPr>
            <p:extLst>
              <p:ext uri="{D42A27DB-BD31-4B8C-83A1-F6EECF244321}">
                <p14:modId xmlns:p14="http://schemas.microsoft.com/office/powerpoint/2010/main" val="1437088492"/>
              </p:ext>
            </p:extLst>
          </p:nvPr>
        </p:nvGraphicFramePr>
        <p:xfrm>
          <a:off x="4268707" y="846665"/>
          <a:ext cx="2332620" cy="2194539"/>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Chart 4">
            <a:extLst>
              <a:ext uri="{FF2B5EF4-FFF2-40B4-BE49-F238E27FC236}">
                <a16:creationId xmlns:a16="http://schemas.microsoft.com/office/drawing/2014/main" id="{0E5C7A05-8ED2-F7D8-BADD-307BA36C082B}"/>
              </a:ext>
            </a:extLst>
          </p:cNvPr>
          <p:cNvGraphicFramePr/>
          <p:nvPr>
            <p:extLst>
              <p:ext uri="{D42A27DB-BD31-4B8C-83A1-F6EECF244321}">
                <p14:modId xmlns:p14="http://schemas.microsoft.com/office/powerpoint/2010/main" val="3753411535"/>
              </p:ext>
            </p:extLst>
          </p:nvPr>
        </p:nvGraphicFramePr>
        <p:xfrm>
          <a:off x="6477000" y="846665"/>
          <a:ext cx="2480774" cy="2194539"/>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 name="Chart 5">
            <a:extLst>
              <a:ext uri="{FF2B5EF4-FFF2-40B4-BE49-F238E27FC236}">
                <a16:creationId xmlns:a16="http://schemas.microsoft.com/office/drawing/2014/main" id="{F7A2FA92-D2F0-0B08-4BAD-E11F6D88CB68}"/>
              </a:ext>
            </a:extLst>
          </p:cNvPr>
          <p:cNvGraphicFramePr/>
          <p:nvPr>
            <p:extLst>
              <p:ext uri="{D42A27DB-BD31-4B8C-83A1-F6EECF244321}">
                <p14:modId xmlns:p14="http://schemas.microsoft.com/office/powerpoint/2010/main" val="296102716"/>
              </p:ext>
            </p:extLst>
          </p:nvPr>
        </p:nvGraphicFramePr>
        <p:xfrm>
          <a:off x="4268706" y="2855998"/>
          <a:ext cx="2480773" cy="219453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7" name="Chart 6">
            <a:extLst>
              <a:ext uri="{FF2B5EF4-FFF2-40B4-BE49-F238E27FC236}">
                <a16:creationId xmlns:a16="http://schemas.microsoft.com/office/drawing/2014/main" id="{7B581C9D-31D3-A4DB-F535-11088C343B2E}"/>
              </a:ext>
            </a:extLst>
          </p:cNvPr>
          <p:cNvGraphicFramePr/>
          <p:nvPr>
            <p:extLst>
              <p:ext uri="{D42A27DB-BD31-4B8C-83A1-F6EECF244321}">
                <p14:modId xmlns:p14="http://schemas.microsoft.com/office/powerpoint/2010/main" val="771380415"/>
              </p:ext>
            </p:extLst>
          </p:nvPr>
        </p:nvGraphicFramePr>
        <p:xfrm>
          <a:off x="6477000" y="2876707"/>
          <a:ext cx="2480774" cy="2194540"/>
        </p:xfrm>
        <a:graphic>
          <a:graphicData uri="http://schemas.openxmlformats.org/drawingml/2006/chart">
            <c:chart xmlns:c="http://schemas.openxmlformats.org/drawingml/2006/chart" xmlns:r="http://schemas.openxmlformats.org/officeDocument/2006/relationships" r:id="rId6"/>
          </a:graphicData>
        </a:graphic>
      </p:graphicFrame>
      <p:grpSp>
        <p:nvGrpSpPr>
          <p:cNvPr id="10" name="Group 9">
            <a:extLst>
              <a:ext uri="{FF2B5EF4-FFF2-40B4-BE49-F238E27FC236}">
                <a16:creationId xmlns:a16="http://schemas.microsoft.com/office/drawing/2014/main" id="{35BC1598-59D9-D491-8367-EC3E00F48D30}"/>
              </a:ext>
            </a:extLst>
          </p:cNvPr>
          <p:cNvGrpSpPr/>
          <p:nvPr/>
        </p:nvGrpSpPr>
        <p:grpSpPr>
          <a:xfrm>
            <a:off x="186226" y="846665"/>
            <a:ext cx="4184490" cy="1752858"/>
            <a:chOff x="186226" y="846665"/>
            <a:chExt cx="4184490" cy="1752858"/>
          </a:xfrm>
        </p:grpSpPr>
        <p:pic>
          <p:nvPicPr>
            <p:cNvPr id="2" name="Picture 1">
              <a:extLst>
                <a:ext uri="{FF2B5EF4-FFF2-40B4-BE49-F238E27FC236}">
                  <a16:creationId xmlns:a16="http://schemas.microsoft.com/office/drawing/2014/main" id="{1007E5CB-F51E-BA2D-902B-555D7AB805A6}"/>
                </a:ext>
              </a:extLst>
            </p:cNvPr>
            <p:cNvPicPr>
              <a:picLocks noChangeAspect="1"/>
            </p:cNvPicPr>
            <p:nvPr/>
          </p:nvPicPr>
          <p:blipFill>
            <a:blip r:embed="rId7"/>
            <a:stretch>
              <a:fillRect/>
            </a:stretch>
          </p:blipFill>
          <p:spPr>
            <a:xfrm>
              <a:off x="186226" y="846665"/>
              <a:ext cx="4121984" cy="1752858"/>
            </a:xfrm>
            <a:prstGeom prst="rect">
              <a:avLst/>
            </a:prstGeom>
          </p:spPr>
        </p:pic>
        <p:sp>
          <p:nvSpPr>
            <p:cNvPr id="8" name="Rectangle 7">
              <a:extLst>
                <a:ext uri="{FF2B5EF4-FFF2-40B4-BE49-F238E27FC236}">
                  <a16:creationId xmlns:a16="http://schemas.microsoft.com/office/drawing/2014/main" id="{5FFC312D-3EBF-6CBA-12F9-7E747AAD904E}"/>
                </a:ext>
              </a:extLst>
            </p:cNvPr>
            <p:cNvSpPr/>
            <p:nvPr/>
          </p:nvSpPr>
          <p:spPr>
            <a:xfrm>
              <a:off x="203479" y="2287502"/>
              <a:ext cx="1642573" cy="24291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900" b="1" dirty="0">
                  <a:latin typeface="Montserrat" panose="00000500000000000000" pitchFamily="2" charset="0"/>
                </a:rPr>
                <a:t>Normal neural network</a:t>
              </a:r>
            </a:p>
          </p:txBody>
        </p:sp>
        <p:sp>
          <p:nvSpPr>
            <p:cNvPr id="9" name="Rectangle 8">
              <a:extLst>
                <a:ext uri="{FF2B5EF4-FFF2-40B4-BE49-F238E27FC236}">
                  <a16:creationId xmlns:a16="http://schemas.microsoft.com/office/drawing/2014/main" id="{B2058668-F44A-3511-668A-146A992B2386}"/>
                </a:ext>
              </a:extLst>
            </p:cNvPr>
            <p:cNvSpPr/>
            <p:nvPr/>
          </p:nvSpPr>
          <p:spPr>
            <a:xfrm>
              <a:off x="2109159" y="2287502"/>
              <a:ext cx="2261557" cy="24291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900" b="1" dirty="0">
                  <a:latin typeface="Montserrat" panose="00000500000000000000" pitchFamily="2" charset="0"/>
                </a:rPr>
                <a:t>Neural network with drop out rate</a:t>
              </a:r>
            </a:p>
          </p:txBody>
        </p:sp>
      </p:grpSp>
    </p:spTree>
    <p:extLst>
      <p:ext uri="{BB962C8B-B14F-4D97-AF65-F5344CB8AC3E}">
        <p14:creationId xmlns:p14="http://schemas.microsoft.com/office/powerpoint/2010/main" val="32055439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354539" y="244303"/>
            <a:ext cx="7704000" cy="671627"/>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elected model</a:t>
            </a:r>
            <a:endParaRPr dirty="0"/>
          </a:p>
        </p:txBody>
      </p:sp>
      <p:graphicFrame>
        <p:nvGraphicFramePr>
          <p:cNvPr id="2" name="Google Shape;20572;p55">
            <a:extLst>
              <a:ext uri="{FF2B5EF4-FFF2-40B4-BE49-F238E27FC236}">
                <a16:creationId xmlns:a16="http://schemas.microsoft.com/office/drawing/2014/main" id="{0A2C97F4-645C-4A40-CF6B-791D682C6E5E}"/>
              </a:ext>
            </a:extLst>
          </p:cNvPr>
          <p:cNvGraphicFramePr/>
          <p:nvPr>
            <p:extLst>
              <p:ext uri="{D42A27DB-BD31-4B8C-83A1-F6EECF244321}">
                <p14:modId xmlns:p14="http://schemas.microsoft.com/office/powerpoint/2010/main" val="1805592521"/>
              </p:ext>
            </p:extLst>
          </p:nvPr>
        </p:nvGraphicFramePr>
        <p:xfrm>
          <a:off x="369441" y="1614962"/>
          <a:ext cx="8405118" cy="868650"/>
        </p:xfrm>
        <a:graphic>
          <a:graphicData uri="http://schemas.openxmlformats.org/drawingml/2006/table">
            <a:tbl>
              <a:tblPr>
                <a:noFill/>
                <a:tableStyleId>{986DE1C0-060F-4F6B-9053-BA9E90C37D1E}</a:tableStyleId>
              </a:tblPr>
              <a:tblGrid>
                <a:gridCol w="1118911">
                  <a:extLst>
                    <a:ext uri="{9D8B030D-6E8A-4147-A177-3AD203B41FA5}">
                      <a16:colId xmlns:a16="http://schemas.microsoft.com/office/drawing/2014/main" val="20000"/>
                    </a:ext>
                  </a:extLst>
                </a:gridCol>
                <a:gridCol w="780585">
                  <a:extLst>
                    <a:ext uri="{9D8B030D-6E8A-4147-A177-3AD203B41FA5}">
                      <a16:colId xmlns:a16="http://schemas.microsoft.com/office/drawing/2014/main" val="20001"/>
                    </a:ext>
                  </a:extLst>
                </a:gridCol>
                <a:gridCol w="640080">
                  <a:extLst>
                    <a:ext uri="{9D8B030D-6E8A-4147-A177-3AD203B41FA5}">
                      <a16:colId xmlns:a16="http://schemas.microsoft.com/office/drawing/2014/main" val="20002"/>
                    </a:ext>
                  </a:extLst>
                </a:gridCol>
                <a:gridCol w="992459">
                  <a:extLst>
                    <a:ext uri="{9D8B030D-6E8A-4147-A177-3AD203B41FA5}">
                      <a16:colId xmlns:a16="http://schemas.microsoft.com/office/drawing/2014/main" val="20003"/>
                    </a:ext>
                  </a:extLst>
                </a:gridCol>
                <a:gridCol w="791736">
                  <a:extLst>
                    <a:ext uri="{9D8B030D-6E8A-4147-A177-3AD203B41FA5}">
                      <a16:colId xmlns:a16="http://schemas.microsoft.com/office/drawing/2014/main" val="20004"/>
                    </a:ext>
                  </a:extLst>
                </a:gridCol>
                <a:gridCol w="825191">
                  <a:extLst>
                    <a:ext uri="{9D8B030D-6E8A-4147-A177-3AD203B41FA5}">
                      <a16:colId xmlns:a16="http://schemas.microsoft.com/office/drawing/2014/main" val="20005"/>
                    </a:ext>
                  </a:extLst>
                </a:gridCol>
                <a:gridCol w="903248">
                  <a:extLst>
                    <a:ext uri="{9D8B030D-6E8A-4147-A177-3AD203B41FA5}">
                      <a16:colId xmlns:a16="http://schemas.microsoft.com/office/drawing/2014/main" val="2026154801"/>
                    </a:ext>
                  </a:extLst>
                </a:gridCol>
                <a:gridCol w="635620">
                  <a:extLst>
                    <a:ext uri="{9D8B030D-6E8A-4147-A177-3AD203B41FA5}">
                      <a16:colId xmlns:a16="http://schemas.microsoft.com/office/drawing/2014/main" val="1277104452"/>
                    </a:ext>
                  </a:extLst>
                </a:gridCol>
                <a:gridCol w="680224">
                  <a:extLst>
                    <a:ext uri="{9D8B030D-6E8A-4147-A177-3AD203B41FA5}">
                      <a16:colId xmlns:a16="http://schemas.microsoft.com/office/drawing/2014/main" val="3953223122"/>
                    </a:ext>
                  </a:extLst>
                </a:gridCol>
                <a:gridCol w="494277">
                  <a:extLst>
                    <a:ext uri="{9D8B030D-6E8A-4147-A177-3AD203B41FA5}">
                      <a16:colId xmlns:a16="http://schemas.microsoft.com/office/drawing/2014/main" val="3303491113"/>
                    </a:ext>
                  </a:extLst>
                </a:gridCol>
                <a:gridCol w="542787">
                  <a:extLst>
                    <a:ext uri="{9D8B030D-6E8A-4147-A177-3AD203B41FA5}">
                      <a16:colId xmlns:a16="http://schemas.microsoft.com/office/drawing/2014/main" val="1888200790"/>
                    </a:ext>
                  </a:extLst>
                </a:gridCol>
              </a:tblGrid>
              <a:tr h="228600">
                <a:tc>
                  <a:txBody>
                    <a:bodyPr/>
                    <a:lstStyle/>
                    <a:p>
                      <a:pPr marL="0" lvl="0" indent="0" algn="ctr" rtl="0">
                        <a:spcBef>
                          <a:spcPts val="0"/>
                        </a:spcBef>
                        <a:spcAft>
                          <a:spcPts val="0"/>
                        </a:spcAft>
                        <a:buNone/>
                      </a:pPr>
                      <a:r>
                        <a:rPr lang="en-US" sz="1000" b="1" dirty="0">
                          <a:solidFill>
                            <a:schemeClr val="dk1"/>
                          </a:solidFill>
                          <a:latin typeface="Montserrat"/>
                          <a:ea typeface="Montserrat"/>
                          <a:cs typeface="Montserrat"/>
                          <a:sym typeface="Montserrat"/>
                        </a:rPr>
                        <a:t>Optimization algorithm</a:t>
                      </a: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000" b="1" dirty="0">
                          <a:solidFill>
                            <a:schemeClr val="dk1"/>
                          </a:solidFill>
                          <a:latin typeface="Montserrat"/>
                          <a:ea typeface="Montserrat"/>
                          <a:cs typeface="Montserrat"/>
                          <a:sym typeface="Montserrat"/>
                        </a:rPr>
                        <a:t>Learning rate</a:t>
                      </a:r>
                      <a:endParaRPr sz="1000" b="1" dirty="0">
                        <a:solidFill>
                          <a:schemeClr val="dk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1000" b="1" dirty="0">
                          <a:latin typeface="Montserrat"/>
                          <a:ea typeface="Montserrat"/>
                          <a:cs typeface="Montserrat"/>
                          <a:sym typeface="Montserrat"/>
                        </a:rPr>
                        <a:t>Epoch</a:t>
                      </a:r>
                      <a:endParaRPr sz="1000" b="1"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000" b="1" dirty="0">
                          <a:latin typeface="Montserrat"/>
                          <a:ea typeface="Montserrat"/>
                          <a:cs typeface="Montserrat"/>
                          <a:sym typeface="Montserrat"/>
                        </a:rPr>
                        <a:t>Fully connected layer</a:t>
                      </a:r>
                      <a:endParaRPr sz="1000" b="1"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000" b="1" dirty="0">
                          <a:latin typeface="Montserrat"/>
                          <a:ea typeface="Montserrat"/>
                          <a:cs typeface="Montserrat"/>
                          <a:sym typeface="Montserrat"/>
                        </a:rPr>
                        <a:t>Drop out rate</a:t>
                      </a:r>
                      <a:endParaRPr sz="1000" b="1"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1000" b="1" dirty="0">
                          <a:solidFill>
                            <a:schemeClr val="dk1"/>
                          </a:solidFill>
                          <a:latin typeface="Montserrat"/>
                          <a:ea typeface="Montserrat"/>
                          <a:cs typeface="Montserrat"/>
                          <a:sym typeface="Montserrat"/>
                        </a:rPr>
                        <a:t>Precision</a:t>
                      </a: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000" b="1" dirty="0">
                          <a:solidFill>
                            <a:schemeClr val="dk1"/>
                          </a:solidFill>
                          <a:latin typeface="Montserrat"/>
                          <a:ea typeface="Montserrat"/>
                          <a:cs typeface="Montserrat"/>
                          <a:sym typeface="Montserrat"/>
                        </a:rPr>
                        <a:t>Accuracy</a:t>
                      </a:r>
                      <a:endParaRPr sz="1000" b="1" dirty="0">
                        <a:solidFill>
                          <a:schemeClr val="dk1"/>
                        </a:solidFill>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1000" b="1" dirty="0">
                          <a:latin typeface="Montserrat"/>
                          <a:ea typeface="Montserrat"/>
                          <a:cs typeface="Montserrat"/>
                          <a:sym typeface="Montserrat"/>
                        </a:rPr>
                        <a:t>Recall</a:t>
                      </a:r>
                      <a:endParaRPr sz="1000" b="1" dirty="0">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000" b="1" dirty="0">
                          <a:latin typeface="Montserrat"/>
                          <a:ea typeface="Montserrat"/>
                          <a:cs typeface="Montserrat"/>
                          <a:sym typeface="Montserrat"/>
                        </a:rPr>
                        <a:t>F1score</a:t>
                      </a:r>
                      <a:endParaRPr sz="1000" b="1" dirty="0">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000" b="1" dirty="0">
                          <a:latin typeface="Montserrat"/>
                          <a:ea typeface="Montserrat"/>
                          <a:cs typeface="Montserrat"/>
                          <a:sym typeface="Montserrat"/>
                        </a:rPr>
                        <a:t>MCC</a:t>
                      </a:r>
                      <a:endParaRPr sz="1000" b="1" dirty="0">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1000" b="1" dirty="0">
                          <a:latin typeface="Montserrat"/>
                          <a:ea typeface="Montserrat"/>
                          <a:cs typeface="Montserrat"/>
                          <a:sym typeface="Montserrat"/>
                        </a:rPr>
                        <a:t>AUC</a:t>
                      </a:r>
                      <a:endParaRPr sz="1000" b="1" dirty="0">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extLst>
                  <a:ext uri="{0D108BD9-81ED-4DB2-BD59-A6C34878D82A}">
                    <a16:rowId xmlns:a16="http://schemas.microsoft.com/office/drawing/2014/main" val="10000"/>
                  </a:ext>
                </a:extLst>
              </a:tr>
              <a:tr h="228600">
                <a:tc>
                  <a:txBody>
                    <a:bodyPr/>
                    <a:lstStyle/>
                    <a:p>
                      <a:pPr algn="ctr">
                        <a:lnSpc>
                          <a:spcPct val="107000"/>
                        </a:lnSpc>
                        <a:spcAft>
                          <a:spcPts val="800"/>
                        </a:spcAft>
                      </a:pPr>
                      <a:r>
                        <a:rPr lang="en-US" sz="1000" b="0" dirty="0" err="1">
                          <a:effectLst/>
                          <a:latin typeface="Montserrat" panose="00000500000000000000" pitchFamily="2" charset="0"/>
                          <a:ea typeface="Calibri" panose="020F0502020204030204" pitchFamily="34" charset="0"/>
                          <a:cs typeface="Times New Roman" panose="02020603050405020304" pitchFamily="18" charset="0"/>
                        </a:rPr>
                        <a:t>adam</a:t>
                      </a:r>
                      <a:endParaRPr lang="en-US" sz="1000" b="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ea typeface="Calibri" panose="020F0502020204030204" pitchFamily="34" charset="0"/>
                          <a:cs typeface="Times New Roman" panose="02020603050405020304" pitchFamily="18" charset="0"/>
                        </a:rPr>
                        <a:t>0.0005</a:t>
                      </a: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ea typeface="Calibri" panose="020F0502020204030204" pitchFamily="34" charset="0"/>
                          <a:cs typeface="Times New Roman" panose="02020603050405020304" pitchFamily="18" charset="0"/>
                        </a:rPr>
                        <a:t>40</a:t>
                      </a: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ea typeface="Calibri" panose="020F0502020204030204" pitchFamily="34" charset="0"/>
                          <a:cs typeface="Times New Roman" panose="02020603050405020304" pitchFamily="18" charset="0"/>
                        </a:rPr>
                        <a:t>1024</a:t>
                      </a: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rPr>
                        <a:t>0.6</a:t>
                      </a:r>
                      <a:endParaRPr lang="en-US" sz="10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ea typeface="Calibri" panose="020F0502020204030204" pitchFamily="34" charset="0"/>
                          <a:cs typeface="Times New Roman" panose="02020603050405020304" pitchFamily="18" charset="0"/>
                        </a:rPr>
                        <a:t>0.79</a:t>
                      </a: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ea typeface="Calibri" panose="020F0502020204030204" pitchFamily="34" charset="0"/>
                          <a:cs typeface="Times New Roman" panose="02020603050405020304" pitchFamily="18" charset="0"/>
                        </a:rPr>
                        <a:t>0.75</a:t>
                      </a: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ea typeface="Calibri" panose="020F0502020204030204" pitchFamily="34" charset="0"/>
                          <a:cs typeface="Times New Roman" panose="02020603050405020304" pitchFamily="18" charset="0"/>
                        </a:rPr>
                        <a:t>0.91</a:t>
                      </a: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ea typeface="Calibri" panose="020F0502020204030204" pitchFamily="34" charset="0"/>
                          <a:cs typeface="Times New Roman" panose="02020603050405020304" pitchFamily="18" charset="0"/>
                        </a:rPr>
                        <a:t>0.82</a:t>
                      </a: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ea typeface="Calibri" panose="020F0502020204030204" pitchFamily="34" charset="0"/>
                          <a:cs typeface="Times New Roman" panose="02020603050405020304" pitchFamily="18" charset="0"/>
                        </a:rPr>
                        <a:t>0.58</a:t>
                      </a:r>
                    </a:p>
                  </a:txBody>
                  <a:tcPr marL="68580" marR="68580" marT="0" marB="0"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algn="ctr">
                        <a:lnSpc>
                          <a:spcPct val="107000"/>
                        </a:lnSpc>
                        <a:spcAft>
                          <a:spcPts val="800"/>
                        </a:spcAft>
                      </a:pPr>
                      <a:r>
                        <a:rPr lang="en-US" sz="1000" dirty="0">
                          <a:effectLst/>
                          <a:latin typeface="Montserrat" panose="00000500000000000000" pitchFamily="2" charset="0"/>
                          <a:ea typeface="Calibri" panose="020F0502020204030204" pitchFamily="34" charset="0"/>
                          <a:cs typeface="Times New Roman" panose="02020603050405020304" pitchFamily="18" charset="0"/>
                        </a:rPr>
                        <a:t>0.86</a:t>
                      </a:r>
                    </a:p>
                  </a:txBody>
                  <a:tcPr marL="68580" marR="68580" marT="0" marB="0"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extLst>
                  <a:ext uri="{0D108BD9-81ED-4DB2-BD59-A6C34878D82A}">
                    <a16:rowId xmlns:a16="http://schemas.microsoft.com/office/drawing/2014/main" val="10001"/>
                  </a:ext>
                </a:extLst>
              </a:tr>
            </a:tbl>
          </a:graphicData>
        </a:graphic>
      </p:graphicFrame>
      <p:sp>
        <p:nvSpPr>
          <p:cNvPr id="5" name="Right Brace 4">
            <a:extLst>
              <a:ext uri="{FF2B5EF4-FFF2-40B4-BE49-F238E27FC236}">
                <a16:creationId xmlns:a16="http://schemas.microsoft.com/office/drawing/2014/main" id="{C7AFF377-DE2A-8306-1983-A14AC489943C}"/>
              </a:ext>
            </a:extLst>
          </p:cNvPr>
          <p:cNvSpPr/>
          <p:nvPr/>
        </p:nvSpPr>
        <p:spPr>
          <a:xfrm rot="16200000">
            <a:off x="2367206" y="-713816"/>
            <a:ext cx="310272" cy="4300038"/>
          </a:xfrm>
          <a:prstGeom prst="rightBrac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ight Brace 5">
            <a:extLst>
              <a:ext uri="{FF2B5EF4-FFF2-40B4-BE49-F238E27FC236}">
                <a16:creationId xmlns:a16="http://schemas.microsoft.com/office/drawing/2014/main" id="{AFADCF20-6EA9-1201-2AA5-E20395F16205}"/>
              </a:ext>
            </a:extLst>
          </p:cNvPr>
          <p:cNvSpPr/>
          <p:nvPr/>
        </p:nvSpPr>
        <p:spPr>
          <a:xfrm rot="16200000">
            <a:off x="6566883" y="-613454"/>
            <a:ext cx="310272" cy="4099316"/>
          </a:xfrm>
          <a:prstGeom prst="rightBrac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C2A4FDD9-4B53-5E66-F80E-AAAC0CB3FB70}"/>
              </a:ext>
            </a:extLst>
          </p:cNvPr>
          <p:cNvSpPr txBox="1"/>
          <p:nvPr/>
        </p:nvSpPr>
        <p:spPr>
          <a:xfrm>
            <a:off x="555183" y="1004068"/>
            <a:ext cx="3916457" cy="276999"/>
          </a:xfrm>
          <a:prstGeom prst="rect">
            <a:avLst/>
          </a:prstGeom>
          <a:noFill/>
        </p:spPr>
        <p:txBody>
          <a:bodyPr wrap="none" rtlCol="0">
            <a:spAutoFit/>
          </a:bodyPr>
          <a:lstStyle/>
          <a:p>
            <a:r>
              <a:rPr lang="en-US" sz="1200" b="1" dirty="0">
                <a:latin typeface="Montserrat" panose="00000500000000000000" pitchFamily="2" charset="0"/>
              </a:rPr>
              <a:t>Optimization algorithm and hyperparameters </a:t>
            </a:r>
          </a:p>
        </p:txBody>
      </p:sp>
      <p:sp>
        <p:nvSpPr>
          <p:cNvPr id="9" name="TextBox 8">
            <a:extLst>
              <a:ext uri="{FF2B5EF4-FFF2-40B4-BE49-F238E27FC236}">
                <a16:creationId xmlns:a16="http://schemas.microsoft.com/office/drawing/2014/main" id="{A220836C-C5F2-392D-2FD1-5B648E01240F}"/>
              </a:ext>
            </a:extLst>
          </p:cNvPr>
          <p:cNvSpPr txBox="1"/>
          <p:nvPr/>
        </p:nvSpPr>
        <p:spPr>
          <a:xfrm>
            <a:off x="5738416" y="1004526"/>
            <a:ext cx="1967205" cy="276999"/>
          </a:xfrm>
          <a:prstGeom prst="rect">
            <a:avLst/>
          </a:prstGeom>
          <a:noFill/>
        </p:spPr>
        <p:txBody>
          <a:bodyPr wrap="none" rtlCol="0">
            <a:spAutoFit/>
          </a:bodyPr>
          <a:lstStyle/>
          <a:p>
            <a:r>
              <a:rPr lang="en-US" sz="1200" b="1" dirty="0">
                <a:latin typeface="Montserrat" panose="00000500000000000000" pitchFamily="2" charset="0"/>
              </a:rPr>
              <a:t>Evaluated parameters</a:t>
            </a:r>
          </a:p>
        </p:txBody>
      </p:sp>
      <p:graphicFrame>
        <p:nvGraphicFramePr>
          <p:cNvPr id="10" name="Chart 9">
            <a:extLst>
              <a:ext uri="{FF2B5EF4-FFF2-40B4-BE49-F238E27FC236}">
                <a16:creationId xmlns:a16="http://schemas.microsoft.com/office/drawing/2014/main" id="{8016A1E0-1EE7-265E-FF0C-AAA539DA07B2}"/>
              </a:ext>
            </a:extLst>
          </p:cNvPr>
          <p:cNvGraphicFramePr/>
          <p:nvPr>
            <p:extLst>
              <p:ext uri="{D42A27DB-BD31-4B8C-83A1-F6EECF244321}">
                <p14:modId xmlns:p14="http://schemas.microsoft.com/office/powerpoint/2010/main" val="790789915"/>
              </p:ext>
            </p:extLst>
          </p:nvPr>
        </p:nvGraphicFramePr>
        <p:xfrm>
          <a:off x="0" y="2643067"/>
          <a:ext cx="2464420" cy="249265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Chart 10">
            <a:extLst>
              <a:ext uri="{FF2B5EF4-FFF2-40B4-BE49-F238E27FC236}">
                <a16:creationId xmlns:a16="http://schemas.microsoft.com/office/drawing/2014/main" id="{2E70A336-1541-7060-5A51-8CF257BB4A8B}"/>
              </a:ext>
            </a:extLst>
          </p:cNvPr>
          <p:cNvGraphicFramePr/>
          <p:nvPr>
            <p:extLst>
              <p:ext uri="{D42A27DB-BD31-4B8C-83A1-F6EECF244321}">
                <p14:modId xmlns:p14="http://schemas.microsoft.com/office/powerpoint/2010/main" val="2568477413"/>
              </p:ext>
            </p:extLst>
          </p:nvPr>
        </p:nvGraphicFramePr>
        <p:xfrm>
          <a:off x="2126283" y="2659890"/>
          <a:ext cx="2464421" cy="2475832"/>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2" name="Chart 11">
            <a:extLst>
              <a:ext uri="{FF2B5EF4-FFF2-40B4-BE49-F238E27FC236}">
                <a16:creationId xmlns:a16="http://schemas.microsoft.com/office/drawing/2014/main" id="{B440A376-5CCE-267B-3BB4-5FBBA27FB866}"/>
              </a:ext>
            </a:extLst>
          </p:cNvPr>
          <p:cNvGraphicFramePr/>
          <p:nvPr>
            <p:extLst>
              <p:ext uri="{D42A27DB-BD31-4B8C-83A1-F6EECF244321}">
                <p14:modId xmlns:p14="http://schemas.microsoft.com/office/powerpoint/2010/main" val="1916414334"/>
              </p:ext>
            </p:extLst>
          </p:nvPr>
        </p:nvGraphicFramePr>
        <p:xfrm>
          <a:off x="4282072" y="2571750"/>
          <a:ext cx="2501473" cy="257175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3" name="Chart 12">
            <a:extLst>
              <a:ext uri="{FF2B5EF4-FFF2-40B4-BE49-F238E27FC236}">
                <a16:creationId xmlns:a16="http://schemas.microsoft.com/office/drawing/2014/main" id="{FD9C48B6-266A-F2EF-5866-125DB3FFA0ED}"/>
              </a:ext>
            </a:extLst>
          </p:cNvPr>
          <p:cNvGraphicFramePr/>
          <p:nvPr>
            <p:extLst>
              <p:ext uri="{D42A27DB-BD31-4B8C-83A1-F6EECF244321}">
                <p14:modId xmlns:p14="http://schemas.microsoft.com/office/powerpoint/2010/main" val="2351889208"/>
              </p:ext>
            </p:extLst>
          </p:nvPr>
        </p:nvGraphicFramePr>
        <p:xfrm>
          <a:off x="6504768" y="2643067"/>
          <a:ext cx="2672342" cy="2522188"/>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9429473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 name="Google Shape;20349;p42">
            <a:extLst>
              <a:ext uri="{FF2B5EF4-FFF2-40B4-BE49-F238E27FC236}">
                <a16:creationId xmlns:a16="http://schemas.microsoft.com/office/drawing/2014/main" id="{AB64CEC7-1CE6-551C-AD69-4A6866A6BEF0}"/>
              </a:ext>
            </a:extLst>
          </p:cNvPr>
          <p:cNvSpPr txBox="1">
            <a:spLocks noGrp="1"/>
          </p:cNvSpPr>
          <p:nvPr>
            <p:ph type="title"/>
          </p:nvPr>
        </p:nvSpPr>
        <p:spPr>
          <a:xfrm>
            <a:off x="288792" y="239094"/>
            <a:ext cx="8884041"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Result of screening P-</a:t>
            </a:r>
            <a:r>
              <a:rPr lang="en-US" dirty="0" err="1"/>
              <a:t>gp</a:t>
            </a:r>
            <a:r>
              <a:rPr lang="en-US" dirty="0"/>
              <a:t> inhibitors</a:t>
            </a:r>
            <a:br>
              <a:rPr lang="en-US" dirty="0"/>
            </a:br>
            <a:endParaRPr dirty="0"/>
          </a:p>
        </p:txBody>
      </p:sp>
      <p:grpSp>
        <p:nvGrpSpPr>
          <p:cNvPr id="33" name="Group 32">
            <a:extLst>
              <a:ext uri="{FF2B5EF4-FFF2-40B4-BE49-F238E27FC236}">
                <a16:creationId xmlns:a16="http://schemas.microsoft.com/office/drawing/2014/main" id="{898010B6-7468-E39E-2641-E39D3E99F8D2}"/>
              </a:ext>
            </a:extLst>
          </p:cNvPr>
          <p:cNvGrpSpPr/>
          <p:nvPr/>
        </p:nvGrpSpPr>
        <p:grpSpPr>
          <a:xfrm>
            <a:off x="1421333" y="1523294"/>
            <a:ext cx="5527008" cy="2597528"/>
            <a:chOff x="5164473" y="1722271"/>
            <a:chExt cx="6324039" cy="3388283"/>
          </a:xfrm>
        </p:grpSpPr>
        <p:grpSp>
          <p:nvGrpSpPr>
            <p:cNvPr id="38" name="Google Shape;940;p44">
              <a:extLst>
                <a:ext uri="{FF2B5EF4-FFF2-40B4-BE49-F238E27FC236}">
                  <a16:creationId xmlns:a16="http://schemas.microsoft.com/office/drawing/2014/main" id="{107B1B40-329F-A70E-7773-8DA0F8AB9FD1}"/>
                </a:ext>
              </a:extLst>
            </p:cNvPr>
            <p:cNvGrpSpPr/>
            <p:nvPr/>
          </p:nvGrpSpPr>
          <p:grpSpPr>
            <a:xfrm>
              <a:off x="5389009" y="2394829"/>
              <a:ext cx="3234455" cy="2056414"/>
              <a:chOff x="3778727" y="4460423"/>
              <a:chExt cx="720160" cy="457866"/>
            </a:xfrm>
            <a:effectLst/>
          </p:grpSpPr>
          <p:sp>
            <p:nvSpPr>
              <p:cNvPr id="59" name="Google Shape;943;p44">
                <a:extLst>
                  <a:ext uri="{FF2B5EF4-FFF2-40B4-BE49-F238E27FC236}">
                    <a16:creationId xmlns:a16="http://schemas.microsoft.com/office/drawing/2014/main" id="{297F38C3-DDD3-322D-06FB-F5088544C601}"/>
                  </a:ext>
                </a:extLst>
              </p:cNvPr>
              <p:cNvSpPr/>
              <p:nvPr/>
            </p:nvSpPr>
            <p:spPr>
              <a:xfrm>
                <a:off x="3780312" y="4519013"/>
                <a:ext cx="718575" cy="115145"/>
              </a:xfrm>
              <a:custGeom>
                <a:avLst/>
                <a:gdLst/>
                <a:ahLst/>
                <a:cxnLst/>
                <a:rect l="l" t="t" r="r" b="b"/>
                <a:pathLst>
                  <a:path w="1261" h="202" extrusionOk="0">
                    <a:moveTo>
                      <a:pt x="630" y="53"/>
                    </a:moveTo>
                    <a:cubicBezTo>
                      <a:pt x="363" y="53"/>
                      <a:pt x="82" y="34"/>
                      <a:pt x="0" y="0"/>
                    </a:cubicBezTo>
                    <a:cubicBezTo>
                      <a:pt x="71" y="146"/>
                      <a:pt x="71" y="146"/>
                      <a:pt x="71" y="146"/>
                    </a:cubicBezTo>
                    <a:cubicBezTo>
                      <a:pt x="88" y="157"/>
                      <a:pt x="134" y="170"/>
                      <a:pt x="227" y="181"/>
                    </a:cubicBezTo>
                    <a:cubicBezTo>
                      <a:pt x="334" y="194"/>
                      <a:pt x="478" y="202"/>
                      <a:pt x="630" y="202"/>
                    </a:cubicBezTo>
                    <a:cubicBezTo>
                      <a:pt x="630" y="202"/>
                      <a:pt x="630" y="202"/>
                      <a:pt x="630" y="202"/>
                    </a:cubicBezTo>
                    <a:cubicBezTo>
                      <a:pt x="929" y="202"/>
                      <a:pt x="1147" y="174"/>
                      <a:pt x="1189" y="146"/>
                    </a:cubicBezTo>
                    <a:cubicBezTo>
                      <a:pt x="1261" y="0"/>
                      <a:pt x="1261" y="0"/>
                      <a:pt x="1261" y="0"/>
                    </a:cubicBezTo>
                    <a:cubicBezTo>
                      <a:pt x="1179" y="34"/>
                      <a:pt x="897" y="53"/>
                      <a:pt x="630" y="53"/>
                    </a:cubicBezTo>
                    <a:close/>
                  </a:path>
                </a:pathLst>
              </a:custGeom>
              <a:solidFill>
                <a:srgbClr val="90C226"/>
              </a:solidFill>
              <a:ln>
                <a:noFill/>
              </a:ln>
              <a:effectLst>
                <a:glow rad="63500">
                  <a:srgbClr val="70AD47">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Times New Roman" panose="02020603050405020304" pitchFamily="18" charset="0"/>
                  <a:sym typeface="Barlow"/>
                </a:endParaRPr>
              </a:p>
            </p:txBody>
          </p:sp>
          <p:sp>
            <p:nvSpPr>
              <p:cNvPr id="60" name="Google Shape;944;p44">
                <a:extLst>
                  <a:ext uri="{FF2B5EF4-FFF2-40B4-BE49-F238E27FC236}">
                    <a16:creationId xmlns:a16="http://schemas.microsoft.com/office/drawing/2014/main" id="{CF9430C6-25DE-90BB-DBDE-549A7BDB9405}"/>
                  </a:ext>
                </a:extLst>
              </p:cNvPr>
              <p:cNvSpPr/>
              <p:nvPr/>
            </p:nvSpPr>
            <p:spPr>
              <a:xfrm>
                <a:off x="3868662" y="4710395"/>
                <a:ext cx="541875" cy="112657"/>
              </a:xfrm>
              <a:custGeom>
                <a:avLst/>
                <a:gdLst/>
                <a:ahLst/>
                <a:cxnLst/>
                <a:rect l="l" t="t" r="r" b="b"/>
                <a:pathLst>
                  <a:path w="951" h="198" extrusionOk="0">
                    <a:moveTo>
                      <a:pt x="0" y="0"/>
                    </a:moveTo>
                    <a:cubicBezTo>
                      <a:pt x="70" y="144"/>
                      <a:pt x="70" y="144"/>
                      <a:pt x="70" y="144"/>
                    </a:cubicBezTo>
                    <a:cubicBezTo>
                      <a:pt x="101" y="171"/>
                      <a:pt x="259" y="198"/>
                      <a:pt x="475" y="198"/>
                    </a:cubicBezTo>
                    <a:cubicBezTo>
                      <a:pt x="692" y="198"/>
                      <a:pt x="849" y="171"/>
                      <a:pt x="881" y="144"/>
                    </a:cubicBezTo>
                    <a:cubicBezTo>
                      <a:pt x="951" y="0"/>
                      <a:pt x="951" y="0"/>
                      <a:pt x="951" y="0"/>
                    </a:cubicBezTo>
                    <a:cubicBezTo>
                      <a:pt x="881" y="32"/>
                      <a:pt x="673" y="50"/>
                      <a:pt x="475" y="50"/>
                    </a:cubicBezTo>
                    <a:cubicBezTo>
                      <a:pt x="277" y="50"/>
                      <a:pt x="69" y="32"/>
                      <a:pt x="0" y="0"/>
                    </a:cubicBezTo>
                    <a:close/>
                  </a:path>
                </a:pathLst>
              </a:custGeom>
              <a:solidFill>
                <a:srgbClr val="E6B91E"/>
              </a:solidFill>
              <a:ln>
                <a:noFill/>
              </a:ln>
              <a:effectLst>
                <a:glow rad="63500">
                  <a:srgbClr val="FFC000">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61" name="Google Shape;945;p44">
                <a:extLst>
                  <a:ext uri="{FF2B5EF4-FFF2-40B4-BE49-F238E27FC236}">
                    <a16:creationId xmlns:a16="http://schemas.microsoft.com/office/drawing/2014/main" id="{C6B87384-1EB0-9F2B-024D-1D4C802AE90B}"/>
                  </a:ext>
                </a:extLst>
              </p:cNvPr>
              <p:cNvSpPr/>
              <p:nvPr/>
            </p:nvSpPr>
            <p:spPr>
              <a:xfrm>
                <a:off x="3824940" y="4614704"/>
                <a:ext cx="629543" cy="114014"/>
              </a:xfrm>
              <a:custGeom>
                <a:avLst/>
                <a:gdLst/>
                <a:ahLst/>
                <a:cxnLst/>
                <a:rect l="l" t="t" r="r" b="b"/>
                <a:pathLst>
                  <a:path w="1105" h="200" extrusionOk="0">
                    <a:moveTo>
                      <a:pt x="552" y="51"/>
                    </a:moveTo>
                    <a:cubicBezTo>
                      <a:pt x="399" y="51"/>
                      <a:pt x="255" y="44"/>
                      <a:pt x="147" y="31"/>
                    </a:cubicBezTo>
                    <a:cubicBezTo>
                      <a:pt x="76" y="22"/>
                      <a:pt x="26" y="12"/>
                      <a:pt x="0" y="0"/>
                    </a:cubicBezTo>
                    <a:cubicBezTo>
                      <a:pt x="70" y="145"/>
                      <a:pt x="70" y="145"/>
                      <a:pt x="70" y="145"/>
                    </a:cubicBezTo>
                    <a:cubicBezTo>
                      <a:pt x="108" y="173"/>
                      <a:pt x="296" y="200"/>
                      <a:pt x="552" y="200"/>
                    </a:cubicBezTo>
                    <a:cubicBezTo>
                      <a:pt x="809" y="200"/>
                      <a:pt x="996" y="173"/>
                      <a:pt x="1034" y="145"/>
                    </a:cubicBezTo>
                    <a:cubicBezTo>
                      <a:pt x="1105" y="0"/>
                      <a:pt x="1105" y="0"/>
                      <a:pt x="1105" y="0"/>
                    </a:cubicBezTo>
                    <a:cubicBezTo>
                      <a:pt x="1030" y="33"/>
                      <a:pt x="785" y="51"/>
                      <a:pt x="552" y="51"/>
                    </a:cubicBezTo>
                    <a:close/>
                  </a:path>
                </a:pathLst>
              </a:custGeom>
              <a:solidFill>
                <a:srgbClr val="54A021"/>
              </a:solidFill>
              <a:ln>
                <a:noFill/>
              </a:ln>
              <a:effectLst>
                <a:glow rad="63500">
                  <a:srgbClr val="70AD47">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62" name="Google Shape;946;p44">
                <a:extLst>
                  <a:ext uri="{FF2B5EF4-FFF2-40B4-BE49-F238E27FC236}">
                    <a16:creationId xmlns:a16="http://schemas.microsoft.com/office/drawing/2014/main" id="{BBBC2AC7-B39D-E021-45D3-1DAA9B6F3D01}"/>
                  </a:ext>
                </a:extLst>
              </p:cNvPr>
              <p:cNvSpPr/>
              <p:nvPr/>
            </p:nvSpPr>
            <p:spPr>
              <a:xfrm>
                <a:off x="3912610" y="4806085"/>
                <a:ext cx="453525" cy="112204"/>
              </a:xfrm>
              <a:custGeom>
                <a:avLst/>
                <a:gdLst/>
                <a:ahLst/>
                <a:cxnLst/>
                <a:rect l="l" t="t" r="r" b="b"/>
                <a:pathLst>
                  <a:path w="796" h="197" extrusionOk="0">
                    <a:moveTo>
                      <a:pt x="0" y="0"/>
                    </a:moveTo>
                    <a:cubicBezTo>
                      <a:pt x="65" y="132"/>
                      <a:pt x="65" y="132"/>
                      <a:pt x="65" y="132"/>
                    </a:cubicBezTo>
                    <a:cubicBezTo>
                      <a:pt x="65" y="132"/>
                      <a:pt x="65" y="132"/>
                      <a:pt x="65" y="132"/>
                    </a:cubicBezTo>
                    <a:cubicBezTo>
                      <a:pt x="65" y="133"/>
                      <a:pt x="65" y="133"/>
                      <a:pt x="65" y="133"/>
                    </a:cubicBezTo>
                    <a:cubicBezTo>
                      <a:pt x="70" y="142"/>
                      <a:pt x="70" y="142"/>
                      <a:pt x="70" y="142"/>
                    </a:cubicBezTo>
                    <a:cubicBezTo>
                      <a:pt x="95" y="170"/>
                      <a:pt x="221" y="197"/>
                      <a:pt x="398" y="197"/>
                    </a:cubicBezTo>
                    <a:cubicBezTo>
                      <a:pt x="576" y="197"/>
                      <a:pt x="702" y="170"/>
                      <a:pt x="727" y="142"/>
                    </a:cubicBezTo>
                    <a:cubicBezTo>
                      <a:pt x="732" y="133"/>
                      <a:pt x="732" y="133"/>
                      <a:pt x="732" y="133"/>
                    </a:cubicBezTo>
                    <a:cubicBezTo>
                      <a:pt x="732" y="132"/>
                      <a:pt x="732" y="132"/>
                      <a:pt x="732" y="132"/>
                    </a:cubicBezTo>
                    <a:cubicBezTo>
                      <a:pt x="732" y="132"/>
                      <a:pt x="732" y="132"/>
                      <a:pt x="732" y="132"/>
                    </a:cubicBezTo>
                    <a:cubicBezTo>
                      <a:pt x="796" y="0"/>
                      <a:pt x="796" y="0"/>
                      <a:pt x="796" y="0"/>
                    </a:cubicBezTo>
                    <a:cubicBezTo>
                      <a:pt x="735" y="31"/>
                      <a:pt x="562" y="48"/>
                      <a:pt x="398" y="48"/>
                    </a:cubicBezTo>
                    <a:cubicBezTo>
                      <a:pt x="234" y="48"/>
                      <a:pt x="62" y="31"/>
                      <a:pt x="0" y="0"/>
                    </a:cubicBezTo>
                    <a:close/>
                  </a:path>
                </a:pathLst>
              </a:custGeom>
              <a:solidFill>
                <a:srgbClr val="E76618"/>
              </a:solidFill>
              <a:ln>
                <a:noFill/>
              </a:ln>
              <a:effectLst>
                <a:glow rad="63500">
                  <a:srgbClr val="ED7D31">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63" name="Google Shape;947;p44">
                <a:extLst>
                  <a:ext uri="{FF2B5EF4-FFF2-40B4-BE49-F238E27FC236}">
                    <a16:creationId xmlns:a16="http://schemas.microsoft.com/office/drawing/2014/main" id="{E5961300-72AF-B5B8-1794-326D4ED44AF2}"/>
                  </a:ext>
                </a:extLst>
              </p:cNvPr>
              <p:cNvSpPr/>
              <p:nvPr/>
            </p:nvSpPr>
            <p:spPr>
              <a:xfrm>
                <a:off x="3778727" y="4460423"/>
                <a:ext cx="719100" cy="79200"/>
              </a:xfrm>
              <a:prstGeom prst="ellipse">
                <a:avLst/>
              </a:prstGeom>
              <a:solidFill>
                <a:srgbClr val="EBEBEB"/>
              </a:solidFill>
              <a:ln>
                <a:noFill/>
              </a:ln>
              <a:effectLst/>
              <a:scene3d>
                <a:camera prst="orthographicFront">
                  <a:rot lat="0" lon="0" rev="0"/>
                </a:camera>
                <a:lightRig rig="contrasting" dir="t">
                  <a:rot lat="0" lon="0" rev="7800000"/>
                </a:lightRig>
              </a:scene3d>
              <a:sp3d>
                <a:bevelT w="139700" h="139700"/>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a:ln>
                    <a:noFill/>
                  </a:ln>
                  <a:solidFill>
                    <a:prstClr val="white"/>
                  </a:solidFill>
                  <a:effectLst/>
                  <a:uLnTx/>
                  <a:uFillTx/>
                  <a:latin typeface="Montserrat" panose="00000500000000000000" pitchFamily="2" charset="0"/>
                  <a:ea typeface="Barlow"/>
                  <a:cs typeface="Barlow"/>
                  <a:sym typeface="Barlow"/>
                </a:endParaRPr>
              </a:p>
            </p:txBody>
          </p:sp>
        </p:grpSp>
        <p:cxnSp>
          <p:nvCxnSpPr>
            <p:cNvPr id="39" name="Google Shape;948;p44">
              <a:extLst>
                <a:ext uri="{FF2B5EF4-FFF2-40B4-BE49-F238E27FC236}">
                  <a16:creationId xmlns:a16="http://schemas.microsoft.com/office/drawing/2014/main" id="{C8AA77B9-C0E5-0B5D-DD63-688BD8EAF282}"/>
                </a:ext>
              </a:extLst>
            </p:cNvPr>
            <p:cNvCxnSpPr>
              <a:cxnSpLocks/>
            </p:cNvCxnSpPr>
            <p:nvPr/>
          </p:nvCxnSpPr>
          <p:spPr>
            <a:xfrm>
              <a:off x="8618703" y="2876275"/>
              <a:ext cx="899260" cy="0"/>
            </a:xfrm>
            <a:prstGeom prst="straightConnector1">
              <a:avLst/>
            </a:prstGeom>
            <a:noFill/>
            <a:ln w="9525" cap="flat" cmpd="sng">
              <a:solidFill>
                <a:srgbClr val="90C226"/>
              </a:solidFill>
              <a:prstDash val="solid"/>
              <a:round/>
              <a:headEnd type="oval" w="med" len="med"/>
              <a:tailEnd type="oval" w="med" len="med"/>
            </a:ln>
            <a:effectLst/>
          </p:spPr>
        </p:cxnSp>
        <p:sp>
          <p:nvSpPr>
            <p:cNvPr id="40" name="Google Shape;949;p44">
              <a:extLst>
                <a:ext uri="{FF2B5EF4-FFF2-40B4-BE49-F238E27FC236}">
                  <a16:creationId xmlns:a16="http://schemas.microsoft.com/office/drawing/2014/main" id="{5422F593-6EA3-F4EA-0748-A9D7042AF339}"/>
                </a:ext>
              </a:extLst>
            </p:cNvPr>
            <p:cNvSpPr txBox="1"/>
            <p:nvPr/>
          </p:nvSpPr>
          <p:spPr>
            <a:xfrm>
              <a:off x="9610531" y="2722046"/>
              <a:ext cx="1877981" cy="308400"/>
            </a:xfrm>
            <a:prstGeom prst="roundRect">
              <a:avLst/>
            </a:prstGeom>
            <a:noFill/>
            <a:ln w="19050">
              <a:solidFill>
                <a:srgbClr val="90C226"/>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100,853 compounds</a:t>
              </a:r>
            </a:p>
          </p:txBody>
        </p:sp>
        <p:cxnSp>
          <p:nvCxnSpPr>
            <p:cNvPr id="41" name="Google Shape;950;p44">
              <a:extLst>
                <a:ext uri="{FF2B5EF4-FFF2-40B4-BE49-F238E27FC236}">
                  <a16:creationId xmlns:a16="http://schemas.microsoft.com/office/drawing/2014/main" id="{87388C8C-222C-CA41-8233-B65CC5656E20}"/>
                </a:ext>
              </a:extLst>
            </p:cNvPr>
            <p:cNvCxnSpPr>
              <a:cxnSpLocks/>
            </p:cNvCxnSpPr>
            <p:nvPr/>
          </p:nvCxnSpPr>
          <p:spPr>
            <a:xfrm>
              <a:off x="8412351" y="3308011"/>
              <a:ext cx="1087200" cy="0"/>
            </a:xfrm>
            <a:prstGeom prst="straightConnector1">
              <a:avLst/>
            </a:prstGeom>
            <a:noFill/>
            <a:ln w="9525" cap="flat" cmpd="sng">
              <a:solidFill>
                <a:srgbClr val="54A021"/>
              </a:solidFill>
              <a:prstDash val="solid"/>
              <a:round/>
              <a:headEnd type="oval" w="med" len="med"/>
              <a:tailEnd type="oval" w="med" len="med"/>
            </a:ln>
            <a:effectLst/>
          </p:spPr>
        </p:cxnSp>
        <p:sp>
          <p:nvSpPr>
            <p:cNvPr id="42" name="Google Shape;951;p44">
              <a:extLst>
                <a:ext uri="{FF2B5EF4-FFF2-40B4-BE49-F238E27FC236}">
                  <a16:creationId xmlns:a16="http://schemas.microsoft.com/office/drawing/2014/main" id="{311E9DB6-8240-998B-AD46-51FA4FD97238}"/>
                </a:ext>
              </a:extLst>
            </p:cNvPr>
            <p:cNvSpPr txBox="1"/>
            <p:nvPr/>
          </p:nvSpPr>
          <p:spPr>
            <a:xfrm>
              <a:off x="9601200" y="3153774"/>
              <a:ext cx="1877981" cy="308400"/>
            </a:xfrm>
            <a:prstGeom prst="roundRect">
              <a:avLst/>
            </a:prstGeom>
            <a:noFill/>
            <a:ln w="19050">
              <a:solidFill>
                <a:srgbClr val="54A021"/>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69,946 compounds</a:t>
              </a:r>
            </a:p>
          </p:txBody>
        </p:sp>
        <p:cxnSp>
          <p:nvCxnSpPr>
            <p:cNvPr id="43" name="Google Shape;952;p44">
              <a:extLst>
                <a:ext uri="{FF2B5EF4-FFF2-40B4-BE49-F238E27FC236}">
                  <a16:creationId xmlns:a16="http://schemas.microsoft.com/office/drawing/2014/main" id="{2BEA5D14-8376-8A8F-FA87-1593A44AF46C}"/>
                </a:ext>
              </a:extLst>
            </p:cNvPr>
            <p:cNvCxnSpPr>
              <a:cxnSpLocks/>
            </p:cNvCxnSpPr>
            <p:nvPr/>
          </p:nvCxnSpPr>
          <p:spPr>
            <a:xfrm>
              <a:off x="8214041" y="3739747"/>
              <a:ext cx="1285200" cy="0"/>
            </a:xfrm>
            <a:prstGeom prst="straightConnector1">
              <a:avLst/>
            </a:prstGeom>
            <a:noFill/>
            <a:ln w="9525" cap="flat" cmpd="sng">
              <a:solidFill>
                <a:srgbClr val="E6B91E"/>
              </a:solidFill>
              <a:prstDash val="solid"/>
              <a:round/>
              <a:headEnd type="oval" w="med" len="med"/>
              <a:tailEnd type="oval" w="med" len="med"/>
            </a:ln>
            <a:effectLst/>
          </p:spPr>
        </p:cxnSp>
        <p:sp>
          <p:nvSpPr>
            <p:cNvPr id="44" name="Google Shape;953;p44">
              <a:extLst>
                <a:ext uri="{FF2B5EF4-FFF2-40B4-BE49-F238E27FC236}">
                  <a16:creationId xmlns:a16="http://schemas.microsoft.com/office/drawing/2014/main" id="{1BAAEB57-9DD3-CDEB-F186-B2D08A6C6C2B}"/>
                </a:ext>
              </a:extLst>
            </p:cNvPr>
            <p:cNvSpPr txBox="1"/>
            <p:nvPr/>
          </p:nvSpPr>
          <p:spPr>
            <a:xfrm>
              <a:off x="9601200" y="3585501"/>
              <a:ext cx="1877981" cy="308400"/>
            </a:xfrm>
            <a:prstGeom prst="roundRect">
              <a:avLst/>
            </a:prstGeom>
            <a:noFill/>
            <a:ln w="19050">
              <a:solidFill>
                <a:srgbClr val="E6B91E"/>
              </a:solidFill>
              <a:prstDash val="dash"/>
            </a:ln>
          </p:spPr>
          <p:txBody>
            <a:bodyPr spcFirstLastPara="1" wrap="square" lIns="0" tIns="0" rIns="0" bIns="0" anchor="ctr" anchorCtr="0">
              <a:noAutofit/>
            </a:bodyPr>
            <a:lstStyle/>
            <a:p>
              <a:pPr algn="ctr" defTabSz="457200"/>
              <a:r>
                <a:rPr lang="en" sz="1200" dirty="0">
                  <a:solidFill>
                    <a:prstClr val="black"/>
                  </a:solidFill>
                  <a:latin typeface="Montserrat" panose="00000500000000000000" pitchFamily="2" charset="0"/>
                  <a:ea typeface="Barlow"/>
                  <a:cs typeface="Times New Roman" panose="02020603050405020304" pitchFamily="18" charset="0"/>
                  <a:sym typeface="Barlow"/>
                </a:rPr>
                <a:t>…</a:t>
              </a:r>
              <a:endParaRPr sz="1200" dirty="0">
                <a:solidFill>
                  <a:prstClr val="black"/>
                </a:solidFill>
                <a:latin typeface="Montserrat" panose="00000500000000000000" pitchFamily="2" charset="0"/>
                <a:ea typeface="Barlow"/>
                <a:cs typeface="Times New Roman" panose="02020603050405020304" pitchFamily="18" charset="0"/>
                <a:sym typeface="Barlow"/>
              </a:endParaRPr>
            </a:p>
          </p:txBody>
        </p:sp>
        <p:grpSp>
          <p:nvGrpSpPr>
            <p:cNvPr id="47" name="Group 46">
              <a:extLst>
                <a:ext uri="{FF2B5EF4-FFF2-40B4-BE49-F238E27FC236}">
                  <a16:creationId xmlns:a16="http://schemas.microsoft.com/office/drawing/2014/main" id="{6DEFDE1E-33AC-132C-65F8-54E1529DF5A1}"/>
                </a:ext>
              </a:extLst>
            </p:cNvPr>
            <p:cNvGrpSpPr/>
            <p:nvPr/>
          </p:nvGrpSpPr>
          <p:grpSpPr>
            <a:xfrm>
              <a:off x="6375768" y="1722271"/>
              <a:ext cx="1193160" cy="914983"/>
              <a:chOff x="3510321" y="1254768"/>
              <a:chExt cx="1298904" cy="996073"/>
            </a:xfrm>
            <a:effectLst>
              <a:glow rad="63500">
                <a:srgbClr val="70AD47">
                  <a:satMod val="175000"/>
                  <a:alpha val="40000"/>
                </a:srgbClr>
              </a:glow>
            </a:effectLst>
            <a:scene3d>
              <a:camera prst="orthographicFront">
                <a:rot lat="0" lon="0" rev="0"/>
              </a:camera>
              <a:lightRig rig="balanced" dir="t">
                <a:rot lat="0" lon="0" rev="8700000"/>
              </a:lightRig>
            </a:scene3d>
          </p:grpSpPr>
          <p:sp>
            <p:nvSpPr>
              <p:cNvPr id="57" name="Oval 56">
                <a:extLst>
                  <a:ext uri="{FF2B5EF4-FFF2-40B4-BE49-F238E27FC236}">
                    <a16:creationId xmlns:a16="http://schemas.microsoft.com/office/drawing/2014/main" id="{3638383E-2FF1-E886-63AF-FECF07F84470}"/>
                  </a:ext>
                </a:extLst>
              </p:cNvPr>
              <p:cNvSpPr/>
              <p:nvPr/>
            </p:nvSpPr>
            <p:spPr>
              <a:xfrm>
                <a:off x="3634341" y="1254768"/>
                <a:ext cx="996073" cy="996073"/>
              </a:xfrm>
              <a:prstGeom prst="ellipse">
                <a:avLst/>
              </a:prstGeom>
              <a:solidFill>
                <a:srgbClr val="92D050"/>
              </a:solidFill>
              <a:ln w="12700" cap="flat" cmpd="sng" algn="ctr">
                <a:noFill/>
                <a:prstDash val="solid"/>
                <a:miter lim="800000"/>
              </a:ln>
              <a:effectLst>
                <a:outerShdw blurRad="44450" dist="27940" dir="5400000" algn="ctr">
                  <a:srgbClr val="000000">
                    <a:alpha val="32000"/>
                  </a:srgbClr>
                </a:outerShdw>
              </a:effectLst>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ontserrat" panose="00000500000000000000" pitchFamily="2" charset="0"/>
                  <a:ea typeface="+mn-ea"/>
                  <a:cs typeface="+mn-cs"/>
                </a:endParaRPr>
              </a:p>
            </p:txBody>
          </p:sp>
          <p:sp>
            <p:nvSpPr>
              <p:cNvPr id="58" name="TextBox 57">
                <a:extLst>
                  <a:ext uri="{FF2B5EF4-FFF2-40B4-BE49-F238E27FC236}">
                    <a16:creationId xmlns:a16="http://schemas.microsoft.com/office/drawing/2014/main" id="{2B766EBC-0A58-7382-011D-AB95769B62C2}"/>
                  </a:ext>
                </a:extLst>
              </p:cNvPr>
              <p:cNvSpPr txBox="1"/>
              <p:nvPr/>
            </p:nvSpPr>
            <p:spPr>
              <a:xfrm>
                <a:off x="3510321" y="1533966"/>
                <a:ext cx="1298904" cy="437053"/>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white"/>
                    </a:solidFill>
                    <a:effectLst/>
                    <a:uLnTx/>
                    <a:uFillTx/>
                    <a:latin typeface="Montserrat" panose="00000500000000000000" pitchFamily="2" charset="0"/>
                    <a:cs typeface="Times New Roman" panose="02020603050405020304" pitchFamily="18" charset="0"/>
                  </a:rPr>
                  <a:t>ZINC20</a:t>
                </a:r>
              </a:p>
            </p:txBody>
          </p:sp>
        </p:grpSp>
        <p:grpSp>
          <p:nvGrpSpPr>
            <p:cNvPr id="48" name="Group 47">
              <a:extLst>
                <a:ext uri="{FF2B5EF4-FFF2-40B4-BE49-F238E27FC236}">
                  <a16:creationId xmlns:a16="http://schemas.microsoft.com/office/drawing/2014/main" id="{01D31988-90BD-FA7D-E4C6-82B3CA2AE01D}"/>
                </a:ext>
              </a:extLst>
            </p:cNvPr>
            <p:cNvGrpSpPr/>
            <p:nvPr/>
          </p:nvGrpSpPr>
          <p:grpSpPr>
            <a:xfrm>
              <a:off x="6211205" y="4521001"/>
              <a:ext cx="1632376" cy="589553"/>
              <a:chOff x="3364904" y="4219788"/>
              <a:chExt cx="1632376" cy="589553"/>
            </a:xfrm>
            <a:solidFill>
              <a:srgbClr val="C00000"/>
            </a:solidFill>
            <a:effectLst/>
          </p:grpSpPr>
          <p:sp>
            <p:nvSpPr>
              <p:cNvPr id="55" name="Rectangle 54">
                <a:extLst>
                  <a:ext uri="{FF2B5EF4-FFF2-40B4-BE49-F238E27FC236}">
                    <a16:creationId xmlns:a16="http://schemas.microsoft.com/office/drawing/2014/main" id="{D8C30DAB-BD11-D472-FCCD-7BB9DCFEE0E0}"/>
                  </a:ext>
                </a:extLst>
              </p:cNvPr>
              <p:cNvSpPr/>
              <p:nvPr/>
            </p:nvSpPr>
            <p:spPr>
              <a:xfrm>
                <a:off x="3489016" y="4265781"/>
                <a:ext cx="1385047" cy="543560"/>
              </a:xfrm>
              <a:prstGeom prst="rect">
                <a:avLst/>
              </a:prstGeom>
              <a:grpFill/>
              <a:ln w="12700" cap="flat" cmpd="sng" algn="ctr">
                <a:noFill/>
                <a:prstDash val="solid"/>
                <a:miter lim="800000"/>
              </a:ln>
              <a:effectLst>
                <a:glow rad="101600">
                  <a:srgbClr val="ED7D31">
                    <a:satMod val="175000"/>
                    <a:alpha val="40000"/>
                  </a:srgb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ontserrat" panose="00000500000000000000" pitchFamily="2" charset="0"/>
                  <a:ea typeface="+mn-ea"/>
                  <a:cs typeface="+mn-cs"/>
                </a:endParaRPr>
              </a:p>
            </p:txBody>
          </p:sp>
          <p:sp>
            <p:nvSpPr>
              <p:cNvPr id="56" name="TextBox 55">
                <a:extLst>
                  <a:ext uri="{FF2B5EF4-FFF2-40B4-BE49-F238E27FC236}">
                    <a16:creationId xmlns:a16="http://schemas.microsoft.com/office/drawing/2014/main" id="{663BB016-5BCF-659C-27B8-7C8976B33126}"/>
                  </a:ext>
                </a:extLst>
              </p:cNvPr>
              <p:cNvSpPr txBox="1"/>
              <p:nvPr/>
            </p:nvSpPr>
            <p:spPr>
              <a:xfrm>
                <a:off x="3364904" y="4219788"/>
                <a:ext cx="1632376" cy="56206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nchor="b">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prstClr val="white"/>
                    </a:solidFill>
                    <a:effectLst/>
                    <a:uLnTx/>
                    <a:uFillTx/>
                    <a:latin typeface="Montserrat" panose="00000500000000000000" pitchFamily="2" charset="0"/>
                    <a:cs typeface="Times New Roman" panose="02020603050405020304" pitchFamily="18" charset="0"/>
                  </a:rPr>
                  <a:t>Potential compounds</a:t>
                </a:r>
              </a:p>
            </p:txBody>
          </p:sp>
        </p:grpSp>
        <p:sp>
          <p:nvSpPr>
            <p:cNvPr id="49" name="TextBox 48">
              <a:extLst>
                <a:ext uri="{FF2B5EF4-FFF2-40B4-BE49-F238E27FC236}">
                  <a16:creationId xmlns:a16="http://schemas.microsoft.com/office/drawing/2014/main" id="{1F4F5DB3-01DD-FEA5-7B7B-D91252B34299}"/>
                </a:ext>
              </a:extLst>
            </p:cNvPr>
            <p:cNvSpPr txBox="1"/>
            <p:nvPr/>
          </p:nvSpPr>
          <p:spPr>
            <a:xfrm>
              <a:off x="5432598" y="2608824"/>
              <a:ext cx="3127720" cy="413507"/>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b="1" dirty="0">
                  <a:solidFill>
                    <a:prstClr val="white"/>
                  </a:solidFill>
                  <a:latin typeface="Montserrat" panose="00000500000000000000" pitchFamily="2" charset="0"/>
                  <a:cs typeface="Times New Roman" panose="02020603050405020304" pitchFamily="18" charset="0"/>
                </a:rPr>
                <a:t>Classification model of P-</a:t>
              </a:r>
              <a:r>
                <a:rPr lang="en-US" b="1" dirty="0" err="1">
                  <a:solidFill>
                    <a:prstClr val="white"/>
                  </a:solidFill>
                  <a:latin typeface="Montserrat" panose="00000500000000000000" pitchFamily="2" charset="0"/>
                  <a:cs typeface="Times New Roman" panose="02020603050405020304" pitchFamily="18" charset="0"/>
                </a:rPr>
                <a:t>gp</a:t>
              </a:r>
              <a:r>
                <a:rPr lang="en-US" b="1" dirty="0">
                  <a:solidFill>
                    <a:prstClr val="white"/>
                  </a:solidFill>
                  <a:latin typeface="Montserrat" panose="00000500000000000000" pitchFamily="2" charset="0"/>
                  <a:cs typeface="Times New Roman" panose="02020603050405020304" pitchFamily="18" charset="0"/>
                </a:rPr>
                <a:t> inhibitors</a:t>
              </a:r>
            </a:p>
          </p:txBody>
        </p:sp>
        <p:sp>
          <p:nvSpPr>
            <p:cNvPr id="50" name="TextBox 49">
              <a:extLst>
                <a:ext uri="{FF2B5EF4-FFF2-40B4-BE49-F238E27FC236}">
                  <a16:creationId xmlns:a16="http://schemas.microsoft.com/office/drawing/2014/main" id="{DBD95F0F-0AAE-0557-4DC9-F0DA2DB80F37}"/>
                </a:ext>
              </a:extLst>
            </p:cNvPr>
            <p:cNvSpPr txBox="1"/>
            <p:nvPr/>
          </p:nvSpPr>
          <p:spPr>
            <a:xfrm>
              <a:off x="5596559" y="2940831"/>
              <a:ext cx="2840410" cy="511839"/>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200" b="1" dirty="0">
                  <a:solidFill>
                    <a:prstClr val="white"/>
                  </a:solidFill>
                  <a:latin typeface="Montserrat" panose="00000500000000000000" pitchFamily="2" charset="0"/>
                  <a:cs typeface="Times New Roman" panose="02020603050405020304" pitchFamily="18" charset="0"/>
                </a:rPr>
                <a:t>ADMET Prediction</a:t>
              </a:r>
            </a:p>
          </p:txBody>
        </p:sp>
        <p:sp>
          <p:nvSpPr>
            <p:cNvPr id="51" name="TextBox 50">
              <a:extLst>
                <a:ext uri="{FF2B5EF4-FFF2-40B4-BE49-F238E27FC236}">
                  <a16:creationId xmlns:a16="http://schemas.microsoft.com/office/drawing/2014/main" id="{7CA9839D-C2F3-2300-2686-4BEA31E16B7D}"/>
                </a:ext>
              </a:extLst>
            </p:cNvPr>
            <p:cNvSpPr txBox="1"/>
            <p:nvPr/>
          </p:nvSpPr>
          <p:spPr>
            <a:xfrm>
              <a:off x="5164473" y="3511339"/>
              <a:ext cx="3657600" cy="369332"/>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200" b="1" dirty="0">
                  <a:solidFill>
                    <a:prstClr val="white"/>
                  </a:solidFill>
                  <a:latin typeface="Montserrat" panose="00000500000000000000" pitchFamily="2" charset="0"/>
                  <a:cs typeface="Times New Roman" panose="02020603050405020304" pitchFamily="18" charset="0"/>
                </a:rPr>
                <a:t>Docking</a:t>
              </a:r>
            </a:p>
          </p:txBody>
        </p:sp>
        <p:sp>
          <p:nvSpPr>
            <p:cNvPr id="52" name="TextBox 51">
              <a:extLst>
                <a:ext uri="{FF2B5EF4-FFF2-40B4-BE49-F238E27FC236}">
                  <a16:creationId xmlns:a16="http://schemas.microsoft.com/office/drawing/2014/main" id="{1D9FEC1B-2CB5-F604-89E7-A21815B96B46}"/>
                </a:ext>
              </a:extLst>
            </p:cNvPr>
            <p:cNvSpPr txBox="1"/>
            <p:nvPr/>
          </p:nvSpPr>
          <p:spPr>
            <a:xfrm>
              <a:off x="5171283" y="3934991"/>
              <a:ext cx="3657600" cy="369332"/>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200" b="1" dirty="0">
                  <a:solidFill>
                    <a:prstClr val="white"/>
                  </a:solidFill>
                  <a:latin typeface="Montserrat" panose="00000500000000000000" pitchFamily="2" charset="0"/>
                  <a:cs typeface="Times New Roman" panose="02020603050405020304" pitchFamily="18" charset="0"/>
                </a:rPr>
                <a:t>MDS</a:t>
              </a:r>
            </a:p>
          </p:txBody>
        </p:sp>
        <p:cxnSp>
          <p:nvCxnSpPr>
            <p:cNvPr id="53" name="Google Shape;948;p44">
              <a:extLst>
                <a:ext uri="{FF2B5EF4-FFF2-40B4-BE49-F238E27FC236}">
                  <a16:creationId xmlns:a16="http://schemas.microsoft.com/office/drawing/2014/main" id="{B933A746-425C-BE31-037D-6E81FB2939E2}"/>
                </a:ext>
              </a:extLst>
            </p:cNvPr>
            <p:cNvCxnSpPr>
              <a:cxnSpLocks/>
            </p:cNvCxnSpPr>
            <p:nvPr/>
          </p:nvCxnSpPr>
          <p:spPr>
            <a:xfrm>
              <a:off x="7513091" y="2185810"/>
              <a:ext cx="1986120" cy="0"/>
            </a:xfrm>
            <a:prstGeom prst="straightConnector1">
              <a:avLst/>
            </a:prstGeom>
            <a:noFill/>
            <a:ln w="9525" cap="flat" cmpd="sng">
              <a:solidFill>
                <a:srgbClr val="90CC53"/>
              </a:solidFill>
              <a:prstDash val="solid"/>
              <a:round/>
              <a:headEnd type="oval" w="med" len="med"/>
              <a:tailEnd type="oval" w="med" len="med"/>
            </a:ln>
            <a:effectLst/>
          </p:spPr>
        </p:cxnSp>
        <p:sp>
          <p:nvSpPr>
            <p:cNvPr id="54" name="Google Shape;949;p44">
              <a:extLst>
                <a:ext uri="{FF2B5EF4-FFF2-40B4-BE49-F238E27FC236}">
                  <a16:creationId xmlns:a16="http://schemas.microsoft.com/office/drawing/2014/main" id="{FAECADA4-3252-FFF6-E930-E2D6EBD74998}"/>
                </a:ext>
              </a:extLst>
            </p:cNvPr>
            <p:cNvSpPr txBox="1"/>
            <p:nvPr/>
          </p:nvSpPr>
          <p:spPr>
            <a:xfrm>
              <a:off x="9610531" y="2025562"/>
              <a:ext cx="1877981" cy="308400"/>
            </a:xfrm>
            <a:prstGeom prst="roundRect">
              <a:avLst/>
            </a:prstGeom>
            <a:noFill/>
            <a:ln w="19050">
              <a:solidFill>
                <a:srgbClr val="90CC53"/>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234,758 compounds</a:t>
              </a:r>
            </a:p>
          </p:txBody>
        </p:sp>
      </p:grpSp>
    </p:spTree>
    <p:extLst>
      <p:ext uri="{BB962C8B-B14F-4D97-AF65-F5344CB8AC3E}">
        <p14:creationId xmlns:p14="http://schemas.microsoft.com/office/powerpoint/2010/main" val="27548728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14" name="Google Shape;20349;p42">
            <a:extLst>
              <a:ext uri="{FF2B5EF4-FFF2-40B4-BE49-F238E27FC236}">
                <a16:creationId xmlns:a16="http://schemas.microsoft.com/office/drawing/2014/main" id="{D716E3B3-7A1F-9D3D-9E8C-E93D4CA8DB01}"/>
              </a:ext>
            </a:extLst>
          </p:cNvPr>
          <p:cNvSpPr txBox="1">
            <a:spLocks noGrp="1"/>
          </p:cNvSpPr>
          <p:nvPr>
            <p:ph type="title"/>
          </p:nvPr>
        </p:nvSpPr>
        <p:spPr>
          <a:xfrm>
            <a:off x="801360" y="239151"/>
            <a:ext cx="7704000"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Redocking</a:t>
            </a:r>
            <a:endParaRPr dirty="0"/>
          </a:p>
        </p:txBody>
      </p:sp>
      <p:grpSp>
        <p:nvGrpSpPr>
          <p:cNvPr id="15" name="Group 14">
            <a:extLst>
              <a:ext uri="{FF2B5EF4-FFF2-40B4-BE49-F238E27FC236}">
                <a16:creationId xmlns:a16="http://schemas.microsoft.com/office/drawing/2014/main" id="{11C791C1-18A2-F7EF-C0CB-08C3C8650629}"/>
              </a:ext>
            </a:extLst>
          </p:cNvPr>
          <p:cNvGrpSpPr/>
          <p:nvPr/>
        </p:nvGrpSpPr>
        <p:grpSpPr>
          <a:xfrm>
            <a:off x="591015" y="1092820"/>
            <a:ext cx="5096943" cy="3558398"/>
            <a:chOff x="947209" y="1219200"/>
            <a:chExt cx="7625186" cy="5464753"/>
          </a:xfrm>
        </p:grpSpPr>
        <p:pic>
          <p:nvPicPr>
            <p:cNvPr id="16" name="Picture 15">
              <a:extLst>
                <a:ext uri="{FF2B5EF4-FFF2-40B4-BE49-F238E27FC236}">
                  <a16:creationId xmlns:a16="http://schemas.microsoft.com/office/drawing/2014/main" id="{8E3476BA-B878-9DCB-3D1B-11DE51F4714D}"/>
                </a:ext>
              </a:extLst>
            </p:cNvPr>
            <p:cNvPicPr>
              <a:picLocks noChangeAspect="1"/>
            </p:cNvPicPr>
            <p:nvPr/>
          </p:nvPicPr>
          <p:blipFill rotWithShape="1">
            <a:blip r:embed="rId3"/>
            <a:srcRect l="8339" t="11474" r="8056" b="12570"/>
            <a:stretch/>
          </p:blipFill>
          <p:spPr>
            <a:xfrm>
              <a:off x="4843675" y="3696777"/>
              <a:ext cx="3728720" cy="2987176"/>
            </a:xfrm>
            <a:prstGeom prst="rect">
              <a:avLst/>
            </a:prstGeom>
          </p:spPr>
        </p:pic>
        <p:grpSp>
          <p:nvGrpSpPr>
            <p:cNvPr id="17" name="Group 16">
              <a:extLst>
                <a:ext uri="{FF2B5EF4-FFF2-40B4-BE49-F238E27FC236}">
                  <a16:creationId xmlns:a16="http://schemas.microsoft.com/office/drawing/2014/main" id="{F751BE90-B79E-DC24-B394-C2D138573160}"/>
                </a:ext>
              </a:extLst>
            </p:cNvPr>
            <p:cNvGrpSpPr/>
            <p:nvPr/>
          </p:nvGrpSpPr>
          <p:grpSpPr>
            <a:xfrm>
              <a:off x="947209" y="1219200"/>
              <a:ext cx="7276438" cy="5394960"/>
              <a:chOff x="947209" y="1219200"/>
              <a:chExt cx="7276438" cy="5394960"/>
            </a:xfrm>
          </p:grpSpPr>
          <p:pic>
            <p:nvPicPr>
              <p:cNvPr id="18" name="Picture 17">
                <a:extLst>
                  <a:ext uri="{FF2B5EF4-FFF2-40B4-BE49-F238E27FC236}">
                    <a16:creationId xmlns:a16="http://schemas.microsoft.com/office/drawing/2014/main" id="{F0184825-CAC3-74E4-D131-6FF247A6583D}"/>
                  </a:ext>
                </a:extLst>
              </p:cNvPr>
              <p:cNvPicPr>
                <a:picLocks noChangeAspect="1"/>
              </p:cNvPicPr>
              <p:nvPr/>
            </p:nvPicPr>
            <p:blipFill rotWithShape="1">
              <a:blip r:embed="rId4"/>
              <a:srcRect l="33704" t="11852" r="32315" b="9481"/>
              <a:stretch/>
            </p:blipFill>
            <p:spPr>
              <a:xfrm>
                <a:off x="947209" y="1219200"/>
                <a:ext cx="3728720" cy="5394960"/>
              </a:xfrm>
              <a:prstGeom prst="rect">
                <a:avLst/>
              </a:prstGeom>
            </p:spPr>
          </p:pic>
          <p:grpSp>
            <p:nvGrpSpPr>
              <p:cNvPr id="19" name="Group 18">
                <a:extLst>
                  <a:ext uri="{FF2B5EF4-FFF2-40B4-BE49-F238E27FC236}">
                    <a16:creationId xmlns:a16="http://schemas.microsoft.com/office/drawing/2014/main" id="{B0C4DBD7-23E2-8E43-08D0-6493EB362892}"/>
                  </a:ext>
                </a:extLst>
              </p:cNvPr>
              <p:cNvGrpSpPr/>
              <p:nvPr/>
            </p:nvGrpSpPr>
            <p:grpSpPr>
              <a:xfrm>
                <a:off x="2176569" y="1479532"/>
                <a:ext cx="6047078" cy="2165350"/>
                <a:chOff x="2692400" y="260332"/>
                <a:chExt cx="6047078" cy="2165350"/>
              </a:xfrm>
            </p:grpSpPr>
            <p:pic>
              <p:nvPicPr>
                <p:cNvPr id="20" name="Picture 19">
                  <a:extLst>
                    <a:ext uri="{FF2B5EF4-FFF2-40B4-BE49-F238E27FC236}">
                      <a16:creationId xmlns:a16="http://schemas.microsoft.com/office/drawing/2014/main" id="{63DDDD0D-604A-632E-BD34-1F5462C332C0}"/>
                    </a:ext>
                  </a:extLst>
                </p:cNvPr>
                <p:cNvPicPr>
                  <a:picLocks noChangeAspect="1"/>
                </p:cNvPicPr>
                <p:nvPr/>
              </p:nvPicPr>
              <p:blipFill rotWithShape="1">
                <a:blip r:embed="rId5"/>
                <a:srcRect l="6742" t="5671" r="12815"/>
                <a:stretch/>
              </p:blipFill>
              <p:spPr>
                <a:xfrm>
                  <a:off x="5807233" y="276667"/>
                  <a:ext cx="2932245" cy="2149015"/>
                </a:xfrm>
                <a:prstGeom prst="rect">
                  <a:avLst/>
                </a:prstGeom>
              </p:spPr>
            </p:pic>
            <p:sp>
              <p:nvSpPr>
                <p:cNvPr id="21" name="Rectangle 20">
                  <a:extLst>
                    <a:ext uri="{FF2B5EF4-FFF2-40B4-BE49-F238E27FC236}">
                      <a16:creationId xmlns:a16="http://schemas.microsoft.com/office/drawing/2014/main" id="{7434C78C-07CC-71EF-4CC0-08D6A2023C4A}"/>
                    </a:ext>
                  </a:extLst>
                </p:cNvPr>
                <p:cNvSpPr/>
                <p:nvPr/>
              </p:nvSpPr>
              <p:spPr>
                <a:xfrm>
                  <a:off x="5791200" y="260332"/>
                  <a:ext cx="2948278" cy="2165350"/>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22" name="Rectangle 21">
                  <a:extLst>
                    <a:ext uri="{FF2B5EF4-FFF2-40B4-BE49-F238E27FC236}">
                      <a16:creationId xmlns:a16="http://schemas.microsoft.com/office/drawing/2014/main" id="{783C55BE-EBFD-45E9-19C1-D3EBB45A967D}"/>
                    </a:ext>
                  </a:extLst>
                </p:cNvPr>
                <p:cNvSpPr/>
                <p:nvPr/>
              </p:nvSpPr>
              <p:spPr>
                <a:xfrm>
                  <a:off x="2692400" y="1239519"/>
                  <a:ext cx="1020843" cy="726673"/>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cxnSp>
              <p:nvCxnSpPr>
                <p:cNvPr id="23" name="Straight Connector 22">
                  <a:extLst>
                    <a:ext uri="{FF2B5EF4-FFF2-40B4-BE49-F238E27FC236}">
                      <a16:creationId xmlns:a16="http://schemas.microsoft.com/office/drawing/2014/main" id="{4B46C2D5-0362-112C-01B7-6B915E9EF1BF}"/>
                    </a:ext>
                  </a:extLst>
                </p:cNvPr>
                <p:cNvCxnSpPr>
                  <a:cxnSpLocks/>
                </p:cNvCxnSpPr>
                <p:nvPr/>
              </p:nvCxnSpPr>
              <p:spPr>
                <a:xfrm flipV="1">
                  <a:off x="3729276" y="260332"/>
                  <a:ext cx="2061924" cy="979187"/>
                </a:xfrm>
                <a:prstGeom prst="line">
                  <a:avLst/>
                </a:prstGeom>
                <a:ln w="28575">
                  <a:solidFill>
                    <a:srgbClr val="FF0000"/>
                  </a:solidFill>
                  <a:prstDash val="dash"/>
                </a:ln>
              </p:spPr>
              <p:style>
                <a:lnRef idx="3">
                  <a:schemeClr val="accent2"/>
                </a:lnRef>
                <a:fillRef idx="0">
                  <a:schemeClr val="accent2"/>
                </a:fillRef>
                <a:effectRef idx="2">
                  <a:schemeClr val="accent2"/>
                </a:effectRef>
                <a:fontRef idx="minor">
                  <a:schemeClr val="tx1"/>
                </a:fontRef>
              </p:style>
            </p:cxnSp>
            <p:cxnSp>
              <p:nvCxnSpPr>
                <p:cNvPr id="24" name="Straight Connector 23">
                  <a:extLst>
                    <a:ext uri="{FF2B5EF4-FFF2-40B4-BE49-F238E27FC236}">
                      <a16:creationId xmlns:a16="http://schemas.microsoft.com/office/drawing/2014/main" id="{06EB2730-A2C1-8996-1080-FA6B97545FE0}"/>
                    </a:ext>
                  </a:extLst>
                </p:cNvPr>
                <p:cNvCxnSpPr>
                  <a:cxnSpLocks/>
                </p:cNvCxnSpPr>
                <p:nvPr/>
              </p:nvCxnSpPr>
              <p:spPr>
                <a:xfrm>
                  <a:off x="3738880" y="1971039"/>
                  <a:ext cx="2052320" cy="454643"/>
                </a:xfrm>
                <a:prstGeom prst="line">
                  <a:avLst/>
                </a:prstGeom>
                <a:ln w="28575">
                  <a:solidFill>
                    <a:srgbClr val="FF0000"/>
                  </a:solidFill>
                  <a:prstDash val="dash"/>
                </a:ln>
              </p:spPr>
              <p:style>
                <a:lnRef idx="3">
                  <a:schemeClr val="accent2"/>
                </a:lnRef>
                <a:fillRef idx="0">
                  <a:schemeClr val="accent2"/>
                </a:fillRef>
                <a:effectRef idx="2">
                  <a:schemeClr val="accent2"/>
                </a:effectRef>
                <a:fontRef idx="minor">
                  <a:schemeClr val="tx1"/>
                </a:fontRef>
              </p:style>
            </p:cxnSp>
          </p:grpSp>
        </p:grpSp>
      </p:grpSp>
      <p:grpSp>
        <p:nvGrpSpPr>
          <p:cNvPr id="25" name="Group 24">
            <a:extLst>
              <a:ext uri="{FF2B5EF4-FFF2-40B4-BE49-F238E27FC236}">
                <a16:creationId xmlns:a16="http://schemas.microsoft.com/office/drawing/2014/main" id="{4D05BA20-39EF-D271-0EC6-0F39754A9AE4}"/>
              </a:ext>
            </a:extLst>
          </p:cNvPr>
          <p:cNvGrpSpPr/>
          <p:nvPr/>
        </p:nvGrpSpPr>
        <p:grpSpPr>
          <a:xfrm>
            <a:off x="5762694" y="1510426"/>
            <a:ext cx="3002572" cy="1061324"/>
            <a:chOff x="242595" y="5003569"/>
            <a:chExt cx="3507690" cy="1519482"/>
          </a:xfrm>
        </p:grpSpPr>
        <p:sp>
          <p:nvSpPr>
            <p:cNvPr id="26" name="Rectangle: Rounded Corners 25">
              <a:extLst>
                <a:ext uri="{FF2B5EF4-FFF2-40B4-BE49-F238E27FC236}">
                  <a16:creationId xmlns:a16="http://schemas.microsoft.com/office/drawing/2014/main" id="{40CE9DC3-7EAE-2B00-10CE-B3C879436C01}"/>
                </a:ext>
              </a:extLst>
            </p:cNvPr>
            <p:cNvSpPr/>
            <p:nvPr/>
          </p:nvSpPr>
          <p:spPr>
            <a:xfrm>
              <a:off x="254000" y="5003569"/>
              <a:ext cx="3484880" cy="1519482"/>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2000" b="1" dirty="0">
                <a:latin typeface="Montserrat" panose="00000500000000000000" pitchFamily="2" charset="0"/>
              </a:endParaRPr>
            </a:p>
          </p:txBody>
        </p:sp>
        <p:sp>
          <p:nvSpPr>
            <p:cNvPr id="27" name="TextBox 26">
              <a:extLst>
                <a:ext uri="{FF2B5EF4-FFF2-40B4-BE49-F238E27FC236}">
                  <a16:creationId xmlns:a16="http://schemas.microsoft.com/office/drawing/2014/main" id="{67F26AC2-FD79-5BC2-40A9-1E678ED930F5}"/>
                </a:ext>
              </a:extLst>
            </p:cNvPr>
            <p:cNvSpPr txBox="1"/>
            <p:nvPr/>
          </p:nvSpPr>
          <p:spPr>
            <a:xfrm>
              <a:off x="242595" y="5136351"/>
              <a:ext cx="3507690" cy="1042705"/>
            </a:xfrm>
            <a:prstGeom prst="rect">
              <a:avLst/>
            </a:prstGeom>
            <a:noFill/>
          </p:spPr>
          <p:txBody>
            <a:bodyPr wrap="square" rtlCol="0">
              <a:spAutoFit/>
            </a:bodyPr>
            <a:lstStyle/>
            <a:p>
              <a:pPr algn="ctr"/>
              <a:r>
                <a:rPr lang="en-US" sz="2400" b="1" dirty="0">
                  <a:latin typeface="Red Hat Text" panose="020B0604020202020204" charset="0"/>
                  <a:ea typeface="Red Hat Text" panose="020B0604020202020204" charset="0"/>
                  <a:cs typeface="Red Hat Text" panose="020B0604020202020204" charset="0"/>
                </a:rPr>
                <a:t>Vincristine</a:t>
              </a:r>
            </a:p>
            <a:p>
              <a:pPr algn="ctr"/>
              <a:r>
                <a:rPr lang="en-US" dirty="0">
                  <a:latin typeface="Montserrat" panose="00000500000000000000" pitchFamily="2" charset="0"/>
                </a:rPr>
                <a:t>Docking score: -10.74 kcal/mol</a:t>
              </a:r>
            </a:p>
            <a:p>
              <a:pPr algn="ctr"/>
              <a:r>
                <a:rPr lang="en-US" dirty="0">
                  <a:latin typeface="Montserrat" panose="00000500000000000000" pitchFamily="2" charset="0"/>
                </a:rPr>
                <a:t>RMSD value: 1.1334 Å</a:t>
              </a:r>
            </a:p>
          </p:txBody>
        </p:sp>
      </p:grpSp>
      <p:sp>
        <p:nvSpPr>
          <p:cNvPr id="28" name="Content Placeholder 3">
            <a:extLst>
              <a:ext uri="{FF2B5EF4-FFF2-40B4-BE49-F238E27FC236}">
                <a16:creationId xmlns:a16="http://schemas.microsoft.com/office/drawing/2014/main" id="{E3408EF5-B373-ED33-9A26-42D6B20C4E32}"/>
              </a:ext>
            </a:extLst>
          </p:cNvPr>
          <p:cNvSpPr txBox="1">
            <a:spLocks/>
          </p:cNvSpPr>
          <p:nvPr/>
        </p:nvSpPr>
        <p:spPr>
          <a:xfrm>
            <a:off x="924021" y="4574193"/>
            <a:ext cx="1895249" cy="510849"/>
          </a:xfrm>
          <a:prstGeom prst="rect">
            <a:avLst/>
          </a:prstGeom>
        </p:spPr>
        <p:txBody>
          <a:bodyPr vert="horz" lIns="91440" tIns="45720" rIns="91440" bIns="45720" rtlCol="0" anchor="ctr">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b="1" dirty="0">
                <a:latin typeface="Montserrat" panose="00000500000000000000" pitchFamily="2" charset="0"/>
              </a:rPr>
              <a:t>PDB code: 7A69</a:t>
            </a:r>
          </a:p>
          <a:p>
            <a:pPr marL="0" indent="0" algn="ctr">
              <a:buFont typeface="Arial" pitchFamily="34" charset="0"/>
              <a:buNone/>
            </a:pPr>
            <a:r>
              <a:rPr lang="en-US" sz="2400" b="1" dirty="0">
                <a:latin typeface="Montserrat" panose="00000500000000000000" pitchFamily="2" charset="0"/>
              </a:rPr>
              <a:t>Resolution: 3.20 Å</a:t>
            </a:r>
          </a:p>
        </p:txBody>
      </p:sp>
    </p:spTree>
    <p:extLst>
      <p:ext uri="{BB962C8B-B14F-4D97-AF65-F5344CB8AC3E}">
        <p14:creationId xmlns:p14="http://schemas.microsoft.com/office/powerpoint/2010/main" val="34430571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 name="Google Shape;20349;p42">
            <a:extLst>
              <a:ext uri="{FF2B5EF4-FFF2-40B4-BE49-F238E27FC236}">
                <a16:creationId xmlns:a16="http://schemas.microsoft.com/office/drawing/2014/main" id="{BF80F473-9318-A316-4157-75B1F97678BC}"/>
              </a:ext>
            </a:extLst>
          </p:cNvPr>
          <p:cNvSpPr txBox="1">
            <a:spLocks noGrp="1"/>
          </p:cNvSpPr>
          <p:nvPr>
            <p:ph type="title"/>
          </p:nvPr>
        </p:nvSpPr>
        <p:spPr>
          <a:xfrm>
            <a:off x="795217" y="239091"/>
            <a:ext cx="7704000"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Docking</a:t>
            </a:r>
            <a:endParaRPr dirty="0"/>
          </a:p>
        </p:txBody>
      </p:sp>
      <p:grpSp>
        <p:nvGrpSpPr>
          <p:cNvPr id="21" name="Group 20">
            <a:extLst>
              <a:ext uri="{FF2B5EF4-FFF2-40B4-BE49-F238E27FC236}">
                <a16:creationId xmlns:a16="http://schemas.microsoft.com/office/drawing/2014/main" id="{49280500-6137-2E11-A792-894936D128D8}"/>
              </a:ext>
            </a:extLst>
          </p:cNvPr>
          <p:cNvGrpSpPr/>
          <p:nvPr/>
        </p:nvGrpSpPr>
        <p:grpSpPr>
          <a:xfrm>
            <a:off x="759933" y="836341"/>
            <a:ext cx="7624133" cy="4213031"/>
            <a:chOff x="366587" y="652572"/>
            <a:chExt cx="7705239" cy="4328668"/>
          </a:xfrm>
        </p:grpSpPr>
        <p:pic>
          <p:nvPicPr>
            <p:cNvPr id="3" name="Picture 2">
              <a:extLst>
                <a:ext uri="{FF2B5EF4-FFF2-40B4-BE49-F238E27FC236}">
                  <a16:creationId xmlns:a16="http://schemas.microsoft.com/office/drawing/2014/main" id="{C02C1DE5-6340-B919-20ED-596AA3EA9315}"/>
                </a:ext>
              </a:extLst>
            </p:cNvPr>
            <p:cNvPicPr>
              <a:picLocks noChangeAspect="1"/>
            </p:cNvPicPr>
            <p:nvPr/>
          </p:nvPicPr>
          <p:blipFill rotWithShape="1">
            <a:blip r:embed="rId3"/>
            <a:srcRect l="7220" t="2151" r="7369" b="2648"/>
            <a:stretch/>
          </p:blipFill>
          <p:spPr>
            <a:xfrm>
              <a:off x="666877" y="2872880"/>
              <a:ext cx="1609304" cy="1538122"/>
            </a:xfrm>
            <a:prstGeom prst="rect">
              <a:avLst/>
            </a:prstGeom>
            <a:solidFill>
              <a:schemeClr val="bg1"/>
            </a:solidFill>
          </p:spPr>
        </p:pic>
        <p:pic>
          <p:nvPicPr>
            <p:cNvPr id="4" name="Picture 3">
              <a:extLst>
                <a:ext uri="{FF2B5EF4-FFF2-40B4-BE49-F238E27FC236}">
                  <a16:creationId xmlns:a16="http://schemas.microsoft.com/office/drawing/2014/main" id="{C683B786-AAD8-2A81-675E-A885D8941276}"/>
                </a:ext>
              </a:extLst>
            </p:cNvPr>
            <p:cNvPicPr>
              <a:picLocks noChangeAspect="1"/>
            </p:cNvPicPr>
            <p:nvPr/>
          </p:nvPicPr>
          <p:blipFill rotWithShape="1">
            <a:blip r:embed="rId4"/>
            <a:srcRect l="7265" t="2873" r="7955" b="3083"/>
            <a:stretch/>
          </p:blipFill>
          <p:spPr>
            <a:xfrm>
              <a:off x="3395416" y="2876516"/>
              <a:ext cx="1609304" cy="1579502"/>
            </a:xfrm>
            <a:prstGeom prst="rect">
              <a:avLst/>
            </a:prstGeom>
            <a:solidFill>
              <a:schemeClr val="bg1"/>
            </a:solidFill>
          </p:spPr>
        </p:pic>
        <p:pic>
          <p:nvPicPr>
            <p:cNvPr id="5" name="Picture 4">
              <a:extLst>
                <a:ext uri="{FF2B5EF4-FFF2-40B4-BE49-F238E27FC236}">
                  <a16:creationId xmlns:a16="http://schemas.microsoft.com/office/drawing/2014/main" id="{82F2A03E-63A8-0242-76A2-1A30EB7E3A37}"/>
                </a:ext>
              </a:extLst>
            </p:cNvPr>
            <p:cNvPicPr>
              <a:picLocks noChangeAspect="1"/>
            </p:cNvPicPr>
            <p:nvPr/>
          </p:nvPicPr>
          <p:blipFill rotWithShape="1">
            <a:blip r:embed="rId5"/>
            <a:srcRect l="9524" t="14049" r="9688" b="16199"/>
            <a:stretch/>
          </p:blipFill>
          <p:spPr>
            <a:xfrm>
              <a:off x="6169295" y="2965792"/>
              <a:ext cx="1794664" cy="1328682"/>
            </a:xfrm>
            <a:prstGeom prst="rect">
              <a:avLst/>
            </a:prstGeom>
            <a:solidFill>
              <a:schemeClr val="bg1"/>
            </a:solidFill>
          </p:spPr>
        </p:pic>
        <p:pic>
          <p:nvPicPr>
            <p:cNvPr id="6" name="Picture 5">
              <a:extLst>
                <a:ext uri="{FF2B5EF4-FFF2-40B4-BE49-F238E27FC236}">
                  <a16:creationId xmlns:a16="http://schemas.microsoft.com/office/drawing/2014/main" id="{0B208EAD-14A6-5768-D838-D682BE0117A6}"/>
                </a:ext>
              </a:extLst>
            </p:cNvPr>
            <p:cNvPicPr>
              <a:picLocks noChangeAspect="1"/>
            </p:cNvPicPr>
            <p:nvPr/>
          </p:nvPicPr>
          <p:blipFill>
            <a:blip r:embed="rId6"/>
            <a:stretch>
              <a:fillRect/>
            </a:stretch>
          </p:blipFill>
          <p:spPr>
            <a:xfrm>
              <a:off x="438333" y="713191"/>
              <a:ext cx="1741218" cy="1540626"/>
            </a:xfrm>
            <a:prstGeom prst="rect">
              <a:avLst/>
            </a:prstGeom>
            <a:solidFill>
              <a:schemeClr val="bg1"/>
            </a:solidFill>
          </p:spPr>
        </p:pic>
        <p:pic>
          <p:nvPicPr>
            <p:cNvPr id="7" name="Picture 6">
              <a:extLst>
                <a:ext uri="{FF2B5EF4-FFF2-40B4-BE49-F238E27FC236}">
                  <a16:creationId xmlns:a16="http://schemas.microsoft.com/office/drawing/2014/main" id="{C98215C6-565B-A0DE-70AD-7B705B159A49}"/>
                </a:ext>
              </a:extLst>
            </p:cNvPr>
            <p:cNvPicPr>
              <a:picLocks noChangeAspect="1"/>
            </p:cNvPicPr>
            <p:nvPr/>
          </p:nvPicPr>
          <p:blipFill rotWithShape="1">
            <a:blip r:embed="rId7"/>
            <a:srcRect l="4884" t="3261" r="5580" b="4275"/>
            <a:stretch/>
          </p:blipFill>
          <p:spPr>
            <a:xfrm>
              <a:off x="3363987" y="652572"/>
              <a:ext cx="1663316" cy="1566743"/>
            </a:xfrm>
            <a:prstGeom prst="rect">
              <a:avLst/>
            </a:prstGeom>
            <a:solidFill>
              <a:schemeClr val="bg1"/>
            </a:solidFill>
          </p:spPr>
        </p:pic>
        <p:pic>
          <p:nvPicPr>
            <p:cNvPr id="8" name="Picture 7">
              <a:extLst>
                <a:ext uri="{FF2B5EF4-FFF2-40B4-BE49-F238E27FC236}">
                  <a16:creationId xmlns:a16="http://schemas.microsoft.com/office/drawing/2014/main" id="{C34DB531-F195-72E5-65DB-066B77B2FD12}"/>
                </a:ext>
              </a:extLst>
            </p:cNvPr>
            <p:cNvPicPr>
              <a:picLocks noChangeAspect="1"/>
            </p:cNvPicPr>
            <p:nvPr/>
          </p:nvPicPr>
          <p:blipFill rotWithShape="1">
            <a:blip r:embed="rId8"/>
            <a:srcRect l="7850" t="1812" r="6066" b="2469"/>
            <a:stretch/>
          </p:blipFill>
          <p:spPr>
            <a:xfrm>
              <a:off x="6171018" y="678148"/>
              <a:ext cx="1542872" cy="1517917"/>
            </a:xfrm>
            <a:prstGeom prst="rect">
              <a:avLst/>
            </a:prstGeom>
            <a:solidFill>
              <a:schemeClr val="bg1"/>
            </a:solidFill>
          </p:spPr>
        </p:pic>
        <p:sp>
          <p:nvSpPr>
            <p:cNvPr id="13" name="Rectangle: Rounded Corners 12">
              <a:extLst>
                <a:ext uri="{FF2B5EF4-FFF2-40B4-BE49-F238E27FC236}">
                  <a16:creationId xmlns:a16="http://schemas.microsoft.com/office/drawing/2014/main" id="{EF53866E-C265-28DA-7EB6-97D0EC50E170}"/>
                </a:ext>
              </a:extLst>
            </p:cNvPr>
            <p:cNvSpPr/>
            <p:nvPr/>
          </p:nvSpPr>
          <p:spPr>
            <a:xfrm>
              <a:off x="3027818" y="4546443"/>
              <a:ext cx="2234314"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1000" b="1" dirty="0">
                  <a:latin typeface="Montserrat" panose="00000500000000000000" pitchFamily="2" charset="0"/>
                </a:rPr>
                <a:t>ZINC15675941 (E)</a:t>
              </a:r>
            </a:p>
            <a:p>
              <a:pPr algn="ctr"/>
              <a:r>
                <a:rPr lang="en-US" sz="1000" dirty="0">
                  <a:latin typeface="Montserrat" panose="00000500000000000000" pitchFamily="2" charset="0"/>
                </a:rPr>
                <a:t>Docking score: -11.310 kcal/mol</a:t>
              </a:r>
            </a:p>
          </p:txBody>
        </p:sp>
        <p:sp>
          <p:nvSpPr>
            <p:cNvPr id="14" name="Rectangle: Rounded Corners 13">
              <a:extLst>
                <a:ext uri="{FF2B5EF4-FFF2-40B4-BE49-F238E27FC236}">
                  <a16:creationId xmlns:a16="http://schemas.microsoft.com/office/drawing/2014/main" id="{E427D4D6-1B9B-2443-5125-A4B11434106D}"/>
                </a:ext>
              </a:extLst>
            </p:cNvPr>
            <p:cNvSpPr/>
            <p:nvPr/>
          </p:nvSpPr>
          <p:spPr>
            <a:xfrm>
              <a:off x="5774627" y="4544882"/>
              <a:ext cx="2234314"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1000" b="1" dirty="0">
                  <a:latin typeface="Montserrat" panose="00000500000000000000" pitchFamily="2" charset="0"/>
                </a:rPr>
                <a:t>ZINC1877111 (F)</a:t>
              </a:r>
            </a:p>
            <a:p>
              <a:pPr algn="ctr"/>
              <a:r>
                <a:rPr lang="en-US" sz="1000" dirty="0">
                  <a:latin typeface="Montserrat" panose="00000500000000000000" pitchFamily="2" charset="0"/>
                </a:rPr>
                <a:t>Docking score: -11.307 kcal/mol</a:t>
              </a:r>
            </a:p>
          </p:txBody>
        </p:sp>
        <p:sp>
          <p:nvSpPr>
            <p:cNvPr id="15" name="Rectangle: Rounded Corners 14">
              <a:extLst>
                <a:ext uri="{FF2B5EF4-FFF2-40B4-BE49-F238E27FC236}">
                  <a16:creationId xmlns:a16="http://schemas.microsoft.com/office/drawing/2014/main" id="{5258FEE4-25C6-C13A-F342-336547FC3ED9}"/>
                </a:ext>
              </a:extLst>
            </p:cNvPr>
            <p:cNvSpPr/>
            <p:nvPr/>
          </p:nvSpPr>
          <p:spPr>
            <a:xfrm>
              <a:off x="366587" y="2306003"/>
              <a:ext cx="2234314"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1000" b="1" dirty="0">
                  <a:latin typeface="Montserrat" panose="00000500000000000000" pitchFamily="2" charset="0"/>
                </a:rPr>
                <a:t>ZINC96221125 (A)</a:t>
              </a:r>
            </a:p>
            <a:p>
              <a:pPr algn="ctr"/>
              <a:r>
                <a:rPr lang="en-US" sz="1000" dirty="0">
                  <a:latin typeface="Montserrat" panose="00000500000000000000" pitchFamily="2" charset="0"/>
                </a:rPr>
                <a:t>Docking score: -11.947 kcal/mol</a:t>
              </a:r>
            </a:p>
          </p:txBody>
        </p:sp>
        <p:sp>
          <p:nvSpPr>
            <p:cNvPr id="16" name="Rectangle: Rounded Corners 15">
              <a:extLst>
                <a:ext uri="{FF2B5EF4-FFF2-40B4-BE49-F238E27FC236}">
                  <a16:creationId xmlns:a16="http://schemas.microsoft.com/office/drawing/2014/main" id="{F6A44F16-648E-14F7-47DA-3A7E180D4467}"/>
                </a:ext>
              </a:extLst>
            </p:cNvPr>
            <p:cNvSpPr/>
            <p:nvPr/>
          </p:nvSpPr>
          <p:spPr>
            <a:xfrm>
              <a:off x="3090703" y="2306003"/>
              <a:ext cx="2234314"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1000" b="1" dirty="0">
                  <a:latin typeface="Montserrat" panose="00000500000000000000" pitchFamily="2" charset="0"/>
                </a:rPr>
                <a:t>ZINC12882009 (B)</a:t>
              </a:r>
            </a:p>
            <a:p>
              <a:pPr algn="ctr"/>
              <a:r>
                <a:rPr lang="en-US" sz="1000" dirty="0">
                  <a:latin typeface="Montserrat" panose="00000500000000000000" pitchFamily="2" charset="0"/>
                </a:rPr>
                <a:t>Docking score: -11.872 kcal/mol</a:t>
              </a:r>
            </a:p>
          </p:txBody>
        </p:sp>
        <p:sp>
          <p:nvSpPr>
            <p:cNvPr id="17" name="Rectangle: Rounded Corners 16">
              <a:extLst>
                <a:ext uri="{FF2B5EF4-FFF2-40B4-BE49-F238E27FC236}">
                  <a16:creationId xmlns:a16="http://schemas.microsoft.com/office/drawing/2014/main" id="{F6B2FC59-E46F-5087-0BCE-46B494C8EC2B}"/>
                </a:ext>
              </a:extLst>
            </p:cNvPr>
            <p:cNvSpPr/>
            <p:nvPr/>
          </p:nvSpPr>
          <p:spPr>
            <a:xfrm>
              <a:off x="5837512" y="2304442"/>
              <a:ext cx="2234314"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1000" b="1" dirty="0">
                  <a:latin typeface="Montserrat" panose="00000500000000000000" pitchFamily="2" charset="0"/>
                </a:rPr>
                <a:t>ZINC169771363 (C)</a:t>
              </a:r>
            </a:p>
            <a:p>
              <a:pPr algn="ctr"/>
              <a:r>
                <a:rPr lang="en-US" sz="1000" dirty="0">
                  <a:latin typeface="Montserrat" panose="00000500000000000000" pitchFamily="2" charset="0"/>
                </a:rPr>
                <a:t>Docking score: -11.461 kcal/mol</a:t>
              </a:r>
            </a:p>
          </p:txBody>
        </p:sp>
        <p:sp>
          <p:nvSpPr>
            <p:cNvPr id="18" name="Rectangle: Rounded Corners 17">
              <a:extLst>
                <a:ext uri="{FF2B5EF4-FFF2-40B4-BE49-F238E27FC236}">
                  <a16:creationId xmlns:a16="http://schemas.microsoft.com/office/drawing/2014/main" id="{97DC945B-2A82-A3CF-38F6-577B1EFAE04A}"/>
                </a:ext>
              </a:extLst>
            </p:cNvPr>
            <p:cNvSpPr/>
            <p:nvPr/>
          </p:nvSpPr>
          <p:spPr>
            <a:xfrm>
              <a:off x="366587" y="4517905"/>
              <a:ext cx="2234314"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1000" b="1" dirty="0">
                  <a:latin typeface="Montserrat" panose="00000500000000000000" pitchFamily="2" charset="0"/>
                </a:rPr>
                <a:t>ZINC70705366 (D)</a:t>
              </a:r>
            </a:p>
            <a:p>
              <a:pPr algn="ctr"/>
              <a:r>
                <a:rPr lang="en-US" sz="1000" dirty="0">
                  <a:latin typeface="Montserrat" panose="00000500000000000000" pitchFamily="2" charset="0"/>
                </a:rPr>
                <a:t>Docking score: -11.313 kcal/mol</a:t>
              </a:r>
            </a:p>
          </p:txBody>
        </p:sp>
      </p:grpSp>
    </p:spTree>
    <p:extLst>
      <p:ext uri="{BB962C8B-B14F-4D97-AF65-F5344CB8AC3E}">
        <p14:creationId xmlns:p14="http://schemas.microsoft.com/office/powerpoint/2010/main" val="33614901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 name="Google Shape;20349;p42">
            <a:extLst>
              <a:ext uri="{FF2B5EF4-FFF2-40B4-BE49-F238E27FC236}">
                <a16:creationId xmlns:a16="http://schemas.microsoft.com/office/drawing/2014/main" id="{3FC1369B-C14F-B194-C480-0614BF0AC805}"/>
              </a:ext>
            </a:extLst>
          </p:cNvPr>
          <p:cNvSpPr txBox="1">
            <a:spLocks noGrp="1"/>
          </p:cNvSpPr>
          <p:nvPr>
            <p:ph type="title"/>
          </p:nvPr>
        </p:nvSpPr>
        <p:spPr>
          <a:xfrm>
            <a:off x="259958" y="94128"/>
            <a:ext cx="8819593"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RMSD – Root Mean Square Deviation</a:t>
            </a:r>
            <a:endParaRPr dirty="0"/>
          </a:p>
        </p:txBody>
      </p:sp>
      <p:graphicFrame>
        <p:nvGraphicFramePr>
          <p:cNvPr id="3" name="Chart 2">
            <a:extLst>
              <a:ext uri="{FF2B5EF4-FFF2-40B4-BE49-F238E27FC236}">
                <a16:creationId xmlns:a16="http://schemas.microsoft.com/office/drawing/2014/main" id="{2ADF48A9-BA63-7100-968D-1ADAF329975B}"/>
              </a:ext>
            </a:extLst>
          </p:cNvPr>
          <p:cNvGraphicFramePr/>
          <p:nvPr>
            <p:extLst>
              <p:ext uri="{D42A27DB-BD31-4B8C-83A1-F6EECF244321}">
                <p14:modId xmlns:p14="http://schemas.microsoft.com/office/powerpoint/2010/main" val="2039937699"/>
              </p:ext>
            </p:extLst>
          </p:nvPr>
        </p:nvGraphicFramePr>
        <p:xfrm>
          <a:off x="0" y="1306549"/>
          <a:ext cx="4402719" cy="279831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Chart 3">
            <a:extLst>
              <a:ext uri="{FF2B5EF4-FFF2-40B4-BE49-F238E27FC236}">
                <a16:creationId xmlns:a16="http://schemas.microsoft.com/office/drawing/2014/main" id="{2081A847-25CA-4B36-6AFA-CD31CDEF4405}"/>
              </a:ext>
            </a:extLst>
          </p:cNvPr>
          <p:cNvGraphicFramePr/>
          <p:nvPr>
            <p:extLst>
              <p:ext uri="{D42A27DB-BD31-4B8C-83A1-F6EECF244321}">
                <p14:modId xmlns:p14="http://schemas.microsoft.com/office/powerpoint/2010/main" val="3180222132"/>
              </p:ext>
            </p:extLst>
          </p:nvPr>
        </p:nvGraphicFramePr>
        <p:xfrm>
          <a:off x="4402719" y="1306549"/>
          <a:ext cx="4356609" cy="2798311"/>
        </p:xfrm>
        <a:graphic>
          <a:graphicData uri="http://schemas.openxmlformats.org/drawingml/2006/chart">
            <c:chart xmlns:c="http://schemas.openxmlformats.org/drawingml/2006/chart" xmlns:r="http://schemas.openxmlformats.org/officeDocument/2006/relationships" r:id="rId4"/>
          </a:graphicData>
        </a:graphic>
      </p:graphicFrame>
      <p:sp>
        <p:nvSpPr>
          <p:cNvPr id="5" name="Rectangle: Rounded Corners 4">
            <a:extLst>
              <a:ext uri="{FF2B5EF4-FFF2-40B4-BE49-F238E27FC236}">
                <a16:creationId xmlns:a16="http://schemas.microsoft.com/office/drawing/2014/main" id="{1DD5F8C5-366A-785A-0901-491136F568B0}"/>
              </a:ext>
            </a:extLst>
          </p:cNvPr>
          <p:cNvSpPr/>
          <p:nvPr/>
        </p:nvSpPr>
        <p:spPr>
          <a:xfrm>
            <a:off x="64448" y="820055"/>
            <a:ext cx="1734535"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800" b="1" dirty="0">
                <a:latin typeface="Montserrat" panose="00000500000000000000" pitchFamily="2" charset="0"/>
              </a:rPr>
              <a:t>ZINC96221125 (A)</a:t>
            </a:r>
          </a:p>
          <a:p>
            <a:pPr algn="ctr"/>
            <a:r>
              <a:rPr lang="en-US" sz="800" dirty="0">
                <a:latin typeface="Montserrat" panose="00000500000000000000" pitchFamily="2" charset="0"/>
              </a:rPr>
              <a:t>Docking score: -11.947 kcal/mol</a:t>
            </a:r>
          </a:p>
        </p:txBody>
      </p:sp>
      <p:sp>
        <p:nvSpPr>
          <p:cNvPr id="6" name="Rectangle: Rounded Corners 5">
            <a:extLst>
              <a:ext uri="{FF2B5EF4-FFF2-40B4-BE49-F238E27FC236}">
                <a16:creationId xmlns:a16="http://schemas.microsoft.com/office/drawing/2014/main" id="{5F530516-5FE2-3A2E-C5DD-A5359C368283}"/>
              </a:ext>
            </a:extLst>
          </p:cNvPr>
          <p:cNvSpPr/>
          <p:nvPr/>
        </p:nvSpPr>
        <p:spPr>
          <a:xfrm>
            <a:off x="2999266" y="817528"/>
            <a:ext cx="1683640"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800" b="1" dirty="0">
                <a:latin typeface="Montserrat" panose="00000500000000000000" pitchFamily="2" charset="0"/>
              </a:rPr>
              <a:t>ZINC12882009 (B)</a:t>
            </a:r>
          </a:p>
          <a:p>
            <a:pPr algn="ctr"/>
            <a:r>
              <a:rPr lang="en-US" sz="800" dirty="0">
                <a:latin typeface="Montserrat" panose="00000500000000000000" pitchFamily="2" charset="0"/>
              </a:rPr>
              <a:t>Docking score: -11.872 kcal/mol</a:t>
            </a:r>
          </a:p>
        </p:txBody>
      </p:sp>
      <p:sp>
        <p:nvSpPr>
          <p:cNvPr id="7" name="Rectangle: Rounded Corners 6">
            <a:extLst>
              <a:ext uri="{FF2B5EF4-FFF2-40B4-BE49-F238E27FC236}">
                <a16:creationId xmlns:a16="http://schemas.microsoft.com/office/drawing/2014/main" id="{09B7DC39-EDBB-00B0-2411-11C5EE626AED}"/>
              </a:ext>
            </a:extLst>
          </p:cNvPr>
          <p:cNvSpPr/>
          <p:nvPr/>
        </p:nvSpPr>
        <p:spPr>
          <a:xfrm>
            <a:off x="6225612" y="817527"/>
            <a:ext cx="1683640"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800" b="1" dirty="0">
                <a:latin typeface="Montserrat" panose="00000500000000000000" pitchFamily="2" charset="0"/>
              </a:rPr>
              <a:t>ZINC169771363 (C)</a:t>
            </a:r>
          </a:p>
          <a:p>
            <a:pPr algn="ctr"/>
            <a:r>
              <a:rPr lang="en-US" sz="800" dirty="0">
                <a:latin typeface="Montserrat" panose="00000500000000000000" pitchFamily="2" charset="0"/>
              </a:rPr>
              <a:t>Docking score: -11.461 kcal/mol</a:t>
            </a:r>
          </a:p>
        </p:txBody>
      </p:sp>
      <p:graphicFrame>
        <p:nvGraphicFramePr>
          <p:cNvPr id="8" name="Object 7">
            <a:extLst>
              <a:ext uri="{FF2B5EF4-FFF2-40B4-BE49-F238E27FC236}">
                <a16:creationId xmlns:a16="http://schemas.microsoft.com/office/drawing/2014/main" id="{FA37BEDC-6E33-B6BF-C19A-70C06205A94C}"/>
              </a:ext>
            </a:extLst>
          </p:cNvPr>
          <p:cNvGraphicFramePr>
            <a:graphicFrameLocks noChangeAspect="1"/>
          </p:cNvGraphicFramePr>
          <p:nvPr/>
        </p:nvGraphicFramePr>
        <p:xfrm>
          <a:off x="1855406" y="633290"/>
          <a:ext cx="1087437" cy="803275"/>
        </p:xfrm>
        <a:graphic>
          <a:graphicData uri="http://schemas.openxmlformats.org/presentationml/2006/ole">
            <mc:AlternateContent xmlns:mc="http://schemas.openxmlformats.org/markup-compatibility/2006">
              <mc:Choice xmlns:v="urn:schemas-microsoft-com:vml" Requires="v">
                <p:oleObj name="CS ChemDraw Drawing" r:id="rId5" imgW="1927895" imgH="1423337" progId="ChemDraw.Document.6.0">
                  <p:embed/>
                </p:oleObj>
              </mc:Choice>
              <mc:Fallback>
                <p:oleObj name="CS ChemDraw Drawing" r:id="rId5" imgW="1927895" imgH="1423337" progId="ChemDraw.Document.6.0">
                  <p:embed/>
                  <p:pic>
                    <p:nvPicPr>
                      <p:cNvPr id="8" name="Object 7">
                        <a:extLst>
                          <a:ext uri="{FF2B5EF4-FFF2-40B4-BE49-F238E27FC236}">
                            <a16:creationId xmlns:a16="http://schemas.microsoft.com/office/drawing/2014/main" id="{FA37BEDC-6E33-B6BF-C19A-70C06205A94C}"/>
                          </a:ext>
                        </a:extLst>
                      </p:cNvPr>
                      <p:cNvPicPr/>
                      <p:nvPr/>
                    </p:nvPicPr>
                    <p:blipFill>
                      <a:blip r:embed="rId6"/>
                      <a:stretch>
                        <a:fillRect/>
                      </a:stretch>
                    </p:blipFill>
                    <p:spPr>
                      <a:xfrm>
                        <a:off x="1855406" y="633290"/>
                        <a:ext cx="1087437" cy="8032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D955151-1383-4E42-A13E-5516CB45EDBF}"/>
              </a:ext>
            </a:extLst>
          </p:cNvPr>
          <p:cNvGraphicFramePr>
            <a:graphicFrameLocks noChangeAspect="1"/>
          </p:cNvGraphicFramePr>
          <p:nvPr/>
        </p:nvGraphicFramePr>
        <p:xfrm>
          <a:off x="4778808" y="633290"/>
          <a:ext cx="1382829" cy="749737"/>
        </p:xfrm>
        <a:graphic>
          <a:graphicData uri="http://schemas.openxmlformats.org/presentationml/2006/ole">
            <mc:AlternateContent xmlns:mc="http://schemas.openxmlformats.org/markup-compatibility/2006">
              <mc:Choice xmlns:v="urn:schemas-microsoft-com:vml" Requires="v">
                <p:oleObj name="CS ChemDraw Drawing" r:id="rId7" imgW="2464627" imgH="1336351" progId="ChemDraw.Document.6.0">
                  <p:embed/>
                </p:oleObj>
              </mc:Choice>
              <mc:Fallback>
                <p:oleObj name="CS ChemDraw Drawing" r:id="rId7" imgW="2464627" imgH="1336351" progId="ChemDraw.Document.6.0">
                  <p:embed/>
                  <p:pic>
                    <p:nvPicPr>
                      <p:cNvPr id="9" name="Object 8">
                        <a:extLst>
                          <a:ext uri="{FF2B5EF4-FFF2-40B4-BE49-F238E27FC236}">
                            <a16:creationId xmlns:a16="http://schemas.microsoft.com/office/drawing/2014/main" id="{FD955151-1383-4E42-A13E-5516CB45EDBF}"/>
                          </a:ext>
                        </a:extLst>
                      </p:cNvPr>
                      <p:cNvPicPr/>
                      <p:nvPr/>
                    </p:nvPicPr>
                    <p:blipFill>
                      <a:blip r:embed="rId8"/>
                      <a:stretch>
                        <a:fillRect/>
                      </a:stretch>
                    </p:blipFill>
                    <p:spPr>
                      <a:xfrm>
                        <a:off x="4778808" y="633290"/>
                        <a:ext cx="1382829" cy="7497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51D4A45-F1C0-7A68-2F77-B1EBBDD3E6B7}"/>
              </a:ext>
            </a:extLst>
          </p:cNvPr>
          <p:cNvGraphicFramePr>
            <a:graphicFrameLocks noChangeAspect="1"/>
          </p:cNvGraphicFramePr>
          <p:nvPr/>
        </p:nvGraphicFramePr>
        <p:xfrm>
          <a:off x="8005154" y="542876"/>
          <a:ext cx="1040933" cy="756507"/>
        </p:xfrm>
        <a:graphic>
          <a:graphicData uri="http://schemas.openxmlformats.org/presentationml/2006/ole">
            <mc:AlternateContent xmlns:mc="http://schemas.openxmlformats.org/markup-compatibility/2006">
              <mc:Choice xmlns:v="urn:schemas-microsoft-com:vml" Requires="v">
                <p:oleObj name="CS ChemDraw Drawing" r:id="rId9" imgW="1964471" imgH="1426748" progId="ChemDraw.Document.6.0">
                  <p:embed/>
                </p:oleObj>
              </mc:Choice>
              <mc:Fallback>
                <p:oleObj name="CS ChemDraw Drawing" r:id="rId9" imgW="1964471" imgH="1426748" progId="ChemDraw.Document.6.0">
                  <p:embed/>
                  <p:pic>
                    <p:nvPicPr>
                      <p:cNvPr id="10" name="Object 9">
                        <a:extLst>
                          <a:ext uri="{FF2B5EF4-FFF2-40B4-BE49-F238E27FC236}">
                            <a16:creationId xmlns:a16="http://schemas.microsoft.com/office/drawing/2014/main" id="{D51D4A45-F1C0-7A68-2F77-B1EBBDD3E6B7}"/>
                          </a:ext>
                        </a:extLst>
                      </p:cNvPr>
                      <p:cNvPicPr/>
                      <p:nvPr/>
                    </p:nvPicPr>
                    <p:blipFill>
                      <a:blip r:embed="rId10"/>
                      <a:stretch>
                        <a:fillRect/>
                      </a:stretch>
                    </p:blipFill>
                    <p:spPr>
                      <a:xfrm>
                        <a:off x="8005154" y="542876"/>
                        <a:ext cx="1040933" cy="756507"/>
                      </a:xfrm>
                      <a:prstGeom prst="rect">
                        <a:avLst/>
                      </a:prstGeom>
                    </p:spPr>
                  </p:pic>
                </p:oleObj>
              </mc:Fallback>
            </mc:AlternateContent>
          </a:graphicData>
        </a:graphic>
      </p:graphicFrame>
      <p:sp>
        <p:nvSpPr>
          <p:cNvPr id="11" name="Rectangle: Rounded Corners 10">
            <a:extLst>
              <a:ext uri="{FF2B5EF4-FFF2-40B4-BE49-F238E27FC236}">
                <a16:creationId xmlns:a16="http://schemas.microsoft.com/office/drawing/2014/main" id="{FEEA238F-49AD-0095-8F32-437C0171691B}"/>
              </a:ext>
            </a:extLst>
          </p:cNvPr>
          <p:cNvSpPr/>
          <p:nvPr/>
        </p:nvSpPr>
        <p:spPr>
          <a:xfrm>
            <a:off x="64448" y="4292811"/>
            <a:ext cx="1683640"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800" b="1" dirty="0">
                <a:latin typeface="Montserrat" panose="00000500000000000000" pitchFamily="2" charset="0"/>
              </a:rPr>
              <a:t>ZINC70705366 (D)</a:t>
            </a:r>
          </a:p>
          <a:p>
            <a:pPr algn="ctr"/>
            <a:r>
              <a:rPr lang="en-US" sz="800" dirty="0">
                <a:latin typeface="Montserrat" panose="00000500000000000000" pitchFamily="2" charset="0"/>
              </a:rPr>
              <a:t>Docking score: -11.313 kcal/mol</a:t>
            </a:r>
          </a:p>
        </p:txBody>
      </p:sp>
      <p:sp>
        <p:nvSpPr>
          <p:cNvPr id="12" name="Rectangle: Rounded Corners 11">
            <a:extLst>
              <a:ext uri="{FF2B5EF4-FFF2-40B4-BE49-F238E27FC236}">
                <a16:creationId xmlns:a16="http://schemas.microsoft.com/office/drawing/2014/main" id="{42ECD8B5-07DD-842D-1080-F30498B8A70F}"/>
              </a:ext>
            </a:extLst>
          </p:cNvPr>
          <p:cNvSpPr/>
          <p:nvPr/>
        </p:nvSpPr>
        <p:spPr>
          <a:xfrm>
            <a:off x="2999266" y="4292811"/>
            <a:ext cx="1683640"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800" b="1" dirty="0">
                <a:latin typeface="Montserrat" panose="00000500000000000000" pitchFamily="2" charset="0"/>
              </a:rPr>
              <a:t>ZINC15675941 (E)</a:t>
            </a:r>
          </a:p>
          <a:p>
            <a:pPr algn="ctr"/>
            <a:r>
              <a:rPr lang="en-US" sz="800" dirty="0">
                <a:latin typeface="Montserrat" panose="00000500000000000000" pitchFamily="2" charset="0"/>
              </a:rPr>
              <a:t>Docking score: -11.310 kcal/mol</a:t>
            </a:r>
          </a:p>
        </p:txBody>
      </p:sp>
      <p:sp>
        <p:nvSpPr>
          <p:cNvPr id="13" name="Rectangle: Rounded Corners 12">
            <a:extLst>
              <a:ext uri="{FF2B5EF4-FFF2-40B4-BE49-F238E27FC236}">
                <a16:creationId xmlns:a16="http://schemas.microsoft.com/office/drawing/2014/main" id="{84646AA9-6681-D561-6516-205E80B6EDFE}"/>
              </a:ext>
            </a:extLst>
          </p:cNvPr>
          <p:cNvSpPr/>
          <p:nvPr/>
        </p:nvSpPr>
        <p:spPr>
          <a:xfrm>
            <a:off x="6225612" y="4255923"/>
            <a:ext cx="1683640" cy="434797"/>
          </a:xfrm>
          <a:prstGeom prst="roundRect">
            <a:avLst/>
          </a:prstGeom>
          <a:solidFill>
            <a:schemeClr val="bg1"/>
          </a:solidFill>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800" b="1" dirty="0">
                <a:latin typeface="Montserrat" panose="00000500000000000000" pitchFamily="2" charset="0"/>
              </a:rPr>
              <a:t>ZINC1877111 (F)</a:t>
            </a:r>
          </a:p>
          <a:p>
            <a:pPr algn="ctr"/>
            <a:r>
              <a:rPr lang="en-US" sz="800" dirty="0">
                <a:latin typeface="Montserrat" panose="00000500000000000000" pitchFamily="2" charset="0"/>
              </a:rPr>
              <a:t>Docking score: -11.307 kcal/mol</a:t>
            </a:r>
          </a:p>
        </p:txBody>
      </p:sp>
      <p:graphicFrame>
        <p:nvGraphicFramePr>
          <p:cNvPr id="14" name="Object 13">
            <a:extLst>
              <a:ext uri="{FF2B5EF4-FFF2-40B4-BE49-F238E27FC236}">
                <a16:creationId xmlns:a16="http://schemas.microsoft.com/office/drawing/2014/main" id="{290CDE76-E35F-3448-8D39-32867E66B765}"/>
              </a:ext>
            </a:extLst>
          </p:cNvPr>
          <p:cNvGraphicFramePr>
            <a:graphicFrameLocks noChangeAspect="1"/>
          </p:cNvGraphicFramePr>
          <p:nvPr/>
        </p:nvGraphicFramePr>
        <p:xfrm>
          <a:off x="1829958" y="4026032"/>
          <a:ext cx="1143860" cy="942099"/>
        </p:xfrm>
        <a:graphic>
          <a:graphicData uri="http://schemas.openxmlformats.org/presentationml/2006/ole">
            <mc:AlternateContent xmlns:mc="http://schemas.openxmlformats.org/markup-compatibility/2006">
              <mc:Choice xmlns:v="urn:schemas-microsoft-com:vml" Requires="v">
                <p:oleObj name="CS ChemDraw Drawing" r:id="rId11" imgW="1969150" imgH="1621615" progId="ChemDraw.Document.6.0">
                  <p:embed/>
                </p:oleObj>
              </mc:Choice>
              <mc:Fallback>
                <p:oleObj name="CS ChemDraw Drawing" r:id="rId11" imgW="1969150" imgH="1621615" progId="ChemDraw.Document.6.0">
                  <p:embed/>
                  <p:pic>
                    <p:nvPicPr>
                      <p:cNvPr id="14" name="Object 13">
                        <a:extLst>
                          <a:ext uri="{FF2B5EF4-FFF2-40B4-BE49-F238E27FC236}">
                            <a16:creationId xmlns:a16="http://schemas.microsoft.com/office/drawing/2014/main" id="{290CDE76-E35F-3448-8D39-32867E66B765}"/>
                          </a:ext>
                        </a:extLst>
                      </p:cNvPr>
                      <p:cNvPicPr/>
                      <p:nvPr/>
                    </p:nvPicPr>
                    <p:blipFill>
                      <a:blip r:embed="rId12"/>
                      <a:stretch>
                        <a:fillRect/>
                      </a:stretch>
                    </p:blipFill>
                    <p:spPr>
                      <a:xfrm>
                        <a:off x="1829958" y="4026032"/>
                        <a:ext cx="1143860" cy="94209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E63EAFB-8E39-6A3C-0E30-41B5F63F0521}"/>
              </a:ext>
            </a:extLst>
          </p:cNvPr>
          <p:cNvGraphicFramePr>
            <a:graphicFrameLocks noChangeAspect="1"/>
          </p:cNvGraphicFramePr>
          <p:nvPr/>
        </p:nvGraphicFramePr>
        <p:xfrm>
          <a:off x="4823757" y="4075282"/>
          <a:ext cx="1143861" cy="843598"/>
        </p:xfrm>
        <a:graphic>
          <a:graphicData uri="http://schemas.openxmlformats.org/presentationml/2006/ole">
            <mc:AlternateContent xmlns:mc="http://schemas.openxmlformats.org/markup-compatibility/2006">
              <mc:Choice xmlns:v="urn:schemas-microsoft-com:vml" Requires="v">
                <p:oleObj name="CS ChemDraw Drawing" r:id="rId13" imgW="2031669" imgH="1497958" progId="ChemDraw.Document.6.0">
                  <p:embed/>
                </p:oleObj>
              </mc:Choice>
              <mc:Fallback>
                <p:oleObj name="CS ChemDraw Drawing" r:id="rId13" imgW="2031669" imgH="1497958" progId="ChemDraw.Document.6.0">
                  <p:embed/>
                  <p:pic>
                    <p:nvPicPr>
                      <p:cNvPr id="15" name="Object 14">
                        <a:extLst>
                          <a:ext uri="{FF2B5EF4-FFF2-40B4-BE49-F238E27FC236}">
                            <a16:creationId xmlns:a16="http://schemas.microsoft.com/office/drawing/2014/main" id="{AE63EAFB-8E39-6A3C-0E30-41B5F63F0521}"/>
                          </a:ext>
                        </a:extLst>
                      </p:cNvPr>
                      <p:cNvPicPr/>
                      <p:nvPr/>
                    </p:nvPicPr>
                    <p:blipFill>
                      <a:blip r:embed="rId14"/>
                      <a:stretch>
                        <a:fillRect/>
                      </a:stretch>
                    </p:blipFill>
                    <p:spPr>
                      <a:xfrm>
                        <a:off x="4823757" y="4075282"/>
                        <a:ext cx="1143861" cy="84359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6CCA7DC-5847-CFAC-C8B5-FB6AA0DAA366}"/>
              </a:ext>
            </a:extLst>
          </p:cNvPr>
          <p:cNvGraphicFramePr>
            <a:graphicFrameLocks noChangeAspect="1"/>
          </p:cNvGraphicFramePr>
          <p:nvPr/>
        </p:nvGraphicFramePr>
        <p:xfrm>
          <a:off x="8005154" y="4217534"/>
          <a:ext cx="1018539" cy="559093"/>
        </p:xfrm>
        <a:graphic>
          <a:graphicData uri="http://schemas.openxmlformats.org/presentationml/2006/ole">
            <mc:AlternateContent xmlns:mc="http://schemas.openxmlformats.org/markup-compatibility/2006">
              <mc:Choice xmlns:v="urn:schemas-microsoft-com:vml" Requires="v">
                <p:oleObj name="CS ChemDraw Drawing" r:id="rId15" imgW="2416993" imgH="1327396" progId="ChemDraw.Document.6.0">
                  <p:embed/>
                </p:oleObj>
              </mc:Choice>
              <mc:Fallback>
                <p:oleObj name="CS ChemDraw Drawing" r:id="rId15" imgW="2416993" imgH="1327396" progId="ChemDraw.Document.6.0">
                  <p:embed/>
                  <p:pic>
                    <p:nvPicPr>
                      <p:cNvPr id="16" name="Object 15">
                        <a:extLst>
                          <a:ext uri="{FF2B5EF4-FFF2-40B4-BE49-F238E27FC236}">
                            <a16:creationId xmlns:a16="http://schemas.microsoft.com/office/drawing/2014/main" id="{86CCA7DC-5847-CFAC-C8B5-FB6AA0DAA366}"/>
                          </a:ext>
                        </a:extLst>
                      </p:cNvPr>
                      <p:cNvPicPr/>
                      <p:nvPr/>
                    </p:nvPicPr>
                    <p:blipFill>
                      <a:blip r:embed="rId16"/>
                      <a:stretch>
                        <a:fillRect/>
                      </a:stretch>
                    </p:blipFill>
                    <p:spPr>
                      <a:xfrm>
                        <a:off x="8005154" y="4217534"/>
                        <a:ext cx="1018539" cy="559093"/>
                      </a:xfrm>
                      <a:prstGeom prst="rect">
                        <a:avLst/>
                      </a:prstGeom>
                    </p:spPr>
                  </p:pic>
                </p:oleObj>
              </mc:Fallback>
            </mc:AlternateContent>
          </a:graphicData>
        </a:graphic>
      </p:graphicFrame>
    </p:spTree>
    <p:extLst>
      <p:ext uri="{BB962C8B-B14F-4D97-AF65-F5344CB8AC3E}">
        <p14:creationId xmlns:p14="http://schemas.microsoft.com/office/powerpoint/2010/main" val="32009809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790338" y="234011"/>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Multidrug resistance and </a:t>
            </a:r>
            <a:br>
              <a:rPr lang="en-US" dirty="0"/>
            </a:br>
            <a:r>
              <a:rPr lang="en-US" dirty="0"/>
              <a:t>P-glycoprotein</a:t>
            </a:r>
            <a:endParaRPr dirty="0"/>
          </a:p>
        </p:txBody>
      </p:sp>
      <p:pic>
        <p:nvPicPr>
          <p:cNvPr id="3" name="Picture 2">
            <a:extLst>
              <a:ext uri="{FF2B5EF4-FFF2-40B4-BE49-F238E27FC236}">
                <a16:creationId xmlns:a16="http://schemas.microsoft.com/office/drawing/2014/main" id="{958C8C8C-EC8C-631E-8993-0574A34FB21A}"/>
              </a:ext>
            </a:extLst>
          </p:cNvPr>
          <p:cNvPicPr>
            <a:picLocks noChangeAspect="1"/>
          </p:cNvPicPr>
          <p:nvPr/>
        </p:nvPicPr>
        <p:blipFill rotWithShape="1">
          <a:blip r:embed="rId3"/>
          <a:srcRect l="28343" t="2325" r="30959"/>
          <a:stretch/>
        </p:blipFill>
        <p:spPr>
          <a:xfrm>
            <a:off x="1588730" y="1627001"/>
            <a:ext cx="1565248" cy="2347872"/>
          </a:xfrm>
          <a:prstGeom prst="rect">
            <a:avLst/>
          </a:prstGeom>
        </p:spPr>
      </p:pic>
      <p:grpSp>
        <p:nvGrpSpPr>
          <p:cNvPr id="8" name="Group 7">
            <a:extLst>
              <a:ext uri="{FF2B5EF4-FFF2-40B4-BE49-F238E27FC236}">
                <a16:creationId xmlns:a16="http://schemas.microsoft.com/office/drawing/2014/main" id="{69371357-7372-02B3-0D9E-2193CF69438A}"/>
              </a:ext>
            </a:extLst>
          </p:cNvPr>
          <p:cNvGrpSpPr/>
          <p:nvPr/>
        </p:nvGrpSpPr>
        <p:grpSpPr>
          <a:xfrm>
            <a:off x="3455513" y="1627001"/>
            <a:ext cx="4160174" cy="2347872"/>
            <a:chOff x="3455513" y="1744231"/>
            <a:chExt cx="4160174" cy="2347872"/>
          </a:xfrm>
        </p:grpSpPr>
        <p:pic>
          <p:nvPicPr>
            <p:cNvPr id="2" name="image3.jpeg" descr="Chart  Description automatically generated">
              <a:extLst>
                <a:ext uri="{FF2B5EF4-FFF2-40B4-BE49-F238E27FC236}">
                  <a16:creationId xmlns:a16="http://schemas.microsoft.com/office/drawing/2014/main" id="{4C8ED508-5CE6-8224-4847-9A9A05413D1B}"/>
                </a:ext>
              </a:extLst>
            </p:cNvPr>
            <p:cNvPicPr>
              <a:picLocks noChangeAspect="1"/>
            </p:cNvPicPr>
            <p:nvPr/>
          </p:nvPicPr>
          <p:blipFill>
            <a:blip r:embed="rId4" cstate="print"/>
            <a:stretch>
              <a:fillRect/>
            </a:stretch>
          </p:blipFill>
          <p:spPr>
            <a:xfrm>
              <a:off x="3455513" y="1744231"/>
              <a:ext cx="4160174" cy="2347872"/>
            </a:xfrm>
            <a:prstGeom prst="rect">
              <a:avLst/>
            </a:prstGeom>
          </p:spPr>
        </p:pic>
        <p:sp>
          <p:nvSpPr>
            <p:cNvPr id="4" name="Rectangle 3">
              <a:extLst>
                <a:ext uri="{FF2B5EF4-FFF2-40B4-BE49-F238E27FC236}">
                  <a16:creationId xmlns:a16="http://schemas.microsoft.com/office/drawing/2014/main" id="{FB54E8F8-5BDC-FCE3-D89F-6AE5FDEBB502}"/>
                </a:ext>
              </a:extLst>
            </p:cNvPr>
            <p:cNvSpPr/>
            <p:nvPr/>
          </p:nvSpPr>
          <p:spPr>
            <a:xfrm>
              <a:off x="5206739" y="1794263"/>
              <a:ext cx="611918" cy="90397"/>
            </a:xfrm>
            <a:prstGeom prst="rect">
              <a:avLst/>
            </a:prstGeom>
            <a:solidFill>
              <a:schemeClr val="accent2"/>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 dirty="0">
                  <a:solidFill>
                    <a:schemeClr val="tx1"/>
                  </a:solidFill>
                  <a:latin typeface="Montserrat" panose="00000500000000000000" pitchFamily="2" charset="0"/>
                </a:rPr>
                <a:t>Exterior</a:t>
              </a:r>
            </a:p>
          </p:txBody>
        </p:sp>
        <p:sp>
          <p:nvSpPr>
            <p:cNvPr id="5" name="Rectangle 4">
              <a:extLst>
                <a:ext uri="{FF2B5EF4-FFF2-40B4-BE49-F238E27FC236}">
                  <a16:creationId xmlns:a16="http://schemas.microsoft.com/office/drawing/2014/main" id="{A51C4A59-6923-8B8D-C862-7C97029F2510}"/>
                </a:ext>
              </a:extLst>
            </p:cNvPr>
            <p:cNvSpPr/>
            <p:nvPr/>
          </p:nvSpPr>
          <p:spPr>
            <a:xfrm>
              <a:off x="5701493" y="2004968"/>
              <a:ext cx="1254010" cy="183526"/>
            </a:xfrm>
            <a:prstGeom prst="rect">
              <a:avLst/>
            </a:prstGeom>
            <a:solidFill>
              <a:schemeClr val="accent2"/>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600" dirty="0">
                  <a:solidFill>
                    <a:schemeClr val="tx1"/>
                  </a:solidFill>
                  <a:latin typeface="Montserrat" panose="00000500000000000000" pitchFamily="2" charset="0"/>
                </a:rPr>
                <a:t>Coadministration with noncompetitive inhibitors</a:t>
              </a:r>
            </a:p>
          </p:txBody>
        </p:sp>
        <p:sp>
          <p:nvSpPr>
            <p:cNvPr id="6" name="Rectangle 5">
              <a:extLst>
                <a:ext uri="{FF2B5EF4-FFF2-40B4-BE49-F238E27FC236}">
                  <a16:creationId xmlns:a16="http://schemas.microsoft.com/office/drawing/2014/main" id="{6767CFC1-D532-6139-54C7-38C7D572005F}"/>
                </a:ext>
              </a:extLst>
            </p:cNvPr>
            <p:cNvSpPr/>
            <p:nvPr/>
          </p:nvSpPr>
          <p:spPr>
            <a:xfrm>
              <a:off x="4047265" y="2004968"/>
              <a:ext cx="1159473" cy="183526"/>
            </a:xfrm>
            <a:prstGeom prst="rect">
              <a:avLst/>
            </a:prstGeom>
            <a:solidFill>
              <a:schemeClr val="accent2"/>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600" dirty="0">
                  <a:solidFill>
                    <a:schemeClr val="tx1"/>
                  </a:solidFill>
                  <a:latin typeface="Montserrat" panose="00000500000000000000" pitchFamily="2" charset="0"/>
                </a:rPr>
                <a:t>Coadministration with competitive inhibitors</a:t>
              </a:r>
            </a:p>
          </p:txBody>
        </p:sp>
        <p:sp>
          <p:nvSpPr>
            <p:cNvPr id="7" name="Rectangle 6">
              <a:extLst>
                <a:ext uri="{FF2B5EF4-FFF2-40B4-BE49-F238E27FC236}">
                  <a16:creationId xmlns:a16="http://schemas.microsoft.com/office/drawing/2014/main" id="{67219394-F9F7-60D5-FFDB-9D293A26BCA0}"/>
                </a:ext>
              </a:extLst>
            </p:cNvPr>
            <p:cNvSpPr/>
            <p:nvPr/>
          </p:nvSpPr>
          <p:spPr>
            <a:xfrm>
              <a:off x="5206739" y="3541446"/>
              <a:ext cx="611918" cy="90397"/>
            </a:xfrm>
            <a:prstGeom prst="rect">
              <a:avLst/>
            </a:prstGeom>
            <a:solidFill>
              <a:schemeClr val="accent2"/>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 dirty="0">
                  <a:solidFill>
                    <a:schemeClr val="tx1"/>
                  </a:solidFill>
                  <a:latin typeface="Montserrat" panose="00000500000000000000" pitchFamily="2" charset="0"/>
                </a:rPr>
                <a:t>Cytosol</a:t>
              </a:r>
            </a:p>
          </p:txBody>
        </p:sp>
      </p:grpSp>
      <p:sp>
        <p:nvSpPr>
          <p:cNvPr id="9" name="Google Shape;20322;p39">
            <a:extLst>
              <a:ext uri="{FF2B5EF4-FFF2-40B4-BE49-F238E27FC236}">
                <a16:creationId xmlns:a16="http://schemas.microsoft.com/office/drawing/2014/main" id="{5C7D21AE-F57B-E090-0344-77B018CE66F2}"/>
              </a:ext>
            </a:extLst>
          </p:cNvPr>
          <p:cNvSpPr txBox="1">
            <a:spLocks/>
          </p:cNvSpPr>
          <p:nvPr/>
        </p:nvSpPr>
        <p:spPr>
          <a:xfrm>
            <a:off x="1390650" y="4082179"/>
            <a:ext cx="1950563" cy="376800"/>
          </a:xfrm>
          <a:prstGeom prst="rect">
            <a:avLst/>
          </a:prstGeom>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1600" dirty="0">
                <a:latin typeface="Red Hat Text" panose="020B0604020202020204" charset="0"/>
                <a:ea typeface="Red Hat Text" panose="020B0604020202020204" charset="0"/>
                <a:cs typeface="Red Hat Text" panose="020B0604020202020204" charset="0"/>
              </a:rPr>
              <a:t>P-glycoprotein </a:t>
            </a:r>
          </a:p>
          <a:p>
            <a:pPr algn="ctr"/>
            <a:r>
              <a:rPr lang="en-US" sz="1600" dirty="0">
                <a:latin typeface="Red Hat Text" panose="020B0604020202020204" charset="0"/>
                <a:ea typeface="Red Hat Text" panose="020B0604020202020204" charset="0"/>
                <a:cs typeface="Red Hat Text" panose="020B0604020202020204" charset="0"/>
              </a:rPr>
              <a:t>(PDB code: 7A69)</a:t>
            </a:r>
          </a:p>
        </p:txBody>
      </p:sp>
      <p:sp>
        <p:nvSpPr>
          <p:cNvPr id="10" name="Google Shape;20322;p39">
            <a:extLst>
              <a:ext uri="{FF2B5EF4-FFF2-40B4-BE49-F238E27FC236}">
                <a16:creationId xmlns:a16="http://schemas.microsoft.com/office/drawing/2014/main" id="{DD05F88B-7740-746B-6A8F-67F482FC5BB5}"/>
              </a:ext>
            </a:extLst>
          </p:cNvPr>
          <p:cNvSpPr txBox="1">
            <a:spLocks/>
          </p:cNvSpPr>
          <p:nvPr/>
        </p:nvSpPr>
        <p:spPr>
          <a:xfrm>
            <a:off x="3455513" y="4088306"/>
            <a:ext cx="4160174" cy="376800"/>
          </a:xfrm>
          <a:prstGeom prst="rect">
            <a:avLst/>
          </a:prstGeom>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1600" dirty="0">
                <a:latin typeface="Red Hat Text" panose="020B0604020202020204" charset="0"/>
                <a:ea typeface="Red Hat Text" panose="020B0604020202020204" charset="0"/>
                <a:cs typeface="Red Hat Text" panose="020B0604020202020204" charset="0"/>
              </a:rPr>
              <a:t>P-glycoprotein inhibitors</a:t>
            </a:r>
          </a:p>
        </p:txBody>
      </p:sp>
      <p:sp>
        <p:nvSpPr>
          <p:cNvPr id="11" name="Google Shape;20322;p39">
            <a:extLst>
              <a:ext uri="{FF2B5EF4-FFF2-40B4-BE49-F238E27FC236}">
                <a16:creationId xmlns:a16="http://schemas.microsoft.com/office/drawing/2014/main" id="{2D192829-6EDA-3120-C194-16E3B6D2BEAD}"/>
              </a:ext>
            </a:extLst>
          </p:cNvPr>
          <p:cNvSpPr txBox="1">
            <a:spLocks/>
          </p:cNvSpPr>
          <p:nvPr/>
        </p:nvSpPr>
        <p:spPr>
          <a:xfrm>
            <a:off x="32306" y="4766700"/>
            <a:ext cx="4667249" cy="376800"/>
          </a:xfrm>
          <a:prstGeom prst="rect">
            <a:avLst/>
          </a:prstGeom>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000" dirty="0">
                <a:latin typeface="Montserrat" panose="00000500000000000000" pitchFamily="2" charset="0"/>
                <a:ea typeface="Red Hat Text" panose="020B0604020202020204" charset="0"/>
                <a:cs typeface="Red Hat Text" panose="020B0604020202020204" charset="0"/>
              </a:rPr>
              <a:t>G AS, Jodie Y, Andrew W, et al. </a:t>
            </a:r>
            <a:r>
              <a:rPr lang="en-US" sz="1000" i="1" dirty="0">
                <a:latin typeface="Montserrat" panose="00000500000000000000" pitchFamily="2" charset="0"/>
                <a:ea typeface="Red Hat Text" panose="020B0604020202020204" charset="0"/>
                <a:cs typeface="Red Hat Text" panose="020B0604020202020204" charset="0"/>
              </a:rPr>
              <a:t>Science (1979). </a:t>
            </a:r>
            <a:r>
              <a:rPr lang="en-US" sz="1000" dirty="0">
                <a:latin typeface="Montserrat" panose="00000500000000000000" pitchFamily="2" charset="0"/>
                <a:ea typeface="Red Hat Text" panose="020B0604020202020204" charset="0"/>
                <a:cs typeface="Red Hat Text" panose="020B0604020202020204" charset="0"/>
              </a:rPr>
              <a:t>2009;323(5922):1718-1722</a:t>
            </a:r>
          </a:p>
          <a:p>
            <a:r>
              <a:rPr lang="en-US" sz="1000" dirty="0">
                <a:latin typeface="Montserrat" panose="00000500000000000000" pitchFamily="2" charset="0"/>
                <a:ea typeface="Red Hat Text" panose="020B0604020202020204" charset="0"/>
                <a:cs typeface="Red Hat Text" panose="020B0604020202020204" charset="0"/>
              </a:rPr>
              <a:t>Amin </a:t>
            </a:r>
            <a:r>
              <a:rPr lang="en-US" sz="1000" dirty="0" err="1">
                <a:latin typeface="Montserrat" panose="00000500000000000000" pitchFamily="2" charset="0"/>
                <a:ea typeface="Red Hat Text" panose="020B0604020202020204" charset="0"/>
                <a:cs typeface="Red Hat Text" panose="020B0604020202020204" charset="0"/>
              </a:rPr>
              <a:t>MdL</a:t>
            </a:r>
            <a:r>
              <a:rPr lang="en-US" sz="1000" dirty="0">
                <a:latin typeface="Montserrat" panose="00000500000000000000" pitchFamily="2" charset="0"/>
                <a:ea typeface="Red Hat Text" panose="020B0604020202020204" charset="0"/>
                <a:cs typeface="Red Hat Text" panose="020B0604020202020204" charset="0"/>
              </a:rPr>
              <a:t>. </a:t>
            </a:r>
            <a:r>
              <a:rPr lang="en-US" sz="1000" i="1" dirty="0">
                <a:latin typeface="Montserrat" panose="00000500000000000000" pitchFamily="2" charset="0"/>
                <a:ea typeface="Red Hat Text" panose="020B0604020202020204" charset="0"/>
                <a:cs typeface="Red Hat Text" panose="020B0604020202020204" charset="0"/>
              </a:rPr>
              <a:t>Drug Target Insights</a:t>
            </a:r>
            <a:r>
              <a:rPr lang="en-US" sz="1000" dirty="0">
                <a:latin typeface="Montserrat" panose="00000500000000000000" pitchFamily="2" charset="0"/>
                <a:ea typeface="Red Hat Text" panose="020B0604020202020204" charset="0"/>
                <a:cs typeface="Red Hat Text" panose="020B0604020202020204" charset="0"/>
              </a:rPr>
              <a:t>. 2013;7(1).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grpSp>
        <p:nvGrpSpPr>
          <p:cNvPr id="2" name="Group 1">
            <a:extLst>
              <a:ext uri="{FF2B5EF4-FFF2-40B4-BE49-F238E27FC236}">
                <a16:creationId xmlns:a16="http://schemas.microsoft.com/office/drawing/2014/main" id="{1638D63A-4BCA-51B3-63D2-9D32CA3C9AA4}"/>
              </a:ext>
            </a:extLst>
          </p:cNvPr>
          <p:cNvGrpSpPr/>
          <p:nvPr/>
        </p:nvGrpSpPr>
        <p:grpSpPr>
          <a:xfrm>
            <a:off x="4386058" y="1298894"/>
            <a:ext cx="4711148" cy="2754424"/>
            <a:chOff x="6065520" y="1797685"/>
            <a:chExt cx="5580380" cy="3262630"/>
          </a:xfrm>
        </p:grpSpPr>
        <p:graphicFrame>
          <p:nvGraphicFramePr>
            <p:cNvPr id="3" name="Chart 2">
              <a:extLst>
                <a:ext uri="{FF2B5EF4-FFF2-40B4-BE49-F238E27FC236}">
                  <a16:creationId xmlns:a16="http://schemas.microsoft.com/office/drawing/2014/main" id="{80DEB751-E71E-10E8-8B49-A5ACF03584D6}"/>
                </a:ext>
              </a:extLst>
            </p:cNvPr>
            <p:cNvGraphicFramePr/>
            <p:nvPr/>
          </p:nvGraphicFramePr>
          <p:xfrm>
            <a:off x="6065520" y="1797685"/>
            <a:ext cx="5580380" cy="3262630"/>
          </p:xfrm>
          <a:graphic>
            <a:graphicData uri="http://schemas.openxmlformats.org/drawingml/2006/chart">
              <c:chart xmlns:c="http://schemas.openxmlformats.org/drawingml/2006/chart" xmlns:r="http://schemas.openxmlformats.org/officeDocument/2006/relationships" r:id="rId3"/>
            </a:graphicData>
          </a:graphic>
        </p:graphicFrame>
        <p:sp>
          <p:nvSpPr>
            <p:cNvPr id="4" name="Rectangle 3">
              <a:extLst>
                <a:ext uri="{FF2B5EF4-FFF2-40B4-BE49-F238E27FC236}">
                  <a16:creationId xmlns:a16="http://schemas.microsoft.com/office/drawing/2014/main" id="{8BB4A89F-13FB-C717-91C1-F6225F560151}"/>
                </a:ext>
              </a:extLst>
            </p:cNvPr>
            <p:cNvSpPr/>
            <p:nvPr/>
          </p:nvSpPr>
          <p:spPr>
            <a:xfrm>
              <a:off x="6934200" y="3200400"/>
              <a:ext cx="990600" cy="68580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ontserrat" panose="00000500000000000000" pitchFamily="2" charset="0"/>
              </a:endParaRPr>
            </a:p>
          </p:txBody>
        </p:sp>
        <p:sp>
          <p:nvSpPr>
            <p:cNvPr id="5" name="Rectangle 4">
              <a:extLst>
                <a:ext uri="{FF2B5EF4-FFF2-40B4-BE49-F238E27FC236}">
                  <a16:creationId xmlns:a16="http://schemas.microsoft.com/office/drawing/2014/main" id="{0C63F095-CB6B-0E96-A186-FD963AA2B2F4}"/>
                </a:ext>
              </a:extLst>
            </p:cNvPr>
            <p:cNvSpPr/>
            <p:nvPr/>
          </p:nvSpPr>
          <p:spPr>
            <a:xfrm>
              <a:off x="9210675" y="3200400"/>
              <a:ext cx="1149350" cy="68580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ontserrat" panose="00000500000000000000" pitchFamily="2" charset="0"/>
              </a:endParaRPr>
            </a:p>
          </p:txBody>
        </p:sp>
      </p:grpSp>
      <p:grpSp>
        <p:nvGrpSpPr>
          <p:cNvPr id="6" name="Group 5">
            <a:extLst>
              <a:ext uri="{FF2B5EF4-FFF2-40B4-BE49-F238E27FC236}">
                <a16:creationId xmlns:a16="http://schemas.microsoft.com/office/drawing/2014/main" id="{EA588D68-9C07-86E7-E497-1E335ADF28F3}"/>
              </a:ext>
            </a:extLst>
          </p:cNvPr>
          <p:cNvGrpSpPr/>
          <p:nvPr/>
        </p:nvGrpSpPr>
        <p:grpSpPr>
          <a:xfrm>
            <a:off x="-69577" y="1298893"/>
            <a:ext cx="4711148" cy="2754424"/>
            <a:chOff x="558783" y="1797684"/>
            <a:chExt cx="5580380" cy="3262630"/>
          </a:xfrm>
        </p:grpSpPr>
        <p:graphicFrame>
          <p:nvGraphicFramePr>
            <p:cNvPr id="7" name="Chart 6">
              <a:extLst>
                <a:ext uri="{FF2B5EF4-FFF2-40B4-BE49-F238E27FC236}">
                  <a16:creationId xmlns:a16="http://schemas.microsoft.com/office/drawing/2014/main" id="{CE64E444-9F3D-6C44-62A9-52E94BB56D80}"/>
                </a:ext>
              </a:extLst>
            </p:cNvPr>
            <p:cNvGraphicFramePr/>
            <p:nvPr/>
          </p:nvGraphicFramePr>
          <p:xfrm>
            <a:off x="558783" y="1797684"/>
            <a:ext cx="5580380" cy="3262630"/>
          </p:xfrm>
          <a:graphic>
            <a:graphicData uri="http://schemas.openxmlformats.org/drawingml/2006/chart">
              <c:chart xmlns:c="http://schemas.openxmlformats.org/drawingml/2006/chart" xmlns:r="http://schemas.openxmlformats.org/officeDocument/2006/relationships" r:id="rId4"/>
            </a:graphicData>
          </a:graphic>
        </p:graphicFrame>
        <p:sp>
          <p:nvSpPr>
            <p:cNvPr id="8" name="Rectangle 7">
              <a:extLst>
                <a:ext uri="{FF2B5EF4-FFF2-40B4-BE49-F238E27FC236}">
                  <a16:creationId xmlns:a16="http://schemas.microsoft.com/office/drawing/2014/main" id="{812C5BFB-B2E9-462F-8C19-070830FEE08D}"/>
                </a:ext>
              </a:extLst>
            </p:cNvPr>
            <p:cNvSpPr/>
            <p:nvPr/>
          </p:nvSpPr>
          <p:spPr>
            <a:xfrm>
              <a:off x="1524000" y="3276600"/>
              <a:ext cx="990600" cy="68580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ontserrat" panose="00000500000000000000" pitchFamily="2" charset="0"/>
              </a:endParaRPr>
            </a:p>
          </p:txBody>
        </p:sp>
        <p:sp>
          <p:nvSpPr>
            <p:cNvPr id="9" name="Rectangle 8">
              <a:extLst>
                <a:ext uri="{FF2B5EF4-FFF2-40B4-BE49-F238E27FC236}">
                  <a16:creationId xmlns:a16="http://schemas.microsoft.com/office/drawing/2014/main" id="{8DA30544-F573-313D-3A6B-F59B57D7E5CD}"/>
                </a:ext>
              </a:extLst>
            </p:cNvPr>
            <p:cNvSpPr/>
            <p:nvPr/>
          </p:nvSpPr>
          <p:spPr>
            <a:xfrm>
              <a:off x="3800475" y="3276600"/>
              <a:ext cx="1149350" cy="68580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ontserrat" panose="00000500000000000000" pitchFamily="2" charset="0"/>
              </a:endParaRPr>
            </a:p>
          </p:txBody>
        </p:sp>
      </p:grpSp>
      <p:sp>
        <p:nvSpPr>
          <p:cNvPr id="15" name="Google Shape;20349;p42">
            <a:extLst>
              <a:ext uri="{FF2B5EF4-FFF2-40B4-BE49-F238E27FC236}">
                <a16:creationId xmlns:a16="http://schemas.microsoft.com/office/drawing/2014/main" id="{394AF375-65C2-5DF6-C038-5597A7DA9F9C}"/>
              </a:ext>
            </a:extLst>
          </p:cNvPr>
          <p:cNvSpPr txBox="1">
            <a:spLocks noGrp="1"/>
          </p:cNvSpPr>
          <p:nvPr>
            <p:ph type="title"/>
          </p:nvPr>
        </p:nvSpPr>
        <p:spPr>
          <a:xfrm>
            <a:off x="259959" y="249965"/>
            <a:ext cx="8837247"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RMSF – Root Mean Square Fluctuation</a:t>
            </a:r>
            <a:endParaRPr dirty="0"/>
          </a:p>
        </p:txBody>
      </p:sp>
    </p:spTree>
    <p:extLst>
      <p:ext uri="{BB962C8B-B14F-4D97-AF65-F5344CB8AC3E}">
        <p14:creationId xmlns:p14="http://schemas.microsoft.com/office/powerpoint/2010/main" val="6288009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 name="Google Shape;20349;p42">
            <a:extLst>
              <a:ext uri="{FF2B5EF4-FFF2-40B4-BE49-F238E27FC236}">
                <a16:creationId xmlns:a16="http://schemas.microsoft.com/office/drawing/2014/main" id="{16A9CBC8-7EAF-8389-7058-B2168EEF9195}"/>
              </a:ext>
            </a:extLst>
          </p:cNvPr>
          <p:cNvSpPr txBox="1">
            <a:spLocks noGrp="1"/>
          </p:cNvSpPr>
          <p:nvPr>
            <p:ph type="title"/>
          </p:nvPr>
        </p:nvSpPr>
        <p:spPr>
          <a:xfrm>
            <a:off x="798056" y="253207"/>
            <a:ext cx="7704000"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Rg – Radius of gyration</a:t>
            </a:r>
            <a:endParaRPr dirty="0"/>
          </a:p>
        </p:txBody>
      </p:sp>
      <p:graphicFrame>
        <p:nvGraphicFramePr>
          <p:cNvPr id="3" name="Chart 2">
            <a:extLst>
              <a:ext uri="{FF2B5EF4-FFF2-40B4-BE49-F238E27FC236}">
                <a16:creationId xmlns:a16="http://schemas.microsoft.com/office/drawing/2014/main" id="{E28B4641-AE95-3102-B80C-B8BEE0193482}"/>
              </a:ext>
            </a:extLst>
          </p:cNvPr>
          <p:cNvGraphicFramePr/>
          <p:nvPr>
            <p:extLst>
              <p:ext uri="{D42A27DB-BD31-4B8C-83A1-F6EECF244321}">
                <p14:modId xmlns:p14="http://schemas.microsoft.com/office/powerpoint/2010/main" val="3106919294"/>
              </p:ext>
            </p:extLst>
          </p:nvPr>
        </p:nvGraphicFramePr>
        <p:xfrm>
          <a:off x="1843382" y="1172250"/>
          <a:ext cx="5457235" cy="368459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2255392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 name="Google Shape;20349;p42">
            <a:extLst>
              <a:ext uri="{FF2B5EF4-FFF2-40B4-BE49-F238E27FC236}">
                <a16:creationId xmlns:a16="http://schemas.microsoft.com/office/drawing/2014/main" id="{AB64CEC7-1CE6-551C-AD69-4A6866A6BEF0}"/>
              </a:ext>
            </a:extLst>
          </p:cNvPr>
          <p:cNvSpPr txBox="1">
            <a:spLocks noGrp="1"/>
          </p:cNvSpPr>
          <p:nvPr>
            <p:ph type="title"/>
          </p:nvPr>
        </p:nvSpPr>
        <p:spPr>
          <a:xfrm>
            <a:off x="806368" y="239094"/>
            <a:ext cx="8884041"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Result of screening P-</a:t>
            </a:r>
            <a:r>
              <a:rPr lang="en-US" dirty="0" err="1"/>
              <a:t>gp</a:t>
            </a:r>
            <a:r>
              <a:rPr lang="en-US" dirty="0"/>
              <a:t> inhibitors</a:t>
            </a:r>
            <a:br>
              <a:rPr lang="en-US" dirty="0"/>
            </a:br>
            <a:endParaRPr dirty="0"/>
          </a:p>
        </p:txBody>
      </p:sp>
      <p:grpSp>
        <p:nvGrpSpPr>
          <p:cNvPr id="32" name="Group 31">
            <a:extLst>
              <a:ext uri="{FF2B5EF4-FFF2-40B4-BE49-F238E27FC236}">
                <a16:creationId xmlns:a16="http://schemas.microsoft.com/office/drawing/2014/main" id="{C230D484-4A6F-0F9B-809B-AFB043E0E275}"/>
              </a:ext>
            </a:extLst>
          </p:cNvPr>
          <p:cNvGrpSpPr/>
          <p:nvPr/>
        </p:nvGrpSpPr>
        <p:grpSpPr>
          <a:xfrm>
            <a:off x="1421333" y="1025702"/>
            <a:ext cx="6301334" cy="3813198"/>
            <a:chOff x="1409980" y="1076325"/>
            <a:chExt cx="7210028" cy="4974034"/>
          </a:xfrm>
        </p:grpSpPr>
        <p:grpSp>
          <p:nvGrpSpPr>
            <p:cNvPr id="33" name="Group 32">
              <a:extLst>
                <a:ext uri="{FF2B5EF4-FFF2-40B4-BE49-F238E27FC236}">
                  <a16:creationId xmlns:a16="http://schemas.microsoft.com/office/drawing/2014/main" id="{898010B6-7468-E39E-2641-E39D3E99F8D2}"/>
                </a:ext>
              </a:extLst>
            </p:cNvPr>
            <p:cNvGrpSpPr/>
            <p:nvPr/>
          </p:nvGrpSpPr>
          <p:grpSpPr>
            <a:xfrm>
              <a:off x="1409980" y="1076325"/>
              <a:ext cx="6324039" cy="3441083"/>
              <a:chOff x="5164473" y="1722271"/>
              <a:chExt cx="6324039" cy="3441083"/>
            </a:xfrm>
          </p:grpSpPr>
          <p:grpSp>
            <p:nvGrpSpPr>
              <p:cNvPr id="38" name="Google Shape;940;p44">
                <a:extLst>
                  <a:ext uri="{FF2B5EF4-FFF2-40B4-BE49-F238E27FC236}">
                    <a16:creationId xmlns:a16="http://schemas.microsoft.com/office/drawing/2014/main" id="{107B1B40-329F-A70E-7773-8DA0F8AB9FD1}"/>
                  </a:ext>
                </a:extLst>
              </p:cNvPr>
              <p:cNvGrpSpPr/>
              <p:nvPr/>
            </p:nvGrpSpPr>
            <p:grpSpPr>
              <a:xfrm>
                <a:off x="5389009" y="2394829"/>
                <a:ext cx="3234455" cy="2056414"/>
                <a:chOff x="3778727" y="4460423"/>
                <a:chExt cx="720160" cy="457866"/>
              </a:xfrm>
              <a:effectLst/>
            </p:grpSpPr>
            <p:sp>
              <p:nvSpPr>
                <p:cNvPr id="59" name="Google Shape;943;p44">
                  <a:extLst>
                    <a:ext uri="{FF2B5EF4-FFF2-40B4-BE49-F238E27FC236}">
                      <a16:creationId xmlns:a16="http://schemas.microsoft.com/office/drawing/2014/main" id="{297F38C3-DDD3-322D-06FB-F5088544C601}"/>
                    </a:ext>
                  </a:extLst>
                </p:cNvPr>
                <p:cNvSpPr/>
                <p:nvPr/>
              </p:nvSpPr>
              <p:spPr>
                <a:xfrm>
                  <a:off x="3780312" y="4519013"/>
                  <a:ext cx="718575" cy="115145"/>
                </a:xfrm>
                <a:custGeom>
                  <a:avLst/>
                  <a:gdLst/>
                  <a:ahLst/>
                  <a:cxnLst/>
                  <a:rect l="l" t="t" r="r" b="b"/>
                  <a:pathLst>
                    <a:path w="1261" h="202" extrusionOk="0">
                      <a:moveTo>
                        <a:pt x="630" y="53"/>
                      </a:moveTo>
                      <a:cubicBezTo>
                        <a:pt x="363" y="53"/>
                        <a:pt x="82" y="34"/>
                        <a:pt x="0" y="0"/>
                      </a:cubicBezTo>
                      <a:cubicBezTo>
                        <a:pt x="71" y="146"/>
                        <a:pt x="71" y="146"/>
                        <a:pt x="71" y="146"/>
                      </a:cubicBezTo>
                      <a:cubicBezTo>
                        <a:pt x="88" y="157"/>
                        <a:pt x="134" y="170"/>
                        <a:pt x="227" y="181"/>
                      </a:cubicBezTo>
                      <a:cubicBezTo>
                        <a:pt x="334" y="194"/>
                        <a:pt x="478" y="202"/>
                        <a:pt x="630" y="202"/>
                      </a:cubicBezTo>
                      <a:cubicBezTo>
                        <a:pt x="630" y="202"/>
                        <a:pt x="630" y="202"/>
                        <a:pt x="630" y="202"/>
                      </a:cubicBezTo>
                      <a:cubicBezTo>
                        <a:pt x="929" y="202"/>
                        <a:pt x="1147" y="174"/>
                        <a:pt x="1189" y="146"/>
                      </a:cubicBezTo>
                      <a:cubicBezTo>
                        <a:pt x="1261" y="0"/>
                        <a:pt x="1261" y="0"/>
                        <a:pt x="1261" y="0"/>
                      </a:cubicBezTo>
                      <a:cubicBezTo>
                        <a:pt x="1179" y="34"/>
                        <a:pt x="897" y="53"/>
                        <a:pt x="630" y="53"/>
                      </a:cubicBezTo>
                      <a:close/>
                    </a:path>
                  </a:pathLst>
                </a:custGeom>
                <a:solidFill>
                  <a:srgbClr val="90C226"/>
                </a:solidFill>
                <a:ln>
                  <a:noFill/>
                </a:ln>
                <a:effectLst>
                  <a:glow rad="63500">
                    <a:srgbClr val="70AD47">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Times New Roman" panose="02020603050405020304" pitchFamily="18" charset="0"/>
                    <a:sym typeface="Barlow"/>
                  </a:endParaRPr>
                </a:p>
              </p:txBody>
            </p:sp>
            <p:sp>
              <p:nvSpPr>
                <p:cNvPr id="60" name="Google Shape;944;p44">
                  <a:extLst>
                    <a:ext uri="{FF2B5EF4-FFF2-40B4-BE49-F238E27FC236}">
                      <a16:creationId xmlns:a16="http://schemas.microsoft.com/office/drawing/2014/main" id="{CF9430C6-25DE-90BB-DBDE-549A7BDB9405}"/>
                    </a:ext>
                  </a:extLst>
                </p:cNvPr>
                <p:cNvSpPr/>
                <p:nvPr/>
              </p:nvSpPr>
              <p:spPr>
                <a:xfrm>
                  <a:off x="3868662" y="4710395"/>
                  <a:ext cx="541875" cy="112657"/>
                </a:xfrm>
                <a:custGeom>
                  <a:avLst/>
                  <a:gdLst/>
                  <a:ahLst/>
                  <a:cxnLst/>
                  <a:rect l="l" t="t" r="r" b="b"/>
                  <a:pathLst>
                    <a:path w="951" h="198" extrusionOk="0">
                      <a:moveTo>
                        <a:pt x="0" y="0"/>
                      </a:moveTo>
                      <a:cubicBezTo>
                        <a:pt x="70" y="144"/>
                        <a:pt x="70" y="144"/>
                        <a:pt x="70" y="144"/>
                      </a:cubicBezTo>
                      <a:cubicBezTo>
                        <a:pt x="101" y="171"/>
                        <a:pt x="259" y="198"/>
                        <a:pt x="475" y="198"/>
                      </a:cubicBezTo>
                      <a:cubicBezTo>
                        <a:pt x="692" y="198"/>
                        <a:pt x="849" y="171"/>
                        <a:pt x="881" y="144"/>
                      </a:cubicBezTo>
                      <a:cubicBezTo>
                        <a:pt x="951" y="0"/>
                        <a:pt x="951" y="0"/>
                        <a:pt x="951" y="0"/>
                      </a:cubicBezTo>
                      <a:cubicBezTo>
                        <a:pt x="881" y="32"/>
                        <a:pt x="673" y="50"/>
                        <a:pt x="475" y="50"/>
                      </a:cubicBezTo>
                      <a:cubicBezTo>
                        <a:pt x="277" y="50"/>
                        <a:pt x="69" y="32"/>
                        <a:pt x="0" y="0"/>
                      </a:cubicBezTo>
                      <a:close/>
                    </a:path>
                  </a:pathLst>
                </a:custGeom>
                <a:solidFill>
                  <a:srgbClr val="E6B91E"/>
                </a:solidFill>
                <a:ln>
                  <a:noFill/>
                </a:ln>
                <a:effectLst>
                  <a:glow rad="63500">
                    <a:srgbClr val="FFC000">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61" name="Google Shape;945;p44">
                  <a:extLst>
                    <a:ext uri="{FF2B5EF4-FFF2-40B4-BE49-F238E27FC236}">
                      <a16:creationId xmlns:a16="http://schemas.microsoft.com/office/drawing/2014/main" id="{C6B87384-1EB0-9F2B-024D-1D4C802AE90B}"/>
                    </a:ext>
                  </a:extLst>
                </p:cNvPr>
                <p:cNvSpPr/>
                <p:nvPr/>
              </p:nvSpPr>
              <p:spPr>
                <a:xfrm>
                  <a:off x="3824940" y="4614704"/>
                  <a:ext cx="629543" cy="114014"/>
                </a:xfrm>
                <a:custGeom>
                  <a:avLst/>
                  <a:gdLst/>
                  <a:ahLst/>
                  <a:cxnLst/>
                  <a:rect l="l" t="t" r="r" b="b"/>
                  <a:pathLst>
                    <a:path w="1105" h="200" extrusionOk="0">
                      <a:moveTo>
                        <a:pt x="552" y="51"/>
                      </a:moveTo>
                      <a:cubicBezTo>
                        <a:pt x="399" y="51"/>
                        <a:pt x="255" y="44"/>
                        <a:pt x="147" y="31"/>
                      </a:cubicBezTo>
                      <a:cubicBezTo>
                        <a:pt x="76" y="22"/>
                        <a:pt x="26" y="12"/>
                        <a:pt x="0" y="0"/>
                      </a:cubicBezTo>
                      <a:cubicBezTo>
                        <a:pt x="70" y="145"/>
                        <a:pt x="70" y="145"/>
                        <a:pt x="70" y="145"/>
                      </a:cubicBezTo>
                      <a:cubicBezTo>
                        <a:pt x="108" y="173"/>
                        <a:pt x="296" y="200"/>
                        <a:pt x="552" y="200"/>
                      </a:cubicBezTo>
                      <a:cubicBezTo>
                        <a:pt x="809" y="200"/>
                        <a:pt x="996" y="173"/>
                        <a:pt x="1034" y="145"/>
                      </a:cubicBezTo>
                      <a:cubicBezTo>
                        <a:pt x="1105" y="0"/>
                        <a:pt x="1105" y="0"/>
                        <a:pt x="1105" y="0"/>
                      </a:cubicBezTo>
                      <a:cubicBezTo>
                        <a:pt x="1030" y="33"/>
                        <a:pt x="785" y="51"/>
                        <a:pt x="552" y="51"/>
                      </a:cubicBezTo>
                      <a:close/>
                    </a:path>
                  </a:pathLst>
                </a:custGeom>
                <a:solidFill>
                  <a:srgbClr val="54A021"/>
                </a:solidFill>
                <a:ln>
                  <a:noFill/>
                </a:ln>
                <a:effectLst>
                  <a:glow rad="63500">
                    <a:srgbClr val="70AD47">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62" name="Google Shape;946;p44">
                  <a:extLst>
                    <a:ext uri="{FF2B5EF4-FFF2-40B4-BE49-F238E27FC236}">
                      <a16:creationId xmlns:a16="http://schemas.microsoft.com/office/drawing/2014/main" id="{BBBC2AC7-B39D-E021-45D3-1DAA9B6F3D01}"/>
                    </a:ext>
                  </a:extLst>
                </p:cNvPr>
                <p:cNvSpPr/>
                <p:nvPr/>
              </p:nvSpPr>
              <p:spPr>
                <a:xfrm>
                  <a:off x="3912610" y="4806085"/>
                  <a:ext cx="453525" cy="112204"/>
                </a:xfrm>
                <a:custGeom>
                  <a:avLst/>
                  <a:gdLst/>
                  <a:ahLst/>
                  <a:cxnLst/>
                  <a:rect l="l" t="t" r="r" b="b"/>
                  <a:pathLst>
                    <a:path w="796" h="197" extrusionOk="0">
                      <a:moveTo>
                        <a:pt x="0" y="0"/>
                      </a:moveTo>
                      <a:cubicBezTo>
                        <a:pt x="65" y="132"/>
                        <a:pt x="65" y="132"/>
                        <a:pt x="65" y="132"/>
                      </a:cubicBezTo>
                      <a:cubicBezTo>
                        <a:pt x="65" y="132"/>
                        <a:pt x="65" y="132"/>
                        <a:pt x="65" y="132"/>
                      </a:cubicBezTo>
                      <a:cubicBezTo>
                        <a:pt x="65" y="133"/>
                        <a:pt x="65" y="133"/>
                        <a:pt x="65" y="133"/>
                      </a:cubicBezTo>
                      <a:cubicBezTo>
                        <a:pt x="70" y="142"/>
                        <a:pt x="70" y="142"/>
                        <a:pt x="70" y="142"/>
                      </a:cubicBezTo>
                      <a:cubicBezTo>
                        <a:pt x="95" y="170"/>
                        <a:pt x="221" y="197"/>
                        <a:pt x="398" y="197"/>
                      </a:cubicBezTo>
                      <a:cubicBezTo>
                        <a:pt x="576" y="197"/>
                        <a:pt x="702" y="170"/>
                        <a:pt x="727" y="142"/>
                      </a:cubicBezTo>
                      <a:cubicBezTo>
                        <a:pt x="732" y="133"/>
                        <a:pt x="732" y="133"/>
                        <a:pt x="732" y="133"/>
                      </a:cubicBezTo>
                      <a:cubicBezTo>
                        <a:pt x="732" y="132"/>
                        <a:pt x="732" y="132"/>
                        <a:pt x="732" y="132"/>
                      </a:cubicBezTo>
                      <a:cubicBezTo>
                        <a:pt x="732" y="132"/>
                        <a:pt x="732" y="132"/>
                        <a:pt x="732" y="132"/>
                      </a:cubicBezTo>
                      <a:cubicBezTo>
                        <a:pt x="796" y="0"/>
                        <a:pt x="796" y="0"/>
                        <a:pt x="796" y="0"/>
                      </a:cubicBezTo>
                      <a:cubicBezTo>
                        <a:pt x="735" y="31"/>
                        <a:pt x="562" y="48"/>
                        <a:pt x="398" y="48"/>
                      </a:cubicBezTo>
                      <a:cubicBezTo>
                        <a:pt x="234" y="48"/>
                        <a:pt x="62" y="31"/>
                        <a:pt x="0" y="0"/>
                      </a:cubicBezTo>
                      <a:close/>
                    </a:path>
                  </a:pathLst>
                </a:custGeom>
                <a:solidFill>
                  <a:srgbClr val="E76618"/>
                </a:solidFill>
                <a:ln>
                  <a:noFill/>
                </a:ln>
                <a:effectLst>
                  <a:glow rad="63500">
                    <a:srgbClr val="ED7D31">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63" name="Google Shape;947;p44">
                  <a:extLst>
                    <a:ext uri="{FF2B5EF4-FFF2-40B4-BE49-F238E27FC236}">
                      <a16:creationId xmlns:a16="http://schemas.microsoft.com/office/drawing/2014/main" id="{E5961300-72AF-B5B8-1794-326D4ED44AF2}"/>
                    </a:ext>
                  </a:extLst>
                </p:cNvPr>
                <p:cNvSpPr/>
                <p:nvPr/>
              </p:nvSpPr>
              <p:spPr>
                <a:xfrm>
                  <a:off x="3778727" y="4460423"/>
                  <a:ext cx="719100" cy="79200"/>
                </a:xfrm>
                <a:prstGeom prst="ellipse">
                  <a:avLst/>
                </a:prstGeom>
                <a:solidFill>
                  <a:srgbClr val="EBEBEB"/>
                </a:solidFill>
                <a:ln>
                  <a:noFill/>
                </a:ln>
                <a:effectLst/>
                <a:scene3d>
                  <a:camera prst="orthographicFront">
                    <a:rot lat="0" lon="0" rev="0"/>
                  </a:camera>
                  <a:lightRig rig="contrasting" dir="t">
                    <a:rot lat="0" lon="0" rev="7800000"/>
                  </a:lightRig>
                </a:scene3d>
                <a:sp3d>
                  <a:bevelT w="139700" h="139700"/>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a:ln>
                      <a:noFill/>
                    </a:ln>
                    <a:solidFill>
                      <a:prstClr val="white"/>
                    </a:solidFill>
                    <a:effectLst/>
                    <a:uLnTx/>
                    <a:uFillTx/>
                    <a:latin typeface="Montserrat" panose="00000500000000000000" pitchFamily="2" charset="0"/>
                    <a:ea typeface="Barlow"/>
                    <a:cs typeface="Barlow"/>
                    <a:sym typeface="Barlow"/>
                  </a:endParaRPr>
                </a:p>
              </p:txBody>
            </p:sp>
          </p:grpSp>
          <p:cxnSp>
            <p:nvCxnSpPr>
              <p:cNvPr id="39" name="Google Shape;948;p44">
                <a:extLst>
                  <a:ext uri="{FF2B5EF4-FFF2-40B4-BE49-F238E27FC236}">
                    <a16:creationId xmlns:a16="http://schemas.microsoft.com/office/drawing/2014/main" id="{C8AA77B9-C0E5-0B5D-DD63-688BD8EAF282}"/>
                  </a:ext>
                </a:extLst>
              </p:cNvPr>
              <p:cNvCxnSpPr>
                <a:cxnSpLocks/>
              </p:cNvCxnSpPr>
              <p:nvPr/>
            </p:nvCxnSpPr>
            <p:spPr>
              <a:xfrm>
                <a:off x="8618703" y="2876275"/>
                <a:ext cx="899260" cy="0"/>
              </a:xfrm>
              <a:prstGeom prst="straightConnector1">
                <a:avLst/>
              </a:prstGeom>
              <a:noFill/>
              <a:ln w="9525" cap="flat" cmpd="sng">
                <a:solidFill>
                  <a:srgbClr val="90C226"/>
                </a:solidFill>
                <a:prstDash val="solid"/>
                <a:round/>
                <a:headEnd type="oval" w="med" len="med"/>
                <a:tailEnd type="oval" w="med" len="med"/>
              </a:ln>
              <a:effectLst/>
            </p:spPr>
          </p:cxnSp>
          <p:sp>
            <p:nvSpPr>
              <p:cNvPr id="40" name="Google Shape;949;p44">
                <a:extLst>
                  <a:ext uri="{FF2B5EF4-FFF2-40B4-BE49-F238E27FC236}">
                    <a16:creationId xmlns:a16="http://schemas.microsoft.com/office/drawing/2014/main" id="{5422F593-6EA3-F4EA-0748-A9D7042AF339}"/>
                  </a:ext>
                </a:extLst>
              </p:cNvPr>
              <p:cNvSpPr txBox="1"/>
              <p:nvPr/>
            </p:nvSpPr>
            <p:spPr>
              <a:xfrm>
                <a:off x="9610531" y="2722046"/>
                <a:ext cx="1877981" cy="308400"/>
              </a:xfrm>
              <a:prstGeom prst="roundRect">
                <a:avLst/>
              </a:prstGeom>
              <a:noFill/>
              <a:ln w="19050">
                <a:solidFill>
                  <a:srgbClr val="90C226"/>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100,853 compounds</a:t>
                </a:r>
              </a:p>
            </p:txBody>
          </p:sp>
          <p:cxnSp>
            <p:nvCxnSpPr>
              <p:cNvPr id="41" name="Google Shape;950;p44">
                <a:extLst>
                  <a:ext uri="{FF2B5EF4-FFF2-40B4-BE49-F238E27FC236}">
                    <a16:creationId xmlns:a16="http://schemas.microsoft.com/office/drawing/2014/main" id="{87388C8C-222C-CA41-8233-B65CC5656E20}"/>
                  </a:ext>
                </a:extLst>
              </p:cNvPr>
              <p:cNvCxnSpPr>
                <a:cxnSpLocks/>
              </p:cNvCxnSpPr>
              <p:nvPr/>
            </p:nvCxnSpPr>
            <p:spPr>
              <a:xfrm>
                <a:off x="8412351" y="3308011"/>
                <a:ext cx="1087200" cy="0"/>
              </a:xfrm>
              <a:prstGeom prst="straightConnector1">
                <a:avLst/>
              </a:prstGeom>
              <a:noFill/>
              <a:ln w="9525" cap="flat" cmpd="sng">
                <a:solidFill>
                  <a:srgbClr val="54A021"/>
                </a:solidFill>
                <a:prstDash val="solid"/>
                <a:round/>
                <a:headEnd type="oval" w="med" len="med"/>
                <a:tailEnd type="oval" w="med" len="med"/>
              </a:ln>
              <a:effectLst/>
            </p:spPr>
          </p:cxnSp>
          <p:sp>
            <p:nvSpPr>
              <p:cNvPr id="42" name="Google Shape;951;p44">
                <a:extLst>
                  <a:ext uri="{FF2B5EF4-FFF2-40B4-BE49-F238E27FC236}">
                    <a16:creationId xmlns:a16="http://schemas.microsoft.com/office/drawing/2014/main" id="{311E9DB6-8240-998B-AD46-51FA4FD97238}"/>
                  </a:ext>
                </a:extLst>
              </p:cNvPr>
              <p:cNvSpPr txBox="1"/>
              <p:nvPr/>
            </p:nvSpPr>
            <p:spPr>
              <a:xfrm>
                <a:off x="9601200" y="3153774"/>
                <a:ext cx="1877981" cy="308400"/>
              </a:xfrm>
              <a:prstGeom prst="roundRect">
                <a:avLst/>
              </a:prstGeom>
              <a:noFill/>
              <a:ln w="19050">
                <a:solidFill>
                  <a:srgbClr val="54A021"/>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69,946 compounds</a:t>
                </a:r>
              </a:p>
            </p:txBody>
          </p:sp>
          <p:cxnSp>
            <p:nvCxnSpPr>
              <p:cNvPr id="43" name="Google Shape;952;p44">
                <a:extLst>
                  <a:ext uri="{FF2B5EF4-FFF2-40B4-BE49-F238E27FC236}">
                    <a16:creationId xmlns:a16="http://schemas.microsoft.com/office/drawing/2014/main" id="{2BEA5D14-8376-8A8F-FA87-1593A44AF46C}"/>
                  </a:ext>
                </a:extLst>
              </p:cNvPr>
              <p:cNvCxnSpPr>
                <a:cxnSpLocks/>
              </p:cNvCxnSpPr>
              <p:nvPr/>
            </p:nvCxnSpPr>
            <p:spPr>
              <a:xfrm>
                <a:off x="8214041" y="3739747"/>
                <a:ext cx="1285200" cy="0"/>
              </a:xfrm>
              <a:prstGeom prst="straightConnector1">
                <a:avLst/>
              </a:prstGeom>
              <a:noFill/>
              <a:ln w="9525" cap="flat" cmpd="sng">
                <a:solidFill>
                  <a:srgbClr val="E6B91E"/>
                </a:solidFill>
                <a:prstDash val="solid"/>
                <a:round/>
                <a:headEnd type="oval" w="med" len="med"/>
                <a:tailEnd type="oval" w="med" len="med"/>
              </a:ln>
              <a:effectLst/>
            </p:spPr>
          </p:cxnSp>
          <p:sp>
            <p:nvSpPr>
              <p:cNvPr id="44" name="Google Shape;953;p44">
                <a:extLst>
                  <a:ext uri="{FF2B5EF4-FFF2-40B4-BE49-F238E27FC236}">
                    <a16:creationId xmlns:a16="http://schemas.microsoft.com/office/drawing/2014/main" id="{1BAAEB57-9DD3-CDEB-F186-B2D08A6C6C2B}"/>
                  </a:ext>
                </a:extLst>
              </p:cNvPr>
              <p:cNvSpPr txBox="1"/>
              <p:nvPr/>
            </p:nvSpPr>
            <p:spPr>
              <a:xfrm>
                <a:off x="9601200" y="3585501"/>
                <a:ext cx="1877981" cy="308400"/>
              </a:xfrm>
              <a:prstGeom prst="roundRect">
                <a:avLst/>
              </a:prstGeom>
              <a:noFill/>
              <a:ln w="19050">
                <a:solidFill>
                  <a:srgbClr val="E6B91E"/>
                </a:solidFill>
                <a:prstDash val="dash"/>
              </a:ln>
            </p:spPr>
            <p:txBody>
              <a:bodyPr spcFirstLastPara="1" wrap="square" lIns="0" tIns="0" rIns="0" bIns="0" anchor="ctr" anchorCtr="0">
                <a:noAutofit/>
              </a:bodyPr>
              <a:lstStyle/>
              <a:p>
                <a:pPr algn="ctr" defTabSz="457200"/>
                <a:r>
                  <a:rPr lang="en" sz="1200" dirty="0">
                    <a:solidFill>
                      <a:prstClr val="black"/>
                    </a:solidFill>
                    <a:latin typeface="Montserrat" panose="00000500000000000000" pitchFamily="2" charset="0"/>
                    <a:ea typeface="Barlow"/>
                    <a:cs typeface="Times New Roman" panose="02020603050405020304" pitchFamily="18" charset="0"/>
                    <a:sym typeface="Barlow"/>
                  </a:rPr>
                  <a:t>6 compounds</a:t>
                </a:r>
                <a:endParaRPr sz="1200" dirty="0">
                  <a:solidFill>
                    <a:prstClr val="black"/>
                  </a:solidFill>
                  <a:latin typeface="Montserrat" panose="00000500000000000000" pitchFamily="2" charset="0"/>
                  <a:ea typeface="Barlow"/>
                  <a:cs typeface="Times New Roman" panose="02020603050405020304" pitchFamily="18" charset="0"/>
                  <a:sym typeface="Barlow"/>
                </a:endParaRPr>
              </a:p>
            </p:txBody>
          </p:sp>
          <p:cxnSp>
            <p:nvCxnSpPr>
              <p:cNvPr id="45" name="Google Shape;954;p44">
                <a:extLst>
                  <a:ext uri="{FF2B5EF4-FFF2-40B4-BE49-F238E27FC236}">
                    <a16:creationId xmlns:a16="http://schemas.microsoft.com/office/drawing/2014/main" id="{E4D11340-5549-20F2-E0CA-A276B84711AB}"/>
                  </a:ext>
                </a:extLst>
              </p:cNvPr>
              <p:cNvCxnSpPr>
                <a:cxnSpLocks/>
              </p:cNvCxnSpPr>
              <p:nvPr/>
            </p:nvCxnSpPr>
            <p:spPr>
              <a:xfrm>
                <a:off x="8045111" y="4171461"/>
                <a:ext cx="1454100" cy="0"/>
              </a:xfrm>
              <a:prstGeom prst="straightConnector1">
                <a:avLst/>
              </a:prstGeom>
              <a:noFill/>
              <a:ln w="9525" cap="flat" cmpd="sng">
                <a:solidFill>
                  <a:srgbClr val="E76618"/>
                </a:solidFill>
                <a:prstDash val="solid"/>
                <a:round/>
                <a:headEnd type="oval" w="med" len="med"/>
                <a:tailEnd type="oval" w="med" len="med"/>
              </a:ln>
              <a:effectLst/>
            </p:spPr>
          </p:cxnSp>
          <p:sp>
            <p:nvSpPr>
              <p:cNvPr id="46" name="Google Shape;955;p44">
                <a:extLst>
                  <a:ext uri="{FF2B5EF4-FFF2-40B4-BE49-F238E27FC236}">
                    <a16:creationId xmlns:a16="http://schemas.microsoft.com/office/drawing/2014/main" id="{AE3B02D7-4533-8035-826F-2A4E350FA63E}"/>
                  </a:ext>
                </a:extLst>
              </p:cNvPr>
              <p:cNvSpPr txBox="1"/>
              <p:nvPr/>
            </p:nvSpPr>
            <p:spPr>
              <a:xfrm>
                <a:off x="9601200" y="4017228"/>
                <a:ext cx="1877981" cy="308400"/>
              </a:xfrm>
              <a:prstGeom prst="roundRect">
                <a:avLst/>
              </a:prstGeom>
              <a:noFill/>
              <a:ln w="19050">
                <a:solidFill>
                  <a:srgbClr val="E76618"/>
                </a:solidFill>
                <a:prstDash val="dash"/>
              </a:ln>
            </p:spPr>
            <p:txBody>
              <a:bodyPr spcFirstLastPara="1" wrap="square" lIns="0" tIns="0" rIns="0" bIns="0" anchor="ctr" anchorCtr="0">
                <a:noAutofit/>
              </a:bodyPr>
              <a:lstStyle/>
              <a:p>
                <a:pPr algn="ctr" defTabSz="457200"/>
                <a:r>
                  <a:rPr lang="en" sz="1200" dirty="0">
                    <a:solidFill>
                      <a:prstClr val="black"/>
                    </a:solidFill>
                    <a:latin typeface="Montserrat" panose="00000500000000000000" pitchFamily="2" charset="0"/>
                    <a:ea typeface="Barlow"/>
                    <a:cs typeface="Times New Roman" panose="02020603050405020304" pitchFamily="18" charset="0"/>
                    <a:sym typeface="Barlow"/>
                  </a:rPr>
                  <a:t>2 compounds</a:t>
                </a:r>
                <a:endParaRPr sz="1200" dirty="0">
                  <a:solidFill>
                    <a:prstClr val="black"/>
                  </a:solidFill>
                  <a:latin typeface="Montserrat" panose="00000500000000000000" pitchFamily="2" charset="0"/>
                  <a:ea typeface="Barlow"/>
                  <a:cs typeface="Times New Roman" panose="02020603050405020304" pitchFamily="18" charset="0"/>
                  <a:sym typeface="Barlow"/>
                </a:endParaRPr>
              </a:p>
            </p:txBody>
          </p:sp>
          <p:grpSp>
            <p:nvGrpSpPr>
              <p:cNvPr id="47" name="Group 46">
                <a:extLst>
                  <a:ext uri="{FF2B5EF4-FFF2-40B4-BE49-F238E27FC236}">
                    <a16:creationId xmlns:a16="http://schemas.microsoft.com/office/drawing/2014/main" id="{6DEFDE1E-33AC-132C-65F8-54E1529DF5A1}"/>
                  </a:ext>
                </a:extLst>
              </p:cNvPr>
              <p:cNvGrpSpPr/>
              <p:nvPr/>
            </p:nvGrpSpPr>
            <p:grpSpPr>
              <a:xfrm>
                <a:off x="6375768" y="1722271"/>
                <a:ext cx="1193160" cy="914983"/>
                <a:chOff x="3510321" y="1254768"/>
                <a:chExt cx="1298904" cy="996073"/>
              </a:xfrm>
              <a:effectLst>
                <a:glow rad="63500">
                  <a:srgbClr val="70AD47">
                    <a:satMod val="175000"/>
                    <a:alpha val="40000"/>
                  </a:srgbClr>
                </a:glow>
              </a:effectLst>
              <a:scene3d>
                <a:camera prst="orthographicFront">
                  <a:rot lat="0" lon="0" rev="0"/>
                </a:camera>
                <a:lightRig rig="balanced" dir="t">
                  <a:rot lat="0" lon="0" rev="8700000"/>
                </a:lightRig>
              </a:scene3d>
            </p:grpSpPr>
            <p:sp>
              <p:nvSpPr>
                <p:cNvPr id="57" name="Oval 56">
                  <a:extLst>
                    <a:ext uri="{FF2B5EF4-FFF2-40B4-BE49-F238E27FC236}">
                      <a16:creationId xmlns:a16="http://schemas.microsoft.com/office/drawing/2014/main" id="{3638383E-2FF1-E886-63AF-FECF07F84470}"/>
                    </a:ext>
                  </a:extLst>
                </p:cNvPr>
                <p:cNvSpPr/>
                <p:nvPr/>
              </p:nvSpPr>
              <p:spPr>
                <a:xfrm>
                  <a:off x="3634341" y="1254768"/>
                  <a:ext cx="996073" cy="996073"/>
                </a:xfrm>
                <a:prstGeom prst="ellipse">
                  <a:avLst/>
                </a:prstGeom>
                <a:solidFill>
                  <a:srgbClr val="92D050"/>
                </a:solidFill>
                <a:ln w="12700" cap="flat" cmpd="sng" algn="ctr">
                  <a:noFill/>
                  <a:prstDash val="solid"/>
                  <a:miter lim="800000"/>
                </a:ln>
                <a:effectLst>
                  <a:outerShdw blurRad="44450" dist="27940" dir="5400000" algn="ctr">
                    <a:srgbClr val="000000">
                      <a:alpha val="32000"/>
                    </a:srgbClr>
                  </a:outerShdw>
                </a:effectLst>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ontserrat" panose="00000500000000000000" pitchFamily="2" charset="0"/>
                    <a:ea typeface="+mn-ea"/>
                    <a:cs typeface="+mn-cs"/>
                  </a:endParaRPr>
                </a:p>
              </p:txBody>
            </p:sp>
            <p:sp>
              <p:nvSpPr>
                <p:cNvPr id="58" name="TextBox 57">
                  <a:extLst>
                    <a:ext uri="{FF2B5EF4-FFF2-40B4-BE49-F238E27FC236}">
                      <a16:creationId xmlns:a16="http://schemas.microsoft.com/office/drawing/2014/main" id="{2B766EBC-0A58-7382-011D-AB95769B62C2}"/>
                    </a:ext>
                  </a:extLst>
                </p:cNvPr>
                <p:cNvSpPr txBox="1"/>
                <p:nvPr/>
              </p:nvSpPr>
              <p:spPr>
                <a:xfrm>
                  <a:off x="3510321" y="1533966"/>
                  <a:ext cx="1298904" cy="437053"/>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white"/>
                      </a:solidFill>
                      <a:effectLst/>
                      <a:uLnTx/>
                      <a:uFillTx/>
                      <a:latin typeface="Montserrat" panose="00000500000000000000" pitchFamily="2" charset="0"/>
                      <a:cs typeface="Times New Roman" panose="02020603050405020304" pitchFamily="18" charset="0"/>
                    </a:rPr>
                    <a:t>ZINC20</a:t>
                  </a:r>
                </a:p>
              </p:txBody>
            </p:sp>
          </p:grpSp>
          <p:grpSp>
            <p:nvGrpSpPr>
              <p:cNvPr id="48" name="Group 47">
                <a:extLst>
                  <a:ext uri="{FF2B5EF4-FFF2-40B4-BE49-F238E27FC236}">
                    <a16:creationId xmlns:a16="http://schemas.microsoft.com/office/drawing/2014/main" id="{01D31988-90BD-FA7D-E4C6-82B3CA2AE01D}"/>
                  </a:ext>
                </a:extLst>
              </p:cNvPr>
              <p:cNvGrpSpPr/>
              <p:nvPr/>
            </p:nvGrpSpPr>
            <p:grpSpPr>
              <a:xfrm>
                <a:off x="6211205" y="4480853"/>
                <a:ext cx="1632376" cy="682501"/>
                <a:chOff x="3364904" y="4179640"/>
                <a:chExt cx="1632376" cy="682501"/>
              </a:xfrm>
              <a:solidFill>
                <a:srgbClr val="C00000"/>
              </a:solidFill>
              <a:effectLst/>
            </p:grpSpPr>
            <p:sp>
              <p:nvSpPr>
                <p:cNvPr id="55" name="Rectangle 54">
                  <a:extLst>
                    <a:ext uri="{FF2B5EF4-FFF2-40B4-BE49-F238E27FC236}">
                      <a16:creationId xmlns:a16="http://schemas.microsoft.com/office/drawing/2014/main" id="{D8C30DAB-BD11-D472-FCCD-7BB9DCFEE0E0}"/>
                    </a:ext>
                  </a:extLst>
                </p:cNvPr>
                <p:cNvSpPr/>
                <p:nvPr/>
              </p:nvSpPr>
              <p:spPr>
                <a:xfrm>
                  <a:off x="3489016" y="4265781"/>
                  <a:ext cx="1385047" cy="543560"/>
                </a:xfrm>
                <a:prstGeom prst="rect">
                  <a:avLst/>
                </a:prstGeom>
                <a:grpFill/>
                <a:ln w="12700" cap="flat" cmpd="sng" algn="ctr">
                  <a:noFill/>
                  <a:prstDash val="solid"/>
                  <a:miter lim="800000"/>
                </a:ln>
                <a:effectLst>
                  <a:glow rad="101600">
                    <a:srgbClr val="ED7D31">
                      <a:satMod val="175000"/>
                      <a:alpha val="40000"/>
                    </a:srgb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ontserrat" panose="00000500000000000000" pitchFamily="2" charset="0"/>
                    <a:ea typeface="+mn-ea"/>
                    <a:cs typeface="+mn-cs"/>
                  </a:endParaRPr>
                </a:p>
              </p:txBody>
            </p:sp>
            <p:sp>
              <p:nvSpPr>
                <p:cNvPr id="56" name="TextBox 55">
                  <a:extLst>
                    <a:ext uri="{FF2B5EF4-FFF2-40B4-BE49-F238E27FC236}">
                      <a16:creationId xmlns:a16="http://schemas.microsoft.com/office/drawing/2014/main" id="{663BB016-5BCF-659C-27B8-7C8976B33126}"/>
                    </a:ext>
                  </a:extLst>
                </p:cNvPr>
                <p:cNvSpPr txBox="1"/>
                <p:nvPr/>
              </p:nvSpPr>
              <p:spPr>
                <a:xfrm>
                  <a:off x="3364904" y="4179640"/>
                  <a:ext cx="1632376" cy="68250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white"/>
                      </a:solidFill>
                      <a:effectLst/>
                      <a:uLnTx/>
                      <a:uFillTx/>
                      <a:latin typeface="Montserrat" panose="00000500000000000000" pitchFamily="2" charset="0"/>
                      <a:cs typeface="Times New Roman" panose="02020603050405020304" pitchFamily="18" charset="0"/>
                    </a:rPr>
                    <a:t>Potential compounds</a:t>
                  </a:r>
                </a:p>
              </p:txBody>
            </p:sp>
          </p:grpSp>
          <p:sp>
            <p:nvSpPr>
              <p:cNvPr id="49" name="TextBox 48">
                <a:extLst>
                  <a:ext uri="{FF2B5EF4-FFF2-40B4-BE49-F238E27FC236}">
                    <a16:creationId xmlns:a16="http://schemas.microsoft.com/office/drawing/2014/main" id="{1F4F5DB3-01DD-FEA5-7B7B-D91252B34299}"/>
                  </a:ext>
                </a:extLst>
              </p:cNvPr>
              <p:cNvSpPr txBox="1"/>
              <p:nvPr/>
            </p:nvSpPr>
            <p:spPr>
              <a:xfrm>
                <a:off x="5432598" y="2608824"/>
                <a:ext cx="3127720" cy="413507"/>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Classification model of P-</a:t>
                </a:r>
                <a:r>
                  <a:rPr lang="en-US" sz="1400" b="1" dirty="0" err="1">
                    <a:solidFill>
                      <a:prstClr val="white"/>
                    </a:solidFill>
                    <a:latin typeface="Montserrat" panose="00000500000000000000" pitchFamily="2" charset="0"/>
                    <a:cs typeface="Times New Roman" panose="02020603050405020304" pitchFamily="18" charset="0"/>
                  </a:rPr>
                  <a:t>gp</a:t>
                </a:r>
                <a:r>
                  <a:rPr lang="en-US" b="1" dirty="0">
                    <a:solidFill>
                      <a:prstClr val="white"/>
                    </a:solidFill>
                    <a:latin typeface="Montserrat" panose="00000500000000000000" pitchFamily="2" charset="0"/>
                    <a:cs typeface="Times New Roman" panose="02020603050405020304" pitchFamily="18" charset="0"/>
                  </a:rPr>
                  <a:t> </a:t>
                </a:r>
                <a:r>
                  <a:rPr lang="en-US" sz="1400" b="1" dirty="0">
                    <a:solidFill>
                      <a:prstClr val="white"/>
                    </a:solidFill>
                    <a:latin typeface="Montserrat" panose="00000500000000000000" pitchFamily="2" charset="0"/>
                    <a:cs typeface="Times New Roman" panose="02020603050405020304" pitchFamily="18" charset="0"/>
                  </a:rPr>
                  <a:t>inhibitors</a:t>
                </a:r>
              </a:p>
            </p:txBody>
          </p:sp>
          <p:sp>
            <p:nvSpPr>
              <p:cNvPr id="50" name="TextBox 49">
                <a:extLst>
                  <a:ext uri="{FF2B5EF4-FFF2-40B4-BE49-F238E27FC236}">
                    <a16:creationId xmlns:a16="http://schemas.microsoft.com/office/drawing/2014/main" id="{DBD95F0F-0AAE-0557-4DC9-F0DA2DB80F37}"/>
                  </a:ext>
                </a:extLst>
              </p:cNvPr>
              <p:cNvSpPr txBox="1"/>
              <p:nvPr/>
            </p:nvSpPr>
            <p:spPr>
              <a:xfrm>
                <a:off x="5596559" y="2940831"/>
                <a:ext cx="2840410" cy="511839"/>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ADMET Prediction</a:t>
                </a:r>
              </a:p>
            </p:txBody>
          </p:sp>
          <p:sp>
            <p:nvSpPr>
              <p:cNvPr id="51" name="TextBox 50">
                <a:extLst>
                  <a:ext uri="{FF2B5EF4-FFF2-40B4-BE49-F238E27FC236}">
                    <a16:creationId xmlns:a16="http://schemas.microsoft.com/office/drawing/2014/main" id="{7CA9839D-C2F3-2300-2686-4BEA31E16B7D}"/>
                  </a:ext>
                </a:extLst>
              </p:cNvPr>
              <p:cNvSpPr txBox="1"/>
              <p:nvPr/>
            </p:nvSpPr>
            <p:spPr>
              <a:xfrm>
                <a:off x="5164473" y="3511339"/>
                <a:ext cx="3657600" cy="369332"/>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Docking</a:t>
                </a:r>
              </a:p>
            </p:txBody>
          </p:sp>
          <p:sp>
            <p:nvSpPr>
              <p:cNvPr id="52" name="TextBox 51">
                <a:extLst>
                  <a:ext uri="{FF2B5EF4-FFF2-40B4-BE49-F238E27FC236}">
                    <a16:creationId xmlns:a16="http://schemas.microsoft.com/office/drawing/2014/main" id="{1D9FEC1B-2CB5-F604-89E7-A21815B96B46}"/>
                  </a:ext>
                </a:extLst>
              </p:cNvPr>
              <p:cNvSpPr txBox="1"/>
              <p:nvPr/>
            </p:nvSpPr>
            <p:spPr>
              <a:xfrm>
                <a:off x="5171283" y="3934991"/>
                <a:ext cx="3657600" cy="369332"/>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MDS</a:t>
                </a:r>
              </a:p>
            </p:txBody>
          </p:sp>
          <p:cxnSp>
            <p:nvCxnSpPr>
              <p:cNvPr id="53" name="Google Shape;948;p44">
                <a:extLst>
                  <a:ext uri="{FF2B5EF4-FFF2-40B4-BE49-F238E27FC236}">
                    <a16:creationId xmlns:a16="http://schemas.microsoft.com/office/drawing/2014/main" id="{B933A746-425C-BE31-037D-6E81FB2939E2}"/>
                  </a:ext>
                </a:extLst>
              </p:cNvPr>
              <p:cNvCxnSpPr>
                <a:cxnSpLocks/>
              </p:cNvCxnSpPr>
              <p:nvPr/>
            </p:nvCxnSpPr>
            <p:spPr>
              <a:xfrm>
                <a:off x="7513091" y="2185810"/>
                <a:ext cx="1986120" cy="0"/>
              </a:xfrm>
              <a:prstGeom prst="straightConnector1">
                <a:avLst/>
              </a:prstGeom>
              <a:noFill/>
              <a:ln w="9525" cap="flat" cmpd="sng">
                <a:solidFill>
                  <a:srgbClr val="90CC53"/>
                </a:solidFill>
                <a:prstDash val="solid"/>
                <a:round/>
                <a:headEnd type="oval" w="med" len="med"/>
                <a:tailEnd type="oval" w="med" len="med"/>
              </a:ln>
              <a:effectLst/>
            </p:spPr>
          </p:cxnSp>
          <p:sp>
            <p:nvSpPr>
              <p:cNvPr id="54" name="Google Shape;949;p44">
                <a:extLst>
                  <a:ext uri="{FF2B5EF4-FFF2-40B4-BE49-F238E27FC236}">
                    <a16:creationId xmlns:a16="http://schemas.microsoft.com/office/drawing/2014/main" id="{FAECADA4-3252-FFF6-E930-E2D6EBD74998}"/>
                  </a:ext>
                </a:extLst>
              </p:cNvPr>
              <p:cNvSpPr txBox="1"/>
              <p:nvPr/>
            </p:nvSpPr>
            <p:spPr>
              <a:xfrm>
                <a:off x="9610531" y="2025562"/>
                <a:ext cx="1877981" cy="308400"/>
              </a:xfrm>
              <a:prstGeom prst="roundRect">
                <a:avLst/>
              </a:prstGeom>
              <a:noFill/>
              <a:ln w="19050">
                <a:solidFill>
                  <a:srgbClr val="90CC53"/>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234,758 compounds</a:t>
                </a:r>
              </a:p>
            </p:txBody>
          </p:sp>
        </p:grpSp>
        <p:graphicFrame>
          <p:nvGraphicFramePr>
            <p:cNvPr id="34" name="Object 33">
              <a:extLst>
                <a:ext uri="{FF2B5EF4-FFF2-40B4-BE49-F238E27FC236}">
                  <a16:creationId xmlns:a16="http://schemas.microsoft.com/office/drawing/2014/main" id="{6A892598-493F-25A1-7875-86DB056517A6}"/>
                </a:ext>
              </a:extLst>
            </p:cNvPr>
            <p:cNvGraphicFramePr>
              <a:graphicFrameLocks noChangeAspect="1"/>
            </p:cNvGraphicFramePr>
            <p:nvPr>
              <p:extLst>
                <p:ext uri="{D42A27DB-BD31-4B8C-83A1-F6EECF244321}">
                  <p14:modId xmlns:p14="http://schemas.microsoft.com/office/powerpoint/2010/main" val="2157713773"/>
                </p:ext>
              </p:extLst>
            </p:nvPr>
          </p:nvGraphicFramePr>
          <p:xfrm>
            <a:off x="4404370" y="4268832"/>
            <a:ext cx="1927225" cy="1423987"/>
          </p:xfrm>
          <a:graphic>
            <a:graphicData uri="http://schemas.openxmlformats.org/presentationml/2006/ole">
              <mc:AlternateContent xmlns:mc="http://schemas.openxmlformats.org/markup-compatibility/2006">
                <mc:Choice xmlns:v="urn:schemas-microsoft-com:vml" Requires="v">
                  <p:oleObj name="CS ChemDraw Drawing" r:id="rId3" imgW="1927895" imgH="1423337" progId="ChemDraw.Document.6.0">
                    <p:embed/>
                  </p:oleObj>
                </mc:Choice>
                <mc:Fallback>
                  <p:oleObj name="CS ChemDraw Drawing" r:id="rId3" imgW="1927895" imgH="1423337" progId="ChemDraw.Document.6.0">
                    <p:embed/>
                    <p:pic>
                      <p:nvPicPr>
                        <p:cNvPr id="49" name="Object 48">
                          <a:extLst>
                            <a:ext uri="{FF2B5EF4-FFF2-40B4-BE49-F238E27FC236}">
                              <a16:creationId xmlns:a16="http://schemas.microsoft.com/office/drawing/2014/main" id="{AB1E26F0-AC53-23D7-BC9B-C14F952EA4F4}"/>
                            </a:ext>
                          </a:extLst>
                        </p:cNvPr>
                        <p:cNvPicPr/>
                        <p:nvPr/>
                      </p:nvPicPr>
                      <p:blipFill>
                        <a:blip r:embed="rId4"/>
                        <a:stretch>
                          <a:fillRect/>
                        </a:stretch>
                      </p:blipFill>
                      <p:spPr>
                        <a:xfrm>
                          <a:off x="4404370" y="4268832"/>
                          <a:ext cx="1927225" cy="1423987"/>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BBD1DD3C-EDBA-FE4B-E4DE-32337DAAD188}"/>
                </a:ext>
              </a:extLst>
            </p:cNvPr>
            <p:cNvSpPr txBox="1"/>
            <p:nvPr/>
          </p:nvSpPr>
          <p:spPr>
            <a:xfrm>
              <a:off x="4272742" y="5648887"/>
              <a:ext cx="2182863" cy="401472"/>
            </a:xfrm>
            <a:prstGeom prst="rect">
              <a:avLst/>
            </a:prstGeom>
            <a:noFill/>
            <a:ln>
              <a:noFill/>
            </a:ln>
          </p:spPr>
          <p:txBody>
            <a:bodyPr wrap="square" rtlCol="0" anchor="ctr">
              <a:spAutoFit/>
            </a:bodyPr>
            <a:lstStyle/>
            <a:p>
              <a:pPr algn="ctr"/>
              <a:r>
                <a:rPr lang="en-US" sz="1400" b="1" dirty="0">
                  <a:latin typeface="Montserrat" panose="00000500000000000000" pitchFamily="2" charset="0"/>
                </a:rPr>
                <a:t>ZINC96221125 (A)</a:t>
              </a:r>
            </a:p>
          </p:txBody>
        </p:sp>
        <p:graphicFrame>
          <p:nvGraphicFramePr>
            <p:cNvPr id="36" name="Object 35">
              <a:extLst>
                <a:ext uri="{FF2B5EF4-FFF2-40B4-BE49-F238E27FC236}">
                  <a16:creationId xmlns:a16="http://schemas.microsoft.com/office/drawing/2014/main" id="{3D8F644B-FCDA-A282-5774-EFBA4E9BB6F8}"/>
                </a:ext>
              </a:extLst>
            </p:cNvPr>
            <p:cNvGraphicFramePr>
              <a:graphicFrameLocks noChangeAspect="1"/>
            </p:cNvGraphicFramePr>
            <p:nvPr>
              <p:extLst>
                <p:ext uri="{D42A27DB-BD31-4B8C-83A1-F6EECF244321}">
                  <p14:modId xmlns:p14="http://schemas.microsoft.com/office/powerpoint/2010/main" val="3381138744"/>
                </p:ext>
              </p:extLst>
            </p:nvPr>
          </p:nvGraphicFramePr>
          <p:xfrm>
            <a:off x="6588008" y="4172685"/>
            <a:ext cx="2032000" cy="1498600"/>
          </p:xfrm>
          <a:graphic>
            <a:graphicData uri="http://schemas.openxmlformats.org/presentationml/2006/ole">
              <mc:AlternateContent xmlns:mc="http://schemas.openxmlformats.org/markup-compatibility/2006">
                <mc:Choice xmlns:v="urn:schemas-microsoft-com:vml" Requires="v">
                  <p:oleObj name="CS ChemDraw Drawing" r:id="rId5" imgW="2031669" imgH="1497958" progId="ChemDraw.Document.6.0">
                    <p:embed/>
                  </p:oleObj>
                </mc:Choice>
                <mc:Fallback>
                  <p:oleObj name="CS ChemDraw Drawing" r:id="rId5" imgW="2031669" imgH="1497958" progId="ChemDraw.Document.6.0">
                    <p:embed/>
                    <p:pic>
                      <p:nvPicPr>
                        <p:cNvPr id="51" name="Object 50">
                          <a:extLst>
                            <a:ext uri="{FF2B5EF4-FFF2-40B4-BE49-F238E27FC236}">
                              <a16:creationId xmlns:a16="http://schemas.microsoft.com/office/drawing/2014/main" id="{4A1A42D7-AE90-AE5B-DF70-C2EB6A338059}"/>
                            </a:ext>
                          </a:extLst>
                        </p:cNvPr>
                        <p:cNvPicPr/>
                        <p:nvPr/>
                      </p:nvPicPr>
                      <p:blipFill>
                        <a:blip r:embed="rId6"/>
                        <a:stretch>
                          <a:fillRect/>
                        </a:stretch>
                      </p:blipFill>
                      <p:spPr>
                        <a:xfrm>
                          <a:off x="6588008" y="4172685"/>
                          <a:ext cx="2032000" cy="1498600"/>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3D32D664-1596-4C13-8A58-81EF94BB6A96}"/>
                </a:ext>
              </a:extLst>
            </p:cNvPr>
            <p:cNvSpPr txBox="1"/>
            <p:nvPr/>
          </p:nvSpPr>
          <p:spPr>
            <a:xfrm>
              <a:off x="6433762" y="5648763"/>
              <a:ext cx="2162369" cy="401472"/>
            </a:xfrm>
            <a:prstGeom prst="rect">
              <a:avLst/>
            </a:prstGeom>
            <a:noFill/>
            <a:ln>
              <a:noFill/>
            </a:ln>
          </p:spPr>
          <p:txBody>
            <a:bodyPr wrap="square" rtlCol="0" anchor="ctr">
              <a:spAutoFit/>
            </a:bodyPr>
            <a:lstStyle/>
            <a:p>
              <a:pPr algn="ctr"/>
              <a:r>
                <a:rPr lang="en-US" sz="1400" b="1" dirty="0">
                  <a:latin typeface="Montserrat" panose="00000500000000000000" pitchFamily="2" charset="0"/>
                </a:rPr>
                <a:t>ZINC15675941 (E)</a:t>
              </a:r>
            </a:p>
          </p:txBody>
        </p:sp>
      </p:grpSp>
    </p:spTree>
    <p:extLst>
      <p:ext uri="{BB962C8B-B14F-4D97-AF65-F5344CB8AC3E}">
        <p14:creationId xmlns:p14="http://schemas.microsoft.com/office/powerpoint/2010/main" val="2994700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 name="Google Shape;20349;p42">
            <a:extLst>
              <a:ext uri="{FF2B5EF4-FFF2-40B4-BE49-F238E27FC236}">
                <a16:creationId xmlns:a16="http://schemas.microsoft.com/office/drawing/2014/main" id="{E2AB86AE-A94B-4D9B-E9D3-957B71E17CA9}"/>
              </a:ext>
            </a:extLst>
          </p:cNvPr>
          <p:cNvSpPr txBox="1">
            <a:spLocks noGrp="1"/>
          </p:cNvSpPr>
          <p:nvPr>
            <p:ph type="title"/>
          </p:nvPr>
        </p:nvSpPr>
        <p:spPr>
          <a:xfrm>
            <a:off x="795217" y="245358"/>
            <a:ext cx="8884041"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Result of evaluating other datasets</a:t>
            </a:r>
            <a:br>
              <a:rPr lang="en-US" dirty="0"/>
            </a:br>
            <a:endParaRPr dirty="0"/>
          </a:p>
        </p:txBody>
      </p:sp>
      <p:graphicFrame>
        <p:nvGraphicFramePr>
          <p:cNvPr id="3" name="Table 3">
            <a:extLst>
              <a:ext uri="{FF2B5EF4-FFF2-40B4-BE49-F238E27FC236}">
                <a16:creationId xmlns:a16="http://schemas.microsoft.com/office/drawing/2014/main" id="{05F477A5-21BC-F2C2-0B00-E7F575BF87E7}"/>
              </a:ext>
            </a:extLst>
          </p:cNvPr>
          <p:cNvGraphicFramePr>
            <a:graphicFrameLocks noGrp="1"/>
          </p:cNvGraphicFramePr>
          <p:nvPr>
            <p:extLst>
              <p:ext uri="{D42A27DB-BD31-4B8C-83A1-F6EECF244321}">
                <p14:modId xmlns:p14="http://schemas.microsoft.com/office/powerpoint/2010/main" val="3787218290"/>
              </p:ext>
            </p:extLst>
          </p:nvPr>
        </p:nvGraphicFramePr>
        <p:xfrm>
          <a:off x="618083" y="1072360"/>
          <a:ext cx="7730700" cy="2259905"/>
        </p:xfrm>
        <a:graphic>
          <a:graphicData uri="http://schemas.openxmlformats.org/drawingml/2006/table">
            <a:tbl>
              <a:tblPr firstRow="1" firstCol="1" bandRow="1">
                <a:tableStyleId>{986DE1C0-060F-4F6B-9053-BA9E90C37D1E}</a:tableStyleId>
              </a:tblPr>
              <a:tblGrid>
                <a:gridCol w="957080">
                  <a:extLst>
                    <a:ext uri="{9D8B030D-6E8A-4147-A177-3AD203B41FA5}">
                      <a16:colId xmlns:a16="http://schemas.microsoft.com/office/drawing/2014/main" val="137364630"/>
                    </a:ext>
                  </a:extLst>
                </a:gridCol>
                <a:gridCol w="2028642">
                  <a:extLst>
                    <a:ext uri="{9D8B030D-6E8A-4147-A177-3AD203B41FA5}">
                      <a16:colId xmlns:a16="http://schemas.microsoft.com/office/drawing/2014/main" val="3638951898"/>
                    </a:ext>
                  </a:extLst>
                </a:gridCol>
                <a:gridCol w="457017">
                  <a:extLst>
                    <a:ext uri="{9D8B030D-6E8A-4147-A177-3AD203B41FA5}">
                      <a16:colId xmlns:a16="http://schemas.microsoft.com/office/drawing/2014/main" val="3897994639"/>
                    </a:ext>
                  </a:extLst>
                </a:gridCol>
                <a:gridCol w="441142">
                  <a:extLst>
                    <a:ext uri="{9D8B030D-6E8A-4147-A177-3AD203B41FA5}">
                      <a16:colId xmlns:a16="http://schemas.microsoft.com/office/drawing/2014/main" val="4097331170"/>
                    </a:ext>
                  </a:extLst>
                </a:gridCol>
                <a:gridCol w="460192">
                  <a:extLst>
                    <a:ext uri="{9D8B030D-6E8A-4147-A177-3AD203B41FA5}">
                      <a16:colId xmlns:a16="http://schemas.microsoft.com/office/drawing/2014/main" val="1190504034"/>
                    </a:ext>
                  </a:extLst>
                </a:gridCol>
                <a:gridCol w="437967">
                  <a:extLst>
                    <a:ext uri="{9D8B030D-6E8A-4147-A177-3AD203B41FA5}">
                      <a16:colId xmlns:a16="http://schemas.microsoft.com/office/drawing/2014/main" val="2128144922"/>
                    </a:ext>
                  </a:extLst>
                </a:gridCol>
                <a:gridCol w="664979">
                  <a:extLst>
                    <a:ext uri="{9D8B030D-6E8A-4147-A177-3AD203B41FA5}">
                      <a16:colId xmlns:a16="http://schemas.microsoft.com/office/drawing/2014/main" val="1293594245"/>
                    </a:ext>
                  </a:extLst>
                </a:gridCol>
                <a:gridCol w="669742">
                  <a:extLst>
                    <a:ext uri="{9D8B030D-6E8A-4147-A177-3AD203B41FA5}">
                      <a16:colId xmlns:a16="http://schemas.microsoft.com/office/drawing/2014/main" val="168233325"/>
                    </a:ext>
                  </a:extLst>
                </a:gridCol>
                <a:gridCol w="504642">
                  <a:extLst>
                    <a:ext uri="{9D8B030D-6E8A-4147-A177-3AD203B41FA5}">
                      <a16:colId xmlns:a16="http://schemas.microsoft.com/office/drawing/2014/main" val="96500321"/>
                    </a:ext>
                  </a:extLst>
                </a:gridCol>
                <a:gridCol w="631642">
                  <a:extLst>
                    <a:ext uri="{9D8B030D-6E8A-4147-A177-3AD203B41FA5}">
                      <a16:colId xmlns:a16="http://schemas.microsoft.com/office/drawing/2014/main" val="3613977261"/>
                    </a:ext>
                  </a:extLst>
                </a:gridCol>
                <a:gridCol w="477655">
                  <a:extLst>
                    <a:ext uri="{9D8B030D-6E8A-4147-A177-3AD203B41FA5}">
                      <a16:colId xmlns:a16="http://schemas.microsoft.com/office/drawing/2014/main" val="1615986836"/>
                    </a:ext>
                  </a:extLst>
                </a:gridCol>
              </a:tblGrid>
              <a:tr h="451981">
                <a:tc>
                  <a:txBody>
                    <a:bodyPr/>
                    <a:lstStyle/>
                    <a:p>
                      <a:pPr algn="ctr"/>
                      <a:r>
                        <a:rPr lang="en-US" sz="800" b="1" dirty="0">
                          <a:latin typeface="Red Hat Text" panose="020B0604020202020204" charset="0"/>
                          <a:ea typeface="Red Hat Text" panose="020B0604020202020204" charset="0"/>
                          <a:cs typeface="Red Hat Text" panose="020B0604020202020204" charset="0"/>
                        </a:rPr>
                        <a:t>Test sets</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Classification threshold</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TP</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FP</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TN</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FN</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Accuracy</a:t>
                      </a:r>
                    </a:p>
                  </a:txBody>
                  <a:tcPr marL="90396" marR="90396" marT="45198" marB="45198" anchor="ctr">
                    <a:lnB w="12700" cap="flat" cmpd="sng" algn="ctr">
                      <a:solidFill>
                        <a:srgbClr val="FF0000"/>
                      </a:solidFill>
                      <a:prstDash val="solid"/>
                      <a:round/>
                      <a:headEnd type="none" w="med" len="med"/>
                      <a:tailEnd type="none" w="med" len="med"/>
                    </a:lnB>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Precision</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Recall</a:t>
                      </a:r>
                    </a:p>
                  </a:txBody>
                  <a:tcPr marL="90396" marR="90396" marT="45198" marB="45198" anchor="ctr">
                    <a:lnB w="12700" cap="flat" cmpd="sng" algn="ctr">
                      <a:solidFill>
                        <a:srgbClr val="FF0000"/>
                      </a:solidFill>
                      <a:prstDash val="solid"/>
                      <a:round/>
                      <a:headEnd type="none" w="med" len="med"/>
                      <a:tailEnd type="none" w="med" len="med"/>
                    </a:lnB>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F1-score</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latin typeface="Red Hat Text" panose="020B0604020202020204" charset="0"/>
                          <a:ea typeface="Red Hat Text" panose="020B0604020202020204" charset="0"/>
                          <a:cs typeface="Red Hat Text" panose="020B0604020202020204" charset="0"/>
                        </a:rPr>
                        <a:t>MCC</a:t>
                      </a:r>
                    </a:p>
                  </a:txBody>
                  <a:tcPr marL="90396" marR="90396" marT="45198" marB="45198" anchor="ctr">
                    <a:gradFill>
                      <a:gsLst>
                        <a:gs pos="0">
                          <a:srgbClr val="00FAE0"/>
                        </a:gs>
                        <a:gs pos="50000">
                          <a:srgbClr val="ECEE7E"/>
                        </a:gs>
                        <a:gs pos="100000">
                          <a:srgbClr val="ECEE7E"/>
                        </a:gs>
                      </a:gsLst>
                      <a:lin ang="16200000" scaled="1"/>
                    </a:gradFill>
                  </a:tcPr>
                </a:tc>
                <a:extLst>
                  <a:ext uri="{0D108BD9-81ED-4DB2-BD59-A6C34878D82A}">
                    <a16:rowId xmlns:a16="http://schemas.microsoft.com/office/drawing/2014/main" val="33679091"/>
                  </a:ext>
                </a:extLst>
              </a:tr>
              <a:tr h="451981">
                <a:tc>
                  <a:txBody>
                    <a:bodyPr/>
                    <a:lstStyle/>
                    <a:p>
                      <a:pPr algn="l"/>
                      <a:r>
                        <a:rPr lang="en-US" sz="800" b="1" dirty="0">
                          <a:latin typeface="Montserrat" panose="00000500000000000000" pitchFamily="2" charset="0"/>
                          <a:ea typeface="Red Hat Text" panose="020B0604020202020204" charset="0"/>
                          <a:cs typeface="Red Hat Text" panose="020B0604020202020204" charset="0"/>
                        </a:rPr>
                        <a:t>This research</a:t>
                      </a:r>
                    </a:p>
                  </a:txBody>
                  <a:tcPr marL="90396" marR="90396" marT="45198" marB="45198" anchor="ctr">
                    <a:gradFill>
                      <a:gsLst>
                        <a:gs pos="0">
                          <a:srgbClr val="00FAE0"/>
                        </a:gs>
                        <a:gs pos="100000">
                          <a:srgbClr val="ECEE7E"/>
                        </a:gs>
                      </a:gsLst>
                      <a:lin ang="16200000" scaled="1"/>
                    </a:gradFill>
                  </a:tcPr>
                </a:tc>
                <a:tc>
                  <a:txBody>
                    <a:bodyPr/>
                    <a:lstStyle/>
                    <a:p>
                      <a:pPr algn="ctr"/>
                      <a:r>
                        <a:rPr lang="en-US" sz="1000" b="0" dirty="0">
                          <a:latin typeface="Montserrat" panose="00000500000000000000" pitchFamily="2" charset="0"/>
                          <a:cs typeface="Mongolian Baiti" panose="03000500000000000000" pitchFamily="66" charset="0"/>
                        </a:rPr>
                        <a:t>Inhibitor: IC50 ≤ 15 µm</a:t>
                      </a:r>
                    </a:p>
                    <a:p>
                      <a:pPr algn="ctr"/>
                      <a:r>
                        <a:rPr lang="en-US" sz="1000" b="0" dirty="0">
                          <a:latin typeface="Montserrat" panose="00000500000000000000" pitchFamily="2" charset="0"/>
                          <a:cs typeface="Mongolian Baiti" panose="03000500000000000000" pitchFamily="66" charset="0"/>
                        </a:rPr>
                        <a:t>Non-inhibitor: IC50 &gt; 15 µm</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147</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49</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91</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15</a:t>
                      </a:r>
                    </a:p>
                  </a:txBody>
                  <a:tcPr marL="90396" marR="90396" marT="45198" marB="45198" anchor="ctr">
                    <a:lnR w="12700" cap="flat" cmpd="sng" algn="ctr">
                      <a:solidFill>
                        <a:srgbClr val="FF0000"/>
                      </a:solidFill>
                      <a:prstDash val="solid"/>
                      <a:round/>
                      <a:headEnd type="none" w="med" len="med"/>
                      <a:tailEnd type="none" w="med" len="med"/>
                    </a:lnR>
                  </a:tcPr>
                </a:tc>
                <a:tc>
                  <a:txBody>
                    <a:bodyPr/>
                    <a:lstStyle/>
                    <a:p>
                      <a:pPr algn="ctr"/>
                      <a:r>
                        <a:rPr lang="en-US" sz="1000" b="0" dirty="0">
                          <a:latin typeface="Montserrat" panose="00000500000000000000" pitchFamily="2" charset="0"/>
                          <a:cs typeface="Mongolian Baiti" panose="03000500000000000000" pitchFamily="66" charset="0"/>
                        </a:rPr>
                        <a:t>0.79</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gn="ctr"/>
                      <a:r>
                        <a:rPr lang="en-US" sz="1000" b="0" dirty="0">
                          <a:latin typeface="Montserrat" panose="00000500000000000000" pitchFamily="2" charset="0"/>
                          <a:cs typeface="Mongolian Baiti" panose="03000500000000000000" pitchFamily="66" charset="0"/>
                        </a:rPr>
                        <a:t>0.75</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tcPr>
                </a:tc>
                <a:tc>
                  <a:txBody>
                    <a:bodyPr/>
                    <a:lstStyle/>
                    <a:p>
                      <a:pPr algn="ctr"/>
                      <a:r>
                        <a:rPr lang="en-US" sz="1000" b="0" dirty="0">
                          <a:latin typeface="Montserrat" panose="00000500000000000000" pitchFamily="2" charset="0"/>
                          <a:cs typeface="Mongolian Baiti" panose="03000500000000000000" pitchFamily="66" charset="0"/>
                        </a:rPr>
                        <a:t>0.91</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gn="ctr"/>
                      <a:r>
                        <a:rPr lang="en-US" sz="1000" b="0" dirty="0">
                          <a:latin typeface="Montserrat" panose="00000500000000000000" pitchFamily="2" charset="0"/>
                          <a:cs typeface="Mongolian Baiti" panose="03000500000000000000" pitchFamily="66" charset="0"/>
                        </a:rPr>
                        <a:t>0.82</a:t>
                      </a:r>
                    </a:p>
                  </a:txBody>
                  <a:tcPr marL="90396" marR="90396" marT="45198" marB="45198" anchor="ctr">
                    <a:lnL w="12700" cap="flat" cmpd="sng" algn="ctr">
                      <a:solidFill>
                        <a:srgbClr val="FF0000"/>
                      </a:solidFill>
                      <a:prstDash val="solid"/>
                      <a:round/>
                      <a:headEnd type="none" w="med" len="med"/>
                      <a:tailEnd type="none" w="med" len="med"/>
                    </a:lnL>
                  </a:tcPr>
                </a:tc>
                <a:tc>
                  <a:txBody>
                    <a:bodyPr/>
                    <a:lstStyle/>
                    <a:p>
                      <a:pPr algn="ctr"/>
                      <a:r>
                        <a:rPr lang="en-US" sz="1000" b="0" dirty="0">
                          <a:latin typeface="Montserrat" panose="00000500000000000000" pitchFamily="2" charset="0"/>
                          <a:cs typeface="Mongolian Baiti" panose="03000500000000000000" pitchFamily="66" charset="0"/>
                        </a:rPr>
                        <a:t>0.58</a:t>
                      </a:r>
                    </a:p>
                  </a:txBody>
                  <a:tcPr marL="90396" marR="90396" marT="45198" marB="45198" anchor="ctr"/>
                </a:tc>
                <a:extLst>
                  <a:ext uri="{0D108BD9-81ED-4DB2-BD59-A6C34878D82A}">
                    <a16:rowId xmlns:a16="http://schemas.microsoft.com/office/drawing/2014/main" val="3984675570"/>
                  </a:ext>
                </a:extLst>
              </a:tr>
              <a:tr h="451981">
                <a:tc>
                  <a:txBody>
                    <a:bodyPr/>
                    <a:lstStyle/>
                    <a:p>
                      <a:pPr algn="l"/>
                      <a:r>
                        <a:rPr lang="en-US" sz="800" b="1" dirty="0" err="1">
                          <a:latin typeface="Montserrat" panose="00000500000000000000" pitchFamily="2" charset="0"/>
                          <a:ea typeface="Red Hat Text" panose="020B0604020202020204" charset="0"/>
                          <a:cs typeface="Red Hat Text" panose="020B0604020202020204" charset="0"/>
                        </a:rPr>
                        <a:t>ChEMBL</a:t>
                      </a:r>
                      <a:r>
                        <a:rPr lang="en-US" sz="800" b="1" dirty="0">
                          <a:latin typeface="Montserrat" panose="00000500000000000000" pitchFamily="2" charset="0"/>
                          <a:ea typeface="Red Hat Text" panose="020B0604020202020204" charset="0"/>
                          <a:cs typeface="Red Hat Text" panose="020B0604020202020204" charset="0"/>
                        </a:rPr>
                        <a:t> (10%)</a:t>
                      </a:r>
                    </a:p>
                  </a:txBody>
                  <a:tcPr marL="90396" marR="90396" marT="45198" marB="45198" anchor="ctr">
                    <a:gradFill>
                      <a:gsLst>
                        <a:gs pos="0">
                          <a:srgbClr val="00FAE0"/>
                        </a:gs>
                        <a:gs pos="100000">
                          <a:srgbClr val="ECEE7E"/>
                        </a:gs>
                      </a:gsLst>
                      <a:lin ang="16200000" scaled="1"/>
                    </a:gradFill>
                  </a:tcPr>
                </a:tc>
                <a:tc>
                  <a:txBody>
                    <a:bodyPr/>
                    <a:lstStyle/>
                    <a:p>
                      <a:pPr algn="ctr"/>
                      <a:r>
                        <a:rPr lang="en-US" sz="1000" b="0" dirty="0">
                          <a:latin typeface="Montserrat" panose="00000500000000000000" pitchFamily="2" charset="0"/>
                          <a:cs typeface="Mongolian Baiti" panose="03000500000000000000" pitchFamily="66" charset="0"/>
                        </a:rPr>
                        <a:t>Inhibitor: IC50 ≤ 15 µm</a:t>
                      </a:r>
                    </a:p>
                    <a:p>
                      <a:pPr algn="ctr"/>
                      <a:r>
                        <a:rPr lang="en-US" sz="1000" b="0" dirty="0">
                          <a:latin typeface="Montserrat" panose="00000500000000000000" pitchFamily="2" charset="0"/>
                          <a:cs typeface="Mongolian Baiti" panose="03000500000000000000" pitchFamily="66" charset="0"/>
                        </a:rPr>
                        <a:t>Non-inhibitor: IC50 &gt; 15 µm</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67</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14</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56</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3</a:t>
                      </a:r>
                    </a:p>
                  </a:txBody>
                  <a:tcPr marL="90396" marR="90396" marT="45198" marB="45198" anchor="ctr">
                    <a:lnR w="12700" cap="flat" cmpd="sng" algn="ctr">
                      <a:solidFill>
                        <a:srgbClr val="FF0000"/>
                      </a:solidFill>
                      <a:prstDash val="solid"/>
                      <a:round/>
                      <a:headEnd type="none" w="med" len="med"/>
                      <a:tailEnd type="none" w="med" len="med"/>
                    </a:lnR>
                  </a:tcPr>
                </a:tc>
                <a:tc>
                  <a:txBody>
                    <a:bodyPr/>
                    <a:lstStyle/>
                    <a:p>
                      <a:pPr algn="ctr"/>
                      <a:r>
                        <a:rPr lang="en-US" sz="1000" b="0" dirty="0">
                          <a:latin typeface="Montserrat" panose="00000500000000000000" pitchFamily="2" charset="0"/>
                          <a:cs typeface="Mongolian Baiti" panose="03000500000000000000" pitchFamily="66" charset="0"/>
                        </a:rPr>
                        <a:t>0.88</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gn="ctr"/>
                      <a:r>
                        <a:rPr lang="en-US" sz="1000" b="0" dirty="0">
                          <a:latin typeface="Montserrat" panose="00000500000000000000" pitchFamily="2" charset="0"/>
                          <a:cs typeface="Mongolian Baiti" panose="03000500000000000000" pitchFamily="66" charset="0"/>
                        </a:rPr>
                        <a:t>0.83</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tcPr>
                </a:tc>
                <a:tc>
                  <a:txBody>
                    <a:bodyPr/>
                    <a:lstStyle/>
                    <a:p>
                      <a:pPr algn="ctr"/>
                      <a:r>
                        <a:rPr lang="en-US" sz="1000" b="0" dirty="0">
                          <a:latin typeface="Montserrat" panose="00000500000000000000" pitchFamily="2" charset="0"/>
                          <a:cs typeface="Mongolian Baiti" panose="03000500000000000000" pitchFamily="66" charset="0"/>
                        </a:rPr>
                        <a:t>0.96</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gn="ctr"/>
                      <a:r>
                        <a:rPr lang="en-US" sz="1000" b="0" dirty="0">
                          <a:latin typeface="Montserrat" panose="00000500000000000000" pitchFamily="2" charset="0"/>
                          <a:cs typeface="Mongolian Baiti" panose="03000500000000000000" pitchFamily="66" charset="0"/>
                        </a:rPr>
                        <a:t>0.89</a:t>
                      </a:r>
                    </a:p>
                  </a:txBody>
                  <a:tcPr marL="90396" marR="90396" marT="45198" marB="45198" anchor="ctr">
                    <a:lnL w="12700" cap="flat" cmpd="sng" algn="ctr">
                      <a:solidFill>
                        <a:srgbClr val="FF0000"/>
                      </a:solidFill>
                      <a:prstDash val="solid"/>
                      <a:round/>
                      <a:headEnd type="none" w="med" len="med"/>
                      <a:tailEnd type="none" w="med" len="med"/>
                    </a:lnL>
                  </a:tcPr>
                </a:tc>
                <a:tc>
                  <a:txBody>
                    <a:bodyPr/>
                    <a:lstStyle/>
                    <a:p>
                      <a:pPr algn="ctr"/>
                      <a:r>
                        <a:rPr lang="en-US" sz="1000" b="0" dirty="0">
                          <a:latin typeface="Montserrat" panose="00000500000000000000" pitchFamily="2" charset="0"/>
                          <a:cs typeface="Mongolian Baiti" panose="03000500000000000000" pitchFamily="66" charset="0"/>
                        </a:rPr>
                        <a:t>0.77</a:t>
                      </a:r>
                    </a:p>
                  </a:txBody>
                  <a:tcPr marL="90396" marR="90396" marT="45198" marB="45198" anchor="ctr"/>
                </a:tc>
                <a:extLst>
                  <a:ext uri="{0D108BD9-81ED-4DB2-BD59-A6C34878D82A}">
                    <a16:rowId xmlns:a16="http://schemas.microsoft.com/office/drawing/2014/main" val="3275028717"/>
                  </a:ext>
                </a:extLst>
              </a:tr>
              <a:tr h="451981">
                <a:tc>
                  <a:txBody>
                    <a:bodyPr/>
                    <a:lstStyle/>
                    <a:p>
                      <a:pPr algn="l"/>
                      <a:r>
                        <a:rPr lang="en-US" sz="800" b="1" dirty="0" err="1">
                          <a:latin typeface="Montserrat" panose="00000500000000000000" pitchFamily="2" charset="0"/>
                          <a:ea typeface="Red Hat Text" panose="020B0604020202020204" charset="0"/>
                          <a:cs typeface="Red Hat Text" panose="020B0604020202020204" charset="0"/>
                        </a:rPr>
                        <a:t>GF.Ecker</a:t>
                      </a:r>
                      <a:r>
                        <a:rPr lang="en-US" sz="800" b="1" dirty="0">
                          <a:latin typeface="Montserrat" panose="00000500000000000000" pitchFamily="2" charset="0"/>
                          <a:ea typeface="Red Hat Text" panose="020B0604020202020204" charset="0"/>
                          <a:cs typeface="Red Hat Text" panose="020B0604020202020204"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1000" b="0" dirty="0">
                          <a:latin typeface="Montserrat" panose="00000500000000000000" pitchFamily="2" charset="0"/>
                          <a:cs typeface="Mongolian Baiti" panose="03000500000000000000" pitchFamily="66" charset="0"/>
                        </a:rPr>
                        <a:t>Inhibitor: IC50 ≤ 15 µm</a:t>
                      </a:r>
                    </a:p>
                    <a:p>
                      <a:pPr algn="ctr"/>
                      <a:r>
                        <a:rPr lang="en-US" sz="1000" b="0" dirty="0">
                          <a:latin typeface="Montserrat" panose="00000500000000000000" pitchFamily="2" charset="0"/>
                          <a:cs typeface="Mongolian Baiti" panose="03000500000000000000" pitchFamily="66" charset="0"/>
                        </a:rPr>
                        <a:t>Non-inhibitor: IC50 &gt; 100 µm</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864</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220</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406</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338</a:t>
                      </a:r>
                    </a:p>
                  </a:txBody>
                  <a:tcPr marL="90396" marR="90396" marT="45198" marB="45198" anchor="ctr">
                    <a:lnR w="12700" cap="flat" cmpd="sng" algn="ctr">
                      <a:solidFill>
                        <a:srgbClr val="FF0000"/>
                      </a:solidFill>
                      <a:prstDash val="solid"/>
                      <a:round/>
                      <a:headEnd type="none" w="med" len="med"/>
                      <a:tailEnd type="none" w="med" len="med"/>
                    </a:lnR>
                  </a:tcPr>
                </a:tc>
                <a:tc>
                  <a:txBody>
                    <a:bodyPr/>
                    <a:lstStyle/>
                    <a:p>
                      <a:pPr algn="ctr"/>
                      <a:r>
                        <a:rPr lang="en-US" sz="1000" b="0" dirty="0">
                          <a:latin typeface="Montserrat" panose="00000500000000000000" pitchFamily="2" charset="0"/>
                          <a:cs typeface="Mongolian Baiti" panose="03000500000000000000" pitchFamily="66" charset="0"/>
                        </a:rPr>
                        <a:t>0.69</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gn="ctr"/>
                      <a:r>
                        <a:rPr lang="en-US" sz="1000" b="0" dirty="0">
                          <a:latin typeface="Montserrat" panose="00000500000000000000" pitchFamily="2" charset="0"/>
                          <a:cs typeface="Mongolian Baiti" panose="03000500000000000000" pitchFamily="66" charset="0"/>
                        </a:rPr>
                        <a:t>0.80</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tcPr>
                </a:tc>
                <a:tc>
                  <a:txBody>
                    <a:bodyPr/>
                    <a:lstStyle/>
                    <a:p>
                      <a:pPr algn="ctr"/>
                      <a:r>
                        <a:rPr lang="en-US" sz="1000" b="0" dirty="0">
                          <a:latin typeface="Montserrat" panose="00000500000000000000" pitchFamily="2" charset="0"/>
                          <a:cs typeface="Mongolian Baiti" panose="03000500000000000000" pitchFamily="66" charset="0"/>
                        </a:rPr>
                        <a:t>0.72</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gn="ctr"/>
                      <a:r>
                        <a:rPr lang="en-US" sz="1000" b="0" dirty="0">
                          <a:latin typeface="Montserrat" panose="00000500000000000000" pitchFamily="2" charset="0"/>
                          <a:cs typeface="Mongolian Baiti" panose="03000500000000000000" pitchFamily="66" charset="0"/>
                        </a:rPr>
                        <a:t>0.76</a:t>
                      </a:r>
                    </a:p>
                  </a:txBody>
                  <a:tcPr marL="90396" marR="90396" marT="45198" marB="45198" anchor="ctr">
                    <a:lnL w="12700" cap="flat" cmpd="sng" algn="ctr">
                      <a:solidFill>
                        <a:srgbClr val="FF0000"/>
                      </a:solidFill>
                      <a:prstDash val="solid"/>
                      <a:round/>
                      <a:headEnd type="none" w="med" len="med"/>
                      <a:tailEnd type="none" w="med" len="med"/>
                    </a:lnL>
                  </a:tcPr>
                </a:tc>
                <a:tc>
                  <a:txBody>
                    <a:bodyPr/>
                    <a:lstStyle/>
                    <a:p>
                      <a:pPr algn="ctr"/>
                      <a:r>
                        <a:rPr lang="en-US" sz="1000" b="0" dirty="0">
                          <a:latin typeface="Montserrat" panose="00000500000000000000" pitchFamily="2" charset="0"/>
                          <a:cs typeface="Mongolian Baiti" panose="03000500000000000000" pitchFamily="66" charset="0"/>
                        </a:rPr>
                        <a:t>0.35</a:t>
                      </a:r>
                    </a:p>
                  </a:txBody>
                  <a:tcPr marL="90396" marR="90396" marT="45198" marB="45198" anchor="ctr"/>
                </a:tc>
                <a:extLst>
                  <a:ext uri="{0D108BD9-81ED-4DB2-BD59-A6C34878D82A}">
                    <a16:rowId xmlns:a16="http://schemas.microsoft.com/office/drawing/2014/main" val="4010874904"/>
                  </a:ext>
                </a:extLst>
              </a:tr>
              <a:tr h="451981">
                <a:tc>
                  <a:txBody>
                    <a:bodyPr/>
                    <a:lstStyle/>
                    <a:p>
                      <a:pPr algn="l"/>
                      <a:r>
                        <a:rPr lang="en-US" sz="800" b="1" dirty="0" err="1">
                          <a:latin typeface="Montserrat" panose="00000500000000000000" pitchFamily="2" charset="0"/>
                          <a:ea typeface="Red Hat Text" panose="020B0604020202020204" charset="0"/>
                          <a:cs typeface="Red Hat Text" panose="020B0604020202020204" charset="0"/>
                        </a:rPr>
                        <a:t>B.Zdrazil</a:t>
                      </a:r>
                      <a:r>
                        <a:rPr lang="en-US" sz="800" b="1" dirty="0">
                          <a:latin typeface="Montserrat" panose="00000500000000000000" pitchFamily="2" charset="0"/>
                          <a:ea typeface="Red Hat Text" panose="020B0604020202020204" charset="0"/>
                          <a:cs typeface="Red Hat Text" panose="020B0604020202020204"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1000" b="0" dirty="0">
                          <a:latin typeface="Montserrat" panose="00000500000000000000" pitchFamily="2" charset="0"/>
                          <a:cs typeface="Mongolian Baiti" panose="03000500000000000000" pitchFamily="66" charset="0"/>
                        </a:rPr>
                        <a:t>Inhibitor: IC50 ≤ 15 µm</a:t>
                      </a:r>
                    </a:p>
                    <a:p>
                      <a:pPr algn="ctr"/>
                      <a:r>
                        <a:rPr lang="en-US" sz="1000" b="0" dirty="0">
                          <a:latin typeface="Montserrat" panose="00000500000000000000" pitchFamily="2" charset="0"/>
                          <a:cs typeface="Mongolian Baiti" panose="03000500000000000000" pitchFamily="66" charset="0"/>
                        </a:rPr>
                        <a:t>Non-inhibitor: IC50 &gt; 100 µm</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66</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59</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57</a:t>
                      </a:r>
                    </a:p>
                  </a:txBody>
                  <a:tcPr marL="90396" marR="90396" marT="45198" marB="45198" anchor="ctr"/>
                </a:tc>
                <a:tc>
                  <a:txBody>
                    <a:bodyPr/>
                    <a:lstStyle/>
                    <a:p>
                      <a:pPr algn="ctr"/>
                      <a:r>
                        <a:rPr lang="en-US" sz="1000" b="0" dirty="0">
                          <a:latin typeface="Montserrat" panose="00000500000000000000" pitchFamily="2" charset="0"/>
                          <a:cs typeface="Mongolian Baiti" panose="03000500000000000000" pitchFamily="66" charset="0"/>
                        </a:rPr>
                        <a:t>9</a:t>
                      </a:r>
                    </a:p>
                  </a:txBody>
                  <a:tcPr marL="90396" marR="90396" marT="45198" marB="45198" anchor="ctr">
                    <a:lnR w="12700" cap="flat" cmpd="sng" algn="ctr">
                      <a:solidFill>
                        <a:srgbClr val="FF0000"/>
                      </a:solidFill>
                      <a:prstDash val="solid"/>
                      <a:round/>
                      <a:headEnd type="none" w="med" len="med"/>
                      <a:tailEnd type="none" w="med" len="med"/>
                    </a:lnR>
                  </a:tcPr>
                </a:tc>
                <a:tc>
                  <a:txBody>
                    <a:bodyPr/>
                    <a:lstStyle/>
                    <a:p>
                      <a:pPr algn="ctr"/>
                      <a:r>
                        <a:rPr lang="en-US" sz="1000" b="0" dirty="0">
                          <a:latin typeface="Montserrat" panose="00000500000000000000" pitchFamily="2" charset="0"/>
                          <a:cs typeface="Mongolian Baiti" panose="03000500000000000000" pitchFamily="66" charset="0"/>
                        </a:rPr>
                        <a:t>0.64</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gn="ctr"/>
                      <a:r>
                        <a:rPr lang="en-US" sz="1000" b="0" dirty="0">
                          <a:latin typeface="Montserrat" panose="00000500000000000000" pitchFamily="2" charset="0"/>
                          <a:cs typeface="Mongolian Baiti" panose="03000500000000000000" pitchFamily="66" charset="0"/>
                        </a:rPr>
                        <a:t>0.53</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tcPr>
                </a:tc>
                <a:tc>
                  <a:txBody>
                    <a:bodyPr/>
                    <a:lstStyle/>
                    <a:p>
                      <a:pPr algn="ctr"/>
                      <a:r>
                        <a:rPr lang="en-US" sz="1000" b="0" dirty="0">
                          <a:latin typeface="Montserrat" panose="00000500000000000000" pitchFamily="2" charset="0"/>
                          <a:cs typeface="Mongolian Baiti" panose="03000500000000000000" pitchFamily="66" charset="0"/>
                        </a:rPr>
                        <a:t>0.88</a:t>
                      </a:r>
                    </a:p>
                  </a:txBody>
                  <a:tcPr marL="90396" marR="90396" marT="45198" marB="45198"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gn="ctr"/>
                      <a:r>
                        <a:rPr lang="en-US" sz="1000" b="0" dirty="0">
                          <a:latin typeface="Montserrat" panose="00000500000000000000" pitchFamily="2" charset="0"/>
                          <a:cs typeface="Mongolian Baiti" panose="03000500000000000000" pitchFamily="66" charset="0"/>
                        </a:rPr>
                        <a:t>0.66</a:t>
                      </a:r>
                    </a:p>
                  </a:txBody>
                  <a:tcPr marL="90396" marR="90396" marT="45198" marB="45198" anchor="ctr">
                    <a:lnL w="12700" cap="flat" cmpd="sng" algn="ctr">
                      <a:solidFill>
                        <a:srgbClr val="FF0000"/>
                      </a:solidFill>
                      <a:prstDash val="solid"/>
                      <a:round/>
                      <a:headEnd type="none" w="med" len="med"/>
                      <a:tailEnd type="none" w="med" len="med"/>
                    </a:lnL>
                  </a:tcPr>
                </a:tc>
                <a:tc>
                  <a:txBody>
                    <a:bodyPr/>
                    <a:lstStyle/>
                    <a:p>
                      <a:pPr algn="ctr"/>
                      <a:r>
                        <a:rPr lang="en-US" sz="1000" b="0" dirty="0">
                          <a:latin typeface="Montserrat" panose="00000500000000000000" pitchFamily="2" charset="0"/>
                          <a:cs typeface="Mongolian Baiti" panose="03000500000000000000" pitchFamily="66" charset="0"/>
                        </a:rPr>
                        <a:t>0.38</a:t>
                      </a:r>
                    </a:p>
                  </a:txBody>
                  <a:tcPr marL="90396" marR="90396" marT="45198" marB="45198" anchor="ctr"/>
                </a:tc>
                <a:extLst>
                  <a:ext uri="{0D108BD9-81ED-4DB2-BD59-A6C34878D82A}">
                    <a16:rowId xmlns:a16="http://schemas.microsoft.com/office/drawing/2014/main" val="1032645685"/>
                  </a:ext>
                </a:extLst>
              </a:tr>
            </a:tbl>
          </a:graphicData>
        </a:graphic>
      </p:graphicFrame>
      <p:sp>
        <p:nvSpPr>
          <p:cNvPr id="5" name="Google Shape;20349;p42">
            <a:extLst>
              <a:ext uri="{FF2B5EF4-FFF2-40B4-BE49-F238E27FC236}">
                <a16:creationId xmlns:a16="http://schemas.microsoft.com/office/drawing/2014/main" id="{08BD5823-82BB-0224-0511-5F7B3ACA5D56}"/>
              </a:ext>
            </a:extLst>
          </p:cNvPr>
          <p:cNvSpPr txBox="1">
            <a:spLocks/>
          </p:cNvSpPr>
          <p:nvPr/>
        </p:nvSpPr>
        <p:spPr>
          <a:xfrm>
            <a:off x="259958" y="3772153"/>
            <a:ext cx="2864241" cy="8270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Red Hat Text"/>
              <a:buNone/>
              <a:defRPr sz="3500" b="1" i="0" u="none" strike="noStrike" cap="none">
                <a:solidFill>
                  <a:schemeClr val="dk1"/>
                </a:solidFill>
                <a:latin typeface="Red Hat Text"/>
                <a:ea typeface="Red Hat Text"/>
                <a:cs typeface="Red Hat Text"/>
                <a:sym typeface="Red Hat Text"/>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r>
              <a:rPr lang="en-US" dirty="0"/>
              <a:t>Suggestion</a:t>
            </a:r>
            <a:br>
              <a:rPr lang="en-US" dirty="0"/>
            </a:br>
            <a:endParaRPr lang="en-US" dirty="0"/>
          </a:p>
        </p:txBody>
      </p:sp>
      <p:sp>
        <p:nvSpPr>
          <p:cNvPr id="6" name="TextBox 5">
            <a:extLst>
              <a:ext uri="{FF2B5EF4-FFF2-40B4-BE49-F238E27FC236}">
                <a16:creationId xmlns:a16="http://schemas.microsoft.com/office/drawing/2014/main" id="{96F27DA9-55AA-4C7E-AEE5-CBB994F8D1D0}"/>
              </a:ext>
            </a:extLst>
          </p:cNvPr>
          <p:cNvSpPr txBox="1"/>
          <p:nvPr/>
        </p:nvSpPr>
        <p:spPr>
          <a:xfrm>
            <a:off x="3124199" y="3585489"/>
            <a:ext cx="6019801" cy="1200329"/>
          </a:xfrm>
          <a:prstGeom prst="rect">
            <a:avLst/>
          </a:prstGeom>
          <a:noFill/>
        </p:spPr>
        <p:txBody>
          <a:bodyPr wrap="square" rtlCol="0">
            <a:spAutoFit/>
          </a:bodyPr>
          <a:lstStyle/>
          <a:p>
            <a:pPr marL="342900" indent="-342900">
              <a:buFont typeface="Wingdings" panose="05000000000000000000" pitchFamily="2" charset="2"/>
              <a:buChar char="§"/>
            </a:pPr>
            <a:r>
              <a:rPr lang="en-US" sz="1800" dirty="0">
                <a:latin typeface="Montserrat" panose="00000500000000000000" pitchFamily="2" charset="0"/>
              </a:rPr>
              <a:t>Building model classification based on the ability of inhibitors: Strong - Weak - Non-inhibit.</a:t>
            </a:r>
          </a:p>
          <a:p>
            <a:pPr marL="342900" indent="-342900">
              <a:buFont typeface="Wingdings" panose="05000000000000000000" pitchFamily="2" charset="2"/>
              <a:buChar char="§"/>
            </a:pPr>
            <a:endParaRPr lang="en-US" sz="1800" dirty="0">
              <a:latin typeface="Montserrat" panose="00000500000000000000" pitchFamily="2" charset="0"/>
            </a:endParaRPr>
          </a:p>
          <a:p>
            <a:pPr marL="342900" indent="-342900">
              <a:buFont typeface="Wingdings" panose="05000000000000000000" pitchFamily="2" charset="2"/>
              <a:buChar char="§"/>
            </a:pPr>
            <a:r>
              <a:rPr lang="en-US" sz="1800" dirty="0">
                <a:latin typeface="Montserrat" panose="00000500000000000000" pitchFamily="2" charset="0"/>
              </a:rPr>
              <a:t>Using a standardized method to input data. </a:t>
            </a:r>
          </a:p>
        </p:txBody>
      </p:sp>
    </p:spTree>
    <p:extLst>
      <p:ext uri="{BB962C8B-B14F-4D97-AF65-F5344CB8AC3E}">
        <p14:creationId xmlns:p14="http://schemas.microsoft.com/office/powerpoint/2010/main" val="22218573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 name="Google Shape;20349;p42">
            <a:extLst>
              <a:ext uri="{FF2B5EF4-FFF2-40B4-BE49-F238E27FC236}">
                <a16:creationId xmlns:a16="http://schemas.microsoft.com/office/drawing/2014/main" id="{6D1308AE-C695-68AA-4A27-362467A76D7D}"/>
              </a:ext>
            </a:extLst>
          </p:cNvPr>
          <p:cNvSpPr txBox="1">
            <a:spLocks noGrp="1"/>
          </p:cNvSpPr>
          <p:nvPr>
            <p:ph type="title"/>
          </p:nvPr>
        </p:nvSpPr>
        <p:spPr>
          <a:xfrm>
            <a:off x="259958" y="94128"/>
            <a:ext cx="8884041"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lassification models were published</a:t>
            </a:r>
            <a:endParaRPr dirty="0"/>
          </a:p>
        </p:txBody>
      </p:sp>
      <p:graphicFrame>
        <p:nvGraphicFramePr>
          <p:cNvPr id="4" name="Table 3">
            <a:extLst>
              <a:ext uri="{FF2B5EF4-FFF2-40B4-BE49-F238E27FC236}">
                <a16:creationId xmlns:a16="http://schemas.microsoft.com/office/drawing/2014/main" id="{814E6D4B-93EB-825C-FC82-3B2DD994283E}"/>
              </a:ext>
            </a:extLst>
          </p:cNvPr>
          <p:cNvGraphicFramePr>
            <a:graphicFrameLocks noGrp="1"/>
          </p:cNvGraphicFramePr>
          <p:nvPr/>
        </p:nvGraphicFramePr>
        <p:xfrm>
          <a:off x="29082" y="718159"/>
          <a:ext cx="4441032" cy="4234520"/>
        </p:xfrm>
        <a:graphic>
          <a:graphicData uri="http://schemas.openxmlformats.org/drawingml/2006/table">
            <a:tbl>
              <a:tblPr firstRow="1" firstCol="1" bandRow="1">
                <a:tableStyleId>{986DE1C0-060F-4F6B-9053-BA9E90C37D1E}</a:tableStyleId>
              </a:tblPr>
              <a:tblGrid>
                <a:gridCol w="1041991">
                  <a:extLst>
                    <a:ext uri="{9D8B030D-6E8A-4147-A177-3AD203B41FA5}">
                      <a16:colId xmlns:a16="http://schemas.microsoft.com/office/drawing/2014/main" val="137364630"/>
                    </a:ext>
                  </a:extLst>
                </a:gridCol>
                <a:gridCol w="460192">
                  <a:extLst>
                    <a:ext uri="{9D8B030D-6E8A-4147-A177-3AD203B41FA5}">
                      <a16:colId xmlns:a16="http://schemas.microsoft.com/office/drawing/2014/main" val="3638951898"/>
                    </a:ext>
                  </a:extLst>
                </a:gridCol>
                <a:gridCol w="1083428">
                  <a:extLst>
                    <a:ext uri="{9D8B030D-6E8A-4147-A177-3AD203B41FA5}">
                      <a16:colId xmlns:a16="http://schemas.microsoft.com/office/drawing/2014/main" val="3897994639"/>
                    </a:ext>
                  </a:extLst>
                </a:gridCol>
                <a:gridCol w="1071379">
                  <a:extLst>
                    <a:ext uri="{9D8B030D-6E8A-4147-A177-3AD203B41FA5}">
                      <a16:colId xmlns:a16="http://schemas.microsoft.com/office/drawing/2014/main" val="4097331170"/>
                    </a:ext>
                  </a:extLst>
                </a:gridCol>
                <a:gridCol w="784042">
                  <a:extLst>
                    <a:ext uri="{9D8B030D-6E8A-4147-A177-3AD203B41FA5}">
                      <a16:colId xmlns:a16="http://schemas.microsoft.com/office/drawing/2014/main" val="1190504034"/>
                    </a:ext>
                  </a:extLst>
                </a:gridCol>
              </a:tblGrid>
              <a:tr h="423452">
                <a:tc>
                  <a:txBody>
                    <a:bodyPr/>
                    <a:lstStyle/>
                    <a:p>
                      <a:pPr marL="0" indent="0" algn="ctr"/>
                      <a:r>
                        <a:rPr lang="en-US" sz="800" b="1" dirty="0">
                          <a:solidFill>
                            <a:schemeClr val="tx1"/>
                          </a:solidFill>
                          <a:latin typeface="Red Hat Text" panose="020B0604020202020204" charset="0"/>
                          <a:ea typeface="Red Hat Text" panose="020B0604020202020204" charset="0"/>
                          <a:cs typeface="Red Hat Text" panose="020B0604020202020204" charset="0"/>
                        </a:rPr>
                        <a:t>Research</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Year</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Methods</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Databases</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Accuracy</a:t>
                      </a:r>
                    </a:p>
                  </a:txBody>
                  <a:tcPr marL="90396" marR="90396" marT="45198" marB="45198" anchor="ctr">
                    <a:gradFill>
                      <a:gsLst>
                        <a:gs pos="0">
                          <a:srgbClr val="00FAE0"/>
                        </a:gs>
                        <a:gs pos="100000">
                          <a:srgbClr val="ECEE7E"/>
                        </a:gs>
                      </a:gsLst>
                      <a:lin ang="16200000" scaled="1"/>
                    </a:gradFill>
                  </a:tcPr>
                </a:tc>
                <a:extLst>
                  <a:ext uri="{0D108BD9-81ED-4DB2-BD59-A6C34878D82A}">
                    <a16:rowId xmlns:a16="http://schemas.microsoft.com/office/drawing/2014/main" val="33679091"/>
                  </a:ext>
                </a:extLst>
              </a:tr>
              <a:tr h="423452">
                <a:tc>
                  <a:txBody>
                    <a:bodyPr/>
                    <a:lstStyle/>
                    <a:p>
                      <a:pPr algn="l"/>
                      <a:r>
                        <a:rPr lang="en-US" sz="800" b="1" dirty="0" err="1">
                          <a:solidFill>
                            <a:schemeClr val="tx1"/>
                          </a:solidFill>
                          <a:latin typeface="Montserrat" panose="00000500000000000000" pitchFamily="2" charset="0"/>
                        </a:rPr>
                        <a:t>H.Sun</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05</a:t>
                      </a:r>
                    </a:p>
                  </a:txBody>
                  <a:tcPr marL="90396" marR="90396" marT="45198" marB="45198" anchor="ctr"/>
                </a:tc>
                <a:tc>
                  <a:txBody>
                    <a:bodyPr/>
                    <a:lstStyle/>
                    <a:p>
                      <a:pPr algn="ctr"/>
                      <a:r>
                        <a:rPr lang="en-US" sz="800" dirty="0">
                          <a:solidFill>
                            <a:schemeClr val="tx1"/>
                          </a:solidFill>
                          <a:latin typeface="Montserrat" panose="00000500000000000000" pitchFamily="2" charset="0"/>
                        </a:rPr>
                        <a:t>NB</a:t>
                      </a:r>
                    </a:p>
                  </a:txBody>
                  <a:tcPr marL="90396" marR="90396" marT="45198" marB="45198" anchor="ctr"/>
                </a:tc>
                <a:tc>
                  <a:txBody>
                    <a:bodyPr/>
                    <a:lstStyle/>
                    <a:p>
                      <a:pPr algn="ctr"/>
                      <a:r>
                        <a:rPr lang="en-US" sz="800" dirty="0">
                          <a:solidFill>
                            <a:schemeClr val="tx1"/>
                          </a:solidFill>
                          <a:latin typeface="Montserrat" panose="00000500000000000000" pitchFamily="2" charset="0"/>
                        </a:rPr>
                        <a:t>609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2.2%</a:t>
                      </a:r>
                    </a:p>
                  </a:txBody>
                  <a:tcPr marL="90396" marR="90396" marT="45198" marB="45198" anchor="ctr"/>
                </a:tc>
                <a:extLst>
                  <a:ext uri="{0D108BD9-81ED-4DB2-BD59-A6C34878D82A}">
                    <a16:rowId xmlns:a16="http://schemas.microsoft.com/office/drawing/2014/main" val="3984675570"/>
                  </a:ext>
                </a:extLst>
              </a:tr>
              <a:tr h="423452">
                <a:tc rowSpan="2">
                  <a:txBody>
                    <a:bodyPr/>
                    <a:lstStyle/>
                    <a:p>
                      <a:pPr algn="l"/>
                      <a:r>
                        <a:rPr lang="en-US" sz="800" b="1" dirty="0" err="1">
                          <a:solidFill>
                            <a:schemeClr val="tx1"/>
                          </a:solidFill>
                          <a:latin typeface="Montserrat" panose="00000500000000000000" pitchFamily="2" charset="0"/>
                        </a:rPr>
                        <a:t>YH.Wang</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rowSpan="2">
                  <a:txBody>
                    <a:bodyPr/>
                    <a:lstStyle/>
                    <a:p>
                      <a:pPr algn="ctr"/>
                      <a:r>
                        <a:rPr lang="en-US" sz="800" dirty="0">
                          <a:solidFill>
                            <a:schemeClr val="tx1"/>
                          </a:solidFill>
                          <a:latin typeface="Montserrat" panose="00000500000000000000" pitchFamily="2" charset="0"/>
                        </a:rPr>
                        <a:t>2005</a:t>
                      </a:r>
                    </a:p>
                  </a:txBody>
                  <a:tcPr marL="90396" marR="90396" marT="45198" marB="45198" anchor="ctr"/>
                </a:tc>
                <a:tc>
                  <a:txBody>
                    <a:bodyPr/>
                    <a:lstStyle/>
                    <a:p>
                      <a:pPr algn="ctr"/>
                      <a:r>
                        <a:rPr lang="en-US" sz="800" dirty="0" err="1">
                          <a:solidFill>
                            <a:schemeClr val="tx1"/>
                          </a:solidFill>
                          <a:latin typeface="Montserrat" panose="00000500000000000000" pitchFamily="2" charset="0"/>
                        </a:rPr>
                        <a:t>Kohonen</a:t>
                      </a:r>
                      <a:endParaRPr lang="en-US" sz="800" dirty="0">
                        <a:solidFill>
                          <a:schemeClr val="tx1"/>
                        </a:solidFill>
                        <a:latin typeface="Montserrat" panose="00000500000000000000" pitchFamily="2" charset="0"/>
                      </a:endParaRPr>
                    </a:p>
                  </a:txBody>
                  <a:tcPr marL="90396" marR="90396" marT="45198" marB="45198" anchor="ctr"/>
                </a:tc>
                <a:tc>
                  <a:txBody>
                    <a:bodyPr/>
                    <a:lstStyle/>
                    <a:p>
                      <a:pPr algn="ctr"/>
                      <a:r>
                        <a:rPr lang="en-US" sz="800" dirty="0">
                          <a:solidFill>
                            <a:schemeClr val="tx1"/>
                          </a:solidFill>
                          <a:latin typeface="Montserrat" panose="00000500000000000000" pitchFamily="2" charset="0"/>
                        </a:rPr>
                        <a:t>206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2.3%</a:t>
                      </a:r>
                    </a:p>
                  </a:txBody>
                  <a:tcPr marL="90396" marR="90396" marT="45198" marB="45198" anchor="ctr"/>
                </a:tc>
                <a:extLst>
                  <a:ext uri="{0D108BD9-81ED-4DB2-BD59-A6C34878D82A}">
                    <a16:rowId xmlns:a16="http://schemas.microsoft.com/office/drawing/2014/main" val="3275028717"/>
                  </a:ext>
                </a:extLst>
              </a:tr>
              <a:tr h="423452">
                <a:tc vMerge="1">
                  <a:txBody>
                    <a:bodyPr/>
                    <a:lstStyle/>
                    <a:p>
                      <a:pPr algn="l"/>
                      <a:endParaRPr lang="en-US" sz="1100" dirty="0"/>
                    </a:p>
                  </a:txBody>
                  <a:tcPr marL="90396" marR="90396" marT="45198" marB="45198" anchor="ctr">
                    <a:solidFill>
                      <a:srgbClr val="549E39"/>
                    </a:solidFill>
                  </a:tcPr>
                </a:tc>
                <a:tc vMerge="1">
                  <a:txBody>
                    <a:bodyPr/>
                    <a:lstStyle/>
                    <a:p>
                      <a:pPr algn="ctr"/>
                      <a:endParaRPr lang="en-US" sz="1100" dirty="0"/>
                    </a:p>
                  </a:txBody>
                  <a:tcPr marL="90396" marR="90396" marT="45198" marB="45198" anchor="ctr">
                    <a:solidFill>
                      <a:schemeClr val="accent6"/>
                    </a:solidFill>
                  </a:tcPr>
                </a:tc>
                <a:tc>
                  <a:txBody>
                    <a:bodyPr/>
                    <a:lstStyle/>
                    <a:p>
                      <a:pPr algn="ctr"/>
                      <a:r>
                        <a:rPr lang="en-US" sz="800" dirty="0">
                          <a:solidFill>
                            <a:schemeClr val="tx1"/>
                          </a:solidFill>
                          <a:latin typeface="Montserrat" panose="00000500000000000000" pitchFamily="2" charset="0"/>
                        </a:rPr>
                        <a:t>BPNN</a:t>
                      </a:r>
                    </a:p>
                  </a:txBody>
                  <a:tcPr marL="90396" marR="90396" marT="45198" marB="45198" anchor="ctr"/>
                </a:tc>
                <a:tc>
                  <a:txBody>
                    <a:bodyPr/>
                    <a:lstStyle/>
                    <a:p>
                      <a:pPr algn="ctr"/>
                      <a:r>
                        <a:rPr lang="en-US" sz="800" dirty="0">
                          <a:solidFill>
                            <a:schemeClr val="tx1"/>
                          </a:solidFill>
                          <a:latin typeface="Montserrat" panose="00000500000000000000" pitchFamily="2" charset="0"/>
                        </a:rPr>
                        <a:t>174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29%</a:t>
                      </a:r>
                    </a:p>
                  </a:txBody>
                  <a:tcPr marL="90396" marR="90396" marT="45198" marB="45198" anchor="ctr"/>
                </a:tc>
                <a:extLst>
                  <a:ext uri="{0D108BD9-81ED-4DB2-BD59-A6C34878D82A}">
                    <a16:rowId xmlns:a16="http://schemas.microsoft.com/office/drawing/2014/main" val="1528378025"/>
                  </a:ext>
                </a:extLst>
              </a:tr>
              <a:tr h="423452">
                <a:tc>
                  <a:txBody>
                    <a:bodyPr/>
                    <a:lstStyle/>
                    <a:p>
                      <a:pPr algn="l"/>
                      <a:r>
                        <a:rPr lang="en-US" sz="800" b="1" dirty="0" err="1">
                          <a:solidFill>
                            <a:schemeClr val="tx1"/>
                          </a:solidFill>
                          <a:latin typeface="Montserrat" panose="00000500000000000000" pitchFamily="2" charset="0"/>
                        </a:rPr>
                        <a:t>P.Crivori</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06</a:t>
                      </a:r>
                    </a:p>
                  </a:txBody>
                  <a:tcPr marL="90396" marR="90396" marT="45198" marB="45198" anchor="ctr"/>
                </a:tc>
                <a:tc>
                  <a:txBody>
                    <a:bodyPr/>
                    <a:lstStyle/>
                    <a:p>
                      <a:pPr algn="ctr"/>
                      <a:r>
                        <a:rPr lang="en-US" sz="800" dirty="0">
                          <a:solidFill>
                            <a:schemeClr val="tx1"/>
                          </a:solidFill>
                          <a:latin typeface="Montserrat" panose="00000500000000000000" pitchFamily="2" charset="0"/>
                        </a:rPr>
                        <a:t>PLSD</a:t>
                      </a:r>
                    </a:p>
                  </a:txBody>
                  <a:tcPr marL="90396" marR="90396" marT="45198" marB="45198" anchor="ctr"/>
                </a:tc>
                <a:tc>
                  <a:txBody>
                    <a:bodyPr/>
                    <a:lstStyle/>
                    <a:p>
                      <a:pPr algn="ctr"/>
                      <a:r>
                        <a:rPr lang="en-US" sz="800" dirty="0">
                          <a:solidFill>
                            <a:schemeClr val="tx1"/>
                          </a:solidFill>
                          <a:latin typeface="Montserrat" panose="00000500000000000000" pitchFamily="2" charset="0"/>
                        </a:rPr>
                        <a:t>148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2%</a:t>
                      </a:r>
                    </a:p>
                  </a:txBody>
                  <a:tcPr marL="90396" marR="90396" marT="45198" marB="45198" anchor="ctr"/>
                </a:tc>
                <a:extLst>
                  <a:ext uri="{0D108BD9-81ED-4DB2-BD59-A6C34878D82A}">
                    <a16:rowId xmlns:a16="http://schemas.microsoft.com/office/drawing/2014/main" val="1550235919"/>
                  </a:ext>
                </a:extLst>
              </a:tr>
              <a:tr h="423452">
                <a:tc>
                  <a:txBody>
                    <a:bodyPr/>
                    <a:lstStyle/>
                    <a:p>
                      <a:pPr algn="l"/>
                      <a:r>
                        <a:rPr lang="en-US" sz="800" b="1" dirty="0" err="1">
                          <a:solidFill>
                            <a:schemeClr val="tx1"/>
                          </a:solidFill>
                          <a:latin typeface="Montserrat" panose="00000500000000000000" pitchFamily="2" charset="0"/>
                        </a:rPr>
                        <a:t>F.Broccatelli</a:t>
                      </a:r>
                      <a:r>
                        <a:rPr lang="en-US" sz="800" b="1" dirty="0">
                          <a:solidFill>
                            <a:schemeClr val="tx1"/>
                          </a:solidFill>
                          <a:latin typeface="Montserrat" panose="00000500000000000000" pitchFamily="2" charset="0"/>
                        </a:rPr>
                        <a:t> </a:t>
                      </a: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1</a:t>
                      </a:r>
                    </a:p>
                  </a:txBody>
                  <a:tcPr marL="90396" marR="90396" marT="45198" marB="45198" anchor="ctr"/>
                </a:tc>
                <a:tc>
                  <a:txBody>
                    <a:bodyPr/>
                    <a:lstStyle/>
                    <a:p>
                      <a:pPr algn="ctr"/>
                      <a:r>
                        <a:rPr lang="en-US" sz="800" dirty="0">
                          <a:solidFill>
                            <a:schemeClr val="tx1"/>
                          </a:solidFill>
                          <a:latin typeface="Montserrat" panose="00000500000000000000" pitchFamily="2" charset="0"/>
                        </a:rPr>
                        <a:t>MIF</a:t>
                      </a:r>
                    </a:p>
                  </a:txBody>
                  <a:tcPr marL="90396" marR="90396" marT="45198" marB="45198" anchor="ctr"/>
                </a:tc>
                <a:tc>
                  <a:txBody>
                    <a:bodyPr/>
                    <a:lstStyle/>
                    <a:p>
                      <a:pPr algn="ctr"/>
                      <a:r>
                        <a:rPr lang="en-US" sz="800" dirty="0">
                          <a:solidFill>
                            <a:schemeClr val="tx1"/>
                          </a:solidFill>
                          <a:latin typeface="Montserrat" panose="00000500000000000000" pitchFamily="2" charset="0"/>
                        </a:rPr>
                        <a:t>1195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6%</a:t>
                      </a:r>
                    </a:p>
                  </a:txBody>
                  <a:tcPr marL="90396" marR="90396" marT="45198" marB="45198" anchor="ctr"/>
                </a:tc>
                <a:extLst>
                  <a:ext uri="{0D108BD9-81ED-4DB2-BD59-A6C34878D82A}">
                    <a16:rowId xmlns:a16="http://schemas.microsoft.com/office/drawing/2014/main" val="1712602861"/>
                  </a:ext>
                </a:extLst>
              </a:tr>
              <a:tr h="423452">
                <a:tc>
                  <a:txBody>
                    <a:bodyPr/>
                    <a:lstStyle/>
                    <a:p>
                      <a:pPr algn="l"/>
                      <a:r>
                        <a:rPr lang="en-US" sz="800" b="1" dirty="0" err="1">
                          <a:solidFill>
                            <a:schemeClr val="tx1"/>
                          </a:solidFill>
                          <a:latin typeface="Montserrat" panose="00000500000000000000" pitchFamily="2" charset="0"/>
                        </a:rPr>
                        <a:t>L.Chen</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1</a:t>
                      </a:r>
                    </a:p>
                  </a:txBody>
                  <a:tcPr marL="90396" marR="90396" marT="45198" marB="45198" anchor="ctr"/>
                </a:tc>
                <a:tc>
                  <a:txBody>
                    <a:bodyPr/>
                    <a:lstStyle/>
                    <a:p>
                      <a:pPr algn="ctr"/>
                      <a:r>
                        <a:rPr lang="en-US" sz="800" dirty="0">
                          <a:solidFill>
                            <a:schemeClr val="tx1"/>
                          </a:solidFill>
                          <a:latin typeface="Montserrat" panose="00000500000000000000" pitchFamily="2" charset="0"/>
                        </a:rPr>
                        <a:t>DT, RF, NB</a:t>
                      </a:r>
                    </a:p>
                  </a:txBody>
                  <a:tcPr marL="90396" marR="90396" marT="45198" marB="45198" anchor="ctr"/>
                </a:tc>
                <a:tc>
                  <a:txBody>
                    <a:bodyPr/>
                    <a:lstStyle/>
                    <a:p>
                      <a:pPr algn="ctr"/>
                      <a:r>
                        <a:rPr lang="en-US" sz="800" dirty="0">
                          <a:solidFill>
                            <a:schemeClr val="tx1"/>
                          </a:solidFill>
                          <a:latin typeface="Montserrat" panose="00000500000000000000" pitchFamily="2" charset="0"/>
                        </a:rPr>
                        <a:t>1273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1.2%</a:t>
                      </a:r>
                    </a:p>
                  </a:txBody>
                  <a:tcPr marL="90396" marR="90396" marT="45198" marB="45198" anchor="ctr"/>
                </a:tc>
                <a:extLst>
                  <a:ext uri="{0D108BD9-81ED-4DB2-BD59-A6C34878D82A}">
                    <a16:rowId xmlns:a16="http://schemas.microsoft.com/office/drawing/2014/main" val="3313086190"/>
                  </a:ext>
                </a:extLst>
              </a:tr>
              <a:tr h="423452">
                <a:tc>
                  <a:txBody>
                    <a:bodyPr/>
                    <a:lstStyle/>
                    <a:p>
                      <a:pPr algn="l"/>
                      <a:r>
                        <a:rPr lang="en-US" sz="800" b="1" dirty="0" err="1">
                          <a:solidFill>
                            <a:schemeClr val="tx1"/>
                          </a:solidFill>
                          <a:latin typeface="Montserrat" panose="00000500000000000000" pitchFamily="2" charset="0"/>
                        </a:rPr>
                        <a:t>S.Rapposelli</a:t>
                      </a:r>
                      <a:r>
                        <a:rPr lang="en-US" sz="800" b="1" dirty="0">
                          <a:solidFill>
                            <a:schemeClr val="tx1"/>
                          </a:solidFill>
                          <a:latin typeface="Montserrat" panose="00000500000000000000" pitchFamily="2" charset="0"/>
                        </a:rPr>
                        <a:t> </a:t>
                      </a: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2</a:t>
                      </a:r>
                    </a:p>
                  </a:txBody>
                  <a:tcPr marL="90396" marR="90396" marT="45198" marB="45198" anchor="ctr"/>
                </a:tc>
                <a:tc>
                  <a:txBody>
                    <a:bodyPr/>
                    <a:lstStyle/>
                    <a:p>
                      <a:pPr algn="ctr"/>
                      <a:r>
                        <a:rPr lang="en-US" sz="800" dirty="0">
                          <a:solidFill>
                            <a:schemeClr val="tx1"/>
                          </a:solidFill>
                          <a:latin typeface="Montserrat" panose="00000500000000000000" pitchFamily="2" charset="0"/>
                        </a:rPr>
                        <a:t>RF, C4.5, consensus</a:t>
                      </a:r>
                    </a:p>
                  </a:txBody>
                  <a:tcPr marL="90396" marR="90396" marT="45198" marB="45198" anchor="ctr"/>
                </a:tc>
                <a:tc>
                  <a:txBody>
                    <a:bodyPr/>
                    <a:lstStyle/>
                    <a:p>
                      <a:pPr algn="ctr"/>
                      <a:r>
                        <a:rPr lang="en-US" sz="800" dirty="0">
                          <a:solidFill>
                            <a:schemeClr val="tx1"/>
                          </a:solidFill>
                          <a:latin typeface="Montserrat" panose="00000500000000000000" pitchFamily="2" charset="0"/>
                        </a:rPr>
                        <a:t>59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75% (RF)</a:t>
                      </a:r>
                    </a:p>
                  </a:txBody>
                  <a:tcPr marL="90396" marR="90396" marT="45198" marB="45198" anchor="ctr"/>
                </a:tc>
                <a:extLst>
                  <a:ext uri="{0D108BD9-81ED-4DB2-BD59-A6C34878D82A}">
                    <a16:rowId xmlns:a16="http://schemas.microsoft.com/office/drawing/2014/main" val="3030903358"/>
                  </a:ext>
                </a:extLst>
              </a:tr>
              <a:tr h="423452">
                <a:tc>
                  <a:txBody>
                    <a:bodyPr/>
                    <a:lstStyle/>
                    <a:p>
                      <a:pPr algn="l"/>
                      <a:r>
                        <a:rPr lang="en-US" sz="800" b="1" dirty="0" err="1">
                          <a:solidFill>
                            <a:schemeClr val="tx1"/>
                          </a:solidFill>
                          <a:latin typeface="Montserrat" panose="00000500000000000000" pitchFamily="2" charset="0"/>
                        </a:rPr>
                        <a:t>V.Poongavanam</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2</a:t>
                      </a:r>
                    </a:p>
                  </a:txBody>
                  <a:tcPr marL="90396" marR="90396" marT="45198" marB="45198" anchor="ctr"/>
                </a:tc>
                <a:tc>
                  <a:txBody>
                    <a:bodyPr/>
                    <a:lstStyle/>
                    <a:p>
                      <a:pPr algn="ctr"/>
                      <a:r>
                        <a:rPr lang="en-US" sz="800" dirty="0">
                          <a:solidFill>
                            <a:schemeClr val="tx1"/>
                          </a:solidFill>
                          <a:latin typeface="Montserrat" panose="00000500000000000000" pitchFamily="2" charset="0"/>
                        </a:rPr>
                        <a:t>RF, </a:t>
                      </a:r>
                      <a:r>
                        <a:rPr lang="en-US" sz="800" dirty="0" err="1">
                          <a:solidFill>
                            <a:schemeClr val="tx1"/>
                          </a:solidFill>
                          <a:latin typeface="Montserrat" panose="00000500000000000000" pitchFamily="2" charset="0"/>
                        </a:rPr>
                        <a:t>kNN</a:t>
                      </a:r>
                      <a:r>
                        <a:rPr lang="en-US" sz="800" dirty="0">
                          <a:solidFill>
                            <a:schemeClr val="tx1"/>
                          </a:solidFill>
                          <a:latin typeface="Montserrat" panose="00000500000000000000" pitchFamily="2" charset="0"/>
                        </a:rPr>
                        <a:t>, SVM</a:t>
                      </a:r>
                    </a:p>
                  </a:txBody>
                  <a:tcPr marL="90396" marR="90396" marT="45198" marB="45198" anchor="ctr"/>
                </a:tc>
                <a:tc>
                  <a:txBody>
                    <a:bodyPr/>
                    <a:lstStyle/>
                    <a:p>
                      <a:pPr algn="ctr"/>
                      <a:r>
                        <a:rPr lang="en-US" sz="800" dirty="0">
                          <a:solidFill>
                            <a:schemeClr val="tx1"/>
                          </a:solidFill>
                          <a:latin typeface="Montserrat" panose="00000500000000000000" pitchFamily="2" charset="0"/>
                        </a:rPr>
                        <a:t>1935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75% (RF)</a:t>
                      </a:r>
                    </a:p>
                  </a:txBody>
                  <a:tcPr marL="90396" marR="90396" marT="45198" marB="45198" anchor="ctr"/>
                </a:tc>
                <a:extLst>
                  <a:ext uri="{0D108BD9-81ED-4DB2-BD59-A6C34878D82A}">
                    <a16:rowId xmlns:a16="http://schemas.microsoft.com/office/drawing/2014/main" val="2380121006"/>
                  </a:ext>
                </a:extLst>
              </a:tr>
              <a:tr h="423452">
                <a:tc>
                  <a:txBody>
                    <a:bodyPr/>
                    <a:lstStyle/>
                    <a:p>
                      <a:pPr algn="l"/>
                      <a:r>
                        <a:rPr lang="en-US" sz="800" b="1" dirty="0" err="1">
                          <a:solidFill>
                            <a:schemeClr val="tx1"/>
                          </a:solidFill>
                          <a:latin typeface="Montserrat" panose="00000500000000000000" pitchFamily="2" charset="0"/>
                        </a:rPr>
                        <a:t>F.Klepsch</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4</a:t>
                      </a:r>
                    </a:p>
                  </a:txBody>
                  <a:tcPr marL="90396" marR="90396" marT="45198" marB="45198" anchor="ctr"/>
                </a:tc>
                <a:tc>
                  <a:txBody>
                    <a:bodyPr/>
                    <a:lstStyle/>
                    <a:p>
                      <a:pPr algn="ctr"/>
                      <a:r>
                        <a:rPr lang="en-US" sz="800" dirty="0" err="1">
                          <a:solidFill>
                            <a:schemeClr val="tx1"/>
                          </a:solidFill>
                          <a:latin typeface="Montserrat" panose="00000500000000000000" pitchFamily="2" charset="0"/>
                        </a:rPr>
                        <a:t>kNN</a:t>
                      </a:r>
                      <a:r>
                        <a:rPr lang="en-US" sz="800" dirty="0">
                          <a:solidFill>
                            <a:schemeClr val="tx1"/>
                          </a:solidFill>
                          <a:latin typeface="Montserrat" panose="00000500000000000000" pitchFamily="2" charset="0"/>
                        </a:rPr>
                        <a:t>, SVM, RF, DT, Binary QSAR </a:t>
                      </a:r>
                    </a:p>
                  </a:txBody>
                  <a:tcPr marL="90396" marR="90396" marT="45198" marB="45198" anchor="ctr"/>
                </a:tc>
                <a:tc>
                  <a:txBody>
                    <a:bodyPr/>
                    <a:lstStyle/>
                    <a:p>
                      <a:pPr algn="ctr"/>
                      <a:r>
                        <a:rPr lang="en-US" sz="800" dirty="0">
                          <a:solidFill>
                            <a:schemeClr val="tx1"/>
                          </a:solidFill>
                          <a:latin typeface="Montserrat" panose="00000500000000000000" pitchFamily="2" charset="0"/>
                        </a:rPr>
                        <a:t>1954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73% (RF)</a:t>
                      </a:r>
                    </a:p>
                  </a:txBody>
                  <a:tcPr marL="90396" marR="90396" marT="45198" marB="45198" anchor="ctr"/>
                </a:tc>
                <a:extLst>
                  <a:ext uri="{0D108BD9-81ED-4DB2-BD59-A6C34878D82A}">
                    <a16:rowId xmlns:a16="http://schemas.microsoft.com/office/drawing/2014/main" val="3706326166"/>
                  </a:ext>
                </a:extLst>
              </a:tr>
            </a:tbl>
          </a:graphicData>
        </a:graphic>
      </p:graphicFrame>
      <p:graphicFrame>
        <p:nvGraphicFramePr>
          <p:cNvPr id="9" name="Table 8">
            <a:extLst>
              <a:ext uri="{FF2B5EF4-FFF2-40B4-BE49-F238E27FC236}">
                <a16:creationId xmlns:a16="http://schemas.microsoft.com/office/drawing/2014/main" id="{B83A565E-D28F-7E2F-F25E-74E817047367}"/>
              </a:ext>
            </a:extLst>
          </p:cNvPr>
          <p:cNvGraphicFramePr>
            <a:graphicFrameLocks noGrp="1"/>
          </p:cNvGraphicFramePr>
          <p:nvPr>
            <p:extLst>
              <p:ext uri="{D42A27DB-BD31-4B8C-83A1-F6EECF244321}">
                <p14:modId xmlns:p14="http://schemas.microsoft.com/office/powerpoint/2010/main" val="582357604"/>
              </p:ext>
            </p:extLst>
          </p:nvPr>
        </p:nvGraphicFramePr>
        <p:xfrm>
          <a:off x="4470114" y="719788"/>
          <a:ext cx="4647601" cy="4029920"/>
        </p:xfrm>
        <a:graphic>
          <a:graphicData uri="http://schemas.openxmlformats.org/drawingml/2006/table">
            <a:tbl>
              <a:tblPr firstRow="1" firstCol="1" bandRow="1">
                <a:tableStyleId>{986DE1C0-060F-4F6B-9053-BA9E90C37D1E}</a:tableStyleId>
              </a:tblPr>
              <a:tblGrid>
                <a:gridCol w="1170000">
                  <a:extLst>
                    <a:ext uri="{9D8B030D-6E8A-4147-A177-3AD203B41FA5}">
                      <a16:colId xmlns:a16="http://schemas.microsoft.com/office/drawing/2014/main" val="137364630"/>
                    </a:ext>
                  </a:extLst>
                </a:gridCol>
                <a:gridCol w="445905">
                  <a:extLst>
                    <a:ext uri="{9D8B030D-6E8A-4147-A177-3AD203B41FA5}">
                      <a16:colId xmlns:a16="http://schemas.microsoft.com/office/drawing/2014/main" val="3638951898"/>
                    </a:ext>
                  </a:extLst>
                </a:gridCol>
                <a:gridCol w="1152462">
                  <a:extLst>
                    <a:ext uri="{9D8B030D-6E8A-4147-A177-3AD203B41FA5}">
                      <a16:colId xmlns:a16="http://schemas.microsoft.com/office/drawing/2014/main" val="3897994639"/>
                    </a:ext>
                  </a:extLst>
                </a:gridCol>
                <a:gridCol w="1095192">
                  <a:extLst>
                    <a:ext uri="{9D8B030D-6E8A-4147-A177-3AD203B41FA5}">
                      <a16:colId xmlns:a16="http://schemas.microsoft.com/office/drawing/2014/main" val="4097331170"/>
                    </a:ext>
                  </a:extLst>
                </a:gridCol>
                <a:gridCol w="784042">
                  <a:extLst>
                    <a:ext uri="{9D8B030D-6E8A-4147-A177-3AD203B41FA5}">
                      <a16:colId xmlns:a16="http://schemas.microsoft.com/office/drawing/2014/main" val="1190504034"/>
                    </a:ext>
                  </a:extLst>
                </a:gridCol>
              </a:tblGrid>
              <a:tr h="423452">
                <a:tc>
                  <a:txBody>
                    <a:bodyPr/>
                    <a:lstStyle/>
                    <a:p>
                      <a:pPr marL="0" indent="0" algn="ctr"/>
                      <a:r>
                        <a:rPr lang="en-US" sz="800" b="1" dirty="0">
                          <a:solidFill>
                            <a:schemeClr val="tx1"/>
                          </a:solidFill>
                          <a:latin typeface="Red Hat Text" panose="020B0604020202020204" charset="0"/>
                          <a:ea typeface="Red Hat Text" panose="020B0604020202020204" charset="0"/>
                          <a:cs typeface="Red Hat Text" panose="020B0604020202020204" charset="0"/>
                        </a:rPr>
                        <a:t>Research</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Year</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Methods</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Databases</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Accuracy</a:t>
                      </a:r>
                    </a:p>
                  </a:txBody>
                  <a:tcPr marL="90396" marR="90396" marT="45198" marB="45198" anchor="ctr">
                    <a:gradFill>
                      <a:gsLst>
                        <a:gs pos="0">
                          <a:srgbClr val="00FAE0"/>
                        </a:gs>
                        <a:gs pos="100000">
                          <a:srgbClr val="ECEE7E"/>
                        </a:gs>
                      </a:gsLst>
                      <a:lin ang="16200000" scaled="1"/>
                    </a:gradFill>
                  </a:tcPr>
                </a:tc>
                <a:extLst>
                  <a:ext uri="{0D108BD9-81ED-4DB2-BD59-A6C34878D82A}">
                    <a16:rowId xmlns:a16="http://schemas.microsoft.com/office/drawing/2014/main" val="33679091"/>
                  </a:ext>
                </a:extLst>
              </a:tr>
              <a:tr h="423452">
                <a:tc>
                  <a:txBody>
                    <a:bodyPr/>
                    <a:lstStyle/>
                    <a:p>
                      <a:pPr algn="l"/>
                      <a:r>
                        <a:rPr lang="en-US" sz="800" b="1" dirty="0" err="1">
                          <a:solidFill>
                            <a:schemeClr val="tx1"/>
                          </a:solidFill>
                          <a:latin typeface="Montserrat" panose="00000500000000000000" pitchFamily="2" charset="0"/>
                        </a:rPr>
                        <a:t>S.Eríc</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4</a:t>
                      </a:r>
                    </a:p>
                  </a:txBody>
                  <a:tcPr marL="90396" marR="90396" marT="45198" marB="45198" anchor="ctr"/>
                </a:tc>
                <a:tc>
                  <a:txBody>
                    <a:bodyPr/>
                    <a:lstStyle/>
                    <a:p>
                      <a:pPr algn="ctr"/>
                      <a:r>
                        <a:rPr lang="en-US" sz="800" dirty="0">
                          <a:solidFill>
                            <a:schemeClr val="tx1"/>
                          </a:solidFill>
                          <a:latin typeface="Montserrat" panose="00000500000000000000" pitchFamily="2" charset="0"/>
                        </a:rPr>
                        <a:t>ANN, SVM, combine</a:t>
                      </a:r>
                    </a:p>
                  </a:txBody>
                  <a:tcPr marL="90396" marR="90396" marT="45198" marB="45198" anchor="ctr"/>
                </a:tc>
                <a:tc>
                  <a:txBody>
                    <a:bodyPr/>
                    <a:lstStyle/>
                    <a:p>
                      <a:pPr algn="ctr"/>
                      <a:r>
                        <a:rPr lang="en-US" sz="800" dirty="0">
                          <a:solidFill>
                            <a:schemeClr val="tx1"/>
                          </a:solidFill>
                          <a:latin typeface="Montserrat" panose="00000500000000000000" pitchFamily="2" charset="0"/>
                        </a:rPr>
                        <a:t>135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9%</a:t>
                      </a:r>
                    </a:p>
                  </a:txBody>
                  <a:tcPr marL="90396" marR="90396" marT="45198" marB="45198" anchor="ctr"/>
                </a:tc>
                <a:extLst>
                  <a:ext uri="{0D108BD9-81ED-4DB2-BD59-A6C34878D82A}">
                    <a16:rowId xmlns:a16="http://schemas.microsoft.com/office/drawing/2014/main" val="3984675570"/>
                  </a:ext>
                </a:extLst>
              </a:tr>
              <a:tr h="423452">
                <a:tc>
                  <a:txBody>
                    <a:bodyPr/>
                    <a:lstStyle/>
                    <a:p>
                      <a:pPr algn="l"/>
                      <a:r>
                        <a:rPr lang="en-US" sz="800" b="1" dirty="0" err="1">
                          <a:solidFill>
                            <a:schemeClr val="tx1"/>
                          </a:solidFill>
                          <a:latin typeface="Montserrat" panose="00000500000000000000" pitchFamily="2" charset="0"/>
                        </a:rPr>
                        <a:t>Khac</a:t>
                      </a:r>
                      <a:r>
                        <a:rPr lang="en-US" sz="800" b="1" dirty="0">
                          <a:solidFill>
                            <a:schemeClr val="tx1"/>
                          </a:solidFill>
                          <a:latin typeface="Montserrat" panose="00000500000000000000" pitchFamily="2" charset="0"/>
                        </a:rPr>
                        <a:t>-Minh Thai</a:t>
                      </a: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5</a:t>
                      </a:r>
                    </a:p>
                  </a:txBody>
                  <a:tcPr marL="90396" marR="90396" marT="45198" marB="45198" anchor="ctr"/>
                </a:tc>
                <a:tc>
                  <a:txBody>
                    <a:bodyPr/>
                    <a:lstStyle/>
                    <a:p>
                      <a:pPr algn="ctr"/>
                      <a:r>
                        <a:rPr lang="en-US" sz="800" dirty="0">
                          <a:solidFill>
                            <a:schemeClr val="tx1"/>
                          </a:solidFill>
                          <a:latin typeface="Montserrat" panose="00000500000000000000" pitchFamily="2" charset="0"/>
                        </a:rPr>
                        <a:t>Backpropagation neural network</a:t>
                      </a:r>
                    </a:p>
                  </a:txBody>
                  <a:tcPr marL="90396" marR="90396" marT="45198" marB="45198" anchor="ctr"/>
                </a:tc>
                <a:tc>
                  <a:txBody>
                    <a:bodyPr/>
                    <a:lstStyle/>
                    <a:p>
                      <a:pPr algn="ctr"/>
                      <a:r>
                        <a:rPr lang="en-US" sz="800" dirty="0">
                          <a:solidFill>
                            <a:schemeClr val="tx1"/>
                          </a:solidFill>
                          <a:latin typeface="Montserrat" panose="00000500000000000000" pitchFamily="2" charset="0"/>
                        </a:rPr>
                        <a:t>133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2%</a:t>
                      </a:r>
                    </a:p>
                  </a:txBody>
                  <a:tcPr marL="90396" marR="90396" marT="45198" marB="45198" anchor="ctr"/>
                </a:tc>
                <a:extLst>
                  <a:ext uri="{0D108BD9-81ED-4DB2-BD59-A6C34878D82A}">
                    <a16:rowId xmlns:a16="http://schemas.microsoft.com/office/drawing/2014/main" val="3275028717"/>
                  </a:ext>
                </a:extLst>
              </a:tr>
              <a:tr h="423452">
                <a:tc>
                  <a:txBody>
                    <a:bodyPr/>
                    <a:lstStyle/>
                    <a:p>
                      <a:pPr algn="l"/>
                      <a:r>
                        <a:rPr lang="en-US" sz="800" b="1" dirty="0" err="1">
                          <a:solidFill>
                            <a:schemeClr val="tx1"/>
                          </a:solidFill>
                          <a:latin typeface="Montserrat" panose="00000500000000000000" pitchFamily="2" charset="0"/>
                        </a:rPr>
                        <a:t>V.Prachayasittikul</a:t>
                      </a:r>
                      <a:endParaRPr lang="en-US" sz="800" b="1" dirty="0">
                        <a:solidFill>
                          <a:schemeClr val="tx1"/>
                        </a:solidFill>
                        <a:latin typeface="Montserrat" panose="00000500000000000000" pitchFamily="2" charset="0"/>
                      </a:endParaRP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5</a:t>
                      </a:r>
                    </a:p>
                  </a:txBody>
                  <a:tcPr marL="90396" marR="90396" marT="45198" marB="45198" anchor="ctr"/>
                </a:tc>
                <a:tc>
                  <a:txBody>
                    <a:bodyPr/>
                    <a:lstStyle/>
                    <a:p>
                      <a:pPr algn="ctr">
                        <a:lnSpc>
                          <a:spcPct val="107000"/>
                        </a:lnSpc>
                        <a:spcAft>
                          <a:spcPts val="800"/>
                        </a:spcAft>
                      </a:pPr>
                      <a:r>
                        <a:rPr lang="en-US" sz="800" dirty="0">
                          <a:solidFill>
                            <a:schemeClr val="tx1"/>
                          </a:solidFill>
                          <a:effectLst/>
                          <a:latin typeface="Montserrat" panose="00000500000000000000" pitchFamily="2" charset="0"/>
                        </a:rPr>
                        <a:t>DT, SVM, ANN</a:t>
                      </a:r>
                      <a:endParaRPr lang="en-US" sz="8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25522" marR="25522" marT="0" marB="0" anchor="ctr"/>
                </a:tc>
                <a:tc>
                  <a:txBody>
                    <a:bodyPr/>
                    <a:lstStyle/>
                    <a:p>
                      <a:pPr algn="ctr">
                        <a:lnSpc>
                          <a:spcPct val="107000"/>
                        </a:lnSpc>
                        <a:spcAft>
                          <a:spcPts val="800"/>
                        </a:spcAft>
                      </a:pPr>
                      <a:r>
                        <a:rPr lang="en-US" sz="800" dirty="0">
                          <a:solidFill>
                            <a:schemeClr val="tx1"/>
                          </a:solidFill>
                          <a:effectLst/>
                          <a:latin typeface="Montserrat" panose="00000500000000000000" pitchFamily="2" charset="0"/>
                        </a:rPr>
                        <a:t>2477 compounds</a:t>
                      </a:r>
                      <a:endParaRPr lang="en-US" sz="8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25522" marR="25522" marT="0" marB="0" anchor="ctr"/>
                </a:tc>
                <a:tc>
                  <a:txBody>
                    <a:bodyPr/>
                    <a:lstStyle/>
                    <a:p>
                      <a:pPr algn="ctr">
                        <a:lnSpc>
                          <a:spcPct val="107000"/>
                        </a:lnSpc>
                        <a:spcAft>
                          <a:spcPts val="800"/>
                        </a:spcAft>
                      </a:pPr>
                      <a:r>
                        <a:rPr lang="en-US" sz="800" dirty="0">
                          <a:solidFill>
                            <a:schemeClr val="tx1"/>
                          </a:solidFill>
                          <a:effectLst/>
                          <a:latin typeface="Montserrat" panose="00000500000000000000" pitchFamily="2" charset="0"/>
                        </a:rPr>
                        <a:t>87,4% (ANN)</a:t>
                      </a:r>
                      <a:endParaRPr lang="en-US" sz="8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25522" marR="25522" marT="0" marB="0" anchor="ctr"/>
                </a:tc>
                <a:extLst>
                  <a:ext uri="{0D108BD9-81ED-4DB2-BD59-A6C34878D82A}">
                    <a16:rowId xmlns:a16="http://schemas.microsoft.com/office/drawing/2014/main" val="1528378025"/>
                  </a:ext>
                </a:extLst>
              </a:tr>
              <a:tr h="423452">
                <a:tc>
                  <a:txBody>
                    <a:bodyPr/>
                    <a:lstStyle/>
                    <a:p>
                      <a:pPr algn="l"/>
                      <a:r>
                        <a:rPr lang="en-US" sz="800" b="1" dirty="0" err="1">
                          <a:solidFill>
                            <a:schemeClr val="tx1"/>
                          </a:solidFill>
                          <a:latin typeface="Montserrat" panose="00000500000000000000" pitchFamily="2" charset="0"/>
                        </a:rPr>
                        <a:t>M.Yang</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5</a:t>
                      </a:r>
                    </a:p>
                  </a:txBody>
                  <a:tcPr marL="90396" marR="90396" marT="45198" marB="45198" anchor="ctr"/>
                </a:tc>
                <a:tc>
                  <a:txBody>
                    <a:bodyPr/>
                    <a:lstStyle/>
                    <a:p>
                      <a:pPr algn="ctr"/>
                      <a:r>
                        <a:rPr lang="en-US" sz="800" dirty="0">
                          <a:solidFill>
                            <a:schemeClr val="tx1"/>
                          </a:solidFill>
                          <a:latin typeface="Montserrat" panose="00000500000000000000" pitchFamily="2" charset="0"/>
                        </a:rPr>
                        <a:t>18 models machine learning</a:t>
                      </a:r>
                    </a:p>
                  </a:txBody>
                  <a:tcPr marL="90396" marR="90396" marT="45198" marB="45198" anchor="ctr"/>
                </a:tc>
                <a:tc>
                  <a:txBody>
                    <a:bodyPr/>
                    <a:lstStyle/>
                    <a:p>
                      <a:pPr algn="ctr"/>
                      <a:r>
                        <a:rPr lang="en-US" sz="800" dirty="0">
                          <a:solidFill>
                            <a:schemeClr val="tx1"/>
                          </a:solidFill>
                          <a:latin typeface="Montserrat" panose="00000500000000000000" pitchFamily="2" charset="0"/>
                        </a:rPr>
                        <a:t>2428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77.4-79.9%</a:t>
                      </a:r>
                    </a:p>
                  </a:txBody>
                  <a:tcPr marL="90396" marR="90396" marT="45198" marB="45198" anchor="ctr"/>
                </a:tc>
                <a:extLst>
                  <a:ext uri="{0D108BD9-81ED-4DB2-BD59-A6C34878D82A}">
                    <a16:rowId xmlns:a16="http://schemas.microsoft.com/office/drawing/2014/main" val="1712602861"/>
                  </a:ext>
                </a:extLst>
              </a:tr>
              <a:tr h="423452">
                <a:tc>
                  <a:txBody>
                    <a:bodyPr/>
                    <a:lstStyle/>
                    <a:p>
                      <a:pPr algn="l"/>
                      <a:r>
                        <a:rPr lang="en-US" sz="800" b="1" dirty="0" err="1">
                          <a:solidFill>
                            <a:schemeClr val="tx1"/>
                          </a:solidFill>
                          <a:latin typeface="Montserrat" panose="00000500000000000000" pitchFamily="2" charset="0"/>
                        </a:rPr>
                        <a:t>VK.Hinge</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9</a:t>
                      </a:r>
                    </a:p>
                  </a:txBody>
                  <a:tcPr marL="90396" marR="90396" marT="45198" marB="45198" anchor="ctr"/>
                </a:tc>
                <a:tc>
                  <a:txBody>
                    <a:bodyPr/>
                    <a:lstStyle/>
                    <a:p>
                      <a:pPr algn="ctr"/>
                      <a:r>
                        <a:rPr lang="en-US" sz="800" dirty="0">
                          <a:solidFill>
                            <a:schemeClr val="tx1"/>
                          </a:solidFill>
                          <a:latin typeface="Montserrat" panose="00000500000000000000" pitchFamily="2" charset="0"/>
                        </a:rPr>
                        <a:t>GBM, GLM, SVM, </a:t>
                      </a:r>
                      <a:r>
                        <a:rPr lang="en-US" sz="800" dirty="0" err="1">
                          <a:solidFill>
                            <a:schemeClr val="tx1"/>
                          </a:solidFill>
                          <a:latin typeface="Montserrat" panose="00000500000000000000" pitchFamily="2" charset="0"/>
                        </a:rPr>
                        <a:t>kNN</a:t>
                      </a:r>
                      <a:endParaRPr lang="en-US" sz="800" dirty="0">
                        <a:solidFill>
                          <a:schemeClr val="tx1"/>
                        </a:solidFill>
                        <a:latin typeface="Montserrat" panose="00000500000000000000" pitchFamily="2" charset="0"/>
                      </a:endParaRPr>
                    </a:p>
                  </a:txBody>
                  <a:tcPr marL="90396" marR="90396" marT="45198" marB="45198" anchor="ctr"/>
                </a:tc>
                <a:tc>
                  <a:txBody>
                    <a:bodyPr/>
                    <a:lstStyle/>
                    <a:p>
                      <a:pPr algn="ctr"/>
                      <a:r>
                        <a:rPr lang="en-US" sz="800" dirty="0">
                          <a:solidFill>
                            <a:schemeClr val="tx1"/>
                          </a:solidFill>
                          <a:latin typeface="Montserrat" panose="00000500000000000000" pitchFamily="2" charset="0"/>
                        </a:rPr>
                        <a:t>1274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7.1-96.9%</a:t>
                      </a:r>
                    </a:p>
                    <a:p>
                      <a:pPr algn="ctr"/>
                      <a:r>
                        <a:rPr lang="en-US" sz="800" dirty="0">
                          <a:solidFill>
                            <a:schemeClr val="tx1"/>
                          </a:solidFill>
                          <a:latin typeface="Montserrat" panose="00000500000000000000" pitchFamily="2" charset="0"/>
                        </a:rPr>
                        <a:t>(SVM)</a:t>
                      </a:r>
                    </a:p>
                  </a:txBody>
                  <a:tcPr marL="90396" marR="90396" marT="45198" marB="45198" anchor="ctr"/>
                </a:tc>
                <a:extLst>
                  <a:ext uri="{0D108BD9-81ED-4DB2-BD59-A6C34878D82A}">
                    <a16:rowId xmlns:a16="http://schemas.microsoft.com/office/drawing/2014/main" val="3313086190"/>
                  </a:ext>
                </a:extLst>
              </a:tr>
              <a:tr h="423452">
                <a:tc>
                  <a:txBody>
                    <a:bodyPr/>
                    <a:lstStyle/>
                    <a:p>
                      <a:pPr algn="l"/>
                      <a:r>
                        <a:rPr lang="en-US" sz="800" b="1" dirty="0" err="1">
                          <a:solidFill>
                            <a:schemeClr val="tx1"/>
                          </a:solidFill>
                          <a:latin typeface="Montserrat" panose="00000500000000000000" pitchFamily="2" charset="0"/>
                        </a:rPr>
                        <a:t>Khac</a:t>
                      </a:r>
                      <a:r>
                        <a:rPr lang="en-US" sz="800" b="1" dirty="0">
                          <a:solidFill>
                            <a:schemeClr val="tx1"/>
                          </a:solidFill>
                          <a:latin typeface="Montserrat" panose="00000500000000000000" pitchFamily="2" charset="0"/>
                        </a:rPr>
                        <a:t>-Minh Thai</a:t>
                      </a: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6</a:t>
                      </a:r>
                    </a:p>
                  </a:txBody>
                  <a:tcPr marL="90396" marR="90396" marT="45198" marB="45198" anchor="ctr"/>
                </a:tc>
                <a:tc>
                  <a:txBody>
                    <a:bodyPr/>
                    <a:lstStyle/>
                    <a:p>
                      <a:pPr algn="ctr"/>
                      <a:r>
                        <a:rPr lang="en-US" sz="800" dirty="0">
                          <a:solidFill>
                            <a:schemeClr val="tx1"/>
                          </a:solidFill>
                          <a:latin typeface="Montserrat" panose="00000500000000000000" pitchFamily="2" charset="0"/>
                        </a:rPr>
                        <a:t>BPNN, C5.0, C&amp;R Tree, QUEST, CHAID, Logistic Regression, Bayesian Network, Discriminant Analysis, SVM, combine</a:t>
                      </a:r>
                    </a:p>
                  </a:txBody>
                  <a:tcPr marL="90396" marR="90396" marT="45198" marB="45198" anchor="ctr"/>
                </a:tc>
                <a:tc>
                  <a:txBody>
                    <a:bodyPr/>
                    <a:lstStyle/>
                    <a:p>
                      <a:pPr algn="ctr"/>
                      <a:r>
                        <a:rPr lang="en-US" sz="800" dirty="0">
                          <a:solidFill>
                            <a:schemeClr val="tx1"/>
                          </a:solidFill>
                          <a:latin typeface="Montserrat" panose="00000500000000000000" pitchFamily="2" charset="0"/>
                        </a:rPr>
                        <a:t>2131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92%</a:t>
                      </a:r>
                    </a:p>
                    <a:p>
                      <a:pPr algn="ctr"/>
                      <a:r>
                        <a:rPr lang="en-US" sz="800" dirty="0">
                          <a:solidFill>
                            <a:schemeClr val="tx1"/>
                          </a:solidFill>
                          <a:latin typeface="Montserrat" panose="00000500000000000000" pitchFamily="2" charset="0"/>
                        </a:rPr>
                        <a:t>(validation set)</a:t>
                      </a:r>
                    </a:p>
                    <a:p>
                      <a:pPr algn="ctr"/>
                      <a:r>
                        <a:rPr lang="en-US" sz="800" dirty="0">
                          <a:solidFill>
                            <a:schemeClr val="tx1"/>
                          </a:solidFill>
                          <a:latin typeface="Montserrat" panose="00000500000000000000" pitchFamily="2" charset="0"/>
                        </a:rPr>
                        <a:t>100%</a:t>
                      </a:r>
                    </a:p>
                    <a:p>
                      <a:pPr algn="ctr"/>
                      <a:r>
                        <a:rPr lang="en-US" sz="800" dirty="0">
                          <a:solidFill>
                            <a:schemeClr val="tx1"/>
                          </a:solidFill>
                          <a:latin typeface="Montserrat" panose="00000500000000000000" pitchFamily="2" charset="0"/>
                        </a:rPr>
                        <a:t>(test set)</a:t>
                      </a:r>
                    </a:p>
                  </a:txBody>
                  <a:tcPr marL="90396" marR="90396" marT="45198" marB="45198" anchor="ctr"/>
                </a:tc>
                <a:extLst>
                  <a:ext uri="{0D108BD9-81ED-4DB2-BD59-A6C34878D82A}">
                    <a16:rowId xmlns:a16="http://schemas.microsoft.com/office/drawing/2014/main" val="3030903358"/>
                  </a:ext>
                </a:extLst>
              </a:tr>
              <a:tr h="423452">
                <a:tc>
                  <a:txBody>
                    <a:bodyPr/>
                    <a:lstStyle/>
                    <a:p>
                      <a:pPr algn="l"/>
                      <a:r>
                        <a:rPr lang="en-US" sz="800" b="1" dirty="0">
                          <a:solidFill>
                            <a:schemeClr val="tx1"/>
                          </a:solidFill>
                          <a:latin typeface="Montserrat" panose="00000500000000000000" pitchFamily="2" charset="0"/>
                        </a:rPr>
                        <a:t>This research</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Montserrat" panose="00000500000000000000" pitchFamily="2" charset="0"/>
                        </a:rPr>
                        <a:t>2022</a:t>
                      </a:r>
                    </a:p>
                  </a:txBody>
                  <a:tcPr marL="90396" marR="90396" marT="45198" marB="45198" anchor="ctr"/>
                </a:tc>
                <a:tc>
                  <a:txBody>
                    <a:bodyPr/>
                    <a:lstStyle/>
                    <a:p>
                      <a:pPr algn="ctr"/>
                      <a:r>
                        <a:rPr lang="en-US" sz="800" b="1" dirty="0">
                          <a:solidFill>
                            <a:schemeClr val="tx1"/>
                          </a:solidFill>
                          <a:latin typeface="Montserrat" panose="00000500000000000000" pitchFamily="2" charset="0"/>
                        </a:rPr>
                        <a:t>CNN</a:t>
                      </a:r>
                    </a:p>
                  </a:txBody>
                  <a:tcPr marL="90396" marR="90396" marT="45198" marB="45198" anchor="ctr"/>
                </a:tc>
                <a:tc>
                  <a:txBody>
                    <a:bodyPr/>
                    <a:lstStyle/>
                    <a:p>
                      <a:pPr algn="ctr"/>
                      <a:r>
                        <a:rPr lang="en-US" sz="800" b="1" dirty="0">
                          <a:solidFill>
                            <a:schemeClr val="tx1"/>
                          </a:solidFill>
                          <a:latin typeface="Montserrat" panose="00000500000000000000" pitchFamily="2" charset="0"/>
                        </a:rPr>
                        <a:t>1404 compounds</a:t>
                      </a:r>
                    </a:p>
                  </a:txBody>
                  <a:tcPr marL="90396" marR="90396" marT="45198" marB="45198" anchor="ctr"/>
                </a:tc>
                <a:tc>
                  <a:txBody>
                    <a:bodyPr/>
                    <a:lstStyle/>
                    <a:p>
                      <a:pPr algn="ctr"/>
                      <a:r>
                        <a:rPr lang="en-US" sz="800" b="1" dirty="0">
                          <a:solidFill>
                            <a:schemeClr val="tx1"/>
                          </a:solidFill>
                          <a:latin typeface="Montserrat" panose="00000500000000000000" pitchFamily="2" charset="0"/>
                        </a:rPr>
                        <a:t>79%</a:t>
                      </a:r>
                    </a:p>
                  </a:txBody>
                  <a:tcPr marL="90396" marR="90396" marT="45198" marB="45198" anchor="ctr"/>
                </a:tc>
                <a:extLst>
                  <a:ext uri="{0D108BD9-81ED-4DB2-BD59-A6C34878D82A}">
                    <a16:rowId xmlns:a16="http://schemas.microsoft.com/office/drawing/2014/main" val="2380121006"/>
                  </a:ext>
                </a:extLst>
              </a:tr>
            </a:tbl>
          </a:graphicData>
        </a:graphic>
      </p:graphicFrame>
    </p:spTree>
    <p:extLst>
      <p:ext uri="{BB962C8B-B14F-4D97-AF65-F5344CB8AC3E}">
        <p14:creationId xmlns:p14="http://schemas.microsoft.com/office/powerpoint/2010/main" val="24256424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810158" y="235418"/>
            <a:ext cx="7704000" cy="63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onclusion</a:t>
            </a:r>
            <a:endParaRPr dirty="0"/>
          </a:p>
        </p:txBody>
      </p:sp>
      <p:grpSp>
        <p:nvGrpSpPr>
          <p:cNvPr id="53" name="Group 52">
            <a:extLst>
              <a:ext uri="{FF2B5EF4-FFF2-40B4-BE49-F238E27FC236}">
                <a16:creationId xmlns:a16="http://schemas.microsoft.com/office/drawing/2014/main" id="{81C36E95-46C3-A4D1-4B72-244966C8B26B}"/>
              </a:ext>
            </a:extLst>
          </p:cNvPr>
          <p:cNvGrpSpPr/>
          <p:nvPr/>
        </p:nvGrpSpPr>
        <p:grpSpPr>
          <a:xfrm>
            <a:off x="3437843" y="987115"/>
            <a:ext cx="5527008" cy="4096650"/>
            <a:chOff x="1409980" y="1076325"/>
            <a:chExt cx="6324039" cy="5343777"/>
          </a:xfrm>
        </p:grpSpPr>
        <p:grpSp>
          <p:nvGrpSpPr>
            <p:cNvPr id="22" name="Group 21">
              <a:extLst>
                <a:ext uri="{FF2B5EF4-FFF2-40B4-BE49-F238E27FC236}">
                  <a16:creationId xmlns:a16="http://schemas.microsoft.com/office/drawing/2014/main" id="{267275D0-A2F7-CD07-3975-414C0DD96D12}"/>
                </a:ext>
              </a:extLst>
            </p:cNvPr>
            <p:cNvGrpSpPr/>
            <p:nvPr/>
          </p:nvGrpSpPr>
          <p:grpSpPr>
            <a:xfrm>
              <a:off x="1409980" y="1076325"/>
              <a:ext cx="6324039" cy="3441083"/>
              <a:chOff x="5164473" y="1722271"/>
              <a:chExt cx="6324039" cy="3441083"/>
            </a:xfrm>
          </p:grpSpPr>
          <p:grpSp>
            <p:nvGrpSpPr>
              <p:cNvPr id="23" name="Google Shape;940;p44">
                <a:extLst>
                  <a:ext uri="{FF2B5EF4-FFF2-40B4-BE49-F238E27FC236}">
                    <a16:creationId xmlns:a16="http://schemas.microsoft.com/office/drawing/2014/main" id="{D25B36D2-86EE-ACEC-749A-2D95E2A38BAE}"/>
                  </a:ext>
                </a:extLst>
              </p:cNvPr>
              <p:cNvGrpSpPr/>
              <p:nvPr/>
            </p:nvGrpSpPr>
            <p:grpSpPr>
              <a:xfrm>
                <a:off x="5389009" y="2394829"/>
                <a:ext cx="3234455" cy="2056414"/>
                <a:chOff x="3778727" y="4460423"/>
                <a:chExt cx="720160" cy="457866"/>
              </a:xfrm>
              <a:effectLst/>
            </p:grpSpPr>
            <p:sp>
              <p:nvSpPr>
                <p:cNvPr id="44" name="Google Shape;943;p44">
                  <a:extLst>
                    <a:ext uri="{FF2B5EF4-FFF2-40B4-BE49-F238E27FC236}">
                      <a16:creationId xmlns:a16="http://schemas.microsoft.com/office/drawing/2014/main" id="{49C484D5-DADC-6D68-AB36-1DFC2D03ABF5}"/>
                    </a:ext>
                  </a:extLst>
                </p:cNvPr>
                <p:cNvSpPr/>
                <p:nvPr/>
              </p:nvSpPr>
              <p:spPr>
                <a:xfrm>
                  <a:off x="3780312" y="4519013"/>
                  <a:ext cx="718575" cy="115145"/>
                </a:xfrm>
                <a:custGeom>
                  <a:avLst/>
                  <a:gdLst/>
                  <a:ahLst/>
                  <a:cxnLst/>
                  <a:rect l="l" t="t" r="r" b="b"/>
                  <a:pathLst>
                    <a:path w="1261" h="202" extrusionOk="0">
                      <a:moveTo>
                        <a:pt x="630" y="53"/>
                      </a:moveTo>
                      <a:cubicBezTo>
                        <a:pt x="363" y="53"/>
                        <a:pt x="82" y="34"/>
                        <a:pt x="0" y="0"/>
                      </a:cubicBezTo>
                      <a:cubicBezTo>
                        <a:pt x="71" y="146"/>
                        <a:pt x="71" y="146"/>
                        <a:pt x="71" y="146"/>
                      </a:cubicBezTo>
                      <a:cubicBezTo>
                        <a:pt x="88" y="157"/>
                        <a:pt x="134" y="170"/>
                        <a:pt x="227" y="181"/>
                      </a:cubicBezTo>
                      <a:cubicBezTo>
                        <a:pt x="334" y="194"/>
                        <a:pt x="478" y="202"/>
                        <a:pt x="630" y="202"/>
                      </a:cubicBezTo>
                      <a:cubicBezTo>
                        <a:pt x="630" y="202"/>
                        <a:pt x="630" y="202"/>
                        <a:pt x="630" y="202"/>
                      </a:cubicBezTo>
                      <a:cubicBezTo>
                        <a:pt x="929" y="202"/>
                        <a:pt x="1147" y="174"/>
                        <a:pt x="1189" y="146"/>
                      </a:cubicBezTo>
                      <a:cubicBezTo>
                        <a:pt x="1261" y="0"/>
                        <a:pt x="1261" y="0"/>
                        <a:pt x="1261" y="0"/>
                      </a:cubicBezTo>
                      <a:cubicBezTo>
                        <a:pt x="1179" y="34"/>
                        <a:pt x="897" y="53"/>
                        <a:pt x="630" y="53"/>
                      </a:cubicBezTo>
                      <a:close/>
                    </a:path>
                  </a:pathLst>
                </a:custGeom>
                <a:solidFill>
                  <a:srgbClr val="90C226"/>
                </a:solidFill>
                <a:ln>
                  <a:noFill/>
                </a:ln>
                <a:effectLst>
                  <a:glow rad="63500">
                    <a:srgbClr val="70AD47">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Times New Roman" panose="02020603050405020304" pitchFamily="18" charset="0"/>
                    <a:sym typeface="Barlow"/>
                  </a:endParaRPr>
                </a:p>
              </p:txBody>
            </p:sp>
            <p:sp>
              <p:nvSpPr>
                <p:cNvPr id="45" name="Google Shape;944;p44">
                  <a:extLst>
                    <a:ext uri="{FF2B5EF4-FFF2-40B4-BE49-F238E27FC236}">
                      <a16:creationId xmlns:a16="http://schemas.microsoft.com/office/drawing/2014/main" id="{C61BBC63-9667-E00C-7202-E74F937A0ABC}"/>
                    </a:ext>
                  </a:extLst>
                </p:cNvPr>
                <p:cNvSpPr/>
                <p:nvPr/>
              </p:nvSpPr>
              <p:spPr>
                <a:xfrm>
                  <a:off x="3868662" y="4710395"/>
                  <a:ext cx="541875" cy="112657"/>
                </a:xfrm>
                <a:custGeom>
                  <a:avLst/>
                  <a:gdLst/>
                  <a:ahLst/>
                  <a:cxnLst/>
                  <a:rect l="l" t="t" r="r" b="b"/>
                  <a:pathLst>
                    <a:path w="951" h="198" extrusionOk="0">
                      <a:moveTo>
                        <a:pt x="0" y="0"/>
                      </a:moveTo>
                      <a:cubicBezTo>
                        <a:pt x="70" y="144"/>
                        <a:pt x="70" y="144"/>
                        <a:pt x="70" y="144"/>
                      </a:cubicBezTo>
                      <a:cubicBezTo>
                        <a:pt x="101" y="171"/>
                        <a:pt x="259" y="198"/>
                        <a:pt x="475" y="198"/>
                      </a:cubicBezTo>
                      <a:cubicBezTo>
                        <a:pt x="692" y="198"/>
                        <a:pt x="849" y="171"/>
                        <a:pt x="881" y="144"/>
                      </a:cubicBezTo>
                      <a:cubicBezTo>
                        <a:pt x="951" y="0"/>
                        <a:pt x="951" y="0"/>
                        <a:pt x="951" y="0"/>
                      </a:cubicBezTo>
                      <a:cubicBezTo>
                        <a:pt x="881" y="32"/>
                        <a:pt x="673" y="50"/>
                        <a:pt x="475" y="50"/>
                      </a:cubicBezTo>
                      <a:cubicBezTo>
                        <a:pt x="277" y="50"/>
                        <a:pt x="69" y="32"/>
                        <a:pt x="0" y="0"/>
                      </a:cubicBezTo>
                      <a:close/>
                    </a:path>
                  </a:pathLst>
                </a:custGeom>
                <a:solidFill>
                  <a:srgbClr val="E6B91E"/>
                </a:solidFill>
                <a:ln>
                  <a:noFill/>
                </a:ln>
                <a:effectLst>
                  <a:glow rad="63500">
                    <a:srgbClr val="FFC000">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46" name="Google Shape;945;p44">
                  <a:extLst>
                    <a:ext uri="{FF2B5EF4-FFF2-40B4-BE49-F238E27FC236}">
                      <a16:creationId xmlns:a16="http://schemas.microsoft.com/office/drawing/2014/main" id="{AE62C115-72A9-DD4D-CDBE-20284C27CAED}"/>
                    </a:ext>
                  </a:extLst>
                </p:cNvPr>
                <p:cNvSpPr/>
                <p:nvPr/>
              </p:nvSpPr>
              <p:spPr>
                <a:xfrm>
                  <a:off x="3824940" y="4614704"/>
                  <a:ext cx="629543" cy="114014"/>
                </a:xfrm>
                <a:custGeom>
                  <a:avLst/>
                  <a:gdLst/>
                  <a:ahLst/>
                  <a:cxnLst/>
                  <a:rect l="l" t="t" r="r" b="b"/>
                  <a:pathLst>
                    <a:path w="1105" h="200" extrusionOk="0">
                      <a:moveTo>
                        <a:pt x="552" y="51"/>
                      </a:moveTo>
                      <a:cubicBezTo>
                        <a:pt x="399" y="51"/>
                        <a:pt x="255" y="44"/>
                        <a:pt x="147" y="31"/>
                      </a:cubicBezTo>
                      <a:cubicBezTo>
                        <a:pt x="76" y="22"/>
                        <a:pt x="26" y="12"/>
                        <a:pt x="0" y="0"/>
                      </a:cubicBezTo>
                      <a:cubicBezTo>
                        <a:pt x="70" y="145"/>
                        <a:pt x="70" y="145"/>
                        <a:pt x="70" y="145"/>
                      </a:cubicBezTo>
                      <a:cubicBezTo>
                        <a:pt x="108" y="173"/>
                        <a:pt x="296" y="200"/>
                        <a:pt x="552" y="200"/>
                      </a:cubicBezTo>
                      <a:cubicBezTo>
                        <a:pt x="809" y="200"/>
                        <a:pt x="996" y="173"/>
                        <a:pt x="1034" y="145"/>
                      </a:cubicBezTo>
                      <a:cubicBezTo>
                        <a:pt x="1105" y="0"/>
                        <a:pt x="1105" y="0"/>
                        <a:pt x="1105" y="0"/>
                      </a:cubicBezTo>
                      <a:cubicBezTo>
                        <a:pt x="1030" y="33"/>
                        <a:pt x="785" y="51"/>
                        <a:pt x="552" y="51"/>
                      </a:cubicBezTo>
                      <a:close/>
                    </a:path>
                  </a:pathLst>
                </a:custGeom>
                <a:solidFill>
                  <a:srgbClr val="54A021"/>
                </a:solidFill>
                <a:ln>
                  <a:noFill/>
                </a:ln>
                <a:effectLst>
                  <a:glow rad="63500">
                    <a:srgbClr val="70AD47">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47" name="Google Shape;946;p44">
                  <a:extLst>
                    <a:ext uri="{FF2B5EF4-FFF2-40B4-BE49-F238E27FC236}">
                      <a16:creationId xmlns:a16="http://schemas.microsoft.com/office/drawing/2014/main" id="{36D8F7D6-D75D-841F-99F7-81498CE57450}"/>
                    </a:ext>
                  </a:extLst>
                </p:cNvPr>
                <p:cNvSpPr/>
                <p:nvPr/>
              </p:nvSpPr>
              <p:spPr>
                <a:xfrm>
                  <a:off x="3912610" y="4806085"/>
                  <a:ext cx="453525" cy="112204"/>
                </a:xfrm>
                <a:custGeom>
                  <a:avLst/>
                  <a:gdLst/>
                  <a:ahLst/>
                  <a:cxnLst/>
                  <a:rect l="l" t="t" r="r" b="b"/>
                  <a:pathLst>
                    <a:path w="796" h="197" extrusionOk="0">
                      <a:moveTo>
                        <a:pt x="0" y="0"/>
                      </a:moveTo>
                      <a:cubicBezTo>
                        <a:pt x="65" y="132"/>
                        <a:pt x="65" y="132"/>
                        <a:pt x="65" y="132"/>
                      </a:cubicBezTo>
                      <a:cubicBezTo>
                        <a:pt x="65" y="132"/>
                        <a:pt x="65" y="132"/>
                        <a:pt x="65" y="132"/>
                      </a:cubicBezTo>
                      <a:cubicBezTo>
                        <a:pt x="65" y="133"/>
                        <a:pt x="65" y="133"/>
                        <a:pt x="65" y="133"/>
                      </a:cubicBezTo>
                      <a:cubicBezTo>
                        <a:pt x="70" y="142"/>
                        <a:pt x="70" y="142"/>
                        <a:pt x="70" y="142"/>
                      </a:cubicBezTo>
                      <a:cubicBezTo>
                        <a:pt x="95" y="170"/>
                        <a:pt x="221" y="197"/>
                        <a:pt x="398" y="197"/>
                      </a:cubicBezTo>
                      <a:cubicBezTo>
                        <a:pt x="576" y="197"/>
                        <a:pt x="702" y="170"/>
                        <a:pt x="727" y="142"/>
                      </a:cubicBezTo>
                      <a:cubicBezTo>
                        <a:pt x="732" y="133"/>
                        <a:pt x="732" y="133"/>
                        <a:pt x="732" y="133"/>
                      </a:cubicBezTo>
                      <a:cubicBezTo>
                        <a:pt x="732" y="132"/>
                        <a:pt x="732" y="132"/>
                        <a:pt x="732" y="132"/>
                      </a:cubicBezTo>
                      <a:cubicBezTo>
                        <a:pt x="732" y="132"/>
                        <a:pt x="732" y="132"/>
                        <a:pt x="732" y="132"/>
                      </a:cubicBezTo>
                      <a:cubicBezTo>
                        <a:pt x="796" y="0"/>
                        <a:pt x="796" y="0"/>
                        <a:pt x="796" y="0"/>
                      </a:cubicBezTo>
                      <a:cubicBezTo>
                        <a:pt x="735" y="31"/>
                        <a:pt x="562" y="48"/>
                        <a:pt x="398" y="48"/>
                      </a:cubicBezTo>
                      <a:cubicBezTo>
                        <a:pt x="234" y="48"/>
                        <a:pt x="62" y="31"/>
                        <a:pt x="0" y="0"/>
                      </a:cubicBezTo>
                      <a:close/>
                    </a:path>
                  </a:pathLst>
                </a:custGeom>
                <a:solidFill>
                  <a:srgbClr val="E76618"/>
                </a:solidFill>
                <a:ln>
                  <a:noFill/>
                </a:ln>
                <a:effectLst>
                  <a:glow rad="63500">
                    <a:srgbClr val="ED7D31">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48" name="Google Shape;947;p44">
                  <a:extLst>
                    <a:ext uri="{FF2B5EF4-FFF2-40B4-BE49-F238E27FC236}">
                      <a16:creationId xmlns:a16="http://schemas.microsoft.com/office/drawing/2014/main" id="{C1263B5F-A5FC-6C1C-2672-70A83D3A6E99}"/>
                    </a:ext>
                  </a:extLst>
                </p:cNvPr>
                <p:cNvSpPr/>
                <p:nvPr/>
              </p:nvSpPr>
              <p:spPr>
                <a:xfrm>
                  <a:off x="3778727" y="4460423"/>
                  <a:ext cx="719100" cy="79200"/>
                </a:xfrm>
                <a:prstGeom prst="ellipse">
                  <a:avLst/>
                </a:prstGeom>
                <a:solidFill>
                  <a:srgbClr val="EBEBEB"/>
                </a:solidFill>
                <a:ln>
                  <a:noFill/>
                </a:ln>
                <a:effectLst/>
                <a:scene3d>
                  <a:camera prst="orthographicFront">
                    <a:rot lat="0" lon="0" rev="0"/>
                  </a:camera>
                  <a:lightRig rig="contrasting" dir="t">
                    <a:rot lat="0" lon="0" rev="7800000"/>
                  </a:lightRig>
                </a:scene3d>
                <a:sp3d>
                  <a:bevelT w="139700" h="139700"/>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a:ln>
                      <a:noFill/>
                    </a:ln>
                    <a:solidFill>
                      <a:prstClr val="white"/>
                    </a:solidFill>
                    <a:effectLst/>
                    <a:uLnTx/>
                    <a:uFillTx/>
                    <a:latin typeface="Montserrat" panose="00000500000000000000" pitchFamily="2" charset="0"/>
                    <a:ea typeface="Barlow"/>
                    <a:cs typeface="Barlow"/>
                    <a:sym typeface="Barlow"/>
                  </a:endParaRPr>
                </a:p>
              </p:txBody>
            </p:sp>
          </p:grpSp>
          <p:cxnSp>
            <p:nvCxnSpPr>
              <p:cNvPr id="24" name="Google Shape;948;p44">
                <a:extLst>
                  <a:ext uri="{FF2B5EF4-FFF2-40B4-BE49-F238E27FC236}">
                    <a16:creationId xmlns:a16="http://schemas.microsoft.com/office/drawing/2014/main" id="{08C7AF77-CD85-F8F6-7A89-DDBD453F3D1E}"/>
                  </a:ext>
                </a:extLst>
              </p:cNvPr>
              <p:cNvCxnSpPr>
                <a:cxnSpLocks/>
              </p:cNvCxnSpPr>
              <p:nvPr/>
            </p:nvCxnSpPr>
            <p:spPr>
              <a:xfrm>
                <a:off x="8618703" y="2876275"/>
                <a:ext cx="899260" cy="0"/>
              </a:xfrm>
              <a:prstGeom prst="straightConnector1">
                <a:avLst/>
              </a:prstGeom>
              <a:noFill/>
              <a:ln w="9525" cap="flat" cmpd="sng">
                <a:solidFill>
                  <a:srgbClr val="90C226"/>
                </a:solidFill>
                <a:prstDash val="solid"/>
                <a:round/>
                <a:headEnd type="oval" w="med" len="med"/>
                <a:tailEnd type="oval" w="med" len="med"/>
              </a:ln>
              <a:effectLst/>
            </p:spPr>
          </p:cxnSp>
          <p:sp>
            <p:nvSpPr>
              <p:cNvPr id="25" name="Google Shape;949;p44">
                <a:extLst>
                  <a:ext uri="{FF2B5EF4-FFF2-40B4-BE49-F238E27FC236}">
                    <a16:creationId xmlns:a16="http://schemas.microsoft.com/office/drawing/2014/main" id="{735DB5B5-DD75-83DE-99B0-9060E64DAD85}"/>
                  </a:ext>
                </a:extLst>
              </p:cNvPr>
              <p:cNvSpPr txBox="1"/>
              <p:nvPr/>
            </p:nvSpPr>
            <p:spPr>
              <a:xfrm>
                <a:off x="9610531" y="2722046"/>
                <a:ext cx="1877981" cy="308400"/>
              </a:xfrm>
              <a:prstGeom prst="roundRect">
                <a:avLst/>
              </a:prstGeom>
              <a:noFill/>
              <a:ln w="19050">
                <a:solidFill>
                  <a:srgbClr val="90C226"/>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100,853 compounds</a:t>
                </a:r>
              </a:p>
            </p:txBody>
          </p:sp>
          <p:cxnSp>
            <p:nvCxnSpPr>
              <p:cNvPr id="26" name="Google Shape;950;p44">
                <a:extLst>
                  <a:ext uri="{FF2B5EF4-FFF2-40B4-BE49-F238E27FC236}">
                    <a16:creationId xmlns:a16="http://schemas.microsoft.com/office/drawing/2014/main" id="{350DFFBB-0466-0B0A-4204-11BAAF606DD6}"/>
                  </a:ext>
                </a:extLst>
              </p:cNvPr>
              <p:cNvCxnSpPr>
                <a:cxnSpLocks/>
              </p:cNvCxnSpPr>
              <p:nvPr/>
            </p:nvCxnSpPr>
            <p:spPr>
              <a:xfrm>
                <a:off x="8412351" y="3308011"/>
                <a:ext cx="1087200" cy="0"/>
              </a:xfrm>
              <a:prstGeom prst="straightConnector1">
                <a:avLst/>
              </a:prstGeom>
              <a:noFill/>
              <a:ln w="9525" cap="flat" cmpd="sng">
                <a:solidFill>
                  <a:srgbClr val="54A021"/>
                </a:solidFill>
                <a:prstDash val="solid"/>
                <a:round/>
                <a:headEnd type="oval" w="med" len="med"/>
                <a:tailEnd type="oval" w="med" len="med"/>
              </a:ln>
              <a:effectLst/>
            </p:spPr>
          </p:cxnSp>
          <p:sp>
            <p:nvSpPr>
              <p:cNvPr id="27" name="Google Shape;951;p44">
                <a:extLst>
                  <a:ext uri="{FF2B5EF4-FFF2-40B4-BE49-F238E27FC236}">
                    <a16:creationId xmlns:a16="http://schemas.microsoft.com/office/drawing/2014/main" id="{C945D466-CCC5-37F1-74C8-16E56D2023AD}"/>
                  </a:ext>
                </a:extLst>
              </p:cNvPr>
              <p:cNvSpPr txBox="1"/>
              <p:nvPr/>
            </p:nvSpPr>
            <p:spPr>
              <a:xfrm>
                <a:off x="9601200" y="3153774"/>
                <a:ext cx="1877981" cy="308400"/>
              </a:xfrm>
              <a:prstGeom prst="roundRect">
                <a:avLst/>
              </a:prstGeom>
              <a:noFill/>
              <a:ln w="19050">
                <a:solidFill>
                  <a:srgbClr val="54A021"/>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69,946 compounds</a:t>
                </a:r>
              </a:p>
            </p:txBody>
          </p:sp>
          <p:cxnSp>
            <p:nvCxnSpPr>
              <p:cNvPr id="28" name="Google Shape;952;p44">
                <a:extLst>
                  <a:ext uri="{FF2B5EF4-FFF2-40B4-BE49-F238E27FC236}">
                    <a16:creationId xmlns:a16="http://schemas.microsoft.com/office/drawing/2014/main" id="{117B2453-1C4A-F865-0BE7-1B0B19DAC11A}"/>
                  </a:ext>
                </a:extLst>
              </p:cNvPr>
              <p:cNvCxnSpPr>
                <a:cxnSpLocks/>
              </p:cNvCxnSpPr>
              <p:nvPr/>
            </p:nvCxnSpPr>
            <p:spPr>
              <a:xfrm>
                <a:off x="8214041" y="3739747"/>
                <a:ext cx="1285200" cy="0"/>
              </a:xfrm>
              <a:prstGeom prst="straightConnector1">
                <a:avLst/>
              </a:prstGeom>
              <a:noFill/>
              <a:ln w="9525" cap="flat" cmpd="sng">
                <a:solidFill>
                  <a:srgbClr val="E6B91E"/>
                </a:solidFill>
                <a:prstDash val="solid"/>
                <a:round/>
                <a:headEnd type="oval" w="med" len="med"/>
                <a:tailEnd type="oval" w="med" len="med"/>
              </a:ln>
              <a:effectLst/>
            </p:spPr>
          </p:cxnSp>
          <p:sp>
            <p:nvSpPr>
              <p:cNvPr id="29" name="Google Shape;953;p44">
                <a:extLst>
                  <a:ext uri="{FF2B5EF4-FFF2-40B4-BE49-F238E27FC236}">
                    <a16:creationId xmlns:a16="http://schemas.microsoft.com/office/drawing/2014/main" id="{C278E663-D95C-ADA8-BB9A-55C5B708B995}"/>
                  </a:ext>
                </a:extLst>
              </p:cNvPr>
              <p:cNvSpPr txBox="1"/>
              <p:nvPr/>
            </p:nvSpPr>
            <p:spPr>
              <a:xfrm>
                <a:off x="9601200" y="3585501"/>
                <a:ext cx="1877981" cy="308400"/>
              </a:xfrm>
              <a:prstGeom prst="roundRect">
                <a:avLst/>
              </a:prstGeom>
              <a:noFill/>
              <a:ln w="19050">
                <a:solidFill>
                  <a:srgbClr val="E6B91E"/>
                </a:solidFill>
                <a:prstDash val="dash"/>
              </a:ln>
            </p:spPr>
            <p:txBody>
              <a:bodyPr spcFirstLastPara="1" wrap="square" lIns="0" tIns="0" rIns="0" bIns="0" anchor="ctr" anchorCtr="0">
                <a:noAutofit/>
              </a:bodyPr>
              <a:lstStyle/>
              <a:p>
                <a:pPr algn="ctr" defTabSz="457200"/>
                <a:r>
                  <a:rPr lang="en" sz="1200" dirty="0">
                    <a:solidFill>
                      <a:prstClr val="black"/>
                    </a:solidFill>
                    <a:latin typeface="Montserrat" panose="00000500000000000000" pitchFamily="2" charset="0"/>
                    <a:ea typeface="Barlow"/>
                    <a:cs typeface="Times New Roman" panose="02020603050405020304" pitchFamily="18" charset="0"/>
                    <a:sym typeface="Barlow"/>
                  </a:rPr>
                  <a:t>6 compounds</a:t>
                </a:r>
                <a:endParaRPr sz="1200" dirty="0">
                  <a:solidFill>
                    <a:prstClr val="black"/>
                  </a:solidFill>
                  <a:latin typeface="Montserrat" panose="00000500000000000000" pitchFamily="2" charset="0"/>
                  <a:ea typeface="Barlow"/>
                  <a:cs typeface="Times New Roman" panose="02020603050405020304" pitchFamily="18" charset="0"/>
                  <a:sym typeface="Barlow"/>
                </a:endParaRPr>
              </a:p>
            </p:txBody>
          </p:sp>
          <p:cxnSp>
            <p:nvCxnSpPr>
              <p:cNvPr id="30" name="Google Shape;954;p44">
                <a:extLst>
                  <a:ext uri="{FF2B5EF4-FFF2-40B4-BE49-F238E27FC236}">
                    <a16:creationId xmlns:a16="http://schemas.microsoft.com/office/drawing/2014/main" id="{D4C6DE83-6BF5-DFFA-B9B6-8719AB2AE497}"/>
                  </a:ext>
                </a:extLst>
              </p:cNvPr>
              <p:cNvCxnSpPr>
                <a:cxnSpLocks/>
              </p:cNvCxnSpPr>
              <p:nvPr/>
            </p:nvCxnSpPr>
            <p:spPr>
              <a:xfrm>
                <a:off x="8045111" y="4171461"/>
                <a:ext cx="1454100" cy="0"/>
              </a:xfrm>
              <a:prstGeom prst="straightConnector1">
                <a:avLst/>
              </a:prstGeom>
              <a:noFill/>
              <a:ln w="9525" cap="flat" cmpd="sng">
                <a:solidFill>
                  <a:srgbClr val="E76618"/>
                </a:solidFill>
                <a:prstDash val="solid"/>
                <a:round/>
                <a:headEnd type="oval" w="med" len="med"/>
                <a:tailEnd type="oval" w="med" len="med"/>
              </a:ln>
              <a:effectLst/>
            </p:spPr>
          </p:cxnSp>
          <p:sp>
            <p:nvSpPr>
              <p:cNvPr id="31" name="Google Shape;955;p44">
                <a:extLst>
                  <a:ext uri="{FF2B5EF4-FFF2-40B4-BE49-F238E27FC236}">
                    <a16:creationId xmlns:a16="http://schemas.microsoft.com/office/drawing/2014/main" id="{5278A34D-352B-0134-B3EC-38A0B33F33A3}"/>
                  </a:ext>
                </a:extLst>
              </p:cNvPr>
              <p:cNvSpPr txBox="1"/>
              <p:nvPr/>
            </p:nvSpPr>
            <p:spPr>
              <a:xfrm>
                <a:off x="9601200" y="4017228"/>
                <a:ext cx="1877981" cy="308400"/>
              </a:xfrm>
              <a:prstGeom prst="roundRect">
                <a:avLst/>
              </a:prstGeom>
              <a:noFill/>
              <a:ln w="19050">
                <a:solidFill>
                  <a:srgbClr val="E76618"/>
                </a:solidFill>
                <a:prstDash val="dash"/>
              </a:ln>
            </p:spPr>
            <p:txBody>
              <a:bodyPr spcFirstLastPara="1" wrap="square" lIns="0" tIns="0" rIns="0" bIns="0" anchor="ctr" anchorCtr="0">
                <a:noAutofit/>
              </a:bodyPr>
              <a:lstStyle/>
              <a:p>
                <a:pPr algn="ctr" defTabSz="457200"/>
                <a:r>
                  <a:rPr lang="en" sz="1200" dirty="0">
                    <a:solidFill>
                      <a:prstClr val="black"/>
                    </a:solidFill>
                    <a:latin typeface="Montserrat" panose="00000500000000000000" pitchFamily="2" charset="0"/>
                    <a:ea typeface="Barlow"/>
                    <a:cs typeface="Times New Roman" panose="02020603050405020304" pitchFamily="18" charset="0"/>
                    <a:sym typeface="Barlow"/>
                  </a:rPr>
                  <a:t>2 compounds</a:t>
                </a:r>
                <a:endParaRPr sz="1200" dirty="0">
                  <a:solidFill>
                    <a:prstClr val="black"/>
                  </a:solidFill>
                  <a:latin typeface="Montserrat" panose="00000500000000000000" pitchFamily="2" charset="0"/>
                  <a:ea typeface="Barlow"/>
                  <a:cs typeface="Times New Roman" panose="02020603050405020304" pitchFamily="18" charset="0"/>
                  <a:sym typeface="Barlow"/>
                </a:endParaRPr>
              </a:p>
            </p:txBody>
          </p:sp>
          <p:grpSp>
            <p:nvGrpSpPr>
              <p:cNvPr id="32" name="Group 31">
                <a:extLst>
                  <a:ext uri="{FF2B5EF4-FFF2-40B4-BE49-F238E27FC236}">
                    <a16:creationId xmlns:a16="http://schemas.microsoft.com/office/drawing/2014/main" id="{81E9AF1E-5039-9C58-A293-BBE71D765ADA}"/>
                  </a:ext>
                </a:extLst>
              </p:cNvPr>
              <p:cNvGrpSpPr/>
              <p:nvPr/>
            </p:nvGrpSpPr>
            <p:grpSpPr>
              <a:xfrm>
                <a:off x="6375768" y="1722271"/>
                <a:ext cx="1193160" cy="914983"/>
                <a:chOff x="3510321" y="1254768"/>
                <a:chExt cx="1298904" cy="996073"/>
              </a:xfrm>
              <a:effectLst>
                <a:glow rad="63500">
                  <a:srgbClr val="70AD47">
                    <a:satMod val="175000"/>
                    <a:alpha val="40000"/>
                  </a:srgbClr>
                </a:glow>
              </a:effectLst>
              <a:scene3d>
                <a:camera prst="orthographicFront">
                  <a:rot lat="0" lon="0" rev="0"/>
                </a:camera>
                <a:lightRig rig="balanced" dir="t">
                  <a:rot lat="0" lon="0" rev="8700000"/>
                </a:lightRig>
              </a:scene3d>
            </p:grpSpPr>
            <p:sp>
              <p:nvSpPr>
                <p:cNvPr id="42" name="Oval 41">
                  <a:extLst>
                    <a:ext uri="{FF2B5EF4-FFF2-40B4-BE49-F238E27FC236}">
                      <a16:creationId xmlns:a16="http://schemas.microsoft.com/office/drawing/2014/main" id="{DB6E7E4D-10BC-50F7-6071-0966B943B5D9}"/>
                    </a:ext>
                  </a:extLst>
                </p:cNvPr>
                <p:cNvSpPr/>
                <p:nvPr/>
              </p:nvSpPr>
              <p:spPr>
                <a:xfrm>
                  <a:off x="3634341" y="1254768"/>
                  <a:ext cx="996073" cy="996073"/>
                </a:xfrm>
                <a:prstGeom prst="ellipse">
                  <a:avLst/>
                </a:prstGeom>
                <a:solidFill>
                  <a:srgbClr val="92D050"/>
                </a:solidFill>
                <a:ln w="12700" cap="flat" cmpd="sng" algn="ctr">
                  <a:noFill/>
                  <a:prstDash val="solid"/>
                  <a:miter lim="800000"/>
                </a:ln>
                <a:effectLst>
                  <a:outerShdw blurRad="44450" dist="27940" dir="5400000" algn="ctr">
                    <a:srgbClr val="000000">
                      <a:alpha val="32000"/>
                    </a:srgbClr>
                  </a:outerShdw>
                </a:effectLst>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ontserrat" panose="00000500000000000000" pitchFamily="2" charset="0"/>
                    <a:ea typeface="+mn-ea"/>
                    <a:cs typeface="+mn-cs"/>
                  </a:endParaRPr>
                </a:p>
              </p:txBody>
            </p:sp>
            <p:sp>
              <p:nvSpPr>
                <p:cNvPr id="43" name="TextBox 42">
                  <a:extLst>
                    <a:ext uri="{FF2B5EF4-FFF2-40B4-BE49-F238E27FC236}">
                      <a16:creationId xmlns:a16="http://schemas.microsoft.com/office/drawing/2014/main" id="{127506FB-5A95-1BC1-9534-13488CA63E71}"/>
                    </a:ext>
                  </a:extLst>
                </p:cNvPr>
                <p:cNvSpPr txBox="1"/>
                <p:nvPr/>
              </p:nvSpPr>
              <p:spPr>
                <a:xfrm>
                  <a:off x="3510321" y="1533966"/>
                  <a:ext cx="1298904" cy="437053"/>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white"/>
                      </a:solidFill>
                      <a:effectLst/>
                      <a:uLnTx/>
                      <a:uFillTx/>
                      <a:latin typeface="Montserrat" panose="00000500000000000000" pitchFamily="2" charset="0"/>
                      <a:cs typeface="Times New Roman" panose="02020603050405020304" pitchFamily="18" charset="0"/>
                    </a:rPr>
                    <a:t>ZINC20</a:t>
                  </a:r>
                </a:p>
              </p:txBody>
            </p:sp>
          </p:grpSp>
          <p:grpSp>
            <p:nvGrpSpPr>
              <p:cNvPr id="33" name="Group 32">
                <a:extLst>
                  <a:ext uri="{FF2B5EF4-FFF2-40B4-BE49-F238E27FC236}">
                    <a16:creationId xmlns:a16="http://schemas.microsoft.com/office/drawing/2014/main" id="{AFE7158D-26EC-2A2C-0CA8-CFA5DC0A5B68}"/>
                  </a:ext>
                </a:extLst>
              </p:cNvPr>
              <p:cNvGrpSpPr/>
              <p:nvPr/>
            </p:nvGrpSpPr>
            <p:grpSpPr>
              <a:xfrm>
                <a:off x="6211205" y="4480853"/>
                <a:ext cx="1632376" cy="682501"/>
                <a:chOff x="3364904" y="4179640"/>
                <a:chExt cx="1632376" cy="682501"/>
              </a:xfrm>
              <a:solidFill>
                <a:srgbClr val="C00000"/>
              </a:solidFill>
              <a:effectLst/>
            </p:grpSpPr>
            <p:sp>
              <p:nvSpPr>
                <p:cNvPr id="40" name="Rectangle 39">
                  <a:extLst>
                    <a:ext uri="{FF2B5EF4-FFF2-40B4-BE49-F238E27FC236}">
                      <a16:creationId xmlns:a16="http://schemas.microsoft.com/office/drawing/2014/main" id="{06E8FA3F-1B7F-B925-0787-599E05B42E0E}"/>
                    </a:ext>
                  </a:extLst>
                </p:cNvPr>
                <p:cNvSpPr/>
                <p:nvPr/>
              </p:nvSpPr>
              <p:spPr>
                <a:xfrm>
                  <a:off x="3489016" y="4265781"/>
                  <a:ext cx="1385047" cy="543560"/>
                </a:xfrm>
                <a:prstGeom prst="rect">
                  <a:avLst/>
                </a:prstGeom>
                <a:grpFill/>
                <a:ln w="12700" cap="flat" cmpd="sng" algn="ctr">
                  <a:noFill/>
                  <a:prstDash val="solid"/>
                  <a:miter lim="800000"/>
                </a:ln>
                <a:effectLst>
                  <a:glow rad="101600">
                    <a:srgbClr val="ED7D31">
                      <a:satMod val="175000"/>
                      <a:alpha val="40000"/>
                    </a:srgb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ontserrat" panose="00000500000000000000" pitchFamily="2" charset="0"/>
                    <a:ea typeface="+mn-ea"/>
                    <a:cs typeface="+mn-cs"/>
                  </a:endParaRPr>
                </a:p>
              </p:txBody>
            </p:sp>
            <p:sp>
              <p:nvSpPr>
                <p:cNvPr id="41" name="TextBox 40">
                  <a:extLst>
                    <a:ext uri="{FF2B5EF4-FFF2-40B4-BE49-F238E27FC236}">
                      <a16:creationId xmlns:a16="http://schemas.microsoft.com/office/drawing/2014/main" id="{5380359B-BE1B-FF27-D39D-7FBD372854B2}"/>
                    </a:ext>
                  </a:extLst>
                </p:cNvPr>
                <p:cNvSpPr txBox="1"/>
                <p:nvPr/>
              </p:nvSpPr>
              <p:spPr>
                <a:xfrm>
                  <a:off x="3364904" y="4179640"/>
                  <a:ext cx="1632376" cy="68250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white"/>
                      </a:solidFill>
                      <a:effectLst/>
                      <a:uLnTx/>
                      <a:uFillTx/>
                      <a:latin typeface="Montserrat" panose="00000500000000000000" pitchFamily="2" charset="0"/>
                      <a:cs typeface="Times New Roman" panose="02020603050405020304" pitchFamily="18" charset="0"/>
                    </a:rPr>
                    <a:t>Potential compounds</a:t>
                  </a:r>
                </a:p>
              </p:txBody>
            </p:sp>
          </p:grpSp>
          <p:sp>
            <p:nvSpPr>
              <p:cNvPr id="34" name="TextBox 33">
                <a:extLst>
                  <a:ext uri="{FF2B5EF4-FFF2-40B4-BE49-F238E27FC236}">
                    <a16:creationId xmlns:a16="http://schemas.microsoft.com/office/drawing/2014/main" id="{6AF319EC-8DE9-42FD-9438-ACB34A2C9195}"/>
                  </a:ext>
                </a:extLst>
              </p:cNvPr>
              <p:cNvSpPr txBox="1"/>
              <p:nvPr/>
            </p:nvSpPr>
            <p:spPr>
              <a:xfrm>
                <a:off x="5432598" y="2608824"/>
                <a:ext cx="3127720" cy="413507"/>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Classification model of P-</a:t>
                </a:r>
                <a:r>
                  <a:rPr lang="en-US" sz="1400" b="1" dirty="0" err="1">
                    <a:solidFill>
                      <a:prstClr val="white"/>
                    </a:solidFill>
                    <a:latin typeface="Montserrat" panose="00000500000000000000" pitchFamily="2" charset="0"/>
                    <a:cs typeface="Times New Roman" panose="02020603050405020304" pitchFamily="18" charset="0"/>
                  </a:rPr>
                  <a:t>gp</a:t>
                </a:r>
                <a:r>
                  <a:rPr lang="en-US" b="1" dirty="0">
                    <a:solidFill>
                      <a:prstClr val="white"/>
                    </a:solidFill>
                    <a:latin typeface="Montserrat" panose="00000500000000000000" pitchFamily="2" charset="0"/>
                    <a:cs typeface="Times New Roman" panose="02020603050405020304" pitchFamily="18" charset="0"/>
                  </a:rPr>
                  <a:t> </a:t>
                </a:r>
                <a:r>
                  <a:rPr lang="en-US" sz="1400" b="1" dirty="0">
                    <a:solidFill>
                      <a:prstClr val="white"/>
                    </a:solidFill>
                    <a:latin typeface="Montserrat" panose="00000500000000000000" pitchFamily="2" charset="0"/>
                    <a:cs typeface="Times New Roman" panose="02020603050405020304" pitchFamily="18" charset="0"/>
                  </a:rPr>
                  <a:t>inhibitors</a:t>
                </a:r>
              </a:p>
            </p:txBody>
          </p:sp>
          <p:sp>
            <p:nvSpPr>
              <p:cNvPr id="35" name="TextBox 34">
                <a:extLst>
                  <a:ext uri="{FF2B5EF4-FFF2-40B4-BE49-F238E27FC236}">
                    <a16:creationId xmlns:a16="http://schemas.microsoft.com/office/drawing/2014/main" id="{186D06BE-BFF0-13A1-DBCC-EB9F0B1410C2}"/>
                  </a:ext>
                </a:extLst>
              </p:cNvPr>
              <p:cNvSpPr txBox="1"/>
              <p:nvPr/>
            </p:nvSpPr>
            <p:spPr>
              <a:xfrm>
                <a:off x="5596559" y="2940831"/>
                <a:ext cx="2840410" cy="511839"/>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ADMET Prediction</a:t>
                </a:r>
              </a:p>
            </p:txBody>
          </p:sp>
          <p:sp>
            <p:nvSpPr>
              <p:cNvPr id="36" name="TextBox 35">
                <a:extLst>
                  <a:ext uri="{FF2B5EF4-FFF2-40B4-BE49-F238E27FC236}">
                    <a16:creationId xmlns:a16="http://schemas.microsoft.com/office/drawing/2014/main" id="{A5044DF5-A58E-A992-8D5E-CE744C46E175}"/>
                  </a:ext>
                </a:extLst>
              </p:cNvPr>
              <p:cNvSpPr txBox="1"/>
              <p:nvPr/>
            </p:nvSpPr>
            <p:spPr>
              <a:xfrm>
                <a:off x="5164473" y="3511339"/>
                <a:ext cx="3657600" cy="369332"/>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Docking</a:t>
                </a:r>
              </a:p>
            </p:txBody>
          </p:sp>
          <p:sp>
            <p:nvSpPr>
              <p:cNvPr id="37" name="TextBox 36">
                <a:extLst>
                  <a:ext uri="{FF2B5EF4-FFF2-40B4-BE49-F238E27FC236}">
                    <a16:creationId xmlns:a16="http://schemas.microsoft.com/office/drawing/2014/main" id="{8D3DE8ED-DC6F-431B-33D2-0515D231B6CA}"/>
                  </a:ext>
                </a:extLst>
              </p:cNvPr>
              <p:cNvSpPr txBox="1"/>
              <p:nvPr/>
            </p:nvSpPr>
            <p:spPr>
              <a:xfrm>
                <a:off x="5171283" y="3934991"/>
                <a:ext cx="3657600" cy="369332"/>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MDS</a:t>
                </a:r>
              </a:p>
            </p:txBody>
          </p:sp>
          <p:cxnSp>
            <p:nvCxnSpPr>
              <p:cNvPr id="38" name="Google Shape;948;p44">
                <a:extLst>
                  <a:ext uri="{FF2B5EF4-FFF2-40B4-BE49-F238E27FC236}">
                    <a16:creationId xmlns:a16="http://schemas.microsoft.com/office/drawing/2014/main" id="{4091F634-AD42-ADF7-3777-2EA144930B9B}"/>
                  </a:ext>
                </a:extLst>
              </p:cNvPr>
              <p:cNvCxnSpPr>
                <a:cxnSpLocks/>
              </p:cNvCxnSpPr>
              <p:nvPr/>
            </p:nvCxnSpPr>
            <p:spPr>
              <a:xfrm>
                <a:off x="7513091" y="2185810"/>
                <a:ext cx="1986120" cy="0"/>
              </a:xfrm>
              <a:prstGeom prst="straightConnector1">
                <a:avLst/>
              </a:prstGeom>
              <a:noFill/>
              <a:ln w="9525" cap="flat" cmpd="sng">
                <a:solidFill>
                  <a:srgbClr val="90CC53"/>
                </a:solidFill>
                <a:prstDash val="solid"/>
                <a:round/>
                <a:headEnd type="oval" w="med" len="med"/>
                <a:tailEnd type="oval" w="med" len="med"/>
              </a:ln>
              <a:effectLst/>
            </p:spPr>
          </p:cxnSp>
          <p:sp>
            <p:nvSpPr>
              <p:cNvPr id="39" name="Google Shape;949;p44">
                <a:extLst>
                  <a:ext uri="{FF2B5EF4-FFF2-40B4-BE49-F238E27FC236}">
                    <a16:creationId xmlns:a16="http://schemas.microsoft.com/office/drawing/2014/main" id="{AEBA6CC6-ED23-F269-CFFD-D9A8CE438C98}"/>
                  </a:ext>
                </a:extLst>
              </p:cNvPr>
              <p:cNvSpPr txBox="1"/>
              <p:nvPr/>
            </p:nvSpPr>
            <p:spPr>
              <a:xfrm>
                <a:off x="9610531" y="2025562"/>
                <a:ext cx="1877981" cy="308400"/>
              </a:xfrm>
              <a:prstGeom prst="roundRect">
                <a:avLst/>
              </a:prstGeom>
              <a:noFill/>
              <a:ln w="19050">
                <a:solidFill>
                  <a:srgbClr val="90CC53"/>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234,758 compounds</a:t>
                </a:r>
              </a:p>
            </p:txBody>
          </p:sp>
        </p:grpSp>
        <p:graphicFrame>
          <p:nvGraphicFramePr>
            <p:cNvPr id="49" name="Object 48">
              <a:extLst>
                <a:ext uri="{FF2B5EF4-FFF2-40B4-BE49-F238E27FC236}">
                  <a16:creationId xmlns:a16="http://schemas.microsoft.com/office/drawing/2014/main" id="{AB1E26F0-AC53-23D7-BC9B-C14F952EA4F4}"/>
                </a:ext>
              </a:extLst>
            </p:cNvPr>
            <p:cNvGraphicFramePr>
              <a:graphicFrameLocks noChangeAspect="1"/>
            </p:cNvGraphicFramePr>
            <p:nvPr>
              <p:extLst>
                <p:ext uri="{D42A27DB-BD31-4B8C-83A1-F6EECF244321}">
                  <p14:modId xmlns:p14="http://schemas.microsoft.com/office/powerpoint/2010/main" val="3615916103"/>
                </p:ext>
              </p:extLst>
            </p:nvPr>
          </p:nvGraphicFramePr>
          <p:xfrm>
            <a:off x="1809734" y="4638574"/>
            <a:ext cx="1927225" cy="1423987"/>
          </p:xfrm>
          <a:graphic>
            <a:graphicData uri="http://schemas.openxmlformats.org/presentationml/2006/ole">
              <mc:AlternateContent xmlns:mc="http://schemas.openxmlformats.org/markup-compatibility/2006">
                <mc:Choice xmlns:v="urn:schemas-microsoft-com:vml" Requires="v">
                  <p:oleObj name="CS ChemDraw Drawing" r:id="rId3" imgW="1927895" imgH="1423337" progId="ChemDraw.Document.6.0">
                    <p:embed/>
                  </p:oleObj>
                </mc:Choice>
                <mc:Fallback>
                  <p:oleObj name="CS ChemDraw Drawing" r:id="rId3" imgW="1927895" imgH="1423337" progId="ChemDraw.Document.6.0">
                    <p:embed/>
                    <p:pic>
                      <p:nvPicPr>
                        <p:cNvPr id="36" name="Object 35">
                          <a:extLst>
                            <a:ext uri="{FF2B5EF4-FFF2-40B4-BE49-F238E27FC236}">
                              <a16:creationId xmlns:a16="http://schemas.microsoft.com/office/drawing/2014/main" id="{C888F0E8-14BE-A3EB-4541-35447E113055}"/>
                            </a:ext>
                          </a:extLst>
                        </p:cNvPr>
                        <p:cNvPicPr/>
                        <p:nvPr/>
                      </p:nvPicPr>
                      <p:blipFill>
                        <a:blip r:embed="rId4"/>
                        <a:stretch>
                          <a:fillRect/>
                        </a:stretch>
                      </p:blipFill>
                      <p:spPr>
                        <a:xfrm>
                          <a:off x="1809734" y="4638574"/>
                          <a:ext cx="1927225" cy="1423987"/>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id="{922F5A36-992B-D9DE-E0F6-0D2E864F4EB8}"/>
                </a:ext>
              </a:extLst>
            </p:cNvPr>
            <p:cNvSpPr txBox="1"/>
            <p:nvPr/>
          </p:nvSpPr>
          <p:spPr>
            <a:xfrm>
              <a:off x="1678106" y="6018630"/>
              <a:ext cx="2182863" cy="401472"/>
            </a:xfrm>
            <a:prstGeom prst="rect">
              <a:avLst/>
            </a:prstGeom>
            <a:noFill/>
            <a:ln>
              <a:noFill/>
            </a:ln>
          </p:spPr>
          <p:txBody>
            <a:bodyPr wrap="square" rtlCol="0" anchor="ctr">
              <a:spAutoFit/>
            </a:bodyPr>
            <a:lstStyle/>
            <a:p>
              <a:pPr algn="ctr"/>
              <a:r>
                <a:rPr lang="en-US" sz="1400" b="1" dirty="0">
                  <a:latin typeface="Montserrat" panose="00000500000000000000" pitchFamily="2" charset="0"/>
                </a:rPr>
                <a:t>ZINC96221125 (A)</a:t>
              </a:r>
            </a:p>
          </p:txBody>
        </p:sp>
        <p:graphicFrame>
          <p:nvGraphicFramePr>
            <p:cNvPr id="51" name="Object 50">
              <a:extLst>
                <a:ext uri="{FF2B5EF4-FFF2-40B4-BE49-F238E27FC236}">
                  <a16:creationId xmlns:a16="http://schemas.microsoft.com/office/drawing/2014/main" id="{4A1A42D7-AE90-AE5B-DF70-C2EB6A338059}"/>
                </a:ext>
              </a:extLst>
            </p:cNvPr>
            <p:cNvGraphicFramePr>
              <a:graphicFrameLocks noChangeAspect="1"/>
            </p:cNvGraphicFramePr>
            <p:nvPr>
              <p:extLst>
                <p:ext uri="{D42A27DB-BD31-4B8C-83A1-F6EECF244321}">
                  <p14:modId xmlns:p14="http://schemas.microsoft.com/office/powerpoint/2010/main" val="762936556"/>
                </p:ext>
              </p:extLst>
            </p:nvPr>
          </p:nvGraphicFramePr>
          <p:xfrm>
            <a:off x="3993372" y="4542428"/>
            <a:ext cx="2032000" cy="1498600"/>
          </p:xfrm>
          <a:graphic>
            <a:graphicData uri="http://schemas.openxmlformats.org/presentationml/2006/ole">
              <mc:AlternateContent xmlns:mc="http://schemas.openxmlformats.org/markup-compatibility/2006">
                <mc:Choice xmlns:v="urn:schemas-microsoft-com:vml" Requires="v">
                  <p:oleObj name="CS ChemDraw Drawing" r:id="rId5" imgW="2031669" imgH="1497958" progId="ChemDraw.Document.6.0">
                    <p:embed/>
                  </p:oleObj>
                </mc:Choice>
                <mc:Fallback>
                  <p:oleObj name="CS ChemDraw Drawing" r:id="rId5" imgW="2031669" imgH="1497958" progId="ChemDraw.Document.6.0">
                    <p:embed/>
                    <p:pic>
                      <p:nvPicPr>
                        <p:cNvPr id="40" name="Object 39">
                          <a:extLst>
                            <a:ext uri="{FF2B5EF4-FFF2-40B4-BE49-F238E27FC236}">
                              <a16:creationId xmlns:a16="http://schemas.microsoft.com/office/drawing/2014/main" id="{30BDBE0B-95FB-CAA2-41E4-CB12DBB72EB4}"/>
                            </a:ext>
                          </a:extLst>
                        </p:cNvPr>
                        <p:cNvPicPr/>
                        <p:nvPr/>
                      </p:nvPicPr>
                      <p:blipFill>
                        <a:blip r:embed="rId6"/>
                        <a:stretch>
                          <a:fillRect/>
                        </a:stretch>
                      </p:blipFill>
                      <p:spPr>
                        <a:xfrm>
                          <a:off x="3993372" y="4542428"/>
                          <a:ext cx="2032000" cy="1498600"/>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D2EF2171-E411-186F-DD17-BFD7E5E97CCC}"/>
                </a:ext>
              </a:extLst>
            </p:cNvPr>
            <p:cNvSpPr txBox="1"/>
            <p:nvPr/>
          </p:nvSpPr>
          <p:spPr>
            <a:xfrm>
              <a:off x="3839126" y="6018506"/>
              <a:ext cx="2162369" cy="401472"/>
            </a:xfrm>
            <a:prstGeom prst="rect">
              <a:avLst/>
            </a:prstGeom>
            <a:noFill/>
            <a:ln>
              <a:noFill/>
            </a:ln>
          </p:spPr>
          <p:txBody>
            <a:bodyPr wrap="square" rtlCol="0" anchor="ctr">
              <a:spAutoFit/>
            </a:bodyPr>
            <a:lstStyle/>
            <a:p>
              <a:pPr algn="ctr"/>
              <a:r>
                <a:rPr lang="en-US" sz="1400" b="1" dirty="0">
                  <a:latin typeface="Montserrat" panose="00000500000000000000" pitchFamily="2" charset="0"/>
                </a:rPr>
                <a:t>ZINC15675941 (E)</a:t>
              </a:r>
            </a:p>
          </p:txBody>
        </p:sp>
      </p:grpSp>
      <p:sp>
        <p:nvSpPr>
          <p:cNvPr id="2" name="Google Shape;20314;p39">
            <a:extLst>
              <a:ext uri="{FF2B5EF4-FFF2-40B4-BE49-F238E27FC236}">
                <a16:creationId xmlns:a16="http://schemas.microsoft.com/office/drawing/2014/main" id="{61BD8CF5-23A8-559A-DF98-D966D366C365}"/>
              </a:ext>
            </a:extLst>
          </p:cNvPr>
          <p:cNvSpPr txBox="1">
            <a:spLocks/>
          </p:cNvSpPr>
          <p:nvPr/>
        </p:nvSpPr>
        <p:spPr>
          <a:xfrm>
            <a:off x="363654" y="965097"/>
            <a:ext cx="3145532" cy="3777997"/>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457200" indent="-457200" algn="just">
              <a:buAutoNum type="arabicPeriod"/>
            </a:pPr>
            <a:r>
              <a:rPr lang="en-US" sz="1800" dirty="0">
                <a:latin typeface="Montserrat" panose="00000500000000000000" pitchFamily="2" charset="0"/>
              </a:rPr>
              <a:t>Building a deep learning model to classify P-</a:t>
            </a:r>
            <a:r>
              <a:rPr lang="en-US" sz="1800" dirty="0" err="1">
                <a:latin typeface="Montserrat" panose="00000500000000000000" pitchFamily="2" charset="0"/>
              </a:rPr>
              <a:t>gp</a:t>
            </a:r>
            <a:r>
              <a:rPr lang="en-US" sz="1800" dirty="0">
                <a:latin typeface="Montserrat" panose="00000500000000000000" pitchFamily="2" charset="0"/>
              </a:rPr>
              <a:t> inhibitors with good evaluation results</a:t>
            </a:r>
          </a:p>
          <a:p>
            <a:pPr marL="457200" indent="-457200" algn="just">
              <a:buAutoNum type="arabicPeriod"/>
            </a:pPr>
            <a:r>
              <a:rPr lang="en-US" sz="1800" dirty="0">
                <a:latin typeface="Montserrat" panose="00000500000000000000" pitchFamily="2" charset="0"/>
              </a:rPr>
              <a:t>Predicted 100,853 natural compounds capable of inhibiting P-</a:t>
            </a:r>
            <a:r>
              <a:rPr lang="en-US" sz="1800" dirty="0" err="1">
                <a:latin typeface="Montserrat" panose="00000500000000000000" pitchFamily="2" charset="0"/>
              </a:rPr>
              <a:t>gp</a:t>
            </a:r>
            <a:endParaRPr lang="en-US" sz="1800" dirty="0">
              <a:latin typeface="Montserrat" panose="00000500000000000000" pitchFamily="2" charset="0"/>
            </a:endParaRPr>
          </a:p>
          <a:p>
            <a:pPr marL="457200" indent="-457200" algn="just">
              <a:buAutoNum type="arabicPeriod"/>
            </a:pPr>
            <a:r>
              <a:rPr lang="en-US" sz="1800" dirty="0">
                <a:latin typeface="Montserrat" panose="00000500000000000000" pitchFamily="2" charset="0"/>
              </a:rPr>
              <a:t>Two potential substances to inhibit P-</a:t>
            </a:r>
            <a:r>
              <a:rPr lang="en-US" sz="1800" dirty="0" err="1">
                <a:latin typeface="Montserrat" panose="00000500000000000000" pitchFamily="2" charset="0"/>
              </a:rPr>
              <a:t>gp</a:t>
            </a:r>
            <a:r>
              <a:rPr lang="en-US" sz="1800" dirty="0">
                <a:latin typeface="Montserrat" panose="00000500000000000000" pitchFamily="2" charset="0"/>
              </a:rPr>
              <a:t> are ZINC96221125 (A), ZINC15675941 (E)</a:t>
            </a:r>
          </a:p>
        </p:txBody>
      </p:sp>
    </p:spTree>
    <p:extLst>
      <p:ext uri="{BB962C8B-B14F-4D97-AF65-F5344CB8AC3E}">
        <p14:creationId xmlns:p14="http://schemas.microsoft.com/office/powerpoint/2010/main" val="23732935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798057" y="244303"/>
            <a:ext cx="7704000" cy="63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uggestion</a:t>
            </a:r>
            <a:endParaRPr dirty="0"/>
          </a:p>
        </p:txBody>
      </p:sp>
      <p:sp>
        <p:nvSpPr>
          <p:cNvPr id="2" name="Google Shape;20314;p39">
            <a:extLst>
              <a:ext uri="{FF2B5EF4-FFF2-40B4-BE49-F238E27FC236}">
                <a16:creationId xmlns:a16="http://schemas.microsoft.com/office/drawing/2014/main" id="{72DBB8FA-D98B-A33D-17E5-937211F5426D}"/>
              </a:ext>
            </a:extLst>
          </p:cNvPr>
          <p:cNvSpPr txBox="1">
            <a:spLocks/>
          </p:cNvSpPr>
          <p:nvPr/>
        </p:nvSpPr>
        <p:spPr>
          <a:xfrm>
            <a:off x="926432" y="1309249"/>
            <a:ext cx="7291136" cy="307024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457200" indent="-457200">
              <a:buAutoNum type="arabicPeriod"/>
            </a:pPr>
            <a:r>
              <a:rPr lang="en-US" sz="3000" dirty="0">
                <a:latin typeface="Montserrat" panose="00000500000000000000" pitchFamily="2" charset="0"/>
              </a:rPr>
              <a:t>Extending simulation time to 100ns.</a:t>
            </a:r>
          </a:p>
          <a:p>
            <a:pPr marL="457200" indent="-457200">
              <a:buAutoNum type="arabicPeriod"/>
            </a:pPr>
            <a:r>
              <a:rPr lang="en-US" sz="3000" dirty="0">
                <a:latin typeface="Montserrat" panose="00000500000000000000" pitchFamily="2" charset="0"/>
              </a:rPr>
              <a:t>Testing </a:t>
            </a:r>
            <a:r>
              <a:rPr lang="en-US" sz="3000" i="1" dirty="0">
                <a:latin typeface="Montserrat" panose="00000500000000000000" pitchFamily="2" charset="0"/>
              </a:rPr>
              <a:t>in vitro </a:t>
            </a:r>
            <a:r>
              <a:rPr lang="en-US" sz="3000" dirty="0">
                <a:latin typeface="Montserrat" panose="00000500000000000000" pitchFamily="2" charset="0"/>
              </a:rPr>
              <a:t>and synthesizing (if necessary) potential compounds.</a:t>
            </a:r>
          </a:p>
          <a:p>
            <a:pPr marL="457200" indent="-457200">
              <a:buAutoNum type="arabicPeriod"/>
            </a:pPr>
            <a:r>
              <a:rPr lang="en-US" sz="3000" dirty="0">
                <a:latin typeface="Montserrat" panose="00000500000000000000" pitchFamily="2" charset="0"/>
              </a:rPr>
              <a:t>Building classification models for substrates and inhibitors.</a:t>
            </a:r>
          </a:p>
        </p:txBody>
      </p:sp>
    </p:spTree>
    <p:extLst>
      <p:ext uri="{BB962C8B-B14F-4D97-AF65-F5344CB8AC3E}">
        <p14:creationId xmlns:p14="http://schemas.microsoft.com/office/powerpoint/2010/main" val="32504639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0446"/>
        <p:cNvGrpSpPr/>
        <p:nvPr/>
      </p:nvGrpSpPr>
      <p:grpSpPr>
        <a:xfrm>
          <a:off x="0" y="0"/>
          <a:ext cx="0" cy="0"/>
          <a:chOff x="0" y="0"/>
          <a:chExt cx="0" cy="0"/>
        </a:xfrm>
      </p:grpSpPr>
      <p:sp>
        <p:nvSpPr>
          <p:cNvPr id="20452" name="Google Shape;20452;p46"/>
          <p:cNvSpPr txBox="1">
            <a:spLocks noGrp="1"/>
          </p:cNvSpPr>
          <p:nvPr>
            <p:ph type="title"/>
          </p:nvPr>
        </p:nvSpPr>
        <p:spPr>
          <a:xfrm>
            <a:off x="-896927" y="241016"/>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Acknowledgement</a:t>
            </a:r>
            <a:endParaRPr dirty="0"/>
          </a:p>
        </p:txBody>
      </p:sp>
      <p:sp>
        <p:nvSpPr>
          <p:cNvPr id="2" name="Rectangle: Rounded Corners 1">
            <a:extLst>
              <a:ext uri="{FF2B5EF4-FFF2-40B4-BE49-F238E27FC236}">
                <a16:creationId xmlns:a16="http://schemas.microsoft.com/office/drawing/2014/main" id="{AF4E3221-ABB3-F9DF-126B-487ABC622AD0}"/>
              </a:ext>
            </a:extLst>
          </p:cNvPr>
          <p:cNvSpPr/>
          <p:nvPr/>
        </p:nvSpPr>
        <p:spPr>
          <a:xfrm>
            <a:off x="619530" y="892762"/>
            <a:ext cx="1535985" cy="307986"/>
          </a:xfrm>
          <a:prstGeom prst="roundRect">
            <a:avLst/>
          </a:prstGeom>
          <a:gradFill>
            <a:gsLst>
              <a:gs pos="0">
                <a:srgbClr val="00FAE0"/>
              </a:gs>
              <a:gs pos="100000">
                <a:srgbClr val="ECEE7E"/>
              </a:gs>
            </a:gsLst>
            <a:lin ang="162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Montserrat" panose="00000500000000000000" pitchFamily="2" charset="0"/>
              </a:rPr>
              <a:t>Supervisor</a:t>
            </a:r>
          </a:p>
        </p:txBody>
      </p:sp>
      <p:sp>
        <p:nvSpPr>
          <p:cNvPr id="3" name="TextBox 2">
            <a:extLst>
              <a:ext uri="{FF2B5EF4-FFF2-40B4-BE49-F238E27FC236}">
                <a16:creationId xmlns:a16="http://schemas.microsoft.com/office/drawing/2014/main" id="{B96FF026-EC2C-6DAC-0707-BD2287D08F66}"/>
              </a:ext>
            </a:extLst>
          </p:cNvPr>
          <p:cNvSpPr txBox="1"/>
          <p:nvPr/>
        </p:nvSpPr>
        <p:spPr>
          <a:xfrm>
            <a:off x="5373266" y="204200"/>
            <a:ext cx="3571812" cy="646331"/>
          </a:xfrm>
          <a:prstGeom prst="rect">
            <a:avLst/>
          </a:prstGeom>
          <a:noFill/>
        </p:spPr>
        <p:txBody>
          <a:bodyPr wrap="none" rtlCol="0">
            <a:spAutoFit/>
          </a:bodyPr>
          <a:lstStyle/>
          <a:p>
            <a:pPr algn="r"/>
            <a:r>
              <a:rPr lang="en-US" sz="1200" b="1" dirty="0">
                <a:latin typeface="Montserrat" panose="00000500000000000000" pitchFamily="2" charset="0"/>
              </a:rPr>
              <a:t>Drug Discovery Laboratory</a:t>
            </a:r>
          </a:p>
          <a:p>
            <a:pPr algn="r"/>
            <a:r>
              <a:rPr lang="en-US" sz="1200" b="1" dirty="0">
                <a:latin typeface="Montserrat" panose="00000500000000000000" pitchFamily="2" charset="0"/>
              </a:rPr>
              <a:t>Department of Pharmaceutical Chemistry</a:t>
            </a:r>
          </a:p>
          <a:p>
            <a:pPr algn="r"/>
            <a:r>
              <a:rPr lang="en-US" sz="1200" b="1" dirty="0">
                <a:latin typeface="Montserrat" panose="00000500000000000000" pitchFamily="2" charset="0"/>
              </a:rPr>
              <a:t>Faculty of Pharmacy – UMP HCMC</a:t>
            </a:r>
          </a:p>
        </p:txBody>
      </p:sp>
      <p:sp>
        <p:nvSpPr>
          <p:cNvPr id="4" name="Rectangle: Rounded Corners 3">
            <a:extLst>
              <a:ext uri="{FF2B5EF4-FFF2-40B4-BE49-F238E27FC236}">
                <a16:creationId xmlns:a16="http://schemas.microsoft.com/office/drawing/2014/main" id="{9CDC7AD7-9B5C-1B8D-007B-74036CA09CCC}"/>
              </a:ext>
            </a:extLst>
          </p:cNvPr>
          <p:cNvSpPr/>
          <p:nvPr/>
        </p:nvSpPr>
        <p:spPr>
          <a:xfrm>
            <a:off x="2664020" y="907229"/>
            <a:ext cx="6479979" cy="307986"/>
          </a:xfrm>
          <a:prstGeom prst="roundRect">
            <a:avLst/>
          </a:prstGeom>
          <a:gradFill>
            <a:gsLst>
              <a:gs pos="0">
                <a:srgbClr val="00FAE0"/>
              </a:gs>
              <a:gs pos="100000">
                <a:srgbClr val="ECEE7E"/>
              </a:gs>
            </a:gsLst>
            <a:lin ang="162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Montserrat" panose="00000500000000000000" pitchFamily="2" charset="0"/>
              </a:rPr>
              <a:t>Members</a:t>
            </a:r>
          </a:p>
        </p:txBody>
      </p:sp>
      <p:pic>
        <p:nvPicPr>
          <p:cNvPr id="1026" name="Picture 2" descr="No photo description available.">
            <a:extLst>
              <a:ext uri="{FF2B5EF4-FFF2-40B4-BE49-F238E27FC236}">
                <a16:creationId xmlns:a16="http://schemas.microsoft.com/office/drawing/2014/main" id="{CD65B102-D98B-DC05-0A9B-66F39DCA88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362" y="1322131"/>
            <a:ext cx="1166320" cy="1167401"/>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6" name="Picture 5" descr="A person standing in front of a sign&#10;&#10;Description automatically generated with medium confidence">
            <a:extLst>
              <a:ext uri="{FF2B5EF4-FFF2-40B4-BE49-F238E27FC236}">
                <a16:creationId xmlns:a16="http://schemas.microsoft.com/office/drawing/2014/main" id="{D563689C-31DF-5AF1-D162-E4FAFEBE20FC}"/>
              </a:ext>
            </a:extLst>
          </p:cNvPr>
          <p:cNvPicPr>
            <a:picLocks/>
          </p:cNvPicPr>
          <p:nvPr/>
        </p:nvPicPr>
        <p:blipFill>
          <a:blip r:embed="rId4"/>
          <a:stretch>
            <a:fillRect/>
          </a:stretch>
        </p:blipFill>
        <p:spPr>
          <a:xfrm>
            <a:off x="800250" y="3131599"/>
            <a:ext cx="1170432" cy="1170432"/>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7" name="TextBox 6">
            <a:extLst>
              <a:ext uri="{FF2B5EF4-FFF2-40B4-BE49-F238E27FC236}">
                <a16:creationId xmlns:a16="http://schemas.microsoft.com/office/drawing/2014/main" id="{0AFDBA82-4C32-68BA-6A40-0267C6F709B6}"/>
              </a:ext>
            </a:extLst>
          </p:cNvPr>
          <p:cNvSpPr txBox="1"/>
          <p:nvPr/>
        </p:nvSpPr>
        <p:spPr>
          <a:xfrm>
            <a:off x="106911" y="2568578"/>
            <a:ext cx="2557110" cy="461665"/>
          </a:xfrm>
          <a:prstGeom prst="rect">
            <a:avLst/>
          </a:prstGeom>
          <a:noFill/>
        </p:spPr>
        <p:txBody>
          <a:bodyPr wrap="none" rtlCol="0">
            <a:spAutoFit/>
          </a:bodyPr>
          <a:lstStyle/>
          <a:p>
            <a:pPr algn="ctr"/>
            <a:r>
              <a:rPr lang="en-US" sz="1200" dirty="0">
                <a:latin typeface="Montserrat" panose="00000500000000000000" pitchFamily="2" charset="0"/>
              </a:rPr>
              <a:t>Prof Dr Pharm Khac-Minh Thai</a:t>
            </a:r>
          </a:p>
          <a:p>
            <a:pPr algn="ctr"/>
            <a:r>
              <a:rPr lang="en-US" sz="1200" dirty="0">
                <a:latin typeface="Montserrat" panose="00000500000000000000" pitchFamily="2" charset="0"/>
              </a:rPr>
              <a:t>thaikhacminh@ump.edu.vn</a:t>
            </a:r>
          </a:p>
        </p:txBody>
      </p:sp>
      <p:sp>
        <p:nvSpPr>
          <p:cNvPr id="8" name="TextBox 7">
            <a:extLst>
              <a:ext uri="{FF2B5EF4-FFF2-40B4-BE49-F238E27FC236}">
                <a16:creationId xmlns:a16="http://schemas.microsoft.com/office/drawing/2014/main" id="{FBCA8035-62BB-FFDF-F1D6-7EC8B405DF3C}"/>
              </a:ext>
            </a:extLst>
          </p:cNvPr>
          <p:cNvSpPr txBox="1"/>
          <p:nvPr/>
        </p:nvSpPr>
        <p:spPr>
          <a:xfrm>
            <a:off x="285646" y="4303315"/>
            <a:ext cx="2199640" cy="276999"/>
          </a:xfrm>
          <a:prstGeom prst="rect">
            <a:avLst/>
          </a:prstGeom>
          <a:noFill/>
        </p:spPr>
        <p:txBody>
          <a:bodyPr wrap="none" rtlCol="0">
            <a:spAutoFit/>
          </a:bodyPr>
          <a:lstStyle/>
          <a:p>
            <a:pPr algn="ctr"/>
            <a:r>
              <a:rPr lang="en-US" sz="1200" dirty="0">
                <a:latin typeface="Montserrat" panose="00000500000000000000" pitchFamily="2" charset="0"/>
              </a:rPr>
              <a:t>Pharm </a:t>
            </a:r>
            <a:r>
              <a:rPr lang="en-US" sz="1200" dirty="0" err="1">
                <a:latin typeface="Montserrat" panose="00000500000000000000" pitchFamily="2" charset="0"/>
              </a:rPr>
              <a:t>Dac-Nhan</a:t>
            </a:r>
            <a:r>
              <a:rPr lang="en-US" sz="1200" dirty="0">
                <a:latin typeface="Montserrat" panose="00000500000000000000" pitchFamily="2" charset="0"/>
              </a:rPr>
              <a:t> Nguyen</a:t>
            </a:r>
          </a:p>
        </p:txBody>
      </p:sp>
      <p:sp>
        <p:nvSpPr>
          <p:cNvPr id="17" name="TextBox 16">
            <a:extLst>
              <a:ext uri="{FF2B5EF4-FFF2-40B4-BE49-F238E27FC236}">
                <a16:creationId xmlns:a16="http://schemas.microsoft.com/office/drawing/2014/main" id="{158EB597-B9AF-3E21-B857-13FBF00A8465}"/>
              </a:ext>
            </a:extLst>
          </p:cNvPr>
          <p:cNvSpPr txBox="1"/>
          <p:nvPr/>
        </p:nvSpPr>
        <p:spPr>
          <a:xfrm>
            <a:off x="3914276" y="1724182"/>
            <a:ext cx="1930337" cy="253916"/>
          </a:xfrm>
          <a:prstGeom prst="rect">
            <a:avLst/>
          </a:prstGeom>
          <a:noFill/>
        </p:spPr>
        <p:txBody>
          <a:bodyPr wrap="none" rtlCol="0">
            <a:spAutoFit/>
          </a:bodyPr>
          <a:lstStyle/>
          <a:p>
            <a:r>
              <a:rPr lang="en-US" sz="1050" dirty="0">
                <a:latin typeface="Montserrat" panose="00000500000000000000" pitchFamily="2" charset="0"/>
              </a:rPr>
              <a:t>Pharm Thanh-Phuong Vo</a:t>
            </a:r>
          </a:p>
        </p:txBody>
      </p:sp>
      <p:sp>
        <p:nvSpPr>
          <p:cNvPr id="18" name="TextBox 17">
            <a:extLst>
              <a:ext uri="{FF2B5EF4-FFF2-40B4-BE49-F238E27FC236}">
                <a16:creationId xmlns:a16="http://schemas.microsoft.com/office/drawing/2014/main" id="{FA5212E3-62AD-BB10-7BD0-F229C19ED6A1}"/>
              </a:ext>
            </a:extLst>
          </p:cNvPr>
          <p:cNvSpPr txBox="1"/>
          <p:nvPr/>
        </p:nvSpPr>
        <p:spPr>
          <a:xfrm>
            <a:off x="3914276" y="3098008"/>
            <a:ext cx="2377574" cy="253916"/>
          </a:xfrm>
          <a:prstGeom prst="rect">
            <a:avLst/>
          </a:prstGeom>
          <a:noFill/>
        </p:spPr>
        <p:txBody>
          <a:bodyPr wrap="none" rtlCol="0">
            <a:spAutoFit/>
          </a:bodyPr>
          <a:lstStyle/>
          <a:p>
            <a:r>
              <a:rPr lang="en-US" sz="1050" dirty="0">
                <a:latin typeface="Montserrat" panose="00000500000000000000" pitchFamily="2" charset="0"/>
              </a:rPr>
              <a:t>Pharm </a:t>
            </a:r>
            <a:r>
              <a:rPr lang="en-US" sz="1050" dirty="0" err="1">
                <a:latin typeface="Montserrat" panose="00000500000000000000" pitchFamily="2" charset="0"/>
              </a:rPr>
              <a:t>Thi</a:t>
            </a:r>
            <a:r>
              <a:rPr lang="en-US" sz="1050" dirty="0">
                <a:latin typeface="Montserrat" panose="00000500000000000000" pitchFamily="2" charset="0"/>
              </a:rPr>
              <a:t>-Thao-Nhung Nguyen</a:t>
            </a:r>
          </a:p>
        </p:txBody>
      </p:sp>
      <p:sp>
        <p:nvSpPr>
          <p:cNvPr id="19" name="TextBox 18">
            <a:extLst>
              <a:ext uri="{FF2B5EF4-FFF2-40B4-BE49-F238E27FC236}">
                <a16:creationId xmlns:a16="http://schemas.microsoft.com/office/drawing/2014/main" id="{334EE719-95C1-F3FC-9F33-877214347382}"/>
              </a:ext>
            </a:extLst>
          </p:cNvPr>
          <p:cNvSpPr txBox="1"/>
          <p:nvPr/>
        </p:nvSpPr>
        <p:spPr>
          <a:xfrm>
            <a:off x="7458170" y="3103495"/>
            <a:ext cx="1316386" cy="253916"/>
          </a:xfrm>
          <a:prstGeom prst="rect">
            <a:avLst/>
          </a:prstGeom>
          <a:noFill/>
        </p:spPr>
        <p:txBody>
          <a:bodyPr wrap="none" rtlCol="0">
            <a:spAutoFit/>
          </a:bodyPr>
          <a:lstStyle/>
          <a:p>
            <a:r>
              <a:rPr lang="en-US" sz="1050" dirty="0">
                <a:latin typeface="Montserrat" panose="00000500000000000000" pitchFamily="2" charset="0"/>
              </a:rPr>
              <a:t>Minh Quang Mai</a:t>
            </a:r>
          </a:p>
        </p:txBody>
      </p:sp>
      <p:sp>
        <p:nvSpPr>
          <p:cNvPr id="20" name="TextBox 19">
            <a:extLst>
              <a:ext uri="{FF2B5EF4-FFF2-40B4-BE49-F238E27FC236}">
                <a16:creationId xmlns:a16="http://schemas.microsoft.com/office/drawing/2014/main" id="{EF2F3A4C-2343-D647-D0EE-4E21BC78C081}"/>
              </a:ext>
            </a:extLst>
          </p:cNvPr>
          <p:cNvSpPr txBox="1"/>
          <p:nvPr/>
        </p:nvSpPr>
        <p:spPr>
          <a:xfrm>
            <a:off x="7458170" y="1724182"/>
            <a:ext cx="1733167" cy="253916"/>
          </a:xfrm>
          <a:prstGeom prst="rect">
            <a:avLst/>
          </a:prstGeom>
          <a:noFill/>
        </p:spPr>
        <p:txBody>
          <a:bodyPr wrap="none" rtlCol="0">
            <a:spAutoFit/>
          </a:bodyPr>
          <a:lstStyle/>
          <a:p>
            <a:r>
              <a:rPr lang="en-US" sz="1050" dirty="0">
                <a:latin typeface="Montserrat" panose="00000500000000000000" pitchFamily="2" charset="0"/>
              </a:rPr>
              <a:t>Phuong-</a:t>
            </a:r>
            <a:r>
              <a:rPr lang="en-US" sz="1050" dirty="0" err="1">
                <a:latin typeface="Montserrat" panose="00000500000000000000" pitchFamily="2" charset="0"/>
              </a:rPr>
              <a:t>Uyen</a:t>
            </a:r>
            <a:r>
              <a:rPr lang="en-US" sz="1050" dirty="0">
                <a:latin typeface="Montserrat" panose="00000500000000000000" pitchFamily="2" charset="0"/>
              </a:rPr>
              <a:t> Tran-</a:t>
            </a:r>
            <a:r>
              <a:rPr lang="en-US" sz="1050" dirty="0" err="1">
                <a:latin typeface="Montserrat" panose="00000500000000000000" pitchFamily="2" charset="0"/>
              </a:rPr>
              <a:t>Thi</a:t>
            </a:r>
            <a:endParaRPr lang="en-US" sz="1050" dirty="0">
              <a:latin typeface="Montserrat" panose="00000500000000000000" pitchFamily="2" charset="0"/>
            </a:endParaRPr>
          </a:p>
        </p:txBody>
      </p:sp>
      <p:pic>
        <p:nvPicPr>
          <p:cNvPr id="22" name="Picture 21" descr="A picture containing person, outdoor, building, grass&#10;&#10;Description automatically generated">
            <a:extLst>
              <a:ext uri="{FF2B5EF4-FFF2-40B4-BE49-F238E27FC236}">
                <a16:creationId xmlns:a16="http://schemas.microsoft.com/office/drawing/2014/main" id="{74C61250-EF80-77BD-4256-918FD2A4C8F2}"/>
              </a:ext>
            </a:extLst>
          </p:cNvPr>
          <p:cNvPicPr>
            <a:picLocks/>
          </p:cNvPicPr>
          <p:nvPr/>
        </p:nvPicPr>
        <p:blipFill>
          <a:blip r:embed="rId5"/>
          <a:stretch>
            <a:fillRect/>
          </a:stretch>
        </p:blipFill>
        <p:spPr>
          <a:xfrm>
            <a:off x="6289794" y="2568578"/>
            <a:ext cx="1170432" cy="1170432"/>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3" name="TextBox 22">
            <a:extLst>
              <a:ext uri="{FF2B5EF4-FFF2-40B4-BE49-F238E27FC236}">
                <a16:creationId xmlns:a16="http://schemas.microsoft.com/office/drawing/2014/main" id="{8446DADD-AADE-AE3F-5202-BAF9790277C6}"/>
              </a:ext>
            </a:extLst>
          </p:cNvPr>
          <p:cNvSpPr txBox="1"/>
          <p:nvPr/>
        </p:nvSpPr>
        <p:spPr>
          <a:xfrm>
            <a:off x="4007250" y="4425269"/>
            <a:ext cx="1744388" cy="253916"/>
          </a:xfrm>
          <a:prstGeom prst="rect">
            <a:avLst/>
          </a:prstGeom>
          <a:noFill/>
        </p:spPr>
        <p:txBody>
          <a:bodyPr wrap="none" rtlCol="0">
            <a:spAutoFit/>
          </a:bodyPr>
          <a:lstStyle/>
          <a:p>
            <a:r>
              <a:rPr lang="en-US" sz="1050" dirty="0">
                <a:latin typeface="Montserrat" panose="00000500000000000000" pitchFamily="2" charset="0"/>
              </a:rPr>
              <a:t>Cong-Thanh Phan-Van</a:t>
            </a:r>
          </a:p>
        </p:txBody>
      </p:sp>
      <p:pic>
        <p:nvPicPr>
          <p:cNvPr id="12" name="Picture 11">
            <a:extLst>
              <a:ext uri="{FF2B5EF4-FFF2-40B4-BE49-F238E27FC236}">
                <a16:creationId xmlns:a16="http://schemas.microsoft.com/office/drawing/2014/main" id="{5761DC6F-0BA8-81B9-D185-43C487E2136E}"/>
              </a:ext>
            </a:extLst>
          </p:cNvPr>
          <p:cNvPicPr>
            <a:picLocks/>
          </p:cNvPicPr>
          <p:nvPr/>
        </p:nvPicPr>
        <p:blipFill>
          <a:blip r:embed="rId6"/>
          <a:stretch>
            <a:fillRect/>
          </a:stretch>
        </p:blipFill>
        <p:spPr>
          <a:xfrm>
            <a:off x="2741742" y="2595272"/>
            <a:ext cx="1170432" cy="1170432"/>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25" name="Picture 24">
            <a:extLst>
              <a:ext uri="{FF2B5EF4-FFF2-40B4-BE49-F238E27FC236}">
                <a16:creationId xmlns:a16="http://schemas.microsoft.com/office/drawing/2014/main" id="{6CF0E52E-A772-376C-4687-A8979BA321CA}"/>
              </a:ext>
            </a:extLst>
          </p:cNvPr>
          <p:cNvPicPr>
            <a:picLocks/>
          </p:cNvPicPr>
          <p:nvPr/>
        </p:nvPicPr>
        <p:blipFill>
          <a:blip r:embed="rId7"/>
          <a:stretch>
            <a:fillRect/>
          </a:stretch>
        </p:blipFill>
        <p:spPr>
          <a:xfrm>
            <a:off x="6287738" y="1306680"/>
            <a:ext cx="1170432" cy="1170432"/>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28" name="Picture 27">
            <a:extLst>
              <a:ext uri="{FF2B5EF4-FFF2-40B4-BE49-F238E27FC236}">
                <a16:creationId xmlns:a16="http://schemas.microsoft.com/office/drawing/2014/main" id="{25796B6A-7780-33E0-1017-8ECF1008264E}"/>
              </a:ext>
            </a:extLst>
          </p:cNvPr>
          <p:cNvPicPr>
            <a:picLocks/>
          </p:cNvPicPr>
          <p:nvPr/>
        </p:nvPicPr>
        <p:blipFill>
          <a:blip r:embed="rId8"/>
          <a:srcRect l="156" r="156"/>
          <a:stretch/>
        </p:blipFill>
        <p:spPr>
          <a:xfrm>
            <a:off x="2750012" y="1265924"/>
            <a:ext cx="1170432" cy="1170432"/>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29" name="Picture 2" descr="No photo description available.">
            <a:extLst>
              <a:ext uri="{FF2B5EF4-FFF2-40B4-BE49-F238E27FC236}">
                <a16:creationId xmlns:a16="http://schemas.microsoft.com/office/drawing/2014/main" id="{E614648B-6B1F-E33B-80AC-05F2B8FD0DDE}"/>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1742" y="3924620"/>
            <a:ext cx="1170432" cy="1170432"/>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0486"/>
        <p:cNvGrpSpPr/>
        <p:nvPr/>
      </p:nvGrpSpPr>
      <p:grpSpPr>
        <a:xfrm>
          <a:off x="0" y="0"/>
          <a:ext cx="0" cy="0"/>
          <a:chOff x="0" y="0"/>
          <a:chExt cx="0" cy="0"/>
        </a:xfrm>
      </p:grpSpPr>
      <p:sp>
        <p:nvSpPr>
          <p:cNvPr id="20487" name="Google Shape;20487;p47"/>
          <p:cNvSpPr txBox="1">
            <a:spLocks noGrp="1"/>
          </p:cNvSpPr>
          <p:nvPr>
            <p:ph type="title"/>
          </p:nvPr>
        </p:nvSpPr>
        <p:spPr>
          <a:xfrm>
            <a:off x="2278708" y="404550"/>
            <a:ext cx="6507857" cy="21672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Thank you for listening!</a:t>
            </a:r>
            <a:endParaRPr dirty="0"/>
          </a:p>
        </p:txBody>
      </p:sp>
      <p:sp>
        <p:nvSpPr>
          <p:cNvPr id="20488" name="Google Shape;20488;p47"/>
          <p:cNvSpPr/>
          <p:nvPr/>
        </p:nvSpPr>
        <p:spPr>
          <a:xfrm rot="-9480118" flipH="1">
            <a:off x="2249504" y="3589771"/>
            <a:ext cx="1487719" cy="810187"/>
          </a:xfrm>
          <a:custGeom>
            <a:avLst/>
            <a:gdLst/>
            <a:ahLst/>
            <a:cxnLst/>
            <a:rect l="l" t="t" r="r" b="b"/>
            <a:pathLst>
              <a:path w="82071" h="72795" extrusionOk="0">
                <a:moveTo>
                  <a:pt x="34596" y="1"/>
                </a:moveTo>
                <a:cubicBezTo>
                  <a:pt x="10896" y="1"/>
                  <a:pt x="1" y="14348"/>
                  <a:pt x="1" y="34124"/>
                </a:cubicBezTo>
                <a:cubicBezTo>
                  <a:pt x="1" y="55217"/>
                  <a:pt x="17829" y="72795"/>
                  <a:pt x="38880" y="72795"/>
                </a:cubicBezTo>
                <a:cubicBezTo>
                  <a:pt x="59973" y="72795"/>
                  <a:pt x="82071" y="71790"/>
                  <a:pt x="82071" y="50697"/>
                </a:cubicBezTo>
                <a:cubicBezTo>
                  <a:pt x="82071" y="29646"/>
                  <a:pt x="71022" y="2526"/>
                  <a:pt x="39341" y="182"/>
                </a:cubicBezTo>
                <a:cubicBezTo>
                  <a:pt x="37706" y="61"/>
                  <a:pt x="36124" y="1"/>
                  <a:pt x="34596" y="1"/>
                </a:cubicBezTo>
                <a:close/>
              </a:path>
            </a:pathLst>
          </a:custGeom>
          <a:solidFill>
            <a:schemeClr val="lt1"/>
          </a:solidFill>
          <a:ln>
            <a:noFill/>
          </a:ln>
          <a:effectLst>
            <a:outerShdw blurRad="357188" dist="47625" dir="1200000" algn="bl" rotWithShape="0">
              <a:srgbClr val="000000">
                <a:alpha val="2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9" name="Google Shape;20489;p47"/>
          <p:cNvSpPr/>
          <p:nvPr/>
        </p:nvSpPr>
        <p:spPr>
          <a:xfrm rot="-1347896">
            <a:off x="861492" y="1354478"/>
            <a:ext cx="814277" cy="507840"/>
          </a:xfrm>
          <a:custGeom>
            <a:avLst/>
            <a:gdLst/>
            <a:ahLst/>
            <a:cxnLst/>
            <a:rect l="l" t="t" r="r" b="b"/>
            <a:pathLst>
              <a:path w="34486" h="21510" extrusionOk="0">
                <a:moveTo>
                  <a:pt x="22207" y="1"/>
                </a:moveTo>
                <a:cubicBezTo>
                  <a:pt x="21729" y="1"/>
                  <a:pt x="21245" y="36"/>
                  <a:pt x="20758" y="110"/>
                </a:cubicBezTo>
                <a:cubicBezTo>
                  <a:pt x="19252" y="361"/>
                  <a:pt x="17745" y="738"/>
                  <a:pt x="16280" y="1240"/>
                </a:cubicBezTo>
                <a:cubicBezTo>
                  <a:pt x="10881" y="1491"/>
                  <a:pt x="4018" y="2872"/>
                  <a:pt x="2176" y="7895"/>
                </a:cubicBezTo>
                <a:cubicBezTo>
                  <a:pt x="0" y="13838"/>
                  <a:pt x="4897" y="18943"/>
                  <a:pt x="10212" y="20617"/>
                </a:cubicBezTo>
                <a:cubicBezTo>
                  <a:pt x="12124" y="21221"/>
                  <a:pt x="14131" y="21509"/>
                  <a:pt x="16146" y="21509"/>
                </a:cubicBezTo>
                <a:cubicBezTo>
                  <a:pt x="20700" y="21509"/>
                  <a:pt x="25292" y="20035"/>
                  <a:pt x="28919" y="17395"/>
                </a:cubicBezTo>
                <a:cubicBezTo>
                  <a:pt x="31305" y="15679"/>
                  <a:pt x="33732" y="13293"/>
                  <a:pt x="34151" y="10238"/>
                </a:cubicBezTo>
                <a:cubicBezTo>
                  <a:pt x="34485" y="7267"/>
                  <a:pt x="32644" y="4923"/>
                  <a:pt x="30426" y="3207"/>
                </a:cubicBezTo>
                <a:cubicBezTo>
                  <a:pt x="28042" y="1401"/>
                  <a:pt x="25222" y="1"/>
                  <a:pt x="22207" y="1"/>
                </a:cubicBezTo>
                <a:close/>
              </a:path>
            </a:pathLst>
          </a:custGeom>
          <a:solidFill>
            <a:schemeClr val="lt1"/>
          </a:solidFill>
          <a:ln>
            <a:noFill/>
          </a:ln>
          <a:effectLst>
            <a:outerShdw blurRad="357188" dist="47625" dir="1200000" algn="bl" rotWithShape="0">
              <a:srgbClr val="000000">
                <a:alpha val="2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0" name="Google Shape;20490;p47"/>
          <p:cNvSpPr/>
          <p:nvPr/>
        </p:nvSpPr>
        <p:spPr>
          <a:xfrm rot="-1348111">
            <a:off x="1556263" y="1966266"/>
            <a:ext cx="562396" cy="350734"/>
          </a:xfrm>
          <a:custGeom>
            <a:avLst/>
            <a:gdLst/>
            <a:ahLst/>
            <a:cxnLst/>
            <a:rect l="l" t="t" r="r" b="b"/>
            <a:pathLst>
              <a:path w="34486" h="21510" extrusionOk="0">
                <a:moveTo>
                  <a:pt x="22207" y="1"/>
                </a:moveTo>
                <a:cubicBezTo>
                  <a:pt x="21729" y="1"/>
                  <a:pt x="21245" y="36"/>
                  <a:pt x="20758" y="110"/>
                </a:cubicBezTo>
                <a:cubicBezTo>
                  <a:pt x="19252" y="361"/>
                  <a:pt x="17745" y="738"/>
                  <a:pt x="16280" y="1240"/>
                </a:cubicBezTo>
                <a:cubicBezTo>
                  <a:pt x="10881" y="1491"/>
                  <a:pt x="4018" y="2872"/>
                  <a:pt x="2176" y="7895"/>
                </a:cubicBezTo>
                <a:cubicBezTo>
                  <a:pt x="0" y="13838"/>
                  <a:pt x="4897" y="18943"/>
                  <a:pt x="10212" y="20617"/>
                </a:cubicBezTo>
                <a:cubicBezTo>
                  <a:pt x="12124" y="21221"/>
                  <a:pt x="14131" y="21509"/>
                  <a:pt x="16146" y="21509"/>
                </a:cubicBezTo>
                <a:cubicBezTo>
                  <a:pt x="20700" y="21509"/>
                  <a:pt x="25292" y="20035"/>
                  <a:pt x="28919" y="17395"/>
                </a:cubicBezTo>
                <a:cubicBezTo>
                  <a:pt x="31305" y="15679"/>
                  <a:pt x="33732" y="13293"/>
                  <a:pt x="34151" y="10238"/>
                </a:cubicBezTo>
                <a:cubicBezTo>
                  <a:pt x="34485" y="7267"/>
                  <a:pt x="32644" y="4923"/>
                  <a:pt x="30426" y="3207"/>
                </a:cubicBezTo>
                <a:cubicBezTo>
                  <a:pt x="28042" y="1401"/>
                  <a:pt x="25222" y="1"/>
                  <a:pt x="22207" y="1"/>
                </a:cubicBezTo>
                <a:close/>
              </a:path>
            </a:pathLst>
          </a:custGeom>
          <a:solidFill>
            <a:schemeClr val="lt1"/>
          </a:solidFill>
          <a:ln>
            <a:noFill/>
          </a:ln>
          <a:effectLst>
            <a:outerShdw blurRad="357188" dist="47625" dir="1200000" algn="bl" rotWithShape="0">
              <a:srgbClr val="000000">
                <a:alpha val="2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0589"/>
        <p:cNvGrpSpPr/>
        <p:nvPr/>
      </p:nvGrpSpPr>
      <p:grpSpPr>
        <a:xfrm>
          <a:off x="0" y="0"/>
          <a:ext cx="0" cy="0"/>
          <a:chOff x="0" y="0"/>
          <a:chExt cx="0" cy="0"/>
        </a:xfrm>
      </p:grpSpPr>
      <p:sp>
        <p:nvSpPr>
          <p:cNvPr id="20591" name="Google Shape;20591;p57"/>
          <p:cNvSpPr txBox="1">
            <a:spLocks noGrp="1"/>
          </p:cNvSpPr>
          <p:nvPr>
            <p:ph type="title"/>
          </p:nvPr>
        </p:nvSpPr>
        <p:spPr>
          <a:xfrm>
            <a:off x="797519" y="230401"/>
            <a:ext cx="7704000" cy="11919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r>
              <a:rPr lang="en" dirty="0"/>
              <a:t>P-glycoprotein inhibitors</a:t>
            </a:r>
            <a:endParaRPr dirty="0"/>
          </a:p>
        </p:txBody>
      </p:sp>
      <p:sp>
        <p:nvSpPr>
          <p:cNvPr id="20592" name="Google Shape;20592;p57"/>
          <p:cNvSpPr txBox="1"/>
          <p:nvPr/>
        </p:nvSpPr>
        <p:spPr>
          <a:xfrm>
            <a:off x="675162" y="1148733"/>
            <a:ext cx="3880498" cy="484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2200" b="1" dirty="0">
                <a:latin typeface="Red Hat Text"/>
                <a:ea typeface="Red Hat Text"/>
                <a:cs typeface="Red Hat Text"/>
                <a:sym typeface="Red Hat Text"/>
              </a:rPr>
              <a:t>1</a:t>
            </a:r>
            <a:r>
              <a:rPr lang="en" sz="2200" b="1" baseline="30000" dirty="0">
                <a:latin typeface="Red Hat Text"/>
                <a:ea typeface="Red Hat Text"/>
                <a:cs typeface="Red Hat Text"/>
                <a:sym typeface="Red Hat Text"/>
              </a:rPr>
              <a:t>st</a:t>
            </a:r>
            <a:r>
              <a:rPr lang="en" sz="2200" b="1" dirty="0">
                <a:latin typeface="Red Hat Text"/>
                <a:ea typeface="Red Hat Text"/>
                <a:cs typeface="Red Hat Text"/>
                <a:sym typeface="Red Hat Text"/>
              </a:rPr>
              <a:t> generation</a:t>
            </a:r>
            <a:endParaRPr sz="2200" b="1" dirty="0">
              <a:solidFill>
                <a:srgbClr val="000000"/>
              </a:solidFill>
              <a:latin typeface="Red Hat Text"/>
              <a:ea typeface="Red Hat Text"/>
              <a:cs typeface="Red Hat Text"/>
              <a:sym typeface="Red Hat Text"/>
            </a:endParaRPr>
          </a:p>
        </p:txBody>
      </p:sp>
      <p:sp>
        <p:nvSpPr>
          <p:cNvPr id="20593" name="Google Shape;20593;p57"/>
          <p:cNvSpPr txBox="1"/>
          <p:nvPr/>
        </p:nvSpPr>
        <p:spPr>
          <a:xfrm>
            <a:off x="675162" y="1507972"/>
            <a:ext cx="3880498" cy="1352176"/>
          </a:xfrm>
          <a:prstGeom prst="rect">
            <a:avLst/>
          </a:prstGeom>
          <a:noFill/>
          <a:ln>
            <a:noFill/>
          </a:ln>
        </p:spPr>
        <p:txBody>
          <a:bodyPr spcFirstLastPara="1" wrap="square" lIns="91425" tIns="91425" rIns="91425" bIns="91425" anchor="ctr" anchorCtr="0">
            <a:noAutofit/>
          </a:bodyPr>
          <a:lstStyle/>
          <a:p>
            <a:pPr marL="285750" lvl="0" indent="-285750" rtl="0">
              <a:spcBef>
                <a:spcPts val="0"/>
              </a:spcBef>
              <a:spcAft>
                <a:spcPts val="0"/>
              </a:spcAft>
              <a:buFont typeface="Arial" panose="020B0604020202020204" pitchFamily="34" charset="0"/>
              <a:buChar char="•"/>
            </a:pPr>
            <a:r>
              <a:rPr lang="en-US" dirty="0">
                <a:solidFill>
                  <a:srgbClr val="000000"/>
                </a:solidFill>
                <a:latin typeface="Montserrat"/>
                <a:ea typeface="Montserrat"/>
                <a:cs typeface="Montserrat"/>
                <a:sym typeface="Montserrat"/>
              </a:rPr>
              <a:t>Substances with clinical pharmacological effects</a:t>
            </a:r>
          </a:p>
          <a:p>
            <a:pPr marL="285750" lvl="0" indent="-285750" rtl="0">
              <a:spcBef>
                <a:spcPts val="0"/>
              </a:spcBef>
              <a:spcAft>
                <a:spcPts val="0"/>
              </a:spcAft>
              <a:buFont typeface="Arial" panose="020B0604020202020204" pitchFamily="34" charset="0"/>
              <a:buChar char="•"/>
            </a:pPr>
            <a:r>
              <a:rPr lang="en-US" dirty="0">
                <a:solidFill>
                  <a:srgbClr val="000000"/>
                </a:solidFill>
                <a:latin typeface="Montserrat"/>
                <a:ea typeface="Montserrat"/>
                <a:cs typeface="Montserrat"/>
                <a:sym typeface="Montserrat"/>
              </a:rPr>
              <a:t>High serum concentration</a:t>
            </a:r>
          </a:p>
          <a:p>
            <a:pPr marL="285750" lvl="0" indent="-285750" rtl="0">
              <a:spcBef>
                <a:spcPts val="0"/>
              </a:spcBef>
              <a:spcAft>
                <a:spcPts val="0"/>
              </a:spcAft>
              <a:buFont typeface="Arial" panose="020B0604020202020204" pitchFamily="34" charset="0"/>
              <a:buChar char="•"/>
            </a:pPr>
            <a:r>
              <a:rPr lang="en-US" dirty="0">
                <a:solidFill>
                  <a:srgbClr val="000000"/>
                </a:solidFill>
                <a:latin typeface="Montserrat"/>
                <a:ea typeface="Montserrat"/>
                <a:cs typeface="Montserrat"/>
                <a:sym typeface="Montserrat"/>
              </a:rPr>
              <a:t>High toxicity</a:t>
            </a:r>
          </a:p>
          <a:p>
            <a:pPr marL="285750" lvl="0" indent="-285750" rtl="0">
              <a:spcBef>
                <a:spcPts val="0"/>
              </a:spcBef>
              <a:spcAft>
                <a:spcPts val="0"/>
              </a:spcAft>
              <a:buFont typeface="Arial" panose="020B0604020202020204" pitchFamily="34" charset="0"/>
              <a:buChar char="•"/>
            </a:pPr>
            <a:r>
              <a:rPr lang="en-US" dirty="0">
                <a:solidFill>
                  <a:srgbClr val="000000"/>
                </a:solidFill>
                <a:latin typeface="Montserrat"/>
                <a:ea typeface="Montserrat"/>
                <a:cs typeface="Montserrat"/>
                <a:sym typeface="Montserrat"/>
              </a:rPr>
              <a:t>Nonspecific</a:t>
            </a:r>
            <a:endParaRPr dirty="0">
              <a:solidFill>
                <a:srgbClr val="000000"/>
              </a:solidFill>
              <a:latin typeface="Montserrat"/>
              <a:ea typeface="Montserrat"/>
              <a:cs typeface="Montserrat"/>
              <a:sym typeface="Montserrat"/>
            </a:endParaRPr>
          </a:p>
        </p:txBody>
      </p:sp>
      <p:sp>
        <p:nvSpPr>
          <p:cNvPr id="20594" name="Google Shape;20594;p57"/>
          <p:cNvSpPr txBox="1"/>
          <p:nvPr/>
        </p:nvSpPr>
        <p:spPr>
          <a:xfrm>
            <a:off x="4555659" y="1507971"/>
            <a:ext cx="3868341" cy="1333149"/>
          </a:xfrm>
          <a:prstGeom prst="rect">
            <a:avLst/>
          </a:prstGeom>
          <a:noFill/>
          <a:ln>
            <a:noFill/>
          </a:ln>
        </p:spPr>
        <p:txBody>
          <a:bodyPr spcFirstLastPara="1" wrap="square" lIns="91425" tIns="91425" rIns="91425" bIns="91425" anchor="ctr" anchorCtr="0">
            <a:noAutofit/>
          </a:bodyPr>
          <a:lstStyle/>
          <a:p>
            <a:pPr marL="285750" lvl="0" indent="-285750" algn="l" rtl="0">
              <a:spcBef>
                <a:spcPts val="0"/>
              </a:spcBef>
              <a:spcAft>
                <a:spcPts val="0"/>
              </a:spcAft>
              <a:buFont typeface="Arial" panose="020B0604020202020204" pitchFamily="34" charset="0"/>
              <a:buChar char="•"/>
            </a:pPr>
            <a:r>
              <a:rPr lang="en-US" dirty="0">
                <a:latin typeface="Montserrat"/>
                <a:ea typeface="Montserrat"/>
                <a:cs typeface="Montserrat"/>
                <a:sym typeface="Montserrat"/>
              </a:rPr>
              <a:t>Structural transformation from 1</a:t>
            </a:r>
            <a:r>
              <a:rPr lang="en-US" baseline="30000" dirty="0">
                <a:latin typeface="Montserrat"/>
                <a:ea typeface="Montserrat"/>
                <a:cs typeface="Montserrat"/>
                <a:sym typeface="Montserrat"/>
              </a:rPr>
              <a:t>st</a:t>
            </a:r>
            <a:r>
              <a:rPr lang="en-US" dirty="0">
                <a:latin typeface="Montserrat"/>
                <a:ea typeface="Montserrat"/>
                <a:cs typeface="Montserrat"/>
                <a:sym typeface="Montserrat"/>
              </a:rPr>
              <a:t> generation.</a:t>
            </a:r>
          </a:p>
          <a:p>
            <a:pPr marL="285750" lvl="0" indent="-285750" algn="l" rtl="0">
              <a:spcBef>
                <a:spcPts val="0"/>
              </a:spcBef>
              <a:spcAft>
                <a:spcPts val="0"/>
              </a:spcAft>
              <a:buFont typeface="Arial" panose="020B0604020202020204" pitchFamily="34" charset="0"/>
              <a:buChar char="•"/>
            </a:pPr>
            <a:r>
              <a:rPr lang="en-US" dirty="0">
                <a:latin typeface="Montserrat"/>
                <a:ea typeface="Montserrat"/>
                <a:cs typeface="Montserrat"/>
                <a:sym typeface="Montserrat"/>
              </a:rPr>
              <a:t>Neutralizes the original pharmacological effect</a:t>
            </a:r>
          </a:p>
          <a:p>
            <a:pPr marL="285750" lvl="0" indent="-285750" algn="l" rtl="0">
              <a:spcBef>
                <a:spcPts val="0"/>
              </a:spcBef>
              <a:spcAft>
                <a:spcPts val="0"/>
              </a:spcAft>
              <a:buFont typeface="Arial" panose="020B0604020202020204" pitchFamily="34" charset="0"/>
              <a:buChar char="•"/>
            </a:pPr>
            <a:r>
              <a:rPr lang="en-US" dirty="0">
                <a:latin typeface="Montserrat"/>
                <a:ea typeface="Montserrat"/>
                <a:cs typeface="Montserrat"/>
                <a:sym typeface="Montserrat"/>
              </a:rPr>
              <a:t>Reduce toxicity</a:t>
            </a:r>
          </a:p>
          <a:p>
            <a:pPr marL="285750" lvl="0" indent="-285750" algn="l" rtl="0">
              <a:spcBef>
                <a:spcPts val="0"/>
              </a:spcBef>
              <a:spcAft>
                <a:spcPts val="0"/>
              </a:spcAft>
              <a:buFont typeface="Arial" panose="020B0604020202020204" pitchFamily="34" charset="0"/>
              <a:buChar char="•"/>
            </a:pPr>
            <a:r>
              <a:rPr lang="en-US" dirty="0">
                <a:latin typeface="Montserrat"/>
                <a:ea typeface="Montserrat"/>
                <a:cs typeface="Montserrat"/>
                <a:sym typeface="Montserrat"/>
              </a:rPr>
              <a:t>Nonspecific</a:t>
            </a:r>
            <a:endParaRPr dirty="0">
              <a:solidFill>
                <a:srgbClr val="000000"/>
              </a:solidFill>
              <a:latin typeface="Montserrat"/>
              <a:ea typeface="Montserrat"/>
              <a:cs typeface="Montserrat"/>
              <a:sym typeface="Montserrat"/>
            </a:endParaRPr>
          </a:p>
        </p:txBody>
      </p:sp>
      <p:sp>
        <p:nvSpPr>
          <p:cNvPr id="20595" name="Google Shape;20595;p57"/>
          <p:cNvSpPr txBox="1"/>
          <p:nvPr/>
        </p:nvSpPr>
        <p:spPr>
          <a:xfrm>
            <a:off x="675162" y="2976987"/>
            <a:ext cx="3896838" cy="484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2200" b="1" dirty="0">
                <a:latin typeface="Red Hat Text"/>
                <a:ea typeface="Red Hat Text"/>
                <a:cs typeface="Red Hat Text"/>
                <a:sym typeface="Red Hat Text"/>
              </a:rPr>
              <a:t>3</a:t>
            </a:r>
            <a:r>
              <a:rPr lang="en" sz="2200" b="1" baseline="30000" dirty="0">
                <a:latin typeface="Red Hat Text"/>
                <a:ea typeface="Red Hat Text"/>
                <a:cs typeface="Red Hat Text"/>
                <a:sym typeface="Red Hat Text"/>
              </a:rPr>
              <a:t>rd</a:t>
            </a:r>
            <a:r>
              <a:rPr lang="en" sz="2200" b="1" dirty="0">
                <a:latin typeface="Red Hat Text"/>
                <a:ea typeface="Red Hat Text"/>
                <a:cs typeface="Red Hat Text"/>
                <a:sym typeface="Red Hat Text"/>
              </a:rPr>
              <a:t> generation</a:t>
            </a:r>
            <a:endParaRPr sz="2200" b="1" dirty="0">
              <a:solidFill>
                <a:srgbClr val="000000"/>
              </a:solidFill>
              <a:latin typeface="Red Hat Text"/>
              <a:ea typeface="Red Hat Text"/>
              <a:cs typeface="Red Hat Text"/>
              <a:sym typeface="Red Hat Text"/>
            </a:endParaRPr>
          </a:p>
        </p:txBody>
      </p:sp>
      <p:sp>
        <p:nvSpPr>
          <p:cNvPr id="20596" name="Google Shape;20596;p57"/>
          <p:cNvSpPr txBox="1"/>
          <p:nvPr/>
        </p:nvSpPr>
        <p:spPr>
          <a:xfrm>
            <a:off x="658822" y="3324110"/>
            <a:ext cx="3913178" cy="1365185"/>
          </a:xfrm>
          <a:prstGeom prst="rect">
            <a:avLst/>
          </a:prstGeom>
          <a:noFill/>
          <a:ln>
            <a:noFill/>
          </a:ln>
        </p:spPr>
        <p:txBody>
          <a:bodyPr spcFirstLastPara="1" wrap="square" lIns="91425" tIns="91425" rIns="91425" bIns="91425" anchor="ctr" anchorCtr="0">
            <a:noAutofit/>
          </a:bodyPr>
          <a:lstStyle/>
          <a:p>
            <a:pPr marL="285750" lvl="0" indent="-285750" rtl="0">
              <a:spcBef>
                <a:spcPts val="0"/>
              </a:spcBef>
              <a:spcAft>
                <a:spcPts val="0"/>
              </a:spcAft>
              <a:buFont typeface="Arial" panose="020B0604020202020204" pitchFamily="34" charset="0"/>
              <a:buChar char="•"/>
            </a:pPr>
            <a:r>
              <a:rPr lang="en-US" dirty="0">
                <a:solidFill>
                  <a:srgbClr val="000000"/>
                </a:solidFill>
                <a:latin typeface="Montserrat"/>
                <a:ea typeface="Montserrat"/>
                <a:cs typeface="Montserrat"/>
                <a:sym typeface="Montserrat"/>
              </a:rPr>
              <a:t>Low serum concentration</a:t>
            </a:r>
          </a:p>
          <a:p>
            <a:pPr marL="285750" lvl="0" indent="-285750" rtl="0">
              <a:spcBef>
                <a:spcPts val="0"/>
              </a:spcBef>
              <a:spcAft>
                <a:spcPts val="0"/>
              </a:spcAft>
              <a:buFont typeface="Arial" panose="020B0604020202020204" pitchFamily="34" charset="0"/>
              <a:buChar char="•"/>
            </a:pPr>
            <a:r>
              <a:rPr lang="en-US" dirty="0">
                <a:solidFill>
                  <a:srgbClr val="000000"/>
                </a:solidFill>
                <a:latin typeface="Montserrat"/>
                <a:ea typeface="Montserrat"/>
                <a:cs typeface="Montserrat"/>
                <a:sym typeface="Montserrat"/>
              </a:rPr>
              <a:t>Low toxicity</a:t>
            </a:r>
          </a:p>
          <a:p>
            <a:pPr marL="285750" lvl="0" indent="-285750" rtl="0">
              <a:spcBef>
                <a:spcPts val="0"/>
              </a:spcBef>
              <a:spcAft>
                <a:spcPts val="0"/>
              </a:spcAft>
              <a:buFont typeface="Arial" panose="020B0604020202020204" pitchFamily="34" charset="0"/>
              <a:buChar char="•"/>
            </a:pPr>
            <a:r>
              <a:rPr lang="en-US" dirty="0">
                <a:solidFill>
                  <a:srgbClr val="000000"/>
                </a:solidFill>
                <a:latin typeface="Montserrat"/>
                <a:ea typeface="Montserrat"/>
                <a:cs typeface="Montserrat"/>
                <a:sym typeface="Montserrat"/>
              </a:rPr>
              <a:t>Higher specific to P-</a:t>
            </a:r>
            <a:r>
              <a:rPr lang="en-US" dirty="0" err="1">
                <a:solidFill>
                  <a:srgbClr val="000000"/>
                </a:solidFill>
                <a:latin typeface="Montserrat"/>
                <a:ea typeface="Montserrat"/>
                <a:cs typeface="Montserrat"/>
                <a:sym typeface="Montserrat"/>
              </a:rPr>
              <a:t>gp</a:t>
            </a:r>
            <a:endParaRPr lang="en-US" dirty="0">
              <a:solidFill>
                <a:srgbClr val="000000"/>
              </a:solidFill>
              <a:latin typeface="Montserrat"/>
              <a:ea typeface="Montserrat"/>
              <a:cs typeface="Montserrat"/>
              <a:sym typeface="Montserrat"/>
            </a:endParaRPr>
          </a:p>
          <a:p>
            <a:pPr marL="0" lvl="0" indent="0" rtl="0">
              <a:spcBef>
                <a:spcPts val="0"/>
              </a:spcBef>
              <a:spcAft>
                <a:spcPts val="0"/>
              </a:spcAft>
              <a:buNone/>
            </a:pPr>
            <a:r>
              <a:rPr lang="en-US" dirty="0">
                <a:solidFill>
                  <a:srgbClr val="000000"/>
                </a:solidFill>
                <a:latin typeface="Montserrat"/>
                <a:ea typeface="Montserrat"/>
                <a:cs typeface="Montserrat"/>
                <a:sym typeface="Montserrat"/>
              </a:rPr>
              <a:t>Ex: elacridar, </a:t>
            </a:r>
            <a:r>
              <a:rPr lang="en-US" dirty="0" err="1">
                <a:solidFill>
                  <a:srgbClr val="000000"/>
                </a:solidFill>
                <a:latin typeface="Montserrat"/>
                <a:ea typeface="Montserrat"/>
                <a:cs typeface="Montserrat"/>
                <a:sym typeface="Montserrat"/>
              </a:rPr>
              <a:t>zosuquidar</a:t>
            </a:r>
            <a:r>
              <a:rPr lang="en-US" dirty="0">
                <a:solidFill>
                  <a:srgbClr val="000000"/>
                </a:solidFill>
                <a:latin typeface="Montserrat"/>
                <a:ea typeface="Montserrat"/>
                <a:cs typeface="Montserrat"/>
                <a:sym typeface="Montserrat"/>
              </a:rPr>
              <a:t>, </a:t>
            </a:r>
            <a:r>
              <a:rPr lang="en-US" dirty="0" err="1">
                <a:solidFill>
                  <a:srgbClr val="000000"/>
                </a:solidFill>
                <a:latin typeface="Montserrat"/>
                <a:ea typeface="Montserrat"/>
                <a:cs typeface="Montserrat"/>
                <a:sym typeface="Montserrat"/>
              </a:rPr>
              <a:t>taxquidar</a:t>
            </a:r>
            <a:endParaRPr dirty="0">
              <a:solidFill>
                <a:srgbClr val="000000"/>
              </a:solidFill>
              <a:latin typeface="Montserrat"/>
              <a:ea typeface="Montserrat"/>
              <a:cs typeface="Montserrat"/>
              <a:sym typeface="Montserrat"/>
            </a:endParaRPr>
          </a:p>
        </p:txBody>
      </p:sp>
      <p:sp>
        <p:nvSpPr>
          <p:cNvPr id="20597" name="Google Shape;20597;p57"/>
          <p:cNvSpPr txBox="1"/>
          <p:nvPr/>
        </p:nvSpPr>
        <p:spPr>
          <a:xfrm>
            <a:off x="4547936" y="3315974"/>
            <a:ext cx="3953584" cy="1247400"/>
          </a:xfrm>
          <a:prstGeom prst="rect">
            <a:avLst/>
          </a:prstGeom>
          <a:noFill/>
          <a:ln>
            <a:noFill/>
          </a:ln>
        </p:spPr>
        <p:txBody>
          <a:bodyPr spcFirstLastPara="1" wrap="square" lIns="91425" tIns="91425" rIns="91425" bIns="91425" anchor="ctr" anchorCtr="0">
            <a:noAutofit/>
          </a:bodyPr>
          <a:lstStyle/>
          <a:p>
            <a:pPr marL="285750" lvl="0" indent="-285750" algn="l" rtl="0">
              <a:spcBef>
                <a:spcPts val="0"/>
              </a:spcBef>
              <a:spcAft>
                <a:spcPts val="0"/>
              </a:spcAft>
              <a:buFont typeface="Arial" panose="020B0604020202020204" pitchFamily="34" charset="0"/>
              <a:buChar char="•"/>
            </a:pPr>
            <a:r>
              <a:rPr lang="en-US" dirty="0">
                <a:solidFill>
                  <a:srgbClr val="000000"/>
                </a:solidFill>
                <a:latin typeface="Montserrat"/>
                <a:ea typeface="Montserrat"/>
                <a:cs typeface="Montserrat"/>
                <a:sym typeface="Montserrat"/>
              </a:rPr>
              <a:t>Natural compounds</a:t>
            </a:r>
          </a:p>
          <a:p>
            <a:pPr marL="285750" lvl="0" indent="-285750" algn="l" rtl="0">
              <a:spcBef>
                <a:spcPts val="0"/>
              </a:spcBef>
              <a:spcAft>
                <a:spcPts val="0"/>
              </a:spcAft>
              <a:buFont typeface="Arial" panose="020B0604020202020204" pitchFamily="34" charset="0"/>
              <a:buChar char="•"/>
            </a:pPr>
            <a:r>
              <a:rPr lang="en-US" dirty="0">
                <a:solidFill>
                  <a:srgbClr val="000000"/>
                </a:solidFill>
                <a:latin typeface="Montserrat"/>
                <a:ea typeface="Montserrat"/>
                <a:cs typeface="Montserrat"/>
                <a:sym typeface="Montserrat"/>
              </a:rPr>
              <a:t>Low toxicity</a:t>
            </a:r>
          </a:p>
          <a:p>
            <a:pPr marL="285750" indent="-285750">
              <a:buFont typeface="Arial" panose="020B0604020202020204" pitchFamily="34" charset="0"/>
              <a:buChar char="•"/>
            </a:pPr>
            <a:r>
              <a:rPr lang="en-US" dirty="0">
                <a:latin typeface="Montserrat"/>
                <a:ea typeface="Montserrat"/>
                <a:cs typeface="Montserrat"/>
                <a:sym typeface="Montserrat"/>
              </a:rPr>
              <a:t>More efficient.</a:t>
            </a:r>
            <a:endParaRPr lang="en-US" dirty="0">
              <a:solidFill>
                <a:srgbClr val="000000"/>
              </a:solidFill>
              <a:latin typeface="Montserrat"/>
              <a:ea typeface="Montserrat"/>
              <a:cs typeface="Montserrat"/>
              <a:sym typeface="Montserrat"/>
            </a:endParaRPr>
          </a:p>
          <a:p>
            <a:pPr marL="285750" lvl="0" indent="-285750" algn="l" rtl="0">
              <a:spcBef>
                <a:spcPts val="0"/>
              </a:spcBef>
              <a:spcAft>
                <a:spcPts val="0"/>
              </a:spcAft>
              <a:buFont typeface="Arial" panose="020B0604020202020204" pitchFamily="34" charset="0"/>
              <a:buChar char="•"/>
            </a:pPr>
            <a:r>
              <a:rPr lang="en-US" dirty="0">
                <a:latin typeface="Montserrat"/>
                <a:ea typeface="Montserrat"/>
                <a:cs typeface="Montserrat"/>
                <a:sym typeface="Montserrat"/>
              </a:rPr>
              <a:t>Higher specific to target.</a:t>
            </a:r>
          </a:p>
        </p:txBody>
      </p:sp>
      <p:sp>
        <p:nvSpPr>
          <p:cNvPr id="20598" name="Google Shape;20598;p57"/>
          <p:cNvSpPr txBox="1"/>
          <p:nvPr/>
        </p:nvSpPr>
        <p:spPr>
          <a:xfrm>
            <a:off x="4573421" y="1148733"/>
            <a:ext cx="3928098" cy="484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2200" b="1" dirty="0">
                <a:latin typeface="Red Hat Text"/>
                <a:ea typeface="Red Hat Text"/>
                <a:cs typeface="Red Hat Text"/>
                <a:sym typeface="Red Hat Text"/>
              </a:rPr>
              <a:t>2</a:t>
            </a:r>
            <a:r>
              <a:rPr lang="en" sz="2200" b="1" baseline="30000" dirty="0">
                <a:latin typeface="Red Hat Text"/>
                <a:ea typeface="Red Hat Text"/>
                <a:cs typeface="Red Hat Text"/>
                <a:sym typeface="Red Hat Text"/>
              </a:rPr>
              <a:t>nd</a:t>
            </a:r>
            <a:r>
              <a:rPr lang="en" sz="2200" b="1" dirty="0">
                <a:latin typeface="Red Hat Text"/>
                <a:ea typeface="Red Hat Text"/>
                <a:cs typeface="Red Hat Text"/>
                <a:sym typeface="Red Hat Text"/>
              </a:rPr>
              <a:t> generation </a:t>
            </a:r>
            <a:endParaRPr sz="2200" b="1" dirty="0">
              <a:solidFill>
                <a:srgbClr val="000000"/>
              </a:solidFill>
              <a:latin typeface="Red Hat Text"/>
              <a:ea typeface="Red Hat Text"/>
              <a:cs typeface="Red Hat Text"/>
              <a:sym typeface="Red Hat Text"/>
            </a:endParaRPr>
          </a:p>
        </p:txBody>
      </p:sp>
      <p:sp>
        <p:nvSpPr>
          <p:cNvPr id="20599" name="Google Shape;20599;p57"/>
          <p:cNvSpPr txBox="1"/>
          <p:nvPr/>
        </p:nvSpPr>
        <p:spPr>
          <a:xfrm>
            <a:off x="4555659" y="2957347"/>
            <a:ext cx="3977123" cy="4848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2200" b="1" dirty="0">
                <a:latin typeface="Red Hat Text"/>
                <a:ea typeface="Red Hat Text"/>
                <a:cs typeface="Red Hat Text"/>
                <a:sym typeface="Red Hat Text"/>
              </a:rPr>
              <a:t>4</a:t>
            </a:r>
            <a:r>
              <a:rPr lang="en" sz="2200" b="1" baseline="30000" dirty="0">
                <a:latin typeface="Red Hat Text"/>
                <a:ea typeface="Red Hat Text"/>
                <a:cs typeface="Red Hat Text"/>
                <a:sym typeface="Red Hat Text"/>
              </a:rPr>
              <a:t>th</a:t>
            </a:r>
            <a:r>
              <a:rPr lang="en" sz="2200" b="1" dirty="0">
                <a:latin typeface="Red Hat Text"/>
                <a:ea typeface="Red Hat Text"/>
                <a:cs typeface="Red Hat Text"/>
                <a:sym typeface="Red Hat Text"/>
              </a:rPr>
              <a:t> generation </a:t>
            </a:r>
            <a:endParaRPr sz="2200" b="1" dirty="0">
              <a:solidFill>
                <a:srgbClr val="000000"/>
              </a:solidFill>
              <a:latin typeface="Red Hat Text"/>
              <a:ea typeface="Red Hat Text"/>
              <a:cs typeface="Red Hat Text"/>
              <a:sym typeface="Red Hat Text"/>
            </a:endParaRPr>
          </a:p>
        </p:txBody>
      </p:sp>
      <p:sp>
        <p:nvSpPr>
          <p:cNvPr id="2" name="Rectangle: Rounded Corners 1">
            <a:extLst>
              <a:ext uri="{FF2B5EF4-FFF2-40B4-BE49-F238E27FC236}">
                <a16:creationId xmlns:a16="http://schemas.microsoft.com/office/drawing/2014/main" id="{F1B99DC4-87FB-CCB9-9275-7753290C27B6}"/>
              </a:ext>
            </a:extLst>
          </p:cNvPr>
          <p:cNvSpPr/>
          <p:nvPr/>
        </p:nvSpPr>
        <p:spPr>
          <a:xfrm>
            <a:off x="658822" y="1078724"/>
            <a:ext cx="3913178" cy="1786500"/>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Rounded Corners 2">
            <a:extLst>
              <a:ext uri="{FF2B5EF4-FFF2-40B4-BE49-F238E27FC236}">
                <a16:creationId xmlns:a16="http://schemas.microsoft.com/office/drawing/2014/main" id="{BE064C42-233F-9F5C-4D20-ED19F87A4036}"/>
              </a:ext>
            </a:extLst>
          </p:cNvPr>
          <p:cNvSpPr/>
          <p:nvPr/>
        </p:nvSpPr>
        <p:spPr>
          <a:xfrm>
            <a:off x="658822" y="2878732"/>
            <a:ext cx="3913178" cy="1786500"/>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B4F5FB5F-D7F9-293B-81EE-AF29057F2985}"/>
              </a:ext>
            </a:extLst>
          </p:cNvPr>
          <p:cNvSpPr/>
          <p:nvPr/>
        </p:nvSpPr>
        <p:spPr>
          <a:xfrm>
            <a:off x="4588341" y="1073648"/>
            <a:ext cx="3913178" cy="1786500"/>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6748EE26-3609-1C5D-B4D6-73776079C72B}"/>
              </a:ext>
            </a:extLst>
          </p:cNvPr>
          <p:cNvSpPr/>
          <p:nvPr/>
        </p:nvSpPr>
        <p:spPr>
          <a:xfrm>
            <a:off x="4576310" y="2867510"/>
            <a:ext cx="3928098" cy="1786500"/>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90" name="Google Shape;20590;p57"/>
          <p:cNvSpPr/>
          <p:nvPr/>
        </p:nvSpPr>
        <p:spPr>
          <a:xfrm>
            <a:off x="-460475" y="1658035"/>
            <a:ext cx="460475" cy="437816"/>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817200" y="225457"/>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rtificial Intelligence (AI)</a:t>
            </a:r>
            <a:endParaRPr dirty="0"/>
          </a:p>
        </p:txBody>
      </p:sp>
      <p:grpSp>
        <p:nvGrpSpPr>
          <p:cNvPr id="12" name="Group 11">
            <a:extLst>
              <a:ext uri="{FF2B5EF4-FFF2-40B4-BE49-F238E27FC236}">
                <a16:creationId xmlns:a16="http://schemas.microsoft.com/office/drawing/2014/main" id="{CF72E1C4-3360-90C2-C8C3-E821AB277415}"/>
              </a:ext>
            </a:extLst>
          </p:cNvPr>
          <p:cNvGrpSpPr/>
          <p:nvPr/>
        </p:nvGrpSpPr>
        <p:grpSpPr>
          <a:xfrm>
            <a:off x="817200" y="1315452"/>
            <a:ext cx="7509600" cy="3022075"/>
            <a:chOff x="914400" y="1676400"/>
            <a:chExt cx="10286999" cy="4571999"/>
          </a:xfrm>
        </p:grpSpPr>
        <p:grpSp>
          <p:nvGrpSpPr>
            <p:cNvPr id="13" name="Group 12">
              <a:extLst>
                <a:ext uri="{FF2B5EF4-FFF2-40B4-BE49-F238E27FC236}">
                  <a16:creationId xmlns:a16="http://schemas.microsoft.com/office/drawing/2014/main" id="{3751E5CC-29E2-440F-21F8-CE953545EC50}"/>
                </a:ext>
              </a:extLst>
            </p:cNvPr>
            <p:cNvGrpSpPr/>
            <p:nvPr/>
          </p:nvGrpSpPr>
          <p:grpSpPr>
            <a:xfrm>
              <a:off x="914400" y="1676400"/>
              <a:ext cx="4571999" cy="4571999"/>
              <a:chOff x="6858000" y="1635025"/>
              <a:chExt cx="4571999" cy="4571999"/>
            </a:xfrm>
          </p:grpSpPr>
          <p:sp>
            <p:nvSpPr>
              <p:cNvPr id="20" name="Oval 19">
                <a:extLst>
                  <a:ext uri="{FF2B5EF4-FFF2-40B4-BE49-F238E27FC236}">
                    <a16:creationId xmlns:a16="http://schemas.microsoft.com/office/drawing/2014/main" id="{E9D636D3-0212-E0AE-7DEC-56D0C5D924B5}"/>
                  </a:ext>
                </a:extLst>
              </p:cNvPr>
              <p:cNvSpPr/>
              <p:nvPr/>
            </p:nvSpPr>
            <p:spPr>
              <a:xfrm>
                <a:off x="6858000" y="1635025"/>
                <a:ext cx="4571999" cy="4571999"/>
              </a:xfrm>
              <a:prstGeom prst="ellips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latin typeface="Montserrat" panose="00000500000000000000" pitchFamily="2" charset="0"/>
                </a:endParaRPr>
              </a:p>
            </p:txBody>
          </p:sp>
          <p:sp>
            <p:nvSpPr>
              <p:cNvPr id="21" name="Oval 20">
                <a:extLst>
                  <a:ext uri="{FF2B5EF4-FFF2-40B4-BE49-F238E27FC236}">
                    <a16:creationId xmlns:a16="http://schemas.microsoft.com/office/drawing/2014/main" id="{59C9F429-6300-4061-AE7E-7B7B7C273000}"/>
                  </a:ext>
                </a:extLst>
              </p:cNvPr>
              <p:cNvSpPr/>
              <p:nvPr/>
            </p:nvSpPr>
            <p:spPr>
              <a:xfrm>
                <a:off x="7489594" y="2819400"/>
                <a:ext cx="3308810" cy="3308810"/>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latin typeface="Montserrat" panose="00000500000000000000" pitchFamily="2" charset="0"/>
                </a:endParaRPr>
              </a:p>
            </p:txBody>
          </p:sp>
          <p:sp>
            <p:nvSpPr>
              <p:cNvPr id="22" name="Oval 21">
                <a:extLst>
                  <a:ext uri="{FF2B5EF4-FFF2-40B4-BE49-F238E27FC236}">
                    <a16:creationId xmlns:a16="http://schemas.microsoft.com/office/drawing/2014/main" id="{EA5A8F35-884A-40DB-7991-B500449EEC45}"/>
                  </a:ext>
                </a:extLst>
              </p:cNvPr>
              <p:cNvSpPr/>
              <p:nvPr/>
            </p:nvSpPr>
            <p:spPr>
              <a:xfrm>
                <a:off x="8201331" y="4177736"/>
                <a:ext cx="1885335" cy="1885335"/>
              </a:xfrm>
              <a:prstGeom prst="ellipse">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latin typeface="Montserrat" panose="00000500000000000000" pitchFamily="2" charset="0"/>
                </a:endParaRPr>
              </a:p>
            </p:txBody>
          </p:sp>
          <p:sp>
            <p:nvSpPr>
              <p:cNvPr id="23" name="TextBox 22">
                <a:extLst>
                  <a:ext uri="{FF2B5EF4-FFF2-40B4-BE49-F238E27FC236}">
                    <a16:creationId xmlns:a16="http://schemas.microsoft.com/office/drawing/2014/main" id="{8E6D939B-8A7A-1EFD-4807-F1E0DEFA607B}"/>
                  </a:ext>
                </a:extLst>
              </p:cNvPr>
              <p:cNvSpPr txBox="1"/>
              <p:nvPr/>
            </p:nvSpPr>
            <p:spPr>
              <a:xfrm>
                <a:off x="8039099" y="1797837"/>
                <a:ext cx="2209800" cy="977813"/>
              </a:xfrm>
              <a:prstGeom prst="rect">
                <a:avLst/>
              </a:prstGeom>
              <a:noFill/>
            </p:spPr>
            <p:txBody>
              <a:bodyPr wrap="square" rtlCol="0">
                <a:spAutoFit/>
              </a:bodyPr>
              <a:lstStyle/>
              <a:p>
                <a:pPr algn="ctr"/>
                <a:r>
                  <a:rPr lang="en-US" sz="1800" b="1" dirty="0">
                    <a:solidFill>
                      <a:schemeClr val="bg1"/>
                    </a:solidFill>
                    <a:latin typeface="Montserrat" panose="00000500000000000000" pitchFamily="2" charset="0"/>
                    <a:cs typeface="Arial" panose="020B0604020202020204" pitchFamily="34" charset="0"/>
                  </a:rPr>
                  <a:t>Artificial Intelligence</a:t>
                </a:r>
              </a:p>
            </p:txBody>
          </p:sp>
          <p:sp>
            <p:nvSpPr>
              <p:cNvPr id="24" name="TextBox 23">
                <a:extLst>
                  <a:ext uri="{FF2B5EF4-FFF2-40B4-BE49-F238E27FC236}">
                    <a16:creationId xmlns:a16="http://schemas.microsoft.com/office/drawing/2014/main" id="{18BA6B28-F00B-D81B-1727-AD71F5D0F166}"/>
                  </a:ext>
                </a:extLst>
              </p:cNvPr>
              <p:cNvSpPr txBox="1"/>
              <p:nvPr/>
            </p:nvSpPr>
            <p:spPr>
              <a:xfrm>
                <a:off x="8039099" y="3182635"/>
                <a:ext cx="2209800" cy="977813"/>
              </a:xfrm>
              <a:prstGeom prst="rect">
                <a:avLst/>
              </a:prstGeom>
              <a:noFill/>
            </p:spPr>
            <p:txBody>
              <a:bodyPr wrap="square" rtlCol="0">
                <a:spAutoFit/>
              </a:bodyPr>
              <a:lstStyle/>
              <a:p>
                <a:pPr algn="ctr"/>
                <a:r>
                  <a:rPr lang="en-US" sz="1800" b="1" dirty="0">
                    <a:solidFill>
                      <a:schemeClr val="bg1"/>
                    </a:solidFill>
                    <a:latin typeface="Montserrat" panose="00000500000000000000" pitchFamily="2" charset="0"/>
                    <a:cs typeface="Arial" panose="020B0604020202020204" pitchFamily="34" charset="0"/>
                  </a:rPr>
                  <a:t>Machine Learning</a:t>
                </a:r>
              </a:p>
            </p:txBody>
          </p:sp>
          <p:sp>
            <p:nvSpPr>
              <p:cNvPr id="25" name="TextBox 24">
                <a:extLst>
                  <a:ext uri="{FF2B5EF4-FFF2-40B4-BE49-F238E27FC236}">
                    <a16:creationId xmlns:a16="http://schemas.microsoft.com/office/drawing/2014/main" id="{8E78373B-3206-BED2-EA32-EB19A03E91F3}"/>
                  </a:ext>
                </a:extLst>
              </p:cNvPr>
              <p:cNvSpPr txBox="1"/>
              <p:nvPr/>
            </p:nvSpPr>
            <p:spPr>
              <a:xfrm>
                <a:off x="8039099" y="4671137"/>
                <a:ext cx="2209800" cy="977813"/>
              </a:xfrm>
              <a:prstGeom prst="rect">
                <a:avLst/>
              </a:prstGeom>
              <a:noFill/>
            </p:spPr>
            <p:txBody>
              <a:bodyPr wrap="square" rtlCol="0">
                <a:spAutoFit/>
              </a:bodyPr>
              <a:lstStyle/>
              <a:p>
                <a:pPr algn="ctr"/>
                <a:r>
                  <a:rPr lang="en-US" sz="1800" b="1" dirty="0">
                    <a:solidFill>
                      <a:schemeClr val="bg1"/>
                    </a:solidFill>
                    <a:latin typeface="Montserrat" panose="00000500000000000000" pitchFamily="2" charset="0"/>
                    <a:cs typeface="Arial" panose="020B0604020202020204" pitchFamily="34" charset="0"/>
                  </a:rPr>
                  <a:t>Deep Learning</a:t>
                </a:r>
              </a:p>
            </p:txBody>
          </p:sp>
        </p:grpSp>
        <p:cxnSp>
          <p:nvCxnSpPr>
            <p:cNvPr id="14" name="Google Shape;948;p44">
              <a:extLst>
                <a:ext uri="{FF2B5EF4-FFF2-40B4-BE49-F238E27FC236}">
                  <a16:creationId xmlns:a16="http://schemas.microsoft.com/office/drawing/2014/main" id="{20152E93-B69A-B642-40F5-AB1895DCBFC4}"/>
                </a:ext>
              </a:extLst>
            </p:cNvPr>
            <p:cNvCxnSpPr>
              <a:cxnSpLocks/>
            </p:cNvCxnSpPr>
            <p:nvPr/>
          </p:nvCxnSpPr>
          <p:spPr>
            <a:xfrm>
              <a:off x="4607535" y="2642271"/>
              <a:ext cx="2015658" cy="0"/>
            </a:xfrm>
            <a:prstGeom prst="straightConnector1">
              <a:avLst/>
            </a:prstGeom>
            <a:noFill/>
            <a:ln w="9525" cap="flat" cmpd="sng">
              <a:solidFill>
                <a:schemeClr val="accent3">
                  <a:lumMod val="75000"/>
                </a:schemeClr>
              </a:solidFill>
              <a:prstDash val="solid"/>
              <a:round/>
              <a:headEnd type="oval" w="med" len="med"/>
              <a:tailEnd type="oval" w="med" len="med"/>
            </a:ln>
            <a:effectLst/>
          </p:spPr>
        </p:cxnSp>
        <p:sp>
          <p:nvSpPr>
            <p:cNvPr id="15" name="TextBox 14">
              <a:extLst>
                <a:ext uri="{FF2B5EF4-FFF2-40B4-BE49-F238E27FC236}">
                  <a16:creationId xmlns:a16="http://schemas.microsoft.com/office/drawing/2014/main" id="{C4D7680A-0795-1664-7FA7-A75457A5D40F}"/>
                </a:ext>
              </a:extLst>
            </p:cNvPr>
            <p:cNvSpPr txBox="1"/>
            <p:nvPr/>
          </p:nvSpPr>
          <p:spPr>
            <a:xfrm>
              <a:off x="6821255" y="2234088"/>
              <a:ext cx="4380144" cy="463644"/>
            </a:xfrm>
            <a:prstGeom prst="roundRect">
              <a:avLst/>
            </a:prstGeom>
            <a:noFill/>
            <a:ln w="19050">
              <a:solidFill>
                <a:schemeClr val="tx2">
                  <a:lumMod val="50000"/>
                </a:schemeClr>
              </a:solidFill>
              <a:prstDash val="dash"/>
            </a:ln>
          </p:spPr>
          <p:txBody>
            <a:bodyPr wrap="square" rtlCol="0">
              <a:spAutoFit/>
            </a:bodyPr>
            <a:lstStyle/>
            <a:p>
              <a:pPr marL="285750" indent="-285750">
                <a:buFont typeface="Wingdings" panose="05000000000000000000" pitchFamily="2" charset="2"/>
                <a:buChar char="§"/>
              </a:pPr>
              <a:r>
                <a:rPr lang="en-US" sz="1200" dirty="0">
                  <a:solidFill>
                    <a:schemeClr val="tx1"/>
                  </a:solidFill>
                  <a:latin typeface="Montserrat" panose="00000500000000000000" pitchFamily="2" charset="0"/>
                </a:rPr>
                <a:t>Simulate human intelligence</a:t>
              </a:r>
            </a:p>
          </p:txBody>
        </p:sp>
        <p:cxnSp>
          <p:nvCxnSpPr>
            <p:cNvPr id="16" name="Google Shape;948;p44">
              <a:extLst>
                <a:ext uri="{FF2B5EF4-FFF2-40B4-BE49-F238E27FC236}">
                  <a16:creationId xmlns:a16="http://schemas.microsoft.com/office/drawing/2014/main" id="{341E4913-2292-0ED9-569D-58305F14C925}"/>
                </a:ext>
              </a:extLst>
            </p:cNvPr>
            <p:cNvCxnSpPr>
              <a:cxnSpLocks/>
            </p:cNvCxnSpPr>
            <p:nvPr/>
          </p:nvCxnSpPr>
          <p:spPr>
            <a:xfrm>
              <a:off x="4360313" y="3767932"/>
              <a:ext cx="2262880" cy="0"/>
            </a:xfrm>
            <a:prstGeom prst="straightConnector1">
              <a:avLst/>
            </a:prstGeom>
            <a:noFill/>
            <a:ln w="9525" cap="flat" cmpd="sng">
              <a:solidFill>
                <a:schemeClr val="accent3">
                  <a:lumMod val="75000"/>
                </a:schemeClr>
              </a:solidFill>
              <a:prstDash val="solid"/>
              <a:round/>
              <a:headEnd type="oval" w="med" len="med"/>
              <a:tailEnd type="oval" w="med" len="med"/>
            </a:ln>
            <a:effectLst/>
          </p:spPr>
        </p:cxnSp>
        <p:sp>
          <p:nvSpPr>
            <p:cNvPr id="17" name="TextBox 16">
              <a:extLst>
                <a:ext uri="{FF2B5EF4-FFF2-40B4-BE49-F238E27FC236}">
                  <a16:creationId xmlns:a16="http://schemas.microsoft.com/office/drawing/2014/main" id="{C4260EB1-15AA-1127-04E3-6229DCC10714}"/>
                </a:ext>
              </a:extLst>
            </p:cNvPr>
            <p:cNvSpPr txBox="1"/>
            <p:nvPr/>
          </p:nvSpPr>
          <p:spPr>
            <a:xfrm>
              <a:off x="6821255" y="3206516"/>
              <a:ext cx="4380144" cy="772739"/>
            </a:xfrm>
            <a:prstGeom prst="roundRect">
              <a:avLst/>
            </a:prstGeom>
            <a:noFill/>
            <a:ln w="19050">
              <a:solidFill>
                <a:schemeClr val="tx2">
                  <a:lumMod val="50000"/>
                </a:schemeClr>
              </a:solidFill>
              <a:prstDash val="dash"/>
            </a:ln>
          </p:spPr>
          <p:txBody>
            <a:bodyPr wrap="square" rtlCol="0">
              <a:spAutoFit/>
            </a:bodyPr>
            <a:lstStyle/>
            <a:p>
              <a:pPr marL="285750" indent="-285750">
                <a:buFont typeface="Wingdings" panose="05000000000000000000" pitchFamily="2" charset="2"/>
                <a:buChar char="§"/>
              </a:pPr>
              <a:r>
                <a:rPr lang="en-US" sz="1200" dirty="0">
                  <a:solidFill>
                    <a:schemeClr val="tx1"/>
                  </a:solidFill>
                  <a:latin typeface="Montserrat" panose="00000500000000000000" pitchFamily="2" charset="0"/>
                </a:rPr>
                <a:t>Relatively small amount of data</a:t>
              </a:r>
            </a:p>
            <a:p>
              <a:pPr marL="285750" indent="-285750">
                <a:buFont typeface="Wingdings" panose="05000000000000000000" pitchFamily="2" charset="2"/>
                <a:buChar char="§"/>
              </a:pPr>
              <a:r>
                <a:rPr lang="en-US" sz="1200" dirty="0">
                  <a:solidFill>
                    <a:schemeClr val="tx1"/>
                  </a:solidFill>
                  <a:latin typeface="Montserrat" panose="00000500000000000000" pitchFamily="2" charset="0"/>
                </a:rPr>
                <a:t>Important attribute  </a:t>
              </a:r>
              <a:r>
                <a:rPr lang="en-US" sz="1200" dirty="0">
                  <a:solidFill>
                    <a:schemeClr val="tx1"/>
                  </a:solidFill>
                  <a:latin typeface="Montserrat" panose="00000500000000000000" pitchFamily="2" charset="0"/>
                  <a:sym typeface="Wingdings" panose="05000000000000000000" pitchFamily="2" charset="2"/>
                </a:rPr>
                <a:t> </a:t>
              </a:r>
              <a:r>
                <a:rPr lang="en-US" sz="1200" dirty="0">
                  <a:solidFill>
                    <a:schemeClr val="tx1"/>
                  </a:solidFill>
                  <a:latin typeface="Montserrat" panose="00000500000000000000" pitchFamily="2" charset="0"/>
                </a:rPr>
                <a:t> Human</a:t>
              </a:r>
            </a:p>
          </p:txBody>
        </p:sp>
        <p:cxnSp>
          <p:nvCxnSpPr>
            <p:cNvPr id="18" name="Google Shape;948;p44">
              <a:extLst>
                <a:ext uri="{FF2B5EF4-FFF2-40B4-BE49-F238E27FC236}">
                  <a16:creationId xmlns:a16="http://schemas.microsoft.com/office/drawing/2014/main" id="{D6A5E930-95E6-BED2-A2F6-217B00E2290B}"/>
                </a:ext>
              </a:extLst>
            </p:cNvPr>
            <p:cNvCxnSpPr>
              <a:cxnSpLocks/>
            </p:cNvCxnSpPr>
            <p:nvPr/>
          </p:nvCxnSpPr>
          <p:spPr>
            <a:xfrm>
              <a:off x="3962336" y="5201418"/>
              <a:ext cx="2660857" cy="0"/>
            </a:xfrm>
            <a:prstGeom prst="straightConnector1">
              <a:avLst/>
            </a:prstGeom>
            <a:noFill/>
            <a:ln w="9525" cap="flat" cmpd="sng">
              <a:solidFill>
                <a:schemeClr val="accent3">
                  <a:lumMod val="75000"/>
                </a:schemeClr>
              </a:solidFill>
              <a:prstDash val="solid"/>
              <a:round/>
              <a:headEnd type="oval" w="med" len="med"/>
              <a:tailEnd type="oval" w="med" len="med"/>
            </a:ln>
            <a:effectLst/>
          </p:spPr>
        </p:cxnSp>
        <p:sp>
          <p:nvSpPr>
            <p:cNvPr id="19" name="TextBox 18">
              <a:extLst>
                <a:ext uri="{FF2B5EF4-FFF2-40B4-BE49-F238E27FC236}">
                  <a16:creationId xmlns:a16="http://schemas.microsoft.com/office/drawing/2014/main" id="{768FBD31-5A47-1443-5B34-DA2D98D4C8A5}"/>
                </a:ext>
              </a:extLst>
            </p:cNvPr>
            <p:cNvSpPr txBox="1"/>
            <p:nvPr/>
          </p:nvSpPr>
          <p:spPr>
            <a:xfrm>
              <a:off x="6821255" y="4665747"/>
              <a:ext cx="4380143" cy="1081835"/>
            </a:xfrm>
            <a:prstGeom prst="roundRect">
              <a:avLst/>
            </a:prstGeom>
            <a:noFill/>
            <a:ln w="19050">
              <a:solidFill>
                <a:schemeClr val="tx2">
                  <a:lumMod val="50000"/>
                </a:schemeClr>
              </a:solidFill>
              <a:prstDash val="dash"/>
            </a:ln>
          </p:spPr>
          <p:txBody>
            <a:bodyPr wrap="square" rtlCol="0">
              <a:spAutoFit/>
            </a:bodyPr>
            <a:lstStyle/>
            <a:p>
              <a:pPr marL="285750" indent="-285750">
                <a:buFont typeface="Wingdings" panose="05000000000000000000" pitchFamily="2" charset="2"/>
                <a:buChar char="§"/>
              </a:pPr>
              <a:r>
                <a:rPr lang="en-US" sz="1200" dirty="0">
                  <a:solidFill>
                    <a:schemeClr val="tx1"/>
                  </a:solidFill>
                  <a:latin typeface="Montserrat" panose="00000500000000000000" pitchFamily="2" charset="0"/>
                </a:rPr>
                <a:t>Huge amount of data</a:t>
              </a:r>
            </a:p>
            <a:p>
              <a:pPr marL="285750" indent="-285750">
                <a:buFont typeface="Wingdings" panose="05000000000000000000" pitchFamily="2" charset="2"/>
                <a:buChar char="§"/>
              </a:pPr>
              <a:r>
                <a:rPr lang="en-US" sz="1200" dirty="0">
                  <a:solidFill>
                    <a:schemeClr val="tx1"/>
                  </a:solidFill>
                  <a:latin typeface="Montserrat" panose="00000500000000000000" pitchFamily="2" charset="0"/>
                </a:rPr>
                <a:t>Important properties </a:t>
              </a:r>
              <a:r>
                <a:rPr lang="en-US" sz="1200" dirty="0">
                  <a:solidFill>
                    <a:schemeClr val="tx1"/>
                  </a:solidFill>
                  <a:latin typeface="Montserrat" panose="00000500000000000000" pitchFamily="2" charset="0"/>
                  <a:sym typeface="Wingdings" panose="05000000000000000000" pitchFamily="2" charset="2"/>
                </a:rPr>
                <a:t> </a:t>
              </a:r>
              <a:r>
                <a:rPr lang="en-US" sz="1200" dirty="0">
                  <a:solidFill>
                    <a:schemeClr val="tx1"/>
                  </a:solidFill>
                  <a:latin typeface="Montserrat" panose="00000500000000000000" pitchFamily="2" charset="0"/>
                </a:rPr>
                <a:t>Model classes, types and complexity</a:t>
              </a:r>
            </a:p>
          </p:txBody>
        </p:sp>
      </p:grpSp>
    </p:spTree>
    <p:extLst>
      <p:ext uri="{BB962C8B-B14F-4D97-AF65-F5344CB8AC3E}">
        <p14:creationId xmlns:p14="http://schemas.microsoft.com/office/powerpoint/2010/main" val="14812062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825508" y="257457"/>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he study questions</a:t>
            </a:r>
            <a:endParaRPr dirty="0"/>
          </a:p>
        </p:txBody>
      </p:sp>
      <p:grpSp>
        <p:nvGrpSpPr>
          <p:cNvPr id="12" name="Group 11">
            <a:extLst>
              <a:ext uri="{FF2B5EF4-FFF2-40B4-BE49-F238E27FC236}">
                <a16:creationId xmlns:a16="http://schemas.microsoft.com/office/drawing/2014/main" id="{656211F4-D032-4FED-7906-6BA0AE861F42}"/>
              </a:ext>
            </a:extLst>
          </p:cNvPr>
          <p:cNvGrpSpPr/>
          <p:nvPr/>
        </p:nvGrpSpPr>
        <p:grpSpPr>
          <a:xfrm>
            <a:off x="838200" y="1377750"/>
            <a:ext cx="6824241" cy="3293027"/>
            <a:chOff x="838200" y="1377750"/>
            <a:chExt cx="10058400" cy="4853665"/>
          </a:xfrm>
        </p:grpSpPr>
        <p:pic>
          <p:nvPicPr>
            <p:cNvPr id="3" name="Picture 2" descr="question-mark | YinYang's Programing Blog">
              <a:extLst>
                <a:ext uri="{FF2B5EF4-FFF2-40B4-BE49-F238E27FC236}">
                  <a16:creationId xmlns:a16="http://schemas.microsoft.com/office/drawing/2014/main" id="{C32F514A-DF5B-F2B1-CA78-4500F21B3D9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46937" y="1764832"/>
              <a:ext cx="1371600" cy="13716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1A2516D2-2427-F2DE-60EE-0C4D6911FB74}"/>
                </a:ext>
              </a:extLst>
            </p:cNvPr>
            <p:cNvGrpSpPr/>
            <p:nvPr/>
          </p:nvGrpSpPr>
          <p:grpSpPr>
            <a:xfrm>
              <a:off x="7154209" y="1377750"/>
              <a:ext cx="3742391" cy="1592997"/>
              <a:chOff x="5317021" y="2071531"/>
              <a:chExt cx="3666093" cy="2106867"/>
            </a:xfrm>
          </p:grpSpPr>
          <p:sp>
            <p:nvSpPr>
              <p:cNvPr id="5" name="Thought Bubble: Cloud 4">
                <a:extLst>
                  <a:ext uri="{FF2B5EF4-FFF2-40B4-BE49-F238E27FC236}">
                    <a16:creationId xmlns:a16="http://schemas.microsoft.com/office/drawing/2014/main" id="{FD942B4A-F110-B7A6-F174-090B476E8E7E}"/>
                  </a:ext>
                </a:extLst>
              </p:cNvPr>
              <p:cNvSpPr/>
              <p:nvPr/>
            </p:nvSpPr>
            <p:spPr>
              <a:xfrm>
                <a:off x="5317021" y="2071531"/>
                <a:ext cx="3666093" cy="2106867"/>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48618DA-5A57-F99E-2421-CD9BDCA90E52}"/>
                  </a:ext>
                </a:extLst>
              </p:cNvPr>
              <p:cNvSpPr txBox="1"/>
              <p:nvPr/>
            </p:nvSpPr>
            <p:spPr>
              <a:xfrm>
                <a:off x="5829300" y="2819671"/>
                <a:ext cx="2819400" cy="779967"/>
              </a:xfrm>
              <a:prstGeom prst="rect">
                <a:avLst/>
              </a:prstGeom>
              <a:noFill/>
            </p:spPr>
            <p:txBody>
              <a:bodyPr wrap="square" rtlCol="0">
                <a:spAutoFit/>
              </a:bodyPr>
              <a:lstStyle/>
              <a:p>
                <a:r>
                  <a:rPr lang="en-US" sz="2000" dirty="0"/>
                  <a:t>Non-inhibitors</a:t>
                </a:r>
              </a:p>
            </p:txBody>
          </p:sp>
        </p:grpSp>
        <p:grpSp>
          <p:nvGrpSpPr>
            <p:cNvPr id="7" name="Group 6">
              <a:extLst>
                <a:ext uri="{FF2B5EF4-FFF2-40B4-BE49-F238E27FC236}">
                  <a16:creationId xmlns:a16="http://schemas.microsoft.com/office/drawing/2014/main" id="{012F8D31-6CDC-0ECC-E289-5938BD1EB2B8}"/>
                </a:ext>
              </a:extLst>
            </p:cNvPr>
            <p:cNvGrpSpPr/>
            <p:nvPr/>
          </p:nvGrpSpPr>
          <p:grpSpPr>
            <a:xfrm flipH="1">
              <a:off x="838200" y="1389437"/>
              <a:ext cx="3857444" cy="1592998"/>
              <a:chOff x="5743756" y="1866902"/>
              <a:chExt cx="3857444" cy="2455878"/>
            </a:xfrm>
          </p:grpSpPr>
          <p:sp>
            <p:nvSpPr>
              <p:cNvPr id="8" name="Thought Bubble: Cloud 7">
                <a:extLst>
                  <a:ext uri="{FF2B5EF4-FFF2-40B4-BE49-F238E27FC236}">
                    <a16:creationId xmlns:a16="http://schemas.microsoft.com/office/drawing/2014/main" id="{BB56BFE1-A2D8-A1C5-FC78-4C01C5AA08D2}"/>
                  </a:ext>
                </a:extLst>
              </p:cNvPr>
              <p:cNvSpPr/>
              <p:nvPr/>
            </p:nvSpPr>
            <p:spPr>
              <a:xfrm>
                <a:off x="5743756" y="1866902"/>
                <a:ext cx="3857444" cy="2455878"/>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74104419-5EAF-5E13-755F-84336CD33318}"/>
                  </a:ext>
                </a:extLst>
              </p:cNvPr>
              <p:cNvSpPr txBox="1"/>
              <p:nvPr/>
            </p:nvSpPr>
            <p:spPr>
              <a:xfrm>
                <a:off x="6324599" y="2648235"/>
                <a:ext cx="2819401" cy="909170"/>
              </a:xfrm>
              <a:prstGeom prst="rect">
                <a:avLst/>
              </a:prstGeom>
              <a:noFill/>
            </p:spPr>
            <p:txBody>
              <a:bodyPr wrap="square" rtlCol="0">
                <a:spAutoFit/>
              </a:bodyPr>
              <a:lstStyle/>
              <a:p>
                <a:pPr algn="ctr"/>
                <a:r>
                  <a:rPr lang="en-US" sz="2000" dirty="0"/>
                  <a:t>Inhibitors</a:t>
                </a:r>
              </a:p>
            </p:txBody>
          </p:sp>
        </p:grpSp>
        <p:sp>
          <p:nvSpPr>
            <p:cNvPr id="10" name="Content Placeholder 3">
              <a:extLst>
                <a:ext uri="{FF2B5EF4-FFF2-40B4-BE49-F238E27FC236}">
                  <a16:creationId xmlns:a16="http://schemas.microsoft.com/office/drawing/2014/main" id="{8E0A63D8-5975-ADA9-652B-35FD75E0E92D}"/>
                </a:ext>
              </a:extLst>
            </p:cNvPr>
            <p:cNvSpPr txBox="1">
              <a:spLocks/>
            </p:cNvSpPr>
            <p:nvPr/>
          </p:nvSpPr>
          <p:spPr>
            <a:xfrm>
              <a:off x="3993386" y="3302117"/>
              <a:ext cx="3857443" cy="510849"/>
            </a:xfrm>
            <a:prstGeom prst="rect">
              <a:avLst/>
            </a:prstGeom>
            <a:solidFill>
              <a:srgbClr val="FFFF00"/>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1800" b="1" dirty="0">
                  <a:solidFill>
                    <a:schemeClr val="accent5">
                      <a:lumMod val="75000"/>
                    </a:schemeClr>
                  </a:solidFill>
                </a:rPr>
                <a:t>P-GLYCOPROTEIN</a:t>
              </a:r>
              <a:endParaRPr lang="en-US" sz="4400" b="1" dirty="0">
                <a:solidFill>
                  <a:schemeClr val="accent5">
                    <a:lumMod val="75000"/>
                  </a:schemeClr>
                </a:solidFill>
              </a:endParaRPr>
            </a:p>
          </p:txBody>
        </p:sp>
        <p:pic>
          <p:nvPicPr>
            <p:cNvPr id="11" name="Picture 2" descr="Ethical Problem of Artificial Intelligence - projectcubicle">
              <a:extLst>
                <a:ext uri="{FF2B5EF4-FFF2-40B4-BE49-F238E27FC236}">
                  <a16:creationId xmlns:a16="http://schemas.microsoft.com/office/drawing/2014/main" id="{F432BFFB-15A8-CAF9-741C-FF6E1BBFEF4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74283" y="4034314"/>
              <a:ext cx="3295651" cy="219710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124638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802061" y="234011"/>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Methodology Flowchart</a:t>
            </a:r>
            <a:endParaRPr dirty="0"/>
          </a:p>
        </p:txBody>
      </p:sp>
      <p:grpSp>
        <p:nvGrpSpPr>
          <p:cNvPr id="3" name="Group 2">
            <a:extLst>
              <a:ext uri="{FF2B5EF4-FFF2-40B4-BE49-F238E27FC236}">
                <a16:creationId xmlns:a16="http://schemas.microsoft.com/office/drawing/2014/main" id="{0251A735-2BD9-A224-A344-106AC7C4E145}"/>
              </a:ext>
            </a:extLst>
          </p:cNvPr>
          <p:cNvGrpSpPr/>
          <p:nvPr/>
        </p:nvGrpSpPr>
        <p:grpSpPr>
          <a:xfrm>
            <a:off x="1613273" y="1297973"/>
            <a:ext cx="5917454" cy="3339577"/>
            <a:chOff x="1613273" y="1297973"/>
            <a:chExt cx="5917454" cy="3339577"/>
          </a:xfrm>
        </p:grpSpPr>
        <p:grpSp>
          <p:nvGrpSpPr>
            <p:cNvPr id="33" name="Google Shape;940;p44">
              <a:extLst>
                <a:ext uri="{FF2B5EF4-FFF2-40B4-BE49-F238E27FC236}">
                  <a16:creationId xmlns:a16="http://schemas.microsoft.com/office/drawing/2014/main" id="{F81C379F-3184-B71B-7B43-71EB00C436A1}"/>
                </a:ext>
              </a:extLst>
            </p:cNvPr>
            <p:cNvGrpSpPr/>
            <p:nvPr/>
          </p:nvGrpSpPr>
          <p:grpSpPr>
            <a:xfrm>
              <a:off x="1823373" y="1960863"/>
              <a:ext cx="3026505" cy="2026853"/>
              <a:chOff x="3778727" y="4460423"/>
              <a:chExt cx="720160" cy="457866"/>
            </a:xfrm>
            <a:effectLst/>
          </p:grpSpPr>
          <p:sp>
            <p:nvSpPr>
              <p:cNvPr id="54" name="Google Shape;943;p44">
                <a:extLst>
                  <a:ext uri="{FF2B5EF4-FFF2-40B4-BE49-F238E27FC236}">
                    <a16:creationId xmlns:a16="http://schemas.microsoft.com/office/drawing/2014/main" id="{D1807BDA-7571-2CE2-EE12-D6F749E790D5}"/>
                  </a:ext>
                </a:extLst>
              </p:cNvPr>
              <p:cNvSpPr/>
              <p:nvPr/>
            </p:nvSpPr>
            <p:spPr>
              <a:xfrm>
                <a:off x="3780312" y="4519013"/>
                <a:ext cx="718575" cy="115145"/>
              </a:xfrm>
              <a:custGeom>
                <a:avLst/>
                <a:gdLst/>
                <a:ahLst/>
                <a:cxnLst/>
                <a:rect l="l" t="t" r="r" b="b"/>
                <a:pathLst>
                  <a:path w="1261" h="202" extrusionOk="0">
                    <a:moveTo>
                      <a:pt x="630" y="53"/>
                    </a:moveTo>
                    <a:cubicBezTo>
                      <a:pt x="363" y="53"/>
                      <a:pt x="82" y="34"/>
                      <a:pt x="0" y="0"/>
                    </a:cubicBezTo>
                    <a:cubicBezTo>
                      <a:pt x="71" y="146"/>
                      <a:pt x="71" y="146"/>
                      <a:pt x="71" y="146"/>
                    </a:cubicBezTo>
                    <a:cubicBezTo>
                      <a:pt x="88" y="157"/>
                      <a:pt x="134" y="170"/>
                      <a:pt x="227" y="181"/>
                    </a:cubicBezTo>
                    <a:cubicBezTo>
                      <a:pt x="334" y="194"/>
                      <a:pt x="478" y="202"/>
                      <a:pt x="630" y="202"/>
                    </a:cubicBezTo>
                    <a:cubicBezTo>
                      <a:pt x="630" y="202"/>
                      <a:pt x="630" y="202"/>
                      <a:pt x="630" y="202"/>
                    </a:cubicBezTo>
                    <a:cubicBezTo>
                      <a:pt x="929" y="202"/>
                      <a:pt x="1147" y="174"/>
                      <a:pt x="1189" y="146"/>
                    </a:cubicBezTo>
                    <a:cubicBezTo>
                      <a:pt x="1261" y="0"/>
                      <a:pt x="1261" y="0"/>
                      <a:pt x="1261" y="0"/>
                    </a:cubicBezTo>
                    <a:cubicBezTo>
                      <a:pt x="1179" y="34"/>
                      <a:pt x="897" y="53"/>
                      <a:pt x="630" y="53"/>
                    </a:cubicBezTo>
                    <a:close/>
                  </a:path>
                </a:pathLst>
              </a:custGeom>
              <a:solidFill>
                <a:srgbClr val="90C226"/>
              </a:solidFill>
              <a:ln>
                <a:noFill/>
              </a:ln>
              <a:effectLst>
                <a:glow rad="63500">
                  <a:srgbClr val="70AD47">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Times New Roman" panose="02020603050405020304" pitchFamily="18" charset="0"/>
                  <a:sym typeface="Barlow"/>
                </a:endParaRPr>
              </a:p>
            </p:txBody>
          </p:sp>
          <p:sp>
            <p:nvSpPr>
              <p:cNvPr id="55" name="Google Shape;944;p44">
                <a:extLst>
                  <a:ext uri="{FF2B5EF4-FFF2-40B4-BE49-F238E27FC236}">
                    <a16:creationId xmlns:a16="http://schemas.microsoft.com/office/drawing/2014/main" id="{2D044FA2-D0CA-EC6C-C09D-CBFEAE6A6EE7}"/>
                  </a:ext>
                </a:extLst>
              </p:cNvPr>
              <p:cNvSpPr/>
              <p:nvPr/>
            </p:nvSpPr>
            <p:spPr>
              <a:xfrm>
                <a:off x="3868662" y="4710395"/>
                <a:ext cx="541875" cy="112657"/>
              </a:xfrm>
              <a:custGeom>
                <a:avLst/>
                <a:gdLst/>
                <a:ahLst/>
                <a:cxnLst/>
                <a:rect l="l" t="t" r="r" b="b"/>
                <a:pathLst>
                  <a:path w="951" h="198" extrusionOk="0">
                    <a:moveTo>
                      <a:pt x="0" y="0"/>
                    </a:moveTo>
                    <a:cubicBezTo>
                      <a:pt x="70" y="144"/>
                      <a:pt x="70" y="144"/>
                      <a:pt x="70" y="144"/>
                    </a:cubicBezTo>
                    <a:cubicBezTo>
                      <a:pt x="101" y="171"/>
                      <a:pt x="259" y="198"/>
                      <a:pt x="475" y="198"/>
                    </a:cubicBezTo>
                    <a:cubicBezTo>
                      <a:pt x="692" y="198"/>
                      <a:pt x="849" y="171"/>
                      <a:pt x="881" y="144"/>
                    </a:cubicBezTo>
                    <a:cubicBezTo>
                      <a:pt x="951" y="0"/>
                      <a:pt x="951" y="0"/>
                      <a:pt x="951" y="0"/>
                    </a:cubicBezTo>
                    <a:cubicBezTo>
                      <a:pt x="881" y="32"/>
                      <a:pt x="673" y="50"/>
                      <a:pt x="475" y="50"/>
                    </a:cubicBezTo>
                    <a:cubicBezTo>
                      <a:pt x="277" y="50"/>
                      <a:pt x="69" y="32"/>
                      <a:pt x="0" y="0"/>
                    </a:cubicBezTo>
                    <a:close/>
                  </a:path>
                </a:pathLst>
              </a:custGeom>
              <a:solidFill>
                <a:srgbClr val="E6B91E"/>
              </a:solidFill>
              <a:ln>
                <a:noFill/>
              </a:ln>
              <a:effectLst>
                <a:glow rad="63500">
                  <a:srgbClr val="FFC000">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56" name="Google Shape;945;p44">
                <a:extLst>
                  <a:ext uri="{FF2B5EF4-FFF2-40B4-BE49-F238E27FC236}">
                    <a16:creationId xmlns:a16="http://schemas.microsoft.com/office/drawing/2014/main" id="{C6FBF0E0-6792-F7D7-5C7F-394FF2C0F4A9}"/>
                  </a:ext>
                </a:extLst>
              </p:cNvPr>
              <p:cNvSpPr/>
              <p:nvPr/>
            </p:nvSpPr>
            <p:spPr>
              <a:xfrm>
                <a:off x="3824940" y="4614704"/>
                <a:ext cx="629543" cy="114014"/>
              </a:xfrm>
              <a:custGeom>
                <a:avLst/>
                <a:gdLst/>
                <a:ahLst/>
                <a:cxnLst/>
                <a:rect l="l" t="t" r="r" b="b"/>
                <a:pathLst>
                  <a:path w="1105" h="200" extrusionOk="0">
                    <a:moveTo>
                      <a:pt x="552" y="51"/>
                    </a:moveTo>
                    <a:cubicBezTo>
                      <a:pt x="399" y="51"/>
                      <a:pt x="255" y="44"/>
                      <a:pt x="147" y="31"/>
                    </a:cubicBezTo>
                    <a:cubicBezTo>
                      <a:pt x="76" y="22"/>
                      <a:pt x="26" y="12"/>
                      <a:pt x="0" y="0"/>
                    </a:cubicBezTo>
                    <a:cubicBezTo>
                      <a:pt x="70" y="145"/>
                      <a:pt x="70" y="145"/>
                      <a:pt x="70" y="145"/>
                    </a:cubicBezTo>
                    <a:cubicBezTo>
                      <a:pt x="108" y="173"/>
                      <a:pt x="296" y="200"/>
                      <a:pt x="552" y="200"/>
                    </a:cubicBezTo>
                    <a:cubicBezTo>
                      <a:pt x="809" y="200"/>
                      <a:pt x="996" y="173"/>
                      <a:pt x="1034" y="145"/>
                    </a:cubicBezTo>
                    <a:cubicBezTo>
                      <a:pt x="1105" y="0"/>
                      <a:pt x="1105" y="0"/>
                      <a:pt x="1105" y="0"/>
                    </a:cubicBezTo>
                    <a:cubicBezTo>
                      <a:pt x="1030" y="33"/>
                      <a:pt x="785" y="51"/>
                      <a:pt x="552" y="51"/>
                    </a:cubicBezTo>
                    <a:close/>
                  </a:path>
                </a:pathLst>
              </a:custGeom>
              <a:solidFill>
                <a:srgbClr val="54A021"/>
              </a:solidFill>
              <a:ln>
                <a:noFill/>
              </a:ln>
              <a:effectLst>
                <a:glow rad="63500">
                  <a:srgbClr val="70AD47">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57" name="Google Shape;946;p44">
                <a:extLst>
                  <a:ext uri="{FF2B5EF4-FFF2-40B4-BE49-F238E27FC236}">
                    <a16:creationId xmlns:a16="http://schemas.microsoft.com/office/drawing/2014/main" id="{D80C6F9D-0AE2-6E47-F957-7469066B4343}"/>
                  </a:ext>
                </a:extLst>
              </p:cNvPr>
              <p:cNvSpPr/>
              <p:nvPr/>
            </p:nvSpPr>
            <p:spPr>
              <a:xfrm>
                <a:off x="3912610" y="4806085"/>
                <a:ext cx="453525" cy="112204"/>
              </a:xfrm>
              <a:custGeom>
                <a:avLst/>
                <a:gdLst/>
                <a:ahLst/>
                <a:cxnLst/>
                <a:rect l="l" t="t" r="r" b="b"/>
                <a:pathLst>
                  <a:path w="796" h="197" extrusionOk="0">
                    <a:moveTo>
                      <a:pt x="0" y="0"/>
                    </a:moveTo>
                    <a:cubicBezTo>
                      <a:pt x="65" y="132"/>
                      <a:pt x="65" y="132"/>
                      <a:pt x="65" y="132"/>
                    </a:cubicBezTo>
                    <a:cubicBezTo>
                      <a:pt x="65" y="132"/>
                      <a:pt x="65" y="132"/>
                      <a:pt x="65" y="132"/>
                    </a:cubicBezTo>
                    <a:cubicBezTo>
                      <a:pt x="65" y="133"/>
                      <a:pt x="65" y="133"/>
                      <a:pt x="65" y="133"/>
                    </a:cubicBezTo>
                    <a:cubicBezTo>
                      <a:pt x="70" y="142"/>
                      <a:pt x="70" y="142"/>
                      <a:pt x="70" y="142"/>
                    </a:cubicBezTo>
                    <a:cubicBezTo>
                      <a:pt x="95" y="170"/>
                      <a:pt x="221" y="197"/>
                      <a:pt x="398" y="197"/>
                    </a:cubicBezTo>
                    <a:cubicBezTo>
                      <a:pt x="576" y="197"/>
                      <a:pt x="702" y="170"/>
                      <a:pt x="727" y="142"/>
                    </a:cubicBezTo>
                    <a:cubicBezTo>
                      <a:pt x="732" y="133"/>
                      <a:pt x="732" y="133"/>
                      <a:pt x="732" y="133"/>
                    </a:cubicBezTo>
                    <a:cubicBezTo>
                      <a:pt x="732" y="132"/>
                      <a:pt x="732" y="132"/>
                      <a:pt x="732" y="132"/>
                    </a:cubicBezTo>
                    <a:cubicBezTo>
                      <a:pt x="732" y="132"/>
                      <a:pt x="732" y="132"/>
                      <a:pt x="732" y="132"/>
                    </a:cubicBezTo>
                    <a:cubicBezTo>
                      <a:pt x="796" y="0"/>
                      <a:pt x="796" y="0"/>
                      <a:pt x="796" y="0"/>
                    </a:cubicBezTo>
                    <a:cubicBezTo>
                      <a:pt x="735" y="31"/>
                      <a:pt x="562" y="48"/>
                      <a:pt x="398" y="48"/>
                    </a:cubicBezTo>
                    <a:cubicBezTo>
                      <a:pt x="234" y="48"/>
                      <a:pt x="62" y="31"/>
                      <a:pt x="0" y="0"/>
                    </a:cubicBezTo>
                    <a:close/>
                  </a:path>
                </a:pathLst>
              </a:custGeom>
              <a:solidFill>
                <a:srgbClr val="E76618"/>
              </a:solidFill>
              <a:ln>
                <a:noFill/>
              </a:ln>
              <a:effectLst>
                <a:glow rad="63500">
                  <a:srgbClr val="ED7D31">
                    <a:satMod val="175000"/>
                    <a:alpha val="40000"/>
                  </a:srgbClr>
                </a:glow>
                <a:outerShdw blurRad="44450" dist="27940" dir="5400000" algn="ctr">
                  <a:srgbClr val="000000">
                    <a:alpha val="32000"/>
                  </a:srgbClr>
                </a:outerShdw>
              </a:effectLst>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dirty="0">
                  <a:ln>
                    <a:noFill/>
                  </a:ln>
                  <a:solidFill>
                    <a:prstClr val="white"/>
                  </a:solidFill>
                  <a:effectLst/>
                  <a:uLnTx/>
                  <a:uFillTx/>
                  <a:latin typeface="Montserrat" panose="00000500000000000000" pitchFamily="2" charset="0"/>
                  <a:ea typeface="Barlow"/>
                  <a:cs typeface="Barlow"/>
                  <a:sym typeface="Barlow"/>
                </a:endParaRPr>
              </a:p>
            </p:txBody>
          </p:sp>
          <p:sp>
            <p:nvSpPr>
              <p:cNvPr id="58" name="Google Shape;947;p44">
                <a:extLst>
                  <a:ext uri="{FF2B5EF4-FFF2-40B4-BE49-F238E27FC236}">
                    <a16:creationId xmlns:a16="http://schemas.microsoft.com/office/drawing/2014/main" id="{D549D1A8-2669-48F2-2105-92ADDAB0EC3C}"/>
                  </a:ext>
                </a:extLst>
              </p:cNvPr>
              <p:cNvSpPr/>
              <p:nvPr/>
            </p:nvSpPr>
            <p:spPr>
              <a:xfrm>
                <a:off x="3778727" y="4460423"/>
                <a:ext cx="719100" cy="79200"/>
              </a:xfrm>
              <a:prstGeom prst="ellipse">
                <a:avLst/>
              </a:prstGeom>
              <a:solidFill>
                <a:srgbClr val="EBEBEB"/>
              </a:solidFill>
              <a:ln>
                <a:noFill/>
              </a:ln>
              <a:effectLst/>
              <a:scene3d>
                <a:camera prst="orthographicFront">
                  <a:rot lat="0" lon="0" rev="0"/>
                </a:camera>
                <a:lightRig rig="contrasting" dir="t">
                  <a:rot lat="0" lon="0" rev="7800000"/>
                </a:lightRig>
              </a:scene3d>
              <a:sp3d>
                <a:bevelT w="139700" h="139700"/>
              </a:sp3d>
            </p:spPr>
            <p:txBody>
              <a:bodyPr spcFirstLastPara="1" wrap="square" lIns="68575" tIns="34275" rIns="68575" bIns="34275" anchor="ctr" anchorCtr="0">
                <a:noAutofit/>
              </a:bodyPr>
              <a:lstStyle/>
              <a:p>
                <a:pPr marL="0" marR="0" lvl="0" indent="0" algn="ctr" defTabSz="457200" eaLnBrk="1" fontAlgn="auto" latinLnBrk="0" hangingPunct="1">
                  <a:lnSpc>
                    <a:spcPct val="100000"/>
                  </a:lnSpc>
                  <a:spcBef>
                    <a:spcPts val="0"/>
                  </a:spcBef>
                  <a:spcAft>
                    <a:spcPts val="0"/>
                  </a:spcAft>
                  <a:buClr>
                    <a:prstClr val="black"/>
                  </a:buClr>
                  <a:buSzPts val="1400"/>
                  <a:buFont typeface="Calibri"/>
                  <a:buNone/>
                  <a:tabLst/>
                  <a:defRPr/>
                </a:pPr>
                <a:endParaRPr kumimoji="0" sz="1200" b="1" i="0" u="none" strike="noStrike" kern="0" cap="none" spc="0" normalizeH="0" baseline="0" noProof="0">
                  <a:ln>
                    <a:noFill/>
                  </a:ln>
                  <a:solidFill>
                    <a:prstClr val="white"/>
                  </a:solidFill>
                  <a:effectLst/>
                  <a:uLnTx/>
                  <a:uFillTx/>
                  <a:latin typeface="Montserrat" panose="00000500000000000000" pitchFamily="2" charset="0"/>
                  <a:ea typeface="Barlow"/>
                  <a:cs typeface="Barlow"/>
                  <a:sym typeface="Barlow"/>
                </a:endParaRPr>
              </a:p>
            </p:txBody>
          </p:sp>
        </p:grpSp>
        <p:cxnSp>
          <p:nvCxnSpPr>
            <p:cNvPr id="34" name="Google Shape;948;p44">
              <a:extLst>
                <a:ext uri="{FF2B5EF4-FFF2-40B4-BE49-F238E27FC236}">
                  <a16:creationId xmlns:a16="http://schemas.microsoft.com/office/drawing/2014/main" id="{EF950554-45D0-E100-0056-9E0A0B4913FF}"/>
                </a:ext>
              </a:extLst>
            </p:cNvPr>
            <p:cNvCxnSpPr>
              <a:cxnSpLocks/>
            </p:cNvCxnSpPr>
            <p:nvPr/>
          </p:nvCxnSpPr>
          <p:spPr>
            <a:xfrm>
              <a:off x="4845424" y="2435388"/>
              <a:ext cx="841445" cy="0"/>
            </a:xfrm>
            <a:prstGeom prst="straightConnector1">
              <a:avLst/>
            </a:prstGeom>
            <a:noFill/>
            <a:ln w="9525" cap="flat" cmpd="sng">
              <a:solidFill>
                <a:srgbClr val="90C226"/>
              </a:solidFill>
              <a:prstDash val="solid"/>
              <a:round/>
              <a:headEnd type="oval" w="med" len="med"/>
              <a:tailEnd type="oval" w="med" len="med"/>
            </a:ln>
            <a:effectLst/>
          </p:spPr>
        </p:cxnSp>
        <p:sp>
          <p:nvSpPr>
            <p:cNvPr id="35" name="Google Shape;949;p44">
              <a:extLst>
                <a:ext uri="{FF2B5EF4-FFF2-40B4-BE49-F238E27FC236}">
                  <a16:creationId xmlns:a16="http://schemas.microsoft.com/office/drawing/2014/main" id="{E9283077-7D37-514D-5E66-34414A19453A}"/>
                </a:ext>
              </a:extLst>
            </p:cNvPr>
            <p:cNvSpPr txBox="1"/>
            <p:nvPr/>
          </p:nvSpPr>
          <p:spPr>
            <a:xfrm>
              <a:off x="5773485" y="2283376"/>
              <a:ext cx="1757242" cy="303967"/>
            </a:xfrm>
            <a:prstGeom prst="roundRect">
              <a:avLst/>
            </a:prstGeom>
            <a:noFill/>
            <a:ln w="19050">
              <a:solidFill>
                <a:srgbClr val="90C226"/>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CNN</a:t>
              </a:r>
            </a:p>
          </p:txBody>
        </p:sp>
        <p:cxnSp>
          <p:nvCxnSpPr>
            <p:cNvPr id="36" name="Google Shape;950;p44">
              <a:extLst>
                <a:ext uri="{FF2B5EF4-FFF2-40B4-BE49-F238E27FC236}">
                  <a16:creationId xmlns:a16="http://schemas.microsoft.com/office/drawing/2014/main" id="{CE509DF4-7AB2-66FF-BA49-28F5A3C3E6B1}"/>
                </a:ext>
              </a:extLst>
            </p:cNvPr>
            <p:cNvCxnSpPr>
              <a:cxnSpLocks/>
            </p:cNvCxnSpPr>
            <p:nvPr/>
          </p:nvCxnSpPr>
          <p:spPr>
            <a:xfrm>
              <a:off x="4652338" y="2860918"/>
              <a:ext cx="1017302" cy="0"/>
            </a:xfrm>
            <a:prstGeom prst="straightConnector1">
              <a:avLst/>
            </a:prstGeom>
            <a:noFill/>
            <a:ln w="9525" cap="flat" cmpd="sng">
              <a:solidFill>
                <a:srgbClr val="54A021"/>
              </a:solidFill>
              <a:prstDash val="solid"/>
              <a:round/>
              <a:headEnd type="oval" w="med" len="med"/>
              <a:tailEnd type="oval" w="med" len="med"/>
            </a:ln>
            <a:effectLst/>
          </p:spPr>
        </p:cxnSp>
        <p:sp>
          <p:nvSpPr>
            <p:cNvPr id="37" name="Google Shape;951;p44">
              <a:extLst>
                <a:ext uri="{FF2B5EF4-FFF2-40B4-BE49-F238E27FC236}">
                  <a16:creationId xmlns:a16="http://schemas.microsoft.com/office/drawing/2014/main" id="{B659457C-23C3-1B4B-48E1-C7D7C5357F79}"/>
                </a:ext>
              </a:extLst>
            </p:cNvPr>
            <p:cNvSpPr txBox="1"/>
            <p:nvPr/>
          </p:nvSpPr>
          <p:spPr>
            <a:xfrm>
              <a:off x="5764754" y="2708898"/>
              <a:ext cx="1757242" cy="303967"/>
            </a:xfrm>
            <a:prstGeom prst="roundRect">
              <a:avLst/>
            </a:prstGeom>
            <a:noFill/>
            <a:ln w="19050">
              <a:solidFill>
                <a:srgbClr val="54A021"/>
              </a:solidFill>
              <a:prstDash val="dash"/>
            </a:ln>
          </p:spPr>
          <p:txBody>
            <a:bodyPr spcFirstLastPara="1" wrap="square" lIns="0" tIns="0" rIns="0" bIns="0" anchor="ctr" anchorCtr="0">
              <a:noAutofit/>
            </a:bodyPr>
            <a:lstStyle/>
            <a:p>
              <a:pPr algn="ctr" defTabSz="457200"/>
              <a:r>
                <a:rPr lang="en-US" sz="1200" dirty="0">
                  <a:solidFill>
                    <a:prstClr val="black"/>
                  </a:solidFill>
                  <a:latin typeface="Montserrat" panose="00000500000000000000" pitchFamily="2" charset="0"/>
                  <a:ea typeface="Barlow"/>
                  <a:cs typeface="Times New Roman" panose="02020603050405020304" pitchFamily="18" charset="0"/>
                  <a:sym typeface="Barlow"/>
                </a:rPr>
                <a:t>ADMET Predictor 10.3</a:t>
              </a:r>
            </a:p>
          </p:txBody>
        </p:sp>
        <p:cxnSp>
          <p:nvCxnSpPr>
            <p:cNvPr id="38" name="Google Shape;952;p44">
              <a:extLst>
                <a:ext uri="{FF2B5EF4-FFF2-40B4-BE49-F238E27FC236}">
                  <a16:creationId xmlns:a16="http://schemas.microsoft.com/office/drawing/2014/main" id="{D05521A8-BADD-0853-FA2A-BCEC26889968}"/>
                </a:ext>
              </a:extLst>
            </p:cNvPr>
            <p:cNvCxnSpPr>
              <a:cxnSpLocks/>
            </p:cNvCxnSpPr>
            <p:nvPr/>
          </p:nvCxnSpPr>
          <p:spPr>
            <a:xfrm>
              <a:off x="4466778" y="3286448"/>
              <a:ext cx="1202572" cy="0"/>
            </a:xfrm>
            <a:prstGeom prst="straightConnector1">
              <a:avLst/>
            </a:prstGeom>
            <a:noFill/>
            <a:ln w="9525" cap="flat" cmpd="sng">
              <a:solidFill>
                <a:srgbClr val="E6B91E"/>
              </a:solidFill>
              <a:prstDash val="solid"/>
              <a:round/>
              <a:headEnd type="oval" w="med" len="med"/>
              <a:tailEnd type="oval" w="med" len="med"/>
            </a:ln>
            <a:effectLst/>
          </p:spPr>
        </p:cxnSp>
        <p:sp>
          <p:nvSpPr>
            <p:cNvPr id="39" name="Google Shape;953;p44">
              <a:extLst>
                <a:ext uri="{FF2B5EF4-FFF2-40B4-BE49-F238E27FC236}">
                  <a16:creationId xmlns:a16="http://schemas.microsoft.com/office/drawing/2014/main" id="{F6CA7CD4-4AF6-DC5E-2D22-12F7E4F5F267}"/>
                </a:ext>
              </a:extLst>
            </p:cNvPr>
            <p:cNvSpPr txBox="1"/>
            <p:nvPr/>
          </p:nvSpPr>
          <p:spPr>
            <a:xfrm>
              <a:off x="5764754" y="3134419"/>
              <a:ext cx="1757242" cy="303967"/>
            </a:xfrm>
            <a:prstGeom prst="roundRect">
              <a:avLst/>
            </a:prstGeom>
            <a:noFill/>
            <a:ln w="19050">
              <a:solidFill>
                <a:srgbClr val="E6B91E"/>
              </a:solidFill>
              <a:prstDash val="dash"/>
            </a:ln>
          </p:spPr>
          <p:txBody>
            <a:bodyPr spcFirstLastPara="1" wrap="square" lIns="0" tIns="0" rIns="0" bIns="0" anchor="ctr" anchorCtr="0">
              <a:noAutofit/>
            </a:bodyPr>
            <a:lstStyle/>
            <a:p>
              <a:pPr algn="ctr" defTabSz="457200"/>
              <a:r>
                <a:rPr lang="en" sz="1200" dirty="0">
                  <a:solidFill>
                    <a:prstClr val="black"/>
                  </a:solidFill>
                  <a:latin typeface="Montserrat" panose="00000500000000000000" pitchFamily="2" charset="0"/>
                  <a:ea typeface="Barlow"/>
                  <a:cs typeface="Times New Roman" panose="02020603050405020304" pitchFamily="18" charset="0"/>
                  <a:sym typeface="Barlow"/>
                </a:rPr>
                <a:t>Autodock VINA 1.2.0</a:t>
              </a:r>
              <a:endParaRPr sz="1200" dirty="0">
                <a:solidFill>
                  <a:prstClr val="black"/>
                </a:solidFill>
                <a:latin typeface="Montserrat" panose="00000500000000000000" pitchFamily="2" charset="0"/>
                <a:ea typeface="Barlow"/>
                <a:cs typeface="Times New Roman" panose="02020603050405020304" pitchFamily="18" charset="0"/>
                <a:sym typeface="Barlow"/>
              </a:endParaRPr>
            </a:p>
          </p:txBody>
        </p:sp>
        <p:cxnSp>
          <p:nvCxnSpPr>
            <p:cNvPr id="40" name="Google Shape;954;p44">
              <a:extLst>
                <a:ext uri="{FF2B5EF4-FFF2-40B4-BE49-F238E27FC236}">
                  <a16:creationId xmlns:a16="http://schemas.microsoft.com/office/drawing/2014/main" id="{6E4A5F1B-619D-97C5-F5BC-3E964D05F0CD}"/>
                </a:ext>
              </a:extLst>
            </p:cNvPr>
            <p:cNvCxnSpPr>
              <a:cxnSpLocks/>
            </p:cNvCxnSpPr>
            <p:nvPr/>
          </p:nvCxnSpPr>
          <p:spPr>
            <a:xfrm>
              <a:off x="4308709" y="3711956"/>
              <a:ext cx="1360613" cy="0"/>
            </a:xfrm>
            <a:prstGeom prst="straightConnector1">
              <a:avLst/>
            </a:prstGeom>
            <a:noFill/>
            <a:ln w="9525" cap="flat" cmpd="sng">
              <a:solidFill>
                <a:srgbClr val="E76618"/>
              </a:solidFill>
              <a:prstDash val="solid"/>
              <a:round/>
              <a:headEnd type="oval" w="med" len="med"/>
              <a:tailEnd type="oval" w="med" len="med"/>
            </a:ln>
            <a:effectLst/>
          </p:spPr>
        </p:cxnSp>
        <p:sp>
          <p:nvSpPr>
            <p:cNvPr id="41" name="Google Shape;955;p44">
              <a:extLst>
                <a:ext uri="{FF2B5EF4-FFF2-40B4-BE49-F238E27FC236}">
                  <a16:creationId xmlns:a16="http://schemas.microsoft.com/office/drawing/2014/main" id="{122E0AF4-9D07-781C-17EC-3CC1A7187341}"/>
                </a:ext>
              </a:extLst>
            </p:cNvPr>
            <p:cNvSpPr txBox="1"/>
            <p:nvPr/>
          </p:nvSpPr>
          <p:spPr>
            <a:xfrm>
              <a:off x="5764754" y="3559940"/>
              <a:ext cx="1757242" cy="303967"/>
            </a:xfrm>
            <a:prstGeom prst="roundRect">
              <a:avLst/>
            </a:prstGeom>
            <a:noFill/>
            <a:ln w="19050">
              <a:solidFill>
                <a:srgbClr val="E76618"/>
              </a:solidFill>
              <a:prstDash val="dash"/>
            </a:ln>
          </p:spPr>
          <p:txBody>
            <a:bodyPr spcFirstLastPara="1" wrap="square" lIns="0" tIns="0" rIns="0" bIns="0" anchor="ctr" anchorCtr="0">
              <a:noAutofit/>
            </a:bodyPr>
            <a:lstStyle/>
            <a:p>
              <a:pPr algn="ctr" defTabSz="457200"/>
              <a:r>
                <a:rPr lang="en" sz="1200" dirty="0">
                  <a:solidFill>
                    <a:prstClr val="black"/>
                  </a:solidFill>
                  <a:latin typeface="Montserrat" panose="00000500000000000000" pitchFamily="2" charset="0"/>
                  <a:ea typeface="Barlow"/>
                  <a:cs typeface="Times New Roman" panose="02020603050405020304" pitchFamily="18" charset="0"/>
                  <a:sym typeface="Barlow"/>
                </a:rPr>
                <a:t>GROMACS 2021.5</a:t>
              </a:r>
              <a:endParaRPr sz="1200" dirty="0">
                <a:solidFill>
                  <a:prstClr val="black"/>
                </a:solidFill>
                <a:latin typeface="Montserrat" panose="00000500000000000000" pitchFamily="2" charset="0"/>
                <a:ea typeface="Barlow"/>
                <a:cs typeface="Times New Roman" panose="02020603050405020304" pitchFamily="18" charset="0"/>
                <a:sym typeface="Barlow"/>
              </a:endParaRPr>
            </a:p>
          </p:txBody>
        </p:sp>
        <p:grpSp>
          <p:nvGrpSpPr>
            <p:cNvPr id="42" name="Group 41">
              <a:extLst>
                <a:ext uri="{FF2B5EF4-FFF2-40B4-BE49-F238E27FC236}">
                  <a16:creationId xmlns:a16="http://schemas.microsoft.com/office/drawing/2014/main" id="{E6E74A6E-2AFC-E829-D3C8-A6F0F0383ED2}"/>
                </a:ext>
              </a:extLst>
            </p:cNvPr>
            <p:cNvGrpSpPr/>
            <p:nvPr/>
          </p:nvGrpSpPr>
          <p:grpSpPr>
            <a:xfrm>
              <a:off x="2746691" y="1297973"/>
              <a:ext cx="1116449" cy="815983"/>
              <a:chOff x="3510321" y="1254768"/>
              <a:chExt cx="1298904" cy="996073"/>
            </a:xfrm>
            <a:effectLst>
              <a:glow rad="63500">
                <a:srgbClr val="70AD47">
                  <a:satMod val="175000"/>
                  <a:alpha val="40000"/>
                </a:srgbClr>
              </a:glow>
            </a:effectLst>
            <a:scene3d>
              <a:camera prst="orthographicFront">
                <a:rot lat="0" lon="0" rev="0"/>
              </a:camera>
              <a:lightRig rig="balanced" dir="t">
                <a:rot lat="0" lon="0" rev="8700000"/>
              </a:lightRig>
            </a:scene3d>
          </p:grpSpPr>
          <p:sp>
            <p:nvSpPr>
              <p:cNvPr id="52" name="Oval 51">
                <a:extLst>
                  <a:ext uri="{FF2B5EF4-FFF2-40B4-BE49-F238E27FC236}">
                    <a16:creationId xmlns:a16="http://schemas.microsoft.com/office/drawing/2014/main" id="{4E819BB0-AE72-91E7-7BAB-6E188FABB9B0}"/>
                  </a:ext>
                </a:extLst>
              </p:cNvPr>
              <p:cNvSpPr/>
              <p:nvPr/>
            </p:nvSpPr>
            <p:spPr>
              <a:xfrm>
                <a:off x="3634341" y="1254768"/>
                <a:ext cx="996073" cy="996073"/>
              </a:xfrm>
              <a:prstGeom prst="ellipse">
                <a:avLst/>
              </a:prstGeom>
              <a:solidFill>
                <a:srgbClr val="92D050"/>
              </a:solidFill>
              <a:ln w="12700" cap="flat" cmpd="sng" algn="ctr">
                <a:noFill/>
                <a:prstDash val="solid"/>
                <a:miter lim="800000"/>
              </a:ln>
              <a:effectLst>
                <a:outerShdw blurRad="44450" dist="27940" dir="5400000" algn="ctr">
                  <a:srgbClr val="000000">
                    <a:alpha val="32000"/>
                  </a:srgbClr>
                </a:outerShdw>
              </a:effectLst>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ontserrat" panose="00000500000000000000" pitchFamily="2" charset="0"/>
                  <a:ea typeface="+mn-ea"/>
                  <a:cs typeface="+mn-cs"/>
                </a:endParaRPr>
              </a:p>
            </p:txBody>
          </p:sp>
          <p:sp>
            <p:nvSpPr>
              <p:cNvPr id="53" name="TextBox 52">
                <a:extLst>
                  <a:ext uri="{FF2B5EF4-FFF2-40B4-BE49-F238E27FC236}">
                    <a16:creationId xmlns:a16="http://schemas.microsoft.com/office/drawing/2014/main" id="{4C7E9B4B-A378-A5DF-E3F9-A38F571D5116}"/>
                  </a:ext>
                </a:extLst>
              </p:cNvPr>
              <p:cNvSpPr txBox="1"/>
              <p:nvPr/>
            </p:nvSpPr>
            <p:spPr>
              <a:xfrm>
                <a:off x="3510321" y="1533966"/>
                <a:ext cx="1298904" cy="437053"/>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white"/>
                    </a:solidFill>
                    <a:effectLst/>
                    <a:uLnTx/>
                    <a:uFillTx/>
                    <a:latin typeface="Montserrat" panose="00000500000000000000" pitchFamily="2" charset="0"/>
                    <a:cs typeface="Times New Roman" panose="02020603050405020304" pitchFamily="18" charset="0"/>
                  </a:rPr>
                  <a:t>ZINC20</a:t>
                </a:r>
              </a:p>
            </p:txBody>
          </p:sp>
        </p:grpSp>
        <p:sp>
          <p:nvSpPr>
            <p:cNvPr id="50" name="Rectangle 49">
              <a:extLst>
                <a:ext uri="{FF2B5EF4-FFF2-40B4-BE49-F238E27FC236}">
                  <a16:creationId xmlns:a16="http://schemas.microsoft.com/office/drawing/2014/main" id="{A155E0F4-0A72-CDE1-44D9-F06FE5D604E8}"/>
                </a:ext>
              </a:extLst>
            </p:cNvPr>
            <p:cNvSpPr/>
            <p:nvPr/>
          </p:nvSpPr>
          <p:spPr>
            <a:xfrm>
              <a:off x="2708842" y="4101804"/>
              <a:ext cx="1295999" cy="535746"/>
            </a:xfrm>
            <a:prstGeom prst="rect">
              <a:avLst/>
            </a:prstGeom>
            <a:solidFill>
              <a:srgbClr val="C00000"/>
            </a:solidFill>
            <a:ln w="12700" cap="flat" cmpd="sng" algn="ctr">
              <a:noFill/>
              <a:prstDash val="solid"/>
              <a:miter lim="800000"/>
            </a:ln>
            <a:effectLst>
              <a:glow rad="101600">
                <a:srgbClr val="ED7D31">
                  <a:satMod val="175000"/>
                  <a:alpha val="40000"/>
                </a:srgb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Montserrat" panose="00000500000000000000" pitchFamily="2" charset="0"/>
                <a:ea typeface="+mn-ea"/>
                <a:cs typeface="+mn-cs"/>
              </a:endParaRPr>
            </a:p>
          </p:txBody>
        </p:sp>
        <p:sp>
          <p:nvSpPr>
            <p:cNvPr id="44" name="TextBox 43">
              <a:extLst>
                <a:ext uri="{FF2B5EF4-FFF2-40B4-BE49-F238E27FC236}">
                  <a16:creationId xmlns:a16="http://schemas.microsoft.com/office/drawing/2014/main" id="{88DB0FE9-54D0-4D5F-E73B-D668D4198E44}"/>
                </a:ext>
              </a:extLst>
            </p:cNvPr>
            <p:cNvSpPr txBox="1"/>
            <p:nvPr/>
          </p:nvSpPr>
          <p:spPr>
            <a:xfrm>
              <a:off x="1864160" y="2171782"/>
              <a:ext cx="2926633" cy="407563"/>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Classification model of P-</a:t>
              </a:r>
              <a:r>
                <a:rPr lang="en-US" sz="1400" b="1" dirty="0" err="1">
                  <a:solidFill>
                    <a:prstClr val="white"/>
                  </a:solidFill>
                  <a:latin typeface="Montserrat" panose="00000500000000000000" pitchFamily="2" charset="0"/>
                  <a:cs typeface="Times New Roman" panose="02020603050405020304" pitchFamily="18" charset="0"/>
                </a:rPr>
                <a:t>gp</a:t>
              </a:r>
              <a:r>
                <a:rPr lang="en-US" b="1" dirty="0">
                  <a:solidFill>
                    <a:prstClr val="white"/>
                  </a:solidFill>
                  <a:latin typeface="Montserrat" panose="00000500000000000000" pitchFamily="2" charset="0"/>
                  <a:cs typeface="Times New Roman" panose="02020603050405020304" pitchFamily="18" charset="0"/>
                </a:rPr>
                <a:t> </a:t>
              </a:r>
              <a:r>
                <a:rPr lang="en-US" sz="1400" b="1" dirty="0">
                  <a:solidFill>
                    <a:prstClr val="white"/>
                  </a:solidFill>
                  <a:latin typeface="Montserrat" panose="00000500000000000000" pitchFamily="2" charset="0"/>
                  <a:cs typeface="Times New Roman" panose="02020603050405020304" pitchFamily="18" charset="0"/>
                </a:rPr>
                <a:t>inhibitors</a:t>
              </a:r>
            </a:p>
          </p:txBody>
        </p:sp>
        <p:sp>
          <p:nvSpPr>
            <p:cNvPr id="45" name="TextBox 44">
              <a:extLst>
                <a:ext uri="{FF2B5EF4-FFF2-40B4-BE49-F238E27FC236}">
                  <a16:creationId xmlns:a16="http://schemas.microsoft.com/office/drawing/2014/main" id="{0F4ACEE4-BAE1-F54D-BCA4-A58A5B51951D}"/>
                </a:ext>
              </a:extLst>
            </p:cNvPr>
            <p:cNvSpPr txBox="1"/>
            <p:nvPr/>
          </p:nvSpPr>
          <p:spPr>
            <a:xfrm>
              <a:off x="2017579" y="2499016"/>
              <a:ext cx="2657794" cy="504481"/>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ADMET Prediction</a:t>
              </a:r>
            </a:p>
          </p:txBody>
        </p:sp>
        <p:sp>
          <p:nvSpPr>
            <p:cNvPr id="46" name="TextBox 45">
              <a:extLst>
                <a:ext uri="{FF2B5EF4-FFF2-40B4-BE49-F238E27FC236}">
                  <a16:creationId xmlns:a16="http://schemas.microsoft.com/office/drawing/2014/main" id="{2722CBB4-07B9-A3A5-00C6-D2016215577F}"/>
                </a:ext>
              </a:extLst>
            </p:cNvPr>
            <p:cNvSpPr txBox="1"/>
            <p:nvPr/>
          </p:nvSpPr>
          <p:spPr>
            <a:xfrm>
              <a:off x="1613273" y="3061323"/>
              <a:ext cx="3422446" cy="364023"/>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Docking</a:t>
              </a:r>
            </a:p>
          </p:txBody>
        </p:sp>
        <p:sp>
          <p:nvSpPr>
            <p:cNvPr id="47" name="TextBox 46">
              <a:extLst>
                <a:ext uri="{FF2B5EF4-FFF2-40B4-BE49-F238E27FC236}">
                  <a16:creationId xmlns:a16="http://schemas.microsoft.com/office/drawing/2014/main" id="{20944D04-0CB2-CBC5-7212-90EBF3BE9AF0}"/>
                </a:ext>
              </a:extLst>
            </p:cNvPr>
            <p:cNvSpPr txBox="1"/>
            <p:nvPr/>
          </p:nvSpPr>
          <p:spPr>
            <a:xfrm>
              <a:off x="1619645" y="3478886"/>
              <a:ext cx="3422446" cy="364023"/>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rtlCol="0">
              <a:prstTxWarp prst="textArchDown">
                <a:avLst/>
              </a:prstTxWarp>
              <a:spAutoFit/>
            </a:bodyPr>
            <a:lstStyle/>
            <a:p>
              <a:pPr algn="ctr"/>
              <a:r>
                <a:rPr lang="en-US" sz="1400" b="1" dirty="0">
                  <a:solidFill>
                    <a:prstClr val="white"/>
                  </a:solidFill>
                  <a:latin typeface="Montserrat" panose="00000500000000000000" pitchFamily="2" charset="0"/>
                  <a:cs typeface="Times New Roman" panose="02020603050405020304" pitchFamily="18" charset="0"/>
                </a:rPr>
                <a:t>MDS</a:t>
              </a:r>
            </a:p>
          </p:txBody>
        </p:sp>
        <p:sp>
          <p:nvSpPr>
            <p:cNvPr id="2" name="TextBox 1">
              <a:extLst>
                <a:ext uri="{FF2B5EF4-FFF2-40B4-BE49-F238E27FC236}">
                  <a16:creationId xmlns:a16="http://schemas.microsoft.com/office/drawing/2014/main" id="{411D6EF7-ACBD-075D-510F-DF04ED304D5C}"/>
                </a:ext>
              </a:extLst>
            </p:cNvPr>
            <p:cNvSpPr txBox="1"/>
            <p:nvPr/>
          </p:nvSpPr>
          <p:spPr>
            <a:xfrm>
              <a:off x="2708842" y="4114330"/>
              <a:ext cx="1295999" cy="523220"/>
            </a:xfrm>
            <a:prstGeom prst="rect">
              <a:avLst/>
            </a:prstGeom>
            <a:noFill/>
          </p:spPr>
          <p:txBody>
            <a:bodyPr wrap="square" rtlCol="0">
              <a:spAutoFit/>
            </a:bodyPr>
            <a:lstStyle/>
            <a:p>
              <a:pPr algn="ctr"/>
              <a:r>
                <a:rPr lang="en-US" b="1" dirty="0">
                  <a:solidFill>
                    <a:schemeClr val="bg1"/>
                  </a:solidFill>
                  <a:latin typeface="Montserrat" panose="00000500000000000000" pitchFamily="2" charset="0"/>
                </a:rPr>
                <a:t>Potential compounds</a:t>
              </a:r>
            </a:p>
          </p:txBody>
        </p:sp>
      </p:grpSp>
    </p:spTree>
    <p:extLst>
      <p:ext uri="{BB962C8B-B14F-4D97-AF65-F5344CB8AC3E}">
        <p14:creationId xmlns:p14="http://schemas.microsoft.com/office/powerpoint/2010/main" val="27373421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 name="Google Shape;20349;p42">
            <a:extLst>
              <a:ext uri="{FF2B5EF4-FFF2-40B4-BE49-F238E27FC236}">
                <a16:creationId xmlns:a16="http://schemas.microsoft.com/office/drawing/2014/main" id="{6D1308AE-C695-68AA-4A27-362467A76D7D}"/>
              </a:ext>
            </a:extLst>
          </p:cNvPr>
          <p:cNvSpPr txBox="1">
            <a:spLocks noGrp="1"/>
          </p:cNvSpPr>
          <p:nvPr>
            <p:ph type="title"/>
          </p:nvPr>
        </p:nvSpPr>
        <p:spPr>
          <a:xfrm>
            <a:off x="259958" y="94128"/>
            <a:ext cx="8884041" cy="827002"/>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lassification models were published</a:t>
            </a:r>
            <a:endParaRPr dirty="0"/>
          </a:p>
        </p:txBody>
      </p:sp>
      <p:graphicFrame>
        <p:nvGraphicFramePr>
          <p:cNvPr id="4" name="Table 3">
            <a:extLst>
              <a:ext uri="{FF2B5EF4-FFF2-40B4-BE49-F238E27FC236}">
                <a16:creationId xmlns:a16="http://schemas.microsoft.com/office/drawing/2014/main" id="{814E6D4B-93EB-825C-FC82-3B2DD994283E}"/>
              </a:ext>
            </a:extLst>
          </p:cNvPr>
          <p:cNvGraphicFramePr>
            <a:graphicFrameLocks noGrp="1"/>
          </p:cNvGraphicFramePr>
          <p:nvPr/>
        </p:nvGraphicFramePr>
        <p:xfrm>
          <a:off x="29082" y="718159"/>
          <a:ext cx="4441032" cy="4234520"/>
        </p:xfrm>
        <a:graphic>
          <a:graphicData uri="http://schemas.openxmlformats.org/drawingml/2006/table">
            <a:tbl>
              <a:tblPr firstRow="1" firstCol="1" bandRow="1">
                <a:tableStyleId>{986DE1C0-060F-4F6B-9053-BA9E90C37D1E}</a:tableStyleId>
              </a:tblPr>
              <a:tblGrid>
                <a:gridCol w="1041991">
                  <a:extLst>
                    <a:ext uri="{9D8B030D-6E8A-4147-A177-3AD203B41FA5}">
                      <a16:colId xmlns:a16="http://schemas.microsoft.com/office/drawing/2014/main" val="137364630"/>
                    </a:ext>
                  </a:extLst>
                </a:gridCol>
                <a:gridCol w="460192">
                  <a:extLst>
                    <a:ext uri="{9D8B030D-6E8A-4147-A177-3AD203B41FA5}">
                      <a16:colId xmlns:a16="http://schemas.microsoft.com/office/drawing/2014/main" val="3638951898"/>
                    </a:ext>
                  </a:extLst>
                </a:gridCol>
                <a:gridCol w="1083428">
                  <a:extLst>
                    <a:ext uri="{9D8B030D-6E8A-4147-A177-3AD203B41FA5}">
                      <a16:colId xmlns:a16="http://schemas.microsoft.com/office/drawing/2014/main" val="3897994639"/>
                    </a:ext>
                  </a:extLst>
                </a:gridCol>
                <a:gridCol w="1071379">
                  <a:extLst>
                    <a:ext uri="{9D8B030D-6E8A-4147-A177-3AD203B41FA5}">
                      <a16:colId xmlns:a16="http://schemas.microsoft.com/office/drawing/2014/main" val="4097331170"/>
                    </a:ext>
                  </a:extLst>
                </a:gridCol>
                <a:gridCol w="784042">
                  <a:extLst>
                    <a:ext uri="{9D8B030D-6E8A-4147-A177-3AD203B41FA5}">
                      <a16:colId xmlns:a16="http://schemas.microsoft.com/office/drawing/2014/main" val="1190504034"/>
                    </a:ext>
                  </a:extLst>
                </a:gridCol>
              </a:tblGrid>
              <a:tr h="423452">
                <a:tc>
                  <a:txBody>
                    <a:bodyPr/>
                    <a:lstStyle/>
                    <a:p>
                      <a:pPr marL="0" indent="0" algn="ctr"/>
                      <a:r>
                        <a:rPr lang="en-US" sz="800" b="1" dirty="0">
                          <a:solidFill>
                            <a:schemeClr val="tx1"/>
                          </a:solidFill>
                          <a:latin typeface="Red Hat Text" panose="020B0604020202020204" charset="0"/>
                          <a:ea typeface="Red Hat Text" panose="020B0604020202020204" charset="0"/>
                          <a:cs typeface="Red Hat Text" panose="020B0604020202020204" charset="0"/>
                        </a:rPr>
                        <a:t>Research</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Year</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Methods</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Databases</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Accuracy</a:t>
                      </a:r>
                    </a:p>
                  </a:txBody>
                  <a:tcPr marL="90396" marR="90396" marT="45198" marB="45198" anchor="ctr">
                    <a:gradFill>
                      <a:gsLst>
                        <a:gs pos="0">
                          <a:srgbClr val="00FAE0"/>
                        </a:gs>
                        <a:gs pos="100000">
                          <a:srgbClr val="ECEE7E"/>
                        </a:gs>
                      </a:gsLst>
                      <a:lin ang="16200000" scaled="1"/>
                    </a:gradFill>
                  </a:tcPr>
                </a:tc>
                <a:extLst>
                  <a:ext uri="{0D108BD9-81ED-4DB2-BD59-A6C34878D82A}">
                    <a16:rowId xmlns:a16="http://schemas.microsoft.com/office/drawing/2014/main" val="33679091"/>
                  </a:ext>
                </a:extLst>
              </a:tr>
              <a:tr h="423452">
                <a:tc>
                  <a:txBody>
                    <a:bodyPr/>
                    <a:lstStyle/>
                    <a:p>
                      <a:pPr algn="l"/>
                      <a:r>
                        <a:rPr lang="en-US" sz="800" b="1" dirty="0" err="1">
                          <a:solidFill>
                            <a:schemeClr val="tx1"/>
                          </a:solidFill>
                          <a:latin typeface="Montserrat" panose="00000500000000000000" pitchFamily="2" charset="0"/>
                        </a:rPr>
                        <a:t>H.Sun</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05</a:t>
                      </a:r>
                    </a:p>
                  </a:txBody>
                  <a:tcPr marL="90396" marR="90396" marT="45198" marB="45198" anchor="ctr"/>
                </a:tc>
                <a:tc>
                  <a:txBody>
                    <a:bodyPr/>
                    <a:lstStyle/>
                    <a:p>
                      <a:pPr algn="ctr"/>
                      <a:r>
                        <a:rPr lang="en-US" sz="800" dirty="0">
                          <a:solidFill>
                            <a:schemeClr val="tx1"/>
                          </a:solidFill>
                          <a:latin typeface="Montserrat" panose="00000500000000000000" pitchFamily="2" charset="0"/>
                        </a:rPr>
                        <a:t>NB</a:t>
                      </a:r>
                    </a:p>
                  </a:txBody>
                  <a:tcPr marL="90396" marR="90396" marT="45198" marB="45198" anchor="ctr"/>
                </a:tc>
                <a:tc>
                  <a:txBody>
                    <a:bodyPr/>
                    <a:lstStyle/>
                    <a:p>
                      <a:pPr algn="ctr"/>
                      <a:r>
                        <a:rPr lang="en-US" sz="800" dirty="0">
                          <a:solidFill>
                            <a:schemeClr val="tx1"/>
                          </a:solidFill>
                          <a:latin typeface="Montserrat" panose="00000500000000000000" pitchFamily="2" charset="0"/>
                        </a:rPr>
                        <a:t>609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2.2%</a:t>
                      </a:r>
                    </a:p>
                  </a:txBody>
                  <a:tcPr marL="90396" marR="90396" marT="45198" marB="45198" anchor="ctr"/>
                </a:tc>
                <a:extLst>
                  <a:ext uri="{0D108BD9-81ED-4DB2-BD59-A6C34878D82A}">
                    <a16:rowId xmlns:a16="http://schemas.microsoft.com/office/drawing/2014/main" val="3984675570"/>
                  </a:ext>
                </a:extLst>
              </a:tr>
              <a:tr h="423452">
                <a:tc rowSpan="2">
                  <a:txBody>
                    <a:bodyPr/>
                    <a:lstStyle/>
                    <a:p>
                      <a:pPr algn="l"/>
                      <a:r>
                        <a:rPr lang="en-US" sz="800" b="1" dirty="0" err="1">
                          <a:solidFill>
                            <a:schemeClr val="tx1"/>
                          </a:solidFill>
                          <a:latin typeface="Montserrat" panose="00000500000000000000" pitchFamily="2" charset="0"/>
                        </a:rPr>
                        <a:t>YH.Wang</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rowSpan="2">
                  <a:txBody>
                    <a:bodyPr/>
                    <a:lstStyle/>
                    <a:p>
                      <a:pPr algn="ctr"/>
                      <a:r>
                        <a:rPr lang="en-US" sz="800" dirty="0">
                          <a:solidFill>
                            <a:schemeClr val="tx1"/>
                          </a:solidFill>
                          <a:latin typeface="Montserrat" panose="00000500000000000000" pitchFamily="2" charset="0"/>
                        </a:rPr>
                        <a:t>2005</a:t>
                      </a:r>
                    </a:p>
                  </a:txBody>
                  <a:tcPr marL="90396" marR="90396" marT="45198" marB="45198" anchor="ctr"/>
                </a:tc>
                <a:tc>
                  <a:txBody>
                    <a:bodyPr/>
                    <a:lstStyle/>
                    <a:p>
                      <a:pPr algn="ctr"/>
                      <a:r>
                        <a:rPr lang="en-US" sz="800" dirty="0" err="1">
                          <a:solidFill>
                            <a:schemeClr val="tx1"/>
                          </a:solidFill>
                          <a:latin typeface="Montserrat" panose="00000500000000000000" pitchFamily="2" charset="0"/>
                        </a:rPr>
                        <a:t>Kohonen</a:t>
                      </a:r>
                      <a:endParaRPr lang="en-US" sz="800" dirty="0">
                        <a:solidFill>
                          <a:schemeClr val="tx1"/>
                        </a:solidFill>
                        <a:latin typeface="Montserrat" panose="00000500000000000000" pitchFamily="2" charset="0"/>
                      </a:endParaRPr>
                    </a:p>
                  </a:txBody>
                  <a:tcPr marL="90396" marR="90396" marT="45198" marB="45198" anchor="ctr"/>
                </a:tc>
                <a:tc>
                  <a:txBody>
                    <a:bodyPr/>
                    <a:lstStyle/>
                    <a:p>
                      <a:pPr algn="ctr"/>
                      <a:r>
                        <a:rPr lang="en-US" sz="800" dirty="0">
                          <a:solidFill>
                            <a:schemeClr val="tx1"/>
                          </a:solidFill>
                          <a:latin typeface="Montserrat" panose="00000500000000000000" pitchFamily="2" charset="0"/>
                        </a:rPr>
                        <a:t>206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2.3%</a:t>
                      </a:r>
                    </a:p>
                  </a:txBody>
                  <a:tcPr marL="90396" marR="90396" marT="45198" marB="45198" anchor="ctr"/>
                </a:tc>
                <a:extLst>
                  <a:ext uri="{0D108BD9-81ED-4DB2-BD59-A6C34878D82A}">
                    <a16:rowId xmlns:a16="http://schemas.microsoft.com/office/drawing/2014/main" val="3275028717"/>
                  </a:ext>
                </a:extLst>
              </a:tr>
              <a:tr h="423452">
                <a:tc vMerge="1">
                  <a:txBody>
                    <a:bodyPr/>
                    <a:lstStyle/>
                    <a:p>
                      <a:pPr algn="l"/>
                      <a:endParaRPr lang="en-US" sz="1100" dirty="0"/>
                    </a:p>
                  </a:txBody>
                  <a:tcPr marL="90396" marR="90396" marT="45198" marB="45198" anchor="ctr">
                    <a:solidFill>
                      <a:srgbClr val="549E39"/>
                    </a:solidFill>
                  </a:tcPr>
                </a:tc>
                <a:tc vMerge="1">
                  <a:txBody>
                    <a:bodyPr/>
                    <a:lstStyle/>
                    <a:p>
                      <a:pPr algn="ctr"/>
                      <a:endParaRPr lang="en-US" sz="1100" dirty="0"/>
                    </a:p>
                  </a:txBody>
                  <a:tcPr marL="90396" marR="90396" marT="45198" marB="45198" anchor="ctr">
                    <a:solidFill>
                      <a:schemeClr val="accent6"/>
                    </a:solidFill>
                  </a:tcPr>
                </a:tc>
                <a:tc>
                  <a:txBody>
                    <a:bodyPr/>
                    <a:lstStyle/>
                    <a:p>
                      <a:pPr algn="ctr"/>
                      <a:r>
                        <a:rPr lang="en-US" sz="800" dirty="0">
                          <a:solidFill>
                            <a:schemeClr val="tx1"/>
                          </a:solidFill>
                          <a:latin typeface="Montserrat" panose="00000500000000000000" pitchFamily="2" charset="0"/>
                        </a:rPr>
                        <a:t>BPNN</a:t>
                      </a:r>
                    </a:p>
                  </a:txBody>
                  <a:tcPr marL="90396" marR="90396" marT="45198" marB="45198" anchor="ctr"/>
                </a:tc>
                <a:tc>
                  <a:txBody>
                    <a:bodyPr/>
                    <a:lstStyle/>
                    <a:p>
                      <a:pPr algn="ctr"/>
                      <a:r>
                        <a:rPr lang="en-US" sz="800" dirty="0">
                          <a:solidFill>
                            <a:schemeClr val="tx1"/>
                          </a:solidFill>
                          <a:latin typeface="Montserrat" panose="00000500000000000000" pitchFamily="2" charset="0"/>
                        </a:rPr>
                        <a:t>174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29%</a:t>
                      </a:r>
                    </a:p>
                  </a:txBody>
                  <a:tcPr marL="90396" marR="90396" marT="45198" marB="45198" anchor="ctr"/>
                </a:tc>
                <a:extLst>
                  <a:ext uri="{0D108BD9-81ED-4DB2-BD59-A6C34878D82A}">
                    <a16:rowId xmlns:a16="http://schemas.microsoft.com/office/drawing/2014/main" val="1528378025"/>
                  </a:ext>
                </a:extLst>
              </a:tr>
              <a:tr h="423452">
                <a:tc>
                  <a:txBody>
                    <a:bodyPr/>
                    <a:lstStyle/>
                    <a:p>
                      <a:pPr algn="l"/>
                      <a:r>
                        <a:rPr lang="en-US" sz="800" b="1" dirty="0" err="1">
                          <a:solidFill>
                            <a:schemeClr val="tx1"/>
                          </a:solidFill>
                          <a:latin typeface="Montserrat" panose="00000500000000000000" pitchFamily="2" charset="0"/>
                        </a:rPr>
                        <a:t>P.Crivori</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06</a:t>
                      </a:r>
                    </a:p>
                  </a:txBody>
                  <a:tcPr marL="90396" marR="90396" marT="45198" marB="45198" anchor="ctr"/>
                </a:tc>
                <a:tc>
                  <a:txBody>
                    <a:bodyPr/>
                    <a:lstStyle/>
                    <a:p>
                      <a:pPr algn="ctr"/>
                      <a:r>
                        <a:rPr lang="en-US" sz="800" dirty="0">
                          <a:solidFill>
                            <a:schemeClr val="tx1"/>
                          </a:solidFill>
                          <a:latin typeface="Montserrat" panose="00000500000000000000" pitchFamily="2" charset="0"/>
                        </a:rPr>
                        <a:t>PLSD</a:t>
                      </a:r>
                    </a:p>
                  </a:txBody>
                  <a:tcPr marL="90396" marR="90396" marT="45198" marB="45198" anchor="ctr"/>
                </a:tc>
                <a:tc>
                  <a:txBody>
                    <a:bodyPr/>
                    <a:lstStyle/>
                    <a:p>
                      <a:pPr algn="ctr"/>
                      <a:r>
                        <a:rPr lang="en-US" sz="800" dirty="0">
                          <a:solidFill>
                            <a:schemeClr val="tx1"/>
                          </a:solidFill>
                          <a:latin typeface="Montserrat" panose="00000500000000000000" pitchFamily="2" charset="0"/>
                        </a:rPr>
                        <a:t>148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2%</a:t>
                      </a:r>
                    </a:p>
                  </a:txBody>
                  <a:tcPr marL="90396" marR="90396" marT="45198" marB="45198" anchor="ctr"/>
                </a:tc>
                <a:extLst>
                  <a:ext uri="{0D108BD9-81ED-4DB2-BD59-A6C34878D82A}">
                    <a16:rowId xmlns:a16="http://schemas.microsoft.com/office/drawing/2014/main" val="1550235919"/>
                  </a:ext>
                </a:extLst>
              </a:tr>
              <a:tr h="423452">
                <a:tc>
                  <a:txBody>
                    <a:bodyPr/>
                    <a:lstStyle/>
                    <a:p>
                      <a:pPr algn="l"/>
                      <a:r>
                        <a:rPr lang="en-US" sz="800" b="1" dirty="0" err="1">
                          <a:solidFill>
                            <a:schemeClr val="tx1"/>
                          </a:solidFill>
                          <a:latin typeface="Montserrat" panose="00000500000000000000" pitchFamily="2" charset="0"/>
                        </a:rPr>
                        <a:t>F.Broccatelli</a:t>
                      </a:r>
                      <a:r>
                        <a:rPr lang="en-US" sz="800" b="1" dirty="0">
                          <a:solidFill>
                            <a:schemeClr val="tx1"/>
                          </a:solidFill>
                          <a:latin typeface="Montserrat" panose="00000500000000000000" pitchFamily="2" charset="0"/>
                        </a:rPr>
                        <a:t> </a:t>
                      </a: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1</a:t>
                      </a:r>
                    </a:p>
                  </a:txBody>
                  <a:tcPr marL="90396" marR="90396" marT="45198" marB="45198" anchor="ctr"/>
                </a:tc>
                <a:tc>
                  <a:txBody>
                    <a:bodyPr/>
                    <a:lstStyle/>
                    <a:p>
                      <a:pPr algn="ctr"/>
                      <a:r>
                        <a:rPr lang="en-US" sz="800" dirty="0">
                          <a:solidFill>
                            <a:schemeClr val="tx1"/>
                          </a:solidFill>
                          <a:latin typeface="Montserrat" panose="00000500000000000000" pitchFamily="2" charset="0"/>
                        </a:rPr>
                        <a:t>MIF</a:t>
                      </a:r>
                    </a:p>
                  </a:txBody>
                  <a:tcPr marL="90396" marR="90396" marT="45198" marB="45198" anchor="ctr"/>
                </a:tc>
                <a:tc>
                  <a:txBody>
                    <a:bodyPr/>
                    <a:lstStyle/>
                    <a:p>
                      <a:pPr algn="ctr"/>
                      <a:r>
                        <a:rPr lang="en-US" sz="800" dirty="0">
                          <a:solidFill>
                            <a:schemeClr val="tx1"/>
                          </a:solidFill>
                          <a:latin typeface="Montserrat" panose="00000500000000000000" pitchFamily="2" charset="0"/>
                        </a:rPr>
                        <a:t>1195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6%</a:t>
                      </a:r>
                    </a:p>
                  </a:txBody>
                  <a:tcPr marL="90396" marR="90396" marT="45198" marB="45198" anchor="ctr"/>
                </a:tc>
                <a:extLst>
                  <a:ext uri="{0D108BD9-81ED-4DB2-BD59-A6C34878D82A}">
                    <a16:rowId xmlns:a16="http://schemas.microsoft.com/office/drawing/2014/main" val="1712602861"/>
                  </a:ext>
                </a:extLst>
              </a:tr>
              <a:tr h="423452">
                <a:tc>
                  <a:txBody>
                    <a:bodyPr/>
                    <a:lstStyle/>
                    <a:p>
                      <a:pPr algn="l"/>
                      <a:r>
                        <a:rPr lang="en-US" sz="800" b="1" dirty="0" err="1">
                          <a:solidFill>
                            <a:schemeClr val="tx1"/>
                          </a:solidFill>
                          <a:latin typeface="Montserrat" panose="00000500000000000000" pitchFamily="2" charset="0"/>
                        </a:rPr>
                        <a:t>L.Chen</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1</a:t>
                      </a:r>
                    </a:p>
                  </a:txBody>
                  <a:tcPr marL="90396" marR="90396" marT="45198" marB="45198" anchor="ctr"/>
                </a:tc>
                <a:tc>
                  <a:txBody>
                    <a:bodyPr/>
                    <a:lstStyle/>
                    <a:p>
                      <a:pPr algn="ctr"/>
                      <a:r>
                        <a:rPr lang="en-US" sz="800" dirty="0">
                          <a:solidFill>
                            <a:schemeClr val="tx1"/>
                          </a:solidFill>
                          <a:latin typeface="Montserrat" panose="00000500000000000000" pitchFamily="2" charset="0"/>
                        </a:rPr>
                        <a:t>DT, RF, NB</a:t>
                      </a:r>
                    </a:p>
                  </a:txBody>
                  <a:tcPr marL="90396" marR="90396" marT="45198" marB="45198" anchor="ctr"/>
                </a:tc>
                <a:tc>
                  <a:txBody>
                    <a:bodyPr/>
                    <a:lstStyle/>
                    <a:p>
                      <a:pPr algn="ctr"/>
                      <a:r>
                        <a:rPr lang="en-US" sz="800" dirty="0">
                          <a:solidFill>
                            <a:schemeClr val="tx1"/>
                          </a:solidFill>
                          <a:latin typeface="Montserrat" panose="00000500000000000000" pitchFamily="2" charset="0"/>
                        </a:rPr>
                        <a:t>1273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1.2%</a:t>
                      </a:r>
                    </a:p>
                  </a:txBody>
                  <a:tcPr marL="90396" marR="90396" marT="45198" marB="45198" anchor="ctr"/>
                </a:tc>
                <a:extLst>
                  <a:ext uri="{0D108BD9-81ED-4DB2-BD59-A6C34878D82A}">
                    <a16:rowId xmlns:a16="http://schemas.microsoft.com/office/drawing/2014/main" val="3313086190"/>
                  </a:ext>
                </a:extLst>
              </a:tr>
              <a:tr h="423452">
                <a:tc>
                  <a:txBody>
                    <a:bodyPr/>
                    <a:lstStyle/>
                    <a:p>
                      <a:pPr algn="l"/>
                      <a:r>
                        <a:rPr lang="en-US" sz="800" b="1" dirty="0" err="1">
                          <a:solidFill>
                            <a:schemeClr val="tx1"/>
                          </a:solidFill>
                          <a:latin typeface="Montserrat" panose="00000500000000000000" pitchFamily="2" charset="0"/>
                        </a:rPr>
                        <a:t>S.Rapposelli</a:t>
                      </a:r>
                      <a:r>
                        <a:rPr lang="en-US" sz="800" b="1" dirty="0">
                          <a:solidFill>
                            <a:schemeClr val="tx1"/>
                          </a:solidFill>
                          <a:latin typeface="Montserrat" panose="00000500000000000000" pitchFamily="2" charset="0"/>
                        </a:rPr>
                        <a:t> </a:t>
                      </a: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2</a:t>
                      </a:r>
                    </a:p>
                  </a:txBody>
                  <a:tcPr marL="90396" marR="90396" marT="45198" marB="45198" anchor="ctr"/>
                </a:tc>
                <a:tc>
                  <a:txBody>
                    <a:bodyPr/>
                    <a:lstStyle/>
                    <a:p>
                      <a:pPr algn="ctr"/>
                      <a:r>
                        <a:rPr lang="en-US" sz="800" dirty="0">
                          <a:solidFill>
                            <a:schemeClr val="tx1"/>
                          </a:solidFill>
                          <a:latin typeface="Montserrat" panose="00000500000000000000" pitchFamily="2" charset="0"/>
                        </a:rPr>
                        <a:t>RF, C4.5, consensus</a:t>
                      </a:r>
                    </a:p>
                  </a:txBody>
                  <a:tcPr marL="90396" marR="90396" marT="45198" marB="45198" anchor="ctr"/>
                </a:tc>
                <a:tc>
                  <a:txBody>
                    <a:bodyPr/>
                    <a:lstStyle/>
                    <a:p>
                      <a:pPr algn="ctr"/>
                      <a:r>
                        <a:rPr lang="en-US" sz="800" dirty="0">
                          <a:solidFill>
                            <a:schemeClr val="tx1"/>
                          </a:solidFill>
                          <a:latin typeface="Montserrat" panose="00000500000000000000" pitchFamily="2" charset="0"/>
                        </a:rPr>
                        <a:t>59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75% (RF)</a:t>
                      </a:r>
                    </a:p>
                  </a:txBody>
                  <a:tcPr marL="90396" marR="90396" marT="45198" marB="45198" anchor="ctr"/>
                </a:tc>
                <a:extLst>
                  <a:ext uri="{0D108BD9-81ED-4DB2-BD59-A6C34878D82A}">
                    <a16:rowId xmlns:a16="http://schemas.microsoft.com/office/drawing/2014/main" val="3030903358"/>
                  </a:ext>
                </a:extLst>
              </a:tr>
              <a:tr h="423452">
                <a:tc>
                  <a:txBody>
                    <a:bodyPr/>
                    <a:lstStyle/>
                    <a:p>
                      <a:pPr algn="l"/>
                      <a:r>
                        <a:rPr lang="en-US" sz="800" b="1" dirty="0" err="1">
                          <a:solidFill>
                            <a:schemeClr val="tx1"/>
                          </a:solidFill>
                          <a:latin typeface="Montserrat" panose="00000500000000000000" pitchFamily="2" charset="0"/>
                        </a:rPr>
                        <a:t>V.Poongavanam</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2</a:t>
                      </a:r>
                    </a:p>
                  </a:txBody>
                  <a:tcPr marL="90396" marR="90396" marT="45198" marB="45198" anchor="ctr"/>
                </a:tc>
                <a:tc>
                  <a:txBody>
                    <a:bodyPr/>
                    <a:lstStyle/>
                    <a:p>
                      <a:pPr algn="ctr"/>
                      <a:r>
                        <a:rPr lang="en-US" sz="800" dirty="0">
                          <a:solidFill>
                            <a:schemeClr val="tx1"/>
                          </a:solidFill>
                          <a:latin typeface="Montserrat" panose="00000500000000000000" pitchFamily="2" charset="0"/>
                        </a:rPr>
                        <a:t>RF, </a:t>
                      </a:r>
                      <a:r>
                        <a:rPr lang="en-US" sz="800" dirty="0" err="1">
                          <a:solidFill>
                            <a:schemeClr val="tx1"/>
                          </a:solidFill>
                          <a:latin typeface="Montserrat" panose="00000500000000000000" pitchFamily="2" charset="0"/>
                        </a:rPr>
                        <a:t>kNN</a:t>
                      </a:r>
                      <a:r>
                        <a:rPr lang="en-US" sz="800" dirty="0">
                          <a:solidFill>
                            <a:schemeClr val="tx1"/>
                          </a:solidFill>
                          <a:latin typeface="Montserrat" panose="00000500000000000000" pitchFamily="2" charset="0"/>
                        </a:rPr>
                        <a:t>, SVM</a:t>
                      </a:r>
                    </a:p>
                  </a:txBody>
                  <a:tcPr marL="90396" marR="90396" marT="45198" marB="45198" anchor="ctr"/>
                </a:tc>
                <a:tc>
                  <a:txBody>
                    <a:bodyPr/>
                    <a:lstStyle/>
                    <a:p>
                      <a:pPr algn="ctr"/>
                      <a:r>
                        <a:rPr lang="en-US" sz="800" dirty="0">
                          <a:solidFill>
                            <a:schemeClr val="tx1"/>
                          </a:solidFill>
                          <a:latin typeface="Montserrat" panose="00000500000000000000" pitchFamily="2" charset="0"/>
                        </a:rPr>
                        <a:t>1935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75% (RF)</a:t>
                      </a:r>
                    </a:p>
                  </a:txBody>
                  <a:tcPr marL="90396" marR="90396" marT="45198" marB="45198" anchor="ctr"/>
                </a:tc>
                <a:extLst>
                  <a:ext uri="{0D108BD9-81ED-4DB2-BD59-A6C34878D82A}">
                    <a16:rowId xmlns:a16="http://schemas.microsoft.com/office/drawing/2014/main" val="2380121006"/>
                  </a:ext>
                </a:extLst>
              </a:tr>
              <a:tr h="423452">
                <a:tc>
                  <a:txBody>
                    <a:bodyPr/>
                    <a:lstStyle/>
                    <a:p>
                      <a:pPr algn="l"/>
                      <a:r>
                        <a:rPr lang="en-US" sz="800" b="1" dirty="0" err="1">
                          <a:solidFill>
                            <a:schemeClr val="tx1"/>
                          </a:solidFill>
                          <a:latin typeface="Montserrat" panose="00000500000000000000" pitchFamily="2" charset="0"/>
                        </a:rPr>
                        <a:t>F.Klepsch</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4</a:t>
                      </a:r>
                    </a:p>
                  </a:txBody>
                  <a:tcPr marL="90396" marR="90396" marT="45198" marB="45198" anchor="ctr"/>
                </a:tc>
                <a:tc>
                  <a:txBody>
                    <a:bodyPr/>
                    <a:lstStyle/>
                    <a:p>
                      <a:pPr algn="ctr"/>
                      <a:r>
                        <a:rPr lang="en-US" sz="800" dirty="0" err="1">
                          <a:solidFill>
                            <a:schemeClr val="tx1"/>
                          </a:solidFill>
                          <a:latin typeface="Montserrat" panose="00000500000000000000" pitchFamily="2" charset="0"/>
                        </a:rPr>
                        <a:t>kNN</a:t>
                      </a:r>
                      <a:r>
                        <a:rPr lang="en-US" sz="800" dirty="0">
                          <a:solidFill>
                            <a:schemeClr val="tx1"/>
                          </a:solidFill>
                          <a:latin typeface="Montserrat" panose="00000500000000000000" pitchFamily="2" charset="0"/>
                        </a:rPr>
                        <a:t>, SVM, RF, DT, Binary QSAR </a:t>
                      </a:r>
                    </a:p>
                  </a:txBody>
                  <a:tcPr marL="90396" marR="90396" marT="45198" marB="45198" anchor="ctr"/>
                </a:tc>
                <a:tc>
                  <a:txBody>
                    <a:bodyPr/>
                    <a:lstStyle/>
                    <a:p>
                      <a:pPr algn="ctr"/>
                      <a:r>
                        <a:rPr lang="en-US" sz="800" dirty="0">
                          <a:solidFill>
                            <a:schemeClr val="tx1"/>
                          </a:solidFill>
                          <a:latin typeface="Montserrat" panose="00000500000000000000" pitchFamily="2" charset="0"/>
                        </a:rPr>
                        <a:t>1954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73% (RF)</a:t>
                      </a:r>
                    </a:p>
                  </a:txBody>
                  <a:tcPr marL="90396" marR="90396" marT="45198" marB="45198" anchor="ctr"/>
                </a:tc>
                <a:extLst>
                  <a:ext uri="{0D108BD9-81ED-4DB2-BD59-A6C34878D82A}">
                    <a16:rowId xmlns:a16="http://schemas.microsoft.com/office/drawing/2014/main" val="3706326166"/>
                  </a:ext>
                </a:extLst>
              </a:tr>
            </a:tbl>
          </a:graphicData>
        </a:graphic>
      </p:graphicFrame>
      <p:graphicFrame>
        <p:nvGraphicFramePr>
          <p:cNvPr id="9" name="Table 8">
            <a:extLst>
              <a:ext uri="{FF2B5EF4-FFF2-40B4-BE49-F238E27FC236}">
                <a16:creationId xmlns:a16="http://schemas.microsoft.com/office/drawing/2014/main" id="{B83A565E-D28F-7E2F-F25E-74E817047367}"/>
              </a:ext>
            </a:extLst>
          </p:cNvPr>
          <p:cNvGraphicFramePr>
            <a:graphicFrameLocks noGrp="1"/>
          </p:cNvGraphicFramePr>
          <p:nvPr>
            <p:extLst>
              <p:ext uri="{D42A27DB-BD31-4B8C-83A1-F6EECF244321}">
                <p14:modId xmlns:p14="http://schemas.microsoft.com/office/powerpoint/2010/main" val="126148770"/>
              </p:ext>
            </p:extLst>
          </p:nvPr>
        </p:nvGraphicFramePr>
        <p:xfrm>
          <a:off x="4470114" y="719787"/>
          <a:ext cx="4647601" cy="4233672"/>
        </p:xfrm>
        <a:graphic>
          <a:graphicData uri="http://schemas.openxmlformats.org/drawingml/2006/table">
            <a:tbl>
              <a:tblPr firstRow="1" firstCol="1" bandRow="1">
                <a:tableStyleId>{986DE1C0-060F-4F6B-9053-BA9E90C37D1E}</a:tableStyleId>
              </a:tblPr>
              <a:tblGrid>
                <a:gridCol w="1170000">
                  <a:extLst>
                    <a:ext uri="{9D8B030D-6E8A-4147-A177-3AD203B41FA5}">
                      <a16:colId xmlns:a16="http://schemas.microsoft.com/office/drawing/2014/main" val="137364630"/>
                    </a:ext>
                  </a:extLst>
                </a:gridCol>
                <a:gridCol w="445905">
                  <a:extLst>
                    <a:ext uri="{9D8B030D-6E8A-4147-A177-3AD203B41FA5}">
                      <a16:colId xmlns:a16="http://schemas.microsoft.com/office/drawing/2014/main" val="3638951898"/>
                    </a:ext>
                  </a:extLst>
                </a:gridCol>
                <a:gridCol w="1152462">
                  <a:extLst>
                    <a:ext uri="{9D8B030D-6E8A-4147-A177-3AD203B41FA5}">
                      <a16:colId xmlns:a16="http://schemas.microsoft.com/office/drawing/2014/main" val="3897994639"/>
                    </a:ext>
                  </a:extLst>
                </a:gridCol>
                <a:gridCol w="1095192">
                  <a:extLst>
                    <a:ext uri="{9D8B030D-6E8A-4147-A177-3AD203B41FA5}">
                      <a16:colId xmlns:a16="http://schemas.microsoft.com/office/drawing/2014/main" val="4097331170"/>
                    </a:ext>
                  </a:extLst>
                </a:gridCol>
                <a:gridCol w="784042">
                  <a:extLst>
                    <a:ext uri="{9D8B030D-6E8A-4147-A177-3AD203B41FA5}">
                      <a16:colId xmlns:a16="http://schemas.microsoft.com/office/drawing/2014/main" val="1190504034"/>
                    </a:ext>
                  </a:extLst>
                </a:gridCol>
              </a:tblGrid>
              <a:tr h="420624">
                <a:tc>
                  <a:txBody>
                    <a:bodyPr/>
                    <a:lstStyle/>
                    <a:p>
                      <a:pPr marL="0" indent="0" algn="ctr"/>
                      <a:r>
                        <a:rPr lang="en-US" sz="800" b="1" dirty="0">
                          <a:solidFill>
                            <a:schemeClr val="tx1"/>
                          </a:solidFill>
                          <a:latin typeface="Red Hat Text" panose="020B0604020202020204" charset="0"/>
                          <a:ea typeface="Red Hat Text" panose="020B0604020202020204" charset="0"/>
                          <a:cs typeface="Red Hat Text" panose="020B0604020202020204" charset="0"/>
                        </a:rPr>
                        <a:t>Research</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Year</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Methods</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Databases</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b="1" dirty="0">
                          <a:solidFill>
                            <a:schemeClr val="tx1"/>
                          </a:solidFill>
                          <a:latin typeface="Red Hat Text" panose="020B0604020202020204" charset="0"/>
                          <a:ea typeface="Red Hat Text" panose="020B0604020202020204" charset="0"/>
                          <a:cs typeface="Red Hat Text" panose="020B0604020202020204" charset="0"/>
                        </a:rPr>
                        <a:t>Accuracy</a:t>
                      </a:r>
                    </a:p>
                  </a:txBody>
                  <a:tcPr marL="90396" marR="90396" marT="45198" marB="45198" anchor="ctr">
                    <a:gradFill>
                      <a:gsLst>
                        <a:gs pos="0">
                          <a:srgbClr val="00FAE0"/>
                        </a:gs>
                        <a:gs pos="100000">
                          <a:srgbClr val="ECEE7E"/>
                        </a:gs>
                      </a:gsLst>
                      <a:lin ang="16200000" scaled="1"/>
                    </a:gradFill>
                  </a:tcPr>
                </a:tc>
                <a:extLst>
                  <a:ext uri="{0D108BD9-81ED-4DB2-BD59-A6C34878D82A}">
                    <a16:rowId xmlns:a16="http://schemas.microsoft.com/office/drawing/2014/main" val="33679091"/>
                  </a:ext>
                </a:extLst>
              </a:tr>
              <a:tr h="420624">
                <a:tc>
                  <a:txBody>
                    <a:bodyPr/>
                    <a:lstStyle/>
                    <a:p>
                      <a:pPr algn="l"/>
                      <a:r>
                        <a:rPr lang="en-US" sz="800" b="1" dirty="0" err="1">
                          <a:solidFill>
                            <a:schemeClr val="tx1"/>
                          </a:solidFill>
                          <a:latin typeface="Montserrat" panose="00000500000000000000" pitchFamily="2" charset="0"/>
                        </a:rPr>
                        <a:t>S.Eríc</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4</a:t>
                      </a:r>
                    </a:p>
                  </a:txBody>
                  <a:tcPr marL="90396" marR="90396" marT="45198" marB="45198" anchor="ctr"/>
                </a:tc>
                <a:tc>
                  <a:txBody>
                    <a:bodyPr/>
                    <a:lstStyle/>
                    <a:p>
                      <a:pPr algn="ctr"/>
                      <a:r>
                        <a:rPr lang="en-US" sz="800" dirty="0">
                          <a:solidFill>
                            <a:schemeClr val="tx1"/>
                          </a:solidFill>
                          <a:latin typeface="Montserrat" panose="00000500000000000000" pitchFamily="2" charset="0"/>
                        </a:rPr>
                        <a:t>ANN, SVM, combine</a:t>
                      </a:r>
                    </a:p>
                  </a:txBody>
                  <a:tcPr marL="90396" marR="90396" marT="45198" marB="45198" anchor="ctr"/>
                </a:tc>
                <a:tc>
                  <a:txBody>
                    <a:bodyPr/>
                    <a:lstStyle/>
                    <a:p>
                      <a:pPr algn="ctr"/>
                      <a:r>
                        <a:rPr lang="en-US" sz="800" dirty="0">
                          <a:solidFill>
                            <a:schemeClr val="tx1"/>
                          </a:solidFill>
                          <a:latin typeface="Montserrat" panose="00000500000000000000" pitchFamily="2" charset="0"/>
                        </a:rPr>
                        <a:t>135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9%</a:t>
                      </a:r>
                    </a:p>
                  </a:txBody>
                  <a:tcPr marL="90396" marR="90396" marT="45198" marB="45198" anchor="ctr"/>
                </a:tc>
                <a:extLst>
                  <a:ext uri="{0D108BD9-81ED-4DB2-BD59-A6C34878D82A}">
                    <a16:rowId xmlns:a16="http://schemas.microsoft.com/office/drawing/2014/main" val="3984675570"/>
                  </a:ext>
                </a:extLst>
              </a:tr>
              <a:tr h="429768">
                <a:tc>
                  <a:txBody>
                    <a:bodyPr/>
                    <a:lstStyle/>
                    <a:p>
                      <a:pPr algn="l"/>
                      <a:r>
                        <a:rPr lang="en-US" sz="800" b="1" dirty="0" err="1">
                          <a:solidFill>
                            <a:schemeClr val="tx1"/>
                          </a:solidFill>
                          <a:latin typeface="Montserrat" panose="00000500000000000000" pitchFamily="2" charset="0"/>
                        </a:rPr>
                        <a:t>Khac</a:t>
                      </a:r>
                      <a:r>
                        <a:rPr lang="en-US" sz="800" b="1" dirty="0">
                          <a:solidFill>
                            <a:schemeClr val="tx1"/>
                          </a:solidFill>
                          <a:latin typeface="Montserrat" panose="00000500000000000000" pitchFamily="2" charset="0"/>
                        </a:rPr>
                        <a:t>-Minh Thai</a:t>
                      </a: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5</a:t>
                      </a:r>
                    </a:p>
                  </a:txBody>
                  <a:tcPr marL="90396" marR="90396" marT="45198" marB="45198" anchor="ctr"/>
                </a:tc>
                <a:tc>
                  <a:txBody>
                    <a:bodyPr/>
                    <a:lstStyle/>
                    <a:p>
                      <a:pPr algn="ctr"/>
                      <a:r>
                        <a:rPr lang="en-US" sz="800" dirty="0">
                          <a:solidFill>
                            <a:schemeClr val="tx1"/>
                          </a:solidFill>
                          <a:latin typeface="Montserrat" panose="00000500000000000000" pitchFamily="2" charset="0"/>
                        </a:rPr>
                        <a:t>Backpropagation neural network</a:t>
                      </a:r>
                    </a:p>
                  </a:txBody>
                  <a:tcPr marL="90396" marR="90396" marT="45198" marB="45198" anchor="ctr"/>
                </a:tc>
                <a:tc>
                  <a:txBody>
                    <a:bodyPr/>
                    <a:lstStyle/>
                    <a:p>
                      <a:pPr algn="ctr"/>
                      <a:r>
                        <a:rPr lang="en-US" sz="800" dirty="0">
                          <a:solidFill>
                            <a:schemeClr val="tx1"/>
                          </a:solidFill>
                          <a:latin typeface="Montserrat" panose="00000500000000000000" pitchFamily="2" charset="0"/>
                        </a:rPr>
                        <a:t>133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2%</a:t>
                      </a:r>
                    </a:p>
                  </a:txBody>
                  <a:tcPr marL="90396" marR="90396" marT="45198" marB="45198" anchor="ctr"/>
                </a:tc>
                <a:extLst>
                  <a:ext uri="{0D108BD9-81ED-4DB2-BD59-A6C34878D82A}">
                    <a16:rowId xmlns:a16="http://schemas.microsoft.com/office/drawing/2014/main" val="3275028717"/>
                  </a:ext>
                </a:extLst>
              </a:tr>
              <a:tr h="420624">
                <a:tc>
                  <a:txBody>
                    <a:bodyPr/>
                    <a:lstStyle/>
                    <a:p>
                      <a:pPr algn="l"/>
                      <a:r>
                        <a:rPr lang="en-US" sz="800" b="1" dirty="0" err="1">
                          <a:solidFill>
                            <a:schemeClr val="tx1"/>
                          </a:solidFill>
                          <a:latin typeface="Montserrat" panose="00000500000000000000" pitchFamily="2" charset="0"/>
                        </a:rPr>
                        <a:t>V.Prachayasittikul</a:t>
                      </a:r>
                      <a:endParaRPr lang="en-US" sz="800" b="1" dirty="0">
                        <a:solidFill>
                          <a:schemeClr val="tx1"/>
                        </a:solidFill>
                        <a:latin typeface="Montserrat" panose="00000500000000000000" pitchFamily="2" charset="0"/>
                      </a:endParaRP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5</a:t>
                      </a:r>
                    </a:p>
                  </a:txBody>
                  <a:tcPr marL="90396" marR="90396" marT="45198" marB="45198" anchor="ctr"/>
                </a:tc>
                <a:tc>
                  <a:txBody>
                    <a:bodyPr/>
                    <a:lstStyle/>
                    <a:p>
                      <a:pPr algn="ctr">
                        <a:lnSpc>
                          <a:spcPct val="107000"/>
                        </a:lnSpc>
                        <a:spcAft>
                          <a:spcPts val="800"/>
                        </a:spcAft>
                      </a:pPr>
                      <a:r>
                        <a:rPr lang="en-US" sz="800" dirty="0">
                          <a:solidFill>
                            <a:schemeClr val="tx1"/>
                          </a:solidFill>
                          <a:effectLst/>
                          <a:latin typeface="Montserrat" panose="00000500000000000000" pitchFamily="2" charset="0"/>
                        </a:rPr>
                        <a:t>DT, SVM, ANN</a:t>
                      </a:r>
                      <a:endParaRPr lang="en-US" sz="8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25522" marR="25522" marT="0" marB="0" anchor="ctr"/>
                </a:tc>
                <a:tc>
                  <a:txBody>
                    <a:bodyPr/>
                    <a:lstStyle/>
                    <a:p>
                      <a:pPr algn="ctr">
                        <a:lnSpc>
                          <a:spcPct val="107000"/>
                        </a:lnSpc>
                        <a:spcAft>
                          <a:spcPts val="800"/>
                        </a:spcAft>
                      </a:pPr>
                      <a:r>
                        <a:rPr lang="en-US" sz="800" dirty="0">
                          <a:solidFill>
                            <a:schemeClr val="tx1"/>
                          </a:solidFill>
                          <a:effectLst/>
                          <a:latin typeface="Montserrat" panose="00000500000000000000" pitchFamily="2" charset="0"/>
                        </a:rPr>
                        <a:t>2477 compounds</a:t>
                      </a:r>
                      <a:endParaRPr lang="en-US" sz="8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25522" marR="25522" marT="0" marB="0" anchor="ctr"/>
                </a:tc>
                <a:tc>
                  <a:txBody>
                    <a:bodyPr/>
                    <a:lstStyle/>
                    <a:p>
                      <a:pPr algn="ctr">
                        <a:lnSpc>
                          <a:spcPct val="107000"/>
                        </a:lnSpc>
                        <a:spcAft>
                          <a:spcPts val="800"/>
                        </a:spcAft>
                      </a:pPr>
                      <a:r>
                        <a:rPr lang="en-US" sz="800" dirty="0">
                          <a:solidFill>
                            <a:schemeClr val="tx1"/>
                          </a:solidFill>
                          <a:effectLst/>
                          <a:latin typeface="Montserrat" panose="00000500000000000000" pitchFamily="2" charset="0"/>
                        </a:rPr>
                        <a:t>87,4% (ANN)</a:t>
                      </a:r>
                      <a:endParaRPr lang="en-US" sz="8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25522" marR="25522" marT="0" marB="0" anchor="ctr"/>
                </a:tc>
                <a:extLst>
                  <a:ext uri="{0D108BD9-81ED-4DB2-BD59-A6C34878D82A}">
                    <a16:rowId xmlns:a16="http://schemas.microsoft.com/office/drawing/2014/main" val="1528378025"/>
                  </a:ext>
                </a:extLst>
              </a:tr>
              <a:tr h="420624">
                <a:tc>
                  <a:txBody>
                    <a:bodyPr/>
                    <a:lstStyle/>
                    <a:p>
                      <a:pPr algn="l"/>
                      <a:r>
                        <a:rPr lang="en-US" sz="800" b="1" dirty="0" err="1">
                          <a:solidFill>
                            <a:schemeClr val="tx1"/>
                          </a:solidFill>
                          <a:latin typeface="Montserrat" panose="00000500000000000000" pitchFamily="2" charset="0"/>
                        </a:rPr>
                        <a:t>M.Yang</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5</a:t>
                      </a:r>
                    </a:p>
                  </a:txBody>
                  <a:tcPr marL="90396" marR="90396" marT="45198" marB="45198" anchor="ctr"/>
                </a:tc>
                <a:tc>
                  <a:txBody>
                    <a:bodyPr/>
                    <a:lstStyle/>
                    <a:p>
                      <a:pPr algn="ctr"/>
                      <a:r>
                        <a:rPr lang="en-US" sz="800" dirty="0">
                          <a:solidFill>
                            <a:schemeClr val="tx1"/>
                          </a:solidFill>
                          <a:latin typeface="Montserrat" panose="00000500000000000000" pitchFamily="2" charset="0"/>
                        </a:rPr>
                        <a:t>18 models machine learning</a:t>
                      </a:r>
                    </a:p>
                  </a:txBody>
                  <a:tcPr marL="90396" marR="90396" marT="45198" marB="45198" anchor="ctr"/>
                </a:tc>
                <a:tc>
                  <a:txBody>
                    <a:bodyPr/>
                    <a:lstStyle/>
                    <a:p>
                      <a:pPr algn="ctr"/>
                      <a:r>
                        <a:rPr lang="en-US" sz="800" dirty="0">
                          <a:solidFill>
                            <a:schemeClr val="tx1"/>
                          </a:solidFill>
                          <a:latin typeface="Montserrat" panose="00000500000000000000" pitchFamily="2" charset="0"/>
                        </a:rPr>
                        <a:t>2428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77.4-79.9%</a:t>
                      </a:r>
                    </a:p>
                  </a:txBody>
                  <a:tcPr marL="90396" marR="90396" marT="45198" marB="45198" anchor="ctr"/>
                </a:tc>
                <a:extLst>
                  <a:ext uri="{0D108BD9-81ED-4DB2-BD59-A6C34878D82A}">
                    <a16:rowId xmlns:a16="http://schemas.microsoft.com/office/drawing/2014/main" val="1712602861"/>
                  </a:ext>
                </a:extLst>
              </a:tr>
              <a:tr h="1271016">
                <a:tc>
                  <a:txBody>
                    <a:bodyPr/>
                    <a:lstStyle/>
                    <a:p>
                      <a:pPr algn="l"/>
                      <a:r>
                        <a:rPr lang="en-US" sz="800" b="1" dirty="0" err="1">
                          <a:solidFill>
                            <a:schemeClr val="tx1"/>
                          </a:solidFill>
                          <a:latin typeface="Montserrat" panose="00000500000000000000" pitchFamily="2" charset="0"/>
                        </a:rPr>
                        <a:t>Khac</a:t>
                      </a:r>
                      <a:r>
                        <a:rPr lang="en-US" sz="800" b="1" dirty="0">
                          <a:solidFill>
                            <a:schemeClr val="tx1"/>
                          </a:solidFill>
                          <a:latin typeface="Montserrat" panose="00000500000000000000" pitchFamily="2" charset="0"/>
                        </a:rPr>
                        <a:t>-Minh Thai</a:t>
                      </a:r>
                    </a:p>
                    <a:p>
                      <a:pPr algn="l"/>
                      <a:r>
                        <a:rPr lang="en-US" sz="800" b="1" dirty="0">
                          <a:solidFill>
                            <a:schemeClr val="tx1"/>
                          </a:solidFill>
                          <a:latin typeface="Montserrat" panose="00000500000000000000" pitchFamily="2" charset="0"/>
                        </a:rPr>
                        <a:t>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6</a:t>
                      </a:r>
                    </a:p>
                  </a:txBody>
                  <a:tcPr marL="90396" marR="90396" marT="45198" marB="45198" anchor="ctr"/>
                </a:tc>
                <a:tc>
                  <a:txBody>
                    <a:bodyPr/>
                    <a:lstStyle/>
                    <a:p>
                      <a:pPr algn="ctr"/>
                      <a:r>
                        <a:rPr lang="en-US" sz="800" dirty="0">
                          <a:solidFill>
                            <a:schemeClr val="tx1"/>
                          </a:solidFill>
                          <a:latin typeface="Montserrat" panose="00000500000000000000" pitchFamily="2" charset="0"/>
                        </a:rPr>
                        <a:t>BPNN, C5.0, C&amp;R Tree, QUEST, CHAID, Logistic Regression, Bayesian Network, Discriminant Analysis, SVM, combine</a:t>
                      </a:r>
                    </a:p>
                  </a:txBody>
                  <a:tcPr marL="90396" marR="90396" marT="45198" marB="45198" anchor="ctr"/>
                </a:tc>
                <a:tc>
                  <a:txBody>
                    <a:bodyPr/>
                    <a:lstStyle/>
                    <a:p>
                      <a:pPr algn="ctr"/>
                      <a:r>
                        <a:rPr lang="en-US" sz="800" dirty="0">
                          <a:solidFill>
                            <a:schemeClr val="tx1"/>
                          </a:solidFill>
                          <a:latin typeface="Montserrat" panose="00000500000000000000" pitchFamily="2" charset="0"/>
                        </a:rPr>
                        <a:t>2131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92%</a:t>
                      </a:r>
                    </a:p>
                    <a:p>
                      <a:pPr algn="ctr"/>
                      <a:r>
                        <a:rPr lang="en-US" sz="800" dirty="0">
                          <a:solidFill>
                            <a:schemeClr val="tx1"/>
                          </a:solidFill>
                          <a:latin typeface="Montserrat" panose="00000500000000000000" pitchFamily="2" charset="0"/>
                        </a:rPr>
                        <a:t>(validation set)</a:t>
                      </a:r>
                    </a:p>
                    <a:p>
                      <a:pPr algn="ctr"/>
                      <a:r>
                        <a:rPr lang="en-US" sz="800" dirty="0">
                          <a:solidFill>
                            <a:schemeClr val="tx1"/>
                          </a:solidFill>
                          <a:latin typeface="Montserrat" panose="00000500000000000000" pitchFamily="2" charset="0"/>
                        </a:rPr>
                        <a:t>100%</a:t>
                      </a:r>
                    </a:p>
                    <a:p>
                      <a:pPr algn="ctr"/>
                      <a:r>
                        <a:rPr lang="en-US" sz="800" dirty="0">
                          <a:solidFill>
                            <a:schemeClr val="tx1"/>
                          </a:solidFill>
                          <a:latin typeface="Montserrat" panose="00000500000000000000" pitchFamily="2" charset="0"/>
                        </a:rPr>
                        <a:t>(test set)</a:t>
                      </a:r>
                    </a:p>
                  </a:txBody>
                  <a:tcPr marL="90396" marR="90396" marT="45198" marB="45198" anchor="ctr"/>
                </a:tc>
                <a:extLst>
                  <a:ext uri="{0D108BD9-81ED-4DB2-BD59-A6C34878D82A}">
                    <a16:rowId xmlns:a16="http://schemas.microsoft.com/office/drawing/2014/main" val="116157646"/>
                  </a:ext>
                </a:extLst>
              </a:tr>
              <a:tr h="429768">
                <a:tc>
                  <a:txBody>
                    <a:bodyPr/>
                    <a:lstStyle/>
                    <a:p>
                      <a:pPr algn="l"/>
                      <a:r>
                        <a:rPr lang="en-US" sz="800" b="1" dirty="0" err="1">
                          <a:solidFill>
                            <a:schemeClr val="tx1"/>
                          </a:solidFill>
                          <a:latin typeface="Montserrat" panose="00000500000000000000" pitchFamily="2" charset="0"/>
                        </a:rPr>
                        <a:t>VK.Hinge</a:t>
                      </a:r>
                      <a:r>
                        <a:rPr lang="en-US" sz="800" b="1" dirty="0">
                          <a:solidFill>
                            <a:schemeClr val="tx1"/>
                          </a:solidFill>
                          <a:latin typeface="Montserrat" panose="00000500000000000000" pitchFamily="2" charset="0"/>
                        </a:rPr>
                        <a:t> et al</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19</a:t>
                      </a:r>
                    </a:p>
                  </a:txBody>
                  <a:tcPr marL="90396" marR="90396" marT="45198" marB="45198" anchor="ctr"/>
                </a:tc>
                <a:tc>
                  <a:txBody>
                    <a:bodyPr/>
                    <a:lstStyle/>
                    <a:p>
                      <a:pPr algn="ctr"/>
                      <a:r>
                        <a:rPr lang="en-US" sz="800" dirty="0">
                          <a:solidFill>
                            <a:schemeClr val="tx1"/>
                          </a:solidFill>
                          <a:latin typeface="Montserrat" panose="00000500000000000000" pitchFamily="2" charset="0"/>
                        </a:rPr>
                        <a:t>GBM, GLM, SVM, </a:t>
                      </a:r>
                      <a:r>
                        <a:rPr lang="en-US" sz="800" dirty="0" err="1">
                          <a:solidFill>
                            <a:schemeClr val="tx1"/>
                          </a:solidFill>
                          <a:latin typeface="Montserrat" panose="00000500000000000000" pitchFamily="2" charset="0"/>
                        </a:rPr>
                        <a:t>kNN</a:t>
                      </a:r>
                      <a:endParaRPr lang="en-US" sz="800" dirty="0">
                        <a:solidFill>
                          <a:schemeClr val="tx1"/>
                        </a:solidFill>
                        <a:latin typeface="Montserrat" panose="00000500000000000000" pitchFamily="2" charset="0"/>
                      </a:endParaRPr>
                    </a:p>
                  </a:txBody>
                  <a:tcPr marL="90396" marR="90396" marT="45198" marB="45198" anchor="ctr"/>
                </a:tc>
                <a:tc>
                  <a:txBody>
                    <a:bodyPr/>
                    <a:lstStyle/>
                    <a:p>
                      <a:pPr algn="ctr"/>
                      <a:r>
                        <a:rPr lang="en-US" sz="800" dirty="0">
                          <a:solidFill>
                            <a:schemeClr val="tx1"/>
                          </a:solidFill>
                          <a:latin typeface="Montserrat" panose="00000500000000000000" pitchFamily="2" charset="0"/>
                        </a:rPr>
                        <a:t>1274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87.1-96.9%</a:t>
                      </a:r>
                    </a:p>
                    <a:p>
                      <a:pPr algn="ctr"/>
                      <a:r>
                        <a:rPr lang="en-US" sz="800" dirty="0">
                          <a:solidFill>
                            <a:schemeClr val="tx1"/>
                          </a:solidFill>
                          <a:latin typeface="Montserrat" panose="00000500000000000000" pitchFamily="2" charset="0"/>
                        </a:rPr>
                        <a:t>(SVM)</a:t>
                      </a:r>
                    </a:p>
                  </a:txBody>
                  <a:tcPr marL="90396" marR="90396" marT="45198" marB="45198" anchor="ctr"/>
                </a:tc>
                <a:extLst>
                  <a:ext uri="{0D108BD9-81ED-4DB2-BD59-A6C34878D82A}">
                    <a16:rowId xmlns:a16="http://schemas.microsoft.com/office/drawing/2014/main" val="3313086190"/>
                  </a:ext>
                </a:extLst>
              </a:tr>
              <a:tr h="420624">
                <a:tc>
                  <a:txBody>
                    <a:bodyPr/>
                    <a:lstStyle/>
                    <a:p>
                      <a:pPr algn="l"/>
                      <a:r>
                        <a:rPr lang="en-US" sz="800" b="1" dirty="0">
                          <a:solidFill>
                            <a:schemeClr val="tx1"/>
                          </a:solidFill>
                          <a:latin typeface="Montserrat" panose="00000500000000000000" pitchFamily="2" charset="0"/>
                        </a:rPr>
                        <a:t>This research</a:t>
                      </a:r>
                    </a:p>
                  </a:txBody>
                  <a:tcPr marL="90396" marR="90396" marT="45198" marB="45198" anchor="ctr">
                    <a:gradFill>
                      <a:gsLst>
                        <a:gs pos="0">
                          <a:srgbClr val="00FAE0"/>
                        </a:gs>
                        <a:gs pos="100000">
                          <a:srgbClr val="ECEE7E"/>
                        </a:gs>
                      </a:gsLst>
                      <a:lin ang="16200000" scaled="1"/>
                    </a:gradFill>
                  </a:tcPr>
                </a:tc>
                <a:tc>
                  <a:txBody>
                    <a:bodyPr/>
                    <a:lstStyle/>
                    <a:p>
                      <a:pPr algn="ctr"/>
                      <a:r>
                        <a:rPr lang="en-US" sz="800" dirty="0">
                          <a:solidFill>
                            <a:schemeClr val="tx1"/>
                          </a:solidFill>
                          <a:latin typeface="Montserrat" panose="00000500000000000000" pitchFamily="2" charset="0"/>
                        </a:rPr>
                        <a:t>2022</a:t>
                      </a:r>
                    </a:p>
                  </a:txBody>
                  <a:tcPr marL="90396" marR="90396" marT="45198" marB="45198" anchor="ctr"/>
                </a:tc>
                <a:tc>
                  <a:txBody>
                    <a:bodyPr/>
                    <a:lstStyle/>
                    <a:p>
                      <a:pPr algn="ctr"/>
                      <a:r>
                        <a:rPr lang="en-US" sz="800" dirty="0">
                          <a:solidFill>
                            <a:schemeClr val="tx1"/>
                          </a:solidFill>
                          <a:latin typeface="Montserrat" panose="00000500000000000000" pitchFamily="2" charset="0"/>
                        </a:rPr>
                        <a:t>CNN</a:t>
                      </a:r>
                    </a:p>
                  </a:txBody>
                  <a:tcPr marL="90396" marR="90396" marT="45198" marB="45198" anchor="ctr"/>
                </a:tc>
                <a:tc>
                  <a:txBody>
                    <a:bodyPr/>
                    <a:lstStyle/>
                    <a:p>
                      <a:pPr algn="ctr"/>
                      <a:r>
                        <a:rPr lang="en-US" sz="800" dirty="0">
                          <a:solidFill>
                            <a:schemeClr val="tx1"/>
                          </a:solidFill>
                          <a:latin typeface="Montserrat" panose="00000500000000000000" pitchFamily="2" charset="0"/>
                        </a:rPr>
                        <a:t>1404 compounds</a:t>
                      </a:r>
                    </a:p>
                  </a:txBody>
                  <a:tcPr marL="90396" marR="90396" marT="45198" marB="45198" anchor="ctr"/>
                </a:tc>
                <a:tc>
                  <a:txBody>
                    <a:bodyPr/>
                    <a:lstStyle/>
                    <a:p>
                      <a:pPr algn="ctr"/>
                      <a:r>
                        <a:rPr lang="en-US" sz="800" dirty="0">
                          <a:solidFill>
                            <a:schemeClr val="tx1"/>
                          </a:solidFill>
                          <a:latin typeface="Montserrat" panose="00000500000000000000" pitchFamily="2" charset="0"/>
                        </a:rPr>
                        <a:t>-</a:t>
                      </a:r>
                    </a:p>
                  </a:txBody>
                  <a:tcPr marL="90396" marR="90396" marT="45198" marB="45198" anchor="ctr"/>
                </a:tc>
                <a:extLst>
                  <a:ext uri="{0D108BD9-81ED-4DB2-BD59-A6C34878D82A}">
                    <a16:rowId xmlns:a16="http://schemas.microsoft.com/office/drawing/2014/main" val="2380121006"/>
                  </a:ext>
                </a:extLst>
              </a:tr>
            </a:tbl>
          </a:graphicData>
        </a:graphic>
      </p:graphicFrame>
    </p:spTree>
    <p:extLst>
      <p:ext uri="{BB962C8B-B14F-4D97-AF65-F5344CB8AC3E}">
        <p14:creationId xmlns:p14="http://schemas.microsoft.com/office/powerpoint/2010/main" val="33651539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398583" y="242352"/>
            <a:ext cx="8792307" cy="717769"/>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lassification model of P-</a:t>
            </a:r>
            <a:r>
              <a:rPr lang="en-US" dirty="0" err="1"/>
              <a:t>gp</a:t>
            </a:r>
            <a:r>
              <a:rPr lang="en-US" dirty="0"/>
              <a:t> inhibitors</a:t>
            </a:r>
            <a:endParaRPr dirty="0"/>
          </a:p>
        </p:txBody>
      </p:sp>
      <p:graphicFrame>
        <p:nvGraphicFramePr>
          <p:cNvPr id="15" name="Chart 14">
            <a:extLst>
              <a:ext uri="{FF2B5EF4-FFF2-40B4-BE49-F238E27FC236}">
                <a16:creationId xmlns:a16="http://schemas.microsoft.com/office/drawing/2014/main" id="{832683D4-16C9-973E-B221-8771C229B138}"/>
              </a:ext>
            </a:extLst>
          </p:cNvPr>
          <p:cNvGraphicFramePr>
            <a:graphicFrameLocks/>
          </p:cNvGraphicFramePr>
          <p:nvPr>
            <p:extLst>
              <p:ext uri="{D42A27DB-BD31-4B8C-83A1-F6EECF244321}">
                <p14:modId xmlns:p14="http://schemas.microsoft.com/office/powerpoint/2010/main" val="407772602"/>
              </p:ext>
            </p:extLst>
          </p:nvPr>
        </p:nvGraphicFramePr>
        <p:xfrm>
          <a:off x="398583" y="950422"/>
          <a:ext cx="1800511" cy="209571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6" name="Object 15">
            <a:extLst>
              <a:ext uri="{FF2B5EF4-FFF2-40B4-BE49-F238E27FC236}">
                <a16:creationId xmlns:a16="http://schemas.microsoft.com/office/drawing/2014/main" id="{143307B3-8479-AAD0-0647-7FD100B86C54}"/>
              </a:ext>
            </a:extLst>
          </p:cNvPr>
          <p:cNvGraphicFramePr>
            <a:graphicFrameLocks noChangeAspect="1"/>
          </p:cNvGraphicFramePr>
          <p:nvPr>
            <p:extLst>
              <p:ext uri="{D42A27DB-BD31-4B8C-83A1-F6EECF244321}">
                <p14:modId xmlns:p14="http://schemas.microsoft.com/office/powerpoint/2010/main" val="2462165123"/>
              </p:ext>
            </p:extLst>
          </p:nvPr>
        </p:nvGraphicFramePr>
        <p:xfrm>
          <a:off x="398583" y="3036441"/>
          <a:ext cx="818650" cy="775092"/>
        </p:xfrm>
        <a:graphic>
          <a:graphicData uri="http://schemas.openxmlformats.org/presentationml/2006/ole">
            <mc:AlternateContent xmlns:mc="http://schemas.openxmlformats.org/markup-compatibility/2006">
              <mc:Choice xmlns:v="urn:schemas-microsoft-com:vml" Requires="v">
                <p:oleObj name="CS ChemDraw Drawing" r:id="rId4" imgW="2177973" imgH="2062090" progId="ChemDraw.Document.6.0">
                  <p:embed/>
                </p:oleObj>
              </mc:Choice>
              <mc:Fallback>
                <p:oleObj name="CS ChemDraw Drawing" r:id="rId4" imgW="2177973" imgH="2062090" progId="ChemDraw.Document.6.0">
                  <p:embed/>
                  <p:pic>
                    <p:nvPicPr>
                      <p:cNvPr id="3" name="Object 2">
                        <a:extLst>
                          <a:ext uri="{FF2B5EF4-FFF2-40B4-BE49-F238E27FC236}">
                            <a16:creationId xmlns:a16="http://schemas.microsoft.com/office/drawing/2014/main" id="{77FB8503-9EEF-16D5-7004-3E6C77F4FC11}"/>
                          </a:ext>
                        </a:extLst>
                      </p:cNvPr>
                      <p:cNvPicPr/>
                      <p:nvPr/>
                    </p:nvPicPr>
                    <p:blipFill>
                      <a:blip r:embed="rId5"/>
                      <a:stretch>
                        <a:fillRect/>
                      </a:stretch>
                    </p:blipFill>
                    <p:spPr>
                      <a:xfrm>
                        <a:off x="398583" y="3036441"/>
                        <a:ext cx="818650" cy="77509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9FBC35E-78B7-E5FE-9CF0-D66BB67F468E}"/>
              </a:ext>
            </a:extLst>
          </p:cNvPr>
          <p:cNvGraphicFramePr>
            <a:graphicFrameLocks noChangeAspect="1"/>
          </p:cNvGraphicFramePr>
          <p:nvPr>
            <p:extLst>
              <p:ext uri="{D42A27DB-BD31-4B8C-83A1-F6EECF244321}">
                <p14:modId xmlns:p14="http://schemas.microsoft.com/office/powerpoint/2010/main" val="3915234555"/>
              </p:ext>
            </p:extLst>
          </p:nvPr>
        </p:nvGraphicFramePr>
        <p:xfrm>
          <a:off x="475677" y="3840362"/>
          <a:ext cx="664462" cy="1060786"/>
        </p:xfrm>
        <a:graphic>
          <a:graphicData uri="http://schemas.openxmlformats.org/presentationml/2006/ole">
            <mc:AlternateContent xmlns:mc="http://schemas.openxmlformats.org/markup-compatibility/2006">
              <mc:Choice xmlns:v="urn:schemas-microsoft-com:vml" Requires="v">
                <p:oleObj name="CS ChemDraw Drawing" r:id="rId6" imgW="1793500" imgH="2863730" progId="ChemDraw.Document.6.0">
                  <p:embed/>
                </p:oleObj>
              </mc:Choice>
              <mc:Fallback>
                <p:oleObj name="CS ChemDraw Drawing" r:id="rId6" imgW="1793500" imgH="2863730" progId="ChemDraw.Document.6.0">
                  <p:embed/>
                  <p:pic>
                    <p:nvPicPr>
                      <p:cNvPr id="5" name="Object 4">
                        <a:extLst>
                          <a:ext uri="{FF2B5EF4-FFF2-40B4-BE49-F238E27FC236}">
                            <a16:creationId xmlns:a16="http://schemas.microsoft.com/office/drawing/2014/main" id="{199E93C2-2C31-8724-1223-F55E4E1DD4CB}"/>
                          </a:ext>
                        </a:extLst>
                      </p:cNvPr>
                      <p:cNvPicPr/>
                      <p:nvPr/>
                    </p:nvPicPr>
                    <p:blipFill>
                      <a:blip r:embed="rId7"/>
                      <a:stretch>
                        <a:fillRect/>
                      </a:stretch>
                    </p:blipFill>
                    <p:spPr>
                      <a:xfrm>
                        <a:off x="475677" y="3840362"/>
                        <a:ext cx="664462" cy="1060786"/>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AD01C9E-3F22-E612-DF68-2918A8645DC3}"/>
              </a:ext>
            </a:extLst>
          </p:cNvPr>
          <p:cNvGraphicFramePr>
            <a:graphicFrameLocks noChangeAspect="1"/>
          </p:cNvGraphicFramePr>
          <p:nvPr>
            <p:extLst>
              <p:ext uri="{D42A27DB-BD31-4B8C-83A1-F6EECF244321}">
                <p14:modId xmlns:p14="http://schemas.microsoft.com/office/powerpoint/2010/main" val="1585915203"/>
              </p:ext>
            </p:extLst>
          </p:nvPr>
        </p:nvGraphicFramePr>
        <p:xfrm>
          <a:off x="1319741" y="3184264"/>
          <a:ext cx="1166202" cy="566051"/>
        </p:xfrm>
        <a:graphic>
          <a:graphicData uri="http://schemas.openxmlformats.org/presentationml/2006/ole">
            <mc:AlternateContent xmlns:mc="http://schemas.openxmlformats.org/markup-compatibility/2006">
              <mc:Choice xmlns:v="urn:schemas-microsoft-com:vml" Requires="v">
                <p:oleObj name="CS ChemDraw Drawing" r:id="rId8" imgW="2442937" imgH="1185404" progId="ChemDraw.Document.6.0">
                  <p:embed/>
                </p:oleObj>
              </mc:Choice>
              <mc:Fallback>
                <p:oleObj name="CS ChemDraw Drawing" r:id="rId8" imgW="2442937" imgH="1185404" progId="ChemDraw.Document.6.0">
                  <p:embed/>
                  <p:pic>
                    <p:nvPicPr>
                      <p:cNvPr id="6" name="Object 5">
                        <a:extLst>
                          <a:ext uri="{FF2B5EF4-FFF2-40B4-BE49-F238E27FC236}">
                            <a16:creationId xmlns:a16="http://schemas.microsoft.com/office/drawing/2014/main" id="{AB4F4444-E27F-25E4-BB4C-6694801F1683}"/>
                          </a:ext>
                        </a:extLst>
                      </p:cNvPr>
                      <p:cNvPicPr/>
                      <p:nvPr/>
                    </p:nvPicPr>
                    <p:blipFill>
                      <a:blip r:embed="rId9"/>
                      <a:stretch>
                        <a:fillRect/>
                      </a:stretch>
                    </p:blipFill>
                    <p:spPr>
                      <a:xfrm>
                        <a:off x="1319741" y="3184264"/>
                        <a:ext cx="1166202" cy="566051"/>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8BB0C34-1B4D-A5FD-29A8-1B7948A34018}"/>
              </a:ext>
            </a:extLst>
          </p:cNvPr>
          <p:cNvGraphicFramePr>
            <a:graphicFrameLocks noChangeAspect="1"/>
          </p:cNvGraphicFramePr>
          <p:nvPr>
            <p:extLst>
              <p:ext uri="{D42A27DB-BD31-4B8C-83A1-F6EECF244321}">
                <p14:modId xmlns:p14="http://schemas.microsoft.com/office/powerpoint/2010/main" val="1306439843"/>
              </p:ext>
            </p:extLst>
          </p:nvPr>
        </p:nvGraphicFramePr>
        <p:xfrm>
          <a:off x="1430784" y="3840362"/>
          <a:ext cx="994879" cy="958481"/>
        </p:xfrm>
        <a:graphic>
          <a:graphicData uri="http://schemas.openxmlformats.org/presentationml/2006/ole">
            <mc:AlternateContent xmlns:mc="http://schemas.openxmlformats.org/markup-compatibility/2006">
              <mc:Choice xmlns:v="urn:schemas-microsoft-com:vml" Requires="v">
                <p:oleObj name="CS ChemDraw Drawing" r:id="rId10" imgW="2473558" imgH="2383599" progId="ChemDraw.Document.6.0">
                  <p:embed/>
                </p:oleObj>
              </mc:Choice>
              <mc:Fallback>
                <p:oleObj name="CS ChemDraw Drawing" r:id="rId10" imgW="2473558" imgH="2383599" progId="ChemDraw.Document.6.0">
                  <p:embed/>
                  <p:pic>
                    <p:nvPicPr>
                      <p:cNvPr id="7" name="Object 6">
                        <a:extLst>
                          <a:ext uri="{FF2B5EF4-FFF2-40B4-BE49-F238E27FC236}">
                            <a16:creationId xmlns:a16="http://schemas.microsoft.com/office/drawing/2014/main" id="{B04B1712-CCD6-72D3-542E-36ADE9C33522}"/>
                          </a:ext>
                        </a:extLst>
                      </p:cNvPr>
                      <p:cNvPicPr/>
                      <p:nvPr/>
                    </p:nvPicPr>
                    <p:blipFill>
                      <a:blip r:embed="rId11"/>
                      <a:stretch>
                        <a:fillRect/>
                      </a:stretch>
                    </p:blipFill>
                    <p:spPr>
                      <a:xfrm>
                        <a:off x="1430784" y="3840362"/>
                        <a:ext cx="994879" cy="958481"/>
                      </a:xfrm>
                      <a:prstGeom prst="rect">
                        <a:avLst/>
                      </a:prstGeom>
                    </p:spPr>
                  </p:pic>
                </p:oleObj>
              </mc:Fallback>
            </mc:AlternateContent>
          </a:graphicData>
        </a:graphic>
      </p:graphicFrame>
      <p:sp>
        <p:nvSpPr>
          <p:cNvPr id="27" name="Content Placeholder 3">
            <a:extLst>
              <a:ext uri="{FF2B5EF4-FFF2-40B4-BE49-F238E27FC236}">
                <a16:creationId xmlns:a16="http://schemas.microsoft.com/office/drawing/2014/main" id="{105EAAE5-EB4E-855A-7254-24C14C27A14B}"/>
              </a:ext>
            </a:extLst>
          </p:cNvPr>
          <p:cNvSpPr txBox="1">
            <a:spLocks/>
          </p:cNvSpPr>
          <p:nvPr/>
        </p:nvSpPr>
        <p:spPr>
          <a:xfrm>
            <a:off x="785486" y="4632651"/>
            <a:ext cx="1413608" cy="510849"/>
          </a:xfrm>
          <a:prstGeom prst="rect">
            <a:avLst/>
          </a:prstGeom>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1200" b="1" dirty="0">
                <a:latin typeface="Montserrat" panose="00000500000000000000" pitchFamily="2" charset="0"/>
              </a:rPr>
              <a:t>200x200 pixels</a:t>
            </a:r>
          </a:p>
        </p:txBody>
      </p:sp>
      <p:graphicFrame>
        <p:nvGraphicFramePr>
          <p:cNvPr id="2" name="Google Shape;20572;p55">
            <a:extLst>
              <a:ext uri="{FF2B5EF4-FFF2-40B4-BE49-F238E27FC236}">
                <a16:creationId xmlns:a16="http://schemas.microsoft.com/office/drawing/2014/main" id="{46AB0CE2-A80E-7265-2E90-7013D406D89C}"/>
              </a:ext>
            </a:extLst>
          </p:cNvPr>
          <p:cNvGraphicFramePr/>
          <p:nvPr>
            <p:extLst>
              <p:ext uri="{D42A27DB-BD31-4B8C-83A1-F6EECF244321}">
                <p14:modId xmlns:p14="http://schemas.microsoft.com/office/powerpoint/2010/main" val="1968574404"/>
              </p:ext>
            </p:extLst>
          </p:nvPr>
        </p:nvGraphicFramePr>
        <p:xfrm>
          <a:off x="2551061" y="958703"/>
          <a:ext cx="4765025" cy="1112460"/>
        </p:xfrm>
        <a:graphic>
          <a:graphicData uri="http://schemas.openxmlformats.org/drawingml/2006/table">
            <a:tbl>
              <a:tblPr>
                <a:noFill/>
                <a:tableStyleId>{986DE1C0-060F-4F6B-9053-BA9E90C37D1E}</a:tableStyleId>
              </a:tblPr>
              <a:tblGrid>
                <a:gridCol w="1138338">
                  <a:extLst>
                    <a:ext uri="{9D8B030D-6E8A-4147-A177-3AD203B41FA5}">
                      <a16:colId xmlns:a16="http://schemas.microsoft.com/office/drawing/2014/main" val="20001"/>
                    </a:ext>
                  </a:extLst>
                </a:gridCol>
                <a:gridCol w="869010">
                  <a:extLst>
                    <a:ext uri="{9D8B030D-6E8A-4147-A177-3AD203B41FA5}">
                      <a16:colId xmlns:a16="http://schemas.microsoft.com/office/drawing/2014/main" val="20002"/>
                    </a:ext>
                  </a:extLst>
                </a:gridCol>
                <a:gridCol w="788893">
                  <a:extLst>
                    <a:ext uri="{9D8B030D-6E8A-4147-A177-3AD203B41FA5}">
                      <a16:colId xmlns:a16="http://schemas.microsoft.com/office/drawing/2014/main" val="20003"/>
                    </a:ext>
                  </a:extLst>
                </a:gridCol>
                <a:gridCol w="932081">
                  <a:extLst>
                    <a:ext uri="{9D8B030D-6E8A-4147-A177-3AD203B41FA5}">
                      <a16:colId xmlns:a16="http://schemas.microsoft.com/office/drawing/2014/main" val="20004"/>
                    </a:ext>
                  </a:extLst>
                </a:gridCol>
                <a:gridCol w="1036703">
                  <a:extLst>
                    <a:ext uri="{9D8B030D-6E8A-4147-A177-3AD203B41FA5}">
                      <a16:colId xmlns:a16="http://schemas.microsoft.com/office/drawing/2014/main" val="20005"/>
                    </a:ext>
                  </a:extLst>
                </a:gridCol>
              </a:tblGrid>
              <a:tr h="268084">
                <a:tc gridSpan="5">
                  <a:txBody>
                    <a:bodyPr/>
                    <a:lstStyle/>
                    <a:p>
                      <a:pPr marL="0" lvl="0" indent="0" algn="ctr" rtl="0">
                        <a:spcBef>
                          <a:spcPts val="0"/>
                        </a:spcBef>
                        <a:spcAft>
                          <a:spcPts val="0"/>
                        </a:spcAft>
                        <a:buNone/>
                      </a:pPr>
                      <a:r>
                        <a:rPr lang="en-US" sz="1600" b="1" dirty="0">
                          <a:solidFill>
                            <a:schemeClr val="dk1"/>
                          </a:solidFill>
                          <a:latin typeface="Red Hat Text"/>
                          <a:ea typeface="Red Hat Text"/>
                          <a:cs typeface="Red Hat Text"/>
                          <a:sym typeface="Red Hat Text"/>
                        </a:rPr>
                        <a:t>Optimization algorithm and hyperparameters</a:t>
                      </a:r>
                      <a:endParaRPr sz="16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hMerge="1">
                  <a:txBody>
                    <a:bodyPr/>
                    <a:lstStyle/>
                    <a:p>
                      <a:pPr marL="0" lvl="0" indent="0" algn="ctr" rtl="0">
                        <a:spcBef>
                          <a:spcPts val="0"/>
                        </a:spcBef>
                        <a:spcAft>
                          <a:spcPts val="0"/>
                        </a:spcAft>
                        <a:buNone/>
                      </a:pPr>
                      <a:r>
                        <a:rPr lang="en" sz="2000" b="1" dirty="0">
                          <a:solidFill>
                            <a:schemeClr val="dk1"/>
                          </a:solidFill>
                          <a:latin typeface="Red Hat Text"/>
                          <a:ea typeface="Red Hat Text"/>
                          <a:cs typeface="Red Hat Text"/>
                          <a:sym typeface="Red Hat Text"/>
                        </a:rPr>
                        <a:t>Tue</a:t>
                      </a:r>
                      <a:endParaRPr sz="20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hMerge="1">
                  <a:txBody>
                    <a:bodyPr/>
                    <a:lstStyle/>
                    <a:p>
                      <a:pPr marL="0" lvl="0" indent="0" algn="ctr" rtl="0">
                        <a:spcBef>
                          <a:spcPts val="0"/>
                        </a:spcBef>
                        <a:spcAft>
                          <a:spcPts val="0"/>
                        </a:spcAft>
                        <a:buNone/>
                      </a:pPr>
                      <a:r>
                        <a:rPr lang="en" sz="2000" b="1" dirty="0">
                          <a:solidFill>
                            <a:schemeClr val="dk1"/>
                          </a:solidFill>
                          <a:latin typeface="Red Hat Text"/>
                          <a:ea typeface="Red Hat Text"/>
                          <a:cs typeface="Red Hat Text"/>
                          <a:sym typeface="Red Hat Text"/>
                        </a:rPr>
                        <a:t>Wed</a:t>
                      </a:r>
                      <a:endParaRPr sz="20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hMerge="1">
                  <a:txBody>
                    <a:bodyPr/>
                    <a:lstStyle/>
                    <a:p>
                      <a:pPr marL="0" lvl="0" indent="0" algn="ctr" rtl="0">
                        <a:spcBef>
                          <a:spcPts val="0"/>
                        </a:spcBef>
                        <a:spcAft>
                          <a:spcPts val="0"/>
                        </a:spcAft>
                        <a:buNone/>
                      </a:pPr>
                      <a:r>
                        <a:rPr lang="en" sz="2000" b="1" dirty="0">
                          <a:solidFill>
                            <a:schemeClr val="dk1"/>
                          </a:solidFill>
                          <a:latin typeface="Red Hat Text"/>
                          <a:ea typeface="Red Hat Text"/>
                          <a:cs typeface="Red Hat Text"/>
                          <a:sym typeface="Red Hat Text"/>
                        </a:rPr>
                        <a:t>Thu</a:t>
                      </a:r>
                      <a:endParaRPr sz="20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hMerge="1">
                  <a:txBody>
                    <a:bodyPr/>
                    <a:lstStyle/>
                    <a:p>
                      <a:pPr marL="0" lvl="0" indent="0" algn="ctr" rtl="0">
                        <a:spcBef>
                          <a:spcPts val="0"/>
                        </a:spcBef>
                        <a:spcAft>
                          <a:spcPts val="0"/>
                        </a:spcAft>
                        <a:buNone/>
                      </a:pPr>
                      <a:r>
                        <a:rPr lang="en" sz="2000" b="1" dirty="0">
                          <a:solidFill>
                            <a:schemeClr val="dk1"/>
                          </a:solidFill>
                          <a:latin typeface="Red Hat Text"/>
                          <a:ea typeface="Red Hat Text"/>
                          <a:cs typeface="Red Hat Text"/>
                          <a:sym typeface="Red Hat Text"/>
                        </a:rPr>
                        <a:t>Fri</a:t>
                      </a:r>
                      <a:endParaRPr sz="20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extLst>
                  <a:ext uri="{0D108BD9-81ED-4DB2-BD59-A6C34878D82A}">
                    <a16:rowId xmlns:a16="http://schemas.microsoft.com/office/drawing/2014/main" val="10000"/>
                  </a:ext>
                </a:extLst>
              </a:tr>
              <a:tr h="402140">
                <a:tc>
                  <a:txBody>
                    <a:bodyPr/>
                    <a:lstStyle/>
                    <a:p>
                      <a:pPr marL="0" lvl="0" indent="0" algn="ctr" rtl="0">
                        <a:spcBef>
                          <a:spcPts val="0"/>
                        </a:spcBef>
                        <a:spcAft>
                          <a:spcPts val="0"/>
                        </a:spcAft>
                        <a:buNone/>
                      </a:pPr>
                      <a:r>
                        <a:rPr lang="en-US" sz="1100" dirty="0">
                          <a:solidFill>
                            <a:schemeClr val="dk1"/>
                          </a:solidFill>
                          <a:latin typeface="Montserrat"/>
                          <a:ea typeface="Montserrat"/>
                          <a:cs typeface="Montserrat"/>
                          <a:sym typeface="Montserrat"/>
                        </a:rPr>
                        <a:t>Optimization algorithm</a:t>
                      </a: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 sz="1100" dirty="0">
                          <a:solidFill>
                            <a:schemeClr val="dk1"/>
                          </a:solidFill>
                          <a:latin typeface="Montserrat"/>
                          <a:ea typeface="Montserrat"/>
                          <a:cs typeface="Montserrat"/>
                          <a:sym typeface="Montserrat"/>
                        </a:rPr>
                        <a:t>Learning rate</a:t>
                      </a:r>
                      <a:endParaRPr sz="1100" dirty="0">
                        <a:solidFill>
                          <a:schemeClr val="dk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100" dirty="0">
                          <a:latin typeface="Montserrat"/>
                          <a:ea typeface="Montserrat"/>
                          <a:cs typeface="Montserrat"/>
                          <a:sym typeface="Montserrat"/>
                        </a:rPr>
                        <a:t>Epoch</a:t>
                      </a:r>
                      <a:endParaRPr sz="1100"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 sz="1100" dirty="0">
                          <a:latin typeface="Montserrat"/>
                          <a:ea typeface="Montserrat"/>
                          <a:cs typeface="Montserrat"/>
                          <a:sym typeface="Montserrat"/>
                        </a:rPr>
                        <a:t>Fully connected layer</a:t>
                      </a:r>
                      <a:endParaRPr sz="1100"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 sz="1100" dirty="0">
                          <a:latin typeface="Montserrat"/>
                          <a:ea typeface="Montserrat"/>
                          <a:cs typeface="Montserrat"/>
                          <a:sym typeface="Montserrat"/>
                        </a:rPr>
                        <a:t>Drop out rate</a:t>
                      </a:r>
                      <a:endParaRPr sz="1100"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extLst>
                  <a:ext uri="{0D108BD9-81ED-4DB2-BD59-A6C34878D82A}">
                    <a16:rowId xmlns:a16="http://schemas.microsoft.com/office/drawing/2014/main" val="10001"/>
                  </a:ext>
                </a:extLst>
              </a:tr>
            </a:tbl>
          </a:graphicData>
        </a:graphic>
      </p:graphicFrame>
      <p:pic>
        <p:nvPicPr>
          <p:cNvPr id="13" name="Picture 12">
            <a:extLst>
              <a:ext uri="{FF2B5EF4-FFF2-40B4-BE49-F238E27FC236}">
                <a16:creationId xmlns:a16="http://schemas.microsoft.com/office/drawing/2014/main" id="{B0418341-B450-88ED-07C4-30BEC8C58F71}"/>
              </a:ext>
            </a:extLst>
          </p:cNvPr>
          <p:cNvPicPr>
            <a:picLocks noChangeAspect="1"/>
          </p:cNvPicPr>
          <p:nvPr/>
        </p:nvPicPr>
        <p:blipFill>
          <a:blip r:embed="rId12"/>
          <a:stretch>
            <a:fillRect/>
          </a:stretch>
        </p:blipFill>
        <p:spPr>
          <a:xfrm>
            <a:off x="2886062" y="2250493"/>
            <a:ext cx="4086289" cy="1560341"/>
          </a:xfrm>
          <a:prstGeom prst="rect">
            <a:avLst/>
          </a:prstGeom>
        </p:spPr>
      </p:pic>
      <p:sp>
        <p:nvSpPr>
          <p:cNvPr id="29" name="Right Brace 28">
            <a:extLst>
              <a:ext uri="{FF2B5EF4-FFF2-40B4-BE49-F238E27FC236}">
                <a16:creationId xmlns:a16="http://schemas.microsoft.com/office/drawing/2014/main" id="{FF85F685-2D20-9F62-3760-52A9B3E03D38}"/>
              </a:ext>
            </a:extLst>
          </p:cNvPr>
          <p:cNvSpPr/>
          <p:nvPr/>
        </p:nvSpPr>
        <p:spPr>
          <a:xfrm rot="5400000" flipV="1">
            <a:off x="4774070" y="1714115"/>
            <a:ext cx="310272" cy="4356687"/>
          </a:xfrm>
          <a:prstGeom prst="rightBrac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0" name="Right Brace 29">
            <a:extLst>
              <a:ext uri="{FF2B5EF4-FFF2-40B4-BE49-F238E27FC236}">
                <a16:creationId xmlns:a16="http://schemas.microsoft.com/office/drawing/2014/main" id="{93F2BE71-1C8F-9BE2-20BA-1C1E6172F505}"/>
              </a:ext>
            </a:extLst>
          </p:cNvPr>
          <p:cNvSpPr/>
          <p:nvPr/>
        </p:nvSpPr>
        <p:spPr>
          <a:xfrm rot="16200000">
            <a:off x="4778437" y="116650"/>
            <a:ext cx="310272" cy="4300038"/>
          </a:xfrm>
          <a:prstGeom prst="rightBrac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Arrow: Right 30">
            <a:extLst>
              <a:ext uri="{FF2B5EF4-FFF2-40B4-BE49-F238E27FC236}">
                <a16:creationId xmlns:a16="http://schemas.microsoft.com/office/drawing/2014/main" id="{C38CED21-9BC1-6D80-2073-66652272A99C}"/>
              </a:ext>
            </a:extLst>
          </p:cNvPr>
          <p:cNvSpPr/>
          <p:nvPr/>
        </p:nvSpPr>
        <p:spPr>
          <a:xfrm>
            <a:off x="2175173" y="2925139"/>
            <a:ext cx="343234" cy="211048"/>
          </a:xfrm>
          <a:prstGeom prst="rightArrow">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Right 31">
            <a:extLst>
              <a:ext uri="{FF2B5EF4-FFF2-40B4-BE49-F238E27FC236}">
                <a16:creationId xmlns:a16="http://schemas.microsoft.com/office/drawing/2014/main" id="{2724E479-319B-0822-E14B-1DC9E96547C9}"/>
              </a:ext>
            </a:extLst>
          </p:cNvPr>
          <p:cNvSpPr/>
          <p:nvPr/>
        </p:nvSpPr>
        <p:spPr>
          <a:xfrm>
            <a:off x="6993684" y="2939352"/>
            <a:ext cx="343234" cy="211048"/>
          </a:xfrm>
          <a:prstGeom prst="rightArrow">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A03AB2F8-5107-17FE-3B37-AC9DF8B18EB5}"/>
              </a:ext>
            </a:extLst>
          </p:cNvPr>
          <p:cNvSpPr txBox="1"/>
          <p:nvPr/>
        </p:nvSpPr>
        <p:spPr>
          <a:xfrm>
            <a:off x="4222515" y="3663858"/>
            <a:ext cx="1308816" cy="276999"/>
          </a:xfrm>
          <a:prstGeom prst="rect">
            <a:avLst/>
          </a:prstGeom>
          <a:noFill/>
        </p:spPr>
        <p:txBody>
          <a:bodyPr wrap="square" rtlCol="0">
            <a:spAutoFit/>
          </a:bodyPr>
          <a:lstStyle/>
          <a:p>
            <a:pPr algn="ctr"/>
            <a:r>
              <a:rPr lang="en-US" sz="1200" b="1" dirty="0" err="1">
                <a:latin typeface="Montserrat" panose="00000500000000000000" pitchFamily="2" charset="0"/>
              </a:rPr>
              <a:t>DEEPScreen</a:t>
            </a:r>
            <a:endParaRPr lang="en-US" sz="1200" b="1" dirty="0">
              <a:latin typeface="Montserrat" panose="00000500000000000000" pitchFamily="2" charset="0"/>
            </a:endParaRPr>
          </a:p>
        </p:txBody>
      </p:sp>
      <p:graphicFrame>
        <p:nvGraphicFramePr>
          <p:cNvPr id="33" name="Google Shape;20572;p55">
            <a:extLst>
              <a:ext uri="{FF2B5EF4-FFF2-40B4-BE49-F238E27FC236}">
                <a16:creationId xmlns:a16="http://schemas.microsoft.com/office/drawing/2014/main" id="{242A69D3-5ACE-9A25-CCD5-90A011E2BBB5}"/>
              </a:ext>
            </a:extLst>
          </p:cNvPr>
          <p:cNvGraphicFramePr/>
          <p:nvPr>
            <p:extLst>
              <p:ext uri="{D42A27DB-BD31-4B8C-83A1-F6EECF244321}">
                <p14:modId xmlns:p14="http://schemas.microsoft.com/office/powerpoint/2010/main" val="584831551"/>
              </p:ext>
            </p:extLst>
          </p:nvPr>
        </p:nvGraphicFramePr>
        <p:xfrm>
          <a:off x="2597068" y="4090491"/>
          <a:ext cx="4660403" cy="828830"/>
        </p:xfrm>
        <a:graphic>
          <a:graphicData uri="http://schemas.openxmlformats.org/drawingml/2006/table">
            <a:tbl>
              <a:tblPr>
                <a:noFill/>
                <a:tableStyleId>{986DE1C0-060F-4F6B-9053-BA9E90C37D1E}</a:tableStyleId>
              </a:tblPr>
              <a:tblGrid>
                <a:gridCol w="947798">
                  <a:extLst>
                    <a:ext uri="{9D8B030D-6E8A-4147-A177-3AD203B41FA5}">
                      <a16:colId xmlns:a16="http://schemas.microsoft.com/office/drawing/2014/main" val="20001"/>
                    </a:ext>
                  </a:extLst>
                </a:gridCol>
                <a:gridCol w="864296">
                  <a:extLst>
                    <a:ext uri="{9D8B030D-6E8A-4147-A177-3AD203B41FA5}">
                      <a16:colId xmlns:a16="http://schemas.microsoft.com/office/drawing/2014/main" val="20002"/>
                    </a:ext>
                  </a:extLst>
                </a:gridCol>
                <a:gridCol w="626301">
                  <a:extLst>
                    <a:ext uri="{9D8B030D-6E8A-4147-A177-3AD203B41FA5}">
                      <a16:colId xmlns:a16="http://schemas.microsoft.com/office/drawing/2014/main" val="20003"/>
                    </a:ext>
                  </a:extLst>
                </a:gridCol>
                <a:gridCol w="876822">
                  <a:extLst>
                    <a:ext uri="{9D8B030D-6E8A-4147-A177-3AD203B41FA5}">
                      <a16:colId xmlns:a16="http://schemas.microsoft.com/office/drawing/2014/main" val="20004"/>
                    </a:ext>
                  </a:extLst>
                </a:gridCol>
                <a:gridCol w="568452">
                  <a:extLst>
                    <a:ext uri="{9D8B030D-6E8A-4147-A177-3AD203B41FA5}">
                      <a16:colId xmlns:a16="http://schemas.microsoft.com/office/drawing/2014/main" val="20005"/>
                    </a:ext>
                  </a:extLst>
                </a:gridCol>
                <a:gridCol w="776734">
                  <a:extLst>
                    <a:ext uri="{9D8B030D-6E8A-4147-A177-3AD203B41FA5}">
                      <a16:colId xmlns:a16="http://schemas.microsoft.com/office/drawing/2014/main" val="2555345253"/>
                    </a:ext>
                  </a:extLst>
                </a:gridCol>
              </a:tblGrid>
              <a:tr h="268084">
                <a:tc gridSpan="6">
                  <a:txBody>
                    <a:bodyPr/>
                    <a:lstStyle/>
                    <a:p>
                      <a:pPr marL="0" lvl="0" indent="0" algn="ctr" rtl="0">
                        <a:spcBef>
                          <a:spcPts val="0"/>
                        </a:spcBef>
                        <a:spcAft>
                          <a:spcPts val="0"/>
                        </a:spcAft>
                        <a:buNone/>
                      </a:pPr>
                      <a:r>
                        <a:rPr lang="en-US" sz="1600" b="1" dirty="0">
                          <a:solidFill>
                            <a:schemeClr val="dk1"/>
                          </a:solidFill>
                          <a:latin typeface="Red Hat Text"/>
                          <a:ea typeface="Red Hat Text"/>
                          <a:cs typeface="Red Hat Text"/>
                          <a:sym typeface="Red Hat Text"/>
                        </a:rPr>
                        <a:t>Evaluated parameters</a:t>
                      </a:r>
                      <a:endParaRPr sz="16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hMerge="1">
                  <a:txBody>
                    <a:bodyPr/>
                    <a:lstStyle/>
                    <a:p>
                      <a:pPr marL="0" lvl="0" indent="0" algn="ctr" rtl="0">
                        <a:spcBef>
                          <a:spcPts val="0"/>
                        </a:spcBef>
                        <a:spcAft>
                          <a:spcPts val="0"/>
                        </a:spcAft>
                        <a:buNone/>
                      </a:pPr>
                      <a:r>
                        <a:rPr lang="en" sz="2000" b="1" dirty="0">
                          <a:solidFill>
                            <a:schemeClr val="dk1"/>
                          </a:solidFill>
                          <a:latin typeface="Red Hat Text"/>
                          <a:ea typeface="Red Hat Text"/>
                          <a:cs typeface="Red Hat Text"/>
                          <a:sym typeface="Red Hat Text"/>
                        </a:rPr>
                        <a:t>Tue</a:t>
                      </a:r>
                      <a:endParaRPr sz="20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hMerge="1">
                  <a:txBody>
                    <a:bodyPr/>
                    <a:lstStyle/>
                    <a:p>
                      <a:pPr marL="0" lvl="0" indent="0" algn="ctr" rtl="0">
                        <a:spcBef>
                          <a:spcPts val="0"/>
                        </a:spcBef>
                        <a:spcAft>
                          <a:spcPts val="0"/>
                        </a:spcAft>
                        <a:buNone/>
                      </a:pPr>
                      <a:r>
                        <a:rPr lang="en" sz="2000" b="1" dirty="0">
                          <a:solidFill>
                            <a:schemeClr val="dk1"/>
                          </a:solidFill>
                          <a:latin typeface="Red Hat Text"/>
                          <a:ea typeface="Red Hat Text"/>
                          <a:cs typeface="Red Hat Text"/>
                          <a:sym typeface="Red Hat Text"/>
                        </a:rPr>
                        <a:t>Wed</a:t>
                      </a:r>
                      <a:endParaRPr sz="20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hMerge="1">
                  <a:txBody>
                    <a:bodyPr/>
                    <a:lstStyle/>
                    <a:p>
                      <a:pPr marL="0" lvl="0" indent="0" algn="ctr" rtl="0">
                        <a:spcBef>
                          <a:spcPts val="0"/>
                        </a:spcBef>
                        <a:spcAft>
                          <a:spcPts val="0"/>
                        </a:spcAft>
                        <a:buNone/>
                      </a:pPr>
                      <a:r>
                        <a:rPr lang="en" sz="2000" b="1" dirty="0">
                          <a:solidFill>
                            <a:schemeClr val="dk1"/>
                          </a:solidFill>
                          <a:latin typeface="Red Hat Text"/>
                          <a:ea typeface="Red Hat Text"/>
                          <a:cs typeface="Red Hat Text"/>
                          <a:sym typeface="Red Hat Text"/>
                        </a:rPr>
                        <a:t>Thu</a:t>
                      </a:r>
                      <a:endParaRPr sz="20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hMerge="1">
                  <a:txBody>
                    <a:bodyPr/>
                    <a:lstStyle/>
                    <a:p>
                      <a:pPr marL="0" lvl="0" indent="0" algn="ctr" rtl="0">
                        <a:spcBef>
                          <a:spcPts val="0"/>
                        </a:spcBef>
                        <a:spcAft>
                          <a:spcPts val="0"/>
                        </a:spcAft>
                        <a:buNone/>
                      </a:pPr>
                      <a:r>
                        <a:rPr lang="en" sz="2000" b="1" dirty="0">
                          <a:solidFill>
                            <a:schemeClr val="dk1"/>
                          </a:solidFill>
                          <a:latin typeface="Red Hat Text"/>
                          <a:ea typeface="Red Hat Text"/>
                          <a:cs typeface="Red Hat Text"/>
                          <a:sym typeface="Red Hat Text"/>
                        </a:rPr>
                        <a:t>Fri</a:t>
                      </a:r>
                      <a:endParaRPr sz="20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hMerge="1">
                  <a:txBody>
                    <a:bodyPr/>
                    <a:lstStyle/>
                    <a:p>
                      <a:pPr marL="0" lvl="0" indent="0" algn="ctr" rtl="0">
                        <a:spcBef>
                          <a:spcPts val="0"/>
                        </a:spcBef>
                        <a:spcAft>
                          <a:spcPts val="0"/>
                        </a:spcAft>
                        <a:buNone/>
                      </a:pPr>
                      <a:endParaRPr sz="1600" b="1" dirty="0">
                        <a:solidFill>
                          <a:schemeClr val="dk1"/>
                        </a:solidFill>
                        <a:latin typeface="Red Hat Text"/>
                        <a:ea typeface="Red Hat Text"/>
                        <a:cs typeface="Red Hat Text"/>
                        <a:sym typeface="Red Hat Text"/>
                      </a:endParaRPr>
                    </a:p>
                  </a:txBody>
                  <a:tcPr marL="91425" marR="91425" marT="91425" marB="91425">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lgn="ctr">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extLst>
                  <a:ext uri="{0D108BD9-81ED-4DB2-BD59-A6C34878D82A}">
                    <a16:rowId xmlns:a16="http://schemas.microsoft.com/office/drawing/2014/main" val="10000"/>
                  </a:ext>
                </a:extLst>
              </a:tr>
              <a:tr h="402140">
                <a:tc>
                  <a:txBody>
                    <a:bodyPr/>
                    <a:lstStyle/>
                    <a:p>
                      <a:pPr marL="0" lvl="0" indent="0" algn="ctr" rtl="0">
                        <a:spcBef>
                          <a:spcPts val="0"/>
                        </a:spcBef>
                        <a:spcAft>
                          <a:spcPts val="0"/>
                        </a:spcAft>
                        <a:buNone/>
                      </a:pPr>
                      <a:r>
                        <a:rPr lang="en-US" sz="1100" dirty="0">
                          <a:solidFill>
                            <a:schemeClr val="dk1"/>
                          </a:solidFill>
                          <a:latin typeface="Montserrat"/>
                          <a:ea typeface="Montserrat"/>
                          <a:cs typeface="Montserrat"/>
                          <a:sym typeface="Montserrat"/>
                        </a:rPr>
                        <a:t>Precision</a:t>
                      </a: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 sz="1100" dirty="0">
                          <a:solidFill>
                            <a:schemeClr val="dk1"/>
                          </a:solidFill>
                          <a:latin typeface="Montserrat"/>
                          <a:ea typeface="Montserrat"/>
                          <a:cs typeface="Montserrat"/>
                          <a:sym typeface="Montserrat"/>
                        </a:rPr>
                        <a:t>Accuracy</a:t>
                      </a:r>
                      <a:endParaRPr sz="1100" dirty="0">
                        <a:solidFill>
                          <a:schemeClr val="dk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100" dirty="0">
                          <a:latin typeface="Montserrat"/>
                          <a:ea typeface="Montserrat"/>
                          <a:cs typeface="Montserrat"/>
                          <a:sym typeface="Montserrat"/>
                        </a:rPr>
                        <a:t>Recall</a:t>
                      </a:r>
                      <a:endParaRPr sz="1100"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 sz="1100" dirty="0">
                          <a:latin typeface="Montserrat"/>
                          <a:ea typeface="Montserrat"/>
                          <a:cs typeface="Montserrat"/>
                          <a:sym typeface="Montserrat"/>
                        </a:rPr>
                        <a:t>F1score</a:t>
                      </a:r>
                      <a:endParaRPr sz="1100"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 sz="1100" dirty="0">
                          <a:latin typeface="Montserrat"/>
                          <a:ea typeface="Montserrat"/>
                          <a:cs typeface="Montserrat"/>
                          <a:sym typeface="Montserrat"/>
                        </a:rPr>
                        <a:t>MCC</a:t>
                      </a:r>
                      <a:endParaRPr sz="1100"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100" dirty="0">
                          <a:latin typeface="Montserrat"/>
                          <a:ea typeface="Montserrat"/>
                          <a:cs typeface="Montserrat"/>
                          <a:sym typeface="Montserrat"/>
                        </a:rPr>
                        <a:t>AUC</a:t>
                      </a:r>
                      <a:endParaRPr sz="1100" dirty="0">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lgn="ctr">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extLst>
                  <a:ext uri="{0D108BD9-81ED-4DB2-BD59-A6C34878D82A}">
                    <a16:rowId xmlns:a16="http://schemas.microsoft.com/office/drawing/2014/main" val="10001"/>
                  </a:ext>
                </a:extLst>
              </a:tr>
            </a:tbl>
          </a:graphicData>
        </a:graphic>
      </p:graphicFrame>
      <p:sp>
        <p:nvSpPr>
          <p:cNvPr id="34" name="TextBox 33">
            <a:extLst>
              <a:ext uri="{FF2B5EF4-FFF2-40B4-BE49-F238E27FC236}">
                <a16:creationId xmlns:a16="http://schemas.microsoft.com/office/drawing/2014/main" id="{15090AB5-0F5D-E67D-CC04-79116D93323F}"/>
              </a:ext>
            </a:extLst>
          </p:cNvPr>
          <p:cNvSpPr txBox="1"/>
          <p:nvPr/>
        </p:nvSpPr>
        <p:spPr>
          <a:xfrm>
            <a:off x="7368723" y="2618672"/>
            <a:ext cx="1693216" cy="306467"/>
          </a:xfrm>
          <a:prstGeom prst="roundRect">
            <a:avLst/>
          </a:prstGeom>
          <a:noFill/>
          <a:ln w="19050">
            <a:solidFill>
              <a:srgbClr val="4AA927"/>
            </a:solidFill>
          </a:ln>
        </p:spPr>
        <p:txBody>
          <a:bodyPr wrap="square" rtlCol="0">
            <a:spAutoFit/>
          </a:bodyPr>
          <a:lstStyle/>
          <a:p>
            <a:pPr algn="ctr"/>
            <a:r>
              <a:rPr lang="en-US" sz="1200" dirty="0">
                <a:latin typeface="Montserrat" panose="00000500000000000000" pitchFamily="2" charset="0"/>
              </a:rPr>
              <a:t>Inhibitor</a:t>
            </a:r>
          </a:p>
        </p:txBody>
      </p:sp>
      <p:sp>
        <p:nvSpPr>
          <p:cNvPr id="35" name="TextBox 34">
            <a:extLst>
              <a:ext uri="{FF2B5EF4-FFF2-40B4-BE49-F238E27FC236}">
                <a16:creationId xmlns:a16="http://schemas.microsoft.com/office/drawing/2014/main" id="{330C1966-5D62-9DE7-E95C-9739B75D3AB8}"/>
              </a:ext>
            </a:extLst>
          </p:cNvPr>
          <p:cNvSpPr txBox="1"/>
          <p:nvPr/>
        </p:nvSpPr>
        <p:spPr>
          <a:xfrm>
            <a:off x="7368723" y="3187132"/>
            <a:ext cx="1693216" cy="306467"/>
          </a:xfrm>
          <a:prstGeom prst="roundRect">
            <a:avLst/>
          </a:prstGeom>
          <a:noFill/>
          <a:ln w="19050">
            <a:solidFill>
              <a:srgbClr val="4AA927"/>
            </a:solidFill>
          </a:ln>
        </p:spPr>
        <p:txBody>
          <a:bodyPr wrap="square" rtlCol="0">
            <a:spAutoFit/>
          </a:bodyPr>
          <a:lstStyle/>
          <a:p>
            <a:pPr algn="ctr"/>
            <a:r>
              <a:rPr lang="en-US" sz="1200" dirty="0">
                <a:latin typeface="Montserrat" panose="00000500000000000000" pitchFamily="2" charset="0"/>
              </a:rPr>
              <a:t>Non-inhibitor</a:t>
            </a:r>
          </a:p>
        </p:txBody>
      </p:sp>
    </p:spTree>
    <p:extLst>
      <p:ext uri="{BB962C8B-B14F-4D97-AF65-F5344CB8AC3E}">
        <p14:creationId xmlns:p14="http://schemas.microsoft.com/office/powerpoint/2010/main" val="38487717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0570"/>
        <p:cNvGrpSpPr/>
        <p:nvPr/>
      </p:nvGrpSpPr>
      <p:grpSpPr>
        <a:xfrm>
          <a:off x="0" y="0"/>
          <a:ext cx="0" cy="0"/>
          <a:chOff x="0" y="0"/>
          <a:chExt cx="0" cy="0"/>
        </a:xfrm>
      </p:grpSpPr>
      <p:sp>
        <p:nvSpPr>
          <p:cNvPr id="20571" name="Google Shape;20571;p55"/>
          <p:cNvSpPr txBox="1">
            <a:spLocks noGrp="1"/>
          </p:cNvSpPr>
          <p:nvPr>
            <p:ph type="title"/>
          </p:nvPr>
        </p:nvSpPr>
        <p:spPr>
          <a:xfrm>
            <a:off x="790338" y="234011"/>
            <a:ext cx="7704000" cy="11919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Evaluating optimization algorithm and hyper-parameters</a:t>
            </a:r>
            <a:endParaRPr dirty="0"/>
          </a:p>
        </p:txBody>
      </p:sp>
      <p:graphicFrame>
        <p:nvGraphicFramePr>
          <p:cNvPr id="3" name="Google Shape;20572;p55">
            <a:extLst>
              <a:ext uri="{FF2B5EF4-FFF2-40B4-BE49-F238E27FC236}">
                <a16:creationId xmlns:a16="http://schemas.microsoft.com/office/drawing/2014/main" id="{FBC218D0-E559-6DC9-70C9-9BF0221C0C29}"/>
              </a:ext>
            </a:extLst>
          </p:cNvPr>
          <p:cNvGraphicFramePr/>
          <p:nvPr>
            <p:extLst>
              <p:ext uri="{D42A27DB-BD31-4B8C-83A1-F6EECF244321}">
                <p14:modId xmlns:p14="http://schemas.microsoft.com/office/powerpoint/2010/main" val="1682369937"/>
              </p:ext>
            </p:extLst>
          </p:nvPr>
        </p:nvGraphicFramePr>
        <p:xfrm>
          <a:off x="851307" y="1551199"/>
          <a:ext cx="7441385" cy="3291840"/>
        </p:xfrm>
        <a:graphic>
          <a:graphicData uri="http://schemas.openxmlformats.org/drawingml/2006/table">
            <a:tbl>
              <a:tblPr>
                <a:noFill/>
                <a:tableStyleId>{986DE1C0-060F-4F6B-9053-BA9E90C37D1E}</a:tableStyleId>
              </a:tblPr>
              <a:tblGrid>
                <a:gridCol w="1469488">
                  <a:extLst>
                    <a:ext uri="{9D8B030D-6E8A-4147-A177-3AD203B41FA5}">
                      <a16:colId xmlns:a16="http://schemas.microsoft.com/office/drawing/2014/main" val="20000"/>
                    </a:ext>
                  </a:extLst>
                </a:gridCol>
                <a:gridCol w="1227551">
                  <a:extLst>
                    <a:ext uri="{9D8B030D-6E8A-4147-A177-3AD203B41FA5}">
                      <a16:colId xmlns:a16="http://schemas.microsoft.com/office/drawing/2014/main" val="20001"/>
                    </a:ext>
                  </a:extLst>
                </a:gridCol>
                <a:gridCol w="1023653">
                  <a:extLst>
                    <a:ext uri="{9D8B030D-6E8A-4147-A177-3AD203B41FA5}">
                      <a16:colId xmlns:a16="http://schemas.microsoft.com/office/drawing/2014/main" val="20002"/>
                    </a:ext>
                  </a:extLst>
                </a:gridCol>
                <a:gridCol w="1078938">
                  <a:extLst>
                    <a:ext uri="{9D8B030D-6E8A-4147-A177-3AD203B41FA5}">
                      <a16:colId xmlns:a16="http://schemas.microsoft.com/office/drawing/2014/main" val="20003"/>
                    </a:ext>
                  </a:extLst>
                </a:gridCol>
                <a:gridCol w="1401523">
                  <a:extLst>
                    <a:ext uri="{9D8B030D-6E8A-4147-A177-3AD203B41FA5}">
                      <a16:colId xmlns:a16="http://schemas.microsoft.com/office/drawing/2014/main" val="20004"/>
                    </a:ext>
                  </a:extLst>
                </a:gridCol>
                <a:gridCol w="1240232">
                  <a:extLst>
                    <a:ext uri="{9D8B030D-6E8A-4147-A177-3AD203B41FA5}">
                      <a16:colId xmlns:a16="http://schemas.microsoft.com/office/drawing/2014/main" val="20005"/>
                    </a:ext>
                  </a:extLst>
                </a:gridCol>
              </a:tblGrid>
              <a:tr h="548640">
                <a:tc>
                  <a:txBody>
                    <a:bodyPr/>
                    <a:lstStyle/>
                    <a:p>
                      <a:pPr marL="0" lvl="0" indent="0" algn="ctr" rtl="0">
                        <a:spcBef>
                          <a:spcPts val="0"/>
                        </a:spcBef>
                        <a:spcAft>
                          <a:spcPts val="0"/>
                        </a:spcAft>
                        <a:buNone/>
                      </a:pPr>
                      <a:r>
                        <a:rPr lang="en" sz="1200" b="1" dirty="0">
                          <a:solidFill>
                            <a:schemeClr val="dk1"/>
                          </a:solidFill>
                          <a:latin typeface="Red Hat Text"/>
                          <a:ea typeface="Red Hat Text"/>
                          <a:cs typeface="Red Hat Text"/>
                          <a:sym typeface="Red Hat Text"/>
                        </a:rPr>
                        <a:t>Parameters</a:t>
                      </a:r>
                      <a:endParaRPr sz="12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US" sz="1200" b="1" dirty="0">
                          <a:solidFill>
                            <a:schemeClr val="dk1"/>
                          </a:solidFill>
                          <a:latin typeface="Red Hat Text"/>
                          <a:ea typeface="Red Hat Text"/>
                          <a:cs typeface="Red Hat Text"/>
                          <a:sym typeface="Red Hat Text"/>
                        </a:rPr>
                        <a:t>Optimization algorithm </a:t>
                      </a:r>
                      <a:endParaRPr sz="12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200" b="1" dirty="0">
                          <a:solidFill>
                            <a:schemeClr val="dk1"/>
                          </a:solidFill>
                          <a:latin typeface="Red Hat Text"/>
                          <a:ea typeface="Red Hat Text"/>
                          <a:cs typeface="Red Hat Text"/>
                          <a:sym typeface="Red Hat Text"/>
                        </a:rPr>
                        <a:t>Learning rate</a:t>
                      </a:r>
                      <a:endParaRPr sz="12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200" b="1" dirty="0">
                          <a:solidFill>
                            <a:schemeClr val="dk1"/>
                          </a:solidFill>
                          <a:latin typeface="Red Hat Text"/>
                          <a:ea typeface="Red Hat Text"/>
                          <a:cs typeface="Red Hat Text"/>
                          <a:sym typeface="Red Hat Text"/>
                        </a:rPr>
                        <a:t>Epoch</a:t>
                      </a:r>
                      <a:endParaRPr sz="12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200" b="1" dirty="0">
                          <a:solidFill>
                            <a:schemeClr val="dk1"/>
                          </a:solidFill>
                          <a:latin typeface="Red Hat Text"/>
                          <a:ea typeface="Red Hat Text"/>
                          <a:cs typeface="Red Hat Text"/>
                          <a:sym typeface="Red Hat Text"/>
                        </a:rPr>
                        <a:t>Fully connected layer</a:t>
                      </a:r>
                      <a:endParaRPr sz="12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tc>
                  <a:txBody>
                    <a:bodyPr/>
                    <a:lstStyle/>
                    <a:p>
                      <a:pPr marL="0" lvl="0" indent="0" algn="ctr" rtl="0">
                        <a:spcBef>
                          <a:spcPts val="0"/>
                        </a:spcBef>
                        <a:spcAft>
                          <a:spcPts val="0"/>
                        </a:spcAft>
                        <a:buNone/>
                      </a:pPr>
                      <a:r>
                        <a:rPr lang="en" sz="1200" b="1" dirty="0">
                          <a:solidFill>
                            <a:schemeClr val="dk1"/>
                          </a:solidFill>
                          <a:latin typeface="Red Hat Text"/>
                          <a:ea typeface="Red Hat Text"/>
                          <a:cs typeface="Red Hat Text"/>
                          <a:sym typeface="Red Hat Text"/>
                        </a:rPr>
                        <a:t>Drop out rate</a:t>
                      </a:r>
                      <a:endParaRPr sz="1200" b="1" dirty="0">
                        <a:solidFill>
                          <a:schemeClr val="dk1"/>
                        </a:solidFill>
                        <a:latin typeface="Red Hat Text"/>
                        <a:ea typeface="Red Hat Text"/>
                        <a:cs typeface="Red Hat Text"/>
                        <a:sym typeface="Red Hat Tex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rgbClr val="9E9E9E">
                          <a:alpha val="0"/>
                        </a:srgbClr>
                      </a:solidFill>
                      <a:prstDash val="solid"/>
                      <a:round/>
                      <a:headEnd type="none" w="sm" len="sm"/>
                      <a:tailEnd type="none" w="sm" len="sm"/>
                    </a:lnB>
                    <a:gradFill>
                      <a:gsLst>
                        <a:gs pos="0">
                          <a:schemeClr val="dk2"/>
                        </a:gs>
                        <a:gs pos="100000">
                          <a:schemeClr val="lt2"/>
                        </a:gs>
                      </a:gsLst>
                      <a:lin ang="16198662" scaled="0"/>
                    </a:gradFill>
                  </a:tcPr>
                </a:tc>
                <a:extLst>
                  <a:ext uri="{0D108BD9-81ED-4DB2-BD59-A6C34878D82A}">
                    <a16:rowId xmlns:a16="http://schemas.microsoft.com/office/drawing/2014/main" val="10000"/>
                  </a:ext>
                </a:extLst>
              </a:tr>
              <a:tr h="548640">
                <a:tc>
                  <a:txBody>
                    <a:bodyPr/>
                    <a:lstStyle/>
                    <a:p>
                      <a:pPr marL="0" lvl="0" indent="0" algn="ctr" rtl="0">
                        <a:spcBef>
                          <a:spcPts val="0"/>
                        </a:spcBef>
                        <a:spcAft>
                          <a:spcPts val="0"/>
                        </a:spcAft>
                        <a:buNone/>
                      </a:pPr>
                      <a:r>
                        <a:rPr lang="en-US" sz="1200" b="1" dirty="0">
                          <a:solidFill>
                            <a:schemeClr val="dk1"/>
                          </a:solidFill>
                          <a:latin typeface="Red Hat Text"/>
                          <a:ea typeface="Red Hat Text"/>
                          <a:cs typeface="Red Hat Text"/>
                          <a:sym typeface="Red Hat Text"/>
                        </a:rPr>
                        <a:t>Optimization algorithm </a:t>
                      </a: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a:t>
                      </a: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0.0005</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40</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16</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0.6</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rgbClr val="9E9E9E">
                          <a:alpha val="0"/>
                        </a:srgbClr>
                      </a:solidFill>
                      <a:prstDash val="solid"/>
                      <a:round/>
                      <a:headEnd type="none" w="sm" len="sm"/>
                      <a:tailEnd type="none" w="sm" len="sm"/>
                    </a:lnT>
                    <a:lnB w="9525" cap="flat" cmpd="sng">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548640">
                <a:tc>
                  <a:txBody>
                    <a:bodyPr/>
                    <a:lstStyle/>
                    <a:p>
                      <a:pPr marL="0" lvl="0" indent="0" algn="ctr" rtl="0">
                        <a:spcBef>
                          <a:spcPts val="0"/>
                        </a:spcBef>
                        <a:spcAft>
                          <a:spcPts val="0"/>
                        </a:spcAft>
                        <a:buNone/>
                      </a:pPr>
                      <a:r>
                        <a:rPr lang="en-US" sz="1200" b="1" dirty="0">
                          <a:solidFill>
                            <a:schemeClr val="dk1"/>
                          </a:solidFill>
                          <a:latin typeface="Red Hat Text"/>
                          <a:ea typeface="Red Hat Text"/>
                          <a:cs typeface="Red Hat Text"/>
                          <a:sym typeface="Red Hat Text"/>
                        </a:rPr>
                        <a:t>Learning rate</a:t>
                      </a: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Lst>
                      <a:lin ang="16200000" scaled="1"/>
                      <a:tileRect/>
                    </a:gradFill>
                  </a:tcPr>
                </a:tc>
                <a:tc>
                  <a:txBody>
                    <a:bodyPr/>
                    <a:lstStyle/>
                    <a:p>
                      <a:pPr marL="0" lvl="0" indent="0" algn="ctr" rtl="0">
                        <a:spcBef>
                          <a:spcPts val="0"/>
                        </a:spcBef>
                        <a:spcAft>
                          <a:spcPts val="0"/>
                        </a:spcAft>
                        <a:buNone/>
                      </a:pPr>
                      <a:r>
                        <a:rPr lang="en-US" sz="1200" dirty="0" err="1">
                          <a:solidFill>
                            <a:schemeClr val="tx1"/>
                          </a:solidFill>
                          <a:latin typeface="Montserrat"/>
                          <a:ea typeface="Montserrat"/>
                          <a:cs typeface="Montserrat"/>
                          <a:sym typeface="Montserrat"/>
                        </a:rPr>
                        <a:t>adam</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Clr>
                          <a:schemeClr val="dk1"/>
                        </a:buClr>
                        <a:buSzPts val="1100"/>
                        <a:buFont typeface="Arial"/>
                        <a:buNone/>
                      </a:pPr>
                      <a:r>
                        <a:rPr lang="en-US" sz="1200" dirty="0">
                          <a:solidFill>
                            <a:schemeClr val="tx1"/>
                          </a:solidFill>
                          <a:latin typeface="Montserrat"/>
                          <a:ea typeface="Montserrat"/>
                          <a:cs typeface="Montserrat"/>
                          <a:sym typeface="Montserrat"/>
                        </a:rPr>
                        <a:t>40</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16</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0.6</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extLst>
                  <a:ext uri="{0D108BD9-81ED-4DB2-BD59-A6C34878D82A}">
                    <a16:rowId xmlns:a16="http://schemas.microsoft.com/office/drawing/2014/main" val="10002"/>
                  </a:ext>
                </a:extLst>
              </a:tr>
              <a:tr h="548640">
                <a:tc>
                  <a:txBody>
                    <a:bodyPr/>
                    <a:lstStyle/>
                    <a:p>
                      <a:pPr marL="0" lvl="0" indent="0" algn="ctr" rtl="0">
                        <a:spcBef>
                          <a:spcPts val="0"/>
                        </a:spcBef>
                        <a:spcAft>
                          <a:spcPts val="0"/>
                        </a:spcAft>
                        <a:buNone/>
                      </a:pPr>
                      <a:r>
                        <a:rPr lang="en-US" sz="1200" b="1" dirty="0">
                          <a:solidFill>
                            <a:schemeClr val="dk1"/>
                          </a:solidFill>
                          <a:latin typeface="Red Hat Text"/>
                          <a:ea typeface="Red Hat Text"/>
                          <a:cs typeface="Red Hat Text"/>
                          <a:sym typeface="Red Hat Text"/>
                        </a:rPr>
                        <a:t>Epoch</a:t>
                      </a: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gradFill flip="none" rotWithShape="1">
                      <a:gsLst>
                        <a:gs pos="0">
                          <a:srgbClr val="00FAE0"/>
                        </a:gs>
                        <a:gs pos="100000">
                          <a:srgbClr val="ECEE7E"/>
                        </a:gs>
                        <a:gs pos="100000">
                          <a:srgbClr val="ECEE7E"/>
                        </a:gs>
                      </a:gsLst>
                      <a:lin ang="16200000" scaled="1"/>
                      <a:tileRect/>
                    </a:gradFill>
                  </a:tcPr>
                </a:tc>
                <a:tc>
                  <a:txBody>
                    <a:bodyPr/>
                    <a:lstStyle/>
                    <a:p>
                      <a:pPr marL="0" lvl="0" indent="0" algn="ctr" rtl="0">
                        <a:spcBef>
                          <a:spcPts val="0"/>
                        </a:spcBef>
                        <a:spcAft>
                          <a:spcPts val="0"/>
                        </a:spcAft>
                        <a:buNone/>
                      </a:pPr>
                      <a:r>
                        <a:rPr lang="en-US" sz="1200" dirty="0" err="1">
                          <a:solidFill>
                            <a:schemeClr val="tx1"/>
                          </a:solidFill>
                          <a:latin typeface="Montserrat"/>
                          <a:ea typeface="Montserrat"/>
                          <a:cs typeface="Montserrat"/>
                          <a:sym typeface="Montserrat"/>
                        </a:rPr>
                        <a:t>adam</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0.0005</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16</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0.6</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extLst>
                  <a:ext uri="{0D108BD9-81ED-4DB2-BD59-A6C34878D82A}">
                    <a16:rowId xmlns:a16="http://schemas.microsoft.com/office/drawing/2014/main" val="10003"/>
                  </a:ext>
                </a:extLst>
              </a:tr>
              <a:tr h="548640">
                <a:tc>
                  <a:txBody>
                    <a:bodyPr/>
                    <a:lstStyle/>
                    <a:p>
                      <a:pPr marL="0" lvl="0" indent="0" algn="ctr" rtl="0">
                        <a:spcBef>
                          <a:spcPts val="0"/>
                        </a:spcBef>
                        <a:spcAft>
                          <a:spcPts val="0"/>
                        </a:spcAft>
                        <a:buNone/>
                      </a:pPr>
                      <a:r>
                        <a:rPr lang="en-US" sz="1200" b="1" dirty="0">
                          <a:solidFill>
                            <a:schemeClr val="dk1"/>
                          </a:solidFill>
                          <a:latin typeface="Red Hat Text"/>
                          <a:ea typeface="Red Hat Text"/>
                          <a:cs typeface="Red Hat Text"/>
                          <a:sym typeface="Red Hat Text"/>
                        </a:rPr>
                        <a:t>Fully connected layer</a:t>
                      </a: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err="1">
                          <a:solidFill>
                            <a:schemeClr val="tx1"/>
                          </a:solidFill>
                          <a:latin typeface="Montserrat"/>
                          <a:ea typeface="Montserrat"/>
                          <a:cs typeface="Montserrat"/>
                          <a:sym typeface="Montserrat"/>
                        </a:rPr>
                        <a:t>adam</a:t>
                      </a:r>
                      <a:endParaRPr lang="en-US"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0.0005</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40</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0.6</a:t>
                      </a:r>
                      <a:endParaRPr sz="1200" dirty="0">
                        <a:solidFill>
                          <a:schemeClr val="tx1"/>
                        </a:solidFill>
                        <a:latin typeface="Montserrat"/>
                        <a:ea typeface="Montserrat"/>
                        <a:cs typeface="Montserrat"/>
                        <a:sym typeface="Montserrat"/>
                      </a:endParaRPr>
                    </a:p>
                  </a:txBody>
                  <a:tcPr marL="91425" marR="91425" marT="91425" marB="91425" anchor="ctr">
                    <a:lnL w="9525" cap="flat" cmpd="sng">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0004"/>
                  </a:ext>
                </a:extLst>
              </a:tr>
              <a:tr h="548640">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200" b="1" dirty="0">
                          <a:solidFill>
                            <a:schemeClr val="dk1"/>
                          </a:solidFill>
                          <a:latin typeface="Red Hat Text"/>
                          <a:ea typeface="Red Hat Text"/>
                          <a:cs typeface="Red Hat Text"/>
                          <a:sym typeface="Red Hat Text"/>
                        </a:rPr>
                        <a:t>Drop out rate</a:t>
                      </a:r>
                    </a:p>
                  </a:txBody>
                  <a:tcPr marL="91425" marR="91425" marT="91425" marB="91425" anchor="ctr">
                    <a:lnL w="9525" cap="flat" cmpd="sng">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gradFill flip="none" rotWithShape="1">
                      <a:gsLst>
                        <a:gs pos="0">
                          <a:srgbClr val="00FAE0"/>
                        </a:gs>
                        <a:gs pos="100000">
                          <a:srgbClr val="ECEE7E"/>
                        </a:gs>
                        <a:gs pos="100000">
                          <a:schemeClr val="accent1">
                            <a:shade val="100000"/>
                            <a:satMod val="115000"/>
                          </a:schemeClr>
                        </a:gs>
                      </a:gsLst>
                      <a:lin ang="16200000" scaled="1"/>
                      <a:tileRect/>
                    </a:gradFill>
                  </a:tcPr>
                </a:tc>
                <a:tc>
                  <a:txBody>
                    <a:bodyPr/>
                    <a:lstStyle/>
                    <a:p>
                      <a:pPr marL="0" lvl="0" indent="0" algn="ctr" rtl="0">
                        <a:spcBef>
                          <a:spcPts val="0"/>
                        </a:spcBef>
                        <a:spcAft>
                          <a:spcPts val="0"/>
                        </a:spcAft>
                        <a:buNone/>
                      </a:pPr>
                      <a:r>
                        <a:rPr lang="en-US" sz="1200" dirty="0" err="1">
                          <a:solidFill>
                            <a:schemeClr val="tx1"/>
                          </a:solidFill>
                          <a:latin typeface="Montserrat"/>
                          <a:ea typeface="Montserrat"/>
                          <a:cs typeface="Montserrat"/>
                          <a:sym typeface="Montserrat"/>
                        </a:rPr>
                        <a:t>adam</a:t>
                      </a:r>
                      <a:endParaRPr sz="1200" dirty="0">
                        <a:solidFill>
                          <a:schemeClr val="tx1"/>
                        </a:solidFill>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0.0005</a:t>
                      </a:r>
                      <a:endParaRPr sz="1200" dirty="0">
                        <a:solidFill>
                          <a:schemeClr val="tx1"/>
                        </a:solidFill>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40</a:t>
                      </a:r>
                      <a:endParaRPr sz="1200" dirty="0">
                        <a:solidFill>
                          <a:schemeClr val="tx1"/>
                        </a:solidFill>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16</a:t>
                      </a:r>
                      <a:endParaRPr sz="1200" dirty="0">
                        <a:solidFill>
                          <a:schemeClr val="tx1"/>
                        </a:solidFill>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lgn="ctr">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tc>
                  <a:txBody>
                    <a:bodyPr/>
                    <a:lstStyle/>
                    <a:p>
                      <a:pPr marL="0" lvl="0" indent="0" algn="ctr" rtl="0">
                        <a:spcBef>
                          <a:spcPts val="0"/>
                        </a:spcBef>
                        <a:spcAft>
                          <a:spcPts val="0"/>
                        </a:spcAft>
                        <a:buNone/>
                      </a:pPr>
                      <a:r>
                        <a:rPr lang="en-US" sz="1200" dirty="0">
                          <a:solidFill>
                            <a:schemeClr val="tx1"/>
                          </a:solidFill>
                          <a:latin typeface="Montserrat"/>
                          <a:ea typeface="Montserrat"/>
                          <a:cs typeface="Montserrat"/>
                          <a:sym typeface="Montserrat"/>
                        </a:rPr>
                        <a:t>-</a:t>
                      </a:r>
                      <a:endParaRPr sz="1200" dirty="0">
                        <a:solidFill>
                          <a:schemeClr val="tx1"/>
                        </a:solidFill>
                        <a:latin typeface="Montserrat"/>
                        <a:ea typeface="Montserrat"/>
                        <a:cs typeface="Montserrat"/>
                        <a:sym typeface="Montserrat"/>
                      </a:endParaRPr>
                    </a:p>
                  </a:txBody>
                  <a:tcPr marL="91425" marR="91425" marT="91425" marB="91425" anchor="ctr">
                    <a:lnL w="9525" cap="flat" cmpd="sng" algn="ctr">
                      <a:solidFill>
                        <a:srgbClr val="9E9E9E">
                          <a:alpha val="0"/>
                        </a:srgbClr>
                      </a:solidFill>
                      <a:prstDash val="solid"/>
                      <a:round/>
                      <a:headEnd type="none" w="sm" len="sm"/>
                      <a:tailEnd type="none" w="sm" len="sm"/>
                    </a:lnL>
                    <a:lnR w="9525" cap="flat" cmpd="sng">
                      <a:solidFill>
                        <a:srgbClr val="9E9E9E">
                          <a:alpha val="0"/>
                        </a:srgbClr>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lgn="ctr">
                      <a:solidFill>
                        <a:schemeClr val="dk1"/>
                      </a:solidFill>
                      <a:prstDash val="solid"/>
                      <a:round/>
                      <a:headEnd type="none" w="sm" len="sm"/>
                      <a:tailEnd type="none" w="sm" len="sm"/>
                    </a:lnB>
                  </a:tcPr>
                </a:tc>
                <a:extLst>
                  <a:ext uri="{0D108BD9-81ED-4DB2-BD59-A6C34878D82A}">
                    <a16:rowId xmlns:a16="http://schemas.microsoft.com/office/drawing/2014/main" val="1176474554"/>
                  </a:ext>
                </a:extLst>
              </a:tr>
            </a:tbl>
          </a:graphicData>
        </a:graphic>
      </p:graphicFrame>
    </p:spTree>
    <p:extLst>
      <p:ext uri="{BB962C8B-B14F-4D97-AF65-F5344CB8AC3E}">
        <p14:creationId xmlns:p14="http://schemas.microsoft.com/office/powerpoint/2010/main" val="220903597"/>
      </p:ext>
    </p:extLst>
  </p:cSld>
  <p:clrMapOvr>
    <a:masterClrMapping/>
  </p:clrMapOvr>
</p:sld>
</file>

<file path=ppt/theme/theme1.xml><?xml version="1.0" encoding="utf-8"?>
<a:theme xmlns:a="http://schemas.openxmlformats.org/drawingml/2006/main" name="Computer Science &amp; Mathematics Major for College: Applied Mathematics by Slidesgo">
  <a:themeElements>
    <a:clrScheme name="Simple Light">
      <a:dk1>
        <a:srgbClr val="000000"/>
      </a:dk1>
      <a:lt1>
        <a:srgbClr val="FFFFFF"/>
      </a:lt1>
      <a:dk2>
        <a:srgbClr val="00FAE0"/>
      </a:dk2>
      <a:lt2>
        <a:srgbClr val="EDED72"/>
      </a:lt2>
      <a:accent1>
        <a:srgbClr val="FFFFFF"/>
      </a:accent1>
      <a:accent2>
        <a:srgbClr val="FFFFFF"/>
      </a:accent2>
      <a:accent3>
        <a:srgbClr val="FFFFFF"/>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1308</TotalTime>
  <Words>2621</Words>
  <Application>Microsoft Office PowerPoint</Application>
  <PresentationFormat>On-screen Show (16:9)</PresentationFormat>
  <Paragraphs>1040</Paragraphs>
  <Slides>28</Slides>
  <Notes>28</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41" baseType="lpstr">
      <vt:lpstr>Montserrat</vt:lpstr>
      <vt:lpstr>Bebas Neue</vt:lpstr>
      <vt:lpstr>-apple-system</vt:lpstr>
      <vt:lpstr>Calibri</vt:lpstr>
      <vt:lpstr>Arial</vt:lpstr>
      <vt:lpstr>Wingdings</vt:lpstr>
      <vt:lpstr>Roboto</vt:lpstr>
      <vt:lpstr>Noto Serif</vt:lpstr>
      <vt:lpstr>BlinkMacSystemFont</vt:lpstr>
      <vt:lpstr>Georgia</vt:lpstr>
      <vt:lpstr>Red Hat Text</vt:lpstr>
      <vt:lpstr>Computer Science &amp; Mathematics Major for College: Applied Mathematics by Slidesgo</vt:lpstr>
      <vt:lpstr>CS ChemDraw Drawing</vt:lpstr>
      <vt:lpstr>1st International Conference on Chemical Science</vt:lpstr>
      <vt:lpstr>Multidrug resistance and  P-glycoprotein</vt:lpstr>
      <vt:lpstr>P-glycoprotein inhibitors</vt:lpstr>
      <vt:lpstr>Artificial Intelligence (AI)</vt:lpstr>
      <vt:lpstr>The study questions</vt:lpstr>
      <vt:lpstr>Methodology Flowchart</vt:lpstr>
      <vt:lpstr>Classification models were published</vt:lpstr>
      <vt:lpstr>Classification model of P-gp inhibitors</vt:lpstr>
      <vt:lpstr>Evaluating optimization algorithm and hyper-parameters</vt:lpstr>
      <vt:lpstr>Optimization algorithm</vt:lpstr>
      <vt:lpstr>Learning rate</vt:lpstr>
      <vt:lpstr>Epoch</vt:lpstr>
      <vt:lpstr>Fully connected layer</vt:lpstr>
      <vt:lpstr>Drop out rate</vt:lpstr>
      <vt:lpstr>Selected model</vt:lpstr>
      <vt:lpstr>Result of screening P-gp inhibitors </vt:lpstr>
      <vt:lpstr>Redocking</vt:lpstr>
      <vt:lpstr>Docking</vt:lpstr>
      <vt:lpstr>RMSD – Root Mean Square Deviation</vt:lpstr>
      <vt:lpstr>RMSF – Root Mean Square Fluctuation</vt:lpstr>
      <vt:lpstr>Rg – Radius of gyration</vt:lpstr>
      <vt:lpstr>Result of screening P-gp inhibitors </vt:lpstr>
      <vt:lpstr>Result of evaluating other datasets </vt:lpstr>
      <vt:lpstr>Classification models were published</vt:lpstr>
      <vt:lpstr>Conclusion</vt:lpstr>
      <vt:lpstr>Suggestion</vt:lpstr>
      <vt:lpstr>Acknowledgement</vt:lpstr>
      <vt:lpstr>Thank you for listen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Science &amp; Mathematics Major for College:  Applied Mathematics</dc:title>
  <cp:lastModifiedBy>Phuong Vo - D17</cp:lastModifiedBy>
  <cp:revision>33</cp:revision>
  <dcterms:modified xsi:type="dcterms:W3CDTF">2025-08-10T19:54:34Z</dcterms:modified>
</cp:coreProperties>
</file>